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3.xml" ContentType="application/vnd.openxmlformats-officedocument.wordprocessingml.header+xml"/>
  <Override PartName="/word/footer13.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6.xml" ContentType="application/vnd.openxmlformats-officedocument.wordprocessingml.header+xml"/>
  <Override PartName="/word/footer16.xml" ContentType="application/vnd.openxmlformats-officedocument.wordprocessingml.footer+xml"/>
  <Override PartName="/word/header17.xml" ContentType="application/vnd.openxmlformats-officedocument.wordprocessingml.header+xml"/>
  <Override PartName="/word/footer1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65ED58" w14:textId="7645C74B" w:rsidR="005A6B98" w:rsidRPr="00C7345F" w:rsidRDefault="00E04014" w:rsidP="6FA40E02">
      <w:pPr>
        <w:spacing w:before="240"/>
        <w:rPr>
          <w:rFonts w:cs="Arial"/>
        </w:rPr>
      </w:pPr>
      <w:r w:rsidRPr="00C7345F">
        <w:rPr>
          <w:noProof/>
        </w:rPr>
        <w:drawing>
          <wp:inline distT="0" distB="0" distL="0" distR="0" wp14:anchorId="17722D0F" wp14:editId="140260E2">
            <wp:extent cx="877824" cy="877824"/>
            <wp:effectExtent l="0" t="0" r="0" b="0"/>
            <wp:docPr id="1960732025" name="Picture 1" descr="Seal of the California Department of Edu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4">
                      <a:extLst>
                        <a:ext uri="{28A0092B-C50C-407E-A947-70E740481C1C}">
                          <a14:useLocalDpi xmlns:a14="http://schemas.microsoft.com/office/drawing/2010/main" val="0"/>
                        </a:ext>
                      </a:extLst>
                    </a:blip>
                    <a:stretch>
                      <a:fillRect/>
                    </a:stretch>
                  </pic:blipFill>
                  <pic:spPr>
                    <a:xfrm>
                      <a:off x="0" y="0"/>
                      <a:ext cx="877824" cy="877824"/>
                    </a:xfrm>
                    <a:prstGeom prst="rect">
                      <a:avLst/>
                    </a:prstGeom>
                  </pic:spPr>
                </pic:pic>
              </a:graphicData>
            </a:graphic>
          </wp:inline>
        </w:drawing>
      </w:r>
    </w:p>
    <w:p w14:paraId="6D46516F" w14:textId="77777777" w:rsidR="00E04014" w:rsidRPr="00C7345F" w:rsidRDefault="00E04014" w:rsidP="00E04014">
      <w:pPr>
        <w:jc w:val="center"/>
        <w:rPr>
          <w:b/>
          <w:bCs/>
          <w:sz w:val="44"/>
          <w:szCs w:val="44"/>
        </w:rPr>
      </w:pPr>
      <w:r w:rsidRPr="00C7345F">
        <w:rPr>
          <w:b/>
          <w:bCs/>
          <w:sz w:val="44"/>
          <w:szCs w:val="44"/>
        </w:rPr>
        <w:t>California Department of Education Assessment Development &amp; Administration Division</w:t>
      </w:r>
    </w:p>
    <w:p w14:paraId="754F1DC9" w14:textId="77777777" w:rsidR="003A7C14" w:rsidRPr="00C7345F" w:rsidRDefault="003A7C14" w:rsidP="6FA40E02">
      <w:pPr>
        <w:spacing w:before="480" w:after="480"/>
        <w:jc w:val="center"/>
        <w:rPr>
          <w:rFonts w:cs="Arial"/>
          <w:b/>
          <w:bCs/>
        </w:rPr>
      </w:pPr>
      <w:r w:rsidRPr="00C7345F">
        <w:rPr>
          <w:noProof/>
        </w:rPr>
        <w:drawing>
          <wp:inline distT="0" distB="0" distL="0" distR="0" wp14:anchorId="1F4AD093" wp14:editId="4CB2C9D4">
            <wp:extent cx="2697480" cy="960120"/>
            <wp:effectExtent l="0" t="0" r="7620" b="0"/>
            <wp:docPr id="68462029" name="Picture 68462029" descr="English Language Proficiency Assessments for California (ELPAC)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62029"/>
                    <pic:cNvPicPr/>
                  </pic:nvPicPr>
                  <pic:blipFill>
                    <a:blip r:embed="rId15">
                      <a:extLst>
                        <a:ext uri="{28A0092B-C50C-407E-A947-70E740481C1C}">
                          <a14:useLocalDpi xmlns:a14="http://schemas.microsoft.com/office/drawing/2010/main" val="0"/>
                        </a:ext>
                      </a:extLst>
                    </a:blip>
                    <a:stretch>
                      <a:fillRect/>
                    </a:stretch>
                  </pic:blipFill>
                  <pic:spPr>
                    <a:xfrm>
                      <a:off x="0" y="0"/>
                      <a:ext cx="2697480" cy="960120"/>
                    </a:xfrm>
                    <a:prstGeom prst="rect">
                      <a:avLst/>
                    </a:prstGeom>
                  </pic:spPr>
                </pic:pic>
              </a:graphicData>
            </a:graphic>
          </wp:inline>
        </w:drawing>
      </w:r>
    </w:p>
    <w:p w14:paraId="77369988" w14:textId="39FE3F28" w:rsidR="005A6B98" w:rsidRPr="00C7345F" w:rsidRDefault="00611D9D" w:rsidP="00085BF2">
      <w:pPr>
        <w:pStyle w:val="Heading1"/>
      </w:pPr>
      <w:r w:rsidRPr="00C7345F">
        <w:t>Computer-based</w:t>
      </w:r>
      <w:r w:rsidR="009725EF" w:rsidRPr="00C7345F">
        <w:t xml:space="preserve"> </w:t>
      </w:r>
      <w:r w:rsidR="00916060" w:rsidRPr="00C7345F">
        <w:t>Initial</w:t>
      </w:r>
      <w:r w:rsidR="00932E59" w:rsidRPr="00C7345F">
        <w:t xml:space="preserve"> </w:t>
      </w:r>
      <w:r w:rsidR="00C40225" w:rsidRPr="00C7345F">
        <w:t xml:space="preserve">English Language Proficiency Assessments for California </w:t>
      </w:r>
      <w:r w:rsidR="00916060" w:rsidRPr="00C7345F">
        <w:t>20</w:t>
      </w:r>
      <w:r w:rsidRPr="00C7345F">
        <w:t>20</w:t>
      </w:r>
      <w:r w:rsidR="00E04014" w:rsidRPr="00C7345F">
        <w:t>–</w:t>
      </w:r>
      <w:r w:rsidR="00C40225" w:rsidRPr="00C7345F">
        <w:t>20</w:t>
      </w:r>
      <w:r w:rsidR="00535202" w:rsidRPr="00C7345F">
        <w:t>2</w:t>
      </w:r>
      <w:r w:rsidRPr="00C7345F">
        <w:t>1</w:t>
      </w:r>
      <w:r w:rsidR="00D04489" w:rsidRPr="00C7345F">
        <w:t xml:space="preserve"> </w:t>
      </w:r>
      <w:r w:rsidR="00A40EBB" w:rsidRPr="00C7345F">
        <w:t>Technical Report</w:t>
      </w:r>
    </w:p>
    <w:p w14:paraId="18652FA0" w14:textId="1757A46F" w:rsidR="00E04014" w:rsidRPr="00C7345F" w:rsidRDefault="00855F21" w:rsidP="00E04014">
      <w:pPr>
        <w:jc w:val="center"/>
        <w:rPr>
          <w:rFonts w:cs="Arial"/>
          <w:b/>
          <w:sz w:val="32"/>
          <w:szCs w:val="32"/>
        </w:rPr>
      </w:pPr>
      <w:r w:rsidRPr="00C7345F">
        <w:rPr>
          <w:rFonts w:cs="Arial"/>
          <w:b/>
          <w:sz w:val="32"/>
          <w:szCs w:val="32"/>
        </w:rPr>
        <w:t>S</w:t>
      </w:r>
      <w:r w:rsidR="00E04014" w:rsidRPr="00C7345F">
        <w:rPr>
          <w:rFonts w:cs="Arial"/>
          <w:b/>
          <w:sz w:val="32"/>
          <w:szCs w:val="32"/>
        </w:rPr>
        <w:t xml:space="preserve">ubmitted </w:t>
      </w:r>
      <w:r w:rsidR="003F164F">
        <w:rPr>
          <w:rFonts w:cs="Arial"/>
          <w:b/>
          <w:sz w:val="32"/>
          <w:szCs w:val="32"/>
        </w:rPr>
        <w:t>May 1</w:t>
      </w:r>
      <w:r w:rsidR="00490F12">
        <w:rPr>
          <w:rFonts w:cs="Arial"/>
          <w:b/>
          <w:sz w:val="32"/>
          <w:szCs w:val="32"/>
        </w:rPr>
        <w:t>2</w:t>
      </w:r>
      <w:r w:rsidR="00E04014" w:rsidRPr="00C7345F">
        <w:rPr>
          <w:rFonts w:cs="Arial"/>
          <w:b/>
          <w:sz w:val="32"/>
          <w:szCs w:val="32"/>
        </w:rPr>
        <w:t>, 202</w:t>
      </w:r>
      <w:r w:rsidR="003F164F">
        <w:rPr>
          <w:rFonts w:cs="Arial"/>
          <w:b/>
          <w:sz w:val="32"/>
          <w:szCs w:val="32"/>
        </w:rPr>
        <w:t>3</w:t>
      </w:r>
    </w:p>
    <w:p w14:paraId="7B918400" w14:textId="488A2249" w:rsidR="005A6B98" w:rsidRPr="00C7345F" w:rsidRDefault="00460F05" w:rsidP="005A6B98">
      <w:pPr>
        <w:jc w:val="center"/>
        <w:rPr>
          <w:rFonts w:cs="Arial"/>
          <w:b/>
          <w:sz w:val="32"/>
          <w:szCs w:val="32"/>
        </w:rPr>
      </w:pPr>
      <w:r w:rsidRPr="00C7345F">
        <w:rPr>
          <w:rFonts w:cs="Arial"/>
          <w:b/>
          <w:sz w:val="32"/>
          <w:szCs w:val="32"/>
        </w:rPr>
        <w:t xml:space="preserve">By </w:t>
      </w:r>
      <w:r w:rsidR="005A6B98" w:rsidRPr="00C7345F">
        <w:rPr>
          <w:rFonts w:cs="Arial"/>
          <w:b/>
          <w:sz w:val="32"/>
          <w:szCs w:val="32"/>
        </w:rPr>
        <w:t>ETS</w:t>
      </w:r>
    </w:p>
    <w:p w14:paraId="1881EEBC" w14:textId="07CB82CD" w:rsidR="006334EE" w:rsidRPr="00C7345F" w:rsidRDefault="00F0501E" w:rsidP="6FA40E02">
      <w:pPr>
        <w:jc w:val="center"/>
        <w:rPr>
          <w:rFonts w:cs="Arial"/>
          <w:b/>
          <w:bCs/>
          <w:sz w:val="32"/>
          <w:szCs w:val="32"/>
        </w:rPr>
      </w:pPr>
      <w:r w:rsidRPr="00C7345F">
        <w:rPr>
          <w:noProof/>
        </w:rPr>
        <w:drawing>
          <wp:inline distT="0" distB="0" distL="0" distR="0" wp14:anchorId="5FE067C9" wp14:editId="5CBB253F">
            <wp:extent cx="1041631" cy="739635"/>
            <wp:effectExtent l="0" t="0" r="6350" b="3810"/>
            <wp:docPr id="1" name="Picture 1" descr="ETS logo in navy b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041631" cy="739635"/>
                    </a:xfrm>
                    <a:prstGeom prst="rect">
                      <a:avLst/>
                    </a:prstGeom>
                  </pic:spPr>
                </pic:pic>
              </a:graphicData>
            </a:graphic>
          </wp:inline>
        </w:drawing>
      </w:r>
    </w:p>
    <w:p w14:paraId="686BA2B0" w14:textId="69DCFBB1" w:rsidR="005566C8" w:rsidRPr="00C7345F" w:rsidRDefault="00E04014" w:rsidP="005A6B98">
      <w:pPr>
        <w:spacing w:after="480"/>
        <w:jc w:val="center"/>
        <w:rPr>
          <w:rFonts w:cs="Arial"/>
          <w:b/>
          <w:sz w:val="32"/>
          <w:szCs w:val="32"/>
        </w:rPr>
      </w:pPr>
      <w:r w:rsidRPr="00C7345F">
        <w:rPr>
          <w:rFonts w:cs="Arial"/>
          <w:b/>
          <w:sz w:val="32"/>
          <w:szCs w:val="32"/>
        </w:rPr>
        <w:t>Contract #CN</w:t>
      </w:r>
      <w:r w:rsidR="003B6938" w:rsidRPr="00C7345F">
        <w:rPr>
          <w:rFonts w:cs="Arial"/>
          <w:b/>
          <w:sz w:val="32"/>
          <w:szCs w:val="32"/>
        </w:rPr>
        <w:t>150012</w:t>
      </w:r>
    </w:p>
    <w:p w14:paraId="2208A6A3" w14:textId="56B13C85" w:rsidR="005566C8" w:rsidRPr="00C7345F" w:rsidRDefault="005566C8" w:rsidP="005A6B98">
      <w:pPr>
        <w:spacing w:after="480"/>
        <w:jc w:val="center"/>
        <w:rPr>
          <w:rFonts w:cs="Arial"/>
          <w:b/>
          <w:sz w:val="32"/>
          <w:szCs w:val="32"/>
        </w:rPr>
        <w:sectPr w:rsidR="005566C8" w:rsidRPr="00C7345F" w:rsidSect="001403B9">
          <w:headerReference w:type="even" r:id="rId17"/>
          <w:footerReference w:type="even" r:id="rId18"/>
          <w:footerReference w:type="default" r:id="rId19"/>
          <w:pgSz w:w="12240" w:h="15840" w:code="1"/>
          <w:pgMar w:top="1152" w:right="1152" w:bottom="1152" w:left="1152" w:header="576" w:footer="360" w:gutter="0"/>
          <w:pgNumType w:fmt="lowerRoman"/>
          <w:cols w:space="720"/>
          <w:titlePg/>
          <w:docGrid w:linePitch="360"/>
        </w:sectPr>
      </w:pPr>
    </w:p>
    <w:p w14:paraId="4BB06A27" w14:textId="5FA19E0F" w:rsidR="005A6B98" w:rsidRPr="00C7345F" w:rsidRDefault="005A6B98" w:rsidP="00EA65B2">
      <w:pPr>
        <w:pStyle w:val="Heading2"/>
        <w:numPr>
          <w:ilvl w:val="0"/>
          <w:numId w:val="0"/>
        </w:numPr>
        <w:ind w:left="360" w:hanging="360"/>
      </w:pPr>
      <w:bookmarkStart w:id="1" w:name="_Toc456691067"/>
      <w:bookmarkStart w:id="2" w:name="_Toc456898956"/>
      <w:bookmarkStart w:id="3" w:name="_Toc456903870"/>
      <w:bookmarkStart w:id="4" w:name="_Toc105063340"/>
      <w:r w:rsidRPr="00C7345F">
        <w:lastRenderedPageBreak/>
        <w:t>Table of Contents</w:t>
      </w:r>
      <w:bookmarkEnd w:id="1"/>
      <w:bookmarkEnd w:id="2"/>
      <w:bookmarkEnd w:id="3"/>
      <w:bookmarkEnd w:id="4"/>
    </w:p>
    <w:bookmarkStart w:id="5" w:name="_Toc456691068"/>
    <w:bookmarkStart w:id="6" w:name="_Toc456898957"/>
    <w:bookmarkStart w:id="7" w:name="_Toc456903871"/>
    <w:p w14:paraId="43D8F576" w14:textId="0E738C4C" w:rsidR="009B50FA" w:rsidRPr="00C7345F" w:rsidRDefault="00C113A0">
      <w:pPr>
        <w:pStyle w:val="TOC1"/>
        <w:rPr>
          <w:rFonts w:asciiTheme="minorHAnsi" w:eastAsiaTheme="minorEastAsia" w:hAnsiTheme="minorHAnsi" w:cstheme="minorBidi"/>
          <w:b w:val="0"/>
          <w:color w:val="auto"/>
          <w:sz w:val="22"/>
          <w:szCs w:val="22"/>
        </w:rPr>
      </w:pPr>
      <w:r w:rsidRPr="00C7345F">
        <w:rPr>
          <w:b w:val="0"/>
          <w:noProof w:val="0"/>
        </w:rPr>
        <w:fldChar w:fldCharType="begin"/>
      </w:r>
      <w:r w:rsidRPr="00C7345F">
        <w:rPr>
          <w:b w:val="0"/>
          <w:noProof w:val="0"/>
        </w:rPr>
        <w:instrText xml:space="preserve"> TOC \h \z \t "Heading 2,1,Heading 3,2,Heading 4,3" </w:instrText>
      </w:r>
      <w:r w:rsidRPr="00C7345F">
        <w:rPr>
          <w:b w:val="0"/>
          <w:noProof w:val="0"/>
        </w:rPr>
        <w:fldChar w:fldCharType="separate"/>
      </w:r>
      <w:hyperlink w:anchor="_Toc105063340" w:history="1">
        <w:r w:rsidR="009B50FA" w:rsidRPr="00C7345F">
          <w:rPr>
            <w:rStyle w:val="Hyperlink"/>
          </w:rPr>
          <w:t>Table of Contents</w:t>
        </w:r>
        <w:r w:rsidR="009B50FA" w:rsidRPr="00C7345F">
          <w:rPr>
            <w:webHidden/>
          </w:rPr>
          <w:tab/>
        </w:r>
        <w:r w:rsidR="009B50FA" w:rsidRPr="00C7345F">
          <w:rPr>
            <w:webHidden/>
          </w:rPr>
          <w:fldChar w:fldCharType="begin"/>
        </w:r>
        <w:r w:rsidR="009B50FA" w:rsidRPr="00C7345F">
          <w:rPr>
            <w:webHidden/>
          </w:rPr>
          <w:instrText xml:space="preserve"> PAGEREF _Toc105063340 \h </w:instrText>
        </w:r>
        <w:r w:rsidR="009B50FA" w:rsidRPr="00C7345F">
          <w:rPr>
            <w:webHidden/>
          </w:rPr>
        </w:r>
        <w:r w:rsidR="009B50FA" w:rsidRPr="00C7345F">
          <w:rPr>
            <w:webHidden/>
          </w:rPr>
          <w:fldChar w:fldCharType="separate"/>
        </w:r>
        <w:r w:rsidR="00436F55">
          <w:rPr>
            <w:webHidden/>
          </w:rPr>
          <w:t>ii</w:t>
        </w:r>
        <w:r w:rsidR="009B50FA" w:rsidRPr="00C7345F">
          <w:rPr>
            <w:webHidden/>
          </w:rPr>
          <w:fldChar w:fldCharType="end"/>
        </w:r>
      </w:hyperlink>
    </w:p>
    <w:p w14:paraId="754D7CBE" w14:textId="20806DFA" w:rsidR="009B50FA" w:rsidRPr="00C7345F" w:rsidRDefault="00000000">
      <w:pPr>
        <w:pStyle w:val="TOC2"/>
        <w:rPr>
          <w:rFonts w:asciiTheme="minorHAnsi" w:eastAsiaTheme="minorEastAsia" w:hAnsiTheme="minorHAnsi" w:cstheme="minorBidi"/>
          <w:color w:val="auto"/>
          <w:sz w:val="22"/>
          <w:szCs w:val="22"/>
        </w:rPr>
      </w:pPr>
      <w:hyperlink w:anchor="_Toc105063341" w:history="1">
        <w:r w:rsidR="009B50FA" w:rsidRPr="00C7345F">
          <w:rPr>
            <w:rStyle w:val="Hyperlink"/>
          </w:rPr>
          <w:t>List of Tables</w:t>
        </w:r>
        <w:r w:rsidR="009B50FA" w:rsidRPr="00C7345F">
          <w:rPr>
            <w:webHidden/>
          </w:rPr>
          <w:tab/>
        </w:r>
        <w:r w:rsidR="009B50FA" w:rsidRPr="00C7345F">
          <w:rPr>
            <w:webHidden/>
          </w:rPr>
          <w:fldChar w:fldCharType="begin"/>
        </w:r>
        <w:r w:rsidR="009B50FA" w:rsidRPr="00C7345F">
          <w:rPr>
            <w:webHidden/>
          </w:rPr>
          <w:instrText xml:space="preserve"> PAGEREF _Toc105063341 \h </w:instrText>
        </w:r>
        <w:r w:rsidR="009B50FA" w:rsidRPr="00C7345F">
          <w:rPr>
            <w:webHidden/>
          </w:rPr>
        </w:r>
        <w:r w:rsidR="009B50FA" w:rsidRPr="00C7345F">
          <w:rPr>
            <w:webHidden/>
          </w:rPr>
          <w:fldChar w:fldCharType="separate"/>
        </w:r>
        <w:r w:rsidR="00436F55">
          <w:rPr>
            <w:webHidden/>
          </w:rPr>
          <w:t>vi</w:t>
        </w:r>
        <w:r w:rsidR="009B50FA" w:rsidRPr="00C7345F">
          <w:rPr>
            <w:webHidden/>
          </w:rPr>
          <w:fldChar w:fldCharType="end"/>
        </w:r>
      </w:hyperlink>
    </w:p>
    <w:p w14:paraId="38B76CCD" w14:textId="1B03B370" w:rsidR="009B50FA" w:rsidRPr="00C7345F" w:rsidRDefault="00000000">
      <w:pPr>
        <w:pStyle w:val="TOC2"/>
        <w:rPr>
          <w:rFonts w:asciiTheme="minorHAnsi" w:eastAsiaTheme="minorEastAsia" w:hAnsiTheme="minorHAnsi" w:cstheme="minorBidi"/>
          <w:color w:val="auto"/>
          <w:sz w:val="22"/>
          <w:szCs w:val="22"/>
        </w:rPr>
      </w:pPr>
      <w:hyperlink w:anchor="_Toc105063342" w:history="1">
        <w:r w:rsidR="009B50FA" w:rsidRPr="00C7345F">
          <w:rPr>
            <w:rStyle w:val="Hyperlink"/>
          </w:rPr>
          <w:t>List of Figures</w:t>
        </w:r>
        <w:r w:rsidR="009B50FA" w:rsidRPr="00C7345F">
          <w:rPr>
            <w:webHidden/>
          </w:rPr>
          <w:tab/>
        </w:r>
        <w:r w:rsidR="009B50FA" w:rsidRPr="00C7345F">
          <w:rPr>
            <w:webHidden/>
          </w:rPr>
          <w:fldChar w:fldCharType="begin"/>
        </w:r>
        <w:r w:rsidR="009B50FA" w:rsidRPr="00C7345F">
          <w:rPr>
            <w:webHidden/>
          </w:rPr>
          <w:instrText xml:space="preserve"> PAGEREF _Toc105063342 \h </w:instrText>
        </w:r>
        <w:r w:rsidR="009B50FA" w:rsidRPr="00C7345F">
          <w:rPr>
            <w:webHidden/>
          </w:rPr>
        </w:r>
        <w:r w:rsidR="009B50FA" w:rsidRPr="00C7345F">
          <w:rPr>
            <w:webHidden/>
          </w:rPr>
          <w:fldChar w:fldCharType="separate"/>
        </w:r>
        <w:r w:rsidR="00436F55">
          <w:rPr>
            <w:webHidden/>
          </w:rPr>
          <w:t>xv</w:t>
        </w:r>
        <w:r w:rsidR="009B50FA" w:rsidRPr="00C7345F">
          <w:rPr>
            <w:webHidden/>
          </w:rPr>
          <w:fldChar w:fldCharType="end"/>
        </w:r>
      </w:hyperlink>
    </w:p>
    <w:p w14:paraId="6FD5BDFA" w14:textId="534B3369" w:rsidR="009B50FA" w:rsidRPr="00C7345F" w:rsidRDefault="00000000">
      <w:pPr>
        <w:pStyle w:val="TOC1"/>
        <w:rPr>
          <w:rFonts w:asciiTheme="minorHAnsi" w:eastAsiaTheme="minorEastAsia" w:hAnsiTheme="minorHAnsi" w:cstheme="minorBidi"/>
          <w:b w:val="0"/>
          <w:color w:val="auto"/>
          <w:sz w:val="22"/>
          <w:szCs w:val="22"/>
        </w:rPr>
      </w:pPr>
      <w:hyperlink w:anchor="_Toc105063343" w:history="1">
        <w:r w:rsidR="009B50FA" w:rsidRPr="00C7345F">
          <w:rPr>
            <w:rStyle w:val="Hyperlink"/>
          </w:rPr>
          <w:t>Chapter 1: Introduction</w:t>
        </w:r>
        <w:r w:rsidR="009B50FA" w:rsidRPr="00C7345F">
          <w:rPr>
            <w:webHidden/>
          </w:rPr>
          <w:tab/>
        </w:r>
        <w:r w:rsidR="009B50FA" w:rsidRPr="00C7345F">
          <w:rPr>
            <w:webHidden/>
          </w:rPr>
          <w:fldChar w:fldCharType="begin"/>
        </w:r>
        <w:r w:rsidR="009B50FA" w:rsidRPr="00C7345F">
          <w:rPr>
            <w:webHidden/>
          </w:rPr>
          <w:instrText xml:space="preserve"> PAGEREF _Toc105063343 \h </w:instrText>
        </w:r>
        <w:r w:rsidR="009B50FA" w:rsidRPr="00C7345F">
          <w:rPr>
            <w:webHidden/>
          </w:rPr>
        </w:r>
        <w:r w:rsidR="009B50FA" w:rsidRPr="00C7345F">
          <w:rPr>
            <w:webHidden/>
          </w:rPr>
          <w:fldChar w:fldCharType="separate"/>
        </w:r>
        <w:r w:rsidR="00436F55">
          <w:rPr>
            <w:webHidden/>
          </w:rPr>
          <w:t>1</w:t>
        </w:r>
        <w:r w:rsidR="009B50FA" w:rsidRPr="00C7345F">
          <w:rPr>
            <w:webHidden/>
          </w:rPr>
          <w:fldChar w:fldCharType="end"/>
        </w:r>
      </w:hyperlink>
    </w:p>
    <w:p w14:paraId="75E600ED" w14:textId="2DA09BF9" w:rsidR="009B50FA" w:rsidRPr="00C7345F" w:rsidRDefault="00000000">
      <w:pPr>
        <w:pStyle w:val="TOC2"/>
        <w:rPr>
          <w:rFonts w:asciiTheme="minorHAnsi" w:eastAsiaTheme="minorEastAsia" w:hAnsiTheme="minorHAnsi" w:cstheme="minorBidi"/>
          <w:color w:val="auto"/>
          <w:sz w:val="22"/>
          <w:szCs w:val="22"/>
        </w:rPr>
      </w:pPr>
      <w:hyperlink w:anchor="_Toc105063344" w:history="1">
        <w:r w:rsidR="009B50FA" w:rsidRPr="00C7345F">
          <w:rPr>
            <w:rStyle w:val="Hyperlink"/>
          </w:rPr>
          <w:t>1.1. ELPAC Overview</w:t>
        </w:r>
        <w:r w:rsidR="009B50FA" w:rsidRPr="00C7345F">
          <w:rPr>
            <w:webHidden/>
          </w:rPr>
          <w:tab/>
        </w:r>
        <w:r w:rsidR="009B50FA" w:rsidRPr="00C7345F">
          <w:rPr>
            <w:webHidden/>
          </w:rPr>
          <w:fldChar w:fldCharType="begin"/>
        </w:r>
        <w:r w:rsidR="009B50FA" w:rsidRPr="00C7345F">
          <w:rPr>
            <w:webHidden/>
          </w:rPr>
          <w:instrText xml:space="preserve"> PAGEREF _Toc105063344 \h </w:instrText>
        </w:r>
        <w:r w:rsidR="009B50FA" w:rsidRPr="00C7345F">
          <w:rPr>
            <w:webHidden/>
          </w:rPr>
        </w:r>
        <w:r w:rsidR="009B50FA" w:rsidRPr="00C7345F">
          <w:rPr>
            <w:webHidden/>
          </w:rPr>
          <w:fldChar w:fldCharType="separate"/>
        </w:r>
        <w:r w:rsidR="00436F55">
          <w:rPr>
            <w:webHidden/>
          </w:rPr>
          <w:t>1</w:t>
        </w:r>
        <w:r w:rsidR="009B50FA" w:rsidRPr="00C7345F">
          <w:rPr>
            <w:webHidden/>
          </w:rPr>
          <w:fldChar w:fldCharType="end"/>
        </w:r>
      </w:hyperlink>
    </w:p>
    <w:p w14:paraId="13BE6D86" w14:textId="7960E6EA" w:rsidR="009B50FA" w:rsidRPr="00C7345F" w:rsidRDefault="00000000">
      <w:pPr>
        <w:pStyle w:val="TOC2"/>
        <w:rPr>
          <w:rFonts w:asciiTheme="minorHAnsi" w:eastAsiaTheme="minorEastAsia" w:hAnsiTheme="minorHAnsi" w:cstheme="minorBidi"/>
          <w:color w:val="auto"/>
          <w:sz w:val="22"/>
          <w:szCs w:val="22"/>
        </w:rPr>
      </w:pPr>
      <w:hyperlink w:anchor="_Toc105063345" w:history="1">
        <w:r w:rsidR="009B50FA" w:rsidRPr="00C7345F">
          <w:rPr>
            <w:rStyle w:val="Hyperlink"/>
          </w:rPr>
          <w:t>1.2. Purpose of the Assessment</w:t>
        </w:r>
        <w:r w:rsidR="009B50FA" w:rsidRPr="00C7345F">
          <w:rPr>
            <w:webHidden/>
          </w:rPr>
          <w:tab/>
        </w:r>
        <w:r w:rsidR="009B50FA" w:rsidRPr="00C7345F">
          <w:rPr>
            <w:webHidden/>
          </w:rPr>
          <w:fldChar w:fldCharType="begin"/>
        </w:r>
        <w:r w:rsidR="009B50FA" w:rsidRPr="00C7345F">
          <w:rPr>
            <w:webHidden/>
          </w:rPr>
          <w:instrText xml:space="preserve"> PAGEREF _Toc105063345 \h </w:instrText>
        </w:r>
        <w:r w:rsidR="009B50FA" w:rsidRPr="00C7345F">
          <w:rPr>
            <w:webHidden/>
          </w:rPr>
        </w:r>
        <w:r w:rsidR="009B50FA" w:rsidRPr="00C7345F">
          <w:rPr>
            <w:webHidden/>
          </w:rPr>
          <w:fldChar w:fldCharType="separate"/>
        </w:r>
        <w:r w:rsidR="00436F55">
          <w:rPr>
            <w:webHidden/>
          </w:rPr>
          <w:t>2</w:t>
        </w:r>
        <w:r w:rsidR="009B50FA" w:rsidRPr="00C7345F">
          <w:rPr>
            <w:webHidden/>
          </w:rPr>
          <w:fldChar w:fldCharType="end"/>
        </w:r>
      </w:hyperlink>
    </w:p>
    <w:p w14:paraId="0B7C770A" w14:textId="10131F6F" w:rsidR="009B50FA" w:rsidRPr="00C7345F" w:rsidRDefault="00000000">
      <w:pPr>
        <w:pStyle w:val="TOC2"/>
        <w:rPr>
          <w:rFonts w:asciiTheme="minorHAnsi" w:eastAsiaTheme="minorEastAsia" w:hAnsiTheme="minorHAnsi" w:cstheme="minorBidi"/>
          <w:color w:val="auto"/>
          <w:sz w:val="22"/>
          <w:szCs w:val="22"/>
        </w:rPr>
      </w:pPr>
      <w:hyperlink w:anchor="_Toc105063346" w:history="1">
        <w:r w:rsidR="009B50FA" w:rsidRPr="00C7345F">
          <w:rPr>
            <w:rStyle w:val="Hyperlink"/>
          </w:rPr>
          <w:t>1.3. Test Content</w:t>
        </w:r>
        <w:r w:rsidR="009B50FA" w:rsidRPr="00C7345F">
          <w:rPr>
            <w:webHidden/>
          </w:rPr>
          <w:tab/>
        </w:r>
        <w:r w:rsidR="009B50FA" w:rsidRPr="00C7345F">
          <w:rPr>
            <w:webHidden/>
          </w:rPr>
          <w:fldChar w:fldCharType="begin"/>
        </w:r>
        <w:r w:rsidR="009B50FA" w:rsidRPr="00C7345F">
          <w:rPr>
            <w:webHidden/>
          </w:rPr>
          <w:instrText xml:space="preserve"> PAGEREF _Toc105063346 \h </w:instrText>
        </w:r>
        <w:r w:rsidR="009B50FA" w:rsidRPr="00C7345F">
          <w:rPr>
            <w:webHidden/>
          </w:rPr>
        </w:r>
        <w:r w:rsidR="009B50FA" w:rsidRPr="00C7345F">
          <w:rPr>
            <w:webHidden/>
          </w:rPr>
          <w:fldChar w:fldCharType="separate"/>
        </w:r>
        <w:r w:rsidR="00436F55">
          <w:rPr>
            <w:webHidden/>
          </w:rPr>
          <w:t>2</w:t>
        </w:r>
        <w:r w:rsidR="009B50FA" w:rsidRPr="00C7345F">
          <w:rPr>
            <w:webHidden/>
          </w:rPr>
          <w:fldChar w:fldCharType="end"/>
        </w:r>
      </w:hyperlink>
    </w:p>
    <w:p w14:paraId="40EF6771" w14:textId="2FCD45D3" w:rsidR="009B50FA" w:rsidRPr="00C7345F" w:rsidRDefault="00000000">
      <w:pPr>
        <w:pStyle w:val="TOC2"/>
        <w:rPr>
          <w:rFonts w:asciiTheme="minorHAnsi" w:eastAsiaTheme="minorEastAsia" w:hAnsiTheme="minorHAnsi" w:cstheme="minorBidi"/>
          <w:color w:val="auto"/>
          <w:sz w:val="22"/>
          <w:szCs w:val="22"/>
        </w:rPr>
      </w:pPr>
      <w:hyperlink w:anchor="_Toc105063347" w:history="1">
        <w:r w:rsidR="009B50FA" w:rsidRPr="00C7345F">
          <w:rPr>
            <w:rStyle w:val="Hyperlink"/>
          </w:rPr>
          <w:t>1.4. Intended Population</w:t>
        </w:r>
        <w:r w:rsidR="009B50FA" w:rsidRPr="00C7345F">
          <w:rPr>
            <w:webHidden/>
          </w:rPr>
          <w:tab/>
        </w:r>
        <w:r w:rsidR="009B50FA" w:rsidRPr="00C7345F">
          <w:rPr>
            <w:webHidden/>
          </w:rPr>
          <w:fldChar w:fldCharType="begin"/>
        </w:r>
        <w:r w:rsidR="009B50FA" w:rsidRPr="00C7345F">
          <w:rPr>
            <w:webHidden/>
          </w:rPr>
          <w:instrText xml:space="preserve"> PAGEREF _Toc105063347 \h </w:instrText>
        </w:r>
        <w:r w:rsidR="009B50FA" w:rsidRPr="00C7345F">
          <w:rPr>
            <w:webHidden/>
          </w:rPr>
        </w:r>
        <w:r w:rsidR="009B50FA" w:rsidRPr="00C7345F">
          <w:rPr>
            <w:webHidden/>
          </w:rPr>
          <w:fldChar w:fldCharType="separate"/>
        </w:r>
        <w:r w:rsidR="00436F55">
          <w:rPr>
            <w:webHidden/>
          </w:rPr>
          <w:t>3</w:t>
        </w:r>
        <w:r w:rsidR="009B50FA" w:rsidRPr="00C7345F">
          <w:rPr>
            <w:webHidden/>
          </w:rPr>
          <w:fldChar w:fldCharType="end"/>
        </w:r>
      </w:hyperlink>
    </w:p>
    <w:p w14:paraId="3B60255B" w14:textId="201CFC03" w:rsidR="009B50FA" w:rsidRPr="00C7345F" w:rsidRDefault="00000000">
      <w:pPr>
        <w:pStyle w:val="TOC2"/>
        <w:rPr>
          <w:rFonts w:asciiTheme="minorHAnsi" w:eastAsiaTheme="minorEastAsia" w:hAnsiTheme="minorHAnsi" w:cstheme="minorBidi"/>
          <w:color w:val="auto"/>
          <w:sz w:val="22"/>
          <w:szCs w:val="22"/>
        </w:rPr>
      </w:pPr>
      <w:hyperlink w:anchor="_Toc105063348" w:history="1">
        <w:r w:rsidR="009B50FA" w:rsidRPr="00C7345F">
          <w:rPr>
            <w:rStyle w:val="Hyperlink"/>
          </w:rPr>
          <w:t>1.5. Testing Window and Times</w:t>
        </w:r>
        <w:r w:rsidR="009B50FA" w:rsidRPr="00C7345F">
          <w:rPr>
            <w:webHidden/>
          </w:rPr>
          <w:tab/>
        </w:r>
        <w:r w:rsidR="009B50FA" w:rsidRPr="00C7345F">
          <w:rPr>
            <w:webHidden/>
          </w:rPr>
          <w:fldChar w:fldCharType="begin"/>
        </w:r>
        <w:r w:rsidR="009B50FA" w:rsidRPr="00C7345F">
          <w:rPr>
            <w:webHidden/>
          </w:rPr>
          <w:instrText xml:space="preserve"> PAGEREF _Toc105063348 \h </w:instrText>
        </w:r>
        <w:r w:rsidR="009B50FA" w:rsidRPr="00C7345F">
          <w:rPr>
            <w:webHidden/>
          </w:rPr>
        </w:r>
        <w:r w:rsidR="009B50FA" w:rsidRPr="00C7345F">
          <w:rPr>
            <w:webHidden/>
          </w:rPr>
          <w:fldChar w:fldCharType="separate"/>
        </w:r>
        <w:r w:rsidR="00436F55">
          <w:rPr>
            <w:webHidden/>
          </w:rPr>
          <w:t>3</w:t>
        </w:r>
        <w:r w:rsidR="009B50FA" w:rsidRPr="00C7345F">
          <w:rPr>
            <w:webHidden/>
          </w:rPr>
          <w:fldChar w:fldCharType="end"/>
        </w:r>
      </w:hyperlink>
    </w:p>
    <w:p w14:paraId="7285DC96" w14:textId="0669132D" w:rsidR="009B50FA" w:rsidRPr="00C7345F" w:rsidRDefault="00000000">
      <w:pPr>
        <w:pStyle w:val="TOC2"/>
        <w:rPr>
          <w:rFonts w:asciiTheme="minorHAnsi" w:eastAsiaTheme="minorEastAsia" w:hAnsiTheme="minorHAnsi" w:cstheme="minorBidi"/>
          <w:color w:val="auto"/>
          <w:sz w:val="22"/>
          <w:szCs w:val="22"/>
        </w:rPr>
      </w:pPr>
      <w:hyperlink w:anchor="_Toc105063349" w:history="1">
        <w:r w:rsidR="009B50FA" w:rsidRPr="00C7345F">
          <w:rPr>
            <w:rStyle w:val="Hyperlink"/>
          </w:rPr>
          <w:t>1.6. Intended Use and Purpose of Test Scores</w:t>
        </w:r>
        <w:r w:rsidR="009B50FA" w:rsidRPr="00C7345F">
          <w:rPr>
            <w:webHidden/>
          </w:rPr>
          <w:tab/>
        </w:r>
        <w:r w:rsidR="009B50FA" w:rsidRPr="00C7345F">
          <w:rPr>
            <w:webHidden/>
          </w:rPr>
          <w:fldChar w:fldCharType="begin"/>
        </w:r>
        <w:r w:rsidR="009B50FA" w:rsidRPr="00C7345F">
          <w:rPr>
            <w:webHidden/>
          </w:rPr>
          <w:instrText xml:space="preserve"> PAGEREF _Toc105063349 \h </w:instrText>
        </w:r>
        <w:r w:rsidR="009B50FA" w:rsidRPr="00C7345F">
          <w:rPr>
            <w:webHidden/>
          </w:rPr>
        </w:r>
        <w:r w:rsidR="009B50FA" w:rsidRPr="00C7345F">
          <w:rPr>
            <w:webHidden/>
          </w:rPr>
          <w:fldChar w:fldCharType="separate"/>
        </w:r>
        <w:r w:rsidR="00436F55">
          <w:rPr>
            <w:webHidden/>
          </w:rPr>
          <w:t>4</w:t>
        </w:r>
        <w:r w:rsidR="009B50FA" w:rsidRPr="00C7345F">
          <w:rPr>
            <w:webHidden/>
          </w:rPr>
          <w:fldChar w:fldCharType="end"/>
        </w:r>
      </w:hyperlink>
    </w:p>
    <w:p w14:paraId="146C601B" w14:textId="1B363796" w:rsidR="009B50FA" w:rsidRPr="00C7345F" w:rsidRDefault="00000000">
      <w:pPr>
        <w:pStyle w:val="TOC2"/>
        <w:rPr>
          <w:rFonts w:asciiTheme="minorHAnsi" w:eastAsiaTheme="minorEastAsia" w:hAnsiTheme="minorHAnsi" w:cstheme="minorBidi"/>
          <w:color w:val="auto"/>
          <w:sz w:val="22"/>
          <w:szCs w:val="22"/>
        </w:rPr>
      </w:pPr>
      <w:hyperlink w:anchor="_Toc105063350" w:history="1">
        <w:r w:rsidR="009B50FA" w:rsidRPr="00C7345F">
          <w:rPr>
            <w:rStyle w:val="Hyperlink"/>
          </w:rPr>
          <w:t>1.7. Significant Developments in 2020–2021</w:t>
        </w:r>
        <w:r w:rsidR="009B50FA" w:rsidRPr="00C7345F">
          <w:rPr>
            <w:webHidden/>
          </w:rPr>
          <w:tab/>
        </w:r>
        <w:r w:rsidR="009B50FA" w:rsidRPr="00C7345F">
          <w:rPr>
            <w:webHidden/>
          </w:rPr>
          <w:fldChar w:fldCharType="begin"/>
        </w:r>
        <w:r w:rsidR="009B50FA" w:rsidRPr="00C7345F">
          <w:rPr>
            <w:webHidden/>
          </w:rPr>
          <w:instrText xml:space="preserve"> PAGEREF _Toc105063350 \h </w:instrText>
        </w:r>
        <w:r w:rsidR="009B50FA" w:rsidRPr="00C7345F">
          <w:rPr>
            <w:webHidden/>
          </w:rPr>
        </w:r>
        <w:r w:rsidR="009B50FA" w:rsidRPr="00C7345F">
          <w:rPr>
            <w:webHidden/>
          </w:rPr>
          <w:fldChar w:fldCharType="separate"/>
        </w:r>
        <w:r w:rsidR="00436F55">
          <w:rPr>
            <w:webHidden/>
          </w:rPr>
          <w:t>5</w:t>
        </w:r>
        <w:r w:rsidR="009B50FA" w:rsidRPr="00C7345F">
          <w:rPr>
            <w:webHidden/>
          </w:rPr>
          <w:fldChar w:fldCharType="end"/>
        </w:r>
      </w:hyperlink>
    </w:p>
    <w:p w14:paraId="1CAF97CB" w14:textId="20A4D7CC" w:rsidR="009B50FA" w:rsidRPr="00C7345F" w:rsidRDefault="00000000">
      <w:pPr>
        <w:pStyle w:val="TOC3"/>
        <w:rPr>
          <w:rFonts w:asciiTheme="minorHAnsi" w:eastAsiaTheme="minorEastAsia" w:hAnsiTheme="minorHAnsi" w:cstheme="minorBidi"/>
          <w:noProof/>
          <w:color w:val="auto"/>
          <w:sz w:val="22"/>
          <w:szCs w:val="22"/>
        </w:rPr>
      </w:pPr>
      <w:hyperlink w:anchor="_Toc105063351" w:history="1">
        <w:r w:rsidR="009B50FA" w:rsidRPr="00C7345F">
          <w:rPr>
            <w:rStyle w:val="Hyperlink"/>
            <w:noProof/>
          </w:rPr>
          <w:t>1.7.1. Remote Testing</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51 \h </w:instrText>
        </w:r>
        <w:r w:rsidR="009B50FA" w:rsidRPr="00C7345F">
          <w:rPr>
            <w:noProof/>
            <w:webHidden/>
          </w:rPr>
        </w:r>
        <w:r w:rsidR="009B50FA" w:rsidRPr="00C7345F">
          <w:rPr>
            <w:noProof/>
            <w:webHidden/>
          </w:rPr>
          <w:fldChar w:fldCharType="separate"/>
        </w:r>
        <w:r w:rsidR="00436F55">
          <w:rPr>
            <w:noProof/>
            <w:webHidden/>
          </w:rPr>
          <w:t>5</w:t>
        </w:r>
        <w:r w:rsidR="009B50FA" w:rsidRPr="00C7345F">
          <w:rPr>
            <w:noProof/>
            <w:webHidden/>
          </w:rPr>
          <w:fldChar w:fldCharType="end"/>
        </w:r>
      </w:hyperlink>
    </w:p>
    <w:p w14:paraId="175F1220" w14:textId="25ED4D63" w:rsidR="009B50FA" w:rsidRPr="00C7345F" w:rsidRDefault="00000000">
      <w:pPr>
        <w:pStyle w:val="TOC3"/>
        <w:rPr>
          <w:rFonts w:asciiTheme="minorHAnsi" w:eastAsiaTheme="minorEastAsia" w:hAnsiTheme="minorHAnsi" w:cstheme="minorBidi"/>
          <w:noProof/>
          <w:color w:val="auto"/>
          <w:sz w:val="22"/>
          <w:szCs w:val="22"/>
        </w:rPr>
      </w:pPr>
      <w:hyperlink w:anchor="_Toc105063352" w:history="1">
        <w:r w:rsidR="009B50FA" w:rsidRPr="00C7345F">
          <w:rPr>
            <w:rStyle w:val="Hyperlink"/>
            <w:noProof/>
          </w:rPr>
          <w:t>1.7.2. Accessibility Resource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52 \h </w:instrText>
        </w:r>
        <w:r w:rsidR="009B50FA" w:rsidRPr="00C7345F">
          <w:rPr>
            <w:noProof/>
            <w:webHidden/>
          </w:rPr>
        </w:r>
        <w:r w:rsidR="009B50FA" w:rsidRPr="00C7345F">
          <w:rPr>
            <w:noProof/>
            <w:webHidden/>
          </w:rPr>
          <w:fldChar w:fldCharType="separate"/>
        </w:r>
        <w:r w:rsidR="00436F55">
          <w:rPr>
            <w:noProof/>
            <w:webHidden/>
          </w:rPr>
          <w:t>6</w:t>
        </w:r>
        <w:r w:rsidR="009B50FA" w:rsidRPr="00C7345F">
          <w:rPr>
            <w:noProof/>
            <w:webHidden/>
          </w:rPr>
          <w:fldChar w:fldCharType="end"/>
        </w:r>
      </w:hyperlink>
    </w:p>
    <w:p w14:paraId="35472520" w14:textId="790BDEC9" w:rsidR="009B50FA" w:rsidRPr="00C7345F" w:rsidRDefault="00000000">
      <w:pPr>
        <w:pStyle w:val="TOC2"/>
        <w:rPr>
          <w:rFonts w:asciiTheme="minorHAnsi" w:eastAsiaTheme="minorEastAsia" w:hAnsiTheme="minorHAnsi" w:cstheme="minorBidi"/>
          <w:color w:val="auto"/>
          <w:sz w:val="22"/>
          <w:szCs w:val="22"/>
        </w:rPr>
      </w:pPr>
      <w:hyperlink w:anchor="_Toc105063353" w:history="1">
        <w:r w:rsidR="009B50FA" w:rsidRPr="00C7345F">
          <w:rPr>
            <w:rStyle w:val="Hyperlink"/>
          </w:rPr>
          <w:t>1.8. Groups and Organizations Involved with the ELPAC</w:t>
        </w:r>
        <w:r w:rsidR="009B50FA" w:rsidRPr="00C7345F">
          <w:rPr>
            <w:webHidden/>
          </w:rPr>
          <w:tab/>
        </w:r>
        <w:r w:rsidR="009B50FA" w:rsidRPr="00C7345F">
          <w:rPr>
            <w:webHidden/>
          </w:rPr>
          <w:fldChar w:fldCharType="begin"/>
        </w:r>
        <w:r w:rsidR="009B50FA" w:rsidRPr="00C7345F">
          <w:rPr>
            <w:webHidden/>
          </w:rPr>
          <w:instrText xml:space="preserve"> PAGEREF _Toc105063353 \h </w:instrText>
        </w:r>
        <w:r w:rsidR="009B50FA" w:rsidRPr="00C7345F">
          <w:rPr>
            <w:webHidden/>
          </w:rPr>
        </w:r>
        <w:r w:rsidR="009B50FA" w:rsidRPr="00C7345F">
          <w:rPr>
            <w:webHidden/>
          </w:rPr>
          <w:fldChar w:fldCharType="separate"/>
        </w:r>
        <w:r w:rsidR="00436F55">
          <w:rPr>
            <w:webHidden/>
          </w:rPr>
          <w:t>6</w:t>
        </w:r>
        <w:r w:rsidR="009B50FA" w:rsidRPr="00C7345F">
          <w:rPr>
            <w:webHidden/>
          </w:rPr>
          <w:fldChar w:fldCharType="end"/>
        </w:r>
      </w:hyperlink>
    </w:p>
    <w:p w14:paraId="05680BC1" w14:textId="4E54BBAE" w:rsidR="009B50FA" w:rsidRPr="00C7345F" w:rsidRDefault="00000000">
      <w:pPr>
        <w:pStyle w:val="TOC3"/>
        <w:rPr>
          <w:rFonts w:asciiTheme="minorHAnsi" w:eastAsiaTheme="minorEastAsia" w:hAnsiTheme="minorHAnsi" w:cstheme="minorBidi"/>
          <w:noProof/>
          <w:color w:val="auto"/>
          <w:sz w:val="22"/>
          <w:szCs w:val="22"/>
        </w:rPr>
      </w:pPr>
      <w:hyperlink w:anchor="_Toc105063354" w:history="1">
        <w:r w:rsidR="009B50FA" w:rsidRPr="00C7345F">
          <w:rPr>
            <w:rStyle w:val="Hyperlink"/>
            <w:noProof/>
          </w:rPr>
          <w:t>1.8.1. California State Board of Education</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54 \h </w:instrText>
        </w:r>
        <w:r w:rsidR="009B50FA" w:rsidRPr="00C7345F">
          <w:rPr>
            <w:noProof/>
            <w:webHidden/>
          </w:rPr>
        </w:r>
        <w:r w:rsidR="009B50FA" w:rsidRPr="00C7345F">
          <w:rPr>
            <w:noProof/>
            <w:webHidden/>
          </w:rPr>
          <w:fldChar w:fldCharType="separate"/>
        </w:r>
        <w:r w:rsidR="00436F55">
          <w:rPr>
            <w:noProof/>
            <w:webHidden/>
          </w:rPr>
          <w:t>6</w:t>
        </w:r>
        <w:r w:rsidR="009B50FA" w:rsidRPr="00C7345F">
          <w:rPr>
            <w:noProof/>
            <w:webHidden/>
          </w:rPr>
          <w:fldChar w:fldCharType="end"/>
        </w:r>
      </w:hyperlink>
    </w:p>
    <w:p w14:paraId="03979766" w14:textId="52E2914D" w:rsidR="009B50FA" w:rsidRPr="00C7345F" w:rsidRDefault="00000000">
      <w:pPr>
        <w:pStyle w:val="TOC3"/>
        <w:rPr>
          <w:rFonts w:asciiTheme="minorHAnsi" w:eastAsiaTheme="minorEastAsia" w:hAnsiTheme="minorHAnsi" w:cstheme="minorBidi"/>
          <w:noProof/>
          <w:color w:val="auto"/>
          <w:sz w:val="22"/>
          <w:szCs w:val="22"/>
        </w:rPr>
      </w:pPr>
      <w:hyperlink w:anchor="_Toc105063355" w:history="1">
        <w:r w:rsidR="009B50FA" w:rsidRPr="00C7345F">
          <w:rPr>
            <w:rStyle w:val="Hyperlink"/>
            <w:noProof/>
          </w:rPr>
          <w:t>1.8.2. California Department of Education</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55 \h </w:instrText>
        </w:r>
        <w:r w:rsidR="009B50FA" w:rsidRPr="00C7345F">
          <w:rPr>
            <w:noProof/>
            <w:webHidden/>
          </w:rPr>
        </w:r>
        <w:r w:rsidR="009B50FA" w:rsidRPr="00C7345F">
          <w:rPr>
            <w:noProof/>
            <w:webHidden/>
          </w:rPr>
          <w:fldChar w:fldCharType="separate"/>
        </w:r>
        <w:r w:rsidR="00436F55">
          <w:rPr>
            <w:noProof/>
            <w:webHidden/>
          </w:rPr>
          <w:t>6</w:t>
        </w:r>
        <w:r w:rsidR="009B50FA" w:rsidRPr="00C7345F">
          <w:rPr>
            <w:noProof/>
            <w:webHidden/>
          </w:rPr>
          <w:fldChar w:fldCharType="end"/>
        </w:r>
      </w:hyperlink>
    </w:p>
    <w:p w14:paraId="6997E4F1" w14:textId="182C7E70" w:rsidR="009B50FA" w:rsidRPr="00C7345F" w:rsidRDefault="00000000">
      <w:pPr>
        <w:pStyle w:val="TOC3"/>
        <w:rPr>
          <w:rFonts w:asciiTheme="minorHAnsi" w:eastAsiaTheme="minorEastAsia" w:hAnsiTheme="minorHAnsi" w:cstheme="minorBidi"/>
          <w:noProof/>
          <w:color w:val="auto"/>
          <w:sz w:val="22"/>
          <w:szCs w:val="22"/>
        </w:rPr>
      </w:pPr>
      <w:hyperlink w:anchor="_Toc105063356" w:history="1">
        <w:r w:rsidR="009B50FA" w:rsidRPr="00C7345F">
          <w:rPr>
            <w:rStyle w:val="Hyperlink"/>
            <w:noProof/>
          </w:rPr>
          <w:t>1.8.3. California Educator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56 \h </w:instrText>
        </w:r>
        <w:r w:rsidR="009B50FA" w:rsidRPr="00C7345F">
          <w:rPr>
            <w:noProof/>
            <w:webHidden/>
          </w:rPr>
        </w:r>
        <w:r w:rsidR="009B50FA" w:rsidRPr="00C7345F">
          <w:rPr>
            <w:noProof/>
            <w:webHidden/>
          </w:rPr>
          <w:fldChar w:fldCharType="separate"/>
        </w:r>
        <w:r w:rsidR="00436F55">
          <w:rPr>
            <w:noProof/>
            <w:webHidden/>
          </w:rPr>
          <w:t>6</w:t>
        </w:r>
        <w:r w:rsidR="009B50FA" w:rsidRPr="00C7345F">
          <w:rPr>
            <w:noProof/>
            <w:webHidden/>
          </w:rPr>
          <w:fldChar w:fldCharType="end"/>
        </w:r>
      </w:hyperlink>
    </w:p>
    <w:p w14:paraId="0336D6EF" w14:textId="2CBB64B2" w:rsidR="009B50FA" w:rsidRPr="00C7345F" w:rsidRDefault="00000000">
      <w:pPr>
        <w:pStyle w:val="TOC3"/>
        <w:rPr>
          <w:rFonts w:asciiTheme="minorHAnsi" w:eastAsiaTheme="minorEastAsia" w:hAnsiTheme="minorHAnsi" w:cstheme="minorBidi"/>
          <w:noProof/>
          <w:color w:val="auto"/>
          <w:sz w:val="22"/>
          <w:szCs w:val="22"/>
        </w:rPr>
      </w:pPr>
      <w:hyperlink w:anchor="_Toc105063357" w:history="1">
        <w:r w:rsidR="009B50FA" w:rsidRPr="00C7345F">
          <w:rPr>
            <w:rStyle w:val="Hyperlink"/>
            <w:noProof/>
          </w:rPr>
          <w:t>1.8.4. Contractor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57 \h </w:instrText>
        </w:r>
        <w:r w:rsidR="009B50FA" w:rsidRPr="00C7345F">
          <w:rPr>
            <w:noProof/>
            <w:webHidden/>
          </w:rPr>
        </w:r>
        <w:r w:rsidR="009B50FA" w:rsidRPr="00C7345F">
          <w:rPr>
            <w:noProof/>
            <w:webHidden/>
          </w:rPr>
          <w:fldChar w:fldCharType="separate"/>
        </w:r>
        <w:r w:rsidR="00436F55">
          <w:rPr>
            <w:noProof/>
            <w:webHidden/>
          </w:rPr>
          <w:t>7</w:t>
        </w:r>
        <w:r w:rsidR="009B50FA" w:rsidRPr="00C7345F">
          <w:rPr>
            <w:noProof/>
            <w:webHidden/>
          </w:rPr>
          <w:fldChar w:fldCharType="end"/>
        </w:r>
      </w:hyperlink>
    </w:p>
    <w:p w14:paraId="69E03915" w14:textId="696F62E1" w:rsidR="009B50FA" w:rsidRPr="00C7345F" w:rsidRDefault="00000000">
      <w:pPr>
        <w:pStyle w:val="TOC2"/>
        <w:rPr>
          <w:rFonts w:asciiTheme="minorHAnsi" w:eastAsiaTheme="minorEastAsia" w:hAnsiTheme="minorHAnsi" w:cstheme="minorBidi"/>
          <w:color w:val="auto"/>
          <w:sz w:val="22"/>
          <w:szCs w:val="22"/>
        </w:rPr>
      </w:pPr>
      <w:hyperlink w:anchor="_Toc105063358" w:history="1">
        <w:r w:rsidR="009B50FA" w:rsidRPr="00C7345F">
          <w:rPr>
            <w:rStyle w:val="Hyperlink"/>
          </w:rPr>
          <w:t>1.9. Systems Overview and Functionality</w:t>
        </w:r>
        <w:r w:rsidR="009B50FA" w:rsidRPr="00C7345F">
          <w:rPr>
            <w:webHidden/>
          </w:rPr>
          <w:tab/>
        </w:r>
        <w:r w:rsidR="009B50FA" w:rsidRPr="00C7345F">
          <w:rPr>
            <w:webHidden/>
          </w:rPr>
          <w:fldChar w:fldCharType="begin"/>
        </w:r>
        <w:r w:rsidR="009B50FA" w:rsidRPr="00C7345F">
          <w:rPr>
            <w:webHidden/>
          </w:rPr>
          <w:instrText xml:space="preserve"> PAGEREF _Toc105063358 \h </w:instrText>
        </w:r>
        <w:r w:rsidR="009B50FA" w:rsidRPr="00C7345F">
          <w:rPr>
            <w:webHidden/>
          </w:rPr>
        </w:r>
        <w:r w:rsidR="009B50FA" w:rsidRPr="00C7345F">
          <w:rPr>
            <w:webHidden/>
          </w:rPr>
          <w:fldChar w:fldCharType="separate"/>
        </w:r>
        <w:r w:rsidR="00436F55">
          <w:rPr>
            <w:webHidden/>
          </w:rPr>
          <w:t>8</w:t>
        </w:r>
        <w:r w:rsidR="009B50FA" w:rsidRPr="00C7345F">
          <w:rPr>
            <w:webHidden/>
          </w:rPr>
          <w:fldChar w:fldCharType="end"/>
        </w:r>
      </w:hyperlink>
    </w:p>
    <w:p w14:paraId="59FAC58D" w14:textId="09BA37E7" w:rsidR="009B50FA" w:rsidRPr="00C7345F" w:rsidRDefault="00000000">
      <w:pPr>
        <w:pStyle w:val="TOC3"/>
        <w:rPr>
          <w:rFonts w:asciiTheme="minorHAnsi" w:eastAsiaTheme="minorEastAsia" w:hAnsiTheme="minorHAnsi" w:cstheme="minorBidi"/>
          <w:noProof/>
          <w:color w:val="auto"/>
          <w:sz w:val="22"/>
          <w:szCs w:val="22"/>
        </w:rPr>
      </w:pPr>
      <w:hyperlink w:anchor="_Toc105063359" w:history="1">
        <w:r w:rsidR="009B50FA" w:rsidRPr="00C7345F">
          <w:rPr>
            <w:rStyle w:val="Hyperlink"/>
            <w:noProof/>
          </w:rPr>
          <w:t>1.9.1. Test Operations Management System</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59 \h </w:instrText>
        </w:r>
        <w:r w:rsidR="009B50FA" w:rsidRPr="00C7345F">
          <w:rPr>
            <w:noProof/>
            <w:webHidden/>
          </w:rPr>
        </w:r>
        <w:r w:rsidR="009B50FA" w:rsidRPr="00C7345F">
          <w:rPr>
            <w:noProof/>
            <w:webHidden/>
          </w:rPr>
          <w:fldChar w:fldCharType="separate"/>
        </w:r>
        <w:r w:rsidR="00436F55">
          <w:rPr>
            <w:noProof/>
            <w:webHidden/>
          </w:rPr>
          <w:t>8</w:t>
        </w:r>
        <w:r w:rsidR="009B50FA" w:rsidRPr="00C7345F">
          <w:rPr>
            <w:noProof/>
            <w:webHidden/>
          </w:rPr>
          <w:fldChar w:fldCharType="end"/>
        </w:r>
      </w:hyperlink>
    </w:p>
    <w:p w14:paraId="0479AAC9" w14:textId="280011EB" w:rsidR="009B50FA" w:rsidRPr="00C7345F" w:rsidRDefault="00000000">
      <w:pPr>
        <w:pStyle w:val="TOC3"/>
        <w:rPr>
          <w:rFonts w:asciiTheme="minorHAnsi" w:eastAsiaTheme="minorEastAsia" w:hAnsiTheme="minorHAnsi" w:cstheme="minorBidi"/>
          <w:noProof/>
          <w:color w:val="auto"/>
          <w:sz w:val="22"/>
          <w:szCs w:val="22"/>
        </w:rPr>
      </w:pPr>
      <w:hyperlink w:anchor="_Toc105063360" w:history="1">
        <w:r w:rsidR="009B50FA" w:rsidRPr="00C7345F">
          <w:rPr>
            <w:rStyle w:val="Hyperlink"/>
            <w:noProof/>
          </w:rPr>
          <w:t>1.9.2. Test Delivery System</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60 \h </w:instrText>
        </w:r>
        <w:r w:rsidR="009B50FA" w:rsidRPr="00C7345F">
          <w:rPr>
            <w:noProof/>
            <w:webHidden/>
          </w:rPr>
        </w:r>
        <w:r w:rsidR="009B50FA" w:rsidRPr="00C7345F">
          <w:rPr>
            <w:noProof/>
            <w:webHidden/>
          </w:rPr>
          <w:fldChar w:fldCharType="separate"/>
        </w:r>
        <w:r w:rsidR="00436F55">
          <w:rPr>
            <w:noProof/>
            <w:webHidden/>
          </w:rPr>
          <w:t>8</w:t>
        </w:r>
        <w:r w:rsidR="009B50FA" w:rsidRPr="00C7345F">
          <w:rPr>
            <w:noProof/>
            <w:webHidden/>
          </w:rPr>
          <w:fldChar w:fldCharType="end"/>
        </w:r>
      </w:hyperlink>
    </w:p>
    <w:p w14:paraId="4A999E76" w14:textId="3D83DF24" w:rsidR="009B50FA" w:rsidRPr="00C7345F" w:rsidRDefault="00000000">
      <w:pPr>
        <w:pStyle w:val="TOC3"/>
        <w:rPr>
          <w:rFonts w:asciiTheme="minorHAnsi" w:eastAsiaTheme="minorEastAsia" w:hAnsiTheme="minorHAnsi" w:cstheme="minorBidi"/>
          <w:noProof/>
          <w:color w:val="auto"/>
          <w:sz w:val="22"/>
          <w:szCs w:val="22"/>
        </w:rPr>
      </w:pPr>
      <w:hyperlink w:anchor="_Toc105063361" w:history="1">
        <w:r w:rsidR="009B50FA" w:rsidRPr="00C7345F">
          <w:rPr>
            <w:rStyle w:val="Hyperlink"/>
            <w:noProof/>
          </w:rPr>
          <w:t>1.9.3. Practice and Training Test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61 \h </w:instrText>
        </w:r>
        <w:r w:rsidR="009B50FA" w:rsidRPr="00C7345F">
          <w:rPr>
            <w:noProof/>
            <w:webHidden/>
          </w:rPr>
        </w:r>
        <w:r w:rsidR="009B50FA" w:rsidRPr="00C7345F">
          <w:rPr>
            <w:noProof/>
            <w:webHidden/>
          </w:rPr>
          <w:fldChar w:fldCharType="separate"/>
        </w:r>
        <w:r w:rsidR="00436F55">
          <w:rPr>
            <w:noProof/>
            <w:webHidden/>
          </w:rPr>
          <w:t>9</w:t>
        </w:r>
        <w:r w:rsidR="009B50FA" w:rsidRPr="00C7345F">
          <w:rPr>
            <w:noProof/>
            <w:webHidden/>
          </w:rPr>
          <w:fldChar w:fldCharType="end"/>
        </w:r>
      </w:hyperlink>
    </w:p>
    <w:p w14:paraId="0260EC9D" w14:textId="2DAAB7A2" w:rsidR="009B50FA" w:rsidRPr="00C7345F" w:rsidRDefault="00000000">
      <w:pPr>
        <w:pStyle w:val="TOC3"/>
        <w:rPr>
          <w:rFonts w:asciiTheme="minorHAnsi" w:eastAsiaTheme="minorEastAsia" w:hAnsiTheme="minorHAnsi" w:cstheme="minorBidi"/>
          <w:noProof/>
          <w:color w:val="auto"/>
          <w:sz w:val="22"/>
          <w:szCs w:val="22"/>
        </w:rPr>
      </w:pPr>
      <w:hyperlink w:anchor="_Toc105063362" w:history="1">
        <w:r w:rsidR="009B50FA" w:rsidRPr="00C7345F">
          <w:rPr>
            <w:rStyle w:val="Hyperlink"/>
            <w:noProof/>
          </w:rPr>
          <w:t>1.9.4. Constructed-Response Scoring Systems for ET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62 \h </w:instrText>
        </w:r>
        <w:r w:rsidR="009B50FA" w:rsidRPr="00C7345F">
          <w:rPr>
            <w:noProof/>
            <w:webHidden/>
          </w:rPr>
        </w:r>
        <w:r w:rsidR="009B50FA" w:rsidRPr="00C7345F">
          <w:rPr>
            <w:noProof/>
            <w:webHidden/>
          </w:rPr>
          <w:fldChar w:fldCharType="separate"/>
        </w:r>
        <w:r w:rsidR="00436F55">
          <w:rPr>
            <w:noProof/>
            <w:webHidden/>
          </w:rPr>
          <w:t>9</w:t>
        </w:r>
        <w:r w:rsidR="009B50FA" w:rsidRPr="00C7345F">
          <w:rPr>
            <w:noProof/>
            <w:webHidden/>
          </w:rPr>
          <w:fldChar w:fldCharType="end"/>
        </w:r>
      </w:hyperlink>
    </w:p>
    <w:p w14:paraId="5B61EB0C" w14:textId="6538819D" w:rsidR="009B50FA" w:rsidRPr="00C7345F" w:rsidRDefault="00000000">
      <w:pPr>
        <w:pStyle w:val="TOC2"/>
        <w:rPr>
          <w:rFonts w:asciiTheme="minorHAnsi" w:eastAsiaTheme="minorEastAsia" w:hAnsiTheme="minorHAnsi" w:cstheme="minorBidi"/>
          <w:color w:val="auto"/>
          <w:sz w:val="22"/>
          <w:szCs w:val="22"/>
        </w:rPr>
      </w:pPr>
      <w:hyperlink w:anchor="_Toc105063363" w:history="1">
        <w:r w:rsidR="009B50FA" w:rsidRPr="00C7345F">
          <w:rPr>
            <w:rStyle w:val="Hyperlink"/>
          </w:rPr>
          <w:t>1.10. Limitations of the Administration</w:t>
        </w:r>
        <w:r w:rsidR="009B50FA" w:rsidRPr="00C7345F">
          <w:rPr>
            <w:webHidden/>
          </w:rPr>
          <w:tab/>
        </w:r>
        <w:r w:rsidR="009B50FA" w:rsidRPr="00C7345F">
          <w:rPr>
            <w:webHidden/>
          </w:rPr>
          <w:fldChar w:fldCharType="begin"/>
        </w:r>
        <w:r w:rsidR="009B50FA" w:rsidRPr="00C7345F">
          <w:rPr>
            <w:webHidden/>
          </w:rPr>
          <w:instrText xml:space="preserve"> PAGEREF _Toc105063363 \h </w:instrText>
        </w:r>
        <w:r w:rsidR="009B50FA" w:rsidRPr="00C7345F">
          <w:rPr>
            <w:webHidden/>
          </w:rPr>
        </w:r>
        <w:r w:rsidR="009B50FA" w:rsidRPr="00C7345F">
          <w:rPr>
            <w:webHidden/>
          </w:rPr>
          <w:fldChar w:fldCharType="separate"/>
        </w:r>
        <w:r w:rsidR="00436F55">
          <w:rPr>
            <w:webHidden/>
          </w:rPr>
          <w:t>10</w:t>
        </w:r>
        <w:r w:rsidR="009B50FA" w:rsidRPr="00C7345F">
          <w:rPr>
            <w:webHidden/>
          </w:rPr>
          <w:fldChar w:fldCharType="end"/>
        </w:r>
      </w:hyperlink>
    </w:p>
    <w:p w14:paraId="5683050D" w14:textId="4DEC0449" w:rsidR="009B50FA" w:rsidRPr="00C7345F" w:rsidRDefault="00000000">
      <w:pPr>
        <w:pStyle w:val="TOC2"/>
        <w:rPr>
          <w:rFonts w:asciiTheme="minorHAnsi" w:eastAsiaTheme="minorEastAsia" w:hAnsiTheme="minorHAnsi" w:cstheme="minorBidi"/>
          <w:color w:val="auto"/>
          <w:sz w:val="22"/>
          <w:szCs w:val="22"/>
        </w:rPr>
      </w:pPr>
      <w:hyperlink w:anchor="_Toc105063364" w:history="1">
        <w:r w:rsidR="009B50FA" w:rsidRPr="00C7345F">
          <w:rPr>
            <w:rStyle w:val="Hyperlink"/>
          </w:rPr>
          <w:t>1.11. Overview of the Technical Report</w:t>
        </w:r>
        <w:r w:rsidR="009B50FA" w:rsidRPr="00C7345F">
          <w:rPr>
            <w:webHidden/>
          </w:rPr>
          <w:tab/>
        </w:r>
        <w:r w:rsidR="009B50FA" w:rsidRPr="00C7345F">
          <w:rPr>
            <w:webHidden/>
          </w:rPr>
          <w:fldChar w:fldCharType="begin"/>
        </w:r>
        <w:r w:rsidR="009B50FA" w:rsidRPr="00C7345F">
          <w:rPr>
            <w:webHidden/>
          </w:rPr>
          <w:instrText xml:space="preserve"> PAGEREF _Toc105063364 \h </w:instrText>
        </w:r>
        <w:r w:rsidR="009B50FA" w:rsidRPr="00C7345F">
          <w:rPr>
            <w:webHidden/>
          </w:rPr>
        </w:r>
        <w:r w:rsidR="009B50FA" w:rsidRPr="00C7345F">
          <w:rPr>
            <w:webHidden/>
          </w:rPr>
          <w:fldChar w:fldCharType="separate"/>
        </w:r>
        <w:r w:rsidR="00436F55">
          <w:rPr>
            <w:webHidden/>
          </w:rPr>
          <w:t>10</w:t>
        </w:r>
        <w:r w:rsidR="009B50FA" w:rsidRPr="00C7345F">
          <w:rPr>
            <w:webHidden/>
          </w:rPr>
          <w:fldChar w:fldCharType="end"/>
        </w:r>
      </w:hyperlink>
    </w:p>
    <w:p w14:paraId="7B659E75" w14:textId="671D3D24" w:rsidR="009B50FA" w:rsidRPr="00C7345F" w:rsidRDefault="00000000">
      <w:pPr>
        <w:pStyle w:val="TOC2"/>
        <w:rPr>
          <w:rFonts w:asciiTheme="minorHAnsi" w:eastAsiaTheme="minorEastAsia" w:hAnsiTheme="minorHAnsi" w:cstheme="minorBidi"/>
          <w:color w:val="auto"/>
          <w:sz w:val="22"/>
          <w:szCs w:val="22"/>
        </w:rPr>
      </w:pPr>
      <w:hyperlink w:anchor="_Toc105063365" w:history="1">
        <w:r w:rsidR="009B50FA" w:rsidRPr="00C7345F">
          <w:rPr>
            <w:rStyle w:val="Hyperlink"/>
          </w:rPr>
          <w:t>References</w:t>
        </w:r>
        <w:r w:rsidR="009B50FA" w:rsidRPr="00C7345F">
          <w:rPr>
            <w:webHidden/>
          </w:rPr>
          <w:tab/>
        </w:r>
        <w:r w:rsidR="009B50FA" w:rsidRPr="00C7345F">
          <w:rPr>
            <w:webHidden/>
          </w:rPr>
          <w:fldChar w:fldCharType="begin"/>
        </w:r>
        <w:r w:rsidR="009B50FA" w:rsidRPr="00C7345F">
          <w:rPr>
            <w:webHidden/>
          </w:rPr>
          <w:instrText xml:space="preserve"> PAGEREF _Toc105063365 \h </w:instrText>
        </w:r>
        <w:r w:rsidR="009B50FA" w:rsidRPr="00C7345F">
          <w:rPr>
            <w:webHidden/>
          </w:rPr>
        </w:r>
        <w:r w:rsidR="009B50FA" w:rsidRPr="00C7345F">
          <w:rPr>
            <w:webHidden/>
          </w:rPr>
          <w:fldChar w:fldCharType="separate"/>
        </w:r>
        <w:r w:rsidR="00436F55">
          <w:rPr>
            <w:webHidden/>
          </w:rPr>
          <w:t>11</w:t>
        </w:r>
        <w:r w:rsidR="009B50FA" w:rsidRPr="00C7345F">
          <w:rPr>
            <w:webHidden/>
          </w:rPr>
          <w:fldChar w:fldCharType="end"/>
        </w:r>
      </w:hyperlink>
    </w:p>
    <w:p w14:paraId="047CED70" w14:textId="35BA6BC4" w:rsidR="009B50FA" w:rsidRPr="00C7345F" w:rsidRDefault="00000000">
      <w:pPr>
        <w:pStyle w:val="TOC1"/>
        <w:rPr>
          <w:rFonts w:asciiTheme="minorHAnsi" w:eastAsiaTheme="minorEastAsia" w:hAnsiTheme="minorHAnsi" w:cstheme="minorBidi"/>
          <w:b w:val="0"/>
          <w:color w:val="auto"/>
          <w:sz w:val="22"/>
          <w:szCs w:val="22"/>
        </w:rPr>
      </w:pPr>
      <w:hyperlink w:anchor="_Toc105063366" w:history="1">
        <w:r w:rsidR="009B50FA" w:rsidRPr="00C7345F">
          <w:rPr>
            <w:rStyle w:val="Hyperlink"/>
          </w:rPr>
          <w:t>Chapter 2: Test Design and Assembly</w:t>
        </w:r>
        <w:r w:rsidR="009B50FA" w:rsidRPr="00C7345F">
          <w:rPr>
            <w:webHidden/>
          </w:rPr>
          <w:tab/>
        </w:r>
        <w:r w:rsidR="009B50FA" w:rsidRPr="00C7345F">
          <w:rPr>
            <w:webHidden/>
          </w:rPr>
          <w:fldChar w:fldCharType="begin"/>
        </w:r>
        <w:r w:rsidR="009B50FA" w:rsidRPr="00C7345F">
          <w:rPr>
            <w:webHidden/>
          </w:rPr>
          <w:instrText xml:space="preserve"> PAGEREF _Toc105063366 \h </w:instrText>
        </w:r>
        <w:r w:rsidR="009B50FA" w:rsidRPr="00C7345F">
          <w:rPr>
            <w:webHidden/>
          </w:rPr>
        </w:r>
        <w:r w:rsidR="009B50FA" w:rsidRPr="00C7345F">
          <w:rPr>
            <w:webHidden/>
          </w:rPr>
          <w:fldChar w:fldCharType="separate"/>
        </w:r>
        <w:r w:rsidR="00436F55">
          <w:rPr>
            <w:webHidden/>
          </w:rPr>
          <w:t>12</w:t>
        </w:r>
        <w:r w:rsidR="009B50FA" w:rsidRPr="00C7345F">
          <w:rPr>
            <w:webHidden/>
          </w:rPr>
          <w:fldChar w:fldCharType="end"/>
        </w:r>
      </w:hyperlink>
    </w:p>
    <w:p w14:paraId="47AD89C6" w14:textId="63DEE82A" w:rsidR="009B50FA" w:rsidRPr="00C7345F" w:rsidRDefault="00000000">
      <w:pPr>
        <w:pStyle w:val="TOC2"/>
        <w:rPr>
          <w:rFonts w:asciiTheme="minorHAnsi" w:eastAsiaTheme="minorEastAsia" w:hAnsiTheme="minorHAnsi" w:cstheme="minorBidi"/>
          <w:color w:val="auto"/>
          <w:sz w:val="22"/>
          <w:szCs w:val="22"/>
        </w:rPr>
      </w:pPr>
      <w:hyperlink w:anchor="_Toc105063367" w:history="1">
        <w:r w:rsidR="009B50FA" w:rsidRPr="00C7345F">
          <w:rPr>
            <w:rStyle w:val="Hyperlink"/>
          </w:rPr>
          <w:t>2.1. Overview</w:t>
        </w:r>
        <w:r w:rsidR="009B50FA" w:rsidRPr="00C7345F">
          <w:rPr>
            <w:webHidden/>
          </w:rPr>
          <w:tab/>
        </w:r>
        <w:r w:rsidR="009B50FA" w:rsidRPr="00C7345F">
          <w:rPr>
            <w:webHidden/>
          </w:rPr>
          <w:fldChar w:fldCharType="begin"/>
        </w:r>
        <w:r w:rsidR="009B50FA" w:rsidRPr="00C7345F">
          <w:rPr>
            <w:webHidden/>
          </w:rPr>
          <w:instrText xml:space="preserve"> PAGEREF _Toc105063367 \h </w:instrText>
        </w:r>
        <w:r w:rsidR="009B50FA" w:rsidRPr="00C7345F">
          <w:rPr>
            <w:webHidden/>
          </w:rPr>
        </w:r>
        <w:r w:rsidR="009B50FA" w:rsidRPr="00C7345F">
          <w:rPr>
            <w:webHidden/>
          </w:rPr>
          <w:fldChar w:fldCharType="separate"/>
        </w:r>
        <w:r w:rsidR="00436F55">
          <w:rPr>
            <w:webHidden/>
          </w:rPr>
          <w:t>12</w:t>
        </w:r>
        <w:r w:rsidR="009B50FA" w:rsidRPr="00C7345F">
          <w:rPr>
            <w:webHidden/>
          </w:rPr>
          <w:fldChar w:fldCharType="end"/>
        </w:r>
      </w:hyperlink>
    </w:p>
    <w:p w14:paraId="678B5196" w14:textId="602A7793" w:rsidR="009B50FA" w:rsidRPr="00C7345F" w:rsidRDefault="00000000">
      <w:pPr>
        <w:pStyle w:val="TOC2"/>
        <w:rPr>
          <w:rFonts w:asciiTheme="minorHAnsi" w:eastAsiaTheme="minorEastAsia" w:hAnsiTheme="minorHAnsi" w:cstheme="minorBidi"/>
          <w:color w:val="auto"/>
          <w:sz w:val="22"/>
          <w:szCs w:val="22"/>
        </w:rPr>
      </w:pPr>
      <w:hyperlink w:anchor="_Toc105063368" w:history="1">
        <w:r w:rsidR="009B50FA" w:rsidRPr="00C7345F">
          <w:rPr>
            <w:rStyle w:val="Hyperlink"/>
          </w:rPr>
          <w:t>2.2. Initial ELPAC Test Blueprints</w:t>
        </w:r>
        <w:r w:rsidR="009B50FA" w:rsidRPr="00C7345F">
          <w:rPr>
            <w:webHidden/>
          </w:rPr>
          <w:tab/>
        </w:r>
        <w:r w:rsidR="009B50FA" w:rsidRPr="00C7345F">
          <w:rPr>
            <w:webHidden/>
          </w:rPr>
          <w:fldChar w:fldCharType="begin"/>
        </w:r>
        <w:r w:rsidR="009B50FA" w:rsidRPr="00C7345F">
          <w:rPr>
            <w:webHidden/>
          </w:rPr>
          <w:instrText xml:space="preserve"> PAGEREF _Toc105063368 \h </w:instrText>
        </w:r>
        <w:r w:rsidR="009B50FA" w:rsidRPr="00C7345F">
          <w:rPr>
            <w:webHidden/>
          </w:rPr>
        </w:r>
        <w:r w:rsidR="009B50FA" w:rsidRPr="00C7345F">
          <w:rPr>
            <w:webHidden/>
          </w:rPr>
          <w:fldChar w:fldCharType="separate"/>
        </w:r>
        <w:r w:rsidR="00436F55">
          <w:rPr>
            <w:webHidden/>
          </w:rPr>
          <w:t>12</w:t>
        </w:r>
        <w:r w:rsidR="009B50FA" w:rsidRPr="00C7345F">
          <w:rPr>
            <w:webHidden/>
          </w:rPr>
          <w:fldChar w:fldCharType="end"/>
        </w:r>
      </w:hyperlink>
    </w:p>
    <w:p w14:paraId="66C5CD78" w14:textId="4A263381" w:rsidR="009B50FA" w:rsidRPr="00C7345F" w:rsidRDefault="00000000">
      <w:pPr>
        <w:pStyle w:val="TOC2"/>
        <w:rPr>
          <w:rFonts w:asciiTheme="minorHAnsi" w:eastAsiaTheme="minorEastAsia" w:hAnsiTheme="minorHAnsi" w:cstheme="minorBidi"/>
          <w:color w:val="auto"/>
          <w:sz w:val="22"/>
          <w:szCs w:val="22"/>
        </w:rPr>
      </w:pPr>
      <w:hyperlink w:anchor="_Toc105063369" w:history="1">
        <w:r w:rsidR="009B50FA" w:rsidRPr="00C7345F">
          <w:rPr>
            <w:rStyle w:val="Hyperlink"/>
          </w:rPr>
          <w:t>2.3. Item Use Plan</w:t>
        </w:r>
        <w:r w:rsidR="009B50FA" w:rsidRPr="00C7345F">
          <w:rPr>
            <w:webHidden/>
          </w:rPr>
          <w:tab/>
        </w:r>
        <w:r w:rsidR="009B50FA" w:rsidRPr="00C7345F">
          <w:rPr>
            <w:webHidden/>
          </w:rPr>
          <w:fldChar w:fldCharType="begin"/>
        </w:r>
        <w:r w:rsidR="009B50FA" w:rsidRPr="00C7345F">
          <w:rPr>
            <w:webHidden/>
          </w:rPr>
          <w:instrText xml:space="preserve"> PAGEREF _Toc105063369 \h </w:instrText>
        </w:r>
        <w:r w:rsidR="009B50FA" w:rsidRPr="00C7345F">
          <w:rPr>
            <w:webHidden/>
          </w:rPr>
        </w:r>
        <w:r w:rsidR="009B50FA" w:rsidRPr="00C7345F">
          <w:rPr>
            <w:webHidden/>
          </w:rPr>
          <w:fldChar w:fldCharType="separate"/>
        </w:r>
        <w:r w:rsidR="00436F55">
          <w:rPr>
            <w:webHidden/>
          </w:rPr>
          <w:t>13</w:t>
        </w:r>
        <w:r w:rsidR="009B50FA" w:rsidRPr="00C7345F">
          <w:rPr>
            <w:webHidden/>
          </w:rPr>
          <w:fldChar w:fldCharType="end"/>
        </w:r>
      </w:hyperlink>
    </w:p>
    <w:p w14:paraId="4D685699" w14:textId="342C5941" w:rsidR="009B50FA" w:rsidRPr="00C7345F" w:rsidRDefault="00000000">
      <w:pPr>
        <w:pStyle w:val="TOC2"/>
        <w:rPr>
          <w:rFonts w:asciiTheme="minorHAnsi" w:eastAsiaTheme="minorEastAsia" w:hAnsiTheme="minorHAnsi" w:cstheme="minorBidi"/>
          <w:color w:val="auto"/>
          <w:sz w:val="22"/>
          <w:szCs w:val="22"/>
        </w:rPr>
      </w:pPr>
      <w:hyperlink w:anchor="_Toc105063370" w:history="1">
        <w:r w:rsidR="009B50FA" w:rsidRPr="00C7345F">
          <w:rPr>
            <w:rStyle w:val="Hyperlink"/>
          </w:rPr>
          <w:t>2.4. Task Types and Features</w:t>
        </w:r>
        <w:r w:rsidR="009B50FA" w:rsidRPr="00C7345F">
          <w:rPr>
            <w:webHidden/>
          </w:rPr>
          <w:tab/>
        </w:r>
        <w:r w:rsidR="009B50FA" w:rsidRPr="00C7345F">
          <w:rPr>
            <w:webHidden/>
          </w:rPr>
          <w:fldChar w:fldCharType="begin"/>
        </w:r>
        <w:r w:rsidR="009B50FA" w:rsidRPr="00C7345F">
          <w:rPr>
            <w:webHidden/>
          </w:rPr>
          <w:instrText xml:space="preserve"> PAGEREF _Toc105063370 \h </w:instrText>
        </w:r>
        <w:r w:rsidR="009B50FA" w:rsidRPr="00C7345F">
          <w:rPr>
            <w:webHidden/>
          </w:rPr>
        </w:r>
        <w:r w:rsidR="009B50FA" w:rsidRPr="00C7345F">
          <w:rPr>
            <w:webHidden/>
          </w:rPr>
          <w:fldChar w:fldCharType="separate"/>
        </w:r>
        <w:r w:rsidR="00436F55">
          <w:rPr>
            <w:webHidden/>
          </w:rPr>
          <w:t>13</w:t>
        </w:r>
        <w:r w:rsidR="009B50FA" w:rsidRPr="00C7345F">
          <w:rPr>
            <w:webHidden/>
          </w:rPr>
          <w:fldChar w:fldCharType="end"/>
        </w:r>
      </w:hyperlink>
    </w:p>
    <w:p w14:paraId="36CF1BE7" w14:textId="67F3736E" w:rsidR="009B50FA" w:rsidRPr="00C7345F" w:rsidRDefault="00000000">
      <w:pPr>
        <w:pStyle w:val="TOC3"/>
        <w:rPr>
          <w:rFonts w:asciiTheme="minorHAnsi" w:eastAsiaTheme="minorEastAsia" w:hAnsiTheme="minorHAnsi" w:cstheme="minorBidi"/>
          <w:noProof/>
          <w:color w:val="auto"/>
          <w:sz w:val="22"/>
          <w:szCs w:val="22"/>
        </w:rPr>
      </w:pPr>
      <w:hyperlink w:anchor="_Toc105063371" w:history="1">
        <w:r w:rsidR="009B50FA" w:rsidRPr="00C7345F">
          <w:rPr>
            <w:rStyle w:val="Hyperlink"/>
            <w:noProof/>
          </w:rPr>
          <w:t>2.4.1. Listening</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71 \h </w:instrText>
        </w:r>
        <w:r w:rsidR="009B50FA" w:rsidRPr="00C7345F">
          <w:rPr>
            <w:noProof/>
            <w:webHidden/>
          </w:rPr>
        </w:r>
        <w:r w:rsidR="009B50FA" w:rsidRPr="00C7345F">
          <w:rPr>
            <w:noProof/>
            <w:webHidden/>
          </w:rPr>
          <w:fldChar w:fldCharType="separate"/>
        </w:r>
        <w:r w:rsidR="00436F55">
          <w:rPr>
            <w:noProof/>
            <w:webHidden/>
          </w:rPr>
          <w:t>13</w:t>
        </w:r>
        <w:r w:rsidR="009B50FA" w:rsidRPr="00C7345F">
          <w:rPr>
            <w:noProof/>
            <w:webHidden/>
          </w:rPr>
          <w:fldChar w:fldCharType="end"/>
        </w:r>
      </w:hyperlink>
    </w:p>
    <w:p w14:paraId="426E2B1C" w14:textId="7C37B42F" w:rsidR="009B50FA" w:rsidRPr="00C7345F" w:rsidRDefault="00000000">
      <w:pPr>
        <w:pStyle w:val="TOC3"/>
        <w:rPr>
          <w:rFonts w:asciiTheme="minorHAnsi" w:eastAsiaTheme="minorEastAsia" w:hAnsiTheme="minorHAnsi" w:cstheme="minorBidi"/>
          <w:noProof/>
          <w:color w:val="auto"/>
          <w:sz w:val="22"/>
          <w:szCs w:val="22"/>
        </w:rPr>
      </w:pPr>
      <w:hyperlink w:anchor="_Toc105063372" w:history="1">
        <w:r w:rsidR="009B50FA" w:rsidRPr="00C7345F">
          <w:rPr>
            <w:rStyle w:val="Hyperlink"/>
            <w:noProof/>
          </w:rPr>
          <w:t>2.4.2. Speaking</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72 \h </w:instrText>
        </w:r>
        <w:r w:rsidR="009B50FA" w:rsidRPr="00C7345F">
          <w:rPr>
            <w:noProof/>
            <w:webHidden/>
          </w:rPr>
        </w:r>
        <w:r w:rsidR="009B50FA" w:rsidRPr="00C7345F">
          <w:rPr>
            <w:noProof/>
            <w:webHidden/>
          </w:rPr>
          <w:fldChar w:fldCharType="separate"/>
        </w:r>
        <w:r w:rsidR="00436F55">
          <w:rPr>
            <w:noProof/>
            <w:webHidden/>
          </w:rPr>
          <w:t>14</w:t>
        </w:r>
        <w:r w:rsidR="009B50FA" w:rsidRPr="00C7345F">
          <w:rPr>
            <w:noProof/>
            <w:webHidden/>
          </w:rPr>
          <w:fldChar w:fldCharType="end"/>
        </w:r>
      </w:hyperlink>
    </w:p>
    <w:p w14:paraId="1778A1DF" w14:textId="5FCCC6A1" w:rsidR="009B50FA" w:rsidRPr="00C7345F" w:rsidRDefault="00000000">
      <w:pPr>
        <w:pStyle w:val="TOC3"/>
        <w:rPr>
          <w:rFonts w:asciiTheme="minorHAnsi" w:eastAsiaTheme="minorEastAsia" w:hAnsiTheme="minorHAnsi" w:cstheme="minorBidi"/>
          <w:noProof/>
          <w:color w:val="auto"/>
          <w:sz w:val="22"/>
          <w:szCs w:val="22"/>
        </w:rPr>
      </w:pPr>
      <w:hyperlink w:anchor="_Toc105063373" w:history="1">
        <w:r w:rsidR="009B50FA" w:rsidRPr="00C7345F">
          <w:rPr>
            <w:rStyle w:val="Hyperlink"/>
            <w:noProof/>
          </w:rPr>
          <w:t>2.4.3. Reading</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73 \h </w:instrText>
        </w:r>
        <w:r w:rsidR="009B50FA" w:rsidRPr="00C7345F">
          <w:rPr>
            <w:noProof/>
            <w:webHidden/>
          </w:rPr>
        </w:r>
        <w:r w:rsidR="009B50FA" w:rsidRPr="00C7345F">
          <w:rPr>
            <w:noProof/>
            <w:webHidden/>
          </w:rPr>
          <w:fldChar w:fldCharType="separate"/>
        </w:r>
        <w:r w:rsidR="00436F55">
          <w:rPr>
            <w:noProof/>
            <w:webHidden/>
          </w:rPr>
          <w:t>14</w:t>
        </w:r>
        <w:r w:rsidR="009B50FA" w:rsidRPr="00C7345F">
          <w:rPr>
            <w:noProof/>
            <w:webHidden/>
          </w:rPr>
          <w:fldChar w:fldCharType="end"/>
        </w:r>
      </w:hyperlink>
    </w:p>
    <w:p w14:paraId="09E6B38B" w14:textId="146E9FC4" w:rsidR="009B50FA" w:rsidRPr="00C7345F" w:rsidRDefault="00000000">
      <w:pPr>
        <w:pStyle w:val="TOC3"/>
        <w:rPr>
          <w:rFonts w:asciiTheme="minorHAnsi" w:eastAsiaTheme="minorEastAsia" w:hAnsiTheme="minorHAnsi" w:cstheme="minorBidi"/>
          <w:noProof/>
          <w:color w:val="auto"/>
          <w:sz w:val="22"/>
          <w:szCs w:val="22"/>
        </w:rPr>
      </w:pPr>
      <w:hyperlink w:anchor="_Toc105063374" w:history="1">
        <w:r w:rsidR="009B50FA" w:rsidRPr="00C7345F">
          <w:rPr>
            <w:rStyle w:val="Hyperlink"/>
            <w:noProof/>
          </w:rPr>
          <w:t>2.4.4. Writing</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74 \h </w:instrText>
        </w:r>
        <w:r w:rsidR="009B50FA" w:rsidRPr="00C7345F">
          <w:rPr>
            <w:noProof/>
            <w:webHidden/>
          </w:rPr>
        </w:r>
        <w:r w:rsidR="009B50FA" w:rsidRPr="00C7345F">
          <w:rPr>
            <w:noProof/>
            <w:webHidden/>
          </w:rPr>
          <w:fldChar w:fldCharType="separate"/>
        </w:r>
        <w:r w:rsidR="00436F55">
          <w:rPr>
            <w:noProof/>
            <w:webHidden/>
          </w:rPr>
          <w:t>14</w:t>
        </w:r>
        <w:r w:rsidR="009B50FA" w:rsidRPr="00C7345F">
          <w:rPr>
            <w:noProof/>
            <w:webHidden/>
          </w:rPr>
          <w:fldChar w:fldCharType="end"/>
        </w:r>
      </w:hyperlink>
    </w:p>
    <w:p w14:paraId="72829291" w14:textId="1321FA4E" w:rsidR="009B50FA" w:rsidRPr="00C7345F" w:rsidRDefault="00000000">
      <w:pPr>
        <w:pStyle w:val="TOC2"/>
        <w:rPr>
          <w:rFonts w:asciiTheme="minorHAnsi" w:eastAsiaTheme="minorEastAsia" w:hAnsiTheme="minorHAnsi" w:cstheme="minorBidi"/>
          <w:color w:val="auto"/>
          <w:sz w:val="22"/>
          <w:szCs w:val="22"/>
        </w:rPr>
      </w:pPr>
      <w:hyperlink w:anchor="_Toc105063375" w:history="1">
        <w:r w:rsidR="009B50FA" w:rsidRPr="00C7345F">
          <w:rPr>
            <w:rStyle w:val="Hyperlink"/>
          </w:rPr>
          <w:t>2.5. ETS Item Review Process</w:t>
        </w:r>
        <w:r w:rsidR="009B50FA" w:rsidRPr="00C7345F">
          <w:rPr>
            <w:webHidden/>
          </w:rPr>
          <w:tab/>
        </w:r>
        <w:r w:rsidR="009B50FA" w:rsidRPr="00C7345F">
          <w:rPr>
            <w:webHidden/>
          </w:rPr>
          <w:fldChar w:fldCharType="begin"/>
        </w:r>
        <w:r w:rsidR="009B50FA" w:rsidRPr="00C7345F">
          <w:rPr>
            <w:webHidden/>
          </w:rPr>
          <w:instrText xml:space="preserve"> PAGEREF _Toc105063375 \h </w:instrText>
        </w:r>
        <w:r w:rsidR="009B50FA" w:rsidRPr="00C7345F">
          <w:rPr>
            <w:webHidden/>
          </w:rPr>
        </w:r>
        <w:r w:rsidR="009B50FA" w:rsidRPr="00C7345F">
          <w:rPr>
            <w:webHidden/>
          </w:rPr>
          <w:fldChar w:fldCharType="separate"/>
        </w:r>
        <w:r w:rsidR="00436F55">
          <w:rPr>
            <w:webHidden/>
          </w:rPr>
          <w:t>14</w:t>
        </w:r>
        <w:r w:rsidR="009B50FA" w:rsidRPr="00C7345F">
          <w:rPr>
            <w:webHidden/>
          </w:rPr>
          <w:fldChar w:fldCharType="end"/>
        </w:r>
      </w:hyperlink>
    </w:p>
    <w:p w14:paraId="163DB1ED" w14:textId="31C2CC34" w:rsidR="009B50FA" w:rsidRPr="00C7345F" w:rsidRDefault="00000000">
      <w:pPr>
        <w:pStyle w:val="TOC3"/>
        <w:rPr>
          <w:rFonts w:asciiTheme="minorHAnsi" w:eastAsiaTheme="minorEastAsia" w:hAnsiTheme="minorHAnsi" w:cstheme="minorBidi"/>
          <w:noProof/>
          <w:color w:val="auto"/>
          <w:sz w:val="22"/>
          <w:szCs w:val="22"/>
        </w:rPr>
      </w:pPr>
      <w:hyperlink w:anchor="_Toc105063376" w:history="1">
        <w:r w:rsidR="009B50FA" w:rsidRPr="00C7345F">
          <w:rPr>
            <w:rStyle w:val="Hyperlink"/>
            <w:noProof/>
          </w:rPr>
          <w:t>2.5.1. ETS Content Review</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76 \h </w:instrText>
        </w:r>
        <w:r w:rsidR="009B50FA" w:rsidRPr="00C7345F">
          <w:rPr>
            <w:noProof/>
            <w:webHidden/>
          </w:rPr>
        </w:r>
        <w:r w:rsidR="009B50FA" w:rsidRPr="00C7345F">
          <w:rPr>
            <w:noProof/>
            <w:webHidden/>
          </w:rPr>
          <w:fldChar w:fldCharType="separate"/>
        </w:r>
        <w:r w:rsidR="00436F55">
          <w:rPr>
            <w:noProof/>
            <w:webHidden/>
          </w:rPr>
          <w:t>14</w:t>
        </w:r>
        <w:r w:rsidR="009B50FA" w:rsidRPr="00C7345F">
          <w:rPr>
            <w:noProof/>
            <w:webHidden/>
          </w:rPr>
          <w:fldChar w:fldCharType="end"/>
        </w:r>
      </w:hyperlink>
    </w:p>
    <w:p w14:paraId="57DF7E47" w14:textId="1632F2C4" w:rsidR="009B50FA" w:rsidRPr="00C7345F" w:rsidRDefault="00000000">
      <w:pPr>
        <w:pStyle w:val="TOC3"/>
        <w:rPr>
          <w:rFonts w:asciiTheme="minorHAnsi" w:eastAsiaTheme="minorEastAsia" w:hAnsiTheme="minorHAnsi" w:cstheme="minorBidi"/>
          <w:noProof/>
          <w:color w:val="auto"/>
          <w:sz w:val="22"/>
          <w:szCs w:val="22"/>
        </w:rPr>
      </w:pPr>
      <w:hyperlink w:anchor="_Toc105063377" w:history="1">
        <w:r w:rsidR="009B50FA" w:rsidRPr="00C7345F">
          <w:rPr>
            <w:rStyle w:val="Hyperlink"/>
            <w:noProof/>
          </w:rPr>
          <w:t>2.5.2. ETS Accessibility Review</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77 \h </w:instrText>
        </w:r>
        <w:r w:rsidR="009B50FA" w:rsidRPr="00C7345F">
          <w:rPr>
            <w:noProof/>
            <w:webHidden/>
          </w:rPr>
        </w:r>
        <w:r w:rsidR="009B50FA" w:rsidRPr="00C7345F">
          <w:rPr>
            <w:noProof/>
            <w:webHidden/>
          </w:rPr>
          <w:fldChar w:fldCharType="separate"/>
        </w:r>
        <w:r w:rsidR="00436F55">
          <w:rPr>
            <w:noProof/>
            <w:webHidden/>
          </w:rPr>
          <w:t>15</w:t>
        </w:r>
        <w:r w:rsidR="009B50FA" w:rsidRPr="00C7345F">
          <w:rPr>
            <w:noProof/>
            <w:webHidden/>
          </w:rPr>
          <w:fldChar w:fldCharType="end"/>
        </w:r>
      </w:hyperlink>
    </w:p>
    <w:p w14:paraId="33FC57F0" w14:textId="53EA4CAC" w:rsidR="009B50FA" w:rsidRPr="00C7345F" w:rsidRDefault="00000000">
      <w:pPr>
        <w:pStyle w:val="TOC3"/>
        <w:rPr>
          <w:rFonts w:asciiTheme="minorHAnsi" w:eastAsiaTheme="minorEastAsia" w:hAnsiTheme="minorHAnsi" w:cstheme="minorBidi"/>
          <w:noProof/>
          <w:color w:val="auto"/>
          <w:sz w:val="22"/>
          <w:szCs w:val="22"/>
        </w:rPr>
      </w:pPr>
      <w:hyperlink w:anchor="_Toc105063378" w:history="1">
        <w:r w:rsidR="009B50FA" w:rsidRPr="00C7345F">
          <w:rPr>
            <w:rStyle w:val="Hyperlink"/>
            <w:noProof/>
          </w:rPr>
          <w:t>2.5.3. ETS Editorial Review</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78 \h </w:instrText>
        </w:r>
        <w:r w:rsidR="009B50FA" w:rsidRPr="00C7345F">
          <w:rPr>
            <w:noProof/>
            <w:webHidden/>
          </w:rPr>
        </w:r>
        <w:r w:rsidR="009B50FA" w:rsidRPr="00C7345F">
          <w:rPr>
            <w:noProof/>
            <w:webHidden/>
          </w:rPr>
          <w:fldChar w:fldCharType="separate"/>
        </w:r>
        <w:r w:rsidR="00436F55">
          <w:rPr>
            <w:noProof/>
            <w:webHidden/>
          </w:rPr>
          <w:t>15</w:t>
        </w:r>
        <w:r w:rsidR="009B50FA" w:rsidRPr="00C7345F">
          <w:rPr>
            <w:noProof/>
            <w:webHidden/>
          </w:rPr>
          <w:fldChar w:fldCharType="end"/>
        </w:r>
      </w:hyperlink>
    </w:p>
    <w:p w14:paraId="72C66C79" w14:textId="446ED3C6" w:rsidR="009B50FA" w:rsidRPr="00C7345F" w:rsidRDefault="00000000">
      <w:pPr>
        <w:pStyle w:val="TOC3"/>
        <w:rPr>
          <w:rFonts w:asciiTheme="minorHAnsi" w:eastAsiaTheme="minorEastAsia" w:hAnsiTheme="minorHAnsi" w:cstheme="minorBidi"/>
          <w:noProof/>
          <w:color w:val="auto"/>
          <w:sz w:val="22"/>
          <w:szCs w:val="22"/>
        </w:rPr>
      </w:pPr>
      <w:hyperlink w:anchor="_Toc105063379" w:history="1">
        <w:r w:rsidR="009B50FA" w:rsidRPr="00C7345F">
          <w:rPr>
            <w:rStyle w:val="Hyperlink"/>
            <w:noProof/>
          </w:rPr>
          <w:t>2.5.4. ETS Sensitivity and Fairness Review</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79 \h </w:instrText>
        </w:r>
        <w:r w:rsidR="009B50FA" w:rsidRPr="00C7345F">
          <w:rPr>
            <w:noProof/>
            <w:webHidden/>
          </w:rPr>
        </w:r>
        <w:r w:rsidR="009B50FA" w:rsidRPr="00C7345F">
          <w:rPr>
            <w:noProof/>
            <w:webHidden/>
          </w:rPr>
          <w:fldChar w:fldCharType="separate"/>
        </w:r>
        <w:r w:rsidR="00436F55">
          <w:rPr>
            <w:noProof/>
            <w:webHidden/>
          </w:rPr>
          <w:t>15</w:t>
        </w:r>
        <w:r w:rsidR="009B50FA" w:rsidRPr="00C7345F">
          <w:rPr>
            <w:noProof/>
            <w:webHidden/>
          </w:rPr>
          <w:fldChar w:fldCharType="end"/>
        </w:r>
      </w:hyperlink>
    </w:p>
    <w:p w14:paraId="413C5970" w14:textId="42BDD7E5" w:rsidR="009B50FA" w:rsidRPr="00C7345F" w:rsidRDefault="00000000">
      <w:pPr>
        <w:pStyle w:val="TOC2"/>
        <w:rPr>
          <w:rFonts w:asciiTheme="minorHAnsi" w:eastAsiaTheme="minorEastAsia" w:hAnsiTheme="minorHAnsi" w:cstheme="minorBidi"/>
          <w:color w:val="auto"/>
          <w:sz w:val="22"/>
          <w:szCs w:val="22"/>
        </w:rPr>
      </w:pPr>
      <w:hyperlink w:anchor="_Toc105063380" w:history="1">
        <w:r w:rsidR="009B50FA" w:rsidRPr="00C7345F">
          <w:rPr>
            <w:rStyle w:val="Hyperlink"/>
          </w:rPr>
          <w:t>2.6. CDE Review</w:t>
        </w:r>
        <w:r w:rsidR="009B50FA" w:rsidRPr="00C7345F">
          <w:rPr>
            <w:webHidden/>
          </w:rPr>
          <w:tab/>
        </w:r>
        <w:r w:rsidR="009B50FA" w:rsidRPr="00C7345F">
          <w:rPr>
            <w:webHidden/>
          </w:rPr>
          <w:fldChar w:fldCharType="begin"/>
        </w:r>
        <w:r w:rsidR="009B50FA" w:rsidRPr="00C7345F">
          <w:rPr>
            <w:webHidden/>
          </w:rPr>
          <w:instrText xml:space="preserve"> PAGEREF _Toc105063380 \h </w:instrText>
        </w:r>
        <w:r w:rsidR="009B50FA" w:rsidRPr="00C7345F">
          <w:rPr>
            <w:webHidden/>
          </w:rPr>
        </w:r>
        <w:r w:rsidR="009B50FA" w:rsidRPr="00C7345F">
          <w:rPr>
            <w:webHidden/>
          </w:rPr>
          <w:fldChar w:fldCharType="separate"/>
        </w:r>
        <w:r w:rsidR="00436F55">
          <w:rPr>
            <w:webHidden/>
          </w:rPr>
          <w:t>15</w:t>
        </w:r>
        <w:r w:rsidR="009B50FA" w:rsidRPr="00C7345F">
          <w:rPr>
            <w:webHidden/>
          </w:rPr>
          <w:fldChar w:fldCharType="end"/>
        </w:r>
      </w:hyperlink>
    </w:p>
    <w:p w14:paraId="434004B7" w14:textId="7286BC25" w:rsidR="009B50FA" w:rsidRPr="00C7345F" w:rsidRDefault="00000000">
      <w:pPr>
        <w:pStyle w:val="TOC2"/>
        <w:rPr>
          <w:rFonts w:asciiTheme="minorHAnsi" w:eastAsiaTheme="minorEastAsia" w:hAnsiTheme="minorHAnsi" w:cstheme="minorBidi"/>
          <w:color w:val="auto"/>
          <w:sz w:val="22"/>
          <w:szCs w:val="22"/>
        </w:rPr>
      </w:pPr>
      <w:hyperlink w:anchor="_Toc105063381" w:history="1">
        <w:r w:rsidR="009B50FA" w:rsidRPr="00C7345F">
          <w:rPr>
            <w:rStyle w:val="Hyperlink"/>
          </w:rPr>
          <w:t>2.7. California Educator Review</w:t>
        </w:r>
        <w:r w:rsidR="009B50FA" w:rsidRPr="00C7345F">
          <w:rPr>
            <w:webHidden/>
          </w:rPr>
          <w:tab/>
        </w:r>
        <w:r w:rsidR="009B50FA" w:rsidRPr="00C7345F">
          <w:rPr>
            <w:webHidden/>
          </w:rPr>
          <w:fldChar w:fldCharType="begin"/>
        </w:r>
        <w:r w:rsidR="009B50FA" w:rsidRPr="00C7345F">
          <w:rPr>
            <w:webHidden/>
          </w:rPr>
          <w:instrText xml:space="preserve"> PAGEREF _Toc105063381 \h </w:instrText>
        </w:r>
        <w:r w:rsidR="009B50FA" w:rsidRPr="00C7345F">
          <w:rPr>
            <w:webHidden/>
          </w:rPr>
        </w:r>
        <w:r w:rsidR="009B50FA" w:rsidRPr="00C7345F">
          <w:rPr>
            <w:webHidden/>
          </w:rPr>
          <w:fldChar w:fldCharType="separate"/>
        </w:r>
        <w:r w:rsidR="00436F55">
          <w:rPr>
            <w:webHidden/>
          </w:rPr>
          <w:t>16</w:t>
        </w:r>
        <w:r w:rsidR="009B50FA" w:rsidRPr="00C7345F">
          <w:rPr>
            <w:webHidden/>
          </w:rPr>
          <w:fldChar w:fldCharType="end"/>
        </w:r>
      </w:hyperlink>
    </w:p>
    <w:p w14:paraId="0A01B0F5" w14:textId="59BDAAD3" w:rsidR="009B50FA" w:rsidRPr="00C7345F" w:rsidRDefault="00000000">
      <w:pPr>
        <w:pStyle w:val="TOC2"/>
        <w:rPr>
          <w:rFonts w:asciiTheme="minorHAnsi" w:eastAsiaTheme="minorEastAsia" w:hAnsiTheme="minorHAnsi" w:cstheme="minorBidi"/>
          <w:color w:val="auto"/>
          <w:sz w:val="22"/>
          <w:szCs w:val="22"/>
        </w:rPr>
      </w:pPr>
      <w:hyperlink w:anchor="_Toc105063382" w:history="1">
        <w:r w:rsidR="009B50FA" w:rsidRPr="00C7345F">
          <w:rPr>
            <w:rStyle w:val="Hyperlink"/>
          </w:rPr>
          <w:t>2.8. Test Assembly</w:t>
        </w:r>
        <w:r w:rsidR="009B50FA" w:rsidRPr="00C7345F">
          <w:rPr>
            <w:webHidden/>
          </w:rPr>
          <w:tab/>
        </w:r>
        <w:r w:rsidR="009B50FA" w:rsidRPr="00C7345F">
          <w:rPr>
            <w:webHidden/>
          </w:rPr>
          <w:fldChar w:fldCharType="begin"/>
        </w:r>
        <w:r w:rsidR="009B50FA" w:rsidRPr="00C7345F">
          <w:rPr>
            <w:webHidden/>
          </w:rPr>
          <w:instrText xml:space="preserve"> PAGEREF _Toc105063382 \h </w:instrText>
        </w:r>
        <w:r w:rsidR="009B50FA" w:rsidRPr="00C7345F">
          <w:rPr>
            <w:webHidden/>
          </w:rPr>
        </w:r>
        <w:r w:rsidR="009B50FA" w:rsidRPr="00C7345F">
          <w:rPr>
            <w:webHidden/>
          </w:rPr>
          <w:fldChar w:fldCharType="separate"/>
        </w:r>
        <w:r w:rsidR="00436F55">
          <w:rPr>
            <w:webHidden/>
          </w:rPr>
          <w:t>16</w:t>
        </w:r>
        <w:r w:rsidR="009B50FA" w:rsidRPr="00C7345F">
          <w:rPr>
            <w:webHidden/>
          </w:rPr>
          <w:fldChar w:fldCharType="end"/>
        </w:r>
      </w:hyperlink>
    </w:p>
    <w:p w14:paraId="7DEE5DA0" w14:textId="6A01BD39" w:rsidR="009B50FA" w:rsidRPr="00C7345F" w:rsidRDefault="00000000">
      <w:pPr>
        <w:pStyle w:val="TOC3"/>
        <w:rPr>
          <w:rFonts w:asciiTheme="minorHAnsi" w:eastAsiaTheme="minorEastAsia" w:hAnsiTheme="minorHAnsi" w:cstheme="minorBidi"/>
          <w:noProof/>
          <w:color w:val="auto"/>
          <w:sz w:val="22"/>
          <w:szCs w:val="22"/>
        </w:rPr>
      </w:pPr>
      <w:hyperlink w:anchor="_Toc105063383" w:history="1">
        <w:r w:rsidR="009B50FA" w:rsidRPr="00C7345F">
          <w:rPr>
            <w:rStyle w:val="Hyperlink"/>
            <w:noProof/>
          </w:rPr>
          <w:t>2.8.1. Test Form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83 \h </w:instrText>
        </w:r>
        <w:r w:rsidR="009B50FA" w:rsidRPr="00C7345F">
          <w:rPr>
            <w:noProof/>
            <w:webHidden/>
          </w:rPr>
        </w:r>
        <w:r w:rsidR="009B50FA" w:rsidRPr="00C7345F">
          <w:rPr>
            <w:noProof/>
            <w:webHidden/>
          </w:rPr>
          <w:fldChar w:fldCharType="separate"/>
        </w:r>
        <w:r w:rsidR="00436F55">
          <w:rPr>
            <w:noProof/>
            <w:webHidden/>
          </w:rPr>
          <w:t>17</w:t>
        </w:r>
        <w:r w:rsidR="009B50FA" w:rsidRPr="00C7345F">
          <w:rPr>
            <w:noProof/>
            <w:webHidden/>
          </w:rPr>
          <w:fldChar w:fldCharType="end"/>
        </w:r>
      </w:hyperlink>
    </w:p>
    <w:p w14:paraId="3C8AACED" w14:textId="28FB3F20" w:rsidR="009B50FA" w:rsidRPr="00C7345F" w:rsidRDefault="00000000">
      <w:pPr>
        <w:pStyle w:val="TOC3"/>
        <w:rPr>
          <w:rFonts w:asciiTheme="minorHAnsi" w:eastAsiaTheme="minorEastAsia" w:hAnsiTheme="minorHAnsi" w:cstheme="minorBidi"/>
          <w:noProof/>
          <w:color w:val="auto"/>
          <w:sz w:val="22"/>
          <w:szCs w:val="22"/>
        </w:rPr>
      </w:pPr>
      <w:hyperlink w:anchor="_Toc105063384" w:history="1">
        <w:r w:rsidR="009B50FA" w:rsidRPr="00C7345F">
          <w:rPr>
            <w:rStyle w:val="Hyperlink"/>
            <w:noProof/>
          </w:rPr>
          <w:t>2.8.2. Forms with Accessibility Feature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84 \h </w:instrText>
        </w:r>
        <w:r w:rsidR="009B50FA" w:rsidRPr="00C7345F">
          <w:rPr>
            <w:noProof/>
            <w:webHidden/>
          </w:rPr>
        </w:r>
        <w:r w:rsidR="009B50FA" w:rsidRPr="00C7345F">
          <w:rPr>
            <w:noProof/>
            <w:webHidden/>
          </w:rPr>
          <w:fldChar w:fldCharType="separate"/>
        </w:r>
        <w:r w:rsidR="00436F55">
          <w:rPr>
            <w:noProof/>
            <w:webHidden/>
          </w:rPr>
          <w:t>17</w:t>
        </w:r>
        <w:r w:rsidR="009B50FA" w:rsidRPr="00C7345F">
          <w:rPr>
            <w:noProof/>
            <w:webHidden/>
          </w:rPr>
          <w:fldChar w:fldCharType="end"/>
        </w:r>
      </w:hyperlink>
    </w:p>
    <w:p w14:paraId="2F18C5DB" w14:textId="3588EB8F" w:rsidR="009B50FA" w:rsidRPr="00C7345F" w:rsidRDefault="00000000">
      <w:pPr>
        <w:pStyle w:val="TOC3"/>
        <w:rPr>
          <w:rFonts w:asciiTheme="minorHAnsi" w:eastAsiaTheme="minorEastAsia" w:hAnsiTheme="minorHAnsi" w:cstheme="minorBidi"/>
          <w:noProof/>
          <w:color w:val="auto"/>
          <w:sz w:val="22"/>
          <w:szCs w:val="22"/>
        </w:rPr>
      </w:pPr>
      <w:hyperlink w:anchor="_Toc105063385" w:history="1">
        <w:r w:rsidR="009B50FA" w:rsidRPr="00C7345F">
          <w:rPr>
            <w:rStyle w:val="Hyperlink"/>
            <w:noProof/>
          </w:rPr>
          <w:t>2.8.3. Psychometric Review</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85 \h </w:instrText>
        </w:r>
        <w:r w:rsidR="009B50FA" w:rsidRPr="00C7345F">
          <w:rPr>
            <w:noProof/>
            <w:webHidden/>
          </w:rPr>
        </w:r>
        <w:r w:rsidR="009B50FA" w:rsidRPr="00C7345F">
          <w:rPr>
            <w:noProof/>
            <w:webHidden/>
          </w:rPr>
          <w:fldChar w:fldCharType="separate"/>
        </w:r>
        <w:r w:rsidR="00436F55">
          <w:rPr>
            <w:noProof/>
            <w:webHidden/>
          </w:rPr>
          <w:t>18</w:t>
        </w:r>
        <w:r w:rsidR="009B50FA" w:rsidRPr="00C7345F">
          <w:rPr>
            <w:noProof/>
            <w:webHidden/>
          </w:rPr>
          <w:fldChar w:fldCharType="end"/>
        </w:r>
      </w:hyperlink>
    </w:p>
    <w:p w14:paraId="646B4084" w14:textId="7C87EED3" w:rsidR="009B50FA" w:rsidRPr="00C7345F" w:rsidRDefault="00000000">
      <w:pPr>
        <w:pStyle w:val="TOC3"/>
        <w:rPr>
          <w:rFonts w:asciiTheme="minorHAnsi" w:eastAsiaTheme="minorEastAsia" w:hAnsiTheme="minorHAnsi" w:cstheme="minorBidi"/>
          <w:noProof/>
          <w:color w:val="auto"/>
          <w:sz w:val="22"/>
          <w:szCs w:val="22"/>
        </w:rPr>
      </w:pPr>
      <w:hyperlink w:anchor="_Toc105063386" w:history="1">
        <w:r w:rsidR="009B50FA" w:rsidRPr="00C7345F">
          <w:rPr>
            <w:rStyle w:val="Hyperlink"/>
            <w:noProof/>
          </w:rPr>
          <w:t>2.8.4. California Department of Education Review</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86 \h </w:instrText>
        </w:r>
        <w:r w:rsidR="009B50FA" w:rsidRPr="00C7345F">
          <w:rPr>
            <w:noProof/>
            <w:webHidden/>
          </w:rPr>
        </w:r>
        <w:r w:rsidR="009B50FA" w:rsidRPr="00C7345F">
          <w:rPr>
            <w:noProof/>
            <w:webHidden/>
          </w:rPr>
          <w:fldChar w:fldCharType="separate"/>
        </w:r>
        <w:r w:rsidR="00436F55">
          <w:rPr>
            <w:noProof/>
            <w:webHidden/>
          </w:rPr>
          <w:t>18</w:t>
        </w:r>
        <w:r w:rsidR="009B50FA" w:rsidRPr="00C7345F">
          <w:rPr>
            <w:noProof/>
            <w:webHidden/>
          </w:rPr>
          <w:fldChar w:fldCharType="end"/>
        </w:r>
      </w:hyperlink>
    </w:p>
    <w:p w14:paraId="0196FF9E" w14:textId="4B781C34" w:rsidR="009B50FA" w:rsidRPr="00C7345F" w:rsidRDefault="00000000">
      <w:pPr>
        <w:pStyle w:val="TOC2"/>
        <w:rPr>
          <w:rFonts w:asciiTheme="minorHAnsi" w:eastAsiaTheme="minorEastAsia" w:hAnsiTheme="minorHAnsi" w:cstheme="minorBidi"/>
          <w:color w:val="auto"/>
          <w:sz w:val="22"/>
          <w:szCs w:val="22"/>
        </w:rPr>
      </w:pPr>
      <w:hyperlink w:anchor="_Toc105063387" w:history="1">
        <w:r w:rsidR="009B50FA" w:rsidRPr="00C7345F">
          <w:rPr>
            <w:rStyle w:val="Hyperlink"/>
          </w:rPr>
          <w:t>References</w:t>
        </w:r>
        <w:r w:rsidR="009B50FA" w:rsidRPr="00C7345F">
          <w:rPr>
            <w:webHidden/>
          </w:rPr>
          <w:tab/>
        </w:r>
        <w:r w:rsidR="009B50FA" w:rsidRPr="00C7345F">
          <w:rPr>
            <w:webHidden/>
          </w:rPr>
          <w:fldChar w:fldCharType="begin"/>
        </w:r>
        <w:r w:rsidR="009B50FA" w:rsidRPr="00C7345F">
          <w:rPr>
            <w:webHidden/>
          </w:rPr>
          <w:instrText xml:space="preserve"> PAGEREF _Toc105063387 \h </w:instrText>
        </w:r>
        <w:r w:rsidR="009B50FA" w:rsidRPr="00C7345F">
          <w:rPr>
            <w:webHidden/>
          </w:rPr>
        </w:r>
        <w:r w:rsidR="009B50FA" w:rsidRPr="00C7345F">
          <w:rPr>
            <w:webHidden/>
          </w:rPr>
          <w:fldChar w:fldCharType="separate"/>
        </w:r>
        <w:r w:rsidR="00436F55">
          <w:rPr>
            <w:webHidden/>
          </w:rPr>
          <w:t>19</w:t>
        </w:r>
        <w:r w:rsidR="009B50FA" w:rsidRPr="00C7345F">
          <w:rPr>
            <w:webHidden/>
          </w:rPr>
          <w:fldChar w:fldCharType="end"/>
        </w:r>
      </w:hyperlink>
    </w:p>
    <w:p w14:paraId="18D906F3" w14:textId="51F21F03" w:rsidR="009B50FA" w:rsidRPr="00C7345F" w:rsidRDefault="00000000">
      <w:pPr>
        <w:pStyle w:val="TOC1"/>
        <w:rPr>
          <w:rFonts w:asciiTheme="minorHAnsi" w:eastAsiaTheme="minorEastAsia" w:hAnsiTheme="minorHAnsi" w:cstheme="minorBidi"/>
          <w:b w:val="0"/>
          <w:color w:val="auto"/>
          <w:sz w:val="22"/>
          <w:szCs w:val="22"/>
        </w:rPr>
      </w:pPr>
      <w:hyperlink w:anchor="_Toc105063388" w:history="1">
        <w:r w:rsidR="009B50FA" w:rsidRPr="00C7345F">
          <w:rPr>
            <w:rStyle w:val="Hyperlink"/>
          </w:rPr>
          <w:t>Chapter 3: Test Administration</w:t>
        </w:r>
        <w:r w:rsidR="009B50FA" w:rsidRPr="00C7345F">
          <w:rPr>
            <w:webHidden/>
          </w:rPr>
          <w:tab/>
        </w:r>
        <w:r w:rsidR="009B50FA" w:rsidRPr="00C7345F">
          <w:rPr>
            <w:webHidden/>
          </w:rPr>
          <w:fldChar w:fldCharType="begin"/>
        </w:r>
        <w:r w:rsidR="009B50FA" w:rsidRPr="00C7345F">
          <w:rPr>
            <w:webHidden/>
          </w:rPr>
          <w:instrText xml:space="preserve"> PAGEREF _Toc105063388 \h </w:instrText>
        </w:r>
        <w:r w:rsidR="009B50FA" w:rsidRPr="00C7345F">
          <w:rPr>
            <w:webHidden/>
          </w:rPr>
        </w:r>
        <w:r w:rsidR="009B50FA" w:rsidRPr="00C7345F">
          <w:rPr>
            <w:webHidden/>
          </w:rPr>
          <w:fldChar w:fldCharType="separate"/>
        </w:r>
        <w:r w:rsidR="00436F55">
          <w:rPr>
            <w:webHidden/>
          </w:rPr>
          <w:t>20</w:t>
        </w:r>
        <w:r w:rsidR="009B50FA" w:rsidRPr="00C7345F">
          <w:rPr>
            <w:webHidden/>
          </w:rPr>
          <w:fldChar w:fldCharType="end"/>
        </w:r>
      </w:hyperlink>
    </w:p>
    <w:p w14:paraId="58EC54BF" w14:textId="23C5B28E" w:rsidR="009B50FA" w:rsidRPr="00C7345F" w:rsidRDefault="00000000">
      <w:pPr>
        <w:pStyle w:val="TOC2"/>
        <w:rPr>
          <w:rFonts w:asciiTheme="minorHAnsi" w:eastAsiaTheme="minorEastAsia" w:hAnsiTheme="minorHAnsi" w:cstheme="minorBidi"/>
          <w:color w:val="auto"/>
          <w:sz w:val="22"/>
          <w:szCs w:val="22"/>
        </w:rPr>
      </w:pPr>
      <w:hyperlink w:anchor="_Toc105063389" w:history="1">
        <w:r w:rsidR="009B50FA" w:rsidRPr="00C7345F">
          <w:rPr>
            <w:rStyle w:val="Hyperlink"/>
          </w:rPr>
          <w:t>3.1. Procedures to Maintain Standardization</w:t>
        </w:r>
        <w:r w:rsidR="009B50FA" w:rsidRPr="00C7345F">
          <w:rPr>
            <w:webHidden/>
          </w:rPr>
          <w:tab/>
        </w:r>
        <w:r w:rsidR="009B50FA" w:rsidRPr="00C7345F">
          <w:rPr>
            <w:webHidden/>
          </w:rPr>
          <w:fldChar w:fldCharType="begin"/>
        </w:r>
        <w:r w:rsidR="009B50FA" w:rsidRPr="00C7345F">
          <w:rPr>
            <w:webHidden/>
          </w:rPr>
          <w:instrText xml:space="preserve"> PAGEREF _Toc105063389 \h </w:instrText>
        </w:r>
        <w:r w:rsidR="009B50FA" w:rsidRPr="00C7345F">
          <w:rPr>
            <w:webHidden/>
          </w:rPr>
        </w:r>
        <w:r w:rsidR="009B50FA" w:rsidRPr="00C7345F">
          <w:rPr>
            <w:webHidden/>
          </w:rPr>
          <w:fldChar w:fldCharType="separate"/>
        </w:r>
        <w:r w:rsidR="00436F55">
          <w:rPr>
            <w:webHidden/>
          </w:rPr>
          <w:t>20</w:t>
        </w:r>
        <w:r w:rsidR="009B50FA" w:rsidRPr="00C7345F">
          <w:rPr>
            <w:webHidden/>
          </w:rPr>
          <w:fldChar w:fldCharType="end"/>
        </w:r>
      </w:hyperlink>
    </w:p>
    <w:p w14:paraId="7D7BF8C4" w14:textId="5BB9380F" w:rsidR="009B50FA" w:rsidRPr="00C7345F" w:rsidRDefault="00000000">
      <w:pPr>
        <w:pStyle w:val="TOC3"/>
        <w:rPr>
          <w:rFonts w:asciiTheme="minorHAnsi" w:eastAsiaTheme="minorEastAsia" w:hAnsiTheme="minorHAnsi" w:cstheme="minorBidi"/>
          <w:noProof/>
          <w:color w:val="auto"/>
          <w:sz w:val="22"/>
          <w:szCs w:val="22"/>
        </w:rPr>
      </w:pPr>
      <w:hyperlink w:anchor="_Toc105063390" w:history="1">
        <w:r w:rsidR="009B50FA" w:rsidRPr="00C7345F">
          <w:rPr>
            <w:rStyle w:val="Hyperlink"/>
            <w:noProof/>
          </w:rPr>
          <w:t>3.1.1. Local Educational Agency ELPAC Coordinator</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90 \h </w:instrText>
        </w:r>
        <w:r w:rsidR="009B50FA" w:rsidRPr="00C7345F">
          <w:rPr>
            <w:noProof/>
            <w:webHidden/>
          </w:rPr>
        </w:r>
        <w:r w:rsidR="009B50FA" w:rsidRPr="00C7345F">
          <w:rPr>
            <w:noProof/>
            <w:webHidden/>
          </w:rPr>
          <w:fldChar w:fldCharType="separate"/>
        </w:r>
        <w:r w:rsidR="00436F55">
          <w:rPr>
            <w:noProof/>
            <w:webHidden/>
          </w:rPr>
          <w:t>20</w:t>
        </w:r>
        <w:r w:rsidR="009B50FA" w:rsidRPr="00C7345F">
          <w:rPr>
            <w:noProof/>
            <w:webHidden/>
          </w:rPr>
          <w:fldChar w:fldCharType="end"/>
        </w:r>
      </w:hyperlink>
    </w:p>
    <w:p w14:paraId="18036367" w14:textId="3A0E9E89" w:rsidR="009B50FA" w:rsidRPr="00C7345F" w:rsidRDefault="00000000">
      <w:pPr>
        <w:pStyle w:val="TOC3"/>
        <w:rPr>
          <w:rFonts w:asciiTheme="minorHAnsi" w:eastAsiaTheme="minorEastAsia" w:hAnsiTheme="minorHAnsi" w:cstheme="minorBidi"/>
          <w:noProof/>
          <w:color w:val="auto"/>
          <w:sz w:val="22"/>
          <w:szCs w:val="22"/>
        </w:rPr>
      </w:pPr>
      <w:hyperlink w:anchor="_Toc105063391" w:history="1">
        <w:r w:rsidR="009B50FA" w:rsidRPr="00C7345F">
          <w:rPr>
            <w:rStyle w:val="Hyperlink"/>
            <w:noProof/>
          </w:rPr>
          <w:t>3.1.2. Site ELPAC Coordinator</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91 \h </w:instrText>
        </w:r>
        <w:r w:rsidR="009B50FA" w:rsidRPr="00C7345F">
          <w:rPr>
            <w:noProof/>
            <w:webHidden/>
          </w:rPr>
        </w:r>
        <w:r w:rsidR="009B50FA" w:rsidRPr="00C7345F">
          <w:rPr>
            <w:noProof/>
            <w:webHidden/>
          </w:rPr>
          <w:fldChar w:fldCharType="separate"/>
        </w:r>
        <w:r w:rsidR="00436F55">
          <w:rPr>
            <w:noProof/>
            <w:webHidden/>
          </w:rPr>
          <w:t>21</w:t>
        </w:r>
        <w:r w:rsidR="009B50FA" w:rsidRPr="00C7345F">
          <w:rPr>
            <w:noProof/>
            <w:webHidden/>
          </w:rPr>
          <w:fldChar w:fldCharType="end"/>
        </w:r>
      </w:hyperlink>
    </w:p>
    <w:p w14:paraId="550924FB" w14:textId="2C070624" w:rsidR="009B50FA" w:rsidRPr="00C7345F" w:rsidRDefault="00000000">
      <w:pPr>
        <w:pStyle w:val="TOC3"/>
        <w:rPr>
          <w:rFonts w:asciiTheme="minorHAnsi" w:eastAsiaTheme="minorEastAsia" w:hAnsiTheme="minorHAnsi" w:cstheme="minorBidi"/>
          <w:noProof/>
          <w:color w:val="auto"/>
          <w:sz w:val="22"/>
          <w:szCs w:val="22"/>
        </w:rPr>
      </w:pPr>
      <w:hyperlink w:anchor="_Toc105063392" w:history="1">
        <w:r w:rsidR="009B50FA" w:rsidRPr="00C7345F">
          <w:rPr>
            <w:rStyle w:val="Hyperlink"/>
            <w:noProof/>
          </w:rPr>
          <w:t>3.1.3. Test Examiner</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92 \h </w:instrText>
        </w:r>
        <w:r w:rsidR="009B50FA" w:rsidRPr="00C7345F">
          <w:rPr>
            <w:noProof/>
            <w:webHidden/>
          </w:rPr>
        </w:r>
        <w:r w:rsidR="009B50FA" w:rsidRPr="00C7345F">
          <w:rPr>
            <w:noProof/>
            <w:webHidden/>
          </w:rPr>
          <w:fldChar w:fldCharType="separate"/>
        </w:r>
        <w:r w:rsidR="00436F55">
          <w:rPr>
            <w:noProof/>
            <w:webHidden/>
          </w:rPr>
          <w:t>21</w:t>
        </w:r>
        <w:r w:rsidR="009B50FA" w:rsidRPr="00C7345F">
          <w:rPr>
            <w:noProof/>
            <w:webHidden/>
          </w:rPr>
          <w:fldChar w:fldCharType="end"/>
        </w:r>
      </w:hyperlink>
    </w:p>
    <w:p w14:paraId="5ADCA4B9" w14:textId="5CE5B3DC" w:rsidR="009B50FA" w:rsidRPr="00C7345F" w:rsidRDefault="00000000">
      <w:pPr>
        <w:pStyle w:val="TOC3"/>
        <w:rPr>
          <w:rFonts w:asciiTheme="minorHAnsi" w:eastAsiaTheme="minorEastAsia" w:hAnsiTheme="minorHAnsi" w:cstheme="minorBidi"/>
          <w:noProof/>
          <w:color w:val="auto"/>
          <w:sz w:val="22"/>
          <w:szCs w:val="22"/>
        </w:rPr>
      </w:pPr>
      <w:hyperlink w:anchor="_Toc105063393" w:history="1">
        <w:r w:rsidR="009B50FA" w:rsidRPr="00C7345F">
          <w:rPr>
            <w:rStyle w:val="Hyperlink"/>
            <w:noProof/>
          </w:rPr>
          <w:t>3.1.4. Local Scoring Tool Correspondence Administrator</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93 \h </w:instrText>
        </w:r>
        <w:r w:rsidR="009B50FA" w:rsidRPr="00C7345F">
          <w:rPr>
            <w:noProof/>
            <w:webHidden/>
          </w:rPr>
        </w:r>
        <w:r w:rsidR="009B50FA" w:rsidRPr="00C7345F">
          <w:rPr>
            <w:noProof/>
            <w:webHidden/>
          </w:rPr>
          <w:fldChar w:fldCharType="separate"/>
        </w:r>
        <w:r w:rsidR="00436F55">
          <w:rPr>
            <w:noProof/>
            <w:webHidden/>
          </w:rPr>
          <w:t>22</w:t>
        </w:r>
        <w:r w:rsidR="009B50FA" w:rsidRPr="00C7345F">
          <w:rPr>
            <w:noProof/>
            <w:webHidden/>
          </w:rPr>
          <w:fldChar w:fldCharType="end"/>
        </w:r>
      </w:hyperlink>
    </w:p>
    <w:p w14:paraId="5DA82A7E" w14:textId="599D8ACA" w:rsidR="009B50FA" w:rsidRPr="00C7345F" w:rsidRDefault="00000000">
      <w:pPr>
        <w:pStyle w:val="TOC3"/>
        <w:rPr>
          <w:rFonts w:asciiTheme="minorHAnsi" w:eastAsiaTheme="minorEastAsia" w:hAnsiTheme="minorHAnsi" w:cstheme="minorBidi"/>
          <w:noProof/>
          <w:color w:val="auto"/>
          <w:sz w:val="22"/>
          <w:szCs w:val="22"/>
        </w:rPr>
      </w:pPr>
      <w:hyperlink w:anchor="_Toc105063394" w:history="1">
        <w:r w:rsidR="009B50FA" w:rsidRPr="00C7345F">
          <w:rPr>
            <w:rStyle w:val="Hyperlink"/>
            <w:noProof/>
          </w:rPr>
          <w:t>3.1.5. Local Scoring Tool Data Entry Staff</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94 \h </w:instrText>
        </w:r>
        <w:r w:rsidR="009B50FA" w:rsidRPr="00C7345F">
          <w:rPr>
            <w:noProof/>
            <w:webHidden/>
          </w:rPr>
        </w:r>
        <w:r w:rsidR="009B50FA" w:rsidRPr="00C7345F">
          <w:rPr>
            <w:noProof/>
            <w:webHidden/>
          </w:rPr>
          <w:fldChar w:fldCharType="separate"/>
        </w:r>
        <w:r w:rsidR="00436F55">
          <w:rPr>
            <w:noProof/>
            <w:webHidden/>
          </w:rPr>
          <w:t>22</w:t>
        </w:r>
        <w:r w:rsidR="009B50FA" w:rsidRPr="00C7345F">
          <w:rPr>
            <w:noProof/>
            <w:webHidden/>
          </w:rPr>
          <w:fldChar w:fldCharType="end"/>
        </w:r>
      </w:hyperlink>
    </w:p>
    <w:p w14:paraId="17730316" w14:textId="0129822D" w:rsidR="009B50FA" w:rsidRPr="00C7345F" w:rsidRDefault="00000000">
      <w:pPr>
        <w:pStyle w:val="TOC3"/>
        <w:rPr>
          <w:rFonts w:asciiTheme="minorHAnsi" w:eastAsiaTheme="minorEastAsia" w:hAnsiTheme="minorHAnsi" w:cstheme="minorBidi"/>
          <w:noProof/>
          <w:color w:val="auto"/>
          <w:sz w:val="22"/>
          <w:szCs w:val="22"/>
        </w:rPr>
      </w:pPr>
      <w:hyperlink w:anchor="_Toc105063395" w:history="1">
        <w:r w:rsidR="009B50FA" w:rsidRPr="00C7345F">
          <w:rPr>
            <w:rStyle w:val="Hyperlink"/>
            <w:noProof/>
          </w:rPr>
          <w:t>3.1.6. Instructions for Test Administration</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95 \h </w:instrText>
        </w:r>
        <w:r w:rsidR="009B50FA" w:rsidRPr="00C7345F">
          <w:rPr>
            <w:noProof/>
            <w:webHidden/>
          </w:rPr>
        </w:r>
        <w:r w:rsidR="009B50FA" w:rsidRPr="00C7345F">
          <w:rPr>
            <w:noProof/>
            <w:webHidden/>
          </w:rPr>
          <w:fldChar w:fldCharType="separate"/>
        </w:r>
        <w:r w:rsidR="00436F55">
          <w:rPr>
            <w:noProof/>
            <w:webHidden/>
          </w:rPr>
          <w:t>22</w:t>
        </w:r>
        <w:r w:rsidR="009B50FA" w:rsidRPr="00C7345F">
          <w:rPr>
            <w:noProof/>
            <w:webHidden/>
          </w:rPr>
          <w:fldChar w:fldCharType="end"/>
        </w:r>
      </w:hyperlink>
    </w:p>
    <w:p w14:paraId="324A1844" w14:textId="6242BBED" w:rsidR="009B50FA" w:rsidRPr="00C7345F" w:rsidRDefault="00000000">
      <w:pPr>
        <w:pStyle w:val="TOC2"/>
        <w:rPr>
          <w:rFonts w:asciiTheme="minorHAnsi" w:eastAsiaTheme="minorEastAsia" w:hAnsiTheme="minorHAnsi" w:cstheme="minorBidi"/>
          <w:color w:val="auto"/>
          <w:sz w:val="22"/>
          <w:szCs w:val="22"/>
        </w:rPr>
      </w:pPr>
      <w:hyperlink w:anchor="_Toc105063396" w:history="1">
        <w:r w:rsidR="009B50FA" w:rsidRPr="00C7345F">
          <w:rPr>
            <w:rStyle w:val="Hyperlink"/>
          </w:rPr>
          <w:t>3.2. Student Participation Requirement</w:t>
        </w:r>
        <w:r w:rsidR="009B50FA" w:rsidRPr="00C7345F">
          <w:rPr>
            <w:webHidden/>
          </w:rPr>
          <w:tab/>
        </w:r>
        <w:r w:rsidR="009B50FA" w:rsidRPr="00C7345F">
          <w:rPr>
            <w:webHidden/>
          </w:rPr>
          <w:fldChar w:fldCharType="begin"/>
        </w:r>
        <w:r w:rsidR="009B50FA" w:rsidRPr="00C7345F">
          <w:rPr>
            <w:webHidden/>
          </w:rPr>
          <w:instrText xml:space="preserve"> PAGEREF _Toc105063396 \h </w:instrText>
        </w:r>
        <w:r w:rsidR="009B50FA" w:rsidRPr="00C7345F">
          <w:rPr>
            <w:webHidden/>
          </w:rPr>
        </w:r>
        <w:r w:rsidR="009B50FA" w:rsidRPr="00C7345F">
          <w:rPr>
            <w:webHidden/>
          </w:rPr>
          <w:fldChar w:fldCharType="separate"/>
        </w:r>
        <w:r w:rsidR="00436F55">
          <w:rPr>
            <w:webHidden/>
          </w:rPr>
          <w:t>24</w:t>
        </w:r>
        <w:r w:rsidR="009B50FA" w:rsidRPr="00C7345F">
          <w:rPr>
            <w:webHidden/>
          </w:rPr>
          <w:fldChar w:fldCharType="end"/>
        </w:r>
      </w:hyperlink>
    </w:p>
    <w:p w14:paraId="5F91C829" w14:textId="1A05A953" w:rsidR="009B50FA" w:rsidRPr="00C7345F" w:rsidRDefault="00000000">
      <w:pPr>
        <w:pStyle w:val="TOC2"/>
        <w:rPr>
          <w:rFonts w:asciiTheme="minorHAnsi" w:eastAsiaTheme="minorEastAsia" w:hAnsiTheme="minorHAnsi" w:cstheme="minorBidi"/>
          <w:color w:val="auto"/>
          <w:sz w:val="22"/>
          <w:szCs w:val="22"/>
        </w:rPr>
      </w:pPr>
      <w:hyperlink w:anchor="_Toc105063397" w:history="1">
        <w:r w:rsidR="009B50FA" w:rsidRPr="00C7345F">
          <w:rPr>
            <w:rStyle w:val="Hyperlink"/>
          </w:rPr>
          <w:t>3.3. Demographic Student Group Summaries</w:t>
        </w:r>
        <w:r w:rsidR="009B50FA" w:rsidRPr="00C7345F">
          <w:rPr>
            <w:webHidden/>
          </w:rPr>
          <w:tab/>
        </w:r>
        <w:r w:rsidR="009B50FA" w:rsidRPr="00C7345F">
          <w:rPr>
            <w:webHidden/>
          </w:rPr>
          <w:fldChar w:fldCharType="begin"/>
        </w:r>
        <w:r w:rsidR="009B50FA" w:rsidRPr="00C7345F">
          <w:rPr>
            <w:webHidden/>
          </w:rPr>
          <w:instrText xml:space="preserve"> PAGEREF _Toc105063397 \h </w:instrText>
        </w:r>
        <w:r w:rsidR="009B50FA" w:rsidRPr="00C7345F">
          <w:rPr>
            <w:webHidden/>
          </w:rPr>
        </w:r>
        <w:r w:rsidR="009B50FA" w:rsidRPr="00C7345F">
          <w:rPr>
            <w:webHidden/>
          </w:rPr>
          <w:fldChar w:fldCharType="separate"/>
        </w:r>
        <w:r w:rsidR="00436F55">
          <w:rPr>
            <w:webHidden/>
          </w:rPr>
          <w:t>24</w:t>
        </w:r>
        <w:r w:rsidR="009B50FA" w:rsidRPr="00C7345F">
          <w:rPr>
            <w:webHidden/>
          </w:rPr>
          <w:fldChar w:fldCharType="end"/>
        </w:r>
      </w:hyperlink>
    </w:p>
    <w:p w14:paraId="76B8B677" w14:textId="645B7B61" w:rsidR="009B50FA" w:rsidRPr="00C7345F" w:rsidRDefault="00000000">
      <w:pPr>
        <w:pStyle w:val="TOC2"/>
        <w:rPr>
          <w:rFonts w:asciiTheme="minorHAnsi" w:eastAsiaTheme="minorEastAsia" w:hAnsiTheme="minorHAnsi" w:cstheme="minorBidi"/>
          <w:color w:val="auto"/>
          <w:sz w:val="22"/>
          <w:szCs w:val="22"/>
        </w:rPr>
      </w:pPr>
      <w:hyperlink w:anchor="_Toc105063398" w:history="1">
        <w:r w:rsidR="009B50FA" w:rsidRPr="00C7345F">
          <w:rPr>
            <w:rStyle w:val="Hyperlink"/>
          </w:rPr>
          <w:t>3.4. Fairness and Accessibility</w:t>
        </w:r>
        <w:r w:rsidR="009B50FA" w:rsidRPr="00C7345F">
          <w:rPr>
            <w:webHidden/>
          </w:rPr>
          <w:tab/>
        </w:r>
        <w:r w:rsidR="009B50FA" w:rsidRPr="00C7345F">
          <w:rPr>
            <w:webHidden/>
          </w:rPr>
          <w:fldChar w:fldCharType="begin"/>
        </w:r>
        <w:r w:rsidR="009B50FA" w:rsidRPr="00C7345F">
          <w:rPr>
            <w:webHidden/>
          </w:rPr>
          <w:instrText xml:space="preserve"> PAGEREF _Toc105063398 \h </w:instrText>
        </w:r>
        <w:r w:rsidR="009B50FA" w:rsidRPr="00C7345F">
          <w:rPr>
            <w:webHidden/>
          </w:rPr>
        </w:r>
        <w:r w:rsidR="009B50FA" w:rsidRPr="00C7345F">
          <w:rPr>
            <w:webHidden/>
          </w:rPr>
          <w:fldChar w:fldCharType="separate"/>
        </w:r>
        <w:r w:rsidR="00436F55">
          <w:rPr>
            <w:webHidden/>
          </w:rPr>
          <w:t>25</w:t>
        </w:r>
        <w:r w:rsidR="009B50FA" w:rsidRPr="00C7345F">
          <w:rPr>
            <w:webHidden/>
          </w:rPr>
          <w:fldChar w:fldCharType="end"/>
        </w:r>
      </w:hyperlink>
    </w:p>
    <w:p w14:paraId="273CF0D0" w14:textId="21C43F01" w:rsidR="009B50FA" w:rsidRPr="00C7345F" w:rsidRDefault="00000000">
      <w:pPr>
        <w:pStyle w:val="TOC3"/>
        <w:rPr>
          <w:rFonts w:asciiTheme="minorHAnsi" w:eastAsiaTheme="minorEastAsia" w:hAnsiTheme="minorHAnsi" w:cstheme="minorBidi"/>
          <w:noProof/>
          <w:color w:val="auto"/>
          <w:sz w:val="22"/>
          <w:szCs w:val="22"/>
        </w:rPr>
      </w:pPr>
      <w:hyperlink w:anchor="_Toc105063399" w:history="1">
        <w:r w:rsidR="009B50FA" w:rsidRPr="00C7345F">
          <w:rPr>
            <w:rStyle w:val="Hyperlink"/>
            <w:noProof/>
          </w:rPr>
          <w:t>3.4.1. Locally Determined Alternate Assessments and Domain Exemption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399 \h </w:instrText>
        </w:r>
        <w:r w:rsidR="009B50FA" w:rsidRPr="00C7345F">
          <w:rPr>
            <w:noProof/>
            <w:webHidden/>
          </w:rPr>
        </w:r>
        <w:r w:rsidR="009B50FA" w:rsidRPr="00C7345F">
          <w:rPr>
            <w:noProof/>
            <w:webHidden/>
          </w:rPr>
          <w:fldChar w:fldCharType="separate"/>
        </w:r>
        <w:r w:rsidR="00436F55">
          <w:rPr>
            <w:noProof/>
            <w:webHidden/>
          </w:rPr>
          <w:t>25</w:t>
        </w:r>
        <w:r w:rsidR="009B50FA" w:rsidRPr="00C7345F">
          <w:rPr>
            <w:noProof/>
            <w:webHidden/>
          </w:rPr>
          <w:fldChar w:fldCharType="end"/>
        </w:r>
      </w:hyperlink>
    </w:p>
    <w:p w14:paraId="67EF1F85" w14:textId="4229E1CA" w:rsidR="009B50FA" w:rsidRPr="00C7345F" w:rsidRDefault="00000000">
      <w:pPr>
        <w:pStyle w:val="TOC3"/>
        <w:rPr>
          <w:rFonts w:asciiTheme="minorHAnsi" w:eastAsiaTheme="minorEastAsia" w:hAnsiTheme="minorHAnsi" w:cstheme="minorBidi"/>
          <w:noProof/>
          <w:color w:val="auto"/>
          <w:sz w:val="22"/>
          <w:szCs w:val="22"/>
        </w:rPr>
      </w:pPr>
      <w:hyperlink w:anchor="_Toc105063400" w:history="1">
        <w:r w:rsidR="009B50FA" w:rsidRPr="00C7345F">
          <w:rPr>
            <w:rStyle w:val="Hyperlink"/>
            <w:noProof/>
          </w:rPr>
          <w:t>3.4.2. Accessibility Resource Categorie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00 \h </w:instrText>
        </w:r>
        <w:r w:rsidR="009B50FA" w:rsidRPr="00C7345F">
          <w:rPr>
            <w:noProof/>
            <w:webHidden/>
          </w:rPr>
        </w:r>
        <w:r w:rsidR="009B50FA" w:rsidRPr="00C7345F">
          <w:rPr>
            <w:noProof/>
            <w:webHidden/>
          </w:rPr>
          <w:fldChar w:fldCharType="separate"/>
        </w:r>
        <w:r w:rsidR="00436F55">
          <w:rPr>
            <w:noProof/>
            <w:webHidden/>
          </w:rPr>
          <w:t>25</w:t>
        </w:r>
        <w:r w:rsidR="009B50FA" w:rsidRPr="00C7345F">
          <w:rPr>
            <w:noProof/>
            <w:webHidden/>
          </w:rPr>
          <w:fldChar w:fldCharType="end"/>
        </w:r>
      </w:hyperlink>
    </w:p>
    <w:p w14:paraId="5B9927DA" w14:textId="1C38E0C7" w:rsidR="009B50FA" w:rsidRPr="00C7345F" w:rsidRDefault="00000000">
      <w:pPr>
        <w:pStyle w:val="TOC3"/>
        <w:rPr>
          <w:rFonts w:asciiTheme="minorHAnsi" w:eastAsiaTheme="minorEastAsia" w:hAnsiTheme="minorHAnsi" w:cstheme="minorBidi"/>
          <w:noProof/>
          <w:color w:val="auto"/>
          <w:sz w:val="22"/>
          <w:szCs w:val="22"/>
        </w:rPr>
      </w:pPr>
      <w:hyperlink w:anchor="_Toc105063401" w:history="1">
        <w:r w:rsidR="009B50FA" w:rsidRPr="00C7345F">
          <w:rPr>
            <w:rStyle w:val="Hyperlink"/>
            <w:noProof/>
          </w:rPr>
          <w:t>3.4.3. Selection</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01 \h </w:instrText>
        </w:r>
        <w:r w:rsidR="009B50FA" w:rsidRPr="00C7345F">
          <w:rPr>
            <w:noProof/>
            <w:webHidden/>
          </w:rPr>
        </w:r>
        <w:r w:rsidR="009B50FA" w:rsidRPr="00C7345F">
          <w:rPr>
            <w:noProof/>
            <w:webHidden/>
          </w:rPr>
          <w:fldChar w:fldCharType="separate"/>
        </w:r>
        <w:r w:rsidR="00436F55">
          <w:rPr>
            <w:noProof/>
            <w:webHidden/>
          </w:rPr>
          <w:t>31</w:t>
        </w:r>
        <w:r w:rsidR="009B50FA" w:rsidRPr="00C7345F">
          <w:rPr>
            <w:noProof/>
            <w:webHidden/>
          </w:rPr>
          <w:fldChar w:fldCharType="end"/>
        </w:r>
      </w:hyperlink>
    </w:p>
    <w:p w14:paraId="1D9ABDAC" w14:textId="126205B6" w:rsidR="009B50FA" w:rsidRPr="00C7345F" w:rsidRDefault="00000000">
      <w:pPr>
        <w:pStyle w:val="TOC3"/>
        <w:rPr>
          <w:rFonts w:asciiTheme="minorHAnsi" w:eastAsiaTheme="minorEastAsia" w:hAnsiTheme="minorHAnsi" w:cstheme="minorBidi"/>
          <w:noProof/>
          <w:color w:val="auto"/>
          <w:sz w:val="22"/>
          <w:szCs w:val="22"/>
        </w:rPr>
      </w:pPr>
      <w:hyperlink w:anchor="_Toc105063402" w:history="1">
        <w:r w:rsidR="009B50FA" w:rsidRPr="00C7345F">
          <w:rPr>
            <w:rStyle w:val="Hyperlink"/>
            <w:noProof/>
          </w:rPr>
          <w:t>3.4.4. Identification</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02 \h </w:instrText>
        </w:r>
        <w:r w:rsidR="009B50FA" w:rsidRPr="00C7345F">
          <w:rPr>
            <w:noProof/>
            <w:webHidden/>
          </w:rPr>
        </w:r>
        <w:r w:rsidR="009B50FA" w:rsidRPr="00C7345F">
          <w:rPr>
            <w:noProof/>
            <w:webHidden/>
          </w:rPr>
          <w:fldChar w:fldCharType="separate"/>
        </w:r>
        <w:r w:rsidR="00436F55">
          <w:rPr>
            <w:noProof/>
            <w:webHidden/>
          </w:rPr>
          <w:t>32</w:t>
        </w:r>
        <w:r w:rsidR="009B50FA" w:rsidRPr="00C7345F">
          <w:rPr>
            <w:noProof/>
            <w:webHidden/>
          </w:rPr>
          <w:fldChar w:fldCharType="end"/>
        </w:r>
      </w:hyperlink>
    </w:p>
    <w:p w14:paraId="546B4367" w14:textId="71094695" w:rsidR="009B50FA" w:rsidRPr="00C7345F" w:rsidRDefault="00000000">
      <w:pPr>
        <w:pStyle w:val="TOC3"/>
        <w:rPr>
          <w:rFonts w:asciiTheme="minorHAnsi" w:eastAsiaTheme="minorEastAsia" w:hAnsiTheme="minorHAnsi" w:cstheme="minorBidi"/>
          <w:noProof/>
          <w:color w:val="auto"/>
          <w:sz w:val="22"/>
          <w:szCs w:val="22"/>
        </w:rPr>
      </w:pPr>
      <w:hyperlink w:anchor="_Toc105063403" w:history="1">
        <w:r w:rsidR="009B50FA" w:rsidRPr="00C7345F">
          <w:rPr>
            <w:rStyle w:val="Hyperlink"/>
            <w:noProof/>
          </w:rPr>
          <w:t>3.4.5. Assignment</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03 \h </w:instrText>
        </w:r>
        <w:r w:rsidR="009B50FA" w:rsidRPr="00C7345F">
          <w:rPr>
            <w:noProof/>
            <w:webHidden/>
          </w:rPr>
        </w:r>
        <w:r w:rsidR="009B50FA" w:rsidRPr="00C7345F">
          <w:rPr>
            <w:noProof/>
            <w:webHidden/>
          </w:rPr>
          <w:fldChar w:fldCharType="separate"/>
        </w:r>
        <w:r w:rsidR="00436F55">
          <w:rPr>
            <w:noProof/>
            <w:webHidden/>
          </w:rPr>
          <w:t>32</w:t>
        </w:r>
        <w:r w:rsidR="009B50FA" w:rsidRPr="00C7345F">
          <w:rPr>
            <w:noProof/>
            <w:webHidden/>
          </w:rPr>
          <w:fldChar w:fldCharType="end"/>
        </w:r>
      </w:hyperlink>
    </w:p>
    <w:p w14:paraId="3205B10B" w14:textId="0912208F" w:rsidR="009B50FA" w:rsidRPr="00C7345F" w:rsidRDefault="00000000">
      <w:pPr>
        <w:pStyle w:val="TOC3"/>
        <w:rPr>
          <w:rFonts w:asciiTheme="minorHAnsi" w:eastAsiaTheme="minorEastAsia" w:hAnsiTheme="minorHAnsi" w:cstheme="minorBidi"/>
          <w:noProof/>
          <w:color w:val="auto"/>
          <w:sz w:val="22"/>
          <w:szCs w:val="22"/>
        </w:rPr>
      </w:pPr>
      <w:hyperlink w:anchor="_Toc105063404" w:history="1">
        <w:r w:rsidR="009B50FA" w:rsidRPr="00C7345F">
          <w:rPr>
            <w:rStyle w:val="Hyperlink"/>
            <w:noProof/>
          </w:rPr>
          <w:t>3.4.6. Delivery</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04 \h </w:instrText>
        </w:r>
        <w:r w:rsidR="009B50FA" w:rsidRPr="00C7345F">
          <w:rPr>
            <w:noProof/>
            <w:webHidden/>
          </w:rPr>
        </w:r>
        <w:r w:rsidR="009B50FA" w:rsidRPr="00C7345F">
          <w:rPr>
            <w:noProof/>
            <w:webHidden/>
          </w:rPr>
          <w:fldChar w:fldCharType="separate"/>
        </w:r>
        <w:r w:rsidR="00436F55">
          <w:rPr>
            <w:noProof/>
            <w:webHidden/>
          </w:rPr>
          <w:t>32</w:t>
        </w:r>
        <w:r w:rsidR="009B50FA" w:rsidRPr="00C7345F">
          <w:rPr>
            <w:noProof/>
            <w:webHidden/>
          </w:rPr>
          <w:fldChar w:fldCharType="end"/>
        </w:r>
      </w:hyperlink>
    </w:p>
    <w:p w14:paraId="1F65B8AF" w14:textId="65DFFFD0" w:rsidR="009B50FA" w:rsidRPr="00C7345F" w:rsidRDefault="00000000">
      <w:pPr>
        <w:pStyle w:val="TOC3"/>
        <w:rPr>
          <w:rFonts w:asciiTheme="minorHAnsi" w:eastAsiaTheme="minorEastAsia" w:hAnsiTheme="minorHAnsi" w:cstheme="minorBidi"/>
          <w:noProof/>
          <w:color w:val="auto"/>
          <w:sz w:val="22"/>
          <w:szCs w:val="22"/>
        </w:rPr>
      </w:pPr>
      <w:hyperlink w:anchor="_Toc105063405" w:history="1">
        <w:r w:rsidR="009B50FA" w:rsidRPr="00C7345F">
          <w:rPr>
            <w:rStyle w:val="Hyperlink"/>
            <w:noProof/>
          </w:rPr>
          <w:t>3.4.7. Usage of Designated Supports and Accommodation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05 \h </w:instrText>
        </w:r>
        <w:r w:rsidR="009B50FA" w:rsidRPr="00C7345F">
          <w:rPr>
            <w:noProof/>
            <w:webHidden/>
          </w:rPr>
        </w:r>
        <w:r w:rsidR="009B50FA" w:rsidRPr="00C7345F">
          <w:rPr>
            <w:noProof/>
            <w:webHidden/>
          </w:rPr>
          <w:fldChar w:fldCharType="separate"/>
        </w:r>
        <w:r w:rsidR="00436F55">
          <w:rPr>
            <w:noProof/>
            <w:webHidden/>
          </w:rPr>
          <w:t>33</w:t>
        </w:r>
        <w:r w:rsidR="009B50FA" w:rsidRPr="00C7345F">
          <w:rPr>
            <w:noProof/>
            <w:webHidden/>
          </w:rPr>
          <w:fldChar w:fldCharType="end"/>
        </w:r>
      </w:hyperlink>
    </w:p>
    <w:p w14:paraId="1C6AC235" w14:textId="24F96F8B" w:rsidR="009B50FA" w:rsidRPr="00C7345F" w:rsidRDefault="00000000">
      <w:pPr>
        <w:pStyle w:val="TOC2"/>
        <w:rPr>
          <w:rFonts w:asciiTheme="minorHAnsi" w:eastAsiaTheme="minorEastAsia" w:hAnsiTheme="minorHAnsi" w:cstheme="minorBidi"/>
          <w:color w:val="auto"/>
          <w:sz w:val="22"/>
          <w:szCs w:val="22"/>
        </w:rPr>
      </w:pPr>
      <w:hyperlink w:anchor="_Toc105063406" w:history="1">
        <w:r w:rsidR="009B50FA" w:rsidRPr="00C7345F">
          <w:rPr>
            <w:rStyle w:val="Hyperlink"/>
          </w:rPr>
          <w:t>3.5. Test Security and Confidentiality</w:t>
        </w:r>
        <w:r w:rsidR="009B50FA" w:rsidRPr="00C7345F">
          <w:rPr>
            <w:webHidden/>
          </w:rPr>
          <w:tab/>
        </w:r>
        <w:r w:rsidR="009B50FA" w:rsidRPr="00C7345F">
          <w:rPr>
            <w:webHidden/>
          </w:rPr>
          <w:fldChar w:fldCharType="begin"/>
        </w:r>
        <w:r w:rsidR="009B50FA" w:rsidRPr="00C7345F">
          <w:rPr>
            <w:webHidden/>
          </w:rPr>
          <w:instrText xml:space="preserve"> PAGEREF _Toc105063406 \h </w:instrText>
        </w:r>
        <w:r w:rsidR="009B50FA" w:rsidRPr="00C7345F">
          <w:rPr>
            <w:webHidden/>
          </w:rPr>
        </w:r>
        <w:r w:rsidR="009B50FA" w:rsidRPr="00C7345F">
          <w:rPr>
            <w:webHidden/>
          </w:rPr>
          <w:fldChar w:fldCharType="separate"/>
        </w:r>
        <w:r w:rsidR="00436F55">
          <w:rPr>
            <w:webHidden/>
          </w:rPr>
          <w:t>33</w:t>
        </w:r>
        <w:r w:rsidR="009B50FA" w:rsidRPr="00C7345F">
          <w:rPr>
            <w:webHidden/>
          </w:rPr>
          <w:fldChar w:fldCharType="end"/>
        </w:r>
      </w:hyperlink>
    </w:p>
    <w:p w14:paraId="46A91A4F" w14:textId="714667D7" w:rsidR="009B50FA" w:rsidRPr="00C7345F" w:rsidRDefault="00000000">
      <w:pPr>
        <w:pStyle w:val="TOC3"/>
        <w:rPr>
          <w:rFonts w:asciiTheme="minorHAnsi" w:eastAsiaTheme="minorEastAsia" w:hAnsiTheme="minorHAnsi" w:cstheme="minorBidi"/>
          <w:noProof/>
          <w:color w:val="auto"/>
          <w:sz w:val="22"/>
          <w:szCs w:val="22"/>
        </w:rPr>
      </w:pPr>
      <w:hyperlink w:anchor="_Toc105063407" w:history="1">
        <w:r w:rsidR="009B50FA" w:rsidRPr="00C7345F">
          <w:rPr>
            <w:rStyle w:val="Hyperlink"/>
            <w:noProof/>
          </w:rPr>
          <w:t>3.5.1. ETS’ Office of Testing Integrity</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07 \h </w:instrText>
        </w:r>
        <w:r w:rsidR="009B50FA" w:rsidRPr="00C7345F">
          <w:rPr>
            <w:noProof/>
            <w:webHidden/>
          </w:rPr>
        </w:r>
        <w:r w:rsidR="009B50FA" w:rsidRPr="00C7345F">
          <w:rPr>
            <w:noProof/>
            <w:webHidden/>
          </w:rPr>
          <w:fldChar w:fldCharType="separate"/>
        </w:r>
        <w:r w:rsidR="00436F55">
          <w:rPr>
            <w:noProof/>
            <w:webHidden/>
          </w:rPr>
          <w:t>34</w:t>
        </w:r>
        <w:r w:rsidR="009B50FA" w:rsidRPr="00C7345F">
          <w:rPr>
            <w:noProof/>
            <w:webHidden/>
          </w:rPr>
          <w:fldChar w:fldCharType="end"/>
        </w:r>
      </w:hyperlink>
    </w:p>
    <w:p w14:paraId="6063253C" w14:textId="72E8CDB9" w:rsidR="009B50FA" w:rsidRPr="00C7345F" w:rsidRDefault="00000000">
      <w:pPr>
        <w:pStyle w:val="TOC3"/>
        <w:rPr>
          <w:rFonts w:asciiTheme="minorHAnsi" w:eastAsiaTheme="minorEastAsia" w:hAnsiTheme="minorHAnsi" w:cstheme="minorBidi"/>
          <w:noProof/>
          <w:color w:val="auto"/>
          <w:sz w:val="22"/>
          <w:szCs w:val="22"/>
        </w:rPr>
      </w:pPr>
      <w:hyperlink w:anchor="_Toc105063408" w:history="1">
        <w:r w:rsidR="009B50FA" w:rsidRPr="00C7345F">
          <w:rPr>
            <w:rStyle w:val="Hyperlink"/>
            <w:noProof/>
          </w:rPr>
          <w:t>3.5.2. Procedures to Maintain Standardization of Test Security</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08 \h </w:instrText>
        </w:r>
        <w:r w:rsidR="009B50FA" w:rsidRPr="00C7345F">
          <w:rPr>
            <w:noProof/>
            <w:webHidden/>
          </w:rPr>
        </w:r>
        <w:r w:rsidR="009B50FA" w:rsidRPr="00C7345F">
          <w:rPr>
            <w:noProof/>
            <w:webHidden/>
          </w:rPr>
          <w:fldChar w:fldCharType="separate"/>
        </w:r>
        <w:r w:rsidR="00436F55">
          <w:rPr>
            <w:noProof/>
            <w:webHidden/>
          </w:rPr>
          <w:t>34</w:t>
        </w:r>
        <w:r w:rsidR="009B50FA" w:rsidRPr="00C7345F">
          <w:rPr>
            <w:noProof/>
            <w:webHidden/>
          </w:rPr>
          <w:fldChar w:fldCharType="end"/>
        </w:r>
      </w:hyperlink>
    </w:p>
    <w:p w14:paraId="56985526" w14:textId="0EFE5DCA" w:rsidR="009B50FA" w:rsidRPr="00C7345F" w:rsidRDefault="00000000">
      <w:pPr>
        <w:pStyle w:val="TOC3"/>
        <w:rPr>
          <w:rFonts w:asciiTheme="minorHAnsi" w:eastAsiaTheme="minorEastAsia" w:hAnsiTheme="minorHAnsi" w:cstheme="minorBidi"/>
          <w:noProof/>
          <w:color w:val="auto"/>
          <w:sz w:val="22"/>
          <w:szCs w:val="22"/>
        </w:rPr>
      </w:pPr>
      <w:hyperlink w:anchor="_Toc105063409" w:history="1">
        <w:r w:rsidR="009B50FA" w:rsidRPr="00C7345F">
          <w:rPr>
            <w:rStyle w:val="Hyperlink"/>
            <w:noProof/>
          </w:rPr>
          <w:t>3.5.3. Test Security Monitoring</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09 \h </w:instrText>
        </w:r>
        <w:r w:rsidR="009B50FA" w:rsidRPr="00C7345F">
          <w:rPr>
            <w:noProof/>
            <w:webHidden/>
          </w:rPr>
        </w:r>
        <w:r w:rsidR="009B50FA" w:rsidRPr="00C7345F">
          <w:rPr>
            <w:noProof/>
            <w:webHidden/>
          </w:rPr>
          <w:fldChar w:fldCharType="separate"/>
        </w:r>
        <w:r w:rsidR="00436F55">
          <w:rPr>
            <w:noProof/>
            <w:webHidden/>
          </w:rPr>
          <w:t>35</w:t>
        </w:r>
        <w:r w:rsidR="009B50FA" w:rsidRPr="00C7345F">
          <w:rPr>
            <w:noProof/>
            <w:webHidden/>
          </w:rPr>
          <w:fldChar w:fldCharType="end"/>
        </w:r>
      </w:hyperlink>
    </w:p>
    <w:p w14:paraId="2D07714A" w14:textId="4F0AFA4F" w:rsidR="009B50FA" w:rsidRPr="00C7345F" w:rsidRDefault="00000000">
      <w:pPr>
        <w:pStyle w:val="TOC3"/>
        <w:rPr>
          <w:rFonts w:asciiTheme="minorHAnsi" w:eastAsiaTheme="minorEastAsia" w:hAnsiTheme="minorHAnsi" w:cstheme="minorBidi"/>
          <w:noProof/>
          <w:color w:val="auto"/>
          <w:sz w:val="22"/>
          <w:szCs w:val="22"/>
        </w:rPr>
      </w:pPr>
      <w:hyperlink w:anchor="_Toc105063410" w:history="1">
        <w:r w:rsidR="009B50FA" w:rsidRPr="00C7345F">
          <w:rPr>
            <w:rStyle w:val="Hyperlink"/>
            <w:noProof/>
          </w:rPr>
          <w:t>3.5.4. Test Delivery</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10 \h </w:instrText>
        </w:r>
        <w:r w:rsidR="009B50FA" w:rsidRPr="00C7345F">
          <w:rPr>
            <w:noProof/>
            <w:webHidden/>
          </w:rPr>
        </w:r>
        <w:r w:rsidR="009B50FA" w:rsidRPr="00C7345F">
          <w:rPr>
            <w:noProof/>
            <w:webHidden/>
          </w:rPr>
          <w:fldChar w:fldCharType="separate"/>
        </w:r>
        <w:r w:rsidR="00436F55">
          <w:rPr>
            <w:noProof/>
            <w:webHidden/>
          </w:rPr>
          <w:t>35</w:t>
        </w:r>
        <w:r w:rsidR="009B50FA" w:rsidRPr="00C7345F">
          <w:rPr>
            <w:noProof/>
            <w:webHidden/>
          </w:rPr>
          <w:fldChar w:fldCharType="end"/>
        </w:r>
      </w:hyperlink>
    </w:p>
    <w:p w14:paraId="1191FF99" w14:textId="4C2AA829" w:rsidR="009B50FA" w:rsidRPr="00C7345F" w:rsidRDefault="00000000">
      <w:pPr>
        <w:pStyle w:val="TOC3"/>
        <w:rPr>
          <w:rFonts w:asciiTheme="minorHAnsi" w:eastAsiaTheme="minorEastAsia" w:hAnsiTheme="minorHAnsi" w:cstheme="minorBidi"/>
          <w:noProof/>
          <w:color w:val="auto"/>
          <w:sz w:val="22"/>
          <w:szCs w:val="22"/>
        </w:rPr>
      </w:pPr>
      <w:hyperlink w:anchor="_Toc105063411" w:history="1">
        <w:r w:rsidR="009B50FA" w:rsidRPr="00C7345F">
          <w:rPr>
            <w:rStyle w:val="Hyperlink"/>
            <w:noProof/>
          </w:rPr>
          <w:t>3.5.5. Security of Electronic Files Using a Firewall</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11 \h </w:instrText>
        </w:r>
        <w:r w:rsidR="009B50FA" w:rsidRPr="00C7345F">
          <w:rPr>
            <w:noProof/>
            <w:webHidden/>
          </w:rPr>
        </w:r>
        <w:r w:rsidR="009B50FA" w:rsidRPr="00C7345F">
          <w:rPr>
            <w:noProof/>
            <w:webHidden/>
          </w:rPr>
          <w:fldChar w:fldCharType="separate"/>
        </w:r>
        <w:r w:rsidR="00436F55">
          <w:rPr>
            <w:noProof/>
            <w:webHidden/>
          </w:rPr>
          <w:t>36</w:t>
        </w:r>
        <w:r w:rsidR="009B50FA" w:rsidRPr="00C7345F">
          <w:rPr>
            <w:noProof/>
            <w:webHidden/>
          </w:rPr>
          <w:fldChar w:fldCharType="end"/>
        </w:r>
      </w:hyperlink>
    </w:p>
    <w:p w14:paraId="290750A6" w14:textId="65CAB1A8" w:rsidR="009B50FA" w:rsidRPr="00C7345F" w:rsidRDefault="00000000">
      <w:pPr>
        <w:pStyle w:val="TOC3"/>
        <w:rPr>
          <w:rFonts w:asciiTheme="minorHAnsi" w:eastAsiaTheme="minorEastAsia" w:hAnsiTheme="minorHAnsi" w:cstheme="minorBidi"/>
          <w:noProof/>
          <w:color w:val="auto"/>
          <w:sz w:val="22"/>
          <w:szCs w:val="22"/>
        </w:rPr>
      </w:pPr>
      <w:hyperlink w:anchor="_Toc105063412" w:history="1">
        <w:r w:rsidR="009B50FA" w:rsidRPr="00C7345F">
          <w:rPr>
            <w:rStyle w:val="Hyperlink"/>
            <w:noProof/>
          </w:rPr>
          <w:t>3.5.6. Transfer of Scores via Secure Data Exchange</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12 \h </w:instrText>
        </w:r>
        <w:r w:rsidR="009B50FA" w:rsidRPr="00C7345F">
          <w:rPr>
            <w:noProof/>
            <w:webHidden/>
          </w:rPr>
        </w:r>
        <w:r w:rsidR="009B50FA" w:rsidRPr="00C7345F">
          <w:rPr>
            <w:noProof/>
            <w:webHidden/>
          </w:rPr>
          <w:fldChar w:fldCharType="separate"/>
        </w:r>
        <w:r w:rsidR="00436F55">
          <w:rPr>
            <w:noProof/>
            <w:webHidden/>
          </w:rPr>
          <w:t>36</w:t>
        </w:r>
        <w:r w:rsidR="009B50FA" w:rsidRPr="00C7345F">
          <w:rPr>
            <w:noProof/>
            <w:webHidden/>
          </w:rPr>
          <w:fldChar w:fldCharType="end"/>
        </w:r>
      </w:hyperlink>
    </w:p>
    <w:p w14:paraId="18ADAF66" w14:textId="40D0745A" w:rsidR="009B50FA" w:rsidRPr="00C7345F" w:rsidRDefault="00000000">
      <w:pPr>
        <w:pStyle w:val="TOC3"/>
        <w:rPr>
          <w:rFonts w:asciiTheme="minorHAnsi" w:eastAsiaTheme="minorEastAsia" w:hAnsiTheme="minorHAnsi" w:cstheme="minorBidi"/>
          <w:noProof/>
          <w:color w:val="auto"/>
          <w:sz w:val="22"/>
          <w:szCs w:val="22"/>
        </w:rPr>
      </w:pPr>
      <w:hyperlink w:anchor="_Toc105063413" w:history="1">
        <w:r w:rsidR="009B50FA" w:rsidRPr="00C7345F">
          <w:rPr>
            <w:rStyle w:val="Hyperlink"/>
            <w:noProof/>
          </w:rPr>
          <w:t>3.5.7. Data Management in the Secure Database</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13 \h </w:instrText>
        </w:r>
        <w:r w:rsidR="009B50FA" w:rsidRPr="00C7345F">
          <w:rPr>
            <w:noProof/>
            <w:webHidden/>
          </w:rPr>
        </w:r>
        <w:r w:rsidR="009B50FA" w:rsidRPr="00C7345F">
          <w:rPr>
            <w:noProof/>
            <w:webHidden/>
          </w:rPr>
          <w:fldChar w:fldCharType="separate"/>
        </w:r>
        <w:r w:rsidR="00436F55">
          <w:rPr>
            <w:noProof/>
            <w:webHidden/>
          </w:rPr>
          <w:t>37</w:t>
        </w:r>
        <w:r w:rsidR="009B50FA" w:rsidRPr="00C7345F">
          <w:rPr>
            <w:noProof/>
            <w:webHidden/>
          </w:rPr>
          <w:fldChar w:fldCharType="end"/>
        </w:r>
      </w:hyperlink>
    </w:p>
    <w:p w14:paraId="5A2E8D48" w14:textId="2FE2C12B" w:rsidR="009B50FA" w:rsidRPr="00C7345F" w:rsidRDefault="00000000">
      <w:pPr>
        <w:pStyle w:val="TOC3"/>
        <w:rPr>
          <w:rFonts w:asciiTheme="minorHAnsi" w:eastAsiaTheme="minorEastAsia" w:hAnsiTheme="minorHAnsi" w:cstheme="minorBidi"/>
          <w:noProof/>
          <w:color w:val="auto"/>
          <w:sz w:val="22"/>
          <w:szCs w:val="22"/>
        </w:rPr>
      </w:pPr>
      <w:hyperlink w:anchor="_Toc105063414" w:history="1">
        <w:r w:rsidR="009B50FA" w:rsidRPr="00C7345F">
          <w:rPr>
            <w:rStyle w:val="Hyperlink"/>
            <w:noProof/>
          </w:rPr>
          <w:t>3.5.8. Statistical Analysis on Secure Server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14 \h </w:instrText>
        </w:r>
        <w:r w:rsidR="009B50FA" w:rsidRPr="00C7345F">
          <w:rPr>
            <w:noProof/>
            <w:webHidden/>
          </w:rPr>
        </w:r>
        <w:r w:rsidR="009B50FA" w:rsidRPr="00C7345F">
          <w:rPr>
            <w:noProof/>
            <w:webHidden/>
          </w:rPr>
          <w:fldChar w:fldCharType="separate"/>
        </w:r>
        <w:r w:rsidR="00436F55">
          <w:rPr>
            <w:noProof/>
            <w:webHidden/>
          </w:rPr>
          <w:t>37</w:t>
        </w:r>
        <w:r w:rsidR="009B50FA" w:rsidRPr="00C7345F">
          <w:rPr>
            <w:noProof/>
            <w:webHidden/>
          </w:rPr>
          <w:fldChar w:fldCharType="end"/>
        </w:r>
      </w:hyperlink>
    </w:p>
    <w:p w14:paraId="46EEE9F5" w14:textId="4EFD0636" w:rsidR="009B50FA" w:rsidRPr="00C7345F" w:rsidRDefault="00000000">
      <w:pPr>
        <w:pStyle w:val="TOC3"/>
        <w:rPr>
          <w:rFonts w:asciiTheme="minorHAnsi" w:eastAsiaTheme="minorEastAsia" w:hAnsiTheme="minorHAnsi" w:cstheme="minorBidi"/>
          <w:noProof/>
          <w:color w:val="auto"/>
          <w:sz w:val="22"/>
          <w:szCs w:val="22"/>
        </w:rPr>
      </w:pPr>
      <w:hyperlink w:anchor="_Toc105063415" w:history="1">
        <w:r w:rsidR="009B50FA" w:rsidRPr="00C7345F">
          <w:rPr>
            <w:rStyle w:val="Hyperlink"/>
            <w:noProof/>
          </w:rPr>
          <w:t>3.5.9. Student Confidentiality</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15 \h </w:instrText>
        </w:r>
        <w:r w:rsidR="009B50FA" w:rsidRPr="00C7345F">
          <w:rPr>
            <w:noProof/>
            <w:webHidden/>
          </w:rPr>
        </w:r>
        <w:r w:rsidR="009B50FA" w:rsidRPr="00C7345F">
          <w:rPr>
            <w:noProof/>
            <w:webHidden/>
          </w:rPr>
          <w:fldChar w:fldCharType="separate"/>
        </w:r>
        <w:r w:rsidR="00436F55">
          <w:rPr>
            <w:noProof/>
            <w:webHidden/>
          </w:rPr>
          <w:t>37</w:t>
        </w:r>
        <w:r w:rsidR="009B50FA" w:rsidRPr="00C7345F">
          <w:rPr>
            <w:noProof/>
            <w:webHidden/>
          </w:rPr>
          <w:fldChar w:fldCharType="end"/>
        </w:r>
      </w:hyperlink>
    </w:p>
    <w:p w14:paraId="56923DEF" w14:textId="59E8198E" w:rsidR="009B50FA" w:rsidRPr="00C7345F" w:rsidRDefault="00000000">
      <w:pPr>
        <w:pStyle w:val="TOC3"/>
        <w:rPr>
          <w:rFonts w:asciiTheme="minorHAnsi" w:eastAsiaTheme="minorEastAsia" w:hAnsiTheme="minorHAnsi" w:cstheme="minorBidi"/>
          <w:noProof/>
          <w:color w:val="auto"/>
          <w:sz w:val="22"/>
          <w:szCs w:val="22"/>
        </w:rPr>
      </w:pPr>
      <w:hyperlink w:anchor="_Toc105063416" w:history="1">
        <w:r w:rsidR="009B50FA" w:rsidRPr="00C7345F">
          <w:rPr>
            <w:rStyle w:val="Hyperlink"/>
            <w:noProof/>
          </w:rPr>
          <w:t>3.5.10. Student Test Result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16 \h </w:instrText>
        </w:r>
        <w:r w:rsidR="009B50FA" w:rsidRPr="00C7345F">
          <w:rPr>
            <w:noProof/>
            <w:webHidden/>
          </w:rPr>
        </w:r>
        <w:r w:rsidR="009B50FA" w:rsidRPr="00C7345F">
          <w:rPr>
            <w:noProof/>
            <w:webHidden/>
          </w:rPr>
          <w:fldChar w:fldCharType="separate"/>
        </w:r>
        <w:r w:rsidR="00436F55">
          <w:rPr>
            <w:noProof/>
            <w:webHidden/>
          </w:rPr>
          <w:t>37</w:t>
        </w:r>
        <w:r w:rsidR="009B50FA" w:rsidRPr="00C7345F">
          <w:rPr>
            <w:noProof/>
            <w:webHidden/>
          </w:rPr>
          <w:fldChar w:fldCharType="end"/>
        </w:r>
      </w:hyperlink>
    </w:p>
    <w:p w14:paraId="435EE32C" w14:textId="1FFD0691" w:rsidR="009B50FA" w:rsidRPr="00C7345F" w:rsidRDefault="00000000">
      <w:pPr>
        <w:pStyle w:val="TOC3"/>
        <w:rPr>
          <w:rFonts w:asciiTheme="minorHAnsi" w:eastAsiaTheme="minorEastAsia" w:hAnsiTheme="minorHAnsi" w:cstheme="minorBidi"/>
          <w:noProof/>
          <w:color w:val="auto"/>
          <w:sz w:val="22"/>
          <w:szCs w:val="22"/>
        </w:rPr>
      </w:pPr>
      <w:hyperlink w:anchor="_Toc105063417" w:history="1">
        <w:r w:rsidR="009B50FA" w:rsidRPr="00C7345F">
          <w:rPr>
            <w:rStyle w:val="Hyperlink"/>
            <w:noProof/>
          </w:rPr>
          <w:t>3.5.11. Security and Test Administration Incident Reporting System Proces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17 \h </w:instrText>
        </w:r>
        <w:r w:rsidR="009B50FA" w:rsidRPr="00C7345F">
          <w:rPr>
            <w:noProof/>
            <w:webHidden/>
          </w:rPr>
        </w:r>
        <w:r w:rsidR="009B50FA" w:rsidRPr="00C7345F">
          <w:rPr>
            <w:noProof/>
            <w:webHidden/>
          </w:rPr>
          <w:fldChar w:fldCharType="separate"/>
        </w:r>
        <w:r w:rsidR="00436F55">
          <w:rPr>
            <w:noProof/>
            <w:webHidden/>
          </w:rPr>
          <w:t>38</w:t>
        </w:r>
        <w:r w:rsidR="009B50FA" w:rsidRPr="00C7345F">
          <w:rPr>
            <w:noProof/>
            <w:webHidden/>
          </w:rPr>
          <w:fldChar w:fldCharType="end"/>
        </w:r>
      </w:hyperlink>
    </w:p>
    <w:p w14:paraId="2A3DF7A9" w14:textId="785C51B3" w:rsidR="009B50FA" w:rsidRPr="00C7345F" w:rsidRDefault="00000000">
      <w:pPr>
        <w:pStyle w:val="TOC2"/>
        <w:rPr>
          <w:rFonts w:asciiTheme="minorHAnsi" w:eastAsiaTheme="minorEastAsia" w:hAnsiTheme="minorHAnsi" w:cstheme="minorBidi"/>
          <w:color w:val="auto"/>
          <w:sz w:val="22"/>
          <w:szCs w:val="22"/>
        </w:rPr>
      </w:pPr>
      <w:hyperlink w:anchor="_Toc105063418" w:history="1">
        <w:r w:rsidR="009B50FA" w:rsidRPr="00C7345F">
          <w:rPr>
            <w:rStyle w:val="Hyperlink"/>
          </w:rPr>
          <w:t>References</w:t>
        </w:r>
        <w:r w:rsidR="009B50FA" w:rsidRPr="00C7345F">
          <w:rPr>
            <w:webHidden/>
          </w:rPr>
          <w:tab/>
        </w:r>
        <w:r w:rsidR="009B50FA" w:rsidRPr="00C7345F">
          <w:rPr>
            <w:webHidden/>
          </w:rPr>
          <w:fldChar w:fldCharType="begin"/>
        </w:r>
        <w:r w:rsidR="009B50FA" w:rsidRPr="00C7345F">
          <w:rPr>
            <w:webHidden/>
          </w:rPr>
          <w:instrText xml:space="preserve"> PAGEREF _Toc105063418 \h </w:instrText>
        </w:r>
        <w:r w:rsidR="009B50FA" w:rsidRPr="00C7345F">
          <w:rPr>
            <w:webHidden/>
          </w:rPr>
        </w:r>
        <w:r w:rsidR="009B50FA" w:rsidRPr="00C7345F">
          <w:rPr>
            <w:webHidden/>
          </w:rPr>
          <w:fldChar w:fldCharType="separate"/>
        </w:r>
        <w:r w:rsidR="00436F55">
          <w:rPr>
            <w:webHidden/>
          </w:rPr>
          <w:t>42</w:t>
        </w:r>
        <w:r w:rsidR="009B50FA" w:rsidRPr="00C7345F">
          <w:rPr>
            <w:webHidden/>
          </w:rPr>
          <w:fldChar w:fldCharType="end"/>
        </w:r>
      </w:hyperlink>
    </w:p>
    <w:p w14:paraId="2652DEB8" w14:textId="7692C6EC" w:rsidR="009B50FA" w:rsidRPr="00C7345F" w:rsidRDefault="00000000">
      <w:pPr>
        <w:pStyle w:val="TOC2"/>
        <w:rPr>
          <w:rFonts w:asciiTheme="minorHAnsi" w:eastAsiaTheme="minorEastAsia" w:hAnsiTheme="minorHAnsi" w:cstheme="minorBidi"/>
          <w:color w:val="auto"/>
          <w:sz w:val="22"/>
          <w:szCs w:val="22"/>
        </w:rPr>
      </w:pPr>
      <w:hyperlink w:anchor="_Toc105063419" w:history="1">
        <w:r w:rsidR="009B50FA" w:rsidRPr="00C7345F">
          <w:rPr>
            <w:rStyle w:val="Hyperlink"/>
          </w:rPr>
          <w:t>Appendix 3.A: Initial ELPAC Participation</w:t>
        </w:r>
        <w:r w:rsidR="009B50FA" w:rsidRPr="00C7345F">
          <w:rPr>
            <w:webHidden/>
          </w:rPr>
          <w:tab/>
        </w:r>
        <w:r w:rsidR="009B50FA" w:rsidRPr="00C7345F">
          <w:rPr>
            <w:webHidden/>
          </w:rPr>
          <w:fldChar w:fldCharType="begin"/>
        </w:r>
        <w:r w:rsidR="009B50FA" w:rsidRPr="00C7345F">
          <w:rPr>
            <w:webHidden/>
          </w:rPr>
          <w:instrText xml:space="preserve"> PAGEREF _Toc105063419 \h </w:instrText>
        </w:r>
        <w:r w:rsidR="009B50FA" w:rsidRPr="00C7345F">
          <w:rPr>
            <w:webHidden/>
          </w:rPr>
        </w:r>
        <w:r w:rsidR="009B50FA" w:rsidRPr="00C7345F">
          <w:rPr>
            <w:webHidden/>
          </w:rPr>
          <w:fldChar w:fldCharType="separate"/>
        </w:r>
        <w:r w:rsidR="00436F55">
          <w:rPr>
            <w:webHidden/>
          </w:rPr>
          <w:t>43</w:t>
        </w:r>
        <w:r w:rsidR="009B50FA" w:rsidRPr="00C7345F">
          <w:rPr>
            <w:webHidden/>
          </w:rPr>
          <w:fldChar w:fldCharType="end"/>
        </w:r>
      </w:hyperlink>
    </w:p>
    <w:p w14:paraId="543707E4" w14:textId="5846F001" w:rsidR="009B50FA" w:rsidRPr="00C7345F" w:rsidRDefault="00000000">
      <w:pPr>
        <w:pStyle w:val="TOC2"/>
        <w:rPr>
          <w:rFonts w:asciiTheme="minorHAnsi" w:eastAsiaTheme="minorEastAsia" w:hAnsiTheme="minorHAnsi" w:cstheme="minorBidi"/>
          <w:color w:val="auto"/>
          <w:sz w:val="22"/>
          <w:szCs w:val="22"/>
        </w:rPr>
      </w:pPr>
      <w:hyperlink w:anchor="_Toc105063420" w:history="1">
        <w:r w:rsidR="009B50FA" w:rsidRPr="00C7345F">
          <w:rPr>
            <w:rStyle w:val="Hyperlink"/>
          </w:rPr>
          <w:t>Appendix 3.B: Assigned Accommodations and Usage</w:t>
        </w:r>
        <w:r w:rsidR="009B50FA" w:rsidRPr="00C7345F">
          <w:rPr>
            <w:webHidden/>
          </w:rPr>
          <w:tab/>
        </w:r>
        <w:r w:rsidR="009B50FA" w:rsidRPr="00C7345F">
          <w:rPr>
            <w:webHidden/>
          </w:rPr>
          <w:fldChar w:fldCharType="begin"/>
        </w:r>
        <w:r w:rsidR="009B50FA" w:rsidRPr="00C7345F">
          <w:rPr>
            <w:webHidden/>
          </w:rPr>
          <w:instrText xml:space="preserve"> PAGEREF _Toc105063420 \h </w:instrText>
        </w:r>
        <w:r w:rsidR="009B50FA" w:rsidRPr="00C7345F">
          <w:rPr>
            <w:webHidden/>
          </w:rPr>
        </w:r>
        <w:r w:rsidR="009B50FA" w:rsidRPr="00C7345F">
          <w:rPr>
            <w:webHidden/>
          </w:rPr>
          <w:fldChar w:fldCharType="separate"/>
        </w:r>
        <w:r w:rsidR="00436F55">
          <w:rPr>
            <w:webHidden/>
          </w:rPr>
          <w:t>51</w:t>
        </w:r>
        <w:r w:rsidR="009B50FA" w:rsidRPr="00C7345F">
          <w:rPr>
            <w:webHidden/>
          </w:rPr>
          <w:fldChar w:fldCharType="end"/>
        </w:r>
      </w:hyperlink>
    </w:p>
    <w:p w14:paraId="5E36A7DE" w14:textId="200B5A63" w:rsidR="009B50FA" w:rsidRPr="00C7345F" w:rsidRDefault="00000000">
      <w:pPr>
        <w:pStyle w:val="TOC1"/>
        <w:rPr>
          <w:rFonts w:asciiTheme="minorHAnsi" w:eastAsiaTheme="minorEastAsia" w:hAnsiTheme="minorHAnsi" w:cstheme="minorBidi"/>
          <w:b w:val="0"/>
          <w:color w:val="auto"/>
          <w:sz w:val="22"/>
          <w:szCs w:val="22"/>
        </w:rPr>
      </w:pPr>
      <w:hyperlink w:anchor="_Toc105063421" w:history="1">
        <w:r w:rsidR="009B50FA" w:rsidRPr="00C7345F">
          <w:rPr>
            <w:rStyle w:val="Hyperlink"/>
          </w:rPr>
          <w:t>Chapter 4: Scoring and Reporting</w:t>
        </w:r>
        <w:r w:rsidR="009B50FA" w:rsidRPr="00C7345F">
          <w:rPr>
            <w:webHidden/>
          </w:rPr>
          <w:tab/>
        </w:r>
        <w:r w:rsidR="009B50FA" w:rsidRPr="00C7345F">
          <w:rPr>
            <w:webHidden/>
          </w:rPr>
          <w:fldChar w:fldCharType="begin"/>
        </w:r>
        <w:r w:rsidR="009B50FA" w:rsidRPr="00C7345F">
          <w:rPr>
            <w:webHidden/>
          </w:rPr>
          <w:instrText xml:space="preserve"> PAGEREF _Toc105063421 \h </w:instrText>
        </w:r>
        <w:r w:rsidR="009B50FA" w:rsidRPr="00C7345F">
          <w:rPr>
            <w:webHidden/>
          </w:rPr>
        </w:r>
        <w:r w:rsidR="009B50FA" w:rsidRPr="00C7345F">
          <w:rPr>
            <w:webHidden/>
          </w:rPr>
          <w:fldChar w:fldCharType="separate"/>
        </w:r>
        <w:r w:rsidR="00436F55">
          <w:rPr>
            <w:webHidden/>
          </w:rPr>
          <w:t>56</w:t>
        </w:r>
        <w:r w:rsidR="009B50FA" w:rsidRPr="00C7345F">
          <w:rPr>
            <w:webHidden/>
          </w:rPr>
          <w:fldChar w:fldCharType="end"/>
        </w:r>
      </w:hyperlink>
    </w:p>
    <w:p w14:paraId="71D2DB05" w14:textId="3C965B4A" w:rsidR="009B50FA" w:rsidRPr="00C7345F" w:rsidRDefault="00000000">
      <w:pPr>
        <w:pStyle w:val="TOC2"/>
        <w:rPr>
          <w:rFonts w:asciiTheme="minorHAnsi" w:eastAsiaTheme="minorEastAsia" w:hAnsiTheme="minorHAnsi" w:cstheme="minorBidi"/>
          <w:color w:val="auto"/>
          <w:sz w:val="22"/>
          <w:szCs w:val="22"/>
        </w:rPr>
      </w:pPr>
      <w:hyperlink w:anchor="_Toc105063422" w:history="1">
        <w:r w:rsidR="009B50FA" w:rsidRPr="00C7345F">
          <w:rPr>
            <w:rStyle w:val="Hyperlink"/>
          </w:rPr>
          <w:t>4.1. Scoring for Constructed-Response Items</w:t>
        </w:r>
        <w:r w:rsidR="009B50FA" w:rsidRPr="00C7345F">
          <w:rPr>
            <w:webHidden/>
          </w:rPr>
          <w:tab/>
        </w:r>
        <w:r w:rsidR="009B50FA" w:rsidRPr="00C7345F">
          <w:rPr>
            <w:webHidden/>
          </w:rPr>
          <w:fldChar w:fldCharType="begin"/>
        </w:r>
        <w:r w:rsidR="009B50FA" w:rsidRPr="00C7345F">
          <w:rPr>
            <w:webHidden/>
          </w:rPr>
          <w:instrText xml:space="preserve"> PAGEREF _Toc105063422 \h </w:instrText>
        </w:r>
        <w:r w:rsidR="009B50FA" w:rsidRPr="00C7345F">
          <w:rPr>
            <w:webHidden/>
          </w:rPr>
        </w:r>
        <w:r w:rsidR="009B50FA" w:rsidRPr="00C7345F">
          <w:rPr>
            <w:webHidden/>
          </w:rPr>
          <w:fldChar w:fldCharType="separate"/>
        </w:r>
        <w:r w:rsidR="00436F55">
          <w:rPr>
            <w:webHidden/>
          </w:rPr>
          <w:t>56</w:t>
        </w:r>
        <w:r w:rsidR="009B50FA" w:rsidRPr="00C7345F">
          <w:rPr>
            <w:webHidden/>
          </w:rPr>
          <w:fldChar w:fldCharType="end"/>
        </w:r>
      </w:hyperlink>
    </w:p>
    <w:p w14:paraId="412933D2" w14:textId="78CE2CD7" w:rsidR="009B50FA" w:rsidRPr="00C7345F" w:rsidRDefault="00000000">
      <w:pPr>
        <w:pStyle w:val="TOC3"/>
        <w:rPr>
          <w:rFonts w:asciiTheme="minorHAnsi" w:eastAsiaTheme="minorEastAsia" w:hAnsiTheme="minorHAnsi" w:cstheme="minorBidi"/>
          <w:noProof/>
          <w:color w:val="auto"/>
          <w:sz w:val="22"/>
          <w:szCs w:val="22"/>
        </w:rPr>
      </w:pPr>
      <w:hyperlink w:anchor="_Toc105063423" w:history="1">
        <w:r w:rsidR="009B50FA" w:rsidRPr="00C7345F">
          <w:rPr>
            <w:rStyle w:val="Hyperlink"/>
            <w:noProof/>
          </w:rPr>
          <w:t>4.1.1. Training</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23 \h </w:instrText>
        </w:r>
        <w:r w:rsidR="009B50FA" w:rsidRPr="00C7345F">
          <w:rPr>
            <w:noProof/>
            <w:webHidden/>
          </w:rPr>
        </w:r>
        <w:r w:rsidR="009B50FA" w:rsidRPr="00C7345F">
          <w:rPr>
            <w:noProof/>
            <w:webHidden/>
          </w:rPr>
          <w:fldChar w:fldCharType="separate"/>
        </w:r>
        <w:r w:rsidR="00436F55">
          <w:rPr>
            <w:noProof/>
            <w:webHidden/>
          </w:rPr>
          <w:t>57</w:t>
        </w:r>
        <w:r w:rsidR="009B50FA" w:rsidRPr="00C7345F">
          <w:rPr>
            <w:noProof/>
            <w:webHidden/>
          </w:rPr>
          <w:fldChar w:fldCharType="end"/>
        </w:r>
      </w:hyperlink>
    </w:p>
    <w:p w14:paraId="64B5D36E" w14:textId="15F603A8" w:rsidR="009B50FA" w:rsidRPr="00C7345F" w:rsidRDefault="00000000">
      <w:pPr>
        <w:pStyle w:val="TOC2"/>
        <w:rPr>
          <w:rFonts w:asciiTheme="minorHAnsi" w:eastAsiaTheme="minorEastAsia" w:hAnsiTheme="minorHAnsi" w:cstheme="minorBidi"/>
          <w:color w:val="auto"/>
          <w:sz w:val="22"/>
          <w:szCs w:val="22"/>
        </w:rPr>
      </w:pPr>
      <w:hyperlink w:anchor="_Toc105063424" w:history="1">
        <w:r w:rsidR="009B50FA" w:rsidRPr="00C7345F">
          <w:rPr>
            <w:rStyle w:val="Hyperlink"/>
          </w:rPr>
          <w:t>4.2. Rotating Score Validation Process</w:t>
        </w:r>
        <w:r w:rsidR="009B50FA" w:rsidRPr="00C7345F">
          <w:rPr>
            <w:webHidden/>
          </w:rPr>
          <w:tab/>
        </w:r>
        <w:r w:rsidR="009B50FA" w:rsidRPr="00C7345F">
          <w:rPr>
            <w:webHidden/>
          </w:rPr>
          <w:fldChar w:fldCharType="begin"/>
        </w:r>
        <w:r w:rsidR="009B50FA" w:rsidRPr="00C7345F">
          <w:rPr>
            <w:webHidden/>
          </w:rPr>
          <w:instrText xml:space="preserve"> PAGEREF _Toc105063424 \h </w:instrText>
        </w:r>
        <w:r w:rsidR="009B50FA" w:rsidRPr="00C7345F">
          <w:rPr>
            <w:webHidden/>
          </w:rPr>
        </w:r>
        <w:r w:rsidR="009B50FA" w:rsidRPr="00C7345F">
          <w:rPr>
            <w:webHidden/>
          </w:rPr>
          <w:fldChar w:fldCharType="separate"/>
        </w:r>
        <w:r w:rsidR="00436F55">
          <w:rPr>
            <w:webHidden/>
          </w:rPr>
          <w:t>66</w:t>
        </w:r>
        <w:r w:rsidR="009B50FA" w:rsidRPr="00C7345F">
          <w:rPr>
            <w:webHidden/>
          </w:rPr>
          <w:fldChar w:fldCharType="end"/>
        </w:r>
      </w:hyperlink>
    </w:p>
    <w:p w14:paraId="2E7D227E" w14:textId="31BBB0D3" w:rsidR="009B50FA" w:rsidRPr="00C7345F" w:rsidRDefault="00000000">
      <w:pPr>
        <w:pStyle w:val="TOC2"/>
        <w:rPr>
          <w:rFonts w:asciiTheme="minorHAnsi" w:eastAsiaTheme="minorEastAsia" w:hAnsiTheme="minorHAnsi" w:cstheme="minorBidi"/>
          <w:color w:val="auto"/>
          <w:sz w:val="22"/>
          <w:szCs w:val="22"/>
        </w:rPr>
      </w:pPr>
      <w:hyperlink w:anchor="_Toc105063425" w:history="1">
        <w:r w:rsidR="009B50FA" w:rsidRPr="00C7345F">
          <w:rPr>
            <w:rStyle w:val="Hyperlink"/>
          </w:rPr>
          <w:t>4.3. Human Scoring for Speaking Constructed-Response Items</w:t>
        </w:r>
        <w:r w:rsidR="009B50FA" w:rsidRPr="00C7345F">
          <w:rPr>
            <w:webHidden/>
          </w:rPr>
          <w:tab/>
        </w:r>
        <w:r w:rsidR="009B50FA" w:rsidRPr="00C7345F">
          <w:rPr>
            <w:webHidden/>
          </w:rPr>
          <w:fldChar w:fldCharType="begin"/>
        </w:r>
        <w:r w:rsidR="009B50FA" w:rsidRPr="00C7345F">
          <w:rPr>
            <w:webHidden/>
          </w:rPr>
          <w:instrText xml:space="preserve"> PAGEREF _Toc105063425 \h </w:instrText>
        </w:r>
        <w:r w:rsidR="009B50FA" w:rsidRPr="00C7345F">
          <w:rPr>
            <w:webHidden/>
          </w:rPr>
        </w:r>
        <w:r w:rsidR="009B50FA" w:rsidRPr="00C7345F">
          <w:rPr>
            <w:webHidden/>
          </w:rPr>
          <w:fldChar w:fldCharType="separate"/>
        </w:r>
        <w:r w:rsidR="00436F55">
          <w:rPr>
            <w:webHidden/>
          </w:rPr>
          <w:t>67</w:t>
        </w:r>
        <w:r w:rsidR="009B50FA" w:rsidRPr="00C7345F">
          <w:rPr>
            <w:webHidden/>
          </w:rPr>
          <w:fldChar w:fldCharType="end"/>
        </w:r>
      </w:hyperlink>
    </w:p>
    <w:p w14:paraId="11A0F519" w14:textId="7DF20325" w:rsidR="009B50FA" w:rsidRPr="00C7345F" w:rsidRDefault="00000000">
      <w:pPr>
        <w:pStyle w:val="TOC3"/>
        <w:rPr>
          <w:rFonts w:asciiTheme="minorHAnsi" w:eastAsiaTheme="minorEastAsia" w:hAnsiTheme="minorHAnsi" w:cstheme="minorBidi"/>
          <w:noProof/>
          <w:color w:val="auto"/>
          <w:sz w:val="22"/>
          <w:szCs w:val="22"/>
        </w:rPr>
      </w:pPr>
      <w:hyperlink w:anchor="_Toc105063426" w:history="1">
        <w:r w:rsidR="009B50FA" w:rsidRPr="00C7345F">
          <w:rPr>
            <w:rStyle w:val="Hyperlink"/>
            <w:noProof/>
          </w:rPr>
          <w:t>4.3.1. Rater Productivity and Reliability</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26 \h </w:instrText>
        </w:r>
        <w:r w:rsidR="009B50FA" w:rsidRPr="00C7345F">
          <w:rPr>
            <w:noProof/>
            <w:webHidden/>
          </w:rPr>
        </w:r>
        <w:r w:rsidR="009B50FA" w:rsidRPr="00C7345F">
          <w:rPr>
            <w:noProof/>
            <w:webHidden/>
          </w:rPr>
          <w:fldChar w:fldCharType="separate"/>
        </w:r>
        <w:r w:rsidR="00436F55">
          <w:rPr>
            <w:noProof/>
            <w:webHidden/>
          </w:rPr>
          <w:t>67</w:t>
        </w:r>
        <w:r w:rsidR="009B50FA" w:rsidRPr="00C7345F">
          <w:rPr>
            <w:noProof/>
            <w:webHidden/>
          </w:rPr>
          <w:fldChar w:fldCharType="end"/>
        </w:r>
      </w:hyperlink>
    </w:p>
    <w:p w14:paraId="66E771D5" w14:textId="7D8E87F5" w:rsidR="009B50FA" w:rsidRPr="00C7345F" w:rsidRDefault="00000000">
      <w:pPr>
        <w:pStyle w:val="TOC2"/>
        <w:rPr>
          <w:rFonts w:asciiTheme="minorHAnsi" w:eastAsiaTheme="minorEastAsia" w:hAnsiTheme="minorHAnsi" w:cstheme="minorBidi"/>
          <w:color w:val="auto"/>
          <w:sz w:val="22"/>
          <w:szCs w:val="22"/>
        </w:rPr>
      </w:pPr>
      <w:hyperlink w:anchor="_Toc105063427" w:history="1">
        <w:r w:rsidR="009B50FA" w:rsidRPr="00C7345F">
          <w:rPr>
            <w:rStyle w:val="Hyperlink"/>
          </w:rPr>
          <w:t>4.4. Types of Scores</w:t>
        </w:r>
        <w:r w:rsidR="009B50FA" w:rsidRPr="00C7345F">
          <w:rPr>
            <w:webHidden/>
          </w:rPr>
          <w:tab/>
        </w:r>
        <w:r w:rsidR="009B50FA" w:rsidRPr="00C7345F">
          <w:rPr>
            <w:webHidden/>
          </w:rPr>
          <w:fldChar w:fldCharType="begin"/>
        </w:r>
        <w:r w:rsidR="009B50FA" w:rsidRPr="00C7345F">
          <w:rPr>
            <w:webHidden/>
          </w:rPr>
          <w:instrText xml:space="preserve"> PAGEREF _Toc105063427 \h </w:instrText>
        </w:r>
        <w:r w:rsidR="009B50FA" w:rsidRPr="00C7345F">
          <w:rPr>
            <w:webHidden/>
          </w:rPr>
        </w:r>
        <w:r w:rsidR="009B50FA" w:rsidRPr="00C7345F">
          <w:rPr>
            <w:webHidden/>
          </w:rPr>
          <w:fldChar w:fldCharType="separate"/>
        </w:r>
        <w:r w:rsidR="00436F55">
          <w:rPr>
            <w:webHidden/>
          </w:rPr>
          <w:t>69</w:t>
        </w:r>
        <w:r w:rsidR="009B50FA" w:rsidRPr="00C7345F">
          <w:rPr>
            <w:webHidden/>
          </w:rPr>
          <w:fldChar w:fldCharType="end"/>
        </w:r>
      </w:hyperlink>
    </w:p>
    <w:p w14:paraId="5806E998" w14:textId="65E6D14E" w:rsidR="009B50FA" w:rsidRPr="00C7345F" w:rsidRDefault="00000000">
      <w:pPr>
        <w:pStyle w:val="TOC3"/>
        <w:rPr>
          <w:rFonts w:asciiTheme="minorHAnsi" w:eastAsiaTheme="minorEastAsia" w:hAnsiTheme="minorHAnsi" w:cstheme="minorBidi"/>
          <w:noProof/>
          <w:color w:val="auto"/>
          <w:sz w:val="22"/>
          <w:szCs w:val="22"/>
        </w:rPr>
      </w:pPr>
      <w:hyperlink w:anchor="_Toc105063428" w:history="1">
        <w:r w:rsidR="009B50FA" w:rsidRPr="00C7345F">
          <w:rPr>
            <w:rStyle w:val="Hyperlink"/>
            <w:noProof/>
          </w:rPr>
          <w:t>4.4.1. Raw Score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28 \h </w:instrText>
        </w:r>
        <w:r w:rsidR="009B50FA" w:rsidRPr="00C7345F">
          <w:rPr>
            <w:noProof/>
            <w:webHidden/>
          </w:rPr>
        </w:r>
        <w:r w:rsidR="009B50FA" w:rsidRPr="00C7345F">
          <w:rPr>
            <w:noProof/>
            <w:webHidden/>
          </w:rPr>
          <w:fldChar w:fldCharType="separate"/>
        </w:r>
        <w:r w:rsidR="00436F55">
          <w:rPr>
            <w:noProof/>
            <w:webHidden/>
          </w:rPr>
          <w:t>69</w:t>
        </w:r>
        <w:r w:rsidR="009B50FA" w:rsidRPr="00C7345F">
          <w:rPr>
            <w:noProof/>
            <w:webHidden/>
          </w:rPr>
          <w:fldChar w:fldCharType="end"/>
        </w:r>
      </w:hyperlink>
    </w:p>
    <w:p w14:paraId="1C3C57AB" w14:textId="7450C4DE" w:rsidR="009B50FA" w:rsidRPr="00C7345F" w:rsidRDefault="00000000">
      <w:pPr>
        <w:pStyle w:val="TOC3"/>
        <w:rPr>
          <w:rFonts w:asciiTheme="minorHAnsi" w:eastAsiaTheme="minorEastAsia" w:hAnsiTheme="minorHAnsi" w:cstheme="minorBidi"/>
          <w:noProof/>
          <w:color w:val="auto"/>
          <w:sz w:val="22"/>
          <w:szCs w:val="22"/>
        </w:rPr>
      </w:pPr>
      <w:hyperlink w:anchor="_Toc105063429" w:history="1">
        <w:r w:rsidR="009B50FA" w:rsidRPr="00C7345F">
          <w:rPr>
            <w:rStyle w:val="Hyperlink"/>
            <w:noProof/>
          </w:rPr>
          <w:t>4.4.2. Scale Score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29 \h </w:instrText>
        </w:r>
        <w:r w:rsidR="009B50FA" w:rsidRPr="00C7345F">
          <w:rPr>
            <w:noProof/>
            <w:webHidden/>
          </w:rPr>
        </w:r>
        <w:r w:rsidR="009B50FA" w:rsidRPr="00C7345F">
          <w:rPr>
            <w:noProof/>
            <w:webHidden/>
          </w:rPr>
          <w:fldChar w:fldCharType="separate"/>
        </w:r>
        <w:r w:rsidR="00436F55">
          <w:rPr>
            <w:noProof/>
            <w:webHidden/>
          </w:rPr>
          <w:t>69</w:t>
        </w:r>
        <w:r w:rsidR="009B50FA" w:rsidRPr="00C7345F">
          <w:rPr>
            <w:noProof/>
            <w:webHidden/>
          </w:rPr>
          <w:fldChar w:fldCharType="end"/>
        </w:r>
      </w:hyperlink>
    </w:p>
    <w:p w14:paraId="51FC00BB" w14:textId="052A234D" w:rsidR="009B50FA" w:rsidRPr="00C7345F" w:rsidRDefault="00000000" w:rsidP="00436F55">
      <w:pPr>
        <w:pStyle w:val="TOC3"/>
        <w:keepNext/>
        <w:rPr>
          <w:rFonts w:asciiTheme="minorHAnsi" w:eastAsiaTheme="minorEastAsia" w:hAnsiTheme="minorHAnsi" w:cstheme="minorBidi"/>
          <w:noProof/>
          <w:color w:val="auto"/>
          <w:sz w:val="22"/>
          <w:szCs w:val="22"/>
        </w:rPr>
      </w:pPr>
      <w:hyperlink w:anchor="_Toc105063430" w:history="1">
        <w:r w:rsidR="009B50FA" w:rsidRPr="00C7345F">
          <w:rPr>
            <w:rStyle w:val="Hyperlink"/>
            <w:noProof/>
          </w:rPr>
          <w:t>4.4.3. Performance Level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30 \h </w:instrText>
        </w:r>
        <w:r w:rsidR="009B50FA" w:rsidRPr="00C7345F">
          <w:rPr>
            <w:noProof/>
            <w:webHidden/>
          </w:rPr>
        </w:r>
        <w:r w:rsidR="009B50FA" w:rsidRPr="00C7345F">
          <w:rPr>
            <w:noProof/>
            <w:webHidden/>
          </w:rPr>
          <w:fldChar w:fldCharType="separate"/>
        </w:r>
        <w:r w:rsidR="00436F55">
          <w:rPr>
            <w:noProof/>
            <w:webHidden/>
          </w:rPr>
          <w:t>73</w:t>
        </w:r>
        <w:r w:rsidR="009B50FA" w:rsidRPr="00C7345F">
          <w:rPr>
            <w:noProof/>
            <w:webHidden/>
          </w:rPr>
          <w:fldChar w:fldCharType="end"/>
        </w:r>
      </w:hyperlink>
    </w:p>
    <w:p w14:paraId="4BB4D5F5" w14:textId="50546F10" w:rsidR="009B50FA" w:rsidRPr="00C7345F" w:rsidRDefault="00000000">
      <w:pPr>
        <w:pStyle w:val="TOC3"/>
        <w:rPr>
          <w:rFonts w:asciiTheme="minorHAnsi" w:eastAsiaTheme="minorEastAsia" w:hAnsiTheme="minorHAnsi" w:cstheme="minorBidi"/>
          <w:noProof/>
          <w:color w:val="auto"/>
          <w:sz w:val="22"/>
          <w:szCs w:val="22"/>
        </w:rPr>
      </w:pPr>
      <w:hyperlink w:anchor="_Toc105063431" w:history="1">
        <w:r w:rsidR="009B50FA" w:rsidRPr="00C7345F">
          <w:rPr>
            <w:rStyle w:val="Hyperlink"/>
            <w:noProof/>
          </w:rPr>
          <w:t>4.4.4. State-Level Aggregated Result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31 \h </w:instrText>
        </w:r>
        <w:r w:rsidR="009B50FA" w:rsidRPr="00C7345F">
          <w:rPr>
            <w:noProof/>
            <w:webHidden/>
          </w:rPr>
        </w:r>
        <w:r w:rsidR="009B50FA" w:rsidRPr="00C7345F">
          <w:rPr>
            <w:noProof/>
            <w:webHidden/>
          </w:rPr>
          <w:fldChar w:fldCharType="separate"/>
        </w:r>
        <w:r w:rsidR="00436F55">
          <w:rPr>
            <w:noProof/>
            <w:webHidden/>
          </w:rPr>
          <w:t>73</w:t>
        </w:r>
        <w:r w:rsidR="009B50FA" w:rsidRPr="00C7345F">
          <w:rPr>
            <w:noProof/>
            <w:webHidden/>
          </w:rPr>
          <w:fldChar w:fldCharType="end"/>
        </w:r>
      </w:hyperlink>
    </w:p>
    <w:p w14:paraId="7380F18A" w14:textId="6FA91B69" w:rsidR="009B50FA" w:rsidRPr="00C7345F" w:rsidRDefault="00000000">
      <w:pPr>
        <w:pStyle w:val="TOC2"/>
        <w:rPr>
          <w:rFonts w:asciiTheme="minorHAnsi" w:eastAsiaTheme="minorEastAsia" w:hAnsiTheme="minorHAnsi" w:cstheme="minorBidi"/>
          <w:color w:val="auto"/>
          <w:sz w:val="22"/>
          <w:szCs w:val="22"/>
        </w:rPr>
      </w:pPr>
      <w:hyperlink w:anchor="_Toc105063432" w:history="1">
        <w:r w:rsidR="009B50FA" w:rsidRPr="00C7345F">
          <w:rPr>
            <w:rStyle w:val="Hyperlink"/>
          </w:rPr>
          <w:t>4.5. Reports Produced and Scores for Each Report</w:t>
        </w:r>
        <w:r w:rsidR="009B50FA" w:rsidRPr="00C7345F">
          <w:rPr>
            <w:webHidden/>
          </w:rPr>
          <w:tab/>
        </w:r>
        <w:r w:rsidR="009B50FA" w:rsidRPr="00C7345F">
          <w:rPr>
            <w:webHidden/>
          </w:rPr>
          <w:fldChar w:fldCharType="begin"/>
        </w:r>
        <w:r w:rsidR="009B50FA" w:rsidRPr="00C7345F">
          <w:rPr>
            <w:webHidden/>
          </w:rPr>
          <w:instrText xml:space="preserve"> PAGEREF _Toc105063432 \h </w:instrText>
        </w:r>
        <w:r w:rsidR="009B50FA" w:rsidRPr="00C7345F">
          <w:rPr>
            <w:webHidden/>
          </w:rPr>
        </w:r>
        <w:r w:rsidR="009B50FA" w:rsidRPr="00C7345F">
          <w:rPr>
            <w:webHidden/>
          </w:rPr>
          <w:fldChar w:fldCharType="separate"/>
        </w:r>
        <w:r w:rsidR="00436F55">
          <w:rPr>
            <w:webHidden/>
          </w:rPr>
          <w:t>81</w:t>
        </w:r>
        <w:r w:rsidR="009B50FA" w:rsidRPr="00C7345F">
          <w:rPr>
            <w:webHidden/>
          </w:rPr>
          <w:fldChar w:fldCharType="end"/>
        </w:r>
      </w:hyperlink>
    </w:p>
    <w:p w14:paraId="34BF3DA9" w14:textId="602ADE0B" w:rsidR="009B50FA" w:rsidRPr="00C7345F" w:rsidRDefault="00000000">
      <w:pPr>
        <w:pStyle w:val="TOC3"/>
        <w:rPr>
          <w:rFonts w:asciiTheme="minorHAnsi" w:eastAsiaTheme="minorEastAsia" w:hAnsiTheme="minorHAnsi" w:cstheme="minorBidi"/>
          <w:noProof/>
          <w:color w:val="auto"/>
          <w:sz w:val="22"/>
          <w:szCs w:val="22"/>
        </w:rPr>
      </w:pPr>
      <w:hyperlink w:anchor="_Toc105063433" w:history="1">
        <w:r w:rsidR="009B50FA" w:rsidRPr="00C7345F">
          <w:rPr>
            <w:rStyle w:val="Hyperlink"/>
            <w:noProof/>
          </w:rPr>
          <w:t>4.5.1. Online Reporting</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33 \h </w:instrText>
        </w:r>
        <w:r w:rsidR="009B50FA" w:rsidRPr="00C7345F">
          <w:rPr>
            <w:noProof/>
            <w:webHidden/>
          </w:rPr>
        </w:r>
        <w:r w:rsidR="009B50FA" w:rsidRPr="00C7345F">
          <w:rPr>
            <w:noProof/>
            <w:webHidden/>
          </w:rPr>
          <w:fldChar w:fldCharType="separate"/>
        </w:r>
        <w:r w:rsidR="00436F55">
          <w:rPr>
            <w:noProof/>
            <w:webHidden/>
          </w:rPr>
          <w:t>81</w:t>
        </w:r>
        <w:r w:rsidR="009B50FA" w:rsidRPr="00C7345F">
          <w:rPr>
            <w:noProof/>
            <w:webHidden/>
          </w:rPr>
          <w:fldChar w:fldCharType="end"/>
        </w:r>
      </w:hyperlink>
    </w:p>
    <w:p w14:paraId="27AD400E" w14:textId="61F2DC3A" w:rsidR="009B50FA" w:rsidRPr="00C7345F" w:rsidRDefault="00000000">
      <w:pPr>
        <w:pStyle w:val="TOC3"/>
        <w:rPr>
          <w:rFonts w:asciiTheme="minorHAnsi" w:eastAsiaTheme="minorEastAsia" w:hAnsiTheme="minorHAnsi" w:cstheme="minorBidi"/>
          <w:noProof/>
          <w:color w:val="auto"/>
          <w:sz w:val="22"/>
          <w:szCs w:val="22"/>
        </w:rPr>
      </w:pPr>
      <w:hyperlink w:anchor="_Toc105063434" w:history="1">
        <w:r w:rsidR="009B50FA" w:rsidRPr="00C7345F">
          <w:rPr>
            <w:rStyle w:val="Hyperlink"/>
            <w:noProof/>
          </w:rPr>
          <w:t>4.5.2. Alternate Assessments and Domain Exemption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34 \h </w:instrText>
        </w:r>
        <w:r w:rsidR="009B50FA" w:rsidRPr="00C7345F">
          <w:rPr>
            <w:noProof/>
            <w:webHidden/>
          </w:rPr>
        </w:r>
        <w:r w:rsidR="009B50FA" w:rsidRPr="00C7345F">
          <w:rPr>
            <w:noProof/>
            <w:webHidden/>
          </w:rPr>
          <w:fldChar w:fldCharType="separate"/>
        </w:r>
        <w:r w:rsidR="00436F55">
          <w:rPr>
            <w:noProof/>
            <w:webHidden/>
          </w:rPr>
          <w:t>81</w:t>
        </w:r>
        <w:r w:rsidR="009B50FA" w:rsidRPr="00C7345F">
          <w:rPr>
            <w:noProof/>
            <w:webHidden/>
          </w:rPr>
          <w:fldChar w:fldCharType="end"/>
        </w:r>
      </w:hyperlink>
    </w:p>
    <w:p w14:paraId="3C7F33C0" w14:textId="01C6BEB4" w:rsidR="009B50FA" w:rsidRPr="00C7345F" w:rsidRDefault="00000000">
      <w:pPr>
        <w:pStyle w:val="TOC3"/>
        <w:rPr>
          <w:rFonts w:asciiTheme="minorHAnsi" w:eastAsiaTheme="minorEastAsia" w:hAnsiTheme="minorHAnsi" w:cstheme="minorBidi"/>
          <w:noProof/>
          <w:color w:val="auto"/>
          <w:sz w:val="22"/>
          <w:szCs w:val="22"/>
        </w:rPr>
      </w:pPr>
      <w:hyperlink w:anchor="_Toc105063435" w:history="1">
        <w:r w:rsidR="009B50FA" w:rsidRPr="00C7345F">
          <w:rPr>
            <w:rStyle w:val="Hyperlink"/>
            <w:noProof/>
          </w:rPr>
          <w:t>4.5.3. Types of Score Report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35 \h </w:instrText>
        </w:r>
        <w:r w:rsidR="009B50FA" w:rsidRPr="00C7345F">
          <w:rPr>
            <w:noProof/>
            <w:webHidden/>
          </w:rPr>
        </w:r>
        <w:r w:rsidR="009B50FA" w:rsidRPr="00C7345F">
          <w:rPr>
            <w:noProof/>
            <w:webHidden/>
          </w:rPr>
          <w:fldChar w:fldCharType="separate"/>
        </w:r>
        <w:r w:rsidR="00436F55">
          <w:rPr>
            <w:noProof/>
            <w:webHidden/>
          </w:rPr>
          <w:t>82</w:t>
        </w:r>
        <w:r w:rsidR="009B50FA" w:rsidRPr="00C7345F">
          <w:rPr>
            <w:noProof/>
            <w:webHidden/>
          </w:rPr>
          <w:fldChar w:fldCharType="end"/>
        </w:r>
      </w:hyperlink>
    </w:p>
    <w:p w14:paraId="76F11E58" w14:textId="3A6003A1" w:rsidR="009B50FA" w:rsidRPr="00C7345F" w:rsidRDefault="00000000">
      <w:pPr>
        <w:pStyle w:val="TOC3"/>
        <w:rPr>
          <w:rFonts w:asciiTheme="minorHAnsi" w:eastAsiaTheme="minorEastAsia" w:hAnsiTheme="minorHAnsi" w:cstheme="minorBidi"/>
          <w:noProof/>
          <w:color w:val="auto"/>
          <w:sz w:val="22"/>
          <w:szCs w:val="22"/>
        </w:rPr>
      </w:pPr>
      <w:hyperlink w:anchor="_Toc105063436" w:history="1">
        <w:r w:rsidR="009B50FA" w:rsidRPr="00C7345F">
          <w:rPr>
            <w:rStyle w:val="Hyperlink"/>
            <w:noProof/>
          </w:rPr>
          <w:t>4.5.4. Score Report Application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36 \h </w:instrText>
        </w:r>
        <w:r w:rsidR="009B50FA" w:rsidRPr="00C7345F">
          <w:rPr>
            <w:noProof/>
            <w:webHidden/>
          </w:rPr>
        </w:r>
        <w:r w:rsidR="009B50FA" w:rsidRPr="00C7345F">
          <w:rPr>
            <w:noProof/>
            <w:webHidden/>
          </w:rPr>
          <w:fldChar w:fldCharType="separate"/>
        </w:r>
        <w:r w:rsidR="00436F55">
          <w:rPr>
            <w:noProof/>
            <w:webHidden/>
          </w:rPr>
          <w:t>83</w:t>
        </w:r>
        <w:r w:rsidR="009B50FA" w:rsidRPr="00C7345F">
          <w:rPr>
            <w:noProof/>
            <w:webHidden/>
          </w:rPr>
          <w:fldChar w:fldCharType="end"/>
        </w:r>
      </w:hyperlink>
    </w:p>
    <w:p w14:paraId="1B260EC1" w14:textId="68BF1AE0" w:rsidR="009B50FA" w:rsidRPr="00C7345F" w:rsidRDefault="00000000">
      <w:pPr>
        <w:pStyle w:val="TOC3"/>
        <w:rPr>
          <w:rFonts w:asciiTheme="minorHAnsi" w:eastAsiaTheme="minorEastAsia" w:hAnsiTheme="minorHAnsi" w:cstheme="minorBidi"/>
          <w:noProof/>
          <w:color w:val="auto"/>
          <w:sz w:val="22"/>
          <w:szCs w:val="22"/>
        </w:rPr>
      </w:pPr>
      <w:hyperlink w:anchor="_Toc105063437" w:history="1">
        <w:r w:rsidR="009B50FA" w:rsidRPr="00C7345F">
          <w:rPr>
            <w:rStyle w:val="Hyperlink"/>
            <w:noProof/>
          </w:rPr>
          <w:t>4.5.5. Criteria for Interpreting Individual Test Score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37 \h </w:instrText>
        </w:r>
        <w:r w:rsidR="009B50FA" w:rsidRPr="00C7345F">
          <w:rPr>
            <w:noProof/>
            <w:webHidden/>
          </w:rPr>
        </w:r>
        <w:r w:rsidR="009B50FA" w:rsidRPr="00C7345F">
          <w:rPr>
            <w:noProof/>
            <w:webHidden/>
          </w:rPr>
          <w:fldChar w:fldCharType="separate"/>
        </w:r>
        <w:r w:rsidR="00436F55">
          <w:rPr>
            <w:noProof/>
            <w:webHidden/>
          </w:rPr>
          <w:t>83</w:t>
        </w:r>
        <w:r w:rsidR="009B50FA" w:rsidRPr="00C7345F">
          <w:rPr>
            <w:noProof/>
            <w:webHidden/>
          </w:rPr>
          <w:fldChar w:fldCharType="end"/>
        </w:r>
      </w:hyperlink>
    </w:p>
    <w:p w14:paraId="1E10D476" w14:textId="1D2D6952" w:rsidR="009B50FA" w:rsidRPr="00C7345F" w:rsidRDefault="00000000">
      <w:pPr>
        <w:pStyle w:val="TOC2"/>
        <w:rPr>
          <w:rFonts w:asciiTheme="minorHAnsi" w:eastAsiaTheme="minorEastAsia" w:hAnsiTheme="minorHAnsi" w:cstheme="minorBidi"/>
          <w:color w:val="auto"/>
          <w:sz w:val="22"/>
          <w:szCs w:val="22"/>
        </w:rPr>
      </w:pPr>
      <w:hyperlink w:anchor="_Toc105063438" w:history="1">
        <w:r w:rsidR="009B50FA" w:rsidRPr="00C7345F">
          <w:rPr>
            <w:rStyle w:val="Hyperlink"/>
          </w:rPr>
          <w:t>References</w:t>
        </w:r>
        <w:r w:rsidR="009B50FA" w:rsidRPr="00C7345F">
          <w:rPr>
            <w:webHidden/>
          </w:rPr>
          <w:tab/>
        </w:r>
        <w:r w:rsidR="009B50FA" w:rsidRPr="00C7345F">
          <w:rPr>
            <w:webHidden/>
          </w:rPr>
          <w:fldChar w:fldCharType="begin"/>
        </w:r>
        <w:r w:rsidR="009B50FA" w:rsidRPr="00C7345F">
          <w:rPr>
            <w:webHidden/>
          </w:rPr>
          <w:instrText xml:space="preserve"> PAGEREF _Toc105063438 \h </w:instrText>
        </w:r>
        <w:r w:rsidR="009B50FA" w:rsidRPr="00C7345F">
          <w:rPr>
            <w:webHidden/>
          </w:rPr>
        </w:r>
        <w:r w:rsidR="009B50FA" w:rsidRPr="00C7345F">
          <w:rPr>
            <w:webHidden/>
          </w:rPr>
          <w:fldChar w:fldCharType="separate"/>
        </w:r>
        <w:r w:rsidR="00436F55">
          <w:rPr>
            <w:webHidden/>
          </w:rPr>
          <w:t>84</w:t>
        </w:r>
        <w:r w:rsidR="009B50FA" w:rsidRPr="00C7345F">
          <w:rPr>
            <w:webHidden/>
          </w:rPr>
          <w:fldChar w:fldCharType="end"/>
        </w:r>
      </w:hyperlink>
    </w:p>
    <w:p w14:paraId="06B37E40" w14:textId="72C22FE2" w:rsidR="009B50FA" w:rsidRPr="00C7345F" w:rsidRDefault="00000000">
      <w:pPr>
        <w:pStyle w:val="TOC2"/>
        <w:rPr>
          <w:rFonts w:asciiTheme="minorHAnsi" w:eastAsiaTheme="minorEastAsia" w:hAnsiTheme="minorHAnsi" w:cstheme="minorBidi"/>
          <w:color w:val="auto"/>
          <w:sz w:val="22"/>
          <w:szCs w:val="22"/>
        </w:rPr>
      </w:pPr>
      <w:hyperlink w:anchor="_Toc105063439" w:history="1">
        <w:r w:rsidR="009B50FA" w:rsidRPr="00C7345F">
          <w:rPr>
            <w:rStyle w:val="Hyperlink"/>
          </w:rPr>
          <w:t>Accessibility Information</w:t>
        </w:r>
        <w:r w:rsidR="009B50FA" w:rsidRPr="00C7345F">
          <w:rPr>
            <w:webHidden/>
          </w:rPr>
          <w:tab/>
        </w:r>
        <w:r w:rsidR="009B50FA" w:rsidRPr="00C7345F">
          <w:rPr>
            <w:webHidden/>
          </w:rPr>
          <w:fldChar w:fldCharType="begin"/>
        </w:r>
        <w:r w:rsidR="009B50FA" w:rsidRPr="00C7345F">
          <w:rPr>
            <w:webHidden/>
          </w:rPr>
          <w:instrText xml:space="preserve"> PAGEREF _Toc105063439 \h </w:instrText>
        </w:r>
        <w:r w:rsidR="009B50FA" w:rsidRPr="00C7345F">
          <w:rPr>
            <w:webHidden/>
          </w:rPr>
        </w:r>
        <w:r w:rsidR="009B50FA" w:rsidRPr="00C7345F">
          <w:rPr>
            <w:webHidden/>
          </w:rPr>
          <w:fldChar w:fldCharType="separate"/>
        </w:r>
        <w:r w:rsidR="00436F55">
          <w:rPr>
            <w:webHidden/>
          </w:rPr>
          <w:t>85</w:t>
        </w:r>
        <w:r w:rsidR="009B50FA" w:rsidRPr="00C7345F">
          <w:rPr>
            <w:webHidden/>
          </w:rPr>
          <w:fldChar w:fldCharType="end"/>
        </w:r>
      </w:hyperlink>
    </w:p>
    <w:p w14:paraId="2EFF0663" w14:textId="78768C7E" w:rsidR="009B50FA" w:rsidRPr="00C7345F" w:rsidRDefault="00000000">
      <w:pPr>
        <w:pStyle w:val="TOC3"/>
        <w:rPr>
          <w:rFonts w:asciiTheme="minorHAnsi" w:eastAsiaTheme="minorEastAsia" w:hAnsiTheme="minorHAnsi" w:cstheme="minorBidi"/>
          <w:noProof/>
          <w:color w:val="auto"/>
          <w:sz w:val="22"/>
          <w:szCs w:val="22"/>
        </w:rPr>
      </w:pPr>
      <w:hyperlink w:anchor="_Toc105063440" w:history="1">
        <w:r w:rsidR="009B50FA" w:rsidRPr="00C7345F">
          <w:rPr>
            <w:rStyle w:val="Hyperlink"/>
            <w:noProof/>
          </w:rPr>
          <w:t>Alternative Text for Equation 4.1</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40 \h </w:instrText>
        </w:r>
        <w:r w:rsidR="009B50FA" w:rsidRPr="00C7345F">
          <w:rPr>
            <w:noProof/>
            <w:webHidden/>
          </w:rPr>
        </w:r>
        <w:r w:rsidR="009B50FA" w:rsidRPr="00C7345F">
          <w:rPr>
            <w:noProof/>
            <w:webHidden/>
          </w:rPr>
          <w:fldChar w:fldCharType="separate"/>
        </w:r>
        <w:r w:rsidR="00436F55">
          <w:rPr>
            <w:noProof/>
            <w:webHidden/>
          </w:rPr>
          <w:t>85</w:t>
        </w:r>
        <w:r w:rsidR="009B50FA" w:rsidRPr="00C7345F">
          <w:rPr>
            <w:noProof/>
            <w:webHidden/>
          </w:rPr>
          <w:fldChar w:fldCharType="end"/>
        </w:r>
      </w:hyperlink>
    </w:p>
    <w:p w14:paraId="08A4D318" w14:textId="3FBC9038" w:rsidR="009B50FA" w:rsidRPr="00C7345F" w:rsidRDefault="00000000">
      <w:pPr>
        <w:pStyle w:val="TOC3"/>
        <w:rPr>
          <w:rFonts w:asciiTheme="minorHAnsi" w:eastAsiaTheme="minorEastAsia" w:hAnsiTheme="minorHAnsi" w:cstheme="minorBidi"/>
          <w:noProof/>
          <w:color w:val="auto"/>
          <w:sz w:val="22"/>
          <w:szCs w:val="22"/>
        </w:rPr>
      </w:pPr>
      <w:hyperlink w:anchor="_Toc105063441" w:history="1">
        <w:r w:rsidR="009B50FA" w:rsidRPr="00C7345F">
          <w:rPr>
            <w:rStyle w:val="Hyperlink"/>
            <w:noProof/>
          </w:rPr>
          <w:t>Alternative Text for Equation 4.2</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41 \h </w:instrText>
        </w:r>
        <w:r w:rsidR="009B50FA" w:rsidRPr="00C7345F">
          <w:rPr>
            <w:noProof/>
            <w:webHidden/>
          </w:rPr>
        </w:r>
        <w:r w:rsidR="009B50FA" w:rsidRPr="00C7345F">
          <w:rPr>
            <w:noProof/>
            <w:webHidden/>
          </w:rPr>
          <w:fldChar w:fldCharType="separate"/>
        </w:r>
        <w:r w:rsidR="00436F55">
          <w:rPr>
            <w:noProof/>
            <w:webHidden/>
          </w:rPr>
          <w:t>85</w:t>
        </w:r>
        <w:r w:rsidR="009B50FA" w:rsidRPr="00C7345F">
          <w:rPr>
            <w:noProof/>
            <w:webHidden/>
          </w:rPr>
          <w:fldChar w:fldCharType="end"/>
        </w:r>
      </w:hyperlink>
    </w:p>
    <w:p w14:paraId="3642EC01" w14:textId="4B59675D" w:rsidR="009B50FA" w:rsidRPr="00C7345F" w:rsidRDefault="00000000">
      <w:pPr>
        <w:pStyle w:val="TOC3"/>
        <w:rPr>
          <w:rFonts w:asciiTheme="minorHAnsi" w:eastAsiaTheme="minorEastAsia" w:hAnsiTheme="minorHAnsi" w:cstheme="minorBidi"/>
          <w:noProof/>
          <w:color w:val="auto"/>
          <w:sz w:val="22"/>
          <w:szCs w:val="22"/>
        </w:rPr>
      </w:pPr>
      <w:hyperlink w:anchor="_Toc105063442" w:history="1">
        <w:r w:rsidR="009B50FA" w:rsidRPr="00C7345F">
          <w:rPr>
            <w:rStyle w:val="Hyperlink"/>
            <w:noProof/>
          </w:rPr>
          <w:t>Alternative Text for Equation 4.3</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42 \h </w:instrText>
        </w:r>
        <w:r w:rsidR="009B50FA" w:rsidRPr="00C7345F">
          <w:rPr>
            <w:noProof/>
            <w:webHidden/>
          </w:rPr>
        </w:r>
        <w:r w:rsidR="009B50FA" w:rsidRPr="00C7345F">
          <w:rPr>
            <w:noProof/>
            <w:webHidden/>
          </w:rPr>
          <w:fldChar w:fldCharType="separate"/>
        </w:r>
        <w:r w:rsidR="00436F55">
          <w:rPr>
            <w:noProof/>
            <w:webHidden/>
          </w:rPr>
          <w:t>85</w:t>
        </w:r>
        <w:r w:rsidR="009B50FA" w:rsidRPr="00C7345F">
          <w:rPr>
            <w:noProof/>
            <w:webHidden/>
          </w:rPr>
          <w:fldChar w:fldCharType="end"/>
        </w:r>
      </w:hyperlink>
    </w:p>
    <w:p w14:paraId="4064A340" w14:textId="74064C5C" w:rsidR="009B50FA" w:rsidRPr="00C7345F" w:rsidRDefault="00000000">
      <w:pPr>
        <w:pStyle w:val="TOC2"/>
        <w:rPr>
          <w:rFonts w:asciiTheme="minorHAnsi" w:eastAsiaTheme="minorEastAsia" w:hAnsiTheme="minorHAnsi" w:cstheme="minorBidi"/>
          <w:color w:val="auto"/>
          <w:sz w:val="22"/>
          <w:szCs w:val="22"/>
        </w:rPr>
      </w:pPr>
      <w:hyperlink w:anchor="_Toc105063443" w:history="1">
        <w:r w:rsidR="009B50FA" w:rsidRPr="00C7345F">
          <w:rPr>
            <w:rStyle w:val="Hyperlink"/>
          </w:rPr>
          <w:t>Appendix 4.A: Raw Score Distributions by Domain</w:t>
        </w:r>
        <w:r w:rsidR="009B50FA" w:rsidRPr="00C7345F">
          <w:rPr>
            <w:webHidden/>
          </w:rPr>
          <w:tab/>
        </w:r>
        <w:r w:rsidR="009B50FA" w:rsidRPr="00C7345F">
          <w:rPr>
            <w:webHidden/>
          </w:rPr>
          <w:fldChar w:fldCharType="begin"/>
        </w:r>
        <w:r w:rsidR="009B50FA" w:rsidRPr="00C7345F">
          <w:rPr>
            <w:webHidden/>
          </w:rPr>
          <w:instrText xml:space="preserve"> PAGEREF _Toc105063443 \h </w:instrText>
        </w:r>
        <w:r w:rsidR="009B50FA" w:rsidRPr="00C7345F">
          <w:rPr>
            <w:webHidden/>
          </w:rPr>
        </w:r>
        <w:r w:rsidR="009B50FA" w:rsidRPr="00C7345F">
          <w:rPr>
            <w:webHidden/>
          </w:rPr>
          <w:fldChar w:fldCharType="separate"/>
        </w:r>
        <w:r w:rsidR="00436F55">
          <w:rPr>
            <w:webHidden/>
          </w:rPr>
          <w:t>86</w:t>
        </w:r>
        <w:r w:rsidR="009B50FA" w:rsidRPr="00C7345F">
          <w:rPr>
            <w:webHidden/>
          </w:rPr>
          <w:fldChar w:fldCharType="end"/>
        </w:r>
      </w:hyperlink>
    </w:p>
    <w:p w14:paraId="6FD7B3A0" w14:textId="5E341A5B" w:rsidR="009B50FA" w:rsidRPr="00C7345F" w:rsidRDefault="00000000">
      <w:pPr>
        <w:pStyle w:val="TOC2"/>
        <w:rPr>
          <w:rFonts w:asciiTheme="minorHAnsi" w:eastAsiaTheme="minorEastAsia" w:hAnsiTheme="minorHAnsi" w:cstheme="minorBidi"/>
          <w:color w:val="auto"/>
          <w:sz w:val="22"/>
          <w:szCs w:val="22"/>
        </w:rPr>
      </w:pPr>
      <w:hyperlink w:anchor="_Toc105063444" w:history="1">
        <w:r w:rsidR="009B50FA" w:rsidRPr="00C7345F">
          <w:rPr>
            <w:rStyle w:val="Hyperlink"/>
          </w:rPr>
          <w:t>Appendix 4.B: Raw Score, Scale Score, and Performance Level Distributions for Each Composite</w:t>
        </w:r>
        <w:r w:rsidR="009B50FA" w:rsidRPr="00C7345F">
          <w:rPr>
            <w:webHidden/>
          </w:rPr>
          <w:tab/>
        </w:r>
        <w:r w:rsidR="009B50FA" w:rsidRPr="00C7345F">
          <w:rPr>
            <w:webHidden/>
          </w:rPr>
          <w:fldChar w:fldCharType="begin"/>
        </w:r>
        <w:r w:rsidR="009B50FA" w:rsidRPr="00C7345F">
          <w:rPr>
            <w:webHidden/>
          </w:rPr>
          <w:instrText xml:space="preserve"> PAGEREF _Toc105063444 \h </w:instrText>
        </w:r>
        <w:r w:rsidR="009B50FA" w:rsidRPr="00C7345F">
          <w:rPr>
            <w:webHidden/>
          </w:rPr>
        </w:r>
        <w:r w:rsidR="009B50FA" w:rsidRPr="00C7345F">
          <w:rPr>
            <w:webHidden/>
          </w:rPr>
          <w:fldChar w:fldCharType="separate"/>
        </w:r>
        <w:r w:rsidR="00436F55">
          <w:rPr>
            <w:webHidden/>
          </w:rPr>
          <w:t>111</w:t>
        </w:r>
        <w:r w:rsidR="009B50FA" w:rsidRPr="00C7345F">
          <w:rPr>
            <w:webHidden/>
          </w:rPr>
          <w:fldChar w:fldCharType="end"/>
        </w:r>
      </w:hyperlink>
    </w:p>
    <w:p w14:paraId="4112F81D" w14:textId="3A1F3363" w:rsidR="009B50FA" w:rsidRPr="00C7345F" w:rsidRDefault="00000000">
      <w:pPr>
        <w:pStyle w:val="TOC2"/>
        <w:rPr>
          <w:rFonts w:asciiTheme="minorHAnsi" w:eastAsiaTheme="minorEastAsia" w:hAnsiTheme="minorHAnsi" w:cstheme="minorBidi"/>
          <w:color w:val="auto"/>
          <w:sz w:val="22"/>
          <w:szCs w:val="22"/>
        </w:rPr>
      </w:pPr>
      <w:hyperlink w:anchor="_Toc105063445" w:history="1">
        <w:r w:rsidR="009B50FA" w:rsidRPr="00C7345F">
          <w:rPr>
            <w:rStyle w:val="Hyperlink"/>
          </w:rPr>
          <w:t>Appendix 4.C: Overall Scale Scores and Performance Level Distribution</w:t>
        </w:r>
        <w:r w:rsidR="009B50FA" w:rsidRPr="00C7345F">
          <w:rPr>
            <w:webHidden/>
          </w:rPr>
          <w:tab/>
        </w:r>
        <w:r w:rsidR="009B50FA" w:rsidRPr="00C7345F">
          <w:rPr>
            <w:webHidden/>
          </w:rPr>
          <w:fldChar w:fldCharType="begin"/>
        </w:r>
        <w:r w:rsidR="009B50FA" w:rsidRPr="00C7345F">
          <w:rPr>
            <w:webHidden/>
          </w:rPr>
          <w:instrText xml:space="preserve"> PAGEREF _Toc105063445 \h </w:instrText>
        </w:r>
        <w:r w:rsidR="009B50FA" w:rsidRPr="00C7345F">
          <w:rPr>
            <w:webHidden/>
          </w:rPr>
        </w:r>
        <w:r w:rsidR="009B50FA" w:rsidRPr="00C7345F">
          <w:rPr>
            <w:webHidden/>
          </w:rPr>
          <w:fldChar w:fldCharType="separate"/>
        </w:r>
        <w:r w:rsidR="00436F55">
          <w:rPr>
            <w:webHidden/>
          </w:rPr>
          <w:t>163</w:t>
        </w:r>
        <w:r w:rsidR="009B50FA" w:rsidRPr="00C7345F">
          <w:rPr>
            <w:webHidden/>
          </w:rPr>
          <w:fldChar w:fldCharType="end"/>
        </w:r>
      </w:hyperlink>
    </w:p>
    <w:p w14:paraId="0FC53519" w14:textId="45E4CAD5" w:rsidR="009B50FA" w:rsidRPr="00C7345F" w:rsidRDefault="00000000">
      <w:pPr>
        <w:pStyle w:val="TOC2"/>
        <w:rPr>
          <w:rFonts w:asciiTheme="minorHAnsi" w:eastAsiaTheme="minorEastAsia" w:hAnsiTheme="minorHAnsi" w:cstheme="minorBidi"/>
          <w:color w:val="auto"/>
          <w:sz w:val="22"/>
          <w:szCs w:val="22"/>
        </w:rPr>
      </w:pPr>
      <w:hyperlink w:anchor="_Toc105063446" w:history="1">
        <w:r w:rsidR="009B50FA" w:rsidRPr="00C7345F">
          <w:rPr>
            <w:rStyle w:val="Hyperlink"/>
          </w:rPr>
          <w:t>Appendix 4.D: Student Demographic Group Summaries</w:t>
        </w:r>
        <w:r w:rsidR="009B50FA" w:rsidRPr="00C7345F">
          <w:rPr>
            <w:webHidden/>
          </w:rPr>
          <w:tab/>
        </w:r>
        <w:r w:rsidR="009B50FA" w:rsidRPr="00C7345F">
          <w:rPr>
            <w:webHidden/>
          </w:rPr>
          <w:fldChar w:fldCharType="begin"/>
        </w:r>
        <w:r w:rsidR="009B50FA" w:rsidRPr="00C7345F">
          <w:rPr>
            <w:webHidden/>
          </w:rPr>
          <w:instrText xml:space="preserve"> PAGEREF _Toc105063446 \h </w:instrText>
        </w:r>
        <w:r w:rsidR="009B50FA" w:rsidRPr="00C7345F">
          <w:rPr>
            <w:webHidden/>
          </w:rPr>
        </w:r>
        <w:r w:rsidR="009B50FA" w:rsidRPr="00C7345F">
          <w:rPr>
            <w:webHidden/>
          </w:rPr>
          <w:fldChar w:fldCharType="separate"/>
        </w:r>
        <w:r w:rsidR="00436F55">
          <w:rPr>
            <w:webHidden/>
          </w:rPr>
          <w:t>263</w:t>
        </w:r>
        <w:r w:rsidR="009B50FA" w:rsidRPr="00C7345F">
          <w:rPr>
            <w:webHidden/>
          </w:rPr>
          <w:fldChar w:fldCharType="end"/>
        </w:r>
      </w:hyperlink>
    </w:p>
    <w:p w14:paraId="1B92BB47" w14:textId="1C8FA138" w:rsidR="009B50FA" w:rsidRPr="00C7345F" w:rsidRDefault="00000000">
      <w:pPr>
        <w:pStyle w:val="TOC1"/>
        <w:rPr>
          <w:rFonts w:asciiTheme="minorHAnsi" w:eastAsiaTheme="minorEastAsia" w:hAnsiTheme="minorHAnsi" w:cstheme="minorBidi"/>
          <w:b w:val="0"/>
          <w:color w:val="auto"/>
          <w:sz w:val="22"/>
          <w:szCs w:val="22"/>
        </w:rPr>
      </w:pPr>
      <w:hyperlink w:anchor="_Toc105063447" w:history="1">
        <w:r w:rsidR="009B50FA" w:rsidRPr="00C7345F">
          <w:rPr>
            <w:rStyle w:val="Hyperlink"/>
          </w:rPr>
          <w:t>Chapter 5: Analyses and Results</w:t>
        </w:r>
        <w:r w:rsidR="009B50FA" w:rsidRPr="00C7345F">
          <w:rPr>
            <w:webHidden/>
          </w:rPr>
          <w:tab/>
        </w:r>
        <w:r w:rsidR="009B50FA" w:rsidRPr="00C7345F">
          <w:rPr>
            <w:webHidden/>
          </w:rPr>
          <w:fldChar w:fldCharType="begin"/>
        </w:r>
        <w:r w:rsidR="009B50FA" w:rsidRPr="00C7345F">
          <w:rPr>
            <w:webHidden/>
          </w:rPr>
          <w:instrText xml:space="preserve"> PAGEREF _Toc105063447 \h </w:instrText>
        </w:r>
        <w:r w:rsidR="009B50FA" w:rsidRPr="00C7345F">
          <w:rPr>
            <w:webHidden/>
          </w:rPr>
        </w:r>
        <w:r w:rsidR="009B50FA" w:rsidRPr="00C7345F">
          <w:rPr>
            <w:webHidden/>
          </w:rPr>
          <w:fldChar w:fldCharType="separate"/>
        </w:r>
        <w:r w:rsidR="00436F55">
          <w:rPr>
            <w:webHidden/>
          </w:rPr>
          <w:t>303</w:t>
        </w:r>
        <w:r w:rsidR="009B50FA" w:rsidRPr="00C7345F">
          <w:rPr>
            <w:webHidden/>
          </w:rPr>
          <w:fldChar w:fldCharType="end"/>
        </w:r>
      </w:hyperlink>
    </w:p>
    <w:p w14:paraId="6727594C" w14:textId="2D209D14" w:rsidR="009B50FA" w:rsidRPr="00C7345F" w:rsidRDefault="00000000">
      <w:pPr>
        <w:pStyle w:val="TOC2"/>
        <w:rPr>
          <w:rFonts w:asciiTheme="minorHAnsi" w:eastAsiaTheme="minorEastAsia" w:hAnsiTheme="minorHAnsi" w:cstheme="minorBidi"/>
          <w:color w:val="auto"/>
          <w:sz w:val="22"/>
          <w:szCs w:val="22"/>
        </w:rPr>
      </w:pPr>
      <w:hyperlink w:anchor="_Toc105063448" w:history="1">
        <w:r w:rsidR="009B50FA" w:rsidRPr="00C7345F">
          <w:rPr>
            <w:rStyle w:val="Hyperlink"/>
          </w:rPr>
          <w:t>5.1. Overview and Background</w:t>
        </w:r>
        <w:r w:rsidR="009B50FA" w:rsidRPr="00C7345F">
          <w:rPr>
            <w:webHidden/>
          </w:rPr>
          <w:tab/>
        </w:r>
        <w:r w:rsidR="009B50FA" w:rsidRPr="00C7345F">
          <w:rPr>
            <w:webHidden/>
          </w:rPr>
          <w:fldChar w:fldCharType="begin"/>
        </w:r>
        <w:r w:rsidR="009B50FA" w:rsidRPr="00C7345F">
          <w:rPr>
            <w:webHidden/>
          </w:rPr>
          <w:instrText xml:space="preserve"> PAGEREF _Toc105063448 \h </w:instrText>
        </w:r>
        <w:r w:rsidR="009B50FA" w:rsidRPr="00C7345F">
          <w:rPr>
            <w:webHidden/>
          </w:rPr>
        </w:r>
        <w:r w:rsidR="009B50FA" w:rsidRPr="00C7345F">
          <w:rPr>
            <w:webHidden/>
          </w:rPr>
          <w:fldChar w:fldCharType="separate"/>
        </w:r>
        <w:r w:rsidR="00436F55">
          <w:rPr>
            <w:webHidden/>
          </w:rPr>
          <w:t>303</w:t>
        </w:r>
        <w:r w:rsidR="009B50FA" w:rsidRPr="00C7345F">
          <w:rPr>
            <w:webHidden/>
          </w:rPr>
          <w:fldChar w:fldCharType="end"/>
        </w:r>
      </w:hyperlink>
    </w:p>
    <w:p w14:paraId="6B99B5E3" w14:textId="6C00A058" w:rsidR="009B50FA" w:rsidRPr="00C7345F" w:rsidRDefault="00000000">
      <w:pPr>
        <w:pStyle w:val="TOC3"/>
        <w:rPr>
          <w:rFonts w:asciiTheme="minorHAnsi" w:eastAsiaTheme="minorEastAsia" w:hAnsiTheme="minorHAnsi" w:cstheme="minorBidi"/>
          <w:noProof/>
          <w:color w:val="auto"/>
          <w:sz w:val="22"/>
          <w:szCs w:val="22"/>
        </w:rPr>
      </w:pPr>
      <w:hyperlink w:anchor="_Toc105063449" w:history="1">
        <w:r w:rsidR="009B50FA" w:rsidRPr="00C7345F">
          <w:rPr>
            <w:rStyle w:val="Hyperlink"/>
            <w:noProof/>
          </w:rPr>
          <w:t>5.1.1. Rotating Score Validation Process for the Initial ELPAC</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49 \h </w:instrText>
        </w:r>
        <w:r w:rsidR="009B50FA" w:rsidRPr="00C7345F">
          <w:rPr>
            <w:noProof/>
            <w:webHidden/>
          </w:rPr>
        </w:r>
        <w:r w:rsidR="009B50FA" w:rsidRPr="00C7345F">
          <w:rPr>
            <w:noProof/>
            <w:webHidden/>
          </w:rPr>
          <w:fldChar w:fldCharType="separate"/>
        </w:r>
        <w:r w:rsidR="00436F55">
          <w:rPr>
            <w:noProof/>
            <w:webHidden/>
          </w:rPr>
          <w:t>303</w:t>
        </w:r>
        <w:r w:rsidR="009B50FA" w:rsidRPr="00C7345F">
          <w:rPr>
            <w:noProof/>
            <w:webHidden/>
          </w:rPr>
          <w:fldChar w:fldCharType="end"/>
        </w:r>
      </w:hyperlink>
    </w:p>
    <w:p w14:paraId="02E3BA48" w14:textId="78F2BE20" w:rsidR="009B50FA" w:rsidRPr="00C7345F" w:rsidRDefault="00000000">
      <w:pPr>
        <w:pStyle w:val="TOC3"/>
        <w:rPr>
          <w:rFonts w:asciiTheme="minorHAnsi" w:eastAsiaTheme="minorEastAsia" w:hAnsiTheme="minorHAnsi" w:cstheme="minorBidi"/>
          <w:noProof/>
          <w:color w:val="auto"/>
          <w:sz w:val="22"/>
          <w:szCs w:val="22"/>
        </w:rPr>
      </w:pPr>
      <w:hyperlink w:anchor="_Toc105063450" w:history="1">
        <w:r w:rsidR="009B50FA" w:rsidRPr="00C7345F">
          <w:rPr>
            <w:rStyle w:val="Hyperlink"/>
            <w:noProof/>
          </w:rPr>
          <w:t>5.1.2. Summary of the Analyse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50 \h </w:instrText>
        </w:r>
        <w:r w:rsidR="009B50FA" w:rsidRPr="00C7345F">
          <w:rPr>
            <w:noProof/>
            <w:webHidden/>
          </w:rPr>
        </w:r>
        <w:r w:rsidR="009B50FA" w:rsidRPr="00C7345F">
          <w:rPr>
            <w:noProof/>
            <w:webHidden/>
          </w:rPr>
          <w:fldChar w:fldCharType="separate"/>
        </w:r>
        <w:r w:rsidR="00436F55">
          <w:rPr>
            <w:noProof/>
            <w:webHidden/>
          </w:rPr>
          <w:t>304</w:t>
        </w:r>
        <w:r w:rsidR="009B50FA" w:rsidRPr="00C7345F">
          <w:rPr>
            <w:noProof/>
            <w:webHidden/>
          </w:rPr>
          <w:fldChar w:fldCharType="end"/>
        </w:r>
      </w:hyperlink>
    </w:p>
    <w:p w14:paraId="756E1686" w14:textId="029FCF68" w:rsidR="009B50FA" w:rsidRPr="00C7345F" w:rsidRDefault="00000000">
      <w:pPr>
        <w:pStyle w:val="TOC3"/>
        <w:rPr>
          <w:rFonts w:asciiTheme="minorHAnsi" w:eastAsiaTheme="minorEastAsia" w:hAnsiTheme="minorHAnsi" w:cstheme="minorBidi"/>
          <w:noProof/>
          <w:color w:val="auto"/>
          <w:sz w:val="22"/>
          <w:szCs w:val="22"/>
        </w:rPr>
      </w:pPr>
      <w:hyperlink w:anchor="_Toc105063451" w:history="1">
        <w:r w:rsidR="009B50FA" w:rsidRPr="00C7345F">
          <w:rPr>
            <w:rStyle w:val="Hyperlink"/>
            <w:noProof/>
          </w:rPr>
          <w:t>5.1.3. Samples for the Analyse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51 \h </w:instrText>
        </w:r>
        <w:r w:rsidR="009B50FA" w:rsidRPr="00C7345F">
          <w:rPr>
            <w:noProof/>
            <w:webHidden/>
          </w:rPr>
        </w:r>
        <w:r w:rsidR="009B50FA" w:rsidRPr="00C7345F">
          <w:rPr>
            <w:noProof/>
            <w:webHidden/>
          </w:rPr>
          <w:fldChar w:fldCharType="separate"/>
        </w:r>
        <w:r w:rsidR="00436F55">
          <w:rPr>
            <w:noProof/>
            <w:webHidden/>
          </w:rPr>
          <w:t>304</w:t>
        </w:r>
        <w:r w:rsidR="009B50FA" w:rsidRPr="00C7345F">
          <w:rPr>
            <w:noProof/>
            <w:webHidden/>
          </w:rPr>
          <w:fldChar w:fldCharType="end"/>
        </w:r>
      </w:hyperlink>
    </w:p>
    <w:p w14:paraId="1B62FFA1" w14:textId="22912C63" w:rsidR="009B50FA" w:rsidRPr="00C7345F" w:rsidRDefault="00000000">
      <w:pPr>
        <w:pStyle w:val="TOC2"/>
        <w:rPr>
          <w:rFonts w:asciiTheme="minorHAnsi" w:eastAsiaTheme="minorEastAsia" w:hAnsiTheme="minorHAnsi" w:cstheme="minorBidi"/>
          <w:color w:val="auto"/>
          <w:sz w:val="22"/>
          <w:szCs w:val="22"/>
        </w:rPr>
      </w:pPr>
      <w:hyperlink w:anchor="_Toc105063452" w:history="1">
        <w:r w:rsidR="009B50FA" w:rsidRPr="00C7345F">
          <w:rPr>
            <w:rStyle w:val="Hyperlink"/>
          </w:rPr>
          <w:t>5.2. Classical Item Analyses</w:t>
        </w:r>
        <w:r w:rsidR="009B50FA" w:rsidRPr="00C7345F">
          <w:rPr>
            <w:webHidden/>
          </w:rPr>
          <w:tab/>
        </w:r>
        <w:r w:rsidR="009B50FA" w:rsidRPr="00C7345F">
          <w:rPr>
            <w:webHidden/>
          </w:rPr>
          <w:fldChar w:fldCharType="begin"/>
        </w:r>
        <w:r w:rsidR="009B50FA" w:rsidRPr="00C7345F">
          <w:rPr>
            <w:webHidden/>
          </w:rPr>
          <w:instrText xml:space="preserve"> PAGEREF _Toc105063452 \h </w:instrText>
        </w:r>
        <w:r w:rsidR="009B50FA" w:rsidRPr="00C7345F">
          <w:rPr>
            <w:webHidden/>
          </w:rPr>
        </w:r>
        <w:r w:rsidR="009B50FA" w:rsidRPr="00C7345F">
          <w:rPr>
            <w:webHidden/>
          </w:rPr>
          <w:fldChar w:fldCharType="separate"/>
        </w:r>
        <w:r w:rsidR="00436F55">
          <w:rPr>
            <w:webHidden/>
          </w:rPr>
          <w:t>305</w:t>
        </w:r>
        <w:r w:rsidR="009B50FA" w:rsidRPr="00C7345F">
          <w:rPr>
            <w:webHidden/>
          </w:rPr>
          <w:fldChar w:fldCharType="end"/>
        </w:r>
      </w:hyperlink>
    </w:p>
    <w:p w14:paraId="3FF59217" w14:textId="32D1B05C" w:rsidR="009B50FA" w:rsidRPr="00C7345F" w:rsidRDefault="00000000">
      <w:pPr>
        <w:pStyle w:val="TOC3"/>
        <w:rPr>
          <w:rFonts w:asciiTheme="minorHAnsi" w:eastAsiaTheme="minorEastAsia" w:hAnsiTheme="minorHAnsi" w:cstheme="minorBidi"/>
          <w:noProof/>
          <w:color w:val="auto"/>
          <w:sz w:val="22"/>
          <w:szCs w:val="22"/>
        </w:rPr>
      </w:pPr>
      <w:hyperlink w:anchor="_Toc105063453" w:history="1">
        <w:r w:rsidR="009B50FA" w:rsidRPr="00C7345F">
          <w:rPr>
            <w:rStyle w:val="Hyperlink"/>
            <w:noProof/>
          </w:rPr>
          <w:t>5.2.1. Description of Classical Item Analysis Statistic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53 \h </w:instrText>
        </w:r>
        <w:r w:rsidR="009B50FA" w:rsidRPr="00C7345F">
          <w:rPr>
            <w:noProof/>
            <w:webHidden/>
          </w:rPr>
        </w:r>
        <w:r w:rsidR="009B50FA" w:rsidRPr="00C7345F">
          <w:rPr>
            <w:noProof/>
            <w:webHidden/>
          </w:rPr>
          <w:fldChar w:fldCharType="separate"/>
        </w:r>
        <w:r w:rsidR="00436F55">
          <w:rPr>
            <w:noProof/>
            <w:webHidden/>
          </w:rPr>
          <w:t>306</w:t>
        </w:r>
        <w:r w:rsidR="009B50FA" w:rsidRPr="00C7345F">
          <w:rPr>
            <w:noProof/>
            <w:webHidden/>
          </w:rPr>
          <w:fldChar w:fldCharType="end"/>
        </w:r>
      </w:hyperlink>
    </w:p>
    <w:p w14:paraId="4AF24496" w14:textId="695BF31E" w:rsidR="009B50FA" w:rsidRPr="00C7345F" w:rsidRDefault="00000000">
      <w:pPr>
        <w:pStyle w:val="TOC3"/>
        <w:rPr>
          <w:rFonts w:asciiTheme="minorHAnsi" w:eastAsiaTheme="minorEastAsia" w:hAnsiTheme="minorHAnsi" w:cstheme="minorBidi"/>
          <w:noProof/>
          <w:color w:val="auto"/>
          <w:sz w:val="22"/>
          <w:szCs w:val="22"/>
        </w:rPr>
      </w:pPr>
      <w:hyperlink w:anchor="_Toc105063454" w:history="1">
        <w:r w:rsidR="009B50FA" w:rsidRPr="00C7345F">
          <w:rPr>
            <w:rStyle w:val="Hyperlink"/>
            <w:noProof/>
          </w:rPr>
          <w:t>5.2.2. Classical Item Difficulty Indices (</w:t>
        </w:r>
        <w:r w:rsidR="009B50FA" w:rsidRPr="00C7345F">
          <w:rPr>
            <w:rStyle w:val="Hyperlink"/>
            <w:i/>
            <w:iCs/>
            <w:noProof/>
          </w:rPr>
          <w:t>p</w:t>
        </w:r>
        <w:r w:rsidR="009B50FA" w:rsidRPr="00C7345F">
          <w:rPr>
            <w:rStyle w:val="Hyperlink"/>
            <w:noProof/>
          </w:rPr>
          <w:t>-value and Average Item Score)</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54 \h </w:instrText>
        </w:r>
        <w:r w:rsidR="009B50FA" w:rsidRPr="00C7345F">
          <w:rPr>
            <w:noProof/>
            <w:webHidden/>
          </w:rPr>
        </w:r>
        <w:r w:rsidR="009B50FA" w:rsidRPr="00C7345F">
          <w:rPr>
            <w:noProof/>
            <w:webHidden/>
          </w:rPr>
          <w:fldChar w:fldCharType="separate"/>
        </w:r>
        <w:r w:rsidR="00436F55">
          <w:rPr>
            <w:noProof/>
            <w:webHidden/>
          </w:rPr>
          <w:t>306</w:t>
        </w:r>
        <w:r w:rsidR="009B50FA" w:rsidRPr="00C7345F">
          <w:rPr>
            <w:noProof/>
            <w:webHidden/>
          </w:rPr>
          <w:fldChar w:fldCharType="end"/>
        </w:r>
      </w:hyperlink>
    </w:p>
    <w:p w14:paraId="4B3E0C3A" w14:textId="7193E87A" w:rsidR="009B50FA" w:rsidRPr="00C7345F" w:rsidRDefault="00000000">
      <w:pPr>
        <w:pStyle w:val="TOC3"/>
        <w:rPr>
          <w:rFonts w:asciiTheme="minorHAnsi" w:eastAsiaTheme="minorEastAsia" w:hAnsiTheme="minorHAnsi" w:cstheme="minorBidi"/>
          <w:noProof/>
          <w:color w:val="auto"/>
          <w:sz w:val="22"/>
          <w:szCs w:val="22"/>
        </w:rPr>
      </w:pPr>
      <w:hyperlink w:anchor="_Toc105063455" w:history="1">
        <w:r w:rsidR="009B50FA" w:rsidRPr="00C7345F">
          <w:rPr>
            <w:rStyle w:val="Hyperlink"/>
            <w:noProof/>
          </w:rPr>
          <w:t>5.2.3. Item-Total Correlation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55 \h </w:instrText>
        </w:r>
        <w:r w:rsidR="009B50FA" w:rsidRPr="00C7345F">
          <w:rPr>
            <w:noProof/>
            <w:webHidden/>
          </w:rPr>
        </w:r>
        <w:r w:rsidR="009B50FA" w:rsidRPr="00C7345F">
          <w:rPr>
            <w:noProof/>
            <w:webHidden/>
          </w:rPr>
          <w:fldChar w:fldCharType="separate"/>
        </w:r>
        <w:r w:rsidR="00436F55">
          <w:rPr>
            <w:noProof/>
            <w:webHidden/>
          </w:rPr>
          <w:t>306</w:t>
        </w:r>
        <w:r w:rsidR="009B50FA" w:rsidRPr="00C7345F">
          <w:rPr>
            <w:noProof/>
            <w:webHidden/>
          </w:rPr>
          <w:fldChar w:fldCharType="end"/>
        </w:r>
      </w:hyperlink>
    </w:p>
    <w:p w14:paraId="2667EFD4" w14:textId="105544EA" w:rsidR="009B50FA" w:rsidRPr="00C7345F" w:rsidRDefault="00000000">
      <w:pPr>
        <w:pStyle w:val="TOC3"/>
        <w:rPr>
          <w:rFonts w:asciiTheme="minorHAnsi" w:eastAsiaTheme="minorEastAsia" w:hAnsiTheme="minorHAnsi" w:cstheme="minorBidi"/>
          <w:noProof/>
          <w:color w:val="auto"/>
          <w:sz w:val="22"/>
          <w:szCs w:val="22"/>
        </w:rPr>
      </w:pPr>
      <w:hyperlink w:anchor="_Toc105063456" w:history="1">
        <w:r w:rsidR="009B50FA" w:rsidRPr="00C7345F">
          <w:rPr>
            <w:rStyle w:val="Hyperlink"/>
            <w:noProof/>
          </w:rPr>
          <w:t>5.2.4. Summary of Classical Item Analysis Flagging Criteria</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56 \h </w:instrText>
        </w:r>
        <w:r w:rsidR="009B50FA" w:rsidRPr="00C7345F">
          <w:rPr>
            <w:noProof/>
            <w:webHidden/>
          </w:rPr>
        </w:r>
        <w:r w:rsidR="009B50FA" w:rsidRPr="00C7345F">
          <w:rPr>
            <w:noProof/>
            <w:webHidden/>
          </w:rPr>
          <w:fldChar w:fldCharType="separate"/>
        </w:r>
        <w:r w:rsidR="00436F55">
          <w:rPr>
            <w:noProof/>
            <w:webHidden/>
          </w:rPr>
          <w:t>307</w:t>
        </w:r>
        <w:r w:rsidR="009B50FA" w:rsidRPr="00C7345F">
          <w:rPr>
            <w:noProof/>
            <w:webHidden/>
          </w:rPr>
          <w:fldChar w:fldCharType="end"/>
        </w:r>
      </w:hyperlink>
    </w:p>
    <w:p w14:paraId="7C685AEC" w14:textId="15E01167" w:rsidR="009B50FA" w:rsidRPr="00C7345F" w:rsidRDefault="00000000">
      <w:pPr>
        <w:pStyle w:val="TOC3"/>
        <w:rPr>
          <w:rFonts w:asciiTheme="minorHAnsi" w:eastAsiaTheme="minorEastAsia" w:hAnsiTheme="minorHAnsi" w:cstheme="minorBidi"/>
          <w:noProof/>
          <w:color w:val="auto"/>
          <w:sz w:val="22"/>
          <w:szCs w:val="22"/>
        </w:rPr>
      </w:pPr>
      <w:hyperlink w:anchor="_Toc105063457" w:history="1">
        <w:r w:rsidR="009B50FA" w:rsidRPr="00C7345F">
          <w:rPr>
            <w:rStyle w:val="Hyperlink"/>
            <w:noProof/>
          </w:rPr>
          <w:t>5.2.5. Classical Item Analysis Results Summary</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57 \h </w:instrText>
        </w:r>
        <w:r w:rsidR="009B50FA" w:rsidRPr="00C7345F">
          <w:rPr>
            <w:noProof/>
            <w:webHidden/>
          </w:rPr>
        </w:r>
        <w:r w:rsidR="009B50FA" w:rsidRPr="00C7345F">
          <w:rPr>
            <w:noProof/>
            <w:webHidden/>
          </w:rPr>
          <w:fldChar w:fldCharType="separate"/>
        </w:r>
        <w:r w:rsidR="00436F55">
          <w:rPr>
            <w:noProof/>
            <w:webHidden/>
          </w:rPr>
          <w:t>307</w:t>
        </w:r>
        <w:r w:rsidR="009B50FA" w:rsidRPr="00C7345F">
          <w:rPr>
            <w:noProof/>
            <w:webHidden/>
          </w:rPr>
          <w:fldChar w:fldCharType="end"/>
        </w:r>
      </w:hyperlink>
    </w:p>
    <w:p w14:paraId="4A7517CE" w14:textId="697DBAE8" w:rsidR="009B50FA" w:rsidRPr="00C7345F" w:rsidRDefault="00000000">
      <w:pPr>
        <w:pStyle w:val="TOC3"/>
        <w:rPr>
          <w:rFonts w:asciiTheme="minorHAnsi" w:eastAsiaTheme="minorEastAsia" w:hAnsiTheme="minorHAnsi" w:cstheme="minorBidi"/>
          <w:noProof/>
          <w:color w:val="auto"/>
          <w:sz w:val="22"/>
          <w:szCs w:val="22"/>
        </w:rPr>
      </w:pPr>
      <w:hyperlink w:anchor="_Toc105063458" w:history="1">
        <w:r w:rsidR="009B50FA" w:rsidRPr="00C7345F">
          <w:rPr>
            <w:rStyle w:val="Hyperlink"/>
            <w:noProof/>
          </w:rPr>
          <w:t>5.2.6. Omit Rate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58 \h </w:instrText>
        </w:r>
        <w:r w:rsidR="009B50FA" w:rsidRPr="00C7345F">
          <w:rPr>
            <w:noProof/>
            <w:webHidden/>
          </w:rPr>
        </w:r>
        <w:r w:rsidR="009B50FA" w:rsidRPr="00C7345F">
          <w:rPr>
            <w:noProof/>
            <w:webHidden/>
          </w:rPr>
          <w:fldChar w:fldCharType="separate"/>
        </w:r>
        <w:r w:rsidR="00436F55">
          <w:rPr>
            <w:noProof/>
            <w:webHidden/>
          </w:rPr>
          <w:t>310</w:t>
        </w:r>
        <w:r w:rsidR="009B50FA" w:rsidRPr="00C7345F">
          <w:rPr>
            <w:noProof/>
            <w:webHidden/>
          </w:rPr>
          <w:fldChar w:fldCharType="end"/>
        </w:r>
      </w:hyperlink>
    </w:p>
    <w:p w14:paraId="091F0E49" w14:textId="79E07B29" w:rsidR="009B50FA" w:rsidRPr="00C7345F" w:rsidRDefault="00000000">
      <w:pPr>
        <w:pStyle w:val="TOC2"/>
        <w:rPr>
          <w:rFonts w:asciiTheme="minorHAnsi" w:eastAsiaTheme="minorEastAsia" w:hAnsiTheme="minorHAnsi" w:cstheme="minorBidi"/>
          <w:color w:val="auto"/>
          <w:sz w:val="22"/>
          <w:szCs w:val="22"/>
        </w:rPr>
      </w:pPr>
      <w:hyperlink w:anchor="_Toc105063459" w:history="1">
        <w:r w:rsidR="009B50FA" w:rsidRPr="00C7345F">
          <w:rPr>
            <w:rStyle w:val="Hyperlink"/>
          </w:rPr>
          <w:t>5.3. Response Time Analyses</w:t>
        </w:r>
        <w:r w:rsidR="009B50FA" w:rsidRPr="00C7345F">
          <w:rPr>
            <w:webHidden/>
          </w:rPr>
          <w:tab/>
        </w:r>
        <w:r w:rsidR="009B50FA" w:rsidRPr="00C7345F">
          <w:rPr>
            <w:webHidden/>
          </w:rPr>
          <w:fldChar w:fldCharType="begin"/>
        </w:r>
        <w:r w:rsidR="009B50FA" w:rsidRPr="00C7345F">
          <w:rPr>
            <w:webHidden/>
          </w:rPr>
          <w:instrText xml:space="preserve"> PAGEREF _Toc105063459 \h </w:instrText>
        </w:r>
        <w:r w:rsidR="009B50FA" w:rsidRPr="00C7345F">
          <w:rPr>
            <w:webHidden/>
          </w:rPr>
        </w:r>
        <w:r w:rsidR="009B50FA" w:rsidRPr="00C7345F">
          <w:rPr>
            <w:webHidden/>
          </w:rPr>
          <w:fldChar w:fldCharType="separate"/>
        </w:r>
        <w:r w:rsidR="00436F55">
          <w:rPr>
            <w:webHidden/>
          </w:rPr>
          <w:t>311</w:t>
        </w:r>
        <w:r w:rsidR="009B50FA" w:rsidRPr="00C7345F">
          <w:rPr>
            <w:webHidden/>
          </w:rPr>
          <w:fldChar w:fldCharType="end"/>
        </w:r>
      </w:hyperlink>
    </w:p>
    <w:p w14:paraId="0773AED6" w14:textId="7ACBE6A7" w:rsidR="009B50FA" w:rsidRPr="00C7345F" w:rsidRDefault="00000000">
      <w:pPr>
        <w:pStyle w:val="TOC2"/>
        <w:rPr>
          <w:rFonts w:asciiTheme="minorHAnsi" w:eastAsiaTheme="minorEastAsia" w:hAnsiTheme="minorHAnsi" w:cstheme="minorBidi"/>
          <w:color w:val="auto"/>
          <w:sz w:val="22"/>
          <w:szCs w:val="22"/>
        </w:rPr>
      </w:pPr>
      <w:hyperlink w:anchor="_Toc105063460" w:history="1">
        <w:r w:rsidR="009B50FA" w:rsidRPr="00C7345F">
          <w:rPr>
            <w:rStyle w:val="Hyperlink"/>
          </w:rPr>
          <w:t>5.4. Differential Item Functioning Analyses</w:t>
        </w:r>
        <w:r w:rsidR="009B50FA" w:rsidRPr="00C7345F">
          <w:rPr>
            <w:webHidden/>
          </w:rPr>
          <w:tab/>
        </w:r>
        <w:r w:rsidR="009B50FA" w:rsidRPr="00C7345F">
          <w:rPr>
            <w:webHidden/>
          </w:rPr>
          <w:fldChar w:fldCharType="begin"/>
        </w:r>
        <w:r w:rsidR="009B50FA" w:rsidRPr="00C7345F">
          <w:rPr>
            <w:webHidden/>
          </w:rPr>
          <w:instrText xml:space="preserve"> PAGEREF _Toc105063460 \h </w:instrText>
        </w:r>
        <w:r w:rsidR="009B50FA" w:rsidRPr="00C7345F">
          <w:rPr>
            <w:webHidden/>
          </w:rPr>
        </w:r>
        <w:r w:rsidR="009B50FA" w:rsidRPr="00C7345F">
          <w:rPr>
            <w:webHidden/>
          </w:rPr>
          <w:fldChar w:fldCharType="separate"/>
        </w:r>
        <w:r w:rsidR="00436F55">
          <w:rPr>
            <w:webHidden/>
          </w:rPr>
          <w:t>311</w:t>
        </w:r>
        <w:r w:rsidR="009B50FA" w:rsidRPr="00C7345F">
          <w:rPr>
            <w:webHidden/>
          </w:rPr>
          <w:fldChar w:fldCharType="end"/>
        </w:r>
      </w:hyperlink>
    </w:p>
    <w:p w14:paraId="7C06F093" w14:textId="2B630E57" w:rsidR="009B50FA" w:rsidRPr="00C7345F" w:rsidRDefault="00000000">
      <w:pPr>
        <w:pStyle w:val="TOC2"/>
        <w:rPr>
          <w:rFonts w:asciiTheme="minorHAnsi" w:eastAsiaTheme="minorEastAsia" w:hAnsiTheme="minorHAnsi" w:cstheme="minorBidi"/>
          <w:color w:val="auto"/>
          <w:sz w:val="22"/>
          <w:szCs w:val="22"/>
        </w:rPr>
      </w:pPr>
      <w:hyperlink w:anchor="_Toc105063461" w:history="1">
        <w:r w:rsidR="009B50FA" w:rsidRPr="00C7345F">
          <w:rPr>
            <w:rStyle w:val="Hyperlink"/>
          </w:rPr>
          <w:t>5.5. Reliability Analyses</w:t>
        </w:r>
        <w:r w:rsidR="009B50FA" w:rsidRPr="00C7345F">
          <w:rPr>
            <w:webHidden/>
          </w:rPr>
          <w:tab/>
        </w:r>
        <w:r w:rsidR="009B50FA" w:rsidRPr="00C7345F">
          <w:rPr>
            <w:webHidden/>
          </w:rPr>
          <w:fldChar w:fldCharType="begin"/>
        </w:r>
        <w:r w:rsidR="009B50FA" w:rsidRPr="00C7345F">
          <w:rPr>
            <w:webHidden/>
          </w:rPr>
          <w:instrText xml:space="preserve"> PAGEREF _Toc105063461 \h </w:instrText>
        </w:r>
        <w:r w:rsidR="009B50FA" w:rsidRPr="00C7345F">
          <w:rPr>
            <w:webHidden/>
          </w:rPr>
        </w:r>
        <w:r w:rsidR="009B50FA" w:rsidRPr="00C7345F">
          <w:rPr>
            <w:webHidden/>
          </w:rPr>
          <w:fldChar w:fldCharType="separate"/>
        </w:r>
        <w:r w:rsidR="00436F55">
          <w:rPr>
            <w:webHidden/>
          </w:rPr>
          <w:t>312</w:t>
        </w:r>
        <w:r w:rsidR="009B50FA" w:rsidRPr="00C7345F">
          <w:rPr>
            <w:webHidden/>
          </w:rPr>
          <w:fldChar w:fldCharType="end"/>
        </w:r>
      </w:hyperlink>
    </w:p>
    <w:p w14:paraId="31483762" w14:textId="6F47DC9A" w:rsidR="009B50FA" w:rsidRPr="00C7345F" w:rsidRDefault="00000000">
      <w:pPr>
        <w:pStyle w:val="TOC3"/>
        <w:rPr>
          <w:rFonts w:asciiTheme="minorHAnsi" w:eastAsiaTheme="minorEastAsia" w:hAnsiTheme="minorHAnsi" w:cstheme="minorBidi"/>
          <w:noProof/>
          <w:color w:val="auto"/>
          <w:sz w:val="22"/>
          <w:szCs w:val="22"/>
        </w:rPr>
      </w:pPr>
      <w:hyperlink w:anchor="_Toc105063462" w:history="1">
        <w:r w:rsidR="009B50FA" w:rsidRPr="00C7345F">
          <w:rPr>
            <w:rStyle w:val="Hyperlink"/>
            <w:noProof/>
          </w:rPr>
          <w:t>5.5.1. Internal Consistency Reliability</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62 \h </w:instrText>
        </w:r>
        <w:r w:rsidR="009B50FA" w:rsidRPr="00C7345F">
          <w:rPr>
            <w:noProof/>
            <w:webHidden/>
          </w:rPr>
        </w:r>
        <w:r w:rsidR="009B50FA" w:rsidRPr="00C7345F">
          <w:rPr>
            <w:noProof/>
            <w:webHidden/>
          </w:rPr>
          <w:fldChar w:fldCharType="separate"/>
        </w:r>
        <w:r w:rsidR="00436F55">
          <w:rPr>
            <w:noProof/>
            <w:webHidden/>
          </w:rPr>
          <w:t>312</w:t>
        </w:r>
        <w:r w:rsidR="009B50FA" w:rsidRPr="00C7345F">
          <w:rPr>
            <w:noProof/>
            <w:webHidden/>
          </w:rPr>
          <w:fldChar w:fldCharType="end"/>
        </w:r>
      </w:hyperlink>
    </w:p>
    <w:p w14:paraId="3A81675E" w14:textId="5FA4EA17" w:rsidR="009B50FA" w:rsidRPr="00C7345F" w:rsidRDefault="00000000">
      <w:pPr>
        <w:pStyle w:val="TOC3"/>
        <w:rPr>
          <w:rFonts w:asciiTheme="minorHAnsi" w:eastAsiaTheme="minorEastAsia" w:hAnsiTheme="minorHAnsi" w:cstheme="minorBidi"/>
          <w:noProof/>
          <w:color w:val="auto"/>
          <w:sz w:val="22"/>
          <w:szCs w:val="22"/>
        </w:rPr>
      </w:pPr>
      <w:hyperlink w:anchor="_Toc105063463" w:history="1">
        <w:r w:rsidR="009B50FA" w:rsidRPr="00C7345F">
          <w:rPr>
            <w:rStyle w:val="Hyperlink"/>
            <w:noProof/>
          </w:rPr>
          <w:t>5.5.2. Decision Classification Analyse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63 \h </w:instrText>
        </w:r>
        <w:r w:rsidR="009B50FA" w:rsidRPr="00C7345F">
          <w:rPr>
            <w:noProof/>
            <w:webHidden/>
          </w:rPr>
        </w:r>
        <w:r w:rsidR="009B50FA" w:rsidRPr="00C7345F">
          <w:rPr>
            <w:noProof/>
            <w:webHidden/>
          </w:rPr>
          <w:fldChar w:fldCharType="separate"/>
        </w:r>
        <w:r w:rsidR="00436F55">
          <w:rPr>
            <w:noProof/>
            <w:webHidden/>
          </w:rPr>
          <w:t>313</w:t>
        </w:r>
        <w:r w:rsidR="009B50FA" w:rsidRPr="00C7345F">
          <w:rPr>
            <w:noProof/>
            <w:webHidden/>
          </w:rPr>
          <w:fldChar w:fldCharType="end"/>
        </w:r>
      </w:hyperlink>
    </w:p>
    <w:p w14:paraId="116766E7" w14:textId="4B90F9CF" w:rsidR="009B50FA" w:rsidRPr="00C7345F" w:rsidRDefault="00000000">
      <w:pPr>
        <w:pStyle w:val="TOC3"/>
        <w:rPr>
          <w:rFonts w:asciiTheme="minorHAnsi" w:eastAsiaTheme="minorEastAsia" w:hAnsiTheme="minorHAnsi" w:cstheme="minorBidi"/>
          <w:noProof/>
          <w:color w:val="auto"/>
          <w:sz w:val="22"/>
          <w:szCs w:val="22"/>
        </w:rPr>
      </w:pPr>
      <w:hyperlink w:anchor="_Toc105063464" w:history="1">
        <w:r w:rsidR="009B50FA" w:rsidRPr="00C7345F">
          <w:rPr>
            <w:rStyle w:val="Hyperlink"/>
            <w:noProof/>
          </w:rPr>
          <w:t>5.5.3. Interrater Reliability</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64 \h </w:instrText>
        </w:r>
        <w:r w:rsidR="009B50FA" w:rsidRPr="00C7345F">
          <w:rPr>
            <w:noProof/>
            <w:webHidden/>
          </w:rPr>
        </w:r>
        <w:r w:rsidR="009B50FA" w:rsidRPr="00C7345F">
          <w:rPr>
            <w:noProof/>
            <w:webHidden/>
          </w:rPr>
          <w:fldChar w:fldCharType="separate"/>
        </w:r>
        <w:r w:rsidR="00436F55">
          <w:rPr>
            <w:noProof/>
            <w:webHidden/>
          </w:rPr>
          <w:t>315</w:t>
        </w:r>
        <w:r w:rsidR="009B50FA" w:rsidRPr="00C7345F">
          <w:rPr>
            <w:noProof/>
            <w:webHidden/>
          </w:rPr>
          <w:fldChar w:fldCharType="end"/>
        </w:r>
      </w:hyperlink>
    </w:p>
    <w:p w14:paraId="46E37905" w14:textId="20BDF570" w:rsidR="009B50FA" w:rsidRPr="00C7345F" w:rsidRDefault="00000000">
      <w:pPr>
        <w:pStyle w:val="TOC2"/>
        <w:rPr>
          <w:rFonts w:asciiTheme="minorHAnsi" w:eastAsiaTheme="minorEastAsia" w:hAnsiTheme="minorHAnsi" w:cstheme="minorBidi"/>
          <w:color w:val="auto"/>
          <w:sz w:val="22"/>
          <w:szCs w:val="22"/>
        </w:rPr>
      </w:pPr>
      <w:hyperlink w:anchor="_Toc105063465" w:history="1">
        <w:r w:rsidR="009B50FA" w:rsidRPr="00C7345F">
          <w:rPr>
            <w:rStyle w:val="Hyperlink"/>
          </w:rPr>
          <w:t>5.6. Evaluation of Remote and In-Person Administration of the Initial ELPAC</w:t>
        </w:r>
        <w:r w:rsidR="009B50FA" w:rsidRPr="00C7345F">
          <w:rPr>
            <w:webHidden/>
          </w:rPr>
          <w:tab/>
        </w:r>
        <w:r w:rsidR="009B50FA" w:rsidRPr="00C7345F">
          <w:rPr>
            <w:webHidden/>
          </w:rPr>
          <w:fldChar w:fldCharType="begin"/>
        </w:r>
        <w:r w:rsidR="009B50FA" w:rsidRPr="00C7345F">
          <w:rPr>
            <w:webHidden/>
          </w:rPr>
          <w:instrText xml:space="preserve"> PAGEREF _Toc105063465 \h </w:instrText>
        </w:r>
        <w:r w:rsidR="009B50FA" w:rsidRPr="00C7345F">
          <w:rPr>
            <w:webHidden/>
          </w:rPr>
        </w:r>
        <w:r w:rsidR="009B50FA" w:rsidRPr="00C7345F">
          <w:rPr>
            <w:webHidden/>
          </w:rPr>
          <w:fldChar w:fldCharType="separate"/>
        </w:r>
        <w:r w:rsidR="00436F55">
          <w:rPr>
            <w:webHidden/>
          </w:rPr>
          <w:t>318</w:t>
        </w:r>
        <w:r w:rsidR="009B50FA" w:rsidRPr="00C7345F">
          <w:rPr>
            <w:webHidden/>
          </w:rPr>
          <w:fldChar w:fldCharType="end"/>
        </w:r>
      </w:hyperlink>
    </w:p>
    <w:p w14:paraId="1FA68B23" w14:textId="13C45F99" w:rsidR="009B50FA" w:rsidRPr="00C7345F" w:rsidRDefault="00000000">
      <w:pPr>
        <w:pStyle w:val="TOC3"/>
        <w:rPr>
          <w:rFonts w:asciiTheme="minorHAnsi" w:eastAsiaTheme="minorEastAsia" w:hAnsiTheme="minorHAnsi" w:cstheme="minorBidi"/>
          <w:noProof/>
          <w:color w:val="auto"/>
          <w:sz w:val="22"/>
          <w:szCs w:val="22"/>
        </w:rPr>
      </w:pPr>
      <w:hyperlink w:anchor="_Toc105063466" w:history="1">
        <w:r w:rsidR="009B50FA" w:rsidRPr="00C7345F">
          <w:rPr>
            <w:rStyle w:val="Hyperlink"/>
            <w:noProof/>
          </w:rPr>
          <w:t>5.6.1. Overview of the Evaluation</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66 \h </w:instrText>
        </w:r>
        <w:r w:rsidR="009B50FA" w:rsidRPr="00C7345F">
          <w:rPr>
            <w:noProof/>
            <w:webHidden/>
          </w:rPr>
        </w:r>
        <w:r w:rsidR="009B50FA" w:rsidRPr="00C7345F">
          <w:rPr>
            <w:noProof/>
            <w:webHidden/>
          </w:rPr>
          <w:fldChar w:fldCharType="separate"/>
        </w:r>
        <w:r w:rsidR="00436F55">
          <w:rPr>
            <w:noProof/>
            <w:webHidden/>
          </w:rPr>
          <w:t>318</w:t>
        </w:r>
        <w:r w:rsidR="009B50FA" w:rsidRPr="00C7345F">
          <w:rPr>
            <w:noProof/>
            <w:webHidden/>
          </w:rPr>
          <w:fldChar w:fldCharType="end"/>
        </w:r>
      </w:hyperlink>
    </w:p>
    <w:p w14:paraId="53347AC8" w14:textId="1FA2D75C" w:rsidR="009B50FA" w:rsidRPr="00C7345F" w:rsidRDefault="00000000">
      <w:pPr>
        <w:pStyle w:val="TOC3"/>
        <w:rPr>
          <w:rFonts w:asciiTheme="minorHAnsi" w:eastAsiaTheme="minorEastAsia" w:hAnsiTheme="minorHAnsi" w:cstheme="minorBidi"/>
          <w:noProof/>
          <w:color w:val="auto"/>
          <w:sz w:val="22"/>
          <w:szCs w:val="22"/>
        </w:rPr>
      </w:pPr>
      <w:hyperlink w:anchor="_Toc105063467" w:history="1">
        <w:r w:rsidR="009B50FA" w:rsidRPr="00C7345F">
          <w:rPr>
            <w:rStyle w:val="Hyperlink"/>
            <w:noProof/>
          </w:rPr>
          <w:t>5.6.2. Summary of Remote and In-Person Data</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67 \h </w:instrText>
        </w:r>
        <w:r w:rsidR="009B50FA" w:rsidRPr="00C7345F">
          <w:rPr>
            <w:noProof/>
            <w:webHidden/>
          </w:rPr>
        </w:r>
        <w:r w:rsidR="009B50FA" w:rsidRPr="00C7345F">
          <w:rPr>
            <w:noProof/>
            <w:webHidden/>
          </w:rPr>
          <w:fldChar w:fldCharType="separate"/>
        </w:r>
        <w:r w:rsidR="00436F55">
          <w:rPr>
            <w:noProof/>
            <w:webHidden/>
          </w:rPr>
          <w:t>318</w:t>
        </w:r>
        <w:r w:rsidR="009B50FA" w:rsidRPr="00C7345F">
          <w:rPr>
            <w:noProof/>
            <w:webHidden/>
          </w:rPr>
          <w:fldChar w:fldCharType="end"/>
        </w:r>
      </w:hyperlink>
    </w:p>
    <w:p w14:paraId="1F5725EC" w14:textId="5B955B2C" w:rsidR="009B50FA" w:rsidRPr="00C7345F" w:rsidRDefault="00000000">
      <w:pPr>
        <w:pStyle w:val="TOC3"/>
        <w:rPr>
          <w:rFonts w:asciiTheme="minorHAnsi" w:eastAsiaTheme="minorEastAsia" w:hAnsiTheme="minorHAnsi" w:cstheme="minorBidi"/>
          <w:noProof/>
          <w:color w:val="auto"/>
          <w:sz w:val="22"/>
          <w:szCs w:val="22"/>
        </w:rPr>
      </w:pPr>
      <w:hyperlink w:anchor="_Toc105063468" w:history="1">
        <w:r w:rsidR="009B50FA" w:rsidRPr="00C7345F">
          <w:rPr>
            <w:rStyle w:val="Hyperlink"/>
            <w:noProof/>
            <w:lang w:eastAsia="zh-CN"/>
          </w:rPr>
          <w:t>5.6.3.</w:t>
        </w:r>
        <w:r w:rsidR="009B50FA" w:rsidRPr="00C7345F">
          <w:rPr>
            <w:rStyle w:val="Hyperlink"/>
            <w:noProof/>
          </w:rPr>
          <w:t xml:space="preserve"> Item and Score Comparability Results</w:t>
        </w:r>
        <w:r w:rsidR="009B50FA" w:rsidRPr="00C7345F">
          <w:rPr>
            <w:rStyle w:val="Hyperlink"/>
            <w:noProof/>
            <w:lang w:eastAsia="zh-CN"/>
          </w:rPr>
          <w:t>—Remote Versus In-Person Testing Score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68 \h </w:instrText>
        </w:r>
        <w:r w:rsidR="009B50FA" w:rsidRPr="00C7345F">
          <w:rPr>
            <w:noProof/>
            <w:webHidden/>
          </w:rPr>
        </w:r>
        <w:r w:rsidR="009B50FA" w:rsidRPr="00C7345F">
          <w:rPr>
            <w:noProof/>
            <w:webHidden/>
          </w:rPr>
          <w:fldChar w:fldCharType="separate"/>
        </w:r>
        <w:r w:rsidR="00436F55">
          <w:rPr>
            <w:noProof/>
            <w:webHidden/>
          </w:rPr>
          <w:t>319</w:t>
        </w:r>
        <w:r w:rsidR="009B50FA" w:rsidRPr="00C7345F">
          <w:rPr>
            <w:noProof/>
            <w:webHidden/>
          </w:rPr>
          <w:fldChar w:fldCharType="end"/>
        </w:r>
      </w:hyperlink>
    </w:p>
    <w:p w14:paraId="6D568B59" w14:textId="6827D149" w:rsidR="009B50FA" w:rsidRPr="00C7345F" w:rsidRDefault="00000000">
      <w:pPr>
        <w:pStyle w:val="TOC3"/>
        <w:rPr>
          <w:rFonts w:asciiTheme="minorHAnsi" w:eastAsiaTheme="minorEastAsia" w:hAnsiTheme="minorHAnsi" w:cstheme="minorBidi"/>
          <w:noProof/>
          <w:color w:val="auto"/>
          <w:sz w:val="22"/>
          <w:szCs w:val="22"/>
        </w:rPr>
      </w:pPr>
      <w:hyperlink w:anchor="_Toc105063469" w:history="1">
        <w:r w:rsidR="009B50FA" w:rsidRPr="00C7345F">
          <w:rPr>
            <w:rStyle w:val="Hyperlink"/>
            <w:noProof/>
          </w:rPr>
          <w:t>5.6.4. Supplemental Analysis Result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69 \h </w:instrText>
        </w:r>
        <w:r w:rsidR="009B50FA" w:rsidRPr="00C7345F">
          <w:rPr>
            <w:noProof/>
            <w:webHidden/>
          </w:rPr>
        </w:r>
        <w:r w:rsidR="009B50FA" w:rsidRPr="00C7345F">
          <w:rPr>
            <w:noProof/>
            <w:webHidden/>
          </w:rPr>
          <w:fldChar w:fldCharType="separate"/>
        </w:r>
        <w:r w:rsidR="00436F55">
          <w:rPr>
            <w:noProof/>
            <w:webHidden/>
          </w:rPr>
          <w:t>322</w:t>
        </w:r>
        <w:r w:rsidR="009B50FA" w:rsidRPr="00C7345F">
          <w:rPr>
            <w:noProof/>
            <w:webHidden/>
          </w:rPr>
          <w:fldChar w:fldCharType="end"/>
        </w:r>
      </w:hyperlink>
    </w:p>
    <w:p w14:paraId="2C2CD383" w14:textId="177BC863" w:rsidR="009B50FA" w:rsidRPr="00C7345F" w:rsidRDefault="00000000">
      <w:pPr>
        <w:pStyle w:val="TOC3"/>
        <w:rPr>
          <w:rFonts w:asciiTheme="minorHAnsi" w:eastAsiaTheme="minorEastAsia" w:hAnsiTheme="minorHAnsi" w:cstheme="minorBidi"/>
          <w:noProof/>
          <w:color w:val="auto"/>
          <w:sz w:val="22"/>
          <w:szCs w:val="22"/>
        </w:rPr>
      </w:pPr>
      <w:hyperlink w:anchor="_Toc105063470" w:history="1">
        <w:r w:rsidR="009B50FA" w:rsidRPr="00C7345F">
          <w:rPr>
            <w:rStyle w:val="Hyperlink"/>
            <w:noProof/>
          </w:rPr>
          <w:t>5.6.5. Conclusion</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70 \h </w:instrText>
        </w:r>
        <w:r w:rsidR="009B50FA" w:rsidRPr="00C7345F">
          <w:rPr>
            <w:noProof/>
            <w:webHidden/>
          </w:rPr>
        </w:r>
        <w:r w:rsidR="009B50FA" w:rsidRPr="00C7345F">
          <w:rPr>
            <w:noProof/>
            <w:webHidden/>
          </w:rPr>
          <w:fldChar w:fldCharType="separate"/>
        </w:r>
        <w:r w:rsidR="00436F55">
          <w:rPr>
            <w:noProof/>
            <w:webHidden/>
          </w:rPr>
          <w:t>323</w:t>
        </w:r>
        <w:r w:rsidR="009B50FA" w:rsidRPr="00C7345F">
          <w:rPr>
            <w:noProof/>
            <w:webHidden/>
          </w:rPr>
          <w:fldChar w:fldCharType="end"/>
        </w:r>
      </w:hyperlink>
    </w:p>
    <w:p w14:paraId="4EBB1DEF" w14:textId="18C1E5E5" w:rsidR="009B50FA" w:rsidRPr="00C7345F" w:rsidRDefault="00000000">
      <w:pPr>
        <w:pStyle w:val="TOC2"/>
        <w:rPr>
          <w:rFonts w:asciiTheme="minorHAnsi" w:eastAsiaTheme="minorEastAsia" w:hAnsiTheme="minorHAnsi" w:cstheme="minorBidi"/>
          <w:color w:val="auto"/>
          <w:sz w:val="22"/>
          <w:szCs w:val="22"/>
        </w:rPr>
      </w:pPr>
      <w:hyperlink w:anchor="_Toc105063471" w:history="1">
        <w:r w:rsidR="009B50FA" w:rsidRPr="00C7345F">
          <w:rPr>
            <w:rStyle w:val="Hyperlink"/>
          </w:rPr>
          <w:t>References</w:t>
        </w:r>
        <w:r w:rsidR="009B50FA" w:rsidRPr="00C7345F">
          <w:rPr>
            <w:webHidden/>
          </w:rPr>
          <w:tab/>
        </w:r>
        <w:r w:rsidR="009B50FA" w:rsidRPr="00C7345F">
          <w:rPr>
            <w:webHidden/>
          </w:rPr>
          <w:fldChar w:fldCharType="begin"/>
        </w:r>
        <w:r w:rsidR="009B50FA" w:rsidRPr="00C7345F">
          <w:rPr>
            <w:webHidden/>
          </w:rPr>
          <w:instrText xml:space="preserve"> PAGEREF _Toc105063471 \h </w:instrText>
        </w:r>
        <w:r w:rsidR="009B50FA" w:rsidRPr="00C7345F">
          <w:rPr>
            <w:webHidden/>
          </w:rPr>
        </w:r>
        <w:r w:rsidR="009B50FA" w:rsidRPr="00C7345F">
          <w:rPr>
            <w:webHidden/>
          </w:rPr>
          <w:fldChar w:fldCharType="separate"/>
        </w:r>
        <w:r w:rsidR="00436F55">
          <w:rPr>
            <w:webHidden/>
          </w:rPr>
          <w:t>324</w:t>
        </w:r>
        <w:r w:rsidR="009B50FA" w:rsidRPr="00C7345F">
          <w:rPr>
            <w:webHidden/>
          </w:rPr>
          <w:fldChar w:fldCharType="end"/>
        </w:r>
      </w:hyperlink>
    </w:p>
    <w:p w14:paraId="7B782F64" w14:textId="66911043" w:rsidR="009B50FA" w:rsidRPr="00C7345F" w:rsidRDefault="00000000">
      <w:pPr>
        <w:pStyle w:val="TOC2"/>
        <w:rPr>
          <w:rFonts w:asciiTheme="minorHAnsi" w:eastAsiaTheme="minorEastAsia" w:hAnsiTheme="minorHAnsi" w:cstheme="minorBidi"/>
          <w:color w:val="auto"/>
          <w:sz w:val="22"/>
          <w:szCs w:val="22"/>
        </w:rPr>
      </w:pPr>
      <w:hyperlink w:anchor="_Toc105063472" w:history="1">
        <w:r w:rsidR="009B50FA" w:rsidRPr="00C7345F">
          <w:rPr>
            <w:rStyle w:val="Hyperlink"/>
          </w:rPr>
          <w:t>Accessibility Information</w:t>
        </w:r>
        <w:r w:rsidR="009B50FA" w:rsidRPr="00C7345F">
          <w:rPr>
            <w:webHidden/>
          </w:rPr>
          <w:tab/>
        </w:r>
        <w:r w:rsidR="009B50FA" w:rsidRPr="00C7345F">
          <w:rPr>
            <w:webHidden/>
          </w:rPr>
          <w:fldChar w:fldCharType="begin"/>
        </w:r>
        <w:r w:rsidR="009B50FA" w:rsidRPr="00C7345F">
          <w:rPr>
            <w:webHidden/>
          </w:rPr>
          <w:instrText xml:space="preserve"> PAGEREF _Toc105063472 \h </w:instrText>
        </w:r>
        <w:r w:rsidR="009B50FA" w:rsidRPr="00C7345F">
          <w:rPr>
            <w:webHidden/>
          </w:rPr>
        </w:r>
        <w:r w:rsidR="009B50FA" w:rsidRPr="00C7345F">
          <w:rPr>
            <w:webHidden/>
          </w:rPr>
          <w:fldChar w:fldCharType="separate"/>
        </w:r>
        <w:r w:rsidR="00436F55">
          <w:rPr>
            <w:webHidden/>
          </w:rPr>
          <w:t>325</w:t>
        </w:r>
        <w:r w:rsidR="009B50FA" w:rsidRPr="00C7345F">
          <w:rPr>
            <w:webHidden/>
          </w:rPr>
          <w:fldChar w:fldCharType="end"/>
        </w:r>
      </w:hyperlink>
    </w:p>
    <w:p w14:paraId="4CBEF9CD" w14:textId="69A7323C" w:rsidR="009B50FA" w:rsidRPr="00C7345F" w:rsidRDefault="00000000">
      <w:pPr>
        <w:pStyle w:val="TOC3"/>
        <w:rPr>
          <w:rFonts w:asciiTheme="minorHAnsi" w:eastAsiaTheme="minorEastAsia" w:hAnsiTheme="minorHAnsi" w:cstheme="minorBidi"/>
          <w:noProof/>
          <w:color w:val="auto"/>
          <w:sz w:val="22"/>
          <w:szCs w:val="22"/>
        </w:rPr>
      </w:pPr>
      <w:hyperlink w:anchor="_Toc105063473" w:history="1">
        <w:r w:rsidR="009B50FA" w:rsidRPr="00C7345F">
          <w:rPr>
            <w:rStyle w:val="Hyperlink"/>
            <w:noProof/>
          </w:rPr>
          <w:t>Alternative Text for Equation 5.1</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73 \h </w:instrText>
        </w:r>
        <w:r w:rsidR="009B50FA" w:rsidRPr="00C7345F">
          <w:rPr>
            <w:noProof/>
            <w:webHidden/>
          </w:rPr>
        </w:r>
        <w:r w:rsidR="009B50FA" w:rsidRPr="00C7345F">
          <w:rPr>
            <w:noProof/>
            <w:webHidden/>
          </w:rPr>
          <w:fldChar w:fldCharType="separate"/>
        </w:r>
        <w:r w:rsidR="00436F55">
          <w:rPr>
            <w:noProof/>
            <w:webHidden/>
          </w:rPr>
          <w:t>325</w:t>
        </w:r>
        <w:r w:rsidR="009B50FA" w:rsidRPr="00C7345F">
          <w:rPr>
            <w:noProof/>
            <w:webHidden/>
          </w:rPr>
          <w:fldChar w:fldCharType="end"/>
        </w:r>
      </w:hyperlink>
    </w:p>
    <w:p w14:paraId="55820BA8" w14:textId="63736D45" w:rsidR="009B50FA" w:rsidRPr="00C7345F" w:rsidRDefault="00000000">
      <w:pPr>
        <w:pStyle w:val="TOC3"/>
        <w:rPr>
          <w:rFonts w:asciiTheme="minorHAnsi" w:eastAsiaTheme="minorEastAsia" w:hAnsiTheme="minorHAnsi" w:cstheme="minorBidi"/>
          <w:noProof/>
          <w:color w:val="auto"/>
          <w:sz w:val="22"/>
          <w:szCs w:val="22"/>
        </w:rPr>
      </w:pPr>
      <w:hyperlink w:anchor="_Toc105063474" w:history="1">
        <w:r w:rsidR="009B50FA" w:rsidRPr="00C7345F">
          <w:rPr>
            <w:rStyle w:val="Hyperlink"/>
            <w:noProof/>
          </w:rPr>
          <w:t>Alternative Text for Equation 5.2</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74 \h </w:instrText>
        </w:r>
        <w:r w:rsidR="009B50FA" w:rsidRPr="00C7345F">
          <w:rPr>
            <w:noProof/>
            <w:webHidden/>
          </w:rPr>
        </w:r>
        <w:r w:rsidR="009B50FA" w:rsidRPr="00C7345F">
          <w:rPr>
            <w:noProof/>
            <w:webHidden/>
          </w:rPr>
          <w:fldChar w:fldCharType="separate"/>
        </w:r>
        <w:r w:rsidR="00436F55">
          <w:rPr>
            <w:noProof/>
            <w:webHidden/>
          </w:rPr>
          <w:t>325</w:t>
        </w:r>
        <w:r w:rsidR="009B50FA" w:rsidRPr="00C7345F">
          <w:rPr>
            <w:noProof/>
            <w:webHidden/>
          </w:rPr>
          <w:fldChar w:fldCharType="end"/>
        </w:r>
      </w:hyperlink>
    </w:p>
    <w:p w14:paraId="7906123B" w14:textId="08B802B3" w:rsidR="009B50FA" w:rsidRPr="00C7345F" w:rsidRDefault="00000000">
      <w:pPr>
        <w:pStyle w:val="TOC3"/>
        <w:rPr>
          <w:rFonts w:asciiTheme="minorHAnsi" w:eastAsiaTheme="minorEastAsia" w:hAnsiTheme="minorHAnsi" w:cstheme="minorBidi"/>
          <w:noProof/>
          <w:color w:val="auto"/>
          <w:sz w:val="22"/>
          <w:szCs w:val="22"/>
        </w:rPr>
      </w:pPr>
      <w:hyperlink w:anchor="_Toc105063475" w:history="1">
        <w:r w:rsidR="009B50FA" w:rsidRPr="00C7345F">
          <w:rPr>
            <w:rStyle w:val="Hyperlink"/>
            <w:noProof/>
          </w:rPr>
          <w:t>Alternative Text for Equation 5.3</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75 \h </w:instrText>
        </w:r>
        <w:r w:rsidR="009B50FA" w:rsidRPr="00C7345F">
          <w:rPr>
            <w:noProof/>
            <w:webHidden/>
          </w:rPr>
        </w:r>
        <w:r w:rsidR="009B50FA" w:rsidRPr="00C7345F">
          <w:rPr>
            <w:noProof/>
            <w:webHidden/>
          </w:rPr>
          <w:fldChar w:fldCharType="separate"/>
        </w:r>
        <w:r w:rsidR="00436F55">
          <w:rPr>
            <w:noProof/>
            <w:webHidden/>
          </w:rPr>
          <w:t>325</w:t>
        </w:r>
        <w:r w:rsidR="009B50FA" w:rsidRPr="00C7345F">
          <w:rPr>
            <w:noProof/>
            <w:webHidden/>
          </w:rPr>
          <w:fldChar w:fldCharType="end"/>
        </w:r>
      </w:hyperlink>
    </w:p>
    <w:p w14:paraId="78F65857" w14:textId="07D1B557" w:rsidR="009B50FA" w:rsidRPr="00C7345F" w:rsidRDefault="00000000">
      <w:pPr>
        <w:pStyle w:val="TOC3"/>
        <w:rPr>
          <w:rFonts w:asciiTheme="minorHAnsi" w:eastAsiaTheme="minorEastAsia" w:hAnsiTheme="minorHAnsi" w:cstheme="minorBidi"/>
          <w:noProof/>
          <w:color w:val="auto"/>
          <w:sz w:val="22"/>
          <w:szCs w:val="22"/>
        </w:rPr>
      </w:pPr>
      <w:hyperlink w:anchor="_Toc105063476" w:history="1">
        <w:r w:rsidR="009B50FA" w:rsidRPr="00C7345F">
          <w:rPr>
            <w:rStyle w:val="Hyperlink"/>
            <w:noProof/>
          </w:rPr>
          <w:t>Alternative Text for Equation 5.4</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76 \h </w:instrText>
        </w:r>
        <w:r w:rsidR="009B50FA" w:rsidRPr="00C7345F">
          <w:rPr>
            <w:noProof/>
            <w:webHidden/>
          </w:rPr>
        </w:r>
        <w:r w:rsidR="009B50FA" w:rsidRPr="00C7345F">
          <w:rPr>
            <w:noProof/>
            <w:webHidden/>
          </w:rPr>
          <w:fldChar w:fldCharType="separate"/>
        </w:r>
        <w:r w:rsidR="00436F55">
          <w:rPr>
            <w:noProof/>
            <w:webHidden/>
          </w:rPr>
          <w:t>325</w:t>
        </w:r>
        <w:r w:rsidR="009B50FA" w:rsidRPr="00C7345F">
          <w:rPr>
            <w:noProof/>
            <w:webHidden/>
          </w:rPr>
          <w:fldChar w:fldCharType="end"/>
        </w:r>
      </w:hyperlink>
    </w:p>
    <w:p w14:paraId="1DA80C00" w14:textId="4507F116" w:rsidR="009B50FA" w:rsidRPr="00C7345F" w:rsidRDefault="00000000">
      <w:pPr>
        <w:pStyle w:val="TOC3"/>
        <w:rPr>
          <w:rFonts w:asciiTheme="minorHAnsi" w:eastAsiaTheme="minorEastAsia" w:hAnsiTheme="minorHAnsi" w:cstheme="minorBidi"/>
          <w:noProof/>
          <w:color w:val="auto"/>
          <w:sz w:val="22"/>
          <w:szCs w:val="22"/>
        </w:rPr>
      </w:pPr>
      <w:hyperlink w:anchor="_Toc105063477" w:history="1">
        <w:r w:rsidR="009B50FA" w:rsidRPr="00C7345F">
          <w:rPr>
            <w:rStyle w:val="Hyperlink"/>
            <w:noProof/>
          </w:rPr>
          <w:t>Alternative Text for Equation 5.5</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77 \h </w:instrText>
        </w:r>
        <w:r w:rsidR="009B50FA" w:rsidRPr="00C7345F">
          <w:rPr>
            <w:noProof/>
            <w:webHidden/>
          </w:rPr>
        </w:r>
        <w:r w:rsidR="009B50FA" w:rsidRPr="00C7345F">
          <w:rPr>
            <w:noProof/>
            <w:webHidden/>
          </w:rPr>
          <w:fldChar w:fldCharType="separate"/>
        </w:r>
        <w:r w:rsidR="00436F55">
          <w:rPr>
            <w:noProof/>
            <w:webHidden/>
          </w:rPr>
          <w:t>325</w:t>
        </w:r>
        <w:r w:rsidR="009B50FA" w:rsidRPr="00C7345F">
          <w:rPr>
            <w:noProof/>
            <w:webHidden/>
          </w:rPr>
          <w:fldChar w:fldCharType="end"/>
        </w:r>
      </w:hyperlink>
    </w:p>
    <w:p w14:paraId="52E1225B" w14:textId="37212AFD" w:rsidR="009B50FA" w:rsidRPr="00C7345F" w:rsidRDefault="00000000">
      <w:pPr>
        <w:pStyle w:val="TOC3"/>
        <w:rPr>
          <w:rFonts w:asciiTheme="minorHAnsi" w:eastAsiaTheme="minorEastAsia" w:hAnsiTheme="minorHAnsi" w:cstheme="minorBidi"/>
          <w:noProof/>
          <w:color w:val="auto"/>
          <w:sz w:val="22"/>
          <w:szCs w:val="22"/>
        </w:rPr>
      </w:pPr>
      <w:hyperlink w:anchor="_Toc105063478" w:history="1">
        <w:r w:rsidR="009B50FA" w:rsidRPr="00C7345F">
          <w:rPr>
            <w:rStyle w:val="Hyperlink"/>
            <w:noProof/>
          </w:rPr>
          <w:t>Alternative Text for Equation 5.6</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78 \h </w:instrText>
        </w:r>
        <w:r w:rsidR="009B50FA" w:rsidRPr="00C7345F">
          <w:rPr>
            <w:noProof/>
            <w:webHidden/>
          </w:rPr>
        </w:r>
        <w:r w:rsidR="009B50FA" w:rsidRPr="00C7345F">
          <w:rPr>
            <w:noProof/>
            <w:webHidden/>
          </w:rPr>
          <w:fldChar w:fldCharType="separate"/>
        </w:r>
        <w:r w:rsidR="00436F55">
          <w:rPr>
            <w:noProof/>
            <w:webHidden/>
          </w:rPr>
          <w:t>325</w:t>
        </w:r>
        <w:r w:rsidR="009B50FA" w:rsidRPr="00C7345F">
          <w:rPr>
            <w:noProof/>
            <w:webHidden/>
          </w:rPr>
          <w:fldChar w:fldCharType="end"/>
        </w:r>
      </w:hyperlink>
    </w:p>
    <w:p w14:paraId="21EFEC67" w14:textId="1EBE1DC3" w:rsidR="009B50FA" w:rsidRPr="00C7345F" w:rsidRDefault="00000000">
      <w:pPr>
        <w:pStyle w:val="TOC2"/>
        <w:rPr>
          <w:rFonts w:asciiTheme="minorHAnsi" w:eastAsiaTheme="minorEastAsia" w:hAnsiTheme="minorHAnsi" w:cstheme="minorBidi"/>
          <w:color w:val="auto"/>
          <w:sz w:val="22"/>
          <w:szCs w:val="22"/>
        </w:rPr>
      </w:pPr>
      <w:hyperlink w:anchor="_Toc105063479" w:history="1">
        <w:r w:rsidR="009B50FA" w:rsidRPr="00C7345F">
          <w:rPr>
            <w:rStyle w:val="Hyperlink"/>
          </w:rPr>
          <w:t>Appendix 5.A: Rotating Score Validation Process Participant Data</w:t>
        </w:r>
        <w:r w:rsidR="009B50FA" w:rsidRPr="00C7345F">
          <w:rPr>
            <w:webHidden/>
          </w:rPr>
          <w:tab/>
        </w:r>
        <w:r w:rsidR="009B50FA" w:rsidRPr="00C7345F">
          <w:rPr>
            <w:webHidden/>
          </w:rPr>
          <w:fldChar w:fldCharType="begin"/>
        </w:r>
        <w:r w:rsidR="009B50FA" w:rsidRPr="00C7345F">
          <w:rPr>
            <w:webHidden/>
          </w:rPr>
          <w:instrText xml:space="preserve"> PAGEREF _Toc105063479 \h </w:instrText>
        </w:r>
        <w:r w:rsidR="009B50FA" w:rsidRPr="00C7345F">
          <w:rPr>
            <w:webHidden/>
          </w:rPr>
        </w:r>
        <w:r w:rsidR="009B50FA" w:rsidRPr="00C7345F">
          <w:rPr>
            <w:webHidden/>
          </w:rPr>
          <w:fldChar w:fldCharType="separate"/>
        </w:r>
        <w:r w:rsidR="00436F55">
          <w:rPr>
            <w:webHidden/>
          </w:rPr>
          <w:t>326</w:t>
        </w:r>
        <w:r w:rsidR="009B50FA" w:rsidRPr="00C7345F">
          <w:rPr>
            <w:webHidden/>
          </w:rPr>
          <w:fldChar w:fldCharType="end"/>
        </w:r>
      </w:hyperlink>
    </w:p>
    <w:p w14:paraId="0C4D021D" w14:textId="5822A6E4" w:rsidR="009B50FA" w:rsidRPr="00C7345F" w:rsidRDefault="00000000">
      <w:pPr>
        <w:pStyle w:val="TOC2"/>
        <w:rPr>
          <w:rFonts w:asciiTheme="minorHAnsi" w:eastAsiaTheme="minorEastAsia" w:hAnsiTheme="minorHAnsi" w:cstheme="minorBidi"/>
          <w:color w:val="auto"/>
          <w:sz w:val="22"/>
          <w:szCs w:val="22"/>
        </w:rPr>
      </w:pPr>
      <w:hyperlink w:anchor="_Toc105063480" w:history="1">
        <w:r w:rsidR="009B50FA" w:rsidRPr="00C7345F">
          <w:rPr>
            <w:rStyle w:val="Hyperlink"/>
          </w:rPr>
          <w:t>Appendix 5.B: Classical Item Analyses</w:t>
        </w:r>
        <w:r w:rsidR="009B50FA" w:rsidRPr="00C7345F">
          <w:rPr>
            <w:webHidden/>
          </w:rPr>
          <w:tab/>
        </w:r>
        <w:r w:rsidR="009B50FA" w:rsidRPr="00C7345F">
          <w:rPr>
            <w:webHidden/>
          </w:rPr>
          <w:fldChar w:fldCharType="begin"/>
        </w:r>
        <w:r w:rsidR="009B50FA" w:rsidRPr="00C7345F">
          <w:rPr>
            <w:webHidden/>
          </w:rPr>
          <w:instrText xml:space="preserve"> PAGEREF _Toc105063480 \h </w:instrText>
        </w:r>
        <w:r w:rsidR="009B50FA" w:rsidRPr="00C7345F">
          <w:rPr>
            <w:webHidden/>
          </w:rPr>
        </w:r>
        <w:r w:rsidR="009B50FA" w:rsidRPr="00C7345F">
          <w:rPr>
            <w:webHidden/>
          </w:rPr>
          <w:fldChar w:fldCharType="separate"/>
        </w:r>
        <w:r w:rsidR="00436F55">
          <w:rPr>
            <w:webHidden/>
          </w:rPr>
          <w:t>364</w:t>
        </w:r>
        <w:r w:rsidR="009B50FA" w:rsidRPr="00C7345F">
          <w:rPr>
            <w:webHidden/>
          </w:rPr>
          <w:fldChar w:fldCharType="end"/>
        </w:r>
      </w:hyperlink>
    </w:p>
    <w:p w14:paraId="0156CC16" w14:textId="1C130811" w:rsidR="009B50FA" w:rsidRPr="00C7345F" w:rsidRDefault="00000000">
      <w:pPr>
        <w:pStyle w:val="TOC2"/>
        <w:rPr>
          <w:rFonts w:asciiTheme="minorHAnsi" w:eastAsiaTheme="minorEastAsia" w:hAnsiTheme="minorHAnsi" w:cstheme="minorBidi"/>
          <w:color w:val="auto"/>
          <w:sz w:val="22"/>
          <w:szCs w:val="22"/>
        </w:rPr>
      </w:pPr>
      <w:hyperlink w:anchor="_Toc105063481" w:history="1">
        <w:r w:rsidR="009B50FA" w:rsidRPr="00C7345F">
          <w:rPr>
            <w:rStyle w:val="Hyperlink"/>
          </w:rPr>
          <w:t>Appendix 5.C: Response Time Analyses for Initial ELPAC Forms</w:t>
        </w:r>
        <w:r w:rsidR="009B50FA" w:rsidRPr="00C7345F">
          <w:rPr>
            <w:webHidden/>
          </w:rPr>
          <w:tab/>
        </w:r>
        <w:r w:rsidR="009B50FA" w:rsidRPr="00C7345F">
          <w:rPr>
            <w:webHidden/>
          </w:rPr>
          <w:fldChar w:fldCharType="begin"/>
        </w:r>
        <w:r w:rsidR="009B50FA" w:rsidRPr="00C7345F">
          <w:rPr>
            <w:webHidden/>
          </w:rPr>
          <w:instrText xml:space="preserve"> PAGEREF _Toc105063481 \h </w:instrText>
        </w:r>
        <w:r w:rsidR="009B50FA" w:rsidRPr="00C7345F">
          <w:rPr>
            <w:webHidden/>
          </w:rPr>
        </w:r>
        <w:r w:rsidR="009B50FA" w:rsidRPr="00C7345F">
          <w:rPr>
            <w:webHidden/>
          </w:rPr>
          <w:fldChar w:fldCharType="separate"/>
        </w:r>
        <w:r w:rsidR="00436F55">
          <w:rPr>
            <w:webHidden/>
          </w:rPr>
          <w:t>389</w:t>
        </w:r>
        <w:r w:rsidR="009B50FA" w:rsidRPr="00C7345F">
          <w:rPr>
            <w:webHidden/>
          </w:rPr>
          <w:fldChar w:fldCharType="end"/>
        </w:r>
      </w:hyperlink>
    </w:p>
    <w:p w14:paraId="79E00848" w14:textId="42FFC20C" w:rsidR="009B50FA" w:rsidRPr="00C7345F" w:rsidRDefault="00000000">
      <w:pPr>
        <w:pStyle w:val="TOC2"/>
        <w:rPr>
          <w:rFonts w:asciiTheme="minorHAnsi" w:eastAsiaTheme="minorEastAsia" w:hAnsiTheme="minorHAnsi" w:cstheme="minorBidi"/>
          <w:color w:val="auto"/>
          <w:sz w:val="22"/>
          <w:szCs w:val="22"/>
        </w:rPr>
      </w:pPr>
      <w:hyperlink w:anchor="_Toc105063482" w:history="1">
        <w:r w:rsidR="009B50FA" w:rsidRPr="00C7345F">
          <w:rPr>
            <w:rStyle w:val="Hyperlink"/>
          </w:rPr>
          <w:t>Appendix 5.D: Reliability Estimates</w:t>
        </w:r>
        <w:r w:rsidR="009B50FA" w:rsidRPr="00C7345F">
          <w:rPr>
            <w:webHidden/>
          </w:rPr>
          <w:tab/>
        </w:r>
        <w:r w:rsidR="009B50FA" w:rsidRPr="00C7345F">
          <w:rPr>
            <w:webHidden/>
          </w:rPr>
          <w:fldChar w:fldCharType="begin"/>
        </w:r>
        <w:r w:rsidR="009B50FA" w:rsidRPr="00C7345F">
          <w:rPr>
            <w:webHidden/>
          </w:rPr>
          <w:instrText xml:space="preserve"> PAGEREF _Toc105063482 \h </w:instrText>
        </w:r>
        <w:r w:rsidR="009B50FA" w:rsidRPr="00C7345F">
          <w:rPr>
            <w:webHidden/>
          </w:rPr>
        </w:r>
        <w:r w:rsidR="009B50FA" w:rsidRPr="00C7345F">
          <w:rPr>
            <w:webHidden/>
          </w:rPr>
          <w:fldChar w:fldCharType="separate"/>
        </w:r>
        <w:r w:rsidR="00436F55">
          <w:rPr>
            <w:webHidden/>
          </w:rPr>
          <w:t>391</w:t>
        </w:r>
        <w:r w:rsidR="009B50FA" w:rsidRPr="00C7345F">
          <w:rPr>
            <w:webHidden/>
          </w:rPr>
          <w:fldChar w:fldCharType="end"/>
        </w:r>
      </w:hyperlink>
    </w:p>
    <w:p w14:paraId="22AABD60" w14:textId="46959BE4" w:rsidR="009B50FA" w:rsidRPr="00C7345F" w:rsidRDefault="00000000">
      <w:pPr>
        <w:pStyle w:val="TOC2"/>
        <w:rPr>
          <w:rFonts w:asciiTheme="minorHAnsi" w:eastAsiaTheme="minorEastAsia" w:hAnsiTheme="minorHAnsi" w:cstheme="minorBidi"/>
          <w:color w:val="auto"/>
          <w:sz w:val="22"/>
          <w:szCs w:val="22"/>
        </w:rPr>
      </w:pPr>
      <w:hyperlink w:anchor="_Toc105063483" w:history="1">
        <w:r w:rsidR="009B50FA" w:rsidRPr="00C7345F">
          <w:rPr>
            <w:rStyle w:val="Hyperlink"/>
          </w:rPr>
          <w:t>Appendix 5.E: Classification Accuracy and Consistency</w:t>
        </w:r>
        <w:r w:rsidR="009B50FA" w:rsidRPr="00C7345F">
          <w:rPr>
            <w:webHidden/>
          </w:rPr>
          <w:tab/>
        </w:r>
        <w:r w:rsidR="009B50FA" w:rsidRPr="00C7345F">
          <w:rPr>
            <w:webHidden/>
          </w:rPr>
          <w:fldChar w:fldCharType="begin"/>
        </w:r>
        <w:r w:rsidR="009B50FA" w:rsidRPr="00C7345F">
          <w:rPr>
            <w:webHidden/>
          </w:rPr>
          <w:instrText xml:space="preserve"> PAGEREF _Toc105063483 \h </w:instrText>
        </w:r>
        <w:r w:rsidR="009B50FA" w:rsidRPr="00C7345F">
          <w:rPr>
            <w:webHidden/>
          </w:rPr>
        </w:r>
        <w:r w:rsidR="009B50FA" w:rsidRPr="00C7345F">
          <w:rPr>
            <w:webHidden/>
          </w:rPr>
          <w:fldChar w:fldCharType="separate"/>
        </w:r>
        <w:r w:rsidR="00436F55">
          <w:rPr>
            <w:webHidden/>
          </w:rPr>
          <w:t>415</w:t>
        </w:r>
        <w:r w:rsidR="009B50FA" w:rsidRPr="00C7345F">
          <w:rPr>
            <w:webHidden/>
          </w:rPr>
          <w:fldChar w:fldCharType="end"/>
        </w:r>
      </w:hyperlink>
    </w:p>
    <w:p w14:paraId="0B2FDDA0" w14:textId="7814EBAC" w:rsidR="009B50FA" w:rsidRPr="00C7345F" w:rsidRDefault="00000000">
      <w:pPr>
        <w:pStyle w:val="TOC2"/>
        <w:rPr>
          <w:rFonts w:asciiTheme="minorHAnsi" w:eastAsiaTheme="minorEastAsia" w:hAnsiTheme="minorHAnsi" w:cstheme="minorBidi"/>
          <w:color w:val="auto"/>
          <w:sz w:val="22"/>
          <w:szCs w:val="22"/>
        </w:rPr>
      </w:pPr>
      <w:hyperlink w:anchor="_Toc105063484" w:history="1">
        <w:r w:rsidR="009B50FA" w:rsidRPr="00C7345F">
          <w:rPr>
            <w:rStyle w:val="Hyperlink"/>
          </w:rPr>
          <w:t>Appendix 5.F: Evaluation of the Remote and In-Person Administrations</w:t>
        </w:r>
        <w:r w:rsidR="009B50FA" w:rsidRPr="00C7345F">
          <w:rPr>
            <w:webHidden/>
          </w:rPr>
          <w:tab/>
        </w:r>
        <w:r w:rsidR="009B50FA" w:rsidRPr="00C7345F">
          <w:rPr>
            <w:webHidden/>
          </w:rPr>
          <w:fldChar w:fldCharType="begin"/>
        </w:r>
        <w:r w:rsidR="009B50FA" w:rsidRPr="00C7345F">
          <w:rPr>
            <w:webHidden/>
          </w:rPr>
          <w:instrText xml:space="preserve"> PAGEREF _Toc105063484 \h </w:instrText>
        </w:r>
        <w:r w:rsidR="009B50FA" w:rsidRPr="00C7345F">
          <w:rPr>
            <w:webHidden/>
          </w:rPr>
        </w:r>
        <w:r w:rsidR="009B50FA" w:rsidRPr="00C7345F">
          <w:rPr>
            <w:webHidden/>
          </w:rPr>
          <w:fldChar w:fldCharType="separate"/>
        </w:r>
        <w:r w:rsidR="00436F55">
          <w:rPr>
            <w:webHidden/>
          </w:rPr>
          <w:t>419</w:t>
        </w:r>
        <w:r w:rsidR="009B50FA" w:rsidRPr="00C7345F">
          <w:rPr>
            <w:webHidden/>
          </w:rPr>
          <w:fldChar w:fldCharType="end"/>
        </w:r>
      </w:hyperlink>
    </w:p>
    <w:p w14:paraId="4655FD1F" w14:textId="46A9B869" w:rsidR="009B50FA" w:rsidRPr="00C7345F" w:rsidRDefault="00000000">
      <w:pPr>
        <w:pStyle w:val="TOC1"/>
        <w:rPr>
          <w:rFonts w:asciiTheme="minorHAnsi" w:eastAsiaTheme="minorEastAsia" w:hAnsiTheme="minorHAnsi" w:cstheme="minorBidi"/>
          <w:b w:val="0"/>
          <w:color w:val="auto"/>
          <w:sz w:val="22"/>
          <w:szCs w:val="22"/>
        </w:rPr>
      </w:pPr>
      <w:hyperlink w:anchor="_Toc105063485" w:history="1">
        <w:r w:rsidR="009B50FA" w:rsidRPr="00C7345F">
          <w:rPr>
            <w:rStyle w:val="Hyperlink"/>
          </w:rPr>
          <w:t>Chapter 6: Validity</w:t>
        </w:r>
        <w:r w:rsidR="009B50FA" w:rsidRPr="00C7345F">
          <w:rPr>
            <w:webHidden/>
          </w:rPr>
          <w:tab/>
        </w:r>
        <w:r w:rsidR="009B50FA" w:rsidRPr="00C7345F">
          <w:rPr>
            <w:webHidden/>
          </w:rPr>
          <w:fldChar w:fldCharType="begin"/>
        </w:r>
        <w:r w:rsidR="009B50FA" w:rsidRPr="00C7345F">
          <w:rPr>
            <w:webHidden/>
          </w:rPr>
          <w:instrText xml:space="preserve"> PAGEREF _Toc105063485 \h </w:instrText>
        </w:r>
        <w:r w:rsidR="009B50FA" w:rsidRPr="00C7345F">
          <w:rPr>
            <w:webHidden/>
          </w:rPr>
        </w:r>
        <w:r w:rsidR="009B50FA" w:rsidRPr="00C7345F">
          <w:rPr>
            <w:webHidden/>
          </w:rPr>
          <w:fldChar w:fldCharType="separate"/>
        </w:r>
        <w:r w:rsidR="00436F55">
          <w:rPr>
            <w:webHidden/>
          </w:rPr>
          <w:t>424</w:t>
        </w:r>
        <w:r w:rsidR="009B50FA" w:rsidRPr="00C7345F">
          <w:rPr>
            <w:webHidden/>
          </w:rPr>
          <w:fldChar w:fldCharType="end"/>
        </w:r>
      </w:hyperlink>
    </w:p>
    <w:p w14:paraId="6BDC585D" w14:textId="440B3FDD" w:rsidR="009B50FA" w:rsidRPr="00C7345F" w:rsidRDefault="00000000">
      <w:pPr>
        <w:pStyle w:val="TOC2"/>
        <w:rPr>
          <w:rFonts w:asciiTheme="minorHAnsi" w:eastAsiaTheme="minorEastAsia" w:hAnsiTheme="minorHAnsi" w:cstheme="minorBidi"/>
          <w:color w:val="auto"/>
          <w:sz w:val="22"/>
          <w:szCs w:val="22"/>
        </w:rPr>
      </w:pPr>
      <w:hyperlink w:anchor="_Toc105063486" w:history="1">
        <w:r w:rsidR="009B50FA" w:rsidRPr="00C7345F">
          <w:rPr>
            <w:rStyle w:val="Hyperlink"/>
          </w:rPr>
          <w:t>6.1. Validity of the Initial ELPAC Test Design</w:t>
        </w:r>
        <w:r w:rsidR="009B50FA" w:rsidRPr="00C7345F">
          <w:rPr>
            <w:webHidden/>
          </w:rPr>
          <w:tab/>
        </w:r>
        <w:r w:rsidR="009B50FA" w:rsidRPr="00C7345F">
          <w:rPr>
            <w:webHidden/>
          </w:rPr>
          <w:fldChar w:fldCharType="begin"/>
        </w:r>
        <w:r w:rsidR="009B50FA" w:rsidRPr="00C7345F">
          <w:rPr>
            <w:webHidden/>
          </w:rPr>
          <w:instrText xml:space="preserve"> PAGEREF _Toc105063486 \h </w:instrText>
        </w:r>
        <w:r w:rsidR="009B50FA" w:rsidRPr="00C7345F">
          <w:rPr>
            <w:webHidden/>
          </w:rPr>
        </w:r>
        <w:r w:rsidR="009B50FA" w:rsidRPr="00C7345F">
          <w:rPr>
            <w:webHidden/>
          </w:rPr>
          <w:fldChar w:fldCharType="separate"/>
        </w:r>
        <w:r w:rsidR="00436F55">
          <w:rPr>
            <w:webHidden/>
          </w:rPr>
          <w:t>424</w:t>
        </w:r>
        <w:r w:rsidR="009B50FA" w:rsidRPr="00C7345F">
          <w:rPr>
            <w:webHidden/>
          </w:rPr>
          <w:fldChar w:fldCharType="end"/>
        </w:r>
      </w:hyperlink>
    </w:p>
    <w:p w14:paraId="7F36DA46" w14:textId="094DE7E7" w:rsidR="009B50FA" w:rsidRPr="00C7345F" w:rsidRDefault="00000000">
      <w:pPr>
        <w:pStyle w:val="TOC3"/>
        <w:rPr>
          <w:rFonts w:asciiTheme="minorHAnsi" w:eastAsiaTheme="minorEastAsia" w:hAnsiTheme="minorHAnsi" w:cstheme="minorBidi"/>
          <w:noProof/>
          <w:color w:val="auto"/>
          <w:sz w:val="22"/>
          <w:szCs w:val="22"/>
        </w:rPr>
      </w:pPr>
      <w:hyperlink w:anchor="_Toc105063487" w:history="1">
        <w:r w:rsidR="009B50FA" w:rsidRPr="00C7345F">
          <w:rPr>
            <w:rStyle w:val="Hyperlink"/>
            <w:noProof/>
          </w:rPr>
          <w:t>6.1.1. Purpose of the Initial ELPAC</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87 \h </w:instrText>
        </w:r>
        <w:r w:rsidR="009B50FA" w:rsidRPr="00C7345F">
          <w:rPr>
            <w:noProof/>
            <w:webHidden/>
          </w:rPr>
        </w:r>
        <w:r w:rsidR="009B50FA" w:rsidRPr="00C7345F">
          <w:rPr>
            <w:noProof/>
            <w:webHidden/>
          </w:rPr>
          <w:fldChar w:fldCharType="separate"/>
        </w:r>
        <w:r w:rsidR="00436F55">
          <w:rPr>
            <w:noProof/>
            <w:webHidden/>
          </w:rPr>
          <w:t>424</w:t>
        </w:r>
        <w:r w:rsidR="009B50FA" w:rsidRPr="00C7345F">
          <w:rPr>
            <w:noProof/>
            <w:webHidden/>
          </w:rPr>
          <w:fldChar w:fldCharType="end"/>
        </w:r>
      </w:hyperlink>
    </w:p>
    <w:p w14:paraId="76609E3F" w14:textId="2DF62A1F" w:rsidR="009B50FA" w:rsidRPr="00C7345F" w:rsidRDefault="00000000">
      <w:pPr>
        <w:pStyle w:val="TOC3"/>
        <w:rPr>
          <w:rFonts w:asciiTheme="minorHAnsi" w:eastAsiaTheme="minorEastAsia" w:hAnsiTheme="minorHAnsi" w:cstheme="minorBidi"/>
          <w:noProof/>
          <w:color w:val="auto"/>
          <w:sz w:val="22"/>
          <w:szCs w:val="22"/>
        </w:rPr>
      </w:pPr>
      <w:hyperlink w:anchor="_Toc105063488" w:history="1">
        <w:r w:rsidR="009B50FA" w:rsidRPr="00C7345F">
          <w:rPr>
            <w:rStyle w:val="Hyperlink"/>
            <w:noProof/>
          </w:rPr>
          <w:t>6.1.2. Constructs to Be Measured</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88 \h </w:instrText>
        </w:r>
        <w:r w:rsidR="009B50FA" w:rsidRPr="00C7345F">
          <w:rPr>
            <w:noProof/>
            <w:webHidden/>
          </w:rPr>
        </w:r>
        <w:r w:rsidR="009B50FA" w:rsidRPr="00C7345F">
          <w:rPr>
            <w:noProof/>
            <w:webHidden/>
          </w:rPr>
          <w:fldChar w:fldCharType="separate"/>
        </w:r>
        <w:r w:rsidR="00436F55">
          <w:rPr>
            <w:noProof/>
            <w:webHidden/>
          </w:rPr>
          <w:t>424</w:t>
        </w:r>
        <w:r w:rsidR="009B50FA" w:rsidRPr="00C7345F">
          <w:rPr>
            <w:noProof/>
            <w:webHidden/>
          </w:rPr>
          <w:fldChar w:fldCharType="end"/>
        </w:r>
      </w:hyperlink>
    </w:p>
    <w:p w14:paraId="73A3C999" w14:textId="2FC03473" w:rsidR="009B50FA" w:rsidRPr="00C7345F" w:rsidRDefault="00000000">
      <w:pPr>
        <w:pStyle w:val="TOC3"/>
        <w:rPr>
          <w:rFonts w:asciiTheme="minorHAnsi" w:eastAsiaTheme="minorEastAsia" w:hAnsiTheme="minorHAnsi" w:cstheme="minorBidi"/>
          <w:noProof/>
          <w:color w:val="auto"/>
          <w:sz w:val="22"/>
          <w:szCs w:val="22"/>
        </w:rPr>
      </w:pPr>
      <w:hyperlink w:anchor="_Toc105063489" w:history="1">
        <w:r w:rsidR="009B50FA" w:rsidRPr="00C7345F">
          <w:rPr>
            <w:rStyle w:val="Hyperlink"/>
            <w:noProof/>
          </w:rPr>
          <w:t>6.1.3. Interpretations and Uses of the Score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89 \h </w:instrText>
        </w:r>
        <w:r w:rsidR="009B50FA" w:rsidRPr="00C7345F">
          <w:rPr>
            <w:noProof/>
            <w:webHidden/>
          </w:rPr>
        </w:r>
        <w:r w:rsidR="009B50FA" w:rsidRPr="00C7345F">
          <w:rPr>
            <w:noProof/>
            <w:webHidden/>
          </w:rPr>
          <w:fldChar w:fldCharType="separate"/>
        </w:r>
        <w:r w:rsidR="00436F55">
          <w:rPr>
            <w:noProof/>
            <w:webHidden/>
          </w:rPr>
          <w:t>425</w:t>
        </w:r>
        <w:r w:rsidR="009B50FA" w:rsidRPr="00C7345F">
          <w:rPr>
            <w:noProof/>
            <w:webHidden/>
          </w:rPr>
          <w:fldChar w:fldCharType="end"/>
        </w:r>
      </w:hyperlink>
    </w:p>
    <w:p w14:paraId="6D79F661" w14:textId="1B96FE6B" w:rsidR="009B50FA" w:rsidRPr="00C7345F" w:rsidRDefault="00000000">
      <w:pPr>
        <w:pStyle w:val="TOC3"/>
        <w:rPr>
          <w:rFonts w:asciiTheme="minorHAnsi" w:eastAsiaTheme="minorEastAsia" w:hAnsiTheme="minorHAnsi" w:cstheme="minorBidi"/>
          <w:noProof/>
          <w:color w:val="auto"/>
          <w:sz w:val="22"/>
          <w:szCs w:val="22"/>
        </w:rPr>
      </w:pPr>
      <w:hyperlink w:anchor="_Toc105063490" w:history="1">
        <w:r w:rsidR="009B50FA" w:rsidRPr="00C7345F">
          <w:rPr>
            <w:rStyle w:val="Hyperlink"/>
            <w:noProof/>
          </w:rPr>
          <w:t>6.1.4. Intended Population</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90 \h </w:instrText>
        </w:r>
        <w:r w:rsidR="009B50FA" w:rsidRPr="00C7345F">
          <w:rPr>
            <w:noProof/>
            <w:webHidden/>
          </w:rPr>
        </w:r>
        <w:r w:rsidR="009B50FA" w:rsidRPr="00C7345F">
          <w:rPr>
            <w:noProof/>
            <w:webHidden/>
          </w:rPr>
          <w:fldChar w:fldCharType="separate"/>
        </w:r>
        <w:r w:rsidR="00436F55">
          <w:rPr>
            <w:noProof/>
            <w:webHidden/>
          </w:rPr>
          <w:t>425</w:t>
        </w:r>
        <w:r w:rsidR="009B50FA" w:rsidRPr="00C7345F">
          <w:rPr>
            <w:noProof/>
            <w:webHidden/>
          </w:rPr>
          <w:fldChar w:fldCharType="end"/>
        </w:r>
      </w:hyperlink>
    </w:p>
    <w:p w14:paraId="7AEDD48E" w14:textId="60E43B34" w:rsidR="009B50FA" w:rsidRPr="00C7345F" w:rsidRDefault="00000000">
      <w:pPr>
        <w:pStyle w:val="TOC2"/>
        <w:rPr>
          <w:rFonts w:asciiTheme="minorHAnsi" w:eastAsiaTheme="minorEastAsia" w:hAnsiTheme="minorHAnsi" w:cstheme="minorBidi"/>
          <w:color w:val="auto"/>
          <w:sz w:val="22"/>
          <w:szCs w:val="22"/>
        </w:rPr>
      </w:pPr>
      <w:hyperlink w:anchor="_Toc105063491" w:history="1">
        <w:r w:rsidR="009B50FA" w:rsidRPr="00C7345F">
          <w:rPr>
            <w:rStyle w:val="Hyperlink"/>
          </w:rPr>
          <w:t>6.2. Evidence Based on Test Content</w:t>
        </w:r>
        <w:r w:rsidR="009B50FA" w:rsidRPr="00C7345F">
          <w:rPr>
            <w:webHidden/>
          </w:rPr>
          <w:tab/>
        </w:r>
        <w:r w:rsidR="009B50FA" w:rsidRPr="00C7345F">
          <w:rPr>
            <w:webHidden/>
          </w:rPr>
          <w:fldChar w:fldCharType="begin"/>
        </w:r>
        <w:r w:rsidR="009B50FA" w:rsidRPr="00C7345F">
          <w:rPr>
            <w:webHidden/>
          </w:rPr>
          <w:instrText xml:space="preserve"> PAGEREF _Toc105063491 \h </w:instrText>
        </w:r>
        <w:r w:rsidR="009B50FA" w:rsidRPr="00C7345F">
          <w:rPr>
            <w:webHidden/>
          </w:rPr>
        </w:r>
        <w:r w:rsidR="009B50FA" w:rsidRPr="00C7345F">
          <w:rPr>
            <w:webHidden/>
          </w:rPr>
          <w:fldChar w:fldCharType="separate"/>
        </w:r>
        <w:r w:rsidR="00436F55">
          <w:rPr>
            <w:webHidden/>
          </w:rPr>
          <w:t>425</w:t>
        </w:r>
        <w:r w:rsidR="009B50FA" w:rsidRPr="00C7345F">
          <w:rPr>
            <w:webHidden/>
          </w:rPr>
          <w:fldChar w:fldCharType="end"/>
        </w:r>
      </w:hyperlink>
    </w:p>
    <w:p w14:paraId="11004C64" w14:textId="1E22CC2C" w:rsidR="009B50FA" w:rsidRPr="00C7345F" w:rsidRDefault="00000000">
      <w:pPr>
        <w:pStyle w:val="TOC3"/>
        <w:rPr>
          <w:rFonts w:asciiTheme="minorHAnsi" w:eastAsiaTheme="minorEastAsia" w:hAnsiTheme="minorHAnsi" w:cstheme="minorBidi"/>
          <w:noProof/>
          <w:color w:val="auto"/>
          <w:sz w:val="22"/>
          <w:szCs w:val="22"/>
        </w:rPr>
      </w:pPr>
      <w:hyperlink w:anchor="_Toc105063492" w:history="1">
        <w:r w:rsidR="009B50FA" w:rsidRPr="00C7345F">
          <w:rPr>
            <w:rStyle w:val="Hyperlink"/>
            <w:noProof/>
          </w:rPr>
          <w:t>6.2.1. Description of the State Standard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92 \h </w:instrText>
        </w:r>
        <w:r w:rsidR="009B50FA" w:rsidRPr="00C7345F">
          <w:rPr>
            <w:noProof/>
            <w:webHidden/>
          </w:rPr>
        </w:r>
        <w:r w:rsidR="009B50FA" w:rsidRPr="00C7345F">
          <w:rPr>
            <w:noProof/>
            <w:webHidden/>
          </w:rPr>
          <w:fldChar w:fldCharType="separate"/>
        </w:r>
        <w:r w:rsidR="00436F55">
          <w:rPr>
            <w:noProof/>
            <w:webHidden/>
          </w:rPr>
          <w:t>425</w:t>
        </w:r>
        <w:r w:rsidR="009B50FA" w:rsidRPr="00C7345F">
          <w:rPr>
            <w:noProof/>
            <w:webHidden/>
          </w:rPr>
          <w:fldChar w:fldCharType="end"/>
        </w:r>
      </w:hyperlink>
    </w:p>
    <w:p w14:paraId="537F5518" w14:textId="5CBAE554" w:rsidR="009B50FA" w:rsidRPr="00C7345F" w:rsidRDefault="00000000">
      <w:pPr>
        <w:pStyle w:val="TOC3"/>
        <w:rPr>
          <w:rFonts w:asciiTheme="minorHAnsi" w:eastAsiaTheme="minorEastAsia" w:hAnsiTheme="minorHAnsi" w:cstheme="minorBidi"/>
          <w:noProof/>
          <w:color w:val="auto"/>
          <w:sz w:val="22"/>
          <w:szCs w:val="22"/>
        </w:rPr>
      </w:pPr>
      <w:hyperlink w:anchor="_Toc105063493" w:history="1">
        <w:r w:rsidR="009B50FA" w:rsidRPr="00C7345F">
          <w:rPr>
            <w:rStyle w:val="Hyperlink"/>
            <w:noProof/>
          </w:rPr>
          <w:t>6.2.2. Test Blueprint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93 \h </w:instrText>
        </w:r>
        <w:r w:rsidR="009B50FA" w:rsidRPr="00C7345F">
          <w:rPr>
            <w:noProof/>
            <w:webHidden/>
          </w:rPr>
        </w:r>
        <w:r w:rsidR="009B50FA" w:rsidRPr="00C7345F">
          <w:rPr>
            <w:noProof/>
            <w:webHidden/>
          </w:rPr>
          <w:fldChar w:fldCharType="separate"/>
        </w:r>
        <w:r w:rsidR="00436F55">
          <w:rPr>
            <w:noProof/>
            <w:webHidden/>
          </w:rPr>
          <w:t>426</w:t>
        </w:r>
        <w:r w:rsidR="009B50FA" w:rsidRPr="00C7345F">
          <w:rPr>
            <w:noProof/>
            <w:webHidden/>
          </w:rPr>
          <w:fldChar w:fldCharType="end"/>
        </w:r>
      </w:hyperlink>
    </w:p>
    <w:p w14:paraId="56F05F78" w14:textId="638F7AA3" w:rsidR="009B50FA" w:rsidRPr="00C7345F" w:rsidRDefault="00000000">
      <w:pPr>
        <w:pStyle w:val="TOC3"/>
        <w:rPr>
          <w:rFonts w:asciiTheme="minorHAnsi" w:eastAsiaTheme="minorEastAsia" w:hAnsiTheme="minorHAnsi" w:cstheme="minorBidi"/>
          <w:noProof/>
          <w:color w:val="auto"/>
          <w:sz w:val="22"/>
          <w:szCs w:val="22"/>
        </w:rPr>
      </w:pPr>
      <w:hyperlink w:anchor="_Toc105063494" w:history="1">
        <w:r w:rsidR="009B50FA" w:rsidRPr="00C7345F">
          <w:rPr>
            <w:rStyle w:val="Hyperlink"/>
            <w:noProof/>
          </w:rPr>
          <w:t>6.2.3. Form Assembly Proces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94 \h </w:instrText>
        </w:r>
        <w:r w:rsidR="009B50FA" w:rsidRPr="00C7345F">
          <w:rPr>
            <w:noProof/>
            <w:webHidden/>
          </w:rPr>
        </w:r>
        <w:r w:rsidR="009B50FA" w:rsidRPr="00C7345F">
          <w:rPr>
            <w:noProof/>
            <w:webHidden/>
          </w:rPr>
          <w:fldChar w:fldCharType="separate"/>
        </w:r>
        <w:r w:rsidR="00436F55">
          <w:rPr>
            <w:noProof/>
            <w:webHidden/>
          </w:rPr>
          <w:t>426</w:t>
        </w:r>
        <w:r w:rsidR="009B50FA" w:rsidRPr="00C7345F">
          <w:rPr>
            <w:noProof/>
            <w:webHidden/>
          </w:rPr>
          <w:fldChar w:fldCharType="end"/>
        </w:r>
      </w:hyperlink>
    </w:p>
    <w:p w14:paraId="5E8B720F" w14:textId="2029F0C2" w:rsidR="009B50FA" w:rsidRPr="00C7345F" w:rsidRDefault="00000000">
      <w:pPr>
        <w:pStyle w:val="TOC2"/>
        <w:rPr>
          <w:rFonts w:asciiTheme="minorHAnsi" w:eastAsiaTheme="minorEastAsia" w:hAnsiTheme="minorHAnsi" w:cstheme="minorBidi"/>
          <w:color w:val="auto"/>
          <w:sz w:val="22"/>
          <w:szCs w:val="22"/>
        </w:rPr>
      </w:pPr>
      <w:hyperlink w:anchor="_Toc105063495" w:history="1">
        <w:r w:rsidR="009B50FA" w:rsidRPr="00C7345F">
          <w:rPr>
            <w:rStyle w:val="Hyperlink"/>
          </w:rPr>
          <w:t>6.3. Evidence Based on the Initial ELPAC’s Internal Structure</w:t>
        </w:r>
        <w:r w:rsidR="009B50FA" w:rsidRPr="00C7345F">
          <w:rPr>
            <w:webHidden/>
          </w:rPr>
          <w:tab/>
        </w:r>
        <w:r w:rsidR="009B50FA" w:rsidRPr="00C7345F">
          <w:rPr>
            <w:webHidden/>
          </w:rPr>
          <w:fldChar w:fldCharType="begin"/>
        </w:r>
        <w:r w:rsidR="009B50FA" w:rsidRPr="00C7345F">
          <w:rPr>
            <w:webHidden/>
          </w:rPr>
          <w:instrText xml:space="preserve"> PAGEREF _Toc105063495 \h </w:instrText>
        </w:r>
        <w:r w:rsidR="009B50FA" w:rsidRPr="00C7345F">
          <w:rPr>
            <w:webHidden/>
          </w:rPr>
        </w:r>
        <w:r w:rsidR="009B50FA" w:rsidRPr="00C7345F">
          <w:rPr>
            <w:webHidden/>
          </w:rPr>
          <w:fldChar w:fldCharType="separate"/>
        </w:r>
        <w:r w:rsidR="00436F55">
          <w:rPr>
            <w:webHidden/>
          </w:rPr>
          <w:t>426</w:t>
        </w:r>
        <w:r w:rsidR="009B50FA" w:rsidRPr="00C7345F">
          <w:rPr>
            <w:webHidden/>
          </w:rPr>
          <w:fldChar w:fldCharType="end"/>
        </w:r>
      </w:hyperlink>
    </w:p>
    <w:p w14:paraId="26A37FC5" w14:textId="76C18064" w:rsidR="009B50FA" w:rsidRPr="00C7345F" w:rsidRDefault="00000000">
      <w:pPr>
        <w:pStyle w:val="TOC3"/>
        <w:rPr>
          <w:rFonts w:asciiTheme="minorHAnsi" w:eastAsiaTheme="minorEastAsia" w:hAnsiTheme="minorHAnsi" w:cstheme="minorBidi"/>
          <w:noProof/>
          <w:color w:val="auto"/>
          <w:sz w:val="22"/>
          <w:szCs w:val="22"/>
        </w:rPr>
      </w:pPr>
      <w:hyperlink w:anchor="_Toc105063496" w:history="1">
        <w:r w:rsidR="009B50FA" w:rsidRPr="00C7345F">
          <w:rPr>
            <w:rStyle w:val="Hyperlink"/>
            <w:noProof/>
          </w:rPr>
          <w:t>6.3.1. Fairness and Differential Item Functioning</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96 \h </w:instrText>
        </w:r>
        <w:r w:rsidR="009B50FA" w:rsidRPr="00C7345F">
          <w:rPr>
            <w:noProof/>
            <w:webHidden/>
          </w:rPr>
        </w:r>
        <w:r w:rsidR="009B50FA" w:rsidRPr="00C7345F">
          <w:rPr>
            <w:noProof/>
            <w:webHidden/>
          </w:rPr>
          <w:fldChar w:fldCharType="separate"/>
        </w:r>
        <w:r w:rsidR="00436F55">
          <w:rPr>
            <w:noProof/>
            <w:webHidden/>
          </w:rPr>
          <w:t>426</w:t>
        </w:r>
        <w:r w:rsidR="009B50FA" w:rsidRPr="00C7345F">
          <w:rPr>
            <w:noProof/>
            <w:webHidden/>
          </w:rPr>
          <w:fldChar w:fldCharType="end"/>
        </w:r>
      </w:hyperlink>
    </w:p>
    <w:p w14:paraId="696965A1" w14:textId="350A4030" w:rsidR="009B50FA" w:rsidRPr="00C7345F" w:rsidRDefault="00000000">
      <w:pPr>
        <w:pStyle w:val="TOC3"/>
        <w:rPr>
          <w:rFonts w:asciiTheme="minorHAnsi" w:eastAsiaTheme="minorEastAsia" w:hAnsiTheme="minorHAnsi" w:cstheme="minorBidi"/>
          <w:noProof/>
          <w:color w:val="auto"/>
          <w:sz w:val="22"/>
          <w:szCs w:val="22"/>
        </w:rPr>
      </w:pPr>
      <w:hyperlink w:anchor="_Toc105063497" w:history="1">
        <w:r w:rsidR="009B50FA" w:rsidRPr="00C7345F">
          <w:rPr>
            <w:rStyle w:val="Hyperlink"/>
            <w:noProof/>
          </w:rPr>
          <w:t>6.3.2. Reliability</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97 \h </w:instrText>
        </w:r>
        <w:r w:rsidR="009B50FA" w:rsidRPr="00C7345F">
          <w:rPr>
            <w:noProof/>
            <w:webHidden/>
          </w:rPr>
        </w:r>
        <w:r w:rsidR="009B50FA" w:rsidRPr="00C7345F">
          <w:rPr>
            <w:noProof/>
            <w:webHidden/>
          </w:rPr>
          <w:fldChar w:fldCharType="separate"/>
        </w:r>
        <w:r w:rsidR="00436F55">
          <w:rPr>
            <w:noProof/>
            <w:webHidden/>
          </w:rPr>
          <w:t>426</w:t>
        </w:r>
        <w:r w:rsidR="009B50FA" w:rsidRPr="00C7345F">
          <w:rPr>
            <w:noProof/>
            <w:webHidden/>
          </w:rPr>
          <w:fldChar w:fldCharType="end"/>
        </w:r>
      </w:hyperlink>
    </w:p>
    <w:p w14:paraId="0B6CD31E" w14:textId="617BB265" w:rsidR="009B50FA" w:rsidRPr="00C7345F" w:rsidRDefault="00000000">
      <w:pPr>
        <w:pStyle w:val="TOC3"/>
        <w:rPr>
          <w:rFonts w:asciiTheme="minorHAnsi" w:eastAsiaTheme="minorEastAsia" w:hAnsiTheme="minorHAnsi" w:cstheme="minorBidi"/>
          <w:noProof/>
          <w:color w:val="auto"/>
          <w:sz w:val="22"/>
          <w:szCs w:val="22"/>
        </w:rPr>
      </w:pPr>
      <w:hyperlink w:anchor="_Toc105063498" w:history="1">
        <w:r w:rsidR="009B50FA" w:rsidRPr="00C7345F">
          <w:rPr>
            <w:rStyle w:val="Hyperlink"/>
            <w:noProof/>
          </w:rPr>
          <w:t>6.3.3. Other Validity Evidence</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498 \h </w:instrText>
        </w:r>
        <w:r w:rsidR="009B50FA" w:rsidRPr="00C7345F">
          <w:rPr>
            <w:noProof/>
            <w:webHidden/>
          </w:rPr>
        </w:r>
        <w:r w:rsidR="009B50FA" w:rsidRPr="00C7345F">
          <w:rPr>
            <w:noProof/>
            <w:webHidden/>
          </w:rPr>
          <w:fldChar w:fldCharType="separate"/>
        </w:r>
        <w:r w:rsidR="00436F55">
          <w:rPr>
            <w:noProof/>
            <w:webHidden/>
          </w:rPr>
          <w:t>428</w:t>
        </w:r>
        <w:r w:rsidR="009B50FA" w:rsidRPr="00C7345F">
          <w:rPr>
            <w:noProof/>
            <w:webHidden/>
          </w:rPr>
          <w:fldChar w:fldCharType="end"/>
        </w:r>
      </w:hyperlink>
    </w:p>
    <w:p w14:paraId="68EBE283" w14:textId="47C92F3B" w:rsidR="009B50FA" w:rsidRPr="00C7345F" w:rsidRDefault="00000000">
      <w:pPr>
        <w:pStyle w:val="TOC2"/>
        <w:rPr>
          <w:rFonts w:asciiTheme="minorHAnsi" w:eastAsiaTheme="minorEastAsia" w:hAnsiTheme="minorHAnsi" w:cstheme="minorBidi"/>
          <w:color w:val="auto"/>
          <w:sz w:val="22"/>
          <w:szCs w:val="22"/>
        </w:rPr>
      </w:pPr>
      <w:hyperlink w:anchor="_Toc105063499" w:history="1">
        <w:r w:rsidR="009B50FA" w:rsidRPr="00C7345F">
          <w:rPr>
            <w:rStyle w:val="Hyperlink"/>
          </w:rPr>
          <w:t>References</w:t>
        </w:r>
        <w:r w:rsidR="009B50FA" w:rsidRPr="00C7345F">
          <w:rPr>
            <w:webHidden/>
          </w:rPr>
          <w:tab/>
        </w:r>
        <w:r w:rsidR="009B50FA" w:rsidRPr="00C7345F">
          <w:rPr>
            <w:webHidden/>
          </w:rPr>
          <w:fldChar w:fldCharType="begin"/>
        </w:r>
        <w:r w:rsidR="009B50FA" w:rsidRPr="00C7345F">
          <w:rPr>
            <w:webHidden/>
          </w:rPr>
          <w:instrText xml:space="preserve"> PAGEREF _Toc105063499 \h </w:instrText>
        </w:r>
        <w:r w:rsidR="009B50FA" w:rsidRPr="00C7345F">
          <w:rPr>
            <w:webHidden/>
          </w:rPr>
        </w:r>
        <w:r w:rsidR="009B50FA" w:rsidRPr="00C7345F">
          <w:rPr>
            <w:webHidden/>
          </w:rPr>
          <w:fldChar w:fldCharType="separate"/>
        </w:r>
        <w:r w:rsidR="00436F55">
          <w:rPr>
            <w:webHidden/>
          </w:rPr>
          <w:t>430</w:t>
        </w:r>
        <w:r w:rsidR="009B50FA" w:rsidRPr="00C7345F">
          <w:rPr>
            <w:webHidden/>
          </w:rPr>
          <w:fldChar w:fldCharType="end"/>
        </w:r>
      </w:hyperlink>
    </w:p>
    <w:p w14:paraId="3C5DB9C5" w14:textId="20D8F83E" w:rsidR="009B50FA" w:rsidRPr="00C7345F" w:rsidRDefault="00000000">
      <w:pPr>
        <w:pStyle w:val="TOC2"/>
        <w:rPr>
          <w:rFonts w:asciiTheme="minorHAnsi" w:eastAsiaTheme="minorEastAsia" w:hAnsiTheme="minorHAnsi" w:cstheme="minorBidi"/>
          <w:color w:val="auto"/>
          <w:sz w:val="22"/>
          <w:szCs w:val="22"/>
        </w:rPr>
      </w:pPr>
      <w:hyperlink w:anchor="_Toc105063500" w:history="1">
        <w:r w:rsidR="009B50FA" w:rsidRPr="00C7345F">
          <w:rPr>
            <w:rStyle w:val="Hyperlink"/>
          </w:rPr>
          <w:t>Appendix 6.A: Correlations Between Initial ELPAC Domains</w:t>
        </w:r>
        <w:r w:rsidR="009B50FA" w:rsidRPr="00C7345F">
          <w:rPr>
            <w:webHidden/>
          </w:rPr>
          <w:tab/>
        </w:r>
        <w:r w:rsidR="009B50FA" w:rsidRPr="00C7345F">
          <w:rPr>
            <w:webHidden/>
          </w:rPr>
          <w:fldChar w:fldCharType="begin"/>
        </w:r>
        <w:r w:rsidR="009B50FA" w:rsidRPr="00C7345F">
          <w:rPr>
            <w:webHidden/>
          </w:rPr>
          <w:instrText xml:space="preserve"> PAGEREF _Toc105063500 \h </w:instrText>
        </w:r>
        <w:r w:rsidR="009B50FA" w:rsidRPr="00C7345F">
          <w:rPr>
            <w:webHidden/>
          </w:rPr>
        </w:r>
        <w:r w:rsidR="009B50FA" w:rsidRPr="00C7345F">
          <w:rPr>
            <w:webHidden/>
          </w:rPr>
          <w:fldChar w:fldCharType="separate"/>
        </w:r>
        <w:r w:rsidR="00436F55">
          <w:rPr>
            <w:webHidden/>
          </w:rPr>
          <w:t>431</w:t>
        </w:r>
        <w:r w:rsidR="009B50FA" w:rsidRPr="00C7345F">
          <w:rPr>
            <w:webHidden/>
          </w:rPr>
          <w:fldChar w:fldCharType="end"/>
        </w:r>
      </w:hyperlink>
    </w:p>
    <w:p w14:paraId="72AC8FE8" w14:textId="36FD1200" w:rsidR="009B50FA" w:rsidRPr="00C7345F" w:rsidRDefault="00000000">
      <w:pPr>
        <w:pStyle w:val="TOC1"/>
        <w:rPr>
          <w:rFonts w:asciiTheme="minorHAnsi" w:eastAsiaTheme="minorEastAsia" w:hAnsiTheme="minorHAnsi" w:cstheme="minorBidi"/>
          <w:b w:val="0"/>
          <w:color w:val="auto"/>
          <w:sz w:val="22"/>
          <w:szCs w:val="22"/>
        </w:rPr>
      </w:pPr>
      <w:hyperlink w:anchor="_Toc105063501" w:history="1">
        <w:r w:rsidR="009B50FA" w:rsidRPr="00C7345F">
          <w:rPr>
            <w:rStyle w:val="Hyperlink"/>
          </w:rPr>
          <w:t>Chapter 7: Quality Control</w:t>
        </w:r>
        <w:r w:rsidR="009B50FA" w:rsidRPr="00C7345F">
          <w:rPr>
            <w:webHidden/>
          </w:rPr>
          <w:tab/>
        </w:r>
        <w:r w:rsidR="009B50FA" w:rsidRPr="00C7345F">
          <w:rPr>
            <w:webHidden/>
          </w:rPr>
          <w:fldChar w:fldCharType="begin"/>
        </w:r>
        <w:r w:rsidR="009B50FA" w:rsidRPr="00C7345F">
          <w:rPr>
            <w:webHidden/>
          </w:rPr>
          <w:instrText xml:space="preserve"> PAGEREF _Toc105063501 \h </w:instrText>
        </w:r>
        <w:r w:rsidR="009B50FA" w:rsidRPr="00C7345F">
          <w:rPr>
            <w:webHidden/>
          </w:rPr>
        </w:r>
        <w:r w:rsidR="009B50FA" w:rsidRPr="00C7345F">
          <w:rPr>
            <w:webHidden/>
          </w:rPr>
          <w:fldChar w:fldCharType="separate"/>
        </w:r>
        <w:r w:rsidR="00436F55">
          <w:rPr>
            <w:webHidden/>
          </w:rPr>
          <w:t>433</w:t>
        </w:r>
        <w:r w:rsidR="009B50FA" w:rsidRPr="00C7345F">
          <w:rPr>
            <w:webHidden/>
          </w:rPr>
          <w:fldChar w:fldCharType="end"/>
        </w:r>
      </w:hyperlink>
    </w:p>
    <w:p w14:paraId="6119B336" w14:textId="479805F3" w:rsidR="009B50FA" w:rsidRPr="00C7345F" w:rsidRDefault="00000000">
      <w:pPr>
        <w:pStyle w:val="TOC2"/>
        <w:rPr>
          <w:rFonts w:asciiTheme="minorHAnsi" w:eastAsiaTheme="minorEastAsia" w:hAnsiTheme="minorHAnsi" w:cstheme="minorBidi"/>
          <w:color w:val="auto"/>
          <w:sz w:val="22"/>
          <w:szCs w:val="22"/>
        </w:rPr>
      </w:pPr>
      <w:hyperlink w:anchor="_Toc105063502" w:history="1">
        <w:r w:rsidR="009B50FA" w:rsidRPr="00C7345F">
          <w:rPr>
            <w:rStyle w:val="Hyperlink"/>
          </w:rPr>
          <w:t>7.1. Quality Control of Test Development</w:t>
        </w:r>
        <w:r w:rsidR="009B50FA" w:rsidRPr="00C7345F">
          <w:rPr>
            <w:webHidden/>
          </w:rPr>
          <w:tab/>
        </w:r>
        <w:r w:rsidR="009B50FA" w:rsidRPr="00C7345F">
          <w:rPr>
            <w:webHidden/>
          </w:rPr>
          <w:fldChar w:fldCharType="begin"/>
        </w:r>
        <w:r w:rsidR="009B50FA" w:rsidRPr="00C7345F">
          <w:rPr>
            <w:webHidden/>
          </w:rPr>
          <w:instrText xml:space="preserve"> PAGEREF _Toc105063502 \h </w:instrText>
        </w:r>
        <w:r w:rsidR="009B50FA" w:rsidRPr="00C7345F">
          <w:rPr>
            <w:webHidden/>
          </w:rPr>
        </w:r>
        <w:r w:rsidR="009B50FA" w:rsidRPr="00C7345F">
          <w:rPr>
            <w:webHidden/>
          </w:rPr>
          <w:fldChar w:fldCharType="separate"/>
        </w:r>
        <w:r w:rsidR="00436F55">
          <w:rPr>
            <w:webHidden/>
          </w:rPr>
          <w:t>433</w:t>
        </w:r>
        <w:r w:rsidR="009B50FA" w:rsidRPr="00C7345F">
          <w:rPr>
            <w:webHidden/>
          </w:rPr>
          <w:fldChar w:fldCharType="end"/>
        </w:r>
      </w:hyperlink>
    </w:p>
    <w:p w14:paraId="31FD093E" w14:textId="7ABF9EAF" w:rsidR="009B50FA" w:rsidRPr="00C7345F" w:rsidRDefault="00000000">
      <w:pPr>
        <w:pStyle w:val="TOC3"/>
        <w:rPr>
          <w:rFonts w:asciiTheme="minorHAnsi" w:eastAsiaTheme="minorEastAsia" w:hAnsiTheme="minorHAnsi" w:cstheme="minorBidi"/>
          <w:noProof/>
          <w:color w:val="auto"/>
          <w:sz w:val="22"/>
          <w:szCs w:val="22"/>
        </w:rPr>
      </w:pPr>
      <w:hyperlink w:anchor="_Toc105063503" w:history="1">
        <w:r w:rsidR="009B50FA" w:rsidRPr="00C7345F">
          <w:rPr>
            <w:rStyle w:val="Hyperlink"/>
            <w:noProof/>
          </w:rPr>
          <w:t>7.1.1. Quality Control of Item Selection</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503 \h </w:instrText>
        </w:r>
        <w:r w:rsidR="009B50FA" w:rsidRPr="00C7345F">
          <w:rPr>
            <w:noProof/>
            <w:webHidden/>
          </w:rPr>
        </w:r>
        <w:r w:rsidR="009B50FA" w:rsidRPr="00C7345F">
          <w:rPr>
            <w:noProof/>
            <w:webHidden/>
          </w:rPr>
          <w:fldChar w:fldCharType="separate"/>
        </w:r>
        <w:r w:rsidR="00436F55">
          <w:rPr>
            <w:noProof/>
            <w:webHidden/>
          </w:rPr>
          <w:t>433</w:t>
        </w:r>
        <w:r w:rsidR="009B50FA" w:rsidRPr="00C7345F">
          <w:rPr>
            <w:noProof/>
            <w:webHidden/>
          </w:rPr>
          <w:fldChar w:fldCharType="end"/>
        </w:r>
      </w:hyperlink>
    </w:p>
    <w:p w14:paraId="53585535" w14:textId="06B9D2DE" w:rsidR="009B50FA" w:rsidRPr="00C7345F" w:rsidRDefault="00000000">
      <w:pPr>
        <w:pStyle w:val="TOC2"/>
        <w:rPr>
          <w:rFonts w:asciiTheme="minorHAnsi" w:eastAsiaTheme="minorEastAsia" w:hAnsiTheme="minorHAnsi" w:cstheme="minorBidi"/>
          <w:color w:val="auto"/>
          <w:sz w:val="22"/>
          <w:szCs w:val="22"/>
        </w:rPr>
      </w:pPr>
      <w:hyperlink w:anchor="_Toc105063504" w:history="1">
        <w:r w:rsidR="009B50FA" w:rsidRPr="00C7345F">
          <w:rPr>
            <w:rStyle w:val="Hyperlink"/>
          </w:rPr>
          <w:t>7.2. Quality Control of Test Materials</w:t>
        </w:r>
        <w:r w:rsidR="009B50FA" w:rsidRPr="00C7345F">
          <w:rPr>
            <w:webHidden/>
          </w:rPr>
          <w:tab/>
        </w:r>
        <w:r w:rsidR="009B50FA" w:rsidRPr="00C7345F">
          <w:rPr>
            <w:webHidden/>
          </w:rPr>
          <w:fldChar w:fldCharType="begin"/>
        </w:r>
        <w:r w:rsidR="009B50FA" w:rsidRPr="00C7345F">
          <w:rPr>
            <w:webHidden/>
          </w:rPr>
          <w:instrText xml:space="preserve"> PAGEREF _Toc105063504 \h </w:instrText>
        </w:r>
        <w:r w:rsidR="009B50FA" w:rsidRPr="00C7345F">
          <w:rPr>
            <w:webHidden/>
          </w:rPr>
        </w:r>
        <w:r w:rsidR="009B50FA" w:rsidRPr="00C7345F">
          <w:rPr>
            <w:webHidden/>
          </w:rPr>
          <w:fldChar w:fldCharType="separate"/>
        </w:r>
        <w:r w:rsidR="00436F55">
          <w:rPr>
            <w:webHidden/>
          </w:rPr>
          <w:t>433</w:t>
        </w:r>
        <w:r w:rsidR="009B50FA" w:rsidRPr="00C7345F">
          <w:rPr>
            <w:webHidden/>
          </w:rPr>
          <w:fldChar w:fldCharType="end"/>
        </w:r>
      </w:hyperlink>
    </w:p>
    <w:p w14:paraId="7EC9A93E" w14:textId="75E31C02" w:rsidR="009B50FA" w:rsidRPr="00C7345F" w:rsidRDefault="00000000">
      <w:pPr>
        <w:pStyle w:val="TOC3"/>
        <w:rPr>
          <w:rFonts w:asciiTheme="minorHAnsi" w:eastAsiaTheme="minorEastAsia" w:hAnsiTheme="minorHAnsi" w:cstheme="minorBidi"/>
          <w:noProof/>
          <w:color w:val="auto"/>
          <w:sz w:val="22"/>
          <w:szCs w:val="22"/>
        </w:rPr>
      </w:pPr>
      <w:hyperlink w:anchor="_Toc105063505" w:history="1">
        <w:r w:rsidR="009B50FA" w:rsidRPr="00C7345F">
          <w:rPr>
            <w:rStyle w:val="Hyperlink"/>
            <w:noProof/>
          </w:rPr>
          <w:t>7.2.1. Processing Test Material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505 \h </w:instrText>
        </w:r>
        <w:r w:rsidR="009B50FA" w:rsidRPr="00C7345F">
          <w:rPr>
            <w:noProof/>
            <w:webHidden/>
          </w:rPr>
        </w:r>
        <w:r w:rsidR="009B50FA" w:rsidRPr="00C7345F">
          <w:rPr>
            <w:noProof/>
            <w:webHidden/>
          </w:rPr>
          <w:fldChar w:fldCharType="separate"/>
        </w:r>
        <w:r w:rsidR="00436F55">
          <w:rPr>
            <w:noProof/>
            <w:webHidden/>
          </w:rPr>
          <w:t>433</w:t>
        </w:r>
        <w:r w:rsidR="009B50FA" w:rsidRPr="00C7345F">
          <w:rPr>
            <w:noProof/>
            <w:webHidden/>
          </w:rPr>
          <w:fldChar w:fldCharType="end"/>
        </w:r>
      </w:hyperlink>
    </w:p>
    <w:p w14:paraId="196EAB4F" w14:textId="0364A103" w:rsidR="009B50FA" w:rsidRPr="00C7345F" w:rsidRDefault="00000000">
      <w:pPr>
        <w:pStyle w:val="TOC2"/>
        <w:rPr>
          <w:rFonts w:asciiTheme="minorHAnsi" w:eastAsiaTheme="minorEastAsia" w:hAnsiTheme="minorHAnsi" w:cstheme="minorBidi"/>
          <w:color w:val="auto"/>
          <w:sz w:val="22"/>
          <w:szCs w:val="22"/>
        </w:rPr>
      </w:pPr>
      <w:hyperlink w:anchor="_Toc105063506" w:history="1">
        <w:r w:rsidR="009B50FA" w:rsidRPr="00C7345F">
          <w:rPr>
            <w:rStyle w:val="Hyperlink"/>
          </w:rPr>
          <w:t>7.3. Quality Control of Test Delivery</w:t>
        </w:r>
        <w:r w:rsidR="009B50FA" w:rsidRPr="00C7345F">
          <w:rPr>
            <w:webHidden/>
          </w:rPr>
          <w:tab/>
        </w:r>
        <w:r w:rsidR="009B50FA" w:rsidRPr="00C7345F">
          <w:rPr>
            <w:webHidden/>
          </w:rPr>
          <w:fldChar w:fldCharType="begin"/>
        </w:r>
        <w:r w:rsidR="009B50FA" w:rsidRPr="00C7345F">
          <w:rPr>
            <w:webHidden/>
          </w:rPr>
          <w:instrText xml:space="preserve"> PAGEREF _Toc105063506 \h </w:instrText>
        </w:r>
        <w:r w:rsidR="009B50FA" w:rsidRPr="00C7345F">
          <w:rPr>
            <w:webHidden/>
          </w:rPr>
        </w:r>
        <w:r w:rsidR="009B50FA" w:rsidRPr="00C7345F">
          <w:rPr>
            <w:webHidden/>
          </w:rPr>
          <w:fldChar w:fldCharType="separate"/>
        </w:r>
        <w:r w:rsidR="00436F55">
          <w:rPr>
            <w:webHidden/>
          </w:rPr>
          <w:t>434</w:t>
        </w:r>
        <w:r w:rsidR="009B50FA" w:rsidRPr="00C7345F">
          <w:rPr>
            <w:webHidden/>
          </w:rPr>
          <w:fldChar w:fldCharType="end"/>
        </w:r>
      </w:hyperlink>
    </w:p>
    <w:p w14:paraId="45AEABDF" w14:textId="77F0D1E3" w:rsidR="009B50FA" w:rsidRPr="00C7345F" w:rsidRDefault="00000000">
      <w:pPr>
        <w:pStyle w:val="TOC3"/>
        <w:rPr>
          <w:rFonts w:asciiTheme="minorHAnsi" w:eastAsiaTheme="minorEastAsia" w:hAnsiTheme="minorHAnsi" w:cstheme="minorBidi"/>
          <w:noProof/>
          <w:color w:val="auto"/>
          <w:sz w:val="22"/>
          <w:szCs w:val="22"/>
        </w:rPr>
      </w:pPr>
      <w:hyperlink w:anchor="_Toc105063507" w:history="1">
        <w:r w:rsidR="009B50FA" w:rsidRPr="00C7345F">
          <w:rPr>
            <w:rStyle w:val="Hyperlink"/>
            <w:noProof/>
          </w:rPr>
          <w:t>7.3.1. Quality Control of Test Assignment</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507 \h </w:instrText>
        </w:r>
        <w:r w:rsidR="009B50FA" w:rsidRPr="00C7345F">
          <w:rPr>
            <w:noProof/>
            <w:webHidden/>
          </w:rPr>
        </w:r>
        <w:r w:rsidR="009B50FA" w:rsidRPr="00C7345F">
          <w:rPr>
            <w:noProof/>
            <w:webHidden/>
          </w:rPr>
          <w:fldChar w:fldCharType="separate"/>
        </w:r>
        <w:r w:rsidR="00436F55">
          <w:rPr>
            <w:noProof/>
            <w:webHidden/>
          </w:rPr>
          <w:t>434</w:t>
        </w:r>
        <w:r w:rsidR="009B50FA" w:rsidRPr="00C7345F">
          <w:rPr>
            <w:noProof/>
            <w:webHidden/>
          </w:rPr>
          <w:fldChar w:fldCharType="end"/>
        </w:r>
      </w:hyperlink>
    </w:p>
    <w:p w14:paraId="5904705D" w14:textId="584000CE" w:rsidR="009B50FA" w:rsidRPr="00C7345F" w:rsidRDefault="00000000">
      <w:pPr>
        <w:pStyle w:val="TOC3"/>
        <w:rPr>
          <w:rFonts w:asciiTheme="minorHAnsi" w:eastAsiaTheme="minorEastAsia" w:hAnsiTheme="minorHAnsi" w:cstheme="minorBidi"/>
          <w:noProof/>
          <w:color w:val="auto"/>
          <w:sz w:val="22"/>
          <w:szCs w:val="22"/>
        </w:rPr>
      </w:pPr>
      <w:hyperlink w:anchor="_Toc105063508" w:history="1">
        <w:r w:rsidR="009B50FA" w:rsidRPr="00C7345F">
          <w:rPr>
            <w:rStyle w:val="Hyperlink"/>
            <w:noProof/>
          </w:rPr>
          <w:t>7.3.2. Quality Control of Test Administration</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508 \h </w:instrText>
        </w:r>
        <w:r w:rsidR="009B50FA" w:rsidRPr="00C7345F">
          <w:rPr>
            <w:noProof/>
            <w:webHidden/>
          </w:rPr>
        </w:r>
        <w:r w:rsidR="009B50FA" w:rsidRPr="00C7345F">
          <w:rPr>
            <w:noProof/>
            <w:webHidden/>
          </w:rPr>
          <w:fldChar w:fldCharType="separate"/>
        </w:r>
        <w:r w:rsidR="00436F55">
          <w:rPr>
            <w:noProof/>
            <w:webHidden/>
          </w:rPr>
          <w:t>434</w:t>
        </w:r>
        <w:r w:rsidR="009B50FA" w:rsidRPr="00C7345F">
          <w:rPr>
            <w:noProof/>
            <w:webHidden/>
          </w:rPr>
          <w:fldChar w:fldCharType="end"/>
        </w:r>
      </w:hyperlink>
    </w:p>
    <w:p w14:paraId="1A577E46" w14:textId="02FD067D" w:rsidR="009B50FA" w:rsidRPr="00C7345F" w:rsidRDefault="00000000">
      <w:pPr>
        <w:pStyle w:val="TOC3"/>
        <w:rPr>
          <w:rFonts w:asciiTheme="minorHAnsi" w:eastAsiaTheme="minorEastAsia" w:hAnsiTheme="minorHAnsi" w:cstheme="minorBidi"/>
          <w:noProof/>
          <w:color w:val="auto"/>
          <w:sz w:val="22"/>
          <w:szCs w:val="22"/>
        </w:rPr>
      </w:pPr>
      <w:hyperlink w:anchor="_Toc105063509" w:history="1">
        <w:r w:rsidR="009B50FA" w:rsidRPr="00C7345F">
          <w:rPr>
            <w:rStyle w:val="Hyperlink"/>
            <w:noProof/>
          </w:rPr>
          <w:t>7.3.3. Quality Control of Machine-Scoring Procedure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509 \h </w:instrText>
        </w:r>
        <w:r w:rsidR="009B50FA" w:rsidRPr="00C7345F">
          <w:rPr>
            <w:noProof/>
            <w:webHidden/>
          </w:rPr>
        </w:r>
        <w:r w:rsidR="009B50FA" w:rsidRPr="00C7345F">
          <w:rPr>
            <w:noProof/>
            <w:webHidden/>
          </w:rPr>
          <w:fldChar w:fldCharType="separate"/>
        </w:r>
        <w:r w:rsidR="00436F55">
          <w:rPr>
            <w:noProof/>
            <w:webHidden/>
          </w:rPr>
          <w:t>435</w:t>
        </w:r>
        <w:r w:rsidR="009B50FA" w:rsidRPr="00C7345F">
          <w:rPr>
            <w:noProof/>
            <w:webHidden/>
          </w:rPr>
          <w:fldChar w:fldCharType="end"/>
        </w:r>
      </w:hyperlink>
    </w:p>
    <w:p w14:paraId="2993F8C8" w14:textId="3E1CD820" w:rsidR="009B50FA" w:rsidRPr="00C7345F" w:rsidRDefault="00000000">
      <w:pPr>
        <w:pStyle w:val="TOC3"/>
        <w:rPr>
          <w:rFonts w:asciiTheme="minorHAnsi" w:eastAsiaTheme="minorEastAsia" w:hAnsiTheme="minorHAnsi" w:cstheme="minorBidi"/>
          <w:noProof/>
          <w:color w:val="auto"/>
          <w:sz w:val="22"/>
          <w:szCs w:val="22"/>
        </w:rPr>
      </w:pPr>
      <w:hyperlink w:anchor="_Toc105063510" w:history="1">
        <w:r w:rsidR="009B50FA" w:rsidRPr="00C7345F">
          <w:rPr>
            <w:rStyle w:val="Hyperlink"/>
            <w:noProof/>
          </w:rPr>
          <w:t>7.3.4. Quality Control of Hand Scoring Procedures for Speaking and Writing</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510 \h </w:instrText>
        </w:r>
        <w:r w:rsidR="009B50FA" w:rsidRPr="00C7345F">
          <w:rPr>
            <w:noProof/>
            <w:webHidden/>
          </w:rPr>
        </w:r>
        <w:r w:rsidR="009B50FA" w:rsidRPr="00C7345F">
          <w:rPr>
            <w:noProof/>
            <w:webHidden/>
          </w:rPr>
          <w:fldChar w:fldCharType="separate"/>
        </w:r>
        <w:r w:rsidR="00436F55">
          <w:rPr>
            <w:noProof/>
            <w:webHidden/>
          </w:rPr>
          <w:t>435</w:t>
        </w:r>
        <w:r w:rsidR="009B50FA" w:rsidRPr="00C7345F">
          <w:rPr>
            <w:noProof/>
            <w:webHidden/>
          </w:rPr>
          <w:fldChar w:fldCharType="end"/>
        </w:r>
      </w:hyperlink>
    </w:p>
    <w:p w14:paraId="2CBBD0B9" w14:textId="4645D9DC" w:rsidR="009B50FA" w:rsidRPr="00C7345F" w:rsidRDefault="00000000">
      <w:pPr>
        <w:pStyle w:val="TOC2"/>
        <w:rPr>
          <w:rFonts w:asciiTheme="minorHAnsi" w:eastAsiaTheme="minorEastAsia" w:hAnsiTheme="minorHAnsi" w:cstheme="minorBidi"/>
          <w:color w:val="auto"/>
          <w:sz w:val="22"/>
          <w:szCs w:val="22"/>
        </w:rPr>
      </w:pPr>
      <w:hyperlink w:anchor="_Toc105063511" w:history="1">
        <w:r w:rsidR="009B50FA" w:rsidRPr="00C7345F">
          <w:rPr>
            <w:rStyle w:val="Hyperlink"/>
          </w:rPr>
          <w:t>7.4. Quality Control of Psychometric Processes</w:t>
        </w:r>
        <w:r w:rsidR="009B50FA" w:rsidRPr="00C7345F">
          <w:rPr>
            <w:webHidden/>
          </w:rPr>
          <w:tab/>
        </w:r>
        <w:r w:rsidR="009B50FA" w:rsidRPr="00C7345F">
          <w:rPr>
            <w:webHidden/>
          </w:rPr>
          <w:fldChar w:fldCharType="begin"/>
        </w:r>
        <w:r w:rsidR="009B50FA" w:rsidRPr="00C7345F">
          <w:rPr>
            <w:webHidden/>
          </w:rPr>
          <w:instrText xml:space="preserve"> PAGEREF _Toc105063511 \h </w:instrText>
        </w:r>
        <w:r w:rsidR="009B50FA" w:rsidRPr="00C7345F">
          <w:rPr>
            <w:webHidden/>
          </w:rPr>
        </w:r>
        <w:r w:rsidR="009B50FA" w:rsidRPr="00C7345F">
          <w:rPr>
            <w:webHidden/>
          </w:rPr>
          <w:fldChar w:fldCharType="separate"/>
        </w:r>
        <w:r w:rsidR="00436F55">
          <w:rPr>
            <w:webHidden/>
          </w:rPr>
          <w:t>436</w:t>
        </w:r>
        <w:r w:rsidR="009B50FA" w:rsidRPr="00C7345F">
          <w:rPr>
            <w:webHidden/>
          </w:rPr>
          <w:fldChar w:fldCharType="end"/>
        </w:r>
      </w:hyperlink>
    </w:p>
    <w:p w14:paraId="3C43084C" w14:textId="6E62872E" w:rsidR="009B50FA" w:rsidRPr="00C7345F" w:rsidRDefault="00000000">
      <w:pPr>
        <w:pStyle w:val="TOC3"/>
        <w:rPr>
          <w:rFonts w:asciiTheme="minorHAnsi" w:eastAsiaTheme="minorEastAsia" w:hAnsiTheme="minorHAnsi" w:cstheme="minorBidi"/>
          <w:noProof/>
          <w:color w:val="auto"/>
          <w:sz w:val="22"/>
          <w:szCs w:val="22"/>
        </w:rPr>
      </w:pPr>
      <w:hyperlink w:anchor="_Toc105063512" w:history="1">
        <w:r w:rsidR="009B50FA" w:rsidRPr="00C7345F">
          <w:rPr>
            <w:rStyle w:val="Hyperlink"/>
            <w:noProof/>
          </w:rPr>
          <w:t>7.4.1. Development of Scoring Specification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512 \h </w:instrText>
        </w:r>
        <w:r w:rsidR="009B50FA" w:rsidRPr="00C7345F">
          <w:rPr>
            <w:noProof/>
            <w:webHidden/>
          </w:rPr>
        </w:r>
        <w:r w:rsidR="009B50FA" w:rsidRPr="00C7345F">
          <w:rPr>
            <w:noProof/>
            <w:webHidden/>
          </w:rPr>
          <w:fldChar w:fldCharType="separate"/>
        </w:r>
        <w:r w:rsidR="00436F55">
          <w:rPr>
            <w:noProof/>
            <w:webHidden/>
          </w:rPr>
          <w:t>436</w:t>
        </w:r>
        <w:r w:rsidR="009B50FA" w:rsidRPr="00C7345F">
          <w:rPr>
            <w:noProof/>
            <w:webHidden/>
          </w:rPr>
          <w:fldChar w:fldCharType="end"/>
        </w:r>
      </w:hyperlink>
    </w:p>
    <w:p w14:paraId="72A22333" w14:textId="04F2DC32" w:rsidR="009B50FA" w:rsidRPr="00C7345F" w:rsidRDefault="00000000">
      <w:pPr>
        <w:pStyle w:val="TOC3"/>
        <w:rPr>
          <w:rFonts w:asciiTheme="minorHAnsi" w:eastAsiaTheme="minorEastAsia" w:hAnsiTheme="minorHAnsi" w:cstheme="minorBidi"/>
          <w:noProof/>
          <w:color w:val="auto"/>
          <w:sz w:val="22"/>
          <w:szCs w:val="22"/>
        </w:rPr>
      </w:pPr>
      <w:hyperlink w:anchor="_Toc105063513" w:history="1">
        <w:r w:rsidR="009B50FA" w:rsidRPr="00C7345F">
          <w:rPr>
            <w:rStyle w:val="Hyperlink"/>
            <w:noProof/>
          </w:rPr>
          <w:t>7.4.2. Development of Scoring Procedure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513 \h </w:instrText>
        </w:r>
        <w:r w:rsidR="009B50FA" w:rsidRPr="00C7345F">
          <w:rPr>
            <w:noProof/>
            <w:webHidden/>
          </w:rPr>
        </w:r>
        <w:r w:rsidR="009B50FA" w:rsidRPr="00C7345F">
          <w:rPr>
            <w:noProof/>
            <w:webHidden/>
          </w:rPr>
          <w:fldChar w:fldCharType="separate"/>
        </w:r>
        <w:r w:rsidR="00436F55">
          <w:rPr>
            <w:noProof/>
            <w:webHidden/>
          </w:rPr>
          <w:t>436</w:t>
        </w:r>
        <w:r w:rsidR="009B50FA" w:rsidRPr="00C7345F">
          <w:rPr>
            <w:noProof/>
            <w:webHidden/>
          </w:rPr>
          <w:fldChar w:fldCharType="end"/>
        </w:r>
      </w:hyperlink>
    </w:p>
    <w:p w14:paraId="512D4254" w14:textId="46A7AE0C" w:rsidR="009B50FA" w:rsidRPr="00C7345F" w:rsidRDefault="00000000">
      <w:pPr>
        <w:pStyle w:val="TOC2"/>
        <w:rPr>
          <w:rFonts w:asciiTheme="minorHAnsi" w:eastAsiaTheme="minorEastAsia" w:hAnsiTheme="minorHAnsi" w:cstheme="minorBidi"/>
          <w:color w:val="auto"/>
          <w:sz w:val="22"/>
          <w:szCs w:val="22"/>
        </w:rPr>
      </w:pPr>
      <w:hyperlink w:anchor="_Toc105063514" w:history="1">
        <w:r w:rsidR="009B50FA" w:rsidRPr="00C7345F">
          <w:rPr>
            <w:rStyle w:val="Hyperlink"/>
          </w:rPr>
          <w:t>7.5. Quality Control of Reporting</w:t>
        </w:r>
        <w:r w:rsidR="009B50FA" w:rsidRPr="00C7345F">
          <w:rPr>
            <w:webHidden/>
          </w:rPr>
          <w:tab/>
        </w:r>
        <w:r w:rsidR="009B50FA" w:rsidRPr="00C7345F">
          <w:rPr>
            <w:webHidden/>
          </w:rPr>
          <w:fldChar w:fldCharType="begin"/>
        </w:r>
        <w:r w:rsidR="009B50FA" w:rsidRPr="00C7345F">
          <w:rPr>
            <w:webHidden/>
          </w:rPr>
          <w:instrText xml:space="preserve"> PAGEREF _Toc105063514 \h </w:instrText>
        </w:r>
        <w:r w:rsidR="009B50FA" w:rsidRPr="00C7345F">
          <w:rPr>
            <w:webHidden/>
          </w:rPr>
        </w:r>
        <w:r w:rsidR="009B50FA" w:rsidRPr="00C7345F">
          <w:rPr>
            <w:webHidden/>
          </w:rPr>
          <w:fldChar w:fldCharType="separate"/>
        </w:r>
        <w:r w:rsidR="00436F55">
          <w:rPr>
            <w:webHidden/>
          </w:rPr>
          <w:t>437</w:t>
        </w:r>
        <w:r w:rsidR="009B50FA" w:rsidRPr="00C7345F">
          <w:rPr>
            <w:webHidden/>
          </w:rPr>
          <w:fldChar w:fldCharType="end"/>
        </w:r>
      </w:hyperlink>
    </w:p>
    <w:p w14:paraId="50567272" w14:textId="348CD22A" w:rsidR="009B50FA" w:rsidRPr="00C7345F" w:rsidRDefault="00000000">
      <w:pPr>
        <w:pStyle w:val="TOC3"/>
        <w:rPr>
          <w:rFonts w:asciiTheme="minorHAnsi" w:eastAsiaTheme="minorEastAsia" w:hAnsiTheme="minorHAnsi" w:cstheme="minorBidi"/>
          <w:noProof/>
          <w:color w:val="auto"/>
          <w:sz w:val="22"/>
          <w:szCs w:val="22"/>
        </w:rPr>
      </w:pPr>
      <w:hyperlink w:anchor="_Toc105063515" w:history="1">
        <w:r w:rsidR="009B50FA" w:rsidRPr="00C7345F">
          <w:rPr>
            <w:rStyle w:val="Hyperlink"/>
            <w:noProof/>
          </w:rPr>
          <w:t>7.5.1. Exclusion of Student Scores from Summary Reports</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515 \h </w:instrText>
        </w:r>
        <w:r w:rsidR="009B50FA" w:rsidRPr="00C7345F">
          <w:rPr>
            <w:noProof/>
            <w:webHidden/>
          </w:rPr>
        </w:r>
        <w:r w:rsidR="009B50FA" w:rsidRPr="00C7345F">
          <w:rPr>
            <w:noProof/>
            <w:webHidden/>
          </w:rPr>
          <w:fldChar w:fldCharType="separate"/>
        </w:r>
        <w:r w:rsidR="00436F55">
          <w:rPr>
            <w:noProof/>
            <w:webHidden/>
          </w:rPr>
          <w:t>437</w:t>
        </w:r>
        <w:r w:rsidR="009B50FA" w:rsidRPr="00C7345F">
          <w:rPr>
            <w:noProof/>
            <w:webHidden/>
          </w:rPr>
          <w:fldChar w:fldCharType="end"/>
        </w:r>
      </w:hyperlink>
    </w:p>
    <w:p w14:paraId="1F7168C4" w14:textId="2E3539BE" w:rsidR="009B50FA" w:rsidRPr="00C7345F" w:rsidRDefault="00000000">
      <w:pPr>
        <w:pStyle w:val="TOC2"/>
        <w:rPr>
          <w:rFonts w:asciiTheme="minorHAnsi" w:eastAsiaTheme="minorEastAsia" w:hAnsiTheme="minorHAnsi" w:cstheme="minorBidi"/>
          <w:color w:val="auto"/>
          <w:sz w:val="22"/>
          <w:szCs w:val="22"/>
        </w:rPr>
      </w:pPr>
      <w:hyperlink w:anchor="_Toc105063516" w:history="1">
        <w:r w:rsidR="009B50FA" w:rsidRPr="00C7345F">
          <w:rPr>
            <w:rStyle w:val="Hyperlink"/>
          </w:rPr>
          <w:t>7.6. Quality Control of End-to-End Testing</w:t>
        </w:r>
        <w:r w:rsidR="009B50FA" w:rsidRPr="00C7345F">
          <w:rPr>
            <w:webHidden/>
          </w:rPr>
          <w:tab/>
        </w:r>
        <w:r w:rsidR="009B50FA" w:rsidRPr="00C7345F">
          <w:rPr>
            <w:webHidden/>
          </w:rPr>
          <w:fldChar w:fldCharType="begin"/>
        </w:r>
        <w:r w:rsidR="009B50FA" w:rsidRPr="00C7345F">
          <w:rPr>
            <w:webHidden/>
          </w:rPr>
          <w:instrText xml:space="preserve"> PAGEREF _Toc105063516 \h </w:instrText>
        </w:r>
        <w:r w:rsidR="009B50FA" w:rsidRPr="00C7345F">
          <w:rPr>
            <w:webHidden/>
          </w:rPr>
        </w:r>
        <w:r w:rsidR="009B50FA" w:rsidRPr="00C7345F">
          <w:rPr>
            <w:webHidden/>
          </w:rPr>
          <w:fldChar w:fldCharType="separate"/>
        </w:r>
        <w:r w:rsidR="00436F55">
          <w:rPr>
            <w:webHidden/>
          </w:rPr>
          <w:t>438</w:t>
        </w:r>
        <w:r w:rsidR="009B50FA" w:rsidRPr="00C7345F">
          <w:rPr>
            <w:webHidden/>
          </w:rPr>
          <w:fldChar w:fldCharType="end"/>
        </w:r>
      </w:hyperlink>
    </w:p>
    <w:p w14:paraId="5CCCE983" w14:textId="30EBAC9F" w:rsidR="009B50FA" w:rsidRPr="00C7345F" w:rsidRDefault="00000000">
      <w:pPr>
        <w:pStyle w:val="TOC2"/>
        <w:rPr>
          <w:rFonts w:asciiTheme="minorHAnsi" w:eastAsiaTheme="minorEastAsia" w:hAnsiTheme="minorHAnsi" w:cstheme="minorBidi"/>
          <w:color w:val="auto"/>
          <w:sz w:val="22"/>
          <w:szCs w:val="22"/>
        </w:rPr>
      </w:pPr>
      <w:hyperlink w:anchor="_Toc105063517" w:history="1">
        <w:r w:rsidR="009B50FA" w:rsidRPr="00C7345F">
          <w:rPr>
            <w:rStyle w:val="Hyperlink"/>
          </w:rPr>
          <w:t>References</w:t>
        </w:r>
        <w:r w:rsidR="009B50FA" w:rsidRPr="00C7345F">
          <w:rPr>
            <w:webHidden/>
          </w:rPr>
          <w:tab/>
        </w:r>
        <w:r w:rsidR="009B50FA" w:rsidRPr="00C7345F">
          <w:rPr>
            <w:webHidden/>
          </w:rPr>
          <w:fldChar w:fldCharType="begin"/>
        </w:r>
        <w:r w:rsidR="009B50FA" w:rsidRPr="00C7345F">
          <w:rPr>
            <w:webHidden/>
          </w:rPr>
          <w:instrText xml:space="preserve"> PAGEREF _Toc105063517 \h </w:instrText>
        </w:r>
        <w:r w:rsidR="009B50FA" w:rsidRPr="00C7345F">
          <w:rPr>
            <w:webHidden/>
          </w:rPr>
        </w:r>
        <w:r w:rsidR="009B50FA" w:rsidRPr="00C7345F">
          <w:rPr>
            <w:webHidden/>
          </w:rPr>
          <w:fldChar w:fldCharType="separate"/>
        </w:r>
        <w:r w:rsidR="00436F55">
          <w:rPr>
            <w:webHidden/>
          </w:rPr>
          <w:t>439</w:t>
        </w:r>
        <w:r w:rsidR="009B50FA" w:rsidRPr="00C7345F">
          <w:rPr>
            <w:webHidden/>
          </w:rPr>
          <w:fldChar w:fldCharType="end"/>
        </w:r>
      </w:hyperlink>
    </w:p>
    <w:p w14:paraId="3C273D47" w14:textId="1FC9BD0E" w:rsidR="009B50FA" w:rsidRPr="00C7345F" w:rsidRDefault="00000000">
      <w:pPr>
        <w:pStyle w:val="TOC1"/>
        <w:rPr>
          <w:rFonts w:asciiTheme="minorHAnsi" w:eastAsiaTheme="minorEastAsia" w:hAnsiTheme="minorHAnsi" w:cstheme="minorBidi"/>
          <w:b w:val="0"/>
          <w:color w:val="auto"/>
          <w:sz w:val="22"/>
          <w:szCs w:val="22"/>
        </w:rPr>
      </w:pPr>
      <w:hyperlink w:anchor="_Toc105063518" w:history="1">
        <w:r w:rsidR="009B50FA" w:rsidRPr="00C7345F">
          <w:rPr>
            <w:rStyle w:val="Hyperlink"/>
          </w:rPr>
          <w:t>Chapter 8: Continuous Improvement</w:t>
        </w:r>
        <w:r w:rsidR="009B50FA" w:rsidRPr="00C7345F">
          <w:rPr>
            <w:webHidden/>
          </w:rPr>
          <w:tab/>
        </w:r>
        <w:r w:rsidR="009B50FA" w:rsidRPr="00C7345F">
          <w:rPr>
            <w:webHidden/>
          </w:rPr>
          <w:fldChar w:fldCharType="begin"/>
        </w:r>
        <w:r w:rsidR="009B50FA" w:rsidRPr="00C7345F">
          <w:rPr>
            <w:webHidden/>
          </w:rPr>
          <w:instrText xml:space="preserve"> PAGEREF _Toc105063518 \h </w:instrText>
        </w:r>
        <w:r w:rsidR="009B50FA" w:rsidRPr="00C7345F">
          <w:rPr>
            <w:webHidden/>
          </w:rPr>
        </w:r>
        <w:r w:rsidR="009B50FA" w:rsidRPr="00C7345F">
          <w:rPr>
            <w:webHidden/>
          </w:rPr>
          <w:fldChar w:fldCharType="separate"/>
        </w:r>
        <w:r w:rsidR="00436F55">
          <w:rPr>
            <w:webHidden/>
          </w:rPr>
          <w:t>440</w:t>
        </w:r>
        <w:r w:rsidR="009B50FA" w:rsidRPr="00C7345F">
          <w:rPr>
            <w:webHidden/>
          </w:rPr>
          <w:fldChar w:fldCharType="end"/>
        </w:r>
      </w:hyperlink>
    </w:p>
    <w:p w14:paraId="48669BD8" w14:textId="0FCC2C88" w:rsidR="009B50FA" w:rsidRPr="00C7345F" w:rsidRDefault="00000000">
      <w:pPr>
        <w:pStyle w:val="TOC2"/>
        <w:rPr>
          <w:rFonts w:asciiTheme="minorHAnsi" w:eastAsiaTheme="minorEastAsia" w:hAnsiTheme="minorHAnsi" w:cstheme="minorBidi"/>
          <w:color w:val="auto"/>
          <w:sz w:val="22"/>
          <w:szCs w:val="22"/>
        </w:rPr>
      </w:pPr>
      <w:hyperlink w:anchor="_Toc105063519" w:history="1">
        <w:r w:rsidR="009B50FA" w:rsidRPr="00C7345F">
          <w:rPr>
            <w:rStyle w:val="Hyperlink"/>
          </w:rPr>
          <w:t>8.1. Test Development</w:t>
        </w:r>
        <w:r w:rsidR="009B50FA" w:rsidRPr="00C7345F">
          <w:rPr>
            <w:webHidden/>
          </w:rPr>
          <w:tab/>
        </w:r>
        <w:r w:rsidR="009B50FA" w:rsidRPr="00C7345F">
          <w:rPr>
            <w:webHidden/>
          </w:rPr>
          <w:fldChar w:fldCharType="begin"/>
        </w:r>
        <w:r w:rsidR="009B50FA" w:rsidRPr="00C7345F">
          <w:rPr>
            <w:webHidden/>
          </w:rPr>
          <w:instrText xml:space="preserve"> PAGEREF _Toc105063519 \h </w:instrText>
        </w:r>
        <w:r w:rsidR="009B50FA" w:rsidRPr="00C7345F">
          <w:rPr>
            <w:webHidden/>
          </w:rPr>
        </w:r>
        <w:r w:rsidR="009B50FA" w:rsidRPr="00C7345F">
          <w:rPr>
            <w:webHidden/>
          </w:rPr>
          <w:fldChar w:fldCharType="separate"/>
        </w:r>
        <w:r w:rsidR="00436F55">
          <w:rPr>
            <w:webHidden/>
          </w:rPr>
          <w:t>440</w:t>
        </w:r>
        <w:r w:rsidR="009B50FA" w:rsidRPr="00C7345F">
          <w:rPr>
            <w:webHidden/>
          </w:rPr>
          <w:fldChar w:fldCharType="end"/>
        </w:r>
      </w:hyperlink>
    </w:p>
    <w:p w14:paraId="23757926" w14:textId="5973A310" w:rsidR="009B50FA" w:rsidRPr="00C7345F" w:rsidRDefault="00000000">
      <w:pPr>
        <w:pStyle w:val="TOC2"/>
        <w:rPr>
          <w:rFonts w:asciiTheme="minorHAnsi" w:eastAsiaTheme="minorEastAsia" w:hAnsiTheme="minorHAnsi" w:cstheme="minorBidi"/>
          <w:color w:val="auto"/>
          <w:sz w:val="22"/>
          <w:szCs w:val="22"/>
        </w:rPr>
      </w:pPr>
      <w:hyperlink w:anchor="_Toc105063520" w:history="1">
        <w:r w:rsidR="009B50FA" w:rsidRPr="00C7345F">
          <w:rPr>
            <w:rStyle w:val="Hyperlink"/>
          </w:rPr>
          <w:t>8.2. Test Delivery and Administration</w:t>
        </w:r>
        <w:r w:rsidR="009B50FA" w:rsidRPr="00C7345F">
          <w:rPr>
            <w:webHidden/>
          </w:rPr>
          <w:tab/>
        </w:r>
        <w:r w:rsidR="009B50FA" w:rsidRPr="00C7345F">
          <w:rPr>
            <w:webHidden/>
          </w:rPr>
          <w:fldChar w:fldCharType="begin"/>
        </w:r>
        <w:r w:rsidR="009B50FA" w:rsidRPr="00C7345F">
          <w:rPr>
            <w:webHidden/>
          </w:rPr>
          <w:instrText xml:space="preserve"> PAGEREF _Toc105063520 \h </w:instrText>
        </w:r>
        <w:r w:rsidR="009B50FA" w:rsidRPr="00C7345F">
          <w:rPr>
            <w:webHidden/>
          </w:rPr>
        </w:r>
        <w:r w:rsidR="009B50FA" w:rsidRPr="00C7345F">
          <w:rPr>
            <w:webHidden/>
          </w:rPr>
          <w:fldChar w:fldCharType="separate"/>
        </w:r>
        <w:r w:rsidR="00436F55">
          <w:rPr>
            <w:webHidden/>
          </w:rPr>
          <w:t>440</w:t>
        </w:r>
        <w:r w:rsidR="009B50FA" w:rsidRPr="00C7345F">
          <w:rPr>
            <w:webHidden/>
          </w:rPr>
          <w:fldChar w:fldCharType="end"/>
        </w:r>
      </w:hyperlink>
    </w:p>
    <w:p w14:paraId="6CB56BD0" w14:textId="6BFAAD07" w:rsidR="009B50FA" w:rsidRPr="00C7345F" w:rsidRDefault="00000000">
      <w:pPr>
        <w:pStyle w:val="TOC3"/>
        <w:rPr>
          <w:rFonts w:asciiTheme="minorHAnsi" w:eastAsiaTheme="minorEastAsia" w:hAnsiTheme="minorHAnsi" w:cstheme="minorBidi"/>
          <w:noProof/>
          <w:color w:val="auto"/>
          <w:sz w:val="22"/>
          <w:szCs w:val="22"/>
        </w:rPr>
      </w:pPr>
      <w:hyperlink w:anchor="_Toc105063521" w:history="1">
        <w:r w:rsidR="009B50FA" w:rsidRPr="00C7345F">
          <w:rPr>
            <w:rStyle w:val="Hyperlink"/>
            <w:noProof/>
          </w:rPr>
          <w:t>8.2.1. Post-test Survey</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521 \h </w:instrText>
        </w:r>
        <w:r w:rsidR="009B50FA" w:rsidRPr="00C7345F">
          <w:rPr>
            <w:noProof/>
            <w:webHidden/>
          </w:rPr>
        </w:r>
        <w:r w:rsidR="009B50FA" w:rsidRPr="00C7345F">
          <w:rPr>
            <w:noProof/>
            <w:webHidden/>
          </w:rPr>
          <w:fldChar w:fldCharType="separate"/>
        </w:r>
        <w:r w:rsidR="00436F55">
          <w:rPr>
            <w:noProof/>
            <w:webHidden/>
          </w:rPr>
          <w:t>440</w:t>
        </w:r>
        <w:r w:rsidR="009B50FA" w:rsidRPr="00C7345F">
          <w:rPr>
            <w:noProof/>
            <w:webHidden/>
          </w:rPr>
          <w:fldChar w:fldCharType="end"/>
        </w:r>
      </w:hyperlink>
    </w:p>
    <w:p w14:paraId="06F5EF92" w14:textId="6D4C9389" w:rsidR="009B50FA" w:rsidRPr="00C7345F" w:rsidRDefault="00000000">
      <w:pPr>
        <w:pStyle w:val="TOC3"/>
        <w:rPr>
          <w:rFonts w:asciiTheme="minorHAnsi" w:eastAsiaTheme="minorEastAsia" w:hAnsiTheme="minorHAnsi" w:cstheme="minorBidi"/>
          <w:noProof/>
          <w:color w:val="auto"/>
          <w:sz w:val="22"/>
          <w:szCs w:val="22"/>
        </w:rPr>
      </w:pPr>
      <w:hyperlink w:anchor="_Toc105063522" w:history="1">
        <w:r w:rsidR="009B50FA" w:rsidRPr="00C7345F">
          <w:rPr>
            <w:rStyle w:val="Hyperlink"/>
            <w:noProof/>
          </w:rPr>
          <w:t>8.2.2. Training and Communication</w:t>
        </w:r>
        <w:r w:rsidR="009B50FA" w:rsidRPr="00C7345F">
          <w:rPr>
            <w:noProof/>
            <w:webHidden/>
          </w:rPr>
          <w:tab/>
        </w:r>
        <w:r w:rsidR="009B50FA" w:rsidRPr="00C7345F">
          <w:rPr>
            <w:noProof/>
            <w:webHidden/>
          </w:rPr>
          <w:fldChar w:fldCharType="begin"/>
        </w:r>
        <w:r w:rsidR="009B50FA" w:rsidRPr="00C7345F">
          <w:rPr>
            <w:noProof/>
            <w:webHidden/>
          </w:rPr>
          <w:instrText xml:space="preserve"> PAGEREF _Toc105063522 \h </w:instrText>
        </w:r>
        <w:r w:rsidR="009B50FA" w:rsidRPr="00C7345F">
          <w:rPr>
            <w:noProof/>
            <w:webHidden/>
          </w:rPr>
        </w:r>
        <w:r w:rsidR="009B50FA" w:rsidRPr="00C7345F">
          <w:rPr>
            <w:noProof/>
            <w:webHidden/>
          </w:rPr>
          <w:fldChar w:fldCharType="separate"/>
        </w:r>
        <w:r w:rsidR="00436F55">
          <w:rPr>
            <w:noProof/>
            <w:webHidden/>
          </w:rPr>
          <w:t>440</w:t>
        </w:r>
        <w:r w:rsidR="009B50FA" w:rsidRPr="00C7345F">
          <w:rPr>
            <w:noProof/>
            <w:webHidden/>
          </w:rPr>
          <w:fldChar w:fldCharType="end"/>
        </w:r>
      </w:hyperlink>
    </w:p>
    <w:p w14:paraId="23F461D3" w14:textId="727EACC3" w:rsidR="009B50FA" w:rsidRPr="00C7345F" w:rsidRDefault="00000000">
      <w:pPr>
        <w:pStyle w:val="TOC2"/>
        <w:rPr>
          <w:rFonts w:asciiTheme="minorHAnsi" w:eastAsiaTheme="minorEastAsia" w:hAnsiTheme="minorHAnsi" w:cstheme="minorBidi"/>
          <w:color w:val="auto"/>
          <w:sz w:val="22"/>
          <w:szCs w:val="22"/>
        </w:rPr>
      </w:pPr>
      <w:hyperlink w:anchor="_Toc105063523" w:history="1">
        <w:r w:rsidR="009B50FA" w:rsidRPr="00C7345F">
          <w:rPr>
            <w:rStyle w:val="Hyperlink"/>
          </w:rPr>
          <w:t>8.3. Audits</w:t>
        </w:r>
        <w:r w:rsidR="009B50FA" w:rsidRPr="00C7345F">
          <w:rPr>
            <w:webHidden/>
          </w:rPr>
          <w:tab/>
        </w:r>
        <w:r w:rsidR="009B50FA" w:rsidRPr="00C7345F">
          <w:rPr>
            <w:webHidden/>
          </w:rPr>
          <w:fldChar w:fldCharType="begin"/>
        </w:r>
        <w:r w:rsidR="009B50FA" w:rsidRPr="00C7345F">
          <w:rPr>
            <w:webHidden/>
          </w:rPr>
          <w:instrText xml:space="preserve"> PAGEREF _Toc105063523 \h </w:instrText>
        </w:r>
        <w:r w:rsidR="009B50FA" w:rsidRPr="00C7345F">
          <w:rPr>
            <w:webHidden/>
          </w:rPr>
        </w:r>
        <w:r w:rsidR="009B50FA" w:rsidRPr="00C7345F">
          <w:rPr>
            <w:webHidden/>
          </w:rPr>
          <w:fldChar w:fldCharType="separate"/>
        </w:r>
        <w:r w:rsidR="00436F55">
          <w:rPr>
            <w:webHidden/>
          </w:rPr>
          <w:t>441</w:t>
        </w:r>
        <w:r w:rsidR="009B50FA" w:rsidRPr="00C7345F">
          <w:rPr>
            <w:webHidden/>
          </w:rPr>
          <w:fldChar w:fldCharType="end"/>
        </w:r>
      </w:hyperlink>
    </w:p>
    <w:p w14:paraId="71598E73" w14:textId="7A9FEC16" w:rsidR="009B50FA" w:rsidRPr="00C7345F" w:rsidRDefault="00000000">
      <w:pPr>
        <w:pStyle w:val="TOC2"/>
        <w:rPr>
          <w:rFonts w:asciiTheme="minorHAnsi" w:eastAsiaTheme="minorEastAsia" w:hAnsiTheme="minorHAnsi" w:cstheme="minorBidi"/>
          <w:color w:val="auto"/>
          <w:sz w:val="22"/>
          <w:szCs w:val="22"/>
        </w:rPr>
      </w:pPr>
      <w:hyperlink w:anchor="_Toc105063524" w:history="1">
        <w:r w:rsidR="009B50FA" w:rsidRPr="00C7345F">
          <w:rPr>
            <w:rStyle w:val="Hyperlink"/>
          </w:rPr>
          <w:t>8.4. Human Scoring</w:t>
        </w:r>
        <w:r w:rsidR="009B50FA" w:rsidRPr="00C7345F">
          <w:rPr>
            <w:webHidden/>
          </w:rPr>
          <w:tab/>
        </w:r>
        <w:r w:rsidR="009B50FA" w:rsidRPr="00C7345F">
          <w:rPr>
            <w:webHidden/>
          </w:rPr>
          <w:fldChar w:fldCharType="begin"/>
        </w:r>
        <w:r w:rsidR="009B50FA" w:rsidRPr="00C7345F">
          <w:rPr>
            <w:webHidden/>
          </w:rPr>
          <w:instrText xml:space="preserve"> PAGEREF _Toc105063524 \h </w:instrText>
        </w:r>
        <w:r w:rsidR="009B50FA" w:rsidRPr="00C7345F">
          <w:rPr>
            <w:webHidden/>
          </w:rPr>
        </w:r>
        <w:r w:rsidR="009B50FA" w:rsidRPr="00C7345F">
          <w:rPr>
            <w:webHidden/>
          </w:rPr>
          <w:fldChar w:fldCharType="separate"/>
        </w:r>
        <w:r w:rsidR="00436F55">
          <w:rPr>
            <w:webHidden/>
          </w:rPr>
          <w:t>441</w:t>
        </w:r>
        <w:r w:rsidR="009B50FA" w:rsidRPr="00C7345F">
          <w:rPr>
            <w:webHidden/>
          </w:rPr>
          <w:fldChar w:fldCharType="end"/>
        </w:r>
      </w:hyperlink>
    </w:p>
    <w:p w14:paraId="13BAD7D4" w14:textId="44628DEC" w:rsidR="009B50FA" w:rsidRPr="00C7345F" w:rsidRDefault="00000000">
      <w:pPr>
        <w:pStyle w:val="TOC2"/>
        <w:rPr>
          <w:rFonts w:asciiTheme="minorHAnsi" w:eastAsiaTheme="minorEastAsia" w:hAnsiTheme="minorHAnsi" w:cstheme="minorBidi"/>
          <w:color w:val="auto"/>
          <w:sz w:val="22"/>
          <w:szCs w:val="22"/>
        </w:rPr>
      </w:pPr>
      <w:hyperlink w:anchor="_Toc105063525" w:history="1">
        <w:r w:rsidR="009B50FA" w:rsidRPr="00C7345F">
          <w:rPr>
            <w:rStyle w:val="Hyperlink"/>
          </w:rPr>
          <w:t>8.5. Psychometric Analysis</w:t>
        </w:r>
        <w:r w:rsidR="009B50FA" w:rsidRPr="00C7345F">
          <w:rPr>
            <w:webHidden/>
          </w:rPr>
          <w:tab/>
        </w:r>
        <w:r w:rsidR="009B50FA" w:rsidRPr="00C7345F">
          <w:rPr>
            <w:webHidden/>
          </w:rPr>
          <w:fldChar w:fldCharType="begin"/>
        </w:r>
        <w:r w:rsidR="009B50FA" w:rsidRPr="00C7345F">
          <w:rPr>
            <w:webHidden/>
          </w:rPr>
          <w:instrText xml:space="preserve"> PAGEREF _Toc105063525 \h </w:instrText>
        </w:r>
        <w:r w:rsidR="009B50FA" w:rsidRPr="00C7345F">
          <w:rPr>
            <w:webHidden/>
          </w:rPr>
        </w:r>
        <w:r w:rsidR="009B50FA" w:rsidRPr="00C7345F">
          <w:rPr>
            <w:webHidden/>
          </w:rPr>
          <w:fldChar w:fldCharType="separate"/>
        </w:r>
        <w:r w:rsidR="00436F55">
          <w:rPr>
            <w:webHidden/>
          </w:rPr>
          <w:t>442</w:t>
        </w:r>
        <w:r w:rsidR="009B50FA" w:rsidRPr="00C7345F">
          <w:rPr>
            <w:webHidden/>
          </w:rPr>
          <w:fldChar w:fldCharType="end"/>
        </w:r>
      </w:hyperlink>
    </w:p>
    <w:p w14:paraId="01F691D9" w14:textId="4C081507" w:rsidR="009B50FA" w:rsidRPr="00C7345F" w:rsidRDefault="00000000">
      <w:pPr>
        <w:pStyle w:val="TOC2"/>
        <w:rPr>
          <w:rFonts w:asciiTheme="minorHAnsi" w:eastAsiaTheme="minorEastAsia" w:hAnsiTheme="minorHAnsi" w:cstheme="minorBidi"/>
          <w:color w:val="auto"/>
          <w:sz w:val="22"/>
          <w:szCs w:val="22"/>
        </w:rPr>
      </w:pPr>
      <w:hyperlink w:anchor="_Toc105063526" w:history="1">
        <w:r w:rsidR="009B50FA" w:rsidRPr="00C7345F">
          <w:rPr>
            <w:rStyle w:val="Hyperlink"/>
          </w:rPr>
          <w:t>References</w:t>
        </w:r>
        <w:r w:rsidR="009B50FA" w:rsidRPr="00C7345F">
          <w:rPr>
            <w:webHidden/>
          </w:rPr>
          <w:tab/>
        </w:r>
        <w:r w:rsidR="009B50FA" w:rsidRPr="00C7345F">
          <w:rPr>
            <w:webHidden/>
          </w:rPr>
          <w:fldChar w:fldCharType="begin"/>
        </w:r>
        <w:r w:rsidR="009B50FA" w:rsidRPr="00C7345F">
          <w:rPr>
            <w:webHidden/>
          </w:rPr>
          <w:instrText xml:space="preserve"> PAGEREF _Toc105063526 \h </w:instrText>
        </w:r>
        <w:r w:rsidR="009B50FA" w:rsidRPr="00C7345F">
          <w:rPr>
            <w:webHidden/>
          </w:rPr>
        </w:r>
        <w:r w:rsidR="009B50FA" w:rsidRPr="00C7345F">
          <w:rPr>
            <w:webHidden/>
          </w:rPr>
          <w:fldChar w:fldCharType="separate"/>
        </w:r>
        <w:r w:rsidR="00436F55">
          <w:rPr>
            <w:webHidden/>
          </w:rPr>
          <w:t>443</w:t>
        </w:r>
        <w:r w:rsidR="009B50FA" w:rsidRPr="00C7345F">
          <w:rPr>
            <w:webHidden/>
          </w:rPr>
          <w:fldChar w:fldCharType="end"/>
        </w:r>
      </w:hyperlink>
    </w:p>
    <w:p w14:paraId="225304F3" w14:textId="6B45DD4A" w:rsidR="005A6B98" w:rsidRPr="00C7345F" w:rsidRDefault="00C113A0" w:rsidP="00EA65B2">
      <w:pPr>
        <w:pStyle w:val="Heading3"/>
        <w:numPr>
          <w:ilvl w:val="0"/>
          <w:numId w:val="0"/>
        </w:numPr>
        <w:ind w:left="450" w:hanging="450"/>
        <w:rPr>
          <w:rStyle w:val="Heading3Char"/>
        </w:rPr>
      </w:pPr>
      <w:r w:rsidRPr="00C7345F">
        <w:rPr>
          <w:color w:val="0000FF"/>
          <w:sz w:val="24"/>
        </w:rPr>
        <w:fldChar w:fldCharType="end"/>
      </w:r>
      <w:bookmarkStart w:id="8" w:name="_Toc105063341"/>
      <w:r w:rsidR="005A6B98" w:rsidRPr="00C7345F">
        <w:t>List of Tables</w:t>
      </w:r>
      <w:bookmarkEnd w:id="5"/>
      <w:bookmarkEnd w:id="6"/>
      <w:bookmarkEnd w:id="7"/>
      <w:bookmarkEnd w:id="8"/>
    </w:p>
    <w:bookmarkStart w:id="9" w:name="_Hlk83632851"/>
    <w:p w14:paraId="47B59D4A" w14:textId="7DAAFCAC" w:rsidR="008008C2" w:rsidRDefault="00507D37">
      <w:pPr>
        <w:pStyle w:val="TOC8"/>
        <w:rPr>
          <w:rFonts w:asciiTheme="minorHAnsi" w:eastAsiaTheme="minorEastAsia" w:hAnsiTheme="minorHAnsi" w:cstheme="minorBidi"/>
          <w:noProof/>
          <w:color w:val="auto"/>
          <w:sz w:val="22"/>
          <w:lang w:eastAsia="en-US"/>
        </w:rPr>
      </w:pPr>
      <w:r w:rsidRPr="00C7345F">
        <w:rPr>
          <w:rFonts w:cs="Arial"/>
          <w:b/>
          <w:bCs/>
          <w:kern w:val="28"/>
          <w:sz w:val="19"/>
          <w:szCs w:val="20"/>
        </w:rPr>
        <w:fldChar w:fldCharType="begin"/>
      </w:r>
      <w:r w:rsidRPr="00C7345F">
        <w:rPr>
          <w:rFonts w:cs="Arial"/>
          <w:b/>
          <w:bCs/>
          <w:kern w:val="28"/>
          <w:sz w:val="19"/>
          <w:szCs w:val="20"/>
        </w:rPr>
        <w:instrText xml:space="preserve"> TOC \h \z \t "Caption,8" </w:instrText>
      </w:r>
      <w:r w:rsidRPr="00C7345F">
        <w:rPr>
          <w:rFonts w:cs="Arial"/>
          <w:b/>
          <w:bCs/>
          <w:kern w:val="28"/>
          <w:sz w:val="19"/>
          <w:szCs w:val="20"/>
        </w:rPr>
        <w:fldChar w:fldCharType="separate"/>
      </w:r>
      <w:hyperlink w:anchor="_Toc134621804" w:history="1">
        <w:r w:rsidR="008008C2" w:rsidRPr="00AD7338">
          <w:rPr>
            <w:rStyle w:val="Hyperlink"/>
            <w:noProof/>
          </w:rPr>
          <w:t>Acronyms and Initialisms Used in the English Language Proficiency Assessments for California Technical Report</w:t>
        </w:r>
        <w:r w:rsidR="008008C2">
          <w:rPr>
            <w:noProof/>
            <w:webHidden/>
          </w:rPr>
          <w:tab/>
        </w:r>
        <w:r w:rsidR="008008C2">
          <w:rPr>
            <w:noProof/>
            <w:webHidden/>
          </w:rPr>
          <w:fldChar w:fldCharType="begin"/>
        </w:r>
        <w:r w:rsidR="008008C2">
          <w:rPr>
            <w:noProof/>
            <w:webHidden/>
          </w:rPr>
          <w:instrText xml:space="preserve"> PAGEREF _Toc134621804 \h </w:instrText>
        </w:r>
        <w:r w:rsidR="008008C2">
          <w:rPr>
            <w:noProof/>
            <w:webHidden/>
          </w:rPr>
        </w:r>
        <w:r w:rsidR="008008C2">
          <w:rPr>
            <w:noProof/>
            <w:webHidden/>
          </w:rPr>
          <w:fldChar w:fldCharType="separate"/>
        </w:r>
        <w:r w:rsidR="008008C2">
          <w:rPr>
            <w:noProof/>
            <w:webHidden/>
          </w:rPr>
          <w:t>xvi</w:t>
        </w:r>
        <w:r w:rsidR="008008C2">
          <w:rPr>
            <w:noProof/>
            <w:webHidden/>
          </w:rPr>
          <w:fldChar w:fldCharType="end"/>
        </w:r>
      </w:hyperlink>
    </w:p>
    <w:p w14:paraId="1D600065" w14:textId="395341DA" w:rsidR="008008C2" w:rsidRDefault="00000000">
      <w:pPr>
        <w:pStyle w:val="TOC8"/>
        <w:rPr>
          <w:rFonts w:asciiTheme="minorHAnsi" w:eastAsiaTheme="minorEastAsia" w:hAnsiTheme="minorHAnsi" w:cstheme="minorBidi"/>
          <w:noProof/>
          <w:color w:val="auto"/>
          <w:sz w:val="22"/>
          <w:lang w:eastAsia="en-US"/>
        </w:rPr>
      </w:pPr>
      <w:hyperlink w:anchor="_Toc134621805" w:history="1">
        <w:r w:rsidR="008008C2" w:rsidRPr="00AD7338">
          <w:rPr>
            <w:rStyle w:val="Hyperlink"/>
            <w:noProof/>
          </w:rPr>
          <w:t>Table 1.1  Initial ELPAC Testing for July 2020 Through June 2021</w:t>
        </w:r>
        <w:r w:rsidR="008008C2">
          <w:rPr>
            <w:noProof/>
            <w:webHidden/>
          </w:rPr>
          <w:tab/>
        </w:r>
        <w:r w:rsidR="008008C2">
          <w:rPr>
            <w:noProof/>
            <w:webHidden/>
          </w:rPr>
          <w:fldChar w:fldCharType="begin"/>
        </w:r>
        <w:r w:rsidR="008008C2">
          <w:rPr>
            <w:noProof/>
            <w:webHidden/>
          </w:rPr>
          <w:instrText xml:space="preserve"> PAGEREF _Toc134621805 \h </w:instrText>
        </w:r>
        <w:r w:rsidR="008008C2">
          <w:rPr>
            <w:noProof/>
            <w:webHidden/>
          </w:rPr>
        </w:r>
        <w:r w:rsidR="008008C2">
          <w:rPr>
            <w:noProof/>
            <w:webHidden/>
          </w:rPr>
          <w:fldChar w:fldCharType="separate"/>
        </w:r>
        <w:r w:rsidR="008008C2">
          <w:rPr>
            <w:noProof/>
            <w:webHidden/>
          </w:rPr>
          <w:t>1</w:t>
        </w:r>
        <w:r w:rsidR="008008C2">
          <w:rPr>
            <w:noProof/>
            <w:webHidden/>
          </w:rPr>
          <w:fldChar w:fldCharType="end"/>
        </w:r>
      </w:hyperlink>
    </w:p>
    <w:p w14:paraId="06FBD45F" w14:textId="09D23034" w:rsidR="008008C2" w:rsidRDefault="00000000">
      <w:pPr>
        <w:pStyle w:val="TOC8"/>
        <w:rPr>
          <w:rFonts w:asciiTheme="minorHAnsi" w:eastAsiaTheme="minorEastAsia" w:hAnsiTheme="minorHAnsi" w:cstheme="minorBidi"/>
          <w:noProof/>
          <w:color w:val="auto"/>
          <w:sz w:val="22"/>
          <w:lang w:eastAsia="en-US"/>
        </w:rPr>
      </w:pPr>
      <w:hyperlink w:anchor="_Toc134621806" w:history="1">
        <w:r w:rsidR="008008C2" w:rsidRPr="00AD7338">
          <w:rPr>
            <w:rStyle w:val="Hyperlink"/>
            <w:noProof/>
          </w:rPr>
          <w:t>Table 1.2  Differences Between the Computer-based Initial and Summative ELPAC for the 2020–2021 Administration</w:t>
        </w:r>
        <w:r w:rsidR="008008C2">
          <w:rPr>
            <w:noProof/>
            <w:webHidden/>
          </w:rPr>
          <w:tab/>
        </w:r>
        <w:r w:rsidR="008008C2">
          <w:rPr>
            <w:noProof/>
            <w:webHidden/>
          </w:rPr>
          <w:fldChar w:fldCharType="begin"/>
        </w:r>
        <w:r w:rsidR="008008C2">
          <w:rPr>
            <w:noProof/>
            <w:webHidden/>
          </w:rPr>
          <w:instrText xml:space="preserve"> PAGEREF _Toc134621806 \h </w:instrText>
        </w:r>
        <w:r w:rsidR="008008C2">
          <w:rPr>
            <w:noProof/>
            <w:webHidden/>
          </w:rPr>
        </w:r>
        <w:r w:rsidR="008008C2">
          <w:rPr>
            <w:noProof/>
            <w:webHidden/>
          </w:rPr>
          <w:fldChar w:fldCharType="separate"/>
        </w:r>
        <w:r w:rsidR="008008C2">
          <w:rPr>
            <w:noProof/>
            <w:webHidden/>
          </w:rPr>
          <w:t>2</w:t>
        </w:r>
        <w:r w:rsidR="008008C2">
          <w:rPr>
            <w:noProof/>
            <w:webHidden/>
          </w:rPr>
          <w:fldChar w:fldCharType="end"/>
        </w:r>
      </w:hyperlink>
    </w:p>
    <w:p w14:paraId="060F0467" w14:textId="3D18C729" w:rsidR="008008C2" w:rsidRDefault="00000000">
      <w:pPr>
        <w:pStyle w:val="TOC8"/>
        <w:rPr>
          <w:rFonts w:asciiTheme="minorHAnsi" w:eastAsiaTheme="minorEastAsia" w:hAnsiTheme="minorHAnsi" w:cstheme="minorBidi"/>
          <w:noProof/>
          <w:color w:val="auto"/>
          <w:sz w:val="22"/>
          <w:lang w:eastAsia="en-US"/>
        </w:rPr>
      </w:pPr>
      <w:hyperlink w:anchor="_Toc134621807" w:history="1">
        <w:r w:rsidR="008008C2" w:rsidRPr="00AD7338">
          <w:rPr>
            <w:rStyle w:val="Hyperlink"/>
            <w:noProof/>
          </w:rPr>
          <w:t>Table 2.1  ELPAC Content Review Panel (CRP) and Bias and Sensitivity Review Panel (BSRP) Qualifications, by Meeting Type and Total</w:t>
        </w:r>
        <w:r w:rsidR="008008C2">
          <w:rPr>
            <w:noProof/>
            <w:webHidden/>
          </w:rPr>
          <w:tab/>
        </w:r>
        <w:r w:rsidR="008008C2">
          <w:rPr>
            <w:noProof/>
            <w:webHidden/>
          </w:rPr>
          <w:fldChar w:fldCharType="begin"/>
        </w:r>
        <w:r w:rsidR="008008C2">
          <w:rPr>
            <w:noProof/>
            <w:webHidden/>
          </w:rPr>
          <w:instrText xml:space="preserve"> PAGEREF _Toc134621807 \h </w:instrText>
        </w:r>
        <w:r w:rsidR="008008C2">
          <w:rPr>
            <w:noProof/>
            <w:webHidden/>
          </w:rPr>
        </w:r>
        <w:r w:rsidR="008008C2">
          <w:rPr>
            <w:noProof/>
            <w:webHidden/>
          </w:rPr>
          <w:fldChar w:fldCharType="separate"/>
        </w:r>
        <w:r w:rsidR="008008C2">
          <w:rPr>
            <w:noProof/>
            <w:webHidden/>
          </w:rPr>
          <w:t>16</w:t>
        </w:r>
        <w:r w:rsidR="008008C2">
          <w:rPr>
            <w:noProof/>
            <w:webHidden/>
          </w:rPr>
          <w:fldChar w:fldCharType="end"/>
        </w:r>
      </w:hyperlink>
    </w:p>
    <w:p w14:paraId="09288643" w14:textId="53A03A8C" w:rsidR="008008C2" w:rsidRDefault="00000000">
      <w:pPr>
        <w:pStyle w:val="TOC8"/>
        <w:rPr>
          <w:rFonts w:asciiTheme="minorHAnsi" w:eastAsiaTheme="minorEastAsia" w:hAnsiTheme="minorHAnsi" w:cstheme="minorBidi"/>
          <w:noProof/>
          <w:color w:val="auto"/>
          <w:sz w:val="22"/>
          <w:lang w:eastAsia="en-US"/>
        </w:rPr>
      </w:pPr>
      <w:hyperlink w:anchor="_Toc134621808" w:history="1">
        <w:r w:rsidR="008008C2" w:rsidRPr="00AD7338">
          <w:rPr>
            <w:rStyle w:val="Hyperlink"/>
            <w:noProof/>
          </w:rPr>
          <w:t>Table 2.2  Overview of Initial ELPAC Items and Points by Domain and Grade Level or Grade Span</w:t>
        </w:r>
        <w:r w:rsidR="008008C2">
          <w:rPr>
            <w:noProof/>
            <w:webHidden/>
          </w:rPr>
          <w:tab/>
        </w:r>
        <w:r w:rsidR="008008C2">
          <w:rPr>
            <w:noProof/>
            <w:webHidden/>
          </w:rPr>
          <w:fldChar w:fldCharType="begin"/>
        </w:r>
        <w:r w:rsidR="008008C2">
          <w:rPr>
            <w:noProof/>
            <w:webHidden/>
          </w:rPr>
          <w:instrText xml:space="preserve"> PAGEREF _Toc134621808 \h </w:instrText>
        </w:r>
        <w:r w:rsidR="008008C2">
          <w:rPr>
            <w:noProof/>
            <w:webHidden/>
          </w:rPr>
        </w:r>
        <w:r w:rsidR="008008C2">
          <w:rPr>
            <w:noProof/>
            <w:webHidden/>
          </w:rPr>
          <w:fldChar w:fldCharType="separate"/>
        </w:r>
        <w:r w:rsidR="008008C2">
          <w:rPr>
            <w:noProof/>
            <w:webHidden/>
          </w:rPr>
          <w:t>17</w:t>
        </w:r>
        <w:r w:rsidR="008008C2">
          <w:rPr>
            <w:noProof/>
            <w:webHidden/>
          </w:rPr>
          <w:fldChar w:fldCharType="end"/>
        </w:r>
      </w:hyperlink>
    </w:p>
    <w:p w14:paraId="72B37D92" w14:textId="0F31664C" w:rsidR="008008C2" w:rsidRDefault="00000000">
      <w:pPr>
        <w:pStyle w:val="TOC8"/>
        <w:rPr>
          <w:rFonts w:asciiTheme="minorHAnsi" w:eastAsiaTheme="minorEastAsia" w:hAnsiTheme="minorHAnsi" w:cstheme="minorBidi"/>
          <w:noProof/>
          <w:color w:val="auto"/>
          <w:sz w:val="22"/>
          <w:lang w:eastAsia="en-US"/>
        </w:rPr>
      </w:pPr>
      <w:hyperlink w:anchor="_Toc134621809" w:history="1">
        <w:r w:rsidR="008008C2" w:rsidRPr="00AD7338">
          <w:rPr>
            <w:rStyle w:val="Hyperlink"/>
            <w:noProof/>
          </w:rPr>
          <w:t>Table 3.1  Demographic Student Groups to Be Reported</w:t>
        </w:r>
        <w:r w:rsidR="008008C2">
          <w:rPr>
            <w:noProof/>
            <w:webHidden/>
          </w:rPr>
          <w:tab/>
        </w:r>
        <w:r w:rsidR="008008C2">
          <w:rPr>
            <w:noProof/>
            <w:webHidden/>
          </w:rPr>
          <w:fldChar w:fldCharType="begin"/>
        </w:r>
        <w:r w:rsidR="008008C2">
          <w:rPr>
            <w:noProof/>
            <w:webHidden/>
          </w:rPr>
          <w:instrText xml:space="preserve"> PAGEREF _Toc134621809 \h </w:instrText>
        </w:r>
        <w:r w:rsidR="008008C2">
          <w:rPr>
            <w:noProof/>
            <w:webHidden/>
          </w:rPr>
        </w:r>
        <w:r w:rsidR="008008C2">
          <w:rPr>
            <w:noProof/>
            <w:webHidden/>
          </w:rPr>
          <w:fldChar w:fldCharType="separate"/>
        </w:r>
        <w:r w:rsidR="008008C2">
          <w:rPr>
            <w:noProof/>
            <w:webHidden/>
          </w:rPr>
          <w:t>24</w:t>
        </w:r>
        <w:r w:rsidR="008008C2">
          <w:rPr>
            <w:noProof/>
            <w:webHidden/>
          </w:rPr>
          <w:fldChar w:fldCharType="end"/>
        </w:r>
      </w:hyperlink>
    </w:p>
    <w:p w14:paraId="6AE543F2" w14:textId="5BF4D959" w:rsidR="008008C2" w:rsidRDefault="00000000">
      <w:pPr>
        <w:pStyle w:val="TOC8"/>
        <w:rPr>
          <w:rFonts w:asciiTheme="minorHAnsi" w:eastAsiaTheme="minorEastAsia" w:hAnsiTheme="minorHAnsi" w:cstheme="minorBidi"/>
          <w:noProof/>
          <w:color w:val="auto"/>
          <w:sz w:val="22"/>
          <w:lang w:eastAsia="en-US"/>
        </w:rPr>
      </w:pPr>
      <w:hyperlink w:anchor="_Toc134621810" w:history="1">
        <w:r w:rsidR="008008C2" w:rsidRPr="00AD7338">
          <w:rPr>
            <w:rStyle w:val="Hyperlink"/>
            <w:noProof/>
          </w:rPr>
          <w:t>Table 3.2  Types of Appeals</w:t>
        </w:r>
        <w:r w:rsidR="008008C2">
          <w:rPr>
            <w:noProof/>
            <w:webHidden/>
          </w:rPr>
          <w:tab/>
        </w:r>
        <w:r w:rsidR="008008C2">
          <w:rPr>
            <w:noProof/>
            <w:webHidden/>
          </w:rPr>
          <w:fldChar w:fldCharType="begin"/>
        </w:r>
        <w:r w:rsidR="008008C2">
          <w:rPr>
            <w:noProof/>
            <w:webHidden/>
          </w:rPr>
          <w:instrText xml:space="preserve"> PAGEREF _Toc134621810 \h </w:instrText>
        </w:r>
        <w:r w:rsidR="008008C2">
          <w:rPr>
            <w:noProof/>
            <w:webHidden/>
          </w:rPr>
        </w:r>
        <w:r w:rsidR="008008C2">
          <w:rPr>
            <w:noProof/>
            <w:webHidden/>
          </w:rPr>
          <w:fldChar w:fldCharType="separate"/>
        </w:r>
        <w:r w:rsidR="008008C2">
          <w:rPr>
            <w:noProof/>
            <w:webHidden/>
          </w:rPr>
          <w:t>39</w:t>
        </w:r>
        <w:r w:rsidR="008008C2">
          <w:rPr>
            <w:noProof/>
            <w:webHidden/>
          </w:rPr>
          <w:fldChar w:fldCharType="end"/>
        </w:r>
      </w:hyperlink>
    </w:p>
    <w:p w14:paraId="786C8921" w14:textId="00B37D2D" w:rsidR="008008C2" w:rsidRDefault="00000000">
      <w:pPr>
        <w:pStyle w:val="TOC8"/>
        <w:rPr>
          <w:rFonts w:asciiTheme="minorHAnsi" w:eastAsiaTheme="minorEastAsia" w:hAnsiTheme="minorHAnsi" w:cstheme="minorBidi"/>
          <w:noProof/>
          <w:color w:val="auto"/>
          <w:sz w:val="22"/>
          <w:lang w:eastAsia="en-US"/>
        </w:rPr>
      </w:pPr>
      <w:hyperlink w:anchor="_Toc134621811" w:history="1">
        <w:r w:rsidR="008008C2" w:rsidRPr="00AD7338">
          <w:rPr>
            <w:rStyle w:val="Hyperlink"/>
            <w:noProof/>
          </w:rPr>
          <w:t>Table 3.3  Number and Types of Incidents Submitted in STAIRS</w:t>
        </w:r>
        <w:r w:rsidR="008008C2">
          <w:rPr>
            <w:noProof/>
            <w:webHidden/>
          </w:rPr>
          <w:tab/>
        </w:r>
        <w:r w:rsidR="008008C2">
          <w:rPr>
            <w:noProof/>
            <w:webHidden/>
          </w:rPr>
          <w:fldChar w:fldCharType="begin"/>
        </w:r>
        <w:r w:rsidR="008008C2">
          <w:rPr>
            <w:noProof/>
            <w:webHidden/>
          </w:rPr>
          <w:instrText xml:space="preserve"> PAGEREF _Toc134621811 \h </w:instrText>
        </w:r>
        <w:r w:rsidR="008008C2">
          <w:rPr>
            <w:noProof/>
            <w:webHidden/>
          </w:rPr>
        </w:r>
        <w:r w:rsidR="008008C2">
          <w:rPr>
            <w:noProof/>
            <w:webHidden/>
          </w:rPr>
          <w:fldChar w:fldCharType="separate"/>
        </w:r>
        <w:r w:rsidR="008008C2">
          <w:rPr>
            <w:noProof/>
            <w:webHidden/>
          </w:rPr>
          <w:t>41</w:t>
        </w:r>
        <w:r w:rsidR="008008C2">
          <w:rPr>
            <w:noProof/>
            <w:webHidden/>
          </w:rPr>
          <w:fldChar w:fldCharType="end"/>
        </w:r>
      </w:hyperlink>
    </w:p>
    <w:p w14:paraId="76D5BEAE" w14:textId="3B346E40" w:rsidR="008008C2" w:rsidRDefault="00000000">
      <w:pPr>
        <w:pStyle w:val="TOC8"/>
        <w:rPr>
          <w:rFonts w:asciiTheme="minorHAnsi" w:eastAsiaTheme="minorEastAsia" w:hAnsiTheme="minorHAnsi" w:cstheme="minorBidi"/>
          <w:noProof/>
          <w:color w:val="auto"/>
          <w:sz w:val="22"/>
          <w:lang w:eastAsia="en-US"/>
        </w:rPr>
      </w:pPr>
      <w:hyperlink w:anchor="_Toc134621812" w:history="1">
        <w:r w:rsidR="008008C2" w:rsidRPr="00AD7338">
          <w:rPr>
            <w:rStyle w:val="Hyperlink"/>
            <w:noProof/>
          </w:rPr>
          <w:t>Table 3.4  Total Appeal Types Approved</w:t>
        </w:r>
        <w:r w:rsidR="008008C2">
          <w:rPr>
            <w:noProof/>
            <w:webHidden/>
          </w:rPr>
          <w:tab/>
        </w:r>
        <w:r w:rsidR="008008C2">
          <w:rPr>
            <w:noProof/>
            <w:webHidden/>
          </w:rPr>
          <w:fldChar w:fldCharType="begin"/>
        </w:r>
        <w:r w:rsidR="008008C2">
          <w:rPr>
            <w:noProof/>
            <w:webHidden/>
          </w:rPr>
          <w:instrText xml:space="preserve"> PAGEREF _Toc134621812 \h </w:instrText>
        </w:r>
        <w:r w:rsidR="008008C2">
          <w:rPr>
            <w:noProof/>
            <w:webHidden/>
          </w:rPr>
        </w:r>
        <w:r w:rsidR="008008C2">
          <w:rPr>
            <w:noProof/>
            <w:webHidden/>
          </w:rPr>
          <w:fldChar w:fldCharType="separate"/>
        </w:r>
        <w:r w:rsidR="008008C2">
          <w:rPr>
            <w:noProof/>
            <w:webHidden/>
          </w:rPr>
          <w:t>41</w:t>
        </w:r>
        <w:r w:rsidR="008008C2">
          <w:rPr>
            <w:noProof/>
            <w:webHidden/>
          </w:rPr>
          <w:fldChar w:fldCharType="end"/>
        </w:r>
      </w:hyperlink>
    </w:p>
    <w:p w14:paraId="0101179E" w14:textId="4909B4BF" w:rsidR="008008C2" w:rsidRDefault="00000000">
      <w:pPr>
        <w:pStyle w:val="TOC8"/>
        <w:rPr>
          <w:rFonts w:asciiTheme="minorHAnsi" w:eastAsiaTheme="minorEastAsia" w:hAnsiTheme="minorHAnsi" w:cstheme="minorBidi"/>
          <w:noProof/>
          <w:color w:val="auto"/>
          <w:sz w:val="22"/>
          <w:lang w:eastAsia="en-US"/>
        </w:rPr>
      </w:pPr>
      <w:hyperlink w:anchor="_Toc134621813" w:history="1">
        <w:r w:rsidR="008008C2" w:rsidRPr="00AD7338">
          <w:rPr>
            <w:rStyle w:val="Hyperlink"/>
            <w:noProof/>
          </w:rPr>
          <w:t>Table 3.A.1  Initial ELPAC Assessment Participation—Kindergarten Through Grade Three</w:t>
        </w:r>
        <w:r w:rsidR="008008C2">
          <w:rPr>
            <w:noProof/>
            <w:webHidden/>
          </w:rPr>
          <w:tab/>
        </w:r>
        <w:r w:rsidR="008008C2">
          <w:rPr>
            <w:noProof/>
            <w:webHidden/>
          </w:rPr>
          <w:fldChar w:fldCharType="begin"/>
        </w:r>
        <w:r w:rsidR="008008C2">
          <w:rPr>
            <w:noProof/>
            <w:webHidden/>
          </w:rPr>
          <w:instrText xml:space="preserve"> PAGEREF _Toc134621813 \h </w:instrText>
        </w:r>
        <w:r w:rsidR="008008C2">
          <w:rPr>
            <w:noProof/>
            <w:webHidden/>
          </w:rPr>
        </w:r>
        <w:r w:rsidR="008008C2">
          <w:rPr>
            <w:noProof/>
            <w:webHidden/>
          </w:rPr>
          <w:fldChar w:fldCharType="separate"/>
        </w:r>
        <w:r w:rsidR="008008C2">
          <w:rPr>
            <w:noProof/>
            <w:webHidden/>
          </w:rPr>
          <w:t>43</w:t>
        </w:r>
        <w:r w:rsidR="008008C2">
          <w:rPr>
            <w:noProof/>
            <w:webHidden/>
          </w:rPr>
          <w:fldChar w:fldCharType="end"/>
        </w:r>
      </w:hyperlink>
    </w:p>
    <w:p w14:paraId="21F3CC5C" w14:textId="147149D5" w:rsidR="008008C2" w:rsidRDefault="00000000">
      <w:pPr>
        <w:pStyle w:val="TOC8"/>
        <w:rPr>
          <w:rFonts w:asciiTheme="minorHAnsi" w:eastAsiaTheme="minorEastAsia" w:hAnsiTheme="minorHAnsi" w:cstheme="minorBidi"/>
          <w:noProof/>
          <w:color w:val="auto"/>
          <w:sz w:val="22"/>
          <w:lang w:eastAsia="en-US"/>
        </w:rPr>
      </w:pPr>
      <w:hyperlink w:anchor="_Toc134621814" w:history="1">
        <w:r w:rsidR="008008C2" w:rsidRPr="00AD7338">
          <w:rPr>
            <w:rStyle w:val="Hyperlink"/>
            <w:noProof/>
          </w:rPr>
          <w:t>Table 3.A.2  Initial ELPAC Assessment Participation—Grade Four Through Grade Six</w:t>
        </w:r>
        <w:r w:rsidR="008008C2">
          <w:rPr>
            <w:noProof/>
            <w:webHidden/>
          </w:rPr>
          <w:tab/>
        </w:r>
        <w:r w:rsidR="008008C2">
          <w:rPr>
            <w:noProof/>
            <w:webHidden/>
          </w:rPr>
          <w:fldChar w:fldCharType="begin"/>
        </w:r>
        <w:r w:rsidR="008008C2">
          <w:rPr>
            <w:noProof/>
            <w:webHidden/>
          </w:rPr>
          <w:instrText xml:space="preserve"> PAGEREF _Toc134621814 \h </w:instrText>
        </w:r>
        <w:r w:rsidR="008008C2">
          <w:rPr>
            <w:noProof/>
            <w:webHidden/>
          </w:rPr>
        </w:r>
        <w:r w:rsidR="008008C2">
          <w:rPr>
            <w:noProof/>
            <w:webHidden/>
          </w:rPr>
          <w:fldChar w:fldCharType="separate"/>
        </w:r>
        <w:r w:rsidR="008008C2">
          <w:rPr>
            <w:noProof/>
            <w:webHidden/>
          </w:rPr>
          <w:t>45</w:t>
        </w:r>
        <w:r w:rsidR="008008C2">
          <w:rPr>
            <w:noProof/>
            <w:webHidden/>
          </w:rPr>
          <w:fldChar w:fldCharType="end"/>
        </w:r>
      </w:hyperlink>
    </w:p>
    <w:p w14:paraId="20F3B599" w14:textId="5528B978" w:rsidR="008008C2" w:rsidRDefault="00000000">
      <w:pPr>
        <w:pStyle w:val="TOC8"/>
        <w:rPr>
          <w:rFonts w:asciiTheme="minorHAnsi" w:eastAsiaTheme="minorEastAsia" w:hAnsiTheme="minorHAnsi" w:cstheme="minorBidi"/>
          <w:noProof/>
          <w:color w:val="auto"/>
          <w:sz w:val="22"/>
          <w:lang w:eastAsia="en-US"/>
        </w:rPr>
      </w:pPr>
      <w:hyperlink w:anchor="_Toc134621815" w:history="1">
        <w:r w:rsidR="008008C2" w:rsidRPr="00AD7338">
          <w:rPr>
            <w:rStyle w:val="Hyperlink"/>
            <w:noProof/>
          </w:rPr>
          <w:t>Table 3.A.3  Initial ELPAC Assessment Participation—Grade Seven Through Grade Nine</w:t>
        </w:r>
        <w:r w:rsidR="008008C2">
          <w:rPr>
            <w:noProof/>
            <w:webHidden/>
          </w:rPr>
          <w:tab/>
        </w:r>
        <w:r w:rsidR="008008C2">
          <w:rPr>
            <w:noProof/>
            <w:webHidden/>
          </w:rPr>
          <w:fldChar w:fldCharType="begin"/>
        </w:r>
        <w:r w:rsidR="008008C2">
          <w:rPr>
            <w:noProof/>
            <w:webHidden/>
          </w:rPr>
          <w:instrText xml:space="preserve"> PAGEREF _Toc134621815 \h </w:instrText>
        </w:r>
        <w:r w:rsidR="008008C2">
          <w:rPr>
            <w:noProof/>
            <w:webHidden/>
          </w:rPr>
        </w:r>
        <w:r w:rsidR="008008C2">
          <w:rPr>
            <w:noProof/>
            <w:webHidden/>
          </w:rPr>
          <w:fldChar w:fldCharType="separate"/>
        </w:r>
        <w:r w:rsidR="008008C2">
          <w:rPr>
            <w:noProof/>
            <w:webHidden/>
          </w:rPr>
          <w:t>47</w:t>
        </w:r>
        <w:r w:rsidR="008008C2">
          <w:rPr>
            <w:noProof/>
            <w:webHidden/>
          </w:rPr>
          <w:fldChar w:fldCharType="end"/>
        </w:r>
      </w:hyperlink>
    </w:p>
    <w:p w14:paraId="408A7B32" w14:textId="1C0A444A" w:rsidR="008008C2" w:rsidRDefault="00000000">
      <w:pPr>
        <w:pStyle w:val="TOC8"/>
        <w:rPr>
          <w:rFonts w:asciiTheme="minorHAnsi" w:eastAsiaTheme="minorEastAsia" w:hAnsiTheme="minorHAnsi" w:cstheme="minorBidi"/>
          <w:noProof/>
          <w:color w:val="auto"/>
          <w:sz w:val="22"/>
          <w:lang w:eastAsia="en-US"/>
        </w:rPr>
      </w:pPr>
      <w:hyperlink w:anchor="_Toc134621816" w:history="1">
        <w:r w:rsidR="008008C2" w:rsidRPr="00AD7338">
          <w:rPr>
            <w:rStyle w:val="Hyperlink"/>
            <w:noProof/>
          </w:rPr>
          <w:t>Table 3.A.4  Initial ELPAC Assessment Participation—Grade Ten Through Grade Twelve</w:t>
        </w:r>
        <w:r w:rsidR="008008C2">
          <w:rPr>
            <w:noProof/>
            <w:webHidden/>
          </w:rPr>
          <w:tab/>
        </w:r>
        <w:r w:rsidR="008008C2">
          <w:rPr>
            <w:noProof/>
            <w:webHidden/>
          </w:rPr>
          <w:fldChar w:fldCharType="begin"/>
        </w:r>
        <w:r w:rsidR="008008C2">
          <w:rPr>
            <w:noProof/>
            <w:webHidden/>
          </w:rPr>
          <w:instrText xml:space="preserve"> PAGEREF _Toc134621816 \h </w:instrText>
        </w:r>
        <w:r w:rsidR="008008C2">
          <w:rPr>
            <w:noProof/>
            <w:webHidden/>
          </w:rPr>
        </w:r>
        <w:r w:rsidR="008008C2">
          <w:rPr>
            <w:noProof/>
            <w:webHidden/>
          </w:rPr>
          <w:fldChar w:fldCharType="separate"/>
        </w:r>
        <w:r w:rsidR="008008C2">
          <w:rPr>
            <w:noProof/>
            <w:webHidden/>
          </w:rPr>
          <w:t>49</w:t>
        </w:r>
        <w:r w:rsidR="008008C2">
          <w:rPr>
            <w:noProof/>
            <w:webHidden/>
          </w:rPr>
          <w:fldChar w:fldCharType="end"/>
        </w:r>
      </w:hyperlink>
    </w:p>
    <w:p w14:paraId="1BA50FBC" w14:textId="221C7BCF" w:rsidR="008008C2" w:rsidRDefault="00000000">
      <w:pPr>
        <w:pStyle w:val="TOC8"/>
        <w:rPr>
          <w:rFonts w:asciiTheme="minorHAnsi" w:eastAsiaTheme="minorEastAsia" w:hAnsiTheme="minorHAnsi" w:cstheme="minorBidi"/>
          <w:noProof/>
          <w:color w:val="auto"/>
          <w:sz w:val="22"/>
          <w:lang w:eastAsia="en-US"/>
        </w:rPr>
      </w:pPr>
      <w:hyperlink w:anchor="_Toc134621817" w:history="1">
        <w:r w:rsidR="008008C2" w:rsidRPr="00AD7338">
          <w:rPr>
            <w:rStyle w:val="Hyperlink"/>
            <w:noProof/>
          </w:rPr>
          <w:t>Table 3.B.1  2020–2021 Initial ELPAC Assignment and Usage of Accommodations (ACC) and Designated Supports (DS) by Grade Level or Grade Span</w:t>
        </w:r>
        <w:r w:rsidR="008008C2">
          <w:rPr>
            <w:noProof/>
            <w:webHidden/>
          </w:rPr>
          <w:tab/>
        </w:r>
        <w:r w:rsidR="008008C2">
          <w:rPr>
            <w:noProof/>
            <w:webHidden/>
          </w:rPr>
          <w:fldChar w:fldCharType="begin"/>
        </w:r>
        <w:r w:rsidR="008008C2">
          <w:rPr>
            <w:noProof/>
            <w:webHidden/>
          </w:rPr>
          <w:instrText xml:space="preserve"> PAGEREF _Toc134621817 \h </w:instrText>
        </w:r>
        <w:r w:rsidR="008008C2">
          <w:rPr>
            <w:noProof/>
            <w:webHidden/>
          </w:rPr>
        </w:r>
        <w:r w:rsidR="008008C2">
          <w:rPr>
            <w:noProof/>
            <w:webHidden/>
          </w:rPr>
          <w:fldChar w:fldCharType="separate"/>
        </w:r>
        <w:r w:rsidR="008008C2">
          <w:rPr>
            <w:noProof/>
            <w:webHidden/>
          </w:rPr>
          <w:t>51</w:t>
        </w:r>
        <w:r w:rsidR="008008C2">
          <w:rPr>
            <w:noProof/>
            <w:webHidden/>
          </w:rPr>
          <w:fldChar w:fldCharType="end"/>
        </w:r>
      </w:hyperlink>
    </w:p>
    <w:p w14:paraId="265963EF" w14:textId="1A98A79A" w:rsidR="008008C2" w:rsidRDefault="00000000">
      <w:pPr>
        <w:pStyle w:val="TOC8"/>
        <w:rPr>
          <w:rFonts w:asciiTheme="minorHAnsi" w:eastAsiaTheme="minorEastAsia" w:hAnsiTheme="minorHAnsi" w:cstheme="minorBidi"/>
          <w:noProof/>
          <w:color w:val="auto"/>
          <w:sz w:val="22"/>
          <w:lang w:eastAsia="en-US"/>
        </w:rPr>
      </w:pPr>
      <w:hyperlink w:anchor="_Toc134621818" w:history="1">
        <w:r w:rsidR="008008C2" w:rsidRPr="00AD7338">
          <w:rPr>
            <w:rStyle w:val="Hyperlink"/>
            <w:noProof/>
          </w:rPr>
          <w:t>Table 4.1  LEA Certification Counts</w:t>
        </w:r>
        <w:r w:rsidR="008008C2">
          <w:rPr>
            <w:noProof/>
            <w:webHidden/>
          </w:rPr>
          <w:tab/>
        </w:r>
        <w:r w:rsidR="008008C2">
          <w:rPr>
            <w:noProof/>
            <w:webHidden/>
          </w:rPr>
          <w:fldChar w:fldCharType="begin"/>
        </w:r>
        <w:r w:rsidR="008008C2">
          <w:rPr>
            <w:noProof/>
            <w:webHidden/>
          </w:rPr>
          <w:instrText xml:space="preserve"> PAGEREF _Toc134621818 \h </w:instrText>
        </w:r>
        <w:r w:rsidR="008008C2">
          <w:rPr>
            <w:noProof/>
            <w:webHidden/>
          </w:rPr>
        </w:r>
        <w:r w:rsidR="008008C2">
          <w:rPr>
            <w:noProof/>
            <w:webHidden/>
          </w:rPr>
          <w:fldChar w:fldCharType="separate"/>
        </w:r>
        <w:r w:rsidR="008008C2">
          <w:rPr>
            <w:noProof/>
            <w:webHidden/>
          </w:rPr>
          <w:t>58</w:t>
        </w:r>
        <w:r w:rsidR="008008C2">
          <w:rPr>
            <w:noProof/>
            <w:webHidden/>
          </w:rPr>
          <w:fldChar w:fldCharType="end"/>
        </w:r>
      </w:hyperlink>
    </w:p>
    <w:p w14:paraId="4E5B89FC" w14:textId="3A81BB7B" w:rsidR="008008C2" w:rsidRDefault="00000000">
      <w:pPr>
        <w:pStyle w:val="TOC8"/>
        <w:rPr>
          <w:rFonts w:asciiTheme="minorHAnsi" w:eastAsiaTheme="minorEastAsia" w:hAnsiTheme="minorHAnsi" w:cstheme="minorBidi"/>
          <w:noProof/>
          <w:color w:val="auto"/>
          <w:sz w:val="22"/>
          <w:lang w:eastAsia="en-US"/>
        </w:rPr>
      </w:pPr>
      <w:hyperlink w:anchor="_Toc134621819" w:history="1">
        <w:r w:rsidR="008008C2" w:rsidRPr="00AD7338">
          <w:rPr>
            <w:rStyle w:val="Hyperlink"/>
            <w:noProof/>
          </w:rPr>
          <w:t>Table 4.2  Moodle Course Access Counts</w:t>
        </w:r>
        <w:r w:rsidR="008008C2">
          <w:rPr>
            <w:noProof/>
            <w:webHidden/>
          </w:rPr>
          <w:tab/>
        </w:r>
        <w:r w:rsidR="008008C2">
          <w:rPr>
            <w:noProof/>
            <w:webHidden/>
          </w:rPr>
          <w:fldChar w:fldCharType="begin"/>
        </w:r>
        <w:r w:rsidR="008008C2">
          <w:rPr>
            <w:noProof/>
            <w:webHidden/>
          </w:rPr>
          <w:instrText xml:space="preserve"> PAGEREF _Toc134621819 \h </w:instrText>
        </w:r>
        <w:r w:rsidR="008008C2">
          <w:rPr>
            <w:noProof/>
            <w:webHidden/>
          </w:rPr>
        </w:r>
        <w:r w:rsidR="008008C2">
          <w:rPr>
            <w:noProof/>
            <w:webHidden/>
          </w:rPr>
          <w:fldChar w:fldCharType="separate"/>
        </w:r>
        <w:r w:rsidR="008008C2">
          <w:rPr>
            <w:noProof/>
            <w:webHidden/>
          </w:rPr>
          <w:t>59</w:t>
        </w:r>
        <w:r w:rsidR="008008C2">
          <w:rPr>
            <w:noProof/>
            <w:webHidden/>
          </w:rPr>
          <w:fldChar w:fldCharType="end"/>
        </w:r>
      </w:hyperlink>
    </w:p>
    <w:p w14:paraId="28C9714C" w14:textId="1590AC85" w:rsidR="008008C2" w:rsidRDefault="00000000">
      <w:pPr>
        <w:pStyle w:val="TOC8"/>
        <w:rPr>
          <w:rFonts w:asciiTheme="minorHAnsi" w:eastAsiaTheme="minorEastAsia" w:hAnsiTheme="minorHAnsi" w:cstheme="minorBidi"/>
          <w:noProof/>
          <w:color w:val="auto"/>
          <w:sz w:val="22"/>
          <w:lang w:eastAsia="en-US"/>
        </w:rPr>
      </w:pPr>
      <w:hyperlink w:anchor="_Toc134621820" w:history="1">
        <w:r w:rsidR="008008C2" w:rsidRPr="00AD7338">
          <w:rPr>
            <w:rStyle w:val="Hyperlink"/>
            <w:noProof/>
          </w:rPr>
          <w:t>Table 4.3  Available Scoring Training Videos</w:t>
        </w:r>
        <w:r w:rsidR="008008C2">
          <w:rPr>
            <w:noProof/>
            <w:webHidden/>
          </w:rPr>
          <w:tab/>
        </w:r>
        <w:r w:rsidR="008008C2">
          <w:rPr>
            <w:noProof/>
            <w:webHidden/>
          </w:rPr>
          <w:fldChar w:fldCharType="begin"/>
        </w:r>
        <w:r w:rsidR="008008C2">
          <w:rPr>
            <w:noProof/>
            <w:webHidden/>
          </w:rPr>
          <w:instrText xml:space="preserve"> PAGEREF _Toc134621820 \h </w:instrText>
        </w:r>
        <w:r w:rsidR="008008C2">
          <w:rPr>
            <w:noProof/>
            <w:webHidden/>
          </w:rPr>
        </w:r>
        <w:r w:rsidR="008008C2">
          <w:rPr>
            <w:noProof/>
            <w:webHidden/>
          </w:rPr>
          <w:fldChar w:fldCharType="separate"/>
        </w:r>
        <w:r w:rsidR="008008C2">
          <w:rPr>
            <w:noProof/>
            <w:webHidden/>
          </w:rPr>
          <w:t>62</w:t>
        </w:r>
        <w:r w:rsidR="008008C2">
          <w:rPr>
            <w:noProof/>
            <w:webHidden/>
          </w:rPr>
          <w:fldChar w:fldCharType="end"/>
        </w:r>
      </w:hyperlink>
    </w:p>
    <w:p w14:paraId="530C47E6" w14:textId="12BCF4F2" w:rsidR="008008C2" w:rsidRDefault="00000000">
      <w:pPr>
        <w:pStyle w:val="TOC8"/>
        <w:rPr>
          <w:rFonts w:asciiTheme="minorHAnsi" w:eastAsiaTheme="minorEastAsia" w:hAnsiTheme="minorHAnsi" w:cstheme="minorBidi"/>
          <w:noProof/>
          <w:color w:val="auto"/>
          <w:sz w:val="22"/>
          <w:lang w:eastAsia="en-US"/>
        </w:rPr>
      </w:pPr>
      <w:hyperlink w:anchor="_Toc134621821" w:history="1">
        <w:r w:rsidR="008008C2" w:rsidRPr="00AD7338">
          <w:rPr>
            <w:rStyle w:val="Hyperlink"/>
            <w:noProof/>
          </w:rPr>
          <w:t>Table 4.4  Available Training Presentations</w:t>
        </w:r>
        <w:r w:rsidR="008008C2">
          <w:rPr>
            <w:noProof/>
            <w:webHidden/>
          </w:rPr>
          <w:tab/>
        </w:r>
        <w:r w:rsidR="008008C2">
          <w:rPr>
            <w:noProof/>
            <w:webHidden/>
          </w:rPr>
          <w:fldChar w:fldCharType="begin"/>
        </w:r>
        <w:r w:rsidR="008008C2">
          <w:rPr>
            <w:noProof/>
            <w:webHidden/>
          </w:rPr>
          <w:instrText xml:space="preserve"> PAGEREF _Toc134621821 \h </w:instrText>
        </w:r>
        <w:r w:rsidR="008008C2">
          <w:rPr>
            <w:noProof/>
            <w:webHidden/>
          </w:rPr>
        </w:r>
        <w:r w:rsidR="008008C2">
          <w:rPr>
            <w:noProof/>
            <w:webHidden/>
          </w:rPr>
          <w:fldChar w:fldCharType="separate"/>
        </w:r>
        <w:r w:rsidR="008008C2">
          <w:rPr>
            <w:noProof/>
            <w:webHidden/>
          </w:rPr>
          <w:t>64</w:t>
        </w:r>
        <w:r w:rsidR="008008C2">
          <w:rPr>
            <w:noProof/>
            <w:webHidden/>
          </w:rPr>
          <w:fldChar w:fldCharType="end"/>
        </w:r>
      </w:hyperlink>
    </w:p>
    <w:p w14:paraId="192F33D9" w14:textId="3B7EF4A6" w:rsidR="008008C2" w:rsidRDefault="00000000">
      <w:pPr>
        <w:pStyle w:val="TOC8"/>
        <w:rPr>
          <w:rFonts w:asciiTheme="minorHAnsi" w:eastAsiaTheme="minorEastAsia" w:hAnsiTheme="minorHAnsi" w:cstheme="minorBidi"/>
          <w:noProof/>
          <w:color w:val="auto"/>
          <w:sz w:val="22"/>
          <w:lang w:eastAsia="en-US"/>
        </w:rPr>
      </w:pPr>
      <w:hyperlink w:anchor="_Toc134621822" w:history="1">
        <w:r w:rsidR="008008C2" w:rsidRPr="00AD7338">
          <w:rPr>
            <w:rStyle w:val="Hyperlink"/>
            <w:noProof/>
          </w:rPr>
          <w:t>Table 4.5  Training and Calibration Quizzes by Task Type</w:t>
        </w:r>
        <w:r w:rsidR="008008C2">
          <w:rPr>
            <w:noProof/>
            <w:webHidden/>
          </w:rPr>
          <w:tab/>
        </w:r>
        <w:r w:rsidR="008008C2">
          <w:rPr>
            <w:noProof/>
            <w:webHidden/>
          </w:rPr>
          <w:fldChar w:fldCharType="begin"/>
        </w:r>
        <w:r w:rsidR="008008C2">
          <w:rPr>
            <w:noProof/>
            <w:webHidden/>
          </w:rPr>
          <w:instrText xml:space="preserve"> PAGEREF _Toc134621822 \h </w:instrText>
        </w:r>
        <w:r w:rsidR="008008C2">
          <w:rPr>
            <w:noProof/>
            <w:webHidden/>
          </w:rPr>
        </w:r>
        <w:r w:rsidR="008008C2">
          <w:rPr>
            <w:noProof/>
            <w:webHidden/>
          </w:rPr>
          <w:fldChar w:fldCharType="separate"/>
        </w:r>
        <w:r w:rsidR="008008C2">
          <w:rPr>
            <w:noProof/>
            <w:webHidden/>
          </w:rPr>
          <w:t>65</w:t>
        </w:r>
        <w:r w:rsidR="008008C2">
          <w:rPr>
            <w:noProof/>
            <w:webHidden/>
          </w:rPr>
          <w:fldChar w:fldCharType="end"/>
        </w:r>
      </w:hyperlink>
    </w:p>
    <w:p w14:paraId="42E4D7E2" w14:textId="3CA4F8BA" w:rsidR="008008C2" w:rsidRDefault="00000000">
      <w:pPr>
        <w:pStyle w:val="TOC8"/>
        <w:rPr>
          <w:rFonts w:asciiTheme="minorHAnsi" w:eastAsiaTheme="minorEastAsia" w:hAnsiTheme="minorHAnsi" w:cstheme="minorBidi"/>
          <w:noProof/>
          <w:color w:val="auto"/>
          <w:sz w:val="22"/>
          <w:lang w:eastAsia="en-US"/>
        </w:rPr>
      </w:pPr>
      <w:hyperlink w:anchor="_Toc134621823" w:history="1">
        <w:r w:rsidR="008008C2" w:rsidRPr="00AD7338">
          <w:rPr>
            <w:rStyle w:val="Hyperlink"/>
            <w:noProof/>
          </w:rPr>
          <w:t>Table 4.6  Correlation Between ETS and Official Scores for RSVP Samples</w:t>
        </w:r>
        <w:r w:rsidR="008008C2">
          <w:rPr>
            <w:noProof/>
            <w:webHidden/>
          </w:rPr>
          <w:tab/>
        </w:r>
        <w:r w:rsidR="008008C2">
          <w:rPr>
            <w:noProof/>
            <w:webHidden/>
          </w:rPr>
          <w:fldChar w:fldCharType="begin"/>
        </w:r>
        <w:r w:rsidR="008008C2">
          <w:rPr>
            <w:noProof/>
            <w:webHidden/>
          </w:rPr>
          <w:instrText xml:space="preserve"> PAGEREF _Toc134621823 \h </w:instrText>
        </w:r>
        <w:r w:rsidR="008008C2">
          <w:rPr>
            <w:noProof/>
            <w:webHidden/>
          </w:rPr>
        </w:r>
        <w:r w:rsidR="008008C2">
          <w:rPr>
            <w:noProof/>
            <w:webHidden/>
          </w:rPr>
          <w:fldChar w:fldCharType="separate"/>
        </w:r>
        <w:r w:rsidR="008008C2">
          <w:rPr>
            <w:noProof/>
            <w:webHidden/>
          </w:rPr>
          <w:t>67</w:t>
        </w:r>
        <w:r w:rsidR="008008C2">
          <w:rPr>
            <w:noProof/>
            <w:webHidden/>
          </w:rPr>
          <w:fldChar w:fldCharType="end"/>
        </w:r>
      </w:hyperlink>
    </w:p>
    <w:p w14:paraId="603AE0F3" w14:textId="26318C27" w:rsidR="008008C2" w:rsidRDefault="00000000">
      <w:pPr>
        <w:pStyle w:val="TOC8"/>
        <w:rPr>
          <w:rFonts w:asciiTheme="minorHAnsi" w:eastAsiaTheme="minorEastAsia" w:hAnsiTheme="minorHAnsi" w:cstheme="minorBidi"/>
          <w:noProof/>
          <w:color w:val="auto"/>
          <w:sz w:val="22"/>
          <w:lang w:eastAsia="en-US"/>
        </w:rPr>
      </w:pPr>
      <w:hyperlink w:anchor="_Toc134621824" w:history="1">
        <w:r w:rsidR="008008C2" w:rsidRPr="00AD7338">
          <w:rPr>
            <w:rStyle w:val="Hyperlink"/>
            <w:noProof/>
          </w:rPr>
          <w:t>Table 4.7  Interrater Reliability of Speaking Items</w:t>
        </w:r>
        <w:r w:rsidR="008008C2">
          <w:rPr>
            <w:noProof/>
            <w:webHidden/>
          </w:rPr>
          <w:tab/>
        </w:r>
        <w:r w:rsidR="008008C2">
          <w:rPr>
            <w:noProof/>
            <w:webHidden/>
          </w:rPr>
          <w:fldChar w:fldCharType="begin"/>
        </w:r>
        <w:r w:rsidR="008008C2">
          <w:rPr>
            <w:noProof/>
            <w:webHidden/>
          </w:rPr>
          <w:instrText xml:space="preserve"> PAGEREF _Toc134621824 \h </w:instrText>
        </w:r>
        <w:r w:rsidR="008008C2">
          <w:rPr>
            <w:noProof/>
            <w:webHidden/>
          </w:rPr>
        </w:r>
        <w:r w:rsidR="008008C2">
          <w:rPr>
            <w:noProof/>
            <w:webHidden/>
          </w:rPr>
          <w:fldChar w:fldCharType="separate"/>
        </w:r>
        <w:r w:rsidR="008008C2">
          <w:rPr>
            <w:noProof/>
            <w:webHidden/>
          </w:rPr>
          <w:t>68</w:t>
        </w:r>
        <w:r w:rsidR="008008C2">
          <w:rPr>
            <w:noProof/>
            <w:webHidden/>
          </w:rPr>
          <w:fldChar w:fldCharType="end"/>
        </w:r>
      </w:hyperlink>
    </w:p>
    <w:p w14:paraId="4DD4C10A" w14:textId="0C386F2F" w:rsidR="008008C2" w:rsidRDefault="00000000">
      <w:pPr>
        <w:pStyle w:val="TOC8"/>
        <w:rPr>
          <w:rFonts w:asciiTheme="minorHAnsi" w:eastAsiaTheme="minorEastAsia" w:hAnsiTheme="minorHAnsi" w:cstheme="minorBidi"/>
          <w:noProof/>
          <w:color w:val="auto"/>
          <w:sz w:val="22"/>
          <w:lang w:eastAsia="en-US"/>
        </w:rPr>
      </w:pPr>
      <w:hyperlink w:anchor="_Toc134621825" w:history="1">
        <w:r w:rsidR="008008C2" w:rsidRPr="00AD7338">
          <w:rPr>
            <w:rStyle w:val="Hyperlink"/>
            <w:noProof/>
          </w:rPr>
          <w:t>Table 4.8  Recommended Threshold Scores for Oral Language Skill and Associated Theta Score</w:t>
        </w:r>
        <w:r w:rsidR="008008C2">
          <w:rPr>
            <w:noProof/>
            <w:webHidden/>
          </w:rPr>
          <w:tab/>
        </w:r>
        <w:r w:rsidR="008008C2">
          <w:rPr>
            <w:noProof/>
            <w:webHidden/>
          </w:rPr>
          <w:fldChar w:fldCharType="begin"/>
        </w:r>
        <w:r w:rsidR="008008C2">
          <w:rPr>
            <w:noProof/>
            <w:webHidden/>
          </w:rPr>
          <w:instrText xml:space="preserve"> PAGEREF _Toc134621825 \h </w:instrText>
        </w:r>
        <w:r w:rsidR="008008C2">
          <w:rPr>
            <w:noProof/>
            <w:webHidden/>
          </w:rPr>
        </w:r>
        <w:r w:rsidR="008008C2">
          <w:rPr>
            <w:noProof/>
            <w:webHidden/>
          </w:rPr>
          <w:fldChar w:fldCharType="separate"/>
        </w:r>
        <w:r w:rsidR="008008C2">
          <w:rPr>
            <w:noProof/>
            <w:webHidden/>
          </w:rPr>
          <w:t>70</w:t>
        </w:r>
        <w:r w:rsidR="008008C2">
          <w:rPr>
            <w:noProof/>
            <w:webHidden/>
          </w:rPr>
          <w:fldChar w:fldCharType="end"/>
        </w:r>
      </w:hyperlink>
    </w:p>
    <w:p w14:paraId="75FE72A6" w14:textId="5FE7CFAA" w:rsidR="008008C2" w:rsidRDefault="00000000">
      <w:pPr>
        <w:pStyle w:val="TOC8"/>
        <w:rPr>
          <w:rFonts w:asciiTheme="minorHAnsi" w:eastAsiaTheme="minorEastAsia" w:hAnsiTheme="minorHAnsi" w:cstheme="minorBidi"/>
          <w:noProof/>
          <w:color w:val="auto"/>
          <w:sz w:val="22"/>
          <w:lang w:eastAsia="en-US"/>
        </w:rPr>
      </w:pPr>
      <w:hyperlink w:anchor="_Toc134621826" w:history="1">
        <w:r w:rsidR="008008C2" w:rsidRPr="00AD7338">
          <w:rPr>
            <w:rStyle w:val="Hyperlink"/>
            <w:noProof/>
          </w:rPr>
          <w:t>Table 4.9  Recommended Threshold Scores for Written Language Skill and Associated Theta Score</w:t>
        </w:r>
        <w:r w:rsidR="008008C2">
          <w:rPr>
            <w:noProof/>
            <w:webHidden/>
          </w:rPr>
          <w:tab/>
        </w:r>
        <w:r w:rsidR="008008C2">
          <w:rPr>
            <w:noProof/>
            <w:webHidden/>
          </w:rPr>
          <w:fldChar w:fldCharType="begin"/>
        </w:r>
        <w:r w:rsidR="008008C2">
          <w:rPr>
            <w:noProof/>
            <w:webHidden/>
          </w:rPr>
          <w:instrText xml:space="preserve"> PAGEREF _Toc134621826 \h </w:instrText>
        </w:r>
        <w:r w:rsidR="008008C2">
          <w:rPr>
            <w:noProof/>
            <w:webHidden/>
          </w:rPr>
        </w:r>
        <w:r w:rsidR="008008C2">
          <w:rPr>
            <w:noProof/>
            <w:webHidden/>
          </w:rPr>
          <w:fldChar w:fldCharType="separate"/>
        </w:r>
        <w:r w:rsidR="008008C2">
          <w:rPr>
            <w:noProof/>
            <w:webHidden/>
          </w:rPr>
          <w:t>70</w:t>
        </w:r>
        <w:r w:rsidR="008008C2">
          <w:rPr>
            <w:noProof/>
            <w:webHidden/>
          </w:rPr>
          <w:fldChar w:fldCharType="end"/>
        </w:r>
      </w:hyperlink>
    </w:p>
    <w:p w14:paraId="3D81383A" w14:textId="35F5A82E" w:rsidR="008008C2" w:rsidRDefault="00000000">
      <w:pPr>
        <w:pStyle w:val="TOC8"/>
        <w:rPr>
          <w:rFonts w:asciiTheme="minorHAnsi" w:eastAsiaTheme="minorEastAsia" w:hAnsiTheme="minorHAnsi" w:cstheme="minorBidi"/>
          <w:noProof/>
          <w:color w:val="auto"/>
          <w:sz w:val="22"/>
          <w:lang w:eastAsia="en-US"/>
        </w:rPr>
      </w:pPr>
      <w:hyperlink w:anchor="_Toc134621827" w:history="1">
        <w:r w:rsidR="008008C2" w:rsidRPr="00AD7338">
          <w:rPr>
            <w:rStyle w:val="Hyperlink"/>
            <w:noProof/>
          </w:rPr>
          <w:t>Table 4.10  Slope, Intercept, and Reporting Threshold Scores for Oral Language Scale Linear Transformation</w:t>
        </w:r>
        <w:r w:rsidR="008008C2">
          <w:rPr>
            <w:noProof/>
            <w:webHidden/>
          </w:rPr>
          <w:tab/>
        </w:r>
        <w:r w:rsidR="008008C2">
          <w:rPr>
            <w:noProof/>
            <w:webHidden/>
          </w:rPr>
          <w:fldChar w:fldCharType="begin"/>
        </w:r>
        <w:r w:rsidR="008008C2">
          <w:rPr>
            <w:noProof/>
            <w:webHidden/>
          </w:rPr>
          <w:instrText xml:space="preserve"> PAGEREF _Toc134621827 \h </w:instrText>
        </w:r>
        <w:r w:rsidR="008008C2">
          <w:rPr>
            <w:noProof/>
            <w:webHidden/>
          </w:rPr>
        </w:r>
        <w:r w:rsidR="008008C2">
          <w:rPr>
            <w:noProof/>
            <w:webHidden/>
          </w:rPr>
          <w:fldChar w:fldCharType="separate"/>
        </w:r>
        <w:r w:rsidR="008008C2">
          <w:rPr>
            <w:noProof/>
            <w:webHidden/>
          </w:rPr>
          <w:t>71</w:t>
        </w:r>
        <w:r w:rsidR="008008C2">
          <w:rPr>
            <w:noProof/>
            <w:webHidden/>
          </w:rPr>
          <w:fldChar w:fldCharType="end"/>
        </w:r>
      </w:hyperlink>
    </w:p>
    <w:p w14:paraId="2156CE88" w14:textId="260E4FAE" w:rsidR="008008C2" w:rsidRDefault="00000000">
      <w:pPr>
        <w:pStyle w:val="TOC8"/>
        <w:rPr>
          <w:rFonts w:asciiTheme="minorHAnsi" w:eastAsiaTheme="minorEastAsia" w:hAnsiTheme="minorHAnsi" w:cstheme="minorBidi"/>
          <w:noProof/>
          <w:color w:val="auto"/>
          <w:sz w:val="22"/>
          <w:lang w:eastAsia="en-US"/>
        </w:rPr>
      </w:pPr>
      <w:hyperlink w:anchor="_Toc134621828" w:history="1">
        <w:r w:rsidR="008008C2" w:rsidRPr="00AD7338">
          <w:rPr>
            <w:rStyle w:val="Hyperlink"/>
            <w:noProof/>
          </w:rPr>
          <w:t>Table 4.11  Slope, Intercept, and Reporting Threshold Scores for Written Language Scale Linear Transformation</w:t>
        </w:r>
        <w:r w:rsidR="008008C2">
          <w:rPr>
            <w:noProof/>
            <w:webHidden/>
          </w:rPr>
          <w:tab/>
        </w:r>
        <w:r w:rsidR="008008C2">
          <w:rPr>
            <w:noProof/>
            <w:webHidden/>
          </w:rPr>
          <w:fldChar w:fldCharType="begin"/>
        </w:r>
        <w:r w:rsidR="008008C2">
          <w:rPr>
            <w:noProof/>
            <w:webHidden/>
          </w:rPr>
          <w:instrText xml:space="preserve"> PAGEREF _Toc134621828 \h </w:instrText>
        </w:r>
        <w:r w:rsidR="008008C2">
          <w:rPr>
            <w:noProof/>
            <w:webHidden/>
          </w:rPr>
        </w:r>
        <w:r w:rsidR="008008C2">
          <w:rPr>
            <w:noProof/>
            <w:webHidden/>
          </w:rPr>
          <w:fldChar w:fldCharType="separate"/>
        </w:r>
        <w:r w:rsidR="008008C2">
          <w:rPr>
            <w:noProof/>
            <w:webHidden/>
          </w:rPr>
          <w:t>72</w:t>
        </w:r>
        <w:r w:rsidR="008008C2">
          <w:rPr>
            <w:noProof/>
            <w:webHidden/>
          </w:rPr>
          <w:fldChar w:fldCharType="end"/>
        </w:r>
      </w:hyperlink>
    </w:p>
    <w:p w14:paraId="1A3DF97F" w14:textId="34DA57F8" w:rsidR="008008C2" w:rsidRDefault="00000000">
      <w:pPr>
        <w:pStyle w:val="TOC8"/>
        <w:rPr>
          <w:rFonts w:asciiTheme="minorHAnsi" w:eastAsiaTheme="minorEastAsia" w:hAnsiTheme="minorHAnsi" w:cstheme="minorBidi"/>
          <w:noProof/>
          <w:color w:val="auto"/>
          <w:sz w:val="22"/>
          <w:lang w:eastAsia="en-US"/>
        </w:rPr>
      </w:pPr>
      <w:hyperlink w:anchor="_Toc134621829" w:history="1">
        <w:r w:rsidR="008008C2" w:rsidRPr="00AD7338">
          <w:rPr>
            <w:rStyle w:val="Hyperlink"/>
            <w:noProof/>
          </w:rPr>
          <w:t>Table 4.12  Overall Reporting Scale Score Ranges for Each Level by Grade Level or Grade Span</w:t>
        </w:r>
        <w:r w:rsidR="008008C2">
          <w:rPr>
            <w:noProof/>
            <w:webHidden/>
          </w:rPr>
          <w:tab/>
        </w:r>
        <w:r w:rsidR="008008C2">
          <w:rPr>
            <w:noProof/>
            <w:webHidden/>
          </w:rPr>
          <w:fldChar w:fldCharType="begin"/>
        </w:r>
        <w:r w:rsidR="008008C2">
          <w:rPr>
            <w:noProof/>
            <w:webHidden/>
          </w:rPr>
          <w:instrText xml:space="preserve"> PAGEREF _Toc134621829 \h </w:instrText>
        </w:r>
        <w:r w:rsidR="008008C2">
          <w:rPr>
            <w:noProof/>
            <w:webHidden/>
          </w:rPr>
        </w:r>
        <w:r w:rsidR="008008C2">
          <w:rPr>
            <w:noProof/>
            <w:webHidden/>
          </w:rPr>
          <w:fldChar w:fldCharType="separate"/>
        </w:r>
        <w:r w:rsidR="008008C2">
          <w:rPr>
            <w:noProof/>
            <w:webHidden/>
          </w:rPr>
          <w:t>72</w:t>
        </w:r>
        <w:r w:rsidR="008008C2">
          <w:rPr>
            <w:noProof/>
            <w:webHidden/>
          </w:rPr>
          <w:fldChar w:fldCharType="end"/>
        </w:r>
      </w:hyperlink>
    </w:p>
    <w:p w14:paraId="5699388E" w14:textId="43C50318" w:rsidR="008008C2" w:rsidRDefault="00000000">
      <w:pPr>
        <w:pStyle w:val="TOC8"/>
        <w:rPr>
          <w:rFonts w:asciiTheme="minorHAnsi" w:eastAsiaTheme="minorEastAsia" w:hAnsiTheme="minorHAnsi" w:cstheme="minorBidi"/>
          <w:noProof/>
          <w:color w:val="auto"/>
          <w:sz w:val="22"/>
          <w:lang w:eastAsia="en-US"/>
        </w:rPr>
      </w:pPr>
      <w:hyperlink w:anchor="_Toc134621830" w:history="1">
        <w:r w:rsidR="008008C2" w:rsidRPr="00AD7338">
          <w:rPr>
            <w:rStyle w:val="Hyperlink"/>
            <w:noProof/>
          </w:rPr>
          <w:t xml:space="preserve">Table 4.13  </w:t>
        </w:r>
        <w:r w:rsidR="008008C2" w:rsidRPr="00AD7338">
          <w:rPr>
            <w:rStyle w:val="Hyperlink"/>
            <w:noProof/>
            <w:lang w:eastAsia="x-none"/>
          </w:rPr>
          <w:t>Mean and Standard Deviation (SD) of Overall, Oral Language, and Written Language Skill Scale Scores</w:t>
        </w:r>
        <w:r w:rsidR="008008C2">
          <w:rPr>
            <w:noProof/>
            <w:webHidden/>
          </w:rPr>
          <w:tab/>
        </w:r>
        <w:r w:rsidR="008008C2">
          <w:rPr>
            <w:noProof/>
            <w:webHidden/>
          </w:rPr>
          <w:fldChar w:fldCharType="begin"/>
        </w:r>
        <w:r w:rsidR="008008C2">
          <w:rPr>
            <w:noProof/>
            <w:webHidden/>
          </w:rPr>
          <w:instrText xml:space="preserve"> PAGEREF _Toc134621830 \h </w:instrText>
        </w:r>
        <w:r w:rsidR="008008C2">
          <w:rPr>
            <w:noProof/>
            <w:webHidden/>
          </w:rPr>
        </w:r>
        <w:r w:rsidR="008008C2">
          <w:rPr>
            <w:noProof/>
            <w:webHidden/>
          </w:rPr>
          <w:fldChar w:fldCharType="separate"/>
        </w:r>
        <w:r w:rsidR="008008C2">
          <w:rPr>
            <w:noProof/>
            <w:webHidden/>
          </w:rPr>
          <w:t>73</w:t>
        </w:r>
        <w:r w:rsidR="008008C2">
          <w:rPr>
            <w:noProof/>
            <w:webHidden/>
          </w:rPr>
          <w:fldChar w:fldCharType="end"/>
        </w:r>
      </w:hyperlink>
    </w:p>
    <w:p w14:paraId="4F1B7AFF" w14:textId="4E36E7D6" w:rsidR="008008C2" w:rsidRDefault="00000000">
      <w:pPr>
        <w:pStyle w:val="TOC8"/>
        <w:rPr>
          <w:rFonts w:asciiTheme="minorHAnsi" w:eastAsiaTheme="minorEastAsia" w:hAnsiTheme="minorHAnsi" w:cstheme="minorBidi"/>
          <w:noProof/>
          <w:color w:val="auto"/>
          <w:sz w:val="22"/>
          <w:lang w:eastAsia="en-US"/>
        </w:rPr>
      </w:pPr>
      <w:hyperlink w:anchor="_Toc134621831" w:history="1">
        <w:r w:rsidR="008008C2" w:rsidRPr="00AD7338">
          <w:rPr>
            <w:rStyle w:val="Hyperlink"/>
            <w:noProof/>
          </w:rPr>
          <w:t xml:space="preserve">Table 4.14  </w:t>
        </w:r>
        <w:r w:rsidR="008008C2" w:rsidRPr="00AD7338">
          <w:rPr>
            <w:rStyle w:val="Hyperlink"/>
            <w:noProof/>
            <w:lang w:eastAsia="x-none"/>
          </w:rPr>
          <w:t>Percentage of Students in Each Performance Level—Overall</w:t>
        </w:r>
        <w:r w:rsidR="008008C2">
          <w:rPr>
            <w:noProof/>
            <w:webHidden/>
          </w:rPr>
          <w:tab/>
        </w:r>
        <w:r w:rsidR="008008C2">
          <w:rPr>
            <w:noProof/>
            <w:webHidden/>
          </w:rPr>
          <w:fldChar w:fldCharType="begin"/>
        </w:r>
        <w:r w:rsidR="008008C2">
          <w:rPr>
            <w:noProof/>
            <w:webHidden/>
          </w:rPr>
          <w:instrText xml:space="preserve"> PAGEREF _Toc134621831 \h </w:instrText>
        </w:r>
        <w:r w:rsidR="008008C2">
          <w:rPr>
            <w:noProof/>
            <w:webHidden/>
          </w:rPr>
        </w:r>
        <w:r w:rsidR="008008C2">
          <w:rPr>
            <w:noProof/>
            <w:webHidden/>
          </w:rPr>
          <w:fldChar w:fldCharType="separate"/>
        </w:r>
        <w:r w:rsidR="008008C2">
          <w:rPr>
            <w:noProof/>
            <w:webHidden/>
          </w:rPr>
          <w:t>75</w:t>
        </w:r>
        <w:r w:rsidR="008008C2">
          <w:rPr>
            <w:noProof/>
            <w:webHidden/>
          </w:rPr>
          <w:fldChar w:fldCharType="end"/>
        </w:r>
      </w:hyperlink>
    </w:p>
    <w:p w14:paraId="6C4A798D" w14:textId="24A92B8E" w:rsidR="008008C2" w:rsidRDefault="00000000">
      <w:pPr>
        <w:pStyle w:val="TOC8"/>
        <w:rPr>
          <w:rFonts w:asciiTheme="minorHAnsi" w:eastAsiaTheme="minorEastAsia" w:hAnsiTheme="minorHAnsi" w:cstheme="minorBidi"/>
          <w:noProof/>
          <w:color w:val="auto"/>
          <w:sz w:val="22"/>
          <w:lang w:eastAsia="en-US"/>
        </w:rPr>
      </w:pPr>
      <w:hyperlink w:anchor="_Toc134621832" w:history="1">
        <w:r w:rsidR="008008C2" w:rsidRPr="00AD7338">
          <w:rPr>
            <w:rStyle w:val="Hyperlink"/>
            <w:noProof/>
          </w:rPr>
          <w:t xml:space="preserve">Table 4.15  </w:t>
        </w:r>
        <w:r w:rsidR="008008C2" w:rsidRPr="00AD7338">
          <w:rPr>
            <w:rStyle w:val="Hyperlink"/>
            <w:noProof/>
            <w:lang w:eastAsia="x-none"/>
          </w:rPr>
          <w:t>Percentage of Students in Each Performance Level—Oral Language</w:t>
        </w:r>
        <w:r w:rsidR="008008C2">
          <w:rPr>
            <w:noProof/>
            <w:webHidden/>
          </w:rPr>
          <w:tab/>
        </w:r>
        <w:r w:rsidR="008008C2">
          <w:rPr>
            <w:noProof/>
            <w:webHidden/>
          </w:rPr>
          <w:fldChar w:fldCharType="begin"/>
        </w:r>
        <w:r w:rsidR="008008C2">
          <w:rPr>
            <w:noProof/>
            <w:webHidden/>
          </w:rPr>
          <w:instrText xml:space="preserve"> PAGEREF _Toc134621832 \h </w:instrText>
        </w:r>
        <w:r w:rsidR="008008C2">
          <w:rPr>
            <w:noProof/>
            <w:webHidden/>
          </w:rPr>
        </w:r>
        <w:r w:rsidR="008008C2">
          <w:rPr>
            <w:noProof/>
            <w:webHidden/>
          </w:rPr>
          <w:fldChar w:fldCharType="separate"/>
        </w:r>
        <w:r w:rsidR="008008C2">
          <w:rPr>
            <w:noProof/>
            <w:webHidden/>
          </w:rPr>
          <w:t>77</w:t>
        </w:r>
        <w:r w:rsidR="008008C2">
          <w:rPr>
            <w:noProof/>
            <w:webHidden/>
          </w:rPr>
          <w:fldChar w:fldCharType="end"/>
        </w:r>
      </w:hyperlink>
    </w:p>
    <w:p w14:paraId="00260C2A" w14:textId="1A770162" w:rsidR="008008C2" w:rsidRDefault="00000000">
      <w:pPr>
        <w:pStyle w:val="TOC8"/>
        <w:rPr>
          <w:rFonts w:asciiTheme="minorHAnsi" w:eastAsiaTheme="minorEastAsia" w:hAnsiTheme="minorHAnsi" w:cstheme="minorBidi"/>
          <w:noProof/>
          <w:color w:val="auto"/>
          <w:sz w:val="22"/>
          <w:lang w:eastAsia="en-US"/>
        </w:rPr>
      </w:pPr>
      <w:hyperlink w:anchor="_Toc134621833" w:history="1">
        <w:r w:rsidR="008008C2" w:rsidRPr="00AD7338">
          <w:rPr>
            <w:rStyle w:val="Hyperlink"/>
            <w:noProof/>
          </w:rPr>
          <w:t xml:space="preserve">Table 4.16  </w:t>
        </w:r>
        <w:r w:rsidR="008008C2" w:rsidRPr="00AD7338">
          <w:rPr>
            <w:rStyle w:val="Hyperlink"/>
            <w:noProof/>
            <w:lang w:eastAsia="x-none"/>
          </w:rPr>
          <w:t>Percentage of Students in Each Performance Level—Written Language</w:t>
        </w:r>
        <w:r w:rsidR="008008C2">
          <w:rPr>
            <w:noProof/>
            <w:webHidden/>
          </w:rPr>
          <w:tab/>
        </w:r>
        <w:r w:rsidR="008008C2">
          <w:rPr>
            <w:noProof/>
            <w:webHidden/>
          </w:rPr>
          <w:fldChar w:fldCharType="begin"/>
        </w:r>
        <w:r w:rsidR="008008C2">
          <w:rPr>
            <w:noProof/>
            <w:webHidden/>
          </w:rPr>
          <w:instrText xml:space="preserve"> PAGEREF _Toc134621833 \h </w:instrText>
        </w:r>
        <w:r w:rsidR="008008C2">
          <w:rPr>
            <w:noProof/>
            <w:webHidden/>
          </w:rPr>
        </w:r>
        <w:r w:rsidR="008008C2">
          <w:rPr>
            <w:noProof/>
            <w:webHidden/>
          </w:rPr>
          <w:fldChar w:fldCharType="separate"/>
        </w:r>
        <w:r w:rsidR="008008C2">
          <w:rPr>
            <w:noProof/>
            <w:webHidden/>
          </w:rPr>
          <w:t>79</w:t>
        </w:r>
        <w:r w:rsidR="008008C2">
          <w:rPr>
            <w:noProof/>
            <w:webHidden/>
          </w:rPr>
          <w:fldChar w:fldCharType="end"/>
        </w:r>
      </w:hyperlink>
    </w:p>
    <w:p w14:paraId="4EAD5723" w14:textId="3FBAE6B8" w:rsidR="008008C2" w:rsidRDefault="00000000">
      <w:pPr>
        <w:pStyle w:val="TOC8"/>
        <w:rPr>
          <w:rFonts w:asciiTheme="minorHAnsi" w:eastAsiaTheme="minorEastAsia" w:hAnsiTheme="minorHAnsi" w:cstheme="minorBidi"/>
          <w:noProof/>
          <w:color w:val="auto"/>
          <w:sz w:val="22"/>
          <w:lang w:eastAsia="en-US"/>
        </w:rPr>
      </w:pPr>
      <w:hyperlink w:anchor="_Toc134621834" w:history="1">
        <w:r w:rsidR="008008C2" w:rsidRPr="00AD7338">
          <w:rPr>
            <w:rStyle w:val="Hyperlink"/>
            <w:noProof/>
          </w:rPr>
          <w:t>Table 4.A.1  Raw Score Distribution for Kindergarten—Listening</w:t>
        </w:r>
        <w:r w:rsidR="008008C2">
          <w:rPr>
            <w:noProof/>
            <w:webHidden/>
          </w:rPr>
          <w:tab/>
        </w:r>
        <w:r w:rsidR="008008C2">
          <w:rPr>
            <w:noProof/>
            <w:webHidden/>
          </w:rPr>
          <w:fldChar w:fldCharType="begin"/>
        </w:r>
        <w:r w:rsidR="008008C2">
          <w:rPr>
            <w:noProof/>
            <w:webHidden/>
          </w:rPr>
          <w:instrText xml:space="preserve"> PAGEREF _Toc134621834 \h </w:instrText>
        </w:r>
        <w:r w:rsidR="008008C2">
          <w:rPr>
            <w:noProof/>
            <w:webHidden/>
          </w:rPr>
        </w:r>
        <w:r w:rsidR="008008C2">
          <w:rPr>
            <w:noProof/>
            <w:webHidden/>
          </w:rPr>
          <w:fldChar w:fldCharType="separate"/>
        </w:r>
        <w:r w:rsidR="008008C2">
          <w:rPr>
            <w:noProof/>
            <w:webHidden/>
          </w:rPr>
          <w:t>86</w:t>
        </w:r>
        <w:r w:rsidR="008008C2">
          <w:rPr>
            <w:noProof/>
            <w:webHidden/>
          </w:rPr>
          <w:fldChar w:fldCharType="end"/>
        </w:r>
      </w:hyperlink>
    </w:p>
    <w:p w14:paraId="6AF4B62D" w14:textId="29BFB592" w:rsidR="008008C2" w:rsidRDefault="00000000">
      <w:pPr>
        <w:pStyle w:val="TOC8"/>
        <w:rPr>
          <w:rFonts w:asciiTheme="minorHAnsi" w:eastAsiaTheme="minorEastAsia" w:hAnsiTheme="minorHAnsi" w:cstheme="minorBidi"/>
          <w:noProof/>
          <w:color w:val="auto"/>
          <w:sz w:val="22"/>
          <w:lang w:eastAsia="en-US"/>
        </w:rPr>
      </w:pPr>
      <w:hyperlink w:anchor="_Toc134621835" w:history="1">
        <w:r w:rsidR="008008C2" w:rsidRPr="00AD7338">
          <w:rPr>
            <w:rStyle w:val="Hyperlink"/>
            <w:noProof/>
          </w:rPr>
          <w:t>Table 4.A.2  Raw Score Distribution for Grade One—Listening</w:t>
        </w:r>
        <w:r w:rsidR="008008C2">
          <w:rPr>
            <w:noProof/>
            <w:webHidden/>
          </w:rPr>
          <w:tab/>
        </w:r>
        <w:r w:rsidR="008008C2">
          <w:rPr>
            <w:noProof/>
            <w:webHidden/>
          </w:rPr>
          <w:fldChar w:fldCharType="begin"/>
        </w:r>
        <w:r w:rsidR="008008C2">
          <w:rPr>
            <w:noProof/>
            <w:webHidden/>
          </w:rPr>
          <w:instrText xml:space="preserve"> PAGEREF _Toc134621835 \h </w:instrText>
        </w:r>
        <w:r w:rsidR="008008C2">
          <w:rPr>
            <w:noProof/>
            <w:webHidden/>
          </w:rPr>
        </w:r>
        <w:r w:rsidR="008008C2">
          <w:rPr>
            <w:noProof/>
            <w:webHidden/>
          </w:rPr>
          <w:fldChar w:fldCharType="separate"/>
        </w:r>
        <w:r w:rsidR="008008C2">
          <w:rPr>
            <w:noProof/>
            <w:webHidden/>
          </w:rPr>
          <w:t>86</w:t>
        </w:r>
        <w:r w:rsidR="008008C2">
          <w:rPr>
            <w:noProof/>
            <w:webHidden/>
          </w:rPr>
          <w:fldChar w:fldCharType="end"/>
        </w:r>
      </w:hyperlink>
    </w:p>
    <w:p w14:paraId="48FDCA1E" w14:textId="19E06C92" w:rsidR="008008C2" w:rsidRDefault="00000000">
      <w:pPr>
        <w:pStyle w:val="TOC8"/>
        <w:rPr>
          <w:rFonts w:asciiTheme="minorHAnsi" w:eastAsiaTheme="minorEastAsia" w:hAnsiTheme="minorHAnsi" w:cstheme="minorBidi"/>
          <w:noProof/>
          <w:color w:val="auto"/>
          <w:sz w:val="22"/>
          <w:lang w:eastAsia="en-US"/>
        </w:rPr>
      </w:pPr>
      <w:hyperlink w:anchor="_Toc134621836" w:history="1">
        <w:r w:rsidR="008008C2" w:rsidRPr="00AD7338">
          <w:rPr>
            <w:rStyle w:val="Hyperlink"/>
            <w:noProof/>
          </w:rPr>
          <w:t>Table 4.A.3  Raw Score Distribution for Grade Two—Listening</w:t>
        </w:r>
        <w:r w:rsidR="008008C2">
          <w:rPr>
            <w:noProof/>
            <w:webHidden/>
          </w:rPr>
          <w:tab/>
        </w:r>
        <w:r w:rsidR="008008C2">
          <w:rPr>
            <w:noProof/>
            <w:webHidden/>
          </w:rPr>
          <w:fldChar w:fldCharType="begin"/>
        </w:r>
        <w:r w:rsidR="008008C2">
          <w:rPr>
            <w:noProof/>
            <w:webHidden/>
          </w:rPr>
          <w:instrText xml:space="preserve"> PAGEREF _Toc134621836 \h </w:instrText>
        </w:r>
        <w:r w:rsidR="008008C2">
          <w:rPr>
            <w:noProof/>
            <w:webHidden/>
          </w:rPr>
        </w:r>
        <w:r w:rsidR="008008C2">
          <w:rPr>
            <w:noProof/>
            <w:webHidden/>
          </w:rPr>
          <w:fldChar w:fldCharType="separate"/>
        </w:r>
        <w:r w:rsidR="008008C2">
          <w:rPr>
            <w:noProof/>
            <w:webHidden/>
          </w:rPr>
          <w:t>87</w:t>
        </w:r>
        <w:r w:rsidR="008008C2">
          <w:rPr>
            <w:noProof/>
            <w:webHidden/>
          </w:rPr>
          <w:fldChar w:fldCharType="end"/>
        </w:r>
      </w:hyperlink>
    </w:p>
    <w:p w14:paraId="4B3FBEC9" w14:textId="6C3FA23A" w:rsidR="008008C2" w:rsidRDefault="00000000">
      <w:pPr>
        <w:pStyle w:val="TOC8"/>
        <w:rPr>
          <w:rFonts w:asciiTheme="minorHAnsi" w:eastAsiaTheme="minorEastAsia" w:hAnsiTheme="minorHAnsi" w:cstheme="minorBidi"/>
          <w:noProof/>
          <w:color w:val="auto"/>
          <w:sz w:val="22"/>
          <w:lang w:eastAsia="en-US"/>
        </w:rPr>
      </w:pPr>
      <w:hyperlink w:anchor="_Toc134621837" w:history="1">
        <w:r w:rsidR="008008C2" w:rsidRPr="00AD7338">
          <w:rPr>
            <w:rStyle w:val="Hyperlink"/>
            <w:noProof/>
          </w:rPr>
          <w:t>Table 4.A.4  Raw Score Distribution for Grade Three—Listening</w:t>
        </w:r>
        <w:r w:rsidR="008008C2">
          <w:rPr>
            <w:noProof/>
            <w:webHidden/>
          </w:rPr>
          <w:tab/>
        </w:r>
        <w:r w:rsidR="008008C2">
          <w:rPr>
            <w:noProof/>
            <w:webHidden/>
          </w:rPr>
          <w:fldChar w:fldCharType="begin"/>
        </w:r>
        <w:r w:rsidR="008008C2">
          <w:rPr>
            <w:noProof/>
            <w:webHidden/>
          </w:rPr>
          <w:instrText xml:space="preserve"> PAGEREF _Toc134621837 \h </w:instrText>
        </w:r>
        <w:r w:rsidR="008008C2">
          <w:rPr>
            <w:noProof/>
            <w:webHidden/>
          </w:rPr>
        </w:r>
        <w:r w:rsidR="008008C2">
          <w:rPr>
            <w:noProof/>
            <w:webHidden/>
          </w:rPr>
          <w:fldChar w:fldCharType="separate"/>
        </w:r>
        <w:r w:rsidR="008008C2">
          <w:rPr>
            <w:noProof/>
            <w:webHidden/>
          </w:rPr>
          <w:t>87</w:t>
        </w:r>
        <w:r w:rsidR="008008C2">
          <w:rPr>
            <w:noProof/>
            <w:webHidden/>
          </w:rPr>
          <w:fldChar w:fldCharType="end"/>
        </w:r>
      </w:hyperlink>
    </w:p>
    <w:p w14:paraId="6786EF59" w14:textId="3F42C06F" w:rsidR="008008C2" w:rsidRDefault="00000000">
      <w:pPr>
        <w:pStyle w:val="TOC8"/>
        <w:rPr>
          <w:rFonts w:asciiTheme="minorHAnsi" w:eastAsiaTheme="minorEastAsia" w:hAnsiTheme="minorHAnsi" w:cstheme="minorBidi"/>
          <w:noProof/>
          <w:color w:val="auto"/>
          <w:sz w:val="22"/>
          <w:lang w:eastAsia="en-US"/>
        </w:rPr>
      </w:pPr>
      <w:hyperlink w:anchor="_Toc134621838" w:history="1">
        <w:r w:rsidR="008008C2" w:rsidRPr="00AD7338">
          <w:rPr>
            <w:rStyle w:val="Hyperlink"/>
            <w:noProof/>
          </w:rPr>
          <w:t>Table 4.A.5  Raw Score Distribution for Grade Four—Listening</w:t>
        </w:r>
        <w:r w:rsidR="008008C2">
          <w:rPr>
            <w:noProof/>
            <w:webHidden/>
          </w:rPr>
          <w:tab/>
        </w:r>
        <w:r w:rsidR="008008C2">
          <w:rPr>
            <w:noProof/>
            <w:webHidden/>
          </w:rPr>
          <w:fldChar w:fldCharType="begin"/>
        </w:r>
        <w:r w:rsidR="008008C2">
          <w:rPr>
            <w:noProof/>
            <w:webHidden/>
          </w:rPr>
          <w:instrText xml:space="preserve"> PAGEREF _Toc134621838 \h </w:instrText>
        </w:r>
        <w:r w:rsidR="008008C2">
          <w:rPr>
            <w:noProof/>
            <w:webHidden/>
          </w:rPr>
        </w:r>
        <w:r w:rsidR="008008C2">
          <w:rPr>
            <w:noProof/>
            <w:webHidden/>
          </w:rPr>
          <w:fldChar w:fldCharType="separate"/>
        </w:r>
        <w:r w:rsidR="008008C2">
          <w:rPr>
            <w:noProof/>
            <w:webHidden/>
          </w:rPr>
          <w:t>88</w:t>
        </w:r>
        <w:r w:rsidR="008008C2">
          <w:rPr>
            <w:noProof/>
            <w:webHidden/>
          </w:rPr>
          <w:fldChar w:fldCharType="end"/>
        </w:r>
      </w:hyperlink>
    </w:p>
    <w:p w14:paraId="3E990A5D" w14:textId="018F327E" w:rsidR="008008C2" w:rsidRDefault="00000000">
      <w:pPr>
        <w:pStyle w:val="TOC8"/>
        <w:rPr>
          <w:rFonts w:asciiTheme="minorHAnsi" w:eastAsiaTheme="minorEastAsia" w:hAnsiTheme="minorHAnsi" w:cstheme="minorBidi"/>
          <w:noProof/>
          <w:color w:val="auto"/>
          <w:sz w:val="22"/>
          <w:lang w:eastAsia="en-US"/>
        </w:rPr>
      </w:pPr>
      <w:hyperlink w:anchor="_Toc134621839" w:history="1">
        <w:r w:rsidR="008008C2" w:rsidRPr="00AD7338">
          <w:rPr>
            <w:rStyle w:val="Hyperlink"/>
            <w:noProof/>
          </w:rPr>
          <w:t>Table 4.A.6  Raw Score Distribution for Grade Five—Listening</w:t>
        </w:r>
        <w:r w:rsidR="008008C2">
          <w:rPr>
            <w:noProof/>
            <w:webHidden/>
          </w:rPr>
          <w:tab/>
        </w:r>
        <w:r w:rsidR="008008C2">
          <w:rPr>
            <w:noProof/>
            <w:webHidden/>
          </w:rPr>
          <w:fldChar w:fldCharType="begin"/>
        </w:r>
        <w:r w:rsidR="008008C2">
          <w:rPr>
            <w:noProof/>
            <w:webHidden/>
          </w:rPr>
          <w:instrText xml:space="preserve"> PAGEREF _Toc134621839 \h </w:instrText>
        </w:r>
        <w:r w:rsidR="008008C2">
          <w:rPr>
            <w:noProof/>
            <w:webHidden/>
          </w:rPr>
        </w:r>
        <w:r w:rsidR="008008C2">
          <w:rPr>
            <w:noProof/>
            <w:webHidden/>
          </w:rPr>
          <w:fldChar w:fldCharType="separate"/>
        </w:r>
        <w:r w:rsidR="008008C2">
          <w:rPr>
            <w:noProof/>
            <w:webHidden/>
          </w:rPr>
          <w:t>88</w:t>
        </w:r>
        <w:r w:rsidR="008008C2">
          <w:rPr>
            <w:noProof/>
            <w:webHidden/>
          </w:rPr>
          <w:fldChar w:fldCharType="end"/>
        </w:r>
      </w:hyperlink>
    </w:p>
    <w:p w14:paraId="102F743F" w14:textId="16E54309" w:rsidR="008008C2" w:rsidRDefault="00000000">
      <w:pPr>
        <w:pStyle w:val="TOC8"/>
        <w:rPr>
          <w:rFonts w:asciiTheme="minorHAnsi" w:eastAsiaTheme="minorEastAsia" w:hAnsiTheme="minorHAnsi" w:cstheme="minorBidi"/>
          <w:noProof/>
          <w:color w:val="auto"/>
          <w:sz w:val="22"/>
          <w:lang w:eastAsia="en-US"/>
        </w:rPr>
      </w:pPr>
      <w:hyperlink w:anchor="_Toc134621840" w:history="1">
        <w:r w:rsidR="008008C2" w:rsidRPr="00AD7338">
          <w:rPr>
            <w:rStyle w:val="Hyperlink"/>
            <w:noProof/>
          </w:rPr>
          <w:t>Table 4.A.7  Raw Score Distribution for Grade Six—Listening</w:t>
        </w:r>
        <w:r w:rsidR="008008C2">
          <w:rPr>
            <w:noProof/>
            <w:webHidden/>
          </w:rPr>
          <w:tab/>
        </w:r>
        <w:r w:rsidR="008008C2">
          <w:rPr>
            <w:noProof/>
            <w:webHidden/>
          </w:rPr>
          <w:fldChar w:fldCharType="begin"/>
        </w:r>
        <w:r w:rsidR="008008C2">
          <w:rPr>
            <w:noProof/>
            <w:webHidden/>
          </w:rPr>
          <w:instrText xml:space="preserve"> PAGEREF _Toc134621840 \h </w:instrText>
        </w:r>
        <w:r w:rsidR="008008C2">
          <w:rPr>
            <w:noProof/>
            <w:webHidden/>
          </w:rPr>
        </w:r>
        <w:r w:rsidR="008008C2">
          <w:rPr>
            <w:noProof/>
            <w:webHidden/>
          </w:rPr>
          <w:fldChar w:fldCharType="separate"/>
        </w:r>
        <w:r w:rsidR="008008C2">
          <w:rPr>
            <w:noProof/>
            <w:webHidden/>
          </w:rPr>
          <w:t>89</w:t>
        </w:r>
        <w:r w:rsidR="008008C2">
          <w:rPr>
            <w:noProof/>
            <w:webHidden/>
          </w:rPr>
          <w:fldChar w:fldCharType="end"/>
        </w:r>
      </w:hyperlink>
    </w:p>
    <w:p w14:paraId="078B3BEE" w14:textId="58B59C41" w:rsidR="008008C2" w:rsidRDefault="00000000">
      <w:pPr>
        <w:pStyle w:val="TOC8"/>
        <w:rPr>
          <w:rFonts w:asciiTheme="minorHAnsi" w:eastAsiaTheme="minorEastAsia" w:hAnsiTheme="minorHAnsi" w:cstheme="minorBidi"/>
          <w:noProof/>
          <w:color w:val="auto"/>
          <w:sz w:val="22"/>
          <w:lang w:eastAsia="en-US"/>
        </w:rPr>
      </w:pPr>
      <w:hyperlink w:anchor="_Toc134621841" w:history="1">
        <w:r w:rsidR="008008C2" w:rsidRPr="00AD7338">
          <w:rPr>
            <w:rStyle w:val="Hyperlink"/>
            <w:noProof/>
          </w:rPr>
          <w:t>Table 4.A.8  Raw Score Distribution for Grade Seven—Listening</w:t>
        </w:r>
        <w:r w:rsidR="008008C2">
          <w:rPr>
            <w:noProof/>
            <w:webHidden/>
          </w:rPr>
          <w:tab/>
        </w:r>
        <w:r w:rsidR="008008C2">
          <w:rPr>
            <w:noProof/>
            <w:webHidden/>
          </w:rPr>
          <w:fldChar w:fldCharType="begin"/>
        </w:r>
        <w:r w:rsidR="008008C2">
          <w:rPr>
            <w:noProof/>
            <w:webHidden/>
          </w:rPr>
          <w:instrText xml:space="preserve"> PAGEREF _Toc134621841 \h </w:instrText>
        </w:r>
        <w:r w:rsidR="008008C2">
          <w:rPr>
            <w:noProof/>
            <w:webHidden/>
          </w:rPr>
        </w:r>
        <w:r w:rsidR="008008C2">
          <w:rPr>
            <w:noProof/>
            <w:webHidden/>
          </w:rPr>
          <w:fldChar w:fldCharType="separate"/>
        </w:r>
        <w:r w:rsidR="008008C2">
          <w:rPr>
            <w:noProof/>
            <w:webHidden/>
          </w:rPr>
          <w:t>89</w:t>
        </w:r>
        <w:r w:rsidR="008008C2">
          <w:rPr>
            <w:noProof/>
            <w:webHidden/>
          </w:rPr>
          <w:fldChar w:fldCharType="end"/>
        </w:r>
      </w:hyperlink>
    </w:p>
    <w:p w14:paraId="0386BEEE" w14:textId="67BFFDD0" w:rsidR="008008C2" w:rsidRDefault="00000000">
      <w:pPr>
        <w:pStyle w:val="TOC8"/>
        <w:rPr>
          <w:rFonts w:asciiTheme="minorHAnsi" w:eastAsiaTheme="minorEastAsia" w:hAnsiTheme="minorHAnsi" w:cstheme="minorBidi"/>
          <w:noProof/>
          <w:color w:val="auto"/>
          <w:sz w:val="22"/>
          <w:lang w:eastAsia="en-US"/>
        </w:rPr>
      </w:pPr>
      <w:hyperlink w:anchor="_Toc134621842" w:history="1">
        <w:r w:rsidR="008008C2" w:rsidRPr="00AD7338">
          <w:rPr>
            <w:rStyle w:val="Hyperlink"/>
            <w:noProof/>
          </w:rPr>
          <w:t>Table 4.A.9  Raw Score Distribution for Grade Eight—Listening</w:t>
        </w:r>
        <w:r w:rsidR="008008C2">
          <w:rPr>
            <w:noProof/>
            <w:webHidden/>
          </w:rPr>
          <w:tab/>
        </w:r>
        <w:r w:rsidR="008008C2">
          <w:rPr>
            <w:noProof/>
            <w:webHidden/>
          </w:rPr>
          <w:fldChar w:fldCharType="begin"/>
        </w:r>
        <w:r w:rsidR="008008C2">
          <w:rPr>
            <w:noProof/>
            <w:webHidden/>
          </w:rPr>
          <w:instrText xml:space="preserve"> PAGEREF _Toc134621842 \h </w:instrText>
        </w:r>
        <w:r w:rsidR="008008C2">
          <w:rPr>
            <w:noProof/>
            <w:webHidden/>
          </w:rPr>
        </w:r>
        <w:r w:rsidR="008008C2">
          <w:rPr>
            <w:noProof/>
            <w:webHidden/>
          </w:rPr>
          <w:fldChar w:fldCharType="separate"/>
        </w:r>
        <w:r w:rsidR="008008C2">
          <w:rPr>
            <w:noProof/>
            <w:webHidden/>
          </w:rPr>
          <w:t>90</w:t>
        </w:r>
        <w:r w:rsidR="008008C2">
          <w:rPr>
            <w:noProof/>
            <w:webHidden/>
          </w:rPr>
          <w:fldChar w:fldCharType="end"/>
        </w:r>
      </w:hyperlink>
    </w:p>
    <w:p w14:paraId="63575D0B" w14:textId="391108CC" w:rsidR="008008C2" w:rsidRDefault="00000000">
      <w:pPr>
        <w:pStyle w:val="TOC8"/>
        <w:rPr>
          <w:rFonts w:asciiTheme="minorHAnsi" w:eastAsiaTheme="minorEastAsia" w:hAnsiTheme="minorHAnsi" w:cstheme="minorBidi"/>
          <w:noProof/>
          <w:color w:val="auto"/>
          <w:sz w:val="22"/>
          <w:lang w:eastAsia="en-US"/>
        </w:rPr>
      </w:pPr>
      <w:hyperlink w:anchor="_Toc134621843" w:history="1">
        <w:r w:rsidR="008008C2" w:rsidRPr="00AD7338">
          <w:rPr>
            <w:rStyle w:val="Hyperlink"/>
            <w:noProof/>
          </w:rPr>
          <w:t>Table 4.A.10  Raw Score Distribution for Grade Nine—Listening</w:t>
        </w:r>
        <w:r w:rsidR="008008C2">
          <w:rPr>
            <w:noProof/>
            <w:webHidden/>
          </w:rPr>
          <w:tab/>
        </w:r>
        <w:r w:rsidR="008008C2">
          <w:rPr>
            <w:noProof/>
            <w:webHidden/>
          </w:rPr>
          <w:fldChar w:fldCharType="begin"/>
        </w:r>
        <w:r w:rsidR="008008C2">
          <w:rPr>
            <w:noProof/>
            <w:webHidden/>
          </w:rPr>
          <w:instrText xml:space="preserve"> PAGEREF _Toc134621843 \h </w:instrText>
        </w:r>
        <w:r w:rsidR="008008C2">
          <w:rPr>
            <w:noProof/>
            <w:webHidden/>
          </w:rPr>
        </w:r>
        <w:r w:rsidR="008008C2">
          <w:rPr>
            <w:noProof/>
            <w:webHidden/>
          </w:rPr>
          <w:fldChar w:fldCharType="separate"/>
        </w:r>
        <w:r w:rsidR="008008C2">
          <w:rPr>
            <w:noProof/>
            <w:webHidden/>
          </w:rPr>
          <w:t>90</w:t>
        </w:r>
        <w:r w:rsidR="008008C2">
          <w:rPr>
            <w:noProof/>
            <w:webHidden/>
          </w:rPr>
          <w:fldChar w:fldCharType="end"/>
        </w:r>
      </w:hyperlink>
    </w:p>
    <w:p w14:paraId="29994BC2" w14:textId="4B15D8AC" w:rsidR="008008C2" w:rsidRDefault="00000000">
      <w:pPr>
        <w:pStyle w:val="TOC8"/>
        <w:rPr>
          <w:rFonts w:asciiTheme="minorHAnsi" w:eastAsiaTheme="minorEastAsia" w:hAnsiTheme="minorHAnsi" w:cstheme="minorBidi"/>
          <w:noProof/>
          <w:color w:val="auto"/>
          <w:sz w:val="22"/>
          <w:lang w:eastAsia="en-US"/>
        </w:rPr>
      </w:pPr>
      <w:hyperlink w:anchor="_Toc134621844" w:history="1">
        <w:r w:rsidR="008008C2" w:rsidRPr="00AD7338">
          <w:rPr>
            <w:rStyle w:val="Hyperlink"/>
            <w:noProof/>
          </w:rPr>
          <w:t>Table 4.A.11  Raw Score Distribution for Grade Ten—Listening</w:t>
        </w:r>
        <w:r w:rsidR="008008C2">
          <w:rPr>
            <w:noProof/>
            <w:webHidden/>
          </w:rPr>
          <w:tab/>
        </w:r>
        <w:r w:rsidR="008008C2">
          <w:rPr>
            <w:noProof/>
            <w:webHidden/>
          </w:rPr>
          <w:fldChar w:fldCharType="begin"/>
        </w:r>
        <w:r w:rsidR="008008C2">
          <w:rPr>
            <w:noProof/>
            <w:webHidden/>
          </w:rPr>
          <w:instrText xml:space="preserve"> PAGEREF _Toc134621844 \h </w:instrText>
        </w:r>
        <w:r w:rsidR="008008C2">
          <w:rPr>
            <w:noProof/>
            <w:webHidden/>
          </w:rPr>
        </w:r>
        <w:r w:rsidR="008008C2">
          <w:rPr>
            <w:noProof/>
            <w:webHidden/>
          </w:rPr>
          <w:fldChar w:fldCharType="separate"/>
        </w:r>
        <w:r w:rsidR="008008C2">
          <w:rPr>
            <w:noProof/>
            <w:webHidden/>
          </w:rPr>
          <w:t>91</w:t>
        </w:r>
        <w:r w:rsidR="008008C2">
          <w:rPr>
            <w:noProof/>
            <w:webHidden/>
          </w:rPr>
          <w:fldChar w:fldCharType="end"/>
        </w:r>
      </w:hyperlink>
    </w:p>
    <w:p w14:paraId="78FC265E" w14:textId="02E5A4E4" w:rsidR="008008C2" w:rsidRDefault="00000000">
      <w:pPr>
        <w:pStyle w:val="TOC8"/>
        <w:rPr>
          <w:rFonts w:asciiTheme="minorHAnsi" w:eastAsiaTheme="minorEastAsia" w:hAnsiTheme="minorHAnsi" w:cstheme="minorBidi"/>
          <w:noProof/>
          <w:color w:val="auto"/>
          <w:sz w:val="22"/>
          <w:lang w:eastAsia="en-US"/>
        </w:rPr>
      </w:pPr>
      <w:hyperlink w:anchor="_Toc134621845" w:history="1">
        <w:r w:rsidR="008008C2" w:rsidRPr="00AD7338">
          <w:rPr>
            <w:rStyle w:val="Hyperlink"/>
            <w:noProof/>
          </w:rPr>
          <w:t>Table 4.A.12  Raw Score Distribution for Grade Eleven—Listening</w:t>
        </w:r>
        <w:r w:rsidR="008008C2">
          <w:rPr>
            <w:noProof/>
            <w:webHidden/>
          </w:rPr>
          <w:tab/>
        </w:r>
        <w:r w:rsidR="008008C2">
          <w:rPr>
            <w:noProof/>
            <w:webHidden/>
          </w:rPr>
          <w:fldChar w:fldCharType="begin"/>
        </w:r>
        <w:r w:rsidR="008008C2">
          <w:rPr>
            <w:noProof/>
            <w:webHidden/>
          </w:rPr>
          <w:instrText xml:space="preserve"> PAGEREF _Toc134621845 \h </w:instrText>
        </w:r>
        <w:r w:rsidR="008008C2">
          <w:rPr>
            <w:noProof/>
            <w:webHidden/>
          </w:rPr>
        </w:r>
        <w:r w:rsidR="008008C2">
          <w:rPr>
            <w:noProof/>
            <w:webHidden/>
          </w:rPr>
          <w:fldChar w:fldCharType="separate"/>
        </w:r>
        <w:r w:rsidR="008008C2">
          <w:rPr>
            <w:noProof/>
            <w:webHidden/>
          </w:rPr>
          <w:t>91</w:t>
        </w:r>
        <w:r w:rsidR="008008C2">
          <w:rPr>
            <w:noProof/>
            <w:webHidden/>
          </w:rPr>
          <w:fldChar w:fldCharType="end"/>
        </w:r>
      </w:hyperlink>
    </w:p>
    <w:p w14:paraId="7C58DCA1" w14:textId="2666842E" w:rsidR="008008C2" w:rsidRDefault="00000000">
      <w:pPr>
        <w:pStyle w:val="TOC8"/>
        <w:rPr>
          <w:rFonts w:asciiTheme="minorHAnsi" w:eastAsiaTheme="minorEastAsia" w:hAnsiTheme="minorHAnsi" w:cstheme="minorBidi"/>
          <w:noProof/>
          <w:color w:val="auto"/>
          <w:sz w:val="22"/>
          <w:lang w:eastAsia="en-US"/>
        </w:rPr>
      </w:pPr>
      <w:hyperlink w:anchor="_Toc134621846" w:history="1">
        <w:r w:rsidR="008008C2" w:rsidRPr="00AD7338">
          <w:rPr>
            <w:rStyle w:val="Hyperlink"/>
            <w:noProof/>
          </w:rPr>
          <w:t>Table 4.A.13  Raw Score Distribution for Grade Twelve—Listening</w:t>
        </w:r>
        <w:r w:rsidR="008008C2">
          <w:rPr>
            <w:noProof/>
            <w:webHidden/>
          </w:rPr>
          <w:tab/>
        </w:r>
        <w:r w:rsidR="008008C2">
          <w:rPr>
            <w:noProof/>
            <w:webHidden/>
          </w:rPr>
          <w:fldChar w:fldCharType="begin"/>
        </w:r>
        <w:r w:rsidR="008008C2">
          <w:rPr>
            <w:noProof/>
            <w:webHidden/>
          </w:rPr>
          <w:instrText xml:space="preserve"> PAGEREF _Toc134621846 \h </w:instrText>
        </w:r>
        <w:r w:rsidR="008008C2">
          <w:rPr>
            <w:noProof/>
            <w:webHidden/>
          </w:rPr>
        </w:r>
        <w:r w:rsidR="008008C2">
          <w:rPr>
            <w:noProof/>
            <w:webHidden/>
          </w:rPr>
          <w:fldChar w:fldCharType="separate"/>
        </w:r>
        <w:r w:rsidR="008008C2">
          <w:rPr>
            <w:noProof/>
            <w:webHidden/>
          </w:rPr>
          <w:t>92</w:t>
        </w:r>
        <w:r w:rsidR="008008C2">
          <w:rPr>
            <w:noProof/>
            <w:webHidden/>
          </w:rPr>
          <w:fldChar w:fldCharType="end"/>
        </w:r>
      </w:hyperlink>
    </w:p>
    <w:p w14:paraId="78150FAF" w14:textId="6ECF43BA" w:rsidR="008008C2" w:rsidRDefault="00000000">
      <w:pPr>
        <w:pStyle w:val="TOC8"/>
        <w:rPr>
          <w:rFonts w:asciiTheme="minorHAnsi" w:eastAsiaTheme="minorEastAsia" w:hAnsiTheme="minorHAnsi" w:cstheme="minorBidi"/>
          <w:noProof/>
          <w:color w:val="auto"/>
          <w:sz w:val="22"/>
          <w:lang w:eastAsia="en-US"/>
        </w:rPr>
      </w:pPr>
      <w:hyperlink w:anchor="_Toc134621847" w:history="1">
        <w:r w:rsidR="008008C2" w:rsidRPr="00AD7338">
          <w:rPr>
            <w:rStyle w:val="Hyperlink"/>
            <w:noProof/>
          </w:rPr>
          <w:t>Table 4.A.14  Raw Score Distribution for Kindergarten—Speaking</w:t>
        </w:r>
        <w:r w:rsidR="008008C2">
          <w:rPr>
            <w:noProof/>
            <w:webHidden/>
          </w:rPr>
          <w:tab/>
        </w:r>
        <w:r w:rsidR="008008C2">
          <w:rPr>
            <w:noProof/>
            <w:webHidden/>
          </w:rPr>
          <w:fldChar w:fldCharType="begin"/>
        </w:r>
        <w:r w:rsidR="008008C2">
          <w:rPr>
            <w:noProof/>
            <w:webHidden/>
          </w:rPr>
          <w:instrText xml:space="preserve"> PAGEREF _Toc134621847 \h </w:instrText>
        </w:r>
        <w:r w:rsidR="008008C2">
          <w:rPr>
            <w:noProof/>
            <w:webHidden/>
          </w:rPr>
        </w:r>
        <w:r w:rsidR="008008C2">
          <w:rPr>
            <w:noProof/>
            <w:webHidden/>
          </w:rPr>
          <w:fldChar w:fldCharType="separate"/>
        </w:r>
        <w:r w:rsidR="008008C2">
          <w:rPr>
            <w:noProof/>
            <w:webHidden/>
          </w:rPr>
          <w:t>92</w:t>
        </w:r>
        <w:r w:rsidR="008008C2">
          <w:rPr>
            <w:noProof/>
            <w:webHidden/>
          </w:rPr>
          <w:fldChar w:fldCharType="end"/>
        </w:r>
      </w:hyperlink>
    </w:p>
    <w:p w14:paraId="5B07AEE0" w14:textId="773D39C7" w:rsidR="008008C2" w:rsidRDefault="00000000">
      <w:pPr>
        <w:pStyle w:val="TOC8"/>
        <w:rPr>
          <w:rFonts w:asciiTheme="minorHAnsi" w:eastAsiaTheme="minorEastAsia" w:hAnsiTheme="minorHAnsi" w:cstheme="minorBidi"/>
          <w:noProof/>
          <w:color w:val="auto"/>
          <w:sz w:val="22"/>
          <w:lang w:eastAsia="en-US"/>
        </w:rPr>
      </w:pPr>
      <w:hyperlink w:anchor="_Toc134621848" w:history="1">
        <w:r w:rsidR="008008C2" w:rsidRPr="00AD7338">
          <w:rPr>
            <w:rStyle w:val="Hyperlink"/>
            <w:noProof/>
          </w:rPr>
          <w:t>Table 4.A.15  Raw Score Distribution for Grade One—Speaking</w:t>
        </w:r>
        <w:r w:rsidR="008008C2">
          <w:rPr>
            <w:noProof/>
            <w:webHidden/>
          </w:rPr>
          <w:tab/>
        </w:r>
        <w:r w:rsidR="008008C2">
          <w:rPr>
            <w:noProof/>
            <w:webHidden/>
          </w:rPr>
          <w:fldChar w:fldCharType="begin"/>
        </w:r>
        <w:r w:rsidR="008008C2">
          <w:rPr>
            <w:noProof/>
            <w:webHidden/>
          </w:rPr>
          <w:instrText xml:space="preserve"> PAGEREF _Toc134621848 \h </w:instrText>
        </w:r>
        <w:r w:rsidR="008008C2">
          <w:rPr>
            <w:noProof/>
            <w:webHidden/>
          </w:rPr>
        </w:r>
        <w:r w:rsidR="008008C2">
          <w:rPr>
            <w:noProof/>
            <w:webHidden/>
          </w:rPr>
          <w:fldChar w:fldCharType="separate"/>
        </w:r>
        <w:r w:rsidR="008008C2">
          <w:rPr>
            <w:noProof/>
            <w:webHidden/>
          </w:rPr>
          <w:t>93</w:t>
        </w:r>
        <w:r w:rsidR="008008C2">
          <w:rPr>
            <w:noProof/>
            <w:webHidden/>
          </w:rPr>
          <w:fldChar w:fldCharType="end"/>
        </w:r>
      </w:hyperlink>
    </w:p>
    <w:p w14:paraId="50CC9C6B" w14:textId="5105C56C" w:rsidR="008008C2" w:rsidRDefault="00000000">
      <w:pPr>
        <w:pStyle w:val="TOC8"/>
        <w:rPr>
          <w:rFonts w:asciiTheme="minorHAnsi" w:eastAsiaTheme="minorEastAsia" w:hAnsiTheme="minorHAnsi" w:cstheme="minorBidi"/>
          <w:noProof/>
          <w:color w:val="auto"/>
          <w:sz w:val="22"/>
          <w:lang w:eastAsia="en-US"/>
        </w:rPr>
      </w:pPr>
      <w:hyperlink w:anchor="_Toc134621849" w:history="1">
        <w:r w:rsidR="008008C2" w:rsidRPr="00AD7338">
          <w:rPr>
            <w:rStyle w:val="Hyperlink"/>
            <w:noProof/>
          </w:rPr>
          <w:t>Table 4.A.16  Raw Score Distribution for Grade Two—Speaking</w:t>
        </w:r>
        <w:r w:rsidR="008008C2">
          <w:rPr>
            <w:noProof/>
            <w:webHidden/>
          </w:rPr>
          <w:tab/>
        </w:r>
        <w:r w:rsidR="008008C2">
          <w:rPr>
            <w:noProof/>
            <w:webHidden/>
          </w:rPr>
          <w:fldChar w:fldCharType="begin"/>
        </w:r>
        <w:r w:rsidR="008008C2">
          <w:rPr>
            <w:noProof/>
            <w:webHidden/>
          </w:rPr>
          <w:instrText xml:space="preserve"> PAGEREF _Toc134621849 \h </w:instrText>
        </w:r>
        <w:r w:rsidR="008008C2">
          <w:rPr>
            <w:noProof/>
            <w:webHidden/>
          </w:rPr>
        </w:r>
        <w:r w:rsidR="008008C2">
          <w:rPr>
            <w:noProof/>
            <w:webHidden/>
          </w:rPr>
          <w:fldChar w:fldCharType="separate"/>
        </w:r>
        <w:r w:rsidR="008008C2">
          <w:rPr>
            <w:noProof/>
            <w:webHidden/>
          </w:rPr>
          <w:t>93</w:t>
        </w:r>
        <w:r w:rsidR="008008C2">
          <w:rPr>
            <w:noProof/>
            <w:webHidden/>
          </w:rPr>
          <w:fldChar w:fldCharType="end"/>
        </w:r>
      </w:hyperlink>
    </w:p>
    <w:p w14:paraId="549994EE" w14:textId="06E380A3" w:rsidR="008008C2" w:rsidRDefault="00000000">
      <w:pPr>
        <w:pStyle w:val="TOC8"/>
        <w:rPr>
          <w:rFonts w:asciiTheme="minorHAnsi" w:eastAsiaTheme="minorEastAsia" w:hAnsiTheme="minorHAnsi" w:cstheme="minorBidi"/>
          <w:noProof/>
          <w:color w:val="auto"/>
          <w:sz w:val="22"/>
          <w:lang w:eastAsia="en-US"/>
        </w:rPr>
      </w:pPr>
      <w:hyperlink w:anchor="_Toc134621850" w:history="1">
        <w:r w:rsidR="008008C2" w:rsidRPr="00AD7338">
          <w:rPr>
            <w:rStyle w:val="Hyperlink"/>
            <w:noProof/>
          </w:rPr>
          <w:t>Table 4.A.17  Raw Score Distribution for Grade Three—Speaking</w:t>
        </w:r>
        <w:r w:rsidR="008008C2">
          <w:rPr>
            <w:noProof/>
            <w:webHidden/>
          </w:rPr>
          <w:tab/>
        </w:r>
        <w:r w:rsidR="008008C2">
          <w:rPr>
            <w:noProof/>
            <w:webHidden/>
          </w:rPr>
          <w:fldChar w:fldCharType="begin"/>
        </w:r>
        <w:r w:rsidR="008008C2">
          <w:rPr>
            <w:noProof/>
            <w:webHidden/>
          </w:rPr>
          <w:instrText xml:space="preserve"> PAGEREF _Toc134621850 \h </w:instrText>
        </w:r>
        <w:r w:rsidR="008008C2">
          <w:rPr>
            <w:noProof/>
            <w:webHidden/>
          </w:rPr>
        </w:r>
        <w:r w:rsidR="008008C2">
          <w:rPr>
            <w:noProof/>
            <w:webHidden/>
          </w:rPr>
          <w:fldChar w:fldCharType="separate"/>
        </w:r>
        <w:r w:rsidR="008008C2">
          <w:rPr>
            <w:noProof/>
            <w:webHidden/>
          </w:rPr>
          <w:t>94</w:t>
        </w:r>
        <w:r w:rsidR="008008C2">
          <w:rPr>
            <w:noProof/>
            <w:webHidden/>
          </w:rPr>
          <w:fldChar w:fldCharType="end"/>
        </w:r>
      </w:hyperlink>
    </w:p>
    <w:p w14:paraId="22F3430F" w14:textId="35898598" w:rsidR="008008C2" w:rsidRDefault="00000000">
      <w:pPr>
        <w:pStyle w:val="TOC8"/>
        <w:rPr>
          <w:rFonts w:asciiTheme="minorHAnsi" w:eastAsiaTheme="minorEastAsia" w:hAnsiTheme="minorHAnsi" w:cstheme="minorBidi"/>
          <w:noProof/>
          <w:color w:val="auto"/>
          <w:sz w:val="22"/>
          <w:lang w:eastAsia="en-US"/>
        </w:rPr>
      </w:pPr>
      <w:hyperlink w:anchor="_Toc134621851" w:history="1">
        <w:r w:rsidR="008008C2" w:rsidRPr="00AD7338">
          <w:rPr>
            <w:rStyle w:val="Hyperlink"/>
            <w:noProof/>
          </w:rPr>
          <w:t>Table 4.A.18  Raw Score Distribution for Grade Four—Speaking</w:t>
        </w:r>
        <w:r w:rsidR="008008C2">
          <w:rPr>
            <w:noProof/>
            <w:webHidden/>
          </w:rPr>
          <w:tab/>
        </w:r>
        <w:r w:rsidR="008008C2">
          <w:rPr>
            <w:noProof/>
            <w:webHidden/>
          </w:rPr>
          <w:fldChar w:fldCharType="begin"/>
        </w:r>
        <w:r w:rsidR="008008C2">
          <w:rPr>
            <w:noProof/>
            <w:webHidden/>
          </w:rPr>
          <w:instrText xml:space="preserve"> PAGEREF _Toc134621851 \h </w:instrText>
        </w:r>
        <w:r w:rsidR="008008C2">
          <w:rPr>
            <w:noProof/>
            <w:webHidden/>
          </w:rPr>
        </w:r>
        <w:r w:rsidR="008008C2">
          <w:rPr>
            <w:noProof/>
            <w:webHidden/>
          </w:rPr>
          <w:fldChar w:fldCharType="separate"/>
        </w:r>
        <w:r w:rsidR="008008C2">
          <w:rPr>
            <w:noProof/>
            <w:webHidden/>
          </w:rPr>
          <w:t>94</w:t>
        </w:r>
        <w:r w:rsidR="008008C2">
          <w:rPr>
            <w:noProof/>
            <w:webHidden/>
          </w:rPr>
          <w:fldChar w:fldCharType="end"/>
        </w:r>
      </w:hyperlink>
    </w:p>
    <w:p w14:paraId="69604CB2" w14:textId="0C4F09CC" w:rsidR="008008C2" w:rsidRDefault="00000000">
      <w:pPr>
        <w:pStyle w:val="TOC8"/>
        <w:rPr>
          <w:rFonts w:asciiTheme="minorHAnsi" w:eastAsiaTheme="minorEastAsia" w:hAnsiTheme="minorHAnsi" w:cstheme="minorBidi"/>
          <w:noProof/>
          <w:color w:val="auto"/>
          <w:sz w:val="22"/>
          <w:lang w:eastAsia="en-US"/>
        </w:rPr>
      </w:pPr>
      <w:hyperlink w:anchor="_Toc134621852" w:history="1">
        <w:r w:rsidR="008008C2" w:rsidRPr="00AD7338">
          <w:rPr>
            <w:rStyle w:val="Hyperlink"/>
            <w:noProof/>
          </w:rPr>
          <w:t>Table 4.A.19  Raw Score Distribution for Grade Five—Speaking</w:t>
        </w:r>
        <w:r w:rsidR="008008C2">
          <w:rPr>
            <w:noProof/>
            <w:webHidden/>
          </w:rPr>
          <w:tab/>
        </w:r>
        <w:r w:rsidR="008008C2">
          <w:rPr>
            <w:noProof/>
            <w:webHidden/>
          </w:rPr>
          <w:fldChar w:fldCharType="begin"/>
        </w:r>
        <w:r w:rsidR="008008C2">
          <w:rPr>
            <w:noProof/>
            <w:webHidden/>
          </w:rPr>
          <w:instrText xml:space="preserve"> PAGEREF _Toc134621852 \h </w:instrText>
        </w:r>
        <w:r w:rsidR="008008C2">
          <w:rPr>
            <w:noProof/>
            <w:webHidden/>
          </w:rPr>
        </w:r>
        <w:r w:rsidR="008008C2">
          <w:rPr>
            <w:noProof/>
            <w:webHidden/>
          </w:rPr>
          <w:fldChar w:fldCharType="separate"/>
        </w:r>
        <w:r w:rsidR="008008C2">
          <w:rPr>
            <w:noProof/>
            <w:webHidden/>
          </w:rPr>
          <w:t>95</w:t>
        </w:r>
        <w:r w:rsidR="008008C2">
          <w:rPr>
            <w:noProof/>
            <w:webHidden/>
          </w:rPr>
          <w:fldChar w:fldCharType="end"/>
        </w:r>
      </w:hyperlink>
    </w:p>
    <w:p w14:paraId="2E6B35FC" w14:textId="09D4C0B4" w:rsidR="008008C2" w:rsidRDefault="00000000">
      <w:pPr>
        <w:pStyle w:val="TOC8"/>
        <w:rPr>
          <w:rFonts w:asciiTheme="minorHAnsi" w:eastAsiaTheme="minorEastAsia" w:hAnsiTheme="minorHAnsi" w:cstheme="minorBidi"/>
          <w:noProof/>
          <w:color w:val="auto"/>
          <w:sz w:val="22"/>
          <w:lang w:eastAsia="en-US"/>
        </w:rPr>
      </w:pPr>
      <w:hyperlink w:anchor="_Toc134621853" w:history="1">
        <w:r w:rsidR="008008C2" w:rsidRPr="00AD7338">
          <w:rPr>
            <w:rStyle w:val="Hyperlink"/>
            <w:noProof/>
          </w:rPr>
          <w:t>Table 4.A.20  Raw Score Distribution for Grade Six—Speaking</w:t>
        </w:r>
        <w:r w:rsidR="008008C2">
          <w:rPr>
            <w:noProof/>
            <w:webHidden/>
          </w:rPr>
          <w:tab/>
        </w:r>
        <w:r w:rsidR="008008C2">
          <w:rPr>
            <w:noProof/>
            <w:webHidden/>
          </w:rPr>
          <w:fldChar w:fldCharType="begin"/>
        </w:r>
        <w:r w:rsidR="008008C2">
          <w:rPr>
            <w:noProof/>
            <w:webHidden/>
          </w:rPr>
          <w:instrText xml:space="preserve"> PAGEREF _Toc134621853 \h </w:instrText>
        </w:r>
        <w:r w:rsidR="008008C2">
          <w:rPr>
            <w:noProof/>
            <w:webHidden/>
          </w:rPr>
        </w:r>
        <w:r w:rsidR="008008C2">
          <w:rPr>
            <w:noProof/>
            <w:webHidden/>
          </w:rPr>
          <w:fldChar w:fldCharType="separate"/>
        </w:r>
        <w:r w:rsidR="008008C2">
          <w:rPr>
            <w:noProof/>
            <w:webHidden/>
          </w:rPr>
          <w:t>95</w:t>
        </w:r>
        <w:r w:rsidR="008008C2">
          <w:rPr>
            <w:noProof/>
            <w:webHidden/>
          </w:rPr>
          <w:fldChar w:fldCharType="end"/>
        </w:r>
      </w:hyperlink>
    </w:p>
    <w:p w14:paraId="6202DEE9" w14:textId="7739F31D" w:rsidR="008008C2" w:rsidRDefault="00000000">
      <w:pPr>
        <w:pStyle w:val="TOC8"/>
        <w:rPr>
          <w:rFonts w:asciiTheme="minorHAnsi" w:eastAsiaTheme="minorEastAsia" w:hAnsiTheme="minorHAnsi" w:cstheme="minorBidi"/>
          <w:noProof/>
          <w:color w:val="auto"/>
          <w:sz w:val="22"/>
          <w:lang w:eastAsia="en-US"/>
        </w:rPr>
      </w:pPr>
      <w:hyperlink w:anchor="_Toc134621854" w:history="1">
        <w:r w:rsidR="008008C2" w:rsidRPr="00AD7338">
          <w:rPr>
            <w:rStyle w:val="Hyperlink"/>
            <w:noProof/>
          </w:rPr>
          <w:t>Table 4.A.21  Raw Score Distribution for Grade Seven—Speaking</w:t>
        </w:r>
        <w:r w:rsidR="008008C2">
          <w:rPr>
            <w:noProof/>
            <w:webHidden/>
          </w:rPr>
          <w:tab/>
        </w:r>
        <w:r w:rsidR="008008C2">
          <w:rPr>
            <w:noProof/>
            <w:webHidden/>
          </w:rPr>
          <w:fldChar w:fldCharType="begin"/>
        </w:r>
        <w:r w:rsidR="008008C2">
          <w:rPr>
            <w:noProof/>
            <w:webHidden/>
          </w:rPr>
          <w:instrText xml:space="preserve"> PAGEREF _Toc134621854 \h </w:instrText>
        </w:r>
        <w:r w:rsidR="008008C2">
          <w:rPr>
            <w:noProof/>
            <w:webHidden/>
          </w:rPr>
        </w:r>
        <w:r w:rsidR="008008C2">
          <w:rPr>
            <w:noProof/>
            <w:webHidden/>
          </w:rPr>
          <w:fldChar w:fldCharType="separate"/>
        </w:r>
        <w:r w:rsidR="008008C2">
          <w:rPr>
            <w:noProof/>
            <w:webHidden/>
          </w:rPr>
          <w:t>96</w:t>
        </w:r>
        <w:r w:rsidR="008008C2">
          <w:rPr>
            <w:noProof/>
            <w:webHidden/>
          </w:rPr>
          <w:fldChar w:fldCharType="end"/>
        </w:r>
      </w:hyperlink>
    </w:p>
    <w:p w14:paraId="232E6CBC" w14:textId="69754BDC" w:rsidR="008008C2" w:rsidRDefault="00000000">
      <w:pPr>
        <w:pStyle w:val="TOC8"/>
        <w:rPr>
          <w:rFonts w:asciiTheme="minorHAnsi" w:eastAsiaTheme="minorEastAsia" w:hAnsiTheme="minorHAnsi" w:cstheme="minorBidi"/>
          <w:noProof/>
          <w:color w:val="auto"/>
          <w:sz w:val="22"/>
          <w:lang w:eastAsia="en-US"/>
        </w:rPr>
      </w:pPr>
      <w:hyperlink w:anchor="_Toc134621855" w:history="1">
        <w:r w:rsidR="008008C2" w:rsidRPr="00AD7338">
          <w:rPr>
            <w:rStyle w:val="Hyperlink"/>
            <w:noProof/>
          </w:rPr>
          <w:t>Table 4.A.22  Raw Score Distribution for Grade Eight—Speaking</w:t>
        </w:r>
        <w:r w:rsidR="008008C2">
          <w:rPr>
            <w:noProof/>
            <w:webHidden/>
          </w:rPr>
          <w:tab/>
        </w:r>
        <w:r w:rsidR="008008C2">
          <w:rPr>
            <w:noProof/>
            <w:webHidden/>
          </w:rPr>
          <w:fldChar w:fldCharType="begin"/>
        </w:r>
        <w:r w:rsidR="008008C2">
          <w:rPr>
            <w:noProof/>
            <w:webHidden/>
          </w:rPr>
          <w:instrText xml:space="preserve"> PAGEREF _Toc134621855 \h </w:instrText>
        </w:r>
        <w:r w:rsidR="008008C2">
          <w:rPr>
            <w:noProof/>
            <w:webHidden/>
          </w:rPr>
        </w:r>
        <w:r w:rsidR="008008C2">
          <w:rPr>
            <w:noProof/>
            <w:webHidden/>
          </w:rPr>
          <w:fldChar w:fldCharType="separate"/>
        </w:r>
        <w:r w:rsidR="008008C2">
          <w:rPr>
            <w:noProof/>
            <w:webHidden/>
          </w:rPr>
          <w:t>96</w:t>
        </w:r>
        <w:r w:rsidR="008008C2">
          <w:rPr>
            <w:noProof/>
            <w:webHidden/>
          </w:rPr>
          <w:fldChar w:fldCharType="end"/>
        </w:r>
      </w:hyperlink>
    </w:p>
    <w:p w14:paraId="470E24D7" w14:textId="78622A99" w:rsidR="008008C2" w:rsidRDefault="00000000">
      <w:pPr>
        <w:pStyle w:val="TOC8"/>
        <w:rPr>
          <w:rFonts w:asciiTheme="minorHAnsi" w:eastAsiaTheme="minorEastAsia" w:hAnsiTheme="minorHAnsi" w:cstheme="minorBidi"/>
          <w:noProof/>
          <w:color w:val="auto"/>
          <w:sz w:val="22"/>
          <w:lang w:eastAsia="en-US"/>
        </w:rPr>
      </w:pPr>
      <w:hyperlink w:anchor="_Toc134621856" w:history="1">
        <w:r w:rsidR="008008C2" w:rsidRPr="00AD7338">
          <w:rPr>
            <w:rStyle w:val="Hyperlink"/>
            <w:noProof/>
          </w:rPr>
          <w:t>Table 4.A.23  Raw Score Distribution for Grade Nine—Speaking</w:t>
        </w:r>
        <w:r w:rsidR="008008C2">
          <w:rPr>
            <w:noProof/>
            <w:webHidden/>
          </w:rPr>
          <w:tab/>
        </w:r>
        <w:r w:rsidR="008008C2">
          <w:rPr>
            <w:noProof/>
            <w:webHidden/>
          </w:rPr>
          <w:fldChar w:fldCharType="begin"/>
        </w:r>
        <w:r w:rsidR="008008C2">
          <w:rPr>
            <w:noProof/>
            <w:webHidden/>
          </w:rPr>
          <w:instrText xml:space="preserve"> PAGEREF _Toc134621856 \h </w:instrText>
        </w:r>
        <w:r w:rsidR="008008C2">
          <w:rPr>
            <w:noProof/>
            <w:webHidden/>
          </w:rPr>
        </w:r>
        <w:r w:rsidR="008008C2">
          <w:rPr>
            <w:noProof/>
            <w:webHidden/>
          </w:rPr>
          <w:fldChar w:fldCharType="separate"/>
        </w:r>
        <w:r w:rsidR="008008C2">
          <w:rPr>
            <w:noProof/>
            <w:webHidden/>
          </w:rPr>
          <w:t>97</w:t>
        </w:r>
        <w:r w:rsidR="008008C2">
          <w:rPr>
            <w:noProof/>
            <w:webHidden/>
          </w:rPr>
          <w:fldChar w:fldCharType="end"/>
        </w:r>
      </w:hyperlink>
    </w:p>
    <w:p w14:paraId="04A81CF5" w14:textId="500472FC" w:rsidR="008008C2" w:rsidRDefault="00000000">
      <w:pPr>
        <w:pStyle w:val="TOC8"/>
        <w:rPr>
          <w:rFonts w:asciiTheme="minorHAnsi" w:eastAsiaTheme="minorEastAsia" w:hAnsiTheme="minorHAnsi" w:cstheme="minorBidi"/>
          <w:noProof/>
          <w:color w:val="auto"/>
          <w:sz w:val="22"/>
          <w:lang w:eastAsia="en-US"/>
        </w:rPr>
      </w:pPr>
      <w:hyperlink w:anchor="_Toc134621857" w:history="1">
        <w:r w:rsidR="008008C2" w:rsidRPr="00AD7338">
          <w:rPr>
            <w:rStyle w:val="Hyperlink"/>
            <w:noProof/>
          </w:rPr>
          <w:t>Table 4.A.24  Raw Score Distribution for Grade Ten—Speaking</w:t>
        </w:r>
        <w:r w:rsidR="008008C2">
          <w:rPr>
            <w:noProof/>
            <w:webHidden/>
          </w:rPr>
          <w:tab/>
        </w:r>
        <w:r w:rsidR="008008C2">
          <w:rPr>
            <w:noProof/>
            <w:webHidden/>
          </w:rPr>
          <w:fldChar w:fldCharType="begin"/>
        </w:r>
        <w:r w:rsidR="008008C2">
          <w:rPr>
            <w:noProof/>
            <w:webHidden/>
          </w:rPr>
          <w:instrText xml:space="preserve"> PAGEREF _Toc134621857 \h </w:instrText>
        </w:r>
        <w:r w:rsidR="008008C2">
          <w:rPr>
            <w:noProof/>
            <w:webHidden/>
          </w:rPr>
        </w:r>
        <w:r w:rsidR="008008C2">
          <w:rPr>
            <w:noProof/>
            <w:webHidden/>
          </w:rPr>
          <w:fldChar w:fldCharType="separate"/>
        </w:r>
        <w:r w:rsidR="008008C2">
          <w:rPr>
            <w:noProof/>
            <w:webHidden/>
          </w:rPr>
          <w:t>98</w:t>
        </w:r>
        <w:r w:rsidR="008008C2">
          <w:rPr>
            <w:noProof/>
            <w:webHidden/>
          </w:rPr>
          <w:fldChar w:fldCharType="end"/>
        </w:r>
      </w:hyperlink>
    </w:p>
    <w:p w14:paraId="406B961B" w14:textId="3961A5AA" w:rsidR="008008C2" w:rsidRDefault="00000000">
      <w:pPr>
        <w:pStyle w:val="TOC8"/>
        <w:rPr>
          <w:rFonts w:asciiTheme="minorHAnsi" w:eastAsiaTheme="minorEastAsia" w:hAnsiTheme="minorHAnsi" w:cstheme="minorBidi"/>
          <w:noProof/>
          <w:color w:val="auto"/>
          <w:sz w:val="22"/>
          <w:lang w:eastAsia="en-US"/>
        </w:rPr>
      </w:pPr>
      <w:hyperlink w:anchor="_Toc134621858" w:history="1">
        <w:r w:rsidR="008008C2" w:rsidRPr="00AD7338">
          <w:rPr>
            <w:rStyle w:val="Hyperlink"/>
            <w:noProof/>
          </w:rPr>
          <w:t>Table 4.A.25  Raw Score Distribution for Grade Eleven—Speaking</w:t>
        </w:r>
        <w:r w:rsidR="008008C2">
          <w:rPr>
            <w:noProof/>
            <w:webHidden/>
          </w:rPr>
          <w:tab/>
        </w:r>
        <w:r w:rsidR="008008C2">
          <w:rPr>
            <w:noProof/>
            <w:webHidden/>
          </w:rPr>
          <w:fldChar w:fldCharType="begin"/>
        </w:r>
        <w:r w:rsidR="008008C2">
          <w:rPr>
            <w:noProof/>
            <w:webHidden/>
          </w:rPr>
          <w:instrText xml:space="preserve"> PAGEREF _Toc134621858 \h </w:instrText>
        </w:r>
        <w:r w:rsidR="008008C2">
          <w:rPr>
            <w:noProof/>
            <w:webHidden/>
          </w:rPr>
        </w:r>
        <w:r w:rsidR="008008C2">
          <w:rPr>
            <w:noProof/>
            <w:webHidden/>
          </w:rPr>
          <w:fldChar w:fldCharType="separate"/>
        </w:r>
        <w:r w:rsidR="008008C2">
          <w:rPr>
            <w:noProof/>
            <w:webHidden/>
          </w:rPr>
          <w:t>98</w:t>
        </w:r>
        <w:r w:rsidR="008008C2">
          <w:rPr>
            <w:noProof/>
            <w:webHidden/>
          </w:rPr>
          <w:fldChar w:fldCharType="end"/>
        </w:r>
      </w:hyperlink>
    </w:p>
    <w:p w14:paraId="7A6A5F00" w14:textId="6B9C0E6E" w:rsidR="008008C2" w:rsidRDefault="00000000">
      <w:pPr>
        <w:pStyle w:val="TOC8"/>
        <w:rPr>
          <w:rFonts w:asciiTheme="minorHAnsi" w:eastAsiaTheme="minorEastAsia" w:hAnsiTheme="minorHAnsi" w:cstheme="minorBidi"/>
          <w:noProof/>
          <w:color w:val="auto"/>
          <w:sz w:val="22"/>
          <w:lang w:eastAsia="en-US"/>
        </w:rPr>
      </w:pPr>
      <w:hyperlink w:anchor="_Toc134621859" w:history="1">
        <w:r w:rsidR="008008C2" w:rsidRPr="00AD7338">
          <w:rPr>
            <w:rStyle w:val="Hyperlink"/>
            <w:noProof/>
          </w:rPr>
          <w:t>Table 4.A.26  Raw Score Distribution for Grade Twelve—Speaking</w:t>
        </w:r>
        <w:r w:rsidR="008008C2">
          <w:rPr>
            <w:noProof/>
            <w:webHidden/>
          </w:rPr>
          <w:tab/>
        </w:r>
        <w:r w:rsidR="008008C2">
          <w:rPr>
            <w:noProof/>
            <w:webHidden/>
          </w:rPr>
          <w:fldChar w:fldCharType="begin"/>
        </w:r>
        <w:r w:rsidR="008008C2">
          <w:rPr>
            <w:noProof/>
            <w:webHidden/>
          </w:rPr>
          <w:instrText xml:space="preserve"> PAGEREF _Toc134621859 \h </w:instrText>
        </w:r>
        <w:r w:rsidR="008008C2">
          <w:rPr>
            <w:noProof/>
            <w:webHidden/>
          </w:rPr>
        </w:r>
        <w:r w:rsidR="008008C2">
          <w:rPr>
            <w:noProof/>
            <w:webHidden/>
          </w:rPr>
          <w:fldChar w:fldCharType="separate"/>
        </w:r>
        <w:r w:rsidR="008008C2">
          <w:rPr>
            <w:noProof/>
            <w:webHidden/>
          </w:rPr>
          <w:t>99</w:t>
        </w:r>
        <w:r w:rsidR="008008C2">
          <w:rPr>
            <w:noProof/>
            <w:webHidden/>
          </w:rPr>
          <w:fldChar w:fldCharType="end"/>
        </w:r>
      </w:hyperlink>
    </w:p>
    <w:p w14:paraId="5DCB70FE" w14:textId="65B54D5A" w:rsidR="008008C2" w:rsidRDefault="00000000">
      <w:pPr>
        <w:pStyle w:val="TOC8"/>
        <w:rPr>
          <w:rFonts w:asciiTheme="minorHAnsi" w:eastAsiaTheme="minorEastAsia" w:hAnsiTheme="minorHAnsi" w:cstheme="minorBidi"/>
          <w:noProof/>
          <w:color w:val="auto"/>
          <w:sz w:val="22"/>
          <w:lang w:eastAsia="en-US"/>
        </w:rPr>
      </w:pPr>
      <w:hyperlink w:anchor="_Toc134621860" w:history="1">
        <w:r w:rsidR="008008C2" w:rsidRPr="00AD7338">
          <w:rPr>
            <w:rStyle w:val="Hyperlink"/>
            <w:noProof/>
          </w:rPr>
          <w:t>Table 4.A.27  Raw Score Distribution for Kindergarten—Reading</w:t>
        </w:r>
        <w:r w:rsidR="008008C2">
          <w:rPr>
            <w:noProof/>
            <w:webHidden/>
          </w:rPr>
          <w:tab/>
        </w:r>
        <w:r w:rsidR="008008C2">
          <w:rPr>
            <w:noProof/>
            <w:webHidden/>
          </w:rPr>
          <w:fldChar w:fldCharType="begin"/>
        </w:r>
        <w:r w:rsidR="008008C2">
          <w:rPr>
            <w:noProof/>
            <w:webHidden/>
          </w:rPr>
          <w:instrText xml:space="preserve"> PAGEREF _Toc134621860 \h </w:instrText>
        </w:r>
        <w:r w:rsidR="008008C2">
          <w:rPr>
            <w:noProof/>
            <w:webHidden/>
          </w:rPr>
        </w:r>
        <w:r w:rsidR="008008C2">
          <w:rPr>
            <w:noProof/>
            <w:webHidden/>
          </w:rPr>
          <w:fldChar w:fldCharType="separate"/>
        </w:r>
        <w:r w:rsidR="008008C2">
          <w:rPr>
            <w:noProof/>
            <w:webHidden/>
          </w:rPr>
          <w:t>99</w:t>
        </w:r>
        <w:r w:rsidR="008008C2">
          <w:rPr>
            <w:noProof/>
            <w:webHidden/>
          </w:rPr>
          <w:fldChar w:fldCharType="end"/>
        </w:r>
      </w:hyperlink>
    </w:p>
    <w:p w14:paraId="60BAB2FD" w14:textId="7EE2AFB0" w:rsidR="008008C2" w:rsidRDefault="00000000">
      <w:pPr>
        <w:pStyle w:val="TOC8"/>
        <w:rPr>
          <w:rFonts w:asciiTheme="minorHAnsi" w:eastAsiaTheme="minorEastAsia" w:hAnsiTheme="minorHAnsi" w:cstheme="minorBidi"/>
          <w:noProof/>
          <w:color w:val="auto"/>
          <w:sz w:val="22"/>
          <w:lang w:eastAsia="en-US"/>
        </w:rPr>
      </w:pPr>
      <w:hyperlink w:anchor="_Toc134621861" w:history="1">
        <w:r w:rsidR="008008C2" w:rsidRPr="00AD7338">
          <w:rPr>
            <w:rStyle w:val="Hyperlink"/>
            <w:noProof/>
          </w:rPr>
          <w:t>Table 4.A.28  Raw Score Distribution for Grade One—Reading</w:t>
        </w:r>
        <w:r w:rsidR="008008C2">
          <w:rPr>
            <w:noProof/>
            <w:webHidden/>
          </w:rPr>
          <w:tab/>
        </w:r>
        <w:r w:rsidR="008008C2">
          <w:rPr>
            <w:noProof/>
            <w:webHidden/>
          </w:rPr>
          <w:fldChar w:fldCharType="begin"/>
        </w:r>
        <w:r w:rsidR="008008C2">
          <w:rPr>
            <w:noProof/>
            <w:webHidden/>
          </w:rPr>
          <w:instrText xml:space="preserve"> PAGEREF _Toc134621861 \h </w:instrText>
        </w:r>
        <w:r w:rsidR="008008C2">
          <w:rPr>
            <w:noProof/>
            <w:webHidden/>
          </w:rPr>
        </w:r>
        <w:r w:rsidR="008008C2">
          <w:rPr>
            <w:noProof/>
            <w:webHidden/>
          </w:rPr>
          <w:fldChar w:fldCharType="separate"/>
        </w:r>
        <w:r w:rsidR="008008C2">
          <w:rPr>
            <w:noProof/>
            <w:webHidden/>
          </w:rPr>
          <w:t>100</w:t>
        </w:r>
        <w:r w:rsidR="008008C2">
          <w:rPr>
            <w:noProof/>
            <w:webHidden/>
          </w:rPr>
          <w:fldChar w:fldCharType="end"/>
        </w:r>
      </w:hyperlink>
    </w:p>
    <w:p w14:paraId="75717145" w14:textId="283A35AA" w:rsidR="008008C2" w:rsidRDefault="00000000">
      <w:pPr>
        <w:pStyle w:val="TOC8"/>
        <w:rPr>
          <w:rFonts w:asciiTheme="minorHAnsi" w:eastAsiaTheme="minorEastAsia" w:hAnsiTheme="minorHAnsi" w:cstheme="minorBidi"/>
          <w:noProof/>
          <w:color w:val="auto"/>
          <w:sz w:val="22"/>
          <w:lang w:eastAsia="en-US"/>
        </w:rPr>
      </w:pPr>
      <w:hyperlink w:anchor="_Toc134621862" w:history="1">
        <w:r w:rsidR="008008C2" w:rsidRPr="00AD7338">
          <w:rPr>
            <w:rStyle w:val="Hyperlink"/>
            <w:noProof/>
          </w:rPr>
          <w:t>Table 4.A.29  Raw Score Distribution for Grade Two—Reading</w:t>
        </w:r>
        <w:r w:rsidR="008008C2">
          <w:rPr>
            <w:noProof/>
            <w:webHidden/>
          </w:rPr>
          <w:tab/>
        </w:r>
        <w:r w:rsidR="008008C2">
          <w:rPr>
            <w:noProof/>
            <w:webHidden/>
          </w:rPr>
          <w:fldChar w:fldCharType="begin"/>
        </w:r>
        <w:r w:rsidR="008008C2">
          <w:rPr>
            <w:noProof/>
            <w:webHidden/>
          </w:rPr>
          <w:instrText xml:space="preserve"> PAGEREF _Toc134621862 \h </w:instrText>
        </w:r>
        <w:r w:rsidR="008008C2">
          <w:rPr>
            <w:noProof/>
            <w:webHidden/>
          </w:rPr>
        </w:r>
        <w:r w:rsidR="008008C2">
          <w:rPr>
            <w:noProof/>
            <w:webHidden/>
          </w:rPr>
          <w:fldChar w:fldCharType="separate"/>
        </w:r>
        <w:r w:rsidR="008008C2">
          <w:rPr>
            <w:noProof/>
            <w:webHidden/>
          </w:rPr>
          <w:t>100</w:t>
        </w:r>
        <w:r w:rsidR="008008C2">
          <w:rPr>
            <w:noProof/>
            <w:webHidden/>
          </w:rPr>
          <w:fldChar w:fldCharType="end"/>
        </w:r>
      </w:hyperlink>
    </w:p>
    <w:p w14:paraId="1C134A59" w14:textId="0D1562B7" w:rsidR="008008C2" w:rsidRDefault="00000000">
      <w:pPr>
        <w:pStyle w:val="TOC8"/>
        <w:rPr>
          <w:rFonts w:asciiTheme="minorHAnsi" w:eastAsiaTheme="minorEastAsia" w:hAnsiTheme="minorHAnsi" w:cstheme="minorBidi"/>
          <w:noProof/>
          <w:color w:val="auto"/>
          <w:sz w:val="22"/>
          <w:lang w:eastAsia="en-US"/>
        </w:rPr>
      </w:pPr>
      <w:hyperlink w:anchor="_Toc134621863" w:history="1">
        <w:r w:rsidR="008008C2" w:rsidRPr="00AD7338">
          <w:rPr>
            <w:rStyle w:val="Hyperlink"/>
            <w:noProof/>
          </w:rPr>
          <w:t>Table 4.A.30  Raw Score Distribution for Grade Three—Reading</w:t>
        </w:r>
        <w:r w:rsidR="008008C2">
          <w:rPr>
            <w:noProof/>
            <w:webHidden/>
          </w:rPr>
          <w:tab/>
        </w:r>
        <w:r w:rsidR="008008C2">
          <w:rPr>
            <w:noProof/>
            <w:webHidden/>
          </w:rPr>
          <w:fldChar w:fldCharType="begin"/>
        </w:r>
        <w:r w:rsidR="008008C2">
          <w:rPr>
            <w:noProof/>
            <w:webHidden/>
          </w:rPr>
          <w:instrText xml:space="preserve"> PAGEREF _Toc134621863 \h </w:instrText>
        </w:r>
        <w:r w:rsidR="008008C2">
          <w:rPr>
            <w:noProof/>
            <w:webHidden/>
          </w:rPr>
        </w:r>
        <w:r w:rsidR="008008C2">
          <w:rPr>
            <w:noProof/>
            <w:webHidden/>
          </w:rPr>
          <w:fldChar w:fldCharType="separate"/>
        </w:r>
        <w:r w:rsidR="008008C2">
          <w:rPr>
            <w:noProof/>
            <w:webHidden/>
          </w:rPr>
          <w:t>100</w:t>
        </w:r>
        <w:r w:rsidR="008008C2">
          <w:rPr>
            <w:noProof/>
            <w:webHidden/>
          </w:rPr>
          <w:fldChar w:fldCharType="end"/>
        </w:r>
      </w:hyperlink>
    </w:p>
    <w:p w14:paraId="2B17E990" w14:textId="7EFEC3E7" w:rsidR="008008C2" w:rsidRDefault="00000000">
      <w:pPr>
        <w:pStyle w:val="TOC8"/>
        <w:rPr>
          <w:rFonts w:asciiTheme="minorHAnsi" w:eastAsiaTheme="minorEastAsia" w:hAnsiTheme="minorHAnsi" w:cstheme="minorBidi"/>
          <w:noProof/>
          <w:color w:val="auto"/>
          <w:sz w:val="22"/>
          <w:lang w:eastAsia="en-US"/>
        </w:rPr>
      </w:pPr>
      <w:hyperlink w:anchor="_Toc134621864" w:history="1">
        <w:r w:rsidR="008008C2" w:rsidRPr="00AD7338">
          <w:rPr>
            <w:rStyle w:val="Hyperlink"/>
            <w:noProof/>
          </w:rPr>
          <w:t>Table 4.A.31  Raw Score Distribution for Grade Four—Reading</w:t>
        </w:r>
        <w:r w:rsidR="008008C2">
          <w:rPr>
            <w:noProof/>
            <w:webHidden/>
          </w:rPr>
          <w:tab/>
        </w:r>
        <w:r w:rsidR="008008C2">
          <w:rPr>
            <w:noProof/>
            <w:webHidden/>
          </w:rPr>
          <w:fldChar w:fldCharType="begin"/>
        </w:r>
        <w:r w:rsidR="008008C2">
          <w:rPr>
            <w:noProof/>
            <w:webHidden/>
          </w:rPr>
          <w:instrText xml:space="preserve"> PAGEREF _Toc134621864 \h </w:instrText>
        </w:r>
        <w:r w:rsidR="008008C2">
          <w:rPr>
            <w:noProof/>
            <w:webHidden/>
          </w:rPr>
        </w:r>
        <w:r w:rsidR="008008C2">
          <w:rPr>
            <w:noProof/>
            <w:webHidden/>
          </w:rPr>
          <w:fldChar w:fldCharType="separate"/>
        </w:r>
        <w:r w:rsidR="008008C2">
          <w:rPr>
            <w:noProof/>
            <w:webHidden/>
          </w:rPr>
          <w:t>101</w:t>
        </w:r>
        <w:r w:rsidR="008008C2">
          <w:rPr>
            <w:noProof/>
            <w:webHidden/>
          </w:rPr>
          <w:fldChar w:fldCharType="end"/>
        </w:r>
      </w:hyperlink>
    </w:p>
    <w:p w14:paraId="4F67F9C0" w14:textId="7F41CF21" w:rsidR="008008C2" w:rsidRDefault="00000000">
      <w:pPr>
        <w:pStyle w:val="TOC8"/>
        <w:rPr>
          <w:rFonts w:asciiTheme="minorHAnsi" w:eastAsiaTheme="minorEastAsia" w:hAnsiTheme="minorHAnsi" w:cstheme="minorBidi"/>
          <w:noProof/>
          <w:color w:val="auto"/>
          <w:sz w:val="22"/>
          <w:lang w:eastAsia="en-US"/>
        </w:rPr>
      </w:pPr>
      <w:hyperlink w:anchor="_Toc134621865" w:history="1">
        <w:r w:rsidR="008008C2" w:rsidRPr="00AD7338">
          <w:rPr>
            <w:rStyle w:val="Hyperlink"/>
            <w:noProof/>
          </w:rPr>
          <w:t>Table 4.A.32  Raw Score Distribution for Grade Five—Reading</w:t>
        </w:r>
        <w:r w:rsidR="008008C2">
          <w:rPr>
            <w:noProof/>
            <w:webHidden/>
          </w:rPr>
          <w:tab/>
        </w:r>
        <w:r w:rsidR="008008C2">
          <w:rPr>
            <w:noProof/>
            <w:webHidden/>
          </w:rPr>
          <w:fldChar w:fldCharType="begin"/>
        </w:r>
        <w:r w:rsidR="008008C2">
          <w:rPr>
            <w:noProof/>
            <w:webHidden/>
          </w:rPr>
          <w:instrText xml:space="preserve"> PAGEREF _Toc134621865 \h </w:instrText>
        </w:r>
        <w:r w:rsidR="008008C2">
          <w:rPr>
            <w:noProof/>
            <w:webHidden/>
          </w:rPr>
        </w:r>
        <w:r w:rsidR="008008C2">
          <w:rPr>
            <w:noProof/>
            <w:webHidden/>
          </w:rPr>
          <w:fldChar w:fldCharType="separate"/>
        </w:r>
        <w:r w:rsidR="008008C2">
          <w:rPr>
            <w:noProof/>
            <w:webHidden/>
          </w:rPr>
          <w:t>101</w:t>
        </w:r>
        <w:r w:rsidR="008008C2">
          <w:rPr>
            <w:noProof/>
            <w:webHidden/>
          </w:rPr>
          <w:fldChar w:fldCharType="end"/>
        </w:r>
      </w:hyperlink>
    </w:p>
    <w:p w14:paraId="62E51CAE" w14:textId="25925C6C" w:rsidR="008008C2" w:rsidRDefault="00000000">
      <w:pPr>
        <w:pStyle w:val="TOC8"/>
        <w:rPr>
          <w:rFonts w:asciiTheme="minorHAnsi" w:eastAsiaTheme="minorEastAsia" w:hAnsiTheme="minorHAnsi" w:cstheme="minorBidi"/>
          <w:noProof/>
          <w:color w:val="auto"/>
          <w:sz w:val="22"/>
          <w:lang w:eastAsia="en-US"/>
        </w:rPr>
      </w:pPr>
      <w:hyperlink w:anchor="_Toc134621866" w:history="1">
        <w:r w:rsidR="008008C2" w:rsidRPr="00AD7338">
          <w:rPr>
            <w:rStyle w:val="Hyperlink"/>
            <w:noProof/>
          </w:rPr>
          <w:t>Table 4.A.33  Raw Score Distribution for Grade Six—Reading</w:t>
        </w:r>
        <w:r w:rsidR="008008C2">
          <w:rPr>
            <w:noProof/>
            <w:webHidden/>
          </w:rPr>
          <w:tab/>
        </w:r>
        <w:r w:rsidR="008008C2">
          <w:rPr>
            <w:noProof/>
            <w:webHidden/>
          </w:rPr>
          <w:fldChar w:fldCharType="begin"/>
        </w:r>
        <w:r w:rsidR="008008C2">
          <w:rPr>
            <w:noProof/>
            <w:webHidden/>
          </w:rPr>
          <w:instrText xml:space="preserve"> PAGEREF _Toc134621866 \h </w:instrText>
        </w:r>
        <w:r w:rsidR="008008C2">
          <w:rPr>
            <w:noProof/>
            <w:webHidden/>
          </w:rPr>
        </w:r>
        <w:r w:rsidR="008008C2">
          <w:rPr>
            <w:noProof/>
            <w:webHidden/>
          </w:rPr>
          <w:fldChar w:fldCharType="separate"/>
        </w:r>
        <w:r w:rsidR="008008C2">
          <w:rPr>
            <w:noProof/>
            <w:webHidden/>
          </w:rPr>
          <w:t>102</w:t>
        </w:r>
        <w:r w:rsidR="008008C2">
          <w:rPr>
            <w:noProof/>
            <w:webHidden/>
          </w:rPr>
          <w:fldChar w:fldCharType="end"/>
        </w:r>
      </w:hyperlink>
    </w:p>
    <w:p w14:paraId="0A8A2890" w14:textId="7EF7877F" w:rsidR="008008C2" w:rsidRDefault="00000000">
      <w:pPr>
        <w:pStyle w:val="TOC8"/>
        <w:rPr>
          <w:rFonts w:asciiTheme="minorHAnsi" w:eastAsiaTheme="minorEastAsia" w:hAnsiTheme="minorHAnsi" w:cstheme="minorBidi"/>
          <w:noProof/>
          <w:color w:val="auto"/>
          <w:sz w:val="22"/>
          <w:lang w:eastAsia="en-US"/>
        </w:rPr>
      </w:pPr>
      <w:hyperlink w:anchor="_Toc134621867" w:history="1">
        <w:r w:rsidR="008008C2" w:rsidRPr="00AD7338">
          <w:rPr>
            <w:rStyle w:val="Hyperlink"/>
            <w:noProof/>
          </w:rPr>
          <w:t>Table 4.A.34  Raw Score Distribution for Grade Seven—Reading</w:t>
        </w:r>
        <w:r w:rsidR="008008C2">
          <w:rPr>
            <w:noProof/>
            <w:webHidden/>
          </w:rPr>
          <w:tab/>
        </w:r>
        <w:r w:rsidR="008008C2">
          <w:rPr>
            <w:noProof/>
            <w:webHidden/>
          </w:rPr>
          <w:fldChar w:fldCharType="begin"/>
        </w:r>
        <w:r w:rsidR="008008C2">
          <w:rPr>
            <w:noProof/>
            <w:webHidden/>
          </w:rPr>
          <w:instrText xml:space="preserve"> PAGEREF _Toc134621867 \h </w:instrText>
        </w:r>
        <w:r w:rsidR="008008C2">
          <w:rPr>
            <w:noProof/>
            <w:webHidden/>
          </w:rPr>
        </w:r>
        <w:r w:rsidR="008008C2">
          <w:rPr>
            <w:noProof/>
            <w:webHidden/>
          </w:rPr>
          <w:fldChar w:fldCharType="separate"/>
        </w:r>
        <w:r w:rsidR="008008C2">
          <w:rPr>
            <w:noProof/>
            <w:webHidden/>
          </w:rPr>
          <w:t>102</w:t>
        </w:r>
        <w:r w:rsidR="008008C2">
          <w:rPr>
            <w:noProof/>
            <w:webHidden/>
          </w:rPr>
          <w:fldChar w:fldCharType="end"/>
        </w:r>
      </w:hyperlink>
    </w:p>
    <w:p w14:paraId="7142DE9F" w14:textId="0813350A" w:rsidR="008008C2" w:rsidRDefault="00000000">
      <w:pPr>
        <w:pStyle w:val="TOC8"/>
        <w:rPr>
          <w:rFonts w:asciiTheme="minorHAnsi" w:eastAsiaTheme="minorEastAsia" w:hAnsiTheme="minorHAnsi" w:cstheme="minorBidi"/>
          <w:noProof/>
          <w:color w:val="auto"/>
          <w:sz w:val="22"/>
          <w:lang w:eastAsia="en-US"/>
        </w:rPr>
      </w:pPr>
      <w:hyperlink w:anchor="_Toc134621868" w:history="1">
        <w:r w:rsidR="008008C2" w:rsidRPr="00AD7338">
          <w:rPr>
            <w:rStyle w:val="Hyperlink"/>
            <w:noProof/>
          </w:rPr>
          <w:t>Table 4.A.35  Raw Score Distribution for Grade Eight—Reading</w:t>
        </w:r>
        <w:r w:rsidR="008008C2">
          <w:rPr>
            <w:noProof/>
            <w:webHidden/>
          </w:rPr>
          <w:tab/>
        </w:r>
        <w:r w:rsidR="008008C2">
          <w:rPr>
            <w:noProof/>
            <w:webHidden/>
          </w:rPr>
          <w:fldChar w:fldCharType="begin"/>
        </w:r>
        <w:r w:rsidR="008008C2">
          <w:rPr>
            <w:noProof/>
            <w:webHidden/>
          </w:rPr>
          <w:instrText xml:space="preserve"> PAGEREF _Toc134621868 \h </w:instrText>
        </w:r>
        <w:r w:rsidR="008008C2">
          <w:rPr>
            <w:noProof/>
            <w:webHidden/>
          </w:rPr>
        </w:r>
        <w:r w:rsidR="008008C2">
          <w:rPr>
            <w:noProof/>
            <w:webHidden/>
          </w:rPr>
          <w:fldChar w:fldCharType="separate"/>
        </w:r>
        <w:r w:rsidR="008008C2">
          <w:rPr>
            <w:noProof/>
            <w:webHidden/>
          </w:rPr>
          <w:t>103</w:t>
        </w:r>
        <w:r w:rsidR="008008C2">
          <w:rPr>
            <w:noProof/>
            <w:webHidden/>
          </w:rPr>
          <w:fldChar w:fldCharType="end"/>
        </w:r>
      </w:hyperlink>
    </w:p>
    <w:p w14:paraId="2D637073" w14:textId="14D2B3CC" w:rsidR="008008C2" w:rsidRDefault="00000000">
      <w:pPr>
        <w:pStyle w:val="TOC8"/>
        <w:rPr>
          <w:rFonts w:asciiTheme="minorHAnsi" w:eastAsiaTheme="minorEastAsia" w:hAnsiTheme="minorHAnsi" w:cstheme="minorBidi"/>
          <w:noProof/>
          <w:color w:val="auto"/>
          <w:sz w:val="22"/>
          <w:lang w:eastAsia="en-US"/>
        </w:rPr>
      </w:pPr>
      <w:hyperlink w:anchor="_Toc134621869" w:history="1">
        <w:r w:rsidR="008008C2" w:rsidRPr="00AD7338">
          <w:rPr>
            <w:rStyle w:val="Hyperlink"/>
            <w:noProof/>
          </w:rPr>
          <w:t>Table 4.A.36  Raw Score Distribution for Grade Nine—Reading</w:t>
        </w:r>
        <w:r w:rsidR="008008C2">
          <w:rPr>
            <w:noProof/>
            <w:webHidden/>
          </w:rPr>
          <w:tab/>
        </w:r>
        <w:r w:rsidR="008008C2">
          <w:rPr>
            <w:noProof/>
            <w:webHidden/>
          </w:rPr>
          <w:fldChar w:fldCharType="begin"/>
        </w:r>
        <w:r w:rsidR="008008C2">
          <w:rPr>
            <w:noProof/>
            <w:webHidden/>
          </w:rPr>
          <w:instrText xml:space="preserve"> PAGEREF _Toc134621869 \h </w:instrText>
        </w:r>
        <w:r w:rsidR="008008C2">
          <w:rPr>
            <w:noProof/>
            <w:webHidden/>
          </w:rPr>
        </w:r>
        <w:r w:rsidR="008008C2">
          <w:rPr>
            <w:noProof/>
            <w:webHidden/>
          </w:rPr>
          <w:fldChar w:fldCharType="separate"/>
        </w:r>
        <w:r w:rsidR="008008C2">
          <w:rPr>
            <w:noProof/>
            <w:webHidden/>
          </w:rPr>
          <w:t>103</w:t>
        </w:r>
        <w:r w:rsidR="008008C2">
          <w:rPr>
            <w:noProof/>
            <w:webHidden/>
          </w:rPr>
          <w:fldChar w:fldCharType="end"/>
        </w:r>
      </w:hyperlink>
    </w:p>
    <w:p w14:paraId="5ADDBAD3" w14:textId="741F2851" w:rsidR="008008C2" w:rsidRDefault="00000000">
      <w:pPr>
        <w:pStyle w:val="TOC8"/>
        <w:rPr>
          <w:rFonts w:asciiTheme="minorHAnsi" w:eastAsiaTheme="minorEastAsia" w:hAnsiTheme="minorHAnsi" w:cstheme="minorBidi"/>
          <w:noProof/>
          <w:color w:val="auto"/>
          <w:sz w:val="22"/>
          <w:lang w:eastAsia="en-US"/>
        </w:rPr>
      </w:pPr>
      <w:hyperlink w:anchor="_Toc134621870" w:history="1">
        <w:r w:rsidR="008008C2" w:rsidRPr="00AD7338">
          <w:rPr>
            <w:rStyle w:val="Hyperlink"/>
            <w:noProof/>
          </w:rPr>
          <w:t>Table 4.A.37  Raw Score Distribution for Grade Ten—Reading</w:t>
        </w:r>
        <w:r w:rsidR="008008C2">
          <w:rPr>
            <w:noProof/>
            <w:webHidden/>
          </w:rPr>
          <w:tab/>
        </w:r>
        <w:r w:rsidR="008008C2">
          <w:rPr>
            <w:noProof/>
            <w:webHidden/>
          </w:rPr>
          <w:fldChar w:fldCharType="begin"/>
        </w:r>
        <w:r w:rsidR="008008C2">
          <w:rPr>
            <w:noProof/>
            <w:webHidden/>
          </w:rPr>
          <w:instrText xml:space="preserve"> PAGEREF _Toc134621870 \h </w:instrText>
        </w:r>
        <w:r w:rsidR="008008C2">
          <w:rPr>
            <w:noProof/>
            <w:webHidden/>
          </w:rPr>
        </w:r>
        <w:r w:rsidR="008008C2">
          <w:rPr>
            <w:noProof/>
            <w:webHidden/>
          </w:rPr>
          <w:fldChar w:fldCharType="separate"/>
        </w:r>
        <w:r w:rsidR="008008C2">
          <w:rPr>
            <w:noProof/>
            <w:webHidden/>
          </w:rPr>
          <w:t>104</w:t>
        </w:r>
        <w:r w:rsidR="008008C2">
          <w:rPr>
            <w:noProof/>
            <w:webHidden/>
          </w:rPr>
          <w:fldChar w:fldCharType="end"/>
        </w:r>
      </w:hyperlink>
    </w:p>
    <w:p w14:paraId="075522B2" w14:textId="438E192C" w:rsidR="008008C2" w:rsidRDefault="00000000">
      <w:pPr>
        <w:pStyle w:val="TOC8"/>
        <w:rPr>
          <w:rFonts w:asciiTheme="minorHAnsi" w:eastAsiaTheme="minorEastAsia" w:hAnsiTheme="minorHAnsi" w:cstheme="minorBidi"/>
          <w:noProof/>
          <w:color w:val="auto"/>
          <w:sz w:val="22"/>
          <w:lang w:eastAsia="en-US"/>
        </w:rPr>
      </w:pPr>
      <w:hyperlink w:anchor="_Toc134621871" w:history="1">
        <w:r w:rsidR="008008C2" w:rsidRPr="00AD7338">
          <w:rPr>
            <w:rStyle w:val="Hyperlink"/>
            <w:noProof/>
          </w:rPr>
          <w:t>Table 4.A.38  Raw Score Distribution for Grade Eleven—Reading</w:t>
        </w:r>
        <w:r w:rsidR="008008C2">
          <w:rPr>
            <w:noProof/>
            <w:webHidden/>
          </w:rPr>
          <w:tab/>
        </w:r>
        <w:r w:rsidR="008008C2">
          <w:rPr>
            <w:noProof/>
            <w:webHidden/>
          </w:rPr>
          <w:fldChar w:fldCharType="begin"/>
        </w:r>
        <w:r w:rsidR="008008C2">
          <w:rPr>
            <w:noProof/>
            <w:webHidden/>
          </w:rPr>
          <w:instrText xml:space="preserve"> PAGEREF _Toc134621871 \h </w:instrText>
        </w:r>
        <w:r w:rsidR="008008C2">
          <w:rPr>
            <w:noProof/>
            <w:webHidden/>
          </w:rPr>
        </w:r>
        <w:r w:rsidR="008008C2">
          <w:rPr>
            <w:noProof/>
            <w:webHidden/>
          </w:rPr>
          <w:fldChar w:fldCharType="separate"/>
        </w:r>
        <w:r w:rsidR="008008C2">
          <w:rPr>
            <w:noProof/>
            <w:webHidden/>
          </w:rPr>
          <w:t>104</w:t>
        </w:r>
        <w:r w:rsidR="008008C2">
          <w:rPr>
            <w:noProof/>
            <w:webHidden/>
          </w:rPr>
          <w:fldChar w:fldCharType="end"/>
        </w:r>
      </w:hyperlink>
    </w:p>
    <w:p w14:paraId="6820CBAC" w14:textId="23349780" w:rsidR="008008C2" w:rsidRDefault="00000000">
      <w:pPr>
        <w:pStyle w:val="TOC8"/>
        <w:rPr>
          <w:rFonts w:asciiTheme="minorHAnsi" w:eastAsiaTheme="minorEastAsia" w:hAnsiTheme="minorHAnsi" w:cstheme="minorBidi"/>
          <w:noProof/>
          <w:color w:val="auto"/>
          <w:sz w:val="22"/>
          <w:lang w:eastAsia="en-US"/>
        </w:rPr>
      </w:pPr>
      <w:hyperlink w:anchor="_Toc134621872" w:history="1">
        <w:r w:rsidR="008008C2" w:rsidRPr="00AD7338">
          <w:rPr>
            <w:rStyle w:val="Hyperlink"/>
            <w:noProof/>
          </w:rPr>
          <w:t>Table 4.A.39  Raw Score Distribution for Grade Twelve—Reading</w:t>
        </w:r>
        <w:r w:rsidR="008008C2">
          <w:rPr>
            <w:noProof/>
            <w:webHidden/>
          </w:rPr>
          <w:tab/>
        </w:r>
        <w:r w:rsidR="008008C2">
          <w:rPr>
            <w:noProof/>
            <w:webHidden/>
          </w:rPr>
          <w:fldChar w:fldCharType="begin"/>
        </w:r>
        <w:r w:rsidR="008008C2">
          <w:rPr>
            <w:noProof/>
            <w:webHidden/>
          </w:rPr>
          <w:instrText xml:space="preserve"> PAGEREF _Toc134621872 \h </w:instrText>
        </w:r>
        <w:r w:rsidR="008008C2">
          <w:rPr>
            <w:noProof/>
            <w:webHidden/>
          </w:rPr>
        </w:r>
        <w:r w:rsidR="008008C2">
          <w:rPr>
            <w:noProof/>
            <w:webHidden/>
          </w:rPr>
          <w:fldChar w:fldCharType="separate"/>
        </w:r>
        <w:r w:rsidR="008008C2">
          <w:rPr>
            <w:noProof/>
            <w:webHidden/>
          </w:rPr>
          <w:t>105</w:t>
        </w:r>
        <w:r w:rsidR="008008C2">
          <w:rPr>
            <w:noProof/>
            <w:webHidden/>
          </w:rPr>
          <w:fldChar w:fldCharType="end"/>
        </w:r>
      </w:hyperlink>
    </w:p>
    <w:p w14:paraId="4D326A7D" w14:textId="2D90D48C" w:rsidR="008008C2" w:rsidRDefault="00000000">
      <w:pPr>
        <w:pStyle w:val="TOC8"/>
        <w:rPr>
          <w:rFonts w:asciiTheme="minorHAnsi" w:eastAsiaTheme="minorEastAsia" w:hAnsiTheme="minorHAnsi" w:cstheme="minorBidi"/>
          <w:noProof/>
          <w:color w:val="auto"/>
          <w:sz w:val="22"/>
          <w:lang w:eastAsia="en-US"/>
        </w:rPr>
      </w:pPr>
      <w:hyperlink w:anchor="_Toc134621873" w:history="1">
        <w:r w:rsidR="008008C2" w:rsidRPr="00AD7338">
          <w:rPr>
            <w:rStyle w:val="Hyperlink"/>
            <w:noProof/>
          </w:rPr>
          <w:t>Table 4.A.40  Raw Score Distribution for Kindergarten—Writing</w:t>
        </w:r>
        <w:r w:rsidR="008008C2">
          <w:rPr>
            <w:noProof/>
            <w:webHidden/>
          </w:rPr>
          <w:tab/>
        </w:r>
        <w:r w:rsidR="008008C2">
          <w:rPr>
            <w:noProof/>
            <w:webHidden/>
          </w:rPr>
          <w:fldChar w:fldCharType="begin"/>
        </w:r>
        <w:r w:rsidR="008008C2">
          <w:rPr>
            <w:noProof/>
            <w:webHidden/>
          </w:rPr>
          <w:instrText xml:space="preserve"> PAGEREF _Toc134621873 \h </w:instrText>
        </w:r>
        <w:r w:rsidR="008008C2">
          <w:rPr>
            <w:noProof/>
            <w:webHidden/>
          </w:rPr>
        </w:r>
        <w:r w:rsidR="008008C2">
          <w:rPr>
            <w:noProof/>
            <w:webHidden/>
          </w:rPr>
          <w:fldChar w:fldCharType="separate"/>
        </w:r>
        <w:r w:rsidR="008008C2">
          <w:rPr>
            <w:noProof/>
            <w:webHidden/>
          </w:rPr>
          <w:t>105</w:t>
        </w:r>
        <w:r w:rsidR="008008C2">
          <w:rPr>
            <w:noProof/>
            <w:webHidden/>
          </w:rPr>
          <w:fldChar w:fldCharType="end"/>
        </w:r>
      </w:hyperlink>
    </w:p>
    <w:p w14:paraId="222C118F" w14:textId="20B64591" w:rsidR="008008C2" w:rsidRDefault="00000000">
      <w:pPr>
        <w:pStyle w:val="TOC8"/>
        <w:rPr>
          <w:rFonts w:asciiTheme="minorHAnsi" w:eastAsiaTheme="minorEastAsia" w:hAnsiTheme="minorHAnsi" w:cstheme="minorBidi"/>
          <w:noProof/>
          <w:color w:val="auto"/>
          <w:sz w:val="22"/>
          <w:lang w:eastAsia="en-US"/>
        </w:rPr>
      </w:pPr>
      <w:hyperlink w:anchor="_Toc134621874" w:history="1">
        <w:r w:rsidR="008008C2" w:rsidRPr="00AD7338">
          <w:rPr>
            <w:rStyle w:val="Hyperlink"/>
            <w:noProof/>
          </w:rPr>
          <w:t>Table 4.A.41  Raw Score Distribution for Grade One—Writing</w:t>
        </w:r>
        <w:r w:rsidR="008008C2">
          <w:rPr>
            <w:noProof/>
            <w:webHidden/>
          </w:rPr>
          <w:tab/>
        </w:r>
        <w:r w:rsidR="008008C2">
          <w:rPr>
            <w:noProof/>
            <w:webHidden/>
          </w:rPr>
          <w:fldChar w:fldCharType="begin"/>
        </w:r>
        <w:r w:rsidR="008008C2">
          <w:rPr>
            <w:noProof/>
            <w:webHidden/>
          </w:rPr>
          <w:instrText xml:space="preserve"> PAGEREF _Toc134621874 \h </w:instrText>
        </w:r>
        <w:r w:rsidR="008008C2">
          <w:rPr>
            <w:noProof/>
            <w:webHidden/>
          </w:rPr>
        </w:r>
        <w:r w:rsidR="008008C2">
          <w:rPr>
            <w:noProof/>
            <w:webHidden/>
          </w:rPr>
          <w:fldChar w:fldCharType="separate"/>
        </w:r>
        <w:r w:rsidR="008008C2">
          <w:rPr>
            <w:noProof/>
            <w:webHidden/>
          </w:rPr>
          <w:t>106</w:t>
        </w:r>
        <w:r w:rsidR="008008C2">
          <w:rPr>
            <w:noProof/>
            <w:webHidden/>
          </w:rPr>
          <w:fldChar w:fldCharType="end"/>
        </w:r>
      </w:hyperlink>
    </w:p>
    <w:p w14:paraId="0FAA4DC1" w14:textId="6CC9C036" w:rsidR="008008C2" w:rsidRDefault="00000000">
      <w:pPr>
        <w:pStyle w:val="TOC8"/>
        <w:rPr>
          <w:rFonts w:asciiTheme="minorHAnsi" w:eastAsiaTheme="minorEastAsia" w:hAnsiTheme="minorHAnsi" w:cstheme="minorBidi"/>
          <w:noProof/>
          <w:color w:val="auto"/>
          <w:sz w:val="22"/>
          <w:lang w:eastAsia="en-US"/>
        </w:rPr>
      </w:pPr>
      <w:hyperlink w:anchor="_Toc134621875" w:history="1">
        <w:r w:rsidR="008008C2" w:rsidRPr="00AD7338">
          <w:rPr>
            <w:rStyle w:val="Hyperlink"/>
            <w:noProof/>
          </w:rPr>
          <w:t>Table 4.A.42  Raw Score Distribution for Grade Two—Writing</w:t>
        </w:r>
        <w:r w:rsidR="008008C2">
          <w:rPr>
            <w:noProof/>
            <w:webHidden/>
          </w:rPr>
          <w:tab/>
        </w:r>
        <w:r w:rsidR="008008C2">
          <w:rPr>
            <w:noProof/>
            <w:webHidden/>
          </w:rPr>
          <w:fldChar w:fldCharType="begin"/>
        </w:r>
        <w:r w:rsidR="008008C2">
          <w:rPr>
            <w:noProof/>
            <w:webHidden/>
          </w:rPr>
          <w:instrText xml:space="preserve"> PAGEREF _Toc134621875 \h </w:instrText>
        </w:r>
        <w:r w:rsidR="008008C2">
          <w:rPr>
            <w:noProof/>
            <w:webHidden/>
          </w:rPr>
        </w:r>
        <w:r w:rsidR="008008C2">
          <w:rPr>
            <w:noProof/>
            <w:webHidden/>
          </w:rPr>
          <w:fldChar w:fldCharType="separate"/>
        </w:r>
        <w:r w:rsidR="008008C2">
          <w:rPr>
            <w:noProof/>
            <w:webHidden/>
          </w:rPr>
          <w:t>106</w:t>
        </w:r>
        <w:r w:rsidR="008008C2">
          <w:rPr>
            <w:noProof/>
            <w:webHidden/>
          </w:rPr>
          <w:fldChar w:fldCharType="end"/>
        </w:r>
      </w:hyperlink>
    </w:p>
    <w:p w14:paraId="13759E70" w14:textId="7CB558C5" w:rsidR="008008C2" w:rsidRDefault="00000000">
      <w:pPr>
        <w:pStyle w:val="TOC8"/>
        <w:rPr>
          <w:rFonts w:asciiTheme="minorHAnsi" w:eastAsiaTheme="minorEastAsia" w:hAnsiTheme="minorHAnsi" w:cstheme="minorBidi"/>
          <w:noProof/>
          <w:color w:val="auto"/>
          <w:sz w:val="22"/>
          <w:lang w:eastAsia="en-US"/>
        </w:rPr>
      </w:pPr>
      <w:hyperlink w:anchor="_Toc134621876" w:history="1">
        <w:r w:rsidR="008008C2" w:rsidRPr="00AD7338">
          <w:rPr>
            <w:rStyle w:val="Hyperlink"/>
            <w:noProof/>
          </w:rPr>
          <w:t>Table 4.A.43  Raw Score Distribution for Grade Three—Writing</w:t>
        </w:r>
        <w:r w:rsidR="008008C2">
          <w:rPr>
            <w:noProof/>
            <w:webHidden/>
          </w:rPr>
          <w:tab/>
        </w:r>
        <w:r w:rsidR="008008C2">
          <w:rPr>
            <w:noProof/>
            <w:webHidden/>
          </w:rPr>
          <w:fldChar w:fldCharType="begin"/>
        </w:r>
        <w:r w:rsidR="008008C2">
          <w:rPr>
            <w:noProof/>
            <w:webHidden/>
          </w:rPr>
          <w:instrText xml:space="preserve"> PAGEREF _Toc134621876 \h </w:instrText>
        </w:r>
        <w:r w:rsidR="008008C2">
          <w:rPr>
            <w:noProof/>
            <w:webHidden/>
          </w:rPr>
        </w:r>
        <w:r w:rsidR="008008C2">
          <w:rPr>
            <w:noProof/>
            <w:webHidden/>
          </w:rPr>
          <w:fldChar w:fldCharType="separate"/>
        </w:r>
        <w:r w:rsidR="008008C2">
          <w:rPr>
            <w:noProof/>
            <w:webHidden/>
          </w:rPr>
          <w:t>107</w:t>
        </w:r>
        <w:r w:rsidR="008008C2">
          <w:rPr>
            <w:noProof/>
            <w:webHidden/>
          </w:rPr>
          <w:fldChar w:fldCharType="end"/>
        </w:r>
      </w:hyperlink>
    </w:p>
    <w:p w14:paraId="224BE071" w14:textId="4056A829" w:rsidR="008008C2" w:rsidRDefault="00000000">
      <w:pPr>
        <w:pStyle w:val="TOC8"/>
        <w:rPr>
          <w:rFonts w:asciiTheme="minorHAnsi" w:eastAsiaTheme="minorEastAsia" w:hAnsiTheme="minorHAnsi" w:cstheme="minorBidi"/>
          <w:noProof/>
          <w:color w:val="auto"/>
          <w:sz w:val="22"/>
          <w:lang w:eastAsia="en-US"/>
        </w:rPr>
      </w:pPr>
      <w:hyperlink w:anchor="_Toc134621877" w:history="1">
        <w:r w:rsidR="008008C2" w:rsidRPr="00AD7338">
          <w:rPr>
            <w:rStyle w:val="Hyperlink"/>
            <w:noProof/>
          </w:rPr>
          <w:t>Table 4.A.44  Raw Score Distribution for Grade Four—Writing</w:t>
        </w:r>
        <w:r w:rsidR="008008C2">
          <w:rPr>
            <w:noProof/>
            <w:webHidden/>
          </w:rPr>
          <w:tab/>
        </w:r>
        <w:r w:rsidR="008008C2">
          <w:rPr>
            <w:noProof/>
            <w:webHidden/>
          </w:rPr>
          <w:fldChar w:fldCharType="begin"/>
        </w:r>
        <w:r w:rsidR="008008C2">
          <w:rPr>
            <w:noProof/>
            <w:webHidden/>
          </w:rPr>
          <w:instrText xml:space="preserve"> PAGEREF _Toc134621877 \h </w:instrText>
        </w:r>
        <w:r w:rsidR="008008C2">
          <w:rPr>
            <w:noProof/>
            <w:webHidden/>
          </w:rPr>
        </w:r>
        <w:r w:rsidR="008008C2">
          <w:rPr>
            <w:noProof/>
            <w:webHidden/>
          </w:rPr>
          <w:fldChar w:fldCharType="separate"/>
        </w:r>
        <w:r w:rsidR="008008C2">
          <w:rPr>
            <w:noProof/>
            <w:webHidden/>
          </w:rPr>
          <w:t>107</w:t>
        </w:r>
        <w:r w:rsidR="008008C2">
          <w:rPr>
            <w:noProof/>
            <w:webHidden/>
          </w:rPr>
          <w:fldChar w:fldCharType="end"/>
        </w:r>
      </w:hyperlink>
    </w:p>
    <w:p w14:paraId="53EE19E7" w14:textId="7119315E" w:rsidR="008008C2" w:rsidRDefault="00000000">
      <w:pPr>
        <w:pStyle w:val="TOC8"/>
        <w:rPr>
          <w:rFonts w:asciiTheme="minorHAnsi" w:eastAsiaTheme="minorEastAsia" w:hAnsiTheme="minorHAnsi" w:cstheme="minorBidi"/>
          <w:noProof/>
          <w:color w:val="auto"/>
          <w:sz w:val="22"/>
          <w:lang w:eastAsia="en-US"/>
        </w:rPr>
      </w:pPr>
      <w:hyperlink w:anchor="_Toc134621878" w:history="1">
        <w:r w:rsidR="008008C2" w:rsidRPr="00AD7338">
          <w:rPr>
            <w:rStyle w:val="Hyperlink"/>
            <w:noProof/>
          </w:rPr>
          <w:t>Table 4.A.45  Raw Score Distribution for Grade Five—Writing</w:t>
        </w:r>
        <w:r w:rsidR="008008C2">
          <w:rPr>
            <w:noProof/>
            <w:webHidden/>
          </w:rPr>
          <w:tab/>
        </w:r>
        <w:r w:rsidR="008008C2">
          <w:rPr>
            <w:noProof/>
            <w:webHidden/>
          </w:rPr>
          <w:fldChar w:fldCharType="begin"/>
        </w:r>
        <w:r w:rsidR="008008C2">
          <w:rPr>
            <w:noProof/>
            <w:webHidden/>
          </w:rPr>
          <w:instrText xml:space="preserve"> PAGEREF _Toc134621878 \h </w:instrText>
        </w:r>
        <w:r w:rsidR="008008C2">
          <w:rPr>
            <w:noProof/>
            <w:webHidden/>
          </w:rPr>
        </w:r>
        <w:r w:rsidR="008008C2">
          <w:rPr>
            <w:noProof/>
            <w:webHidden/>
          </w:rPr>
          <w:fldChar w:fldCharType="separate"/>
        </w:r>
        <w:r w:rsidR="008008C2">
          <w:rPr>
            <w:noProof/>
            <w:webHidden/>
          </w:rPr>
          <w:t>108</w:t>
        </w:r>
        <w:r w:rsidR="008008C2">
          <w:rPr>
            <w:noProof/>
            <w:webHidden/>
          </w:rPr>
          <w:fldChar w:fldCharType="end"/>
        </w:r>
      </w:hyperlink>
    </w:p>
    <w:p w14:paraId="70649E5D" w14:textId="2B42B15D" w:rsidR="008008C2" w:rsidRDefault="00000000">
      <w:pPr>
        <w:pStyle w:val="TOC8"/>
        <w:rPr>
          <w:rFonts w:asciiTheme="minorHAnsi" w:eastAsiaTheme="minorEastAsia" w:hAnsiTheme="minorHAnsi" w:cstheme="minorBidi"/>
          <w:noProof/>
          <w:color w:val="auto"/>
          <w:sz w:val="22"/>
          <w:lang w:eastAsia="en-US"/>
        </w:rPr>
      </w:pPr>
      <w:hyperlink w:anchor="_Toc134621879" w:history="1">
        <w:r w:rsidR="008008C2" w:rsidRPr="00AD7338">
          <w:rPr>
            <w:rStyle w:val="Hyperlink"/>
            <w:noProof/>
          </w:rPr>
          <w:t>Table 4.A.46  Raw Score Distribution for Grade Six—Writing</w:t>
        </w:r>
        <w:r w:rsidR="008008C2">
          <w:rPr>
            <w:noProof/>
            <w:webHidden/>
          </w:rPr>
          <w:tab/>
        </w:r>
        <w:r w:rsidR="008008C2">
          <w:rPr>
            <w:noProof/>
            <w:webHidden/>
          </w:rPr>
          <w:fldChar w:fldCharType="begin"/>
        </w:r>
        <w:r w:rsidR="008008C2">
          <w:rPr>
            <w:noProof/>
            <w:webHidden/>
          </w:rPr>
          <w:instrText xml:space="preserve"> PAGEREF _Toc134621879 \h </w:instrText>
        </w:r>
        <w:r w:rsidR="008008C2">
          <w:rPr>
            <w:noProof/>
            <w:webHidden/>
          </w:rPr>
        </w:r>
        <w:r w:rsidR="008008C2">
          <w:rPr>
            <w:noProof/>
            <w:webHidden/>
          </w:rPr>
          <w:fldChar w:fldCharType="separate"/>
        </w:r>
        <w:r w:rsidR="008008C2">
          <w:rPr>
            <w:noProof/>
            <w:webHidden/>
          </w:rPr>
          <w:t>108</w:t>
        </w:r>
        <w:r w:rsidR="008008C2">
          <w:rPr>
            <w:noProof/>
            <w:webHidden/>
          </w:rPr>
          <w:fldChar w:fldCharType="end"/>
        </w:r>
      </w:hyperlink>
    </w:p>
    <w:p w14:paraId="5F1C41C1" w14:textId="3FC3FD75" w:rsidR="008008C2" w:rsidRDefault="00000000">
      <w:pPr>
        <w:pStyle w:val="TOC8"/>
        <w:rPr>
          <w:rFonts w:asciiTheme="minorHAnsi" w:eastAsiaTheme="minorEastAsia" w:hAnsiTheme="minorHAnsi" w:cstheme="minorBidi"/>
          <w:noProof/>
          <w:color w:val="auto"/>
          <w:sz w:val="22"/>
          <w:lang w:eastAsia="en-US"/>
        </w:rPr>
      </w:pPr>
      <w:hyperlink w:anchor="_Toc134621880" w:history="1">
        <w:r w:rsidR="008008C2" w:rsidRPr="00AD7338">
          <w:rPr>
            <w:rStyle w:val="Hyperlink"/>
            <w:noProof/>
          </w:rPr>
          <w:t>Table 4.A.47  Raw Score Distribution for Grade Seven—Writing</w:t>
        </w:r>
        <w:r w:rsidR="008008C2">
          <w:rPr>
            <w:noProof/>
            <w:webHidden/>
          </w:rPr>
          <w:tab/>
        </w:r>
        <w:r w:rsidR="008008C2">
          <w:rPr>
            <w:noProof/>
            <w:webHidden/>
          </w:rPr>
          <w:fldChar w:fldCharType="begin"/>
        </w:r>
        <w:r w:rsidR="008008C2">
          <w:rPr>
            <w:noProof/>
            <w:webHidden/>
          </w:rPr>
          <w:instrText xml:space="preserve"> PAGEREF _Toc134621880 \h </w:instrText>
        </w:r>
        <w:r w:rsidR="008008C2">
          <w:rPr>
            <w:noProof/>
            <w:webHidden/>
          </w:rPr>
        </w:r>
        <w:r w:rsidR="008008C2">
          <w:rPr>
            <w:noProof/>
            <w:webHidden/>
          </w:rPr>
          <w:fldChar w:fldCharType="separate"/>
        </w:r>
        <w:r w:rsidR="008008C2">
          <w:rPr>
            <w:noProof/>
            <w:webHidden/>
          </w:rPr>
          <w:t>108</w:t>
        </w:r>
        <w:r w:rsidR="008008C2">
          <w:rPr>
            <w:noProof/>
            <w:webHidden/>
          </w:rPr>
          <w:fldChar w:fldCharType="end"/>
        </w:r>
      </w:hyperlink>
    </w:p>
    <w:p w14:paraId="5A137F93" w14:textId="7C945343" w:rsidR="008008C2" w:rsidRDefault="00000000">
      <w:pPr>
        <w:pStyle w:val="TOC8"/>
        <w:rPr>
          <w:rFonts w:asciiTheme="minorHAnsi" w:eastAsiaTheme="minorEastAsia" w:hAnsiTheme="minorHAnsi" w:cstheme="minorBidi"/>
          <w:noProof/>
          <w:color w:val="auto"/>
          <w:sz w:val="22"/>
          <w:lang w:eastAsia="en-US"/>
        </w:rPr>
      </w:pPr>
      <w:hyperlink w:anchor="_Toc134621881" w:history="1">
        <w:r w:rsidR="008008C2" w:rsidRPr="00AD7338">
          <w:rPr>
            <w:rStyle w:val="Hyperlink"/>
            <w:noProof/>
          </w:rPr>
          <w:t>Table 4.A.48  Raw Score Distribution for Grade Eight—Writing</w:t>
        </w:r>
        <w:r w:rsidR="008008C2">
          <w:rPr>
            <w:noProof/>
            <w:webHidden/>
          </w:rPr>
          <w:tab/>
        </w:r>
        <w:r w:rsidR="008008C2">
          <w:rPr>
            <w:noProof/>
            <w:webHidden/>
          </w:rPr>
          <w:fldChar w:fldCharType="begin"/>
        </w:r>
        <w:r w:rsidR="008008C2">
          <w:rPr>
            <w:noProof/>
            <w:webHidden/>
          </w:rPr>
          <w:instrText xml:space="preserve"> PAGEREF _Toc134621881 \h </w:instrText>
        </w:r>
        <w:r w:rsidR="008008C2">
          <w:rPr>
            <w:noProof/>
            <w:webHidden/>
          </w:rPr>
        </w:r>
        <w:r w:rsidR="008008C2">
          <w:rPr>
            <w:noProof/>
            <w:webHidden/>
          </w:rPr>
          <w:fldChar w:fldCharType="separate"/>
        </w:r>
        <w:r w:rsidR="008008C2">
          <w:rPr>
            <w:noProof/>
            <w:webHidden/>
          </w:rPr>
          <w:t>109</w:t>
        </w:r>
        <w:r w:rsidR="008008C2">
          <w:rPr>
            <w:noProof/>
            <w:webHidden/>
          </w:rPr>
          <w:fldChar w:fldCharType="end"/>
        </w:r>
      </w:hyperlink>
    </w:p>
    <w:p w14:paraId="39120AE9" w14:textId="4B0E31FE" w:rsidR="008008C2" w:rsidRDefault="00000000">
      <w:pPr>
        <w:pStyle w:val="TOC8"/>
        <w:rPr>
          <w:rFonts w:asciiTheme="minorHAnsi" w:eastAsiaTheme="minorEastAsia" w:hAnsiTheme="minorHAnsi" w:cstheme="minorBidi"/>
          <w:noProof/>
          <w:color w:val="auto"/>
          <w:sz w:val="22"/>
          <w:lang w:eastAsia="en-US"/>
        </w:rPr>
      </w:pPr>
      <w:hyperlink w:anchor="_Toc134621882" w:history="1">
        <w:r w:rsidR="008008C2" w:rsidRPr="00AD7338">
          <w:rPr>
            <w:rStyle w:val="Hyperlink"/>
            <w:noProof/>
          </w:rPr>
          <w:t>Table 4.A.49  Raw Score Distribution for Grade Nine—Writing</w:t>
        </w:r>
        <w:r w:rsidR="008008C2">
          <w:rPr>
            <w:noProof/>
            <w:webHidden/>
          </w:rPr>
          <w:tab/>
        </w:r>
        <w:r w:rsidR="008008C2">
          <w:rPr>
            <w:noProof/>
            <w:webHidden/>
          </w:rPr>
          <w:fldChar w:fldCharType="begin"/>
        </w:r>
        <w:r w:rsidR="008008C2">
          <w:rPr>
            <w:noProof/>
            <w:webHidden/>
          </w:rPr>
          <w:instrText xml:space="preserve"> PAGEREF _Toc134621882 \h </w:instrText>
        </w:r>
        <w:r w:rsidR="008008C2">
          <w:rPr>
            <w:noProof/>
            <w:webHidden/>
          </w:rPr>
        </w:r>
        <w:r w:rsidR="008008C2">
          <w:rPr>
            <w:noProof/>
            <w:webHidden/>
          </w:rPr>
          <w:fldChar w:fldCharType="separate"/>
        </w:r>
        <w:r w:rsidR="008008C2">
          <w:rPr>
            <w:noProof/>
            <w:webHidden/>
          </w:rPr>
          <w:t>109</w:t>
        </w:r>
        <w:r w:rsidR="008008C2">
          <w:rPr>
            <w:noProof/>
            <w:webHidden/>
          </w:rPr>
          <w:fldChar w:fldCharType="end"/>
        </w:r>
      </w:hyperlink>
    </w:p>
    <w:p w14:paraId="043964B0" w14:textId="3DAC6EF9" w:rsidR="008008C2" w:rsidRDefault="00000000">
      <w:pPr>
        <w:pStyle w:val="TOC8"/>
        <w:rPr>
          <w:rFonts w:asciiTheme="minorHAnsi" w:eastAsiaTheme="minorEastAsia" w:hAnsiTheme="minorHAnsi" w:cstheme="minorBidi"/>
          <w:noProof/>
          <w:color w:val="auto"/>
          <w:sz w:val="22"/>
          <w:lang w:eastAsia="en-US"/>
        </w:rPr>
      </w:pPr>
      <w:hyperlink w:anchor="_Toc134621883" w:history="1">
        <w:r w:rsidR="008008C2" w:rsidRPr="00AD7338">
          <w:rPr>
            <w:rStyle w:val="Hyperlink"/>
            <w:noProof/>
          </w:rPr>
          <w:t>Table 4.A.50  Raw Score Distribution for Grade Ten—Writing</w:t>
        </w:r>
        <w:r w:rsidR="008008C2">
          <w:rPr>
            <w:noProof/>
            <w:webHidden/>
          </w:rPr>
          <w:tab/>
        </w:r>
        <w:r w:rsidR="008008C2">
          <w:rPr>
            <w:noProof/>
            <w:webHidden/>
          </w:rPr>
          <w:fldChar w:fldCharType="begin"/>
        </w:r>
        <w:r w:rsidR="008008C2">
          <w:rPr>
            <w:noProof/>
            <w:webHidden/>
          </w:rPr>
          <w:instrText xml:space="preserve"> PAGEREF _Toc134621883 \h </w:instrText>
        </w:r>
        <w:r w:rsidR="008008C2">
          <w:rPr>
            <w:noProof/>
            <w:webHidden/>
          </w:rPr>
        </w:r>
        <w:r w:rsidR="008008C2">
          <w:rPr>
            <w:noProof/>
            <w:webHidden/>
          </w:rPr>
          <w:fldChar w:fldCharType="separate"/>
        </w:r>
        <w:r w:rsidR="008008C2">
          <w:rPr>
            <w:noProof/>
            <w:webHidden/>
          </w:rPr>
          <w:t>109</w:t>
        </w:r>
        <w:r w:rsidR="008008C2">
          <w:rPr>
            <w:noProof/>
            <w:webHidden/>
          </w:rPr>
          <w:fldChar w:fldCharType="end"/>
        </w:r>
      </w:hyperlink>
    </w:p>
    <w:p w14:paraId="28D877D3" w14:textId="1B44F67A" w:rsidR="008008C2" w:rsidRDefault="00000000">
      <w:pPr>
        <w:pStyle w:val="TOC8"/>
        <w:rPr>
          <w:rFonts w:asciiTheme="minorHAnsi" w:eastAsiaTheme="minorEastAsia" w:hAnsiTheme="minorHAnsi" w:cstheme="minorBidi"/>
          <w:noProof/>
          <w:color w:val="auto"/>
          <w:sz w:val="22"/>
          <w:lang w:eastAsia="en-US"/>
        </w:rPr>
      </w:pPr>
      <w:hyperlink w:anchor="_Toc134621884" w:history="1">
        <w:r w:rsidR="008008C2" w:rsidRPr="00AD7338">
          <w:rPr>
            <w:rStyle w:val="Hyperlink"/>
            <w:noProof/>
          </w:rPr>
          <w:t>Table 4.A.51  Raw Score Distribution for Grade Eleven—Writing</w:t>
        </w:r>
        <w:r w:rsidR="008008C2">
          <w:rPr>
            <w:noProof/>
            <w:webHidden/>
          </w:rPr>
          <w:tab/>
        </w:r>
        <w:r w:rsidR="008008C2">
          <w:rPr>
            <w:noProof/>
            <w:webHidden/>
          </w:rPr>
          <w:fldChar w:fldCharType="begin"/>
        </w:r>
        <w:r w:rsidR="008008C2">
          <w:rPr>
            <w:noProof/>
            <w:webHidden/>
          </w:rPr>
          <w:instrText xml:space="preserve"> PAGEREF _Toc134621884 \h </w:instrText>
        </w:r>
        <w:r w:rsidR="008008C2">
          <w:rPr>
            <w:noProof/>
            <w:webHidden/>
          </w:rPr>
        </w:r>
        <w:r w:rsidR="008008C2">
          <w:rPr>
            <w:noProof/>
            <w:webHidden/>
          </w:rPr>
          <w:fldChar w:fldCharType="separate"/>
        </w:r>
        <w:r w:rsidR="008008C2">
          <w:rPr>
            <w:noProof/>
            <w:webHidden/>
          </w:rPr>
          <w:t>110</w:t>
        </w:r>
        <w:r w:rsidR="008008C2">
          <w:rPr>
            <w:noProof/>
            <w:webHidden/>
          </w:rPr>
          <w:fldChar w:fldCharType="end"/>
        </w:r>
      </w:hyperlink>
    </w:p>
    <w:p w14:paraId="1379A2DC" w14:textId="25DB30F2" w:rsidR="008008C2" w:rsidRDefault="00000000">
      <w:pPr>
        <w:pStyle w:val="TOC8"/>
        <w:rPr>
          <w:rFonts w:asciiTheme="minorHAnsi" w:eastAsiaTheme="minorEastAsia" w:hAnsiTheme="minorHAnsi" w:cstheme="minorBidi"/>
          <w:noProof/>
          <w:color w:val="auto"/>
          <w:sz w:val="22"/>
          <w:lang w:eastAsia="en-US"/>
        </w:rPr>
      </w:pPr>
      <w:hyperlink w:anchor="_Toc134621885" w:history="1">
        <w:r w:rsidR="008008C2" w:rsidRPr="00AD7338">
          <w:rPr>
            <w:rStyle w:val="Hyperlink"/>
            <w:noProof/>
          </w:rPr>
          <w:t>Table 4.A.52  Raw Score Distribution for Grade Twelve—Writing</w:t>
        </w:r>
        <w:r w:rsidR="008008C2">
          <w:rPr>
            <w:noProof/>
            <w:webHidden/>
          </w:rPr>
          <w:tab/>
        </w:r>
        <w:r w:rsidR="008008C2">
          <w:rPr>
            <w:noProof/>
            <w:webHidden/>
          </w:rPr>
          <w:fldChar w:fldCharType="begin"/>
        </w:r>
        <w:r w:rsidR="008008C2">
          <w:rPr>
            <w:noProof/>
            <w:webHidden/>
          </w:rPr>
          <w:instrText xml:space="preserve"> PAGEREF _Toc134621885 \h </w:instrText>
        </w:r>
        <w:r w:rsidR="008008C2">
          <w:rPr>
            <w:noProof/>
            <w:webHidden/>
          </w:rPr>
        </w:r>
        <w:r w:rsidR="008008C2">
          <w:rPr>
            <w:noProof/>
            <w:webHidden/>
          </w:rPr>
          <w:fldChar w:fldCharType="separate"/>
        </w:r>
        <w:r w:rsidR="008008C2">
          <w:rPr>
            <w:noProof/>
            <w:webHidden/>
          </w:rPr>
          <w:t>110</w:t>
        </w:r>
        <w:r w:rsidR="008008C2">
          <w:rPr>
            <w:noProof/>
            <w:webHidden/>
          </w:rPr>
          <w:fldChar w:fldCharType="end"/>
        </w:r>
      </w:hyperlink>
    </w:p>
    <w:p w14:paraId="3C699728" w14:textId="4A17F396" w:rsidR="008008C2" w:rsidRDefault="00000000">
      <w:pPr>
        <w:pStyle w:val="TOC8"/>
        <w:rPr>
          <w:rFonts w:asciiTheme="minorHAnsi" w:eastAsiaTheme="minorEastAsia" w:hAnsiTheme="minorHAnsi" w:cstheme="minorBidi"/>
          <w:noProof/>
          <w:color w:val="auto"/>
          <w:sz w:val="22"/>
          <w:lang w:eastAsia="en-US"/>
        </w:rPr>
      </w:pPr>
      <w:hyperlink w:anchor="_Toc134621886" w:history="1">
        <w:r w:rsidR="008008C2" w:rsidRPr="00AD7338">
          <w:rPr>
            <w:rStyle w:val="Hyperlink"/>
            <w:noProof/>
          </w:rPr>
          <w:t>Table 4.B.1  Raw-Score-to-Scale-Score Distribution for Kindergarten—Oral Language for Computer-based Assessment Forms</w:t>
        </w:r>
        <w:r w:rsidR="008008C2">
          <w:rPr>
            <w:noProof/>
            <w:webHidden/>
          </w:rPr>
          <w:tab/>
        </w:r>
        <w:r w:rsidR="008008C2">
          <w:rPr>
            <w:noProof/>
            <w:webHidden/>
          </w:rPr>
          <w:fldChar w:fldCharType="begin"/>
        </w:r>
        <w:r w:rsidR="008008C2">
          <w:rPr>
            <w:noProof/>
            <w:webHidden/>
          </w:rPr>
          <w:instrText xml:space="preserve"> PAGEREF _Toc134621886 \h </w:instrText>
        </w:r>
        <w:r w:rsidR="008008C2">
          <w:rPr>
            <w:noProof/>
            <w:webHidden/>
          </w:rPr>
        </w:r>
        <w:r w:rsidR="008008C2">
          <w:rPr>
            <w:noProof/>
            <w:webHidden/>
          </w:rPr>
          <w:fldChar w:fldCharType="separate"/>
        </w:r>
        <w:r w:rsidR="008008C2">
          <w:rPr>
            <w:noProof/>
            <w:webHidden/>
          </w:rPr>
          <w:t>111</w:t>
        </w:r>
        <w:r w:rsidR="008008C2">
          <w:rPr>
            <w:noProof/>
            <w:webHidden/>
          </w:rPr>
          <w:fldChar w:fldCharType="end"/>
        </w:r>
      </w:hyperlink>
    </w:p>
    <w:p w14:paraId="39D8AD14" w14:textId="60C48274" w:rsidR="008008C2" w:rsidRDefault="00000000">
      <w:pPr>
        <w:pStyle w:val="TOC8"/>
        <w:rPr>
          <w:rFonts w:asciiTheme="minorHAnsi" w:eastAsiaTheme="minorEastAsia" w:hAnsiTheme="minorHAnsi" w:cstheme="minorBidi"/>
          <w:noProof/>
          <w:color w:val="auto"/>
          <w:sz w:val="22"/>
          <w:lang w:eastAsia="en-US"/>
        </w:rPr>
      </w:pPr>
      <w:hyperlink w:anchor="_Toc134621887" w:history="1">
        <w:r w:rsidR="008008C2" w:rsidRPr="00AD7338">
          <w:rPr>
            <w:rStyle w:val="Hyperlink"/>
            <w:noProof/>
          </w:rPr>
          <w:t>Table 4.B.2  Raw-Score-to-Scale-Score Distribution for Kindergarten—Oral Language for Paper–Pencil Test (PPT) Emergency Forms</w:t>
        </w:r>
        <w:r w:rsidR="008008C2">
          <w:rPr>
            <w:noProof/>
            <w:webHidden/>
          </w:rPr>
          <w:tab/>
        </w:r>
        <w:r w:rsidR="008008C2">
          <w:rPr>
            <w:noProof/>
            <w:webHidden/>
          </w:rPr>
          <w:fldChar w:fldCharType="begin"/>
        </w:r>
        <w:r w:rsidR="008008C2">
          <w:rPr>
            <w:noProof/>
            <w:webHidden/>
          </w:rPr>
          <w:instrText xml:space="preserve"> PAGEREF _Toc134621887 \h </w:instrText>
        </w:r>
        <w:r w:rsidR="008008C2">
          <w:rPr>
            <w:noProof/>
            <w:webHidden/>
          </w:rPr>
        </w:r>
        <w:r w:rsidR="008008C2">
          <w:rPr>
            <w:noProof/>
            <w:webHidden/>
          </w:rPr>
          <w:fldChar w:fldCharType="separate"/>
        </w:r>
        <w:r w:rsidR="008008C2">
          <w:rPr>
            <w:noProof/>
            <w:webHidden/>
          </w:rPr>
          <w:t>112</w:t>
        </w:r>
        <w:r w:rsidR="008008C2">
          <w:rPr>
            <w:noProof/>
            <w:webHidden/>
          </w:rPr>
          <w:fldChar w:fldCharType="end"/>
        </w:r>
      </w:hyperlink>
    </w:p>
    <w:p w14:paraId="4874A00C" w14:textId="4106A215" w:rsidR="008008C2" w:rsidRDefault="00000000">
      <w:pPr>
        <w:pStyle w:val="TOC8"/>
        <w:rPr>
          <w:rFonts w:asciiTheme="minorHAnsi" w:eastAsiaTheme="minorEastAsia" w:hAnsiTheme="minorHAnsi" w:cstheme="minorBidi"/>
          <w:noProof/>
          <w:color w:val="auto"/>
          <w:sz w:val="22"/>
          <w:lang w:eastAsia="en-US"/>
        </w:rPr>
      </w:pPr>
      <w:hyperlink w:anchor="_Toc134621888" w:history="1">
        <w:r w:rsidR="008008C2" w:rsidRPr="00AD7338">
          <w:rPr>
            <w:rStyle w:val="Hyperlink"/>
            <w:noProof/>
          </w:rPr>
          <w:t>Table 4.B.3  Raw-Score-to-Scale-Score Distribution for Grade One—Oral Language for Computer-based Assessment Forms</w:t>
        </w:r>
        <w:r w:rsidR="008008C2">
          <w:rPr>
            <w:noProof/>
            <w:webHidden/>
          </w:rPr>
          <w:tab/>
        </w:r>
        <w:r w:rsidR="008008C2">
          <w:rPr>
            <w:noProof/>
            <w:webHidden/>
          </w:rPr>
          <w:fldChar w:fldCharType="begin"/>
        </w:r>
        <w:r w:rsidR="008008C2">
          <w:rPr>
            <w:noProof/>
            <w:webHidden/>
          </w:rPr>
          <w:instrText xml:space="preserve"> PAGEREF _Toc134621888 \h </w:instrText>
        </w:r>
        <w:r w:rsidR="008008C2">
          <w:rPr>
            <w:noProof/>
            <w:webHidden/>
          </w:rPr>
        </w:r>
        <w:r w:rsidR="008008C2">
          <w:rPr>
            <w:noProof/>
            <w:webHidden/>
          </w:rPr>
          <w:fldChar w:fldCharType="separate"/>
        </w:r>
        <w:r w:rsidR="008008C2">
          <w:rPr>
            <w:noProof/>
            <w:webHidden/>
          </w:rPr>
          <w:t>113</w:t>
        </w:r>
        <w:r w:rsidR="008008C2">
          <w:rPr>
            <w:noProof/>
            <w:webHidden/>
          </w:rPr>
          <w:fldChar w:fldCharType="end"/>
        </w:r>
      </w:hyperlink>
    </w:p>
    <w:p w14:paraId="3D2CC6A6" w14:textId="57888225" w:rsidR="008008C2" w:rsidRDefault="00000000">
      <w:pPr>
        <w:pStyle w:val="TOC8"/>
        <w:rPr>
          <w:rFonts w:asciiTheme="minorHAnsi" w:eastAsiaTheme="minorEastAsia" w:hAnsiTheme="minorHAnsi" w:cstheme="minorBidi"/>
          <w:noProof/>
          <w:color w:val="auto"/>
          <w:sz w:val="22"/>
          <w:lang w:eastAsia="en-US"/>
        </w:rPr>
      </w:pPr>
      <w:hyperlink w:anchor="_Toc134621889" w:history="1">
        <w:r w:rsidR="008008C2" w:rsidRPr="00AD7338">
          <w:rPr>
            <w:rStyle w:val="Hyperlink"/>
            <w:noProof/>
          </w:rPr>
          <w:t>Table 4.B.4  Raw-Score-to-Scale-Score Distribution for Grade One—Oral Language for PPT Emergency Forms</w:t>
        </w:r>
        <w:r w:rsidR="008008C2">
          <w:rPr>
            <w:noProof/>
            <w:webHidden/>
          </w:rPr>
          <w:tab/>
        </w:r>
        <w:r w:rsidR="008008C2">
          <w:rPr>
            <w:noProof/>
            <w:webHidden/>
          </w:rPr>
          <w:fldChar w:fldCharType="begin"/>
        </w:r>
        <w:r w:rsidR="008008C2">
          <w:rPr>
            <w:noProof/>
            <w:webHidden/>
          </w:rPr>
          <w:instrText xml:space="preserve"> PAGEREF _Toc134621889 \h </w:instrText>
        </w:r>
        <w:r w:rsidR="008008C2">
          <w:rPr>
            <w:noProof/>
            <w:webHidden/>
          </w:rPr>
        </w:r>
        <w:r w:rsidR="008008C2">
          <w:rPr>
            <w:noProof/>
            <w:webHidden/>
          </w:rPr>
          <w:fldChar w:fldCharType="separate"/>
        </w:r>
        <w:r w:rsidR="008008C2">
          <w:rPr>
            <w:noProof/>
            <w:webHidden/>
          </w:rPr>
          <w:t>114</w:t>
        </w:r>
        <w:r w:rsidR="008008C2">
          <w:rPr>
            <w:noProof/>
            <w:webHidden/>
          </w:rPr>
          <w:fldChar w:fldCharType="end"/>
        </w:r>
      </w:hyperlink>
    </w:p>
    <w:p w14:paraId="79CDA36C" w14:textId="72058155" w:rsidR="008008C2" w:rsidRDefault="00000000">
      <w:pPr>
        <w:pStyle w:val="TOC8"/>
        <w:rPr>
          <w:rFonts w:asciiTheme="minorHAnsi" w:eastAsiaTheme="minorEastAsia" w:hAnsiTheme="minorHAnsi" w:cstheme="minorBidi"/>
          <w:noProof/>
          <w:color w:val="auto"/>
          <w:sz w:val="22"/>
          <w:lang w:eastAsia="en-US"/>
        </w:rPr>
      </w:pPr>
      <w:hyperlink w:anchor="_Toc134621890" w:history="1">
        <w:r w:rsidR="008008C2" w:rsidRPr="00AD7338">
          <w:rPr>
            <w:rStyle w:val="Hyperlink"/>
            <w:noProof/>
          </w:rPr>
          <w:t>Table 4.B.5  Raw-Score-to-Scale-Score Distribution for Grade Two—Oral Language for Computer-based Assessment Forms</w:t>
        </w:r>
        <w:r w:rsidR="008008C2">
          <w:rPr>
            <w:noProof/>
            <w:webHidden/>
          </w:rPr>
          <w:tab/>
        </w:r>
        <w:r w:rsidR="008008C2">
          <w:rPr>
            <w:noProof/>
            <w:webHidden/>
          </w:rPr>
          <w:fldChar w:fldCharType="begin"/>
        </w:r>
        <w:r w:rsidR="008008C2">
          <w:rPr>
            <w:noProof/>
            <w:webHidden/>
          </w:rPr>
          <w:instrText xml:space="preserve"> PAGEREF _Toc134621890 \h </w:instrText>
        </w:r>
        <w:r w:rsidR="008008C2">
          <w:rPr>
            <w:noProof/>
            <w:webHidden/>
          </w:rPr>
        </w:r>
        <w:r w:rsidR="008008C2">
          <w:rPr>
            <w:noProof/>
            <w:webHidden/>
          </w:rPr>
          <w:fldChar w:fldCharType="separate"/>
        </w:r>
        <w:r w:rsidR="008008C2">
          <w:rPr>
            <w:noProof/>
            <w:webHidden/>
          </w:rPr>
          <w:t>115</w:t>
        </w:r>
        <w:r w:rsidR="008008C2">
          <w:rPr>
            <w:noProof/>
            <w:webHidden/>
          </w:rPr>
          <w:fldChar w:fldCharType="end"/>
        </w:r>
      </w:hyperlink>
    </w:p>
    <w:p w14:paraId="61034D42" w14:textId="37EBA6A6" w:rsidR="008008C2" w:rsidRDefault="00000000">
      <w:pPr>
        <w:pStyle w:val="TOC8"/>
        <w:rPr>
          <w:rFonts w:asciiTheme="minorHAnsi" w:eastAsiaTheme="minorEastAsia" w:hAnsiTheme="minorHAnsi" w:cstheme="minorBidi"/>
          <w:noProof/>
          <w:color w:val="auto"/>
          <w:sz w:val="22"/>
          <w:lang w:eastAsia="en-US"/>
        </w:rPr>
      </w:pPr>
      <w:hyperlink w:anchor="_Toc134621891" w:history="1">
        <w:r w:rsidR="008008C2" w:rsidRPr="00AD7338">
          <w:rPr>
            <w:rStyle w:val="Hyperlink"/>
            <w:noProof/>
          </w:rPr>
          <w:t>Table 4.B.6  Raw-Score-to-Scale-Score Distribution for Grade Two—Oral Language for PPT Emergency Forms</w:t>
        </w:r>
        <w:r w:rsidR="008008C2">
          <w:rPr>
            <w:noProof/>
            <w:webHidden/>
          </w:rPr>
          <w:tab/>
        </w:r>
        <w:r w:rsidR="008008C2">
          <w:rPr>
            <w:noProof/>
            <w:webHidden/>
          </w:rPr>
          <w:fldChar w:fldCharType="begin"/>
        </w:r>
        <w:r w:rsidR="008008C2">
          <w:rPr>
            <w:noProof/>
            <w:webHidden/>
          </w:rPr>
          <w:instrText xml:space="preserve"> PAGEREF _Toc134621891 \h </w:instrText>
        </w:r>
        <w:r w:rsidR="008008C2">
          <w:rPr>
            <w:noProof/>
            <w:webHidden/>
          </w:rPr>
        </w:r>
        <w:r w:rsidR="008008C2">
          <w:rPr>
            <w:noProof/>
            <w:webHidden/>
          </w:rPr>
          <w:fldChar w:fldCharType="separate"/>
        </w:r>
        <w:r w:rsidR="008008C2">
          <w:rPr>
            <w:noProof/>
            <w:webHidden/>
          </w:rPr>
          <w:t>116</w:t>
        </w:r>
        <w:r w:rsidR="008008C2">
          <w:rPr>
            <w:noProof/>
            <w:webHidden/>
          </w:rPr>
          <w:fldChar w:fldCharType="end"/>
        </w:r>
      </w:hyperlink>
    </w:p>
    <w:p w14:paraId="56B7D3E3" w14:textId="0347CB34" w:rsidR="008008C2" w:rsidRDefault="00000000">
      <w:pPr>
        <w:pStyle w:val="TOC8"/>
        <w:rPr>
          <w:rFonts w:asciiTheme="minorHAnsi" w:eastAsiaTheme="minorEastAsia" w:hAnsiTheme="minorHAnsi" w:cstheme="minorBidi"/>
          <w:noProof/>
          <w:color w:val="auto"/>
          <w:sz w:val="22"/>
          <w:lang w:eastAsia="en-US"/>
        </w:rPr>
      </w:pPr>
      <w:hyperlink w:anchor="_Toc134621892" w:history="1">
        <w:r w:rsidR="008008C2" w:rsidRPr="00AD7338">
          <w:rPr>
            <w:rStyle w:val="Hyperlink"/>
            <w:noProof/>
          </w:rPr>
          <w:t>Table 4.B.7  Raw-Score-to-Scale-Score Distribution for Grade Three—Oral Language for Computer-based Assessment Forms</w:t>
        </w:r>
        <w:r w:rsidR="008008C2">
          <w:rPr>
            <w:noProof/>
            <w:webHidden/>
          </w:rPr>
          <w:tab/>
        </w:r>
        <w:r w:rsidR="008008C2">
          <w:rPr>
            <w:noProof/>
            <w:webHidden/>
          </w:rPr>
          <w:fldChar w:fldCharType="begin"/>
        </w:r>
        <w:r w:rsidR="008008C2">
          <w:rPr>
            <w:noProof/>
            <w:webHidden/>
          </w:rPr>
          <w:instrText xml:space="preserve"> PAGEREF _Toc134621892 \h </w:instrText>
        </w:r>
        <w:r w:rsidR="008008C2">
          <w:rPr>
            <w:noProof/>
            <w:webHidden/>
          </w:rPr>
        </w:r>
        <w:r w:rsidR="008008C2">
          <w:rPr>
            <w:noProof/>
            <w:webHidden/>
          </w:rPr>
          <w:fldChar w:fldCharType="separate"/>
        </w:r>
        <w:r w:rsidR="008008C2">
          <w:rPr>
            <w:noProof/>
            <w:webHidden/>
          </w:rPr>
          <w:t>117</w:t>
        </w:r>
        <w:r w:rsidR="008008C2">
          <w:rPr>
            <w:noProof/>
            <w:webHidden/>
          </w:rPr>
          <w:fldChar w:fldCharType="end"/>
        </w:r>
      </w:hyperlink>
    </w:p>
    <w:p w14:paraId="65488F6B" w14:textId="1DBBEB6D" w:rsidR="008008C2" w:rsidRDefault="00000000">
      <w:pPr>
        <w:pStyle w:val="TOC8"/>
        <w:rPr>
          <w:rFonts w:asciiTheme="minorHAnsi" w:eastAsiaTheme="minorEastAsia" w:hAnsiTheme="minorHAnsi" w:cstheme="minorBidi"/>
          <w:noProof/>
          <w:color w:val="auto"/>
          <w:sz w:val="22"/>
          <w:lang w:eastAsia="en-US"/>
        </w:rPr>
      </w:pPr>
      <w:hyperlink w:anchor="_Toc134621893" w:history="1">
        <w:r w:rsidR="008008C2" w:rsidRPr="00AD7338">
          <w:rPr>
            <w:rStyle w:val="Hyperlink"/>
            <w:noProof/>
          </w:rPr>
          <w:t>Table 4.B.8  Raw-Score-to-Scale-Score Distribution for Grade Three—Oral Language for PPT Emergency Forms</w:t>
        </w:r>
        <w:r w:rsidR="008008C2">
          <w:rPr>
            <w:noProof/>
            <w:webHidden/>
          </w:rPr>
          <w:tab/>
        </w:r>
        <w:r w:rsidR="008008C2">
          <w:rPr>
            <w:noProof/>
            <w:webHidden/>
          </w:rPr>
          <w:fldChar w:fldCharType="begin"/>
        </w:r>
        <w:r w:rsidR="008008C2">
          <w:rPr>
            <w:noProof/>
            <w:webHidden/>
          </w:rPr>
          <w:instrText xml:space="preserve"> PAGEREF _Toc134621893 \h </w:instrText>
        </w:r>
        <w:r w:rsidR="008008C2">
          <w:rPr>
            <w:noProof/>
            <w:webHidden/>
          </w:rPr>
        </w:r>
        <w:r w:rsidR="008008C2">
          <w:rPr>
            <w:noProof/>
            <w:webHidden/>
          </w:rPr>
          <w:fldChar w:fldCharType="separate"/>
        </w:r>
        <w:r w:rsidR="008008C2">
          <w:rPr>
            <w:noProof/>
            <w:webHidden/>
          </w:rPr>
          <w:t>118</w:t>
        </w:r>
        <w:r w:rsidR="008008C2">
          <w:rPr>
            <w:noProof/>
            <w:webHidden/>
          </w:rPr>
          <w:fldChar w:fldCharType="end"/>
        </w:r>
      </w:hyperlink>
    </w:p>
    <w:p w14:paraId="2BB2E18D" w14:textId="5EC76A92" w:rsidR="008008C2" w:rsidRDefault="00000000">
      <w:pPr>
        <w:pStyle w:val="TOC8"/>
        <w:rPr>
          <w:rFonts w:asciiTheme="minorHAnsi" w:eastAsiaTheme="minorEastAsia" w:hAnsiTheme="minorHAnsi" w:cstheme="minorBidi"/>
          <w:noProof/>
          <w:color w:val="auto"/>
          <w:sz w:val="22"/>
          <w:lang w:eastAsia="en-US"/>
        </w:rPr>
      </w:pPr>
      <w:hyperlink w:anchor="_Toc134621894" w:history="1">
        <w:r w:rsidR="008008C2" w:rsidRPr="00AD7338">
          <w:rPr>
            <w:rStyle w:val="Hyperlink"/>
            <w:noProof/>
          </w:rPr>
          <w:t>Table 4.B.9  Raw-Score-to-Scale-Score Distribution for Grade Four—Oral Language for Computer-based Assessment Forms</w:t>
        </w:r>
        <w:r w:rsidR="008008C2">
          <w:rPr>
            <w:noProof/>
            <w:webHidden/>
          </w:rPr>
          <w:tab/>
        </w:r>
        <w:r w:rsidR="008008C2">
          <w:rPr>
            <w:noProof/>
            <w:webHidden/>
          </w:rPr>
          <w:fldChar w:fldCharType="begin"/>
        </w:r>
        <w:r w:rsidR="008008C2">
          <w:rPr>
            <w:noProof/>
            <w:webHidden/>
          </w:rPr>
          <w:instrText xml:space="preserve"> PAGEREF _Toc134621894 \h </w:instrText>
        </w:r>
        <w:r w:rsidR="008008C2">
          <w:rPr>
            <w:noProof/>
            <w:webHidden/>
          </w:rPr>
        </w:r>
        <w:r w:rsidR="008008C2">
          <w:rPr>
            <w:noProof/>
            <w:webHidden/>
          </w:rPr>
          <w:fldChar w:fldCharType="separate"/>
        </w:r>
        <w:r w:rsidR="008008C2">
          <w:rPr>
            <w:noProof/>
            <w:webHidden/>
          </w:rPr>
          <w:t>119</w:t>
        </w:r>
        <w:r w:rsidR="008008C2">
          <w:rPr>
            <w:noProof/>
            <w:webHidden/>
          </w:rPr>
          <w:fldChar w:fldCharType="end"/>
        </w:r>
      </w:hyperlink>
    </w:p>
    <w:p w14:paraId="0883A45C" w14:textId="0D8CC747" w:rsidR="008008C2" w:rsidRDefault="00000000">
      <w:pPr>
        <w:pStyle w:val="TOC8"/>
        <w:rPr>
          <w:rFonts w:asciiTheme="minorHAnsi" w:eastAsiaTheme="minorEastAsia" w:hAnsiTheme="minorHAnsi" w:cstheme="minorBidi"/>
          <w:noProof/>
          <w:color w:val="auto"/>
          <w:sz w:val="22"/>
          <w:lang w:eastAsia="en-US"/>
        </w:rPr>
      </w:pPr>
      <w:hyperlink w:anchor="_Toc134621895" w:history="1">
        <w:r w:rsidR="008008C2" w:rsidRPr="00AD7338">
          <w:rPr>
            <w:rStyle w:val="Hyperlink"/>
            <w:noProof/>
          </w:rPr>
          <w:t>Table 4.B.10  Raw-Score-to-Scale-Score Distribution for Grade Four—Oral Language for PPT Emergency Forms</w:t>
        </w:r>
        <w:r w:rsidR="008008C2">
          <w:rPr>
            <w:noProof/>
            <w:webHidden/>
          </w:rPr>
          <w:tab/>
        </w:r>
        <w:r w:rsidR="008008C2">
          <w:rPr>
            <w:noProof/>
            <w:webHidden/>
          </w:rPr>
          <w:fldChar w:fldCharType="begin"/>
        </w:r>
        <w:r w:rsidR="008008C2">
          <w:rPr>
            <w:noProof/>
            <w:webHidden/>
          </w:rPr>
          <w:instrText xml:space="preserve"> PAGEREF _Toc134621895 \h </w:instrText>
        </w:r>
        <w:r w:rsidR="008008C2">
          <w:rPr>
            <w:noProof/>
            <w:webHidden/>
          </w:rPr>
        </w:r>
        <w:r w:rsidR="008008C2">
          <w:rPr>
            <w:noProof/>
            <w:webHidden/>
          </w:rPr>
          <w:fldChar w:fldCharType="separate"/>
        </w:r>
        <w:r w:rsidR="008008C2">
          <w:rPr>
            <w:noProof/>
            <w:webHidden/>
          </w:rPr>
          <w:t>120</w:t>
        </w:r>
        <w:r w:rsidR="008008C2">
          <w:rPr>
            <w:noProof/>
            <w:webHidden/>
          </w:rPr>
          <w:fldChar w:fldCharType="end"/>
        </w:r>
      </w:hyperlink>
    </w:p>
    <w:p w14:paraId="3D45117F" w14:textId="53941F52" w:rsidR="008008C2" w:rsidRDefault="00000000">
      <w:pPr>
        <w:pStyle w:val="TOC8"/>
        <w:rPr>
          <w:rFonts w:asciiTheme="minorHAnsi" w:eastAsiaTheme="minorEastAsia" w:hAnsiTheme="minorHAnsi" w:cstheme="minorBidi"/>
          <w:noProof/>
          <w:color w:val="auto"/>
          <w:sz w:val="22"/>
          <w:lang w:eastAsia="en-US"/>
        </w:rPr>
      </w:pPr>
      <w:hyperlink w:anchor="_Toc134621896" w:history="1">
        <w:r w:rsidR="008008C2" w:rsidRPr="00AD7338">
          <w:rPr>
            <w:rStyle w:val="Hyperlink"/>
            <w:noProof/>
          </w:rPr>
          <w:t>Table 4.B.11  Raw-Score-to-Scale-Score Distribution for Grade Five—Oral Language for Computer-based Assessment Forms</w:t>
        </w:r>
        <w:r w:rsidR="008008C2">
          <w:rPr>
            <w:noProof/>
            <w:webHidden/>
          </w:rPr>
          <w:tab/>
        </w:r>
        <w:r w:rsidR="008008C2">
          <w:rPr>
            <w:noProof/>
            <w:webHidden/>
          </w:rPr>
          <w:fldChar w:fldCharType="begin"/>
        </w:r>
        <w:r w:rsidR="008008C2">
          <w:rPr>
            <w:noProof/>
            <w:webHidden/>
          </w:rPr>
          <w:instrText xml:space="preserve"> PAGEREF _Toc134621896 \h </w:instrText>
        </w:r>
        <w:r w:rsidR="008008C2">
          <w:rPr>
            <w:noProof/>
            <w:webHidden/>
          </w:rPr>
        </w:r>
        <w:r w:rsidR="008008C2">
          <w:rPr>
            <w:noProof/>
            <w:webHidden/>
          </w:rPr>
          <w:fldChar w:fldCharType="separate"/>
        </w:r>
        <w:r w:rsidR="008008C2">
          <w:rPr>
            <w:noProof/>
            <w:webHidden/>
          </w:rPr>
          <w:t>121</w:t>
        </w:r>
        <w:r w:rsidR="008008C2">
          <w:rPr>
            <w:noProof/>
            <w:webHidden/>
          </w:rPr>
          <w:fldChar w:fldCharType="end"/>
        </w:r>
      </w:hyperlink>
    </w:p>
    <w:p w14:paraId="1DBD1832" w14:textId="2D5FDC4B" w:rsidR="008008C2" w:rsidRDefault="00000000">
      <w:pPr>
        <w:pStyle w:val="TOC8"/>
        <w:rPr>
          <w:rFonts w:asciiTheme="minorHAnsi" w:eastAsiaTheme="minorEastAsia" w:hAnsiTheme="minorHAnsi" w:cstheme="minorBidi"/>
          <w:noProof/>
          <w:color w:val="auto"/>
          <w:sz w:val="22"/>
          <w:lang w:eastAsia="en-US"/>
        </w:rPr>
      </w:pPr>
      <w:hyperlink w:anchor="_Toc134621897" w:history="1">
        <w:r w:rsidR="008008C2" w:rsidRPr="00AD7338">
          <w:rPr>
            <w:rStyle w:val="Hyperlink"/>
            <w:noProof/>
          </w:rPr>
          <w:t>Table 4.B.12  Raw-Score-to-Scale-Score Distribution for Grade Five—Oral Language for PPT Emergency Forms</w:t>
        </w:r>
        <w:r w:rsidR="008008C2">
          <w:rPr>
            <w:noProof/>
            <w:webHidden/>
          </w:rPr>
          <w:tab/>
        </w:r>
        <w:r w:rsidR="008008C2">
          <w:rPr>
            <w:noProof/>
            <w:webHidden/>
          </w:rPr>
          <w:fldChar w:fldCharType="begin"/>
        </w:r>
        <w:r w:rsidR="008008C2">
          <w:rPr>
            <w:noProof/>
            <w:webHidden/>
          </w:rPr>
          <w:instrText xml:space="preserve"> PAGEREF _Toc134621897 \h </w:instrText>
        </w:r>
        <w:r w:rsidR="008008C2">
          <w:rPr>
            <w:noProof/>
            <w:webHidden/>
          </w:rPr>
        </w:r>
        <w:r w:rsidR="008008C2">
          <w:rPr>
            <w:noProof/>
            <w:webHidden/>
          </w:rPr>
          <w:fldChar w:fldCharType="separate"/>
        </w:r>
        <w:r w:rsidR="008008C2">
          <w:rPr>
            <w:noProof/>
            <w:webHidden/>
          </w:rPr>
          <w:t>122</w:t>
        </w:r>
        <w:r w:rsidR="008008C2">
          <w:rPr>
            <w:noProof/>
            <w:webHidden/>
          </w:rPr>
          <w:fldChar w:fldCharType="end"/>
        </w:r>
      </w:hyperlink>
    </w:p>
    <w:p w14:paraId="7A55EE95" w14:textId="24EE8C97" w:rsidR="008008C2" w:rsidRDefault="00000000">
      <w:pPr>
        <w:pStyle w:val="TOC8"/>
        <w:rPr>
          <w:rFonts w:asciiTheme="minorHAnsi" w:eastAsiaTheme="minorEastAsia" w:hAnsiTheme="minorHAnsi" w:cstheme="minorBidi"/>
          <w:noProof/>
          <w:color w:val="auto"/>
          <w:sz w:val="22"/>
          <w:lang w:eastAsia="en-US"/>
        </w:rPr>
      </w:pPr>
      <w:hyperlink w:anchor="_Toc134621898" w:history="1">
        <w:r w:rsidR="008008C2" w:rsidRPr="00AD7338">
          <w:rPr>
            <w:rStyle w:val="Hyperlink"/>
            <w:noProof/>
          </w:rPr>
          <w:t>Table 4.B.13  Raw-Score-to-Scale-Score Distribution for Grade Six—Oral Language for Computer-based Assessment Forms</w:t>
        </w:r>
        <w:r w:rsidR="008008C2">
          <w:rPr>
            <w:noProof/>
            <w:webHidden/>
          </w:rPr>
          <w:tab/>
        </w:r>
        <w:r w:rsidR="008008C2">
          <w:rPr>
            <w:noProof/>
            <w:webHidden/>
          </w:rPr>
          <w:fldChar w:fldCharType="begin"/>
        </w:r>
        <w:r w:rsidR="008008C2">
          <w:rPr>
            <w:noProof/>
            <w:webHidden/>
          </w:rPr>
          <w:instrText xml:space="preserve"> PAGEREF _Toc134621898 \h </w:instrText>
        </w:r>
        <w:r w:rsidR="008008C2">
          <w:rPr>
            <w:noProof/>
            <w:webHidden/>
          </w:rPr>
        </w:r>
        <w:r w:rsidR="008008C2">
          <w:rPr>
            <w:noProof/>
            <w:webHidden/>
          </w:rPr>
          <w:fldChar w:fldCharType="separate"/>
        </w:r>
        <w:r w:rsidR="008008C2">
          <w:rPr>
            <w:noProof/>
            <w:webHidden/>
          </w:rPr>
          <w:t>123</w:t>
        </w:r>
        <w:r w:rsidR="008008C2">
          <w:rPr>
            <w:noProof/>
            <w:webHidden/>
          </w:rPr>
          <w:fldChar w:fldCharType="end"/>
        </w:r>
      </w:hyperlink>
    </w:p>
    <w:p w14:paraId="4DAEC1B7" w14:textId="06E761BA" w:rsidR="008008C2" w:rsidRDefault="00000000">
      <w:pPr>
        <w:pStyle w:val="TOC8"/>
        <w:rPr>
          <w:rFonts w:asciiTheme="minorHAnsi" w:eastAsiaTheme="minorEastAsia" w:hAnsiTheme="minorHAnsi" w:cstheme="minorBidi"/>
          <w:noProof/>
          <w:color w:val="auto"/>
          <w:sz w:val="22"/>
          <w:lang w:eastAsia="en-US"/>
        </w:rPr>
      </w:pPr>
      <w:hyperlink w:anchor="_Toc134621899" w:history="1">
        <w:r w:rsidR="008008C2" w:rsidRPr="00AD7338">
          <w:rPr>
            <w:rStyle w:val="Hyperlink"/>
            <w:noProof/>
          </w:rPr>
          <w:t>Table 4.B.14  Raw-Score-to-Scale-Score Distribution for Grade Six—Oral Language for PPT Emergency Forms</w:t>
        </w:r>
        <w:r w:rsidR="008008C2">
          <w:rPr>
            <w:noProof/>
            <w:webHidden/>
          </w:rPr>
          <w:tab/>
        </w:r>
        <w:r w:rsidR="008008C2">
          <w:rPr>
            <w:noProof/>
            <w:webHidden/>
          </w:rPr>
          <w:fldChar w:fldCharType="begin"/>
        </w:r>
        <w:r w:rsidR="008008C2">
          <w:rPr>
            <w:noProof/>
            <w:webHidden/>
          </w:rPr>
          <w:instrText xml:space="preserve"> PAGEREF _Toc134621899 \h </w:instrText>
        </w:r>
        <w:r w:rsidR="008008C2">
          <w:rPr>
            <w:noProof/>
            <w:webHidden/>
          </w:rPr>
        </w:r>
        <w:r w:rsidR="008008C2">
          <w:rPr>
            <w:noProof/>
            <w:webHidden/>
          </w:rPr>
          <w:fldChar w:fldCharType="separate"/>
        </w:r>
        <w:r w:rsidR="008008C2">
          <w:rPr>
            <w:noProof/>
            <w:webHidden/>
          </w:rPr>
          <w:t>124</w:t>
        </w:r>
        <w:r w:rsidR="008008C2">
          <w:rPr>
            <w:noProof/>
            <w:webHidden/>
          </w:rPr>
          <w:fldChar w:fldCharType="end"/>
        </w:r>
      </w:hyperlink>
    </w:p>
    <w:p w14:paraId="444A5F6C" w14:textId="1C2F72D9" w:rsidR="008008C2" w:rsidRDefault="00000000">
      <w:pPr>
        <w:pStyle w:val="TOC8"/>
        <w:rPr>
          <w:rFonts w:asciiTheme="minorHAnsi" w:eastAsiaTheme="minorEastAsia" w:hAnsiTheme="minorHAnsi" w:cstheme="minorBidi"/>
          <w:noProof/>
          <w:color w:val="auto"/>
          <w:sz w:val="22"/>
          <w:lang w:eastAsia="en-US"/>
        </w:rPr>
      </w:pPr>
      <w:hyperlink w:anchor="_Toc134621900" w:history="1">
        <w:r w:rsidR="008008C2" w:rsidRPr="00AD7338">
          <w:rPr>
            <w:rStyle w:val="Hyperlink"/>
            <w:noProof/>
          </w:rPr>
          <w:t>Table 4.B.15  Raw-Score-to-Scale-Score Distribution for Grade Seven—Oral Language for Computer-based Assessment Forms</w:t>
        </w:r>
        <w:r w:rsidR="008008C2">
          <w:rPr>
            <w:noProof/>
            <w:webHidden/>
          </w:rPr>
          <w:tab/>
        </w:r>
        <w:r w:rsidR="008008C2">
          <w:rPr>
            <w:noProof/>
            <w:webHidden/>
          </w:rPr>
          <w:fldChar w:fldCharType="begin"/>
        </w:r>
        <w:r w:rsidR="008008C2">
          <w:rPr>
            <w:noProof/>
            <w:webHidden/>
          </w:rPr>
          <w:instrText xml:space="preserve"> PAGEREF _Toc134621900 \h </w:instrText>
        </w:r>
        <w:r w:rsidR="008008C2">
          <w:rPr>
            <w:noProof/>
            <w:webHidden/>
          </w:rPr>
        </w:r>
        <w:r w:rsidR="008008C2">
          <w:rPr>
            <w:noProof/>
            <w:webHidden/>
          </w:rPr>
          <w:fldChar w:fldCharType="separate"/>
        </w:r>
        <w:r w:rsidR="008008C2">
          <w:rPr>
            <w:noProof/>
            <w:webHidden/>
          </w:rPr>
          <w:t>125</w:t>
        </w:r>
        <w:r w:rsidR="008008C2">
          <w:rPr>
            <w:noProof/>
            <w:webHidden/>
          </w:rPr>
          <w:fldChar w:fldCharType="end"/>
        </w:r>
      </w:hyperlink>
    </w:p>
    <w:p w14:paraId="743B992F" w14:textId="5208D443" w:rsidR="008008C2" w:rsidRDefault="00000000">
      <w:pPr>
        <w:pStyle w:val="TOC8"/>
        <w:rPr>
          <w:rFonts w:asciiTheme="minorHAnsi" w:eastAsiaTheme="minorEastAsia" w:hAnsiTheme="minorHAnsi" w:cstheme="minorBidi"/>
          <w:noProof/>
          <w:color w:val="auto"/>
          <w:sz w:val="22"/>
          <w:lang w:eastAsia="en-US"/>
        </w:rPr>
      </w:pPr>
      <w:hyperlink w:anchor="_Toc134621901" w:history="1">
        <w:r w:rsidR="008008C2" w:rsidRPr="00AD7338">
          <w:rPr>
            <w:rStyle w:val="Hyperlink"/>
            <w:noProof/>
          </w:rPr>
          <w:t>Table 4.B.16  Raw-Score-to-Scale-Score Distribution for Grade Seven—Oral Language for PPT Emergency Forms</w:t>
        </w:r>
        <w:r w:rsidR="008008C2">
          <w:rPr>
            <w:noProof/>
            <w:webHidden/>
          </w:rPr>
          <w:tab/>
        </w:r>
        <w:r w:rsidR="008008C2">
          <w:rPr>
            <w:noProof/>
            <w:webHidden/>
          </w:rPr>
          <w:fldChar w:fldCharType="begin"/>
        </w:r>
        <w:r w:rsidR="008008C2">
          <w:rPr>
            <w:noProof/>
            <w:webHidden/>
          </w:rPr>
          <w:instrText xml:space="preserve"> PAGEREF _Toc134621901 \h </w:instrText>
        </w:r>
        <w:r w:rsidR="008008C2">
          <w:rPr>
            <w:noProof/>
            <w:webHidden/>
          </w:rPr>
        </w:r>
        <w:r w:rsidR="008008C2">
          <w:rPr>
            <w:noProof/>
            <w:webHidden/>
          </w:rPr>
          <w:fldChar w:fldCharType="separate"/>
        </w:r>
        <w:r w:rsidR="008008C2">
          <w:rPr>
            <w:noProof/>
            <w:webHidden/>
          </w:rPr>
          <w:t>126</w:t>
        </w:r>
        <w:r w:rsidR="008008C2">
          <w:rPr>
            <w:noProof/>
            <w:webHidden/>
          </w:rPr>
          <w:fldChar w:fldCharType="end"/>
        </w:r>
      </w:hyperlink>
    </w:p>
    <w:p w14:paraId="2D708FF2" w14:textId="7C64C84A" w:rsidR="008008C2" w:rsidRDefault="00000000">
      <w:pPr>
        <w:pStyle w:val="TOC8"/>
        <w:rPr>
          <w:rFonts w:asciiTheme="minorHAnsi" w:eastAsiaTheme="minorEastAsia" w:hAnsiTheme="minorHAnsi" w:cstheme="minorBidi"/>
          <w:noProof/>
          <w:color w:val="auto"/>
          <w:sz w:val="22"/>
          <w:lang w:eastAsia="en-US"/>
        </w:rPr>
      </w:pPr>
      <w:hyperlink w:anchor="_Toc134621902" w:history="1">
        <w:r w:rsidR="008008C2" w:rsidRPr="00AD7338">
          <w:rPr>
            <w:rStyle w:val="Hyperlink"/>
            <w:noProof/>
          </w:rPr>
          <w:t>Table 4.B.17  Raw-Score-to-Scale-Score Distribution for Grade Eight—Oral Language for Computer-based Assessment Forms</w:t>
        </w:r>
        <w:r w:rsidR="008008C2">
          <w:rPr>
            <w:noProof/>
            <w:webHidden/>
          </w:rPr>
          <w:tab/>
        </w:r>
        <w:r w:rsidR="008008C2">
          <w:rPr>
            <w:noProof/>
            <w:webHidden/>
          </w:rPr>
          <w:fldChar w:fldCharType="begin"/>
        </w:r>
        <w:r w:rsidR="008008C2">
          <w:rPr>
            <w:noProof/>
            <w:webHidden/>
          </w:rPr>
          <w:instrText xml:space="preserve"> PAGEREF _Toc134621902 \h </w:instrText>
        </w:r>
        <w:r w:rsidR="008008C2">
          <w:rPr>
            <w:noProof/>
            <w:webHidden/>
          </w:rPr>
        </w:r>
        <w:r w:rsidR="008008C2">
          <w:rPr>
            <w:noProof/>
            <w:webHidden/>
          </w:rPr>
          <w:fldChar w:fldCharType="separate"/>
        </w:r>
        <w:r w:rsidR="008008C2">
          <w:rPr>
            <w:noProof/>
            <w:webHidden/>
          </w:rPr>
          <w:t>127</w:t>
        </w:r>
        <w:r w:rsidR="008008C2">
          <w:rPr>
            <w:noProof/>
            <w:webHidden/>
          </w:rPr>
          <w:fldChar w:fldCharType="end"/>
        </w:r>
      </w:hyperlink>
    </w:p>
    <w:p w14:paraId="524EF1BB" w14:textId="1ADA3E98" w:rsidR="008008C2" w:rsidRDefault="00000000">
      <w:pPr>
        <w:pStyle w:val="TOC8"/>
        <w:rPr>
          <w:rFonts w:asciiTheme="minorHAnsi" w:eastAsiaTheme="minorEastAsia" w:hAnsiTheme="minorHAnsi" w:cstheme="minorBidi"/>
          <w:noProof/>
          <w:color w:val="auto"/>
          <w:sz w:val="22"/>
          <w:lang w:eastAsia="en-US"/>
        </w:rPr>
      </w:pPr>
      <w:hyperlink w:anchor="_Toc134621903" w:history="1">
        <w:r w:rsidR="008008C2" w:rsidRPr="00AD7338">
          <w:rPr>
            <w:rStyle w:val="Hyperlink"/>
            <w:noProof/>
          </w:rPr>
          <w:t>Table 4.B.18  Raw-Score-to-Scale-Score Distribution for Grade Eight—Oral Language for PPT Emergency Forms</w:t>
        </w:r>
        <w:r w:rsidR="008008C2">
          <w:rPr>
            <w:noProof/>
            <w:webHidden/>
          </w:rPr>
          <w:tab/>
        </w:r>
        <w:r w:rsidR="008008C2">
          <w:rPr>
            <w:noProof/>
            <w:webHidden/>
          </w:rPr>
          <w:fldChar w:fldCharType="begin"/>
        </w:r>
        <w:r w:rsidR="008008C2">
          <w:rPr>
            <w:noProof/>
            <w:webHidden/>
          </w:rPr>
          <w:instrText xml:space="preserve"> PAGEREF _Toc134621903 \h </w:instrText>
        </w:r>
        <w:r w:rsidR="008008C2">
          <w:rPr>
            <w:noProof/>
            <w:webHidden/>
          </w:rPr>
        </w:r>
        <w:r w:rsidR="008008C2">
          <w:rPr>
            <w:noProof/>
            <w:webHidden/>
          </w:rPr>
          <w:fldChar w:fldCharType="separate"/>
        </w:r>
        <w:r w:rsidR="008008C2">
          <w:rPr>
            <w:noProof/>
            <w:webHidden/>
          </w:rPr>
          <w:t>128</w:t>
        </w:r>
        <w:r w:rsidR="008008C2">
          <w:rPr>
            <w:noProof/>
            <w:webHidden/>
          </w:rPr>
          <w:fldChar w:fldCharType="end"/>
        </w:r>
      </w:hyperlink>
    </w:p>
    <w:p w14:paraId="399C8354" w14:textId="5803190E" w:rsidR="008008C2" w:rsidRDefault="00000000">
      <w:pPr>
        <w:pStyle w:val="TOC8"/>
        <w:rPr>
          <w:rFonts w:asciiTheme="minorHAnsi" w:eastAsiaTheme="minorEastAsia" w:hAnsiTheme="minorHAnsi" w:cstheme="minorBidi"/>
          <w:noProof/>
          <w:color w:val="auto"/>
          <w:sz w:val="22"/>
          <w:lang w:eastAsia="en-US"/>
        </w:rPr>
      </w:pPr>
      <w:hyperlink w:anchor="_Toc134621904" w:history="1">
        <w:r w:rsidR="008008C2" w:rsidRPr="00AD7338">
          <w:rPr>
            <w:rStyle w:val="Hyperlink"/>
            <w:noProof/>
          </w:rPr>
          <w:t>Table 4.B.19  Raw-Score-to-Scale-Score Distribution for Grade Nine—Oral Language for Computer-based Assessment Forms</w:t>
        </w:r>
        <w:r w:rsidR="008008C2">
          <w:rPr>
            <w:noProof/>
            <w:webHidden/>
          </w:rPr>
          <w:tab/>
        </w:r>
        <w:r w:rsidR="008008C2">
          <w:rPr>
            <w:noProof/>
            <w:webHidden/>
          </w:rPr>
          <w:fldChar w:fldCharType="begin"/>
        </w:r>
        <w:r w:rsidR="008008C2">
          <w:rPr>
            <w:noProof/>
            <w:webHidden/>
          </w:rPr>
          <w:instrText xml:space="preserve"> PAGEREF _Toc134621904 \h </w:instrText>
        </w:r>
        <w:r w:rsidR="008008C2">
          <w:rPr>
            <w:noProof/>
            <w:webHidden/>
          </w:rPr>
        </w:r>
        <w:r w:rsidR="008008C2">
          <w:rPr>
            <w:noProof/>
            <w:webHidden/>
          </w:rPr>
          <w:fldChar w:fldCharType="separate"/>
        </w:r>
        <w:r w:rsidR="008008C2">
          <w:rPr>
            <w:noProof/>
            <w:webHidden/>
          </w:rPr>
          <w:t>129</w:t>
        </w:r>
        <w:r w:rsidR="008008C2">
          <w:rPr>
            <w:noProof/>
            <w:webHidden/>
          </w:rPr>
          <w:fldChar w:fldCharType="end"/>
        </w:r>
      </w:hyperlink>
    </w:p>
    <w:p w14:paraId="4466F2AD" w14:textId="522E27A8" w:rsidR="008008C2" w:rsidRDefault="00000000">
      <w:pPr>
        <w:pStyle w:val="TOC8"/>
        <w:rPr>
          <w:rFonts w:asciiTheme="minorHAnsi" w:eastAsiaTheme="minorEastAsia" w:hAnsiTheme="minorHAnsi" w:cstheme="minorBidi"/>
          <w:noProof/>
          <w:color w:val="auto"/>
          <w:sz w:val="22"/>
          <w:lang w:eastAsia="en-US"/>
        </w:rPr>
      </w:pPr>
      <w:hyperlink w:anchor="_Toc134621905" w:history="1">
        <w:r w:rsidR="008008C2" w:rsidRPr="00AD7338">
          <w:rPr>
            <w:rStyle w:val="Hyperlink"/>
            <w:noProof/>
          </w:rPr>
          <w:t>Table 4.B.20  Raw-Score-to-Scale-Score Distribution for Grade Nine—Oral Language for PPT Emergency Forms</w:t>
        </w:r>
        <w:r w:rsidR="008008C2">
          <w:rPr>
            <w:noProof/>
            <w:webHidden/>
          </w:rPr>
          <w:tab/>
        </w:r>
        <w:r w:rsidR="008008C2">
          <w:rPr>
            <w:noProof/>
            <w:webHidden/>
          </w:rPr>
          <w:fldChar w:fldCharType="begin"/>
        </w:r>
        <w:r w:rsidR="008008C2">
          <w:rPr>
            <w:noProof/>
            <w:webHidden/>
          </w:rPr>
          <w:instrText xml:space="preserve"> PAGEREF _Toc134621905 \h </w:instrText>
        </w:r>
        <w:r w:rsidR="008008C2">
          <w:rPr>
            <w:noProof/>
            <w:webHidden/>
          </w:rPr>
        </w:r>
        <w:r w:rsidR="008008C2">
          <w:rPr>
            <w:noProof/>
            <w:webHidden/>
          </w:rPr>
          <w:fldChar w:fldCharType="separate"/>
        </w:r>
        <w:r w:rsidR="008008C2">
          <w:rPr>
            <w:noProof/>
            <w:webHidden/>
          </w:rPr>
          <w:t>130</w:t>
        </w:r>
        <w:r w:rsidR="008008C2">
          <w:rPr>
            <w:noProof/>
            <w:webHidden/>
          </w:rPr>
          <w:fldChar w:fldCharType="end"/>
        </w:r>
      </w:hyperlink>
    </w:p>
    <w:p w14:paraId="3C78A36D" w14:textId="56D2AA12" w:rsidR="008008C2" w:rsidRDefault="00000000">
      <w:pPr>
        <w:pStyle w:val="TOC8"/>
        <w:rPr>
          <w:rFonts w:asciiTheme="minorHAnsi" w:eastAsiaTheme="minorEastAsia" w:hAnsiTheme="minorHAnsi" w:cstheme="minorBidi"/>
          <w:noProof/>
          <w:color w:val="auto"/>
          <w:sz w:val="22"/>
          <w:lang w:eastAsia="en-US"/>
        </w:rPr>
      </w:pPr>
      <w:hyperlink w:anchor="_Toc134621906" w:history="1">
        <w:r w:rsidR="008008C2" w:rsidRPr="00AD7338">
          <w:rPr>
            <w:rStyle w:val="Hyperlink"/>
            <w:noProof/>
          </w:rPr>
          <w:t>Table 4.B.21  Raw-Score-to-Scale-Score Distribution for Grade Ten—Oral Language for Computer-based Assessment Forms</w:t>
        </w:r>
        <w:r w:rsidR="008008C2">
          <w:rPr>
            <w:noProof/>
            <w:webHidden/>
          </w:rPr>
          <w:tab/>
        </w:r>
        <w:r w:rsidR="008008C2">
          <w:rPr>
            <w:noProof/>
            <w:webHidden/>
          </w:rPr>
          <w:fldChar w:fldCharType="begin"/>
        </w:r>
        <w:r w:rsidR="008008C2">
          <w:rPr>
            <w:noProof/>
            <w:webHidden/>
          </w:rPr>
          <w:instrText xml:space="preserve"> PAGEREF _Toc134621906 \h </w:instrText>
        </w:r>
        <w:r w:rsidR="008008C2">
          <w:rPr>
            <w:noProof/>
            <w:webHidden/>
          </w:rPr>
        </w:r>
        <w:r w:rsidR="008008C2">
          <w:rPr>
            <w:noProof/>
            <w:webHidden/>
          </w:rPr>
          <w:fldChar w:fldCharType="separate"/>
        </w:r>
        <w:r w:rsidR="008008C2">
          <w:rPr>
            <w:noProof/>
            <w:webHidden/>
          </w:rPr>
          <w:t>131</w:t>
        </w:r>
        <w:r w:rsidR="008008C2">
          <w:rPr>
            <w:noProof/>
            <w:webHidden/>
          </w:rPr>
          <w:fldChar w:fldCharType="end"/>
        </w:r>
      </w:hyperlink>
    </w:p>
    <w:p w14:paraId="7B22587F" w14:textId="0D1D6BC5" w:rsidR="008008C2" w:rsidRDefault="00000000">
      <w:pPr>
        <w:pStyle w:val="TOC8"/>
        <w:rPr>
          <w:rFonts w:asciiTheme="minorHAnsi" w:eastAsiaTheme="minorEastAsia" w:hAnsiTheme="minorHAnsi" w:cstheme="minorBidi"/>
          <w:noProof/>
          <w:color w:val="auto"/>
          <w:sz w:val="22"/>
          <w:lang w:eastAsia="en-US"/>
        </w:rPr>
      </w:pPr>
      <w:hyperlink w:anchor="_Toc134621907" w:history="1">
        <w:r w:rsidR="008008C2" w:rsidRPr="00AD7338">
          <w:rPr>
            <w:rStyle w:val="Hyperlink"/>
            <w:noProof/>
          </w:rPr>
          <w:t>Table 4.B.22  Raw-Score-to-Scale-Score Distribution for Grade Ten—Oral Language for PPT Emergency Forms</w:t>
        </w:r>
        <w:r w:rsidR="008008C2">
          <w:rPr>
            <w:noProof/>
            <w:webHidden/>
          </w:rPr>
          <w:tab/>
        </w:r>
        <w:r w:rsidR="008008C2">
          <w:rPr>
            <w:noProof/>
            <w:webHidden/>
          </w:rPr>
          <w:fldChar w:fldCharType="begin"/>
        </w:r>
        <w:r w:rsidR="008008C2">
          <w:rPr>
            <w:noProof/>
            <w:webHidden/>
          </w:rPr>
          <w:instrText xml:space="preserve"> PAGEREF _Toc134621907 \h </w:instrText>
        </w:r>
        <w:r w:rsidR="008008C2">
          <w:rPr>
            <w:noProof/>
            <w:webHidden/>
          </w:rPr>
        </w:r>
        <w:r w:rsidR="008008C2">
          <w:rPr>
            <w:noProof/>
            <w:webHidden/>
          </w:rPr>
          <w:fldChar w:fldCharType="separate"/>
        </w:r>
        <w:r w:rsidR="008008C2">
          <w:rPr>
            <w:noProof/>
            <w:webHidden/>
          </w:rPr>
          <w:t>132</w:t>
        </w:r>
        <w:r w:rsidR="008008C2">
          <w:rPr>
            <w:noProof/>
            <w:webHidden/>
          </w:rPr>
          <w:fldChar w:fldCharType="end"/>
        </w:r>
      </w:hyperlink>
    </w:p>
    <w:p w14:paraId="6FAA0069" w14:textId="7A3FA13B" w:rsidR="008008C2" w:rsidRDefault="00000000">
      <w:pPr>
        <w:pStyle w:val="TOC8"/>
        <w:rPr>
          <w:rFonts w:asciiTheme="minorHAnsi" w:eastAsiaTheme="minorEastAsia" w:hAnsiTheme="minorHAnsi" w:cstheme="minorBidi"/>
          <w:noProof/>
          <w:color w:val="auto"/>
          <w:sz w:val="22"/>
          <w:lang w:eastAsia="en-US"/>
        </w:rPr>
      </w:pPr>
      <w:hyperlink w:anchor="_Toc134621908" w:history="1">
        <w:r w:rsidR="008008C2" w:rsidRPr="00AD7338">
          <w:rPr>
            <w:rStyle w:val="Hyperlink"/>
            <w:noProof/>
          </w:rPr>
          <w:t>Table 4.B.23  Raw-Score-to-Scale-Score Distribution for Grade Eleven—Oral Language for Computer-based Assessment Forms</w:t>
        </w:r>
        <w:r w:rsidR="008008C2">
          <w:rPr>
            <w:noProof/>
            <w:webHidden/>
          </w:rPr>
          <w:tab/>
        </w:r>
        <w:r w:rsidR="008008C2">
          <w:rPr>
            <w:noProof/>
            <w:webHidden/>
          </w:rPr>
          <w:fldChar w:fldCharType="begin"/>
        </w:r>
        <w:r w:rsidR="008008C2">
          <w:rPr>
            <w:noProof/>
            <w:webHidden/>
          </w:rPr>
          <w:instrText xml:space="preserve"> PAGEREF _Toc134621908 \h </w:instrText>
        </w:r>
        <w:r w:rsidR="008008C2">
          <w:rPr>
            <w:noProof/>
            <w:webHidden/>
          </w:rPr>
        </w:r>
        <w:r w:rsidR="008008C2">
          <w:rPr>
            <w:noProof/>
            <w:webHidden/>
          </w:rPr>
          <w:fldChar w:fldCharType="separate"/>
        </w:r>
        <w:r w:rsidR="008008C2">
          <w:rPr>
            <w:noProof/>
            <w:webHidden/>
          </w:rPr>
          <w:t>133</w:t>
        </w:r>
        <w:r w:rsidR="008008C2">
          <w:rPr>
            <w:noProof/>
            <w:webHidden/>
          </w:rPr>
          <w:fldChar w:fldCharType="end"/>
        </w:r>
      </w:hyperlink>
    </w:p>
    <w:p w14:paraId="67DEBB25" w14:textId="312EFC3C" w:rsidR="008008C2" w:rsidRDefault="00000000">
      <w:pPr>
        <w:pStyle w:val="TOC8"/>
        <w:rPr>
          <w:rFonts w:asciiTheme="minorHAnsi" w:eastAsiaTheme="minorEastAsia" w:hAnsiTheme="minorHAnsi" w:cstheme="minorBidi"/>
          <w:noProof/>
          <w:color w:val="auto"/>
          <w:sz w:val="22"/>
          <w:lang w:eastAsia="en-US"/>
        </w:rPr>
      </w:pPr>
      <w:hyperlink w:anchor="_Toc134621909" w:history="1">
        <w:r w:rsidR="008008C2" w:rsidRPr="00AD7338">
          <w:rPr>
            <w:rStyle w:val="Hyperlink"/>
            <w:noProof/>
          </w:rPr>
          <w:t>Table 4.B.24  Raw-Score-to-Scale-Score Distribution for Grade Eleven—Oral Language for PPT Emergency Forms</w:t>
        </w:r>
        <w:r w:rsidR="008008C2">
          <w:rPr>
            <w:noProof/>
            <w:webHidden/>
          </w:rPr>
          <w:tab/>
        </w:r>
        <w:r w:rsidR="008008C2">
          <w:rPr>
            <w:noProof/>
            <w:webHidden/>
          </w:rPr>
          <w:fldChar w:fldCharType="begin"/>
        </w:r>
        <w:r w:rsidR="008008C2">
          <w:rPr>
            <w:noProof/>
            <w:webHidden/>
          </w:rPr>
          <w:instrText xml:space="preserve"> PAGEREF _Toc134621909 \h </w:instrText>
        </w:r>
        <w:r w:rsidR="008008C2">
          <w:rPr>
            <w:noProof/>
            <w:webHidden/>
          </w:rPr>
        </w:r>
        <w:r w:rsidR="008008C2">
          <w:rPr>
            <w:noProof/>
            <w:webHidden/>
          </w:rPr>
          <w:fldChar w:fldCharType="separate"/>
        </w:r>
        <w:r w:rsidR="008008C2">
          <w:rPr>
            <w:noProof/>
            <w:webHidden/>
          </w:rPr>
          <w:t>134</w:t>
        </w:r>
        <w:r w:rsidR="008008C2">
          <w:rPr>
            <w:noProof/>
            <w:webHidden/>
          </w:rPr>
          <w:fldChar w:fldCharType="end"/>
        </w:r>
      </w:hyperlink>
    </w:p>
    <w:p w14:paraId="66BE7625" w14:textId="247B7458" w:rsidR="008008C2" w:rsidRDefault="00000000">
      <w:pPr>
        <w:pStyle w:val="TOC8"/>
        <w:rPr>
          <w:rFonts w:asciiTheme="minorHAnsi" w:eastAsiaTheme="minorEastAsia" w:hAnsiTheme="minorHAnsi" w:cstheme="minorBidi"/>
          <w:noProof/>
          <w:color w:val="auto"/>
          <w:sz w:val="22"/>
          <w:lang w:eastAsia="en-US"/>
        </w:rPr>
      </w:pPr>
      <w:hyperlink w:anchor="_Toc134621910" w:history="1">
        <w:r w:rsidR="008008C2" w:rsidRPr="00AD7338">
          <w:rPr>
            <w:rStyle w:val="Hyperlink"/>
            <w:noProof/>
          </w:rPr>
          <w:t>Table 4.B.25  Raw-Score-to-Scale-Score Distribution for Grade Twelve—Oral Language for Computer-based Assessment Forms</w:t>
        </w:r>
        <w:r w:rsidR="008008C2">
          <w:rPr>
            <w:noProof/>
            <w:webHidden/>
          </w:rPr>
          <w:tab/>
        </w:r>
        <w:r w:rsidR="008008C2">
          <w:rPr>
            <w:noProof/>
            <w:webHidden/>
          </w:rPr>
          <w:fldChar w:fldCharType="begin"/>
        </w:r>
        <w:r w:rsidR="008008C2">
          <w:rPr>
            <w:noProof/>
            <w:webHidden/>
          </w:rPr>
          <w:instrText xml:space="preserve"> PAGEREF _Toc134621910 \h </w:instrText>
        </w:r>
        <w:r w:rsidR="008008C2">
          <w:rPr>
            <w:noProof/>
            <w:webHidden/>
          </w:rPr>
        </w:r>
        <w:r w:rsidR="008008C2">
          <w:rPr>
            <w:noProof/>
            <w:webHidden/>
          </w:rPr>
          <w:fldChar w:fldCharType="separate"/>
        </w:r>
        <w:r w:rsidR="008008C2">
          <w:rPr>
            <w:noProof/>
            <w:webHidden/>
          </w:rPr>
          <w:t>135</w:t>
        </w:r>
        <w:r w:rsidR="008008C2">
          <w:rPr>
            <w:noProof/>
            <w:webHidden/>
          </w:rPr>
          <w:fldChar w:fldCharType="end"/>
        </w:r>
      </w:hyperlink>
    </w:p>
    <w:p w14:paraId="33C76560" w14:textId="5A7C4AB8" w:rsidR="008008C2" w:rsidRDefault="00000000">
      <w:pPr>
        <w:pStyle w:val="TOC8"/>
        <w:rPr>
          <w:rFonts w:asciiTheme="minorHAnsi" w:eastAsiaTheme="minorEastAsia" w:hAnsiTheme="minorHAnsi" w:cstheme="minorBidi"/>
          <w:noProof/>
          <w:color w:val="auto"/>
          <w:sz w:val="22"/>
          <w:lang w:eastAsia="en-US"/>
        </w:rPr>
      </w:pPr>
      <w:hyperlink w:anchor="_Toc134621911" w:history="1">
        <w:r w:rsidR="008008C2" w:rsidRPr="00AD7338">
          <w:rPr>
            <w:rStyle w:val="Hyperlink"/>
            <w:noProof/>
          </w:rPr>
          <w:t>Table 4.B.26  Raw-Score-to-Scale-Score Distribution for Grade Twelve—Oral Language for PPT Emergency Forms</w:t>
        </w:r>
        <w:r w:rsidR="008008C2">
          <w:rPr>
            <w:noProof/>
            <w:webHidden/>
          </w:rPr>
          <w:tab/>
        </w:r>
        <w:r w:rsidR="008008C2">
          <w:rPr>
            <w:noProof/>
            <w:webHidden/>
          </w:rPr>
          <w:fldChar w:fldCharType="begin"/>
        </w:r>
        <w:r w:rsidR="008008C2">
          <w:rPr>
            <w:noProof/>
            <w:webHidden/>
          </w:rPr>
          <w:instrText xml:space="preserve"> PAGEREF _Toc134621911 \h </w:instrText>
        </w:r>
        <w:r w:rsidR="008008C2">
          <w:rPr>
            <w:noProof/>
            <w:webHidden/>
          </w:rPr>
        </w:r>
        <w:r w:rsidR="008008C2">
          <w:rPr>
            <w:noProof/>
            <w:webHidden/>
          </w:rPr>
          <w:fldChar w:fldCharType="separate"/>
        </w:r>
        <w:r w:rsidR="008008C2">
          <w:rPr>
            <w:noProof/>
            <w:webHidden/>
          </w:rPr>
          <w:t>136</w:t>
        </w:r>
        <w:r w:rsidR="008008C2">
          <w:rPr>
            <w:noProof/>
            <w:webHidden/>
          </w:rPr>
          <w:fldChar w:fldCharType="end"/>
        </w:r>
      </w:hyperlink>
    </w:p>
    <w:p w14:paraId="0388D7FD" w14:textId="405626A5" w:rsidR="008008C2" w:rsidRDefault="00000000">
      <w:pPr>
        <w:pStyle w:val="TOC8"/>
        <w:rPr>
          <w:rFonts w:asciiTheme="minorHAnsi" w:eastAsiaTheme="minorEastAsia" w:hAnsiTheme="minorHAnsi" w:cstheme="minorBidi"/>
          <w:noProof/>
          <w:color w:val="auto"/>
          <w:sz w:val="22"/>
          <w:lang w:eastAsia="en-US"/>
        </w:rPr>
      </w:pPr>
      <w:hyperlink w:anchor="_Toc134621912" w:history="1">
        <w:r w:rsidR="008008C2" w:rsidRPr="00AD7338">
          <w:rPr>
            <w:rStyle w:val="Hyperlink"/>
            <w:noProof/>
          </w:rPr>
          <w:t>Table 4.B.27  Raw-Score-to-Scale-Score Distribution for Kindergarten—Written Language for Computer-based Assessment Forms</w:t>
        </w:r>
        <w:r w:rsidR="008008C2">
          <w:rPr>
            <w:noProof/>
            <w:webHidden/>
          </w:rPr>
          <w:tab/>
        </w:r>
        <w:r w:rsidR="008008C2">
          <w:rPr>
            <w:noProof/>
            <w:webHidden/>
          </w:rPr>
          <w:fldChar w:fldCharType="begin"/>
        </w:r>
        <w:r w:rsidR="008008C2">
          <w:rPr>
            <w:noProof/>
            <w:webHidden/>
          </w:rPr>
          <w:instrText xml:space="preserve"> PAGEREF _Toc134621912 \h </w:instrText>
        </w:r>
        <w:r w:rsidR="008008C2">
          <w:rPr>
            <w:noProof/>
            <w:webHidden/>
          </w:rPr>
        </w:r>
        <w:r w:rsidR="008008C2">
          <w:rPr>
            <w:noProof/>
            <w:webHidden/>
          </w:rPr>
          <w:fldChar w:fldCharType="separate"/>
        </w:r>
        <w:r w:rsidR="008008C2">
          <w:rPr>
            <w:noProof/>
            <w:webHidden/>
          </w:rPr>
          <w:t>137</w:t>
        </w:r>
        <w:r w:rsidR="008008C2">
          <w:rPr>
            <w:noProof/>
            <w:webHidden/>
          </w:rPr>
          <w:fldChar w:fldCharType="end"/>
        </w:r>
      </w:hyperlink>
    </w:p>
    <w:p w14:paraId="33D2BCA8" w14:textId="2F7D83BD" w:rsidR="008008C2" w:rsidRDefault="00000000">
      <w:pPr>
        <w:pStyle w:val="TOC8"/>
        <w:rPr>
          <w:rFonts w:asciiTheme="minorHAnsi" w:eastAsiaTheme="minorEastAsia" w:hAnsiTheme="minorHAnsi" w:cstheme="minorBidi"/>
          <w:noProof/>
          <w:color w:val="auto"/>
          <w:sz w:val="22"/>
          <w:lang w:eastAsia="en-US"/>
        </w:rPr>
      </w:pPr>
      <w:hyperlink w:anchor="_Toc134621913" w:history="1">
        <w:r w:rsidR="008008C2" w:rsidRPr="00AD7338">
          <w:rPr>
            <w:rStyle w:val="Hyperlink"/>
            <w:noProof/>
          </w:rPr>
          <w:t>Table 4.B.28  Raw-Score-to-Scale-Score Distribution for Kindergarten—Written Language for PPT Emergency Forms</w:t>
        </w:r>
        <w:r w:rsidR="008008C2">
          <w:rPr>
            <w:noProof/>
            <w:webHidden/>
          </w:rPr>
          <w:tab/>
        </w:r>
        <w:r w:rsidR="008008C2">
          <w:rPr>
            <w:noProof/>
            <w:webHidden/>
          </w:rPr>
          <w:fldChar w:fldCharType="begin"/>
        </w:r>
        <w:r w:rsidR="008008C2">
          <w:rPr>
            <w:noProof/>
            <w:webHidden/>
          </w:rPr>
          <w:instrText xml:space="preserve"> PAGEREF _Toc134621913 \h </w:instrText>
        </w:r>
        <w:r w:rsidR="008008C2">
          <w:rPr>
            <w:noProof/>
            <w:webHidden/>
          </w:rPr>
        </w:r>
        <w:r w:rsidR="008008C2">
          <w:rPr>
            <w:noProof/>
            <w:webHidden/>
          </w:rPr>
          <w:fldChar w:fldCharType="separate"/>
        </w:r>
        <w:r w:rsidR="008008C2">
          <w:rPr>
            <w:noProof/>
            <w:webHidden/>
          </w:rPr>
          <w:t>138</w:t>
        </w:r>
        <w:r w:rsidR="008008C2">
          <w:rPr>
            <w:noProof/>
            <w:webHidden/>
          </w:rPr>
          <w:fldChar w:fldCharType="end"/>
        </w:r>
      </w:hyperlink>
    </w:p>
    <w:p w14:paraId="369C5844" w14:textId="195CC2E7" w:rsidR="008008C2" w:rsidRDefault="00000000">
      <w:pPr>
        <w:pStyle w:val="TOC8"/>
        <w:rPr>
          <w:rFonts w:asciiTheme="minorHAnsi" w:eastAsiaTheme="minorEastAsia" w:hAnsiTheme="minorHAnsi" w:cstheme="minorBidi"/>
          <w:noProof/>
          <w:color w:val="auto"/>
          <w:sz w:val="22"/>
          <w:lang w:eastAsia="en-US"/>
        </w:rPr>
      </w:pPr>
      <w:hyperlink w:anchor="_Toc134621914" w:history="1">
        <w:r w:rsidR="008008C2" w:rsidRPr="00AD7338">
          <w:rPr>
            <w:rStyle w:val="Hyperlink"/>
            <w:noProof/>
          </w:rPr>
          <w:t>Table 4.B.29  Raw-Score-to-Scale-Score Distribution for Grade One—Written Language for Computer-based Assessment Forms</w:t>
        </w:r>
        <w:r w:rsidR="008008C2">
          <w:rPr>
            <w:noProof/>
            <w:webHidden/>
          </w:rPr>
          <w:tab/>
        </w:r>
        <w:r w:rsidR="008008C2">
          <w:rPr>
            <w:noProof/>
            <w:webHidden/>
          </w:rPr>
          <w:fldChar w:fldCharType="begin"/>
        </w:r>
        <w:r w:rsidR="008008C2">
          <w:rPr>
            <w:noProof/>
            <w:webHidden/>
          </w:rPr>
          <w:instrText xml:space="preserve"> PAGEREF _Toc134621914 \h </w:instrText>
        </w:r>
        <w:r w:rsidR="008008C2">
          <w:rPr>
            <w:noProof/>
            <w:webHidden/>
          </w:rPr>
        </w:r>
        <w:r w:rsidR="008008C2">
          <w:rPr>
            <w:noProof/>
            <w:webHidden/>
          </w:rPr>
          <w:fldChar w:fldCharType="separate"/>
        </w:r>
        <w:r w:rsidR="008008C2">
          <w:rPr>
            <w:noProof/>
            <w:webHidden/>
          </w:rPr>
          <w:t>139</w:t>
        </w:r>
        <w:r w:rsidR="008008C2">
          <w:rPr>
            <w:noProof/>
            <w:webHidden/>
          </w:rPr>
          <w:fldChar w:fldCharType="end"/>
        </w:r>
      </w:hyperlink>
    </w:p>
    <w:p w14:paraId="26F2FD60" w14:textId="63D49179" w:rsidR="008008C2" w:rsidRDefault="00000000">
      <w:pPr>
        <w:pStyle w:val="TOC8"/>
        <w:rPr>
          <w:rFonts w:asciiTheme="minorHAnsi" w:eastAsiaTheme="minorEastAsia" w:hAnsiTheme="minorHAnsi" w:cstheme="minorBidi"/>
          <w:noProof/>
          <w:color w:val="auto"/>
          <w:sz w:val="22"/>
          <w:lang w:eastAsia="en-US"/>
        </w:rPr>
      </w:pPr>
      <w:hyperlink w:anchor="_Toc134621915" w:history="1">
        <w:r w:rsidR="008008C2" w:rsidRPr="00AD7338">
          <w:rPr>
            <w:rStyle w:val="Hyperlink"/>
            <w:noProof/>
          </w:rPr>
          <w:t>Table 4.B.30  Raw-Score-to-Scale-Score Distribution for Grade One—Written Language for PPT Emergency Forms</w:t>
        </w:r>
        <w:r w:rsidR="008008C2">
          <w:rPr>
            <w:noProof/>
            <w:webHidden/>
          </w:rPr>
          <w:tab/>
        </w:r>
        <w:r w:rsidR="008008C2">
          <w:rPr>
            <w:noProof/>
            <w:webHidden/>
          </w:rPr>
          <w:fldChar w:fldCharType="begin"/>
        </w:r>
        <w:r w:rsidR="008008C2">
          <w:rPr>
            <w:noProof/>
            <w:webHidden/>
          </w:rPr>
          <w:instrText xml:space="preserve"> PAGEREF _Toc134621915 \h </w:instrText>
        </w:r>
        <w:r w:rsidR="008008C2">
          <w:rPr>
            <w:noProof/>
            <w:webHidden/>
          </w:rPr>
        </w:r>
        <w:r w:rsidR="008008C2">
          <w:rPr>
            <w:noProof/>
            <w:webHidden/>
          </w:rPr>
          <w:fldChar w:fldCharType="separate"/>
        </w:r>
        <w:r w:rsidR="008008C2">
          <w:rPr>
            <w:noProof/>
            <w:webHidden/>
          </w:rPr>
          <w:t>140</w:t>
        </w:r>
        <w:r w:rsidR="008008C2">
          <w:rPr>
            <w:noProof/>
            <w:webHidden/>
          </w:rPr>
          <w:fldChar w:fldCharType="end"/>
        </w:r>
      </w:hyperlink>
    </w:p>
    <w:p w14:paraId="52EF0917" w14:textId="571CA10D" w:rsidR="008008C2" w:rsidRDefault="00000000">
      <w:pPr>
        <w:pStyle w:val="TOC8"/>
        <w:rPr>
          <w:rFonts w:asciiTheme="minorHAnsi" w:eastAsiaTheme="minorEastAsia" w:hAnsiTheme="minorHAnsi" w:cstheme="minorBidi"/>
          <w:noProof/>
          <w:color w:val="auto"/>
          <w:sz w:val="22"/>
          <w:lang w:eastAsia="en-US"/>
        </w:rPr>
      </w:pPr>
      <w:hyperlink w:anchor="_Toc134621916" w:history="1">
        <w:r w:rsidR="008008C2" w:rsidRPr="00AD7338">
          <w:rPr>
            <w:rStyle w:val="Hyperlink"/>
            <w:noProof/>
          </w:rPr>
          <w:t>Table 4.B.31  Raw-Score-to-Scale-Score Distribution for Grade Two—Written Language for Computer-based Assessment Forms</w:t>
        </w:r>
        <w:r w:rsidR="008008C2">
          <w:rPr>
            <w:noProof/>
            <w:webHidden/>
          </w:rPr>
          <w:tab/>
        </w:r>
        <w:r w:rsidR="008008C2">
          <w:rPr>
            <w:noProof/>
            <w:webHidden/>
          </w:rPr>
          <w:fldChar w:fldCharType="begin"/>
        </w:r>
        <w:r w:rsidR="008008C2">
          <w:rPr>
            <w:noProof/>
            <w:webHidden/>
          </w:rPr>
          <w:instrText xml:space="preserve"> PAGEREF _Toc134621916 \h </w:instrText>
        </w:r>
        <w:r w:rsidR="008008C2">
          <w:rPr>
            <w:noProof/>
            <w:webHidden/>
          </w:rPr>
        </w:r>
        <w:r w:rsidR="008008C2">
          <w:rPr>
            <w:noProof/>
            <w:webHidden/>
          </w:rPr>
          <w:fldChar w:fldCharType="separate"/>
        </w:r>
        <w:r w:rsidR="008008C2">
          <w:rPr>
            <w:noProof/>
            <w:webHidden/>
          </w:rPr>
          <w:t>141</w:t>
        </w:r>
        <w:r w:rsidR="008008C2">
          <w:rPr>
            <w:noProof/>
            <w:webHidden/>
          </w:rPr>
          <w:fldChar w:fldCharType="end"/>
        </w:r>
      </w:hyperlink>
    </w:p>
    <w:p w14:paraId="373CA08E" w14:textId="065B352C" w:rsidR="008008C2" w:rsidRDefault="00000000">
      <w:pPr>
        <w:pStyle w:val="TOC8"/>
        <w:rPr>
          <w:rFonts w:asciiTheme="minorHAnsi" w:eastAsiaTheme="minorEastAsia" w:hAnsiTheme="minorHAnsi" w:cstheme="minorBidi"/>
          <w:noProof/>
          <w:color w:val="auto"/>
          <w:sz w:val="22"/>
          <w:lang w:eastAsia="en-US"/>
        </w:rPr>
      </w:pPr>
      <w:hyperlink w:anchor="_Toc134621917" w:history="1">
        <w:r w:rsidR="008008C2" w:rsidRPr="00AD7338">
          <w:rPr>
            <w:rStyle w:val="Hyperlink"/>
            <w:noProof/>
          </w:rPr>
          <w:t>Table 4.B.32  Raw-Score-to-Scale-Score Distribution for Grade Two—Written Language for PPT Emergency Forms</w:t>
        </w:r>
        <w:r w:rsidR="008008C2">
          <w:rPr>
            <w:noProof/>
            <w:webHidden/>
          </w:rPr>
          <w:tab/>
        </w:r>
        <w:r w:rsidR="008008C2">
          <w:rPr>
            <w:noProof/>
            <w:webHidden/>
          </w:rPr>
          <w:fldChar w:fldCharType="begin"/>
        </w:r>
        <w:r w:rsidR="008008C2">
          <w:rPr>
            <w:noProof/>
            <w:webHidden/>
          </w:rPr>
          <w:instrText xml:space="preserve"> PAGEREF _Toc134621917 \h </w:instrText>
        </w:r>
        <w:r w:rsidR="008008C2">
          <w:rPr>
            <w:noProof/>
            <w:webHidden/>
          </w:rPr>
        </w:r>
        <w:r w:rsidR="008008C2">
          <w:rPr>
            <w:noProof/>
            <w:webHidden/>
          </w:rPr>
          <w:fldChar w:fldCharType="separate"/>
        </w:r>
        <w:r w:rsidR="008008C2">
          <w:rPr>
            <w:noProof/>
            <w:webHidden/>
          </w:rPr>
          <w:t>142</w:t>
        </w:r>
        <w:r w:rsidR="008008C2">
          <w:rPr>
            <w:noProof/>
            <w:webHidden/>
          </w:rPr>
          <w:fldChar w:fldCharType="end"/>
        </w:r>
      </w:hyperlink>
    </w:p>
    <w:p w14:paraId="2BE84253" w14:textId="18F1A748" w:rsidR="008008C2" w:rsidRDefault="00000000">
      <w:pPr>
        <w:pStyle w:val="TOC8"/>
        <w:rPr>
          <w:rFonts w:asciiTheme="minorHAnsi" w:eastAsiaTheme="minorEastAsia" w:hAnsiTheme="minorHAnsi" w:cstheme="minorBidi"/>
          <w:noProof/>
          <w:color w:val="auto"/>
          <w:sz w:val="22"/>
          <w:lang w:eastAsia="en-US"/>
        </w:rPr>
      </w:pPr>
      <w:hyperlink w:anchor="_Toc134621918" w:history="1">
        <w:r w:rsidR="008008C2" w:rsidRPr="00AD7338">
          <w:rPr>
            <w:rStyle w:val="Hyperlink"/>
            <w:noProof/>
          </w:rPr>
          <w:t>Table 4.B.33  Raw-Score-to-Scale-Score Distribution for Grade Three—Written Language for Computer-based Assessment Forms</w:t>
        </w:r>
        <w:r w:rsidR="008008C2">
          <w:rPr>
            <w:noProof/>
            <w:webHidden/>
          </w:rPr>
          <w:tab/>
        </w:r>
        <w:r w:rsidR="008008C2">
          <w:rPr>
            <w:noProof/>
            <w:webHidden/>
          </w:rPr>
          <w:fldChar w:fldCharType="begin"/>
        </w:r>
        <w:r w:rsidR="008008C2">
          <w:rPr>
            <w:noProof/>
            <w:webHidden/>
          </w:rPr>
          <w:instrText xml:space="preserve"> PAGEREF _Toc134621918 \h </w:instrText>
        </w:r>
        <w:r w:rsidR="008008C2">
          <w:rPr>
            <w:noProof/>
            <w:webHidden/>
          </w:rPr>
        </w:r>
        <w:r w:rsidR="008008C2">
          <w:rPr>
            <w:noProof/>
            <w:webHidden/>
          </w:rPr>
          <w:fldChar w:fldCharType="separate"/>
        </w:r>
        <w:r w:rsidR="008008C2">
          <w:rPr>
            <w:noProof/>
            <w:webHidden/>
          </w:rPr>
          <w:t>143</w:t>
        </w:r>
        <w:r w:rsidR="008008C2">
          <w:rPr>
            <w:noProof/>
            <w:webHidden/>
          </w:rPr>
          <w:fldChar w:fldCharType="end"/>
        </w:r>
      </w:hyperlink>
    </w:p>
    <w:p w14:paraId="084542B9" w14:textId="172EA537" w:rsidR="008008C2" w:rsidRDefault="00000000">
      <w:pPr>
        <w:pStyle w:val="TOC8"/>
        <w:rPr>
          <w:rFonts w:asciiTheme="minorHAnsi" w:eastAsiaTheme="minorEastAsia" w:hAnsiTheme="minorHAnsi" w:cstheme="minorBidi"/>
          <w:noProof/>
          <w:color w:val="auto"/>
          <w:sz w:val="22"/>
          <w:lang w:eastAsia="en-US"/>
        </w:rPr>
      </w:pPr>
      <w:hyperlink w:anchor="_Toc134621919" w:history="1">
        <w:r w:rsidR="008008C2" w:rsidRPr="00AD7338">
          <w:rPr>
            <w:rStyle w:val="Hyperlink"/>
            <w:noProof/>
          </w:rPr>
          <w:t>Table 4.B.34  Raw-Score-to-Scale-Score Distribution for Grade Three—Written Language for PPT Emergency Forms</w:t>
        </w:r>
        <w:r w:rsidR="008008C2">
          <w:rPr>
            <w:noProof/>
            <w:webHidden/>
          </w:rPr>
          <w:tab/>
        </w:r>
        <w:r w:rsidR="008008C2">
          <w:rPr>
            <w:noProof/>
            <w:webHidden/>
          </w:rPr>
          <w:fldChar w:fldCharType="begin"/>
        </w:r>
        <w:r w:rsidR="008008C2">
          <w:rPr>
            <w:noProof/>
            <w:webHidden/>
          </w:rPr>
          <w:instrText xml:space="preserve"> PAGEREF _Toc134621919 \h </w:instrText>
        </w:r>
        <w:r w:rsidR="008008C2">
          <w:rPr>
            <w:noProof/>
            <w:webHidden/>
          </w:rPr>
        </w:r>
        <w:r w:rsidR="008008C2">
          <w:rPr>
            <w:noProof/>
            <w:webHidden/>
          </w:rPr>
          <w:fldChar w:fldCharType="separate"/>
        </w:r>
        <w:r w:rsidR="008008C2">
          <w:rPr>
            <w:noProof/>
            <w:webHidden/>
          </w:rPr>
          <w:t>144</w:t>
        </w:r>
        <w:r w:rsidR="008008C2">
          <w:rPr>
            <w:noProof/>
            <w:webHidden/>
          </w:rPr>
          <w:fldChar w:fldCharType="end"/>
        </w:r>
      </w:hyperlink>
    </w:p>
    <w:p w14:paraId="641D5B24" w14:textId="3BF544A7" w:rsidR="008008C2" w:rsidRDefault="00000000">
      <w:pPr>
        <w:pStyle w:val="TOC8"/>
        <w:rPr>
          <w:rFonts w:asciiTheme="minorHAnsi" w:eastAsiaTheme="minorEastAsia" w:hAnsiTheme="minorHAnsi" w:cstheme="minorBidi"/>
          <w:noProof/>
          <w:color w:val="auto"/>
          <w:sz w:val="22"/>
          <w:lang w:eastAsia="en-US"/>
        </w:rPr>
      </w:pPr>
      <w:hyperlink w:anchor="_Toc134621920" w:history="1">
        <w:r w:rsidR="008008C2" w:rsidRPr="00AD7338">
          <w:rPr>
            <w:rStyle w:val="Hyperlink"/>
            <w:noProof/>
          </w:rPr>
          <w:t>Table 4.B.35  Raw-Score-to-Scale-Score Distribution for Grade Four—Written Language for Computer-based Assessment Forms</w:t>
        </w:r>
        <w:r w:rsidR="008008C2">
          <w:rPr>
            <w:noProof/>
            <w:webHidden/>
          </w:rPr>
          <w:tab/>
        </w:r>
        <w:r w:rsidR="008008C2">
          <w:rPr>
            <w:noProof/>
            <w:webHidden/>
          </w:rPr>
          <w:fldChar w:fldCharType="begin"/>
        </w:r>
        <w:r w:rsidR="008008C2">
          <w:rPr>
            <w:noProof/>
            <w:webHidden/>
          </w:rPr>
          <w:instrText xml:space="preserve"> PAGEREF _Toc134621920 \h </w:instrText>
        </w:r>
        <w:r w:rsidR="008008C2">
          <w:rPr>
            <w:noProof/>
            <w:webHidden/>
          </w:rPr>
        </w:r>
        <w:r w:rsidR="008008C2">
          <w:rPr>
            <w:noProof/>
            <w:webHidden/>
          </w:rPr>
          <w:fldChar w:fldCharType="separate"/>
        </w:r>
        <w:r w:rsidR="008008C2">
          <w:rPr>
            <w:noProof/>
            <w:webHidden/>
          </w:rPr>
          <w:t>145</w:t>
        </w:r>
        <w:r w:rsidR="008008C2">
          <w:rPr>
            <w:noProof/>
            <w:webHidden/>
          </w:rPr>
          <w:fldChar w:fldCharType="end"/>
        </w:r>
      </w:hyperlink>
    </w:p>
    <w:p w14:paraId="553E6D29" w14:textId="26CF610B" w:rsidR="008008C2" w:rsidRDefault="00000000">
      <w:pPr>
        <w:pStyle w:val="TOC8"/>
        <w:rPr>
          <w:rFonts w:asciiTheme="minorHAnsi" w:eastAsiaTheme="minorEastAsia" w:hAnsiTheme="minorHAnsi" w:cstheme="minorBidi"/>
          <w:noProof/>
          <w:color w:val="auto"/>
          <w:sz w:val="22"/>
          <w:lang w:eastAsia="en-US"/>
        </w:rPr>
      </w:pPr>
      <w:hyperlink w:anchor="_Toc134621921" w:history="1">
        <w:r w:rsidR="008008C2" w:rsidRPr="00AD7338">
          <w:rPr>
            <w:rStyle w:val="Hyperlink"/>
            <w:noProof/>
          </w:rPr>
          <w:t>Table 4.B.36  Raw-Score-to-Scale-Score Distribution for Grade Four—Written Language for PPT Emergency Forms</w:t>
        </w:r>
        <w:r w:rsidR="008008C2">
          <w:rPr>
            <w:noProof/>
            <w:webHidden/>
          </w:rPr>
          <w:tab/>
        </w:r>
        <w:r w:rsidR="008008C2">
          <w:rPr>
            <w:noProof/>
            <w:webHidden/>
          </w:rPr>
          <w:fldChar w:fldCharType="begin"/>
        </w:r>
        <w:r w:rsidR="008008C2">
          <w:rPr>
            <w:noProof/>
            <w:webHidden/>
          </w:rPr>
          <w:instrText xml:space="preserve"> PAGEREF _Toc134621921 \h </w:instrText>
        </w:r>
        <w:r w:rsidR="008008C2">
          <w:rPr>
            <w:noProof/>
            <w:webHidden/>
          </w:rPr>
        </w:r>
        <w:r w:rsidR="008008C2">
          <w:rPr>
            <w:noProof/>
            <w:webHidden/>
          </w:rPr>
          <w:fldChar w:fldCharType="separate"/>
        </w:r>
        <w:r w:rsidR="008008C2">
          <w:rPr>
            <w:noProof/>
            <w:webHidden/>
          </w:rPr>
          <w:t>146</w:t>
        </w:r>
        <w:r w:rsidR="008008C2">
          <w:rPr>
            <w:noProof/>
            <w:webHidden/>
          </w:rPr>
          <w:fldChar w:fldCharType="end"/>
        </w:r>
      </w:hyperlink>
    </w:p>
    <w:p w14:paraId="56EEAC1D" w14:textId="530FC438" w:rsidR="008008C2" w:rsidRDefault="00000000">
      <w:pPr>
        <w:pStyle w:val="TOC8"/>
        <w:rPr>
          <w:rFonts w:asciiTheme="minorHAnsi" w:eastAsiaTheme="minorEastAsia" w:hAnsiTheme="minorHAnsi" w:cstheme="minorBidi"/>
          <w:noProof/>
          <w:color w:val="auto"/>
          <w:sz w:val="22"/>
          <w:lang w:eastAsia="en-US"/>
        </w:rPr>
      </w:pPr>
      <w:hyperlink w:anchor="_Toc134621922" w:history="1">
        <w:r w:rsidR="008008C2" w:rsidRPr="00AD7338">
          <w:rPr>
            <w:rStyle w:val="Hyperlink"/>
            <w:noProof/>
          </w:rPr>
          <w:t>Table 4.B.37  Raw-Score-to-Scale-Score Distribution for Grade Five—Written Language for Computer-based Assessment Forms</w:t>
        </w:r>
        <w:r w:rsidR="008008C2">
          <w:rPr>
            <w:noProof/>
            <w:webHidden/>
          </w:rPr>
          <w:tab/>
        </w:r>
        <w:r w:rsidR="008008C2">
          <w:rPr>
            <w:noProof/>
            <w:webHidden/>
          </w:rPr>
          <w:fldChar w:fldCharType="begin"/>
        </w:r>
        <w:r w:rsidR="008008C2">
          <w:rPr>
            <w:noProof/>
            <w:webHidden/>
          </w:rPr>
          <w:instrText xml:space="preserve"> PAGEREF _Toc134621922 \h </w:instrText>
        </w:r>
        <w:r w:rsidR="008008C2">
          <w:rPr>
            <w:noProof/>
            <w:webHidden/>
          </w:rPr>
        </w:r>
        <w:r w:rsidR="008008C2">
          <w:rPr>
            <w:noProof/>
            <w:webHidden/>
          </w:rPr>
          <w:fldChar w:fldCharType="separate"/>
        </w:r>
        <w:r w:rsidR="008008C2">
          <w:rPr>
            <w:noProof/>
            <w:webHidden/>
          </w:rPr>
          <w:t>147</w:t>
        </w:r>
        <w:r w:rsidR="008008C2">
          <w:rPr>
            <w:noProof/>
            <w:webHidden/>
          </w:rPr>
          <w:fldChar w:fldCharType="end"/>
        </w:r>
      </w:hyperlink>
    </w:p>
    <w:p w14:paraId="1D4DB5CB" w14:textId="4EEB22CC" w:rsidR="008008C2" w:rsidRDefault="00000000">
      <w:pPr>
        <w:pStyle w:val="TOC8"/>
        <w:rPr>
          <w:rFonts w:asciiTheme="minorHAnsi" w:eastAsiaTheme="minorEastAsia" w:hAnsiTheme="minorHAnsi" w:cstheme="minorBidi"/>
          <w:noProof/>
          <w:color w:val="auto"/>
          <w:sz w:val="22"/>
          <w:lang w:eastAsia="en-US"/>
        </w:rPr>
      </w:pPr>
      <w:hyperlink w:anchor="_Toc134621923" w:history="1">
        <w:r w:rsidR="008008C2" w:rsidRPr="00AD7338">
          <w:rPr>
            <w:rStyle w:val="Hyperlink"/>
            <w:noProof/>
          </w:rPr>
          <w:t>Table 4.B.38  Raw-Score-to-Scale-Score Distribution for Grade Five—Written Language for PPT Emergency Forms</w:t>
        </w:r>
        <w:r w:rsidR="008008C2">
          <w:rPr>
            <w:noProof/>
            <w:webHidden/>
          </w:rPr>
          <w:tab/>
        </w:r>
        <w:r w:rsidR="008008C2">
          <w:rPr>
            <w:noProof/>
            <w:webHidden/>
          </w:rPr>
          <w:fldChar w:fldCharType="begin"/>
        </w:r>
        <w:r w:rsidR="008008C2">
          <w:rPr>
            <w:noProof/>
            <w:webHidden/>
          </w:rPr>
          <w:instrText xml:space="preserve"> PAGEREF _Toc134621923 \h </w:instrText>
        </w:r>
        <w:r w:rsidR="008008C2">
          <w:rPr>
            <w:noProof/>
            <w:webHidden/>
          </w:rPr>
        </w:r>
        <w:r w:rsidR="008008C2">
          <w:rPr>
            <w:noProof/>
            <w:webHidden/>
          </w:rPr>
          <w:fldChar w:fldCharType="separate"/>
        </w:r>
        <w:r w:rsidR="008008C2">
          <w:rPr>
            <w:noProof/>
            <w:webHidden/>
          </w:rPr>
          <w:t>148</w:t>
        </w:r>
        <w:r w:rsidR="008008C2">
          <w:rPr>
            <w:noProof/>
            <w:webHidden/>
          </w:rPr>
          <w:fldChar w:fldCharType="end"/>
        </w:r>
      </w:hyperlink>
    </w:p>
    <w:p w14:paraId="4943FDBE" w14:textId="519969B1" w:rsidR="008008C2" w:rsidRDefault="00000000">
      <w:pPr>
        <w:pStyle w:val="TOC8"/>
        <w:rPr>
          <w:rFonts w:asciiTheme="minorHAnsi" w:eastAsiaTheme="minorEastAsia" w:hAnsiTheme="minorHAnsi" w:cstheme="minorBidi"/>
          <w:noProof/>
          <w:color w:val="auto"/>
          <w:sz w:val="22"/>
          <w:lang w:eastAsia="en-US"/>
        </w:rPr>
      </w:pPr>
      <w:hyperlink w:anchor="_Toc134621924" w:history="1">
        <w:r w:rsidR="008008C2" w:rsidRPr="00AD7338">
          <w:rPr>
            <w:rStyle w:val="Hyperlink"/>
            <w:noProof/>
          </w:rPr>
          <w:t>Table 4.B.39  Raw-Score-to-Scale-Score Distribution for Grade Six—Written Language for Computer-based Assessment Forms</w:t>
        </w:r>
        <w:r w:rsidR="008008C2">
          <w:rPr>
            <w:noProof/>
            <w:webHidden/>
          </w:rPr>
          <w:tab/>
        </w:r>
        <w:r w:rsidR="008008C2">
          <w:rPr>
            <w:noProof/>
            <w:webHidden/>
          </w:rPr>
          <w:fldChar w:fldCharType="begin"/>
        </w:r>
        <w:r w:rsidR="008008C2">
          <w:rPr>
            <w:noProof/>
            <w:webHidden/>
          </w:rPr>
          <w:instrText xml:space="preserve"> PAGEREF _Toc134621924 \h </w:instrText>
        </w:r>
        <w:r w:rsidR="008008C2">
          <w:rPr>
            <w:noProof/>
            <w:webHidden/>
          </w:rPr>
        </w:r>
        <w:r w:rsidR="008008C2">
          <w:rPr>
            <w:noProof/>
            <w:webHidden/>
          </w:rPr>
          <w:fldChar w:fldCharType="separate"/>
        </w:r>
        <w:r w:rsidR="008008C2">
          <w:rPr>
            <w:noProof/>
            <w:webHidden/>
          </w:rPr>
          <w:t>149</w:t>
        </w:r>
        <w:r w:rsidR="008008C2">
          <w:rPr>
            <w:noProof/>
            <w:webHidden/>
          </w:rPr>
          <w:fldChar w:fldCharType="end"/>
        </w:r>
      </w:hyperlink>
    </w:p>
    <w:p w14:paraId="506A496C" w14:textId="3EF24148" w:rsidR="008008C2" w:rsidRDefault="00000000">
      <w:pPr>
        <w:pStyle w:val="TOC8"/>
        <w:rPr>
          <w:rFonts w:asciiTheme="minorHAnsi" w:eastAsiaTheme="minorEastAsia" w:hAnsiTheme="minorHAnsi" w:cstheme="minorBidi"/>
          <w:noProof/>
          <w:color w:val="auto"/>
          <w:sz w:val="22"/>
          <w:lang w:eastAsia="en-US"/>
        </w:rPr>
      </w:pPr>
      <w:hyperlink w:anchor="_Toc134621925" w:history="1">
        <w:r w:rsidR="008008C2" w:rsidRPr="00AD7338">
          <w:rPr>
            <w:rStyle w:val="Hyperlink"/>
            <w:noProof/>
          </w:rPr>
          <w:t>Table 4.B.40  Raw-Score-to-Scale-Score Distribution for Grade Six—Written Language for PPT Emergency Forms</w:t>
        </w:r>
        <w:r w:rsidR="008008C2">
          <w:rPr>
            <w:noProof/>
            <w:webHidden/>
          </w:rPr>
          <w:tab/>
        </w:r>
        <w:r w:rsidR="008008C2">
          <w:rPr>
            <w:noProof/>
            <w:webHidden/>
          </w:rPr>
          <w:fldChar w:fldCharType="begin"/>
        </w:r>
        <w:r w:rsidR="008008C2">
          <w:rPr>
            <w:noProof/>
            <w:webHidden/>
          </w:rPr>
          <w:instrText xml:space="preserve"> PAGEREF _Toc134621925 \h </w:instrText>
        </w:r>
        <w:r w:rsidR="008008C2">
          <w:rPr>
            <w:noProof/>
            <w:webHidden/>
          </w:rPr>
        </w:r>
        <w:r w:rsidR="008008C2">
          <w:rPr>
            <w:noProof/>
            <w:webHidden/>
          </w:rPr>
          <w:fldChar w:fldCharType="separate"/>
        </w:r>
        <w:r w:rsidR="008008C2">
          <w:rPr>
            <w:noProof/>
            <w:webHidden/>
          </w:rPr>
          <w:t>150</w:t>
        </w:r>
        <w:r w:rsidR="008008C2">
          <w:rPr>
            <w:noProof/>
            <w:webHidden/>
          </w:rPr>
          <w:fldChar w:fldCharType="end"/>
        </w:r>
      </w:hyperlink>
    </w:p>
    <w:p w14:paraId="188FA78D" w14:textId="4C7AD85F" w:rsidR="008008C2" w:rsidRDefault="00000000">
      <w:pPr>
        <w:pStyle w:val="TOC8"/>
        <w:rPr>
          <w:rFonts w:asciiTheme="minorHAnsi" w:eastAsiaTheme="minorEastAsia" w:hAnsiTheme="minorHAnsi" w:cstheme="minorBidi"/>
          <w:noProof/>
          <w:color w:val="auto"/>
          <w:sz w:val="22"/>
          <w:lang w:eastAsia="en-US"/>
        </w:rPr>
      </w:pPr>
      <w:hyperlink w:anchor="_Toc134621926" w:history="1">
        <w:r w:rsidR="008008C2" w:rsidRPr="00AD7338">
          <w:rPr>
            <w:rStyle w:val="Hyperlink"/>
            <w:noProof/>
          </w:rPr>
          <w:t>Table 4.B.41  Raw-Score-to-Scale-Score Distribution for Grade Seven—Written Language for Computer-based Assessment Forms</w:t>
        </w:r>
        <w:r w:rsidR="008008C2">
          <w:rPr>
            <w:noProof/>
            <w:webHidden/>
          </w:rPr>
          <w:tab/>
        </w:r>
        <w:r w:rsidR="008008C2">
          <w:rPr>
            <w:noProof/>
            <w:webHidden/>
          </w:rPr>
          <w:fldChar w:fldCharType="begin"/>
        </w:r>
        <w:r w:rsidR="008008C2">
          <w:rPr>
            <w:noProof/>
            <w:webHidden/>
          </w:rPr>
          <w:instrText xml:space="preserve"> PAGEREF _Toc134621926 \h </w:instrText>
        </w:r>
        <w:r w:rsidR="008008C2">
          <w:rPr>
            <w:noProof/>
            <w:webHidden/>
          </w:rPr>
        </w:r>
        <w:r w:rsidR="008008C2">
          <w:rPr>
            <w:noProof/>
            <w:webHidden/>
          </w:rPr>
          <w:fldChar w:fldCharType="separate"/>
        </w:r>
        <w:r w:rsidR="008008C2">
          <w:rPr>
            <w:noProof/>
            <w:webHidden/>
          </w:rPr>
          <w:t>151</w:t>
        </w:r>
        <w:r w:rsidR="008008C2">
          <w:rPr>
            <w:noProof/>
            <w:webHidden/>
          </w:rPr>
          <w:fldChar w:fldCharType="end"/>
        </w:r>
      </w:hyperlink>
    </w:p>
    <w:p w14:paraId="5A1B949A" w14:textId="34C241CA" w:rsidR="008008C2" w:rsidRDefault="00000000">
      <w:pPr>
        <w:pStyle w:val="TOC8"/>
        <w:rPr>
          <w:rFonts w:asciiTheme="minorHAnsi" w:eastAsiaTheme="minorEastAsia" w:hAnsiTheme="minorHAnsi" w:cstheme="minorBidi"/>
          <w:noProof/>
          <w:color w:val="auto"/>
          <w:sz w:val="22"/>
          <w:lang w:eastAsia="en-US"/>
        </w:rPr>
      </w:pPr>
      <w:hyperlink w:anchor="_Toc134621927" w:history="1">
        <w:r w:rsidR="008008C2" w:rsidRPr="00AD7338">
          <w:rPr>
            <w:rStyle w:val="Hyperlink"/>
            <w:noProof/>
          </w:rPr>
          <w:t>Table 4.B.42  Raw-Score-to-Scale-Score Distribution for Grade Seven—Written Language for PPT Emergency Forms</w:t>
        </w:r>
        <w:r w:rsidR="008008C2">
          <w:rPr>
            <w:noProof/>
            <w:webHidden/>
          </w:rPr>
          <w:tab/>
        </w:r>
        <w:r w:rsidR="008008C2">
          <w:rPr>
            <w:noProof/>
            <w:webHidden/>
          </w:rPr>
          <w:fldChar w:fldCharType="begin"/>
        </w:r>
        <w:r w:rsidR="008008C2">
          <w:rPr>
            <w:noProof/>
            <w:webHidden/>
          </w:rPr>
          <w:instrText xml:space="preserve"> PAGEREF _Toc134621927 \h </w:instrText>
        </w:r>
        <w:r w:rsidR="008008C2">
          <w:rPr>
            <w:noProof/>
            <w:webHidden/>
          </w:rPr>
        </w:r>
        <w:r w:rsidR="008008C2">
          <w:rPr>
            <w:noProof/>
            <w:webHidden/>
          </w:rPr>
          <w:fldChar w:fldCharType="separate"/>
        </w:r>
        <w:r w:rsidR="008008C2">
          <w:rPr>
            <w:noProof/>
            <w:webHidden/>
          </w:rPr>
          <w:t>152</w:t>
        </w:r>
        <w:r w:rsidR="008008C2">
          <w:rPr>
            <w:noProof/>
            <w:webHidden/>
          </w:rPr>
          <w:fldChar w:fldCharType="end"/>
        </w:r>
      </w:hyperlink>
    </w:p>
    <w:p w14:paraId="6F20C39D" w14:textId="41CB0825" w:rsidR="008008C2" w:rsidRDefault="00000000">
      <w:pPr>
        <w:pStyle w:val="TOC8"/>
        <w:rPr>
          <w:rFonts w:asciiTheme="minorHAnsi" w:eastAsiaTheme="minorEastAsia" w:hAnsiTheme="minorHAnsi" w:cstheme="minorBidi"/>
          <w:noProof/>
          <w:color w:val="auto"/>
          <w:sz w:val="22"/>
          <w:lang w:eastAsia="en-US"/>
        </w:rPr>
      </w:pPr>
      <w:hyperlink w:anchor="_Toc134621928" w:history="1">
        <w:r w:rsidR="008008C2" w:rsidRPr="00AD7338">
          <w:rPr>
            <w:rStyle w:val="Hyperlink"/>
            <w:noProof/>
          </w:rPr>
          <w:t>Table 4.B.43  Raw-Score-to-Scale-Score Distribution for Grade Eight—Written Language for Computer-based Assessment Forms</w:t>
        </w:r>
        <w:r w:rsidR="008008C2">
          <w:rPr>
            <w:noProof/>
            <w:webHidden/>
          </w:rPr>
          <w:tab/>
        </w:r>
        <w:r w:rsidR="008008C2">
          <w:rPr>
            <w:noProof/>
            <w:webHidden/>
          </w:rPr>
          <w:fldChar w:fldCharType="begin"/>
        </w:r>
        <w:r w:rsidR="008008C2">
          <w:rPr>
            <w:noProof/>
            <w:webHidden/>
          </w:rPr>
          <w:instrText xml:space="preserve"> PAGEREF _Toc134621928 \h </w:instrText>
        </w:r>
        <w:r w:rsidR="008008C2">
          <w:rPr>
            <w:noProof/>
            <w:webHidden/>
          </w:rPr>
        </w:r>
        <w:r w:rsidR="008008C2">
          <w:rPr>
            <w:noProof/>
            <w:webHidden/>
          </w:rPr>
          <w:fldChar w:fldCharType="separate"/>
        </w:r>
        <w:r w:rsidR="008008C2">
          <w:rPr>
            <w:noProof/>
            <w:webHidden/>
          </w:rPr>
          <w:t>153</w:t>
        </w:r>
        <w:r w:rsidR="008008C2">
          <w:rPr>
            <w:noProof/>
            <w:webHidden/>
          </w:rPr>
          <w:fldChar w:fldCharType="end"/>
        </w:r>
      </w:hyperlink>
    </w:p>
    <w:p w14:paraId="56FD5EE9" w14:textId="54C7AC3F" w:rsidR="008008C2" w:rsidRDefault="00000000">
      <w:pPr>
        <w:pStyle w:val="TOC8"/>
        <w:rPr>
          <w:rFonts w:asciiTheme="minorHAnsi" w:eastAsiaTheme="minorEastAsia" w:hAnsiTheme="minorHAnsi" w:cstheme="minorBidi"/>
          <w:noProof/>
          <w:color w:val="auto"/>
          <w:sz w:val="22"/>
          <w:lang w:eastAsia="en-US"/>
        </w:rPr>
      </w:pPr>
      <w:hyperlink w:anchor="_Toc134621929" w:history="1">
        <w:r w:rsidR="008008C2" w:rsidRPr="00AD7338">
          <w:rPr>
            <w:rStyle w:val="Hyperlink"/>
            <w:noProof/>
          </w:rPr>
          <w:t>Table 4.B.44  Raw-Score-to-Scale-Score Distribution for Grade Eight—Written Language for PPT Emergency Forms</w:t>
        </w:r>
        <w:r w:rsidR="008008C2">
          <w:rPr>
            <w:noProof/>
            <w:webHidden/>
          </w:rPr>
          <w:tab/>
        </w:r>
        <w:r w:rsidR="008008C2">
          <w:rPr>
            <w:noProof/>
            <w:webHidden/>
          </w:rPr>
          <w:fldChar w:fldCharType="begin"/>
        </w:r>
        <w:r w:rsidR="008008C2">
          <w:rPr>
            <w:noProof/>
            <w:webHidden/>
          </w:rPr>
          <w:instrText xml:space="preserve"> PAGEREF _Toc134621929 \h </w:instrText>
        </w:r>
        <w:r w:rsidR="008008C2">
          <w:rPr>
            <w:noProof/>
            <w:webHidden/>
          </w:rPr>
        </w:r>
        <w:r w:rsidR="008008C2">
          <w:rPr>
            <w:noProof/>
            <w:webHidden/>
          </w:rPr>
          <w:fldChar w:fldCharType="separate"/>
        </w:r>
        <w:r w:rsidR="008008C2">
          <w:rPr>
            <w:noProof/>
            <w:webHidden/>
          </w:rPr>
          <w:t>154</w:t>
        </w:r>
        <w:r w:rsidR="008008C2">
          <w:rPr>
            <w:noProof/>
            <w:webHidden/>
          </w:rPr>
          <w:fldChar w:fldCharType="end"/>
        </w:r>
      </w:hyperlink>
    </w:p>
    <w:p w14:paraId="512EFAAB" w14:textId="26FA08D1" w:rsidR="008008C2" w:rsidRDefault="00000000">
      <w:pPr>
        <w:pStyle w:val="TOC8"/>
        <w:rPr>
          <w:rFonts w:asciiTheme="minorHAnsi" w:eastAsiaTheme="minorEastAsia" w:hAnsiTheme="minorHAnsi" w:cstheme="minorBidi"/>
          <w:noProof/>
          <w:color w:val="auto"/>
          <w:sz w:val="22"/>
          <w:lang w:eastAsia="en-US"/>
        </w:rPr>
      </w:pPr>
      <w:hyperlink w:anchor="_Toc134621930" w:history="1">
        <w:r w:rsidR="008008C2" w:rsidRPr="00AD7338">
          <w:rPr>
            <w:rStyle w:val="Hyperlink"/>
            <w:noProof/>
          </w:rPr>
          <w:t>Table 4.B.45  Raw-Score-to-Scale-Score Distribution for Grade Nine—Written Language for Computer-based Assessment Forms</w:t>
        </w:r>
        <w:r w:rsidR="008008C2">
          <w:rPr>
            <w:noProof/>
            <w:webHidden/>
          </w:rPr>
          <w:tab/>
        </w:r>
        <w:r w:rsidR="008008C2">
          <w:rPr>
            <w:noProof/>
            <w:webHidden/>
          </w:rPr>
          <w:fldChar w:fldCharType="begin"/>
        </w:r>
        <w:r w:rsidR="008008C2">
          <w:rPr>
            <w:noProof/>
            <w:webHidden/>
          </w:rPr>
          <w:instrText xml:space="preserve"> PAGEREF _Toc134621930 \h </w:instrText>
        </w:r>
        <w:r w:rsidR="008008C2">
          <w:rPr>
            <w:noProof/>
            <w:webHidden/>
          </w:rPr>
        </w:r>
        <w:r w:rsidR="008008C2">
          <w:rPr>
            <w:noProof/>
            <w:webHidden/>
          </w:rPr>
          <w:fldChar w:fldCharType="separate"/>
        </w:r>
        <w:r w:rsidR="008008C2">
          <w:rPr>
            <w:noProof/>
            <w:webHidden/>
          </w:rPr>
          <w:t>155</w:t>
        </w:r>
        <w:r w:rsidR="008008C2">
          <w:rPr>
            <w:noProof/>
            <w:webHidden/>
          </w:rPr>
          <w:fldChar w:fldCharType="end"/>
        </w:r>
      </w:hyperlink>
    </w:p>
    <w:p w14:paraId="12534CCA" w14:textId="32301CB0" w:rsidR="008008C2" w:rsidRDefault="00000000">
      <w:pPr>
        <w:pStyle w:val="TOC8"/>
        <w:rPr>
          <w:rFonts w:asciiTheme="minorHAnsi" w:eastAsiaTheme="minorEastAsia" w:hAnsiTheme="minorHAnsi" w:cstheme="minorBidi"/>
          <w:noProof/>
          <w:color w:val="auto"/>
          <w:sz w:val="22"/>
          <w:lang w:eastAsia="en-US"/>
        </w:rPr>
      </w:pPr>
      <w:hyperlink w:anchor="_Toc134621931" w:history="1">
        <w:r w:rsidR="008008C2" w:rsidRPr="00AD7338">
          <w:rPr>
            <w:rStyle w:val="Hyperlink"/>
            <w:noProof/>
          </w:rPr>
          <w:t>Table 4.B.46  Raw-Score-to-Scale-Score Distribution for Grade Nine—Written Language for PPT Emergency Forms</w:t>
        </w:r>
        <w:r w:rsidR="008008C2">
          <w:rPr>
            <w:noProof/>
            <w:webHidden/>
          </w:rPr>
          <w:tab/>
        </w:r>
        <w:r w:rsidR="008008C2">
          <w:rPr>
            <w:noProof/>
            <w:webHidden/>
          </w:rPr>
          <w:fldChar w:fldCharType="begin"/>
        </w:r>
        <w:r w:rsidR="008008C2">
          <w:rPr>
            <w:noProof/>
            <w:webHidden/>
          </w:rPr>
          <w:instrText xml:space="preserve"> PAGEREF _Toc134621931 \h </w:instrText>
        </w:r>
        <w:r w:rsidR="008008C2">
          <w:rPr>
            <w:noProof/>
            <w:webHidden/>
          </w:rPr>
        </w:r>
        <w:r w:rsidR="008008C2">
          <w:rPr>
            <w:noProof/>
            <w:webHidden/>
          </w:rPr>
          <w:fldChar w:fldCharType="separate"/>
        </w:r>
        <w:r w:rsidR="008008C2">
          <w:rPr>
            <w:noProof/>
            <w:webHidden/>
          </w:rPr>
          <w:t>156</w:t>
        </w:r>
        <w:r w:rsidR="008008C2">
          <w:rPr>
            <w:noProof/>
            <w:webHidden/>
          </w:rPr>
          <w:fldChar w:fldCharType="end"/>
        </w:r>
      </w:hyperlink>
    </w:p>
    <w:p w14:paraId="20B58C9E" w14:textId="3691F84B" w:rsidR="008008C2" w:rsidRDefault="00000000">
      <w:pPr>
        <w:pStyle w:val="TOC8"/>
        <w:rPr>
          <w:rFonts w:asciiTheme="minorHAnsi" w:eastAsiaTheme="minorEastAsia" w:hAnsiTheme="minorHAnsi" w:cstheme="minorBidi"/>
          <w:noProof/>
          <w:color w:val="auto"/>
          <w:sz w:val="22"/>
          <w:lang w:eastAsia="en-US"/>
        </w:rPr>
      </w:pPr>
      <w:hyperlink w:anchor="_Toc134621932" w:history="1">
        <w:r w:rsidR="008008C2" w:rsidRPr="00AD7338">
          <w:rPr>
            <w:rStyle w:val="Hyperlink"/>
            <w:noProof/>
          </w:rPr>
          <w:t>Table 4.B.47  Raw-Score-to-Scale-Score Distribution for Grade Ten—Written Language for Computer-based Assessment Forms</w:t>
        </w:r>
        <w:r w:rsidR="008008C2">
          <w:rPr>
            <w:noProof/>
            <w:webHidden/>
          </w:rPr>
          <w:tab/>
        </w:r>
        <w:r w:rsidR="008008C2">
          <w:rPr>
            <w:noProof/>
            <w:webHidden/>
          </w:rPr>
          <w:fldChar w:fldCharType="begin"/>
        </w:r>
        <w:r w:rsidR="008008C2">
          <w:rPr>
            <w:noProof/>
            <w:webHidden/>
          </w:rPr>
          <w:instrText xml:space="preserve"> PAGEREF _Toc134621932 \h </w:instrText>
        </w:r>
        <w:r w:rsidR="008008C2">
          <w:rPr>
            <w:noProof/>
            <w:webHidden/>
          </w:rPr>
        </w:r>
        <w:r w:rsidR="008008C2">
          <w:rPr>
            <w:noProof/>
            <w:webHidden/>
          </w:rPr>
          <w:fldChar w:fldCharType="separate"/>
        </w:r>
        <w:r w:rsidR="008008C2">
          <w:rPr>
            <w:noProof/>
            <w:webHidden/>
          </w:rPr>
          <w:t>157</w:t>
        </w:r>
        <w:r w:rsidR="008008C2">
          <w:rPr>
            <w:noProof/>
            <w:webHidden/>
          </w:rPr>
          <w:fldChar w:fldCharType="end"/>
        </w:r>
      </w:hyperlink>
    </w:p>
    <w:p w14:paraId="6FE05BD1" w14:textId="03367981" w:rsidR="008008C2" w:rsidRDefault="00000000">
      <w:pPr>
        <w:pStyle w:val="TOC8"/>
        <w:rPr>
          <w:rFonts w:asciiTheme="minorHAnsi" w:eastAsiaTheme="minorEastAsia" w:hAnsiTheme="minorHAnsi" w:cstheme="minorBidi"/>
          <w:noProof/>
          <w:color w:val="auto"/>
          <w:sz w:val="22"/>
          <w:lang w:eastAsia="en-US"/>
        </w:rPr>
      </w:pPr>
      <w:hyperlink w:anchor="_Toc134621933" w:history="1">
        <w:r w:rsidR="008008C2" w:rsidRPr="00AD7338">
          <w:rPr>
            <w:rStyle w:val="Hyperlink"/>
            <w:noProof/>
          </w:rPr>
          <w:t>Table 4.B.48  Raw-Score-to-Scale-Score Distribution for Grade Ten—Written Language for PPT Emergency Forms</w:t>
        </w:r>
        <w:r w:rsidR="008008C2">
          <w:rPr>
            <w:noProof/>
            <w:webHidden/>
          </w:rPr>
          <w:tab/>
        </w:r>
        <w:r w:rsidR="008008C2">
          <w:rPr>
            <w:noProof/>
            <w:webHidden/>
          </w:rPr>
          <w:fldChar w:fldCharType="begin"/>
        </w:r>
        <w:r w:rsidR="008008C2">
          <w:rPr>
            <w:noProof/>
            <w:webHidden/>
          </w:rPr>
          <w:instrText xml:space="preserve"> PAGEREF _Toc134621933 \h </w:instrText>
        </w:r>
        <w:r w:rsidR="008008C2">
          <w:rPr>
            <w:noProof/>
            <w:webHidden/>
          </w:rPr>
        </w:r>
        <w:r w:rsidR="008008C2">
          <w:rPr>
            <w:noProof/>
            <w:webHidden/>
          </w:rPr>
          <w:fldChar w:fldCharType="separate"/>
        </w:r>
        <w:r w:rsidR="008008C2">
          <w:rPr>
            <w:noProof/>
            <w:webHidden/>
          </w:rPr>
          <w:t>158</w:t>
        </w:r>
        <w:r w:rsidR="008008C2">
          <w:rPr>
            <w:noProof/>
            <w:webHidden/>
          </w:rPr>
          <w:fldChar w:fldCharType="end"/>
        </w:r>
      </w:hyperlink>
    </w:p>
    <w:p w14:paraId="0D2F59A4" w14:textId="512A752A" w:rsidR="008008C2" w:rsidRDefault="00000000">
      <w:pPr>
        <w:pStyle w:val="TOC8"/>
        <w:rPr>
          <w:rFonts w:asciiTheme="minorHAnsi" w:eastAsiaTheme="minorEastAsia" w:hAnsiTheme="minorHAnsi" w:cstheme="minorBidi"/>
          <w:noProof/>
          <w:color w:val="auto"/>
          <w:sz w:val="22"/>
          <w:lang w:eastAsia="en-US"/>
        </w:rPr>
      </w:pPr>
      <w:hyperlink w:anchor="_Toc134621934" w:history="1">
        <w:r w:rsidR="008008C2" w:rsidRPr="00AD7338">
          <w:rPr>
            <w:rStyle w:val="Hyperlink"/>
            <w:noProof/>
          </w:rPr>
          <w:t>Table 4.B.49  Raw-Score-to-Scale-Score Distribution for Grade Eleven—Written Language for Computer-based Assessment Forms</w:t>
        </w:r>
        <w:r w:rsidR="008008C2">
          <w:rPr>
            <w:noProof/>
            <w:webHidden/>
          </w:rPr>
          <w:tab/>
        </w:r>
        <w:r w:rsidR="008008C2">
          <w:rPr>
            <w:noProof/>
            <w:webHidden/>
          </w:rPr>
          <w:fldChar w:fldCharType="begin"/>
        </w:r>
        <w:r w:rsidR="008008C2">
          <w:rPr>
            <w:noProof/>
            <w:webHidden/>
          </w:rPr>
          <w:instrText xml:space="preserve"> PAGEREF _Toc134621934 \h </w:instrText>
        </w:r>
        <w:r w:rsidR="008008C2">
          <w:rPr>
            <w:noProof/>
            <w:webHidden/>
          </w:rPr>
        </w:r>
        <w:r w:rsidR="008008C2">
          <w:rPr>
            <w:noProof/>
            <w:webHidden/>
          </w:rPr>
          <w:fldChar w:fldCharType="separate"/>
        </w:r>
        <w:r w:rsidR="008008C2">
          <w:rPr>
            <w:noProof/>
            <w:webHidden/>
          </w:rPr>
          <w:t>159</w:t>
        </w:r>
        <w:r w:rsidR="008008C2">
          <w:rPr>
            <w:noProof/>
            <w:webHidden/>
          </w:rPr>
          <w:fldChar w:fldCharType="end"/>
        </w:r>
      </w:hyperlink>
    </w:p>
    <w:p w14:paraId="6C8E8DAA" w14:textId="18D4A65B" w:rsidR="008008C2" w:rsidRDefault="00000000">
      <w:pPr>
        <w:pStyle w:val="TOC8"/>
        <w:rPr>
          <w:rFonts w:asciiTheme="minorHAnsi" w:eastAsiaTheme="minorEastAsia" w:hAnsiTheme="minorHAnsi" w:cstheme="minorBidi"/>
          <w:noProof/>
          <w:color w:val="auto"/>
          <w:sz w:val="22"/>
          <w:lang w:eastAsia="en-US"/>
        </w:rPr>
      </w:pPr>
      <w:hyperlink w:anchor="_Toc134621935" w:history="1">
        <w:r w:rsidR="008008C2" w:rsidRPr="00AD7338">
          <w:rPr>
            <w:rStyle w:val="Hyperlink"/>
            <w:noProof/>
          </w:rPr>
          <w:t>Table 4.B.50  Raw-Score-to-Scale-Score Distribution for Grade Eleven—Written Language for PPT Emergency Forms</w:t>
        </w:r>
        <w:r w:rsidR="008008C2">
          <w:rPr>
            <w:noProof/>
            <w:webHidden/>
          </w:rPr>
          <w:tab/>
        </w:r>
        <w:r w:rsidR="008008C2">
          <w:rPr>
            <w:noProof/>
            <w:webHidden/>
          </w:rPr>
          <w:fldChar w:fldCharType="begin"/>
        </w:r>
        <w:r w:rsidR="008008C2">
          <w:rPr>
            <w:noProof/>
            <w:webHidden/>
          </w:rPr>
          <w:instrText xml:space="preserve"> PAGEREF _Toc134621935 \h </w:instrText>
        </w:r>
        <w:r w:rsidR="008008C2">
          <w:rPr>
            <w:noProof/>
            <w:webHidden/>
          </w:rPr>
        </w:r>
        <w:r w:rsidR="008008C2">
          <w:rPr>
            <w:noProof/>
            <w:webHidden/>
          </w:rPr>
          <w:fldChar w:fldCharType="separate"/>
        </w:r>
        <w:r w:rsidR="008008C2">
          <w:rPr>
            <w:noProof/>
            <w:webHidden/>
          </w:rPr>
          <w:t>160</w:t>
        </w:r>
        <w:r w:rsidR="008008C2">
          <w:rPr>
            <w:noProof/>
            <w:webHidden/>
          </w:rPr>
          <w:fldChar w:fldCharType="end"/>
        </w:r>
      </w:hyperlink>
    </w:p>
    <w:p w14:paraId="33DDAF97" w14:textId="77F4134C" w:rsidR="008008C2" w:rsidRDefault="00000000">
      <w:pPr>
        <w:pStyle w:val="TOC8"/>
        <w:rPr>
          <w:rFonts w:asciiTheme="minorHAnsi" w:eastAsiaTheme="minorEastAsia" w:hAnsiTheme="minorHAnsi" w:cstheme="minorBidi"/>
          <w:noProof/>
          <w:color w:val="auto"/>
          <w:sz w:val="22"/>
          <w:lang w:eastAsia="en-US"/>
        </w:rPr>
      </w:pPr>
      <w:hyperlink w:anchor="_Toc134621936" w:history="1">
        <w:r w:rsidR="008008C2" w:rsidRPr="00AD7338">
          <w:rPr>
            <w:rStyle w:val="Hyperlink"/>
            <w:noProof/>
          </w:rPr>
          <w:t>Table 4.B.51  Raw-Score-to-Scale-Score Distribution for Grade Twelve—Written Language for Computer-based Assessment Forms</w:t>
        </w:r>
        <w:r w:rsidR="008008C2">
          <w:rPr>
            <w:noProof/>
            <w:webHidden/>
          </w:rPr>
          <w:tab/>
        </w:r>
        <w:r w:rsidR="008008C2">
          <w:rPr>
            <w:noProof/>
            <w:webHidden/>
          </w:rPr>
          <w:fldChar w:fldCharType="begin"/>
        </w:r>
        <w:r w:rsidR="008008C2">
          <w:rPr>
            <w:noProof/>
            <w:webHidden/>
          </w:rPr>
          <w:instrText xml:space="preserve"> PAGEREF _Toc134621936 \h </w:instrText>
        </w:r>
        <w:r w:rsidR="008008C2">
          <w:rPr>
            <w:noProof/>
            <w:webHidden/>
          </w:rPr>
        </w:r>
        <w:r w:rsidR="008008C2">
          <w:rPr>
            <w:noProof/>
            <w:webHidden/>
          </w:rPr>
          <w:fldChar w:fldCharType="separate"/>
        </w:r>
        <w:r w:rsidR="008008C2">
          <w:rPr>
            <w:noProof/>
            <w:webHidden/>
          </w:rPr>
          <w:t>161</w:t>
        </w:r>
        <w:r w:rsidR="008008C2">
          <w:rPr>
            <w:noProof/>
            <w:webHidden/>
          </w:rPr>
          <w:fldChar w:fldCharType="end"/>
        </w:r>
      </w:hyperlink>
    </w:p>
    <w:p w14:paraId="5AA5FF02" w14:textId="2AD8AEEE" w:rsidR="008008C2" w:rsidRDefault="00000000">
      <w:pPr>
        <w:pStyle w:val="TOC8"/>
        <w:rPr>
          <w:rFonts w:asciiTheme="minorHAnsi" w:eastAsiaTheme="minorEastAsia" w:hAnsiTheme="minorHAnsi" w:cstheme="minorBidi"/>
          <w:noProof/>
          <w:color w:val="auto"/>
          <w:sz w:val="22"/>
          <w:lang w:eastAsia="en-US"/>
        </w:rPr>
      </w:pPr>
      <w:hyperlink w:anchor="_Toc134621937" w:history="1">
        <w:r w:rsidR="008008C2" w:rsidRPr="00AD7338">
          <w:rPr>
            <w:rStyle w:val="Hyperlink"/>
            <w:noProof/>
          </w:rPr>
          <w:t>Table 4.B.52  Raw-Score-to-Scale-Score Distribution for Grade Twelve—Written Language for PPT Emergency Forms</w:t>
        </w:r>
        <w:r w:rsidR="008008C2">
          <w:rPr>
            <w:noProof/>
            <w:webHidden/>
          </w:rPr>
          <w:tab/>
        </w:r>
        <w:r w:rsidR="008008C2">
          <w:rPr>
            <w:noProof/>
            <w:webHidden/>
          </w:rPr>
          <w:fldChar w:fldCharType="begin"/>
        </w:r>
        <w:r w:rsidR="008008C2">
          <w:rPr>
            <w:noProof/>
            <w:webHidden/>
          </w:rPr>
          <w:instrText xml:space="preserve"> PAGEREF _Toc134621937 \h </w:instrText>
        </w:r>
        <w:r w:rsidR="008008C2">
          <w:rPr>
            <w:noProof/>
            <w:webHidden/>
          </w:rPr>
        </w:r>
        <w:r w:rsidR="008008C2">
          <w:rPr>
            <w:noProof/>
            <w:webHidden/>
          </w:rPr>
          <w:fldChar w:fldCharType="separate"/>
        </w:r>
        <w:r w:rsidR="008008C2">
          <w:rPr>
            <w:noProof/>
            <w:webHidden/>
          </w:rPr>
          <w:t>162</w:t>
        </w:r>
        <w:r w:rsidR="008008C2">
          <w:rPr>
            <w:noProof/>
            <w:webHidden/>
          </w:rPr>
          <w:fldChar w:fldCharType="end"/>
        </w:r>
      </w:hyperlink>
    </w:p>
    <w:p w14:paraId="2D34D0AF" w14:textId="5D6954DE" w:rsidR="008008C2" w:rsidRDefault="00000000">
      <w:pPr>
        <w:pStyle w:val="TOC8"/>
        <w:rPr>
          <w:rFonts w:asciiTheme="minorHAnsi" w:eastAsiaTheme="minorEastAsia" w:hAnsiTheme="minorHAnsi" w:cstheme="minorBidi"/>
          <w:noProof/>
          <w:color w:val="auto"/>
          <w:sz w:val="22"/>
          <w:lang w:eastAsia="en-US"/>
        </w:rPr>
      </w:pPr>
      <w:hyperlink w:anchor="_Toc134621938" w:history="1">
        <w:r w:rsidR="008008C2" w:rsidRPr="00AD7338">
          <w:rPr>
            <w:rStyle w:val="Hyperlink"/>
            <w:noProof/>
          </w:rPr>
          <w:t>Table 4.C.1  Scale Score and Performance Level Distribution of Overall Scores for Kindergarten</w:t>
        </w:r>
        <w:r w:rsidR="008008C2">
          <w:rPr>
            <w:noProof/>
            <w:webHidden/>
          </w:rPr>
          <w:tab/>
        </w:r>
        <w:r w:rsidR="008008C2">
          <w:rPr>
            <w:noProof/>
            <w:webHidden/>
          </w:rPr>
          <w:fldChar w:fldCharType="begin"/>
        </w:r>
        <w:r w:rsidR="008008C2">
          <w:rPr>
            <w:noProof/>
            <w:webHidden/>
          </w:rPr>
          <w:instrText xml:space="preserve"> PAGEREF _Toc134621938 \h </w:instrText>
        </w:r>
        <w:r w:rsidR="008008C2">
          <w:rPr>
            <w:noProof/>
            <w:webHidden/>
          </w:rPr>
        </w:r>
        <w:r w:rsidR="008008C2">
          <w:rPr>
            <w:noProof/>
            <w:webHidden/>
          </w:rPr>
          <w:fldChar w:fldCharType="separate"/>
        </w:r>
        <w:r w:rsidR="008008C2">
          <w:rPr>
            <w:noProof/>
            <w:webHidden/>
          </w:rPr>
          <w:t>163</w:t>
        </w:r>
        <w:r w:rsidR="008008C2">
          <w:rPr>
            <w:noProof/>
            <w:webHidden/>
          </w:rPr>
          <w:fldChar w:fldCharType="end"/>
        </w:r>
      </w:hyperlink>
    </w:p>
    <w:p w14:paraId="5E36A50F" w14:textId="17C24DB8" w:rsidR="008008C2" w:rsidRDefault="00000000">
      <w:pPr>
        <w:pStyle w:val="TOC8"/>
        <w:rPr>
          <w:rFonts w:asciiTheme="minorHAnsi" w:eastAsiaTheme="minorEastAsia" w:hAnsiTheme="minorHAnsi" w:cstheme="minorBidi"/>
          <w:noProof/>
          <w:color w:val="auto"/>
          <w:sz w:val="22"/>
          <w:lang w:eastAsia="en-US"/>
        </w:rPr>
      </w:pPr>
      <w:hyperlink w:anchor="_Toc134621939" w:history="1">
        <w:r w:rsidR="008008C2" w:rsidRPr="00AD7338">
          <w:rPr>
            <w:rStyle w:val="Hyperlink"/>
            <w:noProof/>
          </w:rPr>
          <w:t>Table 4.C.2  Scale Score and Performance Level Distribution of Overall Scores for Grade One</w:t>
        </w:r>
        <w:r w:rsidR="008008C2">
          <w:rPr>
            <w:noProof/>
            <w:webHidden/>
          </w:rPr>
          <w:tab/>
        </w:r>
        <w:r w:rsidR="008008C2">
          <w:rPr>
            <w:noProof/>
            <w:webHidden/>
          </w:rPr>
          <w:fldChar w:fldCharType="begin"/>
        </w:r>
        <w:r w:rsidR="008008C2">
          <w:rPr>
            <w:noProof/>
            <w:webHidden/>
          </w:rPr>
          <w:instrText xml:space="preserve"> PAGEREF _Toc134621939 \h </w:instrText>
        </w:r>
        <w:r w:rsidR="008008C2">
          <w:rPr>
            <w:noProof/>
            <w:webHidden/>
          </w:rPr>
        </w:r>
        <w:r w:rsidR="008008C2">
          <w:rPr>
            <w:noProof/>
            <w:webHidden/>
          </w:rPr>
          <w:fldChar w:fldCharType="separate"/>
        </w:r>
        <w:r w:rsidR="008008C2">
          <w:rPr>
            <w:noProof/>
            <w:webHidden/>
          </w:rPr>
          <w:t>174</w:t>
        </w:r>
        <w:r w:rsidR="008008C2">
          <w:rPr>
            <w:noProof/>
            <w:webHidden/>
          </w:rPr>
          <w:fldChar w:fldCharType="end"/>
        </w:r>
      </w:hyperlink>
    </w:p>
    <w:p w14:paraId="71672855" w14:textId="06DB739F" w:rsidR="008008C2" w:rsidRDefault="00000000">
      <w:pPr>
        <w:pStyle w:val="TOC8"/>
        <w:rPr>
          <w:rFonts w:asciiTheme="minorHAnsi" w:eastAsiaTheme="minorEastAsia" w:hAnsiTheme="minorHAnsi" w:cstheme="minorBidi"/>
          <w:noProof/>
          <w:color w:val="auto"/>
          <w:sz w:val="22"/>
          <w:lang w:eastAsia="en-US"/>
        </w:rPr>
      </w:pPr>
      <w:hyperlink w:anchor="_Toc134621940" w:history="1">
        <w:r w:rsidR="008008C2" w:rsidRPr="00AD7338">
          <w:rPr>
            <w:rStyle w:val="Hyperlink"/>
            <w:noProof/>
          </w:rPr>
          <w:t>Table 4.C.3  Scale Score and Performance Level Distribution of Overall Scores for Grade Two</w:t>
        </w:r>
        <w:r w:rsidR="008008C2">
          <w:rPr>
            <w:noProof/>
            <w:webHidden/>
          </w:rPr>
          <w:tab/>
        </w:r>
        <w:r w:rsidR="008008C2">
          <w:rPr>
            <w:noProof/>
            <w:webHidden/>
          </w:rPr>
          <w:fldChar w:fldCharType="begin"/>
        </w:r>
        <w:r w:rsidR="008008C2">
          <w:rPr>
            <w:noProof/>
            <w:webHidden/>
          </w:rPr>
          <w:instrText xml:space="preserve"> PAGEREF _Toc134621940 \h </w:instrText>
        </w:r>
        <w:r w:rsidR="008008C2">
          <w:rPr>
            <w:noProof/>
            <w:webHidden/>
          </w:rPr>
        </w:r>
        <w:r w:rsidR="008008C2">
          <w:rPr>
            <w:noProof/>
            <w:webHidden/>
          </w:rPr>
          <w:fldChar w:fldCharType="separate"/>
        </w:r>
        <w:r w:rsidR="008008C2">
          <w:rPr>
            <w:noProof/>
            <w:webHidden/>
          </w:rPr>
          <w:t>183</w:t>
        </w:r>
        <w:r w:rsidR="008008C2">
          <w:rPr>
            <w:noProof/>
            <w:webHidden/>
          </w:rPr>
          <w:fldChar w:fldCharType="end"/>
        </w:r>
      </w:hyperlink>
    </w:p>
    <w:p w14:paraId="1D8336B3" w14:textId="7F7B7341" w:rsidR="008008C2" w:rsidRDefault="00000000">
      <w:pPr>
        <w:pStyle w:val="TOC8"/>
        <w:rPr>
          <w:rFonts w:asciiTheme="minorHAnsi" w:eastAsiaTheme="minorEastAsia" w:hAnsiTheme="minorHAnsi" w:cstheme="minorBidi"/>
          <w:noProof/>
          <w:color w:val="auto"/>
          <w:sz w:val="22"/>
          <w:lang w:eastAsia="en-US"/>
        </w:rPr>
      </w:pPr>
      <w:hyperlink w:anchor="_Toc134621941" w:history="1">
        <w:r w:rsidR="008008C2" w:rsidRPr="00AD7338">
          <w:rPr>
            <w:rStyle w:val="Hyperlink"/>
            <w:noProof/>
          </w:rPr>
          <w:t>Table 4.C.4  Scale Score and Performance Level Distribution of Overall Scores for Grade Three</w:t>
        </w:r>
        <w:r w:rsidR="008008C2">
          <w:rPr>
            <w:noProof/>
            <w:webHidden/>
          </w:rPr>
          <w:tab/>
        </w:r>
        <w:r w:rsidR="008008C2">
          <w:rPr>
            <w:noProof/>
            <w:webHidden/>
          </w:rPr>
          <w:fldChar w:fldCharType="begin"/>
        </w:r>
        <w:r w:rsidR="008008C2">
          <w:rPr>
            <w:noProof/>
            <w:webHidden/>
          </w:rPr>
          <w:instrText xml:space="preserve"> PAGEREF _Toc134621941 \h </w:instrText>
        </w:r>
        <w:r w:rsidR="008008C2">
          <w:rPr>
            <w:noProof/>
            <w:webHidden/>
          </w:rPr>
        </w:r>
        <w:r w:rsidR="008008C2">
          <w:rPr>
            <w:noProof/>
            <w:webHidden/>
          </w:rPr>
          <w:fldChar w:fldCharType="separate"/>
        </w:r>
        <w:r w:rsidR="008008C2">
          <w:rPr>
            <w:noProof/>
            <w:webHidden/>
          </w:rPr>
          <w:t>190</w:t>
        </w:r>
        <w:r w:rsidR="008008C2">
          <w:rPr>
            <w:noProof/>
            <w:webHidden/>
          </w:rPr>
          <w:fldChar w:fldCharType="end"/>
        </w:r>
      </w:hyperlink>
    </w:p>
    <w:p w14:paraId="4DD62135" w14:textId="27649248" w:rsidR="008008C2" w:rsidRDefault="00000000">
      <w:pPr>
        <w:pStyle w:val="TOC8"/>
        <w:rPr>
          <w:rFonts w:asciiTheme="minorHAnsi" w:eastAsiaTheme="minorEastAsia" w:hAnsiTheme="minorHAnsi" w:cstheme="minorBidi"/>
          <w:noProof/>
          <w:color w:val="auto"/>
          <w:sz w:val="22"/>
          <w:lang w:eastAsia="en-US"/>
        </w:rPr>
      </w:pPr>
      <w:hyperlink w:anchor="_Toc134621942" w:history="1">
        <w:r w:rsidR="008008C2" w:rsidRPr="00AD7338">
          <w:rPr>
            <w:rStyle w:val="Hyperlink"/>
            <w:noProof/>
          </w:rPr>
          <w:t>Table 4.C.5  Scale Score and Performance Level Distribution of Overall Scores for Grade Four</w:t>
        </w:r>
        <w:r w:rsidR="008008C2">
          <w:rPr>
            <w:noProof/>
            <w:webHidden/>
          </w:rPr>
          <w:tab/>
        </w:r>
        <w:r w:rsidR="008008C2">
          <w:rPr>
            <w:noProof/>
            <w:webHidden/>
          </w:rPr>
          <w:fldChar w:fldCharType="begin"/>
        </w:r>
        <w:r w:rsidR="008008C2">
          <w:rPr>
            <w:noProof/>
            <w:webHidden/>
          </w:rPr>
          <w:instrText xml:space="preserve"> PAGEREF _Toc134621942 \h </w:instrText>
        </w:r>
        <w:r w:rsidR="008008C2">
          <w:rPr>
            <w:noProof/>
            <w:webHidden/>
          </w:rPr>
        </w:r>
        <w:r w:rsidR="008008C2">
          <w:rPr>
            <w:noProof/>
            <w:webHidden/>
          </w:rPr>
          <w:fldChar w:fldCharType="separate"/>
        </w:r>
        <w:r w:rsidR="008008C2">
          <w:rPr>
            <w:noProof/>
            <w:webHidden/>
          </w:rPr>
          <w:t>198</w:t>
        </w:r>
        <w:r w:rsidR="008008C2">
          <w:rPr>
            <w:noProof/>
            <w:webHidden/>
          </w:rPr>
          <w:fldChar w:fldCharType="end"/>
        </w:r>
      </w:hyperlink>
    </w:p>
    <w:p w14:paraId="2AC4C03A" w14:textId="5FA435B1" w:rsidR="008008C2" w:rsidRDefault="00000000">
      <w:pPr>
        <w:pStyle w:val="TOC8"/>
        <w:rPr>
          <w:rFonts w:asciiTheme="minorHAnsi" w:eastAsiaTheme="minorEastAsia" w:hAnsiTheme="minorHAnsi" w:cstheme="minorBidi"/>
          <w:noProof/>
          <w:color w:val="auto"/>
          <w:sz w:val="22"/>
          <w:lang w:eastAsia="en-US"/>
        </w:rPr>
      </w:pPr>
      <w:hyperlink w:anchor="_Toc134621943" w:history="1">
        <w:r w:rsidR="008008C2" w:rsidRPr="00AD7338">
          <w:rPr>
            <w:rStyle w:val="Hyperlink"/>
            <w:noProof/>
          </w:rPr>
          <w:t>Table 4.C.6  Scale Score and Performance Level Distribution of Overall Scores for Grade Five</w:t>
        </w:r>
        <w:r w:rsidR="008008C2">
          <w:rPr>
            <w:noProof/>
            <w:webHidden/>
          </w:rPr>
          <w:tab/>
        </w:r>
        <w:r w:rsidR="008008C2">
          <w:rPr>
            <w:noProof/>
            <w:webHidden/>
          </w:rPr>
          <w:fldChar w:fldCharType="begin"/>
        </w:r>
        <w:r w:rsidR="008008C2">
          <w:rPr>
            <w:noProof/>
            <w:webHidden/>
          </w:rPr>
          <w:instrText xml:space="preserve"> PAGEREF _Toc134621943 \h </w:instrText>
        </w:r>
        <w:r w:rsidR="008008C2">
          <w:rPr>
            <w:noProof/>
            <w:webHidden/>
          </w:rPr>
        </w:r>
        <w:r w:rsidR="008008C2">
          <w:rPr>
            <w:noProof/>
            <w:webHidden/>
          </w:rPr>
          <w:fldChar w:fldCharType="separate"/>
        </w:r>
        <w:r w:rsidR="008008C2">
          <w:rPr>
            <w:noProof/>
            <w:webHidden/>
          </w:rPr>
          <w:t>206</w:t>
        </w:r>
        <w:r w:rsidR="008008C2">
          <w:rPr>
            <w:noProof/>
            <w:webHidden/>
          </w:rPr>
          <w:fldChar w:fldCharType="end"/>
        </w:r>
      </w:hyperlink>
    </w:p>
    <w:p w14:paraId="590F3FF8" w14:textId="4A6E2977" w:rsidR="008008C2" w:rsidRDefault="00000000">
      <w:pPr>
        <w:pStyle w:val="TOC8"/>
        <w:rPr>
          <w:rFonts w:asciiTheme="minorHAnsi" w:eastAsiaTheme="minorEastAsia" w:hAnsiTheme="minorHAnsi" w:cstheme="minorBidi"/>
          <w:noProof/>
          <w:color w:val="auto"/>
          <w:sz w:val="22"/>
          <w:lang w:eastAsia="en-US"/>
        </w:rPr>
      </w:pPr>
      <w:hyperlink w:anchor="_Toc134621944" w:history="1">
        <w:r w:rsidR="008008C2" w:rsidRPr="00AD7338">
          <w:rPr>
            <w:rStyle w:val="Hyperlink"/>
            <w:noProof/>
          </w:rPr>
          <w:t>Table 4.C.7  Scale Score and Performance Level Distribution of Overall Scores for Grade Six</w:t>
        </w:r>
        <w:r w:rsidR="008008C2">
          <w:rPr>
            <w:noProof/>
            <w:webHidden/>
          </w:rPr>
          <w:tab/>
        </w:r>
        <w:r w:rsidR="008008C2">
          <w:rPr>
            <w:noProof/>
            <w:webHidden/>
          </w:rPr>
          <w:fldChar w:fldCharType="begin"/>
        </w:r>
        <w:r w:rsidR="008008C2">
          <w:rPr>
            <w:noProof/>
            <w:webHidden/>
          </w:rPr>
          <w:instrText xml:space="preserve"> PAGEREF _Toc134621944 \h </w:instrText>
        </w:r>
        <w:r w:rsidR="008008C2">
          <w:rPr>
            <w:noProof/>
            <w:webHidden/>
          </w:rPr>
        </w:r>
        <w:r w:rsidR="008008C2">
          <w:rPr>
            <w:noProof/>
            <w:webHidden/>
          </w:rPr>
          <w:fldChar w:fldCharType="separate"/>
        </w:r>
        <w:r w:rsidR="008008C2">
          <w:rPr>
            <w:noProof/>
            <w:webHidden/>
          </w:rPr>
          <w:t>213</w:t>
        </w:r>
        <w:r w:rsidR="008008C2">
          <w:rPr>
            <w:noProof/>
            <w:webHidden/>
          </w:rPr>
          <w:fldChar w:fldCharType="end"/>
        </w:r>
      </w:hyperlink>
    </w:p>
    <w:p w14:paraId="3915F133" w14:textId="657BD199" w:rsidR="008008C2" w:rsidRDefault="00000000">
      <w:pPr>
        <w:pStyle w:val="TOC8"/>
        <w:rPr>
          <w:rFonts w:asciiTheme="minorHAnsi" w:eastAsiaTheme="minorEastAsia" w:hAnsiTheme="minorHAnsi" w:cstheme="minorBidi"/>
          <w:noProof/>
          <w:color w:val="auto"/>
          <w:sz w:val="22"/>
          <w:lang w:eastAsia="en-US"/>
        </w:rPr>
      </w:pPr>
      <w:hyperlink w:anchor="_Toc134621945" w:history="1">
        <w:r w:rsidR="008008C2" w:rsidRPr="00AD7338">
          <w:rPr>
            <w:rStyle w:val="Hyperlink"/>
            <w:noProof/>
          </w:rPr>
          <w:t>Table 4.C.8  Scale Score and Performance Level Distribution of Overall Scores for Grade Seven</w:t>
        </w:r>
        <w:r w:rsidR="008008C2">
          <w:rPr>
            <w:noProof/>
            <w:webHidden/>
          </w:rPr>
          <w:tab/>
        </w:r>
        <w:r w:rsidR="008008C2">
          <w:rPr>
            <w:noProof/>
            <w:webHidden/>
          </w:rPr>
          <w:fldChar w:fldCharType="begin"/>
        </w:r>
        <w:r w:rsidR="008008C2">
          <w:rPr>
            <w:noProof/>
            <w:webHidden/>
          </w:rPr>
          <w:instrText xml:space="preserve"> PAGEREF _Toc134621945 \h </w:instrText>
        </w:r>
        <w:r w:rsidR="008008C2">
          <w:rPr>
            <w:noProof/>
            <w:webHidden/>
          </w:rPr>
        </w:r>
        <w:r w:rsidR="008008C2">
          <w:rPr>
            <w:noProof/>
            <w:webHidden/>
          </w:rPr>
          <w:fldChar w:fldCharType="separate"/>
        </w:r>
        <w:r w:rsidR="008008C2">
          <w:rPr>
            <w:noProof/>
            <w:webHidden/>
          </w:rPr>
          <w:t>220</w:t>
        </w:r>
        <w:r w:rsidR="008008C2">
          <w:rPr>
            <w:noProof/>
            <w:webHidden/>
          </w:rPr>
          <w:fldChar w:fldCharType="end"/>
        </w:r>
      </w:hyperlink>
    </w:p>
    <w:p w14:paraId="19D2FEC8" w14:textId="4F7223B4" w:rsidR="008008C2" w:rsidRDefault="00000000">
      <w:pPr>
        <w:pStyle w:val="TOC8"/>
        <w:rPr>
          <w:rFonts w:asciiTheme="minorHAnsi" w:eastAsiaTheme="minorEastAsia" w:hAnsiTheme="minorHAnsi" w:cstheme="minorBidi"/>
          <w:noProof/>
          <w:color w:val="auto"/>
          <w:sz w:val="22"/>
          <w:lang w:eastAsia="en-US"/>
        </w:rPr>
      </w:pPr>
      <w:hyperlink w:anchor="_Toc134621946" w:history="1">
        <w:r w:rsidR="008008C2" w:rsidRPr="00AD7338">
          <w:rPr>
            <w:rStyle w:val="Hyperlink"/>
            <w:noProof/>
          </w:rPr>
          <w:t>Table 4.C.9  Scale Score and Performance Level Distribution of Overall Scores for Grade Eight</w:t>
        </w:r>
        <w:r w:rsidR="008008C2">
          <w:rPr>
            <w:noProof/>
            <w:webHidden/>
          </w:rPr>
          <w:tab/>
        </w:r>
        <w:r w:rsidR="008008C2">
          <w:rPr>
            <w:noProof/>
            <w:webHidden/>
          </w:rPr>
          <w:fldChar w:fldCharType="begin"/>
        </w:r>
        <w:r w:rsidR="008008C2">
          <w:rPr>
            <w:noProof/>
            <w:webHidden/>
          </w:rPr>
          <w:instrText xml:space="preserve"> PAGEREF _Toc134621946 \h </w:instrText>
        </w:r>
        <w:r w:rsidR="008008C2">
          <w:rPr>
            <w:noProof/>
            <w:webHidden/>
          </w:rPr>
        </w:r>
        <w:r w:rsidR="008008C2">
          <w:rPr>
            <w:noProof/>
            <w:webHidden/>
          </w:rPr>
          <w:fldChar w:fldCharType="separate"/>
        </w:r>
        <w:r w:rsidR="008008C2">
          <w:rPr>
            <w:noProof/>
            <w:webHidden/>
          </w:rPr>
          <w:t>227</w:t>
        </w:r>
        <w:r w:rsidR="008008C2">
          <w:rPr>
            <w:noProof/>
            <w:webHidden/>
          </w:rPr>
          <w:fldChar w:fldCharType="end"/>
        </w:r>
      </w:hyperlink>
    </w:p>
    <w:p w14:paraId="4E84FC8C" w14:textId="565027E9" w:rsidR="008008C2" w:rsidRDefault="00000000">
      <w:pPr>
        <w:pStyle w:val="TOC8"/>
        <w:rPr>
          <w:rFonts w:asciiTheme="minorHAnsi" w:eastAsiaTheme="minorEastAsia" w:hAnsiTheme="minorHAnsi" w:cstheme="minorBidi"/>
          <w:noProof/>
          <w:color w:val="auto"/>
          <w:sz w:val="22"/>
          <w:lang w:eastAsia="en-US"/>
        </w:rPr>
      </w:pPr>
      <w:hyperlink w:anchor="_Toc134621947" w:history="1">
        <w:r w:rsidR="008008C2" w:rsidRPr="00AD7338">
          <w:rPr>
            <w:rStyle w:val="Hyperlink"/>
            <w:noProof/>
          </w:rPr>
          <w:t>Table 4.C.10  Scale Score and Performance Level Distribution of Overall Scores for Grade Nine</w:t>
        </w:r>
        <w:r w:rsidR="008008C2">
          <w:rPr>
            <w:noProof/>
            <w:webHidden/>
          </w:rPr>
          <w:tab/>
        </w:r>
        <w:r w:rsidR="008008C2">
          <w:rPr>
            <w:noProof/>
            <w:webHidden/>
          </w:rPr>
          <w:fldChar w:fldCharType="begin"/>
        </w:r>
        <w:r w:rsidR="008008C2">
          <w:rPr>
            <w:noProof/>
            <w:webHidden/>
          </w:rPr>
          <w:instrText xml:space="preserve"> PAGEREF _Toc134621947 \h </w:instrText>
        </w:r>
        <w:r w:rsidR="008008C2">
          <w:rPr>
            <w:noProof/>
            <w:webHidden/>
          </w:rPr>
        </w:r>
        <w:r w:rsidR="008008C2">
          <w:rPr>
            <w:noProof/>
            <w:webHidden/>
          </w:rPr>
          <w:fldChar w:fldCharType="separate"/>
        </w:r>
        <w:r w:rsidR="008008C2">
          <w:rPr>
            <w:noProof/>
            <w:webHidden/>
          </w:rPr>
          <w:t>234</w:t>
        </w:r>
        <w:r w:rsidR="008008C2">
          <w:rPr>
            <w:noProof/>
            <w:webHidden/>
          </w:rPr>
          <w:fldChar w:fldCharType="end"/>
        </w:r>
      </w:hyperlink>
    </w:p>
    <w:p w14:paraId="5ED9620C" w14:textId="449CECAB" w:rsidR="008008C2" w:rsidRDefault="00000000">
      <w:pPr>
        <w:pStyle w:val="TOC8"/>
        <w:rPr>
          <w:rFonts w:asciiTheme="minorHAnsi" w:eastAsiaTheme="minorEastAsia" w:hAnsiTheme="minorHAnsi" w:cstheme="minorBidi"/>
          <w:noProof/>
          <w:color w:val="auto"/>
          <w:sz w:val="22"/>
          <w:lang w:eastAsia="en-US"/>
        </w:rPr>
      </w:pPr>
      <w:hyperlink w:anchor="_Toc134621948" w:history="1">
        <w:r w:rsidR="008008C2" w:rsidRPr="00AD7338">
          <w:rPr>
            <w:rStyle w:val="Hyperlink"/>
            <w:noProof/>
          </w:rPr>
          <w:t>Table 4.C.11  Scale Score and Performance Level Distribution of Overall Scores for Grade Ten</w:t>
        </w:r>
        <w:r w:rsidR="008008C2">
          <w:rPr>
            <w:noProof/>
            <w:webHidden/>
          </w:rPr>
          <w:tab/>
        </w:r>
        <w:r w:rsidR="008008C2">
          <w:rPr>
            <w:noProof/>
            <w:webHidden/>
          </w:rPr>
          <w:fldChar w:fldCharType="begin"/>
        </w:r>
        <w:r w:rsidR="008008C2">
          <w:rPr>
            <w:noProof/>
            <w:webHidden/>
          </w:rPr>
          <w:instrText xml:space="preserve"> PAGEREF _Toc134621948 \h </w:instrText>
        </w:r>
        <w:r w:rsidR="008008C2">
          <w:rPr>
            <w:noProof/>
            <w:webHidden/>
          </w:rPr>
        </w:r>
        <w:r w:rsidR="008008C2">
          <w:rPr>
            <w:noProof/>
            <w:webHidden/>
          </w:rPr>
          <w:fldChar w:fldCharType="separate"/>
        </w:r>
        <w:r w:rsidR="008008C2">
          <w:rPr>
            <w:noProof/>
            <w:webHidden/>
          </w:rPr>
          <w:t>242</w:t>
        </w:r>
        <w:r w:rsidR="008008C2">
          <w:rPr>
            <w:noProof/>
            <w:webHidden/>
          </w:rPr>
          <w:fldChar w:fldCharType="end"/>
        </w:r>
      </w:hyperlink>
    </w:p>
    <w:p w14:paraId="5493425F" w14:textId="1CB15E45" w:rsidR="008008C2" w:rsidRDefault="00000000">
      <w:pPr>
        <w:pStyle w:val="TOC8"/>
        <w:rPr>
          <w:rFonts w:asciiTheme="minorHAnsi" w:eastAsiaTheme="minorEastAsia" w:hAnsiTheme="minorHAnsi" w:cstheme="minorBidi"/>
          <w:noProof/>
          <w:color w:val="auto"/>
          <w:sz w:val="22"/>
          <w:lang w:eastAsia="en-US"/>
        </w:rPr>
      </w:pPr>
      <w:hyperlink w:anchor="_Toc134621949" w:history="1">
        <w:r w:rsidR="008008C2" w:rsidRPr="00AD7338">
          <w:rPr>
            <w:rStyle w:val="Hyperlink"/>
            <w:noProof/>
          </w:rPr>
          <w:t>Table 4.C.12  Scale Score and Performance Level Distribution of Overall Scores for Grade Eleven</w:t>
        </w:r>
        <w:r w:rsidR="008008C2">
          <w:rPr>
            <w:noProof/>
            <w:webHidden/>
          </w:rPr>
          <w:tab/>
        </w:r>
        <w:r w:rsidR="008008C2">
          <w:rPr>
            <w:noProof/>
            <w:webHidden/>
          </w:rPr>
          <w:fldChar w:fldCharType="begin"/>
        </w:r>
        <w:r w:rsidR="008008C2">
          <w:rPr>
            <w:noProof/>
            <w:webHidden/>
          </w:rPr>
          <w:instrText xml:space="preserve"> PAGEREF _Toc134621949 \h </w:instrText>
        </w:r>
        <w:r w:rsidR="008008C2">
          <w:rPr>
            <w:noProof/>
            <w:webHidden/>
          </w:rPr>
        </w:r>
        <w:r w:rsidR="008008C2">
          <w:rPr>
            <w:noProof/>
            <w:webHidden/>
          </w:rPr>
          <w:fldChar w:fldCharType="separate"/>
        </w:r>
        <w:r w:rsidR="008008C2">
          <w:rPr>
            <w:noProof/>
            <w:webHidden/>
          </w:rPr>
          <w:t>249</w:t>
        </w:r>
        <w:r w:rsidR="008008C2">
          <w:rPr>
            <w:noProof/>
            <w:webHidden/>
          </w:rPr>
          <w:fldChar w:fldCharType="end"/>
        </w:r>
      </w:hyperlink>
    </w:p>
    <w:p w14:paraId="30661273" w14:textId="570FF1A5" w:rsidR="008008C2" w:rsidRDefault="00000000">
      <w:pPr>
        <w:pStyle w:val="TOC8"/>
        <w:rPr>
          <w:rFonts w:asciiTheme="minorHAnsi" w:eastAsiaTheme="minorEastAsia" w:hAnsiTheme="minorHAnsi" w:cstheme="minorBidi"/>
          <w:noProof/>
          <w:color w:val="auto"/>
          <w:sz w:val="22"/>
          <w:lang w:eastAsia="en-US"/>
        </w:rPr>
      </w:pPr>
      <w:hyperlink w:anchor="_Toc134621950" w:history="1">
        <w:r w:rsidR="008008C2" w:rsidRPr="00AD7338">
          <w:rPr>
            <w:rStyle w:val="Hyperlink"/>
            <w:noProof/>
          </w:rPr>
          <w:t>Table 4.C.13  Scale Score and Performance Level Distribution of Overall Scores for Grade Twelve</w:t>
        </w:r>
        <w:r w:rsidR="008008C2">
          <w:rPr>
            <w:noProof/>
            <w:webHidden/>
          </w:rPr>
          <w:tab/>
        </w:r>
        <w:r w:rsidR="008008C2">
          <w:rPr>
            <w:noProof/>
            <w:webHidden/>
          </w:rPr>
          <w:fldChar w:fldCharType="begin"/>
        </w:r>
        <w:r w:rsidR="008008C2">
          <w:rPr>
            <w:noProof/>
            <w:webHidden/>
          </w:rPr>
          <w:instrText xml:space="preserve"> PAGEREF _Toc134621950 \h </w:instrText>
        </w:r>
        <w:r w:rsidR="008008C2">
          <w:rPr>
            <w:noProof/>
            <w:webHidden/>
          </w:rPr>
        </w:r>
        <w:r w:rsidR="008008C2">
          <w:rPr>
            <w:noProof/>
            <w:webHidden/>
          </w:rPr>
          <w:fldChar w:fldCharType="separate"/>
        </w:r>
        <w:r w:rsidR="008008C2">
          <w:rPr>
            <w:noProof/>
            <w:webHidden/>
          </w:rPr>
          <w:t>256</w:t>
        </w:r>
        <w:r w:rsidR="008008C2">
          <w:rPr>
            <w:noProof/>
            <w:webHidden/>
          </w:rPr>
          <w:fldChar w:fldCharType="end"/>
        </w:r>
      </w:hyperlink>
    </w:p>
    <w:p w14:paraId="56DE9ABF" w14:textId="321EDD00" w:rsidR="008008C2" w:rsidRDefault="00000000">
      <w:pPr>
        <w:pStyle w:val="TOC8"/>
        <w:rPr>
          <w:rFonts w:asciiTheme="minorHAnsi" w:eastAsiaTheme="minorEastAsia" w:hAnsiTheme="minorHAnsi" w:cstheme="minorBidi"/>
          <w:noProof/>
          <w:color w:val="auto"/>
          <w:sz w:val="22"/>
          <w:lang w:eastAsia="en-US"/>
        </w:rPr>
      </w:pPr>
      <w:hyperlink w:anchor="_Toc134621951" w:history="1">
        <w:r w:rsidR="008008C2" w:rsidRPr="00AD7338">
          <w:rPr>
            <w:rStyle w:val="Hyperlink"/>
            <w:noProof/>
          </w:rPr>
          <w:t>Table 4.D.1  Demographic Summary for Kindergarten—Oral Language Composite</w:t>
        </w:r>
        <w:r w:rsidR="008008C2">
          <w:rPr>
            <w:noProof/>
            <w:webHidden/>
          </w:rPr>
          <w:tab/>
        </w:r>
        <w:r w:rsidR="008008C2">
          <w:rPr>
            <w:noProof/>
            <w:webHidden/>
          </w:rPr>
          <w:fldChar w:fldCharType="begin"/>
        </w:r>
        <w:r w:rsidR="008008C2">
          <w:rPr>
            <w:noProof/>
            <w:webHidden/>
          </w:rPr>
          <w:instrText xml:space="preserve"> PAGEREF _Toc134621951 \h </w:instrText>
        </w:r>
        <w:r w:rsidR="008008C2">
          <w:rPr>
            <w:noProof/>
            <w:webHidden/>
          </w:rPr>
        </w:r>
        <w:r w:rsidR="008008C2">
          <w:rPr>
            <w:noProof/>
            <w:webHidden/>
          </w:rPr>
          <w:fldChar w:fldCharType="separate"/>
        </w:r>
        <w:r w:rsidR="008008C2">
          <w:rPr>
            <w:noProof/>
            <w:webHidden/>
          </w:rPr>
          <w:t>263</w:t>
        </w:r>
        <w:r w:rsidR="008008C2">
          <w:rPr>
            <w:noProof/>
            <w:webHidden/>
          </w:rPr>
          <w:fldChar w:fldCharType="end"/>
        </w:r>
      </w:hyperlink>
    </w:p>
    <w:p w14:paraId="34E36A7A" w14:textId="67B164E1" w:rsidR="008008C2" w:rsidRDefault="00000000">
      <w:pPr>
        <w:pStyle w:val="TOC8"/>
        <w:rPr>
          <w:rFonts w:asciiTheme="minorHAnsi" w:eastAsiaTheme="minorEastAsia" w:hAnsiTheme="minorHAnsi" w:cstheme="minorBidi"/>
          <w:noProof/>
          <w:color w:val="auto"/>
          <w:sz w:val="22"/>
          <w:lang w:eastAsia="en-US"/>
        </w:rPr>
      </w:pPr>
      <w:hyperlink w:anchor="_Toc134621952" w:history="1">
        <w:r w:rsidR="008008C2" w:rsidRPr="00AD7338">
          <w:rPr>
            <w:rStyle w:val="Hyperlink"/>
            <w:noProof/>
          </w:rPr>
          <w:t>Table 4.D.2  Demographic Summary for Grade One—Oral Language Composite</w:t>
        </w:r>
        <w:r w:rsidR="008008C2">
          <w:rPr>
            <w:noProof/>
            <w:webHidden/>
          </w:rPr>
          <w:tab/>
        </w:r>
        <w:r w:rsidR="008008C2">
          <w:rPr>
            <w:noProof/>
            <w:webHidden/>
          </w:rPr>
          <w:fldChar w:fldCharType="begin"/>
        </w:r>
        <w:r w:rsidR="008008C2">
          <w:rPr>
            <w:noProof/>
            <w:webHidden/>
          </w:rPr>
          <w:instrText xml:space="preserve"> PAGEREF _Toc134621952 \h </w:instrText>
        </w:r>
        <w:r w:rsidR="008008C2">
          <w:rPr>
            <w:noProof/>
            <w:webHidden/>
          </w:rPr>
        </w:r>
        <w:r w:rsidR="008008C2">
          <w:rPr>
            <w:noProof/>
            <w:webHidden/>
          </w:rPr>
          <w:fldChar w:fldCharType="separate"/>
        </w:r>
        <w:r w:rsidR="008008C2">
          <w:rPr>
            <w:noProof/>
            <w:webHidden/>
          </w:rPr>
          <w:t>265</w:t>
        </w:r>
        <w:r w:rsidR="008008C2">
          <w:rPr>
            <w:noProof/>
            <w:webHidden/>
          </w:rPr>
          <w:fldChar w:fldCharType="end"/>
        </w:r>
      </w:hyperlink>
    </w:p>
    <w:p w14:paraId="1378A30A" w14:textId="7360EFC7" w:rsidR="008008C2" w:rsidRDefault="00000000">
      <w:pPr>
        <w:pStyle w:val="TOC8"/>
        <w:rPr>
          <w:rFonts w:asciiTheme="minorHAnsi" w:eastAsiaTheme="minorEastAsia" w:hAnsiTheme="minorHAnsi" w:cstheme="minorBidi"/>
          <w:noProof/>
          <w:color w:val="auto"/>
          <w:sz w:val="22"/>
          <w:lang w:eastAsia="en-US"/>
        </w:rPr>
      </w:pPr>
      <w:hyperlink w:anchor="_Toc134621953" w:history="1">
        <w:r w:rsidR="008008C2" w:rsidRPr="00AD7338">
          <w:rPr>
            <w:rStyle w:val="Hyperlink"/>
            <w:noProof/>
          </w:rPr>
          <w:t>Table 4.D.3  Demographic Summary for Grade Two—Oral Language Composite</w:t>
        </w:r>
        <w:r w:rsidR="008008C2">
          <w:rPr>
            <w:noProof/>
            <w:webHidden/>
          </w:rPr>
          <w:tab/>
        </w:r>
        <w:r w:rsidR="008008C2">
          <w:rPr>
            <w:noProof/>
            <w:webHidden/>
          </w:rPr>
          <w:fldChar w:fldCharType="begin"/>
        </w:r>
        <w:r w:rsidR="008008C2">
          <w:rPr>
            <w:noProof/>
            <w:webHidden/>
          </w:rPr>
          <w:instrText xml:space="preserve"> PAGEREF _Toc134621953 \h </w:instrText>
        </w:r>
        <w:r w:rsidR="008008C2">
          <w:rPr>
            <w:noProof/>
            <w:webHidden/>
          </w:rPr>
        </w:r>
        <w:r w:rsidR="008008C2">
          <w:rPr>
            <w:noProof/>
            <w:webHidden/>
          </w:rPr>
          <w:fldChar w:fldCharType="separate"/>
        </w:r>
        <w:r w:rsidR="008008C2">
          <w:rPr>
            <w:noProof/>
            <w:webHidden/>
          </w:rPr>
          <w:t>266</w:t>
        </w:r>
        <w:r w:rsidR="008008C2">
          <w:rPr>
            <w:noProof/>
            <w:webHidden/>
          </w:rPr>
          <w:fldChar w:fldCharType="end"/>
        </w:r>
      </w:hyperlink>
    </w:p>
    <w:p w14:paraId="16136C82" w14:textId="08DBE4DD" w:rsidR="008008C2" w:rsidRDefault="00000000">
      <w:pPr>
        <w:pStyle w:val="TOC8"/>
        <w:rPr>
          <w:rFonts w:asciiTheme="minorHAnsi" w:eastAsiaTheme="minorEastAsia" w:hAnsiTheme="minorHAnsi" w:cstheme="minorBidi"/>
          <w:noProof/>
          <w:color w:val="auto"/>
          <w:sz w:val="22"/>
          <w:lang w:eastAsia="en-US"/>
        </w:rPr>
      </w:pPr>
      <w:hyperlink w:anchor="_Toc134621954" w:history="1">
        <w:r w:rsidR="008008C2" w:rsidRPr="00AD7338">
          <w:rPr>
            <w:rStyle w:val="Hyperlink"/>
            <w:noProof/>
          </w:rPr>
          <w:t>Table 4.D.4  Demographic Summary for Grade Three—Oral Language Composite</w:t>
        </w:r>
        <w:r w:rsidR="008008C2">
          <w:rPr>
            <w:noProof/>
            <w:webHidden/>
          </w:rPr>
          <w:tab/>
        </w:r>
        <w:r w:rsidR="008008C2">
          <w:rPr>
            <w:noProof/>
            <w:webHidden/>
          </w:rPr>
          <w:fldChar w:fldCharType="begin"/>
        </w:r>
        <w:r w:rsidR="008008C2">
          <w:rPr>
            <w:noProof/>
            <w:webHidden/>
          </w:rPr>
          <w:instrText xml:space="preserve"> PAGEREF _Toc134621954 \h </w:instrText>
        </w:r>
        <w:r w:rsidR="008008C2">
          <w:rPr>
            <w:noProof/>
            <w:webHidden/>
          </w:rPr>
        </w:r>
        <w:r w:rsidR="008008C2">
          <w:rPr>
            <w:noProof/>
            <w:webHidden/>
          </w:rPr>
          <w:fldChar w:fldCharType="separate"/>
        </w:r>
        <w:r w:rsidR="008008C2">
          <w:rPr>
            <w:noProof/>
            <w:webHidden/>
          </w:rPr>
          <w:t>267</w:t>
        </w:r>
        <w:r w:rsidR="008008C2">
          <w:rPr>
            <w:noProof/>
            <w:webHidden/>
          </w:rPr>
          <w:fldChar w:fldCharType="end"/>
        </w:r>
      </w:hyperlink>
    </w:p>
    <w:p w14:paraId="023681B6" w14:textId="44A51C89" w:rsidR="008008C2" w:rsidRDefault="00000000">
      <w:pPr>
        <w:pStyle w:val="TOC8"/>
        <w:rPr>
          <w:rFonts w:asciiTheme="minorHAnsi" w:eastAsiaTheme="minorEastAsia" w:hAnsiTheme="minorHAnsi" w:cstheme="minorBidi"/>
          <w:noProof/>
          <w:color w:val="auto"/>
          <w:sz w:val="22"/>
          <w:lang w:eastAsia="en-US"/>
        </w:rPr>
      </w:pPr>
      <w:hyperlink w:anchor="_Toc134621955" w:history="1">
        <w:r w:rsidR="008008C2" w:rsidRPr="00AD7338">
          <w:rPr>
            <w:rStyle w:val="Hyperlink"/>
            <w:noProof/>
          </w:rPr>
          <w:t>Table 4.D.5  Demographic Summary for Grade Four—Oral Language Composite</w:t>
        </w:r>
        <w:r w:rsidR="008008C2">
          <w:rPr>
            <w:noProof/>
            <w:webHidden/>
          </w:rPr>
          <w:tab/>
        </w:r>
        <w:r w:rsidR="008008C2">
          <w:rPr>
            <w:noProof/>
            <w:webHidden/>
          </w:rPr>
          <w:fldChar w:fldCharType="begin"/>
        </w:r>
        <w:r w:rsidR="008008C2">
          <w:rPr>
            <w:noProof/>
            <w:webHidden/>
          </w:rPr>
          <w:instrText xml:space="preserve"> PAGEREF _Toc134621955 \h </w:instrText>
        </w:r>
        <w:r w:rsidR="008008C2">
          <w:rPr>
            <w:noProof/>
            <w:webHidden/>
          </w:rPr>
        </w:r>
        <w:r w:rsidR="008008C2">
          <w:rPr>
            <w:noProof/>
            <w:webHidden/>
          </w:rPr>
          <w:fldChar w:fldCharType="separate"/>
        </w:r>
        <w:r w:rsidR="008008C2">
          <w:rPr>
            <w:noProof/>
            <w:webHidden/>
          </w:rPr>
          <w:t>268</w:t>
        </w:r>
        <w:r w:rsidR="008008C2">
          <w:rPr>
            <w:noProof/>
            <w:webHidden/>
          </w:rPr>
          <w:fldChar w:fldCharType="end"/>
        </w:r>
      </w:hyperlink>
    </w:p>
    <w:p w14:paraId="001AC55D" w14:textId="17019226" w:rsidR="008008C2" w:rsidRDefault="00000000">
      <w:pPr>
        <w:pStyle w:val="TOC8"/>
        <w:rPr>
          <w:rFonts w:asciiTheme="minorHAnsi" w:eastAsiaTheme="minorEastAsia" w:hAnsiTheme="minorHAnsi" w:cstheme="minorBidi"/>
          <w:noProof/>
          <w:color w:val="auto"/>
          <w:sz w:val="22"/>
          <w:lang w:eastAsia="en-US"/>
        </w:rPr>
      </w:pPr>
      <w:hyperlink w:anchor="_Toc134621956" w:history="1">
        <w:r w:rsidR="008008C2" w:rsidRPr="00AD7338">
          <w:rPr>
            <w:rStyle w:val="Hyperlink"/>
            <w:noProof/>
          </w:rPr>
          <w:t>Table 4.D.6  Demographic Summary for Grade Five—Oral Language Composite</w:t>
        </w:r>
        <w:r w:rsidR="008008C2">
          <w:rPr>
            <w:noProof/>
            <w:webHidden/>
          </w:rPr>
          <w:tab/>
        </w:r>
        <w:r w:rsidR="008008C2">
          <w:rPr>
            <w:noProof/>
            <w:webHidden/>
          </w:rPr>
          <w:fldChar w:fldCharType="begin"/>
        </w:r>
        <w:r w:rsidR="008008C2">
          <w:rPr>
            <w:noProof/>
            <w:webHidden/>
          </w:rPr>
          <w:instrText xml:space="preserve"> PAGEREF _Toc134621956 \h </w:instrText>
        </w:r>
        <w:r w:rsidR="008008C2">
          <w:rPr>
            <w:noProof/>
            <w:webHidden/>
          </w:rPr>
        </w:r>
        <w:r w:rsidR="008008C2">
          <w:rPr>
            <w:noProof/>
            <w:webHidden/>
          </w:rPr>
          <w:fldChar w:fldCharType="separate"/>
        </w:r>
        <w:r w:rsidR="008008C2">
          <w:rPr>
            <w:noProof/>
            <w:webHidden/>
          </w:rPr>
          <w:t>269</w:t>
        </w:r>
        <w:r w:rsidR="008008C2">
          <w:rPr>
            <w:noProof/>
            <w:webHidden/>
          </w:rPr>
          <w:fldChar w:fldCharType="end"/>
        </w:r>
      </w:hyperlink>
    </w:p>
    <w:p w14:paraId="1E1234A4" w14:textId="38340D46" w:rsidR="008008C2" w:rsidRDefault="00000000">
      <w:pPr>
        <w:pStyle w:val="TOC8"/>
        <w:rPr>
          <w:rFonts w:asciiTheme="minorHAnsi" w:eastAsiaTheme="minorEastAsia" w:hAnsiTheme="minorHAnsi" w:cstheme="minorBidi"/>
          <w:noProof/>
          <w:color w:val="auto"/>
          <w:sz w:val="22"/>
          <w:lang w:eastAsia="en-US"/>
        </w:rPr>
      </w:pPr>
      <w:hyperlink w:anchor="_Toc134621957" w:history="1">
        <w:r w:rsidR="008008C2" w:rsidRPr="00AD7338">
          <w:rPr>
            <w:rStyle w:val="Hyperlink"/>
            <w:noProof/>
          </w:rPr>
          <w:t>Table 4.D.7  Demographic Summary for Grade Six—Oral Language Composite</w:t>
        </w:r>
        <w:r w:rsidR="008008C2">
          <w:rPr>
            <w:noProof/>
            <w:webHidden/>
          </w:rPr>
          <w:tab/>
        </w:r>
        <w:r w:rsidR="008008C2">
          <w:rPr>
            <w:noProof/>
            <w:webHidden/>
          </w:rPr>
          <w:fldChar w:fldCharType="begin"/>
        </w:r>
        <w:r w:rsidR="008008C2">
          <w:rPr>
            <w:noProof/>
            <w:webHidden/>
          </w:rPr>
          <w:instrText xml:space="preserve"> PAGEREF _Toc134621957 \h </w:instrText>
        </w:r>
        <w:r w:rsidR="008008C2">
          <w:rPr>
            <w:noProof/>
            <w:webHidden/>
          </w:rPr>
        </w:r>
        <w:r w:rsidR="008008C2">
          <w:rPr>
            <w:noProof/>
            <w:webHidden/>
          </w:rPr>
          <w:fldChar w:fldCharType="separate"/>
        </w:r>
        <w:r w:rsidR="008008C2">
          <w:rPr>
            <w:noProof/>
            <w:webHidden/>
          </w:rPr>
          <w:t>270</w:t>
        </w:r>
        <w:r w:rsidR="008008C2">
          <w:rPr>
            <w:noProof/>
            <w:webHidden/>
          </w:rPr>
          <w:fldChar w:fldCharType="end"/>
        </w:r>
      </w:hyperlink>
    </w:p>
    <w:p w14:paraId="3B7A365D" w14:textId="0F6641DA" w:rsidR="008008C2" w:rsidRDefault="00000000">
      <w:pPr>
        <w:pStyle w:val="TOC8"/>
        <w:rPr>
          <w:rFonts w:asciiTheme="minorHAnsi" w:eastAsiaTheme="minorEastAsia" w:hAnsiTheme="minorHAnsi" w:cstheme="minorBidi"/>
          <w:noProof/>
          <w:color w:val="auto"/>
          <w:sz w:val="22"/>
          <w:lang w:eastAsia="en-US"/>
        </w:rPr>
      </w:pPr>
      <w:hyperlink w:anchor="_Toc134621958" w:history="1">
        <w:r w:rsidR="008008C2" w:rsidRPr="00AD7338">
          <w:rPr>
            <w:rStyle w:val="Hyperlink"/>
            <w:noProof/>
          </w:rPr>
          <w:t>Table 4.D.8  Demographic Summary for Grade Seven—Oral Language Composite</w:t>
        </w:r>
        <w:r w:rsidR="008008C2">
          <w:rPr>
            <w:noProof/>
            <w:webHidden/>
          </w:rPr>
          <w:tab/>
        </w:r>
        <w:r w:rsidR="008008C2">
          <w:rPr>
            <w:noProof/>
            <w:webHidden/>
          </w:rPr>
          <w:fldChar w:fldCharType="begin"/>
        </w:r>
        <w:r w:rsidR="008008C2">
          <w:rPr>
            <w:noProof/>
            <w:webHidden/>
          </w:rPr>
          <w:instrText xml:space="preserve"> PAGEREF _Toc134621958 \h </w:instrText>
        </w:r>
        <w:r w:rsidR="008008C2">
          <w:rPr>
            <w:noProof/>
            <w:webHidden/>
          </w:rPr>
        </w:r>
        <w:r w:rsidR="008008C2">
          <w:rPr>
            <w:noProof/>
            <w:webHidden/>
          </w:rPr>
          <w:fldChar w:fldCharType="separate"/>
        </w:r>
        <w:r w:rsidR="008008C2">
          <w:rPr>
            <w:noProof/>
            <w:webHidden/>
          </w:rPr>
          <w:t>271</w:t>
        </w:r>
        <w:r w:rsidR="008008C2">
          <w:rPr>
            <w:noProof/>
            <w:webHidden/>
          </w:rPr>
          <w:fldChar w:fldCharType="end"/>
        </w:r>
      </w:hyperlink>
    </w:p>
    <w:p w14:paraId="5A845F9B" w14:textId="2785FA9D" w:rsidR="008008C2" w:rsidRDefault="00000000">
      <w:pPr>
        <w:pStyle w:val="TOC8"/>
        <w:rPr>
          <w:rFonts w:asciiTheme="minorHAnsi" w:eastAsiaTheme="minorEastAsia" w:hAnsiTheme="minorHAnsi" w:cstheme="minorBidi"/>
          <w:noProof/>
          <w:color w:val="auto"/>
          <w:sz w:val="22"/>
          <w:lang w:eastAsia="en-US"/>
        </w:rPr>
      </w:pPr>
      <w:hyperlink w:anchor="_Toc134621959" w:history="1">
        <w:r w:rsidR="008008C2" w:rsidRPr="00AD7338">
          <w:rPr>
            <w:rStyle w:val="Hyperlink"/>
            <w:noProof/>
          </w:rPr>
          <w:t>Table 4.D.9  Demographic Summary for Grade Eight—Oral Language Composite</w:t>
        </w:r>
        <w:r w:rsidR="008008C2">
          <w:rPr>
            <w:noProof/>
            <w:webHidden/>
          </w:rPr>
          <w:tab/>
        </w:r>
        <w:r w:rsidR="008008C2">
          <w:rPr>
            <w:noProof/>
            <w:webHidden/>
          </w:rPr>
          <w:fldChar w:fldCharType="begin"/>
        </w:r>
        <w:r w:rsidR="008008C2">
          <w:rPr>
            <w:noProof/>
            <w:webHidden/>
          </w:rPr>
          <w:instrText xml:space="preserve"> PAGEREF _Toc134621959 \h </w:instrText>
        </w:r>
        <w:r w:rsidR="008008C2">
          <w:rPr>
            <w:noProof/>
            <w:webHidden/>
          </w:rPr>
        </w:r>
        <w:r w:rsidR="008008C2">
          <w:rPr>
            <w:noProof/>
            <w:webHidden/>
          </w:rPr>
          <w:fldChar w:fldCharType="separate"/>
        </w:r>
        <w:r w:rsidR="008008C2">
          <w:rPr>
            <w:noProof/>
            <w:webHidden/>
          </w:rPr>
          <w:t>272</w:t>
        </w:r>
        <w:r w:rsidR="008008C2">
          <w:rPr>
            <w:noProof/>
            <w:webHidden/>
          </w:rPr>
          <w:fldChar w:fldCharType="end"/>
        </w:r>
      </w:hyperlink>
    </w:p>
    <w:p w14:paraId="2354A4A3" w14:textId="60B1FBA3" w:rsidR="008008C2" w:rsidRDefault="00000000">
      <w:pPr>
        <w:pStyle w:val="TOC8"/>
        <w:rPr>
          <w:rFonts w:asciiTheme="minorHAnsi" w:eastAsiaTheme="minorEastAsia" w:hAnsiTheme="minorHAnsi" w:cstheme="minorBidi"/>
          <w:noProof/>
          <w:color w:val="auto"/>
          <w:sz w:val="22"/>
          <w:lang w:eastAsia="en-US"/>
        </w:rPr>
      </w:pPr>
      <w:hyperlink w:anchor="_Toc134621960" w:history="1">
        <w:r w:rsidR="008008C2" w:rsidRPr="00AD7338">
          <w:rPr>
            <w:rStyle w:val="Hyperlink"/>
            <w:noProof/>
          </w:rPr>
          <w:t>Table 4.D.10  Demographic Summary for Grade Nine—Oral Language Composite</w:t>
        </w:r>
        <w:r w:rsidR="008008C2">
          <w:rPr>
            <w:noProof/>
            <w:webHidden/>
          </w:rPr>
          <w:tab/>
        </w:r>
        <w:r w:rsidR="008008C2">
          <w:rPr>
            <w:noProof/>
            <w:webHidden/>
          </w:rPr>
          <w:fldChar w:fldCharType="begin"/>
        </w:r>
        <w:r w:rsidR="008008C2">
          <w:rPr>
            <w:noProof/>
            <w:webHidden/>
          </w:rPr>
          <w:instrText xml:space="preserve"> PAGEREF _Toc134621960 \h </w:instrText>
        </w:r>
        <w:r w:rsidR="008008C2">
          <w:rPr>
            <w:noProof/>
            <w:webHidden/>
          </w:rPr>
        </w:r>
        <w:r w:rsidR="008008C2">
          <w:rPr>
            <w:noProof/>
            <w:webHidden/>
          </w:rPr>
          <w:fldChar w:fldCharType="separate"/>
        </w:r>
        <w:r w:rsidR="008008C2">
          <w:rPr>
            <w:noProof/>
            <w:webHidden/>
          </w:rPr>
          <w:t>273</w:t>
        </w:r>
        <w:r w:rsidR="008008C2">
          <w:rPr>
            <w:noProof/>
            <w:webHidden/>
          </w:rPr>
          <w:fldChar w:fldCharType="end"/>
        </w:r>
      </w:hyperlink>
    </w:p>
    <w:p w14:paraId="013CC734" w14:textId="2B5E41ED" w:rsidR="008008C2" w:rsidRDefault="00000000">
      <w:pPr>
        <w:pStyle w:val="TOC8"/>
        <w:rPr>
          <w:rFonts w:asciiTheme="minorHAnsi" w:eastAsiaTheme="minorEastAsia" w:hAnsiTheme="minorHAnsi" w:cstheme="minorBidi"/>
          <w:noProof/>
          <w:color w:val="auto"/>
          <w:sz w:val="22"/>
          <w:lang w:eastAsia="en-US"/>
        </w:rPr>
      </w:pPr>
      <w:hyperlink w:anchor="_Toc134621961" w:history="1">
        <w:r w:rsidR="008008C2" w:rsidRPr="00AD7338">
          <w:rPr>
            <w:rStyle w:val="Hyperlink"/>
            <w:noProof/>
          </w:rPr>
          <w:t>Table 4.D.11  Demographic Summary for Grade Ten—Oral Language Composite</w:t>
        </w:r>
        <w:r w:rsidR="008008C2">
          <w:rPr>
            <w:noProof/>
            <w:webHidden/>
          </w:rPr>
          <w:tab/>
        </w:r>
        <w:r w:rsidR="008008C2">
          <w:rPr>
            <w:noProof/>
            <w:webHidden/>
          </w:rPr>
          <w:fldChar w:fldCharType="begin"/>
        </w:r>
        <w:r w:rsidR="008008C2">
          <w:rPr>
            <w:noProof/>
            <w:webHidden/>
          </w:rPr>
          <w:instrText xml:space="preserve"> PAGEREF _Toc134621961 \h </w:instrText>
        </w:r>
        <w:r w:rsidR="008008C2">
          <w:rPr>
            <w:noProof/>
            <w:webHidden/>
          </w:rPr>
        </w:r>
        <w:r w:rsidR="008008C2">
          <w:rPr>
            <w:noProof/>
            <w:webHidden/>
          </w:rPr>
          <w:fldChar w:fldCharType="separate"/>
        </w:r>
        <w:r w:rsidR="008008C2">
          <w:rPr>
            <w:noProof/>
            <w:webHidden/>
          </w:rPr>
          <w:t>274</w:t>
        </w:r>
        <w:r w:rsidR="008008C2">
          <w:rPr>
            <w:noProof/>
            <w:webHidden/>
          </w:rPr>
          <w:fldChar w:fldCharType="end"/>
        </w:r>
      </w:hyperlink>
    </w:p>
    <w:p w14:paraId="13B2BC08" w14:textId="7C06ABB0" w:rsidR="008008C2" w:rsidRDefault="00000000">
      <w:pPr>
        <w:pStyle w:val="TOC8"/>
        <w:rPr>
          <w:rFonts w:asciiTheme="minorHAnsi" w:eastAsiaTheme="minorEastAsia" w:hAnsiTheme="minorHAnsi" w:cstheme="minorBidi"/>
          <w:noProof/>
          <w:color w:val="auto"/>
          <w:sz w:val="22"/>
          <w:lang w:eastAsia="en-US"/>
        </w:rPr>
      </w:pPr>
      <w:hyperlink w:anchor="_Toc134621962" w:history="1">
        <w:r w:rsidR="008008C2" w:rsidRPr="00AD7338">
          <w:rPr>
            <w:rStyle w:val="Hyperlink"/>
            <w:noProof/>
          </w:rPr>
          <w:t>Table 4.D.12  Demographic Summary for Grade Eleven—Oral Language Composite</w:t>
        </w:r>
        <w:r w:rsidR="008008C2">
          <w:rPr>
            <w:noProof/>
            <w:webHidden/>
          </w:rPr>
          <w:tab/>
        </w:r>
        <w:r w:rsidR="008008C2">
          <w:rPr>
            <w:noProof/>
            <w:webHidden/>
          </w:rPr>
          <w:fldChar w:fldCharType="begin"/>
        </w:r>
        <w:r w:rsidR="008008C2">
          <w:rPr>
            <w:noProof/>
            <w:webHidden/>
          </w:rPr>
          <w:instrText xml:space="preserve"> PAGEREF _Toc134621962 \h </w:instrText>
        </w:r>
        <w:r w:rsidR="008008C2">
          <w:rPr>
            <w:noProof/>
            <w:webHidden/>
          </w:rPr>
        </w:r>
        <w:r w:rsidR="008008C2">
          <w:rPr>
            <w:noProof/>
            <w:webHidden/>
          </w:rPr>
          <w:fldChar w:fldCharType="separate"/>
        </w:r>
        <w:r w:rsidR="008008C2">
          <w:rPr>
            <w:noProof/>
            <w:webHidden/>
          </w:rPr>
          <w:t>275</w:t>
        </w:r>
        <w:r w:rsidR="008008C2">
          <w:rPr>
            <w:noProof/>
            <w:webHidden/>
          </w:rPr>
          <w:fldChar w:fldCharType="end"/>
        </w:r>
      </w:hyperlink>
    </w:p>
    <w:p w14:paraId="4AE443D7" w14:textId="52AA6899" w:rsidR="008008C2" w:rsidRDefault="00000000">
      <w:pPr>
        <w:pStyle w:val="TOC8"/>
        <w:rPr>
          <w:rFonts w:asciiTheme="minorHAnsi" w:eastAsiaTheme="minorEastAsia" w:hAnsiTheme="minorHAnsi" w:cstheme="minorBidi"/>
          <w:noProof/>
          <w:color w:val="auto"/>
          <w:sz w:val="22"/>
          <w:lang w:eastAsia="en-US"/>
        </w:rPr>
      </w:pPr>
      <w:hyperlink w:anchor="_Toc134621963" w:history="1">
        <w:r w:rsidR="008008C2" w:rsidRPr="00AD7338">
          <w:rPr>
            <w:rStyle w:val="Hyperlink"/>
            <w:noProof/>
          </w:rPr>
          <w:t>Table 4.D.13  Demographic Summary for Grade Twelve—Oral Language Composite</w:t>
        </w:r>
        <w:r w:rsidR="008008C2">
          <w:rPr>
            <w:noProof/>
            <w:webHidden/>
          </w:rPr>
          <w:tab/>
        </w:r>
        <w:r w:rsidR="008008C2">
          <w:rPr>
            <w:noProof/>
            <w:webHidden/>
          </w:rPr>
          <w:fldChar w:fldCharType="begin"/>
        </w:r>
        <w:r w:rsidR="008008C2">
          <w:rPr>
            <w:noProof/>
            <w:webHidden/>
          </w:rPr>
          <w:instrText xml:space="preserve"> PAGEREF _Toc134621963 \h </w:instrText>
        </w:r>
        <w:r w:rsidR="008008C2">
          <w:rPr>
            <w:noProof/>
            <w:webHidden/>
          </w:rPr>
        </w:r>
        <w:r w:rsidR="008008C2">
          <w:rPr>
            <w:noProof/>
            <w:webHidden/>
          </w:rPr>
          <w:fldChar w:fldCharType="separate"/>
        </w:r>
        <w:r w:rsidR="008008C2">
          <w:rPr>
            <w:noProof/>
            <w:webHidden/>
          </w:rPr>
          <w:t>276</w:t>
        </w:r>
        <w:r w:rsidR="008008C2">
          <w:rPr>
            <w:noProof/>
            <w:webHidden/>
          </w:rPr>
          <w:fldChar w:fldCharType="end"/>
        </w:r>
      </w:hyperlink>
    </w:p>
    <w:p w14:paraId="320B78A5" w14:textId="09FFE5FF" w:rsidR="008008C2" w:rsidRDefault="00000000">
      <w:pPr>
        <w:pStyle w:val="TOC8"/>
        <w:rPr>
          <w:rFonts w:asciiTheme="minorHAnsi" w:eastAsiaTheme="minorEastAsia" w:hAnsiTheme="minorHAnsi" w:cstheme="minorBidi"/>
          <w:noProof/>
          <w:color w:val="auto"/>
          <w:sz w:val="22"/>
          <w:lang w:eastAsia="en-US"/>
        </w:rPr>
      </w:pPr>
      <w:hyperlink w:anchor="_Toc134621964" w:history="1">
        <w:r w:rsidR="008008C2" w:rsidRPr="00AD7338">
          <w:rPr>
            <w:rStyle w:val="Hyperlink"/>
            <w:noProof/>
          </w:rPr>
          <w:t>Table 4.D.14  Demographic Summary for Kindergarten—Written Language Composite</w:t>
        </w:r>
        <w:r w:rsidR="008008C2">
          <w:rPr>
            <w:noProof/>
            <w:webHidden/>
          </w:rPr>
          <w:tab/>
        </w:r>
        <w:r w:rsidR="008008C2">
          <w:rPr>
            <w:noProof/>
            <w:webHidden/>
          </w:rPr>
          <w:fldChar w:fldCharType="begin"/>
        </w:r>
        <w:r w:rsidR="008008C2">
          <w:rPr>
            <w:noProof/>
            <w:webHidden/>
          </w:rPr>
          <w:instrText xml:space="preserve"> PAGEREF _Toc134621964 \h </w:instrText>
        </w:r>
        <w:r w:rsidR="008008C2">
          <w:rPr>
            <w:noProof/>
            <w:webHidden/>
          </w:rPr>
        </w:r>
        <w:r w:rsidR="008008C2">
          <w:rPr>
            <w:noProof/>
            <w:webHidden/>
          </w:rPr>
          <w:fldChar w:fldCharType="separate"/>
        </w:r>
        <w:r w:rsidR="008008C2">
          <w:rPr>
            <w:noProof/>
            <w:webHidden/>
          </w:rPr>
          <w:t>277</w:t>
        </w:r>
        <w:r w:rsidR="008008C2">
          <w:rPr>
            <w:noProof/>
            <w:webHidden/>
          </w:rPr>
          <w:fldChar w:fldCharType="end"/>
        </w:r>
      </w:hyperlink>
    </w:p>
    <w:p w14:paraId="7D201287" w14:textId="44CBDB38" w:rsidR="008008C2" w:rsidRDefault="00000000">
      <w:pPr>
        <w:pStyle w:val="TOC8"/>
        <w:rPr>
          <w:rFonts w:asciiTheme="minorHAnsi" w:eastAsiaTheme="minorEastAsia" w:hAnsiTheme="minorHAnsi" w:cstheme="minorBidi"/>
          <w:noProof/>
          <w:color w:val="auto"/>
          <w:sz w:val="22"/>
          <w:lang w:eastAsia="en-US"/>
        </w:rPr>
      </w:pPr>
      <w:hyperlink w:anchor="_Toc134621965" w:history="1">
        <w:r w:rsidR="008008C2" w:rsidRPr="00AD7338">
          <w:rPr>
            <w:rStyle w:val="Hyperlink"/>
            <w:noProof/>
          </w:rPr>
          <w:t>Table 4.D.15  Demographic Summary for Grade One—Written Language Composite</w:t>
        </w:r>
        <w:r w:rsidR="008008C2">
          <w:rPr>
            <w:noProof/>
            <w:webHidden/>
          </w:rPr>
          <w:tab/>
        </w:r>
        <w:r w:rsidR="008008C2">
          <w:rPr>
            <w:noProof/>
            <w:webHidden/>
          </w:rPr>
          <w:fldChar w:fldCharType="begin"/>
        </w:r>
        <w:r w:rsidR="008008C2">
          <w:rPr>
            <w:noProof/>
            <w:webHidden/>
          </w:rPr>
          <w:instrText xml:space="preserve"> PAGEREF _Toc134621965 \h </w:instrText>
        </w:r>
        <w:r w:rsidR="008008C2">
          <w:rPr>
            <w:noProof/>
            <w:webHidden/>
          </w:rPr>
        </w:r>
        <w:r w:rsidR="008008C2">
          <w:rPr>
            <w:noProof/>
            <w:webHidden/>
          </w:rPr>
          <w:fldChar w:fldCharType="separate"/>
        </w:r>
        <w:r w:rsidR="008008C2">
          <w:rPr>
            <w:noProof/>
            <w:webHidden/>
          </w:rPr>
          <w:t>278</w:t>
        </w:r>
        <w:r w:rsidR="008008C2">
          <w:rPr>
            <w:noProof/>
            <w:webHidden/>
          </w:rPr>
          <w:fldChar w:fldCharType="end"/>
        </w:r>
      </w:hyperlink>
    </w:p>
    <w:p w14:paraId="5273B4E9" w14:textId="76923FF8" w:rsidR="008008C2" w:rsidRDefault="00000000">
      <w:pPr>
        <w:pStyle w:val="TOC8"/>
        <w:rPr>
          <w:rFonts w:asciiTheme="minorHAnsi" w:eastAsiaTheme="minorEastAsia" w:hAnsiTheme="minorHAnsi" w:cstheme="minorBidi"/>
          <w:noProof/>
          <w:color w:val="auto"/>
          <w:sz w:val="22"/>
          <w:lang w:eastAsia="en-US"/>
        </w:rPr>
      </w:pPr>
      <w:hyperlink w:anchor="_Toc134621966" w:history="1">
        <w:r w:rsidR="008008C2" w:rsidRPr="00AD7338">
          <w:rPr>
            <w:rStyle w:val="Hyperlink"/>
            <w:noProof/>
          </w:rPr>
          <w:t>Table 4.D.16  Demographic Summary for Grade Two—Written Language Composite</w:t>
        </w:r>
        <w:r w:rsidR="008008C2">
          <w:rPr>
            <w:noProof/>
            <w:webHidden/>
          </w:rPr>
          <w:tab/>
        </w:r>
        <w:r w:rsidR="008008C2">
          <w:rPr>
            <w:noProof/>
            <w:webHidden/>
          </w:rPr>
          <w:fldChar w:fldCharType="begin"/>
        </w:r>
        <w:r w:rsidR="008008C2">
          <w:rPr>
            <w:noProof/>
            <w:webHidden/>
          </w:rPr>
          <w:instrText xml:space="preserve"> PAGEREF _Toc134621966 \h </w:instrText>
        </w:r>
        <w:r w:rsidR="008008C2">
          <w:rPr>
            <w:noProof/>
            <w:webHidden/>
          </w:rPr>
        </w:r>
        <w:r w:rsidR="008008C2">
          <w:rPr>
            <w:noProof/>
            <w:webHidden/>
          </w:rPr>
          <w:fldChar w:fldCharType="separate"/>
        </w:r>
        <w:r w:rsidR="008008C2">
          <w:rPr>
            <w:noProof/>
            <w:webHidden/>
          </w:rPr>
          <w:t>279</w:t>
        </w:r>
        <w:r w:rsidR="008008C2">
          <w:rPr>
            <w:noProof/>
            <w:webHidden/>
          </w:rPr>
          <w:fldChar w:fldCharType="end"/>
        </w:r>
      </w:hyperlink>
    </w:p>
    <w:p w14:paraId="3BF02FD4" w14:textId="5F70D57E" w:rsidR="008008C2" w:rsidRDefault="00000000">
      <w:pPr>
        <w:pStyle w:val="TOC8"/>
        <w:rPr>
          <w:rFonts w:asciiTheme="minorHAnsi" w:eastAsiaTheme="minorEastAsia" w:hAnsiTheme="minorHAnsi" w:cstheme="minorBidi"/>
          <w:noProof/>
          <w:color w:val="auto"/>
          <w:sz w:val="22"/>
          <w:lang w:eastAsia="en-US"/>
        </w:rPr>
      </w:pPr>
      <w:hyperlink w:anchor="_Toc134621967" w:history="1">
        <w:r w:rsidR="008008C2" w:rsidRPr="00AD7338">
          <w:rPr>
            <w:rStyle w:val="Hyperlink"/>
            <w:noProof/>
          </w:rPr>
          <w:t>Table 4.D.17  Demographic Summary for Grade Three—Written Language Composite</w:t>
        </w:r>
        <w:r w:rsidR="008008C2">
          <w:rPr>
            <w:noProof/>
            <w:webHidden/>
          </w:rPr>
          <w:tab/>
        </w:r>
        <w:r w:rsidR="008008C2">
          <w:rPr>
            <w:noProof/>
            <w:webHidden/>
          </w:rPr>
          <w:fldChar w:fldCharType="begin"/>
        </w:r>
        <w:r w:rsidR="008008C2">
          <w:rPr>
            <w:noProof/>
            <w:webHidden/>
          </w:rPr>
          <w:instrText xml:space="preserve"> PAGEREF _Toc134621967 \h </w:instrText>
        </w:r>
        <w:r w:rsidR="008008C2">
          <w:rPr>
            <w:noProof/>
            <w:webHidden/>
          </w:rPr>
        </w:r>
        <w:r w:rsidR="008008C2">
          <w:rPr>
            <w:noProof/>
            <w:webHidden/>
          </w:rPr>
          <w:fldChar w:fldCharType="separate"/>
        </w:r>
        <w:r w:rsidR="008008C2">
          <w:rPr>
            <w:noProof/>
            <w:webHidden/>
          </w:rPr>
          <w:t>280</w:t>
        </w:r>
        <w:r w:rsidR="008008C2">
          <w:rPr>
            <w:noProof/>
            <w:webHidden/>
          </w:rPr>
          <w:fldChar w:fldCharType="end"/>
        </w:r>
      </w:hyperlink>
    </w:p>
    <w:p w14:paraId="0867A20C" w14:textId="5A65950F" w:rsidR="008008C2" w:rsidRDefault="00000000">
      <w:pPr>
        <w:pStyle w:val="TOC8"/>
        <w:rPr>
          <w:rFonts w:asciiTheme="minorHAnsi" w:eastAsiaTheme="minorEastAsia" w:hAnsiTheme="minorHAnsi" w:cstheme="minorBidi"/>
          <w:noProof/>
          <w:color w:val="auto"/>
          <w:sz w:val="22"/>
          <w:lang w:eastAsia="en-US"/>
        </w:rPr>
      </w:pPr>
      <w:hyperlink w:anchor="_Toc134621968" w:history="1">
        <w:r w:rsidR="008008C2" w:rsidRPr="00AD7338">
          <w:rPr>
            <w:rStyle w:val="Hyperlink"/>
            <w:noProof/>
          </w:rPr>
          <w:t>Table 4.D.18  Demographic Summary for Grade Four—Written Language Composite</w:t>
        </w:r>
        <w:r w:rsidR="008008C2">
          <w:rPr>
            <w:noProof/>
            <w:webHidden/>
          </w:rPr>
          <w:tab/>
        </w:r>
        <w:r w:rsidR="008008C2">
          <w:rPr>
            <w:noProof/>
            <w:webHidden/>
          </w:rPr>
          <w:fldChar w:fldCharType="begin"/>
        </w:r>
        <w:r w:rsidR="008008C2">
          <w:rPr>
            <w:noProof/>
            <w:webHidden/>
          </w:rPr>
          <w:instrText xml:space="preserve"> PAGEREF _Toc134621968 \h </w:instrText>
        </w:r>
        <w:r w:rsidR="008008C2">
          <w:rPr>
            <w:noProof/>
            <w:webHidden/>
          </w:rPr>
        </w:r>
        <w:r w:rsidR="008008C2">
          <w:rPr>
            <w:noProof/>
            <w:webHidden/>
          </w:rPr>
          <w:fldChar w:fldCharType="separate"/>
        </w:r>
        <w:r w:rsidR="008008C2">
          <w:rPr>
            <w:noProof/>
            <w:webHidden/>
          </w:rPr>
          <w:t>281</w:t>
        </w:r>
        <w:r w:rsidR="008008C2">
          <w:rPr>
            <w:noProof/>
            <w:webHidden/>
          </w:rPr>
          <w:fldChar w:fldCharType="end"/>
        </w:r>
      </w:hyperlink>
    </w:p>
    <w:p w14:paraId="0AC06B86" w14:textId="7E9D0E0E" w:rsidR="008008C2" w:rsidRDefault="00000000">
      <w:pPr>
        <w:pStyle w:val="TOC8"/>
        <w:rPr>
          <w:rFonts w:asciiTheme="minorHAnsi" w:eastAsiaTheme="minorEastAsia" w:hAnsiTheme="minorHAnsi" w:cstheme="minorBidi"/>
          <w:noProof/>
          <w:color w:val="auto"/>
          <w:sz w:val="22"/>
          <w:lang w:eastAsia="en-US"/>
        </w:rPr>
      </w:pPr>
      <w:hyperlink w:anchor="_Toc134621969" w:history="1">
        <w:r w:rsidR="008008C2" w:rsidRPr="00AD7338">
          <w:rPr>
            <w:rStyle w:val="Hyperlink"/>
            <w:noProof/>
          </w:rPr>
          <w:t>Table 4.D.19  Demographic Summary for Grade Five—Written Language Composite</w:t>
        </w:r>
        <w:r w:rsidR="008008C2">
          <w:rPr>
            <w:noProof/>
            <w:webHidden/>
          </w:rPr>
          <w:tab/>
        </w:r>
        <w:r w:rsidR="008008C2">
          <w:rPr>
            <w:noProof/>
            <w:webHidden/>
          </w:rPr>
          <w:fldChar w:fldCharType="begin"/>
        </w:r>
        <w:r w:rsidR="008008C2">
          <w:rPr>
            <w:noProof/>
            <w:webHidden/>
          </w:rPr>
          <w:instrText xml:space="preserve"> PAGEREF _Toc134621969 \h </w:instrText>
        </w:r>
        <w:r w:rsidR="008008C2">
          <w:rPr>
            <w:noProof/>
            <w:webHidden/>
          </w:rPr>
        </w:r>
        <w:r w:rsidR="008008C2">
          <w:rPr>
            <w:noProof/>
            <w:webHidden/>
          </w:rPr>
          <w:fldChar w:fldCharType="separate"/>
        </w:r>
        <w:r w:rsidR="008008C2">
          <w:rPr>
            <w:noProof/>
            <w:webHidden/>
          </w:rPr>
          <w:t>282</w:t>
        </w:r>
        <w:r w:rsidR="008008C2">
          <w:rPr>
            <w:noProof/>
            <w:webHidden/>
          </w:rPr>
          <w:fldChar w:fldCharType="end"/>
        </w:r>
      </w:hyperlink>
    </w:p>
    <w:p w14:paraId="12E999E5" w14:textId="44876A11" w:rsidR="008008C2" w:rsidRDefault="00000000">
      <w:pPr>
        <w:pStyle w:val="TOC8"/>
        <w:rPr>
          <w:rFonts w:asciiTheme="minorHAnsi" w:eastAsiaTheme="minorEastAsia" w:hAnsiTheme="minorHAnsi" w:cstheme="minorBidi"/>
          <w:noProof/>
          <w:color w:val="auto"/>
          <w:sz w:val="22"/>
          <w:lang w:eastAsia="en-US"/>
        </w:rPr>
      </w:pPr>
      <w:hyperlink w:anchor="_Toc134621970" w:history="1">
        <w:r w:rsidR="008008C2" w:rsidRPr="00AD7338">
          <w:rPr>
            <w:rStyle w:val="Hyperlink"/>
            <w:noProof/>
          </w:rPr>
          <w:t>Table 4.D.20  Demographic Summary for Grade Six—Written Language Composite</w:t>
        </w:r>
        <w:r w:rsidR="008008C2">
          <w:rPr>
            <w:noProof/>
            <w:webHidden/>
          </w:rPr>
          <w:tab/>
        </w:r>
        <w:r w:rsidR="008008C2">
          <w:rPr>
            <w:noProof/>
            <w:webHidden/>
          </w:rPr>
          <w:fldChar w:fldCharType="begin"/>
        </w:r>
        <w:r w:rsidR="008008C2">
          <w:rPr>
            <w:noProof/>
            <w:webHidden/>
          </w:rPr>
          <w:instrText xml:space="preserve"> PAGEREF _Toc134621970 \h </w:instrText>
        </w:r>
        <w:r w:rsidR="008008C2">
          <w:rPr>
            <w:noProof/>
            <w:webHidden/>
          </w:rPr>
        </w:r>
        <w:r w:rsidR="008008C2">
          <w:rPr>
            <w:noProof/>
            <w:webHidden/>
          </w:rPr>
          <w:fldChar w:fldCharType="separate"/>
        </w:r>
        <w:r w:rsidR="008008C2">
          <w:rPr>
            <w:noProof/>
            <w:webHidden/>
          </w:rPr>
          <w:t>283</w:t>
        </w:r>
        <w:r w:rsidR="008008C2">
          <w:rPr>
            <w:noProof/>
            <w:webHidden/>
          </w:rPr>
          <w:fldChar w:fldCharType="end"/>
        </w:r>
      </w:hyperlink>
    </w:p>
    <w:p w14:paraId="26C1B218" w14:textId="3C2C920D" w:rsidR="008008C2" w:rsidRDefault="00000000">
      <w:pPr>
        <w:pStyle w:val="TOC8"/>
        <w:rPr>
          <w:rFonts w:asciiTheme="minorHAnsi" w:eastAsiaTheme="minorEastAsia" w:hAnsiTheme="minorHAnsi" w:cstheme="minorBidi"/>
          <w:noProof/>
          <w:color w:val="auto"/>
          <w:sz w:val="22"/>
          <w:lang w:eastAsia="en-US"/>
        </w:rPr>
      </w:pPr>
      <w:hyperlink w:anchor="_Toc134621971" w:history="1">
        <w:r w:rsidR="008008C2" w:rsidRPr="00AD7338">
          <w:rPr>
            <w:rStyle w:val="Hyperlink"/>
            <w:noProof/>
          </w:rPr>
          <w:t>Table 4.D.21  Demographic Summary for Grade Seven—Written Language Composite</w:t>
        </w:r>
        <w:r w:rsidR="008008C2">
          <w:rPr>
            <w:noProof/>
            <w:webHidden/>
          </w:rPr>
          <w:tab/>
        </w:r>
        <w:r w:rsidR="008008C2">
          <w:rPr>
            <w:noProof/>
            <w:webHidden/>
          </w:rPr>
          <w:fldChar w:fldCharType="begin"/>
        </w:r>
        <w:r w:rsidR="008008C2">
          <w:rPr>
            <w:noProof/>
            <w:webHidden/>
          </w:rPr>
          <w:instrText xml:space="preserve"> PAGEREF _Toc134621971 \h </w:instrText>
        </w:r>
        <w:r w:rsidR="008008C2">
          <w:rPr>
            <w:noProof/>
            <w:webHidden/>
          </w:rPr>
        </w:r>
        <w:r w:rsidR="008008C2">
          <w:rPr>
            <w:noProof/>
            <w:webHidden/>
          </w:rPr>
          <w:fldChar w:fldCharType="separate"/>
        </w:r>
        <w:r w:rsidR="008008C2">
          <w:rPr>
            <w:noProof/>
            <w:webHidden/>
          </w:rPr>
          <w:t>284</w:t>
        </w:r>
        <w:r w:rsidR="008008C2">
          <w:rPr>
            <w:noProof/>
            <w:webHidden/>
          </w:rPr>
          <w:fldChar w:fldCharType="end"/>
        </w:r>
      </w:hyperlink>
    </w:p>
    <w:p w14:paraId="6FDA1CA1" w14:textId="41D0F35F" w:rsidR="008008C2" w:rsidRDefault="00000000">
      <w:pPr>
        <w:pStyle w:val="TOC8"/>
        <w:rPr>
          <w:rFonts w:asciiTheme="minorHAnsi" w:eastAsiaTheme="minorEastAsia" w:hAnsiTheme="minorHAnsi" w:cstheme="minorBidi"/>
          <w:noProof/>
          <w:color w:val="auto"/>
          <w:sz w:val="22"/>
          <w:lang w:eastAsia="en-US"/>
        </w:rPr>
      </w:pPr>
      <w:hyperlink w:anchor="_Toc134621972" w:history="1">
        <w:r w:rsidR="008008C2" w:rsidRPr="00AD7338">
          <w:rPr>
            <w:rStyle w:val="Hyperlink"/>
            <w:noProof/>
          </w:rPr>
          <w:t>Table 4.D.22  Demographic Summary for Grade Eight—Written Language Composite</w:t>
        </w:r>
        <w:r w:rsidR="008008C2">
          <w:rPr>
            <w:noProof/>
            <w:webHidden/>
          </w:rPr>
          <w:tab/>
        </w:r>
        <w:r w:rsidR="008008C2">
          <w:rPr>
            <w:noProof/>
            <w:webHidden/>
          </w:rPr>
          <w:fldChar w:fldCharType="begin"/>
        </w:r>
        <w:r w:rsidR="008008C2">
          <w:rPr>
            <w:noProof/>
            <w:webHidden/>
          </w:rPr>
          <w:instrText xml:space="preserve"> PAGEREF _Toc134621972 \h </w:instrText>
        </w:r>
        <w:r w:rsidR="008008C2">
          <w:rPr>
            <w:noProof/>
            <w:webHidden/>
          </w:rPr>
        </w:r>
        <w:r w:rsidR="008008C2">
          <w:rPr>
            <w:noProof/>
            <w:webHidden/>
          </w:rPr>
          <w:fldChar w:fldCharType="separate"/>
        </w:r>
        <w:r w:rsidR="008008C2">
          <w:rPr>
            <w:noProof/>
            <w:webHidden/>
          </w:rPr>
          <w:t>285</w:t>
        </w:r>
        <w:r w:rsidR="008008C2">
          <w:rPr>
            <w:noProof/>
            <w:webHidden/>
          </w:rPr>
          <w:fldChar w:fldCharType="end"/>
        </w:r>
      </w:hyperlink>
    </w:p>
    <w:p w14:paraId="1D894B7F" w14:textId="16C18995" w:rsidR="008008C2" w:rsidRDefault="00000000">
      <w:pPr>
        <w:pStyle w:val="TOC8"/>
        <w:rPr>
          <w:rFonts w:asciiTheme="minorHAnsi" w:eastAsiaTheme="minorEastAsia" w:hAnsiTheme="minorHAnsi" w:cstheme="minorBidi"/>
          <w:noProof/>
          <w:color w:val="auto"/>
          <w:sz w:val="22"/>
          <w:lang w:eastAsia="en-US"/>
        </w:rPr>
      </w:pPr>
      <w:hyperlink w:anchor="_Toc134621973" w:history="1">
        <w:r w:rsidR="008008C2" w:rsidRPr="00AD7338">
          <w:rPr>
            <w:rStyle w:val="Hyperlink"/>
            <w:noProof/>
          </w:rPr>
          <w:t>Table 4.D.23  Demographic Summary for Grade Nine—Written Language Composite</w:t>
        </w:r>
        <w:r w:rsidR="008008C2">
          <w:rPr>
            <w:noProof/>
            <w:webHidden/>
          </w:rPr>
          <w:tab/>
        </w:r>
        <w:r w:rsidR="008008C2">
          <w:rPr>
            <w:noProof/>
            <w:webHidden/>
          </w:rPr>
          <w:fldChar w:fldCharType="begin"/>
        </w:r>
        <w:r w:rsidR="008008C2">
          <w:rPr>
            <w:noProof/>
            <w:webHidden/>
          </w:rPr>
          <w:instrText xml:space="preserve"> PAGEREF _Toc134621973 \h </w:instrText>
        </w:r>
        <w:r w:rsidR="008008C2">
          <w:rPr>
            <w:noProof/>
            <w:webHidden/>
          </w:rPr>
        </w:r>
        <w:r w:rsidR="008008C2">
          <w:rPr>
            <w:noProof/>
            <w:webHidden/>
          </w:rPr>
          <w:fldChar w:fldCharType="separate"/>
        </w:r>
        <w:r w:rsidR="008008C2">
          <w:rPr>
            <w:noProof/>
            <w:webHidden/>
          </w:rPr>
          <w:t>286</w:t>
        </w:r>
        <w:r w:rsidR="008008C2">
          <w:rPr>
            <w:noProof/>
            <w:webHidden/>
          </w:rPr>
          <w:fldChar w:fldCharType="end"/>
        </w:r>
      </w:hyperlink>
    </w:p>
    <w:p w14:paraId="3721F61E" w14:textId="0A77385D" w:rsidR="008008C2" w:rsidRDefault="00000000">
      <w:pPr>
        <w:pStyle w:val="TOC8"/>
        <w:rPr>
          <w:rFonts w:asciiTheme="minorHAnsi" w:eastAsiaTheme="minorEastAsia" w:hAnsiTheme="minorHAnsi" w:cstheme="minorBidi"/>
          <w:noProof/>
          <w:color w:val="auto"/>
          <w:sz w:val="22"/>
          <w:lang w:eastAsia="en-US"/>
        </w:rPr>
      </w:pPr>
      <w:hyperlink w:anchor="_Toc134621974" w:history="1">
        <w:r w:rsidR="008008C2" w:rsidRPr="00AD7338">
          <w:rPr>
            <w:rStyle w:val="Hyperlink"/>
            <w:noProof/>
          </w:rPr>
          <w:t>Table 4.D.24  Demographic Summary for Grade Ten—Written Language Composite</w:t>
        </w:r>
        <w:r w:rsidR="008008C2">
          <w:rPr>
            <w:noProof/>
            <w:webHidden/>
          </w:rPr>
          <w:tab/>
        </w:r>
        <w:r w:rsidR="008008C2">
          <w:rPr>
            <w:noProof/>
            <w:webHidden/>
          </w:rPr>
          <w:fldChar w:fldCharType="begin"/>
        </w:r>
        <w:r w:rsidR="008008C2">
          <w:rPr>
            <w:noProof/>
            <w:webHidden/>
          </w:rPr>
          <w:instrText xml:space="preserve"> PAGEREF _Toc134621974 \h </w:instrText>
        </w:r>
        <w:r w:rsidR="008008C2">
          <w:rPr>
            <w:noProof/>
            <w:webHidden/>
          </w:rPr>
        </w:r>
        <w:r w:rsidR="008008C2">
          <w:rPr>
            <w:noProof/>
            <w:webHidden/>
          </w:rPr>
          <w:fldChar w:fldCharType="separate"/>
        </w:r>
        <w:r w:rsidR="008008C2">
          <w:rPr>
            <w:noProof/>
            <w:webHidden/>
          </w:rPr>
          <w:t>287</w:t>
        </w:r>
        <w:r w:rsidR="008008C2">
          <w:rPr>
            <w:noProof/>
            <w:webHidden/>
          </w:rPr>
          <w:fldChar w:fldCharType="end"/>
        </w:r>
      </w:hyperlink>
    </w:p>
    <w:p w14:paraId="2CEBB278" w14:textId="3CFB968F" w:rsidR="008008C2" w:rsidRDefault="00000000">
      <w:pPr>
        <w:pStyle w:val="TOC8"/>
        <w:rPr>
          <w:rFonts w:asciiTheme="minorHAnsi" w:eastAsiaTheme="minorEastAsia" w:hAnsiTheme="minorHAnsi" w:cstheme="minorBidi"/>
          <w:noProof/>
          <w:color w:val="auto"/>
          <w:sz w:val="22"/>
          <w:lang w:eastAsia="en-US"/>
        </w:rPr>
      </w:pPr>
      <w:hyperlink w:anchor="_Toc134621975" w:history="1">
        <w:r w:rsidR="008008C2" w:rsidRPr="00AD7338">
          <w:rPr>
            <w:rStyle w:val="Hyperlink"/>
            <w:noProof/>
          </w:rPr>
          <w:t>Table 4.D.25  Demographic Summary for Grade Eleven—Written Language Composite</w:t>
        </w:r>
        <w:r w:rsidR="008008C2">
          <w:rPr>
            <w:noProof/>
            <w:webHidden/>
          </w:rPr>
          <w:tab/>
        </w:r>
        <w:r w:rsidR="008008C2">
          <w:rPr>
            <w:noProof/>
            <w:webHidden/>
          </w:rPr>
          <w:fldChar w:fldCharType="begin"/>
        </w:r>
        <w:r w:rsidR="008008C2">
          <w:rPr>
            <w:noProof/>
            <w:webHidden/>
          </w:rPr>
          <w:instrText xml:space="preserve"> PAGEREF _Toc134621975 \h </w:instrText>
        </w:r>
        <w:r w:rsidR="008008C2">
          <w:rPr>
            <w:noProof/>
            <w:webHidden/>
          </w:rPr>
        </w:r>
        <w:r w:rsidR="008008C2">
          <w:rPr>
            <w:noProof/>
            <w:webHidden/>
          </w:rPr>
          <w:fldChar w:fldCharType="separate"/>
        </w:r>
        <w:r w:rsidR="008008C2">
          <w:rPr>
            <w:noProof/>
            <w:webHidden/>
          </w:rPr>
          <w:t>288</w:t>
        </w:r>
        <w:r w:rsidR="008008C2">
          <w:rPr>
            <w:noProof/>
            <w:webHidden/>
          </w:rPr>
          <w:fldChar w:fldCharType="end"/>
        </w:r>
      </w:hyperlink>
    </w:p>
    <w:p w14:paraId="692A69B4" w14:textId="08469D71" w:rsidR="008008C2" w:rsidRDefault="00000000">
      <w:pPr>
        <w:pStyle w:val="TOC8"/>
        <w:rPr>
          <w:rFonts w:asciiTheme="minorHAnsi" w:eastAsiaTheme="minorEastAsia" w:hAnsiTheme="minorHAnsi" w:cstheme="minorBidi"/>
          <w:noProof/>
          <w:color w:val="auto"/>
          <w:sz w:val="22"/>
          <w:lang w:eastAsia="en-US"/>
        </w:rPr>
      </w:pPr>
      <w:hyperlink w:anchor="_Toc134621976" w:history="1">
        <w:r w:rsidR="008008C2" w:rsidRPr="00AD7338">
          <w:rPr>
            <w:rStyle w:val="Hyperlink"/>
            <w:noProof/>
          </w:rPr>
          <w:t>Table 4.D.26  Demographic Summary for Grade Twelve—Written Language Composite</w:t>
        </w:r>
        <w:r w:rsidR="008008C2">
          <w:rPr>
            <w:noProof/>
            <w:webHidden/>
          </w:rPr>
          <w:tab/>
        </w:r>
        <w:r w:rsidR="008008C2">
          <w:rPr>
            <w:noProof/>
            <w:webHidden/>
          </w:rPr>
          <w:fldChar w:fldCharType="begin"/>
        </w:r>
        <w:r w:rsidR="008008C2">
          <w:rPr>
            <w:noProof/>
            <w:webHidden/>
          </w:rPr>
          <w:instrText xml:space="preserve"> PAGEREF _Toc134621976 \h </w:instrText>
        </w:r>
        <w:r w:rsidR="008008C2">
          <w:rPr>
            <w:noProof/>
            <w:webHidden/>
          </w:rPr>
        </w:r>
        <w:r w:rsidR="008008C2">
          <w:rPr>
            <w:noProof/>
            <w:webHidden/>
          </w:rPr>
          <w:fldChar w:fldCharType="separate"/>
        </w:r>
        <w:r w:rsidR="008008C2">
          <w:rPr>
            <w:noProof/>
            <w:webHidden/>
          </w:rPr>
          <w:t>289</w:t>
        </w:r>
        <w:r w:rsidR="008008C2">
          <w:rPr>
            <w:noProof/>
            <w:webHidden/>
          </w:rPr>
          <w:fldChar w:fldCharType="end"/>
        </w:r>
      </w:hyperlink>
    </w:p>
    <w:p w14:paraId="1B25FC81" w14:textId="2474D986" w:rsidR="008008C2" w:rsidRDefault="00000000">
      <w:pPr>
        <w:pStyle w:val="TOC8"/>
        <w:rPr>
          <w:rFonts w:asciiTheme="minorHAnsi" w:eastAsiaTheme="minorEastAsia" w:hAnsiTheme="minorHAnsi" w:cstheme="minorBidi"/>
          <w:noProof/>
          <w:color w:val="auto"/>
          <w:sz w:val="22"/>
          <w:lang w:eastAsia="en-US"/>
        </w:rPr>
      </w:pPr>
      <w:hyperlink w:anchor="_Toc134621977" w:history="1">
        <w:r w:rsidR="008008C2" w:rsidRPr="00AD7338">
          <w:rPr>
            <w:rStyle w:val="Hyperlink"/>
            <w:noProof/>
          </w:rPr>
          <w:t>Table 4.D.27  Demographic Summary for Kindergarten—Overall Score</w:t>
        </w:r>
        <w:r w:rsidR="008008C2">
          <w:rPr>
            <w:noProof/>
            <w:webHidden/>
          </w:rPr>
          <w:tab/>
        </w:r>
        <w:r w:rsidR="008008C2">
          <w:rPr>
            <w:noProof/>
            <w:webHidden/>
          </w:rPr>
          <w:fldChar w:fldCharType="begin"/>
        </w:r>
        <w:r w:rsidR="008008C2">
          <w:rPr>
            <w:noProof/>
            <w:webHidden/>
          </w:rPr>
          <w:instrText xml:space="preserve"> PAGEREF _Toc134621977 \h </w:instrText>
        </w:r>
        <w:r w:rsidR="008008C2">
          <w:rPr>
            <w:noProof/>
            <w:webHidden/>
          </w:rPr>
        </w:r>
        <w:r w:rsidR="008008C2">
          <w:rPr>
            <w:noProof/>
            <w:webHidden/>
          </w:rPr>
          <w:fldChar w:fldCharType="separate"/>
        </w:r>
        <w:r w:rsidR="008008C2">
          <w:rPr>
            <w:noProof/>
            <w:webHidden/>
          </w:rPr>
          <w:t>290</w:t>
        </w:r>
        <w:r w:rsidR="008008C2">
          <w:rPr>
            <w:noProof/>
            <w:webHidden/>
          </w:rPr>
          <w:fldChar w:fldCharType="end"/>
        </w:r>
      </w:hyperlink>
    </w:p>
    <w:p w14:paraId="1B5499BD" w14:textId="21A5170E" w:rsidR="008008C2" w:rsidRDefault="00000000">
      <w:pPr>
        <w:pStyle w:val="TOC8"/>
        <w:rPr>
          <w:rFonts w:asciiTheme="minorHAnsi" w:eastAsiaTheme="minorEastAsia" w:hAnsiTheme="minorHAnsi" w:cstheme="minorBidi"/>
          <w:noProof/>
          <w:color w:val="auto"/>
          <w:sz w:val="22"/>
          <w:lang w:eastAsia="en-US"/>
        </w:rPr>
      </w:pPr>
      <w:hyperlink w:anchor="_Toc134621978" w:history="1">
        <w:r w:rsidR="008008C2" w:rsidRPr="00AD7338">
          <w:rPr>
            <w:rStyle w:val="Hyperlink"/>
            <w:noProof/>
          </w:rPr>
          <w:t>Table 4.D.28  Demographic Summary for Grade One—Overall Score</w:t>
        </w:r>
        <w:r w:rsidR="008008C2">
          <w:rPr>
            <w:noProof/>
            <w:webHidden/>
          </w:rPr>
          <w:tab/>
        </w:r>
        <w:r w:rsidR="008008C2">
          <w:rPr>
            <w:noProof/>
            <w:webHidden/>
          </w:rPr>
          <w:fldChar w:fldCharType="begin"/>
        </w:r>
        <w:r w:rsidR="008008C2">
          <w:rPr>
            <w:noProof/>
            <w:webHidden/>
          </w:rPr>
          <w:instrText xml:space="preserve"> PAGEREF _Toc134621978 \h </w:instrText>
        </w:r>
        <w:r w:rsidR="008008C2">
          <w:rPr>
            <w:noProof/>
            <w:webHidden/>
          </w:rPr>
        </w:r>
        <w:r w:rsidR="008008C2">
          <w:rPr>
            <w:noProof/>
            <w:webHidden/>
          </w:rPr>
          <w:fldChar w:fldCharType="separate"/>
        </w:r>
        <w:r w:rsidR="008008C2">
          <w:rPr>
            <w:noProof/>
            <w:webHidden/>
          </w:rPr>
          <w:t>291</w:t>
        </w:r>
        <w:r w:rsidR="008008C2">
          <w:rPr>
            <w:noProof/>
            <w:webHidden/>
          </w:rPr>
          <w:fldChar w:fldCharType="end"/>
        </w:r>
      </w:hyperlink>
    </w:p>
    <w:p w14:paraId="179A95F8" w14:textId="3F2B6FD5" w:rsidR="008008C2" w:rsidRDefault="00000000">
      <w:pPr>
        <w:pStyle w:val="TOC8"/>
        <w:rPr>
          <w:rFonts w:asciiTheme="minorHAnsi" w:eastAsiaTheme="minorEastAsia" w:hAnsiTheme="minorHAnsi" w:cstheme="minorBidi"/>
          <w:noProof/>
          <w:color w:val="auto"/>
          <w:sz w:val="22"/>
          <w:lang w:eastAsia="en-US"/>
        </w:rPr>
      </w:pPr>
      <w:hyperlink w:anchor="_Toc134621979" w:history="1">
        <w:r w:rsidR="008008C2" w:rsidRPr="00AD7338">
          <w:rPr>
            <w:rStyle w:val="Hyperlink"/>
            <w:noProof/>
          </w:rPr>
          <w:t>Table 4.D.29  Demographic Summary for Grade Two—Overall Score</w:t>
        </w:r>
        <w:r w:rsidR="008008C2">
          <w:rPr>
            <w:noProof/>
            <w:webHidden/>
          </w:rPr>
          <w:tab/>
        </w:r>
        <w:r w:rsidR="008008C2">
          <w:rPr>
            <w:noProof/>
            <w:webHidden/>
          </w:rPr>
          <w:fldChar w:fldCharType="begin"/>
        </w:r>
        <w:r w:rsidR="008008C2">
          <w:rPr>
            <w:noProof/>
            <w:webHidden/>
          </w:rPr>
          <w:instrText xml:space="preserve"> PAGEREF _Toc134621979 \h </w:instrText>
        </w:r>
        <w:r w:rsidR="008008C2">
          <w:rPr>
            <w:noProof/>
            <w:webHidden/>
          </w:rPr>
        </w:r>
        <w:r w:rsidR="008008C2">
          <w:rPr>
            <w:noProof/>
            <w:webHidden/>
          </w:rPr>
          <w:fldChar w:fldCharType="separate"/>
        </w:r>
        <w:r w:rsidR="008008C2">
          <w:rPr>
            <w:noProof/>
            <w:webHidden/>
          </w:rPr>
          <w:t>292</w:t>
        </w:r>
        <w:r w:rsidR="008008C2">
          <w:rPr>
            <w:noProof/>
            <w:webHidden/>
          </w:rPr>
          <w:fldChar w:fldCharType="end"/>
        </w:r>
      </w:hyperlink>
    </w:p>
    <w:p w14:paraId="20780850" w14:textId="66A2413B" w:rsidR="008008C2" w:rsidRDefault="00000000">
      <w:pPr>
        <w:pStyle w:val="TOC8"/>
        <w:rPr>
          <w:rFonts w:asciiTheme="minorHAnsi" w:eastAsiaTheme="minorEastAsia" w:hAnsiTheme="minorHAnsi" w:cstheme="minorBidi"/>
          <w:noProof/>
          <w:color w:val="auto"/>
          <w:sz w:val="22"/>
          <w:lang w:eastAsia="en-US"/>
        </w:rPr>
      </w:pPr>
      <w:hyperlink w:anchor="_Toc134621980" w:history="1">
        <w:r w:rsidR="008008C2" w:rsidRPr="00AD7338">
          <w:rPr>
            <w:rStyle w:val="Hyperlink"/>
            <w:noProof/>
          </w:rPr>
          <w:t>Table 4.D.30  Demographic Summary for Grade Three—Overall Score</w:t>
        </w:r>
        <w:r w:rsidR="008008C2">
          <w:rPr>
            <w:noProof/>
            <w:webHidden/>
          </w:rPr>
          <w:tab/>
        </w:r>
        <w:r w:rsidR="008008C2">
          <w:rPr>
            <w:noProof/>
            <w:webHidden/>
          </w:rPr>
          <w:fldChar w:fldCharType="begin"/>
        </w:r>
        <w:r w:rsidR="008008C2">
          <w:rPr>
            <w:noProof/>
            <w:webHidden/>
          </w:rPr>
          <w:instrText xml:space="preserve"> PAGEREF _Toc134621980 \h </w:instrText>
        </w:r>
        <w:r w:rsidR="008008C2">
          <w:rPr>
            <w:noProof/>
            <w:webHidden/>
          </w:rPr>
        </w:r>
        <w:r w:rsidR="008008C2">
          <w:rPr>
            <w:noProof/>
            <w:webHidden/>
          </w:rPr>
          <w:fldChar w:fldCharType="separate"/>
        </w:r>
        <w:r w:rsidR="008008C2">
          <w:rPr>
            <w:noProof/>
            <w:webHidden/>
          </w:rPr>
          <w:t>293</w:t>
        </w:r>
        <w:r w:rsidR="008008C2">
          <w:rPr>
            <w:noProof/>
            <w:webHidden/>
          </w:rPr>
          <w:fldChar w:fldCharType="end"/>
        </w:r>
      </w:hyperlink>
    </w:p>
    <w:p w14:paraId="37E3A7E6" w14:textId="0E2D0703" w:rsidR="008008C2" w:rsidRDefault="00000000">
      <w:pPr>
        <w:pStyle w:val="TOC8"/>
        <w:rPr>
          <w:rFonts w:asciiTheme="minorHAnsi" w:eastAsiaTheme="minorEastAsia" w:hAnsiTheme="minorHAnsi" w:cstheme="minorBidi"/>
          <w:noProof/>
          <w:color w:val="auto"/>
          <w:sz w:val="22"/>
          <w:lang w:eastAsia="en-US"/>
        </w:rPr>
      </w:pPr>
      <w:hyperlink w:anchor="_Toc134621981" w:history="1">
        <w:r w:rsidR="008008C2" w:rsidRPr="00AD7338">
          <w:rPr>
            <w:rStyle w:val="Hyperlink"/>
            <w:noProof/>
          </w:rPr>
          <w:t>Table 4.D.31  Demographic Summary for Grade Four—Overall Score</w:t>
        </w:r>
        <w:r w:rsidR="008008C2">
          <w:rPr>
            <w:noProof/>
            <w:webHidden/>
          </w:rPr>
          <w:tab/>
        </w:r>
        <w:r w:rsidR="008008C2">
          <w:rPr>
            <w:noProof/>
            <w:webHidden/>
          </w:rPr>
          <w:fldChar w:fldCharType="begin"/>
        </w:r>
        <w:r w:rsidR="008008C2">
          <w:rPr>
            <w:noProof/>
            <w:webHidden/>
          </w:rPr>
          <w:instrText xml:space="preserve"> PAGEREF _Toc134621981 \h </w:instrText>
        </w:r>
        <w:r w:rsidR="008008C2">
          <w:rPr>
            <w:noProof/>
            <w:webHidden/>
          </w:rPr>
        </w:r>
        <w:r w:rsidR="008008C2">
          <w:rPr>
            <w:noProof/>
            <w:webHidden/>
          </w:rPr>
          <w:fldChar w:fldCharType="separate"/>
        </w:r>
        <w:r w:rsidR="008008C2">
          <w:rPr>
            <w:noProof/>
            <w:webHidden/>
          </w:rPr>
          <w:t>294</w:t>
        </w:r>
        <w:r w:rsidR="008008C2">
          <w:rPr>
            <w:noProof/>
            <w:webHidden/>
          </w:rPr>
          <w:fldChar w:fldCharType="end"/>
        </w:r>
      </w:hyperlink>
    </w:p>
    <w:p w14:paraId="33ACFD4B" w14:textId="774DB9F8" w:rsidR="008008C2" w:rsidRDefault="00000000">
      <w:pPr>
        <w:pStyle w:val="TOC8"/>
        <w:rPr>
          <w:rFonts w:asciiTheme="minorHAnsi" w:eastAsiaTheme="minorEastAsia" w:hAnsiTheme="minorHAnsi" w:cstheme="minorBidi"/>
          <w:noProof/>
          <w:color w:val="auto"/>
          <w:sz w:val="22"/>
          <w:lang w:eastAsia="en-US"/>
        </w:rPr>
      </w:pPr>
      <w:hyperlink w:anchor="_Toc134621982" w:history="1">
        <w:r w:rsidR="008008C2" w:rsidRPr="00AD7338">
          <w:rPr>
            <w:rStyle w:val="Hyperlink"/>
            <w:noProof/>
          </w:rPr>
          <w:t>Table 4.D.32  Demographic Summary for Grade Five—Overall Score</w:t>
        </w:r>
        <w:r w:rsidR="008008C2">
          <w:rPr>
            <w:noProof/>
            <w:webHidden/>
          </w:rPr>
          <w:tab/>
        </w:r>
        <w:r w:rsidR="008008C2">
          <w:rPr>
            <w:noProof/>
            <w:webHidden/>
          </w:rPr>
          <w:fldChar w:fldCharType="begin"/>
        </w:r>
        <w:r w:rsidR="008008C2">
          <w:rPr>
            <w:noProof/>
            <w:webHidden/>
          </w:rPr>
          <w:instrText xml:space="preserve"> PAGEREF _Toc134621982 \h </w:instrText>
        </w:r>
        <w:r w:rsidR="008008C2">
          <w:rPr>
            <w:noProof/>
            <w:webHidden/>
          </w:rPr>
        </w:r>
        <w:r w:rsidR="008008C2">
          <w:rPr>
            <w:noProof/>
            <w:webHidden/>
          </w:rPr>
          <w:fldChar w:fldCharType="separate"/>
        </w:r>
        <w:r w:rsidR="008008C2">
          <w:rPr>
            <w:noProof/>
            <w:webHidden/>
          </w:rPr>
          <w:t>295</w:t>
        </w:r>
        <w:r w:rsidR="008008C2">
          <w:rPr>
            <w:noProof/>
            <w:webHidden/>
          </w:rPr>
          <w:fldChar w:fldCharType="end"/>
        </w:r>
      </w:hyperlink>
    </w:p>
    <w:p w14:paraId="0E7DFED1" w14:textId="7853FAB4" w:rsidR="008008C2" w:rsidRDefault="00000000">
      <w:pPr>
        <w:pStyle w:val="TOC8"/>
        <w:rPr>
          <w:rFonts w:asciiTheme="minorHAnsi" w:eastAsiaTheme="minorEastAsia" w:hAnsiTheme="minorHAnsi" w:cstheme="minorBidi"/>
          <w:noProof/>
          <w:color w:val="auto"/>
          <w:sz w:val="22"/>
          <w:lang w:eastAsia="en-US"/>
        </w:rPr>
      </w:pPr>
      <w:hyperlink w:anchor="_Toc134621983" w:history="1">
        <w:r w:rsidR="008008C2" w:rsidRPr="00AD7338">
          <w:rPr>
            <w:rStyle w:val="Hyperlink"/>
            <w:noProof/>
          </w:rPr>
          <w:t>Table 4.D.33  Demographic Summary for Grade Six—Overall Score</w:t>
        </w:r>
        <w:r w:rsidR="008008C2">
          <w:rPr>
            <w:noProof/>
            <w:webHidden/>
          </w:rPr>
          <w:tab/>
        </w:r>
        <w:r w:rsidR="008008C2">
          <w:rPr>
            <w:noProof/>
            <w:webHidden/>
          </w:rPr>
          <w:fldChar w:fldCharType="begin"/>
        </w:r>
        <w:r w:rsidR="008008C2">
          <w:rPr>
            <w:noProof/>
            <w:webHidden/>
          </w:rPr>
          <w:instrText xml:space="preserve"> PAGEREF _Toc134621983 \h </w:instrText>
        </w:r>
        <w:r w:rsidR="008008C2">
          <w:rPr>
            <w:noProof/>
            <w:webHidden/>
          </w:rPr>
        </w:r>
        <w:r w:rsidR="008008C2">
          <w:rPr>
            <w:noProof/>
            <w:webHidden/>
          </w:rPr>
          <w:fldChar w:fldCharType="separate"/>
        </w:r>
        <w:r w:rsidR="008008C2">
          <w:rPr>
            <w:noProof/>
            <w:webHidden/>
          </w:rPr>
          <w:t>296</w:t>
        </w:r>
        <w:r w:rsidR="008008C2">
          <w:rPr>
            <w:noProof/>
            <w:webHidden/>
          </w:rPr>
          <w:fldChar w:fldCharType="end"/>
        </w:r>
      </w:hyperlink>
    </w:p>
    <w:p w14:paraId="12A53FDE" w14:textId="0B6E2963" w:rsidR="008008C2" w:rsidRDefault="00000000">
      <w:pPr>
        <w:pStyle w:val="TOC8"/>
        <w:rPr>
          <w:rFonts w:asciiTheme="minorHAnsi" w:eastAsiaTheme="minorEastAsia" w:hAnsiTheme="minorHAnsi" w:cstheme="minorBidi"/>
          <w:noProof/>
          <w:color w:val="auto"/>
          <w:sz w:val="22"/>
          <w:lang w:eastAsia="en-US"/>
        </w:rPr>
      </w:pPr>
      <w:hyperlink w:anchor="_Toc134621984" w:history="1">
        <w:r w:rsidR="008008C2" w:rsidRPr="00AD7338">
          <w:rPr>
            <w:rStyle w:val="Hyperlink"/>
            <w:noProof/>
          </w:rPr>
          <w:t>Table 4.D.34  Demographic Summary for Grade Seven—Overall Score</w:t>
        </w:r>
        <w:r w:rsidR="008008C2">
          <w:rPr>
            <w:noProof/>
            <w:webHidden/>
          </w:rPr>
          <w:tab/>
        </w:r>
        <w:r w:rsidR="008008C2">
          <w:rPr>
            <w:noProof/>
            <w:webHidden/>
          </w:rPr>
          <w:fldChar w:fldCharType="begin"/>
        </w:r>
        <w:r w:rsidR="008008C2">
          <w:rPr>
            <w:noProof/>
            <w:webHidden/>
          </w:rPr>
          <w:instrText xml:space="preserve"> PAGEREF _Toc134621984 \h </w:instrText>
        </w:r>
        <w:r w:rsidR="008008C2">
          <w:rPr>
            <w:noProof/>
            <w:webHidden/>
          </w:rPr>
        </w:r>
        <w:r w:rsidR="008008C2">
          <w:rPr>
            <w:noProof/>
            <w:webHidden/>
          </w:rPr>
          <w:fldChar w:fldCharType="separate"/>
        </w:r>
        <w:r w:rsidR="008008C2">
          <w:rPr>
            <w:noProof/>
            <w:webHidden/>
          </w:rPr>
          <w:t>297</w:t>
        </w:r>
        <w:r w:rsidR="008008C2">
          <w:rPr>
            <w:noProof/>
            <w:webHidden/>
          </w:rPr>
          <w:fldChar w:fldCharType="end"/>
        </w:r>
      </w:hyperlink>
    </w:p>
    <w:p w14:paraId="688FD401" w14:textId="11B719A2" w:rsidR="008008C2" w:rsidRDefault="00000000">
      <w:pPr>
        <w:pStyle w:val="TOC8"/>
        <w:rPr>
          <w:rFonts w:asciiTheme="minorHAnsi" w:eastAsiaTheme="minorEastAsia" w:hAnsiTheme="minorHAnsi" w:cstheme="minorBidi"/>
          <w:noProof/>
          <w:color w:val="auto"/>
          <w:sz w:val="22"/>
          <w:lang w:eastAsia="en-US"/>
        </w:rPr>
      </w:pPr>
      <w:hyperlink w:anchor="_Toc134621985" w:history="1">
        <w:r w:rsidR="008008C2" w:rsidRPr="00AD7338">
          <w:rPr>
            <w:rStyle w:val="Hyperlink"/>
            <w:noProof/>
          </w:rPr>
          <w:t>Table 4.D.35  Demographic Summary for Grade Eight—Overall Score</w:t>
        </w:r>
        <w:r w:rsidR="008008C2">
          <w:rPr>
            <w:noProof/>
            <w:webHidden/>
          </w:rPr>
          <w:tab/>
        </w:r>
        <w:r w:rsidR="008008C2">
          <w:rPr>
            <w:noProof/>
            <w:webHidden/>
          </w:rPr>
          <w:fldChar w:fldCharType="begin"/>
        </w:r>
        <w:r w:rsidR="008008C2">
          <w:rPr>
            <w:noProof/>
            <w:webHidden/>
          </w:rPr>
          <w:instrText xml:space="preserve"> PAGEREF _Toc134621985 \h </w:instrText>
        </w:r>
        <w:r w:rsidR="008008C2">
          <w:rPr>
            <w:noProof/>
            <w:webHidden/>
          </w:rPr>
        </w:r>
        <w:r w:rsidR="008008C2">
          <w:rPr>
            <w:noProof/>
            <w:webHidden/>
          </w:rPr>
          <w:fldChar w:fldCharType="separate"/>
        </w:r>
        <w:r w:rsidR="008008C2">
          <w:rPr>
            <w:noProof/>
            <w:webHidden/>
          </w:rPr>
          <w:t>298</w:t>
        </w:r>
        <w:r w:rsidR="008008C2">
          <w:rPr>
            <w:noProof/>
            <w:webHidden/>
          </w:rPr>
          <w:fldChar w:fldCharType="end"/>
        </w:r>
      </w:hyperlink>
    </w:p>
    <w:p w14:paraId="70C51895" w14:textId="32B728DE" w:rsidR="008008C2" w:rsidRDefault="00000000">
      <w:pPr>
        <w:pStyle w:val="TOC8"/>
        <w:rPr>
          <w:rFonts w:asciiTheme="minorHAnsi" w:eastAsiaTheme="minorEastAsia" w:hAnsiTheme="minorHAnsi" w:cstheme="minorBidi"/>
          <w:noProof/>
          <w:color w:val="auto"/>
          <w:sz w:val="22"/>
          <w:lang w:eastAsia="en-US"/>
        </w:rPr>
      </w:pPr>
      <w:hyperlink w:anchor="_Toc134621986" w:history="1">
        <w:r w:rsidR="008008C2" w:rsidRPr="00AD7338">
          <w:rPr>
            <w:rStyle w:val="Hyperlink"/>
            <w:noProof/>
          </w:rPr>
          <w:t>Table 4.D.36  Demographic Summary for Grade Nine—Overall Score</w:t>
        </w:r>
        <w:r w:rsidR="008008C2">
          <w:rPr>
            <w:noProof/>
            <w:webHidden/>
          </w:rPr>
          <w:tab/>
        </w:r>
        <w:r w:rsidR="008008C2">
          <w:rPr>
            <w:noProof/>
            <w:webHidden/>
          </w:rPr>
          <w:fldChar w:fldCharType="begin"/>
        </w:r>
        <w:r w:rsidR="008008C2">
          <w:rPr>
            <w:noProof/>
            <w:webHidden/>
          </w:rPr>
          <w:instrText xml:space="preserve"> PAGEREF _Toc134621986 \h </w:instrText>
        </w:r>
        <w:r w:rsidR="008008C2">
          <w:rPr>
            <w:noProof/>
            <w:webHidden/>
          </w:rPr>
        </w:r>
        <w:r w:rsidR="008008C2">
          <w:rPr>
            <w:noProof/>
            <w:webHidden/>
          </w:rPr>
          <w:fldChar w:fldCharType="separate"/>
        </w:r>
        <w:r w:rsidR="008008C2">
          <w:rPr>
            <w:noProof/>
            <w:webHidden/>
          </w:rPr>
          <w:t>299</w:t>
        </w:r>
        <w:r w:rsidR="008008C2">
          <w:rPr>
            <w:noProof/>
            <w:webHidden/>
          </w:rPr>
          <w:fldChar w:fldCharType="end"/>
        </w:r>
      </w:hyperlink>
    </w:p>
    <w:p w14:paraId="544CED63" w14:textId="69B08CFC" w:rsidR="008008C2" w:rsidRDefault="00000000">
      <w:pPr>
        <w:pStyle w:val="TOC8"/>
        <w:rPr>
          <w:rFonts w:asciiTheme="minorHAnsi" w:eastAsiaTheme="minorEastAsia" w:hAnsiTheme="minorHAnsi" w:cstheme="minorBidi"/>
          <w:noProof/>
          <w:color w:val="auto"/>
          <w:sz w:val="22"/>
          <w:lang w:eastAsia="en-US"/>
        </w:rPr>
      </w:pPr>
      <w:hyperlink w:anchor="_Toc134621987" w:history="1">
        <w:r w:rsidR="008008C2" w:rsidRPr="00AD7338">
          <w:rPr>
            <w:rStyle w:val="Hyperlink"/>
            <w:noProof/>
          </w:rPr>
          <w:t>Table 4.D.37  Demographic Summary for Grade Ten—Overall Score</w:t>
        </w:r>
        <w:r w:rsidR="008008C2">
          <w:rPr>
            <w:noProof/>
            <w:webHidden/>
          </w:rPr>
          <w:tab/>
        </w:r>
        <w:r w:rsidR="008008C2">
          <w:rPr>
            <w:noProof/>
            <w:webHidden/>
          </w:rPr>
          <w:fldChar w:fldCharType="begin"/>
        </w:r>
        <w:r w:rsidR="008008C2">
          <w:rPr>
            <w:noProof/>
            <w:webHidden/>
          </w:rPr>
          <w:instrText xml:space="preserve"> PAGEREF _Toc134621987 \h </w:instrText>
        </w:r>
        <w:r w:rsidR="008008C2">
          <w:rPr>
            <w:noProof/>
            <w:webHidden/>
          </w:rPr>
        </w:r>
        <w:r w:rsidR="008008C2">
          <w:rPr>
            <w:noProof/>
            <w:webHidden/>
          </w:rPr>
          <w:fldChar w:fldCharType="separate"/>
        </w:r>
        <w:r w:rsidR="008008C2">
          <w:rPr>
            <w:noProof/>
            <w:webHidden/>
          </w:rPr>
          <w:t>300</w:t>
        </w:r>
        <w:r w:rsidR="008008C2">
          <w:rPr>
            <w:noProof/>
            <w:webHidden/>
          </w:rPr>
          <w:fldChar w:fldCharType="end"/>
        </w:r>
      </w:hyperlink>
    </w:p>
    <w:p w14:paraId="263BC01D" w14:textId="740D87CA" w:rsidR="008008C2" w:rsidRDefault="00000000">
      <w:pPr>
        <w:pStyle w:val="TOC8"/>
        <w:rPr>
          <w:rFonts w:asciiTheme="minorHAnsi" w:eastAsiaTheme="minorEastAsia" w:hAnsiTheme="minorHAnsi" w:cstheme="minorBidi"/>
          <w:noProof/>
          <w:color w:val="auto"/>
          <w:sz w:val="22"/>
          <w:lang w:eastAsia="en-US"/>
        </w:rPr>
      </w:pPr>
      <w:hyperlink w:anchor="_Toc134621988" w:history="1">
        <w:r w:rsidR="008008C2" w:rsidRPr="00AD7338">
          <w:rPr>
            <w:rStyle w:val="Hyperlink"/>
            <w:noProof/>
          </w:rPr>
          <w:t>Table 4.D.38  Demographic Summary for Grade Eleven—Overall Score</w:t>
        </w:r>
        <w:r w:rsidR="008008C2">
          <w:rPr>
            <w:noProof/>
            <w:webHidden/>
          </w:rPr>
          <w:tab/>
        </w:r>
        <w:r w:rsidR="008008C2">
          <w:rPr>
            <w:noProof/>
            <w:webHidden/>
          </w:rPr>
          <w:fldChar w:fldCharType="begin"/>
        </w:r>
        <w:r w:rsidR="008008C2">
          <w:rPr>
            <w:noProof/>
            <w:webHidden/>
          </w:rPr>
          <w:instrText xml:space="preserve"> PAGEREF _Toc134621988 \h </w:instrText>
        </w:r>
        <w:r w:rsidR="008008C2">
          <w:rPr>
            <w:noProof/>
            <w:webHidden/>
          </w:rPr>
        </w:r>
        <w:r w:rsidR="008008C2">
          <w:rPr>
            <w:noProof/>
            <w:webHidden/>
          </w:rPr>
          <w:fldChar w:fldCharType="separate"/>
        </w:r>
        <w:r w:rsidR="008008C2">
          <w:rPr>
            <w:noProof/>
            <w:webHidden/>
          </w:rPr>
          <w:t>301</w:t>
        </w:r>
        <w:r w:rsidR="008008C2">
          <w:rPr>
            <w:noProof/>
            <w:webHidden/>
          </w:rPr>
          <w:fldChar w:fldCharType="end"/>
        </w:r>
      </w:hyperlink>
    </w:p>
    <w:p w14:paraId="5D45E782" w14:textId="47F50B57" w:rsidR="008008C2" w:rsidRDefault="00000000">
      <w:pPr>
        <w:pStyle w:val="TOC8"/>
        <w:rPr>
          <w:rFonts w:asciiTheme="minorHAnsi" w:eastAsiaTheme="minorEastAsia" w:hAnsiTheme="minorHAnsi" w:cstheme="minorBidi"/>
          <w:noProof/>
          <w:color w:val="auto"/>
          <w:sz w:val="22"/>
          <w:lang w:eastAsia="en-US"/>
        </w:rPr>
      </w:pPr>
      <w:hyperlink w:anchor="_Toc134621989" w:history="1">
        <w:r w:rsidR="008008C2" w:rsidRPr="00AD7338">
          <w:rPr>
            <w:rStyle w:val="Hyperlink"/>
            <w:noProof/>
          </w:rPr>
          <w:t>Table 4.D.39  Demographic Summary for Grade Twelve—Overall Score</w:t>
        </w:r>
        <w:r w:rsidR="008008C2">
          <w:rPr>
            <w:noProof/>
            <w:webHidden/>
          </w:rPr>
          <w:tab/>
        </w:r>
        <w:r w:rsidR="008008C2">
          <w:rPr>
            <w:noProof/>
            <w:webHidden/>
          </w:rPr>
          <w:fldChar w:fldCharType="begin"/>
        </w:r>
        <w:r w:rsidR="008008C2">
          <w:rPr>
            <w:noProof/>
            <w:webHidden/>
          </w:rPr>
          <w:instrText xml:space="preserve"> PAGEREF _Toc134621989 \h </w:instrText>
        </w:r>
        <w:r w:rsidR="008008C2">
          <w:rPr>
            <w:noProof/>
            <w:webHidden/>
          </w:rPr>
        </w:r>
        <w:r w:rsidR="008008C2">
          <w:rPr>
            <w:noProof/>
            <w:webHidden/>
          </w:rPr>
          <w:fldChar w:fldCharType="separate"/>
        </w:r>
        <w:r w:rsidR="008008C2">
          <w:rPr>
            <w:noProof/>
            <w:webHidden/>
          </w:rPr>
          <w:t>302</w:t>
        </w:r>
        <w:r w:rsidR="008008C2">
          <w:rPr>
            <w:noProof/>
            <w:webHidden/>
          </w:rPr>
          <w:fldChar w:fldCharType="end"/>
        </w:r>
      </w:hyperlink>
    </w:p>
    <w:p w14:paraId="5DCF514C" w14:textId="007691A2" w:rsidR="008008C2" w:rsidRDefault="00000000">
      <w:pPr>
        <w:pStyle w:val="TOC8"/>
        <w:rPr>
          <w:rFonts w:asciiTheme="minorHAnsi" w:eastAsiaTheme="minorEastAsia" w:hAnsiTheme="minorHAnsi" w:cstheme="minorBidi"/>
          <w:noProof/>
          <w:color w:val="auto"/>
          <w:sz w:val="22"/>
          <w:lang w:eastAsia="en-US"/>
        </w:rPr>
      </w:pPr>
      <w:hyperlink w:anchor="_Toc134621990" w:history="1">
        <w:r w:rsidR="008008C2" w:rsidRPr="00AD7338">
          <w:rPr>
            <w:rStyle w:val="Hyperlink"/>
            <w:noProof/>
          </w:rPr>
          <w:t>Table 5.1  Number of Students by Grade Level for Psychometric Analyses</w:t>
        </w:r>
        <w:r w:rsidR="008008C2">
          <w:rPr>
            <w:noProof/>
            <w:webHidden/>
          </w:rPr>
          <w:tab/>
        </w:r>
        <w:r w:rsidR="008008C2">
          <w:rPr>
            <w:noProof/>
            <w:webHidden/>
          </w:rPr>
          <w:fldChar w:fldCharType="begin"/>
        </w:r>
        <w:r w:rsidR="008008C2">
          <w:rPr>
            <w:noProof/>
            <w:webHidden/>
          </w:rPr>
          <w:instrText xml:space="preserve"> PAGEREF _Toc134621990 \h </w:instrText>
        </w:r>
        <w:r w:rsidR="008008C2">
          <w:rPr>
            <w:noProof/>
            <w:webHidden/>
          </w:rPr>
        </w:r>
        <w:r w:rsidR="008008C2">
          <w:rPr>
            <w:noProof/>
            <w:webHidden/>
          </w:rPr>
          <w:fldChar w:fldCharType="separate"/>
        </w:r>
        <w:r w:rsidR="008008C2">
          <w:rPr>
            <w:noProof/>
            <w:webHidden/>
          </w:rPr>
          <w:t>305</w:t>
        </w:r>
        <w:r w:rsidR="008008C2">
          <w:rPr>
            <w:noProof/>
            <w:webHidden/>
          </w:rPr>
          <w:fldChar w:fldCharType="end"/>
        </w:r>
      </w:hyperlink>
    </w:p>
    <w:p w14:paraId="756EC01A" w14:textId="2BB7F317" w:rsidR="008008C2" w:rsidRDefault="00000000">
      <w:pPr>
        <w:pStyle w:val="TOC8"/>
        <w:rPr>
          <w:rFonts w:asciiTheme="minorHAnsi" w:eastAsiaTheme="minorEastAsia" w:hAnsiTheme="minorHAnsi" w:cstheme="minorBidi"/>
          <w:noProof/>
          <w:color w:val="auto"/>
          <w:sz w:val="22"/>
          <w:lang w:eastAsia="en-US"/>
        </w:rPr>
      </w:pPr>
      <w:hyperlink w:anchor="_Toc134621991" w:history="1">
        <w:r w:rsidR="008008C2" w:rsidRPr="00AD7338">
          <w:rPr>
            <w:rStyle w:val="Hyperlink"/>
            <w:noProof/>
          </w:rPr>
          <w:t>Table 5.2  Classical Item Statistics for Each Domain by Grade Level or Grade Span (Computer-based Assessment)</w:t>
        </w:r>
        <w:r w:rsidR="008008C2">
          <w:rPr>
            <w:noProof/>
            <w:webHidden/>
          </w:rPr>
          <w:tab/>
        </w:r>
        <w:r w:rsidR="008008C2">
          <w:rPr>
            <w:noProof/>
            <w:webHidden/>
          </w:rPr>
          <w:fldChar w:fldCharType="begin"/>
        </w:r>
        <w:r w:rsidR="008008C2">
          <w:rPr>
            <w:noProof/>
            <w:webHidden/>
          </w:rPr>
          <w:instrText xml:space="preserve"> PAGEREF _Toc134621991 \h </w:instrText>
        </w:r>
        <w:r w:rsidR="008008C2">
          <w:rPr>
            <w:noProof/>
            <w:webHidden/>
          </w:rPr>
        </w:r>
        <w:r w:rsidR="008008C2">
          <w:rPr>
            <w:noProof/>
            <w:webHidden/>
          </w:rPr>
          <w:fldChar w:fldCharType="separate"/>
        </w:r>
        <w:r w:rsidR="008008C2">
          <w:rPr>
            <w:noProof/>
            <w:webHidden/>
          </w:rPr>
          <w:t>308</w:t>
        </w:r>
        <w:r w:rsidR="008008C2">
          <w:rPr>
            <w:noProof/>
            <w:webHidden/>
          </w:rPr>
          <w:fldChar w:fldCharType="end"/>
        </w:r>
      </w:hyperlink>
    </w:p>
    <w:p w14:paraId="34CC8A13" w14:textId="1ECF2520" w:rsidR="008008C2" w:rsidRDefault="00000000">
      <w:pPr>
        <w:pStyle w:val="TOC8"/>
        <w:rPr>
          <w:rFonts w:asciiTheme="minorHAnsi" w:eastAsiaTheme="minorEastAsia" w:hAnsiTheme="minorHAnsi" w:cstheme="minorBidi"/>
          <w:noProof/>
          <w:color w:val="auto"/>
          <w:sz w:val="22"/>
          <w:lang w:eastAsia="en-US"/>
        </w:rPr>
      </w:pPr>
      <w:hyperlink w:anchor="_Toc134621992" w:history="1">
        <w:r w:rsidR="008008C2" w:rsidRPr="00AD7338">
          <w:rPr>
            <w:rStyle w:val="Hyperlink"/>
            <w:noProof/>
          </w:rPr>
          <w:t>Table 5.3  Classical Item Statistics for Each Domain by Grade Level or Grade Span (PPT Emergency Form)</w:t>
        </w:r>
        <w:r w:rsidR="008008C2">
          <w:rPr>
            <w:noProof/>
            <w:webHidden/>
          </w:rPr>
          <w:tab/>
        </w:r>
        <w:r w:rsidR="008008C2">
          <w:rPr>
            <w:noProof/>
            <w:webHidden/>
          </w:rPr>
          <w:fldChar w:fldCharType="begin"/>
        </w:r>
        <w:r w:rsidR="008008C2">
          <w:rPr>
            <w:noProof/>
            <w:webHidden/>
          </w:rPr>
          <w:instrText xml:space="preserve"> PAGEREF _Toc134621992 \h </w:instrText>
        </w:r>
        <w:r w:rsidR="008008C2">
          <w:rPr>
            <w:noProof/>
            <w:webHidden/>
          </w:rPr>
        </w:r>
        <w:r w:rsidR="008008C2">
          <w:rPr>
            <w:noProof/>
            <w:webHidden/>
          </w:rPr>
          <w:fldChar w:fldCharType="separate"/>
        </w:r>
        <w:r w:rsidR="008008C2">
          <w:rPr>
            <w:noProof/>
            <w:webHidden/>
          </w:rPr>
          <w:t>309</w:t>
        </w:r>
        <w:r w:rsidR="008008C2">
          <w:rPr>
            <w:noProof/>
            <w:webHidden/>
          </w:rPr>
          <w:fldChar w:fldCharType="end"/>
        </w:r>
      </w:hyperlink>
    </w:p>
    <w:p w14:paraId="25D9D2A5" w14:textId="70BB08A5" w:rsidR="008008C2" w:rsidRDefault="00000000">
      <w:pPr>
        <w:pStyle w:val="TOC8"/>
        <w:rPr>
          <w:rFonts w:asciiTheme="minorHAnsi" w:eastAsiaTheme="minorEastAsia" w:hAnsiTheme="minorHAnsi" w:cstheme="minorBidi"/>
          <w:noProof/>
          <w:color w:val="auto"/>
          <w:sz w:val="22"/>
          <w:lang w:eastAsia="en-US"/>
        </w:rPr>
      </w:pPr>
      <w:hyperlink w:anchor="_Toc134621993" w:history="1">
        <w:r w:rsidR="008008C2" w:rsidRPr="00AD7338">
          <w:rPr>
            <w:rStyle w:val="Hyperlink"/>
            <w:noProof/>
          </w:rPr>
          <w:t>Table 5.4  Mean Percent of Items Omitted (Computer-based Assessment)</w:t>
        </w:r>
        <w:r w:rsidR="008008C2">
          <w:rPr>
            <w:noProof/>
            <w:webHidden/>
          </w:rPr>
          <w:tab/>
        </w:r>
        <w:r w:rsidR="008008C2">
          <w:rPr>
            <w:noProof/>
            <w:webHidden/>
          </w:rPr>
          <w:fldChar w:fldCharType="begin"/>
        </w:r>
        <w:r w:rsidR="008008C2">
          <w:rPr>
            <w:noProof/>
            <w:webHidden/>
          </w:rPr>
          <w:instrText xml:space="preserve"> PAGEREF _Toc134621993 \h </w:instrText>
        </w:r>
        <w:r w:rsidR="008008C2">
          <w:rPr>
            <w:noProof/>
            <w:webHidden/>
          </w:rPr>
        </w:r>
        <w:r w:rsidR="008008C2">
          <w:rPr>
            <w:noProof/>
            <w:webHidden/>
          </w:rPr>
          <w:fldChar w:fldCharType="separate"/>
        </w:r>
        <w:r w:rsidR="008008C2">
          <w:rPr>
            <w:noProof/>
            <w:webHidden/>
          </w:rPr>
          <w:t>310</w:t>
        </w:r>
        <w:r w:rsidR="008008C2">
          <w:rPr>
            <w:noProof/>
            <w:webHidden/>
          </w:rPr>
          <w:fldChar w:fldCharType="end"/>
        </w:r>
      </w:hyperlink>
    </w:p>
    <w:p w14:paraId="3072D251" w14:textId="46D01A34" w:rsidR="008008C2" w:rsidRDefault="00000000">
      <w:pPr>
        <w:pStyle w:val="TOC8"/>
        <w:rPr>
          <w:rFonts w:asciiTheme="minorHAnsi" w:eastAsiaTheme="minorEastAsia" w:hAnsiTheme="minorHAnsi" w:cstheme="minorBidi"/>
          <w:noProof/>
          <w:color w:val="auto"/>
          <w:sz w:val="22"/>
          <w:lang w:eastAsia="en-US"/>
        </w:rPr>
      </w:pPr>
      <w:hyperlink w:anchor="_Toc134621994" w:history="1">
        <w:r w:rsidR="008008C2" w:rsidRPr="00AD7338">
          <w:rPr>
            <w:rStyle w:val="Hyperlink"/>
            <w:noProof/>
          </w:rPr>
          <w:t>Table 5.5  Mean Percent of Items Omitted (PPT Emergency Forms)</w:t>
        </w:r>
        <w:r w:rsidR="008008C2">
          <w:rPr>
            <w:noProof/>
            <w:webHidden/>
          </w:rPr>
          <w:tab/>
        </w:r>
        <w:r w:rsidR="008008C2">
          <w:rPr>
            <w:noProof/>
            <w:webHidden/>
          </w:rPr>
          <w:fldChar w:fldCharType="begin"/>
        </w:r>
        <w:r w:rsidR="008008C2">
          <w:rPr>
            <w:noProof/>
            <w:webHidden/>
          </w:rPr>
          <w:instrText xml:space="preserve"> PAGEREF _Toc134621994 \h </w:instrText>
        </w:r>
        <w:r w:rsidR="008008C2">
          <w:rPr>
            <w:noProof/>
            <w:webHidden/>
          </w:rPr>
        </w:r>
        <w:r w:rsidR="008008C2">
          <w:rPr>
            <w:noProof/>
            <w:webHidden/>
          </w:rPr>
          <w:fldChar w:fldCharType="separate"/>
        </w:r>
        <w:r w:rsidR="008008C2">
          <w:rPr>
            <w:noProof/>
            <w:webHidden/>
          </w:rPr>
          <w:t>311</w:t>
        </w:r>
        <w:r w:rsidR="008008C2">
          <w:rPr>
            <w:noProof/>
            <w:webHidden/>
          </w:rPr>
          <w:fldChar w:fldCharType="end"/>
        </w:r>
      </w:hyperlink>
    </w:p>
    <w:p w14:paraId="3FFB471E" w14:textId="519F437D" w:rsidR="008008C2" w:rsidRDefault="00000000">
      <w:pPr>
        <w:pStyle w:val="TOC8"/>
        <w:rPr>
          <w:rFonts w:asciiTheme="minorHAnsi" w:eastAsiaTheme="minorEastAsia" w:hAnsiTheme="minorHAnsi" w:cstheme="minorBidi"/>
          <w:noProof/>
          <w:color w:val="auto"/>
          <w:sz w:val="22"/>
          <w:lang w:eastAsia="en-US"/>
        </w:rPr>
      </w:pPr>
      <w:hyperlink w:anchor="_Toc134621995" w:history="1">
        <w:r w:rsidR="008008C2" w:rsidRPr="00AD7338">
          <w:rPr>
            <w:rStyle w:val="Hyperlink"/>
            <w:noProof/>
          </w:rPr>
          <w:t>Table 5.6  Reliability Coefficient of Domains and Composite Scores</w:t>
        </w:r>
        <w:r w:rsidR="008008C2">
          <w:rPr>
            <w:noProof/>
            <w:webHidden/>
          </w:rPr>
          <w:tab/>
        </w:r>
        <w:r w:rsidR="008008C2">
          <w:rPr>
            <w:noProof/>
            <w:webHidden/>
          </w:rPr>
          <w:fldChar w:fldCharType="begin"/>
        </w:r>
        <w:r w:rsidR="008008C2">
          <w:rPr>
            <w:noProof/>
            <w:webHidden/>
          </w:rPr>
          <w:instrText xml:space="preserve"> PAGEREF _Toc134621995 \h </w:instrText>
        </w:r>
        <w:r w:rsidR="008008C2">
          <w:rPr>
            <w:noProof/>
            <w:webHidden/>
          </w:rPr>
        </w:r>
        <w:r w:rsidR="008008C2">
          <w:rPr>
            <w:noProof/>
            <w:webHidden/>
          </w:rPr>
          <w:fldChar w:fldCharType="separate"/>
        </w:r>
        <w:r w:rsidR="008008C2">
          <w:rPr>
            <w:noProof/>
            <w:webHidden/>
          </w:rPr>
          <w:t>313</w:t>
        </w:r>
        <w:r w:rsidR="008008C2">
          <w:rPr>
            <w:noProof/>
            <w:webHidden/>
          </w:rPr>
          <w:fldChar w:fldCharType="end"/>
        </w:r>
      </w:hyperlink>
    </w:p>
    <w:p w14:paraId="25E40DA3" w14:textId="72A64D68" w:rsidR="008008C2" w:rsidRDefault="00000000">
      <w:pPr>
        <w:pStyle w:val="TOC8"/>
        <w:rPr>
          <w:rFonts w:asciiTheme="minorHAnsi" w:eastAsiaTheme="minorEastAsia" w:hAnsiTheme="minorHAnsi" w:cstheme="minorBidi"/>
          <w:noProof/>
          <w:color w:val="auto"/>
          <w:sz w:val="22"/>
          <w:lang w:eastAsia="en-US"/>
        </w:rPr>
      </w:pPr>
      <w:hyperlink w:anchor="_Toc134621996" w:history="1">
        <w:r w:rsidR="008008C2" w:rsidRPr="00AD7338">
          <w:rPr>
            <w:rStyle w:val="Hyperlink"/>
            <w:noProof/>
          </w:rPr>
          <w:t>Table 5.7  Classification Consistency and Accuracy for Composite Scores</w:t>
        </w:r>
        <w:r w:rsidR="008008C2">
          <w:rPr>
            <w:noProof/>
            <w:webHidden/>
          </w:rPr>
          <w:tab/>
        </w:r>
        <w:r w:rsidR="008008C2">
          <w:rPr>
            <w:noProof/>
            <w:webHidden/>
          </w:rPr>
          <w:fldChar w:fldCharType="begin"/>
        </w:r>
        <w:r w:rsidR="008008C2">
          <w:rPr>
            <w:noProof/>
            <w:webHidden/>
          </w:rPr>
          <w:instrText xml:space="preserve"> PAGEREF _Toc134621996 \h </w:instrText>
        </w:r>
        <w:r w:rsidR="008008C2">
          <w:rPr>
            <w:noProof/>
            <w:webHidden/>
          </w:rPr>
        </w:r>
        <w:r w:rsidR="008008C2">
          <w:rPr>
            <w:noProof/>
            <w:webHidden/>
          </w:rPr>
          <w:fldChar w:fldCharType="separate"/>
        </w:r>
        <w:r w:rsidR="008008C2">
          <w:rPr>
            <w:noProof/>
            <w:webHidden/>
          </w:rPr>
          <w:t>315</w:t>
        </w:r>
        <w:r w:rsidR="008008C2">
          <w:rPr>
            <w:noProof/>
            <w:webHidden/>
          </w:rPr>
          <w:fldChar w:fldCharType="end"/>
        </w:r>
      </w:hyperlink>
    </w:p>
    <w:p w14:paraId="38EBE17C" w14:textId="09D69AF8" w:rsidR="008008C2" w:rsidRDefault="00000000">
      <w:pPr>
        <w:pStyle w:val="TOC8"/>
        <w:rPr>
          <w:rFonts w:asciiTheme="minorHAnsi" w:eastAsiaTheme="minorEastAsia" w:hAnsiTheme="minorHAnsi" w:cstheme="minorBidi"/>
          <w:noProof/>
          <w:color w:val="auto"/>
          <w:sz w:val="22"/>
          <w:lang w:eastAsia="en-US"/>
        </w:rPr>
      </w:pPr>
      <w:hyperlink w:anchor="_Toc134621997" w:history="1">
        <w:r w:rsidR="008008C2" w:rsidRPr="00AD7338">
          <w:rPr>
            <w:rStyle w:val="Hyperlink"/>
            <w:noProof/>
          </w:rPr>
          <w:t>Table 5.8  Interrater Reliabilities</w:t>
        </w:r>
        <w:r w:rsidR="008008C2">
          <w:rPr>
            <w:noProof/>
            <w:webHidden/>
          </w:rPr>
          <w:tab/>
        </w:r>
        <w:r w:rsidR="008008C2">
          <w:rPr>
            <w:noProof/>
            <w:webHidden/>
          </w:rPr>
          <w:fldChar w:fldCharType="begin"/>
        </w:r>
        <w:r w:rsidR="008008C2">
          <w:rPr>
            <w:noProof/>
            <w:webHidden/>
          </w:rPr>
          <w:instrText xml:space="preserve"> PAGEREF _Toc134621997 \h </w:instrText>
        </w:r>
        <w:r w:rsidR="008008C2">
          <w:rPr>
            <w:noProof/>
            <w:webHidden/>
          </w:rPr>
        </w:r>
        <w:r w:rsidR="008008C2">
          <w:rPr>
            <w:noProof/>
            <w:webHidden/>
          </w:rPr>
          <w:fldChar w:fldCharType="separate"/>
        </w:r>
        <w:r w:rsidR="008008C2">
          <w:rPr>
            <w:noProof/>
            <w:webHidden/>
          </w:rPr>
          <w:t>317</w:t>
        </w:r>
        <w:r w:rsidR="008008C2">
          <w:rPr>
            <w:noProof/>
            <w:webHidden/>
          </w:rPr>
          <w:fldChar w:fldCharType="end"/>
        </w:r>
      </w:hyperlink>
    </w:p>
    <w:p w14:paraId="4C361F86" w14:textId="7C977AB2" w:rsidR="008008C2" w:rsidRDefault="00000000">
      <w:pPr>
        <w:pStyle w:val="TOC8"/>
        <w:rPr>
          <w:rFonts w:asciiTheme="minorHAnsi" w:eastAsiaTheme="minorEastAsia" w:hAnsiTheme="minorHAnsi" w:cstheme="minorBidi"/>
          <w:noProof/>
          <w:color w:val="auto"/>
          <w:sz w:val="22"/>
          <w:lang w:eastAsia="en-US"/>
        </w:rPr>
      </w:pPr>
      <w:hyperlink w:anchor="_Toc134621998" w:history="1">
        <w:r w:rsidR="008008C2" w:rsidRPr="00AD7338">
          <w:rPr>
            <w:rStyle w:val="Hyperlink"/>
            <w:noProof/>
          </w:rPr>
          <w:t>Table 5.9  Number of Students in the Remote Versus In Person Analysis Sample</w:t>
        </w:r>
        <w:r w:rsidR="008008C2">
          <w:rPr>
            <w:noProof/>
            <w:webHidden/>
          </w:rPr>
          <w:tab/>
        </w:r>
        <w:r w:rsidR="008008C2">
          <w:rPr>
            <w:noProof/>
            <w:webHidden/>
          </w:rPr>
          <w:fldChar w:fldCharType="begin"/>
        </w:r>
        <w:r w:rsidR="008008C2">
          <w:rPr>
            <w:noProof/>
            <w:webHidden/>
          </w:rPr>
          <w:instrText xml:space="preserve"> PAGEREF _Toc134621998 \h </w:instrText>
        </w:r>
        <w:r w:rsidR="008008C2">
          <w:rPr>
            <w:noProof/>
            <w:webHidden/>
          </w:rPr>
        </w:r>
        <w:r w:rsidR="008008C2">
          <w:rPr>
            <w:noProof/>
            <w:webHidden/>
          </w:rPr>
          <w:fldChar w:fldCharType="separate"/>
        </w:r>
        <w:r w:rsidR="008008C2">
          <w:rPr>
            <w:noProof/>
            <w:webHidden/>
          </w:rPr>
          <w:t>319</w:t>
        </w:r>
        <w:r w:rsidR="008008C2">
          <w:rPr>
            <w:noProof/>
            <w:webHidden/>
          </w:rPr>
          <w:fldChar w:fldCharType="end"/>
        </w:r>
      </w:hyperlink>
    </w:p>
    <w:p w14:paraId="53642A79" w14:textId="06C10FDE" w:rsidR="008008C2" w:rsidRDefault="00000000">
      <w:pPr>
        <w:pStyle w:val="TOC8"/>
        <w:rPr>
          <w:rFonts w:asciiTheme="minorHAnsi" w:eastAsiaTheme="minorEastAsia" w:hAnsiTheme="minorHAnsi" w:cstheme="minorBidi"/>
          <w:noProof/>
          <w:color w:val="auto"/>
          <w:sz w:val="22"/>
          <w:lang w:eastAsia="en-US"/>
        </w:rPr>
      </w:pPr>
      <w:hyperlink w:anchor="_Toc134621999" w:history="1">
        <w:r w:rsidR="008008C2" w:rsidRPr="00AD7338">
          <w:rPr>
            <w:rStyle w:val="Hyperlink"/>
            <w:noProof/>
          </w:rPr>
          <w:t>Table 5.10  Summary of Weighted Item Statistics Across Locations</w:t>
        </w:r>
        <w:r w:rsidR="008008C2">
          <w:rPr>
            <w:noProof/>
            <w:webHidden/>
          </w:rPr>
          <w:tab/>
        </w:r>
        <w:r w:rsidR="008008C2">
          <w:rPr>
            <w:noProof/>
            <w:webHidden/>
          </w:rPr>
          <w:fldChar w:fldCharType="begin"/>
        </w:r>
        <w:r w:rsidR="008008C2">
          <w:rPr>
            <w:noProof/>
            <w:webHidden/>
          </w:rPr>
          <w:instrText xml:space="preserve"> PAGEREF _Toc134621999 \h </w:instrText>
        </w:r>
        <w:r w:rsidR="008008C2">
          <w:rPr>
            <w:noProof/>
            <w:webHidden/>
          </w:rPr>
        </w:r>
        <w:r w:rsidR="008008C2">
          <w:rPr>
            <w:noProof/>
            <w:webHidden/>
          </w:rPr>
          <w:fldChar w:fldCharType="separate"/>
        </w:r>
        <w:r w:rsidR="008008C2">
          <w:rPr>
            <w:noProof/>
            <w:webHidden/>
          </w:rPr>
          <w:t>320</w:t>
        </w:r>
        <w:r w:rsidR="008008C2">
          <w:rPr>
            <w:noProof/>
            <w:webHidden/>
          </w:rPr>
          <w:fldChar w:fldCharType="end"/>
        </w:r>
      </w:hyperlink>
    </w:p>
    <w:p w14:paraId="44BE5925" w14:textId="1D6FA3D3" w:rsidR="008008C2" w:rsidRDefault="00000000">
      <w:pPr>
        <w:pStyle w:val="TOC8"/>
        <w:rPr>
          <w:rFonts w:asciiTheme="minorHAnsi" w:eastAsiaTheme="minorEastAsia" w:hAnsiTheme="minorHAnsi" w:cstheme="minorBidi"/>
          <w:noProof/>
          <w:color w:val="auto"/>
          <w:sz w:val="22"/>
          <w:lang w:eastAsia="en-US"/>
        </w:rPr>
      </w:pPr>
      <w:hyperlink w:anchor="_Toc134622000" w:history="1">
        <w:r w:rsidR="008008C2" w:rsidRPr="00AD7338">
          <w:rPr>
            <w:rStyle w:val="Hyperlink"/>
            <w:noProof/>
          </w:rPr>
          <w:t>Table 5.11  DIF Results for Oral Language Composite in the Evaluation of the Remote and In-Person Administration</w:t>
        </w:r>
        <w:r w:rsidR="008008C2">
          <w:rPr>
            <w:noProof/>
            <w:webHidden/>
          </w:rPr>
          <w:tab/>
        </w:r>
        <w:r w:rsidR="008008C2">
          <w:rPr>
            <w:noProof/>
            <w:webHidden/>
          </w:rPr>
          <w:fldChar w:fldCharType="begin"/>
        </w:r>
        <w:r w:rsidR="008008C2">
          <w:rPr>
            <w:noProof/>
            <w:webHidden/>
          </w:rPr>
          <w:instrText xml:space="preserve"> PAGEREF _Toc134622000 \h </w:instrText>
        </w:r>
        <w:r w:rsidR="008008C2">
          <w:rPr>
            <w:noProof/>
            <w:webHidden/>
          </w:rPr>
        </w:r>
        <w:r w:rsidR="008008C2">
          <w:rPr>
            <w:noProof/>
            <w:webHidden/>
          </w:rPr>
          <w:fldChar w:fldCharType="separate"/>
        </w:r>
        <w:r w:rsidR="008008C2">
          <w:rPr>
            <w:noProof/>
            <w:webHidden/>
          </w:rPr>
          <w:t>320</w:t>
        </w:r>
        <w:r w:rsidR="008008C2">
          <w:rPr>
            <w:noProof/>
            <w:webHidden/>
          </w:rPr>
          <w:fldChar w:fldCharType="end"/>
        </w:r>
      </w:hyperlink>
    </w:p>
    <w:p w14:paraId="556EBD94" w14:textId="0EAFA34E" w:rsidR="008008C2" w:rsidRDefault="00000000">
      <w:pPr>
        <w:pStyle w:val="TOC8"/>
        <w:rPr>
          <w:rFonts w:asciiTheme="minorHAnsi" w:eastAsiaTheme="minorEastAsia" w:hAnsiTheme="minorHAnsi" w:cstheme="minorBidi"/>
          <w:noProof/>
          <w:color w:val="auto"/>
          <w:sz w:val="22"/>
          <w:lang w:eastAsia="en-US"/>
        </w:rPr>
      </w:pPr>
      <w:hyperlink w:anchor="_Toc134622001" w:history="1">
        <w:r w:rsidR="008008C2" w:rsidRPr="00AD7338">
          <w:rPr>
            <w:rStyle w:val="Hyperlink"/>
            <w:noProof/>
          </w:rPr>
          <w:t>Table 5.12  DIF Results for Written Language Composite in the Evaluation of the Remote and In-Person Administration</w:t>
        </w:r>
        <w:r w:rsidR="008008C2">
          <w:rPr>
            <w:noProof/>
            <w:webHidden/>
          </w:rPr>
          <w:tab/>
        </w:r>
        <w:r w:rsidR="008008C2">
          <w:rPr>
            <w:noProof/>
            <w:webHidden/>
          </w:rPr>
          <w:fldChar w:fldCharType="begin"/>
        </w:r>
        <w:r w:rsidR="008008C2">
          <w:rPr>
            <w:noProof/>
            <w:webHidden/>
          </w:rPr>
          <w:instrText xml:space="preserve"> PAGEREF _Toc134622001 \h </w:instrText>
        </w:r>
        <w:r w:rsidR="008008C2">
          <w:rPr>
            <w:noProof/>
            <w:webHidden/>
          </w:rPr>
        </w:r>
        <w:r w:rsidR="008008C2">
          <w:rPr>
            <w:noProof/>
            <w:webHidden/>
          </w:rPr>
          <w:fldChar w:fldCharType="separate"/>
        </w:r>
        <w:r w:rsidR="008008C2">
          <w:rPr>
            <w:noProof/>
            <w:webHidden/>
          </w:rPr>
          <w:t>321</w:t>
        </w:r>
        <w:r w:rsidR="008008C2">
          <w:rPr>
            <w:noProof/>
            <w:webHidden/>
          </w:rPr>
          <w:fldChar w:fldCharType="end"/>
        </w:r>
      </w:hyperlink>
    </w:p>
    <w:p w14:paraId="146BA824" w14:textId="6068898B" w:rsidR="008008C2" w:rsidRDefault="00000000">
      <w:pPr>
        <w:pStyle w:val="TOC8"/>
        <w:rPr>
          <w:rFonts w:asciiTheme="minorHAnsi" w:eastAsiaTheme="minorEastAsia" w:hAnsiTheme="minorHAnsi" w:cstheme="minorBidi"/>
          <w:noProof/>
          <w:color w:val="auto"/>
          <w:sz w:val="22"/>
          <w:lang w:eastAsia="en-US"/>
        </w:rPr>
      </w:pPr>
      <w:hyperlink w:anchor="_Toc134622002" w:history="1">
        <w:r w:rsidR="008008C2" w:rsidRPr="00AD7338">
          <w:rPr>
            <w:rStyle w:val="Hyperlink"/>
            <w:noProof/>
          </w:rPr>
          <w:t xml:space="preserve">Table 5.13  Oral Language Composite </w:t>
        </w:r>
        <w:r w:rsidR="008008C2" w:rsidRPr="00AD7338">
          <w:rPr>
            <w:rStyle w:val="Hyperlink"/>
            <w:i/>
            <w:iCs/>
            <w:noProof/>
          </w:rPr>
          <w:t>t-</w:t>
        </w:r>
        <w:r w:rsidR="008008C2" w:rsidRPr="00AD7338">
          <w:rPr>
            <w:rStyle w:val="Hyperlink"/>
            <w:noProof/>
          </w:rPr>
          <w:t>test Results in the Evaluation of the Remote and In-‍Person Administration</w:t>
        </w:r>
        <w:r w:rsidR="008008C2">
          <w:rPr>
            <w:noProof/>
            <w:webHidden/>
          </w:rPr>
          <w:tab/>
        </w:r>
        <w:r w:rsidR="008008C2">
          <w:rPr>
            <w:noProof/>
            <w:webHidden/>
          </w:rPr>
          <w:fldChar w:fldCharType="begin"/>
        </w:r>
        <w:r w:rsidR="008008C2">
          <w:rPr>
            <w:noProof/>
            <w:webHidden/>
          </w:rPr>
          <w:instrText xml:space="preserve"> PAGEREF _Toc134622002 \h </w:instrText>
        </w:r>
        <w:r w:rsidR="008008C2">
          <w:rPr>
            <w:noProof/>
            <w:webHidden/>
          </w:rPr>
        </w:r>
        <w:r w:rsidR="008008C2">
          <w:rPr>
            <w:noProof/>
            <w:webHidden/>
          </w:rPr>
          <w:fldChar w:fldCharType="separate"/>
        </w:r>
        <w:r w:rsidR="008008C2">
          <w:rPr>
            <w:noProof/>
            <w:webHidden/>
          </w:rPr>
          <w:t>322</w:t>
        </w:r>
        <w:r w:rsidR="008008C2">
          <w:rPr>
            <w:noProof/>
            <w:webHidden/>
          </w:rPr>
          <w:fldChar w:fldCharType="end"/>
        </w:r>
      </w:hyperlink>
    </w:p>
    <w:p w14:paraId="011E2A99" w14:textId="4197749C" w:rsidR="008008C2" w:rsidRDefault="00000000">
      <w:pPr>
        <w:pStyle w:val="TOC8"/>
        <w:rPr>
          <w:rFonts w:asciiTheme="minorHAnsi" w:eastAsiaTheme="minorEastAsia" w:hAnsiTheme="minorHAnsi" w:cstheme="minorBidi"/>
          <w:noProof/>
          <w:color w:val="auto"/>
          <w:sz w:val="22"/>
          <w:lang w:eastAsia="en-US"/>
        </w:rPr>
      </w:pPr>
      <w:hyperlink w:anchor="_Toc134622003" w:history="1">
        <w:r w:rsidR="008008C2" w:rsidRPr="00AD7338">
          <w:rPr>
            <w:rStyle w:val="Hyperlink"/>
            <w:noProof/>
          </w:rPr>
          <w:t xml:space="preserve">Table 5.14  Written Language Composite </w:t>
        </w:r>
        <w:r w:rsidR="008008C2" w:rsidRPr="00AD7338">
          <w:rPr>
            <w:rStyle w:val="Hyperlink"/>
            <w:i/>
            <w:iCs/>
            <w:noProof/>
          </w:rPr>
          <w:t>t-</w:t>
        </w:r>
        <w:r w:rsidR="008008C2" w:rsidRPr="00AD7338">
          <w:rPr>
            <w:rStyle w:val="Hyperlink"/>
            <w:noProof/>
          </w:rPr>
          <w:t>test Results in the Evaluation of the Remote and In-Person Administration</w:t>
        </w:r>
        <w:r w:rsidR="008008C2">
          <w:rPr>
            <w:noProof/>
            <w:webHidden/>
          </w:rPr>
          <w:tab/>
        </w:r>
        <w:r w:rsidR="008008C2">
          <w:rPr>
            <w:noProof/>
            <w:webHidden/>
          </w:rPr>
          <w:fldChar w:fldCharType="begin"/>
        </w:r>
        <w:r w:rsidR="008008C2">
          <w:rPr>
            <w:noProof/>
            <w:webHidden/>
          </w:rPr>
          <w:instrText xml:space="preserve"> PAGEREF _Toc134622003 \h </w:instrText>
        </w:r>
        <w:r w:rsidR="008008C2">
          <w:rPr>
            <w:noProof/>
            <w:webHidden/>
          </w:rPr>
        </w:r>
        <w:r w:rsidR="008008C2">
          <w:rPr>
            <w:noProof/>
            <w:webHidden/>
          </w:rPr>
          <w:fldChar w:fldCharType="separate"/>
        </w:r>
        <w:r w:rsidR="008008C2">
          <w:rPr>
            <w:noProof/>
            <w:webHidden/>
          </w:rPr>
          <w:t>322</w:t>
        </w:r>
        <w:r w:rsidR="008008C2">
          <w:rPr>
            <w:noProof/>
            <w:webHidden/>
          </w:rPr>
          <w:fldChar w:fldCharType="end"/>
        </w:r>
      </w:hyperlink>
    </w:p>
    <w:p w14:paraId="7D54E7ED" w14:textId="73C4544A" w:rsidR="008008C2" w:rsidRDefault="00000000">
      <w:pPr>
        <w:pStyle w:val="TOC8"/>
        <w:rPr>
          <w:rFonts w:asciiTheme="minorHAnsi" w:eastAsiaTheme="minorEastAsia" w:hAnsiTheme="minorHAnsi" w:cstheme="minorBidi"/>
          <w:noProof/>
          <w:color w:val="auto"/>
          <w:sz w:val="22"/>
          <w:lang w:eastAsia="en-US"/>
        </w:rPr>
      </w:pPr>
      <w:hyperlink w:anchor="_Toc134622004" w:history="1">
        <w:r w:rsidR="008008C2" w:rsidRPr="00AD7338">
          <w:rPr>
            <w:rStyle w:val="Hyperlink"/>
            <w:noProof/>
          </w:rPr>
          <w:t>Table 5.A.1  Number of Students by LEA</w:t>
        </w:r>
        <w:r w:rsidR="008008C2">
          <w:rPr>
            <w:noProof/>
            <w:webHidden/>
          </w:rPr>
          <w:tab/>
        </w:r>
        <w:r w:rsidR="008008C2">
          <w:rPr>
            <w:noProof/>
            <w:webHidden/>
          </w:rPr>
          <w:fldChar w:fldCharType="begin"/>
        </w:r>
        <w:r w:rsidR="008008C2">
          <w:rPr>
            <w:noProof/>
            <w:webHidden/>
          </w:rPr>
          <w:instrText xml:space="preserve"> PAGEREF _Toc134622004 \h </w:instrText>
        </w:r>
        <w:r w:rsidR="008008C2">
          <w:rPr>
            <w:noProof/>
            <w:webHidden/>
          </w:rPr>
        </w:r>
        <w:r w:rsidR="008008C2">
          <w:rPr>
            <w:noProof/>
            <w:webHidden/>
          </w:rPr>
          <w:fldChar w:fldCharType="separate"/>
        </w:r>
        <w:r w:rsidR="008008C2">
          <w:rPr>
            <w:noProof/>
            <w:webHidden/>
          </w:rPr>
          <w:t>326</w:t>
        </w:r>
        <w:r w:rsidR="008008C2">
          <w:rPr>
            <w:noProof/>
            <w:webHidden/>
          </w:rPr>
          <w:fldChar w:fldCharType="end"/>
        </w:r>
      </w:hyperlink>
    </w:p>
    <w:p w14:paraId="3D525FB7" w14:textId="1FBB7E91" w:rsidR="008008C2" w:rsidRDefault="00000000">
      <w:pPr>
        <w:pStyle w:val="TOC8"/>
        <w:rPr>
          <w:rFonts w:asciiTheme="minorHAnsi" w:eastAsiaTheme="minorEastAsia" w:hAnsiTheme="minorHAnsi" w:cstheme="minorBidi"/>
          <w:noProof/>
          <w:color w:val="auto"/>
          <w:sz w:val="22"/>
          <w:lang w:eastAsia="en-US"/>
        </w:rPr>
      </w:pPr>
      <w:hyperlink w:anchor="_Toc134622005" w:history="1">
        <w:r w:rsidR="008008C2" w:rsidRPr="00AD7338">
          <w:rPr>
            <w:rStyle w:val="Hyperlink"/>
            <w:noProof/>
          </w:rPr>
          <w:t>Table 5.B.1  Item Analysis for Kindergarten—Listening for Computer</w:t>
        </w:r>
        <w:r w:rsidR="008008C2" w:rsidRPr="00AD7338">
          <w:rPr>
            <w:rStyle w:val="Hyperlink"/>
            <w:noProof/>
          </w:rPr>
          <w:noBreakHyphen/>
          <w:t>based Assessment Forms</w:t>
        </w:r>
        <w:r w:rsidR="008008C2">
          <w:rPr>
            <w:noProof/>
            <w:webHidden/>
          </w:rPr>
          <w:tab/>
        </w:r>
        <w:r w:rsidR="008008C2">
          <w:rPr>
            <w:noProof/>
            <w:webHidden/>
          </w:rPr>
          <w:fldChar w:fldCharType="begin"/>
        </w:r>
        <w:r w:rsidR="008008C2">
          <w:rPr>
            <w:noProof/>
            <w:webHidden/>
          </w:rPr>
          <w:instrText xml:space="preserve"> PAGEREF _Toc134622005 \h </w:instrText>
        </w:r>
        <w:r w:rsidR="008008C2">
          <w:rPr>
            <w:noProof/>
            <w:webHidden/>
          </w:rPr>
        </w:r>
        <w:r w:rsidR="008008C2">
          <w:rPr>
            <w:noProof/>
            <w:webHidden/>
          </w:rPr>
          <w:fldChar w:fldCharType="separate"/>
        </w:r>
        <w:r w:rsidR="008008C2">
          <w:rPr>
            <w:noProof/>
            <w:webHidden/>
          </w:rPr>
          <w:t>364</w:t>
        </w:r>
        <w:r w:rsidR="008008C2">
          <w:rPr>
            <w:noProof/>
            <w:webHidden/>
          </w:rPr>
          <w:fldChar w:fldCharType="end"/>
        </w:r>
      </w:hyperlink>
    </w:p>
    <w:p w14:paraId="1C2ED529" w14:textId="54E39909" w:rsidR="008008C2" w:rsidRDefault="00000000">
      <w:pPr>
        <w:pStyle w:val="TOC8"/>
        <w:rPr>
          <w:rFonts w:asciiTheme="minorHAnsi" w:eastAsiaTheme="minorEastAsia" w:hAnsiTheme="minorHAnsi" w:cstheme="minorBidi"/>
          <w:noProof/>
          <w:color w:val="auto"/>
          <w:sz w:val="22"/>
          <w:lang w:eastAsia="en-US"/>
        </w:rPr>
      </w:pPr>
      <w:hyperlink w:anchor="_Toc134622006" w:history="1">
        <w:r w:rsidR="008008C2" w:rsidRPr="00AD7338">
          <w:rPr>
            <w:rStyle w:val="Hyperlink"/>
            <w:noProof/>
          </w:rPr>
          <w:t>Table 5.B.2  Item Analysis for Kindergarten—Listening for PPT Emergency Forms</w:t>
        </w:r>
        <w:r w:rsidR="008008C2">
          <w:rPr>
            <w:noProof/>
            <w:webHidden/>
          </w:rPr>
          <w:tab/>
        </w:r>
        <w:r w:rsidR="008008C2">
          <w:rPr>
            <w:noProof/>
            <w:webHidden/>
          </w:rPr>
          <w:fldChar w:fldCharType="begin"/>
        </w:r>
        <w:r w:rsidR="008008C2">
          <w:rPr>
            <w:noProof/>
            <w:webHidden/>
          </w:rPr>
          <w:instrText xml:space="preserve"> PAGEREF _Toc134622006 \h </w:instrText>
        </w:r>
        <w:r w:rsidR="008008C2">
          <w:rPr>
            <w:noProof/>
            <w:webHidden/>
          </w:rPr>
        </w:r>
        <w:r w:rsidR="008008C2">
          <w:rPr>
            <w:noProof/>
            <w:webHidden/>
          </w:rPr>
          <w:fldChar w:fldCharType="separate"/>
        </w:r>
        <w:r w:rsidR="008008C2">
          <w:rPr>
            <w:noProof/>
            <w:webHidden/>
          </w:rPr>
          <w:t>364</w:t>
        </w:r>
        <w:r w:rsidR="008008C2">
          <w:rPr>
            <w:noProof/>
            <w:webHidden/>
          </w:rPr>
          <w:fldChar w:fldCharType="end"/>
        </w:r>
      </w:hyperlink>
    </w:p>
    <w:p w14:paraId="4BB44C07" w14:textId="0DEB0AFA" w:rsidR="008008C2" w:rsidRDefault="00000000">
      <w:pPr>
        <w:pStyle w:val="TOC8"/>
        <w:rPr>
          <w:rFonts w:asciiTheme="minorHAnsi" w:eastAsiaTheme="minorEastAsia" w:hAnsiTheme="minorHAnsi" w:cstheme="minorBidi"/>
          <w:noProof/>
          <w:color w:val="auto"/>
          <w:sz w:val="22"/>
          <w:lang w:eastAsia="en-US"/>
        </w:rPr>
      </w:pPr>
      <w:hyperlink w:anchor="_Toc134622007" w:history="1">
        <w:r w:rsidR="008008C2" w:rsidRPr="00AD7338">
          <w:rPr>
            <w:rStyle w:val="Hyperlink"/>
            <w:noProof/>
          </w:rPr>
          <w:t>Table 5.B.3  Item Analysis for Grade One—Listening for Computer</w:t>
        </w:r>
        <w:r w:rsidR="008008C2" w:rsidRPr="00AD7338">
          <w:rPr>
            <w:rStyle w:val="Hyperlink"/>
            <w:noProof/>
          </w:rPr>
          <w:noBreakHyphen/>
          <w:t>based Assessment Forms</w:t>
        </w:r>
        <w:r w:rsidR="008008C2">
          <w:rPr>
            <w:noProof/>
            <w:webHidden/>
          </w:rPr>
          <w:tab/>
        </w:r>
        <w:r w:rsidR="008008C2">
          <w:rPr>
            <w:noProof/>
            <w:webHidden/>
          </w:rPr>
          <w:fldChar w:fldCharType="begin"/>
        </w:r>
        <w:r w:rsidR="008008C2">
          <w:rPr>
            <w:noProof/>
            <w:webHidden/>
          </w:rPr>
          <w:instrText xml:space="preserve"> PAGEREF _Toc134622007 \h </w:instrText>
        </w:r>
        <w:r w:rsidR="008008C2">
          <w:rPr>
            <w:noProof/>
            <w:webHidden/>
          </w:rPr>
        </w:r>
        <w:r w:rsidR="008008C2">
          <w:rPr>
            <w:noProof/>
            <w:webHidden/>
          </w:rPr>
          <w:fldChar w:fldCharType="separate"/>
        </w:r>
        <w:r w:rsidR="008008C2">
          <w:rPr>
            <w:noProof/>
            <w:webHidden/>
          </w:rPr>
          <w:t>365</w:t>
        </w:r>
        <w:r w:rsidR="008008C2">
          <w:rPr>
            <w:noProof/>
            <w:webHidden/>
          </w:rPr>
          <w:fldChar w:fldCharType="end"/>
        </w:r>
      </w:hyperlink>
    </w:p>
    <w:p w14:paraId="5ED582FB" w14:textId="43D987DC" w:rsidR="008008C2" w:rsidRDefault="00000000">
      <w:pPr>
        <w:pStyle w:val="TOC8"/>
        <w:rPr>
          <w:rFonts w:asciiTheme="minorHAnsi" w:eastAsiaTheme="minorEastAsia" w:hAnsiTheme="minorHAnsi" w:cstheme="minorBidi"/>
          <w:noProof/>
          <w:color w:val="auto"/>
          <w:sz w:val="22"/>
          <w:lang w:eastAsia="en-US"/>
        </w:rPr>
      </w:pPr>
      <w:hyperlink w:anchor="_Toc134622008" w:history="1">
        <w:r w:rsidR="008008C2" w:rsidRPr="00AD7338">
          <w:rPr>
            <w:rStyle w:val="Hyperlink"/>
            <w:noProof/>
          </w:rPr>
          <w:t>Table 5.B.4  Item Analysis for Grade One—Listening for PPT Emergency Forms</w:t>
        </w:r>
        <w:r w:rsidR="008008C2">
          <w:rPr>
            <w:noProof/>
            <w:webHidden/>
          </w:rPr>
          <w:tab/>
        </w:r>
        <w:r w:rsidR="008008C2">
          <w:rPr>
            <w:noProof/>
            <w:webHidden/>
          </w:rPr>
          <w:fldChar w:fldCharType="begin"/>
        </w:r>
        <w:r w:rsidR="008008C2">
          <w:rPr>
            <w:noProof/>
            <w:webHidden/>
          </w:rPr>
          <w:instrText xml:space="preserve"> PAGEREF _Toc134622008 \h </w:instrText>
        </w:r>
        <w:r w:rsidR="008008C2">
          <w:rPr>
            <w:noProof/>
            <w:webHidden/>
          </w:rPr>
        </w:r>
        <w:r w:rsidR="008008C2">
          <w:rPr>
            <w:noProof/>
            <w:webHidden/>
          </w:rPr>
          <w:fldChar w:fldCharType="separate"/>
        </w:r>
        <w:r w:rsidR="008008C2">
          <w:rPr>
            <w:noProof/>
            <w:webHidden/>
          </w:rPr>
          <w:t>365</w:t>
        </w:r>
        <w:r w:rsidR="008008C2">
          <w:rPr>
            <w:noProof/>
            <w:webHidden/>
          </w:rPr>
          <w:fldChar w:fldCharType="end"/>
        </w:r>
      </w:hyperlink>
    </w:p>
    <w:p w14:paraId="400EBA3D" w14:textId="0F39C9A3" w:rsidR="008008C2" w:rsidRDefault="00000000">
      <w:pPr>
        <w:pStyle w:val="TOC8"/>
        <w:rPr>
          <w:rFonts w:asciiTheme="minorHAnsi" w:eastAsiaTheme="minorEastAsia" w:hAnsiTheme="minorHAnsi" w:cstheme="minorBidi"/>
          <w:noProof/>
          <w:color w:val="auto"/>
          <w:sz w:val="22"/>
          <w:lang w:eastAsia="en-US"/>
        </w:rPr>
      </w:pPr>
      <w:hyperlink w:anchor="_Toc134622009" w:history="1">
        <w:r w:rsidR="008008C2" w:rsidRPr="00AD7338">
          <w:rPr>
            <w:rStyle w:val="Hyperlink"/>
            <w:noProof/>
          </w:rPr>
          <w:t>Table 5.B.5  Item Analysis for Grade Two—Listening for Computer</w:t>
        </w:r>
        <w:r w:rsidR="008008C2" w:rsidRPr="00AD7338">
          <w:rPr>
            <w:rStyle w:val="Hyperlink"/>
            <w:noProof/>
          </w:rPr>
          <w:noBreakHyphen/>
          <w:t>based Assessment Forms</w:t>
        </w:r>
        <w:r w:rsidR="008008C2">
          <w:rPr>
            <w:noProof/>
            <w:webHidden/>
          </w:rPr>
          <w:tab/>
        </w:r>
        <w:r w:rsidR="008008C2">
          <w:rPr>
            <w:noProof/>
            <w:webHidden/>
          </w:rPr>
          <w:fldChar w:fldCharType="begin"/>
        </w:r>
        <w:r w:rsidR="008008C2">
          <w:rPr>
            <w:noProof/>
            <w:webHidden/>
          </w:rPr>
          <w:instrText xml:space="preserve"> PAGEREF _Toc134622009 \h </w:instrText>
        </w:r>
        <w:r w:rsidR="008008C2">
          <w:rPr>
            <w:noProof/>
            <w:webHidden/>
          </w:rPr>
        </w:r>
        <w:r w:rsidR="008008C2">
          <w:rPr>
            <w:noProof/>
            <w:webHidden/>
          </w:rPr>
          <w:fldChar w:fldCharType="separate"/>
        </w:r>
        <w:r w:rsidR="008008C2">
          <w:rPr>
            <w:noProof/>
            <w:webHidden/>
          </w:rPr>
          <w:t>366</w:t>
        </w:r>
        <w:r w:rsidR="008008C2">
          <w:rPr>
            <w:noProof/>
            <w:webHidden/>
          </w:rPr>
          <w:fldChar w:fldCharType="end"/>
        </w:r>
      </w:hyperlink>
    </w:p>
    <w:p w14:paraId="100B94F3" w14:textId="4EF48885" w:rsidR="008008C2" w:rsidRDefault="00000000">
      <w:pPr>
        <w:pStyle w:val="TOC8"/>
        <w:rPr>
          <w:rFonts w:asciiTheme="minorHAnsi" w:eastAsiaTheme="minorEastAsia" w:hAnsiTheme="minorHAnsi" w:cstheme="minorBidi"/>
          <w:noProof/>
          <w:color w:val="auto"/>
          <w:sz w:val="22"/>
          <w:lang w:eastAsia="en-US"/>
        </w:rPr>
      </w:pPr>
      <w:hyperlink w:anchor="_Toc134622010" w:history="1">
        <w:r w:rsidR="008008C2" w:rsidRPr="00AD7338">
          <w:rPr>
            <w:rStyle w:val="Hyperlink"/>
            <w:noProof/>
          </w:rPr>
          <w:t>Table 5.B.6  Item Analysis for Grade Two—Listening for PPT Emergency Forms</w:t>
        </w:r>
        <w:r w:rsidR="008008C2">
          <w:rPr>
            <w:noProof/>
            <w:webHidden/>
          </w:rPr>
          <w:tab/>
        </w:r>
        <w:r w:rsidR="008008C2">
          <w:rPr>
            <w:noProof/>
            <w:webHidden/>
          </w:rPr>
          <w:fldChar w:fldCharType="begin"/>
        </w:r>
        <w:r w:rsidR="008008C2">
          <w:rPr>
            <w:noProof/>
            <w:webHidden/>
          </w:rPr>
          <w:instrText xml:space="preserve"> PAGEREF _Toc134622010 \h </w:instrText>
        </w:r>
        <w:r w:rsidR="008008C2">
          <w:rPr>
            <w:noProof/>
            <w:webHidden/>
          </w:rPr>
        </w:r>
        <w:r w:rsidR="008008C2">
          <w:rPr>
            <w:noProof/>
            <w:webHidden/>
          </w:rPr>
          <w:fldChar w:fldCharType="separate"/>
        </w:r>
        <w:r w:rsidR="008008C2">
          <w:rPr>
            <w:noProof/>
            <w:webHidden/>
          </w:rPr>
          <w:t>366</w:t>
        </w:r>
        <w:r w:rsidR="008008C2">
          <w:rPr>
            <w:noProof/>
            <w:webHidden/>
          </w:rPr>
          <w:fldChar w:fldCharType="end"/>
        </w:r>
      </w:hyperlink>
    </w:p>
    <w:p w14:paraId="275DD923" w14:textId="475B1C51" w:rsidR="008008C2" w:rsidRDefault="00000000">
      <w:pPr>
        <w:pStyle w:val="TOC8"/>
        <w:rPr>
          <w:rFonts w:asciiTheme="minorHAnsi" w:eastAsiaTheme="minorEastAsia" w:hAnsiTheme="minorHAnsi" w:cstheme="minorBidi"/>
          <w:noProof/>
          <w:color w:val="auto"/>
          <w:sz w:val="22"/>
          <w:lang w:eastAsia="en-US"/>
        </w:rPr>
      </w:pPr>
      <w:hyperlink w:anchor="_Toc134622011" w:history="1">
        <w:r w:rsidR="008008C2" w:rsidRPr="00AD7338">
          <w:rPr>
            <w:rStyle w:val="Hyperlink"/>
            <w:noProof/>
          </w:rPr>
          <w:t>Table 5.B.7  Item Analysis for Grade Span Three Through Five—Listening for Computer</w:t>
        </w:r>
        <w:r w:rsidR="008008C2" w:rsidRPr="00AD7338">
          <w:rPr>
            <w:rStyle w:val="Hyperlink"/>
            <w:noProof/>
          </w:rPr>
          <w:noBreakHyphen/>
          <w:t>based Assessment Forms</w:t>
        </w:r>
        <w:r w:rsidR="008008C2">
          <w:rPr>
            <w:noProof/>
            <w:webHidden/>
          </w:rPr>
          <w:tab/>
        </w:r>
        <w:r w:rsidR="008008C2">
          <w:rPr>
            <w:noProof/>
            <w:webHidden/>
          </w:rPr>
          <w:fldChar w:fldCharType="begin"/>
        </w:r>
        <w:r w:rsidR="008008C2">
          <w:rPr>
            <w:noProof/>
            <w:webHidden/>
          </w:rPr>
          <w:instrText xml:space="preserve"> PAGEREF _Toc134622011 \h </w:instrText>
        </w:r>
        <w:r w:rsidR="008008C2">
          <w:rPr>
            <w:noProof/>
            <w:webHidden/>
          </w:rPr>
        </w:r>
        <w:r w:rsidR="008008C2">
          <w:rPr>
            <w:noProof/>
            <w:webHidden/>
          </w:rPr>
          <w:fldChar w:fldCharType="separate"/>
        </w:r>
        <w:r w:rsidR="008008C2">
          <w:rPr>
            <w:noProof/>
            <w:webHidden/>
          </w:rPr>
          <w:t>367</w:t>
        </w:r>
        <w:r w:rsidR="008008C2">
          <w:rPr>
            <w:noProof/>
            <w:webHidden/>
          </w:rPr>
          <w:fldChar w:fldCharType="end"/>
        </w:r>
      </w:hyperlink>
    </w:p>
    <w:p w14:paraId="565FE9A8" w14:textId="59B3CC24" w:rsidR="008008C2" w:rsidRDefault="00000000">
      <w:pPr>
        <w:pStyle w:val="TOC8"/>
        <w:rPr>
          <w:rFonts w:asciiTheme="minorHAnsi" w:eastAsiaTheme="minorEastAsia" w:hAnsiTheme="minorHAnsi" w:cstheme="minorBidi"/>
          <w:noProof/>
          <w:color w:val="auto"/>
          <w:sz w:val="22"/>
          <w:lang w:eastAsia="en-US"/>
        </w:rPr>
      </w:pPr>
      <w:hyperlink w:anchor="_Toc134622012" w:history="1">
        <w:r w:rsidR="008008C2" w:rsidRPr="00AD7338">
          <w:rPr>
            <w:rStyle w:val="Hyperlink"/>
            <w:noProof/>
          </w:rPr>
          <w:t>Table 5.B.8  Item Analysis for Grade Span Three Through Five—Listening for PPT Emergency Forms</w:t>
        </w:r>
        <w:r w:rsidR="008008C2">
          <w:rPr>
            <w:noProof/>
            <w:webHidden/>
          </w:rPr>
          <w:tab/>
        </w:r>
        <w:r w:rsidR="008008C2">
          <w:rPr>
            <w:noProof/>
            <w:webHidden/>
          </w:rPr>
          <w:fldChar w:fldCharType="begin"/>
        </w:r>
        <w:r w:rsidR="008008C2">
          <w:rPr>
            <w:noProof/>
            <w:webHidden/>
          </w:rPr>
          <w:instrText xml:space="preserve"> PAGEREF _Toc134622012 \h </w:instrText>
        </w:r>
        <w:r w:rsidR="008008C2">
          <w:rPr>
            <w:noProof/>
            <w:webHidden/>
          </w:rPr>
        </w:r>
        <w:r w:rsidR="008008C2">
          <w:rPr>
            <w:noProof/>
            <w:webHidden/>
          </w:rPr>
          <w:fldChar w:fldCharType="separate"/>
        </w:r>
        <w:r w:rsidR="008008C2">
          <w:rPr>
            <w:noProof/>
            <w:webHidden/>
          </w:rPr>
          <w:t>367</w:t>
        </w:r>
        <w:r w:rsidR="008008C2">
          <w:rPr>
            <w:noProof/>
            <w:webHidden/>
          </w:rPr>
          <w:fldChar w:fldCharType="end"/>
        </w:r>
      </w:hyperlink>
    </w:p>
    <w:p w14:paraId="3893B8FC" w14:textId="40823674" w:rsidR="008008C2" w:rsidRDefault="00000000">
      <w:pPr>
        <w:pStyle w:val="TOC8"/>
        <w:rPr>
          <w:rFonts w:asciiTheme="minorHAnsi" w:eastAsiaTheme="minorEastAsia" w:hAnsiTheme="minorHAnsi" w:cstheme="minorBidi"/>
          <w:noProof/>
          <w:color w:val="auto"/>
          <w:sz w:val="22"/>
          <w:lang w:eastAsia="en-US"/>
        </w:rPr>
      </w:pPr>
      <w:hyperlink w:anchor="_Toc134622013" w:history="1">
        <w:r w:rsidR="008008C2" w:rsidRPr="00AD7338">
          <w:rPr>
            <w:rStyle w:val="Hyperlink"/>
            <w:noProof/>
          </w:rPr>
          <w:t>Table 5.B.9  Item Analysis for Grade Span Six Through Eight—Listening for Computer</w:t>
        </w:r>
        <w:r w:rsidR="008008C2" w:rsidRPr="00AD7338">
          <w:rPr>
            <w:rStyle w:val="Hyperlink"/>
            <w:noProof/>
          </w:rPr>
          <w:noBreakHyphen/>
          <w:t>based Assessment Forms</w:t>
        </w:r>
        <w:r w:rsidR="008008C2">
          <w:rPr>
            <w:noProof/>
            <w:webHidden/>
          </w:rPr>
          <w:tab/>
        </w:r>
        <w:r w:rsidR="008008C2">
          <w:rPr>
            <w:noProof/>
            <w:webHidden/>
          </w:rPr>
          <w:fldChar w:fldCharType="begin"/>
        </w:r>
        <w:r w:rsidR="008008C2">
          <w:rPr>
            <w:noProof/>
            <w:webHidden/>
          </w:rPr>
          <w:instrText xml:space="preserve"> PAGEREF _Toc134622013 \h </w:instrText>
        </w:r>
        <w:r w:rsidR="008008C2">
          <w:rPr>
            <w:noProof/>
            <w:webHidden/>
          </w:rPr>
        </w:r>
        <w:r w:rsidR="008008C2">
          <w:rPr>
            <w:noProof/>
            <w:webHidden/>
          </w:rPr>
          <w:fldChar w:fldCharType="separate"/>
        </w:r>
        <w:r w:rsidR="008008C2">
          <w:rPr>
            <w:noProof/>
            <w:webHidden/>
          </w:rPr>
          <w:t>368</w:t>
        </w:r>
        <w:r w:rsidR="008008C2">
          <w:rPr>
            <w:noProof/>
            <w:webHidden/>
          </w:rPr>
          <w:fldChar w:fldCharType="end"/>
        </w:r>
      </w:hyperlink>
    </w:p>
    <w:p w14:paraId="162C650E" w14:textId="09FA20F7" w:rsidR="008008C2" w:rsidRDefault="00000000">
      <w:pPr>
        <w:pStyle w:val="TOC8"/>
        <w:rPr>
          <w:rFonts w:asciiTheme="minorHAnsi" w:eastAsiaTheme="minorEastAsia" w:hAnsiTheme="minorHAnsi" w:cstheme="minorBidi"/>
          <w:noProof/>
          <w:color w:val="auto"/>
          <w:sz w:val="22"/>
          <w:lang w:eastAsia="en-US"/>
        </w:rPr>
      </w:pPr>
      <w:hyperlink w:anchor="_Toc134622014" w:history="1">
        <w:r w:rsidR="008008C2" w:rsidRPr="00AD7338">
          <w:rPr>
            <w:rStyle w:val="Hyperlink"/>
            <w:noProof/>
          </w:rPr>
          <w:t>Table 5.B.10  Item Analysis for Grade Span Six Through Eight—Listening for PPT Emergency Forms</w:t>
        </w:r>
        <w:r w:rsidR="008008C2">
          <w:rPr>
            <w:noProof/>
            <w:webHidden/>
          </w:rPr>
          <w:tab/>
        </w:r>
        <w:r w:rsidR="008008C2">
          <w:rPr>
            <w:noProof/>
            <w:webHidden/>
          </w:rPr>
          <w:fldChar w:fldCharType="begin"/>
        </w:r>
        <w:r w:rsidR="008008C2">
          <w:rPr>
            <w:noProof/>
            <w:webHidden/>
          </w:rPr>
          <w:instrText xml:space="preserve"> PAGEREF _Toc134622014 \h </w:instrText>
        </w:r>
        <w:r w:rsidR="008008C2">
          <w:rPr>
            <w:noProof/>
            <w:webHidden/>
          </w:rPr>
        </w:r>
        <w:r w:rsidR="008008C2">
          <w:rPr>
            <w:noProof/>
            <w:webHidden/>
          </w:rPr>
          <w:fldChar w:fldCharType="separate"/>
        </w:r>
        <w:r w:rsidR="008008C2">
          <w:rPr>
            <w:noProof/>
            <w:webHidden/>
          </w:rPr>
          <w:t>368</w:t>
        </w:r>
        <w:r w:rsidR="008008C2">
          <w:rPr>
            <w:noProof/>
            <w:webHidden/>
          </w:rPr>
          <w:fldChar w:fldCharType="end"/>
        </w:r>
      </w:hyperlink>
    </w:p>
    <w:p w14:paraId="402D84D4" w14:textId="426D3ECB" w:rsidR="008008C2" w:rsidRDefault="00000000">
      <w:pPr>
        <w:pStyle w:val="TOC8"/>
        <w:rPr>
          <w:rFonts w:asciiTheme="minorHAnsi" w:eastAsiaTheme="minorEastAsia" w:hAnsiTheme="minorHAnsi" w:cstheme="minorBidi"/>
          <w:noProof/>
          <w:color w:val="auto"/>
          <w:sz w:val="22"/>
          <w:lang w:eastAsia="en-US"/>
        </w:rPr>
      </w:pPr>
      <w:hyperlink w:anchor="_Toc134622015" w:history="1">
        <w:r w:rsidR="008008C2" w:rsidRPr="00AD7338">
          <w:rPr>
            <w:rStyle w:val="Hyperlink"/>
            <w:noProof/>
          </w:rPr>
          <w:t>Table 5.B.11  Item Analysis for Grade Span Nine Through Twelve—Listening for Computer</w:t>
        </w:r>
        <w:r w:rsidR="008008C2" w:rsidRPr="00AD7338">
          <w:rPr>
            <w:rStyle w:val="Hyperlink"/>
            <w:noProof/>
          </w:rPr>
          <w:noBreakHyphen/>
          <w:t>based Assessment Forms</w:t>
        </w:r>
        <w:r w:rsidR="008008C2">
          <w:rPr>
            <w:noProof/>
            <w:webHidden/>
          </w:rPr>
          <w:tab/>
        </w:r>
        <w:r w:rsidR="008008C2">
          <w:rPr>
            <w:noProof/>
            <w:webHidden/>
          </w:rPr>
          <w:fldChar w:fldCharType="begin"/>
        </w:r>
        <w:r w:rsidR="008008C2">
          <w:rPr>
            <w:noProof/>
            <w:webHidden/>
          </w:rPr>
          <w:instrText xml:space="preserve"> PAGEREF _Toc134622015 \h </w:instrText>
        </w:r>
        <w:r w:rsidR="008008C2">
          <w:rPr>
            <w:noProof/>
            <w:webHidden/>
          </w:rPr>
        </w:r>
        <w:r w:rsidR="008008C2">
          <w:rPr>
            <w:noProof/>
            <w:webHidden/>
          </w:rPr>
          <w:fldChar w:fldCharType="separate"/>
        </w:r>
        <w:r w:rsidR="008008C2">
          <w:rPr>
            <w:noProof/>
            <w:webHidden/>
          </w:rPr>
          <w:t>369</w:t>
        </w:r>
        <w:r w:rsidR="008008C2">
          <w:rPr>
            <w:noProof/>
            <w:webHidden/>
          </w:rPr>
          <w:fldChar w:fldCharType="end"/>
        </w:r>
      </w:hyperlink>
    </w:p>
    <w:p w14:paraId="2D4DA271" w14:textId="443375B0" w:rsidR="008008C2" w:rsidRDefault="00000000">
      <w:pPr>
        <w:pStyle w:val="TOC8"/>
        <w:rPr>
          <w:rFonts w:asciiTheme="minorHAnsi" w:eastAsiaTheme="minorEastAsia" w:hAnsiTheme="minorHAnsi" w:cstheme="minorBidi"/>
          <w:noProof/>
          <w:color w:val="auto"/>
          <w:sz w:val="22"/>
          <w:lang w:eastAsia="en-US"/>
        </w:rPr>
      </w:pPr>
      <w:hyperlink w:anchor="_Toc134622016" w:history="1">
        <w:r w:rsidR="008008C2" w:rsidRPr="00AD7338">
          <w:rPr>
            <w:rStyle w:val="Hyperlink"/>
            <w:noProof/>
          </w:rPr>
          <w:t>Table 5.B.12  Item Analysis for Grade Span Nine Through Twelve—Listening for PPT Emergency Forms</w:t>
        </w:r>
        <w:r w:rsidR="008008C2">
          <w:rPr>
            <w:noProof/>
            <w:webHidden/>
          </w:rPr>
          <w:tab/>
        </w:r>
        <w:r w:rsidR="008008C2">
          <w:rPr>
            <w:noProof/>
            <w:webHidden/>
          </w:rPr>
          <w:fldChar w:fldCharType="begin"/>
        </w:r>
        <w:r w:rsidR="008008C2">
          <w:rPr>
            <w:noProof/>
            <w:webHidden/>
          </w:rPr>
          <w:instrText xml:space="preserve"> PAGEREF _Toc134622016 \h </w:instrText>
        </w:r>
        <w:r w:rsidR="008008C2">
          <w:rPr>
            <w:noProof/>
            <w:webHidden/>
          </w:rPr>
        </w:r>
        <w:r w:rsidR="008008C2">
          <w:rPr>
            <w:noProof/>
            <w:webHidden/>
          </w:rPr>
          <w:fldChar w:fldCharType="separate"/>
        </w:r>
        <w:r w:rsidR="008008C2">
          <w:rPr>
            <w:noProof/>
            <w:webHidden/>
          </w:rPr>
          <w:t>369</w:t>
        </w:r>
        <w:r w:rsidR="008008C2">
          <w:rPr>
            <w:noProof/>
            <w:webHidden/>
          </w:rPr>
          <w:fldChar w:fldCharType="end"/>
        </w:r>
      </w:hyperlink>
    </w:p>
    <w:p w14:paraId="165D9255" w14:textId="461671FB" w:rsidR="008008C2" w:rsidRDefault="00000000">
      <w:pPr>
        <w:pStyle w:val="TOC8"/>
        <w:rPr>
          <w:rFonts w:asciiTheme="minorHAnsi" w:eastAsiaTheme="minorEastAsia" w:hAnsiTheme="minorHAnsi" w:cstheme="minorBidi"/>
          <w:noProof/>
          <w:color w:val="auto"/>
          <w:sz w:val="22"/>
          <w:lang w:eastAsia="en-US"/>
        </w:rPr>
      </w:pPr>
      <w:hyperlink w:anchor="_Toc134622017" w:history="1">
        <w:r w:rsidR="008008C2" w:rsidRPr="00AD7338">
          <w:rPr>
            <w:rStyle w:val="Hyperlink"/>
            <w:noProof/>
          </w:rPr>
          <w:t>Table 5.B.13  Item Analysis for Kindergarten—Speaking for Computer</w:t>
        </w:r>
        <w:r w:rsidR="008008C2" w:rsidRPr="00AD7338">
          <w:rPr>
            <w:rStyle w:val="Hyperlink"/>
            <w:noProof/>
          </w:rPr>
          <w:noBreakHyphen/>
          <w:t>based Assessment Forms</w:t>
        </w:r>
        <w:r w:rsidR="008008C2">
          <w:rPr>
            <w:noProof/>
            <w:webHidden/>
          </w:rPr>
          <w:tab/>
        </w:r>
        <w:r w:rsidR="008008C2">
          <w:rPr>
            <w:noProof/>
            <w:webHidden/>
          </w:rPr>
          <w:fldChar w:fldCharType="begin"/>
        </w:r>
        <w:r w:rsidR="008008C2">
          <w:rPr>
            <w:noProof/>
            <w:webHidden/>
          </w:rPr>
          <w:instrText xml:space="preserve"> PAGEREF _Toc134622017 \h </w:instrText>
        </w:r>
        <w:r w:rsidR="008008C2">
          <w:rPr>
            <w:noProof/>
            <w:webHidden/>
          </w:rPr>
        </w:r>
        <w:r w:rsidR="008008C2">
          <w:rPr>
            <w:noProof/>
            <w:webHidden/>
          </w:rPr>
          <w:fldChar w:fldCharType="separate"/>
        </w:r>
        <w:r w:rsidR="008008C2">
          <w:rPr>
            <w:noProof/>
            <w:webHidden/>
          </w:rPr>
          <w:t>370</w:t>
        </w:r>
        <w:r w:rsidR="008008C2">
          <w:rPr>
            <w:noProof/>
            <w:webHidden/>
          </w:rPr>
          <w:fldChar w:fldCharType="end"/>
        </w:r>
      </w:hyperlink>
    </w:p>
    <w:p w14:paraId="1EC39315" w14:textId="16C60F31" w:rsidR="008008C2" w:rsidRDefault="00000000">
      <w:pPr>
        <w:pStyle w:val="TOC8"/>
        <w:rPr>
          <w:rFonts w:asciiTheme="minorHAnsi" w:eastAsiaTheme="minorEastAsia" w:hAnsiTheme="minorHAnsi" w:cstheme="minorBidi"/>
          <w:noProof/>
          <w:color w:val="auto"/>
          <w:sz w:val="22"/>
          <w:lang w:eastAsia="en-US"/>
        </w:rPr>
      </w:pPr>
      <w:hyperlink w:anchor="_Toc134622018" w:history="1">
        <w:r w:rsidR="008008C2" w:rsidRPr="00AD7338">
          <w:rPr>
            <w:rStyle w:val="Hyperlink"/>
            <w:noProof/>
          </w:rPr>
          <w:t>Table 5.B.14  Item Analysis for Kindergarten—Speaking for PPT Emergency Forms</w:t>
        </w:r>
        <w:r w:rsidR="008008C2">
          <w:rPr>
            <w:noProof/>
            <w:webHidden/>
          </w:rPr>
          <w:tab/>
        </w:r>
        <w:r w:rsidR="008008C2">
          <w:rPr>
            <w:noProof/>
            <w:webHidden/>
          </w:rPr>
          <w:fldChar w:fldCharType="begin"/>
        </w:r>
        <w:r w:rsidR="008008C2">
          <w:rPr>
            <w:noProof/>
            <w:webHidden/>
          </w:rPr>
          <w:instrText xml:space="preserve"> PAGEREF _Toc134622018 \h </w:instrText>
        </w:r>
        <w:r w:rsidR="008008C2">
          <w:rPr>
            <w:noProof/>
            <w:webHidden/>
          </w:rPr>
        </w:r>
        <w:r w:rsidR="008008C2">
          <w:rPr>
            <w:noProof/>
            <w:webHidden/>
          </w:rPr>
          <w:fldChar w:fldCharType="separate"/>
        </w:r>
        <w:r w:rsidR="008008C2">
          <w:rPr>
            <w:noProof/>
            <w:webHidden/>
          </w:rPr>
          <w:t>370</w:t>
        </w:r>
        <w:r w:rsidR="008008C2">
          <w:rPr>
            <w:noProof/>
            <w:webHidden/>
          </w:rPr>
          <w:fldChar w:fldCharType="end"/>
        </w:r>
      </w:hyperlink>
    </w:p>
    <w:p w14:paraId="4FEE5C0D" w14:textId="48AD71CD" w:rsidR="008008C2" w:rsidRDefault="00000000">
      <w:pPr>
        <w:pStyle w:val="TOC8"/>
        <w:rPr>
          <w:rFonts w:asciiTheme="minorHAnsi" w:eastAsiaTheme="minorEastAsia" w:hAnsiTheme="minorHAnsi" w:cstheme="minorBidi"/>
          <w:noProof/>
          <w:color w:val="auto"/>
          <w:sz w:val="22"/>
          <w:lang w:eastAsia="en-US"/>
        </w:rPr>
      </w:pPr>
      <w:hyperlink w:anchor="_Toc134622019" w:history="1">
        <w:r w:rsidR="008008C2" w:rsidRPr="00AD7338">
          <w:rPr>
            <w:rStyle w:val="Hyperlink"/>
            <w:noProof/>
          </w:rPr>
          <w:t>Table 5.B.15  Item Analysis for Grade One—Speaking for Computer</w:t>
        </w:r>
        <w:r w:rsidR="008008C2" w:rsidRPr="00AD7338">
          <w:rPr>
            <w:rStyle w:val="Hyperlink"/>
            <w:noProof/>
          </w:rPr>
          <w:noBreakHyphen/>
          <w:t>based Assessment Forms</w:t>
        </w:r>
        <w:r w:rsidR="008008C2">
          <w:rPr>
            <w:noProof/>
            <w:webHidden/>
          </w:rPr>
          <w:tab/>
        </w:r>
        <w:r w:rsidR="008008C2">
          <w:rPr>
            <w:noProof/>
            <w:webHidden/>
          </w:rPr>
          <w:fldChar w:fldCharType="begin"/>
        </w:r>
        <w:r w:rsidR="008008C2">
          <w:rPr>
            <w:noProof/>
            <w:webHidden/>
          </w:rPr>
          <w:instrText xml:space="preserve"> PAGEREF _Toc134622019 \h </w:instrText>
        </w:r>
        <w:r w:rsidR="008008C2">
          <w:rPr>
            <w:noProof/>
            <w:webHidden/>
          </w:rPr>
        </w:r>
        <w:r w:rsidR="008008C2">
          <w:rPr>
            <w:noProof/>
            <w:webHidden/>
          </w:rPr>
          <w:fldChar w:fldCharType="separate"/>
        </w:r>
        <w:r w:rsidR="008008C2">
          <w:rPr>
            <w:noProof/>
            <w:webHidden/>
          </w:rPr>
          <w:t>370</w:t>
        </w:r>
        <w:r w:rsidR="008008C2">
          <w:rPr>
            <w:noProof/>
            <w:webHidden/>
          </w:rPr>
          <w:fldChar w:fldCharType="end"/>
        </w:r>
      </w:hyperlink>
    </w:p>
    <w:p w14:paraId="064E4D3F" w14:textId="34E411DF" w:rsidR="008008C2" w:rsidRDefault="00000000">
      <w:pPr>
        <w:pStyle w:val="TOC8"/>
        <w:rPr>
          <w:rFonts w:asciiTheme="minorHAnsi" w:eastAsiaTheme="minorEastAsia" w:hAnsiTheme="minorHAnsi" w:cstheme="minorBidi"/>
          <w:noProof/>
          <w:color w:val="auto"/>
          <w:sz w:val="22"/>
          <w:lang w:eastAsia="en-US"/>
        </w:rPr>
      </w:pPr>
      <w:hyperlink w:anchor="_Toc134622020" w:history="1">
        <w:r w:rsidR="008008C2" w:rsidRPr="00AD7338">
          <w:rPr>
            <w:rStyle w:val="Hyperlink"/>
            <w:noProof/>
          </w:rPr>
          <w:t>Table 5.B.16  Item Analysis for Grade One—Speaking for PPT Emergency Forms</w:t>
        </w:r>
        <w:r w:rsidR="008008C2">
          <w:rPr>
            <w:noProof/>
            <w:webHidden/>
          </w:rPr>
          <w:tab/>
        </w:r>
        <w:r w:rsidR="008008C2">
          <w:rPr>
            <w:noProof/>
            <w:webHidden/>
          </w:rPr>
          <w:fldChar w:fldCharType="begin"/>
        </w:r>
        <w:r w:rsidR="008008C2">
          <w:rPr>
            <w:noProof/>
            <w:webHidden/>
          </w:rPr>
          <w:instrText xml:space="preserve"> PAGEREF _Toc134622020 \h </w:instrText>
        </w:r>
        <w:r w:rsidR="008008C2">
          <w:rPr>
            <w:noProof/>
            <w:webHidden/>
          </w:rPr>
        </w:r>
        <w:r w:rsidR="008008C2">
          <w:rPr>
            <w:noProof/>
            <w:webHidden/>
          </w:rPr>
          <w:fldChar w:fldCharType="separate"/>
        </w:r>
        <w:r w:rsidR="008008C2">
          <w:rPr>
            <w:noProof/>
            <w:webHidden/>
          </w:rPr>
          <w:t>371</w:t>
        </w:r>
        <w:r w:rsidR="008008C2">
          <w:rPr>
            <w:noProof/>
            <w:webHidden/>
          </w:rPr>
          <w:fldChar w:fldCharType="end"/>
        </w:r>
      </w:hyperlink>
    </w:p>
    <w:p w14:paraId="04F61A4B" w14:textId="312C2D26" w:rsidR="008008C2" w:rsidRDefault="00000000">
      <w:pPr>
        <w:pStyle w:val="TOC8"/>
        <w:rPr>
          <w:rFonts w:asciiTheme="minorHAnsi" w:eastAsiaTheme="minorEastAsia" w:hAnsiTheme="minorHAnsi" w:cstheme="minorBidi"/>
          <w:noProof/>
          <w:color w:val="auto"/>
          <w:sz w:val="22"/>
          <w:lang w:eastAsia="en-US"/>
        </w:rPr>
      </w:pPr>
      <w:hyperlink w:anchor="_Toc134622021" w:history="1">
        <w:r w:rsidR="008008C2" w:rsidRPr="00AD7338">
          <w:rPr>
            <w:rStyle w:val="Hyperlink"/>
            <w:noProof/>
          </w:rPr>
          <w:t>Table 5.B.17  Item Analysis for Grade Two—Speaking for Computer</w:t>
        </w:r>
        <w:r w:rsidR="008008C2" w:rsidRPr="00AD7338">
          <w:rPr>
            <w:rStyle w:val="Hyperlink"/>
            <w:noProof/>
          </w:rPr>
          <w:noBreakHyphen/>
          <w:t>based Assessment Forms</w:t>
        </w:r>
        <w:r w:rsidR="008008C2">
          <w:rPr>
            <w:noProof/>
            <w:webHidden/>
          </w:rPr>
          <w:tab/>
        </w:r>
        <w:r w:rsidR="008008C2">
          <w:rPr>
            <w:noProof/>
            <w:webHidden/>
          </w:rPr>
          <w:fldChar w:fldCharType="begin"/>
        </w:r>
        <w:r w:rsidR="008008C2">
          <w:rPr>
            <w:noProof/>
            <w:webHidden/>
          </w:rPr>
          <w:instrText xml:space="preserve"> PAGEREF _Toc134622021 \h </w:instrText>
        </w:r>
        <w:r w:rsidR="008008C2">
          <w:rPr>
            <w:noProof/>
            <w:webHidden/>
          </w:rPr>
        </w:r>
        <w:r w:rsidR="008008C2">
          <w:rPr>
            <w:noProof/>
            <w:webHidden/>
          </w:rPr>
          <w:fldChar w:fldCharType="separate"/>
        </w:r>
        <w:r w:rsidR="008008C2">
          <w:rPr>
            <w:noProof/>
            <w:webHidden/>
          </w:rPr>
          <w:t>371</w:t>
        </w:r>
        <w:r w:rsidR="008008C2">
          <w:rPr>
            <w:noProof/>
            <w:webHidden/>
          </w:rPr>
          <w:fldChar w:fldCharType="end"/>
        </w:r>
      </w:hyperlink>
    </w:p>
    <w:p w14:paraId="705B6FC2" w14:textId="04FC4C3C" w:rsidR="008008C2" w:rsidRDefault="00000000">
      <w:pPr>
        <w:pStyle w:val="TOC8"/>
        <w:rPr>
          <w:rFonts w:asciiTheme="minorHAnsi" w:eastAsiaTheme="minorEastAsia" w:hAnsiTheme="minorHAnsi" w:cstheme="minorBidi"/>
          <w:noProof/>
          <w:color w:val="auto"/>
          <w:sz w:val="22"/>
          <w:lang w:eastAsia="en-US"/>
        </w:rPr>
      </w:pPr>
      <w:hyperlink w:anchor="_Toc134622022" w:history="1">
        <w:r w:rsidR="008008C2" w:rsidRPr="00AD7338">
          <w:rPr>
            <w:rStyle w:val="Hyperlink"/>
            <w:noProof/>
          </w:rPr>
          <w:t>Table 5.B.18  Item Analysis for Grade Two—Speaking for PPT Emergency Forms</w:t>
        </w:r>
        <w:r w:rsidR="008008C2">
          <w:rPr>
            <w:noProof/>
            <w:webHidden/>
          </w:rPr>
          <w:tab/>
        </w:r>
        <w:r w:rsidR="008008C2">
          <w:rPr>
            <w:noProof/>
            <w:webHidden/>
          </w:rPr>
          <w:fldChar w:fldCharType="begin"/>
        </w:r>
        <w:r w:rsidR="008008C2">
          <w:rPr>
            <w:noProof/>
            <w:webHidden/>
          </w:rPr>
          <w:instrText xml:space="preserve"> PAGEREF _Toc134622022 \h </w:instrText>
        </w:r>
        <w:r w:rsidR="008008C2">
          <w:rPr>
            <w:noProof/>
            <w:webHidden/>
          </w:rPr>
        </w:r>
        <w:r w:rsidR="008008C2">
          <w:rPr>
            <w:noProof/>
            <w:webHidden/>
          </w:rPr>
          <w:fldChar w:fldCharType="separate"/>
        </w:r>
        <w:r w:rsidR="008008C2">
          <w:rPr>
            <w:noProof/>
            <w:webHidden/>
          </w:rPr>
          <w:t>371</w:t>
        </w:r>
        <w:r w:rsidR="008008C2">
          <w:rPr>
            <w:noProof/>
            <w:webHidden/>
          </w:rPr>
          <w:fldChar w:fldCharType="end"/>
        </w:r>
      </w:hyperlink>
    </w:p>
    <w:p w14:paraId="7EDB4E5F" w14:textId="0996FD45" w:rsidR="008008C2" w:rsidRDefault="00000000">
      <w:pPr>
        <w:pStyle w:val="TOC8"/>
        <w:rPr>
          <w:rFonts w:asciiTheme="minorHAnsi" w:eastAsiaTheme="minorEastAsia" w:hAnsiTheme="minorHAnsi" w:cstheme="minorBidi"/>
          <w:noProof/>
          <w:color w:val="auto"/>
          <w:sz w:val="22"/>
          <w:lang w:eastAsia="en-US"/>
        </w:rPr>
      </w:pPr>
      <w:hyperlink w:anchor="_Toc134622023" w:history="1">
        <w:r w:rsidR="008008C2" w:rsidRPr="00AD7338">
          <w:rPr>
            <w:rStyle w:val="Hyperlink"/>
            <w:noProof/>
          </w:rPr>
          <w:t>Table 5.B.19  Item Analysis for Grade Span Three Through Five—Speaking for Computer</w:t>
        </w:r>
        <w:r w:rsidR="008008C2" w:rsidRPr="00AD7338">
          <w:rPr>
            <w:rStyle w:val="Hyperlink"/>
            <w:noProof/>
          </w:rPr>
          <w:noBreakHyphen/>
          <w:t>based Assessment Forms</w:t>
        </w:r>
        <w:r w:rsidR="008008C2">
          <w:rPr>
            <w:noProof/>
            <w:webHidden/>
          </w:rPr>
          <w:tab/>
        </w:r>
        <w:r w:rsidR="008008C2">
          <w:rPr>
            <w:noProof/>
            <w:webHidden/>
          </w:rPr>
          <w:fldChar w:fldCharType="begin"/>
        </w:r>
        <w:r w:rsidR="008008C2">
          <w:rPr>
            <w:noProof/>
            <w:webHidden/>
          </w:rPr>
          <w:instrText xml:space="preserve"> PAGEREF _Toc134622023 \h </w:instrText>
        </w:r>
        <w:r w:rsidR="008008C2">
          <w:rPr>
            <w:noProof/>
            <w:webHidden/>
          </w:rPr>
        </w:r>
        <w:r w:rsidR="008008C2">
          <w:rPr>
            <w:noProof/>
            <w:webHidden/>
          </w:rPr>
          <w:fldChar w:fldCharType="separate"/>
        </w:r>
        <w:r w:rsidR="008008C2">
          <w:rPr>
            <w:noProof/>
            <w:webHidden/>
          </w:rPr>
          <w:t>372</w:t>
        </w:r>
        <w:r w:rsidR="008008C2">
          <w:rPr>
            <w:noProof/>
            <w:webHidden/>
          </w:rPr>
          <w:fldChar w:fldCharType="end"/>
        </w:r>
      </w:hyperlink>
    </w:p>
    <w:p w14:paraId="3E5A9E1B" w14:textId="515DA19D" w:rsidR="008008C2" w:rsidRDefault="00000000">
      <w:pPr>
        <w:pStyle w:val="TOC8"/>
        <w:rPr>
          <w:rFonts w:asciiTheme="minorHAnsi" w:eastAsiaTheme="minorEastAsia" w:hAnsiTheme="minorHAnsi" w:cstheme="minorBidi"/>
          <w:noProof/>
          <w:color w:val="auto"/>
          <w:sz w:val="22"/>
          <w:lang w:eastAsia="en-US"/>
        </w:rPr>
      </w:pPr>
      <w:hyperlink w:anchor="_Toc134622024" w:history="1">
        <w:r w:rsidR="008008C2" w:rsidRPr="00AD7338">
          <w:rPr>
            <w:rStyle w:val="Hyperlink"/>
            <w:noProof/>
          </w:rPr>
          <w:t>Table 5.B.20  Item Analysis for Grade Span Three Through Five—Speaking for PPT Emergency Forms</w:t>
        </w:r>
        <w:r w:rsidR="008008C2">
          <w:rPr>
            <w:noProof/>
            <w:webHidden/>
          </w:rPr>
          <w:tab/>
        </w:r>
        <w:r w:rsidR="008008C2">
          <w:rPr>
            <w:noProof/>
            <w:webHidden/>
          </w:rPr>
          <w:fldChar w:fldCharType="begin"/>
        </w:r>
        <w:r w:rsidR="008008C2">
          <w:rPr>
            <w:noProof/>
            <w:webHidden/>
          </w:rPr>
          <w:instrText xml:space="preserve"> PAGEREF _Toc134622024 \h </w:instrText>
        </w:r>
        <w:r w:rsidR="008008C2">
          <w:rPr>
            <w:noProof/>
            <w:webHidden/>
          </w:rPr>
        </w:r>
        <w:r w:rsidR="008008C2">
          <w:rPr>
            <w:noProof/>
            <w:webHidden/>
          </w:rPr>
          <w:fldChar w:fldCharType="separate"/>
        </w:r>
        <w:r w:rsidR="008008C2">
          <w:rPr>
            <w:noProof/>
            <w:webHidden/>
          </w:rPr>
          <w:t>372</w:t>
        </w:r>
        <w:r w:rsidR="008008C2">
          <w:rPr>
            <w:noProof/>
            <w:webHidden/>
          </w:rPr>
          <w:fldChar w:fldCharType="end"/>
        </w:r>
      </w:hyperlink>
    </w:p>
    <w:p w14:paraId="35703492" w14:textId="57A760C0" w:rsidR="008008C2" w:rsidRDefault="00000000">
      <w:pPr>
        <w:pStyle w:val="TOC8"/>
        <w:rPr>
          <w:rFonts w:asciiTheme="minorHAnsi" w:eastAsiaTheme="minorEastAsia" w:hAnsiTheme="minorHAnsi" w:cstheme="minorBidi"/>
          <w:noProof/>
          <w:color w:val="auto"/>
          <w:sz w:val="22"/>
          <w:lang w:eastAsia="en-US"/>
        </w:rPr>
      </w:pPr>
      <w:hyperlink w:anchor="_Toc134622025" w:history="1">
        <w:r w:rsidR="008008C2" w:rsidRPr="00AD7338">
          <w:rPr>
            <w:rStyle w:val="Hyperlink"/>
            <w:noProof/>
          </w:rPr>
          <w:t>Table 5.B.21  Item Analysis for Grade Span Six Through Eight—Speaking for Computer</w:t>
        </w:r>
        <w:r w:rsidR="008008C2" w:rsidRPr="00AD7338">
          <w:rPr>
            <w:rStyle w:val="Hyperlink"/>
            <w:noProof/>
          </w:rPr>
          <w:noBreakHyphen/>
          <w:t>based Assessment Forms</w:t>
        </w:r>
        <w:r w:rsidR="008008C2">
          <w:rPr>
            <w:noProof/>
            <w:webHidden/>
          </w:rPr>
          <w:tab/>
        </w:r>
        <w:r w:rsidR="008008C2">
          <w:rPr>
            <w:noProof/>
            <w:webHidden/>
          </w:rPr>
          <w:fldChar w:fldCharType="begin"/>
        </w:r>
        <w:r w:rsidR="008008C2">
          <w:rPr>
            <w:noProof/>
            <w:webHidden/>
          </w:rPr>
          <w:instrText xml:space="preserve"> PAGEREF _Toc134622025 \h </w:instrText>
        </w:r>
        <w:r w:rsidR="008008C2">
          <w:rPr>
            <w:noProof/>
            <w:webHidden/>
          </w:rPr>
        </w:r>
        <w:r w:rsidR="008008C2">
          <w:rPr>
            <w:noProof/>
            <w:webHidden/>
          </w:rPr>
          <w:fldChar w:fldCharType="separate"/>
        </w:r>
        <w:r w:rsidR="008008C2">
          <w:rPr>
            <w:noProof/>
            <w:webHidden/>
          </w:rPr>
          <w:t>372</w:t>
        </w:r>
        <w:r w:rsidR="008008C2">
          <w:rPr>
            <w:noProof/>
            <w:webHidden/>
          </w:rPr>
          <w:fldChar w:fldCharType="end"/>
        </w:r>
      </w:hyperlink>
    </w:p>
    <w:p w14:paraId="2C9D98CF" w14:textId="35CAB4DB" w:rsidR="008008C2" w:rsidRDefault="00000000">
      <w:pPr>
        <w:pStyle w:val="TOC8"/>
        <w:rPr>
          <w:rFonts w:asciiTheme="minorHAnsi" w:eastAsiaTheme="minorEastAsia" w:hAnsiTheme="minorHAnsi" w:cstheme="minorBidi"/>
          <w:noProof/>
          <w:color w:val="auto"/>
          <w:sz w:val="22"/>
          <w:lang w:eastAsia="en-US"/>
        </w:rPr>
      </w:pPr>
      <w:hyperlink w:anchor="_Toc134622026" w:history="1">
        <w:r w:rsidR="008008C2" w:rsidRPr="00AD7338">
          <w:rPr>
            <w:rStyle w:val="Hyperlink"/>
            <w:noProof/>
          </w:rPr>
          <w:t>Table 5.B.22  Item Analysis for Grade Span Six Through Eight—Speaking for PPT Emergency Forms</w:t>
        </w:r>
        <w:r w:rsidR="008008C2">
          <w:rPr>
            <w:noProof/>
            <w:webHidden/>
          </w:rPr>
          <w:tab/>
        </w:r>
        <w:r w:rsidR="008008C2">
          <w:rPr>
            <w:noProof/>
            <w:webHidden/>
          </w:rPr>
          <w:fldChar w:fldCharType="begin"/>
        </w:r>
        <w:r w:rsidR="008008C2">
          <w:rPr>
            <w:noProof/>
            <w:webHidden/>
          </w:rPr>
          <w:instrText xml:space="preserve"> PAGEREF _Toc134622026 \h </w:instrText>
        </w:r>
        <w:r w:rsidR="008008C2">
          <w:rPr>
            <w:noProof/>
            <w:webHidden/>
          </w:rPr>
        </w:r>
        <w:r w:rsidR="008008C2">
          <w:rPr>
            <w:noProof/>
            <w:webHidden/>
          </w:rPr>
          <w:fldChar w:fldCharType="separate"/>
        </w:r>
        <w:r w:rsidR="008008C2">
          <w:rPr>
            <w:noProof/>
            <w:webHidden/>
          </w:rPr>
          <w:t>373</w:t>
        </w:r>
        <w:r w:rsidR="008008C2">
          <w:rPr>
            <w:noProof/>
            <w:webHidden/>
          </w:rPr>
          <w:fldChar w:fldCharType="end"/>
        </w:r>
      </w:hyperlink>
    </w:p>
    <w:p w14:paraId="34FC19E3" w14:textId="08830BA8" w:rsidR="008008C2" w:rsidRDefault="00000000">
      <w:pPr>
        <w:pStyle w:val="TOC8"/>
        <w:rPr>
          <w:rFonts w:asciiTheme="minorHAnsi" w:eastAsiaTheme="minorEastAsia" w:hAnsiTheme="minorHAnsi" w:cstheme="minorBidi"/>
          <w:noProof/>
          <w:color w:val="auto"/>
          <w:sz w:val="22"/>
          <w:lang w:eastAsia="en-US"/>
        </w:rPr>
      </w:pPr>
      <w:hyperlink w:anchor="_Toc134622027" w:history="1">
        <w:r w:rsidR="008008C2" w:rsidRPr="00AD7338">
          <w:rPr>
            <w:rStyle w:val="Hyperlink"/>
            <w:noProof/>
          </w:rPr>
          <w:t>Table 5.B.23  Item Analysis for Grade Span Nine Through Twelve—Speaking for Computer</w:t>
        </w:r>
        <w:r w:rsidR="008008C2" w:rsidRPr="00AD7338">
          <w:rPr>
            <w:rStyle w:val="Hyperlink"/>
            <w:noProof/>
          </w:rPr>
          <w:noBreakHyphen/>
          <w:t>based Assessment Forms</w:t>
        </w:r>
        <w:r w:rsidR="008008C2">
          <w:rPr>
            <w:noProof/>
            <w:webHidden/>
          </w:rPr>
          <w:tab/>
        </w:r>
        <w:r w:rsidR="008008C2">
          <w:rPr>
            <w:noProof/>
            <w:webHidden/>
          </w:rPr>
          <w:fldChar w:fldCharType="begin"/>
        </w:r>
        <w:r w:rsidR="008008C2">
          <w:rPr>
            <w:noProof/>
            <w:webHidden/>
          </w:rPr>
          <w:instrText xml:space="preserve"> PAGEREF _Toc134622027 \h </w:instrText>
        </w:r>
        <w:r w:rsidR="008008C2">
          <w:rPr>
            <w:noProof/>
            <w:webHidden/>
          </w:rPr>
        </w:r>
        <w:r w:rsidR="008008C2">
          <w:rPr>
            <w:noProof/>
            <w:webHidden/>
          </w:rPr>
          <w:fldChar w:fldCharType="separate"/>
        </w:r>
        <w:r w:rsidR="008008C2">
          <w:rPr>
            <w:noProof/>
            <w:webHidden/>
          </w:rPr>
          <w:t>373</w:t>
        </w:r>
        <w:r w:rsidR="008008C2">
          <w:rPr>
            <w:noProof/>
            <w:webHidden/>
          </w:rPr>
          <w:fldChar w:fldCharType="end"/>
        </w:r>
      </w:hyperlink>
    </w:p>
    <w:p w14:paraId="4679E764" w14:textId="3C80A0EA" w:rsidR="008008C2" w:rsidRDefault="00000000">
      <w:pPr>
        <w:pStyle w:val="TOC8"/>
        <w:rPr>
          <w:rFonts w:asciiTheme="minorHAnsi" w:eastAsiaTheme="minorEastAsia" w:hAnsiTheme="minorHAnsi" w:cstheme="minorBidi"/>
          <w:noProof/>
          <w:color w:val="auto"/>
          <w:sz w:val="22"/>
          <w:lang w:eastAsia="en-US"/>
        </w:rPr>
      </w:pPr>
      <w:hyperlink w:anchor="_Toc134622028" w:history="1">
        <w:r w:rsidR="008008C2" w:rsidRPr="00AD7338">
          <w:rPr>
            <w:rStyle w:val="Hyperlink"/>
            <w:noProof/>
          </w:rPr>
          <w:t>Table 5.B.24  Item Analysis for Grade Span Nine Through Twelve—Speaking for PPT Emergency Forms</w:t>
        </w:r>
        <w:r w:rsidR="008008C2">
          <w:rPr>
            <w:noProof/>
            <w:webHidden/>
          </w:rPr>
          <w:tab/>
        </w:r>
        <w:r w:rsidR="008008C2">
          <w:rPr>
            <w:noProof/>
            <w:webHidden/>
          </w:rPr>
          <w:fldChar w:fldCharType="begin"/>
        </w:r>
        <w:r w:rsidR="008008C2">
          <w:rPr>
            <w:noProof/>
            <w:webHidden/>
          </w:rPr>
          <w:instrText xml:space="preserve"> PAGEREF _Toc134622028 \h </w:instrText>
        </w:r>
        <w:r w:rsidR="008008C2">
          <w:rPr>
            <w:noProof/>
            <w:webHidden/>
          </w:rPr>
        </w:r>
        <w:r w:rsidR="008008C2">
          <w:rPr>
            <w:noProof/>
            <w:webHidden/>
          </w:rPr>
          <w:fldChar w:fldCharType="separate"/>
        </w:r>
        <w:r w:rsidR="008008C2">
          <w:rPr>
            <w:noProof/>
            <w:webHidden/>
          </w:rPr>
          <w:t>373</w:t>
        </w:r>
        <w:r w:rsidR="008008C2">
          <w:rPr>
            <w:noProof/>
            <w:webHidden/>
          </w:rPr>
          <w:fldChar w:fldCharType="end"/>
        </w:r>
      </w:hyperlink>
    </w:p>
    <w:p w14:paraId="4DAEBD92" w14:textId="5DD12759" w:rsidR="008008C2" w:rsidRDefault="00000000">
      <w:pPr>
        <w:pStyle w:val="TOC8"/>
        <w:rPr>
          <w:rFonts w:asciiTheme="minorHAnsi" w:eastAsiaTheme="minorEastAsia" w:hAnsiTheme="minorHAnsi" w:cstheme="minorBidi"/>
          <w:noProof/>
          <w:color w:val="auto"/>
          <w:sz w:val="22"/>
          <w:lang w:eastAsia="en-US"/>
        </w:rPr>
      </w:pPr>
      <w:hyperlink w:anchor="_Toc134622029" w:history="1">
        <w:r w:rsidR="008008C2" w:rsidRPr="00AD7338">
          <w:rPr>
            <w:rStyle w:val="Hyperlink"/>
            <w:noProof/>
          </w:rPr>
          <w:t>Table 5.B.25  Item Analysis for Kindergarten—Reading for Computer</w:t>
        </w:r>
        <w:r w:rsidR="008008C2" w:rsidRPr="00AD7338">
          <w:rPr>
            <w:rStyle w:val="Hyperlink"/>
            <w:noProof/>
          </w:rPr>
          <w:noBreakHyphen/>
          <w:t>based Assessment Forms</w:t>
        </w:r>
        <w:r w:rsidR="008008C2">
          <w:rPr>
            <w:noProof/>
            <w:webHidden/>
          </w:rPr>
          <w:tab/>
        </w:r>
        <w:r w:rsidR="008008C2">
          <w:rPr>
            <w:noProof/>
            <w:webHidden/>
          </w:rPr>
          <w:fldChar w:fldCharType="begin"/>
        </w:r>
        <w:r w:rsidR="008008C2">
          <w:rPr>
            <w:noProof/>
            <w:webHidden/>
          </w:rPr>
          <w:instrText xml:space="preserve"> PAGEREF _Toc134622029 \h </w:instrText>
        </w:r>
        <w:r w:rsidR="008008C2">
          <w:rPr>
            <w:noProof/>
            <w:webHidden/>
          </w:rPr>
        </w:r>
        <w:r w:rsidR="008008C2">
          <w:rPr>
            <w:noProof/>
            <w:webHidden/>
          </w:rPr>
          <w:fldChar w:fldCharType="separate"/>
        </w:r>
        <w:r w:rsidR="008008C2">
          <w:rPr>
            <w:noProof/>
            <w:webHidden/>
          </w:rPr>
          <w:t>374</w:t>
        </w:r>
        <w:r w:rsidR="008008C2">
          <w:rPr>
            <w:noProof/>
            <w:webHidden/>
          </w:rPr>
          <w:fldChar w:fldCharType="end"/>
        </w:r>
      </w:hyperlink>
    </w:p>
    <w:p w14:paraId="43AB6680" w14:textId="5049BFA2" w:rsidR="008008C2" w:rsidRDefault="00000000">
      <w:pPr>
        <w:pStyle w:val="TOC8"/>
        <w:rPr>
          <w:rFonts w:asciiTheme="minorHAnsi" w:eastAsiaTheme="minorEastAsia" w:hAnsiTheme="minorHAnsi" w:cstheme="minorBidi"/>
          <w:noProof/>
          <w:color w:val="auto"/>
          <w:sz w:val="22"/>
          <w:lang w:eastAsia="en-US"/>
        </w:rPr>
      </w:pPr>
      <w:hyperlink w:anchor="_Toc134622030" w:history="1">
        <w:r w:rsidR="008008C2" w:rsidRPr="00AD7338">
          <w:rPr>
            <w:rStyle w:val="Hyperlink"/>
            <w:noProof/>
          </w:rPr>
          <w:t>Table 5.B.26  Item Analysis for Kindergarten—Reading for PPT Emergency Forms</w:t>
        </w:r>
        <w:r w:rsidR="008008C2">
          <w:rPr>
            <w:noProof/>
            <w:webHidden/>
          </w:rPr>
          <w:tab/>
        </w:r>
        <w:r w:rsidR="008008C2">
          <w:rPr>
            <w:noProof/>
            <w:webHidden/>
          </w:rPr>
          <w:fldChar w:fldCharType="begin"/>
        </w:r>
        <w:r w:rsidR="008008C2">
          <w:rPr>
            <w:noProof/>
            <w:webHidden/>
          </w:rPr>
          <w:instrText xml:space="preserve"> PAGEREF _Toc134622030 \h </w:instrText>
        </w:r>
        <w:r w:rsidR="008008C2">
          <w:rPr>
            <w:noProof/>
            <w:webHidden/>
          </w:rPr>
        </w:r>
        <w:r w:rsidR="008008C2">
          <w:rPr>
            <w:noProof/>
            <w:webHidden/>
          </w:rPr>
          <w:fldChar w:fldCharType="separate"/>
        </w:r>
        <w:r w:rsidR="008008C2">
          <w:rPr>
            <w:noProof/>
            <w:webHidden/>
          </w:rPr>
          <w:t>374</w:t>
        </w:r>
        <w:r w:rsidR="008008C2">
          <w:rPr>
            <w:noProof/>
            <w:webHidden/>
          </w:rPr>
          <w:fldChar w:fldCharType="end"/>
        </w:r>
      </w:hyperlink>
    </w:p>
    <w:p w14:paraId="21881BE3" w14:textId="7B1842D5" w:rsidR="008008C2" w:rsidRDefault="00000000">
      <w:pPr>
        <w:pStyle w:val="TOC8"/>
        <w:rPr>
          <w:rFonts w:asciiTheme="minorHAnsi" w:eastAsiaTheme="minorEastAsia" w:hAnsiTheme="minorHAnsi" w:cstheme="minorBidi"/>
          <w:noProof/>
          <w:color w:val="auto"/>
          <w:sz w:val="22"/>
          <w:lang w:eastAsia="en-US"/>
        </w:rPr>
      </w:pPr>
      <w:hyperlink w:anchor="_Toc134622031" w:history="1">
        <w:r w:rsidR="008008C2" w:rsidRPr="00AD7338">
          <w:rPr>
            <w:rStyle w:val="Hyperlink"/>
            <w:noProof/>
          </w:rPr>
          <w:t>Table 5.B.27  Item Analysis for Grade One—Reading for Computer</w:t>
        </w:r>
        <w:r w:rsidR="008008C2" w:rsidRPr="00AD7338">
          <w:rPr>
            <w:rStyle w:val="Hyperlink"/>
            <w:noProof/>
          </w:rPr>
          <w:noBreakHyphen/>
          <w:t>based Assessment Forms</w:t>
        </w:r>
        <w:r w:rsidR="008008C2">
          <w:rPr>
            <w:noProof/>
            <w:webHidden/>
          </w:rPr>
          <w:tab/>
        </w:r>
        <w:r w:rsidR="008008C2">
          <w:rPr>
            <w:noProof/>
            <w:webHidden/>
          </w:rPr>
          <w:fldChar w:fldCharType="begin"/>
        </w:r>
        <w:r w:rsidR="008008C2">
          <w:rPr>
            <w:noProof/>
            <w:webHidden/>
          </w:rPr>
          <w:instrText xml:space="preserve"> PAGEREF _Toc134622031 \h </w:instrText>
        </w:r>
        <w:r w:rsidR="008008C2">
          <w:rPr>
            <w:noProof/>
            <w:webHidden/>
          </w:rPr>
        </w:r>
        <w:r w:rsidR="008008C2">
          <w:rPr>
            <w:noProof/>
            <w:webHidden/>
          </w:rPr>
          <w:fldChar w:fldCharType="separate"/>
        </w:r>
        <w:r w:rsidR="008008C2">
          <w:rPr>
            <w:noProof/>
            <w:webHidden/>
          </w:rPr>
          <w:t>374</w:t>
        </w:r>
        <w:r w:rsidR="008008C2">
          <w:rPr>
            <w:noProof/>
            <w:webHidden/>
          </w:rPr>
          <w:fldChar w:fldCharType="end"/>
        </w:r>
      </w:hyperlink>
    </w:p>
    <w:p w14:paraId="7DA28FB4" w14:textId="22BB6EF3" w:rsidR="008008C2" w:rsidRDefault="00000000">
      <w:pPr>
        <w:pStyle w:val="TOC8"/>
        <w:rPr>
          <w:rFonts w:asciiTheme="minorHAnsi" w:eastAsiaTheme="minorEastAsia" w:hAnsiTheme="minorHAnsi" w:cstheme="minorBidi"/>
          <w:noProof/>
          <w:color w:val="auto"/>
          <w:sz w:val="22"/>
          <w:lang w:eastAsia="en-US"/>
        </w:rPr>
      </w:pPr>
      <w:hyperlink w:anchor="_Toc134622032" w:history="1">
        <w:r w:rsidR="008008C2" w:rsidRPr="00AD7338">
          <w:rPr>
            <w:rStyle w:val="Hyperlink"/>
            <w:noProof/>
          </w:rPr>
          <w:t>Table 5.B.28  Item Analysis for Grade One—Reading for PPT Emergency Forms</w:t>
        </w:r>
        <w:r w:rsidR="008008C2">
          <w:rPr>
            <w:noProof/>
            <w:webHidden/>
          </w:rPr>
          <w:tab/>
        </w:r>
        <w:r w:rsidR="008008C2">
          <w:rPr>
            <w:noProof/>
            <w:webHidden/>
          </w:rPr>
          <w:fldChar w:fldCharType="begin"/>
        </w:r>
        <w:r w:rsidR="008008C2">
          <w:rPr>
            <w:noProof/>
            <w:webHidden/>
          </w:rPr>
          <w:instrText xml:space="preserve"> PAGEREF _Toc134622032 \h </w:instrText>
        </w:r>
        <w:r w:rsidR="008008C2">
          <w:rPr>
            <w:noProof/>
            <w:webHidden/>
          </w:rPr>
        </w:r>
        <w:r w:rsidR="008008C2">
          <w:rPr>
            <w:noProof/>
            <w:webHidden/>
          </w:rPr>
          <w:fldChar w:fldCharType="separate"/>
        </w:r>
        <w:r w:rsidR="008008C2">
          <w:rPr>
            <w:noProof/>
            <w:webHidden/>
          </w:rPr>
          <w:t>375</w:t>
        </w:r>
        <w:r w:rsidR="008008C2">
          <w:rPr>
            <w:noProof/>
            <w:webHidden/>
          </w:rPr>
          <w:fldChar w:fldCharType="end"/>
        </w:r>
      </w:hyperlink>
    </w:p>
    <w:p w14:paraId="606FEE17" w14:textId="32A3B0F1" w:rsidR="008008C2" w:rsidRDefault="00000000">
      <w:pPr>
        <w:pStyle w:val="TOC8"/>
        <w:rPr>
          <w:rFonts w:asciiTheme="minorHAnsi" w:eastAsiaTheme="minorEastAsia" w:hAnsiTheme="minorHAnsi" w:cstheme="minorBidi"/>
          <w:noProof/>
          <w:color w:val="auto"/>
          <w:sz w:val="22"/>
          <w:lang w:eastAsia="en-US"/>
        </w:rPr>
      </w:pPr>
      <w:hyperlink w:anchor="_Toc134622033" w:history="1">
        <w:r w:rsidR="008008C2" w:rsidRPr="00AD7338">
          <w:rPr>
            <w:rStyle w:val="Hyperlink"/>
            <w:noProof/>
          </w:rPr>
          <w:t>Table 5.B.29  Item Analysis for Grade Two—Reading for Computer</w:t>
        </w:r>
        <w:r w:rsidR="008008C2" w:rsidRPr="00AD7338">
          <w:rPr>
            <w:rStyle w:val="Hyperlink"/>
            <w:noProof/>
          </w:rPr>
          <w:noBreakHyphen/>
          <w:t>based Assessment Forms</w:t>
        </w:r>
        <w:r w:rsidR="008008C2">
          <w:rPr>
            <w:noProof/>
            <w:webHidden/>
          </w:rPr>
          <w:tab/>
        </w:r>
        <w:r w:rsidR="008008C2">
          <w:rPr>
            <w:noProof/>
            <w:webHidden/>
          </w:rPr>
          <w:fldChar w:fldCharType="begin"/>
        </w:r>
        <w:r w:rsidR="008008C2">
          <w:rPr>
            <w:noProof/>
            <w:webHidden/>
          </w:rPr>
          <w:instrText xml:space="preserve"> PAGEREF _Toc134622033 \h </w:instrText>
        </w:r>
        <w:r w:rsidR="008008C2">
          <w:rPr>
            <w:noProof/>
            <w:webHidden/>
          </w:rPr>
        </w:r>
        <w:r w:rsidR="008008C2">
          <w:rPr>
            <w:noProof/>
            <w:webHidden/>
          </w:rPr>
          <w:fldChar w:fldCharType="separate"/>
        </w:r>
        <w:r w:rsidR="008008C2">
          <w:rPr>
            <w:noProof/>
            <w:webHidden/>
          </w:rPr>
          <w:t>375</w:t>
        </w:r>
        <w:r w:rsidR="008008C2">
          <w:rPr>
            <w:noProof/>
            <w:webHidden/>
          </w:rPr>
          <w:fldChar w:fldCharType="end"/>
        </w:r>
      </w:hyperlink>
    </w:p>
    <w:p w14:paraId="410DD261" w14:textId="513266A1" w:rsidR="008008C2" w:rsidRDefault="00000000">
      <w:pPr>
        <w:pStyle w:val="TOC8"/>
        <w:rPr>
          <w:rFonts w:asciiTheme="minorHAnsi" w:eastAsiaTheme="minorEastAsia" w:hAnsiTheme="minorHAnsi" w:cstheme="minorBidi"/>
          <w:noProof/>
          <w:color w:val="auto"/>
          <w:sz w:val="22"/>
          <w:lang w:eastAsia="en-US"/>
        </w:rPr>
      </w:pPr>
      <w:hyperlink w:anchor="_Toc134622034" w:history="1">
        <w:r w:rsidR="008008C2" w:rsidRPr="00AD7338">
          <w:rPr>
            <w:rStyle w:val="Hyperlink"/>
            <w:noProof/>
          </w:rPr>
          <w:t>Table 5.B.30  Item Analysis for Grade Two—Reading for PPT Emergency Forms</w:t>
        </w:r>
        <w:r w:rsidR="008008C2">
          <w:rPr>
            <w:noProof/>
            <w:webHidden/>
          </w:rPr>
          <w:tab/>
        </w:r>
        <w:r w:rsidR="008008C2">
          <w:rPr>
            <w:noProof/>
            <w:webHidden/>
          </w:rPr>
          <w:fldChar w:fldCharType="begin"/>
        </w:r>
        <w:r w:rsidR="008008C2">
          <w:rPr>
            <w:noProof/>
            <w:webHidden/>
          </w:rPr>
          <w:instrText xml:space="preserve"> PAGEREF _Toc134622034 \h </w:instrText>
        </w:r>
        <w:r w:rsidR="008008C2">
          <w:rPr>
            <w:noProof/>
            <w:webHidden/>
          </w:rPr>
        </w:r>
        <w:r w:rsidR="008008C2">
          <w:rPr>
            <w:noProof/>
            <w:webHidden/>
          </w:rPr>
          <w:fldChar w:fldCharType="separate"/>
        </w:r>
        <w:r w:rsidR="008008C2">
          <w:rPr>
            <w:noProof/>
            <w:webHidden/>
          </w:rPr>
          <w:t>375</w:t>
        </w:r>
        <w:r w:rsidR="008008C2">
          <w:rPr>
            <w:noProof/>
            <w:webHidden/>
          </w:rPr>
          <w:fldChar w:fldCharType="end"/>
        </w:r>
      </w:hyperlink>
    </w:p>
    <w:p w14:paraId="4A4CADE7" w14:textId="201441C1" w:rsidR="008008C2" w:rsidRDefault="00000000">
      <w:pPr>
        <w:pStyle w:val="TOC8"/>
        <w:rPr>
          <w:rFonts w:asciiTheme="minorHAnsi" w:eastAsiaTheme="minorEastAsia" w:hAnsiTheme="minorHAnsi" w:cstheme="minorBidi"/>
          <w:noProof/>
          <w:color w:val="auto"/>
          <w:sz w:val="22"/>
          <w:lang w:eastAsia="en-US"/>
        </w:rPr>
      </w:pPr>
      <w:hyperlink w:anchor="_Toc134622035" w:history="1">
        <w:r w:rsidR="008008C2" w:rsidRPr="00AD7338">
          <w:rPr>
            <w:rStyle w:val="Hyperlink"/>
            <w:noProof/>
          </w:rPr>
          <w:t>Table 5.B.31  Item Analysis for Grade Span Three Through Five—Reading for Computer</w:t>
        </w:r>
        <w:r w:rsidR="008008C2" w:rsidRPr="00AD7338">
          <w:rPr>
            <w:rStyle w:val="Hyperlink"/>
            <w:noProof/>
          </w:rPr>
          <w:noBreakHyphen/>
          <w:t>based Assessment Forms</w:t>
        </w:r>
        <w:r w:rsidR="008008C2">
          <w:rPr>
            <w:noProof/>
            <w:webHidden/>
          </w:rPr>
          <w:tab/>
        </w:r>
        <w:r w:rsidR="008008C2">
          <w:rPr>
            <w:noProof/>
            <w:webHidden/>
          </w:rPr>
          <w:fldChar w:fldCharType="begin"/>
        </w:r>
        <w:r w:rsidR="008008C2">
          <w:rPr>
            <w:noProof/>
            <w:webHidden/>
          </w:rPr>
          <w:instrText xml:space="preserve"> PAGEREF _Toc134622035 \h </w:instrText>
        </w:r>
        <w:r w:rsidR="008008C2">
          <w:rPr>
            <w:noProof/>
            <w:webHidden/>
          </w:rPr>
        </w:r>
        <w:r w:rsidR="008008C2">
          <w:rPr>
            <w:noProof/>
            <w:webHidden/>
          </w:rPr>
          <w:fldChar w:fldCharType="separate"/>
        </w:r>
        <w:r w:rsidR="008008C2">
          <w:rPr>
            <w:noProof/>
            <w:webHidden/>
          </w:rPr>
          <w:t>376</w:t>
        </w:r>
        <w:r w:rsidR="008008C2">
          <w:rPr>
            <w:noProof/>
            <w:webHidden/>
          </w:rPr>
          <w:fldChar w:fldCharType="end"/>
        </w:r>
      </w:hyperlink>
    </w:p>
    <w:p w14:paraId="7AB84883" w14:textId="5204EC6E" w:rsidR="008008C2" w:rsidRDefault="00000000">
      <w:pPr>
        <w:pStyle w:val="TOC8"/>
        <w:rPr>
          <w:rFonts w:asciiTheme="minorHAnsi" w:eastAsiaTheme="minorEastAsia" w:hAnsiTheme="minorHAnsi" w:cstheme="minorBidi"/>
          <w:noProof/>
          <w:color w:val="auto"/>
          <w:sz w:val="22"/>
          <w:lang w:eastAsia="en-US"/>
        </w:rPr>
      </w:pPr>
      <w:hyperlink w:anchor="_Toc134622036" w:history="1">
        <w:r w:rsidR="008008C2" w:rsidRPr="00AD7338">
          <w:rPr>
            <w:rStyle w:val="Hyperlink"/>
            <w:noProof/>
          </w:rPr>
          <w:t>Table 5.B.32  Item Analysis for Grade Span Three Through Five—Reading for PPT Emergency Forms</w:t>
        </w:r>
        <w:r w:rsidR="008008C2">
          <w:rPr>
            <w:noProof/>
            <w:webHidden/>
          </w:rPr>
          <w:tab/>
        </w:r>
        <w:r w:rsidR="008008C2">
          <w:rPr>
            <w:noProof/>
            <w:webHidden/>
          </w:rPr>
          <w:fldChar w:fldCharType="begin"/>
        </w:r>
        <w:r w:rsidR="008008C2">
          <w:rPr>
            <w:noProof/>
            <w:webHidden/>
          </w:rPr>
          <w:instrText xml:space="preserve"> PAGEREF _Toc134622036 \h </w:instrText>
        </w:r>
        <w:r w:rsidR="008008C2">
          <w:rPr>
            <w:noProof/>
            <w:webHidden/>
          </w:rPr>
        </w:r>
        <w:r w:rsidR="008008C2">
          <w:rPr>
            <w:noProof/>
            <w:webHidden/>
          </w:rPr>
          <w:fldChar w:fldCharType="separate"/>
        </w:r>
        <w:r w:rsidR="008008C2">
          <w:rPr>
            <w:noProof/>
            <w:webHidden/>
          </w:rPr>
          <w:t>376</w:t>
        </w:r>
        <w:r w:rsidR="008008C2">
          <w:rPr>
            <w:noProof/>
            <w:webHidden/>
          </w:rPr>
          <w:fldChar w:fldCharType="end"/>
        </w:r>
      </w:hyperlink>
    </w:p>
    <w:p w14:paraId="0AC2C261" w14:textId="0AC629FD" w:rsidR="008008C2" w:rsidRDefault="00000000">
      <w:pPr>
        <w:pStyle w:val="TOC8"/>
        <w:rPr>
          <w:rFonts w:asciiTheme="minorHAnsi" w:eastAsiaTheme="minorEastAsia" w:hAnsiTheme="minorHAnsi" w:cstheme="minorBidi"/>
          <w:noProof/>
          <w:color w:val="auto"/>
          <w:sz w:val="22"/>
          <w:lang w:eastAsia="en-US"/>
        </w:rPr>
      </w:pPr>
      <w:hyperlink w:anchor="_Toc134622037" w:history="1">
        <w:r w:rsidR="008008C2" w:rsidRPr="00AD7338">
          <w:rPr>
            <w:rStyle w:val="Hyperlink"/>
            <w:noProof/>
          </w:rPr>
          <w:t>Table 5.B.33  Item Analysis for Grade Span Six Through Eight—Reading for Computer</w:t>
        </w:r>
        <w:r w:rsidR="008008C2" w:rsidRPr="00AD7338">
          <w:rPr>
            <w:rStyle w:val="Hyperlink"/>
            <w:noProof/>
          </w:rPr>
          <w:noBreakHyphen/>
          <w:t>based Assessment Forms</w:t>
        </w:r>
        <w:r w:rsidR="008008C2">
          <w:rPr>
            <w:noProof/>
            <w:webHidden/>
          </w:rPr>
          <w:tab/>
        </w:r>
        <w:r w:rsidR="008008C2">
          <w:rPr>
            <w:noProof/>
            <w:webHidden/>
          </w:rPr>
          <w:fldChar w:fldCharType="begin"/>
        </w:r>
        <w:r w:rsidR="008008C2">
          <w:rPr>
            <w:noProof/>
            <w:webHidden/>
          </w:rPr>
          <w:instrText xml:space="preserve"> PAGEREF _Toc134622037 \h </w:instrText>
        </w:r>
        <w:r w:rsidR="008008C2">
          <w:rPr>
            <w:noProof/>
            <w:webHidden/>
          </w:rPr>
        </w:r>
        <w:r w:rsidR="008008C2">
          <w:rPr>
            <w:noProof/>
            <w:webHidden/>
          </w:rPr>
          <w:fldChar w:fldCharType="separate"/>
        </w:r>
        <w:r w:rsidR="008008C2">
          <w:rPr>
            <w:noProof/>
            <w:webHidden/>
          </w:rPr>
          <w:t>377</w:t>
        </w:r>
        <w:r w:rsidR="008008C2">
          <w:rPr>
            <w:noProof/>
            <w:webHidden/>
          </w:rPr>
          <w:fldChar w:fldCharType="end"/>
        </w:r>
      </w:hyperlink>
    </w:p>
    <w:p w14:paraId="6CA7AF38" w14:textId="465A81D6" w:rsidR="008008C2" w:rsidRDefault="00000000">
      <w:pPr>
        <w:pStyle w:val="TOC8"/>
        <w:rPr>
          <w:rFonts w:asciiTheme="minorHAnsi" w:eastAsiaTheme="minorEastAsia" w:hAnsiTheme="minorHAnsi" w:cstheme="minorBidi"/>
          <w:noProof/>
          <w:color w:val="auto"/>
          <w:sz w:val="22"/>
          <w:lang w:eastAsia="en-US"/>
        </w:rPr>
      </w:pPr>
      <w:hyperlink w:anchor="_Toc134622038" w:history="1">
        <w:r w:rsidR="008008C2" w:rsidRPr="00AD7338">
          <w:rPr>
            <w:rStyle w:val="Hyperlink"/>
            <w:noProof/>
          </w:rPr>
          <w:t>Table 5.B.34  Item Analysis for Grade Span Six Through Eight—Reading for PPT Emergency Forms</w:t>
        </w:r>
        <w:r w:rsidR="008008C2">
          <w:rPr>
            <w:noProof/>
            <w:webHidden/>
          </w:rPr>
          <w:tab/>
        </w:r>
        <w:r w:rsidR="008008C2">
          <w:rPr>
            <w:noProof/>
            <w:webHidden/>
          </w:rPr>
          <w:fldChar w:fldCharType="begin"/>
        </w:r>
        <w:r w:rsidR="008008C2">
          <w:rPr>
            <w:noProof/>
            <w:webHidden/>
          </w:rPr>
          <w:instrText xml:space="preserve"> PAGEREF _Toc134622038 \h </w:instrText>
        </w:r>
        <w:r w:rsidR="008008C2">
          <w:rPr>
            <w:noProof/>
            <w:webHidden/>
          </w:rPr>
        </w:r>
        <w:r w:rsidR="008008C2">
          <w:rPr>
            <w:noProof/>
            <w:webHidden/>
          </w:rPr>
          <w:fldChar w:fldCharType="separate"/>
        </w:r>
        <w:r w:rsidR="008008C2">
          <w:rPr>
            <w:noProof/>
            <w:webHidden/>
          </w:rPr>
          <w:t>377</w:t>
        </w:r>
        <w:r w:rsidR="008008C2">
          <w:rPr>
            <w:noProof/>
            <w:webHidden/>
          </w:rPr>
          <w:fldChar w:fldCharType="end"/>
        </w:r>
      </w:hyperlink>
    </w:p>
    <w:p w14:paraId="77F9E915" w14:textId="0D4B7212" w:rsidR="008008C2" w:rsidRDefault="00000000">
      <w:pPr>
        <w:pStyle w:val="TOC8"/>
        <w:rPr>
          <w:rFonts w:asciiTheme="minorHAnsi" w:eastAsiaTheme="minorEastAsia" w:hAnsiTheme="minorHAnsi" w:cstheme="minorBidi"/>
          <w:noProof/>
          <w:color w:val="auto"/>
          <w:sz w:val="22"/>
          <w:lang w:eastAsia="en-US"/>
        </w:rPr>
      </w:pPr>
      <w:hyperlink w:anchor="_Toc134622039" w:history="1">
        <w:r w:rsidR="008008C2" w:rsidRPr="00AD7338">
          <w:rPr>
            <w:rStyle w:val="Hyperlink"/>
            <w:noProof/>
          </w:rPr>
          <w:t>Table 5.B.35  Item Analysis for Grade Span Nine Through Twelve—Reading for Computer</w:t>
        </w:r>
        <w:r w:rsidR="008008C2" w:rsidRPr="00AD7338">
          <w:rPr>
            <w:rStyle w:val="Hyperlink"/>
            <w:noProof/>
          </w:rPr>
          <w:noBreakHyphen/>
          <w:t>based Assessment Forms</w:t>
        </w:r>
        <w:r w:rsidR="008008C2">
          <w:rPr>
            <w:noProof/>
            <w:webHidden/>
          </w:rPr>
          <w:tab/>
        </w:r>
        <w:r w:rsidR="008008C2">
          <w:rPr>
            <w:noProof/>
            <w:webHidden/>
          </w:rPr>
          <w:fldChar w:fldCharType="begin"/>
        </w:r>
        <w:r w:rsidR="008008C2">
          <w:rPr>
            <w:noProof/>
            <w:webHidden/>
          </w:rPr>
          <w:instrText xml:space="preserve"> PAGEREF _Toc134622039 \h </w:instrText>
        </w:r>
        <w:r w:rsidR="008008C2">
          <w:rPr>
            <w:noProof/>
            <w:webHidden/>
          </w:rPr>
        </w:r>
        <w:r w:rsidR="008008C2">
          <w:rPr>
            <w:noProof/>
            <w:webHidden/>
          </w:rPr>
          <w:fldChar w:fldCharType="separate"/>
        </w:r>
        <w:r w:rsidR="008008C2">
          <w:rPr>
            <w:noProof/>
            <w:webHidden/>
          </w:rPr>
          <w:t>378</w:t>
        </w:r>
        <w:r w:rsidR="008008C2">
          <w:rPr>
            <w:noProof/>
            <w:webHidden/>
          </w:rPr>
          <w:fldChar w:fldCharType="end"/>
        </w:r>
      </w:hyperlink>
    </w:p>
    <w:p w14:paraId="496FC0A4" w14:textId="14E3B740" w:rsidR="008008C2" w:rsidRDefault="00000000">
      <w:pPr>
        <w:pStyle w:val="TOC8"/>
        <w:rPr>
          <w:rFonts w:asciiTheme="minorHAnsi" w:eastAsiaTheme="minorEastAsia" w:hAnsiTheme="minorHAnsi" w:cstheme="minorBidi"/>
          <w:noProof/>
          <w:color w:val="auto"/>
          <w:sz w:val="22"/>
          <w:lang w:eastAsia="en-US"/>
        </w:rPr>
      </w:pPr>
      <w:hyperlink w:anchor="_Toc134622040" w:history="1">
        <w:r w:rsidR="008008C2" w:rsidRPr="00AD7338">
          <w:rPr>
            <w:rStyle w:val="Hyperlink"/>
            <w:noProof/>
          </w:rPr>
          <w:t>Table 5.B.36  Item Analysis for Grade Span Nine Through Twelve—Reading for PPT Emergency Forms</w:t>
        </w:r>
        <w:r w:rsidR="008008C2">
          <w:rPr>
            <w:noProof/>
            <w:webHidden/>
          </w:rPr>
          <w:tab/>
        </w:r>
        <w:r w:rsidR="008008C2">
          <w:rPr>
            <w:noProof/>
            <w:webHidden/>
          </w:rPr>
          <w:fldChar w:fldCharType="begin"/>
        </w:r>
        <w:r w:rsidR="008008C2">
          <w:rPr>
            <w:noProof/>
            <w:webHidden/>
          </w:rPr>
          <w:instrText xml:space="preserve"> PAGEREF _Toc134622040 \h </w:instrText>
        </w:r>
        <w:r w:rsidR="008008C2">
          <w:rPr>
            <w:noProof/>
            <w:webHidden/>
          </w:rPr>
        </w:r>
        <w:r w:rsidR="008008C2">
          <w:rPr>
            <w:noProof/>
            <w:webHidden/>
          </w:rPr>
          <w:fldChar w:fldCharType="separate"/>
        </w:r>
        <w:r w:rsidR="008008C2">
          <w:rPr>
            <w:noProof/>
            <w:webHidden/>
          </w:rPr>
          <w:t>378</w:t>
        </w:r>
        <w:r w:rsidR="008008C2">
          <w:rPr>
            <w:noProof/>
            <w:webHidden/>
          </w:rPr>
          <w:fldChar w:fldCharType="end"/>
        </w:r>
      </w:hyperlink>
    </w:p>
    <w:p w14:paraId="5F3E30B6" w14:textId="65D5B812" w:rsidR="008008C2" w:rsidRDefault="00000000">
      <w:pPr>
        <w:pStyle w:val="TOC8"/>
        <w:rPr>
          <w:rFonts w:asciiTheme="minorHAnsi" w:eastAsiaTheme="minorEastAsia" w:hAnsiTheme="minorHAnsi" w:cstheme="minorBidi"/>
          <w:noProof/>
          <w:color w:val="auto"/>
          <w:sz w:val="22"/>
          <w:lang w:eastAsia="en-US"/>
        </w:rPr>
      </w:pPr>
      <w:hyperlink w:anchor="_Toc134622041" w:history="1">
        <w:r w:rsidR="008008C2" w:rsidRPr="00AD7338">
          <w:rPr>
            <w:rStyle w:val="Hyperlink"/>
            <w:noProof/>
          </w:rPr>
          <w:t>Table 5.B.37  Item Analysis by Grade Level or Grade Span—Writing for Computer</w:t>
        </w:r>
        <w:r w:rsidR="008008C2" w:rsidRPr="00AD7338">
          <w:rPr>
            <w:rStyle w:val="Hyperlink"/>
            <w:noProof/>
          </w:rPr>
          <w:noBreakHyphen/>
          <w:t>based Assessment Forms</w:t>
        </w:r>
        <w:r w:rsidR="008008C2">
          <w:rPr>
            <w:noProof/>
            <w:webHidden/>
          </w:rPr>
          <w:tab/>
        </w:r>
        <w:r w:rsidR="008008C2">
          <w:rPr>
            <w:noProof/>
            <w:webHidden/>
          </w:rPr>
          <w:fldChar w:fldCharType="begin"/>
        </w:r>
        <w:r w:rsidR="008008C2">
          <w:rPr>
            <w:noProof/>
            <w:webHidden/>
          </w:rPr>
          <w:instrText xml:space="preserve"> PAGEREF _Toc134622041 \h </w:instrText>
        </w:r>
        <w:r w:rsidR="008008C2">
          <w:rPr>
            <w:noProof/>
            <w:webHidden/>
          </w:rPr>
        </w:r>
        <w:r w:rsidR="008008C2">
          <w:rPr>
            <w:noProof/>
            <w:webHidden/>
          </w:rPr>
          <w:fldChar w:fldCharType="separate"/>
        </w:r>
        <w:r w:rsidR="008008C2">
          <w:rPr>
            <w:noProof/>
            <w:webHidden/>
          </w:rPr>
          <w:t>379</w:t>
        </w:r>
        <w:r w:rsidR="008008C2">
          <w:rPr>
            <w:noProof/>
            <w:webHidden/>
          </w:rPr>
          <w:fldChar w:fldCharType="end"/>
        </w:r>
      </w:hyperlink>
    </w:p>
    <w:p w14:paraId="6FDFADDA" w14:textId="778CD476" w:rsidR="008008C2" w:rsidRDefault="00000000">
      <w:pPr>
        <w:pStyle w:val="TOC8"/>
        <w:rPr>
          <w:rFonts w:asciiTheme="minorHAnsi" w:eastAsiaTheme="minorEastAsia" w:hAnsiTheme="minorHAnsi" w:cstheme="minorBidi"/>
          <w:noProof/>
          <w:color w:val="auto"/>
          <w:sz w:val="22"/>
          <w:lang w:eastAsia="en-US"/>
        </w:rPr>
      </w:pPr>
      <w:hyperlink w:anchor="_Toc134622042" w:history="1">
        <w:r w:rsidR="008008C2" w:rsidRPr="00AD7338">
          <w:rPr>
            <w:rStyle w:val="Hyperlink"/>
            <w:noProof/>
          </w:rPr>
          <w:t>Table 5.B.38  Item Analysis by Grade Level or Grade Span—Writing for PPT Emergency Forms</w:t>
        </w:r>
        <w:r w:rsidR="008008C2">
          <w:rPr>
            <w:noProof/>
            <w:webHidden/>
          </w:rPr>
          <w:tab/>
        </w:r>
        <w:r w:rsidR="008008C2">
          <w:rPr>
            <w:noProof/>
            <w:webHidden/>
          </w:rPr>
          <w:fldChar w:fldCharType="begin"/>
        </w:r>
        <w:r w:rsidR="008008C2">
          <w:rPr>
            <w:noProof/>
            <w:webHidden/>
          </w:rPr>
          <w:instrText xml:space="preserve"> PAGEREF _Toc134622042 \h </w:instrText>
        </w:r>
        <w:r w:rsidR="008008C2">
          <w:rPr>
            <w:noProof/>
            <w:webHidden/>
          </w:rPr>
        </w:r>
        <w:r w:rsidR="008008C2">
          <w:rPr>
            <w:noProof/>
            <w:webHidden/>
          </w:rPr>
          <w:fldChar w:fldCharType="separate"/>
        </w:r>
        <w:r w:rsidR="008008C2">
          <w:rPr>
            <w:noProof/>
            <w:webHidden/>
          </w:rPr>
          <w:t>380</w:t>
        </w:r>
        <w:r w:rsidR="008008C2">
          <w:rPr>
            <w:noProof/>
            <w:webHidden/>
          </w:rPr>
          <w:fldChar w:fldCharType="end"/>
        </w:r>
      </w:hyperlink>
    </w:p>
    <w:p w14:paraId="731D6812" w14:textId="0F607E08" w:rsidR="008008C2" w:rsidRDefault="00000000">
      <w:pPr>
        <w:pStyle w:val="TOC8"/>
        <w:rPr>
          <w:rFonts w:asciiTheme="minorHAnsi" w:eastAsiaTheme="minorEastAsia" w:hAnsiTheme="minorHAnsi" w:cstheme="minorBidi"/>
          <w:noProof/>
          <w:color w:val="auto"/>
          <w:sz w:val="22"/>
          <w:lang w:eastAsia="en-US"/>
        </w:rPr>
      </w:pPr>
      <w:hyperlink w:anchor="_Toc134622043" w:history="1">
        <w:r w:rsidR="008008C2" w:rsidRPr="00AD7338">
          <w:rPr>
            <w:rStyle w:val="Hyperlink"/>
            <w:noProof/>
          </w:rPr>
          <w:t>Table 5.B.39  Distribution of Item Scores for Speaking Items with Multiple Score Points for Computer-based Assessment Forms</w:t>
        </w:r>
        <w:r w:rsidR="008008C2">
          <w:rPr>
            <w:noProof/>
            <w:webHidden/>
          </w:rPr>
          <w:tab/>
        </w:r>
        <w:r w:rsidR="008008C2">
          <w:rPr>
            <w:noProof/>
            <w:webHidden/>
          </w:rPr>
          <w:fldChar w:fldCharType="begin"/>
        </w:r>
        <w:r w:rsidR="008008C2">
          <w:rPr>
            <w:noProof/>
            <w:webHidden/>
          </w:rPr>
          <w:instrText xml:space="preserve"> PAGEREF _Toc134622043 \h </w:instrText>
        </w:r>
        <w:r w:rsidR="008008C2">
          <w:rPr>
            <w:noProof/>
            <w:webHidden/>
          </w:rPr>
        </w:r>
        <w:r w:rsidR="008008C2">
          <w:rPr>
            <w:noProof/>
            <w:webHidden/>
          </w:rPr>
          <w:fldChar w:fldCharType="separate"/>
        </w:r>
        <w:r w:rsidR="008008C2">
          <w:rPr>
            <w:noProof/>
            <w:webHidden/>
          </w:rPr>
          <w:t>381</w:t>
        </w:r>
        <w:r w:rsidR="008008C2">
          <w:rPr>
            <w:noProof/>
            <w:webHidden/>
          </w:rPr>
          <w:fldChar w:fldCharType="end"/>
        </w:r>
      </w:hyperlink>
    </w:p>
    <w:p w14:paraId="4A2E7FB0" w14:textId="0F87FF4F" w:rsidR="008008C2" w:rsidRDefault="00000000">
      <w:pPr>
        <w:pStyle w:val="TOC8"/>
        <w:rPr>
          <w:rFonts w:asciiTheme="minorHAnsi" w:eastAsiaTheme="minorEastAsia" w:hAnsiTheme="minorHAnsi" w:cstheme="minorBidi"/>
          <w:noProof/>
          <w:color w:val="auto"/>
          <w:sz w:val="22"/>
          <w:lang w:eastAsia="en-US"/>
        </w:rPr>
      </w:pPr>
      <w:hyperlink w:anchor="_Toc134622044" w:history="1">
        <w:r w:rsidR="008008C2" w:rsidRPr="00AD7338">
          <w:rPr>
            <w:rStyle w:val="Hyperlink"/>
            <w:noProof/>
          </w:rPr>
          <w:t>Table 5.B.40  Distribution of Item Scores for Speaking Items with Multiple Score Points for PPT Emergency Forms</w:t>
        </w:r>
        <w:r w:rsidR="008008C2">
          <w:rPr>
            <w:noProof/>
            <w:webHidden/>
          </w:rPr>
          <w:tab/>
        </w:r>
        <w:r w:rsidR="008008C2">
          <w:rPr>
            <w:noProof/>
            <w:webHidden/>
          </w:rPr>
          <w:fldChar w:fldCharType="begin"/>
        </w:r>
        <w:r w:rsidR="008008C2">
          <w:rPr>
            <w:noProof/>
            <w:webHidden/>
          </w:rPr>
          <w:instrText xml:space="preserve"> PAGEREF _Toc134622044 \h </w:instrText>
        </w:r>
        <w:r w:rsidR="008008C2">
          <w:rPr>
            <w:noProof/>
            <w:webHidden/>
          </w:rPr>
        </w:r>
        <w:r w:rsidR="008008C2">
          <w:rPr>
            <w:noProof/>
            <w:webHidden/>
          </w:rPr>
          <w:fldChar w:fldCharType="separate"/>
        </w:r>
        <w:r w:rsidR="008008C2">
          <w:rPr>
            <w:noProof/>
            <w:webHidden/>
          </w:rPr>
          <w:t>383</w:t>
        </w:r>
        <w:r w:rsidR="008008C2">
          <w:rPr>
            <w:noProof/>
            <w:webHidden/>
          </w:rPr>
          <w:fldChar w:fldCharType="end"/>
        </w:r>
      </w:hyperlink>
    </w:p>
    <w:p w14:paraId="74E5543B" w14:textId="4AE76D95" w:rsidR="008008C2" w:rsidRDefault="00000000">
      <w:pPr>
        <w:pStyle w:val="TOC8"/>
        <w:rPr>
          <w:rFonts w:asciiTheme="minorHAnsi" w:eastAsiaTheme="minorEastAsia" w:hAnsiTheme="minorHAnsi" w:cstheme="minorBidi"/>
          <w:noProof/>
          <w:color w:val="auto"/>
          <w:sz w:val="22"/>
          <w:lang w:eastAsia="en-US"/>
        </w:rPr>
      </w:pPr>
      <w:hyperlink w:anchor="_Toc134622045" w:history="1">
        <w:r w:rsidR="008008C2" w:rsidRPr="00AD7338">
          <w:rPr>
            <w:rStyle w:val="Hyperlink"/>
            <w:noProof/>
          </w:rPr>
          <w:t>Table 5.B.41  Distribution of Item Scores for Written Items with Multiple Score Points for Computer-based Assessment Forms</w:t>
        </w:r>
        <w:r w:rsidR="008008C2">
          <w:rPr>
            <w:noProof/>
            <w:webHidden/>
          </w:rPr>
          <w:tab/>
        </w:r>
        <w:r w:rsidR="008008C2">
          <w:rPr>
            <w:noProof/>
            <w:webHidden/>
          </w:rPr>
          <w:fldChar w:fldCharType="begin"/>
        </w:r>
        <w:r w:rsidR="008008C2">
          <w:rPr>
            <w:noProof/>
            <w:webHidden/>
          </w:rPr>
          <w:instrText xml:space="preserve"> PAGEREF _Toc134622045 \h </w:instrText>
        </w:r>
        <w:r w:rsidR="008008C2">
          <w:rPr>
            <w:noProof/>
            <w:webHidden/>
          </w:rPr>
        </w:r>
        <w:r w:rsidR="008008C2">
          <w:rPr>
            <w:noProof/>
            <w:webHidden/>
          </w:rPr>
          <w:fldChar w:fldCharType="separate"/>
        </w:r>
        <w:r w:rsidR="008008C2">
          <w:rPr>
            <w:noProof/>
            <w:webHidden/>
          </w:rPr>
          <w:t>385</w:t>
        </w:r>
        <w:r w:rsidR="008008C2">
          <w:rPr>
            <w:noProof/>
            <w:webHidden/>
          </w:rPr>
          <w:fldChar w:fldCharType="end"/>
        </w:r>
      </w:hyperlink>
    </w:p>
    <w:p w14:paraId="1CDD5EB6" w14:textId="7FCE3E33" w:rsidR="008008C2" w:rsidRDefault="00000000">
      <w:pPr>
        <w:pStyle w:val="TOC8"/>
        <w:rPr>
          <w:rFonts w:asciiTheme="minorHAnsi" w:eastAsiaTheme="minorEastAsia" w:hAnsiTheme="minorHAnsi" w:cstheme="minorBidi"/>
          <w:noProof/>
          <w:color w:val="auto"/>
          <w:sz w:val="22"/>
          <w:lang w:eastAsia="en-US"/>
        </w:rPr>
      </w:pPr>
      <w:hyperlink w:anchor="_Toc134622046" w:history="1">
        <w:r w:rsidR="008008C2" w:rsidRPr="00AD7338">
          <w:rPr>
            <w:rStyle w:val="Hyperlink"/>
            <w:noProof/>
          </w:rPr>
          <w:t>Table 5.B.42  Distribution of Item Scores for Written Items with Multiple Score Points for PPT Emergency Forms</w:t>
        </w:r>
        <w:r w:rsidR="008008C2">
          <w:rPr>
            <w:noProof/>
            <w:webHidden/>
          </w:rPr>
          <w:tab/>
        </w:r>
        <w:r w:rsidR="008008C2">
          <w:rPr>
            <w:noProof/>
            <w:webHidden/>
          </w:rPr>
          <w:fldChar w:fldCharType="begin"/>
        </w:r>
        <w:r w:rsidR="008008C2">
          <w:rPr>
            <w:noProof/>
            <w:webHidden/>
          </w:rPr>
          <w:instrText xml:space="preserve"> PAGEREF _Toc134622046 \h </w:instrText>
        </w:r>
        <w:r w:rsidR="008008C2">
          <w:rPr>
            <w:noProof/>
            <w:webHidden/>
          </w:rPr>
        </w:r>
        <w:r w:rsidR="008008C2">
          <w:rPr>
            <w:noProof/>
            <w:webHidden/>
          </w:rPr>
          <w:fldChar w:fldCharType="separate"/>
        </w:r>
        <w:r w:rsidR="008008C2">
          <w:rPr>
            <w:noProof/>
            <w:webHidden/>
          </w:rPr>
          <w:t>387</w:t>
        </w:r>
        <w:r w:rsidR="008008C2">
          <w:rPr>
            <w:noProof/>
            <w:webHidden/>
          </w:rPr>
          <w:fldChar w:fldCharType="end"/>
        </w:r>
      </w:hyperlink>
    </w:p>
    <w:p w14:paraId="73872895" w14:textId="31CF2FEB" w:rsidR="008008C2" w:rsidRDefault="00000000">
      <w:pPr>
        <w:pStyle w:val="TOC8"/>
        <w:rPr>
          <w:rFonts w:asciiTheme="minorHAnsi" w:eastAsiaTheme="minorEastAsia" w:hAnsiTheme="minorHAnsi" w:cstheme="minorBidi"/>
          <w:noProof/>
          <w:color w:val="auto"/>
          <w:sz w:val="22"/>
          <w:lang w:eastAsia="en-US"/>
        </w:rPr>
      </w:pPr>
      <w:hyperlink w:anchor="_Toc134622047" w:history="1">
        <w:r w:rsidR="008008C2" w:rsidRPr="00AD7338">
          <w:rPr>
            <w:rStyle w:val="Hyperlink"/>
            <w:noProof/>
          </w:rPr>
          <w:t>Table 5.C.1  Total Testing Time (in Minutes) at Each Raw Score Interval</w:t>
        </w:r>
        <w:r w:rsidR="008008C2">
          <w:rPr>
            <w:noProof/>
            <w:webHidden/>
          </w:rPr>
          <w:tab/>
        </w:r>
        <w:r w:rsidR="008008C2">
          <w:rPr>
            <w:noProof/>
            <w:webHidden/>
          </w:rPr>
          <w:fldChar w:fldCharType="begin"/>
        </w:r>
        <w:r w:rsidR="008008C2">
          <w:rPr>
            <w:noProof/>
            <w:webHidden/>
          </w:rPr>
          <w:instrText xml:space="preserve"> PAGEREF _Toc134622047 \h </w:instrText>
        </w:r>
        <w:r w:rsidR="008008C2">
          <w:rPr>
            <w:noProof/>
            <w:webHidden/>
          </w:rPr>
        </w:r>
        <w:r w:rsidR="008008C2">
          <w:rPr>
            <w:noProof/>
            <w:webHidden/>
          </w:rPr>
          <w:fldChar w:fldCharType="separate"/>
        </w:r>
        <w:r w:rsidR="008008C2">
          <w:rPr>
            <w:noProof/>
            <w:webHidden/>
          </w:rPr>
          <w:t>389</w:t>
        </w:r>
        <w:r w:rsidR="008008C2">
          <w:rPr>
            <w:noProof/>
            <w:webHidden/>
          </w:rPr>
          <w:fldChar w:fldCharType="end"/>
        </w:r>
      </w:hyperlink>
    </w:p>
    <w:p w14:paraId="232CCC60" w14:textId="4EF60B01" w:rsidR="008008C2" w:rsidRDefault="00000000">
      <w:pPr>
        <w:pStyle w:val="TOC8"/>
        <w:rPr>
          <w:rFonts w:asciiTheme="minorHAnsi" w:eastAsiaTheme="minorEastAsia" w:hAnsiTheme="minorHAnsi" w:cstheme="minorBidi"/>
          <w:noProof/>
          <w:color w:val="auto"/>
          <w:sz w:val="22"/>
          <w:lang w:eastAsia="en-US"/>
        </w:rPr>
      </w:pPr>
      <w:hyperlink w:anchor="_Toc134622048" w:history="1">
        <w:r w:rsidR="008008C2" w:rsidRPr="00AD7338">
          <w:rPr>
            <w:rStyle w:val="Hyperlink"/>
            <w:noProof/>
          </w:rPr>
          <w:t>Table 5.D.1  Reliability Estimates by Student Group for Kindergarten for Computer-based Assessment Forms</w:t>
        </w:r>
        <w:r w:rsidR="008008C2">
          <w:rPr>
            <w:noProof/>
            <w:webHidden/>
          </w:rPr>
          <w:tab/>
        </w:r>
        <w:r w:rsidR="008008C2">
          <w:rPr>
            <w:noProof/>
            <w:webHidden/>
          </w:rPr>
          <w:fldChar w:fldCharType="begin"/>
        </w:r>
        <w:r w:rsidR="008008C2">
          <w:rPr>
            <w:noProof/>
            <w:webHidden/>
          </w:rPr>
          <w:instrText xml:space="preserve"> PAGEREF _Toc134622048 \h </w:instrText>
        </w:r>
        <w:r w:rsidR="008008C2">
          <w:rPr>
            <w:noProof/>
            <w:webHidden/>
          </w:rPr>
        </w:r>
        <w:r w:rsidR="008008C2">
          <w:rPr>
            <w:noProof/>
            <w:webHidden/>
          </w:rPr>
          <w:fldChar w:fldCharType="separate"/>
        </w:r>
        <w:r w:rsidR="008008C2">
          <w:rPr>
            <w:noProof/>
            <w:webHidden/>
          </w:rPr>
          <w:t>391</w:t>
        </w:r>
        <w:r w:rsidR="008008C2">
          <w:rPr>
            <w:noProof/>
            <w:webHidden/>
          </w:rPr>
          <w:fldChar w:fldCharType="end"/>
        </w:r>
      </w:hyperlink>
    </w:p>
    <w:p w14:paraId="08A93640" w14:textId="1E8E7341" w:rsidR="008008C2" w:rsidRDefault="00000000">
      <w:pPr>
        <w:pStyle w:val="TOC8"/>
        <w:rPr>
          <w:rFonts w:asciiTheme="minorHAnsi" w:eastAsiaTheme="minorEastAsia" w:hAnsiTheme="minorHAnsi" w:cstheme="minorBidi"/>
          <w:noProof/>
          <w:color w:val="auto"/>
          <w:sz w:val="22"/>
          <w:lang w:eastAsia="en-US"/>
        </w:rPr>
      </w:pPr>
      <w:hyperlink w:anchor="_Toc134622049" w:history="1">
        <w:r w:rsidR="008008C2" w:rsidRPr="00AD7338">
          <w:rPr>
            <w:rStyle w:val="Hyperlink"/>
            <w:noProof/>
          </w:rPr>
          <w:t>Table 5.D.2  Reliability Estimates by Student Group for Kindergarten for PPT Emergency Forms</w:t>
        </w:r>
        <w:r w:rsidR="008008C2">
          <w:rPr>
            <w:noProof/>
            <w:webHidden/>
          </w:rPr>
          <w:tab/>
        </w:r>
        <w:r w:rsidR="008008C2">
          <w:rPr>
            <w:noProof/>
            <w:webHidden/>
          </w:rPr>
          <w:fldChar w:fldCharType="begin"/>
        </w:r>
        <w:r w:rsidR="008008C2">
          <w:rPr>
            <w:noProof/>
            <w:webHidden/>
          </w:rPr>
          <w:instrText xml:space="preserve"> PAGEREF _Toc134622049 \h </w:instrText>
        </w:r>
        <w:r w:rsidR="008008C2">
          <w:rPr>
            <w:noProof/>
            <w:webHidden/>
          </w:rPr>
        </w:r>
        <w:r w:rsidR="008008C2">
          <w:rPr>
            <w:noProof/>
            <w:webHidden/>
          </w:rPr>
          <w:fldChar w:fldCharType="separate"/>
        </w:r>
        <w:r w:rsidR="008008C2">
          <w:rPr>
            <w:noProof/>
            <w:webHidden/>
          </w:rPr>
          <w:t>393</w:t>
        </w:r>
        <w:r w:rsidR="008008C2">
          <w:rPr>
            <w:noProof/>
            <w:webHidden/>
          </w:rPr>
          <w:fldChar w:fldCharType="end"/>
        </w:r>
      </w:hyperlink>
    </w:p>
    <w:p w14:paraId="5E92F1A4" w14:textId="4E51F186" w:rsidR="008008C2" w:rsidRDefault="00000000">
      <w:pPr>
        <w:pStyle w:val="TOC8"/>
        <w:rPr>
          <w:rFonts w:asciiTheme="minorHAnsi" w:eastAsiaTheme="minorEastAsia" w:hAnsiTheme="minorHAnsi" w:cstheme="minorBidi"/>
          <w:noProof/>
          <w:color w:val="auto"/>
          <w:sz w:val="22"/>
          <w:lang w:eastAsia="en-US"/>
        </w:rPr>
      </w:pPr>
      <w:hyperlink w:anchor="_Toc134622050" w:history="1">
        <w:r w:rsidR="008008C2" w:rsidRPr="00AD7338">
          <w:rPr>
            <w:rStyle w:val="Hyperlink"/>
            <w:noProof/>
          </w:rPr>
          <w:t>Table 5.D.3  Reliability Estimates by Student Group for Grade One for Computer-based Assessment Forms</w:t>
        </w:r>
        <w:r w:rsidR="008008C2">
          <w:rPr>
            <w:noProof/>
            <w:webHidden/>
          </w:rPr>
          <w:tab/>
        </w:r>
        <w:r w:rsidR="008008C2">
          <w:rPr>
            <w:noProof/>
            <w:webHidden/>
          </w:rPr>
          <w:fldChar w:fldCharType="begin"/>
        </w:r>
        <w:r w:rsidR="008008C2">
          <w:rPr>
            <w:noProof/>
            <w:webHidden/>
          </w:rPr>
          <w:instrText xml:space="preserve"> PAGEREF _Toc134622050 \h </w:instrText>
        </w:r>
        <w:r w:rsidR="008008C2">
          <w:rPr>
            <w:noProof/>
            <w:webHidden/>
          </w:rPr>
        </w:r>
        <w:r w:rsidR="008008C2">
          <w:rPr>
            <w:noProof/>
            <w:webHidden/>
          </w:rPr>
          <w:fldChar w:fldCharType="separate"/>
        </w:r>
        <w:r w:rsidR="008008C2">
          <w:rPr>
            <w:noProof/>
            <w:webHidden/>
          </w:rPr>
          <w:t>395</w:t>
        </w:r>
        <w:r w:rsidR="008008C2">
          <w:rPr>
            <w:noProof/>
            <w:webHidden/>
          </w:rPr>
          <w:fldChar w:fldCharType="end"/>
        </w:r>
      </w:hyperlink>
    </w:p>
    <w:p w14:paraId="464D09DA" w14:textId="21BC5902" w:rsidR="008008C2" w:rsidRDefault="00000000">
      <w:pPr>
        <w:pStyle w:val="TOC8"/>
        <w:rPr>
          <w:rFonts w:asciiTheme="minorHAnsi" w:eastAsiaTheme="minorEastAsia" w:hAnsiTheme="minorHAnsi" w:cstheme="minorBidi"/>
          <w:noProof/>
          <w:color w:val="auto"/>
          <w:sz w:val="22"/>
          <w:lang w:eastAsia="en-US"/>
        </w:rPr>
      </w:pPr>
      <w:hyperlink w:anchor="_Toc134622051" w:history="1">
        <w:r w:rsidR="008008C2" w:rsidRPr="00AD7338">
          <w:rPr>
            <w:rStyle w:val="Hyperlink"/>
            <w:noProof/>
          </w:rPr>
          <w:t>Table 5.D.4  Reliability Estimates by Student Group for Grade One for PPT Emergency Forms</w:t>
        </w:r>
        <w:r w:rsidR="008008C2">
          <w:rPr>
            <w:noProof/>
            <w:webHidden/>
          </w:rPr>
          <w:tab/>
        </w:r>
        <w:r w:rsidR="008008C2">
          <w:rPr>
            <w:noProof/>
            <w:webHidden/>
          </w:rPr>
          <w:fldChar w:fldCharType="begin"/>
        </w:r>
        <w:r w:rsidR="008008C2">
          <w:rPr>
            <w:noProof/>
            <w:webHidden/>
          </w:rPr>
          <w:instrText xml:space="preserve"> PAGEREF _Toc134622051 \h </w:instrText>
        </w:r>
        <w:r w:rsidR="008008C2">
          <w:rPr>
            <w:noProof/>
            <w:webHidden/>
          </w:rPr>
        </w:r>
        <w:r w:rsidR="008008C2">
          <w:rPr>
            <w:noProof/>
            <w:webHidden/>
          </w:rPr>
          <w:fldChar w:fldCharType="separate"/>
        </w:r>
        <w:r w:rsidR="008008C2">
          <w:rPr>
            <w:noProof/>
            <w:webHidden/>
          </w:rPr>
          <w:t>397</w:t>
        </w:r>
        <w:r w:rsidR="008008C2">
          <w:rPr>
            <w:noProof/>
            <w:webHidden/>
          </w:rPr>
          <w:fldChar w:fldCharType="end"/>
        </w:r>
      </w:hyperlink>
    </w:p>
    <w:p w14:paraId="147FD1E8" w14:textId="4EBC7D72" w:rsidR="008008C2" w:rsidRDefault="00000000">
      <w:pPr>
        <w:pStyle w:val="TOC8"/>
        <w:rPr>
          <w:rFonts w:asciiTheme="minorHAnsi" w:eastAsiaTheme="minorEastAsia" w:hAnsiTheme="minorHAnsi" w:cstheme="minorBidi"/>
          <w:noProof/>
          <w:color w:val="auto"/>
          <w:sz w:val="22"/>
          <w:lang w:eastAsia="en-US"/>
        </w:rPr>
      </w:pPr>
      <w:hyperlink w:anchor="_Toc134622052" w:history="1">
        <w:r w:rsidR="008008C2" w:rsidRPr="00AD7338">
          <w:rPr>
            <w:rStyle w:val="Hyperlink"/>
            <w:noProof/>
          </w:rPr>
          <w:t>Table 5.D.5  Reliability Estimates by Student Group for Grade Two for Computer-based Assessment Forms</w:t>
        </w:r>
        <w:r w:rsidR="008008C2">
          <w:rPr>
            <w:noProof/>
            <w:webHidden/>
          </w:rPr>
          <w:tab/>
        </w:r>
        <w:r w:rsidR="008008C2">
          <w:rPr>
            <w:noProof/>
            <w:webHidden/>
          </w:rPr>
          <w:fldChar w:fldCharType="begin"/>
        </w:r>
        <w:r w:rsidR="008008C2">
          <w:rPr>
            <w:noProof/>
            <w:webHidden/>
          </w:rPr>
          <w:instrText xml:space="preserve"> PAGEREF _Toc134622052 \h </w:instrText>
        </w:r>
        <w:r w:rsidR="008008C2">
          <w:rPr>
            <w:noProof/>
            <w:webHidden/>
          </w:rPr>
        </w:r>
        <w:r w:rsidR="008008C2">
          <w:rPr>
            <w:noProof/>
            <w:webHidden/>
          </w:rPr>
          <w:fldChar w:fldCharType="separate"/>
        </w:r>
        <w:r w:rsidR="008008C2">
          <w:rPr>
            <w:noProof/>
            <w:webHidden/>
          </w:rPr>
          <w:t>399</w:t>
        </w:r>
        <w:r w:rsidR="008008C2">
          <w:rPr>
            <w:noProof/>
            <w:webHidden/>
          </w:rPr>
          <w:fldChar w:fldCharType="end"/>
        </w:r>
      </w:hyperlink>
    </w:p>
    <w:p w14:paraId="06A45F5E" w14:textId="632AF94F" w:rsidR="008008C2" w:rsidRDefault="00000000">
      <w:pPr>
        <w:pStyle w:val="TOC8"/>
        <w:rPr>
          <w:rFonts w:asciiTheme="minorHAnsi" w:eastAsiaTheme="minorEastAsia" w:hAnsiTheme="minorHAnsi" w:cstheme="minorBidi"/>
          <w:noProof/>
          <w:color w:val="auto"/>
          <w:sz w:val="22"/>
          <w:lang w:eastAsia="en-US"/>
        </w:rPr>
      </w:pPr>
      <w:hyperlink w:anchor="_Toc134622053" w:history="1">
        <w:r w:rsidR="008008C2" w:rsidRPr="00AD7338">
          <w:rPr>
            <w:rStyle w:val="Hyperlink"/>
            <w:noProof/>
          </w:rPr>
          <w:t>Table 5.D.6  Reliability Estimates by Student Group for Grade Two for PPT Emergency Forms</w:t>
        </w:r>
        <w:r w:rsidR="008008C2">
          <w:rPr>
            <w:noProof/>
            <w:webHidden/>
          </w:rPr>
          <w:tab/>
        </w:r>
        <w:r w:rsidR="008008C2">
          <w:rPr>
            <w:noProof/>
            <w:webHidden/>
          </w:rPr>
          <w:fldChar w:fldCharType="begin"/>
        </w:r>
        <w:r w:rsidR="008008C2">
          <w:rPr>
            <w:noProof/>
            <w:webHidden/>
          </w:rPr>
          <w:instrText xml:space="preserve"> PAGEREF _Toc134622053 \h </w:instrText>
        </w:r>
        <w:r w:rsidR="008008C2">
          <w:rPr>
            <w:noProof/>
            <w:webHidden/>
          </w:rPr>
        </w:r>
        <w:r w:rsidR="008008C2">
          <w:rPr>
            <w:noProof/>
            <w:webHidden/>
          </w:rPr>
          <w:fldChar w:fldCharType="separate"/>
        </w:r>
        <w:r w:rsidR="008008C2">
          <w:rPr>
            <w:noProof/>
            <w:webHidden/>
          </w:rPr>
          <w:t>401</w:t>
        </w:r>
        <w:r w:rsidR="008008C2">
          <w:rPr>
            <w:noProof/>
            <w:webHidden/>
          </w:rPr>
          <w:fldChar w:fldCharType="end"/>
        </w:r>
      </w:hyperlink>
    </w:p>
    <w:p w14:paraId="6AEB4175" w14:textId="49794DE7" w:rsidR="008008C2" w:rsidRDefault="00000000">
      <w:pPr>
        <w:pStyle w:val="TOC8"/>
        <w:rPr>
          <w:rFonts w:asciiTheme="minorHAnsi" w:eastAsiaTheme="minorEastAsia" w:hAnsiTheme="minorHAnsi" w:cstheme="minorBidi"/>
          <w:noProof/>
          <w:color w:val="auto"/>
          <w:sz w:val="22"/>
          <w:lang w:eastAsia="en-US"/>
        </w:rPr>
      </w:pPr>
      <w:hyperlink w:anchor="_Toc134622054" w:history="1">
        <w:r w:rsidR="008008C2" w:rsidRPr="00AD7338">
          <w:rPr>
            <w:rStyle w:val="Hyperlink"/>
            <w:noProof/>
          </w:rPr>
          <w:t>Table 5.D.7  Reliability Estimates by Student Group for Grade Span Three Through Five for Computer-based Assessment Forms</w:t>
        </w:r>
        <w:r w:rsidR="008008C2">
          <w:rPr>
            <w:noProof/>
            <w:webHidden/>
          </w:rPr>
          <w:tab/>
        </w:r>
        <w:r w:rsidR="008008C2">
          <w:rPr>
            <w:noProof/>
            <w:webHidden/>
          </w:rPr>
          <w:fldChar w:fldCharType="begin"/>
        </w:r>
        <w:r w:rsidR="008008C2">
          <w:rPr>
            <w:noProof/>
            <w:webHidden/>
          </w:rPr>
          <w:instrText xml:space="preserve"> PAGEREF _Toc134622054 \h </w:instrText>
        </w:r>
        <w:r w:rsidR="008008C2">
          <w:rPr>
            <w:noProof/>
            <w:webHidden/>
          </w:rPr>
        </w:r>
        <w:r w:rsidR="008008C2">
          <w:rPr>
            <w:noProof/>
            <w:webHidden/>
          </w:rPr>
          <w:fldChar w:fldCharType="separate"/>
        </w:r>
        <w:r w:rsidR="008008C2">
          <w:rPr>
            <w:noProof/>
            <w:webHidden/>
          </w:rPr>
          <w:t>403</w:t>
        </w:r>
        <w:r w:rsidR="008008C2">
          <w:rPr>
            <w:noProof/>
            <w:webHidden/>
          </w:rPr>
          <w:fldChar w:fldCharType="end"/>
        </w:r>
      </w:hyperlink>
    </w:p>
    <w:p w14:paraId="5E3B1B11" w14:textId="34574EE9" w:rsidR="008008C2" w:rsidRDefault="00000000">
      <w:pPr>
        <w:pStyle w:val="TOC8"/>
        <w:rPr>
          <w:rFonts w:asciiTheme="minorHAnsi" w:eastAsiaTheme="minorEastAsia" w:hAnsiTheme="minorHAnsi" w:cstheme="minorBidi"/>
          <w:noProof/>
          <w:color w:val="auto"/>
          <w:sz w:val="22"/>
          <w:lang w:eastAsia="en-US"/>
        </w:rPr>
      </w:pPr>
      <w:hyperlink w:anchor="_Toc134622055" w:history="1">
        <w:r w:rsidR="008008C2" w:rsidRPr="00AD7338">
          <w:rPr>
            <w:rStyle w:val="Hyperlink"/>
            <w:noProof/>
          </w:rPr>
          <w:t>Table 5.D.8  Reliability Estimates by Student Group for Grade Span Three Through Five for PPT Emergency Forms</w:t>
        </w:r>
        <w:r w:rsidR="008008C2">
          <w:rPr>
            <w:noProof/>
            <w:webHidden/>
          </w:rPr>
          <w:tab/>
        </w:r>
        <w:r w:rsidR="008008C2">
          <w:rPr>
            <w:noProof/>
            <w:webHidden/>
          </w:rPr>
          <w:fldChar w:fldCharType="begin"/>
        </w:r>
        <w:r w:rsidR="008008C2">
          <w:rPr>
            <w:noProof/>
            <w:webHidden/>
          </w:rPr>
          <w:instrText xml:space="preserve"> PAGEREF _Toc134622055 \h </w:instrText>
        </w:r>
        <w:r w:rsidR="008008C2">
          <w:rPr>
            <w:noProof/>
            <w:webHidden/>
          </w:rPr>
        </w:r>
        <w:r w:rsidR="008008C2">
          <w:rPr>
            <w:noProof/>
            <w:webHidden/>
          </w:rPr>
          <w:fldChar w:fldCharType="separate"/>
        </w:r>
        <w:r w:rsidR="008008C2">
          <w:rPr>
            <w:noProof/>
            <w:webHidden/>
          </w:rPr>
          <w:t>405</w:t>
        </w:r>
        <w:r w:rsidR="008008C2">
          <w:rPr>
            <w:noProof/>
            <w:webHidden/>
          </w:rPr>
          <w:fldChar w:fldCharType="end"/>
        </w:r>
      </w:hyperlink>
    </w:p>
    <w:p w14:paraId="1C8A34DE" w14:textId="192E7CAF" w:rsidR="008008C2" w:rsidRDefault="00000000">
      <w:pPr>
        <w:pStyle w:val="TOC8"/>
        <w:rPr>
          <w:rFonts w:asciiTheme="minorHAnsi" w:eastAsiaTheme="minorEastAsia" w:hAnsiTheme="minorHAnsi" w:cstheme="minorBidi"/>
          <w:noProof/>
          <w:color w:val="auto"/>
          <w:sz w:val="22"/>
          <w:lang w:eastAsia="en-US"/>
        </w:rPr>
      </w:pPr>
      <w:hyperlink w:anchor="_Toc134622056" w:history="1">
        <w:r w:rsidR="008008C2" w:rsidRPr="00AD7338">
          <w:rPr>
            <w:rStyle w:val="Hyperlink"/>
            <w:noProof/>
          </w:rPr>
          <w:t>Table 5.D.9  Reliability Estimates by Student Group for Grade Span Six Through Eight for Computer-based Assessment Forms</w:t>
        </w:r>
        <w:r w:rsidR="008008C2">
          <w:rPr>
            <w:noProof/>
            <w:webHidden/>
          </w:rPr>
          <w:tab/>
        </w:r>
        <w:r w:rsidR="008008C2">
          <w:rPr>
            <w:noProof/>
            <w:webHidden/>
          </w:rPr>
          <w:fldChar w:fldCharType="begin"/>
        </w:r>
        <w:r w:rsidR="008008C2">
          <w:rPr>
            <w:noProof/>
            <w:webHidden/>
          </w:rPr>
          <w:instrText xml:space="preserve"> PAGEREF _Toc134622056 \h </w:instrText>
        </w:r>
        <w:r w:rsidR="008008C2">
          <w:rPr>
            <w:noProof/>
            <w:webHidden/>
          </w:rPr>
        </w:r>
        <w:r w:rsidR="008008C2">
          <w:rPr>
            <w:noProof/>
            <w:webHidden/>
          </w:rPr>
          <w:fldChar w:fldCharType="separate"/>
        </w:r>
        <w:r w:rsidR="008008C2">
          <w:rPr>
            <w:noProof/>
            <w:webHidden/>
          </w:rPr>
          <w:t>407</w:t>
        </w:r>
        <w:r w:rsidR="008008C2">
          <w:rPr>
            <w:noProof/>
            <w:webHidden/>
          </w:rPr>
          <w:fldChar w:fldCharType="end"/>
        </w:r>
      </w:hyperlink>
    </w:p>
    <w:p w14:paraId="7D1AEC61" w14:textId="534FA935" w:rsidR="008008C2" w:rsidRDefault="00000000">
      <w:pPr>
        <w:pStyle w:val="TOC8"/>
        <w:rPr>
          <w:rFonts w:asciiTheme="minorHAnsi" w:eastAsiaTheme="minorEastAsia" w:hAnsiTheme="minorHAnsi" w:cstheme="minorBidi"/>
          <w:noProof/>
          <w:color w:val="auto"/>
          <w:sz w:val="22"/>
          <w:lang w:eastAsia="en-US"/>
        </w:rPr>
      </w:pPr>
      <w:hyperlink w:anchor="_Toc134622057" w:history="1">
        <w:r w:rsidR="008008C2" w:rsidRPr="00AD7338">
          <w:rPr>
            <w:rStyle w:val="Hyperlink"/>
            <w:noProof/>
          </w:rPr>
          <w:t>Table 5.D.10  Reliability Estimates by Student Group for Grade Span Six Through Eight for PPT Emergency Forms</w:t>
        </w:r>
        <w:r w:rsidR="008008C2">
          <w:rPr>
            <w:noProof/>
            <w:webHidden/>
          </w:rPr>
          <w:tab/>
        </w:r>
        <w:r w:rsidR="008008C2">
          <w:rPr>
            <w:noProof/>
            <w:webHidden/>
          </w:rPr>
          <w:fldChar w:fldCharType="begin"/>
        </w:r>
        <w:r w:rsidR="008008C2">
          <w:rPr>
            <w:noProof/>
            <w:webHidden/>
          </w:rPr>
          <w:instrText xml:space="preserve"> PAGEREF _Toc134622057 \h </w:instrText>
        </w:r>
        <w:r w:rsidR="008008C2">
          <w:rPr>
            <w:noProof/>
            <w:webHidden/>
          </w:rPr>
        </w:r>
        <w:r w:rsidR="008008C2">
          <w:rPr>
            <w:noProof/>
            <w:webHidden/>
          </w:rPr>
          <w:fldChar w:fldCharType="separate"/>
        </w:r>
        <w:r w:rsidR="008008C2">
          <w:rPr>
            <w:noProof/>
            <w:webHidden/>
          </w:rPr>
          <w:t>409</w:t>
        </w:r>
        <w:r w:rsidR="008008C2">
          <w:rPr>
            <w:noProof/>
            <w:webHidden/>
          </w:rPr>
          <w:fldChar w:fldCharType="end"/>
        </w:r>
      </w:hyperlink>
    </w:p>
    <w:p w14:paraId="0CEB4D3D" w14:textId="44EE9F80" w:rsidR="008008C2" w:rsidRDefault="00000000">
      <w:pPr>
        <w:pStyle w:val="TOC8"/>
        <w:rPr>
          <w:rFonts w:asciiTheme="minorHAnsi" w:eastAsiaTheme="minorEastAsia" w:hAnsiTheme="minorHAnsi" w:cstheme="minorBidi"/>
          <w:noProof/>
          <w:color w:val="auto"/>
          <w:sz w:val="22"/>
          <w:lang w:eastAsia="en-US"/>
        </w:rPr>
      </w:pPr>
      <w:hyperlink w:anchor="_Toc134622058" w:history="1">
        <w:r w:rsidR="008008C2" w:rsidRPr="00AD7338">
          <w:rPr>
            <w:rStyle w:val="Hyperlink"/>
            <w:noProof/>
          </w:rPr>
          <w:t>Table 5.D.11  Reliability Estimates by Student Group for Grade Span Nine Through Twelve for Computer-based Assessment Forms</w:t>
        </w:r>
        <w:r w:rsidR="008008C2">
          <w:rPr>
            <w:noProof/>
            <w:webHidden/>
          </w:rPr>
          <w:tab/>
        </w:r>
        <w:r w:rsidR="008008C2">
          <w:rPr>
            <w:noProof/>
            <w:webHidden/>
          </w:rPr>
          <w:fldChar w:fldCharType="begin"/>
        </w:r>
        <w:r w:rsidR="008008C2">
          <w:rPr>
            <w:noProof/>
            <w:webHidden/>
          </w:rPr>
          <w:instrText xml:space="preserve"> PAGEREF _Toc134622058 \h </w:instrText>
        </w:r>
        <w:r w:rsidR="008008C2">
          <w:rPr>
            <w:noProof/>
            <w:webHidden/>
          </w:rPr>
        </w:r>
        <w:r w:rsidR="008008C2">
          <w:rPr>
            <w:noProof/>
            <w:webHidden/>
          </w:rPr>
          <w:fldChar w:fldCharType="separate"/>
        </w:r>
        <w:r w:rsidR="008008C2">
          <w:rPr>
            <w:noProof/>
            <w:webHidden/>
          </w:rPr>
          <w:t>411</w:t>
        </w:r>
        <w:r w:rsidR="008008C2">
          <w:rPr>
            <w:noProof/>
            <w:webHidden/>
          </w:rPr>
          <w:fldChar w:fldCharType="end"/>
        </w:r>
      </w:hyperlink>
    </w:p>
    <w:p w14:paraId="39FEC459" w14:textId="2EB29648" w:rsidR="008008C2" w:rsidRDefault="00000000">
      <w:pPr>
        <w:pStyle w:val="TOC8"/>
        <w:rPr>
          <w:rFonts w:asciiTheme="minorHAnsi" w:eastAsiaTheme="minorEastAsia" w:hAnsiTheme="minorHAnsi" w:cstheme="minorBidi"/>
          <w:noProof/>
          <w:color w:val="auto"/>
          <w:sz w:val="22"/>
          <w:lang w:eastAsia="en-US"/>
        </w:rPr>
      </w:pPr>
      <w:hyperlink w:anchor="_Toc134622059" w:history="1">
        <w:r w:rsidR="008008C2" w:rsidRPr="00AD7338">
          <w:rPr>
            <w:rStyle w:val="Hyperlink"/>
            <w:noProof/>
          </w:rPr>
          <w:t>Table 5.D.12  Reliability Estimates by Student Group for Grade Span Nine Through Twelve for PPT Emergency Forms</w:t>
        </w:r>
        <w:r w:rsidR="008008C2">
          <w:rPr>
            <w:noProof/>
            <w:webHidden/>
          </w:rPr>
          <w:tab/>
        </w:r>
        <w:r w:rsidR="008008C2">
          <w:rPr>
            <w:noProof/>
            <w:webHidden/>
          </w:rPr>
          <w:fldChar w:fldCharType="begin"/>
        </w:r>
        <w:r w:rsidR="008008C2">
          <w:rPr>
            <w:noProof/>
            <w:webHidden/>
          </w:rPr>
          <w:instrText xml:space="preserve"> PAGEREF _Toc134622059 \h </w:instrText>
        </w:r>
        <w:r w:rsidR="008008C2">
          <w:rPr>
            <w:noProof/>
            <w:webHidden/>
          </w:rPr>
        </w:r>
        <w:r w:rsidR="008008C2">
          <w:rPr>
            <w:noProof/>
            <w:webHidden/>
          </w:rPr>
          <w:fldChar w:fldCharType="separate"/>
        </w:r>
        <w:r w:rsidR="008008C2">
          <w:rPr>
            <w:noProof/>
            <w:webHidden/>
          </w:rPr>
          <w:t>413</w:t>
        </w:r>
        <w:r w:rsidR="008008C2">
          <w:rPr>
            <w:noProof/>
            <w:webHidden/>
          </w:rPr>
          <w:fldChar w:fldCharType="end"/>
        </w:r>
      </w:hyperlink>
    </w:p>
    <w:p w14:paraId="7DBF6418" w14:textId="57723E73" w:rsidR="008008C2" w:rsidRDefault="00000000">
      <w:pPr>
        <w:pStyle w:val="TOC8"/>
        <w:rPr>
          <w:rFonts w:asciiTheme="minorHAnsi" w:eastAsiaTheme="minorEastAsia" w:hAnsiTheme="minorHAnsi" w:cstheme="minorBidi"/>
          <w:noProof/>
          <w:color w:val="auto"/>
          <w:sz w:val="22"/>
          <w:lang w:eastAsia="en-US"/>
        </w:rPr>
      </w:pPr>
      <w:hyperlink w:anchor="_Toc134622060" w:history="1">
        <w:r w:rsidR="008008C2" w:rsidRPr="00AD7338">
          <w:rPr>
            <w:rStyle w:val="Hyperlink"/>
            <w:noProof/>
          </w:rPr>
          <w:t>Table 5.E.1  Classification Accuracy at Each Performance Threshold Score, Oral Language Composite for Computer-based Assessment Forms</w:t>
        </w:r>
        <w:r w:rsidR="008008C2">
          <w:rPr>
            <w:noProof/>
            <w:webHidden/>
          </w:rPr>
          <w:tab/>
        </w:r>
        <w:r w:rsidR="008008C2">
          <w:rPr>
            <w:noProof/>
            <w:webHidden/>
          </w:rPr>
          <w:fldChar w:fldCharType="begin"/>
        </w:r>
        <w:r w:rsidR="008008C2">
          <w:rPr>
            <w:noProof/>
            <w:webHidden/>
          </w:rPr>
          <w:instrText xml:space="preserve"> PAGEREF _Toc134622060 \h </w:instrText>
        </w:r>
        <w:r w:rsidR="008008C2">
          <w:rPr>
            <w:noProof/>
            <w:webHidden/>
          </w:rPr>
        </w:r>
        <w:r w:rsidR="008008C2">
          <w:rPr>
            <w:noProof/>
            <w:webHidden/>
          </w:rPr>
          <w:fldChar w:fldCharType="separate"/>
        </w:r>
        <w:r w:rsidR="008008C2">
          <w:rPr>
            <w:noProof/>
            <w:webHidden/>
          </w:rPr>
          <w:t>415</w:t>
        </w:r>
        <w:r w:rsidR="008008C2">
          <w:rPr>
            <w:noProof/>
            <w:webHidden/>
          </w:rPr>
          <w:fldChar w:fldCharType="end"/>
        </w:r>
      </w:hyperlink>
    </w:p>
    <w:p w14:paraId="326FDDC9" w14:textId="20036395" w:rsidR="008008C2" w:rsidRDefault="00000000">
      <w:pPr>
        <w:pStyle w:val="TOC8"/>
        <w:rPr>
          <w:rFonts w:asciiTheme="minorHAnsi" w:eastAsiaTheme="minorEastAsia" w:hAnsiTheme="minorHAnsi" w:cstheme="minorBidi"/>
          <w:noProof/>
          <w:color w:val="auto"/>
          <w:sz w:val="22"/>
          <w:lang w:eastAsia="en-US"/>
        </w:rPr>
      </w:pPr>
      <w:hyperlink w:anchor="_Toc134622061" w:history="1">
        <w:r w:rsidR="008008C2" w:rsidRPr="00AD7338">
          <w:rPr>
            <w:rStyle w:val="Hyperlink"/>
            <w:noProof/>
          </w:rPr>
          <w:t>Table 5.E.2  Classification Accuracy at Each Performance Threshold Score, Oral Language Composite for PPT Emergency Forms</w:t>
        </w:r>
        <w:r w:rsidR="008008C2">
          <w:rPr>
            <w:noProof/>
            <w:webHidden/>
          </w:rPr>
          <w:tab/>
        </w:r>
        <w:r w:rsidR="008008C2">
          <w:rPr>
            <w:noProof/>
            <w:webHidden/>
          </w:rPr>
          <w:fldChar w:fldCharType="begin"/>
        </w:r>
        <w:r w:rsidR="008008C2">
          <w:rPr>
            <w:noProof/>
            <w:webHidden/>
          </w:rPr>
          <w:instrText xml:space="preserve"> PAGEREF _Toc134622061 \h </w:instrText>
        </w:r>
        <w:r w:rsidR="008008C2">
          <w:rPr>
            <w:noProof/>
            <w:webHidden/>
          </w:rPr>
        </w:r>
        <w:r w:rsidR="008008C2">
          <w:rPr>
            <w:noProof/>
            <w:webHidden/>
          </w:rPr>
          <w:fldChar w:fldCharType="separate"/>
        </w:r>
        <w:r w:rsidR="008008C2">
          <w:rPr>
            <w:noProof/>
            <w:webHidden/>
          </w:rPr>
          <w:t>415</w:t>
        </w:r>
        <w:r w:rsidR="008008C2">
          <w:rPr>
            <w:noProof/>
            <w:webHidden/>
          </w:rPr>
          <w:fldChar w:fldCharType="end"/>
        </w:r>
      </w:hyperlink>
    </w:p>
    <w:p w14:paraId="089C459C" w14:textId="43BE304F" w:rsidR="008008C2" w:rsidRDefault="00000000">
      <w:pPr>
        <w:pStyle w:val="TOC8"/>
        <w:rPr>
          <w:rFonts w:asciiTheme="minorHAnsi" w:eastAsiaTheme="minorEastAsia" w:hAnsiTheme="minorHAnsi" w:cstheme="minorBidi"/>
          <w:noProof/>
          <w:color w:val="auto"/>
          <w:sz w:val="22"/>
          <w:lang w:eastAsia="en-US"/>
        </w:rPr>
      </w:pPr>
      <w:hyperlink w:anchor="_Toc134622062" w:history="1">
        <w:r w:rsidR="008008C2" w:rsidRPr="00AD7338">
          <w:rPr>
            <w:rStyle w:val="Hyperlink"/>
            <w:noProof/>
          </w:rPr>
          <w:t>Table 5.E.3  Classification Accuracy at Each Performance Threshold Score, Written Language Composite for Computer-based Assessment Forms</w:t>
        </w:r>
        <w:r w:rsidR="008008C2">
          <w:rPr>
            <w:noProof/>
            <w:webHidden/>
          </w:rPr>
          <w:tab/>
        </w:r>
        <w:r w:rsidR="008008C2">
          <w:rPr>
            <w:noProof/>
            <w:webHidden/>
          </w:rPr>
          <w:fldChar w:fldCharType="begin"/>
        </w:r>
        <w:r w:rsidR="008008C2">
          <w:rPr>
            <w:noProof/>
            <w:webHidden/>
          </w:rPr>
          <w:instrText xml:space="preserve"> PAGEREF _Toc134622062 \h </w:instrText>
        </w:r>
        <w:r w:rsidR="008008C2">
          <w:rPr>
            <w:noProof/>
            <w:webHidden/>
          </w:rPr>
        </w:r>
        <w:r w:rsidR="008008C2">
          <w:rPr>
            <w:noProof/>
            <w:webHidden/>
          </w:rPr>
          <w:fldChar w:fldCharType="separate"/>
        </w:r>
        <w:r w:rsidR="008008C2">
          <w:rPr>
            <w:noProof/>
            <w:webHidden/>
          </w:rPr>
          <w:t>415</w:t>
        </w:r>
        <w:r w:rsidR="008008C2">
          <w:rPr>
            <w:noProof/>
            <w:webHidden/>
          </w:rPr>
          <w:fldChar w:fldCharType="end"/>
        </w:r>
      </w:hyperlink>
    </w:p>
    <w:p w14:paraId="6E272020" w14:textId="567BE7ED" w:rsidR="008008C2" w:rsidRDefault="00000000">
      <w:pPr>
        <w:pStyle w:val="TOC8"/>
        <w:rPr>
          <w:rFonts w:asciiTheme="minorHAnsi" w:eastAsiaTheme="minorEastAsia" w:hAnsiTheme="minorHAnsi" w:cstheme="minorBidi"/>
          <w:noProof/>
          <w:color w:val="auto"/>
          <w:sz w:val="22"/>
          <w:lang w:eastAsia="en-US"/>
        </w:rPr>
      </w:pPr>
      <w:hyperlink w:anchor="_Toc134622063" w:history="1">
        <w:r w:rsidR="008008C2" w:rsidRPr="00AD7338">
          <w:rPr>
            <w:rStyle w:val="Hyperlink"/>
            <w:noProof/>
          </w:rPr>
          <w:t>Table 5.E.4  Classification Accuracy at Each Performance Threshold Score, Written Language Composite for PPT Emergency Forms</w:t>
        </w:r>
        <w:r w:rsidR="008008C2">
          <w:rPr>
            <w:noProof/>
            <w:webHidden/>
          </w:rPr>
          <w:tab/>
        </w:r>
        <w:r w:rsidR="008008C2">
          <w:rPr>
            <w:noProof/>
            <w:webHidden/>
          </w:rPr>
          <w:fldChar w:fldCharType="begin"/>
        </w:r>
        <w:r w:rsidR="008008C2">
          <w:rPr>
            <w:noProof/>
            <w:webHidden/>
          </w:rPr>
          <w:instrText xml:space="preserve"> PAGEREF _Toc134622063 \h </w:instrText>
        </w:r>
        <w:r w:rsidR="008008C2">
          <w:rPr>
            <w:noProof/>
            <w:webHidden/>
          </w:rPr>
        </w:r>
        <w:r w:rsidR="008008C2">
          <w:rPr>
            <w:noProof/>
            <w:webHidden/>
          </w:rPr>
          <w:fldChar w:fldCharType="separate"/>
        </w:r>
        <w:r w:rsidR="008008C2">
          <w:rPr>
            <w:noProof/>
            <w:webHidden/>
          </w:rPr>
          <w:t>416</w:t>
        </w:r>
        <w:r w:rsidR="008008C2">
          <w:rPr>
            <w:noProof/>
            <w:webHidden/>
          </w:rPr>
          <w:fldChar w:fldCharType="end"/>
        </w:r>
      </w:hyperlink>
    </w:p>
    <w:p w14:paraId="6E085D24" w14:textId="6D139401" w:rsidR="008008C2" w:rsidRDefault="00000000">
      <w:pPr>
        <w:pStyle w:val="TOC8"/>
        <w:rPr>
          <w:rFonts w:asciiTheme="minorHAnsi" w:eastAsiaTheme="minorEastAsia" w:hAnsiTheme="minorHAnsi" w:cstheme="minorBidi"/>
          <w:noProof/>
          <w:color w:val="auto"/>
          <w:sz w:val="22"/>
          <w:lang w:eastAsia="en-US"/>
        </w:rPr>
      </w:pPr>
      <w:hyperlink w:anchor="_Toc134622064" w:history="1">
        <w:r w:rsidR="008008C2" w:rsidRPr="00AD7338">
          <w:rPr>
            <w:rStyle w:val="Hyperlink"/>
            <w:noProof/>
          </w:rPr>
          <w:t>Table 5.E.5  Classification Accuracy at Each Performance Threshold Score, Overall Score for Computer-based Assessment Forms</w:t>
        </w:r>
        <w:r w:rsidR="008008C2">
          <w:rPr>
            <w:noProof/>
            <w:webHidden/>
          </w:rPr>
          <w:tab/>
        </w:r>
        <w:r w:rsidR="008008C2">
          <w:rPr>
            <w:noProof/>
            <w:webHidden/>
          </w:rPr>
          <w:fldChar w:fldCharType="begin"/>
        </w:r>
        <w:r w:rsidR="008008C2">
          <w:rPr>
            <w:noProof/>
            <w:webHidden/>
          </w:rPr>
          <w:instrText xml:space="preserve"> PAGEREF _Toc134622064 \h </w:instrText>
        </w:r>
        <w:r w:rsidR="008008C2">
          <w:rPr>
            <w:noProof/>
            <w:webHidden/>
          </w:rPr>
        </w:r>
        <w:r w:rsidR="008008C2">
          <w:rPr>
            <w:noProof/>
            <w:webHidden/>
          </w:rPr>
          <w:fldChar w:fldCharType="separate"/>
        </w:r>
        <w:r w:rsidR="008008C2">
          <w:rPr>
            <w:noProof/>
            <w:webHidden/>
          </w:rPr>
          <w:t>416</w:t>
        </w:r>
        <w:r w:rsidR="008008C2">
          <w:rPr>
            <w:noProof/>
            <w:webHidden/>
          </w:rPr>
          <w:fldChar w:fldCharType="end"/>
        </w:r>
      </w:hyperlink>
    </w:p>
    <w:p w14:paraId="51EA0F1C" w14:textId="32EC3BA6" w:rsidR="008008C2" w:rsidRDefault="00000000">
      <w:pPr>
        <w:pStyle w:val="TOC8"/>
        <w:rPr>
          <w:rFonts w:asciiTheme="minorHAnsi" w:eastAsiaTheme="minorEastAsia" w:hAnsiTheme="minorHAnsi" w:cstheme="minorBidi"/>
          <w:noProof/>
          <w:color w:val="auto"/>
          <w:sz w:val="22"/>
          <w:lang w:eastAsia="en-US"/>
        </w:rPr>
      </w:pPr>
      <w:hyperlink w:anchor="_Toc134622065" w:history="1">
        <w:r w:rsidR="008008C2" w:rsidRPr="00AD7338">
          <w:rPr>
            <w:rStyle w:val="Hyperlink"/>
            <w:noProof/>
          </w:rPr>
          <w:t>Table 5.E.6  Classification Accuracy at Each Performance Threshold Score, Overall Score for PPT Emergency Forms</w:t>
        </w:r>
        <w:r w:rsidR="008008C2">
          <w:rPr>
            <w:noProof/>
            <w:webHidden/>
          </w:rPr>
          <w:tab/>
        </w:r>
        <w:r w:rsidR="008008C2">
          <w:rPr>
            <w:noProof/>
            <w:webHidden/>
          </w:rPr>
          <w:fldChar w:fldCharType="begin"/>
        </w:r>
        <w:r w:rsidR="008008C2">
          <w:rPr>
            <w:noProof/>
            <w:webHidden/>
          </w:rPr>
          <w:instrText xml:space="preserve"> PAGEREF _Toc134622065 \h </w:instrText>
        </w:r>
        <w:r w:rsidR="008008C2">
          <w:rPr>
            <w:noProof/>
            <w:webHidden/>
          </w:rPr>
        </w:r>
        <w:r w:rsidR="008008C2">
          <w:rPr>
            <w:noProof/>
            <w:webHidden/>
          </w:rPr>
          <w:fldChar w:fldCharType="separate"/>
        </w:r>
        <w:r w:rsidR="008008C2">
          <w:rPr>
            <w:noProof/>
            <w:webHidden/>
          </w:rPr>
          <w:t>416</w:t>
        </w:r>
        <w:r w:rsidR="008008C2">
          <w:rPr>
            <w:noProof/>
            <w:webHidden/>
          </w:rPr>
          <w:fldChar w:fldCharType="end"/>
        </w:r>
      </w:hyperlink>
    </w:p>
    <w:p w14:paraId="1B5287B5" w14:textId="382272C6" w:rsidR="008008C2" w:rsidRDefault="00000000">
      <w:pPr>
        <w:pStyle w:val="TOC8"/>
        <w:rPr>
          <w:rFonts w:asciiTheme="minorHAnsi" w:eastAsiaTheme="minorEastAsia" w:hAnsiTheme="minorHAnsi" w:cstheme="minorBidi"/>
          <w:noProof/>
          <w:color w:val="auto"/>
          <w:sz w:val="22"/>
          <w:lang w:eastAsia="en-US"/>
        </w:rPr>
      </w:pPr>
      <w:hyperlink w:anchor="_Toc134622066" w:history="1">
        <w:r w:rsidR="008008C2" w:rsidRPr="00AD7338">
          <w:rPr>
            <w:rStyle w:val="Hyperlink"/>
            <w:noProof/>
          </w:rPr>
          <w:t>Table 5.E.7  Classification Consistency at Each Performance Threshold Score, Oral Language Composite for Computer-based Assessment Forms</w:t>
        </w:r>
        <w:r w:rsidR="008008C2">
          <w:rPr>
            <w:noProof/>
            <w:webHidden/>
          </w:rPr>
          <w:tab/>
        </w:r>
        <w:r w:rsidR="008008C2">
          <w:rPr>
            <w:noProof/>
            <w:webHidden/>
          </w:rPr>
          <w:fldChar w:fldCharType="begin"/>
        </w:r>
        <w:r w:rsidR="008008C2">
          <w:rPr>
            <w:noProof/>
            <w:webHidden/>
          </w:rPr>
          <w:instrText xml:space="preserve"> PAGEREF _Toc134622066 \h </w:instrText>
        </w:r>
        <w:r w:rsidR="008008C2">
          <w:rPr>
            <w:noProof/>
            <w:webHidden/>
          </w:rPr>
        </w:r>
        <w:r w:rsidR="008008C2">
          <w:rPr>
            <w:noProof/>
            <w:webHidden/>
          </w:rPr>
          <w:fldChar w:fldCharType="separate"/>
        </w:r>
        <w:r w:rsidR="008008C2">
          <w:rPr>
            <w:noProof/>
            <w:webHidden/>
          </w:rPr>
          <w:t>417</w:t>
        </w:r>
        <w:r w:rsidR="008008C2">
          <w:rPr>
            <w:noProof/>
            <w:webHidden/>
          </w:rPr>
          <w:fldChar w:fldCharType="end"/>
        </w:r>
      </w:hyperlink>
    </w:p>
    <w:p w14:paraId="482CD8C2" w14:textId="4607CEAC" w:rsidR="008008C2" w:rsidRDefault="00000000">
      <w:pPr>
        <w:pStyle w:val="TOC8"/>
        <w:rPr>
          <w:rFonts w:asciiTheme="minorHAnsi" w:eastAsiaTheme="minorEastAsia" w:hAnsiTheme="minorHAnsi" w:cstheme="minorBidi"/>
          <w:noProof/>
          <w:color w:val="auto"/>
          <w:sz w:val="22"/>
          <w:lang w:eastAsia="en-US"/>
        </w:rPr>
      </w:pPr>
      <w:hyperlink w:anchor="_Toc134622067" w:history="1">
        <w:r w:rsidR="008008C2" w:rsidRPr="00AD7338">
          <w:rPr>
            <w:rStyle w:val="Hyperlink"/>
            <w:noProof/>
          </w:rPr>
          <w:t>Table 5.E.8  Classification Consistency at Each Performance Threshold Score, Oral Language Composite for PPT Emergency Forms</w:t>
        </w:r>
        <w:r w:rsidR="008008C2">
          <w:rPr>
            <w:noProof/>
            <w:webHidden/>
          </w:rPr>
          <w:tab/>
        </w:r>
        <w:r w:rsidR="008008C2">
          <w:rPr>
            <w:noProof/>
            <w:webHidden/>
          </w:rPr>
          <w:fldChar w:fldCharType="begin"/>
        </w:r>
        <w:r w:rsidR="008008C2">
          <w:rPr>
            <w:noProof/>
            <w:webHidden/>
          </w:rPr>
          <w:instrText xml:space="preserve"> PAGEREF _Toc134622067 \h </w:instrText>
        </w:r>
        <w:r w:rsidR="008008C2">
          <w:rPr>
            <w:noProof/>
            <w:webHidden/>
          </w:rPr>
        </w:r>
        <w:r w:rsidR="008008C2">
          <w:rPr>
            <w:noProof/>
            <w:webHidden/>
          </w:rPr>
          <w:fldChar w:fldCharType="separate"/>
        </w:r>
        <w:r w:rsidR="008008C2">
          <w:rPr>
            <w:noProof/>
            <w:webHidden/>
          </w:rPr>
          <w:t>417</w:t>
        </w:r>
        <w:r w:rsidR="008008C2">
          <w:rPr>
            <w:noProof/>
            <w:webHidden/>
          </w:rPr>
          <w:fldChar w:fldCharType="end"/>
        </w:r>
      </w:hyperlink>
    </w:p>
    <w:p w14:paraId="7B84788B" w14:textId="7BB2D78D" w:rsidR="008008C2" w:rsidRDefault="00000000">
      <w:pPr>
        <w:pStyle w:val="TOC8"/>
        <w:rPr>
          <w:rFonts w:asciiTheme="minorHAnsi" w:eastAsiaTheme="minorEastAsia" w:hAnsiTheme="minorHAnsi" w:cstheme="minorBidi"/>
          <w:noProof/>
          <w:color w:val="auto"/>
          <w:sz w:val="22"/>
          <w:lang w:eastAsia="en-US"/>
        </w:rPr>
      </w:pPr>
      <w:hyperlink w:anchor="_Toc134622068" w:history="1">
        <w:r w:rsidR="008008C2" w:rsidRPr="00AD7338">
          <w:rPr>
            <w:rStyle w:val="Hyperlink"/>
            <w:noProof/>
          </w:rPr>
          <w:t>Table 5.E.9  Classification Consistency at Each Performance Threshold Score, Written Language Composite for Computer-based Assessment Forms</w:t>
        </w:r>
        <w:r w:rsidR="008008C2">
          <w:rPr>
            <w:noProof/>
            <w:webHidden/>
          </w:rPr>
          <w:tab/>
        </w:r>
        <w:r w:rsidR="008008C2">
          <w:rPr>
            <w:noProof/>
            <w:webHidden/>
          </w:rPr>
          <w:fldChar w:fldCharType="begin"/>
        </w:r>
        <w:r w:rsidR="008008C2">
          <w:rPr>
            <w:noProof/>
            <w:webHidden/>
          </w:rPr>
          <w:instrText xml:space="preserve"> PAGEREF _Toc134622068 \h </w:instrText>
        </w:r>
        <w:r w:rsidR="008008C2">
          <w:rPr>
            <w:noProof/>
            <w:webHidden/>
          </w:rPr>
        </w:r>
        <w:r w:rsidR="008008C2">
          <w:rPr>
            <w:noProof/>
            <w:webHidden/>
          </w:rPr>
          <w:fldChar w:fldCharType="separate"/>
        </w:r>
        <w:r w:rsidR="008008C2">
          <w:rPr>
            <w:noProof/>
            <w:webHidden/>
          </w:rPr>
          <w:t>417</w:t>
        </w:r>
        <w:r w:rsidR="008008C2">
          <w:rPr>
            <w:noProof/>
            <w:webHidden/>
          </w:rPr>
          <w:fldChar w:fldCharType="end"/>
        </w:r>
      </w:hyperlink>
    </w:p>
    <w:p w14:paraId="2411662F" w14:textId="39EAC33E" w:rsidR="008008C2" w:rsidRDefault="00000000">
      <w:pPr>
        <w:pStyle w:val="TOC8"/>
        <w:rPr>
          <w:rFonts w:asciiTheme="minorHAnsi" w:eastAsiaTheme="minorEastAsia" w:hAnsiTheme="minorHAnsi" w:cstheme="minorBidi"/>
          <w:noProof/>
          <w:color w:val="auto"/>
          <w:sz w:val="22"/>
          <w:lang w:eastAsia="en-US"/>
        </w:rPr>
      </w:pPr>
      <w:hyperlink w:anchor="_Toc134622069" w:history="1">
        <w:r w:rsidR="008008C2" w:rsidRPr="00AD7338">
          <w:rPr>
            <w:rStyle w:val="Hyperlink"/>
            <w:noProof/>
          </w:rPr>
          <w:t>Table 5.E.10  Classification Consistency at Each Performance Threshold Score, Written Language Composite for PPT Emergency Forms</w:t>
        </w:r>
        <w:r w:rsidR="008008C2">
          <w:rPr>
            <w:noProof/>
            <w:webHidden/>
          </w:rPr>
          <w:tab/>
        </w:r>
        <w:r w:rsidR="008008C2">
          <w:rPr>
            <w:noProof/>
            <w:webHidden/>
          </w:rPr>
          <w:fldChar w:fldCharType="begin"/>
        </w:r>
        <w:r w:rsidR="008008C2">
          <w:rPr>
            <w:noProof/>
            <w:webHidden/>
          </w:rPr>
          <w:instrText xml:space="preserve"> PAGEREF _Toc134622069 \h </w:instrText>
        </w:r>
        <w:r w:rsidR="008008C2">
          <w:rPr>
            <w:noProof/>
            <w:webHidden/>
          </w:rPr>
        </w:r>
        <w:r w:rsidR="008008C2">
          <w:rPr>
            <w:noProof/>
            <w:webHidden/>
          </w:rPr>
          <w:fldChar w:fldCharType="separate"/>
        </w:r>
        <w:r w:rsidR="008008C2">
          <w:rPr>
            <w:noProof/>
            <w:webHidden/>
          </w:rPr>
          <w:t>418</w:t>
        </w:r>
        <w:r w:rsidR="008008C2">
          <w:rPr>
            <w:noProof/>
            <w:webHidden/>
          </w:rPr>
          <w:fldChar w:fldCharType="end"/>
        </w:r>
      </w:hyperlink>
    </w:p>
    <w:p w14:paraId="4A89CBF3" w14:textId="54EB6705" w:rsidR="008008C2" w:rsidRDefault="00000000">
      <w:pPr>
        <w:pStyle w:val="TOC8"/>
        <w:rPr>
          <w:rFonts w:asciiTheme="minorHAnsi" w:eastAsiaTheme="minorEastAsia" w:hAnsiTheme="minorHAnsi" w:cstheme="minorBidi"/>
          <w:noProof/>
          <w:color w:val="auto"/>
          <w:sz w:val="22"/>
          <w:lang w:eastAsia="en-US"/>
        </w:rPr>
      </w:pPr>
      <w:hyperlink w:anchor="_Toc134622070" w:history="1">
        <w:r w:rsidR="008008C2" w:rsidRPr="00AD7338">
          <w:rPr>
            <w:rStyle w:val="Hyperlink"/>
            <w:noProof/>
          </w:rPr>
          <w:t>Table 5.E.11  Classification Consistency at Each Performance Threshold Score, Overall Score for Computer-based Assessment Forms</w:t>
        </w:r>
        <w:r w:rsidR="008008C2">
          <w:rPr>
            <w:noProof/>
            <w:webHidden/>
          </w:rPr>
          <w:tab/>
        </w:r>
        <w:r w:rsidR="008008C2">
          <w:rPr>
            <w:noProof/>
            <w:webHidden/>
          </w:rPr>
          <w:fldChar w:fldCharType="begin"/>
        </w:r>
        <w:r w:rsidR="008008C2">
          <w:rPr>
            <w:noProof/>
            <w:webHidden/>
          </w:rPr>
          <w:instrText xml:space="preserve"> PAGEREF _Toc134622070 \h </w:instrText>
        </w:r>
        <w:r w:rsidR="008008C2">
          <w:rPr>
            <w:noProof/>
            <w:webHidden/>
          </w:rPr>
        </w:r>
        <w:r w:rsidR="008008C2">
          <w:rPr>
            <w:noProof/>
            <w:webHidden/>
          </w:rPr>
          <w:fldChar w:fldCharType="separate"/>
        </w:r>
        <w:r w:rsidR="008008C2">
          <w:rPr>
            <w:noProof/>
            <w:webHidden/>
          </w:rPr>
          <w:t>418</w:t>
        </w:r>
        <w:r w:rsidR="008008C2">
          <w:rPr>
            <w:noProof/>
            <w:webHidden/>
          </w:rPr>
          <w:fldChar w:fldCharType="end"/>
        </w:r>
      </w:hyperlink>
    </w:p>
    <w:p w14:paraId="23620FEE" w14:textId="63338BF6" w:rsidR="008008C2" w:rsidRDefault="00000000">
      <w:pPr>
        <w:pStyle w:val="TOC8"/>
        <w:rPr>
          <w:rFonts w:asciiTheme="minorHAnsi" w:eastAsiaTheme="minorEastAsia" w:hAnsiTheme="minorHAnsi" w:cstheme="minorBidi"/>
          <w:noProof/>
          <w:color w:val="auto"/>
          <w:sz w:val="22"/>
          <w:lang w:eastAsia="en-US"/>
        </w:rPr>
      </w:pPr>
      <w:hyperlink w:anchor="_Toc134622071" w:history="1">
        <w:r w:rsidR="008008C2" w:rsidRPr="00AD7338">
          <w:rPr>
            <w:rStyle w:val="Hyperlink"/>
            <w:noProof/>
          </w:rPr>
          <w:t>Table 5.E.12  Classification Consistency at Each Performance Threshold Score, Overall Score for PPT Emergency Forms</w:t>
        </w:r>
        <w:r w:rsidR="008008C2">
          <w:rPr>
            <w:noProof/>
            <w:webHidden/>
          </w:rPr>
          <w:tab/>
        </w:r>
        <w:r w:rsidR="008008C2">
          <w:rPr>
            <w:noProof/>
            <w:webHidden/>
          </w:rPr>
          <w:fldChar w:fldCharType="begin"/>
        </w:r>
        <w:r w:rsidR="008008C2">
          <w:rPr>
            <w:noProof/>
            <w:webHidden/>
          </w:rPr>
          <w:instrText xml:space="preserve"> PAGEREF _Toc134622071 \h </w:instrText>
        </w:r>
        <w:r w:rsidR="008008C2">
          <w:rPr>
            <w:noProof/>
            <w:webHidden/>
          </w:rPr>
        </w:r>
        <w:r w:rsidR="008008C2">
          <w:rPr>
            <w:noProof/>
            <w:webHidden/>
          </w:rPr>
          <w:fldChar w:fldCharType="separate"/>
        </w:r>
        <w:r w:rsidR="008008C2">
          <w:rPr>
            <w:noProof/>
            <w:webHidden/>
          </w:rPr>
          <w:t>418</w:t>
        </w:r>
        <w:r w:rsidR="008008C2">
          <w:rPr>
            <w:noProof/>
            <w:webHidden/>
          </w:rPr>
          <w:fldChar w:fldCharType="end"/>
        </w:r>
      </w:hyperlink>
    </w:p>
    <w:p w14:paraId="0409F176" w14:textId="43AA1D09" w:rsidR="008008C2" w:rsidRDefault="00000000">
      <w:pPr>
        <w:pStyle w:val="TOC8"/>
        <w:rPr>
          <w:rFonts w:asciiTheme="minorHAnsi" w:eastAsiaTheme="minorEastAsia" w:hAnsiTheme="minorHAnsi" w:cstheme="minorBidi"/>
          <w:noProof/>
          <w:color w:val="auto"/>
          <w:sz w:val="22"/>
          <w:lang w:eastAsia="en-US"/>
        </w:rPr>
      </w:pPr>
      <w:hyperlink w:anchor="_Toc134622072" w:history="1">
        <w:r w:rsidR="008008C2" w:rsidRPr="00AD7338">
          <w:rPr>
            <w:rStyle w:val="Hyperlink"/>
            <w:noProof/>
          </w:rPr>
          <w:t>Table 5.F.1  Response-Time Results: Oral Language Composite for Kindergarten by Performance Level (PL)</w:t>
        </w:r>
        <w:r w:rsidR="008008C2">
          <w:rPr>
            <w:noProof/>
            <w:webHidden/>
          </w:rPr>
          <w:tab/>
        </w:r>
        <w:r w:rsidR="008008C2">
          <w:rPr>
            <w:noProof/>
            <w:webHidden/>
          </w:rPr>
          <w:fldChar w:fldCharType="begin"/>
        </w:r>
        <w:r w:rsidR="008008C2">
          <w:rPr>
            <w:noProof/>
            <w:webHidden/>
          </w:rPr>
          <w:instrText xml:space="preserve"> PAGEREF _Toc134622072 \h </w:instrText>
        </w:r>
        <w:r w:rsidR="008008C2">
          <w:rPr>
            <w:noProof/>
            <w:webHidden/>
          </w:rPr>
        </w:r>
        <w:r w:rsidR="008008C2">
          <w:rPr>
            <w:noProof/>
            <w:webHidden/>
          </w:rPr>
          <w:fldChar w:fldCharType="separate"/>
        </w:r>
        <w:r w:rsidR="008008C2">
          <w:rPr>
            <w:noProof/>
            <w:webHidden/>
          </w:rPr>
          <w:t>419</w:t>
        </w:r>
        <w:r w:rsidR="008008C2">
          <w:rPr>
            <w:noProof/>
            <w:webHidden/>
          </w:rPr>
          <w:fldChar w:fldCharType="end"/>
        </w:r>
      </w:hyperlink>
    </w:p>
    <w:p w14:paraId="0C80E0BC" w14:textId="39448396" w:rsidR="008008C2" w:rsidRDefault="00000000">
      <w:pPr>
        <w:pStyle w:val="TOC8"/>
        <w:rPr>
          <w:rFonts w:asciiTheme="minorHAnsi" w:eastAsiaTheme="minorEastAsia" w:hAnsiTheme="minorHAnsi" w:cstheme="minorBidi"/>
          <w:noProof/>
          <w:color w:val="auto"/>
          <w:sz w:val="22"/>
          <w:lang w:eastAsia="en-US"/>
        </w:rPr>
      </w:pPr>
      <w:hyperlink w:anchor="_Toc134622073" w:history="1">
        <w:r w:rsidR="008008C2" w:rsidRPr="00AD7338">
          <w:rPr>
            <w:rStyle w:val="Hyperlink"/>
            <w:noProof/>
          </w:rPr>
          <w:t>Table 5.F.2  Response-Time Results: Oral Language Composite for Grade One by PL</w:t>
        </w:r>
        <w:r w:rsidR="008008C2">
          <w:rPr>
            <w:noProof/>
            <w:webHidden/>
          </w:rPr>
          <w:tab/>
        </w:r>
        <w:r w:rsidR="008008C2">
          <w:rPr>
            <w:noProof/>
            <w:webHidden/>
          </w:rPr>
          <w:fldChar w:fldCharType="begin"/>
        </w:r>
        <w:r w:rsidR="008008C2">
          <w:rPr>
            <w:noProof/>
            <w:webHidden/>
          </w:rPr>
          <w:instrText xml:space="preserve"> PAGEREF _Toc134622073 \h </w:instrText>
        </w:r>
        <w:r w:rsidR="008008C2">
          <w:rPr>
            <w:noProof/>
            <w:webHidden/>
          </w:rPr>
        </w:r>
        <w:r w:rsidR="008008C2">
          <w:rPr>
            <w:noProof/>
            <w:webHidden/>
          </w:rPr>
          <w:fldChar w:fldCharType="separate"/>
        </w:r>
        <w:r w:rsidR="008008C2">
          <w:rPr>
            <w:noProof/>
            <w:webHidden/>
          </w:rPr>
          <w:t>419</w:t>
        </w:r>
        <w:r w:rsidR="008008C2">
          <w:rPr>
            <w:noProof/>
            <w:webHidden/>
          </w:rPr>
          <w:fldChar w:fldCharType="end"/>
        </w:r>
      </w:hyperlink>
    </w:p>
    <w:p w14:paraId="473A4DDC" w14:textId="6A520D54" w:rsidR="008008C2" w:rsidRDefault="00000000">
      <w:pPr>
        <w:pStyle w:val="TOC8"/>
        <w:rPr>
          <w:rFonts w:asciiTheme="minorHAnsi" w:eastAsiaTheme="minorEastAsia" w:hAnsiTheme="minorHAnsi" w:cstheme="minorBidi"/>
          <w:noProof/>
          <w:color w:val="auto"/>
          <w:sz w:val="22"/>
          <w:lang w:eastAsia="en-US"/>
        </w:rPr>
      </w:pPr>
      <w:hyperlink w:anchor="_Toc134622074" w:history="1">
        <w:r w:rsidR="008008C2" w:rsidRPr="00AD7338">
          <w:rPr>
            <w:rStyle w:val="Hyperlink"/>
            <w:noProof/>
          </w:rPr>
          <w:t>Table 5.F.3  Response-Time Results: Oral Language Composite for Grade Two by PL</w:t>
        </w:r>
        <w:r w:rsidR="008008C2">
          <w:rPr>
            <w:noProof/>
            <w:webHidden/>
          </w:rPr>
          <w:tab/>
        </w:r>
        <w:r w:rsidR="008008C2">
          <w:rPr>
            <w:noProof/>
            <w:webHidden/>
          </w:rPr>
          <w:fldChar w:fldCharType="begin"/>
        </w:r>
        <w:r w:rsidR="008008C2">
          <w:rPr>
            <w:noProof/>
            <w:webHidden/>
          </w:rPr>
          <w:instrText xml:space="preserve"> PAGEREF _Toc134622074 \h </w:instrText>
        </w:r>
        <w:r w:rsidR="008008C2">
          <w:rPr>
            <w:noProof/>
            <w:webHidden/>
          </w:rPr>
        </w:r>
        <w:r w:rsidR="008008C2">
          <w:rPr>
            <w:noProof/>
            <w:webHidden/>
          </w:rPr>
          <w:fldChar w:fldCharType="separate"/>
        </w:r>
        <w:r w:rsidR="008008C2">
          <w:rPr>
            <w:noProof/>
            <w:webHidden/>
          </w:rPr>
          <w:t>419</w:t>
        </w:r>
        <w:r w:rsidR="008008C2">
          <w:rPr>
            <w:noProof/>
            <w:webHidden/>
          </w:rPr>
          <w:fldChar w:fldCharType="end"/>
        </w:r>
      </w:hyperlink>
    </w:p>
    <w:p w14:paraId="22C9C84A" w14:textId="2FD59494" w:rsidR="008008C2" w:rsidRDefault="00000000">
      <w:pPr>
        <w:pStyle w:val="TOC8"/>
        <w:rPr>
          <w:rFonts w:asciiTheme="minorHAnsi" w:eastAsiaTheme="minorEastAsia" w:hAnsiTheme="minorHAnsi" w:cstheme="minorBidi"/>
          <w:noProof/>
          <w:color w:val="auto"/>
          <w:sz w:val="22"/>
          <w:lang w:eastAsia="en-US"/>
        </w:rPr>
      </w:pPr>
      <w:hyperlink w:anchor="_Toc134622075" w:history="1">
        <w:r w:rsidR="008008C2" w:rsidRPr="00AD7338">
          <w:rPr>
            <w:rStyle w:val="Hyperlink"/>
            <w:noProof/>
          </w:rPr>
          <w:t>Table 5.F.4  Response-Time Results: Oral Language Composite for Grade Span Three Through Five by PL</w:t>
        </w:r>
        <w:r w:rsidR="008008C2">
          <w:rPr>
            <w:noProof/>
            <w:webHidden/>
          </w:rPr>
          <w:tab/>
        </w:r>
        <w:r w:rsidR="008008C2">
          <w:rPr>
            <w:noProof/>
            <w:webHidden/>
          </w:rPr>
          <w:fldChar w:fldCharType="begin"/>
        </w:r>
        <w:r w:rsidR="008008C2">
          <w:rPr>
            <w:noProof/>
            <w:webHidden/>
          </w:rPr>
          <w:instrText xml:space="preserve"> PAGEREF _Toc134622075 \h </w:instrText>
        </w:r>
        <w:r w:rsidR="008008C2">
          <w:rPr>
            <w:noProof/>
            <w:webHidden/>
          </w:rPr>
        </w:r>
        <w:r w:rsidR="008008C2">
          <w:rPr>
            <w:noProof/>
            <w:webHidden/>
          </w:rPr>
          <w:fldChar w:fldCharType="separate"/>
        </w:r>
        <w:r w:rsidR="008008C2">
          <w:rPr>
            <w:noProof/>
            <w:webHidden/>
          </w:rPr>
          <w:t>420</w:t>
        </w:r>
        <w:r w:rsidR="008008C2">
          <w:rPr>
            <w:noProof/>
            <w:webHidden/>
          </w:rPr>
          <w:fldChar w:fldCharType="end"/>
        </w:r>
      </w:hyperlink>
    </w:p>
    <w:p w14:paraId="321590C8" w14:textId="3A110DA0" w:rsidR="008008C2" w:rsidRDefault="00000000">
      <w:pPr>
        <w:pStyle w:val="TOC8"/>
        <w:rPr>
          <w:rFonts w:asciiTheme="minorHAnsi" w:eastAsiaTheme="minorEastAsia" w:hAnsiTheme="minorHAnsi" w:cstheme="minorBidi"/>
          <w:noProof/>
          <w:color w:val="auto"/>
          <w:sz w:val="22"/>
          <w:lang w:eastAsia="en-US"/>
        </w:rPr>
      </w:pPr>
      <w:hyperlink w:anchor="_Toc134622076" w:history="1">
        <w:r w:rsidR="008008C2" w:rsidRPr="00AD7338">
          <w:rPr>
            <w:rStyle w:val="Hyperlink"/>
            <w:noProof/>
          </w:rPr>
          <w:t>Table 5.F.5  Response-Time Results: Oral Language Composite for Grade Span Six Through Eight by PL</w:t>
        </w:r>
        <w:r w:rsidR="008008C2">
          <w:rPr>
            <w:noProof/>
            <w:webHidden/>
          </w:rPr>
          <w:tab/>
        </w:r>
        <w:r w:rsidR="008008C2">
          <w:rPr>
            <w:noProof/>
            <w:webHidden/>
          </w:rPr>
          <w:fldChar w:fldCharType="begin"/>
        </w:r>
        <w:r w:rsidR="008008C2">
          <w:rPr>
            <w:noProof/>
            <w:webHidden/>
          </w:rPr>
          <w:instrText xml:space="preserve"> PAGEREF _Toc134622076 \h </w:instrText>
        </w:r>
        <w:r w:rsidR="008008C2">
          <w:rPr>
            <w:noProof/>
            <w:webHidden/>
          </w:rPr>
        </w:r>
        <w:r w:rsidR="008008C2">
          <w:rPr>
            <w:noProof/>
            <w:webHidden/>
          </w:rPr>
          <w:fldChar w:fldCharType="separate"/>
        </w:r>
        <w:r w:rsidR="008008C2">
          <w:rPr>
            <w:noProof/>
            <w:webHidden/>
          </w:rPr>
          <w:t>420</w:t>
        </w:r>
        <w:r w:rsidR="008008C2">
          <w:rPr>
            <w:noProof/>
            <w:webHidden/>
          </w:rPr>
          <w:fldChar w:fldCharType="end"/>
        </w:r>
      </w:hyperlink>
    </w:p>
    <w:p w14:paraId="00601097" w14:textId="0F69804E" w:rsidR="008008C2" w:rsidRDefault="00000000">
      <w:pPr>
        <w:pStyle w:val="TOC8"/>
        <w:rPr>
          <w:rFonts w:asciiTheme="minorHAnsi" w:eastAsiaTheme="minorEastAsia" w:hAnsiTheme="minorHAnsi" w:cstheme="minorBidi"/>
          <w:noProof/>
          <w:color w:val="auto"/>
          <w:sz w:val="22"/>
          <w:lang w:eastAsia="en-US"/>
        </w:rPr>
      </w:pPr>
      <w:hyperlink w:anchor="_Toc134622077" w:history="1">
        <w:r w:rsidR="008008C2" w:rsidRPr="00AD7338">
          <w:rPr>
            <w:rStyle w:val="Hyperlink"/>
            <w:noProof/>
          </w:rPr>
          <w:t>Table 5.F.6  Response-Time Results: Oral Language Composite for Grade Span Nine Through Twelve by PL</w:t>
        </w:r>
        <w:r w:rsidR="008008C2">
          <w:rPr>
            <w:noProof/>
            <w:webHidden/>
          </w:rPr>
          <w:tab/>
        </w:r>
        <w:r w:rsidR="008008C2">
          <w:rPr>
            <w:noProof/>
            <w:webHidden/>
          </w:rPr>
          <w:fldChar w:fldCharType="begin"/>
        </w:r>
        <w:r w:rsidR="008008C2">
          <w:rPr>
            <w:noProof/>
            <w:webHidden/>
          </w:rPr>
          <w:instrText xml:space="preserve"> PAGEREF _Toc134622077 \h </w:instrText>
        </w:r>
        <w:r w:rsidR="008008C2">
          <w:rPr>
            <w:noProof/>
            <w:webHidden/>
          </w:rPr>
        </w:r>
        <w:r w:rsidR="008008C2">
          <w:rPr>
            <w:noProof/>
            <w:webHidden/>
          </w:rPr>
          <w:fldChar w:fldCharType="separate"/>
        </w:r>
        <w:r w:rsidR="008008C2">
          <w:rPr>
            <w:noProof/>
            <w:webHidden/>
          </w:rPr>
          <w:t>420</w:t>
        </w:r>
        <w:r w:rsidR="008008C2">
          <w:rPr>
            <w:noProof/>
            <w:webHidden/>
          </w:rPr>
          <w:fldChar w:fldCharType="end"/>
        </w:r>
      </w:hyperlink>
    </w:p>
    <w:p w14:paraId="006932B9" w14:textId="38053516" w:rsidR="008008C2" w:rsidRDefault="00000000">
      <w:pPr>
        <w:pStyle w:val="TOC8"/>
        <w:rPr>
          <w:rFonts w:asciiTheme="minorHAnsi" w:eastAsiaTheme="minorEastAsia" w:hAnsiTheme="minorHAnsi" w:cstheme="minorBidi"/>
          <w:noProof/>
          <w:color w:val="auto"/>
          <w:sz w:val="22"/>
          <w:lang w:eastAsia="en-US"/>
        </w:rPr>
      </w:pPr>
      <w:hyperlink w:anchor="_Toc134622078" w:history="1">
        <w:r w:rsidR="008008C2" w:rsidRPr="00AD7338">
          <w:rPr>
            <w:rStyle w:val="Hyperlink"/>
            <w:noProof/>
          </w:rPr>
          <w:t>Table 5.F.7  Response-Time Results: Written Language Composite for Grade Span Three Through Five by PL</w:t>
        </w:r>
        <w:r w:rsidR="008008C2">
          <w:rPr>
            <w:noProof/>
            <w:webHidden/>
          </w:rPr>
          <w:tab/>
        </w:r>
        <w:r w:rsidR="008008C2">
          <w:rPr>
            <w:noProof/>
            <w:webHidden/>
          </w:rPr>
          <w:fldChar w:fldCharType="begin"/>
        </w:r>
        <w:r w:rsidR="008008C2">
          <w:rPr>
            <w:noProof/>
            <w:webHidden/>
          </w:rPr>
          <w:instrText xml:space="preserve"> PAGEREF _Toc134622078 \h </w:instrText>
        </w:r>
        <w:r w:rsidR="008008C2">
          <w:rPr>
            <w:noProof/>
            <w:webHidden/>
          </w:rPr>
        </w:r>
        <w:r w:rsidR="008008C2">
          <w:rPr>
            <w:noProof/>
            <w:webHidden/>
          </w:rPr>
          <w:fldChar w:fldCharType="separate"/>
        </w:r>
        <w:r w:rsidR="008008C2">
          <w:rPr>
            <w:noProof/>
            <w:webHidden/>
          </w:rPr>
          <w:t>421</w:t>
        </w:r>
        <w:r w:rsidR="008008C2">
          <w:rPr>
            <w:noProof/>
            <w:webHidden/>
          </w:rPr>
          <w:fldChar w:fldCharType="end"/>
        </w:r>
      </w:hyperlink>
    </w:p>
    <w:p w14:paraId="5ECB89B8" w14:textId="5440D86F" w:rsidR="008008C2" w:rsidRDefault="00000000">
      <w:pPr>
        <w:pStyle w:val="TOC8"/>
        <w:rPr>
          <w:rFonts w:asciiTheme="minorHAnsi" w:eastAsiaTheme="minorEastAsia" w:hAnsiTheme="minorHAnsi" w:cstheme="minorBidi"/>
          <w:noProof/>
          <w:color w:val="auto"/>
          <w:sz w:val="22"/>
          <w:lang w:eastAsia="en-US"/>
        </w:rPr>
      </w:pPr>
      <w:hyperlink w:anchor="_Toc134622079" w:history="1">
        <w:r w:rsidR="008008C2" w:rsidRPr="00AD7338">
          <w:rPr>
            <w:rStyle w:val="Hyperlink"/>
            <w:noProof/>
          </w:rPr>
          <w:t>Table 5.F.8  Response-Time Results: Written Language Composite for Grade Span Six Through Eight by PL</w:t>
        </w:r>
        <w:r w:rsidR="008008C2">
          <w:rPr>
            <w:noProof/>
            <w:webHidden/>
          </w:rPr>
          <w:tab/>
        </w:r>
        <w:r w:rsidR="008008C2">
          <w:rPr>
            <w:noProof/>
            <w:webHidden/>
          </w:rPr>
          <w:fldChar w:fldCharType="begin"/>
        </w:r>
        <w:r w:rsidR="008008C2">
          <w:rPr>
            <w:noProof/>
            <w:webHidden/>
          </w:rPr>
          <w:instrText xml:space="preserve"> PAGEREF _Toc134622079 \h </w:instrText>
        </w:r>
        <w:r w:rsidR="008008C2">
          <w:rPr>
            <w:noProof/>
            <w:webHidden/>
          </w:rPr>
        </w:r>
        <w:r w:rsidR="008008C2">
          <w:rPr>
            <w:noProof/>
            <w:webHidden/>
          </w:rPr>
          <w:fldChar w:fldCharType="separate"/>
        </w:r>
        <w:r w:rsidR="008008C2">
          <w:rPr>
            <w:noProof/>
            <w:webHidden/>
          </w:rPr>
          <w:t>421</w:t>
        </w:r>
        <w:r w:rsidR="008008C2">
          <w:rPr>
            <w:noProof/>
            <w:webHidden/>
          </w:rPr>
          <w:fldChar w:fldCharType="end"/>
        </w:r>
      </w:hyperlink>
    </w:p>
    <w:p w14:paraId="416F4DFE" w14:textId="4D8CA428" w:rsidR="008008C2" w:rsidRDefault="00000000">
      <w:pPr>
        <w:pStyle w:val="TOC8"/>
        <w:rPr>
          <w:rFonts w:asciiTheme="minorHAnsi" w:eastAsiaTheme="minorEastAsia" w:hAnsiTheme="minorHAnsi" w:cstheme="minorBidi"/>
          <w:noProof/>
          <w:color w:val="auto"/>
          <w:sz w:val="22"/>
          <w:lang w:eastAsia="en-US"/>
        </w:rPr>
      </w:pPr>
      <w:hyperlink w:anchor="_Toc134622080" w:history="1">
        <w:r w:rsidR="008008C2" w:rsidRPr="00AD7338">
          <w:rPr>
            <w:rStyle w:val="Hyperlink"/>
            <w:noProof/>
          </w:rPr>
          <w:t>Table 5.F.9  Response-Time Results: Written Language Composite for Grade Span Nine Through Twelve by PL</w:t>
        </w:r>
        <w:r w:rsidR="008008C2">
          <w:rPr>
            <w:noProof/>
            <w:webHidden/>
          </w:rPr>
          <w:tab/>
        </w:r>
        <w:r w:rsidR="008008C2">
          <w:rPr>
            <w:noProof/>
            <w:webHidden/>
          </w:rPr>
          <w:fldChar w:fldCharType="begin"/>
        </w:r>
        <w:r w:rsidR="008008C2">
          <w:rPr>
            <w:noProof/>
            <w:webHidden/>
          </w:rPr>
          <w:instrText xml:space="preserve"> PAGEREF _Toc134622080 \h </w:instrText>
        </w:r>
        <w:r w:rsidR="008008C2">
          <w:rPr>
            <w:noProof/>
            <w:webHidden/>
          </w:rPr>
        </w:r>
        <w:r w:rsidR="008008C2">
          <w:rPr>
            <w:noProof/>
            <w:webHidden/>
          </w:rPr>
          <w:fldChar w:fldCharType="separate"/>
        </w:r>
        <w:r w:rsidR="008008C2">
          <w:rPr>
            <w:noProof/>
            <w:webHidden/>
          </w:rPr>
          <w:t>421</w:t>
        </w:r>
        <w:r w:rsidR="008008C2">
          <w:rPr>
            <w:noProof/>
            <w:webHidden/>
          </w:rPr>
          <w:fldChar w:fldCharType="end"/>
        </w:r>
      </w:hyperlink>
    </w:p>
    <w:p w14:paraId="660FEEA6" w14:textId="3FBF08BE" w:rsidR="008008C2" w:rsidRDefault="00000000">
      <w:pPr>
        <w:pStyle w:val="TOC8"/>
        <w:rPr>
          <w:rFonts w:asciiTheme="minorHAnsi" w:eastAsiaTheme="minorEastAsia" w:hAnsiTheme="minorHAnsi" w:cstheme="minorBidi"/>
          <w:noProof/>
          <w:color w:val="auto"/>
          <w:sz w:val="22"/>
          <w:lang w:eastAsia="en-US"/>
        </w:rPr>
      </w:pPr>
      <w:hyperlink w:anchor="_Toc134622081" w:history="1">
        <w:r w:rsidR="008008C2" w:rsidRPr="00AD7338">
          <w:rPr>
            <w:rStyle w:val="Hyperlink"/>
            <w:noProof/>
          </w:rPr>
          <w:t>Table 5.F.10  Reliability Estimates Across the Test Locations for Listening</w:t>
        </w:r>
        <w:r w:rsidR="008008C2">
          <w:rPr>
            <w:noProof/>
            <w:webHidden/>
          </w:rPr>
          <w:tab/>
        </w:r>
        <w:r w:rsidR="008008C2">
          <w:rPr>
            <w:noProof/>
            <w:webHidden/>
          </w:rPr>
          <w:fldChar w:fldCharType="begin"/>
        </w:r>
        <w:r w:rsidR="008008C2">
          <w:rPr>
            <w:noProof/>
            <w:webHidden/>
          </w:rPr>
          <w:instrText xml:space="preserve"> PAGEREF _Toc134622081 \h </w:instrText>
        </w:r>
        <w:r w:rsidR="008008C2">
          <w:rPr>
            <w:noProof/>
            <w:webHidden/>
          </w:rPr>
        </w:r>
        <w:r w:rsidR="008008C2">
          <w:rPr>
            <w:noProof/>
            <w:webHidden/>
          </w:rPr>
          <w:fldChar w:fldCharType="separate"/>
        </w:r>
        <w:r w:rsidR="008008C2">
          <w:rPr>
            <w:noProof/>
            <w:webHidden/>
          </w:rPr>
          <w:t>422</w:t>
        </w:r>
        <w:r w:rsidR="008008C2">
          <w:rPr>
            <w:noProof/>
            <w:webHidden/>
          </w:rPr>
          <w:fldChar w:fldCharType="end"/>
        </w:r>
      </w:hyperlink>
    </w:p>
    <w:p w14:paraId="0C434D4B" w14:textId="06ABA919" w:rsidR="008008C2" w:rsidRDefault="00000000">
      <w:pPr>
        <w:pStyle w:val="TOC8"/>
        <w:rPr>
          <w:rFonts w:asciiTheme="minorHAnsi" w:eastAsiaTheme="minorEastAsia" w:hAnsiTheme="minorHAnsi" w:cstheme="minorBidi"/>
          <w:noProof/>
          <w:color w:val="auto"/>
          <w:sz w:val="22"/>
          <w:lang w:eastAsia="en-US"/>
        </w:rPr>
      </w:pPr>
      <w:hyperlink w:anchor="_Toc134622082" w:history="1">
        <w:r w:rsidR="008008C2" w:rsidRPr="00AD7338">
          <w:rPr>
            <w:rStyle w:val="Hyperlink"/>
            <w:noProof/>
          </w:rPr>
          <w:t>Table 5.F.11  Reliability Estimates Across the Test Locations for Speaking</w:t>
        </w:r>
        <w:r w:rsidR="008008C2">
          <w:rPr>
            <w:noProof/>
            <w:webHidden/>
          </w:rPr>
          <w:tab/>
        </w:r>
        <w:r w:rsidR="008008C2">
          <w:rPr>
            <w:noProof/>
            <w:webHidden/>
          </w:rPr>
          <w:fldChar w:fldCharType="begin"/>
        </w:r>
        <w:r w:rsidR="008008C2">
          <w:rPr>
            <w:noProof/>
            <w:webHidden/>
          </w:rPr>
          <w:instrText xml:space="preserve"> PAGEREF _Toc134622082 \h </w:instrText>
        </w:r>
        <w:r w:rsidR="008008C2">
          <w:rPr>
            <w:noProof/>
            <w:webHidden/>
          </w:rPr>
        </w:r>
        <w:r w:rsidR="008008C2">
          <w:rPr>
            <w:noProof/>
            <w:webHidden/>
          </w:rPr>
          <w:fldChar w:fldCharType="separate"/>
        </w:r>
        <w:r w:rsidR="008008C2">
          <w:rPr>
            <w:noProof/>
            <w:webHidden/>
          </w:rPr>
          <w:t>422</w:t>
        </w:r>
        <w:r w:rsidR="008008C2">
          <w:rPr>
            <w:noProof/>
            <w:webHidden/>
          </w:rPr>
          <w:fldChar w:fldCharType="end"/>
        </w:r>
      </w:hyperlink>
    </w:p>
    <w:p w14:paraId="0CF8FACF" w14:textId="621323D9" w:rsidR="008008C2" w:rsidRDefault="00000000">
      <w:pPr>
        <w:pStyle w:val="TOC8"/>
        <w:rPr>
          <w:rFonts w:asciiTheme="minorHAnsi" w:eastAsiaTheme="minorEastAsia" w:hAnsiTheme="minorHAnsi" w:cstheme="minorBidi"/>
          <w:noProof/>
          <w:color w:val="auto"/>
          <w:sz w:val="22"/>
          <w:lang w:eastAsia="en-US"/>
        </w:rPr>
      </w:pPr>
      <w:hyperlink w:anchor="_Toc134622083" w:history="1">
        <w:r w:rsidR="008008C2" w:rsidRPr="00AD7338">
          <w:rPr>
            <w:rStyle w:val="Hyperlink"/>
            <w:noProof/>
          </w:rPr>
          <w:t>Table 5.F.12  Reliability Estimates Across the Test Locations for Reading</w:t>
        </w:r>
        <w:r w:rsidR="008008C2">
          <w:rPr>
            <w:noProof/>
            <w:webHidden/>
          </w:rPr>
          <w:tab/>
        </w:r>
        <w:r w:rsidR="008008C2">
          <w:rPr>
            <w:noProof/>
            <w:webHidden/>
          </w:rPr>
          <w:fldChar w:fldCharType="begin"/>
        </w:r>
        <w:r w:rsidR="008008C2">
          <w:rPr>
            <w:noProof/>
            <w:webHidden/>
          </w:rPr>
          <w:instrText xml:space="preserve"> PAGEREF _Toc134622083 \h </w:instrText>
        </w:r>
        <w:r w:rsidR="008008C2">
          <w:rPr>
            <w:noProof/>
            <w:webHidden/>
          </w:rPr>
        </w:r>
        <w:r w:rsidR="008008C2">
          <w:rPr>
            <w:noProof/>
            <w:webHidden/>
          </w:rPr>
          <w:fldChar w:fldCharType="separate"/>
        </w:r>
        <w:r w:rsidR="008008C2">
          <w:rPr>
            <w:noProof/>
            <w:webHidden/>
          </w:rPr>
          <w:t>422</w:t>
        </w:r>
        <w:r w:rsidR="008008C2">
          <w:rPr>
            <w:noProof/>
            <w:webHidden/>
          </w:rPr>
          <w:fldChar w:fldCharType="end"/>
        </w:r>
      </w:hyperlink>
    </w:p>
    <w:p w14:paraId="46BA9264" w14:textId="146A8F1F" w:rsidR="008008C2" w:rsidRDefault="00000000">
      <w:pPr>
        <w:pStyle w:val="TOC8"/>
        <w:rPr>
          <w:rFonts w:asciiTheme="minorHAnsi" w:eastAsiaTheme="minorEastAsia" w:hAnsiTheme="minorHAnsi" w:cstheme="minorBidi"/>
          <w:noProof/>
          <w:color w:val="auto"/>
          <w:sz w:val="22"/>
          <w:lang w:eastAsia="en-US"/>
        </w:rPr>
      </w:pPr>
      <w:hyperlink w:anchor="_Toc134622084" w:history="1">
        <w:r w:rsidR="008008C2" w:rsidRPr="00AD7338">
          <w:rPr>
            <w:rStyle w:val="Hyperlink"/>
            <w:noProof/>
          </w:rPr>
          <w:t>Table 5.F.13  Reliability Estimates Across the Test Locations for Writing</w:t>
        </w:r>
        <w:r w:rsidR="008008C2">
          <w:rPr>
            <w:noProof/>
            <w:webHidden/>
          </w:rPr>
          <w:tab/>
        </w:r>
        <w:r w:rsidR="008008C2">
          <w:rPr>
            <w:noProof/>
            <w:webHidden/>
          </w:rPr>
          <w:fldChar w:fldCharType="begin"/>
        </w:r>
        <w:r w:rsidR="008008C2">
          <w:rPr>
            <w:noProof/>
            <w:webHidden/>
          </w:rPr>
          <w:instrText xml:space="preserve"> PAGEREF _Toc134622084 \h </w:instrText>
        </w:r>
        <w:r w:rsidR="008008C2">
          <w:rPr>
            <w:noProof/>
            <w:webHidden/>
          </w:rPr>
        </w:r>
        <w:r w:rsidR="008008C2">
          <w:rPr>
            <w:noProof/>
            <w:webHidden/>
          </w:rPr>
          <w:fldChar w:fldCharType="separate"/>
        </w:r>
        <w:r w:rsidR="008008C2">
          <w:rPr>
            <w:noProof/>
            <w:webHidden/>
          </w:rPr>
          <w:t>422</w:t>
        </w:r>
        <w:r w:rsidR="008008C2">
          <w:rPr>
            <w:noProof/>
            <w:webHidden/>
          </w:rPr>
          <w:fldChar w:fldCharType="end"/>
        </w:r>
      </w:hyperlink>
    </w:p>
    <w:p w14:paraId="7E8EF332" w14:textId="1CE7FE25" w:rsidR="008008C2" w:rsidRDefault="00000000">
      <w:pPr>
        <w:pStyle w:val="TOC8"/>
        <w:rPr>
          <w:rFonts w:asciiTheme="minorHAnsi" w:eastAsiaTheme="minorEastAsia" w:hAnsiTheme="minorHAnsi" w:cstheme="minorBidi"/>
          <w:noProof/>
          <w:color w:val="auto"/>
          <w:sz w:val="22"/>
          <w:lang w:eastAsia="en-US"/>
        </w:rPr>
      </w:pPr>
      <w:hyperlink w:anchor="_Toc134622085" w:history="1">
        <w:r w:rsidR="008008C2" w:rsidRPr="00AD7338">
          <w:rPr>
            <w:rStyle w:val="Hyperlink"/>
            <w:noProof/>
          </w:rPr>
          <w:t>Table 5.F.14  Correlations Among Domains Across Locations: Oral Language</w:t>
        </w:r>
        <w:r w:rsidR="008008C2">
          <w:rPr>
            <w:noProof/>
            <w:webHidden/>
          </w:rPr>
          <w:tab/>
        </w:r>
        <w:r w:rsidR="008008C2">
          <w:rPr>
            <w:noProof/>
            <w:webHidden/>
          </w:rPr>
          <w:fldChar w:fldCharType="begin"/>
        </w:r>
        <w:r w:rsidR="008008C2">
          <w:rPr>
            <w:noProof/>
            <w:webHidden/>
          </w:rPr>
          <w:instrText xml:space="preserve"> PAGEREF _Toc134622085 \h </w:instrText>
        </w:r>
        <w:r w:rsidR="008008C2">
          <w:rPr>
            <w:noProof/>
            <w:webHidden/>
          </w:rPr>
        </w:r>
        <w:r w:rsidR="008008C2">
          <w:rPr>
            <w:noProof/>
            <w:webHidden/>
          </w:rPr>
          <w:fldChar w:fldCharType="separate"/>
        </w:r>
        <w:r w:rsidR="008008C2">
          <w:rPr>
            <w:noProof/>
            <w:webHidden/>
          </w:rPr>
          <w:t>423</w:t>
        </w:r>
        <w:r w:rsidR="008008C2">
          <w:rPr>
            <w:noProof/>
            <w:webHidden/>
          </w:rPr>
          <w:fldChar w:fldCharType="end"/>
        </w:r>
      </w:hyperlink>
    </w:p>
    <w:p w14:paraId="4D14C272" w14:textId="35FC5CA1" w:rsidR="008008C2" w:rsidRDefault="00000000">
      <w:pPr>
        <w:pStyle w:val="TOC8"/>
        <w:rPr>
          <w:rFonts w:asciiTheme="minorHAnsi" w:eastAsiaTheme="minorEastAsia" w:hAnsiTheme="minorHAnsi" w:cstheme="minorBidi"/>
          <w:noProof/>
          <w:color w:val="auto"/>
          <w:sz w:val="22"/>
          <w:lang w:eastAsia="en-US"/>
        </w:rPr>
      </w:pPr>
      <w:hyperlink w:anchor="_Toc134622086" w:history="1">
        <w:r w:rsidR="008008C2" w:rsidRPr="00AD7338">
          <w:rPr>
            <w:rStyle w:val="Hyperlink"/>
            <w:noProof/>
          </w:rPr>
          <w:t>Table 5.F.15  Correlations Among Domains Across Locations: Written Language</w:t>
        </w:r>
        <w:r w:rsidR="008008C2">
          <w:rPr>
            <w:noProof/>
            <w:webHidden/>
          </w:rPr>
          <w:tab/>
        </w:r>
        <w:r w:rsidR="008008C2">
          <w:rPr>
            <w:noProof/>
            <w:webHidden/>
          </w:rPr>
          <w:fldChar w:fldCharType="begin"/>
        </w:r>
        <w:r w:rsidR="008008C2">
          <w:rPr>
            <w:noProof/>
            <w:webHidden/>
          </w:rPr>
          <w:instrText xml:space="preserve"> PAGEREF _Toc134622086 \h </w:instrText>
        </w:r>
        <w:r w:rsidR="008008C2">
          <w:rPr>
            <w:noProof/>
            <w:webHidden/>
          </w:rPr>
        </w:r>
        <w:r w:rsidR="008008C2">
          <w:rPr>
            <w:noProof/>
            <w:webHidden/>
          </w:rPr>
          <w:fldChar w:fldCharType="separate"/>
        </w:r>
        <w:r w:rsidR="008008C2">
          <w:rPr>
            <w:noProof/>
            <w:webHidden/>
          </w:rPr>
          <w:t>423</w:t>
        </w:r>
        <w:r w:rsidR="008008C2">
          <w:rPr>
            <w:noProof/>
            <w:webHidden/>
          </w:rPr>
          <w:fldChar w:fldCharType="end"/>
        </w:r>
      </w:hyperlink>
    </w:p>
    <w:p w14:paraId="30745DDE" w14:textId="12107B3E" w:rsidR="008008C2" w:rsidRDefault="00000000">
      <w:pPr>
        <w:pStyle w:val="TOC8"/>
        <w:rPr>
          <w:rFonts w:asciiTheme="minorHAnsi" w:eastAsiaTheme="minorEastAsia" w:hAnsiTheme="minorHAnsi" w:cstheme="minorBidi"/>
          <w:noProof/>
          <w:color w:val="auto"/>
          <w:sz w:val="22"/>
          <w:lang w:eastAsia="en-US"/>
        </w:rPr>
      </w:pPr>
      <w:hyperlink w:anchor="_Toc134622087" w:history="1">
        <w:r w:rsidR="008008C2" w:rsidRPr="00AD7338">
          <w:rPr>
            <w:rStyle w:val="Hyperlink"/>
            <w:noProof/>
          </w:rPr>
          <w:t>Table 6.1  Correlation Among Composites and the Overall Score</w:t>
        </w:r>
        <w:r w:rsidR="008008C2">
          <w:rPr>
            <w:noProof/>
            <w:webHidden/>
          </w:rPr>
          <w:tab/>
        </w:r>
        <w:r w:rsidR="008008C2">
          <w:rPr>
            <w:noProof/>
            <w:webHidden/>
          </w:rPr>
          <w:fldChar w:fldCharType="begin"/>
        </w:r>
        <w:r w:rsidR="008008C2">
          <w:rPr>
            <w:noProof/>
            <w:webHidden/>
          </w:rPr>
          <w:instrText xml:space="preserve"> PAGEREF _Toc134622087 \h </w:instrText>
        </w:r>
        <w:r w:rsidR="008008C2">
          <w:rPr>
            <w:noProof/>
            <w:webHidden/>
          </w:rPr>
        </w:r>
        <w:r w:rsidR="008008C2">
          <w:rPr>
            <w:noProof/>
            <w:webHidden/>
          </w:rPr>
          <w:fldChar w:fldCharType="separate"/>
        </w:r>
        <w:r w:rsidR="008008C2">
          <w:rPr>
            <w:noProof/>
            <w:webHidden/>
          </w:rPr>
          <w:t>429</w:t>
        </w:r>
        <w:r w:rsidR="008008C2">
          <w:rPr>
            <w:noProof/>
            <w:webHidden/>
          </w:rPr>
          <w:fldChar w:fldCharType="end"/>
        </w:r>
      </w:hyperlink>
    </w:p>
    <w:p w14:paraId="7B41C7F0" w14:textId="61F64F71" w:rsidR="008008C2" w:rsidRDefault="00000000">
      <w:pPr>
        <w:pStyle w:val="TOC8"/>
        <w:rPr>
          <w:rFonts w:asciiTheme="minorHAnsi" w:eastAsiaTheme="minorEastAsia" w:hAnsiTheme="minorHAnsi" w:cstheme="minorBidi"/>
          <w:noProof/>
          <w:color w:val="auto"/>
          <w:sz w:val="22"/>
          <w:lang w:eastAsia="en-US"/>
        </w:rPr>
      </w:pPr>
      <w:hyperlink w:anchor="_Toc134622088" w:history="1">
        <w:r w:rsidR="008008C2" w:rsidRPr="00AD7338">
          <w:rPr>
            <w:rStyle w:val="Hyperlink"/>
            <w:noProof/>
          </w:rPr>
          <w:t>Table 6.A.1  Correlation Coefficients Among Four Domains and Composite Scores for Kindergarten</w:t>
        </w:r>
        <w:r w:rsidR="008008C2">
          <w:rPr>
            <w:noProof/>
            <w:webHidden/>
          </w:rPr>
          <w:tab/>
        </w:r>
        <w:r w:rsidR="008008C2">
          <w:rPr>
            <w:noProof/>
            <w:webHidden/>
          </w:rPr>
          <w:fldChar w:fldCharType="begin"/>
        </w:r>
        <w:r w:rsidR="008008C2">
          <w:rPr>
            <w:noProof/>
            <w:webHidden/>
          </w:rPr>
          <w:instrText xml:space="preserve"> PAGEREF _Toc134622088 \h </w:instrText>
        </w:r>
        <w:r w:rsidR="008008C2">
          <w:rPr>
            <w:noProof/>
            <w:webHidden/>
          </w:rPr>
        </w:r>
        <w:r w:rsidR="008008C2">
          <w:rPr>
            <w:noProof/>
            <w:webHidden/>
          </w:rPr>
          <w:fldChar w:fldCharType="separate"/>
        </w:r>
        <w:r w:rsidR="008008C2">
          <w:rPr>
            <w:noProof/>
            <w:webHidden/>
          </w:rPr>
          <w:t>431</w:t>
        </w:r>
        <w:r w:rsidR="008008C2">
          <w:rPr>
            <w:noProof/>
            <w:webHidden/>
          </w:rPr>
          <w:fldChar w:fldCharType="end"/>
        </w:r>
      </w:hyperlink>
    </w:p>
    <w:p w14:paraId="25A04E88" w14:textId="0419102D" w:rsidR="008008C2" w:rsidRDefault="00000000">
      <w:pPr>
        <w:pStyle w:val="TOC8"/>
        <w:rPr>
          <w:rFonts w:asciiTheme="minorHAnsi" w:eastAsiaTheme="minorEastAsia" w:hAnsiTheme="minorHAnsi" w:cstheme="minorBidi"/>
          <w:noProof/>
          <w:color w:val="auto"/>
          <w:sz w:val="22"/>
          <w:lang w:eastAsia="en-US"/>
        </w:rPr>
      </w:pPr>
      <w:hyperlink w:anchor="_Toc134622089" w:history="1">
        <w:r w:rsidR="008008C2" w:rsidRPr="00AD7338">
          <w:rPr>
            <w:rStyle w:val="Hyperlink"/>
            <w:noProof/>
          </w:rPr>
          <w:t>Table 6.A.2  Correlation Coefficients Among Four Domains and Composite Scores for Grade One</w:t>
        </w:r>
        <w:r w:rsidR="008008C2">
          <w:rPr>
            <w:noProof/>
            <w:webHidden/>
          </w:rPr>
          <w:tab/>
        </w:r>
        <w:r w:rsidR="008008C2">
          <w:rPr>
            <w:noProof/>
            <w:webHidden/>
          </w:rPr>
          <w:fldChar w:fldCharType="begin"/>
        </w:r>
        <w:r w:rsidR="008008C2">
          <w:rPr>
            <w:noProof/>
            <w:webHidden/>
          </w:rPr>
          <w:instrText xml:space="preserve"> PAGEREF _Toc134622089 \h </w:instrText>
        </w:r>
        <w:r w:rsidR="008008C2">
          <w:rPr>
            <w:noProof/>
            <w:webHidden/>
          </w:rPr>
        </w:r>
        <w:r w:rsidR="008008C2">
          <w:rPr>
            <w:noProof/>
            <w:webHidden/>
          </w:rPr>
          <w:fldChar w:fldCharType="separate"/>
        </w:r>
        <w:r w:rsidR="008008C2">
          <w:rPr>
            <w:noProof/>
            <w:webHidden/>
          </w:rPr>
          <w:t>431</w:t>
        </w:r>
        <w:r w:rsidR="008008C2">
          <w:rPr>
            <w:noProof/>
            <w:webHidden/>
          </w:rPr>
          <w:fldChar w:fldCharType="end"/>
        </w:r>
      </w:hyperlink>
    </w:p>
    <w:p w14:paraId="11F17321" w14:textId="2C5BCD17" w:rsidR="008008C2" w:rsidRDefault="00000000">
      <w:pPr>
        <w:pStyle w:val="TOC8"/>
        <w:rPr>
          <w:rFonts w:asciiTheme="minorHAnsi" w:eastAsiaTheme="minorEastAsia" w:hAnsiTheme="minorHAnsi" w:cstheme="minorBidi"/>
          <w:noProof/>
          <w:color w:val="auto"/>
          <w:sz w:val="22"/>
          <w:lang w:eastAsia="en-US"/>
        </w:rPr>
      </w:pPr>
      <w:hyperlink w:anchor="_Toc134622090" w:history="1">
        <w:r w:rsidR="008008C2" w:rsidRPr="00AD7338">
          <w:rPr>
            <w:rStyle w:val="Hyperlink"/>
            <w:noProof/>
          </w:rPr>
          <w:t>Table 6.A.3  Correlation Coefficients Among Four Domains and Composite Scores for Grade Two</w:t>
        </w:r>
        <w:r w:rsidR="008008C2">
          <w:rPr>
            <w:noProof/>
            <w:webHidden/>
          </w:rPr>
          <w:tab/>
        </w:r>
        <w:r w:rsidR="008008C2">
          <w:rPr>
            <w:noProof/>
            <w:webHidden/>
          </w:rPr>
          <w:fldChar w:fldCharType="begin"/>
        </w:r>
        <w:r w:rsidR="008008C2">
          <w:rPr>
            <w:noProof/>
            <w:webHidden/>
          </w:rPr>
          <w:instrText xml:space="preserve"> PAGEREF _Toc134622090 \h </w:instrText>
        </w:r>
        <w:r w:rsidR="008008C2">
          <w:rPr>
            <w:noProof/>
            <w:webHidden/>
          </w:rPr>
        </w:r>
        <w:r w:rsidR="008008C2">
          <w:rPr>
            <w:noProof/>
            <w:webHidden/>
          </w:rPr>
          <w:fldChar w:fldCharType="separate"/>
        </w:r>
        <w:r w:rsidR="008008C2">
          <w:rPr>
            <w:noProof/>
            <w:webHidden/>
          </w:rPr>
          <w:t>431</w:t>
        </w:r>
        <w:r w:rsidR="008008C2">
          <w:rPr>
            <w:noProof/>
            <w:webHidden/>
          </w:rPr>
          <w:fldChar w:fldCharType="end"/>
        </w:r>
      </w:hyperlink>
    </w:p>
    <w:p w14:paraId="76DA638B" w14:textId="1F76FFD8" w:rsidR="008008C2" w:rsidRDefault="00000000">
      <w:pPr>
        <w:pStyle w:val="TOC8"/>
        <w:rPr>
          <w:rFonts w:asciiTheme="minorHAnsi" w:eastAsiaTheme="minorEastAsia" w:hAnsiTheme="minorHAnsi" w:cstheme="minorBidi"/>
          <w:noProof/>
          <w:color w:val="auto"/>
          <w:sz w:val="22"/>
          <w:lang w:eastAsia="en-US"/>
        </w:rPr>
      </w:pPr>
      <w:hyperlink w:anchor="_Toc134622091" w:history="1">
        <w:r w:rsidR="008008C2" w:rsidRPr="00AD7338">
          <w:rPr>
            <w:rStyle w:val="Hyperlink"/>
            <w:noProof/>
          </w:rPr>
          <w:t>Table 6.A.4  Correlation Coefficients Among Four Domains and Composite Scores for Grade Span Three Through Five</w:t>
        </w:r>
        <w:r w:rsidR="008008C2">
          <w:rPr>
            <w:noProof/>
            <w:webHidden/>
          </w:rPr>
          <w:tab/>
        </w:r>
        <w:r w:rsidR="008008C2">
          <w:rPr>
            <w:noProof/>
            <w:webHidden/>
          </w:rPr>
          <w:fldChar w:fldCharType="begin"/>
        </w:r>
        <w:r w:rsidR="008008C2">
          <w:rPr>
            <w:noProof/>
            <w:webHidden/>
          </w:rPr>
          <w:instrText xml:space="preserve"> PAGEREF _Toc134622091 \h </w:instrText>
        </w:r>
        <w:r w:rsidR="008008C2">
          <w:rPr>
            <w:noProof/>
            <w:webHidden/>
          </w:rPr>
        </w:r>
        <w:r w:rsidR="008008C2">
          <w:rPr>
            <w:noProof/>
            <w:webHidden/>
          </w:rPr>
          <w:fldChar w:fldCharType="separate"/>
        </w:r>
        <w:r w:rsidR="008008C2">
          <w:rPr>
            <w:noProof/>
            <w:webHidden/>
          </w:rPr>
          <w:t>432</w:t>
        </w:r>
        <w:r w:rsidR="008008C2">
          <w:rPr>
            <w:noProof/>
            <w:webHidden/>
          </w:rPr>
          <w:fldChar w:fldCharType="end"/>
        </w:r>
      </w:hyperlink>
    </w:p>
    <w:p w14:paraId="3329D24B" w14:textId="7A47C946" w:rsidR="008008C2" w:rsidRDefault="00000000">
      <w:pPr>
        <w:pStyle w:val="TOC8"/>
        <w:rPr>
          <w:rFonts w:asciiTheme="minorHAnsi" w:eastAsiaTheme="minorEastAsia" w:hAnsiTheme="minorHAnsi" w:cstheme="minorBidi"/>
          <w:noProof/>
          <w:color w:val="auto"/>
          <w:sz w:val="22"/>
          <w:lang w:eastAsia="en-US"/>
        </w:rPr>
      </w:pPr>
      <w:hyperlink w:anchor="_Toc134622092" w:history="1">
        <w:r w:rsidR="008008C2" w:rsidRPr="00AD7338">
          <w:rPr>
            <w:rStyle w:val="Hyperlink"/>
            <w:noProof/>
          </w:rPr>
          <w:t>Table 6.A.5  Correlation Coefficients Among Four Domains and Composite Scores for Grade Span Six Through Eight</w:t>
        </w:r>
        <w:r w:rsidR="008008C2">
          <w:rPr>
            <w:noProof/>
            <w:webHidden/>
          </w:rPr>
          <w:tab/>
        </w:r>
        <w:r w:rsidR="008008C2">
          <w:rPr>
            <w:noProof/>
            <w:webHidden/>
          </w:rPr>
          <w:fldChar w:fldCharType="begin"/>
        </w:r>
        <w:r w:rsidR="008008C2">
          <w:rPr>
            <w:noProof/>
            <w:webHidden/>
          </w:rPr>
          <w:instrText xml:space="preserve"> PAGEREF _Toc134622092 \h </w:instrText>
        </w:r>
        <w:r w:rsidR="008008C2">
          <w:rPr>
            <w:noProof/>
            <w:webHidden/>
          </w:rPr>
        </w:r>
        <w:r w:rsidR="008008C2">
          <w:rPr>
            <w:noProof/>
            <w:webHidden/>
          </w:rPr>
          <w:fldChar w:fldCharType="separate"/>
        </w:r>
        <w:r w:rsidR="008008C2">
          <w:rPr>
            <w:noProof/>
            <w:webHidden/>
          </w:rPr>
          <w:t>432</w:t>
        </w:r>
        <w:r w:rsidR="008008C2">
          <w:rPr>
            <w:noProof/>
            <w:webHidden/>
          </w:rPr>
          <w:fldChar w:fldCharType="end"/>
        </w:r>
      </w:hyperlink>
    </w:p>
    <w:p w14:paraId="66755864" w14:textId="1DF3D0CB" w:rsidR="008008C2" w:rsidRDefault="00000000">
      <w:pPr>
        <w:pStyle w:val="TOC8"/>
        <w:rPr>
          <w:rFonts w:asciiTheme="minorHAnsi" w:eastAsiaTheme="minorEastAsia" w:hAnsiTheme="minorHAnsi" w:cstheme="minorBidi"/>
          <w:noProof/>
          <w:color w:val="auto"/>
          <w:sz w:val="22"/>
          <w:lang w:eastAsia="en-US"/>
        </w:rPr>
      </w:pPr>
      <w:hyperlink w:anchor="_Toc134622093" w:history="1">
        <w:r w:rsidR="008008C2" w:rsidRPr="00AD7338">
          <w:rPr>
            <w:rStyle w:val="Hyperlink"/>
            <w:noProof/>
          </w:rPr>
          <w:t>Table 6.A.6  Correlation Coefficients Among Four Domains and Composite Scores for Grade Span Nine Through Twelve</w:t>
        </w:r>
        <w:r w:rsidR="008008C2">
          <w:rPr>
            <w:noProof/>
            <w:webHidden/>
          </w:rPr>
          <w:tab/>
        </w:r>
        <w:r w:rsidR="008008C2">
          <w:rPr>
            <w:noProof/>
            <w:webHidden/>
          </w:rPr>
          <w:fldChar w:fldCharType="begin"/>
        </w:r>
        <w:r w:rsidR="008008C2">
          <w:rPr>
            <w:noProof/>
            <w:webHidden/>
          </w:rPr>
          <w:instrText xml:space="preserve"> PAGEREF _Toc134622093 \h </w:instrText>
        </w:r>
        <w:r w:rsidR="008008C2">
          <w:rPr>
            <w:noProof/>
            <w:webHidden/>
          </w:rPr>
        </w:r>
        <w:r w:rsidR="008008C2">
          <w:rPr>
            <w:noProof/>
            <w:webHidden/>
          </w:rPr>
          <w:fldChar w:fldCharType="separate"/>
        </w:r>
        <w:r w:rsidR="008008C2">
          <w:rPr>
            <w:noProof/>
            <w:webHidden/>
          </w:rPr>
          <w:t>432</w:t>
        </w:r>
        <w:r w:rsidR="008008C2">
          <w:rPr>
            <w:noProof/>
            <w:webHidden/>
          </w:rPr>
          <w:fldChar w:fldCharType="end"/>
        </w:r>
      </w:hyperlink>
    </w:p>
    <w:p w14:paraId="6207EA6C" w14:textId="3ECCE9AB" w:rsidR="00626AEC" w:rsidRPr="00C7345F" w:rsidRDefault="00507D37" w:rsidP="008008C2">
      <w:pPr>
        <w:pStyle w:val="TOC8"/>
      </w:pPr>
      <w:r w:rsidRPr="00C7345F">
        <w:fldChar w:fldCharType="end"/>
      </w:r>
      <w:bookmarkEnd w:id="9"/>
    </w:p>
    <w:p w14:paraId="1F813C4D" w14:textId="77777777" w:rsidR="00626AEC" w:rsidRPr="00C7345F" w:rsidRDefault="00A538B6" w:rsidP="00EA65B2">
      <w:pPr>
        <w:pStyle w:val="Heading3"/>
        <w:numPr>
          <w:ilvl w:val="0"/>
          <w:numId w:val="0"/>
        </w:numPr>
        <w:ind w:left="450" w:hanging="450"/>
      </w:pPr>
      <w:bookmarkStart w:id="10" w:name="_Toc105063342"/>
      <w:r w:rsidRPr="00C7345F">
        <w:t>List of Figures</w:t>
      </w:r>
      <w:bookmarkStart w:id="11" w:name="_Toc20218589"/>
      <w:bookmarkEnd w:id="10"/>
    </w:p>
    <w:p w14:paraId="4AC43494" w14:textId="572AD09D" w:rsidR="009B50FA" w:rsidRPr="00C7345F" w:rsidRDefault="004557D7">
      <w:pPr>
        <w:pStyle w:val="TableofFigures"/>
        <w:tabs>
          <w:tab w:val="right" w:leader="dot" w:pos="9926"/>
        </w:tabs>
        <w:rPr>
          <w:rFonts w:asciiTheme="minorHAnsi" w:eastAsiaTheme="minorEastAsia" w:hAnsiTheme="minorHAnsi" w:cstheme="minorBidi"/>
          <w:color w:val="auto"/>
          <w:sz w:val="22"/>
          <w:szCs w:val="22"/>
        </w:rPr>
      </w:pPr>
      <w:r w:rsidRPr="00C7345F">
        <w:fldChar w:fldCharType="begin"/>
      </w:r>
      <w:r w:rsidRPr="00C7345F">
        <w:instrText xml:space="preserve"> TOC \h \z \t "Captionwide" \c </w:instrText>
      </w:r>
      <w:r w:rsidRPr="00C7345F">
        <w:fldChar w:fldCharType="separate"/>
      </w:r>
      <w:hyperlink w:anchor="_Toc105063817" w:history="1">
        <w:r w:rsidR="009B50FA" w:rsidRPr="00C7345F">
          <w:rPr>
            <w:rStyle w:val="Hyperlink"/>
          </w:rPr>
          <w:t>Figure 4.1  Percentage of students at each overall performance level</w:t>
        </w:r>
        <w:r w:rsidR="009B50FA" w:rsidRPr="00C7345F">
          <w:rPr>
            <w:webHidden/>
          </w:rPr>
          <w:tab/>
        </w:r>
        <w:r w:rsidR="009B50FA" w:rsidRPr="00C7345F">
          <w:rPr>
            <w:webHidden/>
          </w:rPr>
          <w:fldChar w:fldCharType="begin"/>
        </w:r>
        <w:r w:rsidR="009B50FA" w:rsidRPr="00C7345F">
          <w:rPr>
            <w:webHidden/>
          </w:rPr>
          <w:instrText xml:space="preserve"> PAGEREF _Toc105063817 \h </w:instrText>
        </w:r>
        <w:r w:rsidR="009B50FA" w:rsidRPr="00C7345F">
          <w:rPr>
            <w:webHidden/>
          </w:rPr>
        </w:r>
        <w:r w:rsidR="009B50FA" w:rsidRPr="00C7345F">
          <w:rPr>
            <w:webHidden/>
          </w:rPr>
          <w:fldChar w:fldCharType="separate"/>
        </w:r>
        <w:r w:rsidR="009B50FA" w:rsidRPr="00C7345F">
          <w:rPr>
            <w:webHidden/>
          </w:rPr>
          <w:t>75</w:t>
        </w:r>
        <w:r w:rsidR="009B50FA" w:rsidRPr="00C7345F">
          <w:rPr>
            <w:webHidden/>
          </w:rPr>
          <w:fldChar w:fldCharType="end"/>
        </w:r>
      </w:hyperlink>
    </w:p>
    <w:p w14:paraId="6422006F" w14:textId="4FEFCCC9" w:rsidR="009B50FA" w:rsidRPr="00C7345F" w:rsidRDefault="00000000">
      <w:pPr>
        <w:pStyle w:val="TableofFigures"/>
        <w:tabs>
          <w:tab w:val="right" w:leader="dot" w:pos="9926"/>
        </w:tabs>
        <w:rPr>
          <w:rFonts w:asciiTheme="minorHAnsi" w:eastAsiaTheme="minorEastAsia" w:hAnsiTheme="minorHAnsi" w:cstheme="minorBidi"/>
          <w:color w:val="auto"/>
          <w:sz w:val="22"/>
          <w:szCs w:val="22"/>
        </w:rPr>
      </w:pPr>
      <w:hyperlink w:anchor="_Toc105063818" w:history="1">
        <w:r w:rsidR="009B50FA" w:rsidRPr="00C7345F">
          <w:rPr>
            <w:rStyle w:val="Hyperlink"/>
          </w:rPr>
          <w:t>Figure 4.2  Percentage of students at each oral language performance level</w:t>
        </w:r>
        <w:r w:rsidR="009B50FA" w:rsidRPr="00C7345F">
          <w:rPr>
            <w:webHidden/>
          </w:rPr>
          <w:tab/>
        </w:r>
        <w:r w:rsidR="009B50FA" w:rsidRPr="00C7345F">
          <w:rPr>
            <w:webHidden/>
          </w:rPr>
          <w:fldChar w:fldCharType="begin"/>
        </w:r>
        <w:r w:rsidR="009B50FA" w:rsidRPr="00C7345F">
          <w:rPr>
            <w:webHidden/>
          </w:rPr>
          <w:instrText xml:space="preserve"> PAGEREF _Toc105063818 \h </w:instrText>
        </w:r>
        <w:r w:rsidR="009B50FA" w:rsidRPr="00C7345F">
          <w:rPr>
            <w:webHidden/>
          </w:rPr>
        </w:r>
        <w:r w:rsidR="009B50FA" w:rsidRPr="00C7345F">
          <w:rPr>
            <w:webHidden/>
          </w:rPr>
          <w:fldChar w:fldCharType="separate"/>
        </w:r>
        <w:r w:rsidR="009B50FA" w:rsidRPr="00C7345F">
          <w:rPr>
            <w:webHidden/>
          </w:rPr>
          <w:t>77</w:t>
        </w:r>
        <w:r w:rsidR="009B50FA" w:rsidRPr="00C7345F">
          <w:rPr>
            <w:webHidden/>
          </w:rPr>
          <w:fldChar w:fldCharType="end"/>
        </w:r>
      </w:hyperlink>
    </w:p>
    <w:p w14:paraId="07778708" w14:textId="2C2E1B1F" w:rsidR="009B50FA" w:rsidRPr="00C7345F" w:rsidRDefault="00000000">
      <w:pPr>
        <w:pStyle w:val="TableofFigures"/>
        <w:tabs>
          <w:tab w:val="right" w:leader="dot" w:pos="9926"/>
        </w:tabs>
        <w:rPr>
          <w:rFonts w:asciiTheme="minorHAnsi" w:eastAsiaTheme="minorEastAsia" w:hAnsiTheme="minorHAnsi" w:cstheme="minorBidi"/>
          <w:color w:val="auto"/>
          <w:sz w:val="22"/>
          <w:szCs w:val="22"/>
        </w:rPr>
      </w:pPr>
      <w:hyperlink w:anchor="_Toc105063819" w:history="1">
        <w:r w:rsidR="009B50FA" w:rsidRPr="00C7345F">
          <w:rPr>
            <w:rStyle w:val="Hyperlink"/>
          </w:rPr>
          <w:t>Figure 4.3  Percentage of students at each written language performance level</w:t>
        </w:r>
        <w:r w:rsidR="009B50FA" w:rsidRPr="00C7345F">
          <w:rPr>
            <w:webHidden/>
          </w:rPr>
          <w:tab/>
        </w:r>
        <w:r w:rsidR="009B50FA" w:rsidRPr="00C7345F">
          <w:rPr>
            <w:webHidden/>
          </w:rPr>
          <w:fldChar w:fldCharType="begin"/>
        </w:r>
        <w:r w:rsidR="009B50FA" w:rsidRPr="00C7345F">
          <w:rPr>
            <w:webHidden/>
          </w:rPr>
          <w:instrText xml:space="preserve"> PAGEREF _Toc105063819 \h </w:instrText>
        </w:r>
        <w:r w:rsidR="009B50FA" w:rsidRPr="00C7345F">
          <w:rPr>
            <w:webHidden/>
          </w:rPr>
        </w:r>
        <w:r w:rsidR="009B50FA" w:rsidRPr="00C7345F">
          <w:rPr>
            <w:webHidden/>
          </w:rPr>
          <w:fldChar w:fldCharType="separate"/>
        </w:r>
        <w:r w:rsidR="009B50FA" w:rsidRPr="00C7345F">
          <w:rPr>
            <w:webHidden/>
          </w:rPr>
          <w:t>79</w:t>
        </w:r>
        <w:r w:rsidR="009B50FA" w:rsidRPr="00C7345F">
          <w:rPr>
            <w:webHidden/>
          </w:rPr>
          <w:fldChar w:fldCharType="end"/>
        </w:r>
      </w:hyperlink>
    </w:p>
    <w:p w14:paraId="14217A2B" w14:textId="0F83F62E" w:rsidR="009A4C9C" w:rsidRPr="00C7345F" w:rsidRDefault="004557D7" w:rsidP="000259C4">
      <w:pPr>
        <w:pStyle w:val="Caption"/>
        <w:pageBreakBefore/>
      </w:pPr>
      <w:r w:rsidRPr="00C7345F">
        <w:lastRenderedPageBreak/>
        <w:fldChar w:fldCharType="end"/>
      </w:r>
      <w:bookmarkStart w:id="12" w:name="_Toc44397350"/>
      <w:bookmarkStart w:id="13" w:name="_Toc31638720"/>
      <w:bookmarkStart w:id="14" w:name="_Toc29555129"/>
      <w:bookmarkStart w:id="15" w:name="_Toc18571480"/>
      <w:bookmarkStart w:id="16" w:name="_Toc519757940"/>
      <w:bookmarkStart w:id="17" w:name="_Toc75445284"/>
      <w:bookmarkStart w:id="18" w:name="_Toc134621804"/>
      <w:r w:rsidR="009A4C9C" w:rsidRPr="00C7345F">
        <w:t>Acronyms and Initialisms Used in the English Language Proficiency Assessments for California Technical Report</w:t>
      </w:r>
      <w:bookmarkEnd w:id="12"/>
      <w:bookmarkEnd w:id="13"/>
      <w:bookmarkEnd w:id="14"/>
      <w:bookmarkEnd w:id="15"/>
      <w:bookmarkEnd w:id="16"/>
      <w:bookmarkEnd w:id="17"/>
      <w:bookmarkEnd w:id="18"/>
    </w:p>
    <w:tbl>
      <w:tblPr>
        <w:tblStyle w:val="TRsBorders"/>
        <w:tblW w:w="0" w:type="auto"/>
        <w:tblLayout w:type="fixed"/>
        <w:tblLook w:val="01E0" w:firstRow="1" w:lastRow="1" w:firstColumn="1" w:lastColumn="1" w:noHBand="0" w:noVBand="0"/>
        <w:tblDescription w:val="Acronyms and Initialisms Used in the ELPAC Technical Report"/>
      </w:tblPr>
      <w:tblGrid>
        <w:gridCol w:w="1872"/>
        <w:gridCol w:w="6926"/>
      </w:tblGrid>
      <w:tr w:rsidR="009A4C9C" w:rsidRPr="00C7345F" w14:paraId="3D3063D4" w14:textId="77777777" w:rsidTr="00AF2374">
        <w:trPr>
          <w:cnfStyle w:val="100000000000" w:firstRow="1" w:lastRow="0" w:firstColumn="0" w:lastColumn="0" w:oddVBand="0" w:evenVBand="0" w:oddHBand="0" w:evenHBand="0" w:firstRowFirstColumn="0" w:firstRowLastColumn="0" w:lastRowFirstColumn="0" w:lastRowLastColumn="0"/>
        </w:trPr>
        <w:tc>
          <w:tcPr>
            <w:tcW w:w="1872" w:type="dxa"/>
            <w:hideMark/>
          </w:tcPr>
          <w:p w14:paraId="635892F8" w14:textId="77777777" w:rsidR="009A4C9C" w:rsidRPr="00C7345F" w:rsidRDefault="009A4C9C" w:rsidP="00AF2374">
            <w:pPr>
              <w:pStyle w:val="TableTextLeft"/>
              <w:rPr>
                <w:b w:val="0"/>
                <w:noProof w:val="0"/>
                <w:lang w:eastAsia="zh-CN"/>
              </w:rPr>
            </w:pPr>
            <w:r w:rsidRPr="00C7345F">
              <w:rPr>
                <w:noProof w:val="0"/>
                <w:lang w:eastAsia="zh-CN"/>
              </w:rPr>
              <w:t>Term</w:t>
            </w:r>
          </w:p>
        </w:tc>
        <w:tc>
          <w:tcPr>
            <w:tcW w:w="6926" w:type="dxa"/>
            <w:hideMark/>
          </w:tcPr>
          <w:p w14:paraId="580B1BA5" w14:textId="77777777" w:rsidR="009A4C9C" w:rsidRPr="00C7345F" w:rsidRDefault="009A4C9C" w:rsidP="00AF2374">
            <w:pPr>
              <w:pStyle w:val="TableTextLeft"/>
              <w:rPr>
                <w:b w:val="0"/>
                <w:noProof w:val="0"/>
                <w:lang w:eastAsia="zh-CN"/>
              </w:rPr>
            </w:pPr>
            <w:r w:rsidRPr="00C7345F">
              <w:rPr>
                <w:noProof w:val="0"/>
                <w:lang w:eastAsia="zh-CN"/>
              </w:rPr>
              <w:t>Definition</w:t>
            </w:r>
          </w:p>
        </w:tc>
      </w:tr>
      <w:tr w:rsidR="009A4C9C" w:rsidRPr="00C7345F" w14:paraId="4E4FCC58" w14:textId="77777777" w:rsidTr="00AF2374">
        <w:tc>
          <w:tcPr>
            <w:tcW w:w="1872" w:type="dxa"/>
            <w:hideMark/>
          </w:tcPr>
          <w:p w14:paraId="0472A286" w14:textId="77777777" w:rsidR="009A4C9C" w:rsidRPr="00C7345F" w:rsidRDefault="009A4C9C" w:rsidP="00AF2374">
            <w:pPr>
              <w:pStyle w:val="TableTextLeft"/>
              <w:rPr>
                <w:noProof w:val="0"/>
                <w:lang w:eastAsia="zh-CN"/>
              </w:rPr>
            </w:pPr>
            <w:r w:rsidRPr="00C7345F">
              <w:rPr>
                <w:noProof w:val="0"/>
                <w:lang w:eastAsia="zh-CN"/>
              </w:rPr>
              <w:t>AERA</w:t>
            </w:r>
          </w:p>
        </w:tc>
        <w:tc>
          <w:tcPr>
            <w:tcW w:w="6926" w:type="dxa"/>
            <w:hideMark/>
          </w:tcPr>
          <w:p w14:paraId="3CD18E60" w14:textId="77777777" w:rsidR="009A4C9C" w:rsidRPr="00C7345F" w:rsidRDefault="009A4C9C" w:rsidP="00AF2374">
            <w:pPr>
              <w:pStyle w:val="TableTextLeft"/>
              <w:rPr>
                <w:noProof w:val="0"/>
                <w:lang w:eastAsia="zh-CN"/>
              </w:rPr>
            </w:pPr>
            <w:r w:rsidRPr="00C7345F">
              <w:rPr>
                <w:noProof w:val="0"/>
                <w:lang w:eastAsia="zh-CN"/>
              </w:rPr>
              <w:t>American Educational Research Association</w:t>
            </w:r>
          </w:p>
        </w:tc>
      </w:tr>
      <w:tr w:rsidR="009A4C9C" w:rsidRPr="00C7345F" w14:paraId="62D9AFF0" w14:textId="77777777" w:rsidTr="00AF2374">
        <w:tc>
          <w:tcPr>
            <w:tcW w:w="1872" w:type="dxa"/>
            <w:hideMark/>
          </w:tcPr>
          <w:p w14:paraId="665F3325" w14:textId="77777777" w:rsidR="009A4C9C" w:rsidRPr="00C7345F" w:rsidRDefault="009A4C9C" w:rsidP="00AF2374">
            <w:pPr>
              <w:pStyle w:val="TableTextLeft"/>
              <w:rPr>
                <w:noProof w:val="0"/>
                <w:lang w:eastAsia="zh-CN"/>
              </w:rPr>
            </w:pPr>
            <w:r w:rsidRPr="00C7345F">
              <w:rPr>
                <w:noProof w:val="0"/>
                <w:lang w:eastAsia="zh-CN"/>
              </w:rPr>
              <w:t>AIS</w:t>
            </w:r>
          </w:p>
        </w:tc>
        <w:tc>
          <w:tcPr>
            <w:tcW w:w="6926" w:type="dxa"/>
            <w:hideMark/>
          </w:tcPr>
          <w:p w14:paraId="6D39F0D9" w14:textId="77777777" w:rsidR="009A4C9C" w:rsidRPr="00C7345F" w:rsidRDefault="009A4C9C" w:rsidP="00AF2374">
            <w:pPr>
              <w:pStyle w:val="TableTextLeft"/>
              <w:rPr>
                <w:noProof w:val="0"/>
                <w:lang w:eastAsia="zh-CN"/>
              </w:rPr>
            </w:pPr>
            <w:r w:rsidRPr="00C7345F">
              <w:rPr>
                <w:noProof w:val="0"/>
                <w:lang w:eastAsia="zh-CN"/>
              </w:rPr>
              <w:t>average item score</w:t>
            </w:r>
          </w:p>
        </w:tc>
      </w:tr>
      <w:tr w:rsidR="009A4C9C" w:rsidRPr="00C7345F" w14:paraId="0A48E8E2" w14:textId="77777777" w:rsidTr="00AF2374">
        <w:tc>
          <w:tcPr>
            <w:tcW w:w="1872" w:type="dxa"/>
            <w:hideMark/>
          </w:tcPr>
          <w:p w14:paraId="543F74CF" w14:textId="77777777" w:rsidR="009A4C9C" w:rsidRPr="00C7345F" w:rsidRDefault="009A4C9C" w:rsidP="00AF2374">
            <w:pPr>
              <w:pStyle w:val="TableTextLeft"/>
              <w:rPr>
                <w:noProof w:val="0"/>
                <w:lang w:eastAsia="zh-CN"/>
              </w:rPr>
            </w:pPr>
            <w:r w:rsidRPr="00C7345F">
              <w:rPr>
                <w:noProof w:val="0"/>
                <w:lang w:eastAsia="zh-CN"/>
              </w:rPr>
              <w:t>APA</w:t>
            </w:r>
          </w:p>
        </w:tc>
        <w:tc>
          <w:tcPr>
            <w:tcW w:w="6926" w:type="dxa"/>
            <w:hideMark/>
          </w:tcPr>
          <w:p w14:paraId="2171153F" w14:textId="77777777" w:rsidR="009A4C9C" w:rsidRPr="00C7345F" w:rsidRDefault="009A4C9C" w:rsidP="00AF2374">
            <w:pPr>
              <w:pStyle w:val="TableTextLeft"/>
              <w:rPr>
                <w:noProof w:val="0"/>
                <w:lang w:eastAsia="zh-CN"/>
              </w:rPr>
            </w:pPr>
            <w:r w:rsidRPr="00C7345F">
              <w:rPr>
                <w:noProof w:val="0"/>
                <w:lang w:eastAsia="zh-CN"/>
              </w:rPr>
              <w:t>American Psychological Association</w:t>
            </w:r>
          </w:p>
        </w:tc>
      </w:tr>
      <w:tr w:rsidR="009A4C9C" w:rsidRPr="00C7345F" w14:paraId="06BD3E88" w14:textId="77777777" w:rsidTr="00AF2374">
        <w:tc>
          <w:tcPr>
            <w:tcW w:w="1872" w:type="dxa"/>
            <w:hideMark/>
          </w:tcPr>
          <w:p w14:paraId="2A1AD528" w14:textId="77777777" w:rsidR="009A4C9C" w:rsidRPr="00C7345F" w:rsidRDefault="009A4C9C" w:rsidP="00AF2374">
            <w:pPr>
              <w:pStyle w:val="TableTextLeft"/>
              <w:rPr>
                <w:noProof w:val="0"/>
                <w:lang w:eastAsia="zh-CN"/>
              </w:rPr>
            </w:pPr>
            <w:r w:rsidRPr="00C7345F">
              <w:rPr>
                <w:noProof w:val="0"/>
                <w:lang w:eastAsia="zh-CN"/>
              </w:rPr>
              <w:t>AST</w:t>
            </w:r>
          </w:p>
        </w:tc>
        <w:tc>
          <w:tcPr>
            <w:tcW w:w="6926" w:type="dxa"/>
            <w:hideMark/>
          </w:tcPr>
          <w:p w14:paraId="62703C11" w14:textId="77777777" w:rsidR="009A4C9C" w:rsidRPr="00C7345F" w:rsidRDefault="009A4C9C" w:rsidP="00AF2374">
            <w:pPr>
              <w:pStyle w:val="TableTextLeft"/>
              <w:rPr>
                <w:noProof w:val="0"/>
                <w:lang w:eastAsia="zh-CN"/>
              </w:rPr>
            </w:pPr>
            <w:r w:rsidRPr="00C7345F">
              <w:rPr>
                <w:rFonts w:eastAsia="Times New Roman"/>
                <w:noProof w:val="0"/>
                <w:lang w:eastAsia="zh-CN"/>
              </w:rPr>
              <w:t>Administration and Scoring Training</w:t>
            </w:r>
          </w:p>
        </w:tc>
      </w:tr>
      <w:tr w:rsidR="0070564E" w:rsidRPr="00C7345F" w14:paraId="7C13151A" w14:textId="77777777" w:rsidTr="00AF2374">
        <w:tc>
          <w:tcPr>
            <w:tcW w:w="1872" w:type="dxa"/>
          </w:tcPr>
          <w:p w14:paraId="1F68F34C" w14:textId="6EDEB7C7" w:rsidR="0070564E" w:rsidRPr="00C7345F" w:rsidRDefault="0070564E" w:rsidP="00AF2374">
            <w:pPr>
              <w:pStyle w:val="TableTextLeft"/>
              <w:rPr>
                <w:noProof w:val="0"/>
                <w:lang w:eastAsia="zh-CN"/>
              </w:rPr>
            </w:pPr>
            <w:r w:rsidRPr="00C7345F">
              <w:rPr>
                <w:noProof w:val="0"/>
                <w:lang w:eastAsia="zh-CN"/>
              </w:rPr>
              <w:t>CAASPP</w:t>
            </w:r>
          </w:p>
        </w:tc>
        <w:tc>
          <w:tcPr>
            <w:tcW w:w="6926" w:type="dxa"/>
          </w:tcPr>
          <w:p w14:paraId="184A7910" w14:textId="4A3369AB" w:rsidR="0070564E" w:rsidRPr="00C7345F" w:rsidRDefault="0070564E" w:rsidP="00AF2374">
            <w:pPr>
              <w:pStyle w:val="TableTextLeft"/>
              <w:rPr>
                <w:rFonts w:eastAsia="Times New Roman"/>
                <w:noProof w:val="0"/>
                <w:lang w:eastAsia="zh-CN"/>
              </w:rPr>
            </w:pPr>
            <w:r w:rsidRPr="00C7345F">
              <w:rPr>
                <w:rFonts w:eastAsia="Times New Roman"/>
                <w:noProof w:val="0"/>
                <w:lang w:eastAsia="zh-CN"/>
              </w:rPr>
              <w:t>California Assessment of Student Performance and Progress</w:t>
            </w:r>
          </w:p>
        </w:tc>
      </w:tr>
      <w:tr w:rsidR="00693FEA" w:rsidRPr="00C7345F" w14:paraId="18A74742" w14:textId="77777777" w:rsidTr="00AF2374">
        <w:tc>
          <w:tcPr>
            <w:tcW w:w="1872" w:type="dxa"/>
          </w:tcPr>
          <w:p w14:paraId="70FD7EEF" w14:textId="787B6DD7" w:rsidR="00693FEA" w:rsidRPr="00C7345F" w:rsidRDefault="00693FEA" w:rsidP="00AF2374">
            <w:pPr>
              <w:pStyle w:val="TableTextLeft"/>
              <w:rPr>
                <w:noProof w:val="0"/>
                <w:lang w:eastAsia="zh-CN"/>
              </w:rPr>
            </w:pPr>
            <w:r w:rsidRPr="00C7345F">
              <w:rPr>
                <w:noProof w:val="0"/>
                <w:lang w:eastAsia="zh-CN"/>
              </w:rPr>
              <w:t>CAI</w:t>
            </w:r>
          </w:p>
        </w:tc>
        <w:tc>
          <w:tcPr>
            <w:tcW w:w="6926" w:type="dxa"/>
          </w:tcPr>
          <w:p w14:paraId="47FB8EEF" w14:textId="274449C6" w:rsidR="00693FEA" w:rsidRPr="00C7345F" w:rsidRDefault="002B419E" w:rsidP="00AF2374">
            <w:pPr>
              <w:pStyle w:val="TableTextLeft"/>
              <w:rPr>
                <w:rFonts w:eastAsia="Times New Roman"/>
                <w:noProof w:val="0"/>
                <w:lang w:eastAsia="zh-CN"/>
              </w:rPr>
            </w:pPr>
            <w:r w:rsidRPr="00C7345F">
              <w:rPr>
                <w:rFonts w:eastAsia="Times New Roman"/>
                <w:noProof w:val="0"/>
                <w:lang w:eastAsia="zh-CN"/>
              </w:rPr>
              <w:t>Cambium Assessment</w:t>
            </w:r>
            <w:r w:rsidR="00F30680" w:rsidRPr="00C7345F">
              <w:rPr>
                <w:rFonts w:eastAsia="Times New Roman"/>
                <w:noProof w:val="0"/>
                <w:lang w:eastAsia="zh-CN"/>
              </w:rPr>
              <w:t>, Inc.</w:t>
            </w:r>
          </w:p>
        </w:tc>
      </w:tr>
      <w:tr w:rsidR="009A4C9C" w:rsidRPr="00C7345F" w14:paraId="5706A78A" w14:textId="77777777" w:rsidTr="00AF2374">
        <w:tc>
          <w:tcPr>
            <w:tcW w:w="1872" w:type="dxa"/>
            <w:hideMark/>
          </w:tcPr>
          <w:p w14:paraId="25149F88" w14:textId="77777777" w:rsidR="009A4C9C" w:rsidRPr="00C7345F" w:rsidRDefault="009A4C9C" w:rsidP="00AF2374">
            <w:pPr>
              <w:pStyle w:val="TableTextLeft"/>
              <w:rPr>
                <w:noProof w:val="0"/>
                <w:lang w:eastAsia="zh-CN"/>
              </w:rPr>
            </w:pPr>
            <w:r w:rsidRPr="00C7345F">
              <w:rPr>
                <w:noProof w:val="0"/>
                <w:lang w:eastAsia="zh-CN"/>
              </w:rPr>
              <w:t>CALPADS</w:t>
            </w:r>
          </w:p>
        </w:tc>
        <w:tc>
          <w:tcPr>
            <w:tcW w:w="6926" w:type="dxa"/>
            <w:hideMark/>
          </w:tcPr>
          <w:p w14:paraId="2338D9C2" w14:textId="77777777" w:rsidR="009A4C9C" w:rsidRPr="00C7345F" w:rsidRDefault="009A4C9C" w:rsidP="00AF2374">
            <w:pPr>
              <w:pStyle w:val="TableTextLeft"/>
              <w:rPr>
                <w:noProof w:val="0"/>
                <w:lang w:eastAsia="zh-CN"/>
              </w:rPr>
            </w:pPr>
            <w:r w:rsidRPr="00C7345F">
              <w:rPr>
                <w:noProof w:val="0"/>
                <w:lang w:eastAsia="zh-CN"/>
              </w:rPr>
              <w:t>California Longitudinal Pupil Achievement Data System</w:t>
            </w:r>
          </w:p>
        </w:tc>
      </w:tr>
      <w:tr w:rsidR="009A4C9C" w:rsidRPr="00C7345F" w14:paraId="038D846F" w14:textId="77777777" w:rsidTr="00AF2374">
        <w:tc>
          <w:tcPr>
            <w:tcW w:w="1872" w:type="dxa"/>
          </w:tcPr>
          <w:p w14:paraId="35563E96" w14:textId="77777777" w:rsidR="009A4C9C" w:rsidRPr="00C7345F" w:rsidRDefault="009A4C9C" w:rsidP="00AF2374">
            <w:pPr>
              <w:pStyle w:val="TableTextLeft"/>
              <w:rPr>
                <w:noProof w:val="0"/>
                <w:lang w:eastAsia="zh-CN"/>
              </w:rPr>
            </w:pPr>
            <w:r w:rsidRPr="00C7345F">
              <w:rPr>
                <w:noProof w:val="0"/>
                <w:lang w:eastAsia="zh-CN"/>
              </w:rPr>
              <w:t>CalTAC</w:t>
            </w:r>
          </w:p>
        </w:tc>
        <w:tc>
          <w:tcPr>
            <w:tcW w:w="6926" w:type="dxa"/>
          </w:tcPr>
          <w:p w14:paraId="48ABD815" w14:textId="77777777" w:rsidR="009A4C9C" w:rsidRPr="00C7345F" w:rsidRDefault="009A4C9C" w:rsidP="00AF2374">
            <w:pPr>
              <w:pStyle w:val="TableTextLeft"/>
              <w:rPr>
                <w:noProof w:val="0"/>
                <w:lang w:eastAsia="zh-CN"/>
              </w:rPr>
            </w:pPr>
            <w:r w:rsidRPr="00C7345F">
              <w:rPr>
                <w:noProof w:val="0"/>
                <w:lang w:eastAsia="zh-CN"/>
              </w:rPr>
              <w:t>California Technical Assistance Center</w:t>
            </w:r>
          </w:p>
        </w:tc>
      </w:tr>
      <w:tr w:rsidR="0070564E" w:rsidRPr="00C7345F" w14:paraId="1E0D04AB" w14:textId="77777777" w:rsidTr="00AF2374">
        <w:tc>
          <w:tcPr>
            <w:tcW w:w="1872" w:type="dxa"/>
          </w:tcPr>
          <w:p w14:paraId="603D855C" w14:textId="0C3AE561" w:rsidR="0070564E" w:rsidRPr="00C7345F" w:rsidRDefault="0070564E" w:rsidP="00AF2374">
            <w:pPr>
              <w:pStyle w:val="TableTextLeft"/>
              <w:rPr>
                <w:noProof w:val="0"/>
                <w:lang w:eastAsia="zh-CN"/>
              </w:rPr>
            </w:pPr>
            <w:r w:rsidRPr="00C7345F">
              <w:rPr>
                <w:noProof w:val="0"/>
                <w:lang w:eastAsia="zh-CN"/>
              </w:rPr>
              <w:t>CBA</w:t>
            </w:r>
          </w:p>
        </w:tc>
        <w:tc>
          <w:tcPr>
            <w:tcW w:w="6926" w:type="dxa"/>
          </w:tcPr>
          <w:p w14:paraId="3331F191" w14:textId="2CD65018" w:rsidR="0070564E" w:rsidRPr="00C7345F" w:rsidRDefault="0070564E" w:rsidP="00AF2374">
            <w:pPr>
              <w:pStyle w:val="TableTextLeft"/>
              <w:rPr>
                <w:noProof w:val="0"/>
                <w:lang w:eastAsia="zh-CN"/>
              </w:rPr>
            </w:pPr>
            <w:r w:rsidRPr="00C7345F">
              <w:rPr>
                <w:noProof w:val="0"/>
                <w:lang w:eastAsia="zh-CN"/>
              </w:rPr>
              <w:t>computer-based assessment</w:t>
            </w:r>
          </w:p>
        </w:tc>
      </w:tr>
      <w:tr w:rsidR="009A4C9C" w:rsidRPr="00C7345F" w14:paraId="3FC08406" w14:textId="77777777" w:rsidTr="00AF2374">
        <w:tc>
          <w:tcPr>
            <w:tcW w:w="1872" w:type="dxa"/>
            <w:hideMark/>
          </w:tcPr>
          <w:p w14:paraId="671E51E4" w14:textId="77777777" w:rsidR="009A4C9C" w:rsidRPr="00C7345F" w:rsidRDefault="009A4C9C" w:rsidP="00AF2374">
            <w:pPr>
              <w:pStyle w:val="TableTextLeft"/>
              <w:rPr>
                <w:i/>
                <w:noProof w:val="0"/>
                <w:lang w:eastAsia="zh-CN"/>
              </w:rPr>
            </w:pPr>
            <w:r w:rsidRPr="00C7345F">
              <w:rPr>
                <w:i/>
                <w:noProof w:val="0"/>
                <w:lang w:eastAsia="zh-CN"/>
              </w:rPr>
              <w:t>CCR</w:t>
            </w:r>
          </w:p>
        </w:tc>
        <w:tc>
          <w:tcPr>
            <w:tcW w:w="6926" w:type="dxa"/>
            <w:hideMark/>
          </w:tcPr>
          <w:p w14:paraId="1138812E" w14:textId="77777777" w:rsidR="009A4C9C" w:rsidRPr="00C7345F" w:rsidRDefault="009A4C9C" w:rsidP="00AF2374">
            <w:pPr>
              <w:pStyle w:val="TableTextLeft"/>
              <w:rPr>
                <w:i/>
                <w:noProof w:val="0"/>
                <w:lang w:eastAsia="zh-CN"/>
              </w:rPr>
            </w:pPr>
            <w:r w:rsidRPr="00C7345F">
              <w:rPr>
                <w:i/>
                <w:noProof w:val="0"/>
                <w:lang w:eastAsia="zh-CN"/>
              </w:rPr>
              <w:t>California Code of Regulations</w:t>
            </w:r>
          </w:p>
        </w:tc>
      </w:tr>
      <w:tr w:rsidR="009A4C9C" w:rsidRPr="00C7345F" w14:paraId="54130DAF" w14:textId="77777777" w:rsidTr="00AF2374">
        <w:tc>
          <w:tcPr>
            <w:tcW w:w="1872" w:type="dxa"/>
            <w:hideMark/>
          </w:tcPr>
          <w:p w14:paraId="5795AA80" w14:textId="77777777" w:rsidR="009A4C9C" w:rsidRPr="00C7345F" w:rsidRDefault="009A4C9C" w:rsidP="00AF2374">
            <w:pPr>
              <w:pStyle w:val="TableTextLeft"/>
              <w:rPr>
                <w:noProof w:val="0"/>
                <w:lang w:eastAsia="zh-CN"/>
              </w:rPr>
            </w:pPr>
            <w:r w:rsidRPr="00C7345F">
              <w:rPr>
                <w:noProof w:val="0"/>
                <w:lang w:eastAsia="zh-CN"/>
              </w:rPr>
              <w:t>CDE</w:t>
            </w:r>
          </w:p>
        </w:tc>
        <w:tc>
          <w:tcPr>
            <w:tcW w:w="6926" w:type="dxa"/>
            <w:hideMark/>
          </w:tcPr>
          <w:p w14:paraId="23BAE5EA" w14:textId="77777777" w:rsidR="009A4C9C" w:rsidRPr="00C7345F" w:rsidRDefault="009A4C9C" w:rsidP="00AF2374">
            <w:pPr>
              <w:pStyle w:val="TableTextLeft"/>
              <w:rPr>
                <w:noProof w:val="0"/>
                <w:lang w:eastAsia="zh-CN"/>
              </w:rPr>
            </w:pPr>
            <w:r w:rsidRPr="00C7345F">
              <w:rPr>
                <w:noProof w:val="0"/>
                <w:lang w:eastAsia="zh-CN"/>
              </w:rPr>
              <w:t>California Department of Education</w:t>
            </w:r>
          </w:p>
        </w:tc>
      </w:tr>
      <w:tr w:rsidR="009A4C9C" w:rsidRPr="00C7345F" w14:paraId="18D21885" w14:textId="77777777" w:rsidTr="00AF2374">
        <w:tc>
          <w:tcPr>
            <w:tcW w:w="1872" w:type="dxa"/>
            <w:hideMark/>
          </w:tcPr>
          <w:p w14:paraId="7A00DDF1" w14:textId="77777777" w:rsidR="009A4C9C" w:rsidRPr="00C7345F" w:rsidRDefault="009A4C9C" w:rsidP="00AF2374">
            <w:pPr>
              <w:pStyle w:val="TableTextLeft"/>
              <w:rPr>
                <w:noProof w:val="0"/>
                <w:lang w:eastAsia="zh-CN"/>
              </w:rPr>
            </w:pPr>
            <w:r w:rsidRPr="00C7345F">
              <w:rPr>
                <w:noProof w:val="0"/>
                <w:lang w:eastAsia="zh-CN"/>
              </w:rPr>
              <w:t>CDS</w:t>
            </w:r>
          </w:p>
        </w:tc>
        <w:tc>
          <w:tcPr>
            <w:tcW w:w="6926" w:type="dxa"/>
            <w:hideMark/>
          </w:tcPr>
          <w:p w14:paraId="0E4F71EC" w14:textId="77777777" w:rsidR="009A4C9C" w:rsidRPr="00C7345F" w:rsidRDefault="009A4C9C" w:rsidP="00AF2374">
            <w:pPr>
              <w:pStyle w:val="TableTextLeft"/>
              <w:rPr>
                <w:noProof w:val="0"/>
                <w:lang w:eastAsia="zh-CN"/>
              </w:rPr>
            </w:pPr>
            <w:r w:rsidRPr="00C7345F">
              <w:rPr>
                <w:noProof w:val="0"/>
                <w:lang w:eastAsia="zh-CN"/>
              </w:rPr>
              <w:t>county/district/school</w:t>
            </w:r>
          </w:p>
        </w:tc>
      </w:tr>
      <w:tr w:rsidR="009A4C9C" w:rsidRPr="00C7345F" w14:paraId="6DBC333E" w14:textId="77777777" w:rsidTr="00AF2374">
        <w:tc>
          <w:tcPr>
            <w:tcW w:w="1872" w:type="dxa"/>
            <w:hideMark/>
          </w:tcPr>
          <w:p w14:paraId="4F03591E" w14:textId="77777777" w:rsidR="009A4C9C" w:rsidRPr="00C7345F" w:rsidRDefault="009A4C9C" w:rsidP="00AF2374">
            <w:pPr>
              <w:pStyle w:val="TableTextLeft"/>
              <w:rPr>
                <w:noProof w:val="0"/>
                <w:lang w:eastAsia="zh-CN"/>
              </w:rPr>
            </w:pPr>
            <w:r w:rsidRPr="00C7345F">
              <w:rPr>
                <w:noProof w:val="0"/>
                <w:lang w:eastAsia="zh-CN"/>
              </w:rPr>
              <w:t>CELDT</w:t>
            </w:r>
          </w:p>
        </w:tc>
        <w:tc>
          <w:tcPr>
            <w:tcW w:w="6926" w:type="dxa"/>
            <w:hideMark/>
          </w:tcPr>
          <w:p w14:paraId="4E7EB395" w14:textId="77777777" w:rsidR="009A4C9C" w:rsidRPr="00C7345F" w:rsidRDefault="009A4C9C" w:rsidP="00AF2374">
            <w:pPr>
              <w:pStyle w:val="TableTextLeft"/>
              <w:rPr>
                <w:noProof w:val="0"/>
                <w:lang w:eastAsia="zh-CN"/>
              </w:rPr>
            </w:pPr>
            <w:r w:rsidRPr="00C7345F">
              <w:rPr>
                <w:rFonts w:eastAsia="Arial"/>
                <w:noProof w:val="0"/>
                <w:lang w:eastAsia="zh-CN"/>
              </w:rPr>
              <w:t>California English Language Development Test</w:t>
            </w:r>
          </w:p>
        </w:tc>
      </w:tr>
      <w:tr w:rsidR="007B3C8E" w:rsidRPr="00C7345F" w14:paraId="404CC391" w14:textId="77777777" w:rsidTr="00AF2374">
        <w:tc>
          <w:tcPr>
            <w:tcW w:w="1872" w:type="dxa"/>
          </w:tcPr>
          <w:p w14:paraId="258C641E" w14:textId="4858F7C6" w:rsidR="007B3C8E" w:rsidRPr="00C7345F" w:rsidRDefault="0053118D" w:rsidP="00AF2374">
            <w:pPr>
              <w:pStyle w:val="TableTextLeft"/>
              <w:rPr>
                <w:noProof w:val="0"/>
                <w:lang w:eastAsia="zh-CN"/>
              </w:rPr>
            </w:pPr>
            <w:r w:rsidRPr="00C7345F">
              <w:rPr>
                <w:noProof w:val="0"/>
                <w:lang w:eastAsia="zh-CN"/>
              </w:rPr>
              <w:t>COVID-19</w:t>
            </w:r>
          </w:p>
        </w:tc>
        <w:tc>
          <w:tcPr>
            <w:tcW w:w="6926" w:type="dxa"/>
          </w:tcPr>
          <w:p w14:paraId="15E9AADE" w14:textId="5DAB7AFB" w:rsidR="007B3C8E" w:rsidRPr="00C7345F" w:rsidRDefault="00795F80" w:rsidP="00AF2374">
            <w:pPr>
              <w:pStyle w:val="TableTextLeft"/>
              <w:rPr>
                <w:rFonts w:eastAsia="Arial"/>
                <w:noProof w:val="0"/>
                <w:lang w:eastAsia="zh-CN"/>
              </w:rPr>
            </w:pPr>
            <w:r w:rsidRPr="00C7345F">
              <w:rPr>
                <w:rFonts w:eastAsia="Arial"/>
                <w:noProof w:val="0"/>
                <w:lang w:eastAsia="zh-CN"/>
              </w:rPr>
              <w:t>n</w:t>
            </w:r>
            <w:r w:rsidR="006F50BF" w:rsidRPr="00C7345F">
              <w:rPr>
                <w:rFonts w:eastAsia="Arial"/>
                <w:noProof w:val="0"/>
                <w:lang w:eastAsia="zh-CN"/>
              </w:rPr>
              <w:t>ovel coronavirus diseas</w:t>
            </w:r>
            <w:r w:rsidR="007907D2" w:rsidRPr="00C7345F">
              <w:rPr>
                <w:rFonts w:eastAsia="Arial"/>
                <w:noProof w:val="0"/>
                <w:lang w:eastAsia="zh-CN"/>
              </w:rPr>
              <w:t>e 2019</w:t>
            </w:r>
          </w:p>
        </w:tc>
      </w:tr>
      <w:tr w:rsidR="009A4C9C" w:rsidRPr="00C7345F" w14:paraId="00CBAFA8" w14:textId="77777777" w:rsidTr="00AF2374">
        <w:tc>
          <w:tcPr>
            <w:tcW w:w="1872" w:type="dxa"/>
            <w:hideMark/>
          </w:tcPr>
          <w:p w14:paraId="6806C2BD" w14:textId="77777777" w:rsidR="009A4C9C" w:rsidRPr="00C7345F" w:rsidRDefault="009A4C9C" w:rsidP="00AF2374">
            <w:pPr>
              <w:pStyle w:val="TableTextLeft"/>
              <w:rPr>
                <w:noProof w:val="0"/>
                <w:lang w:eastAsia="zh-CN"/>
              </w:rPr>
            </w:pPr>
            <w:r w:rsidRPr="00C7345F">
              <w:rPr>
                <w:noProof w:val="0"/>
                <w:lang w:eastAsia="zh-CN"/>
              </w:rPr>
              <w:t>CR</w:t>
            </w:r>
          </w:p>
        </w:tc>
        <w:tc>
          <w:tcPr>
            <w:tcW w:w="6926" w:type="dxa"/>
            <w:hideMark/>
          </w:tcPr>
          <w:p w14:paraId="6669B82E" w14:textId="77777777" w:rsidR="009A4C9C" w:rsidRPr="00C7345F" w:rsidRDefault="009A4C9C" w:rsidP="00AF2374">
            <w:pPr>
              <w:pStyle w:val="TableTextLeft"/>
              <w:rPr>
                <w:noProof w:val="0"/>
                <w:lang w:eastAsia="zh-CN"/>
              </w:rPr>
            </w:pPr>
            <w:r w:rsidRPr="00C7345F">
              <w:rPr>
                <w:noProof w:val="0"/>
                <w:lang w:eastAsia="zh-CN"/>
              </w:rPr>
              <w:t>constructed</w:t>
            </w:r>
            <w:r w:rsidRPr="00C7345F" w:rsidDel="0056499A">
              <w:rPr>
                <w:noProof w:val="0"/>
                <w:lang w:eastAsia="zh-CN"/>
              </w:rPr>
              <w:t xml:space="preserve"> </w:t>
            </w:r>
            <w:r w:rsidRPr="00C7345F">
              <w:rPr>
                <w:noProof w:val="0"/>
                <w:lang w:eastAsia="zh-CN"/>
              </w:rPr>
              <w:t>response</w:t>
            </w:r>
          </w:p>
        </w:tc>
      </w:tr>
      <w:tr w:rsidR="000A4A7E" w:rsidRPr="00C7345F" w14:paraId="0C2BBAFF" w14:textId="77777777" w:rsidTr="00AF2374">
        <w:tc>
          <w:tcPr>
            <w:tcW w:w="1872" w:type="dxa"/>
          </w:tcPr>
          <w:p w14:paraId="51B6452D" w14:textId="3AA2E2C5" w:rsidR="000A4A7E" w:rsidRPr="00C7345F" w:rsidRDefault="000A4A7E" w:rsidP="00AF2374">
            <w:pPr>
              <w:pStyle w:val="TableTextLeft"/>
              <w:rPr>
                <w:noProof w:val="0"/>
                <w:lang w:eastAsia="zh-CN"/>
              </w:rPr>
            </w:pPr>
            <w:r w:rsidRPr="00C7345F">
              <w:rPr>
                <w:noProof w:val="0"/>
                <w:lang w:eastAsia="zh-CN"/>
              </w:rPr>
              <w:t>DEI</w:t>
            </w:r>
          </w:p>
        </w:tc>
        <w:tc>
          <w:tcPr>
            <w:tcW w:w="6926" w:type="dxa"/>
          </w:tcPr>
          <w:p w14:paraId="58889E3F" w14:textId="5AF4D6CE" w:rsidR="000A4A7E" w:rsidRPr="00C7345F" w:rsidRDefault="000A4A7E" w:rsidP="00AF2374">
            <w:pPr>
              <w:pStyle w:val="TableTextLeft"/>
              <w:rPr>
                <w:noProof w:val="0"/>
                <w:lang w:eastAsia="zh-CN"/>
              </w:rPr>
            </w:pPr>
            <w:r w:rsidRPr="00C7345F">
              <w:rPr>
                <w:noProof w:val="0"/>
                <w:lang w:eastAsia="zh-CN"/>
              </w:rPr>
              <w:t>Data Entry Interface</w:t>
            </w:r>
          </w:p>
        </w:tc>
      </w:tr>
      <w:tr w:rsidR="000A4A7E" w:rsidRPr="00C7345F" w14:paraId="2A03CB6D" w14:textId="77777777" w:rsidTr="00AF2374">
        <w:tc>
          <w:tcPr>
            <w:tcW w:w="1872" w:type="dxa"/>
          </w:tcPr>
          <w:p w14:paraId="4DA5C20B" w14:textId="4C973EC2" w:rsidR="000A4A7E" w:rsidRPr="00C7345F" w:rsidRDefault="000A4A7E" w:rsidP="00AF2374">
            <w:pPr>
              <w:pStyle w:val="TableTextLeft"/>
              <w:rPr>
                <w:i/>
                <w:noProof w:val="0"/>
                <w:lang w:eastAsia="zh-CN"/>
              </w:rPr>
            </w:pPr>
            <w:r w:rsidRPr="00C7345F">
              <w:rPr>
                <w:i/>
                <w:noProof w:val="0"/>
                <w:lang w:eastAsia="zh-CN"/>
              </w:rPr>
              <w:t>DFA</w:t>
            </w:r>
          </w:p>
        </w:tc>
        <w:tc>
          <w:tcPr>
            <w:tcW w:w="6926" w:type="dxa"/>
          </w:tcPr>
          <w:p w14:paraId="6B11EED1" w14:textId="6BEAF45C" w:rsidR="000A4A7E" w:rsidRPr="00C7345F" w:rsidRDefault="000A4A7E" w:rsidP="00AF2374">
            <w:pPr>
              <w:pStyle w:val="TableTextLeft"/>
              <w:rPr>
                <w:i/>
                <w:noProof w:val="0"/>
                <w:lang w:eastAsia="zh-CN"/>
              </w:rPr>
            </w:pPr>
            <w:r w:rsidRPr="00C7345F">
              <w:rPr>
                <w:i/>
                <w:noProof w:val="0"/>
                <w:lang w:eastAsia="zh-CN"/>
              </w:rPr>
              <w:t>Directions for Administration</w:t>
            </w:r>
          </w:p>
        </w:tc>
      </w:tr>
      <w:tr w:rsidR="009A4C9C" w:rsidRPr="00C7345F" w14:paraId="6AD953C8" w14:textId="77777777" w:rsidTr="00AF2374">
        <w:tc>
          <w:tcPr>
            <w:tcW w:w="1872" w:type="dxa"/>
            <w:hideMark/>
          </w:tcPr>
          <w:p w14:paraId="211E6593" w14:textId="77777777" w:rsidR="009A4C9C" w:rsidRPr="00C7345F" w:rsidRDefault="009A4C9C" w:rsidP="00AF2374">
            <w:pPr>
              <w:pStyle w:val="TableTextLeft"/>
              <w:rPr>
                <w:i/>
                <w:noProof w:val="0"/>
                <w:lang w:eastAsia="zh-CN"/>
              </w:rPr>
            </w:pPr>
            <w:r w:rsidRPr="00C7345F">
              <w:rPr>
                <w:noProof w:val="0"/>
                <w:lang w:eastAsia="zh-CN"/>
              </w:rPr>
              <w:t>DIF</w:t>
            </w:r>
          </w:p>
        </w:tc>
        <w:tc>
          <w:tcPr>
            <w:tcW w:w="6926" w:type="dxa"/>
            <w:hideMark/>
          </w:tcPr>
          <w:p w14:paraId="262B6BF5" w14:textId="77777777" w:rsidR="009A4C9C" w:rsidRPr="00C7345F" w:rsidRDefault="009A4C9C" w:rsidP="00AF2374">
            <w:pPr>
              <w:pStyle w:val="TableTextLeft"/>
              <w:rPr>
                <w:i/>
                <w:noProof w:val="0"/>
                <w:lang w:eastAsia="zh-CN"/>
              </w:rPr>
            </w:pPr>
            <w:r w:rsidRPr="00C7345F">
              <w:rPr>
                <w:noProof w:val="0"/>
                <w:lang w:eastAsia="zh-CN"/>
              </w:rPr>
              <w:t>differential item functioning</w:t>
            </w:r>
          </w:p>
        </w:tc>
      </w:tr>
      <w:tr w:rsidR="009A4C9C" w:rsidRPr="00C7345F" w14:paraId="07B346D2" w14:textId="77777777" w:rsidTr="00AF2374">
        <w:tc>
          <w:tcPr>
            <w:tcW w:w="1872" w:type="dxa"/>
            <w:hideMark/>
          </w:tcPr>
          <w:p w14:paraId="2E700393" w14:textId="77777777" w:rsidR="009A4C9C" w:rsidRPr="00C7345F" w:rsidRDefault="009A4C9C" w:rsidP="00AF2374">
            <w:pPr>
              <w:pStyle w:val="TableTextLeft"/>
              <w:rPr>
                <w:noProof w:val="0"/>
                <w:lang w:eastAsia="zh-CN"/>
              </w:rPr>
            </w:pPr>
            <w:r w:rsidRPr="00C7345F">
              <w:rPr>
                <w:i/>
                <w:noProof w:val="0"/>
                <w:lang w:eastAsia="zh-CN"/>
              </w:rPr>
              <w:t>EC</w:t>
            </w:r>
          </w:p>
        </w:tc>
        <w:tc>
          <w:tcPr>
            <w:tcW w:w="6926" w:type="dxa"/>
            <w:hideMark/>
          </w:tcPr>
          <w:p w14:paraId="1A45ED74" w14:textId="77777777" w:rsidR="009A4C9C" w:rsidRPr="00C7345F" w:rsidRDefault="009A4C9C" w:rsidP="00AF2374">
            <w:pPr>
              <w:pStyle w:val="TableTextLeft"/>
              <w:rPr>
                <w:noProof w:val="0"/>
                <w:lang w:eastAsia="zh-CN"/>
              </w:rPr>
            </w:pPr>
            <w:r w:rsidRPr="00C7345F">
              <w:rPr>
                <w:i/>
                <w:iCs/>
                <w:noProof w:val="0"/>
                <w:lang w:eastAsia="zh-CN"/>
              </w:rPr>
              <w:t>Education Code</w:t>
            </w:r>
          </w:p>
        </w:tc>
      </w:tr>
      <w:tr w:rsidR="009A4C9C" w:rsidRPr="00C7345F" w14:paraId="769BC62D" w14:textId="77777777" w:rsidTr="00AF2374">
        <w:tc>
          <w:tcPr>
            <w:tcW w:w="1872" w:type="dxa"/>
            <w:hideMark/>
          </w:tcPr>
          <w:p w14:paraId="03B0AB4D" w14:textId="77777777" w:rsidR="009A4C9C" w:rsidRPr="00C7345F" w:rsidRDefault="009A4C9C" w:rsidP="00AF2374">
            <w:pPr>
              <w:pStyle w:val="TableTextLeft"/>
              <w:rPr>
                <w:noProof w:val="0"/>
                <w:lang w:eastAsia="zh-CN"/>
              </w:rPr>
            </w:pPr>
            <w:r w:rsidRPr="00C7345F">
              <w:rPr>
                <w:noProof w:val="0"/>
                <w:lang w:eastAsia="zh-CN"/>
              </w:rPr>
              <w:t>EL</w:t>
            </w:r>
          </w:p>
        </w:tc>
        <w:tc>
          <w:tcPr>
            <w:tcW w:w="6926" w:type="dxa"/>
            <w:hideMark/>
          </w:tcPr>
          <w:p w14:paraId="2BA8679D" w14:textId="77777777" w:rsidR="009A4C9C" w:rsidRPr="00C7345F" w:rsidRDefault="009A4C9C" w:rsidP="00AF2374">
            <w:pPr>
              <w:pStyle w:val="TableTextLeft"/>
              <w:rPr>
                <w:noProof w:val="0"/>
                <w:lang w:eastAsia="zh-CN"/>
              </w:rPr>
            </w:pPr>
            <w:r w:rsidRPr="00C7345F">
              <w:rPr>
                <w:noProof w:val="0"/>
                <w:lang w:eastAsia="zh-CN"/>
              </w:rPr>
              <w:t>English learner</w:t>
            </w:r>
          </w:p>
        </w:tc>
      </w:tr>
      <w:tr w:rsidR="009A4C9C" w:rsidRPr="00C7345F" w14:paraId="6D7D274E" w14:textId="77777777" w:rsidTr="00AF2374">
        <w:tc>
          <w:tcPr>
            <w:tcW w:w="1872" w:type="dxa"/>
            <w:hideMark/>
          </w:tcPr>
          <w:p w14:paraId="510EABE0" w14:textId="77777777" w:rsidR="009A4C9C" w:rsidRPr="00C7345F" w:rsidRDefault="009A4C9C" w:rsidP="00AF2374">
            <w:pPr>
              <w:pStyle w:val="TableTextLeft"/>
              <w:rPr>
                <w:i/>
                <w:noProof w:val="0"/>
                <w:lang w:eastAsia="zh-CN"/>
              </w:rPr>
            </w:pPr>
            <w:r w:rsidRPr="00C7345F">
              <w:rPr>
                <w:noProof w:val="0"/>
                <w:lang w:eastAsia="zh-CN"/>
              </w:rPr>
              <w:t>ELAS</w:t>
            </w:r>
          </w:p>
        </w:tc>
        <w:tc>
          <w:tcPr>
            <w:tcW w:w="6926" w:type="dxa"/>
            <w:hideMark/>
          </w:tcPr>
          <w:p w14:paraId="3AE49035" w14:textId="77777777" w:rsidR="009A4C9C" w:rsidRPr="00C7345F" w:rsidRDefault="009A4C9C" w:rsidP="00AF2374">
            <w:pPr>
              <w:pStyle w:val="TableTextLeft"/>
              <w:rPr>
                <w:i/>
                <w:noProof w:val="0"/>
                <w:lang w:eastAsia="zh-CN"/>
              </w:rPr>
            </w:pPr>
            <w:r w:rsidRPr="00C7345F">
              <w:rPr>
                <w:noProof w:val="0"/>
                <w:lang w:eastAsia="zh-CN"/>
              </w:rPr>
              <w:t>English language acquisition status</w:t>
            </w:r>
          </w:p>
        </w:tc>
      </w:tr>
      <w:tr w:rsidR="00CC1C69" w:rsidRPr="00C7345F" w14:paraId="688EE7AD" w14:textId="77777777" w:rsidTr="00AF2374">
        <w:tc>
          <w:tcPr>
            <w:tcW w:w="1872" w:type="dxa"/>
          </w:tcPr>
          <w:p w14:paraId="20283DB7" w14:textId="777BDDB1" w:rsidR="00CC1C69" w:rsidRPr="00C7345F" w:rsidRDefault="00CC1C69" w:rsidP="00AF2374">
            <w:pPr>
              <w:pStyle w:val="TableTextLeft"/>
              <w:rPr>
                <w:noProof w:val="0"/>
                <w:lang w:eastAsia="zh-CN"/>
              </w:rPr>
            </w:pPr>
            <w:r w:rsidRPr="00C7345F">
              <w:rPr>
                <w:noProof w:val="0"/>
                <w:lang w:eastAsia="zh-CN"/>
              </w:rPr>
              <w:t>ELD</w:t>
            </w:r>
          </w:p>
        </w:tc>
        <w:tc>
          <w:tcPr>
            <w:tcW w:w="6926" w:type="dxa"/>
          </w:tcPr>
          <w:p w14:paraId="42D460B5" w14:textId="03061276" w:rsidR="00CC1C69" w:rsidRPr="00C7345F" w:rsidRDefault="00CC1C69" w:rsidP="00AF2374">
            <w:pPr>
              <w:pStyle w:val="TableTextLeft"/>
              <w:rPr>
                <w:noProof w:val="0"/>
                <w:lang w:eastAsia="zh-CN"/>
              </w:rPr>
            </w:pPr>
            <w:r w:rsidRPr="00C7345F">
              <w:rPr>
                <w:noProof w:val="0"/>
                <w:lang w:eastAsia="zh-CN"/>
              </w:rPr>
              <w:t>English Language Development</w:t>
            </w:r>
          </w:p>
        </w:tc>
      </w:tr>
      <w:tr w:rsidR="009A4C9C" w:rsidRPr="00C7345F" w14:paraId="1EA9AE57" w14:textId="77777777" w:rsidTr="00AF2374">
        <w:tc>
          <w:tcPr>
            <w:tcW w:w="1872" w:type="dxa"/>
            <w:hideMark/>
          </w:tcPr>
          <w:p w14:paraId="2F108033" w14:textId="77777777" w:rsidR="009A4C9C" w:rsidRPr="00C7345F" w:rsidRDefault="009A4C9C" w:rsidP="00AF2374">
            <w:pPr>
              <w:pStyle w:val="TableTextLeft"/>
              <w:rPr>
                <w:noProof w:val="0"/>
                <w:lang w:eastAsia="zh-CN"/>
              </w:rPr>
            </w:pPr>
            <w:r w:rsidRPr="00C7345F">
              <w:rPr>
                <w:noProof w:val="0"/>
                <w:lang w:eastAsia="zh-CN"/>
              </w:rPr>
              <w:t>ELP</w:t>
            </w:r>
          </w:p>
        </w:tc>
        <w:tc>
          <w:tcPr>
            <w:tcW w:w="6926" w:type="dxa"/>
            <w:hideMark/>
          </w:tcPr>
          <w:p w14:paraId="2712FE12" w14:textId="77777777" w:rsidR="009A4C9C" w:rsidRPr="00C7345F" w:rsidRDefault="009A4C9C" w:rsidP="00AF2374">
            <w:pPr>
              <w:pStyle w:val="TableTextLeft"/>
              <w:rPr>
                <w:noProof w:val="0"/>
                <w:lang w:eastAsia="zh-CN"/>
              </w:rPr>
            </w:pPr>
            <w:r w:rsidRPr="00C7345F">
              <w:rPr>
                <w:noProof w:val="0"/>
                <w:lang w:eastAsia="zh-CN"/>
              </w:rPr>
              <w:t>English language proficiency</w:t>
            </w:r>
          </w:p>
        </w:tc>
      </w:tr>
      <w:tr w:rsidR="009A4C9C" w:rsidRPr="00C7345F" w14:paraId="5B6A6DF6" w14:textId="77777777" w:rsidTr="00AF2374">
        <w:tc>
          <w:tcPr>
            <w:tcW w:w="1872" w:type="dxa"/>
            <w:hideMark/>
          </w:tcPr>
          <w:p w14:paraId="6E92031D" w14:textId="77777777" w:rsidR="009A4C9C" w:rsidRPr="00C7345F" w:rsidRDefault="009A4C9C" w:rsidP="00AF2374">
            <w:pPr>
              <w:pStyle w:val="TableTextLeft"/>
              <w:rPr>
                <w:noProof w:val="0"/>
                <w:lang w:eastAsia="zh-CN"/>
              </w:rPr>
            </w:pPr>
            <w:r w:rsidRPr="00C7345F">
              <w:rPr>
                <w:noProof w:val="0"/>
                <w:lang w:eastAsia="zh-CN"/>
              </w:rPr>
              <w:t>ELPAC</w:t>
            </w:r>
          </w:p>
        </w:tc>
        <w:tc>
          <w:tcPr>
            <w:tcW w:w="6926" w:type="dxa"/>
            <w:hideMark/>
          </w:tcPr>
          <w:p w14:paraId="728E629F" w14:textId="77777777" w:rsidR="009A4C9C" w:rsidRPr="00C7345F" w:rsidRDefault="009A4C9C" w:rsidP="00AF2374">
            <w:pPr>
              <w:pStyle w:val="TableTextLeft"/>
              <w:rPr>
                <w:noProof w:val="0"/>
                <w:lang w:eastAsia="zh-CN"/>
              </w:rPr>
            </w:pPr>
            <w:r w:rsidRPr="00C7345F">
              <w:rPr>
                <w:noProof w:val="0"/>
                <w:lang w:eastAsia="zh-CN"/>
              </w:rPr>
              <w:t>English Language Proficiency Assessments for California</w:t>
            </w:r>
          </w:p>
        </w:tc>
      </w:tr>
      <w:tr w:rsidR="009A4C9C" w:rsidRPr="00C7345F" w14:paraId="6A05C350" w14:textId="77777777" w:rsidTr="00AF2374">
        <w:tc>
          <w:tcPr>
            <w:tcW w:w="1872" w:type="dxa"/>
            <w:hideMark/>
          </w:tcPr>
          <w:p w14:paraId="1D096E7B" w14:textId="77777777" w:rsidR="009A4C9C" w:rsidRPr="00C7345F" w:rsidRDefault="009A4C9C" w:rsidP="00AF2374">
            <w:pPr>
              <w:pStyle w:val="TableTextLeft"/>
              <w:rPr>
                <w:noProof w:val="0"/>
                <w:lang w:eastAsia="zh-CN"/>
              </w:rPr>
            </w:pPr>
            <w:r w:rsidRPr="00C7345F">
              <w:rPr>
                <w:noProof w:val="0"/>
                <w:lang w:eastAsia="zh-CN"/>
              </w:rPr>
              <w:t>eSKM</w:t>
            </w:r>
          </w:p>
        </w:tc>
        <w:tc>
          <w:tcPr>
            <w:tcW w:w="6926" w:type="dxa"/>
            <w:hideMark/>
          </w:tcPr>
          <w:p w14:paraId="0DE01EAE" w14:textId="77777777" w:rsidR="009A4C9C" w:rsidRPr="00C7345F" w:rsidRDefault="009A4C9C" w:rsidP="00AF2374">
            <w:pPr>
              <w:pStyle w:val="TableTextLeft"/>
              <w:rPr>
                <w:noProof w:val="0"/>
                <w:lang w:eastAsia="zh-CN"/>
              </w:rPr>
            </w:pPr>
            <w:r w:rsidRPr="00C7345F">
              <w:rPr>
                <w:noProof w:val="0"/>
                <w:lang w:eastAsia="zh-CN"/>
              </w:rPr>
              <w:t>Enterprise Score Key Management</w:t>
            </w:r>
          </w:p>
        </w:tc>
      </w:tr>
      <w:tr w:rsidR="009A4C9C" w:rsidRPr="00C7345F" w14:paraId="5049B859" w14:textId="77777777" w:rsidTr="00AF2374">
        <w:tc>
          <w:tcPr>
            <w:tcW w:w="1872" w:type="dxa"/>
            <w:hideMark/>
          </w:tcPr>
          <w:p w14:paraId="7A22C68D" w14:textId="77777777" w:rsidR="009A4C9C" w:rsidRPr="00C7345F" w:rsidRDefault="009A4C9C" w:rsidP="00AF2374">
            <w:pPr>
              <w:pStyle w:val="TableTextLeft"/>
              <w:rPr>
                <w:noProof w:val="0"/>
                <w:lang w:eastAsia="zh-CN"/>
              </w:rPr>
            </w:pPr>
            <w:r w:rsidRPr="00C7345F">
              <w:rPr>
                <w:noProof w:val="0"/>
                <w:lang w:eastAsia="zh-CN"/>
              </w:rPr>
              <w:t>ESSA</w:t>
            </w:r>
          </w:p>
        </w:tc>
        <w:tc>
          <w:tcPr>
            <w:tcW w:w="6926" w:type="dxa"/>
            <w:hideMark/>
          </w:tcPr>
          <w:p w14:paraId="2327FE0B" w14:textId="77777777" w:rsidR="009A4C9C" w:rsidRPr="00C7345F" w:rsidRDefault="009A4C9C" w:rsidP="00AF2374">
            <w:pPr>
              <w:pStyle w:val="TableTextLeft"/>
              <w:rPr>
                <w:noProof w:val="0"/>
                <w:lang w:eastAsia="zh-CN"/>
              </w:rPr>
            </w:pPr>
            <w:r w:rsidRPr="00C7345F">
              <w:rPr>
                <w:noProof w:val="0"/>
                <w:lang w:eastAsia="zh-CN"/>
              </w:rPr>
              <w:t>Every Student Succeeds Act</w:t>
            </w:r>
          </w:p>
        </w:tc>
      </w:tr>
      <w:tr w:rsidR="009A4C9C" w:rsidRPr="00C7345F" w14:paraId="4FE6E448" w14:textId="77777777" w:rsidTr="00AF2374">
        <w:tc>
          <w:tcPr>
            <w:tcW w:w="1872" w:type="dxa"/>
            <w:hideMark/>
          </w:tcPr>
          <w:p w14:paraId="37320BB2" w14:textId="77777777" w:rsidR="009A4C9C" w:rsidRPr="00C7345F" w:rsidRDefault="009A4C9C" w:rsidP="00AF2374">
            <w:pPr>
              <w:pStyle w:val="TableTextLeft"/>
              <w:rPr>
                <w:noProof w:val="0"/>
                <w:lang w:eastAsia="zh-CN"/>
              </w:rPr>
            </w:pPr>
            <w:r w:rsidRPr="00C7345F">
              <w:rPr>
                <w:noProof w:val="0"/>
                <w:lang w:eastAsia="zh-CN"/>
              </w:rPr>
              <w:t>GIS</w:t>
            </w:r>
          </w:p>
        </w:tc>
        <w:tc>
          <w:tcPr>
            <w:tcW w:w="6926" w:type="dxa"/>
            <w:hideMark/>
          </w:tcPr>
          <w:p w14:paraId="15F76B95" w14:textId="77777777" w:rsidR="009A4C9C" w:rsidRPr="00C7345F" w:rsidRDefault="009A4C9C" w:rsidP="00AF2374">
            <w:pPr>
              <w:pStyle w:val="TableTextLeft"/>
              <w:rPr>
                <w:noProof w:val="0"/>
                <w:lang w:eastAsia="zh-CN"/>
              </w:rPr>
            </w:pPr>
            <w:r w:rsidRPr="00C7345F">
              <w:rPr>
                <w:noProof w:val="0"/>
                <w:lang w:eastAsia="zh-CN"/>
              </w:rPr>
              <w:t>Group Information Sheet</w:t>
            </w:r>
          </w:p>
        </w:tc>
      </w:tr>
      <w:tr w:rsidR="009A4C9C" w:rsidRPr="00C7345F" w14:paraId="395C1E58" w14:textId="77777777" w:rsidTr="00AF2374">
        <w:tc>
          <w:tcPr>
            <w:tcW w:w="1872" w:type="dxa"/>
            <w:hideMark/>
          </w:tcPr>
          <w:p w14:paraId="67D07DFD" w14:textId="77777777" w:rsidR="009A4C9C" w:rsidRPr="00C7345F" w:rsidRDefault="009A4C9C" w:rsidP="00AF2374">
            <w:pPr>
              <w:pStyle w:val="TableTextLeft"/>
              <w:rPr>
                <w:noProof w:val="0"/>
                <w:lang w:eastAsia="zh-CN"/>
              </w:rPr>
            </w:pPr>
            <w:r w:rsidRPr="00C7345F">
              <w:rPr>
                <w:noProof w:val="0"/>
                <w:lang w:eastAsia="zh-CN"/>
              </w:rPr>
              <w:t>HLS</w:t>
            </w:r>
          </w:p>
        </w:tc>
        <w:tc>
          <w:tcPr>
            <w:tcW w:w="6926" w:type="dxa"/>
            <w:hideMark/>
          </w:tcPr>
          <w:p w14:paraId="447E38F6" w14:textId="77777777" w:rsidR="009A4C9C" w:rsidRPr="00C7345F" w:rsidRDefault="009A4C9C" w:rsidP="00AF2374">
            <w:pPr>
              <w:pStyle w:val="TableTextLeft"/>
              <w:rPr>
                <w:noProof w:val="0"/>
                <w:lang w:eastAsia="zh-CN"/>
              </w:rPr>
            </w:pPr>
            <w:r w:rsidRPr="00C7345F">
              <w:rPr>
                <w:noProof w:val="0"/>
                <w:lang w:eastAsia="zh-CN"/>
              </w:rPr>
              <w:t>home language survey</w:t>
            </w:r>
          </w:p>
        </w:tc>
      </w:tr>
      <w:tr w:rsidR="009A4C9C" w:rsidRPr="00C7345F" w14:paraId="7FC13897" w14:textId="77777777" w:rsidTr="00AF2374">
        <w:tc>
          <w:tcPr>
            <w:tcW w:w="1872" w:type="dxa"/>
            <w:hideMark/>
          </w:tcPr>
          <w:p w14:paraId="1E04DBCE" w14:textId="77777777" w:rsidR="009A4C9C" w:rsidRPr="00C7345F" w:rsidRDefault="009A4C9C" w:rsidP="00AF2374">
            <w:pPr>
              <w:pStyle w:val="TableTextLeft"/>
              <w:rPr>
                <w:noProof w:val="0"/>
                <w:lang w:eastAsia="zh-CN"/>
              </w:rPr>
            </w:pPr>
            <w:r w:rsidRPr="00C7345F">
              <w:rPr>
                <w:noProof w:val="0"/>
                <w:lang w:eastAsia="zh-CN"/>
              </w:rPr>
              <w:t>HOSS</w:t>
            </w:r>
          </w:p>
        </w:tc>
        <w:tc>
          <w:tcPr>
            <w:tcW w:w="6926" w:type="dxa"/>
            <w:hideMark/>
          </w:tcPr>
          <w:p w14:paraId="3B712C67" w14:textId="77777777" w:rsidR="009A4C9C" w:rsidRPr="00C7345F" w:rsidRDefault="009A4C9C" w:rsidP="00AF2374">
            <w:pPr>
              <w:pStyle w:val="TableTextLeft"/>
              <w:rPr>
                <w:noProof w:val="0"/>
                <w:lang w:eastAsia="zh-CN"/>
              </w:rPr>
            </w:pPr>
            <w:r w:rsidRPr="00C7345F">
              <w:rPr>
                <w:noProof w:val="0"/>
                <w:lang w:eastAsia="zh-CN"/>
              </w:rPr>
              <w:t>highest obtainable scale score</w:t>
            </w:r>
          </w:p>
        </w:tc>
      </w:tr>
      <w:tr w:rsidR="009A4C9C" w:rsidRPr="00C7345F" w14:paraId="073068F6" w14:textId="77777777" w:rsidTr="00AF2374">
        <w:tc>
          <w:tcPr>
            <w:tcW w:w="1872" w:type="dxa"/>
            <w:hideMark/>
          </w:tcPr>
          <w:p w14:paraId="3753A41D" w14:textId="77777777" w:rsidR="009A4C9C" w:rsidRPr="00C7345F" w:rsidRDefault="009A4C9C" w:rsidP="00AF2374">
            <w:pPr>
              <w:pStyle w:val="TableTextLeft"/>
              <w:rPr>
                <w:noProof w:val="0"/>
                <w:lang w:eastAsia="zh-CN"/>
              </w:rPr>
            </w:pPr>
            <w:r w:rsidRPr="00C7345F">
              <w:rPr>
                <w:noProof w:val="0"/>
                <w:lang w:eastAsia="zh-CN"/>
              </w:rPr>
              <w:t>IEP</w:t>
            </w:r>
          </w:p>
        </w:tc>
        <w:tc>
          <w:tcPr>
            <w:tcW w:w="6926" w:type="dxa"/>
            <w:hideMark/>
          </w:tcPr>
          <w:p w14:paraId="1ECBB01F" w14:textId="77777777" w:rsidR="009A4C9C" w:rsidRPr="00C7345F" w:rsidRDefault="009A4C9C" w:rsidP="00AF2374">
            <w:pPr>
              <w:pStyle w:val="TableTextLeft"/>
              <w:rPr>
                <w:noProof w:val="0"/>
                <w:lang w:eastAsia="zh-CN"/>
              </w:rPr>
            </w:pPr>
            <w:r w:rsidRPr="00C7345F">
              <w:rPr>
                <w:noProof w:val="0"/>
                <w:lang w:eastAsia="zh-CN"/>
              </w:rPr>
              <w:t>individualized education program</w:t>
            </w:r>
          </w:p>
        </w:tc>
      </w:tr>
      <w:tr w:rsidR="009A4C9C" w:rsidRPr="00C7345F" w14:paraId="0CE8067C" w14:textId="77777777" w:rsidTr="00AF2374">
        <w:tc>
          <w:tcPr>
            <w:tcW w:w="1872" w:type="dxa"/>
            <w:hideMark/>
          </w:tcPr>
          <w:p w14:paraId="673754B8" w14:textId="77777777" w:rsidR="009A4C9C" w:rsidRPr="00C7345F" w:rsidRDefault="009A4C9C" w:rsidP="00AF2374">
            <w:pPr>
              <w:pStyle w:val="TableTextLeft"/>
              <w:rPr>
                <w:noProof w:val="0"/>
                <w:lang w:eastAsia="zh-CN"/>
              </w:rPr>
            </w:pPr>
            <w:r w:rsidRPr="00C7345F">
              <w:rPr>
                <w:noProof w:val="0"/>
                <w:lang w:eastAsia="zh-CN"/>
              </w:rPr>
              <w:t>IFEP</w:t>
            </w:r>
          </w:p>
        </w:tc>
        <w:tc>
          <w:tcPr>
            <w:tcW w:w="6926" w:type="dxa"/>
            <w:hideMark/>
          </w:tcPr>
          <w:p w14:paraId="50BA0F41" w14:textId="77777777" w:rsidR="009A4C9C" w:rsidRPr="00C7345F" w:rsidRDefault="009A4C9C" w:rsidP="00AF2374">
            <w:pPr>
              <w:pStyle w:val="TableTextLeft"/>
              <w:rPr>
                <w:noProof w:val="0"/>
                <w:lang w:eastAsia="zh-CN"/>
              </w:rPr>
            </w:pPr>
            <w:r w:rsidRPr="00C7345F">
              <w:rPr>
                <w:noProof w:val="0"/>
                <w:lang w:eastAsia="zh-CN"/>
              </w:rPr>
              <w:t>initial fluent English proficient</w:t>
            </w:r>
          </w:p>
        </w:tc>
      </w:tr>
      <w:tr w:rsidR="0070564E" w:rsidRPr="00C7345F" w14:paraId="109B9743" w14:textId="77777777" w:rsidTr="00AF2374">
        <w:tc>
          <w:tcPr>
            <w:tcW w:w="1872" w:type="dxa"/>
          </w:tcPr>
          <w:p w14:paraId="2644E1DD" w14:textId="509CFF67" w:rsidR="0070564E" w:rsidRPr="00C7345F" w:rsidRDefault="0070564E" w:rsidP="00AF2374">
            <w:pPr>
              <w:pStyle w:val="TableTextLeft"/>
              <w:rPr>
                <w:noProof w:val="0"/>
                <w:lang w:eastAsia="zh-CN"/>
              </w:rPr>
            </w:pPr>
            <w:r w:rsidRPr="00C7345F">
              <w:rPr>
                <w:noProof w:val="0"/>
                <w:lang w:eastAsia="zh-CN"/>
              </w:rPr>
              <w:t>IRT</w:t>
            </w:r>
          </w:p>
        </w:tc>
        <w:tc>
          <w:tcPr>
            <w:tcW w:w="6926" w:type="dxa"/>
          </w:tcPr>
          <w:p w14:paraId="3B99A6AA" w14:textId="3FF604E5" w:rsidR="0070564E" w:rsidRPr="00C7345F" w:rsidRDefault="0070564E" w:rsidP="00AF2374">
            <w:pPr>
              <w:pStyle w:val="TableTextLeft"/>
              <w:rPr>
                <w:noProof w:val="0"/>
                <w:lang w:eastAsia="zh-CN"/>
              </w:rPr>
            </w:pPr>
            <w:r w:rsidRPr="00C7345F">
              <w:rPr>
                <w:noProof w:val="0"/>
                <w:lang w:eastAsia="zh-CN"/>
              </w:rPr>
              <w:t>item response theory</w:t>
            </w:r>
          </w:p>
        </w:tc>
      </w:tr>
      <w:tr w:rsidR="0070564E" w:rsidRPr="00C7345F" w14:paraId="4E9B38F3" w14:textId="77777777" w:rsidTr="00AF2374">
        <w:tc>
          <w:tcPr>
            <w:tcW w:w="1872" w:type="dxa"/>
          </w:tcPr>
          <w:p w14:paraId="6083BF82" w14:textId="077055B5" w:rsidR="0070564E" w:rsidRPr="00C7345F" w:rsidRDefault="0070564E" w:rsidP="00AF2374">
            <w:pPr>
              <w:pStyle w:val="TableTextLeft"/>
              <w:rPr>
                <w:noProof w:val="0"/>
                <w:lang w:eastAsia="zh-CN"/>
              </w:rPr>
            </w:pPr>
            <w:r w:rsidRPr="00C7345F">
              <w:rPr>
                <w:noProof w:val="0"/>
                <w:lang w:eastAsia="zh-CN"/>
              </w:rPr>
              <w:t>ISAAP</w:t>
            </w:r>
          </w:p>
        </w:tc>
        <w:tc>
          <w:tcPr>
            <w:tcW w:w="6926" w:type="dxa"/>
          </w:tcPr>
          <w:p w14:paraId="3956B645" w14:textId="119D20BC" w:rsidR="0070564E" w:rsidRPr="00C7345F" w:rsidRDefault="0070564E" w:rsidP="00AF2374">
            <w:pPr>
              <w:pStyle w:val="TableTextLeft"/>
              <w:rPr>
                <w:noProof w:val="0"/>
                <w:lang w:eastAsia="zh-CN"/>
              </w:rPr>
            </w:pPr>
            <w:r w:rsidRPr="00C7345F">
              <w:rPr>
                <w:noProof w:val="0"/>
                <w:lang w:eastAsia="zh-CN"/>
              </w:rPr>
              <w:t>Individual Student Assessment Accessibility Profile</w:t>
            </w:r>
          </w:p>
        </w:tc>
      </w:tr>
      <w:tr w:rsidR="009A4C9C" w:rsidRPr="00C7345F" w14:paraId="3DAF751F" w14:textId="77777777" w:rsidTr="00AF2374">
        <w:tc>
          <w:tcPr>
            <w:tcW w:w="1872" w:type="dxa"/>
            <w:hideMark/>
          </w:tcPr>
          <w:p w14:paraId="3C4D7CAB" w14:textId="77777777" w:rsidR="009A4C9C" w:rsidRPr="00C7345F" w:rsidRDefault="009A4C9C" w:rsidP="00AF2374">
            <w:pPr>
              <w:pStyle w:val="TableTextLeft"/>
              <w:rPr>
                <w:noProof w:val="0"/>
                <w:lang w:eastAsia="zh-CN"/>
              </w:rPr>
            </w:pPr>
            <w:r w:rsidRPr="00C7345F">
              <w:rPr>
                <w:noProof w:val="0"/>
                <w:lang w:eastAsia="zh-CN"/>
              </w:rPr>
              <w:t>K</w:t>
            </w:r>
          </w:p>
        </w:tc>
        <w:tc>
          <w:tcPr>
            <w:tcW w:w="6926" w:type="dxa"/>
            <w:hideMark/>
          </w:tcPr>
          <w:p w14:paraId="03B479C0" w14:textId="77777777" w:rsidR="009A4C9C" w:rsidRPr="00C7345F" w:rsidRDefault="009A4C9C" w:rsidP="00AF2374">
            <w:pPr>
              <w:pStyle w:val="TableTextLeft"/>
              <w:rPr>
                <w:noProof w:val="0"/>
                <w:lang w:eastAsia="zh-CN"/>
              </w:rPr>
            </w:pPr>
            <w:r w:rsidRPr="00C7345F">
              <w:rPr>
                <w:noProof w:val="0"/>
                <w:lang w:eastAsia="zh-CN"/>
              </w:rPr>
              <w:t>kindergarten</w:t>
            </w:r>
          </w:p>
        </w:tc>
      </w:tr>
      <w:tr w:rsidR="0070564E" w:rsidRPr="00C7345F" w14:paraId="020C1113" w14:textId="77777777" w:rsidTr="00AF2374">
        <w:tc>
          <w:tcPr>
            <w:tcW w:w="1872" w:type="dxa"/>
          </w:tcPr>
          <w:p w14:paraId="602F33D3" w14:textId="31C98321" w:rsidR="0070564E" w:rsidRPr="00C7345F" w:rsidRDefault="0070564E" w:rsidP="00AF2374">
            <w:pPr>
              <w:pStyle w:val="TableTextLeft"/>
              <w:rPr>
                <w:noProof w:val="0"/>
                <w:lang w:eastAsia="zh-CN"/>
              </w:rPr>
            </w:pPr>
            <w:r w:rsidRPr="00C7345F">
              <w:rPr>
                <w:noProof w:val="0"/>
                <w:lang w:eastAsia="zh-CN"/>
              </w:rPr>
              <w:t>K–2</w:t>
            </w:r>
          </w:p>
        </w:tc>
        <w:tc>
          <w:tcPr>
            <w:tcW w:w="6926" w:type="dxa"/>
          </w:tcPr>
          <w:p w14:paraId="0DE41526" w14:textId="022E5FF5" w:rsidR="0070564E" w:rsidRPr="00C7345F" w:rsidRDefault="0070564E" w:rsidP="00AF2374">
            <w:pPr>
              <w:pStyle w:val="TableTextLeft"/>
              <w:rPr>
                <w:noProof w:val="0"/>
                <w:lang w:eastAsia="zh-CN"/>
              </w:rPr>
            </w:pPr>
            <w:r w:rsidRPr="00C7345F">
              <w:rPr>
                <w:noProof w:val="0"/>
                <w:lang w:eastAsia="zh-CN"/>
              </w:rPr>
              <w:t>kindergarten through grade two</w:t>
            </w:r>
          </w:p>
        </w:tc>
      </w:tr>
      <w:tr w:rsidR="009A4C9C" w:rsidRPr="00C7345F" w14:paraId="59F28563" w14:textId="77777777" w:rsidTr="00AF2374">
        <w:tc>
          <w:tcPr>
            <w:tcW w:w="1872" w:type="dxa"/>
            <w:hideMark/>
          </w:tcPr>
          <w:p w14:paraId="0F2CECD9" w14:textId="77777777" w:rsidR="009A4C9C" w:rsidRPr="00C7345F" w:rsidRDefault="009A4C9C" w:rsidP="00AF2374">
            <w:pPr>
              <w:pStyle w:val="TableTextLeft"/>
              <w:rPr>
                <w:noProof w:val="0"/>
                <w:lang w:eastAsia="zh-CN"/>
              </w:rPr>
            </w:pPr>
            <w:r w:rsidRPr="00C7345F">
              <w:rPr>
                <w:noProof w:val="0"/>
                <w:lang w:eastAsia="zh-CN"/>
              </w:rPr>
              <w:t>LEA</w:t>
            </w:r>
          </w:p>
        </w:tc>
        <w:tc>
          <w:tcPr>
            <w:tcW w:w="6926" w:type="dxa"/>
            <w:hideMark/>
          </w:tcPr>
          <w:p w14:paraId="4986F85B" w14:textId="77777777" w:rsidR="009A4C9C" w:rsidRPr="00C7345F" w:rsidRDefault="009A4C9C" w:rsidP="00AF2374">
            <w:pPr>
              <w:pStyle w:val="TableTextLeft"/>
              <w:rPr>
                <w:noProof w:val="0"/>
                <w:lang w:eastAsia="zh-CN"/>
              </w:rPr>
            </w:pPr>
            <w:r w:rsidRPr="00C7345F">
              <w:rPr>
                <w:noProof w:val="0"/>
                <w:lang w:eastAsia="zh-CN"/>
              </w:rPr>
              <w:t>local educational agency</w:t>
            </w:r>
          </w:p>
        </w:tc>
      </w:tr>
      <w:tr w:rsidR="009A4C9C" w:rsidRPr="00C7345F" w14:paraId="731AFA1E" w14:textId="77777777" w:rsidTr="00AF2374">
        <w:tc>
          <w:tcPr>
            <w:tcW w:w="1872" w:type="dxa"/>
          </w:tcPr>
          <w:p w14:paraId="47F407FF" w14:textId="77777777" w:rsidR="009A4C9C" w:rsidRPr="00C7345F" w:rsidRDefault="009A4C9C" w:rsidP="00AF2374">
            <w:pPr>
              <w:pStyle w:val="TableTextLeft"/>
              <w:rPr>
                <w:noProof w:val="0"/>
                <w:lang w:eastAsia="zh-CN"/>
              </w:rPr>
            </w:pPr>
            <w:r w:rsidRPr="00C7345F">
              <w:rPr>
                <w:noProof w:val="0"/>
                <w:lang w:eastAsia="zh-CN"/>
              </w:rPr>
              <w:t>LOSS</w:t>
            </w:r>
          </w:p>
        </w:tc>
        <w:tc>
          <w:tcPr>
            <w:tcW w:w="6926" w:type="dxa"/>
          </w:tcPr>
          <w:p w14:paraId="77E3A417" w14:textId="77777777" w:rsidR="009A4C9C" w:rsidRPr="00C7345F" w:rsidRDefault="009A4C9C" w:rsidP="00AF2374">
            <w:pPr>
              <w:pStyle w:val="TableTextLeft"/>
              <w:rPr>
                <w:noProof w:val="0"/>
                <w:lang w:eastAsia="zh-CN"/>
              </w:rPr>
            </w:pPr>
            <w:r w:rsidRPr="00C7345F">
              <w:rPr>
                <w:noProof w:val="0"/>
                <w:lang w:eastAsia="zh-CN"/>
              </w:rPr>
              <w:t>lowest obtainable scale score</w:t>
            </w:r>
          </w:p>
        </w:tc>
      </w:tr>
      <w:tr w:rsidR="009A4C9C" w:rsidRPr="00C7345F" w14:paraId="197E5C93" w14:textId="77777777" w:rsidTr="00AF2374">
        <w:tc>
          <w:tcPr>
            <w:tcW w:w="1872" w:type="dxa"/>
          </w:tcPr>
          <w:p w14:paraId="6CFA4329" w14:textId="77777777" w:rsidR="009A4C9C" w:rsidRPr="00C7345F" w:rsidRDefault="009A4C9C" w:rsidP="00AF2374">
            <w:pPr>
              <w:pStyle w:val="TableTextLeft"/>
              <w:rPr>
                <w:noProof w:val="0"/>
                <w:lang w:eastAsia="zh-CN"/>
              </w:rPr>
            </w:pPr>
            <w:r w:rsidRPr="00C7345F">
              <w:rPr>
                <w:noProof w:val="0"/>
                <w:lang w:eastAsia="zh-CN"/>
              </w:rPr>
              <w:t>LST</w:t>
            </w:r>
          </w:p>
        </w:tc>
        <w:tc>
          <w:tcPr>
            <w:tcW w:w="6926" w:type="dxa"/>
          </w:tcPr>
          <w:p w14:paraId="57EF7C3F" w14:textId="77777777" w:rsidR="009A4C9C" w:rsidRPr="00C7345F" w:rsidRDefault="009A4C9C" w:rsidP="00AF2374">
            <w:pPr>
              <w:pStyle w:val="TableTextLeft"/>
              <w:rPr>
                <w:noProof w:val="0"/>
                <w:lang w:eastAsia="zh-CN"/>
              </w:rPr>
            </w:pPr>
            <w:r w:rsidRPr="00C7345F">
              <w:rPr>
                <w:noProof w:val="0"/>
                <w:lang w:eastAsia="zh-CN"/>
              </w:rPr>
              <w:t>Local Scoring Tool</w:t>
            </w:r>
          </w:p>
        </w:tc>
      </w:tr>
    </w:tbl>
    <w:p w14:paraId="52AE7E50" w14:textId="77777777" w:rsidR="009A4C9C" w:rsidRPr="00C7345F" w:rsidRDefault="009A4C9C" w:rsidP="009A4C9C">
      <w:pPr>
        <w:pStyle w:val="NormalContinuation"/>
        <w:rPr>
          <w:i/>
        </w:rPr>
      </w:pPr>
      <w:r w:rsidRPr="00C7345F">
        <w:lastRenderedPageBreak/>
        <w:t xml:space="preserve">Table of Acronyms and Initialisms </w:t>
      </w:r>
      <w:r w:rsidRPr="00C7345F">
        <w:rPr>
          <w:i/>
        </w:rPr>
        <w:t>(continuation)</w:t>
      </w:r>
    </w:p>
    <w:tbl>
      <w:tblPr>
        <w:tblStyle w:val="TRsBorders"/>
        <w:tblW w:w="0" w:type="auto"/>
        <w:tblLook w:val="01E0" w:firstRow="1" w:lastRow="1" w:firstColumn="1" w:lastColumn="1" w:noHBand="0" w:noVBand="0"/>
        <w:tblDescription w:val="Acronyms and Initialisms Used in the ELPAC Technical Report, continuation"/>
      </w:tblPr>
      <w:tblGrid>
        <w:gridCol w:w="1872"/>
        <w:gridCol w:w="6926"/>
      </w:tblGrid>
      <w:tr w:rsidR="009A4C9C" w:rsidRPr="00C7345F" w14:paraId="0C4F7D9C" w14:textId="77777777" w:rsidTr="00EE67FA">
        <w:trPr>
          <w:cnfStyle w:val="100000000000" w:firstRow="1" w:lastRow="0" w:firstColumn="0" w:lastColumn="0" w:oddVBand="0" w:evenVBand="0" w:oddHBand="0" w:evenHBand="0" w:firstRowFirstColumn="0" w:firstRowLastColumn="0" w:lastRowFirstColumn="0" w:lastRowLastColumn="0"/>
        </w:trPr>
        <w:tc>
          <w:tcPr>
            <w:tcW w:w="1872" w:type="dxa"/>
            <w:hideMark/>
          </w:tcPr>
          <w:p w14:paraId="0B309E07" w14:textId="77777777" w:rsidR="009A4C9C" w:rsidRPr="00C7345F" w:rsidRDefault="009A4C9C" w:rsidP="00292712">
            <w:pPr>
              <w:pStyle w:val="TableText"/>
              <w:jc w:val="center"/>
              <w:rPr>
                <w:bCs/>
                <w:lang w:eastAsia="zh-CN"/>
              </w:rPr>
            </w:pPr>
            <w:r w:rsidRPr="00C7345F">
              <w:rPr>
                <w:bCs/>
                <w:lang w:eastAsia="zh-CN"/>
              </w:rPr>
              <w:t>Term</w:t>
            </w:r>
          </w:p>
        </w:tc>
        <w:tc>
          <w:tcPr>
            <w:tcW w:w="6926" w:type="dxa"/>
            <w:hideMark/>
          </w:tcPr>
          <w:p w14:paraId="632B39A6" w14:textId="77777777" w:rsidR="009A4C9C" w:rsidRPr="00C7345F" w:rsidRDefault="009A4C9C" w:rsidP="00292712">
            <w:pPr>
              <w:pStyle w:val="TableText"/>
              <w:jc w:val="center"/>
              <w:rPr>
                <w:bCs/>
                <w:lang w:eastAsia="zh-CN"/>
              </w:rPr>
            </w:pPr>
            <w:r w:rsidRPr="00C7345F">
              <w:rPr>
                <w:bCs/>
                <w:lang w:eastAsia="zh-CN"/>
              </w:rPr>
              <w:t>Definition</w:t>
            </w:r>
          </w:p>
        </w:tc>
      </w:tr>
      <w:tr w:rsidR="00CC1C69" w:rsidRPr="00C7345F" w14:paraId="341A7256" w14:textId="77777777" w:rsidTr="00CC1C69">
        <w:tc>
          <w:tcPr>
            <w:tcW w:w="1872" w:type="dxa"/>
          </w:tcPr>
          <w:p w14:paraId="6F2B8FD2" w14:textId="77777777" w:rsidR="00CC1C69" w:rsidRPr="00C7345F" w:rsidRDefault="00CC1C69" w:rsidP="00AF2374">
            <w:pPr>
              <w:pStyle w:val="TableTextLeft"/>
              <w:rPr>
                <w:noProof w:val="0"/>
                <w:lang w:eastAsia="zh-CN"/>
              </w:rPr>
            </w:pPr>
            <w:r w:rsidRPr="00C7345F">
              <w:rPr>
                <w:noProof w:val="0"/>
                <w:lang w:eastAsia="zh-CN"/>
              </w:rPr>
              <w:t>MC</w:t>
            </w:r>
          </w:p>
        </w:tc>
        <w:tc>
          <w:tcPr>
            <w:tcW w:w="6926" w:type="dxa"/>
          </w:tcPr>
          <w:p w14:paraId="7539590E" w14:textId="77777777" w:rsidR="00CC1C69" w:rsidRPr="00C7345F" w:rsidRDefault="00CC1C69" w:rsidP="00AF2374">
            <w:pPr>
              <w:pStyle w:val="TableTextLeft"/>
              <w:rPr>
                <w:noProof w:val="0"/>
                <w:lang w:eastAsia="zh-CN"/>
              </w:rPr>
            </w:pPr>
            <w:r w:rsidRPr="00C7345F">
              <w:rPr>
                <w:noProof w:val="0"/>
                <w:lang w:eastAsia="zh-CN"/>
              </w:rPr>
              <w:t>multiple</w:t>
            </w:r>
            <w:r w:rsidRPr="00C7345F" w:rsidDel="00D95EE3">
              <w:rPr>
                <w:noProof w:val="0"/>
                <w:lang w:eastAsia="zh-CN"/>
              </w:rPr>
              <w:t xml:space="preserve"> </w:t>
            </w:r>
            <w:r w:rsidRPr="00C7345F">
              <w:rPr>
                <w:noProof w:val="0"/>
                <w:lang w:eastAsia="zh-CN"/>
              </w:rPr>
              <w:t>choice</w:t>
            </w:r>
          </w:p>
        </w:tc>
      </w:tr>
      <w:tr w:rsidR="009E5E41" w:rsidRPr="00C7345F" w14:paraId="01F9C2F7" w14:textId="77777777" w:rsidTr="00EE67FA">
        <w:tc>
          <w:tcPr>
            <w:tcW w:w="1872" w:type="dxa"/>
          </w:tcPr>
          <w:p w14:paraId="5DBC70D9" w14:textId="309433A6" w:rsidR="009E5E41" w:rsidRPr="00C7345F" w:rsidRDefault="009E5E41" w:rsidP="00AF2374">
            <w:pPr>
              <w:pStyle w:val="TableTextLeft"/>
              <w:rPr>
                <w:noProof w:val="0"/>
                <w:lang w:eastAsia="zh-CN"/>
              </w:rPr>
            </w:pPr>
            <w:r w:rsidRPr="00C7345F">
              <w:rPr>
                <w:noProof w:val="0"/>
                <w:lang w:eastAsia="zh-CN"/>
              </w:rPr>
              <w:t>MOU</w:t>
            </w:r>
          </w:p>
        </w:tc>
        <w:tc>
          <w:tcPr>
            <w:tcW w:w="6926" w:type="dxa"/>
          </w:tcPr>
          <w:p w14:paraId="214227B3" w14:textId="24FDFD73" w:rsidR="009E5E41" w:rsidRPr="00C7345F" w:rsidRDefault="009E5E41" w:rsidP="00AF2374">
            <w:pPr>
              <w:pStyle w:val="TableTextLeft"/>
              <w:rPr>
                <w:noProof w:val="0"/>
                <w:lang w:eastAsia="zh-CN"/>
              </w:rPr>
            </w:pPr>
            <w:r w:rsidRPr="00C7345F">
              <w:rPr>
                <w:noProof w:val="0"/>
                <w:lang w:eastAsia="zh-CN"/>
              </w:rPr>
              <w:t>Memorandum of Understanding</w:t>
            </w:r>
          </w:p>
        </w:tc>
      </w:tr>
      <w:tr w:rsidR="009E5E41" w:rsidRPr="00C7345F" w14:paraId="442A8C6C" w14:textId="77777777" w:rsidTr="00EE67FA">
        <w:tc>
          <w:tcPr>
            <w:tcW w:w="1872" w:type="dxa"/>
          </w:tcPr>
          <w:p w14:paraId="668F894C" w14:textId="78525E00" w:rsidR="009E5E41" w:rsidRPr="00C7345F" w:rsidRDefault="009E5E41" w:rsidP="00AF2374">
            <w:pPr>
              <w:pStyle w:val="TableTextLeft"/>
              <w:rPr>
                <w:noProof w:val="0"/>
                <w:lang w:eastAsia="zh-CN"/>
              </w:rPr>
            </w:pPr>
            <w:r w:rsidRPr="00C7345F">
              <w:rPr>
                <w:noProof w:val="0"/>
                <w:lang w:eastAsia="zh-CN"/>
              </w:rPr>
              <w:t>NCME</w:t>
            </w:r>
          </w:p>
        </w:tc>
        <w:tc>
          <w:tcPr>
            <w:tcW w:w="6926" w:type="dxa"/>
          </w:tcPr>
          <w:p w14:paraId="2B93121C" w14:textId="44BA3645" w:rsidR="009E5E41" w:rsidRPr="00C7345F" w:rsidRDefault="009E5E41" w:rsidP="00AF2374">
            <w:pPr>
              <w:pStyle w:val="TableTextLeft"/>
              <w:rPr>
                <w:noProof w:val="0"/>
                <w:lang w:eastAsia="zh-CN"/>
              </w:rPr>
            </w:pPr>
            <w:r w:rsidRPr="00C7345F">
              <w:rPr>
                <w:noProof w:val="0"/>
                <w:lang w:eastAsia="zh-CN"/>
              </w:rPr>
              <w:t>National Council on Measurement in Education</w:t>
            </w:r>
          </w:p>
        </w:tc>
      </w:tr>
      <w:tr w:rsidR="009E5E41" w:rsidRPr="00C7345F" w14:paraId="19F1A01B" w14:textId="77777777" w:rsidTr="00EE67FA">
        <w:tc>
          <w:tcPr>
            <w:tcW w:w="1872" w:type="dxa"/>
          </w:tcPr>
          <w:p w14:paraId="223EEBF9" w14:textId="45E2E7C1" w:rsidR="009E5E41" w:rsidRPr="00C7345F" w:rsidRDefault="009E5E41" w:rsidP="00AF2374">
            <w:pPr>
              <w:pStyle w:val="TableTextLeft"/>
              <w:rPr>
                <w:noProof w:val="0"/>
                <w:lang w:eastAsia="zh-CN"/>
              </w:rPr>
            </w:pPr>
            <w:r w:rsidRPr="00C7345F">
              <w:rPr>
                <w:noProof w:val="0"/>
                <w:lang w:eastAsia="zh-CN"/>
              </w:rPr>
              <w:t>OTI</w:t>
            </w:r>
          </w:p>
        </w:tc>
        <w:tc>
          <w:tcPr>
            <w:tcW w:w="6926" w:type="dxa"/>
          </w:tcPr>
          <w:p w14:paraId="62EF85EC" w14:textId="756D9CE8" w:rsidR="009E5E41" w:rsidRPr="00C7345F" w:rsidRDefault="009E5E41" w:rsidP="00AF2374">
            <w:pPr>
              <w:pStyle w:val="TableTextLeft"/>
              <w:rPr>
                <w:noProof w:val="0"/>
                <w:lang w:eastAsia="zh-CN"/>
              </w:rPr>
            </w:pPr>
            <w:r w:rsidRPr="00C7345F">
              <w:rPr>
                <w:noProof w:val="0"/>
                <w:lang w:eastAsia="zh-CN"/>
              </w:rPr>
              <w:t>Office of Testing Integrity</w:t>
            </w:r>
          </w:p>
        </w:tc>
      </w:tr>
      <w:tr w:rsidR="009E5E41" w:rsidRPr="00C7345F" w14:paraId="369A7A51" w14:textId="77777777" w:rsidTr="00EE67FA">
        <w:tc>
          <w:tcPr>
            <w:tcW w:w="1872" w:type="dxa"/>
          </w:tcPr>
          <w:p w14:paraId="0979FC11" w14:textId="21A78EE1" w:rsidR="009E5E41" w:rsidRPr="00C7345F" w:rsidRDefault="009E5E41" w:rsidP="00AF2374">
            <w:pPr>
              <w:pStyle w:val="TableTextLeft"/>
              <w:rPr>
                <w:noProof w:val="0"/>
                <w:lang w:eastAsia="zh-CN"/>
              </w:rPr>
            </w:pPr>
            <w:r w:rsidRPr="00C7345F">
              <w:rPr>
                <w:noProof w:val="0"/>
                <w:lang w:eastAsia="zh-CN"/>
              </w:rPr>
              <w:t>PAR</w:t>
            </w:r>
          </w:p>
        </w:tc>
        <w:tc>
          <w:tcPr>
            <w:tcW w:w="6926" w:type="dxa"/>
          </w:tcPr>
          <w:p w14:paraId="27C7C9EE" w14:textId="6227A798" w:rsidR="009E5E41" w:rsidRPr="00C7345F" w:rsidRDefault="009E5E41" w:rsidP="00AF2374">
            <w:pPr>
              <w:pStyle w:val="TableTextLeft"/>
              <w:rPr>
                <w:noProof w:val="0"/>
                <w:lang w:eastAsia="zh-CN"/>
              </w:rPr>
            </w:pPr>
            <w:r w:rsidRPr="00C7345F">
              <w:rPr>
                <w:noProof w:val="0"/>
                <w:lang w:eastAsia="zh-CN"/>
              </w:rPr>
              <w:t>Psychometric Analysis &amp; Research</w:t>
            </w:r>
          </w:p>
        </w:tc>
      </w:tr>
      <w:tr w:rsidR="005E3D25" w:rsidRPr="00C7345F" w14:paraId="602321BF" w14:textId="77777777" w:rsidTr="00EE67FA">
        <w:tc>
          <w:tcPr>
            <w:tcW w:w="1872" w:type="dxa"/>
          </w:tcPr>
          <w:p w14:paraId="5D86BD74" w14:textId="0C648D65" w:rsidR="005E3D25" w:rsidRPr="00C7345F" w:rsidRDefault="005E3D25" w:rsidP="00AF2374">
            <w:pPr>
              <w:pStyle w:val="TableTextLeft"/>
              <w:rPr>
                <w:noProof w:val="0"/>
                <w:lang w:eastAsia="zh-CN"/>
              </w:rPr>
            </w:pPr>
            <w:r w:rsidRPr="00C7345F">
              <w:rPr>
                <w:noProof w:val="0"/>
                <w:lang w:eastAsia="zh-CN"/>
              </w:rPr>
              <w:t>PIN</w:t>
            </w:r>
          </w:p>
        </w:tc>
        <w:tc>
          <w:tcPr>
            <w:tcW w:w="6926" w:type="dxa"/>
          </w:tcPr>
          <w:p w14:paraId="151EF82A" w14:textId="08911338" w:rsidR="005E3D25" w:rsidRPr="00C7345F" w:rsidRDefault="005E3D25" w:rsidP="00AF2374">
            <w:pPr>
              <w:pStyle w:val="TableTextLeft"/>
              <w:rPr>
                <w:noProof w:val="0"/>
                <w:lang w:eastAsia="zh-CN"/>
              </w:rPr>
            </w:pPr>
            <w:r w:rsidRPr="00C7345F">
              <w:rPr>
                <w:noProof w:val="0"/>
                <w:lang w:eastAsia="zh-CN"/>
              </w:rPr>
              <w:t>problem item notification</w:t>
            </w:r>
          </w:p>
        </w:tc>
      </w:tr>
      <w:tr w:rsidR="009E5E41" w:rsidRPr="00C7345F" w14:paraId="122F0907" w14:textId="77777777" w:rsidTr="00EE67FA">
        <w:tc>
          <w:tcPr>
            <w:tcW w:w="1872" w:type="dxa"/>
          </w:tcPr>
          <w:p w14:paraId="3F923D95" w14:textId="299514F0" w:rsidR="009E5E41" w:rsidRPr="00C7345F" w:rsidRDefault="009E5E41" w:rsidP="00AF2374">
            <w:pPr>
              <w:pStyle w:val="TableTextLeft"/>
              <w:rPr>
                <w:noProof w:val="0"/>
                <w:lang w:eastAsia="zh-CN"/>
              </w:rPr>
            </w:pPr>
            <w:r w:rsidRPr="00C7345F">
              <w:rPr>
                <w:noProof w:val="0"/>
                <w:lang w:eastAsia="zh-CN"/>
              </w:rPr>
              <w:t>PPT</w:t>
            </w:r>
          </w:p>
        </w:tc>
        <w:tc>
          <w:tcPr>
            <w:tcW w:w="6926" w:type="dxa"/>
          </w:tcPr>
          <w:p w14:paraId="68514E20" w14:textId="78DCB56F" w:rsidR="009E5E41" w:rsidRPr="00C7345F" w:rsidRDefault="009E5E41" w:rsidP="00AF2374">
            <w:pPr>
              <w:pStyle w:val="TableTextLeft"/>
              <w:rPr>
                <w:noProof w:val="0"/>
                <w:lang w:eastAsia="zh-CN"/>
              </w:rPr>
            </w:pPr>
            <w:r w:rsidRPr="00C7345F">
              <w:rPr>
                <w:noProof w:val="0"/>
                <w:lang w:eastAsia="zh-CN"/>
              </w:rPr>
              <w:t>paper–pencil test</w:t>
            </w:r>
          </w:p>
        </w:tc>
      </w:tr>
      <w:tr w:rsidR="009E5E41" w:rsidRPr="00C7345F" w14:paraId="48DDEE01" w14:textId="77777777" w:rsidTr="00EE67FA">
        <w:tc>
          <w:tcPr>
            <w:tcW w:w="1872" w:type="dxa"/>
          </w:tcPr>
          <w:p w14:paraId="3CC41AB5" w14:textId="573D62C9" w:rsidR="009E5E41" w:rsidRPr="00C7345F" w:rsidRDefault="009E5E41" w:rsidP="00AF2374">
            <w:pPr>
              <w:pStyle w:val="TableTextLeft"/>
              <w:rPr>
                <w:noProof w:val="0"/>
                <w:lang w:eastAsia="zh-CN"/>
              </w:rPr>
            </w:pPr>
            <w:r w:rsidRPr="00C7345F">
              <w:rPr>
                <w:noProof w:val="0"/>
                <w:lang w:eastAsia="zh-CN"/>
              </w:rPr>
              <w:t>QWK</w:t>
            </w:r>
          </w:p>
        </w:tc>
        <w:tc>
          <w:tcPr>
            <w:tcW w:w="6926" w:type="dxa"/>
          </w:tcPr>
          <w:p w14:paraId="4A415EC8" w14:textId="41C5A65F" w:rsidR="009E5E41" w:rsidRPr="00C7345F" w:rsidRDefault="009E5E41" w:rsidP="00AF2374">
            <w:pPr>
              <w:pStyle w:val="TableTextLeft"/>
              <w:rPr>
                <w:noProof w:val="0"/>
                <w:lang w:eastAsia="zh-CN"/>
              </w:rPr>
            </w:pPr>
            <w:r w:rsidRPr="00C7345F">
              <w:rPr>
                <w:noProof w:val="0"/>
                <w:lang w:eastAsia="zh-CN"/>
              </w:rPr>
              <w:t>quadratic-weighted kappa</w:t>
            </w:r>
          </w:p>
        </w:tc>
      </w:tr>
      <w:tr w:rsidR="005E3D25" w:rsidRPr="00C7345F" w14:paraId="5E4F574F" w14:textId="77777777" w:rsidTr="00EE67FA">
        <w:tc>
          <w:tcPr>
            <w:tcW w:w="1872" w:type="dxa"/>
          </w:tcPr>
          <w:p w14:paraId="5EFB2D6C" w14:textId="0B660A65" w:rsidR="005E3D25" w:rsidRPr="00C7345F" w:rsidRDefault="005E3D25" w:rsidP="00AF2374">
            <w:pPr>
              <w:pStyle w:val="TableTextLeft"/>
              <w:rPr>
                <w:noProof w:val="0"/>
                <w:lang w:eastAsia="zh-CN"/>
              </w:rPr>
            </w:pPr>
            <w:r w:rsidRPr="00C7345F">
              <w:rPr>
                <w:noProof w:val="0"/>
                <w:lang w:eastAsia="zh-CN"/>
              </w:rPr>
              <w:t>QWK</w:t>
            </w:r>
          </w:p>
        </w:tc>
        <w:tc>
          <w:tcPr>
            <w:tcW w:w="6926" w:type="dxa"/>
          </w:tcPr>
          <w:p w14:paraId="650A7C4C" w14:textId="64A96BBA" w:rsidR="005E3D25" w:rsidRPr="00C7345F" w:rsidRDefault="005E3D25" w:rsidP="00AF2374">
            <w:pPr>
              <w:pStyle w:val="TableTextLeft"/>
              <w:rPr>
                <w:noProof w:val="0"/>
                <w:lang w:eastAsia="zh-CN"/>
              </w:rPr>
            </w:pPr>
            <w:r w:rsidRPr="00C7345F">
              <w:rPr>
                <w:noProof w:val="0"/>
                <w:lang w:eastAsia="zh-CN"/>
              </w:rPr>
              <w:t>quadratic-weighted kappa</w:t>
            </w:r>
          </w:p>
        </w:tc>
      </w:tr>
      <w:tr w:rsidR="005E3D25" w:rsidRPr="00C7345F" w14:paraId="6F0A785B" w14:textId="77777777" w:rsidTr="00EE67FA">
        <w:tc>
          <w:tcPr>
            <w:tcW w:w="1872" w:type="dxa"/>
          </w:tcPr>
          <w:p w14:paraId="24D55A87" w14:textId="5296B0C3" w:rsidR="005E3D25" w:rsidRPr="00C7345F" w:rsidRDefault="005E3D25" w:rsidP="00AF2374">
            <w:pPr>
              <w:pStyle w:val="TableTextLeft"/>
              <w:rPr>
                <w:noProof w:val="0"/>
                <w:lang w:eastAsia="zh-CN"/>
              </w:rPr>
            </w:pPr>
            <w:r w:rsidRPr="00C7345F">
              <w:rPr>
                <w:noProof w:val="0"/>
                <w:lang w:eastAsia="zh-CN"/>
              </w:rPr>
              <w:t>RSVP</w:t>
            </w:r>
          </w:p>
        </w:tc>
        <w:tc>
          <w:tcPr>
            <w:tcW w:w="6926" w:type="dxa"/>
          </w:tcPr>
          <w:p w14:paraId="27FEA4F1" w14:textId="7A07FBC8" w:rsidR="005E3D25" w:rsidRPr="00C7345F" w:rsidRDefault="005E3D25" w:rsidP="00AF2374">
            <w:pPr>
              <w:pStyle w:val="TableTextLeft"/>
              <w:rPr>
                <w:noProof w:val="0"/>
                <w:lang w:eastAsia="zh-CN"/>
              </w:rPr>
            </w:pPr>
            <w:r w:rsidRPr="00C7345F">
              <w:rPr>
                <w:noProof w:val="0"/>
                <w:lang w:eastAsia="zh-CN"/>
              </w:rPr>
              <w:t>Rotating Score Validation Process</w:t>
            </w:r>
          </w:p>
        </w:tc>
      </w:tr>
      <w:tr w:rsidR="009A4C9C" w:rsidRPr="00C7345F" w14:paraId="7696C674" w14:textId="77777777" w:rsidTr="00EE67FA">
        <w:tc>
          <w:tcPr>
            <w:tcW w:w="1872" w:type="dxa"/>
            <w:hideMark/>
          </w:tcPr>
          <w:p w14:paraId="60927727" w14:textId="77777777" w:rsidR="009A4C9C" w:rsidRPr="00C7345F" w:rsidRDefault="009A4C9C" w:rsidP="00AF2374">
            <w:pPr>
              <w:pStyle w:val="TableTextLeft"/>
              <w:rPr>
                <w:noProof w:val="0"/>
                <w:lang w:eastAsia="zh-CN"/>
              </w:rPr>
            </w:pPr>
            <w:r w:rsidRPr="00C7345F">
              <w:rPr>
                <w:noProof w:val="0"/>
                <w:lang w:eastAsia="zh-CN"/>
              </w:rPr>
              <w:t>SBE</w:t>
            </w:r>
          </w:p>
        </w:tc>
        <w:tc>
          <w:tcPr>
            <w:tcW w:w="6926" w:type="dxa"/>
            <w:hideMark/>
          </w:tcPr>
          <w:p w14:paraId="6DF1F6D2" w14:textId="77777777" w:rsidR="009A4C9C" w:rsidRPr="00C7345F" w:rsidRDefault="009A4C9C" w:rsidP="00AF2374">
            <w:pPr>
              <w:pStyle w:val="TableTextLeft"/>
              <w:rPr>
                <w:noProof w:val="0"/>
                <w:lang w:eastAsia="zh-CN"/>
              </w:rPr>
            </w:pPr>
            <w:r w:rsidRPr="00C7345F">
              <w:rPr>
                <w:noProof w:val="0"/>
                <w:lang w:eastAsia="zh-CN"/>
              </w:rPr>
              <w:t>State Board of Education</w:t>
            </w:r>
          </w:p>
        </w:tc>
      </w:tr>
      <w:tr w:rsidR="009A4C9C" w:rsidRPr="00C7345F" w14:paraId="5D0A1A6E" w14:textId="77777777" w:rsidTr="00EE67FA">
        <w:tc>
          <w:tcPr>
            <w:tcW w:w="1872" w:type="dxa"/>
            <w:hideMark/>
          </w:tcPr>
          <w:p w14:paraId="11484D33" w14:textId="77777777" w:rsidR="009A4C9C" w:rsidRPr="00C7345F" w:rsidRDefault="009A4C9C" w:rsidP="00AF2374">
            <w:pPr>
              <w:pStyle w:val="TableTextLeft"/>
              <w:rPr>
                <w:noProof w:val="0"/>
                <w:lang w:eastAsia="zh-CN"/>
              </w:rPr>
            </w:pPr>
            <w:r w:rsidRPr="00C7345F">
              <w:rPr>
                <w:noProof w:val="0"/>
                <w:lang w:eastAsia="zh-CN"/>
              </w:rPr>
              <w:t>SCOE</w:t>
            </w:r>
          </w:p>
        </w:tc>
        <w:tc>
          <w:tcPr>
            <w:tcW w:w="6926" w:type="dxa"/>
            <w:hideMark/>
          </w:tcPr>
          <w:p w14:paraId="1DC65726" w14:textId="77777777" w:rsidR="009A4C9C" w:rsidRPr="00C7345F" w:rsidRDefault="009A4C9C" w:rsidP="00AF2374">
            <w:pPr>
              <w:pStyle w:val="TableTextLeft"/>
              <w:rPr>
                <w:noProof w:val="0"/>
                <w:lang w:eastAsia="zh-CN"/>
              </w:rPr>
            </w:pPr>
            <w:r w:rsidRPr="00C7345F">
              <w:rPr>
                <w:noProof w:val="0"/>
                <w:lang w:eastAsia="zh-CN"/>
              </w:rPr>
              <w:t>Sacramento County Office of Education</w:t>
            </w:r>
          </w:p>
        </w:tc>
      </w:tr>
      <w:tr w:rsidR="009A4C9C" w:rsidRPr="00C7345F" w14:paraId="11F8D3C6" w14:textId="77777777" w:rsidTr="00EE67FA">
        <w:tc>
          <w:tcPr>
            <w:tcW w:w="1872" w:type="dxa"/>
            <w:hideMark/>
          </w:tcPr>
          <w:p w14:paraId="67A4CEB1" w14:textId="77777777" w:rsidR="009A4C9C" w:rsidRPr="00C7345F" w:rsidRDefault="009A4C9C" w:rsidP="00AF2374">
            <w:pPr>
              <w:pStyle w:val="TableTextLeft"/>
              <w:rPr>
                <w:noProof w:val="0"/>
                <w:lang w:eastAsia="zh-CN"/>
              </w:rPr>
            </w:pPr>
            <w:r w:rsidRPr="00C7345F">
              <w:rPr>
                <w:noProof w:val="0"/>
                <w:lang w:eastAsia="zh-CN"/>
              </w:rPr>
              <w:t>SD</w:t>
            </w:r>
          </w:p>
        </w:tc>
        <w:tc>
          <w:tcPr>
            <w:tcW w:w="6926" w:type="dxa"/>
            <w:hideMark/>
          </w:tcPr>
          <w:p w14:paraId="389A493F" w14:textId="77777777" w:rsidR="009A4C9C" w:rsidRPr="00C7345F" w:rsidRDefault="009A4C9C" w:rsidP="00AF2374">
            <w:pPr>
              <w:pStyle w:val="TableTextLeft"/>
              <w:rPr>
                <w:noProof w:val="0"/>
                <w:lang w:eastAsia="zh-CN"/>
              </w:rPr>
            </w:pPr>
            <w:r w:rsidRPr="00C7345F">
              <w:rPr>
                <w:noProof w:val="0"/>
                <w:lang w:eastAsia="zh-CN"/>
              </w:rPr>
              <w:t>standard deviation</w:t>
            </w:r>
          </w:p>
        </w:tc>
      </w:tr>
      <w:tr w:rsidR="009A4C9C" w:rsidRPr="00C7345F" w14:paraId="32B9852F" w14:textId="77777777" w:rsidTr="00EE67FA">
        <w:tc>
          <w:tcPr>
            <w:tcW w:w="1872" w:type="dxa"/>
            <w:hideMark/>
          </w:tcPr>
          <w:p w14:paraId="11E11D43" w14:textId="77777777" w:rsidR="009A4C9C" w:rsidRPr="00C7345F" w:rsidRDefault="009A4C9C" w:rsidP="00AF2374">
            <w:pPr>
              <w:pStyle w:val="TableTextLeft"/>
              <w:rPr>
                <w:noProof w:val="0"/>
                <w:lang w:eastAsia="zh-CN"/>
              </w:rPr>
            </w:pPr>
            <w:r w:rsidRPr="00C7345F">
              <w:rPr>
                <w:noProof w:val="0"/>
                <w:lang w:eastAsia="zh-CN"/>
              </w:rPr>
              <w:t>SFTP</w:t>
            </w:r>
          </w:p>
        </w:tc>
        <w:tc>
          <w:tcPr>
            <w:tcW w:w="6926" w:type="dxa"/>
            <w:hideMark/>
          </w:tcPr>
          <w:p w14:paraId="042C4E03" w14:textId="77777777" w:rsidR="009A4C9C" w:rsidRPr="00C7345F" w:rsidRDefault="009A4C9C" w:rsidP="00AF2374">
            <w:pPr>
              <w:pStyle w:val="TableTextLeft"/>
              <w:rPr>
                <w:noProof w:val="0"/>
                <w:lang w:eastAsia="zh-CN"/>
              </w:rPr>
            </w:pPr>
            <w:r w:rsidRPr="00C7345F">
              <w:rPr>
                <w:noProof w:val="0"/>
                <w:lang w:eastAsia="zh-CN"/>
              </w:rPr>
              <w:t>secure file transfer protocol</w:t>
            </w:r>
          </w:p>
        </w:tc>
      </w:tr>
      <w:tr w:rsidR="005E77EB" w:rsidRPr="00C7345F" w14:paraId="2B1F7FB1" w14:textId="77777777" w:rsidTr="00EE67FA">
        <w:tc>
          <w:tcPr>
            <w:tcW w:w="1872" w:type="dxa"/>
          </w:tcPr>
          <w:p w14:paraId="18804BC5" w14:textId="61458B1D" w:rsidR="005E77EB" w:rsidRPr="00C7345F" w:rsidRDefault="005E77EB" w:rsidP="00AF2374">
            <w:pPr>
              <w:pStyle w:val="TableTextLeft"/>
              <w:rPr>
                <w:noProof w:val="0"/>
                <w:lang w:eastAsia="zh-CN"/>
              </w:rPr>
            </w:pPr>
            <w:r w:rsidRPr="00C7345F">
              <w:rPr>
                <w:noProof w:val="0"/>
                <w:lang w:eastAsia="zh-CN"/>
              </w:rPr>
              <w:t>SIS</w:t>
            </w:r>
          </w:p>
        </w:tc>
        <w:tc>
          <w:tcPr>
            <w:tcW w:w="6926" w:type="dxa"/>
          </w:tcPr>
          <w:p w14:paraId="0CE793D8" w14:textId="5A6349A5" w:rsidR="005E77EB" w:rsidRPr="00C7345F" w:rsidRDefault="005E77EB" w:rsidP="00AF2374">
            <w:pPr>
              <w:pStyle w:val="TableTextLeft"/>
              <w:rPr>
                <w:noProof w:val="0"/>
                <w:lang w:eastAsia="zh-CN"/>
              </w:rPr>
            </w:pPr>
            <w:r w:rsidRPr="00C7345F">
              <w:rPr>
                <w:noProof w:val="0"/>
                <w:lang w:eastAsia="zh-CN"/>
              </w:rPr>
              <w:t>student information system</w:t>
            </w:r>
          </w:p>
        </w:tc>
      </w:tr>
      <w:tr w:rsidR="009E5E41" w:rsidRPr="00C7345F" w14:paraId="190512FE" w14:textId="77777777" w:rsidTr="00EE67FA">
        <w:tc>
          <w:tcPr>
            <w:tcW w:w="1872" w:type="dxa"/>
          </w:tcPr>
          <w:p w14:paraId="7C68112F" w14:textId="176524DA" w:rsidR="009E5E41" w:rsidRPr="00C7345F" w:rsidRDefault="009E5E41" w:rsidP="00AF2374">
            <w:pPr>
              <w:pStyle w:val="TableTextLeft"/>
              <w:rPr>
                <w:noProof w:val="0"/>
                <w:lang w:eastAsia="zh-CN"/>
              </w:rPr>
            </w:pPr>
            <w:r w:rsidRPr="00C7345F">
              <w:rPr>
                <w:noProof w:val="0"/>
                <w:lang w:eastAsia="zh-CN"/>
              </w:rPr>
              <w:t>SSID</w:t>
            </w:r>
          </w:p>
        </w:tc>
        <w:tc>
          <w:tcPr>
            <w:tcW w:w="6926" w:type="dxa"/>
          </w:tcPr>
          <w:p w14:paraId="3F68229F" w14:textId="3F2B0343" w:rsidR="009E5E41" w:rsidRPr="00C7345F" w:rsidRDefault="009E5E41" w:rsidP="00AF2374">
            <w:pPr>
              <w:pStyle w:val="TableTextLeft"/>
              <w:rPr>
                <w:noProof w:val="0"/>
                <w:lang w:eastAsia="zh-CN"/>
              </w:rPr>
            </w:pPr>
            <w:r w:rsidRPr="00C7345F">
              <w:rPr>
                <w:noProof w:val="0"/>
                <w:lang w:eastAsia="zh-CN"/>
              </w:rPr>
              <w:t>Statewide Student Identifier</w:t>
            </w:r>
          </w:p>
        </w:tc>
      </w:tr>
      <w:tr w:rsidR="009A4C9C" w:rsidRPr="00C7345F" w14:paraId="2FE8F9C0" w14:textId="77777777" w:rsidTr="00EE67FA">
        <w:tc>
          <w:tcPr>
            <w:tcW w:w="1872" w:type="dxa"/>
            <w:hideMark/>
          </w:tcPr>
          <w:p w14:paraId="1237297A" w14:textId="77777777" w:rsidR="009A4C9C" w:rsidRPr="00C7345F" w:rsidRDefault="009A4C9C" w:rsidP="00AF2374">
            <w:pPr>
              <w:pStyle w:val="TableTextLeft"/>
              <w:rPr>
                <w:noProof w:val="0"/>
                <w:lang w:eastAsia="zh-CN"/>
              </w:rPr>
            </w:pPr>
            <w:r w:rsidRPr="00C7345F">
              <w:rPr>
                <w:noProof w:val="0"/>
                <w:lang w:eastAsia="zh-CN"/>
              </w:rPr>
              <w:t>SSR</w:t>
            </w:r>
          </w:p>
        </w:tc>
        <w:tc>
          <w:tcPr>
            <w:tcW w:w="6926" w:type="dxa"/>
            <w:hideMark/>
          </w:tcPr>
          <w:p w14:paraId="693EF925" w14:textId="77777777" w:rsidR="009A4C9C" w:rsidRPr="00C7345F" w:rsidRDefault="009A4C9C" w:rsidP="00AF2374">
            <w:pPr>
              <w:pStyle w:val="TableTextLeft"/>
              <w:rPr>
                <w:noProof w:val="0"/>
                <w:lang w:eastAsia="zh-CN"/>
              </w:rPr>
            </w:pPr>
            <w:r w:rsidRPr="00C7345F">
              <w:rPr>
                <w:noProof w:val="0"/>
                <w:lang w:eastAsia="zh-CN"/>
              </w:rPr>
              <w:t>Student Score Report</w:t>
            </w:r>
          </w:p>
        </w:tc>
      </w:tr>
      <w:tr w:rsidR="001B0CAA" w:rsidRPr="00C7345F" w14:paraId="5A076090" w14:textId="77777777" w:rsidTr="00EE67FA">
        <w:tc>
          <w:tcPr>
            <w:tcW w:w="1872" w:type="dxa"/>
          </w:tcPr>
          <w:p w14:paraId="1F18F049" w14:textId="232C51AD" w:rsidR="001B0CAA" w:rsidRPr="00C7345F" w:rsidRDefault="001B0CAA" w:rsidP="00AF2374">
            <w:pPr>
              <w:pStyle w:val="TableTextLeft"/>
              <w:rPr>
                <w:noProof w:val="0"/>
                <w:lang w:eastAsia="zh-CN"/>
              </w:rPr>
            </w:pPr>
            <w:r w:rsidRPr="00C7345F">
              <w:rPr>
                <w:noProof w:val="0"/>
                <w:lang w:eastAsia="zh-CN"/>
              </w:rPr>
              <w:t>STAIRS</w:t>
            </w:r>
          </w:p>
        </w:tc>
        <w:tc>
          <w:tcPr>
            <w:tcW w:w="6926" w:type="dxa"/>
          </w:tcPr>
          <w:p w14:paraId="1AC6DC8A" w14:textId="7FF97D3B" w:rsidR="001B0CAA" w:rsidRPr="00C7345F" w:rsidRDefault="00482541" w:rsidP="00AF2374">
            <w:pPr>
              <w:pStyle w:val="TableTextLeft"/>
              <w:rPr>
                <w:noProof w:val="0"/>
                <w:lang w:eastAsia="zh-CN"/>
              </w:rPr>
            </w:pPr>
            <w:r w:rsidRPr="00C7345F">
              <w:rPr>
                <w:noProof w:val="0"/>
                <w:lang w:eastAsia="zh-CN"/>
              </w:rPr>
              <w:t>Security and Test Administration</w:t>
            </w:r>
            <w:r w:rsidR="00775A05" w:rsidRPr="00C7345F">
              <w:rPr>
                <w:noProof w:val="0"/>
                <w:lang w:eastAsia="zh-CN"/>
              </w:rPr>
              <w:t xml:space="preserve"> Incident Reporting System</w:t>
            </w:r>
          </w:p>
        </w:tc>
      </w:tr>
      <w:tr w:rsidR="009A4C9C" w:rsidRPr="00C7345F" w14:paraId="62CD542B" w14:textId="77777777" w:rsidTr="00EE67FA">
        <w:tc>
          <w:tcPr>
            <w:tcW w:w="1872" w:type="dxa"/>
            <w:hideMark/>
          </w:tcPr>
          <w:p w14:paraId="17C21784" w14:textId="77777777" w:rsidR="009A4C9C" w:rsidRPr="00C7345F" w:rsidRDefault="009A4C9C" w:rsidP="00AF2374">
            <w:pPr>
              <w:pStyle w:val="TableTextLeft"/>
              <w:rPr>
                <w:noProof w:val="0"/>
                <w:lang w:eastAsia="zh-CN"/>
              </w:rPr>
            </w:pPr>
            <w:r w:rsidRPr="00C7345F">
              <w:rPr>
                <w:noProof w:val="0"/>
                <w:lang w:eastAsia="zh-CN"/>
              </w:rPr>
              <w:t>TBD</w:t>
            </w:r>
          </w:p>
        </w:tc>
        <w:tc>
          <w:tcPr>
            <w:tcW w:w="6926" w:type="dxa"/>
            <w:hideMark/>
          </w:tcPr>
          <w:p w14:paraId="0C0CD17D" w14:textId="77777777" w:rsidR="009A4C9C" w:rsidRPr="00C7345F" w:rsidRDefault="009A4C9C" w:rsidP="00AF2374">
            <w:pPr>
              <w:pStyle w:val="TableTextLeft"/>
              <w:rPr>
                <w:noProof w:val="0"/>
                <w:lang w:eastAsia="zh-CN"/>
              </w:rPr>
            </w:pPr>
            <w:r w:rsidRPr="00C7345F">
              <w:rPr>
                <w:noProof w:val="0"/>
                <w:lang w:eastAsia="zh-CN"/>
              </w:rPr>
              <w:t>To Be Determined</w:t>
            </w:r>
          </w:p>
        </w:tc>
      </w:tr>
      <w:tr w:rsidR="009A4C9C" w:rsidRPr="00C7345F" w14:paraId="405E1A4D" w14:textId="77777777" w:rsidTr="00EE67FA">
        <w:tc>
          <w:tcPr>
            <w:tcW w:w="1872" w:type="dxa"/>
            <w:hideMark/>
          </w:tcPr>
          <w:p w14:paraId="7A22D274" w14:textId="77777777" w:rsidR="009A4C9C" w:rsidRPr="00C7345F" w:rsidRDefault="009A4C9C" w:rsidP="00AF2374">
            <w:pPr>
              <w:pStyle w:val="TableTextLeft"/>
              <w:rPr>
                <w:noProof w:val="0"/>
                <w:lang w:eastAsia="zh-CN"/>
              </w:rPr>
            </w:pPr>
            <w:r w:rsidRPr="00C7345F">
              <w:rPr>
                <w:noProof w:val="0"/>
                <w:lang w:eastAsia="zh-CN"/>
              </w:rPr>
              <w:t>TCC</w:t>
            </w:r>
          </w:p>
        </w:tc>
        <w:tc>
          <w:tcPr>
            <w:tcW w:w="6926" w:type="dxa"/>
            <w:hideMark/>
          </w:tcPr>
          <w:p w14:paraId="24F0AE5E" w14:textId="77777777" w:rsidR="009A4C9C" w:rsidRPr="00C7345F" w:rsidRDefault="009A4C9C" w:rsidP="00AF2374">
            <w:pPr>
              <w:pStyle w:val="TableTextLeft"/>
              <w:rPr>
                <w:noProof w:val="0"/>
                <w:lang w:eastAsia="zh-CN"/>
              </w:rPr>
            </w:pPr>
            <w:r w:rsidRPr="00C7345F">
              <w:rPr>
                <w:noProof w:val="0"/>
                <w:lang w:eastAsia="zh-CN"/>
              </w:rPr>
              <w:t>test characteristic curve</w:t>
            </w:r>
          </w:p>
        </w:tc>
      </w:tr>
      <w:tr w:rsidR="002A5872" w:rsidRPr="00C7345F" w14:paraId="70F20A82" w14:textId="77777777" w:rsidTr="00EE67FA">
        <w:tc>
          <w:tcPr>
            <w:tcW w:w="1872" w:type="dxa"/>
          </w:tcPr>
          <w:p w14:paraId="4E1797E8" w14:textId="5E469D2F" w:rsidR="002A5872" w:rsidRPr="00C7345F" w:rsidRDefault="002A5872" w:rsidP="00AF2374">
            <w:pPr>
              <w:pStyle w:val="TableTextLeft"/>
              <w:rPr>
                <w:noProof w:val="0"/>
                <w:lang w:eastAsia="zh-CN"/>
              </w:rPr>
            </w:pPr>
            <w:r w:rsidRPr="00C7345F">
              <w:rPr>
                <w:noProof w:val="0"/>
                <w:lang w:eastAsia="zh-CN"/>
              </w:rPr>
              <w:t>TDS</w:t>
            </w:r>
          </w:p>
        </w:tc>
        <w:tc>
          <w:tcPr>
            <w:tcW w:w="6926" w:type="dxa"/>
          </w:tcPr>
          <w:p w14:paraId="7A2B79F1" w14:textId="5C8C071E" w:rsidR="002A5872" w:rsidRPr="00C7345F" w:rsidRDefault="00DC2D82" w:rsidP="00AF2374">
            <w:pPr>
              <w:pStyle w:val="TableTextLeft"/>
              <w:rPr>
                <w:noProof w:val="0"/>
                <w:lang w:eastAsia="zh-CN"/>
              </w:rPr>
            </w:pPr>
            <w:r w:rsidRPr="00C7345F">
              <w:rPr>
                <w:noProof w:val="0"/>
                <w:lang w:eastAsia="zh-CN"/>
              </w:rPr>
              <w:t>t</w:t>
            </w:r>
            <w:r w:rsidR="0022408B" w:rsidRPr="00C7345F">
              <w:rPr>
                <w:noProof w:val="0"/>
                <w:lang w:eastAsia="zh-CN"/>
              </w:rPr>
              <w:t xml:space="preserve">est </w:t>
            </w:r>
            <w:r w:rsidRPr="00C7345F">
              <w:rPr>
                <w:noProof w:val="0"/>
                <w:lang w:eastAsia="zh-CN"/>
              </w:rPr>
              <w:t>d</w:t>
            </w:r>
            <w:r w:rsidR="0022408B" w:rsidRPr="00C7345F">
              <w:rPr>
                <w:noProof w:val="0"/>
                <w:lang w:eastAsia="zh-CN"/>
              </w:rPr>
              <w:t xml:space="preserve">elivery </w:t>
            </w:r>
            <w:r w:rsidRPr="00C7345F">
              <w:rPr>
                <w:noProof w:val="0"/>
                <w:lang w:eastAsia="zh-CN"/>
              </w:rPr>
              <w:t>s</w:t>
            </w:r>
            <w:r w:rsidR="0022408B" w:rsidRPr="00C7345F">
              <w:rPr>
                <w:noProof w:val="0"/>
                <w:lang w:eastAsia="zh-CN"/>
              </w:rPr>
              <w:t>ystem</w:t>
            </w:r>
          </w:p>
        </w:tc>
      </w:tr>
      <w:tr w:rsidR="000A4A7E" w:rsidRPr="00C7345F" w14:paraId="0899E2A7" w14:textId="77777777" w:rsidTr="00EE67FA">
        <w:tc>
          <w:tcPr>
            <w:tcW w:w="1872" w:type="dxa"/>
          </w:tcPr>
          <w:p w14:paraId="17659177" w14:textId="6D0B9326" w:rsidR="000A4A7E" w:rsidRPr="00C7345F" w:rsidRDefault="000A4A7E" w:rsidP="00AF2374">
            <w:pPr>
              <w:pStyle w:val="TableTextLeft"/>
              <w:rPr>
                <w:noProof w:val="0"/>
                <w:lang w:eastAsia="zh-CN"/>
              </w:rPr>
            </w:pPr>
            <w:r w:rsidRPr="00C7345F">
              <w:rPr>
                <w:noProof w:val="0"/>
                <w:lang w:eastAsia="zh-CN"/>
              </w:rPr>
              <w:t>THSS</w:t>
            </w:r>
          </w:p>
        </w:tc>
        <w:tc>
          <w:tcPr>
            <w:tcW w:w="6926" w:type="dxa"/>
          </w:tcPr>
          <w:p w14:paraId="2E8A3ED9" w14:textId="536F9378" w:rsidR="000A4A7E" w:rsidRPr="00C7345F" w:rsidRDefault="000A4A7E" w:rsidP="00AF2374">
            <w:pPr>
              <w:pStyle w:val="TableTextLeft"/>
              <w:rPr>
                <w:noProof w:val="0"/>
                <w:lang w:eastAsia="zh-CN"/>
              </w:rPr>
            </w:pPr>
            <w:r w:rsidRPr="00C7345F">
              <w:rPr>
                <w:noProof w:val="0"/>
                <w:lang w:eastAsia="zh-CN"/>
              </w:rPr>
              <w:t>Teacher Hand Scoring System</w:t>
            </w:r>
          </w:p>
        </w:tc>
      </w:tr>
      <w:tr w:rsidR="009A4C9C" w:rsidRPr="00C7345F" w14:paraId="4EB7C1FC" w14:textId="77777777" w:rsidTr="00EE67FA">
        <w:tc>
          <w:tcPr>
            <w:tcW w:w="1872" w:type="dxa"/>
            <w:hideMark/>
          </w:tcPr>
          <w:p w14:paraId="7523C0C1" w14:textId="77777777" w:rsidR="009A4C9C" w:rsidRPr="00C7345F" w:rsidRDefault="009A4C9C" w:rsidP="00AF2374">
            <w:pPr>
              <w:pStyle w:val="TableTextLeft"/>
              <w:rPr>
                <w:noProof w:val="0"/>
                <w:lang w:eastAsia="zh-CN"/>
              </w:rPr>
            </w:pPr>
            <w:r w:rsidRPr="00C7345F">
              <w:rPr>
                <w:noProof w:val="0"/>
                <w:lang w:eastAsia="zh-CN"/>
              </w:rPr>
              <w:t>TIPS</w:t>
            </w:r>
          </w:p>
        </w:tc>
        <w:tc>
          <w:tcPr>
            <w:tcW w:w="6926" w:type="dxa"/>
            <w:hideMark/>
          </w:tcPr>
          <w:p w14:paraId="77A6A292" w14:textId="77777777" w:rsidR="009A4C9C" w:rsidRPr="00C7345F" w:rsidRDefault="009A4C9C" w:rsidP="00AF2374">
            <w:pPr>
              <w:pStyle w:val="TableTextLeft"/>
              <w:rPr>
                <w:noProof w:val="0"/>
                <w:lang w:eastAsia="zh-CN"/>
              </w:rPr>
            </w:pPr>
            <w:r w:rsidRPr="00C7345F">
              <w:rPr>
                <w:noProof w:val="0"/>
                <w:lang w:eastAsia="zh-CN"/>
              </w:rPr>
              <w:t>Technology and Information Processing Services</w:t>
            </w:r>
          </w:p>
        </w:tc>
      </w:tr>
      <w:tr w:rsidR="009A4C9C" w:rsidRPr="00C7345F" w14:paraId="3D40EFF4" w14:textId="77777777" w:rsidTr="00EE67FA">
        <w:tc>
          <w:tcPr>
            <w:tcW w:w="1872" w:type="dxa"/>
            <w:hideMark/>
          </w:tcPr>
          <w:p w14:paraId="7A99BFA1" w14:textId="77777777" w:rsidR="009A4C9C" w:rsidRPr="00C7345F" w:rsidRDefault="009A4C9C" w:rsidP="00AF2374">
            <w:pPr>
              <w:pStyle w:val="TableTextLeft"/>
              <w:rPr>
                <w:noProof w:val="0"/>
                <w:lang w:eastAsia="zh-CN"/>
              </w:rPr>
            </w:pPr>
            <w:r w:rsidRPr="00C7345F">
              <w:rPr>
                <w:noProof w:val="0"/>
                <w:lang w:eastAsia="zh-CN"/>
              </w:rPr>
              <w:t>TOMS</w:t>
            </w:r>
          </w:p>
        </w:tc>
        <w:tc>
          <w:tcPr>
            <w:tcW w:w="6926" w:type="dxa"/>
            <w:hideMark/>
          </w:tcPr>
          <w:p w14:paraId="77597095" w14:textId="77777777" w:rsidR="009A4C9C" w:rsidRPr="00C7345F" w:rsidRDefault="009A4C9C" w:rsidP="00AF2374">
            <w:pPr>
              <w:pStyle w:val="TableTextLeft"/>
              <w:rPr>
                <w:noProof w:val="0"/>
                <w:lang w:eastAsia="zh-CN"/>
              </w:rPr>
            </w:pPr>
            <w:r w:rsidRPr="00C7345F">
              <w:rPr>
                <w:noProof w:val="0"/>
                <w:lang w:eastAsia="zh-CN"/>
              </w:rPr>
              <w:t>Test Operations Management System</w:t>
            </w:r>
          </w:p>
        </w:tc>
      </w:tr>
      <w:tr w:rsidR="009E5E41" w:rsidRPr="00C7345F" w14:paraId="02475890" w14:textId="77777777" w:rsidTr="00EE67FA">
        <w:tc>
          <w:tcPr>
            <w:tcW w:w="1872" w:type="dxa"/>
          </w:tcPr>
          <w:p w14:paraId="464D5C20" w14:textId="331BC610" w:rsidR="009E5E41" w:rsidRPr="00C7345F" w:rsidRDefault="009E5E41" w:rsidP="00AF2374">
            <w:pPr>
              <w:pStyle w:val="TableTextLeft"/>
              <w:rPr>
                <w:noProof w:val="0"/>
                <w:lang w:eastAsia="zh-CN"/>
              </w:rPr>
            </w:pPr>
            <w:r w:rsidRPr="00C7345F">
              <w:rPr>
                <w:noProof w:val="0"/>
                <w:lang w:eastAsia="zh-CN"/>
              </w:rPr>
              <w:t>UAT</w:t>
            </w:r>
          </w:p>
        </w:tc>
        <w:tc>
          <w:tcPr>
            <w:tcW w:w="6926" w:type="dxa"/>
          </w:tcPr>
          <w:p w14:paraId="20D40EC5" w14:textId="6B5C1030" w:rsidR="009E5E41" w:rsidRPr="00C7345F" w:rsidRDefault="009E5E41" w:rsidP="00AF2374">
            <w:pPr>
              <w:pStyle w:val="TableTextLeft"/>
              <w:rPr>
                <w:noProof w:val="0"/>
                <w:lang w:eastAsia="zh-CN"/>
              </w:rPr>
            </w:pPr>
            <w:r w:rsidRPr="00C7345F">
              <w:rPr>
                <w:noProof w:val="0"/>
                <w:lang w:eastAsia="zh-CN"/>
              </w:rPr>
              <w:t>user acceptance testing</w:t>
            </w:r>
          </w:p>
        </w:tc>
      </w:tr>
      <w:tr w:rsidR="009A4C9C" w:rsidRPr="00C7345F" w14:paraId="4F14EC26" w14:textId="77777777" w:rsidTr="00EE67FA">
        <w:tc>
          <w:tcPr>
            <w:tcW w:w="1872" w:type="dxa"/>
            <w:hideMark/>
          </w:tcPr>
          <w:p w14:paraId="7F4225CC" w14:textId="77777777" w:rsidR="009A4C9C" w:rsidRPr="00C7345F" w:rsidRDefault="009A4C9C" w:rsidP="00AF2374">
            <w:pPr>
              <w:pStyle w:val="TableTextLeft"/>
              <w:rPr>
                <w:noProof w:val="0"/>
                <w:lang w:eastAsia="zh-CN"/>
              </w:rPr>
            </w:pPr>
            <w:r w:rsidRPr="00C7345F">
              <w:rPr>
                <w:noProof w:val="0"/>
                <w:lang w:eastAsia="zh-CN"/>
              </w:rPr>
              <w:t>USC</w:t>
            </w:r>
          </w:p>
        </w:tc>
        <w:tc>
          <w:tcPr>
            <w:tcW w:w="6926" w:type="dxa"/>
            <w:hideMark/>
          </w:tcPr>
          <w:p w14:paraId="27B11239" w14:textId="77777777" w:rsidR="009A4C9C" w:rsidRPr="00C7345F" w:rsidRDefault="009A4C9C" w:rsidP="00AF2374">
            <w:pPr>
              <w:pStyle w:val="TableTextLeft"/>
              <w:rPr>
                <w:noProof w:val="0"/>
                <w:lang w:eastAsia="zh-CN"/>
              </w:rPr>
            </w:pPr>
            <w:r w:rsidRPr="00C7345F">
              <w:rPr>
                <w:noProof w:val="0"/>
                <w:lang w:eastAsia="zh-CN"/>
              </w:rPr>
              <w:t>United States Code</w:t>
            </w:r>
          </w:p>
        </w:tc>
      </w:tr>
    </w:tbl>
    <w:p w14:paraId="276F01AE" w14:textId="618EC049" w:rsidR="009A4C9C" w:rsidRPr="00490F12" w:rsidRDefault="00B24013" w:rsidP="00490F12">
      <w:pPr>
        <w:pageBreakBefore/>
        <w:jc w:val="center"/>
        <w:rPr>
          <w:b/>
          <w:bCs/>
        </w:rPr>
      </w:pPr>
      <w:r w:rsidRPr="00490F12">
        <w:rPr>
          <w:b/>
          <w:bCs/>
        </w:rPr>
        <w:lastRenderedPageBreak/>
        <w:t>This page is intentionally left blank.</w:t>
      </w:r>
    </w:p>
    <w:p w14:paraId="7C376DFA" w14:textId="5B0D4723" w:rsidR="009A4C9C" w:rsidRPr="00C7345F" w:rsidRDefault="009A4C9C" w:rsidP="004557D7">
      <w:pPr>
        <w:pStyle w:val="TOC1"/>
        <w:rPr>
          <w:noProof w:val="0"/>
        </w:rPr>
        <w:sectPr w:rsidR="009A4C9C" w:rsidRPr="00C7345F" w:rsidSect="00001DFB">
          <w:headerReference w:type="even" r:id="rId20"/>
          <w:headerReference w:type="default" r:id="rId21"/>
          <w:headerReference w:type="first" r:id="rId22"/>
          <w:footerReference w:type="first" r:id="rId23"/>
          <w:pgSz w:w="12240" w:h="15840" w:code="1"/>
          <w:pgMar w:top="1152" w:right="1152" w:bottom="1152" w:left="1152" w:header="576" w:footer="360" w:gutter="0"/>
          <w:pgNumType w:fmt="lowerRoman"/>
          <w:cols w:space="720"/>
          <w:titlePg/>
          <w:docGrid w:linePitch="360"/>
        </w:sectPr>
      </w:pPr>
    </w:p>
    <w:p w14:paraId="50B9CAA3" w14:textId="791C4E74" w:rsidR="00B432F9" w:rsidRPr="00C7345F" w:rsidRDefault="00E16AE1" w:rsidP="00596DA8">
      <w:pPr>
        <w:pStyle w:val="Heading2"/>
      </w:pPr>
      <w:bookmarkStart w:id="19" w:name="_Introduction"/>
      <w:bookmarkStart w:id="20" w:name="_Toc20218591"/>
      <w:bookmarkStart w:id="21" w:name="_Toc105063343"/>
      <w:bookmarkEnd w:id="11"/>
      <w:bookmarkEnd w:id="19"/>
      <w:r w:rsidRPr="00C7345F">
        <w:lastRenderedPageBreak/>
        <w:t>Introduction</w:t>
      </w:r>
      <w:bookmarkEnd w:id="20"/>
      <w:bookmarkEnd w:id="21"/>
    </w:p>
    <w:p w14:paraId="029FC143" w14:textId="7F56BB88" w:rsidR="007251E1" w:rsidRPr="00C7345F" w:rsidRDefault="00F0661C" w:rsidP="001308D0">
      <w:r w:rsidRPr="00C7345F">
        <w:t xml:space="preserve">This technical report focuses on the development, administration, psychometric analyses, and results of the administration of the Initial English Language Proficiency Assessments for California (ELPAC). </w:t>
      </w:r>
      <w:r w:rsidR="007251E1" w:rsidRPr="00C7345F">
        <w:t xml:space="preserve">This chapter provides an </w:t>
      </w:r>
      <w:r w:rsidR="00CA75F3" w:rsidRPr="00C7345F">
        <w:t>overview of the</w:t>
      </w:r>
      <w:r w:rsidR="00A709DB" w:rsidRPr="00C7345F">
        <w:t xml:space="preserve"> computer-based</w:t>
      </w:r>
      <w:r w:rsidR="002A78ED" w:rsidRPr="00C7345F">
        <w:t xml:space="preserve"> </w:t>
      </w:r>
      <w:r w:rsidR="0070773A" w:rsidRPr="00C7345F">
        <w:t>Initial</w:t>
      </w:r>
      <w:r w:rsidR="0049269D" w:rsidRPr="00C7345F">
        <w:t xml:space="preserve"> </w:t>
      </w:r>
      <w:r w:rsidR="002A78ED" w:rsidRPr="00C7345F">
        <w:t xml:space="preserve">ELPAC </w:t>
      </w:r>
      <w:r w:rsidR="00CA75F3" w:rsidRPr="00C7345F">
        <w:t xml:space="preserve">program, including background information, </w:t>
      </w:r>
      <w:r w:rsidR="00F5536B" w:rsidRPr="00C7345F">
        <w:t xml:space="preserve">the </w:t>
      </w:r>
      <w:r w:rsidR="00CA75F3" w:rsidRPr="00C7345F">
        <w:t>purpose of the test,</w:t>
      </w:r>
      <w:r w:rsidR="00256A90" w:rsidRPr="00C7345F">
        <w:t xml:space="preserve"> the</w:t>
      </w:r>
      <w:r w:rsidR="00CA75F3" w:rsidRPr="00C7345F">
        <w:t xml:space="preserve"> intended population, </w:t>
      </w:r>
      <w:r w:rsidR="00256A90" w:rsidRPr="00C7345F">
        <w:t xml:space="preserve">the </w:t>
      </w:r>
      <w:r w:rsidR="00CA75F3" w:rsidRPr="00C7345F">
        <w:t xml:space="preserve">testing window, and </w:t>
      </w:r>
      <w:r w:rsidR="007756C1" w:rsidRPr="00C7345F">
        <w:t>an</w:t>
      </w:r>
      <w:r w:rsidR="00CA75F3" w:rsidRPr="00C7345F">
        <w:t xml:space="preserve"> overview of the technical report.</w:t>
      </w:r>
      <w:r w:rsidR="00EB2EB4" w:rsidRPr="00C7345F">
        <w:t xml:space="preserve"> It also reports the information on the impact of the </w:t>
      </w:r>
      <w:r w:rsidR="007D21A8" w:rsidRPr="00C7345F">
        <w:rPr>
          <w:rFonts w:eastAsia="Arial"/>
        </w:rPr>
        <w:t>novel coronavirus disease 2019 (</w:t>
      </w:r>
      <w:r w:rsidR="007845B5" w:rsidRPr="00C7345F">
        <w:t>COVID-</w:t>
      </w:r>
      <w:r w:rsidR="00EB2EB4" w:rsidRPr="00C7345F">
        <w:t>19</w:t>
      </w:r>
      <w:r w:rsidR="007D21A8" w:rsidRPr="00C7345F">
        <w:t>)</w:t>
      </w:r>
      <w:r w:rsidR="00EB2EB4" w:rsidRPr="00C7345F">
        <w:t xml:space="preserve"> pandemic to the 2020</w:t>
      </w:r>
      <w:r w:rsidR="00EB2EB4" w:rsidRPr="00C7345F">
        <w:rPr>
          <w:rFonts w:ascii="Narkisim" w:hAnsi="Narkisim" w:cs="Narkisim"/>
        </w:rPr>
        <w:t>–</w:t>
      </w:r>
      <w:r w:rsidR="00A55DF9">
        <w:rPr>
          <w:rFonts w:ascii="Narkisim" w:hAnsi="Narkisim" w:cs="Narkisim"/>
        </w:rPr>
        <w:t>‍</w:t>
      </w:r>
      <w:r w:rsidR="00EB2EB4" w:rsidRPr="00C7345F">
        <w:t>2021 Initial ELPAC</w:t>
      </w:r>
      <w:r w:rsidR="00476B07" w:rsidRPr="00C7345F">
        <w:t>’s</w:t>
      </w:r>
      <w:r w:rsidR="001E777E" w:rsidRPr="00C7345F">
        <w:t xml:space="preserve"> first computer-based</w:t>
      </w:r>
      <w:r w:rsidR="00EB2EB4" w:rsidRPr="00C7345F">
        <w:t xml:space="preserve"> administration.</w:t>
      </w:r>
    </w:p>
    <w:p w14:paraId="1D1E67F4" w14:textId="73EFA6B6" w:rsidR="007D21A8" w:rsidRPr="00C7345F" w:rsidRDefault="750A9658" w:rsidP="007D21A8">
      <w:r w:rsidRPr="00C7345F">
        <w:rPr>
          <w:rFonts w:eastAsia="Arial"/>
        </w:rPr>
        <w:t>T</w:t>
      </w:r>
      <w:r w:rsidR="227BFE65" w:rsidRPr="00C7345F">
        <w:rPr>
          <w:rFonts w:eastAsia="Arial"/>
        </w:rPr>
        <w:t xml:space="preserve">he 2020–2021 </w:t>
      </w:r>
      <w:r w:rsidRPr="00C7345F">
        <w:rPr>
          <w:rFonts w:eastAsia="Arial"/>
        </w:rPr>
        <w:t xml:space="preserve">Initial ELPAC </w:t>
      </w:r>
      <w:r w:rsidR="227BFE65" w:rsidRPr="00C7345F">
        <w:rPr>
          <w:rFonts w:eastAsia="Arial"/>
        </w:rPr>
        <w:t>administration</w:t>
      </w:r>
      <w:r w:rsidRPr="00C7345F">
        <w:rPr>
          <w:rFonts w:eastAsia="Arial"/>
        </w:rPr>
        <w:t xml:space="preserve"> was impacted by</w:t>
      </w:r>
      <w:r w:rsidR="51FBEEAD" w:rsidRPr="00C7345F">
        <w:rPr>
          <w:rFonts w:eastAsia="Arial"/>
        </w:rPr>
        <w:t xml:space="preserve"> </w:t>
      </w:r>
      <w:r w:rsidR="7347B6A2" w:rsidRPr="00C7345F">
        <w:rPr>
          <w:rFonts w:eastAsia="Arial"/>
        </w:rPr>
        <w:t xml:space="preserve">the delay with the start of the school year and </w:t>
      </w:r>
      <w:r w:rsidR="74F511D3" w:rsidRPr="00C7345F">
        <w:rPr>
          <w:rFonts w:eastAsia="Arial"/>
        </w:rPr>
        <w:t>co</w:t>
      </w:r>
      <w:r w:rsidR="53428CB2" w:rsidRPr="00C7345F">
        <w:rPr>
          <w:rFonts w:eastAsia="Arial"/>
        </w:rPr>
        <w:t xml:space="preserve">ntinued distance learning for </w:t>
      </w:r>
      <w:r w:rsidR="73DCE4D0" w:rsidRPr="00C7345F">
        <w:rPr>
          <w:rFonts w:eastAsia="Arial"/>
        </w:rPr>
        <w:t>some schools</w:t>
      </w:r>
      <w:r w:rsidR="227BFE65" w:rsidRPr="00C7345F">
        <w:rPr>
          <w:rFonts w:eastAsia="Arial"/>
        </w:rPr>
        <w:t xml:space="preserve">. Of the </w:t>
      </w:r>
      <w:r w:rsidR="35F3E90D" w:rsidRPr="00C7345F">
        <w:rPr>
          <w:rFonts w:eastAsia="Arial"/>
        </w:rPr>
        <w:t>156</w:t>
      </w:r>
      <w:r w:rsidR="227BFE65" w:rsidRPr="00C7345F">
        <w:rPr>
          <w:rFonts w:eastAsia="Arial"/>
        </w:rPr>
        <w:t>,</w:t>
      </w:r>
      <w:r w:rsidR="35F3E90D" w:rsidRPr="00C7345F">
        <w:rPr>
          <w:rFonts w:eastAsia="Arial"/>
        </w:rPr>
        <w:t>05</w:t>
      </w:r>
      <w:r w:rsidR="227BFE65" w:rsidRPr="00C7345F">
        <w:rPr>
          <w:rFonts w:eastAsia="Arial"/>
        </w:rPr>
        <w:t>0 students who took the test from July 2020 through June 2021, approximately 9</w:t>
      </w:r>
      <w:r w:rsidR="00190ABA" w:rsidRPr="00C7345F">
        <w:rPr>
          <w:rFonts w:eastAsia="Arial"/>
        </w:rPr>
        <w:t>1</w:t>
      </w:r>
      <w:r w:rsidR="227BFE65" w:rsidRPr="00C7345F">
        <w:rPr>
          <w:rFonts w:eastAsia="Arial"/>
        </w:rPr>
        <w:t>percent completed testing prior to March 2021.</w:t>
      </w:r>
      <w:r w:rsidR="227BFE65" w:rsidRPr="00C7345F">
        <w:t xml:space="preserve"> </w:t>
      </w:r>
      <w:r w:rsidR="784C2660" w:rsidRPr="00C7345F">
        <w:t>There were no</w:t>
      </w:r>
      <w:r w:rsidR="440319B5" w:rsidRPr="00C7345F">
        <w:t xml:space="preserve"> students </w:t>
      </w:r>
      <w:r w:rsidR="61432C0A" w:rsidRPr="00C7345F">
        <w:t xml:space="preserve">that </w:t>
      </w:r>
      <w:r w:rsidR="440319B5" w:rsidRPr="00C7345F">
        <w:t>complet</w:t>
      </w:r>
      <w:r w:rsidR="61432C0A" w:rsidRPr="00C7345F">
        <w:t>ed</w:t>
      </w:r>
      <w:r w:rsidR="440319B5" w:rsidRPr="00C7345F">
        <w:t xml:space="preserve"> the assessment in July 2020</w:t>
      </w:r>
      <w:r w:rsidR="6EAB192A" w:rsidRPr="00C7345F">
        <w:t xml:space="preserve">. </w:t>
      </w:r>
      <w:r w:rsidR="61432C0A" w:rsidRPr="00C7345F">
        <w:t>Comparatively, i</w:t>
      </w:r>
      <w:r w:rsidR="12FA6829" w:rsidRPr="00C7345F">
        <w:t xml:space="preserve">n </w:t>
      </w:r>
      <w:r w:rsidR="3E41A5F9" w:rsidRPr="00C7345F">
        <w:t xml:space="preserve">the </w:t>
      </w:r>
      <w:r w:rsidR="61432C0A" w:rsidRPr="00C7345F">
        <w:rPr>
          <w:rFonts w:eastAsia="Arial"/>
        </w:rPr>
        <w:t>2019–2020</w:t>
      </w:r>
      <w:r w:rsidR="3E41A5F9" w:rsidRPr="00C7345F">
        <w:t xml:space="preserve"> administration</w:t>
      </w:r>
      <w:r w:rsidRPr="00C7345F">
        <w:t>,</w:t>
      </w:r>
      <w:r w:rsidR="3E41A5F9" w:rsidRPr="00C7345F">
        <w:rPr>
          <w:rFonts w:eastAsia="Arial"/>
        </w:rPr>
        <w:t xml:space="preserve"> there were </w:t>
      </w:r>
      <w:r w:rsidR="52126634" w:rsidRPr="00C7345F">
        <w:rPr>
          <w:rFonts w:eastAsia="Arial"/>
        </w:rPr>
        <w:t xml:space="preserve">23,050 students </w:t>
      </w:r>
      <w:r w:rsidR="19C2A28F" w:rsidRPr="00C7345F">
        <w:rPr>
          <w:rFonts w:eastAsia="Arial"/>
        </w:rPr>
        <w:t>who took the test in July 2019</w:t>
      </w:r>
      <w:r w:rsidR="61432C0A" w:rsidRPr="00C7345F">
        <w:rPr>
          <w:rFonts w:eastAsia="Arial"/>
        </w:rPr>
        <w:t>,</w:t>
      </w:r>
      <w:r w:rsidR="5563B3F2" w:rsidRPr="00C7345F">
        <w:rPr>
          <w:rFonts w:eastAsia="Arial"/>
        </w:rPr>
        <w:t xml:space="preserve"> which </w:t>
      </w:r>
      <w:r w:rsidR="52126634" w:rsidRPr="00C7345F">
        <w:rPr>
          <w:rFonts w:eastAsia="Arial"/>
        </w:rPr>
        <w:t>account</w:t>
      </w:r>
      <w:r w:rsidR="5563B3F2" w:rsidRPr="00C7345F">
        <w:rPr>
          <w:rFonts w:eastAsia="Arial"/>
        </w:rPr>
        <w:t>ed</w:t>
      </w:r>
      <w:r w:rsidR="52126634" w:rsidRPr="00C7345F">
        <w:rPr>
          <w:rFonts w:eastAsia="Arial"/>
        </w:rPr>
        <w:t xml:space="preserve"> for 11</w:t>
      </w:r>
      <w:r w:rsidR="61432C0A" w:rsidRPr="00C7345F">
        <w:rPr>
          <w:rFonts w:eastAsia="Arial"/>
        </w:rPr>
        <w:t xml:space="preserve"> percent</w:t>
      </w:r>
      <w:r w:rsidR="1D8E1E50" w:rsidRPr="00C7345F">
        <w:rPr>
          <w:rFonts w:eastAsia="Arial"/>
        </w:rPr>
        <w:t xml:space="preserve"> of</w:t>
      </w:r>
      <w:r w:rsidR="5563B3F2" w:rsidRPr="00C7345F">
        <w:rPr>
          <w:rFonts w:eastAsia="Arial"/>
        </w:rPr>
        <w:t xml:space="preserve"> all</w:t>
      </w:r>
      <w:r w:rsidR="6D33B1D4" w:rsidRPr="00C7345F">
        <w:rPr>
          <w:rFonts w:eastAsia="Arial"/>
        </w:rPr>
        <w:t xml:space="preserve"> test takers</w:t>
      </w:r>
      <w:r w:rsidR="5563B3F2" w:rsidRPr="00C7345F">
        <w:rPr>
          <w:rFonts w:eastAsia="Arial"/>
        </w:rPr>
        <w:t>.</w:t>
      </w:r>
      <w:r w:rsidR="6D33B1D4" w:rsidRPr="00C7345F">
        <w:rPr>
          <w:rFonts w:eastAsia="Arial"/>
        </w:rPr>
        <w:t xml:space="preserve"> </w:t>
      </w:r>
      <w:r w:rsidR="227BFE65" w:rsidRPr="00C7345F">
        <w:t>Remaining numbers and percent</w:t>
      </w:r>
      <w:r w:rsidR="7171EA5B" w:rsidRPr="00C7345F">
        <w:t>age</w:t>
      </w:r>
      <w:r w:rsidR="227BFE65" w:rsidRPr="00C7345F">
        <w:t xml:space="preserve">s </w:t>
      </w:r>
      <w:r w:rsidR="0B6B1408" w:rsidRPr="00C7345F">
        <w:t xml:space="preserve">for the </w:t>
      </w:r>
      <w:r w:rsidR="0B6B1408" w:rsidRPr="00C7345F">
        <w:rPr>
          <w:rFonts w:eastAsia="Arial"/>
        </w:rPr>
        <w:t>2020–2021 administration</w:t>
      </w:r>
      <w:r w:rsidR="0B6B1408" w:rsidRPr="00C7345F">
        <w:t xml:space="preserve"> </w:t>
      </w:r>
      <w:r w:rsidR="227BFE65" w:rsidRPr="00C7345F">
        <w:t xml:space="preserve">are presented in </w:t>
      </w:r>
      <w:r w:rsidR="001F6616" w:rsidRPr="00C7345F">
        <w:rPr>
          <w:rStyle w:val="Cross-Reference"/>
        </w:rPr>
        <w:fldChar w:fldCharType="begin"/>
      </w:r>
      <w:r w:rsidR="001F6616" w:rsidRPr="00C7345F">
        <w:rPr>
          <w:rStyle w:val="Cross-Reference"/>
        </w:rPr>
        <w:instrText xml:space="preserve"> REF  _Ref94103405 \* Lower \h  \* MERGEFORMAT </w:instrText>
      </w:r>
      <w:r w:rsidR="001F6616" w:rsidRPr="00C7345F">
        <w:rPr>
          <w:rStyle w:val="Cross-Reference"/>
        </w:rPr>
      </w:r>
      <w:r w:rsidR="001F6616" w:rsidRPr="00C7345F">
        <w:rPr>
          <w:rStyle w:val="Cross-Reference"/>
        </w:rPr>
        <w:fldChar w:fldCharType="separate"/>
      </w:r>
      <w:r w:rsidR="00503122" w:rsidRPr="00503122">
        <w:rPr>
          <w:rStyle w:val="Cross-Reference"/>
        </w:rPr>
        <w:t>table 1.1</w:t>
      </w:r>
      <w:r w:rsidR="001F6616" w:rsidRPr="00C7345F">
        <w:rPr>
          <w:rStyle w:val="Cross-Reference"/>
        </w:rPr>
        <w:fldChar w:fldCharType="end"/>
      </w:r>
      <w:r w:rsidR="227BFE65" w:rsidRPr="00C7345F">
        <w:t>.</w:t>
      </w:r>
    </w:p>
    <w:p w14:paraId="1438155E" w14:textId="4580FAAC" w:rsidR="00E734A3" w:rsidRPr="00C7345F" w:rsidRDefault="00E734A3" w:rsidP="00E734A3">
      <w:pPr>
        <w:pStyle w:val="Caption"/>
      </w:pPr>
      <w:bookmarkStart w:id="22" w:name="_Ref94103405"/>
      <w:bookmarkStart w:id="23" w:name="_Toc134621805"/>
      <w:r w:rsidRPr="00C7345F">
        <w:t xml:space="preserve">Table </w:t>
      </w:r>
      <w:r w:rsidRPr="00C7345F">
        <w:fldChar w:fldCharType="begin"/>
      </w:r>
      <w:r w:rsidRPr="00C7345F">
        <w:instrText>STYLEREF 2 \s</w:instrText>
      </w:r>
      <w:r w:rsidRPr="00C7345F">
        <w:fldChar w:fldCharType="separate"/>
      </w:r>
      <w:r w:rsidR="003166F4" w:rsidRPr="00C7345F">
        <w:t>1</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1</w:t>
      </w:r>
      <w:r w:rsidRPr="00C7345F">
        <w:fldChar w:fldCharType="end"/>
      </w:r>
      <w:bookmarkEnd w:id="22"/>
      <w:r w:rsidRPr="00C7345F">
        <w:t xml:space="preserve">  Initial ELPAC Testing for July 2020 Through June 2021</w:t>
      </w:r>
      <w:bookmarkEnd w:id="23"/>
    </w:p>
    <w:tbl>
      <w:tblPr>
        <w:tblStyle w:val="TRs"/>
        <w:tblW w:w="4464" w:type="dxa"/>
        <w:tblLayout w:type="fixed"/>
        <w:tblLook w:val="04A0" w:firstRow="1" w:lastRow="0" w:firstColumn="1" w:lastColumn="0" w:noHBand="0" w:noVBand="1"/>
        <w:tblDescription w:val="Initial ELPAC Testing for July 2020 Through June 2021"/>
      </w:tblPr>
      <w:tblGrid>
        <w:gridCol w:w="2160"/>
        <w:gridCol w:w="1152"/>
        <w:gridCol w:w="1152"/>
      </w:tblGrid>
      <w:tr w:rsidR="00E734A3" w:rsidRPr="00C7345F" w14:paraId="50708A4B" w14:textId="77777777" w:rsidTr="008322FD">
        <w:trPr>
          <w:cnfStyle w:val="100000000000" w:firstRow="1" w:lastRow="0" w:firstColumn="0" w:lastColumn="0" w:oddVBand="0" w:evenVBand="0" w:oddHBand="0" w:evenHBand="0" w:firstRowFirstColumn="0" w:firstRowLastColumn="0" w:lastRowFirstColumn="0" w:lastRowLastColumn="0"/>
        </w:trPr>
        <w:tc>
          <w:tcPr>
            <w:tcW w:w="2160" w:type="dxa"/>
          </w:tcPr>
          <w:p w14:paraId="469879FC" w14:textId="77777777" w:rsidR="00E734A3" w:rsidRPr="00C7345F" w:rsidRDefault="00E734A3" w:rsidP="002334D6">
            <w:pPr>
              <w:pStyle w:val="TableHead"/>
              <w:rPr>
                <w:noProof w:val="0"/>
              </w:rPr>
            </w:pPr>
            <w:r w:rsidRPr="00C7345F">
              <w:rPr>
                <w:noProof w:val="0"/>
              </w:rPr>
              <w:t>Month and Year</w:t>
            </w:r>
          </w:p>
        </w:tc>
        <w:tc>
          <w:tcPr>
            <w:tcW w:w="1152" w:type="dxa"/>
          </w:tcPr>
          <w:p w14:paraId="628C9349" w14:textId="77777777" w:rsidR="00E734A3" w:rsidRPr="00C7345F" w:rsidRDefault="00E734A3" w:rsidP="002334D6">
            <w:pPr>
              <w:pStyle w:val="TableHead"/>
              <w:rPr>
                <w:noProof w:val="0"/>
              </w:rPr>
            </w:pPr>
            <w:r w:rsidRPr="00C7345F">
              <w:rPr>
                <w:noProof w:val="0"/>
              </w:rPr>
              <w:t>Number</w:t>
            </w:r>
          </w:p>
        </w:tc>
        <w:tc>
          <w:tcPr>
            <w:tcW w:w="1152" w:type="dxa"/>
          </w:tcPr>
          <w:p w14:paraId="45FB3016" w14:textId="77777777" w:rsidR="00E734A3" w:rsidRPr="00C7345F" w:rsidRDefault="00E734A3" w:rsidP="002334D6">
            <w:pPr>
              <w:pStyle w:val="TableHead"/>
              <w:rPr>
                <w:noProof w:val="0"/>
              </w:rPr>
            </w:pPr>
            <w:r w:rsidRPr="00C7345F">
              <w:rPr>
                <w:noProof w:val="0"/>
              </w:rPr>
              <w:t>Percent</w:t>
            </w:r>
          </w:p>
        </w:tc>
      </w:tr>
      <w:tr w:rsidR="00E734A3" w:rsidRPr="00C7345F" w14:paraId="38E5C5C5" w14:textId="77777777" w:rsidTr="002334D6">
        <w:tc>
          <w:tcPr>
            <w:tcW w:w="2160" w:type="dxa"/>
            <w:tcBorders>
              <w:top w:val="single" w:sz="4" w:space="0" w:color="auto"/>
            </w:tcBorders>
            <w:vAlign w:val="bottom"/>
          </w:tcPr>
          <w:p w14:paraId="087631F8" w14:textId="77777777" w:rsidR="00E734A3" w:rsidRPr="00C7345F" w:rsidRDefault="00E734A3" w:rsidP="00B46EDB">
            <w:pPr>
              <w:pStyle w:val="TableTextLeft"/>
              <w:rPr>
                <w:noProof w:val="0"/>
              </w:rPr>
            </w:pPr>
            <w:r w:rsidRPr="00C7345F">
              <w:rPr>
                <w:noProof w:val="0"/>
              </w:rPr>
              <w:t>July 2020</w:t>
            </w:r>
          </w:p>
        </w:tc>
        <w:tc>
          <w:tcPr>
            <w:tcW w:w="1152" w:type="dxa"/>
            <w:tcBorders>
              <w:top w:val="single" w:sz="4" w:space="0" w:color="auto"/>
            </w:tcBorders>
          </w:tcPr>
          <w:p w14:paraId="3967BEF3" w14:textId="77777777" w:rsidR="00E734A3" w:rsidRPr="00C7345F" w:rsidRDefault="00E734A3" w:rsidP="002334D6">
            <w:pPr>
              <w:pStyle w:val="TableText"/>
              <w:ind w:right="144"/>
              <w:rPr>
                <w:rFonts w:cs="Arial"/>
                <w:color w:val="000000"/>
                <w:szCs w:val="24"/>
              </w:rPr>
            </w:pPr>
            <w:r w:rsidRPr="00C7345F">
              <w:rPr>
                <w:rFonts w:cs="Arial"/>
                <w:color w:val="000000"/>
                <w:szCs w:val="24"/>
              </w:rPr>
              <w:t>0</w:t>
            </w:r>
          </w:p>
        </w:tc>
        <w:tc>
          <w:tcPr>
            <w:tcW w:w="1152" w:type="dxa"/>
            <w:tcBorders>
              <w:top w:val="single" w:sz="4" w:space="0" w:color="auto"/>
            </w:tcBorders>
          </w:tcPr>
          <w:p w14:paraId="5C155188" w14:textId="77777777" w:rsidR="00E734A3" w:rsidRPr="00C7345F" w:rsidRDefault="00E734A3" w:rsidP="002334D6">
            <w:pPr>
              <w:pStyle w:val="TableText"/>
              <w:ind w:right="144"/>
              <w:rPr>
                <w:rFonts w:cs="Arial"/>
                <w:color w:val="000000" w:themeColor="text1"/>
                <w:szCs w:val="24"/>
              </w:rPr>
            </w:pPr>
            <w:r w:rsidRPr="00C7345F">
              <w:rPr>
                <w:rFonts w:cs="Arial"/>
                <w:color w:val="000000"/>
                <w:szCs w:val="24"/>
              </w:rPr>
              <w:t>0%</w:t>
            </w:r>
          </w:p>
        </w:tc>
      </w:tr>
      <w:tr w:rsidR="00E734A3" w:rsidRPr="00C7345F" w14:paraId="3D6F7A84" w14:textId="77777777" w:rsidTr="002334D6">
        <w:tc>
          <w:tcPr>
            <w:tcW w:w="0" w:type="dxa"/>
            <w:vAlign w:val="bottom"/>
          </w:tcPr>
          <w:p w14:paraId="61E0D79A" w14:textId="77777777" w:rsidR="00E734A3" w:rsidRPr="00C7345F" w:rsidRDefault="00E734A3" w:rsidP="00B46EDB">
            <w:pPr>
              <w:pStyle w:val="TableTextLeft"/>
              <w:rPr>
                <w:noProof w:val="0"/>
              </w:rPr>
            </w:pPr>
            <w:r w:rsidRPr="00C7345F">
              <w:rPr>
                <w:noProof w:val="0"/>
              </w:rPr>
              <w:t>August 2020</w:t>
            </w:r>
          </w:p>
        </w:tc>
        <w:tc>
          <w:tcPr>
            <w:tcW w:w="0" w:type="dxa"/>
            <w:vAlign w:val="bottom"/>
          </w:tcPr>
          <w:p w14:paraId="09BC2243" w14:textId="77777777" w:rsidR="00E734A3" w:rsidRPr="00C7345F" w:rsidRDefault="00E734A3" w:rsidP="002334D6">
            <w:pPr>
              <w:pStyle w:val="TableText"/>
              <w:ind w:right="144"/>
              <w:rPr>
                <w:rFonts w:cs="Arial"/>
                <w:color w:val="000000"/>
                <w:szCs w:val="24"/>
              </w:rPr>
            </w:pPr>
            <w:r w:rsidRPr="00C7345F">
              <w:rPr>
                <w:rFonts w:cs="Arial"/>
                <w:color w:val="000000"/>
                <w:szCs w:val="24"/>
              </w:rPr>
              <w:t>4,828</w:t>
            </w:r>
          </w:p>
        </w:tc>
        <w:tc>
          <w:tcPr>
            <w:tcW w:w="0" w:type="dxa"/>
            <w:vAlign w:val="bottom"/>
          </w:tcPr>
          <w:p w14:paraId="117B2CB9" w14:textId="77777777" w:rsidR="00E734A3" w:rsidRPr="00C7345F" w:rsidRDefault="00E734A3" w:rsidP="002334D6">
            <w:pPr>
              <w:pStyle w:val="TableText"/>
              <w:ind w:right="144"/>
              <w:rPr>
                <w:rFonts w:cs="Arial"/>
                <w:color w:val="000000" w:themeColor="text1"/>
                <w:szCs w:val="24"/>
              </w:rPr>
            </w:pPr>
            <w:r w:rsidRPr="00C7345F">
              <w:rPr>
                <w:rFonts w:cs="Arial"/>
                <w:color w:val="000000"/>
                <w:szCs w:val="24"/>
              </w:rPr>
              <w:t>3%</w:t>
            </w:r>
          </w:p>
        </w:tc>
      </w:tr>
      <w:tr w:rsidR="00E734A3" w:rsidRPr="00C7345F" w14:paraId="1A524843" w14:textId="77777777" w:rsidTr="002334D6">
        <w:tc>
          <w:tcPr>
            <w:tcW w:w="0" w:type="dxa"/>
            <w:vAlign w:val="bottom"/>
          </w:tcPr>
          <w:p w14:paraId="78BBF477" w14:textId="77777777" w:rsidR="00E734A3" w:rsidRPr="00C7345F" w:rsidRDefault="00E734A3" w:rsidP="00B46EDB">
            <w:pPr>
              <w:pStyle w:val="TableTextLeft"/>
              <w:rPr>
                <w:noProof w:val="0"/>
              </w:rPr>
            </w:pPr>
            <w:r w:rsidRPr="00C7345F">
              <w:rPr>
                <w:noProof w:val="0"/>
              </w:rPr>
              <w:t>September 2020</w:t>
            </w:r>
          </w:p>
        </w:tc>
        <w:tc>
          <w:tcPr>
            <w:tcW w:w="0" w:type="dxa"/>
            <w:vAlign w:val="bottom"/>
          </w:tcPr>
          <w:p w14:paraId="5D9E6341" w14:textId="77777777" w:rsidR="00E734A3" w:rsidRPr="00C7345F" w:rsidRDefault="00E734A3" w:rsidP="002334D6">
            <w:pPr>
              <w:pStyle w:val="TableText"/>
              <w:ind w:right="144"/>
              <w:rPr>
                <w:rFonts w:cs="Arial"/>
                <w:color w:val="000000"/>
                <w:szCs w:val="24"/>
              </w:rPr>
            </w:pPr>
            <w:r w:rsidRPr="00C7345F">
              <w:rPr>
                <w:rFonts w:cs="Arial"/>
                <w:color w:val="000000"/>
                <w:szCs w:val="24"/>
              </w:rPr>
              <w:t>38,931</w:t>
            </w:r>
          </w:p>
        </w:tc>
        <w:tc>
          <w:tcPr>
            <w:tcW w:w="0" w:type="dxa"/>
            <w:vAlign w:val="bottom"/>
          </w:tcPr>
          <w:p w14:paraId="20528F5B" w14:textId="77777777" w:rsidR="00E734A3" w:rsidRPr="00C7345F" w:rsidRDefault="00E734A3" w:rsidP="002334D6">
            <w:pPr>
              <w:pStyle w:val="TableText"/>
              <w:ind w:right="144"/>
              <w:rPr>
                <w:rFonts w:cs="Arial"/>
                <w:color w:val="000000" w:themeColor="text1"/>
                <w:szCs w:val="24"/>
              </w:rPr>
            </w:pPr>
            <w:r w:rsidRPr="00C7345F">
              <w:rPr>
                <w:rFonts w:cs="Arial"/>
                <w:color w:val="000000"/>
                <w:szCs w:val="24"/>
              </w:rPr>
              <w:t>25%</w:t>
            </w:r>
          </w:p>
        </w:tc>
      </w:tr>
      <w:tr w:rsidR="00E734A3" w:rsidRPr="00C7345F" w14:paraId="160A295A" w14:textId="77777777" w:rsidTr="002334D6">
        <w:tc>
          <w:tcPr>
            <w:tcW w:w="0" w:type="dxa"/>
            <w:vAlign w:val="bottom"/>
          </w:tcPr>
          <w:p w14:paraId="61AB00A3" w14:textId="77777777" w:rsidR="00E734A3" w:rsidRPr="00C7345F" w:rsidRDefault="00E734A3" w:rsidP="00B46EDB">
            <w:pPr>
              <w:pStyle w:val="TableTextLeft"/>
              <w:rPr>
                <w:noProof w:val="0"/>
              </w:rPr>
            </w:pPr>
            <w:r w:rsidRPr="00C7345F">
              <w:rPr>
                <w:noProof w:val="0"/>
              </w:rPr>
              <w:t>October 2020</w:t>
            </w:r>
          </w:p>
        </w:tc>
        <w:tc>
          <w:tcPr>
            <w:tcW w:w="0" w:type="dxa"/>
            <w:vAlign w:val="bottom"/>
          </w:tcPr>
          <w:p w14:paraId="7844664C" w14:textId="77777777" w:rsidR="00E734A3" w:rsidRPr="00C7345F" w:rsidRDefault="00E734A3" w:rsidP="002334D6">
            <w:pPr>
              <w:pStyle w:val="TableText"/>
              <w:ind w:right="144"/>
              <w:rPr>
                <w:rFonts w:cs="Arial"/>
                <w:color w:val="000000"/>
                <w:szCs w:val="24"/>
              </w:rPr>
            </w:pPr>
            <w:r w:rsidRPr="00C7345F">
              <w:rPr>
                <w:rFonts w:cs="Arial"/>
                <w:color w:val="000000"/>
                <w:szCs w:val="24"/>
              </w:rPr>
              <w:t>64,766</w:t>
            </w:r>
          </w:p>
        </w:tc>
        <w:tc>
          <w:tcPr>
            <w:tcW w:w="0" w:type="dxa"/>
            <w:vAlign w:val="bottom"/>
          </w:tcPr>
          <w:p w14:paraId="73155FD3" w14:textId="77777777" w:rsidR="00E734A3" w:rsidRPr="00C7345F" w:rsidRDefault="00E734A3" w:rsidP="002334D6">
            <w:pPr>
              <w:pStyle w:val="TableText"/>
              <w:ind w:right="144"/>
              <w:rPr>
                <w:rFonts w:cs="Arial"/>
                <w:color w:val="000000" w:themeColor="text1"/>
                <w:szCs w:val="24"/>
              </w:rPr>
            </w:pPr>
            <w:r w:rsidRPr="00C7345F">
              <w:rPr>
                <w:rFonts w:cs="Arial"/>
                <w:color w:val="000000"/>
                <w:szCs w:val="24"/>
              </w:rPr>
              <w:t>42%</w:t>
            </w:r>
          </w:p>
        </w:tc>
      </w:tr>
      <w:tr w:rsidR="00E734A3" w:rsidRPr="00C7345F" w14:paraId="7D398097" w14:textId="77777777" w:rsidTr="002334D6">
        <w:tc>
          <w:tcPr>
            <w:tcW w:w="0" w:type="dxa"/>
            <w:vAlign w:val="bottom"/>
          </w:tcPr>
          <w:p w14:paraId="1EE11360" w14:textId="77777777" w:rsidR="00E734A3" w:rsidRPr="00C7345F" w:rsidRDefault="00E734A3" w:rsidP="00B46EDB">
            <w:pPr>
              <w:pStyle w:val="TableTextLeft"/>
              <w:rPr>
                <w:noProof w:val="0"/>
              </w:rPr>
            </w:pPr>
            <w:r w:rsidRPr="00C7345F">
              <w:rPr>
                <w:noProof w:val="0"/>
              </w:rPr>
              <w:t>November 2020</w:t>
            </w:r>
          </w:p>
        </w:tc>
        <w:tc>
          <w:tcPr>
            <w:tcW w:w="0" w:type="dxa"/>
            <w:vAlign w:val="bottom"/>
          </w:tcPr>
          <w:p w14:paraId="3BB10DC3" w14:textId="77777777" w:rsidR="00E734A3" w:rsidRPr="00C7345F" w:rsidRDefault="00E734A3" w:rsidP="002334D6">
            <w:pPr>
              <w:pStyle w:val="TableText"/>
              <w:ind w:right="144"/>
              <w:rPr>
                <w:rFonts w:cs="Arial"/>
                <w:color w:val="000000"/>
                <w:szCs w:val="24"/>
              </w:rPr>
            </w:pPr>
            <w:r w:rsidRPr="00C7345F">
              <w:rPr>
                <w:rFonts w:cs="Arial"/>
                <w:color w:val="000000"/>
                <w:szCs w:val="24"/>
              </w:rPr>
              <w:t>18,521</w:t>
            </w:r>
          </w:p>
        </w:tc>
        <w:tc>
          <w:tcPr>
            <w:tcW w:w="0" w:type="dxa"/>
            <w:vAlign w:val="bottom"/>
          </w:tcPr>
          <w:p w14:paraId="1269BB0C" w14:textId="77777777" w:rsidR="00E734A3" w:rsidRPr="00C7345F" w:rsidRDefault="00E734A3" w:rsidP="002334D6">
            <w:pPr>
              <w:pStyle w:val="TableText"/>
              <w:ind w:right="144"/>
              <w:rPr>
                <w:rFonts w:cs="Arial"/>
                <w:color w:val="000000" w:themeColor="text1"/>
                <w:szCs w:val="24"/>
              </w:rPr>
            </w:pPr>
            <w:r w:rsidRPr="00C7345F">
              <w:rPr>
                <w:rFonts w:cs="Arial"/>
                <w:color w:val="000000"/>
                <w:szCs w:val="24"/>
              </w:rPr>
              <w:t>12%</w:t>
            </w:r>
          </w:p>
        </w:tc>
      </w:tr>
      <w:tr w:rsidR="00E734A3" w:rsidRPr="00C7345F" w14:paraId="5EBDB1C0" w14:textId="77777777" w:rsidTr="002334D6">
        <w:tc>
          <w:tcPr>
            <w:tcW w:w="0" w:type="dxa"/>
            <w:vAlign w:val="bottom"/>
          </w:tcPr>
          <w:p w14:paraId="22071AC4" w14:textId="77777777" w:rsidR="00E734A3" w:rsidRPr="00C7345F" w:rsidRDefault="00E734A3" w:rsidP="00B46EDB">
            <w:pPr>
              <w:pStyle w:val="TableTextLeft"/>
              <w:rPr>
                <w:noProof w:val="0"/>
              </w:rPr>
            </w:pPr>
            <w:r w:rsidRPr="00C7345F">
              <w:rPr>
                <w:noProof w:val="0"/>
              </w:rPr>
              <w:t>December 2020</w:t>
            </w:r>
          </w:p>
        </w:tc>
        <w:tc>
          <w:tcPr>
            <w:tcW w:w="0" w:type="dxa"/>
            <w:vAlign w:val="bottom"/>
          </w:tcPr>
          <w:p w14:paraId="059A9910" w14:textId="77777777" w:rsidR="00E734A3" w:rsidRPr="00C7345F" w:rsidRDefault="00E734A3" w:rsidP="002334D6">
            <w:pPr>
              <w:pStyle w:val="TableText"/>
              <w:ind w:right="144"/>
              <w:rPr>
                <w:rFonts w:cs="Arial"/>
                <w:color w:val="000000"/>
                <w:szCs w:val="24"/>
              </w:rPr>
            </w:pPr>
            <w:r w:rsidRPr="00C7345F">
              <w:rPr>
                <w:rFonts w:cs="Arial"/>
                <w:color w:val="000000"/>
                <w:szCs w:val="24"/>
              </w:rPr>
              <w:t>8,143</w:t>
            </w:r>
          </w:p>
        </w:tc>
        <w:tc>
          <w:tcPr>
            <w:tcW w:w="0" w:type="dxa"/>
            <w:vAlign w:val="bottom"/>
          </w:tcPr>
          <w:p w14:paraId="16EEB5B5" w14:textId="77777777" w:rsidR="00E734A3" w:rsidRPr="00C7345F" w:rsidRDefault="00E734A3" w:rsidP="002334D6">
            <w:pPr>
              <w:pStyle w:val="TableText"/>
              <w:ind w:right="144"/>
              <w:rPr>
                <w:rFonts w:cs="Arial"/>
                <w:color w:val="000000" w:themeColor="text1"/>
                <w:szCs w:val="24"/>
              </w:rPr>
            </w:pPr>
            <w:r w:rsidRPr="00C7345F">
              <w:rPr>
                <w:rFonts w:cs="Arial"/>
                <w:color w:val="000000"/>
                <w:szCs w:val="24"/>
              </w:rPr>
              <w:t>5%</w:t>
            </w:r>
          </w:p>
        </w:tc>
      </w:tr>
      <w:tr w:rsidR="00E734A3" w:rsidRPr="00C7345F" w14:paraId="20298741" w14:textId="77777777" w:rsidTr="002334D6">
        <w:tc>
          <w:tcPr>
            <w:tcW w:w="0" w:type="dxa"/>
            <w:vAlign w:val="bottom"/>
          </w:tcPr>
          <w:p w14:paraId="2E58FA27" w14:textId="77777777" w:rsidR="00E734A3" w:rsidRPr="00C7345F" w:rsidRDefault="00E734A3" w:rsidP="00B46EDB">
            <w:pPr>
              <w:pStyle w:val="TableTextLeft"/>
              <w:rPr>
                <w:noProof w:val="0"/>
              </w:rPr>
            </w:pPr>
            <w:r w:rsidRPr="00C7345F">
              <w:rPr>
                <w:noProof w:val="0"/>
              </w:rPr>
              <w:t>January 2021</w:t>
            </w:r>
          </w:p>
        </w:tc>
        <w:tc>
          <w:tcPr>
            <w:tcW w:w="0" w:type="dxa"/>
            <w:vAlign w:val="bottom"/>
          </w:tcPr>
          <w:p w14:paraId="2681771F" w14:textId="77777777" w:rsidR="00E734A3" w:rsidRPr="00C7345F" w:rsidRDefault="00E734A3" w:rsidP="002334D6">
            <w:pPr>
              <w:pStyle w:val="TableText"/>
              <w:ind w:right="144"/>
              <w:rPr>
                <w:rFonts w:cs="Arial"/>
                <w:color w:val="000000"/>
                <w:szCs w:val="24"/>
              </w:rPr>
            </w:pPr>
            <w:r w:rsidRPr="00C7345F">
              <w:rPr>
                <w:rFonts w:cs="Arial"/>
                <w:color w:val="000000"/>
                <w:szCs w:val="24"/>
              </w:rPr>
              <w:t>3,764</w:t>
            </w:r>
          </w:p>
        </w:tc>
        <w:tc>
          <w:tcPr>
            <w:tcW w:w="0" w:type="dxa"/>
            <w:vAlign w:val="bottom"/>
          </w:tcPr>
          <w:p w14:paraId="4FC3A8A4" w14:textId="77777777" w:rsidR="00E734A3" w:rsidRPr="00C7345F" w:rsidRDefault="00E734A3" w:rsidP="002334D6">
            <w:pPr>
              <w:pStyle w:val="TableText"/>
              <w:ind w:right="144"/>
              <w:rPr>
                <w:rFonts w:cs="Arial"/>
                <w:color w:val="000000" w:themeColor="text1"/>
                <w:szCs w:val="24"/>
              </w:rPr>
            </w:pPr>
            <w:r w:rsidRPr="00C7345F">
              <w:rPr>
                <w:rFonts w:cs="Arial"/>
                <w:color w:val="000000"/>
                <w:szCs w:val="24"/>
              </w:rPr>
              <w:t>2%</w:t>
            </w:r>
          </w:p>
        </w:tc>
      </w:tr>
      <w:tr w:rsidR="00E734A3" w:rsidRPr="00C7345F" w14:paraId="24D651BF" w14:textId="77777777" w:rsidTr="002334D6">
        <w:tc>
          <w:tcPr>
            <w:tcW w:w="0" w:type="dxa"/>
            <w:vAlign w:val="bottom"/>
          </w:tcPr>
          <w:p w14:paraId="74367CC3" w14:textId="77777777" w:rsidR="00E734A3" w:rsidRPr="00C7345F" w:rsidRDefault="00E734A3" w:rsidP="00B46EDB">
            <w:pPr>
              <w:pStyle w:val="TableTextLeft"/>
              <w:rPr>
                <w:noProof w:val="0"/>
              </w:rPr>
            </w:pPr>
            <w:r w:rsidRPr="00C7345F">
              <w:rPr>
                <w:noProof w:val="0"/>
              </w:rPr>
              <w:t>February 2021</w:t>
            </w:r>
          </w:p>
        </w:tc>
        <w:tc>
          <w:tcPr>
            <w:tcW w:w="0" w:type="dxa"/>
            <w:vAlign w:val="bottom"/>
          </w:tcPr>
          <w:p w14:paraId="695D2EDC" w14:textId="77777777" w:rsidR="00E734A3" w:rsidRPr="00C7345F" w:rsidRDefault="00E734A3" w:rsidP="002334D6">
            <w:pPr>
              <w:pStyle w:val="TableText"/>
              <w:ind w:right="144"/>
              <w:rPr>
                <w:rFonts w:cs="Arial"/>
                <w:color w:val="000000"/>
                <w:szCs w:val="24"/>
              </w:rPr>
            </w:pPr>
            <w:r w:rsidRPr="00C7345F">
              <w:rPr>
                <w:rFonts w:cs="Arial"/>
                <w:color w:val="000000"/>
                <w:szCs w:val="24"/>
              </w:rPr>
              <w:t>3,717</w:t>
            </w:r>
          </w:p>
        </w:tc>
        <w:tc>
          <w:tcPr>
            <w:tcW w:w="0" w:type="dxa"/>
            <w:vAlign w:val="bottom"/>
          </w:tcPr>
          <w:p w14:paraId="36DBAF06" w14:textId="77777777" w:rsidR="00E734A3" w:rsidRPr="00C7345F" w:rsidRDefault="00E734A3" w:rsidP="002334D6">
            <w:pPr>
              <w:pStyle w:val="TableText"/>
              <w:ind w:right="144"/>
              <w:rPr>
                <w:rFonts w:cs="Arial"/>
                <w:color w:val="000000" w:themeColor="text1"/>
                <w:szCs w:val="24"/>
              </w:rPr>
            </w:pPr>
            <w:r w:rsidRPr="00C7345F">
              <w:rPr>
                <w:rFonts w:cs="Arial"/>
                <w:color w:val="000000"/>
                <w:szCs w:val="24"/>
              </w:rPr>
              <w:t>2%</w:t>
            </w:r>
          </w:p>
        </w:tc>
      </w:tr>
      <w:tr w:rsidR="00E734A3" w:rsidRPr="00C7345F" w14:paraId="5926CB81" w14:textId="77777777" w:rsidTr="002334D6">
        <w:tc>
          <w:tcPr>
            <w:tcW w:w="0" w:type="dxa"/>
          </w:tcPr>
          <w:p w14:paraId="4D0ADAB0" w14:textId="77777777" w:rsidR="00E734A3" w:rsidRPr="00C7345F" w:rsidRDefault="00E734A3" w:rsidP="00B46EDB">
            <w:pPr>
              <w:pStyle w:val="TableTextLeft"/>
              <w:rPr>
                <w:noProof w:val="0"/>
              </w:rPr>
            </w:pPr>
            <w:r w:rsidRPr="00C7345F">
              <w:rPr>
                <w:noProof w:val="0"/>
              </w:rPr>
              <w:t>March 2021</w:t>
            </w:r>
          </w:p>
        </w:tc>
        <w:tc>
          <w:tcPr>
            <w:tcW w:w="0" w:type="dxa"/>
            <w:vAlign w:val="bottom"/>
          </w:tcPr>
          <w:p w14:paraId="347464A9" w14:textId="77777777" w:rsidR="00E734A3" w:rsidRPr="00C7345F" w:rsidRDefault="00E734A3" w:rsidP="002334D6">
            <w:pPr>
              <w:pStyle w:val="TableText"/>
              <w:ind w:right="144"/>
              <w:rPr>
                <w:rFonts w:cs="Arial"/>
                <w:szCs w:val="24"/>
              </w:rPr>
            </w:pPr>
            <w:r w:rsidRPr="00C7345F">
              <w:rPr>
                <w:rFonts w:cs="Arial"/>
                <w:color w:val="000000"/>
                <w:szCs w:val="24"/>
              </w:rPr>
              <w:t>3,996</w:t>
            </w:r>
          </w:p>
        </w:tc>
        <w:tc>
          <w:tcPr>
            <w:tcW w:w="0" w:type="dxa"/>
            <w:vAlign w:val="bottom"/>
          </w:tcPr>
          <w:p w14:paraId="70466F40" w14:textId="77777777" w:rsidR="00E734A3" w:rsidRPr="00C7345F" w:rsidRDefault="00E734A3" w:rsidP="002334D6">
            <w:pPr>
              <w:pStyle w:val="TableText"/>
              <w:ind w:right="144"/>
              <w:rPr>
                <w:rFonts w:cs="Arial"/>
                <w:color w:val="000000" w:themeColor="text1"/>
                <w:szCs w:val="24"/>
              </w:rPr>
            </w:pPr>
            <w:r w:rsidRPr="00C7345F">
              <w:rPr>
                <w:rFonts w:cs="Arial"/>
                <w:color w:val="000000"/>
                <w:szCs w:val="24"/>
              </w:rPr>
              <w:t>3%</w:t>
            </w:r>
          </w:p>
        </w:tc>
      </w:tr>
      <w:tr w:rsidR="00E734A3" w:rsidRPr="00C7345F" w14:paraId="4F0B9069" w14:textId="77777777" w:rsidTr="002334D6">
        <w:tc>
          <w:tcPr>
            <w:tcW w:w="0" w:type="dxa"/>
          </w:tcPr>
          <w:p w14:paraId="405A0B60" w14:textId="77777777" w:rsidR="00E734A3" w:rsidRPr="00C7345F" w:rsidRDefault="00E734A3" w:rsidP="00B46EDB">
            <w:pPr>
              <w:pStyle w:val="TableTextLeft"/>
              <w:rPr>
                <w:noProof w:val="0"/>
              </w:rPr>
            </w:pPr>
            <w:r w:rsidRPr="00C7345F">
              <w:rPr>
                <w:noProof w:val="0"/>
              </w:rPr>
              <w:t>April 2021</w:t>
            </w:r>
          </w:p>
        </w:tc>
        <w:tc>
          <w:tcPr>
            <w:tcW w:w="0" w:type="dxa"/>
            <w:vAlign w:val="bottom"/>
          </w:tcPr>
          <w:p w14:paraId="597330D9" w14:textId="77777777" w:rsidR="00E734A3" w:rsidRPr="00C7345F" w:rsidRDefault="00E734A3" w:rsidP="002334D6">
            <w:pPr>
              <w:pStyle w:val="TableText"/>
              <w:ind w:right="144"/>
              <w:rPr>
                <w:rFonts w:cs="Arial"/>
                <w:szCs w:val="24"/>
              </w:rPr>
            </w:pPr>
            <w:r w:rsidRPr="00C7345F">
              <w:rPr>
                <w:rFonts w:cs="Arial"/>
                <w:color w:val="000000"/>
                <w:szCs w:val="24"/>
              </w:rPr>
              <w:t>3,430</w:t>
            </w:r>
          </w:p>
        </w:tc>
        <w:tc>
          <w:tcPr>
            <w:tcW w:w="0" w:type="dxa"/>
            <w:vAlign w:val="bottom"/>
          </w:tcPr>
          <w:p w14:paraId="3325DFE8" w14:textId="77777777" w:rsidR="00E734A3" w:rsidRPr="00C7345F" w:rsidRDefault="00E734A3" w:rsidP="002334D6">
            <w:pPr>
              <w:pStyle w:val="TableText"/>
              <w:ind w:right="144"/>
              <w:rPr>
                <w:rFonts w:cs="Arial"/>
                <w:szCs w:val="24"/>
              </w:rPr>
            </w:pPr>
            <w:r w:rsidRPr="00C7345F">
              <w:rPr>
                <w:rFonts w:cs="Arial"/>
                <w:color w:val="000000"/>
                <w:szCs w:val="24"/>
              </w:rPr>
              <w:t>2%</w:t>
            </w:r>
          </w:p>
        </w:tc>
      </w:tr>
      <w:tr w:rsidR="00E734A3" w:rsidRPr="00C7345F" w14:paraId="2BEAB6B9" w14:textId="77777777" w:rsidTr="002334D6">
        <w:tc>
          <w:tcPr>
            <w:tcW w:w="0" w:type="dxa"/>
            <w:tcBorders>
              <w:bottom w:val="nil"/>
            </w:tcBorders>
          </w:tcPr>
          <w:p w14:paraId="09AFF0C7" w14:textId="77777777" w:rsidR="00E734A3" w:rsidRPr="00C7345F" w:rsidRDefault="00E734A3" w:rsidP="00B46EDB">
            <w:pPr>
              <w:pStyle w:val="TableTextLeft"/>
              <w:rPr>
                <w:noProof w:val="0"/>
              </w:rPr>
            </w:pPr>
            <w:r w:rsidRPr="00C7345F">
              <w:rPr>
                <w:noProof w:val="0"/>
              </w:rPr>
              <w:t>May 2021</w:t>
            </w:r>
          </w:p>
        </w:tc>
        <w:tc>
          <w:tcPr>
            <w:tcW w:w="0" w:type="dxa"/>
            <w:tcBorders>
              <w:bottom w:val="nil"/>
            </w:tcBorders>
            <w:vAlign w:val="bottom"/>
          </w:tcPr>
          <w:p w14:paraId="3DB4B399" w14:textId="77777777" w:rsidR="00E734A3" w:rsidRPr="00C7345F" w:rsidRDefault="00E734A3" w:rsidP="002334D6">
            <w:pPr>
              <w:pStyle w:val="TableText"/>
              <w:ind w:right="144"/>
              <w:rPr>
                <w:rFonts w:cs="Arial"/>
                <w:szCs w:val="24"/>
              </w:rPr>
            </w:pPr>
            <w:r w:rsidRPr="00C7345F">
              <w:rPr>
                <w:rFonts w:cs="Arial"/>
                <w:color w:val="000000"/>
                <w:szCs w:val="24"/>
              </w:rPr>
              <w:t>4,399</w:t>
            </w:r>
          </w:p>
        </w:tc>
        <w:tc>
          <w:tcPr>
            <w:tcW w:w="0" w:type="dxa"/>
            <w:tcBorders>
              <w:bottom w:val="nil"/>
            </w:tcBorders>
            <w:vAlign w:val="bottom"/>
          </w:tcPr>
          <w:p w14:paraId="585ABBFD" w14:textId="77777777" w:rsidR="00E734A3" w:rsidRPr="00C7345F" w:rsidRDefault="00E734A3" w:rsidP="002334D6">
            <w:pPr>
              <w:pStyle w:val="TableText"/>
              <w:ind w:right="144"/>
              <w:rPr>
                <w:rFonts w:cs="Arial"/>
                <w:szCs w:val="24"/>
              </w:rPr>
            </w:pPr>
            <w:r w:rsidRPr="00C7345F">
              <w:rPr>
                <w:rFonts w:cs="Arial"/>
                <w:color w:val="000000"/>
                <w:szCs w:val="24"/>
              </w:rPr>
              <w:t>3%</w:t>
            </w:r>
          </w:p>
        </w:tc>
      </w:tr>
      <w:tr w:rsidR="00E734A3" w:rsidRPr="00C7345F" w14:paraId="00281402" w14:textId="77777777" w:rsidTr="002334D6">
        <w:tc>
          <w:tcPr>
            <w:tcW w:w="0" w:type="dxa"/>
            <w:tcBorders>
              <w:top w:val="nil"/>
              <w:bottom w:val="single" w:sz="12" w:space="0" w:color="auto"/>
            </w:tcBorders>
          </w:tcPr>
          <w:p w14:paraId="66709A91" w14:textId="77777777" w:rsidR="00E734A3" w:rsidRPr="00C7345F" w:rsidRDefault="00E734A3" w:rsidP="00B46EDB">
            <w:pPr>
              <w:pStyle w:val="TableTextLeft"/>
              <w:rPr>
                <w:noProof w:val="0"/>
              </w:rPr>
            </w:pPr>
            <w:r w:rsidRPr="00C7345F">
              <w:rPr>
                <w:noProof w:val="0"/>
              </w:rPr>
              <w:t>June 2021</w:t>
            </w:r>
          </w:p>
        </w:tc>
        <w:tc>
          <w:tcPr>
            <w:tcW w:w="0" w:type="dxa"/>
            <w:tcBorders>
              <w:top w:val="nil"/>
              <w:bottom w:val="single" w:sz="12" w:space="0" w:color="auto"/>
            </w:tcBorders>
            <w:vAlign w:val="bottom"/>
          </w:tcPr>
          <w:p w14:paraId="08E691D5" w14:textId="77777777" w:rsidR="00E734A3" w:rsidRPr="00C7345F" w:rsidRDefault="00E734A3" w:rsidP="002334D6">
            <w:pPr>
              <w:pStyle w:val="TableText"/>
              <w:ind w:right="144"/>
              <w:rPr>
                <w:rFonts w:cs="Arial"/>
                <w:szCs w:val="24"/>
              </w:rPr>
            </w:pPr>
            <w:r w:rsidRPr="00C7345F">
              <w:rPr>
                <w:rFonts w:cs="Arial"/>
                <w:color w:val="000000"/>
                <w:szCs w:val="24"/>
              </w:rPr>
              <w:t>1,555</w:t>
            </w:r>
          </w:p>
        </w:tc>
        <w:tc>
          <w:tcPr>
            <w:tcW w:w="0" w:type="dxa"/>
            <w:tcBorders>
              <w:top w:val="nil"/>
              <w:bottom w:val="single" w:sz="12" w:space="0" w:color="auto"/>
            </w:tcBorders>
            <w:vAlign w:val="bottom"/>
          </w:tcPr>
          <w:p w14:paraId="1075541A" w14:textId="77777777" w:rsidR="00E734A3" w:rsidRPr="00C7345F" w:rsidRDefault="00E734A3" w:rsidP="002334D6">
            <w:pPr>
              <w:pStyle w:val="TableText"/>
              <w:ind w:right="144"/>
              <w:rPr>
                <w:rFonts w:cs="Arial"/>
                <w:szCs w:val="24"/>
              </w:rPr>
            </w:pPr>
            <w:r w:rsidRPr="00C7345F">
              <w:rPr>
                <w:rFonts w:cs="Arial"/>
                <w:color w:val="000000"/>
                <w:szCs w:val="24"/>
              </w:rPr>
              <w:t>1%</w:t>
            </w:r>
          </w:p>
        </w:tc>
      </w:tr>
    </w:tbl>
    <w:p w14:paraId="207EE9E9" w14:textId="1DA93E9A" w:rsidR="00E734A3" w:rsidRPr="00C7345F" w:rsidRDefault="00B86056" w:rsidP="003646C3">
      <w:pPr>
        <w:spacing w:before="120"/>
        <w:rPr>
          <w:rFonts w:eastAsia="Arial"/>
        </w:rPr>
      </w:pPr>
      <w:r w:rsidRPr="00C7345F">
        <w:rPr>
          <w:rFonts w:eastAsia="Arial"/>
        </w:rPr>
        <w:t xml:space="preserve">Of the </w:t>
      </w:r>
      <w:r w:rsidR="00CE6354" w:rsidRPr="00C7345F">
        <w:rPr>
          <w:rFonts w:eastAsia="Arial"/>
        </w:rPr>
        <w:t xml:space="preserve">156,050 students </w:t>
      </w:r>
      <w:r w:rsidR="00BD0271" w:rsidRPr="00C7345F">
        <w:rPr>
          <w:rFonts w:eastAsia="Arial"/>
        </w:rPr>
        <w:t xml:space="preserve">who </w:t>
      </w:r>
      <w:r w:rsidR="00D44FFE" w:rsidRPr="00C7345F">
        <w:rPr>
          <w:rFonts w:eastAsia="Arial"/>
        </w:rPr>
        <w:t>completed</w:t>
      </w:r>
      <w:r w:rsidR="00BD0271" w:rsidRPr="00C7345F">
        <w:rPr>
          <w:rFonts w:eastAsia="Arial"/>
        </w:rPr>
        <w:t xml:space="preserve"> the </w:t>
      </w:r>
      <w:r w:rsidR="00D44FFE" w:rsidRPr="00C7345F">
        <w:rPr>
          <w:rFonts w:eastAsia="Arial"/>
        </w:rPr>
        <w:t>Initial ELPAC</w:t>
      </w:r>
      <w:r w:rsidR="00BD0271" w:rsidRPr="00C7345F">
        <w:rPr>
          <w:rFonts w:eastAsia="Arial"/>
        </w:rPr>
        <w:t xml:space="preserve"> during </w:t>
      </w:r>
      <w:r w:rsidR="00571B64" w:rsidRPr="00C7345F">
        <w:rPr>
          <w:rFonts w:eastAsia="Arial"/>
        </w:rPr>
        <w:t xml:space="preserve">the </w:t>
      </w:r>
      <w:r w:rsidR="00BD0271" w:rsidRPr="00C7345F">
        <w:rPr>
          <w:rFonts w:eastAsia="Arial"/>
        </w:rPr>
        <w:t>2020–2021</w:t>
      </w:r>
      <w:r w:rsidR="00571B64" w:rsidRPr="00C7345F">
        <w:rPr>
          <w:rFonts w:eastAsia="Arial"/>
        </w:rPr>
        <w:t xml:space="preserve"> administration</w:t>
      </w:r>
      <w:r w:rsidR="00BD0271" w:rsidRPr="00C7345F">
        <w:rPr>
          <w:rFonts w:eastAsia="Arial"/>
        </w:rPr>
        <w:t xml:space="preserve">, </w:t>
      </w:r>
      <w:r w:rsidR="00B1215E" w:rsidRPr="00C7345F">
        <w:rPr>
          <w:rFonts w:eastAsia="Arial"/>
        </w:rPr>
        <w:t>127,249</w:t>
      </w:r>
      <w:r w:rsidR="00091F73" w:rsidRPr="00C7345F">
        <w:rPr>
          <w:rFonts w:eastAsia="Arial"/>
        </w:rPr>
        <w:t xml:space="preserve"> </w:t>
      </w:r>
      <w:r w:rsidR="006B002A" w:rsidRPr="00C7345F">
        <w:rPr>
          <w:rFonts w:eastAsia="Arial"/>
        </w:rPr>
        <w:t xml:space="preserve">students </w:t>
      </w:r>
      <w:r w:rsidR="00D44FFE" w:rsidRPr="00C7345F">
        <w:rPr>
          <w:rFonts w:eastAsia="Arial"/>
        </w:rPr>
        <w:t>took the assessment</w:t>
      </w:r>
      <w:r w:rsidR="00201604" w:rsidRPr="00C7345F">
        <w:rPr>
          <w:rFonts w:eastAsia="Arial"/>
        </w:rPr>
        <w:t xml:space="preserve"> on computers</w:t>
      </w:r>
      <w:r w:rsidR="00224DE5" w:rsidRPr="00C7345F">
        <w:rPr>
          <w:rFonts w:eastAsia="Arial"/>
        </w:rPr>
        <w:t xml:space="preserve"> or other electronic devices</w:t>
      </w:r>
      <w:r w:rsidR="00B46698" w:rsidRPr="00C7345F">
        <w:rPr>
          <w:rFonts w:eastAsia="Arial"/>
        </w:rPr>
        <w:t xml:space="preserve"> and </w:t>
      </w:r>
      <w:r w:rsidR="00B1215E" w:rsidRPr="00C7345F">
        <w:rPr>
          <w:rFonts w:eastAsia="Arial"/>
        </w:rPr>
        <w:t>28,801</w:t>
      </w:r>
      <w:r w:rsidR="00B46698" w:rsidRPr="00C7345F">
        <w:rPr>
          <w:rFonts w:eastAsia="Arial"/>
        </w:rPr>
        <w:t xml:space="preserve"> </w:t>
      </w:r>
      <w:r w:rsidR="000B2571" w:rsidRPr="00C7345F">
        <w:rPr>
          <w:rFonts w:eastAsia="Arial"/>
        </w:rPr>
        <w:t>used the paper</w:t>
      </w:r>
      <w:r w:rsidR="00571B64" w:rsidRPr="00C7345F">
        <w:rPr>
          <w:rFonts w:eastAsia="Arial"/>
        </w:rPr>
        <w:t>–</w:t>
      </w:r>
      <w:r w:rsidR="006A6DA2" w:rsidRPr="00C7345F">
        <w:rPr>
          <w:rFonts w:eastAsia="Arial"/>
        </w:rPr>
        <w:t>pencil</w:t>
      </w:r>
      <w:r w:rsidR="000B2571" w:rsidRPr="00C7345F">
        <w:rPr>
          <w:rFonts w:eastAsia="Arial"/>
        </w:rPr>
        <w:t xml:space="preserve"> </w:t>
      </w:r>
      <w:r w:rsidR="001B063B" w:rsidRPr="00C7345F">
        <w:rPr>
          <w:rFonts w:eastAsia="Arial"/>
        </w:rPr>
        <w:t xml:space="preserve">test (PPT) </w:t>
      </w:r>
      <w:r w:rsidR="000B2571" w:rsidRPr="00C7345F">
        <w:rPr>
          <w:rFonts w:eastAsia="Arial"/>
        </w:rPr>
        <w:t xml:space="preserve">emergency </w:t>
      </w:r>
      <w:r w:rsidR="00FA2D8A" w:rsidRPr="00C7345F">
        <w:rPr>
          <w:rFonts w:eastAsia="Arial"/>
        </w:rPr>
        <w:t xml:space="preserve">forms of the assessment. </w:t>
      </w:r>
      <w:r w:rsidR="001B063B" w:rsidRPr="00C7345F">
        <w:rPr>
          <w:rFonts w:eastAsia="Arial"/>
        </w:rPr>
        <w:t>PPTs</w:t>
      </w:r>
      <w:r w:rsidR="00284286" w:rsidRPr="00C7345F">
        <w:rPr>
          <w:rFonts w:eastAsia="Arial"/>
        </w:rPr>
        <w:t xml:space="preserve"> w</w:t>
      </w:r>
      <w:r w:rsidR="001B063B" w:rsidRPr="00C7345F">
        <w:rPr>
          <w:rFonts w:eastAsia="Arial"/>
        </w:rPr>
        <w:t>ere</w:t>
      </w:r>
      <w:r w:rsidR="00284286" w:rsidRPr="00C7345F">
        <w:rPr>
          <w:rFonts w:eastAsia="Arial"/>
        </w:rPr>
        <w:t xml:space="preserve"> allowed from July 1 through August 19 to accommodate </w:t>
      </w:r>
      <w:r w:rsidR="00135953" w:rsidRPr="00C7345F">
        <w:rPr>
          <w:rFonts w:eastAsia="Arial"/>
        </w:rPr>
        <w:t>for the fall administration of the Summative ELPAC</w:t>
      </w:r>
      <w:r w:rsidR="008D2637" w:rsidRPr="00C7345F">
        <w:rPr>
          <w:rFonts w:eastAsia="Arial"/>
        </w:rPr>
        <w:t>.</w:t>
      </w:r>
      <w:r w:rsidR="00CA7CB0" w:rsidRPr="00C7345F">
        <w:rPr>
          <w:rFonts w:eastAsia="Arial"/>
        </w:rPr>
        <w:t xml:space="preserve"> </w:t>
      </w:r>
      <w:r w:rsidR="006A6DA2" w:rsidRPr="00C7345F">
        <w:rPr>
          <w:rFonts w:eastAsia="Arial"/>
        </w:rPr>
        <w:t xml:space="preserve">Scores and responses from the </w:t>
      </w:r>
      <w:r w:rsidR="001B063B" w:rsidRPr="00C7345F">
        <w:rPr>
          <w:rFonts w:eastAsia="Arial"/>
        </w:rPr>
        <w:t>PPTs</w:t>
      </w:r>
      <w:r w:rsidR="00BB62B2" w:rsidRPr="00C7345F">
        <w:rPr>
          <w:rFonts w:eastAsia="Arial"/>
        </w:rPr>
        <w:t xml:space="preserve"> were then entered in</w:t>
      </w:r>
      <w:r w:rsidR="00224DE5" w:rsidRPr="00C7345F">
        <w:rPr>
          <w:rFonts w:eastAsia="Arial"/>
        </w:rPr>
        <w:t>to</w:t>
      </w:r>
      <w:r w:rsidR="00BB62B2" w:rsidRPr="00C7345F">
        <w:rPr>
          <w:rFonts w:eastAsia="Arial"/>
        </w:rPr>
        <w:t xml:space="preserve"> the </w:t>
      </w:r>
      <w:r w:rsidR="001B063B" w:rsidRPr="00C7345F">
        <w:rPr>
          <w:lang w:eastAsia="zh-CN"/>
        </w:rPr>
        <w:t>Data Entry Interface</w:t>
      </w:r>
      <w:r w:rsidR="001B063B" w:rsidRPr="00C7345F">
        <w:rPr>
          <w:rFonts w:eastAsia="Arial"/>
        </w:rPr>
        <w:t xml:space="preserve"> (</w:t>
      </w:r>
      <w:r w:rsidR="00BB62B2" w:rsidRPr="00C7345F">
        <w:rPr>
          <w:rFonts w:eastAsia="Arial"/>
        </w:rPr>
        <w:t>DEI</w:t>
      </w:r>
      <w:r w:rsidR="001B063B" w:rsidRPr="00C7345F">
        <w:rPr>
          <w:rFonts w:eastAsia="Arial"/>
        </w:rPr>
        <w:t>)</w:t>
      </w:r>
      <w:r w:rsidR="00BB62B2" w:rsidRPr="00C7345F">
        <w:rPr>
          <w:rFonts w:eastAsia="Arial"/>
        </w:rPr>
        <w:t xml:space="preserve"> </w:t>
      </w:r>
      <w:r w:rsidR="00091F73" w:rsidRPr="00C7345F">
        <w:rPr>
          <w:rFonts w:eastAsia="Arial"/>
        </w:rPr>
        <w:t>beginning August 20.</w:t>
      </w:r>
    </w:p>
    <w:p w14:paraId="45C5C5FC" w14:textId="1671CB96" w:rsidR="00DF44CC" w:rsidRPr="00C7345F" w:rsidRDefault="00DE758F" w:rsidP="00151A3F">
      <w:pPr>
        <w:pStyle w:val="Heading3"/>
        <w:keepLines/>
      </w:pPr>
      <w:bookmarkStart w:id="24" w:name="_Toc92959228"/>
      <w:bookmarkStart w:id="25" w:name="_Toc105063344"/>
      <w:bookmarkEnd w:id="24"/>
      <w:r w:rsidRPr="00C7345F">
        <w:t>ELPAC Overview</w:t>
      </w:r>
      <w:bookmarkEnd w:id="25"/>
    </w:p>
    <w:p w14:paraId="04067F76" w14:textId="27A523F7" w:rsidR="00317B67" w:rsidRPr="00C7345F" w:rsidRDefault="00317B67" w:rsidP="0093566A">
      <w:pPr>
        <w:rPr>
          <w:rFonts w:eastAsia="Arial"/>
        </w:rPr>
      </w:pPr>
      <w:r w:rsidRPr="00C7345F">
        <w:t>The ELPAC “</w:t>
      </w:r>
      <w:r w:rsidRPr="00C7345F">
        <w:rPr>
          <w:rFonts w:eastAsia="Arial"/>
        </w:rPr>
        <w:t xml:space="preserve">is the required state test for English language proficiency (ELP) that must be given to students whose primary language is a language other than English. </w:t>
      </w:r>
      <w:bookmarkStart w:id="26" w:name="_Hlk66351529"/>
      <w:r w:rsidRPr="00C7345F">
        <w:rPr>
          <w:rFonts w:eastAsia="Arial"/>
        </w:rPr>
        <w:t>State and federal laws require that local educational agencies administer a state test of ELP to eligible students in kindergarten through grade twelve” (California Department of Education [CDE], 20</w:t>
      </w:r>
      <w:r w:rsidR="00856CB6" w:rsidRPr="00C7345F">
        <w:rPr>
          <w:rFonts w:eastAsia="Arial"/>
        </w:rPr>
        <w:t>2</w:t>
      </w:r>
      <w:r w:rsidR="002B20CE" w:rsidRPr="00C7345F">
        <w:rPr>
          <w:rFonts w:eastAsia="Arial"/>
        </w:rPr>
        <w:t>1b</w:t>
      </w:r>
      <w:r w:rsidRPr="00C7345F">
        <w:rPr>
          <w:rFonts w:eastAsia="Arial"/>
        </w:rPr>
        <w:t>).</w:t>
      </w:r>
      <w:bookmarkEnd w:id="26"/>
      <w:r w:rsidRPr="00C7345F">
        <w:rPr>
          <w:rFonts w:eastAsia="Arial"/>
        </w:rPr>
        <w:t xml:space="preserve"> California </w:t>
      </w:r>
      <w:r w:rsidRPr="00C7345F">
        <w:rPr>
          <w:rFonts w:eastAsia="Arial"/>
          <w:i/>
          <w:iCs/>
        </w:rPr>
        <w:t xml:space="preserve">Education Code (EC) </w:t>
      </w:r>
      <w:r w:rsidRPr="00C7345F">
        <w:rPr>
          <w:rFonts w:eastAsia="Arial"/>
        </w:rPr>
        <w:t xml:space="preserve">Section 313(a) requires that the assessment of ELP </w:t>
      </w:r>
      <w:r w:rsidRPr="00C7345F">
        <w:rPr>
          <w:rFonts w:eastAsia="Arial"/>
        </w:rPr>
        <w:lastRenderedPageBreak/>
        <w:t>be done upon initial enrollment and annually thereafter until the local educational agency (LEA) reclassifies the student as English proficient.</w:t>
      </w:r>
    </w:p>
    <w:p w14:paraId="184D262F" w14:textId="3E67827E" w:rsidR="004A5CD3" w:rsidRPr="00C7345F" w:rsidRDefault="004A5CD3" w:rsidP="00A92044">
      <w:pPr>
        <w:pStyle w:val="Heading3"/>
      </w:pPr>
      <w:bookmarkStart w:id="27" w:name="_Toc105063345"/>
      <w:r w:rsidRPr="00C7345F">
        <w:t>Purpose</w:t>
      </w:r>
      <w:r w:rsidR="00DE758F" w:rsidRPr="00C7345F">
        <w:t xml:space="preserve"> of the Assessment</w:t>
      </w:r>
      <w:bookmarkEnd w:id="27"/>
    </w:p>
    <w:p w14:paraId="6DE9F2BF" w14:textId="670C7E0A" w:rsidR="00317B67" w:rsidRPr="00C7345F" w:rsidRDefault="00317B67" w:rsidP="00317B67">
      <w:r w:rsidRPr="00C7345F">
        <w:t xml:space="preserve">The ELPAC consists of two assessments: the Initial ELPAC and the Summative ELPAC. </w:t>
      </w:r>
      <w:r w:rsidR="00F21389" w:rsidRPr="00C7345F">
        <w:t>The Initial ELPAC identifies whether a student is initial fluent English proficient (IFEP) or an English learner (EL) who would benefit from additional instructional supports.</w:t>
      </w:r>
      <w:r w:rsidRPr="00C7345F">
        <w:t xml:space="preserve"> Students identified as ELs </w:t>
      </w:r>
      <w:r w:rsidR="00B867D3" w:rsidRPr="00C7345F">
        <w:t xml:space="preserve">after taking </w:t>
      </w:r>
      <w:r w:rsidRPr="00C7345F">
        <w:t xml:space="preserve">the Initial ELPAC go on to take the Summative ELPAC </w:t>
      </w:r>
      <w:r w:rsidR="004804BA" w:rsidRPr="00C7345F">
        <w:t xml:space="preserve">by </w:t>
      </w:r>
      <w:r w:rsidRPr="00C7345F">
        <w:t>the end of each academic year. The Summative ELPAC is one piece of the evidence used to determine whether the student’s English proficiency has improved to the point that the student can be reclassified as fluent English proficient.</w:t>
      </w:r>
    </w:p>
    <w:p w14:paraId="43128265" w14:textId="77777777" w:rsidR="00317B67" w:rsidRPr="00C7345F" w:rsidRDefault="00317B67" w:rsidP="00317B67">
      <w:r w:rsidRPr="00C7345F">
        <w:t>The Initial ELPAC is administered only once during a student’s time in a California public school. The Summative ELPAC is administered annually to students in kindergarten through grade twelve who have been identified as ELs.</w:t>
      </w:r>
    </w:p>
    <w:p w14:paraId="19AF7FD3" w14:textId="3C1E4E69" w:rsidR="00933526" w:rsidRPr="00C7345F" w:rsidRDefault="00933526" w:rsidP="00A92044">
      <w:pPr>
        <w:pStyle w:val="Heading3"/>
      </w:pPr>
      <w:bookmarkStart w:id="28" w:name="_Toc105063346"/>
      <w:r w:rsidRPr="00C7345F">
        <w:t>Test Content</w:t>
      </w:r>
      <w:bookmarkEnd w:id="28"/>
    </w:p>
    <w:p w14:paraId="61FDFD1A" w14:textId="654C276A" w:rsidR="00317B67" w:rsidRPr="00C7345F" w:rsidRDefault="00317B67" w:rsidP="00317B67">
      <w:bookmarkStart w:id="29" w:name="_Hlk66351568"/>
      <w:r w:rsidRPr="00C7345F">
        <w:rPr>
          <w:rFonts w:eastAsia="Arial"/>
        </w:rPr>
        <w:t xml:space="preserve">The content of the Initial ELPAC is aligned with the 2012 ELD Standards (CDE, 2014). The test content corresponds to the </w:t>
      </w:r>
      <w:r w:rsidRPr="00C7345F">
        <w:rPr>
          <w:rFonts w:eastAsia="Arial"/>
          <w:i/>
          <w:iCs/>
        </w:rPr>
        <w:t>California Common Core State Standards: English Language Arts &amp; Literacy in History/Social Studies, Science, and Technical Subjects</w:t>
      </w:r>
      <w:r w:rsidRPr="00C7345F">
        <w:rPr>
          <w:rFonts w:eastAsia="Arial"/>
          <w:iCs/>
        </w:rPr>
        <w:t xml:space="preserve"> (CDE, 2013a)</w:t>
      </w:r>
      <w:r w:rsidRPr="00C7345F">
        <w:rPr>
          <w:rFonts w:eastAsia="Arial"/>
          <w:i/>
          <w:iCs/>
        </w:rPr>
        <w:t xml:space="preserve">. </w:t>
      </w:r>
      <w:r w:rsidRPr="00C7345F">
        <w:rPr>
          <w:rFonts w:eastAsia="Arial"/>
        </w:rPr>
        <w:t xml:space="preserve">Items on the Initial ELPAC also correspond to the </w:t>
      </w:r>
      <w:r w:rsidRPr="00C7345F">
        <w:rPr>
          <w:rFonts w:eastAsia="Arial"/>
          <w:i/>
          <w:iCs/>
        </w:rPr>
        <w:t>California Common Core State Standards for Mathematics</w:t>
      </w:r>
      <w:r w:rsidRPr="00C7345F">
        <w:rPr>
          <w:rFonts w:eastAsia="Arial"/>
        </w:rPr>
        <w:t xml:space="preserve"> (CDE, 2013b) as well as the </w:t>
      </w:r>
      <w:r w:rsidRPr="00C7345F">
        <w:rPr>
          <w:rFonts w:eastAsia="Arial"/>
          <w:i/>
          <w:iCs/>
        </w:rPr>
        <w:t>Next Generation Science Standards for California Public Schools, Kindergarten through Grade Twelve</w:t>
      </w:r>
      <w:r w:rsidRPr="00C7345F">
        <w:rPr>
          <w:rFonts w:eastAsia="Arial"/>
          <w:iCs/>
        </w:rPr>
        <w:t xml:space="preserve"> (CDE, </w:t>
      </w:r>
      <w:r w:rsidR="00856CB6" w:rsidRPr="00C7345F">
        <w:rPr>
          <w:rFonts w:eastAsia="Arial"/>
          <w:iCs/>
        </w:rPr>
        <w:t>2021</w:t>
      </w:r>
      <w:r w:rsidR="002B20CE" w:rsidRPr="00C7345F">
        <w:rPr>
          <w:rFonts w:eastAsia="Arial"/>
          <w:iCs/>
        </w:rPr>
        <w:t>c</w:t>
      </w:r>
      <w:r w:rsidRPr="00C7345F">
        <w:rPr>
          <w:rFonts w:eastAsia="Arial"/>
          <w:iCs/>
        </w:rPr>
        <w:t>)</w:t>
      </w:r>
      <w:r w:rsidRPr="00C7345F">
        <w:rPr>
          <w:rFonts w:eastAsia="Arial"/>
        </w:rPr>
        <w:t>.</w:t>
      </w:r>
      <w:bookmarkEnd w:id="29"/>
    </w:p>
    <w:p w14:paraId="191B174A" w14:textId="729EC73B" w:rsidR="00317B67" w:rsidRPr="00C7345F" w:rsidRDefault="00317B67" w:rsidP="00151A3F">
      <w:pPr>
        <w:keepNext/>
        <w:keepLines/>
      </w:pPr>
      <w:r w:rsidRPr="00C7345F">
        <w:t xml:space="preserve">For the </w:t>
      </w:r>
      <w:r w:rsidR="007A3D42" w:rsidRPr="00C7345F">
        <w:t>2020–2021</w:t>
      </w:r>
      <w:r w:rsidRPr="00C7345F">
        <w:t xml:space="preserve"> administration, the Initial ELPAC </w:t>
      </w:r>
      <w:r w:rsidR="00B56175" w:rsidRPr="00C7345F">
        <w:t>transitioned to a</w:t>
      </w:r>
      <w:r w:rsidR="009E3691" w:rsidRPr="00C7345F">
        <w:t xml:space="preserve"> computer-base</w:t>
      </w:r>
      <w:r w:rsidR="0052178E" w:rsidRPr="00C7345F">
        <w:t xml:space="preserve">d assessment </w:t>
      </w:r>
      <w:r w:rsidR="0076722A" w:rsidRPr="00C7345F">
        <w:t>similar to</w:t>
      </w:r>
      <w:r w:rsidRPr="00C7345F">
        <w:t xml:space="preserve"> the Summative ELPAC</w:t>
      </w:r>
      <w:r w:rsidR="001F6616" w:rsidRPr="00C7345F">
        <w:t>,</w:t>
      </w:r>
      <w:r w:rsidRPr="00C7345F">
        <w:t xml:space="preserve"> </w:t>
      </w:r>
      <w:r w:rsidR="00EB577E" w:rsidRPr="00C7345F">
        <w:t xml:space="preserve">which </w:t>
      </w:r>
      <w:r w:rsidRPr="00C7345F">
        <w:t xml:space="preserve">transitioned to a computer-based assessment as of February 2020. The content of </w:t>
      </w:r>
      <w:r w:rsidRPr="00C7345F">
        <w:rPr>
          <w:rStyle w:val="Cross-Reference"/>
        </w:rPr>
        <w:fldChar w:fldCharType="begin" w:fldLock="1"/>
      </w:r>
      <w:r w:rsidRPr="00C7345F">
        <w:rPr>
          <w:rStyle w:val="Cross-Reference"/>
        </w:rPr>
        <w:instrText xml:space="preserve"> REF  _Ref35530141 \* Lower \h  \* MERGEFORMAT </w:instrText>
      </w:r>
      <w:r w:rsidRPr="00C7345F">
        <w:rPr>
          <w:rStyle w:val="Cross-Reference"/>
        </w:rPr>
      </w:r>
      <w:r w:rsidRPr="00C7345F">
        <w:rPr>
          <w:rStyle w:val="Cross-Reference"/>
        </w:rPr>
        <w:fldChar w:fldCharType="separate"/>
      </w:r>
      <w:r w:rsidRPr="00C7345F">
        <w:rPr>
          <w:rStyle w:val="Cross-Reference"/>
        </w:rPr>
        <w:t>table 1.2</w:t>
      </w:r>
      <w:r w:rsidRPr="00C7345F">
        <w:rPr>
          <w:rStyle w:val="Cross-Reference"/>
        </w:rPr>
        <w:fldChar w:fldCharType="end"/>
      </w:r>
      <w:r w:rsidRPr="00C7345F">
        <w:t xml:space="preserve"> describes the differences between the Initial ELPAC and the Summative ELPAC.</w:t>
      </w:r>
    </w:p>
    <w:p w14:paraId="3F592176" w14:textId="17F93C9D" w:rsidR="00317B67" w:rsidRPr="00C7345F" w:rsidRDefault="00317B67" w:rsidP="00317B67">
      <w:pPr>
        <w:pStyle w:val="Caption"/>
      </w:pPr>
      <w:bookmarkStart w:id="30" w:name="_Ref64559807"/>
      <w:bookmarkStart w:id="31" w:name="_Ref35530141"/>
      <w:bookmarkStart w:id="32" w:name="_Toc44397351"/>
      <w:bookmarkStart w:id="33" w:name="_Toc31638721"/>
      <w:bookmarkStart w:id="34" w:name="_Toc29555130"/>
      <w:bookmarkStart w:id="35" w:name="_Toc75445286"/>
      <w:bookmarkStart w:id="36" w:name="_Toc134621806"/>
      <w:r w:rsidRPr="00C7345F">
        <w:t xml:space="preserve">Table </w:t>
      </w:r>
      <w:r w:rsidRPr="00C7345F">
        <w:fldChar w:fldCharType="begin"/>
      </w:r>
      <w:r w:rsidRPr="00C7345F">
        <w:instrText>STYLEREF 2 \s</w:instrText>
      </w:r>
      <w:r w:rsidRPr="00C7345F">
        <w:fldChar w:fldCharType="separate"/>
      </w:r>
      <w:r w:rsidR="003166F4" w:rsidRPr="00C7345F">
        <w:t>1</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2</w:t>
      </w:r>
      <w:r w:rsidRPr="00C7345F">
        <w:fldChar w:fldCharType="end"/>
      </w:r>
      <w:bookmarkEnd w:id="30"/>
      <w:bookmarkEnd w:id="31"/>
      <w:bookmarkEnd w:id="32"/>
      <w:bookmarkEnd w:id="33"/>
      <w:bookmarkEnd w:id="34"/>
      <w:r w:rsidRPr="00C7345F">
        <w:t xml:space="preserve">  Differences Between the </w:t>
      </w:r>
      <w:r w:rsidR="00E833CE" w:rsidRPr="00C7345F">
        <w:t>Computer-based</w:t>
      </w:r>
      <w:r w:rsidRPr="00C7345F">
        <w:t xml:space="preserve"> Initial and Summative ELPAC for the </w:t>
      </w:r>
      <w:r w:rsidR="003E2C2A" w:rsidRPr="00C7345F">
        <w:t>2020–2021</w:t>
      </w:r>
      <w:r w:rsidRPr="00C7345F">
        <w:t> Administration</w:t>
      </w:r>
      <w:bookmarkEnd w:id="35"/>
      <w:bookmarkEnd w:id="36"/>
    </w:p>
    <w:tbl>
      <w:tblPr>
        <w:tblStyle w:val="TRsBorders"/>
        <w:tblW w:w="0" w:type="auto"/>
        <w:tblLook w:val="04A0" w:firstRow="1" w:lastRow="0" w:firstColumn="1" w:lastColumn="0" w:noHBand="0" w:noVBand="1"/>
        <w:tblDescription w:val="Differences Between the Computer-based Initial and Summative ELPAC for the 2020–2021 Administration"/>
      </w:tblPr>
      <w:tblGrid>
        <w:gridCol w:w="4891"/>
        <w:gridCol w:w="4891"/>
      </w:tblGrid>
      <w:tr w:rsidR="00317B67" w:rsidRPr="00C7345F" w14:paraId="276E8BDB" w14:textId="77777777" w:rsidTr="008322FD">
        <w:trPr>
          <w:cnfStyle w:val="100000000000" w:firstRow="1" w:lastRow="0" w:firstColumn="0" w:lastColumn="0" w:oddVBand="0" w:evenVBand="0" w:oddHBand="0" w:evenHBand="0" w:firstRowFirstColumn="0" w:firstRowLastColumn="0" w:lastRowFirstColumn="0" w:lastRowLastColumn="0"/>
        </w:trPr>
        <w:tc>
          <w:tcPr>
            <w:tcW w:w="4891" w:type="dxa"/>
            <w:hideMark/>
          </w:tcPr>
          <w:p w14:paraId="596592D1" w14:textId="514EFC0E" w:rsidR="00317B67" w:rsidRPr="00C7345F" w:rsidRDefault="00317B67" w:rsidP="00CF2AB1">
            <w:pPr>
              <w:pStyle w:val="TableHead"/>
              <w:rPr>
                <w:b/>
                <w:bCs/>
                <w:noProof w:val="0"/>
                <w:lang w:eastAsia="zh-CN"/>
              </w:rPr>
            </w:pPr>
            <w:r w:rsidRPr="00C7345F">
              <w:rPr>
                <w:b/>
                <w:bCs/>
                <w:noProof w:val="0"/>
                <w:lang w:eastAsia="zh-CN"/>
              </w:rPr>
              <w:t>Initial ELPAC</w:t>
            </w:r>
          </w:p>
        </w:tc>
        <w:tc>
          <w:tcPr>
            <w:tcW w:w="4891" w:type="dxa"/>
            <w:hideMark/>
          </w:tcPr>
          <w:p w14:paraId="28BE4BCC" w14:textId="5E287362" w:rsidR="00317B67" w:rsidRPr="00C7345F" w:rsidRDefault="00317B67" w:rsidP="00CF2AB1">
            <w:pPr>
              <w:pStyle w:val="TableHead"/>
              <w:rPr>
                <w:b/>
                <w:bCs/>
                <w:noProof w:val="0"/>
                <w:lang w:eastAsia="zh-CN"/>
              </w:rPr>
            </w:pPr>
            <w:r w:rsidRPr="00C7345F">
              <w:rPr>
                <w:b/>
                <w:bCs/>
                <w:noProof w:val="0"/>
                <w:lang w:eastAsia="zh-CN"/>
              </w:rPr>
              <w:t>Summative ELPAC</w:t>
            </w:r>
          </w:p>
        </w:tc>
      </w:tr>
      <w:tr w:rsidR="00317B67" w:rsidRPr="00C7345F" w14:paraId="02776634" w14:textId="77777777" w:rsidTr="00F4051B">
        <w:tc>
          <w:tcPr>
            <w:tcW w:w="4891" w:type="dxa"/>
            <w:hideMark/>
          </w:tcPr>
          <w:p w14:paraId="56F8139E" w14:textId="50DF6FAF" w:rsidR="00317B67" w:rsidRPr="00C7345F" w:rsidRDefault="00317B67" w:rsidP="00221D57">
            <w:pPr>
              <w:pStyle w:val="TableText"/>
              <w:jc w:val="left"/>
              <w:rPr>
                <w:lang w:eastAsia="zh-CN"/>
              </w:rPr>
            </w:pPr>
            <w:r w:rsidRPr="00C7345F">
              <w:rPr>
                <w:lang w:eastAsia="zh-CN"/>
              </w:rPr>
              <w:t xml:space="preserve">This is an assessment used to identify a student as either an EL who needs support to learn English or as </w:t>
            </w:r>
            <w:r w:rsidR="00F21389" w:rsidRPr="00C7345F">
              <w:rPr>
                <w:lang w:eastAsia="zh-CN"/>
              </w:rPr>
              <w:t>IFEP</w:t>
            </w:r>
            <w:r w:rsidRPr="00C7345F">
              <w:rPr>
                <w:lang w:eastAsia="zh-CN"/>
              </w:rPr>
              <w:t>.</w:t>
            </w:r>
          </w:p>
        </w:tc>
        <w:tc>
          <w:tcPr>
            <w:tcW w:w="4891" w:type="dxa"/>
            <w:hideMark/>
          </w:tcPr>
          <w:p w14:paraId="0615840C" w14:textId="26CC7ACC" w:rsidR="00317B67" w:rsidRPr="00C7345F" w:rsidRDefault="00317B67" w:rsidP="00221D57">
            <w:pPr>
              <w:pStyle w:val="TableText"/>
              <w:jc w:val="left"/>
              <w:rPr>
                <w:lang w:eastAsia="zh-CN"/>
              </w:rPr>
            </w:pPr>
            <w:r w:rsidRPr="00C7345F">
              <w:rPr>
                <w:lang w:eastAsia="zh-CN"/>
              </w:rPr>
              <w:t xml:space="preserve">This is an assessment used to measure the ELP of EL students. The results will help the school or LEA determine </w:t>
            </w:r>
            <w:r w:rsidR="0099107A" w:rsidRPr="00C7345F">
              <w:t>whether</w:t>
            </w:r>
            <w:r w:rsidRPr="00C7345F">
              <w:rPr>
                <w:lang w:eastAsia="zh-CN"/>
              </w:rPr>
              <w:t xml:space="preserve"> the student is ready to be reclassified as proficient in English.</w:t>
            </w:r>
          </w:p>
        </w:tc>
      </w:tr>
      <w:tr w:rsidR="0093566A" w:rsidRPr="00C7345F" w14:paraId="520013D5" w14:textId="77777777" w:rsidTr="0093566A">
        <w:tc>
          <w:tcPr>
            <w:tcW w:w="4891" w:type="dxa"/>
            <w:hideMark/>
          </w:tcPr>
          <w:p w14:paraId="0096ED7C" w14:textId="77777777" w:rsidR="0093566A" w:rsidRPr="00C7345F" w:rsidRDefault="0093566A" w:rsidP="00F73F5C">
            <w:pPr>
              <w:pStyle w:val="TableText"/>
              <w:jc w:val="left"/>
              <w:rPr>
                <w:lang w:eastAsia="zh-CN"/>
              </w:rPr>
            </w:pPr>
            <w:r w:rsidRPr="00C7345F">
              <w:rPr>
                <w:lang w:eastAsia="zh-CN"/>
              </w:rPr>
              <w:t>This assessment is administered within 30 days of when the student enrolls in a California public school for the first time.</w:t>
            </w:r>
          </w:p>
        </w:tc>
        <w:tc>
          <w:tcPr>
            <w:tcW w:w="4891" w:type="dxa"/>
            <w:hideMark/>
          </w:tcPr>
          <w:p w14:paraId="39216A84" w14:textId="77777777" w:rsidR="0093566A" w:rsidRPr="00C7345F" w:rsidRDefault="0093566A" w:rsidP="00F73F5C">
            <w:pPr>
              <w:pStyle w:val="TableText"/>
              <w:jc w:val="left"/>
              <w:rPr>
                <w:lang w:eastAsia="zh-CN"/>
              </w:rPr>
            </w:pPr>
            <w:r w:rsidRPr="00C7345F">
              <w:rPr>
                <w:lang w:eastAsia="zh-CN"/>
              </w:rPr>
              <w:t>This assessment is administered every spring, from February 1 to May 31.</w:t>
            </w:r>
            <w:r w:rsidRPr="00C7345F">
              <w:rPr>
                <w:rStyle w:val="FootnoteReference"/>
              </w:rPr>
              <w:footnoteReference w:id="2"/>
            </w:r>
          </w:p>
        </w:tc>
      </w:tr>
      <w:tr w:rsidR="0093566A" w:rsidRPr="00C7345F" w14:paraId="062A11E7" w14:textId="77777777" w:rsidTr="0093566A">
        <w:tc>
          <w:tcPr>
            <w:tcW w:w="4891" w:type="dxa"/>
            <w:hideMark/>
          </w:tcPr>
          <w:p w14:paraId="76B7E0CC" w14:textId="77777777" w:rsidR="0093566A" w:rsidRPr="00C7345F" w:rsidRDefault="0093566A" w:rsidP="00F73F5C">
            <w:pPr>
              <w:pStyle w:val="TableText"/>
              <w:jc w:val="left"/>
              <w:rPr>
                <w:lang w:eastAsia="zh-CN"/>
              </w:rPr>
            </w:pPr>
            <w:r w:rsidRPr="00C7345F">
              <w:rPr>
                <w:lang w:eastAsia="zh-CN"/>
              </w:rPr>
              <w:t>A student takes this test one time only.</w:t>
            </w:r>
            <w:r w:rsidRPr="00C7345F">
              <w:t xml:space="preserve"> The Initial ELPAC is taken before the Summative ELPAC.</w:t>
            </w:r>
          </w:p>
        </w:tc>
        <w:tc>
          <w:tcPr>
            <w:tcW w:w="4891" w:type="dxa"/>
            <w:hideMark/>
          </w:tcPr>
          <w:p w14:paraId="0737E3C8" w14:textId="77777777" w:rsidR="0093566A" w:rsidRPr="00C7345F" w:rsidRDefault="0093566A" w:rsidP="00F73F5C">
            <w:pPr>
              <w:pStyle w:val="TableText"/>
              <w:jc w:val="left"/>
              <w:rPr>
                <w:lang w:eastAsia="zh-CN"/>
              </w:rPr>
            </w:pPr>
            <w:r w:rsidRPr="00C7345F">
              <w:rPr>
                <w:lang w:eastAsia="zh-CN"/>
              </w:rPr>
              <w:t>A student takes this test annually until reclassified.</w:t>
            </w:r>
          </w:p>
        </w:tc>
      </w:tr>
      <w:tr w:rsidR="0093566A" w:rsidRPr="00C7345F" w14:paraId="266BA11C" w14:textId="77777777" w:rsidTr="0093566A">
        <w:tc>
          <w:tcPr>
            <w:tcW w:w="4891" w:type="dxa"/>
          </w:tcPr>
          <w:p w14:paraId="3861AE1B" w14:textId="77777777" w:rsidR="0093566A" w:rsidRPr="00C7345F" w:rsidRDefault="0093566A" w:rsidP="00F73F5C">
            <w:pPr>
              <w:pStyle w:val="TableText"/>
              <w:jc w:val="left"/>
              <w:rPr>
                <w:lang w:eastAsia="zh-CN"/>
              </w:rPr>
            </w:pPr>
            <w:r w:rsidRPr="00C7345F">
              <w:rPr>
                <w:lang w:eastAsia="zh-CN"/>
              </w:rPr>
              <w:t>There is one test form.</w:t>
            </w:r>
          </w:p>
        </w:tc>
        <w:tc>
          <w:tcPr>
            <w:tcW w:w="4891" w:type="dxa"/>
          </w:tcPr>
          <w:p w14:paraId="16611B93" w14:textId="77777777" w:rsidR="0093566A" w:rsidRPr="00C7345F" w:rsidRDefault="0093566A" w:rsidP="00F73F5C">
            <w:pPr>
              <w:pStyle w:val="TableText"/>
              <w:jc w:val="left"/>
              <w:rPr>
                <w:lang w:eastAsia="zh-CN"/>
              </w:rPr>
            </w:pPr>
            <w:r w:rsidRPr="00C7345F">
              <w:rPr>
                <w:lang w:eastAsia="zh-CN"/>
              </w:rPr>
              <w:t>The test form is refreshed annually.</w:t>
            </w:r>
          </w:p>
        </w:tc>
      </w:tr>
    </w:tbl>
    <w:p w14:paraId="46E272A4" w14:textId="0E7187AA" w:rsidR="004804BA" w:rsidRPr="00C7345F" w:rsidRDefault="00A73D28" w:rsidP="00A73D28">
      <w:pPr>
        <w:pStyle w:val="NormalContinuation"/>
        <w:rPr>
          <w:i/>
          <w:iCs/>
        </w:rPr>
      </w:pPr>
      <w:r w:rsidRPr="00C7345F">
        <w:lastRenderedPageBreak/>
        <w:fldChar w:fldCharType="begin"/>
      </w:r>
      <w:r w:rsidRPr="00C7345F">
        <w:instrText xml:space="preserve"> REF _Ref64559807 \h </w:instrText>
      </w:r>
      <w:r w:rsidRPr="00C7345F">
        <w:fldChar w:fldCharType="separate"/>
      </w:r>
      <w:r w:rsidRPr="00C7345F">
        <w:t>Table 1.2</w:t>
      </w:r>
      <w:r w:rsidRPr="00C7345F">
        <w:fldChar w:fldCharType="end"/>
      </w:r>
      <w:r w:rsidRPr="00C7345F">
        <w:t xml:space="preserve"> </w:t>
      </w:r>
      <w:r w:rsidRPr="00C7345F">
        <w:rPr>
          <w:i/>
          <w:iCs/>
        </w:rPr>
        <w:t>(continuation)</w:t>
      </w:r>
    </w:p>
    <w:tbl>
      <w:tblPr>
        <w:tblStyle w:val="TRsBorders"/>
        <w:tblW w:w="0" w:type="auto"/>
        <w:tblLook w:val="04A0" w:firstRow="1" w:lastRow="0" w:firstColumn="1" w:lastColumn="0" w:noHBand="0" w:noVBand="1"/>
        <w:tblDescription w:val="Differences Between the Computer-based Initial and Summative ELPAC for the 2020–2021 Administration, continuation"/>
      </w:tblPr>
      <w:tblGrid>
        <w:gridCol w:w="4891"/>
        <w:gridCol w:w="4891"/>
      </w:tblGrid>
      <w:tr w:rsidR="004804BA" w:rsidRPr="00C7345F" w14:paraId="46CDA62D" w14:textId="77777777" w:rsidTr="008322FD">
        <w:trPr>
          <w:cnfStyle w:val="100000000000" w:firstRow="1" w:lastRow="0" w:firstColumn="0" w:lastColumn="0" w:oddVBand="0" w:evenVBand="0" w:oddHBand="0" w:evenHBand="0" w:firstRowFirstColumn="0" w:firstRowLastColumn="0" w:lastRowFirstColumn="0" w:lastRowLastColumn="0"/>
        </w:trPr>
        <w:tc>
          <w:tcPr>
            <w:tcW w:w="4891" w:type="dxa"/>
            <w:hideMark/>
          </w:tcPr>
          <w:p w14:paraId="29A7ECE7" w14:textId="77777777" w:rsidR="004804BA" w:rsidRPr="00C7345F" w:rsidRDefault="004804BA" w:rsidP="005C6EBA">
            <w:pPr>
              <w:pStyle w:val="TableHead"/>
              <w:keepNext/>
              <w:rPr>
                <w:b/>
                <w:bCs/>
                <w:noProof w:val="0"/>
                <w:lang w:eastAsia="zh-CN"/>
              </w:rPr>
            </w:pPr>
            <w:r w:rsidRPr="00C7345F">
              <w:rPr>
                <w:b/>
                <w:bCs/>
                <w:noProof w:val="0"/>
                <w:lang w:eastAsia="zh-CN"/>
              </w:rPr>
              <w:t>Initial ELPAC</w:t>
            </w:r>
          </w:p>
        </w:tc>
        <w:tc>
          <w:tcPr>
            <w:tcW w:w="4891" w:type="dxa"/>
            <w:hideMark/>
          </w:tcPr>
          <w:p w14:paraId="2A382419" w14:textId="77777777" w:rsidR="004804BA" w:rsidRPr="00C7345F" w:rsidRDefault="004804BA" w:rsidP="004922D1">
            <w:pPr>
              <w:pStyle w:val="TableHead"/>
              <w:rPr>
                <w:b/>
                <w:bCs/>
                <w:noProof w:val="0"/>
                <w:lang w:eastAsia="zh-CN"/>
              </w:rPr>
            </w:pPr>
            <w:r w:rsidRPr="00C7345F">
              <w:rPr>
                <w:b/>
                <w:bCs/>
                <w:noProof w:val="0"/>
                <w:lang w:eastAsia="zh-CN"/>
              </w:rPr>
              <w:t>Summative ELPAC</w:t>
            </w:r>
          </w:p>
        </w:tc>
      </w:tr>
      <w:tr w:rsidR="00317B67" w:rsidRPr="00C7345F" w14:paraId="72C62264" w14:textId="77777777" w:rsidTr="00F4051B">
        <w:tc>
          <w:tcPr>
            <w:tcW w:w="4891" w:type="dxa"/>
            <w:hideMark/>
          </w:tcPr>
          <w:p w14:paraId="2F5CDFDE" w14:textId="77777777" w:rsidR="00317B67" w:rsidRPr="00C7345F" w:rsidRDefault="00317B67" w:rsidP="00221D57">
            <w:pPr>
              <w:pStyle w:val="TableText"/>
              <w:jc w:val="left"/>
              <w:rPr>
                <w:lang w:eastAsia="zh-CN"/>
              </w:rPr>
            </w:pPr>
            <w:r w:rsidRPr="00C7345F">
              <w:rPr>
                <w:lang w:eastAsia="zh-CN"/>
              </w:rPr>
              <w:t>There are six grade levels and grade spans: kindergarten, 1, 2, 3–5, 6–8, and 9–‍12.</w:t>
            </w:r>
          </w:p>
        </w:tc>
        <w:tc>
          <w:tcPr>
            <w:tcW w:w="4891" w:type="dxa"/>
            <w:hideMark/>
          </w:tcPr>
          <w:p w14:paraId="19051367" w14:textId="77777777" w:rsidR="00317B67" w:rsidRPr="00C7345F" w:rsidRDefault="00317B67" w:rsidP="00221D57">
            <w:pPr>
              <w:pStyle w:val="TableText"/>
              <w:jc w:val="left"/>
              <w:rPr>
                <w:lang w:eastAsia="zh-CN"/>
              </w:rPr>
            </w:pPr>
            <w:r w:rsidRPr="00C7345F">
              <w:rPr>
                <w:lang w:eastAsia="zh-CN"/>
              </w:rPr>
              <w:t>There are seven grade levels and grade spans: kindergarten, 1, 2, 3–5, 6–8, 9–10, and 11–‍12.</w:t>
            </w:r>
          </w:p>
        </w:tc>
      </w:tr>
      <w:tr w:rsidR="00317B67" w:rsidRPr="00C7345F" w14:paraId="6602A73F" w14:textId="77777777" w:rsidTr="00F4051B">
        <w:tc>
          <w:tcPr>
            <w:tcW w:w="4891" w:type="dxa"/>
            <w:hideMark/>
          </w:tcPr>
          <w:p w14:paraId="36225D93" w14:textId="6B712473" w:rsidR="00317B67" w:rsidRPr="00C7345F" w:rsidRDefault="00E0027F" w:rsidP="00221D57">
            <w:pPr>
              <w:pStyle w:val="TableText"/>
              <w:jc w:val="left"/>
              <w:rPr>
                <w:lang w:eastAsia="zh-CN"/>
              </w:rPr>
            </w:pPr>
            <w:r w:rsidRPr="00C7345F">
              <w:t>The Speaking</w:t>
            </w:r>
            <w:r w:rsidR="00BD5A5A" w:rsidRPr="00C7345F">
              <w:t xml:space="preserve"> domain is scored locall</w:t>
            </w:r>
            <w:r w:rsidR="005C34D5" w:rsidRPr="00C7345F">
              <w:t>y</w:t>
            </w:r>
            <w:r w:rsidR="00680496" w:rsidRPr="00C7345F">
              <w:t>,</w:t>
            </w:r>
            <w:r w:rsidR="005C34D5" w:rsidRPr="00C7345F">
              <w:t xml:space="preserve"> and raw scores are entered into the DEI</w:t>
            </w:r>
            <w:r w:rsidR="006B195C" w:rsidRPr="00C7345F">
              <w:t>. The</w:t>
            </w:r>
            <w:r w:rsidRPr="00C7345F">
              <w:t xml:space="preserve"> Writing domain</w:t>
            </w:r>
            <w:r w:rsidR="006B195C" w:rsidRPr="00C7345F">
              <w:t xml:space="preserve"> is also </w:t>
            </w:r>
            <w:r w:rsidR="007F0AFE" w:rsidRPr="00C7345F">
              <w:t xml:space="preserve">scored </w:t>
            </w:r>
            <w:r w:rsidR="00317B67" w:rsidRPr="00C7345F">
              <w:t>locally</w:t>
            </w:r>
            <w:r w:rsidR="00AB3E4D" w:rsidRPr="00C7345F">
              <w:t>; these</w:t>
            </w:r>
            <w:r w:rsidRPr="00C7345F">
              <w:t xml:space="preserve"> </w:t>
            </w:r>
            <w:r w:rsidR="00BA2EBC" w:rsidRPr="00C7345F">
              <w:t>scores are entered int</w:t>
            </w:r>
            <w:r w:rsidR="00084C7D" w:rsidRPr="00C7345F">
              <w:t>o</w:t>
            </w:r>
            <w:r w:rsidRPr="00C7345F">
              <w:t xml:space="preserve"> the </w:t>
            </w:r>
            <w:r w:rsidR="0022153F" w:rsidRPr="00C7345F">
              <w:t>DEI</w:t>
            </w:r>
            <w:r w:rsidR="00E9491F" w:rsidRPr="00C7345F">
              <w:t xml:space="preserve"> </w:t>
            </w:r>
            <w:r w:rsidR="0099107A" w:rsidRPr="00C7345F">
              <w:t xml:space="preserve">for </w:t>
            </w:r>
            <w:r w:rsidR="00E9491F" w:rsidRPr="00C7345F">
              <w:t>kindergarten through grade two</w:t>
            </w:r>
            <w:r w:rsidRPr="00C7345F">
              <w:t xml:space="preserve"> </w:t>
            </w:r>
            <w:r w:rsidR="00AB3E4D" w:rsidRPr="00C7345F">
              <w:t xml:space="preserve">(K–2) </w:t>
            </w:r>
            <w:r w:rsidRPr="00C7345F">
              <w:t xml:space="preserve">or </w:t>
            </w:r>
            <w:r w:rsidR="009F4F62" w:rsidRPr="00C7345F">
              <w:t>the</w:t>
            </w:r>
            <w:r w:rsidRPr="00C7345F">
              <w:t xml:space="preserve"> Teacher Hand Scoring System</w:t>
            </w:r>
            <w:r w:rsidR="00CC5D91" w:rsidRPr="00C7345F">
              <w:t xml:space="preserve"> (THSS)</w:t>
            </w:r>
            <w:r w:rsidR="001F5641" w:rsidRPr="00C7345F">
              <w:t xml:space="preserve"> for grades three through twelve</w:t>
            </w:r>
            <w:r w:rsidR="00317B67" w:rsidRPr="00C7345F">
              <w:t xml:space="preserve">. </w:t>
            </w:r>
            <w:r w:rsidR="00BA2EBC" w:rsidRPr="00C7345F">
              <w:t xml:space="preserve">Local scoring for both domains is done by a trained ELPAC test examiner. </w:t>
            </w:r>
            <w:r w:rsidR="007453CE" w:rsidRPr="00C7345F">
              <w:t>The Listening and Reading domains are machine-sc</w:t>
            </w:r>
            <w:r w:rsidR="00183176" w:rsidRPr="00C7345F">
              <w:t>ored. S</w:t>
            </w:r>
            <w:r w:rsidR="00E9728C" w:rsidRPr="00C7345F">
              <w:t xml:space="preserve">tudent </w:t>
            </w:r>
            <w:r w:rsidR="00183176" w:rsidRPr="00C7345F">
              <w:t>S</w:t>
            </w:r>
            <w:r w:rsidR="00E9728C" w:rsidRPr="00C7345F">
              <w:t xml:space="preserve">core </w:t>
            </w:r>
            <w:r w:rsidR="00183176" w:rsidRPr="00C7345F">
              <w:t>R</w:t>
            </w:r>
            <w:r w:rsidR="00E9728C" w:rsidRPr="00C7345F">
              <w:t>eport</w:t>
            </w:r>
            <w:r w:rsidR="00183176" w:rsidRPr="00C7345F">
              <w:t>s</w:t>
            </w:r>
            <w:r w:rsidR="00E9728C" w:rsidRPr="00C7345F">
              <w:t xml:space="preserve"> (SSRs)</w:t>
            </w:r>
            <w:r w:rsidR="00183176" w:rsidRPr="00C7345F">
              <w:t xml:space="preserve"> are generated electronically in </w:t>
            </w:r>
            <w:r w:rsidR="0099107A" w:rsidRPr="00C7345F">
              <w:t>the Test Operations Management System (</w:t>
            </w:r>
            <w:r w:rsidR="00183176" w:rsidRPr="00C7345F">
              <w:t>TOMS</w:t>
            </w:r>
            <w:r w:rsidR="0099107A" w:rsidRPr="00C7345F">
              <w:t>)</w:t>
            </w:r>
            <w:r w:rsidR="00183176" w:rsidRPr="00C7345F">
              <w:t xml:space="preserve"> once all domain</w:t>
            </w:r>
            <w:r w:rsidR="003B427B" w:rsidRPr="00C7345F">
              <w:t xml:space="preserve">s have been completed and </w:t>
            </w:r>
            <w:r w:rsidR="0065149B" w:rsidRPr="00C7345F">
              <w:t>scores</w:t>
            </w:r>
            <w:r w:rsidR="007D33A9" w:rsidRPr="00C7345F">
              <w:t xml:space="preserve"> have been merged.</w:t>
            </w:r>
            <w:r w:rsidR="00317B67" w:rsidRPr="00C7345F">
              <w:t xml:space="preserve"> </w:t>
            </w:r>
            <w:r w:rsidR="00E9728C" w:rsidRPr="00C7345F">
              <w:t>These SSRs</w:t>
            </w:r>
            <w:r w:rsidR="00E35127" w:rsidRPr="00C7345F">
              <w:t xml:space="preserve"> can be printed</w:t>
            </w:r>
            <w:r w:rsidR="0099107A" w:rsidRPr="00C7345F">
              <w:t xml:space="preserve"> locally</w:t>
            </w:r>
            <w:r w:rsidR="00E35127" w:rsidRPr="00C7345F">
              <w:t xml:space="preserve"> by designated staff.</w:t>
            </w:r>
          </w:p>
        </w:tc>
        <w:tc>
          <w:tcPr>
            <w:tcW w:w="4891" w:type="dxa"/>
            <w:hideMark/>
          </w:tcPr>
          <w:p w14:paraId="5F6CA4FF" w14:textId="02DF01FF" w:rsidR="00317B67" w:rsidRPr="00C7345F" w:rsidRDefault="00317B67" w:rsidP="00221D57">
            <w:pPr>
              <w:pStyle w:val="TableText"/>
              <w:jc w:val="left"/>
              <w:rPr>
                <w:lang w:eastAsia="zh-CN"/>
              </w:rPr>
            </w:pPr>
            <w:r w:rsidRPr="00C7345F">
              <w:t>The Speaking domain is scored</w:t>
            </w:r>
            <w:r w:rsidR="0099107A" w:rsidRPr="00C7345F">
              <w:t xml:space="preserve"> locally</w:t>
            </w:r>
            <w:r w:rsidRPr="00C7345F">
              <w:t xml:space="preserve">, and raw scores are entered into the DEI. The Writing domain is scored by ETS. The Listening and Reading domains are machine-scored. </w:t>
            </w:r>
            <w:r w:rsidR="003B427B" w:rsidRPr="00C7345F">
              <w:t xml:space="preserve">Once all domains have been completed and scored, </w:t>
            </w:r>
            <w:r w:rsidRPr="00C7345F">
              <w:t>SSRs are provided by ETS electronically to the LEA</w:t>
            </w:r>
            <w:r w:rsidR="0099107A" w:rsidRPr="00C7345F">
              <w:t xml:space="preserve"> in TOMS</w:t>
            </w:r>
            <w:r w:rsidRPr="00C7345F">
              <w:t xml:space="preserve"> and can be printed</w:t>
            </w:r>
            <w:r w:rsidR="0099107A" w:rsidRPr="00C7345F">
              <w:t xml:space="preserve"> locally</w:t>
            </w:r>
            <w:r w:rsidRPr="00C7345F">
              <w:t xml:space="preserve"> by designated staff.</w:t>
            </w:r>
          </w:p>
        </w:tc>
      </w:tr>
    </w:tbl>
    <w:p w14:paraId="4172959E" w14:textId="77777777" w:rsidR="006E69CC" w:rsidRPr="00C7345F" w:rsidRDefault="006E69CC" w:rsidP="006E69CC">
      <w:pPr>
        <w:pStyle w:val="Heading3"/>
      </w:pPr>
      <w:bookmarkStart w:id="37" w:name="_Toc105063347"/>
      <w:r w:rsidRPr="00C7345F">
        <w:t>Intended Population</w:t>
      </w:r>
      <w:bookmarkEnd w:id="37"/>
    </w:p>
    <w:p w14:paraId="63E29F8B" w14:textId="77777777" w:rsidR="006E69CC" w:rsidRPr="00C7345F" w:rsidRDefault="006E69CC" w:rsidP="006E69CC">
      <w:r w:rsidRPr="00C7345F">
        <w:t>The Initial ELPAC is given to students in kindergarten through grade twelve whose primary language is other than English, based on the results of the HLS, to determine their ELP status. Students with disabilities whose individualized education program (IEP) or Section 504 plan specifies they cannot take one or more domains of the ELPAC with allowed universal tools, designated supports, or accommodations are eligible for a domain exemption(s). Students with the most significant cognitive disabilities who cannot access the ELPAC with approved accessibility resources are eligible to take a locally determined alternate assessment, as noted in their IEP.</w:t>
      </w:r>
    </w:p>
    <w:p w14:paraId="080F8CD6" w14:textId="6B3121F6" w:rsidR="006E69CC" w:rsidRPr="00C7345F" w:rsidRDefault="006E69CC" w:rsidP="006E69CC">
      <w:pPr>
        <w:rPr>
          <w:rFonts w:eastAsia="Arial"/>
        </w:rPr>
      </w:pPr>
      <w:r w:rsidRPr="00C7345F">
        <w:rPr>
          <w:rFonts w:eastAsia="Arial"/>
        </w:rPr>
        <w:t>Students who were new to a school in California and whose HLS indicated a language other than English were identified with an English language acquisition status of To Be Determined. To assess the new student’s ELP during the 2020–2021 administration, the student was tested within 75 days of enrollment in a California public school during the administration window—July 1 through June 30—after the approval of Senate Bill 220 on September 18, 2020. Results of Initial ELPAC testing determined whether a student needed English language development services.</w:t>
      </w:r>
    </w:p>
    <w:p w14:paraId="663A851D" w14:textId="77678EB2" w:rsidR="00933526" w:rsidRPr="00C7345F" w:rsidRDefault="00933526" w:rsidP="00135FA4">
      <w:pPr>
        <w:pStyle w:val="Heading3"/>
        <w:keepLines/>
      </w:pPr>
      <w:bookmarkStart w:id="38" w:name="_Toc105063348"/>
      <w:r w:rsidRPr="00C7345F">
        <w:t>Testing Window</w:t>
      </w:r>
      <w:r w:rsidR="006F6E9F" w:rsidRPr="00C7345F">
        <w:t xml:space="preserve"> and Times</w:t>
      </w:r>
      <w:bookmarkEnd w:id="38"/>
    </w:p>
    <w:p w14:paraId="0BDDF779" w14:textId="403DD6D1" w:rsidR="00317B67" w:rsidRPr="00C7345F" w:rsidRDefault="00317B67" w:rsidP="001C5C65">
      <w:pPr>
        <w:keepNext/>
        <w:rPr>
          <w:rFonts w:eastAsia="Arial"/>
        </w:rPr>
      </w:pPr>
      <w:r w:rsidRPr="00C7345F">
        <w:t>California</w:t>
      </w:r>
      <w:r w:rsidRPr="00C7345F">
        <w:rPr>
          <w:i/>
        </w:rPr>
        <w:t xml:space="preserve"> Code of Regulations,</w:t>
      </w:r>
      <w:r w:rsidRPr="00C7345F">
        <w:t xml:space="preserve"> Title 5</w:t>
      </w:r>
      <w:r w:rsidRPr="00C7345F">
        <w:rPr>
          <w:i/>
        </w:rPr>
        <w:t xml:space="preserve"> (</w:t>
      </w:r>
      <w:r w:rsidRPr="00C7345F">
        <w:t>5</w:t>
      </w:r>
      <w:r w:rsidRPr="00C7345F">
        <w:rPr>
          <w:i/>
        </w:rPr>
        <w:t xml:space="preserve"> CCR)</w:t>
      </w:r>
      <w:r w:rsidRPr="00C7345F">
        <w:t>, Section</w:t>
      </w:r>
      <w:r w:rsidRPr="00C7345F">
        <w:rPr>
          <w:sz w:val="18"/>
          <w:szCs w:val="18"/>
        </w:rPr>
        <w:t xml:space="preserve"> </w:t>
      </w:r>
      <w:r w:rsidRPr="00C7345F">
        <w:t>11518(s), establishes the Initial ELPAC testing window from July 1 through June 30 annually. During this time period, any student whose primary or native language is a language other than English (determined by the home language survey [HLS] administered by the LEA and pursuant to 5</w:t>
      </w:r>
      <w:r w:rsidRPr="00C7345F">
        <w:rPr>
          <w:i/>
        </w:rPr>
        <w:t xml:space="preserve"> CCR</w:t>
      </w:r>
      <w:r w:rsidRPr="00C7345F">
        <w:t xml:space="preserve"> Section 11518.5[a]), or who is identified for administration of the Initial ELPAC pursuant to 5 </w:t>
      </w:r>
      <w:r w:rsidRPr="00C7345F">
        <w:rPr>
          <w:i/>
        </w:rPr>
        <w:t>CCR</w:t>
      </w:r>
      <w:r w:rsidRPr="00C7345F">
        <w:t xml:space="preserve"> Section 11518.20(a); who has not previously been classified as an EL student by a California public school; and who has no record of results of the CELDT or the Initial or </w:t>
      </w:r>
      <w:r w:rsidRPr="00C7345F">
        <w:lastRenderedPageBreak/>
        <w:t>Summative ELPAC must be administered the Initial ELPAC (5</w:t>
      </w:r>
      <w:r w:rsidRPr="00C7345F">
        <w:rPr>
          <w:i/>
        </w:rPr>
        <w:t xml:space="preserve"> CCR </w:t>
      </w:r>
      <w:r w:rsidRPr="00C7345F">
        <w:t xml:space="preserve">Section 11518[ag]). </w:t>
      </w:r>
      <w:r w:rsidRPr="00C7345F">
        <w:rPr>
          <w:rFonts w:eastAsia="Arial"/>
        </w:rPr>
        <w:t>The testing window for the administration of the Initial ELPAC was from July 1, 20</w:t>
      </w:r>
      <w:r w:rsidR="00CA2213" w:rsidRPr="00C7345F">
        <w:rPr>
          <w:rFonts w:eastAsia="Arial"/>
        </w:rPr>
        <w:t>20</w:t>
      </w:r>
      <w:r w:rsidRPr="00C7345F">
        <w:rPr>
          <w:rFonts w:eastAsia="Arial"/>
        </w:rPr>
        <w:t>, through June 30, 202</w:t>
      </w:r>
      <w:r w:rsidR="00CA2213" w:rsidRPr="00C7345F">
        <w:rPr>
          <w:rFonts w:eastAsia="Arial"/>
        </w:rPr>
        <w:t>1</w:t>
      </w:r>
      <w:r w:rsidRPr="00C7345F">
        <w:rPr>
          <w:rFonts w:eastAsia="Arial"/>
        </w:rPr>
        <w:t>.</w:t>
      </w:r>
    </w:p>
    <w:p w14:paraId="35810777" w14:textId="49678883" w:rsidR="00054F2C" w:rsidRPr="00C7345F" w:rsidRDefault="00054F2C" w:rsidP="00317B67">
      <w:r w:rsidRPr="00C7345F">
        <w:t xml:space="preserve">Because of </w:t>
      </w:r>
      <w:r w:rsidR="0098573A" w:rsidRPr="00C7345F">
        <w:t xml:space="preserve">the </w:t>
      </w:r>
      <w:r w:rsidRPr="00C7345F">
        <w:t>COVID-19 pandemic</w:t>
      </w:r>
      <w:r w:rsidR="0098573A" w:rsidRPr="00C7345F">
        <w:t xml:space="preserve">, some changes were implemented to the </w:t>
      </w:r>
      <w:r w:rsidR="005B79DE" w:rsidRPr="00C7345F">
        <w:t>administration of the 2020–</w:t>
      </w:r>
      <w:r w:rsidR="00B234D6" w:rsidRPr="00C7345F">
        <w:t>202</w:t>
      </w:r>
      <w:r w:rsidR="005B79DE" w:rsidRPr="00C7345F">
        <w:t>1 Initial ELPAC.</w:t>
      </w:r>
      <w:r w:rsidR="0034158F" w:rsidRPr="00C7345F">
        <w:t xml:space="preserve"> First, Senate Bill 820</w:t>
      </w:r>
      <w:r w:rsidR="0093186A" w:rsidRPr="00C7345F">
        <w:t xml:space="preserve"> was signed by Governor </w:t>
      </w:r>
      <w:r w:rsidR="00E52308" w:rsidRPr="00C7345F">
        <w:t xml:space="preserve">Gavin </w:t>
      </w:r>
      <w:r w:rsidR="0093186A" w:rsidRPr="00C7345F">
        <w:t>Newsom</w:t>
      </w:r>
      <w:r w:rsidR="00E52308" w:rsidRPr="00C7345F">
        <w:t>,</w:t>
      </w:r>
      <w:r w:rsidR="0093186A" w:rsidRPr="00C7345F">
        <w:t xml:space="preserve"> allowing for </w:t>
      </w:r>
      <w:r w:rsidR="004170B2" w:rsidRPr="00C7345F">
        <w:t>a 45-</w:t>
      </w:r>
      <w:r w:rsidR="00B97E82" w:rsidRPr="00C7345F">
        <w:t>calendar</w:t>
      </w:r>
      <w:r w:rsidR="00E52308" w:rsidRPr="00C7345F">
        <w:t>-</w:t>
      </w:r>
      <w:r w:rsidR="004170B2" w:rsidRPr="00C7345F">
        <w:t>day extension to the Initi</w:t>
      </w:r>
      <w:r w:rsidR="00B97E82" w:rsidRPr="00C7345F">
        <w:t>al</w:t>
      </w:r>
      <w:r w:rsidR="004170B2" w:rsidRPr="00C7345F">
        <w:t xml:space="preserve"> ELPAC 30-</w:t>
      </w:r>
      <w:r w:rsidR="00E52308" w:rsidRPr="00C7345F">
        <w:t>‍</w:t>
      </w:r>
      <w:r w:rsidR="00B97E82" w:rsidRPr="00C7345F">
        <w:t>calendar</w:t>
      </w:r>
      <w:r w:rsidR="00E52308" w:rsidRPr="00C7345F">
        <w:t>-</w:t>
      </w:r>
      <w:r w:rsidR="00B97E82" w:rsidRPr="00C7345F">
        <w:t>day</w:t>
      </w:r>
      <w:r w:rsidR="00AA5C82" w:rsidRPr="00C7345F">
        <w:t xml:space="preserve"> requirement. </w:t>
      </w:r>
      <w:r w:rsidR="005F5EC4" w:rsidRPr="00C7345F">
        <w:t xml:space="preserve">Then, from July 1 to </w:t>
      </w:r>
      <w:r w:rsidR="002A5351" w:rsidRPr="00C7345F">
        <w:t xml:space="preserve">August 19, 2020, LEAs </w:t>
      </w:r>
      <w:r w:rsidR="00572B5D" w:rsidRPr="00C7345F">
        <w:t xml:space="preserve">were allowed to administer the </w:t>
      </w:r>
      <w:r w:rsidR="004D7C32" w:rsidRPr="00C7345F">
        <w:t xml:space="preserve">previous year’s </w:t>
      </w:r>
      <w:r w:rsidR="006447EC" w:rsidRPr="00C7345F">
        <w:t xml:space="preserve">unused </w:t>
      </w:r>
      <w:r w:rsidR="001B063B" w:rsidRPr="00C7345F">
        <w:rPr>
          <w:rFonts w:eastAsia="Arial"/>
        </w:rPr>
        <w:t>PPT</w:t>
      </w:r>
      <w:r w:rsidR="00B72BF2" w:rsidRPr="00C7345F">
        <w:t xml:space="preserve"> materials</w:t>
      </w:r>
      <w:r w:rsidR="00E52308" w:rsidRPr="00C7345F">
        <w:t>,</w:t>
      </w:r>
      <w:r w:rsidR="004D7C32" w:rsidRPr="00C7345F">
        <w:t xml:space="preserve"> if students were</w:t>
      </w:r>
      <w:r w:rsidR="0056104F" w:rsidRPr="00C7345F">
        <w:t xml:space="preserve"> physically at school. </w:t>
      </w:r>
      <w:r w:rsidR="007D12F5" w:rsidRPr="00C7345F">
        <w:t xml:space="preserve">The responses and scores from the </w:t>
      </w:r>
      <w:r w:rsidR="001B063B" w:rsidRPr="00C7345F">
        <w:rPr>
          <w:rFonts w:eastAsia="Arial"/>
        </w:rPr>
        <w:t>PPT</w:t>
      </w:r>
      <w:r w:rsidR="007D12F5" w:rsidRPr="00C7345F">
        <w:t>s were then</w:t>
      </w:r>
      <w:r w:rsidR="009875B9" w:rsidRPr="00C7345F">
        <w:t xml:space="preserve"> entered </w:t>
      </w:r>
      <w:r w:rsidR="00855A14" w:rsidRPr="00C7345F">
        <w:t xml:space="preserve">manually </w:t>
      </w:r>
      <w:r w:rsidR="009875B9" w:rsidRPr="00C7345F">
        <w:t xml:space="preserve">into the DEI starting August 20, 2020. </w:t>
      </w:r>
      <w:r w:rsidR="00931898" w:rsidRPr="00C7345F">
        <w:t>Additionally,</w:t>
      </w:r>
      <w:r w:rsidR="009875B9" w:rsidRPr="00C7345F">
        <w:t xml:space="preserve"> </w:t>
      </w:r>
      <w:r w:rsidR="00931898" w:rsidRPr="00C7345F">
        <w:t xml:space="preserve">on August 20, 2020, </w:t>
      </w:r>
      <w:r w:rsidR="00AC3253" w:rsidRPr="00C7345F">
        <w:t>students</w:t>
      </w:r>
      <w:r w:rsidR="00855A14" w:rsidRPr="00C7345F">
        <w:t xml:space="preserve"> eligible for the Initial ELPAC</w:t>
      </w:r>
      <w:r w:rsidR="00AC3253" w:rsidRPr="00C7345F">
        <w:t xml:space="preserve"> were able to take the computer-based </w:t>
      </w:r>
      <w:r w:rsidR="00135FA4" w:rsidRPr="00C7345F">
        <w:t>assessment</w:t>
      </w:r>
      <w:r w:rsidR="00AC3253" w:rsidRPr="00C7345F">
        <w:t xml:space="preserve"> in</w:t>
      </w:r>
      <w:r w:rsidR="00E52308" w:rsidRPr="00C7345F">
        <w:t xml:space="preserve"> </w:t>
      </w:r>
      <w:r w:rsidR="00AC3253" w:rsidRPr="00C7345F">
        <w:t>person or remote</w:t>
      </w:r>
      <w:r w:rsidR="00171975" w:rsidRPr="00C7345F">
        <w:t>ly.</w:t>
      </w:r>
    </w:p>
    <w:p w14:paraId="0B2E23CA" w14:textId="2B81507F" w:rsidR="00EB1189" w:rsidRPr="00C7345F" w:rsidRDefault="00EB1189" w:rsidP="00317B67">
      <w:r w:rsidRPr="00C7345F">
        <w:rPr>
          <w:rFonts w:eastAsia="Arial"/>
        </w:rPr>
        <w:t xml:space="preserve">During the Initial ELPAC testing window, LEAs were required to test and then provide the parent or guardian with the written results of the Initial ELPAC within 30 days of the student’s initial date of California enrollment. If the Initial ELPAC was administered prior to the student’s initial date of California enrollment, the written results of the Initial ELPAC could be provided to the parent or guardian up to 60 days prior to enrollment, but not before July 1, </w:t>
      </w:r>
      <w:r w:rsidR="00252251" w:rsidRPr="00C7345F">
        <w:rPr>
          <w:rFonts w:eastAsia="Arial"/>
        </w:rPr>
        <w:t>2020</w:t>
      </w:r>
      <w:r w:rsidRPr="00C7345F">
        <w:rPr>
          <w:rFonts w:eastAsia="Arial"/>
        </w:rPr>
        <w:t xml:space="preserve"> </w:t>
      </w:r>
      <w:r w:rsidRPr="00C7345F">
        <w:t>(5</w:t>
      </w:r>
      <w:r w:rsidRPr="00C7345F">
        <w:rPr>
          <w:i/>
        </w:rPr>
        <w:t xml:space="preserve"> CCR </w:t>
      </w:r>
      <w:r w:rsidRPr="00C7345F">
        <w:t>Section 11518</w:t>
      </w:r>
      <w:r w:rsidRPr="00C7345F">
        <w:rPr>
          <w:rFonts w:eastAsia="Arial"/>
        </w:rPr>
        <w:t>.5</w:t>
      </w:r>
      <w:r w:rsidRPr="00C7345F">
        <w:t>[e]).</w:t>
      </w:r>
    </w:p>
    <w:p w14:paraId="395569A7" w14:textId="0CDBE62B" w:rsidR="0027055E" w:rsidRPr="00C7345F" w:rsidRDefault="0027055E" w:rsidP="0027055E">
      <w:pPr>
        <w:keepLines/>
      </w:pPr>
      <w:r w:rsidRPr="00C7345F">
        <w:t xml:space="preserve">The ELPAC is an untimed test, and students are allowed as much time as they need to complete their responses in each domain. The test may be administered over the course of several days. The estimated testing times for the </w:t>
      </w:r>
      <w:r w:rsidR="00CC1C69" w:rsidRPr="00C7345F">
        <w:t>Initial</w:t>
      </w:r>
      <w:r w:rsidRPr="00C7345F">
        <w:t xml:space="preserve"> ELPAC domains are posted by </w:t>
      </w:r>
      <w:r w:rsidR="003E0D52" w:rsidRPr="00C7345F">
        <w:t>grade level</w:t>
      </w:r>
      <w:r w:rsidR="008D14C7" w:rsidRPr="00C7345F">
        <w:t xml:space="preserve"> and grade span</w:t>
      </w:r>
      <w:r w:rsidRPr="00C7345F">
        <w:t xml:space="preserve"> on the ELPAC website. Estimated testing times are provided for administration planning only.</w:t>
      </w:r>
    </w:p>
    <w:p w14:paraId="42DDD200" w14:textId="12C939DB" w:rsidR="00B2366C" w:rsidRPr="00C7345F" w:rsidRDefault="00933526" w:rsidP="00A92044">
      <w:pPr>
        <w:pStyle w:val="Heading3"/>
      </w:pPr>
      <w:bookmarkStart w:id="39" w:name="_Toc92959286"/>
      <w:bookmarkStart w:id="40" w:name="_Toc94016195"/>
      <w:bookmarkStart w:id="41" w:name="_Toc94016393"/>
      <w:bookmarkStart w:id="42" w:name="_Toc94090696"/>
      <w:bookmarkStart w:id="43" w:name="_Toc94091522"/>
      <w:bookmarkStart w:id="44" w:name="_Toc95464820"/>
      <w:bookmarkStart w:id="45" w:name="_Toc95485297"/>
      <w:bookmarkStart w:id="46" w:name="_Toc95486170"/>
      <w:bookmarkStart w:id="47" w:name="_Toc95487043"/>
      <w:bookmarkStart w:id="48" w:name="_Toc96879411"/>
      <w:bookmarkStart w:id="49" w:name="_Toc97211770"/>
      <w:bookmarkStart w:id="50" w:name="_Toc92959287"/>
      <w:bookmarkStart w:id="51" w:name="_Toc94016196"/>
      <w:bookmarkStart w:id="52" w:name="_Toc94016394"/>
      <w:bookmarkStart w:id="53" w:name="_Toc94090697"/>
      <w:bookmarkStart w:id="54" w:name="_Toc94091523"/>
      <w:bookmarkStart w:id="55" w:name="_Toc95464821"/>
      <w:bookmarkStart w:id="56" w:name="_Toc95485298"/>
      <w:bookmarkStart w:id="57" w:name="_Toc95486171"/>
      <w:bookmarkStart w:id="58" w:name="_Toc95487044"/>
      <w:bookmarkStart w:id="59" w:name="_Toc96879412"/>
      <w:bookmarkStart w:id="60" w:name="_Toc97211771"/>
      <w:bookmarkStart w:id="61" w:name="_Toc105063349"/>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r w:rsidRPr="00C7345F">
        <w:t>Intended Use and Purpose of Test Scores</w:t>
      </w:r>
      <w:bookmarkEnd w:id="61"/>
    </w:p>
    <w:p w14:paraId="2EF1B936" w14:textId="77777777" w:rsidR="00317B67" w:rsidRPr="00C7345F" w:rsidRDefault="00317B67" w:rsidP="00317B67">
      <w:r w:rsidRPr="00C7345F">
        <w:rPr>
          <w:rFonts w:eastAsia="Arial"/>
        </w:rPr>
        <w:t>The SBE approved the reporting hierarchy of the Initial ELPAC in May 2018. Individual student scores for the Initial ELPAC for all grade levels (i.e., kindergarten through grade twelve) included</w:t>
      </w:r>
    </w:p>
    <w:p w14:paraId="0A5B09EA" w14:textId="77777777" w:rsidR="00317B67" w:rsidRPr="00C7345F" w:rsidRDefault="00317B67" w:rsidP="00511E64">
      <w:pPr>
        <w:pStyle w:val="bullets"/>
      </w:pPr>
      <w:r w:rsidRPr="00C7345F">
        <w:t>an overall performance level and scale score;</w:t>
      </w:r>
    </w:p>
    <w:p w14:paraId="6197F972" w14:textId="77777777" w:rsidR="00317B67" w:rsidRPr="00C7345F" w:rsidRDefault="00317B67" w:rsidP="00511E64">
      <w:pPr>
        <w:pStyle w:val="bullets"/>
      </w:pPr>
      <w:r w:rsidRPr="00C7345F">
        <w:t>an oral language proficiency level, which reflects performance on the Listening and Speaking domains; and</w:t>
      </w:r>
    </w:p>
    <w:p w14:paraId="1E498766" w14:textId="77777777" w:rsidR="00317B67" w:rsidRPr="00C7345F" w:rsidRDefault="00317B67" w:rsidP="00511E64">
      <w:pPr>
        <w:pStyle w:val="bullets"/>
      </w:pPr>
      <w:r w:rsidRPr="00C7345F">
        <w:t>a written language proficiency level, which reflects performance on the Reading and Writing domains.</w:t>
      </w:r>
    </w:p>
    <w:p w14:paraId="05DC06A3" w14:textId="6E75BBF5" w:rsidR="00317B67" w:rsidRPr="00C7345F" w:rsidRDefault="00317B67" w:rsidP="00317B67">
      <w:pPr>
        <w:rPr>
          <w:rFonts w:eastAsia="Arial"/>
        </w:rPr>
      </w:pPr>
      <w:r w:rsidRPr="00C7345F">
        <w:rPr>
          <w:rFonts w:eastAsia="Arial"/>
        </w:rPr>
        <w:t>Each student who took the Initial ELPAC received an overall score, which placed the student within one of the three Initial ELPAC performance levels:</w:t>
      </w:r>
    </w:p>
    <w:p w14:paraId="64F73FA1" w14:textId="77777777" w:rsidR="00317B67" w:rsidRPr="00C7345F" w:rsidRDefault="00317B67" w:rsidP="00580FA1">
      <w:pPr>
        <w:pStyle w:val="Numbered-One"/>
        <w:numPr>
          <w:ilvl w:val="0"/>
          <w:numId w:val="8"/>
        </w:numPr>
        <w:spacing w:before="10"/>
        <w:ind w:left="864" w:hanging="288"/>
      </w:pPr>
      <w:r w:rsidRPr="00C7345F">
        <w:t>EL1: Novice EL</w:t>
      </w:r>
    </w:p>
    <w:p w14:paraId="7C50E7F7" w14:textId="77777777" w:rsidR="00317B67" w:rsidRPr="00C7345F" w:rsidRDefault="00317B67" w:rsidP="00580FA1">
      <w:pPr>
        <w:pStyle w:val="Numbered-One"/>
        <w:numPr>
          <w:ilvl w:val="0"/>
          <w:numId w:val="8"/>
        </w:numPr>
        <w:spacing w:before="10"/>
        <w:ind w:left="864" w:hanging="288"/>
      </w:pPr>
      <w:r w:rsidRPr="00C7345F">
        <w:t>EL2: Intermediate EL</w:t>
      </w:r>
    </w:p>
    <w:p w14:paraId="46DFDED3" w14:textId="77777777" w:rsidR="00317B67" w:rsidRPr="00C7345F" w:rsidRDefault="00317B67" w:rsidP="00580FA1">
      <w:pPr>
        <w:pStyle w:val="Numbered-One"/>
        <w:numPr>
          <w:ilvl w:val="0"/>
          <w:numId w:val="8"/>
        </w:numPr>
        <w:spacing w:before="10"/>
        <w:ind w:left="864" w:hanging="288"/>
      </w:pPr>
      <w:r w:rsidRPr="00C7345F">
        <w:t>IFEP: Initial fluent English proficient</w:t>
      </w:r>
    </w:p>
    <w:p w14:paraId="1574144E" w14:textId="35B896C6" w:rsidR="00317B67" w:rsidRPr="00C7345F" w:rsidRDefault="00317B67" w:rsidP="00317B67">
      <w:pPr>
        <w:keepNext/>
        <w:keepLines/>
        <w:rPr>
          <w:rFonts w:eastAsia="Arial"/>
        </w:rPr>
      </w:pPr>
      <w:r w:rsidRPr="00C7345F">
        <w:rPr>
          <w:rFonts w:eastAsia="Arial"/>
        </w:rPr>
        <w:t>Each student who took the Initial ELPAC also received an oral language and a written language proficiency level based on the composite scores. The three Initial ELPAC proficiency levels for the oral and written language composites indicate the following:</w:t>
      </w:r>
    </w:p>
    <w:p w14:paraId="213BAB09" w14:textId="77777777" w:rsidR="00317B67" w:rsidRPr="00C7345F" w:rsidRDefault="00317B67" w:rsidP="00580FA1">
      <w:pPr>
        <w:pStyle w:val="Numbered-One"/>
        <w:numPr>
          <w:ilvl w:val="0"/>
          <w:numId w:val="22"/>
        </w:numPr>
        <w:spacing w:before="10"/>
        <w:ind w:left="864" w:hanging="288"/>
      </w:pPr>
      <w:r w:rsidRPr="00C7345F">
        <w:t>Minimally developed</w:t>
      </w:r>
    </w:p>
    <w:p w14:paraId="091D42AD" w14:textId="77777777" w:rsidR="00317B67" w:rsidRPr="00C7345F" w:rsidRDefault="00317B67" w:rsidP="00580FA1">
      <w:pPr>
        <w:pStyle w:val="Numbered-One"/>
        <w:numPr>
          <w:ilvl w:val="0"/>
          <w:numId w:val="22"/>
        </w:numPr>
        <w:spacing w:before="10"/>
        <w:ind w:left="864" w:hanging="288"/>
      </w:pPr>
      <w:r w:rsidRPr="00C7345F">
        <w:t>Somewhat to moderately developed</w:t>
      </w:r>
    </w:p>
    <w:p w14:paraId="4293A87C" w14:textId="77777777" w:rsidR="00317B67" w:rsidRPr="00C7345F" w:rsidRDefault="00317B67" w:rsidP="00580FA1">
      <w:pPr>
        <w:pStyle w:val="Numbered-One"/>
        <w:numPr>
          <w:ilvl w:val="0"/>
          <w:numId w:val="22"/>
        </w:numPr>
        <w:spacing w:before="10"/>
        <w:ind w:left="864" w:hanging="288"/>
      </w:pPr>
      <w:r w:rsidRPr="00C7345F">
        <w:t>Well developed</w:t>
      </w:r>
    </w:p>
    <w:p w14:paraId="1FC729A9" w14:textId="737B0C01" w:rsidR="00F60D94" w:rsidRPr="00C7345F" w:rsidRDefault="00F60D94" w:rsidP="00A92044">
      <w:pPr>
        <w:pStyle w:val="Heading3"/>
      </w:pPr>
      <w:bookmarkStart w:id="62" w:name="_Toc105063350"/>
      <w:r w:rsidRPr="00C7345F">
        <w:lastRenderedPageBreak/>
        <w:t>Significant Developments in 20</w:t>
      </w:r>
      <w:r w:rsidR="00EB2EB4" w:rsidRPr="00C7345F">
        <w:t>20</w:t>
      </w:r>
      <w:r w:rsidRPr="00C7345F">
        <w:t>–202</w:t>
      </w:r>
      <w:r w:rsidR="00EB2EB4" w:rsidRPr="00C7345F">
        <w:t>1</w:t>
      </w:r>
      <w:bookmarkEnd w:id="62"/>
    </w:p>
    <w:p w14:paraId="339E9C1E" w14:textId="3A5E6BA3" w:rsidR="002A7112" w:rsidRPr="00C7345F" w:rsidRDefault="002A7112" w:rsidP="002A7112">
      <w:pPr>
        <w:pStyle w:val="Heading4"/>
      </w:pPr>
      <w:bookmarkStart w:id="63" w:name="_Toc105063351"/>
      <w:bookmarkStart w:id="64" w:name="_Toc91577888"/>
      <w:r w:rsidRPr="00C7345F">
        <w:t>Remote Testing</w:t>
      </w:r>
      <w:bookmarkEnd w:id="63"/>
    </w:p>
    <w:p w14:paraId="56BFFB8A" w14:textId="455A135F" w:rsidR="002A7112" w:rsidRPr="00C7345F" w:rsidRDefault="002A7112" w:rsidP="002A7112">
      <w:r w:rsidRPr="00C7345F">
        <w:t xml:space="preserve">The novel coronavirus disease 2019 (COVID-19) pandemic continued to impact the instructional mode of LEAs during the 2020–2021 school year: many LEAs conducted learning remotely, few continued with in-person administration, and some used a hybrid approach. In response, in-person and remote testing administration options were made available to the LEAs for the </w:t>
      </w:r>
      <w:r w:rsidR="008E010F" w:rsidRPr="00C7345F">
        <w:t>Initial</w:t>
      </w:r>
      <w:r w:rsidRPr="00C7345F">
        <w:t xml:space="preserve"> ELPAC. </w:t>
      </w:r>
    </w:p>
    <w:p w14:paraId="1E21CD87" w14:textId="6FEE5D9A" w:rsidR="002A7112" w:rsidRPr="00C7345F" w:rsidRDefault="002A7112" w:rsidP="002A7112">
      <w:r w:rsidRPr="00C7345F">
        <w:t xml:space="preserve">The CDE and ETS worked together to develop a way to allow schools to administer the </w:t>
      </w:r>
      <w:r w:rsidR="008E010F" w:rsidRPr="00C7345F">
        <w:t>Initial</w:t>
      </w:r>
      <w:r w:rsidRPr="00C7345F">
        <w:t xml:space="preserve"> ELPAC to EL students remotely that included the following updates: </w:t>
      </w:r>
    </w:p>
    <w:p w14:paraId="52256127" w14:textId="2BA5F87B" w:rsidR="002A7112" w:rsidRPr="00C7345F" w:rsidRDefault="002A7112" w:rsidP="002A7112">
      <w:pPr>
        <w:pStyle w:val="bullets"/>
      </w:pPr>
      <w:r w:rsidRPr="00C7345F">
        <w:t>A Fall Administration website was created to provide up-to-date information for remote testing, such as technology requirements, instructions, quick reference guides, sample parent/guardian letters, and videos for test examiners showing remote administration of the Speaking domain and the Reading and Writing domains.</w:t>
      </w:r>
    </w:p>
    <w:p w14:paraId="2BD06D19" w14:textId="67A91396" w:rsidR="008E010F" w:rsidRPr="00C7345F" w:rsidRDefault="007D0F39" w:rsidP="008E010F">
      <w:pPr>
        <w:pStyle w:val="bullets"/>
      </w:pPr>
      <w:r w:rsidRPr="00C7345F">
        <w:t>The</w:t>
      </w:r>
      <w:r w:rsidR="002A7112" w:rsidRPr="00C7345F">
        <w:t xml:space="preserve"> Student Testing Interface was </w:t>
      </w:r>
      <w:r w:rsidRPr="00C7345F">
        <w:t>enhanced to enable</w:t>
      </w:r>
      <w:r w:rsidR="002A7112" w:rsidRPr="00C7345F">
        <w:t xml:space="preserve"> students to access the </w:t>
      </w:r>
      <w:r w:rsidRPr="00C7345F">
        <w:t>Initial ELPAC</w:t>
      </w:r>
      <w:r w:rsidR="002A7112" w:rsidRPr="00C7345F">
        <w:t xml:space="preserve"> when the student could not be tested at the school or LEA in person</w:t>
      </w:r>
      <w:r w:rsidR="00F4051B" w:rsidRPr="00C7345F">
        <w:t xml:space="preserve">. </w:t>
      </w:r>
    </w:p>
    <w:p w14:paraId="380A0C47" w14:textId="67D7F914" w:rsidR="00F4051B" w:rsidRPr="00C7345F" w:rsidRDefault="00F4051B" w:rsidP="00F4051B">
      <w:pPr>
        <w:pStyle w:val="bullets"/>
      </w:pPr>
      <w:r w:rsidRPr="00C7345F">
        <w:t>The secure browser and web-based browser were updated with the following new features:</w:t>
      </w:r>
    </w:p>
    <w:p w14:paraId="75F61106" w14:textId="020DC9CE" w:rsidR="008E010F" w:rsidRPr="00C7345F" w:rsidRDefault="008E010F" w:rsidP="005B7922">
      <w:pPr>
        <w:pStyle w:val="bullets2-one"/>
      </w:pPr>
      <w:r w:rsidRPr="00C7345F">
        <w:t xml:space="preserve">One-on-one chatting or voice or video calls with the test </w:t>
      </w:r>
      <w:r w:rsidR="007B15F3" w:rsidRPr="00C7345F">
        <w:t>examiner</w:t>
      </w:r>
    </w:p>
    <w:p w14:paraId="7BF8152D" w14:textId="45C90666" w:rsidR="008E010F" w:rsidRPr="00C7345F" w:rsidRDefault="008E010F" w:rsidP="005B7922">
      <w:pPr>
        <w:pStyle w:val="bullets2-one"/>
      </w:pPr>
      <w:r w:rsidRPr="00C7345F">
        <w:t xml:space="preserve">A raise-hand feature to signal the test </w:t>
      </w:r>
      <w:r w:rsidR="007B15F3" w:rsidRPr="00C7345F">
        <w:t>examiner</w:t>
      </w:r>
      <w:r w:rsidRPr="00C7345F">
        <w:t xml:space="preserve"> for attention</w:t>
      </w:r>
    </w:p>
    <w:p w14:paraId="11D67934" w14:textId="2628515F" w:rsidR="002A7112" w:rsidRPr="00C7345F" w:rsidRDefault="008E010F" w:rsidP="005B7922">
      <w:pPr>
        <w:pStyle w:val="bullets2-one"/>
      </w:pPr>
      <w:r w:rsidRPr="00C7345F">
        <w:t xml:space="preserve">Ability to approve a request from the test </w:t>
      </w:r>
      <w:r w:rsidR="002E632E" w:rsidRPr="00C7345F">
        <w:t>examiner</w:t>
      </w:r>
      <w:r w:rsidRPr="00C7345F">
        <w:t xml:space="preserve"> to share a screen</w:t>
      </w:r>
    </w:p>
    <w:p w14:paraId="2A9926D4" w14:textId="77777777" w:rsidR="002A7112" w:rsidRPr="00C7345F" w:rsidRDefault="002A7112" w:rsidP="002A7112">
      <w:pPr>
        <w:pStyle w:val="bullets"/>
      </w:pPr>
      <w:r w:rsidRPr="00C7345F">
        <w:t>The Test Administrator Interface was updated with the following new features:</w:t>
      </w:r>
    </w:p>
    <w:p w14:paraId="50736AAE" w14:textId="77777777" w:rsidR="002A7112" w:rsidRPr="00C7345F" w:rsidRDefault="002A7112" w:rsidP="00580FA1">
      <w:pPr>
        <w:pStyle w:val="bullets2"/>
        <w:numPr>
          <w:ilvl w:val="0"/>
          <w:numId w:val="10"/>
        </w:numPr>
        <w:spacing w:before="10" w:after="120"/>
        <w:ind w:left="1224"/>
      </w:pPr>
      <w:r w:rsidRPr="00C7345F">
        <w:t>Selection of an option to indicate whether the test session was in person or remote (for tracking and analysis purposes)</w:t>
      </w:r>
    </w:p>
    <w:p w14:paraId="76D082FA" w14:textId="77777777" w:rsidR="002A7112" w:rsidRPr="00C7345F" w:rsidRDefault="002A7112" w:rsidP="00580FA1">
      <w:pPr>
        <w:pStyle w:val="bullets2"/>
        <w:numPr>
          <w:ilvl w:val="0"/>
          <w:numId w:val="10"/>
        </w:numPr>
        <w:spacing w:before="10" w:after="120"/>
        <w:ind w:left="1224"/>
      </w:pPr>
      <w:r w:rsidRPr="00C7345F">
        <w:t>One-on-one chatting or voice or video calls with a student</w:t>
      </w:r>
    </w:p>
    <w:p w14:paraId="383DB4FF" w14:textId="77777777" w:rsidR="002A7112" w:rsidRPr="00C7345F" w:rsidRDefault="002A7112" w:rsidP="00580FA1">
      <w:pPr>
        <w:pStyle w:val="bullets2"/>
        <w:numPr>
          <w:ilvl w:val="0"/>
          <w:numId w:val="10"/>
        </w:numPr>
        <w:spacing w:before="10" w:after="120"/>
        <w:ind w:left="1224"/>
      </w:pPr>
      <w:r w:rsidRPr="00C7345F">
        <w:t>One-way broadcast of messages to the students in the test session</w:t>
      </w:r>
    </w:p>
    <w:p w14:paraId="32555E00" w14:textId="77777777" w:rsidR="002A7112" w:rsidRPr="00C7345F" w:rsidRDefault="002A7112" w:rsidP="00580FA1">
      <w:pPr>
        <w:pStyle w:val="bullets2"/>
        <w:numPr>
          <w:ilvl w:val="0"/>
          <w:numId w:val="10"/>
        </w:numPr>
        <w:spacing w:before="10" w:after="120"/>
        <w:ind w:left="1224"/>
      </w:pPr>
      <w:r w:rsidRPr="00C7345F">
        <w:t>Multiple monitoring options (gallery or list views of testing students)</w:t>
      </w:r>
    </w:p>
    <w:p w14:paraId="1003E4CB" w14:textId="77777777" w:rsidR="002A7112" w:rsidRPr="00C7345F" w:rsidRDefault="002A7112" w:rsidP="00580FA1">
      <w:pPr>
        <w:pStyle w:val="bullets2"/>
        <w:numPr>
          <w:ilvl w:val="0"/>
          <w:numId w:val="10"/>
        </w:numPr>
        <w:spacing w:before="10" w:after="120"/>
        <w:ind w:left="1224"/>
      </w:pPr>
      <w:r w:rsidRPr="00C7345F">
        <w:t>Ability to request the student to share a screen</w:t>
      </w:r>
    </w:p>
    <w:p w14:paraId="1FBDA380" w14:textId="77777777" w:rsidR="002A7112" w:rsidRPr="00C7345F" w:rsidRDefault="002A7112" w:rsidP="002A7112">
      <w:pPr>
        <w:pStyle w:val="bullets"/>
      </w:pPr>
      <w:r w:rsidRPr="00C7345F">
        <w:t xml:space="preserve">Remote testing addenda were developed for test examiners to use in conjunction with the </w:t>
      </w:r>
      <w:r w:rsidRPr="00C7345F">
        <w:rPr>
          <w:i/>
          <w:iCs/>
        </w:rPr>
        <w:t>Directions for Administration (DFAs)</w:t>
      </w:r>
      <w:r w:rsidRPr="00C7345F">
        <w:t xml:space="preserve"> that provided remote logon instructions and specific domain administration instructions.</w:t>
      </w:r>
      <w:r w:rsidRPr="00C7345F" w:rsidDel="00D50859">
        <w:t xml:space="preserve"> </w:t>
      </w:r>
    </w:p>
    <w:p w14:paraId="49361920" w14:textId="669F29A4" w:rsidR="002A7112" w:rsidRPr="00C7345F" w:rsidRDefault="002A7112" w:rsidP="002A7112">
      <w:pPr>
        <w:pStyle w:val="bullets"/>
      </w:pPr>
      <w:r w:rsidRPr="00C7345F">
        <w:t>PDF versions of the K–2 Writing Answer Books were posted on the</w:t>
      </w:r>
      <w:r w:rsidR="00E429D3" w:rsidRPr="00C7345F">
        <w:t xml:space="preserve"> secure</w:t>
      </w:r>
      <w:r w:rsidRPr="00C7345F">
        <w:t xml:space="preserve"> Moodle Training Site, along with newly developed Student Writing Response Sheet PDFs, for the test examiner to use while testing K–2 students remotely. </w:t>
      </w:r>
    </w:p>
    <w:p w14:paraId="3B6EC03C" w14:textId="77777777" w:rsidR="002A7112" w:rsidRPr="00C7345F" w:rsidRDefault="002A7112" w:rsidP="002A7112">
      <w:pPr>
        <w:pStyle w:val="bullets"/>
      </w:pPr>
      <w:r w:rsidRPr="00C7345F">
        <w:t xml:space="preserve">Remote testing administration videos were created to show test examiners how to give a remote test; how to monitor a remote test session; how to schedule, start, and stop a remote test session; and how to administer the Speaking domain remotely. </w:t>
      </w:r>
    </w:p>
    <w:p w14:paraId="645391C1" w14:textId="7E0D9779" w:rsidR="002A7112" w:rsidRPr="00C7345F" w:rsidRDefault="002A7112" w:rsidP="002A7112">
      <w:pPr>
        <w:pStyle w:val="bullets"/>
      </w:pPr>
      <w:r w:rsidRPr="00C7345F">
        <w:t xml:space="preserve">A video was created for students and parents/guardians </w:t>
      </w:r>
      <w:r w:rsidR="00055C36" w:rsidRPr="00C7345F">
        <w:t>to introduce them to remote testing</w:t>
      </w:r>
      <w:r w:rsidRPr="00C7345F">
        <w:t>.</w:t>
      </w:r>
    </w:p>
    <w:p w14:paraId="38E3E8AF" w14:textId="77777777" w:rsidR="00025E8A" w:rsidRPr="00C7345F" w:rsidRDefault="00025E8A" w:rsidP="00025E8A">
      <w:pPr>
        <w:pStyle w:val="Heading4"/>
      </w:pPr>
      <w:bookmarkStart w:id="65" w:name="_Toc105063352"/>
      <w:r w:rsidRPr="00C7345F">
        <w:lastRenderedPageBreak/>
        <w:t>Accessibility Resources</w:t>
      </w:r>
      <w:bookmarkEnd w:id="64"/>
      <w:bookmarkEnd w:id="65"/>
    </w:p>
    <w:p w14:paraId="6EC9BD21" w14:textId="77777777" w:rsidR="008F7737" w:rsidRPr="00C7345F" w:rsidRDefault="008F7737" w:rsidP="008F7737">
      <w:r w:rsidRPr="00C7345F">
        <w:t>The following accessibility resource–related updates were made:</w:t>
      </w:r>
    </w:p>
    <w:p w14:paraId="2646724A" w14:textId="090ED4F9" w:rsidR="00511E64" w:rsidRPr="00C7345F" w:rsidRDefault="00511E64" w:rsidP="00511E64">
      <w:pPr>
        <w:pStyle w:val="bullets"/>
      </w:pPr>
      <w:r w:rsidRPr="00C7345F">
        <w:t>California Assessment of Student Performance and Progress (</w:t>
      </w:r>
      <w:r w:rsidR="00025E8A" w:rsidRPr="00C7345F">
        <w:t>CAASPP</w:t>
      </w:r>
      <w:r w:rsidRPr="00C7345F">
        <w:t>)</w:t>
      </w:r>
      <w:r w:rsidR="00025E8A" w:rsidRPr="00C7345F">
        <w:t xml:space="preserve"> Matrix One has been combined with the </w:t>
      </w:r>
      <w:r w:rsidR="00F0661C" w:rsidRPr="00C7345F">
        <w:t>ELPAC</w:t>
      </w:r>
      <w:r w:rsidR="00025E8A" w:rsidRPr="00C7345F">
        <w:t xml:space="preserve"> Matrix Four to create the California Assessment Accessibility Resources Matrix that serves both testing programs.</w:t>
      </w:r>
    </w:p>
    <w:p w14:paraId="190D1101" w14:textId="5865D05C" w:rsidR="008F7737" w:rsidRPr="00C7345F" w:rsidRDefault="00827A64" w:rsidP="008F7737">
      <w:pPr>
        <w:pStyle w:val="bullets"/>
        <w:rPr>
          <w:dstrike/>
        </w:rPr>
      </w:pPr>
      <w:r w:rsidRPr="00C7345F">
        <w:t xml:space="preserve">The Initial ELPAC used the same embedded and non-embedded accessibility resources for computer-based assessments </w:t>
      </w:r>
      <w:r w:rsidR="00B2186E" w:rsidRPr="00C7345F">
        <w:t xml:space="preserve">and PPTs </w:t>
      </w:r>
      <w:r w:rsidRPr="00C7345F">
        <w:t>in the test delivery system as the Summative ELPAC.</w:t>
      </w:r>
    </w:p>
    <w:p w14:paraId="46C39D7D" w14:textId="7AB47C8D" w:rsidR="007D73E8" w:rsidRPr="00C7345F" w:rsidRDefault="00FA0D99" w:rsidP="00A92044">
      <w:pPr>
        <w:pStyle w:val="Heading3"/>
      </w:pPr>
      <w:bookmarkStart w:id="66" w:name="_Toc105063353"/>
      <w:r w:rsidRPr="00C7345F">
        <w:t xml:space="preserve">Groups and </w:t>
      </w:r>
      <w:r w:rsidR="00D53747" w:rsidRPr="00C7345F">
        <w:t xml:space="preserve">Organizations Involved with the </w:t>
      </w:r>
      <w:r w:rsidR="00301BFF" w:rsidRPr="00C7345F">
        <w:t>ELPAC</w:t>
      </w:r>
      <w:bookmarkEnd w:id="66"/>
    </w:p>
    <w:p w14:paraId="6913C65E" w14:textId="48913FB9" w:rsidR="005D1A61" w:rsidRPr="00C7345F" w:rsidRDefault="00356AD0" w:rsidP="006D1093">
      <w:pPr>
        <w:pStyle w:val="Heading4"/>
      </w:pPr>
      <w:bookmarkStart w:id="67" w:name="_Toc105063354"/>
      <w:r w:rsidRPr="00C7345F">
        <w:t xml:space="preserve">California </w:t>
      </w:r>
      <w:r w:rsidR="005D1A61" w:rsidRPr="00C7345F">
        <w:t>State Board of Education</w:t>
      </w:r>
      <w:bookmarkEnd w:id="67"/>
    </w:p>
    <w:p w14:paraId="7D6088D6" w14:textId="77777777" w:rsidR="00317B67" w:rsidRPr="00C7345F" w:rsidRDefault="00317B67" w:rsidP="00317B67">
      <w:pPr>
        <w:rPr>
          <w:strike/>
        </w:rPr>
      </w:pPr>
      <w:r w:rsidRPr="00C7345F">
        <w:t xml:space="preserve">The SBE is the state agency that establishes educational policy for kindergarten through grade twelve in the areas of standards, instructional materials, assessment, and accountability. The SBE adopts textbooks for kindergarten through grade eight, adopts regulations to implement legislation, and has the authority to grant waivers of the </w:t>
      </w:r>
      <w:r w:rsidRPr="00C7345F">
        <w:rPr>
          <w:rFonts w:eastAsia="Arial"/>
          <w:i/>
        </w:rPr>
        <w:t>EC</w:t>
      </w:r>
      <w:r w:rsidRPr="00C7345F">
        <w:t>.</w:t>
      </w:r>
    </w:p>
    <w:p w14:paraId="7B6E83D5" w14:textId="75819C65" w:rsidR="00317B67" w:rsidRPr="00C7345F" w:rsidRDefault="00317B67" w:rsidP="00317B67">
      <w:bookmarkStart w:id="68" w:name="_Hlk66351590"/>
      <w:r w:rsidRPr="00C7345F">
        <w:t>In addition to adopting the rules and regulations for itself, its appointees, and California’s public schools, the SBE</w:t>
      </w:r>
      <w:r w:rsidR="005D469C" w:rsidRPr="00C7345F">
        <w:t xml:space="preserve"> is</w:t>
      </w:r>
      <w:r w:rsidRPr="00C7345F">
        <w:t xml:space="preserve"> also the state educational agency responsible for overseeing California’s compliance with the </w:t>
      </w:r>
      <w:r w:rsidR="00B36466" w:rsidRPr="00C7345F">
        <w:t xml:space="preserve">federal </w:t>
      </w:r>
      <w:r w:rsidRPr="00C7345F">
        <w:t xml:space="preserve">Every Student Succeeds Act </w:t>
      </w:r>
      <w:r w:rsidR="00985FFC" w:rsidRPr="00C7345F">
        <w:t xml:space="preserve">as well as </w:t>
      </w:r>
      <w:r w:rsidRPr="00C7345F">
        <w:t xml:space="preserve">the state’s Public School Accountability Act </w:t>
      </w:r>
      <w:r w:rsidR="00985FFC" w:rsidRPr="00C7345F">
        <w:t xml:space="preserve">that </w:t>
      </w:r>
      <w:r w:rsidRPr="00C7345F">
        <w:t>measures the academic performance and progress of schools on a variety of academic metrics (CDE, 202</w:t>
      </w:r>
      <w:r w:rsidR="00FA0D99" w:rsidRPr="00C7345F">
        <w:t>1</w:t>
      </w:r>
      <w:r w:rsidR="002B20CE" w:rsidRPr="00C7345F">
        <w:t>e</w:t>
      </w:r>
      <w:r w:rsidRPr="00C7345F">
        <w:t>).</w:t>
      </w:r>
    </w:p>
    <w:p w14:paraId="00DAB41C" w14:textId="03DFBB6E" w:rsidR="005D1A61" w:rsidRPr="00C7345F" w:rsidRDefault="006E5444" w:rsidP="006D1093">
      <w:pPr>
        <w:pStyle w:val="Heading4"/>
      </w:pPr>
      <w:bookmarkStart w:id="69" w:name="_Toc105063355"/>
      <w:bookmarkEnd w:id="68"/>
      <w:r w:rsidRPr="00C7345F">
        <w:t>C</w:t>
      </w:r>
      <w:r w:rsidR="005430AE" w:rsidRPr="00C7345F">
        <w:t xml:space="preserve">alifornia </w:t>
      </w:r>
      <w:r w:rsidRPr="00C7345F">
        <w:t>D</w:t>
      </w:r>
      <w:r w:rsidR="005430AE" w:rsidRPr="00C7345F">
        <w:t xml:space="preserve">epartment of </w:t>
      </w:r>
      <w:r w:rsidRPr="00C7345F">
        <w:t>E</w:t>
      </w:r>
      <w:r w:rsidR="005430AE" w:rsidRPr="00C7345F">
        <w:t>ducation</w:t>
      </w:r>
      <w:bookmarkEnd w:id="69"/>
    </w:p>
    <w:p w14:paraId="001B5490" w14:textId="3B4C7580" w:rsidR="00317B67" w:rsidRPr="00C7345F" w:rsidRDefault="00317B67" w:rsidP="00317B67">
      <w:r w:rsidRPr="00C7345F">
        <w:t>The CDE oversees California’s public school system, which is responsible for the education of more than 6,</w:t>
      </w:r>
      <w:r w:rsidR="00172909" w:rsidRPr="00C7345F">
        <w:t>00</w:t>
      </w:r>
      <w:r w:rsidRPr="00C7345F">
        <w:t>0,000 children and young adults in more than 10,500 schools.</w:t>
      </w:r>
      <w:r w:rsidRPr="00C7345F">
        <w:rPr>
          <w:rFonts w:ascii="ZWAdobeF" w:hAnsi="ZWAdobeF" w:cs="ZWAdobeF"/>
          <w:sz w:val="2"/>
          <w:szCs w:val="2"/>
        </w:rPr>
        <w:t>1F</w:t>
      </w:r>
      <w:r w:rsidRPr="00C7345F">
        <w:rPr>
          <w:rStyle w:val="FootnoteReference"/>
        </w:rPr>
        <w:footnoteReference w:id="3"/>
      </w:r>
      <w:r w:rsidRPr="00C7345F">
        <w:t xml:space="preserve"> California aims to provide a world-class education for all students, from early childhood to adulthood. The CDE serves the state by innovating and collaborating as a team with educators, school staff, parents/guardians, and community partners to prepare students to live, work, and thrive in a highly connected world.</w:t>
      </w:r>
      <w:bookmarkStart w:id="70" w:name="_Hlk31454115"/>
    </w:p>
    <w:p w14:paraId="3387C160" w14:textId="0DFD29E2" w:rsidR="00317B67" w:rsidRPr="00C7345F" w:rsidRDefault="00317B67" w:rsidP="00317B67">
      <w:bookmarkStart w:id="71" w:name="_Hlk66351601"/>
      <w:r w:rsidRPr="00C7345F">
        <w:t xml:space="preserve">Within the CDE, </w:t>
      </w:r>
      <w:r w:rsidR="00A5455A" w:rsidRPr="00C7345F">
        <w:t xml:space="preserve">it is </w:t>
      </w:r>
      <w:r w:rsidRPr="00C7345F">
        <w:t>the Instruction</w:t>
      </w:r>
      <w:r w:rsidR="00581825" w:rsidRPr="00C7345F">
        <w:t>,</w:t>
      </w:r>
      <w:r w:rsidRPr="00C7345F">
        <w:t xml:space="preserve"> Measurement</w:t>
      </w:r>
      <w:r w:rsidR="00581825" w:rsidRPr="00C7345F">
        <w:t xml:space="preserve">, </w:t>
      </w:r>
      <w:r w:rsidR="00EB68E7" w:rsidRPr="00C7345F">
        <w:t>&amp;</w:t>
      </w:r>
      <w:r w:rsidR="00581825" w:rsidRPr="00C7345F">
        <w:t xml:space="preserve"> Administration</w:t>
      </w:r>
      <w:r w:rsidRPr="00C7345F">
        <w:t xml:space="preserve"> </w:t>
      </w:r>
      <w:r w:rsidR="009D3A24" w:rsidRPr="00C7345F">
        <w:t>B</w:t>
      </w:r>
      <w:r w:rsidRPr="00C7345F">
        <w:t xml:space="preserve">ranch </w:t>
      </w:r>
      <w:r w:rsidR="00A5455A" w:rsidRPr="00C7345F">
        <w:t xml:space="preserve">that </w:t>
      </w:r>
      <w:r w:rsidRPr="00C7345F">
        <w:t xml:space="preserve">oversees programs promoting innovation and improving student achievement. Programs include oversight of </w:t>
      </w:r>
      <w:bookmarkStart w:id="72" w:name="_Hlk94250593"/>
      <w:r w:rsidRPr="00C7345F">
        <w:t>statewide assessments and the collection and reporting of educational data (CDE, 202</w:t>
      </w:r>
      <w:r w:rsidR="00856CB6" w:rsidRPr="00C7345F">
        <w:t>2</w:t>
      </w:r>
      <w:r w:rsidR="002B20CE" w:rsidRPr="00C7345F">
        <w:t>d</w:t>
      </w:r>
      <w:r w:rsidRPr="00C7345F">
        <w:t>).</w:t>
      </w:r>
      <w:bookmarkEnd w:id="70"/>
      <w:bookmarkEnd w:id="71"/>
    </w:p>
    <w:p w14:paraId="0A096961" w14:textId="5FE1B642" w:rsidR="005D1A61" w:rsidRPr="00C7345F" w:rsidRDefault="005D1A61" w:rsidP="006D1093">
      <w:pPr>
        <w:pStyle w:val="Heading4"/>
      </w:pPr>
      <w:bookmarkStart w:id="73" w:name="_Toc105063356"/>
      <w:bookmarkEnd w:id="72"/>
      <w:r w:rsidRPr="00C7345F">
        <w:t>California Educators</w:t>
      </w:r>
      <w:bookmarkEnd w:id="73"/>
    </w:p>
    <w:p w14:paraId="24EDC0D1" w14:textId="793601DE" w:rsidR="00317B67" w:rsidRPr="00C7345F" w:rsidRDefault="00317B67" w:rsidP="00317B67">
      <w:bookmarkStart w:id="74" w:name="_Hlk61451696"/>
      <w:r w:rsidRPr="00C7345F">
        <w:t>A variety of California educators, including school administrators and teachers experienced in teaching EL students</w:t>
      </w:r>
      <w:r w:rsidR="00E9526B" w:rsidRPr="00C7345F">
        <w:t xml:space="preserve">—who </w:t>
      </w:r>
      <w:r w:rsidRPr="00C7345F">
        <w:t>were selected based on their qualifications, experiences, demographics, and geographic locations</w:t>
      </w:r>
      <w:r w:rsidR="00E9526B" w:rsidRPr="00C7345F">
        <w:t>—</w:t>
      </w:r>
      <w:r w:rsidRPr="00C7345F">
        <w:t>were invited to participate in the ELPAC development process. In this process, California educators participated in tasks that included defining the purpose and scope of the assessment, assessment design, item development, standard setting, score reporting, and scoring constructed-response (CR) items.</w:t>
      </w:r>
      <w:bookmarkEnd w:id="74"/>
    </w:p>
    <w:p w14:paraId="1D09C176" w14:textId="6012BB01" w:rsidR="005D1A61" w:rsidRPr="00C7345F" w:rsidRDefault="005D1A61" w:rsidP="006D1093">
      <w:pPr>
        <w:pStyle w:val="Heading4"/>
      </w:pPr>
      <w:bookmarkStart w:id="75" w:name="_Toc105063357"/>
      <w:r w:rsidRPr="00C7345F">
        <w:lastRenderedPageBreak/>
        <w:t>Contractors</w:t>
      </w:r>
      <w:bookmarkEnd w:id="75"/>
    </w:p>
    <w:p w14:paraId="20FE6331" w14:textId="46C2BEA1" w:rsidR="00F60D94" w:rsidRPr="00C7345F" w:rsidRDefault="008843F4" w:rsidP="00580FA1">
      <w:pPr>
        <w:pStyle w:val="Heading5"/>
        <w:numPr>
          <w:ilvl w:val="3"/>
          <w:numId w:val="28"/>
        </w:numPr>
      </w:pPr>
      <w:r w:rsidRPr="00C7345F">
        <w:t xml:space="preserve">Primary </w:t>
      </w:r>
      <w:r w:rsidR="006C286F" w:rsidRPr="00C7345F">
        <w:t xml:space="preserve">Testing </w:t>
      </w:r>
      <w:r w:rsidRPr="00C7345F">
        <w:t>Contractor—</w:t>
      </w:r>
      <w:r w:rsidR="00F60D94" w:rsidRPr="00C7345F">
        <w:t>ETS</w:t>
      </w:r>
    </w:p>
    <w:p w14:paraId="43C2E404" w14:textId="77777777" w:rsidR="00572C7D" w:rsidRPr="00C7345F" w:rsidRDefault="00317B67" w:rsidP="00317B67">
      <w:pPr>
        <w:keepNext/>
        <w:keepLines/>
      </w:pPr>
      <w:r w:rsidRPr="00C7345F">
        <w:t>The CDE and the SBE contract with ETS to develop and administer both the Initial ELPAC and the Summative ELPAC. As the primary testing contractor, ETS has the overall responsibility for working with the CDE to implement and maintain an effective assessment system and coordinating ETS’ work with its subcontractors.</w:t>
      </w:r>
    </w:p>
    <w:p w14:paraId="3BCC8E38" w14:textId="777AEC74" w:rsidR="00317B67" w:rsidRPr="00C7345F" w:rsidRDefault="00317B67" w:rsidP="00317B67">
      <w:pPr>
        <w:keepNext/>
        <w:keepLines/>
      </w:pPr>
      <w:r w:rsidRPr="00C7345F">
        <w:t>Activities conducted directly by ETS include, but are not limited to, the following:</w:t>
      </w:r>
    </w:p>
    <w:p w14:paraId="3178DC6D" w14:textId="77777777" w:rsidR="00317B67" w:rsidRPr="00C7345F" w:rsidRDefault="00317B67" w:rsidP="00E9526B">
      <w:pPr>
        <w:pStyle w:val="bullets"/>
      </w:pPr>
      <w:r w:rsidRPr="00C7345F">
        <w:t>Providing management of the program activities</w:t>
      </w:r>
    </w:p>
    <w:p w14:paraId="04AD1286" w14:textId="084E2420" w:rsidR="00317B67" w:rsidRPr="00C7345F" w:rsidRDefault="00317B67" w:rsidP="00E9526B">
      <w:pPr>
        <w:pStyle w:val="bullets"/>
      </w:pPr>
      <w:r w:rsidRPr="00C7345F">
        <w:t>Providing</w:t>
      </w:r>
      <w:r w:rsidR="00DC147E" w:rsidRPr="00C7345F">
        <w:t xml:space="preserve"> a</w:t>
      </w:r>
      <w:r w:rsidRPr="00C7345F">
        <w:t xml:space="preserve"> tiered help desk support </w:t>
      </w:r>
      <w:r w:rsidR="00DC147E" w:rsidRPr="00C7345F">
        <w:t xml:space="preserve">system for </w:t>
      </w:r>
      <w:r w:rsidRPr="00C7345F">
        <w:t>LEAs</w:t>
      </w:r>
    </w:p>
    <w:p w14:paraId="7EAC58BF" w14:textId="77777777" w:rsidR="00317B67" w:rsidRPr="00C7345F" w:rsidRDefault="00317B67" w:rsidP="00511E64">
      <w:pPr>
        <w:pStyle w:val="bullets"/>
      </w:pPr>
      <w:r w:rsidRPr="00C7345F">
        <w:t>Developing high-quality items that are aligned to the 2012 ELD Standards</w:t>
      </w:r>
    </w:p>
    <w:p w14:paraId="34D58ED3" w14:textId="41CE0A7D" w:rsidR="00317B67" w:rsidRPr="00C7345F" w:rsidRDefault="00317B67" w:rsidP="00511E64">
      <w:pPr>
        <w:pStyle w:val="bullets"/>
      </w:pPr>
      <w:r w:rsidRPr="00C7345F">
        <w:t xml:space="preserve">Constructing, producing, and controlling the quality of ELPAC test forms and related testing materials, including grade- and content-specific </w:t>
      </w:r>
      <w:r w:rsidR="008975EE" w:rsidRPr="00C7345F">
        <w:rPr>
          <w:i/>
        </w:rPr>
        <w:t>DFAs</w:t>
      </w:r>
      <w:r w:rsidR="00EE0D65" w:rsidRPr="00C7345F">
        <w:rPr>
          <w:iCs/>
        </w:rPr>
        <w:t xml:space="preserve"> and </w:t>
      </w:r>
      <w:r w:rsidR="00DC2D82" w:rsidRPr="00C7345F">
        <w:rPr>
          <w:iCs/>
        </w:rPr>
        <w:t>r</w:t>
      </w:r>
      <w:r w:rsidR="00EE0D65" w:rsidRPr="00C7345F">
        <w:rPr>
          <w:iCs/>
        </w:rPr>
        <w:t xml:space="preserve">emote </w:t>
      </w:r>
      <w:r w:rsidR="00DC2D82" w:rsidRPr="00C7345F">
        <w:rPr>
          <w:iCs/>
        </w:rPr>
        <w:t>t</w:t>
      </w:r>
      <w:r w:rsidR="00EE0D65" w:rsidRPr="00C7345F">
        <w:rPr>
          <w:iCs/>
        </w:rPr>
        <w:t xml:space="preserve">esting </w:t>
      </w:r>
      <w:r w:rsidR="00DC2D82" w:rsidRPr="00C7345F">
        <w:rPr>
          <w:iCs/>
        </w:rPr>
        <w:t>a</w:t>
      </w:r>
      <w:r w:rsidR="00EE0D65" w:rsidRPr="00C7345F">
        <w:rPr>
          <w:iCs/>
        </w:rPr>
        <w:t>ddend</w:t>
      </w:r>
      <w:r w:rsidR="00DC2D82" w:rsidRPr="00C7345F">
        <w:rPr>
          <w:iCs/>
        </w:rPr>
        <w:t>a</w:t>
      </w:r>
    </w:p>
    <w:p w14:paraId="7FD4FCCE" w14:textId="77777777" w:rsidR="00317B67" w:rsidRPr="00C7345F" w:rsidRDefault="00317B67" w:rsidP="00511E64">
      <w:pPr>
        <w:pStyle w:val="bullets"/>
      </w:pPr>
      <w:r w:rsidRPr="00C7345F">
        <w:t>Hosting and maintaining a website with resources for the ELPAC</w:t>
      </w:r>
    </w:p>
    <w:p w14:paraId="09794658" w14:textId="3BFE615E" w:rsidR="00DC2D82" w:rsidRPr="00C7345F" w:rsidRDefault="00317B67" w:rsidP="00511E64">
      <w:pPr>
        <w:pStyle w:val="bullets"/>
      </w:pPr>
      <w:r w:rsidRPr="00C7345F">
        <w:t xml:space="preserve">Developing, hosting, and providing support for </w:t>
      </w:r>
      <w:r w:rsidR="002A5872" w:rsidRPr="00C7345F">
        <w:t>TOMS</w:t>
      </w:r>
    </w:p>
    <w:p w14:paraId="377EC057" w14:textId="77777777" w:rsidR="00B3084F" w:rsidRPr="00C7345F" w:rsidRDefault="00B3084F" w:rsidP="00B3084F">
      <w:pPr>
        <w:pStyle w:val="bullets"/>
      </w:pPr>
      <w:r w:rsidRPr="00C7345F">
        <w:t>Processing student test assignments</w:t>
      </w:r>
    </w:p>
    <w:p w14:paraId="1CE855C2" w14:textId="28EA2C2A" w:rsidR="00317B67" w:rsidRPr="00C7345F" w:rsidRDefault="00B3084F" w:rsidP="00511E64">
      <w:pPr>
        <w:pStyle w:val="bullets"/>
      </w:pPr>
      <w:r w:rsidRPr="00C7345F">
        <w:t>Producing and distributing score reports electronically</w:t>
      </w:r>
      <w:r w:rsidRPr="00C7345F" w:rsidDel="00B3084F">
        <w:t xml:space="preserve"> </w:t>
      </w:r>
    </w:p>
    <w:p w14:paraId="182EC3F4" w14:textId="3AAD1901" w:rsidR="00317B67" w:rsidRPr="00C7345F" w:rsidRDefault="00317B67" w:rsidP="00511E64">
      <w:pPr>
        <w:pStyle w:val="bullets"/>
      </w:pPr>
      <w:r w:rsidRPr="00C7345F">
        <w:t>Developing a score reporting website</w:t>
      </w:r>
    </w:p>
    <w:p w14:paraId="381807F9" w14:textId="428E06BF" w:rsidR="00DE154C" w:rsidRPr="00C7345F" w:rsidRDefault="00317B67" w:rsidP="00772813">
      <w:pPr>
        <w:pStyle w:val="bullets"/>
      </w:pPr>
      <w:r w:rsidRPr="00C7345F">
        <w:t>Completing all psychometric procedures</w:t>
      </w:r>
    </w:p>
    <w:p w14:paraId="3E8A066F" w14:textId="3EBFFB47" w:rsidR="00D965E7" w:rsidRPr="00C7345F" w:rsidRDefault="00C404AC" w:rsidP="006D1093">
      <w:pPr>
        <w:pStyle w:val="Heading5"/>
      </w:pPr>
      <w:r w:rsidRPr="00C7345F">
        <w:t>Subcontractor—Cambium Assessment, Inc.</w:t>
      </w:r>
    </w:p>
    <w:p w14:paraId="5688FC58" w14:textId="38CCA23D" w:rsidR="001F36CB" w:rsidRPr="00C7345F" w:rsidRDefault="001F36CB" w:rsidP="001F36CB">
      <w:r w:rsidRPr="00C7345F">
        <w:t xml:space="preserve">ETS also monitors and manages the work of Cambium Assessment, Inc. (CAI), subcontractor to ETS for California </w:t>
      </w:r>
      <w:r w:rsidR="00FF43C4" w:rsidRPr="00C7345F">
        <w:t xml:space="preserve">computer-based </w:t>
      </w:r>
      <w:r w:rsidRPr="00C7345F">
        <w:t>assessments. Activities conducted by CAI include</w:t>
      </w:r>
    </w:p>
    <w:p w14:paraId="6045ABE9" w14:textId="5DC8A657" w:rsidR="001F36CB" w:rsidRPr="00C7345F" w:rsidRDefault="006C4101" w:rsidP="00511E64">
      <w:pPr>
        <w:pStyle w:val="bullets"/>
      </w:pPr>
      <w:r w:rsidRPr="00C7345F">
        <w:t>p</w:t>
      </w:r>
      <w:r w:rsidR="001F36CB" w:rsidRPr="00C7345F">
        <w:t xml:space="preserve">roviding the CAI proprietary </w:t>
      </w:r>
      <w:r w:rsidR="00DC2D82" w:rsidRPr="00C7345F">
        <w:t>t</w:t>
      </w:r>
      <w:r w:rsidR="001F36CB" w:rsidRPr="00C7345F">
        <w:t xml:space="preserve">est </w:t>
      </w:r>
      <w:r w:rsidR="00DC2D82" w:rsidRPr="00C7345F">
        <w:t>d</w:t>
      </w:r>
      <w:r w:rsidR="001F36CB" w:rsidRPr="00C7345F">
        <w:t xml:space="preserve">elivery </w:t>
      </w:r>
      <w:r w:rsidR="00DC2D82" w:rsidRPr="00C7345F">
        <w:t>s</w:t>
      </w:r>
      <w:r w:rsidR="001F36CB" w:rsidRPr="00C7345F">
        <w:t>ystem (TDS), including the Student Testing Interface, Test Administrator Interface, DEI, secure browser, web-based browser, and practice and training tests</w:t>
      </w:r>
      <w:r w:rsidR="0001174F" w:rsidRPr="00C7345F">
        <w:t>;</w:t>
      </w:r>
    </w:p>
    <w:p w14:paraId="6BE0F1B8" w14:textId="470DF6F1" w:rsidR="001F36CB" w:rsidRPr="00C7345F" w:rsidRDefault="006C4101" w:rsidP="00511E64">
      <w:pPr>
        <w:pStyle w:val="bullets"/>
      </w:pPr>
      <w:r w:rsidRPr="00C7345F">
        <w:t>h</w:t>
      </w:r>
      <w:r w:rsidR="001F36CB" w:rsidRPr="00C7345F">
        <w:t>osting and providing support for its TDS</w:t>
      </w:r>
      <w:r w:rsidR="0001174F" w:rsidRPr="00C7345F">
        <w:t>;</w:t>
      </w:r>
    </w:p>
    <w:p w14:paraId="2FA60526" w14:textId="02D666BC" w:rsidR="001F36CB" w:rsidRPr="00C7345F" w:rsidRDefault="006C4101" w:rsidP="00511E64">
      <w:pPr>
        <w:pStyle w:val="bullets"/>
      </w:pPr>
      <w:r w:rsidRPr="00C7345F">
        <w:t>s</w:t>
      </w:r>
      <w:r w:rsidR="001F36CB" w:rsidRPr="00C7345F">
        <w:t>coring machine-scorable items</w:t>
      </w:r>
      <w:r w:rsidR="0001174F" w:rsidRPr="00C7345F">
        <w:t>; and</w:t>
      </w:r>
    </w:p>
    <w:p w14:paraId="7171C4C6" w14:textId="11EEE314" w:rsidR="00FB7AF3" w:rsidRPr="00C7345F" w:rsidRDefault="006C4101" w:rsidP="00511E64">
      <w:pPr>
        <w:pStyle w:val="bullets"/>
      </w:pPr>
      <w:r w:rsidRPr="00C7345F">
        <w:t>p</w:t>
      </w:r>
      <w:r w:rsidR="001F36CB" w:rsidRPr="00C7345F">
        <w:t>roviding high-level technology help desk support to LEAs for technology issues directly related to the TDS</w:t>
      </w:r>
      <w:r w:rsidR="0001174F" w:rsidRPr="00C7345F">
        <w:t>.</w:t>
      </w:r>
    </w:p>
    <w:p w14:paraId="2A15E839" w14:textId="0C8AA935" w:rsidR="00F60D94" w:rsidRPr="00C7345F" w:rsidRDefault="008843F4" w:rsidP="006D1093">
      <w:pPr>
        <w:pStyle w:val="Heading5"/>
      </w:pPr>
      <w:r w:rsidRPr="00C7345F">
        <w:t>Subcontractor—Sacramento County Office of Educatio</w:t>
      </w:r>
      <w:r w:rsidR="00670864" w:rsidRPr="00C7345F">
        <w:t>n</w:t>
      </w:r>
    </w:p>
    <w:p w14:paraId="420B5638" w14:textId="1DA51BB9" w:rsidR="00317B67" w:rsidRPr="00C7345F" w:rsidRDefault="00317B67" w:rsidP="00317B67">
      <w:r w:rsidRPr="00C7345F">
        <w:t>ETS contracted with the Sacramento County Office of Education to manage all activities associated with administration and scoring training and outreach, including</w:t>
      </w:r>
    </w:p>
    <w:p w14:paraId="47F789D2" w14:textId="613C927C" w:rsidR="00317B67" w:rsidRPr="00C7345F" w:rsidRDefault="008975EE" w:rsidP="00772813">
      <w:pPr>
        <w:pStyle w:val="bullets"/>
      </w:pPr>
      <w:r w:rsidRPr="00C7345F">
        <w:t>s</w:t>
      </w:r>
      <w:r w:rsidR="00317B67" w:rsidRPr="00C7345F">
        <w:t xml:space="preserve">upporting and training county offices of education, LEAs, and </w:t>
      </w:r>
      <w:r w:rsidR="00DC147E" w:rsidRPr="00C7345F">
        <w:t xml:space="preserve">direct funded </w:t>
      </w:r>
      <w:r w:rsidR="00317B67" w:rsidRPr="00C7345F">
        <w:t>charter schools</w:t>
      </w:r>
      <w:r w:rsidRPr="00C7345F">
        <w:t>;</w:t>
      </w:r>
    </w:p>
    <w:p w14:paraId="7E6F1135" w14:textId="4CD39330" w:rsidR="00317B67" w:rsidRPr="00C7345F" w:rsidRDefault="008975EE" w:rsidP="00772813">
      <w:pPr>
        <w:pStyle w:val="bullets"/>
      </w:pPr>
      <w:r w:rsidRPr="00C7345F">
        <w:t>d</w:t>
      </w:r>
      <w:r w:rsidR="00317B67" w:rsidRPr="00C7345F">
        <w:t>eveloping informational materials</w:t>
      </w:r>
      <w:r w:rsidRPr="00C7345F">
        <w:t>;</w:t>
      </w:r>
    </w:p>
    <w:p w14:paraId="05F408E1" w14:textId="20CBBB41" w:rsidR="00317B67" w:rsidRPr="00C7345F" w:rsidRDefault="008975EE" w:rsidP="00C6630B">
      <w:pPr>
        <w:pStyle w:val="bullets"/>
        <w:keepNext/>
        <w:keepLines/>
      </w:pPr>
      <w:r w:rsidRPr="00C7345F">
        <w:lastRenderedPageBreak/>
        <w:t>r</w:t>
      </w:r>
      <w:r w:rsidR="00317B67" w:rsidRPr="00C7345F">
        <w:t>ecruiting and</w:t>
      </w:r>
      <w:r w:rsidRPr="00C7345F">
        <w:t xml:space="preserve"> providing</w:t>
      </w:r>
      <w:r w:rsidR="00317B67" w:rsidRPr="00C7345F">
        <w:t xml:space="preserve"> logistics for educator meetings and trainings</w:t>
      </w:r>
      <w:r w:rsidRPr="00C7345F">
        <w:t>; and</w:t>
      </w:r>
    </w:p>
    <w:p w14:paraId="7E05657E" w14:textId="42DB8328" w:rsidR="00317B67" w:rsidRPr="00C7345F" w:rsidRDefault="008975EE" w:rsidP="00772813">
      <w:pPr>
        <w:pStyle w:val="bullets"/>
      </w:pPr>
      <w:r w:rsidRPr="00C7345F">
        <w:t>p</w:t>
      </w:r>
      <w:r w:rsidR="00317B67" w:rsidRPr="00C7345F">
        <w:t>roducing Administration and Scoring Training materials and videos</w:t>
      </w:r>
      <w:r w:rsidRPr="00C7345F">
        <w:t xml:space="preserve">, including an online training site </w:t>
      </w:r>
      <w:r w:rsidR="008E4F7E" w:rsidRPr="00C7345F">
        <w:t>for LEA coordinators and test examiners</w:t>
      </w:r>
      <w:r w:rsidRPr="00C7345F" w:rsidDel="00C55D9B">
        <w:t>.</w:t>
      </w:r>
    </w:p>
    <w:p w14:paraId="1F2B72EA" w14:textId="23EA9960" w:rsidR="008D0F32" w:rsidRPr="00C7345F" w:rsidRDefault="00CA2804" w:rsidP="00A92044">
      <w:pPr>
        <w:pStyle w:val="Heading3"/>
      </w:pPr>
      <w:bookmarkStart w:id="76" w:name="_Toc105063358"/>
      <w:r w:rsidRPr="00C7345F">
        <w:t>Systems Overview and Functionality</w:t>
      </w:r>
      <w:bookmarkEnd w:id="76"/>
    </w:p>
    <w:p w14:paraId="0C82B75B" w14:textId="77777777" w:rsidR="009B0ECF" w:rsidRPr="00C7345F" w:rsidRDefault="009B0ECF" w:rsidP="00DA3441">
      <w:pPr>
        <w:pStyle w:val="Heading4"/>
        <w:ind w:left="907" w:hanging="907"/>
      </w:pPr>
      <w:bookmarkStart w:id="77" w:name="_Test_Operations_Management"/>
      <w:bookmarkStart w:id="78" w:name="_Toc105063359"/>
      <w:bookmarkEnd w:id="77"/>
      <w:r w:rsidRPr="00C7345F">
        <w:t>Test Operations Management System</w:t>
      </w:r>
      <w:bookmarkEnd w:id="78"/>
    </w:p>
    <w:p w14:paraId="0DC0E0AC" w14:textId="77777777" w:rsidR="009B0ECF" w:rsidRPr="00C7345F" w:rsidRDefault="009B0ECF" w:rsidP="009B0ECF">
      <w:r w:rsidRPr="00C7345F">
        <w:t>TOMS is the password-protected, web-based system used by LEAs to manage all aspects of ELPAC testing. TOMS serves various functions, including, but not limited to, the following:</w:t>
      </w:r>
    </w:p>
    <w:p w14:paraId="3B77EC51" w14:textId="77777777" w:rsidR="009B0ECF" w:rsidRPr="00C7345F" w:rsidRDefault="009B0ECF" w:rsidP="00511E64">
      <w:pPr>
        <w:pStyle w:val="bullets"/>
      </w:pPr>
      <w:r w:rsidRPr="00C7345F">
        <w:t>Assigning and managing ELPAC online user roles</w:t>
      </w:r>
    </w:p>
    <w:p w14:paraId="02B1C45C" w14:textId="77777777" w:rsidR="009B0ECF" w:rsidRPr="00C7345F" w:rsidRDefault="009B0ECF" w:rsidP="00511E64">
      <w:pPr>
        <w:pStyle w:val="bullets"/>
      </w:pPr>
      <w:r w:rsidRPr="00C7345F">
        <w:t>Managing student test assignments and accessibility resources</w:t>
      </w:r>
    </w:p>
    <w:p w14:paraId="78C6A43B" w14:textId="77777777" w:rsidR="009B0ECF" w:rsidRPr="00C7345F" w:rsidRDefault="009B0ECF" w:rsidP="00511E64">
      <w:pPr>
        <w:pStyle w:val="bullets"/>
      </w:pPr>
      <w:r w:rsidRPr="00C7345F">
        <w:t>Reviewing test material orders and pre-identification services</w:t>
      </w:r>
    </w:p>
    <w:p w14:paraId="77976F15" w14:textId="77777777" w:rsidR="009B0ECF" w:rsidRPr="00C7345F" w:rsidRDefault="009B0ECF" w:rsidP="00511E64">
      <w:pPr>
        <w:pStyle w:val="bullets"/>
      </w:pPr>
      <w:r w:rsidRPr="00C7345F">
        <w:t>Viewing and downloading reports</w:t>
      </w:r>
    </w:p>
    <w:p w14:paraId="078D6EF2" w14:textId="4597B6BB" w:rsidR="009B0ECF" w:rsidRPr="00C7345F" w:rsidRDefault="009B0ECF" w:rsidP="00511E64">
      <w:pPr>
        <w:pStyle w:val="bullets"/>
      </w:pPr>
      <w:r w:rsidRPr="00C7345F">
        <w:t xml:space="preserve">Providing a platform for authorized user access to secure materials, such as </w:t>
      </w:r>
      <w:r w:rsidR="008975EE" w:rsidRPr="00C7345F">
        <w:rPr>
          <w:i/>
          <w:iCs/>
        </w:rPr>
        <w:t>DFAs</w:t>
      </w:r>
      <w:r w:rsidRPr="00C7345F">
        <w:t>, ELPAC user information, and access to the ELPAC Security and Test Administration Incident Reporting System</w:t>
      </w:r>
      <w:r w:rsidRPr="00C7345F">
        <w:rPr>
          <w:i/>
          <w:iCs/>
        </w:rPr>
        <w:t xml:space="preserve"> </w:t>
      </w:r>
      <w:r w:rsidRPr="00C7345F">
        <w:t>and Appeals process</w:t>
      </w:r>
    </w:p>
    <w:p w14:paraId="57E5E632" w14:textId="7308653A" w:rsidR="009B0ECF" w:rsidRPr="00C7345F" w:rsidRDefault="009B0ECF" w:rsidP="009B0ECF">
      <w:r w:rsidRPr="00C7345F">
        <w:t>TOMS receives student enrollment data, including LEA and school hierarchy data, from the California Longitudinal Pupil Achievement Data System (CALPADS) via a daily feed. CALPADS is “a longitudinal data system used to maintain individual-level data including student demographics, course data, discipline, assessments, staff assignments, and other data for state and federal reporting.”</w:t>
      </w:r>
      <w:r w:rsidRPr="00C7345F">
        <w:rPr>
          <w:rStyle w:val="FootnoteReference"/>
          <w:rFonts w:ascii="Helvetica" w:hAnsi="Helvetica" w:cs="Helvetica"/>
        </w:rPr>
        <w:footnoteReference w:id="4"/>
      </w:r>
      <w:r w:rsidRPr="00C7345F">
        <w:t xml:space="preserve"> LEA staff involved in the operational administration of the computer-based </w:t>
      </w:r>
      <w:r w:rsidR="00645F73" w:rsidRPr="00C7345F">
        <w:t>Initial</w:t>
      </w:r>
      <w:r w:rsidRPr="00C7345F">
        <w:t xml:space="preserve"> ELPAC—such as LEA ELPAC coordinators, site ELPAC coordinators, and ELPAC test examiners—were assigned varying levels of access to </w:t>
      </w:r>
      <w:bookmarkStart w:id="79" w:name="_Hlk94250619"/>
      <w:r w:rsidRPr="00C7345F">
        <w:t xml:space="preserve">TOMS. A description of user roles is explained more extensively in the </w:t>
      </w:r>
      <w:r w:rsidRPr="00C7345F">
        <w:rPr>
          <w:i/>
          <w:iCs/>
        </w:rPr>
        <w:t>Test Operations Management System User Guide</w:t>
      </w:r>
      <w:r w:rsidRPr="00C7345F">
        <w:t xml:space="preserve"> (CDE, 2021</w:t>
      </w:r>
      <w:r w:rsidR="007E0CA0" w:rsidRPr="00C7345F">
        <w:t>a</w:t>
      </w:r>
      <w:r w:rsidRPr="00C7345F">
        <w:t>).</w:t>
      </w:r>
    </w:p>
    <w:p w14:paraId="29BCF36B" w14:textId="77777777" w:rsidR="009B0ECF" w:rsidRPr="00C7345F" w:rsidRDefault="009B0ECF" w:rsidP="00DA3441">
      <w:pPr>
        <w:pStyle w:val="Heading4"/>
        <w:ind w:left="907" w:hanging="907"/>
      </w:pPr>
      <w:bookmarkStart w:id="80" w:name="_Toc105063360"/>
      <w:bookmarkEnd w:id="79"/>
      <w:r w:rsidRPr="00C7345F">
        <w:t>Test Delivery System</w:t>
      </w:r>
      <w:bookmarkEnd w:id="80"/>
    </w:p>
    <w:p w14:paraId="50D30EE3" w14:textId="1D78C3FF" w:rsidR="009B0ECF" w:rsidRPr="00C7345F" w:rsidRDefault="009B0ECF" w:rsidP="003D3D3A">
      <w:pPr>
        <w:keepNext/>
      </w:pPr>
      <w:r w:rsidRPr="00C7345F">
        <w:t xml:space="preserve">The TDS is the means by which the statewide </w:t>
      </w:r>
      <w:r w:rsidR="00FF43C4" w:rsidRPr="00C7345F">
        <w:t xml:space="preserve">computer-based </w:t>
      </w:r>
      <w:r w:rsidRPr="00C7345F">
        <w:t>assessments are delivered to students. Components of the TDS include</w:t>
      </w:r>
    </w:p>
    <w:p w14:paraId="4BEEEB16" w14:textId="77777777" w:rsidR="009B0ECF" w:rsidRPr="00C7345F" w:rsidRDefault="009B0ECF" w:rsidP="00511E64">
      <w:pPr>
        <w:pStyle w:val="bullets"/>
      </w:pPr>
      <w:r w:rsidRPr="00C7345F">
        <w:t>the Test Administrator Interface, the web browser</w:t>
      </w:r>
      <w:bookmarkStart w:id="81" w:name="_Hlk40442317"/>
      <w:r w:rsidRPr="00C7345F">
        <w:t>–</w:t>
      </w:r>
      <w:bookmarkEnd w:id="81"/>
      <w:r w:rsidRPr="00C7345F">
        <w:t>based application that allows test examiners to activate student tests and monitor student testing;</w:t>
      </w:r>
    </w:p>
    <w:p w14:paraId="27BD95EB" w14:textId="77777777" w:rsidR="009B0ECF" w:rsidRPr="00C7345F" w:rsidRDefault="009B0ECF" w:rsidP="00511E64">
      <w:pPr>
        <w:pStyle w:val="bullets"/>
      </w:pPr>
      <w:r w:rsidRPr="00C7345F">
        <w:t>the Student Testing Interface, on which students take the test using the secure browser;</w:t>
      </w:r>
    </w:p>
    <w:p w14:paraId="2F2D1391" w14:textId="3D03CC34" w:rsidR="009B0ECF" w:rsidRPr="00C7345F" w:rsidRDefault="009B0ECF" w:rsidP="00511E64">
      <w:pPr>
        <w:pStyle w:val="bullets"/>
      </w:pPr>
      <w:r w:rsidRPr="00C7345F">
        <w:t xml:space="preserve">the secure browser, the </w:t>
      </w:r>
      <w:r w:rsidR="00FF43C4" w:rsidRPr="00C7345F">
        <w:t xml:space="preserve">computer-based </w:t>
      </w:r>
      <w:r w:rsidRPr="00C7345F">
        <w:t>application through which the Student Testing Interface may be accessed and through which students are prevented from accessing other applications during testing;</w:t>
      </w:r>
    </w:p>
    <w:p w14:paraId="6F54682E" w14:textId="449C385D" w:rsidR="009B0ECF" w:rsidRPr="00C7345F" w:rsidRDefault="009B0ECF" w:rsidP="00511E64">
      <w:pPr>
        <w:pStyle w:val="bullets"/>
      </w:pPr>
      <w:r w:rsidRPr="00C7345F">
        <w:t xml:space="preserve">the web-based browser, the online application through which the Student Testing Interface may be accessed for students and test examiners that are testing remotely; </w:t>
      </w:r>
    </w:p>
    <w:p w14:paraId="142DA9FE" w14:textId="54E51709" w:rsidR="009B0ECF" w:rsidRPr="00C7345F" w:rsidRDefault="009B0ECF" w:rsidP="00511E64">
      <w:pPr>
        <w:pStyle w:val="bullets"/>
      </w:pPr>
      <w:r w:rsidRPr="00C7345F">
        <w:lastRenderedPageBreak/>
        <w:t xml:space="preserve">the DEI, the web browser–based application that, for the operational administration of the computer-based </w:t>
      </w:r>
      <w:r w:rsidR="00F1309D" w:rsidRPr="00C7345F">
        <w:t>Initial</w:t>
      </w:r>
      <w:r w:rsidRPr="00C7345F">
        <w:t xml:space="preserve"> ELPAC, allows test examiners to enter scores for the Speaking domain</w:t>
      </w:r>
      <w:r w:rsidR="00012F37" w:rsidRPr="00C7345F">
        <w:t xml:space="preserve"> for </w:t>
      </w:r>
      <w:r w:rsidR="005E1100" w:rsidRPr="00C7345F">
        <w:t>kindergarten through grade twelve</w:t>
      </w:r>
      <w:r w:rsidR="00E831C5" w:rsidRPr="00C7345F">
        <w:t xml:space="preserve"> and Writing domain for </w:t>
      </w:r>
      <w:r w:rsidR="005E1100" w:rsidRPr="00C7345F">
        <w:t>kindergarten through grade two</w:t>
      </w:r>
      <w:r w:rsidR="003D3D3A" w:rsidRPr="00C7345F">
        <w:t>; and</w:t>
      </w:r>
    </w:p>
    <w:p w14:paraId="32ECBA2B" w14:textId="0CBC1844" w:rsidR="00E831C5" w:rsidRPr="00C7345F" w:rsidRDefault="003D3D3A" w:rsidP="00511E64">
      <w:pPr>
        <w:pStyle w:val="bullets"/>
      </w:pPr>
      <w:r w:rsidRPr="00C7345F">
        <w:t>t</w:t>
      </w:r>
      <w:r w:rsidR="00E831C5" w:rsidRPr="00C7345F">
        <w:t>he THSS</w:t>
      </w:r>
      <w:r w:rsidR="00526EB6" w:rsidRPr="00C7345F">
        <w:t>, the web browser</w:t>
      </w:r>
      <w:r w:rsidR="0019225C" w:rsidRPr="00C7345F">
        <w:t>–</w:t>
      </w:r>
      <w:r w:rsidR="00526EB6" w:rsidRPr="00C7345F">
        <w:t>based application that</w:t>
      </w:r>
      <w:r w:rsidR="00D466D5" w:rsidRPr="00C7345F">
        <w:t xml:space="preserve"> allow</w:t>
      </w:r>
      <w:r w:rsidR="000F56FA" w:rsidRPr="00C7345F">
        <w:t>s</w:t>
      </w:r>
      <w:r w:rsidR="00D466D5" w:rsidRPr="00C7345F">
        <w:t xml:space="preserve"> test examiners </w:t>
      </w:r>
      <w:r w:rsidR="00FF5E18" w:rsidRPr="00C7345F">
        <w:t xml:space="preserve">to enter scores </w:t>
      </w:r>
      <w:r w:rsidR="005E1100" w:rsidRPr="00C7345F">
        <w:t>for Writing domain responses for grades three through twelve.</w:t>
      </w:r>
    </w:p>
    <w:p w14:paraId="2E35F0DE" w14:textId="797519FE" w:rsidR="009B0ECF" w:rsidRPr="00C7345F" w:rsidRDefault="0019225C" w:rsidP="00DA3441">
      <w:pPr>
        <w:pStyle w:val="Heading4"/>
        <w:ind w:left="907" w:hanging="907"/>
      </w:pPr>
      <w:bookmarkStart w:id="82" w:name="_Toc105063361"/>
      <w:r w:rsidRPr="00C7345F">
        <w:t xml:space="preserve">Practice and </w:t>
      </w:r>
      <w:r w:rsidR="009B0ECF" w:rsidRPr="00C7345F">
        <w:t>Training Tests</w:t>
      </w:r>
      <w:bookmarkEnd w:id="82"/>
    </w:p>
    <w:p w14:paraId="2D859689" w14:textId="4BC76E84" w:rsidR="000A4E06" w:rsidRPr="00C7345F" w:rsidRDefault="009B0ECF" w:rsidP="009B0ECF">
      <w:r w:rsidRPr="00C7345F">
        <w:t>The practice</w:t>
      </w:r>
      <w:r w:rsidR="000A4E06" w:rsidRPr="00C7345F">
        <w:t xml:space="preserve"> and training</w:t>
      </w:r>
      <w:r w:rsidRPr="00C7345F">
        <w:t xml:space="preserve"> tests were provided to LEAs to prepare students and LEA staff for administration of the computer-based ELPAC. </w:t>
      </w:r>
      <w:r w:rsidR="000A4E06" w:rsidRPr="00C7345F">
        <w:t xml:space="preserve">The practice test included examples of all the types of test questions that may appear in the actual test at each grade level or grade span and mirrored a full-length assessment. The training test was shorter compared to the practice test and included some sample test questions for each domain. </w:t>
      </w:r>
      <w:r w:rsidR="00361249" w:rsidRPr="00C7345F">
        <w:t>T</w:t>
      </w:r>
      <w:r w:rsidR="000A4E06" w:rsidRPr="00C7345F">
        <w:t>he practice and training</w:t>
      </w:r>
      <w:r w:rsidRPr="00C7345F">
        <w:t xml:space="preserve"> tests simulate</w:t>
      </w:r>
      <w:r w:rsidR="000A4E06" w:rsidRPr="00C7345F">
        <w:t>d</w:t>
      </w:r>
      <w:r w:rsidRPr="00C7345F">
        <w:t xml:space="preserve"> the experience of the </w:t>
      </w:r>
      <w:r w:rsidR="000A4E06" w:rsidRPr="00C7345F">
        <w:t>operational</w:t>
      </w:r>
      <w:r w:rsidRPr="00C7345F">
        <w:t xml:space="preserve"> ELPAC</w:t>
      </w:r>
      <w:r w:rsidR="00BC08B9" w:rsidRPr="00C7345F">
        <w:t xml:space="preserve"> and c</w:t>
      </w:r>
      <w:r w:rsidR="00361249" w:rsidRPr="00C7345F">
        <w:t>ould</w:t>
      </w:r>
      <w:r w:rsidR="00BC08B9" w:rsidRPr="00C7345F">
        <w:t xml:space="preserve"> be used for </w:t>
      </w:r>
      <w:r w:rsidR="003D3D3A" w:rsidRPr="00C7345F">
        <w:t xml:space="preserve">the </w:t>
      </w:r>
      <w:r w:rsidR="00BC08B9" w:rsidRPr="00C7345F">
        <w:t>Initial ELPAC as we</w:t>
      </w:r>
      <w:r w:rsidR="00D567D6" w:rsidRPr="00C7345F">
        <w:t>ll</w:t>
      </w:r>
      <w:r w:rsidR="000A4E06" w:rsidRPr="00C7345F">
        <w:t>;</w:t>
      </w:r>
      <w:r w:rsidRPr="00C7345F">
        <w:t xml:space="preserve"> </w:t>
      </w:r>
      <w:r w:rsidR="00361249" w:rsidRPr="00C7345F">
        <w:t xml:space="preserve">however, </w:t>
      </w:r>
      <w:r w:rsidR="000A4E06" w:rsidRPr="00C7345F">
        <w:t>they did</w:t>
      </w:r>
      <w:r w:rsidRPr="00C7345F">
        <w:t xml:space="preserve"> not assess standards, gauge student success on the operational assessment, or produce scores</w:t>
      </w:r>
      <w:r w:rsidR="000A4E06" w:rsidRPr="00C7345F">
        <w:t xml:space="preserve"> that demonstrate mastery of the standards similar to the operational assessments</w:t>
      </w:r>
      <w:r w:rsidRPr="00C7345F">
        <w:t>.</w:t>
      </w:r>
    </w:p>
    <w:p w14:paraId="66663443" w14:textId="414D97B1" w:rsidR="009B0ECF" w:rsidRPr="00C7345F" w:rsidRDefault="009B0ECF" w:rsidP="009B0ECF">
      <w:r w:rsidRPr="00C7345F">
        <w:t>Students access</w:t>
      </w:r>
      <w:r w:rsidR="000A4E06" w:rsidRPr="00C7345F">
        <w:t>ed</w:t>
      </w:r>
      <w:r w:rsidRPr="00C7345F">
        <w:t xml:space="preserve"> </w:t>
      </w:r>
      <w:r w:rsidR="000A4E06" w:rsidRPr="00C7345F">
        <w:t xml:space="preserve">practice and training tests </w:t>
      </w:r>
      <w:r w:rsidRPr="00C7345F">
        <w:t>using a web browser, although accessing them through the secure browser permit</w:t>
      </w:r>
      <w:r w:rsidR="000A4E06" w:rsidRPr="00C7345F">
        <w:t>ted</w:t>
      </w:r>
      <w:r w:rsidRPr="00C7345F">
        <w:t xml:space="preserve"> students to take the tests using the text-to-speech embedded accommodation and to </w:t>
      </w:r>
      <w:r w:rsidR="000A4E06" w:rsidRPr="00C7345F">
        <w:t>use</w:t>
      </w:r>
      <w:r w:rsidRPr="00C7345F">
        <w:t xml:space="preserve"> assistive technology.</w:t>
      </w:r>
    </w:p>
    <w:p w14:paraId="0A81F662" w14:textId="77777777" w:rsidR="005C23A7" w:rsidRPr="00C7345F" w:rsidRDefault="009B0ECF" w:rsidP="009B0ECF">
      <w:r w:rsidRPr="00C7345F">
        <w:t>The purpose</w:t>
      </w:r>
      <w:r w:rsidR="00361249" w:rsidRPr="00C7345F">
        <w:t>s</w:t>
      </w:r>
      <w:r w:rsidRPr="00C7345F">
        <w:t xml:space="preserve"> of the </w:t>
      </w:r>
      <w:r w:rsidR="00361249" w:rsidRPr="00C7345F">
        <w:t xml:space="preserve">practice and </w:t>
      </w:r>
      <w:r w:rsidRPr="00C7345F">
        <w:t xml:space="preserve">training tests </w:t>
      </w:r>
      <w:r w:rsidR="00361249" w:rsidRPr="00C7345F">
        <w:t>are</w:t>
      </w:r>
      <w:r w:rsidRPr="00C7345F">
        <w:t xml:space="preserve"> to </w:t>
      </w:r>
    </w:p>
    <w:p w14:paraId="4F444804" w14:textId="4C7C6368" w:rsidR="005C23A7" w:rsidRPr="00C7345F" w:rsidRDefault="009B0ECF" w:rsidP="005C23A7">
      <w:pPr>
        <w:pStyle w:val="bullets"/>
      </w:pPr>
      <w:r w:rsidRPr="00C7345F">
        <w:t>allow students and administrators to become familiar with the user interface and components of the TDS</w:t>
      </w:r>
      <w:r w:rsidR="005C23A7" w:rsidRPr="00C7345F">
        <w:t xml:space="preserve"> and</w:t>
      </w:r>
      <w:r w:rsidRPr="00C7345F">
        <w:t xml:space="preserve"> the process of starting and completing a testing session</w:t>
      </w:r>
      <w:r w:rsidR="005C23A7" w:rsidRPr="00C7345F">
        <w:t>;</w:t>
      </w:r>
    </w:p>
    <w:p w14:paraId="38DA6767" w14:textId="7ACCB553" w:rsidR="005C23A7" w:rsidRPr="00C7345F" w:rsidRDefault="005C23A7" w:rsidP="005C23A7">
      <w:pPr>
        <w:pStyle w:val="bullets"/>
      </w:pPr>
      <w:r w:rsidRPr="00C7345F">
        <w:t>introduce students and test administrators to grade-specific items similar to those on the operational assessment; and</w:t>
      </w:r>
    </w:p>
    <w:p w14:paraId="79EFD058" w14:textId="37B50F57" w:rsidR="009B0ECF" w:rsidRPr="00C7345F" w:rsidRDefault="005C23A7" w:rsidP="00D16B61">
      <w:pPr>
        <w:pStyle w:val="bullets"/>
      </w:pPr>
      <w:r w:rsidRPr="00C7345F">
        <w:t>provide</w:t>
      </w:r>
      <w:r w:rsidR="003D3D3A" w:rsidRPr="00C7345F">
        <w:t xml:space="preserve"> an opportunity for educators to assign embedded designated supports and accommodations and determine how they worked for their students prior to using the resources in an operational test setting.</w:t>
      </w:r>
    </w:p>
    <w:p w14:paraId="108E5883" w14:textId="0E19823C" w:rsidR="00361249" w:rsidRPr="00C7345F" w:rsidRDefault="00361249" w:rsidP="00361249">
      <w:r w:rsidRPr="00C7345F">
        <w:rPr>
          <w:i/>
        </w:rPr>
        <w:t>DFAs</w:t>
      </w:r>
      <w:r w:rsidRPr="00C7345F">
        <w:t xml:space="preserve"> and kindergarten through grade two sample Answer Books for the practice and training tests were available on the ELPAC website for LEAs and parents/guardians to use to help students prepare to take the ELPAC. Practice test scoring guides were also provided </w:t>
      </w:r>
      <w:r w:rsidR="003D3D3A" w:rsidRPr="00C7345F">
        <w:t>to help</w:t>
      </w:r>
      <w:r w:rsidRPr="00C7345F">
        <w:t xml:space="preserve"> LEAs and parents/guardians </w:t>
      </w:r>
      <w:r w:rsidR="003D3D3A" w:rsidRPr="00C7345F">
        <w:t>understand how the items are scored</w:t>
      </w:r>
      <w:r w:rsidR="003D3D3A" w:rsidRPr="00C7345F" w:rsidDel="003D3D3A">
        <w:t xml:space="preserve"> </w:t>
      </w:r>
      <w:r w:rsidRPr="00C7345F">
        <w:t>.</w:t>
      </w:r>
    </w:p>
    <w:p w14:paraId="0018B04A" w14:textId="77777777" w:rsidR="009B0ECF" w:rsidRPr="00C7345F" w:rsidRDefault="009B0ECF" w:rsidP="00DA3441">
      <w:pPr>
        <w:pStyle w:val="Heading4"/>
        <w:ind w:left="907" w:hanging="907"/>
      </w:pPr>
      <w:bookmarkStart w:id="83" w:name="_Toc105063362"/>
      <w:r w:rsidRPr="00C7345F">
        <w:t>Constructed-Response Scoring Systems for ETS</w:t>
      </w:r>
      <w:bookmarkStart w:id="84" w:name="_Toc47446657"/>
      <w:bookmarkEnd w:id="83"/>
    </w:p>
    <w:p w14:paraId="4E2FC526" w14:textId="54F733B6" w:rsidR="009B0ECF" w:rsidRPr="00C7345F" w:rsidRDefault="009B0ECF" w:rsidP="009B0ECF">
      <w:r w:rsidRPr="00C7345F">
        <w:t xml:space="preserve">CR items from the Writing domain in the TDS and from the </w:t>
      </w:r>
      <w:r w:rsidR="00ED3655" w:rsidRPr="00C7345F">
        <w:t>K–2</w:t>
      </w:r>
      <w:r w:rsidRPr="00C7345F">
        <w:t xml:space="preserve"> </w:t>
      </w:r>
      <w:r w:rsidR="00B2186E" w:rsidRPr="00C7345F">
        <w:t>PPT</w:t>
      </w:r>
      <w:r w:rsidRPr="00C7345F">
        <w:t xml:space="preserve"> forms were routed to ETS’ CR scoring system</w:t>
      </w:r>
      <w:r w:rsidR="00D567D6" w:rsidRPr="00C7345F">
        <w:t xml:space="preserve"> f</w:t>
      </w:r>
      <w:r w:rsidR="00990B5F" w:rsidRPr="00C7345F">
        <w:t xml:space="preserve">or the LEAs participating in the </w:t>
      </w:r>
      <w:r w:rsidR="005904FF" w:rsidRPr="00C7345F">
        <w:t>Rotating Score Validation Process</w:t>
      </w:r>
      <w:r w:rsidR="00990B5F" w:rsidRPr="00C7345F">
        <w:t xml:space="preserve"> only</w:t>
      </w:r>
      <w:r w:rsidRPr="00C7345F">
        <w:t>. CR items were scored by certified raters. Hired raters were provided in-depth training and certified before starting the human-scoring process. Human raters were supervised by a scoring leader and provided ELPAC scoring materials such as anchor sets, scoring rubrics, validity samples, qualifying sets, and condition codes for unscorable responses within the interface. The quality</w:t>
      </w:r>
      <w:r w:rsidR="001D4FDB" w:rsidRPr="00C7345F">
        <w:t xml:space="preserve"> </w:t>
      </w:r>
      <w:r w:rsidRPr="00C7345F">
        <w:t xml:space="preserve">control processes for CR scoring are explained further in </w:t>
      </w:r>
      <w:hyperlink w:anchor="_Quality_Control">
        <w:r w:rsidRPr="00C7345F">
          <w:rPr>
            <w:rStyle w:val="Hyperlink"/>
            <w:i/>
            <w:iCs/>
          </w:rPr>
          <w:t>Chapter 7: Quality Control</w:t>
        </w:r>
      </w:hyperlink>
      <w:r w:rsidRPr="00C7345F">
        <w:t>.</w:t>
      </w:r>
      <w:r w:rsidR="00FB2C79" w:rsidRPr="00C7345F">
        <w:t xml:space="preserve"> The ETS scores were later compared to the local</w:t>
      </w:r>
      <w:r w:rsidR="005F5FA4" w:rsidRPr="00C7345F">
        <w:t xml:space="preserve"> scores</w:t>
      </w:r>
      <w:r w:rsidR="005904FF" w:rsidRPr="00C7345F">
        <w:t>,</w:t>
      </w:r>
      <w:r w:rsidR="00A34C1A" w:rsidRPr="00C7345F">
        <w:t xml:space="preserve"> and the comparison reports were </w:t>
      </w:r>
      <w:r w:rsidR="00CD3086" w:rsidRPr="00C7345F">
        <w:t>provided to the LEAs</w:t>
      </w:r>
      <w:r w:rsidR="002E6286" w:rsidRPr="00C7345F">
        <w:t>.</w:t>
      </w:r>
    </w:p>
    <w:p w14:paraId="19AB1A7A" w14:textId="77777777" w:rsidR="009B0ECF" w:rsidRPr="00C7345F" w:rsidRDefault="009B0ECF" w:rsidP="00C6630B">
      <w:pPr>
        <w:pStyle w:val="Heading3"/>
        <w:keepLines/>
      </w:pPr>
      <w:bookmarkStart w:id="85" w:name="_Toc105063363"/>
      <w:r w:rsidRPr="00C7345F">
        <w:lastRenderedPageBreak/>
        <w:t>Limitations of the Administration</w:t>
      </w:r>
      <w:bookmarkEnd w:id="84"/>
      <w:bookmarkEnd w:id="85"/>
    </w:p>
    <w:p w14:paraId="54236900" w14:textId="04C62AF3" w:rsidR="009B0ECF" w:rsidRPr="00C7345F" w:rsidRDefault="009B0ECF" w:rsidP="00C6630B">
      <w:pPr>
        <w:keepNext/>
        <w:keepLines/>
        <w:rPr>
          <w:rFonts w:eastAsia="Arial"/>
        </w:rPr>
      </w:pPr>
      <w:r w:rsidRPr="00C7345F">
        <w:rPr>
          <w:rFonts w:eastAsia="Arial"/>
        </w:rPr>
        <w:t xml:space="preserve">The impacts of the COVID-19 pandemic to schools and LEAs </w:t>
      </w:r>
      <w:r w:rsidR="008226E8" w:rsidRPr="00C7345F">
        <w:rPr>
          <w:rFonts w:eastAsia="Arial"/>
        </w:rPr>
        <w:t>extended into the 2020–2021</w:t>
      </w:r>
      <w:r w:rsidRPr="00C7345F">
        <w:rPr>
          <w:rFonts w:eastAsia="Arial"/>
        </w:rPr>
        <w:t xml:space="preserve"> school year. Many schools and LEAs continued to provide distance learning for most of the 2020–2021 school year. Remote testing was an option available to schools that could not test students in person. The main limitations of this administration were as follows:</w:t>
      </w:r>
    </w:p>
    <w:p w14:paraId="6D80050E" w14:textId="537CE6B3" w:rsidR="009B0ECF" w:rsidRPr="00C7345F" w:rsidRDefault="009B0ECF" w:rsidP="00511E64">
      <w:pPr>
        <w:pStyle w:val="bullets"/>
      </w:pPr>
      <w:r w:rsidRPr="00C7345F">
        <w:t xml:space="preserve">The LEAs had to </w:t>
      </w:r>
      <w:r w:rsidR="008226E8" w:rsidRPr="00C7345F">
        <w:t>coordinate</w:t>
      </w:r>
      <w:r w:rsidRPr="00C7345F">
        <w:t xml:space="preserve"> finding and hiring enough test examiners, training their test examiners on the new method of testing students remotely </w:t>
      </w:r>
      <w:r w:rsidR="008226E8" w:rsidRPr="00C7345F">
        <w:t>(</w:t>
      </w:r>
      <w:r w:rsidRPr="00C7345F">
        <w:t>including the new web-based browser and specific remote testing administration instructions</w:t>
      </w:r>
      <w:r w:rsidR="008226E8" w:rsidRPr="00C7345F">
        <w:t>)</w:t>
      </w:r>
      <w:r w:rsidRPr="00C7345F">
        <w:t xml:space="preserve">, and </w:t>
      </w:r>
      <w:r w:rsidR="00B1655D" w:rsidRPr="00C7345F">
        <w:t>ensuring</w:t>
      </w:r>
      <w:r w:rsidRPr="00C7345F">
        <w:t xml:space="preserve"> students show</w:t>
      </w:r>
      <w:r w:rsidR="00B1655D" w:rsidRPr="00C7345F">
        <w:t>ed</w:t>
      </w:r>
      <w:r w:rsidRPr="00C7345F">
        <w:t xml:space="preserve"> up for testing</w:t>
      </w:r>
      <w:r w:rsidR="008226E8" w:rsidRPr="00C7345F">
        <w:t>,</w:t>
      </w:r>
      <w:r w:rsidRPr="00C7345F">
        <w:t xml:space="preserve"> either remotely or in person.</w:t>
      </w:r>
    </w:p>
    <w:p w14:paraId="38BA231E" w14:textId="1242B5C4" w:rsidR="00CA2804" w:rsidRPr="00C7345F" w:rsidRDefault="009B0ECF" w:rsidP="00B33E3C">
      <w:pPr>
        <w:pStyle w:val="bullets"/>
      </w:pPr>
      <w:r w:rsidRPr="00C7345F">
        <w:t>Despite having the option to select which test session was being created, some test examiners selected the incorrect session type, which reduced the effectiveness of the evaluation of remote and in-person assessment.</w:t>
      </w:r>
    </w:p>
    <w:p w14:paraId="79F04E4E" w14:textId="31798D38" w:rsidR="007251E1" w:rsidRPr="00C7345F" w:rsidRDefault="007251E1" w:rsidP="00A92044">
      <w:pPr>
        <w:pStyle w:val="Heading3"/>
      </w:pPr>
      <w:bookmarkStart w:id="86" w:name="_Toc105063364"/>
      <w:r w:rsidRPr="00C7345F">
        <w:t>Overview of the Technical Report</w:t>
      </w:r>
      <w:bookmarkEnd w:id="86"/>
    </w:p>
    <w:p w14:paraId="6110E540" w14:textId="5BBDEB11" w:rsidR="00317B67" w:rsidRPr="00C7345F" w:rsidRDefault="00317B67" w:rsidP="00317B67">
      <w:pPr>
        <w:keepNext/>
        <w:keepLines/>
      </w:pPr>
      <w:r w:rsidRPr="00C7345F">
        <w:t>This technical report addresses the characteristics of the Initial ELPAC administered in the 20</w:t>
      </w:r>
      <w:r w:rsidR="00A74B5D" w:rsidRPr="00C7345F">
        <w:t>20</w:t>
      </w:r>
      <w:r w:rsidRPr="00C7345F">
        <w:t>–202</w:t>
      </w:r>
      <w:r w:rsidR="00A74B5D" w:rsidRPr="00C7345F">
        <w:t>1</w:t>
      </w:r>
      <w:r w:rsidRPr="00C7345F">
        <w:t xml:space="preserve"> school year and contains seven additional chapters, as follows:</w:t>
      </w:r>
    </w:p>
    <w:p w14:paraId="6037ACCD" w14:textId="07D4F842" w:rsidR="00317B67" w:rsidRPr="00C7345F" w:rsidRDefault="00000000" w:rsidP="00D00FD6">
      <w:pPr>
        <w:pStyle w:val="bullets"/>
      </w:pPr>
      <w:hyperlink w:anchor="_Test_Design_and" w:history="1">
        <w:r w:rsidR="00317B67" w:rsidRPr="00C7345F">
          <w:rPr>
            <w:rStyle w:val="Hyperlink"/>
          </w:rPr>
          <w:t>Chapter 2</w:t>
        </w:r>
      </w:hyperlink>
      <w:r w:rsidR="00317B67" w:rsidRPr="00C7345F">
        <w:t xml:space="preserve"> presents a brief description of the Initial ELPAC test development processes, including for the test blueprints, item development, item review, test assembly, and form review, when the 2018–2019 Initial ELPAC intact form was newly developed.</w:t>
      </w:r>
    </w:p>
    <w:p w14:paraId="52ED2B88" w14:textId="072126CC" w:rsidR="00317B67" w:rsidRPr="00C7345F" w:rsidRDefault="00000000" w:rsidP="00D00FD6">
      <w:pPr>
        <w:pStyle w:val="bullets"/>
      </w:pPr>
      <w:hyperlink w:anchor="_Test_Administration" w:history="1">
        <w:r w:rsidR="00317B67" w:rsidRPr="00C7345F">
          <w:rPr>
            <w:rStyle w:val="Hyperlink"/>
          </w:rPr>
          <w:t>Chapter 3</w:t>
        </w:r>
      </w:hyperlink>
      <w:r w:rsidR="00317B67" w:rsidRPr="00C7345F">
        <w:t xml:space="preserve"> details the processes involved in the 20</w:t>
      </w:r>
      <w:r w:rsidR="00A74B5D" w:rsidRPr="00C7345F">
        <w:t>20</w:t>
      </w:r>
      <w:r w:rsidR="00317B67" w:rsidRPr="00C7345F">
        <w:t>–202</w:t>
      </w:r>
      <w:r w:rsidR="00A74B5D" w:rsidRPr="00C7345F">
        <w:t>1</w:t>
      </w:r>
      <w:r w:rsidR="00317B67" w:rsidRPr="00C7345F">
        <w:t xml:space="preserve"> administration. It also describes the procedures followed to maintain test security throughout the test administration process.</w:t>
      </w:r>
    </w:p>
    <w:p w14:paraId="6FABF24B" w14:textId="07E0D091" w:rsidR="00317B67" w:rsidRPr="00C7345F" w:rsidRDefault="00000000" w:rsidP="00D00FD6">
      <w:pPr>
        <w:pStyle w:val="bullets"/>
      </w:pPr>
      <w:hyperlink w:anchor="_Scoring_and_Reporting" w:history="1">
        <w:r w:rsidR="00317B67" w:rsidRPr="00C7345F">
          <w:rPr>
            <w:rStyle w:val="Hyperlink"/>
          </w:rPr>
          <w:t>Chapter 4</w:t>
        </w:r>
      </w:hyperlink>
      <w:r w:rsidR="00317B67" w:rsidRPr="00C7345F">
        <w:t xml:space="preserve"> describes the scoring procedures at the item level, including CR scoring for the Initial ELPAC and the approach implemented to produce student scores.</w:t>
      </w:r>
    </w:p>
    <w:p w14:paraId="327B2B0C" w14:textId="4056BFF5" w:rsidR="00317B67" w:rsidRPr="00C7345F" w:rsidRDefault="00000000" w:rsidP="00D00FD6">
      <w:pPr>
        <w:pStyle w:val="bullets"/>
      </w:pPr>
      <w:hyperlink w:anchor="_Test_Analyses_and" w:history="1">
        <w:r w:rsidR="00317B67" w:rsidRPr="00C7345F">
          <w:rPr>
            <w:rStyle w:val="Hyperlink"/>
          </w:rPr>
          <w:t>Chapter 5</w:t>
        </w:r>
      </w:hyperlink>
      <w:r w:rsidR="00317B67" w:rsidRPr="00C7345F">
        <w:t xml:space="preserve"> summarizes the item- and test-level statistics from the analyses conducted for the 20</w:t>
      </w:r>
      <w:r w:rsidR="00C31226" w:rsidRPr="00C7345F">
        <w:t>20</w:t>
      </w:r>
      <w:r w:rsidR="00317B67" w:rsidRPr="00C7345F">
        <w:t>–202</w:t>
      </w:r>
      <w:r w:rsidR="00C31226" w:rsidRPr="00C7345F">
        <w:t>1</w:t>
      </w:r>
      <w:r w:rsidR="00317B67" w:rsidRPr="00C7345F">
        <w:t xml:space="preserve"> </w:t>
      </w:r>
      <w:r w:rsidR="00AF4B71" w:rsidRPr="00C7345F">
        <w:t xml:space="preserve">computer-based </w:t>
      </w:r>
      <w:r w:rsidR="00317B67" w:rsidRPr="00C7345F">
        <w:t>administration of the Initial ELPAC</w:t>
      </w:r>
      <w:r w:rsidR="00E54DAA" w:rsidRPr="00C7345F">
        <w:t xml:space="preserve"> and the </w:t>
      </w:r>
      <w:r w:rsidR="00167826" w:rsidRPr="00C7345F">
        <w:t xml:space="preserve">test location analyses </w:t>
      </w:r>
      <w:r w:rsidR="00083C31" w:rsidRPr="00C7345F">
        <w:t>conducted to support the score interpretation</w:t>
      </w:r>
      <w:r w:rsidR="00E70307" w:rsidRPr="00C7345F">
        <w:t xml:space="preserve"> for in-person and remote administrations</w:t>
      </w:r>
      <w:r w:rsidR="00317B67" w:rsidRPr="00C7345F">
        <w:t>. Results are included for classical item analyses</w:t>
      </w:r>
      <w:r w:rsidR="00313AE1" w:rsidRPr="00C7345F">
        <w:t xml:space="preserve">, </w:t>
      </w:r>
      <w:r w:rsidR="00317B67" w:rsidRPr="00C7345F">
        <w:t>information on test reliability</w:t>
      </w:r>
      <w:r w:rsidR="00313AE1" w:rsidRPr="00C7345F">
        <w:t>, and score comparability</w:t>
      </w:r>
      <w:r w:rsidR="00445055" w:rsidRPr="00C7345F">
        <w:t xml:space="preserve"> between the test locations</w:t>
      </w:r>
      <w:r w:rsidR="00317B67" w:rsidRPr="00C7345F">
        <w:t>.</w:t>
      </w:r>
    </w:p>
    <w:p w14:paraId="3A2F3251" w14:textId="6A063C1C" w:rsidR="00317B67" w:rsidRPr="00C7345F" w:rsidRDefault="00000000" w:rsidP="00D00FD6">
      <w:pPr>
        <w:pStyle w:val="bullets"/>
      </w:pPr>
      <w:hyperlink w:anchor="_Validity" w:history="1">
        <w:r w:rsidR="00317B67" w:rsidRPr="00C7345F">
          <w:rPr>
            <w:rStyle w:val="Hyperlink"/>
          </w:rPr>
          <w:t>Chapter 6</w:t>
        </w:r>
      </w:hyperlink>
      <w:r w:rsidR="00317B67" w:rsidRPr="00C7345F">
        <w:t xml:space="preserve"> reports validity evidence supporting the use of the Initial ELPAC. It includes </w:t>
      </w:r>
      <w:r w:rsidR="006221A7" w:rsidRPr="00C7345F">
        <w:t>information about</w:t>
      </w:r>
      <w:r w:rsidR="00317B67" w:rsidRPr="00C7345F">
        <w:t xml:space="preserve"> content validity and evidence of fairness and reliability.</w:t>
      </w:r>
    </w:p>
    <w:p w14:paraId="3FAA27CA" w14:textId="0C3CEC9F" w:rsidR="00317B67" w:rsidRPr="00C7345F" w:rsidRDefault="00000000" w:rsidP="00D00FD6">
      <w:pPr>
        <w:pStyle w:val="bullets"/>
      </w:pPr>
      <w:hyperlink w:anchor="_Quality_Control" w:history="1">
        <w:r w:rsidR="00317B67" w:rsidRPr="00C7345F">
          <w:rPr>
            <w:rStyle w:val="Hyperlink"/>
          </w:rPr>
          <w:t>Chapter 7</w:t>
        </w:r>
      </w:hyperlink>
      <w:r w:rsidR="00317B67" w:rsidRPr="00C7345F">
        <w:t xml:space="preserve"> highlights the quality</w:t>
      </w:r>
      <w:r w:rsidR="006221A7" w:rsidRPr="00C7345F">
        <w:t>-</w:t>
      </w:r>
      <w:r w:rsidR="00317B67" w:rsidRPr="00C7345F">
        <w:t>control processes used at various stages of the 20</w:t>
      </w:r>
      <w:r w:rsidR="00C31226" w:rsidRPr="00C7345F">
        <w:t>20</w:t>
      </w:r>
      <w:r w:rsidR="00317B67" w:rsidRPr="00C7345F">
        <w:t>–‍202</w:t>
      </w:r>
      <w:r w:rsidR="00C31226" w:rsidRPr="00C7345F">
        <w:t>1</w:t>
      </w:r>
      <w:r w:rsidR="00317B67" w:rsidRPr="00C7345F">
        <w:t xml:space="preserve"> Initial ELPAC administration, including item development, test assignment, test administration, scoring procedures, psychometric analysis processes, and score reporting.</w:t>
      </w:r>
    </w:p>
    <w:p w14:paraId="1E0D5071" w14:textId="753290ED" w:rsidR="00DE154C" w:rsidRPr="00C7345F" w:rsidRDefault="00000000" w:rsidP="00D00FD6">
      <w:pPr>
        <w:pStyle w:val="bullets"/>
      </w:pPr>
      <w:hyperlink w:anchor="_Continuous_Improvement" w:history="1">
        <w:r w:rsidR="00317B67" w:rsidRPr="00C7345F">
          <w:rPr>
            <w:rStyle w:val="Hyperlink"/>
          </w:rPr>
          <w:t>Chapter 8</w:t>
        </w:r>
      </w:hyperlink>
      <w:r w:rsidR="00317B67" w:rsidRPr="00C7345F">
        <w:t xml:space="preserve"> details the ongoing means of program improvement.</w:t>
      </w:r>
    </w:p>
    <w:p w14:paraId="12F901D2" w14:textId="027BF993" w:rsidR="007251E1" w:rsidRPr="00C7345F" w:rsidRDefault="007251E1" w:rsidP="00DE154C">
      <w:pPr>
        <w:pStyle w:val="Heading3"/>
        <w:pageBreakBefore/>
        <w:numPr>
          <w:ilvl w:val="0"/>
          <w:numId w:val="0"/>
        </w:numPr>
      </w:pPr>
      <w:bookmarkStart w:id="87" w:name="_Toc105063365"/>
      <w:r w:rsidRPr="00C7345F">
        <w:lastRenderedPageBreak/>
        <w:t>Refer</w:t>
      </w:r>
      <w:r w:rsidR="00B71112" w:rsidRPr="00C7345F">
        <w:t>e</w:t>
      </w:r>
      <w:r w:rsidRPr="00C7345F">
        <w:t>nces</w:t>
      </w:r>
      <w:bookmarkEnd w:id="87"/>
    </w:p>
    <w:p w14:paraId="35E4EDBC" w14:textId="184E3933" w:rsidR="00317B67" w:rsidRPr="00C7345F" w:rsidRDefault="00317B67" w:rsidP="00317B67">
      <w:pPr>
        <w:pStyle w:val="References"/>
      </w:pPr>
      <w:bookmarkStart w:id="88" w:name="_Hlk100154990"/>
      <w:r w:rsidRPr="00C7345F">
        <w:t xml:space="preserve">California Department of Education. (2013a). </w:t>
      </w:r>
      <w:r w:rsidRPr="00C7345F">
        <w:rPr>
          <w:rFonts w:eastAsia="Arial"/>
          <w:i/>
          <w:iCs/>
        </w:rPr>
        <w:t>California Common Core State Standards: English language arts &amp; literacy in history/social studies, science, and technical subjects.</w:t>
      </w:r>
      <w:r w:rsidRPr="00C7345F">
        <w:t xml:space="preserve"> </w:t>
      </w:r>
      <w:r w:rsidRPr="00C7345F">
        <w:rPr>
          <w:rFonts w:eastAsia="Times New Roman"/>
        </w:rPr>
        <w:t xml:space="preserve">Sacramento, CA: California Department of Education. </w:t>
      </w:r>
    </w:p>
    <w:p w14:paraId="2A8116D2" w14:textId="0BF51E2A" w:rsidR="00317B67" w:rsidRPr="00C7345F" w:rsidRDefault="00317B67" w:rsidP="00317B67">
      <w:pPr>
        <w:pStyle w:val="References"/>
      </w:pPr>
      <w:r w:rsidRPr="00C7345F">
        <w:t xml:space="preserve">California Department of Education. (2013b). </w:t>
      </w:r>
      <w:r w:rsidRPr="00C7345F">
        <w:rPr>
          <w:rFonts w:eastAsia="Arial"/>
          <w:i/>
          <w:iCs/>
        </w:rPr>
        <w:t>California Common Core State Standards for Mathematics</w:t>
      </w:r>
      <w:r w:rsidRPr="00C7345F">
        <w:t>.</w:t>
      </w:r>
      <w:r w:rsidRPr="00C7345F">
        <w:rPr>
          <w:rFonts w:eastAsia="Times New Roman"/>
        </w:rPr>
        <w:t xml:space="preserve"> Sacramento, CA: California Department of Education.</w:t>
      </w:r>
      <w:r w:rsidRPr="00C7345F">
        <w:t xml:space="preserve"> </w:t>
      </w:r>
    </w:p>
    <w:p w14:paraId="355541BE" w14:textId="5592F36B" w:rsidR="00317B67" w:rsidRPr="00C7345F" w:rsidRDefault="00317B67" w:rsidP="00317B67">
      <w:pPr>
        <w:pStyle w:val="References"/>
      </w:pPr>
      <w:r w:rsidRPr="00C7345F">
        <w:rPr>
          <w:rFonts w:eastAsia="Times New Roman"/>
        </w:rPr>
        <w:t xml:space="preserve">California Department of Education. (2014). </w:t>
      </w:r>
      <w:r w:rsidRPr="00C7345F">
        <w:rPr>
          <w:rFonts w:eastAsia="Times New Roman"/>
          <w:i/>
        </w:rPr>
        <w:t>California English language development standards: Kindergarten through grade 12</w:t>
      </w:r>
      <w:r w:rsidRPr="00C7345F">
        <w:rPr>
          <w:rFonts w:eastAsia="Times New Roman"/>
        </w:rPr>
        <w:t xml:space="preserve">. </w:t>
      </w:r>
      <w:bookmarkStart w:id="89" w:name="_Hlk73533751"/>
      <w:r w:rsidRPr="00C7345F">
        <w:rPr>
          <w:rFonts w:eastAsia="Times New Roman"/>
        </w:rPr>
        <w:t>Adopted by the State Board of Education November 2012.</w:t>
      </w:r>
      <w:bookmarkEnd w:id="89"/>
      <w:r w:rsidRPr="00C7345F">
        <w:rPr>
          <w:rFonts w:eastAsia="Times New Roman"/>
        </w:rPr>
        <w:t xml:space="preserve"> Sacramento, CA: California Department of Education. </w:t>
      </w:r>
    </w:p>
    <w:p w14:paraId="175439AA" w14:textId="609E7E9C" w:rsidR="007E0CA0" w:rsidRPr="00C7345F" w:rsidRDefault="007E0CA0" w:rsidP="007E0CA0">
      <w:pPr>
        <w:pStyle w:val="References"/>
      </w:pPr>
      <w:r w:rsidRPr="00C7345F">
        <w:rPr>
          <w:szCs w:val="20"/>
        </w:rPr>
        <w:t xml:space="preserve">California Department of Education. (2021a). </w:t>
      </w:r>
      <w:r w:rsidRPr="00C7345F">
        <w:rPr>
          <w:i/>
          <w:szCs w:val="20"/>
        </w:rPr>
        <w:t>CAASPP and ELPAC Test Operations Management System user guide</w:t>
      </w:r>
      <w:r w:rsidRPr="00C7345F">
        <w:rPr>
          <w:szCs w:val="20"/>
        </w:rPr>
        <w:t>. Sacramento, CA: California Department of Education.</w:t>
      </w:r>
    </w:p>
    <w:p w14:paraId="07932504" w14:textId="6524072D" w:rsidR="005C1035" w:rsidRPr="00C7345F" w:rsidRDefault="005C1035" w:rsidP="005C1035">
      <w:pPr>
        <w:pStyle w:val="References"/>
      </w:pPr>
      <w:r w:rsidRPr="00C7345F">
        <w:t xml:space="preserve">California Department of Education. (2021b, September). </w:t>
      </w:r>
      <w:r w:rsidRPr="00C7345F">
        <w:rPr>
          <w:i/>
          <w:iCs/>
        </w:rPr>
        <w:t>English Language Proficiency Assessments for California (ELPAC).</w:t>
      </w:r>
      <w:r w:rsidRPr="00C7345F">
        <w:t xml:space="preserve"> </w:t>
      </w:r>
      <w:r w:rsidRPr="00C7345F">
        <w:rPr>
          <w:rFonts w:eastAsia="Times New Roman"/>
        </w:rPr>
        <w:t>California Department of Education website.</w:t>
      </w:r>
    </w:p>
    <w:p w14:paraId="6AC868C6" w14:textId="323424FC" w:rsidR="00317B67" w:rsidRPr="00C7345F" w:rsidRDefault="00317B67" w:rsidP="00317B67">
      <w:pPr>
        <w:pStyle w:val="References"/>
      </w:pPr>
      <w:r w:rsidRPr="00C7345F">
        <w:t>California Department of Education. (</w:t>
      </w:r>
      <w:r w:rsidR="00856CB6" w:rsidRPr="00C7345F">
        <w:t>2021</w:t>
      </w:r>
      <w:r w:rsidR="005C1035" w:rsidRPr="00C7345F">
        <w:t>c</w:t>
      </w:r>
      <w:r w:rsidR="00856CB6" w:rsidRPr="00C7345F">
        <w:t>, July</w:t>
      </w:r>
      <w:r w:rsidRPr="00C7345F">
        <w:t xml:space="preserve">). </w:t>
      </w:r>
      <w:r w:rsidRPr="00C7345F">
        <w:rPr>
          <w:i/>
          <w:iCs/>
        </w:rPr>
        <w:t>NGSS for California public schools, K-12.</w:t>
      </w:r>
      <w:r w:rsidRPr="00C7345F">
        <w:t xml:space="preserve"> </w:t>
      </w:r>
      <w:r w:rsidR="00F751D6" w:rsidRPr="00C7345F">
        <w:rPr>
          <w:rFonts w:eastAsia="Times New Roman"/>
        </w:rPr>
        <w:t>California Department of Education website.</w:t>
      </w:r>
    </w:p>
    <w:p w14:paraId="18C684EE" w14:textId="1C66F068" w:rsidR="005C1035" w:rsidRPr="00C7345F" w:rsidRDefault="005C1035" w:rsidP="005C1035">
      <w:pPr>
        <w:pStyle w:val="References"/>
      </w:pPr>
      <w:r w:rsidRPr="00C7345F">
        <w:t xml:space="preserve">California Department of Education. (2021d, September). </w:t>
      </w:r>
      <w:r w:rsidRPr="00C7345F">
        <w:rPr>
          <w:i/>
        </w:rPr>
        <w:t xml:space="preserve">Organization. </w:t>
      </w:r>
      <w:r w:rsidRPr="00C7345F">
        <w:rPr>
          <w:rFonts w:eastAsia="Times New Roman"/>
        </w:rPr>
        <w:t>California Department of Education website.</w:t>
      </w:r>
    </w:p>
    <w:p w14:paraId="29B283A8" w14:textId="342189BE" w:rsidR="00856CB6" w:rsidRPr="00C7345F" w:rsidRDefault="00856CB6" w:rsidP="00856CB6">
      <w:pPr>
        <w:pStyle w:val="References"/>
        <w:rPr>
          <w:rFonts w:eastAsia="Times New Roman"/>
        </w:rPr>
      </w:pPr>
      <w:r w:rsidRPr="00C7345F">
        <w:t>California Department of Education. (2021</w:t>
      </w:r>
      <w:r w:rsidR="005C1035" w:rsidRPr="00C7345F">
        <w:t>e</w:t>
      </w:r>
      <w:r w:rsidRPr="00C7345F">
        <w:t xml:space="preserve">, September). </w:t>
      </w:r>
      <w:r w:rsidRPr="00C7345F">
        <w:rPr>
          <w:i/>
        </w:rPr>
        <w:t xml:space="preserve">State Board of Education responsibilities. </w:t>
      </w:r>
      <w:r w:rsidRPr="00C7345F">
        <w:rPr>
          <w:rFonts w:eastAsia="Times New Roman"/>
        </w:rPr>
        <w:t>California Department of Education website.</w:t>
      </w:r>
    </w:p>
    <w:p w14:paraId="75C795F3" w14:textId="02216909" w:rsidR="00E16AE1" w:rsidRPr="00C7345F" w:rsidRDefault="0009138F" w:rsidP="00596DA8">
      <w:pPr>
        <w:pStyle w:val="Heading2"/>
      </w:pPr>
      <w:bookmarkStart w:id="90" w:name="_Toc101418331"/>
      <w:bookmarkStart w:id="91" w:name="_Toc101418634"/>
      <w:bookmarkStart w:id="92" w:name="_Toc101418332"/>
      <w:bookmarkStart w:id="93" w:name="_Toc101418635"/>
      <w:bookmarkStart w:id="94" w:name="_Test_Design_and"/>
      <w:bookmarkStart w:id="95" w:name="_Toc20218592"/>
      <w:bookmarkStart w:id="96" w:name="_Toc105063366"/>
      <w:bookmarkEnd w:id="88"/>
      <w:bookmarkEnd w:id="90"/>
      <w:bookmarkEnd w:id="91"/>
      <w:bookmarkEnd w:id="92"/>
      <w:bookmarkEnd w:id="93"/>
      <w:bookmarkEnd w:id="94"/>
      <w:r w:rsidRPr="00C7345F">
        <w:lastRenderedPageBreak/>
        <w:t xml:space="preserve">Test </w:t>
      </w:r>
      <w:bookmarkEnd w:id="95"/>
      <w:r w:rsidR="002F5C24" w:rsidRPr="00C7345F">
        <w:t>Design</w:t>
      </w:r>
      <w:r w:rsidR="006E7F91" w:rsidRPr="00C7345F">
        <w:t xml:space="preserve"> </w:t>
      </w:r>
      <w:r w:rsidR="00004353" w:rsidRPr="00C7345F">
        <w:t>and Assembly</w:t>
      </w:r>
      <w:bookmarkEnd w:id="96"/>
    </w:p>
    <w:p w14:paraId="40FE53FB" w14:textId="77777777" w:rsidR="00317B67" w:rsidRPr="00C7345F" w:rsidRDefault="00317B67" w:rsidP="00317B67">
      <w:r w:rsidRPr="00C7345F">
        <w:t>This chapter describes the Initial English Language Proficiency Assessments for California (ELPAC) test development process, including the item use plan, item review process, test assembly, and form reviews.</w:t>
      </w:r>
    </w:p>
    <w:p w14:paraId="323B9B7C" w14:textId="263DC146" w:rsidR="00003C2D" w:rsidRPr="00C7345F" w:rsidRDefault="00003C2D" w:rsidP="00A92044">
      <w:pPr>
        <w:pStyle w:val="Heading3"/>
      </w:pPr>
      <w:bookmarkStart w:id="97" w:name="_Toc105063367"/>
      <w:r w:rsidRPr="00C7345F">
        <w:t>Overview</w:t>
      </w:r>
      <w:bookmarkEnd w:id="97"/>
    </w:p>
    <w:p w14:paraId="1D1AE0A5" w14:textId="53F62152" w:rsidR="00354C9D" w:rsidRPr="00C7345F" w:rsidRDefault="00354C9D" w:rsidP="00354C9D">
      <w:r w:rsidRPr="00C7345F">
        <w:t xml:space="preserve">To prepare for the 2020–2021 Initial ELPAC, several </w:t>
      </w:r>
      <w:r w:rsidR="007E56B6" w:rsidRPr="00C7345F">
        <w:t xml:space="preserve">test </w:t>
      </w:r>
      <w:r w:rsidRPr="00C7345F">
        <w:t>design tasks</w:t>
      </w:r>
      <w:r w:rsidR="006954A2" w:rsidRPr="00C7345F">
        <w:t xml:space="preserve"> </w:t>
      </w:r>
      <w:r w:rsidR="00192A09" w:rsidRPr="00C7345F">
        <w:t>were examined</w:t>
      </w:r>
      <w:r w:rsidRPr="00C7345F">
        <w:t xml:space="preserve"> prior to conducting item development and test development tasks to transition the </w:t>
      </w:r>
      <w:bookmarkStart w:id="98" w:name="_Hlk95115765"/>
      <w:r w:rsidRPr="00C7345F">
        <w:t xml:space="preserve">assessment to a computer-based format. The Initial ELPAC test blueprints were </w:t>
      </w:r>
      <w:r w:rsidR="00584BF1" w:rsidRPr="00C7345F">
        <w:t>reviewed</w:t>
      </w:r>
      <w:r w:rsidRPr="00C7345F">
        <w:t xml:space="preserve"> (California Department of Education [CDE], 2019d), a high-level test design was developed (CDE, 2019b), a usability pilot was conducted (CDE, 2019a), task type conversion specifications were created (CDE, 2019c), and an item use plan was formed (CDE, 2020</w:t>
      </w:r>
      <w:r w:rsidR="00FE0F05" w:rsidRPr="00C7345F">
        <w:t>b</w:t>
      </w:r>
      <w:r w:rsidRPr="00C7345F">
        <w:t xml:space="preserve">). </w:t>
      </w:r>
      <w:bookmarkEnd w:id="98"/>
      <w:r w:rsidRPr="00C7345F">
        <w:t xml:space="preserve">Then, the entire </w:t>
      </w:r>
      <w:r w:rsidR="007E56B6" w:rsidRPr="00C7345F">
        <w:t xml:space="preserve">Summative and Initial ELPAC </w:t>
      </w:r>
      <w:r w:rsidRPr="00C7345F">
        <w:t>pool of 2,289 paper</w:t>
      </w:r>
      <w:r w:rsidR="00A9567B" w:rsidRPr="00C7345F">
        <w:t>–pencil</w:t>
      </w:r>
      <w:r w:rsidRPr="00C7345F">
        <w:t xml:space="preserve"> items was converted for computer-based administration on the basis of these plans.</w:t>
      </w:r>
    </w:p>
    <w:p w14:paraId="2B28E386" w14:textId="4895BDD8" w:rsidR="00354C9D" w:rsidRPr="00C7345F" w:rsidRDefault="00354C9D" w:rsidP="00354C9D">
      <w:bookmarkStart w:id="99" w:name="_Hlk95115775"/>
      <w:r w:rsidRPr="00C7345F">
        <w:t>All operational items in the 20</w:t>
      </w:r>
      <w:r w:rsidR="00884813" w:rsidRPr="00C7345F">
        <w:t>20</w:t>
      </w:r>
      <w:r w:rsidRPr="00C7345F">
        <w:t>–202</w:t>
      </w:r>
      <w:r w:rsidR="00884813" w:rsidRPr="00C7345F">
        <w:t>1</w:t>
      </w:r>
      <w:r w:rsidRPr="00C7345F">
        <w:t xml:space="preserve"> </w:t>
      </w:r>
      <w:r w:rsidR="00884813" w:rsidRPr="00C7345F">
        <w:t>Initial</w:t>
      </w:r>
      <w:r w:rsidRPr="00C7345F">
        <w:t xml:space="preserve"> ELPAC were field</w:t>
      </w:r>
      <w:r w:rsidR="00F215D1" w:rsidRPr="00C7345F">
        <w:t>-</w:t>
      </w:r>
      <w:r w:rsidRPr="00C7345F">
        <w:t xml:space="preserve">tested as computer-based items in fall 2019. The field test </w:t>
      </w:r>
      <w:r w:rsidR="00541BAD" w:rsidRPr="00C7345F">
        <w:t>of those items</w:t>
      </w:r>
      <w:r w:rsidRPr="00C7345F">
        <w:t xml:space="preserve"> is described in the </w:t>
      </w:r>
      <w:r w:rsidRPr="00C7345F">
        <w:rPr>
          <w:i/>
          <w:iCs/>
        </w:rPr>
        <w:t>Computer-based Summative ELPAC Fall 2019 Field Test Technical Report</w:t>
      </w:r>
      <w:r w:rsidRPr="00C7345F">
        <w:t xml:space="preserve"> (CDE, 2020</w:t>
      </w:r>
      <w:r w:rsidR="00FE0F05" w:rsidRPr="00C7345F">
        <w:t>b</w:t>
      </w:r>
      <w:r w:rsidRPr="00C7345F">
        <w:t>).</w:t>
      </w:r>
    </w:p>
    <w:p w14:paraId="33F4EADC" w14:textId="2B5DBD2B" w:rsidR="00837CA3" w:rsidRPr="00C7345F" w:rsidRDefault="0070773A" w:rsidP="00A92044">
      <w:pPr>
        <w:pStyle w:val="Heading3"/>
      </w:pPr>
      <w:bookmarkStart w:id="100" w:name="_Toc92959298"/>
      <w:bookmarkStart w:id="101" w:name="_Toc94016207"/>
      <w:bookmarkStart w:id="102" w:name="_Toc94016415"/>
      <w:bookmarkStart w:id="103" w:name="_Toc94090718"/>
      <w:bookmarkStart w:id="104" w:name="_Toc94091544"/>
      <w:bookmarkStart w:id="105" w:name="_Toc95464842"/>
      <w:bookmarkStart w:id="106" w:name="_Toc95485319"/>
      <w:bookmarkStart w:id="107" w:name="_Toc95486192"/>
      <w:bookmarkStart w:id="108" w:name="_Toc95487065"/>
      <w:bookmarkStart w:id="109" w:name="_Toc96879432"/>
      <w:bookmarkStart w:id="110" w:name="_Toc97211791"/>
      <w:bookmarkStart w:id="111" w:name="_Toc105063368"/>
      <w:bookmarkEnd w:id="99"/>
      <w:bookmarkEnd w:id="100"/>
      <w:bookmarkEnd w:id="101"/>
      <w:bookmarkEnd w:id="102"/>
      <w:bookmarkEnd w:id="103"/>
      <w:bookmarkEnd w:id="104"/>
      <w:bookmarkEnd w:id="105"/>
      <w:bookmarkEnd w:id="106"/>
      <w:bookmarkEnd w:id="107"/>
      <w:bookmarkEnd w:id="108"/>
      <w:bookmarkEnd w:id="109"/>
      <w:bookmarkEnd w:id="110"/>
      <w:r w:rsidRPr="00C7345F">
        <w:t>Initial</w:t>
      </w:r>
      <w:r w:rsidR="00F679BA" w:rsidRPr="00C7345F">
        <w:t xml:space="preserve"> ELPAC</w:t>
      </w:r>
      <w:r w:rsidR="00837CA3" w:rsidRPr="00C7345F">
        <w:t xml:space="preserve"> </w:t>
      </w:r>
      <w:r w:rsidR="00594A47" w:rsidRPr="00C7345F">
        <w:t>Test Blueprint</w:t>
      </w:r>
      <w:r w:rsidR="00D020B2" w:rsidRPr="00C7345F">
        <w:t>s</w:t>
      </w:r>
      <w:bookmarkEnd w:id="111"/>
    </w:p>
    <w:p w14:paraId="542B2D88" w14:textId="49465964" w:rsidR="008B2950" w:rsidRPr="00C7345F" w:rsidRDefault="01B03AF7" w:rsidP="00796AB8">
      <w:pPr>
        <w:rPr>
          <w:rFonts w:eastAsia="Times New Roman"/>
        </w:rPr>
      </w:pPr>
      <w:bookmarkStart w:id="112" w:name="_Hlk95115787"/>
      <w:r w:rsidRPr="00C7345F">
        <w:t>In November 2015, the</w:t>
      </w:r>
      <w:r w:rsidR="00283A8C" w:rsidRPr="00C7345F">
        <w:t xml:space="preserve"> California</w:t>
      </w:r>
      <w:r w:rsidRPr="00C7345F">
        <w:t xml:space="preserve"> State Board of Education (SBE) approved the </w:t>
      </w:r>
      <w:r w:rsidRPr="00C7345F">
        <w:rPr>
          <w:rFonts w:eastAsia="Times New Roman"/>
          <w:i/>
          <w:iCs/>
        </w:rPr>
        <w:t>Proposed Test Blueprints for the ELPAC</w:t>
      </w:r>
      <w:r w:rsidRPr="00C7345F">
        <w:rPr>
          <w:rFonts w:eastAsia="Times New Roman"/>
        </w:rPr>
        <w:t xml:space="preserve"> (CDE, 2015), which included some task types adapted from the </w:t>
      </w:r>
      <w:r w:rsidRPr="00C7345F">
        <w:rPr>
          <w:rFonts w:eastAsia="Arial"/>
        </w:rPr>
        <w:t>California English Language Development Test</w:t>
      </w:r>
      <w:r w:rsidRPr="00C7345F">
        <w:rPr>
          <w:rFonts w:eastAsia="Times New Roman"/>
        </w:rPr>
        <w:t xml:space="preserve"> items that were aligned with the </w:t>
      </w:r>
      <w:r w:rsidRPr="00C7345F">
        <w:rPr>
          <w:rFonts w:eastAsia="Arial"/>
        </w:rPr>
        <w:t xml:space="preserve">2012 </w:t>
      </w:r>
      <w:r w:rsidRPr="00C7345F">
        <w:rPr>
          <w:rFonts w:eastAsia="Arial"/>
          <w:i/>
          <w:iCs/>
        </w:rPr>
        <w:t>California English Language Development Standards, Kindergarten Through Grade 12</w:t>
      </w:r>
      <w:r w:rsidRPr="00C7345F">
        <w:rPr>
          <w:rFonts w:eastAsia="Times New Roman"/>
        </w:rPr>
        <w:t xml:space="preserve"> (2012 ELD Standards) (CDE, 2014). After the SBE approved the </w:t>
      </w:r>
      <w:r w:rsidRPr="00C7345F">
        <w:rPr>
          <w:rFonts w:eastAsia="Times New Roman"/>
          <w:i/>
          <w:iCs/>
        </w:rPr>
        <w:t xml:space="preserve">Proposed Test Blueprints </w:t>
      </w:r>
      <w:bookmarkEnd w:id="112"/>
      <w:r w:rsidRPr="00C7345F">
        <w:rPr>
          <w:rFonts w:eastAsia="Times New Roman"/>
          <w:i/>
          <w:iCs/>
        </w:rPr>
        <w:t>for the ELPAC</w:t>
      </w:r>
      <w:r w:rsidRPr="00C7345F">
        <w:rPr>
          <w:rFonts w:eastAsia="Times New Roman"/>
        </w:rPr>
        <w:t xml:space="preserve">, the first pilot of ELPAC items and the stand-alone sample field test of the </w:t>
      </w:r>
      <w:r w:rsidR="767D5283" w:rsidRPr="00C7345F">
        <w:rPr>
          <w:rFonts w:eastAsia="Times New Roman"/>
        </w:rPr>
        <w:t>Initial</w:t>
      </w:r>
      <w:r w:rsidRPr="00C7345F">
        <w:rPr>
          <w:rFonts w:eastAsia="Times New Roman"/>
        </w:rPr>
        <w:t xml:space="preserve"> ELPAC was administered.</w:t>
      </w:r>
    </w:p>
    <w:p w14:paraId="50DCE600" w14:textId="611D17E5" w:rsidR="00796AB8" w:rsidRPr="00C7345F" w:rsidRDefault="01B03AF7" w:rsidP="00796AB8">
      <w:pPr>
        <w:rPr>
          <w:rFonts w:eastAsia="Calibri"/>
        </w:rPr>
      </w:pPr>
      <w:r w:rsidRPr="00C7345F">
        <w:rPr>
          <w:rFonts w:eastAsia="Times New Roman"/>
        </w:rPr>
        <w:t xml:space="preserve">Analysis of the pilot and the stand-alone sample field test results led to modifications of the </w:t>
      </w:r>
      <w:r w:rsidR="35B46744" w:rsidRPr="00C7345F">
        <w:rPr>
          <w:rFonts w:eastAsia="Times New Roman"/>
        </w:rPr>
        <w:t>Initial</w:t>
      </w:r>
      <w:r w:rsidRPr="00C7345F">
        <w:rPr>
          <w:rFonts w:eastAsia="Times New Roman"/>
        </w:rPr>
        <w:t xml:space="preserve"> ELPAC test blueprints; for </w:t>
      </w:r>
      <w:r w:rsidR="0EF0C48D" w:rsidRPr="00C7345F">
        <w:rPr>
          <w:rFonts w:eastAsia="Times New Roman"/>
        </w:rPr>
        <w:t>example,</w:t>
      </w:r>
      <w:r w:rsidRPr="00C7345F">
        <w:rPr>
          <w:rFonts w:eastAsia="Times New Roman"/>
        </w:rPr>
        <w:t xml:space="preserve"> the names of some of the task types were changed and some of the task types were removed. </w:t>
      </w:r>
      <w:r w:rsidR="3AF3B24F" w:rsidRPr="00C7345F">
        <w:rPr>
          <w:rFonts w:eastAsia="Calibri"/>
        </w:rPr>
        <w:t xml:space="preserve">The Summative ELPAC test blueprints were separated from the Initial ELPAC test blueprints. </w:t>
      </w:r>
      <w:r w:rsidR="3AF3B24F" w:rsidRPr="00C7345F">
        <w:rPr>
          <w:rFonts w:eastAsia="Times New Roman"/>
        </w:rPr>
        <w:t xml:space="preserve">While all 27 task types were retained in the Summative ELPAC test blueprints, a total of 23 task types were included in the Initial ELPAC test blueprints. Fewer task types and items </w:t>
      </w:r>
      <w:bookmarkStart w:id="113" w:name="_Hlk95115797"/>
      <w:r w:rsidR="3AF3B24F" w:rsidRPr="00C7345F">
        <w:rPr>
          <w:rFonts w:eastAsia="Times New Roman"/>
        </w:rPr>
        <w:t xml:space="preserve">were placed on the Initial ELPAC than the Summative ELPAC because less student response data was needed to meet the goals of the Initial ELPAC (CDE, </w:t>
      </w:r>
      <w:r w:rsidR="0010307E" w:rsidRPr="00C7345F">
        <w:rPr>
          <w:rFonts w:eastAsia="Times New Roman"/>
        </w:rPr>
        <w:t>2020</w:t>
      </w:r>
      <w:r w:rsidR="00965AB6" w:rsidRPr="00C7345F">
        <w:rPr>
          <w:rFonts w:eastAsia="Times New Roman"/>
        </w:rPr>
        <w:t>d</w:t>
      </w:r>
      <w:r w:rsidR="3AF3B24F" w:rsidRPr="00C7345F">
        <w:rPr>
          <w:rFonts w:eastAsia="Times New Roman"/>
        </w:rPr>
        <w:t>).</w:t>
      </w:r>
      <w:r w:rsidR="00796AB8" w:rsidRPr="00C7345F">
        <w:rPr>
          <w:rFonts w:eastAsia="Times New Roman"/>
        </w:rPr>
        <w:t xml:space="preserve">The SBE </w:t>
      </w:r>
      <w:bookmarkEnd w:id="113"/>
      <w:r w:rsidR="00796AB8" w:rsidRPr="00C7345F">
        <w:rPr>
          <w:rFonts w:eastAsia="Times New Roman"/>
        </w:rPr>
        <w:t>approved the revised Initial ELPAC test blueprints in March 2018, which was prior to the start of the first operational administration of the Initial ELPAC on July 1, 2018.</w:t>
      </w:r>
    </w:p>
    <w:p w14:paraId="15717346" w14:textId="54778966" w:rsidR="00E92A13" w:rsidRPr="00C7345F" w:rsidRDefault="00E92A13" w:rsidP="00E92A13">
      <w:r w:rsidRPr="00C7345F">
        <w:t>Test blueprints were developed to describe the content of the paper</w:t>
      </w:r>
      <w:r w:rsidR="00D020B2" w:rsidRPr="00C7345F">
        <w:t>–pencil</w:t>
      </w:r>
      <w:r w:rsidRPr="00C7345F">
        <w:t xml:space="preserve"> </w:t>
      </w:r>
      <w:r w:rsidR="00C24037" w:rsidRPr="00C7345F">
        <w:t>Initial</w:t>
      </w:r>
      <w:r w:rsidRPr="00C7345F">
        <w:t xml:space="preserve"> ELPAC. The test blueprints contain</w:t>
      </w:r>
      <w:r w:rsidR="002A4C5B" w:rsidRPr="00C7345F">
        <w:t>ed</w:t>
      </w:r>
      <w:r w:rsidRPr="00C7345F">
        <w:t xml:space="preserve"> four tables with information about the task types in each of the four language domains of Listening, Speaking, Reading, and Writing. Task types </w:t>
      </w:r>
      <w:r w:rsidR="002A4C5B" w:rsidRPr="00C7345F">
        <w:t>we</w:t>
      </w:r>
      <w:r w:rsidRPr="00C7345F">
        <w:t>re individual items or sets of items that required a student to perform an activity to elicit information about the student’s English language proficiency (ELP).</w:t>
      </w:r>
    </w:p>
    <w:p w14:paraId="3C5FF702" w14:textId="2696A157" w:rsidR="00E92A13" w:rsidRPr="00C7345F" w:rsidRDefault="00E92A13" w:rsidP="00E92A13">
      <w:r w:rsidRPr="00C7345F">
        <w:t>The test blueprints provide</w:t>
      </w:r>
      <w:r w:rsidR="0021615C" w:rsidRPr="00C7345F">
        <w:t>d</w:t>
      </w:r>
      <w:r w:rsidRPr="00C7345F">
        <w:t xml:space="preserve"> information about the number of items and points that </w:t>
      </w:r>
      <w:r w:rsidR="0021615C" w:rsidRPr="00C7345F">
        <w:t>we</w:t>
      </w:r>
      <w:r w:rsidRPr="00C7345F">
        <w:t>re administered per task type within each grade level and domain. The test blueprints also provide</w:t>
      </w:r>
      <w:r w:rsidR="0021615C" w:rsidRPr="00C7345F">
        <w:t>d</w:t>
      </w:r>
      <w:r w:rsidRPr="00C7345F">
        <w:t xml:space="preserve"> two types of alignment between task types and the standards: “primary” and “secondary.” Primary alignment indicate</w:t>
      </w:r>
      <w:r w:rsidR="0021615C" w:rsidRPr="00C7345F">
        <w:t>d</w:t>
      </w:r>
      <w:r w:rsidRPr="00C7345F">
        <w:t xml:space="preserve"> there </w:t>
      </w:r>
      <w:r w:rsidR="0021615C" w:rsidRPr="00C7345F">
        <w:t>wa</w:t>
      </w:r>
      <w:r w:rsidRPr="00C7345F">
        <w:t xml:space="preserve">s a close or strong match in terms of the </w:t>
      </w:r>
      <w:r w:rsidRPr="00C7345F">
        <w:lastRenderedPageBreak/>
        <w:t>language knowledge, skills, and abilities covered by both the task type and the standard. Secondary alignment indicate</w:t>
      </w:r>
      <w:r w:rsidR="0021615C" w:rsidRPr="00C7345F">
        <w:t>d</w:t>
      </w:r>
      <w:r w:rsidRPr="00C7345F">
        <w:t xml:space="preserve"> that there </w:t>
      </w:r>
      <w:r w:rsidR="0021615C" w:rsidRPr="00C7345F">
        <w:t>wa</w:t>
      </w:r>
      <w:r w:rsidRPr="00C7345F">
        <w:t>s a moderate or partial match between the standard and the item in terms of language knowledge, skills, and abilities.</w:t>
      </w:r>
    </w:p>
    <w:p w14:paraId="4931DC13" w14:textId="5C315756" w:rsidR="00E92A13" w:rsidRPr="00C7345F" w:rsidRDefault="008B4065" w:rsidP="009459AF">
      <w:pPr>
        <w:rPr>
          <w:rFonts w:eastAsia="Times New Roman"/>
        </w:rPr>
      </w:pPr>
      <w:r w:rsidRPr="00C7345F">
        <w:rPr>
          <w:rFonts w:cs="Arial"/>
          <w:color w:val="000000"/>
          <w:shd w:val="clear" w:color="auto" w:fill="FFFFFF"/>
        </w:rPr>
        <w:t>In November 2018, the SBE approved plans to transition the ELPAC from a paper</w:t>
      </w:r>
      <w:r w:rsidR="00945EF8" w:rsidRPr="00C7345F">
        <w:rPr>
          <w:rFonts w:cs="Arial"/>
          <w:color w:val="000000"/>
          <w:shd w:val="clear" w:color="auto" w:fill="FFFFFF"/>
        </w:rPr>
        <w:t>–pencil</w:t>
      </w:r>
      <w:r w:rsidR="00441B61" w:rsidRPr="00C7345F">
        <w:rPr>
          <w:rFonts w:cs="Arial"/>
          <w:color w:val="000000"/>
          <w:shd w:val="clear" w:color="auto" w:fill="FFFFFF"/>
        </w:rPr>
        <w:t xml:space="preserve"> test (PPT)</w:t>
      </w:r>
      <w:r w:rsidRPr="00C7345F">
        <w:rPr>
          <w:rFonts w:cs="Arial"/>
          <w:color w:val="000000"/>
          <w:shd w:val="clear" w:color="auto" w:fill="FFFFFF"/>
        </w:rPr>
        <w:t xml:space="preserve"> to a computer-based assessment. The transition to the computer-based ELPAC involved a small-scale usability pilot in spring 2019 and a field test in October and November 2019, leading up to the first operational administration in July 2020. No revisions were made to the test blueprints during the transition from the </w:t>
      </w:r>
      <w:r w:rsidR="00441B61" w:rsidRPr="00C7345F">
        <w:rPr>
          <w:rFonts w:cs="Arial"/>
          <w:color w:val="000000"/>
          <w:shd w:val="clear" w:color="auto" w:fill="FFFFFF"/>
        </w:rPr>
        <w:t>PPT</w:t>
      </w:r>
      <w:r w:rsidRPr="00C7345F">
        <w:rPr>
          <w:rFonts w:cs="Arial"/>
          <w:color w:val="000000"/>
          <w:shd w:val="clear" w:color="auto" w:fill="FFFFFF"/>
        </w:rPr>
        <w:t xml:space="preserve"> to the computer-based Initial ELPAC.</w:t>
      </w:r>
    </w:p>
    <w:p w14:paraId="2112730D" w14:textId="465DE168" w:rsidR="00234F9E" w:rsidRPr="00C7345F" w:rsidRDefault="00234F9E" w:rsidP="00A92044">
      <w:pPr>
        <w:pStyle w:val="Heading3"/>
      </w:pPr>
      <w:bookmarkStart w:id="114" w:name="_Toc92959300"/>
      <w:bookmarkStart w:id="115" w:name="_Toc94016209"/>
      <w:bookmarkStart w:id="116" w:name="_Toc94016417"/>
      <w:bookmarkStart w:id="117" w:name="_Toc94090720"/>
      <w:bookmarkStart w:id="118" w:name="_Toc94091546"/>
      <w:bookmarkStart w:id="119" w:name="_Toc92959301"/>
      <w:bookmarkStart w:id="120" w:name="_Toc94016210"/>
      <w:bookmarkStart w:id="121" w:name="_Toc94016418"/>
      <w:bookmarkStart w:id="122" w:name="_Toc94090721"/>
      <w:bookmarkStart w:id="123" w:name="_Toc94091547"/>
      <w:bookmarkStart w:id="124" w:name="_Toc105063369"/>
      <w:bookmarkEnd w:id="114"/>
      <w:bookmarkEnd w:id="115"/>
      <w:bookmarkEnd w:id="116"/>
      <w:bookmarkEnd w:id="117"/>
      <w:bookmarkEnd w:id="118"/>
      <w:bookmarkEnd w:id="119"/>
      <w:bookmarkEnd w:id="120"/>
      <w:bookmarkEnd w:id="121"/>
      <w:bookmarkEnd w:id="122"/>
      <w:bookmarkEnd w:id="123"/>
      <w:r w:rsidRPr="00C7345F">
        <w:t xml:space="preserve">Item </w:t>
      </w:r>
      <w:r w:rsidR="00325BBE" w:rsidRPr="00C7345F">
        <w:t xml:space="preserve">Use </w:t>
      </w:r>
      <w:r w:rsidRPr="00C7345F">
        <w:t>Plan</w:t>
      </w:r>
      <w:bookmarkEnd w:id="124"/>
    </w:p>
    <w:p w14:paraId="47C1810A" w14:textId="1E7555F9" w:rsidR="009459AF" w:rsidRPr="00C7345F" w:rsidRDefault="009459AF" w:rsidP="009459AF">
      <w:pPr>
        <w:keepLines/>
      </w:pPr>
      <w:bookmarkStart w:id="125" w:name="_Hlk95115808"/>
      <w:r w:rsidRPr="00C7345F">
        <w:rPr>
          <w:rFonts w:eastAsia="Arial"/>
          <w:color w:val="000000" w:themeColor="text1"/>
        </w:rPr>
        <w:t>The 20</w:t>
      </w:r>
      <w:r w:rsidR="006B1644" w:rsidRPr="00C7345F">
        <w:rPr>
          <w:rFonts w:eastAsia="Arial"/>
          <w:color w:val="000000" w:themeColor="text1"/>
        </w:rPr>
        <w:t>20</w:t>
      </w:r>
      <w:r w:rsidRPr="00C7345F">
        <w:rPr>
          <w:rFonts w:eastAsia="Arial"/>
          <w:color w:val="000000" w:themeColor="text1"/>
        </w:rPr>
        <w:t>–202</w:t>
      </w:r>
      <w:r w:rsidR="006B1644" w:rsidRPr="00C7345F">
        <w:rPr>
          <w:rFonts w:eastAsia="Arial"/>
          <w:color w:val="000000" w:themeColor="text1"/>
        </w:rPr>
        <w:t>1</w:t>
      </w:r>
      <w:r w:rsidRPr="00C7345F">
        <w:rPr>
          <w:rFonts w:eastAsia="Arial"/>
          <w:color w:val="000000" w:themeColor="text1"/>
        </w:rPr>
        <w:t xml:space="preserve"> Initial ELPAC consisted of the operational items that </w:t>
      </w:r>
      <w:r w:rsidR="00A34934" w:rsidRPr="00C7345F">
        <w:rPr>
          <w:rFonts w:eastAsia="Arial"/>
          <w:color w:val="000000" w:themeColor="text1"/>
        </w:rPr>
        <w:t>were field</w:t>
      </w:r>
      <w:r w:rsidR="00F215D1" w:rsidRPr="00C7345F">
        <w:rPr>
          <w:rFonts w:eastAsia="Arial"/>
          <w:color w:val="000000" w:themeColor="text1"/>
        </w:rPr>
        <w:t>-</w:t>
      </w:r>
      <w:r w:rsidR="00A34934" w:rsidRPr="00C7345F">
        <w:rPr>
          <w:rFonts w:eastAsia="Arial"/>
          <w:color w:val="000000" w:themeColor="text1"/>
        </w:rPr>
        <w:t xml:space="preserve">tested </w:t>
      </w:r>
      <w:r w:rsidR="00217EC1" w:rsidRPr="00C7345F">
        <w:rPr>
          <w:rFonts w:eastAsia="Arial"/>
          <w:color w:val="000000" w:themeColor="text1"/>
        </w:rPr>
        <w:t>as computer-based items in fall 2019.</w:t>
      </w:r>
      <w:r w:rsidR="00626DEC" w:rsidRPr="00C7345F">
        <w:rPr>
          <w:rFonts w:eastAsia="Arial"/>
          <w:color w:val="000000" w:themeColor="text1"/>
        </w:rPr>
        <w:t xml:space="preserve"> The </w:t>
      </w:r>
      <w:r w:rsidR="000C4E19" w:rsidRPr="00C7345F">
        <w:t xml:space="preserve">field test is described in the </w:t>
      </w:r>
      <w:r w:rsidR="000C4E19" w:rsidRPr="00C7345F">
        <w:rPr>
          <w:i/>
          <w:iCs/>
        </w:rPr>
        <w:t>Computer-based Summative ELPAC Fall 2019 Field Test Technical Report</w:t>
      </w:r>
      <w:r w:rsidR="000C4E19" w:rsidRPr="00C7345F">
        <w:t xml:space="preserve"> (CDE, 2020</w:t>
      </w:r>
      <w:r w:rsidR="00FE0F05" w:rsidRPr="00C7345F">
        <w:t>b</w:t>
      </w:r>
      <w:r w:rsidR="000C4E19" w:rsidRPr="00C7345F">
        <w:t>).</w:t>
      </w:r>
      <w:r w:rsidRPr="00C7345F">
        <w:rPr>
          <w:rFonts w:eastAsia="Arial"/>
          <w:color w:val="000000" w:themeColor="text1"/>
        </w:rPr>
        <w:t xml:space="preserve"> </w:t>
      </w:r>
      <w:r w:rsidR="00EC5264" w:rsidRPr="00C7345F">
        <w:rPr>
          <w:rFonts w:eastAsia="Arial"/>
          <w:color w:val="000000" w:themeColor="text1"/>
        </w:rPr>
        <w:t>Originally, t</w:t>
      </w:r>
      <w:r w:rsidR="00402B62" w:rsidRPr="00C7345F">
        <w:rPr>
          <w:rFonts w:eastAsia="Arial"/>
          <w:color w:val="000000" w:themeColor="text1"/>
        </w:rPr>
        <w:t>he</w:t>
      </w:r>
      <w:r w:rsidR="00EC5264" w:rsidRPr="00C7345F">
        <w:rPr>
          <w:rFonts w:eastAsia="Arial"/>
          <w:color w:val="000000" w:themeColor="text1"/>
        </w:rPr>
        <w:t>se operational items were the paper</w:t>
      </w:r>
      <w:r w:rsidR="000F515F" w:rsidRPr="00C7345F">
        <w:rPr>
          <w:rFonts w:eastAsia="Arial"/>
          <w:color w:val="000000" w:themeColor="text1"/>
        </w:rPr>
        <w:t>–</w:t>
      </w:r>
      <w:r w:rsidR="00EC5264" w:rsidRPr="00C7345F">
        <w:rPr>
          <w:rFonts w:eastAsia="Arial"/>
          <w:color w:val="000000" w:themeColor="text1"/>
        </w:rPr>
        <w:t xml:space="preserve">pencil items that appeared </w:t>
      </w:r>
      <w:r w:rsidR="000F515F" w:rsidRPr="00C7345F">
        <w:rPr>
          <w:rFonts w:eastAsia="Arial"/>
          <w:color w:val="000000" w:themeColor="text1"/>
        </w:rPr>
        <w:t>in</w:t>
      </w:r>
      <w:r w:rsidR="00EC5264" w:rsidRPr="00C7345F">
        <w:rPr>
          <w:rFonts w:eastAsia="Arial"/>
          <w:color w:val="000000" w:themeColor="text1"/>
        </w:rPr>
        <w:t xml:space="preserve"> the 2018–2019 and 2019</w:t>
      </w:r>
      <w:r w:rsidRPr="00C7345F">
        <w:rPr>
          <w:rFonts w:eastAsia="Arial"/>
          <w:color w:val="000000" w:themeColor="text1"/>
        </w:rPr>
        <w:t>–2020</w:t>
      </w:r>
      <w:r w:rsidR="00EC5264" w:rsidRPr="00C7345F">
        <w:rPr>
          <w:rFonts w:eastAsia="Arial"/>
          <w:color w:val="000000" w:themeColor="text1"/>
        </w:rPr>
        <w:t xml:space="preserve"> Initial ELPAC but were converted to a computer</w:t>
      </w:r>
      <w:r w:rsidR="000F515F" w:rsidRPr="00C7345F">
        <w:rPr>
          <w:rFonts w:eastAsia="Arial"/>
          <w:color w:val="000000" w:themeColor="text1"/>
        </w:rPr>
        <w:t>-based</w:t>
      </w:r>
      <w:r w:rsidR="00EC5264" w:rsidRPr="00C7345F">
        <w:rPr>
          <w:rFonts w:eastAsia="Arial"/>
          <w:color w:val="000000" w:themeColor="text1"/>
        </w:rPr>
        <w:t xml:space="preserve"> format for the </w:t>
      </w:r>
      <w:r w:rsidR="000F515F" w:rsidRPr="00C7345F">
        <w:rPr>
          <w:rFonts w:eastAsia="Arial"/>
          <w:color w:val="000000" w:themeColor="text1"/>
        </w:rPr>
        <w:t xml:space="preserve">fall </w:t>
      </w:r>
      <w:r w:rsidR="00EC5264" w:rsidRPr="00C7345F">
        <w:rPr>
          <w:rFonts w:eastAsia="Arial"/>
          <w:color w:val="000000" w:themeColor="text1"/>
        </w:rPr>
        <w:t>2019 field test.</w:t>
      </w:r>
      <w:r w:rsidR="00402B62" w:rsidRPr="00C7345F">
        <w:rPr>
          <w:rFonts w:eastAsia="Arial"/>
          <w:color w:val="000000" w:themeColor="text1"/>
        </w:rPr>
        <w:t xml:space="preserve"> </w:t>
      </w:r>
      <w:r w:rsidR="001850F9" w:rsidRPr="00C7345F">
        <w:rPr>
          <w:rFonts w:eastAsia="Arial"/>
          <w:color w:val="000000" w:themeColor="text1"/>
        </w:rPr>
        <w:t>E</w:t>
      </w:r>
      <w:r w:rsidRPr="00C7345F">
        <w:rPr>
          <w:rFonts w:eastAsia="Arial"/>
          <w:color w:val="000000" w:themeColor="text1"/>
        </w:rPr>
        <w:t xml:space="preserve">ach of the six </w:t>
      </w:r>
      <w:bookmarkEnd w:id="125"/>
      <w:r w:rsidRPr="00C7345F">
        <w:rPr>
          <w:rFonts w:eastAsia="Arial"/>
          <w:color w:val="000000" w:themeColor="text1"/>
        </w:rPr>
        <w:t>grade</w:t>
      </w:r>
      <w:r w:rsidR="00CB40AE" w:rsidRPr="00C7345F">
        <w:rPr>
          <w:rFonts w:eastAsia="Arial"/>
          <w:color w:val="000000" w:themeColor="text1"/>
        </w:rPr>
        <w:t xml:space="preserve"> level</w:t>
      </w:r>
      <w:r w:rsidRPr="00C7345F">
        <w:rPr>
          <w:rFonts w:eastAsia="Arial"/>
          <w:color w:val="000000" w:themeColor="text1"/>
        </w:rPr>
        <w:t>s and grade spans</w:t>
      </w:r>
      <w:r w:rsidR="001850F9" w:rsidRPr="00C7345F">
        <w:rPr>
          <w:rFonts w:eastAsia="Arial"/>
          <w:color w:val="000000" w:themeColor="text1"/>
        </w:rPr>
        <w:t xml:space="preserve"> had one form that</w:t>
      </w:r>
      <w:r w:rsidRPr="00C7345F">
        <w:rPr>
          <w:rFonts w:eastAsia="Arial"/>
          <w:color w:val="000000" w:themeColor="text1"/>
        </w:rPr>
        <w:t xml:space="preserve"> assessed all four of the domains (Listening, Speaking, Reading, and Writing).</w:t>
      </w:r>
      <w:bookmarkStart w:id="126" w:name="_Toc65565968"/>
      <w:bookmarkEnd w:id="126"/>
      <w:r w:rsidR="00274FD6" w:rsidRPr="00C7345F">
        <w:rPr>
          <w:rFonts w:eastAsia="Arial"/>
          <w:color w:val="000000" w:themeColor="text1"/>
        </w:rPr>
        <w:t xml:space="preserve"> </w:t>
      </w:r>
    </w:p>
    <w:p w14:paraId="1902A13D" w14:textId="4ABBC5A7" w:rsidR="00003C2D" w:rsidRPr="00C7345F" w:rsidRDefault="005D1A61" w:rsidP="00A92044">
      <w:pPr>
        <w:pStyle w:val="Heading3"/>
      </w:pPr>
      <w:bookmarkStart w:id="127" w:name="_Toc105063370"/>
      <w:r w:rsidRPr="00C7345F">
        <w:t>Task</w:t>
      </w:r>
      <w:r w:rsidR="00301BFF" w:rsidRPr="00C7345F">
        <w:t xml:space="preserve"> Types and Features</w:t>
      </w:r>
      <w:bookmarkEnd w:id="127"/>
    </w:p>
    <w:p w14:paraId="47D483DC" w14:textId="24D8D36C" w:rsidR="009459AF" w:rsidRPr="00C7345F" w:rsidRDefault="009459AF" w:rsidP="009459AF">
      <w:r w:rsidRPr="00C7345F">
        <w:t>The 20</w:t>
      </w:r>
      <w:r w:rsidR="006B1644" w:rsidRPr="00C7345F">
        <w:t>20</w:t>
      </w:r>
      <w:r w:rsidRPr="00C7345F">
        <w:t>–202</w:t>
      </w:r>
      <w:r w:rsidR="006B1644" w:rsidRPr="00C7345F">
        <w:t>1</w:t>
      </w:r>
      <w:r w:rsidRPr="00C7345F">
        <w:t xml:space="preserve"> Initial ELPAC contained 23 task types. Each task type required a student to </w:t>
      </w:r>
      <w:bookmarkStart w:id="128" w:name="_Hlk95115829"/>
      <w:r w:rsidRPr="00C7345F">
        <w:t>perform an activity to elicit information about the student’s ELP</w:t>
      </w:r>
      <w:r w:rsidR="005C6572" w:rsidRPr="00C7345F">
        <w:t xml:space="preserve"> and</w:t>
      </w:r>
      <w:r w:rsidRPr="00C7345F">
        <w:t xml:space="preserve"> had one or more items that aligned with the 2012 ELD Standards (CDE, 2014). While the 2012 ELD </w:t>
      </w:r>
      <w:bookmarkEnd w:id="128"/>
      <w:r w:rsidRPr="00C7345F">
        <w:t xml:space="preserve">Standards are organized according to three modes of communication (collaborative, interpretive, and productive communication), federal Title I requirements of the Every </w:t>
      </w:r>
      <w:bookmarkStart w:id="129" w:name="_Hlk95115836"/>
      <w:r w:rsidRPr="00C7345F">
        <w:t>Student Succeeds Act (ESSA) of 2015 call for a statewide assessment of ELP that includes the four language domains of Listening, Speaking, Reading, and Writing (ESSA, 200.6[h][1][ii]).</w:t>
      </w:r>
    </w:p>
    <w:bookmarkEnd w:id="129"/>
    <w:p w14:paraId="3ED36B29" w14:textId="77777777" w:rsidR="009459AF" w:rsidRPr="00C7345F" w:rsidRDefault="009459AF" w:rsidP="009459AF">
      <w:r w:rsidRPr="00C7345F">
        <w:t xml:space="preserve">The Listening domain of the Initial ELPAC had five task types, the Speaking domain had five task types, the Reading domain had eight task types, and the Writing domain had five task types. When a task type required the use of integrated language skills, such as listening and speaking, the task type was classified according to the language skill used to provide the response. For instance, the task type </w:t>
      </w:r>
      <w:r w:rsidRPr="00C7345F">
        <w:rPr>
          <w:i/>
        </w:rPr>
        <w:t>Summarize an Academic Presentation</w:t>
      </w:r>
      <w:r w:rsidRPr="00C7345F">
        <w:t xml:space="preserve"> required a student to listen to a presentation and then summarize the presentation by speaking to the test examiner. Because the student provided the summary as a spoken response, the task type was classified as a Speaking task type.</w:t>
      </w:r>
    </w:p>
    <w:p w14:paraId="4FC2CE5F" w14:textId="0E1D6560" w:rsidR="009459AF" w:rsidRPr="00C7345F" w:rsidRDefault="009459AF" w:rsidP="009459AF">
      <w:r w:rsidRPr="00C7345F">
        <w:t xml:space="preserve">The next subsections </w:t>
      </w:r>
      <w:r w:rsidR="0036674C" w:rsidRPr="00C7345F">
        <w:t>summar</w:t>
      </w:r>
      <w:r w:rsidR="005C6572" w:rsidRPr="00C7345F">
        <w:t>ize</w:t>
      </w:r>
      <w:r w:rsidR="0036674C" w:rsidRPr="00C7345F">
        <w:t xml:space="preserve"> </w:t>
      </w:r>
      <w:r w:rsidRPr="00C7345F">
        <w:t xml:space="preserve">the task types used to assess ELP within </w:t>
      </w:r>
      <w:bookmarkStart w:id="130" w:name="_Hlk95115847"/>
      <w:r w:rsidRPr="00C7345F">
        <w:t>each domain of the Initial ELPAC</w:t>
      </w:r>
      <w:r w:rsidR="0004735C" w:rsidRPr="00C7345F">
        <w:t xml:space="preserve"> based on the </w:t>
      </w:r>
      <w:r w:rsidR="0004735C" w:rsidRPr="00C7345F">
        <w:rPr>
          <w:i/>
        </w:rPr>
        <w:t xml:space="preserve">Item </w:t>
      </w:r>
      <w:r w:rsidR="008A65B4" w:rsidRPr="00C7345F">
        <w:rPr>
          <w:i/>
        </w:rPr>
        <w:t>W</w:t>
      </w:r>
      <w:r w:rsidR="0004735C" w:rsidRPr="00C7345F">
        <w:rPr>
          <w:i/>
        </w:rPr>
        <w:t xml:space="preserve">riting </w:t>
      </w:r>
      <w:r w:rsidR="008A65B4" w:rsidRPr="00C7345F">
        <w:rPr>
          <w:i/>
        </w:rPr>
        <w:t>G</w:t>
      </w:r>
      <w:r w:rsidR="0004735C" w:rsidRPr="00C7345F">
        <w:rPr>
          <w:i/>
        </w:rPr>
        <w:t>uidelines for the</w:t>
      </w:r>
      <w:r w:rsidR="0004735C" w:rsidRPr="00C7345F">
        <w:rPr>
          <w:i/>
          <w:iCs/>
        </w:rPr>
        <w:t xml:space="preserve"> ELPAC</w:t>
      </w:r>
      <w:r w:rsidR="0004735C" w:rsidRPr="00C7345F">
        <w:t xml:space="preserve"> (CDE, 2018). A full description of each task type is available in the </w:t>
      </w:r>
      <w:r w:rsidR="0004735C" w:rsidRPr="00C7345F">
        <w:rPr>
          <w:i/>
        </w:rPr>
        <w:t xml:space="preserve">Definitions of Task Types for the English Language Proficiency Assessment for California </w:t>
      </w:r>
      <w:r w:rsidR="0004735C" w:rsidRPr="00C7345F">
        <w:t>(CDE, 2020</w:t>
      </w:r>
      <w:r w:rsidR="00EB513E" w:rsidRPr="00C7345F">
        <w:t>c</w:t>
      </w:r>
      <w:r w:rsidR="0004735C" w:rsidRPr="00C7345F">
        <w:t>).</w:t>
      </w:r>
    </w:p>
    <w:p w14:paraId="4060786C" w14:textId="11E4A7C4" w:rsidR="00AF4E69" w:rsidRPr="00C7345F" w:rsidRDefault="00325BBE" w:rsidP="006D1093">
      <w:pPr>
        <w:pStyle w:val="Heading4"/>
      </w:pPr>
      <w:bookmarkStart w:id="131" w:name="_Toc105063371"/>
      <w:bookmarkEnd w:id="130"/>
      <w:r w:rsidRPr="00C7345F">
        <w:t>Listening</w:t>
      </w:r>
      <w:bookmarkEnd w:id="131"/>
    </w:p>
    <w:p w14:paraId="345D0428" w14:textId="7758011C" w:rsidR="00885088" w:rsidRPr="00C7345F" w:rsidRDefault="00AD3416" w:rsidP="00885088">
      <w:r w:rsidRPr="00C7345F">
        <w:t xml:space="preserve">Listening task types assessed the ability of an </w:t>
      </w:r>
      <w:r w:rsidR="000B15D2" w:rsidRPr="00C7345F">
        <w:t>English learner (</w:t>
      </w:r>
      <w:r w:rsidRPr="00C7345F">
        <w:t>EL</w:t>
      </w:r>
      <w:r w:rsidR="000B15D2" w:rsidRPr="00C7345F">
        <w:t>) student</w:t>
      </w:r>
      <w:r w:rsidRPr="00C7345F">
        <w:t xml:space="preserve"> to comprehend spoken English conversations, discussions, and oral presentations in a range of social and academic contexts. Students listened to a stimulus and then demonstrated their ability to listen</w:t>
      </w:r>
      <w:r w:rsidR="000B15D2" w:rsidRPr="00C7345F">
        <w:t xml:space="preserve"> actively</w:t>
      </w:r>
      <w:r w:rsidRPr="00C7345F">
        <w:t xml:space="preserve"> by answering multiple-choice (MC) questions. Students heard audio recordings of the Listening stimuli.</w:t>
      </w:r>
    </w:p>
    <w:p w14:paraId="4D3056E5" w14:textId="6FFEBB6D" w:rsidR="00325BBE" w:rsidRPr="00C7345F" w:rsidRDefault="00325BBE" w:rsidP="006D1093">
      <w:pPr>
        <w:pStyle w:val="Heading4"/>
      </w:pPr>
      <w:bookmarkStart w:id="132" w:name="_Toc105063372"/>
      <w:r w:rsidRPr="00C7345F">
        <w:lastRenderedPageBreak/>
        <w:t>Speaking</w:t>
      </w:r>
      <w:bookmarkEnd w:id="132"/>
    </w:p>
    <w:p w14:paraId="5D944D45" w14:textId="27F65EF9" w:rsidR="009459AF" w:rsidRPr="00C7345F" w:rsidRDefault="009459AF" w:rsidP="001A7AD5">
      <w:pPr>
        <w:keepLines/>
      </w:pPr>
      <w:r w:rsidRPr="00C7345F">
        <w:t xml:space="preserve">Speaking task types assessed the ability of an EL student to express information and ideas and to participate in grade-level conversations and class discussions. All task types included one or more constructed-response </w:t>
      </w:r>
      <w:r w:rsidR="00F442B8" w:rsidRPr="00C7345F">
        <w:t xml:space="preserve">(CR) </w:t>
      </w:r>
      <w:r w:rsidRPr="00C7345F">
        <w:t>items. Test examiners scored student responses in the moment</w:t>
      </w:r>
      <w:r w:rsidR="003403D4" w:rsidRPr="00C7345F">
        <w:t>,</w:t>
      </w:r>
      <w:r w:rsidRPr="00C7345F">
        <w:t xml:space="preserve"> using scoring rubrics.</w:t>
      </w:r>
    </w:p>
    <w:p w14:paraId="1513119E" w14:textId="0D522F00" w:rsidR="00325BBE" w:rsidRPr="00C7345F" w:rsidRDefault="00325BBE" w:rsidP="006D1093">
      <w:pPr>
        <w:pStyle w:val="Heading4"/>
      </w:pPr>
      <w:bookmarkStart w:id="133" w:name="_Toc94016423"/>
      <w:bookmarkStart w:id="134" w:name="_Toc94090726"/>
      <w:bookmarkStart w:id="135" w:name="_Toc94091552"/>
      <w:bookmarkStart w:id="136" w:name="_Toc105063373"/>
      <w:bookmarkEnd w:id="133"/>
      <w:bookmarkEnd w:id="134"/>
      <w:bookmarkEnd w:id="135"/>
      <w:r w:rsidRPr="00C7345F">
        <w:t>Reading</w:t>
      </w:r>
      <w:bookmarkEnd w:id="136"/>
    </w:p>
    <w:p w14:paraId="1661271C" w14:textId="13326D65" w:rsidR="00885088" w:rsidRPr="00C7345F" w:rsidRDefault="009459AF" w:rsidP="00885088">
      <w:r w:rsidRPr="00C7345F">
        <w:t>Reading task types assessed the ability of an EL student to read, analyze, and interpret a variety of grade</w:t>
      </w:r>
      <w:r w:rsidR="00CB40AE" w:rsidRPr="00C7345F">
        <w:t>-level</w:t>
      </w:r>
      <w:r w:rsidRPr="00C7345F">
        <w:t>-appropriate literary and informational texts.</w:t>
      </w:r>
      <w:r w:rsidR="00811BEA" w:rsidRPr="00C7345F">
        <w:t xml:space="preserve"> </w:t>
      </w:r>
      <w:r w:rsidR="00DC34B0" w:rsidRPr="00C7345F">
        <w:t>For</w:t>
      </w:r>
      <w:r w:rsidR="00811BEA" w:rsidRPr="00C7345F">
        <w:t xml:space="preserve"> kindergarten and grade </w:t>
      </w:r>
      <w:r w:rsidR="00DC34B0" w:rsidRPr="00C7345F">
        <w:t>one</w:t>
      </w:r>
      <w:r w:rsidR="00811BEA" w:rsidRPr="00C7345F">
        <w:t xml:space="preserve">, the </w:t>
      </w:r>
      <w:r w:rsidR="00DC34B0" w:rsidRPr="00C7345F">
        <w:t>R</w:t>
      </w:r>
      <w:r w:rsidR="00811BEA" w:rsidRPr="00C7345F">
        <w:t xml:space="preserve">eading domain </w:t>
      </w:r>
      <w:r w:rsidR="00DC34B0" w:rsidRPr="00C7345F">
        <w:t>was</w:t>
      </w:r>
      <w:r w:rsidR="00811BEA" w:rsidRPr="00C7345F">
        <w:t xml:space="preserve"> scaffolded</w:t>
      </w:r>
      <w:r w:rsidR="00DC34B0" w:rsidRPr="00C7345F">
        <w:t>,</w:t>
      </w:r>
      <w:r w:rsidR="00811BEA" w:rsidRPr="00C7345F">
        <w:t xml:space="preserve"> as</w:t>
      </w:r>
      <w:r w:rsidR="00DC34B0" w:rsidRPr="00C7345F">
        <w:t xml:space="preserve"> these</w:t>
      </w:r>
      <w:r w:rsidR="00811BEA" w:rsidRPr="00C7345F">
        <w:t xml:space="preserve"> students are beginning to develop their print literacy. Words and stories </w:t>
      </w:r>
      <w:r w:rsidR="00DC34B0" w:rsidRPr="00C7345F">
        <w:t>we</w:t>
      </w:r>
      <w:r w:rsidR="00811BEA" w:rsidRPr="00C7345F">
        <w:t>re read together</w:t>
      </w:r>
      <w:r w:rsidR="00DC34B0" w:rsidRPr="00C7345F">
        <w:t>,</w:t>
      </w:r>
      <w:r w:rsidR="00811BEA" w:rsidRPr="00C7345F">
        <w:t xml:space="preserve"> and</w:t>
      </w:r>
      <w:r w:rsidR="00DC34B0" w:rsidRPr="00C7345F">
        <w:t xml:space="preserve"> then</w:t>
      </w:r>
      <w:r w:rsidR="00811BEA" w:rsidRPr="00C7345F">
        <w:t xml:space="preserve"> students</w:t>
      </w:r>
      <w:r w:rsidR="00DC34B0" w:rsidRPr="00C7345F">
        <w:t xml:space="preserve"> were asked</w:t>
      </w:r>
      <w:r w:rsidR="00811BEA" w:rsidRPr="00C7345F">
        <w:t xml:space="preserve"> to answer questions about the text. </w:t>
      </w:r>
      <w:r w:rsidR="00DC34B0" w:rsidRPr="00C7345F">
        <w:t>For</w:t>
      </w:r>
      <w:r w:rsidR="00811BEA" w:rsidRPr="00C7345F">
        <w:t xml:space="preserve"> grades two through twelve, students read a text and then demonstrate</w:t>
      </w:r>
      <w:r w:rsidR="00DC34B0" w:rsidRPr="00C7345F">
        <w:t>d</w:t>
      </w:r>
      <w:r w:rsidR="00811BEA" w:rsidRPr="00C7345F">
        <w:t xml:space="preserve"> their print literacy skills by answering </w:t>
      </w:r>
      <w:r w:rsidR="00FE3506" w:rsidRPr="00C7345F">
        <w:t>M</w:t>
      </w:r>
      <w:r w:rsidR="00811BEA" w:rsidRPr="00C7345F">
        <w:t>C questions.</w:t>
      </w:r>
    </w:p>
    <w:p w14:paraId="0BBACC9A" w14:textId="7C5403DE" w:rsidR="00325BBE" w:rsidRPr="00C7345F" w:rsidRDefault="00325BBE" w:rsidP="006D1093">
      <w:pPr>
        <w:pStyle w:val="Heading4"/>
      </w:pPr>
      <w:bookmarkStart w:id="137" w:name="_Toc105063374"/>
      <w:r w:rsidRPr="00C7345F">
        <w:t>Writing</w:t>
      </w:r>
      <w:bookmarkEnd w:id="137"/>
    </w:p>
    <w:p w14:paraId="64B4CA66" w14:textId="05AF45BA" w:rsidR="00885088" w:rsidRPr="00C7345F" w:rsidRDefault="009459AF" w:rsidP="00885088">
      <w:r w:rsidRPr="00C7345F">
        <w:t xml:space="preserve">Writing task types assessed the ability of an EL student to write literary and informational texts to present, describe, and explain information. </w:t>
      </w:r>
      <w:r w:rsidR="00811BEA" w:rsidRPr="00C7345F">
        <w:t>All task types included one or more CR item</w:t>
      </w:r>
      <w:r w:rsidR="006D66E2" w:rsidRPr="00C7345F">
        <w:t>s</w:t>
      </w:r>
      <w:r w:rsidR="00811BEA" w:rsidRPr="00C7345F">
        <w:t xml:space="preserve">. Student responses </w:t>
      </w:r>
      <w:r w:rsidR="00DC34B0" w:rsidRPr="00C7345F">
        <w:t>we</w:t>
      </w:r>
      <w:r w:rsidR="00811BEA" w:rsidRPr="00C7345F">
        <w:t>re scored by test examiners using rubrics.</w:t>
      </w:r>
    </w:p>
    <w:p w14:paraId="5A1B8449" w14:textId="399CEF21" w:rsidR="00301BFF" w:rsidRPr="00C7345F" w:rsidRDefault="0081264E" w:rsidP="00A92044">
      <w:pPr>
        <w:pStyle w:val="Heading3"/>
      </w:pPr>
      <w:bookmarkStart w:id="138" w:name="_Item_Review_Process"/>
      <w:bookmarkStart w:id="139" w:name="_Toc105063375"/>
      <w:bookmarkEnd w:id="138"/>
      <w:r w:rsidRPr="00C7345F">
        <w:t xml:space="preserve">ETS </w:t>
      </w:r>
      <w:r w:rsidR="6ADA7FD6" w:rsidRPr="00C7345F">
        <w:t>Item Review Process</w:t>
      </w:r>
      <w:bookmarkEnd w:id="139"/>
    </w:p>
    <w:p w14:paraId="22AD39F6" w14:textId="3E990B1E" w:rsidR="00A52D6B" w:rsidRPr="00C7345F" w:rsidRDefault="00A52D6B" w:rsidP="00A52D6B">
      <w:bookmarkStart w:id="140" w:name="_Toc96879441"/>
      <w:bookmarkStart w:id="141" w:name="_Toc97211800"/>
      <w:bookmarkEnd w:id="140"/>
      <w:bookmarkEnd w:id="141"/>
      <w:r w:rsidRPr="00C7345F">
        <w:t>Before Initial ELPAC items were designated as field test ready, the draft versions underwent an ETS internal review process, external educator reviews by item review panels, and a CDE review and final approval. This section describes the review process.</w:t>
      </w:r>
    </w:p>
    <w:p w14:paraId="6CAED3C9" w14:textId="184B2A99" w:rsidR="00301BFF" w:rsidRPr="00C7345F" w:rsidRDefault="6ADA7FD6" w:rsidP="00580FA1">
      <w:pPr>
        <w:pStyle w:val="Heading4"/>
        <w:numPr>
          <w:ilvl w:val="2"/>
          <w:numId w:val="18"/>
        </w:numPr>
      </w:pPr>
      <w:bookmarkStart w:id="142" w:name="_Toc105063376"/>
      <w:r w:rsidRPr="00C7345F">
        <w:t>ETS Content Review</w:t>
      </w:r>
      <w:bookmarkEnd w:id="142"/>
    </w:p>
    <w:p w14:paraId="6D054D02" w14:textId="3F06AED8" w:rsidR="009459AF" w:rsidRPr="00C7345F" w:rsidRDefault="009459AF" w:rsidP="009459AF">
      <w:pPr>
        <w:keepLines/>
        <w:spacing w:after="60"/>
      </w:pPr>
      <w:r w:rsidRPr="00C7345F">
        <w:t xml:space="preserve">On all items ETS developed, content-area assessment specialists conducted two content reviews of items and stimuli. Assessment specialists verified </w:t>
      </w:r>
      <w:r w:rsidRPr="00C7345F">
        <w:rPr>
          <w:iCs/>
        </w:rPr>
        <w:t>that</w:t>
      </w:r>
      <w:r w:rsidRPr="00C7345F">
        <w:rPr>
          <w:i/>
          <w:iCs/>
        </w:rPr>
        <w:t xml:space="preserve"> </w:t>
      </w:r>
      <w:r w:rsidRPr="00C7345F">
        <w:t xml:space="preserve">the items and stimuli were </w:t>
      </w:r>
      <w:r w:rsidR="00E71E6E" w:rsidRPr="00C7345F">
        <w:t>in alignment with the 2012 ELD Standards and</w:t>
      </w:r>
      <w:r w:rsidRPr="00C7345F">
        <w:t xml:space="preserve"> with the approved item specifications. Assessment specialists reviewed each item in terms of the following characteristics:</w:t>
      </w:r>
    </w:p>
    <w:p w14:paraId="7F683823" w14:textId="77777777" w:rsidR="009459AF" w:rsidRPr="00C7345F" w:rsidRDefault="009459AF" w:rsidP="00511E64">
      <w:pPr>
        <w:pStyle w:val="bullets-one"/>
      </w:pPr>
      <w:r w:rsidRPr="00C7345F">
        <w:t>Relevance of each item to the purpose of the test</w:t>
      </w:r>
    </w:p>
    <w:p w14:paraId="5C3EA501" w14:textId="77777777" w:rsidR="009459AF" w:rsidRPr="00C7345F" w:rsidRDefault="009459AF" w:rsidP="00511E64">
      <w:pPr>
        <w:pStyle w:val="bullets-one"/>
      </w:pPr>
      <w:r w:rsidRPr="00C7345F">
        <w:t>Match of each item to the Item Writing Guidelines for the ELPAC</w:t>
      </w:r>
    </w:p>
    <w:p w14:paraId="6A4CEECD" w14:textId="77777777" w:rsidR="009459AF" w:rsidRPr="00C7345F" w:rsidRDefault="009459AF" w:rsidP="00511E64">
      <w:pPr>
        <w:pStyle w:val="bullets-one"/>
      </w:pPr>
      <w:r w:rsidRPr="00C7345F">
        <w:t>Match of each item to the principles of quality item writing</w:t>
      </w:r>
    </w:p>
    <w:p w14:paraId="24722DB4" w14:textId="77777777" w:rsidR="009459AF" w:rsidRPr="00C7345F" w:rsidRDefault="009459AF" w:rsidP="00511E64">
      <w:pPr>
        <w:pStyle w:val="bullets-one"/>
      </w:pPr>
      <w:r w:rsidRPr="00C7345F">
        <w:t>Match of each item to the identified standard or standards</w:t>
      </w:r>
    </w:p>
    <w:p w14:paraId="4B501633" w14:textId="77777777" w:rsidR="009459AF" w:rsidRPr="00C7345F" w:rsidRDefault="009459AF" w:rsidP="00511E64">
      <w:pPr>
        <w:pStyle w:val="bullets-one"/>
      </w:pPr>
      <w:r w:rsidRPr="00C7345F">
        <w:t>Accuracy of the content of the item</w:t>
      </w:r>
    </w:p>
    <w:p w14:paraId="5A708B20" w14:textId="77777777" w:rsidR="009459AF" w:rsidRPr="00C7345F" w:rsidRDefault="009459AF" w:rsidP="00511E64">
      <w:pPr>
        <w:pStyle w:val="bullets-one"/>
      </w:pPr>
      <w:r w:rsidRPr="00C7345F">
        <w:t>Readability of the item or passage</w:t>
      </w:r>
    </w:p>
    <w:p w14:paraId="2A963A58" w14:textId="77777777" w:rsidR="009459AF" w:rsidRPr="00C7345F" w:rsidRDefault="009459AF" w:rsidP="00511E64">
      <w:pPr>
        <w:pStyle w:val="bullets-one"/>
      </w:pPr>
      <w:r w:rsidRPr="00C7345F">
        <w:t>Grade-level appropriateness of the item</w:t>
      </w:r>
    </w:p>
    <w:p w14:paraId="60491523" w14:textId="77777777" w:rsidR="009459AF" w:rsidRPr="00C7345F" w:rsidRDefault="009459AF" w:rsidP="00511E64">
      <w:pPr>
        <w:pStyle w:val="bullets-one"/>
      </w:pPr>
      <w:r w:rsidRPr="00C7345F">
        <w:t>Appropriateness of any illustrations, graphs, or figures</w:t>
      </w:r>
    </w:p>
    <w:p w14:paraId="6EBCD161" w14:textId="77777777" w:rsidR="009459AF" w:rsidRPr="00C7345F" w:rsidRDefault="009459AF" w:rsidP="009459AF">
      <w:r w:rsidRPr="00C7345F">
        <w:t>Assessment specialists checked each item against its classification codes, both to evaluate the correctness of the classification and to confirm that the task posed by the item was relevant to the outcome it was intended to measure. The reviewers were able to accept the item and classification as written, suggest revisions, or recommend that the item be discarded. These steps occurred prior to the CDE’s review.</w:t>
      </w:r>
    </w:p>
    <w:p w14:paraId="757272B2" w14:textId="0AC1C853" w:rsidR="00542E97" w:rsidRPr="00C7345F" w:rsidRDefault="2DBB1C5F" w:rsidP="006E477A">
      <w:pPr>
        <w:pStyle w:val="Heading4"/>
        <w:keepLines/>
        <w:rPr>
          <w:color w:val="auto"/>
        </w:rPr>
      </w:pPr>
      <w:bookmarkStart w:id="143" w:name="_Toc93326478"/>
      <w:bookmarkStart w:id="144" w:name="_Toc105063377"/>
      <w:bookmarkStart w:id="145" w:name="_Hlk96770852"/>
      <w:r w:rsidRPr="00C7345F">
        <w:rPr>
          <w:color w:val="auto"/>
        </w:rPr>
        <w:lastRenderedPageBreak/>
        <w:t>ETS Accessibility Review</w:t>
      </w:r>
      <w:bookmarkEnd w:id="143"/>
      <w:bookmarkEnd w:id="144"/>
    </w:p>
    <w:p w14:paraId="42A70FE6" w14:textId="5E531BFD" w:rsidR="00542E97" w:rsidRPr="00C7345F" w:rsidRDefault="00542E97" w:rsidP="006E477A">
      <w:pPr>
        <w:keepNext/>
        <w:keepLines/>
      </w:pPr>
      <w:r w:rsidRPr="00C7345F">
        <w:t xml:space="preserve">Internal experts on alternate test formats reviewed all items, with a focus on accessibility for all student populations, and provided potential refinement solutions to improve </w:t>
      </w:r>
      <w:r w:rsidR="00CB621C" w:rsidRPr="00C7345F">
        <w:t>item</w:t>
      </w:r>
      <w:r w:rsidRPr="00C7345F">
        <w:t xml:space="preserve"> accessibility.</w:t>
      </w:r>
      <w:r w:rsidR="00CB621C" w:rsidRPr="00C7345F">
        <w:t xml:space="preserve"> Refer to </w:t>
      </w:r>
      <w:hyperlink w:anchor="_Forms_with_Accessibility" w:history="1">
        <w:r w:rsidR="00CB621C" w:rsidRPr="00C7345F">
          <w:rPr>
            <w:rStyle w:val="Hyperlink"/>
            <w:i/>
            <w:iCs/>
          </w:rPr>
          <w:t>2.</w:t>
        </w:r>
        <w:r w:rsidR="00BB0E49" w:rsidRPr="00C7345F">
          <w:rPr>
            <w:rStyle w:val="Hyperlink"/>
            <w:i/>
            <w:iCs/>
          </w:rPr>
          <w:t>8</w:t>
        </w:r>
        <w:r w:rsidR="00CB621C" w:rsidRPr="00C7345F">
          <w:rPr>
            <w:rStyle w:val="Hyperlink"/>
            <w:i/>
            <w:iCs/>
          </w:rPr>
          <w:t>.2 Forms with Accessibility Features</w:t>
        </w:r>
      </w:hyperlink>
      <w:r w:rsidR="00CB621C" w:rsidRPr="00C7345F">
        <w:t xml:space="preserve"> for additional information about steps ETS took to ensure Initial ELPAC forms were accessible.</w:t>
      </w:r>
    </w:p>
    <w:p w14:paraId="09FFBC1C" w14:textId="68C0BB62" w:rsidR="00301BFF" w:rsidRPr="00C7345F" w:rsidRDefault="6ADA7FD6" w:rsidP="006D1093">
      <w:pPr>
        <w:pStyle w:val="Heading4"/>
      </w:pPr>
      <w:bookmarkStart w:id="146" w:name="_Toc105063378"/>
      <w:bookmarkEnd w:id="145"/>
      <w:r w:rsidRPr="00C7345F">
        <w:t>ETS Editorial Review</w:t>
      </w:r>
      <w:bookmarkEnd w:id="146"/>
    </w:p>
    <w:p w14:paraId="7AFDC1D3" w14:textId="77777777" w:rsidR="006F5D4B" w:rsidRPr="00C7345F" w:rsidRDefault="006F5D4B" w:rsidP="006F5D4B">
      <w:r w:rsidRPr="00C7345F">
        <w:t>After content-area assessment specialists reviewed each item, a group of specially trained editors also reviewed each item in preparation for consideration by the CDE and participants at the item review meeting. The editors checked items for clarity, correctness of language, appropriateness of language for the grade level assessed, adherence to the style guidelines, and conformity with accepted item writing practices.</w:t>
      </w:r>
    </w:p>
    <w:p w14:paraId="32E03BD7" w14:textId="0394D705" w:rsidR="00301BFF" w:rsidRPr="00C7345F" w:rsidRDefault="6ADA7FD6" w:rsidP="006D1093">
      <w:pPr>
        <w:pStyle w:val="Heading4"/>
      </w:pPr>
      <w:bookmarkStart w:id="147" w:name="_Toc105063379"/>
      <w:r w:rsidRPr="00C7345F">
        <w:t>ETS Sensitivity and Fairness Review</w:t>
      </w:r>
      <w:bookmarkEnd w:id="147"/>
    </w:p>
    <w:p w14:paraId="612CEF06" w14:textId="6B41579B" w:rsidR="006F5D4B" w:rsidRPr="00C7345F" w:rsidRDefault="006F5D4B" w:rsidP="006F5D4B">
      <w:r w:rsidRPr="00C7345F">
        <w:t xml:space="preserve">ETS assessment specialists who were specially trained to identify and eliminate questions that contain content or wording that could be construed to be offensive to, or biased against, </w:t>
      </w:r>
      <w:bookmarkStart w:id="148" w:name="_Hlk95115858"/>
      <w:r w:rsidRPr="00C7345F">
        <w:t xml:space="preserve">members of specific ethnic, racial, or gender groups conducted the next level of review (ETS, 2014). These trained staff members reviewed every item before the CDE reviews and </w:t>
      </w:r>
      <w:bookmarkEnd w:id="148"/>
      <w:r w:rsidRPr="00C7345F">
        <w:t>item review meetings.</w:t>
      </w:r>
      <w:r w:rsidR="00265D9F" w:rsidRPr="00C7345F">
        <w:rPr>
          <w:color w:val="000000" w:themeColor="text1"/>
        </w:rPr>
        <w:t xml:space="preserve"> Newly developed items were then submitted to the CDE for review prior to educator reviews.</w:t>
      </w:r>
    </w:p>
    <w:p w14:paraId="13DAA4B4" w14:textId="77777777" w:rsidR="006F5D4B" w:rsidRPr="00C7345F" w:rsidRDefault="006F5D4B" w:rsidP="006F5D4B">
      <w:pPr>
        <w:keepNext/>
        <w:keepLines/>
      </w:pPr>
      <w:bookmarkStart w:id="149" w:name="_Hlk96771085"/>
      <w:r w:rsidRPr="00C7345F">
        <w:t>The review process promoted a general awareness of, and responsiveness to, the following:</w:t>
      </w:r>
    </w:p>
    <w:p w14:paraId="45ED59F8" w14:textId="77777777" w:rsidR="006F5D4B" w:rsidRPr="00C7345F" w:rsidRDefault="006F5D4B" w:rsidP="00513C8C">
      <w:pPr>
        <w:pStyle w:val="bullets"/>
      </w:pPr>
      <w:r w:rsidRPr="00C7345F">
        <w:t>Cultural diversity</w:t>
      </w:r>
    </w:p>
    <w:p w14:paraId="3DA14AFF" w14:textId="77777777" w:rsidR="006F5D4B" w:rsidRPr="00C7345F" w:rsidRDefault="006F5D4B" w:rsidP="00513C8C">
      <w:pPr>
        <w:pStyle w:val="bullets"/>
      </w:pPr>
      <w:r w:rsidRPr="00C7345F">
        <w:t>Diversity of background, cultural tradition, and viewpoints to be found in the test-taking populations</w:t>
      </w:r>
    </w:p>
    <w:p w14:paraId="6FC6F28C" w14:textId="77777777" w:rsidR="006F5D4B" w:rsidRPr="00C7345F" w:rsidRDefault="006F5D4B" w:rsidP="00511E64">
      <w:pPr>
        <w:pStyle w:val="bullets"/>
      </w:pPr>
      <w:r w:rsidRPr="00C7345F">
        <w:t>Changing roles and attitudes toward various groups</w:t>
      </w:r>
    </w:p>
    <w:p w14:paraId="3E53E3DD" w14:textId="77777777" w:rsidR="006F5D4B" w:rsidRPr="00C7345F" w:rsidRDefault="006F5D4B" w:rsidP="00511E64">
      <w:pPr>
        <w:pStyle w:val="bullets"/>
      </w:pPr>
      <w:r w:rsidRPr="00C7345F">
        <w:t>Role of language in setting and changing attitudes toward various groups</w:t>
      </w:r>
    </w:p>
    <w:p w14:paraId="26188AFF" w14:textId="6BF2DC7A" w:rsidR="00143D0B" w:rsidRPr="00C7345F" w:rsidRDefault="00143D0B" w:rsidP="00143D0B">
      <w:pPr>
        <w:pStyle w:val="bullets"/>
      </w:pPr>
      <w:r w:rsidRPr="00C7345F">
        <w:t>Topics that may be unsettling or otherwise distract the student from the content being measured, such as natural disasters, disease, or family discord</w:t>
      </w:r>
    </w:p>
    <w:p w14:paraId="33596AA1" w14:textId="77777777" w:rsidR="006F5D4B" w:rsidRPr="00C7345F" w:rsidRDefault="006F5D4B" w:rsidP="00511E64">
      <w:pPr>
        <w:pStyle w:val="bullets"/>
      </w:pPr>
      <w:r w:rsidRPr="00C7345F">
        <w:t>Contributions of diverse groups (including ethnic and minority groups, individuals with disabilities, and women) to the history and culture of the United States and the achievements of individuals within these groups</w:t>
      </w:r>
    </w:p>
    <w:p w14:paraId="085C780F" w14:textId="77777777" w:rsidR="006F5D4B" w:rsidRPr="00C7345F" w:rsidRDefault="006F5D4B" w:rsidP="00511E64">
      <w:pPr>
        <w:pStyle w:val="bullets"/>
      </w:pPr>
      <w:r w:rsidRPr="00C7345F">
        <w:t>Item accessibility for EL students</w:t>
      </w:r>
    </w:p>
    <w:p w14:paraId="30270834" w14:textId="5F013665" w:rsidR="0081264E" w:rsidRPr="00C7345F" w:rsidRDefault="0081264E" w:rsidP="00580FA1">
      <w:pPr>
        <w:pStyle w:val="Heading3"/>
        <w:numPr>
          <w:ilvl w:val="1"/>
          <w:numId w:val="5"/>
        </w:numPr>
      </w:pPr>
      <w:bookmarkStart w:id="150" w:name="_California_Educator_Review"/>
      <w:bookmarkStart w:id="151" w:name="_Toc98416697"/>
      <w:bookmarkStart w:id="152" w:name="_Toc99631742"/>
      <w:bookmarkStart w:id="153" w:name="_Toc105063380"/>
      <w:bookmarkEnd w:id="149"/>
      <w:bookmarkEnd w:id="150"/>
      <w:r w:rsidRPr="00C7345F">
        <w:t>CDE Review</w:t>
      </w:r>
      <w:bookmarkEnd w:id="151"/>
      <w:bookmarkEnd w:id="152"/>
      <w:bookmarkEnd w:id="153"/>
    </w:p>
    <w:p w14:paraId="647273A0" w14:textId="77777777" w:rsidR="0081264E" w:rsidRPr="00C7345F" w:rsidRDefault="0081264E" w:rsidP="0081264E">
      <w:r w:rsidRPr="00C7345F">
        <w:t>After ETS reviews of items were completed, the items were reviewed by the CDE content teams. CDE content experts reviewed the items using the same criteria used in the ETS reviews. After CDE reviews occurred, ETS made edits to the items based on the CDE feedback, and the items were then finalized for item review meetings with California educators.</w:t>
      </w:r>
    </w:p>
    <w:p w14:paraId="2AC55757" w14:textId="5FB66908" w:rsidR="00301BFF" w:rsidRPr="00C7345F" w:rsidRDefault="6ADA7FD6" w:rsidP="006E477A">
      <w:pPr>
        <w:pStyle w:val="Heading3"/>
        <w:keepLines/>
      </w:pPr>
      <w:bookmarkStart w:id="154" w:name="_California_Educator_Review_1"/>
      <w:bookmarkStart w:id="155" w:name="_Toc105063381"/>
      <w:bookmarkEnd w:id="154"/>
      <w:r w:rsidRPr="00C7345F">
        <w:lastRenderedPageBreak/>
        <w:t>California Educator Review</w:t>
      </w:r>
      <w:bookmarkEnd w:id="155"/>
    </w:p>
    <w:p w14:paraId="54D27554" w14:textId="2A452602" w:rsidR="00EC5264" w:rsidRPr="00C7345F" w:rsidRDefault="00EC5264" w:rsidP="006E477A">
      <w:pPr>
        <w:keepNext/>
        <w:keepLines/>
      </w:pPr>
      <w:r w:rsidRPr="00C7345F">
        <w:t xml:space="preserve">Each newly developed item was reviewed during the Item Review Panel meetings, comprised of two educator meetings: a Content Review Panel meeting that was held from August 1–5, 2016; and a Bias and Sensitivity Review Panel meeting that was held from August 3–5, 2016. </w:t>
      </w:r>
      <w:r w:rsidR="00633820" w:rsidRPr="00C7345F">
        <w:t>Additional details about these meetings are presented in chapter 3 of</w:t>
      </w:r>
      <w:r w:rsidRPr="00C7345F">
        <w:t xml:space="preserve"> the </w:t>
      </w:r>
      <w:r w:rsidRPr="00C7345F">
        <w:rPr>
          <w:i/>
          <w:iCs/>
        </w:rPr>
        <w:t xml:space="preserve">Initial English Language Proficiency Assessments for California 2018–2019 Technical Report </w:t>
      </w:r>
      <w:r w:rsidRPr="00C7345F">
        <w:t>(CDE, 2020a).</w:t>
      </w:r>
    </w:p>
    <w:p w14:paraId="0E2AFBAF" w14:textId="75EAF1DD" w:rsidR="00305283" w:rsidRPr="00C7345F" w:rsidRDefault="00EC5264" w:rsidP="00305283">
      <w:pPr>
        <w:keepLines/>
      </w:pPr>
      <w:r w:rsidRPr="00C7345F">
        <w:t>Two trainings for the panel participants were conducted during the meetings and prior to the item reviews: educators serving on the Content Review Panel were trained on Monday, August 1, 2016; and a different group of educators serving on the Bias and Sensitivity Review Panel were trained on Wednesday, August 3, 2016 (CDE, 2020d).</w:t>
      </w:r>
      <w:r w:rsidR="3D93EBC6" w:rsidRPr="00C7345F">
        <w:t xml:space="preserve"> </w:t>
      </w:r>
    </w:p>
    <w:p w14:paraId="1BDC56FE" w14:textId="77777777" w:rsidR="006F5D4B" w:rsidRPr="00C7345F" w:rsidRDefault="006F5D4B" w:rsidP="006F5D4B">
      <w:r w:rsidRPr="00C7345F">
        <w:rPr>
          <w:rStyle w:val="Cross-Reference"/>
        </w:rPr>
        <w:fldChar w:fldCharType="begin" w:fldLock="1"/>
      </w:r>
      <w:r w:rsidRPr="00C7345F">
        <w:rPr>
          <w:rStyle w:val="Cross-Reference"/>
        </w:rPr>
        <w:instrText xml:space="preserve"> REF _Ref65670694 \h  \* MERGEFORMAT </w:instrText>
      </w:r>
      <w:r w:rsidRPr="00C7345F">
        <w:rPr>
          <w:rStyle w:val="Cross-Reference"/>
        </w:rPr>
      </w:r>
      <w:r w:rsidRPr="00C7345F">
        <w:rPr>
          <w:rStyle w:val="Cross-Reference"/>
        </w:rPr>
        <w:fldChar w:fldCharType="separate"/>
      </w:r>
      <w:r w:rsidRPr="00C7345F">
        <w:rPr>
          <w:rStyle w:val="Cross-Reference"/>
        </w:rPr>
        <w:t>Table 2.1</w:t>
      </w:r>
      <w:r w:rsidRPr="00C7345F">
        <w:rPr>
          <w:rStyle w:val="Cross-Reference"/>
        </w:rPr>
        <w:fldChar w:fldCharType="end"/>
      </w:r>
      <w:r w:rsidRPr="00C7345F">
        <w:t xml:space="preserve"> shows the educational qualifications and present occupation of the individuals who participated in an ELPAC Content Review Panel or Bias and Sensitivity Review Panel.</w:t>
      </w:r>
    </w:p>
    <w:p w14:paraId="47A2FC0E" w14:textId="459D954D" w:rsidR="00EC5264" w:rsidRPr="00C7345F" w:rsidRDefault="00EC5264" w:rsidP="00EC5264">
      <w:pPr>
        <w:pStyle w:val="Caption"/>
      </w:pPr>
      <w:bookmarkStart w:id="156" w:name="_Toc68607904"/>
      <w:bookmarkStart w:id="157" w:name="_Toc134621807"/>
      <w:bookmarkStart w:id="158" w:name="_Ref60062364"/>
      <w:bookmarkStart w:id="159" w:name="_Toc66781477"/>
      <w:bookmarkStart w:id="160" w:name="_Ref65670694"/>
      <w:bookmarkStart w:id="161" w:name="_Toc75445287"/>
      <w:r w:rsidRPr="00C7345F">
        <w:t xml:space="preserve">Table </w:t>
      </w:r>
      <w:r w:rsidRPr="00C7345F">
        <w:fldChar w:fldCharType="begin"/>
      </w:r>
      <w:r w:rsidRPr="00C7345F">
        <w:instrText>STYLEREF 2 \s</w:instrText>
      </w:r>
      <w:r w:rsidRPr="00C7345F">
        <w:fldChar w:fldCharType="separate"/>
      </w:r>
      <w:r w:rsidR="003166F4" w:rsidRPr="00C7345F">
        <w:t>2</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1</w:t>
      </w:r>
      <w:r w:rsidRPr="00C7345F">
        <w:fldChar w:fldCharType="end"/>
      </w:r>
      <w:r w:rsidRPr="00C7345F">
        <w:t xml:space="preserve">  ELPAC Content Review Panel (CRP) and Bias and Sensitivity Review Panel (BSRP) Qualifications, by Meeting Type and Total</w:t>
      </w:r>
      <w:bookmarkEnd w:id="156"/>
      <w:bookmarkEnd w:id="157"/>
    </w:p>
    <w:tbl>
      <w:tblPr>
        <w:tblStyle w:val="TRsBorders"/>
        <w:tblW w:w="9283" w:type="dxa"/>
        <w:tblLook w:val="04A0" w:firstRow="1" w:lastRow="0" w:firstColumn="1" w:lastColumn="0" w:noHBand="0" w:noVBand="1"/>
        <w:tblDescription w:val="ELPAC Content Review Panel (CRP) and Bias and Sensitivity Review Panel (BSRP) Qualifications, by Meeting Type and Total"/>
      </w:tblPr>
      <w:tblGrid>
        <w:gridCol w:w="2736"/>
        <w:gridCol w:w="3888"/>
        <w:gridCol w:w="840"/>
        <w:gridCol w:w="889"/>
        <w:gridCol w:w="930"/>
      </w:tblGrid>
      <w:tr w:rsidR="00F7361E" w:rsidRPr="00C7345F" w14:paraId="3240D150" w14:textId="77777777" w:rsidTr="008322FD">
        <w:trPr>
          <w:cnfStyle w:val="100000000000" w:firstRow="1" w:lastRow="0" w:firstColumn="0" w:lastColumn="0" w:oddVBand="0" w:evenVBand="0" w:oddHBand="0" w:evenHBand="0" w:firstRowFirstColumn="0" w:firstRowLastColumn="0" w:lastRowFirstColumn="0" w:lastRowLastColumn="0"/>
        </w:trPr>
        <w:tc>
          <w:tcPr>
            <w:tcW w:w="2736" w:type="dxa"/>
            <w:hideMark/>
          </w:tcPr>
          <w:p w14:paraId="52AC702A" w14:textId="2AF123CE" w:rsidR="00EC5264" w:rsidRPr="00C7345F" w:rsidRDefault="00A043D3" w:rsidP="007C154F">
            <w:pPr>
              <w:pStyle w:val="TableHead"/>
              <w:rPr>
                <w:b/>
                <w:bCs/>
                <w:noProof w:val="0"/>
              </w:rPr>
            </w:pPr>
            <w:r w:rsidRPr="00C7345F">
              <w:rPr>
                <w:b/>
                <w:bCs/>
                <w:noProof w:val="0"/>
              </w:rPr>
              <w:t>Category</w:t>
            </w:r>
          </w:p>
        </w:tc>
        <w:tc>
          <w:tcPr>
            <w:tcW w:w="3888" w:type="dxa"/>
            <w:hideMark/>
          </w:tcPr>
          <w:p w14:paraId="3C57D53F" w14:textId="72F96D04" w:rsidR="00EC5264" w:rsidRPr="00C7345F" w:rsidRDefault="00A043D3" w:rsidP="007C154F">
            <w:pPr>
              <w:pStyle w:val="TableHead"/>
              <w:rPr>
                <w:b/>
                <w:bCs/>
                <w:noProof w:val="0"/>
              </w:rPr>
            </w:pPr>
            <w:r w:rsidRPr="00C7345F">
              <w:rPr>
                <w:b/>
                <w:bCs/>
                <w:noProof w:val="0"/>
              </w:rPr>
              <w:t>Type</w:t>
            </w:r>
          </w:p>
        </w:tc>
        <w:tc>
          <w:tcPr>
            <w:tcW w:w="840" w:type="dxa"/>
            <w:hideMark/>
          </w:tcPr>
          <w:p w14:paraId="109CB180" w14:textId="77777777" w:rsidR="00EC5264" w:rsidRPr="00C7345F" w:rsidRDefault="00EC5264" w:rsidP="007C154F">
            <w:pPr>
              <w:pStyle w:val="TableHead"/>
              <w:rPr>
                <w:b/>
                <w:bCs/>
                <w:noProof w:val="0"/>
              </w:rPr>
            </w:pPr>
            <w:r w:rsidRPr="00C7345F">
              <w:rPr>
                <w:b/>
                <w:bCs/>
                <w:noProof w:val="0"/>
                <w:color w:val="000000"/>
              </w:rPr>
              <w:t>CRP</w:t>
            </w:r>
          </w:p>
        </w:tc>
        <w:tc>
          <w:tcPr>
            <w:tcW w:w="889" w:type="dxa"/>
            <w:hideMark/>
          </w:tcPr>
          <w:p w14:paraId="66522648" w14:textId="77777777" w:rsidR="00EC5264" w:rsidRPr="00C7345F" w:rsidRDefault="00EC5264" w:rsidP="007C154F">
            <w:pPr>
              <w:pStyle w:val="TableHead"/>
              <w:rPr>
                <w:b/>
                <w:bCs/>
                <w:noProof w:val="0"/>
              </w:rPr>
            </w:pPr>
            <w:r w:rsidRPr="00C7345F">
              <w:rPr>
                <w:b/>
                <w:bCs/>
                <w:noProof w:val="0"/>
              </w:rPr>
              <w:t>BSRP</w:t>
            </w:r>
          </w:p>
        </w:tc>
        <w:tc>
          <w:tcPr>
            <w:tcW w:w="930" w:type="dxa"/>
            <w:hideMark/>
          </w:tcPr>
          <w:p w14:paraId="78938D7E" w14:textId="77777777" w:rsidR="00EC5264" w:rsidRPr="00C7345F" w:rsidRDefault="00EC5264" w:rsidP="007C154F">
            <w:pPr>
              <w:pStyle w:val="TableHead"/>
              <w:rPr>
                <w:b/>
                <w:bCs/>
                <w:noProof w:val="0"/>
              </w:rPr>
            </w:pPr>
            <w:r w:rsidRPr="00C7345F">
              <w:rPr>
                <w:b/>
                <w:bCs/>
                <w:noProof w:val="0"/>
              </w:rPr>
              <w:t>Total</w:t>
            </w:r>
          </w:p>
        </w:tc>
      </w:tr>
      <w:tr w:rsidR="00F7361E" w:rsidRPr="00C7345F" w14:paraId="16EB9658" w14:textId="77777777" w:rsidTr="00A043D3">
        <w:tc>
          <w:tcPr>
            <w:tcW w:w="2736" w:type="dxa"/>
            <w:hideMark/>
          </w:tcPr>
          <w:p w14:paraId="7BF51F09" w14:textId="77777777" w:rsidR="00EC5264" w:rsidRPr="00C7345F" w:rsidRDefault="00EC5264" w:rsidP="00B46EDB">
            <w:pPr>
              <w:pStyle w:val="TableTextLeft"/>
              <w:rPr>
                <w:noProof w:val="0"/>
              </w:rPr>
            </w:pPr>
            <w:r w:rsidRPr="00C7345F">
              <w:rPr>
                <w:noProof w:val="0"/>
              </w:rPr>
              <w:t>Occupation</w:t>
            </w:r>
          </w:p>
        </w:tc>
        <w:tc>
          <w:tcPr>
            <w:tcW w:w="3888" w:type="dxa"/>
            <w:hideMark/>
          </w:tcPr>
          <w:p w14:paraId="05B487DF" w14:textId="22EE523F" w:rsidR="00EC5264" w:rsidRPr="00C7345F" w:rsidRDefault="00EC5264" w:rsidP="00B46EDB">
            <w:pPr>
              <w:pStyle w:val="TableTextLeft"/>
              <w:rPr>
                <w:noProof w:val="0"/>
              </w:rPr>
            </w:pPr>
            <w:r w:rsidRPr="00C7345F">
              <w:rPr>
                <w:noProof w:val="0"/>
              </w:rPr>
              <w:t xml:space="preserve">Classroom </w:t>
            </w:r>
            <w:r w:rsidR="00264B96" w:rsidRPr="00C7345F">
              <w:rPr>
                <w:noProof w:val="0"/>
              </w:rPr>
              <w:t>Teacher</w:t>
            </w:r>
          </w:p>
        </w:tc>
        <w:tc>
          <w:tcPr>
            <w:tcW w:w="840" w:type="dxa"/>
            <w:hideMark/>
          </w:tcPr>
          <w:p w14:paraId="79CD2331" w14:textId="77777777" w:rsidR="00EC5264" w:rsidRPr="00C7345F" w:rsidRDefault="00EC5264" w:rsidP="00264B96">
            <w:pPr>
              <w:pStyle w:val="TableText"/>
              <w:ind w:right="216"/>
            </w:pPr>
            <w:r w:rsidRPr="00C7345F">
              <w:t>11</w:t>
            </w:r>
          </w:p>
        </w:tc>
        <w:tc>
          <w:tcPr>
            <w:tcW w:w="889" w:type="dxa"/>
            <w:hideMark/>
          </w:tcPr>
          <w:p w14:paraId="4DCBFCF2" w14:textId="77777777" w:rsidR="00EC5264" w:rsidRPr="00C7345F" w:rsidRDefault="00EC5264" w:rsidP="00264B96">
            <w:pPr>
              <w:pStyle w:val="TableText"/>
              <w:ind w:right="216"/>
            </w:pPr>
            <w:r w:rsidRPr="00C7345F">
              <w:t>4</w:t>
            </w:r>
          </w:p>
        </w:tc>
        <w:tc>
          <w:tcPr>
            <w:tcW w:w="930" w:type="dxa"/>
            <w:hideMark/>
          </w:tcPr>
          <w:p w14:paraId="25B3AA5B" w14:textId="77777777" w:rsidR="00EC5264" w:rsidRPr="00C7345F" w:rsidRDefault="00EC5264" w:rsidP="00264B96">
            <w:pPr>
              <w:pStyle w:val="TableText"/>
              <w:ind w:right="216"/>
            </w:pPr>
            <w:r w:rsidRPr="00C7345F">
              <w:t>15</w:t>
            </w:r>
          </w:p>
        </w:tc>
      </w:tr>
      <w:tr w:rsidR="00F7361E" w:rsidRPr="00C7345F" w14:paraId="62DF31D7" w14:textId="77777777" w:rsidTr="00A043D3">
        <w:tc>
          <w:tcPr>
            <w:tcW w:w="2736" w:type="dxa"/>
            <w:hideMark/>
          </w:tcPr>
          <w:p w14:paraId="726AA188" w14:textId="77777777" w:rsidR="00EC5264" w:rsidRPr="00C7345F" w:rsidRDefault="00EC5264" w:rsidP="00B46EDB">
            <w:pPr>
              <w:pStyle w:val="TableTextLeft"/>
              <w:rPr>
                <w:noProof w:val="0"/>
              </w:rPr>
            </w:pPr>
            <w:r w:rsidRPr="00C7345F">
              <w:rPr>
                <w:noProof w:val="0"/>
              </w:rPr>
              <w:t>Occupation</w:t>
            </w:r>
          </w:p>
        </w:tc>
        <w:tc>
          <w:tcPr>
            <w:tcW w:w="3888" w:type="dxa"/>
            <w:hideMark/>
          </w:tcPr>
          <w:p w14:paraId="7FC3D610" w14:textId="07B69338" w:rsidR="00EC5264" w:rsidRPr="00C7345F" w:rsidRDefault="00EC5264" w:rsidP="00B46EDB">
            <w:pPr>
              <w:pStyle w:val="TableTextLeft"/>
              <w:rPr>
                <w:noProof w:val="0"/>
              </w:rPr>
            </w:pPr>
            <w:r w:rsidRPr="00C7345F">
              <w:rPr>
                <w:noProof w:val="0"/>
              </w:rPr>
              <w:t xml:space="preserve">EL or </w:t>
            </w:r>
            <w:r w:rsidR="00A043D3" w:rsidRPr="00C7345F">
              <w:rPr>
                <w:noProof w:val="0"/>
              </w:rPr>
              <w:t>Literacy Specialist</w:t>
            </w:r>
            <w:r w:rsidRPr="00C7345F">
              <w:rPr>
                <w:noProof w:val="0"/>
              </w:rPr>
              <w:t xml:space="preserve"> or </w:t>
            </w:r>
            <w:r w:rsidR="00A043D3" w:rsidRPr="00C7345F">
              <w:rPr>
                <w:noProof w:val="0"/>
              </w:rPr>
              <w:t>Coach</w:t>
            </w:r>
          </w:p>
        </w:tc>
        <w:tc>
          <w:tcPr>
            <w:tcW w:w="840" w:type="dxa"/>
            <w:hideMark/>
          </w:tcPr>
          <w:p w14:paraId="16F8272A" w14:textId="77777777" w:rsidR="00EC5264" w:rsidRPr="00C7345F" w:rsidRDefault="00EC5264" w:rsidP="00264B96">
            <w:pPr>
              <w:pStyle w:val="TableText"/>
              <w:ind w:right="216"/>
            </w:pPr>
            <w:r w:rsidRPr="00C7345F">
              <w:t>18</w:t>
            </w:r>
          </w:p>
        </w:tc>
        <w:tc>
          <w:tcPr>
            <w:tcW w:w="889" w:type="dxa"/>
            <w:hideMark/>
          </w:tcPr>
          <w:p w14:paraId="490339C5" w14:textId="77777777" w:rsidR="00EC5264" w:rsidRPr="00C7345F" w:rsidRDefault="00EC5264" w:rsidP="00264B96">
            <w:pPr>
              <w:pStyle w:val="TableText"/>
              <w:ind w:right="216"/>
            </w:pPr>
            <w:r w:rsidRPr="00C7345F">
              <w:t>7</w:t>
            </w:r>
          </w:p>
        </w:tc>
        <w:tc>
          <w:tcPr>
            <w:tcW w:w="930" w:type="dxa"/>
            <w:hideMark/>
          </w:tcPr>
          <w:p w14:paraId="1BCC074C" w14:textId="77777777" w:rsidR="00EC5264" w:rsidRPr="00C7345F" w:rsidRDefault="00EC5264" w:rsidP="00264B96">
            <w:pPr>
              <w:pStyle w:val="TableText"/>
              <w:ind w:right="216"/>
            </w:pPr>
            <w:r w:rsidRPr="00C7345F">
              <w:t>25</w:t>
            </w:r>
          </w:p>
        </w:tc>
      </w:tr>
      <w:tr w:rsidR="00F7361E" w:rsidRPr="00C7345F" w14:paraId="248E0956" w14:textId="77777777" w:rsidTr="00A043D3">
        <w:tc>
          <w:tcPr>
            <w:tcW w:w="2736" w:type="dxa"/>
            <w:hideMark/>
          </w:tcPr>
          <w:p w14:paraId="3396F7AA" w14:textId="77777777" w:rsidR="00EC5264" w:rsidRPr="00C7345F" w:rsidRDefault="00EC5264" w:rsidP="00B46EDB">
            <w:pPr>
              <w:pStyle w:val="TableTextLeft"/>
              <w:rPr>
                <w:noProof w:val="0"/>
              </w:rPr>
            </w:pPr>
            <w:r w:rsidRPr="00C7345F">
              <w:rPr>
                <w:noProof w:val="0"/>
              </w:rPr>
              <w:t>Occupation</w:t>
            </w:r>
          </w:p>
        </w:tc>
        <w:tc>
          <w:tcPr>
            <w:tcW w:w="3888" w:type="dxa"/>
            <w:hideMark/>
          </w:tcPr>
          <w:p w14:paraId="41A80E4C" w14:textId="07871590" w:rsidR="00EC5264" w:rsidRPr="00C7345F" w:rsidRDefault="00EC5264" w:rsidP="00B46EDB">
            <w:pPr>
              <w:pStyle w:val="TableTextLeft"/>
              <w:rPr>
                <w:noProof w:val="0"/>
              </w:rPr>
            </w:pPr>
            <w:r w:rsidRPr="00C7345F">
              <w:rPr>
                <w:noProof w:val="0"/>
              </w:rPr>
              <w:t xml:space="preserve">School </w:t>
            </w:r>
            <w:r w:rsidR="00A043D3" w:rsidRPr="00C7345F">
              <w:rPr>
                <w:noProof w:val="0"/>
              </w:rPr>
              <w:t>Administrator</w:t>
            </w:r>
          </w:p>
        </w:tc>
        <w:tc>
          <w:tcPr>
            <w:tcW w:w="840" w:type="dxa"/>
            <w:hideMark/>
          </w:tcPr>
          <w:p w14:paraId="673955C5" w14:textId="77777777" w:rsidR="00EC5264" w:rsidRPr="00C7345F" w:rsidRDefault="00EC5264" w:rsidP="00264B96">
            <w:pPr>
              <w:pStyle w:val="TableText"/>
              <w:ind w:right="216"/>
            </w:pPr>
            <w:r w:rsidRPr="00C7345F">
              <w:t>1</w:t>
            </w:r>
          </w:p>
        </w:tc>
        <w:tc>
          <w:tcPr>
            <w:tcW w:w="889" w:type="dxa"/>
            <w:hideMark/>
          </w:tcPr>
          <w:p w14:paraId="1D9C5071" w14:textId="77777777" w:rsidR="00EC5264" w:rsidRPr="00C7345F" w:rsidRDefault="00EC5264" w:rsidP="00264B96">
            <w:pPr>
              <w:pStyle w:val="TableText"/>
              <w:ind w:right="216"/>
            </w:pPr>
            <w:r w:rsidRPr="00C7345F">
              <w:rPr>
                <w:color w:val="000000"/>
              </w:rPr>
              <w:t>3</w:t>
            </w:r>
          </w:p>
        </w:tc>
        <w:tc>
          <w:tcPr>
            <w:tcW w:w="930" w:type="dxa"/>
            <w:hideMark/>
          </w:tcPr>
          <w:p w14:paraId="10C6CBC8" w14:textId="77777777" w:rsidR="00EC5264" w:rsidRPr="00C7345F" w:rsidRDefault="00EC5264" w:rsidP="00264B96">
            <w:pPr>
              <w:pStyle w:val="TableText"/>
              <w:ind w:right="216"/>
            </w:pPr>
            <w:r w:rsidRPr="00C7345F">
              <w:t>4</w:t>
            </w:r>
          </w:p>
        </w:tc>
      </w:tr>
      <w:tr w:rsidR="00F7361E" w:rsidRPr="00C7345F" w14:paraId="5664CB3C" w14:textId="77777777" w:rsidTr="00B10237">
        <w:tc>
          <w:tcPr>
            <w:tcW w:w="2736" w:type="dxa"/>
            <w:tcBorders>
              <w:bottom w:val="single" w:sz="12" w:space="0" w:color="auto"/>
            </w:tcBorders>
            <w:hideMark/>
          </w:tcPr>
          <w:p w14:paraId="340EC906" w14:textId="77777777" w:rsidR="00EC5264" w:rsidRPr="00C7345F" w:rsidRDefault="00EC5264" w:rsidP="00B46EDB">
            <w:pPr>
              <w:pStyle w:val="TableTextLeft"/>
              <w:rPr>
                <w:noProof w:val="0"/>
              </w:rPr>
            </w:pPr>
            <w:r w:rsidRPr="00C7345F">
              <w:rPr>
                <w:noProof w:val="0"/>
              </w:rPr>
              <w:t>Occupation</w:t>
            </w:r>
          </w:p>
        </w:tc>
        <w:tc>
          <w:tcPr>
            <w:tcW w:w="3888" w:type="dxa"/>
            <w:tcBorders>
              <w:bottom w:val="single" w:sz="12" w:space="0" w:color="auto"/>
            </w:tcBorders>
            <w:hideMark/>
          </w:tcPr>
          <w:p w14:paraId="3642C492" w14:textId="4FAD5071" w:rsidR="00EC5264" w:rsidRPr="00C7345F" w:rsidRDefault="00EC5264" w:rsidP="00B46EDB">
            <w:pPr>
              <w:pStyle w:val="TableTextLeft"/>
              <w:rPr>
                <w:noProof w:val="0"/>
              </w:rPr>
            </w:pPr>
            <w:r w:rsidRPr="00C7345F">
              <w:rPr>
                <w:noProof w:val="0"/>
              </w:rPr>
              <w:t xml:space="preserve">LEA or </w:t>
            </w:r>
            <w:r w:rsidR="00A043D3" w:rsidRPr="00C7345F">
              <w:rPr>
                <w:noProof w:val="0"/>
              </w:rPr>
              <w:t>County Office Employee</w:t>
            </w:r>
          </w:p>
        </w:tc>
        <w:tc>
          <w:tcPr>
            <w:tcW w:w="840" w:type="dxa"/>
            <w:tcBorders>
              <w:bottom w:val="single" w:sz="12" w:space="0" w:color="auto"/>
            </w:tcBorders>
            <w:hideMark/>
          </w:tcPr>
          <w:p w14:paraId="3A7BE344" w14:textId="77777777" w:rsidR="00EC5264" w:rsidRPr="00C7345F" w:rsidRDefault="00EC5264" w:rsidP="00264B96">
            <w:pPr>
              <w:pStyle w:val="TableText"/>
              <w:ind w:right="216"/>
            </w:pPr>
            <w:r w:rsidRPr="00C7345F">
              <w:t>11</w:t>
            </w:r>
          </w:p>
        </w:tc>
        <w:tc>
          <w:tcPr>
            <w:tcW w:w="889" w:type="dxa"/>
            <w:tcBorders>
              <w:bottom w:val="single" w:sz="12" w:space="0" w:color="auto"/>
            </w:tcBorders>
            <w:hideMark/>
          </w:tcPr>
          <w:p w14:paraId="3DCA7375" w14:textId="77777777" w:rsidR="00EC5264" w:rsidRPr="00C7345F" w:rsidRDefault="00EC5264" w:rsidP="00264B96">
            <w:pPr>
              <w:pStyle w:val="TableText"/>
              <w:ind w:right="216"/>
            </w:pPr>
            <w:r w:rsidRPr="00C7345F">
              <w:rPr>
                <w:color w:val="000000"/>
              </w:rPr>
              <w:t>3</w:t>
            </w:r>
          </w:p>
        </w:tc>
        <w:tc>
          <w:tcPr>
            <w:tcW w:w="930" w:type="dxa"/>
            <w:tcBorders>
              <w:bottom w:val="single" w:sz="12" w:space="0" w:color="auto"/>
            </w:tcBorders>
            <w:hideMark/>
          </w:tcPr>
          <w:p w14:paraId="1ABC1B7C" w14:textId="77777777" w:rsidR="00EC5264" w:rsidRPr="00C7345F" w:rsidRDefault="00EC5264" w:rsidP="00264B96">
            <w:pPr>
              <w:pStyle w:val="TableText"/>
              <w:ind w:right="216"/>
            </w:pPr>
            <w:r w:rsidRPr="00C7345F">
              <w:t>14</w:t>
            </w:r>
          </w:p>
        </w:tc>
      </w:tr>
      <w:tr w:rsidR="00F7361E" w:rsidRPr="00C7345F" w14:paraId="77CA8B03" w14:textId="77777777" w:rsidTr="00B10237">
        <w:tc>
          <w:tcPr>
            <w:tcW w:w="2736" w:type="dxa"/>
            <w:tcBorders>
              <w:top w:val="single" w:sz="12" w:space="0" w:color="auto"/>
              <w:bottom w:val="single" w:sz="4" w:space="0" w:color="auto"/>
            </w:tcBorders>
            <w:hideMark/>
          </w:tcPr>
          <w:p w14:paraId="1DDC7533" w14:textId="57346314" w:rsidR="00EC5264" w:rsidRPr="00C7345F" w:rsidRDefault="00EC5264" w:rsidP="00B46EDB">
            <w:pPr>
              <w:pStyle w:val="TableTextLeft"/>
              <w:rPr>
                <w:noProof w:val="0"/>
              </w:rPr>
            </w:pPr>
            <w:r w:rsidRPr="00C7345F">
              <w:rPr>
                <w:noProof w:val="0"/>
              </w:rPr>
              <w:t xml:space="preserve">Highest </w:t>
            </w:r>
            <w:r w:rsidR="00A043D3" w:rsidRPr="00C7345F">
              <w:rPr>
                <w:noProof w:val="0"/>
              </w:rPr>
              <w:t>Degree Earned</w:t>
            </w:r>
          </w:p>
        </w:tc>
        <w:tc>
          <w:tcPr>
            <w:tcW w:w="3888" w:type="dxa"/>
            <w:tcBorders>
              <w:top w:val="single" w:sz="12" w:space="0" w:color="auto"/>
              <w:bottom w:val="single" w:sz="4" w:space="0" w:color="auto"/>
            </w:tcBorders>
            <w:hideMark/>
          </w:tcPr>
          <w:p w14:paraId="2D88D4CF" w14:textId="00BA4CE7" w:rsidR="00EC5264" w:rsidRPr="00C7345F" w:rsidRDefault="00EC5264" w:rsidP="00B46EDB">
            <w:pPr>
              <w:pStyle w:val="TableTextLeft"/>
              <w:rPr>
                <w:noProof w:val="0"/>
              </w:rPr>
            </w:pPr>
            <w:r w:rsidRPr="00C7345F">
              <w:rPr>
                <w:noProof w:val="0"/>
              </w:rPr>
              <w:t xml:space="preserve">Bachelor’s </w:t>
            </w:r>
            <w:r w:rsidR="00A043D3" w:rsidRPr="00C7345F">
              <w:rPr>
                <w:noProof w:val="0"/>
              </w:rPr>
              <w:t>Degree</w:t>
            </w:r>
          </w:p>
        </w:tc>
        <w:tc>
          <w:tcPr>
            <w:tcW w:w="840" w:type="dxa"/>
            <w:tcBorders>
              <w:top w:val="single" w:sz="12" w:space="0" w:color="auto"/>
              <w:bottom w:val="single" w:sz="4" w:space="0" w:color="auto"/>
            </w:tcBorders>
            <w:hideMark/>
          </w:tcPr>
          <w:p w14:paraId="7558D446" w14:textId="77777777" w:rsidR="00EC5264" w:rsidRPr="00C7345F" w:rsidRDefault="00EC5264" w:rsidP="00264B96">
            <w:pPr>
              <w:pStyle w:val="TableText"/>
              <w:ind w:right="216"/>
            </w:pPr>
            <w:r w:rsidRPr="00C7345F">
              <w:t>22</w:t>
            </w:r>
          </w:p>
        </w:tc>
        <w:tc>
          <w:tcPr>
            <w:tcW w:w="889" w:type="dxa"/>
            <w:tcBorders>
              <w:top w:val="single" w:sz="12" w:space="0" w:color="auto"/>
              <w:bottom w:val="single" w:sz="4" w:space="0" w:color="auto"/>
            </w:tcBorders>
            <w:hideMark/>
          </w:tcPr>
          <w:p w14:paraId="6BD481C8" w14:textId="77777777" w:rsidR="00EC5264" w:rsidRPr="00C7345F" w:rsidRDefault="00EC5264" w:rsidP="00264B96">
            <w:pPr>
              <w:pStyle w:val="TableText"/>
              <w:ind w:right="216"/>
            </w:pPr>
            <w:r w:rsidRPr="00C7345F">
              <w:rPr>
                <w:color w:val="000000"/>
              </w:rPr>
              <w:t>4</w:t>
            </w:r>
          </w:p>
        </w:tc>
        <w:tc>
          <w:tcPr>
            <w:tcW w:w="930" w:type="dxa"/>
            <w:tcBorders>
              <w:top w:val="single" w:sz="12" w:space="0" w:color="auto"/>
              <w:bottom w:val="single" w:sz="4" w:space="0" w:color="auto"/>
            </w:tcBorders>
            <w:hideMark/>
          </w:tcPr>
          <w:p w14:paraId="5283B557" w14:textId="77777777" w:rsidR="00EC5264" w:rsidRPr="00C7345F" w:rsidRDefault="00EC5264" w:rsidP="00264B96">
            <w:pPr>
              <w:pStyle w:val="TableText"/>
              <w:ind w:right="216"/>
            </w:pPr>
            <w:r w:rsidRPr="00C7345F">
              <w:t>26</w:t>
            </w:r>
          </w:p>
        </w:tc>
      </w:tr>
      <w:tr w:rsidR="00F7361E" w:rsidRPr="00C7345F" w14:paraId="29863643" w14:textId="77777777" w:rsidTr="00B10237">
        <w:tc>
          <w:tcPr>
            <w:tcW w:w="2736" w:type="dxa"/>
            <w:tcBorders>
              <w:top w:val="single" w:sz="4" w:space="0" w:color="auto"/>
            </w:tcBorders>
            <w:hideMark/>
          </w:tcPr>
          <w:p w14:paraId="5C023DEE" w14:textId="4C4B098A" w:rsidR="00EC5264" w:rsidRPr="00C7345F" w:rsidRDefault="00EC5264" w:rsidP="00B46EDB">
            <w:pPr>
              <w:pStyle w:val="TableTextLeft"/>
              <w:rPr>
                <w:noProof w:val="0"/>
              </w:rPr>
            </w:pPr>
            <w:r w:rsidRPr="00C7345F">
              <w:rPr>
                <w:noProof w:val="0"/>
              </w:rPr>
              <w:t xml:space="preserve">Highest </w:t>
            </w:r>
            <w:r w:rsidR="00A043D3" w:rsidRPr="00C7345F">
              <w:rPr>
                <w:noProof w:val="0"/>
              </w:rPr>
              <w:t>Degree Earned</w:t>
            </w:r>
          </w:p>
        </w:tc>
        <w:tc>
          <w:tcPr>
            <w:tcW w:w="3888" w:type="dxa"/>
            <w:tcBorders>
              <w:top w:val="single" w:sz="4" w:space="0" w:color="auto"/>
            </w:tcBorders>
            <w:hideMark/>
          </w:tcPr>
          <w:p w14:paraId="5D0EBAC9" w14:textId="49034A66" w:rsidR="00EC5264" w:rsidRPr="00C7345F" w:rsidRDefault="00EC5264" w:rsidP="00B46EDB">
            <w:pPr>
              <w:pStyle w:val="TableTextLeft"/>
              <w:rPr>
                <w:noProof w:val="0"/>
              </w:rPr>
            </w:pPr>
            <w:r w:rsidRPr="00C7345F">
              <w:rPr>
                <w:noProof w:val="0"/>
              </w:rPr>
              <w:t xml:space="preserve">Master’s </w:t>
            </w:r>
            <w:r w:rsidR="00A043D3" w:rsidRPr="00C7345F">
              <w:rPr>
                <w:noProof w:val="0"/>
              </w:rPr>
              <w:t>Degree</w:t>
            </w:r>
          </w:p>
        </w:tc>
        <w:tc>
          <w:tcPr>
            <w:tcW w:w="840" w:type="dxa"/>
            <w:tcBorders>
              <w:top w:val="single" w:sz="4" w:space="0" w:color="auto"/>
            </w:tcBorders>
            <w:hideMark/>
          </w:tcPr>
          <w:p w14:paraId="19209D5E" w14:textId="77777777" w:rsidR="00EC5264" w:rsidRPr="00C7345F" w:rsidRDefault="00EC5264" w:rsidP="00264B96">
            <w:pPr>
              <w:pStyle w:val="TableText"/>
              <w:ind w:right="216"/>
            </w:pPr>
            <w:r w:rsidRPr="00C7345F">
              <w:t>16</w:t>
            </w:r>
          </w:p>
        </w:tc>
        <w:tc>
          <w:tcPr>
            <w:tcW w:w="889" w:type="dxa"/>
            <w:tcBorders>
              <w:top w:val="single" w:sz="4" w:space="0" w:color="auto"/>
            </w:tcBorders>
            <w:hideMark/>
          </w:tcPr>
          <w:p w14:paraId="1341EBA7" w14:textId="77777777" w:rsidR="00EC5264" w:rsidRPr="00C7345F" w:rsidRDefault="00EC5264" w:rsidP="00264B96">
            <w:pPr>
              <w:pStyle w:val="TableText"/>
              <w:ind w:right="216"/>
            </w:pPr>
            <w:r w:rsidRPr="00C7345F">
              <w:t>13</w:t>
            </w:r>
          </w:p>
        </w:tc>
        <w:tc>
          <w:tcPr>
            <w:tcW w:w="930" w:type="dxa"/>
            <w:tcBorders>
              <w:top w:val="single" w:sz="4" w:space="0" w:color="auto"/>
            </w:tcBorders>
            <w:hideMark/>
          </w:tcPr>
          <w:p w14:paraId="62FA2A9A" w14:textId="77777777" w:rsidR="00EC5264" w:rsidRPr="00C7345F" w:rsidRDefault="00EC5264" w:rsidP="00264B96">
            <w:pPr>
              <w:pStyle w:val="TableText"/>
              <w:ind w:right="216"/>
            </w:pPr>
            <w:r w:rsidRPr="00C7345F">
              <w:t>29</w:t>
            </w:r>
          </w:p>
        </w:tc>
      </w:tr>
      <w:tr w:rsidR="00F7361E" w:rsidRPr="00C7345F" w14:paraId="66987CE2" w14:textId="77777777" w:rsidTr="00B10237">
        <w:tc>
          <w:tcPr>
            <w:tcW w:w="2736" w:type="dxa"/>
            <w:tcBorders>
              <w:bottom w:val="single" w:sz="12" w:space="0" w:color="auto"/>
            </w:tcBorders>
            <w:hideMark/>
          </w:tcPr>
          <w:p w14:paraId="0A73FC74" w14:textId="423333D7" w:rsidR="00EC5264" w:rsidRPr="00C7345F" w:rsidRDefault="00EC5264" w:rsidP="00B46EDB">
            <w:pPr>
              <w:pStyle w:val="TableTextLeft"/>
              <w:rPr>
                <w:noProof w:val="0"/>
              </w:rPr>
            </w:pPr>
            <w:r w:rsidRPr="00C7345F">
              <w:rPr>
                <w:noProof w:val="0"/>
              </w:rPr>
              <w:t xml:space="preserve">Highest </w:t>
            </w:r>
            <w:r w:rsidR="00A043D3" w:rsidRPr="00C7345F">
              <w:rPr>
                <w:noProof w:val="0"/>
              </w:rPr>
              <w:t>Degree Earned</w:t>
            </w:r>
          </w:p>
        </w:tc>
        <w:tc>
          <w:tcPr>
            <w:tcW w:w="3888" w:type="dxa"/>
            <w:tcBorders>
              <w:bottom w:val="single" w:sz="12" w:space="0" w:color="auto"/>
            </w:tcBorders>
            <w:hideMark/>
          </w:tcPr>
          <w:p w14:paraId="1EA8A092" w14:textId="77777777" w:rsidR="00EC5264" w:rsidRPr="00C7345F" w:rsidRDefault="00EC5264" w:rsidP="00B46EDB">
            <w:pPr>
              <w:pStyle w:val="TableTextLeft"/>
              <w:rPr>
                <w:noProof w:val="0"/>
              </w:rPr>
            </w:pPr>
            <w:r w:rsidRPr="00C7345F">
              <w:rPr>
                <w:noProof w:val="0"/>
              </w:rPr>
              <w:t>Doctorate</w:t>
            </w:r>
          </w:p>
        </w:tc>
        <w:tc>
          <w:tcPr>
            <w:tcW w:w="840" w:type="dxa"/>
            <w:tcBorders>
              <w:bottom w:val="single" w:sz="12" w:space="0" w:color="auto"/>
            </w:tcBorders>
            <w:hideMark/>
          </w:tcPr>
          <w:p w14:paraId="4624BDE1" w14:textId="77777777" w:rsidR="00EC5264" w:rsidRPr="00C7345F" w:rsidRDefault="00EC5264" w:rsidP="00264B96">
            <w:pPr>
              <w:pStyle w:val="TableText"/>
              <w:ind w:right="216"/>
            </w:pPr>
            <w:r w:rsidRPr="00C7345F">
              <w:t>4</w:t>
            </w:r>
          </w:p>
        </w:tc>
        <w:tc>
          <w:tcPr>
            <w:tcW w:w="889" w:type="dxa"/>
            <w:tcBorders>
              <w:bottom w:val="single" w:sz="12" w:space="0" w:color="auto"/>
            </w:tcBorders>
            <w:hideMark/>
          </w:tcPr>
          <w:p w14:paraId="0A954D76" w14:textId="77777777" w:rsidR="00EC5264" w:rsidRPr="00C7345F" w:rsidRDefault="00EC5264" w:rsidP="00264B96">
            <w:pPr>
              <w:pStyle w:val="TableText"/>
              <w:ind w:right="216"/>
            </w:pPr>
            <w:r w:rsidRPr="00C7345F">
              <w:rPr>
                <w:color w:val="000000"/>
              </w:rPr>
              <w:t>1</w:t>
            </w:r>
          </w:p>
        </w:tc>
        <w:tc>
          <w:tcPr>
            <w:tcW w:w="930" w:type="dxa"/>
            <w:tcBorders>
              <w:bottom w:val="single" w:sz="12" w:space="0" w:color="auto"/>
            </w:tcBorders>
            <w:hideMark/>
          </w:tcPr>
          <w:p w14:paraId="1CC970DA" w14:textId="77777777" w:rsidR="00EC5264" w:rsidRPr="00C7345F" w:rsidRDefault="00EC5264" w:rsidP="00264B96">
            <w:pPr>
              <w:pStyle w:val="TableText"/>
              <w:ind w:right="216"/>
            </w:pPr>
            <w:r w:rsidRPr="00C7345F">
              <w:t>5</w:t>
            </w:r>
          </w:p>
        </w:tc>
      </w:tr>
      <w:tr w:rsidR="00F7361E" w:rsidRPr="00C7345F" w14:paraId="049C200F" w14:textId="77777777" w:rsidTr="00B10237">
        <w:tc>
          <w:tcPr>
            <w:tcW w:w="2736" w:type="dxa"/>
            <w:tcBorders>
              <w:top w:val="single" w:sz="12" w:space="0" w:color="auto"/>
              <w:bottom w:val="single" w:sz="12" w:space="0" w:color="auto"/>
            </w:tcBorders>
          </w:tcPr>
          <w:p w14:paraId="05C71D5B" w14:textId="710F4DFE" w:rsidR="006B1AAF" w:rsidRPr="00C7345F" w:rsidRDefault="006B1AAF" w:rsidP="007C154F">
            <w:pPr>
              <w:pStyle w:val="TableText"/>
              <w:rPr>
                <w:b/>
                <w:bCs/>
              </w:rPr>
            </w:pPr>
            <w:r w:rsidRPr="00C7345F">
              <w:rPr>
                <w:b/>
                <w:bCs/>
              </w:rPr>
              <w:t>Total Participants</w:t>
            </w:r>
            <w:r w:rsidR="00B46EDB" w:rsidRPr="00C7345F">
              <w:rPr>
                <w:b/>
                <w:bCs/>
              </w:rPr>
              <w:t>:</w:t>
            </w:r>
          </w:p>
        </w:tc>
        <w:tc>
          <w:tcPr>
            <w:tcW w:w="3888" w:type="dxa"/>
            <w:tcBorders>
              <w:top w:val="single" w:sz="12" w:space="0" w:color="auto"/>
              <w:bottom w:val="single" w:sz="12" w:space="0" w:color="auto"/>
            </w:tcBorders>
          </w:tcPr>
          <w:p w14:paraId="42BDD784" w14:textId="45B8DDD3" w:rsidR="006B1AAF" w:rsidRPr="00C7345F" w:rsidRDefault="006B1AAF" w:rsidP="007C154F">
            <w:pPr>
              <w:pStyle w:val="TableText"/>
              <w:rPr>
                <w:b/>
                <w:bCs/>
              </w:rPr>
            </w:pPr>
            <w:r w:rsidRPr="00C7345F">
              <w:rPr>
                <w:b/>
                <w:bCs/>
              </w:rPr>
              <w:t>N/A</w:t>
            </w:r>
          </w:p>
        </w:tc>
        <w:tc>
          <w:tcPr>
            <w:tcW w:w="840" w:type="dxa"/>
            <w:tcBorders>
              <w:top w:val="single" w:sz="12" w:space="0" w:color="auto"/>
              <w:bottom w:val="single" w:sz="12" w:space="0" w:color="auto"/>
            </w:tcBorders>
          </w:tcPr>
          <w:p w14:paraId="0801CA48" w14:textId="0D93D0A8" w:rsidR="006B1AAF" w:rsidRPr="00C7345F" w:rsidRDefault="006B1AAF" w:rsidP="00264B96">
            <w:pPr>
              <w:pStyle w:val="TableText"/>
              <w:ind w:right="216"/>
              <w:rPr>
                <w:b/>
                <w:bCs/>
              </w:rPr>
            </w:pPr>
            <w:r w:rsidRPr="00C7345F">
              <w:rPr>
                <w:b/>
                <w:bCs/>
              </w:rPr>
              <w:t>83</w:t>
            </w:r>
          </w:p>
        </w:tc>
        <w:tc>
          <w:tcPr>
            <w:tcW w:w="889" w:type="dxa"/>
            <w:tcBorders>
              <w:top w:val="single" w:sz="12" w:space="0" w:color="auto"/>
              <w:bottom w:val="single" w:sz="12" w:space="0" w:color="auto"/>
            </w:tcBorders>
          </w:tcPr>
          <w:p w14:paraId="47B9F224" w14:textId="437AEBF7" w:rsidR="006B1AAF" w:rsidRPr="00C7345F" w:rsidRDefault="00A10F82" w:rsidP="00264B96">
            <w:pPr>
              <w:pStyle w:val="TableText"/>
              <w:ind w:right="216"/>
              <w:rPr>
                <w:b/>
                <w:bCs/>
                <w:color w:val="000000"/>
              </w:rPr>
            </w:pPr>
            <w:r w:rsidRPr="00C7345F">
              <w:rPr>
                <w:b/>
                <w:bCs/>
                <w:color w:val="000000"/>
              </w:rPr>
              <w:t>35</w:t>
            </w:r>
          </w:p>
        </w:tc>
        <w:tc>
          <w:tcPr>
            <w:tcW w:w="930" w:type="dxa"/>
            <w:tcBorders>
              <w:top w:val="single" w:sz="12" w:space="0" w:color="auto"/>
              <w:bottom w:val="single" w:sz="12" w:space="0" w:color="auto"/>
            </w:tcBorders>
          </w:tcPr>
          <w:p w14:paraId="438B1B94" w14:textId="22924498" w:rsidR="006B1AAF" w:rsidRPr="00C7345F" w:rsidRDefault="00A10F82" w:rsidP="00264B96">
            <w:pPr>
              <w:pStyle w:val="TableText"/>
              <w:ind w:right="216"/>
              <w:rPr>
                <w:b/>
                <w:bCs/>
              </w:rPr>
            </w:pPr>
            <w:r w:rsidRPr="00C7345F">
              <w:rPr>
                <w:b/>
                <w:bCs/>
              </w:rPr>
              <w:t>118</w:t>
            </w:r>
          </w:p>
        </w:tc>
      </w:tr>
    </w:tbl>
    <w:p w14:paraId="17F5F397" w14:textId="1334264E" w:rsidR="00EC5264" w:rsidRPr="00C7345F" w:rsidRDefault="00EC5264" w:rsidP="00A043D3">
      <w:pPr>
        <w:pStyle w:val="Note"/>
      </w:pPr>
      <w:r w:rsidRPr="00C7345F">
        <w:rPr>
          <w:b/>
        </w:rPr>
        <w:t>Note:</w:t>
      </w:r>
      <w:r w:rsidRPr="00C7345F">
        <w:t> Numbers may not match the totals because participants may have multiple occupations</w:t>
      </w:r>
      <w:r w:rsidR="00A10F82" w:rsidRPr="00C7345F">
        <w:t xml:space="preserve"> or teaching credentials</w:t>
      </w:r>
      <w:r w:rsidRPr="00C7345F">
        <w:t xml:space="preserve"> or are currently working toward earning their highest degree. The information is self-reported and may not reflect all the</w:t>
      </w:r>
      <w:r w:rsidR="00A10F82" w:rsidRPr="00C7345F">
        <w:t>ir</w:t>
      </w:r>
      <w:r w:rsidRPr="00C7345F">
        <w:t xml:space="preserve"> experience and earned credentials.</w:t>
      </w:r>
    </w:p>
    <w:p w14:paraId="7AAAD44C" w14:textId="71D8D1DA" w:rsidR="009E31C5" w:rsidRPr="00C7345F" w:rsidRDefault="009E31C5" w:rsidP="00A92044">
      <w:pPr>
        <w:pStyle w:val="Heading3"/>
      </w:pPr>
      <w:bookmarkStart w:id="162" w:name="_Toc101418349"/>
      <w:bookmarkStart w:id="163" w:name="_Toc101418652"/>
      <w:bookmarkStart w:id="164" w:name="_Toc101418414"/>
      <w:bookmarkStart w:id="165" w:name="_Toc101418717"/>
      <w:bookmarkStart w:id="166" w:name="_Toc101418415"/>
      <w:bookmarkStart w:id="167" w:name="_Toc101418718"/>
      <w:bookmarkStart w:id="168" w:name="_Toc101418416"/>
      <w:bookmarkStart w:id="169" w:name="_Toc101418719"/>
      <w:bookmarkStart w:id="170" w:name="_Toc101418462"/>
      <w:bookmarkStart w:id="171" w:name="_Toc101418765"/>
      <w:bookmarkStart w:id="172" w:name="_Toc105063382"/>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r w:rsidRPr="00C7345F">
        <w:t>Test Assembly</w:t>
      </w:r>
      <w:bookmarkEnd w:id="172"/>
    </w:p>
    <w:p w14:paraId="310BF56D" w14:textId="534C8C6F" w:rsidR="0019033E" w:rsidRPr="00C7345F" w:rsidRDefault="006A5186" w:rsidP="005B090F">
      <w:r w:rsidRPr="00C7345F">
        <w:t>Since no revision</w:t>
      </w:r>
      <w:r w:rsidR="007F2FA1" w:rsidRPr="00C7345F">
        <w:t>s</w:t>
      </w:r>
      <w:r w:rsidRPr="00C7345F">
        <w:t xml:space="preserve"> were made to the blueprint for the Initial ELPAC in </w:t>
      </w:r>
      <w:r w:rsidR="00441B61" w:rsidRPr="00C7345F">
        <w:t>its</w:t>
      </w:r>
      <w:r w:rsidRPr="00C7345F">
        <w:t xml:space="preserve"> transition from a </w:t>
      </w:r>
      <w:r w:rsidR="00441B61" w:rsidRPr="00C7345F">
        <w:t>PPT</w:t>
      </w:r>
      <w:r w:rsidRPr="00C7345F">
        <w:t xml:space="preserve"> to a computer-based assessment, t</w:t>
      </w:r>
      <w:r w:rsidR="00A641AE" w:rsidRPr="00C7345F">
        <w:t>he 2020–2021</w:t>
      </w:r>
      <w:r w:rsidR="0019033E" w:rsidRPr="00C7345F">
        <w:t>, computer-based</w:t>
      </w:r>
      <w:r w:rsidR="00A641AE" w:rsidRPr="00C7345F">
        <w:t xml:space="preserve"> Initial ELPAC </w:t>
      </w:r>
      <w:r w:rsidR="007F2FA1" w:rsidRPr="00C7345F">
        <w:t xml:space="preserve">used the same forms as the </w:t>
      </w:r>
      <w:r w:rsidR="00441B61" w:rsidRPr="00C7345F">
        <w:t>paper–</w:t>
      </w:r>
      <w:r w:rsidR="007F2FA1" w:rsidRPr="00C7345F">
        <w:t>pencil 2018–2019 Initial ELPAC</w:t>
      </w:r>
      <w:r w:rsidR="0019033E" w:rsidRPr="00C7345F">
        <w:t>.</w:t>
      </w:r>
      <w:r w:rsidR="00A641AE" w:rsidRPr="00C7345F">
        <w:t xml:space="preserve"> </w:t>
      </w:r>
      <w:r w:rsidR="0019033E" w:rsidRPr="00C7345F">
        <w:t>The forms used</w:t>
      </w:r>
      <w:r w:rsidR="00A641AE" w:rsidRPr="00C7345F">
        <w:t xml:space="preserve"> were assembled by ETS assessment specialists and reviewed and approved by the CDE. </w:t>
      </w:r>
    </w:p>
    <w:p w14:paraId="21DB23B6" w14:textId="62EF26F6" w:rsidR="007B4FA4" w:rsidRPr="00C7345F" w:rsidRDefault="00A641AE" w:rsidP="007B4FA4">
      <w:r w:rsidRPr="00C7345F">
        <w:t>Th</w:t>
      </w:r>
      <w:r w:rsidR="0019033E" w:rsidRPr="00C7345F">
        <w:t>e test assembly</w:t>
      </w:r>
      <w:r w:rsidRPr="00C7345F">
        <w:t xml:space="preserve"> process began with the creation of test development specifications, which described the content characteristics, psychometric characteristics, and quantity of items to be used in the 2018–2019 Initial ELPAC (CDE, 2020d). ETS created the test development specifications that the CDE reviewed and approved</w:t>
      </w:r>
      <w:r w:rsidR="3D93EBC6" w:rsidRPr="00C7345F">
        <w:t>.</w:t>
      </w:r>
    </w:p>
    <w:p w14:paraId="76731282" w14:textId="0C2C56CA" w:rsidR="007B4FA4" w:rsidRPr="00C7345F" w:rsidRDefault="007B4FA4" w:rsidP="006E477A">
      <w:pPr>
        <w:pStyle w:val="Heading4"/>
        <w:keepLines/>
      </w:pPr>
      <w:bookmarkStart w:id="173" w:name="_Toc105063383"/>
      <w:bookmarkStart w:id="174" w:name="_Toc5177449"/>
      <w:bookmarkStart w:id="175" w:name="_Toc5270112"/>
      <w:r w:rsidRPr="00C7345F">
        <w:lastRenderedPageBreak/>
        <w:t>Test Forms</w:t>
      </w:r>
      <w:bookmarkEnd w:id="173"/>
    </w:p>
    <w:p w14:paraId="63D2B995" w14:textId="78A77FCE" w:rsidR="00C1282A" w:rsidRPr="00C7345F" w:rsidRDefault="00C1282A" w:rsidP="006E477A">
      <w:pPr>
        <w:keepNext/>
        <w:keepLines/>
        <w:rPr>
          <w:rFonts w:cs="Arial"/>
        </w:rPr>
      </w:pPr>
      <w:r w:rsidRPr="00C7345F">
        <w:rPr>
          <w:rFonts w:cs="Arial"/>
        </w:rPr>
        <w:t>Each grade</w:t>
      </w:r>
      <w:r w:rsidR="00B1243D" w:rsidRPr="00C7345F">
        <w:rPr>
          <w:rFonts w:cs="Arial"/>
        </w:rPr>
        <w:t xml:space="preserve"> level</w:t>
      </w:r>
      <w:r w:rsidR="00EF120E" w:rsidRPr="00C7345F">
        <w:rPr>
          <w:rFonts w:cs="Arial"/>
        </w:rPr>
        <w:t xml:space="preserve"> and </w:t>
      </w:r>
      <w:r w:rsidRPr="00C7345F">
        <w:rPr>
          <w:rFonts w:cs="Arial"/>
        </w:rPr>
        <w:t xml:space="preserve">grade span of the </w:t>
      </w:r>
      <w:r w:rsidR="004140EC" w:rsidRPr="00C7345F">
        <w:rPr>
          <w:rFonts w:cs="Arial"/>
        </w:rPr>
        <w:t xml:space="preserve">computer-based </w:t>
      </w:r>
      <w:r w:rsidRPr="00C7345F">
        <w:rPr>
          <w:rFonts w:cs="Arial"/>
        </w:rPr>
        <w:t>20</w:t>
      </w:r>
      <w:r w:rsidR="006400C4" w:rsidRPr="00C7345F">
        <w:rPr>
          <w:rFonts w:cs="Arial"/>
        </w:rPr>
        <w:t>20</w:t>
      </w:r>
      <w:r w:rsidRPr="00C7345F">
        <w:rPr>
          <w:rFonts w:cs="Arial"/>
        </w:rPr>
        <w:t>–202</w:t>
      </w:r>
      <w:r w:rsidR="006400C4" w:rsidRPr="00C7345F">
        <w:rPr>
          <w:rFonts w:cs="Arial"/>
        </w:rPr>
        <w:t>1</w:t>
      </w:r>
      <w:r w:rsidRPr="00C7345F">
        <w:rPr>
          <w:rFonts w:cs="Arial"/>
        </w:rPr>
        <w:t xml:space="preserve"> </w:t>
      </w:r>
      <w:r w:rsidR="00953838" w:rsidRPr="00C7345F">
        <w:rPr>
          <w:rFonts w:cs="Arial"/>
        </w:rPr>
        <w:t>Initial</w:t>
      </w:r>
      <w:r w:rsidRPr="00C7345F">
        <w:rPr>
          <w:rFonts w:cs="Arial"/>
        </w:rPr>
        <w:t xml:space="preserve"> ELPAC had one form with operational items only</w:t>
      </w:r>
      <w:r w:rsidR="0019033E" w:rsidRPr="00C7345F">
        <w:rPr>
          <w:rFonts w:cs="Arial"/>
        </w:rPr>
        <w:t>; each form was</w:t>
      </w:r>
      <w:r w:rsidR="006A5186" w:rsidRPr="00C7345F">
        <w:rPr>
          <w:rFonts w:cs="Arial"/>
        </w:rPr>
        <w:t xml:space="preserve"> based on </w:t>
      </w:r>
      <w:r w:rsidR="0019033E" w:rsidRPr="00C7345F">
        <w:rPr>
          <w:rFonts w:cs="Arial"/>
        </w:rPr>
        <w:t>a</w:t>
      </w:r>
      <w:r w:rsidR="006A5186" w:rsidRPr="00C7345F">
        <w:rPr>
          <w:rFonts w:cs="Arial"/>
        </w:rPr>
        <w:t xml:space="preserve"> </w:t>
      </w:r>
      <w:r w:rsidR="00192A09" w:rsidRPr="00C7345F">
        <w:t>2018–2019 Initial ELPAC form</w:t>
      </w:r>
      <w:r w:rsidRPr="00C7345F">
        <w:rPr>
          <w:rFonts w:cs="Arial"/>
        </w:rPr>
        <w:t xml:space="preserve">. </w:t>
      </w:r>
      <w:r w:rsidR="006A5186" w:rsidRPr="00C7345F">
        <w:rPr>
          <w:rFonts w:cs="Arial"/>
        </w:rPr>
        <w:t>One form</w:t>
      </w:r>
      <w:r w:rsidRPr="00C7345F">
        <w:rPr>
          <w:rFonts w:cs="Arial"/>
        </w:rPr>
        <w:t xml:space="preserve"> was developed for each of the six grade</w:t>
      </w:r>
      <w:r w:rsidR="00B1243D" w:rsidRPr="00C7345F">
        <w:rPr>
          <w:rFonts w:cs="Arial"/>
        </w:rPr>
        <w:t xml:space="preserve"> levels and </w:t>
      </w:r>
      <w:r w:rsidRPr="00C7345F">
        <w:rPr>
          <w:rFonts w:cs="Arial"/>
        </w:rPr>
        <w:t xml:space="preserve">grade spans: </w:t>
      </w:r>
      <w:r w:rsidR="00B1243D" w:rsidRPr="00C7345F">
        <w:rPr>
          <w:rFonts w:cs="Arial"/>
        </w:rPr>
        <w:t>kindergarten</w:t>
      </w:r>
      <w:r w:rsidRPr="00C7345F">
        <w:rPr>
          <w:rFonts w:cs="Arial"/>
        </w:rPr>
        <w:t xml:space="preserve">, grade </w:t>
      </w:r>
      <w:r w:rsidR="00B1243D" w:rsidRPr="00C7345F">
        <w:rPr>
          <w:rFonts w:cs="Arial"/>
        </w:rPr>
        <w:t>one</w:t>
      </w:r>
      <w:r w:rsidRPr="00C7345F">
        <w:rPr>
          <w:rFonts w:cs="Arial"/>
        </w:rPr>
        <w:t xml:space="preserve">, grade </w:t>
      </w:r>
      <w:r w:rsidR="00B1243D" w:rsidRPr="00C7345F">
        <w:rPr>
          <w:rFonts w:cs="Arial"/>
        </w:rPr>
        <w:t>two</w:t>
      </w:r>
      <w:r w:rsidRPr="00C7345F">
        <w:rPr>
          <w:rFonts w:cs="Arial"/>
        </w:rPr>
        <w:t>, grade</w:t>
      </w:r>
      <w:r w:rsidR="008E2DA7" w:rsidRPr="00C7345F">
        <w:rPr>
          <w:rFonts w:cs="Arial"/>
        </w:rPr>
        <w:t xml:space="preserve"> </w:t>
      </w:r>
      <w:r w:rsidRPr="00C7345F">
        <w:rPr>
          <w:rFonts w:cs="Arial"/>
        </w:rPr>
        <w:t>s</w:t>
      </w:r>
      <w:r w:rsidR="008E2DA7" w:rsidRPr="00C7345F">
        <w:rPr>
          <w:rFonts w:cs="Arial"/>
        </w:rPr>
        <w:t>pan</w:t>
      </w:r>
      <w:r w:rsidRPr="00C7345F">
        <w:rPr>
          <w:rFonts w:cs="Arial"/>
        </w:rPr>
        <w:t xml:space="preserve"> </w:t>
      </w:r>
      <w:r w:rsidR="00B1243D" w:rsidRPr="00C7345F">
        <w:rPr>
          <w:rFonts w:cs="Arial"/>
        </w:rPr>
        <w:t>three through five</w:t>
      </w:r>
      <w:r w:rsidRPr="00C7345F">
        <w:rPr>
          <w:rFonts w:cs="Arial"/>
        </w:rPr>
        <w:t>, grade</w:t>
      </w:r>
      <w:r w:rsidR="008E2DA7" w:rsidRPr="00C7345F">
        <w:rPr>
          <w:rFonts w:cs="Arial"/>
        </w:rPr>
        <w:t xml:space="preserve"> </w:t>
      </w:r>
      <w:r w:rsidRPr="00C7345F">
        <w:rPr>
          <w:rFonts w:cs="Arial"/>
        </w:rPr>
        <w:t>s</w:t>
      </w:r>
      <w:r w:rsidR="008E2DA7" w:rsidRPr="00C7345F">
        <w:rPr>
          <w:rFonts w:cs="Arial"/>
        </w:rPr>
        <w:t>pan</w:t>
      </w:r>
      <w:r w:rsidR="00B1243D" w:rsidRPr="00C7345F">
        <w:rPr>
          <w:rFonts w:cs="Arial"/>
        </w:rPr>
        <w:t xml:space="preserve"> six through eight</w:t>
      </w:r>
      <w:r w:rsidRPr="00C7345F">
        <w:rPr>
          <w:rFonts w:cs="Arial"/>
        </w:rPr>
        <w:t>, and grade</w:t>
      </w:r>
      <w:r w:rsidR="008E2DA7" w:rsidRPr="00C7345F">
        <w:rPr>
          <w:rFonts w:cs="Arial"/>
        </w:rPr>
        <w:t xml:space="preserve"> </w:t>
      </w:r>
      <w:r w:rsidRPr="00C7345F">
        <w:rPr>
          <w:rFonts w:cs="Arial"/>
        </w:rPr>
        <w:t>s</w:t>
      </w:r>
      <w:r w:rsidR="008E2DA7" w:rsidRPr="00C7345F">
        <w:rPr>
          <w:rFonts w:cs="Arial"/>
        </w:rPr>
        <w:t>pan</w:t>
      </w:r>
      <w:r w:rsidRPr="00C7345F">
        <w:rPr>
          <w:rFonts w:cs="Arial"/>
        </w:rPr>
        <w:t xml:space="preserve"> </w:t>
      </w:r>
      <w:r w:rsidR="00B1243D" w:rsidRPr="00C7345F">
        <w:rPr>
          <w:rFonts w:cs="Arial"/>
        </w:rPr>
        <w:t>nine through twelve</w:t>
      </w:r>
      <w:r w:rsidRPr="00C7345F">
        <w:rPr>
          <w:rFonts w:cs="Arial"/>
        </w:rPr>
        <w:t xml:space="preserve">. </w:t>
      </w:r>
      <w:r w:rsidR="00B12654" w:rsidRPr="00C7345F">
        <w:rPr>
          <w:rFonts w:cs="Arial"/>
        </w:rPr>
        <w:t xml:space="preserve">For the computer-based delivery, </w:t>
      </w:r>
      <w:r w:rsidRPr="00C7345F">
        <w:rPr>
          <w:rFonts w:cs="Arial"/>
        </w:rPr>
        <w:t xml:space="preserve">ETS created a variant of </w:t>
      </w:r>
      <w:r w:rsidR="006A5186" w:rsidRPr="00C7345F">
        <w:rPr>
          <w:rFonts w:cs="Arial"/>
        </w:rPr>
        <w:t>the form</w:t>
      </w:r>
      <w:r w:rsidRPr="00C7345F">
        <w:rPr>
          <w:rFonts w:cs="Arial"/>
        </w:rPr>
        <w:t xml:space="preserve"> that contain</w:t>
      </w:r>
      <w:r w:rsidR="008E2DA7" w:rsidRPr="00C7345F">
        <w:rPr>
          <w:rFonts w:cs="Arial"/>
        </w:rPr>
        <w:t>ed</w:t>
      </w:r>
      <w:r w:rsidRPr="00C7345F">
        <w:rPr>
          <w:rFonts w:cs="Arial"/>
        </w:rPr>
        <w:t xml:space="preserve"> twinned items for </w:t>
      </w:r>
      <w:r w:rsidR="00513C8C" w:rsidRPr="00C7345F">
        <w:rPr>
          <w:rFonts w:cs="Arial"/>
        </w:rPr>
        <w:t>b</w:t>
      </w:r>
      <w:r w:rsidRPr="00C7345F">
        <w:rPr>
          <w:rFonts w:cs="Arial"/>
        </w:rPr>
        <w:t>raille</w:t>
      </w:r>
      <w:r w:rsidR="008E2DA7" w:rsidRPr="00C7345F">
        <w:rPr>
          <w:rFonts w:cs="Arial"/>
        </w:rPr>
        <w:t>,</w:t>
      </w:r>
      <w:r w:rsidRPr="00C7345F">
        <w:rPr>
          <w:rFonts w:cs="Arial"/>
        </w:rPr>
        <w:t xml:space="preserve"> to which students who require</w:t>
      </w:r>
      <w:r w:rsidR="008E2DA7" w:rsidRPr="00C7345F">
        <w:rPr>
          <w:rFonts w:cs="Arial"/>
        </w:rPr>
        <w:t>d</w:t>
      </w:r>
      <w:r w:rsidRPr="00C7345F">
        <w:rPr>
          <w:rFonts w:cs="Arial"/>
        </w:rPr>
        <w:t xml:space="preserve"> the </w:t>
      </w:r>
      <w:r w:rsidR="00513C8C" w:rsidRPr="00C7345F">
        <w:rPr>
          <w:rFonts w:cs="Arial"/>
        </w:rPr>
        <w:t>b</w:t>
      </w:r>
      <w:r w:rsidRPr="00C7345F">
        <w:rPr>
          <w:rFonts w:cs="Arial"/>
        </w:rPr>
        <w:t>raille accommodation w</w:t>
      </w:r>
      <w:r w:rsidR="008E2DA7" w:rsidRPr="00C7345F">
        <w:rPr>
          <w:rFonts w:cs="Arial"/>
        </w:rPr>
        <w:t>ere</w:t>
      </w:r>
      <w:r w:rsidRPr="00C7345F">
        <w:rPr>
          <w:rFonts w:cs="Arial"/>
        </w:rPr>
        <w:t xml:space="preserve"> routed.</w:t>
      </w:r>
    </w:p>
    <w:p w14:paraId="3D856964" w14:textId="4208E594" w:rsidR="006400C4" w:rsidRPr="00C7345F" w:rsidRDefault="00997116" w:rsidP="006E4942">
      <w:pPr>
        <w:keepNext/>
        <w:keepLines/>
        <w:rPr>
          <w:rFonts w:cs="Arial"/>
        </w:rPr>
      </w:pPr>
      <w:r w:rsidRPr="00C7345F">
        <w:rPr>
          <w:rStyle w:val="Cross-Reference"/>
        </w:rPr>
        <w:fldChar w:fldCharType="begin"/>
      </w:r>
      <w:r w:rsidRPr="00C7345F">
        <w:rPr>
          <w:rStyle w:val="Cross-Reference"/>
        </w:rPr>
        <w:instrText xml:space="preserve"> REF _Ref94275050 \h  \* MERGEFORMAT </w:instrText>
      </w:r>
      <w:r w:rsidRPr="00C7345F">
        <w:rPr>
          <w:rStyle w:val="Cross-Reference"/>
        </w:rPr>
      </w:r>
      <w:r w:rsidRPr="00C7345F">
        <w:rPr>
          <w:rStyle w:val="Cross-Reference"/>
        </w:rPr>
        <w:fldChar w:fldCharType="separate"/>
      </w:r>
      <w:r w:rsidR="00161A44" w:rsidRPr="00161A44">
        <w:rPr>
          <w:rStyle w:val="Cross-Reference"/>
        </w:rPr>
        <w:t>Table 2.2</w:t>
      </w:r>
      <w:r w:rsidRPr="00C7345F">
        <w:rPr>
          <w:rStyle w:val="Cross-Reference"/>
        </w:rPr>
        <w:fldChar w:fldCharType="end"/>
      </w:r>
      <w:r w:rsidR="00C1282A" w:rsidRPr="00C7345F">
        <w:rPr>
          <w:rFonts w:cs="Arial"/>
        </w:rPr>
        <w:t xml:space="preserve"> provides an overview of the number of items and points by domain and grade for </w:t>
      </w:r>
      <w:r w:rsidR="006A5186" w:rsidRPr="00C7345F">
        <w:rPr>
          <w:rFonts w:cs="Arial"/>
        </w:rPr>
        <w:t>the Initial ELPAC</w:t>
      </w:r>
      <w:r w:rsidR="00C1282A" w:rsidRPr="00C7345F">
        <w:rPr>
          <w:rFonts w:cs="Arial"/>
        </w:rPr>
        <w:t>.</w:t>
      </w:r>
    </w:p>
    <w:p w14:paraId="3D757510" w14:textId="20A07F5A" w:rsidR="00997116" w:rsidRPr="00C7345F" w:rsidRDefault="00997116" w:rsidP="00997116">
      <w:pPr>
        <w:pStyle w:val="Caption"/>
      </w:pPr>
      <w:bookmarkStart w:id="176" w:name="_Ref94275050"/>
      <w:bookmarkStart w:id="177" w:name="_Toc134621808"/>
      <w:r w:rsidRPr="00C7345F">
        <w:t xml:space="preserve">Table </w:t>
      </w:r>
      <w:r w:rsidRPr="00C7345F">
        <w:fldChar w:fldCharType="begin"/>
      </w:r>
      <w:r w:rsidRPr="00C7345F">
        <w:instrText>STYLEREF 2 \s</w:instrText>
      </w:r>
      <w:r w:rsidRPr="00C7345F">
        <w:fldChar w:fldCharType="separate"/>
      </w:r>
      <w:r w:rsidR="003166F4" w:rsidRPr="00C7345F">
        <w:t>2</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2</w:t>
      </w:r>
      <w:r w:rsidRPr="00C7345F">
        <w:fldChar w:fldCharType="end"/>
      </w:r>
      <w:bookmarkEnd w:id="176"/>
      <w:r w:rsidRPr="00C7345F">
        <w:t xml:space="preserve">  Overview of </w:t>
      </w:r>
      <w:r w:rsidR="006A5186" w:rsidRPr="00C7345F">
        <w:t>Initial</w:t>
      </w:r>
      <w:r w:rsidRPr="00C7345F">
        <w:t xml:space="preserve"> </w:t>
      </w:r>
      <w:r w:rsidR="0019033E" w:rsidRPr="00C7345F">
        <w:t xml:space="preserve">ELPAC </w:t>
      </w:r>
      <w:r w:rsidRPr="00C7345F">
        <w:t>Items and Points by Domain and Grade Level or Grade Span</w:t>
      </w:r>
      <w:bookmarkEnd w:id="177"/>
    </w:p>
    <w:tbl>
      <w:tblPr>
        <w:tblStyle w:val="TRs"/>
        <w:tblW w:w="9936" w:type="dxa"/>
        <w:tblLayout w:type="fixed"/>
        <w:tblLook w:val="04A0" w:firstRow="1" w:lastRow="0" w:firstColumn="1" w:lastColumn="0" w:noHBand="0" w:noVBand="1"/>
        <w:tblDescription w:val="Overview of Form 1 Items and Points by Domain and Grade Level or Grade Span"/>
      </w:tblPr>
      <w:tblGrid>
        <w:gridCol w:w="1296"/>
        <w:gridCol w:w="720"/>
        <w:gridCol w:w="720"/>
        <w:gridCol w:w="720"/>
        <w:gridCol w:w="720"/>
        <w:gridCol w:w="720"/>
        <w:gridCol w:w="720"/>
        <w:gridCol w:w="720"/>
        <w:gridCol w:w="720"/>
        <w:gridCol w:w="720"/>
        <w:gridCol w:w="720"/>
        <w:gridCol w:w="720"/>
        <w:gridCol w:w="720"/>
      </w:tblGrid>
      <w:tr w:rsidR="00DE662A" w:rsidRPr="00C7345F" w14:paraId="584F3C29" w14:textId="77777777" w:rsidTr="00EF45D9">
        <w:trPr>
          <w:cnfStyle w:val="100000000000" w:firstRow="1" w:lastRow="0" w:firstColumn="0" w:lastColumn="0" w:oddVBand="0" w:evenVBand="0" w:oddHBand="0" w:evenHBand="0" w:firstRowFirstColumn="0" w:firstRowLastColumn="0" w:lastRowFirstColumn="0" w:lastRowLastColumn="0"/>
          <w:cantSplit/>
          <w:trHeight w:val="1728"/>
        </w:trPr>
        <w:tc>
          <w:tcPr>
            <w:tcW w:w="1296" w:type="dxa"/>
          </w:tcPr>
          <w:p w14:paraId="7019957A" w14:textId="59478130" w:rsidR="006E4942" w:rsidRPr="00C7345F" w:rsidRDefault="006E4942" w:rsidP="006E4942">
            <w:pPr>
              <w:pStyle w:val="TableHead"/>
              <w:rPr>
                <w:bCs/>
                <w:noProof w:val="0"/>
                <w:lang w:eastAsia="zh-CN"/>
              </w:rPr>
            </w:pPr>
            <w:r w:rsidRPr="00C7345F">
              <w:rPr>
                <w:rFonts w:cs="Arial"/>
                <w:bCs/>
                <w:noProof w:val="0"/>
                <w:szCs w:val="22"/>
              </w:rPr>
              <w:t>Domain</w:t>
            </w:r>
          </w:p>
        </w:tc>
        <w:tc>
          <w:tcPr>
            <w:tcW w:w="720" w:type="dxa"/>
            <w:textDirection w:val="btLr"/>
            <w:vAlign w:val="center"/>
          </w:tcPr>
          <w:p w14:paraId="20885093" w14:textId="522E0EC7" w:rsidR="006E4942" w:rsidRPr="00C7345F" w:rsidRDefault="006E4942" w:rsidP="006E4942">
            <w:pPr>
              <w:pStyle w:val="TableHead"/>
              <w:ind w:left="72" w:right="72"/>
              <w:jc w:val="left"/>
              <w:rPr>
                <w:noProof w:val="0"/>
                <w:lang w:eastAsia="zh-CN"/>
              </w:rPr>
            </w:pPr>
            <w:r w:rsidRPr="00C7345F">
              <w:rPr>
                <w:noProof w:val="0"/>
                <w:lang w:eastAsia="zh-CN"/>
              </w:rPr>
              <w:t>Kindergarten Items</w:t>
            </w:r>
          </w:p>
        </w:tc>
        <w:tc>
          <w:tcPr>
            <w:tcW w:w="720" w:type="dxa"/>
            <w:textDirection w:val="btLr"/>
            <w:vAlign w:val="center"/>
          </w:tcPr>
          <w:p w14:paraId="2887D692" w14:textId="5137CA9D" w:rsidR="006E4942" w:rsidRPr="00C7345F" w:rsidRDefault="006E4942" w:rsidP="006E4942">
            <w:pPr>
              <w:pStyle w:val="TableHead"/>
              <w:ind w:left="72" w:right="72"/>
              <w:jc w:val="left"/>
              <w:rPr>
                <w:noProof w:val="0"/>
                <w:lang w:eastAsia="zh-CN"/>
              </w:rPr>
            </w:pPr>
            <w:r w:rsidRPr="00C7345F">
              <w:rPr>
                <w:noProof w:val="0"/>
                <w:lang w:eastAsia="zh-CN"/>
              </w:rPr>
              <w:t>Kindergarten Points</w:t>
            </w:r>
          </w:p>
        </w:tc>
        <w:tc>
          <w:tcPr>
            <w:tcW w:w="720" w:type="dxa"/>
            <w:textDirection w:val="btLr"/>
            <w:vAlign w:val="center"/>
          </w:tcPr>
          <w:p w14:paraId="7E3F573B" w14:textId="57BA6FB2" w:rsidR="006E4942" w:rsidRPr="00C7345F" w:rsidRDefault="006E4942" w:rsidP="006E4942">
            <w:pPr>
              <w:pStyle w:val="TableHead"/>
              <w:ind w:left="72" w:right="72"/>
              <w:jc w:val="left"/>
              <w:rPr>
                <w:noProof w:val="0"/>
                <w:lang w:eastAsia="zh-CN"/>
              </w:rPr>
            </w:pPr>
            <w:r w:rsidRPr="00C7345F">
              <w:rPr>
                <w:noProof w:val="0"/>
                <w:lang w:eastAsia="zh-CN"/>
              </w:rPr>
              <w:t>Grade 1 Items</w:t>
            </w:r>
          </w:p>
        </w:tc>
        <w:tc>
          <w:tcPr>
            <w:tcW w:w="720" w:type="dxa"/>
            <w:textDirection w:val="btLr"/>
            <w:vAlign w:val="center"/>
          </w:tcPr>
          <w:p w14:paraId="5F027B7A" w14:textId="1F94A03B" w:rsidR="006E4942" w:rsidRPr="00C7345F" w:rsidRDefault="006E4942" w:rsidP="006E4942">
            <w:pPr>
              <w:pStyle w:val="TableHead"/>
              <w:ind w:left="72" w:right="72"/>
              <w:jc w:val="left"/>
              <w:rPr>
                <w:noProof w:val="0"/>
                <w:lang w:eastAsia="zh-CN"/>
              </w:rPr>
            </w:pPr>
            <w:r w:rsidRPr="00C7345F">
              <w:rPr>
                <w:noProof w:val="0"/>
                <w:lang w:eastAsia="zh-CN"/>
              </w:rPr>
              <w:t>Grade 1 Points</w:t>
            </w:r>
          </w:p>
        </w:tc>
        <w:tc>
          <w:tcPr>
            <w:tcW w:w="720" w:type="dxa"/>
            <w:textDirection w:val="btLr"/>
            <w:vAlign w:val="center"/>
          </w:tcPr>
          <w:p w14:paraId="7D47D9B3" w14:textId="11F4E364" w:rsidR="006E4942" w:rsidRPr="00C7345F" w:rsidRDefault="006E4942" w:rsidP="006E4942">
            <w:pPr>
              <w:pStyle w:val="TableHead"/>
              <w:ind w:left="72" w:right="72"/>
              <w:jc w:val="left"/>
              <w:rPr>
                <w:noProof w:val="0"/>
                <w:lang w:eastAsia="zh-CN"/>
              </w:rPr>
            </w:pPr>
            <w:r w:rsidRPr="00C7345F">
              <w:rPr>
                <w:noProof w:val="0"/>
                <w:lang w:eastAsia="zh-CN"/>
              </w:rPr>
              <w:t>Grade 2 Items</w:t>
            </w:r>
          </w:p>
        </w:tc>
        <w:tc>
          <w:tcPr>
            <w:tcW w:w="720" w:type="dxa"/>
            <w:textDirection w:val="btLr"/>
            <w:vAlign w:val="center"/>
          </w:tcPr>
          <w:p w14:paraId="487794D3" w14:textId="60B5FF45" w:rsidR="006E4942" w:rsidRPr="00C7345F" w:rsidRDefault="006E4942" w:rsidP="006E4942">
            <w:pPr>
              <w:pStyle w:val="TableHead"/>
              <w:ind w:left="72" w:right="72"/>
              <w:jc w:val="left"/>
              <w:rPr>
                <w:noProof w:val="0"/>
                <w:lang w:eastAsia="zh-CN"/>
              </w:rPr>
            </w:pPr>
            <w:r w:rsidRPr="00C7345F">
              <w:rPr>
                <w:noProof w:val="0"/>
                <w:lang w:eastAsia="zh-CN"/>
              </w:rPr>
              <w:t>Grade 2 Points</w:t>
            </w:r>
          </w:p>
        </w:tc>
        <w:tc>
          <w:tcPr>
            <w:tcW w:w="720" w:type="dxa"/>
            <w:textDirection w:val="btLr"/>
            <w:vAlign w:val="center"/>
          </w:tcPr>
          <w:p w14:paraId="2E95329A" w14:textId="75AAC95C" w:rsidR="006E4942" w:rsidRPr="00C7345F" w:rsidRDefault="006E4942" w:rsidP="006E4942">
            <w:pPr>
              <w:pStyle w:val="TableHead"/>
              <w:ind w:left="72" w:right="72"/>
              <w:jc w:val="left"/>
              <w:rPr>
                <w:noProof w:val="0"/>
                <w:lang w:eastAsia="zh-CN"/>
              </w:rPr>
            </w:pPr>
            <w:r w:rsidRPr="00C7345F">
              <w:rPr>
                <w:noProof w:val="0"/>
                <w:lang w:eastAsia="zh-CN"/>
              </w:rPr>
              <w:t>Grades 3–5 Items</w:t>
            </w:r>
          </w:p>
        </w:tc>
        <w:tc>
          <w:tcPr>
            <w:tcW w:w="720" w:type="dxa"/>
            <w:textDirection w:val="btLr"/>
            <w:vAlign w:val="center"/>
          </w:tcPr>
          <w:p w14:paraId="2CC31085" w14:textId="211E03A9" w:rsidR="006E4942" w:rsidRPr="00C7345F" w:rsidRDefault="006E4942" w:rsidP="006E4942">
            <w:pPr>
              <w:pStyle w:val="TableHead"/>
              <w:ind w:left="72" w:right="72"/>
              <w:jc w:val="left"/>
              <w:rPr>
                <w:noProof w:val="0"/>
                <w:lang w:eastAsia="zh-CN"/>
              </w:rPr>
            </w:pPr>
            <w:r w:rsidRPr="00C7345F">
              <w:rPr>
                <w:noProof w:val="0"/>
                <w:lang w:eastAsia="zh-CN"/>
              </w:rPr>
              <w:t>Grades 3–5 Points</w:t>
            </w:r>
          </w:p>
        </w:tc>
        <w:tc>
          <w:tcPr>
            <w:tcW w:w="720" w:type="dxa"/>
            <w:textDirection w:val="btLr"/>
            <w:vAlign w:val="center"/>
          </w:tcPr>
          <w:p w14:paraId="525D783C" w14:textId="39713BB3" w:rsidR="006E4942" w:rsidRPr="00C7345F" w:rsidRDefault="006E4942" w:rsidP="006E4942">
            <w:pPr>
              <w:pStyle w:val="TableHead"/>
              <w:ind w:left="72" w:right="72"/>
              <w:jc w:val="left"/>
              <w:rPr>
                <w:noProof w:val="0"/>
                <w:lang w:eastAsia="zh-CN"/>
              </w:rPr>
            </w:pPr>
            <w:r w:rsidRPr="00C7345F">
              <w:rPr>
                <w:noProof w:val="0"/>
                <w:lang w:eastAsia="zh-CN"/>
              </w:rPr>
              <w:t>Grades 6–8 Items</w:t>
            </w:r>
          </w:p>
        </w:tc>
        <w:tc>
          <w:tcPr>
            <w:tcW w:w="720" w:type="dxa"/>
            <w:textDirection w:val="btLr"/>
            <w:vAlign w:val="center"/>
          </w:tcPr>
          <w:p w14:paraId="66DA7F4B" w14:textId="6D8B9015" w:rsidR="006E4942" w:rsidRPr="00C7345F" w:rsidRDefault="006E4942" w:rsidP="006E4942">
            <w:pPr>
              <w:pStyle w:val="TableHead"/>
              <w:ind w:left="72" w:right="72"/>
              <w:jc w:val="left"/>
              <w:rPr>
                <w:noProof w:val="0"/>
                <w:lang w:eastAsia="zh-CN"/>
              </w:rPr>
            </w:pPr>
            <w:r w:rsidRPr="00C7345F">
              <w:rPr>
                <w:noProof w:val="0"/>
                <w:lang w:eastAsia="zh-CN"/>
              </w:rPr>
              <w:t>Grades 6–8 Points</w:t>
            </w:r>
          </w:p>
        </w:tc>
        <w:tc>
          <w:tcPr>
            <w:tcW w:w="720" w:type="dxa"/>
            <w:textDirection w:val="btLr"/>
            <w:vAlign w:val="center"/>
          </w:tcPr>
          <w:p w14:paraId="675256DB" w14:textId="13993A54" w:rsidR="006E4942" w:rsidRPr="00C7345F" w:rsidRDefault="006E4942" w:rsidP="006E4942">
            <w:pPr>
              <w:pStyle w:val="TableHead"/>
              <w:ind w:left="72" w:right="72"/>
              <w:jc w:val="left"/>
              <w:rPr>
                <w:noProof w:val="0"/>
                <w:lang w:eastAsia="zh-CN"/>
              </w:rPr>
            </w:pPr>
            <w:r w:rsidRPr="00C7345F">
              <w:rPr>
                <w:noProof w:val="0"/>
                <w:lang w:eastAsia="zh-CN"/>
              </w:rPr>
              <w:t>Grades 9–12 Items</w:t>
            </w:r>
          </w:p>
        </w:tc>
        <w:tc>
          <w:tcPr>
            <w:tcW w:w="720" w:type="dxa"/>
            <w:textDirection w:val="btLr"/>
            <w:vAlign w:val="center"/>
          </w:tcPr>
          <w:p w14:paraId="5CDAFE00" w14:textId="255A3966" w:rsidR="006E4942" w:rsidRPr="00C7345F" w:rsidRDefault="006E4942" w:rsidP="006E4942">
            <w:pPr>
              <w:pStyle w:val="TableHead"/>
              <w:ind w:left="72" w:right="72"/>
              <w:jc w:val="left"/>
              <w:rPr>
                <w:noProof w:val="0"/>
                <w:lang w:eastAsia="zh-CN"/>
              </w:rPr>
            </w:pPr>
            <w:r w:rsidRPr="00C7345F">
              <w:rPr>
                <w:noProof w:val="0"/>
                <w:lang w:eastAsia="zh-CN"/>
              </w:rPr>
              <w:t>Grades 9–12 Points</w:t>
            </w:r>
          </w:p>
        </w:tc>
      </w:tr>
      <w:tr w:rsidR="006E4942" w:rsidRPr="00C7345F" w14:paraId="4BA163A5" w14:textId="77777777" w:rsidTr="00EF45D9">
        <w:tc>
          <w:tcPr>
            <w:tcW w:w="1296" w:type="dxa"/>
          </w:tcPr>
          <w:p w14:paraId="72C3DBE4" w14:textId="0265A205" w:rsidR="006E4942" w:rsidRPr="00C7345F" w:rsidRDefault="006E4942" w:rsidP="006E4942">
            <w:pPr>
              <w:pStyle w:val="TableText"/>
              <w:rPr>
                <w:lang w:eastAsia="zh-CN"/>
              </w:rPr>
            </w:pPr>
            <w:r w:rsidRPr="00C7345F">
              <w:rPr>
                <w:rFonts w:cs="Arial"/>
              </w:rPr>
              <w:t>Listening</w:t>
            </w:r>
          </w:p>
        </w:tc>
        <w:tc>
          <w:tcPr>
            <w:tcW w:w="720" w:type="dxa"/>
          </w:tcPr>
          <w:p w14:paraId="5ED7A25A" w14:textId="6FC715C6" w:rsidR="006E4942" w:rsidRPr="00C7345F" w:rsidRDefault="006E4942" w:rsidP="006E4942">
            <w:pPr>
              <w:pStyle w:val="TableText"/>
              <w:rPr>
                <w:lang w:eastAsia="zh-CN"/>
              </w:rPr>
            </w:pPr>
            <w:r w:rsidRPr="00C7345F">
              <w:t>12</w:t>
            </w:r>
          </w:p>
        </w:tc>
        <w:tc>
          <w:tcPr>
            <w:tcW w:w="720" w:type="dxa"/>
          </w:tcPr>
          <w:p w14:paraId="117C3F86" w14:textId="439B4471" w:rsidR="006E4942" w:rsidRPr="00C7345F" w:rsidRDefault="006E4942" w:rsidP="006E4942">
            <w:pPr>
              <w:pStyle w:val="TableText"/>
              <w:rPr>
                <w:lang w:eastAsia="zh-CN"/>
              </w:rPr>
            </w:pPr>
            <w:r w:rsidRPr="00C7345F">
              <w:t>12</w:t>
            </w:r>
          </w:p>
        </w:tc>
        <w:tc>
          <w:tcPr>
            <w:tcW w:w="720" w:type="dxa"/>
          </w:tcPr>
          <w:p w14:paraId="669DAF93" w14:textId="369D721A" w:rsidR="006E4942" w:rsidRPr="00C7345F" w:rsidRDefault="006E4942" w:rsidP="006E4942">
            <w:pPr>
              <w:pStyle w:val="TableText"/>
              <w:rPr>
                <w:lang w:eastAsia="zh-CN"/>
              </w:rPr>
            </w:pPr>
            <w:r w:rsidRPr="00C7345F">
              <w:t>12</w:t>
            </w:r>
          </w:p>
        </w:tc>
        <w:tc>
          <w:tcPr>
            <w:tcW w:w="720" w:type="dxa"/>
          </w:tcPr>
          <w:p w14:paraId="4A658793" w14:textId="512F1B1F" w:rsidR="006E4942" w:rsidRPr="00C7345F" w:rsidRDefault="006E4942" w:rsidP="006E4942">
            <w:pPr>
              <w:pStyle w:val="TableText"/>
              <w:rPr>
                <w:lang w:eastAsia="zh-CN"/>
              </w:rPr>
            </w:pPr>
            <w:r w:rsidRPr="00C7345F">
              <w:t>12</w:t>
            </w:r>
          </w:p>
        </w:tc>
        <w:tc>
          <w:tcPr>
            <w:tcW w:w="720" w:type="dxa"/>
          </w:tcPr>
          <w:p w14:paraId="340EDED5" w14:textId="17305FA3" w:rsidR="006E4942" w:rsidRPr="00C7345F" w:rsidRDefault="006E4942" w:rsidP="006E4942">
            <w:pPr>
              <w:pStyle w:val="TableText"/>
              <w:rPr>
                <w:lang w:eastAsia="zh-CN"/>
              </w:rPr>
            </w:pPr>
            <w:r w:rsidRPr="00C7345F">
              <w:t>12</w:t>
            </w:r>
          </w:p>
        </w:tc>
        <w:tc>
          <w:tcPr>
            <w:tcW w:w="720" w:type="dxa"/>
          </w:tcPr>
          <w:p w14:paraId="39874F58" w14:textId="35D1AEDB" w:rsidR="006E4942" w:rsidRPr="00C7345F" w:rsidRDefault="006E4942" w:rsidP="006E4942">
            <w:pPr>
              <w:pStyle w:val="TableText"/>
              <w:rPr>
                <w:lang w:eastAsia="zh-CN"/>
              </w:rPr>
            </w:pPr>
            <w:r w:rsidRPr="00C7345F">
              <w:t>12</w:t>
            </w:r>
          </w:p>
        </w:tc>
        <w:tc>
          <w:tcPr>
            <w:tcW w:w="720" w:type="dxa"/>
          </w:tcPr>
          <w:p w14:paraId="16FBC521" w14:textId="482DDBB4" w:rsidR="006E4942" w:rsidRPr="00C7345F" w:rsidRDefault="006E4942" w:rsidP="006E4942">
            <w:pPr>
              <w:pStyle w:val="TableText"/>
              <w:rPr>
                <w:lang w:eastAsia="zh-CN"/>
              </w:rPr>
            </w:pPr>
            <w:r w:rsidRPr="00C7345F">
              <w:t>13</w:t>
            </w:r>
          </w:p>
        </w:tc>
        <w:tc>
          <w:tcPr>
            <w:tcW w:w="720" w:type="dxa"/>
          </w:tcPr>
          <w:p w14:paraId="53C63484" w14:textId="2252618F" w:rsidR="006E4942" w:rsidRPr="00C7345F" w:rsidRDefault="006E4942" w:rsidP="006E4942">
            <w:pPr>
              <w:pStyle w:val="TableText"/>
              <w:rPr>
                <w:lang w:eastAsia="zh-CN"/>
              </w:rPr>
            </w:pPr>
            <w:r w:rsidRPr="00C7345F">
              <w:t>13</w:t>
            </w:r>
          </w:p>
        </w:tc>
        <w:tc>
          <w:tcPr>
            <w:tcW w:w="720" w:type="dxa"/>
          </w:tcPr>
          <w:p w14:paraId="75D98843" w14:textId="4D756445" w:rsidR="006E4942" w:rsidRPr="00C7345F" w:rsidRDefault="006E4942" w:rsidP="006E4942">
            <w:pPr>
              <w:pStyle w:val="TableText"/>
              <w:rPr>
                <w:lang w:eastAsia="zh-CN"/>
              </w:rPr>
            </w:pPr>
            <w:r w:rsidRPr="00C7345F">
              <w:t>14</w:t>
            </w:r>
          </w:p>
        </w:tc>
        <w:tc>
          <w:tcPr>
            <w:tcW w:w="720" w:type="dxa"/>
          </w:tcPr>
          <w:p w14:paraId="354D6A27" w14:textId="2B94832F" w:rsidR="006E4942" w:rsidRPr="00C7345F" w:rsidRDefault="006E4942" w:rsidP="006E4942">
            <w:pPr>
              <w:pStyle w:val="TableText"/>
              <w:rPr>
                <w:lang w:eastAsia="zh-CN"/>
              </w:rPr>
            </w:pPr>
            <w:r w:rsidRPr="00C7345F">
              <w:t>14</w:t>
            </w:r>
          </w:p>
        </w:tc>
        <w:tc>
          <w:tcPr>
            <w:tcW w:w="720" w:type="dxa"/>
          </w:tcPr>
          <w:p w14:paraId="75EE1EB9" w14:textId="7B796CED" w:rsidR="006E4942" w:rsidRPr="00C7345F" w:rsidRDefault="006E4942" w:rsidP="006E4942">
            <w:pPr>
              <w:pStyle w:val="TableText"/>
              <w:rPr>
                <w:lang w:eastAsia="zh-CN"/>
              </w:rPr>
            </w:pPr>
            <w:r w:rsidRPr="00C7345F">
              <w:t>14</w:t>
            </w:r>
          </w:p>
        </w:tc>
        <w:tc>
          <w:tcPr>
            <w:tcW w:w="720" w:type="dxa"/>
          </w:tcPr>
          <w:p w14:paraId="4B1DA720" w14:textId="7C54AB8B" w:rsidR="006E4942" w:rsidRPr="00C7345F" w:rsidRDefault="006E4942" w:rsidP="006E4942">
            <w:pPr>
              <w:pStyle w:val="TableText"/>
              <w:rPr>
                <w:lang w:eastAsia="zh-CN"/>
              </w:rPr>
            </w:pPr>
            <w:r w:rsidRPr="00C7345F">
              <w:t>14</w:t>
            </w:r>
          </w:p>
        </w:tc>
      </w:tr>
      <w:tr w:rsidR="006E4942" w:rsidRPr="00C7345F" w14:paraId="52AFF839" w14:textId="77777777" w:rsidTr="00EF45D9">
        <w:tc>
          <w:tcPr>
            <w:tcW w:w="1296" w:type="dxa"/>
          </w:tcPr>
          <w:p w14:paraId="097895CC" w14:textId="10054919" w:rsidR="006E4942" w:rsidRPr="00C7345F" w:rsidRDefault="006E4942" w:rsidP="006E4942">
            <w:pPr>
              <w:pStyle w:val="TableText"/>
              <w:rPr>
                <w:lang w:eastAsia="zh-CN"/>
              </w:rPr>
            </w:pPr>
            <w:r w:rsidRPr="00C7345F">
              <w:rPr>
                <w:rFonts w:cs="Arial"/>
              </w:rPr>
              <w:t>Speaking</w:t>
            </w:r>
          </w:p>
        </w:tc>
        <w:tc>
          <w:tcPr>
            <w:tcW w:w="720" w:type="dxa"/>
          </w:tcPr>
          <w:p w14:paraId="72177951" w14:textId="5FF1F0E2" w:rsidR="006E4942" w:rsidRPr="00C7345F" w:rsidRDefault="006E4942" w:rsidP="006E4942">
            <w:pPr>
              <w:pStyle w:val="TableText"/>
              <w:rPr>
                <w:lang w:eastAsia="zh-CN"/>
              </w:rPr>
            </w:pPr>
            <w:r w:rsidRPr="00C7345F">
              <w:t>8</w:t>
            </w:r>
          </w:p>
        </w:tc>
        <w:tc>
          <w:tcPr>
            <w:tcW w:w="720" w:type="dxa"/>
          </w:tcPr>
          <w:p w14:paraId="0995F9D6" w14:textId="2EA08E6F" w:rsidR="006E4942" w:rsidRPr="00C7345F" w:rsidRDefault="006E4942" w:rsidP="006E4942">
            <w:pPr>
              <w:pStyle w:val="TableText"/>
              <w:rPr>
                <w:lang w:eastAsia="zh-CN"/>
              </w:rPr>
            </w:pPr>
            <w:r w:rsidRPr="00C7345F">
              <w:t>15</w:t>
            </w:r>
          </w:p>
        </w:tc>
        <w:tc>
          <w:tcPr>
            <w:tcW w:w="720" w:type="dxa"/>
          </w:tcPr>
          <w:p w14:paraId="599E3F50" w14:textId="60851097" w:rsidR="006E4942" w:rsidRPr="00C7345F" w:rsidRDefault="006E4942" w:rsidP="006E4942">
            <w:pPr>
              <w:pStyle w:val="TableText"/>
              <w:rPr>
                <w:lang w:eastAsia="zh-CN"/>
              </w:rPr>
            </w:pPr>
            <w:r w:rsidRPr="00C7345F">
              <w:t>8</w:t>
            </w:r>
          </w:p>
        </w:tc>
        <w:tc>
          <w:tcPr>
            <w:tcW w:w="720" w:type="dxa"/>
          </w:tcPr>
          <w:p w14:paraId="26EFBF39" w14:textId="6BDA49A5" w:rsidR="006E4942" w:rsidRPr="00C7345F" w:rsidRDefault="006E4942" w:rsidP="006E4942">
            <w:pPr>
              <w:pStyle w:val="TableText"/>
              <w:rPr>
                <w:lang w:eastAsia="zh-CN"/>
              </w:rPr>
            </w:pPr>
            <w:r w:rsidRPr="00C7345F">
              <w:t>17</w:t>
            </w:r>
          </w:p>
        </w:tc>
        <w:tc>
          <w:tcPr>
            <w:tcW w:w="720" w:type="dxa"/>
          </w:tcPr>
          <w:p w14:paraId="5687BB68" w14:textId="30482226" w:rsidR="006E4942" w:rsidRPr="00C7345F" w:rsidRDefault="006E4942" w:rsidP="006E4942">
            <w:pPr>
              <w:pStyle w:val="TableText"/>
              <w:rPr>
                <w:lang w:eastAsia="zh-CN"/>
              </w:rPr>
            </w:pPr>
            <w:r w:rsidRPr="00C7345F">
              <w:t>8</w:t>
            </w:r>
          </w:p>
        </w:tc>
        <w:tc>
          <w:tcPr>
            <w:tcW w:w="720" w:type="dxa"/>
          </w:tcPr>
          <w:p w14:paraId="302D6C7C" w14:textId="5A52D229" w:rsidR="006E4942" w:rsidRPr="00C7345F" w:rsidRDefault="006E4942" w:rsidP="006E4942">
            <w:pPr>
              <w:pStyle w:val="TableText"/>
              <w:rPr>
                <w:lang w:eastAsia="zh-CN"/>
              </w:rPr>
            </w:pPr>
            <w:r w:rsidRPr="00C7345F">
              <w:t>17</w:t>
            </w:r>
          </w:p>
        </w:tc>
        <w:tc>
          <w:tcPr>
            <w:tcW w:w="720" w:type="dxa"/>
          </w:tcPr>
          <w:p w14:paraId="59A79382" w14:textId="36555E3D" w:rsidR="006E4942" w:rsidRPr="00C7345F" w:rsidRDefault="006E4942" w:rsidP="006E4942">
            <w:pPr>
              <w:pStyle w:val="TableText"/>
              <w:rPr>
                <w:lang w:eastAsia="zh-CN"/>
              </w:rPr>
            </w:pPr>
            <w:r w:rsidRPr="00C7345F">
              <w:t>9</w:t>
            </w:r>
          </w:p>
        </w:tc>
        <w:tc>
          <w:tcPr>
            <w:tcW w:w="720" w:type="dxa"/>
          </w:tcPr>
          <w:p w14:paraId="0CD2C07D" w14:textId="040D20DB" w:rsidR="006E4942" w:rsidRPr="00C7345F" w:rsidRDefault="006E4942" w:rsidP="006E4942">
            <w:pPr>
              <w:pStyle w:val="TableText"/>
              <w:rPr>
                <w:lang w:eastAsia="zh-CN"/>
              </w:rPr>
            </w:pPr>
            <w:r w:rsidRPr="00C7345F">
              <w:t>17</w:t>
            </w:r>
          </w:p>
        </w:tc>
        <w:tc>
          <w:tcPr>
            <w:tcW w:w="720" w:type="dxa"/>
          </w:tcPr>
          <w:p w14:paraId="0C2F4239" w14:textId="06B22B1B" w:rsidR="006E4942" w:rsidRPr="00C7345F" w:rsidRDefault="006E4942" w:rsidP="006E4942">
            <w:pPr>
              <w:pStyle w:val="TableText"/>
              <w:rPr>
                <w:lang w:eastAsia="zh-CN"/>
              </w:rPr>
            </w:pPr>
            <w:r w:rsidRPr="00C7345F">
              <w:t>9</w:t>
            </w:r>
          </w:p>
        </w:tc>
        <w:tc>
          <w:tcPr>
            <w:tcW w:w="720" w:type="dxa"/>
          </w:tcPr>
          <w:p w14:paraId="0C0C2AC6" w14:textId="7C2C7176" w:rsidR="006E4942" w:rsidRPr="00C7345F" w:rsidRDefault="006E4942" w:rsidP="006E4942">
            <w:pPr>
              <w:pStyle w:val="TableText"/>
              <w:rPr>
                <w:lang w:eastAsia="zh-CN"/>
              </w:rPr>
            </w:pPr>
            <w:r w:rsidRPr="00C7345F">
              <w:t>17</w:t>
            </w:r>
          </w:p>
        </w:tc>
        <w:tc>
          <w:tcPr>
            <w:tcW w:w="720" w:type="dxa"/>
          </w:tcPr>
          <w:p w14:paraId="49D1ABE5" w14:textId="5009C715" w:rsidR="006E4942" w:rsidRPr="00C7345F" w:rsidRDefault="006E4942" w:rsidP="006E4942">
            <w:pPr>
              <w:pStyle w:val="TableText"/>
              <w:rPr>
                <w:lang w:eastAsia="zh-CN"/>
              </w:rPr>
            </w:pPr>
            <w:r w:rsidRPr="00C7345F">
              <w:t>9</w:t>
            </w:r>
          </w:p>
        </w:tc>
        <w:tc>
          <w:tcPr>
            <w:tcW w:w="720" w:type="dxa"/>
          </w:tcPr>
          <w:p w14:paraId="0BBC525A" w14:textId="22275D5A" w:rsidR="006E4942" w:rsidRPr="00C7345F" w:rsidRDefault="006E4942" w:rsidP="006E4942">
            <w:pPr>
              <w:pStyle w:val="TableText"/>
              <w:rPr>
                <w:lang w:eastAsia="zh-CN"/>
              </w:rPr>
            </w:pPr>
            <w:r w:rsidRPr="00C7345F">
              <w:t>17</w:t>
            </w:r>
          </w:p>
        </w:tc>
      </w:tr>
      <w:tr w:rsidR="006E4942" w:rsidRPr="00C7345F" w14:paraId="5A01F519" w14:textId="77777777" w:rsidTr="00EF45D9">
        <w:tc>
          <w:tcPr>
            <w:tcW w:w="1296" w:type="dxa"/>
          </w:tcPr>
          <w:p w14:paraId="43D27F05" w14:textId="35D20F2A" w:rsidR="006E4942" w:rsidRPr="00C7345F" w:rsidRDefault="006E4942" w:rsidP="006E4942">
            <w:pPr>
              <w:pStyle w:val="TableText"/>
              <w:rPr>
                <w:lang w:eastAsia="zh-CN"/>
              </w:rPr>
            </w:pPr>
            <w:r w:rsidRPr="00C7345F">
              <w:rPr>
                <w:rFonts w:cs="Arial"/>
              </w:rPr>
              <w:t>Reading</w:t>
            </w:r>
          </w:p>
        </w:tc>
        <w:tc>
          <w:tcPr>
            <w:tcW w:w="720" w:type="dxa"/>
          </w:tcPr>
          <w:p w14:paraId="7D5FB443" w14:textId="5B350EAD" w:rsidR="006E4942" w:rsidRPr="00C7345F" w:rsidRDefault="006E4942" w:rsidP="006E4942">
            <w:pPr>
              <w:pStyle w:val="TableText"/>
              <w:rPr>
                <w:lang w:eastAsia="zh-CN"/>
              </w:rPr>
            </w:pPr>
            <w:r w:rsidRPr="00C7345F">
              <w:t>8</w:t>
            </w:r>
          </w:p>
        </w:tc>
        <w:tc>
          <w:tcPr>
            <w:tcW w:w="720" w:type="dxa"/>
          </w:tcPr>
          <w:p w14:paraId="5B935930" w14:textId="1D80D98B" w:rsidR="006E4942" w:rsidRPr="00C7345F" w:rsidRDefault="006E4942" w:rsidP="006E4942">
            <w:pPr>
              <w:pStyle w:val="TableText"/>
              <w:rPr>
                <w:lang w:eastAsia="zh-CN"/>
              </w:rPr>
            </w:pPr>
            <w:r w:rsidRPr="00C7345F">
              <w:t>11</w:t>
            </w:r>
          </w:p>
        </w:tc>
        <w:tc>
          <w:tcPr>
            <w:tcW w:w="720" w:type="dxa"/>
          </w:tcPr>
          <w:p w14:paraId="3ED1612D" w14:textId="7326630A" w:rsidR="006E4942" w:rsidRPr="00C7345F" w:rsidRDefault="006E4942" w:rsidP="006E4942">
            <w:pPr>
              <w:pStyle w:val="TableText"/>
              <w:rPr>
                <w:lang w:eastAsia="zh-CN"/>
              </w:rPr>
            </w:pPr>
            <w:r w:rsidRPr="00C7345F">
              <w:t>9</w:t>
            </w:r>
          </w:p>
        </w:tc>
        <w:tc>
          <w:tcPr>
            <w:tcW w:w="720" w:type="dxa"/>
          </w:tcPr>
          <w:p w14:paraId="0189D3EB" w14:textId="22B263A8" w:rsidR="006E4942" w:rsidRPr="00C7345F" w:rsidRDefault="006E4942" w:rsidP="006E4942">
            <w:pPr>
              <w:pStyle w:val="TableText"/>
              <w:rPr>
                <w:lang w:eastAsia="zh-CN"/>
              </w:rPr>
            </w:pPr>
            <w:r w:rsidRPr="00C7345F">
              <w:t>10</w:t>
            </w:r>
          </w:p>
        </w:tc>
        <w:tc>
          <w:tcPr>
            <w:tcW w:w="720" w:type="dxa"/>
          </w:tcPr>
          <w:p w14:paraId="1F93864F" w14:textId="30A5E299" w:rsidR="006E4942" w:rsidRPr="00C7345F" w:rsidRDefault="006E4942" w:rsidP="006E4942">
            <w:pPr>
              <w:pStyle w:val="TableText"/>
              <w:rPr>
                <w:lang w:eastAsia="zh-CN"/>
              </w:rPr>
            </w:pPr>
            <w:r w:rsidRPr="00C7345F">
              <w:t>10</w:t>
            </w:r>
          </w:p>
        </w:tc>
        <w:tc>
          <w:tcPr>
            <w:tcW w:w="720" w:type="dxa"/>
          </w:tcPr>
          <w:p w14:paraId="7994576B" w14:textId="66F2D4C2" w:rsidR="006E4942" w:rsidRPr="00C7345F" w:rsidRDefault="006E4942" w:rsidP="006E4942">
            <w:pPr>
              <w:pStyle w:val="TableText"/>
              <w:rPr>
                <w:lang w:eastAsia="zh-CN"/>
              </w:rPr>
            </w:pPr>
            <w:r w:rsidRPr="00C7345F">
              <w:t>10</w:t>
            </w:r>
          </w:p>
        </w:tc>
        <w:tc>
          <w:tcPr>
            <w:tcW w:w="720" w:type="dxa"/>
          </w:tcPr>
          <w:p w14:paraId="4AEA9D97" w14:textId="0CD8F3C4" w:rsidR="006E4942" w:rsidRPr="00C7345F" w:rsidRDefault="006E4942" w:rsidP="006E4942">
            <w:pPr>
              <w:pStyle w:val="TableText"/>
              <w:rPr>
                <w:lang w:eastAsia="zh-CN"/>
              </w:rPr>
            </w:pPr>
            <w:r w:rsidRPr="00C7345F">
              <w:t>10</w:t>
            </w:r>
          </w:p>
        </w:tc>
        <w:tc>
          <w:tcPr>
            <w:tcW w:w="720" w:type="dxa"/>
          </w:tcPr>
          <w:p w14:paraId="25AC99E0" w14:textId="7A0C5F25" w:rsidR="006E4942" w:rsidRPr="00C7345F" w:rsidRDefault="006E4942" w:rsidP="006E4942">
            <w:pPr>
              <w:pStyle w:val="TableText"/>
              <w:rPr>
                <w:lang w:eastAsia="zh-CN"/>
              </w:rPr>
            </w:pPr>
            <w:r w:rsidRPr="00C7345F">
              <w:t>10</w:t>
            </w:r>
          </w:p>
        </w:tc>
        <w:tc>
          <w:tcPr>
            <w:tcW w:w="720" w:type="dxa"/>
          </w:tcPr>
          <w:p w14:paraId="6997EF0E" w14:textId="47AB1071" w:rsidR="006E4942" w:rsidRPr="00C7345F" w:rsidRDefault="006E4942" w:rsidP="006E4942">
            <w:pPr>
              <w:pStyle w:val="TableText"/>
              <w:rPr>
                <w:lang w:eastAsia="zh-CN"/>
              </w:rPr>
            </w:pPr>
            <w:r w:rsidRPr="00C7345F">
              <w:t>10</w:t>
            </w:r>
          </w:p>
        </w:tc>
        <w:tc>
          <w:tcPr>
            <w:tcW w:w="720" w:type="dxa"/>
          </w:tcPr>
          <w:p w14:paraId="04BACD46" w14:textId="08A29E97" w:rsidR="006E4942" w:rsidRPr="00C7345F" w:rsidRDefault="006E4942" w:rsidP="006E4942">
            <w:pPr>
              <w:pStyle w:val="TableText"/>
              <w:rPr>
                <w:lang w:eastAsia="zh-CN"/>
              </w:rPr>
            </w:pPr>
            <w:r w:rsidRPr="00C7345F">
              <w:t>10</w:t>
            </w:r>
          </w:p>
        </w:tc>
        <w:tc>
          <w:tcPr>
            <w:tcW w:w="720" w:type="dxa"/>
          </w:tcPr>
          <w:p w14:paraId="0D619A19" w14:textId="61AAAAAB" w:rsidR="006E4942" w:rsidRPr="00C7345F" w:rsidRDefault="006E4942" w:rsidP="006E4942">
            <w:pPr>
              <w:pStyle w:val="TableText"/>
              <w:rPr>
                <w:lang w:eastAsia="zh-CN"/>
              </w:rPr>
            </w:pPr>
            <w:r w:rsidRPr="00C7345F">
              <w:t>10</w:t>
            </w:r>
          </w:p>
        </w:tc>
        <w:tc>
          <w:tcPr>
            <w:tcW w:w="720" w:type="dxa"/>
          </w:tcPr>
          <w:p w14:paraId="7461763D" w14:textId="6B625B94" w:rsidR="006E4942" w:rsidRPr="00C7345F" w:rsidRDefault="006E4942" w:rsidP="006E4942">
            <w:pPr>
              <w:pStyle w:val="TableText"/>
              <w:rPr>
                <w:lang w:eastAsia="zh-CN"/>
              </w:rPr>
            </w:pPr>
            <w:r w:rsidRPr="00C7345F">
              <w:t>10</w:t>
            </w:r>
          </w:p>
        </w:tc>
      </w:tr>
      <w:tr w:rsidR="006E4942" w:rsidRPr="00C7345F" w14:paraId="74846132" w14:textId="77777777" w:rsidTr="00EF45D9">
        <w:tc>
          <w:tcPr>
            <w:tcW w:w="1296" w:type="dxa"/>
            <w:tcBorders>
              <w:bottom w:val="single" w:sz="4" w:space="0" w:color="auto"/>
            </w:tcBorders>
          </w:tcPr>
          <w:p w14:paraId="1824B280" w14:textId="569C88E3" w:rsidR="006E4942" w:rsidRPr="00C7345F" w:rsidRDefault="006E4942" w:rsidP="006E4942">
            <w:pPr>
              <w:pStyle w:val="TableText"/>
              <w:rPr>
                <w:lang w:eastAsia="zh-CN"/>
              </w:rPr>
            </w:pPr>
            <w:r w:rsidRPr="00C7345F">
              <w:rPr>
                <w:rFonts w:cs="Arial"/>
              </w:rPr>
              <w:t>Writing</w:t>
            </w:r>
          </w:p>
        </w:tc>
        <w:tc>
          <w:tcPr>
            <w:tcW w:w="720" w:type="dxa"/>
            <w:tcBorders>
              <w:bottom w:val="single" w:sz="4" w:space="0" w:color="auto"/>
            </w:tcBorders>
          </w:tcPr>
          <w:p w14:paraId="52E099FD" w14:textId="37602777" w:rsidR="006E4942" w:rsidRPr="00C7345F" w:rsidRDefault="006E4942" w:rsidP="006E4942">
            <w:pPr>
              <w:pStyle w:val="TableText"/>
              <w:rPr>
                <w:lang w:eastAsia="zh-CN"/>
              </w:rPr>
            </w:pPr>
            <w:r w:rsidRPr="00C7345F">
              <w:t>8</w:t>
            </w:r>
          </w:p>
        </w:tc>
        <w:tc>
          <w:tcPr>
            <w:tcW w:w="720" w:type="dxa"/>
            <w:tcBorders>
              <w:bottom w:val="single" w:sz="4" w:space="0" w:color="auto"/>
            </w:tcBorders>
          </w:tcPr>
          <w:p w14:paraId="0D804F50" w14:textId="7ED6CCE1" w:rsidR="006E4942" w:rsidRPr="00C7345F" w:rsidRDefault="006E4942" w:rsidP="006E4942">
            <w:pPr>
              <w:pStyle w:val="TableText"/>
              <w:rPr>
                <w:lang w:eastAsia="zh-CN"/>
              </w:rPr>
            </w:pPr>
            <w:r w:rsidRPr="00C7345F">
              <w:t>12</w:t>
            </w:r>
          </w:p>
        </w:tc>
        <w:tc>
          <w:tcPr>
            <w:tcW w:w="720" w:type="dxa"/>
            <w:tcBorders>
              <w:bottom w:val="single" w:sz="4" w:space="0" w:color="auto"/>
            </w:tcBorders>
          </w:tcPr>
          <w:p w14:paraId="0E6F5FB8" w14:textId="117ECCFA" w:rsidR="006E4942" w:rsidRPr="00C7345F" w:rsidRDefault="006E4942" w:rsidP="006E4942">
            <w:pPr>
              <w:pStyle w:val="TableText"/>
              <w:rPr>
                <w:lang w:eastAsia="zh-CN"/>
              </w:rPr>
            </w:pPr>
            <w:r w:rsidRPr="00C7345F">
              <w:t>8</w:t>
            </w:r>
          </w:p>
        </w:tc>
        <w:tc>
          <w:tcPr>
            <w:tcW w:w="720" w:type="dxa"/>
            <w:tcBorders>
              <w:bottom w:val="single" w:sz="4" w:space="0" w:color="auto"/>
            </w:tcBorders>
          </w:tcPr>
          <w:p w14:paraId="61B7DD66" w14:textId="488A4266" w:rsidR="006E4942" w:rsidRPr="00C7345F" w:rsidRDefault="006E4942" w:rsidP="006E4942">
            <w:pPr>
              <w:pStyle w:val="TableText"/>
              <w:rPr>
                <w:lang w:eastAsia="zh-CN"/>
              </w:rPr>
            </w:pPr>
            <w:r w:rsidRPr="00C7345F">
              <w:t>13</w:t>
            </w:r>
          </w:p>
        </w:tc>
        <w:tc>
          <w:tcPr>
            <w:tcW w:w="720" w:type="dxa"/>
            <w:tcBorders>
              <w:bottom w:val="single" w:sz="4" w:space="0" w:color="auto"/>
            </w:tcBorders>
          </w:tcPr>
          <w:p w14:paraId="65B57DCD" w14:textId="7B222A01" w:rsidR="006E4942" w:rsidRPr="00C7345F" w:rsidRDefault="006E4942" w:rsidP="006E4942">
            <w:pPr>
              <w:pStyle w:val="TableText"/>
              <w:rPr>
                <w:lang w:eastAsia="zh-CN"/>
              </w:rPr>
            </w:pPr>
            <w:r w:rsidRPr="00C7345F">
              <w:t>6</w:t>
            </w:r>
          </w:p>
        </w:tc>
        <w:tc>
          <w:tcPr>
            <w:tcW w:w="720" w:type="dxa"/>
            <w:tcBorders>
              <w:bottom w:val="single" w:sz="4" w:space="0" w:color="auto"/>
            </w:tcBorders>
          </w:tcPr>
          <w:p w14:paraId="7EA802F3" w14:textId="68B2583B" w:rsidR="006E4942" w:rsidRPr="00C7345F" w:rsidRDefault="006E4942" w:rsidP="006E4942">
            <w:pPr>
              <w:pStyle w:val="TableText"/>
              <w:rPr>
                <w:lang w:eastAsia="zh-CN"/>
              </w:rPr>
            </w:pPr>
            <w:r w:rsidRPr="00C7345F">
              <w:t>13</w:t>
            </w:r>
          </w:p>
        </w:tc>
        <w:tc>
          <w:tcPr>
            <w:tcW w:w="720" w:type="dxa"/>
            <w:tcBorders>
              <w:bottom w:val="single" w:sz="4" w:space="0" w:color="auto"/>
            </w:tcBorders>
          </w:tcPr>
          <w:p w14:paraId="0E86308C" w14:textId="1CEFB09E" w:rsidR="006E4942" w:rsidRPr="00C7345F" w:rsidRDefault="006E4942" w:rsidP="006E4942">
            <w:pPr>
              <w:pStyle w:val="TableText"/>
              <w:rPr>
                <w:lang w:eastAsia="zh-CN"/>
              </w:rPr>
            </w:pPr>
            <w:r w:rsidRPr="00C7345F">
              <w:t>5</w:t>
            </w:r>
          </w:p>
        </w:tc>
        <w:tc>
          <w:tcPr>
            <w:tcW w:w="720" w:type="dxa"/>
            <w:tcBorders>
              <w:bottom w:val="single" w:sz="4" w:space="0" w:color="auto"/>
            </w:tcBorders>
          </w:tcPr>
          <w:p w14:paraId="4D011F89" w14:textId="3257676E" w:rsidR="006E4942" w:rsidRPr="00C7345F" w:rsidRDefault="006E4942" w:rsidP="006E4942">
            <w:pPr>
              <w:pStyle w:val="TableText"/>
              <w:rPr>
                <w:lang w:eastAsia="zh-CN"/>
              </w:rPr>
            </w:pPr>
            <w:r w:rsidRPr="00C7345F">
              <w:t>12</w:t>
            </w:r>
          </w:p>
        </w:tc>
        <w:tc>
          <w:tcPr>
            <w:tcW w:w="720" w:type="dxa"/>
            <w:tcBorders>
              <w:bottom w:val="single" w:sz="4" w:space="0" w:color="auto"/>
            </w:tcBorders>
          </w:tcPr>
          <w:p w14:paraId="3F2398D8" w14:textId="5E27AC1E" w:rsidR="006E4942" w:rsidRPr="00C7345F" w:rsidRDefault="006E4942" w:rsidP="006E4942">
            <w:pPr>
              <w:pStyle w:val="TableText"/>
              <w:rPr>
                <w:lang w:eastAsia="zh-CN"/>
              </w:rPr>
            </w:pPr>
            <w:r w:rsidRPr="00C7345F">
              <w:t>2</w:t>
            </w:r>
          </w:p>
        </w:tc>
        <w:tc>
          <w:tcPr>
            <w:tcW w:w="720" w:type="dxa"/>
            <w:tcBorders>
              <w:bottom w:val="single" w:sz="4" w:space="0" w:color="auto"/>
            </w:tcBorders>
          </w:tcPr>
          <w:p w14:paraId="53AB7AA6" w14:textId="3302EDD7" w:rsidR="006E4942" w:rsidRPr="00C7345F" w:rsidRDefault="006E4942" w:rsidP="006E4942">
            <w:pPr>
              <w:pStyle w:val="TableText"/>
              <w:rPr>
                <w:lang w:eastAsia="zh-CN"/>
              </w:rPr>
            </w:pPr>
            <w:r w:rsidRPr="00C7345F">
              <w:t>8</w:t>
            </w:r>
          </w:p>
        </w:tc>
        <w:tc>
          <w:tcPr>
            <w:tcW w:w="720" w:type="dxa"/>
            <w:tcBorders>
              <w:bottom w:val="single" w:sz="4" w:space="0" w:color="auto"/>
            </w:tcBorders>
          </w:tcPr>
          <w:p w14:paraId="748D0685" w14:textId="126B1D03" w:rsidR="006E4942" w:rsidRPr="00C7345F" w:rsidRDefault="006E4942" w:rsidP="006E4942">
            <w:pPr>
              <w:pStyle w:val="TableText"/>
              <w:rPr>
                <w:lang w:eastAsia="zh-CN"/>
              </w:rPr>
            </w:pPr>
            <w:r w:rsidRPr="00C7345F">
              <w:t>2</w:t>
            </w:r>
          </w:p>
        </w:tc>
        <w:tc>
          <w:tcPr>
            <w:tcW w:w="720" w:type="dxa"/>
            <w:tcBorders>
              <w:bottom w:val="single" w:sz="4" w:space="0" w:color="auto"/>
            </w:tcBorders>
          </w:tcPr>
          <w:p w14:paraId="614022D0" w14:textId="3244AFA4" w:rsidR="006E4942" w:rsidRPr="00C7345F" w:rsidRDefault="006E4942" w:rsidP="006E4942">
            <w:pPr>
              <w:pStyle w:val="TableText"/>
              <w:rPr>
                <w:lang w:eastAsia="zh-CN"/>
              </w:rPr>
            </w:pPr>
            <w:r w:rsidRPr="00C7345F">
              <w:t>8</w:t>
            </w:r>
          </w:p>
        </w:tc>
      </w:tr>
      <w:tr w:rsidR="006E4942" w:rsidRPr="00C7345F" w14:paraId="18F44493" w14:textId="77777777" w:rsidTr="00EF45D9">
        <w:tc>
          <w:tcPr>
            <w:tcW w:w="1296" w:type="dxa"/>
            <w:tcBorders>
              <w:top w:val="single" w:sz="4" w:space="0" w:color="auto"/>
              <w:bottom w:val="single" w:sz="12" w:space="0" w:color="auto"/>
            </w:tcBorders>
          </w:tcPr>
          <w:p w14:paraId="1591C0FD" w14:textId="3E2E98DA" w:rsidR="006E4942" w:rsidRPr="00C7345F" w:rsidRDefault="006E4942" w:rsidP="006E4942">
            <w:pPr>
              <w:pStyle w:val="TableText"/>
              <w:rPr>
                <w:b/>
                <w:bCs/>
                <w:lang w:eastAsia="zh-CN"/>
              </w:rPr>
            </w:pPr>
            <w:r w:rsidRPr="00C7345F">
              <w:rPr>
                <w:rFonts w:cs="Arial"/>
                <w:b/>
                <w:bCs/>
              </w:rPr>
              <w:t>Total</w:t>
            </w:r>
          </w:p>
        </w:tc>
        <w:tc>
          <w:tcPr>
            <w:tcW w:w="720" w:type="dxa"/>
            <w:tcBorders>
              <w:top w:val="single" w:sz="4" w:space="0" w:color="auto"/>
              <w:bottom w:val="single" w:sz="12" w:space="0" w:color="auto"/>
            </w:tcBorders>
          </w:tcPr>
          <w:p w14:paraId="13A56D46" w14:textId="1012FF39" w:rsidR="006E4942" w:rsidRPr="00C7345F" w:rsidRDefault="006E4942" w:rsidP="006E4942">
            <w:pPr>
              <w:pStyle w:val="TableText"/>
              <w:rPr>
                <w:b/>
                <w:bCs/>
                <w:lang w:eastAsia="zh-CN"/>
              </w:rPr>
            </w:pPr>
            <w:r w:rsidRPr="00C7345F">
              <w:rPr>
                <w:b/>
                <w:bCs/>
              </w:rPr>
              <w:t>36</w:t>
            </w:r>
          </w:p>
        </w:tc>
        <w:tc>
          <w:tcPr>
            <w:tcW w:w="720" w:type="dxa"/>
            <w:tcBorders>
              <w:top w:val="single" w:sz="4" w:space="0" w:color="auto"/>
              <w:bottom w:val="single" w:sz="12" w:space="0" w:color="auto"/>
            </w:tcBorders>
          </w:tcPr>
          <w:p w14:paraId="4C5DD538" w14:textId="43D5DC9D" w:rsidR="006E4942" w:rsidRPr="00C7345F" w:rsidRDefault="006E4942" w:rsidP="006E4942">
            <w:pPr>
              <w:pStyle w:val="TableText"/>
              <w:rPr>
                <w:b/>
                <w:bCs/>
                <w:lang w:eastAsia="zh-CN"/>
              </w:rPr>
            </w:pPr>
            <w:r w:rsidRPr="00C7345F">
              <w:rPr>
                <w:b/>
                <w:bCs/>
              </w:rPr>
              <w:t>50</w:t>
            </w:r>
          </w:p>
        </w:tc>
        <w:tc>
          <w:tcPr>
            <w:tcW w:w="720" w:type="dxa"/>
            <w:tcBorders>
              <w:top w:val="single" w:sz="4" w:space="0" w:color="auto"/>
              <w:bottom w:val="single" w:sz="12" w:space="0" w:color="auto"/>
            </w:tcBorders>
          </w:tcPr>
          <w:p w14:paraId="46C9A76D" w14:textId="7E7D41A2" w:rsidR="006E4942" w:rsidRPr="00C7345F" w:rsidRDefault="006E4942" w:rsidP="006E4942">
            <w:pPr>
              <w:pStyle w:val="TableText"/>
              <w:rPr>
                <w:b/>
                <w:bCs/>
                <w:lang w:eastAsia="zh-CN"/>
              </w:rPr>
            </w:pPr>
            <w:r w:rsidRPr="00C7345F">
              <w:rPr>
                <w:b/>
                <w:bCs/>
              </w:rPr>
              <w:t>37</w:t>
            </w:r>
          </w:p>
        </w:tc>
        <w:tc>
          <w:tcPr>
            <w:tcW w:w="720" w:type="dxa"/>
            <w:tcBorders>
              <w:top w:val="single" w:sz="4" w:space="0" w:color="auto"/>
              <w:bottom w:val="single" w:sz="12" w:space="0" w:color="auto"/>
            </w:tcBorders>
          </w:tcPr>
          <w:p w14:paraId="4128D185" w14:textId="264BD273" w:rsidR="006E4942" w:rsidRPr="00C7345F" w:rsidRDefault="006E4942" w:rsidP="006E4942">
            <w:pPr>
              <w:pStyle w:val="TableText"/>
              <w:rPr>
                <w:b/>
                <w:bCs/>
                <w:lang w:eastAsia="zh-CN"/>
              </w:rPr>
            </w:pPr>
            <w:r w:rsidRPr="00C7345F">
              <w:rPr>
                <w:b/>
                <w:bCs/>
              </w:rPr>
              <w:t>52</w:t>
            </w:r>
          </w:p>
        </w:tc>
        <w:tc>
          <w:tcPr>
            <w:tcW w:w="720" w:type="dxa"/>
            <w:tcBorders>
              <w:top w:val="single" w:sz="4" w:space="0" w:color="auto"/>
              <w:bottom w:val="single" w:sz="12" w:space="0" w:color="auto"/>
            </w:tcBorders>
          </w:tcPr>
          <w:p w14:paraId="55FABBC0" w14:textId="45D53D26" w:rsidR="006E4942" w:rsidRPr="00C7345F" w:rsidRDefault="006E4942" w:rsidP="006E4942">
            <w:pPr>
              <w:pStyle w:val="TableText"/>
              <w:rPr>
                <w:b/>
                <w:bCs/>
                <w:lang w:eastAsia="zh-CN"/>
              </w:rPr>
            </w:pPr>
            <w:r w:rsidRPr="00C7345F">
              <w:rPr>
                <w:b/>
                <w:bCs/>
              </w:rPr>
              <w:t>36</w:t>
            </w:r>
          </w:p>
        </w:tc>
        <w:tc>
          <w:tcPr>
            <w:tcW w:w="720" w:type="dxa"/>
            <w:tcBorders>
              <w:top w:val="single" w:sz="4" w:space="0" w:color="auto"/>
              <w:bottom w:val="single" w:sz="12" w:space="0" w:color="auto"/>
            </w:tcBorders>
          </w:tcPr>
          <w:p w14:paraId="0F0185D3" w14:textId="2097BD90" w:rsidR="006E4942" w:rsidRPr="00C7345F" w:rsidRDefault="006E4942" w:rsidP="006E4942">
            <w:pPr>
              <w:pStyle w:val="TableText"/>
              <w:rPr>
                <w:b/>
                <w:bCs/>
                <w:lang w:eastAsia="zh-CN"/>
              </w:rPr>
            </w:pPr>
            <w:r w:rsidRPr="00C7345F">
              <w:rPr>
                <w:b/>
                <w:bCs/>
              </w:rPr>
              <w:t>52</w:t>
            </w:r>
          </w:p>
        </w:tc>
        <w:tc>
          <w:tcPr>
            <w:tcW w:w="720" w:type="dxa"/>
            <w:tcBorders>
              <w:top w:val="single" w:sz="4" w:space="0" w:color="auto"/>
              <w:bottom w:val="single" w:sz="12" w:space="0" w:color="auto"/>
            </w:tcBorders>
          </w:tcPr>
          <w:p w14:paraId="4877B7A9" w14:textId="78500038" w:rsidR="006E4942" w:rsidRPr="00C7345F" w:rsidRDefault="006E4942" w:rsidP="006E4942">
            <w:pPr>
              <w:pStyle w:val="TableText"/>
              <w:rPr>
                <w:b/>
                <w:bCs/>
                <w:lang w:eastAsia="zh-CN"/>
              </w:rPr>
            </w:pPr>
            <w:r w:rsidRPr="00C7345F">
              <w:rPr>
                <w:b/>
                <w:bCs/>
              </w:rPr>
              <w:t>37</w:t>
            </w:r>
          </w:p>
        </w:tc>
        <w:tc>
          <w:tcPr>
            <w:tcW w:w="720" w:type="dxa"/>
            <w:tcBorders>
              <w:top w:val="single" w:sz="4" w:space="0" w:color="auto"/>
              <w:bottom w:val="single" w:sz="12" w:space="0" w:color="auto"/>
            </w:tcBorders>
          </w:tcPr>
          <w:p w14:paraId="33CD973A" w14:textId="30256C6A" w:rsidR="006E4942" w:rsidRPr="00C7345F" w:rsidRDefault="006E4942" w:rsidP="006E4942">
            <w:pPr>
              <w:pStyle w:val="TableText"/>
              <w:rPr>
                <w:b/>
                <w:bCs/>
                <w:lang w:eastAsia="zh-CN"/>
              </w:rPr>
            </w:pPr>
            <w:r w:rsidRPr="00C7345F">
              <w:rPr>
                <w:b/>
                <w:bCs/>
              </w:rPr>
              <w:t>52</w:t>
            </w:r>
          </w:p>
        </w:tc>
        <w:tc>
          <w:tcPr>
            <w:tcW w:w="720" w:type="dxa"/>
            <w:tcBorders>
              <w:top w:val="single" w:sz="4" w:space="0" w:color="auto"/>
              <w:bottom w:val="single" w:sz="12" w:space="0" w:color="auto"/>
            </w:tcBorders>
          </w:tcPr>
          <w:p w14:paraId="712F54D3" w14:textId="26BCF2F4" w:rsidR="006E4942" w:rsidRPr="00C7345F" w:rsidRDefault="006E4942" w:rsidP="006E4942">
            <w:pPr>
              <w:pStyle w:val="TableText"/>
              <w:rPr>
                <w:b/>
                <w:bCs/>
                <w:lang w:eastAsia="zh-CN"/>
              </w:rPr>
            </w:pPr>
            <w:r w:rsidRPr="00C7345F">
              <w:rPr>
                <w:b/>
                <w:bCs/>
              </w:rPr>
              <w:t>35</w:t>
            </w:r>
          </w:p>
        </w:tc>
        <w:tc>
          <w:tcPr>
            <w:tcW w:w="720" w:type="dxa"/>
            <w:tcBorders>
              <w:top w:val="single" w:sz="4" w:space="0" w:color="auto"/>
              <w:bottom w:val="single" w:sz="12" w:space="0" w:color="auto"/>
            </w:tcBorders>
          </w:tcPr>
          <w:p w14:paraId="3FD60ACE" w14:textId="39C14951" w:rsidR="006E4942" w:rsidRPr="00C7345F" w:rsidRDefault="006E4942" w:rsidP="006E4942">
            <w:pPr>
              <w:pStyle w:val="TableText"/>
              <w:rPr>
                <w:b/>
                <w:bCs/>
                <w:lang w:eastAsia="zh-CN"/>
              </w:rPr>
            </w:pPr>
            <w:r w:rsidRPr="00C7345F">
              <w:rPr>
                <w:b/>
                <w:bCs/>
              </w:rPr>
              <w:t>49</w:t>
            </w:r>
          </w:p>
        </w:tc>
        <w:tc>
          <w:tcPr>
            <w:tcW w:w="720" w:type="dxa"/>
            <w:tcBorders>
              <w:top w:val="single" w:sz="4" w:space="0" w:color="auto"/>
              <w:bottom w:val="single" w:sz="12" w:space="0" w:color="auto"/>
            </w:tcBorders>
          </w:tcPr>
          <w:p w14:paraId="116946E6" w14:textId="472677A0" w:rsidR="006E4942" w:rsidRPr="00C7345F" w:rsidRDefault="006E4942" w:rsidP="006E4942">
            <w:pPr>
              <w:pStyle w:val="TableText"/>
              <w:rPr>
                <w:b/>
                <w:bCs/>
                <w:lang w:eastAsia="zh-CN"/>
              </w:rPr>
            </w:pPr>
            <w:r w:rsidRPr="00C7345F">
              <w:rPr>
                <w:b/>
                <w:bCs/>
              </w:rPr>
              <w:t>35</w:t>
            </w:r>
          </w:p>
        </w:tc>
        <w:tc>
          <w:tcPr>
            <w:tcW w:w="720" w:type="dxa"/>
            <w:tcBorders>
              <w:top w:val="single" w:sz="4" w:space="0" w:color="auto"/>
              <w:bottom w:val="single" w:sz="12" w:space="0" w:color="auto"/>
            </w:tcBorders>
          </w:tcPr>
          <w:p w14:paraId="0ED192AA" w14:textId="29C80EBE" w:rsidR="006E4942" w:rsidRPr="00C7345F" w:rsidRDefault="006E4942" w:rsidP="006E4942">
            <w:pPr>
              <w:pStyle w:val="TableText"/>
              <w:rPr>
                <w:b/>
                <w:bCs/>
                <w:lang w:eastAsia="zh-CN"/>
              </w:rPr>
            </w:pPr>
            <w:r w:rsidRPr="00C7345F">
              <w:rPr>
                <w:b/>
                <w:bCs/>
              </w:rPr>
              <w:t>49</w:t>
            </w:r>
          </w:p>
        </w:tc>
      </w:tr>
    </w:tbl>
    <w:p w14:paraId="2C7326E6" w14:textId="3CFADB65" w:rsidR="00C1282A" w:rsidRPr="00C7345F" w:rsidRDefault="00C1282A" w:rsidP="00DB3A50">
      <w:pPr>
        <w:spacing w:before="120"/>
        <w:rPr>
          <w:b/>
          <w:bCs/>
        </w:rPr>
      </w:pPr>
      <w:bookmarkStart w:id="178" w:name="_Hlk95115882"/>
      <w:bookmarkEnd w:id="174"/>
      <w:bookmarkEnd w:id="175"/>
      <w:r w:rsidRPr="00C7345F">
        <w:rPr>
          <w:rFonts w:cs="Arial"/>
        </w:rPr>
        <w:t xml:space="preserve">The number of items in the 2020–2021 Initial ELPAC followed the </w:t>
      </w:r>
      <w:r w:rsidRPr="00C7345F">
        <w:rPr>
          <w:rFonts w:cs="Arial"/>
          <w:i/>
          <w:iCs/>
        </w:rPr>
        <w:t>Test Blueprints for the Initial ELPAC</w:t>
      </w:r>
      <w:r w:rsidRPr="00C7345F">
        <w:rPr>
          <w:rFonts w:cs="Arial"/>
        </w:rPr>
        <w:t xml:space="preserve"> </w:t>
      </w:r>
      <w:r w:rsidRPr="00C7345F">
        <w:rPr>
          <w:rFonts w:eastAsia="Times New Roman"/>
          <w:color w:val="000000" w:themeColor="text1"/>
        </w:rPr>
        <w:t>(</w:t>
      </w:r>
      <w:r w:rsidR="00452404" w:rsidRPr="00C7345F">
        <w:rPr>
          <w:rFonts w:eastAsia="Times New Roman"/>
          <w:color w:val="000000" w:themeColor="text1"/>
        </w:rPr>
        <w:t xml:space="preserve">CDE, </w:t>
      </w:r>
      <w:r w:rsidRPr="00C7345F">
        <w:rPr>
          <w:rFonts w:eastAsia="Times New Roman"/>
          <w:color w:val="000000" w:themeColor="text1"/>
        </w:rPr>
        <w:t>201</w:t>
      </w:r>
      <w:r w:rsidR="000938EE" w:rsidRPr="00C7345F">
        <w:rPr>
          <w:rFonts w:eastAsia="Times New Roman"/>
          <w:color w:val="000000" w:themeColor="text1"/>
        </w:rPr>
        <w:t>9d</w:t>
      </w:r>
      <w:r w:rsidRPr="00C7345F">
        <w:rPr>
          <w:rFonts w:eastAsia="Times New Roman"/>
          <w:color w:val="000000" w:themeColor="text1"/>
        </w:rPr>
        <w:t xml:space="preserve">), which the </w:t>
      </w:r>
      <w:r w:rsidR="00283A8C" w:rsidRPr="00C7345F">
        <w:t>SBE</w:t>
      </w:r>
      <w:r w:rsidRPr="00C7345F">
        <w:rPr>
          <w:rFonts w:eastAsia="Times New Roman"/>
          <w:color w:val="000000" w:themeColor="text1"/>
        </w:rPr>
        <w:t xml:space="preserve"> approved on March 15, 2018.</w:t>
      </w:r>
    </w:p>
    <w:p w14:paraId="7A890B67" w14:textId="44C738A4" w:rsidR="00301BFF" w:rsidRPr="00C7345F" w:rsidRDefault="6ADA7FD6" w:rsidP="006D1093">
      <w:pPr>
        <w:pStyle w:val="Heading4"/>
      </w:pPr>
      <w:bookmarkStart w:id="179" w:name="_Toc94016433"/>
      <w:bookmarkStart w:id="180" w:name="_Toc94090736"/>
      <w:bookmarkStart w:id="181" w:name="_Toc94091562"/>
      <w:bookmarkStart w:id="182" w:name="_Toc95464858"/>
      <w:bookmarkStart w:id="183" w:name="_Toc95485335"/>
      <w:bookmarkStart w:id="184" w:name="_Toc95486208"/>
      <w:bookmarkStart w:id="185" w:name="_Toc95487081"/>
      <w:bookmarkStart w:id="186" w:name="_Toc96879449"/>
      <w:bookmarkStart w:id="187" w:name="_Toc97211808"/>
      <w:bookmarkStart w:id="188" w:name="_Toc94016434"/>
      <w:bookmarkStart w:id="189" w:name="_Toc94090737"/>
      <w:bookmarkStart w:id="190" w:name="_Toc94091563"/>
      <w:bookmarkStart w:id="191" w:name="_Toc95464859"/>
      <w:bookmarkStart w:id="192" w:name="_Toc95485336"/>
      <w:bookmarkStart w:id="193" w:name="_Toc95486209"/>
      <w:bookmarkStart w:id="194" w:name="_Toc95487082"/>
      <w:bookmarkStart w:id="195" w:name="_Toc96879450"/>
      <w:bookmarkStart w:id="196" w:name="_Toc97211809"/>
      <w:bookmarkStart w:id="197" w:name="_Forms_with_Accessibility"/>
      <w:bookmarkStart w:id="198" w:name="_Toc105063384"/>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r w:rsidRPr="00C7345F">
        <w:t>Forms with Accessibility Features</w:t>
      </w:r>
      <w:bookmarkEnd w:id="198"/>
    </w:p>
    <w:p w14:paraId="141662DB" w14:textId="4BA0BE21" w:rsidR="00D82780" w:rsidRPr="00C7345F" w:rsidRDefault="00D82780" w:rsidP="00D82780">
      <w:bookmarkStart w:id="199" w:name="_Hlk95115893"/>
      <w:r w:rsidRPr="00C7345F">
        <w:t>Items that appeared in the 20</w:t>
      </w:r>
      <w:r w:rsidR="00AE7F70" w:rsidRPr="00C7345F">
        <w:t>20</w:t>
      </w:r>
      <w:r w:rsidRPr="00C7345F">
        <w:t>–202</w:t>
      </w:r>
      <w:r w:rsidR="00AE7F70" w:rsidRPr="00C7345F">
        <w:t>1</w:t>
      </w:r>
      <w:r w:rsidRPr="00C7345F">
        <w:t xml:space="preserve"> Initial ELPAC had a full set of accessibility resources as described in </w:t>
      </w:r>
      <w:bookmarkStart w:id="200" w:name="_Hlk61341727"/>
      <w:r w:rsidR="006E0E0E" w:rsidRPr="00C7345F">
        <w:t xml:space="preserve">the </w:t>
      </w:r>
      <w:r w:rsidR="00CD6875" w:rsidRPr="00C7345F">
        <w:t>California Assessment Accessibility Resources Matrix</w:t>
      </w:r>
      <w:bookmarkEnd w:id="200"/>
      <w:r w:rsidRPr="00C7345F">
        <w:t xml:space="preserve"> (</w:t>
      </w:r>
      <w:r w:rsidR="005E099C" w:rsidRPr="00C7345F">
        <w:t>CDE</w:t>
      </w:r>
      <w:r w:rsidRPr="00C7345F">
        <w:t xml:space="preserve">, </w:t>
      </w:r>
      <w:r w:rsidR="00D2137A" w:rsidRPr="00C7345F">
        <w:t>2020</w:t>
      </w:r>
      <w:r w:rsidR="00FE0F05" w:rsidRPr="00C7345F">
        <w:t>a</w:t>
      </w:r>
      <w:r w:rsidRPr="00C7345F">
        <w:t xml:space="preserve">). </w:t>
      </w:r>
      <w:bookmarkEnd w:id="199"/>
      <w:r w:rsidRPr="00C7345F">
        <w:t>The 20</w:t>
      </w:r>
      <w:r w:rsidR="00CD6875" w:rsidRPr="00C7345F">
        <w:t>20</w:t>
      </w:r>
      <w:r w:rsidRPr="00C7345F">
        <w:t>–202</w:t>
      </w:r>
      <w:r w:rsidR="00CD6875" w:rsidRPr="00C7345F">
        <w:t>1</w:t>
      </w:r>
      <w:r w:rsidRPr="00C7345F">
        <w:t xml:space="preserve"> </w:t>
      </w:r>
      <w:r w:rsidR="00AF3E35" w:rsidRPr="00C7345F">
        <w:t>Initial</w:t>
      </w:r>
      <w:r w:rsidRPr="00C7345F">
        <w:t xml:space="preserve"> ELPAC had the full set of universal tools, designated supports, and accommodations that were available in the </w:t>
      </w:r>
      <w:r w:rsidR="00DC2D82" w:rsidRPr="00C7345F">
        <w:t>t</w:t>
      </w:r>
      <w:r w:rsidRPr="00C7345F">
        <w:t xml:space="preserve">est </w:t>
      </w:r>
      <w:r w:rsidR="00DC2D82" w:rsidRPr="00C7345F">
        <w:t>d</w:t>
      </w:r>
      <w:r w:rsidRPr="00C7345F">
        <w:t xml:space="preserve">elivery </w:t>
      </w:r>
      <w:r w:rsidR="00DC2D82" w:rsidRPr="00C7345F">
        <w:t>s</w:t>
      </w:r>
      <w:r w:rsidRPr="00C7345F">
        <w:t>ystem</w:t>
      </w:r>
      <w:r w:rsidR="00F93E85" w:rsidRPr="00C7345F">
        <w:t xml:space="preserve"> (TDS)</w:t>
      </w:r>
      <w:r w:rsidRPr="00C7345F">
        <w:t xml:space="preserve">. Descriptions of these features are provided in section </w:t>
      </w:r>
      <w:hyperlink w:anchor="_Accessibility_Resources" w:history="1">
        <w:r w:rsidRPr="00C7345F">
          <w:rPr>
            <w:rStyle w:val="Hyperlink"/>
            <w:i/>
            <w:iCs/>
          </w:rPr>
          <w:t>3.</w:t>
        </w:r>
        <w:r w:rsidR="00D51A26" w:rsidRPr="00C7345F">
          <w:rPr>
            <w:rStyle w:val="Hyperlink"/>
            <w:i/>
            <w:iCs/>
          </w:rPr>
          <w:t>4</w:t>
        </w:r>
        <w:r w:rsidRPr="00C7345F">
          <w:rPr>
            <w:rStyle w:val="Hyperlink"/>
            <w:i/>
            <w:iCs/>
          </w:rPr>
          <w:t xml:space="preserve"> </w:t>
        </w:r>
        <w:r w:rsidR="00AC18E9" w:rsidRPr="00C7345F">
          <w:rPr>
            <w:rStyle w:val="Hyperlink"/>
            <w:i/>
            <w:iCs/>
          </w:rPr>
          <w:t xml:space="preserve">Fairness and </w:t>
        </w:r>
        <w:r w:rsidR="00D51A26" w:rsidRPr="00C7345F">
          <w:rPr>
            <w:rStyle w:val="Hyperlink"/>
            <w:i/>
            <w:iCs/>
          </w:rPr>
          <w:t>Accessibility</w:t>
        </w:r>
      </w:hyperlink>
      <w:r w:rsidRPr="00C7345F">
        <w:t xml:space="preserve">. </w:t>
      </w:r>
      <w:r w:rsidR="007257B7" w:rsidRPr="00C7345F">
        <w:rPr>
          <w:rStyle w:val="Cross-Reference"/>
        </w:rPr>
        <w:fldChar w:fldCharType="begin"/>
      </w:r>
      <w:r w:rsidR="007257B7" w:rsidRPr="00C7345F">
        <w:rPr>
          <w:rStyle w:val="Cross-Reference"/>
        </w:rPr>
        <w:instrText xml:space="preserve"> REF _Ref93915440 \h  \* MERGEFORMAT </w:instrText>
      </w:r>
      <w:r w:rsidR="007257B7" w:rsidRPr="00C7345F">
        <w:rPr>
          <w:rStyle w:val="Cross-Reference"/>
        </w:rPr>
      </w:r>
      <w:r w:rsidR="007257B7" w:rsidRPr="00C7345F">
        <w:rPr>
          <w:rStyle w:val="Cross-Reference"/>
        </w:rPr>
        <w:fldChar w:fldCharType="separate"/>
      </w:r>
      <w:r w:rsidR="007257B7" w:rsidRPr="00C7345F">
        <w:rPr>
          <w:rStyle w:val="Cross-Reference"/>
        </w:rPr>
        <w:t>Table 3.B.1</w:t>
      </w:r>
      <w:r w:rsidR="007257B7" w:rsidRPr="00C7345F">
        <w:rPr>
          <w:rStyle w:val="Cross-Reference"/>
        </w:rPr>
        <w:fldChar w:fldCharType="end"/>
      </w:r>
      <w:r w:rsidRPr="00C7345F">
        <w:t xml:space="preserve"> in </w:t>
      </w:r>
      <w:hyperlink w:anchor="_Appendix_3.B:_Assigned" w:history="1">
        <w:r w:rsidRPr="00C7345F">
          <w:rPr>
            <w:rStyle w:val="Hyperlink"/>
          </w:rPr>
          <w:t>appendix</w:t>
        </w:r>
        <w:r w:rsidR="008759E3" w:rsidRPr="00C7345F">
          <w:rPr>
            <w:rStyle w:val="Hyperlink"/>
          </w:rPr>
          <w:t> </w:t>
        </w:r>
        <w:r w:rsidRPr="00C7345F">
          <w:rPr>
            <w:rStyle w:val="Hyperlink"/>
          </w:rPr>
          <w:t>3.B</w:t>
        </w:r>
      </w:hyperlink>
      <w:r w:rsidRPr="00C7345F">
        <w:t xml:space="preserve"> lists the available accommodations and student usage.</w:t>
      </w:r>
    </w:p>
    <w:p w14:paraId="39DB27E0" w14:textId="00C64BE3" w:rsidR="00D82780" w:rsidRPr="00C7345F" w:rsidRDefault="00D82780" w:rsidP="00D82780">
      <w:r w:rsidRPr="00C7345F">
        <w:t>Assessment specialists from ETS’ Accessibility and Alternate Formats team reviewed the 20</w:t>
      </w:r>
      <w:r w:rsidR="009C2415" w:rsidRPr="00C7345F">
        <w:t>20</w:t>
      </w:r>
      <w:r w:rsidRPr="00C7345F">
        <w:t>–202</w:t>
      </w:r>
      <w:r w:rsidR="009C2415" w:rsidRPr="00C7345F">
        <w:t>1</w:t>
      </w:r>
      <w:r w:rsidRPr="00C7345F">
        <w:t xml:space="preserve"> Initial ELPAC and collaborated with content staff to determine appropriate adaptations and ensure that appropriate content to support the accommodations was created and uploaded in </w:t>
      </w:r>
      <w:r w:rsidR="008759E3" w:rsidRPr="00C7345F">
        <w:t xml:space="preserve">the </w:t>
      </w:r>
      <w:r w:rsidR="008759E3" w:rsidRPr="00C7345F">
        <w:rPr>
          <w:lang w:eastAsia="zh-CN"/>
        </w:rPr>
        <w:t>Item Banking Information System</w:t>
      </w:r>
      <w:r w:rsidRPr="00C7345F">
        <w:t xml:space="preserve">. The accessibility resources were imported into the </w:t>
      </w:r>
      <w:r w:rsidR="00F93E85" w:rsidRPr="00C7345F">
        <w:t>TDS</w:t>
      </w:r>
      <w:r w:rsidRPr="00C7345F">
        <w:t xml:space="preserve">, along with other item content, and prepared for </w:t>
      </w:r>
      <w:r w:rsidR="00FF43C4" w:rsidRPr="00C7345F">
        <w:t xml:space="preserve">computer-based </w:t>
      </w:r>
      <w:r w:rsidRPr="00C7345F">
        <w:t xml:space="preserve">delivery. ETS checked the accessibility resources to ensure that they functioned correctly during the </w:t>
      </w:r>
      <w:r w:rsidR="00706040" w:rsidRPr="00C7345F">
        <w:t>user acceptance testing (</w:t>
      </w:r>
      <w:r w:rsidRPr="00C7345F">
        <w:t>UAT</w:t>
      </w:r>
      <w:r w:rsidR="00706040" w:rsidRPr="00C7345F">
        <w:t>)</w:t>
      </w:r>
      <w:r w:rsidRPr="00C7345F">
        <w:t xml:space="preserve"> process. Any needed revisions to accessibility resources that were identified during UAT were applied prior to the release of the 20</w:t>
      </w:r>
      <w:r w:rsidR="009C2415" w:rsidRPr="00C7345F">
        <w:t>20</w:t>
      </w:r>
      <w:r w:rsidRPr="00C7345F">
        <w:t>–202</w:t>
      </w:r>
      <w:r w:rsidR="009C2415" w:rsidRPr="00C7345F">
        <w:t>1</w:t>
      </w:r>
      <w:r w:rsidRPr="00C7345F">
        <w:t xml:space="preserve"> Initial ELPAC.</w:t>
      </w:r>
    </w:p>
    <w:p w14:paraId="342273D6" w14:textId="45358475" w:rsidR="001E468D" w:rsidRPr="00C7345F" w:rsidRDefault="691369DE" w:rsidP="00E65720">
      <w:pPr>
        <w:pStyle w:val="Heading4"/>
        <w:keepLines/>
      </w:pPr>
      <w:bookmarkStart w:id="201" w:name="_Toc94016436"/>
      <w:bookmarkStart w:id="202" w:name="_Toc94090739"/>
      <w:bookmarkStart w:id="203" w:name="_Toc94091565"/>
      <w:bookmarkStart w:id="204" w:name="_Toc95464861"/>
      <w:bookmarkStart w:id="205" w:name="_Toc95485338"/>
      <w:bookmarkStart w:id="206" w:name="_Toc95486211"/>
      <w:bookmarkStart w:id="207" w:name="_Toc95487084"/>
      <w:bookmarkStart w:id="208" w:name="_Toc96879452"/>
      <w:bookmarkStart w:id="209" w:name="_Toc97211811"/>
      <w:bookmarkStart w:id="210" w:name="_Toc105063385"/>
      <w:bookmarkEnd w:id="201"/>
      <w:bookmarkEnd w:id="202"/>
      <w:bookmarkEnd w:id="203"/>
      <w:bookmarkEnd w:id="204"/>
      <w:bookmarkEnd w:id="205"/>
      <w:bookmarkEnd w:id="206"/>
      <w:bookmarkEnd w:id="207"/>
      <w:bookmarkEnd w:id="208"/>
      <w:bookmarkEnd w:id="209"/>
      <w:r w:rsidRPr="00C7345F">
        <w:lastRenderedPageBreak/>
        <w:t>Psychometric Review</w:t>
      </w:r>
      <w:bookmarkEnd w:id="210"/>
    </w:p>
    <w:p w14:paraId="6DB6F915" w14:textId="49E3175F" w:rsidR="00C1282A" w:rsidRPr="00C7345F" w:rsidRDefault="03A47EE0" w:rsidP="00E65720">
      <w:pPr>
        <w:keepNext/>
        <w:keepLines/>
      </w:pPr>
      <w:r w:rsidRPr="00C7345F">
        <w:t xml:space="preserve">The ETS Psychometric Analysis &amp; Research (PAR) group reviewed </w:t>
      </w:r>
      <w:r w:rsidR="10D66AD0" w:rsidRPr="00C7345F">
        <w:t xml:space="preserve">the </w:t>
      </w:r>
      <w:r w:rsidR="104DF053" w:rsidRPr="00C7345F">
        <w:t xml:space="preserve">proposed </w:t>
      </w:r>
      <w:r w:rsidR="78265DD9" w:rsidRPr="00C7345F">
        <w:t>computer-based</w:t>
      </w:r>
      <w:r w:rsidR="10D66AD0" w:rsidRPr="00C7345F">
        <w:t xml:space="preserve"> Initial ELPAC form</w:t>
      </w:r>
      <w:r w:rsidRPr="00C7345F">
        <w:t>, for each grade</w:t>
      </w:r>
      <w:r w:rsidR="3B0DABE3" w:rsidRPr="00C7345F">
        <w:t xml:space="preserve"> level</w:t>
      </w:r>
      <w:r w:rsidRPr="00C7345F">
        <w:t xml:space="preserve"> </w:t>
      </w:r>
      <w:r w:rsidR="1FF92DA6" w:rsidRPr="00C7345F">
        <w:t>and</w:t>
      </w:r>
      <w:r w:rsidRPr="00C7345F">
        <w:t xml:space="preserve"> grade span, to ensure that </w:t>
      </w:r>
      <w:r w:rsidR="54FA323D" w:rsidRPr="00C7345F">
        <w:t>the</w:t>
      </w:r>
      <w:r w:rsidRPr="00C7345F">
        <w:t xml:space="preserve"> form met the psychometric criteria and was aligned with the computer-based Initial ELPAC blueprint</w:t>
      </w:r>
      <w:r w:rsidR="1FF92DA6" w:rsidRPr="00C7345F">
        <w:t>s</w:t>
      </w:r>
      <w:r w:rsidRPr="00C7345F">
        <w:t>.</w:t>
      </w:r>
      <w:r w:rsidR="00E429D3" w:rsidRPr="00C7345F">
        <w:t xml:space="preserve"> Classical item analyses are conducted annually as a </w:t>
      </w:r>
      <w:r w:rsidR="00B35083" w:rsidRPr="00C7345F">
        <w:t xml:space="preserve">quality control step. Results of the analyses are reported in </w:t>
      </w:r>
      <w:hyperlink w:anchor="_Analyses_and_Results" w:history="1">
        <w:r w:rsidR="00F572CA" w:rsidRPr="00C7345F">
          <w:rPr>
            <w:rStyle w:val="Hyperlink"/>
          </w:rPr>
          <w:t>chapter 5</w:t>
        </w:r>
      </w:hyperlink>
      <w:r w:rsidR="00F572CA" w:rsidRPr="00C7345F">
        <w:t xml:space="preserve"> of </w:t>
      </w:r>
      <w:r w:rsidR="00B35083" w:rsidRPr="00C7345F">
        <w:t>th</w:t>
      </w:r>
      <w:r w:rsidR="00F572CA" w:rsidRPr="00C7345F">
        <w:t>is</w:t>
      </w:r>
      <w:r w:rsidR="00B35083" w:rsidRPr="00C7345F">
        <w:t xml:space="preserve"> technical report.</w:t>
      </w:r>
    </w:p>
    <w:p w14:paraId="1F7E9703" w14:textId="08E60FC2" w:rsidR="00C1282A" w:rsidRPr="00C7345F" w:rsidRDefault="00C1282A" w:rsidP="00E65720">
      <w:pPr>
        <w:keepNext/>
        <w:keepLines/>
      </w:pPr>
      <w:r w:rsidRPr="00C7345F">
        <w:t>The following criteria were used to review the operational forms:</w:t>
      </w:r>
    </w:p>
    <w:p w14:paraId="228330FE" w14:textId="158387D0" w:rsidR="00C1282A" w:rsidRPr="00C7345F" w:rsidRDefault="00C1282A" w:rsidP="00E65720">
      <w:pPr>
        <w:pStyle w:val="bullets"/>
        <w:keepNext/>
        <w:keepLines/>
      </w:pPr>
      <w:r w:rsidRPr="00C7345F">
        <w:t>Do the forms align with the Initial ELPAC blueprints?</w:t>
      </w:r>
    </w:p>
    <w:p w14:paraId="1DFB5445" w14:textId="77777777" w:rsidR="00C1282A" w:rsidRPr="00C7345F" w:rsidRDefault="00C1282A" w:rsidP="00511E64">
      <w:pPr>
        <w:pStyle w:val="bullets"/>
      </w:pPr>
      <w:r w:rsidRPr="00C7345F">
        <w:t>Do item statistics meet the psychometric criteria? Criteria include the following:</w:t>
      </w:r>
    </w:p>
    <w:p w14:paraId="4DDCA64B" w14:textId="60BFEC24" w:rsidR="00C1282A" w:rsidRPr="00C7345F" w:rsidRDefault="4BC7E423" w:rsidP="00580FA1">
      <w:pPr>
        <w:pStyle w:val="bullets2"/>
        <w:numPr>
          <w:ilvl w:val="0"/>
          <w:numId w:val="10"/>
        </w:numPr>
        <w:spacing w:before="10" w:after="120"/>
        <w:ind w:left="1152" w:hanging="288"/>
      </w:pPr>
      <w:r w:rsidRPr="00C7345F">
        <w:t xml:space="preserve">The range for </w:t>
      </w:r>
      <w:r w:rsidRPr="00C7345F">
        <w:rPr>
          <w:i/>
          <w:iCs/>
        </w:rPr>
        <w:t>p</w:t>
      </w:r>
      <w:r w:rsidR="03908DA4" w:rsidRPr="00C7345F">
        <w:t xml:space="preserve">-values </w:t>
      </w:r>
      <w:r w:rsidRPr="00C7345F">
        <w:t>is</w:t>
      </w:r>
      <w:r w:rsidR="03908DA4" w:rsidRPr="00C7345F">
        <w:t xml:space="preserve"> between 0.20 and 0.95.</w:t>
      </w:r>
    </w:p>
    <w:p w14:paraId="24E4732C" w14:textId="1EF2FA3E" w:rsidR="00C1282A" w:rsidRPr="00C7345F" w:rsidRDefault="00C1282A" w:rsidP="00580FA1">
      <w:pPr>
        <w:pStyle w:val="bullets2"/>
        <w:numPr>
          <w:ilvl w:val="0"/>
          <w:numId w:val="10"/>
        </w:numPr>
        <w:spacing w:before="10" w:after="120"/>
        <w:ind w:left="1152" w:hanging="288"/>
      </w:pPr>
      <w:r w:rsidRPr="00C7345F">
        <w:t>Item-total correlations are greater than 0.15.</w:t>
      </w:r>
    </w:p>
    <w:p w14:paraId="6B233659" w14:textId="77777777" w:rsidR="00C1282A" w:rsidRPr="00C7345F" w:rsidRDefault="00C1282A" w:rsidP="00580FA1">
      <w:pPr>
        <w:pStyle w:val="bullets2"/>
        <w:numPr>
          <w:ilvl w:val="0"/>
          <w:numId w:val="10"/>
        </w:numPr>
        <w:spacing w:before="10" w:after="120"/>
        <w:ind w:left="1152" w:hanging="288"/>
      </w:pPr>
      <w:r w:rsidRPr="00C7345F">
        <w:t>Items flagged for C-DIF—differential item functioning—are used only as necessary to meet the test blueprint and with CDE approval.</w:t>
      </w:r>
    </w:p>
    <w:p w14:paraId="0C701849" w14:textId="53A2F7E2" w:rsidR="360299B9" w:rsidRPr="00C7345F" w:rsidRDefault="360299B9" w:rsidP="00580FA1">
      <w:pPr>
        <w:pStyle w:val="bullets2"/>
        <w:numPr>
          <w:ilvl w:val="0"/>
          <w:numId w:val="10"/>
        </w:numPr>
        <w:spacing w:before="10" w:after="120"/>
        <w:ind w:left="1152" w:hanging="288"/>
      </w:pPr>
      <w:r w:rsidRPr="00C7345F">
        <w:t>Item response theory (</w:t>
      </w:r>
      <w:r w:rsidR="03908DA4" w:rsidRPr="00C7345F">
        <w:t>IRT</w:t>
      </w:r>
      <w:r w:rsidRPr="00C7345F">
        <w:t>)</w:t>
      </w:r>
      <w:r w:rsidR="03908DA4" w:rsidRPr="00C7345F">
        <w:t xml:space="preserve"> </w:t>
      </w:r>
      <w:r w:rsidR="03908DA4" w:rsidRPr="00C7345F">
        <w:rPr>
          <w:i/>
          <w:iCs/>
        </w:rPr>
        <w:t>b</w:t>
      </w:r>
      <w:r w:rsidR="03908DA4" w:rsidRPr="00C7345F">
        <w:t>-parameter estimates are within the range of -4.0 to +4.0.</w:t>
      </w:r>
    </w:p>
    <w:p w14:paraId="38F1B72A" w14:textId="7F20956B" w:rsidR="00EB513E" w:rsidRPr="00C7345F" w:rsidRDefault="4212E483" w:rsidP="00EB513E">
      <w:r w:rsidRPr="00C7345F">
        <w:t>The psychometric review of operational item statistics included several steps. First, PAR staff reviewed forms for consistency with form specifications in terms of content and item type composition; this step occurred before the fall 2019 field test administration.</w:t>
      </w:r>
    </w:p>
    <w:p w14:paraId="2C0CA08C" w14:textId="283C3526" w:rsidR="00EB513E" w:rsidRPr="00C7345F" w:rsidRDefault="4212E483" w:rsidP="00EB513E">
      <w:r w:rsidRPr="00C7345F">
        <w:t xml:space="preserve">After the IRT analyses were completed for the field test administration, item performance was evaluated by reviewing individual item parameter estimates and the summary IRT statistics for each operational form. A list was created of items whose estimates fell out of the ranges as indicated in the test development specifications. The list was sent to assessment specialists at ETS for review and to, wherever possible, find alternative items in the </w:t>
      </w:r>
      <w:r w:rsidR="1B159B40" w:rsidRPr="00C7345F">
        <w:t>field test</w:t>
      </w:r>
      <w:r w:rsidR="10311BFF" w:rsidRPr="00C7345F">
        <w:t xml:space="preserve"> forms </w:t>
      </w:r>
      <w:r w:rsidRPr="00C7345F">
        <w:t>to replace the items with out-of-range statistics.</w:t>
      </w:r>
      <w:r w:rsidR="40D9A94B" w:rsidRPr="00C7345F">
        <w:t xml:space="preserve"> </w:t>
      </w:r>
    </w:p>
    <w:p w14:paraId="48E16775" w14:textId="1ECEE7EE" w:rsidR="001E468D" w:rsidRPr="00C7345F" w:rsidRDefault="691369DE" w:rsidP="006D1093">
      <w:pPr>
        <w:pStyle w:val="Heading4"/>
      </w:pPr>
      <w:bookmarkStart w:id="211" w:name="_Toc94016438"/>
      <w:bookmarkStart w:id="212" w:name="_Toc94090741"/>
      <w:bookmarkStart w:id="213" w:name="_Toc94091567"/>
      <w:bookmarkStart w:id="214" w:name="_Toc105063386"/>
      <w:bookmarkEnd w:id="211"/>
      <w:bookmarkEnd w:id="212"/>
      <w:bookmarkEnd w:id="213"/>
      <w:r w:rsidRPr="00C7345F">
        <w:t>C</w:t>
      </w:r>
      <w:r w:rsidR="20AC2C29" w:rsidRPr="00C7345F">
        <w:t xml:space="preserve">alifornia </w:t>
      </w:r>
      <w:r w:rsidRPr="00C7345F">
        <w:t>D</w:t>
      </w:r>
      <w:r w:rsidR="20AC2C29" w:rsidRPr="00C7345F">
        <w:t xml:space="preserve">epartment of </w:t>
      </w:r>
      <w:r w:rsidRPr="00C7345F">
        <w:t>E</w:t>
      </w:r>
      <w:r w:rsidR="20AC2C29" w:rsidRPr="00C7345F">
        <w:t>ducation</w:t>
      </w:r>
      <w:r w:rsidRPr="00C7345F">
        <w:t xml:space="preserve"> Review</w:t>
      </w:r>
      <w:bookmarkEnd w:id="214"/>
    </w:p>
    <w:p w14:paraId="6248B7E0" w14:textId="1BB1D3C9" w:rsidR="00EB513E" w:rsidRPr="00C7345F" w:rsidRDefault="00EB513E" w:rsidP="00EB513E">
      <w:bookmarkStart w:id="215" w:name="_Hlk90479771"/>
      <w:r w:rsidRPr="00C7345F">
        <w:t>The CDE reviewed all test materials, includ</w:t>
      </w:r>
      <w:r w:rsidR="000922CA" w:rsidRPr="00C7345F">
        <w:t>ing</w:t>
      </w:r>
      <w:r w:rsidRPr="00C7345F">
        <w:t xml:space="preserve"> form planners, </w:t>
      </w:r>
      <w:r w:rsidRPr="00C7345F">
        <w:rPr>
          <w:i/>
          <w:iCs/>
        </w:rPr>
        <w:t>Directions for Administration</w:t>
      </w:r>
      <w:r w:rsidRPr="00C7345F">
        <w:t xml:space="preserve">, </w:t>
      </w:r>
      <w:r w:rsidR="000922CA" w:rsidRPr="00C7345F">
        <w:t>kindergarten through grade two</w:t>
      </w:r>
      <w:r w:rsidRPr="00C7345F">
        <w:t xml:space="preserve"> Writing Answer Books, and items in the </w:t>
      </w:r>
      <w:r w:rsidR="00F93E85" w:rsidRPr="00C7345F">
        <w:t>TDS</w:t>
      </w:r>
      <w:r w:rsidRPr="00C7345F">
        <w:t>. All test materials were approved before they were posted for use.</w:t>
      </w:r>
    </w:p>
    <w:p w14:paraId="77B872B1" w14:textId="5ECDCED9" w:rsidR="00EB513E" w:rsidRPr="00C7345F" w:rsidRDefault="00EB513E" w:rsidP="00EB513E">
      <w:r w:rsidRPr="00C7345F">
        <w:t>The Initial ELPAC is a preequated test and</w:t>
      </w:r>
      <w:r w:rsidR="000922CA" w:rsidRPr="00C7345F">
        <w:t>,</w:t>
      </w:r>
      <w:r w:rsidRPr="00C7345F">
        <w:t xml:space="preserve"> therefore, no revisions can be made to the operational items. Once the operational items in a form planner </w:t>
      </w:r>
      <w:r w:rsidR="000922CA" w:rsidRPr="00C7345F">
        <w:t>were</w:t>
      </w:r>
      <w:r w:rsidRPr="00C7345F">
        <w:t xml:space="preserve"> approved by the CDE, no further item replacements c</w:t>
      </w:r>
      <w:r w:rsidR="000922CA" w:rsidRPr="00C7345F">
        <w:t>ould</w:t>
      </w:r>
      <w:r w:rsidRPr="00C7345F">
        <w:t xml:space="preserve"> be made.</w:t>
      </w:r>
      <w:bookmarkEnd w:id="215"/>
    </w:p>
    <w:p w14:paraId="4D5DA34A" w14:textId="482D7FE8" w:rsidR="00223DEF" w:rsidRPr="00C7345F" w:rsidRDefault="00417F6F" w:rsidP="00885088">
      <w:pPr>
        <w:pStyle w:val="Heading3"/>
        <w:pageBreakBefore/>
        <w:numPr>
          <w:ilvl w:val="0"/>
          <w:numId w:val="0"/>
        </w:numPr>
        <w:ind w:left="360" w:hanging="360"/>
      </w:pPr>
      <w:bookmarkStart w:id="216" w:name="_Toc105063387"/>
      <w:r w:rsidRPr="00C7345F">
        <w:lastRenderedPageBreak/>
        <w:t>Reference</w:t>
      </w:r>
      <w:r w:rsidR="00223DEF" w:rsidRPr="00C7345F">
        <w:t>s</w:t>
      </w:r>
      <w:bookmarkEnd w:id="216"/>
    </w:p>
    <w:p w14:paraId="366B7F53" w14:textId="096D8D7B" w:rsidR="004C5E50" w:rsidRPr="00C7345F" w:rsidRDefault="004C5E50" w:rsidP="004C5E50">
      <w:pPr>
        <w:pStyle w:val="References"/>
      </w:pPr>
      <w:bookmarkStart w:id="217" w:name="_Hlk9764493"/>
      <w:r w:rsidRPr="00C7345F">
        <w:t xml:space="preserve">California Department of Education. (2014). </w:t>
      </w:r>
      <w:r w:rsidRPr="00C7345F">
        <w:rPr>
          <w:i/>
        </w:rPr>
        <w:t>California English language development standards: Kindergarten through grade 12</w:t>
      </w:r>
      <w:r w:rsidRPr="00C7345F">
        <w:t xml:space="preserve">. </w:t>
      </w:r>
      <w:r w:rsidRPr="00C7345F">
        <w:rPr>
          <w:rFonts w:eastAsia="Times New Roman"/>
        </w:rPr>
        <w:t>Adopted by the State Board of Education November 2012.</w:t>
      </w:r>
      <w:r w:rsidRPr="00C7345F">
        <w:t xml:space="preserve"> Sacramento, CA: California Department of Education.</w:t>
      </w:r>
    </w:p>
    <w:p w14:paraId="55006DD1" w14:textId="0265D680" w:rsidR="004C5E50" w:rsidRPr="00C7345F" w:rsidRDefault="004C5E50" w:rsidP="004C5E50">
      <w:pPr>
        <w:pStyle w:val="References"/>
      </w:pPr>
      <w:r w:rsidRPr="00C7345F">
        <w:t xml:space="preserve">California Department of Education. (2015). </w:t>
      </w:r>
      <w:r w:rsidRPr="00C7345F">
        <w:rPr>
          <w:i/>
        </w:rPr>
        <w:t>Proposed test blueprints for the English Language Proficiency Assessments for California</w:t>
      </w:r>
      <w:r w:rsidRPr="00C7345F">
        <w:t>. Sacramento, CA: California Department of Education.</w:t>
      </w:r>
      <w:bookmarkEnd w:id="217"/>
    </w:p>
    <w:p w14:paraId="645D16C2" w14:textId="77777777" w:rsidR="00533CF3" w:rsidRPr="00C7345F" w:rsidRDefault="00533CF3" w:rsidP="00533CF3">
      <w:pPr>
        <w:pStyle w:val="References"/>
        <w:rPr>
          <w:rFonts w:eastAsia="Times New Roman"/>
        </w:rPr>
      </w:pPr>
      <w:r w:rsidRPr="00C7345F">
        <w:t xml:space="preserve">California Department of Education. (2018). </w:t>
      </w:r>
      <w:r w:rsidRPr="00C7345F">
        <w:rPr>
          <w:i/>
        </w:rPr>
        <w:t xml:space="preserve">Item writing guidelines for the English Language Proficiency Assessments for California. </w:t>
      </w:r>
      <w:r w:rsidRPr="00C7345F">
        <w:rPr>
          <w:rFonts w:eastAsia="Times New Roman"/>
        </w:rPr>
        <w:t>[Unpublished report]</w:t>
      </w:r>
      <w:r w:rsidRPr="00C7345F">
        <w:t xml:space="preserve">. </w:t>
      </w:r>
      <w:r w:rsidRPr="00C7345F">
        <w:rPr>
          <w:rFonts w:eastAsia="Times New Roman"/>
        </w:rPr>
        <w:t>Sacramento, CA: California Department of Education.</w:t>
      </w:r>
    </w:p>
    <w:p w14:paraId="14FCC82E" w14:textId="77777777" w:rsidR="00EB513E" w:rsidRPr="00C7345F" w:rsidRDefault="00EB513E" w:rsidP="00EB513E">
      <w:pPr>
        <w:pStyle w:val="References"/>
        <w:rPr>
          <w:rFonts w:eastAsia="Arial"/>
          <w:color w:val="222222"/>
        </w:rPr>
      </w:pPr>
      <w:bookmarkStart w:id="218" w:name="_Hlk43015993"/>
      <w:r w:rsidRPr="00C7345F">
        <w:rPr>
          <w:rFonts w:eastAsia="Arial"/>
          <w:color w:val="222222"/>
        </w:rPr>
        <w:t xml:space="preserve">California Department of Education. (2019a). </w:t>
      </w:r>
      <w:r w:rsidRPr="00C7345F">
        <w:rPr>
          <w:i/>
        </w:rPr>
        <w:t xml:space="preserve">ELPAC usability pilot: A final report (with addendum). </w:t>
      </w:r>
      <w:r w:rsidRPr="00C7345F">
        <w:rPr>
          <w:iCs/>
        </w:rPr>
        <w:t>[Unpublished report]</w:t>
      </w:r>
      <w:r w:rsidRPr="00C7345F">
        <w:rPr>
          <w:i/>
        </w:rPr>
        <w:t xml:space="preserve">. </w:t>
      </w:r>
      <w:r w:rsidRPr="00C7345F">
        <w:rPr>
          <w:rFonts w:eastAsia="Times New Roman"/>
        </w:rPr>
        <w:t>Sacramento, CA: California Department of Education.</w:t>
      </w:r>
    </w:p>
    <w:p w14:paraId="40984F2C" w14:textId="77777777" w:rsidR="00EB513E" w:rsidRPr="00C7345F" w:rsidRDefault="00EB513E" w:rsidP="00EB513E">
      <w:pPr>
        <w:pStyle w:val="References"/>
        <w:rPr>
          <w:rFonts w:eastAsia="Times New Roman"/>
        </w:rPr>
      </w:pPr>
      <w:r w:rsidRPr="00C7345F">
        <w:t xml:space="preserve">California Department of Education. (2019b). </w:t>
      </w:r>
      <w:r w:rsidRPr="00C7345F">
        <w:rPr>
          <w:i/>
        </w:rPr>
        <w:t>Proposed high-level test design for the transition to computer-based English Language Proficiency Assessments for California.</w:t>
      </w:r>
      <w:r w:rsidRPr="00C7345F">
        <w:t xml:space="preserve"> </w:t>
      </w:r>
      <w:r w:rsidRPr="00C7345F">
        <w:rPr>
          <w:rFonts w:eastAsia="Times New Roman"/>
        </w:rPr>
        <w:t>Approved by the California State Board of Education in May 2019. Sacramento, CA: California Department of Education.</w:t>
      </w:r>
    </w:p>
    <w:p w14:paraId="2E22293F" w14:textId="77777777" w:rsidR="00EB513E" w:rsidRPr="00C7345F" w:rsidRDefault="00EB513E" w:rsidP="00EB513E">
      <w:pPr>
        <w:pStyle w:val="References"/>
        <w:rPr>
          <w:rFonts w:eastAsia="Times New Roman"/>
        </w:rPr>
      </w:pPr>
      <w:r w:rsidRPr="00C7345F">
        <w:t>California Department of Education</w:t>
      </w:r>
      <w:r w:rsidRPr="00C7345F">
        <w:rPr>
          <w:rFonts w:eastAsia="Arial"/>
          <w:color w:val="222222"/>
        </w:rPr>
        <w:t xml:space="preserve">. (2019c). </w:t>
      </w:r>
      <w:r w:rsidRPr="00C7345F">
        <w:rPr>
          <w:i/>
        </w:rPr>
        <w:t>Specifications for conversion of ELPAC task types for computer-based delivery</w:t>
      </w:r>
      <w:r w:rsidRPr="00C7345F">
        <w:t>.</w:t>
      </w:r>
      <w:r w:rsidRPr="00C7345F">
        <w:rPr>
          <w:i/>
          <w:iCs/>
        </w:rPr>
        <w:t xml:space="preserve"> </w:t>
      </w:r>
      <w:r w:rsidRPr="00C7345F">
        <w:t>[Unpublished report]</w:t>
      </w:r>
      <w:r w:rsidRPr="00C7345F">
        <w:rPr>
          <w:i/>
          <w:iCs/>
        </w:rPr>
        <w:t>.</w:t>
      </w:r>
      <w:r w:rsidRPr="00C7345F">
        <w:rPr>
          <w:i/>
        </w:rPr>
        <w:t xml:space="preserve"> </w:t>
      </w:r>
      <w:r w:rsidRPr="00C7345F">
        <w:rPr>
          <w:rFonts w:eastAsia="Times New Roman"/>
        </w:rPr>
        <w:t>Sacramento, CA: California Department of Education.</w:t>
      </w:r>
    </w:p>
    <w:bookmarkEnd w:id="218"/>
    <w:p w14:paraId="6F951CB1" w14:textId="1F07B8EE" w:rsidR="00EB513E" w:rsidRPr="00C7345F" w:rsidRDefault="00EB513E" w:rsidP="00EB513E">
      <w:pPr>
        <w:pStyle w:val="References"/>
        <w:rPr>
          <w:rFonts w:eastAsia="Times New Roman"/>
        </w:rPr>
      </w:pPr>
      <w:r w:rsidRPr="00C7345F">
        <w:t xml:space="preserve">California Department of Education. (2019d). </w:t>
      </w:r>
      <w:r w:rsidRPr="00C7345F">
        <w:rPr>
          <w:i/>
          <w:iCs/>
        </w:rPr>
        <w:t>T</w:t>
      </w:r>
      <w:r w:rsidRPr="00C7345F">
        <w:rPr>
          <w:i/>
        </w:rPr>
        <w:t>est blueprints for the</w:t>
      </w:r>
      <w:r w:rsidRPr="00C7345F">
        <w:t xml:space="preserve"> </w:t>
      </w:r>
      <w:r w:rsidR="00952583" w:rsidRPr="00C7345F">
        <w:rPr>
          <w:i/>
        </w:rPr>
        <w:t>Initial</w:t>
      </w:r>
      <w:r w:rsidRPr="00C7345F">
        <w:rPr>
          <w:i/>
        </w:rPr>
        <w:t xml:space="preserve"> English Language Proficiency Assessments for California.</w:t>
      </w:r>
      <w:r w:rsidRPr="00C7345F">
        <w:t xml:space="preserve"> </w:t>
      </w:r>
      <w:r w:rsidRPr="00C7345F">
        <w:rPr>
          <w:rFonts w:eastAsia="Times New Roman"/>
        </w:rPr>
        <w:t xml:space="preserve">Approved by the California State Board of Education in </w:t>
      </w:r>
      <w:r w:rsidR="00ED1DF1" w:rsidRPr="00C7345F">
        <w:rPr>
          <w:rFonts w:eastAsia="Times New Roman"/>
        </w:rPr>
        <w:t>March 2018</w:t>
      </w:r>
      <w:r w:rsidRPr="00C7345F">
        <w:rPr>
          <w:rFonts w:eastAsia="Times New Roman"/>
        </w:rPr>
        <w:t>. Sacramento, CA: California Department of Education.</w:t>
      </w:r>
    </w:p>
    <w:p w14:paraId="571A833D" w14:textId="3C7F8638" w:rsidR="00D2137A" w:rsidRPr="00C7345F" w:rsidRDefault="00D2137A" w:rsidP="00D2137A">
      <w:pPr>
        <w:pStyle w:val="References"/>
      </w:pPr>
      <w:r w:rsidRPr="00C7345F">
        <w:t>California Department of Education. (2020</w:t>
      </w:r>
      <w:r w:rsidR="00FE0F05" w:rsidRPr="00C7345F">
        <w:t>a</w:t>
      </w:r>
      <w:r w:rsidRPr="00C7345F">
        <w:t xml:space="preserve">). </w:t>
      </w:r>
      <w:r w:rsidRPr="00C7345F">
        <w:rPr>
          <w:i/>
        </w:rPr>
        <w:t>California assessment accessibility resources matrix</w:t>
      </w:r>
      <w:r w:rsidRPr="00C7345F">
        <w:t>. California Department of Education website.</w:t>
      </w:r>
    </w:p>
    <w:p w14:paraId="1483DB27" w14:textId="4B7707B0" w:rsidR="00EB513E" w:rsidRPr="00C7345F" w:rsidRDefault="004C5E50" w:rsidP="00EB513E">
      <w:pPr>
        <w:pStyle w:val="References"/>
      </w:pPr>
      <w:r w:rsidRPr="00C7345F">
        <w:t>California Department of Education. (2020</w:t>
      </w:r>
      <w:r w:rsidR="00FE0F05" w:rsidRPr="00C7345F">
        <w:t>b</w:t>
      </w:r>
      <w:r w:rsidRPr="00C7345F">
        <w:t xml:space="preserve">). </w:t>
      </w:r>
      <w:r w:rsidR="00EB513E" w:rsidRPr="00C7345F">
        <w:rPr>
          <w:i/>
        </w:rPr>
        <w:t xml:space="preserve">Computer-based </w:t>
      </w:r>
      <w:r w:rsidR="00EB513E" w:rsidRPr="00C7345F">
        <w:rPr>
          <w:i/>
          <w:iCs/>
        </w:rPr>
        <w:t>Summative English Language Proficiency Assessments for California fall 2019 field test technical report</w:t>
      </w:r>
      <w:r w:rsidR="00EB513E" w:rsidRPr="00C7345F">
        <w:rPr>
          <w:i/>
        </w:rPr>
        <w:t>.</w:t>
      </w:r>
      <w:r w:rsidR="00EB513E" w:rsidRPr="00C7345F">
        <w:t xml:space="preserve"> Sacramento, CA: California Department of Education.</w:t>
      </w:r>
    </w:p>
    <w:p w14:paraId="49BD0108" w14:textId="751F164F" w:rsidR="00533CF3" w:rsidRPr="00C7345F" w:rsidRDefault="00533CF3" w:rsidP="00533CF3">
      <w:pPr>
        <w:pStyle w:val="References"/>
        <w:rPr>
          <w:color w:val="auto"/>
        </w:rPr>
      </w:pPr>
      <w:r w:rsidRPr="00C7345F">
        <w:t xml:space="preserve">California Department of Education. (2020c). </w:t>
      </w:r>
      <w:r w:rsidRPr="00C7345F">
        <w:rPr>
          <w:i/>
          <w:iCs/>
        </w:rPr>
        <w:t>Definitions of task types for the English Language Proficiency Assessments for California</w:t>
      </w:r>
      <w:r w:rsidRPr="00C7345F">
        <w:t>. Sacramento, CA: California Department of Education.</w:t>
      </w:r>
    </w:p>
    <w:p w14:paraId="35F73ECB" w14:textId="73E1F32C" w:rsidR="004C5E50" w:rsidRPr="00C7345F" w:rsidRDefault="004C5E50" w:rsidP="004C5E50">
      <w:pPr>
        <w:pStyle w:val="References"/>
        <w:rPr>
          <w:color w:val="auto"/>
        </w:rPr>
      </w:pPr>
      <w:r w:rsidRPr="00C7345F">
        <w:t>California Department of Education. (2020</w:t>
      </w:r>
      <w:r w:rsidR="00965AB6" w:rsidRPr="00C7345F">
        <w:t>d</w:t>
      </w:r>
      <w:r w:rsidRPr="00C7345F">
        <w:t xml:space="preserve">). </w:t>
      </w:r>
      <w:r w:rsidRPr="00C7345F">
        <w:rPr>
          <w:i/>
          <w:iCs/>
        </w:rPr>
        <w:t>Initial English Language Proficiency Assessments for California 2018–2019 technical report</w:t>
      </w:r>
      <w:r w:rsidRPr="00C7345F">
        <w:t xml:space="preserve"> [Unpublished report]. Sacramento, CA: California Department of Education.</w:t>
      </w:r>
    </w:p>
    <w:p w14:paraId="1490C312" w14:textId="7154FFD8" w:rsidR="00885088" w:rsidRPr="00C7345F" w:rsidRDefault="004C5E50" w:rsidP="00965AB6">
      <w:pPr>
        <w:pStyle w:val="References"/>
      </w:pPr>
      <w:r w:rsidRPr="00C7345F">
        <w:t xml:space="preserve">Educational Testing Service. (2014). </w:t>
      </w:r>
      <w:bookmarkStart w:id="219" w:name="_Hlk66356759"/>
      <w:r w:rsidRPr="00C7345F">
        <w:rPr>
          <w:i/>
        </w:rPr>
        <w:t>ETS standards for quality and fairness</w:t>
      </w:r>
      <w:bookmarkEnd w:id="219"/>
      <w:r w:rsidRPr="00C7345F">
        <w:t>. Princeton, NJ: Educational Testing Service.</w:t>
      </w:r>
    </w:p>
    <w:p w14:paraId="4255B669" w14:textId="72636F3C" w:rsidR="002F564E" w:rsidRPr="00C7345F" w:rsidRDefault="00E16AE1" w:rsidP="00596DA8">
      <w:pPr>
        <w:pStyle w:val="Heading2"/>
      </w:pPr>
      <w:bookmarkStart w:id="220" w:name="_Test_Administration"/>
      <w:bookmarkStart w:id="221" w:name="_Toc20218593"/>
      <w:bookmarkStart w:id="222" w:name="_Toc105063388"/>
      <w:bookmarkEnd w:id="220"/>
      <w:r w:rsidRPr="00C7345F">
        <w:lastRenderedPageBreak/>
        <w:t>Test Administration</w:t>
      </w:r>
      <w:bookmarkEnd w:id="221"/>
      <w:bookmarkEnd w:id="222"/>
    </w:p>
    <w:p w14:paraId="6D43A166" w14:textId="11462011" w:rsidR="00820CFC" w:rsidRPr="00C7345F" w:rsidRDefault="00F613B4" w:rsidP="00032909">
      <w:pPr>
        <w:keepNext/>
        <w:keepLines/>
        <w:rPr>
          <w:rFonts w:cs="Arial"/>
        </w:rPr>
      </w:pPr>
      <w:r w:rsidRPr="00C7345F">
        <w:rPr>
          <w:rFonts w:cs="Arial"/>
        </w:rPr>
        <w:t>This chapter</w:t>
      </w:r>
      <w:r w:rsidR="002F564E" w:rsidRPr="00C7345F">
        <w:rPr>
          <w:rFonts w:cs="Arial"/>
        </w:rPr>
        <w:t xml:space="preserve"> </w:t>
      </w:r>
      <w:r w:rsidR="00812EA9" w:rsidRPr="00C7345F">
        <w:rPr>
          <w:rFonts w:cs="Arial"/>
        </w:rPr>
        <w:t xml:space="preserve">provides </w:t>
      </w:r>
      <w:r w:rsidR="001B51BC" w:rsidRPr="00C7345F">
        <w:rPr>
          <w:rFonts w:cs="Arial"/>
        </w:rPr>
        <w:t xml:space="preserve">the details </w:t>
      </w:r>
      <w:r w:rsidR="004D5110" w:rsidRPr="00C7345F">
        <w:rPr>
          <w:rFonts w:cs="Arial"/>
        </w:rPr>
        <w:t xml:space="preserve">of </w:t>
      </w:r>
      <w:r w:rsidR="00492C5A" w:rsidRPr="00C7345F">
        <w:rPr>
          <w:rFonts w:cs="Arial"/>
        </w:rPr>
        <w:t xml:space="preserve">administering the </w:t>
      </w:r>
      <w:r w:rsidR="00A709DB" w:rsidRPr="00C7345F">
        <w:rPr>
          <w:rFonts w:cs="Arial"/>
        </w:rPr>
        <w:t>computer-based</w:t>
      </w:r>
      <w:r w:rsidR="00667CCC" w:rsidRPr="00C7345F">
        <w:rPr>
          <w:rFonts w:cs="Arial"/>
        </w:rPr>
        <w:t xml:space="preserve"> </w:t>
      </w:r>
      <w:r w:rsidR="0070773A" w:rsidRPr="00C7345F">
        <w:rPr>
          <w:rFonts w:cs="Arial"/>
        </w:rPr>
        <w:t>Initial</w:t>
      </w:r>
      <w:r w:rsidR="00285267" w:rsidRPr="00C7345F">
        <w:rPr>
          <w:rFonts w:cs="Arial"/>
        </w:rPr>
        <w:t xml:space="preserve"> </w:t>
      </w:r>
      <w:r w:rsidR="00210962" w:rsidRPr="00C7345F">
        <w:t>English Language Proficiency Assessments for California (</w:t>
      </w:r>
      <w:r w:rsidR="00667CCC" w:rsidRPr="00C7345F">
        <w:rPr>
          <w:rFonts w:cs="Arial"/>
        </w:rPr>
        <w:t>ELPAC</w:t>
      </w:r>
      <w:r w:rsidR="00210962" w:rsidRPr="00C7345F">
        <w:rPr>
          <w:rFonts w:cs="Arial"/>
        </w:rPr>
        <w:t>)</w:t>
      </w:r>
      <w:r w:rsidR="00492C5A" w:rsidRPr="00C7345F">
        <w:rPr>
          <w:rFonts w:cs="Arial"/>
        </w:rPr>
        <w:t xml:space="preserve">, as well as </w:t>
      </w:r>
      <w:r w:rsidR="003356E3" w:rsidRPr="00C7345F">
        <w:rPr>
          <w:rFonts w:cs="Arial"/>
        </w:rPr>
        <w:t>local educational agency (</w:t>
      </w:r>
      <w:r w:rsidR="00217790" w:rsidRPr="00C7345F">
        <w:rPr>
          <w:rFonts w:cs="Arial"/>
        </w:rPr>
        <w:t>LEA</w:t>
      </w:r>
      <w:r w:rsidR="003356E3" w:rsidRPr="00C7345F">
        <w:rPr>
          <w:rFonts w:cs="Arial"/>
        </w:rPr>
        <w:t>)</w:t>
      </w:r>
      <w:r w:rsidR="00217790" w:rsidRPr="00C7345F">
        <w:rPr>
          <w:rFonts w:cs="Arial"/>
        </w:rPr>
        <w:t xml:space="preserve"> participation and demographic summaries.</w:t>
      </w:r>
    </w:p>
    <w:p w14:paraId="5693BC4A" w14:textId="5F3D8A01" w:rsidR="00205584" w:rsidRPr="00C7345F" w:rsidRDefault="00456B92" w:rsidP="00A92044">
      <w:pPr>
        <w:pStyle w:val="Heading3"/>
      </w:pPr>
      <w:bookmarkStart w:id="223" w:name="_Toc105063389"/>
      <w:r w:rsidRPr="00C7345F">
        <w:t>Procedures to Maintain Standardization</w:t>
      </w:r>
      <w:bookmarkEnd w:id="223"/>
    </w:p>
    <w:p w14:paraId="620FFD6F" w14:textId="3B1C483C" w:rsidR="00136E2A" w:rsidRPr="00C7345F" w:rsidRDefault="00136E2A" w:rsidP="00136E2A">
      <w:r w:rsidRPr="00C7345F">
        <w:t xml:space="preserve">To maintain standardization during the Initial ELPAC administration, ELPAC staff at LEAs were provided with several forms of communication and training. ETS produced and provided the </w:t>
      </w:r>
      <w:r w:rsidRPr="00C7345F">
        <w:rPr>
          <w:i/>
        </w:rPr>
        <w:t xml:space="preserve">Initial ELPAC </w:t>
      </w:r>
      <w:r w:rsidR="006841E5" w:rsidRPr="00C7345F">
        <w:rPr>
          <w:i/>
        </w:rPr>
        <w:t xml:space="preserve">Online </w:t>
      </w:r>
      <w:r w:rsidRPr="00C7345F">
        <w:rPr>
          <w:i/>
        </w:rPr>
        <w:t xml:space="preserve">Test Administration Manual </w:t>
      </w:r>
      <w:r w:rsidRPr="00C7345F">
        <w:rPr>
          <w:iCs/>
        </w:rPr>
        <w:t>(</w:t>
      </w:r>
      <w:r w:rsidR="00705E74" w:rsidRPr="00C7345F">
        <w:rPr>
          <w:iCs/>
        </w:rPr>
        <w:t>California Department of Education [</w:t>
      </w:r>
      <w:r w:rsidRPr="00C7345F">
        <w:rPr>
          <w:iCs/>
        </w:rPr>
        <w:t>CDE</w:t>
      </w:r>
      <w:r w:rsidR="00705E74" w:rsidRPr="00C7345F">
        <w:rPr>
          <w:iCs/>
        </w:rPr>
        <w:t>]</w:t>
      </w:r>
      <w:r w:rsidRPr="00C7345F">
        <w:rPr>
          <w:iCs/>
        </w:rPr>
        <w:t>, 20</w:t>
      </w:r>
      <w:r w:rsidR="006841E5" w:rsidRPr="00C7345F">
        <w:rPr>
          <w:iCs/>
        </w:rPr>
        <w:t>2</w:t>
      </w:r>
      <w:r w:rsidR="00982645" w:rsidRPr="00C7345F">
        <w:rPr>
          <w:iCs/>
        </w:rPr>
        <w:t>0</w:t>
      </w:r>
      <w:r w:rsidR="00E52E2E" w:rsidRPr="00C7345F">
        <w:rPr>
          <w:iCs/>
        </w:rPr>
        <w:t>b</w:t>
      </w:r>
      <w:r w:rsidRPr="00C7345F">
        <w:rPr>
          <w:iCs/>
        </w:rPr>
        <w:t>)</w:t>
      </w:r>
      <w:r w:rsidRPr="00C7345F">
        <w:t xml:space="preserve">, which detailed the process and policies for a secure and standardized administration, as well as the </w:t>
      </w:r>
      <w:r w:rsidR="00A04BF8" w:rsidRPr="00C7345F">
        <w:rPr>
          <w:i/>
          <w:iCs/>
        </w:rPr>
        <w:t>Direction</w:t>
      </w:r>
      <w:r w:rsidR="00B9464D" w:rsidRPr="00C7345F">
        <w:rPr>
          <w:i/>
          <w:iCs/>
        </w:rPr>
        <w:t>s</w:t>
      </w:r>
      <w:r w:rsidR="00A04BF8" w:rsidRPr="00C7345F">
        <w:rPr>
          <w:i/>
          <w:iCs/>
        </w:rPr>
        <w:t xml:space="preserve"> for Administration</w:t>
      </w:r>
      <w:r w:rsidR="00B9464D" w:rsidRPr="00C7345F">
        <w:rPr>
          <w:i/>
          <w:iCs/>
        </w:rPr>
        <w:t xml:space="preserve"> (DFAs)</w:t>
      </w:r>
      <w:r w:rsidRPr="00C7345F">
        <w:t xml:space="preserve"> and</w:t>
      </w:r>
      <w:r w:rsidRPr="00C7345F">
        <w:rPr>
          <w:i/>
          <w:iCs/>
        </w:rPr>
        <w:t xml:space="preserve"> </w:t>
      </w:r>
      <w:r w:rsidRPr="00C7345F">
        <w:t xml:space="preserve">other quick-reference guides describing various aspects of the Initial ELPAC administration. Additionally, the Sacramento County Office of Education (SCOE) provided </w:t>
      </w:r>
      <w:r w:rsidR="0EF79061" w:rsidRPr="00C7345F">
        <w:t xml:space="preserve">virtual </w:t>
      </w:r>
      <w:r w:rsidRPr="00C7345F">
        <w:t xml:space="preserve">trainings </w:t>
      </w:r>
      <w:r w:rsidR="786E1316" w:rsidRPr="00C7345F">
        <w:t xml:space="preserve">on the Moodle Training Site for </w:t>
      </w:r>
      <w:r w:rsidRPr="00C7345F">
        <w:t xml:space="preserve">LEA ELPAC coordinators and site ELPAC coordinators, as well as to ELPAC test examiners. SCOE also provided training </w:t>
      </w:r>
      <w:r w:rsidR="17E68B28" w:rsidRPr="00C7345F">
        <w:t>and calibration quizzes on the Moodle Training Site</w:t>
      </w:r>
      <w:r w:rsidRPr="00C7345F">
        <w:t xml:space="preserve"> for test examiners who administered and scored the Speaking and Writing domains.</w:t>
      </w:r>
    </w:p>
    <w:p w14:paraId="7D097322" w14:textId="0CB4B781" w:rsidR="0060489F" w:rsidRPr="00C7345F" w:rsidRDefault="0060489F" w:rsidP="006D1093">
      <w:pPr>
        <w:pStyle w:val="Heading4"/>
      </w:pPr>
      <w:bookmarkStart w:id="224" w:name="_Toc105063390"/>
      <w:r w:rsidRPr="00C7345F">
        <w:t>L</w:t>
      </w:r>
      <w:r w:rsidR="00A56F45" w:rsidRPr="00C7345F">
        <w:t xml:space="preserve">ocal </w:t>
      </w:r>
      <w:r w:rsidRPr="00C7345F">
        <w:t>E</w:t>
      </w:r>
      <w:r w:rsidR="00A56F45" w:rsidRPr="00C7345F">
        <w:t xml:space="preserve">ducational </w:t>
      </w:r>
      <w:r w:rsidRPr="00C7345F">
        <w:t>A</w:t>
      </w:r>
      <w:r w:rsidR="00A56F45" w:rsidRPr="00C7345F">
        <w:t>gency</w:t>
      </w:r>
      <w:r w:rsidRPr="00C7345F">
        <w:t xml:space="preserve"> ELPAC Coordinator</w:t>
      </w:r>
      <w:bookmarkEnd w:id="224"/>
    </w:p>
    <w:p w14:paraId="5F71BB7A" w14:textId="55730738" w:rsidR="00DB1974" w:rsidRPr="00C7345F" w:rsidRDefault="00DB1974" w:rsidP="00DB1974">
      <w:r w:rsidRPr="00C7345F">
        <w:t>An LEA ELPAC coordinator was designated by the LEA superintendent no later than April 1 of each year. LEAs include public school districts, State Board of Education–authorized charter schools, county office of education programs, and direct funded charter schools.</w:t>
      </w:r>
    </w:p>
    <w:p w14:paraId="29322A7D" w14:textId="5259EF72" w:rsidR="00DB1974" w:rsidRPr="00C7345F" w:rsidRDefault="00DB1974" w:rsidP="00DB1974">
      <w:r w:rsidRPr="00C7345F">
        <w:t xml:space="preserve">LEA ELPAC coordinators were responsible for ensuring the proper and consistent administration of the ELPAC. In addition to the responsibilities set forth in </w:t>
      </w:r>
      <w:r w:rsidRPr="00C7345F">
        <w:rPr>
          <w:i/>
        </w:rPr>
        <w:t>California Code of Regulations</w:t>
      </w:r>
      <w:r w:rsidRPr="00C7345F">
        <w:t>, Title 5</w:t>
      </w:r>
      <w:r w:rsidR="00890320" w:rsidRPr="00C7345F">
        <w:rPr>
          <w:i/>
        </w:rPr>
        <w:t xml:space="preserve"> </w:t>
      </w:r>
      <w:r w:rsidR="00890320" w:rsidRPr="00C7345F">
        <w:rPr>
          <w:iCs/>
        </w:rPr>
        <w:t xml:space="preserve">(5 </w:t>
      </w:r>
      <w:r w:rsidR="00890320" w:rsidRPr="00C7345F">
        <w:rPr>
          <w:i/>
        </w:rPr>
        <w:t>CCR)</w:t>
      </w:r>
      <w:r w:rsidRPr="00C7345F">
        <w:t>, Section 11518.40, their responsibilities included</w:t>
      </w:r>
    </w:p>
    <w:p w14:paraId="0494B7DC" w14:textId="77777777" w:rsidR="00DB1974" w:rsidRPr="00C7345F" w:rsidRDefault="00DB1974" w:rsidP="00511E64">
      <w:pPr>
        <w:pStyle w:val="bullets"/>
      </w:pPr>
      <w:r w:rsidRPr="00C7345F">
        <w:t>adding ELPAC site coordinators, test examiners, Local Scoring Tool (LST) correspondence administrators, and the LST data entry staff into the Test Operations Management System (TOMS);</w:t>
      </w:r>
    </w:p>
    <w:p w14:paraId="585E1A1C" w14:textId="56C29300" w:rsidR="00DB1974" w:rsidRPr="00C7345F" w:rsidRDefault="00DB1974" w:rsidP="00511E64">
      <w:pPr>
        <w:pStyle w:val="bullets"/>
      </w:pPr>
      <w:r w:rsidRPr="00C7345F">
        <w:t>reporting test security incidents (including testing irregularities) to the CDE</w:t>
      </w:r>
      <w:r w:rsidR="00FE601B" w:rsidRPr="00C7345F">
        <w:t xml:space="preserve"> using </w:t>
      </w:r>
      <w:r w:rsidR="00DB7692" w:rsidRPr="00C7345F">
        <w:t xml:space="preserve">the online </w:t>
      </w:r>
      <w:r w:rsidR="00762815" w:rsidRPr="00C7345F">
        <w:t>Security and Test Administration Incident Reporting System (</w:t>
      </w:r>
      <w:r w:rsidR="00DB7692" w:rsidRPr="00C7345F">
        <w:t>STAIRS</w:t>
      </w:r>
      <w:r w:rsidR="00762815" w:rsidRPr="00C7345F">
        <w:t>)</w:t>
      </w:r>
      <w:r w:rsidR="00DB7692" w:rsidRPr="00C7345F">
        <w:t xml:space="preserve">/Appeals </w:t>
      </w:r>
      <w:r w:rsidR="001B0CAA" w:rsidRPr="00C7345F">
        <w:t>process</w:t>
      </w:r>
      <w:r w:rsidRPr="00C7345F">
        <w:t>;</w:t>
      </w:r>
    </w:p>
    <w:p w14:paraId="2D1C7DF0" w14:textId="77777777" w:rsidR="00DB1974" w:rsidRPr="00C7345F" w:rsidRDefault="00DB1974" w:rsidP="00511E64">
      <w:pPr>
        <w:pStyle w:val="bullets"/>
      </w:pPr>
      <w:r w:rsidRPr="00C7345F">
        <w:t>ensuring that correct testing procedures were followed;</w:t>
      </w:r>
    </w:p>
    <w:p w14:paraId="39182AE4" w14:textId="77777777" w:rsidR="00DB1974" w:rsidRPr="00C7345F" w:rsidRDefault="00DB1974" w:rsidP="00511E64">
      <w:pPr>
        <w:pStyle w:val="bullets"/>
      </w:pPr>
      <w:r w:rsidRPr="00C7345F">
        <w:t>ensuring that test materials were distributed to the schools and kept in a locked, secure area at all times;</w:t>
      </w:r>
    </w:p>
    <w:p w14:paraId="6F324A56" w14:textId="77777777" w:rsidR="00DB1974" w:rsidRPr="00C7345F" w:rsidRDefault="00DB1974" w:rsidP="00511E64">
      <w:pPr>
        <w:pStyle w:val="bullets"/>
      </w:pPr>
      <w:r w:rsidRPr="00C7345F">
        <w:t>ensuring that all site ELPAC coordinators and test examiners were trained and certified to administer the Initial ELPAC;</w:t>
      </w:r>
    </w:p>
    <w:p w14:paraId="775AB974" w14:textId="77777777" w:rsidR="00DB1974" w:rsidRPr="00C7345F" w:rsidRDefault="00DB1974" w:rsidP="00511E64">
      <w:pPr>
        <w:pStyle w:val="bullets"/>
      </w:pPr>
      <w:r w:rsidRPr="00C7345F">
        <w:t>ordering test materials and supplemental test materials in TOMS;</w:t>
      </w:r>
    </w:p>
    <w:p w14:paraId="6E898CDA" w14:textId="77777777" w:rsidR="00DB1974" w:rsidRPr="00C7345F" w:rsidRDefault="00DB1974" w:rsidP="00511E64">
      <w:pPr>
        <w:pStyle w:val="bullets"/>
      </w:pPr>
      <w:r w:rsidRPr="00C7345F">
        <w:t>ensuring adequate test materials were on hand and redistributed throughout the LEA during the testing window as needed;</w:t>
      </w:r>
    </w:p>
    <w:p w14:paraId="2DED6ED3" w14:textId="77777777" w:rsidR="00DB1974" w:rsidRPr="00C7345F" w:rsidRDefault="00DB1974" w:rsidP="00E65720">
      <w:pPr>
        <w:pStyle w:val="bullets"/>
        <w:keepNext/>
        <w:keepLines/>
      </w:pPr>
      <w:r w:rsidRPr="00C7345F">
        <w:t>shipping materials back for scoring if the LEA was participating in the Rotating Score Validation Process (RSVP); and</w:t>
      </w:r>
    </w:p>
    <w:p w14:paraId="08C15039" w14:textId="77777777" w:rsidR="00DB1974" w:rsidRPr="00C7345F" w:rsidRDefault="00DB1974" w:rsidP="00511E64">
      <w:pPr>
        <w:pStyle w:val="bullets"/>
      </w:pPr>
      <w:r w:rsidRPr="00C7345F">
        <w:t>requesting for unlocking of scores.</w:t>
      </w:r>
    </w:p>
    <w:p w14:paraId="7B2F5DB1" w14:textId="77777777" w:rsidR="00DB1974" w:rsidRPr="00C7345F" w:rsidRDefault="00DB1974" w:rsidP="00DB1974">
      <w:r w:rsidRPr="00C7345F">
        <w:lastRenderedPageBreak/>
        <w:t xml:space="preserve">The LEA ELPAC coordinator signed both the ELPAC </w:t>
      </w:r>
      <w:r w:rsidRPr="00C7345F">
        <w:rPr>
          <w:i/>
        </w:rPr>
        <w:t>Test Security Agreement</w:t>
      </w:r>
      <w:r w:rsidRPr="00C7345F">
        <w:t xml:space="preserve"> (5 </w:t>
      </w:r>
      <w:r w:rsidRPr="00C7345F">
        <w:rPr>
          <w:i/>
        </w:rPr>
        <w:t>CCR</w:t>
      </w:r>
      <w:r w:rsidRPr="00C7345F">
        <w:t xml:space="preserve"> 11518.50[b]) and </w:t>
      </w:r>
      <w:r w:rsidRPr="00C7345F">
        <w:rPr>
          <w:i/>
        </w:rPr>
        <w:t>Test Security Affidavit</w:t>
      </w:r>
      <w:r w:rsidRPr="00C7345F">
        <w:t>.</w:t>
      </w:r>
    </w:p>
    <w:p w14:paraId="003BB324" w14:textId="27980690" w:rsidR="0060489F" w:rsidRPr="00C7345F" w:rsidRDefault="0060489F" w:rsidP="006D1093">
      <w:pPr>
        <w:pStyle w:val="Heading4"/>
      </w:pPr>
      <w:bookmarkStart w:id="225" w:name="_Toc105063391"/>
      <w:r w:rsidRPr="00C7345F">
        <w:t>Site ELPAC Coordinator</w:t>
      </w:r>
      <w:bookmarkEnd w:id="225"/>
    </w:p>
    <w:p w14:paraId="6ACE7BEA" w14:textId="291E37DD" w:rsidR="00800141" w:rsidRPr="00C7345F" w:rsidRDefault="00800141" w:rsidP="00800141">
      <w:r w:rsidRPr="00C7345F">
        <w:t>A site ELPAC coordinator was trained by the LEA ELPAC coordinator for each test site (5</w:t>
      </w:r>
      <w:r w:rsidRPr="00C7345F">
        <w:rPr>
          <w:i/>
        </w:rPr>
        <w:t xml:space="preserve"> CCR </w:t>
      </w:r>
      <w:r w:rsidRPr="00C7345F">
        <w:t xml:space="preserve">Section 11518.40[b][7]). A site ELPAC coordinator signed both the ELPAC </w:t>
      </w:r>
      <w:r w:rsidRPr="00C7345F">
        <w:rPr>
          <w:i/>
        </w:rPr>
        <w:t>Test Security Agreement</w:t>
      </w:r>
      <w:r w:rsidRPr="00C7345F">
        <w:t xml:space="preserve"> and the ELPAC </w:t>
      </w:r>
      <w:r w:rsidRPr="00C7345F">
        <w:rPr>
          <w:i/>
        </w:rPr>
        <w:t>Test Security Affidavit</w:t>
      </w:r>
      <w:r w:rsidRPr="00C7345F">
        <w:t xml:space="preserve"> (5 </w:t>
      </w:r>
      <w:r w:rsidRPr="00C7345F">
        <w:rPr>
          <w:i/>
        </w:rPr>
        <w:t>CCR</w:t>
      </w:r>
      <w:r w:rsidRPr="00C7345F">
        <w:t xml:space="preserve"> Section 11518.45[b][3]).</w:t>
      </w:r>
    </w:p>
    <w:p w14:paraId="0E74A95D" w14:textId="30E11413" w:rsidR="00800141" w:rsidRPr="00C7345F" w:rsidRDefault="00800141" w:rsidP="00800141">
      <w:r w:rsidRPr="00C7345F">
        <w:t xml:space="preserve">In addition to the responsibilities set forth in 5 </w:t>
      </w:r>
      <w:r w:rsidRPr="00C7345F">
        <w:rPr>
          <w:i/>
        </w:rPr>
        <w:t>CCR</w:t>
      </w:r>
      <w:r w:rsidRPr="00C7345F">
        <w:t xml:space="preserve"> Section 11518.45, their responsibilities </w:t>
      </w:r>
      <w:r w:rsidR="000111FA" w:rsidRPr="00C7345F">
        <w:t xml:space="preserve">may have </w:t>
      </w:r>
      <w:r w:rsidRPr="00C7345F">
        <w:t>included</w:t>
      </w:r>
    </w:p>
    <w:p w14:paraId="2C91FC46" w14:textId="4A0BAD05" w:rsidR="00800141" w:rsidRPr="00C7345F" w:rsidRDefault="00800141" w:rsidP="00511E64">
      <w:pPr>
        <w:pStyle w:val="bullets"/>
      </w:pPr>
      <w:r w:rsidRPr="00C7345F">
        <w:t xml:space="preserve">identifying test examiners and ensuring that they have signed ELPAC </w:t>
      </w:r>
      <w:r w:rsidRPr="00C7345F">
        <w:rPr>
          <w:i/>
        </w:rPr>
        <w:t>Test Security Affidavits</w:t>
      </w:r>
      <w:r w:rsidR="00FE485E" w:rsidRPr="00C7345F">
        <w:t>,</w:t>
      </w:r>
    </w:p>
    <w:p w14:paraId="7787D8B3" w14:textId="3CF96684" w:rsidR="00800141" w:rsidRPr="00C7345F" w:rsidRDefault="00800141" w:rsidP="00511E64">
      <w:pPr>
        <w:pStyle w:val="bullets"/>
      </w:pPr>
      <w:r w:rsidRPr="00C7345F">
        <w:t>adding test examiners into TOMS</w:t>
      </w:r>
      <w:r w:rsidR="00FE485E" w:rsidRPr="00C7345F">
        <w:t>,</w:t>
      </w:r>
    </w:p>
    <w:p w14:paraId="319151F9" w14:textId="46DEBDA7" w:rsidR="00800141" w:rsidRPr="00C7345F" w:rsidRDefault="00800141" w:rsidP="00511E64">
      <w:pPr>
        <w:pStyle w:val="bullets"/>
      </w:pPr>
      <w:r w:rsidRPr="00C7345F">
        <w:t>managing ELPAC testing at the school</w:t>
      </w:r>
      <w:r w:rsidR="00FE485E" w:rsidRPr="00C7345F">
        <w:t>,</w:t>
      </w:r>
    </w:p>
    <w:p w14:paraId="2F029C8B" w14:textId="6A1E987E" w:rsidR="00800141" w:rsidRPr="00C7345F" w:rsidRDefault="00800141" w:rsidP="00511E64">
      <w:pPr>
        <w:pStyle w:val="bullets"/>
      </w:pPr>
      <w:r w:rsidRPr="00C7345F">
        <w:t>ensuring the proper administration of all testing procedures</w:t>
      </w:r>
      <w:r w:rsidR="00FE485E" w:rsidRPr="00C7345F">
        <w:t>,</w:t>
      </w:r>
    </w:p>
    <w:p w14:paraId="123C473B" w14:textId="32CCF809" w:rsidR="00800141" w:rsidRPr="00C7345F" w:rsidRDefault="00800141" w:rsidP="00511E64">
      <w:pPr>
        <w:pStyle w:val="bullets"/>
      </w:pPr>
      <w:r w:rsidRPr="00C7345F">
        <w:t>maintaining the security of all test materials at the site</w:t>
      </w:r>
      <w:r w:rsidR="00FE485E" w:rsidRPr="00C7345F">
        <w:t>,</w:t>
      </w:r>
    </w:p>
    <w:p w14:paraId="7E589573" w14:textId="2F1901C1" w:rsidR="007745E9" w:rsidRPr="00C7345F" w:rsidRDefault="00A97268" w:rsidP="00511E64">
      <w:pPr>
        <w:pStyle w:val="bullets"/>
      </w:pPr>
      <w:r w:rsidRPr="00C7345F">
        <w:t>reporting test security incidents (including testing irregularities) to the CDE using the online STAIRS/Appeals process</w:t>
      </w:r>
      <w:r w:rsidR="00FE485E" w:rsidRPr="00C7345F">
        <w:t>, and</w:t>
      </w:r>
    </w:p>
    <w:p w14:paraId="2D8567E5" w14:textId="346E1641" w:rsidR="00800141" w:rsidRPr="00C7345F" w:rsidRDefault="00800141" w:rsidP="00511E64">
      <w:pPr>
        <w:pStyle w:val="bullets"/>
      </w:pPr>
      <w:r w:rsidRPr="00C7345F">
        <w:t>assuring the proper packing and return of test materials to the LEA ELPAC coordinator if participating in the RSVP.</w:t>
      </w:r>
    </w:p>
    <w:p w14:paraId="5A1A119A" w14:textId="6ECE18B2" w:rsidR="0060489F" w:rsidRPr="00C7345F" w:rsidRDefault="0060489F" w:rsidP="006D1093">
      <w:pPr>
        <w:pStyle w:val="Heading4"/>
      </w:pPr>
      <w:bookmarkStart w:id="226" w:name="_Toc105063392"/>
      <w:r w:rsidRPr="00C7345F">
        <w:t>Test Examiner</w:t>
      </w:r>
      <w:bookmarkEnd w:id="226"/>
    </w:p>
    <w:p w14:paraId="3A7F8895" w14:textId="20B1FAEF" w:rsidR="00800141" w:rsidRPr="00C7345F" w:rsidRDefault="002B2465" w:rsidP="658BC8B8">
      <w:pPr>
        <w:rPr>
          <w:i/>
          <w:iCs/>
        </w:rPr>
      </w:pPr>
      <w:r w:rsidRPr="00C7345F">
        <w:t>T</w:t>
      </w:r>
      <w:r w:rsidR="503AFEA9" w:rsidRPr="00C7345F">
        <w:t>est examiners were</w:t>
      </w:r>
      <w:r w:rsidRPr="00C7345F">
        <w:t xml:space="preserve"> identified by the site ELPAC coordinators as </w:t>
      </w:r>
      <w:r w:rsidR="001A2949" w:rsidRPr="00C7345F">
        <w:t xml:space="preserve">individuals who </w:t>
      </w:r>
      <w:r w:rsidRPr="00C7345F">
        <w:t>administered the Initial ELPAC and were an</w:t>
      </w:r>
      <w:r w:rsidR="503AFEA9" w:rsidRPr="00C7345F">
        <w:t xml:space="preserve"> employee or contractor of an LEA. A test examiner was required to be proficient in English with complete command of pronunciation, intonation, and fluency, and had certified that training in the administration and scoring of the ELPAC had been completed. A test examiner signed the ELPAC </w:t>
      </w:r>
      <w:r w:rsidR="503AFEA9" w:rsidRPr="00C7345F">
        <w:rPr>
          <w:i/>
          <w:iCs/>
        </w:rPr>
        <w:t xml:space="preserve">Test Security Affidavit </w:t>
      </w:r>
      <w:r w:rsidR="503AFEA9" w:rsidRPr="00C7345F">
        <w:t xml:space="preserve">(5 </w:t>
      </w:r>
      <w:r w:rsidR="503AFEA9" w:rsidRPr="00C7345F">
        <w:rPr>
          <w:i/>
          <w:iCs/>
        </w:rPr>
        <w:t>CCR</w:t>
      </w:r>
      <w:r w:rsidR="503AFEA9" w:rsidRPr="00C7345F">
        <w:t xml:space="preserve"> Section 11518.45[b][3]).</w:t>
      </w:r>
    </w:p>
    <w:p w14:paraId="49A79E96" w14:textId="0FD031B4" w:rsidR="00800141" w:rsidRPr="00C7345F" w:rsidRDefault="503AFEA9" w:rsidP="00800141">
      <w:r w:rsidRPr="00C7345F">
        <w:t>The majority of Initial ELPAC test administrations involve</w:t>
      </w:r>
      <w:r w:rsidR="7F55DCE3" w:rsidRPr="00C7345F">
        <w:t>d</w:t>
      </w:r>
      <w:r w:rsidRPr="00C7345F">
        <w:t xml:space="preserve"> one-on-one testing, including grades two through twelve. Assessments in kindergarten and grade one were </w:t>
      </w:r>
      <w:r w:rsidR="5A3B6200" w:rsidRPr="00C7345F">
        <w:t xml:space="preserve">always </w:t>
      </w:r>
      <w:r w:rsidRPr="00C7345F">
        <w:t>administered one-on-one, in that each student was paired with a test examiner to respond to each item in all domains.</w:t>
      </w:r>
      <w:r w:rsidR="7A95E306" w:rsidRPr="00C7345F">
        <w:t xml:space="preserve"> For grade two, Listening, Reading</w:t>
      </w:r>
      <w:r w:rsidR="706DA902" w:rsidRPr="00C7345F">
        <w:t>,</w:t>
      </w:r>
      <w:r w:rsidR="7A95E306" w:rsidRPr="00C7345F">
        <w:t xml:space="preserve"> and </w:t>
      </w:r>
      <w:r w:rsidR="3CF52D44" w:rsidRPr="00C7345F">
        <w:t>Speaking</w:t>
      </w:r>
      <w:r w:rsidR="7A95E306" w:rsidRPr="00C7345F">
        <w:t xml:space="preserve"> domains were administered one-on-one</w:t>
      </w:r>
      <w:r w:rsidR="706DA902" w:rsidRPr="00C7345F">
        <w:t>,</w:t>
      </w:r>
      <w:r w:rsidR="7A95E306" w:rsidRPr="00C7345F">
        <w:t xml:space="preserve"> </w:t>
      </w:r>
      <w:r w:rsidR="706DA902" w:rsidRPr="00C7345F">
        <w:t>and</w:t>
      </w:r>
      <w:r w:rsidR="7A95E306" w:rsidRPr="00C7345F">
        <w:t xml:space="preserve"> Writing </w:t>
      </w:r>
      <w:r w:rsidR="706DA902" w:rsidRPr="00C7345F">
        <w:t>was</w:t>
      </w:r>
      <w:r w:rsidR="0A654A47" w:rsidRPr="00C7345F">
        <w:t xml:space="preserve"> administered one-on-one or in a small group.</w:t>
      </w:r>
      <w:r w:rsidRPr="00C7345F">
        <w:t xml:space="preserve"> </w:t>
      </w:r>
      <w:r w:rsidR="52D7279C" w:rsidRPr="00C7345F">
        <w:t>For grades three through twelve</w:t>
      </w:r>
      <w:r w:rsidR="706DA902" w:rsidRPr="00C7345F">
        <w:t>,</w:t>
      </w:r>
      <w:r w:rsidR="52D7279C" w:rsidRPr="00C7345F">
        <w:t xml:space="preserve"> t</w:t>
      </w:r>
      <w:r w:rsidRPr="00C7345F">
        <w:t xml:space="preserve">he Speaking domain was </w:t>
      </w:r>
      <w:r w:rsidR="264231FA" w:rsidRPr="00C7345F">
        <w:t xml:space="preserve">a </w:t>
      </w:r>
      <w:r w:rsidRPr="00C7345F">
        <w:t>one-on-one</w:t>
      </w:r>
      <w:r w:rsidR="52D7279C" w:rsidRPr="00C7345F">
        <w:t xml:space="preserve"> </w:t>
      </w:r>
      <w:r w:rsidR="3CF52D44" w:rsidRPr="00C7345F">
        <w:t>administration</w:t>
      </w:r>
      <w:r w:rsidR="706DA902" w:rsidRPr="00C7345F">
        <w:t>,</w:t>
      </w:r>
      <w:r w:rsidR="3CF52D44" w:rsidRPr="00C7345F">
        <w:t xml:space="preserve"> </w:t>
      </w:r>
      <w:r w:rsidR="706DA902" w:rsidRPr="00C7345F">
        <w:t>and</w:t>
      </w:r>
      <w:r w:rsidR="52D7279C" w:rsidRPr="00C7345F">
        <w:t xml:space="preserve"> </w:t>
      </w:r>
      <w:r w:rsidR="3CF52D44" w:rsidRPr="00C7345F">
        <w:t>Listening, Reading</w:t>
      </w:r>
      <w:r w:rsidR="706DA902" w:rsidRPr="00C7345F">
        <w:t>,</w:t>
      </w:r>
      <w:r w:rsidR="3CF52D44" w:rsidRPr="00C7345F">
        <w:t xml:space="preserve"> and Writing</w:t>
      </w:r>
      <w:r w:rsidR="0817C421" w:rsidRPr="00C7345F">
        <w:t xml:space="preserve"> </w:t>
      </w:r>
      <w:r w:rsidR="706DA902" w:rsidRPr="00C7345F">
        <w:t>was</w:t>
      </w:r>
      <w:r w:rsidR="0817C421" w:rsidRPr="00C7345F">
        <w:t xml:space="preserve"> one-on-one or group administration</w:t>
      </w:r>
      <w:r w:rsidRPr="00C7345F">
        <w:t>.</w:t>
      </w:r>
      <w:r w:rsidR="00650993" w:rsidRPr="00C7345F">
        <w:t xml:space="preserve"> As needed, proctors assisted test examiners during group administration of 20 or more students in grades three through twelve Listening, Reading, and Writing. Proctors and anyone handling test and training materials who do not have access to TOMS must sign the </w:t>
      </w:r>
      <w:r w:rsidR="00650993" w:rsidRPr="00C7345F">
        <w:rPr>
          <w:i/>
        </w:rPr>
        <w:t>Test Security Affidavit for Non TOMS Users</w:t>
      </w:r>
      <w:r w:rsidR="00650993" w:rsidRPr="00C7345F">
        <w:t xml:space="preserve"> prior to accessing the test materials or administering the test.</w:t>
      </w:r>
    </w:p>
    <w:p w14:paraId="3E7BADE5" w14:textId="77777777" w:rsidR="00800141" w:rsidRPr="00C7345F" w:rsidRDefault="00800141" w:rsidP="00E65720">
      <w:pPr>
        <w:keepNext/>
        <w:keepLines/>
        <w:spacing w:before="10"/>
        <w:ind w:left="864" w:hanging="288"/>
      </w:pPr>
      <w:r w:rsidRPr="00C7345F">
        <w:t>A test examiner’s duties may have included</w:t>
      </w:r>
    </w:p>
    <w:p w14:paraId="29CAF605" w14:textId="77777777" w:rsidR="00800141" w:rsidRPr="00C7345F" w:rsidRDefault="00800141" w:rsidP="00E65720">
      <w:pPr>
        <w:pStyle w:val="bullets"/>
        <w:keepNext/>
        <w:keepLines/>
      </w:pPr>
      <w:r w:rsidRPr="00C7345F">
        <w:t>ensuring the physical conditions of the testing room meet the criteria for a secure test environment;</w:t>
      </w:r>
    </w:p>
    <w:p w14:paraId="172C9859" w14:textId="3D5C48F6" w:rsidR="00EA0739" w:rsidRPr="00C7345F" w:rsidRDefault="003C31C4" w:rsidP="00511E64">
      <w:pPr>
        <w:pStyle w:val="bullets"/>
      </w:pPr>
      <w:r w:rsidRPr="00C7345F">
        <w:t xml:space="preserve">verifying </w:t>
      </w:r>
      <w:r w:rsidR="003E5B24" w:rsidRPr="00C7345F">
        <w:t>receipt of appropriate test materials (e.g.</w:t>
      </w:r>
      <w:r w:rsidR="00FB1651" w:rsidRPr="00C7345F">
        <w:t>,</w:t>
      </w:r>
      <w:r w:rsidR="003E5B24" w:rsidRPr="00C7345F">
        <w:t xml:space="preserve"> Writing Answer Books for </w:t>
      </w:r>
      <w:r w:rsidR="00154F97" w:rsidRPr="00C7345F">
        <w:t>kindergarten through grade two [</w:t>
      </w:r>
      <w:r w:rsidR="00EC77B9" w:rsidRPr="00C7345F">
        <w:t>K–</w:t>
      </w:r>
      <w:r w:rsidR="00AB47D9" w:rsidRPr="00C7345F">
        <w:t>2</w:t>
      </w:r>
      <w:r w:rsidR="00154F97" w:rsidRPr="00C7345F">
        <w:t>]</w:t>
      </w:r>
      <w:r w:rsidR="00EA0739" w:rsidRPr="00C7345F">
        <w:t xml:space="preserve"> students)</w:t>
      </w:r>
      <w:r w:rsidR="00D0499F" w:rsidRPr="00C7345F">
        <w:t xml:space="preserve"> and access to </w:t>
      </w:r>
      <w:r w:rsidR="003C522C" w:rsidRPr="00C7345F">
        <w:t xml:space="preserve">the </w:t>
      </w:r>
      <w:r w:rsidR="003C522C" w:rsidRPr="00C7345F">
        <w:rPr>
          <w:i/>
          <w:iCs/>
        </w:rPr>
        <w:t>DFAs</w:t>
      </w:r>
      <w:r w:rsidR="003C522C" w:rsidRPr="00C7345F">
        <w:t xml:space="preserve"> in TOMS</w:t>
      </w:r>
      <w:r w:rsidR="003617C3" w:rsidRPr="00C7345F">
        <w:t>;</w:t>
      </w:r>
    </w:p>
    <w:p w14:paraId="0C23F9D8" w14:textId="77777777" w:rsidR="00800141" w:rsidRPr="00C7345F" w:rsidRDefault="00800141" w:rsidP="00511E64">
      <w:pPr>
        <w:pStyle w:val="bullets"/>
      </w:pPr>
      <w:r w:rsidRPr="00C7345F">
        <w:lastRenderedPageBreak/>
        <w:t>reporting all test security incidents to the ELPAC site coordinator and LEA ELPAC coordinator in a manner consistent with ELPAC, state, and LEA policies; and</w:t>
      </w:r>
    </w:p>
    <w:p w14:paraId="7070B64F" w14:textId="6AAC0A08" w:rsidR="00A671CC" w:rsidRPr="00C7345F" w:rsidRDefault="00CC5BA4" w:rsidP="00511E64">
      <w:pPr>
        <w:pStyle w:val="bullets"/>
      </w:pPr>
      <w:r w:rsidRPr="00C7345F">
        <w:t xml:space="preserve">completing local scoring of the </w:t>
      </w:r>
      <w:r w:rsidR="003C6167" w:rsidRPr="00C7345F">
        <w:t xml:space="preserve">Speaking and Writing domains and entering scores in the </w:t>
      </w:r>
      <w:r w:rsidR="00FB1651" w:rsidRPr="00C7345F">
        <w:t>Data Entry Interface (</w:t>
      </w:r>
      <w:r w:rsidR="003C6167" w:rsidRPr="00C7345F">
        <w:t>DEI</w:t>
      </w:r>
      <w:r w:rsidR="00FB1651" w:rsidRPr="00C7345F">
        <w:t>)</w:t>
      </w:r>
      <w:r w:rsidR="003C6167" w:rsidRPr="00C7345F">
        <w:t xml:space="preserve"> </w:t>
      </w:r>
      <w:r w:rsidR="002E1FD9" w:rsidRPr="00C7345F">
        <w:t xml:space="preserve">and </w:t>
      </w:r>
      <w:r w:rsidR="00C2728C" w:rsidRPr="00C7345F">
        <w:t>Teacher Hand Scoring System (</w:t>
      </w:r>
      <w:r w:rsidR="003C6167" w:rsidRPr="00C7345F">
        <w:t>THSS</w:t>
      </w:r>
      <w:r w:rsidR="00C2728C" w:rsidRPr="00C7345F">
        <w:t>)</w:t>
      </w:r>
      <w:r w:rsidR="00D20A13" w:rsidRPr="00C7345F">
        <w:t>;</w:t>
      </w:r>
    </w:p>
    <w:p w14:paraId="7F39D75B" w14:textId="732AE8F7" w:rsidR="00BC3846" w:rsidRPr="00C7345F" w:rsidRDefault="00186683" w:rsidP="00511E64">
      <w:pPr>
        <w:pStyle w:val="bullets"/>
      </w:pPr>
      <w:r w:rsidRPr="00C7345F">
        <w:t xml:space="preserve">determining </w:t>
      </w:r>
      <w:r w:rsidR="00962F76" w:rsidRPr="00C7345F">
        <w:t xml:space="preserve">the need for a proctor </w:t>
      </w:r>
      <w:r w:rsidR="00BC3846" w:rsidRPr="00C7345F">
        <w:t>to assist with monitoring</w:t>
      </w:r>
      <w:r w:rsidR="00962F76" w:rsidRPr="00C7345F">
        <w:t xml:space="preserve"> group administration of </w:t>
      </w:r>
      <w:r w:rsidR="00BC3846" w:rsidRPr="00C7345F">
        <w:t>20 or more students;</w:t>
      </w:r>
      <w:r w:rsidR="00C22EC0" w:rsidRPr="00C7345F">
        <w:t xml:space="preserve"> and</w:t>
      </w:r>
    </w:p>
    <w:p w14:paraId="5B347F3A" w14:textId="0517DB04" w:rsidR="00800141" w:rsidRPr="00C7345F" w:rsidRDefault="503AFEA9" w:rsidP="00511E64">
      <w:pPr>
        <w:pStyle w:val="bullets"/>
      </w:pPr>
      <w:r w:rsidRPr="00C7345F">
        <w:t xml:space="preserve">fully complying with all directions provided in the </w:t>
      </w:r>
      <w:r w:rsidR="2F100403" w:rsidRPr="00C7345F">
        <w:rPr>
          <w:i/>
          <w:iCs/>
        </w:rPr>
        <w:t>D</w:t>
      </w:r>
      <w:r w:rsidR="527DE8E3" w:rsidRPr="00C7345F">
        <w:rPr>
          <w:i/>
          <w:iCs/>
        </w:rPr>
        <w:t>FAs</w:t>
      </w:r>
      <w:r w:rsidRPr="00C7345F">
        <w:t>.</w:t>
      </w:r>
    </w:p>
    <w:p w14:paraId="5F16F284" w14:textId="2CB46E37" w:rsidR="0060489F" w:rsidRPr="00C7345F" w:rsidRDefault="0060489F" w:rsidP="006D1093">
      <w:pPr>
        <w:pStyle w:val="Heading4"/>
      </w:pPr>
      <w:bookmarkStart w:id="227" w:name="_Toc105063393"/>
      <w:r w:rsidRPr="00C7345F">
        <w:t>Local Scoring Tool Correspondence Administrator</w:t>
      </w:r>
      <w:bookmarkEnd w:id="227"/>
    </w:p>
    <w:p w14:paraId="0DAF1CE8" w14:textId="3E4747F5" w:rsidR="00800141" w:rsidRPr="00C7345F" w:rsidRDefault="00800141" w:rsidP="00800141">
      <w:r w:rsidRPr="00C7345F">
        <w:t xml:space="preserve">The LST correspondence administrator was the designated staff member who performed score entry in the </w:t>
      </w:r>
      <w:r w:rsidR="008842CF" w:rsidRPr="00C7345F">
        <w:t xml:space="preserve">DEI </w:t>
      </w:r>
      <w:r w:rsidR="002E1FD9" w:rsidRPr="00C7345F">
        <w:t>and</w:t>
      </w:r>
      <w:r w:rsidR="008842CF" w:rsidRPr="00C7345F">
        <w:t xml:space="preserve"> THSS</w:t>
      </w:r>
      <w:r w:rsidR="00264661" w:rsidRPr="00C7345F">
        <w:t xml:space="preserve"> </w:t>
      </w:r>
      <w:r w:rsidRPr="00C7345F">
        <w:t xml:space="preserve">and printed individual Initial ELPAC Student Score Reports (SSRs) at the LEA level. This role was assigned by the LEA ELPAC coordinator in TOMS. Prior to handling testing materials, an LST correspondence coordinator signed a </w:t>
      </w:r>
      <w:r w:rsidRPr="00C7345F">
        <w:rPr>
          <w:i/>
        </w:rPr>
        <w:t>Test Security Affidavit</w:t>
      </w:r>
      <w:r w:rsidRPr="00C7345F">
        <w:t xml:space="preserve"> (5 </w:t>
      </w:r>
      <w:r w:rsidRPr="00C7345F">
        <w:rPr>
          <w:i/>
        </w:rPr>
        <w:t>CCR</w:t>
      </w:r>
      <w:r w:rsidRPr="00C7345F">
        <w:t xml:space="preserve"> Section 11518.50[d]).</w:t>
      </w:r>
    </w:p>
    <w:p w14:paraId="043A5B64" w14:textId="2CBBB750" w:rsidR="0060489F" w:rsidRPr="00C7345F" w:rsidRDefault="0060489F" w:rsidP="006D1093">
      <w:pPr>
        <w:pStyle w:val="Heading4"/>
      </w:pPr>
      <w:bookmarkStart w:id="228" w:name="_Toc105063394"/>
      <w:r w:rsidRPr="00C7345F">
        <w:t>Local Scoring Tool Data Entry Staff</w:t>
      </w:r>
      <w:bookmarkEnd w:id="228"/>
    </w:p>
    <w:p w14:paraId="26F0D120" w14:textId="3DE4CDB7" w:rsidR="006F5E2E" w:rsidRPr="00C7345F" w:rsidRDefault="006F5E2E" w:rsidP="006F5E2E">
      <w:r w:rsidRPr="00C7345F">
        <w:t xml:space="preserve">The LST data entry staff performed score entry in the </w:t>
      </w:r>
      <w:r w:rsidR="00BD58A0" w:rsidRPr="00C7345F">
        <w:t>DEI</w:t>
      </w:r>
      <w:r w:rsidR="002E1FD9" w:rsidRPr="00C7345F">
        <w:t xml:space="preserve"> and THSS</w:t>
      </w:r>
      <w:r w:rsidR="00BD58A0" w:rsidRPr="00C7345F">
        <w:t xml:space="preserve"> </w:t>
      </w:r>
      <w:r w:rsidRPr="00C7345F">
        <w:t xml:space="preserve">and printed individual Initial ELPAC SSRs at the school level. This role was assigned by the LEA ELPAC coordinator in TOMS. Prior to handling testing materials, an LST data entry staff member signed a </w:t>
      </w:r>
      <w:r w:rsidRPr="00C7345F">
        <w:rPr>
          <w:i/>
        </w:rPr>
        <w:t>Test Security Affidavit</w:t>
      </w:r>
      <w:r w:rsidRPr="00C7345F">
        <w:t xml:space="preserve"> (5 </w:t>
      </w:r>
      <w:r w:rsidRPr="00C7345F">
        <w:rPr>
          <w:i/>
        </w:rPr>
        <w:t>CCR</w:t>
      </w:r>
      <w:r w:rsidRPr="00C7345F">
        <w:t xml:space="preserve"> Section 11518.50[d]).</w:t>
      </w:r>
    </w:p>
    <w:p w14:paraId="3BDCAD10" w14:textId="5A41A2CB" w:rsidR="0060489F" w:rsidRPr="00C7345F" w:rsidRDefault="0060489F" w:rsidP="006D1093">
      <w:pPr>
        <w:pStyle w:val="Heading4"/>
      </w:pPr>
      <w:bookmarkStart w:id="229" w:name="_Toc105063395"/>
      <w:r w:rsidRPr="00C7345F">
        <w:t>Instructions for Test Administration</w:t>
      </w:r>
      <w:bookmarkEnd w:id="229"/>
    </w:p>
    <w:p w14:paraId="5D740E24" w14:textId="2E4C5159" w:rsidR="000719BC" w:rsidRPr="00C7345F" w:rsidRDefault="009A267F" w:rsidP="006D1093">
      <w:pPr>
        <w:pStyle w:val="Heading5"/>
        <w:rPr>
          <w:i/>
          <w:iCs/>
        </w:rPr>
      </w:pPr>
      <w:r w:rsidRPr="00C7345F">
        <w:rPr>
          <w:i/>
          <w:iCs/>
        </w:rPr>
        <w:t>D</w:t>
      </w:r>
      <w:r w:rsidR="003360BA" w:rsidRPr="00C7345F">
        <w:rPr>
          <w:i/>
          <w:iCs/>
        </w:rPr>
        <w:t>i</w:t>
      </w:r>
      <w:r w:rsidRPr="00C7345F">
        <w:rPr>
          <w:i/>
          <w:iCs/>
        </w:rPr>
        <w:t>rection</w:t>
      </w:r>
      <w:r w:rsidR="001B1115" w:rsidRPr="00C7345F">
        <w:rPr>
          <w:i/>
          <w:iCs/>
        </w:rPr>
        <w:t>s</w:t>
      </w:r>
      <w:r w:rsidRPr="00C7345F">
        <w:rPr>
          <w:i/>
          <w:iCs/>
        </w:rPr>
        <w:t xml:space="preserve"> for Administration</w:t>
      </w:r>
    </w:p>
    <w:p w14:paraId="4BD4CE1E" w14:textId="3BD292D2" w:rsidR="00581E90" w:rsidRPr="00C7345F" w:rsidRDefault="00581E90" w:rsidP="00581E90">
      <w:r w:rsidRPr="00C7345F">
        <w:t xml:space="preserve">Test examiners were required to use the </w:t>
      </w:r>
      <w:r w:rsidRPr="00C7345F">
        <w:rPr>
          <w:i/>
        </w:rPr>
        <w:t>DFAs</w:t>
      </w:r>
      <w:r w:rsidRPr="00C7345F">
        <w:t xml:space="preserve">, housed securely in TOMS, to administer tests to students. </w:t>
      </w:r>
      <w:r w:rsidR="003C1EF8" w:rsidRPr="00C7345F">
        <w:t>Each grade</w:t>
      </w:r>
      <w:r w:rsidR="00A22D5B" w:rsidRPr="00C7345F">
        <w:t xml:space="preserve"> level</w:t>
      </w:r>
      <w:r w:rsidR="003C1EF8" w:rsidRPr="00C7345F">
        <w:t xml:space="preserve"> and grade span</w:t>
      </w:r>
      <w:r w:rsidR="00522FF3" w:rsidRPr="00C7345F">
        <w:t xml:space="preserve"> had a combined </w:t>
      </w:r>
      <w:r w:rsidR="00522FF3" w:rsidRPr="00C7345F">
        <w:rPr>
          <w:i/>
          <w:iCs/>
        </w:rPr>
        <w:t xml:space="preserve">DFA </w:t>
      </w:r>
      <w:r w:rsidRPr="00C7345F">
        <w:t>for the Listening, Speaking, Reading, and Writing domains.</w:t>
      </w:r>
    </w:p>
    <w:p w14:paraId="3DF43435" w14:textId="478ECFC7" w:rsidR="00581E90" w:rsidRPr="00C7345F" w:rsidRDefault="00581E90" w:rsidP="00581E90">
      <w:r w:rsidRPr="00C7345F">
        <w:t xml:space="preserve">For students </w:t>
      </w:r>
      <w:r w:rsidR="00C33AF9" w:rsidRPr="00C7345F">
        <w:t>who</w:t>
      </w:r>
      <w:r w:rsidRPr="00C7345F">
        <w:t xml:space="preserve"> needed to be tested remotely, </w:t>
      </w:r>
      <w:r w:rsidR="00E52034" w:rsidRPr="00C7345F">
        <w:t xml:space="preserve">test examiners </w:t>
      </w:r>
      <w:r w:rsidRPr="00C7345F">
        <w:t xml:space="preserve">could access </w:t>
      </w:r>
      <w:r w:rsidR="001E53BA" w:rsidRPr="00C7345F">
        <w:t>addenda</w:t>
      </w:r>
      <w:r w:rsidR="00DF5917" w:rsidRPr="00C7345F">
        <w:t xml:space="preserve"> to the </w:t>
      </w:r>
      <w:r w:rsidR="00996578" w:rsidRPr="00C7345F">
        <w:rPr>
          <w:i/>
          <w:iCs/>
        </w:rPr>
        <w:t>DFA</w:t>
      </w:r>
      <w:r w:rsidR="00F33D6E" w:rsidRPr="00C7345F">
        <w:rPr>
          <w:i/>
          <w:iCs/>
        </w:rPr>
        <w:t xml:space="preserve"> </w:t>
      </w:r>
      <w:r w:rsidR="00F33D6E" w:rsidRPr="00C7345F">
        <w:t xml:space="preserve">for </w:t>
      </w:r>
      <w:r w:rsidR="00C33AF9" w:rsidRPr="00C7345F">
        <w:t>kindergarten through grade two (</w:t>
      </w:r>
      <w:r w:rsidR="003969D7" w:rsidRPr="00C7345F">
        <w:t>K–2</w:t>
      </w:r>
      <w:r w:rsidR="00C33AF9" w:rsidRPr="00C7345F">
        <w:t>)</w:t>
      </w:r>
      <w:r w:rsidR="00AB5DE5" w:rsidRPr="00C7345F">
        <w:t xml:space="preserve"> for some addition</w:t>
      </w:r>
      <w:r w:rsidR="00A9479D" w:rsidRPr="00C7345F">
        <w:t>al d</w:t>
      </w:r>
      <w:r w:rsidR="00AB5DE5" w:rsidRPr="00C7345F">
        <w:t>irections for</w:t>
      </w:r>
      <w:r w:rsidR="00A9479D" w:rsidRPr="00C7345F">
        <w:t xml:space="preserve"> the remote</w:t>
      </w:r>
      <w:r w:rsidR="00AB5DE5" w:rsidRPr="00C7345F">
        <w:t xml:space="preserve"> </w:t>
      </w:r>
      <w:r w:rsidR="00782BB7" w:rsidRPr="00C7345F">
        <w:t>administ</w:t>
      </w:r>
      <w:r w:rsidR="00A9479D" w:rsidRPr="00C7345F">
        <w:t>ration of</w:t>
      </w:r>
      <w:r w:rsidR="00782BB7" w:rsidRPr="00C7345F">
        <w:t xml:space="preserve"> the Reading and Listening domains</w:t>
      </w:r>
      <w:r w:rsidR="00A9479D" w:rsidRPr="00C7345F">
        <w:t>. The</w:t>
      </w:r>
      <w:r w:rsidR="003712E4" w:rsidRPr="00C7345F">
        <w:t xml:space="preserve"> </w:t>
      </w:r>
      <w:r w:rsidR="003712E4" w:rsidRPr="00C7345F">
        <w:rPr>
          <w:i/>
          <w:iCs/>
        </w:rPr>
        <w:t xml:space="preserve">DFA </w:t>
      </w:r>
      <w:r w:rsidR="003712E4" w:rsidRPr="00C7345F">
        <w:t>addenda</w:t>
      </w:r>
      <w:r w:rsidR="00C6002D" w:rsidRPr="00C7345F">
        <w:t xml:space="preserve"> were available in </w:t>
      </w:r>
      <w:r w:rsidR="00061EBD" w:rsidRPr="00C7345F">
        <w:t xml:space="preserve">the </w:t>
      </w:r>
      <w:r w:rsidR="00FA2B90" w:rsidRPr="00C7345F">
        <w:t xml:space="preserve">Moodle Training Site. </w:t>
      </w:r>
      <w:r w:rsidR="00061EBD" w:rsidRPr="00C7345F">
        <w:t xml:space="preserve">Aside from the </w:t>
      </w:r>
      <w:r w:rsidR="00847D00" w:rsidRPr="00C7345F">
        <w:rPr>
          <w:i/>
        </w:rPr>
        <w:t>DFA</w:t>
      </w:r>
      <w:r w:rsidR="00847D00" w:rsidRPr="00C7345F">
        <w:t xml:space="preserve"> addenda</w:t>
      </w:r>
      <w:r w:rsidR="00F212BB" w:rsidRPr="00C7345F">
        <w:t xml:space="preserve">, </w:t>
      </w:r>
      <w:r w:rsidR="00847D00" w:rsidRPr="00C7345F">
        <w:t>the</w:t>
      </w:r>
      <w:r w:rsidRPr="00C7345F">
        <w:t xml:space="preserve"> PDF version</w:t>
      </w:r>
      <w:r w:rsidR="00F212BB" w:rsidRPr="00C7345F">
        <w:t>s</w:t>
      </w:r>
      <w:r w:rsidRPr="00C7345F">
        <w:t xml:space="preserve"> of the K–2 Writing Answer Book</w:t>
      </w:r>
      <w:r w:rsidR="00F212BB" w:rsidRPr="00C7345F">
        <w:t>s</w:t>
      </w:r>
      <w:r w:rsidRPr="00C7345F">
        <w:t xml:space="preserve"> were</w:t>
      </w:r>
      <w:r w:rsidR="00757770" w:rsidRPr="00C7345F">
        <w:t xml:space="preserve"> also</w:t>
      </w:r>
      <w:r w:rsidRPr="00C7345F">
        <w:t xml:space="preserve"> provided in Moodle for test examiners to download and share with the student via an online meeting application while administering the Writing domain.</w:t>
      </w:r>
    </w:p>
    <w:p w14:paraId="5C83B0E4" w14:textId="6E6D3DA2" w:rsidR="00581E90" w:rsidRPr="00C7345F" w:rsidRDefault="00581E90" w:rsidP="00581E90">
      <w:r w:rsidRPr="00C7345F">
        <w:t xml:space="preserve">A student score sheet was provided as the last page of the </w:t>
      </w:r>
      <w:r w:rsidR="009B4246" w:rsidRPr="00C7345F">
        <w:t>grades three through twelve</w:t>
      </w:r>
      <w:r w:rsidRPr="00C7345F">
        <w:t xml:space="preserve"> </w:t>
      </w:r>
      <w:r w:rsidRPr="00C7345F">
        <w:rPr>
          <w:i/>
        </w:rPr>
        <w:t>DFA</w:t>
      </w:r>
      <w:r w:rsidRPr="00C7345F">
        <w:t xml:space="preserve"> and </w:t>
      </w:r>
      <w:r w:rsidR="005003A3" w:rsidRPr="00C7345F">
        <w:t>the inside back cover of the Writing Answer Books for K–2.</w:t>
      </w:r>
      <w:r w:rsidRPr="00C7345F">
        <w:t xml:space="preserve"> Use of the scoring sheet was optional; the test examiner could use it to record a student’s Speaking scores manually. These student scores could later be entered into the DEI. Alternatively, the test examiner could enter the student’s Speaking scores into the DEI while administering the test.</w:t>
      </w:r>
    </w:p>
    <w:p w14:paraId="784F06E3" w14:textId="5F43DA28" w:rsidR="00AD02E8" w:rsidRPr="00C7345F" w:rsidRDefault="00581E90" w:rsidP="00C33AF9">
      <w:r w:rsidRPr="00C7345F">
        <w:t xml:space="preserve">LEAs that administered the K–2 Writing domain </w:t>
      </w:r>
      <w:r w:rsidR="00B2186E" w:rsidRPr="00C7345F">
        <w:t>paper–pencil tests (PPTs</w:t>
      </w:r>
      <w:r w:rsidR="00ED05EA" w:rsidRPr="00C7345F">
        <w:t>)</w:t>
      </w:r>
      <w:r w:rsidRPr="00C7345F">
        <w:t xml:space="preserve"> </w:t>
      </w:r>
      <w:r w:rsidR="00ED333A" w:rsidRPr="00C7345F">
        <w:t xml:space="preserve">found the Writing rubrics in the </w:t>
      </w:r>
      <w:r w:rsidR="00FD3F7C" w:rsidRPr="00C7345F">
        <w:rPr>
          <w:i/>
          <w:iCs/>
        </w:rPr>
        <w:t xml:space="preserve">DFA </w:t>
      </w:r>
      <w:r w:rsidR="00593969" w:rsidRPr="00C7345F">
        <w:t xml:space="preserve">for test examiners to locally score the students’ responses. </w:t>
      </w:r>
      <w:r w:rsidR="009D5454" w:rsidRPr="00C7345F">
        <w:t>T</w:t>
      </w:r>
      <w:r w:rsidR="005D68E1" w:rsidRPr="00C7345F">
        <w:t xml:space="preserve">he inside back cover of the </w:t>
      </w:r>
      <w:r w:rsidR="00693C28" w:rsidRPr="00C7345F">
        <w:t xml:space="preserve">K–2 </w:t>
      </w:r>
      <w:r w:rsidR="005D68E1" w:rsidRPr="00C7345F">
        <w:t>Writing Answer Books</w:t>
      </w:r>
      <w:r w:rsidR="00A84543" w:rsidRPr="00C7345F">
        <w:t xml:space="preserve"> included a Writing score sheet</w:t>
      </w:r>
      <w:r w:rsidR="00442B1C" w:rsidRPr="00C7345F">
        <w:t>,</w:t>
      </w:r>
      <w:r w:rsidR="00A84543" w:rsidRPr="00C7345F">
        <w:t xml:space="preserve"> along with the Speaking score sheet</w:t>
      </w:r>
      <w:r w:rsidR="00442B1C" w:rsidRPr="00C7345F">
        <w:t>,</w:t>
      </w:r>
      <w:r w:rsidR="00A84543" w:rsidRPr="00C7345F">
        <w:t xml:space="preserve"> for test examiners to </w:t>
      </w:r>
      <w:r w:rsidR="00C65CD9" w:rsidRPr="00C7345F">
        <w:t>record a student’s Writing scores</w:t>
      </w:r>
      <w:r w:rsidR="00442B1C" w:rsidRPr="00C7345F">
        <w:t>,</w:t>
      </w:r>
      <w:r w:rsidR="00C65CD9" w:rsidRPr="00C7345F">
        <w:t xml:space="preserve"> </w:t>
      </w:r>
      <w:r w:rsidR="00442B1C" w:rsidRPr="00C7345F">
        <w:t>which</w:t>
      </w:r>
      <w:r w:rsidR="00537CFE" w:rsidRPr="00C7345F">
        <w:t xml:space="preserve"> w</w:t>
      </w:r>
      <w:r w:rsidR="00442B1C" w:rsidRPr="00C7345F">
        <w:t>ere</w:t>
      </w:r>
      <w:r w:rsidR="00537CFE" w:rsidRPr="00C7345F">
        <w:t xml:space="preserve"> later entered into the DEI.</w:t>
      </w:r>
    </w:p>
    <w:p w14:paraId="6233A0B4" w14:textId="37521061" w:rsidR="000719BC" w:rsidRPr="00C7345F" w:rsidRDefault="000719BC" w:rsidP="006D1093">
      <w:pPr>
        <w:pStyle w:val="Heading5"/>
        <w:rPr>
          <w:i/>
          <w:iCs/>
        </w:rPr>
      </w:pPr>
      <w:r w:rsidRPr="00C7345F">
        <w:rPr>
          <w:i/>
          <w:iCs/>
        </w:rPr>
        <w:lastRenderedPageBreak/>
        <w:t xml:space="preserve">Initial ELPAC </w:t>
      </w:r>
      <w:r w:rsidR="0042744A" w:rsidRPr="00C7345F">
        <w:rPr>
          <w:i/>
          <w:iCs/>
        </w:rPr>
        <w:t xml:space="preserve">Online </w:t>
      </w:r>
      <w:r w:rsidRPr="00C7345F">
        <w:rPr>
          <w:i/>
          <w:iCs/>
        </w:rPr>
        <w:t>Test Administration Manual</w:t>
      </w:r>
    </w:p>
    <w:p w14:paraId="7D890755" w14:textId="0DB4B01D" w:rsidR="003360BA" w:rsidRPr="00C7345F" w:rsidRDefault="003360BA" w:rsidP="003360BA">
      <w:bookmarkStart w:id="230" w:name="_Hlk96680212"/>
      <w:r w:rsidRPr="00C7345F">
        <w:t xml:space="preserve">The </w:t>
      </w:r>
      <w:r w:rsidRPr="00C7345F">
        <w:rPr>
          <w:i/>
        </w:rPr>
        <w:t xml:space="preserve">Initial ELPAC </w:t>
      </w:r>
      <w:r w:rsidR="0042744A" w:rsidRPr="00C7345F">
        <w:rPr>
          <w:i/>
        </w:rPr>
        <w:t xml:space="preserve">Online </w:t>
      </w:r>
      <w:r w:rsidRPr="00C7345F">
        <w:rPr>
          <w:i/>
        </w:rPr>
        <w:t xml:space="preserve">Test Administration Manual </w:t>
      </w:r>
      <w:r w:rsidRPr="00C7345F">
        <w:t>(CDE, 20</w:t>
      </w:r>
      <w:r w:rsidR="00D734E1" w:rsidRPr="00C7345F">
        <w:t>2</w:t>
      </w:r>
      <w:r w:rsidR="00F524C7" w:rsidRPr="00C7345F">
        <w:t>0</w:t>
      </w:r>
      <w:r w:rsidR="00E52E2E" w:rsidRPr="00C7345F">
        <w:t>b</w:t>
      </w:r>
      <w:r w:rsidRPr="00C7345F">
        <w:t xml:space="preserve">) contained information </w:t>
      </w:r>
      <w:bookmarkEnd w:id="230"/>
      <w:r w:rsidRPr="00C7345F">
        <w:t>and instructions on overall procedures and guidelines for all LEA and test site staff involved in the administration of the Initial ELPAC. Sections included the following topics:</w:t>
      </w:r>
    </w:p>
    <w:p w14:paraId="0CEB39C6" w14:textId="77777777" w:rsidR="003360BA" w:rsidRPr="00C7345F" w:rsidRDefault="003360BA" w:rsidP="00511E64">
      <w:pPr>
        <w:pStyle w:val="bullets-one"/>
      </w:pPr>
      <w:r w:rsidRPr="00C7345F">
        <w:t>Dates for ordering materials and testing</w:t>
      </w:r>
    </w:p>
    <w:p w14:paraId="37141801" w14:textId="77777777" w:rsidR="003360BA" w:rsidRPr="00C7345F" w:rsidRDefault="003360BA" w:rsidP="00511E64">
      <w:pPr>
        <w:pStyle w:val="bullets-one"/>
      </w:pPr>
      <w:r w:rsidRPr="00C7345F">
        <w:t>Roles and responsibilities of those involved with ELPAC testing</w:t>
      </w:r>
    </w:p>
    <w:p w14:paraId="18E9A540" w14:textId="77777777" w:rsidR="003360BA" w:rsidRPr="00C7345F" w:rsidRDefault="003360BA" w:rsidP="00511E64">
      <w:pPr>
        <w:pStyle w:val="bullets-one"/>
      </w:pPr>
      <w:r w:rsidRPr="00C7345F">
        <w:t>Test administration resources</w:t>
      </w:r>
    </w:p>
    <w:p w14:paraId="56753548" w14:textId="77777777" w:rsidR="003360BA" w:rsidRPr="00C7345F" w:rsidRDefault="003360BA" w:rsidP="00511E64">
      <w:pPr>
        <w:pStyle w:val="bullets-one"/>
      </w:pPr>
      <w:r w:rsidRPr="00C7345F">
        <w:t>Test security</w:t>
      </w:r>
    </w:p>
    <w:p w14:paraId="6989EB5D" w14:textId="77777777" w:rsidR="003360BA" w:rsidRPr="00C7345F" w:rsidRDefault="003360BA" w:rsidP="00511E64">
      <w:pPr>
        <w:pStyle w:val="bullets-one"/>
      </w:pPr>
      <w:r w:rsidRPr="00C7345F">
        <w:t>Administration preparation and planning</w:t>
      </w:r>
    </w:p>
    <w:p w14:paraId="6B173150" w14:textId="77777777" w:rsidR="003360BA" w:rsidRPr="00C7345F" w:rsidRDefault="003360BA" w:rsidP="00511E64">
      <w:pPr>
        <w:pStyle w:val="bullets-one"/>
      </w:pPr>
      <w:r w:rsidRPr="00C7345F">
        <w:t>General test administration</w:t>
      </w:r>
    </w:p>
    <w:p w14:paraId="73CBC4CB" w14:textId="77777777" w:rsidR="003360BA" w:rsidRPr="00C7345F" w:rsidRDefault="003360BA" w:rsidP="00154F97">
      <w:pPr>
        <w:pStyle w:val="bullets-one"/>
      </w:pPr>
      <w:r w:rsidRPr="00C7345F">
        <w:t>Instructions for steps to take before, during, and after testing</w:t>
      </w:r>
    </w:p>
    <w:p w14:paraId="6B498DF7" w14:textId="77777777" w:rsidR="003360BA" w:rsidRPr="00C7345F" w:rsidRDefault="003360BA" w:rsidP="00511E64">
      <w:pPr>
        <w:pStyle w:val="bullets-one"/>
      </w:pPr>
      <w:r w:rsidRPr="00C7345F">
        <w:t>Guidelines for handing materials</w:t>
      </w:r>
    </w:p>
    <w:p w14:paraId="0940362D" w14:textId="0B67BA6D" w:rsidR="000719BC" w:rsidRPr="00C7345F" w:rsidRDefault="003A1D5E" w:rsidP="006D1093">
      <w:pPr>
        <w:pStyle w:val="Heading5"/>
        <w:rPr>
          <w:i/>
          <w:iCs/>
        </w:rPr>
      </w:pPr>
      <w:r w:rsidRPr="00C7345F">
        <w:rPr>
          <w:i/>
          <w:iCs/>
        </w:rPr>
        <w:t>California Assessment of Student Performance and Progress and ELPAC Test Operations Management System User Guide</w:t>
      </w:r>
    </w:p>
    <w:p w14:paraId="74E02E9D" w14:textId="06F5A802" w:rsidR="003360BA" w:rsidRPr="00C7345F" w:rsidRDefault="3E4F2EB2" w:rsidP="003360BA">
      <w:r w:rsidRPr="00C7345F">
        <w:t xml:space="preserve">TOMS is </w:t>
      </w:r>
      <w:r w:rsidR="5F6B7785" w:rsidRPr="00C7345F">
        <w:t>a</w:t>
      </w:r>
      <w:r w:rsidR="444BCADF" w:rsidRPr="00C7345F">
        <w:t xml:space="preserve"> </w:t>
      </w:r>
      <w:r w:rsidRPr="00C7345F">
        <w:t xml:space="preserve">web-based application </w:t>
      </w:r>
      <w:r w:rsidR="444BCADF" w:rsidRPr="00C7345F">
        <w:t>accessed by</w:t>
      </w:r>
      <w:r w:rsidR="47C446D7" w:rsidRPr="00C7345F">
        <w:t xml:space="preserve"> those with</w:t>
      </w:r>
      <w:r w:rsidR="444BCADF" w:rsidRPr="00C7345F">
        <w:t xml:space="preserve"> the </w:t>
      </w:r>
      <w:r w:rsidR="42EB879A" w:rsidRPr="00C7345F">
        <w:t xml:space="preserve">identified LEA user roles </w:t>
      </w:r>
      <w:r w:rsidR="5F3BE8F0" w:rsidRPr="00C7345F">
        <w:t xml:space="preserve">to </w:t>
      </w:r>
      <w:r w:rsidR="38EAB944" w:rsidRPr="00C7345F">
        <w:t xml:space="preserve">sign the appropriate </w:t>
      </w:r>
      <w:r w:rsidR="7DE7D31C" w:rsidRPr="00C7345F">
        <w:t xml:space="preserve">test security agreements and affidavits, </w:t>
      </w:r>
      <w:r w:rsidRPr="00C7345F">
        <w:t>add and manage users</w:t>
      </w:r>
      <w:r w:rsidR="01746E05" w:rsidRPr="00C7345F">
        <w:t xml:space="preserve">, </w:t>
      </w:r>
      <w:r w:rsidRPr="00C7345F">
        <w:t>order materials</w:t>
      </w:r>
      <w:r w:rsidR="12949900" w:rsidRPr="00C7345F">
        <w:t xml:space="preserve">, </w:t>
      </w:r>
      <w:r w:rsidR="4CFB70C4" w:rsidRPr="00C7345F">
        <w:t>confirm student’s eligibility for testing</w:t>
      </w:r>
      <w:r w:rsidR="47C446D7" w:rsidRPr="00C7345F">
        <w:t>,</w:t>
      </w:r>
      <w:r w:rsidR="5F6B7785" w:rsidRPr="00C7345F">
        <w:t xml:space="preserve"> a</w:t>
      </w:r>
      <w:r w:rsidR="000D4895" w:rsidRPr="00C7345F">
        <w:t>n</w:t>
      </w:r>
      <w:r w:rsidR="5F6B7785" w:rsidRPr="00C7345F">
        <w:t xml:space="preserve">d view and update </w:t>
      </w:r>
      <w:r w:rsidR="00FF43C4" w:rsidRPr="00C7345F">
        <w:t xml:space="preserve">computer-based </w:t>
      </w:r>
      <w:r w:rsidR="5F6B7785" w:rsidRPr="00C7345F">
        <w:t>student</w:t>
      </w:r>
      <w:r w:rsidR="17BBB042" w:rsidRPr="00C7345F">
        <w:t xml:space="preserve"> test settings</w:t>
      </w:r>
      <w:r w:rsidR="78B96B88" w:rsidRPr="00C7345F">
        <w:t xml:space="preserve"> </w:t>
      </w:r>
      <w:r w:rsidRPr="00C7345F">
        <w:t>for the Initial ELPAC.</w:t>
      </w:r>
    </w:p>
    <w:p w14:paraId="57692C27" w14:textId="529AA29E" w:rsidR="003360BA" w:rsidRPr="00C7345F" w:rsidRDefault="003360BA" w:rsidP="003360BA">
      <w:r w:rsidRPr="00C7345F">
        <w:t xml:space="preserve">TOMS modules used for Initial ELPAC administration that are described in the </w:t>
      </w:r>
      <w:bookmarkStart w:id="231" w:name="_Hlk96680224"/>
      <w:r w:rsidR="002F3B72" w:rsidRPr="00C7345F">
        <w:rPr>
          <w:i/>
        </w:rPr>
        <w:t>TOMS</w:t>
      </w:r>
      <w:r w:rsidRPr="00C7345F">
        <w:rPr>
          <w:i/>
        </w:rPr>
        <w:t xml:space="preserve"> User Guide</w:t>
      </w:r>
      <w:r w:rsidRPr="00C7345F">
        <w:t xml:space="preserve"> included the following (CDE, 202</w:t>
      </w:r>
      <w:r w:rsidR="00971729" w:rsidRPr="00C7345F">
        <w:t>1</w:t>
      </w:r>
      <w:r w:rsidR="00160F18" w:rsidRPr="00C7345F">
        <w:t>b</w:t>
      </w:r>
      <w:r w:rsidRPr="00C7345F">
        <w:t>):</w:t>
      </w:r>
    </w:p>
    <w:bookmarkEnd w:id="231"/>
    <w:p w14:paraId="78CFBC64" w14:textId="30CF5741" w:rsidR="003360BA" w:rsidRPr="00C7345F" w:rsidRDefault="003360BA" w:rsidP="00511E64">
      <w:pPr>
        <w:pStyle w:val="bullets"/>
      </w:pPr>
      <w:r w:rsidRPr="00C7345F">
        <w:rPr>
          <w:b/>
        </w:rPr>
        <w:t>Adding and Managing Users—</w:t>
      </w:r>
      <w:r w:rsidRPr="00C7345F">
        <w:t>This module allowed LEA ELPAC coordinators to add site ELPAC coordinators</w:t>
      </w:r>
      <w:r w:rsidR="00427EC6" w:rsidRPr="00C7345F">
        <w:t>,</w:t>
      </w:r>
      <w:r w:rsidRPr="00C7345F">
        <w:t xml:space="preserve"> test examiners</w:t>
      </w:r>
      <w:r w:rsidR="00971729" w:rsidRPr="00C7345F">
        <w:t>,</w:t>
      </w:r>
      <w:r w:rsidRPr="00C7345F">
        <w:t xml:space="preserve"> </w:t>
      </w:r>
      <w:r w:rsidR="00546CFB" w:rsidRPr="00C7345F">
        <w:t xml:space="preserve">and LST roles </w:t>
      </w:r>
      <w:r w:rsidRPr="00C7345F">
        <w:t>to TOMS so that the designated user could administer, monitor, and manage the ELPAC.</w:t>
      </w:r>
    </w:p>
    <w:p w14:paraId="7FA005F3" w14:textId="6E9FEFF5" w:rsidR="00E357B1" w:rsidRPr="00C7345F" w:rsidRDefault="00D32410" w:rsidP="00511E64">
      <w:pPr>
        <w:pStyle w:val="bullets"/>
      </w:pPr>
      <w:bookmarkStart w:id="232" w:name="_Hlk96783399"/>
      <w:r w:rsidRPr="00C7345F">
        <w:rPr>
          <w:b/>
        </w:rPr>
        <w:t>Student</w:t>
      </w:r>
      <w:r w:rsidR="001F416B" w:rsidRPr="00C7345F">
        <w:rPr>
          <w:b/>
        </w:rPr>
        <w:t xml:space="preserve"> Profile</w:t>
      </w:r>
      <w:r w:rsidRPr="00C7345F">
        <w:rPr>
          <w:b/>
        </w:rPr>
        <w:t>—</w:t>
      </w:r>
      <w:r w:rsidR="0007210F" w:rsidRPr="00C7345F">
        <w:t xml:space="preserve">This </w:t>
      </w:r>
      <w:r w:rsidR="001F416B" w:rsidRPr="00C7345F">
        <w:t>module</w:t>
      </w:r>
      <w:r w:rsidR="0007210F" w:rsidRPr="00C7345F">
        <w:t xml:space="preserve"> allowed LEA</w:t>
      </w:r>
      <w:r w:rsidR="00554DA4" w:rsidRPr="00C7345F">
        <w:t xml:space="preserve"> ELPAC coordinator</w:t>
      </w:r>
      <w:r w:rsidR="00196E4A" w:rsidRPr="00C7345F">
        <w:t>s</w:t>
      </w:r>
      <w:r w:rsidR="00863EF6" w:rsidRPr="00C7345F">
        <w:t>,</w:t>
      </w:r>
      <w:r w:rsidR="00FD5425" w:rsidRPr="00C7345F">
        <w:t xml:space="preserve"> site ELPAC coordinator</w:t>
      </w:r>
      <w:r w:rsidR="00971729" w:rsidRPr="00C7345F">
        <w:t>s,</w:t>
      </w:r>
      <w:r w:rsidR="00FD5425" w:rsidRPr="00C7345F">
        <w:t xml:space="preserve"> </w:t>
      </w:r>
      <w:r w:rsidR="00863EF6" w:rsidRPr="00C7345F">
        <w:t xml:space="preserve">and test examiners </w:t>
      </w:r>
      <w:r w:rsidR="00FD5425" w:rsidRPr="00C7345F">
        <w:t xml:space="preserve">to </w:t>
      </w:r>
      <w:r w:rsidR="00AB541D" w:rsidRPr="00C7345F">
        <w:t>v</w:t>
      </w:r>
      <w:r w:rsidR="00071456" w:rsidRPr="00C7345F">
        <w:t>iew</w:t>
      </w:r>
      <w:r w:rsidR="009948BC" w:rsidRPr="00C7345F">
        <w:t xml:space="preserve"> and manage student test assignments and test settings.</w:t>
      </w:r>
    </w:p>
    <w:bookmarkEnd w:id="232"/>
    <w:p w14:paraId="547B3B91" w14:textId="513F45FD" w:rsidR="003360BA" w:rsidRPr="00C7345F" w:rsidRDefault="003360BA" w:rsidP="00511E64">
      <w:pPr>
        <w:pStyle w:val="bullets"/>
      </w:pPr>
      <w:r w:rsidRPr="00C7345F">
        <w:rPr>
          <w:b/>
        </w:rPr>
        <w:t>Order</w:t>
      </w:r>
      <w:r w:rsidR="00922304" w:rsidRPr="00C7345F">
        <w:rPr>
          <w:b/>
        </w:rPr>
        <w:t>s</w:t>
      </w:r>
      <w:r w:rsidRPr="00C7345F">
        <w:rPr>
          <w:b/>
        </w:rPr>
        <w:t>—</w:t>
      </w:r>
      <w:r w:rsidRPr="00C7345F">
        <w:t>This module allowed LEA ELPAC coordinators to approve orders, view summary orders, view and track orders, and place supplemental orders within specified windows.</w:t>
      </w:r>
    </w:p>
    <w:p w14:paraId="7282FEDA" w14:textId="0EBBD55A" w:rsidR="00FA6A12" w:rsidRPr="00C7345F" w:rsidRDefault="00AD5C70" w:rsidP="00511E64">
      <w:pPr>
        <w:pStyle w:val="bullets"/>
      </w:pPr>
      <w:bookmarkStart w:id="233" w:name="_Hlk96784032"/>
      <w:r w:rsidRPr="00C7345F">
        <w:rPr>
          <w:b/>
        </w:rPr>
        <w:t>Reports</w:t>
      </w:r>
      <w:r w:rsidR="002E77AD" w:rsidRPr="00C7345F">
        <w:rPr>
          <w:b/>
        </w:rPr>
        <w:t>—</w:t>
      </w:r>
      <w:r w:rsidR="000E7820" w:rsidRPr="00C7345F">
        <w:t xml:space="preserve">This </w:t>
      </w:r>
      <w:r w:rsidR="001F416B" w:rsidRPr="00C7345F">
        <w:t>module</w:t>
      </w:r>
      <w:r w:rsidR="000E7820" w:rsidRPr="00C7345F">
        <w:t xml:space="preserve"> allowed LEA ELPAC</w:t>
      </w:r>
      <w:r w:rsidR="00F40EAA" w:rsidRPr="00C7345F">
        <w:t xml:space="preserve"> coordinators and site ELPAC coordinators </w:t>
      </w:r>
      <w:r w:rsidR="00AC186C" w:rsidRPr="00C7345F">
        <w:t xml:space="preserve">access to the various reports </w:t>
      </w:r>
      <w:r w:rsidR="00C73888" w:rsidRPr="00C7345F">
        <w:t>in TOMS</w:t>
      </w:r>
      <w:r w:rsidR="00971729" w:rsidRPr="00C7345F">
        <w:t>,</w:t>
      </w:r>
      <w:r w:rsidR="00C73888" w:rsidRPr="00C7345F">
        <w:t xml:space="preserve"> including some that are specific to</w:t>
      </w:r>
      <w:r w:rsidR="00971729" w:rsidRPr="00C7345F">
        <w:t xml:space="preserve"> the</w:t>
      </w:r>
      <w:r w:rsidR="00C73888" w:rsidRPr="00C7345F">
        <w:t xml:space="preserve"> Initial ELPAC.</w:t>
      </w:r>
    </w:p>
    <w:p w14:paraId="079056BB" w14:textId="12ACD652" w:rsidR="00E96A5E" w:rsidRPr="00C7345F" w:rsidRDefault="00E96A5E" w:rsidP="00511E64">
      <w:pPr>
        <w:pStyle w:val="bullets"/>
        <w:rPr>
          <w:b/>
          <w:bCs/>
        </w:rPr>
      </w:pPr>
      <w:r w:rsidRPr="00C7345F">
        <w:rPr>
          <w:b/>
          <w:bCs/>
        </w:rPr>
        <w:t>ST</w:t>
      </w:r>
      <w:r w:rsidR="00E2792F" w:rsidRPr="00C7345F">
        <w:rPr>
          <w:b/>
          <w:bCs/>
        </w:rPr>
        <w:t>AIRS/Appeals</w:t>
      </w:r>
      <w:r w:rsidR="00536CBC" w:rsidRPr="00C7345F">
        <w:rPr>
          <w:b/>
          <w:bCs/>
        </w:rPr>
        <w:t>—</w:t>
      </w:r>
      <w:r w:rsidR="00496861" w:rsidRPr="00C7345F">
        <w:t xml:space="preserve">This </w:t>
      </w:r>
      <w:r w:rsidR="001F416B" w:rsidRPr="00C7345F">
        <w:t>module</w:t>
      </w:r>
      <w:r w:rsidR="00496861" w:rsidRPr="00C7345F">
        <w:t xml:space="preserve"> allowed </w:t>
      </w:r>
      <w:r w:rsidR="00C4750C" w:rsidRPr="00C7345F">
        <w:t>LEA ELPAC coordinators and site ELPAC coordinators access</w:t>
      </w:r>
      <w:r w:rsidR="00F30FDA" w:rsidRPr="00C7345F">
        <w:t xml:space="preserve"> to create new STAIRS case</w:t>
      </w:r>
      <w:r w:rsidR="005D296B" w:rsidRPr="00C7345F">
        <w:t>s</w:t>
      </w:r>
      <w:r w:rsidR="00C93D72" w:rsidRPr="00C7345F">
        <w:t xml:space="preserve"> or</w:t>
      </w:r>
      <w:r w:rsidR="00F30FDA" w:rsidRPr="00C7345F">
        <w:t xml:space="preserve"> search for STA</w:t>
      </w:r>
      <w:r w:rsidR="00C93D72" w:rsidRPr="00C7345F">
        <w:t>IRS/Appeals</w:t>
      </w:r>
      <w:r w:rsidR="005D296B" w:rsidRPr="00C7345F">
        <w:t xml:space="preserve"> cases</w:t>
      </w:r>
      <w:r w:rsidR="00C93D72" w:rsidRPr="00C7345F">
        <w:t>.</w:t>
      </w:r>
    </w:p>
    <w:bookmarkEnd w:id="233"/>
    <w:p w14:paraId="16A9119B" w14:textId="55C2C831" w:rsidR="003360BA" w:rsidRPr="00C7345F" w:rsidRDefault="003360BA" w:rsidP="00511E64">
      <w:pPr>
        <w:pStyle w:val="bullets"/>
      </w:pPr>
      <w:r w:rsidRPr="00C7345F">
        <w:rPr>
          <w:b/>
        </w:rPr>
        <w:t>Audio Modules—</w:t>
      </w:r>
      <w:r w:rsidRPr="00C7345F">
        <w:t>Th</w:t>
      </w:r>
      <w:r w:rsidR="00971729" w:rsidRPr="00C7345F">
        <w:t>ese</w:t>
      </w:r>
      <w:r w:rsidRPr="00C7345F">
        <w:t xml:space="preserve"> module</w:t>
      </w:r>
      <w:r w:rsidR="00971729" w:rsidRPr="00C7345F">
        <w:t>s</w:t>
      </w:r>
      <w:r w:rsidRPr="00C7345F">
        <w:t xml:space="preserve"> allowed test examiners access to the audio files that are part of the Listening and Speaking portions of the ELPAC in grades three through twelve</w:t>
      </w:r>
      <w:r w:rsidR="002F3C36" w:rsidRPr="00C7345F">
        <w:t xml:space="preserve"> for administration</w:t>
      </w:r>
      <w:r w:rsidR="000355BD" w:rsidRPr="00C7345F">
        <w:t xml:space="preserve"> of the PPT emergency forms</w:t>
      </w:r>
      <w:r w:rsidRPr="00C7345F">
        <w:t>.</w:t>
      </w:r>
    </w:p>
    <w:p w14:paraId="62BCBF64" w14:textId="7ED0C36C" w:rsidR="00456B92" w:rsidRPr="00C7345F" w:rsidRDefault="00456B92" w:rsidP="00F01682">
      <w:pPr>
        <w:pStyle w:val="Heading3"/>
        <w:keepLines/>
      </w:pPr>
      <w:bookmarkStart w:id="234" w:name="_Toc105063396"/>
      <w:r w:rsidRPr="00C7345F">
        <w:lastRenderedPageBreak/>
        <w:t>Student Participation Requirement</w:t>
      </w:r>
      <w:bookmarkEnd w:id="234"/>
    </w:p>
    <w:p w14:paraId="7A1780C4" w14:textId="26514C5E" w:rsidR="00293172" w:rsidRPr="00C7345F" w:rsidRDefault="6F439714" w:rsidP="00F01682">
      <w:pPr>
        <w:keepNext/>
        <w:keepLines/>
      </w:pPr>
      <w:r w:rsidRPr="00C7345F">
        <w:rPr>
          <w:rFonts w:eastAsia="Arial"/>
        </w:rPr>
        <w:t xml:space="preserve">California </w:t>
      </w:r>
      <w:r w:rsidRPr="00C7345F">
        <w:rPr>
          <w:rFonts w:eastAsia="Arial"/>
          <w:i/>
          <w:iCs/>
        </w:rPr>
        <w:t xml:space="preserve">Education Code </w:t>
      </w:r>
      <w:r w:rsidRPr="00C7345F">
        <w:rPr>
          <w:rFonts w:eastAsia="Arial"/>
        </w:rPr>
        <w:t>Section 313</w:t>
      </w:r>
      <w:r w:rsidRPr="00C7345F">
        <w:t xml:space="preserve"> requires LEAs to administer the ELPAC to all eligible students in kindergarten through grade twelve whose primary language is a language other than English. The Initial ELPAC was administered only once to a new student in a California public school. The results of the locally scored Initial ELPAC helped to determine whether the student needed support in learning English. The Initial ELPAC assessed </w:t>
      </w:r>
      <w:r w:rsidR="001F65D1" w:rsidRPr="00C7345F">
        <w:t>the following</w:t>
      </w:r>
      <w:r w:rsidRPr="00C7345F">
        <w:t xml:space="preserve"> six grade</w:t>
      </w:r>
      <w:r w:rsidR="1565C8F7" w:rsidRPr="00C7345F">
        <w:t xml:space="preserve"> level</w:t>
      </w:r>
      <w:r w:rsidRPr="00C7345F">
        <w:t>s and grade spans: kindergarten, grade one, grade two, and grade spans three through five, six through eight, and nine through twelve.</w:t>
      </w:r>
    </w:p>
    <w:p w14:paraId="6004E0F4" w14:textId="3EE76DB3" w:rsidR="00456B92" w:rsidRPr="00C7345F" w:rsidRDefault="00456B92" w:rsidP="00A92044">
      <w:pPr>
        <w:pStyle w:val="Heading3"/>
      </w:pPr>
      <w:bookmarkStart w:id="235" w:name="_Toc105063397"/>
      <w:r w:rsidRPr="00C7345F">
        <w:t>Demographic</w:t>
      </w:r>
      <w:r w:rsidR="001B2939" w:rsidRPr="00C7345F">
        <w:t xml:space="preserve"> Student Group</w:t>
      </w:r>
      <w:r w:rsidRPr="00C7345F">
        <w:t xml:space="preserve"> Summaries</w:t>
      </w:r>
      <w:bookmarkEnd w:id="235"/>
    </w:p>
    <w:p w14:paraId="4EFAD7E1" w14:textId="5A028C8C" w:rsidR="00293172" w:rsidRPr="00C7345F" w:rsidRDefault="00F73F5C" w:rsidP="00293172">
      <w:r w:rsidRPr="00C7345F">
        <w:rPr>
          <w:rStyle w:val="Cross-Reference"/>
          <w:highlight w:val="yellow"/>
        </w:rPr>
        <w:fldChar w:fldCharType="begin"/>
      </w:r>
      <w:r w:rsidRPr="00C7345F">
        <w:rPr>
          <w:rStyle w:val="Cross-Reference"/>
        </w:rPr>
        <w:instrText xml:space="preserve"> REF _Ref68503028 \h </w:instrText>
      </w:r>
      <w:r w:rsidRPr="00C7345F">
        <w:rPr>
          <w:rStyle w:val="Cross-Reference"/>
          <w:highlight w:val="yellow"/>
        </w:rPr>
        <w:instrText xml:space="preserve"> \* MERGEFORMAT </w:instrText>
      </w:r>
      <w:r w:rsidRPr="00C7345F">
        <w:rPr>
          <w:rStyle w:val="Cross-Reference"/>
          <w:highlight w:val="yellow"/>
        </w:rPr>
      </w:r>
      <w:r w:rsidRPr="00C7345F">
        <w:rPr>
          <w:rStyle w:val="Cross-Reference"/>
          <w:highlight w:val="yellow"/>
        </w:rPr>
        <w:fldChar w:fldCharType="separate"/>
      </w:r>
      <w:r w:rsidR="00161A44" w:rsidRPr="00161A44">
        <w:rPr>
          <w:rStyle w:val="Cross-Reference"/>
        </w:rPr>
        <w:t>Table 3.A.1</w:t>
      </w:r>
      <w:r w:rsidRPr="00C7345F">
        <w:rPr>
          <w:rStyle w:val="Cross-Reference"/>
          <w:highlight w:val="yellow"/>
        </w:rPr>
        <w:fldChar w:fldCharType="end"/>
      </w:r>
      <w:r w:rsidR="00293172" w:rsidRPr="00C7345F">
        <w:t xml:space="preserve"> through </w:t>
      </w:r>
      <w:r w:rsidRPr="00C7345F">
        <w:rPr>
          <w:rStyle w:val="Cross-Reference"/>
          <w:highlight w:val="yellow"/>
        </w:rPr>
        <w:fldChar w:fldCharType="begin"/>
      </w:r>
      <w:r w:rsidRPr="00C7345F">
        <w:rPr>
          <w:rStyle w:val="Cross-Reference"/>
        </w:rPr>
        <w:instrText xml:space="preserve"> REF _Ref72138920 \h </w:instrText>
      </w:r>
      <w:r w:rsidRPr="00C7345F">
        <w:rPr>
          <w:rStyle w:val="Cross-Reference"/>
          <w:highlight w:val="yellow"/>
        </w:rPr>
        <w:instrText xml:space="preserve"> \* MERGEFORMAT </w:instrText>
      </w:r>
      <w:r w:rsidRPr="00C7345F">
        <w:rPr>
          <w:rStyle w:val="Cross-Reference"/>
          <w:highlight w:val="yellow"/>
        </w:rPr>
      </w:r>
      <w:r w:rsidRPr="00C7345F">
        <w:rPr>
          <w:rStyle w:val="Cross-Reference"/>
          <w:highlight w:val="yellow"/>
        </w:rPr>
        <w:fldChar w:fldCharType="separate"/>
      </w:r>
      <w:r w:rsidRPr="00C7345F">
        <w:rPr>
          <w:rStyle w:val="Cross-Reference"/>
        </w:rPr>
        <w:t>table 3.A.4</w:t>
      </w:r>
      <w:r w:rsidRPr="00C7345F">
        <w:rPr>
          <w:rStyle w:val="Cross-Reference"/>
          <w:highlight w:val="yellow"/>
        </w:rPr>
        <w:fldChar w:fldCharType="end"/>
      </w:r>
      <w:r w:rsidR="00293172" w:rsidRPr="00C7345F">
        <w:t xml:space="preserve">, in </w:t>
      </w:r>
      <w:hyperlink w:anchor="_Appendix_3.A:_Initial" w:history="1">
        <w:r w:rsidR="00293172" w:rsidRPr="00C7345F">
          <w:rPr>
            <w:rStyle w:val="Hyperlink"/>
          </w:rPr>
          <w:t>appendix 3.A</w:t>
        </w:r>
      </w:hyperlink>
      <w:r w:rsidR="00293172" w:rsidRPr="00C7345F">
        <w:t>, provide the number of participants and the percent of participation of all students and select demographic groups for each test during the 20</w:t>
      </w:r>
      <w:r w:rsidR="00FD5C4E" w:rsidRPr="00C7345F">
        <w:t>20</w:t>
      </w:r>
      <w:r w:rsidR="00293172" w:rsidRPr="00C7345F">
        <w:t>–202</w:t>
      </w:r>
      <w:r w:rsidR="00FD5C4E" w:rsidRPr="00C7345F">
        <w:t>1</w:t>
      </w:r>
      <w:r w:rsidR="00293172" w:rsidRPr="00C7345F">
        <w:t xml:space="preserve"> administration. Note that the data in the </w:t>
      </w:r>
      <w:r w:rsidR="00293172" w:rsidRPr="00C7345F">
        <w:rPr>
          <w:i/>
        </w:rPr>
        <w:t>Number Registered</w:t>
      </w:r>
      <w:r w:rsidR="00293172" w:rsidRPr="00C7345F">
        <w:t xml:space="preserve"> column includes students who were enrolled within a grade and eligible for the Initial ELPAC during the 20</w:t>
      </w:r>
      <w:r w:rsidR="00FD5C4E" w:rsidRPr="00C7345F">
        <w:t>20</w:t>
      </w:r>
      <w:r w:rsidR="00293172" w:rsidRPr="00C7345F">
        <w:t>–</w:t>
      </w:r>
      <w:r w:rsidR="00FD5C4E" w:rsidRPr="00C7345F">
        <w:t>‍</w:t>
      </w:r>
      <w:r w:rsidR="00293172" w:rsidRPr="00C7345F">
        <w:t>202</w:t>
      </w:r>
      <w:r w:rsidR="00FD5C4E" w:rsidRPr="00C7345F">
        <w:t>1</w:t>
      </w:r>
      <w:r w:rsidR="00293172" w:rsidRPr="00C7345F">
        <w:t xml:space="preserve"> administration. The </w:t>
      </w:r>
      <w:r w:rsidR="00293172" w:rsidRPr="00C7345F">
        <w:rPr>
          <w:i/>
        </w:rPr>
        <w:t>Number Tested</w:t>
      </w:r>
      <w:r w:rsidR="00293172" w:rsidRPr="00C7345F">
        <w:t xml:space="preserve"> columns include students who tested at the current grade level and exclude off-grade testers and students registered who did not test.</w:t>
      </w:r>
    </w:p>
    <w:p w14:paraId="0838A0D1" w14:textId="193B15D8" w:rsidR="00293172" w:rsidRPr="00C7345F" w:rsidRDefault="6F439714" w:rsidP="00293172">
      <w:r w:rsidRPr="00C7345F">
        <w:t>The demographic composition of 20</w:t>
      </w:r>
      <w:r w:rsidR="677B9371" w:rsidRPr="00C7345F">
        <w:t>20</w:t>
      </w:r>
      <w:r w:rsidRPr="00C7345F">
        <w:t>–202</w:t>
      </w:r>
      <w:r w:rsidR="677B9371" w:rsidRPr="00C7345F">
        <w:t>1</w:t>
      </w:r>
      <w:r w:rsidRPr="00C7345F">
        <w:t xml:space="preserve"> Initial ELPAC students looked similar to the </w:t>
      </w:r>
      <w:bookmarkStart w:id="236" w:name="_Hlk96680236"/>
      <w:r w:rsidRPr="00C7345F">
        <w:t>201</w:t>
      </w:r>
      <w:r w:rsidR="5C076DF4" w:rsidRPr="00C7345F">
        <w:t>9</w:t>
      </w:r>
      <w:r w:rsidRPr="00C7345F">
        <w:t>–20</w:t>
      </w:r>
      <w:r w:rsidR="5C076DF4" w:rsidRPr="00C7345F">
        <w:t>20</w:t>
      </w:r>
      <w:r w:rsidRPr="00C7345F">
        <w:t xml:space="preserve"> population (refer to appendix </w:t>
      </w:r>
      <w:r w:rsidR="2165E673" w:rsidRPr="00C7345F">
        <w:t>3</w:t>
      </w:r>
      <w:r w:rsidRPr="00C7345F">
        <w:t xml:space="preserve">.A of the </w:t>
      </w:r>
      <w:r w:rsidR="692337C5" w:rsidRPr="00C7345F">
        <w:rPr>
          <w:i/>
          <w:iCs/>
        </w:rPr>
        <w:t xml:space="preserve">Paper–Pencil </w:t>
      </w:r>
      <w:r w:rsidRPr="00C7345F">
        <w:rPr>
          <w:i/>
          <w:iCs/>
        </w:rPr>
        <w:t>Initial English Language Proficiency Assessments for California 201</w:t>
      </w:r>
      <w:r w:rsidR="5C076DF4" w:rsidRPr="00C7345F">
        <w:rPr>
          <w:i/>
          <w:iCs/>
        </w:rPr>
        <w:t>9</w:t>
      </w:r>
      <w:r w:rsidRPr="00C7345F">
        <w:rPr>
          <w:i/>
          <w:iCs/>
        </w:rPr>
        <w:t>–20</w:t>
      </w:r>
      <w:r w:rsidR="5C076DF4" w:rsidRPr="00C7345F">
        <w:rPr>
          <w:i/>
          <w:iCs/>
        </w:rPr>
        <w:t>20</w:t>
      </w:r>
      <w:r w:rsidRPr="00C7345F">
        <w:rPr>
          <w:i/>
          <w:iCs/>
        </w:rPr>
        <w:t xml:space="preserve"> Technical Report</w:t>
      </w:r>
      <w:r w:rsidRPr="00C7345F">
        <w:t xml:space="preserve"> [CDE, 202</w:t>
      </w:r>
      <w:r w:rsidR="0C725163" w:rsidRPr="00C7345F">
        <w:t>1</w:t>
      </w:r>
      <w:r w:rsidR="1CBDAFDB" w:rsidRPr="00C7345F">
        <w:t>d</w:t>
      </w:r>
      <w:r w:rsidRPr="00C7345F">
        <w:t xml:space="preserve">]). Across </w:t>
      </w:r>
      <w:bookmarkEnd w:id="236"/>
      <w:r w:rsidRPr="00C7345F">
        <w:t>almost all the grade levels, grade spans, and demographic groups, more than 9</w:t>
      </w:r>
      <w:r w:rsidR="00441DF9" w:rsidRPr="00C7345F">
        <w:t>5</w:t>
      </w:r>
      <w:r w:rsidRPr="00C7345F">
        <w:t xml:space="preserve"> percent of the registered students took the Initial ELPAC in 20</w:t>
      </w:r>
      <w:r w:rsidR="677B9371" w:rsidRPr="00C7345F">
        <w:t>20</w:t>
      </w:r>
      <w:r w:rsidRPr="00C7345F">
        <w:t>–‍202</w:t>
      </w:r>
      <w:r w:rsidR="677B9371" w:rsidRPr="00C7345F">
        <w:t>1</w:t>
      </w:r>
      <w:r w:rsidRPr="00C7345F">
        <w:t>.</w:t>
      </w:r>
    </w:p>
    <w:p w14:paraId="424957EA" w14:textId="70E32FF8" w:rsidR="00120EB9" w:rsidRPr="00C7345F" w:rsidRDefault="00F50329" w:rsidP="00293172">
      <w:r w:rsidRPr="00C7345F">
        <w:rPr>
          <w:rStyle w:val="Cross-Reference"/>
        </w:rPr>
        <w:fldChar w:fldCharType="begin"/>
      </w:r>
      <w:r w:rsidRPr="00C7345F">
        <w:rPr>
          <w:rStyle w:val="Cross-Reference"/>
        </w:rPr>
        <w:instrText xml:space="preserve"> REF _Ref83622889 \h  \* MERGEFORMAT </w:instrText>
      </w:r>
      <w:r w:rsidRPr="00C7345F">
        <w:rPr>
          <w:rStyle w:val="Cross-Reference"/>
        </w:rPr>
      </w:r>
      <w:r w:rsidRPr="00C7345F">
        <w:rPr>
          <w:rStyle w:val="Cross-Reference"/>
        </w:rPr>
        <w:fldChar w:fldCharType="separate"/>
      </w:r>
      <w:r w:rsidR="00161A44" w:rsidRPr="00161A44">
        <w:rPr>
          <w:rStyle w:val="Cross-Reference"/>
        </w:rPr>
        <w:t>Table 3.1</w:t>
      </w:r>
      <w:r w:rsidRPr="00C7345F">
        <w:rPr>
          <w:rStyle w:val="Cross-Reference"/>
        </w:rPr>
        <w:fldChar w:fldCharType="end"/>
      </w:r>
      <w:r w:rsidR="00120EB9" w:rsidRPr="00C7345F">
        <w:t xml:space="preserve"> presents the demographic student groups to be reported for the 2020–2021 administration.</w:t>
      </w:r>
    </w:p>
    <w:p w14:paraId="26768FC4" w14:textId="78CDB46B" w:rsidR="00F50329" w:rsidRPr="00C7345F" w:rsidRDefault="00F50329" w:rsidP="00F50329">
      <w:pPr>
        <w:pStyle w:val="Caption"/>
      </w:pPr>
      <w:bookmarkStart w:id="237" w:name="_Ref83622889"/>
      <w:bookmarkStart w:id="238" w:name="_Toc134621809"/>
      <w:r w:rsidRPr="00C7345F">
        <w:lastRenderedPageBreak/>
        <w:t xml:space="preserve">Table </w:t>
      </w:r>
      <w:r w:rsidRPr="00C7345F">
        <w:fldChar w:fldCharType="begin"/>
      </w:r>
      <w:r w:rsidRPr="00C7345F">
        <w:instrText>STYLEREF 2 \s</w:instrText>
      </w:r>
      <w:r w:rsidRPr="00C7345F">
        <w:fldChar w:fldCharType="separate"/>
      </w:r>
      <w:r w:rsidR="003166F4" w:rsidRPr="00C7345F">
        <w:t>3</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1</w:t>
      </w:r>
      <w:r w:rsidRPr="00C7345F">
        <w:fldChar w:fldCharType="end"/>
      </w:r>
      <w:bookmarkEnd w:id="237"/>
      <w:r w:rsidRPr="00C7345F">
        <w:t xml:space="preserve">  Demographic Student Groups to Be Reported</w:t>
      </w:r>
      <w:bookmarkEnd w:id="238"/>
    </w:p>
    <w:tbl>
      <w:tblPr>
        <w:tblStyle w:val="Table3Deffects3"/>
        <w:tblW w:w="9792" w:type="dxa"/>
        <w:jc w:val="center"/>
        <w:tblLook w:val="04A0" w:firstRow="1" w:lastRow="0" w:firstColumn="1" w:lastColumn="0" w:noHBand="0" w:noVBand="1"/>
        <w:tblDescription w:val="Demographic Student Groups to Be Reported"/>
      </w:tblPr>
      <w:tblGrid>
        <w:gridCol w:w="4320"/>
        <w:gridCol w:w="5472"/>
      </w:tblGrid>
      <w:tr w:rsidR="00290F6E" w:rsidRPr="00C7345F" w14:paraId="7F5935A0" w14:textId="77777777" w:rsidTr="009976A0">
        <w:trPr>
          <w:cnfStyle w:val="100000000000" w:firstRow="1" w:lastRow="0" w:firstColumn="0" w:lastColumn="0" w:oddVBand="0" w:evenVBand="0" w:oddHBand="0" w:evenHBand="0" w:firstRowFirstColumn="0" w:firstRowLastColumn="0" w:lastRowFirstColumn="0" w:lastRowLastColumn="0"/>
          <w:cantSplit/>
          <w:tblHeader/>
          <w:jc w:val="center"/>
        </w:trPr>
        <w:tc>
          <w:tcPr>
            <w:cnfStyle w:val="001000000000" w:firstRow="0" w:lastRow="0" w:firstColumn="1" w:lastColumn="0" w:oddVBand="0" w:evenVBand="0" w:oddHBand="0" w:evenHBand="0" w:firstRowFirstColumn="0" w:firstRowLastColumn="0" w:lastRowFirstColumn="0" w:lastRowLastColumn="0"/>
            <w:tcW w:w="4320" w:type="dxa"/>
            <w:tcBorders>
              <w:top w:val="single" w:sz="12" w:space="0" w:color="auto"/>
              <w:bottom w:val="single" w:sz="6" w:space="0" w:color="808080" w:themeColor="background1" w:themeShade="80"/>
            </w:tcBorders>
          </w:tcPr>
          <w:p w14:paraId="1DC2919B" w14:textId="77777777" w:rsidR="00120EB9" w:rsidRPr="00C7345F" w:rsidRDefault="00120EB9" w:rsidP="00CF2AB1">
            <w:pPr>
              <w:pStyle w:val="TableHead"/>
              <w:keepNext/>
              <w:keepLines/>
              <w:rPr>
                <w:b/>
                <w:noProof w:val="0"/>
              </w:rPr>
            </w:pPr>
            <w:r w:rsidRPr="00C7345F">
              <w:rPr>
                <w:b/>
                <w:noProof w:val="0"/>
              </w:rPr>
              <w:t>Category</w:t>
            </w:r>
          </w:p>
        </w:tc>
        <w:tc>
          <w:tcPr>
            <w:tcW w:w="5472" w:type="dxa"/>
            <w:tcBorders>
              <w:top w:val="single" w:sz="12" w:space="0" w:color="auto"/>
              <w:bottom w:val="single" w:sz="4" w:space="0" w:color="auto"/>
            </w:tcBorders>
          </w:tcPr>
          <w:p w14:paraId="4C58A25A" w14:textId="77777777" w:rsidR="00120EB9" w:rsidRPr="00C7345F" w:rsidRDefault="00120EB9" w:rsidP="00CF2AB1">
            <w:pPr>
              <w:pStyle w:val="TableHead"/>
              <w:keepNext/>
              <w:keepLines/>
              <w:cnfStyle w:val="100000000000" w:firstRow="1" w:lastRow="0" w:firstColumn="0" w:lastColumn="0" w:oddVBand="0" w:evenVBand="0" w:oddHBand="0" w:evenHBand="0" w:firstRowFirstColumn="0" w:firstRowLastColumn="0" w:lastRowFirstColumn="0" w:lastRowLastColumn="0"/>
              <w:rPr>
                <w:b/>
                <w:noProof w:val="0"/>
              </w:rPr>
            </w:pPr>
            <w:r w:rsidRPr="00C7345F">
              <w:rPr>
                <w:b/>
                <w:noProof w:val="0"/>
              </w:rPr>
              <w:t>Student Groups</w:t>
            </w:r>
          </w:p>
        </w:tc>
      </w:tr>
      <w:tr w:rsidR="009976A0" w:rsidRPr="00C7345F" w14:paraId="44C8A87F" w14:textId="77777777" w:rsidTr="00571B64">
        <w:trPr>
          <w:cnfStyle w:val="000000100000" w:firstRow="0" w:lastRow="0" w:firstColumn="0" w:lastColumn="0" w:oddVBand="0" w:evenVBand="0" w:oddHBand="1" w:evenHBand="0" w:firstRowFirstColumn="0" w:firstRowLastColumn="0" w:lastRowFirstColumn="0" w:lastRowLastColumn="0"/>
          <w:trHeight w:val="548"/>
          <w:jc w:val="center"/>
        </w:trPr>
        <w:tc>
          <w:tcPr>
            <w:cnfStyle w:val="001000000000" w:firstRow="0" w:lastRow="0" w:firstColumn="1" w:lastColumn="0" w:oddVBand="0" w:evenVBand="0" w:oddHBand="0" w:evenHBand="0" w:firstRowFirstColumn="0" w:firstRowLastColumn="0" w:lastRowFirstColumn="0" w:lastRowLastColumn="0"/>
            <w:tcW w:w="4320" w:type="dxa"/>
            <w:tcBorders>
              <w:top w:val="single" w:sz="6" w:space="0" w:color="808080" w:themeColor="background1" w:themeShade="80"/>
              <w:bottom w:val="single" w:sz="6" w:space="0" w:color="808080" w:themeColor="background1" w:themeShade="80"/>
            </w:tcBorders>
          </w:tcPr>
          <w:p w14:paraId="743D75C0" w14:textId="2079E0CE" w:rsidR="009976A0" w:rsidRPr="00C7345F" w:rsidRDefault="009976A0" w:rsidP="00B46EDB">
            <w:pPr>
              <w:pStyle w:val="TableTextLeft"/>
              <w:rPr>
                <w:noProof w:val="0"/>
              </w:rPr>
            </w:pPr>
            <w:r w:rsidRPr="00C7345F">
              <w:rPr>
                <w:noProof w:val="0"/>
              </w:rPr>
              <w:t>Accommodations</w:t>
            </w:r>
          </w:p>
        </w:tc>
        <w:tc>
          <w:tcPr>
            <w:tcW w:w="5472" w:type="dxa"/>
            <w:tcBorders>
              <w:top w:val="single" w:sz="6" w:space="0" w:color="808080" w:themeColor="background1" w:themeShade="80"/>
              <w:bottom w:val="single" w:sz="4" w:space="0" w:color="auto"/>
            </w:tcBorders>
          </w:tcPr>
          <w:p w14:paraId="197D6491" w14:textId="747EF956" w:rsidR="009976A0" w:rsidRPr="00C7345F" w:rsidRDefault="009976A0" w:rsidP="00580FA1">
            <w:pPr>
              <w:pStyle w:val="TableBullets"/>
              <w:cnfStyle w:val="000000100000" w:firstRow="0" w:lastRow="0" w:firstColumn="0" w:lastColumn="0" w:oddVBand="0" w:evenVBand="0" w:oddHBand="1" w:evenHBand="0" w:firstRowFirstColumn="0" w:firstRowLastColumn="0" w:lastRowFirstColumn="0" w:lastRowLastColumn="0"/>
            </w:pPr>
            <w:r w:rsidRPr="00C7345F">
              <w:t>Using accommodations</w:t>
            </w:r>
          </w:p>
          <w:p w14:paraId="7A87BF73" w14:textId="46303E38" w:rsidR="009976A0" w:rsidRPr="00C7345F" w:rsidRDefault="009976A0" w:rsidP="00580FA1">
            <w:pPr>
              <w:pStyle w:val="TableBullets"/>
              <w:cnfStyle w:val="000000100000" w:firstRow="0" w:lastRow="0" w:firstColumn="0" w:lastColumn="0" w:oddVBand="0" w:evenVBand="0" w:oddHBand="1" w:evenHBand="0" w:firstRowFirstColumn="0" w:firstRowLastColumn="0" w:lastRowFirstColumn="0" w:lastRowLastColumn="0"/>
            </w:pPr>
            <w:r w:rsidRPr="00C7345F">
              <w:t>Not using accommodations</w:t>
            </w:r>
          </w:p>
        </w:tc>
      </w:tr>
      <w:tr w:rsidR="009976A0" w:rsidRPr="00C7345F" w14:paraId="03248227" w14:textId="77777777" w:rsidTr="009976A0">
        <w:trPr>
          <w:jc w:val="center"/>
        </w:trPr>
        <w:tc>
          <w:tcPr>
            <w:cnfStyle w:val="001000000000" w:firstRow="0" w:lastRow="0" w:firstColumn="1" w:lastColumn="0" w:oddVBand="0" w:evenVBand="0" w:oddHBand="0" w:evenHBand="0" w:firstRowFirstColumn="0" w:firstRowLastColumn="0" w:lastRowFirstColumn="0" w:lastRowLastColumn="0"/>
            <w:tcW w:w="4320" w:type="dxa"/>
            <w:tcBorders>
              <w:bottom w:val="single" w:sz="4" w:space="0" w:color="auto"/>
            </w:tcBorders>
          </w:tcPr>
          <w:p w14:paraId="59034AC3" w14:textId="77777777" w:rsidR="009976A0" w:rsidRPr="00C7345F" w:rsidRDefault="009976A0" w:rsidP="00B46EDB">
            <w:pPr>
              <w:pStyle w:val="TableTextLeft"/>
              <w:rPr>
                <w:noProof w:val="0"/>
              </w:rPr>
            </w:pPr>
            <w:r w:rsidRPr="00C7345F">
              <w:rPr>
                <w:noProof w:val="0"/>
              </w:rPr>
              <w:t>Economic Status</w:t>
            </w:r>
          </w:p>
        </w:tc>
        <w:tc>
          <w:tcPr>
            <w:tcW w:w="5472" w:type="dxa"/>
            <w:tcBorders>
              <w:top w:val="single" w:sz="4" w:space="0" w:color="auto"/>
              <w:bottom w:val="single" w:sz="4" w:space="0" w:color="auto"/>
            </w:tcBorders>
          </w:tcPr>
          <w:p w14:paraId="6E57FA5F" w14:textId="7754D69B" w:rsidR="009976A0" w:rsidRPr="00C7345F" w:rsidRDefault="009976A0" w:rsidP="00580FA1">
            <w:pPr>
              <w:pStyle w:val="TableBullets"/>
              <w:cnfStyle w:val="000000000000" w:firstRow="0" w:lastRow="0" w:firstColumn="0" w:lastColumn="0" w:oddVBand="0" w:evenVBand="0" w:oddHBand="0" w:evenHBand="0" w:firstRowFirstColumn="0" w:firstRowLastColumn="0" w:lastRowFirstColumn="0" w:lastRowLastColumn="0"/>
            </w:pPr>
            <w:r w:rsidRPr="00C7345F">
              <w:t>Economically disadvantaged</w:t>
            </w:r>
          </w:p>
          <w:p w14:paraId="19418F55" w14:textId="4C083ED2" w:rsidR="009976A0" w:rsidRPr="00C7345F" w:rsidRDefault="009976A0" w:rsidP="00580FA1">
            <w:pPr>
              <w:pStyle w:val="TableBullets"/>
              <w:cnfStyle w:val="000000000000" w:firstRow="0" w:lastRow="0" w:firstColumn="0" w:lastColumn="0" w:oddVBand="0" w:evenVBand="0" w:oddHBand="0" w:evenHBand="0" w:firstRowFirstColumn="0" w:firstRowLastColumn="0" w:lastRowFirstColumn="0" w:lastRowLastColumn="0"/>
            </w:pPr>
            <w:r w:rsidRPr="00C7345F">
              <w:t>Not economically disadvantaged</w:t>
            </w:r>
          </w:p>
        </w:tc>
      </w:tr>
      <w:tr w:rsidR="009976A0" w:rsidRPr="00C7345F" w14:paraId="10F8D3DF" w14:textId="77777777" w:rsidTr="00571B6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20" w:type="dxa"/>
            <w:tcBorders>
              <w:top w:val="single" w:sz="4" w:space="0" w:color="auto"/>
              <w:bottom w:val="single" w:sz="6" w:space="0" w:color="808080" w:themeColor="background1" w:themeShade="80"/>
            </w:tcBorders>
          </w:tcPr>
          <w:p w14:paraId="0D269DB1" w14:textId="77777777" w:rsidR="009976A0" w:rsidRPr="00C7345F" w:rsidRDefault="009976A0" w:rsidP="00B46EDB">
            <w:pPr>
              <w:pStyle w:val="TableTextLeft"/>
              <w:rPr>
                <w:noProof w:val="0"/>
              </w:rPr>
            </w:pPr>
            <w:r w:rsidRPr="00C7345F">
              <w:rPr>
                <w:noProof w:val="0"/>
              </w:rPr>
              <w:t>Ethnicity</w:t>
            </w:r>
          </w:p>
        </w:tc>
        <w:tc>
          <w:tcPr>
            <w:tcW w:w="5472" w:type="dxa"/>
            <w:tcBorders>
              <w:top w:val="single" w:sz="4" w:space="0" w:color="auto"/>
              <w:bottom w:val="single" w:sz="4" w:space="0" w:color="auto"/>
            </w:tcBorders>
          </w:tcPr>
          <w:p w14:paraId="1D7C4F24" w14:textId="77777777" w:rsidR="009976A0" w:rsidRPr="00C7345F" w:rsidRDefault="009976A0" w:rsidP="00580FA1">
            <w:pPr>
              <w:pStyle w:val="TableBullets"/>
              <w:cnfStyle w:val="000000100000" w:firstRow="0" w:lastRow="0" w:firstColumn="0" w:lastColumn="0" w:oddVBand="0" w:evenVBand="0" w:oddHBand="1" w:evenHBand="0" w:firstRowFirstColumn="0" w:firstRowLastColumn="0" w:lastRowFirstColumn="0" w:lastRowLastColumn="0"/>
            </w:pPr>
            <w:r w:rsidRPr="00C7345F">
              <w:t>American Indian or Alaska Native</w:t>
            </w:r>
          </w:p>
          <w:p w14:paraId="44F4E8A0" w14:textId="77777777" w:rsidR="009976A0" w:rsidRPr="00C7345F" w:rsidRDefault="009976A0" w:rsidP="00580FA1">
            <w:pPr>
              <w:pStyle w:val="TableBullets"/>
              <w:cnfStyle w:val="000000100000" w:firstRow="0" w:lastRow="0" w:firstColumn="0" w:lastColumn="0" w:oddVBand="0" w:evenVBand="0" w:oddHBand="1" w:evenHBand="0" w:firstRowFirstColumn="0" w:firstRowLastColumn="0" w:lastRowFirstColumn="0" w:lastRowLastColumn="0"/>
            </w:pPr>
            <w:r w:rsidRPr="00C7345F">
              <w:t>Asian</w:t>
            </w:r>
          </w:p>
          <w:p w14:paraId="028D2615" w14:textId="77777777" w:rsidR="009976A0" w:rsidRPr="00C7345F" w:rsidRDefault="009976A0" w:rsidP="00580FA1">
            <w:pPr>
              <w:pStyle w:val="TableBullets"/>
              <w:cnfStyle w:val="000000100000" w:firstRow="0" w:lastRow="0" w:firstColumn="0" w:lastColumn="0" w:oddVBand="0" w:evenVBand="0" w:oddHBand="1" w:evenHBand="0" w:firstRowFirstColumn="0" w:firstRowLastColumn="0" w:lastRowFirstColumn="0" w:lastRowLastColumn="0"/>
            </w:pPr>
            <w:r w:rsidRPr="00C7345F">
              <w:t>Native Hawaiian or Other Pacific Islander</w:t>
            </w:r>
          </w:p>
          <w:p w14:paraId="7BFAB2F1" w14:textId="77777777" w:rsidR="009976A0" w:rsidRPr="00C7345F" w:rsidRDefault="009976A0" w:rsidP="00580FA1">
            <w:pPr>
              <w:pStyle w:val="TableBullets"/>
              <w:cnfStyle w:val="000000100000" w:firstRow="0" w:lastRow="0" w:firstColumn="0" w:lastColumn="0" w:oddVBand="0" w:evenVBand="0" w:oddHBand="1" w:evenHBand="0" w:firstRowFirstColumn="0" w:firstRowLastColumn="0" w:lastRowFirstColumn="0" w:lastRowLastColumn="0"/>
            </w:pPr>
            <w:r w:rsidRPr="00C7345F">
              <w:t>Filipino</w:t>
            </w:r>
          </w:p>
          <w:p w14:paraId="5BAFB40C" w14:textId="77777777" w:rsidR="009976A0" w:rsidRPr="00C7345F" w:rsidRDefault="009976A0" w:rsidP="00580FA1">
            <w:pPr>
              <w:pStyle w:val="TableBullets"/>
              <w:cnfStyle w:val="000000100000" w:firstRow="0" w:lastRow="0" w:firstColumn="0" w:lastColumn="0" w:oddVBand="0" w:evenVBand="0" w:oddHBand="1" w:evenHBand="0" w:firstRowFirstColumn="0" w:firstRowLastColumn="0" w:lastRowFirstColumn="0" w:lastRowLastColumn="0"/>
            </w:pPr>
            <w:r w:rsidRPr="00C7345F">
              <w:t>Hispanic or Latino</w:t>
            </w:r>
          </w:p>
          <w:p w14:paraId="7E9B21DF" w14:textId="77777777" w:rsidR="009976A0" w:rsidRPr="00C7345F" w:rsidRDefault="009976A0" w:rsidP="00580FA1">
            <w:pPr>
              <w:pStyle w:val="TableBullets"/>
              <w:cnfStyle w:val="000000100000" w:firstRow="0" w:lastRow="0" w:firstColumn="0" w:lastColumn="0" w:oddVBand="0" w:evenVBand="0" w:oddHBand="1" w:evenHBand="0" w:firstRowFirstColumn="0" w:firstRowLastColumn="0" w:lastRowFirstColumn="0" w:lastRowLastColumn="0"/>
            </w:pPr>
            <w:r w:rsidRPr="00C7345F">
              <w:t>Black or African American</w:t>
            </w:r>
          </w:p>
          <w:p w14:paraId="206F6F56" w14:textId="77777777" w:rsidR="009976A0" w:rsidRPr="00C7345F" w:rsidRDefault="009976A0" w:rsidP="00580FA1">
            <w:pPr>
              <w:pStyle w:val="TableBullets"/>
              <w:cnfStyle w:val="000000100000" w:firstRow="0" w:lastRow="0" w:firstColumn="0" w:lastColumn="0" w:oddVBand="0" w:evenVBand="0" w:oddHBand="1" w:evenHBand="0" w:firstRowFirstColumn="0" w:firstRowLastColumn="0" w:lastRowFirstColumn="0" w:lastRowLastColumn="0"/>
            </w:pPr>
            <w:r w:rsidRPr="00C7345F">
              <w:t>White</w:t>
            </w:r>
          </w:p>
          <w:p w14:paraId="4D6E0669" w14:textId="66C213CD" w:rsidR="009976A0" w:rsidRPr="00C7345F" w:rsidRDefault="009976A0" w:rsidP="00580FA1">
            <w:pPr>
              <w:pStyle w:val="TableBullets"/>
              <w:cnfStyle w:val="000000100000" w:firstRow="0" w:lastRow="0" w:firstColumn="0" w:lastColumn="0" w:oddVBand="0" w:evenVBand="0" w:oddHBand="1" w:evenHBand="0" w:firstRowFirstColumn="0" w:firstRowLastColumn="0" w:lastRowFirstColumn="0" w:lastRowLastColumn="0"/>
            </w:pPr>
            <w:r w:rsidRPr="00C7345F">
              <w:t>Two or more races</w:t>
            </w:r>
          </w:p>
        </w:tc>
      </w:tr>
      <w:tr w:rsidR="00120EB9" w:rsidRPr="00C7345F" w14:paraId="4792166B" w14:textId="77777777" w:rsidTr="009976A0">
        <w:trPr>
          <w:cantSplit/>
          <w:jc w:val="center"/>
        </w:trPr>
        <w:tc>
          <w:tcPr>
            <w:cnfStyle w:val="001000000000" w:firstRow="0" w:lastRow="0" w:firstColumn="1" w:lastColumn="0" w:oddVBand="0" w:evenVBand="0" w:oddHBand="0" w:evenHBand="0" w:firstRowFirstColumn="0" w:firstRowLastColumn="0" w:lastRowFirstColumn="0" w:lastRowLastColumn="0"/>
            <w:tcW w:w="4320" w:type="dxa"/>
            <w:tcBorders>
              <w:top w:val="single" w:sz="6" w:space="0" w:color="808080" w:themeColor="background1" w:themeShade="80"/>
              <w:bottom w:val="single" w:sz="4" w:space="0" w:color="auto"/>
              <w:right w:val="single" w:sz="4" w:space="0" w:color="auto"/>
            </w:tcBorders>
          </w:tcPr>
          <w:p w14:paraId="1C6B40A6" w14:textId="77777777" w:rsidR="00120EB9" w:rsidRPr="00C7345F" w:rsidRDefault="00120EB9" w:rsidP="00B46EDB">
            <w:pPr>
              <w:pStyle w:val="TableTextLeft"/>
              <w:rPr>
                <w:noProof w:val="0"/>
              </w:rPr>
            </w:pPr>
            <w:r w:rsidRPr="00C7345F">
              <w:rPr>
                <w:noProof w:val="0"/>
              </w:rPr>
              <w:t>Gender</w:t>
            </w:r>
          </w:p>
        </w:tc>
        <w:tc>
          <w:tcPr>
            <w:tcW w:w="5472" w:type="dxa"/>
            <w:tcBorders>
              <w:top w:val="single" w:sz="4" w:space="0" w:color="auto"/>
              <w:left w:val="single" w:sz="4" w:space="0" w:color="auto"/>
              <w:bottom w:val="single" w:sz="4" w:space="0" w:color="auto"/>
            </w:tcBorders>
          </w:tcPr>
          <w:p w14:paraId="599BEE27" w14:textId="77777777" w:rsidR="00120EB9" w:rsidRPr="00C7345F" w:rsidRDefault="00120EB9" w:rsidP="00580FA1">
            <w:pPr>
              <w:pStyle w:val="TableBullets"/>
              <w:cnfStyle w:val="000000000000" w:firstRow="0" w:lastRow="0" w:firstColumn="0" w:lastColumn="0" w:oddVBand="0" w:evenVBand="0" w:oddHBand="0" w:evenHBand="0" w:firstRowFirstColumn="0" w:firstRowLastColumn="0" w:lastRowFirstColumn="0" w:lastRowLastColumn="0"/>
            </w:pPr>
            <w:r w:rsidRPr="00C7345F">
              <w:t>Male</w:t>
            </w:r>
          </w:p>
          <w:p w14:paraId="246CE319" w14:textId="77777777" w:rsidR="00D02BC1" w:rsidRPr="00C7345F" w:rsidRDefault="00120EB9" w:rsidP="00580FA1">
            <w:pPr>
              <w:pStyle w:val="TableBullets"/>
              <w:cnfStyle w:val="000000000000" w:firstRow="0" w:lastRow="0" w:firstColumn="0" w:lastColumn="0" w:oddVBand="0" w:evenVBand="0" w:oddHBand="0" w:evenHBand="0" w:firstRowFirstColumn="0" w:firstRowLastColumn="0" w:lastRowFirstColumn="0" w:lastRowLastColumn="0"/>
            </w:pPr>
            <w:r w:rsidRPr="00C7345F">
              <w:t>Female</w:t>
            </w:r>
          </w:p>
          <w:p w14:paraId="4E0C43CE" w14:textId="7DC0FDB7" w:rsidR="003A3469" w:rsidRPr="00C7345F" w:rsidRDefault="005B41A2" w:rsidP="00580FA1">
            <w:pPr>
              <w:pStyle w:val="TableBullets"/>
              <w:cnfStyle w:val="000000000000" w:firstRow="0" w:lastRow="0" w:firstColumn="0" w:lastColumn="0" w:oddVBand="0" w:evenVBand="0" w:oddHBand="0" w:evenHBand="0" w:firstRowFirstColumn="0" w:firstRowLastColumn="0" w:lastRowFirstColumn="0" w:lastRowLastColumn="0"/>
            </w:pPr>
            <w:r w:rsidRPr="00C7345F">
              <w:t>Non</w:t>
            </w:r>
            <w:r w:rsidR="006F3DB7" w:rsidRPr="00C7345F">
              <w:t>b</w:t>
            </w:r>
            <w:r w:rsidRPr="00C7345F">
              <w:t>inary</w:t>
            </w:r>
          </w:p>
        </w:tc>
      </w:tr>
      <w:tr w:rsidR="009976A0" w:rsidRPr="00C7345F" w14:paraId="33E1A746" w14:textId="77777777" w:rsidTr="00F01682">
        <w:trPr>
          <w:cnfStyle w:val="000000100000" w:firstRow="0" w:lastRow="0" w:firstColumn="0" w:lastColumn="0" w:oddVBand="0" w:evenVBand="0" w:oddHBand="1" w:evenHBand="0" w:firstRowFirstColumn="0" w:firstRowLastColumn="0" w:lastRowFirstColumn="0" w:lastRowLastColumn="0"/>
          <w:trHeight w:val="548"/>
          <w:jc w:val="center"/>
        </w:trPr>
        <w:tc>
          <w:tcPr>
            <w:cnfStyle w:val="001000000000" w:firstRow="0" w:lastRow="0" w:firstColumn="1" w:lastColumn="0" w:oddVBand="0" w:evenVBand="0" w:oddHBand="0" w:evenHBand="0" w:firstRowFirstColumn="0" w:firstRowLastColumn="0" w:lastRowFirstColumn="0" w:lastRowLastColumn="0"/>
            <w:tcW w:w="4320" w:type="dxa"/>
            <w:tcBorders>
              <w:bottom w:val="single" w:sz="12" w:space="0" w:color="auto"/>
            </w:tcBorders>
          </w:tcPr>
          <w:p w14:paraId="3AD536F5" w14:textId="77777777" w:rsidR="009976A0" w:rsidRPr="00C7345F" w:rsidRDefault="009976A0" w:rsidP="00B46EDB">
            <w:pPr>
              <w:pStyle w:val="TableTextLeft"/>
              <w:rPr>
                <w:noProof w:val="0"/>
              </w:rPr>
            </w:pPr>
            <w:r w:rsidRPr="00C7345F">
              <w:rPr>
                <w:noProof w:val="0"/>
              </w:rPr>
              <w:t>Homeless Status</w:t>
            </w:r>
          </w:p>
        </w:tc>
        <w:tc>
          <w:tcPr>
            <w:tcW w:w="5472" w:type="dxa"/>
            <w:tcBorders>
              <w:top w:val="single" w:sz="4" w:space="0" w:color="auto"/>
              <w:bottom w:val="single" w:sz="12" w:space="0" w:color="auto"/>
            </w:tcBorders>
          </w:tcPr>
          <w:p w14:paraId="20AA21F5" w14:textId="77777777" w:rsidR="009976A0" w:rsidRPr="00C7345F" w:rsidRDefault="009976A0" w:rsidP="00580FA1">
            <w:pPr>
              <w:pStyle w:val="TableBullets"/>
              <w:cnfStyle w:val="000000100000" w:firstRow="0" w:lastRow="0" w:firstColumn="0" w:lastColumn="0" w:oddVBand="0" w:evenVBand="0" w:oddHBand="1" w:evenHBand="0" w:firstRowFirstColumn="0" w:firstRowLastColumn="0" w:lastRowFirstColumn="0" w:lastRowLastColumn="0"/>
            </w:pPr>
            <w:r w:rsidRPr="00C7345F">
              <w:t>Homeless</w:t>
            </w:r>
          </w:p>
          <w:p w14:paraId="39E57C63" w14:textId="77777777" w:rsidR="009976A0" w:rsidRPr="00C7345F" w:rsidRDefault="009976A0" w:rsidP="00580FA1">
            <w:pPr>
              <w:pStyle w:val="TableBullets"/>
              <w:cnfStyle w:val="000000100000" w:firstRow="0" w:lastRow="0" w:firstColumn="0" w:lastColumn="0" w:oddVBand="0" w:evenVBand="0" w:oddHBand="1" w:evenHBand="0" w:firstRowFirstColumn="0" w:firstRowLastColumn="0" w:lastRowFirstColumn="0" w:lastRowLastColumn="0"/>
            </w:pPr>
            <w:r w:rsidRPr="00C7345F">
              <w:t>Not homeless</w:t>
            </w:r>
          </w:p>
        </w:tc>
      </w:tr>
    </w:tbl>
    <w:p w14:paraId="7C2F6570" w14:textId="313AB897" w:rsidR="00F01682" w:rsidRPr="00C7345F" w:rsidRDefault="008105F1" w:rsidP="00F01682">
      <w:pPr>
        <w:pStyle w:val="NormalContinuation"/>
        <w:rPr>
          <w:i/>
          <w:iCs/>
        </w:rPr>
      </w:pPr>
      <w:r w:rsidRPr="00C7345F">
        <w:fldChar w:fldCharType="begin"/>
      </w:r>
      <w:r w:rsidRPr="00C7345F">
        <w:instrText xml:space="preserve"> REF _Ref83622889 \h </w:instrText>
      </w:r>
      <w:r w:rsidRPr="00C7345F">
        <w:fldChar w:fldCharType="separate"/>
      </w:r>
      <w:r w:rsidRPr="00C7345F">
        <w:t>Table 3.1</w:t>
      </w:r>
      <w:r w:rsidRPr="00C7345F">
        <w:fldChar w:fldCharType="end"/>
      </w:r>
      <w:r w:rsidRPr="00C7345F">
        <w:t xml:space="preserve"> </w:t>
      </w:r>
      <w:r w:rsidRPr="00C7345F">
        <w:rPr>
          <w:i/>
          <w:iCs/>
        </w:rPr>
        <w:t>(continuation)</w:t>
      </w:r>
    </w:p>
    <w:tbl>
      <w:tblPr>
        <w:tblStyle w:val="Table3Deffects3"/>
        <w:tblW w:w="9792" w:type="dxa"/>
        <w:jc w:val="center"/>
        <w:tblLook w:val="04A0" w:firstRow="1" w:lastRow="0" w:firstColumn="1" w:lastColumn="0" w:noHBand="0" w:noVBand="1"/>
        <w:tblDescription w:val="Demographic Student Groups to Be Reported, continuation"/>
      </w:tblPr>
      <w:tblGrid>
        <w:gridCol w:w="4320"/>
        <w:gridCol w:w="5472"/>
      </w:tblGrid>
      <w:tr w:rsidR="00F01682" w:rsidRPr="00C7345F" w14:paraId="169497F0" w14:textId="77777777" w:rsidTr="00F01682">
        <w:trPr>
          <w:cnfStyle w:val="100000000000" w:firstRow="1" w:lastRow="0" w:firstColumn="0" w:lastColumn="0" w:oddVBand="0" w:evenVBand="0" w:oddHBand="0" w:evenHBand="0" w:firstRowFirstColumn="0" w:firstRowLastColumn="0" w:lastRowFirstColumn="0" w:lastRowLastColumn="0"/>
          <w:cantSplit/>
          <w:tblHeader/>
          <w:jc w:val="center"/>
        </w:trPr>
        <w:tc>
          <w:tcPr>
            <w:cnfStyle w:val="001000000000" w:firstRow="0" w:lastRow="0" w:firstColumn="1" w:lastColumn="0" w:oddVBand="0" w:evenVBand="0" w:oddHBand="0" w:evenHBand="0" w:firstRowFirstColumn="0" w:firstRowLastColumn="0" w:lastRowFirstColumn="0" w:lastRowLastColumn="0"/>
            <w:tcW w:w="4320" w:type="dxa"/>
            <w:tcBorders>
              <w:top w:val="single" w:sz="12" w:space="0" w:color="auto"/>
              <w:bottom w:val="single" w:sz="6" w:space="0" w:color="808080" w:themeColor="background1" w:themeShade="80"/>
            </w:tcBorders>
          </w:tcPr>
          <w:p w14:paraId="79B62747" w14:textId="77777777" w:rsidR="00F01682" w:rsidRPr="00C7345F" w:rsidRDefault="00F01682" w:rsidP="00F01682">
            <w:pPr>
              <w:pStyle w:val="TableHead"/>
              <w:keepNext/>
              <w:keepLines/>
              <w:rPr>
                <w:b/>
                <w:noProof w:val="0"/>
              </w:rPr>
            </w:pPr>
            <w:r w:rsidRPr="00C7345F">
              <w:rPr>
                <w:b/>
                <w:noProof w:val="0"/>
              </w:rPr>
              <w:t>Category</w:t>
            </w:r>
          </w:p>
        </w:tc>
        <w:tc>
          <w:tcPr>
            <w:tcW w:w="5472" w:type="dxa"/>
            <w:tcBorders>
              <w:top w:val="single" w:sz="12" w:space="0" w:color="auto"/>
              <w:bottom w:val="single" w:sz="4" w:space="0" w:color="auto"/>
            </w:tcBorders>
          </w:tcPr>
          <w:p w14:paraId="5C0DC03C" w14:textId="77777777" w:rsidR="00F01682" w:rsidRPr="00C7345F" w:rsidRDefault="00F01682" w:rsidP="00F01682">
            <w:pPr>
              <w:pStyle w:val="TableHead"/>
              <w:keepNext/>
              <w:keepLines/>
              <w:cnfStyle w:val="100000000000" w:firstRow="1" w:lastRow="0" w:firstColumn="0" w:lastColumn="0" w:oddVBand="0" w:evenVBand="0" w:oddHBand="0" w:evenHBand="0" w:firstRowFirstColumn="0" w:firstRowLastColumn="0" w:lastRowFirstColumn="0" w:lastRowLastColumn="0"/>
              <w:rPr>
                <w:b/>
                <w:noProof w:val="0"/>
              </w:rPr>
            </w:pPr>
            <w:r w:rsidRPr="00C7345F">
              <w:rPr>
                <w:b/>
                <w:noProof w:val="0"/>
              </w:rPr>
              <w:t>Student Groups</w:t>
            </w:r>
          </w:p>
        </w:tc>
      </w:tr>
      <w:tr w:rsidR="006C2147" w:rsidRPr="00C7345F" w14:paraId="650CEB19" w14:textId="77777777" w:rsidTr="009976A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20" w:type="dxa"/>
            <w:tcBorders>
              <w:top w:val="single" w:sz="4" w:space="0" w:color="auto"/>
              <w:bottom w:val="single" w:sz="4" w:space="0" w:color="auto"/>
            </w:tcBorders>
          </w:tcPr>
          <w:p w14:paraId="2F4A8C14" w14:textId="558DCF82" w:rsidR="006C2147" w:rsidRPr="00C7345F" w:rsidRDefault="006C2147" w:rsidP="00B46EDB">
            <w:pPr>
              <w:pStyle w:val="TableTextLeft"/>
              <w:rPr>
                <w:noProof w:val="0"/>
              </w:rPr>
            </w:pPr>
            <w:r w:rsidRPr="00C7345F">
              <w:rPr>
                <w:noProof w:val="0"/>
              </w:rPr>
              <w:t xml:space="preserve">Migrant </w:t>
            </w:r>
            <w:r w:rsidR="002E69C0" w:rsidRPr="00C7345F">
              <w:rPr>
                <w:noProof w:val="0"/>
              </w:rPr>
              <w:t>Status</w:t>
            </w:r>
          </w:p>
        </w:tc>
        <w:tc>
          <w:tcPr>
            <w:tcW w:w="5472" w:type="dxa"/>
            <w:tcBorders>
              <w:top w:val="single" w:sz="4" w:space="0" w:color="auto"/>
              <w:bottom w:val="single" w:sz="4" w:space="0" w:color="auto"/>
            </w:tcBorders>
          </w:tcPr>
          <w:p w14:paraId="23589077" w14:textId="77777777" w:rsidR="006C2147" w:rsidRPr="00C7345F" w:rsidRDefault="006C2147" w:rsidP="00580FA1">
            <w:pPr>
              <w:pStyle w:val="TableBullets"/>
              <w:cnfStyle w:val="000000100000" w:firstRow="0" w:lastRow="0" w:firstColumn="0" w:lastColumn="0" w:oddVBand="0" w:evenVBand="0" w:oddHBand="1" w:evenHBand="0" w:firstRowFirstColumn="0" w:firstRowLastColumn="0" w:lastRowFirstColumn="0" w:lastRowLastColumn="0"/>
            </w:pPr>
            <w:r w:rsidRPr="00C7345F">
              <w:t>Migrant education</w:t>
            </w:r>
          </w:p>
          <w:p w14:paraId="59EC9B41" w14:textId="17AAFAF4" w:rsidR="006C2147" w:rsidRPr="00C7345F" w:rsidRDefault="006C2147" w:rsidP="00580FA1">
            <w:pPr>
              <w:pStyle w:val="TableBullets"/>
              <w:cnfStyle w:val="000000100000" w:firstRow="0" w:lastRow="0" w:firstColumn="0" w:lastColumn="0" w:oddVBand="0" w:evenVBand="0" w:oddHBand="1" w:evenHBand="0" w:firstRowFirstColumn="0" w:firstRowLastColumn="0" w:lastRowFirstColumn="0" w:lastRowLastColumn="0"/>
            </w:pPr>
            <w:r w:rsidRPr="00C7345F">
              <w:t>Not migrant education</w:t>
            </w:r>
          </w:p>
        </w:tc>
      </w:tr>
      <w:tr w:rsidR="009976A0" w:rsidRPr="00C7345F" w14:paraId="0A6769BA" w14:textId="77777777" w:rsidTr="00571B64">
        <w:trPr>
          <w:trHeight w:val="548"/>
          <w:jc w:val="center"/>
        </w:trPr>
        <w:tc>
          <w:tcPr>
            <w:cnfStyle w:val="001000000000" w:firstRow="0" w:lastRow="0" w:firstColumn="1" w:lastColumn="0" w:oddVBand="0" w:evenVBand="0" w:oddHBand="0" w:evenHBand="0" w:firstRowFirstColumn="0" w:firstRowLastColumn="0" w:lastRowFirstColumn="0" w:lastRowLastColumn="0"/>
            <w:tcW w:w="4320" w:type="dxa"/>
            <w:tcBorders>
              <w:top w:val="single" w:sz="6" w:space="0" w:color="808080" w:themeColor="background1" w:themeShade="80"/>
              <w:bottom w:val="single" w:sz="6" w:space="0" w:color="808080" w:themeColor="background1" w:themeShade="80"/>
            </w:tcBorders>
          </w:tcPr>
          <w:p w14:paraId="59E314A1" w14:textId="77777777" w:rsidR="009976A0" w:rsidRPr="00C7345F" w:rsidRDefault="009976A0" w:rsidP="00B46EDB">
            <w:pPr>
              <w:pStyle w:val="TableTextLeft"/>
              <w:rPr>
                <w:noProof w:val="0"/>
              </w:rPr>
            </w:pPr>
            <w:r w:rsidRPr="00C7345F">
              <w:rPr>
                <w:noProof w:val="0"/>
              </w:rPr>
              <w:t>Military Status</w:t>
            </w:r>
          </w:p>
        </w:tc>
        <w:tc>
          <w:tcPr>
            <w:tcW w:w="5472" w:type="dxa"/>
            <w:tcBorders>
              <w:top w:val="single" w:sz="4" w:space="0" w:color="auto"/>
              <w:bottom w:val="single" w:sz="4" w:space="0" w:color="auto"/>
            </w:tcBorders>
          </w:tcPr>
          <w:p w14:paraId="779B3854" w14:textId="77777777" w:rsidR="009976A0" w:rsidRPr="00C7345F" w:rsidRDefault="009976A0" w:rsidP="00580FA1">
            <w:pPr>
              <w:pStyle w:val="TableBullets"/>
              <w:cnfStyle w:val="000000000000" w:firstRow="0" w:lastRow="0" w:firstColumn="0" w:lastColumn="0" w:oddVBand="0" w:evenVBand="0" w:oddHBand="0" w:evenHBand="0" w:firstRowFirstColumn="0" w:firstRowLastColumn="0" w:lastRowFirstColumn="0" w:lastRowLastColumn="0"/>
            </w:pPr>
            <w:r w:rsidRPr="00C7345F">
              <w:t>Military</w:t>
            </w:r>
          </w:p>
          <w:p w14:paraId="18CCF889" w14:textId="77777777" w:rsidR="009976A0" w:rsidRPr="00C7345F" w:rsidRDefault="009976A0" w:rsidP="00580FA1">
            <w:pPr>
              <w:pStyle w:val="TableBullets"/>
              <w:cnfStyle w:val="000000000000" w:firstRow="0" w:lastRow="0" w:firstColumn="0" w:lastColumn="0" w:oddVBand="0" w:evenVBand="0" w:oddHBand="0" w:evenHBand="0" w:firstRowFirstColumn="0" w:firstRowLastColumn="0" w:lastRowFirstColumn="0" w:lastRowLastColumn="0"/>
            </w:pPr>
            <w:r w:rsidRPr="00C7345F">
              <w:t>Not military</w:t>
            </w:r>
          </w:p>
        </w:tc>
      </w:tr>
      <w:tr w:rsidR="006C2147" w:rsidRPr="00C7345F" w14:paraId="41395F48" w14:textId="77777777" w:rsidTr="009976A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320" w:type="dxa"/>
            <w:tcBorders>
              <w:top w:val="single" w:sz="4" w:space="0" w:color="auto"/>
              <w:bottom w:val="single" w:sz="12" w:space="0" w:color="auto"/>
            </w:tcBorders>
          </w:tcPr>
          <w:p w14:paraId="2A091AFF" w14:textId="77777777" w:rsidR="006C2147" w:rsidRPr="00C7345F" w:rsidRDefault="006C2147" w:rsidP="00B46EDB">
            <w:pPr>
              <w:pStyle w:val="TableTextLeft"/>
              <w:rPr>
                <w:noProof w:val="0"/>
              </w:rPr>
            </w:pPr>
            <w:r w:rsidRPr="00C7345F">
              <w:rPr>
                <w:noProof w:val="0"/>
              </w:rPr>
              <w:t>Special Education Services Status</w:t>
            </w:r>
          </w:p>
        </w:tc>
        <w:tc>
          <w:tcPr>
            <w:tcW w:w="5472" w:type="dxa"/>
            <w:tcBorders>
              <w:top w:val="single" w:sz="4" w:space="0" w:color="auto"/>
              <w:bottom w:val="single" w:sz="12" w:space="0" w:color="auto"/>
            </w:tcBorders>
          </w:tcPr>
          <w:p w14:paraId="30CACF56" w14:textId="77777777" w:rsidR="006C2147" w:rsidRPr="00C7345F" w:rsidRDefault="006C2147" w:rsidP="00580FA1">
            <w:pPr>
              <w:pStyle w:val="TableBullets"/>
              <w:cnfStyle w:val="000000100000" w:firstRow="0" w:lastRow="0" w:firstColumn="0" w:lastColumn="0" w:oddVBand="0" w:evenVBand="0" w:oddHBand="1" w:evenHBand="0" w:firstRowFirstColumn="0" w:firstRowLastColumn="0" w:lastRowFirstColumn="0" w:lastRowLastColumn="0"/>
            </w:pPr>
            <w:r w:rsidRPr="00C7345F">
              <w:t>Special education services</w:t>
            </w:r>
          </w:p>
          <w:p w14:paraId="00A7B844" w14:textId="484D6F57" w:rsidR="00CE557B" w:rsidRPr="00C7345F" w:rsidRDefault="006C2147" w:rsidP="00580FA1">
            <w:pPr>
              <w:pStyle w:val="TableBullets"/>
              <w:cnfStyle w:val="000000100000" w:firstRow="0" w:lastRow="0" w:firstColumn="0" w:lastColumn="0" w:oddVBand="0" w:evenVBand="0" w:oddHBand="1" w:evenHBand="0" w:firstRowFirstColumn="0" w:firstRowLastColumn="0" w:lastRowFirstColumn="0" w:lastRowLastColumn="0"/>
            </w:pPr>
            <w:r w:rsidRPr="00C7345F">
              <w:t>Special education services with alternate assessments</w:t>
            </w:r>
          </w:p>
          <w:p w14:paraId="6F80F4B9" w14:textId="6D7D6630" w:rsidR="006C2147" w:rsidRPr="00C7345F" w:rsidRDefault="00CE557B" w:rsidP="00580FA1">
            <w:pPr>
              <w:pStyle w:val="TableBullets"/>
              <w:cnfStyle w:val="000000100000" w:firstRow="0" w:lastRow="0" w:firstColumn="0" w:lastColumn="0" w:oddVBand="0" w:evenVBand="0" w:oddHBand="1" w:evenHBand="0" w:firstRowFirstColumn="0" w:firstRowLastColumn="0" w:lastRowFirstColumn="0" w:lastRowLastColumn="0"/>
            </w:pPr>
            <w:r w:rsidRPr="00C7345F">
              <w:t>No special education services</w:t>
            </w:r>
          </w:p>
        </w:tc>
      </w:tr>
    </w:tbl>
    <w:p w14:paraId="61E9F4DD" w14:textId="3F3D0B76" w:rsidR="00456B92" w:rsidRPr="00C7345F" w:rsidRDefault="13178867" w:rsidP="00A92044">
      <w:pPr>
        <w:pStyle w:val="Heading3"/>
      </w:pPr>
      <w:bookmarkStart w:id="239" w:name="_Accessibility_Resources"/>
      <w:bookmarkStart w:id="240" w:name="_Toc105063398"/>
      <w:bookmarkEnd w:id="239"/>
      <w:r w:rsidRPr="00C7345F">
        <w:t xml:space="preserve">Fairness and </w:t>
      </w:r>
      <w:r w:rsidR="47C80E87" w:rsidRPr="00C7345F">
        <w:t>Accessibility</w:t>
      </w:r>
      <w:bookmarkEnd w:id="240"/>
    </w:p>
    <w:p w14:paraId="011F07C4" w14:textId="4786B5BC" w:rsidR="00293172" w:rsidRPr="00C7345F" w:rsidRDefault="1C6D1E6A" w:rsidP="00293172">
      <w:r w:rsidRPr="00C7345F">
        <w:t xml:space="preserve">With the transition of the </w:t>
      </w:r>
      <w:r w:rsidR="209CA900" w:rsidRPr="00C7345F">
        <w:t xml:space="preserve">Initial ELPAC </w:t>
      </w:r>
      <w:r w:rsidRPr="00C7345F">
        <w:t xml:space="preserve">to a computer-based assessment, </w:t>
      </w:r>
      <w:r w:rsidR="4D0FF6D1" w:rsidRPr="00C7345F">
        <w:t xml:space="preserve">there </w:t>
      </w:r>
      <w:r w:rsidR="40B2883D" w:rsidRPr="00C7345F">
        <w:t>were</w:t>
      </w:r>
      <w:r w:rsidR="4D0FF6D1" w:rsidRPr="00C7345F">
        <w:t xml:space="preserve"> </w:t>
      </w:r>
      <w:r w:rsidR="05F5F489" w:rsidRPr="00C7345F">
        <w:t xml:space="preserve">more accessibility resources </w:t>
      </w:r>
      <w:r w:rsidR="40B2883D" w:rsidRPr="00C7345F">
        <w:t>avail</w:t>
      </w:r>
      <w:r w:rsidR="264CFCA1" w:rsidRPr="00C7345F">
        <w:t>able to students.</w:t>
      </w:r>
      <w:r w:rsidR="209CA900" w:rsidRPr="00C7345F">
        <w:t xml:space="preserve"> </w:t>
      </w:r>
      <w:r w:rsidR="76156C69" w:rsidRPr="00C7345F">
        <w:t>LEAs were also</w:t>
      </w:r>
      <w:r w:rsidR="3431ABCC" w:rsidRPr="00C7345F">
        <w:t xml:space="preserve"> still able to provide a student</w:t>
      </w:r>
      <w:r w:rsidR="608FCD74" w:rsidRPr="00C7345F">
        <w:t xml:space="preserve"> with</w:t>
      </w:r>
      <w:r w:rsidR="3431ABCC" w:rsidRPr="00C7345F">
        <w:t xml:space="preserve"> a locally determined alternate assessment</w:t>
      </w:r>
      <w:r w:rsidR="608FCD74" w:rsidRPr="00C7345F">
        <w:t>,</w:t>
      </w:r>
      <w:r w:rsidR="3431ABCC" w:rsidRPr="00C7345F">
        <w:t xml:space="preserve"> as well as </w:t>
      </w:r>
      <w:r w:rsidR="58146E68" w:rsidRPr="00C7345F">
        <w:t>domain exemptions</w:t>
      </w:r>
      <w:r w:rsidR="608FCD74" w:rsidRPr="00C7345F">
        <w:t>,</w:t>
      </w:r>
      <w:r w:rsidR="58146E68" w:rsidRPr="00C7345F">
        <w:t xml:space="preserve"> depending on a student’s </w:t>
      </w:r>
      <w:r w:rsidR="608FCD74" w:rsidRPr="00C7345F">
        <w:t>i</w:t>
      </w:r>
      <w:r w:rsidR="58146E68" w:rsidRPr="00C7345F">
        <w:t>ndividual</w:t>
      </w:r>
      <w:r w:rsidR="66E0AD2C" w:rsidRPr="00C7345F">
        <w:t>ized education program (IEP)</w:t>
      </w:r>
      <w:r w:rsidR="53912CE4" w:rsidRPr="00C7345F">
        <w:t>.</w:t>
      </w:r>
    </w:p>
    <w:p w14:paraId="285E0143" w14:textId="7C7C66A0" w:rsidR="00F067DB" w:rsidRPr="00C7345F" w:rsidRDefault="52B9C94A" w:rsidP="006D1093">
      <w:pPr>
        <w:pStyle w:val="Heading4"/>
      </w:pPr>
      <w:bookmarkStart w:id="241" w:name="_Toc105063399"/>
      <w:r w:rsidRPr="00C7345F">
        <w:t>Locally Determined Alternate Assessments</w:t>
      </w:r>
      <w:r w:rsidR="5726EC0E" w:rsidRPr="00C7345F">
        <w:t xml:space="preserve"> and Domain Exemptions</w:t>
      </w:r>
      <w:bookmarkEnd w:id="241"/>
    </w:p>
    <w:p w14:paraId="6C744EAC" w14:textId="53FB32B3" w:rsidR="00340B36" w:rsidRPr="00C7345F" w:rsidRDefault="00340B36" w:rsidP="00340B36">
      <w:r w:rsidRPr="00C7345F">
        <w:t>IEP teams may have determined that a student with the most significant cognitive disabilities was unable to participate in one or more domains of the ELPAC, even with accommodations. In this instance, the student may have been tested with a locally determined alternate assessment for a specific domain or all domains</w:t>
      </w:r>
      <w:r w:rsidR="00790279" w:rsidRPr="00C7345F">
        <w:t>,</w:t>
      </w:r>
      <w:r w:rsidRPr="00C7345F">
        <w:t xml:space="preserve"> </w:t>
      </w:r>
      <w:r w:rsidR="00790279" w:rsidRPr="00C7345F">
        <w:t>as noted</w:t>
      </w:r>
      <w:r w:rsidR="004E62AD" w:rsidRPr="00C7345F">
        <w:t xml:space="preserve"> in</w:t>
      </w:r>
      <w:r w:rsidR="00790279" w:rsidRPr="00C7345F">
        <w:t xml:space="preserve"> </w:t>
      </w:r>
      <w:r w:rsidRPr="00C7345F">
        <w:t>the student’s IEP.</w:t>
      </w:r>
    </w:p>
    <w:p w14:paraId="0897CF5F" w14:textId="120B2851" w:rsidR="00076AD4" w:rsidRPr="00C7345F" w:rsidRDefault="00CA4234" w:rsidP="00076AD4">
      <w:r w:rsidRPr="00C7345F">
        <w:lastRenderedPageBreak/>
        <w:t>When</w:t>
      </w:r>
      <w:r w:rsidR="004E62AD" w:rsidRPr="00C7345F">
        <w:t xml:space="preserve"> </w:t>
      </w:r>
      <w:r w:rsidRPr="00C7345F">
        <w:t>a student’s IEP or Section 504 plan specified that the</w:t>
      </w:r>
      <w:r w:rsidR="004E62AD" w:rsidRPr="00C7345F">
        <w:t xml:space="preserve"> student had a disability for which there were no appropriate accommodations </w:t>
      </w:r>
      <w:r w:rsidR="00076AD4" w:rsidRPr="00C7345F">
        <w:t xml:space="preserve">for assessment </w:t>
      </w:r>
      <w:r w:rsidR="004E62AD" w:rsidRPr="00C7345F">
        <w:t xml:space="preserve">in one or more </w:t>
      </w:r>
      <w:r w:rsidR="00076AD4" w:rsidRPr="00C7345F">
        <w:t xml:space="preserve">of the tested </w:t>
      </w:r>
      <w:r w:rsidR="004E62AD" w:rsidRPr="00C7345F">
        <w:t xml:space="preserve">domains, </w:t>
      </w:r>
      <w:r w:rsidR="00BA3696" w:rsidRPr="00C7345F">
        <w:t xml:space="preserve">the student </w:t>
      </w:r>
      <w:r w:rsidR="004E62AD" w:rsidRPr="00C7345F">
        <w:t xml:space="preserve">was assessed in the remaining </w:t>
      </w:r>
      <w:r w:rsidR="00076AD4" w:rsidRPr="00C7345F">
        <w:t>domain(s)</w:t>
      </w:r>
      <w:r w:rsidR="004E62AD" w:rsidRPr="00C7345F">
        <w:t xml:space="preserve"> in which it was possible to assess the student</w:t>
      </w:r>
      <w:r w:rsidR="00076AD4" w:rsidRPr="00C7345F">
        <w:t>.</w:t>
      </w:r>
      <w:r w:rsidR="00C707D5" w:rsidRPr="00C7345F">
        <w:t xml:space="preserve"> For </w:t>
      </w:r>
      <w:r w:rsidR="00F14C2C" w:rsidRPr="00C7345F">
        <w:t xml:space="preserve">the </w:t>
      </w:r>
      <w:r w:rsidR="00C707D5" w:rsidRPr="00C7345F">
        <w:t>Initial ELPAC, a student may only be exempted in one domain of each composite</w:t>
      </w:r>
      <w:r w:rsidR="00C84097" w:rsidRPr="00C7345F">
        <w:t>.</w:t>
      </w:r>
    </w:p>
    <w:p w14:paraId="32BC2BC7" w14:textId="597404E7" w:rsidR="004E62AD" w:rsidRPr="00C7345F" w:rsidRDefault="008E27FC" w:rsidP="004E62AD">
      <w:r w:rsidRPr="00C7345F">
        <w:t xml:space="preserve">A student was assigned an overall score only if assessed in </w:t>
      </w:r>
      <w:r w:rsidR="00DF6678" w:rsidRPr="00C7345F">
        <w:t xml:space="preserve">all non-exempt domains </w:t>
      </w:r>
      <w:r w:rsidRPr="00C7345F">
        <w:t>in both the oral and written language skills. To be considered as having been assessed in oral language, the student must have been assessed in either Speaking or Listening. To be considered as having been assessed in written language, the student must have been assessed in either Reading or Writing.</w:t>
      </w:r>
    </w:p>
    <w:p w14:paraId="44FB0F20" w14:textId="77777777" w:rsidR="00340B36" w:rsidRPr="00C7345F" w:rsidRDefault="00340B36" w:rsidP="00340B36">
      <w:r w:rsidRPr="00C7345F">
        <w:t>A statewide Initial Alternate ELPAC, for students with the most significant cognitive disabilities, was not developed at the time of this test administration.</w:t>
      </w:r>
    </w:p>
    <w:p w14:paraId="48BCCE75" w14:textId="62E01A09" w:rsidR="00A709DB" w:rsidRPr="00C7345F" w:rsidRDefault="00417323" w:rsidP="006D1093">
      <w:pPr>
        <w:pStyle w:val="Heading4"/>
      </w:pPr>
      <w:bookmarkStart w:id="242" w:name="_Accessibility_Resource_Categories"/>
      <w:bookmarkStart w:id="243" w:name="_Toc88133919"/>
      <w:bookmarkStart w:id="244" w:name="_Toc105063400"/>
      <w:bookmarkEnd w:id="242"/>
      <w:r w:rsidRPr="00C7345F">
        <w:t>Accessibility Resource Categories</w:t>
      </w:r>
      <w:bookmarkEnd w:id="243"/>
      <w:bookmarkEnd w:id="244"/>
    </w:p>
    <w:p w14:paraId="4EF474D6" w14:textId="77777777" w:rsidR="004C0916" w:rsidRPr="00C7345F" w:rsidRDefault="004C0916" w:rsidP="004C0916">
      <w:pPr>
        <w:keepLines/>
      </w:pPr>
      <w:r w:rsidRPr="00C7345F">
        <w:t xml:space="preserve">The purpose of universal tools, designated supports, and accommodations in testing is to allow </w:t>
      </w:r>
      <w:r w:rsidRPr="00C7345F">
        <w:rPr>
          <w:i/>
        </w:rPr>
        <w:t>all</w:t>
      </w:r>
      <w:r w:rsidRPr="00C7345F">
        <w:t xml:space="preserve"> students the opportunity to demonstrate what they know and what they are able to do. Universal tools, designated supports, and accommodations minimize or remove barriers that could otherwise prevent students from demonstrating their knowledge, skills, and ability in a specific area.</w:t>
      </w:r>
    </w:p>
    <w:p w14:paraId="1333192D" w14:textId="3F31BA63" w:rsidR="004C0916" w:rsidRPr="00C7345F" w:rsidRDefault="004C0916" w:rsidP="004C0916">
      <w:bookmarkStart w:id="245" w:name="_Hlk96680248"/>
      <w:r w:rsidRPr="00C7345F">
        <w:t xml:space="preserve">The CDE’s California Assessment Accessibility Resources Matrix </w:t>
      </w:r>
      <w:r w:rsidR="008105F1" w:rsidRPr="00C7345F">
        <w:t xml:space="preserve">(Accessibility Matrix) </w:t>
      </w:r>
      <w:r w:rsidRPr="00C7345F">
        <w:t xml:space="preserve">(CDE, 2020) is intended for school-level personnel and IEP and Section 504 plan teams to </w:t>
      </w:r>
      <w:bookmarkEnd w:id="245"/>
      <w:r w:rsidRPr="00C7345F">
        <w:t>select and administer the appropriate universal tools, designated supports, and accommodations as deemed necessary for individual students.</w:t>
      </w:r>
    </w:p>
    <w:p w14:paraId="2A598840" w14:textId="05639516" w:rsidR="004C0916" w:rsidRPr="00C7345F" w:rsidRDefault="004C0916" w:rsidP="00D0124E">
      <w:pPr>
        <w:pStyle w:val="Heading5"/>
      </w:pPr>
      <w:r w:rsidRPr="00C7345F">
        <w:t>Universal Tools</w:t>
      </w:r>
    </w:p>
    <w:p w14:paraId="47CCBBDE" w14:textId="1223A86B" w:rsidR="004C0916" w:rsidRPr="00C7345F" w:rsidRDefault="004C0916" w:rsidP="004C0916">
      <w:r w:rsidRPr="00C7345F">
        <w:t>Universal tools</w:t>
      </w:r>
      <w:r w:rsidRPr="00C7345F">
        <w:rPr>
          <w:b/>
        </w:rPr>
        <w:t xml:space="preserve"> </w:t>
      </w:r>
      <w:r w:rsidRPr="00C7345F">
        <w:t>were available to all students by default, although they could be disabled if a student found them distracting. Each universal tool fell into one of two categories: embedded and non-embedded. Embedded universal tools were provided through the Student Testing Interface (through the secure browser and web-based browser), although they could be turned off by a test examiner. Students</w:t>
      </w:r>
      <w:r w:rsidR="008105F1" w:rsidRPr="00C7345F">
        <w:t xml:space="preserve"> taking the </w:t>
      </w:r>
      <w:r w:rsidR="00D94CBD" w:rsidRPr="00C7345F">
        <w:t xml:space="preserve">PPT </w:t>
      </w:r>
      <w:r w:rsidR="000F29FF" w:rsidRPr="00C7345F">
        <w:t>K–2</w:t>
      </w:r>
      <w:r w:rsidR="008105F1" w:rsidRPr="00C7345F">
        <w:t xml:space="preserve"> Writing domain or those</w:t>
      </w:r>
      <w:r w:rsidRPr="00C7345F">
        <w:t xml:space="preserve"> who were assigned to take the </w:t>
      </w:r>
      <w:r w:rsidR="00380505" w:rsidRPr="00C7345F">
        <w:t>PPT</w:t>
      </w:r>
      <w:r w:rsidRPr="00C7345F">
        <w:t xml:space="preserve"> </w:t>
      </w:r>
      <w:r w:rsidR="00D94CBD" w:rsidRPr="00C7345F">
        <w:t>emergency form</w:t>
      </w:r>
      <w:r w:rsidRPr="00C7345F">
        <w:t xml:space="preserve"> as specified in an IEP or Section 504 plan did not have access to embedded universal tools.</w:t>
      </w:r>
    </w:p>
    <w:p w14:paraId="6CB04606" w14:textId="77777777" w:rsidR="0018125B" w:rsidRPr="00C7345F" w:rsidRDefault="0018125B" w:rsidP="0018125B">
      <w:pPr>
        <w:pStyle w:val="Heading6"/>
      </w:pPr>
      <w:r w:rsidRPr="00C7345F">
        <w:t>Embedded</w:t>
      </w:r>
    </w:p>
    <w:p w14:paraId="14500B78" w14:textId="77777777" w:rsidR="004C0916" w:rsidRPr="00C7345F" w:rsidRDefault="004C0916" w:rsidP="004C0916">
      <w:pPr>
        <w:keepNext/>
      </w:pPr>
      <w:r w:rsidRPr="00C7345F">
        <w:t>The following embedded universal tools were available to students testing in the secure browser and web-based browser:</w:t>
      </w:r>
    </w:p>
    <w:p w14:paraId="5DD4A993" w14:textId="77777777" w:rsidR="004C0916" w:rsidRPr="00C7345F" w:rsidRDefault="004C0916" w:rsidP="00511E64">
      <w:pPr>
        <w:pStyle w:val="bullets-one"/>
      </w:pPr>
      <w:r w:rsidRPr="00C7345F">
        <w:t>Breaks</w:t>
      </w:r>
    </w:p>
    <w:p w14:paraId="427A41F8" w14:textId="77777777" w:rsidR="004C0916" w:rsidRPr="00C7345F" w:rsidRDefault="004C0916" w:rsidP="00511E64">
      <w:pPr>
        <w:pStyle w:val="bullets-one"/>
      </w:pPr>
      <w:r w:rsidRPr="00C7345F">
        <w:t>Digital notepad</w:t>
      </w:r>
    </w:p>
    <w:p w14:paraId="6741B191" w14:textId="77777777" w:rsidR="004C0916" w:rsidRPr="00C7345F" w:rsidRDefault="004C0916" w:rsidP="00511E64">
      <w:pPr>
        <w:pStyle w:val="bullets-one"/>
      </w:pPr>
      <w:r w:rsidRPr="00C7345F">
        <w:t>Expandable items</w:t>
      </w:r>
    </w:p>
    <w:p w14:paraId="5E45E5C9" w14:textId="77777777" w:rsidR="004C0916" w:rsidRPr="00C7345F" w:rsidRDefault="004C0916" w:rsidP="00511E64">
      <w:pPr>
        <w:pStyle w:val="bullets-one"/>
      </w:pPr>
      <w:r w:rsidRPr="00C7345F">
        <w:t>Expandable passages</w:t>
      </w:r>
    </w:p>
    <w:p w14:paraId="3A8D2F41" w14:textId="77777777" w:rsidR="004C0916" w:rsidRPr="00C7345F" w:rsidRDefault="004C0916" w:rsidP="00511E64">
      <w:pPr>
        <w:pStyle w:val="bullets-one"/>
      </w:pPr>
      <w:r w:rsidRPr="00C7345F">
        <w:t>Highlighter</w:t>
      </w:r>
    </w:p>
    <w:p w14:paraId="555AA548" w14:textId="77777777" w:rsidR="004C0916" w:rsidRPr="00C7345F" w:rsidRDefault="004C0916" w:rsidP="00511E64">
      <w:pPr>
        <w:pStyle w:val="bullets-one"/>
      </w:pPr>
      <w:r w:rsidRPr="00C7345F">
        <w:t>Keyboard navigation</w:t>
      </w:r>
    </w:p>
    <w:p w14:paraId="11839EBD" w14:textId="77777777" w:rsidR="004C0916" w:rsidRPr="00C7345F" w:rsidRDefault="004C0916" w:rsidP="00511E64">
      <w:pPr>
        <w:pStyle w:val="bullets-one"/>
      </w:pPr>
      <w:r w:rsidRPr="00C7345F">
        <w:t>Line reader (grades three through twelve)</w:t>
      </w:r>
    </w:p>
    <w:p w14:paraId="016D7B80" w14:textId="77777777" w:rsidR="004C0916" w:rsidRPr="00C7345F" w:rsidRDefault="004C0916" w:rsidP="00511E64">
      <w:pPr>
        <w:pStyle w:val="bullets-one"/>
      </w:pPr>
      <w:r w:rsidRPr="00C7345F">
        <w:t>Mark for review (grades two through twelve)</w:t>
      </w:r>
    </w:p>
    <w:p w14:paraId="602791E0" w14:textId="77777777" w:rsidR="004C0916" w:rsidRPr="00C7345F" w:rsidRDefault="004C0916" w:rsidP="00511E64">
      <w:pPr>
        <w:pStyle w:val="bullets-one"/>
      </w:pPr>
      <w:r w:rsidRPr="00C7345F">
        <w:t>Strikethrough (grades three through twelve)</w:t>
      </w:r>
    </w:p>
    <w:p w14:paraId="691416F0" w14:textId="77777777" w:rsidR="004C0916" w:rsidRPr="00C7345F" w:rsidRDefault="004C0916" w:rsidP="00511E64">
      <w:pPr>
        <w:pStyle w:val="bullets-one"/>
      </w:pPr>
      <w:r w:rsidRPr="00C7345F">
        <w:t>Writing tools (grades three through twelve)</w:t>
      </w:r>
    </w:p>
    <w:p w14:paraId="42C0F551" w14:textId="77777777" w:rsidR="004C0916" w:rsidRPr="00C7345F" w:rsidRDefault="004C0916" w:rsidP="006151DE">
      <w:pPr>
        <w:pStyle w:val="bullets-one"/>
      </w:pPr>
      <w:r w:rsidRPr="00C7345F">
        <w:t>Zoom (in or out)</w:t>
      </w:r>
    </w:p>
    <w:p w14:paraId="7EBC2CCA" w14:textId="77777777" w:rsidR="00827EB9" w:rsidRPr="00C7345F" w:rsidRDefault="00827EB9" w:rsidP="00827EB9">
      <w:pPr>
        <w:pStyle w:val="Heading6"/>
      </w:pPr>
      <w:r w:rsidRPr="00C7345F">
        <w:lastRenderedPageBreak/>
        <w:t>Non-Embedded</w:t>
      </w:r>
    </w:p>
    <w:p w14:paraId="7F8FEF20" w14:textId="77777777" w:rsidR="004C0916" w:rsidRPr="00C7345F" w:rsidRDefault="004C0916" w:rsidP="004C0916">
      <w:pPr>
        <w:keepNext/>
        <w:keepLines/>
      </w:pPr>
      <w:r w:rsidRPr="00C7345F">
        <w:t>The following non-embedded universal tools were available to students testing in the secure browser and web-based browser:</w:t>
      </w:r>
    </w:p>
    <w:p w14:paraId="4FD5A280" w14:textId="77777777" w:rsidR="004C0916" w:rsidRPr="00C7345F" w:rsidRDefault="004C0916" w:rsidP="00A20AE2">
      <w:pPr>
        <w:pStyle w:val="bullets-one"/>
        <w:keepNext/>
      </w:pPr>
      <w:r w:rsidRPr="00C7345F">
        <w:t>Breaks</w:t>
      </w:r>
    </w:p>
    <w:p w14:paraId="51C7D65A" w14:textId="77777777" w:rsidR="004C0916" w:rsidRPr="00C7345F" w:rsidRDefault="004C0916" w:rsidP="00511E64">
      <w:pPr>
        <w:pStyle w:val="bullets-one"/>
      </w:pPr>
      <w:r w:rsidRPr="00C7345F">
        <w:t>Oral clarification of test directions by the test examiner in English</w:t>
      </w:r>
    </w:p>
    <w:p w14:paraId="7A7709F7" w14:textId="77777777" w:rsidR="004C0916" w:rsidRPr="00C7345F" w:rsidRDefault="004C0916" w:rsidP="00511E64">
      <w:pPr>
        <w:pStyle w:val="bullets-one"/>
      </w:pPr>
      <w:r w:rsidRPr="00C7345F">
        <w:t>Scratch paper</w:t>
      </w:r>
    </w:p>
    <w:p w14:paraId="43C64FAD" w14:textId="77777777" w:rsidR="004C0916" w:rsidRPr="00C7345F" w:rsidRDefault="004C0916" w:rsidP="00511E64">
      <w:pPr>
        <w:pStyle w:val="bullets-one"/>
      </w:pPr>
      <w:r w:rsidRPr="00C7345F">
        <w:t>Test navigation assistant</w:t>
      </w:r>
    </w:p>
    <w:p w14:paraId="41ABCA88" w14:textId="2C86EFE5" w:rsidR="00735CB4" w:rsidRPr="00C7345F" w:rsidRDefault="00735CB4" w:rsidP="00735CB4">
      <w:pPr>
        <w:keepNext/>
        <w:keepLines/>
      </w:pPr>
      <w:r w:rsidRPr="00C7345F">
        <w:t xml:space="preserve">The following non-embedded universal tools were available to students in kindergarten through grade two taking the </w:t>
      </w:r>
      <w:r w:rsidR="00D94CBD" w:rsidRPr="00C7345F">
        <w:t>PPT</w:t>
      </w:r>
      <w:r w:rsidRPr="00C7345F">
        <w:t xml:space="preserve"> Writing domain:</w:t>
      </w:r>
    </w:p>
    <w:p w14:paraId="7685893D" w14:textId="77777777" w:rsidR="00735CB4" w:rsidRPr="00C7345F" w:rsidRDefault="00735CB4" w:rsidP="00735CB4">
      <w:pPr>
        <w:pStyle w:val="bullets-one"/>
        <w:keepNext/>
      </w:pPr>
      <w:r w:rsidRPr="00C7345F">
        <w:t>Breaks</w:t>
      </w:r>
    </w:p>
    <w:p w14:paraId="7BEECE16" w14:textId="77777777" w:rsidR="00735CB4" w:rsidRPr="00C7345F" w:rsidRDefault="00735CB4" w:rsidP="00735CB4">
      <w:pPr>
        <w:pStyle w:val="bullets-one"/>
        <w:keepNext/>
      </w:pPr>
      <w:r w:rsidRPr="00C7345F">
        <w:t>Highlighter</w:t>
      </w:r>
    </w:p>
    <w:p w14:paraId="1365159C" w14:textId="77777777" w:rsidR="00735CB4" w:rsidRPr="00C7345F" w:rsidRDefault="00735CB4" w:rsidP="00735CB4">
      <w:pPr>
        <w:pStyle w:val="bullets-one"/>
        <w:keepNext/>
      </w:pPr>
      <w:r w:rsidRPr="00C7345F">
        <w:t>Mark for review</w:t>
      </w:r>
    </w:p>
    <w:p w14:paraId="27FABFA4" w14:textId="77777777" w:rsidR="00735CB4" w:rsidRPr="00C7345F" w:rsidRDefault="00735CB4" w:rsidP="00735CB4">
      <w:pPr>
        <w:pStyle w:val="bullets-one"/>
      </w:pPr>
      <w:r w:rsidRPr="00C7345F">
        <w:t>Oral clarification of test directions by the test examiner in English</w:t>
      </w:r>
    </w:p>
    <w:p w14:paraId="5996B25F" w14:textId="77777777" w:rsidR="00735CB4" w:rsidRPr="00C7345F" w:rsidRDefault="00735CB4" w:rsidP="00735CB4">
      <w:pPr>
        <w:pStyle w:val="bullets-one"/>
      </w:pPr>
      <w:r w:rsidRPr="00C7345F">
        <w:t>Scratch paper</w:t>
      </w:r>
    </w:p>
    <w:p w14:paraId="29EB7EEF" w14:textId="7AEC7BC0" w:rsidR="004C0916" w:rsidRPr="00C7345F" w:rsidRDefault="004C0916" w:rsidP="004C0916">
      <w:r w:rsidRPr="00C7345F">
        <w:t xml:space="preserve">The following non-embedded universal tools were available to students taking the </w:t>
      </w:r>
      <w:r w:rsidR="00380505" w:rsidRPr="00C7345F">
        <w:t>PPT</w:t>
      </w:r>
      <w:r w:rsidR="00D94CBD" w:rsidRPr="00C7345F">
        <w:t xml:space="preserve"> emergency form</w:t>
      </w:r>
      <w:r w:rsidRPr="00C7345F">
        <w:t>:</w:t>
      </w:r>
    </w:p>
    <w:p w14:paraId="4A715D8E" w14:textId="77777777" w:rsidR="004C0916" w:rsidRPr="00C7345F" w:rsidRDefault="004C0916" w:rsidP="00A20AE2">
      <w:pPr>
        <w:pStyle w:val="bullets-one"/>
        <w:contextualSpacing w:val="0"/>
      </w:pPr>
      <w:r w:rsidRPr="00C7345F">
        <w:t>Breaks</w:t>
      </w:r>
    </w:p>
    <w:p w14:paraId="7A1EFC68" w14:textId="77777777" w:rsidR="004C0916" w:rsidRPr="00C7345F" w:rsidRDefault="004C0916" w:rsidP="00A20AE2">
      <w:pPr>
        <w:pStyle w:val="bullets-one"/>
        <w:contextualSpacing w:val="0"/>
      </w:pPr>
      <w:r w:rsidRPr="00C7345F">
        <w:t>Highlighter (in the test book for grades two through twelve)</w:t>
      </w:r>
    </w:p>
    <w:p w14:paraId="11C60A3C" w14:textId="77777777" w:rsidR="004C0916" w:rsidRPr="00C7345F" w:rsidRDefault="004C0916" w:rsidP="00A20AE2">
      <w:pPr>
        <w:pStyle w:val="bullets-one"/>
        <w:contextualSpacing w:val="0"/>
      </w:pPr>
      <w:r w:rsidRPr="00C7345F">
        <w:t>Line reader (grades three through twelve)</w:t>
      </w:r>
    </w:p>
    <w:p w14:paraId="75835B5D" w14:textId="77777777" w:rsidR="004C0916" w:rsidRPr="00C7345F" w:rsidRDefault="004C0916" w:rsidP="00A20AE2">
      <w:pPr>
        <w:pStyle w:val="bullets-one"/>
        <w:contextualSpacing w:val="0"/>
      </w:pPr>
      <w:r w:rsidRPr="00C7345F">
        <w:t>Mark for review (in the test book for grades two through twelve [highlighters] and grades three through twelve [nonhighlighters])</w:t>
      </w:r>
    </w:p>
    <w:p w14:paraId="4B54E822" w14:textId="77777777" w:rsidR="004C0916" w:rsidRPr="00C7345F" w:rsidRDefault="004C0916" w:rsidP="00A20AE2">
      <w:pPr>
        <w:pStyle w:val="bullets-one"/>
        <w:contextualSpacing w:val="0"/>
      </w:pPr>
      <w:r w:rsidRPr="00C7345F">
        <w:t>Oral clarification of test directions by the test examiner in English</w:t>
      </w:r>
    </w:p>
    <w:p w14:paraId="135A492E" w14:textId="77777777" w:rsidR="004C0916" w:rsidRPr="00C7345F" w:rsidRDefault="004C0916" w:rsidP="00A20AE2">
      <w:pPr>
        <w:pStyle w:val="bullets-one"/>
        <w:contextualSpacing w:val="0"/>
      </w:pPr>
      <w:r w:rsidRPr="00C7345F">
        <w:t>Scratch paper</w:t>
      </w:r>
    </w:p>
    <w:p w14:paraId="09B6219C" w14:textId="77777777" w:rsidR="004C0916" w:rsidRPr="00C7345F" w:rsidRDefault="004C0916" w:rsidP="00A20AE2">
      <w:pPr>
        <w:pStyle w:val="bullets-one"/>
        <w:contextualSpacing w:val="0"/>
      </w:pPr>
      <w:r w:rsidRPr="00C7345F">
        <w:t>Strikethrough (grades three through twelve)</w:t>
      </w:r>
    </w:p>
    <w:p w14:paraId="0A684F1D" w14:textId="2A4F47C5" w:rsidR="004C0916" w:rsidRPr="00C7345F" w:rsidRDefault="004C0916" w:rsidP="00735CB4">
      <w:pPr>
        <w:pStyle w:val="Heading5"/>
        <w:keepLines/>
      </w:pPr>
      <w:r w:rsidRPr="00C7345F">
        <w:t>Designated Supports</w:t>
      </w:r>
    </w:p>
    <w:p w14:paraId="5EAFC980" w14:textId="14360DD7" w:rsidR="004C0916" w:rsidRPr="00C7345F" w:rsidRDefault="004C0916" w:rsidP="00735CB4">
      <w:pPr>
        <w:keepNext/>
        <w:keepLines/>
      </w:pPr>
      <w:r w:rsidRPr="00C7345F">
        <w:t xml:space="preserve">Designated supports were available to all students and were set by an LEA ELPAC coordinator or site ELPAC coordinator as test settings in TOMS. Each designated support fell into one of two categories: embedded and non-embedded. Embedded designated supports were provided through the Student Testing Interface (through the secure browser and web-based browser). Students </w:t>
      </w:r>
      <w:r w:rsidR="00735CB4" w:rsidRPr="00C7345F">
        <w:t xml:space="preserve">taking the </w:t>
      </w:r>
      <w:r w:rsidR="008D1D9A" w:rsidRPr="00C7345F">
        <w:t>PPT</w:t>
      </w:r>
      <w:r w:rsidR="00735CB4" w:rsidRPr="00C7345F">
        <w:t xml:space="preserve"> </w:t>
      </w:r>
      <w:r w:rsidR="003B14AB" w:rsidRPr="00C7345F">
        <w:t>K–2</w:t>
      </w:r>
      <w:r w:rsidR="00735CB4" w:rsidRPr="00C7345F">
        <w:t xml:space="preserve"> Writing domain or those </w:t>
      </w:r>
      <w:r w:rsidRPr="00C7345F">
        <w:t xml:space="preserve">who were assigned to take the </w:t>
      </w:r>
      <w:r w:rsidR="00380505" w:rsidRPr="00C7345F">
        <w:t>PPT</w:t>
      </w:r>
      <w:r w:rsidRPr="00C7345F">
        <w:t xml:space="preserve"> </w:t>
      </w:r>
      <w:r w:rsidR="008D1D9A" w:rsidRPr="00C7345F">
        <w:t xml:space="preserve">emergency form </w:t>
      </w:r>
      <w:r w:rsidR="00CF44C9" w:rsidRPr="00C7345F">
        <w:t>because of</w:t>
      </w:r>
      <w:r w:rsidRPr="00C7345F">
        <w:t xml:space="preserve"> an IEP or Section 504 plan did not have access to embedded designated supports.</w:t>
      </w:r>
    </w:p>
    <w:p w14:paraId="20C009F0" w14:textId="711E5CCF" w:rsidR="003072FD" w:rsidRPr="00C7345F" w:rsidRDefault="003072FD" w:rsidP="004C0916">
      <w:r w:rsidRPr="00C7345F">
        <w:t xml:space="preserve">For </w:t>
      </w:r>
      <w:r w:rsidR="00CF44C9" w:rsidRPr="00C7345F">
        <w:t xml:space="preserve">the </w:t>
      </w:r>
      <w:r w:rsidRPr="00C7345F">
        <w:t xml:space="preserve">Initial ELPAC, </w:t>
      </w:r>
      <w:r w:rsidR="000D54BA" w:rsidRPr="00C7345F">
        <w:t>because</w:t>
      </w:r>
      <w:r w:rsidRPr="00C7345F">
        <w:t xml:space="preserve"> students </w:t>
      </w:r>
      <w:r w:rsidR="000D54BA" w:rsidRPr="00C7345F">
        <w:t>were</w:t>
      </w:r>
      <w:r w:rsidRPr="00C7345F">
        <w:t xml:space="preserve"> new to the LEA, determination of </w:t>
      </w:r>
      <w:r w:rsidR="005003BB" w:rsidRPr="00C7345F">
        <w:t xml:space="preserve">what </w:t>
      </w:r>
      <w:r w:rsidR="000D54BA" w:rsidRPr="00C7345F">
        <w:t>resource</w:t>
      </w:r>
      <w:r w:rsidR="005003BB" w:rsidRPr="00C7345F">
        <w:t xml:space="preserve"> a </w:t>
      </w:r>
      <w:r w:rsidR="00BA2940" w:rsidRPr="00C7345F">
        <w:t xml:space="preserve">student </w:t>
      </w:r>
      <w:r w:rsidR="00CA2BB3" w:rsidRPr="00C7345F">
        <w:t>needed was</w:t>
      </w:r>
      <w:r w:rsidRPr="00C7345F">
        <w:t xml:space="preserve"> not available prior to test</w:t>
      </w:r>
      <w:r w:rsidR="001A0961" w:rsidRPr="00C7345F">
        <w:t xml:space="preserve">ing. So, </w:t>
      </w:r>
      <w:r w:rsidRPr="00C7345F">
        <w:t xml:space="preserve">on test day, a test examiner </w:t>
      </w:r>
      <w:r w:rsidR="00CF44C9" w:rsidRPr="00C7345F">
        <w:t>could</w:t>
      </w:r>
      <w:r w:rsidRPr="00C7345F">
        <w:t xml:space="preserve"> assign the appropriate designated support by selecting the </w:t>
      </w:r>
      <w:r w:rsidR="000D54BA" w:rsidRPr="00C7345F">
        <w:t>resource in</w:t>
      </w:r>
      <w:r w:rsidRPr="00C7345F">
        <w:t xml:space="preserve"> the Test Administrator Interface.</w:t>
      </w:r>
    </w:p>
    <w:p w14:paraId="6532567F" w14:textId="77777777" w:rsidR="00CF44C9" w:rsidRPr="00C7345F" w:rsidRDefault="00CF44C9" w:rsidP="00CF44C9">
      <w:pPr>
        <w:pStyle w:val="Heading6"/>
      </w:pPr>
      <w:r w:rsidRPr="00C7345F">
        <w:t>Embedded</w:t>
      </w:r>
    </w:p>
    <w:p w14:paraId="18D215A9" w14:textId="77777777" w:rsidR="004C0916" w:rsidRPr="00C7345F" w:rsidRDefault="004C0916" w:rsidP="004C0916">
      <w:r w:rsidRPr="00C7345F">
        <w:t>The following embedded designated supports were available to students testing in the secure browser and web-based browser:</w:t>
      </w:r>
    </w:p>
    <w:p w14:paraId="4E95A5EC" w14:textId="77777777" w:rsidR="004C0916" w:rsidRPr="00C7345F" w:rsidRDefault="004C0916" w:rsidP="00511E64">
      <w:pPr>
        <w:pStyle w:val="bullets-one"/>
      </w:pPr>
      <w:r w:rsidRPr="00C7345F">
        <w:t>Color contrast</w:t>
      </w:r>
    </w:p>
    <w:p w14:paraId="5E0B2B0B" w14:textId="77777777" w:rsidR="004C0916" w:rsidRPr="00C7345F" w:rsidRDefault="004C0916" w:rsidP="00511E64">
      <w:pPr>
        <w:pStyle w:val="bullets-one"/>
      </w:pPr>
      <w:r w:rsidRPr="00C7345F">
        <w:lastRenderedPageBreak/>
        <w:t>Masking</w:t>
      </w:r>
    </w:p>
    <w:p w14:paraId="6D7F3CCE" w14:textId="77777777" w:rsidR="004C0916" w:rsidRPr="00C7345F" w:rsidRDefault="004C0916" w:rsidP="00511E64">
      <w:pPr>
        <w:pStyle w:val="bullets-one"/>
      </w:pPr>
      <w:r w:rsidRPr="00C7345F">
        <w:t>Mouse pointer (size and color)</w:t>
      </w:r>
    </w:p>
    <w:p w14:paraId="454C95AF" w14:textId="77777777" w:rsidR="004C0916" w:rsidRPr="00C7345F" w:rsidRDefault="004C0916" w:rsidP="00511E64">
      <w:pPr>
        <w:pStyle w:val="bullets-one"/>
      </w:pPr>
      <w:r w:rsidRPr="00C7345F">
        <w:t>Pause or replay audio—Listening domain</w:t>
      </w:r>
    </w:p>
    <w:p w14:paraId="26173550" w14:textId="77777777" w:rsidR="004C0916" w:rsidRPr="00C7345F" w:rsidRDefault="004C0916" w:rsidP="00511E64">
      <w:pPr>
        <w:pStyle w:val="bullets-one"/>
      </w:pPr>
      <w:r w:rsidRPr="00C7345F">
        <w:t>Pause or replay audio—Speaking domain</w:t>
      </w:r>
    </w:p>
    <w:p w14:paraId="636516A0" w14:textId="77777777" w:rsidR="004C0916" w:rsidRPr="00C7345F" w:rsidRDefault="004C0916" w:rsidP="00511E64">
      <w:pPr>
        <w:pStyle w:val="bullets-one"/>
      </w:pPr>
      <w:r w:rsidRPr="00C7345F">
        <w:t>Permissive mode</w:t>
      </w:r>
    </w:p>
    <w:p w14:paraId="3821ECCA" w14:textId="5FAFB095" w:rsidR="004C0916" w:rsidRPr="00C7345F" w:rsidRDefault="004C0916" w:rsidP="00511E64">
      <w:pPr>
        <w:pStyle w:val="bullets-one"/>
      </w:pPr>
      <w:r w:rsidRPr="00C7345F">
        <w:t xml:space="preserve">Print </w:t>
      </w:r>
      <w:r w:rsidR="00935958" w:rsidRPr="00C7345F">
        <w:t xml:space="preserve">(font) </w:t>
      </w:r>
      <w:r w:rsidRPr="00C7345F">
        <w:t>size</w:t>
      </w:r>
    </w:p>
    <w:p w14:paraId="0885D41B" w14:textId="77777777" w:rsidR="004C0916" w:rsidRPr="00C7345F" w:rsidRDefault="004C0916" w:rsidP="00511E64">
      <w:pPr>
        <w:pStyle w:val="bullets-one"/>
      </w:pPr>
      <w:r w:rsidRPr="00C7345F">
        <w:t>Streamline</w:t>
      </w:r>
    </w:p>
    <w:p w14:paraId="1126D7AB" w14:textId="77777777" w:rsidR="004C0916" w:rsidRPr="00C7345F" w:rsidRDefault="004C0916" w:rsidP="00511E64">
      <w:pPr>
        <w:pStyle w:val="bullets-one"/>
      </w:pPr>
      <w:r w:rsidRPr="00C7345F">
        <w:t>Turn off any universal tool(s)</w:t>
      </w:r>
    </w:p>
    <w:p w14:paraId="6730D2D1" w14:textId="77777777" w:rsidR="00261B83" w:rsidRPr="00C7345F" w:rsidRDefault="00261B83" w:rsidP="00261B83">
      <w:pPr>
        <w:pStyle w:val="Heading6"/>
      </w:pPr>
      <w:r w:rsidRPr="00C7345F">
        <w:t>Non-Embedded</w:t>
      </w:r>
    </w:p>
    <w:p w14:paraId="1A2C7604" w14:textId="77777777" w:rsidR="004C0916" w:rsidRPr="00C7345F" w:rsidRDefault="004C0916" w:rsidP="004C0916">
      <w:pPr>
        <w:keepNext/>
        <w:keepLines/>
      </w:pPr>
      <w:r w:rsidRPr="00C7345F">
        <w:t>The following non-embedded designated supports were available to students testing in the secure browser and web-based browser:</w:t>
      </w:r>
    </w:p>
    <w:p w14:paraId="36B84874" w14:textId="77777777" w:rsidR="004C0916" w:rsidRPr="00C7345F" w:rsidRDefault="004C0916" w:rsidP="00261B83">
      <w:pPr>
        <w:pStyle w:val="bullets-one"/>
        <w:contextualSpacing w:val="0"/>
      </w:pPr>
      <w:r w:rsidRPr="00C7345F">
        <w:t>Amplification</w:t>
      </w:r>
    </w:p>
    <w:p w14:paraId="56C04B2D" w14:textId="77777777" w:rsidR="004C0916" w:rsidRPr="00C7345F" w:rsidRDefault="004C0916" w:rsidP="00261B83">
      <w:pPr>
        <w:pStyle w:val="bullets-one"/>
        <w:contextualSpacing w:val="0"/>
      </w:pPr>
      <w:r w:rsidRPr="00C7345F">
        <w:t>Color contrast</w:t>
      </w:r>
    </w:p>
    <w:p w14:paraId="2A10F0AA" w14:textId="77777777" w:rsidR="004C0916" w:rsidRPr="00C7345F" w:rsidRDefault="004C0916" w:rsidP="00261B83">
      <w:pPr>
        <w:pStyle w:val="bullets-one"/>
        <w:contextualSpacing w:val="0"/>
      </w:pPr>
      <w:r w:rsidRPr="00C7345F">
        <w:t>Color overlay</w:t>
      </w:r>
    </w:p>
    <w:p w14:paraId="66ED7223" w14:textId="77777777" w:rsidR="004C0916" w:rsidRPr="00C7345F" w:rsidRDefault="004C0916" w:rsidP="00261B83">
      <w:pPr>
        <w:pStyle w:val="bullets-one"/>
        <w:contextualSpacing w:val="0"/>
      </w:pPr>
      <w:r w:rsidRPr="00C7345F">
        <w:t>Designated interface assistant</w:t>
      </w:r>
    </w:p>
    <w:p w14:paraId="3E409463" w14:textId="77777777" w:rsidR="004C0916" w:rsidRPr="00C7345F" w:rsidRDefault="004C0916" w:rsidP="00261B83">
      <w:pPr>
        <w:pStyle w:val="bullets-one"/>
        <w:contextualSpacing w:val="0"/>
      </w:pPr>
      <w:r w:rsidRPr="00C7345F">
        <w:t>Magnification</w:t>
      </w:r>
    </w:p>
    <w:p w14:paraId="76B4E3AA" w14:textId="7B40A83C" w:rsidR="00261B83" w:rsidRPr="00C7345F" w:rsidRDefault="00261B83" w:rsidP="00261B83">
      <w:pPr>
        <w:pStyle w:val="bullets-one"/>
        <w:contextualSpacing w:val="0"/>
      </w:pPr>
      <w:r w:rsidRPr="00C7345F">
        <w:t>Masking</w:t>
      </w:r>
    </w:p>
    <w:p w14:paraId="4E89747A" w14:textId="77777777" w:rsidR="004C0916" w:rsidRPr="00C7345F" w:rsidRDefault="004C0916" w:rsidP="00261B83">
      <w:pPr>
        <w:pStyle w:val="bullets-one"/>
        <w:contextualSpacing w:val="0"/>
      </w:pPr>
      <w:r w:rsidRPr="00C7345F">
        <w:t>Medical supports</w:t>
      </w:r>
    </w:p>
    <w:p w14:paraId="0A465659" w14:textId="77777777" w:rsidR="004C0916" w:rsidRPr="00C7345F" w:rsidRDefault="004C0916" w:rsidP="00261B83">
      <w:pPr>
        <w:pStyle w:val="bullets-one"/>
        <w:contextualSpacing w:val="0"/>
      </w:pPr>
      <w:r w:rsidRPr="00C7345F">
        <w:t>Noise buffers</w:t>
      </w:r>
    </w:p>
    <w:p w14:paraId="476B48A2" w14:textId="77777777" w:rsidR="004C0916" w:rsidRPr="00C7345F" w:rsidRDefault="004C0916" w:rsidP="00261B83">
      <w:pPr>
        <w:pStyle w:val="bullets-one"/>
        <w:contextualSpacing w:val="0"/>
      </w:pPr>
      <w:r w:rsidRPr="00C7345F">
        <w:t>Print-on-demand</w:t>
      </w:r>
    </w:p>
    <w:p w14:paraId="79CE4072" w14:textId="77777777" w:rsidR="004C0916" w:rsidRPr="00C7345F" w:rsidRDefault="004C0916" w:rsidP="00261B83">
      <w:pPr>
        <w:pStyle w:val="bullets-one"/>
        <w:contextualSpacing w:val="0"/>
      </w:pPr>
      <w:r w:rsidRPr="00C7345F">
        <w:t>Read aloud for items—Writing domain</w:t>
      </w:r>
    </w:p>
    <w:p w14:paraId="788B4E32" w14:textId="77777777" w:rsidR="004C0916" w:rsidRPr="00C7345F" w:rsidRDefault="004C0916" w:rsidP="00CB3CF6">
      <w:pPr>
        <w:pStyle w:val="bullets-one"/>
        <w:keepNext/>
        <w:keepLines/>
        <w:contextualSpacing w:val="0"/>
      </w:pPr>
      <w:r w:rsidRPr="00C7345F">
        <w:t>Separate setting</w:t>
      </w:r>
    </w:p>
    <w:p w14:paraId="1343CCE0" w14:textId="77777777" w:rsidR="004C0916" w:rsidRPr="00C7345F" w:rsidRDefault="004C0916" w:rsidP="00CB3CF6">
      <w:pPr>
        <w:pStyle w:val="bullets-one"/>
        <w:keepNext/>
        <w:keepLines/>
        <w:contextualSpacing w:val="0"/>
      </w:pPr>
      <w:r w:rsidRPr="00C7345F">
        <w:t>Simplified test directions</w:t>
      </w:r>
    </w:p>
    <w:p w14:paraId="2B1778D4" w14:textId="77777777" w:rsidR="004C0916" w:rsidRPr="00C7345F" w:rsidRDefault="004C0916" w:rsidP="00261B83">
      <w:pPr>
        <w:pStyle w:val="bullets-one"/>
        <w:contextualSpacing w:val="0"/>
      </w:pPr>
      <w:r w:rsidRPr="00C7345F">
        <w:t>Translated test directions (including American Sign Language or Manually Coded English)</w:t>
      </w:r>
    </w:p>
    <w:p w14:paraId="2A266821" w14:textId="4FADF3D7" w:rsidR="00261B83" w:rsidRPr="00C7345F" w:rsidRDefault="00261B83" w:rsidP="00261B83">
      <w:pPr>
        <w:keepNext/>
        <w:keepLines/>
      </w:pPr>
      <w:r w:rsidRPr="00C7345F">
        <w:t xml:space="preserve">The following non-embedded designated supports were available to students in kindergarten through grade two taking the </w:t>
      </w:r>
      <w:r w:rsidR="00684EDA" w:rsidRPr="00C7345F">
        <w:t>PPT</w:t>
      </w:r>
      <w:r w:rsidRPr="00C7345F">
        <w:t xml:space="preserve"> Writing domain:</w:t>
      </w:r>
    </w:p>
    <w:p w14:paraId="1E758B5D" w14:textId="77777777" w:rsidR="00261B83" w:rsidRPr="00C7345F" w:rsidRDefault="00261B83" w:rsidP="00261B83">
      <w:pPr>
        <w:pStyle w:val="bullets"/>
      </w:pPr>
      <w:r w:rsidRPr="00C7345F">
        <w:t>American Sign Language or Manual Coded English</w:t>
      </w:r>
    </w:p>
    <w:p w14:paraId="1E702C4E" w14:textId="77777777" w:rsidR="00261B83" w:rsidRPr="00C7345F" w:rsidRDefault="00261B83" w:rsidP="00261B83">
      <w:pPr>
        <w:pStyle w:val="bullets"/>
      </w:pPr>
      <w:r w:rsidRPr="00C7345F">
        <w:t>Amplification</w:t>
      </w:r>
    </w:p>
    <w:p w14:paraId="506064AE" w14:textId="77777777" w:rsidR="00261B83" w:rsidRPr="00C7345F" w:rsidRDefault="00261B83" w:rsidP="00261B83">
      <w:pPr>
        <w:pStyle w:val="bullets"/>
      </w:pPr>
      <w:r w:rsidRPr="00C7345F">
        <w:t>Color overlay</w:t>
      </w:r>
    </w:p>
    <w:p w14:paraId="1D0357D5" w14:textId="77777777" w:rsidR="00261B83" w:rsidRPr="00C7345F" w:rsidRDefault="00261B83" w:rsidP="00261B83">
      <w:pPr>
        <w:pStyle w:val="bullets"/>
      </w:pPr>
      <w:r w:rsidRPr="00C7345F">
        <w:t>Magnification</w:t>
      </w:r>
    </w:p>
    <w:p w14:paraId="244D3A15" w14:textId="77777777" w:rsidR="00261B83" w:rsidRPr="00C7345F" w:rsidRDefault="00261B83" w:rsidP="00261B83">
      <w:pPr>
        <w:pStyle w:val="bullets"/>
      </w:pPr>
      <w:r w:rsidRPr="00C7345F">
        <w:t>Masking</w:t>
      </w:r>
    </w:p>
    <w:p w14:paraId="41B9F7D8" w14:textId="77777777" w:rsidR="00261B83" w:rsidRPr="00C7345F" w:rsidRDefault="00261B83" w:rsidP="00261B83">
      <w:pPr>
        <w:pStyle w:val="bullets"/>
      </w:pPr>
      <w:r w:rsidRPr="00C7345F">
        <w:t>Medical supports</w:t>
      </w:r>
    </w:p>
    <w:p w14:paraId="1665E67F" w14:textId="77777777" w:rsidR="00261B83" w:rsidRPr="00C7345F" w:rsidRDefault="00261B83" w:rsidP="00261B83">
      <w:pPr>
        <w:pStyle w:val="bullets"/>
      </w:pPr>
      <w:r w:rsidRPr="00C7345F">
        <w:t>Noise buffers</w:t>
      </w:r>
    </w:p>
    <w:p w14:paraId="5E48657C" w14:textId="77777777" w:rsidR="00261B83" w:rsidRPr="00C7345F" w:rsidRDefault="00261B83" w:rsidP="00261B83">
      <w:pPr>
        <w:pStyle w:val="bullets"/>
      </w:pPr>
      <w:r w:rsidRPr="00C7345F">
        <w:t>Read-aloud items</w:t>
      </w:r>
    </w:p>
    <w:p w14:paraId="1A6A2D9A" w14:textId="77777777" w:rsidR="00261B83" w:rsidRPr="00C7345F" w:rsidRDefault="00261B83" w:rsidP="00261B83">
      <w:pPr>
        <w:pStyle w:val="bullets"/>
      </w:pPr>
      <w:r w:rsidRPr="00C7345F">
        <w:t>Separate setting</w:t>
      </w:r>
    </w:p>
    <w:p w14:paraId="76642178" w14:textId="77777777" w:rsidR="00261B83" w:rsidRPr="00C7345F" w:rsidRDefault="00261B83" w:rsidP="00261B83">
      <w:pPr>
        <w:pStyle w:val="bullets"/>
      </w:pPr>
      <w:r w:rsidRPr="00C7345F">
        <w:lastRenderedPageBreak/>
        <w:t>Simplified test directions</w:t>
      </w:r>
    </w:p>
    <w:p w14:paraId="7A64DF18" w14:textId="77777777" w:rsidR="00261B83" w:rsidRPr="00C7345F" w:rsidRDefault="00261B83" w:rsidP="00261B83">
      <w:pPr>
        <w:pStyle w:val="bullets"/>
      </w:pPr>
      <w:r w:rsidRPr="00C7345F">
        <w:t>Translated test directions (including American Sign Language or Manually Coded English)</w:t>
      </w:r>
    </w:p>
    <w:p w14:paraId="3E83337C" w14:textId="59E27055" w:rsidR="004C0916" w:rsidRPr="00C7345F" w:rsidRDefault="004C0916" w:rsidP="004C0916">
      <w:r w:rsidRPr="00C7345F">
        <w:t xml:space="preserve">The following non-embedded designated supports were available to students taking the </w:t>
      </w:r>
      <w:r w:rsidR="00380505" w:rsidRPr="00C7345F">
        <w:t>PPT</w:t>
      </w:r>
      <w:r w:rsidR="00684EDA" w:rsidRPr="00C7345F">
        <w:t xml:space="preserve"> emergency form</w:t>
      </w:r>
      <w:r w:rsidRPr="00C7345F">
        <w:t>:</w:t>
      </w:r>
    </w:p>
    <w:p w14:paraId="4A5AE70D" w14:textId="77777777" w:rsidR="004C0916" w:rsidRPr="00C7345F" w:rsidRDefault="004C0916" w:rsidP="00C33032">
      <w:pPr>
        <w:pStyle w:val="bullets-one"/>
        <w:contextualSpacing w:val="0"/>
      </w:pPr>
      <w:r w:rsidRPr="00C7345F">
        <w:t>Amplification</w:t>
      </w:r>
    </w:p>
    <w:p w14:paraId="1C5EB0BF" w14:textId="77777777" w:rsidR="004C0916" w:rsidRPr="00C7345F" w:rsidRDefault="004C0916" w:rsidP="00C33032">
      <w:pPr>
        <w:pStyle w:val="bullets-one"/>
        <w:contextualSpacing w:val="0"/>
      </w:pPr>
      <w:r w:rsidRPr="00C7345F">
        <w:t>Color overlay</w:t>
      </w:r>
    </w:p>
    <w:p w14:paraId="77AF4CC0" w14:textId="77777777" w:rsidR="004C0916" w:rsidRPr="00C7345F" w:rsidRDefault="004C0916" w:rsidP="00C33032">
      <w:pPr>
        <w:pStyle w:val="bullets-one"/>
        <w:contextualSpacing w:val="0"/>
      </w:pPr>
      <w:r w:rsidRPr="00C7345F">
        <w:t>Magnification</w:t>
      </w:r>
    </w:p>
    <w:p w14:paraId="1B2058E3" w14:textId="77777777" w:rsidR="004C0916" w:rsidRPr="00C7345F" w:rsidRDefault="004C0916" w:rsidP="00C33032">
      <w:pPr>
        <w:pStyle w:val="bullets-one"/>
        <w:contextualSpacing w:val="0"/>
      </w:pPr>
      <w:r w:rsidRPr="00C7345F">
        <w:t>Masking</w:t>
      </w:r>
    </w:p>
    <w:p w14:paraId="42FECF1C" w14:textId="77777777" w:rsidR="004C0916" w:rsidRPr="00C7345F" w:rsidRDefault="004C0916" w:rsidP="00C33032">
      <w:pPr>
        <w:pStyle w:val="bullets-one"/>
        <w:contextualSpacing w:val="0"/>
      </w:pPr>
      <w:r w:rsidRPr="00C7345F">
        <w:t>Medical supports</w:t>
      </w:r>
    </w:p>
    <w:p w14:paraId="445C4C6C" w14:textId="77777777" w:rsidR="004C0916" w:rsidRPr="00C7345F" w:rsidRDefault="004C0916" w:rsidP="00C33032">
      <w:pPr>
        <w:pStyle w:val="bullets-one"/>
        <w:contextualSpacing w:val="0"/>
      </w:pPr>
      <w:r w:rsidRPr="00C7345F">
        <w:t>Noise buffers</w:t>
      </w:r>
    </w:p>
    <w:p w14:paraId="23ECB09D" w14:textId="77777777" w:rsidR="004C0916" w:rsidRPr="00C7345F" w:rsidRDefault="004C0916" w:rsidP="00C33032">
      <w:pPr>
        <w:pStyle w:val="bullets-one"/>
        <w:contextualSpacing w:val="0"/>
      </w:pPr>
      <w:r w:rsidRPr="00C7345F">
        <w:t>Pause or replay audio—Listening domain</w:t>
      </w:r>
    </w:p>
    <w:p w14:paraId="4A4047A8" w14:textId="77777777" w:rsidR="004C0916" w:rsidRPr="00C7345F" w:rsidRDefault="004C0916" w:rsidP="00C33032">
      <w:pPr>
        <w:pStyle w:val="bullets-one"/>
        <w:contextualSpacing w:val="0"/>
      </w:pPr>
      <w:r w:rsidRPr="00C7345F">
        <w:t>Pause or replay audio—Speaking domain</w:t>
      </w:r>
    </w:p>
    <w:p w14:paraId="1F09E2F5" w14:textId="77777777" w:rsidR="004C0916" w:rsidRPr="00C7345F" w:rsidRDefault="004C0916" w:rsidP="00C33032">
      <w:pPr>
        <w:pStyle w:val="bullets-one"/>
        <w:contextualSpacing w:val="0"/>
      </w:pPr>
      <w:r w:rsidRPr="00C7345F">
        <w:t>Read aloud for items—Writing domain</w:t>
      </w:r>
    </w:p>
    <w:p w14:paraId="59548C32" w14:textId="77777777" w:rsidR="004C0916" w:rsidRPr="00C7345F" w:rsidRDefault="004C0916" w:rsidP="00C33032">
      <w:pPr>
        <w:pStyle w:val="bullets-one"/>
        <w:contextualSpacing w:val="0"/>
      </w:pPr>
      <w:r w:rsidRPr="00C7345F">
        <w:t>Separate setting</w:t>
      </w:r>
    </w:p>
    <w:p w14:paraId="1B93470A" w14:textId="77777777" w:rsidR="004C0916" w:rsidRPr="00C7345F" w:rsidRDefault="004C0916" w:rsidP="0076046F">
      <w:pPr>
        <w:pStyle w:val="bullets-one"/>
        <w:keepNext/>
        <w:contextualSpacing w:val="0"/>
      </w:pPr>
      <w:r w:rsidRPr="00C7345F">
        <w:t>Simplified test directions</w:t>
      </w:r>
    </w:p>
    <w:p w14:paraId="7C18FB2F" w14:textId="77777777" w:rsidR="004C0916" w:rsidRPr="00C7345F" w:rsidRDefault="004C0916" w:rsidP="00C33032">
      <w:pPr>
        <w:pStyle w:val="bullets-one"/>
        <w:contextualSpacing w:val="0"/>
      </w:pPr>
      <w:r w:rsidRPr="00C7345F">
        <w:t>Translated test directions (including American Sign Language or Manually Coded English)</w:t>
      </w:r>
    </w:p>
    <w:p w14:paraId="0F389B33" w14:textId="77777777" w:rsidR="004C0916" w:rsidRPr="00C7345F" w:rsidRDefault="004C0916" w:rsidP="002B4BB7">
      <w:pPr>
        <w:pStyle w:val="Heading5"/>
      </w:pPr>
      <w:bookmarkStart w:id="246" w:name="_Toc94016456"/>
      <w:bookmarkStart w:id="247" w:name="_Toc94090759"/>
      <w:bookmarkStart w:id="248" w:name="_Toc94091585"/>
      <w:bookmarkEnd w:id="246"/>
      <w:bookmarkEnd w:id="247"/>
      <w:bookmarkEnd w:id="248"/>
      <w:r w:rsidRPr="00C7345F">
        <w:t>Accommodations</w:t>
      </w:r>
    </w:p>
    <w:p w14:paraId="09A6BA1D" w14:textId="49CD57BC" w:rsidR="004C0916" w:rsidRPr="00C7345F" w:rsidRDefault="004C0916" w:rsidP="004C0916">
      <w:r w:rsidRPr="00C7345F">
        <w:t xml:space="preserve">Accommodations are changes in procedures or materials that increase equitable access during ELPAC </w:t>
      </w:r>
      <w:r w:rsidR="002903DE" w:rsidRPr="00C7345F">
        <w:t>testing</w:t>
      </w:r>
      <w:r w:rsidRPr="00C7345F">
        <w:t xml:space="preserve"> and were available to students with a documented need for the accommodation(s) via an IEP or Section 504 plan. Assessment accommodations generated valid assessment results for students who needed them; they allowed these students to show what they know and can do. Accommodations did not compromise the learning expectations, construct, grade-level standard, or intended outcome of the assessments.</w:t>
      </w:r>
      <w:r w:rsidR="00784691" w:rsidRPr="00C7345F">
        <w:t xml:space="preserve"> Students taking the </w:t>
      </w:r>
      <w:r w:rsidR="00E41F9E" w:rsidRPr="00C7345F">
        <w:t xml:space="preserve">PPT </w:t>
      </w:r>
      <w:r w:rsidR="002903DE" w:rsidRPr="00C7345F">
        <w:t>K–2</w:t>
      </w:r>
      <w:r w:rsidR="00784691" w:rsidRPr="00C7345F">
        <w:t xml:space="preserve"> Writing domain or those who were assigned to take the PPT </w:t>
      </w:r>
      <w:r w:rsidR="00E41F9E" w:rsidRPr="00C7345F">
        <w:t xml:space="preserve">emergency form </w:t>
      </w:r>
      <w:r w:rsidR="00784691" w:rsidRPr="00C7345F">
        <w:t>because of an IEP or Section 504 plan did not have access to embedded accommodations.</w:t>
      </w:r>
    </w:p>
    <w:p w14:paraId="79DDBED1" w14:textId="77777777" w:rsidR="004A667A" w:rsidRPr="00C7345F" w:rsidRDefault="004A667A" w:rsidP="004A667A">
      <w:pPr>
        <w:pStyle w:val="Heading6"/>
      </w:pPr>
      <w:r w:rsidRPr="00C7345F">
        <w:t>Embedded</w:t>
      </w:r>
    </w:p>
    <w:p w14:paraId="5C3EA20E" w14:textId="25E85D85" w:rsidR="004C0916" w:rsidRPr="00C7345F" w:rsidRDefault="004C0916" w:rsidP="004C0916">
      <w:r w:rsidRPr="00C7345F">
        <w:t>The following embedded accommodations were available to students testing in the secure browser and web-based browser:</w:t>
      </w:r>
    </w:p>
    <w:p w14:paraId="69DBE3C7" w14:textId="77777777" w:rsidR="004C0916" w:rsidRPr="00C7345F" w:rsidRDefault="004C0916" w:rsidP="004A667A">
      <w:pPr>
        <w:pStyle w:val="bullets-one"/>
        <w:contextualSpacing w:val="0"/>
      </w:pPr>
      <w:r w:rsidRPr="00C7345F">
        <w:t>American Sign Language</w:t>
      </w:r>
    </w:p>
    <w:p w14:paraId="33BE2A54" w14:textId="77777777" w:rsidR="004C0916" w:rsidRPr="00C7345F" w:rsidRDefault="004C0916" w:rsidP="004A667A">
      <w:pPr>
        <w:pStyle w:val="bullets-one"/>
        <w:contextualSpacing w:val="0"/>
      </w:pPr>
      <w:r w:rsidRPr="00C7345F">
        <w:t>Audio transcript (includes braille transcript)</w:t>
      </w:r>
    </w:p>
    <w:p w14:paraId="216A949C" w14:textId="77777777" w:rsidR="004C0916" w:rsidRPr="00C7345F" w:rsidRDefault="004C0916" w:rsidP="004A667A">
      <w:pPr>
        <w:pStyle w:val="bullets-one"/>
        <w:contextualSpacing w:val="0"/>
      </w:pPr>
      <w:r w:rsidRPr="00C7345F">
        <w:t>Braille (embossed and refreshable)</w:t>
      </w:r>
    </w:p>
    <w:p w14:paraId="10D3F213" w14:textId="77777777" w:rsidR="004C0916" w:rsidRPr="00C7345F" w:rsidRDefault="004C0916" w:rsidP="004A667A">
      <w:pPr>
        <w:pStyle w:val="bullets-one"/>
        <w:contextualSpacing w:val="0"/>
      </w:pPr>
      <w:r w:rsidRPr="00C7345F">
        <w:t>Closed-captioning</w:t>
      </w:r>
    </w:p>
    <w:p w14:paraId="2DFA8EBB" w14:textId="77777777" w:rsidR="004C0916" w:rsidRPr="00C7345F" w:rsidRDefault="004C0916" w:rsidP="004A667A">
      <w:pPr>
        <w:pStyle w:val="bullets-one"/>
        <w:contextualSpacing w:val="0"/>
      </w:pPr>
      <w:r w:rsidRPr="00C7345F">
        <w:t>Text-to-speech—Listening, Speaking, and Writing domains (Although this support is allowable, it is also built into the items through test examiner–read questions or audio recordings.)</w:t>
      </w:r>
    </w:p>
    <w:p w14:paraId="70229882" w14:textId="77777777" w:rsidR="008E3E74" w:rsidRPr="00C7345F" w:rsidRDefault="008E3E74" w:rsidP="008E3E74">
      <w:pPr>
        <w:pStyle w:val="Heading6"/>
      </w:pPr>
      <w:r w:rsidRPr="00C7345F">
        <w:lastRenderedPageBreak/>
        <w:t>Non-Embedded</w:t>
      </w:r>
    </w:p>
    <w:p w14:paraId="00426EE2" w14:textId="35C81BC2" w:rsidR="004C0916" w:rsidRPr="00C7345F" w:rsidRDefault="004C0916" w:rsidP="004C0916">
      <w:pPr>
        <w:keepNext/>
        <w:keepLines/>
      </w:pPr>
      <w:r w:rsidRPr="00C7345F">
        <w:t>The following non-embedded accommodations were available to students testing in the secure browser and web-based browser:</w:t>
      </w:r>
    </w:p>
    <w:p w14:paraId="0FA48A81" w14:textId="77777777" w:rsidR="004C0916" w:rsidRPr="00C7345F" w:rsidRDefault="004C0916" w:rsidP="00511E64">
      <w:pPr>
        <w:pStyle w:val="bullets-one"/>
      </w:pPr>
      <w:r w:rsidRPr="00C7345F">
        <w:t>Alternate response options</w:t>
      </w:r>
    </w:p>
    <w:p w14:paraId="36622565" w14:textId="77777777" w:rsidR="004C0916" w:rsidRPr="00C7345F" w:rsidRDefault="004C0916" w:rsidP="00511E64">
      <w:pPr>
        <w:pStyle w:val="bullets-one"/>
      </w:pPr>
      <w:r w:rsidRPr="00C7345F">
        <w:t>American Sign Language or Manually Coded English</w:t>
      </w:r>
    </w:p>
    <w:p w14:paraId="6E41742E" w14:textId="77777777" w:rsidR="004C0916" w:rsidRPr="00C7345F" w:rsidRDefault="004C0916" w:rsidP="00511E64">
      <w:pPr>
        <w:pStyle w:val="bullets-one"/>
      </w:pPr>
      <w:r w:rsidRPr="00C7345F">
        <w:t>Braille</w:t>
      </w:r>
    </w:p>
    <w:p w14:paraId="6012E89E" w14:textId="77777777" w:rsidR="004C0916" w:rsidRPr="00C7345F" w:rsidRDefault="004C0916" w:rsidP="00511E64">
      <w:pPr>
        <w:pStyle w:val="bullets-one"/>
      </w:pPr>
      <w:r w:rsidRPr="00C7345F">
        <w:t>Breaks</w:t>
      </w:r>
    </w:p>
    <w:p w14:paraId="5072E26B" w14:textId="638127E1" w:rsidR="004C0916" w:rsidRPr="00C7345F" w:rsidRDefault="004C0916" w:rsidP="00511E64">
      <w:pPr>
        <w:pStyle w:val="bullets-one"/>
      </w:pPr>
      <w:r w:rsidRPr="00C7345F">
        <w:t>Scribe</w:t>
      </w:r>
      <w:r w:rsidR="008E3E74" w:rsidRPr="00C7345F">
        <w:t xml:space="preserve"> (Writing)</w:t>
      </w:r>
    </w:p>
    <w:p w14:paraId="626507B9" w14:textId="77777777" w:rsidR="004C0916" w:rsidRPr="00C7345F" w:rsidRDefault="004C0916" w:rsidP="00511E64">
      <w:pPr>
        <w:pStyle w:val="bullets-one"/>
      </w:pPr>
      <w:r w:rsidRPr="00C7345F">
        <w:t>Speech-to-text</w:t>
      </w:r>
    </w:p>
    <w:p w14:paraId="21407174" w14:textId="5F705C2A" w:rsidR="008E3E74" w:rsidRPr="00C7345F" w:rsidRDefault="008E3E74" w:rsidP="008E3E74">
      <w:pPr>
        <w:keepNext/>
        <w:keepLines/>
      </w:pPr>
      <w:r w:rsidRPr="00C7345F">
        <w:t xml:space="preserve">The following non-embedded accommodations were available to students in </w:t>
      </w:r>
      <w:r w:rsidR="002903DE" w:rsidRPr="00C7345F">
        <w:t>K–2</w:t>
      </w:r>
      <w:r w:rsidRPr="00C7345F">
        <w:t xml:space="preserve"> taking the </w:t>
      </w:r>
      <w:r w:rsidR="00E41F9E" w:rsidRPr="00C7345F">
        <w:t>PPT</w:t>
      </w:r>
      <w:r w:rsidRPr="00C7345F">
        <w:t xml:space="preserve"> Writing domain:</w:t>
      </w:r>
    </w:p>
    <w:p w14:paraId="404D246A" w14:textId="77777777" w:rsidR="008E3E74" w:rsidRPr="00C7345F" w:rsidRDefault="008E3E74" w:rsidP="008E3E74">
      <w:pPr>
        <w:pStyle w:val="bullets-one"/>
      </w:pPr>
      <w:r w:rsidRPr="00C7345F">
        <w:t>Alternate response options</w:t>
      </w:r>
    </w:p>
    <w:p w14:paraId="6A7AD5F7" w14:textId="77777777" w:rsidR="008E3E74" w:rsidRPr="00C7345F" w:rsidRDefault="008E3E74" w:rsidP="008E3E74">
      <w:pPr>
        <w:pStyle w:val="bullets-one"/>
      </w:pPr>
      <w:r w:rsidRPr="00C7345F">
        <w:t>American Sign Language or Manually Coded English</w:t>
      </w:r>
    </w:p>
    <w:p w14:paraId="056F4E4F" w14:textId="77777777" w:rsidR="008E3E74" w:rsidRPr="00C7345F" w:rsidRDefault="008E3E74" w:rsidP="008E3E74">
      <w:pPr>
        <w:pStyle w:val="bullets-one"/>
      </w:pPr>
      <w:r w:rsidRPr="00C7345F">
        <w:t>Braille</w:t>
      </w:r>
    </w:p>
    <w:p w14:paraId="1A1BDD8E" w14:textId="77777777" w:rsidR="008E3E74" w:rsidRPr="00C7345F" w:rsidRDefault="008E3E74" w:rsidP="008E3E74">
      <w:pPr>
        <w:pStyle w:val="bullets-one"/>
      </w:pPr>
      <w:r w:rsidRPr="00C7345F">
        <w:t>Breaks</w:t>
      </w:r>
    </w:p>
    <w:p w14:paraId="3A0F548C" w14:textId="77777777" w:rsidR="008E3E74" w:rsidRPr="00C7345F" w:rsidRDefault="008E3E74" w:rsidP="008E3E74">
      <w:pPr>
        <w:pStyle w:val="bullets-one"/>
      </w:pPr>
      <w:r w:rsidRPr="00C7345F">
        <w:t>Large print</w:t>
      </w:r>
    </w:p>
    <w:p w14:paraId="792B4F08" w14:textId="77777777" w:rsidR="008E3E74" w:rsidRPr="00C7345F" w:rsidRDefault="008E3E74" w:rsidP="008E3E74">
      <w:pPr>
        <w:pStyle w:val="bullets-one"/>
      </w:pPr>
      <w:r w:rsidRPr="00C7345F">
        <w:t>Scribe (Writing)</w:t>
      </w:r>
    </w:p>
    <w:p w14:paraId="58E630C7" w14:textId="0AE118A0" w:rsidR="004C0916" w:rsidRPr="00C7345F" w:rsidRDefault="004C0916" w:rsidP="004C0916">
      <w:pPr>
        <w:keepNext/>
        <w:keepLines/>
      </w:pPr>
      <w:r w:rsidRPr="00C7345F">
        <w:t xml:space="preserve">The following non-embedded accommodations were available to students taking the </w:t>
      </w:r>
      <w:r w:rsidR="00380505" w:rsidRPr="00C7345F">
        <w:t>PPT</w:t>
      </w:r>
      <w:r w:rsidR="00E41F9E" w:rsidRPr="00C7345F">
        <w:t xml:space="preserve"> emergency form</w:t>
      </w:r>
      <w:r w:rsidRPr="00C7345F">
        <w:t>:</w:t>
      </w:r>
    </w:p>
    <w:p w14:paraId="11EA23B4" w14:textId="77777777" w:rsidR="004C0916" w:rsidRPr="00C7345F" w:rsidRDefault="004C0916" w:rsidP="00511E64">
      <w:pPr>
        <w:pStyle w:val="bullets-one"/>
      </w:pPr>
      <w:r w:rsidRPr="00C7345F">
        <w:t>Alternate response options</w:t>
      </w:r>
    </w:p>
    <w:p w14:paraId="5E6868F6" w14:textId="77777777" w:rsidR="004C0916" w:rsidRPr="00C7345F" w:rsidRDefault="004C0916" w:rsidP="00511E64">
      <w:pPr>
        <w:pStyle w:val="bullets-one"/>
      </w:pPr>
      <w:r w:rsidRPr="00C7345F">
        <w:t>American Sign Language or Manually Coded English</w:t>
      </w:r>
    </w:p>
    <w:p w14:paraId="668F8486" w14:textId="77777777" w:rsidR="004C0916" w:rsidRPr="00C7345F" w:rsidRDefault="004C0916" w:rsidP="00511E64">
      <w:pPr>
        <w:pStyle w:val="bullets-one"/>
      </w:pPr>
      <w:r w:rsidRPr="00C7345F">
        <w:t>Audio transcript (includes braille transcript)</w:t>
      </w:r>
    </w:p>
    <w:p w14:paraId="2ADBFCBF" w14:textId="77777777" w:rsidR="004C0916" w:rsidRPr="00C7345F" w:rsidRDefault="004C0916" w:rsidP="00511E64">
      <w:pPr>
        <w:pStyle w:val="bullets-one"/>
      </w:pPr>
      <w:r w:rsidRPr="00C7345F">
        <w:t>Braille</w:t>
      </w:r>
    </w:p>
    <w:p w14:paraId="547BECB9" w14:textId="77777777" w:rsidR="004C0916" w:rsidRPr="00C7345F" w:rsidRDefault="004C0916" w:rsidP="00511E64">
      <w:pPr>
        <w:pStyle w:val="bullets-one"/>
      </w:pPr>
      <w:r w:rsidRPr="00C7345F">
        <w:t>Breaks</w:t>
      </w:r>
    </w:p>
    <w:p w14:paraId="31355E08" w14:textId="77777777" w:rsidR="004C0916" w:rsidRPr="00C7345F" w:rsidRDefault="004C0916" w:rsidP="00511E64">
      <w:pPr>
        <w:pStyle w:val="bullets-one"/>
      </w:pPr>
      <w:r w:rsidRPr="00C7345F">
        <w:t>Large print</w:t>
      </w:r>
    </w:p>
    <w:p w14:paraId="6765372A" w14:textId="77777777" w:rsidR="004C0916" w:rsidRPr="00C7345F" w:rsidRDefault="004C0916" w:rsidP="00511E64">
      <w:pPr>
        <w:pStyle w:val="bullets-one"/>
      </w:pPr>
      <w:r w:rsidRPr="00C7345F">
        <w:t>Scribe</w:t>
      </w:r>
    </w:p>
    <w:p w14:paraId="3102336E" w14:textId="77777777" w:rsidR="004C0916" w:rsidRPr="00C7345F" w:rsidRDefault="004C0916" w:rsidP="00511E64">
      <w:pPr>
        <w:pStyle w:val="bullets-one"/>
      </w:pPr>
      <w:r w:rsidRPr="00C7345F">
        <w:t>Word processor (Writing domain) (grades three through twelve)</w:t>
      </w:r>
    </w:p>
    <w:p w14:paraId="22BABE2B" w14:textId="77777777" w:rsidR="008E3E74" w:rsidRPr="00C7345F" w:rsidRDefault="008E3E74" w:rsidP="002B4BB7">
      <w:pPr>
        <w:pStyle w:val="Heading5"/>
      </w:pPr>
      <w:bookmarkStart w:id="249" w:name="_Toc94016458"/>
      <w:bookmarkStart w:id="250" w:name="_Toc94090761"/>
      <w:bookmarkStart w:id="251" w:name="_Toc94091587"/>
      <w:bookmarkEnd w:id="249"/>
      <w:bookmarkEnd w:id="250"/>
      <w:bookmarkEnd w:id="251"/>
      <w:r w:rsidRPr="00C7345F">
        <w:t>Unlisted Resources</w:t>
      </w:r>
    </w:p>
    <w:p w14:paraId="20C9E5E4" w14:textId="76246754" w:rsidR="009E7C20" w:rsidRPr="00C7345F" w:rsidRDefault="008E3E74" w:rsidP="008E3E74">
      <w:bookmarkStart w:id="252" w:name="_Hlk90040916"/>
      <w:r w:rsidRPr="00C7345F">
        <w:t xml:space="preserve">An unlisted resource is </w:t>
      </w:r>
      <w:r w:rsidRPr="00C7345F">
        <w:rPr>
          <w:bCs/>
        </w:rPr>
        <w:t xml:space="preserve">an instructional </w:t>
      </w:r>
      <w:r w:rsidRPr="00C7345F">
        <w:t>resource</w:t>
      </w:r>
      <w:r w:rsidRPr="00C7345F">
        <w:rPr>
          <w:bCs/>
        </w:rPr>
        <w:t xml:space="preserve"> that a student regularly uses in daily instruction, assessment, or both, that has not been previously identified as a universal tool, </w:t>
      </w:r>
      <w:bookmarkStart w:id="253" w:name="_Hlk96680274"/>
      <w:r w:rsidRPr="00C7345F">
        <w:rPr>
          <w:bCs/>
        </w:rPr>
        <w:t>designated support, or accommodation.</w:t>
      </w:r>
      <w:r w:rsidRPr="00C7345F">
        <w:t xml:space="preserve"> The Accessibility </w:t>
      </w:r>
      <w:r w:rsidRPr="00C7345F">
        <w:rPr>
          <w:iCs/>
        </w:rPr>
        <w:t>Matrix</w:t>
      </w:r>
      <w:r w:rsidRPr="00C7345F">
        <w:t xml:space="preserve"> included an inventory of unlisted resources that were already identified and were preapproved (CDE, 2020). During </w:t>
      </w:r>
      <w:bookmarkEnd w:id="253"/>
      <w:r w:rsidRPr="00C7345F">
        <w:t xml:space="preserve">the </w:t>
      </w:r>
      <w:bookmarkEnd w:id="252"/>
      <w:r w:rsidRPr="00C7345F">
        <w:t xml:space="preserve">2020–2021 Initial ELPAC administration, an LEA ELPAC coordinator or site ELPAC coordinator would use TOMS to submit a request for use of an unlisted resource. A request for an unlisted resource that was not preidentified was sent to the CDE for </w:t>
      </w:r>
      <w:r w:rsidR="009E7C20" w:rsidRPr="00C7345F">
        <w:t>review and adjudication</w:t>
      </w:r>
      <w:r w:rsidRPr="00C7345F">
        <w:t>.</w:t>
      </w:r>
    </w:p>
    <w:p w14:paraId="0AB119C1" w14:textId="77777777" w:rsidR="009E7C20" w:rsidRPr="00C7345F" w:rsidRDefault="009E7C20" w:rsidP="009E7C20">
      <w:r w:rsidRPr="00C7345F">
        <w:rPr>
          <w:rFonts w:ascii="Helvetica" w:hAnsi="Helvetica" w:cs="Helvetica"/>
        </w:rPr>
        <w:t>Unlisted</w:t>
      </w:r>
      <w:r w:rsidRPr="00C7345F">
        <w:t xml:space="preserve"> </w:t>
      </w:r>
      <w:r w:rsidRPr="00C7345F">
        <w:rPr>
          <w:rFonts w:ascii="Helvetica" w:hAnsi="Helvetica" w:cs="Helvetica"/>
        </w:rPr>
        <w:t xml:space="preserve">resources are non-embedded resources that are made available if specified in the eligible student’s IEP or Section 504 plan and only upon approval by the CDE. Unlisted resources that changed the construct of an assessment and were approved were flagged as causing a change in construct. Test results for a student using an unlisted resource that was approved but that changed the construct of what was being measured were given the lowest obtainable scale score for reporting purposes. The student’s scale score would be reported but appear on the SSR with an asterisk and a footnote that an unlisted resource </w:t>
      </w:r>
      <w:r w:rsidRPr="00C7345F">
        <w:rPr>
          <w:rFonts w:ascii="Helvetica" w:hAnsi="Helvetica" w:cs="Helvetica"/>
        </w:rPr>
        <w:lastRenderedPageBreak/>
        <w:t>that changed the construct was used for one or more domains; therefore, the student received the lowest score in that domain.</w:t>
      </w:r>
    </w:p>
    <w:p w14:paraId="301A10B8" w14:textId="6D9CF43A" w:rsidR="008E3E74" w:rsidRPr="00C7345F" w:rsidRDefault="008E3E74" w:rsidP="008E3E74">
      <w:r w:rsidRPr="00C7345F">
        <w:t xml:space="preserve">The CDE preidentified the following non-embedded unlisted resources that change the construct being </w:t>
      </w:r>
      <w:r w:rsidR="00DF155F" w:rsidRPr="00C7345F">
        <w:t>measured</w:t>
      </w:r>
      <w:r w:rsidRPr="00C7345F">
        <w:t>:</w:t>
      </w:r>
    </w:p>
    <w:p w14:paraId="73001E69" w14:textId="77777777" w:rsidR="008E3E74" w:rsidRPr="00C7345F" w:rsidRDefault="008E3E74" w:rsidP="008E3E74">
      <w:pPr>
        <w:pStyle w:val="bullets-one"/>
      </w:pPr>
      <w:r w:rsidRPr="00C7345F">
        <w:t>Bilingual dictionary</w:t>
      </w:r>
    </w:p>
    <w:p w14:paraId="669B8B7E" w14:textId="77777777" w:rsidR="008E3E74" w:rsidRPr="00C7345F" w:rsidRDefault="008E3E74" w:rsidP="008E3E74">
      <w:pPr>
        <w:pStyle w:val="bullets-one"/>
      </w:pPr>
      <w:r w:rsidRPr="00C7345F">
        <w:t>English dictionary</w:t>
      </w:r>
    </w:p>
    <w:p w14:paraId="78434998" w14:textId="77777777" w:rsidR="008E3E74" w:rsidRPr="00C7345F" w:rsidRDefault="008E3E74" w:rsidP="008E3E74">
      <w:pPr>
        <w:pStyle w:val="bullets-one"/>
      </w:pPr>
      <w:r w:rsidRPr="00C7345F">
        <w:t>Signed exact English</w:t>
      </w:r>
    </w:p>
    <w:p w14:paraId="486B50D7" w14:textId="77777777" w:rsidR="008E3E74" w:rsidRPr="00C7345F" w:rsidRDefault="008E3E74" w:rsidP="008E3E74">
      <w:pPr>
        <w:pStyle w:val="bullets-one"/>
      </w:pPr>
      <w:r w:rsidRPr="00C7345F">
        <w:t>Thesaurus</w:t>
      </w:r>
    </w:p>
    <w:p w14:paraId="5809356D" w14:textId="77777777" w:rsidR="008E3E74" w:rsidRPr="00C7345F" w:rsidRDefault="008E3E74" w:rsidP="008E3E74">
      <w:pPr>
        <w:pStyle w:val="bullets-one"/>
      </w:pPr>
      <w:r w:rsidRPr="00C7345F">
        <w:t>Translated word lists</w:t>
      </w:r>
    </w:p>
    <w:p w14:paraId="745370F5" w14:textId="77777777" w:rsidR="008E3E74" w:rsidRPr="00C7345F" w:rsidRDefault="008E3E74" w:rsidP="008E3E74">
      <w:pPr>
        <w:pStyle w:val="bullets-one"/>
      </w:pPr>
      <w:r w:rsidRPr="00C7345F">
        <w:t>Translations</w:t>
      </w:r>
    </w:p>
    <w:p w14:paraId="40216974" w14:textId="272829F8" w:rsidR="008E3E74" w:rsidRPr="00C7345F" w:rsidRDefault="008E3E74" w:rsidP="008E3E74">
      <w:r w:rsidRPr="00C7345F">
        <w:t xml:space="preserve">The LEA ELPAC coordinator or site ELPAC coordinator was required to submit a request for the use of an unlisted resource to the CDE a minimum of 10 business days before the student’s first day of testing. </w:t>
      </w:r>
      <w:r w:rsidRPr="00C7345F">
        <w:rPr>
          <w:rFonts w:cs="Arial"/>
        </w:rPr>
        <w:t xml:space="preserve">The lowest obtainable scale scores were reported for the affected domain when administrations included unlisted resources that changed the construct </w:t>
      </w:r>
      <w:r w:rsidRPr="00C7345F" w:rsidDel="00356AD0">
        <w:rPr>
          <w:rFonts w:cs="Arial"/>
        </w:rPr>
        <w:t>of that assessment</w:t>
      </w:r>
      <w:r w:rsidRPr="00C7345F">
        <w:rPr>
          <w:rFonts w:cs="Arial"/>
        </w:rPr>
        <w:t>.</w:t>
      </w:r>
    </w:p>
    <w:p w14:paraId="74CFED4A" w14:textId="6361D215" w:rsidR="004C0916" w:rsidRPr="00C7345F" w:rsidRDefault="004C0916" w:rsidP="0067565C">
      <w:pPr>
        <w:pStyle w:val="Heading4"/>
      </w:pPr>
      <w:bookmarkStart w:id="254" w:name="_Toc105063401"/>
      <w:r w:rsidRPr="00C7345F">
        <w:t>Selection</w:t>
      </w:r>
      <w:bookmarkEnd w:id="254"/>
    </w:p>
    <w:p w14:paraId="68D6D73A" w14:textId="77777777" w:rsidR="001420EF" w:rsidRPr="00C7345F" w:rsidRDefault="001420EF" w:rsidP="001420EF">
      <w:pPr>
        <w:pStyle w:val="Heading5"/>
      </w:pPr>
      <w:r w:rsidRPr="00C7345F">
        <w:t>Resources</w:t>
      </w:r>
    </w:p>
    <w:p w14:paraId="6CF935C0" w14:textId="7D6BE285" w:rsidR="004C0916" w:rsidRPr="00C7345F" w:rsidRDefault="004C0916" w:rsidP="0054497B">
      <w:r w:rsidRPr="00C7345F">
        <w:t xml:space="preserve">The full list of the universal tools, designated supports, and accommodations </w:t>
      </w:r>
      <w:bookmarkStart w:id="255" w:name="_Hlk96680282"/>
      <w:r w:rsidR="00935958" w:rsidRPr="00C7345F">
        <w:t>used</w:t>
      </w:r>
      <w:r w:rsidRPr="00C7345F">
        <w:t xml:space="preserve"> in ELPAC </w:t>
      </w:r>
      <w:r w:rsidR="00022922" w:rsidRPr="00C7345F">
        <w:t>computer-based</w:t>
      </w:r>
      <w:r w:rsidRPr="00C7345F">
        <w:t xml:space="preserve"> and </w:t>
      </w:r>
      <w:r w:rsidR="00BF03D6" w:rsidRPr="00C7345F">
        <w:t>paper–pencil</w:t>
      </w:r>
      <w:r w:rsidRPr="00C7345F">
        <w:t xml:space="preserve"> assessments are documented in the </w:t>
      </w:r>
      <w:r w:rsidR="008105F1" w:rsidRPr="00C7345F">
        <w:t>Accessibility Matrix</w:t>
      </w:r>
      <w:r w:rsidRPr="00C7345F">
        <w:t xml:space="preserve"> (CDE, 2020).</w:t>
      </w:r>
      <w:r w:rsidR="0054497B" w:rsidRPr="00C7345F">
        <w:t xml:space="preserve"> Most embedded and non-embedded universal tools, </w:t>
      </w:r>
      <w:bookmarkEnd w:id="255"/>
      <w:r w:rsidR="0054497B" w:rsidRPr="00C7345F">
        <w:t xml:space="preserve">designated supports, and accommodations listed in parts 1, 2, and 3 of the </w:t>
      </w:r>
      <w:r w:rsidR="0054497B" w:rsidRPr="00C7345F">
        <w:rPr>
          <w:iCs/>
        </w:rPr>
        <w:t>Accessibility Matrix</w:t>
      </w:r>
      <w:r w:rsidR="0054497B" w:rsidRPr="00C7345F">
        <w:t xml:space="preserve"> were available for the </w:t>
      </w:r>
      <w:r w:rsidR="00BD3A5E" w:rsidRPr="00C7345F">
        <w:t>Initial</w:t>
      </w:r>
      <w:r w:rsidR="0054497B" w:rsidRPr="00C7345F">
        <w:t xml:space="preserve"> ELPAC through the </w:t>
      </w:r>
      <w:r w:rsidR="00FF43C4" w:rsidRPr="00C7345F">
        <w:t xml:space="preserve">computer-based </w:t>
      </w:r>
      <w:r w:rsidR="0054497B" w:rsidRPr="00C7345F">
        <w:t xml:space="preserve">testing interface or, in the case of non-embedded resources, from the school or LEA. Part 5 of the </w:t>
      </w:r>
      <w:r w:rsidR="0054497B" w:rsidRPr="00C7345F">
        <w:rPr>
          <w:iCs/>
        </w:rPr>
        <w:t>Accessibility Matrix</w:t>
      </w:r>
      <w:r w:rsidR="0054497B" w:rsidRPr="00C7345F">
        <w:t xml:space="preserve"> included approved unlisted resources. </w:t>
      </w:r>
      <w:r w:rsidRPr="00C7345F">
        <w:t xml:space="preserve">School-level personnel, IEP teams, and Section 504 teams used the </w:t>
      </w:r>
      <w:r w:rsidR="008105F1" w:rsidRPr="00C7345F">
        <w:t>Accessibility Matrix</w:t>
      </w:r>
      <w:r w:rsidRPr="00C7345F" w:rsidDel="00B40200">
        <w:t xml:space="preserve"> </w:t>
      </w:r>
      <w:r w:rsidRPr="00C7345F">
        <w:t>when deciding how best to support the student’s test-taking experience.</w:t>
      </w:r>
    </w:p>
    <w:p w14:paraId="5DBCC46B" w14:textId="72336D12" w:rsidR="00AC38C6" w:rsidRPr="00C7345F" w:rsidRDefault="00AC38C6" w:rsidP="00AC38C6">
      <w:pPr>
        <w:pStyle w:val="Heading5"/>
      </w:pPr>
      <w:r w:rsidRPr="00C7345F">
        <w:t>Training for Proper</w:t>
      </w:r>
      <w:r w:rsidR="006108AA" w:rsidRPr="00C7345F">
        <w:t xml:space="preserve"> Identification and</w:t>
      </w:r>
      <w:r w:rsidRPr="00C7345F">
        <w:t xml:space="preserve"> Assignment of Designated Supports and Accommodations</w:t>
      </w:r>
    </w:p>
    <w:p w14:paraId="2DC81690" w14:textId="3EA5C1E5" w:rsidR="00AC38C6" w:rsidRPr="00C7345F" w:rsidRDefault="00AC38C6" w:rsidP="00AC38C6">
      <w:r w:rsidRPr="00C7345F">
        <w:t xml:space="preserve">ETS produced short demonstration videos for every embedded accessibility resource that demonstrated how to use the resource for educators, students, and parents/guardians. The videos were available in both English and Spanish on the Accessibility Resources Demonstration Videos web page on the </w:t>
      </w:r>
      <w:r w:rsidR="00BF03D6" w:rsidRPr="00C7345F">
        <w:t>ELPAC</w:t>
      </w:r>
      <w:r w:rsidRPr="00C7345F">
        <w:t xml:space="preserve"> website. </w:t>
      </w:r>
      <w:r w:rsidRPr="00C7345F" w:rsidDel="0050115D">
        <w:t xml:space="preserve">In addition, </w:t>
      </w:r>
      <w:r w:rsidRPr="00C7345F">
        <w:t>ETS also developed a video with LEA staff to help California educators learn more about the importance of implementing ELPAC accessibility resources and best practices used by educators in the field. The “Importance of Implementing CAASPP and ELPAC Accessibility Resources: Voices from Educators” video was available on the Accessibility Resources web page on the ELPAC website.</w:t>
      </w:r>
    </w:p>
    <w:p w14:paraId="7016560C" w14:textId="77777777" w:rsidR="00AC38C6" w:rsidRPr="00C7345F" w:rsidRDefault="00AC38C6" w:rsidP="00AC38C6">
      <w:bookmarkStart w:id="256" w:name="_Hlk91764857"/>
      <w:r w:rsidRPr="00C7345F">
        <w:t>Accessibility resource videos were also linked within the Individual Student Assessment Accessibility Profile (ISAAP) Tool, increasing access to the demonstration videos. Educators using the ISAAP Tool to determine the student’s needs could view the corresponding demonstration video without having to navigate away from the tool.</w:t>
      </w:r>
    </w:p>
    <w:bookmarkEnd w:id="256"/>
    <w:p w14:paraId="23EFEBFE" w14:textId="77777777" w:rsidR="00AC38C6" w:rsidRPr="00C7345F" w:rsidRDefault="00AC38C6" w:rsidP="00AC38C6">
      <w:r w:rsidRPr="00C7345F">
        <w:t>A video on how to use the ISAAP Tool was also available to support educators in the process of creating an individual student profile and matching accessibility resources to student needs to ensure a fair and valid testing experience for all students.</w:t>
      </w:r>
    </w:p>
    <w:p w14:paraId="463D3CD3" w14:textId="0265C438" w:rsidR="00AC38C6" w:rsidRPr="00C7345F" w:rsidRDefault="00AC38C6" w:rsidP="00AC38C6">
      <w:bookmarkStart w:id="257" w:name="_Hlk91764910"/>
      <w:r w:rsidRPr="00C7345F">
        <w:lastRenderedPageBreak/>
        <w:t xml:space="preserve">For the 2020–2021 </w:t>
      </w:r>
      <w:r w:rsidR="00057ED8" w:rsidRPr="00C7345F">
        <w:t>Initial</w:t>
      </w:r>
      <w:r w:rsidRPr="00C7345F">
        <w:t xml:space="preserve"> ELPAC administration, ETS introduced a new virtual </w:t>
      </w:r>
      <w:bookmarkStart w:id="258" w:name="_Hlk90447122"/>
      <w:r w:rsidRPr="00C7345F">
        <w:t>training series, “Matching Accessibility Resources to Students’ Needs.”</w:t>
      </w:r>
      <w:bookmarkEnd w:id="258"/>
      <w:r w:rsidRPr="00C7345F">
        <w:t xml:space="preserve"> This training focused on providing participants with an understanding of the importance of accessibility resources, the categories of accessibility resources, and the process for matching students with appropriate accessibility resources for daily instruction and on assessments. The virtual training was originally intended as a one-time event but, because of overwhelming interest, the training was offered on four additional dates. The training was recorded and archived. LEA coordinators, site coordinators, and test examiners were notified via email when the recorded training was available, further extending its reach.</w:t>
      </w:r>
    </w:p>
    <w:p w14:paraId="3653446B" w14:textId="77777777" w:rsidR="00AC38C6" w:rsidRPr="00C7345F" w:rsidRDefault="00AC38C6" w:rsidP="00AC38C6">
      <w:r w:rsidRPr="00C7345F">
        <w:t xml:space="preserve">At the California Assessment Conference, SCOE offered three sessions on accessibility. </w:t>
      </w:r>
      <w:bookmarkStart w:id="259" w:name="_Hlk90447824"/>
      <w:r w:rsidRPr="00C7345F">
        <w:t>A “Plenary Accessibility 101” session</w:t>
      </w:r>
      <w:bookmarkEnd w:id="259"/>
      <w:r w:rsidRPr="00C7345F">
        <w:t xml:space="preserve"> was available as a prerecorded session for all conference attendees and was intended to build a shared understanding of basic accessibility-related terms and considerations. The </w:t>
      </w:r>
      <w:bookmarkStart w:id="260" w:name="_Hlk90447840"/>
      <w:r w:rsidRPr="00C7345F">
        <w:t>“Digging Deeper into Accessibility” breakout session</w:t>
      </w:r>
      <w:bookmarkEnd w:id="260"/>
      <w:r w:rsidRPr="00C7345F">
        <w:t xml:space="preserve"> focused on developing an equitable and systematic process for matching students with appropriate accessibility resources. “Universal Design for Learning and Accessibility Resources: A Pathway to Success for All Students” was another breakout session focused on providing an opportunity to practice appropriately matching student needs to the various accessibility resources.</w:t>
      </w:r>
      <w:bookmarkEnd w:id="257"/>
    </w:p>
    <w:p w14:paraId="33748793" w14:textId="69FF1B9B" w:rsidR="00AC38C6" w:rsidRPr="00C7345F" w:rsidRDefault="00AC38C6" w:rsidP="00AC38C6">
      <w:pPr>
        <w:pStyle w:val="Heading4"/>
      </w:pPr>
      <w:bookmarkStart w:id="261" w:name="_Toc93648763"/>
      <w:bookmarkStart w:id="262" w:name="_Toc105063402"/>
      <w:r w:rsidRPr="00C7345F">
        <w:t>Identification</w:t>
      </w:r>
      <w:bookmarkEnd w:id="261"/>
      <w:bookmarkEnd w:id="262"/>
    </w:p>
    <w:p w14:paraId="1881EFEA" w14:textId="5B40F98B" w:rsidR="00AC38C6" w:rsidRPr="00C7345F" w:rsidRDefault="00AC38C6" w:rsidP="00AC38C6">
      <w:r w:rsidRPr="00C7345F">
        <w:t xml:space="preserve">Designated supports and accommodations were assigned to individual students on the basis of identified student need. Such assignments were implemented in TOMS by the LEA ELPAC coordinator or site ELPAC coordinator, either through individual assignment through the student’s profile in TOMS or in a batch upload for multiple students. For a batch upload, settings were uploaded into TOMS using a spreadsheet with data that had either been entered into a template downloaded from TOMS; or created by selecting and entering information into the web-based ISAAP Tool. </w:t>
      </w:r>
      <w:bookmarkStart w:id="263" w:name="_Hlk91685299"/>
      <w:r w:rsidRPr="00C7345F">
        <w:rPr>
          <w:rStyle w:val="Emphasis"/>
          <w:i w:val="0"/>
          <w:iCs/>
        </w:rPr>
        <w:t xml:space="preserve">The ISAAP Tool could be used by LEAs in </w:t>
      </w:r>
      <w:bookmarkStart w:id="264" w:name="_Hlk96680296"/>
      <w:r w:rsidRPr="00C7345F">
        <w:rPr>
          <w:rStyle w:val="Emphasis"/>
          <w:i w:val="0"/>
          <w:iCs/>
        </w:rPr>
        <w:t xml:space="preserve">conjunction with the </w:t>
      </w:r>
      <w:r w:rsidRPr="00C7345F">
        <w:rPr>
          <w:rStyle w:val="Emphasis"/>
        </w:rPr>
        <w:t>2020–2021 CAASPP and ELPAC Accessibility Guide for Online Testing</w:t>
      </w:r>
      <w:r w:rsidRPr="00C7345F">
        <w:rPr>
          <w:rStyle w:val="Emphasis"/>
          <w:iCs/>
        </w:rPr>
        <w:t xml:space="preserve"> </w:t>
      </w:r>
      <w:r w:rsidRPr="00C7345F">
        <w:rPr>
          <w:rStyle w:val="Emphasis"/>
          <w:i w:val="0"/>
          <w:iCs/>
        </w:rPr>
        <w:t xml:space="preserve">(CDE, 2021a), </w:t>
      </w:r>
      <w:r w:rsidRPr="00C7345F">
        <w:t xml:space="preserve">as well as with state regulations and policies (such as the Accessibility </w:t>
      </w:r>
      <w:bookmarkEnd w:id="264"/>
      <w:r w:rsidRPr="00C7345F">
        <w:t>Matrix) related to assessment accessibility</w:t>
      </w:r>
      <w:r w:rsidRPr="00C7345F">
        <w:rPr>
          <w:i/>
        </w:rPr>
        <w:t>.</w:t>
      </w:r>
      <w:bookmarkEnd w:id="263"/>
    </w:p>
    <w:p w14:paraId="4BDDB1DC" w14:textId="77777777" w:rsidR="00AC38C6" w:rsidRPr="00C7345F" w:rsidRDefault="00AC38C6" w:rsidP="00AC38C6">
      <w:pPr>
        <w:pStyle w:val="Heading4"/>
      </w:pPr>
      <w:bookmarkStart w:id="265" w:name="_Toc93648764"/>
      <w:bookmarkStart w:id="266" w:name="_Toc105063403"/>
      <w:r w:rsidRPr="00C7345F">
        <w:t>Assignment</w:t>
      </w:r>
      <w:bookmarkEnd w:id="265"/>
      <w:bookmarkEnd w:id="266"/>
    </w:p>
    <w:p w14:paraId="12FD1433" w14:textId="77777777" w:rsidR="00AC38C6" w:rsidRPr="00C7345F" w:rsidRDefault="00AC38C6" w:rsidP="00AC38C6">
      <w:pPr>
        <w:keepLines/>
      </w:pPr>
      <w:r w:rsidRPr="00C7345F">
        <w:t>Once the student’s IEP or Section 504 plan team decided which accessibility resource(s) the student should use, LEA ELPAC coordinators and site ELPAC coordinators used TOMS to assign designated supports and accommodations to students prior to the start of a test session.</w:t>
      </w:r>
    </w:p>
    <w:p w14:paraId="11FCA2C0" w14:textId="77777777" w:rsidR="00AC38C6" w:rsidRPr="00C7345F" w:rsidRDefault="00AC38C6" w:rsidP="00AC38C6">
      <w:pPr>
        <w:keepNext/>
        <w:keepLines/>
      </w:pPr>
      <w:r w:rsidRPr="00C7345F">
        <w:t>There were three ways the student’s accessibility resource(s) could be assigned:</w:t>
      </w:r>
    </w:p>
    <w:p w14:paraId="23FC5866" w14:textId="77777777" w:rsidR="00AC38C6" w:rsidRPr="00C7345F" w:rsidRDefault="00AC38C6" w:rsidP="00580FA1">
      <w:pPr>
        <w:pStyle w:val="Numbered"/>
        <w:keepNext/>
        <w:numPr>
          <w:ilvl w:val="0"/>
          <w:numId w:val="23"/>
        </w:numPr>
        <w:spacing w:before="10"/>
        <w:ind w:left="864" w:hanging="288"/>
      </w:pPr>
      <w:r w:rsidRPr="00C7345F">
        <w:t xml:space="preserve">Using the </w:t>
      </w:r>
      <w:r w:rsidRPr="00C7345F">
        <w:rPr>
          <w:rFonts w:eastAsia="Arial"/>
        </w:rPr>
        <w:t>ISAAP</w:t>
      </w:r>
      <w:r w:rsidRPr="00C7345F">
        <w:t xml:space="preserve"> Tool to identify the accessibility resource(s) and then uploading the spreadsheet it creates into TOMS</w:t>
      </w:r>
    </w:p>
    <w:p w14:paraId="22D800D2" w14:textId="77777777" w:rsidR="00AC38C6" w:rsidRPr="00C7345F" w:rsidRDefault="00AC38C6" w:rsidP="00580FA1">
      <w:pPr>
        <w:pStyle w:val="Numbered"/>
        <w:numPr>
          <w:ilvl w:val="0"/>
          <w:numId w:val="23"/>
        </w:numPr>
        <w:spacing w:before="10"/>
        <w:ind w:left="864" w:hanging="288"/>
        <w:rPr>
          <w:rFonts w:eastAsia="Arial"/>
          <w:color w:val="000000" w:themeColor="text1"/>
        </w:rPr>
      </w:pPr>
      <w:r w:rsidRPr="00C7345F">
        <w:t>Using the Online Student Test Settings template to enter students’ assignments and then uploading the spreadsheet into TOMS</w:t>
      </w:r>
    </w:p>
    <w:p w14:paraId="53A441DE" w14:textId="77777777" w:rsidR="00AC38C6" w:rsidRPr="00C7345F" w:rsidRDefault="00AC38C6" w:rsidP="00580FA1">
      <w:pPr>
        <w:pStyle w:val="Numbered"/>
        <w:numPr>
          <w:ilvl w:val="0"/>
          <w:numId w:val="23"/>
        </w:numPr>
        <w:spacing w:before="10"/>
        <w:ind w:left="864" w:hanging="288"/>
        <w:rPr>
          <w:rFonts w:eastAsia="Arial"/>
          <w:color w:val="000000" w:themeColor="text1"/>
        </w:rPr>
      </w:pPr>
      <w:r w:rsidRPr="00C7345F">
        <w:t>Entering assignments for each student individually in TOMS</w:t>
      </w:r>
    </w:p>
    <w:p w14:paraId="0EF7C993" w14:textId="182D3A4E" w:rsidR="00AC38C6" w:rsidRPr="00C7345F" w:rsidRDefault="00AC38C6" w:rsidP="0054497B">
      <w:r w:rsidRPr="00C7345F">
        <w:rPr>
          <w:bCs/>
        </w:rPr>
        <w:t xml:space="preserve">If a student’s IEP or Section 504 plan team identified and designated a resource not identified in </w:t>
      </w:r>
      <w:r w:rsidRPr="00C7345F">
        <w:t>the CDE Accessibility Matrix</w:t>
      </w:r>
      <w:r w:rsidRPr="00C7345F">
        <w:rPr>
          <w:bCs/>
        </w:rPr>
        <w:t xml:space="preserve">, the LEA ELPAC coordinator or site ELPAC coordinator needed to submit a request for an unlisted resource to be approved by the CDE. </w:t>
      </w:r>
      <w:r w:rsidRPr="00C7345F">
        <w:rPr>
          <w:bCs/>
        </w:rPr>
        <w:lastRenderedPageBreak/>
        <w:t>The CDE then determined whether the requested unlisted</w:t>
      </w:r>
      <w:r w:rsidRPr="00C7345F">
        <w:t xml:space="preserve"> resource changed the construct being measured </w:t>
      </w:r>
      <w:r w:rsidR="00FF2ECA" w:rsidRPr="00C7345F">
        <w:t>before the student started</w:t>
      </w:r>
      <w:r w:rsidRPr="00C7345F">
        <w:t xml:space="preserve"> testing.</w:t>
      </w:r>
    </w:p>
    <w:p w14:paraId="2F8FF652" w14:textId="722ABC1F" w:rsidR="004C0916" w:rsidRPr="00C7345F" w:rsidRDefault="004C0916" w:rsidP="0067565C">
      <w:pPr>
        <w:pStyle w:val="Heading4"/>
      </w:pPr>
      <w:bookmarkStart w:id="267" w:name="_Toc105063404"/>
      <w:r w:rsidRPr="00C7345F">
        <w:t>Delivery</w:t>
      </w:r>
      <w:bookmarkEnd w:id="267"/>
    </w:p>
    <w:p w14:paraId="40E96D19" w14:textId="0205683B" w:rsidR="004C0916" w:rsidRPr="00C7345F" w:rsidRDefault="004C0916" w:rsidP="004C0916">
      <w:r w:rsidRPr="00C7345F">
        <w:t xml:space="preserve">Universal tools, designated supports, and accommodations can be delivered as either embedded or non-embedded resources. Embedded resources are digitally delivered features or settings available as part of the technology platform for </w:t>
      </w:r>
      <w:r w:rsidR="00860F08" w:rsidRPr="00C7345F">
        <w:t>computer-based</w:t>
      </w:r>
      <w:r w:rsidRPr="00C7345F">
        <w:t xml:space="preserve"> ELPAC testing. Examples of embedded resources include the braille language resource, color contrast, and closed</w:t>
      </w:r>
      <w:r w:rsidR="00A21EAC" w:rsidRPr="00C7345F">
        <w:t>-</w:t>
      </w:r>
      <w:r w:rsidRPr="00C7345F">
        <w:t>captioning.</w:t>
      </w:r>
    </w:p>
    <w:p w14:paraId="560B3298" w14:textId="5316D62E" w:rsidR="004C0916" w:rsidRPr="00C7345F" w:rsidRDefault="004C0916" w:rsidP="004C0916">
      <w:r w:rsidRPr="00C7345F">
        <w:t>Non-embedded resources</w:t>
      </w:r>
      <w:r w:rsidR="00860F08" w:rsidRPr="00C7345F">
        <w:t xml:space="preserve"> are available, when provided by the LEA, for both computer-based assessments</w:t>
      </w:r>
      <w:r w:rsidR="00D67E4C" w:rsidRPr="00C7345F">
        <w:t xml:space="preserve"> and PPTs</w:t>
      </w:r>
      <w:r w:rsidR="00860F08" w:rsidRPr="00C7345F">
        <w:t>. These resources</w:t>
      </w:r>
      <w:r w:rsidRPr="00C7345F">
        <w:t xml:space="preserve"> are not part of the technology platform for </w:t>
      </w:r>
      <w:r w:rsidR="00860F08" w:rsidRPr="00C7345F">
        <w:t>computer-based</w:t>
      </w:r>
      <w:r w:rsidRPr="00C7345F">
        <w:t xml:space="preserve"> ELPAC testing. Examples of non-embedded resources include magnification, noise buffers, and the use of a scribe.</w:t>
      </w:r>
    </w:p>
    <w:p w14:paraId="02000362" w14:textId="6E9704C9" w:rsidR="00860F08" w:rsidRPr="00C7345F" w:rsidRDefault="00860F08" w:rsidP="00860F08">
      <w:r w:rsidRPr="00C7345F">
        <w:t xml:space="preserve">Refer to subsection </w:t>
      </w:r>
      <w:hyperlink w:anchor="_Accessibility_Resource_Categories" w:history="1">
        <w:r w:rsidRPr="00C7345F">
          <w:rPr>
            <w:rStyle w:val="Hyperlink"/>
            <w:i/>
            <w:iCs/>
          </w:rPr>
          <w:t>3.4.2 Accessibility Resource Categories</w:t>
        </w:r>
      </w:hyperlink>
      <w:r w:rsidRPr="00C7345F">
        <w:t xml:space="preserve"> for a detailed description of the accessibility resources available to students taking the Initial ELPAC.</w:t>
      </w:r>
    </w:p>
    <w:p w14:paraId="06A0DB3F" w14:textId="06C3AFDF" w:rsidR="004C0916" w:rsidRPr="00C7345F" w:rsidRDefault="004C0916" w:rsidP="0067565C">
      <w:pPr>
        <w:pStyle w:val="Heading4"/>
      </w:pPr>
      <w:bookmarkStart w:id="268" w:name="_Toc95464882"/>
      <w:bookmarkStart w:id="269" w:name="_Toc95485359"/>
      <w:bookmarkStart w:id="270" w:name="_Toc95486232"/>
      <w:bookmarkStart w:id="271" w:name="_Toc95487105"/>
      <w:bookmarkStart w:id="272" w:name="_Toc105063405"/>
      <w:bookmarkEnd w:id="268"/>
      <w:bookmarkEnd w:id="269"/>
      <w:bookmarkEnd w:id="270"/>
      <w:bookmarkEnd w:id="271"/>
      <w:r w:rsidRPr="00C7345F">
        <w:t xml:space="preserve">Usage of </w:t>
      </w:r>
      <w:r w:rsidR="00356AD0" w:rsidRPr="00C7345F">
        <w:t>Designated Supports</w:t>
      </w:r>
      <w:r w:rsidRPr="00C7345F">
        <w:t xml:space="preserve"> and Accommodations</w:t>
      </w:r>
      <w:bookmarkEnd w:id="272"/>
    </w:p>
    <w:p w14:paraId="6407B42F" w14:textId="46974084" w:rsidR="004C0916" w:rsidRPr="00C7345F" w:rsidRDefault="004C0916" w:rsidP="004C0916">
      <w:r w:rsidRPr="00C7345F">
        <w:t xml:space="preserve">LEA ELPAC coordinators and site ELPAC coordinators </w:t>
      </w:r>
      <w:r w:rsidR="00367C33" w:rsidRPr="00C7345F">
        <w:t>were</w:t>
      </w:r>
      <w:r w:rsidRPr="00C7345F">
        <w:t xml:space="preserve"> responsible for assigning their students’ test settings in TOMS before testing occur</w:t>
      </w:r>
      <w:r w:rsidR="00FF7203" w:rsidRPr="00C7345F">
        <w:t>r</w:t>
      </w:r>
      <w:r w:rsidR="00367C33" w:rsidRPr="00C7345F">
        <w:t>ed</w:t>
      </w:r>
      <w:r w:rsidRPr="00C7345F">
        <w:t xml:space="preserve"> and providing the necessary resources during testing. If a test setting </w:t>
      </w:r>
      <w:r w:rsidR="00367C33" w:rsidRPr="00C7345F">
        <w:t>wa</w:t>
      </w:r>
      <w:r w:rsidRPr="00C7345F">
        <w:t xml:space="preserve">s not applied before testing, then a STAIRS incident </w:t>
      </w:r>
      <w:r w:rsidR="00367C33" w:rsidRPr="00C7345F">
        <w:t>was to</w:t>
      </w:r>
      <w:r w:rsidRPr="00C7345F">
        <w:t xml:space="preserve"> be submitted to reset the test so the student </w:t>
      </w:r>
      <w:r w:rsidR="00367C33" w:rsidRPr="00C7345F">
        <w:t>could</w:t>
      </w:r>
      <w:r w:rsidRPr="00C7345F">
        <w:t xml:space="preserve"> be retested with the correct accommodation or designated support. If a test setting was accidentally assigned to a student, then a STAIRS incident </w:t>
      </w:r>
      <w:r w:rsidR="00367C33" w:rsidRPr="00C7345F">
        <w:t>was</w:t>
      </w:r>
      <w:r w:rsidRPr="00C7345F">
        <w:t xml:space="preserve"> also </w:t>
      </w:r>
      <w:r w:rsidR="00367C33" w:rsidRPr="00C7345F">
        <w:t xml:space="preserve">to </w:t>
      </w:r>
      <w:r w:rsidRPr="00C7345F">
        <w:t xml:space="preserve">be submitted to reset the test so the student </w:t>
      </w:r>
      <w:r w:rsidR="00367C33" w:rsidRPr="00C7345F">
        <w:t>could</w:t>
      </w:r>
      <w:r w:rsidRPr="00C7345F">
        <w:t xml:space="preserve"> be retested without the accommodation or designated support.</w:t>
      </w:r>
    </w:p>
    <w:p w14:paraId="1698670A" w14:textId="246CDACF" w:rsidR="004C0916" w:rsidRPr="00C7345F" w:rsidRDefault="004C0916" w:rsidP="004C0916">
      <w:r w:rsidRPr="00C7345F">
        <w:t xml:space="preserve">Assignment and usage of test settings </w:t>
      </w:r>
      <w:r w:rsidR="00B15C0E" w:rsidRPr="00C7345F">
        <w:t>were</w:t>
      </w:r>
      <w:r w:rsidRPr="00C7345F">
        <w:t xml:space="preserve"> directed by the LEA or site at which the student was tested. At the end of the administration,</w:t>
      </w:r>
      <w:r w:rsidR="00B15C0E" w:rsidRPr="00C7345F">
        <w:t xml:space="preserve"> Cambium Assessment, Inc. (</w:t>
      </w:r>
      <w:r w:rsidRPr="00C7345F">
        <w:t>CAI</w:t>
      </w:r>
      <w:r w:rsidR="00B15C0E" w:rsidRPr="00C7345F">
        <w:t>)</w:t>
      </w:r>
      <w:r w:rsidRPr="00C7345F">
        <w:t xml:space="preserve"> provided ETS with a file listing which accommodation and designated support resources were used. This was combined with a file from TOMS of assigned test settings. Only specific accommodations and designated supports were tracked. These include the embedded accommodations American Sign Language, audio transcript, and text-to-speech; and the embedded masking and non-embedded print-on-demand designated supports. Assigned designated supports, accommodations, and usage information is provided in </w:t>
      </w:r>
      <w:r w:rsidR="00E9256A" w:rsidRPr="00C7345F">
        <w:rPr>
          <w:rStyle w:val="Cross-Reference"/>
          <w:highlight w:val="yellow"/>
        </w:rPr>
        <w:fldChar w:fldCharType="begin"/>
      </w:r>
      <w:r w:rsidR="00E9256A" w:rsidRPr="00C7345F">
        <w:rPr>
          <w:rStyle w:val="Cross-Reference"/>
        </w:rPr>
        <w:instrText xml:space="preserve"> REF _Ref93915440 \h </w:instrText>
      </w:r>
      <w:r w:rsidR="00E9256A" w:rsidRPr="00C7345F">
        <w:rPr>
          <w:rStyle w:val="Cross-Reference"/>
          <w:highlight w:val="yellow"/>
        </w:rPr>
        <w:instrText xml:space="preserve"> \* MERGEFORMAT </w:instrText>
      </w:r>
      <w:r w:rsidR="00E9256A" w:rsidRPr="00C7345F">
        <w:rPr>
          <w:rStyle w:val="Cross-Reference"/>
          <w:highlight w:val="yellow"/>
        </w:rPr>
      </w:r>
      <w:r w:rsidR="00E9256A" w:rsidRPr="00C7345F">
        <w:rPr>
          <w:rStyle w:val="Cross-Reference"/>
          <w:highlight w:val="yellow"/>
        </w:rPr>
        <w:fldChar w:fldCharType="separate"/>
      </w:r>
      <w:r w:rsidR="00E9256A" w:rsidRPr="00C7345F">
        <w:rPr>
          <w:rStyle w:val="Cross-Reference"/>
        </w:rPr>
        <w:t>table 3.B.1</w:t>
      </w:r>
      <w:r w:rsidR="00E9256A" w:rsidRPr="00C7345F">
        <w:rPr>
          <w:rStyle w:val="Cross-Reference"/>
          <w:highlight w:val="yellow"/>
        </w:rPr>
        <w:fldChar w:fldCharType="end"/>
      </w:r>
      <w:r w:rsidRPr="00C7345F">
        <w:t xml:space="preserve"> of </w:t>
      </w:r>
      <w:hyperlink w:anchor="_Appendix_3.B:_Assigned">
        <w:r w:rsidRPr="00C7345F">
          <w:rPr>
            <w:rStyle w:val="Hyperlink"/>
          </w:rPr>
          <w:t>appendix 3.B</w:t>
        </w:r>
      </w:hyperlink>
      <w:r w:rsidRPr="00C7345F">
        <w:t>.</w:t>
      </w:r>
    </w:p>
    <w:p w14:paraId="6FB596B0" w14:textId="77777777" w:rsidR="004C0916" w:rsidRPr="00C7345F" w:rsidRDefault="004C0916" w:rsidP="004C0916">
      <w:r w:rsidRPr="00C7345F">
        <w:t>Because ETS did not perform any security site visits or audits at LEAs during the 2020–‍2021 test administration, monitoring the testing of students with disabilities was also not performed.</w:t>
      </w:r>
    </w:p>
    <w:p w14:paraId="7CAB54FF" w14:textId="1606912B" w:rsidR="007C3C3C" w:rsidRPr="00C7345F" w:rsidRDefault="00217790" w:rsidP="00A92044">
      <w:pPr>
        <w:pStyle w:val="Heading3"/>
      </w:pPr>
      <w:bookmarkStart w:id="273" w:name="_Toc95464884"/>
      <w:bookmarkStart w:id="274" w:name="_Toc95485361"/>
      <w:bookmarkStart w:id="275" w:name="_Toc95486234"/>
      <w:bookmarkStart w:id="276" w:name="_Toc95487107"/>
      <w:bookmarkStart w:id="277" w:name="_Toc95464885"/>
      <w:bookmarkStart w:id="278" w:name="_Toc95485362"/>
      <w:bookmarkStart w:id="279" w:name="_Toc95486235"/>
      <w:bookmarkStart w:id="280" w:name="_Toc95487108"/>
      <w:bookmarkStart w:id="281" w:name="_Toc95464886"/>
      <w:bookmarkStart w:id="282" w:name="_Toc95485363"/>
      <w:bookmarkStart w:id="283" w:name="_Toc95486236"/>
      <w:bookmarkStart w:id="284" w:name="_Toc95487109"/>
      <w:bookmarkStart w:id="285" w:name="_Toc95464887"/>
      <w:bookmarkStart w:id="286" w:name="_Toc95485364"/>
      <w:bookmarkStart w:id="287" w:name="_Toc95486237"/>
      <w:bookmarkStart w:id="288" w:name="_Toc95487110"/>
      <w:bookmarkStart w:id="289" w:name="_Toc95464888"/>
      <w:bookmarkStart w:id="290" w:name="_Toc95485365"/>
      <w:bookmarkStart w:id="291" w:name="_Toc95486238"/>
      <w:bookmarkStart w:id="292" w:name="_Toc95487111"/>
      <w:bookmarkStart w:id="293" w:name="_Toc95464889"/>
      <w:bookmarkStart w:id="294" w:name="_Toc95485366"/>
      <w:bookmarkStart w:id="295" w:name="_Toc95486239"/>
      <w:bookmarkStart w:id="296" w:name="_Toc95487112"/>
      <w:bookmarkStart w:id="297" w:name="_Toc95464890"/>
      <w:bookmarkStart w:id="298" w:name="_Toc95485367"/>
      <w:bookmarkStart w:id="299" w:name="_Toc95486240"/>
      <w:bookmarkStart w:id="300" w:name="_Toc95487113"/>
      <w:bookmarkStart w:id="301" w:name="_Toc95464891"/>
      <w:bookmarkStart w:id="302" w:name="_Toc95485368"/>
      <w:bookmarkStart w:id="303" w:name="_Toc95486241"/>
      <w:bookmarkStart w:id="304" w:name="_Toc95487114"/>
      <w:bookmarkStart w:id="305" w:name="_Toc95464892"/>
      <w:bookmarkStart w:id="306" w:name="_Toc95485369"/>
      <w:bookmarkStart w:id="307" w:name="_Toc95486242"/>
      <w:bookmarkStart w:id="308" w:name="_Toc95487115"/>
      <w:bookmarkStart w:id="309" w:name="_Toc95464893"/>
      <w:bookmarkStart w:id="310" w:name="_Toc95485370"/>
      <w:bookmarkStart w:id="311" w:name="_Toc95486243"/>
      <w:bookmarkStart w:id="312" w:name="_Toc95487116"/>
      <w:bookmarkStart w:id="313" w:name="_Toc105063406"/>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r w:rsidRPr="00C7345F">
        <w:t>Test Security and Confidentiality</w:t>
      </w:r>
      <w:bookmarkEnd w:id="313"/>
    </w:p>
    <w:p w14:paraId="7CA84373" w14:textId="38277D67" w:rsidR="00D5264D" w:rsidRPr="00C7345F" w:rsidRDefault="00D5264D" w:rsidP="00D5264D">
      <w:r w:rsidRPr="00C7345F">
        <w:t xml:space="preserve">For the Initial ELPAC administration, every person who worked with the assessments, communicated test results, or received testing information was responsible for maintaining the security and confidentiality of the tests, including CDE staff, ETS staff, ETS subcontractors, LEA assessment coordinators, school assessment coordinators, students, parents/‌guardians, teachers, and cooperative educational service agency staff. ETS’ Code of Ethics required that all test information, including tangible materials (such as test items), confidential files (such as those containing personally identifiable student information), processes related to test administration (such as the configurations of secure servers), and activities were kept secure. ETS had systems in place that maintained tight security for test </w:t>
      </w:r>
      <w:r w:rsidRPr="00C7345F">
        <w:lastRenderedPageBreak/>
        <w:t>items and test results, as well as for student data. To ensure security for all the tests that ETS develops or handles, ETS maintains an Office of Testing Integrity (OTI), which is described in the next subsection.</w:t>
      </w:r>
    </w:p>
    <w:p w14:paraId="288E221D" w14:textId="1FEED91D" w:rsidR="00D5264D" w:rsidRPr="00C7345F" w:rsidRDefault="00D5264D" w:rsidP="00D5264D">
      <w:r w:rsidRPr="00C7345F">
        <w:t xml:space="preserve">All tests within the ELPAC system of assessments, as well as the confidentiality of student information, </w:t>
      </w:r>
      <w:bookmarkStart w:id="314" w:name="_Hlk90127584"/>
      <w:bookmarkStart w:id="315" w:name="_Hlk90293867"/>
      <w:r w:rsidRPr="00C7345F">
        <w:t xml:space="preserve">should be protected to ensure the validity, reliability, and fairness of the results. </w:t>
      </w:r>
      <w:bookmarkStart w:id="316" w:name="_Hlk96680321"/>
      <w:r w:rsidRPr="00C7345F">
        <w:t xml:space="preserve">As stated in </w:t>
      </w:r>
      <w:r w:rsidRPr="00C7345F">
        <w:rPr>
          <w:i/>
        </w:rPr>
        <w:t>Standard 7.9</w:t>
      </w:r>
      <w:r w:rsidRPr="00C7345F">
        <w:t xml:space="preserve"> (American Educational Research Association, American Psychological Association, &amp; National Council on Measurement in Education, 2014), “The documentation </w:t>
      </w:r>
      <w:bookmarkEnd w:id="314"/>
      <w:r w:rsidRPr="00C7345F">
        <w:t>should explain the steps necessary to protect test materials and to prevent inappropriate exchange of information during the test administration session” (p. 128).</w:t>
      </w:r>
    </w:p>
    <w:bookmarkEnd w:id="316"/>
    <w:p w14:paraId="6CB56AFE" w14:textId="271E8C2F" w:rsidR="00E27BB4" w:rsidRPr="00C7345F" w:rsidRDefault="00E27BB4" w:rsidP="00E27BB4">
      <w:r w:rsidRPr="00C7345F">
        <w:t xml:space="preserve">All testing materials for the computer-based Initial ELPAC, including </w:t>
      </w:r>
      <w:r w:rsidRPr="00C7345F">
        <w:rPr>
          <w:i/>
          <w:iCs/>
        </w:rPr>
        <w:t>DFAs</w:t>
      </w:r>
      <w:r w:rsidRPr="00C7345F">
        <w:t>, Answer Books,</w:t>
      </w:r>
      <w:r w:rsidRPr="00C7345F">
        <w:rPr>
          <w:i/>
        </w:rPr>
        <w:t xml:space="preserve"> </w:t>
      </w:r>
      <w:r w:rsidRPr="00C7345F">
        <w:t>PPT</w:t>
      </w:r>
      <w:r w:rsidR="009914A0" w:rsidRPr="00C7345F">
        <w:t xml:space="preserve"> emergency</w:t>
      </w:r>
      <w:r w:rsidRPr="00C7345F">
        <w:t xml:space="preserve"> forms, and all test questions—were considered secure.</w:t>
      </w:r>
    </w:p>
    <w:p w14:paraId="06D688AA" w14:textId="3C03AA47" w:rsidR="00E27BB4" w:rsidRPr="00C7345F" w:rsidRDefault="00E27BB4" w:rsidP="00E27BB4">
      <w:r w:rsidRPr="00C7345F">
        <w:t xml:space="preserve">This section of the </w:t>
      </w:r>
      <w:r w:rsidRPr="00C7345F">
        <w:rPr>
          <w:i/>
        </w:rPr>
        <w:t>Initial ELPAC Technical Report</w:t>
      </w:r>
      <w:r w:rsidRPr="00C7345F">
        <w:t xml:space="preserve"> describes the measures intended to prevent potential test security incidents prior to testing and the actions that were taken to handle actual security incidents during or after testing using the STAIRS process.</w:t>
      </w:r>
    </w:p>
    <w:p w14:paraId="53E8ACFA" w14:textId="1ED47464" w:rsidR="00364A9A" w:rsidRPr="00C7345F" w:rsidRDefault="00717180" w:rsidP="006D1093">
      <w:pPr>
        <w:pStyle w:val="Heading4"/>
      </w:pPr>
      <w:bookmarkStart w:id="317" w:name="_Toc94016464"/>
      <w:bookmarkStart w:id="318" w:name="_Toc94090767"/>
      <w:bookmarkStart w:id="319" w:name="_Toc94091593"/>
      <w:bookmarkStart w:id="320" w:name="_Toc95464895"/>
      <w:bookmarkStart w:id="321" w:name="_Toc95485372"/>
      <w:bookmarkStart w:id="322" w:name="_Toc95486245"/>
      <w:bookmarkStart w:id="323" w:name="_Toc95487118"/>
      <w:bookmarkStart w:id="324" w:name="_Toc96879475"/>
      <w:bookmarkStart w:id="325" w:name="_Toc97211834"/>
      <w:bookmarkStart w:id="326" w:name="_Toc94016465"/>
      <w:bookmarkStart w:id="327" w:name="_Toc94090768"/>
      <w:bookmarkStart w:id="328" w:name="_Toc94091594"/>
      <w:bookmarkStart w:id="329" w:name="_Toc95464896"/>
      <w:bookmarkStart w:id="330" w:name="_Toc95485373"/>
      <w:bookmarkStart w:id="331" w:name="_Toc95486246"/>
      <w:bookmarkStart w:id="332" w:name="_Toc95487119"/>
      <w:bookmarkStart w:id="333" w:name="_Toc96879476"/>
      <w:bookmarkStart w:id="334" w:name="_Toc97211835"/>
      <w:bookmarkStart w:id="335" w:name="_Toc94016466"/>
      <w:bookmarkStart w:id="336" w:name="_Toc94090769"/>
      <w:bookmarkStart w:id="337" w:name="_Toc94091595"/>
      <w:bookmarkStart w:id="338" w:name="_Toc95464897"/>
      <w:bookmarkStart w:id="339" w:name="_Toc95485374"/>
      <w:bookmarkStart w:id="340" w:name="_Toc95486247"/>
      <w:bookmarkStart w:id="341" w:name="_Toc95487120"/>
      <w:bookmarkStart w:id="342" w:name="_Toc96879477"/>
      <w:bookmarkStart w:id="343" w:name="_Toc97211836"/>
      <w:bookmarkStart w:id="344" w:name="_ETS’_Office_of"/>
      <w:bookmarkStart w:id="345" w:name="_Toc105063407"/>
      <w:bookmarkEnd w:id="315"/>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r w:rsidRPr="00C7345F">
        <w:t xml:space="preserve">ETS’ </w:t>
      </w:r>
      <w:r w:rsidR="00364A9A" w:rsidRPr="00C7345F">
        <w:t>Office of Testing Integrity</w:t>
      </w:r>
      <w:bookmarkEnd w:id="345"/>
    </w:p>
    <w:p w14:paraId="6F286A17" w14:textId="77777777" w:rsidR="00061989" w:rsidRPr="00C7345F" w:rsidRDefault="00061989" w:rsidP="00061989">
      <w:r w:rsidRPr="00C7345F">
        <w:t xml:space="preserve">The OTI is a division of ETS that provides quality assurance services for all testing programs managed by ETS; this division resides in the ETS legal department. The Office of </w:t>
      </w:r>
      <w:bookmarkStart w:id="346" w:name="_Hlk96680338"/>
      <w:r w:rsidRPr="00C7345F">
        <w:t xml:space="preserve">Professional Standards Compliance at ETS publishes and maintains </w:t>
      </w:r>
      <w:r w:rsidRPr="00C7345F">
        <w:rPr>
          <w:i/>
          <w:iCs/>
        </w:rPr>
        <w:t>ETS Standards for Quality and Fairness</w:t>
      </w:r>
      <w:r w:rsidRPr="00C7345F">
        <w:rPr>
          <w:iCs/>
        </w:rPr>
        <w:t xml:space="preserve"> (ETS, 2014)</w:t>
      </w:r>
      <w:r w:rsidRPr="00C7345F">
        <w:rPr>
          <w:i/>
          <w:iCs/>
        </w:rPr>
        <w:t xml:space="preserve">, </w:t>
      </w:r>
      <w:r w:rsidRPr="00C7345F">
        <w:t xml:space="preserve">which supports the OTI’s goals and activities. The </w:t>
      </w:r>
      <w:r w:rsidRPr="00C7345F">
        <w:rPr>
          <w:i/>
          <w:iCs/>
        </w:rPr>
        <w:t xml:space="preserve">ETS </w:t>
      </w:r>
      <w:bookmarkEnd w:id="346"/>
      <w:r w:rsidRPr="00C7345F">
        <w:rPr>
          <w:i/>
          <w:iCs/>
        </w:rPr>
        <w:t>Standards for Quality and Fairness</w:t>
      </w:r>
      <w:r w:rsidRPr="00C7345F">
        <w:t xml:space="preserve"> provides guidelines to help ETS staff design, develop, and deliver technically sound, fair, and beneficial products and services and to help the public and auditors evaluate those products and services.</w:t>
      </w:r>
    </w:p>
    <w:p w14:paraId="7C7ADA2E" w14:textId="77777777" w:rsidR="00061989" w:rsidRPr="00C7345F" w:rsidRDefault="00061989" w:rsidP="00061989">
      <w:r w:rsidRPr="00C7345F">
        <w:t>The OTI’s mission is to</w:t>
      </w:r>
    </w:p>
    <w:p w14:paraId="10111139" w14:textId="77777777" w:rsidR="00061989" w:rsidRPr="00C7345F" w:rsidRDefault="00061989" w:rsidP="00511E64">
      <w:pPr>
        <w:pStyle w:val="bullets"/>
      </w:pPr>
      <w:r w:rsidRPr="00C7345F">
        <w:t>minimize any testing security violations that can impact the fairness of testing,</w:t>
      </w:r>
    </w:p>
    <w:p w14:paraId="79CE6A95" w14:textId="77777777" w:rsidR="00061989" w:rsidRPr="00C7345F" w:rsidRDefault="00061989" w:rsidP="00511E64">
      <w:pPr>
        <w:pStyle w:val="bullets"/>
      </w:pPr>
      <w:r w:rsidRPr="00C7345F">
        <w:t>minimize and investigate any security breach that threatens the validity of the interpretation of test scores, and</w:t>
      </w:r>
    </w:p>
    <w:p w14:paraId="7EDBBCC7" w14:textId="77777777" w:rsidR="00061989" w:rsidRPr="00C7345F" w:rsidRDefault="00061989" w:rsidP="00511E64">
      <w:pPr>
        <w:pStyle w:val="bullets"/>
      </w:pPr>
      <w:r w:rsidRPr="00C7345F">
        <w:t>report on security activities.</w:t>
      </w:r>
    </w:p>
    <w:p w14:paraId="4EE618CD" w14:textId="363CA7AD" w:rsidR="00061989" w:rsidRPr="00C7345F" w:rsidRDefault="00061989" w:rsidP="00061989">
      <w:r w:rsidRPr="00C7345F">
        <w:t>The OTI helps prevent misconduct on the part of students and administrators, detects potential misconduct through empirically established indicators, and resolves situations involving misconduct in a fair and balanced way that reflects the laws and professional standards governing the integrity of testing.</w:t>
      </w:r>
    </w:p>
    <w:p w14:paraId="2049E52E" w14:textId="0E35DA56" w:rsidR="00B850B0" w:rsidRPr="00C7345F" w:rsidRDefault="17C11706" w:rsidP="00B850B0">
      <w:r w:rsidRPr="00C7345F">
        <w:t xml:space="preserve">In an effort to enforce secure </w:t>
      </w:r>
      <w:r w:rsidR="00B86EE9" w:rsidRPr="00C7345F">
        <w:t xml:space="preserve">testing </w:t>
      </w:r>
      <w:r w:rsidRPr="00C7345F">
        <w:t xml:space="preserve">practices, the OTI strives to safeguard the various processes involved in a test development and administration cycle. For the computer-based </w:t>
      </w:r>
      <w:r w:rsidR="1DA5AE5B" w:rsidRPr="00C7345F">
        <w:t>Initial</w:t>
      </w:r>
      <w:r w:rsidRPr="00C7345F">
        <w:t xml:space="preserve"> ELPAC, those processes included the following:</w:t>
      </w:r>
    </w:p>
    <w:p w14:paraId="4DE9C750" w14:textId="77777777" w:rsidR="00B850B0" w:rsidRPr="00C7345F" w:rsidRDefault="00B850B0" w:rsidP="00511E64">
      <w:pPr>
        <w:pStyle w:val="bullets-one"/>
      </w:pPr>
      <w:r w:rsidRPr="00C7345F">
        <w:t>Test development</w:t>
      </w:r>
    </w:p>
    <w:p w14:paraId="1C902B58" w14:textId="77777777" w:rsidR="00B850B0" w:rsidRPr="00C7345F" w:rsidRDefault="00B850B0" w:rsidP="00511E64">
      <w:pPr>
        <w:pStyle w:val="bullets-one"/>
      </w:pPr>
      <w:r w:rsidRPr="00C7345F">
        <w:t>Item and data review</w:t>
      </w:r>
    </w:p>
    <w:p w14:paraId="61DB9C4B" w14:textId="77777777" w:rsidR="00B850B0" w:rsidRPr="00C7345F" w:rsidRDefault="00B850B0" w:rsidP="00511E64">
      <w:pPr>
        <w:pStyle w:val="bullets-one"/>
      </w:pPr>
      <w:r w:rsidRPr="00C7345F">
        <w:t>Item banking</w:t>
      </w:r>
    </w:p>
    <w:p w14:paraId="4107D478" w14:textId="6E0B2074" w:rsidR="00B850B0" w:rsidRPr="00C7345F" w:rsidRDefault="00B850B0" w:rsidP="00511E64">
      <w:pPr>
        <w:pStyle w:val="bullets-one"/>
      </w:pPr>
      <w:r w:rsidRPr="00C7345F">
        <w:t>Transfer of forms and items to the CDE and CAI</w:t>
      </w:r>
    </w:p>
    <w:p w14:paraId="646ED6A9" w14:textId="77777777" w:rsidR="00B850B0" w:rsidRPr="00C7345F" w:rsidRDefault="00B850B0" w:rsidP="00511E64">
      <w:pPr>
        <w:pStyle w:val="bullets-one"/>
      </w:pPr>
      <w:r w:rsidRPr="00C7345F">
        <w:t>Security of electronic files using a firewall</w:t>
      </w:r>
    </w:p>
    <w:p w14:paraId="0B2DEDC9" w14:textId="77777777" w:rsidR="00B850B0" w:rsidRPr="00C7345F" w:rsidRDefault="00B850B0" w:rsidP="00511E64">
      <w:pPr>
        <w:pStyle w:val="bullets-one"/>
      </w:pPr>
      <w:r w:rsidRPr="00C7345F">
        <w:t>Printing and publishing</w:t>
      </w:r>
    </w:p>
    <w:p w14:paraId="7C07EA11" w14:textId="77777777" w:rsidR="00B850B0" w:rsidRPr="00C7345F" w:rsidRDefault="00B850B0" w:rsidP="00511E64">
      <w:pPr>
        <w:pStyle w:val="bullets-one"/>
      </w:pPr>
      <w:r w:rsidRPr="00C7345F">
        <w:t>Test administration</w:t>
      </w:r>
    </w:p>
    <w:p w14:paraId="56AB9B44" w14:textId="77777777" w:rsidR="00B850B0" w:rsidRPr="00C7345F" w:rsidRDefault="00B850B0" w:rsidP="00511E64">
      <w:pPr>
        <w:pStyle w:val="bullets-one"/>
      </w:pPr>
      <w:r w:rsidRPr="00C7345F">
        <w:t>Test delivery</w:t>
      </w:r>
    </w:p>
    <w:p w14:paraId="10705ABF" w14:textId="77777777" w:rsidR="00B850B0" w:rsidRPr="00C7345F" w:rsidRDefault="00B850B0" w:rsidP="00511E64">
      <w:pPr>
        <w:pStyle w:val="bullets-one"/>
      </w:pPr>
      <w:r w:rsidRPr="00C7345F">
        <w:lastRenderedPageBreak/>
        <w:t>Processing and scoring</w:t>
      </w:r>
    </w:p>
    <w:p w14:paraId="4155F919" w14:textId="77777777" w:rsidR="00B850B0" w:rsidRPr="00C7345F" w:rsidRDefault="00B850B0" w:rsidP="00511E64">
      <w:pPr>
        <w:pStyle w:val="bullets-one"/>
      </w:pPr>
      <w:r w:rsidRPr="00C7345F">
        <w:t>Data management</w:t>
      </w:r>
    </w:p>
    <w:p w14:paraId="6E926B13" w14:textId="77777777" w:rsidR="00D01565" w:rsidRPr="00C7345F" w:rsidRDefault="00B850B0" w:rsidP="00511E64">
      <w:pPr>
        <w:pStyle w:val="bullets-one"/>
      </w:pPr>
      <w:r w:rsidRPr="00C7345F">
        <w:t>Statistical analysis</w:t>
      </w:r>
    </w:p>
    <w:p w14:paraId="38B993FE" w14:textId="5805B8E1" w:rsidR="00B850B0" w:rsidRPr="00C7345F" w:rsidRDefault="00B850B0" w:rsidP="00EE3A42">
      <w:pPr>
        <w:pStyle w:val="bullets-one"/>
      </w:pPr>
      <w:r w:rsidRPr="00C7345F">
        <w:t>Student confidentiality</w:t>
      </w:r>
    </w:p>
    <w:p w14:paraId="2040D3DB" w14:textId="5D8F258B" w:rsidR="00364A9A" w:rsidRPr="00C7345F" w:rsidRDefault="00B91B29" w:rsidP="006D1093">
      <w:pPr>
        <w:pStyle w:val="Heading4"/>
      </w:pPr>
      <w:bookmarkStart w:id="347" w:name="_Toc105063408"/>
      <w:r w:rsidRPr="00C7345F">
        <w:t xml:space="preserve">Procedures to Maintain Standardization of </w:t>
      </w:r>
      <w:r w:rsidR="00E06852" w:rsidRPr="00C7345F">
        <w:t xml:space="preserve">Test </w:t>
      </w:r>
      <w:r w:rsidR="0077579B" w:rsidRPr="00C7345F">
        <w:t>Security</w:t>
      </w:r>
      <w:bookmarkEnd w:id="347"/>
    </w:p>
    <w:p w14:paraId="14D89E35" w14:textId="4FF96B2B" w:rsidR="00061989" w:rsidRPr="00C7345F" w:rsidRDefault="00061989" w:rsidP="00061989">
      <w:r w:rsidRPr="00C7345F">
        <w:t>Test security requires the accounting of all secure materials—including</w:t>
      </w:r>
      <w:r w:rsidR="006B7CD7" w:rsidRPr="00C7345F">
        <w:t xml:space="preserve"> </w:t>
      </w:r>
      <w:r w:rsidR="00FF43C4" w:rsidRPr="00C7345F">
        <w:t xml:space="preserve">computer-based </w:t>
      </w:r>
      <w:r w:rsidR="006B7CD7" w:rsidRPr="00C7345F">
        <w:t>and PPT</w:t>
      </w:r>
      <w:r w:rsidRPr="00C7345F">
        <w:t xml:space="preserve"> items and student data—before, during, and after each test administration. The LEA ELPAC coordinator is responsible for keeping all </w:t>
      </w:r>
      <w:r w:rsidR="006B7CD7" w:rsidRPr="00C7345F">
        <w:t xml:space="preserve">electronic and </w:t>
      </w:r>
      <w:r w:rsidR="00380505" w:rsidRPr="00C7345F">
        <w:t>PPT</w:t>
      </w:r>
      <w:r w:rsidRPr="00C7345F">
        <w:t xml:space="preserve"> materials secure, keeping student information confidential, and making sure the site ELPAC coordinators and ELPAC test examiners are properly trained regarding security policies and procedures.</w:t>
      </w:r>
    </w:p>
    <w:p w14:paraId="553A196A" w14:textId="77777777" w:rsidR="00061989" w:rsidRPr="00C7345F" w:rsidRDefault="00061989" w:rsidP="00061989">
      <w:r w:rsidRPr="00C7345F">
        <w:t>The site ELPAC coordinator is responsible for mitigating test security incidents at the test site, keeping test materials secure, and reporting incidents to the LEA ELPAC coordinator.</w:t>
      </w:r>
    </w:p>
    <w:p w14:paraId="30EDE042" w14:textId="7F2DB9D8" w:rsidR="00061989" w:rsidRPr="00C7345F" w:rsidRDefault="00061989" w:rsidP="00061989">
      <w:r w:rsidRPr="00C7345F">
        <w:t>The ELPAC test examiner is responsible for reporting test</w:t>
      </w:r>
      <w:r w:rsidR="00C3643C" w:rsidRPr="00C7345F">
        <w:t>ing</w:t>
      </w:r>
      <w:r w:rsidRPr="00C7345F">
        <w:t xml:space="preserve"> incidents to the site ELPAC </w:t>
      </w:r>
      <w:bookmarkStart w:id="348" w:name="_Hlk96680354"/>
      <w:r w:rsidRPr="00C7345F">
        <w:t>coordinator</w:t>
      </w:r>
      <w:r w:rsidR="006B7CD7" w:rsidRPr="00C7345F">
        <w:t>,</w:t>
      </w:r>
      <w:r w:rsidRPr="00C7345F">
        <w:t xml:space="preserve"> keeping test materials secure</w:t>
      </w:r>
      <w:r w:rsidR="008E046C" w:rsidRPr="00C7345F">
        <w:t>, and securely destroying printed and digital media for</w:t>
      </w:r>
      <w:r w:rsidR="003643F4" w:rsidRPr="00C7345F">
        <w:t xml:space="preserve"> </w:t>
      </w:r>
      <w:r w:rsidR="003643F4" w:rsidRPr="00C7345F">
        <w:rPr>
          <w:i/>
          <w:iCs/>
        </w:rPr>
        <w:t>D</w:t>
      </w:r>
      <w:r w:rsidR="00B9464D" w:rsidRPr="00C7345F">
        <w:rPr>
          <w:i/>
          <w:iCs/>
        </w:rPr>
        <w:t>FAs</w:t>
      </w:r>
      <w:r w:rsidR="001F6F05" w:rsidRPr="00C7345F">
        <w:rPr>
          <w:i/>
          <w:iCs/>
        </w:rPr>
        <w:t xml:space="preserve"> </w:t>
      </w:r>
      <w:r w:rsidR="001F6F05" w:rsidRPr="00C7345F">
        <w:t>(CDE, 202</w:t>
      </w:r>
      <w:r w:rsidR="00E52E2E" w:rsidRPr="00C7345F">
        <w:t>0b</w:t>
      </w:r>
      <w:r w:rsidR="001F6F05" w:rsidRPr="00C7345F">
        <w:t>)</w:t>
      </w:r>
      <w:r w:rsidRPr="00C7345F">
        <w:t>.</w:t>
      </w:r>
    </w:p>
    <w:bookmarkEnd w:id="348"/>
    <w:p w14:paraId="30C11B45" w14:textId="77777777" w:rsidR="00061989" w:rsidRPr="00C7345F" w:rsidRDefault="00061989" w:rsidP="00061989">
      <w:pPr>
        <w:keepNext/>
        <w:keepLines/>
      </w:pPr>
      <w:r w:rsidRPr="00C7345F">
        <w:t>The following measures ensured the security of the ELPAC:</w:t>
      </w:r>
    </w:p>
    <w:p w14:paraId="7B3FF0FE" w14:textId="77777777" w:rsidR="00061989" w:rsidRPr="00C7345F" w:rsidRDefault="00061989" w:rsidP="00511E64">
      <w:pPr>
        <w:pStyle w:val="bullets"/>
      </w:pPr>
      <w:r w:rsidRPr="00C7345F">
        <w:t xml:space="preserve">LEA ELPAC coordinators and site ELPAC coordinators must have electronically signed and submitted an </w:t>
      </w:r>
      <w:r w:rsidRPr="00C7345F">
        <w:rPr>
          <w:i/>
          <w:iCs/>
        </w:rPr>
        <w:t>ELPAC Test Security Agreement</w:t>
      </w:r>
      <w:r w:rsidRPr="00C7345F">
        <w:t xml:space="preserve"> in TOMS (5 </w:t>
      </w:r>
      <w:r w:rsidRPr="00C7345F">
        <w:rPr>
          <w:i/>
          <w:iCs/>
        </w:rPr>
        <w:t>CCR</w:t>
      </w:r>
      <w:r w:rsidRPr="00C7345F">
        <w:t>, Section 11518.40</w:t>
      </w:r>
      <w:r w:rsidRPr="00C7345F" w:rsidDel="00C42887">
        <w:t xml:space="preserve"> </w:t>
      </w:r>
      <w:r w:rsidRPr="00C7345F">
        <w:t>[b][4]).</w:t>
      </w:r>
    </w:p>
    <w:p w14:paraId="5F0D32B0" w14:textId="77777777" w:rsidR="00061989" w:rsidRPr="00C7345F" w:rsidRDefault="00061989" w:rsidP="00511E64">
      <w:pPr>
        <w:pStyle w:val="bullets"/>
      </w:pPr>
      <w:r w:rsidRPr="00C7345F">
        <w:t xml:space="preserve">Anyone having access to the testing materials must have electronically signed and submitted an </w:t>
      </w:r>
      <w:r w:rsidRPr="00C7345F">
        <w:rPr>
          <w:i/>
          <w:iCs/>
        </w:rPr>
        <w:t xml:space="preserve">ELPAC Test Security Affidavit </w:t>
      </w:r>
      <w:r w:rsidRPr="00C7345F">
        <w:t>in TOMS before receiving access to any testing materials (5 </w:t>
      </w:r>
      <w:r w:rsidRPr="00C7345F">
        <w:rPr>
          <w:i/>
          <w:iCs/>
        </w:rPr>
        <w:t>CCR</w:t>
      </w:r>
      <w:r w:rsidRPr="00C7345F">
        <w:t>, Section 11518.50[d]).</w:t>
      </w:r>
    </w:p>
    <w:p w14:paraId="185E71DE" w14:textId="49D4E46C" w:rsidR="00061989" w:rsidRPr="00C7345F" w:rsidRDefault="00061989" w:rsidP="00511E64">
      <w:pPr>
        <w:pStyle w:val="bullets"/>
      </w:pPr>
      <w:r w:rsidRPr="00C7345F">
        <w:t xml:space="preserve">Anyone having access to the testing materials, but not having access to TOMS, must have signed the </w:t>
      </w:r>
      <w:r w:rsidRPr="00C7345F">
        <w:rPr>
          <w:i/>
          <w:iCs/>
        </w:rPr>
        <w:t>ELPAC Test Security Affidavit for Non-TOMS Users,</w:t>
      </w:r>
      <w:r w:rsidRPr="00C7345F">
        <w:t xml:space="preserve"> which was available as a </w:t>
      </w:r>
      <w:r w:rsidR="00A8099B" w:rsidRPr="00C7345F">
        <w:t>web-based form</w:t>
      </w:r>
      <w:r w:rsidRPr="00C7345F">
        <w:t>, before receiving access to any testing materials.</w:t>
      </w:r>
    </w:p>
    <w:p w14:paraId="7A4302A6" w14:textId="15EFE8F4" w:rsidR="00061989" w:rsidRPr="00C7345F" w:rsidRDefault="00061989" w:rsidP="00061989">
      <w:r w:rsidRPr="00C7345F">
        <w:t>In addition, it was the responsibility of every participant in the 20</w:t>
      </w:r>
      <w:r w:rsidR="00FD5C4E" w:rsidRPr="00C7345F">
        <w:t>20</w:t>
      </w:r>
      <w:r w:rsidRPr="00C7345F">
        <w:t>–202</w:t>
      </w:r>
      <w:r w:rsidR="00FD5C4E" w:rsidRPr="00C7345F">
        <w:t>1</w:t>
      </w:r>
      <w:r w:rsidRPr="00C7345F">
        <w:t xml:space="preserve"> Initial ELPAC administration to immediately report any violation or suspected violation of test security or confidentiality. The ELPAC test examiner reported to the site ELPAC coordinator or LEA ELPAC coordinator, who then submitted </w:t>
      </w:r>
      <w:r w:rsidR="00C44A1C" w:rsidRPr="00C7345F">
        <w:t>the incident using the STAIRS/Appeals process</w:t>
      </w:r>
      <w:r w:rsidRPr="00C7345F">
        <w:t xml:space="preserve">. Breach incidents were to be reported by the LEA ELPAC coordinator to </w:t>
      </w:r>
      <w:r w:rsidR="00C44A1C" w:rsidRPr="00C7345F">
        <w:t>the California Technical Assistance Center (</w:t>
      </w:r>
      <w:r w:rsidRPr="00C7345F">
        <w:t>CalTAC</w:t>
      </w:r>
      <w:r w:rsidR="00C44A1C" w:rsidRPr="00C7345F">
        <w:t>) and entered into STAIRS</w:t>
      </w:r>
      <w:r w:rsidRPr="00C7345F">
        <w:t xml:space="preserve"> within 24 hours of the incident (5 </w:t>
      </w:r>
      <w:r w:rsidRPr="00C7345F">
        <w:rPr>
          <w:i/>
          <w:iCs/>
        </w:rPr>
        <w:t>CCR</w:t>
      </w:r>
      <w:r w:rsidRPr="00C7345F">
        <w:t>, Section 11518.40</w:t>
      </w:r>
      <w:r w:rsidRPr="00C7345F" w:rsidDel="009713CB">
        <w:t xml:space="preserve"> </w:t>
      </w:r>
      <w:r w:rsidRPr="00C7345F">
        <w:t>[b][13]).</w:t>
      </w:r>
    </w:p>
    <w:p w14:paraId="720C34A6" w14:textId="70518AC8" w:rsidR="00364A9A" w:rsidRPr="00C7345F" w:rsidRDefault="0077579B" w:rsidP="006D1093">
      <w:pPr>
        <w:pStyle w:val="Heading4"/>
      </w:pPr>
      <w:bookmarkStart w:id="349" w:name="_Test_Security_Monitoring"/>
      <w:bookmarkStart w:id="350" w:name="_Toc105063409"/>
      <w:bookmarkEnd w:id="349"/>
      <w:r w:rsidRPr="00C7345F">
        <w:t xml:space="preserve">Test </w:t>
      </w:r>
      <w:r w:rsidR="00364A9A" w:rsidRPr="00C7345F">
        <w:t xml:space="preserve">Security </w:t>
      </w:r>
      <w:r w:rsidRPr="00C7345F">
        <w:t>Monitoring</w:t>
      </w:r>
      <w:bookmarkEnd w:id="350"/>
    </w:p>
    <w:p w14:paraId="17F6646D" w14:textId="37FBE4D1" w:rsidR="00061989" w:rsidRPr="00C7345F" w:rsidRDefault="682ABB93" w:rsidP="00061989">
      <w:r w:rsidRPr="00C7345F">
        <w:t xml:space="preserve">The LEA and school testing staff </w:t>
      </w:r>
      <w:r w:rsidR="4F677CEC" w:rsidRPr="00C7345F">
        <w:t>we</w:t>
      </w:r>
      <w:r w:rsidRPr="00C7345F">
        <w:t xml:space="preserve">re responsible for maintaining the security and confidentiality of testing materials </w:t>
      </w:r>
      <w:r w:rsidR="4F677CEC" w:rsidRPr="00C7345F">
        <w:t xml:space="preserve">and devices </w:t>
      </w:r>
      <w:r w:rsidRPr="00C7345F">
        <w:t>during the testing window and reporting any irregularities or breaches that occur</w:t>
      </w:r>
      <w:r w:rsidR="4F677CEC" w:rsidRPr="00C7345F">
        <w:t>red</w:t>
      </w:r>
      <w:r w:rsidRPr="00C7345F">
        <w:t xml:space="preserve">. </w:t>
      </w:r>
      <w:r w:rsidR="4F677CEC" w:rsidRPr="00C7345F">
        <w:t>T</w:t>
      </w:r>
      <w:r w:rsidRPr="00C7345F">
        <w:t>ypical</w:t>
      </w:r>
      <w:r w:rsidR="4F677CEC" w:rsidRPr="00C7345F">
        <w:t>ly</w:t>
      </w:r>
      <w:r w:rsidRPr="00C7345F">
        <w:t>, ETS</w:t>
      </w:r>
      <w:r w:rsidR="4F677CEC" w:rsidRPr="00C7345F">
        <w:t xml:space="preserve"> would</w:t>
      </w:r>
      <w:r w:rsidRPr="00C7345F">
        <w:t xml:space="preserve"> perform site visits and testing procedure audits during the testing window; however, these visits were not made during the </w:t>
      </w:r>
      <w:r w:rsidR="06BAA495" w:rsidRPr="00C7345F">
        <w:t>2020</w:t>
      </w:r>
      <w:r w:rsidRPr="00C7345F">
        <w:t>–</w:t>
      </w:r>
      <w:r w:rsidR="06BAA495" w:rsidRPr="00C7345F">
        <w:t xml:space="preserve">2021 </w:t>
      </w:r>
      <w:r w:rsidRPr="00C7345F">
        <w:t xml:space="preserve">Initial ELPAC administration because </w:t>
      </w:r>
      <w:r w:rsidR="0844F1D9" w:rsidRPr="00C7345F">
        <w:t xml:space="preserve">many </w:t>
      </w:r>
      <w:r w:rsidR="7BC9D122" w:rsidRPr="00C7345F">
        <w:t xml:space="preserve">schools and LEAs were not open for in-person instruction </w:t>
      </w:r>
      <w:r w:rsidR="002D67C1" w:rsidRPr="00C7345F">
        <w:t>as a result</w:t>
      </w:r>
      <w:r w:rsidR="4F677CEC" w:rsidRPr="00C7345F">
        <w:t xml:space="preserve"> of</w:t>
      </w:r>
      <w:r w:rsidR="7BC9D122" w:rsidRPr="00C7345F">
        <w:t xml:space="preserve"> the COVID-19 pandemic. It is expected that these </w:t>
      </w:r>
      <w:r w:rsidR="002D67C1" w:rsidRPr="00C7345F">
        <w:t xml:space="preserve">visits </w:t>
      </w:r>
      <w:r w:rsidR="7BC9D122" w:rsidRPr="00C7345F">
        <w:t xml:space="preserve">will </w:t>
      </w:r>
      <w:r w:rsidR="002D67C1" w:rsidRPr="00C7345F">
        <w:t xml:space="preserve">resume </w:t>
      </w:r>
      <w:r w:rsidR="7BC9D122" w:rsidRPr="00C7345F">
        <w:t xml:space="preserve">in </w:t>
      </w:r>
      <w:r w:rsidR="002D67C1" w:rsidRPr="00C7345F">
        <w:t>future</w:t>
      </w:r>
      <w:r w:rsidR="7BC9D122" w:rsidRPr="00C7345F">
        <w:t xml:space="preserve"> administration</w:t>
      </w:r>
      <w:r w:rsidR="002D67C1" w:rsidRPr="00C7345F">
        <w:t>s</w:t>
      </w:r>
      <w:r w:rsidR="7BC9D122" w:rsidRPr="00C7345F">
        <w:t xml:space="preserve"> per state health and safety guidelines.</w:t>
      </w:r>
      <w:r w:rsidRPr="00C7345F">
        <w:t xml:space="preserve"> </w:t>
      </w:r>
      <w:r w:rsidR="4F677CEC" w:rsidRPr="00C7345F">
        <w:t>However, selected LEAs were audited remotely, with LEA ELPAC coordinators or other LEA staff responding to a series of questions about test administration.</w:t>
      </w:r>
    </w:p>
    <w:p w14:paraId="5B06B4E2" w14:textId="543203C9" w:rsidR="00E06852" w:rsidRPr="00C7345F" w:rsidRDefault="00E06852" w:rsidP="006D1093">
      <w:pPr>
        <w:pStyle w:val="Heading4"/>
      </w:pPr>
      <w:bookmarkStart w:id="351" w:name="_Toc105063410"/>
      <w:r w:rsidRPr="00C7345F">
        <w:lastRenderedPageBreak/>
        <w:t>T</w:t>
      </w:r>
      <w:r w:rsidR="0077579B" w:rsidRPr="00C7345F">
        <w:t>est Delivery</w:t>
      </w:r>
      <w:bookmarkEnd w:id="351"/>
    </w:p>
    <w:p w14:paraId="33A5F304" w14:textId="2E23810C" w:rsidR="00A37ED7" w:rsidRPr="00C7345F" w:rsidRDefault="012A6A1D" w:rsidP="00A37ED7">
      <w:r w:rsidRPr="00C7345F">
        <w:t>Although</w:t>
      </w:r>
      <w:r w:rsidR="1FCD440C" w:rsidRPr="00C7345F">
        <w:t xml:space="preserve"> the</w:t>
      </w:r>
      <w:r w:rsidRPr="00C7345F">
        <w:t xml:space="preserve"> Initial ELPAC transitioned to a computer-based</w:t>
      </w:r>
      <w:r w:rsidR="00A862DA" w:rsidRPr="00C7345F">
        <w:t xml:space="preserve"> assessment</w:t>
      </w:r>
      <w:r w:rsidRPr="00C7345F">
        <w:t>, the Writing domain for kindergarten t</w:t>
      </w:r>
      <w:r w:rsidR="207D4CE1" w:rsidRPr="00C7345F">
        <w:t xml:space="preserve">hrough grade two remained as a </w:t>
      </w:r>
      <w:r w:rsidR="00D67E4C" w:rsidRPr="00C7345F">
        <w:t>PPT</w:t>
      </w:r>
      <w:r w:rsidR="24BF42CE" w:rsidRPr="00C7345F">
        <w:t>. T</w:t>
      </w:r>
      <w:r w:rsidR="3E9291DF" w:rsidRPr="00C7345F">
        <w:t xml:space="preserve">here were logistics involved to ensure the timely delivery of test materials to LEAs across the state. To manage the materials ordering process, ETS used TOMS, </w:t>
      </w:r>
      <w:r w:rsidR="12A2DCE1" w:rsidRPr="00C7345F">
        <w:t>the</w:t>
      </w:r>
      <w:r w:rsidR="3E9291DF" w:rsidRPr="00C7345F">
        <w:t xml:space="preserve"> secure website that permitted ELPAC users to perform a number of tasks for the ELPAC system. Through TOMS, users could perform the following activities:</w:t>
      </w:r>
    </w:p>
    <w:p w14:paraId="00689D60" w14:textId="77777777" w:rsidR="00A37ED7" w:rsidRPr="00C7345F" w:rsidRDefault="00A37ED7" w:rsidP="00511E64">
      <w:pPr>
        <w:pStyle w:val="bullets"/>
      </w:pPr>
      <w:r w:rsidRPr="00C7345F">
        <w:t>Confirm or update an LEA shipping address and indicate whether an LEA can receive pallet shipments</w:t>
      </w:r>
    </w:p>
    <w:p w14:paraId="486A12D6" w14:textId="77777777" w:rsidR="00A37ED7" w:rsidRPr="00C7345F" w:rsidRDefault="00A37ED7" w:rsidP="00511E64">
      <w:pPr>
        <w:pStyle w:val="bullets"/>
      </w:pPr>
      <w:r w:rsidRPr="00C7345F">
        <w:t>Order test materials in the primary test materials order window and order additional test materials, including braille and large-print forms, as needed in the supplemental test materials order window</w:t>
      </w:r>
    </w:p>
    <w:p w14:paraId="286186F8" w14:textId="3083D008" w:rsidR="00A37ED7" w:rsidRPr="00C7345F" w:rsidRDefault="3E9291DF" w:rsidP="00F96896">
      <w:pPr>
        <w:pStyle w:val="bullets"/>
      </w:pPr>
      <w:r w:rsidRPr="00C7345F">
        <w:t>Add site ELPAC coordinators, test examiners, the LST correspondence administrator, and LST data entry users</w:t>
      </w:r>
    </w:p>
    <w:p w14:paraId="0C1D411F" w14:textId="0EA1E9F6" w:rsidR="00A862DA" w:rsidRPr="00C7345F" w:rsidRDefault="00A862DA" w:rsidP="00A862DA">
      <w:pPr>
        <w:pStyle w:val="bullets"/>
      </w:pPr>
      <w:r w:rsidRPr="00C7345F">
        <w:t xml:space="preserve">Administer the Listening domain and the </w:t>
      </w:r>
      <w:r w:rsidRPr="00C7345F">
        <w:rPr>
          <w:i/>
          <w:iCs/>
        </w:rPr>
        <w:t>Speaking—Summarize Academic Presentations</w:t>
      </w:r>
      <w:r w:rsidRPr="00C7345F">
        <w:t xml:space="preserve"> item for grades three through twelve, when needed</w:t>
      </w:r>
      <w:r w:rsidR="00C97F9F" w:rsidRPr="00C7345F">
        <w:t xml:space="preserve"> for students taking a PPT</w:t>
      </w:r>
      <w:r w:rsidR="001C3767" w:rsidRPr="00C7345F">
        <w:t xml:space="preserve"> emergency form</w:t>
      </w:r>
    </w:p>
    <w:p w14:paraId="134BBDAB" w14:textId="6F4092AC" w:rsidR="00A37ED7" w:rsidRPr="00C7345F" w:rsidRDefault="00A37ED7" w:rsidP="00A37ED7">
      <w:r w:rsidRPr="00C7345F">
        <w:t>The ETS warehouse team prepared shipments based on orders submitted by each LEA. Materials were tracked using closed-loop tracking and United Parcel Service tracking methods to ensure timely delivery of Initial ELPAC test materials. Shipping notices were included in each delivery. These notices provided LEAs with an inventory of the number of Answer Books included in the shipment. Additionally, LEAs were provided with return materials that included Group Identification Sheets—precoded, scannable forms facilitating identification of materials when they were received at ETS—and, for LEAs that participated in the RSVP, shipping labels that allowed tracking of materials that were returned to ETS for scoring.</w:t>
      </w:r>
    </w:p>
    <w:p w14:paraId="2A52D7C9" w14:textId="7CBA339D" w:rsidR="0077579B" w:rsidRPr="00C7345F" w:rsidRDefault="0077579B" w:rsidP="006D1093">
      <w:pPr>
        <w:pStyle w:val="Heading4"/>
      </w:pPr>
      <w:bookmarkStart w:id="352" w:name="_Toc105063411"/>
      <w:r w:rsidRPr="00C7345F">
        <w:t>Security of Electronic Files Using a Firewall</w:t>
      </w:r>
      <w:bookmarkEnd w:id="352"/>
    </w:p>
    <w:p w14:paraId="23A824A8" w14:textId="32A7ADA6" w:rsidR="00F57A54" w:rsidRPr="00C7345F" w:rsidRDefault="00F57A54" w:rsidP="00F57A54">
      <w:r w:rsidRPr="00C7345F">
        <w:t>A firewall is software that prevents unauthorized entry to files, email, and other organization-specific information. All ETS data exchanges and internal email remain within the ETS firewall at all ETS locations, ranging from Princeton, New Jersey</w:t>
      </w:r>
      <w:r w:rsidR="007746D3" w:rsidRPr="00C7345F">
        <w:t>;</w:t>
      </w:r>
      <w:r w:rsidRPr="00C7345F">
        <w:t xml:space="preserve"> to San Antonio, Texas</w:t>
      </w:r>
      <w:r w:rsidR="007746D3" w:rsidRPr="00C7345F">
        <w:t>;</w:t>
      </w:r>
      <w:r w:rsidRPr="00C7345F">
        <w:t xml:space="preserve"> to Sacramento, California.</w:t>
      </w:r>
    </w:p>
    <w:p w14:paraId="04931794" w14:textId="77777777" w:rsidR="00F57A54" w:rsidRPr="00C7345F" w:rsidRDefault="00F57A54" w:rsidP="00F57A54">
      <w:r w:rsidRPr="00C7345F">
        <w:t>All electronic applications that are included in TOMS remain protected by the ETS firewall software at all times. Because of the sensitive nature of the student information processed by TOMS, the firewall plays a significant role in maintaining assurance of confidentiality among the users of this information.</w:t>
      </w:r>
    </w:p>
    <w:p w14:paraId="5B5DB41D" w14:textId="0F4C59D6" w:rsidR="00934B48" w:rsidRPr="00C7345F" w:rsidRDefault="00934B48" w:rsidP="00934B48">
      <w:r w:rsidRPr="00C7345F">
        <w:t xml:space="preserve">Refer to section </w:t>
      </w:r>
      <w:hyperlink w:anchor="_Test_Operations_Management" w:history="1">
        <w:r w:rsidRPr="00C7345F">
          <w:rPr>
            <w:rStyle w:val="Hyperlink"/>
            <w:i/>
            <w:iCs/>
          </w:rPr>
          <w:t>1.9.1 Test Operations Management System</w:t>
        </w:r>
      </w:hyperlink>
      <w:r w:rsidRPr="00C7345F">
        <w:t xml:space="preserve"> in </w:t>
      </w:r>
      <w:hyperlink w:anchor="_Introduction" w:history="1">
        <w:r w:rsidRPr="00C7345F">
          <w:rPr>
            <w:rStyle w:val="Hyperlink"/>
            <w:i/>
            <w:iCs/>
          </w:rPr>
          <w:t>Chapter 1: Introduction</w:t>
        </w:r>
      </w:hyperlink>
      <w:r w:rsidRPr="00C7345F">
        <w:t xml:space="preserve"> for more information on TOMS.</w:t>
      </w:r>
    </w:p>
    <w:p w14:paraId="1B356AA6" w14:textId="1F6C3CEA" w:rsidR="0077579B" w:rsidRPr="00C7345F" w:rsidRDefault="0077579B" w:rsidP="006D1093">
      <w:pPr>
        <w:pStyle w:val="Heading4"/>
      </w:pPr>
      <w:bookmarkStart w:id="353" w:name="_Toc105063412"/>
      <w:r w:rsidRPr="00C7345F">
        <w:t>Transfer of Scores via Secure Data Exchange</w:t>
      </w:r>
      <w:bookmarkEnd w:id="353"/>
    </w:p>
    <w:p w14:paraId="56B2DCD0" w14:textId="77777777" w:rsidR="00F57A54" w:rsidRPr="00C7345F" w:rsidRDefault="00F57A54" w:rsidP="00F57A54">
      <w:r w:rsidRPr="00C7345F">
        <w:t xml:space="preserve">Because of the confidential nature of test results, ETS currently uses secure file transfer protocol (SFTP) and encryption for all data file transfers; test data is never sent via email. SFTP is a method for the reliable and exclusive routing of files. Files reside on a password-protected server that only authorized users can access. ETS shares an SFTP server with the CDE. On that site, ETS posts Microsoft Word and Excel files, Adobe Acrobat PDFs, or </w:t>
      </w:r>
      <w:r w:rsidRPr="00C7345F">
        <w:lastRenderedPageBreak/>
        <w:t>other document files for the CDE to review; the CDE returns reviewed materials in the same manner. Files are deleted upon retrieval.</w:t>
      </w:r>
    </w:p>
    <w:p w14:paraId="167A29BA" w14:textId="77777777" w:rsidR="00E0340A" w:rsidRPr="00C7345F" w:rsidRDefault="00F57A54" w:rsidP="00F57A54">
      <w:r w:rsidRPr="00C7345F">
        <w:t>The SFTP server is used as a conduit for the transfer of files; secure test data is stored only temporarily on the shared SFTP server. Industry-standard secure protocols are used to transfer test content and student data from the ETS internal data center to any external systems.</w:t>
      </w:r>
    </w:p>
    <w:p w14:paraId="26CE0A21" w14:textId="23D0AD64" w:rsidR="00F57A54" w:rsidRPr="00C7345F" w:rsidRDefault="00F57A54" w:rsidP="00F57A54">
      <w:r w:rsidRPr="00C7345F">
        <w:t>For the 20</w:t>
      </w:r>
      <w:r w:rsidR="00C208F9" w:rsidRPr="00C7345F">
        <w:t>20</w:t>
      </w:r>
      <w:r w:rsidRPr="00C7345F">
        <w:t>–202</w:t>
      </w:r>
      <w:r w:rsidR="00C208F9" w:rsidRPr="00C7345F">
        <w:t>1</w:t>
      </w:r>
      <w:r w:rsidRPr="00C7345F">
        <w:t xml:space="preserve"> Initial ELPAC, ETS entered information about the deliverable in a web form on a SharePoint website when a file was posted. A CDE staff member </w:t>
      </w:r>
      <w:r w:rsidR="002179AE" w:rsidRPr="00C7345F">
        <w:t xml:space="preserve">monitored </w:t>
      </w:r>
      <w:r w:rsidRPr="00C7345F">
        <w:t>this log throughout the day for updates on the status of deliverables and downloaded and deleted the file from the SFTP server when its status showed it had been posted.</w:t>
      </w:r>
    </w:p>
    <w:p w14:paraId="594CB811" w14:textId="701A2D02" w:rsidR="00364A9A" w:rsidRPr="00C7345F" w:rsidRDefault="00364A9A" w:rsidP="006D1093">
      <w:pPr>
        <w:pStyle w:val="Heading4"/>
      </w:pPr>
      <w:bookmarkStart w:id="354" w:name="_Toc105063413"/>
      <w:r w:rsidRPr="00C7345F">
        <w:t>Data Management</w:t>
      </w:r>
      <w:r w:rsidR="00180015" w:rsidRPr="00C7345F">
        <w:rPr>
          <w:color w:val="auto"/>
        </w:rPr>
        <w:t xml:space="preserve"> in the Secure Database</w:t>
      </w:r>
      <w:bookmarkEnd w:id="354"/>
    </w:p>
    <w:p w14:paraId="38EB129C" w14:textId="77777777" w:rsidR="00460E2A" w:rsidRPr="00C7345F" w:rsidRDefault="00460E2A" w:rsidP="00460E2A">
      <w:r w:rsidRPr="00C7345F">
        <w:t>ETS currently maintains a secure database to house all student demographic data and assessment results. Information associated with each student has a database relationship to the LEA, school, and grade codes as the data is collected during operational testing. Only individuals with the appropriate credentials can access the data. ETS builds all interfaces with the most stringent security considerations, including interfaces with data encryption for databases that store test items and student data. ETS applies best and up-to-date security practices, including system-to-system authentication and authorization, in all solution designs.</w:t>
      </w:r>
    </w:p>
    <w:p w14:paraId="2D35BE12" w14:textId="69859DC4" w:rsidR="00460E2A" w:rsidRPr="00C7345F" w:rsidRDefault="00460E2A" w:rsidP="00460E2A">
      <w:r w:rsidRPr="00C7345F">
        <w:t>All stored test content and student data is encrypted.</w:t>
      </w:r>
      <w:r w:rsidR="00BF6357" w:rsidRPr="00C7345F">
        <w:t xml:space="preserve"> Industry-standard secure protocols are used to transfer test content and student data from the ETS internal data center to any external systems.</w:t>
      </w:r>
      <w:r w:rsidRPr="00C7345F">
        <w:t xml:space="preserve"> ETS complies with the Family Educational Rights and Privacy Act </w:t>
      </w:r>
      <w:r w:rsidRPr="00C7345F">
        <w:rPr>
          <w:color w:val="333333"/>
        </w:rPr>
        <w:t>(</w:t>
      </w:r>
      <w:r w:rsidRPr="00C7345F">
        <w:rPr>
          <w:color w:val="030A13"/>
        </w:rPr>
        <w:t>20 </w:t>
      </w:r>
      <w:r w:rsidRPr="00C7345F">
        <w:rPr>
          <w:i/>
          <w:color w:val="030A13"/>
        </w:rPr>
        <w:t>United States Code [USC]</w:t>
      </w:r>
      <w:r w:rsidRPr="00C7345F">
        <w:rPr>
          <w:color w:val="030A13"/>
        </w:rPr>
        <w:t xml:space="preserve"> § 1232g; 34 </w:t>
      </w:r>
      <w:r w:rsidRPr="00C7345F">
        <w:rPr>
          <w:i/>
          <w:color w:val="030A13"/>
        </w:rPr>
        <w:t>Code of Federal Regulations</w:t>
      </w:r>
      <w:r w:rsidRPr="00C7345F">
        <w:rPr>
          <w:color w:val="030A13"/>
        </w:rPr>
        <w:t xml:space="preserve"> Part 99</w:t>
      </w:r>
      <w:r w:rsidRPr="00C7345F">
        <w:rPr>
          <w:color w:val="333333"/>
        </w:rPr>
        <w:t>)</w:t>
      </w:r>
      <w:r w:rsidRPr="00C7345F">
        <w:t xml:space="preserve"> and the Children’s Online Privacy Protection Act (15 </w:t>
      </w:r>
      <w:r w:rsidRPr="00C7345F">
        <w:rPr>
          <w:i/>
        </w:rPr>
        <w:t xml:space="preserve">USC </w:t>
      </w:r>
      <w:r w:rsidRPr="00C7345F">
        <w:rPr>
          <w:color w:val="030A13"/>
        </w:rPr>
        <w:t>§§</w:t>
      </w:r>
      <w:r w:rsidRPr="00C7345F">
        <w:rPr>
          <w:color w:val="1E1E1E"/>
        </w:rPr>
        <w:t xml:space="preserve"> 6501–6506, P.L. No. 105–277, 112 Stat. 2681–1728)</w:t>
      </w:r>
      <w:r w:rsidRPr="00C7345F">
        <w:t>.</w:t>
      </w:r>
    </w:p>
    <w:p w14:paraId="01C97263" w14:textId="5B0F3B45" w:rsidR="00460E2A" w:rsidRPr="00C7345F" w:rsidRDefault="00460E2A" w:rsidP="00460E2A">
      <w:r w:rsidRPr="00C7345F">
        <w:t xml:space="preserve">In TOMS, staff at LEAs and test sites </w:t>
      </w:r>
      <w:r w:rsidR="00E0340A" w:rsidRPr="00C7345F">
        <w:t>have</w:t>
      </w:r>
      <w:r w:rsidRPr="00C7345F">
        <w:t xml:space="preserve"> different levels of access appropriate to the role assigned to them</w:t>
      </w:r>
      <w:r w:rsidR="00CB7266" w:rsidRPr="00C7345F">
        <w:t xml:space="preserve"> (CDE, 2021b)</w:t>
      </w:r>
      <w:r w:rsidRPr="00C7345F">
        <w:t>.</w:t>
      </w:r>
    </w:p>
    <w:p w14:paraId="6F3E5670" w14:textId="4F675407" w:rsidR="00364A9A" w:rsidRPr="00C7345F" w:rsidRDefault="00364A9A" w:rsidP="006D1093">
      <w:pPr>
        <w:pStyle w:val="Heading4"/>
      </w:pPr>
      <w:bookmarkStart w:id="355" w:name="_Toc105063414"/>
      <w:r w:rsidRPr="00C7345F">
        <w:t>Statistical Analysis</w:t>
      </w:r>
      <w:r w:rsidR="001E468D" w:rsidRPr="00C7345F">
        <w:t xml:space="preserve"> on Secure Servers</w:t>
      </w:r>
      <w:bookmarkEnd w:id="355"/>
    </w:p>
    <w:p w14:paraId="28FB1006" w14:textId="3637BA72" w:rsidR="006B2AB0" w:rsidRPr="00C7345F" w:rsidRDefault="006B2AB0" w:rsidP="006B2AB0">
      <w:r w:rsidRPr="00C7345F">
        <w:t>The 20</w:t>
      </w:r>
      <w:r w:rsidR="00C208F9" w:rsidRPr="00C7345F">
        <w:t>20</w:t>
      </w:r>
      <w:r w:rsidRPr="00C7345F">
        <w:t>–202</w:t>
      </w:r>
      <w:r w:rsidR="00C208F9" w:rsidRPr="00C7345F">
        <w:t>1</w:t>
      </w:r>
      <w:r w:rsidRPr="00C7345F">
        <w:t xml:space="preserve"> Initial ELPAC </w:t>
      </w:r>
      <w:r w:rsidR="003C1CFE" w:rsidRPr="00C7345F">
        <w:t>Writing</w:t>
      </w:r>
      <w:r w:rsidR="00DC1379" w:rsidRPr="00C7345F">
        <w:t xml:space="preserve"> scores</w:t>
      </w:r>
      <w:r w:rsidRPr="00C7345F">
        <w:t xml:space="preserve"> for the RSVP sample were entered by human raters. After scoring </w:t>
      </w:r>
      <w:r w:rsidR="00CD015F" w:rsidRPr="00C7345F">
        <w:t xml:space="preserve">the </w:t>
      </w:r>
      <w:r w:rsidRPr="00C7345F">
        <w:t>constructed-response</w:t>
      </w:r>
      <w:r w:rsidR="00E0340A" w:rsidRPr="00C7345F">
        <w:t xml:space="preserve"> (CR)</w:t>
      </w:r>
      <w:r w:rsidRPr="00C7345F">
        <w:t xml:space="preserve"> </w:t>
      </w:r>
      <w:r w:rsidR="00CD015F" w:rsidRPr="00C7345F">
        <w:t xml:space="preserve">Writing </w:t>
      </w:r>
      <w:r w:rsidRPr="00C7345F">
        <w:t>items, the Information Technology team at ETS loaded data files from the SFTP site and then loaded them into a database</w:t>
      </w:r>
      <w:r w:rsidR="007E6664" w:rsidRPr="00C7345F">
        <w:t xml:space="preserve"> </w:t>
      </w:r>
      <w:r w:rsidR="00D5130B" w:rsidRPr="00C7345F">
        <w:t xml:space="preserve">that contained the </w:t>
      </w:r>
      <w:r w:rsidR="00FF4BB9" w:rsidRPr="00C7345F">
        <w:t xml:space="preserve">official </w:t>
      </w:r>
      <w:r w:rsidR="00D5130B" w:rsidRPr="00C7345F">
        <w:t>results from</w:t>
      </w:r>
      <w:r w:rsidR="00FF4BB9" w:rsidRPr="00C7345F">
        <w:t xml:space="preserve"> the field</w:t>
      </w:r>
      <w:r w:rsidR="00E0340A" w:rsidRPr="00C7345F">
        <w:t>,</w:t>
      </w:r>
      <w:r w:rsidR="00FF4BB9" w:rsidRPr="00C7345F">
        <w:t xml:space="preserve"> which included both</w:t>
      </w:r>
      <w:r w:rsidR="00D5130B" w:rsidRPr="00C7345F">
        <w:t xml:space="preserve"> </w:t>
      </w:r>
      <w:r w:rsidR="000C1073" w:rsidRPr="00C7345F">
        <w:t>multiple choice</w:t>
      </w:r>
      <w:r w:rsidR="00DD796E" w:rsidRPr="00C7345F">
        <w:t xml:space="preserve"> and CR items</w:t>
      </w:r>
      <w:r w:rsidRPr="00C7345F">
        <w:t>. The ETS Data Quality Services staff extracted the data from the database and performed quality control procedures before passing files to the ETS Psychometric Analysis &amp; Research (PAR) group. PAR kept the files on secure servers. All staff members involved with the data adhered to the ETS Code of Ethics and the ETS Information Protection Policies to prevent any unauthorized access to data.</w:t>
      </w:r>
    </w:p>
    <w:p w14:paraId="458706F7" w14:textId="3BF68525" w:rsidR="00364A9A" w:rsidRPr="00C7345F" w:rsidRDefault="00364A9A" w:rsidP="006D1093">
      <w:pPr>
        <w:pStyle w:val="Heading4"/>
      </w:pPr>
      <w:bookmarkStart w:id="356" w:name="_Toc105063415"/>
      <w:r w:rsidRPr="00C7345F">
        <w:t>Student Confidentiality</w:t>
      </w:r>
      <w:bookmarkEnd w:id="356"/>
    </w:p>
    <w:p w14:paraId="67BDC065" w14:textId="303C32F4" w:rsidR="006B2AB0" w:rsidRPr="00C7345F" w:rsidRDefault="1B9471FE" w:rsidP="006B2AB0">
      <w:r w:rsidRPr="00C7345F">
        <w:t xml:space="preserve">To meet the requirements of the Every Student Succeeds Act, as well as state requirements, LEAs must collect demographic data about students’ ethnicity, disabilities, parent/guardian education, and so forth. ETS </w:t>
      </w:r>
      <w:r w:rsidR="54F5FA20" w:rsidRPr="00C7345F">
        <w:t xml:space="preserve">takes </w:t>
      </w:r>
      <w:r w:rsidRPr="00C7345F">
        <w:t xml:space="preserve">every precaution to prevent any of this information from becoming public or being used for anything other than testing purposes. These procedures </w:t>
      </w:r>
      <w:r w:rsidR="54F5FA20" w:rsidRPr="00C7345F">
        <w:t xml:space="preserve">are </w:t>
      </w:r>
      <w:r w:rsidRPr="00C7345F">
        <w:t>applied to all documents in which student demographic data appear</w:t>
      </w:r>
      <w:r w:rsidR="54F5FA20" w:rsidRPr="00C7345F">
        <w:t>s</w:t>
      </w:r>
      <w:r w:rsidRPr="00C7345F">
        <w:t xml:space="preserve">, including reports and the pre-identification files and </w:t>
      </w:r>
      <w:r w:rsidR="00D67E4C" w:rsidRPr="00C7345F">
        <w:t xml:space="preserve">PPT </w:t>
      </w:r>
      <w:r w:rsidR="12181668" w:rsidRPr="00C7345F">
        <w:t>Answer Books</w:t>
      </w:r>
      <w:r w:rsidRPr="00C7345F">
        <w:t>.</w:t>
      </w:r>
    </w:p>
    <w:p w14:paraId="09334F0B" w14:textId="0672CA50" w:rsidR="00E06852" w:rsidRPr="00C7345F" w:rsidRDefault="00E06852" w:rsidP="006D1093">
      <w:pPr>
        <w:pStyle w:val="Heading4"/>
      </w:pPr>
      <w:bookmarkStart w:id="357" w:name="_Toc105063416"/>
      <w:r w:rsidRPr="00C7345F">
        <w:lastRenderedPageBreak/>
        <w:t>Student Test Results</w:t>
      </w:r>
      <w:bookmarkEnd w:id="357"/>
    </w:p>
    <w:p w14:paraId="5F5B951C" w14:textId="2521C91A" w:rsidR="00F067DB" w:rsidRPr="00C7345F" w:rsidRDefault="00F067DB" w:rsidP="00DE154C">
      <w:pPr>
        <w:pStyle w:val="Heading5"/>
      </w:pPr>
      <w:r w:rsidRPr="00C7345F">
        <w:t>Types of Results</w:t>
      </w:r>
    </w:p>
    <w:p w14:paraId="1CEB923B" w14:textId="7587AAF7" w:rsidR="007108EA" w:rsidRPr="00C7345F" w:rsidRDefault="007108EA" w:rsidP="007108EA">
      <w:r w:rsidRPr="00C7345F">
        <w:t xml:space="preserve">The following deliverables are produced for reporting of the </w:t>
      </w:r>
      <w:r w:rsidR="009F43E4" w:rsidRPr="00C7345F">
        <w:t>Initial</w:t>
      </w:r>
      <w:r w:rsidRPr="00C7345F">
        <w:t xml:space="preserve"> ELPAC:</w:t>
      </w:r>
    </w:p>
    <w:p w14:paraId="7B4E4E40" w14:textId="5ADD9B24" w:rsidR="007108EA" w:rsidRPr="00C7345F" w:rsidRDefault="007108EA" w:rsidP="00511E64">
      <w:pPr>
        <w:pStyle w:val="bullets"/>
      </w:pPr>
      <w:r w:rsidRPr="00C7345F">
        <w:t>Individual SSRs (electronic)</w:t>
      </w:r>
    </w:p>
    <w:p w14:paraId="061CF852" w14:textId="2A7D2DAB" w:rsidR="007108EA" w:rsidRPr="00C7345F" w:rsidRDefault="007108EA" w:rsidP="00511E64">
      <w:pPr>
        <w:pStyle w:val="bullets"/>
      </w:pPr>
      <w:r w:rsidRPr="00C7345F">
        <w:t>Internet reports—available on a public web reporting site—aggregated by content area and state, county, LEA, or test site</w:t>
      </w:r>
    </w:p>
    <w:p w14:paraId="1B22C6DA" w14:textId="66BE8C81" w:rsidR="00F067DB" w:rsidRPr="00C7345F" w:rsidRDefault="00F067DB" w:rsidP="00DE154C">
      <w:pPr>
        <w:pStyle w:val="Heading5"/>
      </w:pPr>
      <w:r w:rsidRPr="00C7345F">
        <w:t>Security of Results Files</w:t>
      </w:r>
    </w:p>
    <w:p w14:paraId="288D8988" w14:textId="35F86D01" w:rsidR="000627D9" w:rsidRPr="00C7345F" w:rsidRDefault="000627D9" w:rsidP="000627D9">
      <w:r w:rsidRPr="00C7345F">
        <w:t xml:space="preserve">ETS </w:t>
      </w:r>
      <w:r w:rsidR="001C0A94" w:rsidRPr="00C7345F">
        <w:t xml:space="preserve">takes </w:t>
      </w:r>
      <w:r w:rsidRPr="00C7345F">
        <w:t xml:space="preserve">measures to protect files and reports that show students’ scores and performance levels on the Initial ELPAC. ETS is committed to safeguarding all secure information in its possession from unauthorized access, disclosure, modification, or destruction. ETS has strict information security policies in place to protect the confidentiality of both student and client data. ETS staff access to production databases </w:t>
      </w:r>
      <w:r w:rsidR="001C0A94" w:rsidRPr="00C7345F">
        <w:t>i</w:t>
      </w:r>
      <w:r w:rsidRPr="00C7345F">
        <w:t xml:space="preserve">s limited to personnel with a business need to access the data. User IDs for production systems </w:t>
      </w:r>
      <w:r w:rsidR="001C0A94" w:rsidRPr="00C7345F">
        <w:t xml:space="preserve">must be </w:t>
      </w:r>
      <w:r w:rsidRPr="00C7345F">
        <w:t>person-specific or for systems use only.</w:t>
      </w:r>
    </w:p>
    <w:p w14:paraId="58E1FB99" w14:textId="77777777" w:rsidR="000627D9" w:rsidRPr="00C7345F" w:rsidRDefault="000627D9" w:rsidP="000627D9">
      <w:r w:rsidRPr="00C7345F">
        <w:t>ETS has implemented network controls for routers, gateways, switches, firewalls, network tier management, and network connectivity. Routers, gateways, and switches represent points of access between networks. However, these do not contain mass storage or represent points of vulnerability, particularly for unauthorized access or denial of service.</w:t>
      </w:r>
    </w:p>
    <w:p w14:paraId="707E0A93" w14:textId="77777777" w:rsidR="000627D9" w:rsidRPr="00C7345F" w:rsidRDefault="000627D9" w:rsidP="000627D9">
      <w:r w:rsidRPr="00C7345F">
        <w:t>ETS has many facilities, policies, and procedures to protect computer files. Software and procedures such as firewalls, intrusion detection, and virus control are in place to provide for physical security, data security, and disaster recovery. ETS is certified in the BS 25999-2 standard for business continuity and conducts disaster recovery exercises annually. ETS routinely backs up all data to either disks through deduplication or to tapes, all of which are stored off site.</w:t>
      </w:r>
    </w:p>
    <w:p w14:paraId="2E689C1E" w14:textId="496CF6FC" w:rsidR="000627D9" w:rsidRPr="00C7345F" w:rsidRDefault="000627D9" w:rsidP="000627D9">
      <w:r w:rsidRPr="00C7345F">
        <w:t>Access to the ETS Computer Processing Center is controlled by employee and visitor identification badges. The Center is secured by doors that can only be unlocked by the badges of personnel who have functional responsibilities within its secure perimeter. Authorized personnel accompany visitors to the ETS Computer Processing Center at all times. Extensive smoke detection and alarm systems, as well as a preaction fire-control system, are installed in the Center.</w:t>
      </w:r>
    </w:p>
    <w:p w14:paraId="136A0CD5" w14:textId="37577ABE" w:rsidR="00F067DB" w:rsidRPr="00C7345F" w:rsidRDefault="00F067DB" w:rsidP="00DE154C">
      <w:pPr>
        <w:pStyle w:val="Heading5"/>
      </w:pPr>
      <w:r w:rsidRPr="00C7345F">
        <w:t>Security of Individual Results</w:t>
      </w:r>
    </w:p>
    <w:p w14:paraId="57FD230B" w14:textId="78B02D6C" w:rsidR="000627D9" w:rsidRPr="00C7345F" w:rsidRDefault="000627D9" w:rsidP="000627D9">
      <w:pPr>
        <w:keepNext/>
      </w:pPr>
      <w:r w:rsidRPr="00C7345F">
        <w:t>ETS protects individual students’ results during the following events:</w:t>
      </w:r>
    </w:p>
    <w:p w14:paraId="2536430D" w14:textId="77777777" w:rsidR="000627D9" w:rsidRPr="00C7345F" w:rsidRDefault="000627D9" w:rsidP="00CD649D">
      <w:pPr>
        <w:pStyle w:val="bullets-one"/>
      </w:pPr>
      <w:r w:rsidRPr="00C7345F">
        <w:t>Scoring</w:t>
      </w:r>
    </w:p>
    <w:p w14:paraId="2DB70C56" w14:textId="77777777" w:rsidR="000627D9" w:rsidRPr="00C7345F" w:rsidRDefault="000627D9" w:rsidP="00511E64">
      <w:pPr>
        <w:pStyle w:val="bullets-one"/>
      </w:pPr>
      <w:r w:rsidRPr="00C7345F">
        <w:t>Transfer of scores by means of secure data exchange</w:t>
      </w:r>
    </w:p>
    <w:p w14:paraId="62610513" w14:textId="30CB33B7" w:rsidR="000627D9" w:rsidRPr="00C7345F" w:rsidRDefault="000627D9" w:rsidP="00511E64">
      <w:pPr>
        <w:pStyle w:val="bullets-one"/>
      </w:pPr>
      <w:r w:rsidRPr="00C7345F">
        <w:t>Reporting</w:t>
      </w:r>
    </w:p>
    <w:p w14:paraId="3F0C8ED5" w14:textId="0BEB1183" w:rsidR="000627D9" w:rsidRPr="00C7345F" w:rsidRDefault="000627D9" w:rsidP="00511E64">
      <w:pPr>
        <w:pStyle w:val="bullets-one"/>
      </w:pPr>
      <w:r w:rsidRPr="00C7345F">
        <w:t>Posting of aggregate</w:t>
      </w:r>
      <w:r w:rsidR="00FB3579" w:rsidRPr="00C7345F">
        <w:t>d</w:t>
      </w:r>
      <w:r w:rsidRPr="00C7345F">
        <w:t xml:space="preserve"> data</w:t>
      </w:r>
    </w:p>
    <w:p w14:paraId="5FD04E8E" w14:textId="77777777" w:rsidR="000627D9" w:rsidRPr="00C7345F" w:rsidRDefault="000627D9" w:rsidP="00511E64">
      <w:pPr>
        <w:pStyle w:val="bullets-one"/>
      </w:pPr>
      <w:r w:rsidRPr="00C7345F">
        <w:t>Storage</w:t>
      </w:r>
    </w:p>
    <w:p w14:paraId="55627ADF" w14:textId="77777777" w:rsidR="000627D9" w:rsidRPr="00C7345F" w:rsidRDefault="000627D9" w:rsidP="000627D9">
      <w:r w:rsidRPr="00C7345F">
        <w:t xml:space="preserve">In addition to protecting the confidentiality of testing materials, ETS’ Code of Ethics further prohibits ETS employees from financial misuse, conflicts of interest, and unauthorized appropriation of ETS property and resources. Specific rules are also given to ETS employees and their immediate families who may be administered a test developed by ETS (e.g., the ELPAC). The ETS OTI verifies that these standards are followed throughout ETS. </w:t>
      </w:r>
      <w:r w:rsidRPr="00C7345F">
        <w:lastRenderedPageBreak/>
        <w:t>This verification is conducted, in part, by periodic on-site security audits of departments, with follow-up reports containing recommendations for improvement.</w:t>
      </w:r>
    </w:p>
    <w:p w14:paraId="0EB7C6B9" w14:textId="5EF01970" w:rsidR="00E06852" w:rsidRPr="00C7345F" w:rsidRDefault="00E06852" w:rsidP="006D1093">
      <w:pPr>
        <w:pStyle w:val="Heading4"/>
      </w:pPr>
      <w:bookmarkStart w:id="358" w:name="_Toc105063417"/>
      <w:r w:rsidRPr="00C7345F">
        <w:t>Security and Test Administration Incident Reporting</w:t>
      </w:r>
      <w:r w:rsidR="00E02AE1" w:rsidRPr="00C7345F">
        <w:t xml:space="preserve"> System</w:t>
      </w:r>
      <w:r w:rsidRPr="00C7345F">
        <w:t xml:space="preserve"> Process</w:t>
      </w:r>
      <w:bookmarkEnd w:id="358"/>
    </w:p>
    <w:p w14:paraId="3484ECD9" w14:textId="72111912" w:rsidR="002F3564" w:rsidRPr="00C7345F" w:rsidRDefault="002F3564" w:rsidP="006A3E8A">
      <w:bookmarkStart w:id="359" w:name="_Hlk90974201"/>
      <w:r w:rsidRPr="00C7345F">
        <w:t xml:space="preserve">Test security incidents, such as improprieties, irregularities, and breaches, are prohibited </w:t>
      </w:r>
      <w:bookmarkStart w:id="360" w:name="_Hlk90127644"/>
      <w:r w:rsidRPr="00C7345F">
        <w:t xml:space="preserve">behaviors that give a student an unfair advantage or compromise the secure administration </w:t>
      </w:r>
      <w:bookmarkStart w:id="361" w:name="_Hlk96680381"/>
      <w:r w:rsidRPr="00C7345F">
        <w:t>of the tests, which, in turn, compromises the reliability and validity of test results (CDE, 2021</w:t>
      </w:r>
      <w:r w:rsidR="00E52E2E" w:rsidRPr="00C7345F">
        <w:t>c</w:t>
      </w:r>
      <w:r w:rsidRPr="00C7345F">
        <w:t xml:space="preserve">). Whether intentional or unintentional, failure by staff or students to comply </w:t>
      </w:r>
      <w:bookmarkEnd w:id="360"/>
      <w:bookmarkEnd w:id="361"/>
      <w:r w:rsidRPr="00C7345F">
        <w:t>with security rules constitutes a test security incident. Test security incidents have impacts on scoring and affect students’ performance on the test.</w:t>
      </w:r>
    </w:p>
    <w:p w14:paraId="6A7F1712" w14:textId="6B960B60" w:rsidR="002F3564" w:rsidRPr="00C7345F" w:rsidRDefault="002F3564" w:rsidP="002F3564">
      <w:r w:rsidRPr="00C7345F">
        <w:t xml:space="preserve">LEA ELPAC coordinators and site ELPAC coordinators were to ensure that all test security and initial administration incidents were documented by following the prompts in TOMS that guided coordinators in their submittal. An Appeal is a request to reset, restore, reopen, or grant a grace period extension to a student’s test. </w:t>
      </w:r>
      <w:r w:rsidR="00130368" w:rsidRPr="00C7345F">
        <w:t xml:space="preserve">For the Initial ELPAC, a Rescore Appeal is also available to remove scores entered in the THSS for the grades three through twelve </w:t>
      </w:r>
      <w:r w:rsidR="00741718" w:rsidRPr="00C7345F">
        <w:t>W</w:t>
      </w:r>
      <w:r w:rsidR="00130368" w:rsidRPr="00C7345F">
        <w:t xml:space="preserve">riting domain. </w:t>
      </w:r>
      <w:r w:rsidRPr="00C7345F">
        <w:t>If an Appeal to a student’s test was warranted, TOMS provided additional prompts to file the Appeal.</w:t>
      </w:r>
    </w:p>
    <w:p w14:paraId="28A5105E" w14:textId="18891590" w:rsidR="002F3564" w:rsidRPr="00C7345F" w:rsidRDefault="002F3564" w:rsidP="002F3564">
      <w:r w:rsidRPr="00C7345F">
        <w:t xml:space="preserve">After a case was submitted, an email containing a case number and next steps was sent to the submitter (and to the LEA ELPAC coordinator, if the case was submitted by the </w:t>
      </w:r>
      <w:bookmarkStart w:id="362" w:name="_Hlk90293920"/>
      <w:r w:rsidRPr="00C7345F">
        <w:t xml:space="preserve">site ELPAC coordinator). The STAIRS case in TOMS provided the LEA ELPAC </w:t>
      </w:r>
      <w:bookmarkStart w:id="363" w:name="_Hlk90127654"/>
      <w:r w:rsidRPr="00C7345F">
        <w:t xml:space="preserve">coordinator, the </w:t>
      </w:r>
      <w:bookmarkStart w:id="364" w:name="_Hlk96680395"/>
      <w:r w:rsidRPr="00C7345F">
        <w:t>CDE, and the CalTAC with the opportunity to interact and communicate regarding the STAIRS process (CDE, 2021</w:t>
      </w:r>
      <w:r w:rsidR="00E52E2E" w:rsidRPr="00C7345F">
        <w:t>c</w:t>
      </w:r>
      <w:r w:rsidRPr="00C7345F">
        <w:t>).</w:t>
      </w:r>
    </w:p>
    <w:p w14:paraId="5F719F2B" w14:textId="77777777" w:rsidR="002F3564" w:rsidRPr="00C7345F" w:rsidRDefault="002F3564" w:rsidP="002F3564">
      <w:bookmarkStart w:id="365" w:name="_Hlk92118591"/>
      <w:bookmarkStart w:id="366" w:name="_Hlk92119290"/>
      <w:bookmarkEnd w:id="362"/>
      <w:bookmarkEnd w:id="363"/>
      <w:bookmarkEnd w:id="364"/>
      <w:r w:rsidRPr="00C7345F">
        <w:t>Prior to the assessment administration, ETS and the CDE agreed</w:t>
      </w:r>
      <w:bookmarkEnd w:id="365"/>
      <w:r w:rsidRPr="00C7345F">
        <w:t xml:space="preserve"> that the following types of STAIRS cases were also forwarded to the CDE:</w:t>
      </w:r>
    </w:p>
    <w:p w14:paraId="24F4173B" w14:textId="77777777" w:rsidR="002F3564" w:rsidRPr="00C7345F" w:rsidRDefault="002F3564" w:rsidP="002F3564">
      <w:pPr>
        <w:pStyle w:val="bullets"/>
        <w:spacing w:before="0"/>
      </w:pPr>
      <w:r w:rsidRPr="00C7345F">
        <w:t>Student cheating or accessing unauthorized devices</w:t>
      </w:r>
    </w:p>
    <w:p w14:paraId="432BE768" w14:textId="77777777" w:rsidR="002F3564" w:rsidRPr="00C7345F" w:rsidRDefault="002F3564" w:rsidP="002F3564">
      <w:pPr>
        <w:pStyle w:val="bullets"/>
        <w:spacing w:before="0"/>
      </w:pPr>
      <w:r w:rsidRPr="00C7345F">
        <w:t>Security breach (where a student exposed secure materials)</w:t>
      </w:r>
    </w:p>
    <w:p w14:paraId="06596ABC" w14:textId="7D3BAD66" w:rsidR="002F3564" w:rsidRPr="00C7345F" w:rsidRDefault="002F3564" w:rsidP="002F3564">
      <w:pPr>
        <w:pStyle w:val="bullets"/>
        <w:spacing w:before="0"/>
      </w:pPr>
      <w:r w:rsidRPr="00C7345F">
        <w:t xml:space="preserve">Student unable to review previous answers (20-minute pause rule for the </w:t>
      </w:r>
      <w:r w:rsidR="00CA36B3" w:rsidRPr="00C7345F">
        <w:t xml:space="preserve">computer adaptive test </w:t>
      </w:r>
      <w:r w:rsidRPr="00C7345F">
        <w:t>was exceeded)</w:t>
      </w:r>
    </w:p>
    <w:p w14:paraId="2F605BA1" w14:textId="0BE800FD" w:rsidR="002F3564" w:rsidRPr="00C7345F" w:rsidRDefault="002F3564" w:rsidP="002F3564">
      <w:bookmarkStart w:id="367" w:name="_Hlk90293930"/>
      <w:r w:rsidRPr="00C7345F">
        <w:t xml:space="preserve">Appeals requests were reviewed by the CDE. When a request to submit an Appeal was </w:t>
      </w:r>
      <w:bookmarkStart w:id="368" w:name="_Hlk90127665"/>
      <w:r w:rsidRPr="00C7345F">
        <w:t>approved, the coordinator received a system-generated email with the Appeal type that was approved (CDE, 2021</w:t>
      </w:r>
      <w:r w:rsidR="00E52E2E" w:rsidRPr="00C7345F">
        <w:t>c</w:t>
      </w:r>
      <w:r w:rsidRPr="00C7345F">
        <w:t>).</w:t>
      </w:r>
    </w:p>
    <w:bookmarkEnd w:id="366"/>
    <w:bookmarkEnd w:id="367"/>
    <w:bookmarkEnd w:id="368"/>
    <w:p w14:paraId="1EA80535" w14:textId="3340A2CE" w:rsidR="002F3564" w:rsidRPr="00C7345F" w:rsidRDefault="002F3564" w:rsidP="002F3564">
      <w:r w:rsidRPr="00C7345F">
        <w:t xml:space="preserve">Types of Appeals available during the 2020–2021 Initial ELPAC administration are described in </w:t>
      </w:r>
      <w:r w:rsidRPr="00C7345F">
        <w:rPr>
          <w:rStyle w:val="Cross-Reference"/>
        </w:rPr>
        <w:fldChar w:fldCharType="begin"/>
      </w:r>
      <w:r w:rsidRPr="00C7345F">
        <w:rPr>
          <w:rStyle w:val="Cross-Reference"/>
        </w:rPr>
        <w:instrText xml:space="preserve"> REF  _Ref33447593 \* Lower \h  \* MERGEFORMAT </w:instrText>
      </w:r>
      <w:r w:rsidRPr="00C7345F">
        <w:rPr>
          <w:rStyle w:val="Cross-Reference"/>
        </w:rPr>
      </w:r>
      <w:r w:rsidRPr="00C7345F">
        <w:rPr>
          <w:rStyle w:val="Cross-Reference"/>
        </w:rPr>
        <w:fldChar w:fldCharType="separate"/>
      </w:r>
      <w:r w:rsidR="00161A44" w:rsidRPr="00161A44">
        <w:rPr>
          <w:rStyle w:val="Cross-Reference"/>
        </w:rPr>
        <w:t>table 3.2</w:t>
      </w:r>
      <w:r w:rsidRPr="00C7345F">
        <w:rPr>
          <w:rStyle w:val="Cross-Reference"/>
        </w:rPr>
        <w:fldChar w:fldCharType="end"/>
      </w:r>
      <w:r w:rsidRPr="00C7345F">
        <w:t>.</w:t>
      </w:r>
    </w:p>
    <w:p w14:paraId="2EDC944D" w14:textId="5AA6DA18" w:rsidR="002F3564" w:rsidRPr="00C7345F" w:rsidRDefault="002F3564" w:rsidP="002F3564">
      <w:pPr>
        <w:pStyle w:val="Caption"/>
        <w:spacing w:before="120"/>
      </w:pPr>
      <w:bookmarkStart w:id="369" w:name="_Ref33447593"/>
      <w:bookmarkStart w:id="370" w:name="_Toc38541923"/>
      <w:bookmarkStart w:id="371" w:name="_Toc92819117"/>
      <w:bookmarkStart w:id="372" w:name="_Toc93648560"/>
      <w:bookmarkStart w:id="373" w:name="_Toc134621810"/>
      <w:r w:rsidRPr="00C7345F">
        <w:t xml:space="preserve">Table </w:t>
      </w:r>
      <w:r w:rsidRPr="00C7345F">
        <w:fldChar w:fldCharType="begin"/>
      </w:r>
      <w:r w:rsidRPr="00C7345F">
        <w:instrText>STYLEREF 2 \s</w:instrText>
      </w:r>
      <w:r w:rsidRPr="00C7345F">
        <w:fldChar w:fldCharType="separate"/>
      </w:r>
      <w:r w:rsidR="003166F4" w:rsidRPr="00C7345F">
        <w:t>3</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2</w:t>
      </w:r>
      <w:r w:rsidRPr="00C7345F">
        <w:fldChar w:fldCharType="end"/>
      </w:r>
      <w:bookmarkEnd w:id="369"/>
      <w:r w:rsidRPr="00C7345F">
        <w:t xml:space="preserve">  Types of Appeals</w:t>
      </w:r>
      <w:bookmarkEnd w:id="370"/>
      <w:bookmarkEnd w:id="371"/>
      <w:bookmarkEnd w:id="372"/>
      <w:bookmarkEnd w:id="373"/>
    </w:p>
    <w:tbl>
      <w:tblPr>
        <w:tblStyle w:val="TRsBorders"/>
        <w:tblW w:w="10003" w:type="dxa"/>
        <w:tblLayout w:type="fixed"/>
        <w:tblLook w:val="04A0" w:firstRow="1" w:lastRow="0" w:firstColumn="1" w:lastColumn="0" w:noHBand="0" w:noVBand="1"/>
        <w:tblDescription w:val="Types of Appeals"/>
      </w:tblPr>
      <w:tblGrid>
        <w:gridCol w:w="2515"/>
        <w:gridCol w:w="7488"/>
      </w:tblGrid>
      <w:tr w:rsidR="002F3564" w:rsidRPr="00C7345F" w14:paraId="0B3672FC" w14:textId="77777777" w:rsidTr="008322FD">
        <w:trPr>
          <w:cnfStyle w:val="100000000000" w:firstRow="1" w:lastRow="0" w:firstColumn="0" w:lastColumn="0" w:oddVBand="0" w:evenVBand="0" w:oddHBand="0" w:evenHBand="0" w:firstRowFirstColumn="0" w:firstRowLastColumn="0" w:lastRowFirstColumn="0" w:lastRowLastColumn="0"/>
        </w:trPr>
        <w:tc>
          <w:tcPr>
            <w:tcW w:w="2515" w:type="dxa"/>
          </w:tcPr>
          <w:p w14:paraId="5F3223D7" w14:textId="77777777" w:rsidR="002F3564" w:rsidRPr="00C7345F" w:rsidRDefault="002F3564" w:rsidP="00A902E1">
            <w:pPr>
              <w:pStyle w:val="TableHead"/>
              <w:keepNext/>
              <w:keepLines/>
              <w:rPr>
                <w:b/>
                <w:bCs/>
                <w:noProof w:val="0"/>
              </w:rPr>
            </w:pPr>
            <w:r w:rsidRPr="00C7345F">
              <w:rPr>
                <w:b/>
                <w:bCs/>
                <w:noProof w:val="0"/>
              </w:rPr>
              <w:t>Type of Appeal</w:t>
            </w:r>
          </w:p>
        </w:tc>
        <w:tc>
          <w:tcPr>
            <w:tcW w:w="7488" w:type="dxa"/>
          </w:tcPr>
          <w:p w14:paraId="2195CF17" w14:textId="77777777" w:rsidR="002F3564" w:rsidRPr="00C7345F" w:rsidRDefault="002F3564" w:rsidP="00A902E1">
            <w:pPr>
              <w:pStyle w:val="TableHead"/>
              <w:keepNext/>
              <w:keepLines/>
              <w:rPr>
                <w:b/>
                <w:bCs/>
                <w:noProof w:val="0"/>
              </w:rPr>
            </w:pPr>
            <w:r w:rsidRPr="00C7345F">
              <w:rPr>
                <w:b/>
                <w:bCs/>
                <w:noProof w:val="0"/>
              </w:rPr>
              <w:t>Description</w:t>
            </w:r>
          </w:p>
        </w:tc>
      </w:tr>
      <w:tr w:rsidR="002F3564" w:rsidRPr="00C7345F" w14:paraId="363BB687" w14:textId="77777777" w:rsidTr="00A902E1">
        <w:tc>
          <w:tcPr>
            <w:tcW w:w="2515" w:type="dxa"/>
          </w:tcPr>
          <w:p w14:paraId="42E5E7EB" w14:textId="77777777" w:rsidR="002F3564" w:rsidRPr="00C7345F" w:rsidRDefault="002F3564" w:rsidP="00086F37">
            <w:pPr>
              <w:pStyle w:val="TableText"/>
            </w:pPr>
            <w:r w:rsidRPr="00C7345F">
              <w:t>Reset</w:t>
            </w:r>
          </w:p>
        </w:tc>
        <w:tc>
          <w:tcPr>
            <w:tcW w:w="7488" w:type="dxa"/>
          </w:tcPr>
          <w:p w14:paraId="08FEE8F5" w14:textId="77777777" w:rsidR="002F3564" w:rsidRPr="00C7345F" w:rsidRDefault="002F3564" w:rsidP="00086F37">
            <w:pPr>
              <w:pStyle w:val="TableTextLeft"/>
              <w:rPr>
                <w:noProof w:val="0"/>
              </w:rPr>
            </w:pPr>
            <w:r w:rsidRPr="00C7345F">
              <w:rPr>
                <w:noProof w:val="0"/>
              </w:rPr>
              <w:t>Resetting a student’s initial assessment removed that assessment from the system and enables the student to start a new assessment from the beginning.</w:t>
            </w:r>
          </w:p>
        </w:tc>
      </w:tr>
      <w:tr w:rsidR="002F3564" w:rsidRPr="00C7345F" w14:paraId="1A41BAF4" w14:textId="77777777" w:rsidTr="00A902E1">
        <w:tc>
          <w:tcPr>
            <w:tcW w:w="2515" w:type="dxa"/>
          </w:tcPr>
          <w:p w14:paraId="2BD62360" w14:textId="77777777" w:rsidR="002F3564" w:rsidRPr="00C7345F" w:rsidRDefault="002F3564" w:rsidP="00086F37">
            <w:pPr>
              <w:pStyle w:val="TableText"/>
            </w:pPr>
            <w:r w:rsidRPr="00C7345F">
              <w:t>Re-open</w:t>
            </w:r>
          </w:p>
        </w:tc>
        <w:tc>
          <w:tcPr>
            <w:tcW w:w="7488" w:type="dxa"/>
          </w:tcPr>
          <w:p w14:paraId="5117D48B" w14:textId="77777777" w:rsidR="002F3564" w:rsidRPr="00C7345F" w:rsidRDefault="002F3564" w:rsidP="00086F37">
            <w:pPr>
              <w:pStyle w:val="TableTextLeft"/>
              <w:rPr>
                <w:noProof w:val="0"/>
              </w:rPr>
            </w:pPr>
            <w:r w:rsidRPr="00C7345F">
              <w:rPr>
                <w:noProof w:val="0"/>
              </w:rPr>
              <w:t>Reopening an initial assessment allowed a student to access an assessment that had already been submitted or had expired.</w:t>
            </w:r>
          </w:p>
        </w:tc>
      </w:tr>
      <w:tr w:rsidR="002F3564" w:rsidRPr="00C7345F" w14:paraId="2CF2EE99" w14:textId="77777777" w:rsidTr="00A902E1">
        <w:tc>
          <w:tcPr>
            <w:tcW w:w="2515" w:type="dxa"/>
          </w:tcPr>
          <w:p w14:paraId="66ADF00A" w14:textId="77777777" w:rsidR="002F3564" w:rsidRPr="00C7345F" w:rsidRDefault="002F3564" w:rsidP="00086F37">
            <w:pPr>
              <w:pStyle w:val="TableText"/>
            </w:pPr>
            <w:r w:rsidRPr="00C7345F">
              <w:lastRenderedPageBreak/>
              <w:t>Restore</w:t>
            </w:r>
          </w:p>
        </w:tc>
        <w:tc>
          <w:tcPr>
            <w:tcW w:w="7488" w:type="dxa"/>
          </w:tcPr>
          <w:p w14:paraId="39DEA1D3" w14:textId="77777777" w:rsidR="002F3564" w:rsidRPr="00C7345F" w:rsidRDefault="002F3564" w:rsidP="00086F37">
            <w:pPr>
              <w:pStyle w:val="TableTextLeft"/>
              <w:rPr>
                <w:noProof w:val="0"/>
              </w:rPr>
            </w:pPr>
            <w:r w:rsidRPr="00C7345F">
              <w:rPr>
                <w:noProof w:val="0"/>
              </w:rPr>
              <w:t>Restoring an initial assessment returned an assessment from the Reset status to its prior status. This action could be performed only on tests that were reset previously.</w:t>
            </w:r>
          </w:p>
        </w:tc>
      </w:tr>
      <w:tr w:rsidR="002F3564" w:rsidRPr="00C7345F" w14:paraId="7069E68F" w14:textId="77777777" w:rsidTr="00A902E1">
        <w:tc>
          <w:tcPr>
            <w:tcW w:w="2515" w:type="dxa"/>
          </w:tcPr>
          <w:p w14:paraId="7EB84057" w14:textId="77777777" w:rsidR="002F3564" w:rsidRPr="00C7345F" w:rsidRDefault="002F3564" w:rsidP="00086F37">
            <w:pPr>
              <w:pStyle w:val="TableText"/>
              <w:rPr>
                <w:b/>
              </w:rPr>
            </w:pPr>
            <w:r w:rsidRPr="00C7345F">
              <w:t>Grace Period Extension</w:t>
            </w:r>
          </w:p>
        </w:tc>
        <w:tc>
          <w:tcPr>
            <w:tcW w:w="7488" w:type="dxa"/>
          </w:tcPr>
          <w:p w14:paraId="7D8944DC" w14:textId="5CA782C7" w:rsidR="002F3564" w:rsidRPr="00C7345F" w:rsidRDefault="002F3564" w:rsidP="00086F37">
            <w:pPr>
              <w:pStyle w:val="TableTextLeft"/>
              <w:rPr>
                <w:noProof w:val="0"/>
              </w:rPr>
            </w:pPr>
            <w:r w:rsidRPr="00C7345F">
              <w:rPr>
                <w:noProof w:val="0"/>
                <w:spacing w:val="-2"/>
              </w:rPr>
              <w:t xml:space="preserve">Permitting a grace period extension allowed the student to review previously answered questions upon logging back on to the assessment after expiration of the pause rule. </w:t>
            </w:r>
          </w:p>
          <w:p w14:paraId="1623A47C" w14:textId="777F6578" w:rsidR="002F3564" w:rsidRPr="00C7345F" w:rsidRDefault="002F3564" w:rsidP="00086F37">
            <w:pPr>
              <w:pStyle w:val="TableTextLeft"/>
              <w:rPr>
                <w:noProof w:val="0"/>
              </w:rPr>
            </w:pPr>
            <w:r w:rsidRPr="00C7345F">
              <w:rPr>
                <w:noProof w:val="0"/>
              </w:rPr>
              <w:t xml:space="preserve">A grace period extension was granted only in cases where there was a disruption to a test session, such as a technical difficulty, fire drill, schoolwide power outage, earthquake, or other act beyond the control of the test </w:t>
            </w:r>
            <w:r w:rsidR="00516A4C" w:rsidRPr="00C7345F">
              <w:rPr>
                <w:noProof w:val="0"/>
              </w:rPr>
              <w:t>examiner</w:t>
            </w:r>
            <w:r w:rsidRPr="00C7345F">
              <w:rPr>
                <w:noProof w:val="0"/>
              </w:rPr>
              <w:t>.</w:t>
            </w:r>
          </w:p>
        </w:tc>
      </w:tr>
    </w:tbl>
    <w:bookmarkEnd w:id="359"/>
    <w:p w14:paraId="29BF0106" w14:textId="77777777" w:rsidR="002F3564" w:rsidRPr="00C7345F" w:rsidRDefault="002F3564" w:rsidP="002F3564">
      <w:pPr>
        <w:pStyle w:val="Heading5"/>
        <w:tabs>
          <w:tab w:val="num" w:pos="360"/>
        </w:tabs>
      </w:pPr>
      <w:r w:rsidRPr="00C7345F">
        <w:t>Impropriety</w:t>
      </w:r>
    </w:p>
    <w:p w14:paraId="1F970D70" w14:textId="77777777" w:rsidR="002F3564" w:rsidRPr="00C7345F" w:rsidRDefault="002F3564" w:rsidP="002F3564">
      <w:r w:rsidRPr="00C7345F">
        <w:t>A testing impropriety is an unusual circumstance that has a low impact on the individual or group of students who are testing and has a low risk of potentially affecting student performance on the test, test security, or test validity. An impropriety can be corrected and contained at a local level. An impropriety should be reported to the LEA ELPAC coordinator and site ELPAC coordinator immediately. The coordinator should report the incident within 24 hours,</w:t>
      </w:r>
      <w:r w:rsidRPr="00C7345F" w:rsidDel="003D7D82">
        <w:t xml:space="preserve"> </w:t>
      </w:r>
      <w:r w:rsidRPr="00C7345F">
        <w:t>using the STAIRS</w:t>
      </w:r>
      <w:r w:rsidRPr="00C7345F">
        <w:rPr>
          <w:iCs/>
        </w:rPr>
        <w:t>/Appeals process in TOMS</w:t>
      </w:r>
      <w:r w:rsidRPr="00C7345F">
        <w:t>.</w:t>
      </w:r>
    </w:p>
    <w:p w14:paraId="00EB3564" w14:textId="77777777" w:rsidR="002F3564" w:rsidRPr="00C7345F" w:rsidRDefault="002F3564" w:rsidP="002F3564">
      <w:pPr>
        <w:pStyle w:val="Heading5"/>
        <w:tabs>
          <w:tab w:val="num" w:pos="360"/>
        </w:tabs>
      </w:pPr>
      <w:bookmarkStart w:id="374" w:name="_Toc459039180"/>
      <w:bookmarkStart w:id="375" w:name="_Toc520202698"/>
      <w:r w:rsidRPr="00C7345F">
        <w:t>Irregularity</w:t>
      </w:r>
      <w:bookmarkEnd w:id="374"/>
      <w:bookmarkEnd w:id="375"/>
    </w:p>
    <w:p w14:paraId="5A6BFD8A" w14:textId="77777777" w:rsidR="002F3564" w:rsidRPr="00C7345F" w:rsidRDefault="002F3564" w:rsidP="002F3564">
      <w:r w:rsidRPr="00C7345F">
        <w:t>A testing irregularity is an unusual circumstance that impacts an individual or a group of students who are testing and may potentially affect student performance on the test or impact test security or test validity. These circumstances can be corrected and contained at the local level and submitted using the STAIRS/Appeals process in TOMS. An irregularity must be reported to the LEA ELPAC coordinator and site ELPAC coordinator immediately. The coordinator must report the irregularity within 24 hours, using the online STAIRS</w:t>
      </w:r>
      <w:r w:rsidRPr="00C7345F">
        <w:rPr>
          <w:iCs/>
        </w:rPr>
        <w:t>/‌Appeals process in TOMS</w:t>
      </w:r>
      <w:r w:rsidRPr="00C7345F">
        <w:t>.</w:t>
      </w:r>
    </w:p>
    <w:p w14:paraId="7BEA8A85" w14:textId="77777777" w:rsidR="002F3564" w:rsidRPr="00C7345F" w:rsidRDefault="002F3564" w:rsidP="002F3564">
      <w:pPr>
        <w:pStyle w:val="Heading5"/>
        <w:tabs>
          <w:tab w:val="num" w:pos="360"/>
        </w:tabs>
      </w:pPr>
      <w:bookmarkStart w:id="376" w:name="_Toc459039181"/>
      <w:bookmarkStart w:id="377" w:name="_Toc520202699"/>
      <w:r w:rsidRPr="00C7345F">
        <w:t>Breach</w:t>
      </w:r>
      <w:bookmarkEnd w:id="376"/>
      <w:bookmarkEnd w:id="377"/>
    </w:p>
    <w:p w14:paraId="55070C06" w14:textId="269BB6DE" w:rsidR="00C44A1C" w:rsidRPr="00C7345F" w:rsidRDefault="00C44A1C" w:rsidP="002F3564">
      <w:pPr>
        <w:rPr>
          <w:color w:val="000000" w:themeColor="text1"/>
        </w:rPr>
      </w:pPr>
      <w:r w:rsidRPr="00C7345F">
        <w:t>A testing breach is an event that poses a threat to the validity of the test. Breaches require immediate attention</w:t>
      </w:r>
      <w:bookmarkStart w:id="378" w:name="_Hlk96790168"/>
      <w:r w:rsidRPr="00C7345F">
        <w:t>; a breach that was due to social media exposure on the part of a student or adult or due to media coverage of an administration was to be escalated to CalTAC</w:t>
      </w:r>
      <w:bookmarkEnd w:id="378"/>
      <w:r w:rsidRPr="00C7345F">
        <w:t xml:space="preserve"> via telephone. Following the call, the CAASPP test site coordinator or LEA CAASPP coordinator must report the incident using the online STAIRS/Appeals process in TOMS within 24 hours</w:t>
      </w:r>
      <w:r w:rsidRPr="00C7345F">
        <w:rPr>
          <w:color w:val="000000" w:themeColor="text1"/>
        </w:rPr>
        <w:t>. All other breaches were to be entered into STAIRS directly.</w:t>
      </w:r>
    </w:p>
    <w:p w14:paraId="6FD1117D" w14:textId="791FD3A3" w:rsidR="002F3564" w:rsidRPr="00C7345F" w:rsidRDefault="002F3564" w:rsidP="002F3564">
      <w:r w:rsidRPr="00C7345F">
        <w:t>Examples may include such situations as a release of secure materials or a security or system risk. These circumstances have external implications for the CDE and may result in a decision to remove the test item(s) from the available secure bank.</w:t>
      </w:r>
    </w:p>
    <w:p w14:paraId="4298EE4F" w14:textId="77777777" w:rsidR="002F3564" w:rsidRPr="00C7345F" w:rsidRDefault="002F3564" w:rsidP="002F3564">
      <w:pPr>
        <w:pStyle w:val="Heading5"/>
      </w:pPr>
      <w:r w:rsidRPr="00C7345F">
        <w:t>Incident Reporting</w:t>
      </w:r>
    </w:p>
    <w:p w14:paraId="1660DCEE" w14:textId="6FA18491" w:rsidR="000627D9" w:rsidRPr="00C7345F" w:rsidRDefault="000627D9" w:rsidP="000627D9">
      <w:r w:rsidRPr="00C7345F">
        <w:t xml:space="preserve">If an incident occurred, the LEA ELPAC coordinator was instructed to </w:t>
      </w:r>
      <w:r w:rsidR="00204F9E" w:rsidRPr="00C7345F">
        <w:t>enter the incident in STAIRS</w:t>
      </w:r>
      <w:r w:rsidRPr="00C7345F">
        <w:t xml:space="preserve"> within 24 hours of the incident. </w:t>
      </w:r>
      <w:r w:rsidR="00204F9E" w:rsidRPr="00C7345F">
        <w:t>Depending on the type of incident submitted, either TOMS prompted the user if an Appeal was to be filed after the STAIRS case was submitted; or the CDE or CalTAC would review the case to determine whether the testing issue required additional action by the LEA. Such additional actions could be instructions to retrain test examiners or provided guidance on how to address similar issues in the future.</w:t>
      </w:r>
    </w:p>
    <w:p w14:paraId="76A8924D" w14:textId="38D31493" w:rsidR="000221AD" w:rsidRPr="00C7345F" w:rsidRDefault="000221AD" w:rsidP="000221AD">
      <w:r w:rsidRPr="00C7345F">
        <w:lastRenderedPageBreak/>
        <w:t xml:space="preserve">The total count of incidents reported in STAIRS for the computer-based </w:t>
      </w:r>
      <w:r w:rsidR="00DB636B" w:rsidRPr="00C7345F">
        <w:t>Initial</w:t>
      </w:r>
      <w:r w:rsidRPr="00C7345F">
        <w:t xml:space="preserve"> ELPAC was </w:t>
      </w:r>
      <w:r w:rsidR="004334B5" w:rsidRPr="00C7345F">
        <w:t>5,836</w:t>
      </w:r>
      <w:r w:rsidRPr="00C7345F">
        <w:t xml:space="preserve">. The number of STAIRS incidents that required an Appeal was </w:t>
      </w:r>
      <w:r w:rsidR="000F2484" w:rsidRPr="00C7345F">
        <w:t>4,187</w:t>
      </w:r>
      <w:r w:rsidRPr="00C7345F">
        <w:t>. The most common Appeal type was Re</w:t>
      </w:r>
      <w:r w:rsidR="00463735" w:rsidRPr="00C7345F">
        <w:t>set</w:t>
      </w:r>
      <w:r w:rsidRPr="00C7345F">
        <w:t>, and the second most common was Re</w:t>
      </w:r>
      <w:r w:rsidR="00876F88" w:rsidRPr="00C7345F">
        <w:t>-</w:t>
      </w:r>
      <w:r w:rsidR="00463735" w:rsidRPr="00C7345F">
        <w:t>open</w:t>
      </w:r>
      <w:r w:rsidRPr="00C7345F">
        <w:t>. These counts include incidents that were in draft form, pending, or partially approved.</w:t>
      </w:r>
    </w:p>
    <w:p w14:paraId="5750D0B5" w14:textId="2CA1FBE6" w:rsidR="00973121" w:rsidRPr="00C7345F" w:rsidRDefault="00EA20AB" w:rsidP="007E5E20">
      <w:pPr>
        <w:keepNext/>
        <w:keepLines/>
      </w:pPr>
      <w:r w:rsidRPr="00C7345F">
        <w:rPr>
          <w:rStyle w:val="Cross-Reference"/>
        </w:rPr>
        <w:fldChar w:fldCharType="begin"/>
      </w:r>
      <w:r w:rsidRPr="00C7345F">
        <w:rPr>
          <w:rStyle w:val="Cross-Reference"/>
        </w:rPr>
        <w:instrText xml:space="preserve"> REF _Ref95139145 \h </w:instrText>
      </w:r>
      <w:r w:rsidR="001621F7" w:rsidRPr="00C7345F">
        <w:rPr>
          <w:rStyle w:val="Cross-Reference"/>
        </w:rPr>
        <w:instrText xml:space="preserve"> \* MERGEFORMAT </w:instrText>
      </w:r>
      <w:r w:rsidRPr="00C7345F">
        <w:rPr>
          <w:rStyle w:val="Cross-Reference"/>
        </w:rPr>
      </w:r>
      <w:r w:rsidRPr="00C7345F">
        <w:rPr>
          <w:rStyle w:val="Cross-Reference"/>
        </w:rPr>
        <w:fldChar w:fldCharType="separate"/>
      </w:r>
      <w:r w:rsidR="000A7CD5" w:rsidRPr="000A7CD5">
        <w:rPr>
          <w:rStyle w:val="Cross-Reference"/>
        </w:rPr>
        <w:t>Table 3.3</w:t>
      </w:r>
      <w:r w:rsidRPr="00C7345F">
        <w:rPr>
          <w:rStyle w:val="Cross-Reference"/>
        </w:rPr>
        <w:fldChar w:fldCharType="end"/>
      </w:r>
      <w:r w:rsidR="00973121" w:rsidRPr="00C7345F">
        <w:t xml:space="preserve"> provides the list of incident or issue types, the Appeal type associated with it, the number of incidents reported </w:t>
      </w:r>
      <w:r w:rsidR="00876F88" w:rsidRPr="00C7345F">
        <w:t>for</w:t>
      </w:r>
      <w:r w:rsidR="00973121" w:rsidRPr="00C7345F">
        <w:t xml:space="preserve"> that issue, and number of Statewide Student Identifiers (SSIDs) affected. The incidents involving Exposing Secure Materials or security breaches ranged from students and parents</w:t>
      </w:r>
      <w:r w:rsidR="00876F88" w:rsidRPr="00C7345F">
        <w:t>/guardians</w:t>
      </w:r>
      <w:r w:rsidR="00973121" w:rsidRPr="00C7345F">
        <w:t xml:space="preserve"> taking pictures of the testing device or test materials; to test examiners accidentally sharing the </w:t>
      </w:r>
      <w:r w:rsidR="00B9464D" w:rsidRPr="00C7345F">
        <w:rPr>
          <w:i/>
          <w:iCs/>
        </w:rPr>
        <w:t>DFAs</w:t>
      </w:r>
      <w:r w:rsidR="00973121" w:rsidRPr="00C7345F">
        <w:t xml:space="preserve"> with parents</w:t>
      </w:r>
      <w:r w:rsidR="00876F88" w:rsidRPr="00C7345F">
        <w:t>/guardians</w:t>
      </w:r>
      <w:r w:rsidR="00973121" w:rsidRPr="00C7345F">
        <w:t xml:space="preserve">; to test materials becoming lost at the school site </w:t>
      </w:r>
      <w:r w:rsidR="00876F88" w:rsidRPr="00C7345F">
        <w:t>because they were</w:t>
      </w:r>
      <w:r w:rsidR="00973121" w:rsidRPr="00C7345F">
        <w:t xml:space="preserve"> not kept in a secure, locked room. These counts exclude incidents that were in draft form, pending, or partially approved</w:t>
      </w:r>
      <w:r w:rsidR="004F28AC" w:rsidRPr="00C7345F">
        <w:t>.</w:t>
      </w:r>
    </w:p>
    <w:p w14:paraId="3AB98E73" w14:textId="121A607B" w:rsidR="00EA20AB" w:rsidRPr="00C7345F" w:rsidRDefault="00EA20AB" w:rsidP="00652611">
      <w:pPr>
        <w:pStyle w:val="Caption"/>
      </w:pPr>
      <w:bookmarkStart w:id="379" w:name="_Ref95139145"/>
      <w:bookmarkStart w:id="380" w:name="_Toc134621811"/>
      <w:r w:rsidRPr="00C7345F">
        <w:t xml:space="preserve">Table </w:t>
      </w:r>
      <w:r w:rsidRPr="00C7345F">
        <w:fldChar w:fldCharType="begin"/>
      </w:r>
      <w:r w:rsidRPr="00C7345F">
        <w:instrText>STYLEREF 2 \s</w:instrText>
      </w:r>
      <w:r w:rsidRPr="00C7345F">
        <w:fldChar w:fldCharType="separate"/>
      </w:r>
      <w:r w:rsidR="003166F4" w:rsidRPr="00C7345F">
        <w:t>3</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3</w:t>
      </w:r>
      <w:r w:rsidRPr="00C7345F">
        <w:fldChar w:fldCharType="end"/>
      </w:r>
      <w:bookmarkEnd w:id="379"/>
      <w:r w:rsidRPr="00C7345F">
        <w:t xml:space="preserve">  Number and Types of Incidents Submitted in STAIRS</w:t>
      </w:r>
      <w:bookmarkEnd w:id="380"/>
    </w:p>
    <w:tbl>
      <w:tblPr>
        <w:tblStyle w:val="TRsBorders"/>
        <w:tblW w:w="10080" w:type="dxa"/>
        <w:tblLayout w:type="fixed"/>
        <w:tblLook w:val="04A0" w:firstRow="1" w:lastRow="0" w:firstColumn="1" w:lastColumn="0" w:noHBand="0" w:noVBand="1"/>
        <w:tblDescription w:val="Number and Types of Incidents Submitted in STAIRS"/>
      </w:tblPr>
      <w:tblGrid>
        <w:gridCol w:w="3600"/>
        <w:gridCol w:w="2880"/>
        <w:gridCol w:w="1440"/>
        <w:gridCol w:w="2160"/>
      </w:tblGrid>
      <w:tr w:rsidR="009A68DE" w:rsidRPr="00C7345F" w14:paraId="6903AFEA" w14:textId="77777777" w:rsidTr="008322FD">
        <w:trPr>
          <w:cnfStyle w:val="100000000000" w:firstRow="1" w:lastRow="0" w:firstColumn="0" w:lastColumn="0" w:oddVBand="0" w:evenVBand="0" w:oddHBand="0" w:evenHBand="0" w:firstRowFirstColumn="0" w:firstRowLastColumn="0" w:lastRowFirstColumn="0" w:lastRowLastColumn="0"/>
          <w:trHeight w:val="315"/>
        </w:trPr>
        <w:tc>
          <w:tcPr>
            <w:tcW w:w="3600" w:type="dxa"/>
            <w:noWrap/>
            <w:hideMark/>
          </w:tcPr>
          <w:p w14:paraId="7D5EE8A0" w14:textId="77777777" w:rsidR="00AA71D1" w:rsidRPr="00C7345F" w:rsidRDefault="00AA71D1" w:rsidP="00CA36B3">
            <w:pPr>
              <w:pStyle w:val="TableHead"/>
              <w:rPr>
                <w:b/>
                <w:bCs/>
                <w:noProof w:val="0"/>
              </w:rPr>
            </w:pPr>
            <w:r w:rsidRPr="00C7345F">
              <w:rPr>
                <w:b/>
                <w:bCs/>
                <w:noProof w:val="0"/>
              </w:rPr>
              <w:t>Description</w:t>
            </w:r>
          </w:p>
        </w:tc>
        <w:tc>
          <w:tcPr>
            <w:tcW w:w="2880" w:type="dxa"/>
            <w:noWrap/>
            <w:hideMark/>
          </w:tcPr>
          <w:p w14:paraId="3D0F41E1" w14:textId="77777777" w:rsidR="00AA71D1" w:rsidRPr="00C7345F" w:rsidRDefault="00AA71D1" w:rsidP="00CA36B3">
            <w:pPr>
              <w:pStyle w:val="TableHead"/>
              <w:rPr>
                <w:b/>
                <w:bCs/>
                <w:noProof w:val="0"/>
              </w:rPr>
            </w:pPr>
            <w:r w:rsidRPr="00C7345F">
              <w:rPr>
                <w:b/>
                <w:bCs/>
                <w:noProof w:val="0"/>
              </w:rPr>
              <w:t>Appeal Type</w:t>
            </w:r>
          </w:p>
        </w:tc>
        <w:tc>
          <w:tcPr>
            <w:tcW w:w="1440" w:type="dxa"/>
            <w:noWrap/>
            <w:hideMark/>
          </w:tcPr>
          <w:p w14:paraId="0D5F230B" w14:textId="5BC00919" w:rsidR="00AA71D1" w:rsidRPr="00C7345F" w:rsidRDefault="00A902E1" w:rsidP="00CA36B3">
            <w:pPr>
              <w:pStyle w:val="TableHead"/>
              <w:rPr>
                <w:b/>
                <w:bCs/>
                <w:noProof w:val="0"/>
              </w:rPr>
            </w:pPr>
            <w:r w:rsidRPr="00C7345F">
              <w:rPr>
                <w:b/>
                <w:bCs/>
                <w:noProof w:val="0"/>
              </w:rPr>
              <w:t xml:space="preserve">Number of </w:t>
            </w:r>
            <w:r w:rsidR="00AA71D1" w:rsidRPr="00C7345F">
              <w:rPr>
                <w:b/>
                <w:bCs/>
                <w:noProof w:val="0"/>
              </w:rPr>
              <w:t>Incidents</w:t>
            </w:r>
          </w:p>
        </w:tc>
        <w:tc>
          <w:tcPr>
            <w:tcW w:w="2160" w:type="dxa"/>
            <w:noWrap/>
            <w:hideMark/>
          </w:tcPr>
          <w:p w14:paraId="15D0095B" w14:textId="6F9228A0" w:rsidR="00AA71D1" w:rsidRPr="00C7345F" w:rsidRDefault="00AA71D1" w:rsidP="00CA36B3">
            <w:pPr>
              <w:pStyle w:val="TableHead"/>
              <w:rPr>
                <w:b/>
                <w:bCs/>
                <w:noProof w:val="0"/>
              </w:rPr>
            </w:pPr>
            <w:r w:rsidRPr="00C7345F">
              <w:rPr>
                <w:b/>
                <w:bCs/>
                <w:noProof w:val="0"/>
              </w:rPr>
              <w:t>Total Number of SSIDs Submitted</w:t>
            </w:r>
          </w:p>
        </w:tc>
      </w:tr>
      <w:tr w:rsidR="00A902E1" w:rsidRPr="00C7345F" w14:paraId="28B0A564" w14:textId="77777777" w:rsidTr="008322FD">
        <w:trPr>
          <w:trHeight w:val="300"/>
        </w:trPr>
        <w:tc>
          <w:tcPr>
            <w:tcW w:w="3600" w:type="dxa"/>
            <w:noWrap/>
            <w:hideMark/>
          </w:tcPr>
          <w:p w14:paraId="4D808544" w14:textId="77777777" w:rsidR="00AA71D1" w:rsidRPr="00C7345F" w:rsidRDefault="00AA71D1" w:rsidP="004469E3">
            <w:pPr>
              <w:pStyle w:val="TableTextLeft"/>
              <w:rPr>
                <w:noProof w:val="0"/>
              </w:rPr>
            </w:pPr>
            <w:r w:rsidRPr="00C7345F">
              <w:rPr>
                <w:noProof w:val="0"/>
              </w:rPr>
              <w:t>Accessibility Issue</w:t>
            </w:r>
          </w:p>
        </w:tc>
        <w:tc>
          <w:tcPr>
            <w:tcW w:w="2880" w:type="dxa"/>
            <w:noWrap/>
            <w:hideMark/>
          </w:tcPr>
          <w:p w14:paraId="568552B3" w14:textId="77777777" w:rsidR="00AA71D1" w:rsidRPr="00C7345F" w:rsidRDefault="00AA71D1" w:rsidP="004469E3">
            <w:pPr>
              <w:pStyle w:val="TableTextLeft"/>
              <w:rPr>
                <w:noProof w:val="0"/>
              </w:rPr>
            </w:pPr>
            <w:r w:rsidRPr="00C7345F">
              <w:rPr>
                <w:noProof w:val="0"/>
              </w:rPr>
              <w:t>Reset or No Appeal</w:t>
            </w:r>
          </w:p>
        </w:tc>
        <w:tc>
          <w:tcPr>
            <w:tcW w:w="1440" w:type="dxa"/>
            <w:noWrap/>
            <w:hideMark/>
          </w:tcPr>
          <w:p w14:paraId="53C2846D" w14:textId="77777777" w:rsidR="00AA71D1" w:rsidRPr="00C7345F" w:rsidRDefault="00AA71D1" w:rsidP="006E22F2">
            <w:pPr>
              <w:pStyle w:val="TableText"/>
              <w:ind w:right="288"/>
            </w:pPr>
            <w:r w:rsidRPr="00C7345F">
              <w:t>10</w:t>
            </w:r>
          </w:p>
        </w:tc>
        <w:tc>
          <w:tcPr>
            <w:tcW w:w="2160" w:type="dxa"/>
            <w:noWrap/>
            <w:hideMark/>
          </w:tcPr>
          <w:p w14:paraId="685F3CE9" w14:textId="77777777" w:rsidR="00AA71D1" w:rsidRPr="00C7345F" w:rsidRDefault="00AA71D1" w:rsidP="006E22F2">
            <w:pPr>
              <w:pStyle w:val="TableText"/>
              <w:ind w:right="288"/>
            </w:pPr>
            <w:r w:rsidRPr="00C7345F">
              <w:t>13</w:t>
            </w:r>
          </w:p>
        </w:tc>
      </w:tr>
      <w:tr w:rsidR="00A902E1" w:rsidRPr="00C7345F" w14:paraId="4AA7B2B3" w14:textId="77777777" w:rsidTr="008322FD">
        <w:trPr>
          <w:trHeight w:val="300"/>
        </w:trPr>
        <w:tc>
          <w:tcPr>
            <w:tcW w:w="3600" w:type="dxa"/>
            <w:noWrap/>
            <w:hideMark/>
          </w:tcPr>
          <w:p w14:paraId="1BC5B2A4" w14:textId="77777777" w:rsidR="00AA71D1" w:rsidRPr="00C7345F" w:rsidRDefault="00AA71D1" w:rsidP="004469E3">
            <w:pPr>
              <w:pStyle w:val="TableTextLeft"/>
              <w:rPr>
                <w:noProof w:val="0"/>
              </w:rPr>
            </w:pPr>
            <w:r w:rsidRPr="00C7345F">
              <w:rPr>
                <w:noProof w:val="0"/>
              </w:rPr>
              <w:t>Administered Incorrect Assessment</w:t>
            </w:r>
          </w:p>
        </w:tc>
        <w:tc>
          <w:tcPr>
            <w:tcW w:w="2880" w:type="dxa"/>
            <w:noWrap/>
            <w:hideMark/>
          </w:tcPr>
          <w:p w14:paraId="0A62F1BB" w14:textId="77777777" w:rsidR="00AA71D1" w:rsidRPr="00C7345F" w:rsidRDefault="00AA71D1" w:rsidP="004469E3">
            <w:pPr>
              <w:pStyle w:val="TableTextLeft"/>
              <w:rPr>
                <w:noProof w:val="0"/>
              </w:rPr>
            </w:pPr>
            <w:r w:rsidRPr="00C7345F">
              <w:rPr>
                <w:noProof w:val="0"/>
              </w:rPr>
              <w:t>Reset or No Appeal</w:t>
            </w:r>
          </w:p>
        </w:tc>
        <w:tc>
          <w:tcPr>
            <w:tcW w:w="1440" w:type="dxa"/>
            <w:noWrap/>
            <w:hideMark/>
          </w:tcPr>
          <w:p w14:paraId="10E05699" w14:textId="77777777" w:rsidR="00AA71D1" w:rsidRPr="00C7345F" w:rsidRDefault="00AA71D1" w:rsidP="006E22F2">
            <w:pPr>
              <w:pStyle w:val="TableText"/>
              <w:ind w:right="288"/>
            </w:pPr>
            <w:r w:rsidRPr="00C7345F">
              <w:t>834</w:t>
            </w:r>
          </w:p>
        </w:tc>
        <w:tc>
          <w:tcPr>
            <w:tcW w:w="2160" w:type="dxa"/>
            <w:noWrap/>
            <w:hideMark/>
          </w:tcPr>
          <w:p w14:paraId="0966DFE3" w14:textId="77777777" w:rsidR="00AA71D1" w:rsidRPr="00C7345F" w:rsidRDefault="00AA71D1" w:rsidP="006E22F2">
            <w:pPr>
              <w:pStyle w:val="TableText"/>
              <w:ind w:right="288"/>
            </w:pPr>
            <w:r w:rsidRPr="00C7345F">
              <w:t>1,350</w:t>
            </w:r>
          </w:p>
        </w:tc>
      </w:tr>
      <w:tr w:rsidR="00A902E1" w:rsidRPr="00C7345F" w14:paraId="4CCA4269" w14:textId="77777777" w:rsidTr="008322FD">
        <w:trPr>
          <w:trHeight w:val="300"/>
        </w:trPr>
        <w:tc>
          <w:tcPr>
            <w:tcW w:w="3600" w:type="dxa"/>
            <w:noWrap/>
            <w:hideMark/>
          </w:tcPr>
          <w:p w14:paraId="1E7F4F73" w14:textId="77777777" w:rsidR="00AA71D1" w:rsidRPr="00C7345F" w:rsidRDefault="00AA71D1" w:rsidP="004469E3">
            <w:pPr>
              <w:pStyle w:val="TableTextLeft"/>
              <w:rPr>
                <w:noProof w:val="0"/>
              </w:rPr>
            </w:pPr>
            <w:r w:rsidRPr="00C7345F">
              <w:rPr>
                <w:noProof w:val="0"/>
              </w:rPr>
              <w:t>Administration Error</w:t>
            </w:r>
          </w:p>
        </w:tc>
        <w:tc>
          <w:tcPr>
            <w:tcW w:w="2880" w:type="dxa"/>
            <w:noWrap/>
            <w:hideMark/>
          </w:tcPr>
          <w:p w14:paraId="1517C120" w14:textId="77777777" w:rsidR="00AA71D1" w:rsidRPr="00C7345F" w:rsidRDefault="00AA71D1" w:rsidP="004469E3">
            <w:pPr>
              <w:pStyle w:val="TableTextLeft"/>
              <w:rPr>
                <w:noProof w:val="0"/>
              </w:rPr>
            </w:pPr>
            <w:r w:rsidRPr="00C7345F">
              <w:rPr>
                <w:noProof w:val="0"/>
              </w:rPr>
              <w:t>Reset or No Appeal</w:t>
            </w:r>
          </w:p>
        </w:tc>
        <w:tc>
          <w:tcPr>
            <w:tcW w:w="1440" w:type="dxa"/>
            <w:noWrap/>
            <w:hideMark/>
          </w:tcPr>
          <w:p w14:paraId="4B58B401" w14:textId="77777777" w:rsidR="00AA71D1" w:rsidRPr="00C7345F" w:rsidRDefault="00AA71D1" w:rsidP="006E22F2">
            <w:pPr>
              <w:pStyle w:val="TableText"/>
              <w:ind w:right="288"/>
            </w:pPr>
            <w:r w:rsidRPr="00C7345F">
              <w:t>45</w:t>
            </w:r>
          </w:p>
        </w:tc>
        <w:tc>
          <w:tcPr>
            <w:tcW w:w="2160" w:type="dxa"/>
            <w:noWrap/>
            <w:hideMark/>
          </w:tcPr>
          <w:p w14:paraId="24FE59DD" w14:textId="77777777" w:rsidR="00AA71D1" w:rsidRPr="00C7345F" w:rsidRDefault="00AA71D1" w:rsidP="006E22F2">
            <w:pPr>
              <w:pStyle w:val="TableText"/>
              <w:ind w:right="288"/>
            </w:pPr>
            <w:r w:rsidRPr="00C7345F">
              <w:t>66</w:t>
            </w:r>
          </w:p>
        </w:tc>
      </w:tr>
      <w:tr w:rsidR="00A902E1" w:rsidRPr="00C7345F" w14:paraId="1FE97C03" w14:textId="77777777" w:rsidTr="008322FD">
        <w:trPr>
          <w:trHeight w:val="300"/>
        </w:trPr>
        <w:tc>
          <w:tcPr>
            <w:tcW w:w="3600" w:type="dxa"/>
            <w:noWrap/>
            <w:hideMark/>
          </w:tcPr>
          <w:p w14:paraId="066288CB" w14:textId="77777777" w:rsidR="00AA71D1" w:rsidRPr="00C7345F" w:rsidRDefault="00AA71D1" w:rsidP="004469E3">
            <w:pPr>
              <w:pStyle w:val="TableTextLeft"/>
              <w:rPr>
                <w:noProof w:val="0"/>
              </w:rPr>
            </w:pPr>
            <w:r w:rsidRPr="00C7345F">
              <w:rPr>
                <w:noProof w:val="0"/>
              </w:rPr>
              <w:t>Data Entry Issue</w:t>
            </w:r>
          </w:p>
        </w:tc>
        <w:tc>
          <w:tcPr>
            <w:tcW w:w="2880" w:type="dxa"/>
            <w:noWrap/>
            <w:hideMark/>
          </w:tcPr>
          <w:p w14:paraId="0D2694A3" w14:textId="552D7DD5" w:rsidR="00AA71D1" w:rsidRPr="00C7345F" w:rsidRDefault="00AA71D1" w:rsidP="004469E3">
            <w:pPr>
              <w:pStyle w:val="TableTextLeft"/>
              <w:rPr>
                <w:noProof w:val="0"/>
              </w:rPr>
            </w:pPr>
            <w:r w:rsidRPr="00C7345F">
              <w:rPr>
                <w:noProof w:val="0"/>
              </w:rPr>
              <w:t>Reset or Re-</w:t>
            </w:r>
            <w:r w:rsidR="00876F88" w:rsidRPr="00C7345F">
              <w:rPr>
                <w:noProof w:val="0"/>
              </w:rPr>
              <w:t>o</w:t>
            </w:r>
            <w:r w:rsidRPr="00C7345F">
              <w:rPr>
                <w:noProof w:val="0"/>
              </w:rPr>
              <w:t>pen or No Appeal</w:t>
            </w:r>
          </w:p>
        </w:tc>
        <w:tc>
          <w:tcPr>
            <w:tcW w:w="1440" w:type="dxa"/>
            <w:noWrap/>
            <w:hideMark/>
          </w:tcPr>
          <w:p w14:paraId="1C20F03B" w14:textId="77777777" w:rsidR="00AA71D1" w:rsidRPr="00C7345F" w:rsidRDefault="00AA71D1" w:rsidP="006E22F2">
            <w:pPr>
              <w:pStyle w:val="TableText"/>
              <w:ind w:right="288"/>
            </w:pPr>
            <w:r w:rsidRPr="00C7345F">
              <w:t>1,191</w:t>
            </w:r>
          </w:p>
        </w:tc>
        <w:tc>
          <w:tcPr>
            <w:tcW w:w="2160" w:type="dxa"/>
            <w:noWrap/>
            <w:hideMark/>
          </w:tcPr>
          <w:p w14:paraId="36ACD80F" w14:textId="77777777" w:rsidR="00AA71D1" w:rsidRPr="00C7345F" w:rsidRDefault="00AA71D1" w:rsidP="006E22F2">
            <w:pPr>
              <w:pStyle w:val="TableText"/>
              <w:ind w:right="288"/>
            </w:pPr>
            <w:r w:rsidRPr="00C7345F">
              <w:t>1,844</w:t>
            </w:r>
          </w:p>
        </w:tc>
      </w:tr>
      <w:tr w:rsidR="00A902E1" w:rsidRPr="00C7345F" w14:paraId="28239529" w14:textId="77777777" w:rsidTr="008322FD">
        <w:trPr>
          <w:trHeight w:val="300"/>
        </w:trPr>
        <w:tc>
          <w:tcPr>
            <w:tcW w:w="3600" w:type="dxa"/>
            <w:noWrap/>
            <w:hideMark/>
          </w:tcPr>
          <w:p w14:paraId="5B473A48" w14:textId="77777777" w:rsidR="00AA71D1" w:rsidRPr="00C7345F" w:rsidRDefault="00AA71D1" w:rsidP="004469E3">
            <w:pPr>
              <w:pStyle w:val="TableTextLeft"/>
              <w:rPr>
                <w:noProof w:val="0"/>
              </w:rPr>
            </w:pPr>
            <w:r w:rsidRPr="00C7345F">
              <w:rPr>
                <w:noProof w:val="0"/>
              </w:rPr>
              <w:t>Expired or Accidentally Submitted Test or Domain</w:t>
            </w:r>
          </w:p>
        </w:tc>
        <w:tc>
          <w:tcPr>
            <w:tcW w:w="2880" w:type="dxa"/>
            <w:noWrap/>
            <w:hideMark/>
          </w:tcPr>
          <w:p w14:paraId="5693C907" w14:textId="4D412A05" w:rsidR="00AA71D1" w:rsidRPr="00C7345F" w:rsidRDefault="00AA71D1" w:rsidP="004469E3">
            <w:pPr>
              <w:pStyle w:val="TableTextLeft"/>
              <w:rPr>
                <w:noProof w:val="0"/>
              </w:rPr>
            </w:pPr>
            <w:r w:rsidRPr="00C7345F">
              <w:rPr>
                <w:noProof w:val="0"/>
              </w:rPr>
              <w:t>Re-</w:t>
            </w:r>
            <w:r w:rsidR="00876F88" w:rsidRPr="00C7345F">
              <w:rPr>
                <w:noProof w:val="0"/>
              </w:rPr>
              <w:t>o</w:t>
            </w:r>
            <w:r w:rsidRPr="00C7345F">
              <w:rPr>
                <w:noProof w:val="0"/>
              </w:rPr>
              <w:t>pen</w:t>
            </w:r>
          </w:p>
        </w:tc>
        <w:tc>
          <w:tcPr>
            <w:tcW w:w="1440" w:type="dxa"/>
            <w:noWrap/>
            <w:hideMark/>
          </w:tcPr>
          <w:p w14:paraId="7E93E875" w14:textId="77777777" w:rsidR="00AA71D1" w:rsidRPr="00C7345F" w:rsidRDefault="00AA71D1" w:rsidP="006E22F2">
            <w:pPr>
              <w:pStyle w:val="TableText"/>
              <w:ind w:right="288"/>
            </w:pPr>
            <w:r w:rsidRPr="00C7345F">
              <w:t>1,315</w:t>
            </w:r>
          </w:p>
        </w:tc>
        <w:tc>
          <w:tcPr>
            <w:tcW w:w="2160" w:type="dxa"/>
            <w:noWrap/>
            <w:hideMark/>
          </w:tcPr>
          <w:p w14:paraId="0B49C552" w14:textId="77777777" w:rsidR="00AA71D1" w:rsidRPr="00C7345F" w:rsidRDefault="00AA71D1" w:rsidP="006E22F2">
            <w:pPr>
              <w:pStyle w:val="TableText"/>
              <w:ind w:right="288"/>
            </w:pPr>
            <w:r w:rsidRPr="00C7345F">
              <w:t>1,908</w:t>
            </w:r>
          </w:p>
        </w:tc>
      </w:tr>
      <w:tr w:rsidR="00A902E1" w:rsidRPr="00C7345F" w14:paraId="0BFF0F3F" w14:textId="77777777" w:rsidTr="008322FD">
        <w:trPr>
          <w:trHeight w:val="300"/>
        </w:trPr>
        <w:tc>
          <w:tcPr>
            <w:tcW w:w="3600" w:type="dxa"/>
            <w:noWrap/>
            <w:hideMark/>
          </w:tcPr>
          <w:p w14:paraId="781E0C79" w14:textId="77777777" w:rsidR="00AA71D1" w:rsidRPr="00C7345F" w:rsidRDefault="00AA71D1" w:rsidP="004469E3">
            <w:pPr>
              <w:pStyle w:val="TableTextLeft"/>
              <w:rPr>
                <w:noProof w:val="0"/>
              </w:rPr>
            </w:pPr>
            <w:r w:rsidRPr="00C7345F">
              <w:rPr>
                <w:noProof w:val="0"/>
              </w:rPr>
              <w:t>Exposing Secure Materials</w:t>
            </w:r>
          </w:p>
        </w:tc>
        <w:tc>
          <w:tcPr>
            <w:tcW w:w="2880" w:type="dxa"/>
            <w:noWrap/>
            <w:hideMark/>
          </w:tcPr>
          <w:p w14:paraId="33D18235" w14:textId="77777777" w:rsidR="00AA71D1" w:rsidRPr="00C7345F" w:rsidRDefault="00AA71D1" w:rsidP="004469E3">
            <w:pPr>
              <w:pStyle w:val="TableTextLeft"/>
              <w:rPr>
                <w:noProof w:val="0"/>
              </w:rPr>
            </w:pPr>
            <w:r w:rsidRPr="00C7345F">
              <w:rPr>
                <w:noProof w:val="0"/>
              </w:rPr>
              <w:t>No Appeal</w:t>
            </w:r>
          </w:p>
        </w:tc>
        <w:tc>
          <w:tcPr>
            <w:tcW w:w="1440" w:type="dxa"/>
            <w:noWrap/>
            <w:hideMark/>
          </w:tcPr>
          <w:p w14:paraId="077CF5A9" w14:textId="77777777" w:rsidR="00AA71D1" w:rsidRPr="00C7345F" w:rsidRDefault="00AA71D1" w:rsidP="006E22F2">
            <w:pPr>
              <w:pStyle w:val="TableText"/>
              <w:ind w:right="288"/>
            </w:pPr>
            <w:r w:rsidRPr="00C7345F">
              <w:t>60</w:t>
            </w:r>
          </w:p>
        </w:tc>
        <w:tc>
          <w:tcPr>
            <w:tcW w:w="2160" w:type="dxa"/>
            <w:noWrap/>
            <w:hideMark/>
          </w:tcPr>
          <w:p w14:paraId="5FE91608" w14:textId="77777777" w:rsidR="00AA71D1" w:rsidRPr="00C7345F" w:rsidRDefault="00AA71D1" w:rsidP="006E22F2">
            <w:pPr>
              <w:pStyle w:val="TableText"/>
              <w:ind w:right="288"/>
            </w:pPr>
            <w:r w:rsidRPr="00C7345F">
              <w:t>0</w:t>
            </w:r>
          </w:p>
        </w:tc>
      </w:tr>
      <w:tr w:rsidR="00A902E1" w:rsidRPr="00C7345F" w14:paraId="0926DA38" w14:textId="77777777" w:rsidTr="008322FD">
        <w:trPr>
          <w:trHeight w:val="300"/>
        </w:trPr>
        <w:tc>
          <w:tcPr>
            <w:tcW w:w="3600" w:type="dxa"/>
            <w:noWrap/>
            <w:hideMark/>
          </w:tcPr>
          <w:p w14:paraId="52F88B4C" w14:textId="77777777" w:rsidR="00AA71D1" w:rsidRPr="00C7345F" w:rsidRDefault="00AA71D1" w:rsidP="004469E3">
            <w:pPr>
              <w:pStyle w:val="TableTextLeft"/>
              <w:rPr>
                <w:noProof w:val="0"/>
              </w:rPr>
            </w:pPr>
            <w:r w:rsidRPr="00C7345F">
              <w:rPr>
                <w:noProof w:val="0"/>
              </w:rPr>
              <w:t>Hand Scoring Issue</w:t>
            </w:r>
          </w:p>
        </w:tc>
        <w:tc>
          <w:tcPr>
            <w:tcW w:w="2880" w:type="dxa"/>
            <w:noWrap/>
            <w:hideMark/>
          </w:tcPr>
          <w:p w14:paraId="2404D148" w14:textId="77777777" w:rsidR="00AA71D1" w:rsidRPr="00C7345F" w:rsidRDefault="00AA71D1" w:rsidP="004469E3">
            <w:pPr>
              <w:pStyle w:val="TableTextLeft"/>
              <w:rPr>
                <w:noProof w:val="0"/>
              </w:rPr>
            </w:pPr>
            <w:r w:rsidRPr="00C7345F">
              <w:rPr>
                <w:noProof w:val="0"/>
              </w:rPr>
              <w:t>Rescore</w:t>
            </w:r>
          </w:p>
        </w:tc>
        <w:tc>
          <w:tcPr>
            <w:tcW w:w="1440" w:type="dxa"/>
            <w:noWrap/>
            <w:hideMark/>
          </w:tcPr>
          <w:p w14:paraId="67DD757F" w14:textId="77777777" w:rsidR="00AA71D1" w:rsidRPr="00C7345F" w:rsidRDefault="00AA71D1" w:rsidP="006E22F2">
            <w:pPr>
              <w:pStyle w:val="TableText"/>
              <w:ind w:right="288"/>
            </w:pPr>
            <w:r w:rsidRPr="00C7345F">
              <w:t>0</w:t>
            </w:r>
          </w:p>
        </w:tc>
        <w:tc>
          <w:tcPr>
            <w:tcW w:w="2160" w:type="dxa"/>
            <w:noWrap/>
            <w:hideMark/>
          </w:tcPr>
          <w:p w14:paraId="35F167C6" w14:textId="77777777" w:rsidR="00AA71D1" w:rsidRPr="00C7345F" w:rsidRDefault="00AA71D1" w:rsidP="006E22F2">
            <w:pPr>
              <w:pStyle w:val="TableText"/>
              <w:ind w:right="288"/>
            </w:pPr>
            <w:r w:rsidRPr="00C7345F">
              <w:t>0</w:t>
            </w:r>
          </w:p>
        </w:tc>
      </w:tr>
      <w:tr w:rsidR="00A902E1" w:rsidRPr="00C7345F" w14:paraId="79E2DC8B" w14:textId="77777777" w:rsidTr="008322FD">
        <w:trPr>
          <w:trHeight w:val="300"/>
        </w:trPr>
        <w:tc>
          <w:tcPr>
            <w:tcW w:w="3600" w:type="dxa"/>
            <w:noWrap/>
            <w:hideMark/>
          </w:tcPr>
          <w:p w14:paraId="328E4E2B" w14:textId="77777777" w:rsidR="00AA71D1" w:rsidRPr="00C7345F" w:rsidRDefault="00AA71D1" w:rsidP="004469E3">
            <w:pPr>
              <w:pStyle w:val="TableTextLeft"/>
              <w:rPr>
                <w:noProof w:val="0"/>
              </w:rPr>
            </w:pPr>
            <w:r w:rsidRPr="00C7345F">
              <w:rPr>
                <w:noProof w:val="0"/>
              </w:rPr>
              <w:t>Incorrect Domain Exemption or Alternate Assessment</w:t>
            </w:r>
          </w:p>
        </w:tc>
        <w:tc>
          <w:tcPr>
            <w:tcW w:w="2880" w:type="dxa"/>
            <w:noWrap/>
            <w:hideMark/>
          </w:tcPr>
          <w:p w14:paraId="18598776" w14:textId="77777777" w:rsidR="00AA71D1" w:rsidRPr="00C7345F" w:rsidRDefault="00AA71D1" w:rsidP="004469E3">
            <w:pPr>
              <w:pStyle w:val="TableTextLeft"/>
              <w:rPr>
                <w:noProof w:val="0"/>
              </w:rPr>
            </w:pPr>
            <w:r w:rsidRPr="00C7345F">
              <w:rPr>
                <w:noProof w:val="0"/>
              </w:rPr>
              <w:t>Reset or No Appeal</w:t>
            </w:r>
          </w:p>
        </w:tc>
        <w:tc>
          <w:tcPr>
            <w:tcW w:w="1440" w:type="dxa"/>
            <w:noWrap/>
            <w:hideMark/>
          </w:tcPr>
          <w:p w14:paraId="3DAE8A6A" w14:textId="77777777" w:rsidR="00AA71D1" w:rsidRPr="00C7345F" w:rsidRDefault="00AA71D1" w:rsidP="006E22F2">
            <w:pPr>
              <w:pStyle w:val="TableText"/>
              <w:ind w:right="288"/>
            </w:pPr>
            <w:r w:rsidRPr="00C7345F">
              <w:t>92</w:t>
            </w:r>
          </w:p>
        </w:tc>
        <w:tc>
          <w:tcPr>
            <w:tcW w:w="2160" w:type="dxa"/>
            <w:noWrap/>
            <w:hideMark/>
          </w:tcPr>
          <w:p w14:paraId="6C00E876" w14:textId="77777777" w:rsidR="00AA71D1" w:rsidRPr="00C7345F" w:rsidRDefault="00AA71D1" w:rsidP="006E22F2">
            <w:pPr>
              <w:pStyle w:val="TableText"/>
              <w:ind w:right="288"/>
            </w:pPr>
            <w:r w:rsidRPr="00C7345F">
              <w:t>94</w:t>
            </w:r>
          </w:p>
        </w:tc>
      </w:tr>
      <w:tr w:rsidR="002F7C3E" w:rsidRPr="00C7345F" w14:paraId="3210FB5A" w14:textId="77777777" w:rsidTr="008322FD">
        <w:trPr>
          <w:trHeight w:val="300"/>
        </w:trPr>
        <w:tc>
          <w:tcPr>
            <w:tcW w:w="3600" w:type="dxa"/>
            <w:noWrap/>
            <w:hideMark/>
          </w:tcPr>
          <w:p w14:paraId="60AED5B2" w14:textId="77777777" w:rsidR="002F7C3E" w:rsidRPr="00C7345F" w:rsidRDefault="002F7C3E" w:rsidP="004469E3">
            <w:pPr>
              <w:pStyle w:val="TableTextLeft"/>
              <w:rPr>
                <w:noProof w:val="0"/>
              </w:rPr>
            </w:pPr>
            <w:r w:rsidRPr="00C7345F">
              <w:rPr>
                <w:noProof w:val="0"/>
              </w:rPr>
              <w:t>Incorrect SSID Used</w:t>
            </w:r>
          </w:p>
        </w:tc>
        <w:tc>
          <w:tcPr>
            <w:tcW w:w="2880" w:type="dxa"/>
            <w:noWrap/>
            <w:hideMark/>
          </w:tcPr>
          <w:p w14:paraId="2E48E854" w14:textId="77777777" w:rsidR="002F7C3E" w:rsidRPr="00C7345F" w:rsidRDefault="002F7C3E" w:rsidP="004469E3">
            <w:pPr>
              <w:pStyle w:val="TableTextLeft"/>
              <w:rPr>
                <w:noProof w:val="0"/>
              </w:rPr>
            </w:pPr>
            <w:r w:rsidRPr="00C7345F">
              <w:rPr>
                <w:noProof w:val="0"/>
              </w:rPr>
              <w:t>Reset or No Appeal</w:t>
            </w:r>
          </w:p>
        </w:tc>
        <w:tc>
          <w:tcPr>
            <w:tcW w:w="1440" w:type="dxa"/>
            <w:noWrap/>
            <w:hideMark/>
          </w:tcPr>
          <w:p w14:paraId="3E05B01D" w14:textId="77777777" w:rsidR="002F7C3E" w:rsidRPr="00C7345F" w:rsidRDefault="002F7C3E" w:rsidP="00BC7595">
            <w:pPr>
              <w:pStyle w:val="TableText"/>
              <w:ind w:right="288"/>
            </w:pPr>
            <w:r w:rsidRPr="00C7345F">
              <w:t>399</w:t>
            </w:r>
          </w:p>
        </w:tc>
        <w:tc>
          <w:tcPr>
            <w:tcW w:w="2160" w:type="dxa"/>
            <w:noWrap/>
            <w:hideMark/>
          </w:tcPr>
          <w:p w14:paraId="7B421AF4" w14:textId="77777777" w:rsidR="002F7C3E" w:rsidRPr="00C7345F" w:rsidRDefault="002F7C3E" w:rsidP="00BC7595">
            <w:pPr>
              <w:pStyle w:val="TableText"/>
              <w:ind w:right="288"/>
            </w:pPr>
            <w:r w:rsidRPr="00C7345F">
              <w:t>506</w:t>
            </w:r>
          </w:p>
        </w:tc>
      </w:tr>
      <w:tr w:rsidR="002F7C3E" w:rsidRPr="00C7345F" w14:paraId="2C4608FC" w14:textId="77777777" w:rsidTr="008322FD">
        <w:trPr>
          <w:trHeight w:val="300"/>
        </w:trPr>
        <w:tc>
          <w:tcPr>
            <w:tcW w:w="3600" w:type="dxa"/>
            <w:noWrap/>
            <w:hideMark/>
          </w:tcPr>
          <w:p w14:paraId="0236B522" w14:textId="77777777" w:rsidR="002F7C3E" w:rsidRPr="00C7345F" w:rsidRDefault="002F7C3E" w:rsidP="004469E3">
            <w:pPr>
              <w:pStyle w:val="TableTextLeft"/>
              <w:rPr>
                <w:noProof w:val="0"/>
              </w:rPr>
            </w:pPr>
            <w:r w:rsidRPr="00C7345F">
              <w:rPr>
                <w:noProof w:val="0"/>
              </w:rPr>
              <w:t>Irregularity Flag submitted in error</w:t>
            </w:r>
          </w:p>
        </w:tc>
        <w:tc>
          <w:tcPr>
            <w:tcW w:w="2880" w:type="dxa"/>
            <w:noWrap/>
            <w:hideMark/>
          </w:tcPr>
          <w:p w14:paraId="07CF7B73" w14:textId="77777777" w:rsidR="002F7C3E" w:rsidRPr="00C7345F" w:rsidRDefault="002F7C3E" w:rsidP="004469E3">
            <w:pPr>
              <w:pStyle w:val="TableTextLeft"/>
              <w:rPr>
                <w:noProof w:val="0"/>
              </w:rPr>
            </w:pPr>
            <w:r w:rsidRPr="00C7345F">
              <w:rPr>
                <w:noProof w:val="0"/>
              </w:rPr>
              <w:t>No Appeal</w:t>
            </w:r>
          </w:p>
        </w:tc>
        <w:tc>
          <w:tcPr>
            <w:tcW w:w="1440" w:type="dxa"/>
            <w:noWrap/>
            <w:hideMark/>
          </w:tcPr>
          <w:p w14:paraId="3DBF90B2" w14:textId="77777777" w:rsidR="002F7C3E" w:rsidRPr="00C7345F" w:rsidRDefault="002F7C3E" w:rsidP="00BC7595">
            <w:pPr>
              <w:pStyle w:val="TableText"/>
              <w:ind w:right="288"/>
            </w:pPr>
            <w:r w:rsidRPr="00C7345F">
              <w:t>0</w:t>
            </w:r>
          </w:p>
        </w:tc>
        <w:tc>
          <w:tcPr>
            <w:tcW w:w="2160" w:type="dxa"/>
            <w:noWrap/>
            <w:hideMark/>
          </w:tcPr>
          <w:p w14:paraId="791EC3AF" w14:textId="77777777" w:rsidR="002F7C3E" w:rsidRPr="00C7345F" w:rsidRDefault="002F7C3E" w:rsidP="00BC7595">
            <w:pPr>
              <w:pStyle w:val="TableText"/>
              <w:ind w:right="288"/>
            </w:pPr>
            <w:r w:rsidRPr="00C7345F">
              <w:t>0</w:t>
            </w:r>
          </w:p>
        </w:tc>
      </w:tr>
      <w:tr w:rsidR="002F7C3E" w:rsidRPr="00C7345F" w14:paraId="59E62A34" w14:textId="77777777" w:rsidTr="008322FD">
        <w:trPr>
          <w:trHeight w:val="300"/>
        </w:trPr>
        <w:tc>
          <w:tcPr>
            <w:tcW w:w="3600" w:type="dxa"/>
            <w:noWrap/>
            <w:hideMark/>
          </w:tcPr>
          <w:p w14:paraId="15D3817E" w14:textId="77777777" w:rsidR="002F7C3E" w:rsidRPr="00C7345F" w:rsidRDefault="002F7C3E" w:rsidP="004469E3">
            <w:pPr>
              <w:pStyle w:val="TableTextLeft"/>
              <w:rPr>
                <w:noProof w:val="0"/>
              </w:rPr>
            </w:pPr>
            <w:r w:rsidRPr="00C7345F">
              <w:rPr>
                <w:noProof w:val="0"/>
              </w:rPr>
              <w:t>Other Issues</w:t>
            </w:r>
          </w:p>
        </w:tc>
        <w:tc>
          <w:tcPr>
            <w:tcW w:w="2880" w:type="dxa"/>
            <w:noWrap/>
            <w:hideMark/>
          </w:tcPr>
          <w:p w14:paraId="6E1B7F5C" w14:textId="77777777" w:rsidR="002F7C3E" w:rsidRPr="00C7345F" w:rsidRDefault="002F7C3E" w:rsidP="004469E3">
            <w:pPr>
              <w:pStyle w:val="TableTextLeft"/>
              <w:rPr>
                <w:noProof w:val="0"/>
              </w:rPr>
            </w:pPr>
            <w:r w:rsidRPr="00C7345F">
              <w:rPr>
                <w:noProof w:val="0"/>
              </w:rPr>
              <w:t>No Appeal</w:t>
            </w:r>
          </w:p>
        </w:tc>
        <w:tc>
          <w:tcPr>
            <w:tcW w:w="1440" w:type="dxa"/>
            <w:noWrap/>
            <w:hideMark/>
          </w:tcPr>
          <w:p w14:paraId="2FF1DC4B" w14:textId="77777777" w:rsidR="002F7C3E" w:rsidRPr="00C7345F" w:rsidRDefault="002F7C3E" w:rsidP="00BC7595">
            <w:pPr>
              <w:pStyle w:val="TableText"/>
              <w:ind w:right="288"/>
            </w:pPr>
            <w:r w:rsidRPr="00C7345F">
              <w:t>2</w:t>
            </w:r>
          </w:p>
        </w:tc>
        <w:tc>
          <w:tcPr>
            <w:tcW w:w="2160" w:type="dxa"/>
            <w:noWrap/>
            <w:hideMark/>
          </w:tcPr>
          <w:p w14:paraId="6C9CE410" w14:textId="77777777" w:rsidR="002F7C3E" w:rsidRPr="00C7345F" w:rsidRDefault="002F7C3E" w:rsidP="00BC7595">
            <w:pPr>
              <w:pStyle w:val="TableText"/>
              <w:ind w:right="288"/>
            </w:pPr>
            <w:r w:rsidRPr="00C7345F">
              <w:t>3</w:t>
            </w:r>
          </w:p>
        </w:tc>
      </w:tr>
      <w:tr w:rsidR="002F7C3E" w:rsidRPr="00C7345F" w14:paraId="4D16493B" w14:textId="77777777" w:rsidTr="008322FD">
        <w:trPr>
          <w:trHeight w:val="300"/>
        </w:trPr>
        <w:tc>
          <w:tcPr>
            <w:tcW w:w="3600" w:type="dxa"/>
            <w:noWrap/>
            <w:hideMark/>
          </w:tcPr>
          <w:p w14:paraId="6DEDF869" w14:textId="77777777" w:rsidR="002F7C3E" w:rsidRPr="00C7345F" w:rsidRDefault="002F7C3E" w:rsidP="004469E3">
            <w:pPr>
              <w:pStyle w:val="TableTextLeft"/>
              <w:rPr>
                <w:noProof w:val="0"/>
              </w:rPr>
            </w:pPr>
            <w:r w:rsidRPr="00C7345F">
              <w:rPr>
                <w:noProof w:val="0"/>
              </w:rPr>
              <w:t>Restore from Reset</w:t>
            </w:r>
          </w:p>
        </w:tc>
        <w:tc>
          <w:tcPr>
            <w:tcW w:w="2880" w:type="dxa"/>
            <w:noWrap/>
            <w:hideMark/>
          </w:tcPr>
          <w:p w14:paraId="5D5FC715" w14:textId="77777777" w:rsidR="002F7C3E" w:rsidRPr="00C7345F" w:rsidRDefault="002F7C3E" w:rsidP="004469E3">
            <w:pPr>
              <w:pStyle w:val="TableTextLeft"/>
              <w:rPr>
                <w:noProof w:val="0"/>
              </w:rPr>
            </w:pPr>
            <w:r w:rsidRPr="00C7345F">
              <w:rPr>
                <w:noProof w:val="0"/>
              </w:rPr>
              <w:t>Restore</w:t>
            </w:r>
          </w:p>
        </w:tc>
        <w:tc>
          <w:tcPr>
            <w:tcW w:w="1440" w:type="dxa"/>
            <w:noWrap/>
            <w:hideMark/>
          </w:tcPr>
          <w:p w14:paraId="3E65630B" w14:textId="77777777" w:rsidR="002F7C3E" w:rsidRPr="00C7345F" w:rsidRDefault="002F7C3E" w:rsidP="00BC7595">
            <w:pPr>
              <w:pStyle w:val="TableText"/>
              <w:ind w:right="288"/>
            </w:pPr>
            <w:r w:rsidRPr="00C7345F">
              <w:t>32</w:t>
            </w:r>
          </w:p>
        </w:tc>
        <w:tc>
          <w:tcPr>
            <w:tcW w:w="2160" w:type="dxa"/>
            <w:noWrap/>
            <w:hideMark/>
          </w:tcPr>
          <w:p w14:paraId="529584D9" w14:textId="77777777" w:rsidR="002F7C3E" w:rsidRPr="00C7345F" w:rsidRDefault="002F7C3E" w:rsidP="00BC7595">
            <w:pPr>
              <w:pStyle w:val="TableText"/>
              <w:ind w:right="288"/>
            </w:pPr>
            <w:r w:rsidRPr="00C7345F">
              <w:t>42</w:t>
            </w:r>
          </w:p>
        </w:tc>
      </w:tr>
      <w:tr w:rsidR="002F7C3E" w:rsidRPr="00C7345F" w14:paraId="489649EB" w14:textId="77777777" w:rsidTr="008322FD">
        <w:trPr>
          <w:trHeight w:val="300"/>
        </w:trPr>
        <w:tc>
          <w:tcPr>
            <w:tcW w:w="3600" w:type="dxa"/>
            <w:noWrap/>
            <w:hideMark/>
          </w:tcPr>
          <w:p w14:paraId="6B043273" w14:textId="77777777" w:rsidR="002F7C3E" w:rsidRPr="00C7345F" w:rsidRDefault="002F7C3E" w:rsidP="004469E3">
            <w:pPr>
              <w:pStyle w:val="TableTextLeft"/>
              <w:rPr>
                <w:noProof w:val="0"/>
              </w:rPr>
            </w:pPr>
            <w:r w:rsidRPr="00C7345F">
              <w:rPr>
                <w:noProof w:val="0"/>
              </w:rPr>
              <w:t>Student Cheating or Accessing Unauthorized Devices</w:t>
            </w:r>
          </w:p>
        </w:tc>
        <w:tc>
          <w:tcPr>
            <w:tcW w:w="2880" w:type="dxa"/>
            <w:noWrap/>
            <w:hideMark/>
          </w:tcPr>
          <w:p w14:paraId="1B1053B3" w14:textId="77777777" w:rsidR="002F7C3E" w:rsidRPr="00C7345F" w:rsidRDefault="002F7C3E" w:rsidP="004469E3">
            <w:pPr>
              <w:pStyle w:val="TableTextLeft"/>
              <w:rPr>
                <w:noProof w:val="0"/>
              </w:rPr>
            </w:pPr>
            <w:r w:rsidRPr="00C7345F">
              <w:rPr>
                <w:noProof w:val="0"/>
              </w:rPr>
              <w:t>No Appeal</w:t>
            </w:r>
          </w:p>
        </w:tc>
        <w:tc>
          <w:tcPr>
            <w:tcW w:w="1440" w:type="dxa"/>
            <w:noWrap/>
            <w:hideMark/>
          </w:tcPr>
          <w:p w14:paraId="5C67BF7C" w14:textId="77777777" w:rsidR="002F7C3E" w:rsidRPr="00C7345F" w:rsidRDefault="002F7C3E" w:rsidP="00BC7595">
            <w:pPr>
              <w:pStyle w:val="TableText"/>
              <w:ind w:right="288"/>
            </w:pPr>
            <w:r w:rsidRPr="00C7345F">
              <w:t>37</w:t>
            </w:r>
          </w:p>
        </w:tc>
        <w:tc>
          <w:tcPr>
            <w:tcW w:w="2160" w:type="dxa"/>
            <w:noWrap/>
            <w:hideMark/>
          </w:tcPr>
          <w:p w14:paraId="1329E080" w14:textId="77777777" w:rsidR="002F7C3E" w:rsidRPr="00C7345F" w:rsidRDefault="002F7C3E" w:rsidP="00BC7595">
            <w:pPr>
              <w:pStyle w:val="TableText"/>
              <w:ind w:right="288"/>
            </w:pPr>
            <w:r w:rsidRPr="00C7345F">
              <w:t>37</w:t>
            </w:r>
          </w:p>
        </w:tc>
      </w:tr>
      <w:tr w:rsidR="00A902E1" w:rsidRPr="00C7345F" w14:paraId="51D7ADF5" w14:textId="77777777" w:rsidTr="008322FD">
        <w:trPr>
          <w:trHeight w:val="300"/>
        </w:trPr>
        <w:tc>
          <w:tcPr>
            <w:tcW w:w="3600" w:type="dxa"/>
            <w:noWrap/>
            <w:hideMark/>
          </w:tcPr>
          <w:p w14:paraId="648FEA61" w14:textId="77777777" w:rsidR="00AA71D1" w:rsidRPr="00C7345F" w:rsidRDefault="00AA71D1" w:rsidP="004469E3">
            <w:pPr>
              <w:pStyle w:val="TableTextLeft"/>
              <w:rPr>
                <w:noProof w:val="0"/>
              </w:rPr>
            </w:pPr>
            <w:r w:rsidRPr="00C7345F">
              <w:rPr>
                <w:noProof w:val="0"/>
              </w:rPr>
              <w:t>Student Disruption</w:t>
            </w:r>
          </w:p>
        </w:tc>
        <w:tc>
          <w:tcPr>
            <w:tcW w:w="2880" w:type="dxa"/>
            <w:noWrap/>
            <w:hideMark/>
          </w:tcPr>
          <w:p w14:paraId="001F74D1" w14:textId="77777777" w:rsidR="00AA71D1" w:rsidRPr="00C7345F" w:rsidRDefault="00AA71D1" w:rsidP="004469E3">
            <w:pPr>
              <w:pStyle w:val="TableTextLeft"/>
              <w:rPr>
                <w:noProof w:val="0"/>
              </w:rPr>
            </w:pPr>
            <w:r w:rsidRPr="00C7345F">
              <w:rPr>
                <w:noProof w:val="0"/>
              </w:rPr>
              <w:t>No Appeal</w:t>
            </w:r>
          </w:p>
        </w:tc>
        <w:tc>
          <w:tcPr>
            <w:tcW w:w="1440" w:type="dxa"/>
            <w:noWrap/>
            <w:hideMark/>
          </w:tcPr>
          <w:p w14:paraId="51D126C7" w14:textId="77777777" w:rsidR="00AA71D1" w:rsidRPr="00C7345F" w:rsidRDefault="00AA71D1" w:rsidP="00652611">
            <w:pPr>
              <w:pStyle w:val="TableText"/>
              <w:ind w:right="288"/>
            </w:pPr>
            <w:r w:rsidRPr="00C7345F">
              <w:t>13</w:t>
            </w:r>
          </w:p>
        </w:tc>
        <w:tc>
          <w:tcPr>
            <w:tcW w:w="2160" w:type="dxa"/>
            <w:noWrap/>
            <w:hideMark/>
          </w:tcPr>
          <w:p w14:paraId="5FC98A9E" w14:textId="77777777" w:rsidR="00AA71D1" w:rsidRPr="00C7345F" w:rsidRDefault="00AA71D1" w:rsidP="00652611">
            <w:pPr>
              <w:pStyle w:val="TableText"/>
              <w:ind w:right="288"/>
            </w:pPr>
            <w:r w:rsidRPr="00C7345F">
              <w:t>14</w:t>
            </w:r>
          </w:p>
        </w:tc>
      </w:tr>
      <w:tr w:rsidR="00A902E1" w:rsidRPr="00C7345F" w14:paraId="57ECE595" w14:textId="77777777" w:rsidTr="008322FD">
        <w:trPr>
          <w:trHeight w:val="300"/>
        </w:trPr>
        <w:tc>
          <w:tcPr>
            <w:tcW w:w="3600" w:type="dxa"/>
            <w:noWrap/>
            <w:hideMark/>
          </w:tcPr>
          <w:p w14:paraId="5A3972AF" w14:textId="77777777" w:rsidR="00AA71D1" w:rsidRPr="00C7345F" w:rsidRDefault="00AA71D1" w:rsidP="004469E3">
            <w:pPr>
              <w:pStyle w:val="TableTextLeft"/>
              <w:rPr>
                <w:noProof w:val="0"/>
              </w:rPr>
            </w:pPr>
            <w:r w:rsidRPr="00C7345F">
              <w:rPr>
                <w:noProof w:val="0"/>
              </w:rPr>
              <w:t>Technical Issues</w:t>
            </w:r>
          </w:p>
        </w:tc>
        <w:tc>
          <w:tcPr>
            <w:tcW w:w="2880" w:type="dxa"/>
            <w:noWrap/>
            <w:hideMark/>
          </w:tcPr>
          <w:p w14:paraId="68F185E1" w14:textId="77777777" w:rsidR="00AA71D1" w:rsidRPr="00C7345F" w:rsidRDefault="00AA71D1" w:rsidP="004469E3">
            <w:pPr>
              <w:pStyle w:val="TableTextLeft"/>
              <w:rPr>
                <w:noProof w:val="0"/>
              </w:rPr>
            </w:pPr>
            <w:r w:rsidRPr="00C7345F">
              <w:rPr>
                <w:noProof w:val="0"/>
              </w:rPr>
              <w:t>Grace Period Extension or Reset or No Appeal</w:t>
            </w:r>
          </w:p>
        </w:tc>
        <w:tc>
          <w:tcPr>
            <w:tcW w:w="1440" w:type="dxa"/>
            <w:noWrap/>
            <w:hideMark/>
          </w:tcPr>
          <w:p w14:paraId="14A9EE92" w14:textId="77777777" w:rsidR="00AA71D1" w:rsidRPr="00C7345F" w:rsidRDefault="00AA71D1" w:rsidP="00652611">
            <w:pPr>
              <w:pStyle w:val="TableText"/>
              <w:ind w:right="288"/>
            </w:pPr>
            <w:r w:rsidRPr="00C7345F">
              <w:t>316</w:t>
            </w:r>
          </w:p>
        </w:tc>
        <w:tc>
          <w:tcPr>
            <w:tcW w:w="2160" w:type="dxa"/>
            <w:noWrap/>
            <w:hideMark/>
          </w:tcPr>
          <w:p w14:paraId="563204BF" w14:textId="77777777" w:rsidR="00AA71D1" w:rsidRPr="00C7345F" w:rsidRDefault="00AA71D1" w:rsidP="00652611">
            <w:pPr>
              <w:pStyle w:val="TableText"/>
              <w:ind w:right="288"/>
            </w:pPr>
            <w:r w:rsidRPr="00C7345F">
              <w:t>300</w:t>
            </w:r>
          </w:p>
        </w:tc>
      </w:tr>
      <w:tr w:rsidR="00A902E1" w:rsidRPr="00C7345F" w14:paraId="609D42FC" w14:textId="77777777" w:rsidTr="008322FD">
        <w:trPr>
          <w:trHeight w:val="300"/>
        </w:trPr>
        <w:tc>
          <w:tcPr>
            <w:tcW w:w="3600" w:type="dxa"/>
            <w:noWrap/>
            <w:hideMark/>
          </w:tcPr>
          <w:p w14:paraId="363068EF" w14:textId="77777777" w:rsidR="00AA71D1" w:rsidRPr="00C7345F" w:rsidRDefault="00AA71D1" w:rsidP="004469E3">
            <w:pPr>
              <w:pStyle w:val="TableTextLeft"/>
              <w:rPr>
                <w:noProof w:val="0"/>
              </w:rPr>
            </w:pPr>
            <w:r w:rsidRPr="00C7345F">
              <w:rPr>
                <w:noProof w:val="0"/>
              </w:rPr>
              <w:t>Validity Issue</w:t>
            </w:r>
          </w:p>
        </w:tc>
        <w:tc>
          <w:tcPr>
            <w:tcW w:w="2880" w:type="dxa"/>
            <w:noWrap/>
            <w:hideMark/>
          </w:tcPr>
          <w:p w14:paraId="7A367090" w14:textId="77777777" w:rsidR="00AA71D1" w:rsidRPr="00C7345F" w:rsidRDefault="00AA71D1" w:rsidP="004469E3">
            <w:pPr>
              <w:pStyle w:val="TableTextLeft"/>
              <w:rPr>
                <w:noProof w:val="0"/>
              </w:rPr>
            </w:pPr>
            <w:r w:rsidRPr="00C7345F">
              <w:rPr>
                <w:noProof w:val="0"/>
              </w:rPr>
              <w:t>No Appeal</w:t>
            </w:r>
          </w:p>
        </w:tc>
        <w:tc>
          <w:tcPr>
            <w:tcW w:w="1440" w:type="dxa"/>
            <w:noWrap/>
            <w:hideMark/>
          </w:tcPr>
          <w:p w14:paraId="1589390E" w14:textId="77777777" w:rsidR="00AA71D1" w:rsidRPr="00C7345F" w:rsidRDefault="00AA71D1" w:rsidP="00652611">
            <w:pPr>
              <w:pStyle w:val="TableText"/>
              <w:ind w:right="288"/>
            </w:pPr>
            <w:r w:rsidRPr="00C7345F">
              <w:t>15</w:t>
            </w:r>
          </w:p>
        </w:tc>
        <w:tc>
          <w:tcPr>
            <w:tcW w:w="2160" w:type="dxa"/>
            <w:noWrap/>
            <w:hideMark/>
          </w:tcPr>
          <w:p w14:paraId="4C5E8190" w14:textId="77777777" w:rsidR="00AA71D1" w:rsidRPr="00C7345F" w:rsidRDefault="00AA71D1" w:rsidP="00652611">
            <w:pPr>
              <w:pStyle w:val="TableText"/>
              <w:ind w:right="288"/>
            </w:pPr>
            <w:r w:rsidRPr="00C7345F">
              <w:t>15</w:t>
            </w:r>
          </w:p>
        </w:tc>
      </w:tr>
    </w:tbl>
    <w:p w14:paraId="027D9B33" w14:textId="4AE51180" w:rsidR="000221AD" w:rsidRPr="00C7345F" w:rsidRDefault="001621F7" w:rsidP="002F45CA">
      <w:pPr>
        <w:keepNext/>
        <w:keepLines/>
        <w:spacing w:before="120"/>
      </w:pPr>
      <w:r w:rsidRPr="00C7345F">
        <w:rPr>
          <w:rStyle w:val="Cross-Reference"/>
        </w:rPr>
        <w:fldChar w:fldCharType="begin"/>
      </w:r>
      <w:r w:rsidRPr="00C7345F">
        <w:rPr>
          <w:rStyle w:val="Cross-Reference"/>
        </w:rPr>
        <w:instrText xml:space="preserve"> REF _Ref95141512 \h  \* MERGEFORMAT </w:instrText>
      </w:r>
      <w:r w:rsidRPr="00C7345F">
        <w:rPr>
          <w:rStyle w:val="Cross-Reference"/>
        </w:rPr>
      </w:r>
      <w:r w:rsidRPr="00C7345F">
        <w:rPr>
          <w:rStyle w:val="Cross-Reference"/>
        </w:rPr>
        <w:fldChar w:fldCharType="separate"/>
      </w:r>
      <w:r w:rsidR="000A7CD5" w:rsidRPr="000A7CD5">
        <w:rPr>
          <w:rStyle w:val="Cross-Reference"/>
        </w:rPr>
        <w:t>Table 3.4</w:t>
      </w:r>
      <w:r w:rsidRPr="00C7345F">
        <w:rPr>
          <w:rStyle w:val="Cross-Reference"/>
        </w:rPr>
        <w:fldChar w:fldCharType="end"/>
      </w:r>
      <w:r w:rsidR="00AB56E8" w:rsidRPr="00C7345F">
        <w:t xml:space="preserve"> provides the counts of approved Appeals.</w:t>
      </w:r>
    </w:p>
    <w:p w14:paraId="3D5695AA" w14:textId="0ABF99EF" w:rsidR="00356947" w:rsidRPr="00C7345F" w:rsidRDefault="00356947" w:rsidP="00356947">
      <w:pPr>
        <w:pStyle w:val="Caption"/>
      </w:pPr>
      <w:bookmarkStart w:id="381" w:name="_Ref95141512"/>
      <w:bookmarkStart w:id="382" w:name="_Toc134621812"/>
      <w:r w:rsidRPr="00C7345F">
        <w:t xml:space="preserve">Table </w:t>
      </w:r>
      <w:r w:rsidRPr="00C7345F">
        <w:fldChar w:fldCharType="begin"/>
      </w:r>
      <w:r w:rsidRPr="00C7345F">
        <w:instrText>STYLEREF 2 \s</w:instrText>
      </w:r>
      <w:r w:rsidRPr="00C7345F">
        <w:fldChar w:fldCharType="separate"/>
      </w:r>
      <w:r w:rsidR="003166F4" w:rsidRPr="00C7345F">
        <w:t>3</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4</w:t>
      </w:r>
      <w:r w:rsidRPr="00C7345F">
        <w:fldChar w:fldCharType="end"/>
      </w:r>
      <w:bookmarkEnd w:id="381"/>
      <w:r w:rsidRPr="00C7345F">
        <w:t xml:space="preserve"> </w:t>
      </w:r>
      <w:r w:rsidR="003A0776" w:rsidRPr="00C7345F">
        <w:t xml:space="preserve"> </w:t>
      </w:r>
      <w:r w:rsidRPr="00C7345F">
        <w:t>Total Appeal Types Approved</w:t>
      </w:r>
      <w:bookmarkEnd w:id="382"/>
    </w:p>
    <w:tbl>
      <w:tblPr>
        <w:tblStyle w:val="TRs"/>
        <w:tblW w:w="0" w:type="auto"/>
        <w:tblLayout w:type="fixed"/>
        <w:tblLook w:val="04A0" w:firstRow="1" w:lastRow="0" w:firstColumn="1" w:lastColumn="0" w:noHBand="0" w:noVBand="1"/>
        <w:tblDescription w:val="Total appeal types approved by appeal type and total count for each type"/>
      </w:tblPr>
      <w:tblGrid>
        <w:gridCol w:w="2880"/>
        <w:gridCol w:w="1440"/>
      </w:tblGrid>
      <w:tr w:rsidR="00BF0068" w:rsidRPr="00C7345F" w14:paraId="35828924" w14:textId="77777777" w:rsidTr="008322FD">
        <w:trPr>
          <w:cnfStyle w:val="100000000000" w:firstRow="1" w:lastRow="0" w:firstColumn="0" w:lastColumn="0" w:oddVBand="0" w:evenVBand="0" w:oddHBand="0" w:evenHBand="0" w:firstRowFirstColumn="0" w:firstRowLastColumn="0" w:lastRowFirstColumn="0" w:lastRowLastColumn="0"/>
          <w:trHeight w:val="288"/>
        </w:trPr>
        <w:tc>
          <w:tcPr>
            <w:tcW w:w="2880" w:type="dxa"/>
            <w:hideMark/>
          </w:tcPr>
          <w:p w14:paraId="7507EACA" w14:textId="77777777" w:rsidR="00A16040" w:rsidRPr="00C7345F" w:rsidRDefault="00A16040" w:rsidP="00500EC4">
            <w:pPr>
              <w:pStyle w:val="TableHead"/>
              <w:keepNext/>
              <w:keepLines/>
              <w:rPr>
                <w:b w:val="0"/>
                <w:noProof w:val="0"/>
              </w:rPr>
            </w:pPr>
            <w:r w:rsidRPr="00C7345F">
              <w:rPr>
                <w:noProof w:val="0"/>
              </w:rPr>
              <w:t>Appeal Type Approved</w:t>
            </w:r>
          </w:p>
        </w:tc>
        <w:tc>
          <w:tcPr>
            <w:tcW w:w="1440" w:type="dxa"/>
            <w:hideMark/>
          </w:tcPr>
          <w:p w14:paraId="4BC73D2B" w14:textId="77777777" w:rsidR="00A16040" w:rsidRPr="00C7345F" w:rsidRDefault="00A16040" w:rsidP="00500EC4">
            <w:pPr>
              <w:pStyle w:val="TableHead"/>
              <w:keepNext/>
              <w:keepLines/>
              <w:rPr>
                <w:b w:val="0"/>
                <w:noProof w:val="0"/>
              </w:rPr>
            </w:pPr>
            <w:r w:rsidRPr="00C7345F">
              <w:rPr>
                <w:noProof w:val="0"/>
              </w:rPr>
              <w:t>N Appeals</w:t>
            </w:r>
          </w:p>
        </w:tc>
      </w:tr>
      <w:tr w:rsidR="00BF0068" w:rsidRPr="00C7345F" w14:paraId="603E29F1" w14:textId="77777777" w:rsidTr="00500EC4">
        <w:trPr>
          <w:trHeight w:val="315"/>
        </w:trPr>
        <w:tc>
          <w:tcPr>
            <w:tcW w:w="2880" w:type="dxa"/>
            <w:tcBorders>
              <w:top w:val="single" w:sz="4" w:space="0" w:color="auto"/>
            </w:tcBorders>
            <w:hideMark/>
          </w:tcPr>
          <w:p w14:paraId="6BD400D8" w14:textId="77777777" w:rsidR="00A16040" w:rsidRPr="00C7345F" w:rsidRDefault="00A16040" w:rsidP="004469E3">
            <w:pPr>
              <w:pStyle w:val="TableTextLeft"/>
              <w:rPr>
                <w:noProof w:val="0"/>
              </w:rPr>
            </w:pPr>
            <w:r w:rsidRPr="00C7345F">
              <w:rPr>
                <w:noProof w:val="0"/>
              </w:rPr>
              <w:t>Reset</w:t>
            </w:r>
          </w:p>
        </w:tc>
        <w:tc>
          <w:tcPr>
            <w:tcW w:w="1440" w:type="dxa"/>
            <w:tcBorders>
              <w:top w:val="single" w:sz="4" w:space="0" w:color="auto"/>
            </w:tcBorders>
          </w:tcPr>
          <w:p w14:paraId="3F314558" w14:textId="40A4CE3B" w:rsidR="00A16040" w:rsidRPr="00C7345F" w:rsidRDefault="006D1911" w:rsidP="00580FA1">
            <w:pPr>
              <w:pStyle w:val="TableText"/>
              <w:ind w:right="288"/>
            </w:pPr>
            <w:r w:rsidRPr="00C7345F">
              <w:t>2,627</w:t>
            </w:r>
          </w:p>
        </w:tc>
      </w:tr>
      <w:tr w:rsidR="00BF0068" w:rsidRPr="00C7345F" w14:paraId="2329C29B" w14:textId="77777777" w:rsidTr="00BF0068">
        <w:trPr>
          <w:trHeight w:val="327"/>
        </w:trPr>
        <w:tc>
          <w:tcPr>
            <w:tcW w:w="2880" w:type="dxa"/>
            <w:hideMark/>
          </w:tcPr>
          <w:p w14:paraId="4BDBEEBF" w14:textId="77777777" w:rsidR="00A16040" w:rsidRPr="00C7345F" w:rsidRDefault="00A16040" w:rsidP="004469E3">
            <w:pPr>
              <w:pStyle w:val="TableTextLeft"/>
              <w:rPr>
                <w:noProof w:val="0"/>
              </w:rPr>
            </w:pPr>
            <w:r w:rsidRPr="00C7345F">
              <w:rPr>
                <w:noProof w:val="0"/>
              </w:rPr>
              <w:t>Re-open</w:t>
            </w:r>
          </w:p>
        </w:tc>
        <w:tc>
          <w:tcPr>
            <w:tcW w:w="1440" w:type="dxa"/>
          </w:tcPr>
          <w:p w14:paraId="4F62FA51" w14:textId="6D9A3EA0" w:rsidR="00A16040" w:rsidRPr="00C7345F" w:rsidRDefault="006D1911" w:rsidP="00580FA1">
            <w:pPr>
              <w:pStyle w:val="TableText"/>
              <w:ind w:right="288"/>
            </w:pPr>
            <w:r w:rsidRPr="00C7345F">
              <w:t>2,118</w:t>
            </w:r>
          </w:p>
        </w:tc>
      </w:tr>
      <w:tr w:rsidR="00BF0068" w:rsidRPr="00C7345F" w14:paraId="079675AA" w14:textId="77777777" w:rsidTr="00BF0068">
        <w:trPr>
          <w:trHeight w:val="288"/>
        </w:trPr>
        <w:tc>
          <w:tcPr>
            <w:tcW w:w="2880" w:type="dxa"/>
            <w:hideMark/>
          </w:tcPr>
          <w:p w14:paraId="141B6B3C" w14:textId="77777777" w:rsidR="00A16040" w:rsidRPr="00C7345F" w:rsidRDefault="00A16040" w:rsidP="004469E3">
            <w:pPr>
              <w:pStyle w:val="TableTextLeft"/>
              <w:rPr>
                <w:noProof w:val="0"/>
              </w:rPr>
            </w:pPr>
            <w:r w:rsidRPr="00C7345F">
              <w:rPr>
                <w:noProof w:val="0"/>
              </w:rPr>
              <w:lastRenderedPageBreak/>
              <w:t>Grace Period Extension</w:t>
            </w:r>
          </w:p>
        </w:tc>
        <w:tc>
          <w:tcPr>
            <w:tcW w:w="1440" w:type="dxa"/>
          </w:tcPr>
          <w:p w14:paraId="7AED95BD" w14:textId="2D942C4D" w:rsidR="00A16040" w:rsidRPr="00C7345F" w:rsidRDefault="006D1911" w:rsidP="00580FA1">
            <w:pPr>
              <w:pStyle w:val="TableText"/>
              <w:ind w:right="288"/>
            </w:pPr>
            <w:r w:rsidRPr="00C7345F">
              <w:t>29</w:t>
            </w:r>
          </w:p>
        </w:tc>
      </w:tr>
      <w:tr w:rsidR="00BF0068" w:rsidRPr="00C7345F" w14:paraId="1F3715AD" w14:textId="77777777" w:rsidTr="00BF0068">
        <w:trPr>
          <w:trHeight w:val="327"/>
        </w:trPr>
        <w:tc>
          <w:tcPr>
            <w:tcW w:w="2880" w:type="dxa"/>
            <w:hideMark/>
          </w:tcPr>
          <w:p w14:paraId="322CB3EE" w14:textId="77777777" w:rsidR="00A16040" w:rsidRPr="00C7345F" w:rsidRDefault="00A16040" w:rsidP="004469E3">
            <w:pPr>
              <w:pStyle w:val="TableTextLeft"/>
              <w:rPr>
                <w:noProof w:val="0"/>
              </w:rPr>
            </w:pPr>
            <w:r w:rsidRPr="00C7345F">
              <w:rPr>
                <w:noProof w:val="0"/>
              </w:rPr>
              <w:t>Restore</w:t>
            </w:r>
          </w:p>
        </w:tc>
        <w:tc>
          <w:tcPr>
            <w:tcW w:w="1440" w:type="dxa"/>
          </w:tcPr>
          <w:p w14:paraId="77FF7BA3" w14:textId="409EB522" w:rsidR="00A16040" w:rsidRPr="00C7345F" w:rsidRDefault="006D1911" w:rsidP="00580FA1">
            <w:pPr>
              <w:pStyle w:val="TableText"/>
              <w:ind w:right="288"/>
            </w:pPr>
            <w:r w:rsidRPr="00C7345F">
              <w:t>30</w:t>
            </w:r>
          </w:p>
        </w:tc>
      </w:tr>
      <w:tr w:rsidR="00BF0068" w:rsidRPr="00C7345F" w14:paraId="0B582405" w14:textId="77777777" w:rsidTr="00BF0068">
        <w:trPr>
          <w:trHeight w:val="315"/>
        </w:trPr>
        <w:tc>
          <w:tcPr>
            <w:tcW w:w="2880" w:type="dxa"/>
          </w:tcPr>
          <w:p w14:paraId="20A1858B" w14:textId="28DA601F" w:rsidR="000A36AF" w:rsidRPr="00C7345F" w:rsidRDefault="006D1911" w:rsidP="004469E3">
            <w:pPr>
              <w:pStyle w:val="TableTextLeft"/>
              <w:rPr>
                <w:noProof w:val="0"/>
              </w:rPr>
            </w:pPr>
            <w:r w:rsidRPr="00C7345F">
              <w:rPr>
                <w:noProof w:val="0"/>
              </w:rPr>
              <w:t>Rescore</w:t>
            </w:r>
          </w:p>
        </w:tc>
        <w:tc>
          <w:tcPr>
            <w:tcW w:w="1440" w:type="dxa"/>
          </w:tcPr>
          <w:p w14:paraId="6F8CE5C8" w14:textId="566B8F81" w:rsidR="000A36AF" w:rsidRPr="00C7345F" w:rsidRDefault="006D1911" w:rsidP="00580FA1">
            <w:pPr>
              <w:pStyle w:val="TableText"/>
              <w:ind w:right="288"/>
            </w:pPr>
            <w:r w:rsidRPr="00C7345F">
              <w:t>0</w:t>
            </w:r>
          </w:p>
        </w:tc>
      </w:tr>
    </w:tbl>
    <w:p w14:paraId="2F1DEE80" w14:textId="0670BD60" w:rsidR="00417F6F" w:rsidRPr="00C7345F" w:rsidRDefault="00417F6F" w:rsidP="00AD02E8">
      <w:pPr>
        <w:pStyle w:val="Heading3"/>
        <w:pageBreakBefore/>
        <w:numPr>
          <w:ilvl w:val="0"/>
          <w:numId w:val="0"/>
        </w:numPr>
        <w:ind w:left="360" w:hanging="360"/>
      </w:pPr>
      <w:bookmarkStart w:id="383" w:name="_Toc105063418"/>
      <w:r w:rsidRPr="00C7345F">
        <w:lastRenderedPageBreak/>
        <w:t>References</w:t>
      </w:r>
      <w:bookmarkEnd w:id="383"/>
    </w:p>
    <w:p w14:paraId="542A61B6" w14:textId="77777777" w:rsidR="0019795D" w:rsidRPr="00C7345F" w:rsidRDefault="0019795D" w:rsidP="0019795D">
      <w:pPr>
        <w:pStyle w:val="References"/>
      </w:pPr>
      <w:r w:rsidRPr="00C7345F">
        <w:t xml:space="preserve">American Educational Research Association, American Psychological Association, &amp; National Council on Measurement in Education. (2014). </w:t>
      </w:r>
      <w:r w:rsidRPr="00C7345F">
        <w:rPr>
          <w:i/>
        </w:rPr>
        <w:t>Standards for educational and psychological testing.</w:t>
      </w:r>
      <w:r w:rsidRPr="00C7345F">
        <w:t xml:space="preserve"> Washington, DC: American Educational Research Association.</w:t>
      </w:r>
    </w:p>
    <w:p w14:paraId="0C381BBD" w14:textId="02C17C24" w:rsidR="0019795D" w:rsidRPr="00C7345F" w:rsidRDefault="0019795D" w:rsidP="0019795D">
      <w:pPr>
        <w:pStyle w:val="References"/>
      </w:pPr>
      <w:r w:rsidRPr="00C7345F">
        <w:t>California Department of Education. (2020</w:t>
      </w:r>
      <w:r w:rsidR="004F6CAC" w:rsidRPr="00C7345F">
        <w:t>a</w:t>
      </w:r>
      <w:r w:rsidRPr="00C7345F">
        <w:t xml:space="preserve">). </w:t>
      </w:r>
      <w:r w:rsidRPr="00C7345F">
        <w:rPr>
          <w:i/>
        </w:rPr>
        <w:t>California assessment accessibility resources matrix</w:t>
      </w:r>
      <w:r w:rsidRPr="00C7345F">
        <w:rPr>
          <w:iCs/>
        </w:rPr>
        <w:t>.</w:t>
      </w:r>
      <w:r w:rsidR="00160F18" w:rsidRPr="00C7345F">
        <w:t xml:space="preserve"> California Department of Education website.</w:t>
      </w:r>
    </w:p>
    <w:p w14:paraId="44CB3E9F" w14:textId="3E72DB4F" w:rsidR="00454C99" w:rsidRPr="00C7345F" w:rsidRDefault="00454C99" w:rsidP="00454C99">
      <w:pPr>
        <w:pStyle w:val="References"/>
        <w:rPr>
          <w:rFonts w:eastAsia="Times New Roman" w:cs="Times New Roman"/>
          <w:color w:val="auto"/>
        </w:rPr>
      </w:pPr>
      <w:r w:rsidRPr="00C7345F">
        <w:rPr>
          <w:rFonts w:eastAsia="Times New Roman" w:cs="Times New Roman"/>
          <w:color w:val="auto"/>
        </w:rPr>
        <w:t xml:space="preserve">California Department of Education. (2020b). </w:t>
      </w:r>
      <w:r w:rsidRPr="00C7345F">
        <w:rPr>
          <w:rFonts w:eastAsia="Times New Roman" w:cs="Times New Roman"/>
          <w:i/>
          <w:color w:val="auto"/>
        </w:rPr>
        <w:t>Initial ELPAC online test administration manual.</w:t>
      </w:r>
      <w:r w:rsidRPr="00C7345F">
        <w:rPr>
          <w:rFonts w:eastAsia="Times New Roman" w:cs="Times New Roman"/>
          <w:color w:val="auto"/>
        </w:rPr>
        <w:t xml:space="preserve"> </w:t>
      </w:r>
      <w:r w:rsidRPr="00C7345F">
        <w:t>Sacramento, CA: California Department of Education.</w:t>
      </w:r>
    </w:p>
    <w:p w14:paraId="021D4300" w14:textId="77777777" w:rsidR="008A50D1" w:rsidRPr="00C7345F" w:rsidRDefault="008A50D1" w:rsidP="008A50D1">
      <w:pPr>
        <w:pStyle w:val="References"/>
      </w:pPr>
      <w:r w:rsidRPr="00C7345F">
        <w:t xml:space="preserve">California Department of Education. (2021a). </w:t>
      </w:r>
      <w:r w:rsidRPr="00C7345F">
        <w:rPr>
          <w:i/>
          <w:iCs/>
        </w:rPr>
        <w:t>CAASPP and ELPAC accessibility guide for online testing</w:t>
      </w:r>
      <w:r w:rsidRPr="00C7345F">
        <w:t>.</w:t>
      </w:r>
      <w:r w:rsidRPr="00C7345F">
        <w:rPr>
          <w:i/>
          <w:iCs/>
        </w:rPr>
        <w:t xml:space="preserve"> </w:t>
      </w:r>
      <w:r w:rsidRPr="00C7345F">
        <w:t>Sacramento, CA: California Department of Education.</w:t>
      </w:r>
    </w:p>
    <w:p w14:paraId="3D8FFFC5" w14:textId="58F5284B" w:rsidR="004F6CAC" w:rsidRPr="00C7345F" w:rsidRDefault="004F6CAC" w:rsidP="004F6CAC">
      <w:pPr>
        <w:pStyle w:val="References"/>
      </w:pPr>
      <w:r w:rsidRPr="00C7345F">
        <w:t>California Department of Education. (2021</w:t>
      </w:r>
      <w:r w:rsidR="00160F18" w:rsidRPr="00C7345F">
        <w:t>b</w:t>
      </w:r>
      <w:r w:rsidRPr="00C7345F">
        <w:t xml:space="preserve">). </w:t>
      </w:r>
      <w:r w:rsidRPr="00C7345F">
        <w:rPr>
          <w:i/>
          <w:iCs/>
        </w:rPr>
        <w:t xml:space="preserve">CAASPP and ELPAC </w:t>
      </w:r>
      <w:r w:rsidRPr="00C7345F">
        <w:rPr>
          <w:i/>
        </w:rPr>
        <w:t>Test Operations Management System user guide</w:t>
      </w:r>
      <w:r w:rsidRPr="00C7345F">
        <w:t xml:space="preserve">. Sacramento, CA: California Department of Education. </w:t>
      </w:r>
    </w:p>
    <w:p w14:paraId="25DA41E5" w14:textId="36F6ACE1" w:rsidR="00160F18" w:rsidRPr="00C7345F" w:rsidRDefault="00160F18" w:rsidP="0019795D">
      <w:pPr>
        <w:pStyle w:val="References"/>
      </w:pPr>
      <w:r w:rsidRPr="00C7345F">
        <w:t>California Department of Education. (2021</w:t>
      </w:r>
      <w:r w:rsidR="00454C99" w:rsidRPr="00C7345F">
        <w:t>c</w:t>
      </w:r>
      <w:r w:rsidRPr="00C7345F">
        <w:t xml:space="preserve">). </w:t>
      </w:r>
      <w:r w:rsidRPr="00C7345F">
        <w:rPr>
          <w:i/>
          <w:iCs/>
        </w:rPr>
        <w:t>Initial ELPAC security incidents and Appeals procedure guide.</w:t>
      </w:r>
      <w:r w:rsidRPr="00C7345F">
        <w:t xml:space="preserve"> Sacramento, CA: California Department of Education.</w:t>
      </w:r>
    </w:p>
    <w:p w14:paraId="5F8CE252" w14:textId="5820610E" w:rsidR="00160F18" w:rsidRPr="00C7345F" w:rsidRDefault="00160F18" w:rsidP="00160F18">
      <w:pPr>
        <w:pStyle w:val="References"/>
      </w:pPr>
      <w:r w:rsidRPr="00C7345F">
        <w:t>California Department of Education. (2021</w:t>
      </w:r>
      <w:r w:rsidR="00454C99" w:rsidRPr="00C7345F">
        <w:t>d</w:t>
      </w:r>
      <w:r w:rsidRPr="00C7345F">
        <w:t xml:space="preserve">). </w:t>
      </w:r>
      <w:r w:rsidRPr="00C7345F">
        <w:rPr>
          <w:i/>
          <w:iCs/>
        </w:rPr>
        <w:t>Paper–</w:t>
      </w:r>
      <w:r w:rsidR="00F221CD" w:rsidRPr="00C7345F">
        <w:rPr>
          <w:i/>
          <w:iCs/>
        </w:rPr>
        <w:t>p</w:t>
      </w:r>
      <w:r w:rsidRPr="00C7345F">
        <w:rPr>
          <w:i/>
          <w:iCs/>
        </w:rPr>
        <w:t>encil Initial English Language Proficiency Assessments for California 2019–2020 technical report</w:t>
      </w:r>
      <w:r w:rsidRPr="00C7345F">
        <w:t xml:space="preserve"> [Unpublished report]. Sacramento, CA: California Department of Education.</w:t>
      </w:r>
    </w:p>
    <w:p w14:paraId="2E1DBC5B" w14:textId="46FA3AFF" w:rsidR="00AD02E8" w:rsidRPr="00C7345F" w:rsidRDefault="0019795D" w:rsidP="006011D0">
      <w:pPr>
        <w:pStyle w:val="References"/>
      </w:pPr>
      <w:r w:rsidRPr="00C7345F">
        <w:t xml:space="preserve">Educational Testing Service. (2014). </w:t>
      </w:r>
      <w:r w:rsidRPr="00C7345F">
        <w:rPr>
          <w:i/>
        </w:rPr>
        <w:t>ETS standards for quality and fairness</w:t>
      </w:r>
      <w:r w:rsidRPr="00C7345F">
        <w:t>. Princeton, NJ: Educational Testing Service.</w:t>
      </w:r>
    </w:p>
    <w:p w14:paraId="08B6166A" w14:textId="28C6F8CA" w:rsidR="008205BB" w:rsidRPr="00C7345F" w:rsidRDefault="008205BB" w:rsidP="008205BB"/>
    <w:p w14:paraId="5C9FE146" w14:textId="77777777" w:rsidR="008205BB" w:rsidRPr="00C7345F" w:rsidRDefault="008205BB" w:rsidP="008205BB">
      <w:pPr>
        <w:sectPr w:rsidR="008205BB" w:rsidRPr="00C7345F" w:rsidSect="00EE34E3">
          <w:headerReference w:type="even" r:id="rId24"/>
          <w:headerReference w:type="default" r:id="rId25"/>
          <w:footerReference w:type="even" r:id="rId26"/>
          <w:footerReference w:type="default" r:id="rId27"/>
          <w:headerReference w:type="first" r:id="rId28"/>
          <w:footerReference w:type="first" r:id="rId29"/>
          <w:pgSz w:w="12240" w:h="15840" w:code="1"/>
          <w:pgMar w:top="1152" w:right="1152" w:bottom="1152" w:left="1152" w:header="576" w:footer="360" w:gutter="0"/>
          <w:pgNumType w:start="1"/>
          <w:cols w:space="720"/>
          <w:titlePg/>
          <w:docGrid w:linePitch="360"/>
        </w:sectPr>
      </w:pPr>
    </w:p>
    <w:p w14:paraId="2A536E62" w14:textId="088A7B7A" w:rsidR="00837CA3" w:rsidRPr="00C7345F" w:rsidRDefault="00093056" w:rsidP="00AD02E8">
      <w:pPr>
        <w:pStyle w:val="Heading3"/>
        <w:pageBreakBefore/>
        <w:numPr>
          <w:ilvl w:val="0"/>
          <w:numId w:val="0"/>
        </w:numPr>
        <w:ind w:left="360" w:hanging="360"/>
      </w:pPr>
      <w:bookmarkStart w:id="384" w:name="_Appendix_3.A:_Initial"/>
      <w:bookmarkStart w:id="385" w:name="_Toc105063419"/>
      <w:bookmarkEnd w:id="384"/>
      <w:r w:rsidRPr="00C7345F">
        <w:lastRenderedPageBreak/>
        <w:t xml:space="preserve">Appendix </w:t>
      </w:r>
      <w:r w:rsidR="00B6567E" w:rsidRPr="00C7345F">
        <w:t>3</w:t>
      </w:r>
      <w:r w:rsidRPr="00C7345F">
        <w:t>.A</w:t>
      </w:r>
      <w:r w:rsidR="002D3D61" w:rsidRPr="00C7345F">
        <w:t>:</w:t>
      </w:r>
      <w:r w:rsidRPr="00C7345F">
        <w:t xml:space="preserve"> </w:t>
      </w:r>
      <w:r w:rsidR="00BF18B8" w:rsidRPr="00C7345F">
        <w:t>Initial ELPAC Participation</w:t>
      </w:r>
      <w:bookmarkEnd w:id="385"/>
    </w:p>
    <w:p w14:paraId="25B264CB" w14:textId="77777777" w:rsidR="008205BB" w:rsidRPr="00C7345F" w:rsidRDefault="008205BB" w:rsidP="00F73F5C">
      <w:pPr>
        <w:pStyle w:val="Caption"/>
      </w:pPr>
      <w:bookmarkStart w:id="386" w:name="_Ref68503028"/>
      <w:bookmarkStart w:id="387" w:name="_Toc134621813"/>
      <w:bookmarkStart w:id="388" w:name="_Ref477117665"/>
      <w:bookmarkStart w:id="389" w:name="_Toc519756474"/>
      <w:bookmarkStart w:id="390" w:name="_Toc11238024"/>
      <w:bookmarkStart w:id="391" w:name="_Toc39052821"/>
      <w:r w:rsidRPr="00C7345F">
        <w:t>Table 3.A.</w:t>
      </w:r>
      <w:r w:rsidRPr="00C7345F">
        <w:fldChar w:fldCharType="begin"/>
      </w:r>
      <w:r w:rsidRPr="00C7345F">
        <w:instrText>SEQ Table_3.A. \* ARABIC</w:instrText>
      </w:r>
      <w:r w:rsidRPr="00C7345F">
        <w:fldChar w:fldCharType="separate"/>
      </w:r>
      <w:r w:rsidRPr="00C7345F">
        <w:t>1</w:t>
      </w:r>
      <w:r w:rsidRPr="00C7345F">
        <w:fldChar w:fldCharType="end"/>
      </w:r>
      <w:bookmarkEnd w:id="386"/>
      <w:r w:rsidRPr="00C7345F">
        <w:t xml:space="preserve">  Initial ELPAC Assessment Participation—Kindergarten Through Grade Three</w:t>
      </w:r>
      <w:bookmarkEnd w:id="387"/>
    </w:p>
    <w:tbl>
      <w:tblPr>
        <w:tblStyle w:val="TRs"/>
        <w:tblW w:w="14273" w:type="dxa"/>
        <w:tblLook w:val="04A0" w:firstRow="1" w:lastRow="0" w:firstColumn="1" w:lastColumn="0" w:noHBand="0" w:noVBand="1"/>
        <w:tblDescription w:val="Initial ELPAC Assessment Participation—Kindergarten Through Grade Three"/>
      </w:tblPr>
      <w:tblGrid>
        <w:gridCol w:w="4606"/>
        <w:gridCol w:w="1084"/>
        <w:gridCol w:w="1085"/>
        <w:gridCol w:w="648"/>
        <w:gridCol w:w="819"/>
        <w:gridCol w:w="819"/>
        <w:gridCol w:w="648"/>
        <w:gridCol w:w="817"/>
        <w:gridCol w:w="817"/>
        <w:gridCol w:w="648"/>
        <w:gridCol w:w="817"/>
        <w:gridCol w:w="817"/>
        <w:gridCol w:w="648"/>
      </w:tblGrid>
      <w:tr w:rsidR="008205BB" w:rsidRPr="00C7345F" w14:paraId="486381C7" w14:textId="77777777" w:rsidTr="00F73F5C">
        <w:trPr>
          <w:cnfStyle w:val="100000000000" w:firstRow="1" w:lastRow="0" w:firstColumn="0" w:lastColumn="0" w:oddVBand="0" w:evenVBand="0" w:oddHBand="0" w:evenHBand="0" w:firstRowFirstColumn="0" w:firstRowLastColumn="0" w:lastRowFirstColumn="0" w:lastRowLastColumn="0"/>
          <w:trHeight w:val="2304"/>
        </w:trPr>
        <w:tc>
          <w:tcPr>
            <w:tcW w:w="1614" w:type="pct"/>
            <w:hideMark/>
          </w:tcPr>
          <w:p w14:paraId="47D18C2C" w14:textId="77777777" w:rsidR="008205BB" w:rsidRPr="00C7345F" w:rsidRDefault="008205BB" w:rsidP="00F73F5C">
            <w:pPr>
              <w:pStyle w:val="TableHead"/>
              <w:rPr>
                <w:b w:val="0"/>
                <w:bCs/>
                <w:noProof w:val="0"/>
              </w:rPr>
            </w:pPr>
            <w:r w:rsidRPr="00C7345F">
              <w:rPr>
                <w:noProof w:val="0"/>
              </w:rPr>
              <w:t>Student Group</w:t>
            </w:r>
          </w:p>
        </w:tc>
        <w:tc>
          <w:tcPr>
            <w:tcW w:w="380" w:type="pct"/>
            <w:textDirection w:val="btLr"/>
            <w:vAlign w:val="center"/>
            <w:hideMark/>
          </w:tcPr>
          <w:p w14:paraId="4CFB5850" w14:textId="77777777" w:rsidR="008205BB" w:rsidRPr="00C7345F" w:rsidRDefault="008205BB" w:rsidP="00F73F5C">
            <w:pPr>
              <w:pStyle w:val="TableHead"/>
              <w:ind w:left="72"/>
              <w:jc w:val="left"/>
              <w:rPr>
                <w:b w:val="0"/>
                <w:bCs/>
                <w:noProof w:val="0"/>
              </w:rPr>
            </w:pPr>
            <w:r w:rsidRPr="00C7345F">
              <w:rPr>
                <w:noProof w:val="0"/>
              </w:rPr>
              <w:t>Kindergarten: Number Registered</w:t>
            </w:r>
          </w:p>
        </w:tc>
        <w:tc>
          <w:tcPr>
            <w:tcW w:w="380" w:type="pct"/>
            <w:textDirection w:val="btLr"/>
            <w:vAlign w:val="center"/>
            <w:hideMark/>
          </w:tcPr>
          <w:p w14:paraId="6177D738" w14:textId="77777777" w:rsidR="008205BB" w:rsidRPr="00C7345F" w:rsidRDefault="008205BB" w:rsidP="00F73F5C">
            <w:pPr>
              <w:pStyle w:val="TableHead"/>
              <w:ind w:left="72"/>
              <w:jc w:val="left"/>
              <w:rPr>
                <w:b w:val="0"/>
                <w:bCs/>
                <w:noProof w:val="0"/>
              </w:rPr>
            </w:pPr>
            <w:r w:rsidRPr="00C7345F">
              <w:rPr>
                <w:noProof w:val="0"/>
              </w:rPr>
              <w:t>Kindergarten: Number Tested</w:t>
            </w:r>
          </w:p>
        </w:tc>
        <w:tc>
          <w:tcPr>
            <w:tcW w:w="227" w:type="pct"/>
            <w:textDirection w:val="btLr"/>
            <w:vAlign w:val="center"/>
            <w:hideMark/>
          </w:tcPr>
          <w:p w14:paraId="4D88573C" w14:textId="77777777" w:rsidR="008205BB" w:rsidRPr="00C7345F" w:rsidRDefault="008205BB" w:rsidP="00F73F5C">
            <w:pPr>
              <w:pStyle w:val="TableHead"/>
              <w:ind w:left="72"/>
              <w:jc w:val="left"/>
              <w:rPr>
                <w:b w:val="0"/>
                <w:bCs/>
                <w:noProof w:val="0"/>
              </w:rPr>
            </w:pPr>
            <w:r w:rsidRPr="00C7345F">
              <w:rPr>
                <w:noProof w:val="0"/>
              </w:rPr>
              <w:t>Kindergarten: Percent Tested</w:t>
            </w:r>
          </w:p>
        </w:tc>
        <w:tc>
          <w:tcPr>
            <w:tcW w:w="287" w:type="pct"/>
            <w:textDirection w:val="btLr"/>
            <w:vAlign w:val="center"/>
            <w:hideMark/>
          </w:tcPr>
          <w:p w14:paraId="0287751D" w14:textId="77777777" w:rsidR="008205BB" w:rsidRPr="00C7345F" w:rsidRDefault="008205BB" w:rsidP="00F73F5C">
            <w:pPr>
              <w:pStyle w:val="TableHead"/>
              <w:ind w:left="72"/>
              <w:jc w:val="left"/>
              <w:rPr>
                <w:b w:val="0"/>
                <w:bCs/>
                <w:noProof w:val="0"/>
              </w:rPr>
            </w:pPr>
            <w:r w:rsidRPr="00C7345F">
              <w:rPr>
                <w:noProof w:val="0"/>
              </w:rPr>
              <w:t>Grade 1: Number Registered</w:t>
            </w:r>
          </w:p>
        </w:tc>
        <w:tc>
          <w:tcPr>
            <w:tcW w:w="287" w:type="pct"/>
            <w:textDirection w:val="btLr"/>
            <w:vAlign w:val="center"/>
            <w:hideMark/>
          </w:tcPr>
          <w:p w14:paraId="21A4849F" w14:textId="77777777" w:rsidR="008205BB" w:rsidRPr="00C7345F" w:rsidRDefault="008205BB" w:rsidP="00F73F5C">
            <w:pPr>
              <w:pStyle w:val="TableHead"/>
              <w:ind w:left="72"/>
              <w:jc w:val="left"/>
              <w:rPr>
                <w:b w:val="0"/>
                <w:bCs/>
                <w:noProof w:val="0"/>
              </w:rPr>
            </w:pPr>
            <w:r w:rsidRPr="00C7345F">
              <w:rPr>
                <w:noProof w:val="0"/>
              </w:rPr>
              <w:t>Grade 1: Number Tested</w:t>
            </w:r>
          </w:p>
        </w:tc>
        <w:tc>
          <w:tcPr>
            <w:tcW w:w="227" w:type="pct"/>
            <w:textDirection w:val="btLr"/>
            <w:vAlign w:val="center"/>
            <w:hideMark/>
          </w:tcPr>
          <w:p w14:paraId="3F808C40" w14:textId="77777777" w:rsidR="008205BB" w:rsidRPr="00C7345F" w:rsidRDefault="008205BB" w:rsidP="00F73F5C">
            <w:pPr>
              <w:pStyle w:val="TableHead"/>
              <w:ind w:left="72"/>
              <w:jc w:val="left"/>
              <w:rPr>
                <w:b w:val="0"/>
                <w:bCs/>
                <w:noProof w:val="0"/>
              </w:rPr>
            </w:pPr>
            <w:r w:rsidRPr="00C7345F">
              <w:rPr>
                <w:noProof w:val="0"/>
              </w:rPr>
              <w:t>Grade 1: Percent Tested</w:t>
            </w:r>
          </w:p>
        </w:tc>
        <w:tc>
          <w:tcPr>
            <w:tcW w:w="286" w:type="pct"/>
            <w:textDirection w:val="btLr"/>
            <w:vAlign w:val="center"/>
            <w:hideMark/>
          </w:tcPr>
          <w:p w14:paraId="41913E7A" w14:textId="77777777" w:rsidR="008205BB" w:rsidRPr="00C7345F" w:rsidRDefault="008205BB" w:rsidP="00F73F5C">
            <w:pPr>
              <w:pStyle w:val="TableHead"/>
              <w:ind w:left="72"/>
              <w:jc w:val="left"/>
              <w:rPr>
                <w:b w:val="0"/>
                <w:bCs/>
                <w:noProof w:val="0"/>
              </w:rPr>
            </w:pPr>
            <w:r w:rsidRPr="00C7345F">
              <w:rPr>
                <w:noProof w:val="0"/>
              </w:rPr>
              <w:t>Grade 2: Number Registered</w:t>
            </w:r>
          </w:p>
        </w:tc>
        <w:tc>
          <w:tcPr>
            <w:tcW w:w="286" w:type="pct"/>
            <w:textDirection w:val="btLr"/>
            <w:vAlign w:val="center"/>
            <w:hideMark/>
          </w:tcPr>
          <w:p w14:paraId="7C16B63E" w14:textId="77777777" w:rsidR="008205BB" w:rsidRPr="00C7345F" w:rsidRDefault="008205BB" w:rsidP="00F73F5C">
            <w:pPr>
              <w:pStyle w:val="TableHead"/>
              <w:ind w:left="72"/>
              <w:jc w:val="left"/>
              <w:rPr>
                <w:b w:val="0"/>
                <w:bCs/>
                <w:noProof w:val="0"/>
              </w:rPr>
            </w:pPr>
            <w:r w:rsidRPr="00C7345F">
              <w:rPr>
                <w:noProof w:val="0"/>
              </w:rPr>
              <w:t>Grade 2: Number Tested</w:t>
            </w:r>
          </w:p>
        </w:tc>
        <w:tc>
          <w:tcPr>
            <w:tcW w:w="227" w:type="pct"/>
            <w:textDirection w:val="btLr"/>
            <w:vAlign w:val="center"/>
            <w:hideMark/>
          </w:tcPr>
          <w:p w14:paraId="0E5A6642" w14:textId="77777777" w:rsidR="008205BB" w:rsidRPr="00C7345F" w:rsidRDefault="008205BB" w:rsidP="00F73F5C">
            <w:pPr>
              <w:pStyle w:val="TableHead"/>
              <w:ind w:left="72"/>
              <w:jc w:val="left"/>
              <w:rPr>
                <w:b w:val="0"/>
                <w:bCs/>
                <w:noProof w:val="0"/>
              </w:rPr>
            </w:pPr>
            <w:r w:rsidRPr="00C7345F">
              <w:rPr>
                <w:noProof w:val="0"/>
              </w:rPr>
              <w:t>Grade 2: Percent Tested</w:t>
            </w:r>
          </w:p>
        </w:tc>
        <w:tc>
          <w:tcPr>
            <w:tcW w:w="286" w:type="pct"/>
            <w:textDirection w:val="btLr"/>
            <w:vAlign w:val="center"/>
            <w:hideMark/>
          </w:tcPr>
          <w:p w14:paraId="3D119DA9" w14:textId="77777777" w:rsidR="008205BB" w:rsidRPr="00C7345F" w:rsidRDefault="008205BB" w:rsidP="00F73F5C">
            <w:pPr>
              <w:pStyle w:val="TableHead"/>
              <w:ind w:left="72"/>
              <w:jc w:val="left"/>
              <w:rPr>
                <w:b w:val="0"/>
                <w:bCs/>
                <w:noProof w:val="0"/>
              </w:rPr>
            </w:pPr>
            <w:r w:rsidRPr="00C7345F">
              <w:rPr>
                <w:noProof w:val="0"/>
              </w:rPr>
              <w:t>Grade 3: Number Registered</w:t>
            </w:r>
          </w:p>
        </w:tc>
        <w:tc>
          <w:tcPr>
            <w:tcW w:w="286" w:type="pct"/>
            <w:textDirection w:val="btLr"/>
            <w:vAlign w:val="center"/>
            <w:hideMark/>
          </w:tcPr>
          <w:p w14:paraId="67DA3243" w14:textId="77777777" w:rsidR="008205BB" w:rsidRPr="00C7345F" w:rsidRDefault="008205BB" w:rsidP="00F73F5C">
            <w:pPr>
              <w:pStyle w:val="TableHead"/>
              <w:ind w:left="72"/>
              <w:jc w:val="left"/>
              <w:rPr>
                <w:b w:val="0"/>
                <w:bCs/>
                <w:noProof w:val="0"/>
              </w:rPr>
            </w:pPr>
            <w:r w:rsidRPr="00C7345F">
              <w:rPr>
                <w:noProof w:val="0"/>
              </w:rPr>
              <w:t>Grade 3: Number Tested</w:t>
            </w:r>
          </w:p>
        </w:tc>
        <w:tc>
          <w:tcPr>
            <w:tcW w:w="227" w:type="pct"/>
            <w:textDirection w:val="btLr"/>
            <w:vAlign w:val="center"/>
            <w:hideMark/>
          </w:tcPr>
          <w:p w14:paraId="38C71453" w14:textId="77777777" w:rsidR="008205BB" w:rsidRPr="00C7345F" w:rsidRDefault="008205BB" w:rsidP="00F73F5C">
            <w:pPr>
              <w:pStyle w:val="TableHead"/>
              <w:ind w:left="72"/>
              <w:jc w:val="left"/>
              <w:rPr>
                <w:b w:val="0"/>
                <w:bCs/>
                <w:noProof w:val="0"/>
              </w:rPr>
            </w:pPr>
            <w:r w:rsidRPr="00C7345F">
              <w:rPr>
                <w:noProof w:val="0"/>
              </w:rPr>
              <w:t>Grade 3: Percent Tested</w:t>
            </w:r>
          </w:p>
        </w:tc>
      </w:tr>
      <w:tr w:rsidR="008205BB" w:rsidRPr="00C7345F" w14:paraId="498F0CC8" w14:textId="77777777" w:rsidTr="00F73F5C">
        <w:tc>
          <w:tcPr>
            <w:tcW w:w="1614" w:type="pct"/>
            <w:tcBorders>
              <w:top w:val="single" w:sz="4" w:space="0" w:color="auto"/>
              <w:bottom w:val="single" w:sz="4" w:space="0" w:color="auto"/>
            </w:tcBorders>
          </w:tcPr>
          <w:p w14:paraId="2C769007" w14:textId="77777777" w:rsidR="008205BB" w:rsidRPr="00C7345F" w:rsidRDefault="008205BB" w:rsidP="00F73F5C">
            <w:pPr>
              <w:pStyle w:val="TableText"/>
            </w:pPr>
            <w:r w:rsidRPr="00C7345F">
              <w:t>All</w:t>
            </w:r>
          </w:p>
        </w:tc>
        <w:tc>
          <w:tcPr>
            <w:tcW w:w="380" w:type="pct"/>
            <w:tcBorders>
              <w:top w:val="single" w:sz="4" w:space="0" w:color="auto"/>
              <w:bottom w:val="single" w:sz="4" w:space="0" w:color="auto"/>
            </w:tcBorders>
            <w:noWrap/>
            <w:vAlign w:val="bottom"/>
          </w:tcPr>
          <w:p w14:paraId="5B802320" w14:textId="77777777" w:rsidR="008205BB" w:rsidRPr="00C7345F" w:rsidRDefault="008205BB" w:rsidP="00F73F5C">
            <w:pPr>
              <w:pStyle w:val="TableText"/>
            </w:pPr>
            <w:r w:rsidRPr="00C7345F">
              <w:t>125,386</w:t>
            </w:r>
          </w:p>
        </w:tc>
        <w:tc>
          <w:tcPr>
            <w:tcW w:w="380" w:type="pct"/>
            <w:tcBorders>
              <w:top w:val="single" w:sz="4" w:space="0" w:color="auto"/>
              <w:bottom w:val="single" w:sz="4" w:space="0" w:color="auto"/>
            </w:tcBorders>
            <w:noWrap/>
            <w:vAlign w:val="bottom"/>
          </w:tcPr>
          <w:p w14:paraId="5DD06082" w14:textId="77777777" w:rsidR="008205BB" w:rsidRPr="00C7345F" w:rsidRDefault="008205BB" w:rsidP="00F73F5C">
            <w:pPr>
              <w:pStyle w:val="TableText"/>
            </w:pPr>
            <w:r w:rsidRPr="00C7345F">
              <w:t>123,857</w:t>
            </w:r>
          </w:p>
        </w:tc>
        <w:tc>
          <w:tcPr>
            <w:tcW w:w="227" w:type="pct"/>
            <w:tcBorders>
              <w:top w:val="single" w:sz="4" w:space="0" w:color="auto"/>
              <w:bottom w:val="single" w:sz="4" w:space="0" w:color="auto"/>
            </w:tcBorders>
            <w:noWrap/>
            <w:vAlign w:val="bottom"/>
          </w:tcPr>
          <w:p w14:paraId="1E134BEC" w14:textId="77777777" w:rsidR="008205BB" w:rsidRPr="00C7345F" w:rsidRDefault="008205BB" w:rsidP="00F73F5C">
            <w:pPr>
              <w:pStyle w:val="TableText"/>
            </w:pPr>
            <w:r w:rsidRPr="00C7345F">
              <w:t>99</w:t>
            </w:r>
          </w:p>
        </w:tc>
        <w:tc>
          <w:tcPr>
            <w:tcW w:w="287" w:type="pct"/>
            <w:tcBorders>
              <w:top w:val="single" w:sz="4" w:space="0" w:color="auto"/>
              <w:bottom w:val="single" w:sz="4" w:space="0" w:color="auto"/>
            </w:tcBorders>
            <w:noWrap/>
            <w:vAlign w:val="bottom"/>
          </w:tcPr>
          <w:p w14:paraId="65545767" w14:textId="77777777" w:rsidR="008205BB" w:rsidRPr="00C7345F" w:rsidRDefault="008205BB" w:rsidP="00F73F5C">
            <w:pPr>
              <w:pStyle w:val="TableText"/>
            </w:pPr>
            <w:r w:rsidRPr="00C7345F">
              <w:t>5,803</w:t>
            </w:r>
          </w:p>
        </w:tc>
        <w:tc>
          <w:tcPr>
            <w:tcW w:w="287" w:type="pct"/>
            <w:tcBorders>
              <w:top w:val="single" w:sz="4" w:space="0" w:color="auto"/>
              <w:bottom w:val="single" w:sz="4" w:space="0" w:color="auto"/>
            </w:tcBorders>
            <w:noWrap/>
            <w:vAlign w:val="bottom"/>
          </w:tcPr>
          <w:p w14:paraId="6FA9ECDF" w14:textId="77777777" w:rsidR="008205BB" w:rsidRPr="00C7345F" w:rsidRDefault="008205BB" w:rsidP="00F73F5C">
            <w:pPr>
              <w:pStyle w:val="TableText"/>
            </w:pPr>
            <w:r w:rsidRPr="00C7345F">
              <w:t>5,606</w:t>
            </w:r>
          </w:p>
        </w:tc>
        <w:tc>
          <w:tcPr>
            <w:tcW w:w="227" w:type="pct"/>
            <w:tcBorders>
              <w:top w:val="single" w:sz="4" w:space="0" w:color="auto"/>
              <w:bottom w:val="single" w:sz="4" w:space="0" w:color="auto"/>
            </w:tcBorders>
            <w:noWrap/>
            <w:vAlign w:val="bottom"/>
          </w:tcPr>
          <w:p w14:paraId="64F11AC6" w14:textId="77777777" w:rsidR="008205BB" w:rsidRPr="00C7345F" w:rsidRDefault="008205BB" w:rsidP="00F73F5C">
            <w:pPr>
              <w:pStyle w:val="TableText"/>
            </w:pPr>
            <w:r w:rsidRPr="00C7345F">
              <w:t>97</w:t>
            </w:r>
          </w:p>
        </w:tc>
        <w:tc>
          <w:tcPr>
            <w:tcW w:w="286" w:type="pct"/>
            <w:tcBorders>
              <w:top w:val="single" w:sz="4" w:space="0" w:color="auto"/>
              <w:bottom w:val="single" w:sz="4" w:space="0" w:color="auto"/>
            </w:tcBorders>
            <w:noWrap/>
            <w:vAlign w:val="bottom"/>
          </w:tcPr>
          <w:p w14:paraId="109D1033" w14:textId="77777777" w:rsidR="008205BB" w:rsidRPr="00C7345F" w:rsidRDefault="008205BB" w:rsidP="00F73F5C">
            <w:pPr>
              <w:pStyle w:val="TableText"/>
            </w:pPr>
            <w:r w:rsidRPr="00C7345F">
              <w:t>3,341</w:t>
            </w:r>
          </w:p>
        </w:tc>
        <w:tc>
          <w:tcPr>
            <w:tcW w:w="286" w:type="pct"/>
            <w:tcBorders>
              <w:top w:val="single" w:sz="4" w:space="0" w:color="auto"/>
              <w:bottom w:val="single" w:sz="4" w:space="0" w:color="auto"/>
            </w:tcBorders>
            <w:noWrap/>
            <w:vAlign w:val="bottom"/>
          </w:tcPr>
          <w:p w14:paraId="74832813" w14:textId="77777777" w:rsidR="008205BB" w:rsidRPr="00C7345F" w:rsidRDefault="008205BB" w:rsidP="00F73F5C">
            <w:pPr>
              <w:pStyle w:val="TableText"/>
            </w:pPr>
            <w:r w:rsidRPr="00C7345F">
              <w:t>3,236</w:t>
            </w:r>
          </w:p>
        </w:tc>
        <w:tc>
          <w:tcPr>
            <w:tcW w:w="227" w:type="pct"/>
            <w:tcBorders>
              <w:top w:val="single" w:sz="4" w:space="0" w:color="auto"/>
              <w:bottom w:val="single" w:sz="4" w:space="0" w:color="auto"/>
            </w:tcBorders>
            <w:noWrap/>
            <w:vAlign w:val="bottom"/>
          </w:tcPr>
          <w:p w14:paraId="66A55FE7" w14:textId="77777777" w:rsidR="008205BB" w:rsidRPr="00C7345F" w:rsidRDefault="008205BB" w:rsidP="00F73F5C">
            <w:pPr>
              <w:pStyle w:val="TableText"/>
            </w:pPr>
            <w:r w:rsidRPr="00C7345F">
              <w:t>97</w:t>
            </w:r>
          </w:p>
        </w:tc>
        <w:tc>
          <w:tcPr>
            <w:tcW w:w="286" w:type="pct"/>
            <w:tcBorders>
              <w:top w:val="single" w:sz="4" w:space="0" w:color="auto"/>
              <w:bottom w:val="single" w:sz="4" w:space="0" w:color="auto"/>
            </w:tcBorders>
            <w:noWrap/>
            <w:vAlign w:val="bottom"/>
          </w:tcPr>
          <w:p w14:paraId="715D1C9F" w14:textId="77777777" w:rsidR="008205BB" w:rsidRPr="00C7345F" w:rsidRDefault="008205BB" w:rsidP="00F73F5C">
            <w:pPr>
              <w:pStyle w:val="TableText"/>
            </w:pPr>
            <w:r w:rsidRPr="00C7345F">
              <w:t>3,024</w:t>
            </w:r>
          </w:p>
        </w:tc>
        <w:tc>
          <w:tcPr>
            <w:tcW w:w="286" w:type="pct"/>
            <w:tcBorders>
              <w:top w:val="single" w:sz="4" w:space="0" w:color="auto"/>
              <w:bottom w:val="single" w:sz="4" w:space="0" w:color="auto"/>
            </w:tcBorders>
            <w:noWrap/>
            <w:vAlign w:val="bottom"/>
          </w:tcPr>
          <w:p w14:paraId="1C1FFBB2" w14:textId="77777777" w:rsidR="008205BB" w:rsidRPr="00C7345F" w:rsidRDefault="008205BB" w:rsidP="00F73F5C">
            <w:pPr>
              <w:pStyle w:val="TableText"/>
            </w:pPr>
            <w:r w:rsidRPr="00C7345F">
              <w:t>2,894</w:t>
            </w:r>
          </w:p>
        </w:tc>
        <w:tc>
          <w:tcPr>
            <w:tcW w:w="227" w:type="pct"/>
            <w:tcBorders>
              <w:top w:val="single" w:sz="4" w:space="0" w:color="auto"/>
              <w:bottom w:val="single" w:sz="4" w:space="0" w:color="auto"/>
            </w:tcBorders>
            <w:noWrap/>
            <w:vAlign w:val="bottom"/>
          </w:tcPr>
          <w:p w14:paraId="12079FED" w14:textId="77777777" w:rsidR="008205BB" w:rsidRPr="00C7345F" w:rsidRDefault="008205BB" w:rsidP="00F73F5C">
            <w:pPr>
              <w:pStyle w:val="TableText"/>
            </w:pPr>
            <w:r w:rsidRPr="00C7345F">
              <w:t>96</w:t>
            </w:r>
          </w:p>
        </w:tc>
      </w:tr>
      <w:tr w:rsidR="008205BB" w:rsidRPr="00C7345F" w14:paraId="4367BB82" w14:textId="77777777" w:rsidTr="00F73F5C">
        <w:tc>
          <w:tcPr>
            <w:tcW w:w="1614" w:type="pct"/>
            <w:tcBorders>
              <w:top w:val="single" w:sz="4" w:space="0" w:color="auto"/>
              <w:bottom w:val="nil"/>
            </w:tcBorders>
          </w:tcPr>
          <w:p w14:paraId="0FEA2BA7" w14:textId="77777777" w:rsidR="008205BB" w:rsidRPr="00C7345F" w:rsidRDefault="008205BB" w:rsidP="00F73F5C">
            <w:pPr>
              <w:pStyle w:val="TableText"/>
            </w:pPr>
            <w:r w:rsidRPr="00C7345F">
              <w:t>Male</w:t>
            </w:r>
          </w:p>
        </w:tc>
        <w:tc>
          <w:tcPr>
            <w:tcW w:w="380" w:type="pct"/>
            <w:tcBorders>
              <w:top w:val="single" w:sz="4" w:space="0" w:color="auto"/>
              <w:bottom w:val="nil"/>
            </w:tcBorders>
            <w:noWrap/>
            <w:vAlign w:val="bottom"/>
          </w:tcPr>
          <w:p w14:paraId="259954BA" w14:textId="77777777" w:rsidR="008205BB" w:rsidRPr="00C7345F" w:rsidRDefault="008205BB" w:rsidP="00F73F5C">
            <w:pPr>
              <w:pStyle w:val="TableText"/>
            </w:pPr>
            <w:r w:rsidRPr="00C7345F">
              <w:t>63,975</w:t>
            </w:r>
          </w:p>
        </w:tc>
        <w:tc>
          <w:tcPr>
            <w:tcW w:w="380" w:type="pct"/>
            <w:tcBorders>
              <w:top w:val="single" w:sz="4" w:space="0" w:color="auto"/>
              <w:bottom w:val="nil"/>
            </w:tcBorders>
            <w:noWrap/>
            <w:vAlign w:val="bottom"/>
          </w:tcPr>
          <w:p w14:paraId="065419BF" w14:textId="77777777" w:rsidR="008205BB" w:rsidRPr="00C7345F" w:rsidRDefault="008205BB" w:rsidP="00F73F5C">
            <w:pPr>
              <w:pStyle w:val="TableText"/>
            </w:pPr>
            <w:r w:rsidRPr="00C7345F">
              <w:t>63,111</w:t>
            </w:r>
          </w:p>
        </w:tc>
        <w:tc>
          <w:tcPr>
            <w:tcW w:w="227" w:type="pct"/>
            <w:tcBorders>
              <w:top w:val="single" w:sz="4" w:space="0" w:color="auto"/>
              <w:bottom w:val="nil"/>
            </w:tcBorders>
            <w:noWrap/>
            <w:vAlign w:val="bottom"/>
          </w:tcPr>
          <w:p w14:paraId="636C7460" w14:textId="77777777" w:rsidR="008205BB" w:rsidRPr="00C7345F" w:rsidRDefault="008205BB" w:rsidP="00F73F5C">
            <w:pPr>
              <w:pStyle w:val="TableText"/>
            </w:pPr>
            <w:r w:rsidRPr="00C7345F">
              <w:t>99</w:t>
            </w:r>
          </w:p>
        </w:tc>
        <w:tc>
          <w:tcPr>
            <w:tcW w:w="287" w:type="pct"/>
            <w:tcBorders>
              <w:top w:val="single" w:sz="4" w:space="0" w:color="auto"/>
              <w:bottom w:val="nil"/>
            </w:tcBorders>
            <w:noWrap/>
            <w:vAlign w:val="bottom"/>
          </w:tcPr>
          <w:p w14:paraId="52B9655C" w14:textId="77777777" w:rsidR="008205BB" w:rsidRPr="00C7345F" w:rsidRDefault="008205BB" w:rsidP="00F73F5C">
            <w:pPr>
              <w:pStyle w:val="TableText"/>
            </w:pPr>
            <w:r w:rsidRPr="00C7345F">
              <w:t>3,015</w:t>
            </w:r>
          </w:p>
        </w:tc>
        <w:tc>
          <w:tcPr>
            <w:tcW w:w="287" w:type="pct"/>
            <w:tcBorders>
              <w:top w:val="single" w:sz="4" w:space="0" w:color="auto"/>
              <w:bottom w:val="nil"/>
            </w:tcBorders>
            <w:noWrap/>
            <w:vAlign w:val="bottom"/>
          </w:tcPr>
          <w:p w14:paraId="2D725623" w14:textId="77777777" w:rsidR="008205BB" w:rsidRPr="00C7345F" w:rsidRDefault="008205BB" w:rsidP="00F73F5C">
            <w:pPr>
              <w:pStyle w:val="TableText"/>
            </w:pPr>
            <w:r w:rsidRPr="00C7345F">
              <w:t>2,907</w:t>
            </w:r>
          </w:p>
        </w:tc>
        <w:tc>
          <w:tcPr>
            <w:tcW w:w="227" w:type="pct"/>
            <w:tcBorders>
              <w:top w:val="single" w:sz="4" w:space="0" w:color="auto"/>
              <w:bottom w:val="nil"/>
            </w:tcBorders>
            <w:noWrap/>
            <w:vAlign w:val="bottom"/>
          </w:tcPr>
          <w:p w14:paraId="165F3CC8" w14:textId="77777777" w:rsidR="008205BB" w:rsidRPr="00C7345F" w:rsidRDefault="008205BB" w:rsidP="00F73F5C">
            <w:pPr>
              <w:pStyle w:val="TableText"/>
            </w:pPr>
            <w:r w:rsidRPr="00C7345F">
              <w:t>96</w:t>
            </w:r>
          </w:p>
        </w:tc>
        <w:tc>
          <w:tcPr>
            <w:tcW w:w="286" w:type="pct"/>
            <w:tcBorders>
              <w:top w:val="single" w:sz="4" w:space="0" w:color="auto"/>
              <w:bottom w:val="nil"/>
            </w:tcBorders>
            <w:noWrap/>
            <w:vAlign w:val="bottom"/>
          </w:tcPr>
          <w:p w14:paraId="5EAB83BF" w14:textId="77777777" w:rsidR="008205BB" w:rsidRPr="00C7345F" w:rsidRDefault="008205BB" w:rsidP="00F73F5C">
            <w:pPr>
              <w:pStyle w:val="TableText"/>
            </w:pPr>
            <w:r w:rsidRPr="00C7345F">
              <w:t>1,743</w:t>
            </w:r>
          </w:p>
        </w:tc>
        <w:tc>
          <w:tcPr>
            <w:tcW w:w="286" w:type="pct"/>
            <w:tcBorders>
              <w:top w:val="single" w:sz="4" w:space="0" w:color="auto"/>
              <w:bottom w:val="nil"/>
            </w:tcBorders>
            <w:noWrap/>
            <w:vAlign w:val="bottom"/>
          </w:tcPr>
          <w:p w14:paraId="74EA0DFA" w14:textId="77777777" w:rsidR="008205BB" w:rsidRPr="00C7345F" w:rsidRDefault="008205BB" w:rsidP="00F73F5C">
            <w:pPr>
              <w:pStyle w:val="TableText"/>
            </w:pPr>
            <w:r w:rsidRPr="00C7345F">
              <w:t>1,684</w:t>
            </w:r>
          </w:p>
        </w:tc>
        <w:tc>
          <w:tcPr>
            <w:tcW w:w="227" w:type="pct"/>
            <w:tcBorders>
              <w:top w:val="single" w:sz="4" w:space="0" w:color="auto"/>
              <w:bottom w:val="nil"/>
            </w:tcBorders>
            <w:noWrap/>
            <w:vAlign w:val="bottom"/>
          </w:tcPr>
          <w:p w14:paraId="5227169F" w14:textId="77777777" w:rsidR="008205BB" w:rsidRPr="00C7345F" w:rsidRDefault="008205BB" w:rsidP="00F73F5C">
            <w:pPr>
              <w:pStyle w:val="TableText"/>
            </w:pPr>
            <w:r w:rsidRPr="00C7345F">
              <w:t>97</w:t>
            </w:r>
          </w:p>
        </w:tc>
        <w:tc>
          <w:tcPr>
            <w:tcW w:w="286" w:type="pct"/>
            <w:tcBorders>
              <w:top w:val="single" w:sz="4" w:space="0" w:color="auto"/>
              <w:bottom w:val="nil"/>
            </w:tcBorders>
            <w:noWrap/>
            <w:vAlign w:val="bottom"/>
          </w:tcPr>
          <w:p w14:paraId="409BB3B1" w14:textId="77777777" w:rsidR="008205BB" w:rsidRPr="00C7345F" w:rsidRDefault="008205BB" w:rsidP="00F73F5C">
            <w:pPr>
              <w:pStyle w:val="TableText"/>
            </w:pPr>
            <w:r w:rsidRPr="00C7345F">
              <w:t>1,587</w:t>
            </w:r>
          </w:p>
        </w:tc>
        <w:tc>
          <w:tcPr>
            <w:tcW w:w="286" w:type="pct"/>
            <w:tcBorders>
              <w:top w:val="single" w:sz="4" w:space="0" w:color="auto"/>
              <w:bottom w:val="nil"/>
            </w:tcBorders>
            <w:noWrap/>
            <w:vAlign w:val="bottom"/>
          </w:tcPr>
          <w:p w14:paraId="304976A7" w14:textId="77777777" w:rsidR="008205BB" w:rsidRPr="00C7345F" w:rsidRDefault="008205BB" w:rsidP="00F73F5C">
            <w:pPr>
              <w:pStyle w:val="TableText"/>
            </w:pPr>
            <w:r w:rsidRPr="00C7345F">
              <w:t>1,500</w:t>
            </w:r>
          </w:p>
        </w:tc>
        <w:tc>
          <w:tcPr>
            <w:tcW w:w="227" w:type="pct"/>
            <w:tcBorders>
              <w:top w:val="single" w:sz="4" w:space="0" w:color="auto"/>
              <w:bottom w:val="nil"/>
            </w:tcBorders>
            <w:noWrap/>
            <w:vAlign w:val="bottom"/>
          </w:tcPr>
          <w:p w14:paraId="0D59A6FC" w14:textId="77777777" w:rsidR="008205BB" w:rsidRPr="00C7345F" w:rsidRDefault="008205BB" w:rsidP="00F73F5C">
            <w:pPr>
              <w:pStyle w:val="TableText"/>
            </w:pPr>
            <w:r w:rsidRPr="00C7345F">
              <w:t>95</w:t>
            </w:r>
          </w:p>
        </w:tc>
      </w:tr>
      <w:tr w:rsidR="008205BB" w:rsidRPr="00C7345F" w14:paraId="49E01E1B" w14:textId="77777777" w:rsidTr="00F73F5C">
        <w:tc>
          <w:tcPr>
            <w:tcW w:w="1614" w:type="pct"/>
            <w:tcBorders>
              <w:top w:val="nil"/>
              <w:bottom w:val="nil"/>
            </w:tcBorders>
          </w:tcPr>
          <w:p w14:paraId="7D913946" w14:textId="77777777" w:rsidR="008205BB" w:rsidRPr="00C7345F" w:rsidRDefault="008205BB" w:rsidP="00F73F5C">
            <w:pPr>
              <w:pStyle w:val="TableText"/>
            </w:pPr>
            <w:r w:rsidRPr="00C7345F">
              <w:t>Female</w:t>
            </w:r>
          </w:p>
        </w:tc>
        <w:tc>
          <w:tcPr>
            <w:tcW w:w="380" w:type="pct"/>
            <w:tcBorders>
              <w:top w:val="nil"/>
              <w:bottom w:val="nil"/>
            </w:tcBorders>
            <w:noWrap/>
            <w:vAlign w:val="bottom"/>
          </w:tcPr>
          <w:p w14:paraId="474F2478" w14:textId="77777777" w:rsidR="008205BB" w:rsidRPr="00C7345F" w:rsidRDefault="008205BB" w:rsidP="00F73F5C">
            <w:pPr>
              <w:pStyle w:val="TableText"/>
            </w:pPr>
            <w:r w:rsidRPr="00C7345F">
              <w:t>61,404</w:t>
            </w:r>
          </w:p>
        </w:tc>
        <w:tc>
          <w:tcPr>
            <w:tcW w:w="380" w:type="pct"/>
            <w:tcBorders>
              <w:top w:val="nil"/>
              <w:bottom w:val="nil"/>
            </w:tcBorders>
            <w:noWrap/>
            <w:vAlign w:val="bottom"/>
          </w:tcPr>
          <w:p w14:paraId="4236FB1E" w14:textId="77777777" w:rsidR="008205BB" w:rsidRPr="00C7345F" w:rsidRDefault="008205BB" w:rsidP="00F73F5C">
            <w:pPr>
              <w:pStyle w:val="TableText"/>
            </w:pPr>
            <w:r w:rsidRPr="00C7345F">
              <w:t>60,740</w:t>
            </w:r>
          </w:p>
        </w:tc>
        <w:tc>
          <w:tcPr>
            <w:tcW w:w="227" w:type="pct"/>
            <w:tcBorders>
              <w:top w:val="nil"/>
              <w:bottom w:val="nil"/>
            </w:tcBorders>
            <w:noWrap/>
            <w:vAlign w:val="bottom"/>
          </w:tcPr>
          <w:p w14:paraId="524C7A79" w14:textId="77777777" w:rsidR="008205BB" w:rsidRPr="00C7345F" w:rsidRDefault="008205BB" w:rsidP="00F73F5C">
            <w:pPr>
              <w:pStyle w:val="TableText"/>
            </w:pPr>
            <w:r w:rsidRPr="00C7345F">
              <w:t>99</w:t>
            </w:r>
          </w:p>
        </w:tc>
        <w:tc>
          <w:tcPr>
            <w:tcW w:w="287" w:type="pct"/>
            <w:tcBorders>
              <w:top w:val="nil"/>
              <w:bottom w:val="nil"/>
            </w:tcBorders>
            <w:noWrap/>
            <w:vAlign w:val="bottom"/>
          </w:tcPr>
          <w:p w14:paraId="5B036639" w14:textId="77777777" w:rsidR="008205BB" w:rsidRPr="00C7345F" w:rsidRDefault="008205BB" w:rsidP="00F73F5C">
            <w:pPr>
              <w:pStyle w:val="TableText"/>
            </w:pPr>
            <w:r w:rsidRPr="00C7345F">
              <w:t>2,786</w:t>
            </w:r>
          </w:p>
        </w:tc>
        <w:tc>
          <w:tcPr>
            <w:tcW w:w="287" w:type="pct"/>
            <w:tcBorders>
              <w:top w:val="nil"/>
              <w:bottom w:val="nil"/>
            </w:tcBorders>
            <w:noWrap/>
            <w:vAlign w:val="bottom"/>
          </w:tcPr>
          <w:p w14:paraId="2C75729F" w14:textId="77777777" w:rsidR="008205BB" w:rsidRPr="00C7345F" w:rsidRDefault="008205BB" w:rsidP="00F73F5C">
            <w:pPr>
              <w:pStyle w:val="TableText"/>
            </w:pPr>
            <w:r w:rsidRPr="00C7345F">
              <w:t>2,697</w:t>
            </w:r>
          </w:p>
        </w:tc>
        <w:tc>
          <w:tcPr>
            <w:tcW w:w="227" w:type="pct"/>
            <w:tcBorders>
              <w:top w:val="nil"/>
              <w:bottom w:val="nil"/>
            </w:tcBorders>
            <w:noWrap/>
            <w:vAlign w:val="bottom"/>
          </w:tcPr>
          <w:p w14:paraId="30BB1667" w14:textId="77777777" w:rsidR="008205BB" w:rsidRPr="00C7345F" w:rsidRDefault="008205BB" w:rsidP="00F73F5C">
            <w:pPr>
              <w:pStyle w:val="TableText"/>
            </w:pPr>
            <w:r w:rsidRPr="00C7345F">
              <w:t>97</w:t>
            </w:r>
          </w:p>
        </w:tc>
        <w:tc>
          <w:tcPr>
            <w:tcW w:w="286" w:type="pct"/>
            <w:tcBorders>
              <w:top w:val="nil"/>
              <w:bottom w:val="nil"/>
            </w:tcBorders>
            <w:noWrap/>
            <w:vAlign w:val="bottom"/>
          </w:tcPr>
          <w:p w14:paraId="145742B0" w14:textId="77777777" w:rsidR="008205BB" w:rsidRPr="00C7345F" w:rsidRDefault="008205BB" w:rsidP="00F73F5C">
            <w:pPr>
              <w:pStyle w:val="TableText"/>
            </w:pPr>
            <w:r w:rsidRPr="00C7345F">
              <w:t>1,597</w:t>
            </w:r>
          </w:p>
        </w:tc>
        <w:tc>
          <w:tcPr>
            <w:tcW w:w="286" w:type="pct"/>
            <w:tcBorders>
              <w:top w:val="nil"/>
              <w:bottom w:val="nil"/>
            </w:tcBorders>
            <w:noWrap/>
            <w:vAlign w:val="bottom"/>
          </w:tcPr>
          <w:p w14:paraId="72A62889" w14:textId="77777777" w:rsidR="008205BB" w:rsidRPr="00C7345F" w:rsidRDefault="008205BB" w:rsidP="00F73F5C">
            <w:pPr>
              <w:pStyle w:val="TableText"/>
            </w:pPr>
            <w:r w:rsidRPr="00C7345F">
              <w:t>1,551</w:t>
            </w:r>
          </w:p>
        </w:tc>
        <w:tc>
          <w:tcPr>
            <w:tcW w:w="227" w:type="pct"/>
            <w:tcBorders>
              <w:top w:val="nil"/>
              <w:bottom w:val="nil"/>
            </w:tcBorders>
            <w:noWrap/>
            <w:vAlign w:val="bottom"/>
          </w:tcPr>
          <w:p w14:paraId="6B6DFE5D" w14:textId="77777777" w:rsidR="008205BB" w:rsidRPr="00C7345F" w:rsidRDefault="008205BB" w:rsidP="00F73F5C">
            <w:pPr>
              <w:pStyle w:val="TableText"/>
            </w:pPr>
            <w:r w:rsidRPr="00C7345F">
              <w:t>97</w:t>
            </w:r>
          </w:p>
        </w:tc>
        <w:tc>
          <w:tcPr>
            <w:tcW w:w="286" w:type="pct"/>
            <w:tcBorders>
              <w:top w:val="nil"/>
              <w:bottom w:val="nil"/>
            </w:tcBorders>
            <w:noWrap/>
            <w:vAlign w:val="bottom"/>
          </w:tcPr>
          <w:p w14:paraId="75C41384" w14:textId="77777777" w:rsidR="008205BB" w:rsidRPr="00C7345F" w:rsidRDefault="008205BB" w:rsidP="00F73F5C">
            <w:pPr>
              <w:pStyle w:val="TableText"/>
            </w:pPr>
            <w:r w:rsidRPr="00C7345F">
              <w:t>1,436</w:t>
            </w:r>
          </w:p>
        </w:tc>
        <w:tc>
          <w:tcPr>
            <w:tcW w:w="286" w:type="pct"/>
            <w:tcBorders>
              <w:top w:val="nil"/>
              <w:bottom w:val="nil"/>
            </w:tcBorders>
            <w:noWrap/>
            <w:vAlign w:val="bottom"/>
          </w:tcPr>
          <w:p w14:paraId="7E2DB825" w14:textId="77777777" w:rsidR="008205BB" w:rsidRPr="00C7345F" w:rsidRDefault="008205BB" w:rsidP="00F73F5C">
            <w:pPr>
              <w:pStyle w:val="TableText"/>
            </w:pPr>
            <w:r w:rsidRPr="00C7345F">
              <w:t>1,393</w:t>
            </w:r>
          </w:p>
        </w:tc>
        <w:tc>
          <w:tcPr>
            <w:tcW w:w="227" w:type="pct"/>
            <w:tcBorders>
              <w:top w:val="nil"/>
              <w:bottom w:val="nil"/>
            </w:tcBorders>
            <w:noWrap/>
            <w:vAlign w:val="bottom"/>
          </w:tcPr>
          <w:p w14:paraId="3AFE53C2" w14:textId="77777777" w:rsidR="008205BB" w:rsidRPr="00C7345F" w:rsidRDefault="008205BB" w:rsidP="00F73F5C">
            <w:pPr>
              <w:pStyle w:val="TableText"/>
            </w:pPr>
            <w:r w:rsidRPr="00C7345F">
              <w:t>97</w:t>
            </w:r>
          </w:p>
        </w:tc>
      </w:tr>
      <w:tr w:rsidR="008205BB" w:rsidRPr="00C7345F" w14:paraId="2B568FF0" w14:textId="77777777" w:rsidTr="00F73F5C">
        <w:tc>
          <w:tcPr>
            <w:tcW w:w="1614" w:type="pct"/>
            <w:tcBorders>
              <w:top w:val="nil"/>
              <w:bottom w:val="nil"/>
            </w:tcBorders>
          </w:tcPr>
          <w:p w14:paraId="35EFC97A" w14:textId="77777777" w:rsidR="008205BB" w:rsidRPr="00C7345F" w:rsidRDefault="008205BB" w:rsidP="00F73F5C">
            <w:pPr>
              <w:pStyle w:val="TableText"/>
            </w:pPr>
            <w:r w:rsidRPr="00C7345F">
              <w:t>Nonbinary</w:t>
            </w:r>
          </w:p>
        </w:tc>
        <w:tc>
          <w:tcPr>
            <w:tcW w:w="380" w:type="pct"/>
            <w:tcBorders>
              <w:top w:val="nil"/>
              <w:bottom w:val="nil"/>
            </w:tcBorders>
            <w:noWrap/>
            <w:vAlign w:val="bottom"/>
          </w:tcPr>
          <w:p w14:paraId="4B1114BA" w14:textId="77777777" w:rsidR="008205BB" w:rsidRPr="00C7345F" w:rsidRDefault="008205BB" w:rsidP="00F73F5C">
            <w:pPr>
              <w:pStyle w:val="TableText"/>
            </w:pPr>
            <w:r w:rsidRPr="00C7345F">
              <w:t>7</w:t>
            </w:r>
          </w:p>
        </w:tc>
        <w:tc>
          <w:tcPr>
            <w:tcW w:w="380" w:type="pct"/>
            <w:tcBorders>
              <w:top w:val="nil"/>
              <w:bottom w:val="nil"/>
            </w:tcBorders>
            <w:noWrap/>
            <w:vAlign w:val="bottom"/>
          </w:tcPr>
          <w:p w14:paraId="69550161" w14:textId="77777777" w:rsidR="008205BB" w:rsidRPr="00C7345F" w:rsidRDefault="008205BB" w:rsidP="00F73F5C">
            <w:pPr>
              <w:pStyle w:val="TableText"/>
            </w:pPr>
            <w:r w:rsidRPr="00C7345F">
              <w:t>6</w:t>
            </w:r>
          </w:p>
        </w:tc>
        <w:tc>
          <w:tcPr>
            <w:tcW w:w="227" w:type="pct"/>
            <w:tcBorders>
              <w:top w:val="nil"/>
              <w:bottom w:val="nil"/>
            </w:tcBorders>
            <w:noWrap/>
            <w:vAlign w:val="bottom"/>
          </w:tcPr>
          <w:p w14:paraId="7D22CFF5" w14:textId="77777777" w:rsidR="008205BB" w:rsidRPr="00C7345F" w:rsidRDefault="008205BB" w:rsidP="00F73F5C">
            <w:pPr>
              <w:pStyle w:val="TableText"/>
            </w:pPr>
            <w:r w:rsidRPr="00C7345F">
              <w:t>86</w:t>
            </w:r>
          </w:p>
        </w:tc>
        <w:tc>
          <w:tcPr>
            <w:tcW w:w="287" w:type="pct"/>
            <w:tcBorders>
              <w:top w:val="nil"/>
              <w:bottom w:val="nil"/>
            </w:tcBorders>
            <w:noWrap/>
            <w:vAlign w:val="bottom"/>
          </w:tcPr>
          <w:p w14:paraId="3B90F585" w14:textId="77777777" w:rsidR="008205BB" w:rsidRPr="00C7345F" w:rsidRDefault="008205BB" w:rsidP="00F73F5C">
            <w:pPr>
              <w:pStyle w:val="TableText"/>
            </w:pPr>
            <w:r w:rsidRPr="00C7345F">
              <w:t>2</w:t>
            </w:r>
          </w:p>
        </w:tc>
        <w:tc>
          <w:tcPr>
            <w:tcW w:w="287" w:type="pct"/>
            <w:tcBorders>
              <w:top w:val="nil"/>
              <w:bottom w:val="nil"/>
            </w:tcBorders>
            <w:noWrap/>
            <w:vAlign w:val="bottom"/>
          </w:tcPr>
          <w:p w14:paraId="4327D18C" w14:textId="77777777" w:rsidR="008205BB" w:rsidRPr="00C7345F" w:rsidRDefault="008205BB" w:rsidP="00F73F5C">
            <w:pPr>
              <w:pStyle w:val="TableText"/>
            </w:pPr>
            <w:r w:rsidRPr="00C7345F">
              <w:t>2</w:t>
            </w:r>
          </w:p>
        </w:tc>
        <w:tc>
          <w:tcPr>
            <w:tcW w:w="227" w:type="pct"/>
            <w:tcBorders>
              <w:top w:val="nil"/>
              <w:bottom w:val="nil"/>
            </w:tcBorders>
            <w:noWrap/>
            <w:vAlign w:val="bottom"/>
          </w:tcPr>
          <w:p w14:paraId="699EC6B7" w14:textId="77777777" w:rsidR="008205BB" w:rsidRPr="00C7345F" w:rsidRDefault="008205BB" w:rsidP="00F73F5C">
            <w:pPr>
              <w:pStyle w:val="TableText"/>
            </w:pPr>
            <w:r w:rsidRPr="00C7345F">
              <w:t>100</w:t>
            </w:r>
          </w:p>
        </w:tc>
        <w:tc>
          <w:tcPr>
            <w:tcW w:w="286" w:type="pct"/>
            <w:tcBorders>
              <w:top w:val="nil"/>
              <w:bottom w:val="nil"/>
            </w:tcBorders>
            <w:noWrap/>
            <w:vAlign w:val="bottom"/>
          </w:tcPr>
          <w:p w14:paraId="0B3A590A" w14:textId="77777777" w:rsidR="008205BB" w:rsidRPr="00C7345F" w:rsidRDefault="008205BB" w:rsidP="00F73F5C">
            <w:pPr>
              <w:pStyle w:val="TableText"/>
            </w:pPr>
            <w:r w:rsidRPr="00C7345F">
              <w:t>1</w:t>
            </w:r>
          </w:p>
        </w:tc>
        <w:tc>
          <w:tcPr>
            <w:tcW w:w="286" w:type="pct"/>
            <w:tcBorders>
              <w:top w:val="nil"/>
              <w:bottom w:val="nil"/>
            </w:tcBorders>
            <w:noWrap/>
            <w:vAlign w:val="bottom"/>
          </w:tcPr>
          <w:p w14:paraId="58768017" w14:textId="77777777" w:rsidR="008205BB" w:rsidRPr="00C7345F" w:rsidRDefault="008205BB" w:rsidP="00F73F5C">
            <w:pPr>
              <w:pStyle w:val="TableText"/>
            </w:pPr>
            <w:r w:rsidRPr="00C7345F">
              <w:t>1</w:t>
            </w:r>
          </w:p>
        </w:tc>
        <w:tc>
          <w:tcPr>
            <w:tcW w:w="227" w:type="pct"/>
            <w:tcBorders>
              <w:top w:val="nil"/>
              <w:bottom w:val="nil"/>
            </w:tcBorders>
            <w:noWrap/>
            <w:vAlign w:val="bottom"/>
          </w:tcPr>
          <w:p w14:paraId="551CD9AE" w14:textId="77777777" w:rsidR="008205BB" w:rsidRPr="00C7345F" w:rsidRDefault="008205BB" w:rsidP="00F73F5C">
            <w:pPr>
              <w:pStyle w:val="TableText"/>
            </w:pPr>
            <w:r w:rsidRPr="00C7345F">
              <w:t>100</w:t>
            </w:r>
          </w:p>
        </w:tc>
        <w:tc>
          <w:tcPr>
            <w:tcW w:w="286" w:type="pct"/>
            <w:tcBorders>
              <w:top w:val="nil"/>
              <w:bottom w:val="nil"/>
            </w:tcBorders>
            <w:noWrap/>
            <w:vAlign w:val="bottom"/>
          </w:tcPr>
          <w:p w14:paraId="4ED7D48F" w14:textId="77777777" w:rsidR="008205BB" w:rsidRPr="00C7345F" w:rsidRDefault="008205BB" w:rsidP="00F73F5C">
            <w:pPr>
              <w:pStyle w:val="TableText"/>
            </w:pPr>
            <w:r w:rsidRPr="00C7345F">
              <w:t>1</w:t>
            </w:r>
          </w:p>
        </w:tc>
        <w:tc>
          <w:tcPr>
            <w:tcW w:w="286" w:type="pct"/>
            <w:tcBorders>
              <w:top w:val="nil"/>
              <w:bottom w:val="nil"/>
            </w:tcBorders>
            <w:noWrap/>
            <w:vAlign w:val="bottom"/>
          </w:tcPr>
          <w:p w14:paraId="49023E73" w14:textId="77777777" w:rsidR="008205BB" w:rsidRPr="00C7345F" w:rsidRDefault="008205BB" w:rsidP="00F73F5C">
            <w:pPr>
              <w:pStyle w:val="TableText"/>
            </w:pPr>
            <w:r w:rsidRPr="00C7345F">
              <w:t>1</w:t>
            </w:r>
          </w:p>
        </w:tc>
        <w:tc>
          <w:tcPr>
            <w:tcW w:w="227" w:type="pct"/>
            <w:tcBorders>
              <w:top w:val="nil"/>
              <w:bottom w:val="nil"/>
            </w:tcBorders>
            <w:noWrap/>
            <w:vAlign w:val="bottom"/>
          </w:tcPr>
          <w:p w14:paraId="7622AD12" w14:textId="77777777" w:rsidR="008205BB" w:rsidRPr="00C7345F" w:rsidRDefault="008205BB" w:rsidP="00F73F5C">
            <w:pPr>
              <w:pStyle w:val="TableText"/>
            </w:pPr>
            <w:r w:rsidRPr="00C7345F">
              <w:t>100</w:t>
            </w:r>
          </w:p>
        </w:tc>
      </w:tr>
      <w:tr w:rsidR="008205BB" w:rsidRPr="00C7345F" w14:paraId="69D53F19" w14:textId="77777777" w:rsidTr="00F73F5C">
        <w:tc>
          <w:tcPr>
            <w:tcW w:w="1614" w:type="pct"/>
            <w:tcBorders>
              <w:top w:val="single" w:sz="4" w:space="0" w:color="auto"/>
            </w:tcBorders>
          </w:tcPr>
          <w:p w14:paraId="32DCC287" w14:textId="77777777" w:rsidR="008205BB" w:rsidRPr="00C7345F" w:rsidRDefault="008205BB" w:rsidP="00F73F5C">
            <w:pPr>
              <w:pStyle w:val="TableText"/>
            </w:pPr>
            <w:r w:rsidRPr="00C7345F">
              <w:t>American Indian or Alaska Native</w:t>
            </w:r>
          </w:p>
        </w:tc>
        <w:tc>
          <w:tcPr>
            <w:tcW w:w="380" w:type="pct"/>
            <w:tcBorders>
              <w:top w:val="single" w:sz="4" w:space="0" w:color="auto"/>
            </w:tcBorders>
            <w:noWrap/>
            <w:vAlign w:val="bottom"/>
          </w:tcPr>
          <w:p w14:paraId="5A1F94CD" w14:textId="77777777" w:rsidR="008205BB" w:rsidRPr="00C7345F" w:rsidRDefault="008205BB" w:rsidP="00F73F5C">
            <w:pPr>
              <w:pStyle w:val="TableText"/>
            </w:pPr>
            <w:r w:rsidRPr="00C7345F">
              <w:t>229</w:t>
            </w:r>
          </w:p>
        </w:tc>
        <w:tc>
          <w:tcPr>
            <w:tcW w:w="380" w:type="pct"/>
            <w:tcBorders>
              <w:top w:val="single" w:sz="4" w:space="0" w:color="auto"/>
            </w:tcBorders>
            <w:noWrap/>
            <w:vAlign w:val="bottom"/>
          </w:tcPr>
          <w:p w14:paraId="089C5B8F" w14:textId="77777777" w:rsidR="008205BB" w:rsidRPr="00C7345F" w:rsidRDefault="008205BB" w:rsidP="00F73F5C">
            <w:pPr>
              <w:pStyle w:val="TableText"/>
            </w:pPr>
            <w:r w:rsidRPr="00C7345F">
              <w:t>227</w:t>
            </w:r>
          </w:p>
        </w:tc>
        <w:tc>
          <w:tcPr>
            <w:tcW w:w="227" w:type="pct"/>
            <w:tcBorders>
              <w:top w:val="single" w:sz="4" w:space="0" w:color="auto"/>
            </w:tcBorders>
            <w:noWrap/>
            <w:vAlign w:val="bottom"/>
          </w:tcPr>
          <w:p w14:paraId="717143AE" w14:textId="77777777" w:rsidR="008205BB" w:rsidRPr="00C7345F" w:rsidRDefault="008205BB" w:rsidP="00F73F5C">
            <w:pPr>
              <w:pStyle w:val="TableText"/>
            </w:pPr>
            <w:r w:rsidRPr="00C7345F">
              <w:t>99</w:t>
            </w:r>
          </w:p>
        </w:tc>
        <w:tc>
          <w:tcPr>
            <w:tcW w:w="287" w:type="pct"/>
            <w:tcBorders>
              <w:top w:val="single" w:sz="4" w:space="0" w:color="auto"/>
            </w:tcBorders>
            <w:noWrap/>
            <w:vAlign w:val="bottom"/>
          </w:tcPr>
          <w:p w14:paraId="213E5609" w14:textId="77777777" w:rsidR="008205BB" w:rsidRPr="00C7345F" w:rsidRDefault="008205BB" w:rsidP="00F73F5C">
            <w:pPr>
              <w:pStyle w:val="TableText"/>
            </w:pPr>
            <w:r w:rsidRPr="00C7345F">
              <w:t>15</w:t>
            </w:r>
          </w:p>
        </w:tc>
        <w:tc>
          <w:tcPr>
            <w:tcW w:w="287" w:type="pct"/>
            <w:tcBorders>
              <w:top w:val="single" w:sz="4" w:space="0" w:color="auto"/>
            </w:tcBorders>
            <w:noWrap/>
            <w:vAlign w:val="bottom"/>
          </w:tcPr>
          <w:p w14:paraId="6F77596E" w14:textId="77777777" w:rsidR="008205BB" w:rsidRPr="00C7345F" w:rsidRDefault="008205BB" w:rsidP="00F73F5C">
            <w:pPr>
              <w:pStyle w:val="TableText"/>
            </w:pPr>
            <w:r w:rsidRPr="00C7345F">
              <w:t>13</w:t>
            </w:r>
          </w:p>
        </w:tc>
        <w:tc>
          <w:tcPr>
            <w:tcW w:w="227" w:type="pct"/>
            <w:tcBorders>
              <w:top w:val="single" w:sz="4" w:space="0" w:color="auto"/>
            </w:tcBorders>
            <w:noWrap/>
            <w:vAlign w:val="bottom"/>
          </w:tcPr>
          <w:p w14:paraId="50AEB9B6" w14:textId="77777777" w:rsidR="008205BB" w:rsidRPr="00C7345F" w:rsidRDefault="008205BB" w:rsidP="00F73F5C">
            <w:pPr>
              <w:pStyle w:val="TableText"/>
            </w:pPr>
            <w:r w:rsidRPr="00C7345F">
              <w:t>87</w:t>
            </w:r>
          </w:p>
        </w:tc>
        <w:tc>
          <w:tcPr>
            <w:tcW w:w="286" w:type="pct"/>
            <w:tcBorders>
              <w:top w:val="single" w:sz="4" w:space="0" w:color="auto"/>
            </w:tcBorders>
            <w:noWrap/>
            <w:vAlign w:val="bottom"/>
          </w:tcPr>
          <w:p w14:paraId="5A17528F" w14:textId="77777777" w:rsidR="008205BB" w:rsidRPr="00C7345F" w:rsidRDefault="008205BB" w:rsidP="00F73F5C">
            <w:pPr>
              <w:pStyle w:val="TableText"/>
            </w:pPr>
            <w:r w:rsidRPr="00C7345F">
              <w:t>5</w:t>
            </w:r>
          </w:p>
        </w:tc>
        <w:tc>
          <w:tcPr>
            <w:tcW w:w="286" w:type="pct"/>
            <w:tcBorders>
              <w:top w:val="single" w:sz="4" w:space="0" w:color="auto"/>
            </w:tcBorders>
            <w:noWrap/>
            <w:vAlign w:val="bottom"/>
          </w:tcPr>
          <w:p w14:paraId="4BC710D0" w14:textId="77777777" w:rsidR="008205BB" w:rsidRPr="00C7345F" w:rsidRDefault="008205BB" w:rsidP="00F73F5C">
            <w:pPr>
              <w:pStyle w:val="TableText"/>
            </w:pPr>
            <w:r w:rsidRPr="00C7345F">
              <w:t>5</w:t>
            </w:r>
          </w:p>
        </w:tc>
        <w:tc>
          <w:tcPr>
            <w:tcW w:w="227" w:type="pct"/>
            <w:tcBorders>
              <w:top w:val="single" w:sz="4" w:space="0" w:color="auto"/>
            </w:tcBorders>
            <w:noWrap/>
            <w:vAlign w:val="bottom"/>
          </w:tcPr>
          <w:p w14:paraId="2EDCE5BD" w14:textId="77777777" w:rsidR="008205BB" w:rsidRPr="00C7345F" w:rsidRDefault="008205BB" w:rsidP="00F73F5C">
            <w:pPr>
              <w:pStyle w:val="TableText"/>
            </w:pPr>
            <w:r w:rsidRPr="00C7345F">
              <w:t>100</w:t>
            </w:r>
          </w:p>
        </w:tc>
        <w:tc>
          <w:tcPr>
            <w:tcW w:w="286" w:type="pct"/>
            <w:tcBorders>
              <w:top w:val="single" w:sz="4" w:space="0" w:color="auto"/>
            </w:tcBorders>
            <w:noWrap/>
            <w:vAlign w:val="bottom"/>
          </w:tcPr>
          <w:p w14:paraId="6B6645E5" w14:textId="77777777" w:rsidR="008205BB" w:rsidRPr="00C7345F" w:rsidRDefault="008205BB" w:rsidP="00F73F5C">
            <w:pPr>
              <w:pStyle w:val="TableText"/>
            </w:pPr>
            <w:r w:rsidRPr="00C7345F">
              <w:t>7</w:t>
            </w:r>
          </w:p>
        </w:tc>
        <w:tc>
          <w:tcPr>
            <w:tcW w:w="286" w:type="pct"/>
            <w:tcBorders>
              <w:top w:val="single" w:sz="4" w:space="0" w:color="auto"/>
            </w:tcBorders>
            <w:noWrap/>
            <w:vAlign w:val="bottom"/>
          </w:tcPr>
          <w:p w14:paraId="4D9451E9" w14:textId="77777777" w:rsidR="008205BB" w:rsidRPr="00C7345F" w:rsidRDefault="008205BB" w:rsidP="00F73F5C">
            <w:pPr>
              <w:pStyle w:val="TableText"/>
            </w:pPr>
            <w:r w:rsidRPr="00C7345F">
              <w:t>7</w:t>
            </w:r>
          </w:p>
        </w:tc>
        <w:tc>
          <w:tcPr>
            <w:tcW w:w="227" w:type="pct"/>
            <w:tcBorders>
              <w:top w:val="single" w:sz="4" w:space="0" w:color="auto"/>
            </w:tcBorders>
            <w:noWrap/>
            <w:vAlign w:val="bottom"/>
          </w:tcPr>
          <w:p w14:paraId="4E172AE4" w14:textId="77777777" w:rsidR="008205BB" w:rsidRPr="00C7345F" w:rsidRDefault="008205BB" w:rsidP="00F73F5C">
            <w:pPr>
              <w:pStyle w:val="TableText"/>
            </w:pPr>
            <w:r w:rsidRPr="00C7345F">
              <w:t>100</w:t>
            </w:r>
          </w:p>
        </w:tc>
      </w:tr>
      <w:tr w:rsidR="008205BB" w:rsidRPr="00C7345F" w14:paraId="2AEEDDED" w14:textId="77777777" w:rsidTr="00F73F5C">
        <w:tc>
          <w:tcPr>
            <w:tcW w:w="1614" w:type="pct"/>
          </w:tcPr>
          <w:p w14:paraId="34E28CDB" w14:textId="77777777" w:rsidR="008205BB" w:rsidRPr="00C7345F" w:rsidRDefault="008205BB" w:rsidP="00F73F5C">
            <w:pPr>
              <w:pStyle w:val="TableText"/>
            </w:pPr>
            <w:r w:rsidRPr="00C7345F">
              <w:t>Asian</w:t>
            </w:r>
          </w:p>
        </w:tc>
        <w:tc>
          <w:tcPr>
            <w:tcW w:w="380" w:type="pct"/>
            <w:noWrap/>
            <w:vAlign w:val="bottom"/>
          </w:tcPr>
          <w:p w14:paraId="7242812D" w14:textId="77777777" w:rsidR="008205BB" w:rsidRPr="00C7345F" w:rsidRDefault="008205BB" w:rsidP="00F73F5C">
            <w:pPr>
              <w:pStyle w:val="TableText"/>
            </w:pPr>
            <w:r w:rsidRPr="00C7345F">
              <w:t>21,653</w:t>
            </w:r>
          </w:p>
        </w:tc>
        <w:tc>
          <w:tcPr>
            <w:tcW w:w="380" w:type="pct"/>
            <w:noWrap/>
            <w:vAlign w:val="bottom"/>
          </w:tcPr>
          <w:p w14:paraId="7C629075" w14:textId="77777777" w:rsidR="008205BB" w:rsidRPr="00C7345F" w:rsidRDefault="008205BB" w:rsidP="00F73F5C">
            <w:pPr>
              <w:pStyle w:val="TableText"/>
            </w:pPr>
            <w:r w:rsidRPr="00C7345F">
              <w:t>21,477</w:t>
            </w:r>
          </w:p>
        </w:tc>
        <w:tc>
          <w:tcPr>
            <w:tcW w:w="227" w:type="pct"/>
            <w:noWrap/>
            <w:vAlign w:val="bottom"/>
          </w:tcPr>
          <w:p w14:paraId="6C4CD51B" w14:textId="77777777" w:rsidR="008205BB" w:rsidRPr="00C7345F" w:rsidRDefault="008205BB" w:rsidP="00F73F5C">
            <w:pPr>
              <w:pStyle w:val="TableText"/>
            </w:pPr>
            <w:r w:rsidRPr="00C7345F">
              <w:t>99</w:t>
            </w:r>
          </w:p>
        </w:tc>
        <w:tc>
          <w:tcPr>
            <w:tcW w:w="287" w:type="pct"/>
            <w:noWrap/>
            <w:vAlign w:val="bottom"/>
          </w:tcPr>
          <w:p w14:paraId="5A986FB5" w14:textId="77777777" w:rsidR="008205BB" w:rsidRPr="00C7345F" w:rsidRDefault="008205BB" w:rsidP="00F73F5C">
            <w:pPr>
              <w:pStyle w:val="TableText"/>
            </w:pPr>
            <w:r w:rsidRPr="00C7345F">
              <w:t>1,894</w:t>
            </w:r>
          </w:p>
        </w:tc>
        <w:tc>
          <w:tcPr>
            <w:tcW w:w="287" w:type="pct"/>
            <w:noWrap/>
            <w:vAlign w:val="bottom"/>
          </w:tcPr>
          <w:p w14:paraId="2502592F" w14:textId="77777777" w:rsidR="008205BB" w:rsidRPr="00C7345F" w:rsidRDefault="008205BB" w:rsidP="00F73F5C">
            <w:pPr>
              <w:pStyle w:val="TableText"/>
            </w:pPr>
            <w:r w:rsidRPr="00C7345F">
              <w:t>1,856</w:t>
            </w:r>
          </w:p>
        </w:tc>
        <w:tc>
          <w:tcPr>
            <w:tcW w:w="227" w:type="pct"/>
            <w:noWrap/>
            <w:vAlign w:val="bottom"/>
          </w:tcPr>
          <w:p w14:paraId="66241F29" w14:textId="77777777" w:rsidR="008205BB" w:rsidRPr="00C7345F" w:rsidRDefault="008205BB" w:rsidP="00F73F5C">
            <w:pPr>
              <w:pStyle w:val="TableText"/>
            </w:pPr>
            <w:r w:rsidRPr="00C7345F">
              <w:t>98</w:t>
            </w:r>
          </w:p>
        </w:tc>
        <w:tc>
          <w:tcPr>
            <w:tcW w:w="286" w:type="pct"/>
            <w:noWrap/>
            <w:vAlign w:val="bottom"/>
          </w:tcPr>
          <w:p w14:paraId="12CC65DA" w14:textId="77777777" w:rsidR="008205BB" w:rsidRPr="00C7345F" w:rsidRDefault="008205BB" w:rsidP="00F73F5C">
            <w:pPr>
              <w:pStyle w:val="TableText"/>
            </w:pPr>
            <w:r w:rsidRPr="00C7345F">
              <w:t>1,055</w:t>
            </w:r>
          </w:p>
        </w:tc>
        <w:tc>
          <w:tcPr>
            <w:tcW w:w="286" w:type="pct"/>
            <w:noWrap/>
            <w:vAlign w:val="bottom"/>
          </w:tcPr>
          <w:p w14:paraId="466C1CA2" w14:textId="77777777" w:rsidR="008205BB" w:rsidRPr="00C7345F" w:rsidRDefault="008205BB" w:rsidP="00F73F5C">
            <w:pPr>
              <w:pStyle w:val="TableText"/>
            </w:pPr>
            <w:r w:rsidRPr="00C7345F">
              <w:t>1,031</w:t>
            </w:r>
          </w:p>
        </w:tc>
        <w:tc>
          <w:tcPr>
            <w:tcW w:w="227" w:type="pct"/>
            <w:noWrap/>
            <w:vAlign w:val="bottom"/>
          </w:tcPr>
          <w:p w14:paraId="3C9354C9" w14:textId="77777777" w:rsidR="008205BB" w:rsidRPr="00C7345F" w:rsidRDefault="008205BB" w:rsidP="00F73F5C">
            <w:pPr>
              <w:pStyle w:val="TableText"/>
            </w:pPr>
            <w:r w:rsidRPr="00C7345F">
              <w:t>98</w:t>
            </w:r>
          </w:p>
        </w:tc>
        <w:tc>
          <w:tcPr>
            <w:tcW w:w="286" w:type="pct"/>
            <w:noWrap/>
            <w:vAlign w:val="bottom"/>
          </w:tcPr>
          <w:p w14:paraId="7B286601" w14:textId="77777777" w:rsidR="008205BB" w:rsidRPr="00C7345F" w:rsidRDefault="008205BB" w:rsidP="00F73F5C">
            <w:pPr>
              <w:pStyle w:val="TableText"/>
            </w:pPr>
            <w:r w:rsidRPr="00C7345F">
              <w:t>899</w:t>
            </w:r>
          </w:p>
        </w:tc>
        <w:tc>
          <w:tcPr>
            <w:tcW w:w="286" w:type="pct"/>
            <w:noWrap/>
            <w:vAlign w:val="bottom"/>
          </w:tcPr>
          <w:p w14:paraId="57DE1D09" w14:textId="77777777" w:rsidR="008205BB" w:rsidRPr="00C7345F" w:rsidRDefault="008205BB" w:rsidP="00F73F5C">
            <w:pPr>
              <w:pStyle w:val="TableText"/>
            </w:pPr>
            <w:r w:rsidRPr="00C7345F">
              <w:t>872</w:t>
            </w:r>
          </w:p>
        </w:tc>
        <w:tc>
          <w:tcPr>
            <w:tcW w:w="227" w:type="pct"/>
            <w:noWrap/>
            <w:vAlign w:val="bottom"/>
          </w:tcPr>
          <w:p w14:paraId="7F0CD907" w14:textId="77777777" w:rsidR="008205BB" w:rsidRPr="00C7345F" w:rsidRDefault="008205BB" w:rsidP="00F73F5C">
            <w:pPr>
              <w:pStyle w:val="TableText"/>
            </w:pPr>
            <w:r w:rsidRPr="00C7345F">
              <w:t>97</w:t>
            </w:r>
          </w:p>
        </w:tc>
      </w:tr>
      <w:tr w:rsidR="008205BB" w:rsidRPr="00C7345F" w14:paraId="1C9AB9AF" w14:textId="77777777" w:rsidTr="00F73F5C">
        <w:tc>
          <w:tcPr>
            <w:tcW w:w="1614" w:type="pct"/>
          </w:tcPr>
          <w:p w14:paraId="28C494A8" w14:textId="77777777" w:rsidR="008205BB" w:rsidRPr="00C7345F" w:rsidRDefault="008205BB" w:rsidP="00F73F5C">
            <w:pPr>
              <w:pStyle w:val="TableText"/>
            </w:pPr>
            <w:r w:rsidRPr="00C7345F">
              <w:t>Native Hawaiian or Other Pacific Islander</w:t>
            </w:r>
          </w:p>
        </w:tc>
        <w:tc>
          <w:tcPr>
            <w:tcW w:w="380" w:type="pct"/>
            <w:noWrap/>
            <w:vAlign w:val="bottom"/>
          </w:tcPr>
          <w:p w14:paraId="1887B66B" w14:textId="77777777" w:rsidR="008205BB" w:rsidRPr="00C7345F" w:rsidRDefault="008205BB" w:rsidP="00F73F5C">
            <w:pPr>
              <w:pStyle w:val="TableText"/>
            </w:pPr>
            <w:r w:rsidRPr="00C7345F">
              <w:t>264</w:t>
            </w:r>
          </w:p>
        </w:tc>
        <w:tc>
          <w:tcPr>
            <w:tcW w:w="380" w:type="pct"/>
            <w:noWrap/>
            <w:vAlign w:val="bottom"/>
          </w:tcPr>
          <w:p w14:paraId="296DE1FE" w14:textId="77777777" w:rsidR="008205BB" w:rsidRPr="00C7345F" w:rsidRDefault="008205BB" w:rsidP="00F73F5C">
            <w:pPr>
              <w:pStyle w:val="TableText"/>
            </w:pPr>
            <w:r w:rsidRPr="00C7345F">
              <w:t>258</w:t>
            </w:r>
          </w:p>
        </w:tc>
        <w:tc>
          <w:tcPr>
            <w:tcW w:w="227" w:type="pct"/>
            <w:noWrap/>
            <w:vAlign w:val="bottom"/>
          </w:tcPr>
          <w:p w14:paraId="77838CCF" w14:textId="77777777" w:rsidR="008205BB" w:rsidRPr="00C7345F" w:rsidRDefault="008205BB" w:rsidP="00F73F5C">
            <w:pPr>
              <w:pStyle w:val="TableText"/>
            </w:pPr>
            <w:r w:rsidRPr="00C7345F">
              <w:t>98</w:t>
            </w:r>
          </w:p>
        </w:tc>
        <w:tc>
          <w:tcPr>
            <w:tcW w:w="287" w:type="pct"/>
            <w:noWrap/>
            <w:vAlign w:val="bottom"/>
          </w:tcPr>
          <w:p w14:paraId="0CBDE29B" w14:textId="77777777" w:rsidR="008205BB" w:rsidRPr="00C7345F" w:rsidRDefault="008205BB" w:rsidP="00F73F5C">
            <w:pPr>
              <w:pStyle w:val="TableText"/>
            </w:pPr>
            <w:r w:rsidRPr="00C7345F">
              <w:t>35</w:t>
            </w:r>
          </w:p>
        </w:tc>
        <w:tc>
          <w:tcPr>
            <w:tcW w:w="287" w:type="pct"/>
            <w:noWrap/>
            <w:vAlign w:val="bottom"/>
          </w:tcPr>
          <w:p w14:paraId="6BAAFC18" w14:textId="77777777" w:rsidR="008205BB" w:rsidRPr="00C7345F" w:rsidRDefault="008205BB" w:rsidP="00F73F5C">
            <w:pPr>
              <w:pStyle w:val="TableText"/>
            </w:pPr>
            <w:r w:rsidRPr="00C7345F">
              <w:t>35</w:t>
            </w:r>
          </w:p>
        </w:tc>
        <w:tc>
          <w:tcPr>
            <w:tcW w:w="227" w:type="pct"/>
            <w:noWrap/>
            <w:vAlign w:val="bottom"/>
          </w:tcPr>
          <w:p w14:paraId="19960FDE" w14:textId="77777777" w:rsidR="008205BB" w:rsidRPr="00C7345F" w:rsidRDefault="008205BB" w:rsidP="00F73F5C">
            <w:pPr>
              <w:pStyle w:val="TableText"/>
            </w:pPr>
            <w:r w:rsidRPr="00C7345F">
              <w:t>100</w:t>
            </w:r>
          </w:p>
        </w:tc>
        <w:tc>
          <w:tcPr>
            <w:tcW w:w="286" w:type="pct"/>
            <w:noWrap/>
            <w:vAlign w:val="bottom"/>
          </w:tcPr>
          <w:p w14:paraId="2CEB87E6" w14:textId="77777777" w:rsidR="008205BB" w:rsidRPr="00C7345F" w:rsidRDefault="008205BB" w:rsidP="00F73F5C">
            <w:pPr>
              <w:pStyle w:val="TableText"/>
            </w:pPr>
            <w:r w:rsidRPr="00C7345F">
              <w:t>18</w:t>
            </w:r>
          </w:p>
        </w:tc>
        <w:tc>
          <w:tcPr>
            <w:tcW w:w="286" w:type="pct"/>
            <w:noWrap/>
            <w:vAlign w:val="bottom"/>
          </w:tcPr>
          <w:p w14:paraId="62C94AA2" w14:textId="77777777" w:rsidR="008205BB" w:rsidRPr="00C7345F" w:rsidRDefault="008205BB" w:rsidP="00F73F5C">
            <w:pPr>
              <w:pStyle w:val="TableText"/>
            </w:pPr>
            <w:r w:rsidRPr="00C7345F">
              <w:t>17</w:t>
            </w:r>
          </w:p>
        </w:tc>
        <w:tc>
          <w:tcPr>
            <w:tcW w:w="227" w:type="pct"/>
            <w:noWrap/>
            <w:vAlign w:val="bottom"/>
          </w:tcPr>
          <w:p w14:paraId="5F411F03" w14:textId="77777777" w:rsidR="008205BB" w:rsidRPr="00C7345F" w:rsidRDefault="008205BB" w:rsidP="00F73F5C">
            <w:pPr>
              <w:pStyle w:val="TableText"/>
            </w:pPr>
            <w:r w:rsidRPr="00C7345F">
              <w:t>94</w:t>
            </w:r>
          </w:p>
        </w:tc>
        <w:tc>
          <w:tcPr>
            <w:tcW w:w="286" w:type="pct"/>
            <w:noWrap/>
            <w:vAlign w:val="bottom"/>
          </w:tcPr>
          <w:p w14:paraId="604FA116" w14:textId="77777777" w:rsidR="008205BB" w:rsidRPr="00C7345F" w:rsidRDefault="008205BB" w:rsidP="00F73F5C">
            <w:pPr>
              <w:pStyle w:val="TableText"/>
            </w:pPr>
            <w:r w:rsidRPr="00C7345F">
              <w:t>22</w:t>
            </w:r>
          </w:p>
        </w:tc>
        <w:tc>
          <w:tcPr>
            <w:tcW w:w="286" w:type="pct"/>
            <w:noWrap/>
            <w:vAlign w:val="bottom"/>
          </w:tcPr>
          <w:p w14:paraId="69E3B184" w14:textId="77777777" w:rsidR="008205BB" w:rsidRPr="00C7345F" w:rsidRDefault="008205BB" w:rsidP="00F73F5C">
            <w:pPr>
              <w:pStyle w:val="TableText"/>
            </w:pPr>
            <w:r w:rsidRPr="00C7345F">
              <w:t>20</w:t>
            </w:r>
          </w:p>
        </w:tc>
        <w:tc>
          <w:tcPr>
            <w:tcW w:w="227" w:type="pct"/>
            <w:noWrap/>
            <w:vAlign w:val="bottom"/>
          </w:tcPr>
          <w:p w14:paraId="5F1DFDB4" w14:textId="77777777" w:rsidR="008205BB" w:rsidRPr="00C7345F" w:rsidRDefault="008205BB" w:rsidP="00F73F5C">
            <w:pPr>
              <w:pStyle w:val="TableText"/>
            </w:pPr>
            <w:r w:rsidRPr="00C7345F">
              <w:t>91</w:t>
            </w:r>
          </w:p>
        </w:tc>
      </w:tr>
      <w:tr w:rsidR="008205BB" w:rsidRPr="00C7345F" w14:paraId="17631F76" w14:textId="77777777" w:rsidTr="00F73F5C">
        <w:tc>
          <w:tcPr>
            <w:tcW w:w="1614" w:type="pct"/>
          </w:tcPr>
          <w:p w14:paraId="76D23980" w14:textId="77777777" w:rsidR="008205BB" w:rsidRPr="00C7345F" w:rsidRDefault="008205BB" w:rsidP="00F73F5C">
            <w:pPr>
              <w:pStyle w:val="TableText"/>
            </w:pPr>
            <w:r w:rsidRPr="00C7345F">
              <w:t>Filipino</w:t>
            </w:r>
          </w:p>
        </w:tc>
        <w:tc>
          <w:tcPr>
            <w:tcW w:w="380" w:type="pct"/>
            <w:noWrap/>
            <w:vAlign w:val="bottom"/>
          </w:tcPr>
          <w:p w14:paraId="79F4D5EA" w14:textId="77777777" w:rsidR="008205BB" w:rsidRPr="00C7345F" w:rsidRDefault="008205BB" w:rsidP="00F73F5C">
            <w:pPr>
              <w:pStyle w:val="TableText"/>
            </w:pPr>
            <w:r w:rsidRPr="00C7345F">
              <w:t>1,063</w:t>
            </w:r>
          </w:p>
        </w:tc>
        <w:tc>
          <w:tcPr>
            <w:tcW w:w="380" w:type="pct"/>
            <w:noWrap/>
            <w:vAlign w:val="bottom"/>
          </w:tcPr>
          <w:p w14:paraId="40BF59EF" w14:textId="77777777" w:rsidR="008205BB" w:rsidRPr="00C7345F" w:rsidRDefault="008205BB" w:rsidP="00F73F5C">
            <w:pPr>
              <w:pStyle w:val="TableText"/>
            </w:pPr>
            <w:r w:rsidRPr="00C7345F">
              <w:t>1,038</w:t>
            </w:r>
          </w:p>
        </w:tc>
        <w:tc>
          <w:tcPr>
            <w:tcW w:w="227" w:type="pct"/>
            <w:noWrap/>
            <w:vAlign w:val="bottom"/>
          </w:tcPr>
          <w:p w14:paraId="07E9FD45" w14:textId="77777777" w:rsidR="008205BB" w:rsidRPr="00C7345F" w:rsidRDefault="008205BB" w:rsidP="00F73F5C">
            <w:pPr>
              <w:pStyle w:val="TableText"/>
            </w:pPr>
            <w:r w:rsidRPr="00C7345F">
              <w:t>98</w:t>
            </w:r>
          </w:p>
        </w:tc>
        <w:tc>
          <w:tcPr>
            <w:tcW w:w="287" w:type="pct"/>
            <w:noWrap/>
            <w:vAlign w:val="bottom"/>
          </w:tcPr>
          <w:p w14:paraId="36A5F292" w14:textId="77777777" w:rsidR="008205BB" w:rsidRPr="00C7345F" w:rsidRDefault="008205BB" w:rsidP="00F73F5C">
            <w:pPr>
              <w:pStyle w:val="TableText"/>
            </w:pPr>
            <w:r w:rsidRPr="00C7345F">
              <w:t>100</w:t>
            </w:r>
          </w:p>
        </w:tc>
        <w:tc>
          <w:tcPr>
            <w:tcW w:w="287" w:type="pct"/>
            <w:noWrap/>
            <w:vAlign w:val="bottom"/>
          </w:tcPr>
          <w:p w14:paraId="17578EDA" w14:textId="77777777" w:rsidR="008205BB" w:rsidRPr="00C7345F" w:rsidRDefault="008205BB" w:rsidP="00F73F5C">
            <w:pPr>
              <w:pStyle w:val="TableText"/>
            </w:pPr>
            <w:r w:rsidRPr="00C7345F">
              <w:t>95</w:t>
            </w:r>
          </w:p>
        </w:tc>
        <w:tc>
          <w:tcPr>
            <w:tcW w:w="227" w:type="pct"/>
            <w:noWrap/>
            <w:vAlign w:val="bottom"/>
          </w:tcPr>
          <w:p w14:paraId="1510036F" w14:textId="77777777" w:rsidR="008205BB" w:rsidRPr="00C7345F" w:rsidRDefault="008205BB" w:rsidP="00F73F5C">
            <w:pPr>
              <w:pStyle w:val="TableText"/>
            </w:pPr>
            <w:r w:rsidRPr="00C7345F">
              <w:t>95</w:t>
            </w:r>
          </w:p>
        </w:tc>
        <w:tc>
          <w:tcPr>
            <w:tcW w:w="286" w:type="pct"/>
            <w:noWrap/>
            <w:vAlign w:val="bottom"/>
          </w:tcPr>
          <w:p w14:paraId="226082AE" w14:textId="77777777" w:rsidR="008205BB" w:rsidRPr="00C7345F" w:rsidRDefault="008205BB" w:rsidP="00F73F5C">
            <w:pPr>
              <w:pStyle w:val="TableText"/>
            </w:pPr>
            <w:r w:rsidRPr="00C7345F">
              <w:t>64</w:t>
            </w:r>
          </w:p>
        </w:tc>
        <w:tc>
          <w:tcPr>
            <w:tcW w:w="286" w:type="pct"/>
            <w:noWrap/>
            <w:vAlign w:val="bottom"/>
          </w:tcPr>
          <w:p w14:paraId="6B822061" w14:textId="77777777" w:rsidR="008205BB" w:rsidRPr="00C7345F" w:rsidRDefault="008205BB" w:rsidP="00F73F5C">
            <w:pPr>
              <w:pStyle w:val="TableText"/>
            </w:pPr>
            <w:r w:rsidRPr="00C7345F">
              <w:t>61</w:t>
            </w:r>
          </w:p>
        </w:tc>
        <w:tc>
          <w:tcPr>
            <w:tcW w:w="227" w:type="pct"/>
            <w:noWrap/>
            <w:vAlign w:val="bottom"/>
          </w:tcPr>
          <w:p w14:paraId="7A211AE7" w14:textId="77777777" w:rsidR="008205BB" w:rsidRPr="00C7345F" w:rsidRDefault="008205BB" w:rsidP="00F73F5C">
            <w:pPr>
              <w:pStyle w:val="TableText"/>
            </w:pPr>
            <w:r w:rsidRPr="00C7345F">
              <w:t>95</w:t>
            </w:r>
          </w:p>
        </w:tc>
        <w:tc>
          <w:tcPr>
            <w:tcW w:w="286" w:type="pct"/>
            <w:noWrap/>
            <w:vAlign w:val="bottom"/>
          </w:tcPr>
          <w:p w14:paraId="6311FEE3" w14:textId="77777777" w:rsidR="008205BB" w:rsidRPr="00C7345F" w:rsidRDefault="008205BB" w:rsidP="00F73F5C">
            <w:pPr>
              <w:pStyle w:val="TableText"/>
            </w:pPr>
            <w:r w:rsidRPr="00C7345F">
              <w:t>68</w:t>
            </w:r>
          </w:p>
        </w:tc>
        <w:tc>
          <w:tcPr>
            <w:tcW w:w="286" w:type="pct"/>
            <w:noWrap/>
            <w:vAlign w:val="bottom"/>
          </w:tcPr>
          <w:p w14:paraId="446C24C1" w14:textId="77777777" w:rsidR="008205BB" w:rsidRPr="00C7345F" w:rsidRDefault="008205BB" w:rsidP="00F73F5C">
            <w:pPr>
              <w:pStyle w:val="TableText"/>
            </w:pPr>
            <w:r w:rsidRPr="00C7345F">
              <w:t>68</w:t>
            </w:r>
          </w:p>
        </w:tc>
        <w:tc>
          <w:tcPr>
            <w:tcW w:w="227" w:type="pct"/>
            <w:noWrap/>
            <w:vAlign w:val="bottom"/>
          </w:tcPr>
          <w:p w14:paraId="03CAD53C" w14:textId="77777777" w:rsidR="008205BB" w:rsidRPr="00C7345F" w:rsidRDefault="008205BB" w:rsidP="00F73F5C">
            <w:pPr>
              <w:pStyle w:val="TableText"/>
            </w:pPr>
            <w:r w:rsidRPr="00C7345F">
              <w:t>100</w:t>
            </w:r>
          </w:p>
        </w:tc>
      </w:tr>
      <w:tr w:rsidR="008205BB" w:rsidRPr="00C7345F" w14:paraId="19F4CD87" w14:textId="77777777" w:rsidTr="00F73F5C">
        <w:tc>
          <w:tcPr>
            <w:tcW w:w="1614" w:type="pct"/>
          </w:tcPr>
          <w:p w14:paraId="50BAC257" w14:textId="77777777" w:rsidR="008205BB" w:rsidRPr="00C7345F" w:rsidRDefault="008205BB" w:rsidP="00F73F5C">
            <w:pPr>
              <w:pStyle w:val="TableText"/>
            </w:pPr>
            <w:r w:rsidRPr="00C7345F">
              <w:t>Hispanic or Latino</w:t>
            </w:r>
          </w:p>
        </w:tc>
        <w:tc>
          <w:tcPr>
            <w:tcW w:w="380" w:type="pct"/>
            <w:noWrap/>
            <w:vAlign w:val="bottom"/>
          </w:tcPr>
          <w:p w14:paraId="27BE6098" w14:textId="77777777" w:rsidR="008205BB" w:rsidRPr="00C7345F" w:rsidRDefault="008205BB" w:rsidP="00F73F5C">
            <w:pPr>
              <w:pStyle w:val="TableText"/>
            </w:pPr>
            <w:r w:rsidRPr="00C7345F">
              <w:t>91,730</w:t>
            </w:r>
          </w:p>
        </w:tc>
        <w:tc>
          <w:tcPr>
            <w:tcW w:w="380" w:type="pct"/>
            <w:noWrap/>
            <w:vAlign w:val="bottom"/>
          </w:tcPr>
          <w:p w14:paraId="4D8C6AA7" w14:textId="77777777" w:rsidR="008205BB" w:rsidRPr="00C7345F" w:rsidRDefault="008205BB" w:rsidP="00F73F5C">
            <w:pPr>
              <w:pStyle w:val="TableText"/>
            </w:pPr>
            <w:r w:rsidRPr="00C7345F">
              <w:t>90,580</w:t>
            </w:r>
          </w:p>
        </w:tc>
        <w:tc>
          <w:tcPr>
            <w:tcW w:w="227" w:type="pct"/>
            <w:noWrap/>
            <w:vAlign w:val="bottom"/>
          </w:tcPr>
          <w:p w14:paraId="1EE474CB" w14:textId="77777777" w:rsidR="008205BB" w:rsidRPr="00C7345F" w:rsidRDefault="008205BB" w:rsidP="00F73F5C">
            <w:pPr>
              <w:pStyle w:val="TableText"/>
            </w:pPr>
            <w:r w:rsidRPr="00C7345F">
              <w:t>99</w:t>
            </w:r>
          </w:p>
        </w:tc>
        <w:tc>
          <w:tcPr>
            <w:tcW w:w="287" w:type="pct"/>
            <w:noWrap/>
            <w:vAlign w:val="bottom"/>
          </w:tcPr>
          <w:p w14:paraId="3D614758" w14:textId="77777777" w:rsidR="008205BB" w:rsidRPr="00C7345F" w:rsidRDefault="008205BB" w:rsidP="00F73F5C">
            <w:pPr>
              <w:pStyle w:val="TableText"/>
            </w:pPr>
            <w:r w:rsidRPr="00C7345F">
              <w:t>2,768</w:t>
            </w:r>
          </w:p>
        </w:tc>
        <w:tc>
          <w:tcPr>
            <w:tcW w:w="287" w:type="pct"/>
            <w:noWrap/>
            <w:vAlign w:val="bottom"/>
          </w:tcPr>
          <w:p w14:paraId="57FACC44" w14:textId="77777777" w:rsidR="008205BB" w:rsidRPr="00C7345F" w:rsidRDefault="008205BB" w:rsidP="00F73F5C">
            <w:pPr>
              <w:pStyle w:val="TableText"/>
            </w:pPr>
            <w:r w:rsidRPr="00C7345F">
              <w:t>2,645</w:t>
            </w:r>
          </w:p>
        </w:tc>
        <w:tc>
          <w:tcPr>
            <w:tcW w:w="227" w:type="pct"/>
            <w:noWrap/>
            <w:vAlign w:val="bottom"/>
          </w:tcPr>
          <w:p w14:paraId="4B7B299D" w14:textId="77777777" w:rsidR="008205BB" w:rsidRPr="00C7345F" w:rsidRDefault="008205BB" w:rsidP="00F73F5C">
            <w:pPr>
              <w:pStyle w:val="TableText"/>
            </w:pPr>
            <w:r w:rsidRPr="00C7345F">
              <w:t>96</w:t>
            </w:r>
          </w:p>
        </w:tc>
        <w:tc>
          <w:tcPr>
            <w:tcW w:w="286" w:type="pct"/>
            <w:noWrap/>
            <w:vAlign w:val="bottom"/>
          </w:tcPr>
          <w:p w14:paraId="4EF84EDD" w14:textId="77777777" w:rsidR="008205BB" w:rsidRPr="00C7345F" w:rsidRDefault="008205BB" w:rsidP="00F73F5C">
            <w:pPr>
              <w:pStyle w:val="TableText"/>
            </w:pPr>
            <w:r w:rsidRPr="00C7345F">
              <w:t>1,665</w:t>
            </w:r>
          </w:p>
        </w:tc>
        <w:tc>
          <w:tcPr>
            <w:tcW w:w="286" w:type="pct"/>
            <w:noWrap/>
            <w:vAlign w:val="bottom"/>
          </w:tcPr>
          <w:p w14:paraId="26F66488" w14:textId="77777777" w:rsidR="008205BB" w:rsidRPr="00C7345F" w:rsidRDefault="008205BB" w:rsidP="00F73F5C">
            <w:pPr>
              <w:pStyle w:val="TableText"/>
            </w:pPr>
            <w:r w:rsidRPr="00C7345F">
              <w:t>1,604</w:t>
            </w:r>
          </w:p>
        </w:tc>
        <w:tc>
          <w:tcPr>
            <w:tcW w:w="227" w:type="pct"/>
            <w:noWrap/>
            <w:vAlign w:val="bottom"/>
          </w:tcPr>
          <w:p w14:paraId="557B6CA1" w14:textId="77777777" w:rsidR="008205BB" w:rsidRPr="00C7345F" w:rsidRDefault="008205BB" w:rsidP="00F73F5C">
            <w:pPr>
              <w:pStyle w:val="TableText"/>
            </w:pPr>
            <w:r w:rsidRPr="00C7345F">
              <w:t>96</w:t>
            </w:r>
          </w:p>
        </w:tc>
        <w:tc>
          <w:tcPr>
            <w:tcW w:w="286" w:type="pct"/>
            <w:noWrap/>
            <w:vAlign w:val="bottom"/>
          </w:tcPr>
          <w:p w14:paraId="7B03314E" w14:textId="77777777" w:rsidR="008205BB" w:rsidRPr="00C7345F" w:rsidRDefault="008205BB" w:rsidP="00F73F5C">
            <w:pPr>
              <w:pStyle w:val="TableText"/>
            </w:pPr>
            <w:r w:rsidRPr="00C7345F">
              <w:t>1,535</w:t>
            </w:r>
          </w:p>
        </w:tc>
        <w:tc>
          <w:tcPr>
            <w:tcW w:w="286" w:type="pct"/>
            <w:noWrap/>
            <w:vAlign w:val="bottom"/>
          </w:tcPr>
          <w:p w14:paraId="44876EDA" w14:textId="77777777" w:rsidR="008205BB" w:rsidRPr="00C7345F" w:rsidRDefault="008205BB" w:rsidP="00F73F5C">
            <w:pPr>
              <w:pStyle w:val="TableText"/>
            </w:pPr>
            <w:r w:rsidRPr="00C7345F">
              <w:t>1,458</w:t>
            </w:r>
          </w:p>
        </w:tc>
        <w:tc>
          <w:tcPr>
            <w:tcW w:w="227" w:type="pct"/>
            <w:noWrap/>
            <w:vAlign w:val="bottom"/>
          </w:tcPr>
          <w:p w14:paraId="1AB4823B" w14:textId="77777777" w:rsidR="008205BB" w:rsidRPr="00C7345F" w:rsidRDefault="008205BB" w:rsidP="00F73F5C">
            <w:pPr>
              <w:pStyle w:val="TableText"/>
            </w:pPr>
            <w:r w:rsidRPr="00C7345F">
              <w:t>95</w:t>
            </w:r>
          </w:p>
        </w:tc>
      </w:tr>
      <w:tr w:rsidR="008205BB" w:rsidRPr="00C7345F" w14:paraId="2ED4D859" w14:textId="77777777" w:rsidTr="00F73F5C">
        <w:tc>
          <w:tcPr>
            <w:tcW w:w="1614" w:type="pct"/>
          </w:tcPr>
          <w:p w14:paraId="5F7D8171" w14:textId="77777777" w:rsidR="008205BB" w:rsidRPr="00C7345F" w:rsidRDefault="008205BB" w:rsidP="00F73F5C">
            <w:pPr>
              <w:pStyle w:val="TableText"/>
            </w:pPr>
            <w:r w:rsidRPr="00C7345F">
              <w:t>Black or African American</w:t>
            </w:r>
          </w:p>
        </w:tc>
        <w:tc>
          <w:tcPr>
            <w:tcW w:w="380" w:type="pct"/>
            <w:noWrap/>
            <w:vAlign w:val="bottom"/>
          </w:tcPr>
          <w:p w14:paraId="6CDBBE3D" w14:textId="77777777" w:rsidR="008205BB" w:rsidRPr="00C7345F" w:rsidRDefault="008205BB" w:rsidP="00F73F5C">
            <w:pPr>
              <w:pStyle w:val="TableText"/>
            </w:pPr>
            <w:r w:rsidRPr="00C7345F">
              <w:t>727</w:t>
            </w:r>
          </w:p>
        </w:tc>
        <w:tc>
          <w:tcPr>
            <w:tcW w:w="380" w:type="pct"/>
            <w:noWrap/>
            <w:vAlign w:val="bottom"/>
          </w:tcPr>
          <w:p w14:paraId="451E2378" w14:textId="77777777" w:rsidR="008205BB" w:rsidRPr="00C7345F" w:rsidRDefault="008205BB" w:rsidP="00F73F5C">
            <w:pPr>
              <w:pStyle w:val="TableText"/>
            </w:pPr>
            <w:r w:rsidRPr="00C7345F">
              <w:t>702</w:t>
            </w:r>
          </w:p>
        </w:tc>
        <w:tc>
          <w:tcPr>
            <w:tcW w:w="227" w:type="pct"/>
            <w:noWrap/>
            <w:vAlign w:val="bottom"/>
          </w:tcPr>
          <w:p w14:paraId="30438F6E" w14:textId="77777777" w:rsidR="008205BB" w:rsidRPr="00C7345F" w:rsidRDefault="008205BB" w:rsidP="00F73F5C">
            <w:pPr>
              <w:pStyle w:val="TableText"/>
            </w:pPr>
            <w:r w:rsidRPr="00C7345F">
              <w:t>97</w:t>
            </w:r>
          </w:p>
        </w:tc>
        <w:tc>
          <w:tcPr>
            <w:tcW w:w="287" w:type="pct"/>
            <w:noWrap/>
            <w:vAlign w:val="bottom"/>
          </w:tcPr>
          <w:p w14:paraId="2AE24AD3" w14:textId="77777777" w:rsidR="008205BB" w:rsidRPr="00C7345F" w:rsidRDefault="008205BB" w:rsidP="00F73F5C">
            <w:pPr>
              <w:pStyle w:val="TableText"/>
            </w:pPr>
            <w:r w:rsidRPr="00C7345F">
              <w:t>52</w:t>
            </w:r>
          </w:p>
        </w:tc>
        <w:tc>
          <w:tcPr>
            <w:tcW w:w="287" w:type="pct"/>
            <w:noWrap/>
            <w:vAlign w:val="bottom"/>
          </w:tcPr>
          <w:p w14:paraId="465D4EA7" w14:textId="77777777" w:rsidR="008205BB" w:rsidRPr="00C7345F" w:rsidRDefault="008205BB" w:rsidP="00F73F5C">
            <w:pPr>
              <w:pStyle w:val="TableText"/>
            </w:pPr>
            <w:r w:rsidRPr="00C7345F">
              <w:t>51</w:t>
            </w:r>
          </w:p>
        </w:tc>
        <w:tc>
          <w:tcPr>
            <w:tcW w:w="227" w:type="pct"/>
            <w:noWrap/>
            <w:vAlign w:val="bottom"/>
          </w:tcPr>
          <w:p w14:paraId="049F39E2" w14:textId="77777777" w:rsidR="008205BB" w:rsidRPr="00C7345F" w:rsidRDefault="008205BB" w:rsidP="00F73F5C">
            <w:pPr>
              <w:pStyle w:val="TableText"/>
            </w:pPr>
            <w:r w:rsidRPr="00C7345F">
              <w:t>98</w:t>
            </w:r>
          </w:p>
        </w:tc>
        <w:tc>
          <w:tcPr>
            <w:tcW w:w="286" w:type="pct"/>
            <w:noWrap/>
            <w:vAlign w:val="bottom"/>
          </w:tcPr>
          <w:p w14:paraId="6B7C4514" w14:textId="77777777" w:rsidR="008205BB" w:rsidRPr="00C7345F" w:rsidRDefault="008205BB" w:rsidP="00F73F5C">
            <w:pPr>
              <w:pStyle w:val="TableText"/>
            </w:pPr>
            <w:r w:rsidRPr="00C7345F">
              <w:t>29</w:t>
            </w:r>
          </w:p>
        </w:tc>
        <w:tc>
          <w:tcPr>
            <w:tcW w:w="286" w:type="pct"/>
            <w:noWrap/>
            <w:vAlign w:val="bottom"/>
          </w:tcPr>
          <w:p w14:paraId="1972F007" w14:textId="77777777" w:rsidR="008205BB" w:rsidRPr="00C7345F" w:rsidRDefault="008205BB" w:rsidP="00F73F5C">
            <w:pPr>
              <w:pStyle w:val="TableText"/>
            </w:pPr>
            <w:r w:rsidRPr="00C7345F">
              <w:t>29</w:t>
            </w:r>
          </w:p>
        </w:tc>
        <w:tc>
          <w:tcPr>
            <w:tcW w:w="227" w:type="pct"/>
            <w:noWrap/>
            <w:vAlign w:val="bottom"/>
          </w:tcPr>
          <w:p w14:paraId="696EF569" w14:textId="77777777" w:rsidR="008205BB" w:rsidRPr="00C7345F" w:rsidRDefault="008205BB" w:rsidP="00F73F5C">
            <w:pPr>
              <w:pStyle w:val="TableText"/>
            </w:pPr>
            <w:r w:rsidRPr="00C7345F">
              <w:t>100</w:t>
            </w:r>
          </w:p>
        </w:tc>
        <w:tc>
          <w:tcPr>
            <w:tcW w:w="286" w:type="pct"/>
            <w:noWrap/>
            <w:vAlign w:val="bottom"/>
          </w:tcPr>
          <w:p w14:paraId="60C9B82D" w14:textId="77777777" w:rsidR="008205BB" w:rsidRPr="00C7345F" w:rsidRDefault="008205BB" w:rsidP="00F73F5C">
            <w:pPr>
              <w:pStyle w:val="TableText"/>
            </w:pPr>
            <w:r w:rsidRPr="00C7345F">
              <w:t>36</w:t>
            </w:r>
          </w:p>
        </w:tc>
        <w:tc>
          <w:tcPr>
            <w:tcW w:w="286" w:type="pct"/>
            <w:noWrap/>
            <w:vAlign w:val="bottom"/>
          </w:tcPr>
          <w:p w14:paraId="35AB79EE" w14:textId="77777777" w:rsidR="008205BB" w:rsidRPr="00C7345F" w:rsidRDefault="008205BB" w:rsidP="00F73F5C">
            <w:pPr>
              <w:pStyle w:val="TableText"/>
            </w:pPr>
            <w:r w:rsidRPr="00C7345F">
              <w:t>32</w:t>
            </w:r>
          </w:p>
        </w:tc>
        <w:tc>
          <w:tcPr>
            <w:tcW w:w="227" w:type="pct"/>
            <w:noWrap/>
            <w:vAlign w:val="bottom"/>
          </w:tcPr>
          <w:p w14:paraId="0E71624D" w14:textId="77777777" w:rsidR="008205BB" w:rsidRPr="00C7345F" w:rsidRDefault="008205BB" w:rsidP="00F73F5C">
            <w:pPr>
              <w:pStyle w:val="TableText"/>
            </w:pPr>
            <w:r w:rsidRPr="00C7345F">
              <w:t>89</w:t>
            </w:r>
          </w:p>
        </w:tc>
      </w:tr>
      <w:tr w:rsidR="008205BB" w:rsidRPr="00C7345F" w14:paraId="5A3D6FB0" w14:textId="77777777" w:rsidTr="00F73F5C">
        <w:tc>
          <w:tcPr>
            <w:tcW w:w="1614" w:type="pct"/>
          </w:tcPr>
          <w:p w14:paraId="367CA6E6" w14:textId="77777777" w:rsidR="008205BB" w:rsidRPr="00C7345F" w:rsidRDefault="008205BB" w:rsidP="00F73F5C">
            <w:pPr>
              <w:pStyle w:val="TableText"/>
            </w:pPr>
            <w:r w:rsidRPr="00C7345F">
              <w:t>White</w:t>
            </w:r>
          </w:p>
        </w:tc>
        <w:tc>
          <w:tcPr>
            <w:tcW w:w="380" w:type="pct"/>
            <w:noWrap/>
            <w:vAlign w:val="bottom"/>
          </w:tcPr>
          <w:p w14:paraId="671B93DA" w14:textId="77777777" w:rsidR="008205BB" w:rsidRPr="00C7345F" w:rsidRDefault="008205BB" w:rsidP="00F73F5C">
            <w:pPr>
              <w:pStyle w:val="TableText"/>
            </w:pPr>
            <w:r w:rsidRPr="00C7345F">
              <w:t>7,109</w:t>
            </w:r>
          </w:p>
        </w:tc>
        <w:tc>
          <w:tcPr>
            <w:tcW w:w="380" w:type="pct"/>
            <w:noWrap/>
            <w:vAlign w:val="bottom"/>
          </w:tcPr>
          <w:p w14:paraId="28040B48" w14:textId="77777777" w:rsidR="008205BB" w:rsidRPr="00C7345F" w:rsidRDefault="008205BB" w:rsidP="00F73F5C">
            <w:pPr>
              <w:pStyle w:val="TableText"/>
            </w:pPr>
            <w:r w:rsidRPr="00C7345F">
              <w:t>7,018</w:t>
            </w:r>
          </w:p>
        </w:tc>
        <w:tc>
          <w:tcPr>
            <w:tcW w:w="227" w:type="pct"/>
            <w:noWrap/>
            <w:vAlign w:val="bottom"/>
          </w:tcPr>
          <w:p w14:paraId="3E319103" w14:textId="77777777" w:rsidR="008205BB" w:rsidRPr="00C7345F" w:rsidRDefault="008205BB" w:rsidP="00F73F5C">
            <w:pPr>
              <w:pStyle w:val="TableText"/>
            </w:pPr>
            <w:r w:rsidRPr="00C7345F">
              <w:t>99</w:t>
            </w:r>
          </w:p>
        </w:tc>
        <w:tc>
          <w:tcPr>
            <w:tcW w:w="287" w:type="pct"/>
            <w:noWrap/>
            <w:vAlign w:val="bottom"/>
          </w:tcPr>
          <w:p w14:paraId="0E95015A" w14:textId="77777777" w:rsidR="008205BB" w:rsidRPr="00C7345F" w:rsidRDefault="008205BB" w:rsidP="00F73F5C">
            <w:pPr>
              <w:pStyle w:val="TableText"/>
            </w:pPr>
            <w:r w:rsidRPr="00C7345F">
              <w:t>716</w:t>
            </w:r>
          </w:p>
        </w:tc>
        <w:tc>
          <w:tcPr>
            <w:tcW w:w="287" w:type="pct"/>
            <w:noWrap/>
            <w:vAlign w:val="bottom"/>
          </w:tcPr>
          <w:p w14:paraId="05618455" w14:textId="77777777" w:rsidR="008205BB" w:rsidRPr="00C7345F" w:rsidRDefault="008205BB" w:rsidP="00F73F5C">
            <w:pPr>
              <w:pStyle w:val="TableText"/>
            </w:pPr>
            <w:r w:rsidRPr="00C7345F">
              <w:t>699</w:t>
            </w:r>
          </w:p>
        </w:tc>
        <w:tc>
          <w:tcPr>
            <w:tcW w:w="227" w:type="pct"/>
            <w:noWrap/>
            <w:vAlign w:val="bottom"/>
          </w:tcPr>
          <w:p w14:paraId="091E71EC" w14:textId="77777777" w:rsidR="008205BB" w:rsidRPr="00C7345F" w:rsidRDefault="008205BB" w:rsidP="00F73F5C">
            <w:pPr>
              <w:pStyle w:val="TableText"/>
            </w:pPr>
            <w:r w:rsidRPr="00C7345F">
              <w:t>98</w:t>
            </w:r>
          </w:p>
        </w:tc>
        <w:tc>
          <w:tcPr>
            <w:tcW w:w="286" w:type="pct"/>
            <w:noWrap/>
            <w:vAlign w:val="bottom"/>
          </w:tcPr>
          <w:p w14:paraId="70051152" w14:textId="77777777" w:rsidR="008205BB" w:rsidRPr="00C7345F" w:rsidRDefault="008205BB" w:rsidP="00F73F5C">
            <w:pPr>
              <w:pStyle w:val="TableText"/>
            </w:pPr>
            <w:r w:rsidRPr="00C7345F">
              <w:t>380</w:t>
            </w:r>
          </w:p>
        </w:tc>
        <w:tc>
          <w:tcPr>
            <w:tcW w:w="286" w:type="pct"/>
            <w:noWrap/>
            <w:vAlign w:val="bottom"/>
          </w:tcPr>
          <w:p w14:paraId="0D766589" w14:textId="77777777" w:rsidR="008205BB" w:rsidRPr="00C7345F" w:rsidRDefault="008205BB" w:rsidP="00F73F5C">
            <w:pPr>
              <w:pStyle w:val="TableText"/>
            </w:pPr>
            <w:r w:rsidRPr="00C7345F">
              <w:t>373</w:t>
            </w:r>
          </w:p>
        </w:tc>
        <w:tc>
          <w:tcPr>
            <w:tcW w:w="227" w:type="pct"/>
            <w:noWrap/>
            <w:vAlign w:val="bottom"/>
          </w:tcPr>
          <w:p w14:paraId="1221FE3B" w14:textId="77777777" w:rsidR="008205BB" w:rsidRPr="00C7345F" w:rsidRDefault="008205BB" w:rsidP="00F73F5C">
            <w:pPr>
              <w:pStyle w:val="TableText"/>
            </w:pPr>
            <w:r w:rsidRPr="00C7345F">
              <w:t>98</w:t>
            </w:r>
          </w:p>
        </w:tc>
        <w:tc>
          <w:tcPr>
            <w:tcW w:w="286" w:type="pct"/>
            <w:noWrap/>
            <w:vAlign w:val="bottom"/>
          </w:tcPr>
          <w:p w14:paraId="3D22DF85" w14:textId="77777777" w:rsidR="008205BB" w:rsidRPr="00C7345F" w:rsidRDefault="008205BB" w:rsidP="00F73F5C">
            <w:pPr>
              <w:pStyle w:val="TableText"/>
            </w:pPr>
            <w:r w:rsidRPr="00C7345F">
              <w:t>358</w:t>
            </w:r>
          </w:p>
        </w:tc>
        <w:tc>
          <w:tcPr>
            <w:tcW w:w="286" w:type="pct"/>
            <w:noWrap/>
            <w:vAlign w:val="bottom"/>
          </w:tcPr>
          <w:p w14:paraId="7DE5D318" w14:textId="77777777" w:rsidR="008205BB" w:rsidRPr="00C7345F" w:rsidRDefault="008205BB" w:rsidP="00F73F5C">
            <w:pPr>
              <w:pStyle w:val="TableText"/>
            </w:pPr>
            <w:r w:rsidRPr="00C7345F">
              <w:t>344</w:t>
            </w:r>
          </w:p>
        </w:tc>
        <w:tc>
          <w:tcPr>
            <w:tcW w:w="227" w:type="pct"/>
            <w:noWrap/>
            <w:vAlign w:val="bottom"/>
          </w:tcPr>
          <w:p w14:paraId="74E0417E" w14:textId="77777777" w:rsidR="008205BB" w:rsidRPr="00C7345F" w:rsidRDefault="008205BB" w:rsidP="00F73F5C">
            <w:pPr>
              <w:pStyle w:val="TableText"/>
            </w:pPr>
            <w:r w:rsidRPr="00C7345F">
              <w:t>96</w:t>
            </w:r>
          </w:p>
        </w:tc>
      </w:tr>
      <w:tr w:rsidR="008205BB" w:rsidRPr="00C7345F" w14:paraId="79A5058E" w14:textId="77777777" w:rsidTr="00F73F5C">
        <w:tc>
          <w:tcPr>
            <w:tcW w:w="1614" w:type="pct"/>
          </w:tcPr>
          <w:p w14:paraId="01F2A8F4" w14:textId="77777777" w:rsidR="008205BB" w:rsidRPr="00C7345F" w:rsidRDefault="008205BB" w:rsidP="00F73F5C">
            <w:pPr>
              <w:pStyle w:val="TableText"/>
            </w:pPr>
            <w:r w:rsidRPr="00C7345F">
              <w:t>Two or more races</w:t>
            </w:r>
          </w:p>
        </w:tc>
        <w:tc>
          <w:tcPr>
            <w:tcW w:w="380" w:type="pct"/>
            <w:noWrap/>
            <w:vAlign w:val="bottom"/>
          </w:tcPr>
          <w:p w14:paraId="55484F56" w14:textId="77777777" w:rsidR="008205BB" w:rsidRPr="00C7345F" w:rsidRDefault="008205BB" w:rsidP="00F73F5C">
            <w:pPr>
              <w:pStyle w:val="TableText"/>
            </w:pPr>
            <w:r w:rsidRPr="00C7345F">
              <w:t>2,611</w:t>
            </w:r>
          </w:p>
        </w:tc>
        <w:tc>
          <w:tcPr>
            <w:tcW w:w="380" w:type="pct"/>
            <w:noWrap/>
            <w:vAlign w:val="bottom"/>
          </w:tcPr>
          <w:p w14:paraId="52188703" w14:textId="77777777" w:rsidR="008205BB" w:rsidRPr="00C7345F" w:rsidRDefault="008205BB" w:rsidP="00F73F5C">
            <w:pPr>
              <w:pStyle w:val="TableText"/>
            </w:pPr>
            <w:r w:rsidRPr="00C7345F">
              <w:t>2,557</w:t>
            </w:r>
          </w:p>
        </w:tc>
        <w:tc>
          <w:tcPr>
            <w:tcW w:w="227" w:type="pct"/>
            <w:noWrap/>
            <w:vAlign w:val="bottom"/>
          </w:tcPr>
          <w:p w14:paraId="120056BC" w14:textId="77777777" w:rsidR="008205BB" w:rsidRPr="00C7345F" w:rsidRDefault="008205BB" w:rsidP="00F73F5C">
            <w:pPr>
              <w:pStyle w:val="TableText"/>
            </w:pPr>
            <w:r w:rsidRPr="00C7345F">
              <w:t>98</w:t>
            </w:r>
          </w:p>
        </w:tc>
        <w:tc>
          <w:tcPr>
            <w:tcW w:w="287" w:type="pct"/>
            <w:noWrap/>
            <w:vAlign w:val="bottom"/>
          </w:tcPr>
          <w:p w14:paraId="320C1934" w14:textId="77777777" w:rsidR="008205BB" w:rsidRPr="00C7345F" w:rsidRDefault="008205BB" w:rsidP="00F73F5C">
            <w:pPr>
              <w:pStyle w:val="TableText"/>
            </w:pPr>
            <w:r w:rsidRPr="00C7345F">
              <w:t>223</w:t>
            </w:r>
          </w:p>
        </w:tc>
        <w:tc>
          <w:tcPr>
            <w:tcW w:w="287" w:type="pct"/>
            <w:noWrap/>
            <w:vAlign w:val="bottom"/>
          </w:tcPr>
          <w:p w14:paraId="152FAE7E" w14:textId="77777777" w:rsidR="008205BB" w:rsidRPr="00C7345F" w:rsidRDefault="008205BB" w:rsidP="00F73F5C">
            <w:pPr>
              <w:pStyle w:val="TableText"/>
            </w:pPr>
            <w:r w:rsidRPr="00C7345F">
              <w:t>212</w:t>
            </w:r>
          </w:p>
        </w:tc>
        <w:tc>
          <w:tcPr>
            <w:tcW w:w="227" w:type="pct"/>
            <w:noWrap/>
            <w:vAlign w:val="bottom"/>
          </w:tcPr>
          <w:p w14:paraId="6145E001" w14:textId="77777777" w:rsidR="008205BB" w:rsidRPr="00C7345F" w:rsidRDefault="008205BB" w:rsidP="00F73F5C">
            <w:pPr>
              <w:pStyle w:val="TableText"/>
            </w:pPr>
            <w:r w:rsidRPr="00C7345F">
              <w:t>95</w:t>
            </w:r>
          </w:p>
        </w:tc>
        <w:tc>
          <w:tcPr>
            <w:tcW w:w="286" w:type="pct"/>
            <w:noWrap/>
            <w:vAlign w:val="bottom"/>
          </w:tcPr>
          <w:p w14:paraId="50AF6419" w14:textId="77777777" w:rsidR="008205BB" w:rsidRPr="00C7345F" w:rsidRDefault="008205BB" w:rsidP="00F73F5C">
            <w:pPr>
              <w:pStyle w:val="TableText"/>
            </w:pPr>
            <w:r w:rsidRPr="00C7345F">
              <w:t>125</w:t>
            </w:r>
          </w:p>
        </w:tc>
        <w:tc>
          <w:tcPr>
            <w:tcW w:w="286" w:type="pct"/>
            <w:noWrap/>
            <w:vAlign w:val="bottom"/>
          </w:tcPr>
          <w:p w14:paraId="739FF5D6" w14:textId="77777777" w:rsidR="008205BB" w:rsidRPr="00C7345F" w:rsidRDefault="008205BB" w:rsidP="00F73F5C">
            <w:pPr>
              <w:pStyle w:val="TableText"/>
            </w:pPr>
            <w:r w:rsidRPr="00C7345F">
              <w:t>116</w:t>
            </w:r>
          </w:p>
        </w:tc>
        <w:tc>
          <w:tcPr>
            <w:tcW w:w="227" w:type="pct"/>
            <w:noWrap/>
            <w:vAlign w:val="bottom"/>
          </w:tcPr>
          <w:p w14:paraId="5AA6FC04" w14:textId="77777777" w:rsidR="008205BB" w:rsidRPr="00C7345F" w:rsidRDefault="008205BB" w:rsidP="00F73F5C">
            <w:pPr>
              <w:pStyle w:val="TableText"/>
            </w:pPr>
            <w:r w:rsidRPr="00C7345F">
              <w:t>93</w:t>
            </w:r>
          </w:p>
        </w:tc>
        <w:tc>
          <w:tcPr>
            <w:tcW w:w="286" w:type="pct"/>
            <w:noWrap/>
            <w:vAlign w:val="bottom"/>
          </w:tcPr>
          <w:p w14:paraId="531F073C" w14:textId="77777777" w:rsidR="008205BB" w:rsidRPr="00C7345F" w:rsidRDefault="008205BB" w:rsidP="00F73F5C">
            <w:pPr>
              <w:pStyle w:val="TableText"/>
            </w:pPr>
            <w:r w:rsidRPr="00C7345F">
              <w:t>99</w:t>
            </w:r>
          </w:p>
        </w:tc>
        <w:tc>
          <w:tcPr>
            <w:tcW w:w="286" w:type="pct"/>
            <w:noWrap/>
            <w:vAlign w:val="bottom"/>
          </w:tcPr>
          <w:p w14:paraId="68656435" w14:textId="77777777" w:rsidR="008205BB" w:rsidRPr="00C7345F" w:rsidRDefault="008205BB" w:rsidP="00F73F5C">
            <w:pPr>
              <w:pStyle w:val="TableText"/>
            </w:pPr>
            <w:r w:rsidRPr="00C7345F">
              <w:t>93</w:t>
            </w:r>
          </w:p>
        </w:tc>
        <w:tc>
          <w:tcPr>
            <w:tcW w:w="227" w:type="pct"/>
            <w:noWrap/>
            <w:vAlign w:val="bottom"/>
          </w:tcPr>
          <w:p w14:paraId="14C2362C" w14:textId="77777777" w:rsidR="008205BB" w:rsidRPr="00C7345F" w:rsidRDefault="008205BB" w:rsidP="00F73F5C">
            <w:pPr>
              <w:pStyle w:val="TableText"/>
            </w:pPr>
            <w:r w:rsidRPr="00C7345F">
              <w:t>94</w:t>
            </w:r>
          </w:p>
        </w:tc>
      </w:tr>
      <w:tr w:rsidR="008205BB" w:rsidRPr="00C7345F" w14:paraId="54AEC967" w14:textId="77777777" w:rsidTr="00F73F5C">
        <w:tc>
          <w:tcPr>
            <w:tcW w:w="1614" w:type="pct"/>
            <w:tcBorders>
              <w:top w:val="single" w:sz="4" w:space="0" w:color="auto"/>
              <w:bottom w:val="nil"/>
            </w:tcBorders>
            <w:hideMark/>
          </w:tcPr>
          <w:p w14:paraId="4AD3150B" w14:textId="77777777" w:rsidR="008205BB" w:rsidRPr="00C7345F" w:rsidRDefault="008205BB" w:rsidP="00F73F5C">
            <w:pPr>
              <w:pStyle w:val="TableText"/>
            </w:pPr>
            <w:r w:rsidRPr="00C7345F">
              <w:t>Economically disadvantaged</w:t>
            </w:r>
          </w:p>
        </w:tc>
        <w:tc>
          <w:tcPr>
            <w:tcW w:w="380" w:type="pct"/>
            <w:tcBorders>
              <w:top w:val="single" w:sz="4" w:space="0" w:color="auto"/>
              <w:bottom w:val="nil"/>
            </w:tcBorders>
            <w:noWrap/>
            <w:vAlign w:val="bottom"/>
          </w:tcPr>
          <w:p w14:paraId="1EDB1599" w14:textId="77777777" w:rsidR="008205BB" w:rsidRPr="00C7345F" w:rsidRDefault="008205BB" w:rsidP="00F73F5C">
            <w:pPr>
              <w:pStyle w:val="TableText"/>
            </w:pPr>
            <w:r w:rsidRPr="00C7345F">
              <w:t>69,201</w:t>
            </w:r>
          </w:p>
        </w:tc>
        <w:tc>
          <w:tcPr>
            <w:tcW w:w="380" w:type="pct"/>
            <w:tcBorders>
              <w:top w:val="single" w:sz="4" w:space="0" w:color="auto"/>
              <w:bottom w:val="nil"/>
            </w:tcBorders>
            <w:noWrap/>
            <w:vAlign w:val="bottom"/>
          </w:tcPr>
          <w:p w14:paraId="55D856D0" w14:textId="77777777" w:rsidR="008205BB" w:rsidRPr="00C7345F" w:rsidRDefault="008205BB" w:rsidP="00F73F5C">
            <w:pPr>
              <w:pStyle w:val="TableText"/>
            </w:pPr>
            <w:r w:rsidRPr="00C7345F">
              <w:t>68,454</w:t>
            </w:r>
          </w:p>
        </w:tc>
        <w:tc>
          <w:tcPr>
            <w:tcW w:w="227" w:type="pct"/>
            <w:tcBorders>
              <w:top w:val="single" w:sz="4" w:space="0" w:color="auto"/>
              <w:bottom w:val="nil"/>
            </w:tcBorders>
            <w:noWrap/>
            <w:vAlign w:val="bottom"/>
          </w:tcPr>
          <w:p w14:paraId="6787474C" w14:textId="77777777" w:rsidR="008205BB" w:rsidRPr="00C7345F" w:rsidRDefault="008205BB" w:rsidP="00F73F5C">
            <w:pPr>
              <w:pStyle w:val="TableText"/>
            </w:pPr>
            <w:r w:rsidRPr="00C7345F">
              <w:t>99</w:t>
            </w:r>
          </w:p>
        </w:tc>
        <w:tc>
          <w:tcPr>
            <w:tcW w:w="287" w:type="pct"/>
            <w:tcBorders>
              <w:top w:val="single" w:sz="4" w:space="0" w:color="auto"/>
              <w:bottom w:val="nil"/>
            </w:tcBorders>
            <w:noWrap/>
            <w:vAlign w:val="bottom"/>
          </w:tcPr>
          <w:p w14:paraId="4BC7115D" w14:textId="77777777" w:rsidR="008205BB" w:rsidRPr="00C7345F" w:rsidRDefault="008205BB" w:rsidP="00F73F5C">
            <w:pPr>
              <w:pStyle w:val="TableText"/>
            </w:pPr>
            <w:r w:rsidRPr="00C7345F">
              <w:t>2,372</w:t>
            </w:r>
          </w:p>
        </w:tc>
        <w:tc>
          <w:tcPr>
            <w:tcW w:w="287" w:type="pct"/>
            <w:tcBorders>
              <w:top w:val="single" w:sz="4" w:space="0" w:color="auto"/>
              <w:bottom w:val="nil"/>
            </w:tcBorders>
            <w:noWrap/>
            <w:vAlign w:val="bottom"/>
          </w:tcPr>
          <w:p w14:paraId="2EF20610" w14:textId="77777777" w:rsidR="008205BB" w:rsidRPr="00C7345F" w:rsidRDefault="008205BB" w:rsidP="00F73F5C">
            <w:pPr>
              <w:pStyle w:val="TableText"/>
            </w:pPr>
            <w:r w:rsidRPr="00C7345F">
              <w:t>2,283</w:t>
            </w:r>
          </w:p>
        </w:tc>
        <w:tc>
          <w:tcPr>
            <w:tcW w:w="227" w:type="pct"/>
            <w:tcBorders>
              <w:top w:val="single" w:sz="4" w:space="0" w:color="auto"/>
              <w:bottom w:val="nil"/>
            </w:tcBorders>
            <w:noWrap/>
            <w:vAlign w:val="bottom"/>
          </w:tcPr>
          <w:p w14:paraId="15DF4F29" w14:textId="77777777" w:rsidR="008205BB" w:rsidRPr="00C7345F" w:rsidRDefault="008205BB" w:rsidP="00F73F5C">
            <w:pPr>
              <w:pStyle w:val="TableText"/>
            </w:pPr>
            <w:r w:rsidRPr="00C7345F">
              <w:t>96</w:t>
            </w:r>
          </w:p>
        </w:tc>
        <w:tc>
          <w:tcPr>
            <w:tcW w:w="286" w:type="pct"/>
            <w:tcBorders>
              <w:top w:val="single" w:sz="4" w:space="0" w:color="auto"/>
              <w:bottom w:val="nil"/>
            </w:tcBorders>
            <w:noWrap/>
            <w:vAlign w:val="bottom"/>
          </w:tcPr>
          <w:p w14:paraId="32EC85FA" w14:textId="77777777" w:rsidR="008205BB" w:rsidRPr="00C7345F" w:rsidRDefault="008205BB" w:rsidP="00F73F5C">
            <w:pPr>
              <w:pStyle w:val="TableText"/>
            </w:pPr>
            <w:r w:rsidRPr="00C7345F">
              <w:t>1,366</w:t>
            </w:r>
          </w:p>
        </w:tc>
        <w:tc>
          <w:tcPr>
            <w:tcW w:w="286" w:type="pct"/>
            <w:tcBorders>
              <w:top w:val="single" w:sz="4" w:space="0" w:color="auto"/>
              <w:bottom w:val="nil"/>
            </w:tcBorders>
            <w:noWrap/>
            <w:vAlign w:val="bottom"/>
          </w:tcPr>
          <w:p w14:paraId="36DC967F" w14:textId="77777777" w:rsidR="008205BB" w:rsidRPr="00C7345F" w:rsidRDefault="008205BB" w:rsidP="00F73F5C">
            <w:pPr>
              <w:pStyle w:val="TableText"/>
            </w:pPr>
            <w:r w:rsidRPr="00C7345F">
              <w:t>1,318</w:t>
            </w:r>
          </w:p>
        </w:tc>
        <w:tc>
          <w:tcPr>
            <w:tcW w:w="227" w:type="pct"/>
            <w:tcBorders>
              <w:top w:val="single" w:sz="4" w:space="0" w:color="auto"/>
              <w:bottom w:val="nil"/>
            </w:tcBorders>
            <w:noWrap/>
            <w:vAlign w:val="bottom"/>
          </w:tcPr>
          <w:p w14:paraId="47865556" w14:textId="77777777" w:rsidR="008205BB" w:rsidRPr="00C7345F" w:rsidRDefault="008205BB" w:rsidP="00F73F5C">
            <w:pPr>
              <w:pStyle w:val="TableText"/>
            </w:pPr>
            <w:r w:rsidRPr="00C7345F">
              <w:t>96</w:t>
            </w:r>
          </w:p>
        </w:tc>
        <w:tc>
          <w:tcPr>
            <w:tcW w:w="286" w:type="pct"/>
            <w:tcBorders>
              <w:top w:val="single" w:sz="4" w:space="0" w:color="auto"/>
              <w:bottom w:val="nil"/>
            </w:tcBorders>
            <w:noWrap/>
            <w:vAlign w:val="bottom"/>
          </w:tcPr>
          <w:p w14:paraId="07849DDC" w14:textId="77777777" w:rsidR="008205BB" w:rsidRPr="00C7345F" w:rsidRDefault="008205BB" w:rsidP="00F73F5C">
            <w:pPr>
              <w:pStyle w:val="TableText"/>
            </w:pPr>
            <w:r w:rsidRPr="00C7345F">
              <w:t>1,261</w:t>
            </w:r>
          </w:p>
        </w:tc>
        <w:tc>
          <w:tcPr>
            <w:tcW w:w="286" w:type="pct"/>
            <w:tcBorders>
              <w:top w:val="single" w:sz="4" w:space="0" w:color="auto"/>
              <w:bottom w:val="nil"/>
            </w:tcBorders>
            <w:noWrap/>
            <w:vAlign w:val="bottom"/>
          </w:tcPr>
          <w:p w14:paraId="05A8BDB1" w14:textId="77777777" w:rsidR="008205BB" w:rsidRPr="00C7345F" w:rsidRDefault="008205BB" w:rsidP="00F73F5C">
            <w:pPr>
              <w:pStyle w:val="TableText"/>
            </w:pPr>
            <w:r w:rsidRPr="00C7345F">
              <w:t>1,208</w:t>
            </w:r>
          </w:p>
        </w:tc>
        <w:tc>
          <w:tcPr>
            <w:tcW w:w="227" w:type="pct"/>
            <w:tcBorders>
              <w:top w:val="single" w:sz="4" w:space="0" w:color="auto"/>
              <w:bottom w:val="nil"/>
            </w:tcBorders>
            <w:noWrap/>
            <w:vAlign w:val="bottom"/>
          </w:tcPr>
          <w:p w14:paraId="3581EEB1" w14:textId="77777777" w:rsidR="008205BB" w:rsidRPr="00C7345F" w:rsidRDefault="008205BB" w:rsidP="00F73F5C">
            <w:pPr>
              <w:pStyle w:val="TableText"/>
            </w:pPr>
            <w:r w:rsidRPr="00C7345F">
              <w:t>96</w:t>
            </w:r>
          </w:p>
        </w:tc>
      </w:tr>
      <w:tr w:rsidR="008205BB" w:rsidRPr="00C7345F" w14:paraId="3576048E" w14:textId="77777777" w:rsidTr="00F73F5C">
        <w:tc>
          <w:tcPr>
            <w:tcW w:w="1614" w:type="pct"/>
            <w:tcBorders>
              <w:top w:val="nil"/>
            </w:tcBorders>
            <w:hideMark/>
          </w:tcPr>
          <w:p w14:paraId="50714ABC" w14:textId="77777777" w:rsidR="008205BB" w:rsidRPr="00C7345F" w:rsidRDefault="008205BB" w:rsidP="00F73F5C">
            <w:pPr>
              <w:pStyle w:val="TableText"/>
            </w:pPr>
            <w:r w:rsidRPr="00C7345F">
              <w:t>Not economically disadvantaged</w:t>
            </w:r>
          </w:p>
        </w:tc>
        <w:tc>
          <w:tcPr>
            <w:tcW w:w="380" w:type="pct"/>
            <w:tcBorders>
              <w:top w:val="nil"/>
            </w:tcBorders>
            <w:noWrap/>
            <w:vAlign w:val="bottom"/>
          </w:tcPr>
          <w:p w14:paraId="254CF1BB" w14:textId="77777777" w:rsidR="008205BB" w:rsidRPr="00C7345F" w:rsidRDefault="008205BB" w:rsidP="00F73F5C">
            <w:pPr>
              <w:pStyle w:val="TableText"/>
            </w:pPr>
            <w:r w:rsidRPr="00C7345F">
              <w:t>56,185</w:t>
            </w:r>
          </w:p>
        </w:tc>
        <w:tc>
          <w:tcPr>
            <w:tcW w:w="380" w:type="pct"/>
            <w:tcBorders>
              <w:top w:val="nil"/>
            </w:tcBorders>
            <w:noWrap/>
            <w:vAlign w:val="bottom"/>
          </w:tcPr>
          <w:p w14:paraId="13E247D6" w14:textId="77777777" w:rsidR="008205BB" w:rsidRPr="00C7345F" w:rsidRDefault="008205BB" w:rsidP="00F73F5C">
            <w:pPr>
              <w:pStyle w:val="TableText"/>
            </w:pPr>
            <w:r w:rsidRPr="00C7345F">
              <w:t>55,403</w:t>
            </w:r>
          </w:p>
        </w:tc>
        <w:tc>
          <w:tcPr>
            <w:tcW w:w="227" w:type="pct"/>
            <w:tcBorders>
              <w:top w:val="nil"/>
            </w:tcBorders>
            <w:noWrap/>
            <w:vAlign w:val="bottom"/>
          </w:tcPr>
          <w:p w14:paraId="6AEA995B" w14:textId="77777777" w:rsidR="008205BB" w:rsidRPr="00C7345F" w:rsidRDefault="008205BB" w:rsidP="00F73F5C">
            <w:pPr>
              <w:pStyle w:val="TableText"/>
            </w:pPr>
            <w:r w:rsidRPr="00C7345F">
              <w:t>99</w:t>
            </w:r>
          </w:p>
        </w:tc>
        <w:tc>
          <w:tcPr>
            <w:tcW w:w="287" w:type="pct"/>
            <w:tcBorders>
              <w:top w:val="nil"/>
            </w:tcBorders>
            <w:noWrap/>
            <w:vAlign w:val="bottom"/>
          </w:tcPr>
          <w:p w14:paraId="450A363D" w14:textId="77777777" w:rsidR="008205BB" w:rsidRPr="00C7345F" w:rsidRDefault="008205BB" w:rsidP="00F73F5C">
            <w:pPr>
              <w:pStyle w:val="TableText"/>
            </w:pPr>
            <w:r w:rsidRPr="00C7345F">
              <w:t>3,431</w:t>
            </w:r>
          </w:p>
        </w:tc>
        <w:tc>
          <w:tcPr>
            <w:tcW w:w="287" w:type="pct"/>
            <w:tcBorders>
              <w:top w:val="nil"/>
            </w:tcBorders>
            <w:noWrap/>
            <w:vAlign w:val="bottom"/>
          </w:tcPr>
          <w:p w14:paraId="33CF9781" w14:textId="77777777" w:rsidR="008205BB" w:rsidRPr="00C7345F" w:rsidRDefault="008205BB" w:rsidP="00F73F5C">
            <w:pPr>
              <w:pStyle w:val="TableText"/>
            </w:pPr>
            <w:r w:rsidRPr="00C7345F">
              <w:t>3,323</w:t>
            </w:r>
          </w:p>
        </w:tc>
        <w:tc>
          <w:tcPr>
            <w:tcW w:w="227" w:type="pct"/>
            <w:tcBorders>
              <w:top w:val="nil"/>
            </w:tcBorders>
            <w:noWrap/>
            <w:vAlign w:val="bottom"/>
          </w:tcPr>
          <w:p w14:paraId="3DF4056F" w14:textId="77777777" w:rsidR="008205BB" w:rsidRPr="00C7345F" w:rsidRDefault="008205BB" w:rsidP="00F73F5C">
            <w:pPr>
              <w:pStyle w:val="TableText"/>
            </w:pPr>
            <w:r w:rsidRPr="00C7345F">
              <w:t>97</w:t>
            </w:r>
          </w:p>
        </w:tc>
        <w:tc>
          <w:tcPr>
            <w:tcW w:w="286" w:type="pct"/>
            <w:tcBorders>
              <w:top w:val="nil"/>
            </w:tcBorders>
            <w:noWrap/>
            <w:vAlign w:val="bottom"/>
          </w:tcPr>
          <w:p w14:paraId="5581376F" w14:textId="77777777" w:rsidR="008205BB" w:rsidRPr="00C7345F" w:rsidRDefault="008205BB" w:rsidP="00F73F5C">
            <w:pPr>
              <w:pStyle w:val="TableText"/>
            </w:pPr>
            <w:r w:rsidRPr="00C7345F">
              <w:t>1,975</w:t>
            </w:r>
          </w:p>
        </w:tc>
        <w:tc>
          <w:tcPr>
            <w:tcW w:w="286" w:type="pct"/>
            <w:tcBorders>
              <w:top w:val="nil"/>
            </w:tcBorders>
            <w:noWrap/>
            <w:vAlign w:val="bottom"/>
          </w:tcPr>
          <w:p w14:paraId="59387B6F" w14:textId="77777777" w:rsidR="008205BB" w:rsidRPr="00C7345F" w:rsidRDefault="008205BB" w:rsidP="00F73F5C">
            <w:pPr>
              <w:pStyle w:val="TableText"/>
            </w:pPr>
            <w:r w:rsidRPr="00C7345F">
              <w:t>1,918</w:t>
            </w:r>
          </w:p>
        </w:tc>
        <w:tc>
          <w:tcPr>
            <w:tcW w:w="227" w:type="pct"/>
            <w:tcBorders>
              <w:top w:val="nil"/>
            </w:tcBorders>
            <w:noWrap/>
            <w:vAlign w:val="bottom"/>
          </w:tcPr>
          <w:p w14:paraId="66E4308E" w14:textId="77777777" w:rsidR="008205BB" w:rsidRPr="00C7345F" w:rsidRDefault="008205BB" w:rsidP="00F73F5C">
            <w:pPr>
              <w:pStyle w:val="TableText"/>
            </w:pPr>
            <w:r w:rsidRPr="00C7345F">
              <w:t>97</w:t>
            </w:r>
          </w:p>
        </w:tc>
        <w:tc>
          <w:tcPr>
            <w:tcW w:w="286" w:type="pct"/>
            <w:tcBorders>
              <w:top w:val="nil"/>
            </w:tcBorders>
            <w:noWrap/>
            <w:vAlign w:val="bottom"/>
          </w:tcPr>
          <w:p w14:paraId="5B27B29E" w14:textId="77777777" w:rsidR="008205BB" w:rsidRPr="00C7345F" w:rsidRDefault="008205BB" w:rsidP="00F73F5C">
            <w:pPr>
              <w:pStyle w:val="TableText"/>
            </w:pPr>
            <w:r w:rsidRPr="00C7345F">
              <w:t>1,763</w:t>
            </w:r>
          </w:p>
        </w:tc>
        <w:tc>
          <w:tcPr>
            <w:tcW w:w="286" w:type="pct"/>
            <w:tcBorders>
              <w:top w:val="nil"/>
            </w:tcBorders>
            <w:noWrap/>
            <w:vAlign w:val="bottom"/>
          </w:tcPr>
          <w:p w14:paraId="1CFC3AFB" w14:textId="77777777" w:rsidR="008205BB" w:rsidRPr="00C7345F" w:rsidRDefault="008205BB" w:rsidP="00F73F5C">
            <w:pPr>
              <w:pStyle w:val="TableText"/>
            </w:pPr>
            <w:r w:rsidRPr="00C7345F">
              <w:t>1,686</w:t>
            </w:r>
          </w:p>
        </w:tc>
        <w:tc>
          <w:tcPr>
            <w:tcW w:w="227" w:type="pct"/>
            <w:tcBorders>
              <w:top w:val="nil"/>
            </w:tcBorders>
            <w:noWrap/>
            <w:vAlign w:val="bottom"/>
          </w:tcPr>
          <w:p w14:paraId="136F7206" w14:textId="77777777" w:rsidR="008205BB" w:rsidRPr="00C7345F" w:rsidRDefault="008205BB" w:rsidP="00F73F5C">
            <w:pPr>
              <w:pStyle w:val="TableText"/>
            </w:pPr>
            <w:r w:rsidRPr="00C7345F">
              <w:t>96</w:t>
            </w:r>
          </w:p>
        </w:tc>
      </w:tr>
      <w:tr w:rsidR="008205BB" w:rsidRPr="00C7345F" w14:paraId="3EAFB620" w14:textId="77777777" w:rsidTr="00F73F5C">
        <w:tc>
          <w:tcPr>
            <w:tcW w:w="1614" w:type="pct"/>
            <w:tcBorders>
              <w:top w:val="single" w:sz="4" w:space="0" w:color="auto"/>
              <w:bottom w:val="nil"/>
            </w:tcBorders>
          </w:tcPr>
          <w:p w14:paraId="0B999428" w14:textId="77777777" w:rsidR="008205BB" w:rsidRPr="00C7345F" w:rsidRDefault="008205BB" w:rsidP="00F73F5C">
            <w:pPr>
              <w:pStyle w:val="TableText"/>
            </w:pPr>
            <w:r w:rsidRPr="00C7345F">
              <w:t>Calculated English Language Acquisition Status (ELAS): English learner (EL)</w:t>
            </w:r>
          </w:p>
        </w:tc>
        <w:tc>
          <w:tcPr>
            <w:tcW w:w="380" w:type="pct"/>
            <w:tcBorders>
              <w:top w:val="single" w:sz="4" w:space="0" w:color="auto"/>
              <w:bottom w:val="nil"/>
            </w:tcBorders>
            <w:noWrap/>
            <w:vAlign w:val="bottom"/>
          </w:tcPr>
          <w:p w14:paraId="1DD56A78" w14:textId="77777777" w:rsidR="008205BB" w:rsidRPr="00C7345F" w:rsidRDefault="008205BB" w:rsidP="00F73F5C">
            <w:pPr>
              <w:pStyle w:val="TableText"/>
            </w:pPr>
            <w:r w:rsidRPr="00C7345F">
              <w:t>101,360</w:t>
            </w:r>
          </w:p>
        </w:tc>
        <w:tc>
          <w:tcPr>
            <w:tcW w:w="380" w:type="pct"/>
            <w:tcBorders>
              <w:top w:val="single" w:sz="4" w:space="0" w:color="auto"/>
              <w:bottom w:val="nil"/>
            </w:tcBorders>
            <w:noWrap/>
            <w:vAlign w:val="bottom"/>
          </w:tcPr>
          <w:p w14:paraId="1F625051" w14:textId="77777777" w:rsidR="008205BB" w:rsidRPr="00C7345F" w:rsidRDefault="008205BB" w:rsidP="00F73F5C">
            <w:pPr>
              <w:pStyle w:val="TableText"/>
            </w:pPr>
            <w:r w:rsidRPr="00C7345F">
              <w:t>101,360</w:t>
            </w:r>
          </w:p>
        </w:tc>
        <w:tc>
          <w:tcPr>
            <w:tcW w:w="227" w:type="pct"/>
            <w:tcBorders>
              <w:top w:val="single" w:sz="4" w:space="0" w:color="auto"/>
              <w:bottom w:val="nil"/>
            </w:tcBorders>
            <w:noWrap/>
            <w:vAlign w:val="bottom"/>
          </w:tcPr>
          <w:p w14:paraId="19AFFB49" w14:textId="77777777" w:rsidR="008205BB" w:rsidRPr="00C7345F" w:rsidRDefault="008205BB" w:rsidP="00F73F5C">
            <w:pPr>
              <w:pStyle w:val="TableText"/>
            </w:pPr>
            <w:r w:rsidRPr="00C7345F">
              <w:t>100</w:t>
            </w:r>
          </w:p>
        </w:tc>
        <w:tc>
          <w:tcPr>
            <w:tcW w:w="287" w:type="pct"/>
            <w:tcBorders>
              <w:top w:val="single" w:sz="4" w:space="0" w:color="auto"/>
              <w:bottom w:val="nil"/>
            </w:tcBorders>
            <w:noWrap/>
            <w:vAlign w:val="bottom"/>
          </w:tcPr>
          <w:p w14:paraId="0F47DA6B" w14:textId="77777777" w:rsidR="008205BB" w:rsidRPr="00C7345F" w:rsidRDefault="008205BB" w:rsidP="00F73F5C">
            <w:pPr>
              <w:pStyle w:val="TableText"/>
            </w:pPr>
            <w:r w:rsidRPr="00C7345F">
              <w:t>3,978</w:t>
            </w:r>
          </w:p>
        </w:tc>
        <w:tc>
          <w:tcPr>
            <w:tcW w:w="287" w:type="pct"/>
            <w:tcBorders>
              <w:top w:val="single" w:sz="4" w:space="0" w:color="auto"/>
              <w:bottom w:val="nil"/>
            </w:tcBorders>
            <w:noWrap/>
            <w:vAlign w:val="bottom"/>
          </w:tcPr>
          <w:p w14:paraId="5292E581" w14:textId="77777777" w:rsidR="008205BB" w:rsidRPr="00C7345F" w:rsidRDefault="008205BB" w:rsidP="00F73F5C">
            <w:pPr>
              <w:pStyle w:val="TableText"/>
            </w:pPr>
            <w:r w:rsidRPr="00C7345F">
              <w:t>3,978</w:t>
            </w:r>
          </w:p>
        </w:tc>
        <w:tc>
          <w:tcPr>
            <w:tcW w:w="227" w:type="pct"/>
            <w:tcBorders>
              <w:top w:val="single" w:sz="4" w:space="0" w:color="auto"/>
              <w:bottom w:val="nil"/>
            </w:tcBorders>
            <w:noWrap/>
            <w:vAlign w:val="bottom"/>
          </w:tcPr>
          <w:p w14:paraId="687B6D43" w14:textId="77777777" w:rsidR="008205BB" w:rsidRPr="00C7345F" w:rsidRDefault="008205BB" w:rsidP="00F73F5C">
            <w:pPr>
              <w:pStyle w:val="TableText"/>
            </w:pPr>
            <w:r w:rsidRPr="00C7345F">
              <w:t>100</w:t>
            </w:r>
          </w:p>
        </w:tc>
        <w:tc>
          <w:tcPr>
            <w:tcW w:w="286" w:type="pct"/>
            <w:tcBorders>
              <w:top w:val="single" w:sz="4" w:space="0" w:color="auto"/>
              <w:bottom w:val="nil"/>
            </w:tcBorders>
            <w:noWrap/>
            <w:vAlign w:val="bottom"/>
          </w:tcPr>
          <w:p w14:paraId="621B96A7" w14:textId="77777777" w:rsidR="008205BB" w:rsidRPr="00C7345F" w:rsidRDefault="008205BB" w:rsidP="00F73F5C">
            <w:pPr>
              <w:pStyle w:val="TableText"/>
            </w:pPr>
            <w:r w:rsidRPr="00C7345F">
              <w:t>2,266</w:t>
            </w:r>
          </w:p>
        </w:tc>
        <w:tc>
          <w:tcPr>
            <w:tcW w:w="286" w:type="pct"/>
            <w:tcBorders>
              <w:top w:val="single" w:sz="4" w:space="0" w:color="auto"/>
              <w:bottom w:val="nil"/>
            </w:tcBorders>
            <w:noWrap/>
            <w:vAlign w:val="bottom"/>
          </w:tcPr>
          <w:p w14:paraId="576F7369" w14:textId="77777777" w:rsidR="008205BB" w:rsidRPr="00C7345F" w:rsidRDefault="008205BB" w:rsidP="00F73F5C">
            <w:pPr>
              <w:pStyle w:val="TableText"/>
            </w:pPr>
            <w:r w:rsidRPr="00C7345F">
              <w:t>2,266</w:t>
            </w:r>
          </w:p>
        </w:tc>
        <w:tc>
          <w:tcPr>
            <w:tcW w:w="227" w:type="pct"/>
            <w:tcBorders>
              <w:top w:val="single" w:sz="4" w:space="0" w:color="auto"/>
              <w:bottom w:val="nil"/>
            </w:tcBorders>
            <w:noWrap/>
            <w:vAlign w:val="bottom"/>
          </w:tcPr>
          <w:p w14:paraId="69AB6ED0" w14:textId="77777777" w:rsidR="008205BB" w:rsidRPr="00C7345F" w:rsidRDefault="008205BB" w:rsidP="00F73F5C">
            <w:pPr>
              <w:pStyle w:val="TableText"/>
            </w:pPr>
            <w:r w:rsidRPr="00C7345F">
              <w:t>100</w:t>
            </w:r>
          </w:p>
        </w:tc>
        <w:tc>
          <w:tcPr>
            <w:tcW w:w="286" w:type="pct"/>
            <w:tcBorders>
              <w:top w:val="single" w:sz="4" w:space="0" w:color="auto"/>
              <w:bottom w:val="nil"/>
            </w:tcBorders>
            <w:noWrap/>
            <w:vAlign w:val="bottom"/>
          </w:tcPr>
          <w:p w14:paraId="70C72270" w14:textId="77777777" w:rsidR="008205BB" w:rsidRPr="00C7345F" w:rsidRDefault="008205BB" w:rsidP="00F73F5C">
            <w:pPr>
              <w:pStyle w:val="TableText"/>
            </w:pPr>
            <w:r w:rsidRPr="00C7345F">
              <w:t>2,281</w:t>
            </w:r>
          </w:p>
        </w:tc>
        <w:tc>
          <w:tcPr>
            <w:tcW w:w="286" w:type="pct"/>
            <w:tcBorders>
              <w:top w:val="single" w:sz="4" w:space="0" w:color="auto"/>
              <w:bottom w:val="nil"/>
            </w:tcBorders>
            <w:noWrap/>
            <w:vAlign w:val="bottom"/>
          </w:tcPr>
          <w:p w14:paraId="22810CB7" w14:textId="77777777" w:rsidR="008205BB" w:rsidRPr="00C7345F" w:rsidRDefault="008205BB" w:rsidP="00F73F5C">
            <w:pPr>
              <w:pStyle w:val="TableText"/>
            </w:pPr>
            <w:r w:rsidRPr="00C7345F">
              <w:t>2,281</w:t>
            </w:r>
          </w:p>
        </w:tc>
        <w:tc>
          <w:tcPr>
            <w:tcW w:w="227" w:type="pct"/>
            <w:tcBorders>
              <w:top w:val="single" w:sz="4" w:space="0" w:color="auto"/>
              <w:bottom w:val="nil"/>
            </w:tcBorders>
            <w:noWrap/>
            <w:vAlign w:val="bottom"/>
          </w:tcPr>
          <w:p w14:paraId="4BD17CDB" w14:textId="77777777" w:rsidR="008205BB" w:rsidRPr="00C7345F" w:rsidRDefault="008205BB" w:rsidP="00F73F5C">
            <w:pPr>
              <w:pStyle w:val="TableText"/>
            </w:pPr>
            <w:r w:rsidRPr="00C7345F">
              <w:t>100</w:t>
            </w:r>
          </w:p>
        </w:tc>
      </w:tr>
      <w:tr w:rsidR="008205BB" w:rsidRPr="00C7345F" w14:paraId="70ABC14C" w14:textId="77777777" w:rsidTr="00F73F5C">
        <w:tc>
          <w:tcPr>
            <w:tcW w:w="1614" w:type="pct"/>
            <w:tcBorders>
              <w:top w:val="nil"/>
              <w:bottom w:val="nil"/>
            </w:tcBorders>
          </w:tcPr>
          <w:p w14:paraId="75EAB7EC" w14:textId="77777777" w:rsidR="008205BB" w:rsidRPr="00C7345F" w:rsidRDefault="008205BB" w:rsidP="00F73F5C">
            <w:pPr>
              <w:pStyle w:val="TableText"/>
            </w:pPr>
            <w:r w:rsidRPr="00C7345F">
              <w:t>Calculated ELAS: Initial fluent English proficient (IFEP)</w:t>
            </w:r>
          </w:p>
        </w:tc>
        <w:tc>
          <w:tcPr>
            <w:tcW w:w="380" w:type="pct"/>
            <w:tcBorders>
              <w:top w:val="nil"/>
              <w:bottom w:val="nil"/>
            </w:tcBorders>
            <w:noWrap/>
            <w:vAlign w:val="bottom"/>
          </w:tcPr>
          <w:p w14:paraId="489ED1D1" w14:textId="77777777" w:rsidR="008205BB" w:rsidRPr="00C7345F" w:rsidRDefault="008205BB" w:rsidP="00F73F5C">
            <w:pPr>
              <w:pStyle w:val="TableText"/>
            </w:pPr>
            <w:r w:rsidRPr="00C7345F">
              <w:t>22,497</w:t>
            </w:r>
          </w:p>
        </w:tc>
        <w:tc>
          <w:tcPr>
            <w:tcW w:w="380" w:type="pct"/>
            <w:tcBorders>
              <w:top w:val="nil"/>
              <w:bottom w:val="nil"/>
            </w:tcBorders>
            <w:noWrap/>
            <w:vAlign w:val="bottom"/>
          </w:tcPr>
          <w:p w14:paraId="0FE42D26" w14:textId="77777777" w:rsidR="008205BB" w:rsidRPr="00C7345F" w:rsidRDefault="008205BB" w:rsidP="00F73F5C">
            <w:pPr>
              <w:pStyle w:val="TableText"/>
            </w:pPr>
            <w:r w:rsidRPr="00C7345F">
              <w:t>22,497</w:t>
            </w:r>
          </w:p>
        </w:tc>
        <w:tc>
          <w:tcPr>
            <w:tcW w:w="227" w:type="pct"/>
            <w:tcBorders>
              <w:top w:val="nil"/>
              <w:bottom w:val="nil"/>
            </w:tcBorders>
            <w:noWrap/>
            <w:vAlign w:val="bottom"/>
          </w:tcPr>
          <w:p w14:paraId="3FA4C5B3" w14:textId="77777777" w:rsidR="008205BB" w:rsidRPr="00C7345F" w:rsidRDefault="008205BB" w:rsidP="00F73F5C">
            <w:pPr>
              <w:pStyle w:val="TableText"/>
            </w:pPr>
            <w:r w:rsidRPr="00C7345F">
              <w:t>100</w:t>
            </w:r>
          </w:p>
        </w:tc>
        <w:tc>
          <w:tcPr>
            <w:tcW w:w="287" w:type="pct"/>
            <w:tcBorders>
              <w:top w:val="nil"/>
              <w:bottom w:val="nil"/>
            </w:tcBorders>
            <w:noWrap/>
            <w:vAlign w:val="bottom"/>
          </w:tcPr>
          <w:p w14:paraId="2F413507" w14:textId="77777777" w:rsidR="008205BB" w:rsidRPr="00C7345F" w:rsidRDefault="008205BB" w:rsidP="00F73F5C">
            <w:pPr>
              <w:pStyle w:val="TableText"/>
            </w:pPr>
            <w:r w:rsidRPr="00C7345F">
              <w:t>1,628</w:t>
            </w:r>
          </w:p>
        </w:tc>
        <w:tc>
          <w:tcPr>
            <w:tcW w:w="287" w:type="pct"/>
            <w:tcBorders>
              <w:top w:val="nil"/>
              <w:bottom w:val="nil"/>
            </w:tcBorders>
            <w:noWrap/>
            <w:vAlign w:val="bottom"/>
          </w:tcPr>
          <w:p w14:paraId="739C0E94" w14:textId="77777777" w:rsidR="008205BB" w:rsidRPr="00C7345F" w:rsidRDefault="008205BB" w:rsidP="00F73F5C">
            <w:pPr>
              <w:pStyle w:val="TableText"/>
            </w:pPr>
            <w:r w:rsidRPr="00C7345F">
              <w:t>1,628</w:t>
            </w:r>
          </w:p>
        </w:tc>
        <w:tc>
          <w:tcPr>
            <w:tcW w:w="227" w:type="pct"/>
            <w:tcBorders>
              <w:top w:val="nil"/>
              <w:bottom w:val="nil"/>
            </w:tcBorders>
            <w:noWrap/>
            <w:vAlign w:val="bottom"/>
          </w:tcPr>
          <w:p w14:paraId="44E83715" w14:textId="77777777" w:rsidR="008205BB" w:rsidRPr="00C7345F" w:rsidRDefault="008205BB" w:rsidP="00F73F5C">
            <w:pPr>
              <w:pStyle w:val="TableText"/>
            </w:pPr>
            <w:r w:rsidRPr="00C7345F">
              <w:t>100</w:t>
            </w:r>
          </w:p>
        </w:tc>
        <w:tc>
          <w:tcPr>
            <w:tcW w:w="286" w:type="pct"/>
            <w:tcBorders>
              <w:top w:val="nil"/>
              <w:bottom w:val="nil"/>
            </w:tcBorders>
            <w:noWrap/>
            <w:vAlign w:val="bottom"/>
          </w:tcPr>
          <w:p w14:paraId="1B95E916" w14:textId="77777777" w:rsidR="008205BB" w:rsidRPr="00C7345F" w:rsidRDefault="008205BB" w:rsidP="00F73F5C">
            <w:pPr>
              <w:pStyle w:val="TableText"/>
            </w:pPr>
            <w:r w:rsidRPr="00C7345F">
              <w:t>970</w:t>
            </w:r>
          </w:p>
        </w:tc>
        <w:tc>
          <w:tcPr>
            <w:tcW w:w="286" w:type="pct"/>
            <w:tcBorders>
              <w:top w:val="nil"/>
              <w:bottom w:val="nil"/>
            </w:tcBorders>
            <w:noWrap/>
            <w:vAlign w:val="bottom"/>
          </w:tcPr>
          <w:p w14:paraId="611BBD44" w14:textId="77777777" w:rsidR="008205BB" w:rsidRPr="00C7345F" w:rsidRDefault="008205BB" w:rsidP="00F73F5C">
            <w:pPr>
              <w:pStyle w:val="TableText"/>
            </w:pPr>
            <w:r w:rsidRPr="00C7345F">
              <w:t>970</w:t>
            </w:r>
          </w:p>
        </w:tc>
        <w:tc>
          <w:tcPr>
            <w:tcW w:w="227" w:type="pct"/>
            <w:tcBorders>
              <w:top w:val="nil"/>
              <w:bottom w:val="nil"/>
            </w:tcBorders>
            <w:noWrap/>
            <w:vAlign w:val="bottom"/>
          </w:tcPr>
          <w:p w14:paraId="0038D677" w14:textId="77777777" w:rsidR="008205BB" w:rsidRPr="00C7345F" w:rsidRDefault="008205BB" w:rsidP="00F73F5C">
            <w:pPr>
              <w:pStyle w:val="TableText"/>
            </w:pPr>
            <w:r w:rsidRPr="00C7345F">
              <w:t>100</w:t>
            </w:r>
          </w:p>
        </w:tc>
        <w:tc>
          <w:tcPr>
            <w:tcW w:w="286" w:type="pct"/>
            <w:tcBorders>
              <w:top w:val="nil"/>
              <w:bottom w:val="nil"/>
            </w:tcBorders>
            <w:noWrap/>
            <w:vAlign w:val="bottom"/>
          </w:tcPr>
          <w:p w14:paraId="1F8830E8" w14:textId="77777777" w:rsidR="008205BB" w:rsidRPr="00C7345F" w:rsidRDefault="008205BB" w:rsidP="00F73F5C">
            <w:pPr>
              <w:pStyle w:val="TableText"/>
            </w:pPr>
            <w:r w:rsidRPr="00C7345F">
              <w:t>613</w:t>
            </w:r>
          </w:p>
        </w:tc>
        <w:tc>
          <w:tcPr>
            <w:tcW w:w="286" w:type="pct"/>
            <w:tcBorders>
              <w:top w:val="nil"/>
              <w:bottom w:val="nil"/>
            </w:tcBorders>
            <w:noWrap/>
            <w:vAlign w:val="bottom"/>
          </w:tcPr>
          <w:p w14:paraId="46C8E510" w14:textId="77777777" w:rsidR="008205BB" w:rsidRPr="00C7345F" w:rsidRDefault="008205BB" w:rsidP="00F73F5C">
            <w:pPr>
              <w:pStyle w:val="TableText"/>
            </w:pPr>
            <w:r w:rsidRPr="00C7345F">
              <w:t>613</w:t>
            </w:r>
          </w:p>
        </w:tc>
        <w:tc>
          <w:tcPr>
            <w:tcW w:w="227" w:type="pct"/>
            <w:tcBorders>
              <w:top w:val="nil"/>
              <w:bottom w:val="nil"/>
            </w:tcBorders>
            <w:noWrap/>
            <w:vAlign w:val="bottom"/>
          </w:tcPr>
          <w:p w14:paraId="24086231" w14:textId="77777777" w:rsidR="008205BB" w:rsidRPr="00C7345F" w:rsidRDefault="008205BB" w:rsidP="00F73F5C">
            <w:pPr>
              <w:pStyle w:val="TableText"/>
            </w:pPr>
            <w:r w:rsidRPr="00C7345F">
              <w:t>100</w:t>
            </w:r>
          </w:p>
        </w:tc>
      </w:tr>
      <w:tr w:rsidR="008205BB" w:rsidRPr="00C7345F" w14:paraId="2D888C21" w14:textId="77777777" w:rsidTr="00F73F5C">
        <w:tc>
          <w:tcPr>
            <w:tcW w:w="1614" w:type="pct"/>
            <w:tcBorders>
              <w:top w:val="nil"/>
              <w:bottom w:val="single" w:sz="12" w:space="0" w:color="auto"/>
            </w:tcBorders>
          </w:tcPr>
          <w:p w14:paraId="0823761A" w14:textId="77777777" w:rsidR="008205BB" w:rsidRPr="00C7345F" w:rsidRDefault="008205BB" w:rsidP="00F73F5C">
            <w:pPr>
              <w:pStyle w:val="TableText"/>
            </w:pPr>
            <w:r w:rsidRPr="00C7345F">
              <w:t>Calculated ELAS: Unknown</w:t>
            </w:r>
          </w:p>
        </w:tc>
        <w:tc>
          <w:tcPr>
            <w:tcW w:w="380" w:type="pct"/>
            <w:tcBorders>
              <w:top w:val="nil"/>
              <w:bottom w:val="single" w:sz="12" w:space="0" w:color="auto"/>
            </w:tcBorders>
            <w:noWrap/>
            <w:vAlign w:val="bottom"/>
          </w:tcPr>
          <w:p w14:paraId="53766FBA" w14:textId="77777777" w:rsidR="008205BB" w:rsidRPr="00C7345F" w:rsidRDefault="008205BB" w:rsidP="00F73F5C">
            <w:pPr>
              <w:pStyle w:val="TableText"/>
            </w:pPr>
            <w:r w:rsidRPr="00C7345F">
              <w:t>1,529</w:t>
            </w:r>
          </w:p>
        </w:tc>
        <w:tc>
          <w:tcPr>
            <w:tcW w:w="380" w:type="pct"/>
            <w:tcBorders>
              <w:top w:val="nil"/>
              <w:bottom w:val="single" w:sz="12" w:space="0" w:color="auto"/>
            </w:tcBorders>
            <w:noWrap/>
            <w:vAlign w:val="bottom"/>
          </w:tcPr>
          <w:p w14:paraId="01A919D3" w14:textId="77777777" w:rsidR="008205BB" w:rsidRPr="00C7345F" w:rsidRDefault="008205BB" w:rsidP="00F73F5C">
            <w:pPr>
              <w:pStyle w:val="TableText"/>
            </w:pPr>
            <w:r w:rsidRPr="00C7345F">
              <w:t>0</w:t>
            </w:r>
          </w:p>
        </w:tc>
        <w:tc>
          <w:tcPr>
            <w:tcW w:w="227" w:type="pct"/>
            <w:tcBorders>
              <w:top w:val="nil"/>
              <w:bottom w:val="single" w:sz="12" w:space="0" w:color="auto"/>
            </w:tcBorders>
            <w:noWrap/>
            <w:vAlign w:val="bottom"/>
          </w:tcPr>
          <w:p w14:paraId="4F5072AB" w14:textId="77777777" w:rsidR="008205BB" w:rsidRPr="00C7345F" w:rsidRDefault="008205BB" w:rsidP="00F73F5C">
            <w:pPr>
              <w:pStyle w:val="TableText"/>
            </w:pPr>
            <w:r w:rsidRPr="00C7345F">
              <w:t>0</w:t>
            </w:r>
          </w:p>
        </w:tc>
        <w:tc>
          <w:tcPr>
            <w:tcW w:w="287" w:type="pct"/>
            <w:tcBorders>
              <w:top w:val="nil"/>
              <w:bottom w:val="single" w:sz="12" w:space="0" w:color="auto"/>
            </w:tcBorders>
            <w:noWrap/>
            <w:vAlign w:val="bottom"/>
          </w:tcPr>
          <w:p w14:paraId="5C4BDABE" w14:textId="77777777" w:rsidR="008205BB" w:rsidRPr="00C7345F" w:rsidRDefault="008205BB" w:rsidP="00F73F5C">
            <w:pPr>
              <w:pStyle w:val="TableText"/>
            </w:pPr>
            <w:r w:rsidRPr="00C7345F">
              <w:t>197</w:t>
            </w:r>
          </w:p>
        </w:tc>
        <w:tc>
          <w:tcPr>
            <w:tcW w:w="287" w:type="pct"/>
            <w:tcBorders>
              <w:top w:val="nil"/>
              <w:bottom w:val="single" w:sz="12" w:space="0" w:color="auto"/>
            </w:tcBorders>
            <w:noWrap/>
            <w:vAlign w:val="bottom"/>
          </w:tcPr>
          <w:p w14:paraId="6513A168" w14:textId="77777777" w:rsidR="008205BB" w:rsidRPr="00C7345F" w:rsidRDefault="008205BB" w:rsidP="00F73F5C">
            <w:pPr>
              <w:pStyle w:val="TableText"/>
            </w:pPr>
            <w:r w:rsidRPr="00C7345F">
              <w:t>0</w:t>
            </w:r>
          </w:p>
        </w:tc>
        <w:tc>
          <w:tcPr>
            <w:tcW w:w="227" w:type="pct"/>
            <w:tcBorders>
              <w:top w:val="nil"/>
              <w:bottom w:val="single" w:sz="12" w:space="0" w:color="auto"/>
            </w:tcBorders>
            <w:noWrap/>
            <w:vAlign w:val="bottom"/>
          </w:tcPr>
          <w:p w14:paraId="3D2412AF" w14:textId="77777777" w:rsidR="008205BB" w:rsidRPr="00C7345F" w:rsidRDefault="008205BB" w:rsidP="00F73F5C">
            <w:pPr>
              <w:pStyle w:val="TableText"/>
            </w:pPr>
            <w:r w:rsidRPr="00C7345F">
              <w:t>0</w:t>
            </w:r>
          </w:p>
        </w:tc>
        <w:tc>
          <w:tcPr>
            <w:tcW w:w="286" w:type="pct"/>
            <w:tcBorders>
              <w:top w:val="nil"/>
              <w:bottom w:val="single" w:sz="12" w:space="0" w:color="auto"/>
            </w:tcBorders>
            <w:noWrap/>
            <w:vAlign w:val="bottom"/>
          </w:tcPr>
          <w:p w14:paraId="2BED9FBD" w14:textId="77777777" w:rsidR="008205BB" w:rsidRPr="00C7345F" w:rsidRDefault="008205BB" w:rsidP="00F73F5C">
            <w:pPr>
              <w:pStyle w:val="TableText"/>
            </w:pPr>
            <w:r w:rsidRPr="00C7345F">
              <w:t>105</w:t>
            </w:r>
          </w:p>
        </w:tc>
        <w:tc>
          <w:tcPr>
            <w:tcW w:w="286" w:type="pct"/>
            <w:tcBorders>
              <w:top w:val="nil"/>
              <w:bottom w:val="single" w:sz="12" w:space="0" w:color="auto"/>
            </w:tcBorders>
            <w:noWrap/>
            <w:vAlign w:val="bottom"/>
          </w:tcPr>
          <w:p w14:paraId="5615D92B" w14:textId="77777777" w:rsidR="008205BB" w:rsidRPr="00C7345F" w:rsidRDefault="008205BB" w:rsidP="00F73F5C">
            <w:pPr>
              <w:pStyle w:val="TableText"/>
            </w:pPr>
            <w:r w:rsidRPr="00C7345F">
              <w:t>0</w:t>
            </w:r>
          </w:p>
        </w:tc>
        <w:tc>
          <w:tcPr>
            <w:tcW w:w="227" w:type="pct"/>
            <w:tcBorders>
              <w:top w:val="nil"/>
              <w:bottom w:val="single" w:sz="12" w:space="0" w:color="auto"/>
            </w:tcBorders>
            <w:noWrap/>
            <w:vAlign w:val="bottom"/>
          </w:tcPr>
          <w:p w14:paraId="1F3939B7" w14:textId="77777777" w:rsidR="008205BB" w:rsidRPr="00C7345F" w:rsidRDefault="008205BB" w:rsidP="00F73F5C">
            <w:pPr>
              <w:pStyle w:val="TableText"/>
            </w:pPr>
            <w:r w:rsidRPr="00C7345F">
              <w:t>0</w:t>
            </w:r>
          </w:p>
        </w:tc>
        <w:tc>
          <w:tcPr>
            <w:tcW w:w="286" w:type="pct"/>
            <w:tcBorders>
              <w:top w:val="nil"/>
              <w:bottom w:val="single" w:sz="12" w:space="0" w:color="auto"/>
            </w:tcBorders>
            <w:noWrap/>
            <w:vAlign w:val="bottom"/>
          </w:tcPr>
          <w:p w14:paraId="7167D4F4" w14:textId="77777777" w:rsidR="008205BB" w:rsidRPr="00C7345F" w:rsidRDefault="008205BB" w:rsidP="00F73F5C">
            <w:pPr>
              <w:pStyle w:val="TableText"/>
            </w:pPr>
            <w:r w:rsidRPr="00C7345F">
              <w:t>130</w:t>
            </w:r>
          </w:p>
        </w:tc>
        <w:tc>
          <w:tcPr>
            <w:tcW w:w="286" w:type="pct"/>
            <w:tcBorders>
              <w:top w:val="nil"/>
              <w:bottom w:val="single" w:sz="12" w:space="0" w:color="auto"/>
            </w:tcBorders>
            <w:noWrap/>
            <w:vAlign w:val="bottom"/>
          </w:tcPr>
          <w:p w14:paraId="37618CAD" w14:textId="77777777" w:rsidR="008205BB" w:rsidRPr="00C7345F" w:rsidRDefault="008205BB" w:rsidP="00F73F5C">
            <w:pPr>
              <w:pStyle w:val="TableText"/>
            </w:pPr>
            <w:r w:rsidRPr="00C7345F">
              <w:t>0</w:t>
            </w:r>
          </w:p>
        </w:tc>
        <w:tc>
          <w:tcPr>
            <w:tcW w:w="227" w:type="pct"/>
            <w:tcBorders>
              <w:top w:val="nil"/>
              <w:bottom w:val="single" w:sz="12" w:space="0" w:color="auto"/>
            </w:tcBorders>
            <w:noWrap/>
            <w:vAlign w:val="bottom"/>
          </w:tcPr>
          <w:p w14:paraId="345EA263" w14:textId="77777777" w:rsidR="008205BB" w:rsidRPr="00C7345F" w:rsidRDefault="008205BB" w:rsidP="00F73F5C">
            <w:pPr>
              <w:pStyle w:val="TableText"/>
            </w:pPr>
            <w:r w:rsidRPr="00C7345F">
              <w:t>0</w:t>
            </w:r>
          </w:p>
        </w:tc>
      </w:tr>
    </w:tbl>
    <w:p w14:paraId="6A74917F" w14:textId="77777777" w:rsidR="008205BB" w:rsidRPr="00C7345F" w:rsidRDefault="008205BB" w:rsidP="00F73F5C">
      <w:pPr>
        <w:pStyle w:val="NormalContinuation"/>
        <w:rPr>
          <w:i/>
        </w:rPr>
      </w:pPr>
      <w:r w:rsidRPr="00C7345F">
        <w:rPr>
          <w:i/>
        </w:rPr>
        <w:lastRenderedPageBreak/>
        <w:fldChar w:fldCharType="begin"/>
      </w:r>
      <w:r w:rsidRPr="00C7345F">
        <w:rPr>
          <w:i/>
        </w:rPr>
        <w:instrText xml:space="preserve"> REF _Ref68503028 \h </w:instrText>
      </w:r>
      <w:r w:rsidRPr="00C7345F">
        <w:rPr>
          <w:i/>
        </w:rPr>
      </w:r>
      <w:r w:rsidRPr="00C7345F">
        <w:rPr>
          <w:i/>
        </w:rPr>
        <w:fldChar w:fldCharType="separate"/>
      </w:r>
      <w:r w:rsidRPr="00C7345F">
        <w:t>Table 3.A.1</w:t>
      </w:r>
      <w:r w:rsidRPr="00C7345F">
        <w:rPr>
          <w:i/>
        </w:rPr>
        <w:fldChar w:fldCharType="end"/>
      </w:r>
      <w:r w:rsidRPr="00C7345F">
        <w:rPr>
          <w:i/>
        </w:rPr>
        <w:t xml:space="preserve"> (continuation)</w:t>
      </w:r>
    </w:p>
    <w:tbl>
      <w:tblPr>
        <w:tblStyle w:val="TRs"/>
        <w:tblW w:w="14273" w:type="dxa"/>
        <w:tblLook w:val="04A0" w:firstRow="1" w:lastRow="0" w:firstColumn="1" w:lastColumn="0" w:noHBand="0" w:noVBand="1"/>
        <w:tblDescription w:val="Initial ELPAC Assessment Participation—Kindergarten Through Grade Three, continuation"/>
      </w:tblPr>
      <w:tblGrid>
        <w:gridCol w:w="4606"/>
        <w:gridCol w:w="1084"/>
        <w:gridCol w:w="1085"/>
        <w:gridCol w:w="648"/>
        <w:gridCol w:w="819"/>
        <w:gridCol w:w="819"/>
        <w:gridCol w:w="648"/>
        <w:gridCol w:w="817"/>
        <w:gridCol w:w="817"/>
        <w:gridCol w:w="648"/>
        <w:gridCol w:w="817"/>
        <w:gridCol w:w="817"/>
        <w:gridCol w:w="648"/>
      </w:tblGrid>
      <w:tr w:rsidR="008205BB" w:rsidRPr="00C7345F" w14:paraId="37C7C290" w14:textId="77777777" w:rsidTr="00F73F5C">
        <w:trPr>
          <w:cnfStyle w:val="100000000000" w:firstRow="1" w:lastRow="0" w:firstColumn="0" w:lastColumn="0" w:oddVBand="0" w:evenVBand="0" w:oddHBand="0" w:evenHBand="0" w:firstRowFirstColumn="0" w:firstRowLastColumn="0" w:lastRowFirstColumn="0" w:lastRowLastColumn="0"/>
          <w:trHeight w:val="2304"/>
        </w:trPr>
        <w:tc>
          <w:tcPr>
            <w:tcW w:w="1614" w:type="pct"/>
            <w:hideMark/>
          </w:tcPr>
          <w:p w14:paraId="14FEA83B" w14:textId="77777777" w:rsidR="008205BB" w:rsidRPr="00C7345F" w:rsidRDefault="008205BB" w:rsidP="00F73F5C">
            <w:pPr>
              <w:pStyle w:val="TableHead"/>
              <w:rPr>
                <w:b w:val="0"/>
                <w:bCs/>
                <w:noProof w:val="0"/>
              </w:rPr>
            </w:pPr>
            <w:r w:rsidRPr="00C7345F">
              <w:rPr>
                <w:noProof w:val="0"/>
              </w:rPr>
              <w:t>Student Group</w:t>
            </w:r>
          </w:p>
        </w:tc>
        <w:tc>
          <w:tcPr>
            <w:tcW w:w="380" w:type="pct"/>
            <w:textDirection w:val="btLr"/>
            <w:vAlign w:val="center"/>
            <w:hideMark/>
          </w:tcPr>
          <w:p w14:paraId="088892EA" w14:textId="77777777" w:rsidR="008205BB" w:rsidRPr="00C7345F" w:rsidRDefault="008205BB" w:rsidP="00F73F5C">
            <w:pPr>
              <w:pStyle w:val="TableHead"/>
              <w:ind w:left="72"/>
              <w:jc w:val="left"/>
              <w:rPr>
                <w:b w:val="0"/>
                <w:bCs/>
                <w:noProof w:val="0"/>
              </w:rPr>
            </w:pPr>
            <w:r w:rsidRPr="00C7345F">
              <w:rPr>
                <w:noProof w:val="0"/>
              </w:rPr>
              <w:t>Kindergarten: Number Registered</w:t>
            </w:r>
          </w:p>
        </w:tc>
        <w:tc>
          <w:tcPr>
            <w:tcW w:w="380" w:type="pct"/>
            <w:textDirection w:val="btLr"/>
            <w:vAlign w:val="center"/>
            <w:hideMark/>
          </w:tcPr>
          <w:p w14:paraId="7A78C650" w14:textId="77777777" w:rsidR="008205BB" w:rsidRPr="00C7345F" w:rsidRDefault="008205BB" w:rsidP="00F73F5C">
            <w:pPr>
              <w:pStyle w:val="TableHead"/>
              <w:ind w:left="72"/>
              <w:jc w:val="left"/>
              <w:rPr>
                <w:b w:val="0"/>
                <w:bCs/>
                <w:noProof w:val="0"/>
              </w:rPr>
            </w:pPr>
            <w:r w:rsidRPr="00C7345F">
              <w:rPr>
                <w:noProof w:val="0"/>
              </w:rPr>
              <w:t>Kindergarten: Number Tested</w:t>
            </w:r>
          </w:p>
        </w:tc>
        <w:tc>
          <w:tcPr>
            <w:tcW w:w="227" w:type="pct"/>
            <w:textDirection w:val="btLr"/>
            <w:vAlign w:val="center"/>
            <w:hideMark/>
          </w:tcPr>
          <w:p w14:paraId="065CEAD2" w14:textId="77777777" w:rsidR="008205BB" w:rsidRPr="00C7345F" w:rsidRDefault="008205BB" w:rsidP="00F73F5C">
            <w:pPr>
              <w:pStyle w:val="TableHead"/>
              <w:ind w:left="72"/>
              <w:jc w:val="left"/>
              <w:rPr>
                <w:b w:val="0"/>
                <w:bCs/>
                <w:noProof w:val="0"/>
              </w:rPr>
            </w:pPr>
            <w:r w:rsidRPr="00C7345F">
              <w:rPr>
                <w:noProof w:val="0"/>
              </w:rPr>
              <w:t>Kindergarten: Percent Tested</w:t>
            </w:r>
          </w:p>
        </w:tc>
        <w:tc>
          <w:tcPr>
            <w:tcW w:w="287" w:type="pct"/>
            <w:textDirection w:val="btLr"/>
            <w:vAlign w:val="center"/>
            <w:hideMark/>
          </w:tcPr>
          <w:p w14:paraId="35A9223A" w14:textId="77777777" w:rsidR="008205BB" w:rsidRPr="00C7345F" w:rsidRDefault="008205BB" w:rsidP="00F73F5C">
            <w:pPr>
              <w:pStyle w:val="TableHead"/>
              <w:ind w:left="72"/>
              <w:jc w:val="left"/>
              <w:rPr>
                <w:b w:val="0"/>
                <w:bCs/>
                <w:noProof w:val="0"/>
              </w:rPr>
            </w:pPr>
            <w:r w:rsidRPr="00C7345F">
              <w:rPr>
                <w:noProof w:val="0"/>
              </w:rPr>
              <w:t>Grade 1: Number Registered</w:t>
            </w:r>
          </w:p>
        </w:tc>
        <w:tc>
          <w:tcPr>
            <w:tcW w:w="287" w:type="pct"/>
            <w:textDirection w:val="btLr"/>
            <w:vAlign w:val="center"/>
            <w:hideMark/>
          </w:tcPr>
          <w:p w14:paraId="3492DDCB" w14:textId="77777777" w:rsidR="008205BB" w:rsidRPr="00C7345F" w:rsidRDefault="008205BB" w:rsidP="00F73F5C">
            <w:pPr>
              <w:pStyle w:val="TableHead"/>
              <w:ind w:left="72"/>
              <w:jc w:val="left"/>
              <w:rPr>
                <w:b w:val="0"/>
                <w:bCs/>
                <w:noProof w:val="0"/>
              </w:rPr>
            </w:pPr>
            <w:r w:rsidRPr="00C7345F">
              <w:rPr>
                <w:noProof w:val="0"/>
              </w:rPr>
              <w:t>Grade 1: Number Tested</w:t>
            </w:r>
          </w:p>
        </w:tc>
        <w:tc>
          <w:tcPr>
            <w:tcW w:w="227" w:type="pct"/>
            <w:textDirection w:val="btLr"/>
            <w:vAlign w:val="center"/>
            <w:hideMark/>
          </w:tcPr>
          <w:p w14:paraId="01537C9B" w14:textId="77777777" w:rsidR="008205BB" w:rsidRPr="00C7345F" w:rsidRDefault="008205BB" w:rsidP="00F73F5C">
            <w:pPr>
              <w:pStyle w:val="TableHead"/>
              <w:ind w:left="72"/>
              <w:jc w:val="left"/>
              <w:rPr>
                <w:b w:val="0"/>
                <w:bCs/>
                <w:noProof w:val="0"/>
              </w:rPr>
            </w:pPr>
            <w:r w:rsidRPr="00C7345F">
              <w:rPr>
                <w:noProof w:val="0"/>
              </w:rPr>
              <w:t>Grade 1: Percent Tested</w:t>
            </w:r>
          </w:p>
        </w:tc>
        <w:tc>
          <w:tcPr>
            <w:tcW w:w="286" w:type="pct"/>
            <w:textDirection w:val="btLr"/>
            <w:vAlign w:val="center"/>
            <w:hideMark/>
          </w:tcPr>
          <w:p w14:paraId="7AE00133" w14:textId="77777777" w:rsidR="008205BB" w:rsidRPr="00C7345F" w:rsidRDefault="008205BB" w:rsidP="00F73F5C">
            <w:pPr>
              <w:pStyle w:val="TableHead"/>
              <w:ind w:left="72"/>
              <w:jc w:val="left"/>
              <w:rPr>
                <w:b w:val="0"/>
                <w:bCs/>
                <w:noProof w:val="0"/>
              </w:rPr>
            </w:pPr>
            <w:r w:rsidRPr="00C7345F">
              <w:rPr>
                <w:noProof w:val="0"/>
              </w:rPr>
              <w:t>Grade 2: Number Registered</w:t>
            </w:r>
          </w:p>
        </w:tc>
        <w:tc>
          <w:tcPr>
            <w:tcW w:w="286" w:type="pct"/>
            <w:textDirection w:val="btLr"/>
            <w:vAlign w:val="center"/>
            <w:hideMark/>
          </w:tcPr>
          <w:p w14:paraId="7E9AF8E3" w14:textId="77777777" w:rsidR="008205BB" w:rsidRPr="00C7345F" w:rsidRDefault="008205BB" w:rsidP="00F73F5C">
            <w:pPr>
              <w:pStyle w:val="TableHead"/>
              <w:ind w:left="72"/>
              <w:jc w:val="left"/>
              <w:rPr>
                <w:b w:val="0"/>
                <w:bCs/>
                <w:noProof w:val="0"/>
              </w:rPr>
            </w:pPr>
            <w:r w:rsidRPr="00C7345F">
              <w:rPr>
                <w:noProof w:val="0"/>
              </w:rPr>
              <w:t>Grade 2: Number Tested</w:t>
            </w:r>
          </w:p>
        </w:tc>
        <w:tc>
          <w:tcPr>
            <w:tcW w:w="227" w:type="pct"/>
            <w:textDirection w:val="btLr"/>
            <w:vAlign w:val="center"/>
            <w:hideMark/>
          </w:tcPr>
          <w:p w14:paraId="1A4B0F7B" w14:textId="77777777" w:rsidR="008205BB" w:rsidRPr="00C7345F" w:rsidRDefault="008205BB" w:rsidP="00F73F5C">
            <w:pPr>
              <w:pStyle w:val="TableHead"/>
              <w:ind w:left="72"/>
              <w:jc w:val="left"/>
              <w:rPr>
                <w:b w:val="0"/>
                <w:bCs/>
                <w:noProof w:val="0"/>
              </w:rPr>
            </w:pPr>
            <w:r w:rsidRPr="00C7345F">
              <w:rPr>
                <w:noProof w:val="0"/>
              </w:rPr>
              <w:t>Grade 2: Percent Tested</w:t>
            </w:r>
          </w:p>
        </w:tc>
        <w:tc>
          <w:tcPr>
            <w:tcW w:w="286" w:type="pct"/>
            <w:textDirection w:val="btLr"/>
            <w:vAlign w:val="center"/>
            <w:hideMark/>
          </w:tcPr>
          <w:p w14:paraId="4C9DB4A1" w14:textId="77777777" w:rsidR="008205BB" w:rsidRPr="00C7345F" w:rsidRDefault="008205BB" w:rsidP="00F73F5C">
            <w:pPr>
              <w:pStyle w:val="TableHead"/>
              <w:ind w:left="72"/>
              <w:jc w:val="left"/>
              <w:rPr>
                <w:b w:val="0"/>
                <w:bCs/>
                <w:noProof w:val="0"/>
              </w:rPr>
            </w:pPr>
            <w:r w:rsidRPr="00C7345F">
              <w:rPr>
                <w:noProof w:val="0"/>
              </w:rPr>
              <w:t>Grade 3: Number Registered</w:t>
            </w:r>
          </w:p>
        </w:tc>
        <w:tc>
          <w:tcPr>
            <w:tcW w:w="286" w:type="pct"/>
            <w:textDirection w:val="btLr"/>
            <w:vAlign w:val="center"/>
            <w:hideMark/>
          </w:tcPr>
          <w:p w14:paraId="59276140" w14:textId="77777777" w:rsidR="008205BB" w:rsidRPr="00C7345F" w:rsidRDefault="008205BB" w:rsidP="00F73F5C">
            <w:pPr>
              <w:pStyle w:val="TableHead"/>
              <w:ind w:left="72"/>
              <w:jc w:val="left"/>
              <w:rPr>
                <w:b w:val="0"/>
                <w:bCs/>
                <w:noProof w:val="0"/>
              </w:rPr>
            </w:pPr>
            <w:r w:rsidRPr="00C7345F">
              <w:rPr>
                <w:noProof w:val="0"/>
              </w:rPr>
              <w:t>Grade 3: Number Tested</w:t>
            </w:r>
          </w:p>
        </w:tc>
        <w:tc>
          <w:tcPr>
            <w:tcW w:w="227" w:type="pct"/>
            <w:textDirection w:val="btLr"/>
            <w:vAlign w:val="center"/>
            <w:hideMark/>
          </w:tcPr>
          <w:p w14:paraId="56CAA925" w14:textId="77777777" w:rsidR="008205BB" w:rsidRPr="00C7345F" w:rsidRDefault="008205BB" w:rsidP="00F73F5C">
            <w:pPr>
              <w:pStyle w:val="TableHead"/>
              <w:ind w:left="72"/>
              <w:jc w:val="left"/>
              <w:rPr>
                <w:b w:val="0"/>
                <w:bCs/>
                <w:noProof w:val="0"/>
              </w:rPr>
            </w:pPr>
            <w:r w:rsidRPr="00C7345F">
              <w:rPr>
                <w:noProof w:val="0"/>
              </w:rPr>
              <w:t>Grade 3: Percent Tested</w:t>
            </w:r>
          </w:p>
        </w:tc>
      </w:tr>
      <w:tr w:rsidR="008205BB" w:rsidRPr="00C7345F" w14:paraId="7C30D1C6" w14:textId="77777777" w:rsidTr="00F73F5C">
        <w:tc>
          <w:tcPr>
            <w:tcW w:w="1614" w:type="pct"/>
            <w:tcBorders>
              <w:top w:val="single" w:sz="4" w:space="0" w:color="auto"/>
              <w:bottom w:val="nil"/>
            </w:tcBorders>
          </w:tcPr>
          <w:p w14:paraId="057FEB27" w14:textId="77777777" w:rsidR="008205BB" w:rsidRPr="00C7345F" w:rsidRDefault="008205BB" w:rsidP="00F73F5C">
            <w:pPr>
              <w:pStyle w:val="TableText"/>
            </w:pPr>
            <w:r w:rsidRPr="00C7345F">
              <w:t>Migrant education</w:t>
            </w:r>
          </w:p>
        </w:tc>
        <w:tc>
          <w:tcPr>
            <w:tcW w:w="380" w:type="pct"/>
            <w:tcBorders>
              <w:top w:val="single" w:sz="4" w:space="0" w:color="auto"/>
              <w:bottom w:val="nil"/>
            </w:tcBorders>
            <w:noWrap/>
            <w:vAlign w:val="bottom"/>
          </w:tcPr>
          <w:p w14:paraId="176CECAB" w14:textId="77777777" w:rsidR="008205BB" w:rsidRPr="00C7345F" w:rsidRDefault="008205BB" w:rsidP="00F73F5C">
            <w:pPr>
              <w:pStyle w:val="TableText"/>
            </w:pPr>
            <w:r w:rsidRPr="00C7345F">
              <w:t>2,277</w:t>
            </w:r>
          </w:p>
        </w:tc>
        <w:tc>
          <w:tcPr>
            <w:tcW w:w="380" w:type="pct"/>
            <w:tcBorders>
              <w:top w:val="single" w:sz="4" w:space="0" w:color="auto"/>
              <w:bottom w:val="nil"/>
            </w:tcBorders>
            <w:noWrap/>
            <w:vAlign w:val="bottom"/>
          </w:tcPr>
          <w:p w14:paraId="48C02A1F" w14:textId="77777777" w:rsidR="008205BB" w:rsidRPr="00C7345F" w:rsidRDefault="008205BB" w:rsidP="00F73F5C">
            <w:pPr>
              <w:pStyle w:val="TableText"/>
            </w:pPr>
            <w:r w:rsidRPr="00C7345F">
              <w:t>2,252</w:t>
            </w:r>
          </w:p>
        </w:tc>
        <w:tc>
          <w:tcPr>
            <w:tcW w:w="227" w:type="pct"/>
            <w:tcBorders>
              <w:top w:val="single" w:sz="4" w:space="0" w:color="auto"/>
              <w:bottom w:val="nil"/>
            </w:tcBorders>
            <w:noWrap/>
            <w:vAlign w:val="bottom"/>
          </w:tcPr>
          <w:p w14:paraId="0F1CC47A" w14:textId="77777777" w:rsidR="008205BB" w:rsidRPr="00C7345F" w:rsidRDefault="008205BB" w:rsidP="00F73F5C">
            <w:pPr>
              <w:pStyle w:val="TableText"/>
            </w:pPr>
            <w:r w:rsidRPr="00C7345F">
              <w:t>99</w:t>
            </w:r>
          </w:p>
        </w:tc>
        <w:tc>
          <w:tcPr>
            <w:tcW w:w="287" w:type="pct"/>
            <w:tcBorders>
              <w:top w:val="single" w:sz="4" w:space="0" w:color="auto"/>
              <w:bottom w:val="nil"/>
            </w:tcBorders>
            <w:noWrap/>
            <w:vAlign w:val="bottom"/>
          </w:tcPr>
          <w:p w14:paraId="5DAA2E4C" w14:textId="77777777" w:rsidR="008205BB" w:rsidRPr="00C7345F" w:rsidRDefault="008205BB" w:rsidP="00F73F5C">
            <w:pPr>
              <w:pStyle w:val="TableText"/>
            </w:pPr>
            <w:r w:rsidRPr="00C7345F">
              <w:t>104</w:t>
            </w:r>
          </w:p>
        </w:tc>
        <w:tc>
          <w:tcPr>
            <w:tcW w:w="287" w:type="pct"/>
            <w:tcBorders>
              <w:top w:val="single" w:sz="4" w:space="0" w:color="auto"/>
              <w:bottom w:val="nil"/>
            </w:tcBorders>
            <w:noWrap/>
            <w:vAlign w:val="bottom"/>
          </w:tcPr>
          <w:p w14:paraId="64BEF95E" w14:textId="77777777" w:rsidR="008205BB" w:rsidRPr="00C7345F" w:rsidRDefault="008205BB" w:rsidP="00F73F5C">
            <w:pPr>
              <w:pStyle w:val="TableText"/>
            </w:pPr>
            <w:r w:rsidRPr="00C7345F">
              <w:t>102</w:t>
            </w:r>
          </w:p>
        </w:tc>
        <w:tc>
          <w:tcPr>
            <w:tcW w:w="227" w:type="pct"/>
            <w:tcBorders>
              <w:top w:val="single" w:sz="4" w:space="0" w:color="auto"/>
              <w:bottom w:val="nil"/>
            </w:tcBorders>
            <w:noWrap/>
            <w:vAlign w:val="bottom"/>
          </w:tcPr>
          <w:p w14:paraId="0D716A3C" w14:textId="77777777" w:rsidR="008205BB" w:rsidRPr="00C7345F" w:rsidRDefault="008205BB" w:rsidP="00F73F5C">
            <w:pPr>
              <w:pStyle w:val="TableText"/>
            </w:pPr>
            <w:r w:rsidRPr="00C7345F">
              <w:t>98</w:t>
            </w:r>
          </w:p>
        </w:tc>
        <w:tc>
          <w:tcPr>
            <w:tcW w:w="286" w:type="pct"/>
            <w:tcBorders>
              <w:top w:val="single" w:sz="4" w:space="0" w:color="auto"/>
              <w:bottom w:val="nil"/>
            </w:tcBorders>
            <w:noWrap/>
            <w:vAlign w:val="bottom"/>
          </w:tcPr>
          <w:p w14:paraId="53054687" w14:textId="77777777" w:rsidR="008205BB" w:rsidRPr="00C7345F" w:rsidRDefault="008205BB" w:rsidP="00F73F5C">
            <w:pPr>
              <w:pStyle w:val="TableText"/>
            </w:pPr>
            <w:r w:rsidRPr="00C7345F">
              <w:t>63</w:t>
            </w:r>
          </w:p>
        </w:tc>
        <w:tc>
          <w:tcPr>
            <w:tcW w:w="286" w:type="pct"/>
            <w:tcBorders>
              <w:top w:val="single" w:sz="4" w:space="0" w:color="auto"/>
              <w:bottom w:val="nil"/>
            </w:tcBorders>
            <w:noWrap/>
            <w:vAlign w:val="bottom"/>
          </w:tcPr>
          <w:p w14:paraId="0C6F94DE" w14:textId="77777777" w:rsidR="008205BB" w:rsidRPr="00C7345F" w:rsidRDefault="008205BB" w:rsidP="00F73F5C">
            <w:pPr>
              <w:pStyle w:val="TableText"/>
            </w:pPr>
            <w:r w:rsidRPr="00C7345F">
              <w:t>62</w:t>
            </w:r>
          </w:p>
        </w:tc>
        <w:tc>
          <w:tcPr>
            <w:tcW w:w="227" w:type="pct"/>
            <w:tcBorders>
              <w:top w:val="single" w:sz="4" w:space="0" w:color="auto"/>
              <w:bottom w:val="nil"/>
            </w:tcBorders>
            <w:noWrap/>
            <w:vAlign w:val="bottom"/>
          </w:tcPr>
          <w:p w14:paraId="2FAECABD" w14:textId="77777777" w:rsidR="008205BB" w:rsidRPr="00C7345F" w:rsidRDefault="008205BB" w:rsidP="00F73F5C">
            <w:pPr>
              <w:pStyle w:val="TableText"/>
            </w:pPr>
            <w:r w:rsidRPr="00C7345F">
              <w:t>98</w:t>
            </w:r>
          </w:p>
        </w:tc>
        <w:tc>
          <w:tcPr>
            <w:tcW w:w="286" w:type="pct"/>
            <w:tcBorders>
              <w:top w:val="single" w:sz="4" w:space="0" w:color="auto"/>
              <w:bottom w:val="nil"/>
            </w:tcBorders>
            <w:noWrap/>
            <w:vAlign w:val="bottom"/>
          </w:tcPr>
          <w:p w14:paraId="5FA47014" w14:textId="77777777" w:rsidR="008205BB" w:rsidRPr="00C7345F" w:rsidRDefault="008205BB" w:rsidP="00F73F5C">
            <w:pPr>
              <w:pStyle w:val="TableText"/>
            </w:pPr>
            <w:r w:rsidRPr="00C7345F">
              <w:t>67</w:t>
            </w:r>
          </w:p>
        </w:tc>
        <w:tc>
          <w:tcPr>
            <w:tcW w:w="286" w:type="pct"/>
            <w:tcBorders>
              <w:top w:val="single" w:sz="4" w:space="0" w:color="auto"/>
              <w:bottom w:val="nil"/>
            </w:tcBorders>
            <w:noWrap/>
            <w:vAlign w:val="bottom"/>
          </w:tcPr>
          <w:p w14:paraId="426C8AAE" w14:textId="77777777" w:rsidR="008205BB" w:rsidRPr="00C7345F" w:rsidRDefault="008205BB" w:rsidP="00F73F5C">
            <w:pPr>
              <w:pStyle w:val="TableText"/>
            </w:pPr>
            <w:r w:rsidRPr="00C7345F">
              <w:t>65</w:t>
            </w:r>
          </w:p>
        </w:tc>
        <w:tc>
          <w:tcPr>
            <w:tcW w:w="227" w:type="pct"/>
            <w:tcBorders>
              <w:top w:val="single" w:sz="4" w:space="0" w:color="auto"/>
              <w:bottom w:val="nil"/>
            </w:tcBorders>
            <w:noWrap/>
            <w:vAlign w:val="bottom"/>
          </w:tcPr>
          <w:p w14:paraId="5910FFC3" w14:textId="77777777" w:rsidR="008205BB" w:rsidRPr="00C7345F" w:rsidRDefault="008205BB" w:rsidP="00F73F5C">
            <w:pPr>
              <w:pStyle w:val="TableText"/>
            </w:pPr>
            <w:r w:rsidRPr="00C7345F">
              <w:t>97</w:t>
            </w:r>
          </w:p>
        </w:tc>
      </w:tr>
      <w:tr w:rsidR="008205BB" w:rsidRPr="00C7345F" w14:paraId="6674F730" w14:textId="77777777" w:rsidTr="00F73F5C">
        <w:tc>
          <w:tcPr>
            <w:tcW w:w="1614" w:type="pct"/>
            <w:tcBorders>
              <w:top w:val="nil"/>
            </w:tcBorders>
          </w:tcPr>
          <w:p w14:paraId="77EC9562" w14:textId="77777777" w:rsidR="008205BB" w:rsidRPr="00C7345F" w:rsidRDefault="008205BB" w:rsidP="00F73F5C">
            <w:pPr>
              <w:pStyle w:val="TableText"/>
            </w:pPr>
            <w:r w:rsidRPr="00C7345F">
              <w:t>Not migrant education</w:t>
            </w:r>
          </w:p>
        </w:tc>
        <w:tc>
          <w:tcPr>
            <w:tcW w:w="380" w:type="pct"/>
            <w:tcBorders>
              <w:top w:val="nil"/>
            </w:tcBorders>
            <w:noWrap/>
            <w:vAlign w:val="bottom"/>
          </w:tcPr>
          <w:p w14:paraId="4A2BC590" w14:textId="77777777" w:rsidR="008205BB" w:rsidRPr="00C7345F" w:rsidRDefault="008205BB" w:rsidP="00F73F5C">
            <w:pPr>
              <w:pStyle w:val="TableText"/>
            </w:pPr>
            <w:r w:rsidRPr="00C7345F">
              <w:t>123,109</w:t>
            </w:r>
          </w:p>
        </w:tc>
        <w:tc>
          <w:tcPr>
            <w:tcW w:w="380" w:type="pct"/>
            <w:tcBorders>
              <w:top w:val="nil"/>
            </w:tcBorders>
            <w:noWrap/>
            <w:vAlign w:val="bottom"/>
          </w:tcPr>
          <w:p w14:paraId="0C4713FC" w14:textId="77777777" w:rsidR="008205BB" w:rsidRPr="00C7345F" w:rsidRDefault="008205BB" w:rsidP="00F73F5C">
            <w:pPr>
              <w:pStyle w:val="TableText"/>
            </w:pPr>
            <w:r w:rsidRPr="00C7345F">
              <w:t>121,605</w:t>
            </w:r>
          </w:p>
        </w:tc>
        <w:tc>
          <w:tcPr>
            <w:tcW w:w="227" w:type="pct"/>
            <w:tcBorders>
              <w:top w:val="nil"/>
            </w:tcBorders>
            <w:noWrap/>
            <w:vAlign w:val="bottom"/>
          </w:tcPr>
          <w:p w14:paraId="1DD668E4" w14:textId="77777777" w:rsidR="008205BB" w:rsidRPr="00C7345F" w:rsidRDefault="008205BB" w:rsidP="00F73F5C">
            <w:pPr>
              <w:pStyle w:val="TableText"/>
            </w:pPr>
            <w:r w:rsidRPr="00C7345F">
              <w:t>99</w:t>
            </w:r>
          </w:p>
        </w:tc>
        <w:tc>
          <w:tcPr>
            <w:tcW w:w="287" w:type="pct"/>
            <w:tcBorders>
              <w:top w:val="nil"/>
            </w:tcBorders>
            <w:noWrap/>
            <w:vAlign w:val="bottom"/>
          </w:tcPr>
          <w:p w14:paraId="4582AB19" w14:textId="77777777" w:rsidR="008205BB" w:rsidRPr="00C7345F" w:rsidRDefault="008205BB" w:rsidP="00F73F5C">
            <w:pPr>
              <w:pStyle w:val="TableText"/>
            </w:pPr>
            <w:r w:rsidRPr="00C7345F">
              <w:t>5,699</w:t>
            </w:r>
          </w:p>
        </w:tc>
        <w:tc>
          <w:tcPr>
            <w:tcW w:w="287" w:type="pct"/>
            <w:tcBorders>
              <w:top w:val="nil"/>
            </w:tcBorders>
            <w:noWrap/>
            <w:vAlign w:val="bottom"/>
          </w:tcPr>
          <w:p w14:paraId="40EAC7BB" w14:textId="77777777" w:rsidR="008205BB" w:rsidRPr="00C7345F" w:rsidRDefault="008205BB" w:rsidP="00F73F5C">
            <w:pPr>
              <w:pStyle w:val="TableText"/>
            </w:pPr>
            <w:r w:rsidRPr="00C7345F">
              <w:t>5,504</w:t>
            </w:r>
          </w:p>
        </w:tc>
        <w:tc>
          <w:tcPr>
            <w:tcW w:w="227" w:type="pct"/>
            <w:tcBorders>
              <w:top w:val="nil"/>
            </w:tcBorders>
            <w:noWrap/>
            <w:vAlign w:val="bottom"/>
          </w:tcPr>
          <w:p w14:paraId="09FD2F1F" w14:textId="77777777" w:rsidR="008205BB" w:rsidRPr="00C7345F" w:rsidRDefault="008205BB" w:rsidP="00F73F5C">
            <w:pPr>
              <w:pStyle w:val="TableText"/>
            </w:pPr>
            <w:r w:rsidRPr="00C7345F">
              <w:t>97</w:t>
            </w:r>
          </w:p>
        </w:tc>
        <w:tc>
          <w:tcPr>
            <w:tcW w:w="286" w:type="pct"/>
            <w:tcBorders>
              <w:top w:val="nil"/>
            </w:tcBorders>
            <w:noWrap/>
            <w:vAlign w:val="bottom"/>
          </w:tcPr>
          <w:p w14:paraId="5105781A" w14:textId="77777777" w:rsidR="008205BB" w:rsidRPr="00C7345F" w:rsidRDefault="008205BB" w:rsidP="00F73F5C">
            <w:pPr>
              <w:pStyle w:val="TableText"/>
            </w:pPr>
            <w:r w:rsidRPr="00C7345F">
              <w:t>3,278</w:t>
            </w:r>
          </w:p>
        </w:tc>
        <w:tc>
          <w:tcPr>
            <w:tcW w:w="286" w:type="pct"/>
            <w:tcBorders>
              <w:top w:val="nil"/>
            </w:tcBorders>
            <w:noWrap/>
            <w:vAlign w:val="bottom"/>
          </w:tcPr>
          <w:p w14:paraId="59DD4DFE" w14:textId="77777777" w:rsidR="008205BB" w:rsidRPr="00C7345F" w:rsidRDefault="008205BB" w:rsidP="00F73F5C">
            <w:pPr>
              <w:pStyle w:val="TableText"/>
            </w:pPr>
            <w:r w:rsidRPr="00C7345F">
              <w:t>3,174</w:t>
            </w:r>
          </w:p>
        </w:tc>
        <w:tc>
          <w:tcPr>
            <w:tcW w:w="227" w:type="pct"/>
            <w:tcBorders>
              <w:top w:val="nil"/>
            </w:tcBorders>
            <w:noWrap/>
            <w:vAlign w:val="bottom"/>
          </w:tcPr>
          <w:p w14:paraId="1A05ED3B" w14:textId="77777777" w:rsidR="008205BB" w:rsidRPr="00C7345F" w:rsidRDefault="008205BB" w:rsidP="00F73F5C">
            <w:pPr>
              <w:pStyle w:val="TableText"/>
            </w:pPr>
            <w:r w:rsidRPr="00C7345F">
              <w:t>97</w:t>
            </w:r>
          </w:p>
        </w:tc>
        <w:tc>
          <w:tcPr>
            <w:tcW w:w="286" w:type="pct"/>
            <w:tcBorders>
              <w:top w:val="nil"/>
            </w:tcBorders>
            <w:noWrap/>
            <w:vAlign w:val="bottom"/>
          </w:tcPr>
          <w:p w14:paraId="706AAFBF" w14:textId="77777777" w:rsidR="008205BB" w:rsidRPr="00C7345F" w:rsidRDefault="008205BB" w:rsidP="00F73F5C">
            <w:pPr>
              <w:pStyle w:val="TableText"/>
            </w:pPr>
            <w:r w:rsidRPr="00C7345F">
              <w:t>2,957</w:t>
            </w:r>
          </w:p>
        </w:tc>
        <w:tc>
          <w:tcPr>
            <w:tcW w:w="286" w:type="pct"/>
            <w:tcBorders>
              <w:top w:val="nil"/>
            </w:tcBorders>
            <w:noWrap/>
            <w:vAlign w:val="bottom"/>
          </w:tcPr>
          <w:p w14:paraId="47E51EE2" w14:textId="77777777" w:rsidR="008205BB" w:rsidRPr="00C7345F" w:rsidRDefault="008205BB" w:rsidP="00F73F5C">
            <w:pPr>
              <w:pStyle w:val="TableText"/>
            </w:pPr>
            <w:r w:rsidRPr="00C7345F">
              <w:t>2,829</w:t>
            </w:r>
          </w:p>
        </w:tc>
        <w:tc>
          <w:tcPr>
            <w:tcW w:w="227" w:type="pct"/>
            <w:tcBorders>
              <w:top w:val="nil"/>
            </w:tcBorders>
            <w:noWrap/>
            <w:vAlign w:val="bottom"/>
          </w:tcPr>
          <w:p w14:paraId="3BDE9E8A" w14:textId="77777777" w:rsidR="008205BB" w:rsidRPr="00C7345F" w:rsidRDefault="008205BB" w:rsidP="00F73F5C">
            <w:pPr>
              <w:pStyle w:val="TableText"/>
            </w:pPr>
            <w:r w:rsidRPr="00C7345F">
              <w:t>96</w:t>
            </w:r>
          </w:p>
        </w:tc>
      </w:tr>
      <w:tr w:rsidR="008205BB" w:rsidRPr="00C7345F" w14:paraId="76C6137E" w14:textId="77777777" w:rsidTr="00F73F5C">
        <w:tc>
          <w:tcPr>
            <w:tcW w:w="1614" w:type="pct"/>
            <w:tcBorders>
              <w:top w:val="single" w:sz="4" w:space="0" w:color="auto"/>
            </w:tcBorders>
            <w:hideMark/>
          </w:tcPr>
          <w:p w14:paraId="303BCB39" w14:textId="77777777" w:rsidR="008205BB" w:rsidRPr="00C7345F" w:rsidRDefault="008205BB" w:rsidP="00F73F5C">
            <w:pPr>
              <w:pStyle w:val="TableText"/>
            </w:pPr>
            <w:r w:rsidRPr="00C7345F">
              <w:t>Special education services</w:t>
            </w:r>
          </w:p>
        </w:tc>
        <w:tc>
          <w:tcPr>
            <w:tcW w:w="380" w:type="pct"/>
            <w:tcBorders>
              <w:top w:val="single" w:sz="4" w:space="0" w:color="auto"/>
            </w:tcBorders>
            <w:noWrap/>
            <w:vAlign w:val="bottom"/>
          </w:tcPr>
          <w:p w14:paraId="00F01AEF" w14:textId="77777777" w:rsidR="008205BB" w:rsidRPr="00C7345F" w:rsidRDefault="008205BB" w:rsidP="00F73F5C">
            <w:pPr>
              <w:pStyle w:val="TableText"/>
            </w:pPr>
            <w:r w:rsidRPr="00C7345F">
              <w:t>12,203</w:t>
            </w:r>
          </w:p>
        </w:tc>
        <w:tc>
          <w:tcPr>
            <w:tcW w:w="380" w:type="pct"/>
            <w:tcBorders>
              <w:top w:val="single" w:sz="4" w:space="0" w:color="auto"/>
            </w:tcBorders>
            <w:noWrap/>
            <w:vAlign w:val="bottom"/>
          </w:tcPr>
          <w:p w14:paraId="1645F268" w14:textId="77777777" w:rsidR="008205BB" w:rsidRPr="00C7345F" w:rsidRDefault="008205BB" w:rsidP="00F73F5C">
            <w:pPr>
              <w:pStyle w:val="TableText"/>
            </w:pPr>
            <w:r w:rsidRPr="00C7345F">
              <w:t>11,882</w:t>
            </w:r>
          </w:p>
        </w:tc>
        <w:tc>
          <w:tcPr>
            <w:tcW w:w="227" w:type="pct"/>
            <w:tcBorders>
              <w:top w:val="single" w:sz="4" w:space="0" w:color="auto"/>
            </w:tcBorders>
            <w:noWrap/>
            <w:vAlign w:val="bottom"/>
          </w:tcPr>
          <w:p w14:paraId="14714060" w14:textId="77777777" w:rsidR="008205BB" w:rsidRPr="00C7345F" w:rsidRDefault="008205BB" w:rsidP="00F73F5C">
            <w:pPr>
              <w:pStyle w:val="TableText"/>
            </w:pPr>
            <w:r w:rsidRPr="00C7345F">
              <w:t>97</w:t>
            </w:r>
          </w:p>
        </w:tc>
        <w:tc>
          <w:tcPr>
            <w:tcW w:w="287" w:type="pct"/>
            <w:tcBorders>
              <w:top w:val="single" w:sz="4" w:space="0" w:color="auto"/>
            </w:tcBorders>
            <w:noWrap/>
            <w:vAlign w:val="bottom"/>
          </w:tcPr>
          <w:p w14:paraId="57BF5184" w14:textId="77777777" w:rsidR="008205BB" w:rsidRPr="00C7345F" w:rsidRDefault="008205BB" w:rsidP="00F73F5C">
            <w:pPr>
              <w:pStyle w:val="TableText"/>
            </w:pPr>
            <w:r w:rsidRPr="00C7345F">
              <w:t>279</w:t>
            </w:r>
          </w:p>
        </w:tc>
        <w:tc>
          <w:tcPr>
            <w:tcW w:w="287" w:type="pct"/>
            <w:tcBorders>
              <w:top w:val="single" w:sz="4" w:space="0" w:color="auto"/>
            </w:tcBorders>
            <w:noWrap/>
            <w:vAlign w:val="bottom"/>
          </w:tcPr>
          <w:p w14:paraId="61A724B5" w14:textId="77777777" w:rsidR="008205BB" w:rsidRPr="00C7345F" w:rsidRDefault="008205BB" w:rsidP="00F73F5C">
            <w:pPr>
              <w:pStyle w:val="TableText"/>
            </w:pPr>
            <w:r w:rsidRPr="00C7345F">
              <w:t>253</w:t>
            </w:r>
          </w:p>
        </w:tc>
        <w:tc>
          <w:tcPr>
            <w:tcW w:w="227" w:type="pct"/>
            <w:tcBorders>
              <w:top w:val="single" w:sz="4" w:space="0" w:color="auto"/>
            </w:tcBorders>
            <w:noWrap/>
            <w:vAlign w:val="bottom"/>
          </w:tcPr>
          <w:p w14:paraId="64381D8D" w14:textId="77777777" w:rsidR="008205BB" w:rsidRPr="00C7345F" w:rsidRDefault="008205BB" w:rsidP="00F73F5C">
            <w:pPr>
              <w:pStyle w:val="TableText"/>
            </w:pPr>
            <w:r w:rsidRPr="00C7345F">
              <w:t>91</w:t>
            </w:r>
          </w:p>
        </w:tc>
        <w:tc>
          <w:tcPr>
            <w:tcW w:w="286" w:type="pct"/>
            <w:tcBorders>
              <w:top w:val="single" w:sz="4" w:space="0" w:color="auto"/>
            </w:tcBorders>
            <w:noWrap/>
            <w:vAlign w:val="bottom"/>
          </w:tcPr>
          <w:p w14:paraId="57D29658" w14:textId="77777777" w:rsidR="008205BB" w:rsidRPr="00C7345F" w:rsidRDefault="008205BB" w:rsidP="00F73F5C">
            <w:pPr>
              <w:pStyle w:val="TableText"/>
            </w:pPr>
            <w:r w:rsidRPr="00C7345F">
              <w:t>111</w:t>
            </w:r>
          </w:p>
        </w:tc>
        <w:tc>
          <w:tcPr>
            <w:tcW w:w="286" w:type="pct"/>
            <w:tcBorders>
              <w:top w:val="single" w:sz="4" w:space="0" w:color="auto"/>
            </w:tcBorders>
            <w:noWrap/>
            <w:vAlign w:val="bottom"/>
          </w:tcPr>
          <w:p w14:paraId="44DE8BEE" w14:textId="77777777" w:rsidR="008205BB" w:rsidRPr="00C7345F" w:rsidRDefault="008205BB" w:rsidP="00F73F5C">
            <w:pPr>
              <w:pStyle w:val="TableText"/>
            </w:pPr>
            <w:r w:rsidRPr="00C7345F">
              <w:t>103</w:t>
            </w:r>
          </w:p>
        </w:tc>
        <w:tc>
          <w:tcPr>
            <w:tcW w:w="227" w:type="pct"/>
            <w:tcBorders>
              <w:top w:val="single" w:sz="4" w:space="0" w:color="auto"/>
            </w:tcBorders>
            <w:noWrap/>
            <w:vAlign w:val="bottom"/>
          </w:tcPr>
          <w:p w14:paraId="28AAFAC3" w14:textId="77777777" w:rsidR="008205BB" w:rsidRPr="00C7345F" w:rsidRDefault="008205BB" w:rsidP="00F73F5C">
            <w:pPr>
              <w:pStyle w:val="TableText"/>
            </w:pPr>
            <w:r w:rsidRPr="00C7345F">
              <w:t>93</w:t>
            </w:r>
          </w:p>
        </w:tc>
        <w:tc>
          <w:tcPr>
            <w:tcW w:w="286" w:type="pct"/>
            <w:tcBorders>
              <w:top w:val="single" w:sz="4" w:space="0" w:color="auto"/>
            </w:tcBorders>
            <w:noWrap/>
            <w:vAlign w:val="bottom"/>
          </w:tcPr>
          <w:p w14:paraId="4262C163" w14:textId="77777777" w:rsidR="008205BB" w:rsidRPr="00C7345F" w:rsidRDefault="008205BB" w:rsidP="00F73F5C">
            <w:pPr>
              <w:pStyle w:val="TableText"/>
            </w:pPr>
            <w:r w:rsidRPr="00C7345F">
              <w:t>87</w:t>
            </w:r>
          </w:p>
        </w:tc>
        <w:tc>
          <w:tcPr>
            <w:tcW w:w="286" w:type="pct"/>
            <w:tcBorders>
              <w:top w:val="single" w:sz="4" w:space="0" w:color="auto"/>
            </w:tcBorders>
            <w:noWrap/>
            <w:vAlign w:val="bottom"/>
          </w:tcPr>
          <w:p w14:paraId="61A1D5CB" w14:textId="77777777" w:rsidR="008205BB" w:rsidRPr="00C7345F" w:rsidRDefault="008205BB" w:rsidP="00F73F5C">
            <w:pPr>
              <w:pStyle w:val="TableText"/>
            </w:pPr>
            <w:r w:rsidRPr="00C7345F">
              <w:t>72</w:t>
            </w:r>
          </w:p>
        </w:tc>
        <w:tc>
          <w:tcPr>
            <w:tcW w:w="227" w:type="pct"/>
            <w:tcBorders>
              <w:top w:val="single" w:sz="4" w:space="0" w:color="auto"/>
            </w:tcBorders>
            <w:noWrap/>
            <w:vAlign w:val="bottom"/>
          </w:tcPr>
          <w:p w14:paraId="1893BCFE" w14:textId="77777777" w:rsidR="008205BB" w:rsidRPr="00C7345F" w:rsidRDefault="008205BB" w:rsidP="00F73F5C">
            <w:pPr>
              <w:pStyle w:val="TableText"/>
            </w:pPr>
            <w:r w:rsidRPr="00C7345F">
              <w:t>83</w:t>
            </w:r>
          </w:p>
        </w:tc>
      </w:tr>
      <w:tr w:rsidR="008205BB" w:rsidRPr="00C7345F" w14:paraId="7E96F311" w14:textId="77777777" w:rsidTr="00F73F5C">
        <w:tc>
          <w:tcPr>
            <w:tcW w:w="1614" w:type="pct"/>
            <w:tcBorders>
              <w:bottom w:val="nil"/>
            </w:tcBorders>
          </w:tcPr>
          <w:p w14:paraId="27E6C3F5" w14:textId="77777777" w:rsidR="008205BB" w:rsidRPr="00C7345F" w:rsidRDefault="008205BB" w:rsidP="00F73F5C">
            <w:pPr>
              <w:spacing w:after="0"/>
              <w:jc w:val="right"/>
            </w:pPr>
            <w:r w:rsidRPr="00C7345F">
              <w:t>Special education services with alternate assessments</w:t>
            </w:r>
          </w:p>
        </w:tc>
        <w:tc>
          <w:tcPr>
            <w:tcW w:w="380" w:type="pct"/>
            <w:tcBorders>
              <w:bottom w:val="nil"/>
            </w:tcBorders>
            <w:noWrap/>
            <w:vAlign w:val="bottom"/>
          </w:tcPr>
          <w:p w14:paraId="5AF85928" w14:textId="77777777" w:rsidR="008205BB" w:rsidRPr="00C7345F" w:rsidRDefault="008205BB" w:rsidP="00F73F5C">
            <w:pPr>
              <w:pStyle w:val="TableText"/>
            </w:pPr>
            <w:r w:rsidRPr="00C7345F">
              <w:t>585</w:t>
            </w:r>
          </w:p>
        </w:tc>
        <w:tc>
          <w:tcPr>
            <w:tcW w:w="380" w:type="pct"/>
            <w:tcBorders>
              <w:bottom w:val="nil"/>
            </w:tcBorders>
            <w:noWrap/>
            <w:vAlign w:val="bottom"/>
          </w:tcPr>
          <w:p w14:paraId="0481347E" w14:textId="77777777" w:rsidR="008205BB" w:rsidRPr="00C7345F" w:rsidRDefault="008205BB" w:rsidP="00F73F5C">
            <w:pPr>
              <w:pStyle w:val="TableText"/>
            </w:pPr>
            <w:r w:rsidRPr="00C7345F">
              <w:t>581</w:t>
            </w:r>
          </w:p>
        </w:tc>
        <w:tc>
          <w:tcPr>
            <w:tcW w:w="227" w:type="pct"/>
            <w:tcBorders>
              <w:bottom w:val="nil"/>
            </w:tcBorders>
            <w:noWrap/>
            <w:vAlign w:val="bottom"/>
          </w:tcPr>
          <w:p w14:paraId="6BC77AE5" w14:textId="77777777" w:rsidR="008205BB" w:rsidRPr="00C7345F" w:rsidRDefault="008205BB" w:rsidP="00F73F5C">
            <w:pPr>
              <w:pStyle w:val="TableText"/>
            </w:pPr>
            <w:r w:rsidRPr="00C7345F">
              <w:t>99</w:t>
            </w:r>
          </w:p>
        </w:tc>
        <w:tc>
          <w:tcPr>
            <w:tcW w:w="287" w:type="pct"/>
            <w:tcBorders>
              <w:bottom w:val="nil"/>
            </w:tcBorders>
            <w:noWrap/>
            <w:vAlign w:val="bottom"/>
          </w:tcPr>
          <w:p w14:paraId="5EC29B13" w14:textId="77777777" w:rsidR="008205BB" w:rsidRPr="00C7345F" w:rsidRDefault="008205BB" w:rsidP="00F73F5C">
            <w:pPr>
              <w:pStyle w:val="TableText"/>
            </w:pPr>
            <w:r w:rsidRPr="00C7345F">
              <w:t>38</w:t>
            </w:r>
          </w:p>
        </w:tc>
        <w:tc>
          <w:tcPr>
            <w:tcW w:w="287" w:type="pct"/>
            <w:tcBorders>
              <w:bottom w:val="nil"/>
            </w:tcBorders>
            <w:noWrap/>
            <w:vAlign w:val="bottom"/>
          </w:tcPr>
          <w:p w14:paraId="6AC419B7" w14:textId="77777777" w:rsidR="008205BB" w:rsidRPr="00C7345F" w:rsidRDefault="008205BB" w:rsidP="00F73F5C">
            <w:pPr>
              <w:pStyle w:val="TableText"/>
            </w:pPr>
            <w:r w:rsidRPr="00C7345F">
              <w:t>38</w:t>
            </w:r>
          </w:p>
        </w:tc>
        <w:tc>
          <w:tcPr>
            <w:tcW w:w="227" w:type="pct"/>
            <w:tcBorders>
              <w:bottom w:val="nil"/>
            </w:tcBorders>
            <w:noWrap/>
            <w:vAlign w:val="bottom"/>
          </w:tcPr>
          <w:p w14:paraId="001B7E51" w14:textId="77777777" w:rsidR="008205BB" w:rsidRPr="00C7345F" w:rsidRDefault="008205BB" w:rsidP="00F73F5C">
            <w:pPr>
              <w:pStyle w:val="TableText"/>
            </w:pPr>
            <w:r w:rsidRPr="00C7345F">
              <w:t>100</w:t>
            </w:r>
          </w:p>
        </w:tc>
        <w:tc>
          <w:tcPr>
            <w:tcW w:w="286" w:type="pct"/>
            <w:tcBorders>
              <w:bottom w:val="nil"/>
            </w:tcBorders>
            <w:noWrap/>
            <w:vAlign w:val="bottom"/>
          </w:tcPr>
          <w:p w14:paraId="39C98E11" w14:textId="77777777" w:rsidR="008205BB" w:rsidRPr="00C7345F" w:rsidRDefault="008205BB" w:rsidP="00F73F5C">
            <w:pPr>
              <w:pStyle w:val="TableText"/>
            </w:pPr>
            <w:r w:rsidRPr="00C7345F">
              <w:t>12</w:t>
            </w:r>
          </w:p>
        </w:tc>
        <w:tc>
          <w:tcPr>
            <w:tcW w:w="286" w:type="pct"/>
            <w:tcBorders>
              <w:bottom w:val="nil"/>
            </w:tcBorders>
            <w:noWrap/>
            <w:vAlign w:val="bottom"/>
          </w:tcPr>
          <w:p w14:paraId="045BF534" w14:textId="77777777" w:rsidR="008205BB" w:rsidRPr="00C7345F" w:rsidRDefault="008205BB" w:rsidP="00F73F5C">
            <w:pPr>
              <w:pStyle w:val="TableText"/>
            </w:pPr>
            <w:r w:rsidRPr="00C7345F">
              <w:t>12</w:t>
            </w:r>
          </w:p>
        </w:tc>
        <w:tc>
          <w:tcPr>
            <w:tcW w:w="227" w:type="pct"/>
            <w:tcBorders>
              <w:bottom w:val="nil"/>
            </w:tcBorders>
            <w:noWrap/>
            <w:vAlign w:val="bottom"/>
          </w:tcPr>
          <w:p w14:paraId="56DA7147" w14:textId="77777777" w:rsidR="008205BB" w:rsidRPr="00C7345F" w:rsidRDefault="008205BB" w:rsidP="00F73F5C">
            <w:pPr>
              <w:pStyle w:val="TableText"/>
            </w:pPr>
            <w:r w:rsidRPr="00C7345F">
              <w:t>100</w:t>
            </w:r>
          </w:p>
        </w:tc>
        <w:tc>
          <w:tcPr>
            <w:tcW w:w="286" w:type="pct"/>
            <w:tcBorders>
              <w:bottom w:val="nil"/>
            </w:tcBorders>
            <w:noWrap/>
            <w:vAlign w:val="bottom"/>
          </w:tcPr>
          <w:p w14:paraId="1538A323" w14:textId="77777777" w:rsidR="008205BB" w:rsidRPr="00C7345F" w:rsidRDefault="008205BB" w:rsidP="00F73F5C">
            <w:pPr>
              <w:pStyle w:val="TableText"/>
            </w:pPr>
            <w:r w:rsidRPr="00C7345F">
              <w:t>4</w:t>
            </w:r>
          </w:p>
        </w:tc>
        <w:tc>
          <w:tcPr>
            <w:tcW w:w="286" w:type="pct"/>
            <w:tcBorders>
              <w:bottom w:val="nil"/>
            </w:tcBorders>
            <w:noWrap/>
            <w:vAlign w:val="bottom"/>
          </w:tcPr>
          <w:p w14:paraId="38D7303C" w14:textId="77777777" w:rsidR="008205BB" w:rsidRPr="00C7345F" w:rsidRDefault="008205BB" w:rsidP="00F73F5C">
            <w:pPr>
              <w:pStyle w:val="TableText"/>
            </w:pPr>
            <w:r w:rsidRPr="00C7345F">
              <w:t>4</w:t>
            </w:r>
          </w:p>
        </w:tc>
        <w:tc>
          <w:tcPr>
            <w:tcW w:w="227" w:type="pct"/>
            <w:tcBorders>
              <w:bottom w:val="nil"/>
            </w:tcBorders>
            <w:noWrap/>
            <w:vAlign w:val="bottom"/>
          </w:tcPr>
          <w:p w14:paraId="32624251" w14:textId="77777777" w:rsidR="008205BB" w:rsidRPr="00C7345F" w:rsidRDefault="008205BB" w:rsidP="00F73F5C">
            <w:pPr>
              <w:pStyle w:val="TableText"/>
            </w:pPr>
            <w:r w:rsidRPr="00C7345F">
              <w:t>100</w:t>
            </w:r>
          </w:p>
        </w:tc>
      </w:tr>
      <w:tr w:rsidR="008205BB" w:rsidRPr="00C7345F" w14:paraId="2883E9D0" w14:textId="77777777" w:rsidTr="00F73F5C">
        <w:tc>
          <w:tcPr>
            <w:tcW w:w="1614" w:type="pct"/>
            <w:tcBorders>
              <w:bottom w:val="nil"/>
            </w:tcBorders>
          </w:tcPr>
          <w:p w14:paraId="7FF7C49D" w14:textId="77777777" w:rsidR="008205BB" w:rsidRPr="00C7345F" w:rsidRDefault="008205BB" w:rsidP="00F73F5C">
            <w:pPr>
              <w:spacing w:after="0"/>
              <w:jc w:val="right"/>
              <w:rPr>
                <w:rFonts w:eastAsia="Times New Roman"/>
              </w:rPr>
            </w:pPr>
            <w:r w:rsidRPr="00C7345F">
              <w:t>No special education services</w:t>
            </w:r>
          </w:p>
        </w:tc>
        <w:tc>
          <w:tcPr>
            <w:tcW w:w="380" w:type="pct"/>
            <w:tcBorders>
              <w:bottom w:val="nil"/>
            </w:tcBorders>
            <w:noWrap/>
            <w:vAlign w:val="bottom"/>
          </w:tcPr>
          <w:p w14:paraId="5F3EBB89" w14:textId="77777777" w:rsidR="008205BB" w:rsidRPr="00C7345F" w:rsidRDefault="008205BB" w:rsidP="00F73F5C">
            <w:pPr>
              <w:pStyle w:val="TableText"/>
            </w:pPr>
            <w:r w:rsidRPr="00C7345F">
              <w:t>113,183</w:t>
            </w:r>
          </w:p>
        </w:tc>
        <w:tc>
          <w:tcPr>
            <w:tcW w:w="380" w:type="pct"/>
            <w:tcBorders>
              <w:bottom w:val="nil"/>
            </w:tcBorders>
            <w:noWrap/>
            <w:vAlign w:val="bottom"/>
          </w:tcPr>
          <w:p w14:paraId="04AD6465" w14:textId="77777777" w:rsidR="008205BB" w:rsidRPr="00C7345F" w:rsidRDefault="008205BB" w:rsidP="00F73F5C">
            <w:pPr>
              <w:pStyle w:val="TableText"/>
            </w:pPr>
            <w:r w:rsidRPr="00C7345F">
              <w:t>111,975</w:t>
            </w:r>
          </w:p>
        </w:tc>
        <w:tc>
          <w:tcPr>
            <w:tcW w:w="227" w:type="pct"/>
            <w:tcBorders>
              <w:bottom w:val="nil"/>
            </w:tcBorders>
            <w:noWrap/>
            <w:vAlign w:val="bottom"/>
          </w:tcPr>
          <w:p w14:paraId="0AF12035" w14:textId="77777777" w:rsidR="008205BB" w:rsidRPr="00C7345F" w:rsidRDefault="008205BB" w:rsidP="00F73F5C">
            <w:pPr>
              <w:pStyle w:val="TableText"/>
            </w:pPr>
            <w:r w:rsidRPr="00C7345F">
              <w:t>99</w:t>
            </w:r>
          </w:p>
        </w:tc>
        <w:tc>
          <w:tcPr>
            <w:tcW w:w="287" w:type="pct"/>
            <w:tcBorders>
              <w:bottom w:val="nil"/>
            </w:tcBorders>
            <w:noWrap/>
            <w:vAlign w:val="bottom"/>
          </w:tcPr>
          <w:p w14:paraId="5F6D367E" w14:textId="77777777" w:rsidR="008205BB" w:rsidRPr="00C7345F" w:rsidRDefault="008205BB" w:rsidP="00F73F5C">
            <w:pPr>
              <w:pStyle w:val="TableText"/>
            </w:pPr>
            <w:r w:rsidRPr="00C7345F">
              <w:t>5,524</w:t>
            </w:r>
          </w:p>
        </w:tc>
        <w:tc>
          <w:tcPr>
            <w:tcW w:w="287" w:type="pct"/>
            <w:tcBorders>
              <w:bottom w:val="nil"/>
            </w:tcBorders>
            <w:noWrap/>
            <w:vAlign w:val="bottom"/>
          </w:tcPr>
          <w:p w14:paraId="7BD0642D" w14:textId="77777777" w:rsidR="008205BB" w:rsidRPr="00C7345F" w:rsidRDefault="008205BB" w:rsidP="00F73F5C">
            <w:pPr>
              <w:pStyle w:val="TableText"/>
            </w:pPr>
            <w:r w:rsidRPr="00C7345F">
              <w:t>5,353</w:t>
            </w:r>
          </w:p>
        </w:tc>
        <w:tc>
          <w:tcPr>
            <w:tcW w:w="227" w:type="pct"/>
            <w:tcBorders>
              <w:bottom w:val="nil"/>
            </w:tcBorders>
            <w:noWrap/>
            <w:vAlign w:val="bottom"/>
          </w:tcPr>
          <w:p w14:paraId="049FFB7A" w14:textId="77777777" w:rsidR="008205BB" w:rsidRPr="00C7345F" w:rsidRDefault="008205BB" w:rsidP="00F73F5C">
            <w:pPr>
              <w:pStyle w:val="TableText"/>
            </w:pPr>
            <w:r w:rsidRPr="00C7345F">
              <w:t>97</w:t>
            </w:r>
          </w:p>
        </w:tc>
        <w:tc>
          <w:tcPr>
            <w:tcW w:w="286" w:type="pct"/>
            <w:tcBorders>
              <w:bottom w:val="nil"/>
            </w:tcBorders>
            <w:noWrap/>
            <w:vAlign w:val="bottom"/>
          </w:tcPr>
          <w:p w14:paraId="087F24CE" w14:textId="77777777" w:rsidR="008205BB" w:rsidRPr="00C7345F" w:rsidRDefault="008205BB" w:rsidP="00F73F5C">
            <w:pPr>
              <w:pStyle w:val="TableText"/>
            </w:pPr>
            <w:r w:rsidRPr="00C7345F">
              <w:t>3,230</w:t>
            </w:r>
          </w:p>
        </w:tc>
        <w:tc>
          <w:tcPr>
            <w:tcW w:w="286" w:type="pct"/>
            <w:tcBorders>
              <w:bottom w:val="nil"/>
            </w:tcBorders>
            <w:noWrap/>
            <w:vAlign w:val="bottom"/>
          </w:tcPr>
          <w:p w14:paraId="10B3B021" w14:textId="77777777" w:rsidR="008205BB" w:rsidRPr="00C7345F" w:rsidRDefault="008205BB" w:rsidP="00F73F5C">
            <w:pPr>
              <w:pStyle w:val="TableText"/>
            </w:pPr>
            <w:r w:rsidRPr="00C7345F">
              <w:t>3,133</w:t>
            </w:r>
          </w:p>
        </w:tc>
        <w:tc>
          <w:tcPr>
            <w:tcW w:w="227" w:type="pct"/>
            <w:tcBorders>
              <w:bottom w:val="nil"/>
            </w:tcBorders>
            <w:noWrap/>
            <w:vAlign w:val="bottom"/>
          </w:tcPr>
          <w:p w14:paraId="5878ABCB" w14:textId="77777777" w:rsidR="008205BB" w:rsidRPr="00C7345F" w:rsidRDefault="008205BB" w:rsidP="00F73F5C">
            <w:pPr>
              <w:pStyle w:val="TableText"/>
            </w:pPr>
            <w:r w:rsidRPr="00C7345F">
              <w:t>97</w:t>
            </w:r>
          </w:p>
        </w:tc>
        <w:tc>
          <w:tcPr>
            <w:tcW w:w="286" w:type="pct"/>
            <w:tcBorders>
              <w:bottom w:val="nil"/>
            </w:tcBorders>
            <w:noWrap/>
            <w:vAlign w:val="bottom"/>
          </w:tcPr>
          <w:p w14:paraId="2863615D" w14:textId="77777777" w:rsidR="008205BB" w:rsidRPr="00C7345F" w:rsidRDefault="008205BB" w:rsidP="00F73F5C">
            <w:pPr>
              <w:pStyle w:val="TableText"/>
            </w:pPr>
            <w:r w:rsidRPr="00C7345F">
              <w:t>2,937</w:t>
            </w:r>
          </w:p>
        </w:tc>
        <w:tc>
          <w:tcPr>
            <w:tcW w:w="286" w:type="pct"/>
            <w:tcBorders>
              <w:bottom w:val="nil"/>
            </w:tcBorders>
            <w:noWrap/>
            <w:vAlign w:val="bottom"/>
          </w:tcPr>
          <w:p w14:paraId="079B05BB" w14:textId="77777777" w:rsidR="008205BB" w:rsidRPr="00C7345F" w:rsidRDefault="008205BB" w:rsidP="00F73F5C">
            <w:pPr>
              <w:pStyle w:val="TableText"/>
            </w:pPr>
            <w:r w:rsidRPr="00C7345F">
              <w:t>2,822</w:t>
            </w:r>
          </w:p>
        </w:tc>
        <w:tc>
          <w:tcPr>
            <w:tcW w:w="227" w:type="pct"/>
            <w:tcBorders>
              <w:bottom w:val="nil"/>
            </w:tcBorders>
            <w:noWrap/>
            <w:vAlign w:val="bottom"/>
          </w:tcPr>
          <w:p w14:paraId="61377B59" w14:textId="77777777" w:rsidR="008205BB" w:rsidRPr="00C7345F" w:rsidRDefault="008205BB" w:rsidP="00F73F5C">
            <w:pPr>
              <w:pStyle w:val="TableText"/>
            </w:pPr>
            <w:r w:rsidRPr="00C7345F">
              <w:t>96</w:t>
            </w:r>
          </w:p>
        </w:tc>
      </w:tr>
      <w:tr w:rsidR="008205BB" w:rsidRPr="00C7345F" w14:paraId="246076A0" w14:textId="77777777" w:rsidTr="00F73F5C">
        <w:tc>
          <w:tcPr>
            <w:tcW w:w="1614" w:type="pct"/>
            <w:tcBorders>
              <w:top w:val="single" w:sz="4" w:space="0" w:color="auto"/>
              <w:bottom w:val="nil"/>
            </w:tcBorders>
          </w:tcPr>
          <w:p w14:paraId="67AD9A4A" w14:textId="77777777" w:rsidR="008205BB" w:rsidRPr="00C7345F" w:rsidRDefault="008205BB" w:rsidP="00F73F5C">
            <w:pPr>
              <w:pStyle w:val="TableText"/>
            </w:pPr>
            <w:r w:rsidRPr="00C7345F">
              <w:t>Using accommodations</w:t>
            </w:r>
          </w:p>
        </w:tc>
        <w:tc>
          <w:tcPr>
            <w:tcW w:w="380" w:type="pct"/>
            <w:tcBorders>
              <w:top w:val="single" w:sz="4" w:space="0" w:color="auto"/>
              <w:bottom w:val="nil"/>
            </w:tcBorders>
            <w:noWrap/>
            <w:vAlign w:val="bottom"/>
          </w:tcPr>
          <w:p w14:paraId="0A04FEE6" w14:textId="77777777" w:rsidR="008205BB" w:rsidRPr="00C7345F" w:rsidRDefault="008205BB" w:rsidP="00F73F5C">
            <w:pPr>
              <w:pStyle w:val="TableText"/>
            </w:pPr>
            <w:r w:rsidRPr="00C7345F">
              <w:t>112</w:t>
            </w:r>
          </w:p>
        </w:tc>
        <w:tc>
          <w:tcPr>
            <w:tcW w:w="380" w:type="pct"/>
            <w:tcBorders>
              <w:top w:val="single" w:sz="4" w:space="0" w:color="auto"/>
              <w:bottom w:val="nil"/>
            </w:tcBorders>
            <w:noWrap/>
            <w:vAlign w:val="bottom"/>
          </w:tcPr>
          <w:p w14:paraId="7CB37440" w14:textId="77777777" w:rsidR="008205BB" w:rsidRPr="00C7345F" w:rsidRDefault="008205BB" w:rsidP="00F73F5C">
            <w:pPr>
              <w:pStyle w:val="TableText"/>
            </w:pPr>
            <w:r w:rsidRPr="00C7345F">
              <w:t>112</w:t>
            </w:r>
          </w:p>
        </w:tc>
        <w:tc>
          <w:tcPr>
            <w:tcW w:w="227" w:type="pct"/>
            <w:tcBorders>
              <w:top w:val="single" w:sz="4" w:space="0" w:color="auto"/>
              <w:bottom w:val="nil"/>
            </w:tcBorders>
            <w:noWrap/>
            <w:vAlign w:val="bottom"/>
          </w:tcPr>
          <w:p w14:paraId="0B7FAC05" w14:textId="77777777" w:rsidR="008205BB" w:rsidRPr="00C7345F" w:rsidRDefault="008205BB" w:rsidP="00F73F5C">
            <w:pPr>
              <w:pStyle w:val="TableText"/>
            </w:pPr>
            <w:r w:rsidRPr="00C7345F">
              <w:t>100</w:t>
            </w:r>
          </w:p>
        </w:tc>
        <w:tc>
          <w:tcPr>
            <w:tcW w:w="287" w:type="pct"/>
            <w:tcBorders>
              <w:top w:val="single" w:sz="4" w:space="0" w:color="auto"/>
              <w:bottom w:val="nil"/>
            </w:tcBorders>
            <w:noWrap/>
            <w:vAlign w:val="bottom"/>
          </w:tcPr>
          <w:p w14:paraId="3BF6FD87" w14:textId="77777777" w:rsidR="008205BB" w:rsidRPr="00C7345F" w:rsidRDefault="008205BB" w:rsidP="00F73F5C">
            <w:pPr>
              <w:pStyle w:val="TableText"/>
            </w:pPr>
            <w:r w:rsidRPr="00C7345F">
              <w:t>3</w:t>
            </w:r>
          </w:p>
        </w:tc>
        <w:tc>
          <w:tcPr>
            <w:tcW w:w="287" w:type="pct"/>
            <w:tcBorders>
              <w:top w:val="single" w:sz="4" w:space="0" w:color="auto"/>
              <w:bottom w:val="nil"/>
            </w:tcBorders>
            <w:noWrap/>
            <w:vAlign w:val="bottom"/>
          </w:tcPr>
          <w:p w14:paraId="0D690959" w14:textId="77777777" w:rsidR="008205BB" w:rsidRPr="00C7345F" w:rsidRDefault="008205BB" w:rsidP="00F73F5C">
            <w:pPr>
              <w:pStyle w:val="TableText"/>
            </w:pPr>
            <w:r w:rsidRPr="00C7345F">
              <w:t>3</w:t>
            </w:r>
          </w:p>
        </w:tc>
        <w:tc>
          <w:tcPr>
            <w:tcW w:w="227" w:type="pct"/>
            <w:tcBorders>
              <w:top w:val="single" w:sz="4" w:space="0" w:color="auto"/>
              <w:bottom w:val="nil"/>
            </w:tcBorders>
            <w:noWrap/>
            <w:vAlign w:val="bottom"/>
          </w:tcPr>
          <w:p w14:paraId="119864FD" w14:textId="77777777" w:rsidR="008205BB" w:rsidRPr="00C7345F" w:rsidRDefault="008205BB" w:rsidP="00F73F5C">
            <w:pPr>
              <w:pStyle w:val="TableText"/>
            </w:pPr>
            <w:r w:rsidRPr="00C7345F">
              <w:t>100</w:t>
            </w:r>
          </w:p>
        </w:tc>
        <w:tc>
          <w:tcPr>
            <w:tcW w:w="286" w:type="pct"/>
            <w:tcBorders>
              <w:top w:val="single" w:sz="4" w:space="0" w:color="auto"/>
              <w:bottom w:val="nil"/>
            </w:tcBorders>
            <w:noWrap/>
            <w:vAlign w:val="bottom"/>
          </w:tcPr>
          <w:p w14:paraId="1E670698" w14:textId="77777777" w:rsidR="008205BB" w:rsidRPr="00C7345F" w:rsidRDefault="008205BB" w:rsidP="00F73F5C">
            <w:pPr>
              <w:pStyle w:val="TableText"/>
            </w:pPr>
            <w:r w:rsidRPr="00C7345F">
              <w:t>2</w:t>
            </w:r>
          </w:p>
        </w:tc>
        <w:tc>
          <w:tcPr>
            <w:tcW w:w="286" w:type="pct"/>
            <w:tcBorders>
              <w:top w:val="single" w:sz="4" w:space="0" w:color="auto"/>
              <w:bottom w:val="nil"/>
            </w:tcBorders>
            <w:noWrap/>
            <w:vAlign w:val="bottom"/>
          </w:tcPr>
          <w:p w14:paraId="7174B009" w14:textId="77777777" w:rsidR="008205BB" w:rsidRPr="00C7345F" w:rsidRDefault="008205BB" w:rsidP="00F73F5C">
            <w:pPr>
              <w:pStyle w:val="TableText"/>
            </w:pPr>
            <w:r w:rsidRPr="00C7345F">
              <w:t>2</w:t>
            </w:r>
          </w:p>
        </w:tc>
        <w:tc>
          <w:tcPr>
            <w:tcW w:w="227" w:type="pct"/>
            <w:tcBorders>
              <w:top w:val="single" w:sz="4" w:space="0" w:color="auto"/>
              <w:bottom w:val="nil"/>
            </w:tcBorders>
            <w:noWrap/>
            <w:vAlign w:val="bottom"/>
          </w:tcPr>
          <w:p w14:paraId="249239AA" w14:textId="77777777" w:rsidR="008205BB" w:rsidRPr="00C7345F" w:rsidRDefault="008205BB" w:rsidP="00F73F5C">
            <w:pPr>
              <w:pStyle w:val="TableText"/>
            </w:pPr>
            <w:r w:rsidRPr="00C7345F">
              <w:t>100</w:t>
            </w:r>
          </w:p>
        </w:tc>
        <w:tc>
          <w:tcPr>
            <w:tcW w:w="286" w:type="pct"/>
            <w:tcBorders>
              <w:top w:val="single" w:sz="4" w:space="0" w:color="auto"/>
              <w:bottom w:val="nil"/>
            </w:tcBorders>
            <w:noWrap/>
            <w:vAlign w:val="bottom"/>
          </w:tcPr>
          <w:p w14:paraId="18BAF3EB" w14:textId="77777777" w:rsidR="008205BB" w:rsidRPr="00C7345F" w:rsidRDefault="008205BB" w:rsidP="00F73F5C">
            <w:pPr>
              <w:pStyle w:val="TableText"/>
            </w:pPr>
            <w:r w:rsidRPr="00C7345F">
              <w:t>1</w:t>
            </w:r>
          </w:p>
        </w:tc>
        <w:tc>
          <w:tcPr>
            <w:tcW w:w="286" w:type="pct"/>
            <w:tcBorders>
              <w:top w:val="single" w:sz="4" w:space="0" w:color="auto"/>
              <w:bottom w:val="nil"/>
            </w:tcBorders>
            <w:noWrap/>
            <w:vAlign w:val="bottom"/>
          </w:tcPr>
          <w:p w14:paraId="572C4AF2" w14:textId="77777777" w:rsidR="008205BB" w:rsidRPr="00C7345F" w:rsidRDefault="008205BB" w:rsidP="00F73F5C">
            <w:pPr>
              <w:pStyle w:val="TableText"/>
            </w:pPr>
            <w:r w:rsidRPr="00C7345F">
              <w:t>1</w:t>
            </w:r>
          </w:p>
        </w:tc>
        <w:tc>
          <w:tcPr>
            <w:tcW w:w="227" w:type="pct"/>
            <w:tcBorders>
              <w:top w:val="single" w:sz="4" w:space="0" w:color="auto"/>
              <w:bottom w:val="nil"/>
            </w:tcBorders>
            <w:noWrap/>
            <w:vAlign w:val="bottom"/>
          </w:tcPr>
          <w:p w14:paraId="5944182E" w14:textId="77777777" w:rsidR="008205BB" w:rsidRPr="00C7345F" w:rsidRDefault="008205BB" w:rsidP="00F73F5C">
            <w:pPr>
              <w:pStyle w:val="TableText"/>
            </w:pPr>
            <w:r w:rsidRPr="00C7345F">
              <w:t>100</w:t>
            </w:r>
          </w:p>
        </w:tc>
      </w:tr>
      <w:tr w:rsidR="008205BB" w:rsidRPr="00C7345F" w14:paraId="0223400C" w14:textId="77777777" w:rsidTr="00F73F5C">
        <w:tc>
          <w:tcPr>
            <w:tcW w:w="1614" w:type="pct"/>
            <w:tcBorders>
              <w:top w:val="nil"/>
              <w:bottom w:val="single" w:sz="4" w:space="0" w:color="auto"/>
            </w:tcBorders>
          </w:tcPr>
          <w:p w14:paraId="23B3B0C4" w14:textId="77777777" w:rsidR="008205BB" w:rsidRPr="00C7345F" w:rsidRDefault="008205BB" w:rsidP="00F73F5C">
            <w:pPr>
              <w:pStyle w:val="TableText"/>
            </w:pPr>
            <w:r w:rsidRPr="00C7345F">
              <w:t>Not using accommodations</w:t>
            </w:r>
          </w:p>
        </w:tc>
        <w:tc>
          <w:tcPr>
            <w:tcW w:w="380" w:type="pct"/>
            <w:tcBorders>
              <w:top w:val="nil"/>
              <w:bottom w:val="single" w:sz="4" w:space="0" w:color="auto"/>
            </w:tcBorders>
            <w:noWrap/>
            <w:vAlign w:val="bottom"/>
          </w:tcPr>
          <w:p w14:paraId="3F912479" w14:textId="77777777" w:rsidR="008205BB" w:rsidRPr="00C7345F" w:rsidRDefault="008205BB" w:rsidP="00F73F5C">
            <w:pPr>
              <w:pStyle w:val="TableText"/>
            </w:pPr>
            <w:r w:rsidRPr="00C7345F">
              <w:t>123,167</w:t>
            </w:r>
          </w:p>
        </w:tc>
        <w:tc>
          <w:tcPr>
            <w:tcW w:w="380" w:type="pct"/>
            <w:tcBorders>
              <w:top w:val="nil"/>
              <w:bottom w:val="single" w:sz="4" w:space="0" w:color="auto"/>
            </w:tcBorders>
            <w:noWrap/>
            <w:vAlign w:val="bottom"/>
          </w:tcPr>
          <w:p w14:paraId="3E31048F" w14:textId="77777777" w:rsidR="008205BB" w:rsidRPr="00C7345F" w:rsidRDefault="008205BB" w:rsidP="00F73F5C">
            <w:pPr>
              <w:pStyle w:val="TableText"/>
            </w:pPr>
            <w:r w:rsidRPr="00C7345F">
              <w:t>123,167</w:t>
            </w:r>
          </w:p>
        </w:tc>
        <w:tc>
          <w:tcPr>
            <w:tcW w:w="227" w:type="pct"/>
            <w:tcBorders>
              <w:top w:val="nil"/>
              <w:bottom w:val="single" w:sz="4" w:space="0" w:color="auto"/>
            </w:tcBorders>
            <w:noWrap/>
            <w:vAlign w:val="bottom"/>
          </w:tcPr>
          <w:p w14:paraId="7988AA2D" w14:textId="77777777" w:rsidR="008205BB" w:rsidRPr="00C7345F" w:rsidRDefault="008205BB" w:rsidP="00F73F5C">
            <w:pPr>
              <w:pStyle w:val="TableText"/>
            </w:pPr>
            <w:r w:rsidRPr="00C7345F">
              <w:t>100</w:t>
            </w:r>
          </w:p>
        </w:tc>
        <w:tc>
          <w:tcPr>
            <w:tcW w:w="287" w:type="pct"/>
            <w:tcBorders>
              <w:top w:val="nil"/>
              <w:bottom w:val="single" w:sz="4" w:space="0" w:color="auto"/>
            </w:tcBorders>
            <w:noWrap/>
            <w:vAlign w:val="bottom"/>
          </w:tcPr>
          <w:p w14:paraId="0AF58473" w14:textId="77777777" w:rsidR="008205BB" w:rsidRPr="00C7345F" w:rsidRDefault="008205BB" w:rsidP="00F73F5C">
            <w:pPr>
              <w:pStyle w:val="TableText"/>
            </w:pPr>
            <w:r w:rsidRPr="00C7345F">
              <w:t>5,565</w:t>
            </w:r>
          </w:p>
        </w:tc>
        <w:tc>
          <w:tcPr>
            <w:tcW w:w="287" w:type="pct"/>
            <w:tcBorders>
              <w:top w:val="nil"/>
              <w:bottom w:val="single" w:sz="4" w:space="0" w:color="auto"/>
            </w:tcBorders>
            <w:noWrap/>
            <w:vAlign w:val="bottom"/>
          </w:tcPr>
          <w:p w14:paraId="07E6EC40" w14:textId="77777777" w:rsidR="008205BB" w:rsidRPr="00C7345F" w:rsidRDefault="008205BB" w:rsidP="00F73F5C">
            <w:pPr>
              <w:pStyle w:val="TableText"/>
            </w:pPr>
            <w:r w:rsidRPr="00C7345F">
              <w:t>5,565</w:t>
            </w:r>
          </w:p>
        </w:tc>
        <w:tc>
          <w:tcPr>
            <w:tcW w:w="227" w:type="pct"/>
            <w:tcBorders>
              <w:top w:val="nil"/>
              <w:bottom w:val="single" w:sz="4" w:space="0" w:color="auto"/>
            </w:tcBorders>
            <w:noWrap/>
            <w:vAlign w:val="bottom"/>
          </w:tcPr>
          <w:p w14:paraId="4101F6C4" w14:textId="77777777" w:rsidR="008205BB" w:rsidRPr="00C7345F" w:rsidRDefault="008205BB" w:rsidP="00F73F5C">
            <w:pPr>
              <w:pStyle w:val="TableText"/>
            </w:pPr>
            <w:r w:rsidRPr="00C7345F">
              <w:t>100</w:t>
            </w:r>
          </w:p>
        </w:tc>
        <w:tc>
          <w:tcPr>
            <w:tcW w:w="286" w:type="pct"/>
            <w:tcBorders>
              <w:top w:val="nil"/>
              <w:bottom w:val="single" w:sz="4" w:space="0" w:color="auto"/>
            </w:tcBorders>
            <w:noWrap/>
            <w:vAlign w:val="bottom"/>
          </w:tcPr>
          <w:p w14:paraId="03649ACB" w14:textId="77777777" w:rsidR="008205BB" w:rsidRPr="00C7345F" w:rsidRDefault="008205BB" w:rsidP="00F73F5C">
            <w:pPr>
              <w:pStyle w:val="TableText"/>
            </w:pPr>
            <w:r w:rsidRPr="00C7345F">
              <w:t>3,221</w:t>
            </w:r>
          </w:p>
        </w:tc>
        <w:tc>
          <w:tcPr>
            <w:tcW w:w="286" w:type="pct"/>
            <w:tcBorders>
              <w:top w:val="nil"/>
              <w:bottom w:val="single" w:sz="4" w:space="0" w:color="auto"/>
            </w:tcBorders>
            <w:noWrap/>
            <w:vAlign w:val="bottom"/>
          </w:tcPr>
          <w:p w14:paraId="45930C34" w14:textId="77777777" w:rsidR="008205BB" w:rsidRPr="00C7345F" w:rsidRDefault="008205BB" w:rsidP="00F73F5C">
            <w:pPr>
              <w:pStyle w:val="TableText"/>
            </w:pPr>
            <w:r w:rsidRPr="00C7345F">
              <w:t>3,221</w:t>
            </w:r>
          </w:p>
        </w:tc>
        <w:tc>
          <w:tcPr>
            <w:tcW w:w="227" w:type="pct"/>
            <w:tcBorders>
              <w:top w:val="nil"/>
              <w:bottom w:val="single" w:sz="4" w:space="0" w:color="auto"/>
            </w:tcBorders>
            <w:noWrap/>
            <w:vAlign w:val="bottom"/>
          </w:tcPr>
          <w:p w14:paraId="3547F20B" w14:textId="77777777" w:rsidR="008205BB" w:rsidRPr="00C7345F" w:rsidRDefault="008205BB" w:rsidP="00F73F5C">
            <w:pPr>
              <w:pStyle w:val="TableText"/>
            </w:pPr>
            <w:r w:rsidRPr="00C7345F">
              <w:t>100</w:t>
            </w:r>
          </w:p>
        </w:tc>
        <w:tc>
          <w:tcPr>
            <w:tcW w:w="286" w:type="pct"/>
            <w:tcBorders>
              <w:top w:val="nil"/>
              <w:bottom w:val="single" w:sz="4" w:space="0" w:color="auto"/>
            </w:tcBorders>
            <w:noWrap/>
            <w:vAlign w:val="bottom"/>
          </w:tcPr>
          <w:p w14:paraId="241D70F5" w14:textId="77777777" w:rsidR="008205BB" w:rsidRPr="00C7345F" w:rsidRDefault="008205BB" w:rsidP="00F73F5C">
            <w:pPr>
              <w:pStyle w:val="TableText"/>
            </w:pPr>
            <w:r w:rsidRPr="00C7345F">
              <w:t>2,889</w:t>
            </w:r>
          </w:p>
        </w:tc>
        <w:tc>
          <w:tcPr>
            <w:tcW w:w="286" w:type="pct"/>
            <w:tcBorders>
              <w:top w:val="nil"/>
              <w:bottom w:val="single" w:sz="4" w:space="0" w:color="auto"/>
            </w:tcBorders>
            <w:noWrap/>
            <w:vAlign w:val="bottom"/>
          </w:tcPr>
          <w:p w14:paraId="18831C21" w14:textId="77777777" w:rsidR="008205BB" w:rsidRPr="00C7345F" w:rsidRDefault="008205BB" w:rsidP="00F73F5C">
            <w:pPr>
              <w:pStyle w:val="TableText"/>
            </w:pPr>
            <w:r w:rsidRPr="00C7345F">
              <w:t>2,889</w:t>
            </w:r>
          </w:p>
        </w:tc>
        <w:tc>
          <w:tcPr>
            <w:tcW w:w="227" w:type="pct"/>
            <w:tcBorders>
              <w:top w:val="nil"/>
              <w:bottom w:val="single" w:sz="4" w:space="0" w:color="auto"/>
            </w:tcBorders>
            <w:noWrap/>
            <w:vAlign w:val="bottom"/>
          </w:tcPr>
          <w:p w14:paraId="78DAEF82" w14:textId="77777777" w:rsidR="008205BB" w:rsidRPr="00C7345F" w:rsidRDefault="008205BB" w:rsidP="00F73F5C">
            <w:pPr>
              <w:pStyle w:val="TableText"/>
            </w:pPr>
            <w:r w:rsidRPr="00C7345F">
              <w:t>100</w:t>
            </w:r>
          </w:p>
        </w:tc>
      </w:tr>
      <w:tr w:rsidR="008205BB" w:rsidRPr="00C7345F" w14:paraId="4645DEF1" w14:textId="77777777" w:rsidTr="00F73F5C">
        <w:tc>
          <w:tcPr>
            <w:tcW w:w="1614" w:type="pct"/>
            <w:tcBorders>
              <w:top w:val="single" w:sz="4" w:space="0" w:color="auto"/>
              <w:bottom w:val="nil"/>
            </w:tcBorders>
          </w:tcPr>
          <w:p w14:paraId="1D5CBC8A" w14:textId="77777777" w:rsidR="008205BB" w:rsidRPr="00C7345F" w:rsidRDefault="008205BB" w:rsidP="00F73F5C">
            <w:pPr>
              <w:pStyle w:val="TableText"/>
            </w:pPr>
            <w:r w:rsidRPr="00C7345F">
              <w:t>Military</w:t>
            </w:r>
          </w:p>
        </w:tc>
        <w:tc>
          <w:tcPr>
            <w:tcW w:w="380" w:type="pct"/>
            <w:tcBorders>
              <w:top w:val="single" w:sz="4" w:space="0" w:color="auto"/>
              <w:bottom w:val="nil"/>
            </w:tcBorders>
            <w:noWrap/>
            <w:vAlign w:val="bottom"/>
          </w:tcPr>
          <w:p w14:paraId="09B9CC1C" w14:textId="77777777" w:rsidR="008205BB" w:rsidRPr="00C7345F" w:rsidRDefault="008205BB" w:rsidP="00F73F5C">
            <w:pPr>
              <w:pStyle w:val="TableText"/>
            </w:pPr>
            <w:r w:rsidRPr="00C7345F">
              <w:t>581</w:t>
            </w:r>
          </w:p>
        </w:tc>
        <w:tc>
          <w:tcPr>
            <w:tcW w:w="380" w:type="pct"/>
            <w:tcBorders>
              <w:top w:val="single" w:sz="4" w:space="0" w:color="auto"/>
              <w:bottom w:val="nil"/>
            </w:tcBorders>
            <w:noWrap/>
            <w:vAlign w:val="bottom"/>
          </w:tcPr>
          <w:p w14:paraId="37D80DB6" w14:textId="77777777" w:rsidR="008205BB" w:rsidRPr="00C7345F" w:rsidRDefault="008205BB" w:rsidP="00F73F5C">
            <w:pPr>
              <w:pStyle w:val="TableText"/>
            </w:pPr>
            <w:r w:rsidRPr="00C7345F">
              <w:t>574</w:t>
            </w:r>
          </w:p>
        </w:tc>
        <w:tc>
          <w:tcPr>
            <w:tcW w:w="227" w:type="pct"/>
            <w:tcBorders>
              <w:top w:val="single" w:sz="4" w:space="0" w:color="auto"/>
              <w:bottom w:val="nil"/>
            </w:tcBorders>
            <w:noWrap/>
            <w:vAlign w:val="bottom"/>
          </w:tcPr>
          <w:p w14:paraId="7692DA27" w14:textId="77777777" w:rsidR="008205BB" w:rsidRPr="00C7345F" w:rsidRDefault="008205BB" w:rsidP="00F73F5C">
            <w:pPr>
              <w:pStyle w:val="TableText"/>
            </w:pPr>
            <w:r w:rsidRPr="00C7345F">
              <w:t>99</w:t>
            </w:r>
          </w:p>
        </w:tc>
        <w:tc>
          <w:tcPr>
            <w:tcW w:w="287" w:type="pct"/>
            <w:tcBorders>
              <w:top w:val="single" w:sz="4" w:space="0" w:color="auto"/>
              <w:bottom w:val="nil"/>
            </w:tcBorders>
            <w:noWrap/>
            <w:vAlign w:val="bottom"/>
          </w:tcPr>
          <w:p w14:paraId="7AC7FE9A" w14:textId="77777777" w:rsidR="008205BB" w:rsidRPr="00C7345F" w:rsidRDefault="008205BB" w:rsidP="00F73F5C">
            <w:pPr>
              <w:pStyle w:val="TableText"/>
            </w:pPr>
            <w:r w:rsidRPr="00C7345F">
              <w:t>62</w:t>
            </w:r>
          </w:p>
        </w:tc>
        <w:tc>
          <w:tcPr>
            <w:tcW w:w="287" w:type="pct"/>
            <w:tcBorders>
              <w:top w:val="single" w:sz="4" w:space="0" w:color="auto"/>
              <w:bottom w:val="nil"/>
            </w:tcBorders>
            <w:noWrap/>
            <w:vAlign w:val="bottom"/>
          </w:tcPr>
          <w:p w14:paraId="657F64A3" w14:textId="77777777" w:rsidR="008205BB" w:rsidRPr="00C7345F" w:rsidRDefault="008205BB" w:rsidP="00F73F5C">
            <w:pPr>
              <w:pStyle w:val="TableText"/>
            </w:pPr>
            <w:r w:rsidRPr="00C7345F">
              <w:t>60</w:t>
            </w:r>
          </w:p>
        </w:tc>
        <w:tc>
          <w:tcPr>
            <w:tcW w:w="227" w:type="pct"/>
            <w:tcBorders>
              <w:top w:val="single" w:sz="4" w:space="0" w:color="auto"/>
              <w:bottom w:val="nil"/>
            </w:tcBorders>
            <w:noWrap/>
            <w:vAlign w:val="bottom"/>
          </w:tcPr>
          <w:p w14:paraId="6344A372" w14:textId="77777777" w:rsidR="008205BB" w:rsidRPr="00C7345F" w:rsidRDefault="008205BB" w:rsidP="00F73F5C">
            <w:pPr>
              <w:pStyle w:val="TableText"/>
            </w:pPr>
            <w:r w:rsidRPr="00C7345F">
              <w:t>97</w:t>
            </w:r>
          </w:p>
        </w:tc>
        <w:tc>
          <w:tcPr>
            <w:tcW w:w="286" w:type="pct"/>
            <w:tcBorders>
              <w:top w:val="single" w:sz="4" w:space="0" w:color="auto"/>
              <w:bottom w:val="nil"/>
            </w:tcBorders>
            <w:noWrap/>
            <w:vAlign w:val="bottom"/>
          </w:tcPr>
          <w:p w14:paraId="5B3F2B46" w14:textId="77777777" w:rsidR="008205BB" w:rsidRPr="00C7345F" w:rsidRDefault="008205BB" w:rsidP="00F73F5C">
            <w:pPr>
              <w:pStyle w:val="TableText"/>
            </w:pPr>
            <w:r w:rsidRPr="00C7345F">
              <w:t>38</w:t>
            </w:r>
          </w:p>
        </w:tc>
        <w:tc>
          <w:tcPr>
            <w:tcW w:w="286" w:type="pct"/>
            <w:tcBorders>
              <w:top w:val="single" w:sz="4" w:space="0" w:color="auto"/>
              <w:bottom w:val="nil"/>
            </w:tcBorders>
            <w:noWrap/>
            <w:vAlign w:val="bottom"/>
          </w:tcPr>
          <w:p w14:paraId="216BF49F" w14:textId="77777777" w:rsidR="008205BB" w:rsidRPr="00C7345F" w:rsidRDefault="008205BB" w:rsidP="00F73F5C">
            <w:pPr>
              <w:pStyle w:val="TableText"/>
            </w:pPr>
            <w:r w:rsidRPr="00C7345F">
              <w:t>38</w:t>
            </w:r>
          </w:p>
        </w:tc>
        <w:tc>
          <w:tcPr>
            <w:tcW w:w="227" w:type="pct"/>
            <w:tcBorders>
              <w:top w:val="single" w:sz="4" w:space="0" w:color="auto"/>
              <w:bottom w:val="nil"/>
            </w:tcBorders>
            <w:noWrap/>
            <w:vAlign w:val="bottom"/>
          </w:tcPr>
          <w:p w14:paraId="45944995" w14:textId="77777777" w:rsidR="008205BB" w:rsidRPr="00C7345F" w:rsidRDefault="008205BB" w:rsidP="00F73F5C">
            <w:pPr>
              <w:pStyle w:val="TableText"/>
            </w:pPr>
            <w:r w:rsidRPr="00C7345F">
              <w:t>100</w:t>
            </w:r>
          </w:p>
        </w:tc>
        <w:tc>
          <w:tcPr>
            <w:tcW w:w="286" w:type="pct"/>
            <w:tcBorders>
              <w:top w:val="single" w:sz="4" w:space="0" w:color="auto"/>
              <w:bottom w:val="nil"/>
            </w:tcBorders>
            <w:noWrap/>
            <w:vAlign w:val="bottom"/>
          </w:tcPr>
          <w:p w14:paraId="64D7C074" w14:textId="77777777" w:rsidR="008205BB" w:rsidRPr="00C7345F" w:rsidRDefault="008205BB" w:rsidP="00F73F5C">
            <w:pPr>
              <w:pStyle w:val="TableText"/>
            </w:pPr>
            <w:r w:rsidRPr="00C7345F">
              <w:t>32</w:t>
            </w:r>
          </w:p>
        </w:tc>
        <w:tc>
          <w:tcPr>
            <w:tcW w:w="286" w:type="pct"/>
            <w:tcBorders>
              <w:top w:val="single" w:sz="4" w:space="0" w:color="auto"/>
              <w:bottom w:val="nil"/>
            </w:tcBorders>
            <w:noWrap/>
            <w:vAlign w:val="bottom"/>
          </w:tcPr>
          <w:p w14:paraId="43FF0E7D" w14:textId="77777777" w:rsidR="008205BB" w:rsidRPr="00C7345F" w:rsidRDefault="008205BB" w:rsidP="00F73F5C">
            <w:pPr>
              <w:pStyle w:val="TableText"/>
            </w:pPr>
            <w:r w:rsidRPr="00C7345F">
              <w:t>30</w:t>
            </w:r>
          </w:p>
        </w:tc>
        <w:tc>
          <w:tcPr>
            <w:tcW w:w="227" w:type="pct"/>
            <w:tcBorders>
              <w:top w:val="single" w:sz="4" w:space="0" w:color="auto"/>
              <w:bottom w:val="nil"/>
            </w:tcBorders>
            <w:noWrap/>
            <w:vAlign w:val="bottom"/>
          </w:tcPr>
          <w:p w14:paraId="2ADB9DEA" w14:textId="77777777" w:rsidR="008205BB" w:rsidRPr="00C7345F" w:rsidRDefault="008205BB" w:rsidP="00F73F5C">
            <w:pPr>
              <w:pStyle w:val="TableText"/>
            </w:pPr>
            <w:r w:rsidRPr="00C7345F">
              <w:t>94</w:t>
            </w:r>
          </w:p>
        </w:tc>
      </w:tr>
      <w:tr w:rsidR="008205BB" w:rsidRPr="00C7345F" w14:paraId="0C89DF74" w14:textId="77777777" w:rsidTr="00F73F5C">
        <w:tc>
          <w:tcPr>
            <w:tcW w:w="1614" w:type="pct"/>
            <w:tcBorders>
              <w:top w:val="nil"/>
              <w:bottom w:val="single" w:sz="4" w:space="0" w:color="auto"/>
            </w:tcBorders>
          </w:tcPr>
          <w:p w14:paraId="0186A197" w14:textId="77777777" w:rsidR="008205BB" w:rsidRPr="00C7345F" w:rsidRDefault="008205BB" w:rsidP="00F73F5C">
            <w:pPr>
              <w:pStyle w:val="TableText"/>
            </w:pPr>
            <w:r w:rsidRPr="00C7345F">
              <w:t>Not military</w:t>
            </w:r>
          </w:p>
        </w:tc>
        <w:tc>
          <w:tcPr>
            <w:tcW w:w="380" w:type="pct"/>
            <w:tcBorders>
              <w:top w:val="nil"/>
              <w:bottom w:val="single" w:sz="4" w:space="0" w:color="auto"/>
            </w:tcBorders>
            <w:noWrap/>
            <w:vAlign w:val="bottom"/>
          </w:tcPr>
          <w:p w14:paraId="24F1CFC2" w14:textId="77777777" w:rsidR="008205BB" w:rsidRPr="00C7345F" w:rsidRDefault="008205BB" w:rsidP="00F73F5C">
            <w:pPr>
              <w:pStyle w:val="TableText"/>
            </w:pPr>
            <w:r w:rsidRPr="00C7345F">
              <w:t>124,805</w:t>
            </w:r>
          </w:p>
        </w:tc>
        <w:tc>
          <w:tcPr>
            <w:tcW w:w="380" w:type="pct"/>
            <w:tcBorders>
              <w:top w:val="nil"/>
              <w:bottom w:val="single" w:sz="4" w:space="0" w:color="auto"/>
            </w:tcBorders>
            <w:noWrap/>
            <w:vAlign w:val="bottom"/>
          </w:tcPr>
          <w:p w14:paraId="6BBC1E44" w14:textId="77777777" w:rsidR="008205BB" w:rsidRPr="00C7345F" w:rsidRDefault="008205BB" w:rsidP="00F73F5C">
            <w:pPr>
              <w:pStyle w:val="TableText"/>
            </w:pPr>
            <w:r w:rsidRPr="00C7345F">
              <w:t>123,283</w:t>
            </w:r>
          </w:p>
        </w:tc>
        <w:tc>
          <w:tcPr>
            <w:tcW w:w="227" w:type="pct"/>
            <w:tcBorders>
              <w:top w:val="nil"/>
              <w:bottom w:val="single" w:sz="4" w:space="0" w:color="auto"/>
            </w:tcBorders>
            <w:noWrap/>
            <w:vAlign w:val="bottom"/>
          </w:tcPr>
          <w:p w14:paraId="2AE20569" w14:textId="77777777" w:rsidR="008205BB" w:rsidRPr="00C7345F" w:rsidRDefault="008205BB" w:rsidP="00F73F5C">
            <w:pPr>
              <w:pStyle w:val="TableText"/>
            </w:pPr>
            <w:r w:rsidRPr="00C7345F">
              <w:t>99</w:t>
            </w:r>
          </w:p>
        </w:tc>
        <w:tc>
          <w:tcPr>
            <w:tcW w:w="287" w:type="pct"/>
            <w:tcBorders>
              <w:top w:val="nil"/>
              <w:bottom w:val="single" w:sz="4" w:space="0" w:color="auto"/>
            </w:tcBorders>
            <w:noWrap/>
            <w:vAlign w:val="bottom"/>
          </w:tcPr>
          <w:p w14:paraId="3BF66230" w14:textId="77777777" w:rsidR="008205BB" w:rsidRPr="00C7345F" w:rsidRDefault="008205BB" w:rsidP="00F73F5C">
            <w:pPr>
              <w:pStyle w:val="TableText"/>
            </w:pPr>
            <w:r w:rsidRPr="00C7345F">
              <w:t>5,741</w:t>
            </w:r>
          </w:p>
        </w:tc>
        <w:tc>
          <w:tcPr>
            <w:tcW w:w="287" w:type="pct"/>
            <w:tcBorders>
              <w:top w:val="nil"/>
              <w:bottom w:val="single" w:sz="4" w:space="0" w:color="auto"/>
            </w:tcBorders>
            <w:noWrap/>
            <w:vAlign w:val="bottom"/>
          </w:tcPr>
          <w:p w14:paraId="7621AB7E" w14:textId="77777777" w:rsidR="008205BB" w:rsidRPr="00C7345F" w:rsidRDefault="008205BB" w:rsidP="00F73F5C">
            <w:pPr>
              <w:pStyle w:val="TableText"/>
            </w:pPr>
            <w:r w:rsidRPr="00C7345F">
              <w:t>5,546</w:t>
            </w:r>
          </w:p>
        </w:tc>
        <w:tc>
          <w:tcPr>
            <w:tcW w:w="227" w:type="pct"/>
            <w:tcBorders>
              <w:top w:val="nil"/>
              <w:bottom w:val="single" w:sz="4" w:space="0" w:color="auto"/>
            </w:tcBorders>
            <w:noWrap/>
            <w:vAlign w:val="bottom"/>
          </w:tcPr>
          <w:p w14:paraId="04BCFBBC" w14:textId="77777777" w:rsidR="008205BB" w:rsidRPr="00C7345F" w:rsidRDefault="008205BB" w:rsidP="00F73F5C">
            <w:pPr>
              <w:pStyle w:val="TableText"/>
            </w:pPr>
            <w:r w:rsidRPr="00C7345F">
              <w:t>97</w:t>
            </w:r>
          </w:p>
        </w:tc>
        <w:tc>
          <w:tcPr>
            <w:tcW w:w="286" w:type="pct"/>
            <w:tcBorders>
              <w:top w:val="nil"/>
              <w:bottom w:val="single" w:sz="4" w:space="0" w:color="auto"/>
            </w:tcBorders>
            <w:noWrap/>
            <w:vAlign w:val="bottom"/>
          </w:tcPr>
          <w:p w14:paraId="6112119E" w14:textId="77777777" w:rsidR="008205BB" w:rsidRPr="00C7345F" w:rsidRDefault="008205BB" w:rsidP="00F73F5C">
            <w:pPr>
              <w:pStyle w:val="TableText"/>
            </w:pPr>
            <w:r w:rsidRPr="00C7345F">
              <w:t>3,303</w:t>
            </w:r>
          </w:p>
        </w:tc>
        <w:tc>
          <w:tcPr>
            <w:tcW w:w="286" w:type="pct"/>
            <w:tcBorders>
              <w:top w:val="nil"/>
              <w:bottom w:val="single" w:sz="4" w:space="0" w:color="auto"/>
            </w:tcBorders>
            <w:noWrap/>
            <w:vAlign w:val="bottom"/>
          </w:tcPr>
          <w:p w14:paraId="0D3ACEB1" w14:textId="77777777" w:rsidR="008205BB" w:rsidRPr="00C7345F" w:rsidRDefault="008205BB" w:rsidP="00F73F5C">
            <w:pPr>
              <w:pStyle w:val="TableText"/>
            </w:pPr>
            <w:r w:rsidRPr="00C7345F">
              <w:t>3,198</w:t>
            </w:r>
          </w:p>
        </w:tc>
        <w:tc>
          <w:tcPr>
            <w:tcW w:w="227" w:type="pct"/>
            <w:tcBorders>
              <w:top w:val="nil"/>
              <w:bottom w:val="single" w:sz="4" w:space="0" w:color="auto"/>
            </w:tcBorders>
            <w:noWrap/>
            <w:vAlign w:val="bottom"/>
          </w:tcPr>
          <w:p w14:paraId="24180C2F" w14:textId="77777777" w:rsidR="008205BB" w:rsidRPr="00C7345F" w:rsidRDefault="008205BB" w:rsidP="00F73F5C">
            <w:pPr>
              <w:pStyle w:val="TableText"/>
            </w:pPr>
            <w:r w:rsidRPr="00C7345F">
              <w:t>97</w:t>
            </w:r>
          </w:p>
        </w:tc>
        <w:tc>
          <w:tcPr>
            <w:tcW w:w="286" w:type="pct"/>
            <w:tcBorders>
              <w:top w:val="nil"/>
              <w:bottom w:val="single" w:sz="4" w:space="0" w:color="auto"/>
            </w:tcBorders>
            <w:noWrap/>
            <w:vAlign w:val="bottom"/>
          </w:tcPr>
          <w:p w14:paraId="49981D2C" w14:textId="77777777" w:rsidR="008205BB" w:rsidRPr="00C7345F" w:rsidRDefault="008205BB" w:rsidP="00F73F5C">
            <w:pPr>
              <w:pStyle w:val="TableText"/>
            </w:pPr>
            <w:r w:rsidRPr="00C7345F">
              <w:t>2,992</w:t>
            </w:r>
          </w:p>
        </w:tc>
        <w:tc>
          <w:tcPr>
            <w:tcW w:w="286" w:type="pct"/>
            <w:tcBorders>
              <w:top w:val="nil"/>
              <w:bottom w:val="single" w:sz="4" w:space="0" w:color="auto"/>
            </w:tcBorders>
            <w:noWrap/>
            <w:vAlign w:val="bottom"/>
          </w:tcPr>
          <w:p w14:paraId="6BA4005E" w14:textId="77777777" w:rsidR="008205BB" w:rsidRPr="00C7345F" w:rsidRDefault="008205BB" w:rsidP="00F73F5C">
            <w:pPr>
              <w:pStyle w:val="TableText"/>
            </w:pPr>
            <w:r w:rsidRPr="00C7345F">
              <w:t>2,864</w:t>
            </w:r>
          </w:p>
        </w:tc>
        <w:tc>
          <w:tcPr>
            <w:tcW w:w="227" w:type="pct"/>
            <w:tcBorders>
              <w:top w:val="nil"/>
              <w:bottom w:val="single" w:sz="4" w:space="0" w:color="auto"/>
            </w:tcBorders>
            <w:noWrap/>
            <w:vAlign w:val="bottom"/>
          </w:tcPr>
          <w:p w14:paraId="0DAEF8C2" w14:textId="77777777" w:rsidR="008205BB" w:rsidRPr="00C7345F" w:rsidRDefault="008205BB" w:rsidP="00F73F5C">
            <w:pPr>
              <w:pStyle w:val="TableText"/>
            </w:pPr>
            <w:r w:rsidRPr="00C7345F">
              <w:t>96</w:t>
            </w:r>
          </w:p>
        </w:tc>
      </w:tr>
      <w:tr w:rsidR="008205BB" w:rsidRPr="00C7345F" w14:paraId="386032FE" w14:textId="77777777" w:rsidTr="00F73F5C">
        <w:tc>
          <w:tcPr>
            <w:tcW w:w="1614" w:type="pct"/>
            <w:tcBorders>
              <w:top w:val="single" w:sz="4" w:space="0" w:color="auto"/>
              <w:bottom w:val="nil"/>
            </w:tcBorders>
          </w:tcPr>
          <w:p w14:paraId="204E28BA" w14:textId="77777777" w:rsidR="008205BB" w:rsidRPr="00C7345F" w:rsidRDefault="008205BB" w:rsidP="00F73F5C">
            <w:pPr>
              <w:pStyle w:val="TableText"/>
              <w:rPr>
                <w:color w:val="000000"/>
              </w:rPr>
            </w:pPr>
            <w:r w:rsidRPr="00C7345F">
              <w:t>Homeless</w:t>
            </w:r>
          </w:p>
        </w:tc>
        <w:tc>
          <w:tcPr>
            <w:tcW w:w="380" w:type="pct"/>
            <w:tcBorders>
              <w:top w:val="single" w:sz="4" w:space="0" w:color="auto"/>
              <w:bottom w:val="nil"/>
            </w:tcBorders>
            <w:noWrap/>
            <w:vAlign w:val="bottom"/>
          </w:tcPr>
          <w:p w14:paraId="717D3B43" w14:textId="77777777" w:rsidR="008205BB" w:rsidRPr="00C7345F" w:rsidRDefault="008205BB" w:rsidP="00F73F5C">
            <w:pPr>
              <w:pStyle w:val="TableText"/>
            </w:pPr>
            <w:r w:rsidRPr="00C7345F">
              <w:t>3,658</w:t>
            </w:r>
          </w:p>
        </w:tc>
        <w:tc>
          <w:tcPr>
            <w:tcW w:w="380" w:type="pct"/>
            <w:tcBorders>
              <w:top w:val="single" w:sz="4" w:space="0" w:color="auto"/>
              <w:bottom w:val="nil"/>
            </w:tcBorders>
            <w:noWrap/>
            <w:vAlign w:val="bottom"/>
          </w:tcPr>
          <w:p w14:paraId="6C57756B" w14:textId="77777777" w:rsidR="008205BB" w:rsidRPr="00C7345F" w:rsidRDefault="008205BB" w:rsidP="00F73F5C">
            <w:pPr>
              <w:pStyle w:val="TableText"/>
            </w:pPr>
            <w:r w:rsidRPr="00C7345F">
              <w:t>3,608</w:t>
            </w:r>
          </w:p>
        </w:tc>
        <w:tc>
          <w:tcPr>
            <w:tcW w:w="227" w:type="pct"/>
            <w:tcBorders>
              <w:top w:val="single" w:sz="4" w:space="0" w:color="auto"/>
              <w:bottom w:val="nil"/>
            </w:tcBorders>
            <w:noWrap/>
            <w:vAlign w:val="bottom"/>
          </w:tcPr>
          <w:p w14:paraId="72408247" w14:textId="77777777" w:rsidR="008205BB" w:rsidRPr="00C7345F" w:rsidRDefault="008205BB" w:rsidP="00F73F5C">
            <w:pPr>
              <w:pStyle w:val="TableText"/>
            </w:pPr>
            <w:r w:rsidRPr="00C7345F">
              <w:t>99</w:t>
            </w:r>
          </w:p>
        </w:tc>
        <w:tc>
          <w:tcPr>
            <w:tcW w:w="287" w:type="pct"/>
            <w:tcBorders>
              <w:top w:val="single" w:sz="4" w:space="0" w:color="auto"/>
              <w:bottom w:val="nil"/>
            </w:tcBorders>
            <w:noWrap/>
            <w:vAlign w:val="bottom"/>
          </w:tcPr>
          <w:p w14:paraId="2FD2DA1A" w14:textId="77777777" w:rsidR="008205BB" w:rsidRPr="00C7345F" w:rsidRDefault="008205BB" w:rsidP="00F73F5C">
            <w:pPr>
              <w:pStyle w:val="TableText"/>
            </w:pPr>
            <w:r w:rsidRPr="00C7345F">
              <w:t>286</w:t>
            </w:r>
          </w:p>
        </w:tc>
        <w:tc>
          <w:tcPr>
            <w:tcW w:w="287" w:type="pct"/>
            <w:tcBorders>
              <w:top w:val="single" w:sz="4" w:space="0" w:color="auto"/>
              <w:bottom w:val="nil"/>
            </w:tcBorders>
            <w:noWrap/>
            <w:vAlign w:val="bottom"/>
          </w:tcPr>
          <w:p w14:paraId="4705D81C" w14:textId="77777777" w:rsidR="008205BB" w:rsidRPr="00C7345F" w:rsidRDefault="008205BB" w:rsidP="00F73F5C">
            <w:pPr>
              <w:pStyle w:val="TableText"/>
            </w:pPr>
            <w:r w:rsidRPr="00C7345F">
              <w:t>273</w:t>
            </w:r>
          </w:p>
        </w:tc>
        <w:tc>
          <w:tcPr>
            <w:tcW w:w="227" w:type="pct"/>
            <w:tcBorders>
              <w:top w:val="single" w:sz="4" w:space="0" w:color="auto"/>
              <w:bottom w:val="nil"/>
            </w:tcBorders>
            <w:noWrap/>
            <w:vAlign w:val="bottom"/>
          </w:tcPr>
          <w:p w14:paraId="46407AA5" w14:textId="77777777" w:rsidR="008205BB" w:rsidRPr="00C7345F" w:rsidRDefault="008205BB" w:rsidP="00F73F5C">
            <w:pPr>
              <w:pStyle w:val="TableText"/>
            </w:pPr>
            <w:r w:rsidRPr="00C7345F">
              <w:t>95</w:t>
            </w:r>
          </w:p>
        </w:tc>
        <w:tc>
          <w:tcPr>
            <w:tcW w:w="286" w:type="pct"/>
            <w:tcBorders>
              <w:top w:val="single" w:sz="4" w:space="0" w:color="auto"/>
              <w:bottom w:val="nil"/>
            </w:tcBorders>
            <w:noWrap/>
            <w:vAlign w:val="bottom"/>
          </w:tcPr>
          <w:p w14:paraId="32ADE8EE" w14:textId="77777777" w:rsidR="008205BB" w:rsidRPr="00C7345F" w:rsidRDefault="008205BB" w:rsidP="00F73F5C">
            <w:pPr>
              <w:pStyle w:val="TableText"/>
            </w:pPr>
            <w:r w:rsidRPr="00C7345F">
              <w:t>169</w:t>
            </w:r>
          </w:p>
        </w:tc>
        <w:tc>
          <w:tcPr>
            <w:tcW w:w="286" w:type="pct"/>
            <w:tcBorders>
              <w:top w:val="single" w:sz="4" w:space="0" w:color="auto"/>
              <w:bottom w:val="nil"/>
            </w:tcBorders>
            <w:noWrap/>
            <w:vAlign w:val="bottom"/>
          </w:tcPr>
          <w:p w14:paraId="54CDB5E5" w14:textId="77777777" w:rsidR="008205BB" w:rsidRPr="00C7345F" w:rsidRDefault="008205BB" w:rsidP="00F73F5C">
            <w:pPr>
              <w:pStyle w:val="TableText"/>
            </w:pPr>
            <w:r w:rsidRPr="00C7345F">
              <w:t>164</w:t>
            </w:r>
          </w:p>
        </w:tc>
        <w:tc>
          <w:tcPr>
            <w:tcW w:w="227" w:type="pct"/>
            <w:tcBorders>
              <w:top w:val="single" w:sz="4" w:space="0" w:color="auto"/>
              <w:bottom w:val="nil"/>
            </w:tcBorders>
            <w:noWrap/>
            <w:vAlign w:val="bottom"/>
          </w:tcPr>
          <w:p w14:paraId="72C7FE4F" w14:textId="77777777" w:rsidR="008205BB" w:rsidRPr="00C7345F" w:rsidRDefault="008205BB" w:rsidP="00F73F5C">
            <w:pPr>
              <w:pStyle w:val="TableText"/>
            </w:pPr>
            <w:r w:rsidRPr="00C7345F">
              <w:t>97</w:t>
            </w:r>
          </w:p>
        </w:tc>
        <w:tc>
          <w:tcPr>
            <w:tcW w:w="286" w:type="pct"/>
            <w:tcBorders>
              <w:top w:val="single" w:sz="4" w:space="0" w:color="auto"/>
              <w:bottom w:val="nil"/>
            </w:tcBorders>
            <w:noWrap/>
            <w:vAlign w:val="bottom"/>
          </w:tcPr>
          <w:p w14:paraId="7D742105" w14:textId="77777777" w:rsidR="008205BB" w:rsidRPr="00C7345F" w:rsidRDefault="008205BB" w:rsidP="00F73F5C">
            <w:pPr>
              <w:pStyle w:val="TableText"/>
            </w:pPr>
            <w:r w:rsidRPr="00C7345F">
              <w:t>181</w:t>
            </w:r>
          </w:p>
        </w:tc>
        <w:tc>
          <w:tcPr>
            <w:tcW w:w="286" w:type="pct"/>
            <w:tcBorders>
              <w:top w:val="single" w:sz="4" w:space="0" w:color="auto"/>
              <w:bottom w:val="nil"/>
            </w:tcBorders>
            <w:noWrap/>
            <w:vAlign w:val="bottom"/>
          </w:tcPr>
          <w:p w14:paraId="6B23B4A0" w14:textId="77777777" w:rsidR="008205BB" w:rsidRPr="00C7345F" w:rsidRDefault="008205BB" w:rsidP="00F73F5C">
            <w:pPr>
              <w:pStyle w:val="TableText"/>
            </w:pPr>
            <w:r w:rsidRPr="00C7345F">
              <w:t>174</w:t>
            </w:r>
          </w:p>
        </w:tc>
        <w:tc>
          <w:tcPr>
            <w:tcW w:w="227" w:type="pct"/>
            <w:tcBorders>
              <w:top w:val="single" w:sz="4" w:space="0" w:color="auto"/>
              <w:bottom w:val="nil"/>
            </w:tcBorders>
            <w:noWrap/>
            <w:vAlign w:val="bottom"/>
          </w:tcPr>
          <w:p w14:paraId="53D5490C" w14:textId="77777777" w:rsidR="008205BB" w:rsidRPr="00C7345F" w:rsidRDefault="008205BB" w:rsidP="00F73F5C">
            <w:pPr>
              <w:pStyle w:val="TableText"/>
            </w:pPr>
            <w:r w:rsidRPr="00C7345F">
              <w:t>96</w:t>
            </w:r>
          </w:p>
        </w:tc>
      </w:tr>
      <w:tr w:rsidR="008205BB" w:rsidRPr="00C7345F" w14:paraId="2CCCFBCA" w14:textId="77777777" w:rsidTr="00F73F5C">
        <w:tc>
          <w:tcPr>
            <w:tcW w:w="1614" w:type="pct"/>
            <w:tcBorders>
              <w:top w:val="nil"/>
              <w:bottom w:val="single" w:sz="12" w:space="0" w:color="auto"/>
            </w:tcBorders>
          </w:tcPr>
          <w:p w14:paraId="5D9107BF" w14:textId="77777777" w:rsidR="008205BB" w:rsidRPr="00C7345F" w:rsidRDefault="008205BB" w:rsidP="00F73F5C">
            <w:pPr>
              <w:pStyle w:val="TableText"/>
              <w:rPr>
                <w:color w:val="000000"/>
              </w:rPr>
            </w:pPr>
            <w:r w:rsidRPr="00C7345F">
              <w:t>Not homeless</w:t>
            </w:r>
          </w:p>
        </w:tc>
        <w:tc>
          <w:tcPr>
            <w:tcW w:w="380" w:type="pct"/>
            <w:tcBorders>
              <w:top w:val="nil"/>
              <w:bottom w:val="single" w:sz="12" w:space="0" w:color="auto"/>
            </w:tcBorders>
            <w:noWrap/>
            <w:vAlign w:val="bottom"/>
          </w:tcPr>
          <w:p w14:paraId="1FE3238C" w14:textId="77777777" w:rsidR="008205BB" w:rsidRPr="00C7345F" w:rsidRDefault="008205BB" w:rsidP="00F73F5C">
            <w:pPr>
              <w:pStyle w:val="TableText"/>
            </w:pPr>
            <w:r w:rsidRPr="00C7345F">
              <w:t>121,728</w:t>
            </w:r>
          </w:p>
        </w:tc>
        <w:tc>
          <w:tcPr>
            <w:tcW w:w="380" w:type="pct"/>
            <w:tcBorders>
              <w:top w:val="nil"/>
              <w:bottom w:val="single" w:sz="12" w:space="0" w:color="auto"/>
            </w:tcBorders>
            <w:noWrap/>
            <w:vAlign w:val="bottom"/>
          </w:tcPr>
          <w:p w14:paraId="67D780AF" w14:textId="77777777" w:rsidR="008205BB" w:rsidRPr="00C7345F" w:rsidRDefault="008205BB" w:rsidP="00F73F5C">
            <w:pPr>
              <w:pStyle w:val="TableText"/>
            </w:pPr>
            <w:r w:rsidRPr="00C7345F">
              <w:t>120,249</w:t>
            </w:r>
          </w:p>
        </w:tc>
        <w:tc>
          <w:tcPr>
            <w:tcW w:w="227" w:type="pct"/>
            <w:tcBorders>
              <w:top w:val="nil"/>
              <w:bottom w:val="single" w:sz="12" w:space="0" w:color="auto"/>
            </w:tcBorders>
            <w:noWrap/>
            <w:vAlign w:val="bottom"/>
          </w:tcPr>
          <w:p w14:paraId="517096B6" w14:textId="77777777" w:rsidR="008205BB" w:rsidRPr="00C7345F" w:rsidRDefault="008205BB" w:rsidP="00F73F5C">
            <w:pPr>
              <w:pStyle w:val="TableText"/>
            </w:pPr>
            <w:r w:rsidRPr="00C7345F">
              <w:t>99</w:t>
            </w:r>
          </w:p>
        </w:tc>
        <w:tc>
          <w:tcPr>
            <w:tcW w:w="287" w:type="pct"/>
            <w:tcBorders>
              <w:top w:val="nil"/>
              <w:bottom w:val="single" w:sz="12" w:space="0" w:color="auto"/>
            </w:tcBorders>
            <w:noWrap/>
            <w:vAlign w:val="bottom"/>
          </w:tcPr>
          <w:p w14:paraId="6752957D" w14:textId="77777777" w:rsidR="008205BB" w:rsidRPr="00C7345F" w:rsidRDefault="008205BB" w:rsidP="00F73F5C">
            <w:pPr>
              <w:pStyle w:val="TableText"/>
            </w:pPr>
            <w:r w:rsidRPr="00C7345F">
              <w:t>5,517</w:t>
            </w:r>
          </w:p>
        </w:tc>
        <w:tc>
          <w:tcPr>
            <w:tcW w:w="287" w:type="pct"/>
            <w:tcBorders>
              <w:top w:val="nil"/>
              <w:bottom w:val="single" w:sz="12" w:space="0" w:color="auto"/>
            </w:tcBorders>
            <w:noWrap/>
            <w:vAlign w:val="bottom"/>
          </w:tcPr>
          <w:p w14:paraId="663DC04A" w14:textId="77777777" w:rsidR="008205BB" w:rsidRPr="00C7345F" w:rsidRDefault="008205BB" w:rsidP="00F73F5C">
            <w:pPr>
              <w:pStyle w:val="TableText"/>
            </w:pPr>
            <w:r w:rsidRPr="00C7345F">
              <w:t>5,333</w:t>
            </w:r>
          </w:p>
        </w:tc>
        <w:tc>
          <w:tcPr>
            <w:tcW w:w="227" w:type="pct"/>
            <w:tcBorders>
              <w:top w:val="nil"/>
              <w:bottom w:val="single" w:sz="12" w:space="0" w:color="auto"/>
            </w:tcBorders>
            <w:noWrap/>
            <w:vAlign w:val="bottom"/>
          </w:tcPr>
          <w:p w14:paraId="6A06B597" w14:textId="77777777" w:rsidR="008205BB" w:rsidRPr="00C7345F" w:rsidRDefault="008205BB" w:rsidP="00F73F5C">
            <w:pPr>
              <w:pStyle w:val="TableText"/>
            </w:pPr>
            <w:r w:rsidRPr="00C7345F">
              <w:t>97</w:t>
            </w:r>
          </w:p>
        </w:tc>
        <w:tc>
          <w:tcPr>
            <w:tcW w:w="286" w:type="pct"/>
            <w:tcBorders>
              <w:top w:val="nil"/>
              <w:bottom w:val="single" w:sz="12" w:space="0" w:color="auto"/>
            </w:tcBorders>
            <w:noWrap/>
            <w:vAlign w:val="bottom"/>
          </w:tcPr>
          <w:p w14:paraId="1E71527A" w14:textId="77777777" w:rsidR="008205BB" w:rsidRPr="00C7345F" w:rsidRDefault="008205BB" w:rsidP="00F73F5C">
            <w:pPr>
              <w:pStyle w:val="TableText"/>
            </w:pPr>
            <w:r w:rsidRPr="00C7345F">
              <w:t>3,172</w:t>
            </w:r>
          </w:p>
        </w:tc>
        <w:tc>
          <w:tcPr>
            <w:tcW w:w="286" w:type="pct"/>
            <w:tcBorders>
              <w:top w:val="nil"/>
              <w:bottom w:val="single" w:sz="12" w:space="0" w:color="auto"/>
            </w:tcBorders>
            <w:noWrap/>
            <w:vAlign w:val="bottom"/>
          </w:tcPr>
          <w:p w14:paraId="7C75C604" w14:textId="77777777" w:rsidR="008205BB" w:rsidRPr="00C7345F" w:rsidRDefault="008205BB" w:rsidP="00F73F5C">
            <w:pPr>
              <w:pStyle w:val="TableText"/>
            </w:pPr>
            <w:r w:rsidRPr="00C7345F">
              <w:t>3,072</w:t>
            </w:r>
          </w:p>
        </w:tc>
        <w:tc>
          <w:tcPr>
            <w:tcW w:w="227" w:type="pct"/>
            <w:tcBorders>
              <w:top w:val="nil"/>
              <w:bottom w:val="single" w:sz="12" w:space="0" w:color="auto"/>
            </w:tcBorders>
            <w:noWrap/>
            <w:vAlign w:val="bottom"/>
          </w:tcPr>
          <w:p w14:paraId="4D3A9465" w14:textId="77777777" w:rsidR="008205BB" w:rsidRPr="00C7345F" w:rsidRDefault="008205BB" w:rsidP="00F73F5C">
            <w:pPr>
              <w:pStyle w:val="TableText"/>
            </w:pPr>
            <w:r w:rsidRPr="00C7345F">
              <w:t>97</w:t>
            </w:r>
          </w:p>
        </w:tc>
        <w:tc>
          <w:tcPr>
            <w:tcW w:w="286" w:type="pct"/>
            <w:tcBorders>
              <w:top w:val="nil"/>
              <w:bottom w:val="single" w:sz="12" w:space="0" w:color="auto"/>
            </w:tcBorders>
            <w:noWrap/>
            <w:vAlign w:val="bottom"/>
          </w:tcPr>
          <w:p w14:paraId="5B5BB3CB" w14:textId="77777777" w:rsidR="008205BB" w:rsidRPr="00C7345F" w:rsidRDefault="008205BB" w:rsidP="00F73F5C">
            <w:pPr>
              <w:pStyle w:val="TableText"/>
            </w:pPr>
            <w:r w:rsidRPr="00C7345F">
              <w:t>2,843</w:t>
            </w:r>
          </w:p>
        </w:tc>
        <w:tc>
          <w:tcPr>
            <w:tcW w:w="286" w:type="pct"/>
            <w:tcBorders>
              <w:top w:val="nil"/>
              <w:bottom w:val="single" w:sz="12" w:space="0" w:color="auto"/>
            </w:tcBorders>
            <w:noWrap/>
            <w:vAlign w:val="bottom"/>
          </w:tcPr>
          <w:p w14:paraId="680D4910" w14:textId="77777777" w:rsidR="008205BB" w:rsidRPr="00C7345F" w:rsidRDefault="008205BB" w:rsidP="00F73F5C">
            <w:pPr>
              <w:pStyle w:val="TableText"/>
            </w:pPr>
            <w:r w:rsidRPr="00C7345F">
              <w:t>2,720</w:t>
            </w:r>
          </w:p>
        </w:tc>
        <w:tc>
          <w:tcPr>
            <w:tcW w:w="227" w:type="pct"/>
            <w:tcBorders>
              <w:top w:val="nil"/>
              <w:bottom w:val="single" w:sz="12" w:space="0" w:color="auto"/>
            </w:tcBorders>
            <w:noWrap/>
            <w:vAlign w:val="bottom"/>
          </w:tcPr>
          <w:p w14:paraId="60B8CE3E" w14:textId="77777777" w:rsidR="008205BB" w:rsidRPr="00C7345F" w:rsidRDefault="008205BB" w:rsidP="00F73F5C">
            <w:pPr>
              <w:pStyle w:val="TableText"/>
            </w:pPr>
            <w:r w:rsidRPr="00C7345F">
              <w:t>96</w:t>
            </w:r>
          </w:p>
        </w:tc>
      </w:tr>
    </w:tbl>
    <w:p w14:paraId="4EE43100" w14:textId="77777777" w:rsidR="008205BB" w:rsidRPr="00C7345F" w:rsidRDefault="008205BB" w:rsidP="00F73F5C">
      <w:pPr>
        <w:pStyle w:val="Caption"/>
        <w:keepLines/>
      </w:pPr>
      <w:bookmarkStart w:id="392" w:name="_Ref72138571"/>
      <w:bookmarkStart w:id="393" w:name="_Toc134621814"/>
      <w:r w:rsidRPr="00C7345F">
        <w:lastRenderedPageBreak/>
        <w:t>Table 3.A.</w:t>
      </w:r>
      <w:r w:rsidRPr="00C7345F">
        <w:fldChar w:fldCharType="begin"/>
      </w:r>
      <w:r w:rsidRPr="00C7345F">
        <w:instrText>SEQ Table_3.A. \* ARABIC</w:instrText>
      </w:r>
      <w:r w:rsidRPr="00C7345F">
        <w:fldChar w:fldCharType="separate"/>
      </w:r>
      <w:r w:rsidRPr="00C7345F">
        <w:t>2</w:t>
      </w:r>
      <w:r w:rsidRPr="00C7345F">
        <w:fldChar w:fldCharType="end"/>
      </w:r>
      <w:bookmarkEnd w:id="392"/>
      <w:r w:rsidRPr="00C7345F">
        <w:t xml:space="preserve">  Initial ELPAC Assessment Participation—Grade Four Through Grade Six</w:t>
      </w:r>
      <w:bookmarkEnd w:id="393"/>
    </w:p>
    <w:tbl>
      <w:tblPr>
        <w:tblStyle w:val="TRs"/>
        <w:tblW w:w="4770" w:type="pct"/>
        <w:tblLook w:val="04A0" w:firstRow="1" w:lastRow="0" w:firstColumn="1" w:lastColumn="0" w:noHBand="0" w:noVBand="1"/>
        <w:tblDescription w:val="Initial ELPAC Assessment Participation—Grade Four Through Grade Six"/>
      </w:tblPr>
      <w:tblGrid>
        <w:gridCol w:w="6049"/>
        <w:gridCol w:w="819"/>
        <w:gridCol w:w="819"/>
        <w:gridCol w:w="648"/>
        <w:gridCol w:w="821"/>
        <w:gridCol w:w="821"/>
        <w:gridCol w:w="648"/>
        <w:gridCol w:w="821"/>
        <w:gridCol w:w="821"/>
        <w:gridCol w:w="646"/>
      </w:tblGrid>
      <w:tr w:rsidR="008205BB" w:rsidRPr="00C7345F" w14:paraId="3A140B43" w14:textId="77777777" w:rsidTr="00F73F5C">
        <w:trPr>
          <w:cnfStyle w:val="100000000000" w:firstRow="1" w:lastRow="0" w:firstColumn="0" w:lastColumn="0" w:oddVBand="0" w:evenVBand="0" w:oddHBand="0" w:evenHBand="0" w:firstRowFirstColumn="0" w:firstRowLastColumn="0" w:lastRowFirstColumn="0" w:lastRowLastColumn="0"/>
          <w:trHeight w:val="2304"/>
        </w:trPr>
        <w:tc>
          <w:tcPr>
            <w:tcW w:w="2342" w:type="pct"/>
            <w:hideMark/>
          </w:tcPr>
          <w:p w14:paraId="2338A4D1" w14:textId="77777777" w:rsidR="008205BB" w:rsidRPr="00C7345F" w:rsidRDefault="008205BB" w:rsidP="00F73F5C">
            <w:pPr>
              <w:pStyle w:val="TableHead"/>
              <w:keepNext/>
              <w:keepLines/>
              <w:rPr>
                <w:b w:val="0"/>
                <w:noProof w:val="0"/>
              </w:rPr>
            </w:pPr>
            <w:r w:rsidRPr="00C7345F">
              <w:rPr>
                <w:noProof w:val="0"/>
              </w:rPr>
              <w:t>Student Group</w:t>
            </w:r>
          </w:p>
        </w:tc>
        <w:tc>
          <w:tcPr>
            <w:tcW w:w="317" w:type="pct"/>
            <w:textDirection w:val="btLr"/>
            <w:vAlign w:val="center"/>
            <w:hideMark/>
          </w:tcPr>
          <w:p w14:paraId="4F17BB45" w14:textId="77777777" w:rsidR="008205BB" w:rsidRPr="00C7345F" w:rsidRDefault="008205BB" w:rsidP="00F73F5C">
            <w:pPr>
              <w:pStyle w:val="TableHead"/>
              <w:keepNext/>
              <w:keepLines/>
              <w:ind w:left="72"/>
              <w:jc w:val="left"/>
              <w:rPr>
                <w:b w:val="0"/>
                <w:noProof w:val="0"/>
              </w:rPr>
            </w:pPr>
            <w:r w:rsidRPr="00C7345F">
              <w:rPr>
                <w:noProof w:val="0"/>
              </w:rPr>
              <w:t>Grade 4: Number Registered</w:t>
            </w:r>
          </w:p>
        </w:tc>
        <w:tc>
          <w:tcPr>
            <w:tcW w:w="317" w:type="pct"/>
            <w:textDirection w:val="btLr"/>
            <w:vAlign w:val="center"/>
            <w:hideMark/>
          </w:tcPr>
          <w:p w14:paraId="5C781BA2" w14:textId="77777777" w:rsidR="008205BB" w:rsidRPr="00C7345F" w:rsidRDefault="008205BB" w:rsidP="00F73F5C">
            <w:pPr>
              <w:pStyle w:val="TableHead"/>
              <w:keepNext/>
              <w:keepLines/>
              <w:ind w:left="72"/>
              <w:jc w:val="left"/>
              <w:rPr>
                <w:b w:val="0"/>
                <w:noProof w:val="0"/>
              </w:rPr>
            </w:pPr>
            <w:r w:rsidRPr="00C7345F">
              <w:rPr>
                <w:noProof w:val="0"/>
              </w:rPr>
              <w:t>Grade 4: Number Tested</w:t>
            </w:r>
          </w:p>
        </w:tc>
        <w:tc>
          <w:tcPr>
            <w:tcW w:w="251" w:type="pct"/>
            <w:textDirection w:val="btLr"/>
            <w:vAlign w:val="center"/>
            <w:hideMark/>
          </w:tcPr>
          <w:p w14:paraId="06C90054" w14:textId="77777777" w:rsidR="008205BB" w:rsidRPr="00C7345F" w:rsidRDefault="008205BB" w:rsidP="00F73F5C">
            <w:pPr>
              <w:pStyle w:val="TableHead"/>
              <w:keepNext/>
              <w:keepLines/>
              <w:ind w:left="72"/>
              <w:jc w:val="left"/>
              <w:rPr>
                <w:b w:val="0"/>
                <w:noProof w:val="0"/>
              </w:rPr>
            </w:pPr>
            <w:r w:rsidRPr="00C7345F">
              <w:rPr>
                <w:noProof w:val="0"/>
              </w:rPr>
              <w:t>Grade 4: Percent Tested</w:t>
            </w:r>
          </w:p>
        </w:tc>
        <w:tc>
          <w:tcPr>
            <w:tcW w:w="318" w:type="pct"/>
            <w:textDirection w:val="btLr"/>
            <w:vAlign w:val="center"/>
            <w:hideMark/>
          </w:tcPr>
          <w:p w14:paraId="681E4E43" w14:textId="77777777" w:rsidR="008205BB" w:rsidRPr="00C7345F" w:rsidRDefault="008205BB" w:rsidP="00F73F5C">
            <w:pPr>
              <w:pStyle w:val="TableHead"/>
              <w:keepNext/>
              <w:keepLines/>
              <w:ind w:left="72"/>
              <w:jc w:val="left"/>
              <w:rPr>
                <w:b w:val="0"/>
                <w:noProof w:val="0"/>
              </w:rPr>
            </w:pPr>
            <w:r w:rsidRPr="00C7345F">
              <w:rPr>
                <w:noProof w:val="0"/>
              </w:rPr>
              <w:t>Grade 5: Number Registered</w:t>
            </w:r>
          </w:p>
        </w:tc>
        <w:tc>
          <w:tcPr>
            <w:tcW w:w="318" w:type="pct"/>
            <w:textDirection w:val="btLr"/>
            <w:vAlign w:val="center"/>
            <w:hideMark/>
          </w:tcPr>
          <w:p w14:paraId="6DAD3F92" w14:textId="77777777" w:rsidR="008205BB" w:rsidRPr="00C7345F" w:rsidRDefault="008205BB" w:rsidP="00F73F5C">
            <w:pPr>
              <w:pStyle w:val="TableHead"/>
              <w:keepNext/>
              <w:keepLines/>
              <w:ind w:left="72"/>
              <w:jc w:val="left"/>
              <w:rPr>
                <w:b w:val="0"/>
                <w:noProof w:val="0"/>
              </w:rPr>
            </w:pPr>
            <w:r w:rsidRPr="00C7345F">
              <w:rPr>
                <w:noProof w:val="0"/>
              </w:rPr>
              <w:t>Grade 5: Number Tested</w:t>
            </w:r>
          </w:p>
        </w:tc>
        <w:tc>
          <w:tcPr>
            <w:tcW w:w="251" w:type="pct"/>
            <w:textDirection w:val="btLr"/>
            <w:vAlign w:val="center"/>
            <w:hideMark/>
          </w:tcPr>
          <w:p w14:paraId="2A6CBF13" w14:textId="77777777" w:rsidR="008205BB" w:rsidRPr="00C7345F" w:rsidRDefault="008205BB" w:rsidP="00F73F5C">
            <w:pPr>
              <w:pStyle w:val="TableHead"/>
              <w:keepNext/>
              <w:keepLines/>
              <w:ind w:left="72"/>
              <w:jc w:val="left"/>
              <w:rPr>
                <w:b w:val="0"/>
                <w:noProof w:val="0"/>
              </w:rPr>
            </w:pPr>
            <w:r w:rsidRPr="00C7345F">
              <w:rPr>
                <w:noProof w:val="0"/>
              </w:rPr>
              <w:t>Grade 5: Percent Tested</w:t>
            </w:r>
          </w:p>
        </w:tc>
        <w:tc>
          <w:tcPr>
            <w:tcW w:w="318" w:type="pct"/>
            <w:textDirection w:val="btLr"/>
            <w:vAlign w:val="center"/>
            <w:hideMark/>
          </w:tcPr>
          <w:p w14:paraId="28EAF945" w14:textId="77777777" w:rsidR="008205BB" w:rsidRPr="00C7345F" w:rsidRDefault="008205BB" w:rsidP="00F73F5C">
            <w:pPr>
              <w:pStyle w:val="TableHead"/>
              <w:keepNext/>
              <w:keepLines/>
              <w:ind w:left="72"/>
              <w:jc w:val="left"/>
              <w:rPr>
                <w:b w:val="0"/>
                <w:noProof w:val="0"/>
              </w:rPr>
            </w:pPr>
            <w:r w:rsidRPr="00C7345F">
              <w:rPr>
                <w:noProof w:val="0"/>
              </w:rPr>
              <w:t>Grade 6: Number Registered</w:t>
            </w:r>
          </w:p>
        </w:tc>
        <w:tc>
          <w:tcPr>
            <w:tcW w:w="318" w:type="pct"/>
            <w:textDirection w:val="btLr"/>
            <w:vAlign w:val="center"/>
            <w:hideMark/>
          </w:tcPr>
          <w:p w14:paraId="59699CD6" w14:textId="77777777" w:rsidR="008205BB" w:rsidRPr="00C7345F" w:rsidRDefault="008205BB" w:rsidP="00F73F5C">
            <w:pPr>
              <w:pStyle w:val="TableHead"/>
              <w:keepNext/>
              <w:keepLines/>
              <w:ind w:left="72"/>
              <w:jc w:val="left"/>
              <w:rPr>
                <w:b w:val="0"/>
                <w:noProof w:val="0"/>
              </w:rPr>
            </w:pPr>
            <w:r w:rsidRPr="00C7345F">
              <w:rPr>
                <w:noProof w:val="0"/>
              </w:rPr>
              <w:t>Grade 6: Number Tested</w:t>
            </w:r>
          </w:p>
        </w:tc>
        <w:tc>
          <w:tcPr>
            <w:tcW w:w="250" w:type="pct"/>
            <w:textDirection w:val="btLr"/>
            <w:vAlign w:val="center"/>
            <w:hideMark/>
          </w:tcPr>
          <w:p w14:paraId="43B2B69A" w14:textId="77777777" w:rsidR="008205BB" w:rsidRPr="00C7345F" w:rsidRDefault="008205BB" w:rsidP="00F73F5C">
            <w:pPr>
              <w:pStyle w:val="TableHead"/>
              <w:keepNext/>
              <w:keepLines/>
              <w:ind w:left="72"/>
              <w:jc w:val="left"/>
              <w:rPr>
                <w:b w:val="0"/>
                <w:noProof w:val="0"/>
              </w:rPr>
            </w:pPr>
            <w:r w:rsidRPr="00C7345F">
              <w:rPr>
                <w:noProof w:val="0"/>
              </w:rPr>
              <w:t>Grade 6: Percent Tested</w:t>
            </w:r>
          </w:p>
        </w:tc>
      </w:tr>
      <w:tr w:rsidR="008205BB" w:rsidRPr="00C7345F" w14:paraId="3333BDAD" w14:textId="77777777" w:rsidTr="00F73F5C">
        <w:tc>
          <w:tcPr>
            <w:tcW w:w="2342" w:type="pct"/>
            <w:tcBorders>
              <w:top w:val="single" w:sz="4" w:space="0" w:color="auto"/>
              <w:bottom w:val="single" w:sz="4" w:space="0" w:color="auto"/>
            </w:tcBorders>
            <w:hideMark/>
          </w:tcPr>
          <w:p w14:paraId="2E00D099" w14:textId="77777777" w:rsidR="008205BB" w:rsidRPr="00C7345F" w:rsidRDefault="008205BB" w:rsidP="00F73F5C">
            <w:pPr>
              <w:pStyle w:val="TableText"/>
              <w:keepNext/>
              <w:keepLines/>
            </w:pPr>
            <w:r w:rsidRPr="00C7345F">
              <w:t>All</w:t>
            </w:r>
          </w:p>
        </w:tc>
        <w:tc>
          <w:tcPr>
            <w:tcW w:w="317" w:type="pct"/>
            <w:tcBorders>
              <w:top w:val="single" w:sz="4" w:space="0" w:color="auto"/>
              <w:bottom w:val="single" w:sz="4" w:space="0" w:color="auto"/>
            </w:tcBorders>
            <w:noWrap/>
            <w:vAlign w:val="bottom"/>
          </w:tcPr>
          <w:p w14:paraId="704F4D74" w14:textId="77777777" w:rsidR="008205BB" w:rsidRPr="00C7345F" w:rsidRDefault="008205BB" w:rsidP="00F73F5C">
            <w:pPr>
              <w:pStyle w:val="TableText"/>
              <w:keepNext/>
              <w:keepLines/>
            </w:pPr>
            <w:r w:rsidRPr="00C7345F">
              <w:t>2,606</w:t>
            </w:r>
          </w:p>
        </w:tc>
        <w:tc>
          <w:tcPr>
            <w:tcW w:w="317" w:type="pct"/>
            <w:tcBorders>
              <w:top w:val="single" w:sz="4" w:space="0" w:color="auto"/>
              <w:bottom w:val="single" w:sz="4" w:space="0" w:color="auto"/>
            </w:tcBorders>
            <w:noWrap/>
            <w:vAlign w:val="bottom"/>
          </w:tcPr>
          <w:p w14:paraId="2D5B4D1C" w14:textId="77777777" w:rsidR="008205BB" w:rsidRPr="00C7345F" w:rsidRDefault="008205BB" w:rsidP="00F73F5C">
            <w:pPr>
              <w:pStyle w:val="TableText"/>
              <w:keepNext/>
              <w:keepLines/>
            </w:pPr>
            <w:r w:rsidRPr="00C7345F">
              <w:t>2,508</w:t>
            </w:r>
          </w:p>
        </w:tc>
        <w:tc>
          <w:tcPr>
            <w:tcW w:w="251" w:type="pct"/>
            <w:tcBorders>
              <w:top w:val="single" w:sz="4" w:space="0" w:color="auto"/>
              <w:bottom w:val="single" w:sz="4" w:space="0" w:color="auto"/>
            </w:tcBorders>
            <w:noWrap/>
            <w:vAlign w:val="bottom"/>
          </w:tcPr>
          <w:p w14:paraId="22A9E94A" w14:textId="77777777" w:rsidR="008205BB" w:rsidRPr="00C7345F" w:rsidRDefault="008205BB" w:rsidP="00F73F5C">
            <w:pPr>
              <w:pStyle w:val="TableText"/>
              <w:keepNext/>
              <w:keepLines/>
            </w:pPr>
            <w:r w:rsidRPr="00C7345F">
              <w:t>96</w:t>
            </w:r>
          </w:p>
        </w:tc>
        <w:tc>
          <w:tcPr>
            <w:tcW w:w="318" w:type="pct"/>
            <w:tcBorders>
              <w:top w:val="single" w:sz="4" w:space="0" w:color="auto"/>
              <w:bottom w:val="single" w:sz="4" w:space="0" w:color="auto"/>
            </w:tcBorders>
            <w:noWrap/>
            <w:vAlign w:val="bottom"/>
          </w:tcPr>
          <w:p w14:paraId="6B67859C" w14:textId="77777777" w:rsidR="008205BB" w:rsidRPr="00C7345F" w:rsidRDefault="008205BB" w:rsidP="00F73F5C">
            <w:pPr>
              <w:pStyle w:val="TableText"/>
              <w:keepNext/>
              <w:keepLines/>
            </w:pPr>
            <w:r w:rsidRPr="00C7345F">
              <w:t>2,324</w:t>
            </w:r>
          </w:p>
        </w:tc>
        <w:tc>
          <w:tcPr>
            <w:tcW w:w="318" w:type="pct"/>
            <w:tcBorders>
              <w:top w:val="single" w:sz="4" w:space="0" w:color="auto"/>
              <w:bottom w:val="single" w:sz="4" w:space="0" w:color="auto"/>
            </w:tcBorders>
            <w:noWrap/>
            <w:vAlign w:val="bottom"/>
          </w:tcPr>
          <w:p w14:paraId="7D7DA7AE" w14:textId="77777777" w:rsidR="008205BB" w:rsidRPr="00C7345F" w:rsidRDefault="008205BB" w:rsidP="00F73F5C">
            <w:pPr>
              <w:pStyle w:val="TableText"/>
              <w:keepNext/>
              <w:keepLines/>
            </w:pPr>
            <w:r w:rsidRPr="00C7345F">
              <w:t>2,245</w:t>
            </w:r>
          </w:p>
        </w:tc>
        <w:tc>
          <w:tcPr>
            <w:tcW w:w="251" w:type="pct"/>
            <w:tcBorders>
              <w:top w:val="single" w:sz="4" w:space="0" w:color="auto"/>
              <w:bottom w:val="single" w:sz="4" w:space="0" w:color="auto"/>
            </w:tcBorders>
            <w:noWrap/>
            <w:vAlign w:val="bottom"/>
          </w:tcPr>
          <w:p w14:paraId="5896C1B5" w14:textId="77777777" w:rsidR="008205BB" w:rsidRPr="00C7345F" w:rsidRDefault="008205BB" w:rsidP="00F73F5C">
            <w:pPr>
              <w:pStyle w:val="TableText"/>
              <w:keepNext/>
              <w:keepLines/>
            </w:pPr>
            <w:r w:rsidRPr="00C7345F">
              <w:t>97</w:t>
            </w:r>
          </w:p>
        </w:tc>
        <w:tc>
          <w:tcPr>
            <w:tcW w:w="318" w:type="pct"/>
            <w:tcBorders>
              <w:top w:val="single" w:sz="4" w:space="0" w:color="auto"/>
              <w:bottom w:val="single" w:sz="4" w:space="0" w:color="auto"/>
            </w:tcBorders>
            <w:noWrap/>
            <w:vAlign w:val="bottom"/>
          </w:tcPr>
          <w:p w14:paraId="2A923491" w14:textId="77777777" w:rsidR="008205BB" w:rsidRPr="00C7345F" w:rsidRDefault="008205BB" w:rsidP="00F73F5C">
            <w:pPr>
              <w:pStyle w:val="TableText"/>
              <w:keepNext/>
              <w:keepLines/>
            </w:pPr>
            <w:r w:rsidRPr="00C7345F">
              <w:t>2,329</w:t>
            </w:r>
          </w:p>
        </w:tc>
        <w:tc>
          <w:tcPr>
            <w:tcW w:w="318" w:type="pct"/>
            <w:tcBorders>
              <w:top w:val="single" w:sz="4" w:space="0" w:color="auto"/>
              <w:bottom w:val="single" w:sz="4" w:space="0" w:color="auto"/>
            </w:tcBorders>
            <w:noWrap/>
            <w:vAlign w:val="bottom"/>
          </w:tcPr>
          <w:p w14:paraId="45F76329" w14:textId="77777777" w:rsidR="008205BB" w:rsidRPr="00C7345F" w:rsidRDefault="008205BB" w:rsidP="00F73F5C">
            <w:pPr>
              <w:pStyle w:val="TableText"/>
              <w:keepNext/>
              <w:keepLines/>
            </w:pPr>
            <w:r w:rsidRPr="00C7345F">
              <w:t>2,240</w:t>
            </w:r>
          </w:p>
        </w:tc>
        <w:tc>
          <w:tcPr>
            <w:tcW w:w="250" w:type="pct"/>
            <w:tcBorders>
              <w:top w:val="single" w:sz="4" w:space="0" w:color="auto"/>
              <w:bottom w:val="single" w:sz="4" w:space="0" w:color="auto"/>
            </w:tcBorders>
            <w:noWrap/>
            <w:vAlign w:val="bottom"/>
          </w:tcPr>
          <w:p w14:paraId="3EA3F67C" w14:textId="77777777" w:rsidR="008205BB" w:rsidRPr="00C7345F" w:rsidRDefault="008205BB" w:rsidP="00F73F5C">
            <w:pPr>
              <w:pStyle w:val="TableText"/>
              <w:keepNext/>
              <w:keepLines/>
            </w:pPr>
            <w:r w:rsidRPr="00C7345F">
              <w:t>96</w:t>
            </w:r>
          </w:p>
        </w:tc>
      </w:tr>
      <w:tr w:rsidR="008205BB" w:rsidRPr="00C7345F" w14:paraId="48CE2DF5" w14:textId="77777777" w:rsidTr="00F73F5C">
        <w:tc>
          <w:tcPr>
            <w:tcW w:w="2342" w:type="pct"/>
            <w:tcBorders>
              <w:top w:val="single" w:sz="4" w:space="0" w:color="auto"/>
            </w:tcBorders>
            <w:hideMark/>
          </w:tcPr>
          <w:p w14:paraId="63006C63" w14:textId="77777777" w:rsidR="008205BB" w:rsidRPr="00C7345F" w:rsidRDefault="008205BB" w:rsidP="00F73F5C">
            <w:pPr>
              <w:pStyle w:val="TableText"/>
              <w:keepNext/>
              <w:keepLines/>
            </w:pPr>
            <w:r w:rsidRPr="00C7345F">
              <w:t>Male</w:t>
            </w:r>
          </w:p>
        </w:tc>
        <w:tc>
          <w:tcPr>
            <w:tcW w:w="317" w:type="pct"/>
            <w:tcBorders>
              <w:top w:val="single" w:sz="4" w:space="0" w:color="auto"/>
            </w:tcBorders>
            <w:noWrap/>
            <w:vAlign w:val="bottom"/>
          </w:tcPr>
          <w:p w14:paraId="224B0A4D" w14:textId="77777777" w:rsidR="008205BB" w:rsidRPr="00C7345F" w:rsidRDefault="008205BB" w:rsidP="00F73F5C">
            <w:pPr>
              <w:pStyle w:val="TableText"/>
              <w:keepNext/>
              <w:keepLines/>
            </w:pPr>
            <w:r w:rsidRPr="00C7345F">
              <w:t>1,364</w:t>
            </w:r>
          </w:p>
        </w:tc>
        <w:tc>
          <w:tcPr>
            <w:tcW w:w="317" w:type="pct"/>
            <w:tcBorders>
              <w:top w:val="single" w:sz="4" w:space="0" w:color="auto"/>
            </w:tcBorders>
            <w:noWrap/>
            <w:vAlign w:val="bottom"/>
          </w:tcPr>
          <w:p w14:paraId="33D6FAE0" w14:textId="77777777" w:rsidR="008205BB" w:rsidRPr="00C7345F" w:rsidRDefault="008205BB" w:rsidP="00F73F5C">
            <w:pPr>
              <w:pStyle w:val="TableText"/>
              <w:keepNext/>
              <w:keepLines/>
            </w:pPr>
            <w:r w:rsidRPr="00C7345F">
              <w:t>1,310</w:t>
            </w:r>
          </w:p>
        </w:tc>
        <w:tc>
          <w:tcPr>
            <w:tcW w:w="251" w:type="pct"/>
            <w:tcBorders>
              <w:top w:val="single" w:sz="4" w:space="0" w:color="auto"/>
            </w:tcBorders>
            <w:noWrap/>
            <w:vAlign w:val="bottom"/>
          </w:tcPr>
          <w:p w14:paraId="5963211D" w14:textId="77777777" w:rsidR="008205BB" w:rsidRPr="00C7345F" w:rsidRDefault="008205BB" w:rsidP="00F73F5C">
            <w:pPr>
              <w:pStyle w:val="TableText"/>
              <w:keepNext/>
              <w:keepLines/>
            </w:pPr>
            <w:r w:rsidRPr="00C7345F">
              <w:t>96</w:t>
            </w:r>
          </w:p>
        </w:tc>
        <w:tc>
          <w:tcPr>
            <w:tcW w:w="318" w:type="pct"/>
            <w:tcBorders>
              <w:top w:val="single" w:sz="4" w:space="0" w:color="auto"/>
            </w:tcBorders>
            <w:noWrap/>
            <w:vAlign w:val="bottom"/>
          </w:tcPr>
          <w:p w14:paraId="4AFA4926" w14:textId="77777777" w:rsidR="008205BB" w:rsidRPr="00C7345F" w:rsidRDefault="008205BB" w:rsidP="00F73F5C">
            <w:pPr>
              <w:pStyle w:val="TableText"/>
              <w:keepNext/>
              <w:keepLines/>
            </w:pPr>
            <w:r w:rsidRPr="00C7345F">
              <w:t>1,127</w:t>
            </w:r>
          </w:p>
        </w:tc>
        <w:tc>
          <w:tcPr>
            <w:tcW w:w="318" w:type="pct"/>
            <w:tcBorders>
              <w:top w:val="single" w:sz="4" w:space="0" w:color="auto"/>
            </w:tcBorders>
            <w:noWrap/>
            <w:vAlign w:val="bottom"/>
          </w:tcPr>
          <w:p w14:paraId="7ED51B0E" w14:textId="77777777" w:rsidR="008205BB" w:rsidRPr="00C7345F" w:rsidRDefault="008205BB" w:rsidP="00F73F5C">
            <w:pPr>
              <w:pStyle w:val="TableText"/>
              <w:keepNext/>
              <w:keepLines/>
            </w:pPr>
            <w:r w:rsidRPr="00C7345F">
              <w:t>1,092</w:t>
            </w:r>
          </w:p>
        </w:tc>
        <w:tc>
          <w:tcPr>
            <w:tcW w:w="251" w:type="pct"/>
            <w:tcBorders>
              <w:top w:val="single" w:sz="4" w:space="0" w:color="auto"/>
            </w:tcBorders>
            <w:noWrap/>
            <w:vAlign w:val="bottom"/>
          </w:tcPr>
          <w:p w14:paraId="507BE9A3" w14:textId="77777777" w:rsidR="008205BB" w:rsidRPr="00C7345F" w:rsidRDefault="008205BB" w:rsidP="00F73F5C">
            <w:pPr>
              <w:pStyle w:val="TableText"/>
              <w:keepNext/>
              <w:keepLines/>
            </w:pPr>
            <w:r w:rsidRPr="00C7345F">
              <w:t>97</w:t>
            </w:r>
          </w:p>
        </w:tc>
        <w:tc>
          <w:tcPr>
            <w:tcW w:w="318" w:type="pct"/>
            <w:tcBorders>
              <w:top w:val="single" w:sz="4" w:space="0" w:color="auto"/>
            </w:tcBorders>
            <w:noWrap/>
            <w:vAlign w:val="bottom"/>
          </w:tcPr>
          <w:p w14:paraId="3CBEEE4D" w14:textId="77777777" w:rsidR="008205BB" w:rsidRPr="00C7345F" w:rsidRDefault="008205BB" w:rsidP="00F73F5C">
            <w:pPr>
              <w:pStyle w:val="TableText"/>
              <w:keepNext/>
              <w:keepLines/>
            </w:pPr>
            <w:r w:rsidRPr="00C7345F">
              <w:t>1,172</w:t>
            </w:r>
          </w:p>
        </w:tc>
        <w:tc>
          <w:tcPr>
            <w:tcW w:w="318" w:type="pct"/>
            <w:tcBorders>
              <w:top w:val="single" w:sz="4" w:space="0" w:color="auto"/>
            </w:tcBorders>
            <w:noWrap/>
            <w:vAlign w:val="bottom"/>
          </w:tcPr>
          <w:p w14:paraId="03C8E2E2" w14:textId="77777777" w:rsidR="008205BB" w:rsidRPr="00C7345F" w:rsidRDefault="008205BB" w:rsidP="00F73F5C">
            <w:pPr>
              <w:pStyle w:val="TableText"/>
              <w:keepNext/>
              <w:keepLines/>
            </w:pPr>
            <w:r w:rsidRPr="00C7345F">
              <w:t>1,132</w:t>
            </w:r>
          </w:p>
        </w:tc>
        <w:tc>
          <w:tcPr>
            <w:tcW w:w="250" w:type="pct"/>
            <w:tcBorders>
              <w:top w:val="single" w:sz="4" w:space="0" w:color="auto"/>
            </w:tcBorders>
            <w:noWrap/>
            <w:vAlign w:val="bottom"/>
          </w:tcPr>
          <w:p w14:paraId="4CB4A296" w14:textId="77777777" w:rsidR="008205BB" w:rsidRPr="00C7345F" w:rsidRDefault="008205BB" w:rsidP="00F73F5C">
            <w:pPr>
              <w:pStyle w:val="TableText"/>
              <w:keepNext/>
              <w:keepLines/>
            </w:pPr>
            <w:r w:rsidRPr="00C7345F">
              <w:t>97</w:t>
            </w:r>
          </w:p>
        </w:tc>
      </w:tr>
      <w:tr w:rsidR="008205BB" w:rsidRPr="00C7345F" w14:paraId="2AC22E5C" w14:textId="77777777" w:rsidTr="00F73F5C">
        <w:tc>
          <w:tcPr>
            <w:tcW w:w="2342" w:type="pct"/>
            <w:tcBorders>
              <w:bottom w:val="nil"/>
            </w:tcBorders>
            <w:hideMark/>
          </w:tcPr>
          <w:p w14:paraId="28C5E533" w14:textId="77777777" w:rsidR="008205BB" w:rsidRPr="00C7345F" w:rsidRDefault="008205BB" w:rsidP="00F73F5C">
            <w:pPr>
              <w:pStyle w:val="TableText"/>
              <w:keepNext/>
              <w:keepLines/>
            </w:pPr>
            <w:r w:rsidRPr="00C7345F">
              <w:t>Female</w:t>
            </w:r>
          </w:p>
        </w:tc>
        <w:tc>
          <w:tcPr>
            <w:tcW w:w="317" w:type="pct"/>
            <w:tcBorders>
              <w:bottom w:val="nil"/>
            </w:tcBorders>
            <w:noWrap/>
            <w:vAlign w:val="bottom"/>
          </w:tcPr>
          <w:p w14:paraId="4AF69D29" w14:textId="77777777" w:rsidR="008205BB" w:rsidRPr="00C7345F" w:rsidRDefault="008205BB" w:rsidP="00F73F5C">
            <w:pPr>
              <w:pStyle w:val="TableText"/>
              <w:keepNext/>
              <w:keepLines/>
            </w:pPr>
            <w:r w:rsidRPr="00C7345F">
              <w:t>1,242</w:t>
            </w:r>
          </w:p>
        </w:tc>
        <w:tc>
          <w:tcPr>
            <w:tcW w:w="317" w:type="pct"/>
            <w:tcBorders>
              <w:bottom w:val="nil"/>
            </w:tcBorders>
            <w:noWrap/>
            <w:vAlign w:val="bottom"/>
          </w:tcPr>
          <w:p w14:paraId="71F7FA3E" w14:textId="77777777" w:rsidR="008205BB" w:rsidRPr="00C7345F" w:rsidRDefault="008205BB" w:rsidP="00F73F5C">
            <w:pPr>
              <w:pStyle w:val="TableText"/>
              <w:keepNext/>
              <w:keepLines/>
            </w:pPr>
            <w:r w:rsidRPr="00C7345F">
              <w:t>1,198</w:t>
            </w:r>
          </w:p>
        </w:tc>
        <w:tc>
          <w:tcPr>
            <w:tcW w:w="251" w:type="pct"/>
            <w:tcBorders>
              <w:bottom w:val="nil"/>
            </w:tcBorders>
            <w:noWrap/>
            <w:vAlign w:val="bottom"/>
          </w:tcPr>
          <w:p w14:paraId="5148203F" w14:textId="77777777" w:rsidR="008205BB" w:rsidRPr="00C7345F" w:rsidRDefault="008205BB" w:rsidP="00F73F5C">
            <w:pPr>
              <w:pStyle w:val="TableText"/>
              <w:keepNext/>
              <w:keepLines/>
            </w:pPr>
            <w:r w:rsidRPr="00C7345F">
              <w:t>96</w:t>
            </w:r>
          </w:p>
        </w:tc>
        <w:tc>
          <w:tcPr>
            <w:tcW w:w="318" w:type="pct"/>
            <w:tcBorders>
              <w:bottom w:val="nil"/>
            </w:tcBorders>
            <w:noWrap/>
            <w:vAlign w:val="bottom"/>
          </w:tcPr>
          <w:p w14:paraId="5709F750" w14:textId="77777777" w:rsidR="008205BB" w:rsidRPr="00C7345F" w:rsidRDefault="008205BB" w:rsidP="00F73F5C">
            <w:pPr>
              <w:pStyle w:val="TableText"/>
              <w:keepNext/>
              <w:keepLines/>
            </w:pPr>
            <w:r w:rsidRPr="00C7345F">
              <w:t>1,197</w:t>
            </w:r>
          </w:p>
        </w:tc>
        <w:tc>
          <w:tcPr>
            <w:tcW w:w="318" w:type="pct"/>
            <w:tcBorders>
              <w:bottom w:val="nil"/>
            </w:tcBorders>
            <w:noWrap/>
            <w:vAlign w:val="bottom"/>
          </w:tcPr>
          <w:p w14:paraId="34619D84" w14:textId="77777777" w:rsidR="008205BB" w:rsidRPr="00C7345F" w:rsidRDefault="008205BB" w:rsidP="00F73F5C">
            <w:pPr>
              <w:pStyle w:val="TableText"/>
              <w:keepNext/>
              <w:keepLines/>
            </w:pPr>
            <w:r w:rsidRPr="00C7345F">
              <w:t>1,153</w:t>
            </w:r>
          </w:p>
        </w:tc>
        <w:tc>
          <w:tcPr>
            <w:tcW w:w="251" w:type="pct"/>
            <w:tcBorders>
              <w:bottom w:val="nil"/>
            </w:tcBorders>
            <w:noWrap/>
            <w:vAlign w:val="bottom"/>
          </w:tcPr>
          <w:p w14:paraId="1FE4A88C" w14:textId="77777777" w:rsidR="008205BB" w:rsidRPr="00C7345F" w:rsidRDefault="008205BB" w:rsidP="00F73F5C">
            <w:pPr>
              <w:pStyle w:val="TableText"/>
              <w:keepNext/>
              <w:keepLines/>
            </w:pPr>
            <w:r w:rsidRPr="00C7345F">
              <w:t>96</w:t>
            </w:r>
          </w:p>
        </w:tc>
        <w:tc>
          <w:tcPr>
            <w:tcW w:w="318" w:type="pct"/>
            <w:tcBorders>
              <w:bottom w:val="nil"/>
            </w:tcBorders>
            <w:noWrap/>
            <w:vAlign w:val="bottom"/>
          </w:tcPr>
          <w:p w14:paraId="2222C34D" w14:textId="77777777" w:rsidR="008205BB" w:rsidRPr="00C7345F" w:rsidRDefault="008205BB" w:rsidP="00F73F5C">
            <w:pPr>
              <w:pStyle w:val="TableText"/>
              <w:keepNext/>
              <w:keepLines/>
            </w:pPr>
            <w:r w:rsidRPr="00C7345F">
              <w:t>1,157</w:t>
            </w:r>
          </w:p>
        </w:tc>
        <w:tc>
          <w:tcPr>
            <w:tcW w:w="318" w:type="pct"/>
            <w:tcBorders>
              <w:bottom w:val="nil"/>
            </w:tcBorders>
            <w:noWrap/>
            <w:vAlign w:val="bottom"/>
          </w:tcPr>
          <w:p w14:paraId="2AAB1C8B" w14:textId="77777777" w:rsidR="008205BB" w:rsidRPr="00C7345F" w:rsidRDefault="008205BB" w:rsidP="00F73F5C">
            <w:pPr>
              <w:pStyle w:val="TableText"/>
              <w:keepNext/>
              <w:keepLines/>
            </w:pPr>
            <w:r w:rsidRPr="00C7345F">
              <w:t>1,108</w:t>
            </w:r>
          </w:p>
        </w:tc>
        <w:tc>
          <w:tcPr>
            <w:tcW w:w="250" w:type="pct"/>
            <w:tcBorders>
              <w:bottom w:val="nil"/>
            </w:tcBorders>
            <w:noWrap/>
            <w:vAlign w:val="bottom"/>
          </w:tcPr>
          <w:p w14:paraId="0172C37C" w14:textId="77777777" w:rsidR="008205BB" w:rsidRPr="00C7345F" w:rsidRDefault="008205BB" w:rsidP="00F73F5C">
            <w:pPr>
              <w:pStyle w:val="TableText"/>
              <w:keepNext/>
              <w:keepLines/>
            </w:pPr>
            <w:r w:rsidRPr="00C7345F">
              <w:t>96</w:t>
            </w:r>
          </w:p>
        </w:tc>
      </w:tr>
      <w:tr w:rsidR="008205BB" w:rsidRPr="00C7345F" w14:paraId="57D59FFD" w14:textId="77777777" w:rsidTr="00F73F5C">
        <w:tc>
          <w:tcPr>
            <w:tcW w:w="2342" w:type="pct"/>
            <w:tcBorders>
              <w:bottom w:val="nil"/>
            </w:tcBorders>
          </w:tcPr>
          <w:p w14:paraId="76794FBE" w14:textId="77777777" w:rsidR="008205BB" w:rsidRPr="00C7345F" w:rsidRDefault="008205BB" w:rsidP="00F73F5C">
            <w:pPr>
              <w:pStyle w:val="TableText"/>
              <w:keepNext/>
              <w:keepLines/>
            </w:pPr>
            <w:r w:rsidRPr="00C7345F">
              <w:t>Nonbinary</w:t>
            </w:r>
          </w:p>
        </w:tc>
        <w:tc>
          <w:tcPr>
            <w:tcW w:w="317" w:type="pct"/>
            <w:tcBorders>
              <w:bottom w:val="nil"/>
            </w:tcBorders>
            <w:noWrap/>
            <w:vAlign w:val="bottom"/>
          </w:tcPr>
          <w:p w14:paraId="26F52CF0" w14:textId="77777777" w:rsidR="008205BB" w:rsidRPr="00C7345F" w:rsidRDefault="008205BB" w:rsidP="00F73F5C">
            <w:pPr>
              <w:pStyle w:val="TableText"/>
              <w:keepNext/>
              <w:keepLines/>
            </w:pPr>
            <w:r w:rsidRPr="00C7345F">
              <w:t>0</w:t>
            </w:r>
          </w:p>
        </w:tc>
        <w:tc>
          <w:tcPr>
            <w:tcW w:w="317" w:type="pct"/>
            <w:tcBorders>
              <w:bottom w:val="nil"/>
            </w:tcBorders>
            <w:noWrap/>
            <w:vAlign w:val="bottom"/>
          </w:tcPr>
          <w:p w14:paraId="26C9CDA1" w14:textId="77777777" w:rsidR="008205BB" w:rsidRPr="00C7345F" w:rsidRDefault="008205BB" w:rsidP="00F73F5C">
            <w:pPr>
              <w:pStyle w:val="TableText"/>
              <w:keepNext/>
              <w:keepLines/>
            </w:pPr>
            <w:r w:rsidRPr="00C7345F">
              <w:t>0</w:t>
            </w:r>
          </w:p>
        </w:tc>
        <w:tc>
          <w:tcPr>
            <w:tcW w:w="251" w:type="pct"/>
            <w:tcBorders>
              <w:bottom w:val="nil"/>
            </w:tcBorders>
            <w:noWrap/>
            <w:vAlign w:val="bottom"/>
          </w:tcPr>
          <w:p w14:paraId="26E2562F" w14:textId="77777777" w:rsidR="008205BB" w:rsidRPr="00C7345F" w:rsidRDefault="008205BB" w:rsidP="00F73F5C">
            <w:pPr>
              <w:pStyle w:val="TableText"/>
              <w:keepNext/>
              <w:keepLines/>
            </w:pPr>
            <w:r w:rsidRPr="00C7345F">
              <w:t>0</w:t>
            </w:r>
          </w:p>
        </w:tc>
        <w:tc>
          <w:tcPr>
            <w:tcW w:w="318" w:type="pct"/>
            <w:tcBorders>
              <w:bottom w:val="nil"/>
            </w:tcBorders>
            <w:noWrap/>
            <w:vAlign w:val="bottom"/>
          </w:tcPr>
          <w:p w14:paraId="5411017F" w14:textId="77777777" w:rsidR="008205BB" w:rsidRPr="00C7345F" w:rsidRDefault="008205BB" w:rsidP="00F73F5C">
            <w:pPr>
              <w:pStyle w:val="TableText"/>
              <w:keepNext/>
              <w:keepLines/>
            </w:pPr>
            <w:r w:rsidRPr="00C7345F">
              <w:t>0</w:t>
            </w:r>
          </w:p>
        </w:tc>
        <w:tc>
          <w:tcPr>
            <w:tcW w:w="318" w:type="pct"/>
            <w:tcBorders>
              <w:bottom w:val="nil"/>
            </w:tcBorders>
            <w:noWrap/>
            <w:vAlign w:val="bottom"/>
          </w:tcPr>
          <w:p w14:paraId="2B73365C" w14:textId="77777777" w:rsidR="008205BB" w:rsidRPr="00C7345F" w:rsidRDefault="008205BB" w:rsidP="00F73F5C">
            <w:pPr>
              <w:pStyle w:val="TableText"/>
              <w:keepNext/>
              <w:keepLines/>
            </w:pPr>
            <w:r w:rsidRPr="00C7345F">
              <w:t>0</w:t>
            </w:r>
          </w:p>
        </w:tc>
        <w:tc>
          <w:tcPr>
            <w:tcW w:w="251" w:type="pct"/>
            <w:tcBorders>
              <w:bottom w:val="nil"/>
            </w:tcBorders>
            <w:noWrap/>
            <w:vAlign w:val="bottom"/>
          </w:tcPr>
          <w:p w14:paraId="7DF93D5C" w14:textId="77777777" w:rsidR="008205BB" w:rsidRPr="00C7345F" w:rsidRDefault="008205BB" w:rsidP="00F73F5C">
            <w:pPr>
              <w:pStyle w:val="TableText"/>
              <w:keepNext/>
              <w:keepLines/>
            </w:pPr>
            <w:r w:rsidRPr="00C7345F">
              <w:t>0</w:t>
            </w:r>
          </w:p>
        </w:tc>
        <w:tc>
          <w:tcPr>
            <w:tcW w:w="318" w:type="pct"/>
            <w:tcBorders>
              <w:bottom w:val="nil"/>
            </w:tcBorders>
            <w:noWrap/>
            <w:vAlign w:val="bottom"/>
          </w:tcPr>
          <w:p w14:paraId="5DB3FFBC" w14:textId="77777777" w:rsidR="008205BB" w:rsidRPr="00C7345F" w:rsidRDefault="008205BB" w:rsidP="00F73F5C">
            <w:pPr>
              <w:pStyle w:val="TableText"/>
              <w:keepNext/>
              <w:keepLines/>
            </w:pPr>
            <w:r w:rsidRPr="00C7345F">
              <w:t>0</w:t>
            </w:r>
          </w:p>
        </w:tc>
        <w:tc>
          <w:tcPr>
            <w:tcW w:w="318" w:type="pct"/>
            <w:tcBorders>
              <w:bottom w:val="nil"/>
            </w:tcBorders>
            <w:noWrap/>
            <w:vAlign w:val="bottom"/>
          </w:tcPr>
          <w:p w14:paraId="5D66BF50" w14:textId="77777777" w:rsidR="008205BB" w:rsidRPr="00C7345F" w:rsidRDefault="008205BB" w:rsidP="00F73F5C">
            <w:pPr>
              <w:pStyle w:val="TableText"/>
              <w:keepNext/>
              <w:keepLines/>
            </w:pPr>
            <w:r w:rsidRPr="00C7345F">
              <w:t>0</w:t>
            </w:r>
          </w:p>
        </w:tc>
        <w:tc>
          <w:tcPr>
            <w:tcW w:w="250" w:type="pct"/>
            <w:tcBorders>
              <w:bottom w:val="nil"/>
            </w:tcBorders>
            <w:noWrap/>
            <w:vAlign w:val="bottom"/>
          </w:tcPr>
          <w:p w14:paraId="49C64F1B" w14:textId="77777777" w:rsidR="008205BB" w:rsidRPr="00C7345F" w:rsidRDefault="008205BB" w:rsidP="00F73F5C">
            <w:pPr>
              <w:pStyle w:val="TableText"/>
              <w:keepNext/>
              <w:keepLines/>
            </w:pPr>
            <w:r w:rsidRPr="00C7345F">
              <w:t>0</w:t>
            </w:r>
          </w:p>
        </w:tc>
      </w:tr>
      <w:tr w:rsidR="008205BB" w:rsidRPr="00C7345F" w14:paraId="0CFA16D8" w14:textId="77777777" w:rsidTr="00F73F5C">
        <w:tc>
          <w:tcPr>
            <w:tcW w:w="2342" w:type="pct"/>
            <w:tcBorders>
              <w:top w:val="single" w:sz="4" w:space="0" w:color="auto"/>
            </w:tcBorders>
            <w:hideMark/>
          </w:tcPr>
          <w:p w14:paraId="39679D4E" w14:textId="77777777" w:rsidR="008205BB" w:rsidRPr="00C7345F" w:rsidRDefault="008205BB" w:rsidP="00F73F5C">
            <w:pPr>
              <w:pStyle w:val="TableText"/>
              <w:keepNext/>
              <w:keepLines/>
            </w:pPr>
            <w:r w:rsidRPr="00C7345F">
              <w:t>American Indian or Alaska Native</w:t>
            </w:r>
          </w:p>
        </w:tc>
        <w:tc>
          <w:tcPr>
            <w:tcW w:w="317" w:type="pct"/>
            <w:tcBorders>
              <w:top w:val="single" w:sz="4" w:space="0" w:color="auto"/>
            </w:tcBorders>
            <w:noWrap/>
            <w:vAlign w:val="bottom"/>
          </w:tcPr>
          <w:p w14:paraId="570A7E7E" w14:textId="77777777" w:rsidR="008205BB" w:rsidRPr="00C7345F" w:rsidRDefault="008205BB" w:rsidP="00F73F5C">
            <w:pPr>
              <w:pStyle w:val="TableText"/>
              <w:keepNext/>
              <w:keepLines/>
            </w:pPr>
            <w:r w:rsidRPr="00C7345F">
              <w:t>5</w:t>
            </w:r>
          </w:p>
        </w:tc>
        <w:tc>
          <w:tcPr>
            <w:tcW w:w="317" w:type="pct"/>
            <w:tcBorders>
              <w:top w:val="single" w:sz="4" w:space="0" w:color="auto"/>
            </w:tcBorders>
            <w:noWrap/>
            <w:vAlign w:val="bottom"/>
          </w:tcPr>
          <w:p w14:paraId="48A39AB7" w14:textId="77777777" w:rsidR="008205BB" w:rsidRPr="00C7345F" w:rsidRDefault="008205BB" w:rsidP="00F73F5C">
            <w:pPr>
              <w:pStyle w:val="TableText"/>
              <w:keepNext/>
              <w:keepLines/>
            </w:pPr>
            <w:r w:rsidRPr="00C7345F">
              <w:t>5</w:t>
            </w:r>
          </w:p>
        </w:tc>
        <w:tc>
          <w:tcPr>
            <w:tcW w:w="251" w:type="pct"/>
            <w:tcBorders>
              <w:top w:val="single" w:sz="4" w:space="0" w:color="auto"/>
            </w:tcBorders>
            <w:noWrap/>
            <w:vAlign w:val="bottom"/>
          </w:tcPr>
          <w:p w14:paraId="47732A62" w14:textId="77777777" w:rsidR="008205BB" w:rsidRPr="00C7345F" w:rsidRDefault="008205BB" w:rsidP="00F73F5C">
            <w:pPr>
              <w:pStyle w:val="TableText"/>
              <w:keepNext/>
              <w:keepLines/>
            </w:pPr>
            <w:r w:rsidRPr="00C7345F">
              <w:t>100</w:t>
            </w:r>
          </w:p>
        </w:tc>
        <w:tc>
          <w:tcPr>
            <w:tcW w:w="318" w:type="pct"/>
            <w:tcBorders>
              <w:top w:val="single" w:sz="4" w:space="0" w:color="auto"/>
            </w:tcBorders>
            <w:noWrap/>
            <w:vAlign w:val="bottom"/>
          </w:tcPr>
          <w:p w14:paraId="282DCB84" w14:textId="77777777" w:rsidR="008205BB" w:rsidRPr="00C7345F" w:rsidRDefault="008205BB" w:rsidP="00F73F5C">
            <w:pPr>
              <w:pStyle w:val="TableText"/>
              <w:keepNext/>
              <w:keepLines/>
            </w:pPr>
            <w:r w:rsidRPr="00C7345F">
              <w:t>3</w:t>
            </w:r>
          </w:p>
        </w:tc>
        <w:tc>
          <w:tcPr>
            <w:tcW w:w="318" w:type="pct"/>
            <w:tcBorders>
              <w:top w:val="single" w:sz="4" w:space="0" w:color="auto"/>
            </w:tcBorders>
            <w:noWrap/>
            <w:vAlign w:val="bottom"/>
          </w:tcPr>
          <w:p w14:paraId="7FE55F97" w14:textId="77777777" w:rsidR="008205BB" w:rsidRPr="00C7345F" w:rsidRDefault="008205BB" w:rsidP="00F73F5C">
            <w:pPr>
              <w:pStyle w:val="TableText"/>
              <w:keepNext/>
              <w:keepLines/>
            </w:pPr>
            <w:r w:rsidRPr="00C7345F">
              <w:t>3</w:t>
            </w:r>
          </w:p>
        </w:tc>
        <w:tc>
          <w:tcPr>
            <w:tcW w:w="251" w:type="pct"/>
            <w:tcBorders>
              <w:top w:val="single" w:sz="4" w:space="0" w:color="auto"/>
            </w:tcBorders>
            <w:noWrap/>
            <w:vAlign w:val="bottom"/>
          </w:tcPr>
          <w:p w14:paraId="1D911F7D" w14:textId="77777777" w:rsidR="008205BB" w:rsidRPr="00C7345F" w:rsidRDefault="008205BB" w:rsidP="00F73F5C">
            <w:pPr>
              <w:pStyle w:val="TableText"/>
              <w:keepNext/>
              <w:keepLines/>
            </w:pPr>
            <w:r w:rsidRPr="00C7345F">
              <w:t>100</w:t>
            </w:r>
          </w:p>
        </w:tc>
        <w:tc>
          <w:tcPr>
            <w:tcW w:w="318" w:type="pct"/>
            <w:tcBorders>
              <w:top w:val="single" w:sz="4" w:space="0" w:color="auto"/>
            </w:tcBorders>
            <w:noWrap/>
            <w:vAlign w:val="bottom"/>
          </w:tcPr>
          <w:p w14:paraId="6371CD28" w14:textId="77777777" w:rsidR="008205BB" w:rsidRPr="00C7345F" w:rsidRDefault="008205BB" w:rsidP="00F73F5C">
            <w:pPr>
              <w:pStyle w:val="TableText"/>
              <w:keepNext/>
              <w:keepLines/>
            </w:pPr>
            <w:r w:rsidRPr="00C7345F">
              <w:t>3</w:t>
            </w:r>
          </w:p>
        </w:tc>
        <w:tc>
          <w:tcPr>
            <w:tcW w:w="318" w:type="pct"/>
            <w:tcBorders>
              <w:top w:val="single" w:sz="4" w:space="0" w:color="auto"/>
            </w:tcBorders>
            <w:noWrap/>
            <w:vAlign w:val="bottom"/>
          </w:tcPr>
          <w:p w14:paraId="1FD87410" w14:textId="77777777" w:rsidR="008205BB" w:rsidRPr="00C7345F" w:rsidRDefault="008205BB" w:rsidP="00F73F5C">
            <w:pPr>
              <w:pStyle w:val="TableText"/>
              <w:keepNext/>
              <w:keepLines/>
            </w:pPr>
            <w:r w:rsidRPr="00C7345F">
              <w:t>3</w:t>
            </w:r>
          </w:p>
        </w:tc>
        <w:tc>
          <w:tcPr>
            <w:tcW w:w="250" w:type="pct"/>
            <w:tcBorders>
              <w:top w:val="single" w:sz="4" w:space="0" w:color="auto"/>
            </w:tcBorders>
            <w:noWrap/>
            <w:vAlign w:val="bottom"/>
          </w:tcPr>
          <w:p w14:paraId="4DE95F4E" w14:textId="77777777" w:rsidR="008205BB" w:rsidRPr="00C7345F" w:rsidRDefault="008205BB" w:rsidP="00F73F5C">
            <w:pPr>
              <w:pStyle w:val="TableText"/>
              <w:keepNext/>
              <w:keepLines/>
            </w:pPr>
            <w:r w:rsidRPr="00C7345F">
              <w:t>100</w:t>
            </w:r>
          </w:p>
        </w:tc>
      </w:tr>
      <w:tr w:rsidR="008205BB" w:rsidRPr="00C7345F" w14:paraId="61732752" w14:textId="77777777" w:rsidTr="00F73F5C">
        <w:tc>
          <w:tcPr>
            <w:tcW w:w="2342" w:type="pct"/>
            <w:hideMark/>
          </w:tcPr>
          <w:p w14:paraId="714B1855" w14:textId="77777777" w:rsidR="008205BB" w:rsidRPr="00C7345F" w:rsidRDefault="008205BB" w:rsidP="00F73F5C">
            <w:pPr>
              <w:pStyle w:val="TableText"/>
              <w:keepNext/>
              <w:keepLines/>
            </w:pPr>
            <w:r w:rsidRPr="00C7345F">
              <w:t>Asian</w:t>
            </w:r>
          </w:p>
        </w:tc>
        <w:tc>
          <w:tcPr>
            <w:tcW w:w="317" w:type="pct"/>
            <w:noWrap/>
            <w:vAlign w:val="bottom"/>
          </w:tcPr>
          <w:p w14:paraId="68F17A19" w14:textId="77777777" w:rsidR="008205BB" w:rsidRPr="00C7345F" w:rsidRDefault="008205BB" w:rsidP="00F73F5C">
            <w:pPr>
              <w:pStyle w:val="TableText"/>
              <w:keepNext/>
              <w:keepLines/>
            </w:pPr>
            <w:r w:rsidRPr="00C7345F">
              <w:t>731</w:t>
            </w:r>
          </w:p>
        </w:tc>
        <w:tc>
          <w:tcPr>
            <w:tcW w:w="317" w:type="pct"/>
            <w:noWrap/>
            <w:vAlign w:val="bottom"/>
          </w:tcPr>
          <w:p w14:paraId="12E60FCA" w14:textId="77777777" w:rsidR="008205BB" w:rsidRPr="00C7345F" w:rsidRDefault="008205BB" w:rsidP="00F73F5C">
            <w:pPr>
              <w:pStyle w:val="TableText"/>
              <w:keepNext/>
              <w:keepLines/>
            </w:pPr>
            <w:r w:rsidRPr="00C7345F">
              <w:t>711</w:t>
            </w:r>
          </w:p>
        </w:tc>
        <w:tc>
          <w:tcPr>
            <w:tcW w:w="251" w:type="pct"/>
            <w:noWrap/>
            <w:vAlign w:val="bottom"/>
          </w:tcPr>
          <w:p w14:paraId="1EF871C8" w14:textId="77777777" w:rsidR="008205BB" w:rsidRPr="00C7345F" w:rsidRDefault="008205BB" w:rsidP="00F73F5C">
            <w:pPr>
              <w:pStyle w:val="TableText"/>
              <w:keepNext/>
              <w:keepLines/>
            </w:pPr>
            <w:r w:rsidRPr="00C7345F">
              <w:t>97</w:t>
            </w:r>
          </w:p>
        </w:tc>
        <w:tc>
          <w:tcPr>
            <w:tcW w:w="318" w:type="pct"/>
            <w:noWrap/>
            <w:vAlign w:val="bottom"/>
          </w:tcPr>
          <w:p w14:paraId="3C31BE61" w14:textId="77777777" w:rsidR="008205BB" w:rsidRPr="00C7345F" w:rsidRDefault="008205BB" w:rsidP="00F73F5C">
            <w:pPr>
              <w:pStyle w:val="TableText"/>
              <w:keepNext/>
              <w:keepLines/>
            </w:pPr>
            <w:r w:rsidRPr="00C7345F">
              <w:t>624</w:t>
            </w:r>
          </w:p>
        </w:tc>
        <w:tc>
          <w:tcPr>
            <w:tcW w:w="318" w:type="pct"/>
            <w:noWrap/>
            <w:vAlign w:val="bottom"/>
          </w:tcPr>
          <w:p w14:paraId="5B6155F8" w14:textId="77777777" w:rsidR="008205BB" w:rsidRPr="00C7345F" w:rsidRDefault="008205BB" w:rsidP="00F73F5C">
            <w:pPr>
              <w:pStyle w:val="TableText"/>
              <w:keepNext/>
              <w:keepLines/>
            </w:pPr>
            <w:r w:rsidRPr="00C7345F">
              <w:t>607</w:t>
            </w:r>
          </w:p>
        </w:tc>
        <w:tc>
          <w:tcPr>
            <w:tcW w:w="251" w:type="pct"/>
            <w:noWrap/>
            <w:vAlign w:val="bottom"/>
          </w:tcPr>
          <w:p w14:paraId="402BF6EA" w14:textId="77777777" w:rsidR="008205BB" w:rsidRPr="00C7345F" w:rsidRDefault="008205BB" w:rsidP="00F73F5C">
            <w:pPr>
              <w:pStyle w:val="TableText"/>
              <w:keepNext/>
              <w:keepLines/>
            </w:pPr>
            <w:r w:rsidRPr="00C7345F">
              <w:t>97</w:t>
            </w:r>
          </w:p>
        </w:tc>
        <w:tc>
          <w:tcPr>
            <w:tcW w:w="318" w:type="pct"/>
            <w:noWrap/>
            <w:vAlign w:val="bottom"/>
          </w:tcPr>
          <w:p w14:paraId="71AC5775" w14:textId="77777777" w:rsidR="008205BB" w:rsidRPr="00C7345F" w:rsidRDefault="008205BB" w:rsidP="00F73F5C">
            <w:pPr>
              <w:pStyle w:val="TableText"/>
              <w:keepNext/>
              <w:keepLines/>
            </w:pPr>
            <w:r w:rsidRPr="00C7345F">
              <w:t>590</w:t>
            </w:r>
          </w:p>
        </w:tc>
        <w:tc>
          <w:tcPr>
            <w:tcW w:w="318" w:type="pct"/>
            <w:noWrap/>
            <w:vAlign w:val="bottom"/>
          </w:tcPr>
          <w:p w14:paraId="7BA40548" w14:textId="77777777" w:rsidR="008205BB" w:rsidRPr="00C7345F" w:rsidRDefault="008205BB" w:rsidP="00F73F5C">
            <w:pPr>
              <w:pStyle w:val="TableText"/>
              <w:keepNext/>
              <w:keepLines/>
            </w:pPr>
            <w:r w:rsidRPr="00C7345F">
              <w:t>579</w:t>
            </w:r>
          </w:p>
        </w:tc>
        <w:tc>
          <w:tcPr>
            <w:tcW w:w="250" w:type="pct"/>
            <w:noWrap/>
            <w:vAlign w:val="bottom"/>
          </w:tcPr>
          <w:p w14:paraId="5E6B9D01" w14:textId="77777777" w:rsidR="008205BB" w:rsidRPr="00C7345F" w:rsidRDefault="008205BB" w:rsidP="00F73F5C">
            <w:pPr>
              <w:pStyle w:val="TableText"/>
              <w:keepNext/>
              <w:keepLines/>
            </w:pPr>
            <w:r w:rsidRPr="00C7345F">
              <w:t>98</w:t>
            </w:r>
          </w:p>
        </w:tc>
      </w:tr>
      <w:tr w:rsidR="008205BB" w:rsidRPr="00C7345F" w14:paraId="566DACDD" w14:textId="77777777" w:rsidTr="00F73F5C">
        <w:tc>
          <w:tcPr>
            <w:tcW w:w="2342" w:type="pct"/>
            <w:hideMark/>
          </w:tcPr>
          <w:p w14:paraId="19B86D93" w14:textId="77777777" w:rsidR="008205BB" w:rsidRPr="00C7345F" w:rsidRDefault="008205BB" w:rsidP="00F73F5C">
            <w:pPr>
              <w:pStyle w:val="TableText"/>
              <w:keepNext/>
              <w:keepLines/>
            </w:pPr>
            <w:r w:rsidRPr="00C7345F">
              <w:t>Native Hawaiian or Other Pacific Islander</w:t>
            </w:r>
          </w:p>
        </w:tc>
        <w:tc>
          <w:tcPr>
            <w:tcW w:w="317" w:type="pct"/>
            <w:noWrap/>
            <w:vAlign w:val="bottom"/>
          </w:tcPr>
          <w:p w14:paraId="535072BF" w14:textId="77777777" w:rsidR="008205BB" w:rsidRPr="00C7345F" w:rsidRDefault="008205BB" w:rsidP="00F73F5C">
            <w:pPr>
              <w:pStyle w:val="TableText"/>
              <w:keepNext/>
              <w:keepLines/>
            </w:pPr>
            <w:r w:rsidRPr="00C7345F">
              <w:t>15</w:t>
            </w:r>
          </w:p>
        </w:tc>
        <w:tc>
          <w:tcPr>
            <w:tcW w:w="317" w:type="pct"/>
            <w:noWrap/>
            <w:vAlign w:val="bottom"/>
          </w:tcPr>
          <w:p w14:paraId="504EFB21" w14:textId="77777777" w:rsidR="008205BB" w:rsidRPr="00C7345F" w:rsidRDefault="008205BB" w:rsidP="00F73F5C">
            <w:pPr>
              <w:pStyle w:val="TableText"/>
              <w:keepNext/>
              <w:keepLines/>
            </w:pPr>
            <w:r w:rsidRPr="00C7345F">
              <w:t>15</w:t>
            </w:r>
          </w:p>
        </w:tc>
        <w:tc>
          <w:tcPr>
            <w:tcW w:w="251" w:type="pct"/>
            <w:noWrap/>
            <w:vAlign w:val="bottom"/>
          </w:tcPr>
          <w:p w14:paraId="0104F07E" w14:textId="77777777" w:rsidR="008205BB" w:rsidRPr="00C7345F" w:rsidRDefault="008205BB" w:rsidP="00F73F5C">
            <w:pPr>
              <w:pStyle w:val="TableText"/>
              <w:keepNext/>
              <w:keepLines/>
            </w:pPr>
            <w:r w:rsidRPr="00C7345F">
              <w:t>100</w:t>
            </w:r>
          </w:p>
        </w:tc>
        <w:tc>
          <w:tcPr>
            <w:tcW w:w="318" w:type="pct"/>
            <w:noWrap/>
            <w:vAlign w:val="bottom"/>
          </w:tcPr>
          <w:p w14:paraId="358ABA89" w14:textId="77777777" w:rsidR="008205BB" w:rsidRPr="00C7345F" w:rsidRDefault="008205BB" w:rsidP="00F73F5C">
            <w:pPr>
              <w:pStyle w:val="TableText"/>
              <w:keepNext/>
              <w:keepLines/>
            </w:pPr>
            <w:r w:rsidRPr="00C7345F">
              <w:t>17</w:t>
            </w:r>
          </w:p>
        </w:tc>
        <w:tc>
          <w:tcPr>
            <w:tcW w:w="318" w:type="pct"/>
            <w:noWrap/>
            <w:vAlign w:val="bottom"/>
          </w:tcPr>
          <w:p w14:paraId="2622EC6B" w14:textId="77777777" w:rsidR="008205BB" w:rsidRPr="00C7345F" w:rsidRDefault="008205BB" w:rsidP="00F73F5C">
            <w:pPr>
              <w:pStyle w:val="TableText"/>
              <w:keepNext/>
              <w:keepLines/>
            </w:pPr>
            <w:r w:rsidRPr="00C7345F">
              <w:t>16</w:t>
            </w:r>
          </w:p>
        </w:tc>
        <w:tc>
          <w:tcPr>
            <w:tcW w:w="251" w:type="pct"/>
            <w:noWrap/>
            <w:vAlign w:val="bottom"/>
          </w:tcPr>
          <w:p w14:paraId="24D4913A" w14:textId="77777777" w:rsidR="008205BB" w:rsidRPr="00C7345F" w:rsidRDefault="008205BB" w:rsidP="00F73F5C">
            <w:pPr>
              <w:pStyle w:val="TableText"/>
              <w:keepNext/>
              <w:keepLines/>
            </w:pPr>
            <w:r w:rsidRPr="00C7345F">
              <w:t>94</w:t>
            </w:r>
          </w:p>
        </w:tc>
        <w:tc>
          <w:tcPr>
            <w:tcW w:w="318" w:type="pct"/>
            <w:noWrap/>
            <w:vAlign w:val="bottom"/>
          </w:tcPr>
          <w:p w14:paraId="09D41512" w14:textId="77777777" w:rsidR="008205BB" w:rsidRPr="00C7345F" w:rsidRDefault="008205BB" w:rsidP="00F73F5C">
            <w:pPr>
              <w:pStyle w:val="TableText"/>
              <w:keepNext/>
              <w:keepLines/>
            </w:pPr>
            <w:r w:rsidRPr="00C7345F">
              <w:t>14</w:t>
            </w:r>
          </w:p>
        </w:tc>
        <w:tc>
          <w:tcPr>
            <w:tcW w:w="318" w:type="pct"/>
            <w:noWrap/>
            <w:vAlign w:val="bottom"/>
          </w:tcPr>
          <w:p w14:paraId="28391374" w14:textId="77777777" w:rsidR="008205BB" w:rsidRPr="00C7345F" w:rsidRDefault="008205BB" w:rsidP="00F73F5C">
            <w:pPr>
              <w:pStyle w:val="TableText"/>
              <w:keepNext/>
              <w:keepLines/>
            </w:pPr>
            <w:r w:rsidRPr="00C7345F">
              <w:t>11</w:t>
            </w:r>
          </w:p>
        </w:tc>
        <w:tc>
          <w:tcPr>
            <w:tcW w:w="250" w:type="pct"/>
            <w:noWrap/>
            <w:vAlign w:val="bottom"/>
          </w:tcPr>
          <w:p w14:paraId="30AC20A8" w14:textId="77777777" w:rsidR="008205BB" w:rsidRPr="00C7345F" w:rsidRDefault="008205BB" w:rsidP="00F73F5C">
            <w:pPr>
              <w:pStyle w:val="TableText"/>
              <w:keepNext/>
              <w:keepLines/>
            </w:pPr>
            <w:r w:rsidRPr="00C7345F">
              <w:t>79</w:t>
            </w:r>
          </w:p>
        </w:tc>
      </w:tr>
      <w:tr w:rsidR="008205BB" w:rsidRPr="00C7345F" w14:paraId="2C99B7B5" w14:textId="77777777" w:rsidTr="00F73F5C">
        <w:tc>
          <w:tcPr>
            <w:tcW w:w="2342" w:type="pct"/>
            <w:hideMark/>
          </w:tcPr>
          <w:p w14:paraId="488D8056" w14:textId="77777777" w:rsidR="008205BB" w:rsidRPr="00C7345F" w:rsidRDefault="008205BB" w:rsidP="00F73F5C">
            <w:pPr>
              <w:pStyle w:val="TableText"/>
            </w:pPr>
            <w:r w:rsidRPr="00C7345F">
              <w:t>Filipino</w:t>
            </w:r>
          </w:p>
        </w:tc>
        <w:tc>
          <w:tcPr>
            <w:tcW w:w="317" w:type="pct"/>
            <w:noWrap/>
            <w:vAlign w:val="bottom"/>
          </w:tcPr>
          <w:p w14:paraId="77814C37" w14:textId="77777777" w:rsidR="008205BB" w:rsidRPr="00C7345F" w:rsidRDefault="008205BB" w:rsidP="00F73F5C">
            <w:pPr>
              <w:pStyle w:val="TableText"/>
            </w:pPr>
            <w:r w:rsidRPr="00C7345F">
              <w:t>71</w:t>
            </w:r>
          </w:p>
        </w:tc>
        <w:tc>
          <w:tcPr>
            <w:tcW w:w="317" w:type="pct"/>
            <w:noWrap/>
            <w:vAlign w:val="bottom"/>
          </w:tcPr>
          <w:p w14:paraId="3655C62E" w14:textId="77777777" w:rsidR="008205BB" w:rsidRPr="00C7345F" w:rsidRDefault="008205BB" w:rsidP="00F73F5C">
            <w:pPr>
              <w:pStyle w:val="TableText"/>
            </w:pPr>
            <w:r w:rsidRPr="00C7345F">
              <w:t>68</w:t>
            </w:r>
          </w:p>
        </w:tc>
        <w:tc>
          <w:tcPr>
            <w:tcW w:w="251" w:type="pct"/>
            <w:noWrap/>
            <w:vAlign w:val="bottom"/>
          </w:tcPr>
          <w:p w14:paraId="13A09147" w14:textId="77777777" w:rsidR="008205BB" w:rsidRPr="00C7345F" w:rsidRDefault="008205BB" w:rsidP="00F73F5C">
            <w:pPr>
              <w:pStyle w:val="TableText"/>
            </w:pPr>
            <w:r w:rsidRPr="00C7345F">
              <w:t>96</w:t>
            </w:r>
          </w:p>
        </w:tc>
        <w:tc>
          <w:tcPr>
            <w:tcW w:w="318" w:type="pct"/>
            <w:noWrap/>
            <w:vAlign w:val="bottom"/>
          </w:tcPr>
          <w:p w14:paraId="11F21DF9" w14:textId="77777777" w:rsidR="008205BB" w:rsidRPr="00C7345F" w:rsidRDefault="008205BB" w:rsidP="00F73F5C">
            <w:pPr>
              <w:pStyle w:val="TableText"/>
            </w:pPr>
            <w:r w:rsidRPr="00C7345F">
              <w:t>67</w:t>
            </w:r>
          </w:p>
        </w:tc>
        <w:tc>
          <w:tcPr>
            <w:tcW w:w="318" w:type="pct"/>
            <w:noWrap/>
            <w:vAlign w:val="bottom"/>
          </w:tcPr>
          <w:p w14:paraId="10749062" w14:textId="77777777" w:rsidR="008205BB" w:rsidRPr="00C7345F" w:rsidRDefault="008205BB" w:rsidP="00F73F5C">
            <w:pPr>
              <w:pStyle w:val="TableText"/>
            </w:pPr>
            <w:r w:rsidRPr="00C7345F">
              <w:t>66</w:t>
            </w:r>
          </w:p>
        </w:tc>
        <w:tc>
          <w:tcPr>
            <w:tcW w:w="251" w:type="pct"/>
            <w:noWrap/>
            <w:vAlign w:val="bottom"/>
          </w:tcPr>
          <w:p w14:paraId="62D3B88C" w14:textId="77777777" w:rsidR="008205BB" w:rsidRPr="00C7345F" w:rsidRDefault="008205BB" w:rsidP="00F73F5C">
            <w:pPr>
              <w:pStyle w:val="TableText"/>
            </w:pPr>
            <w:r w:rsidRPr="00C7345F">
              <w:t>99</w:t>
            </w:r>
          </w:p>
        </w:tc>
        <w:tc>
          <w:tcPr>
            <w:tcW w:w="318" w:type="pct"/>
            <w:noWrap/>
            <w:vAlign w:val="bottom"/>
          </w:tcPr>
          <w:p w14:paraId="6F5BAE7E" w14:textId="77777777" w:rsidR="008205BB" w:rsidRPr="00C7345F" w:rsidRDefault="008205BB" w:rsidP="00F73F5C">
            <w:pPr>
              <w:pStyle w:val="TableText"/>
            </w:pPr>
            <w:r w:rsidRPr="00C7345F">
              <w:t>66</w:t>
            </w:r>
          </w:p>
        </w:tc>
        <w:tc>
          <w:tcPr>
            <w:tcW w:w="318" w:type="pct"/>
            <w:noWrap/>
            <w:vAlign w:val="bottom"/>
          </w:tcPr>
          <w:p w14:paraId="2B421D99" w14:textId="77777777" w:rsidR="008205BB" w:rsidRPr="00C7345F" w:rsidRDefault="008205BB" w:rsidP="00F73F5C">
            <w:pPr>
              <w:pStyle w:val="TableText"/>
            </w:pPr>
            <w:r w:rsidRPr="00C7345F">
              <w:t>65</w:t>
            </w:r>
          </w:p>
        </w:tc>
        <w:tc>
          <w:tcPr>
            <w:tcW w:w="250" w:type="pct"/>
            <w:noWrap/>
            <w:vAlign w:val="bottom"/>
          </w:tcPr>
          <w:p w14:paraId="227639F2" w14:textId="77777777" w:rsidR="008205BB" w:rsidRPr="00C7345F" w:rsidRDefault="008205BB" w:rsidP="00F73F5C">
            <w:pPr>
              <w:pStyle w:val="TableText"/>
            </w:pPr>
            <w:r w:rsidRPr="00C7345F">
              <w:t>98</w:t>
            </w:r>
          </w:p>
        </w:tc>
      </w:tr>
      <w:tr w:rsidR="008205BB" w:rsidRPr="00C7345F" w14:paraId="01130DCB" w14:textId="77777777" w:rsidTr="00F73F5C">
        <w:tc>
          <w:tcPr>
            <w:tcW w:w="2342" w:type="pct"/>
            <w:hideMark/>
          </w:tcPr>
          <w:p w14:paraId="20295679" w14:textId="77777777" w:rsidR="008205BB" w:rsidRPr="00C7345F" w:rsidRDefault="008205BB" w:rsidP="00F73F5C">
            <w:pPr>
              <w:pStyle w:val="TableText"/>
            </w:pPr>
            <w:r w:rsidRPr="00C7345F">
              <w:t>Hispanic or Latino</w:t>
            </w:r>
          </w:p>
        </w:tc>
        <w:tc>
          <w:tcPr>
            <w:tcW w:w="317" w:type="pct"/>
            <w:noWrap/>
            <w:vAlign w:val="bottom"/>
          </w:tcPr>
          <w:p w14:paraId="6CE730E1" w14:textId="77777777" w:rsidR="008205BB" w:rsidRPr="00C7345F" w:rsidRDefault="008205BB" w:rsidP="00F73F5C">
            <w:pPr>
              <w:pStyle w:val="TableText"/>
            </w:pPr>
            <w:r w:rsidRPr="00C7345F">
              <w:t>1,388</w:t>
            </w:r>
          </w:p>
        </w:tc>
        <w:tc>
          <w:tcPr>
            <w:tcW w:w="317" w:type="pct"/>
            <w:noWrap/>
            <w:vAlign w:val="bottom"/>
          </w:tcPr>
          <w:p w14:paraId="7C4B082B" w14:textId="77777777" w:rsidR="008205BB" w:rsidRPr="00C7345F" w:rsidRDefault="008205BB" w:rsidP="00F73F5C">
            <w:pPr>
              <w:pStyle w:val="TableText"/>
            </w:pPr>
            <w:r w:rsidRPr="00C7345F">
              <w:t>1,328</w:t>
            </w:r>
          </w:p>
        </w:tc>
        <w:tc>
          <w:tcPr>
            <w:tcW w:w="251" w:type="pct"/>
            <w:noWrap/>
            <w:vAlign w:val="bottom"/>
          </w:tcPr>
          <w:p w14:paraId="65855121" w14:textId="77777777" w:rsidR="008205BB" w:rsidRPr="00C7345F" w:rsidRDefault="008205BB" w:rsidP="00F73F5C">
            <w:pPr>
              <w:pStyle w:val="TableText"/>
            </w:pPr>
            <w:r w:rsidRPr="00C7345F">
              <w:t>96</w:t>
            </w:r>
          </w:p>
        </w:tc>
        <w:tc>
          <w:tcPr>
            <w:tcW w:w="318" w:type="pct"/>
            <w:noWrap/>
            <w:vAlign w:val="bottom"/>
          </w:tcPr>
          <w:p w14:paraId="46865467" w14:textId="77777777" w:rsidR="008205BB" w:rsidRPr="00C7345F" w:rsidRDefault="008205BB" w:rsidP="00F73F5C">
            <w:pPr>
              <w:pStyle w:val="TableText"/>
            </w:pPr>
            <w:r w:rsidRPr="00C7345F">
              <w:t>1,252</w:t>
            </w:r>
          </w:p>
        </w:tc>
        <w:tc>
          <w:tcPr>
            <w:tcW w:w="318" w:type="pct"/>
            <w:noWrap/>
            <w:vAlign w:val="bottom"/>
          </w:tcPr>
          <w:p w14:paraId="2A60BF19" w14:textId="77777777" w:rsidR="008205BB" w:rsidRPr="00C7345F" w:rsidRDefault="008205BB" w:rsidP="00F73F5C">
            <w:pPr>
              <w:pStyle w:val="TableText"/>
            </w:pPr>
            <w:r w:rsidRPr="00C7345F">
              <w:t>1,200</w:t>
            </w:r>
          </w:p>
        </w:tc>
        <w:tc>
          <w:tcPr>
            <w:tcW w:w="251" w:type="pct"/>
            <w:noWrap/>
            <w:vAlign w:val="bottom"/>
          </w:tcPr>
          <w:p w14:paraId="5C8FE717" w14:textId="77777777" w:rsidR="008205BB" w:rsidRPr="00C7345F" w:rsidRDefault="008205BB" w:rsidP="00F73F5C">
            <w:pPr>
              <w:pStyle w:val="TableText"/>
            </w:pPr>
            <w:r w:rsidRPr="00C7345F">
              <w:t>96</w:t>
            </w:r>
          </w:p>
        </w:tc>
        <w:tc>
          <w:tcPr>
            <w:tcW w:w="318" w:type="pct"/>
            <w:noWrap/>
            <w:vAlign w:val="bottom"/>
          </w:tcPr>
          <w:p w14:paraId="17A1425D" w14:textId="77777777" w:rsidR="008205BB" w:rsidRPr="00C7345F" w:rsidRDefault="008205BB" w:rsidP="00F73F5C">
            <w:pPr>
              <w:pStyle w:val="TableText"/>
            </w:pPr>
            <w:r w:rsidRPr="00C7345F">
              <w:t>1,282</w:t>
            </w:r>
          </w:p>
        </w:tc>
        <w:tc>
          <w:tcPr>
            <w:tcW w:w="318" w:type="pct"/>
            <w:noWrap/>
            <w:vAlign w:val="bottom"/>
          </w:tcPr>
          <w:p w14:paraId="207B9792" w14:textId="77777777" w:rsidR="008205BB" w:rsidRPr="00C7345F" w:rsidRDefault="008205BB" w:rsidP="00F73F5C">
            <w:pPr>
              <w:pStyle w:val="TableText"/>
            </w:pPr>
            <w:r w:rsidRPr="00C7345F">
              <w:t>1,223</w:t>
            </w:r>
          </w:p>
        </w:tc>
        <w:tc>
          <w:tcPr>
            <w:tcW w:w="250" w:type="pct"/>
            <w:noWrap/>
            <w:vAlign w:val="bottom"/>
          </w:tcPr>
          <w:p w14:paraId="40726ED7" w14:textId="77777777" w:rsidR="008205BB" w:rsidRPr="00C7345F" w:rsidRDefault="008205BB" w:rsidP="00F73F5C">
            <w:pPr>
              <w:pStyle w:val="TableText"/>
            </w:pPr>
            <w:r w:rsidRPr="00C7345F">
              <w:t>95</w:t>
            </w:r>
          </w:p>
        </w:tc>
      </w:tr>
      <w:tr w:rsidR="008205BB" w:rsidRPr="00C7345F" w14:paraId="78B3D9E1" w14:textId="77777777" w:rsidTr="00F73F5C">
        <w:tc>
          <w:tcPr>
            <w:tcW w:w="2342" w:type="pct"/>
            <w:hideMark/>
          </w:tcPr>
          <w:p w14:paraId="5304D67F" w14:textId="77777777" w:rsidR="008205BB" w:rsidRPr="00C7345F" w:rsidRDefault="008205BB" w:rsidP="00F73F5C">
            <w:pPr>
              <w:pStyle w:val="TableText"/>
            </w:pPr>
            <w:r w:rsidRPr="00C7345F">
              <w:t>Black or African American</w:t>
            </w:r>
          </w:p>
        </w:tc>
        <w:tc>
          <w:tcPr>
            <w:tcW w:w="317" w:type="pct"/>
            <w:noWrap/>
            <w:vAlign w:val="bottom"/>
          </w:tcPr>
          <w:p w14:paraId="7BA5B75A" w14:textId="77777777" w:rsidR="008205BB" w:rsidRPr="00C7345F" w:rsidRDefault="008205BB" w:rsidP="00F73F5C">
            <w:pPr>
              <w:pStyle w:val="TableText"/>
            </w:pPr>
            <w:r w:rsidRPr="00C7345F">
              <w:t>40</w:t>
            </w:r>
          </w:p>
        </w:tc>
        <w:tc>
          <w:tcPr>
            <w:tcW w:w="317" w:type="pct"/>
            <w:noWrap/>
            <w:vAlign w:val="bottom"/>
          </w:tcPr>
          <w:p w14:paraId="1F77EE9C" w14:textId="77777777" w:rsidR="008205BB" w:rsidRPr="00C7345F" w:rsidRDefault="008205BB" w:rsidP="00F73F5C">
            <w:pPr>
              <w:pStyle w:val="TableText"/>
            </w:pPr>
            <w:r w:rsidRPr="00C7345F">
              <w:t>36</w:t>
            </w:r>
          </w:p>
        </w:tc>
        <w:tc>
          <w:tcPr>
            <w:tcW w:w="251" w:type="pct"/>
            <w:noWrap/>
            <w:vAlign w:val="bottom"/>
          </w:tcPr>
          <w:p w14:paraId="57099456" w14:textId="77777777" w:rsidR="008205BB" w:rsidRPr="00C7345F" w:rsidRDefault="008205BB" w:rsidP="00F73F5C">
            <w:pPr>
              <w:pStyle w:val="TableText"/>
            </w:pPr>
            <w:r w:rsidRPr="00C7345F">
              <w:t>90</w:t>
            </w:r>
          </w:p>
        </w:tc>
        <w:tc>
          <w:tcPr>
            <w:tcW w:w="318" w:type="pct"/>
            <w:noWrap/>
            <w:vAlign w:val="bottom"/>
          </w:tcPr>
          <w:p w14:paraId="258C93E4" w14:textId="77777777" w:rsidR="008205BB" w:rsidRPr="00C7345F" w:rsidRDefault="008205BB" w:rsidP="00F73F5C">
            <w:pPr>
              <w:pStyle w:val="TableText"/>
            </w:pPr>
            <w:r w:rsidRPr="00C7345F">
              <w:t>27</w:t>
            </w:r>
          </w:p>
        </w:tc>
        <w:tc>
          <w:tcPr>
            <w:tcW w:w="318" w:type="pct"/>
            <w:noWrap/>
            <w:vAlign w:val="bottom"/>
          </w:tcPr>
          <w:p w14:paraId="1D1253D8" w14:textId="77777777" w:rsidR="008205BB" w:rsidRPr="00C7345F" w:rsidRDefault="008205BB" w:rsidP="00F73F5C">
            <w:pPr>
              <w:pStyle w:val="TableText"/>
            </w:pPr>
            <w:r w:rsidRPr="00C7345F">
              <w:t>26</w:t>
            </w:r>
          </w:p>
        </w:tc>
        <w:tc>
          <w:tcPr>
            <w:tcW w:w="251" w:type="pct"/>
            <w:noWrap/>
            <w:vAlign w:val="bottom"/>
          </w:tcPr>
          <w:p w14:paraId="632739EB" w14:textId="77777777" w:rsidR="008205BB" w:rsidRPr="00C7345F" w:rsidRDefault="008205BB" w:rsidP="00F73F5C">
            <w:pPr>
              <w:pStyle w:val="TableText"/>
            </w:pPr>
            <w:r w:rsidRPr="00C7345F">
              <w:t>96</w:t>
            </w:r>
          </w:p>
        </w:tc>
        <w:tc>
          <w:tcPr>
            <w:tcW w:w="318" w:type="pct"/>
            <w:noWrap/>
            <w:vAlign w:val="bottom"/>
          </w:tcPr>
          <w:p w14:paraId="72E5CBE7" w14:textId="77777777" w:rsidR="008205BB" w:rsidRPr="00C7345F" w:rsidRDefault="008205BB" w:rsidP="00F73F5C">
            <w:pPr>
              <w:pStyle w:val="TableText"/>
            </w:pPr>
            <w:r w:rsidRPr="00C7345F">
              <w:t>21</w:t>
            </w:r>
          </w:p>
        </w:tc>
        <w:tc>
          <w:tcPr>
            <w:tcW w:w="318" w:type="pct"/>
            <w:noWrap/>
            <w:vAlign w:val="bottom"/>
          </w:tcPr>
          <w:p w14:paraId="74CC4D75" w14:textId="77777777" w:rsidR="008205BB" w:rsidRPr="00C7345F" w:rsidRDefault="008205BB" w:rsidP="00F73F5C">
            <w:pPr>
              <w:pStyle w:val="TableText"/>
            </w:pPr>
            <w:r w:rsidRPr="00C7345F">
              <w:t>20</w:t>
            </w:r>
          </w:p>
        </w:tc>
        <w:tc>
          <w:tcPr>
            <w:tcW w:w="250" w:type="pct"/>
            <w:noWrap/>
            <w:vAlign w:val="bottom"/>
          </w:tcPr>
          <w:p w14:paraId="5CC47B1C" w14:textId="77777777" w:rsidR="008205BB" w:rsidRPr="00C7345F" w:rsidRDefault="008205BB" w:rsidP="00F73F5C">
            <w:pPr>
              <w:pStyle w:val="TableText"/>
            </w:pPr>
            <w:r w:rsidRPr="00C7345F">
              <w:t>95</w:t>
            </w:r>
          </w:p>
        </w:tc>
      </w:tr>
      <w:tr w:rsidR="008205BB" w:rsidRPr="00C7345F" w14:paraId="778D89B2" w14:textId="77777777" w:rsidTr="00F73F5C">
        <w:tc>
          <w:tcPr>
            <w:tcW w:w="2342" w:type="pct"/>
          </w:tcPr>
          <w:p w14:paraId="26BA7E7B" w14:textId="77777777" w:rsidR="008205BB" w:rsidRPr="00C7345F" w:rsidRDefault="008205BB" w:rsidP="00F73F5C">
            <w:pPr>
              <w:pStyle w:val="TableText"/>
            </w:pPr>
            <w:r w:rsidRPr="00C7345F">
              <w:t>White</w:t>
            </w:r>
          </w:p>
        </w:tc>
        <w:tc>
          <w:tcPr>
            <w:tcW w:w="317" w:type="pct"/>
            <w:noWrap/>
            <w:vAlign w:val="bottom"/>
          </w:tcPr>
          <w:p w14:paraId="5B930455" w14:textId="77777777" w:rsidR="008205BB" w:rsidRPr="00C7345F" w:rsidRDefault="008205BB" w:rsidP="00F73F5C">
            <w:pPr>
              <w:pStyle w:val="TableText"/>
            </w:pPr>
            <w:r w:rsidRPr="00C7345F">
              <w:t>274</w:t>
            </w:r>
          </w:p>
        </w:tc>
        <w:tc>
          <w:tcPr>
            <w:tcW w:w="317" w:type="pct"/>
            <w:noWrap/>
            <w:vAlign w:val="bottom"/>
          </w:tcPr>
          <w:p w14:paraId="321A0DF1" w14:textId="77777777" w:rsidR="008205BB" w:rsidRPr="00C7345F" w:rsidRDefault="008205BB" w:rsidP="00F73F5C">
            <w:pPr>
              <w:pStyle w:val="TableText"/>
            </w:pPr>
            <w:r w:rsidRPr="00C7345F">
              <w:t>268</w:t>
            </w:r>
          </w:p>
        </w:tc>
        <w:tc>
          <w:tcPr>
            <w:tcW w:w="251" w:type="pct"/>
            <w:noWrap/>
            <w:vAlign w:val="bottom"/>
          </w:tcPr>
          <w:p w14:paraId="2C95A0F5" w14:textId="77777777" w:rsidR="008205BB" w:rsidRPr="00C7345F" w:rsidRDefault="008205BB" w:rsidP="00F73F5C">
            <w:pPr>
              <w:pStyle w:val="TableText"/>
            </w:pPr>
            <w:r w:rsidRPr="00C7345F">
              <w:t>98</w:t>
            </w:r>
          </w:p>
        </w:tc>
        <w:tc>
          <w:tcPr>
            <w:tcW w:w="318" w:type="pct"/>
            <w:noWrap/>
            <w:vAlign w:val="bottom"/>
          </w:tcPr>
          <w:p w14:paraId="034C98A5" w14:textId="77777777" w:rsidR="008205BB" w:rsidRPr="00C7345F" w:rsidRDefault="008205BB" w:rsidP="00F73F5C">
            <w:pPr>
              <w:pStyle w:val="TableText"/>
            </w:pPr>
            <w:r w:rsidRPr="00C7345F">
              <w:t>258</w:t>
            </w:r>
          </w:p>
        </w:tc>
        <w:tc>
          <w:tcPr>
            <w:tcW w:w="318" w:type="pct"/>
            <w:noWrap/>
            <w:vAlign w:val="bottom"/>
          </w:tcPr>
          <w:p w14:paraId="2C88A9EA" w14:textId="77777777" w:rsidR="008205BB" w:rsidRPr="00C7345F" w:rsidRDefault="008205BB" w:rsidP="00F73F5C">
            <w:pPr>
              <w:pStyle w:val="TableText"/>
            </w:pPr>
            <w:r w:rsidRPr="00C7345F">
              <w:t>255</w:t>
            </w:r>
          </w:p>
        </w:tc>
        <w:tc>
          <w:tcPr>
            <w:tcW w:w="251" w:type="pct"/>
            <w:noWrap/>
            <w:vAlign w:val="bottom"/>
          </w:tcPr>
          <w:p w14:paraId="11EB43CA" w14:textId="77777777" w:rsidR="008205BB" w:rsidRPr="00C7345F" w:rsidRDefault="008205BB" w:rsidP="00F73F5C">
            <w:pPr>
              <w:pStyle w:val="TableText"/>
            </w:pPr>
            <w:r w:rsidRPr="00C7345F">
              <w:t>99</w:t>
            </w:r>
          </w:p>
        </w:tc>
        <w:tc>
          <w:tcPr>
            <w:tcW w:w="318" w:type="pct"/>
            <w:noWrap/>
            <w:vAlign w:val="bottom"/>
          </w:tcPr>
          <w:p w14:paraId="09945555" w14:textId="77777777" w:rsidR="008205BB" w:rsidRPr="00C7345F" w:rsidRDefault="008205BB" w:rsidP="00F73F5C">
            <w:pPr>
              <w:pStyle w:val="TableText"/>
            </w:pPr>
            <w:r w:rsidRPr="00C7345F">
              <w:t>254</w:t>
            </w:r>
          </w:p>
        </w:tc>
        <w:tc>
          <w:tcPr>
            <w:tcW w:w="318" w:type="pct"/>
            <w:noWrap/>
            <w:vAlign w:val="bottom"/>
          </w:tcPr>
          <w:p w14:paraId="1A9A5328" w14:textId="77777777" w:rsidR="008205BB" w:rsidRPr="00C7345F" w:rsidRDefault="008205BB" w:rsidP="00F73F5C">
            <w:pPr>
              <w:pStyle w:val="TableText"/>
            </w:pPr>
            <w:r w:rsidRPr="00C7345F">
              <w:t>248</w:t>
            </w:r>
          </w:p>
        </w:tc>
        <w:tc>
          <w:tcPr>
            <w:tcW w:w="250" w:type="pct"/>
            <w:noWrap/>
            <w:vAlign w:val="bottom"/>
          </w:tcPr>
          <w:p w14:paraId="2D74DEA1" w14:textId="77777777" w:rsidR="008205BB" w:rsidRPr="00C7345F" w:rsidRDefault="008205BB" w:rsidP="00F73F5C">
            <w:pPr>
              <w:pStyle w:val="TableText"/>
            </w:pPr>
            <w:r w:rsidRPr="00C7345F">
              <w:t>98</w:t>
            </w:r>
          </w:p>
        </w:tc>
      </w:tr>
      <w:tr w:rsidR="008205BB" w:rsidRPr="00C7345F" w14:paraId="0CA35515" w14:textId="77777777" w:rsidTr="00F73F5C">
        <w:tc>
          <w:tcPr>
            <w:tcW w:w="2342" w:type="pct"/>
            <w:hideMark/>
          </w:tcPr>
          <w:p w14:paraId="0BE86F3F" w14:textId="77777777" w:rsidR="008205BB" w:rsidRPr="00C7345F" w:rsidRDefault="008205BB" w:rsidP="00F73F5C">
            <w:pPr>
              <w:pStyle w:val="TableText"/>
            </w:pPr>
            <w:r w:rsidRPr="00C7345F">
              <w:t>Two or more races</w:t>
            </w:r>
          </w:p>
        </w:tc>
        <w:tc>
          <w:tcPr>
            <w:tcW w:w="317" w:type="pct"/>
            <w:noWrap/>
            <w:vAlign w:val="bottom"/>
          </w:tcPr>
          <w:p w14:paraId="6F0087D8" w14:textId="77777777" w:rsidR="008205BB" w:rsidRPr="00C7345F" w:rsidRDefault="008205BB" w:rsidP="00F73F5C">
            <w:pPr>
              <w:pStyle w:val="TableText"/>
            </w:pPr>
            <w:r w:rsidRPr="00C7345F">
              <w:t>82</w:t>
            </w:r>
          </w:p>
        </w:tc>
        <w:tc>
          <w:tcPr>
            <w:tcW w:w="317" w:type="pct"/>
            <w:noWrap/>
            <w:vAlign w:val="bottom"/>
          </w:tcPr>
          <w:p w14:paraId="02686002" w14:textId="77777777" w:rsidR="008205BB" w:rsidRPr="00C7345F" w:rsidRDefault="008205BB" w:rsidP="00F73F5C">
            <w:pPr>
              <w:pStyle w:val="TableText"/>
            </w:pPr>
            <w:r w:rsidRPr="00C7345F">
              <w:t>77</w:t>
            </w:r>
          </w:p>
        </w:tc>
        <w:tc>
          <w:tcPr>
            <w:tcW w:w="251" w:type="pct"/>
            <w:noWrap/>
            <w:vAlign w:val="bottom"/>
          </w:tcPr>
          <w:p w14:paraId="7937EDFC" w14:textId="77777777" w:rsidR="008205BB" w:rsidRPr="00C7345F" w:rsidRDefault="008205BB" w:rsidP="00F73F5C">
            <w:pPr>
              <w:pStyle w:val="TableText"/>
            </w:pPr>
            <w:r w:rsidRPr="00C7345F">
              <w:t>94</w:t>
            </w:r>
          </w:p>
        </w:tc>
        <w:tc>
          <w:tcPr>
            <w:tcW w:w="318" w:type="pct"/>
            <w:noWrap/>
            <w:vAlign w:val="bottom"/>
          </w:tcPr>
          <w:p w14:paraId="71B1E4C4" w14:textId="77777777" w:rsidR="008205BB" w:rsidRPr="00C7345F" w:rsidRDefault="008205BB" w:rsidP="00F73F5C">
            <w:pPr>
              <w:pStyle w:val="TableText"/>
            </w:pPr>
            <w:r w:rsidRPr="00C7345F">
              <w:t>76</w:t>
            </w:r>
          </w:p>
        </w:tc>
        <w:tc>
          <w:tcPr>
            <w:tcW w:w="318" w:type="pct"/>
            <w:noWrap/>
            <w:vAlign w:val="bottom"/>
          </w:tcPr>
          <w:p w14:paraId="50A22CA9" w14:textId="77777777" w:rsidR="008205BB" w:rsidRPr="00C7345F" w:rsidRDefault="008205BB" w:rsidP="00F73F5C">
            <w:pPr>
              <w:pStyle w:val="TableText"/>
            </w:pPr>
            <w:r w:rsidRPr="00C7345F">
              <w:t>72</w:t>
            </w:r>
          </w:p>
        </w:tc>
        <w:tc>
          <w:tcPr>
            <w:tcW w:w="251" w:type="pct"/>
            <w:noWrap/>
            <w:vAlign w:val="bottom"/>
          </w:tcPr>
          <w:p w14:paraId="78983A2A" w14:textId="77777777" w:rsidR="008205BB" w:rsidRPr="00C7345F" w:rsidRDefault="008205BB" w:rsidP="00F73F5C">
            <w:pPr>
              <w:pStyle w:val="TableText"/>
            </w:pPr>
            <w:r w:rsidRPr="00C7345F">
              <w:t>95</w:t>
            </w:r>
          </w:p>
        </w:tc>
        <w:tc>
          <w:tcPr>
            <w:tcW w:w="318" w:type="pct"/>
            <w:noWrap/>
            <w:vAlign w:val="bottom"/>
          </w:tcPr>
          <w:p w14:paraId="02FC573F" w14:textId="77777777" w:rsidR="008205BB" w:rsidRPr="00C7345F" w:rsidRDefault="008205BB" w:rsidP="00F73F5C">
            <w:pPr>
              <w:pStyle w:val="TableText"/>
            </w:pPr>
            <w:r w:rsidRPr="00C7345F">
              <w:t>99</w:t>
            </w:r>
          </w:p>
        </w:tc>
        <w:tc>
          <w:tcPr>
            <w:tcW w:w="318" w:type="pct"/>
            <w:noWrap/>
            <w:vAlign w:val="bottom"/>
          </w:tcPr>
          <w:p w14:paraId="25ABB446" w14:textId="77777777" w:rsidR="008205BB" w:rsidRPr="00C7345F" w:rsidRDefault="008205BB" w:rsidP="00F73F5C">
            <w:pPr>
              <w:pStyle w:val="TableText"/>
            </w:pPr>
            <w:r w:rsidRPr="00C7345F">
              <w:t>91</w:t>
            </w:r>
          </w:p>
        </w:tc>
        <w:tc>
          <w:tcPr>
            <w:tcW w:w="250" w:type="pct"/>
            <w:noWrap/>
            <w:vAlign w:val="bottom"/>
          </w:tcPr>
          <w:p w14:paraId="472FB799" w14:textId="77777777" w:rsidR="008205BB" w:rsidRPr="00C7345F" w:rsidRDefault="008205BB" w:rsidP="00F73F5C">
            <w:pPr>
              <w:pStyle w:val="TableText"/>
            </w:pPr>
            <w:r w:rsidRPr="00C7345F">
              <w:t>92</w:t>
            </w:r>
          </w:p>
        </w:tc>
      </w:tr>
      <w:tr w:rsidR="008205BB" w:rsidRPr="00C7345F" w14:paraId="782ED48D" w14:textId="77777777" w:rsidTr="00F73F5C">
        <w:tc>
          <w:tcPr>
            <w:tcW w:w="2342" w:type="pct"/>
            <w:tcBorders>
              <w:top w:val="single" w:sz="4" w:space="0" w:color="auto"/>
              <w:bottom w:val="nil"/>
            </w:tcBorders>
            <w:hideMark/>
          </w:tcPr>
          <w:p w14:paraId="7103BAB4" w14:textId="77777777" w:rsidR="008205BB" w:rsidRPr="00C7345F" w:rsidRDefault="008205BB" w:rsidP="00F73F5C">
            <w:pPr>
              <w:pStyle w:val="TableText"/>
            </w:pPr>
            <w:r w:rsidRPr="00C7345F">
              <w:t>Economically disadvantaged</w:t>
            </w:r>
          </w:p>
        </w:tc>
        <w:tc>
          <w:tcPr>
            <w:tcW w:w="317" w:type="pct"/>
            <w:tcBorders>
              <w:top w:val="single" w:sz="4" w:space="0" w:color="auto"/>
              <w:bottom w:val="nil"/>
            </w:tcBorders>
            <w:noWrap/>
            <w:vAlign w:val="bottom"/>
          </w:tcPr>
          <w:p w14:paraId="371E6E72" w14:textId="77777777" w:rsidR="008205BB" w:rsidRPr="00C7345F" w:rsidRDefault="008205BB" w:rsidP="00F73F5C">
            <w:pPr>
              <w:pStyle w:val="TableText"/>
            </w:pPr>
            <w:r w:rsidRPr="00C7345F">
              <w:t>1,119</w:t>
            </w:r>
          </w:p>
        </w:tc>
        <w:tc>
          <w:tcPr>
            <w:tcW w:w="317" w:type="pct"/>
            <w:tcBorders>
              <w:top w:val="single" w:sz="4" w:space="0" w:color="auto"/>
              <w:bottom w:val="nil"/>
            </w:tcBorders>
            <w:noWrap/>
            <w:vAlign w:val="bottom"/>
          </w:tcPr>
          <w:p w14:paraId="257FEA5A" w14:textId="77777777" w:rsidR="008205BB" w:rsidRPr="00C7345F" w:rsidRDefault="008205BB" w:rsidP="00F73F5C">
            <w:pPr>
              <w:pStyle w:val="TableText"/>
            </w:pPr>
            <w:r w:rsidRPr="00C7345F">
              <w:t>1,082</w:t>
            </w:r>
          </w:p>
        </w:tc>
        <w:tc>
          <w:tcPr>
            <w:tcW w:w="251" w:type="pct"/>
            <w:tcBorders>
              <w:top w:val="single" w:sz="4" w:space="0" w:color="auto"/>
              <w:bottom w:val="nil"/>
            </w:tcBorders>
            <w:noWrap/>
            <w:vAlign w:val="bottom"/>
          </w:tcPr>
          <w:p w14:paraId="374E377E" w14:textId="77777777" w:rsidR="008205BB" w:rsidRPr="00C7345F" w:rsidRDefault="008205BB" w:rsidP="00F73F5C">
            <w:pPr>
              <w:pStyle w:val="TableText"/>
            </w:pPr>
            <w:r w:rsidRPr="00C7345F">
              <w:t>97</w:t>
            </w:r>
          </w:p>
        </w:tc>
        <w:tc>
          <w:tcPr>
            <w:tcW w:w="318" w:type="pct"/>
            <w:tcBorders>
              <w:top w:val="single" w:sz="4" w:space="0" w:color="auto"/>
              <w:bottom w:val="nil"/>
            </w:tcBorders>
            <w:noWrap/>
            <w:vAlign w:val="bottom"/>
          </w:tcPr>
          <w:p w14:paraId="4EB3AA79" w14:textId="77777777" w:rsidR="008205BB" w:rsidRPr="00C7345F" w:rsidRDefault="008205BB" w:rsidP="00F73F5C">
            <w:pPr>
              <w:pStyle w:val="TableText"/>
            </w:pPr>
            <w:r w:rsidRPr="00C7345F">
              <w:t>1,022</w:t>
            </w:r>
          </w:p>
        </w:tc>
        <w:tc>
          <w:tcPr>
            <w:tcW w:w="318" w:type="pct"/>
            <w:tcBorders>
              <w:top w:val="single" w:sz="4" w:space="0" w:color="auto"/>
              <w:bottom w:val="nil"/>
            </w:tcBorders>
            <w:noWrap/>
            <w:vAlign w:val="bottom"/>
          </w:tcPr>
          <w:p w14:paraId="5D9FCBA8" w14:textId="77777777" w:rsidR="008205BB" w:rsidRPr="00C7345F" w:rsidRDefault="008205BB" w:rsidP="00F73F5C">
            <w:pPr>
              <w:pStyle w:val="TableText"/>
            </w:pPr>
            <w:r w:rsidRPr="00C7345F">
              <w:t>999</w:t>
            </w:r>
          </w:p>
        </w:tc>
        <w:tc>
          <w:tcPr>
            <w:tcW w:w="251" w:type="pct"/>
            <w:tcBorders>
              <w:top w:val="single" w:sz="4" w:space="0" w:color="auto"/>
              <w:bottom w:val="nil"/>
            </w:tcBorders>
            <w:noWrap/>
            <w:vAlign w:val="bottom"/>
          </w:tcPr>
          <w:p w14:paraId="5654D4DB" w14:textId="77777777" w:rsidR="008205BB" w:rsidRPr="00C7345F" w:rsidRDefault="008205BB" w:rsidP="00F73F5C">
            <w:pPr>
              <w:pStyle w:val="TableText"/>
            </w:pPr>
            <w:r w:rsidRPr="00C7345F">
              <w:t>98</w:t>
            </w:r>
          </w:p>
        </w:tc>
        <w:tc>
          <w:tcPr>
            <w:tcW w:w="318" w:type="pct"/>
            <w:tcBorders>
              <w:top w:val="single" w:sz="4" w:space="0" w:color="auto"/>
              <w:bottom w:val="nil"/>
            </w:tcBorders>
            <w:noWrap/>
            <w:vAlign w:val="bottom"/>
          </w:tcPr>
          <w:p w14:paraId="0F76B3D2" w14:textId="77777777" w:rsidR="008205BB" w:rsidRPr="00C7345F" w:rsidRDefault="008205BB" w:rsidP="00F73F5C">
            <w:pPr>
              <w:pStyle w:val="TableText"/>
            </w:pPr>
            <w:r w:rsidRPr="00C7345F">
              <w:t>1,056</w:t>
            </w:r>
          </w:p>
        </w:tc>
        <w:tc>
          <w:tcPr>
            <w:tcW w:w="318" w:type="pct"/>
            <w:tcBorders>
              <w:top w:val="single" w:sz="4" w:space="0" w:color="auto"/>
              <w:bottom w:val="nil"/>
            </w:tcBorders>
            <w:noWrap/>
            <w:vAlign w:val="bottom"/>
          </w:tcPr>
          <w:p w14:paraId="57DD4618" w14:textId="77777777" w:rsidR="008205BB" w:rsidRPr="00C7345F" w:rsidRDefault="008205BB" w:rsidP="00F73F5C">
            <w:pPr>
              <w:pStyle w:val="TableText"/>
            </w:pPr>
            <w:r w:rsidRPr="00C7345F">
              <w:t>1,016</w:t>
            </w:r>
          </w:p>
        </w:tc>
        <w:tc>
          <w:tcPr>
            <w:tcW w:w="250" w:type="pct"/>
            <w:tcBorders>
              <w:top w:val="single" w:sz="4" w:space="0" w:color="auto"/>
              <w:bottom w:val="nil"/>
            </w:tcBorders>
            <w:noWrap/>
            <w:vAlign w:val="bottom"/>
          </w:tcPr>
          <w:p w14:paraId="5ED6F982" w14:textId="77777777" w:rsidR="008205BB" w:rsidRPr="00C7345F" w:rsidRDefault="008205BB" w:rsidP="00F73F5C">
            <w:pPr>
              <w:pStyle w:val="TableText"/>
            </w:pPr>
            <w:r w:rsidRPr="00C7345F">
              <w:t>96</w:t>
            </w:r>
          </w:p>
        </w:tc>
      </w:tr>
      <w:tr w:rsidR="008205BB" w:rsidRPr="00C7345F" w14:paraId="41514C2D" w14:textId="77777777" w:rsidTr="00F73F5C">
        <w:tc>
          <w:tcPr>
            <w:tcW w:w="2342" w:type="pct"/>
            <w:tcBorders>
              <w:top w:val="nil"/>
            </w:tcBorders>
            <w:hideMark/>
          </w:tcPr>
          <w:p w14:paraId="379D2DBE" w14:textId="77777777" w:rsidR="008205BB" w:rsidRPr="00C7345F" w:rsidRDefault="008205BB" w:rsidP="00F73F5C">
            <w:pPr>
              <w:pStyle w:val="TableText"/>
            </w:pPr>
            <w:r w:rsidRPr="00C7345F">
              <w:t>Not economically disadvantaged</w:t>
            </w:r>
          </w:p>
        </w:tc>
        <w:tc>
          <w:tcPr>
            <w:tcW w:w="317" w:type="pct"/>
            <w:tcBorders>
              <w:top w:val="nil"/>
            </w:tcBorders>
            <w:noWrap/>
            <w:vAlign w:val="bottom"/>
          </w:tcPr>
          <w:p w14:paraId="23F0AA11" w14:textId="77777777" w:rsidR="008205BB" w:rsidRPr="00C7345F" w:rsidRDefault="008205BB" w:rsidP="00F73F5C">
            <w:pPr>
              <w:pStyle w:val="TableText"/>
            </w:pPr>
            <w:r w:rsidRPr="00C7345F">
              <w:t>1,487</w:t>
            </w:r>
          </w:p>
        </w:tc>
        <w:tc>
          <w:tcPr>
            <w:tcW w:w="317" w:type="pct"/>
            <w:tcBorders>
              <w:top w:val="nil"/>
            </w:tcBorders>
            <w:noWrap/>
            <w:vAlign w:val="bottom"/>
          </w:tcPr>
          <w:p w14:paraId="62B9120F" w14:textId="77777777" w:rsidR="008205BB" w:rsidRPr="00C7345F" w:rsidRDefault="008205BB" w:rsidP="00F73F5C">
            <w:pPr>
              <w:pStyle w:val="TableText"/>
            </w:pPr>
            <w:r w:rsidRPr="00C7345F">
              <w:t>1,426</w:t>
            </w:r>
          </w:p>
        </w:tc>
        <w:tc>
          <w:tcPr>
            <w:tcW w:w="251" w:type="pct"/>
            <w:tcBorders>
              <w:top w:val="nil"/>
            </w:tcBorders>
            <w:noWrap/>
            <w:vAlign w:val="bottom"/>
          </w:tcPr>
          <w:p w14:paraId="70F6B904" w14:textId="77777777" w:rsidR="008205BB" w:rsidRPr="00C7345F" w:rsidRDefault="008205BB" w:rsidP="00F73F5C">
            <w:pPr>
              <w:pStyle w:val="TableText"/>
            </w:pPr>
            <w:r w:rsidRPr="00C7345F">
              <w:t>96</w:t>
            </w:r>
          </w:p>
        </w:tc>
        <w:tc>
          <w:tcPr>
            <w:tcW w:w="318" w:type="pct"/>
            <w:tcBorders>
              <w:top w:val="nil"/>
            </w:tcBorders>
            <w:noWrap/>
            <w:vAlign w:val="bottom"/>
          </w:tcPr>
          <w:p w14:paraId="4424BA0D" w14:textId="77777777" w:rsidR="008205BB" w:rsidRPr="00C7345F" w:rsidRDefault="008205BB" w:rsidP="00F73F5C">
            <w:pPr>
              <w:pStyle w:val="TableText"/>
            </w:pPr>
            <w:r w:rsidRPr="00C7345F">
              <w:t>1,302</w:t>
            </w:r>
          </w:p>
        </w:tc>
        <w:tc>
          <w:tcPr>
            <w:tcW w:w="318" w:type="pct"/>
            <w:tcBorders>
              <w:top w:val="nil"/>
            </w:tcBorders>
            <w:noWrap/>
            <w:vAlign w:val="bottom"/>
          </w:tcPr>
          <w:p w14:paraId="50025844" w14:textId="77777777" w:rsidR="008205BB" w:rsidRPr="00C7345F" w:rsidRDefault="008205BB" w:rsidP="00F73F5C">
            <w:pPr>
              <w:pStyle w:val="TableText"/>
            </w:pPr>
            <w:r w:rsidRPr="00C7345F">
              <w:t>1,246</w:t>
            </w:r>
          </w:p>
        </w:tc>
        <w:tc>
          <w:tcPr>
            <w:tcW w:w="251" w:type="pct"/>
            <w:tcBorders>
              <w:top w:val="nil"/>
            </w:tcBorders>
            <w:noWrap/>
            <w:vAlign w:val="bottom"/>
          </w:tcPr>
          <w:p w14:paraId="050116DA" w14:textId="77777777" w:rsidR="008205BB" w:rsidRPr="00C7345F" w:rsidRDefault="008205BB" w:rsidP="00F73F5C">
            <w:pPr>
              <w:pStyle w:val="TableText"/>
            </w:pPr>
            <w:r w:rsidRPr="00C7345F">
              <w:t>96</w:t>
            </w:r>
          </w:p>
        </w:tc>
        <w:tc>
          <w:tcPr>
            <w:tcW w:w="318" w:type="pct"/>
            <w:tcBorders>
              <w:top w:val="nil"/>
            </w:tcBorders>
            <w:noWrap/>
            <w:vAlign w:val="bottom"/>
          </w:tcPr>
          <w:p w14:paraId="15D65D20" w14:textId="77777777" w:rsidR="008205BB" w:rsidRPr="00C7345F" w:rsidRDefault="008205BB" w:rsidP="00F73F5C">
            <w:pPr>
              <w:pStyle w:val="TableText"/>
            </w:pPr>
            <w:r w:rsidRPr="00C7345F">
              <w:t>1,273</w:t>
            </w:r>
          </w:p>
        </w:tc>
        <w:tc>
          <w:tcPr>
            <w:tcW w:w="318" w:type="pct"/>
            <w:tcBorders>
              <w:top w:val="nil"/>
            </w:tcBorders>
            <w:noWrap/>
            <w:vAlign w:val="bottom"/>
          </w:tcPr>
          <w:p w14:paraId="5BBF4361" w14:textId="77777777" w:rsidR="008205BB" w:rsidRPr="00C7345F" w:rsidRDefault="008205BB" w:rsidP="00F73F5C">
            <w:pPr>
              <w:pStyle w:val="TableText"/>
            </w:pPr>
            <w:r w:rsidRPr="00C7345F">
              <w:t>1,224</w:t>
            </w:r>
          </w:p>
        </w:tc>
        <w:tc>
          <w:tcPr>
            <w:tcW w:w="250" w:type="pct"/>
            <w:tcBorders>
              <w:top w:val="nil"/>
            </w:tcBorders>
            <w:noWrap/>
            <w:vAlign w:val="bottom"/>
          </w:tcPr>
          <w:p w14:paraId="5388C744" w14:textId="77777777" w:rsidR="008205BB" w:rsidRPr="00C7345F" w:rsidRDefault="008205BB" w:rsidP="00F73F5C">
            <w:pPr>
              <w:pStyle w:val="TableText"/>
            </w:pPr>
            <w:r w:rsidRPr="00C7345F">
              <w:t>96</w:t>
            </w:r>
          </w:p>
        </w:tc>
      </w:tr>
      <w:tr w:rsidR="008205BB" w:rsidRPr="00C7345F" w14:paraId="31191FB1" w14:textId="77777777" w:rsidTr="00F73F5C">
        <w:tc>
          <w:tcPr>
            <w:tcW w:w="2342" w:type="pct"/>
            <w:tcBorders>
              <w:top w:val="single" w:sz="4" w:space="0" w:color="auto"/>
              <w:bottom w:val="nil"/>
            </w:tcBorders>
          </w:tcPr>
          <w:p w14:paraId="66E43755" w14:textId="77777777" w:rsidR="008205BB" w:rsidRPr="00C7345F" w:rsidRDefault="008205BB" w:rsidP="00F73F5C">
            <w:pPr>
              <w:pStyle w:val="TableText"/>
            </w:pPr>
            <w:r w:rsidRPr="00C7345F">
              <w:t>Calculated ELAS: EL</w:t>
            </w:r>
          </w:p>
        </w:tc>
        <w:tc>
          <w:tcPr>
            <w:tcW w:w="317" w:type="pct"/>
            <w:tcBorders>
              <w:top w:val="single" w:sz="4" w:space="0" w:color="auto"/>
              <w:bottom w:val="nil"/>
            </w:tcBorders>
            <w:noWrap/>
            <w:vAlign w:val="bottom"/>
          </w:tcPr>
          <w:p w14:paraId="5C2BA1AD" w14:textId="77777777" w:rsidR="008205BB" w:rsidRPr="00C7345F" w:rsidRDefault="008205BB" w:rsidP="00F73F5C">
            <w:pPr>
              <w:pStyle w:val="TableText"/>
            </w:pPr>
            <w:r w:rsidRPr="00C7345F">
              <w:t>1,813</w:t>
            </w:r>
          </w:p>
        </w:tc>
        <w:tc>
          <w:tcPr>
            <w:tcW w:w="317" w:type="pct"/>
            <w:tcBorders>
              <w:top w:val="single" w:sz="4" w:space="0" w:color="auto"/>
              <w:bottom w:val="nil"/>
            </w:tcBorders>
            <w:noWrap/>
            <w:vAlign w:val="bottom"/>
          </w:tcPr>
          <w:p w14:paraId="10E655F9" w14:textId="77777777" w:rsidR="008205BB" w:rsidRPr="00C7345F" w:rsidRDefault="008205BB" w:rsidP="00F73F5C">
            <w:pPr>
              <w:pStyle w:val="TableText"/>
            </w:pPr>
            <w:r w:rsidRPr="00C7345F">
              <w:t>1,813</w:t>
            </w:r>
          </w:p>
        </w:tc>
        <w:tc>
          <w:tcPr>
            <w:tcW w:w="251" w:type="pct"/>
            <w:tcBorders>
              <w:top w:val="single" w:sz="4" w:space="0" w:color="auto"/>
              <w:bottom w:val="nil"/>
            </w:tcBorders>
            <w:noWrap/>
            <w:vAlign w:val="bottom"/>
          </w:tcPr>
          <w:p w14:paraId="6F7CE90D" w14:textId="77777777" w:rsidR="008205BB" w:rsidRPr="00C7345F" w:rsidRDefault="008205BB" w:rsidP="00F73F5C">
            <w:pPr>
              <w:pStyle w:val="TableText"/>
            </w:pPr>
            <w:r w:rsidRPr="00C7345F">
              <w:t>100</w:t>
            </w:r>
          </w:p>
        </w:tc>
        <w:tc>
          <w:tcPr>
            <w:tcW w:w="318" w:type="pct"/>
            <w:tcBorders>
              <w:top w:val="single" w:sz="4" w:space="0" w:color="auto"/>
              <w:bottom w:val="nil"/>
            </w:tcBorders>
            <w:noWrap/>
            <w:vAlign w:val="bottom"/>
          </w:tcPr>
          <w:p w14:paraId="26058F63" w14:textId="77777777" w:rsidR="008205BB" w:rsidRPr="00C7345F" w:rsidRDefault="008205BB" w:rsidP="00F73F5C">
            <w:pPr>
              <w:pStyle w:val="TableText"/>
            </w:pPr>
            <w:r w:rsidRPr="00C7345F">
              <w:t>1,512</w:t>
            </w:r>
          </w:p>
        </w:tc>
        <w:tc>
          <w:tcPr>
            <w:tcW w:w="318" w:type="pct"/>
            <w:tcBorders>
              <w:top w:val="single" w:sz="4" w:space="0" w:color="auto"/>
              <w:bottom w:val="nil"/>
            </w:tcBorders>
            <w:noWrap/>
            <w:vAlign w:val="bottom"/>
          </w:tcPr>
          <w:p w14:paraId="3E5A7F97" w14:textId="77777777" w:rsidR="008205BB" w:rsidRPr="00C7345F" w:rsidRDefault="008205BB" w:rsidP="00F73F5C">
            <w:pPr>
              <w:pStyle w:val="TableText"/>
            </w:pPr>
            <w:r w:rsidRPr="00C7345F">
              <w:t>1,512</w:t>
            </w:r>
          </w:p>
        </w:tc>
        <w:tc>
          <w:tcPr>
            <w:tcW w:w="251" w:type="pct"/>
            <w:tcBorders>
              <w:top w:val="single" w:sz="4" w:space="0" w:color="auto"/>
              <w:bottom w:val="nil"/>
            </w:tcBorders>
            <w:noWrap/>
            <w:vAlign w:val="bottom"/>
          </w:tcPr>
          <w:p w14:paraId="30DD874B" w14:textId="77777777" w:rsidR="008205BB" w:rsidRPr="00C7345F" w:rsidRDefault="008205BB" w:rsidP="00F73F5C">
            <w:pPr>
              <w:pStyle w:val="TableText"/>
            </w:pPr>
            <w:r w:rsidRPr="00C7345F">
              <w:t>100</w:t>
            </w:r>
          </w:p>
        </w:tc>
        <w:tc>
          <w:tcPr>
            <w:tcW w:w="318" w:type="pct"/>
            <w:tcBorders>
              <w:top w:val="single" w:sz="4" w:space="0" w:color="auto"/>
              <w:bottom w:val="nil"/>
            </w:tcBorders>
            <w:noWrap/>
            <w:vAlign w:val="bottom"/>
          </w:tcPr>
          <w:p w14:paraId="3D9C0E01" w14:textId="77777777" w:rsidR="008205BB" w:rsidRPr="00C7345F" w:rsidRDefault="008205BB" w:rsidP="00F73F5C">
            <w:pPr>
              <w:pStyle w:val="TableText"/>
            </w:pPr>
            <w:r w:rsidRPr="00C7345F">
              <w:t>1,566</w:t>
            </w:r>
          </w:p>
        </w:tc>
        <w:tc>
          <w:tcPr>
            <w:tcW w:w="318" w:type="pct"/>
            <w:tcBorders>
              <w:top w:val="single" w:sz="4" w:space="0" w:color="auto"/>
              <w:bottom w:val="nil"/>
            </w:tcBorders>
            <w:noWrap/>
            <w:vAlign w:val="bottom"/>
          </w:tcPr>
          <w:p w14:paraId="26D21A53" w14:textId="77777777" w:rsidR="008205BB" w:rsidRPr="00C7345F" w:rsidRDefault="008205BB" w:rsidP="00F73F5C">
            <w:pPr>
              <w:pStyle w:val="TableText"/>
            </w:pPr>
            <w:r w:rsidRPr="00C7345F">
              <w:t>1,566</w:t>
            </w:r>
          </w:p>
        </w:tc>
        <w:tc>
          <w:tcPr>
            <w:tcW w:w="250" w:type="pct"/>
            <w:tcBorders>
              <w:top w:val="single" w:sz="4" w:space="0" w:color="auto"/>
              <w:bottom w:val="nil"/>
            </w:tcBorders>
            <w:noWrap/>
            <w:vAlign w:val="bottom"/>
          </w:tcPr>
          <w:p w14:paraId="6548B373" w14:textId="77777777" w:rsidR="008205BB" w:rsidRPr="00C7345F" w:rsidRDefault="008205BB" w:rsidP="00F73F5C">
            <w:pPr>
              <w:pStyle w:val="TableText"/>
            </w:pPr>
            <w:r w:rsidRPr="00C7345F">
              <w:t>100</w:t>
            </w:r>
          </w:p>
        </w:tc>
      </w:tr>
      <w:tr w:rsidR="008205BB" w:rsidRPr="00C7345F" w14:paraId="2A0EA4CE" w14:textId="77777777" w:rsidTr="00F73F5C">
        <w:tc>
          <w:tcPr>
            <w:tcW w:w="2342" w:type="pct"/>
            <w:tcBorders>
              <w:top w:val="nil"/>
              <w:bottom w:val="nil"/>
            </w:tcBorders>
          </w:tcPr>
          <w:p w14:paraId="2BE185C5" w14:textId="77777777" w:rsidR="008205BB" w:rsidRPr="00C7345F" w:rsidRDefault="008205BB" w:rsidP="00F73F5C">
            <w:pPr>
              <w:pStyle w:val="TableText"/>
            </w:pPr>
            <w:r w:rsidRPr="00C7345F">
              <w:t>Calculated ELAS: IFEP</w:t>
            </w:r>
          </w:p>
        </w:tc>
        <w:tc>
          <w:tcPr>
            <w:tcW w:w="317" w:type="pct"/>
            <w:tcBorders>
              <w:top w:val="nil"/>
              <w:bottom w:val="nil"/>
            </w:tcBorders>
            <w:noWrap/>
            <w:vAlign w:val="bottom"/>
          </w:tcPr>
          <w:p w14:paraId="05D5A073" w14:textId="77777777" w:rsidR="008205BB" w:rsidRPr="00C7345F" w:rsidRDefault="008205BB" w:rsidP="00F73F5C">
            <w:pPr>
              <w:pStyle w:val="TableText"/>
            </w:pPr>
            <w:r w:rsidRPr="00C7345F">
              <w:t>695</w:t>
            </w:r>
          </w:p>
        </w:tc>
        <w:tc>
          <w:tcPr>
            <w:tcW w:w="317" w:type="pct"/>
            <w:tcBorders>
              <w:top w:val="nil"/>
              <w:bottom w:val="nil"/>
            </w:tcBorders>
            <w:noWrap/>
            <w:vAlign w:val="bottom"/>
          </w:tcPr>
          <w:p w14:paraId="6F7912FF" w14:textId="77777777" w:rsidR="008205BB" w:rsidRPr="00C7345F" w:rsidRDefault="008205BB" w:rsidP="00F73F5C">
            <w:pPr>
              <w:pStyle w:val="TableText"/>
            </w:pPr>
            <w:r w:rsidRPr="00C7345F">
              <w:t>695</w:t>
            </w:r>
          </w:p>
        </w:tc>
        <w:tc>
          <w:tcPr>
            <w:tcW w:w="251" w:type="pct"/>
            <w:tcBorders>
              <w:top w:val="nil"/>
              <w:bottom w:val="nil"/>
            </w:tcBorders>
            <w:noWrap/>
            <w:vAlign w:val="bottom"/>
          </w:tcPr>
          <w:p w14:paraId="12DABBD2" w14:textId="77777777" w:rsidR="008205BB" w:rsidRPr="00C7345F" w:rsidRDefault="008205BB" w:rsidP="00F73F5C">
            <w:pPr>
              <w:pStyle w:val="TableText"/>
            </w:pPr>
            <w:r w:rsidRPr="00C7345F">
              <w:t>100</w:t>
            </w:r>
          </w:p>
        </w:tc>
        <w:tc>
          <w:tcPr>
            <w:tcW w:w="318" w:type="pct"/>
            <w:tcBorders>
              <w:top w:val="nil"/>
              <w:bottom w:val="nil"/>
            </w:tcBorders>
            <w:noWrap/>
            <w:vAlign w:val="bottom"/>
          </w:tcPr>
          <w:p w14:paraId="6C643271" w14:textId="77777777" w:rsidR="008205BB" w:rsidRPr="00C7345F" w:rsidRDefault="008205BB" w:rsidP="00F73F5C">
            <w:pPr>
              <w:pStyle w:val="TableText"/>
            </w:pPr>
            <w:r w:rsidRPr="00C7345F">
              <w:t>733</w:t>
            </w:r>
          </w:p>
        </w:tc>
        <w:tc>
          <w:tcPr>
            <w:tcW w:w="318" w:type="pct"/>
            <w:tcBorders>
              <w:top w:val="nil"/>
              <w:bottom w:val="nil"/>
            </w:tcBorders>
            <w:noWrap/>
            <w:vAlign w:val="bottom"/>
          </w:tcPr>
          <w:p w14:paraId="5AEFFA02" w14:textId="77777777" w:rsidR="008205BB" w:rsidRPr="00C7345F" w:rsidRDefault="008205BB" w:rsidP="00F73F5C">
            <w:pPr>
              <w:pStyle w:val="TableText"/>
            </w:pPr>
            <w:r w:rsidRPr="00C7345F">
              <w:t>733</w:t>
            </w:r>
          </w:p>
        </w:tc>
        <w:tc>
          <w:tcPr>
            <w:tcW w:w="251" w:type="pct"/>
            <w:tcBorders>
              <w:top w:val="nil"/>
              <w:bottom w:val="nil"/>
            </w:tcBorders>
            <w:noWrap/>
            <w:vAlign w:val="bottom"/>
          </w:tcPr>
          <w:p w14:paraId="4356FA5D" w14:textId="77777777" w:rsidR="008205BB" w:rsidRPr="00C7345F" w:rsidRDefault="008205BB" w:rsidP="00F73F5C">
            <w:pPr>
              <w:pStyle w:val="TableText"/>
            </w:pPr>
            <w:r w:rsidRPr="00C7345F">
              <w:t>100</w:t>
            </w:r>
          </w:p>
        </w:tc>
        <w:tc>
          <w:tcPr>
            <w:tcW w:w="318" w:type="pct"/>
            <w:tcBorders>
              <w:top w:val="nil"/>
              <w:bottom w:val="nil"/>
            </w:tcBorders>
            <w:noWrap/>
            <w:vAlign w:val="bottom"/>
          </w:tcPr>
          <w:p w14:paraId="7ACFA13E" w14:textId="77777777" w:rsidR="008205BB" w:rsidRPr="00C7345F" w:rsidRDefault="008205BB" w:rsidP="00F73F5C">
            <w:pPr>
              <w:pStyle w:val="TableText"/>
            </w:pPr>
            <w:r w:rsidRPr="00C7345F">
              <w:t>674</w:t>
            </w:r>
          </w:p>
        </w:tc>
        <w:tc>
          <w:tcPr>
            <w:tcW w:w="318" w:type="pct"/>
            <w:tcBorders>
              <w:top w:val="nil"/>
              <w:bottom w:val="nil"/>
            </w:tcBorders>
            <w:noWrap/>
            <w:vAlign w:val="bottom"/>
          </w:tcPr>
          <w:p w14:paraId="0A69B11A" w14:textId="77777777" w:rsidR="008205BB" w:rsidRPr="00C7345F" w:rsidRDefault="008205BB" w:rsidP="00F73F5C">
            <w:pPr>
              <w:pStyle w:val="TableText"/>
            </w:pPr>
            <w:r w:rsidRPr="00C7345F">
              <w:t>674</w:t>
            </w:r>
          </w:p>
        </w:tc>
        <w:tc>
          <w:tcPr>
            <w:tcW w:w="250" w:type="pct"/>
            <w:tcBorders>
              <w:top w:val="nil"/>
              <w:bottom w:val="nil"/>
            </w:tcBorders>
            <w:noWrap/>
            <w:vAlign w:val="bottom"/>
          </w:tcPr>
          <w:p w14:paraId="13BBE360" w14:textId="77777777" w:rsidR="008205BB" w:rsidRPr="00C7345F" w:rsidRDefault="008205BB" w:rsidP="00F73F5C">
            <w:pPr>
              <w:pStyle w:val="TableText"/>
            </w:pPr>
            <w:r w:rsidRPr="00C7345F">
              <w:t>100</w:t>
            </w:r>
          </w:p>
        </w:tc>
      </w:tr>
      <w:tr w:rsidR="008205BB" w:rsidRPr="00C7345F" w14:paraId="7BFC8A45" w14:textId="77777777" w:rsidTr="00F73F5C">
        <w:tc>
          <w:tcPr>
            <w:tcW w:w="2342" w:type="pct"/>
            <w:tcBorders>
              <w:top w:val="nil"/>
              <w:bottom w:val="nil"/>
            </w:tcBorders>
          </w:tcPr>
          <w:p w14:paraId="0ED53EE4" w14:textId="77777777" w:rsidR="008205BB" w:rsidRPr="00C7345F" w:rsidRDefault="008205BB" w:rsidP="00F73F5C">
            <w:pPr>
              <w:pStyle w:val="TableText"/>
            </w:pPr>
            <w:r w:rsidRPr="00C7345F">
              <w:t>Calculated ELAS: Unknown</w:t>
            </w:r>
          </w:p>
        </w:tc>
        <w:tc>
          <w:tcPr>
            <w:tcW w:w="317" w:type="pct"/>
            <w:tcBorders>
              <w:top w:val="nil"/>
              <w:bottom w:val="nil"/>
            </w:tcBorders>
            <w:noWrap/>
            <w:vAlign w:val="bottom"/>
          </w:tcPr>
          <w:p w14:paraId="25DA7251" w14:textId="77777777" w:rsidR="008205BB" w:rsidRPr="00C7345F" w:rsidRDefault="008205BB" w:rsidP="00F73F5C">
            <w:pPr>
              <w:pStyle w:val="TableText"/>
            </w:pPr>
            <w:r w:rsidRPr="00C7345F">
              <w:t>98</w:t>
            </w:r>
          </w:p>
        </w:tc>
        <w:tc>
          <w:tcPr>
            <w:tcW w:w="317" w:type="pct"/>
            <w:tcBorders>
              <w:top w:val="nil"/>
              <w:bottom w:val="nil"/>
            </w:tcBorders>
            <w:noWrap/>
            <w:vAlign w:val="bottom"/>
          </w:tcPr>
          <w:p w14:paraId="48605DD3" w14:textId="77777777" w:rsidR="008205BB" w:rsidRPr="00C7345F" w:rsidRDefault="008205BB" w:rsidP="00F73F5C">
            <w:pPr>
              <w:pStyle w:val="TableText"/>
            </w:pPr>
            <w:r w:rsidRPr="00C7345F">
              <w:t>0</w:t>
            </w:r>
          </w:p>
        </w:tc>
        <w:tc>
          <w:tcPr>
            <w:tcW w:w="251" w:type="pct"/>
            <w:tcBorders>
              <w:top w:val="nil"/>
              <w:bottom w:val="nil"/>
            </w:tcBorders>
            <w:noWrap/>
            <w:vAlign w:val="bottom"/>
          </w:tcPr>
          <w:p w14:paraId="33FC3DAC" w14:textId="77777777" w:rsidR="008205BB" w:rsidRPr="00C7345F" w:rsidRDefault="008205BB" w:rsidP="00F73F5C">
            <w:pPr>
              <w:pStyle w:val="TableText"/>
            </w:pPr>
            <w:r w:rsidRPr="00C7345F">
              <w:t>0</w:t>
            </w:r>
          </w:p>
        </w:tc>
        <w:tc>
          <w:tcPr>
            <w:tcW w:w="318" w:type="pct"/>
            <w:tcBorders>
              <w:top w:val="nil"/>
              <w:bottom w:val="nil"/>
            </w:tcBorders>
            <w:noWrap/>
            <w:vAlign w:val="bottom"/>
          </w:tcPr>
          <w:p w14:paraId="6ED6B70A" w14:textId="77777777" w:rsidR="008205BB" w:rsidRPr="00C7345F" w:rsidRDefault="008205BB" w:rsidP="00F73F5C">
            <w:pPr>
              <w:pStyle w:val="TableText"/>
            </w:pPr>
            <w:r w:rsidRPr="00C7345F">
              <w:t>79</w:t>
            </w:r>
          </w:p>
        </w:tc>
        <w:tc>
          <w:tcPr>
            <w:tcW w:w="318" w:type="pct"/>
            <w:tcBorders>
              <w:top w:val="nil"/>
              <w:bottom w:val="nil"/>
            </w:tcBorders>
            <w:noWrap/>
            <w:vAlign w:val="bottom"/>
          </w:tcPr>
          <w:p w14:paraId="3E38E661" w14:textId="77777777" w:rsidR="008205BB" w:rsidRPr="00C7345F" w:rsidRDefault="008205BB" w:rsidP="00F73F5C">
            <w:pPr>
              <w:pStyle w:val="TableText"/>
            </w:pPr>
            <w:r w:rsidRPr="00C7345F">
              <w:t>0</w:t>
            </w:r>
          </w:p>
        </w:tc>
        <w:tc>
          <w:tcPr>
            <w:tcW w:w="251" w:type="pct"/>
            <w:tcBorders>
              <w:top w:val="nil"/>
              <w:bottom w:val="nil"/>
            </w:tcBorders>
            <w:noWrap/>
            <w:vAlign w:val="bottom"/>
          </w:tcPr>
          <w:p w14:paraId="27EAF8DF" w14:textId="77777777" w:rsidR="008205BB" w:rsidRPr="00C7345F" w:rsidRDefault="008205BB" w:rsidP="00F73F5C">
            <w:pPr>
              <w:pStyle w:val="TableText"/>
            </w:pPr>
            <w:r w:rsidRPr="00C7345F">
              <w:t>0</w:t>
            </w:r>
          </w:p>
        </w:tc>
        <w:tc>
          <w:tcPr>
            <w:tcW w:w="318" w:type="pct"/>
            <w:tcBorders>
              <w:top w:val="nil"/>
              <w:bottom w:val="nil"/>
            </w:tcBorders>
            <w:noWrap/>
            <w:vAlign w:val="bottom"/>
          </w:tcPr>
          <w:p w14:paraId="7C5A507C" w14:textId="77777777" w:rsidR="008205BB" w:rsidRPr="00C7345F" w:rsidRDefault="008205BB" w:rsidP="00F73F5C">
            <w:pPr>
              <w:pStyle w:val="TableText"/>
            </w:pPr>
            <w:r w:rsidRPr="00C7345F">
              <w:t>89</w:t>
            </w:r>
          </w:p>
        </w:tc>
        <w:tc>
          <w:tcPr>
            <w:tcW w:w="318" w:type="pct"/>
            <w:tcBorders>
              <w:top w:val="nil"/>
              <w:bottom w:val="nil"/>
            </w:tcBorders>
            <w:noWrap/>
            <w:vAlign w:val="bottom"/>
          </w:tcPr>
          <w:p w14:paraId="2FCE9E35" w14:textId="77777777" w:rsidR="008205BB" w:rsidRPr="00C7345F" w:rsidRDefault="008205BB" w:rsidP="00F73F5C">
            <w:pPr>
              <w:pStyle w:val="TableText"/>
            </w:pPr>
            <w:r w:rsidRPr="00C7345F">
              <w:t>0</w:t>
            </w:r>
          </w:p>
        </w:tc>
        <w:tc>
          <w:tcPr>
            <w:tcW w:w="250" w:type="pct"/>
            <w:tcBorders>
              <w:top w:val="nil"/>
              <w:bottom w:val="nil"/>
            </w:tcBorders>
            <w:noWrap/>
            <w:vAlign w:val="bottom"/>
          </w:tcPr>
          <w:p w14:paraId="24982628" w14:textId="77777777" w:rsidR="008205BB" w:rsidRPr="00C7345F" w:rsidRDefault="008205BB" w:rsidP="00F73F5C">
            <w:pPr>
              <w:pStyle w:val="TableText"/>
            </w:pPr>
            <w:r w:rsidRPr="00C7345F">
              <w:t>0</w:t>
            </w:r>
          </w:p>
        </w:tc>
      </w:tr>
      <w:tr w:rsidR="008205BB" w:rsidRPr="00C7345F" w14:paraId="0AE48AFD" w14:textId="77777777" w:rsidTr="00F73F5C">
        <w:tc>
          <w:tcPr>
            <w:tcW w:w="2342" w:type="pct"/>
            <w:tcBorders>
              <w:top w:val="single" w:sz="4" w:space="0" w:color="auto"/>
              <w:bottom w:val="nil"/>
            </w:tcBorders>
          </w:tcPr>
          <w:p w14:paraId="22516CAF" w14:textId="77777777" w:rsidR="008205BB" w:rsidRPr="00C7345F" w:rsidRDefault="008205BB" w:rsidP="00F73F5C">
            <w:pPr>
              <w:pStyle w:val="TableText"/>
            </w:pPr>
            <w:r w:rsidRPr="00C7345F">
              <w:t>Migrant education</w:t>
            </w:r>
          </w:p>
        </w:tc>
        <w:tc>
          <w:tcPr>
            <w:tcW w:w="317" w:type="pct"/>
            <w:tcBorders>
              <w:top w:val="single" w:sz="4" w:space="0" w:color="auto"/>
              <w:bottom w:val="nil"/>
            </w:tcBorders>
            <w:noWrap/>
            <w:vAlign w:val="bottom"/>
          </w:tcPr>
          <w:p w14:paraId="28C3338B" w14:textId="77777777" w:rsidR="008205BB" w:rsidRPr="00C7345F" w:rsidRDefault="008205BB" w:rsidP="00F73F5C">
            <w:pPr>
              <w:pStyle w:val="TableText"/>
            </w:pPr>
            <w:r w:rsidRPr="00C7345F">
              <w:t>68</w:t>
            </w:r>
          </w:p>
        </w:tc>
        <w:tc>
          <w:tcPr>
            <w:tcW w:w="317" w:type="pct"/>
            <w:tcBorders>
              <w:top w:val="single" w:sz="4" w:space="0" w:color="auto"/>
              <w:bottom w:val="nil"/>
            </w:tcBorders>
            <w:noWrap/>
            <w:vAlign w:val="bottom"/>
          </w:tcPr>
          <w:p w14:paraId="639D1749" w14:textId="77777777" w:rsidR="008205BB" w:rsidRPr="00C7345F" w:rsidRDefault="008205BB" w:rsidP="00F73F5C">
            <w:pPr>
              <w:pStyle w:val="TableText"/>
            </w:pPr>
            <w:r w:rsidRPr="00C7345F">
              <w:t>68</w:t>
            </w:r>
          </w:p>
        </w:tc>
        <w:tc>
          <w:tcPr>
            <w:tcW w:w="251" w:type="pct"/>
            <w:tcBorders>
              <w:top w:val="single" w:sz="4" w:space="0" w:color="auto"/>
              <w:bottom w:val="nil"/>
            </w:tcBorders>
            <w:noWrap/>
            <w:vAlign w:val="bottom"/>
          </w:tcPr>
          <w:p w14:paraId="1C9349C7" w14:textId="77777777" w:rsidR="008205BB" w:rsidRPr="00C7345F" w:rsidRDefault="008205BB" w:rsidP="00F73F5C">
            <w:pPr>
              <w:pStyle w:val="TableText"/>
            </w:pPr>
            <w:r w:rsidRPr="00C7345F">
              <w:t>100</w:t>
            </w:r>
          </w:p>
        </w:tc>
        <w:tc>
          <w:tcPr>
            <w:tcW w:w="318" w:type="pct"/>
            <w:tcBorders>
              <w:top w:val="single" w:sz="4" w:space="0" w:color="auto"/>
              <w:bottom w:val="nil"/>
            </w:tcBorders>
            <w:noWrap/>
            <w:vAlign w:val="bottom"/>
          </w:tcPr>
          <w:p w14:paraId="59820D3D" w14:textId="77777777" w:rsidR="008205BB" w:rsidRPr="00C7345F" w:rsidRDefault="008205BB" w:rsidP="00F73F5C">
            <w:pPr>
              <w:pStyle w:val="TableText"/>
            </w:pPr>
            <w:r w:rsidRPr="00C7345F">
              <w:t>58</w:t>
            </w:r>
          </w:p>
        </w:tc>
        <w:tc>
          <w:tcPr>
            <w:tcW w:w="318" w:type="pct"/>
            <w:tcBorders>
              <w:top w:val="single" w:sz="4" w:space="0" w:color="auto"/>
              <w:bottom w:val="nil"/>
            </w:tcBorders>
            <w:noWrap/>
            <w:vAlign w:val="bottom"/>
          </w:tcPr>
          <w:p w14:paraId="6D42D4F8" w14:textId="77777777" w:rsidR="008205BB" w:rsidRPr="00C7345F" w:rsidRDefault="008205BB" w:rsidP="00F73F5C">
            <w:pPr>
              <w:pStyle w:val="TableText"/>
            </w:pPr>
            <w:r w:rsidRPr="00C7345F">
              <w:t>56</w:t>
            </w:r>
          </w:p>
        </w:tc>
        <w:tc>
          <w:tcPr>
            <w:tcW w:w="251" w:type="pct"/>
            <w:tcBorders>
              <w:top w:val="single" w:sz="4" w:space="0" w:color="auto"/>
              <w:bottom w:val="nil"/>
            </w:tcBorders>
            <w:noWrap/>
            <w:vAlign w:val="bottom"/>
          </w:tcPr>
          <w:p w14:paraId="37F118F1" w14:textId="77777777" w:rsidR="008205BB" w:rsidRPr="00C7345F" w:rsidRDefault="008205BB" w:rsidP="00F73F5C">
            <w:pPr>
              <w:pStyle w:val="TableText"/>
            </w:pPr>
            <w:r w:rsidRPr="00C7345F">
              <w:t>97</w:t>
            </w:r>
          </w:p>
        </w:tc>
        <w:tc>
          <w:tcPr>
            <w:tcW w:w="318" w:type="pct"/>
            <w:tcBorders>
              <w:top w:val="single" w:sz="4" w:space="0" w:color="auto"/>
              <w:bottom w:val="nil"/>
            </w:tcBorders>
            <w:noWrap/>
            <w:vAlign w:val="bottom"/>
          </w:tcPr>
          <w:p w14:paraId="3756B04A" w14:textId="77777777" w:rsidR="008205BB" w:rsidRPr="00C7345F" w:rsidRDefault="008205BB" w:rsidP="00F73F5C">
            <w:pPr>
              <w:pStyle w:val="TableText"/>
            </w:pPr>
            <w:r w:rsidRPr="00C7345F">
              <w:t>62</w:t>
            </w:r>
          </w:p>
        </w:tc>
        <w:tc>
          <w:tcPr>
            <w:tcW w:w="318" w:type="pct"/>
            <w:tcBorders>
              <w:top w:val="single" w:sz="4" w:space="0" w:color="auto"/>
              <w:bottom w:val="nil"/>
            </w:tcBorders>
            <w:noWrap/>
            <w:vAlign w:val="bottom"/>
          </w:tcPr>
          <w:p w14:paraId="13B5DF73" w14:textId="77777777" w:rsidR="008205BB" w:rsidRPr="00C7345F" w:rsidRDefault="008205BB" w:rsidP="00F73F5C">
            <w:pPr>
              <w:pStyle w:val="TableText"/>
            </w:pPr>
            <w:r w:rsidRPr="00C7345F">
              <w:t>60</w:t>
            </w:r>
          </w:p>
        </w:tc>
        <w:tc>
          <w:tcPr>
            <w:tcW w:w="250" w:type="pct"/>
            <w:tcBorders>
              <w:top w:val="single" w:sz="4" w:space="0" w:color="auto"/>
              <w:bottom w:val="nil"/>
            </w:tcBorders>
            <w:noWrap/>
            <w:vAlign w:val="bottom"/>
          </w:tcPr>
          <w:p w14:paraId="434A0D14" w14:textId="77777777" w:rsidR="008205BB" w:rsidRPr="00C7345F" w:rsidRDefault="008205BB" w:rsidP="00F73F5C">
            <w:pPr>
              <w:pStyle w:val="TableText"/>
            </w:pPr>
            <w:r w:rsidRPr="00C7345F">
              <w:t>97</w:t>
            </w:r>
          </w:p>
        </w:tc>
      </w:tr>
      <w:tr w:rsidR="008205BB" w:rsidRPr="00C7345F" w14:paraId="538120B5" w14:textId="77777777" w:rsidTr="00F73F5C">
        <w:tc>
          <w:tcPr>
            <w:tcW w:w="2342" w:type="pct"/>
            <w:tcBorders>
              <w:top w:val="nil"/>
              <w:bottom w:val="single" w:sz="4" w:space="0" w:color="auto"/>
            </w:tcBorders>
          </w:tcPr>
          <w:p w14:paraId="7CB4D3C3" w14:textId="77777777" w:rsidR="008205BB" w:rsidRPr="00C7345F" w:rsidRDefault="008205BB" w:rsidP="00F73F5C">
            <w:pPr>
              <w:pStyle w:val="TableText"/>
            </w:pPr>
            <w:r w:rsidRPr="00C7345F">
              <w:t>Not migrant education</w:t>
            </w:r>
          </w:p>
        </w:tc>
        <w:tc>
          <w:tcPr>
            <w:tcW w:w="317" w:type="pct"/>
            <w:tcBorders>
              <w:top w:val="nil"/>
              <w:bottom w:val="single" w:sz="4" w:space="0" w:color="auto"/>
            </w:tcBorders>
            <w:noWrap/>
            <w:vAlign w:val="bottom"/>
          </w:tcPr>
          <w:p w14:paraId="402CE776" w14:textId="77777777" w:rsidR="008205BB" w:rsidRPr="00C7345F" w:rsidRDefault="008205BB" w:rsidP="00F73F5C">
            <w:pPr>
              <w:pStyle w:val="TableText"/>
            </w:pPr>
            <w:r w:rsidRPr="00C7345F">
              <w:t>2,538</w:t>
            </w:r>
          </w:p>
        </w:tc>
        <w:tc>
          <w:tcPr>
            <w:tcW w:w="317" w:type="pct"/>
            <w:tcBorders>
              <w:top w:val="nil"/>
              <w:bottom w:val="single" w:sz="4" w:space="0" w:color="auto"/>
            </w:tcBorders>
            <w:noWrap/>
            <w:vAlign w:val="bottom"/>
          </w:tcPr>
          <w:p w14:paraId="15B86B04" w14:textId="77777777" w:rsidR="008205BB" w:rsidRPr="00C7345F" w:rsidRDefault="008205BB" w:rsidP="00F73F5C">
            <w:pPr>
              <w:pStyle w:val="TableText"/>
            </w:pPr>
            <w:r w:rsidRPr="00C7345F">
              <w:t>2,440</w:t>
            </w:r>
          </w:p>
        </w:tc>
        <w:tc>
          <w:tcPr>
            <w:tcW w:w="251" w:type="pct"/>
            <w:tcBorders>
              <w:top w:val="nil"/>
              <w:bottom w:val="single" w:sz="4" w:space="0" w:color="auto"/>
            </w:tcBorders>
            <w:noWrap/>
            <w:vAlign w:val="bottom"/>
          </w:tcPr>
          <w:p w14:paraId="5EEE476D" w14:textId="77777777" w:rsidR="008205BB" w:rsidRPr="00C7345F" w:rsidRDefault="008205BB" w:rsidP="00F73F5C">
            <w:pPr>
              <w:pStyle w:val="TableText"/>
            </w:pPr>
            <w:r w:rsidRPr="00C7345F">
              <w:t>96</w:t>
            </w:r>
          </w:p>
        </w:tc>
        <w:tc>
          <w:tcPr>
            <w:tcW w:w="318" w:type="pct"/>
            <w:tcBorders>
              <w:top w:val="nil"/>
              <w:bottom w:val="single" w:sz="4" w:space="0" w:color="auto"/>
            </w:tcBorders>
            <w:noWrap/>
            <w:vAlign w:val="bottom"/>
          </w:tcPr>
          <w:p w14:paraId="76370BAB" w14:textId="77777777" w:rsidR="008205BB" w:rsidRPr="00C7345F" w:rsidRDefault="008205BB" w:rsidP="00F73F5C">
            <w:pPr>
              <w:pStyle w:val="TableText"/>
            </w:pPr>
            <w:r w:rsidRPr="00C7345F">
              <w:t>2,266</w:t>
            </w:r>
          </w:p>
        </w:tc>
        <w:tc>
          <w:tcPr>
            <w:tcW w:w="318" w:type="pct"/>
            <w:tcBorders>
              <w:top w:val="nil"/>
              <w:bottom w:val="single" w:sz="4" w:space="0" w:color="auto"/>
            </w:tcBorders>
            <w:noWrap/>
            <w:vAlign w:val="bottom"/>
          </w:tcPr>
          <w:p w14:paraId="38C78E9D" w14:textId="77777777" w:rsidR="008205BB" w:rsidRPr="00C7345F" w:rsidRDefault="008205BB" w:rsidP="00F73F5C">
            <w:pPr>
              <w:pStyle w:val="TableText"/>
            </w:pPr>
            <w:r w:rsidRPr="00C7345F">
              <w:t>2,189</w:t>
            </w:r>
          </w:p>
        </w:tc>
        <w:tc>
          <w:tcPr>
            <w:tcW w:w="251" w:type="pct"/>
            <w:tcBorders>
              <w:top w:val="nil"/>
              <w:bottom w:val="single" w:sz="4" w:space="0" w:color="auto"/>
            </w:tcBorders>
            <w:noWrap/>
            <w:vAlign w:val="bottom"/>
          </w:tcPr>
          <w:p w14:paraId="5AB701AA" w14:textId="77777777" w:rsidR="008205BB" w:rsidRPr="00C7345F" w:rsidRDefault="008205BB" w:rsidP="00F73F5C">
            <w:pPr>
              <w:pStyle w:val="TableText"/>
            </w:pPr>
            <w:r w:rsidRPr="00C7345F">
              <w:t>97</w:t>
            </w:r>
          </w:p>
        </w:tc>
        <w:tc>
          <w:tcPr>
            <w:tcW w:w="318" w:type="pct"/>
            <w:tcBorders>
              <w:top w:val="nil"/>
              <w:bottom w:val="single" w:sz="4" w:space="0" w:color="auto"/>
            </w:tcBorders>
            <w:noWrap/>
            <w:vAlign w:val="bottom"/>
          </w:tcPr>
          <w:p w14:paraId="39C7AE6D" w14:textId="77777777" w:rsidR="008205BB" w:rsidRPr="00C7345F" w:rsidRDefault="008205BB" w:rsidP="00F73F5C">
            <w:pPr>
              <w:pStyle w:val="TableText"/>
            </w:pPr>
            <w:r w:rsidRPr="00C7345F">
              <w:t>2,267</w:t>
            </w:r>
          </w:p>
        </w:tc>
        <w:tc>
          <w:tcPr>
            <w:tcW w:w="318" w:type="pct"/>
            <w:tcBorders>
              <w:top w:val="nil"/>
              <w:bottom w:val="single" w:sz="4" w:space="0" w:color="auto"/>
            </w:tcBorders>
            <w:noWrap/>
            <w:vAlign w:val="bottom"/>
          </w:tcPr>
          <w:p w14:paraId="3C7B5301" w14:textId="77777777" w:rsidR="008205BB" w:rsidRPr="00C7345F" w:rsidRDefault="008205BB" w:rsidP="00F73F5C">
            <w:pPr>
              <w:pStyle w:val="TableText"/>
            </w:pPr>
            <w:r w:rsidRPr="00C7345F">
              <w:t>2,180</w:t>
            </w:r>
          </w:p>
        </w:tc>
        <w:tc>
          <w:tcPr>
            <w:tcW w:w="250" w:type="pct"/>
            <w:tcBorders>
              <w:top w:val="nil"/>
              <w:bottom w:val="single" w:sz="4" w:space="0" w:color="auto"/>
            </w:tcBorders>
            <w:noWrap/>
            <w:vAlign w:val="bottom"/>
          </w:tcPr>
          <w:p w14:paraId="622C2B2C" w14:textId="77777777" w:rsidR="008205BB" w:rsidRPr="00C7345F" w:rsidRDefault="008205BB" w:rsidP="00F73F5C">
            <w:pPr>
              <w:pStyle w:val="TableText"/>
            </w:pPr>
            <w:r w:rsidRPr="00C7345F">
              <w:t>96</w:t>
            </w:r>
          </w:p>
        </w:tc>
      </w:tr>
      <w:tr w:rsidR="008205BB" w:rsidRPr="00C7345F" w14:paraId="4A7439AE" w14:textId="77777777" w:rsidTr="00F73F5C">
        <w:tc>
          <w:tcPr>
            <w:tcW w:w="2342" w:type="pct"/>
            <w:tcBorders>
              <w:top w:val="single" w:sz="4" w:space="0" w:color="auto"/>
              <w:bottom w:val="nil"/>
            </w:tcBorders>
            <w:hideMark/>
          </w:tcPr>
          <w:p w14:paraId="1BD0A4E9" w14:textId="77777777" w:rsidR="008205BB" w:rsidRPr="00C7345F" w:rsidRDefault="008205BB" w:rsidP="00F73F5C">
            <w:pPr>
              <w:pStyle w:val="TableText"/>
            </w:pPr>
            <w:r w:rsidRPr="00C7345F">
              <w:t>Special education services</w:t>
            </w:r>
          </w:p>
        </w:tc>
        <w:tc>
          <w:tcPr>
            <w:tcW w:w="317" w:type="pct"/>
            <w:tcBorders>
              <w:top w:val="single" w:sz="4" w:space="0" w:color="auto"/>
              <w:bottom w:val="nil"/>
            </w:tcBorders>
            <w:noWrap/>
            <w:vAlign w:val="bottom"/>
          </w:tcPr>
          <w:p w14:paraId="2E533A5D" w14:textId="77777777" w:rsidR="008205BB" w:rsidRPr="00C7345F" w:rsidRDefault="008205BB" w:rsidP="00F73F5C">
            <w:pPr>
              <w:pStyle w:val="TableText"/>
            </w:pPr>
            <w:r w:rsidRPr="00C7345F">
              <w:t>79</w:t>
            </w:r>
          </w:p>
        </w:tc>
        <w:tc>
          <w:tcPr>
            <w:tcW w:w="317" w:type="pct"/>
            <w:tcBorders>
              <w:top w:val="single" w:sz="4" w:space="0" w:color="auto"/>
              <w:bottom w:val="nil"/>
            </w:tcBorders>
            <w:noWrap/>
            <w:vAlign w:val="bottom"/>
          </w:tcPr>
          <w:p w14:paraId="49F2D2B5" w14:textId="77777777" w:rsidR="008205BB" w:rsidRPr="00C7345F" w:rsidRDefault="008205BB" w:rsidP="00F73F5C">
            <w:pPr>
              <w:pStyle w:val="TableText"/>
            </w:pPr>
            <w:r w:rsidRPr="00C7345F">
              <w:t>72</w:t>
            </w:r>
          </w:p>
        </w:tc>
        <w:tc>
          <w:tcPr>
            <w:tcW w:w="251" w:type="pct"/>
            <w:tcBorders>
              <w:top w:val="single" w:sz="4" w:space="0" w:color="auto"/>
              <w:bottom w:val="nil"/>
            </w:tcBorders>
            <w:noWrap/>
            <w:vAlign w:val="bottom"/>
          </w:tcPr>
          <w:p w14:paraId="038A4A31" w14:textId="77777777" w:rsidR="008205BB" w:rsidRPr="00C7345F" w:rsidRDefault="008205BB" w:rsidP="00F73F5C">
            <w:pPr>
              <w:pStyle w:val="TableText"/>
            </w:pPr>
            <w:r w:rsidRPr="00C7345F">
              <w:t>91</w:t>
            </w:r>
          </w:p>
        </w:tc>
        <w:tc>
          <w:tcPr>
            <w:tcW w:w="318" w:type="pct"/>
            <w:tcBorders>
              <w:top w:val="single" w:sz="4" w:space="0" w:color="auto"/>
              <w:bottom w:val="nil"/>
            </w:tcBorders>
            <w:noWrap/>
            <w:vAlign w:val="bottom"/>
          </w:tcPr>
          <w:p w14:paraId="6B4CE482" w14:textId="77777777" w:rsidR="008205BB" w:rsidRPr="00C7345F" w:rsidRDefault="008205BB" w:rsidP="00F73F5C">
            <w:pPr>
              <w:pStyle w:val="TableText"/>
            </w:pPr>
            <w:r w:rsidRPr="00C7345F">
              <w:t>80</w:t>
            </w:r>
          </w:p>
        </w:tc>
        <w:tc>
          <w:tcPr>
            <w:tcW w:w="318" w:type="pct"/>
            <w:tcBorders>
              <w:top w:val="single" w:sz="4" w:space="0" w:color="auto"/>
              <w:bottom w:val="nil"/>
            </w:tcBorders>
            <w:noWrap/>
            <w:vAlign w:val="bottom"/>
          </w:tcPr>
          <w:p w14:paraId="7FE73D98" w14:textId="77777777" w:rsidR="008205BB" w:rsidRPr="00C7345F" w:rsidRDefault="008205BB" w:rsidP="00F73F5C">
            <w:pPr>
              <w:pStyle w:val="TableText"/>
            </w:pPr>
            <w:r w:rsidRPr="00C7345F">
              <w:t>69</w:t>
            </w:r>
          </w:p>
        </w:tc>
        <w:tc>
          <w:tcPr>
            <w:tcW w:w="251" w:type="pct"/>
            <w:tcBorders>
              <w:top w:val="single" w:sz="4" w:space="0" w:color="auto"/>
              <w:bottom w:val="nil"/>
            </w:tcBorders>
            <w:noWrap/>
            <w:vAlign w:val="bottom"/>
          </w:tcPr>
          <w:p w14:paraId="6532DF7C" w14:textId="77777777" w:rsidR="008205BB" w:rsidRPr="00C7345F" w:rsidRDefault="008205BB" w:rsidP="00F73F5C">
            <w:pPr>
              <w:pStyle w:val="TableText"/>
            </w:pPr>
            <w:r w:rsidRPr="00C7345F">
              <w:t>86</w:t>
            </w:r>
          </w:p>
        </w:tc>
        <w:tc>
          <w:tcPr>
            <w:tcW w:w="318" w:type="pct"/>
            <w:tcBorders>
              <w:top w:val="single" w:sz="4" w:space="0" w:color="auto"/>
              <w:bottom w:val="nil"/>
            </w:tcBorders>
            <w:noWrap/>
            <w:vAlign w:val="bottom"/>
          </w:tcPr>
          <w:p w14:paraId="6BB48E35" w14:textId="77777777" w:rsidR="008205BB" w:rsidRPr="00C7345F" w:rsidRDefault="008205BB" w:rsidP="00F73F5C">
            <w:pPr>
              <w:pStyle w:val="TableText"/>
            </w:pPr>
            <w:r w:rsidRPr="00C7345F">
              <w:t>71</w:t>
            </w:r>
          </w:p>
        </w:tc>
        <w:tc>
          <w:tcPr>
            <w:tcW w:w="318" w:type="pct"/>
            <w:tcBorders>
              <w:top w:val="single" w:sz="4" w:space="0" w:color="auto"/>
              <w:bottom w:val="nil"/>
            </w:tcBorders>
            <w:noWrap/>
            <w:vAlign w:val="bottom"/>
          </w:tcPr>
          <w:p w14:paraId="08C07241" w14:textId="77777777" w:rsidR="008205BB" w:rsidRPr="00C7345F" w:rsidRDefault="008205BB" w:rsidP="00F73F5C">
            <w:pPr>
              <w:pStyle w:val="TableText"/>
            </w:pPr>
            <w:r w:rsidRPr="00C7345F">
              <w:t>64</w:t>
            </w:r>
          </w:p>
        </w:tc>
        <w:tc>
          <w:tcPr>
            <w:tcW w:w="250" w:type="pct"/>
            <w:tcBorders>
              <w:top w:val="single" w:sz="4" w:space="0" w:color="auto"/>
              <w:bottom w:val="nil"/>
            </w:tcBorders>
            <w:noWrap/>
            <w:vAlign w:val="bottom"/>
          </w:tcPr>
          <w:p w14:paraId="59EBE9C6" w14:textId="77777777" w:rsidR="008205BB" w:rsidRPr="00C7345F" w:rsidRDefault="008205BB" w:rsidP="00F73F5C">
            <w:pPr>
              <w:pStyle w:val="TableText"/>
            </w:pPr>
            <w:r w:rsidRPr="00C7345F">
              <w:t>90</w:t>
            </w:r>
          </w:p>
        </w:tc>
      </w:tr>
      <w:tr w:rsidR="008205BB" w:rsidRPr="00C7345F" w14:paraId="06BFB5BC" w14:textId="77777777" w:rsidTr="00F73F5C">
        <w:tc>
          <w:tcPr>
            <w:tcW w:w="2342" w:type="pct"/>
            <w:tcBorders>
              <w:top w:val="nil"/>
              <w:bottom w:val="nil"/>
            </w:tcBorders>
          </w:tcPr>
          <w:p w14:paraId="67D59F80" w14:textId="77777777" w:rsidR="008205BB" w:rsidRPr="00C7345F" w:rsidRDefault="008205BB" w:rsidP="00F73F5C">
            <w:pPr>
              <w:pStyle w:val="TableText"/>
            </w:pPr>
            <w:r w:rsidRPr="00C7345F">
              <w:t>Special education services with alternate assessments</w:t>
            </w:r>
          </w:p>
        </w:tc>
        <w:tc>
          <w:tcPr>
            <w:tcW w:w="317" w:type="pct"/>
            <w:tcBorders>
              <w:top w:val="nil"/>
              <w:bottom w:val="nil"/>
            </w:tcBorders>
            <w:noWrap/>
            <w:vAlign w:val="bottom"/>
          </w:tcPr>
          <w:p w14:paraId="0954E2CC" w14:textId="77777777" w:rsidR="008205BB" w:rsidRPr="00C7345F" w:rsidRDefault="008205BB" w:rsidP="00F73F5C">
            <w:pPr>
              <w:pStyle w:val="TableText"/>
            </w:pPr>
            <w:r w:rsidRPr="00C7345F">
              <w:t>9</w:t>
            </w:r>
          </w:p>
        </w:tc>
        <w:tc>
          <w:tcPr>
            <w:tcW w:w="317" w:type="pct"/>
            <w:tcBorders>
              <w:top w:val="nil"/>
              <w:bottom w:val="nil"/>
            </w:tcBorders>
            <w:noWrap/>
            <w:vAlign w:val="bottom"/>
          </w:tcPr>
          <w:p w14:paraId="188D51CD" w14:textId="77777777" w:rsidR="008205BB" w:rsidRPr="00C7345F" w:rsidRDefault="008205BB" w:rsidP="00F73F5C">
            <w:pPr>
              <w:pStyle w:val="TableText"/>
            </w:pPr>
            <w:r w:rsidRPr="00C7345F">
              <w:t>9</w:t>
            </w:r>
          </w:p>
        </w:tc>
        <w:tc>
          <w:tcPr>
            <w:tcW w:w="251" w:type="pct"/>
            <w:tcBorders>
              <w:top w:val="nil"/>
              <w:bottom w:val="nil"/>
            </w:tcBorders>
            <w:noWrap/>
            <w:vAlign w:val="bottom"/>
          </w:tcPr>
          <w:p w14:paraId="0087E6F7" w14:textId="77777777" w:rsidR="008205BB" w:rsidRPr="00C7345F" w:rsidRDefault="008205BB" w:rsidP="00F73F5C">
            <w:pPr>
              <w:pStyle w:val="TableText"/>
            </w:pPr>
            <w:r w:rsidRPr="00C7345F">
              <w:t>100</w:t>
            </w:r>
          </w:p>
        </w:tc>
        <w:tc>
          <w:tcPr>
            <w:tcW w:w="318" w:type="pct"/>
            <w:tcBorders>
              <w:top w:val="nil"/>
              <w:bottom w:val="nil"/>
            </w:tcBorders>
            <w:noWrap/>
            <w:vAlign w:val="bottom"/>
          </w:tcPr>
          <w:p w14:paraId="78B43BC3" w14:textId="77777777" w:rsidR="008205BB" w:rsidRPr="00C7345F" w:rsidRDefault="008205BB" w:rsidP="00F73F5C">
            <w:pPr>
              <w:pStyle w:val="TableText"/>
            </w:pPr>
            <w:r w:rsidRPr="00C7345F">
              <w:t>9</w:t>
            </w:r>
          </w:p>
        </w:tc>
        <w:tc>
          <w:tcPr>
            <w:tcW w:w="318" w:type="pct"/>
            <w:tcBorders>
              <w:top w:val="nil"/>
              <w:bottom w:val="nil"/>
            </w:tcBorders>
            <w:noWrap/>
            <w:vAlign w:val="bottom"/>
          </w:tcPr>
          <w:p w14:paraId="3565A439" w14:textId="77777777" w:rsidR="008205BB" w:rsidRPr="00C7345F" w:rsidRDefault="008205BB" w:rsidP="00F73F5C">
            <w:pPr>
              <w:pStyle w:val="TableText"/>
            </w:pPr>
            <w:r w:rsidRPr="00C7345F">
              <w:t>9</w:t>
            </w:r>
          </w:p>
        </w:tc>
        <w:tc>
          <w:tcPr>
            <w:tcW w:w="251" w:type="pct"/>
            <w:tcBorders>
              <w:top w:val="nil"/>
              <w:bottom w:val="nil"/>
            </w:tcBorders>
            <w:noWrap/>
            <w:vAlign w:val="bottom"/>
          </w:tcPr>
          <w:p w14:paraId="1759F1CE" w14:textId="77777777" w:rsidR="008205BB" w:rsidRPr="00C7345F" w:rsidRDefault="008205BB" w:rsidP="00F73F5C">
            <w:pPr>
              <w:pStyle w:val="TableText"/>
            </w:pPr>
            <w:r w:rsidRPr="00C7345F">
              <w:t>100</w:t>
            </w:r>
          </w:p>
        </w:tc>
        <w:tc>
          <w:tcPr>
            <w:tcW w:w="318" w:type="pct"/>
            <w:tcBorders>
              <w:top w:val="nil"/>
              <w:bottom w:val="nil"/>
            </w:tcBorders>
            <w:noWrap/>
            <w:vAlign w:val="bottom"/>
          </w:tcPr>
          <w:p w14:paraId="709E302B" w14:textId="77777777" w:rsidR="008205BB" w:rsidRPr="00C7345F" w:rsidRDefault="008205BB" w:rsidP="00F73F5C">
            <w:pPr>
              <w:pStyle w:val="TableText"/>
            </w:pPr>
            <w:r w:rsidRPr="00C7345F">
              <w:t>11</w:t>
            </w:r>
          </w:p>
        </w:tc>
        <w:tc>
          <w:tcPr>
            <w:tcW w:w="318" w:type="pct"/>
            <w:tcBorders>
              <w:top w:val="nil"/>
              <w:bottom w:val="nil"/>
            </w:tcBorders>
            <w:noWrap/>
            <w:vAlign w:val="bottom"/>
          </w:tcPr>
          <w:p w14:paraId="7FAAD4A2" w14:textId="77777777" w:rsidR="008205BB" w:rsidRPr="00C7345F" w:rsidRDefault="008205BB" w:rsidP="00F73F5C">
            <w:pPr>
              <w:pStyle w:val="TableText"/>
            </w:pPr>
            <w:r w:rsidRPr="00C7345F">
              <w:t>11</w:t>
            </w:r>
          </w:p>
        </w:tc>
        <w:tc>
          <w:tcPr>
            <w:tcW w:w="250" w:type="pct"/>
            <w:tcBorders>
              <w:top w:val="nil"/>
              <w:bottom w:val="nil"/>
            </w:tcBorders>
            <w:noWrap/>
            <w:vAlign w:val="bottom"/>
          </w:tcPr>
          <w:p w14:paraId="57AC4429" w14:textId="77777777" w:rsidR="008205BB" w:rsidRPr="00C7345F" w:rsidRDefault="008205BB" w:rsidP="00F73F5C">
            <w:pPr>
              <w:pStyle w:val="TableText"/>
            </w:pPr>
            <w:r w:rsidRPr="00C7345F">
              <w:t>100</w:t>
            </w:r>
          </w:p>
        </w:tc>
      </w:tr>
      <w:tr w:rsidR="008205BB" w:rsidRPr="00C7345F" w14:paraId="738BB8DB" w14:textId="77777777" w:rsidTr="00F73F5C">
        <w:tc>
          <w:tcPr>
            <w:tcW w:w="2342" w:type="pct"/>
            <w:tcBorders>
              <w:top w:val="nil"/>
              <w:bottom w:val="single" w:sz="12" w:space="0" w:color="auto"/>
            </w:tcBorders>
          </w:tcPr>
          <w:p w14:paraId="03ABA2CD" w14:textId="77777777" w:rsidR="008205BB" w:rsidRPr="00C7345F" w:rsidRDefault="008205BB" w:rsidP="00F73F5C">
            <w:pPr>
              <w:pStyle w:val="TableText"/>
            </w:pPr>
            <w:r w:rsidRPr="00C7345F">
              <w:t>No special education services</w:t>
            </w:r>
          </w:p>
        </w:tc>
        <w:tc>
          <w:tcPr>
            <w:tcW w:w="317" w:type="pct"/>
            <w:tcBorders>
              <w:top w:val="nil"/>
              <w:bottom w:val="single" w:sz="12" w:space="0" w:color="auto"/>
            </w:tcBorders>
            <w:noWrap/>
            <w:vAlign w:val="bottom"/>
          </w:tcPr>
          <w:p w14:paraId="6A913A1C" w14:textId="77777777" w:rsidR="008205BB" w:rsidRPr="00C7345F" w:rsidRDefault="008205BB" w:rsidP="00F73F5C">
            <w:pPr>
              <w:pStyle w:val="TableText"/>
            </w:pPr>
            <w:r w:rsidRPr="00C7345F">
              <w:t>2,527</w:t>
            </w:r>
          </w:p>
        </w:tc>
        <w:tc>
          <w:tcPr>
            <w:tcW w:w="317" w:type="pct"/>
            <w:tcBorders>
              <w:top w:val="nil"/>
              <w:bottom w:val="single" w:sz="12" w:space="0" w:color="auto"/>
            </w:tcBorders>
            <w:noWrap/>
            <w:vAlign w:val="bottom"/>
          </w:tcPr>
          <w:p w14:paraId="606F2162" w14:textId="77777777" w:rsidR="008205BB" w:rsidRPr="00C7345F" w:rsidRDefault="008205BB" w:rsidP="00F73F5C">
            <w:pPr>
              <w:pStyle w:val="TableText"/>
            </w:pPr>
            <w:r w:rsidRPr="00C7345F">
              <w:t>2,436</w:t>
            </w:r>
          </w:p>
        </w:tc>
        <w:tc>
          <w:tcPr>
            <w:tcW w:w="251" w:type="pct"/>
            <w:tcBorders>
              <w:top w:val="nil"/>
              <w:bottom w:val="single" w:sz="12" w:space="0" w:color="auto"/>
            </w:tcBorders>
            <w:noWrap/>
            <w:vAlign w:val="bottom"/>
          </w:tcPr>
          <w:p w14:paraId="226084F2" w14:textId="77777777" w:rsidR="008205BB" w:rsidRPr="00C7345F" w:rsidRDefault="008205BB" w:rsidP="00F73F5C">
            <w:pPr>
              <w:pStyle w:val="TableText"/>
            </w:pPr>
            <w:r w:rsidRPr="00C7345F">
              <w:t>96</w:t>
            </w:r>
          </w:p>
        </w:tc>
        <w:tc>
          <w:tcPr>
            <w:tcW w:w="318" w:type="pct"/>
            <w:tcBorders>
              <w:top w:val="nil"/>
              <w:bottom w:val="single" w:sz="12" w:space="0" w:color="auto"/>
            </w:tcBorders>
            <w:noWrap/>
            <w:vAlign w:val="bottom"/>
          </w:tcPr>
          <w:p w14:paraId="6BD8F14F" w14:textId="77777777" w:rsidR="008205BB" w:rsidRPr="00C7345F" w:rsidRDefault="008205BB" w:rsidP="00F73F5C">
            <w:pPr>
              <w:pStyle w:val="TableText"/>
            </w:pPr>
            <w:r w:rsidRPr="00C7345F">
              <w:t>2,244</w:t>
            </w:r>
          </w:p>
        </w:tc>
        <w:tc>
          <w:tcPr>
            <w:tcW w:w="318" w:type="pct"/>
            <w:tcBorders>
              <w:top w:val="nil"/>
              <w:bottom w:val="single" w:sz="12" w:space="0" w:color="auto"/>
            </w:tcBorders>
            <w:noWrap/>
            <w:vAlign w:val="bottom"/>
          </w:tcPr>
          <w:p w14:paraId="7CAE42C8" w14:textId="77777777" w:rsidR="008205BB" w:rsidRPr="00C7345F" w:rsidRDefault="008205BB" w:rsidP="00F73F5C">
            <w:pPr>
              <w:pStyle w:val="TableText"/>
            </w:pPr>
            <w:r w:rsidRPr="00C7345F">
              <w:t>2,176</w:t>
            </w:r>
          </w:p>
        </w:tc>
        <w:tc>
          <w:tcPr>
            <w:tcW w:w="251" w:type="pct"/>
            <w:tcBorders>
              <w:top w:val="nil"/>
              <w:bottom w:val="single" w:sz="12" w:space="0" w:color="auto"/>
            </w:tcBorders>
            <w:noWrap/>
            <w:vAlign w:val="bottom"/>
          </w:tcPr>
          <w:p w14:paraId="4444DFD4" w14:textId="77777777" w:rsidR="008205BB" w:rsidRPr="00C7345F" w:rsidRDefault="008205BB" w:rsidP="00F73F5C">
            <w:pPr>
              <w:pStyle w:val="TableText"/>
            </w:pPr>
            <w:r w:rsidRPr="00C7345F">
              <w:t>97</w:t>
            </w:r>
          </w:p>
        </w:tc>
        <w:tc>
          <w:tcPr>
            <w:tcW w:w="318" w:type="pct"/>
            <w:tcBorders>
              <w:top w:val="nil"/>
              <w:bottom w:val="single" w:sz="12" w:space="0" w:color="auto"/>
            </w:tcBorders>
            <w:noWrap/>
            <w:vAlign w:val="bottom"/>
          </w:tcPr>
          <w:p w14:paraId="214B9485" w14:textId="77777777" w:rsidR="008205BB" w:rsidRPr="00C7345F" w:rsidRDefault="008205BB" w:rsidP="00F73F5C">
            <w:pPr>
              <w:pStyle w:val="TableText"/>
            </w:pPr>
            <w:r w:rsidRPr="00C7345F">
              <w:t>2,258</w:t>
            </w:r>
          </w:p>
        </w:tc>
        <w:tc>
          <w:tcPr>
            <w:tcW w:w="318" w:type="pct"/>
            <w:tcBorders>
              <w:top w:val="nil"/>
              <w:bottom w:val="single" w:sz="12" w:space="0" w:color="auto"/>
            </w:tcBorders>
            <w:noWrap/>
            <w:vAlign w:val="bottom"/>
          </w:tcPr>
          <w:p w14:paraId="6B8D7740" w14:textId="77777777" w:rsidR="008205BB" w:rsidRPr="00C7345F" w:rsidRDefault="008205BB" w:rsidP="00F73F5C">
            <w:pPr>
              <w:pStyle w:val="TableText"/>
            </w:pPr>
            <w:r w:rsidRPr="00C7345F">
              <w:t>2,176</w:t>
            </w:r>
          </w:p>
        </w:tc>
        <w:tc>
          <w:tcPr>
            <w:tcW w:w="250" w:type="pct"/>
            <w:tcBorders>
              <w:top w:val="nil"/>
              <w:bottom w:val="single" w:sz="12" w:space="0" w:color="auto"/>
            </w:tcBorders>
            <w:noWrap/>
            <w:vAlign w:val="bottom"/>
          </w:tcPr>
          <w:p w14:paraId="2D24B049" w14:textId="77777777" w:rsidR="008205BB" w:rsidRPr="00C7345F" w:rsidRDefault="008205BB" w:rsidP="00F73F5C">
            <w:pPr>
              <w:pStyle w:val="TableText"/>
            </w:pPr>
            <w:r w:rsidRPr="00C7345F">
              <w:t>96</w:t>
            </w:r>
          </w:p>
        </w:tc>
      </w:tr>
    </w:tbl>
    <w:p w14:paraId="523FAFAE" w14:textId="77777777" w:rsidR="008205BB" w:rsidRPr="00C7345F" w:rsidRDefault="008205BB" w:rsidP="00F73F5C">
      <w:pPr>
        <w:pStyle w:val="NormalContinuation"/>
        <w:rPr>
          <w:i/>
        </w:rPr>
      </w:pPr>
      <w:r w:rsidRPr="00C7345F">
        <w:rPr>
          <w:i/>
        </w:rPr>
        <w:lastRenderedPageBreak/>
        <w:fldChar w:fldCharType="begin"/>
      </w:r>
      <w:r w:rsidRPr="00C7345F">
        <w:rPr>
          <w:i/>
        </w:rPr>
        <w:instrText xml:space="preserve"> REF _Ref72138571 \h </w:instrText>
      </w:r>
      <w:r w:rsidRPr="00C7345F">
        <w:rPr>
          <w:i/>
        </w:rPr>
      </w:r>
      <w:r w:rsidRPr="00C7345F">
        <w:rPr>
          <w:i/>
        </w:rPr>
        <w:fldChar w:fldCharType="separate"/>
      </w:r>
      <w:r w:rsidRPr="00C7345F">
        <w:t>Table 3.A.2</w:t>
      </w:r>
      <w:r w:rsidRPr="00C7345F">
        <w:rPr>
          <w:i/>
        </w:rPr>
        <w:fldChar w:fldCharType="end"/>
      </w:r>
      <w:r w:rsidRPr="00C7345F">
        <w:rPr>
          <w:i/>
        </w:rPr>
        <w:t xml:space="preserve"> (continuation)</w:t>
      </w:r>
    </w:p>
    <w:tbl>
      <w:tblPr>
        <w:tblStyle w:val="TRs"/>
        <w:tblW w:w="4770" w:type="pct"/>
        <w:tblLook w:val="04A0" w:firstRow="1" w:lastRow="0" w:firstColumn="1" w:lastColumn="0" w:noHBand="0" w:noVBand="1"/>
        <w:tblDescription w:val="Initial ELPAC Assessment Participation—Grade Four Through Grade Six, continuation"/>
      </w:tblPr>
      <w:tblGrid>
        <w:gridCol w:w="6049"/>
        <w:gridCol w:w="819"/>
        <w:gridCol w:w="819"/>
        <w:gridCol w:w="648"/>
        <w:gridCol w:w="821"/>
        <w:gridCol w:w="821"/>
        <w:gridCol w:w="648"/>
        <w:gridCol w:w="821"/>
        <w:gridCol w:w="821"/>
        <w:gridCol w:w="646"/>
      </w:tblGrid>
      <w:tr w:rsidR="008205BB" w:rsidRPr="00C7345F" w14:paraId="04C1FB36" w14:textId="77777777" w:rsidTr="00F73F5C">
        <w:trPr>
          <w:cnfStyle w:val="100000000000" w:firstRow="1" w:lastRow="0" w:firstColumn="0" w:lastColumn="0" w:oddVBand="0" w:evenVBand="0" w:oddHBand="0" w:evenHBand="0" w:firstRowFirstColumn="0" w:firstRowLastColumn="0" w:lastRowFirstColumn="0" w:lastRowLastColumn="0"/>
          <w:trHeight w:val="2304"/>
        </w:trPr>
        <w:tc>
          <w:tcPr>
            <w:tcW w:w="2342" w:type="pct"/>
            <w:hideMark/>
          </w:tcPr>
          <w:p w14:paraId="70438571" w14:textId="77777777" w:rsidR="008205BB" w:rsidRPr="00C7345F" w:rsidRDefault="008205BB" w:rsidP="00F73F5C">
            <w:pPr>
              <w:pStyle w:val="TableHead"/>
              <w:keepNext/>
              <w:keepLines/>
              <w:rPr>
                <w:b w:val="0"/>
                <w:noProof w:val="0"/>
              </w:rPr>
            </w:pPr>
            <w:r w:rsidRPr="00C7345F">
              <w:rPr>
                <w:noProof w:val="0"/>
              </w:rPr>
              <w:t>Student Group</w:t>
            </w:r>
          </w:p>
        </w:tc>
        <w:tc>
          <w:tcPr>
            <w:tcW w:w="317" w:type="pct"/>
            <w:textDirection w:val="btLr"/>
            <w:vAlign w:val="center"/>
            <w:hideMark/>
          </w:tcPr>
          <w:p w14:paraId="69633B15" w14:textId="77777777" w:rsidR="008205BB" w:rsidRPr="00C7345F" w:rsidRDefault="008205BB" w:rsidP="00F73F5C">
            <w:pPr>
              <w:pStyle w:val="TableHead"/>
              <w:keepNext/>
              <w:keepLines/>
              <w:ind w:left="72"/>
              <w:jc w:val="left"/>
              <w:rPr>
                <w:b w:val="0"/>
                <w:noProof w:val="0"/>
              </w:rPr>
            </w:pPr>
            <w:r w:rsidRPr="00C7345F">
              <w:rPr>
                <w:noProof w:val="0"/>
              </w:rPr>
              <w:t>Grade 4: Number Registered</w:t>
            </w:r>
          </w:p>
        </w:tc>
        <w:tc>
          <w:tcPr>
            <w:tcW w:w="317" w:type="pct"/>
            <w:textDirection w:val="btLr"/>
            <w:vAlign w:val="center"/>
            <w:hideMark/>
          </w:tcPr>
          <w:p w14:paraId="1EDE785C" w14:textId="77777777" w:rsidR="008205BB" w:rsidRPr="00C7345F" w:rsidRDefault="008205BB" w:rsidP="00F73F5C">
            <w:pPr>
              <w:pStyle w:val="TableHead"/>
              <w:keepNext/>
              <w:keepLines/>
              <w:ind w:left="72"/>
              <w:jc w:val="left"/>
              <w:rPr>
                <w:b w:val="0"/>
                <w:noProof w:val="0"/>
              </w:rPr>
            </w:pPr>
            <w:r w:rsidRPr="00C7345F">
              <w:rPr>
                <w:noProof w:val="0"/>
              </w:rPr>
              <w:t>Grade 4: Number Tested</w:t>
            </w:r>
          </w:p>
        </w:tc>
        <w:tc>
          <w:tcPr>
            <w:tcW w:w="251" w:type="pct"/>
            <w:textDirection w:val="btLr"/>
            <w:vAlign w:val="center"/>
            <w:hideMark/>
          </w:tcPr>
          <w:p w14:paraId="57BC3232" w14:textId="77777777" w:rsidR="008205BB" w:rsidRPr="00C7345F" w:rsidRDefault="008205BB" w:rsidP="00F73F5C">
            <w:pPr>
              <w:pStyle w:val="TableHead"/>
              <w:keepNext/>
              <w:keepLines/>
              <w:ind w:left="72"/>
              <w:jc w:val="left"/>
              <w:rPr>
                <w:b w:val="0"/>
                <w:noProof w:val="0"/>
              </w:rPr>
            </w:pPr>
            <w:r w:rsidRPr="00C7345F">
              <w:rPr>
                <w:noProof w:val="0"/>
              </w:rPr>
              <w:t>Grade 4: Percent Tested</w:t>
            </w:r>
          </w:p>
        </w:tc>
        <w:tc>
          <w:tcPr>
            <w:tcW w:w="318" w:type="pct"/>
            <w:textDirection w:val="btLr"/>
            <w:vAlign w:val="center"/>
            <w:hideMark/>
          </w:tcPr>
          <w:p w14:paraId="69DE7AA8" w14:textId="77777777" w:rsidR="008205BB" w:rsidRPr="00C7345F" w:rsidRDefault="008205BB" w:rsidP="00F73F5C">
            <w:pPr>
              <w:pStyle w:val="TableHead"/>
              <w:keepNext/>
              <w:keepLines/>
              <w:ind w:left="72"/>
              <w:jc w:val="left"/>
              <w:rPr>
                <w:b w:val="0"/>
                <w:noProof w:val="0"/>
              </w:rPr>
            </w:pPr>
            <w:r w:rsidRPr="00C7345F">
              <w:rPr>
                <w:noProof w:val="0"/>
              </w:rPr>
              <w:t>Grade 5: Number Registered</w:t>
            </w:r>
          </w:p>
        </w:tc>
        <w:tc>
          <w:tcPr>
            <w:tcW w:w="318" w:type="pct"/>
            <w:textDirection w:val="btLr"/>
            <w:vAlign w:val="center"/>
            <w:hideMark/>
          </w:tcPr>
          <w:p w14:paraId="17147EB6" w14:textId="77777777" w:rsidR="008205BB" w:rsidRPr="00C7345F" w:rsidRDefault="008205BB" w:rsidP="00F73F5C">
            <w:pPr>
              <w:pStyle w:val="TableHead"/>
              <w:keepNext/>
              <w:keepLines/>
              <w:ind w:left="72"/>
              <w:jc w:val="left"/>
              <w:rPr>
                <w:b w:val="0"/>
                <w:noProof w:val="0"/>
              </w:rPr>
            </w:pPr>
            <w:r w:rsidRPr="00C7345F">
              <w:rPr>
                <w:noProof w:val="0"/>
              </w:rPr>
              <w:t>Grade 5: Number Tested</w:t>
            </w:r>
          </w:p>
        </w:tc>
        <w:tc>
          <w:tcPr>
            <w:tcW w:w="251" w:type="pct"/>
            <w:textDirection w:val="btLr"/>
            <w:vAlign w:val="center"/>
            <w:hideMark/>
          </w:tcPr>
          <w:p w14:paraId="084DD361" w14:textId="77777777" w:rsidR="008205BB" w:rsidRPr="00C7345F" w:rsidRDefault="008205BB" w:rsidP="00F73F5C">
            <w:pPr>
              <w:pStyle w:val="TableHead"/>
              <w:keepNext/>
              <w:keepLines/>
              <w:ind w:left="72"/>
              <w:jc w:val="left"/>
              <w:rPr>
                <w:b w:val="0"/>
                <w:noProof w:val="0"/>
              </w:rPr>
            </w:pPr>
            <w:r w:rsidRPr="00C7345F">
              <w:rPr>
                <w:noProof w:val="0"/>
              </w:rPr>
              <w:t>Grade 5: Percent Tested</w:t>
            </w:r>
          </w:p>
        </w:tc>
        <w:tc>
          <w:tcPr>
            <w:tcW w:w="318" w:type="pct"/>
            <w:textDirection w:val="btLr"/>
            <w:vAlign w:val="center"/>
            <w:hideMark/>
          </w:tcPr>
          <w:p w14:paraId="2CB2D9C0" w14:textId="77777777" w:rsidR="008205BB" w:rsidRPr="00C7345F" w:rsidRDefault="008205BB" w:rsidP="00F73F5C">
            <w:pPr>
              <w:pStyle w:val="TableHead"/>
              <w:keepNext/>
              <w:keepLines/>
              <w:ind w:left="72"/>
              <w:jc w:val="left"/>
              <w:rPr>
                <w:b w:val="0"/>
                <w:noProof w:val="0"/>
              </w:rPr>
            </w:pPr>
            <w:r w:rsidRPr="00C7345F">
              <w:rPr>
                <w:noProof w:val="0"/>
              </w:rPr>
              <w:t>Grade 6: Number Registered</w:t>
            </w:r>
          </w:p>
        </w:tc>
        <w:tc>
          <w:tcPr>
            <w:tcW w:w="318" w:type="pct"/>
            <w:textDirection w:val="btLr"/>
            <w:vAlign w:val="center"/>
            <w:hideMark/>
          </w:tcPr>
          <w:p w14:paraId="6458665A" w14:textId="77777777" w:rsidR="008205BB" w:rsidRPr="00C7345F" w:rsidRDefault="008205BB" w:rsidP="00F73F5C">
            <w:pPr>
              <w:pStyle w:val="TableHead"/>
              <w:keepNext/>
              <w:keepLines/>
              <w:ind w:left="72"/>
              <w:jc w:val="left"/>
              <w:rPr>
                <w:b w:val="0"/>
                <w:noProof w:val="0"/>
              </w:rPr>
            </w:pPr>
            <w:r w:rsidRPr="00C7345F">
              <w:rPr>
                <w:noProof w:val="0"/>
              </w:rPr>
              <w:t>Grade 6: Number Tested</w:t>
            </w:r>
          </w:p>
        </w:tc>
        <w:tc>
          <w:tcPr>
            <w:tcW w:w="250" w:type="pct"/>
            <w:textDirection w:val="btLr"/>
            <w:vAlign w:val="center"/>
            <w:hideMark/>
          </w:tcPr>
          <w:p w14:paraId="2E5B6F1A" w14:textId="77777777" w:rsidR="008205BB" w:rsidRPr="00C7345F" w:rsidRDefault="008205BB" w:rsidP="00F73F5C">
            <w:pPr>
              <w:pStyle w:val="TableHead"/>
              <w:keepNext/>
              <w:keepLines/>
              <w:ind w:left="72"/>
              <w:jc w:val="left"/>
              <w:rPr>
                <w:b w:val="0"/>
                <w:noProof w:val="0"/>
              </w:rPr>
            </w:pPr>
            <w:r w:rsidRPr="00C7345F">
              <w:rPr>
                <w:noProof w:val="0"/>
              </w:rPr>
              <w:t>Grade 6: Percent Tested</w:t>
            </w:r>
          </w:p>
        </w:tc>
      </w:tr>
      <w:tr w:rsidR="008205BB" w:rsidRPr="00C7345F" w14:paraId="07ED7D30" w14:textId="77777777" w:rsidTr="00F73F5C">
        <w:tc>
          <w:tcPr>
            <w:tcW w:w="2342" w:type="pct"/>
            <w:tcBorders>
              <w:top w:val="single" w:sz="4" w:space="0" w:color="auto"/>
              <w:bottom w:val="nil"/>
            </w:tcBorders>
            <w:hideMark/>
          </w:tcPr>
          <w:p w14:paraId="20CEF407" w14:textId="77777777" w:rsidR="008205BB" w:rsidRPr="00C7345F" w:rsidRDefault="008205BB" w:rsidP="00F73F5C">
            <w:pPr>
              <w:pStyle w:val="TableText"/>
            </w:pPr>
            <w:r w:rsidRPr="00C7345F">
              <w:t>Using accommodations</w:t>
            </w:r>
          </w:p>
        </w:tc>
        <w:tc>
          <w:tcPr>
            <w:tcW w:w="317" w:type="pct"/>
            <w:tcBorders>
              <w:top w:val="single" w:sz="4" w:space="0" w:color="auto"/>
              <w:bottom w:val="nil"/>
            </w:tcBorders>
            <w:noWrap/>
            <w:vAlign w:val="bottom"/>
          </w:tcPr>
          <w:p w14:paraId="3E7466DE" w14:textId="77777777" w:rsidR="008205BB" w:rsidRPr="00C7345F" w:rsidRDefault="008205BB" w:rsidP="00F73F5C">
            <w:pPr>
              <w:pStyle w:val="TableText"/>
            </w:pPr>
            <w:r w:rsidRPr="00C7345F">
              <w:t>1</w:t>
            </w:r>
          </w:p>
        </w:tc>
        <w:tc>
          <w:tcPr>
            <w:tcW w:w="317" w:type="pct"/>
            <w:tcBorders>
              <w:top w:val="single" w:sz="4" w:space="0" w:color="auto"/>
              <w:bottom w:val="nil"/>
            </w:tcBorders>
            <w:noWrap/>
            <w:vAlign w:val="bottom"/>
          </w:tcPr>
          <w:p w14:paraId="129B2094" w14:textId="77777777" w:rsidR="008205BB" w:rsidRPr="00C7345F" w:rsidRDefault="008205BB" w:rsidP="00F73F5C">
            <w:pPr>
              <w:pStyle w:val="TableText"/>
            </w:pPr>
            <w:r w:rsidRPr="00C7345F">
              <w:t>1</w:t>
            </w:r>
          </w:p>
        </w:tc>
        <w:tc>
          <w:tcPr>
            <w:tcW w:w="251" w:type="pct"/>
            <w:tcBorders>
              <w:top w:val="single" w:sz="4" w:space="0" w:color="auto"/>
              <w:bottom w:val="nil"/>
            </w:tcBorders>
            <w:noWrap/>
            <w:vAlign w:val="bottom"/>
          </w:tcPr>
          <w:p w14:paraId="643D7DA5" w14:textId="77777777" w:rsidR="008205BB" w:rsidRPr="00C7345F" w:rsidRDefault="008205BB" w:rsidP="00F73F5C">
            <w:pPr>
              <w:pStyle w:val="TableText"/>
            </w:pPr>
            <w:r w:rsidRPr="00C7345F">
              <w:t>100</w:t>
            </w:r>
          </w:p>
        </w:tc>
        <w:tc>
          <w:tcPr>
            <w:tcW w:w="318" w:type="pct"/>
            <w:tcBorders>
              <w:top w:val="single" w:sz="4" w:space="0" w:color="auto"/>
              <w:bottom w:val="nil"/>
            </w:tcBorders>
            <w:noWrap/>
            <w:vAlign w:val="bottom"/>
          </w:tcPr>
          <w:p w14:paraId="2609FF68" w14:textId="77777777" w:rsidR="008205BB" w:rsidRPr="00C7345F" w:rsidRDefault="008205BB" w:rsidP="00F73F5C">
            <w:pPr>
              <w:pStyle w:val="TableText"/>
            </w:pPr>
            <w:r w:rsidRPr="00C7345F">
              <w:t>0</w:t>
            </w:r>
          </w:p>
        </w:tc>
        <w:tc>
          <w:tcPr>
            <w:tcW w:w="318" w:type="pct"/>
            <w:tcBorders>
              <w:top w:val="single" w:sz="4" w:space="0" w:color="auto"/>
              <w:bottom w:val="nil"/>
            </w:tcBorders>
            <w:noWrap/>
            <w:vAlign w:val="bottom"/>
          </w:tcPr>
          <w:p w14:paraId="6897F1CD" w14:textId="77777777" w:rsidR="008205BB" w:rsidRPr="00C7345F" w:rsidRDefault="008205BB" w:rsidP="00F73F5C">
            <w:pPr>
              <w:pStyle w:val="TableText"/>
            </w:pPr>
            <w:r w:rsidRPr="00C7345F">
              <w:t>0</w:t>
            </w:r>
          </w:p>
        </w:tc>
        <w:tc>
          <w:tcPr>
            <w:tcW w:w="251" w:type="pct"/>
            <w:tcBorders>
              <w:top w:val="single" w:sz="4" w:space="0" w:color="auto"/>
              <w:bottom w:val="nil"/>
            </w:tcBorders>
            <w:noWrap/>
            <w:vAlign w:val="bottom"/>
          </w:tcPr>
          <w:p w14:paraId="28242814" w14:textId="77777777" w:rsidR="008205BB" w:rsidRPr="00C7345F" w:rsidRDefault="008205BB" w:rsidP="00F73F5C">
            <w:pPr>
              <w:pStyle w:val="TableText"/>
            </w:pPr>
            <w:r w:rsidRPr="00C7345F">
              <w:t>0</w:t>
            </w:r>
          </w:p>
        </w:tc>
        <w:tc>
          <w:tcPr>
            <w:tcW w:w="318" w:type="pct"/>
            <w:tcBorders>
              <w:top w:val="single" w:sz="4" w:space="0" w:color="auto"/>
              <w:bottom w:val="nil"/>
            </w:tcBorders>
            <w:noWrap/>
            <w:vAlign w:val="bottom"/>
          </w:tcPr>
          <w:p w14:paraId="0E22629B" w14:textId="77777777" w:rsidR="008205BB" w:rsidRPr="00C7345F" w:rsidRDefault="008205BB" w:rsidP="00F73F5C">
            <w:pPr>
              <w:pStyle w:val="TableText"/>
            </w:pPr>
            <w:r w:rsidRPr="00C7345F">
              <w:t>1</w:t>
            </w:r>
          </w:p>
        </w:tc>
        <w:tc>
          <w:tcPr>
            <w:tcW w:w="318" w:type="pct"/>
            <w:tcBorders>
              <w:top w:val="single" w:sz="4" w:space="0" w:color="auto"/>
              <w:bottom w:val="nil"/>
            </w:tcBorders>
            <w:noWrap/>
            <w:vAlign w:val="bottom"/>
          </w:tcPr>
          <w:p w14:paraId="582D97E5" w14:textId="77777777" w:rsidR="008205BB" w:rsidRPr="00C7345F" w:rsidRDefault="008205BB" w:rsidP="00F73F5C">
            <w:pPr>
              <w:pStyle w:val="TableText"/>
            </w:pPr>
            <w:r w:rsidRPr="00C7345F">
              <w:t>1</w:t>
            </w:r>
          </w:p>
        </w:tc>
        <w:tc>
          <w:tcPr>
            <w:tcW w:w="250" w:type="pct"/>
            <w:tcBorders>
              <w:top w:val="single" w:sz="4" w:space="0" w:color="auto"/>
              <w:bottom w:val="nil"/>
            </w:tcBorders>
            <w:noWrap/>
            <w:vAlign w:val="bottom"/>
          </w:tcPr>
          <w:p w14:paraId="6828FFE2" w14:textId="77777777" w:rsidR="008205BB" w:rsidRPr="00C7345F" w:rsidRDefault="008205BB" w:rsidP="00F73F5C">
            <w:pPr>
              <w:pStyle w:val="TableText"/>
            </w:pPr>
            <w:r w:rsidRPr="00C7345F">
              <w:t>100</w:t>
            </w:r>
          </w:p>
        </w:tc>
      </w:tr>
      <w:tr w:rsidR="008205BB" w:rsidRPr="00C7345F" w14:paraId="75F7150B" w14:textId="77777777" w:rsidTr="00F73F5C">
        <w:tc>
          <w:tcPr>
            <w:tcW w:w="2342" w:type="pct"/>
            <w:tcBorders>
              <w:top w:val="nil"/>
              <w:bottom w:val="single" w:sz="4" w:space="0" w:color="auto"/>
            </w:tcBorders>
          </w:tcPr>
          <w:p w14:paraId="3CE8461F" w14:textId="77777777" w:rsidR="008205BB" w:rsidRPr="00C7345F" w:rsidRDefault="008205BB" w:rsidP="00F73F5C">
            <w:pPr>
              <w:spacing w:after="0"/>
              <w:jc w:val="right"/>
              <w:rPr>
                <w:rFonts w:eastAsia="Times New Roman"/>
              </w:rPr>
            </w:pPr>
            <w:r w:rsidRPr="00C7345F">
              <w:t>Not using accommodations</w:t>
            </w:r>
          </w:p>
        </w:tc>
        <w:tc>
          <w:tcPr>
            <w:tcW w:w="317" w:type="pct"/>
            <w:tcBorders>
              <w:top w:val="nil"/>
              <w:bottom w:val="single" w:sz="4" w:space="0" w:color="auto"/>
            </w:tcBorders>
            <w:noWrap/>
            <w:vAlign w:val="bottom"/>
          </w:tcPr>
          <w:p w14:paraId="35D6E921" w14:textId="77777777" w:rsidR="008205BB" w:rsidRPr="00C7345F" w:rsidRDefault="008205BB" w:rsidP="00F73F5C">
            <w:pPr>
              <w:pStyle w:val="TableText"/>
            </w:pPr>
            <w:r w:rsidRPr="00C7345F">
              <w:t>2,498</w:t>
            </w:r>
          </w:p>
        </w:tc>
        <w:tc>
          <w:tcPr>
            <w:tcW w:w="317" w:type="pct"/>
            <w:tcBorders>
              <w:top w:val="nil"/>
              <w:bottom w:val="single" w:sz="4" w:space="0" w:color="auto"/>
            </w:tcBorders>
            <w:noWrap/>
            <w:vAlign w:val="bottom"/>
          </w:tcPr>
          <w:p w14:paraId="10BA76FA" w14:textId="77777777" w:rsidR="008205BB" w:rsidRPr="00C7345F" w:rsidRDefault="008205BB" w:rsidP="00F73F5C">
            <w:pPr>
              <w:pStyle w:val="TableText"/>
            </w:pPr>
            <w:r w:rsidRPr="00C7345F">
              <w:t>2,498</w:t>
            </w:r>
          </w:p>
        </w:tc>
        <w:tc>
          <w:tcPr>
            <w:tcW w:w="251" w:type="pct"/>
            <w:tcBorders>
              <w:top w:val="nil"/>
              <w:bottom w:val="single" w:sz="4" w:space="0" w:color="auto"/>
            </w:tcBorders>
            <w:noWrap/>
            <w:vAlign w:val="bottom"/>
          </w:tcPr>
          <w:p w14:paraId="5C72FC15" w14:textId="77777777" w:rsidR="008205BB" w:rsidRPr="00C7345F" w:rsidRDefault="008205BB" w:rsidP="00F73F5C">
            <w:pPr>
              <w:pStyle w:val="TableText"/>
            </w:pPr>
            <w:r w:rsidRPr="00C7345F">
              <w:t>100</w:t>
            </w:r>
          </w:p>
        </w:tc>
        <w:tc>
          <w:tcPr>
            <w:tcW w:w="318" w:type="pct"/>
            <w:tcBorders>
              <w:top w:val="nil"/>
              <w:bottom w:val="single" w:sz="4" w:space="0" w:color="auto"/>
            </w:tcBorders>
            <w:noWrap/>
            <w:vAlign w:val="bottom"/>
          </w:tcPr>
          <w:p w14:paraId="423D925D" w14:textId="77777777" w:rsidR="008205BB" w:rsidRPr="00C7345F" w:rsidRDefault="008205BB" w:rsidP="00F73F5C">
            <w:pPr>
              <w:pStyle w:val="TableText"/>
            </w:pPr>
            <w:r w:rsidRPr="00C7345F">
              <w:t>2,236</w:t>
            </w:r>
          </w:p>
        </w:tc>
        <w:tc>
          <w:tcPr>
            <w:tcW w:w="318" w:type="pct"/>
            <w:tcBorders>
              <w:top w:val="nil"/>
              <w:bottom w:val="single" w:sz="4" w:space="0" w:color="auto"/>
            </w:tcBorders>
            <w:noWrap/>
            <w:vAlign w:val="bottom"/>
          </w:tcPr>
          <w:p w14:paraId="4F24C05E" w14:textId="77777777" w:rsidR="008205BB" w:rsidRPr="00C7345F" w:rsidRDefault="008205BB" w:rsidP="00F73F5C">
            <w:pPr>
              <w:pStyle w:val="TableText"/>
            </w:pPr>
            <w:r w:rsidRPr="00C7345F">
              <w:t>2,236</w:t>
            </w:r>
          </w:p>
        </w:tc>
        <w:tc>
          <w:tcPr>
            <w:tcW w:w="251" w:type="pct"/>
            <w:tcBorders>
              <w:top w:val="nil"/>
              <w:bottom w:val="single" w:sz="4" w:space="0" w:color="auto"/>
            </w:tcBorders>
            <w:noWrap/>
            <w:vAlign w:val="bottom"/>
          </w:tcPr>
          <w:p w14:paraId="4FF4B408" w14:textId="77777777" w:rsidR="008205BB" w:rsidRPr="00C7345F" w:rsidRDefault="008205BB" w:rsidP="00F73F5C">
            <w:pPr>
              <w:pStyle w:val="TableText"/>
            </w:pPr>
            <w:r w:rsidRPr="00C7345F">
              <w:t>100</w:t>
            </w:r>
          </w:p>
        </w:tc>
        <w:tc>
          <w:tcPr>
            <w:tcW w:w="318" w:type="pct"/>
            <w:tcBorders>
              <w:top w:val="nil"/>
              <w:bottom w:val="single" w:sz="4" w:space="0" w:color="auto"/>
            </w:tcBorders>
            <w:noWrap/>
            <w:vAlign w:val="bottom"/>
          </w:tcPr>
          <w:p w14:paraId="79AB8798" w14:textId="77777777" w:rsidR="008205BB" w:rsidRPr="00C7345F" w:rsidRDefault="008205BB" w:rsidP="00F73F5C">
            <w:pPr>
              <w:pStyle w:val="TableText"/>
            </w:pPr>
            <w:r w:rsidRPr="00C7345F">
              <w:t>2,227</w:t>
            </w:r>
          </w:p>
        </w:tc>
        <w:tc>
          <w:tcPr>
            <w:tcW w:w="318" w:type="pct"/>
            <w:tcBorders>
              <w:top w:val="nil"/>
              <w:bottom w:val="single" w:sz="4" w:space="0" w:color="auto"/>
            </w:tcBorders>
            <w:noWrap/>
            <w:vAlign w:val="bottom"/>
          </w:tcPr>
          <w:p w14:paraId="447DD99D" w14:textId="77777777" w:rsidR="008205BB" w:rsidRPr="00C7345F" w:rsidRDefault="008205BB" w:rsidP="00F73F5C">
            <w:pPr>
              <w:pStyle w:val="TableText"/>
            </w:pPr>
            <w:r w:rsidRPr="00C7345F">
              <w:t>2,227</w:t>
            </w:r>
          </w:p>
        </w:tc>
        <w:tc>
          <w:tcPr>
            <w:tcW w:w="250" w:type="pct"/>
            <w:tcBorders>
              <w:top w:val="nil"/>
              <w:bottom w:val="single" w:sz="4" w:space="0" w:color="auto"/>
            </w:tcBorders>
            <w:noWrap/>
            <w:vAlign w:val="bottom"/>
          </w:tcPr>
          <w:p w14:paraId="2B123E91" w14:textId="77777777" w:rsidR="008205BB" w:rsidRPr="00C7345F" w:rsidRDefault="008205BB" w:rsidP="00F73F5C">
            <w:pPr>
              <w:pStyle w:val="TableText"/>
            </w:pPr>
            <w:r w:rsidRPr="00C7345F">
              <w:t>100</w:t>
            </w:r>
          </w:p>
        </w:tc>
      </w:tr>
      <w:tr w:rsidR="008205BB" w:rsidRPr="00C7345F" w14:paraId="2897681D" w14:textId="77777777" w:rsidTr="00F73F5C">
        <w:tc>
          <w:tcPr>
            <w:tcW w:w="2342" w:type="pct"/>
            <w:tcBorders>
              <w:top w:val="single" w:sz="4" w:space="0" w:color="auto"/>
              <w:bottom w:val="nil"/>
            </w:tcBorders>
          </w:tcPr>
          <w:p w14:paraId="22EF3511" w14:textId="77777777" w:rsidR="008205BB" w:rsidRPr="00C7345F" w:rsidRDefault="008205BB" w:rsidP="00F73F5C">
            <w:pPr>
              <w:pStyle w:val="TableText"/>
              <w:rPr>
                <w:color w:val="000000"/>
              </w:rPr>
            </w:pPr>
            <w:r w:rsidRPr="00C7345F">
              <w:t>Military</w:t>
            </w:r>
          </w:p>
        </w:tc>
        <w:tc>
          <w:tcPr>
            <w:tcW w:w="317" w:type="pct"/>
            <w:tcBorders>
              <w:top w:val="single" w:sz="4" w:space="0" w:color="auto"/>
              <w:bottom w:val="nil"/>
            </w:tcBorders>
            <w:noWrap/>
            <w:vAlign w:val="bottom"/>
          </w:tcPr>
          <w:p w14:paraId="4DD3A092" w14:textId="77777777" w:rsidR="008205BB" w:rsidRPr="00C7345F" w:rsidRDefault="008205BB" w:rsidP="00F73F5C">
            <w:pPr>
              <w:pStyle w:val="TableText"/>
            </w:pPr>
            <w:r w:rsidRPr="00C7345F">
              <w:t>30</w:t>
            </w:r>
          </w:p>
        </w:tc>
        <w:tc>
          <w:tcPr>
            <w:tcW w:w="317" w:type="pct"/>
            <w:tcBorders>
              <w:top w:val="single" w:sz="4" w:space="0" w:color="auto"/>
              <w:bottom w:val="nil"/>
            </w:tcBorders>
            <w:noWrap/>
            <w:vAlign w:val="bottom"/>
          </w:tcPr>
          <w:p w14:paraId="4AC3E13F" w14:textId="77777777" w:rsidR="008205BB" w:rsidRPr="00C7345F" w:rsidRDefault="008205BB" w:rsidP="00F73F5C">
            <w:pPr>
              <w:pStyle w:val="TableText"/>
            </w:pPr>
            <w:r w:rsidRPr="00C7345F">
              <w:t>30</w:t>
            </w:r>
          </w:p>
        </w:tc>
        <w:tc>
          <w:tcPr>
            <w:tcW w:w="251" w:type="pct"/>
            <w:tcBorders>
              <w:top w:val="single" w:sz="4" w:space="0" w:color="auto"/>
              <w:bottom w:val="nil"/>
            </w:tcBorders>
            <w:noWrap/>
            <w:vAlign w:val="bottom"/>
          </w:tcPr>
          <w:p w14:paraId="57A5106B" w14:textId="77777777" w:rsidR="008205BB" w:rsidRPr="00C7345F" w:rsidRDefault="008205BB" w:rsidP="00F73F5C">
            <w:pPr>
              <w:pStyle w:val="TableText"/>
            </w:pPr>
            <w:r w:rsidRPr="00C7345F">
              <w:t>100</w:t>
            </w:r>
          </w:p>
        </w:tc>
        <w:tc>
          <w:tcPr>
            <w:tcW w:w="318" w:type="pct"/>
            <w:tcBorders>
              <w:top w:val="single" w:sz="4" w:space="0" w:color="auto"/>
              <w:bottom w:val="nil"/>
            </w:tcBorders>
            <w:noWrap/>
            <w:vAlign w:val="bottom"/>
          </w:tcPr>
          <w:p w14:paraId="7273AD3D" w14:textId="77777777" w:rsidR="008205BB" w:rsidRPr="00C7345F" w:rsidRDefault="008205BB" w:rsidP="00F73F5C">
            <w:pPr>
              <w:pStyle w:val="TableText"/>
            </w:pPr>
            <w:r w:rsidRPr="00C7345F">
              <w:t>19</w:t>
            </w:r>
          </w:p>
        </w:tc>
        <w:tc>
          <w:tcPr>
            <w:tcW w:w="318" w:type="pct"/>
            <w:tcBorders>
              <w:top w:val="single" w:sz="4" w:space="0" w:color="auto"/>
              <w:bottom w:val="nil"/>
            </w:tcBorders>
            <w:noWrap/>
            <w:vAlign w:val="bottom"/>
          </w:tcPr>
          <w:p w14:paraId="5AC9EB3A" w14:textId="77777777" w:rsidR="008205BB" w:rsidRPr="00C7345F" w:rsidRDefault="008205BB" w:rsidP="00F73F5C">
            <w:pPr>
              <w:pStyle w:val="TableText"/>
            </w:pPr>
            <w:r w:rsidRPr="00C7345F">
              <w:t>19</w:t>
            </w:r>
          </w:p>
        </w:tc>
        <w:tc>
          <w:tcPr>
            <w:tcW w:w="251" w:type="pct"/>
            <w:tcBorders>
              <w:top w:val="single" w:sz="4" w:space="0" w:color="auto"/>
              <w:bottom w:val="nil"/>
            </w:tcBorders>
            <w:noWrap/>
            <w:vAlign w:val="bottom"/>
          </w:tcPr>
          <w:p w14:paraId="0F5209D5" w14:textId="77777777" w:rsidR="008205BB" w:rsidRPr="00C7345F" w:rsidRDefault="008205BB" w:rsidP="00F73F5C">
            <w:pPr>
              <w:pStyle w:val="TableText"/>
            </w:pPr>
            <w:r w:rsidRPr="00C7345F">
              <w:t>100</w:t>
            </w:r>
          </w:p>
        </w:tc>
        <w:tc>
          <w:tcPr>
            <w:tcW w:w="318" w:type="pct"/>
            <w:tcBorders>
              <w:top w:val="single" w:sz="4" w:space="0" w:color="auto"/>
              <w:bottom w:val="nil"/>
            </w:tcBorders>
            <w:noWrap/>
            <w:vAlign w:val="bottom"/>
          </w:tcPr>
          <w:p w14:paraId="594FEA39" w14:textId="77777777" w:rsidR="008205BB" w:rsidRPr="00C7345F" w:rsidRDefault="008205BB" w:rsidP="00F73F5C">
            <w:pPr>
              <w:pStyle w:val="TableText"/>
            </w:pPr>
            <w:r w:rsidRPr="00C7345F">
              <w:t>27</w:t>
            </w:r>
          </w:p>
        </w:tc>
        <w:tc>
          <w:tcPr>
            <w:tcW w:w="318" w:type="pct"/>
            <w:tcBorders>
              <w:top w:val="single" w:sz="4" w:space="0" w:color="auto"/>
              <w:bottom w:val="nil"/>
            </w:tcBorders>
            <w:noWrap/>
            <w:vAlign w:val="bottom"/>
          </w:tcPr>
          <w:p w14:paraId="69D96F3C" w14:textId="77777777" w:rsidR="008205BB" w:rsidRPr="00C7345F" w:rsidRDefault="008205BB" w:rsidP="00F73F5C">
            <w:pPr>
              <w:pStyle w:val="TableText"/>
            </w:pPr>
            <w:r w:rsidRPr="00C7345F">
              <w:t>27</w:t>
            </w:r>
          </w:p>
        </w:tc>
        <w:tc>
          <w:tcPr>
            <w:tcW w:w="250" w:type="pct"/>
            <w:tcBorders>
              <w:top w:val="single" w:sz="4" w:space="0" w:color="auto"/>
              <w:bottom w:val="nil"/>
            </w:tcBorders>
            <w:noWrap/>
            <w:vAlign w:val="bottom"/>
          </w:tcPr>
          <w:p w14:paraId="558D4B87" w14:textId="77777777" w:rsidR="008205BB" w:rsidRPr="00C7345F" w:rsidRDefault="008205BB" w:rsidP="00F73F5C">
            <w:pPr>
              <w:pStyle w:val="TableText"/>
            </w:pPr>
            <w:r w:rsidRPr="00C7345F">
              <w:t>100</w:t>
            </w:r>
          </w:p>
        </w:tc>
      </w:tr>
      <w:tr w:rsidR="008205BB" w:rsidRPr="00C7345F" w14:paraId="7428DCAD" w14:textId="77777777" w:rsidTr="00F73F5C">
        <w:tc>
          <w:tcPr>
            <w:tcW w:w="2342" w:type="pct"/>
            <w:tcBorders>
              <w:top w:val="nil"/>
              <w:bottom w:val="single" w:sz="4" w:space="0" w:color="auto"/>
            </w:tcBorders>
          </w:tcPr>
          <w:p w14:paraId="5381F3DB" w14:textId="77777777" w:rsidR="008205BB" w:rsidRPr="00C7345F" w:rsidRDefault="008205BB" w:rsidP="00F73F5C">
            <w:pPr>
              <w:pStyle w:val="TableText"/>
              <w:rPr>
                <w:color w:val="000000"/>
              </w:rPr>
            </w:pPr>
            <w:r w:rsidRPr="00C7345F">
              <w:t>Not military</w:t>
            </w:r>
          </w:p>
        </w:tc>
        <w:tc>
          <w:tcPr>
            <w:tcW w:w="317" w:type="pct"/>
            <w:tcBorders>
              <w:top w:val="nil"/>
              <w:bottom w:val="single" w:sz="4" w:space="0" w:color="auto"/>
            </w:tcBorders>
            <w:noWrap/>
            <w:vAlign w:val="bottom"/>
          </w:tcPr>
          <w:p w14:paraId="3B74F1CC" w14:textId="77777777" w:rsidR="008205BB" w:rsidRPr="00C7345F" w:rsidRDefault="008205BB" w:rsidP="00F73F5C">
            <w:pPr>
              <w:pStyle w:val="TableText"/>
            </w:pPr>
            <w:r w:rsidRPr="00C7345F">
              <w:t>2,576</w:t>
            </w:r>
          </w:p>
        </w:tc>
        <w:tc>
          <w:tcPr>
            <w:tcW w:w="317" w:type="pct"/>
            <w:tcBorders>
              <w:top w:val="nil"/>
              <w:bottom w:val="single" w:sz="4" w:space="0" w:color="auto"/>
            </w:tcBorders>
            <w:noWrap/>
            <w:vAlign w:val="bottom"/>
          </w:tcPr>
          <w:p w14:paraId="106D05C4" w14:textId="77777777" w:rsidR="008205BB" w:rsidRPr="00C7345F" w:rsidRDefault="008205BB" w:rsidP="00F73F5C">
            <w:pPr>
              <w:pStyle w:val="TableText"/>
            </w:pPr>
            <w:r w:rsidRPr="00C7345F">
              <w:t>2,478</w:t>
            </w:r>
          </w:p>
        </w:tc>
        <w:tc>
          <w:tcPr>
            <w:tcW w:w="251" w:type="pct"/>
            <w:tcBorders>
              <w:top w:val="nil"/>
              <w:bottom w:val="single" w:sz="4" w:space="0" w:color="auto"/>
            </w:tcBorders>
            <w:noWrap/>
            <w:vAlign w:val="bottom"/>
          </w:tcPr>
          <w:p w14:paraId="4182DDD6" w14:textId="77777777" w:rsidR="008205BB" w:rsidRPr="00C7345F" w:rsidRDefault="008205BB" w:rsidP="00F73F5C">
            <w:pPr>
              <w:pStyle w:val="TableText"/>
            </w:pPr>
            <w:r w:rsidRPr="00C7345F">
              <w:t>96</w:t>
            </w:r>
          </w:p>
        </w:tc>
        <w:tc>
          <w:tcPr>
            <w:tcW w:w="318" w:type="pct"/>
            <w:tcBorders>
              <w:top w:val="nil"/>
              <w:bottom w:val="single" w:sz="4" w:space="0" w:color="auto"/>
            </w:tcBorders>
            <w:noWrap/>
            <w:vAlign w:val="bottom"/>
          </w:tcPr>
          <w:p w14:paraId="548525F8" w14:textId="77777777" w:rsidR="008205BB" w:rsidRPr="00C7345F" w:rsidRDefault="008205BB" w:rsidP="00F73F5C">
            <w:pPr>
              <w:pStyle w:val="TableText"/>
            </w:pPr>
            <w:r w:rsidRPr="00C7345F">
              <w:t>2,305</w:t>
            </w:r>
          </w:p>
        </w:tc>
        <w:tc>
          <w:tcPr>
            <w:tcW w:w="318" w:type="pct"/>
            <w:tcBorders>
              <w:top w:val="nil"/>
              <w:bottom w:val="single" w:sz="4" w:space="0" w:color="auto"/>
            </w:tcBorders>
            <w:noWrap/>
            <w:vAlign w:val="bottom"/>
          </w:tcPr>
          <w:p w14:paraId="130E8306" w14:textId="77777777" w:rsidR="008205BB" w:rsidRPr="00C7345F" w:rsidRDefault="008205BB" w:rsidP="00F73F5C">
            <w:pPr>
              <w:pStyle w:val="TableText"/>
            </w:pPr>
            <w:r w:rsidRPr="00C7345F">
              <w:t>2,226</w:t>
            </w:r>
          </w:p>
        </w:tc>
        <w:tc>
          <w:tcPr>
            <w:tcW w:w="251" w:type="pct"/>
            <w:tcBorders>
              <w:top w:val="nil"/>
              <w:bottom w:val="single" w:sz="4" w:space="0" w:color="auto"/>
            </w:tcBorders>
            <w:noWrap/>
            <w:vAlign w:val="bottom"/>
          </w:tcPr>
          <w:p w14:paraId="2EC52E2F" w14:textId="77777777" w:rsidR="008205BB" w:rsidRPr="00C7345F" w:rsidRDefault="008205BB" w:rsidP="00F73F5C">
            <w:pPr>
              <w:pStyle w:val="TableText"/>
            </w:pPr>
            <w:r w:rsidRPr="00C7345F">
              <w:t>97</w:t>
            </w:r>
          </w:p>
        </w:tc>
        <w:tc>
          <w:tcPr>
            <w:tcW w:w="318" w:type="pct"/>
            <w:tcBorders>
              <w:top w:val="nil"/>
              <w:bottom w:val="single" w:sz="4" w:space="0" w:color="auto"/>
            </w:tcBorders>
            <w:noWrap/>
            <w:vAlign w:val="bottom"/>
          </w:tcPr>
          <w:p w14:paraId="5D8992F8" w14:textId="77777777" w:rsidR="008205BB" w:rsidRPr="00C7345F" w:rsidRDefault="008205BB" w:rsidP="00F73F5C">
            <w:pPr>
              <w:pStyle w:val="TableText"/>
            </w:pPr>
            <w:r w:rsidRPr="00C7345F">
              <w:t>2,302</w:t>
            </w:r>
          </w:p>
        </w:tc>
        <w:tc>
          <w:tcPr>
            <w:tcW w:w="318" w:type="pct"/>
            <w:tcBorders>
              <w:top w:val="nil"/>
              <w:bottom w:val="single" w:sz="4" w:space="0" w:color="auto"/>
            </w:tcBorders>
            <w:noWrap/>
            <w:vAlign w:val="bottom"/>
          </w:tcPr>
          <w:p w14:paraId="01D82264" w14:textId="77777777" w:rsidR="008205BB" w:rsidRPr="00C7345F" w:rsidRDefault="008205BB" w:rsidP="00F73F5C">
            <w:pPr>
              <w:pStyle w:val="TableText"/>
            </w:pPr>
            <w:r w:rsidRPr="00C7345F">
              <w:t>2,213</w:t>
            </w:r>
          </w:p>
        </w:tc>
        <w:tc>
          <w:tcPr>
            <w:tcW w:w="250" w:type="pct"/>
            <w:tcBorders>
              <w:top w:val="nil"/>
              <w:bottom w:val="single" w:sz="4" w:space="0" w:color="auto"/>
            </w:tcBorders>
            <w:noWrap/>
            <w:vAlign w:val="bottom"/>
          </w:tcPr>
          <w:p w14:paraId="5BAC1830" w14:textId="77777777" w:rsidR="008205BB" w:rsidRPr="00C7345F" w:rsidRDefault="008205BB" w:rsidP="00F73F5C">
            <w:pPr>
              <w:pStyle w:val="TableText"/>
            </w:pPr>
            <w:r w:rsidRPr="00C7345F">
              <w:t>96</w:t>
            </w:r>
          </w:p>
        </w:tc>
      </w:tr>
      <w:tr w:rsidR="008205BB" w:rsidRPr="00C7345F" w14:paraId="45E1177F" w14:textId="77777777" w:rsidTr="00F73F5C">
        <w:tc>
          <w:tcPr>
            <w:tcW w:w="2342" w:type="pct"/>
            <w:tcBorders>
              <w:top w:val="single" w:sz="4" w:space="0" w:color="auto"/>
              <w:bottom w:val="nil"/>
            </w:tcBorders>
          </w:tcPr>
          <w:p w14:paraId="5EA6D7A0" w14:textId="77777777" w:rsidR="008205BB" w:rsidRPr="00C7345F" w:rsidRDefault="008205BB" w:rsidP="00F73F5C">
            <w:pPr>
              <w:pStyle w:val="TableText"/>
              <w:rPr>
                <w:color w:val="000000"/>
              </w:rPr>
            </w:pPr>
            <w:r w:rsidRPr="00C7345F">
              <w:t>Homeless</w:t>
            </w:r>
          </w:p>
        </w:tc>
        <w:tc>
          <w:tcPr>
            <w:tcW w:w="317" w:type="pct"/>
            <w:tcBorders>
              <w:top w:val="single" w:sz="4" w:space="0" w:color="auto"/>
              <w:bottom w:val="nil"/>
            </w:tcBorders>
            <w:noWrap/>
            <w:vAlign w:val="bottom"/>
          </w:tcPr>
          <w:p w14:paraId="41AAFBDA" w14:textId="77777777" w:rsidR="008205BB" w:rsidRPr="00C7345F" w:rsidRDefault="008205BB" w:rsidP="00F73F5C">
            <w:pPr>
              <w:pStyle w:val="TableText"/>
            </w:pPr>
            <w:r w:rsidRPr="00C7345F">
              <w:t>168</w:t>
            </w:r>
          </w:p>
        </w:tc>
        <w:tc>
          <w:tcPr>
            <w:tcW w:w="317" w:type="pct"/>
            <w:tcBorders>
              <w:top w:val="single" w:sz="4" w:space="0" w:color="auto"/>
              <w:bottom w:val="nil"/>
            </w:tcBorders>
            <w:noWrap/>
            <w:vAlign w:val="bottom"/>
          </w:tcPr>
          <w:p w14:paraId="578CB528" w14:textId="77777777" w:rsidR="008205BB" w:rsidRPr="00C7345F" w:rsidRDefault="008205BB" w:rsidP="00F73F5C">
            <w:pPr>
              <w:pStyle w:val="TableText"/>
            </w:pPr>
            <w:r w:rsidRPr="00C7345F">
              <w:t>164</w:t>
            </w:r>
          </w:p>
        </w:tc>
        <w:tc>
          <w:tcPr>
            <w:tcW w:w="251" w:type="pct"/>
            <w:tcBorders>
              <w:top w:val="single" w:sz="4" w:space="0" w:color="auto"/>
              <w:bottom w:val="nil"/>
            </w:tcBorders>
            <w:noWrap/>
            <w:vAlign w:val="bottom"/>
          </w:tcPr>
          <w:p w14:paraId="4C0EAD00" w14:textId="77777777" w:rsidR="008205BB" w:rsidRPr="00C7345F" w:rsidRDefault="008205BB" w:rsidP="00F73F5C">
            <w:pPr>
              <w:pStyle w:val="TableText"/>
            </w:pPr>
            <w:r w:rsidRPr="00C7345F">
              <w:t>98</w:t>
            </w:r>
          </w:p>
        </w:tc>
        <w:tc>
          <w:tcPr>
            <w:tcW w:w="318" w:type="pct"/>
            <w:tcBorders>
              <w:top w:val="single" w:sz="4" w:space="0" w:color="auto"/>
              <w:bottom w:val="nil"/>
            </w:tcBorders>
            <w:noWrap/>
            <w:vAlign w:val="bottom"/>
          </w:tcPr>
          <w:p w14:paraId="6A0FC14C" w14:textId="77777777" w:rsidR="008205BB" w:rsidRPr="00C7345F" w:rsidRDefault="008205BB" w:rsidP="00F73F5C">
            <w:pPr>
              <w:pStyle w:val="TableText"/>
            </w:pPr>
            <w:r w:rsidRPr="00C7345F">
              <w:t>128</w:t>
            </w:r>
          </w:p>
        </w:tc>
        <w:tc>
          <w:tcPr>
            <w:tcW w:w="318" w:type="pct"/>
            <w:tcBorders>
              <w:top w:val="single" w:sz="4" w:space="0" w:color="auto"/>
              <w:bottom w:val="nil"/>
            </w:tcBorders>
            <w:noWrap/>
            <w:vAlign w:val="bottom"/>
          </w:tcPr>
          <w:p w14:paraId="79777AD0" w14:textId="77777777" w:rsidR="008205BB" w:rsidRPr="00C7345F" w:rsidRDefault="008205BB" w:rsidP="00F73F5C">
            <w:pPr>
              <w:pStyle w:val="TableText"/>
            </w:pPr>
            <w:r w:rsidRPr="00C7345F">
              <w:t>125</w:t>
            </w:r>
          </w:p>
        </w:tc>
        <w:tc>
          <w:tcPr>
            <w:tcW w:w="251" w:type="pct"/>
            <w:tcBorders>
              <w:top w:val="single" w:sz="4" w:space="0" w:color="auto"/>
              <w:bottom w:val="nil"/>
            </w:tcBorders>
            <w:noWrap/>
            <w:vAlign w:val="bottom"/>
          </w:tcPr>
          <w:p w14:paraId="77AF8794" w14:textId="77777777" w:rsidR="008205BB" w:rsidRPr="00C7345F" w:rsidRDefault="008205BB" w:rsidP="00F73F5C">
            <w:pPr>
              <w:pStyle w:val="TableText"/>
            </w:pPr>
            <w:r w:rsidRPr="00C7345F">
              <w:t>98</w:t>
            </w:r>
          </w:p>
        </w:tc>
        <w:tc>
          <w:tcPr>
            <w:tcW w:w="318" w:type="pct"/>
            <w:tcBorders>
              <w:top w:val="single" w:sz="4" w:space="0" w:color="auto"/>
              <w:bottom w:val="nil"/>
            </w:tcBorders>
            <w:noWrap/>
            <w:vAlign w:val="bottom"/>
          </w:tcPr>
          <w:p w14:paraId="23F12916" w14:textId="77777777" w:rsidR="008205BB" w:rsidRPr="00C7345F" w:rsidRDefault="008205BB" w:rsidP="00F73F5C">
            <w:pPr>
              <w:pStyle w:val="TableText"/>
            </w:pPr>
            <w:r w:rsidRPr="00C7345F">
              <w:t>128</w:t>
            </w:r>
          </w:p>
        </w:tc>
        <w:tc>
          <w:tcPr>
            <w:tcW w:w="318" w:type="pct"/>
            <w:tcBorders>
              <w:top w:val="single" w:sz="4" w:space="0" w:color="auto"/>
              <w:bottom w:val="nil"/>
            </w:tcBorders>
            <w:noWrap/>
            <w:vAlign w:val="bottom"/>
          </w:tcPr>
          <w:p w14:paraId="75C1EF41" w14:textId="77777777" w:rsidR="008205BB" w:rsidRPr="00C7345F" w:rsidRDefault="008205BB" w:rsidP="00F73F5C">
            <w:pPr>
              <w:pStyle w:val="TableText"/>
            </w:pPr>
            <w:r w:rsidRPr="00C7345F">
              <w:t>117</w:t>
            </w:r>
          </w:p>
        </w:tc>
        <w:tc>
          <w:tcPr>
            <w:tcW w:w="250" w:type="pct"/>
            <w:tcBorders>
              <w:top w:val="single" w:sz="4" w:space="0" w:color="auto"/>
              <w:bottom w:val="nil"/>
            </w:tcBorders>
            <w:noWrap/>
            <w:vAlign w:val="bottom"/>
          </w:tcPr>
          <w:p w14:paraId="2C048EA5" w14:textId="77777777" w:rsidR="008205BB" w:rsidRPr="00C7345F" w:rsidRDefault="008205BB" w:rsidP="00F73F5C">
            <w:pPr>
              <w:pStyle w:val="TableText"/>
            </w:pPr>
            <w:r w:rsidRPr="00C7345F">
              <w:t>91</w:t>
            </w:r>
          </w:p>
        </w:tc>
      </w:tr>
      <w:tr w:rsidR="008205BB" w:rsidRPr="00C7345F" w14:paraId="64AB1DE2" w14:textId="77777777" w:rsidTr="00F73F5C">
        <w:tc>
          <w:tcPr>
            <w:tcW w:w="2342" w:type="pct"/>
            <w:tcBorders>
              <w:top w:val="nil"/>
              <w:bottom w:val="single" w:sz="12" w:space="0" w:color="auto"/>
            </w:tcBorders>
          </w:tcPr>
          <w:p w14:paraId="674F4EE2" w14:textId="77777777" w:rsidR="008205BB" w:rsidRPr="00C7345F" w:rsidRDefault="008205BB" w:rsidP="00F73F5C">
            <w:pPr>
              <w:pStyle w:val="TableText"/>
              <w:rPr>
                <w:color w:val="000000"/>
              </w:rPr>
            </w:pPr>
            <w:r w:rsidRPr="00C7345F">
              <w:t>Not homeless</w:t>
            </w:r>
          </w:p>
        </w:tc>
        <w:tc>
          <w:tcPr>
            <w:tcW w:w="317" w:type="pct"/>
            <w:tcBorders>
              <w:top w:val="nil"/>
              <w:bottom w:val="single" w:sz="12" w:space="0" w:color="auto"/>
            </w:tcBorders>
            <w:noWrap/>
            <w:vAlign w:val="bottom"/>
          </w:tcPr>
          <w:p w14:paraId="68921595" w14:textId="77777777" w:rsidR="008205BB" w:rsidRPr="00C7345F" w:rsidRDefault="008205BB" w:rsidP="00F73F5C">
            <w:pPr>
              <w:pStyle w:val="TableText"/>
            </w:pPr>
            <w:r w:rsidRPr="00C7345F">
              <w:t>2,438</w:t>
            </w:r>
          </w:p>
        </w:tc>
        <w:tc>
          <w:tcPr>
            <w:tcW w:w="317" w:type="pct"/>
            <w:tcBorders>
              <w:top w:val="nil"/>
              <w:bottom w:val="single" w:sz="12" w:space="0" w:color="auto"/>
            </w:tcBorders>
            <w:noWrap/>
            <w:vAlign w:val="bottom"/>
          </w:tcPr>
          <w:p w14:paraId="4752DB08" w14:textId="77777777" w:rsidR="008205BB" w:rsidRPr="00C7345F" w:rsidRDefault="008205BB" w:rsidP="00F73F5C">
            <w:pPr>
              <w:pStyle w:val="TableText"/>
            </w:pPr>
            <w:r w:rsidRPr="00C7345F">
              <w:t>2,344</w:t>
            </w:r>
          </w:p>
        </w:tc>
        <w:tc>
          <w:tcPr>
            <w:tcW w:w="251" w:type="pct"/>
            <w:tcBorders>
              <w:top w:val="nil"/>
              <w:bottom w:val="single" w:sz="12" w:space="0" w:color="auto"/>
            </w:tcBorders>
            <w:noWrap/>
            <w:vAlign w:val="bottom"/>
          </w:tcPr>
          <w:p w14:paraId="50A99CF2" w14:textId="77777777" w:rsidR="008205BB" w:rsidRPr="00C7345F" w:rsidRDefault="008205BB" w:rsidP="00F73F5C">
            <w:pPr>
              <w:pStyle w:val="TableText"/>
            </w:pPr>
            <w:r w:rsidRPr="00C7345F">
              <w:t>96</w:t>
            </w:r>
          </w:p>
        </w:tc>
        <w:tc>
          <w:tcPr>
            <w:tcW w:w="318" w:type="pct"/>
            <w:tcBorders>
              <w:top w:val="nil"/>
              <w:bottom w:val="single" w:sz="12" w:space="0" w:color="auto"/>
            </w:tcBorders>
            <w:noWrap/>
            <w:vAlign w:val="bottom"/>
          </w:tcPr>
          <w:p w14:paraId="15F6BDFE" w14:textId="77777777" w:rsidR="008205BB" w:rsidRPr="00C7345F" w:rsidRDefault="008205BB" w:rsidP="00F73F5C">
            <w:pPr>
              <w:pStyle w:val="TableText"/>
            </w:pPr>
            <w:r w:rsidRPr="00C7345F">
              <w:t>2,196</w:t>
            </w:r>
          </w:p>
        </w:tc>
        <w:tc>
          <w:tcPr>
            <w:tcW w:w="318" w:type="pct"/>
            <w:tcBorders>
              <w:top w:val="nil"/>
              <w:bottom w:val="single" w:sz="12" w:space="0" w:color="auto"/>
            </w:tcBorders>
            <w:noWrap/>
            <w:vAlign w:val="bottom"/>
          </w:tcPr>
          <w:p w14:paraId="35E37717" w14:textId="77777777" w:rsidR="008205BB" w:rsidRPr="00C7345F" w:rsidRDefault="008205BB" w:rsidP="00F73F5C">
            <w:pPr>
              <w:pStyle w:val="TableText"/>
            </w:pPr>
            <w:r w:rsidRPr="00C7345F">
              <w:t>2,120</w:t>
            </w:r>
          </w:p>
        </w:tc>
        <w:tc>
          <w:tcPr>
            <w:tcW w:w="251" w:type="pct"/>
            <w:tcBorders>
              <w:top w:val="nil"/>
              <w:bottom w:val="single" w:sz="12" w:space="0" w:color="auto"/>
            </w:tcBorders>
            <w:noWrap/>
            <w:vAlign w:val="bottom"/>
          </w:tcPr>
          <w:p w14:paraId="725C8192" w14:textId="77777777" w:rsidR="008205BB" w:rsidRPr="00C7345F" w:rsidRDefault="008205BB" w:rsidP="00F73F5C">
            <w:pPr>
              <w:pStyle w:val="TableText"/>
            </w:pPr>
            <w:r w:rsidRPr="00C7345F">
              <w:t>97</w:t>
            </w:r>
          </w:p>
        </w:tc>
        <w:tc>
          <w:tcPr>
            <w:tcW w:w="318" w:type="pct"/>
            <w:tcBorders>
              <w:top w:val="nil"/>
              <w:bottom w:val="single" w:sz="12" w:space="0" w:color="auto"/>
            </w:tcBorders>
            <w:noWrap/>
            <w:vAlign w:val="bottom"/>
          </w:tcPr>
          <w:p w14:paraId="61E3C489" w14:textId="77777777" w:rsidR="008205BB" w:rsidRPr="00C7345F" w:rsidRDefault="008205BB" w:rsidP="00F73F5C">
            <w:pPr>
              <w:pStyle w:val="TableText"/>
            </w:pPr>
            <w:r w:rsidRPr="00C7345F">
              <w:t>2,201</w:t>
            </w:r>
          </w:p>
        </w:tc>
        <w:tc>
          <w:tcPr>
            <w:tcW w:w="318" w:type="pct"/>
            <w:tcBorders>
              <w:top w:val="nil"/>
              <w:bottom w:val="single" w:sz="12" w:space="0" w:color="auto"/>
            </w:tcBorders>
            <w:noWrap/>
            <w:vAlign w:val="bottom"/>
          </w:tcPr>
          <w:p w14:paraId="79F79767" w14:textId="77777777" w:rsidR="008205BB" w:rsidRPr="00C7345F" w:rsidRDefault="008205BB" w:rsidP="00F73F5C">
            <w:pPr>
              <w:pStyle w:val="TableText"/>
            </w:pPr>
            <w:r w:rsidRPr="00C7345F">
              <w:t>2,123</w:t>
            </w:r>
          </w:p>
        </w:tc>
        <w:tc>
          <w:tcPr>
            <w:tcW w:w="250" w:type="pct"/>
            <w:tcBorders>
              <w:top w:val="nil"/>
              <w:bottom w:val="single" w:sz="12" w:space="0" w:color="auto"/>
            </w:tcBorders>
            <w:noWrap/>
            <w:vAlign w:val="bottom"/>
          </w:tcPr>
          <w:p w14:paraId="2A78503E" w14:textId="77777777" w:rsidR="008205BB" w:rsidRPr="00C7345F" w:rsidRDefault="008205BB" w:rsidP="00F73F5C">
            <w:pPr>
              <w:pStyle w:val="TableText"/>
            </w:pPr>
            <w:r w:rsidRPr="00C7345F">
              <w:t>96</w:t>
            </w:r>
          </w:p>
        </w:tc>
      </w:tr>
    </w:tbl>
    <w:p w14:paraId="13A64C42" w14:textId="77777777" w:rsidR="008205BB" w:rsidRPr="00C7345F" w:rsidRDefault="008205BB" w:rsidP="00F73F5C">
      <w:pPr>
        <w:pStyle w:val="Caption"/>
        <w:pageBreakBefore/>
      </w:pPr>
      <w:bookmarkStart w:id="394" w:name="_Ref72138861"/>
      <w:bookmarkStart w:id="395" w:name="_Toc134621815"/>
      <w:r w:rsidRPr="00C7345F">
        <w:lastRenderedPageBreak/>
        <w:t>Table 3.A.</w:t>
      </w:r>
      <w:r w:rsidRPr="00C7345F">
        <w:fldChar w:fldCharType="begin"/>
      </w:r>
      <w:r w:rsidRPr="00C7345F">
        <w:instrText>SEQ Table_3.A. \* ARABIC</w:instrText>
      </w:r>
      <w:r w:rsidRPr="00C7345F">
        <w:fldChar w:fldCharType="separate"/>
      </w:r>
      <w:r w:rsidRPr="00C7345F">
        <w:t>3</w:t>
      </w:r>
      <w:r w:rsidRPr="00C7345F">
        <w:fldChar w:fldCharType="end"/>
      </w:r>
      <w:bookmarkEnd w:id="394"/>
      <w:r w:rsidRPr="00C7345F">
        <w:t xml:space="preserve">  Initial ELPAC Assessment Participation—Grade Seven Through Grade Nine</w:t>
      </w:r>
      <w:bookmarkEnd w:id="395"/>
    </w:p>
    <w:tbl>
      <w:tblPr>
        <w:tblStyle w:val="TRs"/>
        <w:tblW w:w="4761" w:type="pct"/>
        <w:tblLook w:val="04A0" w:firstRow="1" w:lastRow="0" w:firstColumn="1" w:lastColumn="0" w:noHBand="0" w:noVBand="1"/>
        <w:tblDescription w:val="Initial ELPAC Assessment Participation—Grade Seven Through Grade Nine"/>
      </w:tblPr>
      <w:tblGrid>
        <w:gridCol w:w="6051"/>
        <w:gridCol w:w="821"/>
        <w:gridCol w:w="818"/>
        <w:gridCol w:w="645"/>
        <w:gridCol w:w="817"/>
        <w:gridCol w:w="817"/>
        <w:gridCol w:w="647"/>
        <w:gridCol w:w="817"/>
        <w:gridCol w:w="817"/>
        <w:gridCol w:w="639"/>
      </w:tblGrid>
      <w:tr w:rsidR="008205BB" w:rsidRPr="00C7345F" w14:paraId="3D87C017" w14:textId="77777777" w:rsidTr="00F73F5C">
        <w:trPr>
          <w:cnfStyle w:val="100000000000" w:firstRow="1" w:lastRow="0" w:firstColumn="0" w:lastColumn="0" w:oddVBand="0" w:evenVBand="0" w:oddHBand="0" w:evenHBand="0" w:firstRowFirstColumn="0" w:firstRowLastColumn="0" w:lastRowFirstColumn="0" w:lastRowLastColumn="0"/>
          <w:trHeight w:val="2304"/>
        </w:trPr>
        <w:tc>
          <w:tcPr>
            <w:tcW w:w="2347" w:type="pct"/>
            <w:hideMark/>
          </w:tcPr>
          <w:p w14:paraId="6DC83BB1" w14:textId="77777777" w:rsidR="008205BB" w:rsidRPr="00C7345F" w:rsidRDefault="008205BB" w:rsidP="00F73F5C">
            <w:pPr>
              <w:pStyle w:val="TableHead"/>
              <w:rPr>
                <w:b w:val="0"/>
                <w:bCs/>
                <w:noProof w:val="0"/>
              </w:rPr>
            </w:pPr>
            <w:r w:rsidRPr="00C7345F">
              <w:rPr>
                <w:noProof w:val="0"/>
              </w:rPr>
              <w:t>Student Group</w:t>
            </w:r>
          </w:p>
        </w:tc>
        <w:tc>
          <w:tcPr>
            <w:tcW w:w="318" w:type="pct"/>
            <w:textDirection w:val="btLr"/>
            <w:vAlign w:val="center"/>
            <w:hideMark/>
          </w:tcPr>
          <w:p w14:paraId="35A6EC96" w14:textId="77777777" w:rsidR="008205BB" w:rsidRPr="00C7345F" w:rsidRDefault="008205BB" w:rsidP="00F73F5C">
            <w:pPr>
              <w:pStyle w:val="TableHead"/>
              <w:ind w:left="72"/>
              <w:jc w:val="left"/>
              <w:rPr>
                <w:b w:val="0"/>
                <w:bCs/>
                <w:noProof w:val="0"/>
              </w:rPr>
            </w:pPr>
            <w:r w:rsidRPr="00C7345F">
              <w:rPr>
                <w:noProof w:val="0"/>
              </w:rPr>
              <w:t>Grade 7: Number Registered</w:t>
            </w:r>
          </w:p>
        </w:tc>
        <w:tc>
          <w:tcPr>
            <w:tcW w:w="317" w:type="pct"/>
            <w:textDirection w:val="btLr"/>
            <w:vAlign w:val="center"/>
            <w:hideMark/>
          </w:tcPr>
          <w:p w14:paraId="5FCF16EC" w14:textId="77777777" w:rsidR="008205BB" w:rsidRPr="00C7345F" w:rsidRDefault="008205BB" w:rsidP="00F73F5C">
            <w:pPr>
              <w:pStyle w:val="TableHead"/>
              <w:ind w:left="72"/>
              <w:jc w:val="left"/>
              <w:rPr>
                <w:b w:val="0"/>
                <w:bCs/>
                <w:noProof w:val="0"/>
              </w:rPr>
            </w:pPr>
            <w:r w:rsidRPr="00C7345F">
              <w:rPr>
                <w:noProof w:val="0"/>
              </w:rPr>
              <w:t>Grade 7: Number Tested</w:t>
            </w:r>
          </w:p>
        </w:tc>
        <w:tc>
          <w:tcPr>
            <w:tcW w:w="250" w:type="pct"/>
            <w:textDirection w:val="btLr"/>
            <w:vAlign w:val="center"/>
            <w:hideMark/>
          </w:tcPr>
          <w:p w14:paraId="26AF532C" w14:textId="77777777" w:rsidR="008205BB" w:rsidRPr="00C7345F" w:rsidRDefault="008205BB" w:rsidP="00F73F5C">
            <w:pPr>
              <w:pStyle w:val="TableHead"/>
              <w:ind w:left="72"/>
              <w:jc w:val="left"/>
              <w:rPr>
                <w:b w:val="0"/>
                <w:bCs/>
                <w:noProof w:val="0"/>
              </w:rPr>
            </w:pPr>
            <w:r w:rsidRPr="00C7345F">
              <w:rPr>
                <w:noProof w:val="0"/>
              </w:rPr>
              <w:t>Grade 7: Percent Tested</w:t>
            </w:r>
          </w:p>
        </w:tc>
        <w:tc>
          <w:tcPr>
            <w:tcW w:w="317" w:type="pct"/>
            <w:textDirection w:val="btLr"/>
            <w:vAlign w:val="center"/>
            <w:hideMark/>
          </w:tcPr>
          <w:p w14:paraId="2F1686FE" w14:textId="77777777" w:rsidR="008205BB" w:rsidRPr="00C7345F" w:rsidRDefault="008205BB" w:rsidP="00F73F5C">
            <w:pPr>
              <w:pStyle w:val="TableHead"/>
              <w:ind w:left="72"/>
              <w:jc w:val="left"/>
              <w:rPr>
                <w:b w:val="0"/>
                <w:bCs/>
                <w:noProof w:val="0"/>
              </w:rPr>
            </w:pPr>
            <w:r w:rsidRPr="00C7345F">
              <w:rPr>
                <w:noProof w:val="0"/>
              </w:rPr>
              <w:t>Grade 8: Number Registered</w:t>
            </w:r>
          </w:p>
        </w:tc>
        <w:tc>
          <w:tcPr>
            <w:tcW w:w="317" w:type="pct"/>
            <w:textDirection w:val="btLr"/>
            <w:vAlign w:val="center"/>
            <w:hideMark/>
          </w:tcPr>
          <w:p w14:paraId="0E45871B" w14:textId="77777777" w:rsidR="008205BB" w:rsidRPr="00C7345F" w:rsidRDefault="008205BB" w:rsidP="00F73F5C">
            <w:pPr>
              <w:pStyle w:val="TableHead"/>
              <w:ind w:left="72"/>
              <w:jc w:val="left"/>
              <w:rPr>
                <w:b w:val="0"/>
                <w:bCs/>
                <w:noProof w:val="0"/>
              </w:rPr>
            </w:pPr>
            <w:r w:rsidRPr="00C7345F">
              <w:rPr>
                <w:noProof w:val="0"/>
              </w:rPr>
              <w:t>Grade 8: Number Tested</w:t>
            </w:r>
          </w:p>
        </w:tc>
        <w:tc>
          <w:tcPr>
            <w:tcW w:w="251" w:type="pct"/>
            <w:textDirection w:val="btLr"/>
            <w:vAlign w:val="center"/>
            <w:hideMark/>
          </w:tcPr>
          <w:p w14:paraId="1C5CDF91" w14:textId="77777777" w:rsidR="008205BB" w:rsidRPr="00C7345F" w:rsidRDefault="008205BB" w:rsidP="00F73F5C">
            <w:pPr>
              <w:pStyle w:val="TableHead"/>
              <w:ind w:left="72"/>
              <w:jc w:val="left"/>
              <w:rPr>
                <w:b w:val="0"/>
                <w:bCs/>
                <w:noProof w:val="0"/>
              </w:rPr>
            </w:pPr>
            <w:r w:rsidRPr="00C7345F">
              <w:rPr>
                <w:noProof w:val="0"/>
              </w:rPr>
              <w:t>Grade 8: Percent Tested</w:t>
            </w:r>
          </w:p>
        </w:tc>
        <w:tc>
          <w:tcPr>
            <w:tcW w:w="317" w:type="pct"/>
            <w:textDirection w:val="btLr"/>
            <w:vAlign w:val="center"/>
            <w:hideMark/>
          </w:tcPr>
          <w:p w14:paraId="31F97F77" w14:textId="77777777" w:rsidR="008205BB" w:rsidRPr="00C7345F" w:rsidRDefault="008205BB" w:rsidP="00F73F5C">
            <w:pPr>
              <w:pStyle w:val="TableHead"/>
              <w:ind w:left="72"/>
              <w:jc w:val="left"/>
              <w:rPr>
                <w:b w:val="0"/>
                <w:bCs/>
                <w:noProof w:val="0"/>
              </w:rPr>
            </w:pPr>
            <w:r w:rsidRPr="00C7345F">
              <w:rPr>
                <w:noProof w:val="0"/>
              </w:rPr>
              <w:t>Grade 9: Number Registered</w:t>
            </w:r>
          </w:p>
        </w:tc>
        <w:tc>
          <w:tcPr>
            <w:tcW w:w="317" w:type="pct"/>
            <w:textDirection w:val="btLr"/>
            <w:vAlign w:val="center"/>
            <w:hideMark/>
          </w:tcPr>
          <w:p w14:paraId="4B9BBE23" w14:textId="77777777" w:rsidR="008205BB" w:rsidRPr="00C7345F" w:rsidRDefault="008205BB" w:rsidP="00F73F5C">
            <w:pPr>
              <w:pStyle w:val="TableHead"/>
              <w:ind w:left="72"/>
              <w:jc w:val="left"/>
              <w:rPr>
                <w:b w:val="0"/>
                <w:bCs/>
                <w:noProof w:val="0"/>
              </w:rPr>
            </w:pPr>
            <w:r w:rsidRPr="00C7345F">
              <w:rPr>
                <w:noProof w:val="0"/>
              </w:rPr>
              <w:t>Grade 9: Number Tested</w:t>
            </w:r>
          </w:p>
        </w:tc>
        <w:tc>
          <w:tcPr>
            <w:tcW w:w="248" w:type="pct"/>
            <w:textDirection w:val="btLr"/>
            <w:vAlign w:val="center"/>
            <w:hideMark/>
          </w:tcPr>
          <w:p w14:paraId="30DA309D" w14:textId="77777777" w:rsidR="008205BB" w:rsidRPr="00C7345F" w:rsidRDefault="008205BB" w:rsidP="00F73F5C">
            <w:pPr>
              <w:pStyle w:val="TableHead"/>
              <w:ind w:left="72"/>
              <w:jc w:val="left"/>
              <w:rPr>
                <w:b w:val="0"/>
                <w:bCs/>
                <w:noProof w:val="0"/>
              </w:rPr>
            </w:pPr>
            <w:r w:rsidRPr="00C7345F">
              <w:rPr>
                <w:noProof w:val="0"/>
              </w:rPr>
              <w:t>Grade 9: Percent Tested</w:t>
            </w:r>
          </w:p>
        </w:tc>
      </w:tr>
      <w:tr w:rsidR="008205BB" w:rsidRPr="00C7345F" w14:paraId="30843CD0" w14:textId="77777777" w:rsidTr="00F73F5C">
        <w:tc>
          <w:tcPr>
            <w:tcW w:w="2347" w:type="pct"/>
            <w:tcBorders>
              <w:top w:val="single" w:sz="4" w:space="0" w:color="auto"/>
              <w:bottom w:val="single" w:sz="4" w:space="0" w:color="auto"/>
            </w:tcBorders>
            <w:hideMark/>
          </w:tcPr>
          <w:p w14:paraId="1BE11005" w14:textId="77777777" w:rsidR="008205BB" w:rsidRPr="00C7345F" w:rsidRDefault="008205BB" w:rsidP="00F73F5C">
            <w:pPr>
              <w:pStyle w:val="TableText"/>
              <w:keepNext/>
            </w:pPr>
            <w:r w:rsidRPr="00C7345F">
              <w:t>All</w:t>
            </w:r>
          </w:p>
        </w:tc>
        <w:tc>
          <w:tcPr>
            <w:tcW w:w="318" w:type="pct"/>
            <w:tcBorders>
              <w:top w:val="single" w:sz="4" w:space="0" w:color="auto"/>
              <w:bottom w:val="single" w:sz="4" w:space="0" w:color="auto"/>
            </w:tcBorders>
            <w:noWrap/>
            <w:vAlign w:val="bottom"/>
          </w:tcPr>
          <w:p w14:paraId="2430453E" w14:textId="77777777" w:rsidR="008205BB" w:rsidRPr="00C7345F" w:rsidRDefault="008205BB" w:rsidP="00F73F5C">
            <w:pPr>
              <w:pStyle w:val="TableText"/>
            </w:pPr>
            <w:r w:rsidRPr="00C7345F">
              <w:t>2,301</w:t>
            </w:r>
          </w:p>
        </w:tc>
        <w:tc>
          <w:tcPr>
            <w:tcW w:w="317" w:type="pct"/>
            <w:tcBorders>
              <w:top w:val="single" w:sz="4" w:space="0" w:color="auto"/>
              <w:bottom w:val="single" w:sz="4" w:space="0" w:color="auto"/>
            </w:tcBorders>
            <w:noWrap/>
            <w:vAlign w:val="bottom"/>
          </w:tcPr>
          <w:p w14:paraId="6ADD228E" w14:textId="77777777" w:rsidR="008205BB" w:rsidRPr="00C7345F" w:rsidRDefault="008205BB" w:rsidP="00F73F5C">
            <w:pPr>
              <w:pStyle w:val="TableText"/>
            </w:pPr>
            <w:r w:rsidRPr="00C7345F">
              <w:t>2,209</w:t>
            </w:r>
          </w:p>
        </w:tc>
        <w:tc>
          <w:tcPr>
            <w:tcW w:w="250" w:type="pct"/>
            <w:tcBorders>
              <w:top w:val="single" w:sz="4" w:space="0" w:color="auto"/>
              <w:bottom w:val="single" w:sz="4" w:space="0" w:color="auto"/>
            </w:tcBorders>
            <w:noWrap/>
            <w:vAlign w:val="bottom"/>
          </w:tcPr>
          <w:p w14:paraId="408382EB" w14:textId="77777777" w:rsidR="008205BB" w:rsidRPr="00C7345F" w:rsidRDefault="008205BB" w:rsidP="00F73F5C">
            <w:pPr>
              <w:pStyle w:val="TableText"/>
            </w:pPr>
            <w:r w:rsidRPr="00C7345F">
              <w:t>96</w:t>
            </w:r>
          </w:p>
        </w:tc>
        <w:tc>
          <w:tcPr>
            <w:tcW w:w="317" w:type="pct"/>
            <w:tcBorders>
              <w:top w:val="single" w:sz="4" w:space="0" w:color="auto"/>
              <w:bottom w:val="single" w:sz="4" w:space="0" w:color="auto"/>
            </w:tcBorders>
            <w:noWrap/>
            <w:vAlign w:val="bottom"/>
          </w:tcPr>
          <w:p w14:paraId="1042496A" w14:textId="77777777" w:rsidR="008205BB" w:rsidRPr="00C7345F" w:rsidRDefault="008205BB" w:rsidP="00F73F5C">
            <w:pPr>
              <w:pStyle w:val="TableText"/>
            </w:pPr>
            <w:r w:rsidRPr="00C7345F">
              <w:t>2,014</w:t>
            </w:r>
          </w:p>
        </w:tc>
        <w:tc>
          <w:tcPr>
            <w:tcW w:w="317" w:type="pct"/>
            <w:tcBorders>
              <w:top w:val="single" w:sz="4" w:space="0" w:color="auto"/>
              <w:bottom w:val="single" w:sz="4" w:space="0" w:color="auto"/>
            </w:tcBorders>
            <w:noWrap/>
            <w:vAlign w:val="bottom"/>
          </w:tcPr>
          <w:p w14:paraId="5A072B64" w14:textId="77777777" w:rsidR="008205BB" w:rsidRPr="00C7345F" w:rsidRDefault="008205BB" w:rsidP="00F73F5C">
            <w:pPr>
              <w:pStyle w:val="TableText"/>
            </w:pPr>
            <w:r w:rsidRPr="00C7345F">
              <w:t>1,960</w:t>
            </w:r>
          </w:p>
        </w:tc>
        <w:tc>
          <w:tcPr>
            <w:tcW w:w="251" w:type="pct"/>
            <w:tcBorders>
              <w:top w:val="single" w:sz="4" w:space="0" w:color="auto"/>
              <w:bottom w:val="single" w:sz="4" w:space="0" w:color="auto"/>
            </w:tcBorders>
            <w:noWrap/>
            <w:vAlign w:val="bottom"/>
          </w:tcPr>
          <w:p w14:paraId="60188AE5" w14:textId="77777777" w:rsidR="008205BB" w:rsidRPr="00C7345F" w:rsidRDefault="008205BB" w:rsidP="00F73F5C">
            <w:pPr>
              <w:pStyle w:val="TableText"/>
            </w:pPr>
            <w:r w:rsidRPr="00C7345F">
              <w:t>97</w:t>
            </w:r>
          </w:p>
        </w:tc>
        <w:tc>
          <w:tcPr>
            <w:tcW w:w="317" w:type="pct"/>
            <w:tcBorders>
              <w:top w:val="single" w:sz="4" w:space="0" w:color="auto"/>
              <w:bottom w:val="single" w:sz="4" w:space="0" w:color="auto"/>
            </w:tcBorders>
            <w:noWrap/>
            <w:vAlign w:val="bottom"/>
          </w:tcPr>
          <w:p w14:paraId="28955ECA" w14:textId="77777777" w:rsidR="008205BB" w:rsidRPr="00C7345F" w:rsidRDefault="008205BB" w:rsidP="00F73F5C">
            <w:pPr>
              <w:pStyle w:val="TableText"/>
            </w:pPr>
            <w:r w:rsidRPr="00C7345F">
              <w:t>4,145</w:t>
            </w:r>
          </w:p>
        </w:tc>
        <w:tc>
          <w:tcPr>
            <w:tcW w:w="317" w:type="pct"/>
            <w:tcBorders>
              <w:top w:val="single" w:sz="4" w:space="0" w:color="auto"/>
              <w:bottom w:val="single" w:sz="4" w:space="0" w:color="auto"/>
            </w:tcBorders>
            <w:noWrap/>
            <w:vAlign w:val="bottom"/>
          </w:tcPr>
          <w:p w14:paraId="05623EEF" w14:textId="77777777" w:rsidR="008205BB" w:rsidRPr="00C7345F" w:rsidRDefault="008205BB" w:rsidP="00F73F5C">
            <w:pPr>
              <w:pStyle w:val="TableText"/>
            </w:pPr>
            <w:r w:rsidRPr="00C7345F">
              <w:t>3,914</w:t>
            </w:r>
          </w:p>
        </w:tc>
        <w:tc>
          <w:tcPr>
            <w:tcW w:w="248" w:type="pct"/>
            <w:tcBorders>
              <w:top w:val="single" w:sz="4" w:space="0" w:color="auto"/>
              <w:bottom w:val="single" w:sz="4" w:space="0" w:color="auto"/>
            </w:tcBorders>
            <w:noWrap/>
            <w:vAlign w:val="bottom"/>
          </w:tcPr>
          <w:p w14:paraId="2514F83F" w14:textId="77777777" w:rsidR="008205BB" w:rsidRPr="00C7345F" w:rsidRDefault="008205BB" w:rsidP="00F73F5C">
            <w:pPr>
              <w:pStyle w:val="TableText"/>
            </w:pPr>
            <w:r w:rsidRPr="00C7345F">
              <w:t>94</w:t>
            </w:r>
          </w:p>
        </w:tc>
      </w:tr>
      <w:tr w:rsidR="008205BB" w:rsidRPr="00C7345F" w14:paraId="478DCF6F" w14:textId="77777777" w:rsidTr="00F73F5C">
        <w:tc>
          <w:tcPr>
            <w:tcW w:w="2347" w:type="pct"/>
            <w:tcBorders>
              <w:top w:val="single" w:sz="4" w:space="0" w:color="auto"/>
            </w:tcBorders>
            <w:hideMark/>
          </w:tcPr>
          <w:p w14:paraId="5C1DCCAE" w14:textId="77777777" w:rsidR="008205BB" w:rsidRPr="00C7345F" w:rsidRDefault="008205BB" w:rsidP="00F73F5C">
            <w:pPr>
              <w:pStyle w:val="TableText"/>
              <w:keepNext/>
            </w:pPr>
            <w:r w:rsidRPr="00C7345F">
              <w:t>Male</w:t>
            </w:r>
          </w:p>
        </w:tc>
        <w:tc>
          <w:tcPr>
            <w:tcW w:w="318" w:type="pct"/>
            <w:tcBorders>
              <w:top w:val="single" w:sz="4" w:space="0" w:color="auto"/>
            </w:tcBorders>
            <w:noWrap/>
            <w:vAlign w:val="bottom"/>
          </w:tcPr>
          <w:p w14:paraId="7E42163C" w14:textId="77777777" w:rsidR="008205BB" w:rsidRPr="00C7345F" w:rsidRDefault="008205BB" w:rsidP="00F73F5C">
            <w:pPr>
              <w:pStyle w:val="TableText"/>
            </w:pPr>
            <w:r w:rsidRPr="00C7345F">
              <w:t>1,184</w:t>
            </w:r>
          </w:p>
        </w:tc>
        <w:tc>
          <w:tcPr>
            <w:tcW w:w="317" w:type="pct"/>
            <w:tcBorders>
              <w:top w:val="single" w:sz="4" w:space="0" w:color="auto"/>
            </w:tcBorders>
            <w:noWrap/>
            <w:vAlign w:val="bottom"/>
          </w:tcPr>
          <w:p w14:paraId="485BF2A2" w14:textId="77777777" w:rsidR="008205BB" w:rsidRPr="00C7345F" w:rsidRDefault="008205BB" w:rsidP="00F73F5C">
            <w:pPr>
              <w:pStyle w:val="TableText"/>
            </w:pPr>
            <w:r w:rsidRPr="00C7345F">
              <w:t>1,132</w:t>
            </w:r>
          </w:p>
        </w:tc>
        <w:tc>
          <w:tcPr>
            <w:tcW w:w="250" w:type="pct"/>
            <w:tcBorders>
              <w:top w:val="single" w:sz="4" w:space="0" w:color="auto"/>
            </w:tcBorders>
            <w:noWrap/>
            <w:vAlign w:val="bottom"/>
          </w:tcPr>
          <w:p w14:paraId="0A780DFE" w14:textId="77777777" w:rsidR="008205BB" w:rsidRPr="00C7345F" w:rsidRDefault="008205BB" w:rsidP="00F73F5C">
            <w:pPr>
              <w:pStyle w:val="TableText"/>
            </w:pPr>
            <w:r w:rsidRPr="00C7345F">
              <w:t>96</w:t>
            </w:r>
          </w:p>
        </w:tc>
        <w:tc>
          <w:tcPr>
            <w:tcW w:w="317" w:type="pct"/>
            <w:tcBorders>
              <w:top w:val="single" w:sz="4" w:space="0" w:color="auto"/>
            </w:tcBorders>
            <w:noWrap/>
            <w:vAlign w:val="bottom"/>
          </w:tcPr>
          <w:p w14:paraId="3ABD7448" w14:textId="77777777" w:rsidR="008205BB" w:rsidRPr="00C7345F" w:rsidRDefault="008205BB" w:rsidP="00F73F5C">
            <w:pPr>
              <w:pStyle w:val="TableText"/>
            </w:pPr>
            <w:r w:rsidRPr="00C7345F">
              <w:t>1,030</w:t>
            </w:r>
          </w:p>
        </w:tc>
        <w:tc>
          <w:tcPr>
            <w:tcW w:w="317" w:type="pct"/>
            <w:tcBorders>
              <w:top w:val="single" w:sz="4" w:space="0" w:color="auto"/>
            </w:tcBorders>
            <w:noWrap/>
            <w:vAlign w:val="bottom"/>
          </w:tcPr>
          <w:p w14:paraId="1122D20A" w14:textId="77777777" w:rsidR="008205BB" w:rsidRPr="00C7345F" w:rsidRDefault="008205BB" w:rsidP="00F73F5C">
            <w:pPr>
              <w:pStyle w:val="TableText"/>
            </w:pPr>
            <w:r w:rsidRPr="00C7345F">
              <w:t>1,004</w:t>
            </w:r>
          </w:p>
        </w:tc>
        <w:tc>
          <w:tcPr>
            <w:tcW w:w="251" w:type="pct"/>
            <w:tcBorders>
              <w:top w:val="single" w:sz="4" w:space="0" w:color="auto"/>
            </w:tcBorders>
            <w:noWrap/>
            <w:vAlign w:val="bottom"/>
          </w:tcPr>
          <w:p w14:paraId="7FE081FA" w14:textId="77777777" w:rsidR="008205BB" w:rsidRPr="00C7345F" w:rsidRDefault="008205BB" w:rsidP="00F73F5C">
            <w:pPr>
              <w:pStyle w:val="TableText"/>
            </w:pPr>
            <w:r w:rsidRPr="00C7345F">
              <w:t>97</w:t>
            </w:r>
          </w:p>
        </w:tc>
        <w:tc>
          <w:tcPr>
            <w:tcW w:w="317" w:type="pct"/>
            <w:tcBorders>
              <w:top w:val="single" w:sz="4" w:space="0" w:color="auto"/>
            </w:tcBorders>
            <w:noWrap/>
            <w:vAlign w:val="bottom"/>
          </w:tcPr>
          <w:p w14:paraId="62E74470" w14:textId="77777777" w:rsidR="008205BB" w:rsidRPr="00C7345F" w:rsidRDefault="008205BB" w:rsidP="00F73F5C">
            <w:pPr>
              <w:pStyle w:val="TableText"/>
            </w:pPr>
            <w:r w:rsidRPr="00C7345F">
              <w:t>2,220</w:t>
            </w:r>
          </w:p>
        </w:tc>
        <w:tc>
          <w:tcPr>
            <w:tcW w:w="317" w:type="pct"/>
            <w:tcBorders>
              <w:top w:val="single" w:sz="4" w:space="0" w:color="auto"/>
            </w:tcBorders>
            <w:noWrap/>
            <w:vAlign w:val="bottom"/>
          </w:tcPr>
          <w:p w14:paraId="5D3956D3" w14:textId="77777777" w:rsidR="008205BB" w:rsidRPr="00C7345F" w:rsidRDefault="008205BB" w:rsidP="00F73F5C">
            <w:pPr>
              <w:pStyle w:val="TableText"/>
            </w:pPr>
            <w:r w:rsidRPr="00C7345F">
              <w:t>2,087</w:t>
            </w:r>
          </w:p>
        </w:tc>
        <w:tc>
          <w:tcPr>
            <w:tcW w:w="248" w:type="pct"/>
            <w:tcBorders>
              <w:top w:val="single" w:sz="4" w:space="0" w:color="auto"/>
            </w:tcBorders>
            <w:noWrap/>
            <w:vAlign w:val="bottom"/>
          </w:tcPr>
          <w:p w14:paraId="7BC4CA32" w14:textId="77777777" w:rsidR="008205BB" w:rsidRPr="00C7345F" w:rsidRDefault="008205BB" w:rsidP="00F73F5C">
            <w:pPr>
              <w:pStyle w:val="TableText"/>
            </w:pPr>
            <w:r w:rsidRPr="00C7345F">
              <w:t>94</w:t>
            </w:r>
          </w:p>
        </w:tc>
      </w:tr>
      <w:tr w:rsidR="008205BB" w:rsidRPr="00C7345F" w14:paraId="17BBEA8D" w14:textId="77777777" w:rsidTr="00F73F5C">
        <w:tc>
          <w:tcPr>
            <w:tcW w:w="2347" w:type="pct"/>
            <w:tcBorders>
              <w:bottom w:val="nil"/>
            </w:tcBorders>
            <w:hideMark/>
          </w:tcPr>
          <w:p w14:paraId="265BA520" w14:textId="77777777" w:rsidR="008205BB" w:rsidRPr="00C7345F" w:rsidRDefault="008205BB" w:rsidP="00F73F5C">
            <w:pPr>
              <w:pStyle w:val="TableText"/>
              <w:keepNext/>
            </w:pPr>
            <w:r w:rsidRPr="00C7345F">
              <w:t>Female</w:t>
            </w:r>
          </w:p>
        </w:tc>
        <w:tc>
          <w:tcPr>
            <w:tcW w:w="318" w:type="pct"/>
            <w:tcBorders>
              <w:bottom w:val="nil"/>
            </w:tcBorders>
            <w:noWrap/>
            <w:vAlign w:val="bottom"/>
          </w:tcPr>
          <w:p w14:paraId="24DA8143" w14:textId="77777777" w:rsidR="008205BB" w:rsidRPr="00C7345F" w:rsidRDefault="008205BB" w:rsidP="00F73F5C">
            <w:pPr>
              <w:pStyle w:val="TableText"/>
            </w:pPr>
            <w:r w:rsidRPr="00C7345F">
              <w:t>1,116</w:t>
            </w:r>
          </w:p>
        </w:tc>
        <w:tc>
          <w:tcPr>
            <w:tcW w:w="317" w:type="pct"/>
            <w:tcBorders>
              <w:bottom w:val="nil"/>
            </w:tcBorders>
            <w:noWrap/>
            <w:vAlign w:val="bottom"/>
          </w:tcPr>
          <w:p w14:paraId="6D9DA980" w14:textId="77777777" w:rsidR="008205BB" w:rsidRPr="00C7345F" w:rsidRDefault="008205BB" w:rsidP="00F73F5C">
            <w:pPr>
              <w:pStyle w:val="TableText"/>
            </w:pPr>
            <w:r w:rsidRPr="00C7345F">
              <w:t>1,076</w:t>
            </w:r>
          </w:p>
        </w:tc>
        <w:tc>
          <w:tcPr>
            <w:tcW w:w="250" w:type="pct"/>
            <w:tcBorders>
              <w:bottom w:val="nil"/>
            </w:tcBorders>
            <w:noWrap/>
            <w:vAlign w:val="bottom"/>
          </w:tcPr>
          <w:p w14:paraId="547C7C40" w14:textId="77777777" w:rsidR="008205BB" w:rsidRPr="00C7345F" w:rsidRDefault="008205BB" w:rsidP="00F73F5C">
            <w:pPr>
              <w:pStyle w:val="TableText"/>
            </w:pPr>
            <w:r w:rsidRPr="00C7345F">
              <w:t>96</w:t>
            </w:r>
          </w:p>
        </w:tc>
        <w:tc>
          <w:tcPr>
            <w:tcW w:w="317" w:type="pct"/>
            <w:tcBorders>
              <w:bottom w:val="nil"/>
            </w:tcBorders>
            <w:noWrap/>
            <w:vAlign w:val="bottom"/>
          </w:tcPr>
          <w:p w14:paraId="46B77AB1" w14:textId="77777777" w:rsidR="008205BB" w:rsidRPr="00C7345F" w:rsidRDefault="008205BB" w:rsidP="00F73F5C">
            <w:pPr>
              <w:pStyle w:val="TableText"/>
            </w:pPr>
            <w:r w:rsidRPr="00C7345F">
              <w:t>984</w:t>
            </w:r>
          </w:p>
        </w:tc>
        <w:tc>
          <w:tcPr>
            <w:tcW w:w="317" w:type="pct"/>
            <w:tcBorders>
              <w:bottom w:val="nil"/>
            </w:tcBorders>
            <w:noWrap/>
            <w:vAlign w:val="bottom"/>
          </w:tcPr>
          <w:p w14:paraId="07EAB12B" w14:textId="77777777" w:rsidR="008205BB" w:rsidRPr="00C7345F" w:rsidRDefault="008205BB" w:rsidP="00F73F5C">
            <w:pPr>
              <w:pStyle w:val="TableText"/>
            </w:pPr>
            <w:r w:rsidRPr="00C7345F">
              <w:t>956</w:t>
            </w:r>
          </w:p>
        </w:tc>
        <w:tc>
          <w:tcPr>
            <w:tcW w:w="251" w:type="pct"/>
            <w:tcBorders>
              <w:bottom w:val="nil"/>
            </w:tcBorders>
            <w:noWrap/>
            <w:vAlign w:val="bottom"/>
          </w:tcPr>
          <w:p w14:paraId="519B826E" w14:textId="77777777" w:rsidR="008205BB" w:rsidRPr="00C7345F" w:rsidRDefault="008205BB" w:rsidP="00F73F5C">
            <w:pPr>
              <w:pStyle w:val="TableText"/>
            </w:pPr>
            <w:r w:rsidRPr="00C7345F">
              <w:t>97</w:t>
            </w:r>
          </w:p>
        </w:tc>
        <w:tc>
          <w:tcPr>
            <w:tcW w:w="317" w:type="pct"/>
            <w:tcBorders>
              <w:bottom w:val="nil"/>
            </w:tcBorders>
            <w:noWrap/>
            <w:vAlign w:val="bottom"/>
          </w:tcPr>
          <w:p w14:paraId="55E79E8F" w14:textId="77777777" w:rsidR="008205BB" w:rsidRPr="00C7345F" w:rsidRDefault="008205BB" w:rsidP="00F73F5C">
            <w:pPr>
              <w:pStyle w:val="TableText"/>
            </w:pPr>
            <w:r w:rsidRPr="00C7345F">
              <w:t>1,921</w:t>
            </w:r>
          </w:p>
        </w:tc>
        <w:tc>
          <w:tcPr>
            <w:tcW w:w="317" w:type="pct"/>
            <w:tcBorders>
              <w:bottom w:val="nil"/>
            </w:tcBorders>
            <w:noWrap/>
            <w:vAlign w:val="bottom"/>
          </w:tcPr>
          <w:p w14:paraId="31BAC3AB" w14:textId="77777777" w:rsidR="008205BB" w:rsidRPr="00C7345F" w:rsidRDefault="008205BB" w:rsidP="00F73F5C">
            <w:pPr>
              <w:pStyle w:val="TableText"/>
            </w:pPr>
            <w:r w:rsidRPr="00C7345F">
              <w:t>1,824</w:t>
            </w:r>
          </w:p>
        </w:tc>
        <w:tc>
          <w:tcPr>
            <w:tcW w:w="248" w:type="pct"/>
            <w:tcBorders>
              <w:bottom w:val="nil"/>
            </w:tcBorders>
            <w:noWrap/>
            <w:vAlign w:val="bottom"/>
          </w:tcPr>
          <w:p w14:paraId="64F14A4A" w14:textId="77777777" w:rsidR="008205BB" w:rsidRPr="00C7345F" w:rsidRDefault="008205BB" w:rsidP="00F73F5C">
            <w:pPr>
              <w:pStyle w:val="TableText"/>
            </w:pPr>
            <w:r w:rsidRPr="00C7345F">
              <w:t>95</w:t>
            </w:r>
          </w:p>
        </w:tc>
      </w:tr>
      <w:tr w:rsidR="008205BB" w:rsidRPr="00C7345F" w14:paraId="48290FFB" w14:textId="77777777" w:rsidTr="00F73F5C">
        <w:tc>
          <w:tcPr>
            <w:tcW w:w="2347" w:type="pct"/>
            <w:tcBorders>
              <w:bottom w:val="nil"/>
            </w:tcBorders>
          </w:tcPr>
          <w:p w14:paraId="1F21EBC1" w14:textId="77777777" w:rsidR="008205BB" w:rsidRPr="00C7345F" w:rsidRDefault="008205BB" w:rsidP="00F73F5C">
            <w:pPr>
              <w:pStyle w:val="TableText"/>
              <w:keepNext/>
            </w:pPr>
            <w:r w:rsidRPr="00C7345F">
              <w:t>Nonbinary</w:t>
            </w:r>
          </w:p>
        </w:tc>
        <w:tc>
          <w:tcPr>
            <w:tcW w:w="318" w:type="pct"/>
            <w:tcBorders>
              <w:bottom w:val="nil"/>
            </w:tcBorders>
            <w:noWrap/>
            <w:vAlign w:val="bottom"/>
          </w:tcPr>
          <w:p w14:paraId="735E1E5B" w14:textId="77777777" w:rsidR="008205BB" w:rsidRPr="00C7345F" w:rsidRDefault="008205BB" w:rsidP="00F73F5C">
            <w:pPr>
              <w:pStyle w:val="TableText"/>
            </w:pPr>
            <w:r w:rsidRPr="00C7345F">
              <w:t>1</w:t>
            </w:r>
          </w:p>
        </w:tc>
        <w:tc>
          <w:tcPr>
            <w:tcW w:w="317" w:type="pct"/>
            <w:tcBorders>
              <w:bottom w:val="nil"/>
            </w:tcBorders>
            <w:noWrap/>
            <w:vAlign w:val="bottom"/>
          </w:tcPr>
          <w:p w14:paraId="7CBF81B1" w14:textId="77777777" w:rsidR="008205BB" w:rsidRPr="00C7345F" w:rsidRDefault="008205BB" w:rsidP="00F73F5C">
            <w:pPr>
              <w:pStyle w:val="TableText"/>
            </w:pPr>
            <w:r w:rsidRPr="00C7345F">
              <w:t>1</w:t>
            </w:r>
          </w:p>
        </w:tc>
        <w:tc>
          <w:tcPr>
            <w:tcW w:w="250" w:type="pct"/>
            <w:tcBorders>
              <w:bottom w:val="nil"/>
            </w:tcBorders>
            <w:noWrap/>
            <w:vAlign w:val="bottom"/>
          </w:tcPr>
          <w:p w14:paraId="59DF4E39" w14:textId="77777777" w:rsidR="008205BB" w:rsidRPr="00C7345F" w:rsidRDefault="008205BB" w:rsidP="00F73F5C">
            <w:pPr>
              <w:pStyle w:val="TableText"/>
            </w:pPr>
            <w:r w:rsidRPr="00C7345F">
              <w:t>100</w:t>
            </w:r>
          </w:p>
        </w:tc>
        <w:tc>
          <w:tcPr>
            <w:tcW w:w="317" w:type="pct"/>
            <w:tcBorders>
              <w:bottom w:val="nil"/>
            </w:tcBorders>
            <w:noWrap/>
            <w:vAlign w:val="bottom"/>
          </w:tcPr>
          <w:p w14:paraId="66C8C256" w14:textId="77777777" w:rsidR="008205BB" w:rsidRPr="00C7345F" w:rsidRDefault="008205BB" w:rsidP="00F73F5C">
            <w:pPr>
              <w:pStyle w:val="TableText"/>
            </w:pPr>
            <w:r w:rsidRPr="00C7345F">
              <w:t>0</w:t>
            </w:r>
          </w:p>
        </w:tc>
        <w:tc>
          <w:tcPr>
            <w:tcW w:w="317" w:type="pct"/>
            <w:tcBorders>
              <w:bottom w:val="nil"/>
            </w:tcBorders>
            <w:noWrap/>
            <w:vAlign w:val="bottom"/>
          </w:tcPr>
          <w:p w14:paraId="3ED45115" w14:textId="77777777" w:rsidR="008205BB" w:rsidRPr="00C7345F" w:rsidRDefault="008205BB" w:rsidP="00F73F5C">
            <w:pPr>
              <w:pStyle w:val="TableText"/>
            </w:pPr>
            <w:r w:rsidRPr="00C7345F">
              <w:t>0</w:t>
            </w:r>
          </w:p>
        </w:tc>
        <w:tc>
          <w:tcPr>
            <w:tcW w:w="251" w:type="pct"/>
            <w:tcBorders>
              <w:bottom w:val="nil"/>
            </w:tcBorders>
            <w:noWrap/>
            <w:vAlign w:val="bottom"/>
          </w:tcPr>
          <w:p w14:paraId="7237656C" w14:textId="77777777" w:rsidR="008205BB" w:rsidRPr="00C7345F" w:rsidRDefault="008205BB" w:rsidP="00F73F5C">
            <w:pPr>
              <w:pStyle w:val="TableText"/>
            </w:pPr>
            <w:r w:rsidRPr="00C7345F">
              <w:t>0</w:t>
            </w:r>
          </w:p>
        </w:tc>
        <w:tc>
          <w:tcPr>
            <w:tcW w:w="317" w:type="pct"/>
            <w:tcBorders>
              <w:bottom w:val="nil"/>
            </w:tcBorders>
            <w:noWrap/>
            <w:vAlign w:val="bottom"/>
          </w:tcPr>
          <w:p w14:paraId="523AD56C" w14:textId="77777777" w:rsidR="008205BB" w:rsidRPr="00C7345F" w:rsidRDefault="008205BB" w:rsidP="00F73F5C">
            <w:pPr>
              <w:pStyle w:val="TableText"/>
            </w:pPr>
            <w:r w:rsidRPr="00C7345F">
              <w:t>4</w:t>
            </w:r>
          </w:p>
        </w:tc>
        <w:tc>
          <w:tcPr>
            <w:tcW w:w="317" w:type="pct"/>
            <w:tcBorders>
              <w:bottom w:val="nil"/>
            </w:tcBorders>
            <w:noWrap/>
            <w:vAlign w:val="bottom"/>
          </w:tcPr>
          <w:p w14:paraId="361A6D5F" w14:textId="77777777" w:rsidR="008205BB" w:rsidRPr="00C7345F" w:rsidRDefault="008205BB" w:rsidP="00F73F5C">
            <w:pPr>
              <w:pStyle w:val="TableText"/>
            </w:pPr>
            <w:r w:rsidRPr="00C7345F">
              <w:t>3</w:t>
            </w:r>
          </w:p>
        </w:tc>
        <w:tc>
          <w:tcPr>
            <w:tcW w:w="248" w:type="pct"/>
            <w:tcBorders>
              <w:bottom w:val="nil"/>
            </w:tcBorders>
            <w:noWrap/>
            <w:vAlign w:val="bottom"/>
          </w:tcPr>
          <w:p w14:paraId="2EE2A6E3" w14:textId="77777777" w:rsidR="008205BB" w:rsidRPr="00C7345F" w:rsidRDefault="008205BB" w:rsidP="00F73F5C">
            <w:pPr>
              <w:pStyle w:val="TableText"/>
            </w:pPr>
            <w:r w:rsidRPr="00C7345F">
              <w:t>75</w:t>
            </w:r>
          </w:p>
        </w:tc>
      </w:tr>
      <w:tr w:rsidR="008205BB" w:rsidRPr="00C7345F" w14:paraId="32AA49F0" w14:textId="77777777" w:rsidTr="00F73F5C">
        <w:tc>
          <w:tcPr>
            <w:tcW w:w="2347" w:type="pct"/>
            <w:tcBorders>
              <w:top w:val="single" w:sz="4" w:space="0" w:color="auto"/>
            </w:tcBorders>
            <w:hideMark/>
          </w:tcPr>
          <w:p w14:paraId="6A56EEE4" w14:textId="77777777" w:rsidR="008205BB" w:rsidRPr="00C7345F" w:rsidRDefault="008205BB" w:rsidP="00F73F5C">
            <w:pPr>
              <w:pStyle w:val="TableText"/>
            </w:pPr>
            <w:r w:rsidRPr="00C7345F">
              <w:t>American Indian or Alaska Native</w:t>
            </w:r>
          </w:p>
        </w:tc>
        <w:tc>
          <w:tcPr>
            <w:tcW w:w="318" w:type="pct"/>
            <w:tcBorders>
              <w:top w:val="single" w:sz="4" w:space="0" w:color="auto"/>
            </w:tcBorders>
            <w:noWrap/>
            <w:vAlign w:val="bottom"/>
          </w:tcPr>
          <w:p w14:paraId="24179173" w14:textId="77777777" w:rsidR="008205BB" w:rsidRPr="00C7345F" w:rsidRDefault="008205BB" w:rsidP="00F73F5C">
            <w:pPr>
              <w:pStyle w:val="TableText"/>
            </w:pPr>
            <w:r w:rsidRPr="00C7345F">
              <w:t>1</w:t>
            </w:r>
          </w:p>
        </w:tc>
        <w:tc>
          <w:tcPr>
            <w:tcW w:w="317" w:type="pct"/>
            <w:tcBorders>
              <w:top w:val="single" w:sz="4" w:space="0" w:color="auto"/>
            </w:tcBorders>
            <w:noWrap/>
            <w:vAlign w:val="bottom"/>
          </w:tcPr>
          <w:p w14:paraId="37339C7B" w14:textId="77777777" w:rsidR="008205BB" w:rsidRPr="00C7345F" w:rsidRDefault="008205BB" w:rsidP="00F73F5C">
            <w:pPr>
              <w:pStyle w:val="TableText"/>
            </w:pPr>
            <w:r w:rsidRPr="00C7345F">
              <w:t>1</w:t>
            </w:r>
          </w:p>
        </w:tc>
        <w:tc>
          <w:tcPr>
            <w:tcW w:w="250" w:type="pct"/>
            <w:tcBorders>
              <w:top w:val="single" w:sz="4" w:space="0" w:color="auto"/>
            </w:tcBorders>
            <w:noWrap/>
            <w:vAlign w:val="bottom"/>
          </w:tcPr>
          <w:p w14:paraId="5206DAE5" w14:textId="77777777" w:rsidR="008205BB" w:rsidRPr="00C7345F" w:rsidRDefault="008205BB" w:rsidP="00F73F5C">
            <w:pPr>
              <w:pStyle w:val="TableText"/>
            </w:pPr>
            <w:r w:rsidRPr="00C7345F">
              <w:t>100</w:t>
            </w:r>
          </w:p>
        </w:tc>
        <w:tc>
          <w:tcPr>
            <w:tcW w:w="317" w:type="pct"/>
            <w:tcBorders>
              <w:top w:val="single" w:sz="4" w:space="0" w:color="auto"/>
            </w:tcBorders>
            <w:noWrap/>
            <w:vAlign w:val="bottom"/>
          </w:tcPr>
          <w:p w14:paraId="6C087694" w14:textId="77777777" w:rsidR="008205BB" w:rsidRPr="00C7345F" w:rsidRDefault="008205BB" w:rsidP="00F73F5C">
            <w:pPr>
              <w:pStyle w:val="TableText"/>
            </w:pPr>
            <w:r w:rsidRPr="00C7345F">
              <w:t>3</w:t>
            </w:r>
          </w:p>
        </w:tc>
        <w:tc>
          <w:tcPr>
            <w:tcW w:w="317" w:type="pct"/>
            <w:tcBorders>
              <w:top w:val="single" w:sz="4" w:space="0" w:color="auto"/>
            </w:tcBorders>
            <w:noWrap/>
            <w:vAlign w:val="bottom"/>
          </w:tcPr>
          <w:p w14:paraId="1BBA017B" w14:textId="77777777" w:rsidR="008205BB" w:rsidRPr="00C7345F" w:rsidRDefault="008205BB" w:rsidP="00F73F5C">
            <w:pPr>
              <w:pStyle w:val="TableText"/>
            </w:pPr>
            <w:r w:rsidRPr="00C7345F">
              <w:t>3</w:t>
            </w:r>
          </w:p>
        </w:tc>
        <w:tc>
          <w:tcPr>
            <w:tcW w:w="251" w:type="pct"/>
            <w:tcBorders>
              <w:top w:val="single" w:sz="4" w:space="0" w:color="auto"/>
            </w:tcBorders>
            <w:noWrap/>
            <w:vAlign w:val="bottom"/>
          </w:tcPr>
          <w:p w14:paraId="49D78CF2" w14:textId="77777777" w:rsidR="008205BB" w:rsidRPr="00C7345F" w:rsidRDefault="008205BB" w:rsidP="00F73F5C">
            <w:pPr>
              <w:pStyle w:val="TableText"/>
            </w:pPr>
            <w:r w:rsidRPr="00C7345F">
              <w:t>100</w:t>
            </w:r>
          </w:p>
        </w:tc>
        <w:tc>
          <w:tcPr>
            <w:tcW w:w="317" w:type="pct"/>
            <w:tcBorders>
              <w:top w:val="single" w:sz="4" w:space="0" w:color="auto"/>
            </w:tcBorders>
            <w:noWrap/>
            <w:vAlign w:val="bottom"/>
          </w:tcPr>
          <w:p w14:paraId="6D4701C5" w14:textId="77777777" w:rsidR="008205BB" w:rsidRPr="00C7345F" w:rsidRDefault="008205BB" w:rsidP="00F73F5C">
            <w:pPr>
              <w:pStyle w:val="TableText"/>
            </w:pPr>
            <w:r w:rsidRPr="00C7345F">
              <w:t>5</w:t>
            </w:r>
          </w:p>
        </w:tc>
        <w:tc>
          <w:tcPr>
            <w:tcW w:w="317" w:type="pct"/>
            <w:tcBorders>
              <w:top w:val="single" w:sz="4" w:space="0" w:color="auto"/>
            </w:tcBorders>
            <w:noWrap/>
            <w:vAlign w:val="bottom"/>
          </w:tcPr>
          <w:p w14:paraId="581BC4F2" w14:textId="77777777" w:rsidR="008205BB" w:rsidRPr="00C7345F" w:rsidRDefault="008205BB" w:rsidP="00F73F5C">
            <w:pPr>
              <w:pStyle w:val="TableText"/>
            </w:pPr>
            <w:r w:rsidRPr="00C7345F">
              <w:t>4</w:t>
            </w:r>
          </w:p>
        </w:tc>
        <w:tc>
          <w:tcPr>
            <w:tcW w:w="248" w:type="pct"/>
            <w:tcBorders>
              <w:top w:val="single" w:sz="4" w:space="0" w:color="auto"/>
            </w:tcBorders>
            <w:noWrap/>
            <w:vAlign w:val="bottom"/>
          </w:tcPr>
          <w:p w14:paraId="3C5F64C9" w14:textId="77777777" w:rsidR="008205BB" w:rsidRPr="00C7345F" w:rsidRDefault="008205BB" w:rsidP="00F73F5C">
            <w:pPr>
              <w:pStyle w:val="TableText"/>
            </w:pPr>
            <w:r w:rsidRPr="00C7345F">
              <w:t>80</w:t>
            </w:r>
          </w:p>
        </w:tc>
      </w:tr>
      <w:tr w:rsidR="008205BB" w:rsidRPr="00C7345F" w14:paraId="4781AFFA" w14:textId="77777777" w:rsidTr="00F73F5C">
        <w:tc>
          <w:tcPr>
            <w:tcW w:w="2347" w:type="pct"/>
            <w:hideMark/>
          </w:tcPr>
          <w:p w14:paraId="49E34AA3" w14:textId="77777777" w:rsidR="008205BB" w:rsidRPr="00C7345F" w:rsidRDefault="008205BB" w:rsidP="00F73F5C">
            <w:pPr>
              <w:pStyle w:val="TableText"/>
            </w:pPr>
            <w:r w:rsidRPr="00C7345F">
              <w:t>Asian</w:t>
            </w:r>
          </w:p>
        </w:tc>
        <w:tc>
          <w:tcPr>
            <w:tcW w:w="318" w:type="pct"/>
            <w:noWrap/>
            <w:vAlign w:val="bottom"/>
          </w:tcPr>
          <w:p w14:paraId="2FB32FE0" w14:textId="77777777" w:rsidR="008205BB" w:rsidRPr="00C7345F" w:rsidRDefault="008205BB" w:rsidP="00F73F5C">
            <w:pPr>
              <w:pStyle w:val="TableText"/>
            </w:pPr>
            <w:r w:rsidRPr="00C7345F">
              <w:t>523</w:t>
            </w:r>
          </w:p>
        </w:tc>
        <w:tc>
          <w:tcPr>
            <w:tcW w:w="317" w:type="pct"/>
            <w:noWrap/>
            <w:vAlign w:val="bottom"/>
          </w:tcPr>
          <w:p w14:paraId="084063FE" w14:textId="77777777" w:rsidR="008205BB" w:rsidRPr="00C7345F" w:rsidRDefault="008205BB" w:rsidP="00F73F5C">
            <w:pPr>
              <w:pStyle w:val="TableText"/>
            </w:pPr>
            <w:r w:rsidRPr="00C7345F">
              <w:t>503</w:t>
            </w:r>
          </w:p>
        </w:tc>
        <w:tc>
          <w:tcPr>
            <w:tcW w:w="250" w:type="pct"/>
            <w:noWrap/>
            <w:vAlign w:val="bottom"/>
          </w:tcPr>
          <w:p w14:paraId="2948C2EB" w14:textId="77777777" w:rsidR="008205BB" w:rsidRPr="00C7345F" w:rsidRDefault="008205BB" w:rsidP="00F73F5C">
            <w:pPr>
              <w:pStyle w:val="TableText"/>
            </w:pPr>
            <w:r w:rsidRPr="00C7345F">
              <w:t>96</w:t>
            </w:r>
          </w:p>
        </w:tc>
        <w:tc>
          <w:tcPr>
            <w:tcW w:w="317" w:type="pct"/>
            <w:noWrap/>
            <w:vAlign w:val="bottom"/>
          </w:tcPr>
          <w:p w14:paraId="676A7B53" w14:textId="77777777" w:rsidR="008205BB" w:rsidRPr="00C7345F" w:rsidRDefault="008205BB" w:rsidP="00F73F5C">
            <w:pPr>
              <w:pStyle w:val="TableText"/>
            </w:pPr>
            <w:r w:rsidRPr="00C7345F">
              <w:t>458</w:t>
            </w:r>
          </w:p>
        </w:tc>
        <w:tc>
          <w:tcPr>
            <w:tcW w:w="317" w:type="pct"/>
            <w:noWrap/>
            <w:vAlign w:val="bottom"/>
          </w:tcPr>
          <w:p w14:paraId="7B0A03B4" w14:textId="77777777" w:rsidR="008205BB" w:rsidRPr="00C7345F" w:rsidRDefault="008205BB" w:rsidP="00F73F5C">
            <w:pPr>
              <w:pStyle w:val="TableText"/>
            </w:pPr>
            <w:r w:rsidRPr="00C7345F">
              <w:t>452</w:t>
            </w:r>
          </w:p>
        </w:tc>
        <w:tc>
          <w:tcPr>
            <w:tcW w:w="251" w:type="pct"/>
            <w:noWrap/>
            <w:vAlign w:val="bottom"/>
          </w:tcPr>
          <w:p w14:paraId="4A3D0774" w14:textId="77777777" w:rsidR="008205BB" w:rsidRPr="00C7345F" w:rsidRDefault="008205BB" w:rsidP="00F73F5C">
            <w:pPr>
              <w:pStyle w:val="TableText"/>
            </w:pPr>
            <w:r w:rsidRPr="00C7345F">
              <w:t>99</w:t>
            </w:r>
          </w:p>
        </w:tc>
        <w:tc>
          <w:tcPr>
            <w:tcW w:w="317" w:type="pct"/>
            <w:noWrap/>
            <w:vAlign w:val="bottom"/>
          </w:tcPr>
          <w:p w14:paraId="2253B8BF" w14:textId="77777777" w:rsidR="008205BB" w:rsidRPr="00C7345F" w:rsidRDefault="008205BB" w:rsidP="00F73F5C">
            <w:pPr>
              <w:pStyle w:val="TableText"/>
            </w:pPr>
            <w:r w:rsidRPr="00C7345F">
              <w:t>720</w:t>
            </w:r>
          </w:p>
        </w:tc>
        <w:tc>
          <w:tcPr>
            <w:tcW w:w="317" w:type="pct"/>
            <w:noWrap/>
            <w:vAlign w:val="bottom"/>
          </w:tcPr>
          <w:p w14:paraId="00E3356E" w14:textId="77777777" w:rsidR="008205BB" w:rsidRPr="00C7345F" w:rsidRDefault="008205BB" w:rsidP="00F73F5C">
            <w:pPr>
              <w:pStyle w:val="TableText"/>
            </w:pPr>
            <w:r w:rsidRPr="00C7345F">
              <w:t>701</w:t>
            </w:r>
          </w:p>
        </w:tc>
        <w:tc>
          <w:tcPr>
            <w:tcW w:w="248" w:type="pct"/>
            <w:noWrap/>
            <w:vAlign w:val="bottom"/>
          </w:tcPr>
          <w:p w14:paraId="27857FB9" w14:textId="77777777" w:rsidR="008205BB" w:rsidRPr="00C7345F" w:rsidRDefault="008205BB" w:rsidP="00F73F5C">
            <w:pPr>
              <w:pStyle w:val="TableText"/>
            </w:pPr>
            <w:r w:rsidRPr="00C7345F">
              <w:t>97</w:t>
            </w:r>
          </w:p>
        </w:tc>
      </w:tr>
      <w:tr w:rsidR="008205BB" w:rsidRPr="00C7345F" w14:paraId="76D82B57" w14:textId="77777777" w:rsidTr="00F73F5C">
        <w:tc>
          <w:tcPr>
            <w:tcW w:w="2347" w:type="pct"/>
            <w:hideMark/>
          </w:tcPr>
          <w:p w14:paraId="5548F202" w14:textId="77777777" w:rsidR="008205BB" w:rsidRPr="00C7345F" w:rsidRDefault="008205BB" w:rsidP="00F73F5C">
            <w:pPr>
              <w:pStyle w:val="TableText"/>
            </w:pPr>
            <w:r w:rsidRPr="00C7345F">
              <w:t>Native Hawaiian or Other Pacific Islander</w:t>
            </w:r>
          </w:p>
        </w:tc>
        <w:tc>
          <w:tcPr>
            <w:tcW w:w="318" w:type="pct"/>
            <w:noWrap/>
            <w:vAlign w:val="bottom"/>
          </w:tcPr>
          <w:p w14:paraId="6A791356" w14:textId="77777777" w:rsidR="008205BB" w:rsidRPr="00C7345F" w:rsidRDefault="008205BB" w:rsidP="00F73F5C">
            <w:pPr>
              <w:pStyle w:val="TableText"/>
            </w:pPr>
            <w:r w:rsidRPr="00C7345F">
              <w:t>17</w:t>
            </w:r>
          </w:p>
        </w:tc>
        <w:tc>
          <w:tcPr>
            <w:tcW w:w="317" w:type="pct"/>
            <w:noWrap/>
            <w:vAlign w:val="bottom"/>
          </w:tcPr>
          <w:p w14:paraId="41E7B790" w14:textId="77777777" w:rsidR="008205BB" w:rsidRPr="00C7345F" w:rsidRDefault="008205BB" w:rsidP="00F73F5C">
            <w:pPr>
              <w:pStyle w:val="TableText"/>
            </w:pPr>
            <w:r w:rsidRPr="00C7345F">
              <w:t>16</w:t>
            </w:r>
          </w:p>
        </w:tc>
        <w:tc>
          <w:tcPr>
            <w:tcW w:w="250" w:type="pct"/>
            <w:noWrap/>
            <w:vAlign w:val="bottom"/>
          </w:tcPr>
          <w:p w14:paraId="7179E9AC" w14:textId="77777777" w:rsidR="008205BB" w:rsidRPr="00C7345F" w:rsidRDefault="008205BB" w:rsidP="00F73F5C">
            <w:pPr>
              <w:pStyle w:val="TableText"/>
            </w:pPr>
            <w:r w:rsidRPr="00C7345F">
              <w:t>94</w:t>
            </w:r>
          </w:p>
        </w:tc>
        <w:tc>
          <w:tcPr>
            <w:tcW w:w="317" w:type="pct"/>
            <w:noWrap/>
            <w:vAlign w:val="bottom"/>
          </w:tcPr>
          <w:p w14:paraId="6D066DEF" w14:textId="77777777" w:rsidR="008205BB" w:rsidRPr="00C7345F" w:rsidRDefault="008205BB" w:rsidP="00F73F5C">
            <w:pPr>
              <w:pStyle w:val="TableText"/>
            </w:pPr>
            <w:r w:rsidRPr="00C7345F">
              <w:t>17</w:t>
            </w:r>
          </w:p>
        </w:tc>
        <w:tc>
          <w:tcPr>
            <w:tcW w:w="317" w:type="pct"/>
            <w:noWrap/>
            <w:vAlign w:val="bottom"/>
          </w:tcPr>
          <w:p w14:paraId="2AB44CCE" w14:textId="77777777" w:rsidR="008205BB" w:rsidRPr="00C7345F" w:rsidRDefault="008205BB" w:rsidP="00F73F5C">
            <w:pPr>
              <w:pStyle w:val="TableText"/>
            </w:pPr>
            <w:r w:rsidRPr="00C7345F">
              <w:t>16</w:t>
            </w:r>
          </w:p>
        </w:tc>
        <w:tc>
          <w:tcPr>
            <w:tcW w:w="251" w:type="pct"/>
            <w:noWrap/>
            <w:vAlign w:val="bottom"/>
          </w:tcPr>
          <w:p w14:paraId="61F352BA" w14:textId="77777777" w:rsidR="008205BB" w:rsidRPr="00C7345F" w:rsidRDefault="008205BB" w:rsidP="00F73F5C">
            <w:pPr>
              <w:pStyle w:val="TableText"/>
            </w:pPr>
            <w:r w:rsidRPr="00C7345F">
              <w:t>94</w:t>
            </w:r>
          </w:p>
        </w:tc>
        <w:tc>
          <w:tcPr>
            <w:tcW w:w="317" w:type="pct"/>
            <w:noWrap/>
            <w:vAlign w:val="bottom"/>
          </w:tcPr>
          <w:p w14:paraId="4EB985E2" w14:textId="77777777" w:rsidR="008205BB" w:rsidRPr="00C7345F" w:rsidRDefault="008205BB" w:rsidP="00F73F5C">
            <w:pPr>
              <w:pStyle w:val="TableText"/>
            </w:pPr>
            <w:r w:rsidRPr="00C7345F">
              <w:t>15</w:t>
            </w:r>
          </w:p>
        </w:tc>
        <w:tc>
          <w:tcPr>
            <w:tcW w:w="317" w:type="pct"/>
            <w:noWrap/>
            <w:vAlign w:val="bottom"/>
          </w:tcPr>
          <w:p w14:paraId="3E52008D" w14:textId="77777777" w:rsidR="008205BB" w:rsidRPr="00C7345F" w:rsidRDefault="008205BB" w:rsidP="00F73F5C">
            <w:pPr>
              <w:pStyle w:val="TableText"/>
            </w:pPr>
            <w:r w:rsidRPr="00C7345F">
              <w:t>15</w:t>
            </w:r>
          </w:p>
        </w:tc>
        <w:tc>
          <w:tcPr>
            <w:tcW w:w="248" w:type="pct"/>
            <w:noWrap/>
            <w:vAlign w:val="bottom"/>
          </w:tcPr>
          <w:p w14:paraId="6AEBE5B4" w14:textId="77777777" w:rsidR="008205BB" w:rsidRPr="00C7345F" w:rsidRDefault="008205BB" w:rsidP="00F73F5C">
            <w:pPr>
              <w:pStyle w:val="TableText"/>
            </w:pPr>
            <w:r w:rsidRPr="00C7345F">
              <w:t>100</w:t>
            </w:r>
          </w:p>
        </w:tc>
      </w:tr>
      <w:tr w:rsidR="008205BB" w:rsidRPr="00C7345F" w14:paraId="4E9FA196" w14:textId="77777777" w:rsidTr="00F73F5C">
        <w:tc>
          <w:tcPr>
            <w:tcW w:w="2347" w:type="pct"/>
            <w:hideMark/>
          </w:tcPr>
          <w:p w14:paraId="5E0399AC" w14:textId="77777777" w:rsidR="008205BB" w:rsidRPr="00C7345F" w:rsidRDefault="008205BB" w:rsidP="00F73F5C">
            <w:pPr>
              <w:pStyle w:val="TableText"/>
            </w:pPr>
            <w:r w:rsidRPr="00C7345F">
              <w:t>Filipino</w:t>
            </w:r>
          </w:p>
        </w:tc>
        <w:tc>
          <w:tcPr>
            <w:tcW w:w="318" w:type="pct"/>
            <w:noWrap/>
            <w:vAlign w:val="bottom"/>
          </w:tcPr>
          <w:p w14:paraId="4B2B3912" w14:textId="77777777" w:rsidR="008205BB" w:rsidRPr="00C7345F" w:rsidRDefault="008205BB" w:rsidP="00F73F5C">
            <w:pPr>
              <w:pStyle w:val="TableText"/>
            </w:pPr>
            <w:r w:rsidRPr="00C7345F">
              <w:t>89</w:t>
            </w:r>
          </w:p>
        </w:tc>
        <w:tc>
          <w:tcPr>
            <w:tcW w:w="317" w:type="pct"/>
            <w:noWrap/>
            <w:vAlign w:val="bottom"/>
          </w:tcPr>
          <w:p w14:paraId="54393C5B" w14:textId="77777777" w:rsidR="008205BB" w:rsidRPr="00C7345F" w:rsidRDefault="008205BB" w:rsidP="00F73F5C">
            <w:pPr>
              <w:pStyle w:val="TableText"/>
            </w:pPr>
            <w:r w:rsidRPr="00C7345F">
              <w:t>88</w:t>
            </w:r>
          </w:p>
        </w:tc>
        <w:tc>
          <w:tcPr>
            <w:tcW w:w="250" w:type="pct"/>
            <w:noWrap/>
            <w:vAlign w:val="bottom"/>
          </w:tcPr>
          <w:p w14:paraId="32CD6093" w14:textId="77777777" w:rsidR="008205BB" w:rsidRPr="00C7345F" w:rsidRDefault="008205BB" w:rsidP="00F73F5C">
            <w:pPr>
              <w:pStyle w:val="TableText"/>
            </w:pPr>
            <w:r w:rsidRPr="00C7345F">
              <w:t>99</w:t>
            </w:r>
          </w:p>
        </w:tc>
        <w:tc>
          <w:tcPr>
            <w:tcW w:w="317" w:type="pct"/>
            <w:noWrap/>
            <w:vAlign w:val="bottom"/>
          </w:tcPr>
          <w:p w14:paraId="0BFEC85D" w14:textId="77777777" w:rsidR="008205BB" w:rsidRPr="00C7345F" w:rsidRDefault="008205BB" w:rsidP="00F73F5C">
            <w:pPr>
              <w:pStyle w:val="TableText"/>
            </w:pPr>
            <w:r w:rsidRPr="00C7345F">
              <w:t>74</w:t>
            </w:r>
          </w:p>
        </w:tc>
        <w:tc>
          <w:tcPr>
            <w:tcW w:w="317" w:type="pct"/>
            <w:noWrap/>
            <w:vAlign w:val="bottom"/>
          </w:tcPr>
          <w:p w14:paraId="48594CE9" w14:textId="77777777" w:rsidR="008205BB" w:rsidRPr="00C7345F" w:rsidRDefault="008205BB" w:rsidP="00F73F5C">
            <w:pPr>
              <w:pStyle w:val="TableText"/>
            </w:pPr>
            <w:r w:rsidRPr="00C7345F">
              <w:t>73</w:t>
            </w:r>
          </w:p>
        </w:tc>
        <w:tc>
          <w:tcPr>
            <w:tcW w:w="251" w:type="pct"/>
            <w:noWrap/>
            <w:vAlign w:val="bottom"/>
          </w:tcPr>
          <w:p w14:paraId="24E8582B" w14:textId="77777777" w:rsidR="008205BB" w:rsidRPr="00C7345F" w:rsidRDefault="008205BB" w:rsidP="00F73F5C">
            <w:pPr>
              <w:pStyle w:val="TableText"/>
            </w:pPr>
            <w:r w:rsidRPr="00C7345F">
              <w:t>99</w:t>
            </w:r>
          </w:p>
        </w:tc>
        <w:tc>
          <w:tcPr>
            <w:tcW w:w="317" w:type="pct"/>
            <w:noWrap/>
            <w:vAlign w:val="bottom"/>
          </w:tcPr>
          <w:p w14:paraId="008B3514" w14:textId="77777777" w:rsidR="008205BB" w:rsidRPr="00C7345F" w:rsidRDefault="008205BB" w:rsidP="00F73F5C">
            <w:pPr>
              <w:pStyle w:val="TableText"/>
            </w:pPr>
            <w:r w:rsidRPr="00C7345F">
              <w:t>139</w:t>
            </w:r>
          </w:p>
        </w:tc>
        <w:tc>
          <w:tcPr>
            <w:tcW w:w="317" w:type="pct"/>
            <w:noWrap/>
            <w:vAlign w:val="bottom"/>
          </w:tcPr>
          <w:p w14:paraId="777FF05E" w14:textId="77777777" w:rsidR="008205BB" w:rsidRPr="00C7345F" w:rsidRDefault="008205BB" w:rsidP="00F73F5C">
            <w:pPr>
              <w:pStyle w:val="TableText"/>
            </w:pPr>
            <w:r w:rsidRPr="00C7345F">
              <w:t>135</w:t>
            </w:r>
          </w:p>
        </w:tc>
        <w:tc>
          <w:tcPr>
            <w:tcW w:w="248" w:type="pct"/>
            <w:noWrap/>
            <w:vAlign w:val="bottom"/>
          </w:tcPr>
          <w:p w14:paraId="02353785" w14:textId="77777777" w:rsidR="008205BB" w:rsidRPr="00C7345F" w:rsidRDefault="008205BB" w:rsidP="00F73F5C">
            <w:pPr>
              <w:pStyle w:val="TableText"/>
            </w:pPr>
            <w:r w:rsidRPr="00C7345F">
              <w:t>97</w:t>
            </w:r>
          </w:p>
        </w:tc>
      </w:tr>
      <w:tr w:rsidR="008205BB" w:rsidRPr="00C7345F" w14:paraId="365F9AAF" w14:textId="77777777" w:rsidTr="00F73F5C">
        <w:tc>
          <w:tcPr>
            <w:tcW w:w="2347" w:type="pct"/>
            <w:hideMark/>
          </w:tcPr>
          <w:p w14:paraId="5D06E124" w14:textId="77777777" w:rsidR="008205BB" w:rsidRPr="00C7345F" w:rsidRDefault="008205BB" w:rsidP="00F73F5C">
            <w:pPr>
              <w:pStyle w:val="TableText"/>
            </w:pPr>
            <w:r w:rsidRPr="00C7345F">
              <w:t>Hispanic or Latino</w:t>
            </w:r>
          </w:p>
        </w:tc>
        <w:tc>
          <w:tcPr>
            <w:tcW w:w="318" w:type="pct"/>
            <w:noWrap/>
            <w:vAlign w:val="bottom"/>
          </w:tcPr>
          <w:p w14:paraId="6BF81743" w14:textId="77777777" w:rsidR="008205BB" w:rsidRPr="00C7345F" w:rsidRDefault="008205BB" w:rsidP="00F73F5C">
            <w:pPr>
              <w:pStyle w:val="TableText"/>
            </w:pPr>
            <w:r w:rsidRPr="00C7345F">
              <w:t>1,322</w:t>
            </w:r>
          </w:p>
        </w:tc>
        <w:tc>
          <w:tcPr>
            <w:tcW w:w="317" w:type="pct"/>
            <w:noWrap/>
            <w:vAlign w:val="bottom"/>
          </w:tcPr>
          <w:p w14:paraId="27A168D7" w14:textId="77777777" w:rsidR="008205BB" w:rsidRPr="00C7345F" w:rsidRDefault="008205BB" w:rsidP="00F73F5C">
            <w:pPr>
              <w:pStyle w:val="TableText"/>
            </w:pPr>
            <w:r w:rsidRPr="00C7345F">
              <w:t>1,267</w:t>
            </w:r>
          </w:p>
        </w:tc>
        <w:tc>
          <w:tcPr>
            <w:tcW w:w="250" w:type="pct"/>
            <w:noWrap/>
            <w:vAlign w:val="bottom"/>
          </w:tcPr>
          <w:p w14:paraId="763FD18D" w14:textId="77777777" w:rsidR="008205BB" w:rsidRPr="00C7345F" w:rsidRDefault="008205BB" w:rsidP="00F73F5C">
            <w:pPr>
              <w:pStyle w:val="TableText"/>
            </w:pPr>
            <w:r w:rsidRPr="00C7345F">
              <w:t>96</w:t>
            </w:r>
          </w:p>
        </w:tc>
        <w:tc>
          <w:tcPr>
            <w:tcW w:w="317" w:type="pct"/>
            <w:noWrap/>
            <w:vAlign w:val="bottom"/>
          </w:tcPr>
          <w:p w14:paraId="0956F913" w14:textId="77777777" w:rsidR="008205BB" w:rsidRPr="00C7345F" w:rsidRDefault="008205BB" w:rsidP="00F73F5C">
            <w:pPr>
              <w:pStyle w:val="TableText"/>
            </w:pPr>
            <w:r w:rsidRPr="00C7345F">
              <w:t>1,202</w:t>
            </w:r>
          </w:p>
        </w:tc>
        <w:tc>
          <w:tcPr>
            <w:tcW w:w="317" w:type="pct"/>
            <w:noWrap/>
            <w:vAlign w:val="bottom"/>
          </w:tcPr>
          <w:p w14:paraId="689E0246" w14:textId="77777777" w:rsidR="008205BB" w:rsidRPr="00C7345F" w:rsidRDefault="008205BB" w:rsidP="00F73F5C">
            <w:pPr>
              <w:pStyle w:val="TableText"/>
            </w:pPr>
            <w:r w:rsidRPr="00C7345F">
              <w:t>1,165</w:t>
            </w:r>
          </w:p>
        </w:tc>
        <w:tc>
          <w:tcPr>
            <w:tcW w:w="251" w:type="pct"/>
            <w:noWrap/>
            <w:vAlign w:val="bottom"/>
          </w:tcPr>
          <w:p w14:paraId="10CA365D" w14:textId="77777777" w:rsidR="008205BB" w:rsidRPr="00C7345F" w:rsidRDefault="008205BB" w:rsidP="00F73F5C">
            <w:pPr>
              <w:pStyle w:val="TableText"/>
            </w:pPr>
            <w:r w:rsidRPr="00C7345F">
              <w:t>97</w:t>
            </w:r>
          </w:p>
        </w:tc>
        <w:tc>
          <w:tcPr>
            <w:tcW w:w="317" w:type="pct"/>
            <w:noWrap/>
            <w:vAlign w:val="bottom"/>
          </w:tcPr>
          <w:p w14:paraId="389435B9" w14:textId="77777777" w:rsidR="008205BB" w:rsidRPr="00C7345F" w:rsidRDefault="008205BB" w:rsidP="00F73F5C">
            <w:pPr>
              <w:pStyle w:val="TableText"/>
            </w:pPr>
            <w:r w:rsidRPr="00C7345F">
              <w:t>2,752</w:t>
            </w:r>
          </w:p>
        </w:tc>
        <w:tc>
          <w:tcPr>
            <w:tcW w:w="317" w:type="pct"/>
            <w:noWrap/>
            <w:vAlign w:val="bottom"/>
          </w:tcPr>
          <w:p w14:paraId="28DDCCEE" w14:textId="77777777" w:rsidR="008205BB" w:rsidRPr="00C7345F" w:rsidRDefault="008205BB" w:rsidP="00F73F5C">
            <w:pPr>
              <w:pStyle w:val="TableText"/>
            </w:pPr>
            <w:r w:rsidRPr="00C7345F">
              <w:t>2,590</w:t>
            </w:r>
          </w:p>
        </w:tc>
        <w:tc>
          <w:tcPr>
            <w:tcW w:w="248" w:type="pct"/>
            <w:noWrap/>
            <w:vAlign w:val="bottom"/>
          </w:tcPr>
          <w:p w14:paraId="600B8E51" w14:textId="77777777" w:rsidR="008205BB" w:rsidRPr="00C7345F" w:rsidRDefault="008205BB" w:rsidP="00F73F5C">
            <w:pPr>
              <w:pStyle w:val="TableText"/>
            </w:pPr>
            <w:r w:rsidRPr="00C7345F">
              <w:t>94</w:t>
            </w:r>
          </w:p>
        </w:tc>
      </w:tr>
      <w:tr w:rsidR="008205BB" w:rsidRPr="00C7345F" w14:paraId="3CD86454" w14:textId="77777777" w:rsidTr="00F73F5C">
        <w:tc>
          <w:tcPr>
            <w:tcW w:w="2347" w:type="pct"/>
            <w:hideMark/>
          </w:tcPr>
          <w:p w14:paraId="0CBDFC93" w14:textId="77777777" w:rsidR="008205BB" w:rsidRPr="00C7345F" w:rsidRDefault="008205BB" w:rsidP="00F73F5C">
            <w:pPr>
              <w:pStyle w:val="TableText"/>
            </w:pPr>
            <w:r w:rsidRPr="00C7345F">
              <w:t>Black or African American</w:t>
            </w:r>
          </w:p>
        </w:tc>
        <w:tc>
          <w:tcPr>
            <w:tcW w:w="318" w:type="pct"/>
            <w:noWrap/>
            <w:vAlign w:val="bottom"/>
          </w:tcPr>
          <w:p w14:paraId="6F8F5470" w14:textId="77777777" w:rsidR="008205BB" w:rsidRPr="00C7345F" w:rsidRDefault="008205BB" w:rsidP="00F73F5C">
            <w:pPr>
              <w:pStyle w:val="TableText"/>
            </w:pPr>
            <w:r w:rsidRPr="00C7345F">
              <w:t>20</w:t>
            </w:r>
          </w:p>
        </w:tc>
        <w:tc>
          <w:tcPr>
            <w:tcW w:w="317" w:type="pct"/>
            <w:noWrap/>
            <w:vAlign w:val="bottom"/>
          </w:tcPr>
          <w:p w14:paraId="68A74000" w14:textId="77777777" w:rsidR="008205BB" w:rsidRPr="00C7345F" w:rsidRDefault="008205BB" w:rsidP="00F73F5C">
            <w:pPr>
              <w:pStyle w:val="TableText"/>
            </w:pPr>
            <w:r w:rsidRPr="00C7345F">
              <w:t>18</w:t>
            </w:r>
          </w:p>
        </w:tc>
        <w:tc>
          <w:tcPr>
            <w:tcW w:w="250" w:type="pct"/>
            <w:noWrap/>
            <w:vAlign w:val="bottom"/>
          </w:tcPr>
          <w:p w14:paraId="734F2ED1" w14:textId="77777777" w:rsidR="008205BB" w:rsidRPr="00C7345F" w:rsidRDefault="008205BB" w:rsidP="00F73F5C">
            <w:pPr>
              <w:pStyle w:val="TableText"/>
            </w:pPr>
            <w:r w:rsidRPr="00C7345F">
              <w:t>90</w:t>
            </w:r>
          </w:p>
        </w:tc>
        <w:tc>
          <w:tcPr>
            <w:tcW w:w="317" w:type="pct"/>
            <w:noWrap/>
            <w:vAlign w:val="bottom"/>
          </w:tcPr>
          <w:p w14:paraId="3FC3FA91" w14:textId="77777777" w:rsidR="008205BB" w:rsidRPr="00C7345F" w:rsidRDefault="008205BB" w:rsidP="00F73F5C">
            <w:pPr>
              <w:pStyle w:val="TableText"/>
            </w:pPr>
            <w:r w:rsidRPr="00C7345F">
              <w:t>23</w:t>
            </w:r>
          </w:p>
        </w:tc>
        <w:tc>
          <w:tcPr>
            <w:tcW w:w="317" w:type="pct"/>
            <w:noWrap/>
            <w:vAlign w:val="bottom"/>
          </w:tcPr>
          <w:p w14:paraId="5C706337" w14:textId="77777777" w:rsidR="008205BB" w:rsidRPr="00C7345F" w:rsidRDefault="008205BB" w:rsidP="00F73F5C">
            <w:pPr>
              <w:pStyle w:val="TableText"/>
            </w:pPr>
            <w:r w:rsidRPr="00C7345F">
              <w:t>21</w:t>
            </w:r>
          </w:p>
        </w:tc>
        <w:tc>
          <w:tcPr>
            <w:tcW w:w="251" w:type="pct"/>
            <w:noWrap/>
            <w:vAlign w:val="bottom"/>
          </w:tcPr>
          <w:p w14:paraId="5E9B2D50" w14:textId="77777777" w:rsidR="008205BB" w:rsidRPr="00C7345F" w:rsidRDefault="008205BB" w:rsidP="00F73F5C">
            <w:pPr>
              <w:pStyle w:val="TableText"/>
            </w:pPr>
            <w:r w:rsidRPr="00C7345F">
              <w:t>91</w:t>
            </w:r>
          </w:p>
        </w:tc>
        <w:tc>
          <w:tcPr>
            <w:tcW w:w="317" w:type="pct"/>
            <w:noWrap/>
            <w:vAlign w:val="bottom"/>
          </w:tcPr>
          <w:p w14:paraId="02264B54" w14:textId="77777777" w:rsidR="008205BB" w:rsidRPr="00C7345F" w:rsidRDefault="008205BB" w:rsidP="00F73F5C">
            <w:pPr>
              <w:pStyle w:val="TableText"/>
            </w:pPr>
            <w:r w:rsidRPr="00C7345F">
              <w:t>35</w:t>
            </w:r>
          </w:p>
        </w:tc>
        <w:tc>
          <w:tcPr>
            <w:tcW w:w="317" w:type="pct"/>
            <w:noWrap/>
            <w:vAlign w:val="bottom"/>
          </w:tcPr>
          <w:p w14:paraId="12249342" w14:textId="77777777" w:rsidR="008205BB" w:rsidRPr="00C7345F" w:rsidRDefault="008205BB" w:rsidP="00F73F5C">
            <w:pPr>
              <w:pStyle w:val="TableText"/>
            </w:pPr>
            <w:r w:rsidRPr="00C7345F">
              <w:t>33</w:t>
            </w:r>
          </w:p>
        </w:tc>
        <w:tc>
          <w:tcPr>
            <w:tcW w:w="248" w:type="pct"/>
            <w:noWrap/>
            <w:vAlign w:val="bottom"/>
          </w:tcPr>
          <w:p w14:paraId="2032183B" w14:textId="77777777" w:rsidR="008205BB" w:rsidRPr="00C7345F" w:rsidRDefault="008205BB" w:rsidP="00F73F5C">
            <w:pPr>
              <w:pStyle w:val="TableText"/>
            </w:pPr>
            <w:r w:rsidRPr="00C7345F">
              <w:t>94</w:t>
            </w:r>
          </w:p>
        </w:tc>
      </w:tr>
      <w:tr w:rsidR="008205BB" w:rsidRPr="00C7345F" w14:paraId="798A6586" w14:textId="77777777" w:rsidTr="00F73F5C">
        <w:tc>
          <w:tcPr>
            <w:tcW w:w="2347" w:type="pct"/>
          </w:tcPr>
          <w:p w14:paraId="548DBCA3" w14:textId="77777777" w:rsidR="008205BB" w:rsidRPr="00C7345F" w:rsidRDefault="008205BB" w:rsidP="00F73F5C">
            <w:pPr>
              <w:pStyle w:val="TableText"/>
            </w:pPr>
            <w:r w:rsidRPr="00C7345F">
              <w:t>White</w:t>
            </w:r>
          </w:p>
        </w:tc>
        <w:tc>
          <w:tcPr>
            <w:tcW w:w="318" w:type="pct"/>
            <w:noWrap/>
            <w:vAlign w:val="bottom"/>
          </w:tcPr>
          <w:p w14:paraId="5C8A960D" w14:textId="77777777" w:rsidR="008205BB" w:rsidRPr="00C7345F" w:rsidRDefault="008205BB" w:rsidP="00F73F5C">
            <w:pPr>
              <w:pStyle w:val="TableText"/>
            </w:pPr>
            <w:r w:rsidRPr="00C7345F">
              <w:t>250</w:t>
            </w:r>
          </w:p>
        </w:tc>
        <w:tc>
          <w:tcPr>
            <w:tcW w:w="317" w:type="pct"/>
            <w:noWrap/>
            <w:vAlign w:val="bottom"/>
          </w:tcPr>
          <w:p w14:paraId="4BAB4C96" w14:textId="77777777" w:rsidR="008205BB" w:rsidRPr="00C7345F" w:rsidRDefault="008205BB" w:rsidP="00F73F5C">
            <w:pPr>
              <w:pStyle w:val="TableText"/>
            </w:pPr>
            <w:r w:rsidRPr="00C7345F">
              <w:t>240</w:t>
            </w:r>
          </w:p>
        </w:tc>
        <w:tc>
          <w:tcPr>
            <w:tcW w:w="250" w:type="pct"/>
            <w:noWrap/>
            <w:vAlign w:val="bottom"/>
          </w:tcPr>
          <w:p w14:paraId="05A5E47F" w14:textId="77777777" w:rsidR="008205BB" w:rsidRPr="00C7345F" w:rsidRDefault="008205BB" w:rsidP="00F73F5C">
            <w:pPr>
              <w:pStyle w:val="TableText"/>
            </w:pPr>
            <w:r w:rsidRPr="00C7345F">
              <w:t>96</w:t>
            </w:r>
          </w:p>
        </w:tc>
        <w:tc>
          <w:tcPr>
            <w:tcW w:w="317" w:type="pct"/>
            <w:noWrap/>
            <w:vAlign w:val="bottom"/>
          </w:tcPr>
          <w:p w14:paraId="483B92FC" w14:textId="77777777" w:rsidR="008205BB" w:rsidRPr="00C7345F" w:rsidRDefault="008205BB" w:rsidP="00F73F5C">
            <w:pPr>
              <w:pStyle w:val="TableText"/>
            </w:pPr>
            <w:r w:rsidRPr="00C7345F">
              <w:t>182</w:t>
            </w:r>
          </w:p>
        </w:tc>
        <w:tc>
          <w:tcPr>
            <w:tcW w:w="317" w:type="pct"/>
            <w:noWrap/>
            <w:vAlign w:val="bottom"/>
          </w:tcPr>
          <w:p w14:paraId="3082A5E3" w14:textId="77777777" w:rsidR="008205BB" w:rsidRPr="00C7345F" w:rsidRDefault="008205BB" w:rsidP="00F73F5C">
            <w:pPr>
              <w:pStyle w:val="TableText"/>
            </w:pPr>
            <w:r w:rsidRPr="00C7345F">
              <w:t>181</w:t>
            </w:r>
          </w:p>
        </w:tc>
        <w:tc>
          <w:tcPr>
            <w:tcW w:w="251" w:type="pct"/>
            <w:noWrap/>
            <w:vAlign w:val="bottom"/>
          </w:tcPr>
          <w:p w14:paraId="1F22D53A" w14:textId="77777777" w:rsidR="008205BB" w:rsidRPr="00C7345F" w:rsidRDefault="008205BB" w:rsidP="00F73F5C">
            <w:pPr>
              <w:pStyle w:val="TableText"/>
            </w:pPr>
            <w:r w:rsidRPr="00C7345F">
              <w:t>99</w:t>
            </w:r>
          </w:p>
        </w:tc>
        <w:tc>
          <w:tcPr>
            <w:tcW w:w="317" w:type="pct"/>
            <w:noWrap/>
            <w:vAlign w:val="bottom"/>
          </w:tcPr>
          <w:p w14:paraId="165ACACB" w14:textId="77777777" w:rsidR="008205BB" w:rsidRPr="00C7345F" w:rsidRDefault="008205BB" w:rsidP="00F73F5C">
            <w:pPr>
              <w:pStyle w:val="TableText"/>
            </w:pPr>
            <w:r w:rsidRPr="00C7345F">
              <w:t>326</w:t>
            </w:r>
          </w:p>
        </w:tc>
        <w:tc>
          <w:tcPr>
            <w:tcW w:w="317" w:type="pct"/>
            <w:noWrap/>
            <w:vAlign w:val="bottom"/>
          </w:tcPr>
          <w:p w14:paraId="3422947B" w14:textId="77777777" w:rsidR="008205BB" w:rsidRPr="00C7345F" w:rsidRDefault="008205BB" w:rsidP="00F73F5C">
            <w:pPr>
              <w:pStyle w:val="TableText"/>
            </w:pPr>
            <w:r w:rsidRPr="00C7345F">
              <w:t>312</w:t>
            </w:r>
          </w:p>
        </w:tc>
        <w:tc>
          <w:tcPr>
            <w:tcW w:w="248" w:type="pct"/>
            <w:noWrap/>
            <w:vAlign w:val="bottom"/>
          </w:tcPr>
          <w:p w14:paraId="2DA6F825" w14:textId="77777777" w:rsidR="008205BB" w:rsidRPr="00C7345F" w:rsidRDefault="008205BB" w:rsidP="00F73F5C">
            <w:pPr>
              <w:pStyle w:val="TableText"/>
            </w:pPr>
            <w:r w:rsidRPr="00C7345F">
              <w:t>96</w:t>
            </w:r>
          </w:p>
        </w:tc>
      </w:tr>
      <w:tr w:rsidR="008205BB" w:rsidRPr="00C7345F" w14:paraId="1C9A61D1" w14:textId="77777777" w:rsidTr="00F73F5C">
        <w:tc>
          <w:tcPr>
            <w:tcW w:w="2347" w:type="pct"/>
            <w:hideMark/>
          </w:tcPr>
          <w:p w14:paraId="4D65CDD3" w14:textId="77777777" w:rsidR="008205BB" w:rsidRPr="00C7345F" w:rsidRDefault="008205BB" w:rsidP="00F73F5C">
            <w:pPr>
              <w:pStyle w:val="TableText"/>
            </w:pPr>
            <w:r w:rsidRPr="00C7345F">
              <w:t>Two or more races</w:t>
            </w:r>
          </w:p>
        </w:tc>
        <w:tc>
          <w:tcPr>
            <w:tcW w:w="318" w:type="pct"/>
            <w:noWrap/>
            <w:vAlign w:val="bottom"/>
          </w:tcPr>
          <w:p w14:paraId="5595F324" w14:textId="77777777" w:rsidR="008205BB" w:rsidRPr="00C7345F" w:rsidRDefault="008205BB" w:rsidP="00F73F5C">
            <w:pPr>
              <w:pStyle w:val="TableText"/>
            </w:pPr>
            <w:r w:rsidRPr="00C7345F">
              <w:t>79</w:t>
            </w:r>
          </w:p>
        </w:tc>
        <w:tc>
          <w:tcPr>
            <w:tcW w:w="317" w:type="pct"/>
            <w:noWrap/>
            <w:vAlign w:val="bottom"/>
          </w:tcPr>
          <w:p w14:paraId="749D7D99" w14:textId="77777777" w:rsidR="008205BB" w:rsidRPr="00C7345F" w:rsidRDefault="008205BB" w:rsidP="00F73F5C">
            <w:pPr>
              <w:pStyle w:val="TableText"/>
            </w:pPr>
            <w:r w:rsidRPr="00C7345F">
              <w:t>76</w:t>
            </w:r>
          </w:p>
        </w:tc>
        <w:tc>
          <w:tcPr>
            <w:tcW w:w="250" w:type="pct"/>
            <w:noWrap/>
            <w:vAlign w:val="bottom"/>
          </w:tcPr>
          <w:p w14:paraId="58E84866" w14:textId="77777777" w:rsidR="008205BB" w:rsidRPr="00C7345F" w:rsidRDefault="008205BB" w:rsidP="00F73F5C">
            <w:pPr>
              <w:pStyle w:val="TableText"/>
            </w:pPr>
            <w:r w:rsidRPr="00C7345F">
              <w:t>96</w:t>
            </w:r>
          </w:p>
        </w:tc>
        <w:tc>
          <w:tcPr>
            <w:tcW w:w="317" w:type="pct"/>
            <w:noWrap/>
            <w:vAlign w:val="bottom"/>
          </w:tcPr>
          <w:p w14:paraId="622E4798" w14:textId="77777777" w:rsidR="008205BB" w:rsidRPr="00C7345F" w:rsidRDefault="008205BB" w:rsidP="00F73F5C">
            <w:pPr>
              <w:pStyle w:val="TableText"/>
            </w:pPr>
            <w:r w:rsidRPr="00C7345F">
              <w:t>55</w:t>
            </w:r>
          </w:p>
        </w:tc>
        <w:tc>
          <w:tcPr>
            <w:tcW w:w="317" w:type="pct"/>
            <w:noWrap/>
            <w:vAlign w:val="bottom"/>
          </w:tcPr>
          <w:p w14:paraId="247D8A8E" w14:textId="77777777" w:rsidR="008205BB" w:rsidRPr="00C7345F" w:rsidRDefault="008205BB" w:rsidP="00F73F5C">
            <w:pPr>
              <w:pStyle w:val="TableText"/>
            </w:pPr>
            <w:r w:rsidRPr="00C7345F">
              <w:t>49</w:t>
            </w:r>
          </w:p>
        </w:tc>
        <w:tc>
          <w:tcPr>
            <w:tcW w:w="251" w:type="pct"/>
            <w:noWrap/>
            <w:vAlign w:val="bottom"/>
          </w:tcPr>
          <w:p w14:paraId="7F39387B" w14:textId="77777777" w:rsidR="008205BB" w:rsidRPr="00C7345F" w:rsidRDefault="008205BB" w:rsidP="00F73F5C">
            <w:pPr>
              <w:pStyle w:val="TableText"/>
            </w:pPr>
            <w:r w:rsidRPr="00C7345F">
              <w:t>89</w:t>
            </w:r>
          </w:p>
        </w:tc>
        <w:tc>
          <w:tcPr>
            <w:tcW w:w="317" w:type="pct"/>
            <w:noWrap/>
            <w:vAlign w:val="bottom"/>
          </w:tcPr>
          <w:p w14:paraId="5138D126" w14:textId="77777777" w:rsidR="008205BB" w:rsidRPr="00C7345F" w:rsidRDefault="008205BB" w:rsidP="00F73F5C">
            <w:pPr>
              <w:pStyle w:val="TableText"/>
            </w:pPr>
            <w:r w:rsidRPr="00C7345F">
              <w:t>153</w:t>
            </w:r>
          </w:p>
        </w:tc>
        <w:tc>
          <w:tcPr>
            <w:tcW w:w="317" w:type="pct"/>
            <w:noWrap/>
            <w:vAlign w:val="bottom"/>
          </w:tcPr>
          <w:p w14:paraId="0BBC926C" w14:textId="77777777" w:rsidR="008205BB" w:rsidRPr="00C7345F" w:rsidRDefault="008205BB" w:rsidP="00F73F5C">
            <w:pPr>
              <w:pStyle w:val="TableText"/>
            </w:pPr>
            <w:r w:rsidRPr="00C7345F">
              <w:t>124</w:t>
            </w:r>
          </w:p>
        </w:tc>
        <w:tc>
          <w:tcPr>
            <w:tcW w:w="248" w:type="pct"/>
            <w:noWrap/>
            <w:vAlign w:val="bottom"/>
          </w:tcPr>
          <w:p w14:paraId="5C49F720" w14:textId="77777777" w:rsidR="008205BB" w:rsidRPr="00C7345F" w:rsidRDefault="008205BB" w:rsidP="00F73F5C">
            <w:pPr>
              <w:pStyle w:val="TableText"/>
            </w:pPr>
            <w:r w:rsidRPr="00C7345F">
              <w:t>81</w:t>
            </w:r>
          </w:p>
        </w:tc>
      </w:tr>
      <w:tr w:rsidR="008205BB" w:rsidRPr="00C7345F" w14:paraId="3055AC94" w14:textId="77777777" w:rsidTr="00F73F5C">
        <w:tc>
          <w:tcPr>
            <w:tcW w:w="2347" w:type="pct"/>
            <w:tcBorders>
              <w:top w:val="single" w:sz="4" w:space="0" w:color="auto"/>
              <w:bottom w:val="nil"/>
            </w:tcBorders>
            <w:hideMark/>
          </w:tcPr>
          <w:p w14:paraId="69A74492" w14:textId="77777777" w:rsidR="008205BB" w:rsidRPr="00C7345F" w:rsidRDefault="008205BB" w:rsidP="00F73F5C">
            <w:pPr>
              <w:pStyle w:val="TableText"/>
            </w:pPr>
            <w:r w:rsidRPr="00C7345F">
              <w:t>Economically disadvantaged</w:t>
            </w:r>
          </w:p>
        </w:tc>
        <w:tc>
          <w:tcPr>
            <w:tcW w:w="318" w:type="pct"/>
            <w:tcBorders>
              <w:top w:val="single" w:sz="4" w:space="0" w:color="auto"/>
              <w:bottom w:val="nil"/>
            </w:tcBorders>
            <w:noWrap/>
            <w:vAlign w:val="bottom"/>
          </w:tcPr>
          <w:p w14:paraId="50FE9757" w14:textId="77777777" w:rsidR="008205BB" w:rsidRPr="00C7345F" w:rsidRDefault="008205BB" w:rsidP="00F73F5C">
            <w:pPr>
              <w:pStyle w:val="TableText"/>
            </w:pPr>
            <w:r w:rsidRPr="00C7345F">
              <w:t>1,083</w:t>
            </w:r>
          </w:p>
        </w:tc>
        <w:tc>
          <w:tcPr>
            <w:tcW w:w="317" w:type="pct"/>
            <w:tcBorders>
              <w:top w:val="single" w:sz="4" w:space="0" w:color="auto"/>
              <w:bottom w:val="nil"/>
            </w:tcBorders>
            <w:noWrap/>
            <w:vAlign w:val="bottom"/>
          </w:tcPr>
          <w:p w14:paraId="5200B993" w14:textId="77777777" w:rsidR="008205BB" w:rsidRPr="00C7345F" w:rsidRDefault="008205BB" w:rsidP="00F73F5C">
            <w:pPr>
              <w:pStyle w:val="TableText"/>
            </w:pPr>
            <w:r w:rsidRPr="00C7345F">
              <w:t>1,044</w:t>
            </w:r>
          </w:p>
        </w:tc>
        <w:tc>
          <w:tcPr>
            <w:tcW w:w="250" w:type="pct"/>
            <w:tcBorders>
              <w:top w:val="single" w:sz="4" w:space="0" w:color="auto"/>
              <w:bottom w:val="nil"/>
            </w:tcBorders>
            <w:noWrap/>
            <w:vAlign w:val="bottom"/>
          </w:tcPr>
          <w:p w14:paraId="00DC157F" w14:textId="77777777" w:rsidR="008205BB" w:rsidRPr="00C7345F" w:rsidRDefault="008205BB" w:rsidP="00F73F5C">
            <w:pPr>
              <w:pStyle w:val="TableText"/>
            </w:pPr>
            <w:r w:rsidRPr="00C7345F">
              <w:t>96</w:t>
            </w:r>
          </w:p>
        </w:tc>
        <w:tc>
          <w:tcPr>
            <w:tcW w:w="317" w:type="pct"/>
            <w:tcBorders>
              <w:top w:val="single" w:sz="4" w:space="0" w:color="auto"/>
              <w:bottom w:val="nil"/>
            </w:tcBorders>
            <w:noWrap/>
            <w:vAlign w:val="bottom"/>
          </w:tcPr>
          <w:p w14:paraId="16315B7E" w14:textId="77777777" w:rsidR="008205BB" w:rsidRPr="00C7345F" w:rsidRDefault="008205BB" w:rsidP="00F73F5C">
            <w:pPr>
              <w:pStyle w:val="TableText"/>
            </w:pPr>
            <w:r w:rsidRPr="00C7345F">
              <w:t>994</w:t>
            </w:r>
          </w:p>
        </w:tc>
        <w:tc>
          <w:tcPr>
            <w:tcW w:w="317" w:type="pct"/>
            <w:tcBorders>
              <w:top w:val="single" w:sz="4" w:space="0" w:color="auto"/>
              <w:bottom w:val="nil"/>
            </w:tcBorders>
            <w:noWrap/>
            <w:vAlign w:val="bottom"/>
          </w:tcPr>
          <w:p w14:paraId="7E8FA6A5" w14:textId="77777777" w:rsidR="008205BB" w:rsidRPr="00C7345F" w:rsidRDefault="008205BB" w:rsidP="00F73F5C">
            <w:pPr>
              <w:pStyle w:val="TableText"/>
            </w:pPr>
            <w:r w:rsidRPr="00C7345F">
              <w:t>963</w:t>
            </w:r>
          </w:p>
        </w:tc>
        <w:tc>
          <w:tcPr>
            <w:tcW w:w="251" w:type="pct"/>
            <w:tcBorders>
              <w:top w:val="single" w:sz="4" w:space="0" w:color="auto"/>
              <w:bottom w:val="nil"/>
            </w:tcBorders>
            <w:noWrap/>
            <w:vAlign w:val="bottom"/>
          </w:tcPr>
          <w:p w14:paraId="67F90448" w14:textId="77777777" w:rsidR="008205BB" w:rsidRPr="00C7345F" w:rsidRDefault="008205BB" w:rsidP="00F73F5C">
            <w:pPr>
              <w:pStyle w:val="TableText"/>
            </w:pPr>
            <w:r w:rsidRPr="00C7345F">
              <w:t>97</w:t>
            </w:r>
          </w:p>
        </w:tc>
        <w:tc>
          <w:tcPr>
            <w:tcW w:w="317" w:type="pct"/>
            <w:tcBorders>
              <w:top w:val="single" w:sz="4" w:space="0" w:color="auto"/>
              <w:bottom w:val="nil"/>
            </w:tcBorders>
            <w:noWrap/>
            <w:vAlign w:val="bottom"/>
          </w:tcPr>
          <w:p w14:paraId="57263BCF" w14:textId="77777777" w:rsidR="008205BB" w:rsidRPr="00C7345F" w:rsidRDefault="008205BB" w:rsidP="00F73F5C">
            <w:pPr>
              <w:pStyle w:val="TableText"/>
            </w:pPr>
            <w:r w:rsidRPr="00C7345F">
              <w:t>1,692</w:t>
            </w:r>
          </w:p>
        </w:tc>
        <w:tc>
          <w:tcPr>
            <w:tcW w:w="317" w:type="pct"/>
            <w:tcBorders>
              <w:top w:val="single" w:sz="4" w:space="0" w:color="auto"/>
              <w:bottom w:val="nil"/>
            </w:tcBorders>
            <w:noWrap/>
            <w:vAlign w:val="bottom"/>
          </w:tcPr>
          <w:p w14:paraId="70D1657D" w14:textId="77777777" w:rsidR="008205BB" w:rsidRPr="00C7345F" w:rsidRDefault="008205BB" w:rsidP="00F73F5C">
            <w:pPr>
              <w:pStyle w:val="TableText"/>
            </w:pPr>
            <w:r w:rsidRPr="00C7345F">
              <w:t>1,591</w:t>
            </w:r>
          </w:p>
        </w:tc>
        <w:tc>
          <w:tcPr>
            <w:tcW w:w="248" w:type="pct"/>
            <w:tcBorders>
              <w:top w:val="single" w:sz="4" w:space="0" w:color="auto"/>
              <w:bottom w:val="nil"/>
            </w:tcBorders>
            <w:noWrap/>
            <w:vAlign w:val="bottom"/>
          </w:tcPr>
          <w:p w14:paraId="2C2F5ED4" w14:textId="77777777" w:rsidR="008205BB" w:rsidRPr="00C7345F" w:rsidRDefault="008205BB" w:rsidP="00F73F5C">
            <w:pPr>
              <w:pStyle w:val="TableText"/>
            </w:pPr>
            <w:r w:rsidRPr="00C7345F">
              <w:t>94</w:t>
            </w:r>
          </w:p>
        </w:tc>
      </w:tr>
      <w:tr w:rsidR="008205BB" w:rsidRPr="00C7345F" w14:paraId="1708ED36" w14:textId="77777777" w:rsidTr="00F73F5C">
        <w:tc>
          <w:tcPr>
            <w:tcW w:w="2347" w:type="pct"/>
            <w:tcBorders>
              <w:top w:val="nil"/>
            </w:tcBorders>
            <w:hideMark/>
          </w:tcPr>
          <w:p w14:paraId="61CA8121" w14:textId="77777777" w:rsidR="008205BB" w:rsidRPr="00C7345F" w:rsidRDefault="008205BB" w:rsidP="00F73F5C">
            <w:pPr>
              <w:pStyle w:val="TableText"/>
            </w:pPr>
            <w:r w:rsidRPr="00C7345F">
              <w:t>Not economically disadvantaged</w:t>
            </w:r>
          </w:p>
        </w:tc>
        <w:tc>
          <w:tcPr>
            <w:tcW w:w="318" w:type="pct"/>
            <w:tcBorders>
              <w:top w:val="nil"/>
            </w:tcBorders>
            <w:noWrap/>
            <w:vAlign w:val="bottom"/>
          </w:tcPr>
          <w:p w14:paraId="30C8C740" w14:textId="77777777" w:rsidR="008205BB" w:rsidRPr="00C7345F" w:rsidRDefault="008205BB" w:rsidP="00F73F5C">
            <w:pPr>
              <w:pStyle w:val="TableText"/>
            </w:pPr>
            <w:r w:rsidRPr="00C7345F">
              <w:t>1,218</w:t>
            </w:r>
          </w:p>
        </w:tc>
        <w:tc>
          <w:tcPr>
            <w:tcW w:w="317" w:type="pct"/>
            <w:tcBorders>
              <w:top w:val="nil"/>
            </w:tcBorders>
            <w:noWrap/>
            <w:vAlign w:val="bottom"/>
          </w:tcPr>
          <w:p w14:paraId="2190AA2F" w14:textId="77777777" w:rsidR="008205BB" w:rsidRPr="00C7345F" w:rsidRDefault="008205BB" w:rsidP="00F73F5C">
            <w:pPr>
              <w:pStyle w:val="TableText"/>
            </w:pPr>
            <w:r w:rsidRPr="00C7345F">
              <w:t>1,165</w:t>
            </w:r>
          </w:p>
        </w:tc>
        <w:tc>
          <w:tcPr>
            <w:tcW w:w="250" w:type="pct"/>
            <w:tcBorders>
              <w:top w:val="nil"/>
            </w:tcBorders>
            <w:noWrap/>
            <w:vAlign w:val="bottom"/>
          </w:tcPr>
          <w:p w14:paraId="45DD8EF0" w14:textId="77777777" w:rsidR="008205BB" w:rsidRPr="00C7345F" w:rsidRDefault="008205BB" w:rsidP="00F73F5C">
            <w:pPr>
              <w:pStyle w:val="TableText"/>
            </w:pPr>
            <w:r w:rsidRPr="00C7345F">
              <w:t>96</w:t>
            </w:r>
          </w:p>
        </w:tc>
        <w:tc>
          <w:tcPr>
            <w:tcW w:w="317" w:type="pct"/>
            <w:tcBorders>
              <w:top w:val="nil"/>
            </w:tcBorders>
            <w:noWrap/>
            <w:vAlign w:val="bottom"/>
          </w:tcPr>
          <w:p w14:paraId="5FC15A10" w14:textId="77777777" w:rsidR="008205BB" w:rsidRPr="00C7345F" w:rsidRDefault="008205BB" w:rsidP="00F73F5C">
            <w:pPr>
              <w:pStyle w:val="TableText"/>
            </w:pPr>
            <w:r w:rsidRPr="00C7345F">
              <w:t>1,020</w:t>
            </w:r>
          </w:p>
        </w:tc>
        <w:tc>
          <w:tcPr>
            <w:tcW w:w="317" w:type="pct"/>
            <w:tcBorders>
              <w:top w:val="nil"/>
            </w:tcBorders>
            <w:noWrap/>
            <w:vAlign w:val="bottom"/>
          </w:tcPr>
          <w:p w14:paraId="17A8FF97" w14:textId="77777777" w:rsidR="008205BB" w:rsidRPr="00C7345F" w:rsidRDefault="008205BB" w:rsidP="00F73F5C">
            <w:pPr>
              <w:pStyle w:val="TableText"/>
            </w:pPr>
            <w:r w:rsidRPr="00C7345F">
              <w:t>997</w:t>
            </w:r>
          </w:p>
        </w:tc>
        <w:tc>
          <w:tcPr>
            <w:tcW w:w="251" w:type="pct"/>
            <w:tcBorders>
              <w:top w:val="nil"/>
            </w:tcBorders>
            <w:noWrap/>
            <w:vAlign w:val="bottom"/>
          </w:tcPr>
          <w:p w14:paraId="49620D49" w14:textId="77777777" w:rsidR="008205BB" w:rsidRPr="00C7345F" w:rsidRDefault="008205BB" w:rsidP="00F73F5C">
            <w:pPr>
              <w:pStyle w:val="TableText"/>
            </w:pPr>
            <w:r w:rsidRPr="00C7345F">
              <w:t>98</w:t>
            </w:r>
          </w:p>
        </w:tc>
        <w:tc>
          <w:tcPr>
            <w:tcW w:w="317" w:type="pct"/>
            <w:tcBorders>
              <w:top w:val="nil"/>
            </w:tcBorders>
            <w:noWrap/>
            <w:vAlign w:val="bottom"/>
          </w:tcPr>
          <w:p w14:paraId="51A483A8" w14:textId="77777777" w:rsidR="008205BB" w:rsidRPr="00C7345F" w:rsidRDefault="008205BB" w:rsidP="00F73F5C">
            <w:pPr>
              <w:pStyle w:val="TableText"/>
            </w:pPr>
            <w:r w:rsidRPr="00C7345F">
              <w:t>2,453</w:t>
            </w:r>
          </w:p>
        </w:tc>
        <w:tc>
          <w:tcPr>
            <w:tcW w:w="317" w:type="pct"/>
            <w:tcBorders>
              <w:top w:val="nil"/>
            </w:tcBorders>
            <w:noWrap/>
            <w:vAlign w:val="bottom"/>
          </w:tcPr>
          <w:p w14:paraId="2F5BB194" w14:textId="77777777" w:rsidR="008205BB" w:rsidRPr="00C7345F" w:rsidRDefault="008205BB" w:rsidP="00F73F5C">
            <w:pPr>
              <w:pStyle w:val="TableText"/>
            </w:pPr>
            <w:r w:rsidRPr="00C7345F">
              <w:t>2,323</w:t>
            </w:r>
          </w:p>
        </w:tc>
        <w:tc>
          <w:tcPr>
            <w:tcW w:w="248" w:type="pct"/>
            <w:tcBorders>
              <w:top w:val="nil"/>
            </w:tcBorders>
            <w:noWrap/>
            <w:vAlign w:val="bottom"/>
          </w:tcPr>
          <w:p w14:paraId="6BB843AB" w14:textId="77777777" w:rsidR="008205BB" w:rsidRPr="00C7345F" w:rsidRDefault="008205BB" w:rsidP="00F73F5C">
            <w:pPr>
              <w:pStyle w:val="TableText"/>
            </w:pPr>
            <w:r w:rsidRPr="00C7345F">
              <w:t>95</w:t>
            </w:r>
          </w:p>
        </w:tc>
      </w:tr>
      <w:tr w:rsidR="008205BB" w:rsidRPr="00C7345F" w14:paraId="02D739CC" w14:textId="77777777" w:rsidTr="00F73F5C">
        <w:tc>
          <w:tcPr>
            <w:tcW w:w="2347" w:type="pct"/>
            <w:tcBorders>
              <w:top w:val="single" w:sz="4" w:space="0" w:color="auto"/>
              <w:bottom w:val="nil"/>
            </w:tcBorders>
          </w:tcPr>
          <w:p w14:paraId="4C80EE48" w14:textId="77777777" w:rsidR="008205BB" w:rsidRPr="00C7345F" w:rsidRDefault="008205BB" w:rsidP="00F73F5C">
            <w:pPr>
              <w:pStyle w:val="TableText"/>
            </w:pPr>
            <w:r w:rsidRPr="00C7345F">
              <w:t>Calculated ELAS: EL</w:t>
            </w:r>
          </w:p>
        </w:tc>
        <w:tc>
          <w:tcPr>
            <w:tcW w:w="318" w:type="pct"/>
            <w:tcBorders>
              <w:top w:val="single" w:sz="4" w:space="0" w:color="auto"/>
              <w:bottom w:val="nil"/>
            </w:tcBorders>
            <w:noWrap/>
            <w:vAlign w:val="bottom"/>
          </w:tcPr>
          <w:p w14:paraId="09422CCE" w14:textId="77777777" w:rsidR="008205BB" w:rsidRPr="00C7345F" w:rsidRDefault="008205BB" w:rsidP="00F73F5C">
            <w:pPr>
              <w:pStyle w:val="TableText"/>
            </w:pPr>
            <w:r w:rsidRPr="00C7345F">
              <w:t>1,589</w:t>
            </w:r>
          </w:p>
        </w:tc>
        <w:tc>
          <w:tcPr>
            <w:tcW w:w="317" w:type="pct"/>
            <w:tcBorders>
              <w:top w:val="single" w:sz="4" w:space="0" w:color="auto"/>
              <w:bottom w:val="nil"/>
            </w:tcBorders>
            <w:noWrap/>
            <w:vAlign w:val="bottom"/>
          </w:tcPr>
          <w:p w14:paraId="4ABD9CD9" w14:textId="77777777" w:rsidR="008205BB" w:rsidRPr="00C7345F" w:rsidRDefault="008205BB" w:rsidP="00F73F5C">
            <w:pPr>
              <w:pStyle w:val="TableText"/>
            </w:pPr>
            <w:r w:rsidRPr="00C7345F">
              <w:t>1,589</w:t>
            </w:r>
          </w:p>
        </w:tc>
        <w:tc>
          <w:tcPr>
            <w:tcW w:w="250" w:type="pct"/>
            <w:tcBorders>
              <w:top w:val="single" w:sz="4" w:space="0" w:color="auto"/>
              <w:bottom w:val="nil"/>
            </w:tcBorders>
            <w:noWrap/>
            <w:vAlign w:val="bottom"/>
          </w:tcPr>
          <w:p w14:paraId="67370BA5" w14:textId="77777777" w:rsidR="008205BB" w:rsidRPr="00C7345F" w:rsidRDefault="008205BB" w:rsidP="00F73F5C">
            <w:pPr>
              <w:pStyle w:val="TableText"/>
            </w:pPr>
            <w:r w:rsidRPr="00C7345F">
              <w:t>100</w:t>
            </w:r>
          </w:p>
        </w:tc>
        <w:tc>
          <w:tcPr>
            <w:tcW w:w="317" w:type="pct"/>
            <w:tcBorders>
              <w:top w:val="single" w:sz="4" w:space="0" w:color="auto"/>
              <w:bottom w:val="nil"/>
            </w:tcBorders>
            <w:noWrap/>
            <w:vAlign w:val="bottom"/>
          </w:tcPr>
          <w:p w14:paraId="45C6987A" w14:textId="77777777" w:rsidR="008205BB" w:rsidRPr="00C7345F" w:rsidRDefault="008205BB" w:rsidP="00F73F5C">
            <w:pPr>
              <w:pStyle w:val="TableText"/>
            </w:pPr>
            <w:r w:rsidRPr="00C7345F">
              <w:t>1,381</w:t>
            </w:r>
          </w:p>
        </w:tc>
        <w:tc>
          <w:tcPr>
            <w:tcW w:w="317" w:type="pct"/>
            <w:tcBorders>
              <w:top w:val="single" w:sz="4" w:space="0" w:color="auto"/>
              <w:bottom w:val="nil"/>
            </w:tcBorders>
            <w:noWrap/>
            <w:vAlign w:val="bottom"/>
          </w:tcPr>
          <w:p w14:paraId="6ED44A7F" w14:textId="77777777" w:rsidR="008205BB" w:rsidRPr="00C7345F" w:rsidRDefault="008205BB" w:rsidP="00F73F5C">
            <w:pPr>
              <w:pStyle w:val="TableText"/>
            </w:pPr>
            <w:r w:rsidRPr="00C7345F">
              <w:t>1,381</w:t>
            </w:r>
          </w:p>
        </w:tc>
        <w:tc>
          <w:tcPr>
            <w:tcW w:w="251" w:type="pct"/>
            <w:tcBorders>
              <w:top w:val="single" w:sz="4" w:space="0" w:color="auto"/>
              <w:bottom w:val="nil"/>
            </w:tcBorders>
            <w:noWrap/>
            <w:vAlign w:val="bottom"/>
          </w:tcPr>
          <w:p w14:paraId="613AE398" w14:textId="77777777" w:rsidR="008205BB" w:rsidRPr="00C7345F" w:rsidRDefault="008205BB" w:rsidP="00F73F5C">
            <w:pPr>
              <w:pStyle w:val="TableText"/>
            </w:pPr>
            <w:r w:rsidRPr="00C7345F">
              <w:t>100</w:t>
            </w:r>
          </w:p>
        </w:tc>
        <w:tc>
          <w:tcPr>
            <w:tcW w:w="317" w:type="pct"/>
            <w:tcBorders>
              <w:top w:val="single" w:sz="4" w:space="0" w:color="auto"/>
              <w:bottom w:val="nil"/>
            </w:tcBorders>
            <w:noWrap/>
            <w:vAlign w:val="bottom"/>
          </w:tcPr>
          <w:p w14:paraId="2B3A28FE" w14:textId="77777777" w:rsidR="008205BB" w:rsidRPr="00C7345F" w:rsidRDefault="008205BB" w:rsidP="00F73F5C">
            <w:pPr>
              <w:pStyle w:val="TableText"/>
            </w:pPr>
            <w:r w:rsidRPr="00C7345F">
              <w:t>2,859</w:t>
            </w:r>
          </w:p>
        </w:tc>
        <w:tc>
          <w:tcPr>
            <w:tcW w:w="317" w:type="pct"/>
            <w:tcBorders>
              <w:top w:val="single" w:sz="4" w:space="0" w:color="auto"/>
              <w:bottom w:val="nil"/>
            </w:tcBorders>
            <w:noWrap/>
            <w:vAlign w:val="bottom"/>
          </w:tcPr>
          <w:p w14:paraId="71436BE4" w14:textId="77777777" w:rsidR="008205BB" w:rsidRPr="00C7345F" w:rsidRDefault="008205BB" w:rsidP="00F73F5C">
            <w:pPr>
              <w:pStyle w:val="TableText"/>
            </w:pPr>
            <w:r w:rsidRPr="00C7345F">
              <w:t>2,859</w:t>
            </w:r>
          </w:p>
        </w:tc>
        <w:tc>
          <w:tcPr>
            <w:tcW w:w="248" w:type="pct"/>
            <w:tcBorders>
              <w:top w:val="single" w:sz="4" w:space="0" w:color="auto"/>
              <w:bottom w:val="nil"/>
            </w:tcBorders>
            <w:noWrap/>
            <w:vAlign w:val="bottom"/>
          </w:tcPr>
          <w:p w14:paraId="428EFEF1" w14:textId="77777777" w:rsidR="008205BB" w:rsidRPr="00C7345F" w:rsidRDefault="008205BB" w:rsidP="00F73F5C">
            <w:pPr>
              <w:pStyle w:val="TableText"/>
            </w:pPr>
            <w:r w:rsidRPr="00C7345F">
              <w:t>100</w:t>
            </w:r>
          </w:p>
        </w:tc>
      </w:tr>
      <w:tr w:rsidR="008205BB" w:rsidRPr="00C7345F" w14:paraId="43B33382" w14:textId="77777777" w:rsidTr="00F73F5C">
        <w:tc>
          <w:tcPr>
            <w:tcW w:w="2347" w:type="pct"/>
            <w:tcBorders>
              <w:top w:val="nil"/>
              <w:bottom w:val="nil"/>
            </w:tcBorders>
          </w:tcPr>
          <w:p w14:paraId="15D0FD36" w14:textId="77777777" w:rsidR="008205BB" w:rsidRPr="00C7345F" w:rsidRDefault="008205BB" w:rsidP="00F73F5C">
            <w:pPr>
              <w:pStyle w:val="TableText"/>
            </w:pPr>
            <w:r w:rsidRPr="00C7345F">
              <w:t>Calculated ELAS: IFEP</w:t>
            </w:r>
          </w:p>
        </w:tc>
        <w:tc>
          <w:tcPr>
            <w:tcW w:w="318" w:type="pct"/>
            <w:tcBorders>
              <w:top w:val="nil"/>
              <w:bottom w:val="nil"/>
            </w:tcBorders>
            <w:noWrap/>
            <w:vAlign w:val="bottom"/>
          </w:tcPr>
          <w:p w14:paraId="0D8EB9A5" w14:textId="77777777" w:rsidR="008205BB" w:rsidRPr="00C7345F" w:rsidRDefault="008205BB" w:rsidP="00F73F5C">
            <w:pPr>
              <w:pStyle w:val="TableText"/>
            </w:pPr>
            <w:r w:rsidRPr="00C7345F">
              <w:t>620</w:t>
            </w:r>
          </w:p>
        </w:tc>
        <w:tc>
          <w:tcPr>
            <w:tcW w:w="317" w:type="pct"/>
            <w:tcBorders>
              <w:top w:val="nil"/>
              <w:bottom w:val="nil"/>
            </w:tcBorders>
            <w:noWrap/>
            <w:vAlign w:val="bottom"/>
          </w:tcPr>
          <w:p w14:paraId="37749BD3" w14:textId="77777777" w:rsidR="008205BB" w:rsidRPr="00C7345F" w:rsidRDefault="008205BB" w:rsidP="00F73F5C">
            <w:pPr>
              <w:pStyle w:val="TableText"/>
            </w:pPr>
            <w:r w:rsidRPr="00C7345F">
              <w:t>620</w:t>
            </w:r>
          </w:p>
        </w:tc>
        <w:tc>
          <w:tcPr>
            <w:tcW w:w="250" w:type="pct"/>
            <w:tcBorders>
              <w:top w:val="nil"/>
              <w:bottom w:val="nil"/>
            </w:tcBorders>
            <w:noWrap/>
            <w:vAlign w:val="bottom"/>
          </w:tcPr>
          <w:p w14:paraId="0F8ABFED" w14:textId="77777777" w:rsidR="008205BB" w:rsidRPr="00C7345F" w:rsidRDefault="008205BB" w:rsidP="00F73F5C">
            <w:pPr>
              <w:pStyle w:val="TableText"/>
            </w:pPr>
            <w:r w:rsidRPr="00C7345F">
              <w:t>100</w:t>
            </w:r>
          </w:p>
        </w:tc>
        <w:tc>
          <w:tcPr>
            <w:tcW w:w="317" w:type="pct"/>
            <w:tcBorders>
              <w:top w:val="nil"/>
              <w:bottom w:val="nil"/>
            </w:tcBorders>
            <w:noWrap/>
            <w:vAlign w:val="bottom"/>
          </w:tcPr>
          <w:p w14:paraId="58F1AB82" w14:textId="77777777" w:rsidR="008205BB" w:rsidRPr="00C7345F" w:rsidRDefault="008205BB" w:rsidP="00F73F5C">
            <w:pPr>
              <w:pStyle w:val="TableText"/>
            </w:pPr>
            <w:r w:rsidRPr="00C7345F">
              <w:t>579</w:t>
            </w:r>
          </w:p>
        </w:tc>
        <w:tc>
          <w:tcPr>
            <w:tcW w:w="317" w:type="pct"/>
            <w:tcBorders>
              <w:top w:val="nil"/>
              <w:bottom w:val="nil"/>
            </w:tcBorders>
            <w:noWrap/>
            <w:vAlign w:val="bottom"/>
          </w:tcPr>
          <w:p w14:paraId="4A4D6DD9" w14:textId="77777777" w:rsidR="008205BB" w:rsidRPr="00C7345F" w:rsidRDefault="008205BB" w:rsidP="00F73F5C">
            <w:pPr>
              <w:pStyle w:val="TableText"/>
            </w:pPr>
            <w:r w:rsidRPr="00C7345F">
              <w:t>579</w:t>
            </w:r>
          </w:p>
        </w:tc>
        <w:tc>
          <w:tcPr>
            <w:tcW w:w="251" w:type="pct"/>
            <w:tcBorders>
              <w:top w:val="nil"/>
              <w:bottom w:val="nil"/>
            </w:tcBorders>
            <w:noWrap/>
            <w:vAlign w:val="bottom"/>
          </w:tcPr>
          <w:p w14:paraId="177BEC96" w14:textId="77777777" w:rsidR="008205BB" w:rsidRPr="00C7345F" w:rsidRDefault="008205BB" w:rsidP="00F73F5C">
            <w:pPr>
              <w:pStyle w:val="TableText"/>
            </w:pPr>
            <w:r w:rsidRPr="00C7345F">
              <w:t>100</w:t>
            </w:r>
          </w:p>
        </w:tc>
        <w:tc>
          <w:tcPr>
            <w:tcW w:w="317" w:type="pct"/>
            <w:tcBorders>
              <w:top w:val="nil"/>
              <w:bottom w:val="nil"/>
            </w:tcBorders>
            <w:noWrap/>
            <w:vAlign w:val="bottom"/>
          </w:tcPr>
          <w:p w14:paraId="082FE64D" w14:textId="77777777" w:rsidR="008205BB" w:rsidRPr="00C7345F" w:rsidRDefault="008205BB" w:rsidP="00F73F5C">
            <w:pPr>
              <w:pStyle w:val="TableText"/>
            </w:pPr>
            <w:r w:rsidRPr="00C7345F">
              <w:t>1,055</w:t>
            </w:r>
          </w:p>
        </w:tc>
        <w:tc>
          <w:tcPr>
            <w:tcW w:w="317" w:type="pct"/>
            <w:tcBorders>
              <w:top w:val="nil"/>
              <w:bottom w:val="nil"/>
            </w:tcBorders>
            <w:noWrap/>
            <w:vAlign w:val="bottom"/>
          </w:tcPr>
          <w:p w14:paraId="30A2C71B" w14:textId="77777777" w:rsidR="008205BB" w:rsidRPr="00C7345F" w:rsidRDefault="008205BB" w:rsidP="00F73F5C">
            <w:pPr>
              <w:pStyle w:val="TableText"/>
            </w:pPr>
            <w:r w:rsidRPr="00C7345F">
              <w:t>1,055</w:t>
            </w:r>
          </w:p>
        </w:tc>
        <w:tc>
          <w:tcPr>
            <w:tcW w:w="248" w:type="pct"/>
            <w:tcBorders>
              <w:top w:val="nil"/>
              <w:bottom w:val="nil"/>
            </w:tcBorders>
            <w:noWrap/>
            <w:vAlign w:val="bottom"/>
          </w:tcPr>
          <w:p w14:paraId="6FBD13F3" w14:textId="77777777" w:rsidR="008205BB" w:rsidRPr="00C7345F" w:rsidRDefault="008205BB" w:rsidP="00F73F5C">
            <w:pPr>
              <w:pStyle w:val="TableText"/>
            </w:pPr>
            <w:r w:rsidRPr="00C7345F">
              <w:t>100</w:t>
            </w:r>
          </w:p>
        </w:tc>
      </w:tr>
      <w:tr w:rsidR="008205BB" w:rsidRPr="00C7345F" w14:paraId="18E0553B" w14:textId="77777777" w:rsidTr="00F73F5C">
        <w:tc>
          <w:tcPr>
            <w:tcW w:w="2347" w:type="pct"/>
            <w:tcBorders>
              <w:top w:val="nil"/>
              <w:bottom w:val="nil"/>
            </w:tcBorders>
          </w:tcPr>
          <w:p w14:paraId="4CCBE129" w14:textId="77777777" w:rsidR="008205BB" w:rsidRPr="00C7345F" w:rsidRDefault="008205BB" w:rsidP="00F73F5C">
            <w:pPr>
              <w:pStyle w:val="TableText"/>
            </w:pPr>
            <w:r w:rsidRPr="00C7345F">
              <w:t>Calculated ELAS: Unknown</w:t>
            </w:r>
          </w:p>
        </w:tc>
        <w:tc>
          <w:tcPr>
            <w:tcW w:w="318" w:type="pct"/>
            <w:tcBorders>
              <w:top w:val="nil"/>
              <w:bottom w:val="nil"/>
            </w:tcBorders>
            <w:noWrap/>
            <w:vAlign w:val="bottom"/>
          </w:tcPr>
          <w:p w14:paraId="4489C10E" w14:textId="77777777" w:rsidR="008205BB" w:rsidRPr="00C7345F" w:rsidRDefault="008205BB" w:rsidP="00F73F5C">
            <w:pPr>
              <w:pStyle w:val="TableText"/>
            </w:pPr>
            <w:r w:rsidRPr="00C7345F">
              <w:t>92</w:t>
            </w:r>
          </w:p>
        </w:tc>
        <w:tc>
          <w:tcPr>
            <w:tcW w:w="317" w:type="pct"/>
            <w:tcBorders>
              <w:top w:val="nil"/>
              <w:bottom w:val="nil"/>
            </w:tcBorders>
            <w:noWrap/>
            <w:vAlign w:val="bottom"/>
          </w:tcPr>
          <w:p w14:paraId="73C003C9" w14:textId="77777777" w:rsidR="008205BB" w:rsidRPr="00C7345F" w:rsidRDefault="008205BB" w:rsidP="00F73F5C">
            <w:pPr>
              <w:pStyle w:val="TableText"/>
            </w:pPr>
            <w:r w:rsidRPr="00C7345F">
              <w:t>0</w:t>
            </w:r>
          </w:p>
        </w:tc>
        <w:tc>
          <w:tcPr>
            <w:tcW w:w="250" w:type="pct"/>
            <w:tcBorders>
              <w:top w:val="nil"/>
              <w:bottom w:val="nil"/>
            </w:tcBorders>
            <w:noWrap/>
            <w:vAlign w:val="bottom"/>
          </w:tcPr>
          <w:p w14:paraId="285E1DB9" w14:textId="77777777" w:rsidR="008205BB" w:rsidRPr="00C7345F" w:rsidRDefault="008205BB" w:rsidP="00F73F5C">
            <w:pPr>
              <w:pStyle w:val="TableText"/>
            </w:pPr>
            <w:r w:rsidRPr="00C7345F">
              <w:t>0</w:t>
            </w:r>
          </w:p>
        </w:tc>
        <w:tc>
          <w:tcPr>
            <w:tcW w:w="317" w:type="pct"/>
            <w:tcBorders>
              <w:top w:val="nil"/>
              <w:bottom w:val="nil"/>
            </w:tcBorders>
            <w:noWrap/>
            <w:vAlign w:val="bottom"/>
          </w:tcPr>
          <w:p w14:paraId="3DA704AB" w14:textId="77777777" w:rsidR="008205BB" w:rsidRPr="00C7345F" w:rsidRDefault="008205BB" w:rsidP="00F73F5C">
            <w:pPr>
              <w:pStyle w:val="TableText"/>
            </w:pPr>
            <w:r w:rsidRPr="00C7345F">
              <w:t>54</w:t>
            </w:r>
          </w:p>
        </w:tc>
        <w:tc>
          <w:tcPr>
            <w:tcW w:w="317" w:type="pct"/>
            <w:tcBorders>
              <w:top w:val="nil"/>
              <w:bottom w:val="nil"/>
            </w:tcBorders>
            <w:noWrap/>
            <w:vAlign w:val="bottom"/>
          </w:tcPr>
          <w:p w14:paraId="4B6AF261" w14:textId="77777777" w:rsidR="008205BB" w:rsidRPr="00C7345F" w:rsidRDefault="008205BB" w:rsidP="00F73F5C">
            <w:pPr>
              <w:pStyle w:val="TableText"/>
            </w:pPr>
            <w:r w:rsidRPr="00C7345F">
              <w:t>0</w:t>
            </w:r>
          </w:p>
        </w:tc>
        <w:tc>
          <w:tcPr>
            <w:tcW w:w="251" w:type="pct"/>
            <w:tcBorders>
              <w:top w:val="nil"/>
              <w:bottom w:val="nil"/>
            </w:tcBorders>
            <w:noWrap/>
            <w:vAlign w:val="bottom"/>
          </w:tcPr>
          <w:p w14:paraId="60E16068" w14:textId="77777777" w:rsidR="008205BB" w:rsidRPr="00C7345F" w:rsidRDefault="008205BB" w:rsidP="00F73F5C">
            <w:pPr>
              <w:pStyle w:val="TableText"/>
            </w:pPr>
            <w:r w:rsidRPr="00C7345F">
              <w:t>0</w:t>
            </w:r>
          </w:p>
        </w:tc>
        <w:tc>
          <w:tcPr>
            <w:tcW w:w="317" w:type="pct"/>
            <w:tcBorders>
              <w:top w:val="nil"/>
              <w:bottom w:val="nil"/>
            </w:tcBorders>
            <w:noWrap/>
            <w:vAlign w:val="bottom"/>
          </w:tcPr>
          <w:p w14:paraId="413C6892" w14:textId="77777777" w:rsidR="008205BB" w:rsidRPr="00C7345F" w:rsidRDefault="008205BB" w:rsidP="00F73F5C">
            <w:pPr>
              <w:pStyle w:val="TableText"/>
            </w:pPr>
            <w:r w:rsidRPr="00C7345F">
              <w:t>231</w:t>
            </w:r>
          </w:p>
        </w:tc>
        <w:tc>
          <w:tcPr>
            <w:tcW w:w="317" w:type="pct"/>
            <w:tcBorders>
              <w:top w:val="nil"/>
              <w:bottom w:val="nil"/>
            </w:tcBorders>
            <w:noWrap/>
            <w:vAlign w:val="bottom"/>
          </w:tcPr>
          <w:p w14:paraId="45848D5E" w14:textId="77777777" w:rsidR="008205BB" w:rsidRPr="00C7345F" w:rsidRDefault="008205BB" w:rsidP="00F73F5C">
            <w:pPr>
              <w:pStyle w:val="TableText"/>
            </w:pPr>
            <w:r w:rsidRPr="00C7345F">
              <w:t>0</w:t>
            </w:r>
          </w:p>
        </w:tc>
        <w:tc>
          <w:tcPr>
            <w:tcW w:w="248" w:type="pct"/>
            <w:tcBorders>
              <w:top w:val="nil"/>
              <w:bottom w:val="nil"/>
            </w:tcBorders>
            <w:noWrap/>
            <w:vAlign w:val="bottom"/>
          </w:tcPr>
          <w:p w14:paraId="0930314F" w14:textId="77777777" w:rsidR="008205BB" w:rsidRPr="00C7345F" w:rsidRDefault="008205BB" w:rsidP="00F73F5C">
            <w:pPr>
              <w:pStyle w:val="TableText"/>
            </w:pPr>
            <w:r w:rsidRPr="00C7345F">
              <w:t>0</w:t>
            </w:r>
          </w:p>
        </w:tc>
      </w:tr>
      <w:tr w:rsidR="008205BB" w:rsidRPr="00C7345F" w14:paraId="6E15F746" w14:textId="77777777" w:rsidTr="00F73F5C">
        <w:tc>
          <w:tcPr>
            <w:tcW w:w="2347" w:type="pct"/>
            <w:tcBorders>
              <w:top w:val="single" w:sz="4" w:space="0" w:color="auto"/>
              <w:bottom w:val="nil"/>
            </w:tcBorders>
          </w:tcPr>
          <w:p w14:paraId="71326E61" w14:textId="77777777" w:rsidR="008205BB" w:rsidRPr="00C7345F" w:rsidRDefault="008205BB" w:rsidP="00F73F5C">
            <w:pPr>
              <w:pStyle w:val="TableText"/>
            </w:pPr>
            <w:r w:rsidRPr="00C7345F">
              <w:t>Migrant education</w:t>
            </w:r>
          </w:p>
        </w:tc>
        <w:tc>
          <w:tcPr>
            <w:tcW w:w="318" w:type="pct"/>
            <w:tcBorders>
              <w:top w:val="single" w:sz="4" w:space="0" w:color="auto"/>
              <w:bottom w:val="nil"/>
            </w:tcBorders>
            <w:noWrap/>
            <w:vAlign w:val="bottom"/>
          </w:tcPr>
          <w:p w14:paraId="36C1770D" w14:textId="77777777" w:rsidR="008205BB" w:rsidRPr="00C7345F" w:rsidRDefault="008205BB" w:rsidP="00F73F5C">
            <w:pPr>
              <w:pStyle w:val="TableText"/>
            </w:pPr>
            <w:r w:rsidRPr="00C7345F">
              <w:t>52</w:t>
            </w:r>
          </w:p>
        </w:tc>
        <w:tc>
          <w:tcPr>
            <w:tcW w:w="317" w:type="pct"/>
            <w:tcBorders>
              <w:top w:val="single" w:sz="4" w:space="0" w:color="auto"/>
              <w:bottom w:val="nil"/>
            </w:tcBorders>
            <w:noWrap/>
            <w:vAlign w:val="bottom"/>
          </w:tcPr>
          <w:p w14:paraId="3700F248" w14:textId="77777777" w:rsidR="008205BB" w:rsidRPr="00C7345F" w:rsidRDefault="008205BB" w:rsidP="00F73F5C">
            <w:pPr>
              <w:pStyle w:val="TableText"/>
            </w:pPr>
            <w:r w:rsidRPr="00C7345F">
              <w:t>51</w:t>
            </w:r>
          </w:p>
        </w:tc>
        <w:tc>
          <w:tcPr>
            <w:tcW w:w="250" w:type="pct"/>
            <w:tcBorders>
              <w:top w:val="single" w:sz="4" w:space="0" w:color="auto"/>
              <w:bottom w:val="nil"/>
            </w:tcBorders>
            <w:noWrap/>
            <w:vAlign w:val="bottom"/>
          </w:tcPr>
          <w:p w14:paraId="3A5B95B7" w14:textId="77777777" w:rsidR="008205BB" w:rsidRPr="00C7345F" w:rsidRDefault="008205BB" w:rsidP="00F73F5C">
            <w:pPr>
              <w:pStyle w:val="TableText"/>
            </w:pPr>
            <w:r w:rsidRPr="00C7345F">
              <w:t>98</w:t>
            </w:r>
          </w:p>
        </w:tc>
        <w:tc>
          <w:tcPr>
            <w:tcW w:w="317" w:type="pct"/>
            <w:tcBorders>
              <w:top w:val="single" w:sz="4" w:space="0" w:color="auto"/>
              <w:bottom w:val="nil"/>
            </w:tcBorders>
            <w:noWrap/>
            <w:vAlign w:val="bottom"/>
          </w:tcPr>
          <w:p w14:paraId="668B53FC" w14:textId="77777777" w:rsidR="008205BB" w:rsidRPr="00C7345F" w:rsidRDefault="008205BB" w:rsidP="00F73F5C">
            <w:pPr>
              <w:pStyle w:val="TableText"/>
            </w:pPr>
            <w:r w:rsidRPr="00C7345F">
              <w:t>43</w:t>
            </w:r>
          </w:p>
        </w:tc>
        <w:tc>
          <w:tcPr>
            <w:tcW w:w="317" w:type="pct"/>
            <w:tcBorders>
              <w:top w:val="single" w:sz="4" w:space="0" w:color="auto"/>
              <w:bottom w:val="nil"/>
            </w:tcBorders>
            <w:noWrap/>
            <w:vAlign w:val="bottom"/>
          </w:tcPr>
          <w:p w14:paraId="0A21E7D5" w14:textId="77777777" w:rsidR="008205BB" w:rsidRPr="00C7345F" w:rsidRDefault="008205BB" w:rsidP="00F73F5C">
            <w:pPr>
              <w:pStyle w:val="TableText"/>
            </w:pPr>
            <w:r w:rsidRPr="00C7345F">
              <w:t>39</w:t>
            </w:r>
          </w:p>
        </w:tc>
        <w:tc>
          <w:tcPr>
            <w:tcW w:w="251" w:type="pct"/>
            <w:tcBorders>
              <w:top w:val="single" w:sz="4" w:space="0" w:color="auto"/>
              <w:bottom w:val="nil"/>
            </w:tcBorders>
            <w:noWrap/>
            <w:vAlign w:val="bottom"/>
          </w:tcPr>
          <w:p w14:paraId="51C77E77" w14:textId="77777777" w:rsidR="008205BB" w:rsidRPr="00C7345F" w:rsidRDefault="008205BB" w:rsidP="00F73F5C">
            <w:pPr>
              <w:pStyle w:val="TableText"/>
            </w:pPr>
            <w:r w:rsidRPr="00C7345F">
              <w:t>91</w:t>
            </w:r>
          </w:p>
        </w:tc>
        <w:tc>
          <w:tcPr>
            <w:tcW w:w="317" w:type="pct"/>
            <w:tcBorders>
              <w:top w:val="single" w:sz="4" w:space="0" w:color="auto"/>
              <w:bottom w:val="nil"/>
            </w:tcBorders>
            <w:noWrap/>
            <w:vAlign w:val="bottom"/>
          </w:tcPr>
          <w:p w14:paraId="6D4B7BE3" w14:textId="77777777" w:rsidR="008205BB" w:rsidRPr="00C7345F" w:rsidRDefault="008205BB" w:rsidP="00F73F5C">
            <w:pPr>
              <w:pStyle w:val="TableText"/>
            </w:pPr>
            <w:r w:rsidRPr="00C7345F">
              <w:t>95</w:t>
            </w:r>
          </w:p>
        </w:tc>
        <w:tc>
          <w:tcPr>
            <w:tcW w:w="317" w:type="pct"/>
            <w:tcBorders>
              <w:top w:val="single" w:sz="4" w:space="0" w:color="auto"/>
              <w:bottom w:val="nil"/>
            </w:tcBorders>
            <w:noWrap/>
            <w:vAlign w:val="bottom"/>
          </w:tcPr>
          <w:p w14:paraId="03DC9972" w14:textId="77777777" w:rsidR="008205BB" w:rsidRPr="00C7345F" w:rsidRDefault="008205BB" w:rsidP="00F73F5C">
            <w:pPr>
              <w:pStyle w:val="TableText"/>
            </w:pPr>
            <w:r w:rsidRPr="00C7345F">
              <w:t>89</w:t>
            </w:r>
          </w:p>
        </w:tc>
        <w:tc>
          <w:tcPr>
            <w:tcW w:w="248" w:type="pct"/>
            <w:tcBorders>
              <w:top w:val="single" w:sz="4" w:space="0" w:color="auto"/>
              <w:bottom w:val="nil"/>
            </w:tcBorders>
            <w:noWrap/>
            <w:vAlign w:val="bottom"/>
          </w:tcPr>
          <w:p w14:paraId="40F76622" w14:textId="77777777" w:rsidR="008205BB" w:rsidRPr="00C7345F" w:rsidRDefault="008205BB" w:rsidP="00F73F5C">
            <w:pPr>
              <w:pStyle w:val="TableText"/>
            </w:pPr>
            <w:r w:rsidRPr="00C7345F">
              <w:t>94</w:t>
            </w:r>
          </w:p>
        </w:tc>
      </w:tr>
      <w:tr w:rsidR="008205BB" w:rsidRPr="00C7345F" w14:paraId="4D50795E" w14:textId="77777777" w:rsidTr="00F73F5C">
        <w:tc>
          <w:tcPr>
            <w:tcW w:w="2347" w:type="pct"/>
            <w:tcBorders>
              <w:top w:val="nil"/>
              <w:bottom w:val="single" w:sz="4" w:space="0" w:color="auto"/>
            </w:tcBorders>
          </w:tcPr>
          <w:p w14:paraId="5BBC18DC" w14:textId="77777777" w:rsidR="008205BB" w:rsidRPr="00C7345F" w:rsidRDefault="008205BB" w:rsidP="00F73F5C">
            <w:pPr>
              <w:pStyle w:val="TableText"/>
            </w:pPr>
            <w:r w:rsidRPr="00C7345F">
              <w:t>Not migrant education</w:t>
            </w:r>
          </w:p>
        </w:tc>
        <w:tc>
          <w:tcPr>
            <w:tcW w:w="318" w:type="pct"/>
            <w:tcBorders>
              <w:top w:val="nil"/>
              <w:bottom w:val="single" w:sz="4" w:space="0" w:color="auto"/>
            </w:tcBorders>
            <w:noWrap/>
            <w:vAlign w:val="bottom"/>
          </w:tcPr>
          <w:p w14:paraId="5A12A76E" w14:textId="77777777" w:rsidR="008205BB" w:rsidRPr="00C7345F" w:rsidRDefault="008205BB" w:rsidP="00F73F5C">
            <w:pPr>
              <w:pStyle w:val="TableText"/>
            </w:pPr>
            <w:r w:rsidRPr="00C7345F">
              <w:t>2,249</w:t>
            </w:r>
          </w:p>
        </w:tc>
        <w:tc>
          <w:tcPr>
            <w:tcW w:w="317" w:type="pct"/>
            <w:tcBorders>
              <w:top w:val="nil"/>
              <w:bottom w:val="single" w:sz="4" w:space="0" w:color="auto"/>
            </w:tcBorders>
            <w:noWrap/>
            <w:vAlign w:val="bottom"/>
          </w:tcPr>
          <w:p w14:paraId="18AE1C4D" w14:textId="77777777" w:rsidR="008205BB" w:rsidRPr="00C7345F" w:rsidRDefault="008205BB" w:rsidP="00F73F5C">
            <w:pPr>
              <w:pStyle w:val="TableText"/>
            </w:pPr>
            <w:r w:rsidRPr="00C7345F">
              <w:t>2,158</w:t>
            </w:r>
          </w:p>
        </w:tc>
        <w:tc>
          <w:tcPr>
            <w:tcW w:w="250" w:type="pct"/>
            <w:tcBorders>
              <w:top w:val="nil"/>
              <w:bottom w:val="single" w:sz="4" w:space="0" w:color="auto"/>
            </w:tcBorders>
            <w:noWrap/>
            <w:vAlign w:val="bottom"/>
          </w:tcPr>
          <w:p w14:paraId="6A807AAE" w14:textId="77777777" w:rsidR="008205BB" w:rsidRPr="00C7345F" w:rsidRDefault="008205BB" w:rsidP="00F73F5C">
            <w:pPr>
              <w:pStyle w:val="TableText"/>
            </w:pPr>
            <w:r w:rsidRPr="00C7345F">
              <w:t>96</w:t>
            </w:r>
          </w:p>
        </w:tc>
        <w:tc>
          <w:tcPr>
            <w:tcW w:w="317" w:type="pct"/>
            <w:tcBorders>
              <w:top w:val="nil"/>
              <w:bottom w:val="single" w:sz="4" w:space="0" w:color="auto"/>
            </w:tcBorders>
            <w:noWrap/>
            <w:vAlign w:val="bottom"/>
          </w:tcPr>
          <w:p w14:paraId="5DEF54B4" w14:textId="77777777" w:rsidR="008205BB" w:rsidRPr="00C7345F" w:rsidRDefault="008205BB" w:rsidP="00F73F5C">
            <w:pPr>
              <w:pStyle w:val="TableText"/>
            </w:pPr>
            <w:r w:rsidRPr="00C7345F">
              <w:t>1,971</w:t>
            </w:r>
          </w:p>
        </w:tc>
        <w:tc>
          <w:tcPr>
            <w:tcW w:w="317" w:type="pct"/>
            <w:tcBorders>
              <w:top w:val="nil"/>
              <w:bottom w:val="single" w:sz="4" w:space="0" w:color="auto"/>
            </w:tcBorders>
            <w:noWrap/>
            <w:vAlign w:val="bottom"/>
          </w:tcPr>
          <w:p w14:paraId="41916205" w14:textId="77777777" w:rsidR="008205BB" w:rsidRPr="00C7345F" w:rsidRDefault="008205BB" w:rsidP="00F73F5C">
            <w:pPr>
              <w:pStyle w:val="TableText"/>
            </w:pPr>
            <w:r w:rsidRPr="00C7345F">
              <w:t>1,921</w:t>
            </w:r>
          </w:p>
        </w:tc>
        <w:tc>
          <w:tcPr>
            <w:tcW w:w="251" w:type="pct"/>
            <w:tcBorders>
              <w:top w:val="nil"/>
              <w:bottom w:val="single" w:sz="4" w:space="0" w:color="auto"/>
            </w:tcBorders>
            <w:noWrap/>
            <w:vAlign w:val="bottom"/>
          </w:tcPr>
          <w:p w14:paraId="016A317D" w14:textId="77777777" w:rsidR="008205BB" w:rsidRPr="00C7345F" w:rsidRDefault="008205BB" w:rsidP="00F73F5C">
            <w:pPr>
              <w:pStyle w:val="TableText"/>
            </w:pPr>
            <w:r w:rsidRPr="00C7345F">
              <w:t>97</w:t>
            </w:r>
          </w:p>
        </w:tc>
        <w:tc>
          <w:tcPr>
            <w:tcW w:w="317" w:type="pct"/>
            <w:tcBorders>
              <w:top w:val="nil"/>
              <w:bottom w:val="single" w:sz="4" w:space="0" w:color="auto"/>
            </w:tcBorders>
            <w:noWrap/>
            <w:vAlign w:val="bottom"/>
          </w:tcPr>
          <w:p w14:paraId="61F92974" w14:textId="77777777" w:rsidR="008205BB" w:rsidRPr="00C7345F" w:rsidRDefault="008205BB" w:rsidP="00F73F5C">
            <w:pPr>
              <w:pStyle w:val="TableText"/>
            </w:pPr>
            <w:r w:rsidRPr="00C7345F">
              <w:t>4,050</w:t>
            </w:r>
          </w:p>
        </w:tc>
        <w:tc>
          <w:tcPr>
            <w:tcW w:w="317" w:type="pct"/>
            <w:tcBorders>
              <w:top w:val="nil"/>
              <w:bottom w:val="single" w:sz="4" w:space="0" w:color="auto"/>
            </w:tcBorders>
            <w:noWrap/>
            <w:vAlign w:val="bottom"/>
          </w:tcPr>
          <w:p w14:paraId="2EB824F4" w14:textId="77777777" w:rsidR="008205BB" w:rsidRPr="00C7345F" w:rsidRDefault="008205BB" w:rsidP="00F73F5C">
            <w:pPr>
              <w:pStyle w:val="TableText"/>
            </w:pPr>
            <w:r w:rsidRPr="00C7345F">
              <w:t>3,825</w:t>
            </w:r>
          </w:p>
        </w:tc>
        <w:tc>
          <w:tcPr>
            <w:tcW w:w="248" w:type="pct"/>
            <w:tcBorders>
              <w:top w:val="nil"/>
              <w:bottom w:val="single" w:sz="4" w:space="0" w:color="auto"/>
            </w:tcBorders>
            <w:noWrap/>
            <w:vAlign w:val="bottom"/>
          </w:tcPr>
          <w:p w14:paraId="696E7377" w14:textId="77777777" w:rsidR="008205BB" w:rsidRPr="00C7345F" w:rsidRDefault="008205BB" w:rsidP="00F73F5C">
            <w:pPr>
              <w:pStyle w:val="TableText"/>
            </w:pPr>
            <w:r w:rsidRPr="00C7345F">
              <w:t>94</w:t>
            </w:r>
          </w:p>
        </w:tc>
      </w:tr>
      <w:tr w:rsidR="008205BB" w:rsidRPr="00C7345F" w14:paraId="56782445" w14:textId="77777777" w:rsidTr="00F73F5C">
        <w:tc>
          <w:tcPr>
            <w:tcW w:w="2347" w:type="pct"/>
            <w:tcBorders>
              <w:top w:val="single" w:sz="4" w:space="0" w:color="auto"/>
              <w:bottom w:val="nil"/>
            </w:tcBorders>
            <w:hideMark/>
          </w:tcPr>
          <w:p w14:paraId="234CDC86" w14:textId="77777777" w:rsidR="008205BB" w:rsidRPr="00C7345F" w:rsidRDefault="008205BB" w:rsidP="00F73F5C">
            <w:pPr>
              <w:pStyle w:val="TableText"/>
            </w:pPr>
            <w:r w:rsidRPr="00C7345F">
              <w:t>Special education services</w:t>
            </w:r>
          </w:p>
        </w:tc>
        <w:tc>
          <w:tcPr>
            <w:tcW w:w="318" w:type="pct"/>
            <w:tcBorders>
              <w:top w:val="single" w:sz="4" w:space="0" w:color="auto"/>
              <w:bottom w:val="nil"/>
            </w:tcBorders>
            <w:noWrap/>
            <w:vAlign w:val="bottom"/>
          </w:tcPr>
          <w:p w14:paraId="56B4BE32" w14:textId="77777777" w:rsidR="008205BB" w:rsidRPr="00C7345F" w:rsidRDefault="008205BB" w:rsidP="00F73F5C">
            <w:pPr>
              <w:pStyle w:val="TableText"/>
            </w:pPr>
            <w:r w:rsidRPr="00C7345F">
              <w:t>51</w:t>
            </w:r>
          </w:p>
        </w:tc>
        <w:tc>
          <w:tcPr>
            <w:tcW w:w="317" w:type="pct"/>
            <w:tcBorders>
              <w:top w:val="single" w:sz="4" w:space="0" w:color="auto"/>
              <w:bottom w:val="nil"/>
            </w:tcBorders>
            <w:noWrap/>
            <w:vAlign w:val="bottom"/>
          </w:tcPr>
          <w:p w14:paraId="6EF162DF" w14:textId="77777777" w:rsidR="008205BB" w:rsidRPr="00C7345F" w:rsidRDefault="008205BB" w:rsidP="00F73F5C">
            <w:pPr>
              <w:pStyle w:val="TableText"/>
            </w:pPr>
            <w:r w:rsidRPr="00C7345F">
              <w:t>49</w:t>
            </w:r>
          </w:p>
        </w:tc>
        <w:tc>
          <w:tcPr>
            <w:tcW w:w="250" w:type="pct"/>
            <w:tcBorders>
              <w:top w:val="single" w:sz="4" w:space="0" w:color="auto"/>
              <w:bottom w:val="nil"/>
            </w:tcBorders>
            <w:noWrap/>
            <w:vAlign w:val="bottom"/>
          </w:tcPr>
          <w:p w14:paraId="3D6AF5A1" w14:textId="77777777" w:rsidR="008205BB" w:rsidRPr="00C7345F" w:rsidRDefault="008205BB" w:rsidP="00F73F5C">
            <w:pPr>
              <w:pStyle w:val="TableText"/>
            </w:pPr>
            <w:r w:rsidRPr="00C7345F">
              <w:t>96</w:t>
            </w:r>
          </w:p>
        </w:tc>
        <w:tc>
          <w:tcPr>
            <w:tcW w:w="317" w:type="pct"/>
            <w:tcBorders>
              <w:top w:val="single" w:sz="4" w:space="0" w:color="auto"/>
              <w:bottom w:val="nil"/>
            </w:tcBorders>
            <w:noWrap/>
            <w:vAlign w:val="bottom"/>
          </w:tcPr>
          <w:p w14:paraId="4B5DFBA0" w14:textId="77777777" w:rsidR="008205BB" w:rsidRPr="00C7345F" w:rsidRDefault="008205BB" w:rsidP="00F73F5C">
            <w:pPr>
              <w:pStyle w:val="TableText"/>
            </w:pPr>
            <w:r w:rsidRPr="00C7345F">
              <w:t>61</w:t>
            </w:r>
          </w:p>
        </w:tc>
        <w:tc>
          <w:tcPr>
            <w:tcW w:w="317" w:type="pct"/>
            <w:tcBorders>
              <w:top w:val="single" w:sz="4" w:space="0" w:color="auto"/>
              <w:bottom w:val="nil"/>
            </w:tcBorders>
            <w:noWrap/>
            <w:vAlign w:val="bottom"/>
          </w:tcPr>
          <w:p w14:paraId="6F8B16AB" w14:textId="77777777" w:rsidR="008205BB" w:rsidRPr="00C7345F" w:rsidRDefault="008205BB" w:rsidP="00F73F5C">
            <w:pPr>
              <w:pStyle w:val="TableText"/>
            </w:pPr>
            <w:r w:rsidRPr="00C7345F">
              <w:t>57</w:t>
            </w:r>
          </w:p>
        </w:tc>
        <w:tc>
          <w:tcPr>
            <w:tcW w:w="251" w:type="pct"/>
            <w:tcBorders>
              <w:top w:val="single" w:sz="4" w:space="0" w:color="auto"/>
              <w:bottom w:val="nil"/>
            </w:tcBorders>
            <w:noWrap/>
            <w:vAlign w:val="bottom"/>
          </w:tcPr>
          <w:p w14:paraId="45F18D64" w14:textId="77777777" w:rsidR="008205BB" w:rsidRPr="00C7345F" w:rsidRDefault="008205BB" w:rsidP="00F73F5C">
            <w:pPr>
              <w:pStyle w:val="TableText"/>
            </w:pPr>
            <w:r w:rsidRPr="00C7345F">
              <w:t>93</w:t>
            </w:r>
          </w:p>
        </w:tc>
        <w:tc>
          <w:tcPr>
            <w:tcW w:w="317" w:type="pct"/>
            <w:tcBorders>
              <w:top w:val="single" w:sz="4" w:space="0" w:color="auto"/>
              <w:bottom w:val="nil"/>
            </w:tcBorders>
            <w:noWrap/>
            <w:vAlign w:val="bottom"/>
          </w:tcPr>
          <w:p w14:paraId="5ECA0520" w14:textId="77777777" w:rsidR="008205BB" w:rsidRPr="00C7345F" w:rsidRDefault="008205BB" w:rsidP="00F73F5C">
            <w:pPr>
              <w:pStyle w:val="TableText"/>
            </w:pPr>
            <w:r w:rsidRPr="00C7345F">
              <w:t>80</w:t>
            </w:r>
          </w:p>
        </w:tc>
        <w:tc>
          <w:tcPr>
            <w:tcW w:w="317" w:type="pct"/>
            <w:tcBorders>
              <w:top w:val="single" w:sz="4" w:space="0" w:color="auto"/>
              <w:bottom w:val="nil"/>
            </w:tcBorders>
            <w:noWrap/>
            <w:vAlign w:val="bottom"/>
          </w:tcPr>
          <w:p w14:paraId="073387A0" w14:textId="77777777" w:rsidR="008205BB" w:rsidRPr="00C7345F" w:rsidRDefault="008205BB" w:rsidP="00F73F5C">
            <w:pPr>
              <w:pStyle w:val="TableText"/>
            </w:pPr>
            <w:r w:rsidRPr="00C7345F">
              <w:t>72</w:t>
            </w:r>
          </w:p>
        </w:tc>
        <w:tc>
          <w:tcPr>
            <w:tcW w:w="248" w:type="pct"/>
            <w:tcBorders>
              <w:top w:val="single" w:sz="4" w:space="0" w:color="auto"/>
              <w:bottom w:val="nil"/>
            </w:tcBorders>
            <w:noWrap/>
            <w:vAlign w:val="bottom"/>
          </w:tcPr>
          <w:p w14:paraId="5EE6C749" w14:textId="77777777" w:rsidR="008205BB" w:rsidRPr="00C7345F" w:rsidRDefault="008205BB" w:rsidP="00F73F5C">
            <w:pPr>
              <w:pStyle w:val="TableText"/>
            </w:pPr>
            <w:r w:rsidRPr="00C7345F">
              <w:t>90</w:t>
            </w:r>
          </w:p>
        </w:tc>
      </w:tr>
      <w:tr w:rsidR="008205BB" w:rsidRPr="00C7345F" w14:paraId="1949F3C9" w14:textId="77777777" w:rsidTr="00F73F5C">
        <w:tc>
          <w:tcPr>
            <w:tcW w:w="2347" w:type="pct"/>
            <w:tcBorders>
              <w:top w:val="nil"/>
              <w:bottom w:val="nil"/>
            </w:tcBorders>
          </w:tcPr>
          <w:p w14:paraId="5A14425B" w14:textId="77777777" w:rsidR="008205BB" w:rsidRPr="00C7345F" w:rsidRDefault="008205BB" w:rsidP="00F73F5C">
            <w:pPr>
              <w:pStyle w:val="TableText"/>
            </w:pPr>
            <w:r w:rsidRPr="00C7345F">
              <w:t>Special education services with alternate assessments</w:t>
            </w:r>
          </w:p>
        </w:tc>
        <w:tc>
          <w:tcPr>
            <w:tcW w:w="318" w:type="pct"/>
            <w:tcBorders>
              <w:top w:val="nil"/>
              <w:bottom w:val="nil"/>
            </w:tcBorders>
            <w:noWrap/>
            <w:vAlign w:val="bottom"/>
          </w:tcPr>
          <w:p w14:paraId="56428E59" w14:textId="77777777" w:rsidR="008205BB" w:rsidRPr="00C7345F" w:rsidRDefault="008205BB" w:rsidP="00F73F5C">
            <w:pPr>
              <w:pStyle w:val="TableText"/>
            </w:pPr>
            <w:r w:rsidRPr="00C7345F">
              <w:t>11</w:t>
            </w:r>
          </w:p>
        </w:tc>
        <w:tc>
          <w:tcPr>
            <w:tcW w:w="317" w:type="pct"/>
            <w:tcBorders>
              <w:top w:val="nil"/>
              <w:bottom w:val="nil"/>
            </w:tcBorders>
            <w:noWrap/>
            <w:vAlign w:val="bottom"/>
          </w:tcPr>
          <w:p w14:paraId="525BDEBF" w14:textId="77777777" w:rsidR="008205BB" w:rsidRPr="00C7345F" w:rsidRDefault="008205BB" w:rsidP="00F73F5C">
            <w:pPr>
              <w:pStyle w:val="TableText"/>
            </w:pPr>
            <w:r w:rsidRPr="00C7345F">
              <w:t>11</w:t>
            </w:r>
          </w:p>
        </w:tc>
        <w:tc>
          <w:tcPr>
            <w:tcW w:w="250" w:type="pct"/>
            <w:tcBorders>
              <w:top w:val="nil"/>
              <w:bottom w:val="nil"/>
            </w:tcBorders>
            <w:noWrap/>
            <w:vAlign w:val="bottom"/>
          </w:tcPr>
          <w:p w14:paraId="297D2D3D" w14:textId="77777777" w:rsidR="008205BB" w:rsidRPr="00C7345F" w:rsidRDefault="008205BB" w:rsidP="00F73F5C">
            <w:pPr>
              <w:pStyle w:val="TableText"/>
            </w:pPr>
            <w:r w:rsidRPr="00C7345F">
              <w:t>100</w:t>
            </w:r>
          </w:p>
        </w:tc>
        <w:tc>
          <w:tcPr>
            <w:tcW w:w="317" w:type="pct"/>
            <w:tcBorders>
              <w:top w:val="nil"/>
              <w:bottom w:val="nil"/>
            </w:tcBorders>
            <w:noWrap/>
            <w:vAlign w:val="bottom"/>
          </w:tcPr>
          <w:p w14:paraId="423D4D8F" w14:textId="77777777" w:rsidR="008205BB" w:rsidRPr="00C7345F" w:rsidRDefault="008205BB" w:rsidP="00F73F5C">
            <w:pPr>
              <w:pStyle w:val="TableText"/>
            </w:pPr>
            <w:r w:rsidRPr="00C7345F">
              <w:t>15</w:t>
            </w:r>
          </w:p>
        </w:tc>
        <w:tc>
          <w:tcPr>
            <w:tcW w:w="317" w:type="pct"/>
            <w:tcBorders>
              <w:top w:val="nil"/>
              <w:bottom w:val="nil"/>
            </w:tcBorders>
            <w:noWrap/>
            <w:vAlign w:val="bottom"/>
          </w:tcPr>
          <w:p w14:paraId="44D53CF8" w14:textId="77777777" w:rsidR="008205BB" w:rsidRPr="00C7345F" w:rsidRDefault="008205BB" w:rsidP="00F73F5C">
            <w:pPr>
              <w:pStyle w:val="TableText"/>
            </w:pPr>
            <w:r w:rsidRPr="00C7345F">
              <w:t>15</w:t>
            </w:r>
          </w:p>
        </w:tc>
        <w:tc>
          <w:tcPr>
            <w:tcW w:w="251" w:type="pct"/>
            <w:tcBorders>
              <w:top w:val="nil"/>
              <w:bottom w:val="nil"/>
            </w:tcBorders>
            <w:noWrap/>
            <w:vAlign w:val="bottom"/>
          </w:tcPr>
          <w:p w14:paraId="4390BDA6" w14:textId="77777777" w:rsidR="008205BB" w:rsidRPr="00C7345F" w:rsidRDefault="008205BB" w:rsidP="00F73F5C">
            <w:pPr>
              <w:pStyle w:val="TableText"/>
            </w:pPr>
            <w:r w:rsidRPr="00C7345F">
              <w:t>100</w:t>
            </w:r>
          </w:p>
        </w:tc>
        <w:tc>
          <w:tcPr>
            <w:tcW w:w="317" w:type="pct"/>
            <w:tcBorders>
              <w:top w:val="nil"/>
              <w:bottom w:val="nil"/>
            </w:tcBorders>
            <w:noWrap/>
            <w:vAlign w:val="bottom"/>
          </w:tcPr>
          <w:p w14:paraId="22C8750E" w14:textId="77777777" w:rsidR="008205BB" w:rsidRPr="00C7345F" w:rsidRDefault="008205BB" w:rsidP="00F73F5C">
            <w:pPr>
              <w:pStyle w:val="TableText"/>
            </w:pPr>
            <w:r w:rsidRPr="00C7345F">
              <w:t>18</w:t>
            </w:r>
          </w:p>
        </w:tc>
        <w:tc>
          <w:tcPr>
            <w:tcW w:w="317" w:type="pct"/>
            <w:tcBorders>
              <w:top w:val="nil"/>
              <w:bottom w:val="nil"/>
            </w:tcBorders>
            <w:noWrap/>
            <w:vAlign w:val="bottom"/>
          </w:tcPr>
          <w:p w14:paraId="7F3F5533" w14:textId="77777777" w:rsidR="008205BB" w:rsidRPr="00C7345F" w:rsidRDefault="008205BB" w:rsidP="00F73F5C">
            <w:pPr>
              <w:pStyle w:val="TableText"/>
            </w:pPr>
            <w:r w:rsidRPr="00C7345F">
              <w:t>18</w:t>
            </w:r>
          </w:p>
        </w:tc>
        <w:tc>
          <w:tcPr>
            <w:tcW w:w="248" w:type="pct"/>
            <w:tcBorders>
              <w:top w:val="nil"/>
              <w:bottom w:val="nil"/>
            </w:tcBorders>
            <w:noWrap/>
            <w:vAlign w:val="bottom"/>
          </w:tcPr>
          <w:p w14:paraId="3BB491CB" w14:textId="77777777" w:rsidR="008205BB" w:rsidRPr="00C7345F" w:rsidRDefault="008205BB" w:rsidP="00F73F5C">
            <w:pPr>
              <w:pStyle w:val="TableText"/>
            </w:pPr>
            <w:r w:rsidRPr="00C7345F">
              <w:t>100</w:t>
            </w:r>
          </w:p>
        </w:tc>
      </w:tr>
      <w:tr w:rsidR="008205BB" w:rsidRPr="00C7345F" w14:paraId="4327BA2F" w14:textId="77777777" w:rsidTr="00F73F5C">
        <w:tc>
          <w:tcPr>
            <w:tcW w:w="2347" w:type="pct"/>
            <w:tcBorders>
              <w:top w:val="nil"/>
              <w:bottom w:val="single" w:sz="12" w:space="0" w:color="auto"/>
            </w:tcBorders>
          </w:tcPr>
          <w:p w14:paraId="451A3418" w14:textId="77777777" w:rsidR="008205BB" w:rsidRPr="00C7345F" w:rsidRDefault="008205BB" w:rsidP="00F73F5C">
            <w:pPr>
              <w:pStyle w:val="TableText"/>
            </w:pPr>
            <w:r w:rsidRPr="00C7345F">
              <w:t>No special education services</w:t>
            </w:r>
          </w:p>
        </w:tc>
        <w:tc>
          <w:tcPr>
            <w:tcW w:w="318" w:type="pct"/>
            <w:tcBorders>
              <w:top w:val="nil"/>
              <w:bottom w:val="single" w:sz="12" w:space="0" w:color="auto"/>
            </w:tcBorders>
            <w:noWrap/>
            <w:vAlign w:val="bottom"/>
          </w:tcPr>
          <w:p w14:paraId="194D60E7" w14:textId="77777777" w:rsidR="008205BB" w:rsidRPr="00C7345F" w:rsidRDefault="008205BB" w:rsidP="00F73F5C">
            <w:pPr>
              <w:pStyle w:val="TableText"/>
            </w:pPr>
            <w:r w:rsidRPr="00C7345F">
              <w:t>2,250</w:t>
            </w:r>
          </w:p>
        </w:tc>
        <w:tc>
          <w:tcPr>
            <w:tcW w:w="317" w:type="pct"/>
            <w:tcBorders>
              <w:top w:val="nil"/>
              <w:bottom w:val="single" w:sz="12" w:space="0" w:color="auto"/>
            </w:tcBorders>
            <w:noWrap/>
            <w:vAlign w:val="bottom"/>
          </w:tcPr>
          <w:p w14:paraId="488B2BC6" w14:textId="77777777" w:rsidR="008205BB" w:rsidRPr="00C7345F" w:rsidRDefault="008205BB" w:rsidP="00F73F5C">
            <w:pPr>
              <w:pStyle w:val="TableText"/>
            </w:pPr>
            <w:r w:rsidRPr="00C7345F">
              <w:t>2,160</w:t>
            </w:r>
          </w:p>
        </w:tc>
        <w:tc>
          <w:tcPr>
            <w:tcW w:w="250" w:type="pct"/>
            <w:tcBorders>
              <w:top w:val="nil"/>
              <w:bottom w:val="single" w:sz="12" w:space="0" w:color="auto"/>
            </w:tcBorders>
            <w:noWrap/>
            <w:vAlign w:val="bottom"/>
          </w:tcPr>
          <w:p w14:paraId="1E1B2B11" w14:textId="77777777" w:rsidR="008205BB" w:rsidRPr="00C7345F" w:rsidRDefault="008205BB" w:rsidP="00F73F5C">
            <w:pPr>
              <w:pStyle w:val="TableText"/>
            </w:pPr>
            <w:r w:rsidRPr="00C7345F">
              <w:t>96</w:t>
            </w:r>
          </w:p>
        </w:tc>
        <w:tc>
          <w:tcPr>
            <w:tcW w:w="317" w:type="pct"/>
            <w:tcBorders>
              <w:top w:val="nil"/>
              <w:bottom w:val="single" w:sz="12" w:space="0" w:color="auto"/>
            </w:tcBorders>
            <w:noWrap/>
            <w:vAlign w:val="bottom"/>
          </w:tcPr>
          <w:p w14:paraId="134FE061" w14:textId="77777777" w:rsidR="008205BB" w:rsidRPr="00C7345F" w:rsidRDefault="008205BB" w:rsidP="00F73F5C">
            <w:pPr>
              <w:pStyle w:val="TableText"/>
            </w:pPr>
            <w:r w:rsidRPr="00C7345F">
              <w:t>1,953</w:t>
            </w:r>
          </w:p>
        </w:tc>
        <w:tc>
          <w:tcPr>
            <w:tcW w:w="317" w:type="pct"/>
            <w:tcBorders>
              <w:top w:val="nil"/>
              <w:bottom w:val="single" w:sz="12" w:space="0" w:color="auto"/>
            </w:tcBorders>
            <w:noWrap/>
            <w:vAlign w:val="bottom"/>
          </w:tcPr>
          <w:p w14:paraId="7A5F9B5D" w14:textId="77777777" w:rsidR="008205BB" w:rsidRPr="00C7345F" w:rsidRDefault="008205BB" w:rsidP="00F73F5C">
            <w:pPr>
              <w:pStyle w:val="TableText"/>
            </w:pPr>
            <w:r w:rsidRPr="00C7345F">
              <w:t>1,903</w:t>
            </w:r>
          </w:p>
        </w:tc>
        <w:tc>
          <w:tcPr>
            <w:tcW w:w="251" w:type="pct"/>
            <w:tcBorders>
              <w:top w:val="nil"/>
              <w:bottom w:val="single" w:sz="12" w:space="0" w:color="auto"/>
            </w:tcBorders>
            <w:noWrap/>
            <w:vAlign w:val="bottom"/>
          </w:tcPr>
          <w:p w14:paraId="40D82C7B" w14:textId="77777777" w:rsidR="008205BB" w:rsidRPr="00C7345F" w:rsidRDefault="008205BB" w:rsidP="00F73F5C">
            <w:pPr>
              <w:pStyle w:val="TableText"/>
            </w:pPr>
            <w:r w:rsidRPr="00C7345F">
              <w:t>97</w:t>
            </w:r>
          </w:p>
        </w:tc>
        <w:tc>
          <w:tcPr>
            <w:tcW w:w="317" w:type="pct"/>
            <w:tcBorders>
              <w:top w:val="nil"/>
              <w:bottom w:val="single" w:sz="12" w:space="0" w:color="auto"/>
            </w:tcBorders>
            <w:noWrap/>
            <w:vAlign w:val="bottom"/>
          </w:tcPr>
          <w:p w14:paraId="402F4187" w14:textId="77777777" w:rsidR="008205BB" w:rsidRPr="00C7345F" w:rsidRDefault="008205BB" w:rsidP="00F73F5C">
            <w:pPr>
              <w:pStyle w:val="TableText"/>
            </w:pPr>
            <w:r w:rsidRPr="00C7345F">
              <w:t>4,065</w:t>
            </w:r>
          </w:p>
        </w:tc>
        <w:tc>
          <w:tcPr>
            <w:tcW w:w="317" w:type="pct"/>
            <w:tcBorders>
              <w:top w:val="nil"/>
              <w:bottom w:val="single" w:sz="12" w:space="0" w:color="auto"/>
            </w:tcBorders>
            <w:noWrap/>
            <w:vAlign w:val="bottom"/>
          </w:tcPr>
          <w:p w14:paraId="6FF19F86" w14:textId="77777777" w:rsidR="008205BB" w:rsidRPr="00C7345F" w:rsidRDefault="008205BB" w:rsidP="00F73F5C">
            <w:pPr>
              <w:pStyle w:val="TableText"/>
            </w:pPr>
            <w:r w:rsidRPr="00C7345F">
              <w:t>3,842</w:t>
            </w:r>
          </w:p>
        </w:tc>
        <w:tc>
          <w:tcPr>
            <w:tcW w:w="248" w:type="pct"/>
            <w:tcBorders>
              <w:top w:val="nil"/>
              <w:bottom w:val="single" w:sz="12" w:space="0" w:color="auto"/>
            </w:tcBorders>
            <w:noWrap/>
            <w:vAlign w:val="bottom"/>
          </w:tcPr>
          <w:p w14:paraId="2381BC76" w14:textId="77777777" w:rsidR="008205BB" w:rsidRPr="00C7345F" w:rsidRDefault="008205BB" w:rsidP="00F73F5C">
            <w:pPr>
              <w:pStyle w:val="TableText"/>
            </w:pPr>
            <w:r w:rsidRPr="00C7345F">
              <w:t>95</w:t>
            </w:r>
          </w:p>
        </w:tc>
      </w:tr>
    </w:tbl>
    <w:p w14:paraId="661E6335" w14:textId="77777777" w:rsidR="008205BB" w:rsidRPr="00C7345F" w:rsidRDefault="008205BB" w:rsidP="00F73F5C">
      <w:pPr>
        <w:pStyle w:val="NormalContinuation"/>
      </w:pPr>
      <w:r w:rsidRPr="00C7345F">
        <w:rPr>
          <w:i/>
        </w:rPr>
        <w:lastRenderedPageBreak/>
        <w:fldChar w:fldCharType="begin"/>
      </w:r>
      <w:r w:rsidRPr="00C7345F">
        <w:rPr>
          <w:i/>
        </w:rPr>
        <w:instrText xml:space="preserve"> REF _Ref72138861 \h </w:instrText>
      </w:r>
      <w:r w:rsidRPr="00C7345F">
        <w:rPr>
          <w:i/>
        </w:rPr>
      </w:r>
      <w:r w:rsidRPr="00C7345F">
        <w:rPr>
          <w:i/>
        </w:rPr>
        <w:fldChar w:fldCharType="separate"/>
      </w:r>
      <w:r w:rsidRPr="00C7345F">
        <w:t>Table 3.A.3</w:t>
      </w:r>
      <w:r w:rsidRPr="00C7345F">
        <w:rPr>
          <w:i/>
        </w:rPr>
        <w:fldChar w:fldCharType="end"/>
      </w:r>
      <w:r w:rsidRPr="00C7345F">
        <w:rPr>
          <w:i/>
        </w:rPr>
        <w:t xml:space="preserve"> (continuation)</w:t>
      </w:r>
    </w:p>
    <w:tbl>
      <w:tblPr>
        <w:tblStyle w:val="TRs"/>
        <w:tblW w:w="4761" w:type="pct"/>
        <w:tblLook w:val="04A0" w:firstRow="1" w:lastRow="0" w:firstColumn="1" w:lastColumn="0" w:noHBand="0" w:noVBand="1"/>
        <w:tblDescription w:val="Initial ELPAC Assessment Participation—Grade Seven Through Grade Nine, continuation"/>
      </w:tblPr>
      <w:tblGrid>
        <w:gridCol w:w="6051"/>
        <w:gridCol w:w="821"/>
        <w:gridCol w:w="818"/>
        <w:gridCol w:w="645"/>
        <w:gridCol w:w="817"/>
        <w:gridCol w:w="817"/>
        <w:gridCol w:w="647"/>
        <w:gridCol w:w="817"/>
        <w:gridCol w:w="817"/>
        <w:gridCol w:w="639"/>
      </w:tblGrid>
      <w:tr w:rsidR="008205BB" w:rsidRPr="00C7345F" w14:paraId="3A42A5E4" w14:textId="77777777" w:rsidTr="00F73F5C">
        <w:trPr>
          <w:cnfStyle w:val="100000000000" w:firstRow="1" w:lastRow="0" w:firstColumn="0" w:lastColumn="0" w:oddVBand="0" w:evenVBand="0" w:oddHBand="0" w:evenHBand="0" w:firstRowFirstColumn="0" w:firstRowLastColumn="0" w:lastRowFirstColumn="0" w:lastRowLastColumn="0"/>
          <w:trHeight w:val="2304"/>
        </w:trPr>
        <w:tc>
          <w:tcPr>
            <w:tcW w:w="2347" w:type="pct"/>
            <w:hideMark/>
          </w:tcPr>
          <w:p w14:paraId="36D0C2B1" w14:textId="77777777" w:rsidR="008205BB" w:rsidRPr="00C7345F" w:rsidRDefault="008205BB" w:rsidP="00F73F5C">
            <w:pPr>
              <w:pStyle w:val="TableHead"/>
              <w:rPr>
                <w:b w:val="0"/>
                <w:bCs/>
                <w:noProof w:val="0"/>
              </w:rPr>
            </w:pPr>
            <w:r w:rsidRPr="00C7345F">
              <w:rPr>
                <w:noProof w:val="0"/>
              </w:rPr>
              <w:t>Student Group</w:t>
            </w:r>
          </w:p>
        </w:tc>
        <w:tc>
          <w:tcPr>
            <w:tcW w:w="318" w:type="pct"/>
            <w:textDirection w:val="btLr"/>
            <w:vAlign w:val="center"/>
            <w:hideMark/>
          </w:tcPr>
          <w:p w14:paraId="01C9E35C" w14:textId="77777777" w:rsidR="008205BB" w:rsidRPr="00C7345F" w:rsidRDefault="008205BB" w:rsidP="00F73F5C">
            <w:pPr>
              <w:pStyle w:val="TableHead"/>
              <w:ind w:left="72"/>
              <w:jc w:val="left"/>
              <w:rPr>
                <w:b w:val="0"/>
                <w:bCs/>
                <w:noProof w:val="0"/>
              </w:rPr>
            </w:pPr>
            <w:r w:rsidRPr="00C7345F">
              <w:rPr>
                <w:noProof w:val="0"/>
              </w:rPr>
              <w:t>Grade 7: Number Registered</w:t>
            </w:r>
          </w:p>
        </w:tc>
        <w:tc>
          <w:tcPr>
            <w:tcW w:w="317" w:type="pct"/>
            <w:textDirection w:val="btLr"/>
            <w:vAlign w:val="center"/>
            <w:hideMark/>
          </w:tcPr>
          <w:p w14:paraId="3923F8D8" w14:textId="77777777" w:rsidR="008205BB" w:rsidRPr="00C7345F" w:rsidRDefault="008205BB" w:rsidP="00F73F5C">
            <w:pPr>
              <w:pStyle w:val="TableHead"/>
              <w:ind w:left="72"/>
              <w:jc w:val="left"/>
              <w:rPr>
                <w:b w:val="0"/>
                <w:bCs/>
                <w:noProof w:val="0"/>
              </w:rPr>
            </w:pPr>
            <w:r w:rsidRPr="00C7345F">
              <w:rPr>
                <w:noProof w:val="0"/>
              </w:rPr>
              <w:t>Grade 7: Number Tested</w:t>
            </w:r>
          </w:p>
        </w:tc>
        <w:tc>
          <w:tcPr>
            <w:tcW w:w="250" w:type="pct"/>
            <w:textDirection w:val="btLr"/>
            <w:vAlign w:val="center"/>
            <w:hideMark/>
          </w:tcPr>
          <w:p w14:paraId="340E47B2" w14:textId="77777777" w:rsidR="008205BB" w:rsidRPr="00C7345F" w:rsidRDefault="008205BB" w:rsidP="00F73F5C">
            <w:pPr>
              <w:pStyle w:val="TableHead"/>
              <w:ind w:left="72"/>
              <w:jc w:val="left"/>
              <w:rPr>
                <w:b w:val="0"/>
                <w:bCs/>
                <w:noProof w:val="0"/>
              </w:rPr>
            </w:pPr>
            <w:r w:rsidRPr="00C7345F">
              <w:rPr>
                <w:noProof w:val="0"/>
              </w:rPr>
              <w:t>Grade 7: Percent Tested</w:t>
            </w:r>
          </w:p>
        </w:tc>
        <w:tc>
          <w:tcPr>
            <w:tcW w:w="317" w:type="pct"/>
            <w:textDirection w:val="btLr"/>
            <w:vAlign w:val="center"/>
            <w:hideMark/>
          </w:tcPr>
          <w:p w14:paraId="22E13E40" w14:textId="77777777" w:rsidR="008205BB" w:rsidRPr="00C7345F" w:rsidRDefault="008205BB" w:rsidP="00F73F5C">
            <w:pPr>
              <w:pStyle w:val="TableHead"/>
              <w:ind w:left="72"/>
              <w:jc w:val="left"/>
              <w:rPr>
                <w:b w:val="0"/>
                <w:bCs/>
                <w:noProof w:val="0"/>
              </w:rPr>
            </w:pPr>
            <w:r w:rsidRPr="00C7345F">
              <w:rPr>
                <w:noProof w:val="0"/>
              </w:rPr>
              <w:t>Grade 8: Number Registered</w:t>
            </w:r>
          </w:p>
        </w:tc>
        <w:tc>
          <w:tcPr>
            <w:tcW w:w="317" w:type="pct"/>
            <w:textDirection w:val="btLr"/>
            <w:vAlign w:val="center"/>
            <w:hideMark/>
          </w:tcPr>
          <w:p w14:paraId="361DD4C6" w14:textId="77777777" w:rsidR="008205BB" w:rsidRPr="00C7345F" w:rsidRDefault="008205BB" w:rsidP="00F73F5C">
            <w:pPr>
              <w:pStyle w:val="TableHead"/>
              <w:ind w:left="72"/>
              <w:jc w:val="left"/>
              <w:rPr>
                <w:b w:val="0"/>
                <w:bCs/>
                <w:noProof w:val="0"/>
              </w:rPr>
            </w:pPr>
            <w:r w:rsidRPr="00C7345F">
              <w:rPr>
                <w:noProof w:val="0"/>
              </w:rPr>
              <w:t>Grade 8: Number Tested</w:t>
            </w:r>
          </w:p>
        </w:tc>
        <w:tc>
          <w:tcPr>
            <w:tcW w:w="251" w:type="pct"/>
            <w:textDirection w:val="btLr"/>
            <w:vAlign w:val="center"/>
            <w:hideMark/>
          </w:tcPr>
          <w:p w14:paraId="31787A43" w14:textId="77777777" w:rsidR="008205BB" w:rsidRPr="00C7345F" w:rsidRDefault="008205BB" w:rsidP="00F73F5C">
            <w:pPr>
              <w:pStyle w:val="TableHead"/>
              <w:ind w:left="72"/>
              <w:jc w:val="left"/>
              <w:rPr>
                <w:b w:val="0"/>
                <w:bCs/>
                <w:noProof w:val="0"/>
              </w:rPr>
            </w:pPr>
            <w:r w:rsidRPr="00C7345F">
              <w:rPr>
                <w:noProof w:val="0"/>
              </w:rPr>
              <w:t>Grade 8: Percent Tested</w:t>
            </w:r>
          </w:p>
        </w:tc>
        <w:tc>
          <w:tcPr>
            <w:tcW w:w="317" w:type="pct"/>
            <w:textDirection w:val="btLr"/>
            <w:vAlign w:val="center"/>
            <w:hideMark/>
          </w:tcPr>
          <w:p w14:paraId="75F71701" w14:textId="77777777" w:rsidR="008205BB" w:rsidRPr="00C7345F" w:rsidRDefault="008205BB" w:rsidP="00F73F5C">
            <w:pPr>
              <w:pStyle w:val="TableHead"/>
              <w:ind w:left="72"/>
              <w:jc w:val="left"/>
              <w:rPr>
                <w:b w:val="0"/>
                <w:bCs/>
                <w:noProof w:val="0"/>
              </w:rPr>
            </w:pPr>
            <w:r w:rsidRPr="00C7345F">
              <w:rPr>
                <w:noProof w:val="0"/>
              </w:rPr>
              <w:t>Grade 9: Number Registered</w:t>
            </w:r>
          </w:p>
        </w:tc>
        <w:tc>
          <w:tcPr>
            <w:tcW w:w="317" w:type="pct"/>
            <w:textDirection w:val="btLr"/>
            <w:vAlign w:val="center"/>
            <w:hideMark/>
          </w:tcPr>
          <w:p w14:paraId="233A8A2F" w14:textId="77777777" w:rsidR="008205BB" w:rsidRPr="00C7345F" w:rsidRDefault="008205BB" w:rsidP="00F73F5C">
            <w:pPr>
              <w:pStyle w:val="TableHead"/>
              <w:ind w:left="72"/>
              <w:jc w:val="left"/>
              <w:rPr>
                <w:b w:val="0"/>
                <w:bCs/>
                <w:noProof w:val="0"/>
              </w:rPr>
            </w:pPr>
            <w:r w:rsidRPr="00C7345F">
              <w:rPr>
                <w:noProof w:val="0"/>
              </w:rPr>
              <w:t>Grade 9: Number Tested</w:t>
            </w:r>
          </w:p>
        </w:tc>
        <w:tc>
          <w:tcPr>
            <w:tcW w:w="248" w:type="pct"/>
            <w:textDirection w:val="btLr"/>
            <w:vAlign w:val="center"/>
            <w:hideMark/>
          </w:tcPr>
          <w:p w14:paraId="17D3FAA1" w14:textId="77777777" w:rsidR="008205BB" w:rsidRPr="00C7345F" w:rsidRDefault="008205BB" w:rsidP="00F73F5C">
            <w:pPr>
              <w:pStyle w:val="TableHead"/>
              <w:ind w:left="72"/>
              <w:jc w:val="left"/>
              <w:rPr>
                <w:b w:val="0"/>
                <w:bCs/>
                <w:noProof w:val="0"/>
              </w:rPr>
            </w:pPr>
            <w:r w:rsidRPr="00C7345F">
              <w:rPr>
                <w:noProof w:val="0"/>
              </w:rPr>
              <w:t>Grade 9: Percent Tested</w:t>
            </w:r>
          </w:p>
        </w:tc>
      </w:tr>
      <w:tr w:rsidR="008205BB" w:rsidRPr="00C7345F" w14:paraId="3BF6D2BC" w14:textId="77777777" w:rsidTr="00F73F5C">
        <w:tc>
          <w:tcPr>
            <w:tcW w:w="2347" w:type="pct"/>
            <w:tcBorders>
              <w:top w:val="single" w:sz="4" w:space="0" w:color="auto"/>
              <w:bottom w:val="nil"/>
            </w:tcBorders>
          </w:tcPr>
          <w:p w14:paraId="29E2E689" w14:textId="77777777" w:rsidR="008205BB" w:rsidRPr="00C7345F" w:rsidRDefault="008205BB" w:rsidP="00F73F5C">
            <w:pPr>
              <w:pStyle w:val="TableText"/>
            </w:pPr>
            <w:r w:rsidRPr="00C7345F">
              <w:t>Using accommodations</w:t>
            </w:r>
          </w:p>
        </w:tc>
        <w:tc>
          <w:tcPr>
            <w:tcW w:w="318" w:type="pct"/>
            <w:tcBorders>
              <w:top w:val="single" w:sz="4" w:space="0" w:color="auto"/>
              <w:bottom w:val="nil"/>
            </w:tcBorders>
            <w:noWrap/>
            <w:vAlign w:val="bottom"/>
          </w:tcPr>
          <w:p w14:paraId="00B2CCEC" w14:textId="77777777" w:rsidR="008205BB" w:rsidRPr="00C7345F" w:rsidRDefault="008205BB" w:rsidP="00F73F5C">
            <w:pPr>
              <w:pStyle w:val="TableText"/>
            </w:pPr>
            <w:r w:rsidRPr="00C7345F">
              <w:t>3</w:t>
            </w:r>
          </w:p>
        </w:tc>
        <w:tc>
          <w:tcPr>
            <w:tcW w:w="317" w:type="pct"/>
            <w:tcBorders>
              <w:top w:val="single" w:sz="4" w:space="0" w:color="auto"/>
              <w:bottom w:val="nil"/>
            </w:tcBorders>
            <w:noWrap/>
            <w:vAlign w:val="bottom"/>
          </w:tcPr>
          <w:p w14:paraId="666C2138" w14:textId="77777777" w:rsidR="008205BB" w:rsidRPr="00C7345F" w:rsidRDefault="008205BB" w:rsidP="00F73F5C">
            <w:pPr>
              <w:pStyle w:val="TableText"/>
            </w:pPr>
            <w:r w:rsidRPr="00C7345F">
              <w:t>3</w:t>
            </w:r>
          </w:p>
        </w:tc>
        <w:tc>
          <w:tcPr>
            <w:tcW w:w="250" w:type="pct"/>
            <w:tcBorders>
              <w:top w:val="single" w:sz="4" w:space="0" w:color="auto"/>
              <w:bottom w:val="nil"/>
            </w:tcBorders>
            <w:noWrap/>
            <w:vAlign w:val="bottom"/>
          </w:tcPr>
          <w:p w14:paraId="5D4356FB" w14:textId="77777777" w:rsidR="008205BB" w:rsidRPr="00C7345F" w:rsidRDefault="008205BB" w:rsidP="00F73F5C">
            <w:pPr>
              <w:pStyle w:val="TableText"/>
            </w:pPr>
            <w:r w:rsidRPr="00C7345F">
              <w:t>100</w:t>
            </w:r>
          </w:p>
        </w:tc>
        <w:tc>
          <w:tcPr>
            <w:tcW w:w="317" w:type="pct"/>
            <w:tcBorders>
              <w:top w:val="single" w:sz="4" w:space="0" w:color="auto"/>
              <w:bottom w:val="nil"/>
            </w:tcBorders>
            <w:noWrap/>
            <w:vAlign w:val="bottom"/>
          </w:tcPr>
          <w:p w14:paraId="7B6CC73A" w14:textId="77777777" w:rsidR="008205BB" w:rsidRPr="00C7345F" w:rsidRDefault="008205BB" w:rsidP="00F73F5C">
            <w:pPr>
              <w:pStyle w:val="TableText"/>
            </w:pPr>
            <w:r w:rsidRPr="00C7345F">
              <w:t>0</w:t>
            </w:r>
          </w:p>
        </w:tc>
        <w:tc>
          <w:tcPr>
            <w:tcW w:w="317" w:type="pct"/>
            <w:tcBorders>
              <w:top w:val="single" w:sz="4" w:space="0" w:color="auto"/>
              <w:bottom w:val="nil"/>
            </w:tcBorders>
            <w:noWrap/>
            <w:vAlign w:val="bottom"/>
          </w:tcPr>
          <w:p w14:paraId="1723F96E" w14:textId="77777777" w:rsidR="008205BB" w:rsidRPr="00C7345F" w:rsidRDefault="008205BB" w:rsidP="00F73F5C">
            <w:pPr>
              <w:pStyle w:val="TableText"/>
            </w:pPr>
            <w:r w:rsidRPr="00C7345F">
              <w:t>0</w:t>
            </w:r>
          </w:p>
        </w:tc>
        <w:tc>
          <w:tcPr>
            <w:tcW w:w="251" w:type="pct"/>
            <w:tcBorders>
              <w:top w:val="single" w:sz="4" w:space="0" w:color="auto"/>
              <w:bottom w:val="nil"/>
            </w:tcBorders>
            <w:noWrap/>
            <w:vAlign w:val="bottom"/>
          </w:tcPr>
          <w:p w14:paraId="5A24A017" w14:textId="77777777" w:rsidR="008205BB" w:rsidRPr="00C7345F" w:rsidRDefault="008205BB" w:rsidP="00F73F5C">
            <w:pPr>
              <w:pStyle w:val="TableText"/>
            </w:pPr>
            <w:r w:rsidRPr="00C7345F">
              <w:t>0</w:t>
            </w:r>
          </w:p>
        </w:tc>
        <w:tc>
          <w:tcPr>
            <w:tcW w:w="317" w:type="pct"/>
            <w:tcBorders>
              <w:top w:val="single" w:sz="4" w:space="0" w:color="auto"/>
              <w:bottom w:val="nil"/>
            </w:tcBorders>
            <w:noWrap/>
            <w:vAlign w:val="bottom"/>
          </w:tcPr>
          <w:p w14:paraId="4A1E75DC" w14:textId="77777777" w:rsidR="008205BB" w:rsidRPr="00C7345F" w:rsidRDefault="008205BB" w:rsidP="00F73F5C">
            <w:pPr>
              <w:pStyle w:val="TableText"/>
            </w:pPr>
            <w:r w:rsidRPr="00C7345F">
              <w:t>0</w:t>
            </w:r>
          </w:p>
        </w:tc>
        <w:tc>
          <w:tcPr>
            <w:tcW w:w="317" w:type="pct"/>
            <w:tcBorders>
              <w:top w:val="single" w:sz="4" w:space="0" w:color="auto"/>
              <w:bottom w:val="nil"/>
            </w:tcBorders>
            <w:noWrap/>
            <w:vAlign w:val="bottom"/>
          </w:tcPr>
          <w:p w14:paraId="0D9C5B28" w14:textId="77777777" w:rsidR="008205BB" w:rsidRPr="00C7345F" w:rsidRDefault="008205BB" w:rsidP="00F73F5C">
            <w:pPr>
              <w:pStyle w:val="TableText"/>
            </w:pPr>
            <w:r w:rsidRPr="00C7345F">
              <w:t>0</w:t>
            </w:r>
          </w:p>
        </w:tc>
        <w:tc>
          <w:tcPr>
            <w:tcW w:w="248" w:type="pct"/>
            <w:tcBorders>
              <w:top w:val="single" w:sz="4" w:space="0" w:color="auto"/>
              <w:bottom w:val="nil"/>
            </w:tcBorders>
            <w:noWrap/>
            <w:vAlign w:val="bottom"/>
          </w:tcPr>
          <w:p w14:paraId="4261C607" w14:textId="77777777" w:rsidR="008205BB" w:rsidRPr="00C7345F" w:rsidRDefault="008205BB" w:rsidP="00F73F5C">
            <w:pPr>
              <w:pStyle w:val="TableText"/>
            </w:pPr>
            <w:r w:rsidRPr="00C7345F">
              <w:t>0</w:t>
            </w:r>
          </w:p>
        </w:tc>
      </w:tr>
      <w:tr w:rsidR="008205BB" w:rsidRPr="00C7345F" w14:paraId="5256CEF1" w14:textId="77777777" w:rsidTr="00F73F5C">
        <w:tc>
          <w:tcPr>
            <w:tcW w:w="2347" w:type="pct"/>
            <w:tcBorders>
              <w:top w:val="nil"/>
              <w:bottom w:val="single" w:sz="4" w:space="0" w:color="auto"/>
            </w:tcBorders>
          </w:tcPr>
          <w:p w14:paraId="06FF481F" w14:textId="77777777" w:rsidR="008205BB" w:rsidRPr="00C7345F" w:rsidRDefault="008205BB" w:rsidP="00F73F5C">
            <w:pPr>
              <w:pStyle w:val="TableText"/>
            </w:pPr>
            <w:r w:rsidRPr="00C7345F">
              <w:t>Not using accommodations</w:t>
            </w:r>
          </w:p>
        </w:tc>
        <w:tc>
          <w:tcPr>
            <w:tcW w:w="318" w:type="pct"/>
            <w:tcBorders>
              <w:top w:val="nil"/>
              <w:bottom w:val="single" w:sz="4" w:space="0" w:color="auto"/>
            </w:tcBorders>
            <w:noWrap/>
            <w:vAlign w:val="bottom"/>
          </w:tcPr>
          <w:p w14:paraId="0A7E8E3A" w14:textId="77777777" w:rsidR="008205BB" w:rsidRPr="00C7345F" w:rsidRDefault="008205BB" w:rsidP="00F73F5C">
            <w:pPr>
              <w:pStyle w:val="TableText"/>
            </w:pPr>
            <w:r w:rsidRPr="00C7345F">
              <w:t>2,195</w:t>
            </w:r>
          </w:p>
        </w:tc>
        <w:tc>
          <w:tcPr>
            <w:tcW w:w="317" w:type="pct"/>
            <w:tcBorders>
              <w:top w:val="nil"/>
              <w:bottom w:val="single" w:sz="4" w:space="0" w:color="auto"/>
            </w:tcBorders>
            <w:noWrap/>
            <w:vAlign w:val="bottom"/>
          </w:tcPr>
          <w:p w14:paraId="34230D0E" w14:textId="77777777" w:rsidR="008205BB" w:rsidRPr="00C7345F" w:rsidRDefault="008205BB" w:rsidP="00F73F5C">
            <w:pPr>
              <w:pStyle w:val="TableText"/>
            </w:pPr>
            <w:r w:rsidRPr="00C7345F">
              <w:t>2,195</w:t>
            </w:r>
          </w:p>
        </w:tc>
        <w:tc>
          <w:tcPr>
            <w:tcW w:w="250" w:type="pct"/>
            <w:tcBorders>
              <w:top w:val="nil"/>
              <w:bottom w:val="single" w:sz="4" w:space="0" w:color="auto"/>
            </w:tcBorders>
            <w:noWrap/>
            <w:vAlign w:val="bottom"/>
          </w:tcPr>
          <w:p w14:paraId="3FB89E97" w14:textId="77777777" w:rsidR="008205BB" w:rsidRPr="00C7345F" w:rsidRDefault="008205BB" w:rsidP="00F73F5C">
            <w:pPr>
              <w:pStyle w:val="TableText"/>
            </w:pPr>
            <w:r w:rsidRPr="00C7345F">
              <w:t>100</w:t>
            </w:r>
          </w:p>
        </w:tc>
        <w:tc>
          <w:tcPr>
            <w:tcW w:w="317" w:type="pct"/>
            <w:tcBorders>
              <w:top w:val="nil"/>
              <w:bottom w:val="single" w:sz="4" w:space="0" w:color="auto"/>
            </w:tcBorders>
            <w:noWrap/>
            <w:vAlign w:val="bottom"/>
          </w:tcPr>
          <w:p w14:paraId="28A8CBCB" w14:textId="77777777" w:rsidR="008205BB" w:rsidRPr="00C7345F" w:rsidRDefault="008205BB" w:rsidP="00F73F5C">
            <w:pPr>
              <w:pStyle w:val="TableText"/>
            </w:pPr>
            <w:r w:rsidRPr="00C7345F">
              <w:t>1,944</w:t>
            </w:r>
          </w:p>
        </w:tc>
        <w:tc>
          <w:tcPr>
            <w:tcW w:w="317" w:type="pct"/>
            <w:tcBorders>
              <w:top w:val="nil"/>
              <w:bottom w:val="single" w:sz="4" w:space="0" w:color="auto"/>
            </w:tcBorders>
            <w:noWrap/>
            <w:vAlign w:val="bottom"/>
          </w:tcPr>
          <w:p w14:paraId="6E9EE26A" w14:textId="77777777" w:rsidR="008205BB" w:rsidRPr="00C7345F" w:rsidRDefault="008205BB" w:rsidP="00F73F5C">
            <w:pPr>
              <w:pStyle w:val="TableText"/>
            </w:pPr>
            <w:r w:rsidRPr="00C7345F">
              <w:t>1,944</w:t>
            </w:r>
          </w:p>
        </w:tc>
        <w:tc>
          <w:tcPr>
            <w:tcW w:w="251" w:type="pct"/>
            <w:tcBorders>
              <w:top w:val="nil"/>
              <w:bottom w:val="single" w:sz="4" w:space="0" w:color="auto"/>
            </w:tcBorders>
            <w:noWrap/>
            <w:vAlign w:val="bottom"/>
          </w:tcPr>
          <w:p w14:paraId="6060FB23" w14:textId="77777777" w:rsidR="008205BB" w:rsidRPr="00C7345F" w:rsidRDefault="008205BB" w:rsidP="00F73F5C">
            <w:pPr>
              <w:pStyle w:val="TableText"/>
            </w:pPr>
            <w:r w:rsidRPr="00C7345F">
              <w:t>100</w:t>
            </w:r>
          </w:p>
        </w:tc>
        <w:tc>
          <w:tcPr>
            <w:tcW w:w="317" w:type="pct"/>
            <w:tcBorders>
              <w:top w:val="nil"/>
              <w:bottom w:val="single" w:sz="4" w:space="0" w:color="auto"/>
            </w:tcBorders>
            <w:noWrap/>
            <w:vAlign w:val="bottom"/>
          </w:tcPr>
          <w:p w14:paraId="038F46A9" w14:textId="77777777" w:rsidR="008205BB" w:rsidRPr="00C7345F" w:rsidRDefault="008205BB" w:rsidP="00F73F5C">
            <w:pPr>
              <w:pStyle w:val="TableText"/>
            </w:pPr>
            <w:r w:rsidRPr="00C7345F">
              <w:t>3,898</w:t>
            </w:r>
          </w:p>
        </w:tc>
        <w:tc>
          <w:tcPr>
            <w:tcW w:w="317" w:type="pct"/>
            <w:tcBorders>
              <w:top w:val="nil"/>
              <w:bottom w:val="single" w:sz="4" w:space="0" w:color="auto"/>
            </w:tcBorders>
            <w:noWrap/>
            <w:vAlign w:val="bottom"/>
          </w:tcPr>
          <w:p w14:paraId="2A9665D0" w14:textId="77777777" w:rsidR="008205BB" w:rsidRPr="00C7345F" w:rsidRDefault="008205BB" w:rsidP="00F73F5C">
            <w:pPr>
              <w:pStyle w:val="TableText"/>
            </w:pPr>
            <w:r w:rsidRPr="00C7345F">
              <w:t>3,898</w:t>
            </w:r>
          </w:p>
        </w:tc>
        <w:tc>
          <w:tcPr>
            <w:tcW w:w="248" w:type="pct"/>
            <w:tcBorders>
              <w:top w:val="nil"/>
              <w:bottom w:val="single" w:sz="4" w:space="0" w:color="auto"/>
            </w:tcBorders>
            <w:noWrap/>
            <w:vAlign w:val="bottom"/>
          </w:tcPr>
          <w:p w14:paraId="66CC9AAD" w14:textId="77777777" w:rsidR="008205BB" w:rsidRPr="00C7345F" w:rsidRDefault="008205BB" w:rsidP="00F73F5C">
            <w:pPr>
              <w:pStyle w:val="TableText"/>
            </w:pPr>
            <w:r w:rsidRPr="00C7345F">
              <w:t>100</w:t>
            </w:r>
          </w:p>
        </w:tc>
      </w:tr>
      <w:tr w:rsidR="008205BB" w:rsidRPr="00C7345F" w14:paraId="1B69AEB0" w14:textId="77777777" w:rsidTr="00F73F5C">
        <w:tc>
          <w:tcPr>
            <w:tcW w:w="2347" w:type="pct"/>
            <w:tcBorders>
              <w:top w:val="single" w:sz="4" w:space="0" w:color="auto"/>
              <w:bottom w:val="nil"/>
            </w:tcBorders>
            <w:hideMark/>
          </w:tcPr>
          <w:p w14:paraId="674DC333" w14:textId="77777777" w:rsidR="008205BB" w:rsidRPr="00C7345F" w:rsidRDefault="008205BB" w:rsidP="00F73F5C">
            <w:pPr>
              <w:pStyle w:val="TableText"/>
            </w:pPr>
            <w:r w:rsidRPr="00C7345F">
              <w:t>Military</w:t>
            </w:r>
          </w:p>
        </w:tc>
        <w:tc>
          <w:tcPr>
            <w:tcW w:w="318" w:type="pct"/>
            <w:tcBorders>
              <w:top w:val="single" w:sz="4" w:space="0" w:color="auto"/>
              <w:bottom w:val="nil"/>
            </w:tcBorders>
            <w:noWrap/>
            <w:vAlign w:val="bottom"/>
          </w:tcPr>
          <w:p w14:paraId="2D465897" w14:textId="77777777" w:rsidR="008205BB" w:rsidRPr="00C7345F" w:rsidRDefault="008205BB" w:rsidP="00F73F5C">
            <w:pPr>
              <w:pStyle w:val="TableText"/>
            </w:pPr>
            <w:r w:rsidRPr="00C7345F">
              <w:t>17</w:t>
            </w:r>
          </w:p>
        </w:tc>
        <w:tc>
          <w:tcPr>
            <w:tcW w:w="317" w:type="pct"/>
            <w:tcBorders>
              <w:top w:val="single" w:sz="4" w:space="0" w:color="auto"/>
              <w:bottom w:val="nil"/>
            </w:tcBorders>
            <w:noWrap/>
            <w:vAlign w:val="bottom"/>
          </w:tcPr>
          <w:p w14:paraId="7EC16341" w14:textId="77777777" w:rsidR="008205BB" w:rsidRPr="00C7345F" w:rsidRDefault="008205BB" w:rsidP="00F73F5C">
            <w:pPr>
              <w:pStyle w:val="TableText"/>
            </w:pPr>
            <w:r w:rsidRPr="00C7345F">
              <w:t>16</w:t>
            </w:r>
          </w:p>
        </w:tc>
        <w:tc>
          <w:tcPr>
            <w:tcW w:w="250" w:type="pct"/>
            <w:tcBorders>
              <w:top w:val="single" w:sz="4" w:space="0" w:color="auto"/>
              <w:bottom w:val="nil"/>
            </w:tcBorders>
            <w:noWrap/>
            <w:vAlign w:val="bottom"/>
          </w:tcPr>
          <w:p w14:paraId="5C09C2FA" w14:textId="77777777" w:rsidR="008205BB" w:rsidRPr="00C7345F" w:rsidRDefault="008205BB" w:rsidP="00F73F5C">
            <w:pPr>
              <w:pStyle w:val="TableText"/>
            </w:pPr>
            <w:r w:rsidRPr="00C7345F">
              <w:t>94</w:t>
            </w:r>
          </w:p>
        </w:tc>
        <w:tc>
          <w:tcPr>
            <w:tcW w:w="317" w:type="pct"/>
            <w:tcBorders>
              <w:top w:val="single" w:sz="4" w:space="0" w:color="auto"/>
              <w:bottom w:val="nil"/>
            </w:tcBorders>
            <w:noWrap/>
            <w:vAlign w:val="bottom"/>
          </w:tcPr>
          <w:p w14:paraId="7D89CF27" w14:textId="77777777" w:rsidR="008205BB" w:rsidRPr="00C7345F" w:rsidRDefault="008205BB" w:rsidP="00F73F5C">
            <w:pPr>
              <w:pStyle w:val="TableText"/>
            </w:pPr>
            <w:r w:rsidRPr="00C7345F">
              <w:t>18</w:t>
            </w:r>
          </w:p>
        </w:tc>
        <w:tc>
          <w:tcPr>
            <w:tcW w:w="317" w:type="pct"/>
            <w:tcBorders>
              <w:top w:val="single" w:sz="4" w:space="0" w:color="auto"/>
              <w:bottom w:val="nil"/>
            </w:tcBorders>
            <w:noWrap/>
            <w:vAlign w:val="bottom"/>
          </w:tcPr>
          <w:p w14:paraId="2ADCFF4F" w14:textId="77777777" w:rsidR="008205BB" w:rsidRPr="00C7345F" w:rsidRDefault="008205BB" w:rsidP="00F73F5C">
            <w:pPr>
              <w:pStyle w:val="TableText"/>
            </w:pPr>
            <w:r w:rsidRPr="00C7345F">
              <w:t>18</w:t>
            </w:r>
          </w:p>
        </w:tc>
        <w:tc>
          <w:tcPr>
            <w:tcW w:w="251" w:type="pct"/>
            <w:tcBorders>
              <w:top w:val="single" w:sz="4" w:space="0" w:color="auto"/>
              <w:bottom w:val="nil"/>
            </w:tcBorders>
            <w:noWrap/>
            <w:vAlign w:val="bottom"/>
          </w:tcPr>
          <w:p w14:paraId="7B3B4227" w14:textId="77777777" w:rsidR="008205BB" w:rsidRPr="00C7345F" w:rsidRDefault="008205BB" w:rsidP="00F73F5C">
            <w:pPr>
              <w:pStyle w:val="TableText"/>
            </w:pPr>
            <w:r w:rsidRPr="00C7345F">
              <w:t>100</w:t>
            </w:r>
          </w:p>
        </w:tc>
        <w:tc>
          <w:tcPr>
            <w:tcW w:w="317" w:type="pct"/>
            <w:tcBorders>
              <w:top w:val="single" w:sz="4" w:space="0" w:color="auto"/>
              <w:bottom w:val="nil"/>
            </w:tcBorders>
            <w:noWrap/>
            <w:vAlign w:val="bottom"/>
          </w:tcPr>
          <w:p w14:paraId="2B65C4CF" w14:textId="77777777" w:rsidR="008205BB" w:rsidRPr="00C7345F" w:rsidRDefault="008205BB" w:rsidP="00F73F5C">
            <w:pPr>
              <w:pStyle w:val="TableText"/>
            </w:pPr>
            <w:r w:rsidRPr="00C7345F">
              <w:t>29</w:t>
            </w:r>
          </w:p>
        </w:tc>
        <w:tc>
          <w:tcPr>
            <w:tcW w:w="317" w:type="pct"/>
            <w:tcBorders>
              <w:top w:val="single" w:sz="4" w:space="0" w:color="auto"/>
              <w:bottom w:val="nil"/>
            </w:tcBorders>
            <w:noWrap/>
            <w:vAlign w:val="bottom"/>
          </w:tcPr>
          <w:p w14:paraId="7A3C0FBD" w14:textId="77777777" w:rsidR="008205BB" w:rsidRPr="00C7345F" w:rsidRDefault="008205BB" w:rsidP="00F73F5C">
            <w:pPr>
              <w:pStyle w:val="TableText"/>
            </w:pPr>
            <w:r w:rsidRPr="00C7345F">
              <w:t>29</w:t>
            </w:r>
          </w:p>
        </w:tc>
        <w:tc>
          <w:tcPr>
            <w:tcW w:w="248" w:type="pct"/>
            <w:tcBorders>
              <w:top w:val="single" w:sz="4" w:space="0" w:color="auto"/>
              <w:bottom w:val="nil"/>
            </w:tcBorders>
            <w:noWrap/>
            <w:vAlign w:val="bottom"/>
          </w:tcPr>
          <w:p w14:paraId="6D34BDFE" w14:textId="77777777" w:rsidR="008205BB" w:rsidRPr="00C7345F" w:rsidRDefault="008205BB" w:rsidP="00F73F5C">
            <w:pPr>
              <w:pStyle w:val="TableText"/>
            </w:pPr>
            <w:r w:rsidRPr="00C7345F">
              <w:t>100</w:t>
            </w:r>
          </w:p>
        </w:tc>
      </w:tr>
      <w:tr w:rsidR="008205BB" w:rsidRPr="00C7345F" w14:paraId="3054AB4E" w14:textId="77777777" w:rsidTr="00F73F5C">
        <w:tc>
          <w:tcPr>
            <w:tcW w:w="2347" w:type="pct"/>
            <w:tcBorders>
              <w:top w:val="nil"/>
              <w:bottom w:val="single" w:sz="4" w:space="0" w:color="auto"/>
            </w:tcBorders>
          </w:tcPr>
          <w:p w14:paraId="405F61B1" w14:textId="77777777" w:rsidR="008205BB" w:rsidRPr="00C7345F" w:rsidRDefault="008205BB" w:rsidP="00F73F5C">
            <w:pPr>
              <w:spacing w:after="0"/>
              <w:jc w:val="right"/>
              <w:rPr>
                <w:rFonts w:eastAsia="Times New Roman"/>
              </w:rPr>
            </w:pPr>
            <w:r w:rsidRPr="00C7345F">
              <w:t>Not military</w:t>
            </w:r>
          </w:p>
        </w:tc>
        <w:tc>
          <w:tcPr>
            <w:tcW w:w="318" w:type="pct"/>
            <w:tcBorders>
              <w:top w:val="nil"/>
              <w:bottom w:val="single" w:sz="4" w:space="0" w:color="auto"/>
            </w:tcBorders>
            <w:noWrap/>
            <w:vAlign w:val="bottom"/>
          </w:tcPr>
          <w:p w14:paraId="26338F48" w14:textId="77777777" w:rsidR="008205BB" w:rsidRPr="00C7345F" w:rsidRDefault="008205BB" w:rsidP="00F73F5C">
            <w:pPr>
              <w:pStyle w:val="TableText"/>
            </w:pPr>
            <w:r w:rsidRPr="00C7345F">
              <w:t>2,284</w:t>
            </w:r>
          </w:p>
        </w:tc>
        <w:tc>
          <w:tcPr>
            <w:tcW w:w="317" w:type="pct"/>
            <w:tcBorders>
              <w:top w:val="nil"/>
              <w:bottom w:val="single" w:sz="4" w:space="0" w:color="auto"/>
            </w:tcBorders>
            <w:noWrap/>
            <w:vAlign w:val="bottom"/>
          </w:tcPr>
          <w:p w14:paraId="230C77AD" w14:textId="77777777" w:rsidR="008205BB" w:rsidRPr="00C7345F" w:rsidRDefault="008205BB" w:rsidP="00F73F5C">
            <w:pPr>
              <w:pStyle w:val="TableText"/>
            </w:pPr>
            <w:r w:rsidRPr="00C7345F">
              <w:t>2,193</w:t>
            </w:r>
          </w:p>
        </w:tc>
        <w:tc>
          <w:tcPr>
            <w:tcW w:w="250" w:type="pct"/>
            <w:tcBorders>
              <w:top w:val="nil"/>
              <w:bottom w:val="single" w:sz="4" w:space="0" w:color="auto"/>
            </w:tcBorders>
            <w:noWrap/>
            <w:vAlign w:val="bottom"/>
          </w:tcPr>
          <w:p w14:paraId="3057FC5E" w14:textId="77777777" w:rsidR="008205BB" w:rsidRPr="00C7345F" w:rsidRDefault="008205BB" w:rsidP="00F73F5C">
            <w:pPr>
              <w:pStyle w:val="TableText"/>
            </w:pPr>
            <w:r w:rsidRPr="00C7345F">
              <w:t>96</w:t>
            </w:r>
          </w:p>
        </w:tc>
        <w:tc>
          <w:tcPr>
            <w:tcW w:w="317" w:type="pct"/>
            <w:tcBorders>
              <w:top w:val="nil"/>
              <w:bottom w:val="single" w:sz="4" w:space="0" w:color="auto"/>
            </w:tcBorders>
            <w:noWrap/>
            <w:vAlign w:val="bottom"/>
          </w:tcPr>
          <w:p w14:paraId="3A7977CB" w14:textId="77777777" w:rsidR="008205BB" w:rsidRPr="00C7345F" w:rsidRDefault="008205BB" w:rsidP="00F73F5C">
            <w:pPr>
              <w:pStyle w:val="TableText"/>
            </w:pPr>
            <w:r w:rsidRPr="00C7345F">
              <w:t>1,996</w:t>
            </w:r>
          </w:p>
        </w:tc>
        <w:tc>
          <w:tcPr>
            <w:tcW w:w="317" w:type="pct"/>
            <w:tcBorders>
              <w:top w:val="nil"/>
              <w:bottom w:val="single" w:sz="4" w:space="0" w:color="auto"/>
            </w:tcBorders>
            <w:noWrap/>
            <w:vAlign w:val="bottom"/>
          </w:tcPr>
          <w:p w14:paraId="60F571D3" w14:textId="77777777" w:rsidR="008205BB" w:rsidRPr="00C7345F" w:rsidRDefault="008205BB" w:rsidP="00F73F5C">
            <w:pPr>
              <w:pStyle w:val="TableText"/>
            </w:pPr>
            <w:r w:rsidRPr="00C7345F">
              <w:t>1,942</w:t>
            </w:r>
          </w:p>
        </w:tc>
        <w:tc>
          <w:tcPr>
            <w:tcW w:w="251" w:type="pct"/>
            <w:tcBorders>
              <w:top w:val="nil"/>
              <w:bottom w:val="single" w:sz="4" w:space="0" w:color="auto"/>
            </w:tcBorders>
            <w:noWrap/>
            <w:vAlign w:val="bottom"/>
          </w:tcPr>
          <w:p w14:paraId="431C85A4" w14:textId="77777777" w:rsidR="008205BB" w:rsidRPr="00C7345F" w:rsidRDefault="008205BB" w:rsidP="00F73F5C">
            <w:pPr>
              <w:pStyle w:val="TableText"/>
            </w:pPr>
            <w:r w:rsidRPr="00C7345F">
              <w:t>97</w:t>
            </w:r>
          </w:p>
        </w:tc>
        <w:tc>
          <w:tcPr>
            <w:tcW w:w="317" w:type="pct"/>
            <w:tcBorders>
              <w:top w:val="nil"/>
              <w:bottom w:val="single" w:sz="4" w:space="0" w:color="auto"/>
            </w:tcBorders>
            <w:noWrap/>
            <w:vAlign w:val="bottom"/>
          </w:tcPr>
          <w:p w14:paraId="383FC430" w14:textId="77777777" w:rsidR="008205BB" w:rsidRPr="00C7345F" w:rsidRDefault="008205BB" w:rsidP="00F73F5C">
            <w:pPr>
              <w:pStyle w:val="TableText"/>
            </w:pPr>
            <w:r w:rsidRPr="00C7345F">
              <w:t>4,116</w:t>
            </w:r>
          </w:p>
        </w:tc>
        <w:tc>
          <w:tcPr>
            <w:tcW w:w="317" w:type="pct"/>
            <w:tcBorders>
              <w:top w:val="nil"/>
              <w:bottom w:val="single" w:sz="4" w:space="0" w:color="auto"/>
            </w:tcBorders>
            <w:noWrap/>
            <w:vAlign w:val="bottom"/>
          </w:tcPr>
          <w:p w14:paraId="01563697" w14:textId="77777777" w:rsidR="008205BB" w:rsidRPr="00C7345F" w:rsidRDefault="008205BB" w:rsidP="00F73F5C">
            <w:pPr>
              <w:pStyle w:val="TableText"/>
            </w:pPr>
            <w:r w:rsidRPr="00C7345F">
              <w:t>3,885</w:t>
            </w:r>
          </w:p>
        </w:tc>
        <w:tc>
          <w:tcPr>
            <w:tcW w:w="248" w:type="pct"/>
            <w:tcBorders>
              <w:top w:val="nil"/>
              <w:bottom w:val="single" w:sz="4" w:space="0" w:color="auto"/>
            </w:tcBorders>
            <w:noWrap/>
            <w:vAlign w:val="bottom"/>
          </w:tcPr>
          <w:p w14:paraId="6378E777" w14:textId="77777777" w:rsidR="008205BB" w:rsidRPr="00C7345F" w:rsidRDefault="008205BB" w:rsidP="00F73F5C">
            <w:pPr>
              <w:pStyle w:val="TableText"/>
            </w:pPr>
            <w:r w:rsidRPr="00C7345F">
              <w:t>94</w:t>
            </w:r>
          </w:p>
        </w:tc>
      </w:tr>
      <w:tr w:rsidR="008205BB" w:rsidRPr="00C7345F" w14:paraId="22C80EDE" w14:textId="77777777" w:rsidTr="00F73F5C">
        <w:tc>
          <w:tcPr>
            <w:tcW w:w="2347" w:type="pct"/>
            <w:tcBorders>
              <w:top w:val="single" w:sz="4" w:space="0" w:color="auto"/>
              <w:bottom w:val="nil"/>
            </w:tcBorders>
          </w:tcPr>
          <w:p w14:paraId="3B3CA3EE" w14:textId="77777777" w:rsidR="008205BB" w:rsidRPr="00C7345F" w:rsidRDefault="008205BB" w:rsidP="00F73F5C">
            <w:pPr>
              <w:pStyle w:val="TableText"/>
              <w:rPr>
                <w:color w:val="000000"/>
              </w:rPr>
            </w:pPr>
            <w:r w:rsidRPr="00C7345F">
              <w:t>Homeless</w:t>
            </w:r>
          </w:p>
        </w:tc>
        <w:tc>
          <w:tcPr>
            <w:tcW w:w="318" w:type="pct"/>
            <w:tcBorders>
              <w:top w:val="single" w:sz="4" w:space="0" w:color="auto"/>
              <w:bottom w:val="nil"/>
            </w:tcBorders>
            <w:noWrap/>
            <w:vAlign w:val="bottom"/>
          </w:tcPr>
          <w:p w14:paraId="2069BE13" w14:textId="77777777" w:rsidR="008205BB" w:rsidRPr="00C7345F" w:rsidRDefault="008205BB" w:rsidP="00F73F5C">
            <w:pPr>
              <w:pStyle w:val="TableText"/>
            </w:pPr>
            <w:r w:rsidRPr="00C7345F">
              <w:t>162</w:t>
            </w:r>
          </w:p>
        </w:tc>
        <w:tc>
          <w:tcPr>
            <w:tcW w:w="317" w:type="pct"/>
            <w:tcBorders>
              <w:top w:val="single" w:sz="4" w:space="0" w:color="auto"/>
              <w:bottom w:val="nil"/>
            </w:tcBorders>
            <w:noWrap/>
            <w:vAlign w:val="bottom"/>
          </w:tcPr>
          <w:p w14:paraId="13ADA5DD" w14:textId="77777777" w:rsidR="008205BB" w:rsidRPr="00C7345F" w:rsidRDefault="008205BB" w:rsidP="00F73F5C">
            <w:pPr>
              <w:pStyle w:val="TableText"/>
            </w:pPr>
            <w:r w:rsidRPr="00C7345F">
              <w:t>157</w:t>
            </w:r>
          </w:p>
        </w:tc>
        <w:tc>
          <w:tcPr>
            <w:tcW w:w="250" w:type="pct"/>
            <w:tcBorders>
              <w:top w:val="single" w:sz="4" w:space="0" w:color="auto"/>
              <w:bottom w:val="nil"/>
            </w:tcBorders>
            <w:noWrap/>
            <w:vAlign w:val="bottom"/>
          </w:tcPr>
          <w:p w14:paraId="07C0C34A" w14:textId="77777777" w:rsidR="008205BB" w:rsidRPr="00C7345F" w:rsidRDefault="008205BB" w:rsidP="00F73F5C">
            <w:pPr>
              <w:pStyle w:val="TableText"/>
            </w:pPr>
            <w:r w:rsidRPr="00C7345F">
              <w:t>97</w:t>
            </w:r>
          </w:p>
        </w:tc>
        <w:tc>
          <w:tcPr>
            <w:tcW w:w="317" w:type="pct"/>
            <w:tcBorders>
              <w:top w:val="single" w:sz="4" w:space="0" w:color="auto"/>
              <w:bottom w:val="nil"/>
            </w:tcBorders>
            <w:noWrap/>
            <w:vAlign w:val="bottom"/>
          </w:tcPr>
          <w:p w14:paraId="0910A39C" w14:textId="77777777" w:rsidR="008205BB" w:rsidRPr="00C7345F" w:rsidRDefault="008205BB" w:rsidP="00F73F5C">
            <w:pPr>
              <w:pStyle w:val="TableText"/>
            </w:pPr>
            <w:r w:rsidRPr="00C7345F">
              <w:t>148</w:t>
            </w:r>
          </w:p>
        </w:tc>
        <w:tc>
          <w:tcPr>
            <w:tcW w:w="317" w:type="pct"/>
            <w:tcBorders>
              <w:top w:val="single" w:sz="4" w:space="0" w:color="auto"/>
              <w:bottom w:val="nil"/>
            </w:tcBorders>
            <w:noWrap/>
            <w:vAlign w:val="bottom"/>
          </w:tcPr>
          <w:p w14:paraId="5E615436" w14:textId="77777777" w:rsidR="008205BB" w:rsidRPr="00C7345F" w:rsidRDefault="008205BB" w:rsidP="00F73F5C">
            <w:pPr>
              <w:pStyle w:val="TableText"/>
            </w:pPr>
            <w:r w:rsidRPr="00C7345F">
              <w:t>146</w:t>
            </w:r>
          </w:p>
        </w:tc>
        <w:tc>
          <w:tcPr>
            <w:tcW w:w="251" w:type="pct"/>
            <w:tcBorders>
              <w:top w:val="single" w:sz="4" w:space="0" w:color="auto"/>
              <w:bottom w:val="nil"/>
            </w:tcBorders>
            <w:noWrap/>
            <w:vAlign w:val="bottom"/>
          </w:tcPr>
          <w:p w14:paraId="56E892D4" w14:textId="77777777" w:rsidR="008205BB" w:rsidRPr="00C7345F" w:rsidRDefault="008205BB" w:rsidP="00F73F5C">
            <w:pPr>
              <w:pStyle w:val="TableText"/>
            </w:pPr>
            <w:r w:rsidRPr="00C7345F">
              <w:t>99</w:t>
            </w:r>
          </w:p>
        </w:tc>
        <w:tc>
          <w:tcPr>
            <w:tcW w:w="317" w:type="pct"/>
            <w:tcBorders>
              <w:top w:val="single" w:sz="4" w:space="0" w:color="auto"/>
              <w:bottom w:val="nil"/>
            </w:tcBorders>
            <w:noWrap/>
            <w:vAlign w:val="bottom"/>
          </w:tcPr>
          <w:p w14:paraId="3355A87B" w14:textId="77777777" w:rsidR="008205BB" w:rsidRPr="00C7345F" w:rsidRDefault="008205BB" w:rsidP="00F73F5C">
            <w:pPr>
              <w:pStyle w:val="TableText"/>
            </w:pPr>
            <w:r w:rsidRPr="00C7345F">
              <w:t>180</w:t>
            </w:r>
          </w:p>
        </w:tc>
        <w:tc>
          <w:tcPr>
            <w:tcW w:w="317" w:type="pct"/>
            <w:tcBorders>
              <w:top w:val="single" w:sz="4" w:space="0" w:color="auto"/>
              <w:bottom w:val="nil"/>
            </w:tcBorders>
            <w:noWrap/>
            <w:vAlign w:val="bottom"/>
          </w:tcPr>
          <w:p w14:paraId="782D4BE0" w14:textId="77777777" w:rsidR="008205BB" w:rsidRPr="00C7345F" w:rsidRDefault="008205BB" w:rsidP="00F73F5C">
            <w:pPr>
              <w:pStyle w:val="TableText"/>
            </w:pPr>
            <w:r w:rsidRPr="00C7345F">
              <w:t>171</w:t>
            </w:r>
          </w:p>
        </w:tc>
        <w:tc>
          <w:tcPr>
            <w:tcW w:w="248" w:type="pct"/>
            <w:tcBorders>
              <w:top w:val="single" w:sz="4" w:space="0" w:color="auto"/>
              <w:bottom w:val="nil"/>
            </w:tcBorders>
            <w:noWrap/>
            <w:vAlign w:val="bottom"/>
          </w:tcPr>
          <w:p w14:paraId="7CC4BE5E" w14:textId="77777777" w:rsidR="008205BB" w:rsidRPr="00C7345F" w:rsidRDefault="008205BB" w:rsidP="00F73F5C">
            <w:pPr>
              <w:pStyle w:val="TableText"/>
            </w:pPr>
            <w:r w:rsidRPr="00C7345F">
              <w:t>95</w:t>
            </w:r>
          </w:p>
        </w:tc>
      </w:tr>
      <w:tr w:rsidR="008205BB" w:rsidRPr="00C7345F" w14:paraId="7D72F1D9" w14:textId="77777777" w:rsidTr="00F73F5C">
        <w:tc>
          <w:tcPr>
            <w:tcW w:w="2347" w:type="pct"/>
            <w:tcBorders>
              <w:top w:val="nil"/>
              <w:bottom w:val="single" w:sz="12" w:space="0" w:color="auto"/>
            </w:tcBorders>
          </w:tcPr>
          <w:p w14:paraId="6FEF11B8" w14:textId="77777777" w:rsidR="008205BB" w:rsidRPr="00C7345F" w:rsidRDefault="008205BB" w:rsidP="00F73F5C">
            <w:pPr>
              <w:pStyle w:val="TableText"/>
              <w:rPr>
                <w:color w:val="000000"/>
              </w:rPr>
            </w:pPr>
            <w:r w:rsidRPr="00C7345F">
              <w:t>Not homeless</w:t>
            </w:r>
          </w:p>
        </w:tc>
        <w:tc>
          <w:tcPr>
            <w:tcW w:w="318" w:type="pct"/>
            <w:tcBorders>
              <w:top w:val="nil"/>
              <w:bottom w:val="single" w:sz="12" w:space="0" w:color="auto"/>
            </w:tcBorders>
            <w:noWrap/>
            <w:vAlign w:val="bottom"/>
          </w:tcPr>
          <w:p w14:paraId="4187AD17" w14:textId="77777777" w:rsidR="008205BB" w:rsidRPr="00C7345F" w:rsidRDefault="008205BB" w:rsidP="00F73F5C">
            <w:pPr>
              <w:pStyle w:val="TableText"/>
            </w:pPr>
            <w:r w:rsidRPr="00C7345F">
              <w:t>2,139</w:t>
            </w:r>
          </w:p>
        </w:tc>
        <w:tc>
          <w:tcPr>
            <w:tcW w:w="317" w:type="pct"/>
            <w:tcBorders>
              <w:top w:val="nil"/>
              <w:bottom w:val="single" w:sz="12" w:space="0" w:color="auto"/>
            </w:tcBorders>
            <w:noWrap/>
            <w:vAlign w:val="bottom"/>
          </w:tcPr>
          <w:p w14:paraId="0D081EE7" w14:textId="77777777" w:rsidR="008205BB" w:rsidRPr="00C7345F" w:rsidRDefault="008205BB" w:rsidP="00F73F5C">
            <w:pPr>
              <w:pStyle w:val="TableText"/>
            </w:pPr>
            <w:r w:rsidRPr="00C7345F">
              <w:t>2,052</w:t>
            </w:r>
          </w:p>
        </w:tc>
        <w:tc>
          <w:tcPr>
            <w:tcW w:w="250" w:type="pct"/>
            <w:tcBorders>
              <w:top w:val="nil"/>
              <w:bottom w:val="single" w:sz="12" w:space="0" w:color="auto"/>
            </w:tcBorders>
            <w:noWrap/>
            <w:vAlign w:val="bottom"/>
          </w:tcPr>
          <w:p w14:paraId="0B964BB4" w14:textId="77777777" w:rsidR="008205BB" w:rsidRPr="00C7345F" w:rsidRDefault="008205BB" w:rsidP="00F73F5C">
            <w:pPr>
              <w:pStyle w:val="TableText"/>
            </w:pPr>
            <w:r w:rsidRPr="00C7345F">
              <w:t>96</w:t>
            </w:r>
          </w:p>
        </w:tc>
        <w:tc>
          <w:tcPr>
            <w:tcW w:w="317" w:type="pct"/>
            <w:tcBorders>
              <w:top w:val="nil"/>
              <w:bottom w:val="single" w:sz="12" w:space="0" w:color="auto"/>
            </w:tcBorders>
            <w:noWrap/>
            <w:vAlign w:val="bottom"/>
          </w:tcPr>
          <w:p w14:paraId="1FE2EC51" w14:textId="77777777" w:rsidR="008205BB" w:rsidRPr="00C7345F" w:rsidRDefault="008205BB" w:rsidP="00F73F5C">
            <w:pPr>
              <w:pStyle w:val="TableText"/>
            </w:pPr>
            <w:r w:rsidRPr="00C7345F">
              <w:t>1,866</w:t>
            </w:r>
          </w:p>
        </w:tc>
        <w:tc>
          <w:tcPr>
            <w:tcW w:w="317" w:type="pct"/>
            <w:tcBorders>
              <w:top w:val="nil"/>
              <w:bottom w:val="single" w:sz="12" w:space="0" w:color="auto"/>
            </w:tcBorders>
            <w:noWrap/>
            <w:vAlign w:val="bottom"/>
          </w:tcPr>
          <w:p w14:paraId="5F90B48B" w14:textId="77777777" w:rsidR="008205BB" w:rsidRPr="00C7345F" w:rsidRDefault="008205BB" w:rsidP="00F73F5C">
            <w:pPr>
              <w:pStyle w:val="TableText"/>
            </w:pPr>
            <w:r w:rsidRPr="00C7345F">
              <w:t>1,814</w:t>
            </w:r>
          </w:p>
        </w:tc>
        <w:tc>
          <w:tcPr>
            <w:tcW w:w="251" w:type="pct"/>
            <w:tcBorders>
              <w:top w:val="nil"/>
              <w:bottom w:val="single" w:sz="12" w:space="0" w:color="auto"/>
            </w:tcBorders>
            <w:noWrap/>
            <w:vAlign w:val="bottom"/>
          </w:tcPr>
          <w:p w14:paraId="4D6B1F86" w14:textId="77777777" w:rsidR="008205BB" w:rsidRPr="00C7345F" w:rsidRDefault="008205BB" w:rsidP="00F73F5C">
            <w:pPr>
              <w:pStyle w:val="TableText"/>
            </w:pPr>
            <w:r w:rsidRPr="00C7345F">
              <w:t>97</w:t>
            </w:r>
          </w:p>
        </w:tc>
        <w:tc>
          <w:tcPr>
            <w:tcW w:w="317" w:type="pct"/>
            <w:tcBorders>
              <w:top w:val="nil"/>
              <w:bottom w:val="single" w:sz="12" w:space="0" w:color="auto"/>
            </w:tcBorders>
            <w:noWrap/>
            <w:vAlign w:val="bottom"/>
          </w:tcPr>
          <w:p w14:paraId="21A52828" w14:textId="77777777" w:rsidR="008205BB" w:rsidRPr="00C7345F" w:rsidRDefault="008205BB" w:rsidP="00F73F5C">
            <w:pPr>
              <w:pStyle w:val="TableText"/>
            </w:pPr>
            <w:r w:rsidRPr="00C7345F">
              <w:t>3,965</w:t>
            </w:r>
          </w:p>
        </w:tc>
        <w:tc>
          <w:tcPr>
            <w:tcW w:w="317" w:type="pct"/>
            <w:tcBorders>
              <w:top w:val="nil"/>
              <w:bottom w:val="single" w:sz="12" w:space="0" w:color="auto"/>
            </w:tcBorders>
            <w:noWrap/>
            <w:vAlign w:val="bottom"/>
          </w:tcPr>
          <w:p w14:paraId="58023D27" w14:textId="77777777" w:rsidR="008205BB" w:rsidRPr="00C7345F" w:rsidRDefault="008205BB" w:rsidP="00F73F5C">
            <w:pPr>
              <w:pStyle w:val="TableText"/>
            </w:pPr>
            <w:r w:rsidRPr="00C7345F">
              <w:t>3,743</w:t>
            </w:r>
          </w:p>
        </w:tc>
        <w:tc>
          <w:tcPr>
            <w:tcW w:w="248" w:type="pct"/>
            <w:tcBorders>
              <w:top w:val="nil"/>
              <w:bottom w:val="single" w:sz="12" w:space="0" w:color="auto"/>
            </w:tcBorders>
            <w:noWrap/>
            <w:vAlign w:val="bottom"/>
          </w:tcPr>
          <w:p w14:paraId="68F0EAF7" w14:textId="77777777" w:rsidR="008205BB" w:rsidRPr="00C7345F" w:rsidRDefault="008205BB" w:rsidP="00F73F5C">
            <w:pPr>
              <w:pStyle w:val="TableText"/>
            </w:pPr>
            <w:r w:rsidRPr="00C7345F">
              <w:t>94</w:t>
            </w:r>
          </w:p>
        </w:tc>
      </w:tr>
    </w:tbl>
    <w:p w14:paraId="3DB51628" w14:textId="77777777" w:rsidR="008205BB" w:rsidRPr="00C7345F" w:rsidRDefault="008205BB" w:rsidP="00F73F5C">
      <w:pPr>
        <w:pStyle w:val="Caption"/>
        <w:pageBreakBefore/>
      </w:pPr>
      <w:bookmarkStart w:id="396" w:name="_Ref72138920"/>
      <w:bookmarkStart w:id="397" w:name="_Toc134621816"/>
      <w:r w:rsidRPr="00C7345F">
        <w:lastRenderedPageBreak/>
        <w:t>Table 3.A.</w:t>
      </w:r>
      <w:r w:rsidRPr="00C7345F">
        <w:fldChar w:fldCharType="begin"/>
      </w:r>
      <w:r w:rsidRPr="00C7345F">
        <w:instrText>SEQ Table_3.A. \* ARABIC</w:instrText>
      </w:r>
      <w:r w:rsidRPr="00C7345F">
        <w:fldChar w:fldCharType="separate"/>
      </w:r>
      <w:r w:rsidRPr="00C7345F">
        <w:t>4</w:t>
      </w:r>
      <w:r w:rsidRPr="00C7345F">
        <w:fldChar w:fldCharType="end"/>
      </w:r>
      <w:bookmarkEnd w:id="396"/>
      <w:r w:rsidRPr="00C7345F">
        <w:t xml:space="preserve">  Initial ELPAC Assessment Participation—Grade Ten Through Grade Twelve</w:t>
      </w:r>
      <w:bookmarkEnd w:id="397"/>
    </w:p>
    <w:tbl>
      <w:tblPr>
        <w:tblStyle w:val="TRs"/>
        <w:tblW w:w="4768" w:type="pct"/>
        <w:tblLook w:val="04A0" w:firstRow="1" w:lastRow="0" w:firstColumn="1" w:lastColumn="0" w:noHBand="0" w:noVBand="1"/>
        <w:tblDescription w:val="Initial ELPAC Assessment Participation—Grade Ten Through Grade Twelve"/>
      </w:tblPr>
      <w:tblGrid>
        <w:gridCol w:w="6052"/>
        <w:gridCol w:w="819"/>
        <w:gridCol w:w="819"/>
        <w:gridCol w:w="649"/>
        <w:gridCol w:w="819"/>
        <w:gridCol w:w="818"/>
        <w:gridCol w:w="648"/>
        <w:gridCol w:w="818"/>
        <w:gridCol w:w="818"/>
        <w:gridCol w:w="648"/>
      </w:tblGrid>
      <w:tr w:rsidR="008205BB" w:rsidRPr="00C7345F" w14:paraId="3485B705" w14:textId="77777777" w:rsidTr="00F73F5C">
        <w:trPr>
          <w:cnfStyle w:val="100000000000" w:firstRow="1" w:lastRow="0" w:firstColumn="0" w:lastColumn="0" w:oddVBand="0" w:evenVBand="0" w:oddHBand="0" w:evenHBand="0" w:firstRowFirstColumn="0" w:firstRowLastColumn="0" w:lastRowFirstColumn="0" w:lastRowLastColumn="0"/>
          <w:trHeight w:val="2304"/>
        </w:trPr>
        <w:tc>
          <w:tcPr>
            <w:tcW w:w="2344" w:type="pct"/>
            <w:hideMark/>
          </w:tcPr>
          <w:p w14:paraId="671FCDFA" w14:textId="77777777" w:rsidR="008205BB" w:rsidRPr="00C7345F" w:rsidRDefault="008205BB" w:rsidP="00F73F5C">
            <w:pPr>
              <w:pStyle w:val="TableHead"/>
              <w:rPr>
                <w:b w:val="0"/>
                <w:bCs/>
                <w:noProof w:val="0"/>
              </w:rPr>
            </w:pPr>
            <w:r w:rsidRPr="00C7345F">
              <w:rPr>
                <w:noProof w:val="0"/>
              </w:rPr>
              <w:t>Student Group</w:t>
            </w:r>
          </w:p>
        </w:tc>
        <w:tc>
          <w:tcPr>
            <w:tcW w:w="317" w:type="pct"/>
            <w:textDirection w:val="btLr"/>
            <w:vAlign w:val="center"/>
            <w:hideMark/>
          </w:tcPr>
          <w:p w14:paraId="4A2DDAAB" w14:textId="77777777" w:rsidR="008205BB" w:rsidRPr="00C7345F" w:rsidRDefault="008205BB" w:rsidP="00F73F5C">
            <w:pPr>
              <w:pStyle w:val="TableHead"/>
              <w:ind w:left="72"/>
              <w:jc w:val="left"/>
              <w:rPr>
                <w:b w:val="0"/>
                <w:bCs/>
                <w:noProof w:val="0"/>
              </w:rPr>
            </w:pPr>
            <w:r w:rsidRPr="00C7345F">
              <w:rPr>
                <w:noProof w:val="0"/>
              </w:rPr>
              <w:t>Grade 10: Number Registered</w:t>
            </w:r>
          </w:p>
        </w:tc>
        <w:tc>
          <w:tcPr>
            <w:tcW w:w="317" w:type="pct"/>
            <w:textDirection w:val="btLr"/>
            <w:vAlign w:val="center"/>
            <w:hideMark/>
          </w:tcPr>
          <w:p w14:paraId="5C2AACB5" w14:textId="77777777" w:rsidR="008205BB" w:rsidRPr="00C7345F" w:rsidRDefault="008205BB" w:rsidP="00F73F5C">
            <w:pPr>
              <w:pStyle w:val="TableHead"/>
              <w:ind w:left="72"/>
              <w:jc w:val="left"/>
              <w:rPr>
                <w:b w:val="0"/>
                <w:bCs/>
                <w:noProof w:val="0"/>
              </w:rPr>
            </w:pPr>
            <w:r w:rsidRPr="00C7345F">
              <w:rPr>
                <w:noProof w:val="0"/>
              </w:rPr>
              <w:t>Grade 10: Number Tested</w:t>
            </w:r>
          </w:p>
        </w:tc>
        <w:tc>
          <w:tcPr>
            <w:tcW w:w="251" w:type="pct"/>
            <w:textDirection w:val="btLr"/>
            <w:vAlign w:val="center"/>
            <w:hideMark/>
          </w:tcPr>
          <w:p w14:paraId="6C308CBE" w14:textId="77777777" w:rsidR="008205BB" w:rsidRPr="00C7345F" w:rsidRDefault="008205BB" w:rsidP="00F73F5C">
            <w:pPr>
              <w:pStyle w:val="TableHead"/>
              <w:ind w:left="72"/>
              <w:jc w:val="left"/>
              <w:rPr>
                <w:b w:val="0"/>
                <w:bCs/>
                <w:noProof w:val="0"/>
              </w:rPr>
            </w:pPr>
            <w:r w:rsidRPr="00C7345F">
              <w:rPr>
                <w:noProof w:val="0"/>
              </w:rPr>
              <w:t>Grade 10: Percent Tested</w:t>
            </w:r>
          </w:p>
        </w:tc>
        <w:tc>
          <w:tcPr>
            <w:tcW w:w="317" w:type="pct"/>
            <w:textDirection w:val="btLr"/>
            <w:vAlign w:val="center"/>
            <w:hideMark/>
          </w:tcPr>
          <w:p w14:paraId="1D9451EE" w14:textId="77777777" w:rsidR="008205BB" w:rsidRPr="00C7345F" w:rsidRDefault="008205BB" w:rsidP="00F73F5C">
            <w:pPr>
              <w:pStyle w:val="TableHead"/>
              <w:ind w:left="72"/>
              <w:jc w:val="left"/>
              <w:rPr>
                <w:b w:val="0"/>
                <w:bCs/>
                <w:noProof w:val="0"/>
              </w:rPr>
            </w:pPr>
            <w:r w:rsidRPr="00C7345F">
              <w:rPr>
                <w:noProof w:val="0"/>
              </w:rPr>
              <w:t>Grade 11: Number Registered</w:t>
            </w:r>
          </w:p>
        </w:tc>
        <w:tc>
          <w:tcPr>
            <w:tcW w:w="317" w:type="pct"/>
            <w:textDirection w:val="btLr"/>
            <w:vAlign w:val="center"/>
            <w:hideMark/>
          </w:tcPr>
          <w:p w14:paraId="5E17E982" w14:textId="77777777" w:rsidR="008205BB" w:rsidRPr="00C7345F" w:rsidRDefault="008205BB" w:rsidP="00F73F5C">
            <w:pPr>
              <w:pStyle w:val="TableHead"/>
              <w:ind w:left="72"/>
              <w:jc w:val="left"/>
              <w:rPr>
                <w:b w:val="0"/>
                <w:bCs/>
                <w:noProof w:val="0"/>
              </w:rPr>
            </w:pPr>
            <w:r w:rsidRPr="00C7345F">
              <w:rPr>
                <w:noProof w:val="0"/>
              </w:rPr>
              <w:t>Grade 11: Number Tested</w:t>
            </w:r>
          </w:p>
        </w:tc>
        <w:tc>
          <w:tcPr>
            <w:tcW w:w="251" w:type="pct"/>
            <w:textDirection w:val="btLr"/>
            <w:vAlign w:val="center"/>
            <w:hideMark/>
          </w:tcPr>
          <w:p w14:paraId="5665F618" w14:textId="77777777" w:rsidR="008205BB" w:rsidRPr="00C7345F" w:rsidRDefault="008205BB" w:rsidP="00F73F5C">
            <w:pPr>
              <w:pStyle w:val="TableHead"/>
              <w:ind w:left="72"/>
              <w:jc w:val="left"/>
              <w:rPr>
                <w:b w:val="0"/>
                <w:bCs/>
                <w:noProof w:val="0"/>
              </w:rPr>
            </w:pPr>
            <w:r w:rsidRPr="00C7345F">
              <w:rPr>
                <w:noProof w:val="0"/>
              </w:rPr>
              <w:t>Grade 11: Percent Tested</w:t>
            </w:r>
          </w:p>
        </w:tc>
        <w:tc>
          <w:tcPr>
            <w:tcW w:w="317" w:type="pct"/>
            <w:textDirection w:val="btLr"/>
            <w:vAlign w:val="center"/>
            <w:hideMark/>
          </w:tcPr>
          <w:p w14:paraId="209ED6B4" w14:textId="77777777" w:rsidR="008205BB" w:rsidRPr="00C7345F" w:rsidRDefault="008205BB" w:rsidP="00F73F5C">
            <w:pPr>
              <w:pStyle w:val="TableHead"/>
              <w:ind w:left="72"/>
              <w:jc w:val="left"/>
              <w:rPr>
                <w:b w:val="0"/>
                <w:bCs/>
                <w:noProof w:val="0"/>
              </w:rPr>
            </w:pPr>
            <w:r w:rsidRPr="00C7345F">
              <w:rPr>
                <w:noProof w:val="0"/>
              </w:rPr>
              <w:t>Grade 12: Number Registered</w:t>
            </w:r>
          </w:p>
        </w:tc>
        <w:tc>
          <w:tcPr>
            <w:tcW w:w="317" w:type="pct"/>
            <w:textDirection w:val="btLr"/>
            <w:vAlign w:val="center"/>
            <w:hideMark/>
          </w:tcPr>
          <w:p w14:paraId="089F8505" w14:textId="77777777" w:rsidR="008205BB" w:rsidRPr="00C7345F" w:rsidRDefault="008205BB" w:rsidP="00F73F5C">
            <w:pPr>
              <w:pStyle w:val="TableHead"/>
              <w:ind w:left="72"/>
              <w:jc w:val="left"/>
              <w:rPr>
                <w:b w:val="0"/>
                <w:bCs/>
                <w:noProof w:val="0"/>
              </w:rPr>
            </w:pPr>
            <w:r w:rsidRPr="00C7345F">
              <w:rPr>
                <w:noProof w:val="0"/>
              </w:rPr>
              <w:t>Grade 12: Number Tested</w:t>
            </w:r>
          </w:p>
        </w:tc>
        <w:tc>
          <w:tcPr>
            <w:tcW w:w="251" w:type="pct"/>
            <w:textDirection w:val="btLr"/>
            <w:vAlign w:val="center"/>
            <w:hideMark/>
          </w:tcPr>
          <w:p w14:paraId="6ABECB2F" w14:textId="77777777" w:rsidR="008205BB" w:rsidRPr="00C7345F" w:rsidRDefault="008205BB" w:rsidP="00F73F5C">
            <w:pPr>
              <w:pStyle w:val="TableHead"/>
              <w:ind w:left="72"/>
              <w:jc w:val="left"/>
              <w:rPr>
                <w:b w:val="0"/>
                <w:bCs/>
                <w:noProof w:val="0"/>
              </w:rPr>
            </w:pPr>
            <w:r w:rsidRPr="00C7345F">
              <w:rPr>
                <w:noProof w:val="0"/>
              </w:rPr>
              <w:t>Grade 12: Percent Tested</w:t>
            </w:r>
          </w:p>
        </w:tc>
      </w:tr>
      <w:tr w:rsidR="008205BB" w:rsidRPr="00C7345F" w14:paraId="282EAF00" w14:textId="77777777" w:rsidTr="00F73F5C">
        <w:tc>
          <w:tcPr>
            <w:tcW w:w="2344" w:type="pct"/>
            <w:tcBorders>
              <w:top w:val="single" w:sz="4" w:space="0" w:color="auto"/>
              <w:bottom w:val="single" w:sz="4" w:space="0" w:color="auto"/>
            </w:tcBorders>
            <w:hideMark/>
          </w:tcPr>
          <w:p w14:paraId="08CB18B5" w14:textId="77777777" w:rsidR="008205BB" w:rsidRPr="00C7345F" w:rsidRDefault="008205BB" w:rsidP="00F73F5C">
            <w:pPr>
              <w:pStyle w:val="TableText"/>
              <w:keepNext/>
            </w:pPr>
            <w:r w:rsidRPr="00C7345F">
              <w:t>All</w:t>
            </w:r>
          </w:p>
        </w:tc>
        <w:tc>
          <w:tcPr>
            <w:tcW w:w="317" w:type="pct"/>
            <w:tcBorders>
              <w:top w:val="single" w:sz="4" w:space="0" w:color="auto"/>
              <w:bottom w:val="single" w:sz="4" w:space="0" w:color="auto"/>
            </w:tcBorders>
            <w:noWrap/>
            <w:vAlign w:val="bottom"/>
          </w:tcPr>
          <w:p w14:paraId="727F7BB7" w14:textId="77777777" w:rsidR="008205BB" w:rsidRPr="00C7345F" w:rsidRDefault="008205BB" w:rsidP="00F73F5C">
            <w:pPr>
              <w:pStyle w:val="TableText"/>
            </w:pPr>
            <w:r w:rsidRPr="00C7345F">
              <w:t>2,555</w:t>
            </w:r>
          </w:p>
        </w:tc>
        <w:tc>
          <w:tcPr>
            <w:tcW w:w="317" w:type="pct"/>
            <w:tcBorders>
              <w:top w:val="single" w:sz="4" w:space="0" w:color="auto"/>
              <w:bottom w:val="single" w:sz="4" w:space="0" w:color="auto"/>
            </w:tcBorders>
            <w:noWrap/>
            <w:vAlign w:val="bottom"/>
          </w:tcPr>
          <w:p w14:paraId="1FBA22E1" w14:textId="77777777" w:rsidR="008205BB" w:rsidRPr="00C7345F" w:rsidRDefault="008205BB" w:rsidP="00F73F5C">
            <w:pPr>
              <w:pStyle w:val="TableText"/>
            </w:pPr>
            <w:r w:rsidRPr="00C7345F">
              <w:t>2,397</w:t>
            </w:r>
          </w:p>
        </w:tc>
        <w:tc>
          <w:tcPr>
            <w:tcW w:w="251" w:type="pct"/>
            <w:tcBorders>
              <w:top w:val="single" w:sz="4" w:space="0" w:color="auto"/>
              <w:bottom w:val="single" w:sz="4" w:space="0" w:color="auto"/>
            </w:tcBorders>
            <w:noWrap/>
            <w:vAlign w:val="bottom"/>
          </w:tcPr>
          <w:p w14:paraId="42D8CDE8" w14:textId="77777777" w:rsidR="008205BB" w:rsidRPr="00C7345F" w:rsidRDefault="008205BB" w:rsidP="00F73F5C">
            <w:pPr>
              <w:pStyle w:val="TableText"/>
            </w:pPr>
            <w:r w:rsidRPr="00C7345F">
              <w:t>94</w:t>
            </w:r>
          </w:p>
        </w:tc>
        <w:tc>
          <w:tcPr>
            <w:tcW w:w="317" w:type="pct"/>
            <w:tcBorders>
              <w:top w:val="single" w:sz="4" w:space="0" w:color="auto"/>
              <w:bottom w:val="single" w:sz="4" w:space="0" w:color="auto"/>
            </w:tcBorders>
            <w:noWrap/>
            <w:vAlign w:val="bottom"/>
          </w:tcPr>
          <w:p w14:paraId="126011A7" w14:textId="77777777" w:rsidR="008205BB" w:rsidRPr="00C7345F" w:rsidRDefault="008205BB" w:rsidP="00F73F5C">
            <w:pPr>
              <w:pStyle w:val="TableText"/>
            </w:pPr>
            <w:r w:rsidRPr="00C7345F">
              <w:t>1,953</w:t>
            </w:r>
          </w:p>
        </w:tc>
        <w:tc>
          <w:tcPr>
            <w:tcW w:w="317" w:type="pct"/>
            <w:tcBorders>
              <w:top w:val="single" w:sz="4" w:space="0" w:color="auto"/>
              <w:bottom w:val="single" w:sz="4" w:space="0" w:color="auto"/>
            </w:tcBorders>
            <w:noWrap/>
            <w:vAlign w:val="bottom"/>
          </w:tcPr>
          <w:p w14:paraId="0A91FB61" w14:textId="77777777" w:rsidR="008205BB" w:rsidRPr="00C7345F" w:rsidRDefault="008205BB" w:rsidP="00F73F5C">
            <w:pPr>
              <w:pStyle w:val="TableText"/>
            </w:pPr>
            <w:r w:rsidRPr="00C7345F">
              <w:t>1,849</w:t>
            </w:r>
          </w:p>
        </w:tc>
        <w:tc>
          <w:tcPr>
            <w:tcW w:w="251" w:type="pct"/>
            <w:tcBorders>
              <w:top w:val="single" w:sz="4" w:space="0" w:color="auto"/>
              <w:bottom w:val="single" w:sz="4" w:space="0" w:color="auto"/>
            </w:tcBorders>
            <w:noWrap/>
            <w:vAlign w:val="bottom"/>
          </w:tcPr>
          <w:p w14:paraId="1D656533" w14:textId="77777777" w:rsidR="008205BB" w:rsidRPr="00C7345F" w:rsidRDefault="008205BB" w:rsidP="00F73F5C">
            <w:pPr>
              <w:pStyle w:val="TableText"/>
            </w:pPr>
            <w:r w:rsidRPr="00C7345F">
              <w:t>95</w:t>
            </w:r>
          </w:p>
        </w:tc>
        <w:tc>
          <w:tcPr>
            <w:tcW w:w="317" w:type="pct"/>
            <w:tcBorders>
              <w:top w:val="single" w:sz="4" w:space="0" w:color="auto"/>
              <w:bottom w:val="single" w:sz="4" w:space="0" w:color="auto"/>
            </w:tcBorders>
            <w:noWrap/>
            <w:vAlign w:val="bottom"/>
          </w:tcPr>
          <w:p w14:paraId="55E80867" w14:textId="77777777" w:rsidR="008205BB" w:rsidRPr="00C7345F" w:rsidRDefault="008205BB" w:rsidP="00F73F5C">
            <w:pPr>
              <w:pStyle w:val="TableText"/>
            </w:pPr>
            <w:r w:rsidRPr="00C7345F">
              <w:t>1,176</w:t>
            </w:r>
          </w:p>
        </w:tc>
        <w:tc>
          <w:tcPr>
            <w:tcW w:w="317" w:type="pct"/>
            <w:tcBorders>
              <w:top w:val="single" w:sz="4" w:space="0" w:color="auto"/>
              <w:bottom w:val="single" w:sz="4" w:space="0" w:color="auto"/>
            </w:tcBorders>
            <w:noWrap/>
            <w:vAlign w:val="bottom"/>
          </w:tcPr>
          <w:p w14:paraId="41973E12" w14:textId="77777777" w:rsidR="008205BB" w:rsidRPr="00C7345F" w:rsidRDefault="008205BB" w:rsidP="00F73F5C">
            <w:pPr>
              <w:pStyle w:val="TableText"/>
            </w:pPr>
            <w:r w:rsidRPr="00C7345F">
              <w:t>1,135</w:t>
            </w:r>
          </w:p>
        </w:tc>
        <w:tc>
          <w:tcPr>
            <w:tcW w:w="251" w:type="pct"/>
            <w:tcBorders>
              <w:top w:val="single" w:sz="4" w:space="0" w:color="auto"/>
              <w:bottom w:val="single" w:sz="4" w:space="0" w:color="auto"/>
            </w:tcBorders>
            <w:noWrap/>
            <w:vAlign w:val="bottom"/>
          </w:tcPr>
          <w:p w14:paraId="62350C88" w14:textId="77777777" w:rsidR="008205BB" w:rsidRPr="00C7345F" w:rsidRDefault="008205BB" w:rsidP="00F73F5C">
            <w:pPr>
              <w:pStyle w:val="TableText"/>
            </w:pPr>
            <w:r w:rsidRPr="00C7345F">
              <w:t>97</w:t>
            </w:r>
          </w:p>
        </w:tc>
      </w:tr>
      <w:tr w:rsidR="008205BB" w:rsidRPr="00C7345F" w14:paraId="1C275E08" w14:textId="77777777" w:rsidTr="00F73F5C">
        <w:tc>
          <w:tcPr>
            <w:tcW w:w="2344" w:type="pct"/>
            <w:tcBorders>
              <w:top w:val="single" w:sz="4" w:space="0" w:color="auto"/>
            </w:tcBorders>
            <w:hideMark/>
          </w:tcPr>
          <w:p w14:paraId="21FC5490" w14:textId="77777777" w:rsidR="008205BB" w:rsidRPr="00C7345F" w:rsidRDefault="008205BB" w:rsidP="00F73F5C">
            <w:pPr>
              <w:pStyle w:val="TableText"/>
              <w:keepNext/>
            </w:pPr>
            <w:r w:rsidRPr="00C7345F">
              <w:t>Male</w:t>
            </w:r>
          </w:p>
        </w:tc>
        <w:tc>
          <w:tcPr>
            <w:tcW w:w="317" w:type="pct"/>
            <w:tcBorders>
              <w:top w:val="single" w:sz="4" w:space="0" w:color="auto"/>
            </w:tcBorders>
            <w:noWrap/>
            <w:vAlign w:val="bottom"/>
          </w:tcPr>
          <w:p w14:paraId="6844EFAD" w14:textId="77777777" w:rsidR="008205BB" w:rsidRPr="00C7345F" w:rsidRDefault="008205BB" w:rsidP="00F73F5C">
            <w:pPr>
              <w:pStyle w:val="TableText"/>
            </w:pPr>
            <w:r w:rsidRPr="00C7345F">
              <w:t>1,367</w:t>
            </w:r>
          </w:p>
        </w:tc>
        <w:tc>
          <w:tcPr>
            <w:tcW w:w="317" w:type="pct"/>
            <w:tcBorders>
              <w:top w:val="single" w:sz="4" w:space="0" w:color="auto"/>
            </w:tcBorders>
            <w:noWrap/>
            <w:vAlign w:val="bottom"/>
          </w:tcPr>
          <w:p w14:paraId="37ABB81C" w14:textId="77777777" w:rsidR="008205BB" w:rsidRPr="00C7345F" w:rsidRDefault="008205BB" w:rsidP="00F73F5C">
            <w:pPr>
              <w:pStyle w:val="TableText"/>
            </w:pPr>
            <w:r w:rsidRPr="00C7345F">
              <w:t>1,274</w:t>
            </w:r>
          </w:p>
        </w:tc>
        <w:tc>
          <w:tcPr>
            <w:tcW w:w="251" w:type="pct"/>
            <w:tcBorders>
              <w:top w:val="single" w:sz="4" w:space="0" w:color="auto"/>
            </w:tcBorders>
            <w:noWrap/>
            <w:vAlign w:val="bottom"/>
          </w:tcPr>
          <w:p w14:paraId="51C2D21A" w14:textId="77777777" w:rsidR="008205BB" w:rsidRPr="00C7345F" w:rsidRDefault="008205BB" w:rsidP="00F73F5C">
            <w:pPr>
              <w:pStyle w:val="TableText"/>
            </w:pPr>
            <w:r w:rsidRPr="00C7345F">
              <w:t>93</w:t>
            </w:r>
          </w:p>
        </w:tc>
        <w:tc>
          <w:tcPr>
            <w:tcW w:w="317" w:type="pct"/>
            <w:tcBorders>
              <w:top w:val="single" w:sz="4" w:space="0" w:color="auto"/>
            </w:tcBorders>
            <w:noWrap/>
            <w:vAlign w:val="bottom"/>
          </w:tcPr>
          <w:p w14:paraId="3A0317AC" w14:textId="77777777" w:rsidR="008205BB" w:rsidRPr="00C7345F" w:rsidRDefault="008205BB" w:rsidP="00F73F5C">
            <w:pPr>
              <w:pStyle w:val="TableText"/>
            </w:pPr>
            <w:r w:rsidRPr="00C7345F">
              <w:t>1,041</w:t>
            </w:r>
          </w:p>
        </w:tc>
        <w:tc>
          <w:tcPr>
            <w:tcW w:w="317" w:type="pct"/>
            <w:tcBorders>
              <w:top w:val="single" w:sz="4" w:space="0" w:color="auto"/>
            </w:tcBorders>
            <w:noWrap/>
            <w:vAlign w:val="bottom"/>
          </w:tcPr>
          <w:p w14:paraId="23AFEE5D" w14:textId="77777777" w:rsidR="008205BB" w:rsidRPr="00C7345F" w:rsidRDefault="008205BB" w:rsidP="00F73F5C">
            <w:pPr>
              <w:pStyle w:val="TableText"/>
            </w:pPr>
            <w:r w:rsidRPr="00C7345F">
              <w:t>985</w:t>
            </w:r>
          </w:p>
        </w:tc>
        <w:tc>
          <w:tcPr>
            <w:tcW w:w="251" w:type="pct"/>
            <w:tcBorders>
              <w:top w:val="single" w:sz="4" w:space="0" w:color="auto"/>
            </w:tcBorders>
            <w:noWrap/>
            <w:vAlign w:val="bottom"/>
          </w:tcPr>
          <w:p w14:paraId="2F582733" w14:textId="77777777" w:rsidR="008205BB" w:rsidRPr="00C7345F" w:rsidRDefault="008205BB" w:rsidP="00F73F5C">
            <w:pPr>
              <w:pStyle w:val="TableText"/>
            </w:pPr>
            <w:r w:rsidRPr="00C7345F">
              <w:t>95</w:t>
            </w:r>
          </w:p>
        </w:tc>
        <w:tc>
          <w:tcPr>
            <w:tcW w:w="317" w:type="pct"/>
            <w:tcBorders>
              <w:top w:val="single" w:sz="4" w:space="0" w:color="auto"/>
            </w:tcBorders>
            <w:noWrap/>
            <w:vAlign w:val="bottom"/>
          </w:tcPr>
          <w:p w14:paraId="63E498F5" w14:textId="77777777" w:rsidR="008205BB" w:rsidRPr="00C7345F" w:rsidRDefault="008205BB" w:rsidP="00F73F5C">
            <w:pPr>
              <w:pStyle w:val="TableText"/>
            </w:pPr>
            <w:r w:rsidRPr="00C7345F">
              <w:t>593</w:t>
            </w:r>
          </w:p>
        </w:tc>
        <w:tc>
          <w:tcPr>
            <w:tcW w:w="317" w:type="pct"/>
            <w:tcBorders>
              <w:top w:val="single" w:sz="4" w:space="0" w:color="auto"/>
            </w:tcBorders>
            <w:noWrap/>
            <w:vAlign w:val="bottom"/>
          </w:tcPr>
          <w:p w14:paraId="53CCC924" w14:textId="77777777" w:rsidR="008205BB" w:rsidRPr="00C7345F" w:rsidRDefault="008205BB" w:rsidP="00F73F5C">
            <w:pPr>
              <w:pStyle w:val="TableText"/>
            </w:pPr>
            <w:r w:rsidRPr="00C7345F">
              <w:t>572</w:t>
            </w:r>
          </w:p>
        </w:tc>
        <w:tc>
          <w:tcPr>
            <w:tcW w:w="251" w:type="pct"/>
            <w:tcBorders>
              <w:top w:val="single" w:sz="4" w:space="0" w:color="auto"/>
            </w:tcBorders>
            <w:noWrap/>
            <w:vAlign w:val="bottom"/>
          </w:tcPr>
          <w:p w14:paraId="724D579F" w14:textId="77777777" w:rsidR="008205BB" w:rsidRPr="00C7345F" w:rsidRDefault="008205BB" w:rsidP="00F73F5C">
            <w:pPr>
              <w:pStyle w:val="TableText"/>
            </w:pPr>
            <w:r w:rsidRPr="00C7345F">
              <w:t>96</w:t>
            </w:r>
          </w:p>
        </w:tc>
      </w:tr>
      <w:tr w:rsidR="008205BB" w:rsidRPr="00C7345F" w14:paraId="44D1D15A" w14:textId="77777777" w:rsidTr="00F73F5C">
        <w:tc>
          <w:tcPr>
            <w:tcW w:w="2344" w:type="pct"/>
            <w:tcBorders>
              <w:bottom w:val="nil"/>
            </w:tcBorders>
            <w:hideMark/>
          </w:tcPr>
          <w:p w14:paraId="2D4F28B5" w14:textId="77777777" w:rsidR="008205BB" w:rsidRPr="00C7345F" w:rsidRDefault="008205BB" w:rsidP="00F73F5C">
            <w:pPr>
              <w:pStyle w:val="TableText"/>
              <w:keepNext/>
            </w:pPr>
            <w:r w:rsidRPr="00C7345F">
              <w:t>Female</w:t>
            </w:r>
          </w:p>
        </w:tc>
        <w:tc>
          <w:tcPr>
            <w:tcW w:w="317" w:type="pct"/>
            <w:tcBorders>
              <w:bottom w:val="nil"/>
            </w:tcBorders>
            <w:noWrap/>
            <w:vAlign w:val="bottom"/>
          </w:tcPr>
          <w:p w14:paraId="50D96C63" w14:textId="77777777" w:rsidR="008205BB" w:rsidRPr="00C7345F" w:rsidRDefault="008205BB" w:rsidP="00F73F5C">
            <w:pPr>
              <w:pStyle w:val="TableText"/>
            </w:pPr>
            <w:r w:rsidRPr="00C7345F">
              <w:t>1,188</w:t>
            </w:r>
          </w:p>
        </w:tc>
        <w:tc>
          <w:tcPr>
            <w:tcW w:w="317" w:type="pct"/>
            <w:tcBorders>
              <w:bottom w:val="nil"/>
            </w:tcBorders>
            <w:noWrap/>
            <w:vAlign w:val="bottom"/>
          </w:tcPr>
          <w:p w14:paraId="401FFA7D" w14:textId="77777777" w:rsidR="008205BB" w:rsidRPr="00C7345F" w:rsidRDefault="008205BB" w:rsidP="00F73F5C">
            <w:pPr>
              <w:pStyle w:val="TableText"/>
            </w:pPr>
            <w:r w:rsidRPr="00C7345F">
              <w:t>1,123</w:t>
            </w:r>
          </w:p>
        </w:tc>
        <w:tc>
          <w:tcPr>
            <w:tcW w:w="251" w:type="pct"/>
            <w:tcBorders>
              <w:bottom w:val="nil"/>
            </w:tcBorders>
            <w:noWrap/>
            <w:vAlign w:val="bottom"/>
          </w:tcPr>
          <w:p w14:paraId="25D97629" w14:textId="77777777" w:rsidR="008205BB" w:rsidRPr="00C7345F" w:rsidRDefault="008205BB" w:rsidP="00F73F5C">
            <w:pPr>
              <w:pStyle w:val="TableText"/>
            </w:pPr>
            <w:r w:rsidRPr="00C7345F">
              <w:t>95</w:t>
            </w:r>
          </w:p>
        </w:tc>
        <w:tc>
          <w:tcPr>
            <w:tcW w:w="317" w:type="pct"/>
            <w:tcBorders>
              <w:bottom w:val="nil"/>
            </w:tcBorders>
            <w:noWrap/>
            <w:vAlign w:val="bottom"/>
          </w:tcPr>
          <w:p w14:paraId="2296DA30" w14:textId="77777777" w:rsidR="008205BB" w:rsidRPr="00C7345F" w:rsidRDefault="008205BB" w:rsidP="00F73F5C">
            <w:pPr>
              <w:pStyle w:val="TableText"/>
            </w:pPr>
            <w:r w:rsidRPr="00C7345F">
              <w:t>911</w:t>
            </w:r>
          </w:p>
        </w:tc>
        <w:tc>
          <w:tcPr>
            <w:tcW w:w="317" w:type="pct"/>
            <w:tcBorders>
              <w:bottom w:val="nil"/>
            </w:tcBorders>
            <w:noWrap/>
            <w:vAlign w:val="bottom"/>
          </w:tcPr>
          <w:p w14:paraId="103D2E5E" w14:textId="77777777" w:rsidR="008205BB" w:rsidRPr="00C7345F" w:rsidRDefault="008205BB" w:rsidP="00F73F5C">
            <w:pPr>
              <w:pStyle w:val="TableText"/>
            </w:pPr>
            <w:r w:rsidRPr="00C7345F">
              <w:t>864</w:t>
            </w:r>
          </w:p>
        </w:tc>
        <w:tc>
          <w:tcPr>
            <w:tcW w:w="251" w:type="pct"/>
            <w:tcBorders>
              <w:bottom w:val="nil"/>
            </w:tcBorders>
            <w:noWrap/>
            <w:vAlign w:val="bottom"/>
          </w:tcPr>
          <w:p w14:paraId="16289834" w14:textId="77777777" w:rsidR="008205BB" w:rsidRPr="00C7345F" w:rsidRDefault="008205BB" w:rsidP="00F73F5C">
            <w:pPr>
              <w:pStyle w:val="TableText"/>
            </w:pPr>
            <w:r w:rsidRPr="00C7345F">
              <w:t>95</w:t>
            </w:r>
          </w:p>
        </w:tc>
        <w:tc>
          <w:tcPr>
            <w:tcW w:w="317" w:type="pct"/>
            <w:tcBorders>
              <w:bottom w:val="nil"/>
            </w:tcBorders>
            <w:noWrap/>
            <w:vAlign w:val="bottom"/>
          </w:tcPr>
          <w:p w14:paraId="2E63C461" w14:textId="77777777" w:rsidR="008205BB" w:rsidRPr="00C7345F" w:rsidRDefault="008205BB" w:rsidP="00F73F5C">
            <w:pPr>
              <w:pStyle w:val="TableText"/>
            </w:pPr>
            <w:r w:rsidRPr="00C7345F">
              <w:t>583</w:t>
            </w:r>
          </w:p>
        </w:tc>
        <w:tc>
          <w:tcPr>
            <w:tcW w:w="317" w:type="pct"/>
            <w:tcBorders>
              <w:bottom w:val="nil"/>
            </w:tcBorders>
            <w:noWrap/>
            <w:vAlign w:val="bottom"/>
          </w:tcPr>
          <w:p w14:paraId="44718DA3" w14:textId="77777777" w:rsidR="008205BB" w:rsidRPr="00C7345F" w:rsidRDefault="008205BB" w:rsidP="00F73F5C">
            <w:pPr>
              <w:pStyle w:val="TableText"/>
            </w:pPr>
            <w:r w:rsidRPr="00C7345F">
              <w:t>563</w:t>
            </w:r>
          </w:p>
        </w:tc>
        <w:tc>
          <w:tcPr>
            <w:tcW w:w="251" w:type="pct"/>
            <w:tcBorders>
              <w:bottom w:val="nil"/>
            </w:tcBorders>
            <w:noWrap/>
            <w:vAlign w:val="bottom"/>
          </w:tcPr>
          <w:p w14:paraId="53537C3B" w14:textId="77777777" w:rsidR="008205BB" w:rsidRPr="00C7345F" w:rsidRDefault="008205BB" w:rsidP="00F73F5C">
            <w:pPr>
              <w:pStyle w:val="TableText"/>
            </w:pPr>
            <w:r w:rsidRPr="00C7345F">
              <w:t>97</w:t>
            </w:r>
          </w:p>
        </w:tc>
      </w:tr>
      <w:tr w:rsidR="008205BB" w:rsidRPr="00C7345F" w14:paraId="2E6FA74F" w14:textId="77777777" w:rsidTr="00F73F5C">
        <w:tc>
          <w:tcPr>
            <w:tcW w:w="2344" w:type="pct"/>
            <w:tcBorders>
              <w:bottom w:val="nil"/>
            </w:tcBorders>
          </w:tcPr>
          <w:p w14:paraId="40595571" w14:textId="77777777" w:rsidR="008205BB" w:rsidRPr="00C7345F" w:rsidRDefault="008205BB" w:rsidP="00F73F5C">
            <w:pPr>
              <w:pStyle w:val="TableText"/>
              <w:keepNext/>
            </w:pPr>
            <w:r w:rsidRPr="00C7345F">
              <w:t>Nonbinary</w:t>
            </w:r>
          </w:p>
        </w:tc>
        <w:tc>
          <w:tcPr>
            <w:tcW w:w="317" w:type="pct"/>
            <w:tcBorders>
              <w:bottom w:val="nil"/>
            </w:tcBorders>
            <w:noWrap/>
            <w:vAlign w:val="bottom"/>
          </w:tcPr>
          <w:p w14:paraId="3E2FB188" w14:textId="77777777" w:rsidR="008205BB" w:rsidRPr="00C7345F" w:rsidRDefault="008205BB" w:rsidP="00F73F5C">
            <w:pPr>
              <w:pStyle w:val="TableText"/>
            </w:pPr>
            <w:r w:rsidRPr="00C7345F">
              <w:t>0</w:t>
            </w:r>
          </w:p>
        </w:tc>
        <w:tc>
          <w:tcPr>
            <w:tcW w:w="317" w:type="pct"/>
            <w:tcBorders>
              <w:bottom w:val="nil"/>
            </w:tcBorders>
            <w:noWrap/>
            <w:vAlign w:val="bottom"/>
          </w:tcPr>
          <w:p w14:paraId="46BA944F" w14:textId="77777777" w:rsidR="008205BB" w:rsidRPr="00C7345F" w:rsidRDefault="008205BB" w:rsidP="00F73F5C">
            <w:pPr>
              <w:pStyle w:val="TableText"/>
            </w:pPr>
            <w:r w:rsidRPr="00C7345F">
              <w:t>0</w:t>
            </w:r>
          </w:p>
        </w:tc>
        <w:tc>
          <w:tcPr>
            <w:tcW w:w="251" w:type="pct"/>
            <w:tcBorders>
              <w:bottom w:val="nil"/>
            </w:tcBorders>
            <w:noWrap/>
            <w:vAlign w:val="bottom"/>
          </w:tcPr>
          <w:p w14:paraId="7ED875BC" w14:textId="77777777" w:rsidR="008205BB" w:rsidRPr="00C7345F" w:rsidRDefault="008205BB" w:rsidP="00F73F5C">
            <w:pPr>
              <w:pStyle w:val="TableText"/>
            </w:pPr>
            <w:r w:rsidRPr="00C7345F">
              <w:t>0</w:t>
            </w:r>
          </w:p>
        </w:tc>
        <w:tc>
          <w:tcPr>
            <w:tcW w:w="317" w:type="pct"/>
            <w:tcBorders>
              <w:bottom w:val="nil"/>
            </w:tcBorders>
            <w:noWrap/>
            <w:vAlign w:val="bottom"/>
          </w:tcPr>
          <w:p w14:paraId="5129A1BC" w14:textId="77777777" w:rsidR="008205BB" w:rsidRPr="00C7345F" w:rsidRDefault="008205BB" w:rsidP="00F73F5C">
            <w:pPr>
              <w:pStyle w:val="TableText"/>
            </w:pPr>
            <w:r w:rsidRPr="00C7345F">
              <w:t>1</w:t>
            </w:r>
          </w:p>
        </w:tc>
        <w:tc>
          <w:tcPr>
            <w:tcW w:w="317" w:type="pct"/>
            <w:tcBorders>
              <w:bottom w:val="nil"/>
            </w:tcBorders>
            <w:noWrap/>
            <w:vAlign w:val="bottom"/>
          </w:tcPr>
          <w:p w14:paraId="452E8DA0" w14:textId="77777777" w:rsidR="008205BB" w:rsidRPr="00C7345F" w:rsidRDefault="008205BB" w:rsidP="00F73F5C">
            <w:pPr>
              <w:pStyle w:val="TableText"/>
            </w:pPr>
            <w:r w:rsidRPr="00C7345F">
              <w:t>0</w:t>
            </w:r>
          </w:p>
        </w:tc>
        <w:tc>
          <w:tcPr>
            <w:tcW w:w="251" w:type="pct"/>
            <w:tcBorders>
              <w:bottom w:val="nil"/>
            </w:tcBorders>
            <w:noWrap/>
            <w:vAlign w:val="bottom"/>
          </w:tcPr>
          <w:p w14:paraId="25FC1548" w14:textId="77777777" w:rsidR="008205BB" w:rsidRPr="00C7345F" w:rsidRDefault="008205BB" w:rsidP="00F73F5C">
            <w:pPr>
              <w:pStyle w:val="TableText"/>
            </w:pPr>
            <w:r w:rsidRPr="00C7345F">
              <w:t>0</w:t>
            </w:r>
          </w:p>
        </w:tc>
        <w:tc>
          <w:tcPr>
            <w:tcW w:w="317" w:type="pct"/>
            <w:tcBorders>
              <w:bottom w:val="nil"/>
            </w:tcBorders>
            <w:noWrap/>
            <w:vAlign w:val="bottom"/>
          </w:tcPr>
          <w:p w14:paraId="52C9430C" w14:textId="77777777" w:rsidR="008205BB" w:rsidRPr="00C7345F" w:rsidRDefault="008205BB" w:rsidP="00F73F5C">
            <w:pPr>
              <w:pStyle w:val="TableText"/>
            </w:pPr>
            <w:r w:rsidRPr="00C7345F">
              <w:t>0</w:t>
            </w:r>
          </w:p>
        </w:tc>
        <w:tc>
          <w:tcPr>
            <w:tcW w:w="317" w:type="pct"/>
            <w:tcBorders>
              <w:bottom w:val="nil"/>
            </w:tcBorders>
            <w:noWrap/>
            <w:vAlign w:val="bottom"/>
          </w:tcPr>
          <w:p w14:paraId="0E1DFFAD" w14:textId="77777777" w:rsidR="008205BB" w:rsidRPr="00C7345F" w:rsidRDefault="008205BB" w:rsidP="00F73F5C">
            <w:pPr>
              <w:pStyle w:val="TableText"/>
            </w:pPr>
            <w:r w:rsidRPr="00C7345F">
              <w:t>0</w:t>
            </w:r>
          </w:p>
        </w:tc>
        <w:tc>
          <w:tcPr>
            <w:tcW w:w="251" w:type="pct"/>
            <w:tcBorders>
              <w:bottom w:val="nil"/>
            </w:tcBorders>
            <w:noWrap/>
            <w:vAlign w:val="bottom"/>
          </w:tcPr>
          <w:p w14:paraId="2FE63AEF" w14:textId="77777777" w:rsidR="008205BB" w:rsidRPr="00C7345F" w:rsidRDefault="008205BB" w:rsidP="00F73F5C">
            <w:pPr>
              <w:pStyle w:val="TableText"/>
            </w:pPr>
            <w:r w:rsidRPr="00C7345F">
              <w:t>0</w:t>
            </w:r>
          </w:p>
        </w:tc>
      </w:tr>
      <w:tr w:rsidR="008205BB" w:rsidRPr="00C7345F" w14:paraId="54C69168" w14:textId="77777777" w:rsidTr="00F73F5C">
        <w:tc>
          <w:tcPr>
            <w:tcW w:w="2344" w:type="pct"/>
            <w:tcBorders>
              <w:top w:val="single" w:sz="4" w:space="0" w:color="auto"/>
            </w:tcBorders>
            <w:hideMark/>
          </w:tcPr>
          <w:p w14:paraId="0C725C4A" w14:textId="77777777" w:rsidR="008205BB" w:rsidRPr="00C7345F" w:rsidRDefault="008205BB" w:rsidP="00F73F5C">
            <w:pPr>
              <w:pStyle w:val="TableText"/>
            </w:pPr>
            <w:r w:rsidRPr="00C7345F">
              <w:t>American Indian or Alaska Native</w:t>
            </w:r>
          </w:p>
        </w:tc>
        <w:tc>
          <w:tcPr>
            <w:tcW w:w="317" w:type="pct"/>
            <w:tcBorders>
              <w:top w:val="single" w:sz="4" w:space="0" w:color="auto"/>
            </w:tcBorders>
            <w:noWrap/>
            <w:vAlign w:val="bottom"/>
          </w:tcPr>
          <w:p w14:paraId="1A4B4D84" w14:textId="77777777" w:rsidR="008205BB" w:rsidRPr="00C7345F" w:rsidRDefault="008205BB" w:rsidP="00F73F5C">
            <w:pPr>
              <w:pStyle w:val="TableText"/>
            </w:pPr>
            <w:r w:rsidRPr="00C7345F">
              <w:t>6</w:t>
            </w:r>
          </w:p>
        </w:tc>
        <w:tc>
          <w:tcPr>
            <w:tcW w:w="317" w:type="pct"/>
            <w:tcBorders>
              <w:top w:val="single" w:sz="4" w:space="0" w:color="auto"/>
            </w:tcBorders>
            <w:noWrap/>
            <w:vAlign w:val="bottom"/>
          </w:tcPr>
          <w:p w14:paraId="55E97122" w14:textId="77777777" w:rsidR="008205BB" w:rsidRPr="00C7345F" w:rsidRDefault="008205BB" w:rsidP="00F73F5C">
            <w:pPr>
              <w:pStyle w:val="TableText"/>
            </w:pPr>
            <w:r w:rsidRPr="00C7345F">
              <w:t>6</w:t>
            </w:r>
          </w:p>
        </w:tc>
        <w:tc>
          <w:tcPr>
            <w:tcW w:w="251" w:type="pct"/>
            <w:tcBorders>
              <w:top w:val="single" w:sz="4" w:space="0" w:color="auto"/>
            </w:tcBorders>
            <w:noWrap/>
            <w:vAlign w:val="bottom"/>
          </w:tcPr>
          <w:p w14:paraId="77A5F752" w14:textId="77777777" w:rsidR="008205BB" w:rsidRPr="00C7345F" w:rsidRDefault="008205BB" w:rsidP="00F73F5C">
            <w:pPr>
              <w:pStyle w:val="TableText"/>
            </w:pPr>
            <w:r w:rsidRPr="00C7345F">
              <w:t>100</w:t>
            </w:r>
          </w:p>
        </w:tc>
        <w:tc>
          <w:tcPr>
            <w:tcW w:w="317" w:type="pct"/>
            <w:tcBorders>
              <w:top w:val="single" w:sz="4" w:space="0" w:color="auto"/>
            </w:tcBorders>
            <w:noWrap/>
            <w:vAlign w:val="bottom"/>
          </w:tcPr>
          <w:p w14:paraId="350DFA0E" w14:textId="77777777" w:rsidR="008205BB" w:rsidRPr="00C7345F" w:rsidRDefault="008205BB" w:rsidP="00F73F5C">
            <w:pPr>
              <w:pStyle w:val="TableText"/>
            </w:pPr>
            <w:r w:rsidRPr="00C7345F">
              <w:t>6</w:t>
            </w:r>
          </w:p>
        </w:tc>
        <w:tc>
          <w:tcPr>
            <w:tcW w:w="317" w:type="pct"/>
            <w:tcBorders>
              <w:top w:val="single" w:sz="4" w:space="0" w:color="auto"/>
            </w:tcBorders>
            <w:noWrap/>
            <w:vAlign w:val="bottom"/>
          </w:tcPr>
          <w:p w14:paraId="743EA8E6" w14:textId="77777777" w:rsidR="008205BB" w:rsidRPr="00C7345F" w:rsidRDefault="008205BB" w:rsidP="00F73F5C">
            <w:pPr>
              <w:pStyle w:val="TableText"/>
            </w:pPr>
            <w:r w:rsidRPr="00C7345F">
              <w:t>6</w:t>
            </w:r>
          </w:p>
        </w:tc>
        <w:tc>
          <w:tcPr>
            <w:tcW w:w="251" w:type="pct"/>
            <w:tcBorders>
              <w:top w:val="single" w:sz="4" w:space="0" w:color="auto"/>
            </w:tcBorders>
            <w:noWrap/>
            <w:vAlign w:val="bottom"/>
          </w:tcPr>
          <w:p w14:paraId="22E27A24" w14:textId="77777777" w:rsidR="008205BB" w:rsidRPr="00C7345F" w:rsidRDefault="008205BB" w:rsidP="00F73F5C">
            <w:pPr>
              <w:pStyle w:val="TableText"/>
            </w:pPr>
            <w:r w:rsidRPr="00C7345F">
              <w:t>100</w:t>
            </w:r>
          </w:p>
        </w:tc>
        <w:tc>
          <w:tcPr>
            <w:tcW w:w="317" w:type="pct"/>
            <w:tcBorders>
              <w:top w:val="single" w:sz="4" w:space="0" w:color="auto"/>
            </w:tcBorders>
            <w:noWrap/>
            <w:vAlign w:val="bottom"/>
          </w:tcPr>
          <w:p w14:paraId="657470D9" w14:textId="77777777" w:rsidR="008205BB" w:rsidRPr="00C7345F" w:rsidRDefault="008205BB" w:rsidP="00F73F5C">
            <w:pPr>
              <w:pStyle w:val="TableText"/>
            </w:pPr>
            <w:r w:rsidRPr="00C7345F">
              <w:t>3</w:t>
            </w:r>
          </w:p>
        </w:tc>
        <w:tc>
          <w:tcPr>
            <w:tcW w:w="317" w:type="pct"/>
            <w:tcBorders>
              <w:top w:val="single" w:sz="4" w:space="0" w:color="auto"/>
            </w:tcBorders>
            <w:noWrap/>
            <w:vAlign w:val="bottom"/>
          </w:tcPr>
          <w:p w14:paraId="3F1A1065" w14:textId="77777777" w:rsidR="008205BB" w:rsidRPr="00C7345F" w:rsidRDefault="008205BB" w:rsidP="00F73F5C">
            <w:pPr>
              <w:pStyle w:val="TableText"/>
            </w:pPr>
            <w:r w:rsidRPr="00C7345F">
              <w:t>2</w:t>
            </w:r>
          </w:p>
        </w:tc>
        <w:tc>
          <w:tcPr>
            <w:tcW w:w="251" w:type="pct"/>
            <w:tcBorders>
              <w:top w:val="single" w:sz="4" w:space="0" w:color="auto"/>
            </w:tcBorders>
            <w:noWrap/>
            <w:vAlign w:val="bottom"/>
          </w:tcPr>
          <w:p w14:paraId="65F3CB2E" w14:textId="77777777" w:rsidR="008205BB" w:rsidRPr="00C7345F" w:rsidRDefault="008205BB" w:rsidP="00F73F5C">
            <w:pPr>
              <w:pStyle w:val="TableText"/>
            </w:pPr>
            <w:r w:rsidRPr="00C7345F">
              <w:t>67</w:t>
            </w:r>
          </w:p>
        </w:tc>
      </w:tr>
      <w:tr w:rsidR="008205BB" w:rsidRPr="00C7345F" w14:paraId="2F090CF5" w14:textId="77777777" w:rsidTr="00F73F5C">
        <w:tc>
          <w:tcPr>
            <w:tcW w:w="2344" w:type="pct"/>
            <w:hideMark/>
          </w:tcPr>
          <w:p w14:paraId="60C5199F" w14:textId="77777777" w:rsidR="008205BB" w:rsidRPr="00C7345F" w:rsidRDefault="008205BB" w:rsidP="00F73F5C">
            <w:pPr>
              <w:pStyle w:val="TableText"/>
            </w:pPr>
            <w:r w:rsidRPr="00C7345F">
              <w:t>Asian</w:t>
            </w:r>
          </w:p>
        </w:tc>
        <w:tc>
          <w:tcPr>
            <w:tcW w:w="317" w:type="pct"/>
            <w:noWrap/>
            <w:vAlign w:val="bottom"/>
          </w:tcPr>
          <w:p w14:paraId="0474D69C" w14:textId="77777777" w:rsidR="008205BB" w:rsidRPr="00C7345F" w:rsidRDefault="008205BB" w:rsidP="00F73F5C">
            <w:pPr>
              <w:pStyle w:val="TableText"/>
            </w:pPr>
            <w:r w:rsidRPr="00C7345F">
              <w:t>434</w:t>
            </w:r>
          </w:p>
        </w:tc>
        <w:tc>
          <w:tcPr>
            <w:tcW w:w="317" w:type="pct"/>
            <w:noWrap/>
            <w:vAlign w:val="bottom"/>
          </w:tcPr>
          <w:p w14:paraId="1159DD17" w14:textId="77777777" w:rsidR="008205BB" w:rsidRPr="00C7345F" w:rsidRDefault="008205BB" w:rsidP="00F73F5C">
            <w:pPr>
              <w:pStyle w:val="TableText"/>
            </w:pPr>
            <w:r w:rsidRPr="00C7345F">
              <w:t>420</w:t>
            </w:r>
          </w:p>
        </w:tc>
        <w:tc>
          <w:tcPr>
            <w:tcW w:w="251" w:type="pct"/>
            <w:noWrap/>
            <w:vAlign w:val="bottom"/>
          </w:tcPr>
          <w:p w14:paraId="3F837A98" w14:textId="77777777" w:rsidR="008205BB" w:rsidRPr="00C7345F" w:rsidRDefault="008205BB" w:rsidP="00F73F5C">
            <w:pPr>
              <w:pStyle w:val="TableText"/>
            </w:pPr>
            <w:r w:rsidRPr="00C7345F">
              <w:t>97</w:t>
            </w:r>
          </w:p>
        </w:tc>
        <w:tc>
          <w:tcPr>
            <w:tcW w:w="317" w:type="pct"/>
            <w:noWrap/>
            <w:vAlign w:val="bottom"/>
          </w:tcPr>
          <w:p w14:paraId="3202FEBF" w14:textId="77777777" w:rsidR="008205BB" w:rsidRPr="00C7345F" w:rsidRDefault="008205BB" w:rsidP="00F73F5C">
            <w:pPr>
              <w:pStyle w:val="TableText"/>
            </w:pPr>
            <w:r w:rsidRPr="00C7345F">
              <w:t>360</w:t>
            </w:r>
          </w:p>
        </w:tc>
        <w:tc>
          <w:tcPr>
            <w:tcW w:w="317" w:type="pct"/>
            <w:noWrap/>
            <w:vAlign w:val="bottom"/>
          </w:tcPr>
          <w:p w14:paraId="37F3C3F2" w14:textId="77777777" w:rsidR="008205BB" w:rsidRPr="00C7345F" w:rsidRDefault="008205BB" w:rsidP="00F73F5C">
            <w:pPr>
              <w:pStyle w:val="TableText"/>
            </w:pPr>
            <w:r w:rsidRPr="00C7345F">
              <w:t>356</w:t>
            </w:r>
          </w:p>
        </w:tc>
        <w:tc>
          <w:tcPr>
            <w:tcW w:w="251" w:type="pct"/>
            <w:noWrap/>
            <w:vAlign w:val="bottom"/>
          </w:tcPr>
          <w:p w14:paraId="1DB0FD99" w14:textId="77777777" w:rsidR="008205BB" w:rsidRPr="00C7345F" w:rsidRDefault="008205BB" w:rsidP="00F73F5C">
            <w:pPr>
              <w:pStyle w:val="TableText"/>
            </w:pPr>
            <w:r w:rsidRPr="00C7345F">
              <w:t>99</w:t>
            </w:r>
          </w:p>
        </w:tc>
        <w:tc>
          <w:tcPr>
            <w:tcW w:w="317" w:type="pct"/>
            <w:noWrap/>
            <w:vAlign w:val="bottom"/>
          </w:tcPr>
          <w:p w14:paraId="29FD9287" w14:textId="77777777" w:rsidR="008205BB" w:rsidRPr="00C7345F" w:rsidRDefault="008205BB" w:rsidP="00F73F5C">
            <w:pPr>
              <w:pStyle w:val="TableText"/>
            </w:pPr>
            <w:r w:rsidRPr="00C7345F">
              <w:t>239</w:t>
            </w:r>
          </w:p>
        </w:tc>
        <w:tc>
          <w:tcPr>
            <w:tcW w:w="317" w:type="pct"/>
            <w:noWrap/>
            <w:vAlign w:val="bottom"/>
          </w:tcPr>
          <w:p w14:paraId="7FEB0481" w14:textId="77777777" w:rsidR="008205BB" w:rsidRPr="00C7345F" w:rsidRDefault="008205BB" w:rsidP="00F73F5C">
            <w:pPr>
              <w:pStyle w:val="TableText"/>
            </w:pPr>
            <w:r w:rsidRPr="00C7345F">
              <w:t>233</w:t>
            </w:r>
          </w:p>
        </w:tc>
        <w:tc>
          <w:tcPr>
            <w:tcW w:w="251" w:type="pct"/>
            <w:noWrap/>
            <w:vAlign w:val="bottom"/>
          </w:tcPr>
          <w:p w14:paraId="7618C34B" w14:textId="77777777" w:rsidR="008205BB" w:rsidRPr="00C7345F" w:rsidRDefault="008205BB" w:rsidP="00F73F5C">
            <w:pPr>
              <w:pStyle w:val="TableText"/>
            </w:pPr>
            <w:r w:rsidRPr="00C7345F">
              <w:t>97</w:t>
            </w:r>
          </w:p>
        </w:tc>
      </w:tr>
      <w:tr w:rsidR="008205BB" w:rsidRPr="00C7345F" w14:paraId="5EE944DC" w14:textId="77777777" w:rsidTr="00F73F5C">
        <w:tc>
          <w:tcPr>
            <w:tcW w:w="2344" w:type="pct"/>
            <w:hideMark/>
          </w:tcPr>
          <w:p w14:paraId="0942DE76" w14:textId="77777777" w:rsidR="008205BB" w:rsidRPr="00C7345F" w:rsidRDefault="008205BB" w:rsidP="00F73F5C">
            <w:pPr>
              <w:pStyle w:val="TableText"/>
            </w:pPr>
            <w:r w:rsidRPr="00C7345F">
              <w:t>Native Hawaiian or Other Pacific Islander</w:t>
            </w:r>
          </w:p>
        </w:tc>
        <w:tc>
          <w:tcPr>
            <w:tcW w:w="317" w:type="pct"/>
            <w:noWrap/>
            <w:vAlign w:val="bottom"/>
          </w:tcPr>
          <w:p w14:paraId="655D04F8" w14:textId="77777777" w:rsidR="008205BB" w:rsidRPr="00C7345F" w:rsidRDefault="008205BB" w:rsidP="00F73F5C">
            <w:pPr>
              <w:pStyle w:val="TableText"/>
            </w:pPr>
            <w:r w:rsidRPr="00C7345F">
              <w:t>13</w:t>
            </w:r>
          </w:p>
        </w:tc>
        <w:tc>
          <w:tcPr>
            <w:tcW w:w="317" w:type="pct"/>
            <w:noWrap/>
            <w:vAlign w:val="bottom"/>
          </w:tcPr>
          <w:p w14:paraId="3C948F76" w14:textId="77777777" w:rsidR="008205BB" w:rsidRPr="00C7345F" w:rsidRDefault="008205BB" w:rsidP="00F73F5C">
            <w:pPr>
              <w:pStyle w:val="TableText"/>
            </w:pPr>
            <w:r w:rsidRPr="00C7345F">
              <w:t>13</w:t>
            </w:r>
          </w:p>
        </w:tc>
        <w:tc>
          <w:tcPr>
            <w:tcW w:w="251" w:type="pct"/>
            <w:noWrap/>
            <w:vAlign w:val="bottom"/>
          </w:tcPr>
          <w:p w14:paraId="2A5074E4" w14:textId="77777777" w:rsidR="008205BB" w:rsidRPr="00C7345F" w:rsidRDefault="008205BB" w:rsidP="00F73F5C">
            <w:pPr>
              <w:pStyle w:val="TableText"/>
            </w:pPr>
            <w:r w:rsidRPr="00C7345F">
              <w:t>100</w:t>
            </w:r>
          </w:p>
        </w:tc>
        <w:tc>
          <w:tcPr>
            <w:tcW w:w="317" w:type="pct"/>
            <w:noWrap/>
            <w:vAlign w:val="bottom"/>
          </w:tcPr>
          <w:p w14:paraId="6BA10C31" w14:textId="77777777" w:rsidR="008205BB" w:rsidRPr="00C7345F" w:rsidRDefault="008205BB" w:rsidP="00F73F5C">
            <w:pPr>
              <w:pStyle w:val="TableText"/>
            </w:pPr>
            <w:r w:rsidRPr="00C7345F">
              <w:t>7</w:t>
            </w:r>
          </w:p>
        </w:tc>
        <w:tc>
          <w:tcPr>
            <w:tcW w:w="317" w:type="pct"/>
            <w:noWrap/>
            <w:vAlign w:val="bottom"/>
          </w:tcPr>
          <w:p w14:paraId="1C5DAAF0" w14:textId="77777777" w:rsidR="008205BB" w:rsidRPr="00C7345F" w:rsidRDefault="008205BB" w:rsidP="00F73F5C">
            <w:pPr>
              <w:pStyle w:val="TableText"/>
            </w:pPr>
            <w:r w:rsidRPr="00C7345F">
              <w:t>5</w:t>
            </w:r>
          </w:p>
        </w:tc>
        <w:tc>
          <w:tcPr>
            <w:tcW w:w="251" w:type="pct"/>
            <w:noWrap/>
            <w:vAlign w:val="bottom"/>
          </w:tcPr>
          <w:p w14:paraId="50738BD5" w14:textId="77777777" w:rsidR="008205BB" w:rsidRPr="00C7345F" w:rsidRDefault="008205BB" w:rsidP="00F73F5C">
            <w:pPr>
              <w:pStyle w:val="TableText"/>
            </w:pPr>
            <w:r w:rsidRPr="00C7345F">
              <w:t>71</w:t>
            </w:r>
          </w:p>
        </w:tc>
        <w:tc>
          <w:tcPr>
            <w:tcW w:w="317" w:type="pct"/>
            <w:noWrap/>
            <w:vAlign w:val="bottom"/>
          </w:tcPr>
          <w:p w14:paraId="7BC851A0" w14:textId="77777777" w:rsidR="008205BB" w:rsidRPr="00C7345F" w:rsidRDefault="008205BB" w:rsidP="00F73F5C">
            <w:pPr>
              <w:pStyle w:val="TableText"/>
            </w:pPr>
            <w:r w:rsidRPr="00C7345F">
              <w:t>10</w:t>
            </w:r>
          </w:p>
        </w:tc>
        <w:tc>
          <w:tcPr>
            <w:tcW w:w="317" w:type="pct"/>
            <w:noWrap/>
            <w:vAlign w:val="bottom"/>
          </w:tcPr>
          <w:p w14:paraId="4EF072DE" w14:textId="77777777" w:rsidR="008205BB" w:rsidRPr="00C7345F" w:rsidRDefault="008205BB" w:rsidP="00F73F5C">
            <w:pPr>
              <w:pStyle w:val="TableText"/>
            </w:pPr>
            <w:r w:rsidRPr="00C7345F">
              <w:t>10</w:t>
            </w:r>
          </w:p>
        </w:tc>
        <w:tc>
          <w:tcPr>
            <w:tcW w:w="251" w:type="pct"/>
            <w:noWrap/>
            <w:vAlign w:val="bottom"/>
          </w:tcPr>
          <w:p w14:paraId="79737F58" w14:textId="77777777" w:rsidR="008205BB" w:rsidRPr="00C7345F" w:rsidRDefault="008205BB" w:rsidP="00F73F5C">
            <w:pPr>
              <w:pStyle w:val="TableText"/>
            </w:pPr>
            <w:r w:rsidRPr="00C7345F">
              <w:t>100</w:t>
            </w:r>
          </w:p>
        </w:tc>
      </w:tr>
      <w:tr w:rsidR="008205BB" w:rsidRPr="00C7345F" w14:paraId="09C24151" w14:textId="77777777" w:rsidTr="00F73F5C">
        <w:tc>
          <w:tcPr>
            <w:tcW w:w="2344" w:type="pct"/>
            <w:hideMark/>
          </w:tcPr>
          <w:p w14:paraId="3603895C" w14:textId="77777777" w:rsidR="008205BB" w:rsidRPr="00C7345F" w:rsidRDefault="008205BB" w:rsidP="00F73F5C">
            <w:pPr>
              <w:pStyle w:val="TableText"/>
            </w:pPr>
            <w:r w:rsidRPr="00C7345F">
              <w:t>Filipino</w:t>
            </w:r>
          </w:p>
        </w:tc>
        <w:tc>
          <w:tcPr>
            <w:tcW w:w="317" w:type="pct"/>
            <w:noWrap/>
            <w:vAlign w:val="bottom"/>
          </w:tcPr>
          <w:p w14:paraId="40B9554E" w14:textId="77777777" w:rsidR="008205BB" w:rsidRPr="00C7345F" w:rsidRDefault="008205BB" w:rsidP="00F73F5C">
            <w:pPr>
              <w:pStyle w:val="TableText"/>
            </w:pPr>
            <w:r w:rsidRPr="00C7345F">
              <w:t>94</w:t>
            </w:r>
          </w:p>
        </w:tc>
        <w:tc>
          <w:tcPr>
            <w:tcW w:w="317" w:type="pct"/>
            <w:noWrap/>
            <w:vAlign w:val="bottom"/>
          </w:tcPr>
          <w:p w14:paraId="210A64BC" w14:textId="77777777" w:rsidR="008205BB" w:rsidRPr="00C7345F" w:rsidRDefault="008205BB" w:rsidP="00F73F5C">
            <w:pPr>
              <w:pStyle w:val="TableText"/>
            </w:pPr>
            <w:r w:rsidRPr="00C7345F">
              <w:t>92</w:t>
            </w:r>
          </w:p>
        </w:tc>
        <w:tc>
          <w:tcPr>
            <w:tcW w:w="251" w:type="pct"/>
            <w:noWrap/>
            <w:vAlign w:val="bottom"/>
          </w:tcPr>
          <w:p w14:paraId="26C73A25" w14:textId="77777777" w:rsidR="008205BB" w:rsidRPr="00C7345F" w:rsidRDefault="008205BB" w:rsidP="00F73F5C">
            <w:pPr>
              <w:pStyle w:val="TableText"/>
            </w:pPr>
            <w:r w:rsidRPr="00C7345F">
              <w:t>98</w:t>
            </w:r>
          </w:p>
        </w:tc>
        <w:tc>
          <w:tcPr>
            <w:tcW w:w="317" w:type="pct"/>
            <w:noWrap/>
            <w:vAlign w:val="bottom"/>
          </w:tcPr>
          <w:p w14:paraId="440E599C" w14:textId="77777777" w:rsidR="008205BB" w:rsidRPr="00C7345F" w:rsidRDefault="008205BB" w:rsidP="00F73F5C">
            <w:pPr>
              <w:pStyle w:val="TableText"/>
            </w:pPr>
            <w:r w:rsidRPr="00C7345F">
              <w:t>82</w:t>
            </w:r>
          </w:p>
        </w:tc>
        <w:tc>
          <w:tcPr>
            <w:tcW w:w="317" w:type="pct"/>
            <w:noWrap/>
            <w:vAlign w:val="bottom"/>
          </w:tcPr>
          <w:p w14:paraId="75908A0A" w14:textId="77777777" w:rsidR="008205BB" w:rsidRPr="00C7345F" w:rsidRDefault="008205BB" w:rsidP="00F73F5C">
            <w:pPr>
              <w:pStyle w:val="TableText"/>
            </w:pPr>
            <w:r w:rsidRPr="00C7345F">
              <w:t>81</w:t>
            </w:r>
          </w:p>
        </w:tc>
        <w:tc>
          <w:tcPr>
            <w:tcW w:w="251" w:type="pct"/>
            <w:noWrap/>
            <w:vAlign w:val="bottom"/>
          </w:tcPr>
          <w:p w14:paraId="450C8FB4" w14:textId="77777777" w:rsidR="008205BB" w:rsidRPr="00C7345F" w:rsidRDefault="008205BB" w:rsidP="00F73F5C">
            <w:pPr>
              <w:pStyle w:val="TableText"/>
            </w:pPr>
            <w:r w:rsidRPr="00C7345F">
              <w:t>99</w:t>
            </w:r>
          </w:p>
        </w:tc>
        <w:tc>
          <w:tcPr>
            <w:tcW w:w="317" w:type="pct"/>
            <w:noWrap/>
            <w:vAlign w:val="bottom"/>
          </w:tcPr>
          <w:p w14:paraId="0DF1BFCA" w14:textId="77777777" w:rsidR="008205BB" w:rsidRPr="00C7345F" w:rsidRDefault="008205BB" w:rsidP="00F73F5C">
            <w:pPr>
              <w:pStyle w:val="TableText"/>
            </w:pPr>
            <w:r w:rsidRPr="00C7345F">
              <w:t>51</w:t>
            </w:r>
          </w:p>
        </w:tc>
        <w:tc>
          <w:tcPr>
            <w:tcW w:w="317" w:type="pct"/>
            <w:noWrap/>
            <w:vAlign w:val="bottom"/>
          </w:tcPr>
          <w:p w14:paraId="0E57623B" w14:textId="77777777" w:rsidR="008205BB" w:rsidRPr="00C7345F" w:rsidRDefault="008205BB" w:rsidP="00F73F5C">
            <w:pPr>
              <w:pStyle w:val="TableText"/>
            </w:pPr>
            <w:r w:rsidRPr="00C7345F">
              <w:t>49</w:t>
            </w:r>
          </w:p>
        </w:tc>
        <w:tc>
          <w:tcPr>
            <w:tcW w:w="251" w:type="pct"/>
            <w:noWrap/>
            <w:vAlign w:val="bottom"/>
          </w:tcPr>
          <w:p w14:paraId="49602D9A" w14:textId="77777777" w:rsidR="008205BB" w:rsidRPr="00C7345F" w:rsidRDefault="008205BB" w:rsidP="00F73F5C">
            <w:pPr>
              <w:pStyle w:val="TableText"/>
            </w:pPr>
            <w:r w:rsidRPr="00C7345F">
              <w:t>96</w:t>
            </w:r>
          </w:p>
        </w:tc>
      </w:tr>
      <w:tr w:rsidR="008205BB" w:rsidRPr="00C7345F" w14:paraId="4A62FBF7" w14:textId="77777777" w:rsidTr="00F73F5C">
        <w:tc>
          <w:tcPr>
            <w:tcW w:w="2344" w:type="pct"/>
            <w:hideMark/>
          </w:tcPr>
          <w:p w14:paraId="7C508821" w14:textId="77777777" w:rsidR="008205BB" w:rsidRPr="00C7345F" w:rsidRDefault="008205BB" w:rsidP="00F73F5C">
            <w:pPr>
              <w:pStyle w:val="TableText"/>
            </w:pPr>
            <w:r w:rsidRPr="00C7345F">
              <w:t>Hispanic or Latino</w:t>
            </w:r>
          </w:p>
        </w:tc>
        <w:tc>
          <w:tcPr>
            <w:tcW w:w="317" w:type="pct"/>
            <w:noWrap/>
            <w:vAlign w:val="bottom"/>
          </w:tcPr>
          <w:p w14:paraId="388353AC" w14:textId="77777777" w:rsidR="008205BB" w:rsidRPr="00C7345F" w:rsidRDefault="008205BB" w:rsidP="00F73F5C">
            <w:pPr>
              <w:pStyle w:val="TableText"/>
            </w:pPr>
            <w:r w:rsidRPr="00C7345F">
              <w:t>1,688</w:t>
            </w:r>
          </w:p>
        </w:tc>
        <w:tc>
          <w:tcPr>
            <w:tcW w:w="317" w:type="pct"/>
            <w:noWrap/>
            <w:vAlign w:val="bottom"/>
          </w:tcPr>
          <w:p w14:paraId="212DC6BA" w14:textId="77777777" w:rsidR="008205BB" w:rsidRPr="00C7345F" w:rsidRDefault="008205BB" w:rsidP="00F73F5C">
            <w:pPr>
              <w:pStyle w:val="TableText"/>
            </w:pPr>
            <w:r w:rsidRPr="00C7345F">
              <w:t>1,559</w:t>
            </w:r>
          </w:p>
        </w:tc>
        <w:tc>
          <w:tcPr>
            <w:tcW w:w="251" w:type="pct"/>
            <w:noWrap/>
            <w:vAlign w:val="bottom"/>
          </w:tcPr>
          <w:p w14:paraId="742D8DDB" w14:textId="77777777" w:rsidR="008205BB" w:rsidRPr="00C7345F" w:rsidRDefault="008205BB" w:rsidP="00F73F5C">
            <w:pPr>
              <w:pStyle w:val="TableText"/>
            </w:pPr>
            <w:r w:rsidRPr="00C7345F">
              <w:t>92</w:t>
            </w:r>
          </w:p>
        </w:tc>
        <w:tc>
          <w:tcPr>
            <w:tcW w:w="317" w:type="pct"/>
            <w:noWrap/>
            <w:vAlign w:val="bottom"/>
          </w:tcPr>
          <w:p w14:paraId="12A804EB" w14:textId="77777777" w:rsidR="008205BB" w:rsidRPr="00C7345F" w:rsidRDefault="008205BB" w:rsidP="00F73F5C">
            <w:pPr>
              <w:pStyle w:val="TableText"/>
            </w:pPr>
            <w:r w:rsidRPr="00C7345F">
              <w:t>1,231</w:t>
            </w:r>
          </w:p>
        </w:tc>
        <w:tc>
          <w:tcPr>
            <w:tcW w:w="317" w:type="pct"/>
            <w:noWrap/>
            <w:vAlign w:val="bottom"/>
          </w:tcPr>
          <w:p w14:paraId="52D176AC" w14:textId="77777777" w:rsidR="008205BB" w:rsidRPr="00C7345F" w:rsidRDefault="008205BB" w:rsidP="00F73F5C">
            <w:pPr>
              <w:pStyle w:val="TableText"/>
            </w:pPr>
            <w:r w:rsidRPr="00C7345F">
              <w:t>1,144</w:t>
            </w:r>
          </w:p>
        </w:tc>
        <w:tc>
          <w:tcPr>
            <w:tcW w:w="251" w:type="pct"/>
            <w:noWrap/>
            <w:vAlign w:val="bottom"/>
          </w:tcPr>
          <w:p w14:paraId="48C29361" w14:textId="77777777" w:rsidR="008205BB" w:rsidRPr="00C7345F" w:rsidRDefault="008205BB" w:rsidP="00F73F5C">
            <w:pPr>
              <w:pStyle w:val="TableText"/>
            </w:pPr>
            <w:r w:rsidRPr="00C7345F">
              <w:t>93</w:t>
            </w:r>
          </w:p>
        </w:tc>
        <w:tc>
          <w:tcPr>
            <w:tcW w:w="317" w:type="pct"/>
            <w:noWrap/>
            <w:vAlign w:val="bottom"/>
          </w:tcPr>
          <w:p w14:paraId="6B9CC37B" w14:textId="77777777" w:rsidR="008205BB" w:rsidRPr="00C7345F" w:rsidRDefault="008205BB" w:rsidP="00F73F5C">
            <w:pPr>
              <w:pStyle w:val="TableText"/>
            </w:pPr>
            <w:r w:rsidRPr="00C7345F">
              <w:t>643</w:t>
            </w:r>
          </w:p>
        </w:tc>
        <w:tc>
          <w:tcPr>
            <w:tcW w:w="317" w:type="pct"/>
            <w:noWrap/>
            <w:vAlign w:val="bottom"/>
          </w:tcPr>
          <w:p w14:paraId="78043E51" w14:textId="77777777" w:rsidR="008205BB" w:rsidRPr="00C7345F" w:rsidRDefault="008205BB" w:rsidP="00F73F5C">
            <w:pPr>
              <w:pStyle w:val="TableText"/>
            </w:pPr>
            <w:r w:rsidRPr="00C7345F">
              <w:t>618</w:t>
            </w:r>
          </w:p>
        </w:tc>
        <w:tc>
          <w:tcPr>
            <w:tcW w:w="251" w:type="pct"/>
            <w:noWrap/>
            <w:vAlign w:val="bottom"/>
          </w:tcPr>
          <w:p w14:paraId="55D79459" w14:textId="77777777" w:rsidR="008205BB" w:rsidRPr="00C7345F" w:rsidRDefault="008205BB" w:rsidP="00F73F5C">
            <w:pPr>
              <w:pStyle w:val="TableText"/>
            </w:pPr>
            <w:r w:rsidRPr="00C7345F">
              <w:t>96</w:t>
            </w:r>
          </w:p>
        </w:tc>
      </w:tr>
      <w:tr w:rsidR="008205BB" w:rsidRPr="00C7345F" w14:paraId="77E08212" w14:textId="77777777" w:rsidTr="00F73F5C">
        <w:tc>
          <w:tcPr>
            <w:tcW w:w="2344" w:type="pct"/>
            <w:hideMark/>
          </w:tcPr>
          <w:p w14:paraId="52690035" w14:textId="77777777" w:rsidR="008205BB" w:rsidRPr="00C7345F" w:rsidRDefault="008205BB" w:rsidP="00F73F5C">
            <w:pPr>
              <w:pStyle w:val="TableText"/>
            </w:pPr>
            <w:r w:rsidRPr="00C7345F">
              <w:t>Black or African American</w:t>
            </w:r>
          </w:p>
        </w:tc>
        <w:tc>
          <w:tcPr>
            <w:tcW w:w="317" w:type="pct"/>
            <w:noWrap/>
            <w:vAlign w:val="bottom"/>
          </w:tcPr>
          <w:p w14:paraId="2139C40D" w14:textId="77777777" w:rsidR="008205BB" w:rsidRPr="00C7345F" w:rsidRDefault="008205BB" w:rsidP="00F73F5C">
            <w:pPr>
              <w:pStyle w:val="TableText"/>
            </w:pPr>
            <w:r w:rsidRPr="00C7345F">
              <w:t>25</w:t>
            </w:r>
          </w:p>
        </w:tc>
        <w:tc>
          <w:tcPr>
            <w:tcW w:w="317" w:type="pct"/>
            <w:noWrap/>
            <w:vAlign w:val="bottom"/>
          </w:tcPr>
          <w:p w14:paraId="4022F58C" w14:textId="77777777" w:rsidR="008205BB" w:rsidRPr="00C7345F" w:rsidRDefault="008205BB" w:rsidP="00F73F5C">
            <w:pPr>
              <w:pStyle w:val="TableText"/>
            </w:pPr>
            <w:r w:rsidRPr="00C7345F">
              <w:t>22</w:t>
            </w:r>
          </w:p>
        </w:tc>
        <w:tc>
          <w:tcPr>
            <w:tcW w:w="251" w:type="pct"/>
            <w:noWrap/>
            <w:vAlign w:val="bottom"/>
          </w:tcPr>
          <w:p w14:paraId="1832D8FF" w14:textId="77777777" w:rsidR="008205BB" w:rsidRPr="00C7345F" w:rsidRDefault="008205BB" w:rsidP="00F73F5C">
            <w:pPr>
              <w:pStyle w:val="TableText"/>
            </w:pPr>
            <w:r w:rsidRPr="00C7345F">
              <w:t>88</w:t>
            </w:r>
          </w:p>
        </w:tc>
        <w:tc>
          <w:tcPr>
            <w:tcW w:w="317" w:type="pct"/>
            <w:noWrap/>
            <w:vAlign w:val="bottom"/>
          </w:tcPr>
          <w:p w14:paraId="71BB8002" w14:textId="77777777" w:rsidR="008205BB" w:rsidRPr="00C7345F" w:rsidRDefault="008205BB" w:rsidP="00F73F5C">
            <w:pPr>
              <w:pStyle w:val="TableText"/>
            </w:pPr>
            <w:r w:rsidRPr="00C7345F">
              <w:t>17</w:t>
            </w:r>
          </w:p>
        </w:tc>
        <w:tc>
          <w:tcPr>
            <w:tcW w:w="317" w:type="pct"/>
            <w:noWrap/>
            <w:vAlign w:val="bottom"/>
          </w:tcPr>
          <w:p w14:paraId="412AB09B" w14:textId="77777777" w:rsidR="008205BB" w:rsidRPr="00C7345F" w:rsidRDefault="008205BB" w:rsidP="00F73F5C">
            <w:pPr>
              <w:pStyle w:val="TableText"/>
            </w:pPr>
            <w:r w:rsidRPr="00C7345F">
              <w:t>16</w:t>
            </w:r>
          </w:p>
        </w:tc>
        <w:tc>
          <w:tcPr>
            <w:tcW w:w="251" w:type="pct"/>
            <w:noWrap/>
            <w:vAlign w:val="bottom"/>
          </w:tcPr>
          <w:p w14:paraId="1DC60918" w14:textId="77777777" w:rsidR="008205BB" w:rsidRPr="00C7345F" w:rsidRDefault="008205BB" w:rsidP="00F73F5C">
            <w:pPr>
              <w:pStyle w:val="TableText"/>
            </w:pPr>
            <w:r w:rsidRPr="00C7345F">
              <w:t>94</w:t>
            </w:r>
          </w:p>
        </w:tc>
        <w:tc>
          <w:tcPr>
            <w:tcW w:w="317" w:type="pct"/>
            <w:noWrap/>
            <w:vAlign w:val="bottom"/>
          </w:tcPr>
          <w:p w14:paraId="5157AEF1" w14:textId="77777777" w:rsidR="008205BB" w:rsidRPr="00C7345F" w:rsidRDefault="008205BB" w:rsidP="00F73F5C">
            <w:pPr>
              <w:pStyle w:val="TableText"/>
            </w:pPr>
            <w:r w:rsidRPr="00C7345F">
              <w:t>14</w:t>
            </w:r>
          </w:p>
        </w:tc>
        <w:tc>
          <w:tcPr>
            <w:tcW w:w="317" w:type="pct"/>
            <w:noWrap/>
            <w:vAlign w:val="bottom"/>
          </w:tcPr>
          <w:p w14:paraId="2BDF297F" w14:textId="77777777" w:rsidR="008205BB" w:rsidRPr="00C7345F" w:rsidRDefault="008205BB" w:rsidP="00F73F5C">
            <w:pPr>
              <w:pStyle w:val="TableText"/>
            </w:pPr>
            <w:r w:rsidRPr="00C7345F">
              <w:t>14</w:t>
            </w:r>
          </w:p>
        </w:tc>
        <w:tc>
          <w:tcPr>
            <w:tcW w:w="251" w:type="pct"/>
            <w:noWrap/>
            <w:vAlign w:val="bottom"/>
          </w:tcPr>
          <w:p w14:paraId="2B47ADBA" w14:textId="77777777" w:rsidR="008205BB" w:rsidRPr="00C7345F" w:rsidRDefault="008205BB" w:rsidP="00F73F5C">
            <w:pPr>
              <w:pStyle w:val="TableText"/>
            </w:pPr>
            <w:r w:rsidRPr="00C7345F">
              <w:t>100</w:t>
            </w:r>
          </w:p>
        </w:tc>
      </w:tr>
      <w:tr w:rsidR="008205BB" w:rsidRPr="00C7345F" w14:paraId="1B5B3E1C" w14:textId="77777777" w:rsidTr="00F73F5C">
        <w:tc>
          <w:tcPr>
            <w:tcW w:w="2344" w:type="pct"/>
          </w:tcPr>
          <w:p w14:paraId="7AEAF402" w14:textId="77777777" w:rsidR="008205BB" w:rsidRPr="00C7345F" w:rsidRDefault="008205BB" w:rsidP="00F73F5C">
            <w:pPr>
              <w:pStyle w:val="TableText"/>
            </w:pPr>
            <w:r w:rsidRPr="00C7345F">
              <w:t>White</w:t>
            </w:r>
          </w:p>
        </w:tc>
        <w:tc>
          <w:tcPr>
            <w:tcW w:w="317" w:type="pct"/>
            <w:noWrap/>
            <w:vAlign w:val="bottom"/>
          </w:tcPr>
          <w:p w14:paraId="229FDA27" w14:textId="77777777" w:rsidR="008205BB" w:rsidRPr="00C7345F" w:rsidRDefault="008205BB" w:rsidP="00F73F5C">
            <w:pPr>
              <w:pStyle w:val="TableText"/>
            </w:pPr>
            <w:r w:rsidRPr="00C7345F">
              <w:t>224</w:t>
            </w:r>
          </w:p>
        </w:tc>
        <w:tc>
          <w:tcPr>
            <w:tcW w:w="317" w:type="pct"/>
            <w:noWrap/>
            <w:vAlign w:val="bottom"/>
          </w:tcPr>
          <w:p w14:paraId="6980D385" w14:textId="77777777" w:rsidR="008205BB" w:rsidRPr="00C7345F" w:rsidRDefault="008205BB" w:rsidP="00F73F5C">
            <w:pPr>
              <w:pStyle w:val="TableText"/>
            </w:pPr>
            <w:r w:rsidRPr="00C7345F">
              <w:t>216</w:t>
            </w:r>
          </w:p>
        </w:tc>
        <w:tc>
          <w:tcPr>
            <w:tcW w:w="251" w:type="pct"/>
            <w:noWrap/>
            <w:vAlign w:val="bottom"/>
          </w:tcPr>
          <w:p w14:paraId="0E3F8EDA" w14:textId="77777777" w:rsidR="008205BB" w:rsidRPr="00C7345F" w:rsidRDefault="008205BB" w:rsidP="00F73F5C">
            <w:pPr>
              <w:pStyle w:val="TableText"/>
            </w:pPr>
            <w:r w:rsidRPr="00C7345F">
              <w:t>96</w:t>
            </w:r>
          </w:p>
        </w:tc>
        <w:tc>
          <w:tcPr>
            <w:tcW w:w="317" w:type="pct"/>
            <w:noWrap/>
            <w:vAlign w:val="bottom"/>
          </w:tcPr>
          <w:p w14:paraId="37580C80" w14:textId="77777777" w:rsidR="008205BB" w:rsidRPr="00C7345F" w:rsidRDefault="008205BB" w:rsidP="00F73F5C">
            <w:pPr>
              <w:pStyle w:val="TableText"/>
            </w:pPr>
            <w:r w:rsidRPr="00C7345F">
              <w:t>180</w:t>
            </w:r>
          </w:p>
        </w:tc>
        <w:tc>
          <w:tcPr>
            <w:tcW w:w="317" w:type="pct"/>
            <w:noWrap/>
            <w:vAlign w:val="bottom"/>
          </w:tcPr>
          <w:p w14:paraId="47E45308" w14:textId="77777777" w:rsidR="008205BB" w:rsidRPr="00C7345F" w:rsidRDefault="008205BB" w:rsidP="00F73F5C">
            <w:pPr>
              <w:pStyle w:val="TableText"/>
            </w:pPr>
            <w:r w:rsidRPr="00C7345F">
              <w:t>174</w:t>
            </w:r>
          </w:p>
        </w:tc>
        <w:tc>
          <w:tcPr>
            <w:tcW w:w="251" w:type="pct"/>
            <w:noWrap/>
            <w:vAlign w:val="bottom"/>
          </w:tcPr>
          <w:p w14:paraId="1D522D27" w14:textId="77777777" w:rsidR="008205BB" w:rsidRPr="00C7345F" w:rsidRDefault="008205BB" w:rsidP="00F73F5C">
            <w:pPr>
              <w:pStyle w:val="TableText"/>
            </w:pPr>
            <w:r w:rsidRPr="00C7345F">
              <w:t>97</w:t>
            </w:r>
          </w:p>
        </w:tc>
        <w:tc>
          <w:tcPr>
            <w:tcW w:w="317" w:type="pct"/>
            <w:noWrap/>
            <w:vAlign w:val="bottom"/>
          </w:tcPr>
          <w:p w14:paraId="749B0370" w14:textId="77777777" w:rsidR="008205BB" w:rsidRPr="00C7345F" w:rsidRDefault="008205BB" w:rsidP="00F73F5C">
            <w:pPr>
              <w:pStyle w:val="TableText"/>
            </w:pPr>
            <w:r w:rsidRPr="00C7345F">
              <w:t>171</w:t>
            </w:r>
          </w:p>
        </w:tc>
        <w:tc>
          <w:tcPr>
            <w:tcW w:w="317" w:type="pct"/>
            <w:noWrap/>
            <w:vAlign w:val="bottom"/>
          </w:tcPr>
          <w:p w14:paraId="79DFCA75" w14:textId="77777777" w:rsidR="008205BB" w:rsidRPr="00C7345F" w:rsidRDefault="008205BB" w:rsidP="00F73F5C">
            <w:pPr>
              <w:pStyle w:val="TableText"/>
            </w:pPr>
            <w:r w:rsidRPr="00C7345F">
              <w:t>165</w:t>
            </w:r>
          </w:p>
        </w:tc>
        <w:tc>
          <w:tcPr>
            <w:tcW w:w="251" w:type="pct"/>
            <w:noWrap/>
            <w:vAlign w:val="bottom"/>
          </w:tcPr>
          <w:p w14:paraId="1966E491" w14:textId="77777777" w:rsidR="008205BB" w:rsidRPr="00C7345F" w:rsidRDefault="008205BB" w:rsidP="00F73F5C">
            <w:pPr>
              <w:pStyle w:val="TableText"/>
            </w:pPr>
            <w:r w:rsidRPr="00C7345F">
              <w:t>96</w:t>
            </w:r>
          </w:p>
        </w:tc>
      </w:tr>
      <w:tr w:rsidR="008205BB" w:rsidRPr="00C7345F" w14:paraId="7E6BD142" w14:textId="77777777" w:rsidTr="00F73F5C">
        <w:tc>
          <w:tcPr>
            <w:tcW w:w="2344" w:type="pct"/>
            <w:hideMark/>
          </w:tcPr>
          <w:p w14:paraId="166A6AD4" w14:textId="77777777" w:rsidR="008205BB" w:rsidRPr="00C7345F" w:rsidRDefault="008205BB" w:rsidP="00F73F5C">
            <w:pPr>
              <w:pStyle w:val="TableText"/>
            </w:pPr>
            <w:r w:rsidRPr="00C7345F">
              <w:t>Two or more races</w:t>
            </w:r>
          </w:p>
        </w:tc>
        <w:tc>
          <w:tcPr>
            <w:tcW w:w="317" w:type="pct"/>
            <w:noWrap/>
            <w:vAlign w:val="bottom"/>
          </w:tcPr>
          <w:p w14:paraId="0B90F267" w14:textId="77777777" w:rsidR="008205BB" w:rsidRPr="00C7345F" w:rsidRDefault="008205BB" w:rsidP="00F73F5C">
            <w:pPr>
              <w:pStyle w:val="TableText"/>
            </w:pPr>
            <w:r w:rsidRPr="00C7345F">
              <w:t>71</w:t>
            </w:r>
          </w:p>
        </w:tc>
        <w:tc>
          <w:tcPr>
            <w:tcW w:w="317" w:type="pct"/>
            <w:noWrap/>
            <w:vAlign w:val="bottom"/>
          </w:tcPr>
          <w:p w14:paraId="52B01369" w14:textId="77777777" w:rsidR="008205BB" w:rsidRPr="00C7345F" w:rsidRDefault="008205BB" w:rsidP="00F73F5C">
            <w:pPr>
              <w:pStyle w:val="TableText"/>
            </w:pPr>
            <w:r w:rsidRPr="00C7345F">
              <w:t>69</w:t>
            </w:r>
          </w:p>
        </w:tc>
        <w:tc>
          <w:tcPr>
            <w:tcW w:w="251" w:type="pct"/>
            <w:noWrap/>
            <w:vAlign w:val="bottom"/>
          </w:tcPr>
          <w:p w14:paraId="47E5939D" w14:textId="77777777" w:rsidR="008205BB" w:rsidRPr="00C7345F" w:rsidRDefault="008205BB" w:rsidP="00F73F5C">
            <w:pPr>
              <w:pStyle w:val="TableText"/>
            </w:pPr>
            <w:r w:rsidRPr="00C7345F">
              <w:t>97</w:t>
            </w:r>
          </w:p>
        </w:tc>
        <w:tc>
          <w:tcPr>
            <w:tcW w:w="317" w:type="pct"/>
            <w:noWrap/>
            <w:vAlign w:val="bottom"/>
          </w:tcPr>
          <w:p w14:paraId="4D5CBA29" w14:textId="77777777" w:rsidR="008205BB" w:rsidRPr="00C7345F" w:rsidRDefault="008205BB" w:rsidP="00F73F5C">
            <w:pPr>
              <w:pStyle w:val="TableText"/>
            </w:pPr>
            <w:r w:rsidRPr="00C7345F">
              <w:t>70</w:t>
            </w:r>
          </w:p>
        </w:tc>
        <w:tc>
          <w:tcPr>
            <w:tcW w:w="317" w:type="pct"/>
            <w:noWrap/>
            <w:vAlign w:val="bottom"/>
          </w:tcPr>
          <w:p w14:paraId="795EA5B6" w14:textId="77777777" w:rsidR="008205BB" w:rsidRPr="00C7345F" w:rsidRDefault="008205BB" w:rsidP="00F73F5C">
            <w:pPr>
              <w:pStyle w:val="TableText"/>
            </w:pPr>
            <w:r w:rsidRPr="00C7345F">
              <w:t>67</w:t>
            </w:r>
          </w:p>
        </w:tc>
        <w:tc>
          <w:tcPr>
            <w:tcW w:w="251" w:type="pct"/>
            <w:noWrap/>
            <w:vAlign w:val="bottom"/>
          </w:tcPr>
          <w:p w14:paraId="3F0829C2" w14:textId="77777777" w:rsidR="008205BB" w:rsidRPr="00C7345F" w:rsidRDefault="008205BB" w:rsidP="00F73F5C">
            <w:pPr>
              <w:pStyle w:val="TableText"/>
            </w:pPr>
            <w:r w:rsidRPr="00C7345F">
              <w:t>96</w:t>
            </w:r>
          </w:p>
        </w:tc>
        <w:tc>
          <w:tcPr>
            <w:tcW w:w="317" w:type="pct"/>
            <w:noWrap/>
            <w:vAlign w:val="bottom"/>
          </w:tcPr>
          <w:p w14:paraId="3736CE05" w14:textId="77777777" w:rsidR="008205BB" w:rsidRPr="00C7345F" w:rsidRDefault="008205BB" w:rsidP="00F73F5C">
            <w:pPr>
              <w:pStyle w:val="TableText"/>
            </w:pPr>
            <w:r w:rsidRPr="00C7345F">
              <w:t>45</w:t>
            </w:r>
          </w:p>
        </w:tc>
        <w:tc>
          <w:tcPr>
            <w:tcW w:w="317" w:type="pct"/>
            <w:noWrap/>
            <w:vAlign w:val="bottom"/>
          </w:tcPr>
          <w:p w14:paraId="4C8A67CA" w14:textId="77777777" w:rsidR="008205BB" w:rsidRPr="00C7345F" w:rsidRDefault="008205BB" w:rsidP="00F73F5C">
            <w:pPr>
              <w:pStyle w:val="TableText"/>
            </w:pPr>
            <w:r w:rsidRPr="00C7345F">
              <w:t>44</w:t>
            </w:r>
          </w:p>
        </w:tc>
        <w:tc>
          <w:tcPr>
            <w:tcW w:w="251" w:type="pct"/>
            <w:noWrap/>
            <w:vAlign w:val="bottom"/>
          </w:tcPr>
          <w:p w14:paraId="74BC7F48" w14:textId="77777777" w:rsidR="008205BB" w:rsidRPr="00C7345F" w:rsidRDefault="008205BB" w:rsidP="00F73F5C">
            <w:pPr>
              <w:pStyle w:val="TableText"/>
            </w:pPr>
            <w:r w:rsidRPr="00C7345F">
              <w:t>98</w:t>
            </w:r>
          </w:p>
        </w:tc>
      </w:tr>
      <w:tr w:rsidR="008205BB" w:rsidRPr="00C7345F" w14:paraId="56202439" w14:textId="77777777" w:rsidTr="00F73F5C">
        <w:tc>
          <w:tcPr>
            <w:tcW w:w="2344" w:type="pct"/>
            <w:tcBorders>
              <w:top w:val="single" w:sz="4" w:space="0" w:color="auto"/>
              <w:bottom w:val="nil"/>
            </w:tcBorders>
            <w:hideMark/>
          </w:tcPr>
          <w:p w14:paraId="0947C498" w14:textId="77777777" w:rsidR="008205BB" w:rsidRPr="00C7345F" w:rsidRDefault="008205BB" w:rsidP="00F73F5C">
            <w:pPr>
              <w:pStyle w:val="TableText"/>
            </w:pPr>
            <w:r w:rsidRPr="00C7345F">
              <w:t>Economically disadvantaged</w:t>
            </w:r>
          </w:p>
        </w:tc>
        <w:tc>
          <w:tcPr>
            <w:tcW w:w="317" w:type="pct"/>
            <w:tcBorders>
              <w:top w:val="single" w:sz="4" w:space="0" w:color="auto"/>
              <w:bottom w:val="nil"/>
            </w:tcBorders>
            <w:noWrap/>
            <w:vAlign w:val="bottom"/>
          </w:tcPr>
          <w:p w14:paraId="214DB930" w14:textId="77777777" w:rsidR="008205BB" w:rsidRPr="00C7345F" w:rsidRDefault="008205BB" w:rsidP="00F73F5C">
            <w:pPr>
              <w:pStyle w:val="TableText"/>
            </w:pPr>
            <w:r w:rsidRPr="00C7345F">
              <w:t>1,197</w:t>
            </w:r>
          </w:p>
        </w:tc>
        <w:tc>
          <w:tcPr>
            <w:tcW w:w="317" w:type="pct"/>
            <w:tcBorders>
              <w:top w:val="single" w:sz="4" w:space="0" w:color="auto"/>
              <w:bottom w:val="nil"/>
            </w:tcBorders>
            <w:noWrap/>
            <w:vAlign w:val="bottom"/>
          </w:tcPr>
          <w:p w14:paraId="3DC6223B" w14:textId="77777777" w:rsidR="008205BB" w:rsidRPr="00C7345F" w:rsidRDefault="008205BB" w:rsidP="00F73F5C">
            <w:pPr>
              <w:pStyle w:val="TableText"/>
            </w:pPr>
            <w:r w:rsidRPr="00C7345F">
              <w:t>1,120</w:t>
            </w:r>
          </w:p>
        </w:tc>
        <w:tc>
          <w:tcPr>
            <w:tcW w:w="251" w:type="pct"/>
            <w:tcBorders>
              <w:top w:val="single" w:sz="4" w:space="0" w:color="auto"/>
              <w:bottom w:val="nil"/>
            </w:tcBorders>
            <w:noWrap/>
            <w:vAlign w:val="bottom"/>
          </w:tcPr>
          <w:p w14:paraId="751C0952" w14:textId="77777777" w:rsidR="008205BB" w:rsidRPr="00C7345F" w:rsidRDefault="008205BB" w:rsidP="00F73F5C">
            <w:pPr>
              <w:pStyle w:val="TableText"/>
            </w:pPr>
            <w:r w:rsidRPr="00C7345F">
              <w:t>94</w:t>
            </w:r>
          </w:p>
        </w:tc>
        <w:tc>
          <w:tcPr>
            <w:tcW w:w="317" w:type="pct"/>
            <w:tcBorders>
              <w:top w:val="single" w:sz="4" w:space="0" w:color="auto"/>
              <w:bottom w:val="nil"/>
            </w:tcBorders>
            <w:noWrap/>
            <w:vAlign w:val="bottom"/>
          </w:tcPr>
          <w:p w14:paraId="4F9E9177" w14:textId="77777777" w:rsidR="008205BB" w:rsidRPr="00C7345F" w:rsidRDefault="008205BB" w:rsidP="00F73F5C">
            <w:pPr>
              <w:pStyle w:val="TableText"/>
            </w:pPr>
            <w:r w:rsidRPr="00C7345F">
              <w:t>978</w:t>
            </w:r>
          </w:p>
        </w:tc>
        <w:tc>
          <w:tcPr>
            <w:tcW w:w="317" w:type="pct"/>
            <w:tcBorders>
              <w:top w:val="single" w:sz="4" w:space="0" w:color="auto"/>
              <w:bottom w:val="nil"/>
            </w:tcBorders>
            <w:noWrap/>
            <w:vAlign w:val="bottom"/>
          </w:tcPr>
          <w:p w14:paraId="113F53AE" w14:textId="77777777" w:rsidR="008205BB" w:rsidRPr="00C7345F" w:rsidRDefault="008205BB" w:rsidP="00F73F5C">
            <w:pPr>
              <w:pStyle w:val="TableText"/>
            </w:pPr>
            <w:r w:rsidRPr="00C7345F">
              <w:t>924</w:t>
            </w:r>
          </w:p>
        </w:tc>
        <w:tc>
          <w:tcPr>
            <w:tcW w:w="251" w:type="pct"/>
            <w:tcBorders>
              <w:top w:val="single" w:sz="4" w:space="0" w:color="auto"/>
              <w:bottom w:val="nil"/>
            </w:tcBorders>
            <w:noWrap/>
            <w:vAlign w:val="bottom"/>
          </w:tcPr>
          <w:p w14:paraId="4579FEB2" w14:textId="77777777" w:rsidR="008205BB" w:rsidRPr="00C7345F" w:rsidRDefault="008205BB" w:rsidP="00F73F5C">
            <w:pPr>
              <w:pStyle w:val="TableText"/>
            </w:pPr>
            <w:r w:rsidRPr="00C7345F">
              <w:t>94</w:t>
            </w:r>
          </w:p>
        </w:tc>
        <w:tc>
          <w:tcPr>
            <w:tcW w:w="317" w:type="pct"/>
            <w:tcBorders>
              <w:top w:val="single" w:sz="4" w:space="0" w:color="auto"/>
              <w:bottom w:val="nil"/>
            </w:tcBorders>
            <w:noWrap/>
            <w:vAlign w:val="bottom"/>
          </w:tcPr>
          <w:p w14:paraId="742CCD40" w14:textId="77777777" w:rsidR="008205BB" w:rsidRPr="00C7345F" w:rsidRDefault="008205BB" w:rsidP="00F73F5C">
            <w:pPr>
              <w:pStyle w:val="TableText"/>
            </w:pPr>
            <w:r w:rsidRPr="00C7345F">
              <w:t>579</w:t>
            </w:r>
          </w:p>
        </w:tc>
        <w:tc>
          <w:tcPr>
            <w:tcW w:w="317" w:type="pct"/>
            <w:tcBorders>
              <w:top w:val="single" w:sz="4" w:space="0" w:color="auto"/>
              <w:bottom w:val="nil"/>
            </w:tcBorders>
            <w:noWrap/>
            <w:vAlign w:val="bottom"/>
          </w:tcPr>
          <w:p w14:paraId="75CB013D" w14:textId="77777777" w:rsidR="008205BB" w:rsidRPr="00C7345F" w:rsidRDefault="008205BB" w:rsidP="00F73F5C">
            <w:pPr>
              <w:pStyle w:val="TableText"/>
            </w:pPr>
            <w:r w:rsidRPr="00C7345F">
              <w:t>555</w:t>
            </w:r>
          </w:p>
        </w:tc>
        <w:tc>
          <w:tcPr>
            <w:tcW w:w="251" w:type="pct"/>
            <w:tcBorders>
              <w:top w:val="single" w:sz="4" w:space="0" w:color="auto"/>
              <w:bottom w:val="nil"/>
            </w:tcBorders>
            <w:noWrap/>
            <w:vAlign w:val="bottom"/>
          </w:tcPr>
          <w:p w14:paraId="07FB7E12" w14:textId="77777777" w:rsidR="008205BB" w:rsidRPr="00C7345F" w:rsidRDefault="008205BB" w:rsidP="00F73F5C">
            <w:pPr>
              <w:pStyle w:val="TableText"/>
            </w:pPr>
            <w:r w:rsidRPr="00C7345F">
              <w:t>96</w:t>
            </w:r>
          </w:p>
        </w:tc>
      </w:tr>
      <w:tr w:rsidR="008205BB" w:rsidRPr="00C7345F" w14:paraId="39B09CD3" w14:textId="77777777" w:rsidTr="00F73F5C">
        <w:tc>
          <w:tcPr>
            <w:tcW w:w="2344" w:type="pct"/>
            <w:tcBorders>
              <w:top w:val="nil"/>
            </w:tcBorders>
            <w:hideMark/>
          </w:tcPr>
          <w:p w14:paraId="2A1A7494" w14:textId="77777777" w:rsidR="008205BB" w:rsidRPr="00C7345F" w:rsidRDefault="008205BB" w:rsidP="00F73F5C">
            <w:pPr>
              <w:pStyle w:val="TableText"/>
            </w:pPr>
            <w:r w:rsidRPr="00C7345F">
              <w:t>Not economically disadvantaged</w:t>
            </w:r>
          </w:p>
        </w:tc>
        <w:tc>
          <w:tcPr>
            <w:tcW w:w="317" w:type="pct"/>
            <w:tcBorders>
              <w:top w:val="nil"/>
            </w:tcBorders>
            <w:noWrap/>
            <w:vAlign w:val="bottom"/>
          </w:tcPr>
          <w:p w14:paraId="53F70B62" w14:textId="77777777" w:rsidR="008205BB" w:rsidRPr="00C7345F" w:rsidRDefault="008205BB" w:rsidP="00F73F5C">
            <w:pPr>
              <w:pStyle w:val="TableText"/>
            </w:pPr>
            <w:r w:rsidRPr="00C7345F">
              <w:t>1,358</w:t>
            </w:r>
          </w:p>
        </w:tc>
        <w:tc>
          <w:tcPr>
            <w:tcW w:w="317" w:type="pct"/>
            <w:tcBorders>
              <w:top w:val="nil"/>
            </w:tcBorders>
            <w:noWrap/>
            <w:vAlign w:val="bottom"/>
          </w:tcPr>
          <w:p w14:paraId="477CA297" w14:textId="77777777" w:rsidR="008205BB" w:rsidRPr="00C7345F" w:rsidRDefault="008205BB" w:rsidP="00F73F5C">
            <w:pPr>
              <w:pStyle w:val="TableText"/>
            </w:pPr>
            <w:r w:rsidRPr="00C7345F">
              <w:t>1,277</w:t>
            </w:r>
          </w:p>
        </w:tc>
        <w:tc>
          <w:tcPr>
            <w:tcW w:w="251" w:type="pct"/>
            <w:tcBorders>
              <w:top w:val="nil"/>
            </w:tcBorders>
            <w:noWrap/>
            <w:vAlign w:val="bottom"/>
          </w:tcPr>
          <w:p w14:paraId="13765B97" w14:textId="77777777" w:rsidR="008205BB" w:rsidRPr="00C7345F" w:rsidRDefault="008205BB" w:rsidP="00F73F5C">
            <w:pPr>
              <w:pStyle w:val="TableText"/>
            </w:pPr>
            <w:r w:rsidRPr="00C7345F">
              <w:t>94</w:t>
            </w:r>
          </w:p>
        </w:tc>
        <w:tc>
          <w:tcPr>
            <w:tcW w:w="317" w:type="pct"/>
            <w:tcBorders>
              <w:top w:val="nil"/>
            </w:tcBorders>
            <w:noWrap/>
            <w:vAlign w:val="bottom"/>
          </w:tcPr>
          <w:p w14:paraId="3EA47670" w14:textId="77777777" w:rsidR="008205BB" w:rsidRPr="00C7345F" w:rsidRDefault="008205BB" w:rsidP="00F73F5C">
            <w:pPr>
              <w:pStyle w:val="TableText"/>
            </w:pPr>
            <w:r w:rsidRPr="00C7345F">
              <w:t>975</w:t>
            </w:r>
          </w:p>
        </w:tc>
        <w:tc>
          <w:tcPr>
            <w:tcW w:w="317" w:type="pct"/>
            <w:tcBorders>
              <w:top w:val="nil"/>
            </w:tcBorders>
            <w:noWrap/>
            <w:vAlign w:val="bottom"/>
          </w:tcPr>
          <w:p w14:paraId="46608493" w14:textId="77777777" w:rsidR="008205BB" w:rsidRPr="00C7345F" w:rsidRDefault="008205BB" w:rsidP="00F73F5C">
            <w:pPr>
              <w:pStyle w:val="TableText"/>
            </w:pPr>
            <w:r w:rsidRPr="00C7345F">
              <w:t>925</w:t>
            </w:r>
          </w:p>
        </w:tc>
        <w:tc>
          <w:tcPr>
            <w:tcW w:w="251" w:type="pct"/>
            <w:tcBorders>
              <w:top w:val="nil"/>
            </w:tcBorders>
            <w:noWrap/>
            <w:vAlign w:val="bottom"/>
          </w:tcPr>
          <w:p w14:paraId="7FCAC5BA" w14:textId="77777777" w:rsidR="008205BB" w:rsidRPr="00C7345F" w:rsidRDefault="008205BB" w:rsidP="00F73F5C">
            <w:pPr>
              <w:pStyle w:val="TableText"/>
            </w:pPr>
            <w:r w:rsidRPr="00C7345F">
              <w:t>95</w:t>
            </w:r>
          </w:p>
        </w:tc>
        <w:tc>
          <w:tcPr>
            <w:tcW w:w="317" w:type="pct"/>
            <w:tcBorders>
              <w:top w:val="nil"/>
            </w:tcBorders>
            <w:noWrap/>
            <w:vAlign w:val="bottom"/>
          </w:tcPr>
          <w:p w14:paraId="211077F8" w14:textId="77777777" w:rsidR="008205BB" w:rsidRPr="00C7345F" w:rsidRDefault="008205BB" w:rsidP="00F73F5C">
            <w:pPr>
              <w:pStyle w:val="TableText"/>
            </w:pPr>
            <w:r w:rsidRPr="00C7345F">
              <w:t>597</w:t>
            </w:r>
          </w:p>
        </w:tc>
        <w:tc>
          <w:tcPr>
            <w:tcW w:w="317" w:type="pct"/>
            <w:tcBorders>
              <w:top w:val="nil"/>
            </w:tcBorders>
            <w:noWrap/>
            <w:vAlign w:val="bottom"/>
          </w:tcPr>
          <w:p w14:paraId="0FD72144" w14:textId="77777777" w:rsidR="008205BB" w:rsidRPr="00C7345F" w:rsidRDefault="008205BB" w:rsidP="00F73F5C">
            <w:pPr>
              <w:pStyle w:val="TableText"/>
            </w:pPr>
            <w:r w:rsidRPr="00C7345F">
              <w:t>580</w:t>
            </w:r>
          </w:p>
        </w:tc>
        <w:tc>
          <w:tcPr>
            <w:tcW w:w="251" w:type="pct"/>
            <w:tcBorders>
              <w:top w:val="nil"/>
            </w:tcBorders>
            <w:noWrap/>
            <w:vAlign w:val="bottom"/>
          </w:tcPr>
          <w:p w14:paraId="4B23DBB5" w14:textId="77777777" w:rsidR="008205BB" w:rsidRPr="00C7345F" w:rsidRDefault="008205BB" w:rsidP="00F73F5C">
            <w:pPr>
              <w:pStyle w:val="TableText"/>
            </w:pPr>
            <w:r w:rsidRPr="00C7345F">
              <w:t>97</w:t>
            </w:r>
          </w:p>
        </w:tc>
      </w:tr>
      <w:tr w:rsidR="008205BB" w:rsidRPr="00C7345F" w14:paraId="62F79CFB" w14:textId="77777777" w:rsidTr="00F73F5C">
        <w:tc>
          <w:tcPr>
            <w:tcW w:w="2344" w:type="pct"/>
            <w:tcBorders>
              <w:top w:val="single" w:sz="4" w:space="0" w:color="auto"/>
              <w:bottom w:val="nil"/>
            </w:tcBorders>
          </w:tcPr>
          <w:p w14:paraId="477D1DF9" w14:textId="77777777" w:rsidR="008205BB" w:rsidRPr="00C7345F" w:rsidRDefault="008205BB" w:rsidP="00F73F5C">
            <w:pPr>
              <w:pStyle w:val="TableText"/>
            </w:pPr>
            <w:r w:rsidRPr="00C7345F">
              <w:t>Calculated ELAS: EL</w:t>
            </w:r>
          </w:p>
        </w:tc>
        <w:tc>
          <w:tcPr>
            <w:tcW w:w="317" w:type="pct"/>
            <w:tcBorders>
              <w:top w:val="single" w:sz="4" w:space="0" w:color="auto"/>
              <w:bottom w:val="nil"/>
            </w:tcBorders>
            <w:noWrap/>
            <w:vAlign w:val="bottom"/>
          </w:tcPr>
          <w:p w14:paraId="25F3B2B3" w14:textId="77777777" w:rsidR="008205BB" w:rsidRPr="00C7345F" w:rsidRDefault="008205BB" w:rsidP="00F73F5C">
            <w:pPr>
              <w:pStyle w:val="TableText"/>
            </w:pPr>
            <w:r w:rsidRPr="00C7345F">
              <w:t>1,782</w:t>
            </w:r>
          </w:p>
        </w:tc>
        <w:tc>
          <w:tcPr>
            <w:tcW w:w="317" w:type="pct"/>
            <w:tcBorders>
              <w:top w:val="single" w:sz="4" w:space="0" w:color="auto"/>
              <w:bottom w:val="nil"/>
            </w:tcBorders>
            <w:noWrap/>
            <w:vAlign w:val="bottom"/>
          </w:tcPr>
          <w:p w14:paraId="111B3D52" w14:textId="77777777" w:rsidR="008205BB" w:rsidRPr="00C7345F" w:rsidRDefault="008205BB" w:rsidP="00F73F5C">
            <w:pPr>
              <w:pStyle w:val="TableText"/>
            </w:pPr>
            <w:r w:rsidRPr="00C7345F">
              <w:t>1,782</w:t>
            </w:r>
          </w:p>
        </w:tc>
        <w:tc>
          <w:tcPr>
            <w:tcW w:w="251" w:type="pct"/>
            <w:tcBorders>
              <w:top w:val="single" w:sz="4" w:space="0" w:color="auto"/>
              <w:bottom w:val="nil"/>
            </w:tcBorders>
            <w:noWrap/>
            <w:vAlign w:val="bottom"/>
          </w:tcPr>
          <w:p w14:paraId="5D0C206B" w14:textId="77777777" w:rsidR="008205BB" w:rsidRPr="00C7345F" w:rsidRDefault="008205BB" w:rsidP="00F73F5C">
            <w:pPr>
              <w:pStyle w:val="TableText"/>
            </w:pPr>
            <w:r w:rsidRPr="00C7345F">
              <w:t>100</w:t>
            </w:r>
          </w:p>
        </w:tc>
        <w:tc>
          <w:tcPr>
            <w:tcW w:w="317" w:type="pct"/>
            <w:tcBorders>
              <w:top w:val="single" w:sz="4" w:space="0" w:color="auto"/>
              <w:bottom w:val="nil"/>
            </w:tcBorders>
            <w:noWrap/>
            <w:vAlign w:val="bottom"/>
          </w:tcPr>
          <w:p w14:paraId="35449A77" w14:textId="77777777" w:rsidR="008205BB" w:rsidRPr="00C7345F" w:rsidRDefault="008205BB" w:rsidP="00F73F5C">
            <w:pPr>
              <w:pStyle w:val="TableText"/>
            </w:pPr>
            <w:r w:rsidRPr="00C7345F">
              <w:t>1,304</w:t>
            </w:r>
          </w:p>
        </w:tc>
        <w:tc>
          <w:tcPr>
            <w:tcW w:w="317" w:type="pct"/>
            <w:tcBorders>
              <w:top w:val="single" w:sz="4" w:space="0" w:color="auto"/>
              <w:bottom w:val="nil"/>
            </w:tcBorders>
            <w:noWrap/>
            <w:vAlign w:val="bottom"/>
          </w:tcPr>
          <w:p w14:paraId="23E688CB" w14:textId="77777777" w:rsidR="008205BB" w:rsidRPr="00C7345F" w:rsidRDefault="008205BB" w:rsidP="00F73F5C">
            <w:pPr>
              <w:pStyle w:val="TableText"/>
            </w:pPr>
            <w:r w:rsidRPr="00C7345F">
              <w:t>1,304</w:t>
            </w:r>
          </w:p>
        </w:tc>
        <w:tc>
          <w:tcPr>
            <w:tcW w:w="251" w:type="pct"/>
            <w:tcBorders>
              <w:top w:val="single" w:sz="4" w:space="0" w:color="auto"/>
              <w:bottom w:val="nil"/>
            </w:tcBorders>
            <w:noWrap/>
            <w:vAlign w:val="bottom"/>
          </w:tcPr>
          <w:p w14:paraId="5E1AAB1C" w14:textId="77777777" w:rsidR="008205BB" w:rsidRPr="00C7345F" w:rsidRDefault="008205BB" w:rsidP="00F73F5C">
            <w:pPr>
              <w:pStyle w:val="TableText"/>
            </w:pPr>
            <w:r w:rsidRPr="00C7345F">
              <w:t>100</w:t>
            </w:r>
          </w:p>
        </w:tc>
        <w:tc>
          <w:tcPr>
            <w:tcW w:w="317" w:type="pct"/>
            <w:tcBorders>
              <w:top w:val="single" w:sz="4" w:space="0" w:color="auto"/>
              <w:bottom w:val="nil"/>
            </w:tcBorders>
            <w:noWrap/>
            <w:vAlign w:val="bottom"/>
          </w:tcPr>
          <w:p w14:paraId="4023496F" w14:textId="77777777" w:rsidR="008205BB" w:rsidRPr="00C7345F" w:rsidRDefault="008205BB" w:rsidP="00F73F5C">
            <w:pPr>
              <w:pStyle w:val="TableText"/>
            </w:pPr>
            <w:r w:rsidRPr="00C7345F">
              <w:t>731</w:t>
            </w:r>
          </w:p>
        </w:tc>
        <w:tc>
          <w:tcPr>
            <w:tcW w:w="317" w:type="pct"/>
            <w:tcBorders>
              <w:top w:val="single" w:sz="4" w:space="0" w:color="auto"/>
              <w:bottom w:val="nil"/>
            </w:tcBorders>
            <w:noWrap/>
            <w:vAlign w:val="bottom"/>
          </w:tcPr>
          <w:p w14:paraId="24C4EF42" w14:textId="77777777" w:rsidR="008205BB" w:rsidRPr="00C7345F" w:rsidRDefault="008205BB" w:rsidP="00F73F5C">
            <w:pPr>
              <w:pStyle w:val="TableText"/>
            </w:pPr>
            <w:r w:rsidRPr="00C7345F">
              <w:t>731</w:t>
            </w:r>
          </w:p>
        </w:tc>
        <w:tc>
          <w:tcPr>
            <w:tcW w:w="251" w:type="pct"/>
            <w:tcBorders>
              <w:top w:val="single" w:sz="4" w:space="0" w:color="auto"/>
              <w:bottom w:val="nil"/>
            </w:tcBorders>
            <w:noWrap/>
            <w:vAlign w:val="bottom"/>
          </w:tcPr>
          <w:p w14:paraId="321B78D7" w14:textId="77777777" w:rsidR="008205BB" w:rsidRPr="00C7345F" w:rsidRDefault="008205BB" w:rsidP="00F73F5C">
            <w:pPr>
              <w:pStyle w:val="TableText"/>
            </w:pPr>
            <w:r w:rsidRPr="00C7345F">
              <w:t>100</w:t>
            </w:r>
          </w:p>
        </w:tc>
      </w:tr>
      <w:tr w:rsidR="008205BB" w:rsidRPr="00C7345F" w14:paraId="475CC8A8" w14:textId="77777777" w:rsidTr="00F73F5C">
        <w:tc>
          <w:tcPr>
            <w:tcW w:w="2344" w:type="pct"/>
            <w:tcBorders>
              <w:top w:val="nil"/>
              <w:bottom w:val="nil"/>
            </w:tcBorders>
          </w:tcPr>
          <w:p w14:paraId="504E30F5" w14:textId="77777777" w:rsidR="008205BB" w:rsidRPr="00C7345F" w:rsidRDefault="008205BB" w:rsidP="00F73F5C">
            <w:pPr>
              <w:pStyle w:val="TableText"/>
            </w:pPr>
            <w:r w:rsidRPr="00C7345F">
              <w:t>Calculated ELAS: IFEP</w:t>
            </w:r>
          </w:p>
        </w:tc>
        <w:tc>
          <w:tcPr>
            <w:tcW w:w="317" w:type="pct"/>
            <w:tcBorders>
              <w:top w:val="nil"/>
              <w:bottom w:val="nil"/>
            </w:tcBorders>
            <w:noWrap/>
            <w:vAlign w:val="bottom"/>
          </w:tcPr>
          <w:p w14:paraId="62B916CC" w14:textId="77777777" w:rsidR="008205BB" w:rsidRPr="00C7345F" w:rsidRDefault="008205BB" w:rsidP="00F73F5C">
            <w:pPr>
              <w:pStyle w:val="TableText"/>
            </w:pPr>
            <w:r w:rsidRPr="00C7345F">
              <w:t>615</w:t>
            </w:r>
          </w:p>
        </w:tc>
        <w:tc>
          <w:tcPr>
            <w:tcW w:w="317" w:type="pct"/>
            <w:tcBorders>
              <w:top w:val="nil"/>
              <w:bottom w:val="nil"/>
            </w:tcBorders>
            <w:noWrap/>
            <w:vAlign w:val="bottom"/>
          </w:tcPr>
          <w:p w14:paraId="71AC6A3F" w14:textId="77777777" w:rsidR="008205BB" w:rsidRPr="00C7345F" w:rsidRDefault="008205BB" w:rsidP="00F73F5C">
            <w:pPr>
              <w:pStyle w:val="TableText"/>
            </w:pPr>
            <w:r w:rsidRPr="00C7345F">
              <w:t>615</w:t>
            </w:r>
          </w:p>
        </w:tc>
        <w:tc>
          <w:tcPr>
            <w:tcW w:w="251" w:type="pct"/>
            <w:tcBorders>
              <w:top w:val="nil"/>
              <w:bottom w:val="nil"/>
            </w:tcBorders>
            <w:noWrap/>
            <w:vAlign w:val="bottom"/>
          </w:tcPr>
          <w:p w14:paraId="7E74E06E" w14:textId="77777777" w:rsidR="008205BB" w:rsidRPr="00C7345F" w:rsidRDefault="008205BB" w:rsidP="00F73F5C">
            <w:pPr>
              <w:pStyle w:val="TableText"/>
            </w:pPr>
            <w:r w:rsidRPr="00C7345F">
              <w:t>100</w:t>
            </w:r>
          </w:p>
        </w:tc>
        <w:tc>
          <w:tcPr>
            <w:tcW w:w="317" w:type="pct"/>
            <w:tcBorders>
              <w:top w:val="nil"/>
              <w:bottom w:val="nil"/>
            </w:tcBorders>
            <w:noWrap/>
            <w:vAlign w:val="bottom"/>
          </w:tcPr>
          <w:p w14:paraId="64D2CB61" w14:textId="77777777" w:rsidR="008205BB" w:rsidRPr="00C7345F" w:rsidRDefault="008205BB" w:rsidP="00F73F5C">
            <w:pPr>
              <w:pStyle w:val="TableText"/>
            </w:pPr>
            <w:r w:rsidRPr="00C7345F">
              <w:t>545</w:t>
            </w:r>
          </w:p>
        </w:tc>
        <w:tc>
          <w:tcPr>
            <w:tcW w:w="317" w:type="pct"/>
            <w:tcBorders>
              <w:top w:val="nil"/>
              <w:bottom w:val="nil"/>
            </w:tcBorders>
            <w:noWrap/>
            <w:vAlign w:val="bottom"/>
          </w:tcPr>
          <w:p w14:paraId="05D125FA" w14:textId="77777777" w:rsidR="008205BB" w:rsidRPr="00C7345F" w:rsidRDefault="008205BB" w:rsidP="00F73F5C">
            <w:pPr>
              <w:pStyle w:val="TableText"/>
            </w:pPr>
            <w:r w:rsidRPr="00C7345F">
              <w:t>545</w:t>
            </w:r>
          </w:p>
        </w:tc>
        <w:tc>
          <w:tcPr>
            <w:tcW w:w="251" w:type="pct"/>
            <w:tcBorders>
              <w:top w:val="nil"/>
              <w:bottom w:val="nil"/>
            </w:tcBorders>
            <w:noWrap/>
            <w:vAlign w:val="bottom"/>
          </w:tcPr>
          <w:p w14:paraId="43AAA436" w14:textId="77777777" w:rsidR="008205BB" w:rsidRPr="00C7345F" w:rsidRDefault="008205BB" w:rsidP="00F73F5C">
            <w:pPr>
              <w:pStyle w:val="TableText"/>
            </w:pPr>
            <w:r w:rsidRPr="00C7345F">
              <w:t>100</w:t>
            </w:r>
          </w:p>
        </w:tc>
        <w:tc>
          <w:tcPr>
            <w:tcW w:w="317" w:type="pct"/>
            <w:tcBorders>
              <w:top w:val="nil"/>
              <w:bottom w:val="nil"/>
            </w:tcBorders>
            <w:noWrap/>
            <w:vAlign w:val="bottom"/>
          </w:tcPr>
          <w:p w14:paraId="046A94E5" w14:textId="77777777" w:rsidR="008205BB" w:rsidRPr="00C7345F" w:rsidRDefault="008205BB" w:rsidP="00F73F5C">
            <w:pPr>
              <w:pStyle w:val="TableText"/>
            </w:pPr>
            <w:r w:rsidRPr="00C7345F">
              <w:t>404</w:t>
            </w:r>
          </w:p>
        </w:tc>
        <w:tc>
          <w:tcPr>
            <w:tcW w:w="317" w:type="pct"/>
            <w:tcBorders>
              <w:top w:val="nil"/>
              <w:bottom w:val="nil"/>
            </w:tcBorders>
            <w:noWrap/>
            <w:vAlign w:val="bottom"/>
          </w:tcPr>
          <w:p w14:paraId="07DED08A" w14:textId="77777777" w:rsidR="008205BB" w:rsidRPr="00C7345F" w:rsidRDefault="008205BB" w:rsidP="00F73F5C">
            <w:pPr>
              <w:pStyle w:val="TableText"/>
            </w:pPr>
            <w:r w:rsidRPr="00C7345F">
              <w:t>404</w:t>
            </w:r>
          </w:p>
        </w:tc>
        <w:tc>
          <w:tcPr>
            <w:tcW w:w="251" w:type="pct"/>
            <w:tcBorders>
              <w:top w:val="nil"/>
              <w:bottom w:val="nil"/>
            </w:tcBorders>
            <w:noWrap/>
            <w:vAlign w:val="bottom"/>
          </w:tcPr>
          <w:p w14:paraId="09F2EC38" w14:textId="77777777" w:rsidR="008205BB" w:rsidRPr="00C7345F" w:rsidRDefault="008205BB" w:rsidP="00F73F5C">
            <w:pPr>
              <w:pStyle w:val="TableText"/>
            </w:pPr>
            <w:r w:rsidRPr="00C7345F">
              <w:t>100</w:t>
            </w:r>
          </w:p>
        </w:tc>
      </w:tr>
      <w:tr w:rsidR="008205BB" w:rsidRPr="00C7345F" w14:paraId="15DB5515" w14:textId="77777777" w:rsidTr="00F73F5C">
        <w:tc>
          <w:tcPr>
            <w:tcW w:w="2344" w:type="pct"/>
            <w:tcBorders>
              <w:top w:val="nil"/>
              <w:bottom w:val="nil"/>
            </w:tcBorders>
          </w:tcPr>
          <w:p w14:paraId="4D8AA43B" w14:textId="77777777" w:rsidR="008205BB" w:rsidRPr="00C7345F" w:rsidRDefault="008205BB" w:rsidP="00F73F5C">
            <w:pPr>
              <w:pStyle w:val="TableText"/>
            </w:pPr>
            <w:r w:rsidRPr="00C7345F">
              <w:t>Calculated ELAS: Unknown</w:t>
            </w:r>
          </w:p>
        </w:tc>
        <w:tc>
          <w:tcPr>
            <w:tcW w:w="317" w:type="pct"/>
            <w:tcBorders>
              <w:top w:val="nil"/>
              <w:bottom w:val="nil"/>
            </w:tcBorders>
            <w:noWrap/>
            <w:vAlign w:val="bottom"/>
          </w:tcPr>
          <w:p w14:paraId="5ACB450C" w14:textId="77777777" w:rsidR="008205BB" w:rsidRPr="00C7345F" w:rsidRDefault="008205BB" w:rsidP="00F73F5C">
            <w:pPr>
              <w:pStyle w:val="TableText"/>
            </w:pPr>
            <w:r w:rsidRPr="00C7345F">
              <w:t>158</w:t>
            </w:r>
          </w:p>
        </w:tc>
        <w:tc>
          <w:tcPr>
            <w:tcW w:w="317" w:type="pct"/>
            <w:tcBorders>
              <w:top w:val="nil"/>
              <w:bottom w:val="nil"/>
            </w:tcBorders>
            <w:noWrap/>
            <w:vAlign w:val="bottom"/>
          </w:tcPr>
          <w:p w14:paraId="4324C07D" w14:textId="77777777" w:rsidR="008205BB" w:rsidRPr="00C7345F" w:rsidRDefault="008205BB" w:rsidP="00F73F5C">
            <w:pPr>
              <w:pStyle w:val="TableText"/>
            </w:pPr>
            <w:r w:rsidRPr="00C7345F">
              <w:t>0</w:t>
            </w:r>
          </w:p>
        </w:tc>
        <w:tc>
          <w:tcPr>
            <w:tcW w:w="251" w:type="pct"/>
            <w:tcBorders>
              <w:top w:val="nil"/>
              <w:bottom w:val="nil"/>
            </w:tcBorders>
            <w:noWrap/>
            <w:vAlign w:val="bottom"/>
          </w:tcPr>
          <w:p w14:paraId="73F96129" w14:textId="77777777" w:rsidR="008205BB" w:rsidRPr="00C7345F" w:rsidRDefault="008205BB" w:rsidP="00F73F5C">
            <w:pPr>
              <w:pStyle w:val="TableText"/>
            </w:pPr>
            <w:r w:rsidRPr="00C7345F">
              <w:t>0</w:t>
            </w:r>
          </w:p>
        </w:tc>
        <w:tc>
          <w:tcPr>
            <w:tcW w:w="317" w:type="pct"/>
            <w:tcBorders>
              <w:top w:val="nil"/>
              <w:bottom w:val="nil"/>
            </w:tcBorders>
            <w:noWrap/>
            <w:vAlign w:val="bottom"/>
          </w:tcPr>
          <w:p w14:paraId="4111555C" w14:textId="77777777" w:rsidR="008205BB" w:rsidRPr="00C7345F" w:rsidRDefault="008205BB" w:rsidP="00F73F5C">
            <w:pPr>
              <w:pStyle w:val="TableText"/>
            </w:pPr>
            <w:r w:rsidRPr="00C7345F">
              <w:t>104</w:t>
            </w:r>
          </w:p>
        </w:tc>
        <w:tc>
          <w:tcPr>
            <w:tcW w:w="317" w:type="pct"/>
            <w:tcBorders>
              <w:top w:val="nil"/>
              <w:bottom w:val="nil"/>
            </w:tcBorders>
            <w:noWrap/>
            <w:vAlign w:val="bottom"/>
          </w:tcPr>
          <w:p w14:paraId="510480D0" w14:textId="77777777" w:rsidR="008205BB" w:rsidRPr="00C7345F" w:rsidRDefault="008205BB" w:rsidP="00F73F5C">
            <w:pPr>
              <w:pStyle w:val="TableText"/>
            </w:pPr>
            <w:r w:rsidRPr="00C7345F">
              <w:t>0</w:t>
            </w:r>
          </w:p>
        </w:tc>
        <w:tc>
          <w:tcPr>
            <w:tcW w:w="251" w:type="pct"/>
            <w:tcBorders>
              <w:top w:val="nil"/>
              <w:bottom w:val="nil"/>
            </w:tcBorders>
            <w:noWrap/>
            <w:vAlign w:val="bottom"/>
          </w:tcPr>
          <w:p w14:paraId="34CE95F6" w14:textId="77777777" w:rsidR="008205BB" w:rsidRPr="00C7345F" w:rsidRDefault="008205BB" w:rsidP="00F73F5C">
            <w:pPr>
              <w:pStyle w:val="TableText"/>
            </w:pPr>
            <w:r w:rsidRPr="00C7345F">
              <w:t>0</w:t>
            </w:r>
          </w:p>
        </w:tc>
        <w:tc>
          <w:tcPr>
            <w:tcW w:w="317" w:type="pct"/>
            <w:tcBorders>
              <w:top w:val="nil"/>
              <w:bottom w:val="nil"/>
            </w:tcBorders>
            <w:noWrap/>
            <w:vAlign w:val="bottom"/>
          </w:tcPr>
          <w:p w14:paraId="745BD582" w14:textId="77777777" w:rsidR="008205BB" w:rsidRPr="00C7345F" w:rsidRDefault="008205BB" w:rsidP="00F73F5C">
            <w:pPr>
              <w:pStyle w:val="TableText"/>
            </w:pPr>
            <w:r w:rsidRPr="00C7345F">
              <w:t>41</w:t>
            </w:r>
          </w:p>
        </w:tc>
        <w:tc>
          <w:tcPr>
            <w:tcW w:w="317" w:type="pct"/>
            <w:tcBorders>
              <w:top w:val="nil"/>
              <w:bottom w:val="nil"/>
            </w:tcBorders>
            <w:noWrap/>
            <w:vAlign w:val="bottom"/>
          </w:tcPr>
          <w:p w14:paraId="021ABF96" w14:textId="77777777" w:rsidR="008205BB" w:rsidRPr="00C7345F" w:rsidRDefault="008205BB" w:rsidP="00F73F5C">
            <w:pPr>
              <w:pStyle w:val="TableText"/>
            </w:pPr>
            <w:r w:rsidRPr="00C7345F">
              <w:t>0</w:t>
            </w:r>
          </w:p>
        </w:tc>
        <w:tc>
          <w:tcPr>
            <w:tcW w:w="251" w:type="pct"/>
            <w:tcBorders>
              <w:top w:val="nil"/>
              <w:bottom w:val="nil"/>
            </w:tcBorders>
            <w:noWrap/>
            <w:vAlign w:val="bottom"/>
          </w:tcPr>
          <w:p w14:paraId="57348B92" w14:textId="77777777" w:rsidR="008205BB" w:rsidRPr="00C7345F" w:rsidRDefault="008205BB" w:rsidP="00F73F5C">
            <w:pPr>
              <w:pStyle w:val="TableText"/>
            </w:pPr>
            <w:r w:rsidRPr="00C7345F">
              <w:t>0</w:t>
            </w:r>
          </w:p>
        </w:tc>
      </w:tr>
      <w:tr w:rsidR="008205BB" w:rsidRPr="00C7345F" w14:paraId="4F0A9EEC" w14:textId="77777777" w:rsidTr="00F73F5C">
        <w:tc>
          <w:tcPr>
            <w:tcW w:w="2344" w:type="pct"/>
            <w:tcBorders>
              <w:top w:val="single" w:sz="4" w:space="0" w:color="auto"/>
              <w:bottom w:val="nil"/>
            </w:tcBorders>
          </w:tcPr>
          <w:p w14:paraId="1A5BC678" w14:textId="77777777" w:rsidR="008205BB" w:rsidRPr="00C7345F" w:rsidRDefault="008205BB" w:rsidP="00F73F5C">
            <w:pPr>
              <w:pStyle w:val="TableText"/>
            </w:pPr>
            <w:r w:rsidRPr="00C7345F">
              <w:t>Migrant education</w:t>
            </w:r>
          </w:p>
        </w:tc>
        <w:tc>
          <w:tcPr>
            <w:tcW w:w="317" w:type="pct"/>
            <w:tcBorders>
              <w:top w:val="single" w:sz="4" w:space="0" w:color="auto"/>
              <w:bottom w:val="nil"/>
            </w:tcBorders>
            <w:noWrap/>
            <w:vAlign w:val="bottom"/>
          </w:tcPr>
          <w:p w14:paraId="4DD9BA24" w14:textId="77777777" w:rsidR="008205BB" w:rsidRPr="00C7345F" w:rsidRDefault="008205BB" w:rsidP="00F73F5C">
            <w:pPr>
              <w:pStyle w:val="TableText"/>
            </w:pPr>
            <w:r w:rsidRPr="00C7345F">
              <w:t>58</w:t>
            </w:r>
          </w:p>
        </w:tc>
        <w:tc>
          <w:tcPr>
            <w:tcW w:w="317" w:type="pct"/>
            <w:tcBorders>
              <w:top w:val="single" w:sz="4" w:space="0" w:color="auto"/>
              <w:bottom w:val="nil"/>
            </w:tcBorders>
            <w:noWrap/>
            <w:vAlign w:val="bottom"/>
          </w:tcPr>
          <w:p w14:paraId="34C6DB09" w14:textId="77777777" w:rsidR="008205BB" w:rsidRPr="00C7345F" w:rsidRDefault="008205BB" w:rsidP="00F73F5C">
            <w:pPr>
              <w:pStyle w:val="TableText"/>
            </w:pPr>
            <w:r w:rsidRPr="00C7345F">
              <w:t>56</w:t>
            </w:r>
          </w:p>
        </w:tc>
        <w:tc>
          <w:tcPr>
            <w:tcW w:w="251" w:type="pct"/>
            <w:tcBorders>
              <w:top w:val="single" w:sz="4" w:space="0" w:color="auto"/>
              <w:bottom w:val="nil"/>
            </w:tcBorders>
            <w:noWrap/>
            <w:vAlign w:val="bottom"/>
          </w:tcPr>
          <w:p w14:paraId="4BCDA795" w14:textId="77777777" w:rsidR="008205BB" w:rsidRPr="00C7345F" w:rsidRDefault="008205BB" w:rsidP="00F73F5C">
            <w:pPr>
              <w:pStyle w:val="TableText"/>
            </w:pPr>
            <w:r w:rsidRPr="00C7345F">
              <w:t>97</w:t>
            </w:r>
          </w:p>
        </w:tc>
        <w:tc>
          <w:tcPr>
            <w:tcW w:w="317" w:type="pct"/>
            <w:tcBorders>
              <w:top w:val="single" w:sz="4" w:space="0" w:color="auto"/>
              <w:bottom w:val="nil"/>
            </w:tcBorders>
            <w:noWrap/>
            <w:vAlign w:val="bottom"/>
          </w:tcPr>
          <w:p w14:paraId="2BA2EBA0" w14:textId="77777777" w:rsidR="008205BB" w:rsidRPr="00C7345F" w:rsidRDefault="008205BB" w:rsidP="00F73F5C">
            <w:pPr>
              <w:pStyle w:val="TableText"/>
            </w:pPr>
            <w:r w:rsidRPr="00C7345F">
              <w:t>38</w:t>
            </w:r>
          </w:p>
        </w:tc>
        <w:tc>
          <w:tcPr>
            <w:tcW w:w="317" w:type="pct"/>
            <w:tcBorders>
              <w:top w:val="single" w:sz="4" w:space="0" w:color="auto"/>
              <w:bottom w:val="nil"/>
            </w:tcBorders>
            <w:noWrap/>
            <w:vAlign w:val="bottom"/>
          </w:tcPr>
          <w:p w14:paraId="24363391" w14:textId="77777777" w:rsidR="008205BB" w:rsidRPr="00C7345F" w:rsidRDefault="008205BB" w:rsidP="00F73F5C">
            <w:pPr>
              <w:pStyle w:val="TableText"/>
            </w:pPr>
            <w:r w:rsidRPr="00C7345F">
              <w:t>36</w:t>
            </w:r>
          </w:p>
        </w:tc>
        <w:tc>
          <w:tcPr>
            <w:tcW w:w="251" w:type="pct"/>
            <w:tcBorders>
              <w:top w:val="single" w:sz="4" w:space="0" w:color="auto"/>
              <w:bottom w:val="nil"/>
            </w:tcBorders>
            <w:noWrap/>
            <w:vAlign w:val="bottom"/>
          </w:tcPr>
          <w:p w14:paraId="4E64FE5E" w14:textId="77777777" w:rsidR="008205BB" w:rsidRPr="00C7345F" w:rsidRDefault="008205BB" w:rsidP="00F73F5C">
            <w:pPr>
              <w:pStyle w:val="TableText"/>
            </w:pPr>
            <w:r w:rsidRPr="00C7345F">
              <w:t>95</w:t>
            </w:r>
          </w:p>
        </w:tc>
        <w:tc>
          <w:tcPr>
            <w:tcW w:w="317" w:type="pct"/>
            <w:tcBorders>
              <w:top w:val="single" w:sz="4" w:space="0" w:color="auto"/>
              <w:bottom w:val="nil"/>
            </w:tcBorders>
            <w:noWrap/>
            <w:vAlign w:val="bottom"/>
          </w:tcPr>
          <w:p w14:paraId="137F3AF0" w14:textId="77777777" w:rsidR="008205BB" w:rsidRPr="00C7345F" w:rsidRDefault="008205BB" w:rsidP="00F73F5C">
            <w:pPr>
              <w:pStyle w:val="TableText"/>
            </w:pPr>
            <w:r w:rsidRPr="00C7345F">
              <w:t>16</w:t>
            </w:r>
          </w:p>
        </w:tc>
        <w:tc>
          <w:tcPr>
            <w:tcW w:w="317" w:type="pct"/>
            <w:tcBorders>
              <w:top w:val="single" w:sz="4" w:space="0" w:color="auto"/>
              <w:bottom w:val="nil"/>
            </w:tcBorders>
            <w:noWrap/>
            <w:vAlign w:val="bottom"/>
          </w:tcPr>
          <w:p w14:paraId="1304B40D" w14:textId="77777777" w:rsidR="008205BB" w:rsidRPr="00C7345F" w:rsidRDefault="008205BB" w:rsidP="00F73F5C">
            <w:pPr>
              <w:pStyle w:val="TableText"/>
            </w:pPr>
            <w:r w:rsidRPr="00C7345F">
              <w:t>15</w:t>
            </w:r>
          </w:p>
        </w:tc>
        <w:tc>
          <w:tcPr>
            <w:tcW w:w="251" w:type="pct"/>
            <w:tcBorders>
              <w:top w:val="single" w:sz="4" w:space="0" w:color="auto"/>
              <w:bottom w:val="nil"/>
            </w:tcBorders>
            <w:noWrap/>
            <w:vAlign w:val="bottom"/>
          </w:tcPr>
          <w:p w14:paraId="367C064E" w14:textId="77777777" w:rsidR="008205BB" w:rsidRPr="00C7345F" w:rsidRDefault="008205BB" w:rsidP="00F73F5C">
            <w:pPr>
              <w:pStyle w:val="TableText"/>
            </w:pPr>
            <w:r w:rsidRPr="00C7345F">
              <w:t>94</w:t>
            </w:r>
          </w:p>
        </w:tc>
      </w:tr>
      <w:tr w:rsidR="008205BB" w:rsidRPr="00C7345F" w14:paraId="14DD59DC" w14:textId="77777777" w:rsidTr="00F73F5C">
        <w:tc>
          <w:tcPr>
            <w:tcW w:w="2344" w:type="pct"/>
            <w:tcBorders>
              <w:top w:val="nil"/>
              <w:bottom w:val="single" w:sz="4" w:space="0" w:color="auto"/>
            </w:tcBorders>
          </w:tcPr>
          <w:p w14:paraId="657FB39A" w14:textId="77777777" w:rsidR="008205BB" w:rsidRPr="00C7345F" w:rsidRDefault="008205BB" w:rsidP="00F73F5C">
            <w:pPr>
              <w:pStyle w:val="TableText"/>
            </w:pPr>
            <w:r w:rsidRPr="00C7345F">
              <w:t>Not migrant education</w:t>
            </w:r>
          </w:p>
        </w:tc>
        <w:tc>
          <w:tcPr>
            <w:tcW w:w="317" w:type="pct"/>
            <w:tcBorders>
              <w:top w:val="nil"/>
              <w:bottom w:val="single" w:sz="4" w:space="0" w:color="auto"/>
            </w:tcBorders>
            <w:noWrap/>
            <w:vAlign w:val="bottom"/>
          </w:tcPr>
          <w:p w14:paraId="6F19FC0D" w14:textId="77777777" w:rsidR="008205BB" w:rsidRPr="00C7345F" w:rsidRDefault="008205BB" w:rsidP="00F73F5C">
            <w:pPr>
              <w:pStyle w:val="TableText"/>
            </w:pPr>
            <w:r w:rsidRPr="00C7345F">
              <w:t>2,497</w:t>
            </w:r>
          </w:p>
        </w:tc>
        <w:tc>
          <w:tcPr>
            <w:tcW w:w="317" w:type="pct"/>
            <w:tcBorders>
              <w:top w:val="nil"/>
              <w:bottom w:val="single" w:sz="4" w:space="0" w:color="auto"/>
            </w:tcBorders>
            <w:noWrap/>
            <w:vAlign w:val="bottom"/>
          </w:tcPr>
          <w:p w14:paraId="52E76825" w14:textId="77777777" w:rsidR="008205BB" w:rsidRPr="00C7345F" w:rsidRDefault="008205BB" w:rsidP="00F73F5C">
            <w:pPr>
              <w:pStyle w:val="TableText"/>
            </w:pPr>
            <w:r w:rsidRPr="00C7345F">
              <w:t>2,341</w:t>
            </w:r>
          </w:p>
        </w:tc>
        <w:tc>
          <w:tcPr>
            <w:tcW w:w="251" w:type="pct"/>
            <w:tcBorders>
              <w:top w:val="nil"/>
              <w:bottom w:val="single" w:sz="4" w:space="0" w:color="auto"/>
            </w:tcBorders>
            <w:noWrap/>
            <w:vAlign w:val="bottom"/>
          </w:tcPr>
          <w:p w14:paraId="1293432A" w14:textId="77777777" w:rsidR="008205BB" w:rsidRPr="00C7345F" w:rsidRDefault="008205BB" w:rsidP="00F73F5C">
            <w:pPr>
              <w:pStyle w:val="TableText"/>
            </w:pPr>
            <w:r w:rsidRPr="00C7345F">
              <w:t>94</w:t>
            </w:r>
          </w:p>
        </w:tc>
        <w:tc>
          <w:tcPr>
            <w:tcW w:w="317" w:type="pct"/>
            <w:tcBorders>
              <w:top w:val="nil"/>
              <w:bottom w:val="single" w:sz="4" w:space="0" w:color="auto"/>
            </w:tcBorders>
            <w:noWrap/>
            <w:vAlign w:val="bottom"/>
          </w:tcPr>
          <w:p w14:paraId="36844F11" w14:textId="77777777" w:rsidR="008205BB" w:rsidRPr="00C7345F" w:rsidRDefault="008205BB" w:rsidP="00F73F5C">
            <w:pPr>
              <w:pStyle w:val="TableText"/>
            </w:pPr>
            <w:r w:rsidRPr="00C7345F">
              <w:t>1,915</w:t>
            </w:r>
          </w:p>
        </w:tc>
        <w:tc>
          <w:tcPr>
            <w:tcW w:w="317" w:type="pct"/>
            <w:tcBorders>
              <w:top w:val="nil"/>
              <w:bottom w:val="single" w:sz="4" w:space="0" w:color="auto"/>
            </w:tcBorders>
            <w:noWrap/>
            <w:vAlign w:val="bottom"/>
          </w:tcPr>
          <w:p w14:paraId="0CDA0A7B" w14:textId="77777777" w:rsidR="008205BB" w:rsidRPr="00C7345F" w:rsidRDefault="008205BB" w:rsidP="00F73F5C">
            <w:pPr>
              <w:pStyle w:val="TableText"/>
            </w:pPr>
            <w:r w:rsidRPr="00C7345F">
              <w:t>1,813</w:t>
            </w:r>
          </w:p>
        </w:tc>
        <w:tc>
          <w:tcPr>
            <w:tcW w:w="251" w:type="pct"/>
            <w:tcBorders>
              <w:top w:val="nil"/>
              <w:bottom w:val="single" w:sz="4" w:space="0" w:color="auto"/>
            </w:tcBorders>
            <w:noWrap/>
            <w:vAlign w:val="bottom"/>
          </w:tcPr>
          <w:p w14:paraId="23D0D937" w14:textId="77777777" w:rsidR="008205BB" w:rsidRPr="00C7345F" w:rsidRDefault="008205BB" w:rsidP="00F73F5C">
            <w:pPr>
              <w:pStyle w:val="TableText"/>
            </w:pPr>
            <w:r w:rsidRPr="00C7345F">
              <w:t>95</w:t>
            </w:r>
          </w:p>
        </w:tc>
        <w:tc>
          <w:tcPr>
            <w:tcW w:w="317" w:type="pct"/>
            <w:tcBorders>
              <w:top w:val="nil"/>
              <w:bottom w:val="single" w:sz="4" w:space="0" w:color="auto"/>
            </w:tcBorders>
            <w:noWrap/>
            <w:vAlign w:val="bottom"/>
          </w:tcPr>
          <w:p w14:paraId="1E29E63A" w14:textId="77777777" w:rsidR="008205BB" w:rsidRPr="00C7345F" w:rsidRDefault="008205BB" w:rsidP="00F73F5C">
            <w:pPr>
              <w:pStyle w:val="TableText"/>
            </w:pPr>
            <w:r w:rsidRPr="00C7345F">
              <w:t>1,160</w:t>
            </w:r>
          </w:p>
        </w:tc>
        <w:tc>
          <w:tcPr>
            <w:tcW w:w="317" w:type="pct"/>
            <w:tcBorders>
              <w:top w:val="nil"/>
              <w:bottom w:val="single" w:sz="4" w:space="0" w:color="auto"/>
            </w:tcBorders>
            <w:noWrap/>
            <w:vAlign w:val="bottom"/>
          </w:tcPr>
          <w:p w14:paraId="48721157" w14:textId="77777777" w:rsidR="008205BB" w:rsidRPr="00C7345F" w:rsidRDefault="008205BB" w:rsidP="00F73F5C">
            <w:pPr>
              <w:pStyle w:val="TableText"/>
            </w:pPr>
            <w:r w:rsidRPr="00C7345F">
              <w:t>1,120</w:t>
            </w:r>
          </w:p>
        </w:tc>
        <w:tc>
          <w:tcPr>
            <w:tcW w:w="251" w:type="pct"/>
            <w:tcBorders>
              <w:top w:val="nil"/>
              <w:bottom w:val="single" w:sz="4" w:space="0" w:color="auto"/>
            </w:tcBorders>
            <w:noWrap/>
            <w:vAlign w:val="bottom"/>
          </w:tcPr>
          <w:p w14:paraId="5B102161" w14:textId="77777777" w:rsidR="008205BB" w:rsidRPr="00C7345F" w:rsidRDefault="008205BB" w:rsidP="00F73F5C">
            <w:pPr>
              <w:pStyle w:val="TableText"/>
            </w:pPr>
            <w:r w:rsidRPr="00C7345F">
              <w:t>97</w:t>
            </w:r>
          </w:p>
        </w:tc>
      </w:tr>
      <w:tr w:rsidR="008205BB" w:rsidRPr="00C7345F" w14:paraId="4BD2CD13" w14:textId="77777777" w:rsidTr="00F73F5C">
        <w:tc>
          <w:tcPr>
            <w:tcW w:w="2344" w:type="pct"/>
            <w:tcBorders>
              <w:top w:val="single" w:sz="4" w:space="0" w:color="auto"/>
              <w:bottom w:val="nil"/>
            </w:tcBorders>
            <w:hideMark/>
          </w:tcPr>
          <w:p w14:paraId="0ACD1BAD" w14:textId="77777777" w:rsidR="008205BB" w:rsidRPr="00C7345F" w:rsidRDefault="008205BB" w:rsidP="00F73F5C">
            <w:pPr>
              <w:pStyle w:val="TableText"/>
            </w:pPr>
            <w:r w:rsidRPr="00C7345F">
              <w:t>Special education services</w:t>
            </w:r>
          </w:p>
        </w:tc>
        <w:tc>
          <w:tcPr>
            <w:tcW w:w="317" w:type="pct"/>
            <w:tcBorders>
              <w:top w:val="single" w:sz="4" w:space="0" w:color="auto"/>
              <w:bottom w:val="nil"/>
            </w:tcBorders>
            <w:noWrap/>
            <w:vAlign w:val="bottom"/>
          </w:tcPr>
          <w:p w14:paraId="79AB6BA6" w14:textId="77777777" w:rsidR="008205BB" w:rsidRPr="00C7345F" w:rsidRDefault="008205BB" w:rsidP="00F73F5C">
            <w:pPr>
              <w:pStyle w:val="TableText"/>
            </w:pPr>
            <w:r w:rsidRPr="00C7345F">
              <w:t>60</w:t>
            </w:r>
          </w:p>
        </w:tc>
        <w:tc>
          <w:tcPr>
            <w:tcW w:w="317" w:type="pct"/>
            <w:tcBorders>
              <w:top w:val="single" w:sz="4" w:space="0" w:color="auto"/>
              <w:bottom w:val="nil"/>
            </w:tcBorders>
            <w:noWrap/>
            <w:vAlign w:val="bottom"/>
          </w:tcPr>
          <w:p w14:paraId="404DBB29" w14:textId="77777777" w:rsidR="008205BB" w:rsidRPr="00C7345F" w:rsidRDefault="008205BB" w:rsidP="00F73F5C">
            <w:pPr>
              <w:pStyle w:val="TableText"/>
            </w:pPr>
            <w:r w:rsidRPr="00C7345F">
              <w:t>49</w:t>
            </w:r>
          </w:p>
        </w:tc>
        <w:tc>
          <w:tcPr>
            <w:tcW w:w="251" w:type="pct"/>
            <w:tcBorders>
              <w:top w:val="single" w:sz="4" w:space="0" w:color="auto"/>
              <w:bottom w:val="nil"/>
            </w:tcBorders>
            <w:noWrap/>
            <w:vAlign w:val="bottom"/>
          </w:tcPr>
          <w:p w14:paraId="0111F77A" w14:textId="77777777" w:rsidR="008205BB" w:rsidRPr="00C7345F" w:rsidRDefault="008205BB" w:rsidP="00F73F5C">
            <w:pPr>
              <w:pStyle w:val="TableText"/>
            </w:pPr>
            <w:r w:rsidRPr="00C7345F">
              <w:t>82</w:t>
            </w:r>
          </w:p>
        </w:tc>
        <w:tc>
          <w:tcPr>
            <w:tcW w:w="317" w:type="pct"/>
            <w:tcBorders>
              <w:top w:val="single" w:sz="4" w:space="0" w:color="auto"/>
              <w:bottom w:val="nil"/>
            </w:tcBorders>
            <w:noWrap/>
            <w:vAlign w:val="bottom"/>
          </w:tcPr>
          <w:p w14:paraId="294FC628" w14:textId="77777777" w:rsidR="008205BB" w:rsidRPr="00C7345F" w:rsidRDefault="008205BB" w:rsidP="00F73F5C">
            <w:pPr>
              <w:pStyle w:val="TableText"/>
            </w:pPr>
            <w:r w:rsidRPr="00C7345F">
              <w:t>49</w:t>
            </w:r>
          </w:p>
        </w:tc>
        <w:tc>
          <w:tcPr>
            <w:tcW w:w="317" w:type="pct"/>
            <w:tcBorders>
              <w:top w:val="single" w:sz="4" w:space="0" w:color="auto"/>
              <w:bottom w:val="nil"/>
            </w:tcBorders>
            <w:noWrap/>
            <w:vAlign w:val="bottom"/>
          </w:tcPr>
          <w:p w14:paraId="7471C745" w14:textId="77777777" w:rsidR="008205BB" w:rsidRPr="00C7345F" w:rsidRDefault="008205BB" w:rsidP="00F73F5C">
            <w:pPr>
              <w:pStyle w:val="TableText"/>
            </w:pPr>
            <w:r w:rsidRPr="00C7345F">
              <w:t>42</w:t>
            </w:r>
          </w:p>
        </w:tc>
        <w:tc>
          <w:tcPr>
            <w:tcW w:w="251" w:type="pct"/>
            <w:tcBorders>
              <w:top w:val="single" w:sz="4" w:space="0" w:color="auto"/>
              <w:bottom w:val="nil"/>
            </w:tcBorders>
            <w:noWrap/>
            <w:vAlign w:val="bottom"/>
          </w:tcPr>
          <w:p w14:paraId="4BF68622" w14:textId="77777777" w:rsidR="008205BB" w:rsidRPr="00C7345F" w:rsidRDefault="008205BB" w:rsidP="00F73F5C">
            <w:pPr>
              <w:pStyle w:val="TableText"/>
            </w:pPr>
            <w:r w:rsidRPr="00C7345F">
              <w:t>86</w:t>
            </w:r>
          </w:p>
        </w:tc>
        <w:tc>
          <w:tcPr>
            <w:tcW w:w="317" w:type="pct"/>
            <w:tcBorders>
              <w:top w:val="single" w:sz="4" w:space="0" w:color="auto"/>
              <w:bottom w:val="nil"/>
            </w:tcBorders>
            <w:noWrap/>
            <w:vAlign w:val="bottom"/>
          </w:tcPr>
          <w:p w14:paraId="4B84A356" w14:textId="77777777" w:rsidR="008205BB" w:rsidRPr="00C7345F" w:rsidRDefault="008205BB" w:rsidP="00F73F5C">
            <w:pPr>
              <w:pStyle w:val="TableText"/>
            </w:pPr>
            <w:r w:rsidRPr="00C7345F">
              <w:t>79</w:t>
            </w:r>
          </w:p>
        </w:tc>
        <w:tc>
          <w:tcPr>
            <w:tcW w:w="317" w:type="pct"/>
            <w:tcBorders>
              <w:top w:val="single" w:sz="4" w:space="0" w:color="auto"/>
              <w:bottom w:val="nil"/>
            </w:tcBorders>
            <w:noWrap/>
            <w:vAlign w:val="bottom"/>
          </w:tcPr>
          <w:p w14:paraId="3A7B040B" w14:textId="77777777" w:rsidR="008205BB" w:rsidRPr="00C7345F" w:rsidRDefault="008205BB" w:rsidP="00F73F5C">
            <w:pPr>
              <w:pStyle w:val="TableText"/>
            </w:pPr>
            <w:r w:rsidRPr="00C7345F">
              <w:t>67</w:t>
            </w:r>
          </w:p>
        </w:tc>
        <w:tc>
          <w:tcPr>
            <w:tcW w:w="251" w:type="pct"/>
            <w:tcBorders>
              <w:top w:val="single" w:sz="4" w:space="0" w:color="auto"/>
              <w:bottom w:val="nil"/>
            </w:tcBorders>
            <w:noWrap/>
            <w:vAlign w:val="bottom"/>
          </w:tcPr>
          <w:p w14:paraId="1C56DFC2" w14:textId="77777777" w:rsidR="008205BB" w:rsidRPr="00C7345F" w:rsidRDefault="008205BB" w:rsidP="00F73F5C">
            <w:pPr>
              <w:pStyle w:val="TableText"/>
            </w:pPr>
            <w:r w:rsidRPr="00C7345F">
              <w:t>85</w:t>
            </w:r>
          </w:p>
        </w:tc>
      </w:tr>
      <w:tr w:rsidR="008205BB" w:rsidRPr="00C7345F" w14:paraId="528EF311" w14:textId="77777777" w:rsidTr="00F73F5C">
        <w:tc>
          <w:tcPr>
            <w:tcW w:w="2344" w:type="pct"/>
            <w:tcBorders>
              <w:top w:val="nil"/>
              <w:bottom w:val="nil"/>
            </w:tcBorders>
          </w:tcPr>
          <w:p w14:paraId="71122332" w14:textId="77777777" w:rsidR="008205BB" w:rsidRPr="00C7345F" w:rsidRDefault="008205BB" w:rsidP="00F73F5C">
            <w:pPr>
              <w:pStyle w:val="TableText"/>
            </w:pPr>
            <w:r w:rsidRPr="00C7345F">
              <w:t>Special education services with alternate assessments</w:t>
            </w:r>
          </w:p>
        </w:tc>
        <w:tc>
          <w:tcPr>
            <w:tcW w:w="317" w:type="pct"/>
            <w:tcBorders>
              <w:top w:val="nil"/>
              <w:bottom w:val="nil"/>
            </w:tcBorders>
            <w:noWrap/>
            <w:vAlign w:val="bottom"/>
          </w:tcPr>
          <w:p w14:paraId="5FDD3870" w14:textId="77777777" w:rsidR="008205BB" w:rsidRPr="00C7345F" w:rsidRDefault="008205BB" w:rsidP="00F73F5C">
            <w:pPr>
              <w:pStyle w:val="TableText"/>
            </w:pPr>
            <w:r w:rsidRPr="00C7345F">
              <w:t>21</w:t>
            </w:r>
          </w:p>
        </w:tc>
        <w:tc>
          <w:tcPr>
            <w:tcW w:w="317" w:type="pct"/>
            <w:tcBorders>
              <w:top w:val="nil"/>
              <w:bottom w:val="nil"/>
            </w:tcBorders>
            <w:noWrap/>
            <w:vAlign w:val="bottom"/>
          </w:tcPr>
          <w:p w14:paraId="44CB0385" w14:textId="77777777" w:rsidR="008205BB" w:rsidRPr="00C7345F" w:rsidRDefault="008205BB" w:rsidP="00F73F5C">
            <w:pPr>
              <w:pStyle w:val="TableText"/>
            </w:pPr>
            <w:r w:rsidRPr="00C7345F">
              <w:t>21</w:t>
            </w:r>
          </w:p>
        </w:tc>
        <w:tc>
          <w:tcPr>
            <w:tcW w:w="251" w:type="pct"/>
            <w:tcBorders>
              <w:top w:val="nil"/>
              <w:bottom w:val="nil"/>
            </w:tcBorders>
            <w:noWrap/>
            <w:vAlign w:val="bottom"/>
          </w:tcPr>
          <w:p w14:paraId="3B52CF32" w14:textId="77777777" w:rsidR="008205BB" w:rsidRPr="00C7345F" w:rsidRDefault="008205BB" w:rsidP="00F73F5C">
            <w:pPr>
              <w:pStyle w:val="TableText"/>
            </w:pPr>
            <w:r w:rsidRPr="00C7345F">
              <w:t>100</w:t>
            </w:r>
          </w:p>
        </w:tc>
        <w:tc>
          <w:tcPr>
            <w:tcW w:w="317" w:type="pct"/>
            <w:tcBorders>
              <w:top w:val="nil"/>
              <w:bottom w:val="nil"/>
            </w:tcBorders>
            <w:noWrap/>
            <w:vAlign w:val="bottom"/>
          </w:tcPr>
          <w:p w14:paraId="72E38EBF" w14:textId="77777777" w:rsidR="008205BB" w:rsidRPr="00C7345F" w:rsidRDefault="008205BB" w:rsidP="00F73F5C">
            <w:pPr>
              <w:pStyle w:val="TableText"/>
            </w:pPr>
            <w:r w:rsidRPr="00C7345F">
              <w:t>17</w:t>
            </w:r>
          </w:p>
        </w:tc>
        <w:tc>
          <w:tcPr>
            <w:tcW w:w="317" w:type="pct"/>
            <w:tcBorders>
              <w:top w:val="nil"/>
              <w:bottom w:val="nil"/>
            </w:tcBorders>
            <w:noWrap/>
            <w:vAlign w:val="bottom"/>
          </w:tcPr>
          <w:p w14:paraId="1EE83092" w14:textId="77777777" w:rsidR="008205BB" w:rsidRPr="00C7345F" w:rsidRDefault="008205BB" w:rsidP="00F73F5C">
            <w:pPr>
              <w:pStyle w:val="TableText"/>
            </w:pPr>
            <w:r w:rsidRPr="00C7345F">
              <w:t>17</w:t>
            </w:r>
          </w:p>
        </w:tc>
        <w:tc>
          <w:tcPr>
            <w:tcW w:w="251" w:type="pct"/>
            <w:tcBorders>
              <w:top w:val="nil"/>
              <w:bottom w:val="nil"/>
            </w:tcBorders>
            <w:noWrap/>
            <w:vAlign w:val="bottom"/>
          </w:tcPr>
          <w:p w14:paraId="4C9C1C31" w14:textId="77777777" w:rsidR="008205BB" w:rsidRPr="00C7345F" w:rsidRDefault="008205BB" w:rsidP="00F73F5C">
            <w:pPr>
              <w:pStyle w:val="TableText"/>
            </w:pPr>
            <w:r w:rsidRPr="00C7345F">
              <w:t>100</w:t>
            </w:r>
          </w:p>
        </w:tc>
        <w:tc>
          <w:tcPr>
            <w:tcW w:w="317" w:type="pct"/>
            <w:tcBorders>
              <w:top w:val="nil"/>
              <w:bottom w:val="nil"/>
            </w:tcBorders>
            <w:noWrap/>
            <w:vAlign w:val="bottom"/>
          </w:tcPr>
          <w:p w14:paraId="1BF264C3" w14:textId="77777777" w:rsidR="008205BB" w:rsidRPr="00C7345F" w:rsidRDefault="008205BB" w:rsidP="00F73F5C">
            <w:pPr>
              <w:pStyle w:val="TableText"/>
            </w:pPr>
            <w:r w:rsidRPr="00C7345F">
              <w:t>49</w:t>
            </w:r>
          </w:p>
        </w:tc>
        <w:tc>
          <w:tcPr>
            <w:tcW w:w="317" w:type="pct"/>
            <w:tcBorders>
              <w:top w:val="nil"/>
              <w:bottom w:val="nil"/>
            </w:tcBorders>
            <w:noWrap/>
            <w:vAlign w:val="bottom"/>
          </w:tcPr>
          <w:p w14:paraId="3D1041F7" w14:textId="77777777" w:rsidR="008205BB" w:rsidRPr="00C7345F" w:rsidRDefault="008205BB" w:rsidP="00F73F5C">
            <w:pPr>
              <w:pStyle w:val="TableText"/>
            </w:pPr>
            <w:r w:rsidRPr="00C7345F">
              <w:t>49</w:t>
            </w:r>
          </w:p>
        </w:tc>
        <w:tc>
          <w:tcPr>
            <w:tcW w:w="251" w:type="pct"/>
            <w:tcBorders>
              <w:top w:val="nil"/>
              <w:bottom w:val="nil"/>
            </w:tcBorders>
            <w:noWrap/>
            <w:vAlign w:val="bottom"/>
          </w:tcPr>
          <w:p w14:paraId="33BF7241" w14:textId="77777777" w:rsidR="008205BB" w:rsidRPr="00C7345F" w:rsidRDefault="008205BB" w:rsidP="00F73F5C">
            <w:pPr>
              <w:pStyle w:val="TableText"/>
            </w:pPr>
            <w:r w:rsidRPr="00C7345F">
              <w:t>100</w:t>
            </w:r>
          </w:p>
        </w:tc>
      </w:tr>
      <w:tr w:rsidR="008205BB" w:rsidRPr="00C7345F" w14:paraId="36463FB8" w14:textId="77777777" w:rsidTr="00F73F5C">
        <w:tc>
          <w:tcPr>
            <w:tcW w:w="2344" w:type="pct"/>
            <w:tcBorders>
              <w:top w:val="nil"/>
              <w:bottom w:val="single" w:sz="12" w:space="0" w:color="auto"/>
            </w:tcBorders>
          </w:tcPr>
          <w:p w14:paraId="510FA9A4" w14:textId="77777777" w:rsidR="008205BB" w:rsidRPr="00C7345F" w:rsidRDefault="008205BB" w:rsidP="00F73F5C">
            <w:pPr>
              <w:pStyle w:val="TableText"/>
            </w:pPr>
            <w:r w:rsidRPr="00C7345F">
              <w:t>No special education services</w:t>
            </w:r>
          </w:p>
        </w:tc>
        <w:tc>
          <w:tcPr>
            <w:tcW w:w="317" w:type="pct"/>
            <w:tcBorders>
              <w:top w:val="nil"/>
              <w:bottom w:val="single" w:sz="12" w:space="0" w:color="auto"/>
            </w:tcBorders>
            <w:noWrap/>
            <w:vAlign w:val="bottom"/>
          </w:tcPr>
          <w:p w14:paraId="60EBE9F1" w14:textId="77777777" w:rsidR="008205BB" w:rsidRPr="00C7345F" w:rsidRDefault="008205BB" w:rsidP="00F73F5C">
            <w:pPr>
              <w:pStyle w:val="TableText"/>
            </w:pPr>
            <w:r w:rsidRPr="00C7345F">
              <w:t>2,495</w:t>
            </w:r>
          </w:p>
        </w:tc>
        <w:tc>
          <w:tcPr>
            <w:tcW w:w="317" w:type="pct"/>
            <w:tcBorders>
              <w:top w:val="nil"/>
              <w:bottom w:val="single" w:sz="12" w:space="0" w:color="auto"/>
            </w:tcBorders>
            <w:noWrap/>
            <w:vAlign w:val="bottom"/>
          </w:tcPr>
          <w:p w14:paraId="557ABBEF" w14:textId="77777777" w:rsidR="008205BB" w:rsidRPr="00C7345F" w:rsidRDefault="008205BB" w:rsidP="00F73F5C">
            <w:pPr>
              <w:pStyle w:val="TableText"/>
            </w:pPr>
            <w:r w:rsidRPr="00C7345F">
              <w:t>2,348</w:t>
            </w:r>
          </w:p>
        </w:tc>
        <w:tc>
          <w:tcPr>
            <w:tcW w:w="251" w:type="pct"/>
            <w:tcBorders>
              <w:top w:val="nil"/>
              <w:bottom w:val="single" w:sz="12" w:space="0" w:color="auto"/>
            </w:tcBorders>
            <w:noWrap/>
            <w:vAlign w:val="bottom"/>
          </w:tcPr>
          <w:p w14:paraId="6088A38D" w14:textId="77777777" w:rsidR="008205BB" w:rsidRPr="00C7345F" w:rsidRDefault="008205BB" w:rsidP="00F73F5C">
            <w:pPr>
              <w:pStyle w:val="TableText"/>
            </w:pPr>
            <w:r w:rsidRPr="00C7345F">
              <w:t>94</w:t>
            </w:r>
          </w:p>
        </w:tc>
        <w:tc>
          <w:tcPr>
            <w:tcW w:w="317" w:type="pct"/>
            <w:tcBorders>
              <w:top w:val="nil"/>
              <w:bottom w:val="single" w:sz="12" w:space="0" w:color="auto"/>
            </w:tcBorders>
            <w:noWrap/>
            <w:vAlign w:val="bottom"/>
          </w:tcPr>
          <w:p w14:paraId="74F74F5B" w14:textId="77777777" w:rsidR="008205BB" w:rsidRPr="00C7345F" w:rsidRDefault="008205BB" w:rsidP="00F73F5C">
            <w:pPr>
              <w:pStyle w:val="TableText"/>
            </w:pPr>
            <w:r w:rsidRPr="00C7345F">
              <w:t>1,904</w:t>
            </w:r>
          </w:p>
        </w:tc>
        <w:tc>
          <w:tcPr>
            <w:tcW w:w="317" w:type="pct"/>
            <w:tcBorders>
              <w:top w:val="nil"/>
              <w:bottom w:val="single" w:sz="12" w:space="0" w:color="auto"/>
            </w:tcBorders>
            <w:noWrap/>
            <w:vAlign w:val="bottom"/>
          </w:tcPr>
          <w:p w14:paraId="4EAC4EEB" w14:textId="77777777" w:rsidR="008205BB" w:rsidRPr="00C7345F" w:rsidRDefault="008205BB" w:rsidP="00F73F5C">
            <w:pPr>
              <w:pStyle w:val="TableText"/>
            </w:pPr>
            <w:r w:rsidRPr="00C7345F">
              <w:t>1,807</w:t>
            </w:r>
          </w:p>
        </w:tc>
        <w:tc>
          <w:tcPr>
            <w:tcW w:w="251" w:type="pct"/>
            <w:tcBorders>
              <w:top w:val="nil"/>
              <w:bottom w:val="single" w:sz="12" w:space="0" w:color="auto"/>
            </w:tcBorders>
            <w:noWrap/>
            <w:vAlign w:val="bottom"/>
          </w:tcPr>
          <w:p w14:paraId="435C66C3" w14:textId="77777777" w:rsidR="008205BB" w:rsidRPr="00C7345F" w:rsidRDefault="008205BB" w:rsidP="00F73F5C">
            <w:pPr>
              <w:pStyle w:val="TableText"/>
            </w:pPr>
            <w:r w:rsidRPr="00C7345F">
              <w:t>95</w:t>
            </w:r>
          </w:p>
        </w:tc>
        <w:tc>
          <w:tcPr>
            <w:tcW w:w="317" w:type="pct"/>
            <w:tcBorders>
              <w:top w:val="nil"/>
              <w:bottom w:val="single" w:sz="12" w:space="0" w:color="auto"/>
            </w:tcBorders>
            <w:noWrap/>
            <w:vAlign w:val="bottom"/>
          </w:tcPr>
          <w:p w14:paraId="4ADF1511" w14:textId="77777777" w:rsidR="008205BB" w:rsidRPr="00C7345F" w:rsidRDefault="008205BB" w:rsidP="00F73F5C">
            <w:pPr>
              <w:pStyle w:val="TableText"/>
            </w:pPr>
            <w:r w:rsidRPr="00C7345F">
              <w:t>1,097</w:t>
            </w:r>
          </w:p>
        </w:tc>
        <w:tc>
          <w:tcPr>
            <w:tcW w:w="317" w:type="pct"/>
            <w:tcBorders>
              <w:top w:val="nil"/>
              <w:bottom w:val="single" w:sz="12" w:space="0" w:color="auto"/>
            </w:tcBorders>
            <w:noWrap/>
            <w:vAlign w:val="bottom"/>
          </w:tcPr>
          <w:p w14:paraId="6B37F8ED" w14:textId="77777777" w:rsidR="008205BB" w:rsidRPr="00C7345F" w:rsidRDefault="008205BB" w:rsidP="00F73F5C">
            <w:pPr>
              <w:pStyle w:val="TableText"/>
            </w:pPr>
            <w:r w:rsidRPr="00C7345F">
              <w:t>1,068</w:t>
            </w:r>
          </w:p>
        </w:tc>
        <w:tc>
          <w:tcPr>
            <w:tcW w:w="251" w:type="pct"/>
            <w:tcBorders>
              <w:top w:val="nil"/>
              <w:bottom w:val="single" w:sz="12" w:space="0" w:color="auto"/>
            </w:tcBorders>
            <w:noWrap/>
            <w:vAlign w:val="bottom"/>
          </w:tcPr>
          <w:p w14:paraId="5D558E70" w14:textId="77777777" w:rsidR="008205BB" w:rsidRPr="00C7345F" w:rsidRDefault="008205BB" w:rsidP="00F73F5C">
            <w:pPr>
              <w:pStyle w:val="TableText"/>
            </w:pPr>
            <w:r w:rsidRPr="00C7345F">
              <w:t>97</w:t>
            </w:r>
          </w:p>
        </w:tc>
      </w:tr>
    </w:tbl>
    <w:p w14:paraId="4007584D" w14:textId="77777777" w:rsidR="008205BB" w:rsidRPr="00C7345F" w:rsidRDefault="008205BB" w:rsidP="00F73F5C">
      <w:pPr>
        <w:pStyle w:val="NormalContinuation"/>
      </w:pPr>
      <w:r w:rsidRPr="00C7345F">
        <w:rPr>
          <w:i/>
        </w:rPr>
        <w:lastRenderedPageBreak/>
        <w:fldChar w:fldCharType="begin"/>
      </w:r>
      <w:r w:rsidRPr="00C7345F">
        <w:rPr>
          <w:i/>
        </w:rPr>
        <w:instrText xml:space="preserve"> REF _Ref72138920 \h </w:instrText>
      </w:r>
      <w:r w:rsidRPr="00C7345F">
        <w:rPr>
          <w:i/>
        </w:rPr>
      </w:r>
      <w:r w:rsidRPr="00C7345F">
        <w:rPr>
          <w:i/>
        </w:rPr>
        <w:fldChar w:fldCharType="separate"/>
      </w:r>
      <w:r w:rsidRPr="00C7345F">
        <w:t>Table 3.A.4</w:t>
      </w:r>
      <w:r w:rsidRPr="00C7345F">
        <w:rPr>
          <w:i/>
        </w:rPr>
        <w:fldChar w:fldCharType="end"/>
      </w:r>
      <w:r w:rsidRPr="00C7345F">
        <w:rPr>
          <w:i/>
        </w:rPr>
        <w:t xml:space="preserve"> (continuation)</w:t>
      </w:r>
    </w:p>
    <w:tbl>
      <w:tblPr>
        <w:tblStyle w:val="TRs"/>
        <w:tblW w:w="4768" w:type="pct"/>
        <w:tblLook w:val="04A0" w:firstRow="1" w:lastRow="0" w:firstColumn="1" w:lastColumn="0" w:noHBand="0" w:noVBand="1"/>
        <w:tblDescription w:val="Initial ELPAC Assessment Participation—Grade Ten Through Grade Twelve, continuation"/>
      </w:tblPr>
      <w:tblGrid>
        <w:gridCol w:w="6052"/>
        <w:gridCol w:w="819"/>
        <w:gridCol w:w="819"/>
        <w:gridCol w:w="649"/>
        <w:gridCol w:w="819"/>
        <w:gridCol w:w="818"/>
        <w:gridCol w:w="648"/>
        <w:gridCol w:w="818"/>
        <w:gridCol w:w="818"/>
        <w:gridCol w:w="648"/>
      </w:tblGrid>
      <w:tr w:rsidR="008205BB" w:rsidRPr="00C7345F" w14:paraId="060A5F4C" w14:textId="77777777" w:rsidTr="00F73F5C">
        <w:trPr>
          <w:cnfStyle w:val="100000000000" w:firstRow="1" w:lastRow="0" w:firstColumn="0" w:lastColumn="0" w:oddVBand="0" w:evenVBand="0" w:oddHBand="0" w:evenHBand="0" w:firstRowFirstColumn="0" w:firstRowLastColumn="0" w:lastRowFirstColumn="0" w:lastRowLastColumn="0"/>
          <w:trHeight w:val="2304"/>
        </w:trPr>
        <w:tc>
          <w:tcPr>
            <w:tcW w:w="2344" w:type="pct"/>
            <w:hideMark/>
          </w:tcPr>
          <w:p w14:paraId="74D34F5F" w14:textId="77777777" w:rsidR="008205BB" w:rsidRPr="00C7345F" w:rsidRDefault="008205BB" w:rsidP="00F73F5C">
            <w:pPr>
              <w:pStyle w:val="TableHead"/>
              <w:rPr>
                <w:b w:val="0"/>
                <w:bCs/>
                <w:noProof w:val="0"/>
              </w:rPr>
            </w:pPr>
            <w:r w:rsidRPr="00C7345F">
              <w:rPr>
                <w:noProof w:val="0"/>
              </w:rPr>
              <w:t>Student Group</w:t>
            </w:r>
          </w:p>
        </w:tc>
        <w:tc>
          <w:tcPr>
            <w:tcW w:w="317" w:type="pct"/>
            <w:textDirection w:val="btLr"/>
            <w:vAlign w:val="center"/>
            <w:hideMark/>
          </w:tcPr>
          <w:p w14:paraId="6998E1B3" w14:textId="77777777" w:rsidR="008205BB" w:rsidRPr="00C7345F" w:rsidRDefault="008205BB" w:rsidP="00F73F5C">
            <w:pPr>
              <w:pStyle w:val="TableHead"/>
              <w:ind w:left="72"/>
              <w:jc w:val="left"/>
              <w:rPr>
                <w:b w:val="0"/>
                <w:bCs/>
                <w:noProof w:val="0"/>
              </w:rPr>
            </w:pPr>
            <w:r w:rsidRPr="00C7345F">
              <w:rPr>
                <w:noProof w:val="0"/>
              </w:rPr>
              <w:t>Grade 10: Number Registered</w:t>
            </w:r>
          </w:p>
        </w:tc>
        <w:tc>
          <w:tcPr>
            <w:tcW w:w="317" w:type="pct"/>
            <w:textDirection w:val="btLr"/>
            <w:vAlign w:val="center"/>
            <w:hideMark/>
          </w:tcPr>
          <w:p w14:paraId="29178957" w14:textId="77777777" w:rsidR="008205BB" w:rsidRPr="00C7345F" w:rsidRDefault="008205BB" w:rsidP="00F73F5C">
            <w:pPr>
              <w:pStyle w:val="TableHead"/>
              <w:ind w:left="72"/>
              <w:jc w:val="left"/>
              <w:rPr>
                <w:b w:val="0"/>
                <w:bCs/>
                <w:noProof w:val="0"/>
              </w:rPr>
            </w:pPr>
            <w:r w:rsidRPr="00C7345F">
              <w:rPr>
                <w:noProof w:val="0"/>
              </w:rPr>
              <w:t>Grade 10: Number Tested</w:t>
            </w:r>
          </w:p>
        </w:tc>
        <w:tc>
          <w:tcPr>
            <w:tcW w:w="251" w:type="pct"/>
            <w:textDirection w:val="btLr"/>
            <w:vAlign w:val="center"/>
            <w:hideMark/>
          </w:tcPr>
          <w:p w14:paraId="06FC8502" w14:textId="77777777" w:rsidR="008205BB" w:rsidRPr="00C7345F" w:rsidRDefault="008205BB" w:rsidP="00F73F5C">
            <w:pPr>
              <w:pStyle w:val="TableHead"/>
              <w:ind w:left="72"/>
              <w:jc w:val="left"/>
              <w:rPr>
                <w:b w:val="0"/>
                <w:bCs/>
                <w:noProof w:val="0"/>
              </w:rPr>
            </w:pPr>
            <w:r w:rsidRPr="00C7345F">
              <w:rPr>
                <w:noProof w:val="0"/>
              </w:rPr>
              <w:t>Grade 10: Percent Tested</w:t>
            </w:r>
          </w:p>
        </w:tc>
        <w:tc>
          <w:tcPr>
            <w:tcW w:w="317" w:type="pct"/>
            <w:textDirection w:val="btLr"/>
            <w:vAlign w:val="center"/>
            <w:hideMark/>
          </w:tcPr>
          <w:p w14:paraId="20874C42" w14:textId="77777777" w:rsidR="008205BB" w:rsidRPr="00C7345F" w:rsidRDefault="008205BB" w:rsidP="00F73F5C">
            <w:pPr>
              <w:pStyle w:val="TableHead"/>
              <w:ind w:left="72"/>
              <w:jc w:val="left"/>
              <w:rPr>
                <w:b w:val="0"/>
                <w:bCs/>
                <w:noProof w:val="0"/>
              </w:rPr>
            </w:pPr>
            <w:r w:rsidRPr="00C7345F">
              <w:rPr>
                <w:noProof w:val="0"/>
              </w:rPr>
              <w:t>Grade 11: Number Registered</w:t>
            </w:r>
          </w:p>
        </w:tc>
        <w:tc>
          <w:tcPr>
            <w:tcW w:w="317" w:type="pct"/>
            <w:textDirection w:val="btLr"/>
            <w:vAlign w:val="center"/>
            <w:hideMark/>
          </w:tcPr>
          <w:p w14:paraId="0185521A" w14:textId="77777777" w:rsidR="008205BB" w:rsidRPr="00C7345F" w:rsidRDefault="008205BB" w:rsidP="00F73F5C">
            <w:pPr>
              <w:pStyle w:val="TableHead"/>
              <w:ind w:left="72"/>
              <w:jc w:val="left"/>
              <w:rPr>
                <w:b w:val="0"/>
                <w:bCs/>
                <w:noProof w:val="0"/>
              </w:rPr>
            </w:pPr>
            <w:r w:rsidRPr="00C7345F">
              <w:rPr>
                <w:noProof w:val="0"/>
              </w:rPr>
              <w:t>Grade 11: Number Tested</w:t>
            </w:r>
          </w:p>
        </w:tc>
        <w:tc>
          <w:tcPr>
            <w:tcW w:w="251" w:type="pct"/>
            <w:textDirection w:val="btLr"/>
            <w:vAlign w:val="center"/>
            <w:hideMark/>
          </w:tcPr>
          <w:p w14:paraId="72AB65EA" w14:textId="77777777" w:rsidR="008205BB" w:rsidRPr="00C7345F" w:rsidRDefault="008205BB" w:rsidP="00F73F5C">
            <w:pPr>
              <w:pStyle w:val="TableHead"/>
              <w:ind w:left="72"/>
              <w:jc w:val="left"/>
              <w:rPr>
                <w:b w:val="0"/>
                <w:bCs/>
                <w:noProof w:val="0"/>
              </w:rPr>
            </w:pPr>
            <w:r w:rsidRPr="00C7345F">
              <w:rPr>
                <w:noProof w:val="0"/>
              </w:rPr>
              <w:t>Grade 11: Percent Tested</w:t>
            </w:r>
          </w:p>
        </w:tc>
        <w:tc>
          <w:tcPr>
            <w:tcW w:w="317" w:type="pct"/>
            <w:textDirection w:val="btLr"/>
            <w:vAlign w:val="center"/>
            <w:hideMark/>
          </w:tcPr>
          <w:p w14:paraId="3471C43C" w14:textId="77777777" w:rsidR="008205BB" w:rsidRPr="00C7345F" w:rsidRDefault="008205BB" w:rsidP="00F73F5C">
            <w:pPr>
              <w:pStyle w:val="TableHead"/>
              <w:ind w:left="72"/>
              <w:jc w:val="left"/>
              <w:rPr>
                <w:b w:val="0"/>
                <w:bCs/>
                <w:noProof w:val="0"/>
              </w:rPr>
            </w:pPr>
            <w:r w:rsidRPr="00C7345F">
              <w:rPr>
                <w:noProof w:val="0"/>
              </w:rPr>
              <w:t>Grade 12: Number Registered</w:t>
            </w:r>
          </w:p>
        </w:tc>
        <w:tc>
          <w:tcPr>
            <w:tcW w:w="317" w:type="pct"/>
            <w:textDirection w:val="btLr"/>
            <w:vAlign w:val="center"/>
            <w:hideMark/>
          </w:tcPr>
          <w:p w14:paraId="0B820B57" w14:textId="77777777" w:rsidR="008205BB" w:rsidRPr="00C7345F" w:rsidRDefault="008205BB" w:rsidP="00F73F5C">
            <w:pPr>
              <w:pStyle w:val="TableHead"/>
              <w:ind w:left="72"/>
              <w:jc w:val="left"/>
              <w:rPr>
                <w:b w:val="0"/>
                <w:bCs/>
                <w:noProof w:val="0"/>
              </w:rPr>
            </w:pPr>
            <w:r w:rsidRPr="00C7345F">
              <w:rPr>
                <w:noProof w:val="0"/>
              </w:rPr>
              <w:t>Grade 12: Number Tested</w:t>
            </w:r>
          </w:p>
        </w:tc>
        <w:tc>
          <w:tcPr>
            <w:tcW w:w="251" w:type="pct"/>
            <w:textDirection w:val="btLr"/>
            <w:vAlign w:val="center"/>
            <w:hideMark/>
          </w:tcPr>
          <w:p w14:paraId="16F9BE68" w14:textId="77777777" w:rsidR="008205BB" w:rsidRPr="00C7345F" w:rsidRDefault="008205BB" w:rsidP="00F73F5C">
            <w:pPr>
              <w:pStyle w:val="TableHead"/>
              <w:ind w:left="72"/>
              <w:jc w:val="left"/>
              <w:rPr>
                <w:b w:val="0"/>
                <w:bCs/>
                <w:noProof w:val="0"/>
              </w:rPr>
            </w:pPr>
            <w:r w:rsidRPr="00C7345F">
              <w:rPr>
                <w:noProof w:val="0"/>
              </w:rPr>
              <w:t>Grade 12: Percent Tested</w:t>
            </w:r>
          </w:p>
        </w:tc>
      </w:tr>
      <w:tr w:rsidR="008205BB" w:rsidRPr="00C7345F" w14:paraId="7547F1AC" w14:textId="77777777" w:rsidTr="00F73F5C">
        <w:tc>
          <w:tcPr>
            <w:tcW w:w="2344" w:type="pct"/>
            <w:tcBorders>
              <w:top w:val="single" w:sz="4" w:space="0" w:color="auto"/>
              <w:bottom w:val="nil"/>
            </w:tcBorders>
          </w:tcPr>
          <w:p w14:paraId="56F68CF9" w14:textId="77777777" w:rsidR="008205BB" w:rsidRPr="00C7345F" w:rsidRDefault="008205BB" w:rsidP="008205BB">
            <w:pPr>
              <w:pStyle w:val="TableTextLeft"/>
              <w:rPr>
                <w:noProof w:val="0"/>
              </w:rPr>
            </w:pPr>
            <w:r w:rsidRPr="00C7345F">
              <w:rPr>
                <w:noProof w:val="0"/>
              </w:rPr>
              <w:t>Using accommodations</w:t>
            </w:r>
          </w:p>
        </w:tc>
        <w:tc>
          <w:tcPr>
            <w:tcW w:w="317" w:type="pct"/>
            <w:tcBorders>
              <w:top w:val="single" w:sz="4" w:space="0" w:color="auto"/>
              <w:bottom w:val="nil"/>
            </w:tcBorders>
            <w:noWrap/>
            <w:vAlign w:val="bottom"/>
          </w:tcPr>
          <w:p w14:paraId="4B8B064C" w14:textId="77777777" w:rsidR="008205BB" w:rsidRPr="00C7345F" w:rsidRDefault="008205BB" w:rsidP="00F73F5C">
            <w:pPr>
              <w:pStyle w:val="TableText"/>
            </w:pPr>
            <w:r w:rsidRPr="00C7345F">
              <w:t>1</w:t>
            </w:r>
          </w:p>
        </w:tc>
        <w:tc>
          <w:tcPr>
            <w:tcW w:w="317" w:type="pct"/>
            <w:tcBorders>
              <w:top w:val="single" w:sz="4" w:space="0" w:color="auto"/>
              <w:bottom w:val="nil"/>
            </w:tcBorders>
            <w:noWrap/>
            <w:vAlign w:val="bottom"/>
          </w:tcPr>
          <w:p w14:paraId="2F7D6348" w14:textId="77777777" w:rsidR="008205BB" w:rsidRPr="00C7345F" w:rsidRDefault="008205BB" w:rsidP="00F73F5C">
            <w:pPr>
              <w:pStyle w:val="TableText"/>
            </w:pPr>
            <w:r w:rsidRPr="00C7345F">
              <w:t>1</w:t>
            </w:r>
          </w:p>
        </w:tc>
        <w:tc>
          <w:tcPr>
            <w:tcW w:w="251" w:type="pct"/>
            <w:tcBorders>
              <w:top w:val="single" w:sz="4" w:space="0" w:color="auto"/>
              <w:bottom w:val="nil"/>
            </w:tcBorders>
            <w:noWrap/>
            <w:vAlign w:val="bottom"/>
          </w:tcPr>
          <w:p w14:paraId="78569A8B" w14:textId="77777777" w:rsidR="008205BB" w:rsidRPr="00C7345F" w:rsidRDefault="008205BB" w:rsidP="00F73F5C">
            <w:pPr>
              <w:pStyle w:val="TableText"/>
            </w:pPr>
            <w:r w:rsidRPr="00C7345F">
              <w:t>100</w:t>
            </w:r>
          </w:p>
        </w:tc>
        <w:tc>
          <w:tcPr>
            <w:tcW w:w="317" w:type="pct"/>
            <w:tcBorders>
              <w:top w:val="single" w:sz="4" w:space="0" w:color="auto"/>
              <w:bottom w:val="nil"/>
            </w:tcBorders>
            <w:noWrap/>
            <w:vAlign w:val="bottom"/>
          </w:tcPr>
          <w:p w14:paraId="2D73BB16" w14:textId="77777777" w:rsidR="008205BB" w:rsidRPr="00C7345F" w:rsidRDefault="008205BB" w:rsidP="00F73F5C">
            <w:pPr>
              <w:pStyle w:val="TableText"/>
            </w:pPr>
            <w:r w:rsidRPr="00C7345F">
              <w:t>0</w:t>
            </w:r>
          </w:p>
        </w:tc>
        <w:tc>
          <w:tcPr>
            <w:tcW w:w="317" w:type="pct"/>
            <w:tcBorders>
              <w:top w:val="single" w:sz="4" w:space="0" w:color="auto"/>
              <w:bottom w:val="nil"/>
            </w:tcBorders>
            <w:noWrap/>
            <w:vAlign w:val="bottom"/>
          </w:tcPr>
          <w:p w14:paraId="4BDD06BF" w14:textId="77777777" w:rsidR="008205BB" w:rsidRPr="00C7345F" w:rsidRDefault="008205BB" w:rsidP="00F73F5C">
            <w:pPr>
              <w:pStyle w:val="TableText"/>
            </w:pPr>
            <w:r w:rsidRPr="00C7345F">
              <w:t>0</w:t>
            </w:r>
          </w:p>
        </w:tc>
        <w:tc>
          <w:tcPr>
            <w:tcW w:w="251" w:type="pct"/>
            <w:tcBorders>
              <w:top w:val="single" w:sz="4" w:space="0" w:color="auto"/>
              <w:bottom w:val="nil"/>
            </w:tcBorders>
            <w:noWrap/>
            <w:vAlign w:val="bottom"/>
          </w:tcPr>
          <w:p w14:paraId="7958995C" w14:textId="77777777" w:rsidR="008205BB" w:rsidRPr="00C7345F" w:rsidRDefault="008205BB" w:rsidP="00F73F5C">
            <w:pPr>
              <w:pStyle w:val="TableText"/>
            </w:pPr>
            <w:r w:rsidRPr="00C7345F">
              <w:t>0</w:t>
            </w:r>
          </w:p>
        </w:tc>
        <w:tc>
          <w:tcPr>
            <w:tcW w:w="317" w:type="pct"/>
            <w:tcBorders>
              <w:top w:val="single" w:sz="4" w:space="0" w:color="auto"/>
              <w:bottom w:val="nil"/>
            </w:tcBorders>
            <w:noWrap/>
            <w:vAlign w:val="bottom"/>
          </w:tcPr>
          <w:p w14:paraId="570065AB" w14:textId="77777777" w:rsidR="008205BB" w:rsidRPr="00C7345F" w:rsidRDefault="008205BB" w:rsidP="00F73F5C">
            <w:pPr>
              <w:pStyle w:val="TableText"/>
            </w:pPr>
            <w:r w:rsidRPr="00C7345F">
              <w:t>0</w:t>
            </w:r>
          </w:p>
        </w:tc>
        <w:tc>
          <w:tcPr>
            <w:tcW w:w="317" w:type="pct"/>
            <w:tcBorders>
              <w:top w:val="single" w:sz="4" w:space="0" w:color="auto"/>
              <w:bottom w:val="nil"/>
            </w:tcBorders>
            <w:noWrap/>
            <w:vAlign w:val="bottom"/>
          </w:tcPr>
          <w:p w14:paraId="454925B7" w14:textId="77777777" w:rsidR="008205BB" w:rsidRPr="00C7345F" w:rsidRDefault="008205BB" w:rsidP="00F73F5C">
            <w:pPr>
              <w:pStyle w:val="TableText"/>
            </w:pPr>
            <w:r w:rsidRPr="00C7345F">
              <w:t>0</w:t>
            </w:r>
          </w:p>
        </w:tc>
        <w:tc>
          <w:tcPr>
            <w:tcW w:w="251" w:type="pct"/>
            <w:tcBorders>
              <w:top w:val="single" w:sz="4" w:space="0" w:color="auto"/>
              <w:bottom w:val="nil"/>
            </w:tcBorders>
            <w:noWrap/>
            <w:vAlign w:val="bottom"/>
          </w:tcPr>
          <w:p w14:paraId="2238BA18" w14:textId="77777777" w:rsidR="008205BB" w:rsidRPr="00C7345F" w:rsidRDefault="008205BB" w:rsidP="00F73F5C">
            <w:pPr>
              <w:pStyle w:val="TableText"/>
            </w:pPr>
            <w:r w:rsidRPr="00C7345F">
              <w:t>0</w:t>
            </w:r>
          </w:p>
        </w:tc>
      </w:tr>
      <w:tr w:rsidR="008205BB" w:rsidRPr="00C7345F" w14:paraId="549C8D63" w14:textId="77777777" w:rsidTr="00F73F5C">
        <w:tc>
          <w:tcPr>
            <w:tcW w:w="2344" w:type="pct"/>
            <w:tcBorders>
              <w:top w:val="nil"/>
              <w:bottom w:val="single" w:sz="4" w:space="0" w:color="auto"/>
            </w:tcBorders>
          </w:tcPr>
          <w:p w14:paraId="640F5436" w14:textId="77777777" w:rsidR="008205BB" w:rsidRPr="00C7345F" w:rsidRDefault="008205BB" w:rsidP="008205BB">
            <w:pPr>
              <w:pStyle w:val="TableTextLeft"/>
              <w:rPr>
                <w:noProof w:val="0"/>
              </w:rPr>
            </w:pPr>
            <w:r w:rsidRPr="00C7345F">
              <w:rPr>
                <w:noProof w:val="0"/>
              </w:rPr>
              <w:t>Not using accommodations</w:t>
            </w:r>
          </w:p>
        </w:tc>
        <w:tc>
          <w:tcPr>
            <w:tcW w:w="317" w:type="pct"/>
            <w:tcBorders>
              <w:top w:val="nil"/>
              <w:bottom w:val="single" w:sz="4" w:space="0" w:color="auto"/>
            </w:tcBorders>
            <w:noWrap/>
            <w:vAlign w:val="bottom"/>
          </w:tcPr>
          <w:p w14:paraId="3B1E77DB" w14:textId="77777777" w:rsidR="008205BB" w:rsidRPr="00C7345F" w:rsidRDefault="008205BB" w:rsidP="00F73F5C">
            <w:pPr>
              <w:pStyle w:val="TableText"/>
            </w:pPr>
            <w:r w:rsidRPr="00C7345F">
              <w:t>2,377</w:t>
            </w:r>
          </w:p>
        </w:tc>
        <w:tc>
          <w:tcPr>
            <w:tcW w:w="317" w:type="pct"/>
            <w:tcBorders>
              <w:top w:val="nil"/>
              <w:bottom w:val="single" w:sz="4" w:space="0" w:color="auto"/>
            </w:tcBorders>
            <w:noWrap/>
            <w:vAlign w:val="bottom"/>
          </w:tcPr>
          <w:p w14:paraId="1AE8D70A" w14:textId="77777777" w:rsidR="008205BB" w:rsidRPr="00C7345F" w:rsidRDefault="008205BB" w:rsidP="00F73F5C">
            <w:pPr>
              <w:pStyle w:val="TableText"/>
            </w:pPr>
            <w:r w:rsidRPr="00C7345F">
              <w:t>2,377</w:t>
            </w:r>
          </w:p>
        </w:tc>
        <w:tc>
          <w:tcPr>
            <w:tcW w:w="251" w:type="pct"/>
            <w:tcBorders>
              <w:top w:val="nil"/>
              <w:bottom w:val="single" w:sz="4" w:space="0" w:color="auto"/>
            </w:tcBorders>
            <w:noWrap/>
            <w:vAlign w:val="bottom"/>
          </w:tcPr>
          <w:p w14:paraId="718E633C" w14:textId="77777777" w:rsidR="008205BB" w:rsidRPr="00C7345F" w:rsidRDefault="008205BB" w:rsidP="00F73F5C">
            <w:pPr>
              <w:pStyle w:val="TableText"/>
            </w:pPr>
            <w:r w:rsidRPr="00C7345F">
              <w:t>100</w:t>
            </w:r>
          </w:p>
        </w:tc>
        <w:tc>
          <w:tcPr>
            <w:tcW w:w="317" w:type="pct"/>
            <w:tcBorders>
              <w:top w:val="nil"/>
              <w:bottom w:val="single" w:sz="4" w:space="0" w:color="auto"/>
            </w:tcBorders>
            <w:noWrap/>
            <w:vAlign w:val="bottom"/>
          </w:tcPr>
          <w:p w14:paraId="7E81F55F" w14:textId="77777777" w:rsidR="008205BB" w:rsidRPr="00C7345F" w:rsidRDefault="008205BB" w:rsidP="00F73F5C">
            <w:pPr>
              <w:pStyle w:val="TableText"/>
            </w:pPr>
            <w:r w:rsidRPr="00C7345F">
              <w:t>1,831</w:t>
            </w:r>
          </w:p>
        </w:tc>
        <w:tc>
          <w:tcPr>
            <w:tcW w:w="317" w:type="pct"/>
            <w:tcBorders>
              <w:top w:val="nil"/>
              <w:bottom w:val="single" w:sz="4" w:space="0" w:color="auto"/>
            </w:tcBorders>
            <w:noWrap/>
            <w:vAlign w:val="bottom"/>
          </w:tcPr>
          <w:p w14:paraId="5AAF3206" w14:textId="77777777" w:rsidR="008205BB" w:rsidRPr="00C7345F" w:rsidRDefault="008205BB" w:rsidP="00F73F5C">
            <w:pPr>
              <w:pStyle w:val="TableText"/>
            </w:pPr>
            <w:r w:rsidRPr="00C7345F">
              <w:t>1,831</w:t>
            </w:r>
          </w:p>
        </w:tc>
        <w:tc>
          <w:tcPr>
            <w:tcW w:w="251" w:type="pct"/>
            <w:tcBorders>
              <w:top w:val="nil"/>
              <w:bottom w:val="single" w:sz="4" w:space="0" w:color="auto"/>
            </w:tcBorders>
            <w:noWrap/>
            <w:vAlign w:val="bottom"/>
          </w:tcPr>
          <w:p w14:paraId="0E1EFB68" w14:textId="77777777" w:rsidR="008205BB" w:rsidRPr="00C7345F" w:rsidRDefault="008205BB" w:rsidP="00F73F5C">
            <w:pPr>
              <w:pStyle w:val="TableText"/>
            </w:pPr>
            <w:r w:rsidRPr="00C7345F">
              <w:t>100</w:t>
            </w:r>
          </w:p>
        </w:tc>
        <w:tc>
          <w:tcPr>
            <w:tcW w:w="317" w:type="pct"/>
            <w:tcBorders>
              <w:top w:val="nil"/>
              <w:bottom w:val="single" w:sz="4" w:space="0" w:color="auto"/>
            </w:tcBorders>
            <w:noWrap/>
            <w:vAlign w:val="bottom"/>
          </w:tcPr>
          <w:p w14:paraId="559F757C" w14:textId="77777777" w:rsidR="008205BB" w:rsidRPr="00C7345F" w:rsidRDefault="008205BB" w:rsidP="00F73F5C">
            <w:pPr>
              <w:pStyle w:val="TableText"/>
            </w:pPr>
            <w:r w:rsidRPr="00C7345F">
              <w:t>1,086</w:t>
            </w:r>
          </w:p>
        </w:tc>
        <w:tc>
          <w:tcPr>
            <w:tcW w:w="317" w:type="pct"/>
            <w:tcBorders>
              <w:top w:val="nil"/>
              <w:bottom w:val="single" w:sz="4" w:space="0" w:color="auto"/>
            </w:tcBorders>
            <w:noWrap/>
            <w:vAlign w:val="bottom"/>
          </w:tcPr>
          <w:p w14:paraId="616AF26F" w14:textId="77777777" w:rsidR="008205BB" w:rsidRPr="00C7345F" w:rsidRDefault="008205BB" w:rsidP="00F73F5C">
            <w:pPr>
              <w:pStyle w:val="TableText"/>
            </w:pPr>
            <w:r w:rsidRPr="00C7345F">
              <w:t>1,086</w:t>
            </w:r>
          </w:p>
        </w:tc>
        <w:tc>
          <w:tcPr>
            <w:tcW w:w="251" w:type="pct"/>
            <w:tcBorders>
              <w:top w:val="nil"/>
              <w:bottom w:val="single" w:sz="4" w:space="0" w:color="auto"/>
            </w:tcBorders>
            <w:noWrap/>
            <w:vAlign w:val="bottom"/>
          </w:tcPr>
          <w:p w14:paraId="5EE364BD" w14:textId="77777777" w:rsidR="008205BB" w:rsidRPr="00C7345F" w:rsidRDefault="008205BB" w:rsidP="00F73F5C">
            <w:pPr>
              <w:pStyle w:val="TableText"/>
            </w:pPr>
            <w:r w:rsidRPr="00C7345F">
              <w:t>100</w:t>
            </w:r>
          </w:p>
        </w:tc>
      </w:tr>
      <w:tr w:rsidR="008205BB" w:rsidRPr="00C7345F" w14:paraId="5E450E4F" w14:textId="77777777" w:rsidTr="00F73F5C">
        <w:tc>
          <w:tcPr>
            <w:tcW w:w="2344" w:type="pct"/>
            <w:tcBorders>
              <w:top w:val="single" w:sz="4" w:space="0" w:color="auto"/>
              <w:bottom w:val="nil"/>
            </w:tcBorders>
            <w:hideMark/>
          </w:tcPr>
          <w:p w14:paraId="14E8E9EE" w14:textId="77777777" w:rsidR="008205BB" w:rsidRPr="00C7345F" w:rsidRDefault="008205BB" w:rsidP="008205BB">
            <w:pPr>
              <w:pStyle w:val="TableTextLeft"/>
              <w:rPr>
                <w:noProof w:val="0"/>
              </w:rPr>
            </w:pPr>
            <w:r w:rsidRPr="00C7345F">
              <w:rPr>
                <w:noProof w:val="0"/>
              </w:rPr>
              <w:t>Military</w:t>
            </w:r>
          </w:p>
        </w:tc>
        <w:tc>
          <w:tcPr>
            <w:tcW w:w="317" w:type="pct"/>
            <w:tcBorders>
              <w:top w:val="single" w:sz="4" w:space="0" w:color="auto"/>
              <w:bottom w:val="nil"/>
            </w:tcBorders>
            <w:noWrap/>
            <w:vAlign w:val="bottom"/>
          </w:tcPr>
          <w:p w14:paraId="46631691" w14:textId="77777777" w:rsidR="008205BB" w:rsidRPr="00C7345F" w:rsidRDefault="008205BB" w:rsidP="00F73F5C">
            <w:pPr>
              <w:pStyle w:val="TableText"/>
            </w:pPr>
            <w:r w:rsidRPr="00C7345F">
              <w:t>24</w:t>
            </w:r>
          </w:p>
        </w:tc>
        <w:tc>
          <w:tcPr>
            <w:tcW w:w="317" w:type="pct"/>
            <w:tcBorders>
              <w:top w:val="single" w:sz="4" w:space="0" w:color="auto"/>
              <w:bottom w:val="nil"/>
            </w:tcBorders>
            <w:noWrap/>
            <w:vAlign w:val="bottom"/>
          </w:tcPr>
          <w:p w14:paraId="6265A0F9" w14:textId="77777777" w:rsidR="008205BB" w:rsidRPr="00C7345F" w:rsidRDefault="008205BB" w:rsidP="00F73F5C">
            <w:pPr>
              <w:pStyle w:val="TableText"/>
            </w:pPr>
            <w:r w:rsidRPr="00C7345F">
              <w:t>22</w:t>
            </w:r>
          </w:p>
        </w:tc>
        <w:tc>
          <w:tcPr>
            <w:tcW w:w="251" w:type="pct"/>
            <w:tcBorders>
              <w:top w:val="single" w:sz="4" w:space="0" w:color="auto"/>
              <w:bottom w:val="nil"/>
            </w:tcBorders>
            <w:noWrap/>
            <w:vAlign w:val="bottom"/>
          </w:tcPr>
          <w:p w14:paraId="6FDD6AAA" w14:textId="77777777" w:rsidR="008205BB" w:rsidRPr="00C7345F" w:rsidRDefault="008205BB" w:rsidP="00F73F5C">
            <w:pPr>
              <w:pStyle w:val="TableText"/>
            </w:pPr>
            <w:r w:rsidRPr="00C7345F">
              <w:t>92</w:t>
            </w:r>
          </w:p>
        </w:tc>
        <w:tc>
          <w:tcPr>
            <w:tcW w:w="317" w:type="pct"/>
            <w:tcBorders>
              <w:top w:val="single" w:sz="4" w:space="0" w:color="auto"/>
              <w:bottom w:val="nil"/>
            </w:tcBorders>
            <w:noWrap/>
            <w:vAlign w:val="bottom"/>
          </w:tcPr>
          <w:p w14:paraId="1C51DF6A" w14:textId="77777777" w:rsidR="008205BB" w:rsidRPr="00C7345F" w:rsidRDefault="008205BB" w:rsidP="00F73F5C">
            <w:pPr>
              <w:pStyle w:val="TableText"/>
            </w:pPr>
            <w:r w:rsidRPr="00C7345F">
              <w:t>20</w:t>
            </w:r>
          </w:p>
        </w:tc>
        <w:tc>
          <w:tcPr>
            <w:tcW w:w="317" w:type="pct"/>
            <w:tcBorders>
              <w:top w:val="single" w:sz="4" w:space="0" w:color="auto"/>
              <w:bottom w:val="nil"/>
            </w:tcBorders>
            <w:noWrap/>
            <w:vAlign w:val="bottom"/>
          </w:tcPr>
          <w:p w14:paraId="0BF4AF77" w14:textId="77777777" w:rsidR="008205BB" w:rsidRPr="00C7345F" w:rsidRDefault="008205BB" w:rsidP="00F73F5C">
            <w:pPr>
              <w:pStyle w:val="TableText"/>
            </w:pPr>
            <w:r w:rsidRPr="00C7345F">
              <w:t>20</w:t>
            </w:r>
          </w:p>
        </w:tc>
        <w:tc>
          <w:tcPr>
            <w:tcW w:w="251" w:type="pct"/>
            <w:tcBorders>
              <w:top w:val="single" w:sz="4" w:space="0" w:color="auto"/>
              <w:bottom w:val="nil"/>
            </w:tcBorders>
            <w:noWrap/>
            <w:vAlign w:val="bottom"/>
          </w:tcPr>
          <w:p w14:paraId="44FC266C" w14:textId="77777777" w:rsidR="008205BB" w:rsidRPr="00C7345F" w:rsidRDefault="008205BB" w:rsidP="00F73F5C">
            <w:pPr>
              <w:pStyle w:val="TableText"/>
            </w:pPr>
            <w:r w:rsidRPr="00C7345F">
              <w:t>100</w:t>
            </w:r>
          </w:p>
        </w:tc>
        <w:tc>
          <w:tcPr>
            <w:tcW w:w="317" w:type="pct"/>
            <w:tcBorders>
              <w:top w:val="single" w:sz="4" w:space="0" w:color="auto"/>
              <w:bottom w:val="nil"/>
            </w:tcBorders>
            <w:noWrap/>
            <w:vAlign w:val="bottom"/>
          </w:tcPr>
          <w:p w14:paraId="185ACDEF" w14:textId="77777777" w:rsidR="008205BB" w:rsidRPr="00C7345F" w:rsidRDefault="008205BB" w:rsidP="00F73F5C">
            <w:pPr>
              <w:pStyle w:val="TableText"/>
            </w:pPr>
            <w:r w:rsidRPr="00C7345F">
              <w:t>17</w:t>
            </w:r>
          </w:p>
        </w:tc>
        <w:tc>
          <w:tcPr>
            <w:tcW w:w="317" w:type="pct"/>
            <w:tcBorders>
              <w:top w:val="single" w:sz="4" w:space="0" w:color="auto"/>
              <w:bottom w:val="nil"/>
            </w:tcBorders>
            <w:noWrap/>
            <w:vAlign w:val="bottom"/>
          </w:tcPr>
          <w:p w14:paraId="6E9B1559" w14:textId="77777777" w:rsidR="008205BB" w:rsidRPr="00C7345F" w:rsidRDefault="008205BB" w:rsidP="00F73F5C">
            <w:pPr>
              <w:pStyle w:val="TableText"/>
            </w:pPr>
            <w:r w:rsidRPr="00C7345F">
              <w:t>17</w:t>
            </w:r>
          </w:p>
        </w:tc>
        <w:tc>
          <w:tcPr>
            <w:tcW w:w="251" w:type="pct"/>
            <w:tcBorders>
              <w:top w:val="single" w:sz="4" w:space="0" w:color="auto"/>
              <w:bottom w:val="nil"/>
            </w:tcBorders>
            <w:noWrap/>
            <w:vAlign w:val="bottom"/>
          </w:tcPr>
          <w:p w14:paraId="4E8EFB21" w14:textId="77777777" w:rsidR="008205BB" w:rsidRPr="00C7345F" w:rsidRDefault="008205BB" w:rsidP="00F73F5C">
            <w:pPr>
              <w:pStyle w:val="TableText"/>
            </w:pPr>
            <w:r w:rsidRPr="00C7345F">
              <w:t>100</w:t>
            </w:r>
          </w:p>
        </w:tc>
      </w:tr>
      <w:tr w:rsidR="008205BB" w:rsidRPr="00C7345F" w14:paraId="0D199060" w14:textId="77777777" w:rsidTr="00F73F5C">
        <w:tc>
          <w:tcPr>
            <w:tcW w:w="2344" w:type="pct"/>
            <w:tcBorders>
              <w:top w:val="nil"/>
              <w:bottom w:val="single" w:sz="4" w:space="0" w:color="auto"/>
            </w:tcBorders>
          </w:tcPr>
          <w:p w14:paraId="1A42C711" w14:textId="77777777" w:rsidR="008205BB" w:rsidRPr="00C7345F" w:rsidRDefault="008205BB" w:rsidP="008205BB">
            <w:pPr>
              <w:pStyle w:val="TableTextLeft"/>
              <w:rPr>
                <w:rFonts w:eastAsia="Times New Roman"/>
                <w:noProof w:val="0"/>
              </w:rPr>
            </w:pPr>
            <w:r w:rsidRPr="00C7345F">
              <w:rPr>
                <w:noProof w:val="0"/>
              </w:rPr>
              <w:t>Not military</w:t>
            </w:r>
          </w:p>
        </w:tc>
        <w:tc>
          <w:tcPr>
            <w:tcW w:w="317" w:type="pct"/>
            <w:tcBorders>
              <w:top w:val="nil"/>
              <w:bottom w:val="single" w:sz="4" w:space="0" w:color="auto"/>
            </w:tcBorders>
            <w:noWrap/>
            <w:vAlign w:val="bottom"/>
          </w:tcPr>
          <w:p w14:paraId="0EDB8CE7" w14:textId="77777777" w:rsidR="008205BB" w:rsidRPr="00C7345F" w:rsidRDefault="008205BB" w:rsidP="00F73F5C">
            <w:pPr>
              <w:pStyle w:val="TableText"/>
            </w:pPr>
            <w:r w:rsidRPr="00C7345F">
              <w:t>2,531</w:t>
            </w:r>
          </w:p>
        </w:tc>
        <w:tc>
          <w:tcPr>
            <w:tcW w:w="317" w:type="pct"/>
            <w:tcBorders>
              <w:top w:val="nil"/>
              <w:bottom w:val="single" w:sz="4" w:space="0" w:color="auto"/>
            </w:tcBorders>
            <w:noWrap/>
            <w:vAlign w:val="bottom"/>
          </w:tcPr>
          <w:p w14:paraId="17B93676" w14:textId="77777777" w:rsidR="008205BB" w:rsidRPr="00C7345F" w:rsidRDefault="008205BB" w:rsidP="00F73F5C">
            <w:pPr>
              <w:pStyle w:val="TableText"/>
            </w:pPr>
            <w:r w:rsidRPr="00C7345F">
              <w:t>2,375</w:t>
            </w:r>
          </w:p>
        </w:tc>
        <w:tc>
          <w:tcPr>
            <w:tcW w:w="251" w:type="pct"/>
            <w:tcBorders>
              <w:top w:val="nil"/>
              <w:bottom w:val="single" w:sz="4" w:space="0" w:color="auto"/>
            </w:tcBorders>
            <w:noWrap/>
            <w:vAlign w:val="bottom"/>
          </w:tcPr>
          <w:p w14:paraId="376B1DB7" w14:textId="77777777" w:rsidR="008205BB" w:rsidRPr="00C7345F" w:rsidRDefault="008205BB" w:rsidP="00F73F5C">
            <w:pPr>
              <w:pStyle w:val="TableText"/>
            </w:pPr>
            <w:r w:rsidRPr="00C7345F">
              <w:t>94</w:t>
            </w:r>
          </w:p>
        </w:tc>
        <w:tc>
          <w:tcPr>
            <w:tcW w:w="317" w:type="pct"/>
            <w:tcBorders>
              <w:top w:val="nil"/>
              <w:bottom w:val="single" w:sz="4" w:space="0" w:color="auto"/>
            </w:tcBorders>
            <w:noWrap/>
            <w:vAlign w:val="bottom"/>
          </w:tcPr>
          <w:p w14:paraId="235FCEF2" w14:textId="77777777" w:rsidR="008205BB" w:rsidRPr="00C7345F" w:rsidRDefault="008205BB" w:rsidP="00F73F5C">
            <w:pPr>
              <w:pStyle w:val="TableText"/>
            </w:pPr>
            <w:r w:rsidRPr="00C7345F">
              <w:t>1,933</w:t>
            </w:r>
          </w:p>
        </w:tc>
        <w:tc>
          <w:tcPr>
            <w:tcW w:w="317" w:type="pct"/>
            <w:tcBorders>
              <w:top w:val="nil"/>
              <w:bottom w:val="single" w:sz="4" w:space="0" w:color="auto"/>
            </w:tcBorders>
            <w:noWrap/>
            <w:vAlign w:val="bottom"/>
          </w:tcPr>
          <w:p w14:paraId="2D92EF1C" w14:textId="77777777" w:rsidR="008205BB" w:rsidRPr="00C7345F" w:rsidRDefault="008205BB" w:rsidP="00F73F5C">
            <w:pPr>
              <w:pStyle w:val="TableText"/>
            </w:pPr>
            <w:r w:rsidRPr="00C7345F">
              <w:t>1,829</w:t>
            </w:r>
          </w:p>
        </w:tc>
        <w:tc>
          <w:tcPr>
            <w:tcW w:w="251" w:type="pct"/>
            <w:tcBorders>
              <w:top w:val="nil"/>
              <w:bottom w:val="single" w:sz="4" w:space="0" w:color="auto"/>
            </w:tcBorders>
            <w:noWrap/>
            <w:vAlign w:val="bottom"/>
          </w:tcPr>
          <w:p w14:paraId="78EBCCCD" w14:textId="77777777" w:rsidR="008205BB" w:rsidRPr="00C7345F" w:rsidRDefault="008205BB" w:rsidP="00F73F5C">
            <w:pPr>
              <w:pStyle w:val="TableText"/>
            </w:pPr>
            <w:r w:rsidRPr="00C7345F">
              <w:t>95</w:t>
            </w:r>
          </w:p>
        </w:tc>
        <w:tc>
          <w:tcPr>
            <w:tcW w:w="317" w:type="pct"/>
            <w:tcBorders>
              <w:top w:val="nil"/>
              <w:bottom w:val="single" w:sz="4" w:space="0" w:color="auto"/>
            </w:tcBorders>
            <w:noWrap/>
            <w:vAlign w:val="bottom"/>
          </w:tcPr>
          <w:p w14:paraId="091CC731" w14:textId="77777777" w:rsidR="008205BB" w:rsidRPr="00C7345F" w:rsidRDefault="008205BB" w:rsidP="00F73F5C">
            <w:pPr>
              <w:pStyle w:val="TableText"/>
            </w:pPr>
            <w:r w:rsidRPr="00C7345F">
              <w:t>1,159</w:t>
            </w:r>
          </w:p>
        </w:tc>
        <w:tc>
          <w:tcPr>
            <w:tcW w:w="317" w:type="pct"/>
            <w:tcBorders>
              <w:top w:val="nil"/>
              <w:bottom w:val="single" w:sz="4" w:space="0" w:color="auto"/>
            </w:tcBorders>
            <w:noWrap/>
            <w:vAlign w:val="bottom"/>
          </w:tcPr>
          <w:p w14:paraId="301259E0" w14:textId="77777777" w:rsidR="008205BB" w:rsidRPr="00C7345F" w:rsidRDefault="008205BB" w:rsidP="00F73F5C">
            <w:pPr>
              <w:pStyle w:val="TableText"/>
            </w:pPr>
            <w:r w:rsidRPr="00C7345F">
              <w:t>1,118</w:t>
            </w:r>
          </w:p>
        </w:tc>
        <w:tc>
          <w:tcPr>
            <w:tcW w:w="251" w:type="pct"/>
            <w:tcBorders>
              <w:top w:val="nil"/>
              <w:bottom w:val="single" w:sz="4" w:space="0" w:color="auto"/>
            </w:tcBorders>
            <w:noWrap/>
            <w:vAlign w:val="bottom"/>
          </w:tcPr>
          <w:p w14:paraId="4B0EAD42" w14:textId="77777777" w:rsidR="008205BB" w:rsidRPr="00C7345F" w:rsidRDefault="008205BB" w:rsidP="00F73F5C">
            <w:pPr>
              <w:pStyle w:val="TableText"/>
            </w:pPr>
            <w:r w:rsidRPr="00C7345F">
              <w:t>96</w:t>
            </w:r>
          </w:p>
        </w:tc>
      </w:tr>
      <w:tr w:rsidR="008205BB" w:rsidRPr="00C7345F" w14:paraId="101BAB2B" w14:textId="77777777" w:rsidTr="00F73F5C">
        <w:tc>
          <w:tcPr>
            <w:tcW w:w="2344" w:type="pct"/>
            <w:tcBorders>
              <w:top w:val="single" w:sz="4" w:space="0" w:color="auto"/>
              <w:bottom w:val="nil"/>
            </w:tcBorders>
          </w:tcPr>
          <w:p w14:paraId="28C46CB9" w14:textId="77777777" w:rsidR="008205BB" w:rsidRPr="00C7345F" w:rsidRDefault="008205BB" w:rsidP="008205BB">
            <w:pPr>
              <w:pStyle w:val="TableTextLeft"/>
              <w:rPr>
                <w:noProof w:val="0"/>
                <w:color w:val="000000"/>
              </w:rPr>
            </w:pPr>
            <w:r w:rsidRPr="00C7345F">
              <w:rPr>
                <w:noProof w:val="0"/>
              </w:rPr>
              <w:t>Homeless</w:t>
            </w:r>
          </w:p>
        </w:tc>
        <w:tc>
          <w:tcPr>
            <w:tcW w:w="317" w:type="pct"/>
            <w:tcBorders>
              <w:top w:val="single" w:sz="4" w:space="0" w:color="auto"/>
              <w:bottom w:val="nil"/>
            </w:tcBorders>
            <w:noWrap/>
            <w:vAlign w:val="bottom"/>
          </w:tcPr>
          <w:p w14:paraId="128BB161" w14:textId="77777777" w:rsidR="008205BB" w:rsidRPr="00C7345F" w:rsidRDefault="008205BB" w:rsidP="00F73F5C">
            <w:pPr>
              <w:pStyle w:val="TableText"/>
            </w:pPr>
            <w:r w:rsidRPr="00C7345F">
              <w:t>140</w:t>
            </w:r>
          </w:p>
        </w:tc>
        <w:tc>
          <w:tcPr>
            <w:tcW w:w="317" w:type="pct"/>
            <w:tcBorders>
              <w:top w:val="single" w:sz="4" w:space="0" w:color="auto"/>
              <w:bottom w:val="nil"/>
            </w:tcBorders>
            <w:noWrap/>
            <w:vAlign w:val="bottom"/>
          </w:tcPr>
          <w:p w14:paraId="1420843F" w14:textId="77777777" w:rsidR="008205BB" w:rsidRPr="00C7345F" w:rsidRDefault="008205BB" w:rsidP="00F73F5C">
            <w:pPr>
              <w:pStyle w:val="TableText"/>
            </w:pPr>
            <w:r w:rsidRPr="00C7345F">
              <w:t>128</w:t>
            </w:r>
          </w:p>
        </w:tc>
        <w:tc>
          <w:tcPr>
            <w:tcW w:w="251" w:type="pct"/>
            <w:tcBorders>
              <w:top w:val="single" w:sz="4" w:space="0" w:color="auto"/>
              <w:bottom w:val="nil"/>
            </w:tcBorders>
            <w:noWrap/>
            <w:vAlign w:val="bottom"/>
          </w:tcPr>
          <w:p w14:paraId="3E7E2C98" w14:textId="77777777" w:rsidR="008205BB" w:rsidRPr="00C7345F" w:rsidRDefault="008205BB" w:rsidP="00F73F5C">
            <w:pPr>
              <w:pStyle w:val="TableText"/>
            </w:pPr>
            <w:r w:rsidRPr="00C7345F">
              <w:t>91</w:t>
            </w:r>
          </w:p>
        </w:tc>
        <w:tc>
          <w:tcPr>
            <w:tcW w:w="317" w:type="pct"/>
            <w:tcBorders>
              <w:top w:val="single" w:sz="4" w:space="0" w:color="auto"/>
              <w:bottom w:val="nil"/>
            </w:tcBorders>
            <w:noWrap/>
            <w:vAlign w:val="bottom"/>
          </w:tcPr>
          <w:p w14:paraId="0981968B" w14:textId="77777777" w:rsidR="008205BB" w:rsidRPr="00C7345F" w:rsidRDefault="008205BB" w:rsidP="00F73F5C">
            <w:pPr>
              <w:pStyle w:val="TableText"/>
            </w:pPr>
            <w:r w:rsidRPr="00C7345F">
              <w:t>123</w:t>
            </w:r>
          </w:p>
        </w:tc>
        <w:tc>
          <w:tcPr>
            <w:tcW w:w="317" w:type="pct"/>
            <w:tcBorders>
              <w:top w:val="single" w:sz="4" w:space="0" w:color="auto"/>
              <w:bottom w:val="nil"/>
            </w:tcBorders>
            <w:noWrap/>
            <w:vAlign w:val="bottom"/>
          </w:tcPr>
          <w:p w14:paraId="4B79055F" w14:textId="77777777" w:rsidR="008205BB" w:rsidRPr="00C7345F" w:rsidRDefault="008205BB" w:rsidP="00F73F5C">
            <w:pPr>
              <w:pStyle w:val="TableText"/>
            </w:pPr>
            <w:r w:rsidRPr="00C7345F">
              <w:t>116</w:t>
            </w:r>
          </w:p>
        </w:tc>
        <w:tc>
          <w:tcPr>
            <w:tcW w:w="251" w:type="pct"/>
            <w:tcBorders>
              <w:top w:val="single" w:sz="4" w:space="0" w:color="auto"/>
              <w:bottom w:val="nil"/>
            </w:tcBorders>
            <w:noWrap/>
            <w:vAlign w:val="bottom"/>
          </w:tcPr>
          <w:p w14:paraId="7CCFF429" w14:textId="77777777" w:rsidR="008205BB" w:rsidRPr="00C7345F" w:rsidRDefault="008205BB" w:rsidP="00F73F5C">
            <w:pPr>
              <w:pStyle w:val="TableText"/>
            </w:pPr>
            <w:r w:rsidRPr="00C7345F">
              <w:t>94</w:t>
            </w:r>
          </w:p>
        </w:tc>
        <w:tc>
          <w:tcPr>
            <w:tcW w:w="317" w:type="pct"/>
            <w:tcBorders>
              <w:top w:val="single" w:sz="4" w:space="0" w:color="auto"/>
              <w:bottom w:val="nil"/>
            </w:tcBorders>
            <w:noWrap/>
            <w:vAlign w:val="bottom"/>
          </w:tcPr>
          <w:p w14:paraId="50D6C340" w14:textId="77777777" w:rsidR="008205BB" w:rsidRPr="00C7345F" w:rsidRDefault="008205BB" w:rsidP="00F73F5C">
            <w:pPr>
              <w:pStyle w:val="TableText"/>
            </w:pPr>
            <w:r w:rsidRPr="00C7345F">
              <w:t>68</w:t>
            </w:r>
          </w:p>
        </w:tc>
        <w:tc>
          <w:tcPr>
            <w:tcW w:w="317" w:type="pct"/>
            <w:tcBorders>
              <w:top w:val="single" w:sz="4" w:space="0" w:color="auto"/>
              <w:bottom w:val="nil"/>
            </w:tcBorders>
            <w:noWrap/>
            <w:vAlign w:val="bottom"/>
          </w:tcPr>
          <w:p w14:paraId="5A0D5FEA" w14:textId="77777777" w:rsidR="008205BB" w:rsidRPr="00C7345F" w:rsidRDefault="008205BB" w:rsidP="00F73F5C">
            <w:pPr>
              <w:pStyle w:val="TableText"/>
            </w:pPr>
            <w:r w:rsidRPr="00C7345F">
              <w:t>68</w:t>
            </w:r>
          </w:p>
        </w:tc>
        <w:tc>
          <w:tcPr>
            <w:tcW w:w="251" w:type="pct"/>
            <w:tcBorders>
              <w:top w:val="single" w:sz="4" w:space="0" w:color="auto"/>
              <w:bottom w:val="nil"/>
            </w:tcBorders>
            <w:noWrap/>
            <w:vAlign w:val="bottom"/>
          </w:tcPr>
          <w:p w14:paraId="4E2582E7" w14:textId="77777777" w:rsidR="008205BB" w:rsidRPr="00C7345F" w:rsidRDefault="008205BB" w:rsidP="00F73F5C">
            <w:pPr>
              <w:pStyle w:val="TableText"/>
            </w:pPr>
            <w:r w:rsidRPr="00C7345F">
              <w:t>100</w:t>
            </w:r>
          </w:p>
        </w:tc>
      </w:tr>
      <w:tr w:rsidR="008205BB" w:rsidRPr="00C7345F" w14:paraId="30175C49" w14:textId="77777777" w:rsidTr="00F73F5C">
        <w:tc>
          <w:tcPr>
            <w:tcW w:w="2344" w:type="pct"/>
            <w:tcBorders>
              <w:top w:val="nil"/>
              <w:bottom w:val="single" w:sz="12" w:space="0" w:color="auto"/>
            </w:tcBorders>
          </w:tcPr>
          <w:p w14:paraId="10823C88" w14:textId="77777777" w:rsidR="008205BB" w:rsidRPr="00C7345F" w:rsidRDefault="008205BB" w:rsidP="008205BB">
            <w:pPr>
              <w:pStyle w:val="TableTextLeft"/>
              <w:rPr>
                <w:noProof w:val="0"/>
                <w:color w:val="000000"/>
              </w:rPr>
            </w:pPr>
            <w:r w:rsidRPr="00C7345F">
              <w:rPr>
                <w:noProof w:val="0"/>
              </w:rPr>
              <w:t>Not homeless</w:t>
            </w:r>
          </w:p>
        </w:tc>
        <w:tc>
          <w:tcPr>
            <w:tcW w:w="317" w:type="pct"/>
            <w:tcBorders>
              <w:top w:val="nil"/>
              <w:bottom w:val="single" w:sz="12" w:space="0" w:color="auto"/>
            </w:tcBorders>
            <w:noWrap/>
            <w:vAlign w:val="bottom"/>
          </w:tcPr>
          <w:p w14:paraId="6F58F1D0" w14:textId="77777777" w:rsidR="008205BB" w:rsidRPr="00C7345F" w:rsidRDefault="008205BB" w:rsidP="00F73F5C">
            <w:pPr>
              <w:pStyle w:val="TableText"/>
            </w:pPr>
            <w:r w:rsidRPr="00C7345F">
              <w:t>2,415</w:t>
            </w:r>
          </w:p>
        </w:tc>
        <w:tc>
          <w:tcPr>
            <w:tcW w:w="317" w:type="pct"/>
            <w:tcBorders>
              <w:top w:val="nil"/>
              <w:bottom w:val="single" w:sz="12" w:space="0" w:color="auto"/>
            </w:tcBorders>
            <w:noWrap/>
            <w:vAlign w:val="bottom"/>
          </w:tcPr>
          <w:p w14:paraId="4241B28C" w14:textId="77777777" w:rsidR="008205BB" w:rsidRPr="00C7345F" w:rsidRDefault="008205BB" w:rsidP="00F73F5C">
            <w:pPr>
              <w:pStyle w:val="TableText"/>
            </w:pPr>
            <w:r w:rsidRPr="00C7345F">
              <w:t>2,269</w:t>
            </w:r>
          </w:p>
        </w:tc>
        <w:tc>
          <w:tcPr>
            <w:tcW w:w="251" w:type="pct"/>
            <w:tcBorders>
              <w:top w:val="nil"/>
              <w:bottom w:val="single" w:sz="12" w:space="0" w:color="auto"/>
            </w:tcBorders>
            <w:noWrap/>
            <w:vAlign w:val="bottom"/>
          </w:tcPr>
          <w:p w14:paraId="6D6B739B" w14:textId="77777777" w:rsidR="008205BB" w:rsidRPr="00C7345F" w:rsidRDefault="008205BB" w:rsidP="00F73F5C">
            <w:pPr>
              <w:pStyle w:val="TableText"/>
            </w:pPr>
            <w:r w:rsidRPr="00C7345F">
              <w:t>94</w:t>
            </w:r>
          </w:p>
        </w:tc>
        <w:tc>
          <w:tcPr>
            <w:tcW w:w="317" w:type="pct"/>
            <w:tcBorders>
              <w:top w:val="nil"/>
              <w:bottom w:val="single" w:sz="12" w:space="0" w:color="auto"/>
            </w:tcBorders>
            <w:noWrap/>
            <w:vAlign w:val="bottom"/>
          </w:tcPr>
          <w:p w14:paraId="4E3EFDD7" w14:textId="77777777" w:rsidR="008205BB" w:rsidRPr="00C7345F" w:rsidRDefault="008205BB" w:rsidP="00F73F5C">
            <w:pPr>
              <w:pStyle w:val="TableText"/>
            </w:pPr>
            <w:r w:rsidRPr="00C7345F">
              <w:t>1,830</w:t>
            </w:r>
          </w:p>
        </w:tc>
        <w:tc>
          <w:tcPr>
            <w:tcW w:w="317" w:type="pct"/>
            <w:tcBorders>
              <w:top w:val="nil"/>
              <w:bottom w:val="single" w:sz="12" w:space="0" w:color="auto"/>
            </w:tcBorders>
            <w:noWrap/>
            <w:vAlign w:val="bottom"/>
          </w:tcPr>
          <w:p w14:paraId="619CF6BF" w14:textId="77777777" w:rsidR="008205BB" w:rsidRPr="00C7345F" w:rsidRDefault="008205BB" w:rsidP="00F73F5C">
            <w:pPr>
              <w:pStyle w:val="TableText"/>
            </w:pPr>
            <w:r w:rsidRPr="00C7345F">
              <w:t>1,733</w:t>
            </w:r>
          </w:p>
        </w:tc>
        <w:tc>
          <w:tcPr>
            <w:tcW w:w="251" w:type="pct"/>
            <w:tcBorders>
              <w:top w:val="nil"/>
              <w:bottom w:val="single" w:sz="12" w:space="0" w:color="auto"/>
            </w:tcBorders>
            <w:noWrap/>
            <w:vAlign w:val="bottom"/>
          </w:tcPr>
          <w:p w14:paraId="5DB2EED4" w14:textId="77777777" w:rsidR="008205BB" w:rsidRPr="00C7345F" w:rsidRDefault="008205BB" w:rsidP="00F73F5C">
            <w:pPr>
              <w:pStyle w:val="TableText"/>
            </w:pPr>
            <w:r w:rsidRPr="00C7345F">
              <w:t>95</w:t>
            </w:r>
          </w:p>
        </w:tc>
        <w:tc>
          <w:tcPr>
            <w:tcW w:w="317" w:type="pct"/>
            <w:tcBorders>
              <w:top w:val="nil"/>
              <w:bottom w:val="single" w:sz="12" w:space="0" w:color="auto"/>
            </w:tcBorders>
            <w:noWrap/>
            <w:vAlign w:val="bottom"/>
          </w:tcPr>
          <w:p w14:paraId="34811501" w14:textId="77777777" w:rsidR="008205BB" w:rsidRPr="00C7345F" w:rsidRDefault="008205BB" w:rsidP="00F73F5C">
            <w:pPr>
              <w:pStyle w:val="TableText"/>
            </w:pPr>
            <w:r w:rsidRPr="00C7345F">
              <w:t>1,108</w:t>
            </w:r>
          </w:p>
        </w:tc>
        <w:tc>
          <w:tcPr>
            <w:tcW w:w="317" w:type="pct"/>
            <w:tcBorders>
              <w:top w:val="nil"/>
              <w:bottom w:val="single" w:sz="12" w:space="0" w:color="auto"/>
            </w:tcBorders>
            <w:noWrap/>
            <w:vAlign w:val="bottom"/>
          </w:tcPr>
          <w:p w14:paraId="570FA6F8" w14:textId="77777777" w:rsidR="008205BB" w:rsidRPr="00C7345F" w:rsidRDefault="008205BB" w:rsidP="00F73F5C">
            <w:pPr>
              <w:pStyle w:val="TableText"/>
            </w:pPr>
            <w:r w:rsidRPr="00C7345F">
              <w:t>1,067</w:t>
            </w:r>
          </w:p>
        </w:tc>
        <w:tc>
          <w:tcPr>
            <w:tcW w:w="251" w:type="pct"/>
            <w:tcBorders>
              <w:top w:val="nil"/>
              <w:bottom w:val="single" w:sz="12" w:space="0" w:color="auto"/>
            </w:tcBorders>
            <w:noWrap/>
            <w:vAlign w:val="bottom"/>
          </w:tcPr>
          <w:p w14:paraId="0E856F9C" w14:textId="77777777" w:rsidR="008205BB" w:rsidRPr="00C7345F" w:rsidRDefault="008205BB" w:rsidP="00F73F5C">
            <w:pPr>
              <w:pStyle w:val="TableText"/>
            </w:pPr>
            <w:r w:rsidRPr="00C7345F">
              <w:t>96</w:t>
            </w:r>
          </w:p>
        </w:tc>
      </w:tr>
    </w:tbl>
    <w:p w14:paraId="078E0766" w14:textId="4A1D68C7" w:rsidR="004B375F" w:rsidRPr="00C7345F" w:rsidRDefault="004B375F" w:rsidP="00AD02E8">
      <w:pPr>
        <w:pStyle w:val="Heading3"/>
        <w:pageBreakBefore/>
        <w:numPr>
          <w:ilvl w:val="0"/>
          <w:numId w:val="0"/>
        </w:numPr>
        <w:ind w:left="360" w:hanging="360"/>
      </w:pPr>
      <w:bookmarkStart w:id="398" w:name="_Appendix_3.B:_Assigned"/>
      <w:bookmarkStart w:id="399" w:name="_Toc105063420"/>
      <w:bookmarkEnd w:id="388"/>
      <w:bookmarkEnd w:id="389"/>
      <w:bookmarkEnd w:id="390"/>
      <w:bookmarkEnd w:id="391"/>
      <w:bookmarkEnd w:id="398"/>
      <w:r w:rsidRPr="00C7345F">
        <w:lastRenderedPageBreak/>
        <w:t>Appendix 3.B: Assigned Accommodations and Usage</w:t>
      </w:r>
      <w:bookmarkEnd w:id="399"/>
    </w:p>
    <w:p w14:paraId="16931AC2" w14:textId="77777777" w:rsidR="008205BB" w:rsidRPr="00C7345F" w:rsidRDefault="008205BB" w:rsidP="008205BB">
      <w:r w:rsidRPr="00C7345F">
        <w:rPr>
          <w:b/>
          <w:bCs/>
        </w:rPr>
        <w:t>Note:</w:t>
      </w:r>
      <w:r w:rsidRPr="00C7345F">
        <w:t xml:space="preserve"> In </w:t>
      </w:r>
      <w:r w:rsidRPr="00C7345F">
        <w:rPr>
          <w:rStyle w:val="Cross-Reference"/>
        </w:rPr>
        <w:fldChar w:fldCharType="begin"/>
      </w:r>
      <w:r w:rsidRPr="00C7345F">
        <w:rPr>
          <w:rStyle w:val="Cross-Reference"/>
        </w:rPr>
        <w:instrText xml:space="preserve"> REF _Ref93915440 \h  \* MERGEFORMAT </w:instrText>
      </w:r>
      <w:r w:rsidRPr="00C7345F">
        <w:rPr>
          <w:rStyle w:val="Cross-Reference"/>
        </w:rPr>
      </w:r>
      <w:r w:rsidRPr="00C7345F">
        <w:rPr>
          <w:rStyle w:val="Cross-Reference"/>
        </w:rPr>
        <w:fldChar w:fldCharType="separate"/>
      </w:r>
      <w:r w:rsidRPr="00C7345F">
        <w:rPr>
          <w:rStyle w:val="Cross-Reference"/>
        </w:rPr>
        <w:t>table 3.B.1</w:t>
      </w:r>
      <w:r w:rsidRPr="00C7345F">
        <w:rPr>
          <w:rStyle w:val="Cross-Reference"/>
        </w:rPr>
        <w:fldChar w:fldCharType="end"/>
      </w:r>
      <w:r w:rsidRPr="00C7345F">
        <w:t>, accommodations and designated supports assigned to students in kindergarten through grade two can apply to all domains and all modes of delivery (computer-based and paper–pencil testing when applicable) because accessibility resources were assigned at the assessment level.</w:t>
      </w:r>
    </w:p>
    <w:p w14:paraId="24764751" w14:textId="77777777" w:rsidR="008205BB" w:rsidRPr="00C7345F" w:rsidRDefault="008205BB" w:rsidP="008205BB">
      <w:pPr>
        <w:pStyle w:val="Caption"/>
      </w:pPr>
      <w:bookmarkStart w:id="400" w:name="_Ref93915440"/>
      <w:bookmarkStart w:id="401" w:name="_Toc134621817"/>
      <w:r w:rsidRPr="00C7345F">
        <w:t>Table 3.B.</w:t>
      </w:r>
      <w:r w:rsidRPr="00C7345F">
        <w:fldChar w:fldCharType="begin"/>
      </w:r>
      <w:r w:rsidRPr="00C7345F">
        <w:instrText>SEQ Table_3.B. \* ARABIC</w:instrText>
      </w:r>
      <w:r w:rsidRPr="00C7345F">
        <w:fldChar w:fldCharType="separate"/>
      </w:r>
      <w:r w:rsidRPr="00C7345F">
        <w:t>1</w:t>
      </w:r>
      <w:r w:rsidRPr="00C7345F">
        <w:fldChar w:fldCharType="end"/>
      </w:r>
      <w:bookmarkEnd w:id="400"/>
      <w:r w:rsidRPr="00C7345F">
        <w:t xml:space="preserve">  2020–2021 Initial ELPAC Assignment and Usage of Accommodations (ACC) and Designated Supports (DS) by Grade Level or Grade Span</w:t>
      </w:r>
      <w:bookmarkEnd w:id="401"/>
    </w:p>
    <w:tbl>
      <w:tblPr>
        <w:tblStyle w:val="TRs"/>
        <w:tblW w:w="0" w:type="auto"/>
        <w:tblLayout w:type="fixed"/>
        <w:tblLook w:val="04A0" w:firstRow="1" w:lastRow="0" w:firstColumn="1" w:lastColumn="0" w:noHBand="0" w:noVBand="1"/>
        <w:tblDescription w:val="2020–2021 Initial ELPAC Assignment and Usage of Accommodations (ACC) and Designated Supports (DS) by Grade Level or Grade Span"/>
      </w:tblPr>
      <w:tblGrid>
        <w:gridCol w:w="1872"/>
        <w:gridCol w:w="1296"/>
        <w:gridCol w:w="1310"/>
        <w:gridCol w:w="4752"/>
        <w:gridCol w:w="1326"/>
        <w:gridCol w:w="1253"/>
      </w:tblGrid>
      <w:tr w:rsidR="008205BB" w:rsidRPr="00C7345F" w14:paraId="7C7489A7" w14:textId="77777777" w:rsidTr="00F73F5C">
        <w:trPr>
          <w:cnfStyle w:val="100000000000" w:firstRow="1" w:lastRow="0" w:firstColumn="0" w:lastColumn="0" w:oddVBand="0" w:evenVBand="0" w:oddHBand="0" w:evenHBand="0" w:firstRowFirstColumn="0" w:firstRowLastColumn="0" w:lastRowFirstColumn="0" w:lastRowLastColumn="0"/>
        </w:trPr>
        <w:tc>
          <w:tcPr>
            <w:tcW w:w="1872" w:type="dxa"/>
          </w:tcPr>
          <w:p w14:paraId="689AA2CC" w14:textId="77777777" w:rsidR="008205BB" w:rsidRPr="00C7345F" w:rsidRDefault="008205BB" w:rsidP="00F73F5C">
            <w:pPr>
              <w:pStyle w:val="TableHead"/>
              <w:rPr>
                <w:b w:val="0"/>
                <w:noProof w:val="0"/>
              </w:rPr>
            </w:pPr>
            <w:r w:rsidRPr="00C7345F">
              <w:rPr>
                <w:noProof w:val="0"/>
              </w:rPr>
              <w:t>Grade Level or Grade Span</w:t>
            </w:r>
          </w:p>
        </w:tc>
        <w:tc>
          <w:tcPr>
            <w:tcW w:w="1296" w:type="dxa"/>
          </w:tcPr>
          <w:p w14:paraId="0F646B0B" w14:textId="77777777" w:rsidR="008205BB" w:rsidRPr="00C7345F" w:rsidRDefault="008205BB" w:rsidP="00F73F5C">
            <w:pPr>
              <w:pStyle w:val="TableHead"/>
              <w:rPr>
                <w:b w:val="0"/>
                <w:noProof w:val="0"/>
              </w:rPr>
            </w:pPr>
            <w:bookmarkStart w:id="402" w:name="RANGE!A4:E122"/>
            <w:r w:rsidRPr="00C7345F">
              <w:rPr>
                <w:noProof w:val="0"/>
              </w:rPr>
              <w:t>Domain</w:t>
            </w:r>
            <w:bookmarkEnd w:id="402"/>
          </w:p>
        </w:tc>
        <w:tc>
          <w:tcPr>
            <w:tcW w:w="1310" w:type="dxa"/>
          </w:tcPr>
          <w:p w14:paraId="1A6B2CEF" w14:textId="77777777" w:rsidR="008205BB" w:rsidRPr="00C7345F" w:rsidRDefault="008205BB" w:rsidP="00F73F5C">
            <w:pPr>
              <w:pStyle w:val="TableHead"/>
              <w:rPr>
                <w:b w:val="0"/>
                <w:noProof w:val="0"/>
              </w:rPr>
            </w:pPr>
            <w:r w:rsidRPr="00C7345F">
              <w:rPr>
                <w:noProof w:val="0"/>
              </w:rPr>
              <w:t>Resource Type</w:t>
            </w:r>
          </w:p>
        </w:tc>
        <w:tc>
          <w:tcPr>
            <w:tcW w:w="4752" w:type="dxa"/>
          </w:tcPr>
          <w:p w14:paraId="1CA79F8C" w14:textId="77777777" w:rsidR="008205BB" w:rsidRPr="00C7345F" w:rsidRDefault="008205BB" w:rsidP="00F73F5C">
            <w:pPr>
              <w:pStyle w:val="TableHead"/>
              <w:rPr>
                <w:b w:val="0"/>
                <w:noProof w:val="0"/>
              </w:rPr>
            </w:pPr>
            <w:r w:rsidRPr="00C7345F">
              <w:rPr>
                <w:noProof w:val="0"/>
              </w:rPr>
              <w:t>Accommodation or Designated Support</w:t>
            </w:r>
          </w:p>
        </w:tc>
        <w:tc>
          <w:tcPr>
            <w:tcW w:w="1326" w:type="dxa"/>
          </w:tcPr>
          <w:p w14:paraId="65A085B7" w14:textId="77777777" w:rsidR="008205BB" w:rsidRPr="00C7345F" w:rsidRDefault="008205BB" w:rsidP="00F73F5C">
            <w:pPr>
              <w:pStyle w:val="TableHead"/>
              <w:rPr>
                <w:b w:val="0"/>
                <w:noProof w:val="0"/>
              </w:rPr>
            </w:pPr>
            <w:r w:rsidRPr="00C7345F">
              <w:rPr>
                <w:noProof w:val="0"/>
              </w:rPr>
              <w:t>Students Assigned</w:t>
            </w:r>
          </w:p>
        </w:tc>
        <w:tc>
          <w:tcPr>
            <w:tcW w:w="1253" w:type="dxa"/>
          </w:tcPr>
          <w:p w14:paraId="5A369EBC" w14:textId="77777777" w:rsidR="008205BB" w:rsidRPr="00C7345F" w:rsidRDefault="008205BB" w:rsidP="00F73F5C">
            <w:pPr>
              <w:pStyle w:val="TableHead"/>
              <w:rPr>
                <w:b w:val="0"/>
                <w:noProof w:val="0"/>
              </w:rPr>
            </w:pPr>
            <w:r w:rsidRPr="00C7345F">
              <w:rPr>
                <w:noProof w:val="0"/>
              </w:rPr>
              <w:t>Students Used</w:t>
            </w:r>
          </w:p>
        </w:tc>
      </w:tr>
      <w:tr w:rsidR="008205BB" w:rsidRPr="00C7345F" w14:paraId="2F7BFCFB" w14:textId="77777777" w:rsidTr="00F73F5C">
        <w:tc>
          <w:tcPr>
            <w:tcW w:w="1872" w:type="dxa"/>
          </w:tcPr>
          <w:p w14:paraId="1DD1D96F" w14:textId="77777777" w:rsidR="008205BB" w:rsidRPr="00C7345F" w:rsidRDefault="008205BB" w:rsidP="00F73F5C">
            <w:pPr>
              <w:pStyle w:val="TableText"/>
            </w:pPr>
            <w:r w:rsidRPr="00C7345F">
              <w:t>Kindergarten</w:t>
            </w:r>
          </w:p>
        </w:tc>
        <w:tc>
          <w:tcPr>
            <w:tcW w:w="1296" w:type="dxa"/>
          </w:tcPr>
          <w:p w14:paraId="168F4447" w14:textId="77777777" w:rsidR="008205BB" w:rsidRPr="00C7345F" w:rsidRDefault="008205BB" w:rsidP="00F73F5C">
            <w:pPr>
              <w:pStyle w:val="TableText"/>
            </w:pPr>
            <w:r w:rsidRPr="00C7345F">
              <w:t>Listening</w:t>
            </w:r>
          </w:p>
        </w:tc>
        <w:tc>
          <w:tcPr>
            <w:tcW w:w="1310" w:type="dxa"/>
          </w:tcPr>
          <w:p w14:paraId="113B202D" w14:textId="77777777" w:rsidR="008205BB" w:rsidRPr="00C7345F" w:rsidRDefault="008205BB" w:rsidP="00F73F5C">
            <w:pPr>
              <w:pStyle w:val="TableText"/>
            </w:pPr>
            <w:r w:rsidRPr="00C7345F">
              <w:t>ACC</w:t>
            </w:r>
          </w:p>
        </w:tc>
        <w:tc>
          <w:tcPr>
            <w:tcW w:w="4752" w:type="dxa"/>
          </w:tcPr>
          <w:p w14:paraId="244E23A9" w14:textId="77777777" w:rsidR="008205BB" w:rsidRPr="00C7345F" w:rsidRDefault="008205BB" w:rsidP="00F73F5C">
            <w:pPr>
              <w:pStyle w:val="TableText"/>
            </w:pPr>
            <w:r w:rsidRPr="00C7345F">
              <w:t>Embedded American Sign Language</w:t>
            </w:r>
          </w:p>
        </w:tc>
        <w:tc>
          <w:tcPr>
            <w:tcW w:w="1326" w:type="dxa"/>
            <w:vAlign w:val="bottom"/>
          </w:tcPr>
          <w:p w14:paraId="64BABE8B" w14:textId="77777777" w:rsidR="008205BB" w:rsidRPr="00C7345F" w:rsidRDefault="008205BB" w:rsidP="00F73F5C">
            <w:pPr>
              <w:pStyle w:val="TableText"/>
              <w:ind w:right="432"/>
            </w:pPr>
            <w:r w:rsidRPr="00C7345F">
              <w:t>6</w:t>
            </w:r>
          </w:p>
        </w:tc>
        <w:tc>
          <w:tcPr>
            <w:tcW w:w="1253" w:type="dxa"/>
            <w:vAlign w:val="bottom"/>
          </w:tcPr>
          <w:p w14:paraId="6B2CC484" w14:textId="77777777" w:rsidR="008205BB" w:rsidRPr="00C7345F" w:rsidRDefault="008205BB" w:rsidP="00F73F5C">
            <w:pPr>
              <w:pStyle w:val="TableText"/>
              <w:ind w:right="432"/>
            </w:pPr>
            <w:r w:rsidRPr="00C7345F">
              <w:t>0</w:t>
            </w:r>
          </w:p>
        </w:tc>
      </w:tr>
      <w:tr w:rsidR="008205BB" w:rsidRPr="00C7345F" w14:paraId="2DC50306" w14:textId="77777777" w:rsidTr="00F73F5C">
        <w:tc>
          <w:tcPr>
            <w:tcW w:w="1872" w:type="dxa"/>
          </w:tcPr>
          <w:p w14:paraId="42A4FAEE" w14:textId="77777777" w:rsidR="008205BB" w:rsidRPr="00C7345F" w:rsidRDefault="008205BB" w:rsidP="00F73F5C">
            <w:pPr>
              <w:pStyle w:val="TableText"/>
            </w:pPr>
            <w:r w:rsidRPr="00C7345F">
              <w:t>Kindergarten</w:t>
            </w:r>
          </w:p>
        </w:tc>
        <w:tc>
          <w:tcPr>
            <w:tcW w:w="1296" w:type="dxa"/>
          </w:tcPr>
          <w:p w14:paraId="4E3B5CD1" w14:textId="77777777" w:rsidR="008205BB" w:rsidRPr="00C7345F" w:rsidRDefault="008205BB" w:rsidP="00F73F5C">
            <w:pPr>
              <w:pStyle w:val="TableText"/>
            </w:pPr>
            <w:r w:rsidRPr="00C7345F">
              <w:t>Listening</w:t>
            </w:r>
          </w:p>
        </w:tc>
        <w:tc>
          <w:tcPr>
            <w:tcW w:w="1310" w:type="dxa"/>
          </w:tcPr>
          <w:p w14:paraId="5664AE64" w14:textId="77777777" w:rsidR="008205BB" w:rsidRPr="00C7345F" w:rsidRDefault="008205BB" w:rsidP="00F73F5C">
            <w:pPr>
              <w:pStyle w:val="TableText"/>
            </w:pPr>
            <w:r w:rsidRPr="00C7345F">
              <w:t>ACC</w:t>
            </w:r>
          </w:p>
        </w:tc>
        <w:tc>
          <w:tcPr>
            <w:tcW w:w="4752" w:type="dxa"/>
          </w:tcPr>
          <w:p w14:paraId="6F8324D1" w14:textId="77777777" w:rsidR="008205BB" w:rsidRPr="00C7345F" w:rsidRDefault="008205BB" w:rsidP="00F73F5C">
            <w:pPr>
              <w:pStyle w:val="TableText"/>
            </w:pPr>
            <w:r w:rsidRPr="00C7345F">
              <w:t>Embedded Audio Transcript</w:t>
            </w:r>
          </w:p>
        </w:tc>
        <w:tc>
          <w:tcPr>
            <w:tcW w:w="1326" w:type="dxa"/>
            <w:vAlign w:val="bottom"/>
          </w:tcPr>
          <w:p w14:paraId="152854BF" w14:textId="77777777" w:rsidR="008205BB" w:rsidRPr="00C7345F" w:rsidRDefault="008205BB" w:rsidP="00F73F5C">
            <w:pPr>
              <w:pStyle w:val="TableText"/>
              <w:ind w:right="432"/>
            </w:pPr>
            <w:r w:rsidRPr="00C7345F">
              <w:t>3</w:t>
            </w:r>
          </w:p>
        </w:tc>
        <w:tc>
          <w:tcPr>
            <w:tcW w:w="1253" w:type="dxa"/>
            <w:vAlign w:val="bottom"/>
          </w:tcPr>
          <w:p w14:paraId="4747EFBD" w14:textId="77777777" w:rsidR="008205BB" w:rsidRPr="00C7345F" w:rsidRDefault="008205BB" w:rsidP="00F73F5C">
            <w:pPr>
              <w:pStyle w:val="TableText"/>
              <w:ind w:right="432"/>
            </w:pPr>
            <w:r w:rsidRPr="00C7345F">
              <w:t>0</w:t>
            </w:r>
          </w:p>
        </w:tc>
      </w:tr>
      <w:tr w:rsidR="008205BB" w:rsidRPr="00C7345F" w14:paraId="6DD2624A" w14:textId="77777777" w:rsidTr="00F73F5C">
        <w:tc>
          <w:tcPr>
            <w:tcW w:w="1872" w:type="dxa"/>
          </w:tcPr>
          <w:p w14:paraId="7A11BD17" w14:textId="77777777" w:rsidR="008205BB" w:rsidRPr="00C7345F" w:rsidRDefault="008205BB" w:rsidP="00F73F5C">
            <w:pPr>
              <w:pStyle w:val="TableText"/>
            </w:pPr>
            <w:r w:rsidRPr="00C7345F">
              <w:t>Kindergarten</w:t>
            </w:r>
          </w:p>
        </w:tc>
        <w:tc>
          <w:tcPr>
            <w:tcW w:w="1296" w:type="dxa"/>
          </w:tcPr>
          <w:p w14:paraId="1590193D" w14:textId="77777777" w:rsidR="008205BB" w:rsidRPr="00C7345F" w:rsidRDefault="008205BB" w:rsidP="00F73F5C">
            <w:pPr>
              <w:pStyle w:val="TableText"/>
            </w:pPr>
            <w:r w:rsidRPr="00C7345F">
              <w:t>Listening</w:t>
            </w:r>
          </w:p>
        </w:tc>
        <w:tc>
          <w:tcPr>
            <w:tcW w:w="1310" w:type="dxa"/>
          </w:tcPr>
          <w:p w14:paraId="5424F2A1" w14:textId="77777777" w:rsidR="008205BB" w:rsidRPr="00C7345F" w:rsidRDefault="008205BB" w:rsidP="00F73F5C">
            <w:pPr>
              <w:pStyle w:val="TableText"/>
            </w:pPr>
            <w:r w:rsidRPr="00C7345F">
              <w:t>ACC</w:t>
            </w:r>
          </w:p>
        </w:tc>
        <w:tc>
          <w:tcPr>
            <w:tcW w:w="4752" w:type="dxa"/>
          </w:tcPr>
          <w:p w14:paraId="287CF08B" w14:textId="77777777" w:rsidR="008205BB" w:rsidRPr="00C7345F" w:rsidRDefault="008205BB" w:rsidP="00F73F5C">
            <w:pPr>
              <w:pStyle w:val="TableText"/>
            </w:pPr>
            <w:r w:rsidRPr="00C7345F">
              <w:t>Embedded Text-to-Speech (English TTS)</w:t>
            </w:r>
          </w:p>
        </w:tc>
        <w:tc>
          <w:tcPr>
            <w:tcW w:w="1326" w:type="dxa"/>
            <w:vAlign w:val="bottom"/>
          </w:tcPr>
          <w:p w14:paraId="5C24C71B" w14:textId="77777777" w:rsidR="008205BB" w:rsidRPr="00C7345F" w:rsidRDefault="008205BB" w:rsidP="00F73F5C">
            <w:pPr>
              <w:pStyle w:val="TableText"/>
              <w:ind w:right="432"/>
            </w:pPr>
            <w:r w:rsidRPr="00C7345F">
              <w:t>27</w:t>
            </w:r>
          </w:p>
        </w:tc>
        <w:tc>
          <w:tcPr>
            <w:tcW w:w="1253" w:type="dxa"/>
            <w:vAlign w:val="bottom"/>
          </w:tcPr>
          <w:p w14:paraId="09F74302" w14:textId="77777777" w:rsidR="008205BB" w:rsidRPr="00C7345F" w:rsidRDefault="008205BB" w:rsidP="00F73F5C">
            <w:pPr>
              <w:pStyle w:val="TableText"/>
              <w:ind w:right="432"/>
            </w:pPr>
            <w:r w:rsidRPr="00C7345F">
              <w:t>0</w:t>
            </w:r>
          </w:p>
        </w:tc>
      </w:tr>
      <w:tr w:rsidR="008205BB" w:rsidRPr="00C7345F" w14:paraId="28F6DF1B" w14:textId="77777777" w:rsidTr="00F73F5C">
        <w:tc>
          <w:tcPr>
            <w:tcW w:w="1872" w:type="dxa"/>
          </w:tcPr>
          <w:p w14:paraId="3B11A46C" w14:textId="77777777" w:rsidR="008205BB" w:rsidRPr="00C7345F" w:rsidRDefault="008205BB" w:rsidP="00F73F5C">
            <w:pPr>
              <w:pStyle w:val="TableText"/>
            </w:pPr>
            <w:r w:rsidRPr="00C7345F">
              <w:t>Kindergarten</w:t>
            </w:r>
          </w:p>
        </w:tc>
        <w:tc>
          <w:tcPr>
            <w:tcW w:w="1296" w:type="dxa"/>
          </w:tcPr>
          <w:p w14:paraId="2EDDA0AC" w14:textId="77777777" w:rsidR="008205BB" w:rsidRPr="00C7345F" w:rsidRDefault="008205BB" w:rsidP="00F73F5C">
            <w:pPr>
              <w:pStyle w:val="TableText"/>
            </w:pPr>
            <w:r w:rsidRPr="00C7345F">
              <w:t>Listening</w:t>
            </w:r>
          </w:p>
        </w:tc>
        <w:tc>
          <w:tcPr>
            <w:tcW w:w="1310" w:type="dxa"/>
          </w:tcPr>
          <w:p w14:paraId="0769AD5F" w14:textId="77777777" w:rsidR="008205BB" w:rsidRPr="00C7345F" w:rsidRDefault="008205BB" w:rsidP="00F73F5C">
            <w:pPr>
              <w:pStyle w:val="TableText"/>
            </w:pPr>
            <w:r w:rsidRPr="00C7345F">
              <w:t>DS</w:t>
            </w:r>
          </w:p>
        </w:tc>
        <w:tc>
          <w:tcPr>
            <w:tcW w:w="4752" w:type="dxa"/>
          </w:tcPr>
          <w:p w14:paraId="7C2CC28A" w14:textId="77777777" w:rsidR="008205BB" w:rsidRPr="00C7345F" w:rsidRDefault="008205BB" w:rsidP="00F73F5C">
            <w:pPr>
              <w:pStyle w:val="TableText"/>
            </w:pPr>
            <w:r w:rsidRPr="00C7345F">
              <w:t>Embedded Masking</w:t>
            </w:r>
          </w:p>
        </w:tc>
        <w:tc>
          <w:tcPr>
            <w:tcW w:w="1326" w:type="dxa"/>
            <w:vAlign w:val="bottom"/>
          </w:tcPr>
          <w:p w14:paraId="5C302EB4" w14:textId="77777777" w:rsidR="008205BB" w:rsidRPr="00C7345F" w:rsidRDefault="008205BB" w:rsidP="00F73F5C">
            <w:pPr>
              <w:pStyle w:val="TableText"/>
              <w:ind w:right="432"/>
            </w:pPr>
            <w:r w:rsidRPr="00C7345F">
              <w:t>36</w:t>
            </w:r>
          </w:p>
        </w:tc>
        <w:tc>
          <w:tcPr>
            <w:tcW w:w="1253" w:type="dxa"/>
            <w:vAlign w:val="bottom"/>
          </w:tcPr>
          <w:p w14:paraId="3F7C91EC" w14:textId="77777777" w:rsidR="008205BB" w:rsidRPr="00C7345F" w:rsidRDefault="008205BB" w:rsidP="00F73F5C">
            <w:pPr>
              <w:pStyle w:val="TableText"/>
              <w:ind w:right="432"/>
            </w:pPr>
            <w:r w:rsidRPr="00C7345F">
              <w:t>0</w:t>
            </w:r>
          </w:p>
        </w:tc>
      </w:tr>
      <w:tr w:rsidR="008205BB" w:rsidRPr="00C7345F" w14:paraId="53C1FB14" w14:textId="77777777" w:rsidTr="00F73F5C">
        <w:tc>
          <w:tcPr>
            <w:tcW w:w="1872" w:type="dxa"/>
          </w:tcPr>
          <w:p w14:paraId="21D9D684" w14:textId="77777777" w:rsidR="008205BB" w:rsidRPr="00C7345F" w:rsidRDefault="008205BB" w:rsidP="00F73F5C">
            <w:pPr>
              <w:pStyle w:val="TableText"/>
            </w:pPr>
            <w:r w:rsidRPr="00C7345F">
              <w:t>Kindergarten</w:t>
            </w:r>
          </w:p>
        </w:tc>
        <w:tc>
          <w:tcPr>
            <w:tcW w:w="1296" w:type="dxa"/>
          </w:tcPr>
          <w:p w14:paraId="3D075946" w14:textId="77777777" w:rsidR="008205BB" w:rsidRPr="00C7345F" w:rsidRDefault="008205BB" w:rsidP="00F73F5C">
            <w:pPr>
              <w:pStyle w:val="TableText"/>
            </w:pPr>
            <w:r w:rsidRPr="00C7345F">
              <w:t>Listening</w:t>
            </w:r>
          </w:p>
        </w:tc>
        <w:tc>
          <w:tcPr>
            <w:tcW w:w="1310" w:type="dxa"/>
          </w:tcPr>
          <w:p w14:paraId="5DF8ABAB" w14:textId="77777777" w:rsidR="008205BB" w:rsidRPr="00C7345F" w:rsidRDefault="008205BB" w:rsidP="00F73F5C">
            <w:pPr>
              <w:pStyle w:val="TableText"/>
            </w:pPr>
            <w:r w:rsidRPr="00C7345F">
              <w:t>DS</w:t>
            </w:r>
          </w:p>
        </w:tc>
        <w:tc>
          <w:tcPr>
            <w:tcW w:w="4752" w:type="dxa"/>
          </w:tcPr>
          <w:p w14:paraId="27DEA5C6" w14:textId="77777777" w:rsidR="008205BB" w:rsidRPr="00C7345F" w:rsidRDefault="008205BB" w:rsidP="00F73F5C">
            <w:pPr>
              <w:pStyle w:val="TableText"/>
            </w:pPr>
            <w:r w:rsidRPr="00C7345F">
              <w:t>Non-embedded Print-on-Demand</w:t>
            </w:r>
          </w:p>
        </w:tc>
        <w:tc>
          <w:tcPr>
            <w:tcW w:w="1326" w:type="dxa"/>
            <w:vAlign w:val="bottom"/>
          </w:tcPr>
          <w:p w14:paraId="238A70ED" w14:textId="77777777" w:rsidR="008205BB" w:rsidRPr="00C7345F" w:rsidRDefault="008205BB" w:rsidP="00F73F5C">
            <w:pPr>
              <w:pStyle w:val="TableText"/>
              <w:ind w:right="432"/>
            </w:pPr>
            <w:r w:rsidRPr="00C7345F">
              <w:t>0</w:t>
            </w:r>
          </w:p>
        </w:tc>
        <w:tc>
          <w:tcPr>
            <w:tcW w:w="1253" w:type="dxa"/>
            <w:vAlign w:val="bottom"/>
          </w:tcPr>
          <w:p w14:paraId="111AFF54" w14:textId="77777777" w:rsidR="008205BB" w:rsidRPr="00C7345F" w:rsidRDefault="008205BB" w:rsidP="00F73F5C">
            <w:pPr>
              <w:pStyle w:val="TableText"/>
              <w:ind w:right="432"/>
            </w:pPr>
            <w:r w:rsidRPr="00C7345F">
              <w:t>0</w:t>
            </w:r>
          </w:p>
        </w:tc>
      </w:tr>
      <w:tr w:rsidR="008205BB" w:rsidRPr="00C7345F" w14:paraId="5D7DFDC9" w14:textId="77777777" w:rsidTr="00F73F5C">
        <w:tc>
          <w:tcPr>
            <w:tcW w:w="1872" w:type="dxa"/>
          </w:tcPr>
          <w:p w14:paraId="53CA05A2" w14:textId="77777777" w:rsidR="008205BB" w:rsidRPr="00C7345F" w:rsidRDefault="008205BB" w:rsidP="00F73F5C">
            <w:pPr>
              <w:pStyle w:val="TableText"/>
            </w:pPr>
            <w:r w:rsidRPr="00C7345F">
              <w:t>Kindergarten</w:t>
            </w:r>
          </w:p>
        </w:tc>
        <w:tc>
          <w:tcPr>
            <w:tcW w:w="1296" w:type="dxa"/>
          </w:tcPr>
          <w:p w14:paraId="0846E9C0" w14:textId="77777777" w:rsidR="008205BB" w:rsidRPr="00C7345F" w:rsidRDefault="008205BB" w:rsidP="00F73F5C">
            <w:pPr>
              <w:pStyle w:val="TableText"/>
            </w:pPr>
            <w:r w:rsidRPr="00C7345F">
              <w:t>Speaking</w:t>
            </w:r>
          </w:p>
        </w:tc>
        <w:tc>
          <w:tcPr>
            <w:tcW w:w="1310" w:type="dxa"/>
          </w:tcPr>
          <w:p w14:paraId="238232AF" w14:textId="77777777" w:rsidR="008205BB" w:rsidRPr="00C7345F" w:rsidRDefault="008205BB" w:rsidP="00F73F5C">
            <w:pPr>
              <w:pStyle w:val="TableText"/>
            </w:pPr>
            <w:r w:rsidRPr="00C7345F">
              <w:t>ACC</w:t>
            </w:r>
          </w:p>
        </w:tc>
        <w:tc>
          <w:tcPr>
            <w:tcW w:w="4752" w:type="dxa"/>
          </w:tcPr>
          <w:p w14:paraId="54DF256F" w14:textId="77777777" w:rsidR="008205BB" w:rsidRPr="00C7345F" w:rsidRDefault="008205BB" w:rsidP="00F73F5C">
            <w:pPr>
              <w:pStyle w:val="TableText"/>
            </w:pPr>
            <w:r w:rsidRPr="00C7345F">
              <w:t>Embedded American Sign Language</w:t>
            </w:r>
          </w:p>
        </w:tc>
        <w:tc>
          <w:tcPr>
            <w:tcW w:w="1326" w:type="dxa"/>
            <w:vAlign w:val="bottom"/>
          </w:tcPr>
          <w:p w14:paraId="0FAC0691" w14:textId="77777777" w:rsidR="008205BB" w:rsidRPr="00C7345F" w:rsidRDefault="008205BB" w:rsidP="00F73F5C">
            <w:pPr>
              <w:pStyle w:val="TableText"/>
              <w:ind w:right="432"/>
            </w:pPr>
            <w:r w:rsidRPr="00C7345F">
              <w:t>6</w:t>
            </w:r>
          </w:p>
        </w:tc>
        <w:tc>
          <w:tcPr>
            <w:tcW w:w="1253" w:type="dxa"/>
            <w:vAlign w:val="bottom"/>
          </w:tcPr>
          <w:p w14:paraId="5584AA16" w14:textId="77777777" w:rsidR="008205BB" w:rsidRPr="00C7345F" w:rsidRDefault="008205BB" w:rsidP="00F73F5C">
            <w:pPr>
              <w:pStyle w:val="TableText"/>
              <w:ind w:right="432"/>
            </w:pPr>
            <w:r w:rsidRPr="00C7345F">
              <w:t>0</w:t>
            </w:r>
          </w:p>
        </w:tc>
      </w:tr>
      <w:tr w:rsidR="008205BB" w:rsidRPr="00C7345F" w14:paraId="503FD759" w14:textId="77777777" w:rsidTr="00F73F5C">
        <w:tc>
          <w:tcPr>
            <w:tcW w:w="1872" w:type="dxa"/>
          </w:tcPr>
          <w:p w14:paraId="457DE229" w14:textId="77777777" w:rsidR="008205BB" w:rsidRPr="00C7345F" w:rsidRDefault="008205BB" w:rsidP="00F73F5C">
            <w:pPr>
              <w:pStyle w:val="TableText"/>
            </w:pPr>
            <w:r w:rsidRPr="00C7345F">
              <w:t>Kindergarten</w:t>
            </w:r>
          </w:p>
        </w:tc>
        <w:tc>
          <w:tcPr>
            <w:tcW w:w="1296" w:type="dxa"/>
          </w:tcPr>
          <w:p w14:paraId="095A0614" w14:textId="77777777" w:rsidR="008205BB" w:rsidRPr="00C7345F" w:rsidRDefault="008205BB" w:rsidP="00F73F5C">
            <w:pPr>
              <w:pStyle w:val="TableText"/>
            </w:pPr>
            <w:r w:rsidRPr="00C7345F">
              <w:t>Speaking</w:t>
            </w:r>
          </w:p>
        </w:tc>
        <w:tc>
          <w:tcPr>
            <w:tcW w:w="1310" w:type="dxa"/>
          </w:tcPr>
          <w:p w14:paraId="5DA7F62B" w14:textId="77777777" w:rsidR="008205BB" w:rsidRPr="00C7345F" w:rsidRDefault="008205BB" w:rsidP="00F73F5C">
            <w:pPr>
              <w:pStyle w:val="TableText"/>
            </w:pPr>
            <w:r w:rsidRPr="00C7345F">
              <w:t>ACC</w:t>
            </w:r>
          </w:p>
        </w:tc>
        <w:tc>
          <w:tcPr>
            <w:tcW w:w="4752" w:type="dxa"/>
          </w:tcPr>
          <w:p w14:paraId="0F9BC5B6" w14:textId="77777777" w:rsidR="008205BB" w:rsidRPr="00C7345F" w:rsidRDefault="008205BB" w:rsidP="00F73F5C">
            <w:pPr>
              <w:pStyle w:val="TableText"/>
            </w:pPr>
            <w:r w:rsidRPr="00C7345F">
              <w:t>Embedded Audio Transcript</w:t>
            </w:r>
          </w:p>
        </w:tc>
        <w:tc>
          <w:tcPr>
            <w:tcW w:w="1326" w:type="dxa"/>
            <w:vAlign w:val="bottom"/>
          </w:tcPr>
          <w:p w14:paraId="65FC94C8" w14:textId="77777777" w:rsidR="008205BB" w:rsidRPr="00C7345F" w:rsidRDefault="008205BB" w:rsidP="00F73F5C">
            <w:pPr>
              <w:pStyle w:val="TableText"/>
              <w:ind w:right="432"/>
            </w:pPr>
            <w:r w:rsidRPr="00C7345F">
              <w:t>2</w:t>
            </w:r>
          </w:p>
        </w:tc>
        <w:tc>
          <w:tcPr>
            <w:tcW w:w="1253" w:type="dxa"/>
            <w:vAlign w:val="bottom"/>
          </w:tcPr>
          <w:p w14:paraId="25E4A94E" w14:textId="77777777" w:rsidR="008205BB" w:rsidRPr="00C7345F" w:rsidRDefault="008205BB" w:rsidP="00F73F5C">
            <w:pPr>
              <w:pStyle w:val="TableText"/>
              <w:ind w:right="432"/>
            </w:pPr>
            <w:r w:rsidRPr="00C7345F">
              <w:t>0</w:t>
            </w:r>
          </w:p>
        </w:tc>
      </w:tr>
      <w:tr w:rsidR="008205BB" w:rsidRPr="00C7345F" w14:paraId="264B4B71" w14:textId="77777777" w:rsidTr="00F73F5C">
        <w:tc>
          <w:tcPr>
            <w:tcW w:w="1872" w:type="dxa"/>
          </w:tcPr>
          <w:p w14:paraId="3C354C25" w14:textId="77777777" w:rsidR="008205BB" w:rsidRPr="00C7345F" w:rsidRDefault="008205BB" w:rsidP="00F73F5C">
            <w:pPr>
              <w:pStyle w:val="TableText"/>
            </w:pPr>
            <w:r w:rsidRPr="00C7345F">
              <w:t>Kindergarten</w:t>
            </w:r>
          </w:p>
        </w:tc>
        <w:tc>
          <w:tcPr>
            <w:tcW w:w="1296" w:type="dxa"/>
          </w:tcPr>
          <w:p w14:paraId="63B706F9" w14:textId="77777777" w:rsidR="008205BB" w:rsidRPr="00C7345F" w:rsidRDefault="008205BB" w:rsidP="00F73F5C">
            <w:pPr>
              <w:pStyle w:val="TableText"/>
            </w:pPr>
            <w:r w:rsidRPr="00C7345F">
              <w:t>Speaking</w:t>
            </w:r>
          </w:p>
        </w:tc>
        <w:tc>
          <w:tcPr>
            <w:tcW w:w="1310" w:type="dxa"/>
          </w:tcPr>
          <w:p w14:paraId="7F936EFF" w14:textId="77777777" w:rsidR="008205BB" w:rsidRPr="00C7345F" w:rsidRDefault="008205BB" w:rsidP="00F73F5C">
            <w:pPr>
              <w:pStyle w:val="TableText"/>
            </w:pPr>
            <w:r w:rsidRPr="00C7345F">
              <w:t>ACC</w:t>
            </w:r>
          </w:p>
        </w:tc>
        <w:tc>
          <w:tcPr>
            <w:tcW w:w="4752" w:type="dxa"/>
          </w:tcPr>
          <w:p w14:paraId="56162618" w14:textId="77777777" w:rsidR="008205BB" w:rsidRPr="00C7345F" w:rsidRDefault="008205BB" w:rsidP="00F73F5C">
            <w:pPr>
              <w:pStyle w:val="TableText"/>
            </w:pPr>
            <w:r w:rsidRPr="00C7345F">
              <w:t>Embedded Text-to-Speech (English TTS)</w:t>
            </w:r>
          </w:p>
        </w:tc>
        <w:tc>
          <w:tcPr>
            <w:tcW w:w="1326" w:type="dxa"/>
            <w:vAlign w:val="bottom"/>
          </w:tcPr>
          <w:p w14:paraId="2AC0517E" w14:textId="77777777" w:rsidR="008205BB" w:rsidRPr="00C7345F" w:rsidRDefault="008205BB" w:rsidP="00F73F5C">
            <w:pPr>
              <w:pStyle w:val="TableText"/>
              <w:ind w:right="432"/>
            </w:pPr>
            <w:r w:rsidRPr="00C7345F">
              <w:t>29</w:t>
            </w:r>
          </w:p>
        </w:tc>
        <w:tc>
          <w:tcPr>
            <w:tcW w:w="1253" w:type="dxa"/>
            <w:vAlign w:val="bottom"/>
          </w:tcPr>
          <w:p w14:paraId="2F032265" w14:textId="77777777" w:rsidR="008205BB" w:rsidRPr="00C7345F" w:rsidRDefault="008205BB" w:rsidP="00F73F5C">
            <w:pPr>
              <w:pStyle w:val="TableText"/>
              <w:ind w:right="432"/>
            </w:pPr>
            <w:r w:rsidRPr="00C7345F">
              <w:t>0</w:t>
            </w:r>
          </w:p>
        </w:tc>
      </w:tr>
      <w:tr w:rsidR="008205BB" w:rsidRPr="00C7345F" w14:paraId="64C245F1" w14:textId="77777777" w:rsidTr="00F73F5C">
        <w:tc>
          <w:tcPr>
            <w:tcW w:w="1872" w:type="dxa"/>
          </w:tcPr>
          <w:p w14:paraId="319A0438" w14:textId="77777777" w:rsidR="008205BB" w:rsidRPr="00C7345F" w:rsidRDefault="008205BB" w:rsidP="00F73F5C">
            <w:pPr>
              <w:pStyle w:val="TableText"/>
            </w:pPr>
            <w:r w:rsidRPr="00C7345F">
              <w:t>Kindergarten</w:t>
            </w:r>
          </w:p>
        </w:tc>
        <w:tc>
          <w:tcPr>
            <w:tcW w:w="1296" w:type="dxa"/>
          </w:tcPr>
          <w:p w14:paraId="7CA0ADD5" w14:textId="77777777" w:rsidR="008205BB" w:rsidRPr="00C7345F" w:rsidRDefault="008205BB" w:rsidP="00F73F5C">
            <w:pPr>
              <w:pStyle w:val="TableText"/>
            </w:pPr>
            <w:r w:rsidRPr="00C7345F">
              <w:t>Speaking</w:t>
            </w:r>
          </w:p>
        </w:tc>
        <w:tc>
          <w:tcPr>
            <w:tcW w:w="1310" w:type="dxa"/>
          </w:tcPr>
          <w:p w14:paraId="3B39CE3F" w14:textId="77777777" w:rsidR="008205BB" w:rsidRPr="00C7345F" w:rsidRDefault="008205BB" w:rsidP="00F73F5C">
            <w:pPr>
              <w:pStyle w:val="TableText"/>
            </w:pPr>
            <w:r w:rsidRPr="00C7345F">
              <w:t>DS</w:t>
            </w:r>
          </w:p>
        </w:tc>
        <w:tc>
          <w:tcPr>
            <w:tcW w:w="4752" w:type="dxa"/>
          </w:tcPr>
          <w:p w14:paraId="33AA291E" w14:textId="77777777" w:rsidR="008205BB" w:rsidRPr="00C7345F" w:rsidRDefault="008205BB" w:rsidP="00F73F5C">
            <w:pPr>
              <w:pStyle w:val="TableText"/>
            </w:pPr>
            <w:r w:rsidRPr="00C7345F">
              <w:t>Embedded Masking</w:t>
            </w:r>
          </w:p>
        </w:tc>
        <w:tc>
          <w:tcPr>
            <w:tcW w:w="1326" w:type="dxa"/>
            <w:vAlign w:val="bottom"/>
          </w:tcPr>
          <w:p w14:paraId="21F842C3" w14:textId="77777777" w:rsidR="008205BB" w:rsidRPr="00C7345F" w:rsidRDefault="008205BB" w:rsidP="00F73F5C">
            <w:pPr>
              <w:pStyle w:val="TableText"/>
              <w:ind w:right="432"/>
            </w:pPr>
            <w:r w:rsidRPr="00C7345F">
              <w:t>24</w:t>
            </w:r>
          </w:p>
        </w:tc>
        <w:tc>
          <w:tcPr>
            <w:tcW w:w="1253" w:type="dxa"/>
            <w:vAlign w:val="bottom"/>
          </w:tcPr>
          <w:p w14:paraId="4C25E4AB" w14:textId="77777777" w:rsidR="008205BB" w:rsidRPr="00C7345F" w:rsidRDefault="008205BB" w:rsidP="00F73F5C">
            <w:pPr>
              <w:pStyle w:val="TableText"/>
              <w:ind w:right="432"/>
            </w:pPr>
            <w:r w:rsidRPr="00C7345F">
              <w:t>0</w:t>
            </w:r>
          </w:p>
        </w:tc>
      </w:tr>
      <w:tr w:rsidR="008205BB" w:rsidRPr="00C7345F" w14:paraId="156235D1" w14:textId="77777777" w:rsidTr="00F73F5C">
        <w:tc>
          <w:tcPr>
            <w:tcW w:w="1872" w:type="dxa"/>
          </w:tcPr>
          <w:p w14:paraId="0C0215E1" w14:textId="77777777" w:rsidR="008205BB" w:rsidRPr="00C7345F" w:rsidRDefault="008205BB" w:rsidP="00F73F5C">
            <w:pPr>
              <w:pStyle w:val="TableText"/>
            </w:pPr>
            <w:r w:rsidRPr="00C7345F">
              <w:t>Kindergarten</w:t>
            </w:r>
          </w:p>
        </w:tc>
        <w:tc>
          <w:tcPr>
            <w:tcW w:w="1296" w:type="dxa"/>
          </w:tcPr>
          <w:p w14:paraId="470E1EB9" w14:textId="77777777" w:rsidR="008205BB" w:rsidRPr="00C7345F" w:rsidRDefault="008205BB" w:rsidP="00F73F5C">
            <w:pPr>
              <w:pStyle w:val="TableText"/>
            </w:pPr>
            <w:r w:rsidRPr="00C7345F">
              <w:t>Speaking</w:t>
            </w:r>
          </w:p>
        </w:tc>
        <w:tc>
          <w:tcPr>
            <w:tcW w:w="1310" w:type="dxa"/>
          </w:tcPr>
          <w:p w14:paraId="03BD6BB6" w14:textId="77777777" w:rsidR="008205BB" w:rsidRPr="00C7345F" w:rsidRDefault="008205BB" w:rsidP="00F73F5C">
            <w:pPr>
              <w:pStyle w:val="TableText"/>
            </w:pPr>
            <w:r w:rsidRPr="00C7345F">
              <w:t>DS</w:t>
            </w:r>
          </w:p>
        </w:tc>
        <w:tc>
          <w:tcPr>
            <w:tcW w:w="4752" w:type="dxa"/>
          </w:tcPr>
          <w:p w14:paraId="14D9EA0E" w14:textId="77777777" w:rsidR="008205BB" w:rsidRPr="00C7345F" w:rsidRDefault="008205BB" w:rsidP="00F73F5C">
            <w:pPr>
              <w:pStyle w:val="TableText"/>
            </w:pPr>
            <w:r w:rsidRPr="00C7345F">
              <w:t>Non-embedded Print-on-Demand</w:t>
            </w:r>
          </w:p>
        </w:tc>
        <w:tc>
          <w:tcPr>
            <w:tcW w:w="1326" w:type="dxa"/>
            <w:vAlign w:val="bottom"/>
          </w:tcPr>
          <w:p w14:paraId="06F4D2C3" w14:textId="77777777" w:rsidR="008205BB" w:rsidRPr="00C7345F" w:rsidRDefault="008205BB" w:rsidP="00F73F5C">
            <w:pPr>
              <w:pStyle w:val="TableText"/>
              <w:ind w:right="432"/>
            </w:pPr>
            <w:r w:rsidRPr="00C7345F">
              <w:t>0</w:t>
            </w:r>
          </w:p>
        </w:tc>
        <w:tc>
          <w:tcPr>
            <w:tcW w:w="1253" w:type="dxa"/>
            <w:vAlign w:val="bottom"/>
          </w:tcPr>
          <w:p w14:paraId="794634BD" w14:textId="77777777" w:rsidR="008205BB" w:rsidRPr="00C7345F" w:rsidRDefault="008205BB" w:rsidP="00F73F5C">
            <w:pPr>
              <w:pStyle w:val="TableText"/>
              <w:ind w:right="432"/>
            </w:pPr>
            <w:r w:rsidRPr="00C7345F">
              <w:t>0</w:t>
            </w:r>
          </w:p>
        </w:tc>
      </w:tr>
      <w:tr w:rsidR="008205BB" w:rsidRPr="00C7345F" w14:paraId="1DA62BC5" w14:textId="77777777" w:rsidTr="00F73F5C">
        <w:tc>
          <w:tcPr>
            <w:tcW w:w="1872" w:type="dxa"/>
          </w:tcPr>
          <w:p w14:paraId="73B74FD7" w14:textId="77777777" w:rsidR="008205BB" w:rsidRPr="00C7345F" w:rsidRDefault="008205BB" w:rsidP="00F73F5C">
            <w:pPr>
              <w:pStyle w:val="TableText"/>
            </w:pPr>
            <w:r w:rsidRPr="00C7345F">
              <w:t>Kindergarten</w:t>
            </w:r>
          </w:p>
        </w:tc>
        <w:tc>
          <w:tcPr>
            <w:tcW w:w="1296" w:type="dxa"/>
          </w:tcPr>
          <w:p w14:paraId="5A7EDECB" w14:textId="77777777" w:rsidR="008205BB" w:rsidRPr="00C7345F" w:rsidRDefault="008205BB" w:rsidP="00F73F5C">
            <w:pPr>
              <w:pStyle w:val="TableText"/>
            </w:pPr>
            <w:r w:rsidRPr="00C7345F">
              <w:t>Reading</w:t>
            </w:r>
          </w:p>
        </w:tc>
        <w:tc>
          <w:tcPr>
            <w:tcW w:w="1310" w:type="dxa"/>
          </w:tcPr>
          <w:p w14:paraId="5035FCF8" w14:textId="77777777" w:rsidR="008205BB" w:rsidRPr="00C7345F" w:rsidRDefault="008205BB" w:rsidP="00F73F5C">
            <w:pPr>
              <w:pStyle w:val="TableText"/>
            </w:pPr>
            <w:r w:rsidRPr="00C7345F">
              <w:t>ACC</w:t>
            </w:r>
          </w:p>
        </w:tc>
        <w:tc>
          <w:tcPr>
            <w:tcW w:w="4752" w:type="dxa"/>
          </w:tcPr>
          <w:p w14:paraId="42368D29" w14:textId="77777777" w:rsidR="008205BB" w:rsidRPr="00C7345F" w:rsidRDefault="008205BB" w:rsidP="00F73F5C">
            <w:pPr>
              <w:pStyle w:val="TableText"/>
            </w:pPr>
            <w:r w:rsidRPr="00C7345F">
              <w:t>Embedded Audio Transcript</w:t>
            </w:r>
          </w:p>
        </w:tc>
        <w:tc>
          <w:tcPr>
            <w:tcW w:w="1326" w:type="dxa"/>
            <w:vAlign w:val="bottom"/>
          </w:tcPr>
          <w:p w14:paraId="41D23A48" w14:textId="77777777" w:rsidR="008205BB" w:rsidRPr="00C7345F" w:rsidRDefault="008205BB" w:rsidP="00F73F5C">
            <w:pPr>
              <w:pStyle w:val="TableText"/>
              <w:ind w:right="432"/>
            </w:pPr>
            <w:r w:rsidRPr="00C7345F">
              <w:t>3</w:t>
            </w:r>
          </w:p>
        </w:tc>
        <w:tc>
          <w:tcPr>
            <w:tcW w:w="1253" w:type="dxa"/>
            <w:vAlign w:val="bottom"/>
          </w:tcPr>
          <w:p w14:paraId="3912B493" w14:textId="77777777" w:rsidR="008205BB" w:rsidRPr="00C7345F" w:rsidRDefault="008205BB" w:rsidP="00F73F5C">
            <w:pPr>
              <w:pStyle w:val="TableText"/>
              <w:ind w:right="432"/>
            </w:pPr>
            <w:r w:rsidRPr="00C7345F">
              <w:t>0</w:t>
            </w:r>
          </w:p>
        </w:tc>
      </w:tr>
      <w:tr w:rsidR="008205BB" w:rsidRPr="00C7345F" w14:paraId="742053A2" w14:textId="77777777" w:rsidTr="00F73F5C">
        <w:tc>
          <w:tcPr>
            <w:tcW w:w="1872" w:type="dxa"/>
          </w:tcPr>
          <w:p w14:paraId="0AE9D92B" w14:textId="77777777" w:rsidR="008205BB" w:rsidRPr="00C7345F" w:rsidRDefault="008205BB" w:rsidP="00F73F5C">
            <w:pPr>
              <w:pStyle w:val="TableText"/>
            </w:pPr>
            <w:r w:rsidRPr="00C7345F">
              <w:t>Kindergarten</w:t>
            </w:r>
          </w:p>
        </w:tc>
        <w:tc>
          <w:tcPr>
            <w:tcW w:w="1296" w:type="dxa"/>
          </w:tcPr>
          <w:p w14:paraId="483D0DBA" w14:textId="77777777" w:rsidR="008205BB" w:rsidRPr="00C7345F" w:rsidRDefault="008205BB" w:rsidP="00F73F5C">
            <w:pPr>
              <w:pStyle w:val="TableText"/>
            </w:pPr>
            <w:r w:rsidRPr="00C7345F">
              <w:t>Reading</w:t>
            </w:r>
          </w:p>
        </w:tc>
        <w:tc>
          <w:tcPr>
            <w:tcW w:w="1310" w:type="dxa"/>
          </w:tcPr>
          <w:p w14:paraId="694480DE" w14:textId="77777777" w:rsidR="008205BB" w:rsidRPr="00C7345F" w:rsidRDefault="008205BB" w:rsidP="00F73F5C">
            <w:pPr>
              <w:pStyle w:val="TableText"/>
            </w:pPr>
            <w:r w:rsidRPr="00C7345F">
              <w:t>DS</w:t>
            </w:r>
          </w:p>
        </w:tc>
        <w:tc>
          <w:tcPr>
            <w:tcW w:w="4752" w:type="dxa"/>
          </w:tcPr>
          <w:p w14:paraId="0410BEDC" w14:textId="77777777" w:rsidR="008205BB" w:rsidRPr="00C7345F" w:rsidRDefault="008205BB" w:rsidP="00F73F5C">
            <w:pPr>
              <w:pStyle w:val="TableText"/>
            </w:pPr>
            <w:r w:rsidRPr="00C7345F">
              <w:t>Embedded Masking</w:t>
            </w:r>
          </w:p>
        </w:tc>
        <w:tc>
          <w:tcPr>
            <w:tcW w:w="1326" w:type="dxa"/>
            <w:vAlign w:val="bottom"/>
          </w:tcPr>
          <w:p w14:paraId="1176BB37" w14:textId="77777777" w:rsidR="008205BB" w:rsidRPr="00C7345F" w:rsidRDefault="008205BB" w:rsidP="00F73F5C">
            <w:pPr>
              <w:pStyle w:val="TableText"/>
              <w:ind w:right="432"/>
            </w:pPr>
            <w:r w:rsidRPr="00C7345F">
              <w:t>33</w:t>
            </w:r>
          </w:p>
        </w:tc>
        <w:tc>
          <w:tcPr>
            <w:tcW w:w="1253" w:type="dxa"/>
            <w:vAlign w:val="bottom"/>
          </w:tcPr>
          <w:p w14:paraId="12F8F6CA" w14:textId="77777777" w:rsidR="008205BB" w:rsidRPr="00C7345F" w:rsidRDefault="008205BB" w:rsidP="00F73F5C">
            <w:pPr>
              <w:pStyle w:val="TableText"/>
              <w:ind w:right="432"/>
            </w:pPr>
            <w:r w:rsidRPr="00C7345F">
              <w:t>4</w:t>
            </w:r>
          </w:p>
        </w:tc>
      </w:tr>
      <w:tr w:rsidR="008205BB" w:rsidRPr="00C7345F" w14:paraId="38C20912" w14:textId="77777777" w:rsidTr="00F73F5C">
        <w:tc>
          <w:tcPr>
            <w:tcW w:w="1872" w:type="dxa"/>
          </w:tcPr>
          <w:p w14:paraId="17356D28" w14:textId="77777777" w:rsidR="008205BB" w:rsidRPr="00C7345F" w:rsidRDefault="008205BB" w:rsidP="00F73F5C">
            <w:pPr>
              <w:pStyle w:val="TableText"/>
            </w:pPr>
            <w:r w:rsidRPr="00C7345F">
              <w:t>Kindergarten</w:t>
            </w:r>
          </w:p>
        </w:tc>
        <w:tc>
          <w:tcPr>
            <w:tcW w:w="1296" w:type="dxa"/>
          </w:tcPr>
          <w:p w14:paraId="77A96262" w14:textId="77777777" w:rsidR="008205BB" w:rsidRPr="00C7345F" w:rsidRDefault="008205BB" w:rsidP="00F73F5C">
            <w:pPr>
              <w:pStyle w:val="TableText"/>
            </w:pPr>
            <w:r w:rsidRPr="00C7345F">
              <w:t>Reading</w:t>
            </w:r>
          </w:p>
        </w:tc>
        <w:tc>
          <w:tcPr>
            <w:tcW w:w="1310" w:type="dxa"/>
          </w:tcPr>
          <w:p w14:paraId="3830350D" w14:textId="77777777" w:rsidR="008205BB" w:rsidRPr="00C7345F" w:rsidRDefault="008205BB" w:rsidP="00F73F5C">
            <w:pPr>
              <w:pStyle w:val="TableText"/>
            </w:pPr>
            <w:r w:rsidRPr="00C7345F">
              <w:t>DS</w:t>
            </w:r>
          </w:p>
        </w:tc>
        <w:tc>
          <w:tcPr>
            <w:tcW w:w="4752" w:type="dxa"/>
          </w:tcPr>
          <w:p w14:paraId="2C6FF97B" w14:textId="77777777" w:rsidR="008205BB" w:rsidRPr="00C7345F" w:rsidRDefault="008205BB" w:rsidP="00F73F5C">
            <w:pPr>
              <w:pStyle w:val="TableText"/>
            </w:pPr>
            <w:r w:rsidRPr="00C7345F">
              <w:t>Non-embedded Print-on-Demand</w:t>
            </w:r>
          </w:p>
        </w:tc>
        <w:tc>
          <w:tcPr>
            <w:tcW w:w="1326" w:type="dxa"/>
            <w:vAlign w:val="bottom"/>
          </w:tcPr>
          <w:p w14:paraId="5EC2C1A4" w14:textId="77777777" w:rsidR="008205BB" w:rsidRPr="00C7345F" w:rsidRDefault="008205BB" w:rsidP="00F73F5C">
            <w:pPr>
              <w:pStyle w:val="TableText"/>
              <w:ind w:right="432"/>
            </w:pPr>
            <w:r w:rsidRPr="00C7345F">
              <w:t>0</w:t>
            </w:r>
          </w:p>
        </w:tc>
        <w:tc>
          <w:tcPr>
            <w:tcW w:w="1253" w:type="dxa"/>
            <w:vAlign w:val="bottom"/>
          </w:tcPr>
          <w:p w14:paraId="708BA83C" w14:textId="77777777" w:rsidR="008205BB" w:rsidRPr="00C7345F" w:rsidRDefault="008205BB" w:rsidP="00F73F5C">
            <w:pPr>
              <w:pStyle w:val="TableText"/>
              <w:ind w:right="432"/>
            </w:pPr>
            <w:r w:rsidRPr="00C7345F">
              <w:t>0</w:t>
            </w:r>
          </w:p>
        </w:tc>
      </w:tr>
      <w:tr w:rsidR="008205BB" w:rsidRPr="00C7345F" w14:paraId="67375D40" w14:textId="77777777" w:rsidTr="00F73F5C">
        <w:tc>
          <w:tcPr>
            <w:tcW w:w="1872" w:type="dxa"/>
          </w:tcPr>
          <w:p w14:paraId="06E2DA60" w14:textId="77777777" w:rsidR="008205BB" w:rsidRPr="00C7345F" w:rsidRDefault="008205BB" w:rsidP="00F73F5C">
            <w:pPr>
              <w:pStyle w:val="TableText"/>
            </w:pPr>
            <w:r w:rsidRPr="00C7345F">
              <w:t>Kindergarten</w:t>
            </w:r>
          </w:p>
        </w:tc>
        <w:tc>
          <w:tcPr>
            <w:tcW w:w="1296" w:type="dxa"/>
          </w:tcPr>
          <w:p w14:paraId="47E03864" w14:textId="77777777" w:rsidR="008205BB" w:rsidRPr="00C7345F" w:rsidRDefault="008205BB" w:rsidP="00F73F5C">
            <w:pPr>
              <w:pStyle w:val="TableText"/>
            </w:pPr>
            <w:r w:rsidRPr="00C7345F">
              <w:t>Writing</w:t>
            </w:r>
          </w:p>
        </w:tc>
        <w:tc>
          <w:tcPr>
            <w:tcW w:w="1310" w:type="dxa"/>
          </w:tcPr>
          <w:p w14:paraId="7FE031E9" w14:textId="77777777" w:rsidR="008205BB" w:rsidRPr="00C7345F" w:rsidRDefault="008205BB" w:rsidP="00F73F5C">
            <w:pPr>
              <w:pStyle w:val="TableText"/>
            </w:pPr>
            <w:r w:rsidRPr="00C7345F">
              <w:t>ACC</w:t>
            </w:r>
          </w:p>
        </w:tc>
        <w:tc>
          <w:tcPr>
            <w:tcW w:w="4752" w:type="dxa"/>
          </w:tcPr>
          <w:p w14:paraId="56E7B2D3" w14:textId="77777777" w:rsidR="008205BB" w:rsidRPr="00C7345F" w:rsidRDefault="008205BB" w:rsidP="00F73F5C">
            <w:pPr>
              <w:pStyle w:val="TableText"/>
            </w:pPr>
            <w:r w:rsidRPr="00C7345F">
              <w:t>Embedded Audio Transcript</w:t>
            </w:r>
          </w:p>
        </w:tc>
        <w:tc>
          <w:tcPr>
            <w:tcW w:w="1326" w:type="dxa"/>
            <w:vAlign w:val="bottom"/>
          </w:tcPr>
          <w:p w14:paraId="11C43A2C" w14:textId="77777777" w:rsidR="008205BB" w:rsidRPr="00C7345F" w:rsidRDefault="008205BB" w:rsidP="00F73F5C">
            <w:pPr>
              <w:pStyle w:val="TableText"/>
              <w:ind w:right="432"/>
            </w:pPr>
            <w:r w:rsidRPr="00C7345F">
              <w:t>0</w:t>
            </w:r>
          </w:p>
        </w:tc>
        <w:tc>
          <w:tcPr>
            <w:tcW w:w="1253" w:type="dxa"/>
            <w:vAlign w:val="bottom"/>
          </w:tcPr>
          <w:p w14:paraId="2FF86494" w14:textId="77777777" w:rsidR="008205BB" w:rsidRPr="00C7345F" w:rsidRDefault="008205BB" w:rsidP="00F73F5C">
            <w:pPr>
              <w:pStyle w:val="TableText"/>
              <w:ind w:right="432"/>
            </w:pPr>
            <w:r w:rsidRPr="00C7345F">
              <w:t>0</w:t>
            </w:r>
          </w:p>
        </w:tc>
      </w:tr>
      <w:tr w:rsidR="008205BB" w:rsidRPr="00C7345F" w14:paraId="7A98626D" w14:textId="77777777" w:rsidTr="00F73F5C">
        <w:tc>
          <w:tcPr>
            <w:tcW w:w="1872" w:type="dxa"/>
          </w:tcPr>
          <w:p w14:paraId="52015822" w14:textId="77777777" w:rsidR="008205BB" w:rsidRPr="00C7345F" w:rsidRDefault="008205BB" w:rsidP="00F73F5C">
            <w:pPr>
              <w:pStyle w:val="TableText"/>
            </w:pPr>
            <w:r w:rsidRPr="00C7345F">
              <w:t>Kindergarten</w:t>
            </w:r>
          </w:p>
        </w:tc>
        <w:tc>
          <w:tcPr>
            <w:tcW w:w="1296" w:type="dxa"/>
          </w:tcPr>
          <w:p w14:paraId="189F022C" w14:textId="77777777" w:rsidR="008205BB" w:rsidRPr="00C7345F" w:rsidRDefault="008205BB" w:rsidP="00F73F5C">
            <w:pPr>
              <w:pStyle w:val="TableText"/>
            </w:pPr>
            <w:r w:rsidRPr="00C7345F">
              <w:t>Writing</w:t>
            </w:r>
          </w:p>
        </w:tc>
        <w:tc>
          <w:tcPr>
            <w:tcW w:w="1310" w:type="dxa"/>
          </w:tcPr>
          <w:p w14:paraId="27230217" w14:textId="77777777" w:rsidR="008205BB" w:rsidRPr="00C7345F" w:rsidRDefault="008205BB" w:rsidP="00F73F5C">
            <w:pPr>
              <w:pStyle w:val="TableText"/>
            </w:pPr>
            <w:r w:rsidRPr="00C7345F">
              <w:t>ACC</w:t>
            </w:r>
          </w:p>
        </w:tc>
        <w:tc>
          <w:tcPr>
            <w:tcW w:w="4752" w:type="dxa"/>
          </w:tcPr>
          <w:p w14:paraId="0513F75D" w14:textId="77777777" w:rsidR="008205BB" w:rsidRPr="00C7345F" w:rsidRDefault="008205BB" w:rsidP="00F73F5C">
            <w:pPr>
              <w:pStyle w:val="TableText"/>
            </w:pPr>
            <w:r w:rsidRPr="00C7345F">
              <w:t>Embedded Text-to-Speech (English TTS)</w:t>
            </w:r>
          </w:p>
        </w:tc>
        <w:tc>
          <w:tcPr>
            <w:tcW w:w="1326" w:type="dxa"/>
            <w:vAlign w:val="bottom"/>
          </w:tcPr>
          <w:p w14:paraId="6A055771" w14:textId="77777777" w:rsidR="008205BB" w:rsidRPr="00C7345F" w:rsidRDefault="008205BB" w:rsidP="00F73F5C">
            <w:pPr>
              <w:pStyle w:val="TableText"/>
              <w:ind w:right="432"/>
            </w:pPr>
            <w:r w:rsidRPr="00C7345F">
              <w:t>29</w:t>
            </w:r>
          </w:p>
        </w:tc>
        <w:tc>
          <w:tcPr>
            <w:tcW w:w="1253" w:type="dxa"/>
            <w:vAlign w:val="bottom"/>
          </w:tcPr>
          <w:p w14:paraId="69F86DC7" w14:textId="77777777" w:rsidR="008205BB" w:rsidRPr="00C7345F" w:rsidRDefault="008205BB" w:rsidP="00F73F5C">
            <w:pPr>
              <w:pStyle w:val="TableText"/>
              <w:ind w:right="432"/>
            </w:pPr>
            <w:r w:rsidRPr="00C7345F">
              <w:t>0</w:t>
            </w:r>
          </w:p>
        </w:tc>
      </w:tr>
      <w:tr w:rsidR="008205BB" w:rsidRPr="00C7345F" w14:paraId="562076C6" w14:textId="77777777" w:rsidTr="00F73F5C">
        <w:tc>
          <w:tcPr>
            <w:tcW w:w="1872" w:type="dxa"/>
            <w:tcBorders>
              <w:bottom w:val="nil"/>
            </w:tcBorders>
          </w:tcPr>
          <w:p w14:paraId="4304E875" w14:textId="77777777" w:rsidR="008205BB" w:rsidRPr="00C7345F" w:rsidRDefault="008205BB" w:rsidP="00F73F5C">
            <w:pPr>
              <w:pStyle w:val="TableText"/>
            </w:pPr>
            <w:r w:rsidRPr="00C7345F">
              <w:t>Kindergarten</w:t>
            </w:r>
          </w:p>
        </w:tc>
        <w:tc>
          <w:tcPr>
            <w:tcW w:w="1296" w:type="dxa"/>
            <w:tcBorders>
              <w:bottom w:val="nil"/>
            </w:tcBorders>
          </w:tcPr>
          <w:p w14:paraId="2E56A9E5" w14:textId="77777777" w:rsidR="008205BB" w:rsidRPr="00C7345F" w:rsidRDefault="008205BB" w:rsidP="00F73F5C">
            <w:pPr>
              <w:pStyle w:val="TableText"/>
            </w:pPr>
            <w:r w:rsidRPr="00C7345F">
              <w:t>Writing</w:t>
            </w:r>
          </w:p>
        </w:tc>
        <w:tc>
          <w:tcPr>
            <w:tcW w:w="1310" w:type="dxa"/>
            <w:tcBorders>
              <w:bottom w:val="nil"/>
            </w:tcBorders>
          </w:tcPr>
          <w:p w14:paraId="4DC0846B" w14:textId="77777777" w:rsidR="008205BB" w:rsidRPr="00C7345F" w:rsidRDefault="008205BB" w:rsidP="00F73F5C">
            <w:pPr>
              <w:pStyle w:val="TableText"/>
            </w:pPr>
            <w:r w:rsidRPr="00C7345F">
              <w:t>DS</w:t>
            </w:r>
          </w:p>
        </w:tc>
        <w:tc>
          <w:tcPr>
            <w:tcW w:w="4752" w:type="dxa"/>
            <w:tcBorders>
              <w:bottom w:val="nil"/>
            </w:tcBorders>
          </w:tcPr>
          <w:p w14:paraId="6DA4C89F" w14:textId="77777777" w:rsidR="008205BB" w:rsidRPr="00C7345F" w:rsidRDefault="008205BB" w:rsidP="00F73F5C">
            <w:pPr>
              <w:pStyle w:val="TableText"/>
            </w:pPr>
            <w:r w:rsidRPr="00C7345F">
              <w:t>Embedded Masking</w:t>
            </w:r>
          </w:p>
        </w:tc>
        <w:tc>
          <w:tcPr>
            <w:tcW w:w="1326" w:type="dxa"/>
            <w:tcBorders>
              <w:bottom w:val="nil"/>
            </w:tcBorders>
            <w:vAlign w:val="bottom"/>
          </w:tcPr>
          <w:p w14:paraId="65B16E1A" w14:textId="77777777" w:rsidR="008205BB" w:rsidRPr="00C7345F" w:rsidRDefault="008205BB" w:rsidP="00F73F5C">
            <w:pPr>
              <w:pStyle w:val="TableText"/>
              <w:ind w:right="432"/>
            </w:pPr>
            <w:r w:rsidRPr="00C7345F">
              <w:t>0</w:t>
            </w:r>
          </w:p>
        </w:tc>
        <w:tc>
          <w:tcPr>
            <w:tcW w:w="1253" w:type="dxa"/>
            <w:tcBorders>
              <w:bottom w:val="nil"/>
            </w:tcBorders>
            <w:vAlign w:val="bottom"/>
          </w:tcPr>
          <w:p w14:paraId="62D9BC7A" w14:textId="77777777" w:rsidR="008205BB" w:rsidRPr="00C7345F" w:rsidRDefault="008205BB" w:rsidP="00F73F5C">
            <w:pPr>
              <w:pStyle w:val="TableText"/>
              <w:ind w:right="432"/>
            </w:pPr>
            <w:r w:rsidRPr="00C7345F">
              <w:t>0</w:t>
            </w:r>
          </w:p>
        </w:tc>
      </w:tr>
      <w:tr w:rsidR="008205BB" w:rsidRPr="00C7345F" w14:paraId="4D6EDC21" w14:textId="77777777" w:rsidTr="00F73F5C">
        <w:tc>
          <w:tcPr>
            <w:tcW w:w="1872" w:type="dxa"/>
            <w:tcBorders>
              <w:top w:val="nil"/>
              <w:bottom w:val="single" w:sz="4" w:space="0" w:color="auto"/>
            </w:tcBorders>
          </w:tcPr>
          <w:p w14:paraId="36797DB2" w14:textId="77777777" w:rsidR="008205BB" w:rsidRPr="00C7345F" w:rsidRDefault="008205BB" w:rsidP="00F73F5C">
            <w:pPr>
              <w:pStyle w:val="TableText"/>
            </w:pPr>
            <w:r w:rsidRPr="00C7345F">
              <w:t>Kindergarten</w:t>
            </w:r>
          </w:p>
        </w:tc>
        <w:tc>
          <w:tcPr>
            <w:tcW w:w="1296" w:type="dxa"/>
            <w:tcBorders>
              <w:top w:val="nil"/>
              <w:bottom w:val="single" w:sz="4" w:space="0" w:color="auto"/>
            </w:tcBorders>
          </w:tcPr>
          <w:p w14:paraId="6DD7E17D" w14:textId="77777777" w:rsidR="008205BB" w:rsidRPr="00C7345F" w:rsidRDefault="008205BB" w:rsidP="00F73F5C">
            <w:pPr>
              <w:pStyle w:val="TableText"/>
            </w:pPr>
            <w:r w:rsidRPr="00C7345F">
              <w:t>Writing</w:t>
            </w:r>
          </w:p>
        </w:tc>
        <w:tc>
          <w:tcPr>
            <w:tcW w:w="1310" w:type="dxa"/>
            <w:tcBorders>
              <w:top w:val="nil"/>
              <w:bottom w:val="single" w:sz="4" w:space="0" w:color="auto"/>
            </w:tcBorders>
          </w:tcPr>
          <w:p w14:paraId="0DF271B9" w14:textId="77777777" w:rsidR="008205BB" w:rsidRPr="00C7345F" w:rsidRDefault="008205BB" w:rsidP="00F73F5C">
            <w:pPr>
              <w:pStyle w:val="TableText"/>
            </w:pPr>
            <w:r w:rsidRPr="00C7345F">
              <w:t>DS</w:t>
            </w:r>
          </w:p>
        </w:tc>
        <w:tc>
          <w:tcPr>
            <w:tcW w:w="4752" w:type="dxa"/>
            <w:tcBorders>
              <w:top w:val="nil"/>
              <w:bottom w:val="single" w:sz="4" w:space="0" w:color="auto"/>
            </w:tcBorders>
          </w:tcPr>
          <w:p w14:paraId="29017CAE" w14:textId="77777777" w:rsidR="008205BB" w:rsidRPr="00C7345F" w:rsidRDefault="008205BB" w:rsidP="00F73F5C">
            <w:pPr>
              <w:pStyle w:val="TableText"/>
            </w:pPr>
            <w:r w:rsidRPr="00C7345F">
              <w:t>Non-embedded Print-on-Demand</w:t>
            </w:r>
          </w:p>
        </w:tc>
        <w:tc>
          <w:tcPr>
            <w:tcW w:w="1326" w:type="dxa"/>
            <w:tcBorders>
              <w:top w:val="nil"/>
              <w:bottom w:val="single" w:sz="4" w:space="0" w:color="auto"/>
            </w:tcBorders>
            <w:vAlign w:val="bottom"/>
          </w:tcPr>
          <w:p w14:paraId="3918FB13" w14:textId="77777777" w:rsidR="008205BB" w:rsidRPr="00C7345F" w:rsidRDefault="008205BB" w:rsidP="00F73F5C">
            <w:pPr>
              <w:pStyle w:val="TableText"/>
              <w:ind w:right="432"/>
            </w:pPr>
            <w:r w:rsidRPr="00C7345F">
              <w:t>0</w:t>
            </w:r>
          </w:p>
        </w:tc>
        <w:tc>
          <w:tcPr>
            <w:tcW w:w="1253" w:type="dxa"/>
            <w:tcBorders>
              <w:top w:val="nil"/>
              <w:bottom w:val="single" w:sz="4" w:space="0" w:color="auto"/>
            </w:tcBorders>
            <w:vAlign w:val="bottom"/>
          </w:tcPr>
          <w:p w14:paraId="0E64D5E8" w14:textId="77777777" w:rsidR="008205BB" w:rsidRPr="00C7345F" w:rsidRDefault="008205BB" w:rsidP="00F73F5C">
            <w:pPr>
              <w:pStyle w:val="TableText"/>
              <w:ind w:right="432"/>
            </w:pPr>
            <w:r w:rsidRPr="00C7345F">
              <w:t>0</w:t>
            </w:r>
          </w:p>
        </w:tc>
      </w:tr>
      <w:tr w:rsidR="008205BB" w:rsidRPr="00C7345F" w14:paraId="0DAD38DD" w14:textId="77777777" w:rsidTr="00F73F5C">
        <w:tc>
          <w:tcPr>
            <w:tcW w:w="1872" w:type="dxa"/>
            <w:tcBorders>
              <w:top w:val="single" w:sz="4" w:space="0" w:color="auto"/>
            </w:tcBorders>
          </w:tcPr>
          <w:p w14:paraId="30FFB654" w14:textId="77777777" w:rsidR="008205BB" w:rsidRPr="00C7345F" w:rsidRDefault="008205BB" w:rsidP="00F73F5C">
            <w:pPr>
              <w:pStyle w:val="TableText"/>
              <w:ind w:right="576"/>
            </w:pPr>
            <w:r w:rsidRPr="00C7345F">
              <w:t>1</w:t>
            </w:r>
          </w:p>
        </w:tc>
        <w:tc>
          <w:tcPr>
            <w:tcW w:w="1296" w:type="dxa"/>
            <w:tcBorders>
              <w:top w:val="single" w:sz="4" w:space="0" w:color="auto"/>
            </w:tcBorders>
          </w:tcPr>
          <w:p w14:paraId="5D029446" w14:textId="77777777" w:rsidR="008205BB" w:rsidRPr="00C7345F" w:rsidRDefault="008205BB" w:rsidP="00F73F5C">
            <w:pPr>
              <w:pStyle w:val="TableText"/>
            </w:pPr>
            <w:r w:rsidRPr="00C7345F">
              <w:t>Listening</w:t>
            </w:r>
          </w:p>
        </w:tc>
        <w:tc>
          <w:tcPr>
            <w:tcW w:w="1310" w:type="dxa"/>
            <w:tcBorders>
              <w:top w:val="single" w:sz="4" w:space="0" w:color="auto"/>
            </w:tcBorders>
          </w:tcPr>
          <w:p w14:paraId="46FF2083" w14:textId="77777777" w:rsidR="008205BB" w:rsidRPr="00C7345F" w:rsidRDefault="008205BB" w:rsidP="00F73F5C">
            <w:pPr>
              <w:pStyle w:val="TableText"/>
            </w:pPr>
            <w:r w:rsidRPr="00C7345F">
              <w:t>ACC</w:t>
            </w:r>
          </w:p>
        </w:tc>
        <w:tc>
          <w:tcPr>
            <w:tcW w:w="4752" w:type="dxa"/>
            <w:tcBorders>
              <w:top w:val="single" w:sz="4" w:space="0" w:color="auto"/>
            </w:tcBorders>
          </w:tcPr>
          <w:p w14:paraId="448F2EAF" w14:textId="77777777" w:rsidR="008205BB" w:rsidRPr="00C7345F" w:rsidRDefault="008205BB" w:rsidP="00F73F5C">
            <w:pPr>
              <w:pStyle w:val="TableText"/>
            </w:pPr>
            <w:r w:rsidRPr="00C7345F">
              <w:t>Embedded American Sign Language</w:t>
            </w:r>
          </w:p>
        </w:tc>
        <w:tc>
          <w:tcPr>
            <w:tcW w:w="1326" w:type="dxa"/>
            <w:tcBorders>
              <w:top w:val="single" w:sz="4" w:space="0" w:color="auto"/>
            </w:tcBorders>
            <w:vAlign w:val="bottom"/>
          </w:tcPr>
          <w:p w14:paraId="43FEDB65" w14:textId="77777777" w:rsidR="008205BB" w:rsidRPr="00C7345F" w:rsidRDefault="008205BB" w:rsidP="00F73F5C">
            <w:pPr>
              <w:pStyle w:val="TableText"/>
              <w:ind w:right="432"/>
            </w:pPr>
            <w:r w:rsidRPr="00C7345F">
              <w:t>0</w:t>
            </w:r>
          </w:p>
        </w:tc>
        <w:tc>
          <w:tcPr>
            <w:tcW w:w="1253" w:type="dxa"/>
            <w:tcBorders>
              <w:top w:val="single" w:sz="4" w:space="0" w:color="auto"/>
            </w:tcBorders>
            <w:vAlign w:val="bottom"/>
          </w:tcPr>
          <w:p w14:paraId="23339A25" w14:textId="77777777" w:rsidR="008205BB" w:rsidRPr="00C7345F" w:rsidRDefault="008205BB" w:rsidP="00F73F5C">
            <w:pPr>
              <w:pStyle w:val="TableText"/>
              <w:ind w:right="432"/>
            </w:pPr>
            <w:r w:rsidRPr="00C7345F">
              <w:t>0</w:t>
            </w:r>
          </w:p>
        </w:tc>
      </w:tr>
      <w:tr w:rsidR="008205BB" w:rsidRPr="00C7345F" w14:paraId="183B4F89" w14:textId="77777777" w:rsidTr="00F73F5C">
        <w:tc>
          <w:tcPr>
            <w:tcW w:w="1872" w:type="dxa"/>
          </w:tcPr>
          <w:p w14:paraId="496B2B56" w14:textId="77777777" w:rsidR="008205BB" w:rsidRPr="00C7345F" w:rsidRDefault="008205BB" w:rsidP="00F73F5C">
            <w:pPr>
              <w:pStyle w:val="TableText"/>
              <w:ind w:right="576"/>
            </w:pPr>
            <w:r w:rsidRPr="00C7345F">
              <w:t>1</w:t>
            </w:r>
          </w:p>
        </w:tc>
        <w:tc>
          <w:tcPr>
            <w:tcW w:w="1296" w:type="dxa"/>
          </w:tcPr>
          <w:p w14:paraId="2F6A4CCC" w14:textId="77777777" w:rsidR="008205BB" w:rsidRPr="00C7345F" w:rsidRDefault="008205BB" w:rsidP="00F73F5C">
            <w:pPr>
              <w:pStyle w:val="TableText"/>
            </w:pPr>
            <w:r w:rsidRPr="00C7345F">
              <w:t>Listening</w:t>
            </w:r>
          </w:p>
        </w:tc>
        <w:tc>
          <w:tcPr>
            <w:tcW w:w="1310" w:type="dxa"/>
          </w:tcPr>
          <w:p w14:paraId="1C10FDB0" w14:textId="77777777" w:rsidR="008205BB" w:rsidRPr="00C7345F" w:rsidRDefault="008205BB" w:rsidP="00F73F5C">
            <w:pPr>
              <w:pStyle w:val="TableText"/>
            </w:pPr>
            <w:r w:rsidRPr="00C7345F">
              <w:t>ACC</w:t>
            </w:r>
          </w:p>
        </w:tc>
        <w:tc>
          <w:tcPr>
            <w:tcW w:w="4752" w:type="dxa"/>
          </w:tcPr>
          <w:p w14:paraId="52E0F8AA" w14:textId="77777777" w:rsidR="008205BB" w:rsidRPr="00C7345F" w:rsidRDefault="008205BB" w:rsidP="00F73F5C">
            <w:pPr>
              <w:pStyle w:val="TableText"/>
            </w:pPr>
            <w:r w:rsidRPr="00C7345F">
              <w:t>Embedded Audio Transcript</w:t>
            </w:r>
          </w:p>
        </w:tc>
        <w:tc>
          <w:tcPr>
            <w:tcW w:w="1326" w:type="dxa"/>
            <w:vAlign w:val="bottom"/>
          </w:tcPr>
          <w:p w14:paraId="1BB086A6" w14:textId="77777777" w:rsidR="008205BB" w:rsidRPr="00C7345F" w:rsidRDefault="008205BB" w:rsidP="00F73F5C">
            <w:pPr>
              <w:pStyle w:val="TableText"/>
              <w:ind w:right="432"/>
            </w:pPr>
            <w:r w:rsidRPr="00C7345F">
              <w:t>0</w:t>
            </w:r>
          </w:p>
        </w:tc>
        <w:tc>
          <w:tcPr>
            <w:tcW w:w="1253" w:type="dxa"/>
            <w:vAlign w:val="bottom"/>
          </w:tcPr>
          <w:p w14:paraId="5E2A4F91" w14:textId="77777777" w:rsidR="008205BB" w:rsidRPr="00C7345F" w:rsidRDefault="008205BB" w:rsidP="00F73F5C">
            <w:pPr>
              <w:pStyle w:val="TableText"/>
              <w:ind w:right="432"/>
            </w:pPr>
            <w:r w:rsidRPr="00C7345F">
              <w:t>0</w:t>
            </w:r>
          </w:p>
        </w:tc>
      </w:tr>
      <w:tr w:rsidR="008205BB" w:rsidRPr="00C7345F" w14:paraId="676C0E01" w14:textId="77777777" w:rsidTr="00F73F5C">
        <w:tc>
          <w:tcPr>
            <w:tcW w:w="1872" w:type="dxa"/>
          </w:tcPr>
          <w:p w14:paraId="3666F6CA" w14:textId="77777777" w:rsidR="008205BB" w:rsidRPr="00C7345F" w:rsidRDefault="008205BB" w:rsidP="00F73F5C">
            <w:pPr>
              <w:pStyle w:val="TableText"/>
              <w:ind w:right="576"/>
            </w:pPr>
            <w:r w:rsidRPr="00C7345F">
              <w:t>1</w:t>
            </w:r>
          </w:p>
        </w:tc>
        <w:tc>
          <w:tcPr>
            <w:tcW w:w="1296" w:type="dxa"/>
          </w:tcPr>
          <w:p w14:paraId="271669D1" w14:textId="77777777" w:rsidR="008205BB" w:rsidRPr="00C7345F" w:rsidRDefault="008205BB" w:rsidP="00F73F5C">
            <w:pPr>
              <w:pStyle w:val="TableText"/>
            </w:pPr>
            <w:r w:rsidRPr="00C7345F">
              <w:t>Listening</w:t>
            </w:r>
          </w:p>
        </w:tc>
        <w:tc>
          <w:tcPr>
            <w:tcW w:w="1310" w:type="dxa"/>
          </w:tcPr>
          <w:p w14:paraId="21E646E0" w14:textId="77777777" w:rsidR="008205BB" w:rsidRPr="00C7345F" w:rsidRDefault="008205BB" w:rsidP="00F73F5C">
            <w:pPr>
              <w:pStyle w:val="TableText"/>
            </w:pPr>
            <w:r w:rsidRPr="00C7345F">
              <w:t>ACC</w:t>
            </w:r>
          </w:p>
        </w:tc>
        <w:tc>
          <w:tcPr>
            <w:tcW w:w="4752" w:type="dxa"/>
          </w:tcPr>
          <w:p w14:paraId="1A39D1F3" w14:textId="77777777" w:rsidR="008205BB" w:rsidRPr="00C7345F" w:rsidRDefault="008205BB" w:rsidP="00F73F5C">
            <w:pPr>
              <w:pStyle w:val="TableText"/>
            </w:pPr>
            <w:r w:rsidRPr="00C7345F">
              <w:t>Embedded Text-to-Speech (English TTS)</w:t>
            </w:r>
          </w:p>
        </w:tc>
        <w:tc>
          <w:tcPr>
            <w:tcW w:w="1326" w:type="dxa"/>
            <w:vAlign w:val="bottom"/>
          </w:tcPr>
          <w:p w14:paraId="37381133" w14:textId="77777777" w:rsidR="008205BB" w:rsidRPr="00C7345F" w:rsidRDefault="008205BB" w:rsidP="00F73F5C">
            <w:pPr>
              <w:pStyle w:val="TableText"/>
              <w:ind w:right="432"/>
            </w:pPr>
            <w:r w:rsidRPr="00C7345F">
              <w:t>0</w:t>
            </w:r>
          </w:p>
        </w:tc>
        <w:tc>
          <w:tcPr>
            <w:tcW w:w="1253" w:type="dxa"/>
            <w:vAlign w:val="bottom"/>
          </w:tcPr>
          <w:p w14:paraId="7CF894A9" w14:textId="77777777" w:rsidR="008205BB" w:rsidRPr="00C7345F" w:rsidRDefault="008205BB" w:rsidP="00F73F5C">
            <w:pPr>
              <w:pStyle w:val="TableText"/>
              <w:ind w:right="432"/>
            </w:pPr>
            <w:r w:rsidRPr="00C7345F">
              <w:t>0</w:t>
            </w:r>
          </w:p>
        </w:tc>
      </w:tr>
      <w:tr w:rsidR="008205BB" w:rsidRPr="00C7345F" w14:paraId="71D49DF3" w14:textId="77777777" w:rsidTr="00F73F5C">
        <w:tc>
          <w:tcPr>
            <w:tcW w:w="1872" w:type="dxa"/>
          </w:tcPr>
          <w:p w14:paraId="37622AE2" w14:textId="77777777" w:rsidR="008205BB" w:rsidRPr="00C7345F" w:rsidRDefault="008205BB" w:rsidP="00F73F5C">
            <w:pPr>
              <w:pStyle w:val="TableText"/>
              <w:ind w:right="576"/>
            </w:pPr>
            <w:r w:rsidRPr="00C7345F">
              <w:t>1</w:t>
            </w:r>
          </w:p>
        </w:tc>
        <w:tc>
          <w:tcPr>
            <w:tcW w:w="1296" w:type="dxa"/>
          </w:tcPr>
          <w:p w14:paraId="4C13F6DE" w14:textId="77777777" w:rsidR="008205BB" w:rsidRPr="00C7345F" w:rsidRDefault="008205BB" w:rsidP="00F73F5C">
            <w:pPr>
              <w:pStyle w:val="TableText"/>
            </w:pPr>
            <w:r w:rsidRPr="00C7345F">
              <w:t>Listening</w:t>
            </w:r>
          </w:p>
        </w:tc>
        <w:tc>
          <w:tcPr>
            <w:tcW w:w="1310" w:type="dxa"/>
          </w:tcPr>
          <w:p w14:paraId="34F28987" w14:textId="77777777" w:rsidR="008205BB" w:rsidRPr="00C7345F" w:rsidRDefault="008205BB" w:rsidP="00F73F5C">
            <w:pPr>
              <w:pStyle w:val="TableText"/>
            </w:pPr>
            <w:r w:rsidRPr="00C7345F">
              <w:t>DS</w:t>
            </w:r>
          </w:p>
        </w:tc>
        <w:tc>
          <w:tcPr>
            <w:tcW w:w="4752" w:type="dxa"/>
          </w:tcPr>
          <w:p w14:paraId="5792C294" w14:textId="77777777" w:rsidR="008205BB" w:rsidRPr="00C7345F" w:rsidRDefault="008205BB" w:rsidP="00F73F5C">
            <w:pPr>
              <w:pStyle w:val="TableText"/>
            </w:pPr>
            <w:r w:rsidRPr="00C7345F">
              <w:t>Embedded Masking</w:t>
            </w:r>
          </w:p>
        </w:tc>
        <w:tc>
          <w:tcPr>
            <w:tcW w:w="1326" w:type="dxa"/>
            <w:vAlign w:val="bottom"/>
          </w:tcPr>
          <w:p w14:paraId="343F8CFF" w14:textId="77777777" w:rsidR="008205BB" w:rsidRPr="00C7345F" w:rsidRDefault="008205BB" w:rsidP="00F73F5C">
            <w:pPr>
              <w:pStyle w:val="TableText"/>
              <w:ind w:right="432"/>
            </w:pPr>
            <w:r w:rsidRPr="00C7345F">
              <w:t>0</w:t>
            </w:r>
          </w:p>
        </w:tc>
        <w:tc>
          <w:tcPr>
            <w:tcW w:w="1253" w:type="dxa"/>
            <w:vAlign w:val="bottom"/>
          </w:tcPr>
          <w:p w14:paraId="0510D554" w14:textId="77777777" w:rsidR="008205BB" w:rsidRPr="00C7345F" w:rsidRDefault="008205BB" w:rsidP="00F73F5C">
            <w:pPr>
              <w:pStyle w:val="TableText"/>
              <w:ind w:right="432"/>
            </w:pPr>
            <w:r w:rsidRPr="00C7345F">
              <w:t>0</w:t>
            </w:r>
          </w:p>
        </w:tc>
      </w:tr>
      <w:tr w:rsidR="008205BB" w:rsidRPr="00C7345F" w14:paraId="797F0DB2" w14:textId="77777777" w:rsidTr="00F73F5C">
        <w:tc>
          <w:tcPr>
            <w:tcW w:w="1872" w:type="dxa"/>
          </w:tcPr>
          <w:p w14:paraId="04BC7A74" w14:textId="77777777" w:rsidR="008205BB" w:rsidRPr="00C7345F" w:rsidRDefault="008205BB" w:rsidP="00F73F5C">
            <w:pPr>
              <w:pStyle w:val="TableText"/>
              <w:ind w:right="576"/>
            </w:pPr>
            <w:r w:rsidRPr="00C7345F">
              <w:t>1</w:t>
            </w:r>
          </w:p>
        </w:tc>
        <w:tc>
          <w:tcPr>
            <w:tcW w:w="1296" w:type="dxa"/>
          </w:tcPr>
          <w:p w14:paraId="4DB25B54" w14:textId="77777777" w:rsidR="008205BB" w:rsidRPr="00C7345F" w:rsidRDefault="008205BB" w:rsidP="00F73F5C">
            <w:pPr>
              <w:pStyle w:val="TableText"/>
            </w:pPr>
            <w:r w:rsidRPr="00C7345F">
              <w:t>Listening</w:t>
            </w:r>
          </w:p>
        </w:tc>
        <w:tc>
          <w:tcPr>
            <w:tcW w:w="1310" w:type="dxa"/>
          </w:tcPr>
          <w:p w14:paraId="4E667F47" w14:textId="77777777" w:rsidR="008205BB" w:rsidRPr="00C7345F" w:rsidRDefault="008205BB" w:rsidP="00F73F5C">
            <w:pPr>
              <w:pStyle w:val="TableText"/>
            </w:pPr>
            <w:r w:rsidRPr="00C7345F">
              <w:t>DS</w:t>
            </w:r>
          </w:p>
        </w:tc>
        <w:tc>
          <w:tcPr>
            <w:tcW w:w="4752" w:type="dxa"/>
          </w:tcPr>
          <w:p w14:paraId="4D2DB7DC" w14:textId="77777777" w:rsidR="008205BB" w:rsidRPr="00C7345F" w:rsidRDefault="008205BB" w:rsidP="00F73F5C">
            <w:pPr>
              <w:pStyle w:val="TableText"/>
            </w:pPr>
            <w:r w:rsidRPr="00C7345F">
              <w:t>Non-embedded Print-on-Demand</w:t>
            </w:r>
          </w:p>
        </w:tc>
        <w:tc>
          <w:tcPr>
            <w:tcW w:w="1326" w:type="dxa"/>
            <w:vAlign w:val="bottom"/>
          </w:tcPr>
          <w:p w14:paraId="6DF3506E" w14:textId="77777777" w:rsidR="008205BB" w:rsidRPr="00C7345F" w:rsidRDefault="008205BB" w:rsidP="00F73F5C">
            <w:pPr>
              <w:pStyle w:val="TableText"/>
              <w:ind w:right="432"/>
            </w:pPr>
            <w:r w:rsidRPr="00C7345F">
              <w:t>0</w:t>
            </w:r>
          </w:p>
        </w:tc>
        <w:tc>
          <w:tcPr>
            <w:tcW w:w="1253" w:type="dxa"/>
            <w:vAlign w:val="bottom"/>
          </w:tcPr>
          <w:p w14:paraId="2A61802D" w14:textId="77777777" w:rsidR="008205BB" w:rsidRPr="00C7345F" w:rsidRDefault="008205BB" w:rsidP="00F73F5C">
            <w:pPr>
              <w:pStyle w:val="TableText"/>
              <w:ind w:right="432"/>
            </w:pPr>
            <w:r w:rsidRPr="00C7345F">
              <w:t>0</w:t>
            </w:r>
          </w:p>
        </w:tc>
      </w:tr>
    </w:tbl>
    <w:p w14:paraId="1A3D4D38" w14:textId="77777777" w:rsidR="008205BB" w:rsidRPr="00C7345F" w:rsidRDefault="008205BB" w:rsidP="008205BB">
      <w:r w:rsidRPr="00C7345F">
        <w:rPr>
          <w:i/>
        </w:rPr>
        <w:lastRenderedPageBreak/>
        <w:fldChar w:fldCharType="begin"/>
      </w:r>
      <w:r w:rsidRPr="00C7345F">
        <w:rPr>
          <w:i/>
        </w:rPr>
        <w:instrText xml:space="preserve"> REF _Ref93915440 \h </w:instrText>
      </w:r>
      <w:r w:rsidRPr="00C7345F">
        <w:rPr>
          <w:i/>
        </w:rPr>
      </w:r>
      <w:r w:rsidRPr="00C7345F">
        <w:rPr>
          <w:i/>
        </w:rPr>
        <w:fldChar w:fldCharType="separate"/>
      </w:r>
      <w:r w:rsidRPr="00C7345F">
        <w:t>Table 3.B.1</w:t>
      </w:r>
      <w:r w:rsidRPr="00C7345F">
        <w:rPr>
          <w:i/>
        </w:rPr>
        <w:fldChar w:fldCharType="end"/>
      </w:r>
      <w:r w:rsidRPr="00C7345F">
        <w:rPr>
          <w:i/>
        </w:rPr>
        <w:t xml:space="preserve"> (continuation one)</w:t>
      </w:r>
    </w:p>
    <w:tbl>
      <w:tblPr>
        <w:tblStyle w:val="TRs"/>
        <w:tblW w:w="0" w:type="auto"/>
        <w:tblLayout w:type="fixed"/>
        <w:tblLook w:val="04A0" w:firstRow="1" w:lastRow="0" w:firstColumn="1" w:lastColumn="0" w:noHBand="0" w:noVBand="1"/>
        <w:tblDescription w:val="2020–2021 Initial ELPAC Assignment and Usage of Accommodations (ACC) and Designated Supports (DS) by Grade Level or Grade Span, continuation one"/>
      </w:tblPr>
      <w:tblGrid>
        <w:gridCol w:w="1872"/>
        <w:gridCol w:w="1296"/>
        <w:gridCol w:w="1310"/>
        <w:gridCol w:w="4752"/>
        <w:gridCol w:w="1326"/>
        <w:gridCol w:w="1253"/>
      </w:tblGrid>
      <w:tr w:rsidR="008205BB" w:rsidRPr="00C7345F" w14:paraId="6F6D4F39" w14:textId="77777777" w:rsidTr="00F73F5C">
        <w:trPr>
          <w:cnfStyle w:val="100000000000" w:firstRow="1" w:lastRow="0" w:firstColumn="0" w:lastColumn="0" w:oddVBand="0" w:evenVBand="0" w:oddHBand="0" w:evenHBand="0" w:firstRowFirstColumn="0" w:firstRowLastColumn="0" w:lastRowFirstColumn="0" w:lastRowLastColumn="0"/>
        </w:trPr>
        <w:tc>
          <w:tcPr>
            <w:tcW w:w="1872" w:type="dxa"/>
          </w:tcPr>
          <w:p w14:paraId="3CC81205" w14:textId="77777777" w:rsidR="008205BB" w:rsidRPr="00C7345F" w:rsidRDefault="008205BB" w:rsidP="00F73F5C">
            <w:pPr>
              <w:pStyle w:val="TableHead"/>
              <w:rPr>
                <w:b w:val="0"/>
                <w:noProof w:val="0"/>
              </w:rPr>
            </w:pPr>
            <w:r w:rsidRPr="00C7345F">
              <w:rPr>
                <w:noProof w:val="0"/>
              </w:rPr>
              <w:t>Grade Level or Grade Span</w:t>
            </w:r>
          </w:p>
        </w:tc>
        <w:tc>
          <w:tcPr>
            <w:tcW w:w="1296" w:type="dxa"/>
          </w:tcPr>
          <w:p w14:paraId="626817E4" w14:textId="77777777" w:rsidR="008205BB" w:rsidRPr="00C7345F" w:rsidRDefault="008205BB" w:rsidP="00F73F5C">
            <w:pPr>
              <w:pStyle w:val="TableHead"/>
              <w:rPr>
                <w:b w:val="0"/>
                <w:noProof w:val="0"/>
              </w:rPr>
            </w:pPr>
            <w:r w:rsidRPr="00C7345F">
              <w:rPr>
                <w:noProof w:val="0"/>
              </w:rPr>
              <w:t>Domain</w:t>
            </w:r>
          </w:p>
        </w:tc>
        <w:tc>
          <w:tcPr>
            <w:tcW w:w="1310" w:type="dxa"/>
          </w:tcPr>
          <w:p w14:paraId="4E696A02" w14:textId="77777777" w:rsidR="008205BB" w:rsidRPr="00C7345F" w:rsidRDefault="008205BB" w:rsidP="00F73F5C">
            <w:pPr>
              <w:pStyle w:val="TableHead"/>
              <w:rPr>
                <w:b w:val="0"/>
                <w:noProof w:val="0"/>
              </w:rPr>
            </w:pPr>
            <w:r w:rsidRPr="00C7345F">
              <w:rPr>
                <w:noProof w:val="0"/>
              </w:rPr>
              <w:t>Resource Type</w:t>
            </w:r>
          </w:p>
        </w:tc>
        <w:tc>
          <w:tcPr>
            <w:tcW w:w="4752" w:type="dxa"/>
          </w:tcPr>
          <w:p w14:paraId="3D14A2F2" w14:textId="77777777" w:rsidR="008205BB" w:rsidRPr="00C7345F" w:rsidRDefault="008205BB" w:rsidP="00F73F5C">
            <w:pPr>
              <w:pStyle w:val="TableHead"/>
              <w:rPr>
                <w:b w:val="0"/>
                <w:noProof w:val="0"/>
              </w:rPr>
            </w:pPr>
            <w:r w:rsidRPr="00C7345F">
              <w:rPr>
                <w:noProof w:val="0"/>
              </w:rPr>
              <w:t>Accommodation or Designated Support</w:t>
            </w:r>
          </w:p>
        </w:tc>
        <w:tc>
          <w:tcPr>
            <w:tcW w:w="1326" w:type="dxa"/>
          </w:tcPr>
          <w:p w14:paraId="5BBBFE0C" w14:textId="77777777" w:rsidR="008205BB" w:rsidRPr="00C7345F" w:rsidRDefault="008205BB" w:rsidP="00F73F5C">
            <w:pPr>
              <w:pStyle w:val="TableHead"/>
              <w:rPr>
                <w:b w:val="0"/>
                <w:noProof w:val="0"/>
              </w:rPr>
            </w:pPr>
            <w:r w:rsidRPr="00C7345F">
              <w:rPr>
                <w:noProof w:val="0"/>
              </w:rPr>
              <w:t>Students Assigned</w:t>
            </w:r>
          </w:p>
        </w:tc>
        <w:tc>
          <w:tcPr>
            <w:tcW w:w="1253" w:type="dxa"/>
          </w:tcPr>
          <w:p w14:paraId="560DEDEC" w14:textId="77777777" w:rsidR="008205BB" w:rsidRPr="00C7345F" w:rsidRDefault="008205BB" w:rsidP="00F73F5C">
            <w:pPr>
              <w:pStyle w:val="TableHead"/>
              <w:rPr>
                <w:b w:val="0"/>
                <w:noProof w:val="0"/>
              </w:rPr>
            </w:pPr>
            <w:r w:rsidRPr="00C7345F">
              <w:rPr>
                <w:noProof w:val="0"/>
              </w:rPr>
              <w:t>Students Used</w:t>
            </w:r>
          </w:p>
        </w:tc>
      </w:tr>
      <w:tr w:rsidR="008205BB" w:rsidRPr="00C7345F" w14:paraId="357167BD" w14:textId="77777777" w:rsidTr="00F73F5C">
        <w:tc>
          <w:tcPr>
            <w:tcW w:w="1872" w:type="dxa"/>
          </w:tcPr>
          <w:p w14:paraId="4F852B67" w14:textId="77777777" w:rsidR="008205BB" w:rsidRPr="00C7345F" w:rsidRDefault="008205BB" w:rsidP="00F73F5C">
            <w:pPr>
              <w:pStyle w:val="TableText"/>
              <w:ind w:right="576"/>
            </w:pPr>
            <w:r w:rsidRPr="00C7345F">
              <w:t>1</w:t>
            </w:r>
          </w:p>
        </w:tc>
        <w:tc>
          <w:tcPr>
            <w:tcW w:w="1296" w:type="dxa"/>
          </w:tcPr>
          <w:p w14:paraId="42DEE543" w14:textId="77777777" w:rsidR="008205BB" w:rsidRPr="00C7345F" w:rsidRDefault="008205BB" w:rsidP="00F73F5C">
            <w:pPr>
              <w:pStyle w:val="TableText"/>
            </w:pPr>
            <w:r w:rsidRPr="00C7345F">
              <w:t>Speaking</w:t>
            </w:r>
          </w:p>
        </w:tc>
        <w:tc>
          <w:tcPr>
            <w:tcW w:w="1310" w:type="dxa"/>
          </w:tcPr>
          <w:p w14:paraId="7C0E02D1" w14:textId="77777777" w:rsidR="008205BB" w:rsidRPr="00C7345F" w:rsidRDefault="008205BB" w:rsidP="00F73F5C">
            <w:pPr>
              <w:pStyle w:val="TableText"/>
            </w:pPr>
            <w:r w:rsidRPr="00C7345F">
              <w:t>ACC</w:t>
            </w:r>
          </w:p>
        </w:tc>
        <w:tc>
          <w:tcPr>
            <w:tcW w:w="4752" w:type="dxa"/>
          </w:tcPr>
          <w:p w14:paraId="408F1711" w14:textId="77777777" w:rsidR="008205BB" w:rsidRPr="00C7345F" w:rsidRDefault="008205BB" w:rsidP="00F73F5C">
            <w:pPr>
              <w:pStyle w:val="TableText"/>
            </w:pPr>
            <w:r w:rsidRPr="00C7345F">
              <w:t>Embedded American Sign Language</w:t>
            </w:r>
          </w:p>
        </w:tc>
        <w:tc>
          <w:tcPr>
            <w:tcW w:w="1326" w:type="dxa"/>
            <w:vAlign w:val="bottom"/>
          </w:tcPr>
          <w:p w14:paraId="4C74CCDA" w14:textId="77777777" w:rsidR="008205BB" w:rsidRPr="00C7345F" w:rsidRDefault="008205BB" w:rsidP="00F73F5C">
            <w:pPr>
              <w:pStyle w:val="TableText"/>
              <w:ind w:right="432"/>
            </w:pPr>
            <w:r w:rsidRPr="00C7345F">
              <w:t>0</w:t>
            </w:r>
          </w:p>
        </w:tc>
        <w:tc>
          <w:tcPr>
            <w:tcW w:w="1253" w:type="dxa"/>
            <w:vAlign w:val="bottom"/>
          </w:tcPr>
          <w:p w14:paraId="37E3B3B1" w14:textId="77777777" w:rsidR="008205BB" w:rsidRPr="00C7345F" w:rsidRDefault="008205BB" w:rsidP="00F73F5C">
            <w:pPr>
              <w:pStyle w:val="TableText"/>
              <w:ind w:right="432"/>
            </w:pPr>
            <w:r w:rsidRPr="00C7345F">
              <w:t>0</w:t>
            </w:r>
          </w:p>
        </w:tc>
      </w:tr>
      <w:tr w:rsidR="008205BB" w:rsidRPr="00C7345F" w14:paraId="6994E67C" w14:textId="77777777" w:rsidTr="00F73F5C">
        <w:tc>
          <w:tcPr>
            <w:tcW w:w="1872" w:type="dxa"/>
          </w:tcPr>
          <w:p w14:paraId="5AA5A0B7" w14:textId="77777777" w:rsidR="008205BB" w:rsidRPr="00C7345F" w:rsidRDefault="008205BB" w:rsidP="00F73F5C">
            <w:pPr>
              <w:pStyle w:val="TableText"/>
              <w:ind w:right="576"/>
            </w:pPr>
            <w:r w:rsidRPr="00C7345F">
              <w:t>1</w:t>
            </w:r>
          </w:p>
        </w:tc>
        <w:tc>
          <w:tcPr>
            <w:tcW w:w="1296" w:type="dxa"/>
          </w:tcPr>
          <w:p w14:paraId="1F136B44" w14:textId="77777777" w:rsidR="008205BB" w:rsidRPr="00C7345F" w:rsidRDefault="008205BB" w:rsidP="00F73F5C">
            <w:pPr>
              <w:pStyle w:val="TableText"/>
            </w:pPr>
            <w:r w:rsidRPr="00C7345F">
              <w:t>Speaking</w:t>
            </w:r>
          </w:p>
        </w:tc>
        <w:tc>
          <w:tcPr>
            <w:tcW w:w="1310" w:type="dxa"/>
          </w:tcPr>
          <w:p w14:paraId="4706E0ED" w14:textId="77777777" w:rsidR="008205BB" w:rsidRPr="00C7345F" w:rsidRDefault="008205BB" w:rsidP="00F73F5C">
            <w:pPr>
              <w:pStyle w:val="TableText"/>
            </w:pPr>
            <w:r w:rsidRPr="00C7345F">
              <w:t>ACC</w:t>
            </w:r>
          </w:p>
        </w:tc>
        <w:tc>
          <w:tcPr>
            <w:tcW w:w="4752" w:type="dxa"/>
          </w:tcPr>
          <w:p w14:paraId="6DEFBA0A" w14:textId="77777777" w:rsidR="008205BB" w:rsidRPr="00C7345F" w:rsidRDefault="008205BB" w:rsidP="00F73F5C">
            <w:pPr>
              <w:pStyle w:val="TableText"/>
            </w:pPr>
            <w:r w:rsidRPr="00C7345F">
              <w:t>Embedded Audio Transcript</w:t>
            </w:r>
          </w:p>
        </w:tc>
        <w:tc>
          <w:tcPr>
            <w:tcW w:w="1326" w:type="dxa"/>
            <w:vAlign w:val="bottom"/>
          </w:tcPr>
          <w:p w14:paraId="20C0F896" w14:textId="77777777" w:rsidR="008205BB" w:rsidRPr="00C7345F" w:rsidRDefault="008205BB" w:rsidP="00F73F5C">
            <w:pPr>
              <w:pStyle w:val="TableText"/>
              <w:ind w:right="432"/>
            </w:pPr>
            <w:r w:rsidRPr="00C7345F">
              <w:t>0</w:t>
            </w:r>
          </w:p>
        </w:tc>
        <w:tc>
          <w:tcPr>
            <w:tcW w:w="1253" w:type="dxa"/>
            <w:vAlign w:val="bottom"/>
          </w:tcPr>
          <w:p w14:paraId="260D5C26" w14:textId="77777777" w:rsidR="008205BB" w:rsidRPr="00C7345F" w:rsidRDefault="008205BB" w:rsidP="00F73F5C">
            <w:pPr>
              <w:pStyle w:val="TableText"/>
              <w:ind w:right="432"/>
            </w:pPr>
            <w:r w:rsidRPr="00C7345F">
              <w:t>0</w:t>
            </w:r>
          </w:p>
        </w:tc>
      </w:tr>
      <w:tr w:rsidR="008205BB" w:rsidRPr="00C7345F" w14:paraId="160EB98E" w14:textId="77777777" w:rsidTr="00F73F5C">
        <w:tc>
          <w:tcPr>
            <w:tcW w:w="1872" w:type="dxa"/>
          </w:tcPr>
          <w:p w14:paraId="105B043B" w14:textId="77777777" w:rsidR="008205BB" w:rsidRPr="00C7345F" w:rsidRDefault="008205BB" w:rsidP="00F73F5C">
            <w:pPr>
              <w:pStyle w:val="TableText"/>
              <w:ind w:right="576"/>
            </w:pPr>
            <w:r w:rsidRPr="00C7345F">
              <w:t>1</w:t>
            </w:r>
          </w:p>
        </w:tc>
        <w:tc>
          <w:tcPr>
            <w:tcW w:w="1296" w:type="dxa"/>
          </w:tcPr>
          <w:p w14:paraId="0EBE1577" w14:textId="77777777" w:rsidR="008205BB" w:rsidRPr="00C7345F" w:rsidRDefault="008205BB" w:rsidP="00F73F5C">
            <w:pPr>
              <w:pStyle w:val="TableText"/>
            </w:pPr>
            <w:r w:rsidRPr="00C7345F">
              <w:t>Speaking</w:t>
            </w:r>
          </w:p>
        </w:tc>
        <w:tc>
          <w:tcPr>
            <w:tcW w:w="1310" w:type="dxa"/>
          </w:tcPr>
          <w:p w14:paraId="2D4A3B64" w14:textId="77777777" w:rsidR="008205BB" w:rsidRPr="00C7345F" w:rsidRDefault="008205BB" w:rsidP="00F73F5C">
            <w:pPr>
              <w:pStyle w:val="TableText"/>
            </w:pPr>
            <w:r w:rsidRPr="00C7345F">
              <w:t>ACC</w:t>
            </w:r>
          </w:p>
        </w:tc>
        <w:tc>
          <w:tcPr>
            <w:tcW w:w="4752" w:type="dxa"/>
          </w:tcPr>
          <w:p w14:paraId="13D537E8" w14:textId="77777777" w:rsidR="008205BB" w:rsidRPr="00C7345F" w:rsidRDefault="008205BB" w:rsidP="00F73F5C">
            <w:pPr>
              <w:pStyle w:val="TableText"/>
            </w:pPr>
            <w:r w:rsidRPr="00C7345F">
              <w:t>Embedded Text-to-Speech (English TTS)</w:t>
            </w:r>
          </w:p>
        </w:tc>
        <w:tc>
          <w:tcPr>
            <w:tcW w:w="1326" w:type="dxa"/>
            <w:vAlign w:val="bottom"/>
          </w:tcPr>
          <w:p w14:paraId="75CE8B2E" w14:textId="77777777" w:rsidR="008205BB" w:rsidRPr="00C7345F" w:rsidRDefault="008205BB" w:rsidP="00F73F5C">
            <w:pPr>
              <w:pStyle w:val="TableText"/>
              <w:ind w:right="432"/>
            </w:pPr>
            <w:r w:rsidRPr="00C7345F">
              <w:t>0</w:t>
            </w:r>
          </w:p>
        </w:tc>
        <w:tc>
          <w:tcPr>
            <w:tcW w:w="1253" w:type="dxa"/>
            <w:vAlign w:val="bottom"/>
          </w:tcPr>
          <w:p w14:paraId="0FBE63FE" w14:textId="77777777" w:rsidR="008205BB" w:rsidRPr="00C7345F" w:rsidRDefault="008205BB" w:rsidP="00F73F5C">
            <w:pPr>
              <w:pStyle w:val="TableText"/>
              <w:ind w:right="432"/>
            </w:pPr>
            <w:r w:rsidRPr="00C7345F">
              <w:t>0</w:t>
            </w:r>
          </w:p>
        </w:tc>
      </w:tr>
      <w:tr w:rsidR="008205BB" w:rsidRPr="00C7345F" w14:paraId="12125A48" w14:textId="77777777" w:rsidTr="00F73F5C">
        <w:tc>
          <w:tcPr>
            <w:tcW w:w="1872" w:type="dxa"/>
          </w:tcPr>
          <w:p w14:paraId="4DF12B7E" w14:textId="77777777" w:rsidR="008205BB" w:rsidRPr="00C7345F" w:rsidRDefault="008205BB" w:rsidP="00F73F5C">
            <w:pPr>
              <w:pStyle w:val="TableText"/>
              <w:ind w:right="576"/>
            </w:pPr>
            <w:r w:rsidRPr="00C7345F">
              <w:t>1</w:t>
            </w:r>
          </w:p>
        </w:tc>
        <w:tc>
          <w:tcPr>
            <w:tcW w:w="1296" w:type="dxa"/>
          </w:tcPr>
          <w:p w14:paraId="381E4F60" w14:textId="77777777" w:rsidR="008205BB" w:rsidRPr="00C7345F" w:rsidRDefault="008205BB" w:rsidP="00F73F5C">
            <w:pPr>
              <w:pStyle w:val="TableText"/>
            </w:pPr>
            <w:r w:rsidRPr="00C7345F">
              <w:t>Speaking</w:t>
            </w:r>
          </w:p>
        </w:tc>
        <w:tc>
          <w:tcPr>
            <w:tcW w:w="1310" w:type="dxa"/>
          </w:tcPr>
          <w:p w14:paraId="7DD7DE1A" w14:textId="77777777" w:rsidR="008205BB" w:rsidRPr="00C7345F" w:rsidRDefault="008205BB" w:rsidP="00F73F5C">
            <w:pPr>
              <w:pStyle w:val="TableText"/>
            </w:pPr>
            <w:r w:rsidRPr="00C7345F">
              <w:t>DS</w:t>
            </w:r>
          </w:p>
        </w:tc>
        <w:tc>
          <w:tcPr>
            <w:tcW w:w="4752" w:type="dxa"/>
          </w:tcPr>
          <w:p w14:paraId="5D708F8B" w14:textId="77777777" w:rsidR="008205BB" w:rsidRPr="00C7345F" w:rsidRDefault="008205BB" w:rsidP="00F73F5C">
            <w:pPr>
              <w:pStyle w:val="TableText"/>
            </w:pPr>
            <w:r w:rsidRPr="00C7345F">
              <w:t>Embedded Masking</w:t>
            </w:r>
          </w:p>
        </w:tc>
        <w:tc>
          <w:tcPr>
            <w:tcW w:w="1326" w:type="dxa"/>
            <w:vAlign w:val="bottom"/>
          </w:tcPr>
          <w:p w14:paraId="423FAA54" w14:textId="77777777" w:rsidR="008205BB" w:rsidRPr="00C7345F" w:rsidRDefault="008205BB" w:rsidP="00F73F5C">
            <w:pPr>
              <w:pStyle w:val="TableText"/>
              <w:ind w:right="432"/>
            </w:pPr>
            <w:r w:rsidRPr="00C7345F">
              <w:t>0</w:t>
            </w:r>
          </w:p>
        </w:tc>
        <w:tc>
          <w:tcPr>
            <w:tcW w:w="1253" w:type="dxa"/>
            <w:vAlign w:val="bottom"/>
          </w:tcPr>
          <w:p w14:paraId="1F762266" w14:textId="77777777" w:rsidR="008205BB" w:rsidRPr="00C7345F" w:rsidRDefault="008205BB" w:rsidP="00F73F5C">
            <w:pPr>
              <w:pStyle w:val="TableText"/>
              <w:ind w:right="432"/>
            </w:pPr>
            <w:r w:rsidRPr="00C7345F">
              <w:t>0</w:t>
            </w:r>
          </w:p>
        </w:tc>
      </w:tr>
      <w:tr w:rsidR="008205BB" w:rsidRPr="00C7345F" w14:paraId="333504B8" w14:textId="77777777" w:rsidTr="00F73F5C">
        <w:tc>
          <w:tcPr>
            <w:tcW w:w="1872" w:type="dxa"/>
          </w:tcPr>
          <w:p w14:paraId="651E2A9C" w14:textId="77777777" w:rsidR="008205BB" w:rsidRPr="00C7345F" w:rsidRDefault="008205BB" w:rsidP="00F73F5C">
            <w:pPr>
              <w:pStyle w:val="TableText"/>
              <w:ind w:right="576"/>
            </w:pPr>
            <w:r w:rsidRPr="00C7345F">
              <w:t>1</w:t>
            </w:r>
          </w:p>
        </w:tc>
        <w:tc>
          <w:tcPr>
            <w:tcW w:w="1296" w:type="dxa"/>
          </w:tcPr>
          <w:p w14:paraId="51559430" w14:textId="77777777" w:rsidR="008205BB" w:rsidRPr="00C7345F" w:rsidRDefault="008205BB" w:rsidP="00F73F5C">
            <w:pPr>
              <w:pStyle w:val="TableText"/>
            </w:pPr>
            <w:r w:rsidRPr="00C7345F">
              <w:t>Speaking</w:t>
            </w:r>
          </w:p>
        </w:tc>
        <w:tc>
          <w:tcPr>
            <w:tcW w:w="1310" w:type="dxa"/>
          </w:tcPr>
          <w:p w14:paraId="5B22D665" w14:textId="77777777" w:rsidR="008205BB" w:rsidRPr="00C7345F" w:rsidRDefault="008205BB" w:rsidP="00F73F5C">
            <w:pPr>
              <w:pStyle w:val="TableText"/>
            </w:pPr>
            <w:r w:rsidRPr="00C7345F">
              <w:t>DS</w:t>
            </w:r>
          </w:p>
        </w:tc>
        <w:tc>
          <w:tcPr>
            <w:tcW w:w="4752" w:type="dxa"/>
          </w:tcPr>
          <w:p w14:paraId="6287BC2D" w14:textId="77777777" w:rsidR="008205BB" w:rsidRPr="00C7345F" w:rsidRDefault="008205BB" w:rsidP="00F73F5C">
            <w:pPr>
              <w:pStyle w:val="TableText"/>
            </w:pPr>
            <w:r w:rsidRPr="00C7345F">
              <w:t>Non-embedded Print-on-Demand</w:t>
            </w:r>
          </w:p>
        </w:tc>
        <w:tc>
          <w:tcPr>
            <w:tcW w:w="1326" w:type="dxa"/>
            <w:vAlign w:val="bottom"/>
          </w:tcPr>
          <w:p w14:paraId="0C4B023D" w14:textId="77777777" w:rsidR="008205BB" w:rsidRPr="00C7345F" w:rsidRDefault="008205BB" w:rsidP="00F73F5C">
            <w:pPr>
              <w:pStyle w:val="TableText"/>
              <w:ind w:right="432"/>
            </w:pPr>
            <w:r w:rsidRPr="00C7345F">
              <w:t>0</w:t>
            </w:r>
          </w:p>
        </w:tc>
        <w:tc>
          <w:tcPr>
            <w:tcW w:w="1253" w:type="dxa"/>
            <w:vAlign w:val="bottom"/>
          </w:tcPr>
          <w:p w14:paraId="34A18340" w14:textId="77777777" w:rsidR="008205BB" w:rsidRPr="00C7345F" w:rsidRDefault="008205BB" w:rsidP="00F73F5C">
            <w:pPr>
              <w:pStyle w:val="TableText"/>
              <w:ind w:right="432"/>
            </w:pPr>
            <w:r w:rsidRPr="00C7345F">
              <w:t>0</w:t>
            </w:r>
          </w:p>
        </w:tc>
      </w:tr>
      <w:tr w:rsidR="008205BB" w:rsidRPr="00C7345F" w14:paraId="50145E89" w14:textId="77777777" w:rsidTr="00F73F5C">
        <w:tc>
          <w:tcPr>
            <w:tcW w:w="1872" w:type="dxa"/>
          </w:tcPr>
          <w:p w14:paraId="1402D1DA" w14:textId="77777777" w:rsidR="008205BB" w:rsidRPr="00C7345F" w:rsidRDefault="008205BB" w:rsidP="00F73F5C">
            <w:pPr>
              <w:pStyle w:val="TableText"/>
              <w:ind w:right="576"/>
            </w:pPr>
            <w:r w:rsidRPr="00C7345F">
              <w:t>1</w:t>
            </w:r>
          </w:p>
        </w:tc>
        <w:tc>
          <w:tcPr>
            <w:tcW w:w="1296" w:type="dxa"/>
          </w:tcPr>
          <w:p w14:paraId="4B3944DA" w14:textId="77777777" w:rsidR="008205BB" w:rsidRPr="00C7345F" w:rsidRDefault="008205BB" w:rsidP="00F73F5C">
            <w:pPr>
              <w:pStyle w:val="TableText"/>
            </w:pPr>
            <w:r w:rsidRPr="00C7345F">
              <w:t>Reading</w:t>
            </w:r>
          </w:p>
        </w:tc>
        <w:tc>
          <w:tcPr>
            <w:tcW w:w="1310" w:type="dxa"/>
          </w:tcPr>
          <w:p w14:paraId="6F1342EC" w14:textId="77777777" w:rsidR="008205BB" w:rsidRPr="00C7345F" w:rsidRDefault="008205BB" w:rsidP="00F73F5C">
            <w:pPr>
              <w:pStyle w:val="TableText"/>
            </w:pPr>
            <w:r w:rsidRPr="00C7345F">
              <w:t>ACC</w:t>
            </w:r>
          </w:p>
        </w:tc>
        <w:tc>
          <w:tcPr>
            <w:tcW w:w="4752" w:type="dxa"/>
          </w:tcPr>
          <w:p w14:paraId="50FB4EDF" w14:textId="77777777" w:rsidR="008205BB" w:rsidRPr="00C7345F" w:rsidRDefault="008205BB" w:rsidP="00F73F5C">
            <w:pPr>
              <w:pStyle w:val="TableText"/>
            </w:pPr>
            <w:r w:rsidRPr="00C7345F">
              <w:t>Embedded Audio Transcript</w:t>
            </w:r>
          </w:p>
        </w:tc>
        <w:tc>
          <w:tcPr>
            <w:tcW w:w="1326" w:type="dxa"/>
            <w:vAlign w:val="bottom"/>
          </w:tcPr>
          <w:p w14:paraId="540D93A8" w14:textId="77777777" w:rsidR="008205BB" w:rsidRPr="00C7345F" w:rsidRDefault="008205BB" w:rsidP="00F73F5C">
            <w:pPr>
              <w:pStyle w:val="TableText"/>
              <w:ind w:right="432"/>
            </w:pPr>
            <w:r w:rsidRPr="00C7345F">
              <w:t>0</w:t>
            </w:r>
          </w:p>
        </w:tc>
        <w:tc>
          <w:tcPr>
            <w:tcW w:w="1253" w:type="dxa"/>
            <w:vAlign w:val="bottom"/>
          </w:tcPr>
          <w:p w14:paraId="27E67B49" w14:textId="77777777" w:rsidR="008205BB" w:rsidRPr="00C7345F" w:rsidRDefault="008205BB" w:rsidP="00F73F5C">
            <w:pPr>
              <w:pStyle w:val="TableText"/>
              <w:ind w:right="432"/>
            </w:pPr>
            <w:r w:rsidRPr="00C7345F">
              <w:t>0</w:t>
            </w:r>
          </w:p>
        </w:tc>
      </w:tr>
      <w:tr w:rsidR="008205BB" w:rsidRPr="00C7345F" w14:paraId="35C413A1" w14:textId="77777777" w:rsidTr="00F73F5C">
        <w:tc>
          <w:tcPr>
            <w:tcW w:w="1872" w:type="dxa"/>
          </w:tcPr>
          <w:p w14:paraId="387B7E65" w14:textId="77777777" w:rsidR="008205BB" w:rsidRPr="00C7345F" w:rsidRDefault="008205BB" w:rsidP="00F73F5C">
            <w:pPr>
              <w:pStyle w:val="TableText"/>
              <w:ind w:right="576"/>
            </w:pPr>
            <w:r w:rsidRPr="00C7345F">
              <w:t>1</w:t>
            </w:r>
          </w:p>
        </w:tc>
        <w:tc>
          <w:tcPr>
            <w:tcW w:w="1296" w:type="dxa"/>
          </w:tcPr>
          <w:p w14:paraId="74ACAD3F" w14:textId="77777777" w:rsidR="008205BB" w:rsidRPr="00C7345F" w:rsidRDefault="008205BB" w:rsidP="00F73F5C">
            <w:pPr>
              <w:pStyle w:val="TableText"/>
            </w:pPr>
            <w:r w:rsidRPr="00C7345F">
              <w:t>Reading</w:t>
            </w:r>
          </w:p>
        </w:tc>
        <w:tc>
          <w:tcPr>
            <w:tcW w:w="1310" w:type="dxa"/>
          </w:tcPr>
          <w:p w14:paraId="1F7F51CF" w14:textId="77777777" w:rsidR="008205BB" w:rsidRPr="00C7345F" w:rsidRDefault="008205BB" w:rsidP="00F73F5C">
            <w:pPr>
              <w:pStyle w:val="TableText"/>
            </w:pPr>
            <w:r w:rsidRPr="00C7345F">
              <w:t>DS</w:t>
            </w:r>
          </w:p>
        </w:tc>
        <w:tc>
          <w:tcPr>
            <w:tcW w:w="4752" w:type="dxa"/>
          </w:tcPr>
          <w:p w14:paraId="727238DB" w14:textId="77777777" w:rsidR="008205BB" w:rsidRPr="00C7345F" w:rsidRDefault="008205BB" w:rsidP="00F73F5C">
            <w:pPr>
              <w:pStyle w:val="TableText"/>
            </w:pPr>
            <w:r w:rsidRPr="00C7345F">
              <w:t>Embedded Masking</w:t>
            </w:r>
          </w:p>
        </w:tc>
        <w:tc>
          <w:tcPr>
            <w:tcW w:w="1326" w:type="dxa"/>
            <w:vAlign w:val="bottom"/>
          </w:tcPr>
          <w:p w14:paraId="22FC0E6A" w14:textId="77777777" w:rsidR="008205BB" w:rsidRPr="00C7345F" w:rsidRDefault="008205BB" w:rsidP="00F73F5C">
            <w:pPr>
              <w:pStyle w:val="TableText"/>
              <w:ind w:right="432"/>
            </w:pPr>
            <w:r w:rsidRPr="00C7345F">
              <w:t>0</w:t>
            </w:r>
          </w:p>
        </w:tc>
        <w:tc>
          <w:tcPr>
            <w:tcW w:w="1253" w:type="dxa"/>
            <w:vAlign w:val="bottom"/>
          </w:tcPr>
          <w:p w14:paraId="3AC1BEDE" w14:textId="77777777" w:rsidR="008205BB" w:rsidRPr="00C7345F" w:rsidRDefault="008205BB" w:rsidP="00F73F5C">
            <w:pPr>
              <w:pStyle w:val="TableText"/>
              <w:ind w:right="432"/>
            </w:pPr>
            <w:r w:rsidRPr="00C7345F">
              <w:t>0</w:t>
            </w:r>
          </w:p>
        </w:tc>
      </w:tr>
      <w:tr w:rsidR="008205BB" w:rsidRPr="00C7345F" w14:paraId="1502C2F7" w14:textId="77777777" w:rsidTr="00F73F5C">
        <w:tc>
          <w:tcPr>
            <w:tcW w:w="1872" w:type="dxa"/>
          </w:tcPr>
          <w:p w14:paraId="3E31DE2E" w14:textId="77777777" w:rsidR="008205BB" w:rsidRPr="00C7345F" w:rsidRDefault="008205BB" w:rsidP="00F73F5C">
            <w:pPr>
              <w:pStyle w:val="TableText"/>
              <w:ind w:right="576"/>
            </w:pPr>
            <w:r w:rsidRPr="00C7345F">
              <w:t>1</w:t>
            </w:r>
          </w:p>
        </w:tc>
        <w:tc>
          <w:tcPr>
            <w:tcW w:w="1296" w:type="dxa"/>
          </w:tcPr>
          <w:p w14:paraId="1A256A9F" w14:textId="77777777" w:rsidR="008205BB" w:rsidRPr="00C7345F" w:rsidRDefault="008205BB" w:rsidP="00F73F5C">
            <w:pPr>
              <w:pStyle w:val="TableText"/>
            </w:pPr>
            <w:r w:rsidRPr="00C7345F">
              <w:t>Reading</w:t>
            </w:r>
          </w:p>
        </w:tc>
        <w:tc>
          <w:tcPr>
            <w:tcW w:w="1310" w:type="dxa"/>
          </w:tcPr>
          <w:p w14:paraId="28781C6C" w14:textId="77777777" w:rsidR="008205BB" w:rsidRPr="00C7345F" w:rsidRDefault="008205BB" w:rsidP="00F73F5C">
            <w:pPr>
              <w:pStyle w:val="TableText"/>
            </w:pPr>
            <w:r w:rsidRPr="00C7345F">
              <w:t>DS</w:t>
            </w:r>
          </w:p>
        </w:tc>
        <w:tc>
          <w:tcPr>
            <w:tcW w:w="4752" w:type="dxa"/>
          </w:tcPr>
          <w:p w14:paraId="22E719BA" w14:textId="77777777" w:rsidR="008205BB" w:rsidRPr="00C7345F" w:rsidRDefault="008205BB" w:rsidP="00F73F5C">
            <w:pPr>
              <w:pStyle w:val="TableText"/>
            </w:pPr>
            <w:r w:rsidRPr="00C7345F">
              <w:t>Non-embedded Print-on-Demand</w:t>
            </w:r>
          </w:p>
        </w:tc>
        <w:tc>
          <w:tcPr>
            <w:tcW w:w="1326" w:type="dxa"/>
            <w:vAlign w:val="bottom"/>
          </w:tcPr>
          <w:p w14:paraId="16D2BAC8" w14:textId="77777777" w:rsidR="008205BB" w:rsidRPr="00C7345F" w:rsidRDefault="008205BB" w:rsidP="00F73F5C">
            <w:pPr>
              <w:pStyle w:val="TableText"/>
              <w:ind w:right="432"/>
            </w:pPr>
            <w:r w:rsidRPr="00C7345F">
              <w:t>0</w:t>
            </w:r>
          </w:p>
        </w:tc>
        <w:tc>
          <w:tcPr>
            <w:tcW w:w="1253" w:type="dxa"/>
            <w:vAlign w:val="bottom"/>
          </w:tcPr>
          <w:p w14:paraId="2D5445B4" w14:textId="77777777" w:rsidR="008205BB" w:rsidRPr="00C7345F" w:rsidRDefault="008205BB" w:rsidP="00F73F5C">
            <w:pPr>
              <w:pStyle w:val="TableText"/>
              <w:ind w:right="432"/>
            </w:pPr>
            <w:r w:rsidRPr="00C7345F">
              <w:t>0</w:t>
            </w:r>
          </w:p>
        </w:tc>
      </w:tr>
      <w:tr w:rsidR="008205BB" w:rsidRPr="00C7345F" w14:paraId="58EB3176" w14:textId="77777777" w:rsidTr="00F73F5C">
        <w:tc>
          <w:tcPr>
            <w:tcW w:w="1872" w:type="dxa"/>
          </w:tcPr>
          <w:p w14:paraId="25FE3687" w14:textId="77777777" w:rsidR="008205BB" w:rsidRPr="00C7345F" w:rsidRDefault="008205BB" w:rsidP="00F73F5C">
            <w:pPr>
              <w:pStyle w:val="TableText"/>
              <w:ind w:right="576"/>
            </w:pPr>
            <w:r w:rsidRPr="00C7345F">
              <w:t>1</w:t>
            </w:r>
          </w:p>
        </w:tc>
        <w:tc>
          <w:tcPr>
            <w:tcW w:w="1296" w:type="dxa"/>
          </w:tcPr>
          <w:p w14:paraId="247EA6BF" w14:textId="77777777" w:rsidR="008205BB" w:rsidRPr="00C7345F" w:rsidRDefault="008205BB" w:rsidP="00F73F5C">
            <w:pPr>
              <w:pStyle w:val="TableText"/>
            </w:pPr>
            <w:r w:rsidRPr="00C7345F">
              <w:t>Writing</w:t>
            </w:r>
          </w:p>
        </w:tc>
        <w:tc>
          <w:tcPr>
            <w:tcW w:w="1310" w:type="dxa"/>
          </w:tcPr>
          <w:p w14:paraId="29CFAEBA" w14:textId="77777777" w:rsidR="008205BB" w:rsidRPr="00C7345F" w:rsidRDefault="008205BB" w:rsidP="00F73F5C">
            <w:pPr>
              <w:pStyle w:val="TableText"/>
            </w:pPr>
            <w:r w:rsidRPr="00C7345F">
              <w:t>ACC</w:t>
            </w:r>
          </w:p>
        </w:tc>
        <w:tc>
          <w:tcPr>
            <w:tcW w:w="4752" w:type="dxa"/>
          </w:tcPr>
          <w:p w14:paraId="1F6ED809" w14:textId="77777777" w:rsidR="008205BB" w:rsidRPr="00C7345F" w:rsidRDefault="008205BB" w:rsidP="00F73F5C">
            <w:pPr>
              <w:pStyle w:val="TableText"/>
            </w:pPr>
            <w:r w:rsidRPr="00C7345F">
              <w:t>Embedded Audio Transcript</w:t>
            </w:r>
          </w:p>
        </w:tc>
        <w:tc>
          <w:tcPr>
            <w:tcW w:w="1326" w:type="dxa"/>
            <w:vAlign w:val="bottom"/>
          </w:tcPr>
          <w:p w14:paraId="7A62892A" w14:textId="77777777" w:rsidR="008205BB" w:rsidRPr="00C7345F" w:rsidRDefault="008205BB" w:rsidP="00F73F5C">
            <w:pPr>
              <w:pStyle w:val="TableText"/>
              <w:ind w:right="432"/>
            </w:pPr>
            <w:r w:rsidRPr="00C7345F">
              <w:t>0</w:t>
            </w:r>
          </w:p>
        </w:tc>
        <w:tc>
          <w:tcPr>
            <w:tcW w:w="1253" w:type="dxa"/>
            <w:vAlign w:val="bottom"/>
          </w:tcPr>
          <w:p w14:paraId="3134FD6E" w14:textId="77777777" w:rsidR="008205BB" w:rsidRPr="00C7345F" w:rsidRDefault="008205BB" w:rsidP="00F73F5C">
            <w:pPr>
              <w:pStyle w:val="TableText"/>
              <w:ind w:right="432"/>
            </w:pPr>
            <w:r w:rsidRPr="00C7345F">
              <w:t>0</w:t>
            </w:r>
          </w:p>
        </w:tc>
      </w:tr>
      <w:tr w:rsidR="008205BB" w:rsidRPr="00C7345F" w14:paraId="06A85759" w14:textId="77777777" w:rsidTr="00F73F5C">
        <w:tc>
          <w:tcPr>
            <w:tcW w:w="1872" w:type="dxa"/>
          </w:tcPr>
          <w:p w14:paraId="51D5672A" w14:textId="77777777" w:rsidR="008205BB" w:rsidRPr="00C7345F" w:rsidRDefault="008205BB" w:rsidP="00F73F5C">
            <w:pPr>
              <w:pStyle w:val="TableText"/>
              <w:ind w:right="576"/>
            </w:pPr>
            <w:r w:rsidRPr="00C7345F">
              <w:t>1</w:t>
            </w:r>
          </w:p>
        </w:tc>
        <w:tc>
          <w:tcPr>
            <w:tcW w:w="1296" w:type="dxa"/>
          </w:tcPr>
          <w:p w14:paraId="02E3944C" w14:textId="77777777" w:rsidR="008205BB" w:rsidRPr="00C7345F" w:rsidRDefault="008205BB" w:rsidP="00F73F5C">
            <w:pPr>
              <w:pStyle w:val="TableText"/>
            </w:pPr>
            <w:r w:rsidRPr="00C7345F">
              <w:t>Writing</w:t>
            </w:r>
          </w:p>
        </w:tc>
        <w:tc>
          <w:tcPr>
            <w:tcW w:w="1310" w:type="dxa"/>
          </w:tcPr>
          <w:p w14:paraId="6FBCD982" w14:textId="77777777" w:rsidR="008205BB" w:rsidRPr="00C7345F" w:rsidRDefault="008205BB" w:rsidP="00F73F5C">
            <w:pPr>
              <w:pStyle w:val="TableText"/>
            </w:pPr>
            <w:r w:rsidRPr="00C7345F">
              <w:t>ACC</w:t>
            </w:r>
          </w:p>
        </w:tc>
        <w:tc>
          <w:tcPr>
            <w:tcW w:w="4752" w:type="dxa"/>
          </w:tcPr>
          <w:p w14:paraId="3AF14F62" w14:textId="77777777" w:rsidR="008205BB" w:rsidRPr="00C7345F" w:rsidRDefault="008205BB" w:rsidP="00F73F5C">
            <w:pPr>
              <w:pStyle w:val="TableText"/>
            </w:pPr>
            <w:r w:rsidRPr="00C7345F">
              <w:t>Embedded Text-to-Speech (English TTS)</w:t>
            </w:r>
          </w:p>
        </w:tc>
        <w:tc>
          <w:tcPr>
            <w:tcW w:w="1326" w:type="dxa"/>
            <w:vAlign w:val="bottom"/>
          </w:tcPr>
          <w:p w14:paraId="567F3672" w14:textId="77777777" w:rsidR="008205BB" w:rsidRPr="00C7345F" w:rsidRDefault="008205BB" w:rsidP="00F73F5C">
            <w:pPr>
              <w:pStyle w:val="TableText"/>
              <w:ind w:right="432"/>
            </w:pPr>
            <w:r w:rsidRPr="00C7345F">
              <w:t>0</w:t>
            </w:r>
          </w:p>
        </w:tc>
        <w:tc>
          <w:tcPr>
            <w:tcW w:w="1253" w:type="dxa"/>
            <w:vAlign w:val="bottom"/>
          </w:tcPr>
          <w:p w14:paraId="69589711" w14:textId="77777777" w:rsidR="008205BB" w:rsidRPr="00C7345F" w:rsidRDefault="008205BB" w:rsidP="00F73F5C">
            <w:pPr>
              <w:pStyle w:val="TableText"/>
              <w:ind w:right="432"/>
            </w:pPr>
            <w:r w:rsidRPr="00C7345F">
              <w:t>0</w:t>
            </w:r>
          </w:p>
        </w:tc>
      </w:tr>
      <w:tr w:rsidR="008205BB" w:rsidRPr="00C7345F" w14:paraId="4C9417F0" w14:textId="77777777" w:rsidTr="00F73F5C">
        <w:tc>
          <w:tcPr>
            <w:tcW w:w="1872" w:type="dxa"/>
            <w:tcBorders>
              <w:bottom w:val="nil"/>
            </w:tcBorders>
          </w:tcPr>
          <w:p w14:paraId="032BA197" w14:textId="77777777" w:rsidR="008205BB" w:rsidRPr="00C7345F" w:rsidRDefault="008205BB" w:rsidP="00F73F5C">
            <w:pPr>
              <w:pStyle w:val="TableText"/>
              <w:ind w:right="576"/>
            </w:pPr>
            <w:r w:rsidRPr="00C7345F">
              <w:t>1</w:t>
            </w:r>
          </w:p>
        </w:tc>
        <w:tc>
          <w:tcPr>
            <w:tcW w:w="1296" w:type="dxa"/>
            <w:tcBorders>
              <w:bottom w:val="nil"/>
            </w:tcBorders>
          </w:tcPr>
          <w:p w14:paraId="3BE2D06F" w14:textId="77777777" w:rsidR="008205BB" w:rsidRPr="00C7345F" w:rsidRDefault="008205BB" w:rsidP="00F73F5C">
            <w:pPr>
              <w:pStyle w:val="TableText"/>
            </w:pPr>
            <w:r w:rsidRPr="00C7345F">
              <w:t>Writing</w:t>
            </w:r>
          </w:p>
        </w:tc>
        <w:tc>
          <w:tcPr>
            <w:tcW w:w="1310" w:type="dxa"/>
            <w:tcBorders>
              <w:bottom w:val="nil"/>
            </w:tcBorders>
          </w:tcPr>
          <w:p w14:paraId="0762FD1C" w14:textId="77777777" w:rsidR="008205BB" w:rsidRPr="00C7345F" w:rsidRDefault="008205BB" w:rsidP="00F73F5C">
            <w:pPr>
              <w:pStyle w:val="TableText"/>
            </w:pPr>
            <w:r w:rsidRPr="00C7345F">
              <w:t>DS</w:t>
            </w:r>
          </w:p>
        </w:tc>
        <w:tc>
          <w:tcPr>
            <w:tcW w:w="4752" w:type="dxa"/>
            <w:tcBorders>
              <w:bottom w:val="nil"/>
            </w:tcBorders>
          </w:tcPr>
          <w:p w14:paraId="7B94C9EC" w14:textId="77777777" w:rsidR="008205BB" w:rsidRPr="00C7345F" w:rsidRDefault="008205BB" w:rsidP="00F73F5C">
            <w:pPr>
              <w:pStyle w:val="TableText"/>
            </w:pPr>
            <w:r w:rsidRPr="00C7345F">
              <w:t>Embedded Masking</w:t>
            </w:r>
          </w:p>
        </w:tc>
        <w:tc>
          <w:tcPr>
            <w:tcW w:w="1326" w:type="dxa"/>
            <w:tcBorders>
              <w:bottom w:val="nil"/>
            </w:tcBorders>
            <w:vAlign w:val="bottom"/>
          </w:tcPr>
          <w:p w14:paraId="16137020" w14:textId="77777777" w:rsidR="008205BB" w:rsidRPr="00C7345F" w:rsidRDefault="008205BB" w:rsidP="00F73F5C">
            <w:pPr>
              <w:pStyle w:val="TableText"/>
              <w:ind w:right="432"/>
            </w:pPr>
            <w:r w:rsidRPr="00C7345F">
              <w:t>0</w:t>
            </w:r>
          </w:p>
        </w:tc>
        <w:tc>
          <w:tcPr>
            <w:tcW w:w="1253" w:type="dxa"/>
            <w:tcBorders>
              <w:bottom w:val="nil"/>
            </w:tcBorders>
            <w:vAlign w:val="bottom"/>
          </w:tcPr>
          <w:p w14:paraId="02C14C2D" w14:textId="77777777" w:rsidR="008205BB" w:rsidRPr="00C7345F" w:rsidRDefault="008205BB" w:rsidP="00F73F5C">
            <w:pPr>
              <w:pStyle w:val="TableText"/>
              <w:ind w:right="432"/>
            </w:pPr>
            <w:r w:rsidRPr="00C7345F">
              <w:t>0</w:t>
            </w:r>
          </w:p>
        </w:tc>
      </w:tr>
      <w:tr w:rsidR="008205BB" w:rsidRPr="00C7345F" w14:paraId="6EBFD99C" w14:textId="77777777" w:rsidTr="00F73F5C">
        <w:tc>
          <w:tcPr>
            <w:tcW w:w="1872" w:type="dxa"/>
            <w:tcBorders>
              <w:top w:val="nil"/>
              <w:bottom w:val="single" w:sz="4" w:space="0" w:color="auto"/>
            </w:tcBorders>
          </w:tcPr>
          <w:p w14:paraId="686737DE" w14:textId="77777777" w:rsidR="008205BB" w:rsidRPr="00C7345F" w:rsidRDefault="008205BB" w:rsidP="00F73F5C">
            <w:pPr>
              <w:pStyle w:val="TableText"/>
              <w:ind w:right="576"/>
            </w:pPr>
            <w:r w:rsidRPr="00C7345F">
              <w:t>1</w:t>
            </w:r>
          </w:p>
        </w:tc>
        <w:tc>
          <w:tcPr>
            <w:tcW w:w="1296" w:type="dxa"/>
            <w:tcBorders>
              <w:top w:val="nil"/>
              <w:bottom w:val="single" w:sz="4" w:space="0" w:color="auto"/>
            </w:tcBorders>
          </w:tcPr>
          <w:p w14:paraId="5AD71CC8" w14:textId="77777777" w:rsidR="008205BB" w:rsidRPr="00C7345F" w:rsidRDefault="008205BB" w:rsidP="00F73F5C">
            <w:pPr>
              <w:pStyle w:val="TableText"/>
            </w:pPr>
            <w:r w:rsidRPr="00C7345F">
              <w:t>Writing</w:t>
            </w:r>
          </w:p>
        </w:tc>
        <w:tc>
          <w:tcPr>
            <w:tcW w:w="1310" w:type="dxa"/>
            <w:tcBorders>
              <w:top w:val="nil"/>
              <w:bottom w:val="single" w:sz="4" w:space="0" w:color="auto"/>
            </w:tcBorders>
          </w:tcPr>
          <w:p w14:paraId="09781C65" w14:textId="77777777" w:rsidR="008205BB" w:rsidRPr="00C7345F" w:rsidRDefault="008205BB" w:rsidP="00F73F5C">
            <w:pPr>
              <w:pStyle w:val="TableText"/>
            </w:pPr>
            <w:r w:rsidRPr="00C7345F">
              <w:t>DS</w:t>
            </w:r>
          </w:p>
        </w:tc>
        <w:tc>
          <w:tcPr>
            <w:tcW w:w="4752" w:type="dxa"/>
            <w:tcBorders>
              <w:top w:val="nil"/>
              <w:bottom w:val="single" w:sz="4" w:space="0" w:color="auto"/>
            </w:tcBorders>
          </w:tcPr>
          <w:p w14:paraId="5FE60C35" w14:textId="77777777" w:rsidR="008205BB" w:rsidRPr="00C7345F" w:rsidRDefault="008205BB" w:rsidP="00F73F5C">
            <w:pPr>
              <w:pStyle w:val="TableText"/>
            </w:pPr>
            <w:r w:rsidRPr="00C7345F">
              <w:t>Non-embedded Print-on-Demand</w:t>
            </w:r>
          </w:p>
        </w:tc>
        <w:tc>
          <w:tcPr>
            <w:tcW w:w="1326" w:type="dxa"/>
            <w:tcBorders>
              <w:top w:val="nil"/>
              <w:bottom w:val="single" w:sz="4" w:space="0" w:color="auto"/>
            </w:tcBorders>
            <w:vAlign w:val="bottom"/>
          </w:tcPr>
          <w:p w14:paraId="176F2BF7" w14:textId="77777777" w:rsidR="008205BB" w:rsidRPr="00C7345F" w:rsidRDefault="008205BB" w:rsidP="00F73F5C">
            <w:pPr>
              <w:pStyle w:val="TableText"/>
              <w:ind w:right="432"/>
            </w:pPr>
            <w:r w:rsidRPr="00C7345F">
              <w:t>0</w:t>
            </w:r>
          </w:p>
        </w:tc>
        <w:tc>
          <w:tcPr>
            <w:tcW w:w="1253" w:type="dxa"/>
            <w:tcBorders>
              <w:top w:val="nil"/>
              <w:bottom w:val="single" w:sz="4" w:space="0" w:color="auto"/>
            </w:tcBorders>
            <w:vAlign w:val="bottom"/>
          </w:tcPr>
          <w:p w14:paraId="1EF66CFD" w14:textId="77777777" w:rsidR="008205BB" w:rsidRPr="00C7345F" w:rsidRDefault="008205BB" w:rsidP="00F73F5C">
            <w:pPr>
              <w:pStyle w:val="TableText"/>
              <w:ind w:right="432"/>
            </w:pPr>
            <w:r w:rsidRPr="00C7345F">
              <w:t>0</w:t>
            </w:r>
          </w:p>
        </w:tc>
      </w:tr>
      <w:tr w:rsidR="008205BB" w:rsidRPr="00C7345F" w14:paraId="59D7D934" w14:textId="77777777" w:rsidTr="00F73F5C">
        <w:tc>
          <w:tcPr>
            <w:tcW w:w="1872" w:type="dxa"/>
            <w:tcBorders>
              <w:top w:val="single" w:sz="4" w:space="0" w:color="auto"/>
            </w:tcBorders>
          </w:tcPr>
          <w:p w14:paraId="510C1C3F" w14:textId="77777777" w:rsidR="008205BB" w:rsidRPr="00C7345F" w:rsidRDefault="008205BB" w:rsidP="00F73F5C">
            <w:pPr>
              <w:pStyle w:val="TableText"/>
              <w:ind w:right="576"/>
            </w:pPr>
            <w:r w:rsidRPr="00C7345F">
              <w:t>2</w:t>
            </w:r>
          </w:p>
        </w:tc>
        <w:tc>
          <w:tcPr>
            <w:tcW w:w="1296" w:type="dxa"/>
            <w:tcBorders>
              <w:top w:val="single" w:sz="4" w:space="0" w:color="auto"/>
            </w:tcBorders>
          </w:tcPr>
          <w:p w14:paraId="58A4905A" w14:textId="77777777" w:rsidR="008205BB" w:rsidRPr="00C7345F" w:rsidRDefault="008205BB" w:rsidP="00F73F5C">
            <w:pPr>
              <w:pStyle w:val="TableText"/>
            </w:pPr>
            <w:r w:rsidRPr="00C7345F">
              <w:t>Listening</w:t>
            </w:r>
          </w:p>
        </w:tc>
        <w:tc>
          <w:tcPr>
            <w:tcW w:w="1310" w:type="dxa"/>
            <w:tcBorders>
              <w:top w:val="single" w:sz="4" w:space="0" w:color="auto"/>
            </w:tcBorders>
          </w:tcPr>
          <w:p w14:paraId="3C42A303" w14:textId="77777777" w:rsidR="008205BB" w:rsidRPr="00C7345F" w:rsidRDefault="008205BB" w:rsidP="00F73F5C">
            <w:pPr>
              <w:pStyle w:val="TableText"/>
            </w:pPr>
            <w:r w:rsidRPr="00C7345F">
              <w:t>ACC</w:t>
            </w:r>
          </w:p>
        </w:tc>
        <w:tc>
          <w:tcPr>
            <w:tcW w:w="4752" w:type="dxa"/>
            <w:tcBorders>
              <w:top w:val="single" w:sz="4" w:space="0" w:color="auto"/>
            </w:tcBorders>
          </w:tcPr>
          <w:p w14:paraId="63748D85" w14:textId="77777777" w:rsidR="008205BB" w:rsidRPr="00C7345F" w:rsidRDefault="008205BB" w:rsidP="00F73F5C">
            <w:pPr>
              <w:pStyle w:val="TableText"/>
            </w:pPr>
            <w:r w:rsidRPr="00C7345F">
              <w:t>Embedded American Sign Language</w:t>
            </w:r>
          </w:p>
        </w:tc>
        <w:tc>
          <w:tcPr>
            <w:tcW w:w="1326" w:type="dxa"/>
            <w:tcBorders>
              <w:top w:val="single" w:sz="4" w:space="0" w:color="auto"/>
            </w:tcBorders>
            <w:vAlign w:val="bottom"/>
          </w:tcPr>
          <w:p w14:paraId="09660295" w14:textId="77777777" w:rsidR="008205BB" w:rsidRPr="00C7345F" w:rsidRDefault="008205BB" w:rsidP="00F73F5C">
            <w:pPr>
              <w:pStyle w:val="TableText"/>
              <w:ind w:right="432"/>
            </w:pPr>
            <w:r w:rsidRPr="00C7345F">
              <w:t>0</w:t>
            </w:r>
          </w:p>
        </w:tc>
        <w:tc>
          <w:tcPr>
            <w:tcW w:w="1253" w:type="dxa"/>
            <w:tcBorders>
              <w:top w:val="single" w:sz="4" w:space="0" w:color="auto"/>
            </w:tcBorders>
            <w:vAlign w:val="bottom"/>
          </w:tcPr>
          <w:p w14:paraId="297DCABF" w14:textId="77777777" w:rsidR="008205BB" w:rsidRPr="00C7345F" w:rsidRDefault="008205BB" w:rsidP="00F73F5C">
            <w:pPr>
              <w:pStyle w:val="TableText"/>
              <w:ind w:right="432"/>
            </w:pPr>
            <w:r w:rsidRPr="00C7345F">
              <w:t>0</w:t>
            </w:r>
          </w:p>
        </w:tc>
      </w:tr>
      <w:tr w:rsidR="008205BB" w:rsidRPr="00C7345F" w14:paraId="51A4D23D" w14:textId="77777777" w:rsidTr="00F73F5C">
        <w:tc>
          <w:tcPr>
            <w:tcW w:w="1872" w:type="dxa"/>
          </w:tcPr>
          <w:p w14:paraId="48B4753C" w14:textId="77777777" w:rsidR="008205BB" w:rsidRPr="00C7345F" w:rsidRDefault="008205BB" w:rsidP="00F73F5C">
            <w:pPr>
              <w:pStyle w:val="TableText"/>
              <w:ind w:right="576"/>
            </w:pPr>
            <w:r w:rsidRPr="00C7345F">
              <w:t>2</w:t>
            </w:r>
          </w:p>
        </w:tc>
        <w:tc>
          <w:tcPr>
            <w:tcW w:w="1296" w:type="dxa"/>
          </w:tcPr>
          <w:p w14:paraId="4E02545D" w14:textId="77777777" w:rsidR="008205BB" w:rsidRPr="00C7345F" w:rsidRDefault="008205BB" w:rsidP="00F73F5C">
            <w:pPr>
              <w:pStyle w:val="TableText"/>
            </w:pPr>
            <w:r w:rsidRPr="00C7345F">
              <w:t>Listening</w:t>
            </w:r>
          </w:p>
        </w:tc>
        <w:tc>
          <w:tcPr>
            <w:tcW w:w="1310" w:type="dxa"/>
          </w:tcPr>
          <w:p w14:paraId="4A6B5E42" w14:textId="77777777" w:rsidR="008205BB" w:rsidRPr="00C7345F" w:rsidRDefault="008205BB" w:rsidP="00F73F5C">
            <w:pPr>
              <w:pStyle w:val="TableText"/>
            </w:pPr>
            <w:r w:rsidRPr="00C7345F">
              <w:t>ACC</w:t>
            </w:r>
          </w:p>
        </w:tc>
        <w:tc>
          <w:tcPr>
            <w:tcW w:w="4752" w:type="dxa"/>
          </w:tcPr>
          <w:p w14:paraId="140BE817" w14:textId="77777777" w:rsidR="008205BB" w:rsidRPr="00C7345F" w:rsidRDefault="008205BB" w:rsidP="00F73F5C">
            <w:pPr>
              <w:pStyle w:val="TableText"/>
            </w:pPr>
            <w:r w:rsidRPr="00C7345F">
              <w:t>Embedded Audio Transcript</w:t>
            </w:r>
          </w:p>
        </w:tc>
        <w:tc>
          <w:tcPr>
            <w:tcW w:w="1326" w:type="dxa"/>
            <w:vAlign w:val="bottom"/>
          </w:tcPr>
          <w:p w14:paraId="27D3733A" w14:textId="77777777" w:rsidR="008205BB" w:rsidRPr="00C7345F" w:rsidRDefault="008205BB" w:rsidP="00F73F5C">
            <w:pPr>
              <w:pStyle w:val="TableText"/>
              <w:ind w:right="432"/>
            </w:pPr>
            <w:r w:rsidRPr="00C7345F">
              <w:t>0</w:t>
            </w:r>
          </w:p>
        </w:tc>
        <w:tc>
          <w:tcPr>
            <w:tcW w:w="1253" w:type="dxa"/>
            <w:vAlign w:val="bottom"/>
          </w:tcPr>
          <w:p w14:paraId="75F84CBC" w14:textId="77777777" w:rsidR="008205BB" w:rsidRPr="00C7345F" w:rsidRDefault="008205BB" w:rsidP="00F73F5C">
            <w:pPr>
              <w:pStyle w:val="TableText"/>
              <w:ind w:right="432"/>
            </w:pPr>
            <w:r w:rsidRPr="00C7345F">
              <w:t>0</w:t>
            </w:r>
          </w:p>
        </w:tc>
      </w:tr>
      <w:tr w:rsidR="008205BB" w:rsidRPr="00C7345F" w14:paraId="3F5EB010" w14:textId="77777777" w:rsidTr="00F73F5C">
        <w:tc>
          <w:tcPr>
            <w:tcW w:w="1872" w:type="dxa"/>
          </w:tcPr>
          <w:p w14:paraId="3B22576F" w14:textId="77777777" w:rsidR="008205BB" w:rsidRPr="00C7345F" w:rsidRDefault="008205BB" w:rsidP="00F73F5C">
            <w:pPr>
              <w:pStyle w:val="TableText"/>
              <w:ind w:right="576"/>
            </w:pPr>
            <w:r w:rsidRPr="00C7345F">
              <w:t>2</w:t>
            </w:r>
          </w:p>
        </w:tc>
        <w:tc>
          <w:tcPr>
            <w:tcW w:w="1296" w:type="dxa"/>
          </w:tcPr>
          <w:p w14:paraId="2F811F08" w14:textId="77777777" w:rsidR="008205BB" w:rsidRPr="00C7345F" w:rsidRDefault="008205BB" w:rsidP="00F73F5C">
            <w:pPr>
              <w:pStyle w:val="TableText"/>
            </w:pPr>
            <w:r w:rsidRPr="00C7345F">
              <w:t>Listening</w:t>
            </w:r>
          </w:p>
        </w:tc>
        <w:tc>
          <w:tcPr>
            <w:tcW w:w="1310" w:type="dxa"/>
          </w:tcPr>
          <w:p w14:paraId="07904A5B" w14:textId="77777777" w:rsidR="008205BB" w:rsidRPr="00C7345F" w:rsidRDefault="008205BB" w:rsidP="00F73F5C">
            <w:pPr>
              <w:pStyle w:val="TableText"/>
            </w:pPr>
            <w:r w:rsidRPr="00C7345F">
              <w:t>ACC</w:t>
            </w:r>
          </w:p>
        </w:tc>
        <w:tc>
          <w:tcPr>
            <w:tcW w:w="4752" w:type="dxa"/>
          </w:tcPr>
          <w:p w14:paraId="45812D5F" w14:textId="77777777" w:rsidR="008205BB" w:rsidRPr="00C7345F" w:rsidRDefault="008205BB" w:rsidP="00F73F5C">
            <w:pPr>
              <w:pStyle w:val="TableText"/>
            </w:pPr>
            <w:r w:rsidRPr="00C7345F">
              <w:t>Embedded Text-to-Speech (English TTS)</w:t>
            </w:r>
          </w:p>
        </w:tc>
        <w:tc>
          <w:tcPr>
            <w:tcW w:w="1326" w:type="dxa"/>
            <w:vAlign w:val="bottom"/>
          </w:tcPr>
          <w:p w14:paraId="07B664B7" w14:textId="77777777" w:rsidR="008205BB" w:rsidRPr="00C7345F" w:rsidRDefault="008205BB" w:rsidP="00F73F5C">
            <w:pPr>
              <w:pStyle w:val="TableText"/>
              <w:ind w:right="432"/>
            </w:pPr>
            <w:r w:rsidRPr="00C7345F">
              <w:t>2</w:t>
            </w:r>
          </w:p>
        </w:tc>
        <w:tc>
          <w:tcPr>
            <w:tcW w:w="1253" w:type="dxa"/>
            <w:vAlign w:val="bottom"/>
          </w:tcPr>
          <w:p w14:paraId="7B4273BA" w14:textId="77777777" w:rsidR="008205BB" w:rsidRPr="00C7345F" w:rsidRDefault="008205BB" w:rsidP="00F73F5C">
            <w:pPr>
              <w:pStyle w:val="TableText"/>
              <w:ind w:right="432"/>
            </w:pPr>
            <w:r w:rsidRPr="00C7345F">
              <w:t>0</w:t>
            </w:r>
          </w:p>
        </w:tc>
      </w:tr>
      <w:tr w:rsidR="008205BB" w:rsidRPr="00C7345F" w14:paraId="31DA5824" w14:textId="77777777" w:rsidTr="00F73F5C">
        <w:tc>
          <w:tcPr>
            <w:tcW w:w="1872" w:type="dxa"/>
          </w:tcPr>
          <w:p w14:paraId="2E953BA4" w14:textId="77777777" w:rsidR="008205BB" w:rsidRPr="00C7345F" w:rsidRDefault="008205BB" w:rsidP="00F73F5C">
            <w:pPr>
              <w:pStyle w:val="TableText"/>
              <w:ind w:right="576"/>
            </w:pPr>
            <w:r w:rsidRPr="00C7345F">
              <w:t>2</w:t>
            </w:r>
          </w:p>
        </w:tc>
        <w:tc>
          <w:tcPr>
            <w:tcW w:w="1296" w:type="dxa"/>
          </w:tcPr>
          <w:p w14:paraId="2E1DD6A6" w14:textId="77777777" w:rsidR="008205BB" w:rsidRPr="00C7345F" w:rsidRDefault="008205BB" w:rsidP="00F73F5C">
            <w:pPr>
              <w:pStyle w:val="TableText"/>
            </w:pPr>
            <w:r w:rsidRPr="00C7345F">
              <w:t>Listening</w:t>
            </w:r>
          </w:p>
        </w:tc>
        <w:tc>
          <w:tcPr>
            <w:tcW w:w="1310" w:type="dxa"/>
          </w:tcPr>
          <w:p w14:paraId="49C07080" w14:textId="77777777" w:rsidR="008205BB" w:rsidRPr="00C7345F" w:rsidRDefault="008205BB" w:rsidP="00F73F5C">
            <w:pPr>
              <w:pStyle w:val="TableText"/>
            </w:pPr>
            <w:r w:rsidRPr="00C7345F">
              <w:t>DS</w:t>
            </w:r>
          </w:p>
        </w:tc>
        <w:tc>
          <w:tcPr>
            <w:tcW w:w="4752" w:type="dxa"/>
          </w:tcPr>
          <w:p w14:paraId="76A8C24D" w14:textId="77777777" w:rsidR="008205BB" w:rsidRPr="00C7345F" w:rsidRDefault="008205BB" w:rsidP="00F73F5C">
            <w:pPr>
              <w:pStyle w:val="TableText"/>
            </w:pPr>
            <w:r w:rsidRPr="00C7345F">
              <w:t>Embedded Masking</w:t>
            </w:r>
          </w:p>
        </w:tc>
        <w:tc>
          <w:tcPr>
            <w:tcW w:w="1326" w:type="dxa"/>
            <w:vAlign w:val="bottom"/>
          </w:tcPr>
          <w:p w14:paraId="43330214" w14:textId="77777777" w:rsidR="008205BB" w:rsidRPr="00C7345F" w:rsidRDefault="008205BB" w:rsidP="00F73F5C">
            <w:pPr>
              <w:pStyle w:val="TableText"/>
              <w:ind w:right="432"/>
            </w:pPr>
            <w:r w:rsidRPr="00C7345F">
              <w:t>0</w:t>
            </w:r>
          </w:p>
        </w:tc>
        <w:tc>
          <w:tcPr>
            <w:tcW w:w="1253" w:type="dxa"/>
            <w:vAlign w:val="bottom"/>
          </w:tcPr>
          <w:p w14:paraId="16E387B8" w14:textId="77777777" w:rsidR="008205BB" w:rsidRPr="00C7345F" w:rsidRDefault="008205BB" w:rsidP="00F73F5C">
            <w:pPr>
              <w:pStyle w:val="TableText"/>
              <w:ind w:right="432"/>
            </w:pPr>
            <w:r w:rsidRPr="00C7345F">
              <w:t>0</w:t>
            </w:r>
          </w:p>
        </w:tc>
      </w:tr>
      <w:tr w:rsidR="008205BB" w:rsidRPr="00C7345F" w14:paraId="49839F22" w14:textId="77777777" w:rsidTr="00F73F5C">
        <w:tc>
          <w:tcPr>
            <w:tcW w:w="1872" w:type="dxa"/>
          </w:tcPr>
          <w:p w14:paraId="20741CB2" w14:textId="77777777" w:rsidR="008205BB" w:rsidRPr="00C7345F" w:rsidRDefault="008205BB" w:rsidP="00F73F5C">
            <w:pPr>
              <w:pStyle w:val="TableText"/>
              <w:ind w:right="576"/>
            </w:pPr>
            <w:r w:rsidRPr="00C7345F">
              <w:t>2</w:t>
            </w:r>
          </w:p>
        </w:tc>
        <w:tc>
          <w:tcPr>
            <w:tcW w:w="1296" w:type="dxa"/>
          </w:tcPr>
          <w:p w14:paraId="217D944F" w14:textId="77777777" w:rsidR="008205BB" w:rsidRPr="00C7345F" w:rsidRDefault="008205BB" w:rsidP="00F73F5C">
            <w:pPr>
              <w:pStyle w:val="TableText"/>
            </w:pPr>
            <w:r w:rsidRPr="00C7345F">
              <w:t>Listening</w:t>
            </w:r>
          </w:p>
        </w:tc>
        <w:tc>
          <w:tcPr>
            <w:tcW w:w="1310" w:type="dxa"/>
          </w:tcPr>
          <w:p w14:paraId="69AF64A7" w14:textId="77777777" w:rsidR="008205BB" w:rsidRPr="00C7345F" w:rsidRDefault="008205BB" w:rsidP="00F73F5C">
            <w:pPr>
              <w:pStyle w:val="TableText"/>
            </w:pPr>
            <w:r w:rsidRPr="00C7345F">
              <w:t>DS</w:t>
            </w:r>
          </w:p>
        </w:tc>
        <w:tc>
          <w:tcPr>
            <w:tcW w:w="4752" w:type="dxa"/>
          </w:tcPr>
          <w:p w14:paraId="08B53F3A" w14:textId="77777777" w:rsidR="008205BB" w:rsidRPr="00C7345F" w:rsidRDefault="008205BB" w:rsidP="00F73F5C">
            <w:pPr>
              <w:pStyle w:val="TableText"/>
            </w:pPr>
            <w:r w:rsidRPr="00C7345F">
              <w:t>Non-embedded Print-on-Demand</w:t>
            </w:r>
          </w:p>
        </w:tc>
        <w:tc>
          <w:tcPr>
            <w:tcW w:w="1326" w:type="dxa"/>
            <w:vAlign w:val="bottom"/>
          </w:tcPr>
          <w:p w14:paraId="2C473E68" w14:textId="77777777" w:rsidR="008205BB" w:rsidRPr="00C7345F" w:rsidRDefault="008205BB" w:rsidP="00F73F5C">
            <w:pPr>
              <w:pStyle w:val="TableText"/>
              <w:ind w:right="432"/>
            </w:pPr>
            <w:r w:rsidRPr="00C7345F">
              <w:t>0</w:t>
            </w:r>
          </w:p>
        </w:tc>
        <w:tc>
          <w:tcPr>
            <w:tcW w:w="1253" w:type="dxa"/>
            <w:vAlign w:val="bottom"/>
          </w:tcPr>
          <w:p w14:paraId="4431E74F" w14:textId="77777777" w:rsidR="008205BB" w:rsidRPr="00C7345F" w:rsidRDefault="008205BB" w:rsidP="00F73F5C">
            <w:pPr>
              <w:pStyle w:val="TableText"/>
              <w:ind w:right="432"/>
            </w:pPr>
            <w:r w:rsidRPr="00C7345F">
              <w:t>0</w:t>
            </w:r>
          </w:p>
        </w:tc>
      </w:tr>
      <w:tr w:rsidR="008205BB" w:rsidRPr="00C7345F" w14:paraId="70B1B1C6" w14:textId="77777777" w:rsidTr="00F73F5C">
        <w:tc>
          <w:tcPr>
            <w:tcW w:w="1872" w:type="dxa"/>
          </w:tcPr>
          <w:p w14:paraId="597CC899" w14:textId="77777777" w:rsidR="008205BB" w:rsidRPr="00C7345F" w:rsidRDefault="008205BB" w:rsidP="00F73F5C">
            <w:pPr>
              <w:pStyle w:val="TableText"/>
              <w:ind w:right="576"/>
            </w:pPr>
            <w:r w:rsidRPr="00C7345F">
              <w:t>2</w:t>
            </w:r>
          </w:p>
        </w:tc>
        <w:tc>
          <w:tcPr>
            <w:tcW w:w="1296" w:type="dxa"/>
          </w:tcPr>
          <w:p w14:paraId="232868FB" w14:textId="77777777" w:rsidR="008205BB" w:rsidRPr="00C7345F" w:rsidRDefault="008205BB" w:rsidP="00F73F5C">
            <w:pPr>
              <w:pStyle w:val="TableText"/>
            </w:pPr>
            <w:r w:rsidRPr="00C7345F">
              <w:t>Speaking</w:t>
            </w:r>
          </w:p>
        </w:tc>
        <w:tc>
          <w:tcPr>
            <w:tcW w:w="1310" w:type="dxa"/>
          </w:tcPr>
          <w:p w14:paraId="60501F07" w14:textId="77777777" w:rsidR="008205BB" w:rsidRPr="00C7345F" w:rsidRDefault="008205BB" w:rsidP="00F73F5C">
            <w:pPr>
              <w:pStyle w:val="TableText"/>
            </w:pPr>
            <w:r w:rsidRPr="00C7345F">
              <w:t>ACC</w:t>
            </w:r>
          </w:p>
        </w:tc>
        <w:tc>
          <w:tcPr>
            <w:tcW w:w="4752" w:type="dxa"/>
          </w:tcPr>
          <w:p w14:paraId="7CC33212" w14:textId="77777777" w:rsidR="008205BB" w:rsidRPr="00C7345F" w:rsidRDefault="008205BB" w:rsidP="00F73F5C">
            <w:pPr>
              <w:pStyle w:val="TableText"/>
            </w:pPr>
            <w:r w:rsidRPr="00C7345F">
              <w:t>Embedded American Sign Language</w:t>
            </w:r>
          </w:p>
        </w:tc>
        <w:tc>
          <w:tcPr>
            <w:tcW w:w="1326" w:type="dxa"/>
            <w:vAlign w:val="bottom"/>
          </w:tcPr>
          <w:p w14:paraId="6764D745" w14:textId="77777777" w:rsidR="008205BB" w:rsidRPr="00C7345F" w:rsidRDefault="008205BB" w:rsidP="00F73F5C">
            <w:pPr>
              <w:pStyle w:val="TableText"/>
              <w:ind w:right="432"/>
            </w:pPr>
            <w:r w:rsidRPr="00C7345F">
              <w:t>0</w:t>
            </w:r>
          </w:p>
        </w:tc>
        <w:tc>
          <w:tcPr>
            <w:tcW w:w="1253" w:type="dxa"/>
            <w:vAlign w:val="bottom"/>
          </w:tcPr>
          <w:p w14:paraId="22A3604A" w14:textId="77777777" w:rsidR="008205BB" w:rsidRPr="00C7345F" w:rsidRDefault="008205BB" w:rsidP="00F73F5C">
            <w:pPr>
              <w:pStyle w:val="TableText"/>
              <w:ind w:right="432"/>
            </w:pPr>
            <w:r w:rsidRPr="00C7345F">
              <w:t>0</w:t>
            </w:r>
          </w:p>
        </w:tc>
      </w:tr>
      <w:tr w:rsidR="008205BB" w:rsidRPr="00C7345F" w14:paraId="2C2C849E" w14:textId="77777777" w:rsidTr="00F73F5C">
        <w:tc>
          <w:tcPr>
            <w:tcW w:w="1872" w:type="dxa"/>
          </w:tcPr>
          <w:p w14:paraId="6BFDF04A" w14:textId="77777777" w:rsidR="008205BB" w:rsidRPr="00C7345F" w:rsidRDefault="008205BB" w:rsidP="00F73F5C">
            <w:pPr>
              <w:pStyle w:val="TableText"/>
              <w:ind w:right="576"/>
            </w:pPr>
            <w:r w:rsidRPr="00C7345F">
              <w:t>2</w:t>
            </w:r>
          </w:p>
        </w:tc>
        <w:tc>
          <w:tcPr>
            <w:tcW w:w="1296" w:type="dxa"/>
          </w:tcPr>
          <w:p w14:paraId="07F82E5D" w14:textId="77777777" w:rsidR="008205BB" w:rsidRPr="00C7345F" w:rsidRDefault="008205BB" w:rsidP="00F73F5C">
            <w:pPr>
              <w:pStyle w:val="TableText"/>
            </w:pPr>
            <w:r w:rsidRPr="00C7345F">
              <w:t>Speaking</w:t>
            </w:r>
          </w:p>
        </w:tc>
        <w:tc>
          <w:tcPr>
            <w:tcW w:w="1310" w:type="dxa"/>
          </w:tcPr>
          <w:p w14:paraId="5717536A" w14:textId="77777777" w:rsidR="008205BB" w:rsidRPr="00C7345F" w:rsidRDefault="008205BB" w:rsidP="00F73F5C">
            <w:pPr>
              <w:pStyle w:val="TableText"/>
            </w:pPr>
            <w:r w:rsidRPr="00C7345F">
              <w:t>ACC</w:t>
            </w:r>
          </w:p>
        </w:tc>
        <w:tc>
          <w:tcPr>
            <w:tcW w:w="4752" w:type="dxa"/>
          </w:tcPr>
          <w:p w14:paraId="34E7FB1A" w14:textId="77777777" w:rsidR="008205BB" w:rsidRPr="00C7345F" w:rsidRDefault="008205BB" w:rsidP="00F73F5C">
            <w:pPr>
              <w:pStyle w:val="TableText"/>
            </w:pPr>
            <w:r w:rsidRPr="00C7345F">
              <w:t>Embedded Audio Transcript</w:t>
            </w:r>
          </w:p>
        </w:tc>
        <w:tc>
          <w:tcPr>
            <w:tcW w:w="1326" w:type="dxa"/>
            <w:vAlign w:val="bottom"/>
          </w:tcPr>
          <w:p w14:paraId="4298D602" w14:textId="77777777" w:rsidR="008205BB" w:rsidRPr="00C7345F" w:rsidRDefault="008205BB" w:rsidP="00F73F5C">
            <w:pPr>
              <w:pStyle w:val="TableText"/>
              <w:ind w:right="432"/>
            </w:pPr>
            <w:r w:rsidRPr="00C7345F">
              <w:t>0</w:t>
            </w:r>
          </w:p>
        </w:tc>
        <w:tc>
          <w:tcPr>
            <w:tcW w:w="1253" w:type="dxa"/>
            <w:vAlign w:val="bottom"/>
          </w:tcPr>
          <w:p w14:paraId="7C56E217" w14:textId="77777777" w:rsidR="008205BB" w:rsidRPr="00C7345F" w:rsidRDefault="008205BB" w:rsidP="00F73F5C">
            <w:pPr>
              <w:pStyle w:val="TableText"/>
              <w:ind w:right="432"/>
            </w:pPr>
            <w:r w:rsidRPr="00C7345F">
              <w:t>0</w:t>
            </w:r>
          </w:p>
        </w:tc>
      </w:tr>
      <w:tr w:rsidR="008205BB" w:rsidRPr="00C7345F" w14:paraId="4E0EFC71" w14:textId="77777777" w:rsidTr="00F73F5C">
        <w:tc>
          <w:tcPr>
            <w:tcW w:w="1872" w:type="dxa"/>
          </w:tcPr>
          <w:p w14:paraId="42E86968" w14:textId="77777777" w:rsidR="008205BB" w:rsidRPr="00C7345F" w:rsidRDefault="008205BB" w:rsidP="00F73F5C">
            <w:pPr>
              <w:pStyle w:val="TableText"/>
              <w:ind w:right="576"/>
            </w:pPr>
            <w:r w:rsidRPr="00C7345F">
              <w:t>2</w:t>
            </w:r>
          </w:p>
        </w:tc>
        <w:tc>
          <w:tcPr>
            <w:tcW w:w="1296" w:type="dxa"/>
          </w:tcPr>
          <w:p w14:paraId="6920839C" w14:textId="77777777" w:rsidR="008205BB" w:rsidRPr="00C7345F" w:rsidRDefault="008205BB" w:rsidP="00F73F5C">
            <w:pPr>
              <w:pStyle w:val="TableText"/>
            </w:pPr>
            <w:r w:rsidRPr="00C7345F">
              <w:t>Speaking</w:t>
            </w:r>
          </w:p>
        </w:tc>
        <w:tc>
          <w:tcPr>
            <w:tcW w:w="1310" w:type="dxa"/>
          </w:tcPr>
          <w:p w14:paraId="1F65E6CB" w14:textId="77777777" w:rsidR="008205BB" w:rsidRPr="00C7345F" w:rsidRDefault="008205BB" w:rsidP="00F73F5C">
            <w:pPr>
              <w:pStyle w:val="TableText"/>
            </w:pPr>
            <w:r w:rsidRPr="00C7345F">
              <w:t>ACC</w:t>
            </w:r>
          </w:p>
        </w:tc>
        <w:tc>
          <w:tcPr>
            <w:tcW w:w="4752" w:type="dxa"/>
          </w:tcPr>
          <w:p w14:paraId="2353BB89" w14:textId="77777777" w:rsidR="008205BB" w:rsidRPr="00C7345F" w:rsidRDefault="008205BB" w:rsidP="00F73F5C">
            <w:pPr>
              <w:pStyle w:val="TableText"/>
            </w:pPr>
            <w:r w:rsidRPr="00C7345F">
              <w:t>Embedded Text-to-Speech (English TTS)</w:t>
            </w:r>
          </w:p>
        </w:tc>
        <w:tc>
          <w:tcPr>
            <w:tcW w:w="1326" w:type="dxa"/>
            <w:vAlign w:val="bottom"/>
          </w:tcPr>
          <w:p w14:paraId="5E4E3CAD" w14:textId="77777777" w:rsidR="008205BB" w:rsidRPr="00C7345F" w:rsidRDefault="008205BB" w:rsidP="00F73F5C">
            <w:pPr>
              <w:pStyle w:val="TableText"/>
              <w:ind w:right="432"/>
            </w:pPr>
            <w:r w:rsidRPr="00C7345F">
              <w:t>2</w:t>
            </w:r>
          </w:p>
        </w:tc>
        <w:tc>
          <w:tcPr>
            <w:tcW w:w="1253" w:type="dxa"/>
            <w:vAlign w:val="bottom"/>
          </w:tcPr>
          <w:p w14:paraId="7A7AA4BE" w14:textId="77777777" w:rsidR="008205BB" w:rsidRPr="00C7345F" w:rsidRDefault="008205BB" w:rsidP="00F73F5C">
            <w:pPr>
              <w:pStyle w:val="TableText"/>
              <w:ind w:right="432"/>
            </w:pPr>
            <w:r w:rsidRPr="00C7345F">
              <w:t>0</w:t>
            </w:r>
          </w:p>
        </w:tc>
      </w:tr>
      <w:tr w:rsidR="008205BB" w:rsidRPr="00C7345F" w14:paraId="1A9E9A8C" w14:textId="77777777" w:rsidTr="00F73F5C">
        <w:tc>
          <w:tcPr>
            <w:tcW w:w="1872" w:type="dxa"/>
          </w:tcPr>
          <w:p w14:paraId="2FF758CA" w14:textId="77777777" w:rsidR="008205BB" w:rsidRPr="00C7345F" w:rsidRDefault="008205BB" w:rsidP="00F73F5C">
            <w:pPr>
              <w:pStyle w:val="TableText"/>
              <w:ind w:right="576"/>
            </w:pPr>
            <w:r w:rsidRPr="00C7345F">
              <w:t>2</w:t>
            </w:r>
          </w:p>
        </w:tc>
        <w:tc>
          <w:tcPr>
            <w:tcW w:w="1296" w:type="dxa"/>
          </w:tcPr>
          <w:p w14:paraId="3F15F9C7" w14:textId="77777777" w:rsidR="008205BB" w:rsidRPr="00C7345F" w:rsidRDefault="008205BB" w:rsidP="00F73F5C">
            <w:pPr>
              <w:pStyle w:val="TableText"/>
            </w:pPr>
            <w:r w:rsidRPr="00C7345F">
              <w:t>Speaking</w:t>
            </w:r>
          </w:p>
        </w:tc>
        <w:tc>
          <w:tcPr>
            <w:tcW w:w="1310" w:type="dxa"/>
          </w:tcPr>
          <w:p w14:paraId="491C0A34" w14:textId="77777777" w:rsidR="008205BB" w:rsidRPr="00C7345F" w:rsidRDefault="008205BB" w:rsidP="00F73F5C">
            <w:pPr>
              <w:pStyle w:val="TableText"/>
            </w:pPr>
            <w:r w:rsidRPr="00C7345F">
              <w:t>DS</w:t>
            </w:r>
          </w:p>
        </w:tc>
        <w:tc>
          <w:tcPr>
            <w:tcW w:w="4752" w:type="dxa"/>
          </w:tcPr>
          <w:p w14:paraId="53C04E99" w14:textId="77777777" w:rsidR="008205BB" w:rsidRPr="00C7345F" w:rsidRDefault="008205BB" w:rsidP="00F73F5C">
            <w:pPr>
              <w:pStyle w:val="TableText"/>
            </w:pPr>
            <w:r w:rsidRPr="00C7345F">
              <w:t>Embedded Masking</w:t>
            </w:r>
          </w:p>
        </w:tc>
        <w:tc>
          <w:tcPr>
            <w:tcW w:w="1326" w:type="dxa"/>
            <w:vAlign w:val="bottom"/>
          </w:tcPr>
          <w:p w14:paraId="13941807" w14:textId="77777777" w:rsidR="008205BB" w:rsidRPr="00C7345F" w:rsidRDefault="008205BB" w:rsidP="00F73F5C">
            <w:pPr>
              <w:pStyle w:val="TableText"/>
              <w:ind w:right="432"/>
            </w:pPr>
            <w:r w:rsidRPr="00C7345F">
              <w:t>0</w:t>
            </w:r>
          </w:p>
        </w:tc>
        <w:tc>
          <w:tcPr>
            <w:tcW w:w="1253" w:type="dxa"/>
            <w:vAlign w:val="bottom"/>
          </w:tcPr>
          <w:p w14:paraId="336A9338" w14:textId="77777777" w:rsidR="008205BB" w:rsidRPr="00C7345F" w:rsidRDefault="008205BB" w:rsidP="00F73F5C">
            <w:pPr>
              <w:pStyle w:val="TableText"/>
              <w:ind w:right="432"/>
            </w:pPr>
            <w:r w:rsidRPr="00C7345F">
              <w:t>0</w:t>
            </w:r>
          </w:p>
        </w:tc>
      </w:tr>
      <w:tr w:rsidR="008205BB" w:rsidRPr="00C7345F" w14:paraId="79BB502D" w14:textId="77777777" w:rsidTr="00F73F5C">
        <w:tc>
          <w:tcPr>
            <w:tcW w:w="1872" w:type="dxa"/>
          </w:tcPr>
          <w:p w14:paraId="519BA01C" w14:textId="77777777" w:rsidR="008205BB" w:rsidRPr="00C7345F" w:rsidRDefault="008205BB" w:rsidP="00F73F5C">
            <w:pPr>
              <w:pStyle w:val="TableText"/>
              <w:ind w:right="576"/>
            </w:pPr>
            <w:r w:rsidRPr="00C7345F">
              <w:t>2</w:t>
            </w:r>
          </w:p>
        </w:tc>
        <w:tc>
          <w:tcPr>
            <w:tcW w:w="1296" w:type="dxa"/>
          </w:tcPr>
          <w:p w14:paraId="5A5A354D" w14:textId="77777777" w:rsidR="008205BB" w:rsidRPr="00C7345F" w:rsidRDefault="008205BB" w:rsidP="00F73F5C">
            <w:pPr>
              <w:pStyle w:val="TableText"/>
            </w:pPr>
            <w:r w:rsidRPr="00C7345F">
              <w:t>Speaking</w:t>
            </w:r>
          </w:p>
        </w:tc>
        <w:tc>
          <w:tcPr>
            <w:tcW w:w="1310" w:type="dxa"/>
          </w:tcPr>
          <w:p w14:paraId="51BBB0B9" w14:textId="77777777" w:rsidR="008205BB" w:rsidRPr="00C7345F" w:rsidRDefault="008205BB" w:rsidP="00F73F5C">
            <w:pPr>
              <w:pStyle w:val="TableText"/>
            </w:pPr>
            <w:r w:rsidRPr="00C7345F">
              <w:t>DS</w:t>
            </w:r>
          </w:p>
        </w:tc>
        <w:tc>
          <w:tcPr>
            <w:tcW w:w="4752" w:type="dxa"/>
          </w:tcPr>
          <w:p w14:paraId="28779CAC" w14:textId="77777777" w:rsidR="008205BB" w:rsidRPr="00C7345F" w:rsidRDefault="008205BB" w:rsidP="00F73F5C">
            <w:pPr>
              <w:pStyle w:val="TableText"/>
            </w:pPr>
            <w:r w:rsidRPr="00C7345F">
              <w:t>Non-embedded Print-on-Demand</w:t>
            </w:r>
          </w:p>
        </w:tc>
        <w:tc>
          <w:tcPr>
            <w:tcW w:w="1326" w:type="dxa"/>
            <w:vAlign w:val="bottom"/>
          </w:tcPr>
          <w:p w14:paraId="0FC248CE" w14:textId="77777777" w:rsidR="008205BB" w:rsidRPr="00C7345F" w:rsidRDefault="008205BB" w:rsidP="00F73F5C">
            <w:pPr>
              <w:pStyle w:val="TableText"/>
              <w:ind w:right="432"/>
            </w:pPr>
            <w:r w:rsidRPr="00C7345F">
              <w:t>0</w:t>
            </w:r>
          </w:p>
        </w:tc>
        <w:tc>
          <w:tcPr>
            <w:tcW w:w="1253" w:type="dxa"/>
            <w:vAlign w:val="bottom"/>
          </w:tcPr>
          <w:p w14:paraId="2B6FC3E7" w14:textId="77777777" w:rsidR="008205BB" w:rsidRPr="00C7345F" w:rsidRDefault="008205BB" w:rsidP="00F73F5C">
            <w:pPr>
              <w:pStyle w:val="TableText"/>
              <w:ind w:right="432"/>
            </w:pPr>
            <w:r w:rsidRPr="00C7345F">
              <w:t>0</w:t>
            </w:r>
          </w:p>
        </w:tc>
      </w:tr>
      <w:tr w:rsidR="008205BB" w:rsidRPr="00C7345F" w14:paraId="712B99C3" w14:textId="77777777" w:rsidTr="00F73F5C">
        <w:tc>
          <w:tcPr>
            <w:tcW w:w="1872" w:type="dxa"/>
          </w:tcPr>
          <w:p w14:paraId="21FFD7B2" w14:textId="77777777" w:rsidR="008205BB" w:rsidRPr="00C7345F" w:rsidRDefault="008205BB" w:rsidP="00F73F5C">
            <w:pPr>
              <w:pStyle w:val="TableText"/>
              <w:ind w:right="576"/>
            </w:pPr>
            <w:r w:rsidRPr="00C7345F">
              <w:t>2</w:t>
            </w:r>
          </w:p>
        </w:tc>
        <w:tc>
          <w:tcPr>
            <w:tcW w:w="1296" w:type="dxa"/>
          </w:tcPr>
          <w:p w14:paraId="6F027930" w14:textId="77777777" w:rsidR="008205BB" w:rsidRPr="00C7345F" w:rsidRDefault="008205BB" w:rsidP="00F73F5C">
            <w:pPr>
              <w:pStyle w:val="TableText"/>
            </w:pPr>
            <w:r w:rsidRPr="00C7345F">
              <w:t>Reading</w:t>
            </w:r>
          </w:p>
        </w:tc>
        <w:tc>
          <w:tcPr>
            <w:tcW w:w="1310" w:type="dxa"/>
          </w:tcPr>
          <w:p w14:paraId="4CF0291D" w14:textId="77777777" w:rsidR="008205BB" w:rsidRPr="00C7345F" w:rsidRDefault="008205BB" w:rsidP="00F73F5C">
            <w:pPr>
              <w:pStyle w:val="TableText"/>
            </w:pPr>
            <w:r w:rsidRPr="00C7345F">
              <w:t>ACC</w:t>
            </w:r>
          </w:p>
        </w:tc>
        <w:tc>
          <w:tcPr>
            <w:tcW w:w="4752" w:type="dxa"/>
          </w:tcPr>
          <w:p w14:paraId="34660EFC" w14:textId="77777777" w:rsidR="008205BB" w:rsidRPr="00C7345F" w:rsidRDefault="008205BB" w:rsidP="00F73F5C">
            <w:pPr>
              <w:pStyle w:val="TableText"/>
            </w:pPr>
            <w:r w:rsidRPr="00C7345F">
              <w:t>Embedded Audio Transcript</w:t>
            </w:r>
          </w:p>
        </w:tc>
        <w:tc>
          <w:tcPr>
            <w:tcW w:w="1326" w:type="dxa"/>
            <w:vAlign w:val="bottom"/>
          </w:tcPr>
          <w:p w14:paraId="4A599E08" w14:textId="77777777" w:rsidR="008205BB" w:rsidRPr="00C7345F" w:rsidRDefault="008205BB" w:rsidP="00F73F5C">
            <w:pPr>
              <w:pStyle w:val="TableText"/>
              <w:ind w:right="432"/>
            </w:pPr>
            <w:r w:rsidRPr="00C7345F">
              <w:t>0</w:t>
            </w:r>
          </w:p>
        </w:tc>
        <w:tc>
          <w:tcPr>
            <w:tcW w:w="1253" w:type="dxa"/>
            <w:vAlign w:val="bottom"/>
          </w:tcPr>
          <w:p w14:paraId="6B10737E" w14:textId="77777777" w:rsidR="008205BB" w:rsidRPr="00C7345F" w:rsidRDefault="008205BB" w:rsidP="00F73F5C">
            <w:pPr>
              <w:pStyle w:val="TableText"/>
              <w:ind w:right="432"/>
            </w:pPr>
            <w:r w:rsidRPr="00C7345F">
              <w:t>0</w:t>
            </w:r>
          </w:p>
        </w:tc>
      </w:tr>
      <w:tr w:rsidR="008205BB" w:rsidRPr="00C7345F" w14:paraId="6C3AF3D5" w14:textId="77777777" w:rsidTr="00F73F5C">
        <w:tc>
          <w:tcPr>
            <w:tcW w:w="1872" w:type="dxa"/>
          </w:tcPr>
          <w:p w14:paraId="30B6CABF" w14:textId="77777777" w:rsidR="008205BB" w:rsidRPr="00C7345F" w:rsidRDefault="008205BB" w:rsidP="00F73F5C">
            <w:pPr>
              <w:pStyle w:val="TableText"/>
              <w:ind w:right="576"/>
            </w:pPr>
            <w:r w:rsidRPr="00C7345F">
              <w:t>2</w:t>
            </w:r>
          </w:p>
        </w:tc>
        <w:tc>
          <w:tcPr>
            <w:tcW w:w="1296" w:type="dxa"/>
          </w:tcPr>
          <w:p w14:paraId="6F8CD36E" w14:textId="77777777" w:rsidR="008205BB" w:rsidRPr="00C7345F" w:rsidRDefault="008205BB" w:rsidP="00F73F5C">
            <w:pPr>
              <w:pStyle w:val="TableText"/>
            </w:pPr>
            <w:r w:rsidRPr="00C7345F">
              <w:t>Reading</w:t>
            </w:r>
          </w:p>
        </w:tc>
        <w:tc>
          <w:tcPr>
            <w:tcW w:w="1310" w:type="dxa"/>
          </w:tcPr>
          <w:p w14:paraId="08981F32" w14:textId="77777777" w:rsidR="008205BB" w:rsidRPr="00C7345F" w:rsidRDefault="008205BB" w:rsidP="00F73F5C">
            <w:pPr>
              <w:pStyle w:val="TableText"/>
            </w:pPr>
            <w:r w:rsidRPr="00C7345F">
              <w:t>DS</w:t>
            </w:r>
          </w:p>
        </w:tc>
        <w:tc>
          <w:tcPr>
            <w:tcW w:w="4752" w:type="dxa"/>
          </w:tcPr>
          <w:p w14:paraId="4EF17AEF" w14:textId="77777777" w:rsidR="008205BB" w:rsidRPr="00C7345F" w:rsidRDefault="008205BB" w:rsidP="00F73F5C">
            <w:pPr>
              <w:pStyle w:val="TableText"/>
            </w:pPr>
            <w:r w:rsidRPr="00C7345F">
              <w:t>Embedded Masking</w:t>
            </w:r>
          </w:p>
        </w:tc>
        <w:tc>
          <w:tcPr>
            <w:tcW w:w="1326" w:type="dxa"/>
            <w:vAlign w:val="bottom"/>
          </w:tcPr>
          <w:p w14:paraId="2105FE64" w14:textId="77777777" w:rsidR="008205BB" w:rsidRPr="00C7345F" w:rsidRDefault="008205BB" w:rsidP="00F73F5C">
            <w:pPr>
              <w:pStyle w:val="TableText"/>
              <w:ind w:right="432"/>
            </w:pPr>
            <w:r w:rsidRPr="00C7345F">
              <w:t>0</w:t>
            </w:r>
          </w:p>
        </w:tc>
        <w:tc>
          <w:tcPr>
            <w:tcW w:w="1253" w:type="dxa"/>
            <w:vAlign w:val="bottom"/>
          </w:tcPr>
          <w:p w14:paraId="7DFCF474" w14:textId="77777777" w:rsidR="008205BB" w:rsidRPr="00C7345F" w:rsidRDefault="008205BB" w:rsidP="00F73F5C">
            <w:pPr>
              <w:pStyle w:val="TableText"/>
              <w:ind w:right="432"/>
            </w:pPr>
            <w:r w:rsidRPr="00C7345F">
              <w:t>0</w:t>
            </w:r>
          </w:p>
        </w:tc>
      </w:tr>
      <w:tr w:rsidR="008205BB" w:rsidRPr="00C7345F" w14:paraId="18A1A5AD" w14:textId="77777777" w:rsidTr="00F73F5C">
        <w:tc>
          <w:tcPr>
            <w:tcW w:w="1872" w:type="dxa"/>
          </w:tcPr>
          <w:p w14:paraId="2CA92F96" w14:textId="77777777" w:rsidR="008205BB" w:rsidRPr="00C7345F" w:rsidRDefault="008205BB" w:rsidP="00F73F5C">
            <w:pPr>
              <w:pStyle w:val="TableText"/>
              <w:ind w:right="576"/>
            </w:pPr>
            <w:r w:rsidRPr="00C7345F">
              <w:t>2</w:t>
            </w:r>
          </w:p>
        </w:tc>
        <w:tc>
          <w:tcPr>
            <w:tcW w:w="1296" w:type="dxa"/>
          </w:tcPr>
          <w:p w14:paraId="7193550C" w14:textId="77777777" w:rsidR="008205BB" w:rsidRPr="00C7345F" w:rsidRDefault="008205BB" w:rsidP="00F73F5C">
            <w:pPr>
              <w:pStyle w:val="TableText"/>
            </w:pPr>
            <w:r w:rsidRPr="00C7345F">
              <w:t>Reading</w:t>
            </w:r>
          </w:p>
        </w:tc>
        <w:tc>
          <w:tcPr>
            <w:tcW w:w="1310" w:type="dxa"/>
          </w:tcPr>
          <w:p w14:paraId="3C32991B" w14:textId="77777777" w:rsidR="008205BB" w:rsidRPr="00C7345F" w:rsidRDefault="008205BB" w:rsidP="00F73F5C">
            <w:pPr>
              <w:pStyle w:val="TableText"/>
            </w:pPr>
            <w:r w:rsidRPr="00C7345F">
              <w:t>DS</w:t>
            </w:r>
          </w:p>
        </w:tc>
        <w:tc>
          <w:tcPr>
            <w:tcW w:w="4752" w:type="dxa"/>
          </w:tcPr>
          <w:p w14:paraId="7C288270" w14:textId="77777777" w:rsidR="008205BB" w:rsidRPr="00C7345F" w:rsidRDefault="008205BB" w:rsidP="00F73F5C">
            <w:pPr>
              <w:pStyle w:val="TableText"/>
            </w:pPr>
            <w:r w:rsidRPr="00C7345F">
              <w:t>Non-embedded Print-on-Demand</w:t>
            </w:r>
          </w:p>
        </w:tc>
        <w:tc>
          <w:tcPr>
            <w:tcW w:w="1326" w:type="dxa"/>
            <w:vAlign w:val="bottom"/>
          </w:tcPr>
          <w:p w14:paraId="3920F687" w14:textId="77777777" w:rsidR="008205BB" w:rsidRPr="00C7345F" w:rsidRDefault="008205BB" w:rsidP="00F73F5C">
            <w:pPr>
              <w:pStyle w:val="TableText"/>
              <w:ind w:right="432"/>
            </w:pPr>
            <w:r w:rsidRPr="00C7345F">
              <w:t>0</w:t>
            </w:r>
          </w:p>
        </w:tc>
        <w:tc>
          <w:tcPr>
            <w:tcW w:w="1253" w:type="dxa"/>
            <w:vAlign w:val="bottom"/>
          </w:tcPr>
          <w:p w14:paraId="409E6BFD" w14:textId="77777777" w:rsidR="008205BB" w:rsidRPr="00C7345F" w:rsidRDefault="008205BB" w:rsidP="00F73F5C">
            <w:pPr>
              <w:pStyle w:val="TableText"/>
              <w:ind w:right="432"/>
            </w:pPr>
            <w:r w:rsidRPr="00C7345F">
              <w:t>0</w:t>
            </w:r>
          </w:p>
        </w:tc>
      </w:tr>
    </w:tbl>
    <w:p w14:paraId="0C5D8C62" w14:textId="77777777" w:rsidR="008205BB" w:rsidRPr="00C7345F" w:rsidRDefault="008205BB" w:rsidP="008205BB">
      <w:pPr>
        <w:pStyle w:val="NormalContinuation"/>
      </w:pPr>
      <w:r w:rsidRPr="00C7345F">
        <w:rPr>
          <w:i/>
        </w:rPr>
        <w:lastRenderedPageBreak/>
        <w:fldChar w:fldCharType="begin"/>
      </w:r>
      <w:r w:rsidRPr="00C7345F">
        <w:rPr>
          <w:i/>
        </w:rPr>
        <w:instrText xml:space="preserve"> REF _Ref93915440 \h </w:instrText>
      </w:r>
      <w:r w:rsidRPr="00C7345F">
        <w:rPr>
          <w:i/>
        </w:rPr>
      </w:r>
      <w:r w:rsidRPr="00C7345F">
        <w:rPr>
          <w:i/>
        </w:rPr>
        <w:fldChar w:fldCharType="separate"/>
      </w:r>
      <w:r w:rsidRPr="00C7345F">
        <w:t>Table 3.B.1</w:t>
      </w:r>
      <w:r w:rsidRPr="00C7345F">
        <w:rPr>
          <w:i/>
        </w:rPr>
        <w:fldChar w:fldCharType="end"/>
      </w:r>
      <w:r w:rsidRPr="00C7345F">
        <w:rPr>
          <w:i/>
        </w:rPr>
        <w:t xml:space="preserve"> (continuation two)</w:t>
      </w:r>
    </w:p>
    <w:tbl>
      <w:tblPr>
        <w:tblStyle w:val="TRs"/>
        <w:tblW w:w="0" w:type="auto"/>
        <w:tblLayout w:type="fixed"/>
        <w:tblLook w:val="04A0" w:firstRow="1" w:lastRow="0" w:firstColumn="1" w:lastColumn="0" w:noHBand="0" w:noVBand="1"/>
        <w:tblDescription w:val="2020–2021 Initial ELPAC Assignment and Usage of Accommodations (ACC) and Designated Supports (DS) by Grade Level or Grade Span, continuation two"/>
      </w:tblPr>
      <w:tblGrid>
        <w:gridCol w:w="1872"/>
        <w:gridCol w:w="1296"/>
        <w:gridCol w:w="1310"/>
        <w:gridCol w:w="4752"/>
        <w:gridCol w:w="1326"/>
        <w:gridCol w:w="1253"/>
      </w:tblGrid>
      <w:tr w:rsidR="008205BB" w:rsidRPr="00C7345F" w14:paraId="3B18CC71" w14:textId="77777777" w:rsidTr="00F73F5C">
        <w:trPr>
          <w:cnfStyle w:val="100000000000" w:firstRow="1" w:lastRow="0" w:firstColumn="0" w:lastColumn="0" w:oddVBand="0" w:evenVBand="0" w:oddHBand="0" w:evenHBand="0" w:firstRowFirstColumn="0" w:firstRowLastColumn="0" w:lastRowFirstColumn="0" w:lastRowLastColumn="0"/>
        </w:trPr>
        <w:tc>
          <w:tcPr>
            <w:tcW w:w="1872" w:type="dxa"/>
          </w:tcPr>
          <w:p w14:paraId="7BDF375B" w14:textId="77777777" w:rsidR="008205BB" w:rsidRPr="00C7345F" w:rsidRDefault="008205BB" w:rsidP="00F73F5C">
            <w:pPr>
              <w:pStyle w:val="TableHead"/>
              <w:rPr>
                <w:b w:val="0"/>
                <w:noProof w:val="0"/>
              </w:rPr>
            </w:pPr>
            <w:r w:rsidRPr="00C7345F">
              <w:rPr>
                <w:noProof w:val="0"/>
              </w:rPr>
              <w:t>Grade Level or Grade Span</w:t>
            </w:r>
          </w:p>
        </w:tc>
        <w:tc>
          <w:tcPr>
            <w:tcW w:w="1296" w:type="dxa"/>
          </w:tcPr>
          <w:p w14:paraId="3D5BA142" w14:textId="77777777" w:rsidR="008205BB" w:rsidRPr="00C7345F" w:rsidRDefault="008205BB" w:rsidP="00F73F5C">
            <w:pPr>
              <w:pStyle w:val="TableHead"/>
              <w:rPr>
                <w:b w:val="0"/>
                <w:noProof w:val="0"/>
              </w:rPr>
            </w:pPr>
            <w:r w:rsidRPr="00C7345F">
              <w:rPr>
                <w:noProof w:val="0"/>
              </w:rPr>
              <w:t>Domain</w:t>
            </w:r>
          </w:p>
        </w:tc>
        <w:tc>
          <w:tcPr>
            <w:tcW w:w="1310" w:type="dxa"/>
          </w:tcPr>
          <w:p w14:paraId="7F463CE9" w14:textId="77777777" w:rsidR="008205BB" w:rsidRPr="00C7345F" w:rsidRDefault="008205BB" w:rsidP="00F73F5C">
            <w:pPr>
              <w:pStyle w:val="TableHead"/>
              <w:rPr>
                <w:b w:val="0"/>
                <w:noProof w:val="0"/>
              </w:rPr>
            </w:pPr>
            <w:r w:rsidRPr="00C7345F">
              <w:rPr>
                <w:noProof w:val="0"/>
              </w:rPr>
              <w:t>Resource Type</w:t>
            </w:r>
          </w:p>
        </w:tc>
        <w:tc>
          <w:tcPr>
            <w:tcW w:w="4752" w:type="dxa"/>
          </w:tcPr>
          <w:p w14:paraId="449BB1FA" w14:textId="77777777" w:rsidR="008205BB" w:rsidRPr="00C7345F" w:rsidRDefault="008205BB" w:rsidP="00F73F5C">
            <w:pPr>
              <w:pStyle w:val="TableHead"/>
              <w:rPr>
                <w:b w:val="0"/>
                <w:noProof w:val="0"/>
              </w:rPr>
            </w:pPr>
            <w:r w:rsidRPr="00C7345F">
              <w:rPr>
                <w:noProof w:val="0"/>
              </w:rPr>
              <w:t>Accommodation or Designated Support</w:t>
            </w:r>
          </w:p>
        </w:tc>
        <w:tc>
          <w:tcPr>
            <w:tcW w:w="1326" w:type="dxa"/>
          </w:tcPr>
          <w:p w14:paraId="24079D10" w14:textId="77777777" w:rsidR="008205BB" w:rsidRPr="00C7345F" w:rsidRDefault="008205BB" w:rsidP="00F73F5C">
            <w:pPr>
              <w:pStyle w:val="TableHead"/>
              <w:rPr>
                <w:b w:val="0"/>
                <w:noProof w:val="0"/>
              </w:rPr>
            </w:pPr>
            <w:r w:rsidRPr="00C7345F">
              <w:rPr>
                <w:noProof w:val="0"/>
              </w:rPr>
              <w:t>Students Assigned</w:t>
            </w:r>
          </w:p>
        </w:tc>
        <w:tc>
          <w:tcPr>
            <w:tcW w:w="1253" w:type="dxa"/>
          </w:tcPr>
          <w:p w14:paraId="53212F1A" w14:textId="77777777" w:rsidR="008205BB" w:rsidRPr="00C7345F" w:rsidRDefault="008205BB" w:rsidP="00F73F5C">
            <w:pPr>
              <w:pStyle w:val="TableHead"/>
              <w:rPr>
                <w:b w:val="0"/>
                <w:noProof w:val="0"/>
              </w:rPr>
            </w:pPr>
            <w:r w:rsidRPr="00C7345F">
              <w:rPr>
                <w:noProof w:val="0"/>
              </w:rPr>
              <w:t>Students Used</w:t>
            </w:r>
          </w:p>
        </w:tc>
      </w:tr>
      <w:tr w:rsidR="008205BB" w:rsidRPr="00C7345F" w14:paraId="52974464" w14:textId="77777777" w:rsidTr="00F73F5C">
        <w:tc>
          <w:tcPr>
            <w:tcW w:w="1872" w:type="dxa"/>
          </w:tcPr>
          <w:p w14:paraId="4167D647" w14:textId="77777777" w:rsidR="008205BB" w:rsidRPr="00C7345F" w:rsidRDefault="008205BB" w:rsidP="00F73F5C">
            <w:pPr>
              <w:pStyle w:val="TableText"/>
              <w:ind w:right="576"/>
            </w:pPr>
            <w:r w:rsidRPr="00C7345F">
              <w:t>2</w:t>
            </w:r>
          </w:p>
        </w:tc>
        <w:tc>
          <w:tcPr>
            <w:tcW w:w="1296" w:type="dxa"/>
          </w:tcPr>
          <w:p w14:paraId="479449B8" w14:textId="77777777" w:rsidR="008205BB" w:rsidRPr="00C7345F" w:rsidRDefault="008205BB" w:rsidP="00F73F5C">
            <w:pPr>
              <w:pStyle w:val="TableText"/>
            </w:pPr>
            <w:r w:rsidRPr="00C7345F">
              <w:t>Writing</w:t>
            </w:r>
          </w:p>
        </w:tc>
        <w:tc>
          <w:tcPr>
            <w:tcW w:w="1310" w:type="dxa"/>
          </w:tcPr>
          <w:p w14:paraId="1EDCEF36" w14:textId="77777777" w:rsidR="008205BB" w:rsidRPr="00C7345F" w:rsidRDefault="008205BB" w:rsidP="00F73F5C">
            <w:pPr>
              <w:pStyle w:val="TableText"/>
            </w:pPr>
            <w:r w:rsidRPr="00C7345F">
              <w:t>ACC</w:t>
            </w:r>
          </w:p>
        </w:tc>
        <w:tc>
          <w:tcPr>
            <w:tcW w:w="4752" w:type="dxa"/>
          </w:tcPr>
          <w:p w14:paraId="1CD1BC84" w14:textId="77777777" w:rsidR="008205BB" w:rsidRPr="00C7345F" w:rsidRDefault="008205BB" w:rsidP="00F73F5C">
            <w:pPr>
              <w:pStyle w:val="TableText"/>
            </w:pPr>
            <w:r w:rsidRPr="00C7345F">
              <w:t>Embedded Audio Transcript</w:t>
            </w:r>
          </w:p>
        </w:tc>
        <w:tc>
          <w:tcPr>
            <w:tcW w:w="1326" w:type="dxa"/>
            <w:vAlign w:val="bottom"/>
          </w:tcPr>
          <w:p w14:paraId="3539DBE3" w14:textId="77777777" w:rsidR="008205BB" w:rsidRPr="00C7345F" w:rsidRDefault="008205BB" w:rsidP="00F73F5C">
            <w:pPr>
              <w:pStyle w:val="TableText"/>
              <w:ind w:right="432"/>
            </w:pPr>
            <w:r w:rsidRPr="00C7345F">
              <w:t>0</w:t>
            </w:r>
          </w:p>
        </w:tc>
        <w:tc>
          <w:tcPr>
            <w:tcW w:w="1253" w:type="dxa"/>
            <w:vAlign w:val="bottom"/>
          </w:tcPr>
          <w:p w14:paraId="07B55555" w14:textId="77777777" w:rsidR="008205BB" w:rsidRPr="00C7345F" w:rsidRDefault="008205BB" w:rsidP="00F73F5C">
            <w:pPr>
              <w:pStyle w:val="TableText"/>
              <w:ind w:right="432"/>
            </w:pPr>
            <w:r w:rsidRPr="00C7345F">
              <w:t>0</w:t>
            </w:r>
          </w:p>
        </w:tc>
      </w:tr>
      <w:tr w:rsidR="008205BB" w:rsidRPr="00C7345F" w14:paraId="595D132C" w14:textId="77777777" w:rsidTr="00F73F5C">
        <w:tc>
          <w:tcPr>
            <w:tcW w:w="1872" w:type="dxa"/>
          </w:tcPr>
          <w:p w14:paraId="1027981B" w14:textId="77777777" w:rsidR="008205BB" w:rsidRPr="00C7345F" w:rsidRDefault="008205BB" w:rsidP="00F73F5C">
            <w:pPr>
              <w:pStyle w:val="TableText"/>
              <w:ind w:right="576"/>
            </w:pPr>
            <w:r w:rsidRPr="00C7345F">
              <w:t>2</w:t>
            </w:r>
          </w:p>
        </w:tc>
        <w:tc>
          <w:tcPr>
            <w:tcW w:w="1296" w:type="dxa"/>
          </w:tcPr>
          <w:p w14:paraId="5A030D3D" w14:textId="77777777" w:rsidR="008205BB" w:rsidRPr="00C7345F" w:rsidRDefault="008205BB" w:rsidP="00F73F5C">
            <w:pPr>
              <w:pStyle w:val="TableText"/>
            </w:pPr>
            <w:r w:rsidRPr="00C7345F">
              <w:t>Writing</w:t>
            </w:r>
          </w:p>
        </w:tc>
        <w:tc>
          <w:tcPr>
            <w:tcW w:w="1310" w:type="dxa"/>
          </w:tcPr>
          <w:p w14:paraId="421FB74D" w14:textId="77777777" w:rsidR="008205BB" w:rsidRPr="00C7345F" w:rsidRDefault="008205BB" w:rsidP="00F73F5C">
            <w:pPr>
              <w:pStyle w:val="TableText"/>
            </w:pPr>
            <w:r w:rsidRPr="00C7345F">
              <w:t>ACC</w:t>
            </w:r>
          </w:p>
        </w:tc>
        <w:tc>
          <w:tcPr>
            <w:tcW w:w="4752" w:type="dxa"/>
          </w:tcPr>
          <w:p w14:paraId="55C7CC27" w14:textId="77777777" w:rsidR="008205BB" w:rsidRPr="00C7345F" w:rsidRDefault="008205BB" w:rsidP="00F73F5C">
            <w:pPr>
              <w:pStyle w:val="TableText"/>
            </w:pPr>
            <w:r w:rsidRPr="00C7345F">
              <w:t>Embedded Text-to-Speech (English TTS)</w:t>
            </w:r>
          </w:p>
        </w:tc>
        <w:tc>
          <w:tcPr>
            <w:tcW w:w="1326" w:type="dxa"/>
            <w:vAlign w:val="bottom"/>
          </w:tcPr>
          <w:p w14:paraId="6CEFE36F" w14:textId="77777777" w:rsidR="008205BB" w:rsidRPr="00C7345F" w:rsidRDefault="008205BB" w:rsidP="00F73F5C">
            <w:pPr>
              <w:pStyle w:val="TableText"/>
              <w:ind w:right="432"/>
            </w:pPr>
            <w:r w:rsidRPr="00C7345F">
              <w:t>2</w:t>
            </w:r>
          </w:p>
        </w:tc>
        <w:tc>
          <w:tcPr>
            <w:tcW w:w="1253" w:type="dxa"/>
            <w:vAlign w:val="bottom"/>
          </w:tcPr>
          <w:p w14:paraId="49F50F69" w14:textId="77777777" w:rsidR="008205BB" w:rsidRPr="00C7345F" w:rsidRDefault="008205BB" w:rsidP="00F73F5C">
            <w:pPr>
              <w:pStyle w:val="TableText"/>
              <w:ind w:right="432"/>
            </w:pPr>
            <w:r w:rsidRPr="00C7345F">
              <w:t>0</w:t>
            </w:r>
          </w:p>
        </w:tc>
      </w:tr>
      <w:tr w:rsidR="008205BB" w:rsidRPr="00C7345F" w14:paraId="1EAB8BB2" w14:textId="77777777" w:rsidTr="00F73F5C">
        <w:tc>
          <w:tcPr>
            <w:tcW w:w="1872" w:type="dxa"/>
            <w:tcBorders>
              <w:bottom w:val="nil"/>
            </w:tcBorders>
          </w:tcPr>
          <w:p w14:paraId="62B56BA1" w14:textId="77777777" w:rsidR="008205BB" w:rsidRPr="00C7345F" w:rsidRDefault="008205BB" w:rsidP="00F73F5C">
            <w:pPr>
              <w:pStyle w:val="TableText"/>
              <w:ind w:right="576"/>
            </w:pPr>
            <w:r w:rsidRPr="00C7345F">
              <w:t>2</w:t>
            </w:r>
          </w:p>
        </w:tc>
        <w:tc>
          <w:tcPr>
            <w:tcW w:w="1296" w:type="dxa"/>
            <w:tcBorders>
              <w:bottom w:val="nil"/>
            </w:tcBorders>
          </w:tcPr>
          <w:p w14:paraId="64EEE7DD" w14:textId="77777777" w:rsidR="008205BB" w:rsidRPr="00C7345F" w:rsidRDefault="008205BB" w:rsidP="00F73F5C">
            <w:pPr>
              <w:pStyle w:val="TableText"/>
            </w:pPr>
            <w:r w:rsidRPr="00C7345F">
              <w:t>Writing</w:t>
            </w:r>
          </w:p>
        </w:tc>
        <w:tc>
          <w:tcPr>
            <w:tcW w:w="1310" w:type="dxa"/>
            <w:tcBorders>
              <w:bottom w:val="nil"/>
            </w:tcBorders>
          </w:tcPr>
          <w:p w14:paraId="3C41E419" w14:textId="77777777" w:rsidR="008205BB" w:rsidRPr="00C7345F" w:rsidRDefault="008205BB" w:rsidP="00F73F5C">
            <w:pPr>
              <w:pStyle w:val="TableText"/>
            </w:pPr>
            <w:r w:rsidRPr="00C7345F">
              <w:t>DS</w:t>
            </w:r>
          </w:p>
        </w:tc>
        <w:tc>
          <w:tcPr>
            <w:tcW w:w="4752" w:type="dxa"/>
            <w:tcBorders>
              <w:bottom w:val="nil"/>
            </w:tcBorders>
          </w:tcPr>
          <w:p w14:paraId="46D8729E" w14:textId="77777777" w:rsidR="008205BB" w:rsidRPr="00C7345F" w:rsidRDefault="008205BB" w:rsidP="00F73F5C">
            <w:pPr>
              <w:pStyle w:val="TableText"/>
            </w:pPr>
            <w:r w:rsidRPr="00C7345F">
              <w:t>Embedded Masking</w:t>
            </w:r>
          </w:p>
        </w:tc>
        <w:tc>
          <w:tcPr>
            <w:tcW w:w="1326" w:type="dxa"/>
            <w:tcBorders>
              <w:bottom w:val="nil"/>
            </w:tcBorders>
            <w:vAlign w:val="bottom"/>
          </w:tcPr>
          <w:p w14:paraId="78B1E193" w14:textId="77777777" w:rsidR="008205BB" w:rsidRPr="00C7345F" w:rsidRDefault="008205BB" w:rsidP="00F73F5C">
            <w:pPr>
              <w:pStyle w:val="TableText"/>
              <w:ind w:right="432"/>
            </w:pPr>
            <w:r w:rsidRPr="00C7345F">
              <w:t>0</w:t>
            </w:r>
          </w:p>
        </w:tc>
        <w:tc>
          <w:tcPr>
            <w:tcW w:w="1253" w:type="dxa"/>
            <w:tcBorders>
              <w:bottom w:val="nil"/>
            </w:tcBorders>
            <w:vAlign w:val="bottom"/>
          </w:tcPr>
          <w:p w14:paraId="5B27BDDC" w14:textId="77777777" w:rsidR="008205BB" w:rsidRPr="00C7345F" w:rsidRDefault="008205BB" w:rsidP="00F73F5C">
            <w:pPr>
              <w:pStyle w:val="TableText"/>
              <w:ind w:right="432"/>
            </w:pPr>
            <w:r w:rsidRPr="00C7345F">
              <w:t>0</w:t>
            </w:r>
          </w:p>
        </w:tc>
      </w:tr>
      <w:tr w:rsidR="008205BB" w:rsidRPr="00C7345F" w14:paraId="293A1506" w14:textId="77777777" w:rsidTr="00F73F5C">
        <w:tc>
          <w:tcPr>
            <w:tcW w:w="1872" w:type="dxa"/>
            <w:tcBorders>
              <w:top w:val="nil"/>
              <w:bottom w:val="single" w:sz="4" w:space="0" w:color="auto"/>
            </w:tcBorders>
          </w:tcPr>
          <w:p w14:paraId="361AFF49" w14:textId="77777777" w:rsidR="008205BB" w:rsidRPr="00C7345F" w:rsidRDefault="008205BB" w:rsidP="00F73F5C">
            <w:pPr>
              <w:pStyle w:val="TableText"/>
              <w:ind w:right="576"/>
            </w:pPr>
            <w:r w:rsidRPr="00C7345F">
              <w:t>2</w:t>
            </w:r>
          </w:p>
        </w:tc>
        <w:tc>
          <w:tcPr>
            <w:tcW w:w="1296" w:type="dxa"/>
            <w:tcBorders>
              <w:top w:val="nil"/>
              <w:bottom w:val="single" w:sz="4" w:space="0" w:color="auto"/>
            </w:tcBorders>
          </w:tcPr>
          <w:p w14:paraId="44C06245" w14:textId="77777777" w:rsidR="008205BB" w:rsidRPr="00C7345F" w:rsidRDefault="008205BB" w:rsidP="00F73F5C">
            <w:pPr>
              <w:pStyle w:val="TableText"/>
            </w:pPr>
            <w:r w:rsidRPr="00C7345F">
              <w:t>Writing</w:t>
            </w:r>
          </w:p>
        </w:tc>
        <w:tc>
          <w:tcPr>
            <w:tcW w:w="1310" w:type="dxa"/>
            <w:tcBorders>
              <w:top w:val="nil"/>
              <w:bottom w:val="single" w:sz="4" w:space="0" w:color="auto"/>
            </w:tcBorders>
          </w:tcPr>
          <w:p w14:paraId="2386C73C" w14:textId="77777777" w:rsidR="008205BB" w:rsidRPr="00C7345F" w:rsidRDefault="008205BB" w:rsidP="00F73F5C">
            <w:pPr>
              <w:pStyle w:val="TableText"/>
            </w:pPr>
            <w:r w:rsidRPr="00C7345F">
              <w:t>DS</w:t>
            </w:r>
          </w:p>
        </w:tc>
        <w:tc>
          <w:tcPr>
            <w:tcW w:w="4752" w:type="dxa"/>
            <w:tcBorders>
              <w:top w:val="nil"/>
              <w:bottom w:val="single" w:sz="4" w:space="0" w:color="auto"/>
            </w:tcBorders>
          </w:tcPr>
          <w:p w14:paraId="04961E4B" w14:textId="77777777" w:rsidR="008205BB" w:rsidRPr="00C7345F" w:rsidRDefault="008205BB" w:rsidP="00F73F5C">
            <w:pPr>
              <w:pStyle w:val="TableText"/>
            </w:pPr>
            <w:r w:rsidRPr="00C7345F">
              <w:t>Non-embedded Print-on-Demand</w:t>
            </w:r>
          </w:p>
        </w:tc>
        <w:tc>
          <w:tcPr>
            <w:tcW w:w="1326" w:type="dxa"/>
            <w:tcBorders>
              <w:top w:val="nil"/>
              <w:bottom w:val="single" w:sz="4" w:space="0" w:color="auto"/>
            </w:tcBorders>
            <w:vAlign w:val="bottom"/>
          </w:tcPr>
          <w:p w14:paraId="0E14E064" w14:textId="77777777" w:rsidR="008205BB" w:rsidRPr="00C7345F" w:rsidRDefault="008205BB" w:rsidP="00F73F5C">
            <w:pPr>
              <w:pStyle w:val="TableText"/>
              <w:ind w:right="432"/>
            </w:pPr>
            <w:r w:rsidRPr="00C7345F">
              <w:t>0</w:t>
            </w:r>
          </w:p>
        </w:tc>
        <w:tc>
          <w:tcPr>
            <w:tcW w:w="1253" w:type="dxa"/>
            <w:tcBorders>
              <w:top w:val="nil"/>
              <w:bottom w:val="single" w:sz="4" w:space="0" w:color="auto"/>
            </w:tcBorders>
            <w:vAlign w:val="bottom"/>
          </w:tcPr>
          <w:p w14:paraId="51F11832" w14:textId="77777777" w:rsidR="008205BB" w:rsidRPr="00C7345F" w:rsidRDefault="008205BB" w:rsidP="00F73F5C">
            <w:pPr>
              <w:pStyle w:val="TableText"/>
              <w:ind w:right="432"/>
            </w:pPr>
            <w:r w:rsidRPr="00C7345F">
              <w:t>0</w:t>
            </w:r>
          </w:p>
        </w:tc>
      </w:tr>
      <w:tr w:rsidR="008205BB" w:rsidRPr="00C7345F" w14:paraId="7540EE34" w14:textId="77777777" w:rsidTr="00F73F5C">
        <w:tc>
          <w:tcPr>
            <w:tcW w:w="1872" w:type="dxa"/>
            <w:tcBorders>
              <w:top w:val="single" w:sz="4" w:space="0" w:color="auto"/>
            </w:tcBorders>
          </w:tcPr>
          <w:p w14:paraId="34455F5F" w14:textId="77777777" w:rsidR="008205BB" w:rsidRPr="00C7345F" w:rsidRDefault="008205BB" w:rsidP="00F73F5C">
            <w:pPr>
              <w:pStyle w:val="TableText"/>
              <w:ind w:right="576"/>
            </w:pPr>
            <w:r w:rsidRPr="00C7345F">
              <w:t>3–5</w:t>
            </w:r>
          </w:p>
        </w:tc>
        <w:tc>
          <w:tcPr>
            <w:tcW w:w="1296" w:type="dxa"/>
            <w:tcBorders>
              <w:top w:val="single" w:sz="4" w:space="0" w:color="auto"/>
            </w:tcBorders>
          </w:tcPr>
          <w:p w14:paraId="64689155" w14:textId="77777777" w:rsidR="008205BB" w:rsidRPr="00C7345F" w:rsidRDefault="008205BB" w:rsidP="00F73F5C">
            <w:pPr>
              <w:pStyle w:val="TableText"/>
            </w:pPr>
            <w:r w:rsidRPr="00C7345F">
              <w:t>Listening</w:t>
            </w:r>
          </w:p>
        </w:tc>
        <w:tc>
          <w:tcPr>
            <w:tcW w:w="1310" w:type="dxa"/>
            <w:tcBorders>
              <w:top w:val="single" w:sz="4" w:space="0" w:color="auto"/>
            </w:tcBorders>
          </w:tcPr>
          <w:p w14:paraId="1A9C5135" w14:textId="77777777" w:rsidR="008205BB" w:rsidRPr="00C7345F" w:rsidRDefault="008205BB" w:rsidP="00F73F5C">
            <w:pPr>
              <w:pStyle w:val="TableText"/>
            </w:pPr>
            <w:r w:rsidRPr="00C7345F">
              <w:t>ACC</w:t>
            </w:r>
          </w:p>
        </w:tc>
        <w:tc>
          <w:tcPr>
            <w:tcW w:w="4752" w:type="dxa"/>
            <w:tcBorders>
              <w:top w:val="single" w:sz="4" w:space="0" w:color="auto"/>
            </w:tcBorders>
          </w:tcPr>
          <w:p w14:paraId="79E4243C" w14:textId="77777777" w:rsidR="008205BB" w:rsidRPr="00C7345F" w:rsidRDefault="008205BB" w:rsidP="00F73F5C">
            <w:pPr>
              <w:pStyle w:val="TableText"/>
            </w:pPr>
            <w:r w:rsidRPr="00C7345F">
              <w:t>Embedded American Sign Language</w:t>
            </w:r>
          </w:p>
        </w:tc>
        <w:tc>
          <w:tcPr>
            <w:tcW w:w="1326" w:type="dxa"/>
            <w:tcBorders>
              <w:top w:val="single" w:sz="4" w:space="0" w:color="auto"/>
            </w:tcBorders>
            <w:vAlign w:val="bottom"/>
          </w:tcPr>
          <w:p w14:paraId="404F04AA" w14:textId="77777777" w:rsidR="008205BB" w:rsidRPr="00C7345F" w:rsidRDefault="008205BB" w:rsidP="00F73F5C">
            <w:pPr>
              <w:pStyle w:val="TableText"/>
              <w:ind w:right="432"/>
            </w:pPr>
            <w:r w:rsidRPr="00C7345F">
              <w:t>0</w:t>
            </w:r>
          </w:p>
        </w:tc>
        <w:tc>
          <w:tcPr>
            <w:tcW w:w="1253" w:type="dxa"/>
            <w:tcBorders>
              <w:top w:val="single" w:sz="4" w:space="0" w:color="auto"/>
            </w:tcBorders>
            <w:vAlign w:val="bottom"/>
          </w:tcPr>
          <w:p w14:paraId="3272B2C5" w14:textId="77777777" w:rsidR="008205BB" w:rsidRPr="00C7345F" w:rsidRDefault="008205BB" w:rsidP="00F73F5C">
            <w:pPr>
              <w:pStyle w:val="TableText"/>
              <w:ind w:right="432"/>
            </w:pPr>
            <w:r w:rsidRPr="00C7345F">
              <w:t>0</w:t>
            </w:r>
          </w:p>
        </w:tc>
      </w:tr>
      <w:tr w:rsidR="008205BB" w:rsidRPr="00C7345F" w14:paraId="3F591AC2" w14:textId="77777777" w:rsidTr="00F73F5C">
        <w:tc>
          <w:tcPr>
            <w:tcW w:w="1872" w:type="dxa"/>
          </w:tcPr>
          <w:p w14:paraId="56FF3B66" w14:textId="77777777" w:rsidR="008205BB" w:rsidRPr="00C7345F" w:rsidRDefault="008205BB" w:rsidP="00F73F5C">
            <w:pPr>
              <w:pStyle w:val="TableText"/>
              <w:ind w:right="576"/>
            </w:pPr>
            <w:r w:rsidRPr="00C7345F">
              <w:t>3–5</w:t>
            </w:r>
          </w:p>
        </w:tc>
        <w:tc>
          <w:tcPr>
            <w:tcW w:w="1296" w:type="dxa"/>
          </w:tcPr>
          <w:p w14:paraId="1896914C" w14:textId="77777777" w:rsidR="008205BB" w:rsidRPr="00C7345F" w:rsidRDefault="008205BB" w:rsidP="00F73F5C">
            <w:pPr>
              <w:pStyle w:val="TableText"/>
            </w:pPr>
            <w:r w:rsidRPr="00C7345F">
              <w:t>Listening</w:t>
            </w:r>
          </w:p>
        </w:tc>
        <w:tc>
          <w:tcPr>
            <w:tcW w:w="1310" w:type="dxa"/>
          </w:tcPr>
          <w:p w14:paraId="6350D0E5" w14:textId="77777777" w:rsidR="008205BB" w:rsidRPr="00C7345F" w:rsidRDefault="008205BB" w:rsidP="00F73F5C">
            <w:pPr>
              <w:pStyle w:val="TableText"/>
            </w:pPr>
            <w:r w:rsidRPr="00C7345F">
              <w:t>ACC</w:t>
            </w:r>
          </w:p>
        </w:tc>
        <w:tc>
          <w:tcPr>
            <w:tcW w:w="4752" w:type="dxa"/>
          </w:tcPr>
          <w:p w14:paraId="2E6ADB8D" w14:textId="77777777" w:rsidR="008205BB" w:rsidRPr="00C7345F" w:rsidRDefault="008205BB" w:rsidP="00F73F5C">
            <w:pPr>
              <w:pStyle w:val="TableText"/>
            </w:pPr>
            <w:r w:rsidRPr="00C7345F">
              <w:t>Embedded Audio Transcript</w:t>
            </w:r>
          </w:p>
        </w:tc>
        <w:tc>
          <w:tcPr>
            <w:tcW w:w="1326" w:type="dxa"/>
            <w:vAlign w:val="bottom"/>
          </w:tcPr>
          <w:p w14:paraId="54757B73" w14:textId="77777777" w:rsidR="008205BB" w:rsidRPr="00C7345F" w:rsidRDefault="008205BB" w:rsidP="00F73F5C">
            <w:pPr>
              <w:pStyle w:val="TableText"/>
              <w:ind w:right="432"/>
            </w:pPr>
            <w:r w:rsidRPr="00C7345F">
              <w:t>0</w:t>
            </w:r>
          </w:p>
        </w:tc>
        <w:tc>
          <w:tcPr>
            <w:tcW w:w="1253" w:type="dxa"/>
            <w:vAlign w:val="bottom"/>
          </w:tcPr>
          <w:p w14:paraId="3A0DD2B4" w14:textId="77777777" w:rsidR="008205BB" w:rsidRPr="00C7345F" w:rsidRDefault="008205BB" w:rsidP="00F73F5C">
            <w:pPr>
              <w:pStyle w:val="TableText"/>
              <w:ind w:right="432"/>
            </w:pPr>
            <w:r w:rsidRPr="00C7345F">
              <w:t>0</w:t>
            </w:r>
          </w:p>
        </w:tc>
      </w:tr>
      <w:tr w:rsidR="008205BB" w:rsidRPr="00C7345F" w14:paraId="6FBF7DC8" w14:textId="77777777" w:rsidTr="00F73F5C">
        <w:tc>
          <w:tcPr>
            <w:tcW w:w="1872" w:type="dxa"/>
          </w:tcPr>
          <w:p w14:paraId="5864565F" w14:textId="77777777" w:rsidR="008205BB" w:rsidRPr="00C7345F" w:rsidRDefault="008205BB" w:rsidP="00F73F5C">
            <w:pPr>
              <w:pStyle w:val="TableText"/>
              <w:ind w:right="576"/>
            </w:pPr>
            <w:r w:rsidRPr="00C7345F">
              <w:t>3–5</w:t>
            </w:r>
          </w:p>
        </w:tc>
        <w:tc>
          <w:tcPr>
            <w:tcW w:w="1296" w:type="dxa"/>
          </w:tcPr>
          <w:p w14:paraId="1C5268CF" w14:textId="77777777" w:rsidR="008205BB" w:rsidRPr="00C7345F" w:rsidRDefault="008205BB" w:rsidP="00F73F5C">
            <w:pPr>
              <w:pStyle w:val="TableText"/>
            </w:pPr>
            <w:r w:rsidRPr="00C7345F">
              <w:t>Listening</w:t>
            </w:r>
          </w:p>
        </w:tc>
        <w:tc>
          <w:tcPr>
            <w:tcW w:w="1310" w:type="dxa"/>
          </w:tcPr>
          <w:p w14:paraId="208B8F10" w14:textId="77777777" w:rsidR="008205BB" w:rsidRPr="00C7345F" w:rsidRDefault="008205BB" w:rsidP="00F73F5C">
            <w:pPr>
              <w:pStyle w:val="TableText"/>
            </w:pPr>
            <w:r w:rsidRPr="00C7345F">
              <w:t>ACC</w:t>
            </w:r>
          </w:p>
        </w:tc>
        <w:tc>
          <w:tcPr>
            <w:tcW w:w="4752" w:type="dxa"/>
          </w:tcPr>
          <w:p w14:paraId="24FC25B1" w14:textId="77777777" w:rsidR="008205BB" w:rsidRPr="00C7345F" w:rsidRDefault="008205BB" w:rsidP="00F73F5C">
            <w:pPr>
              <w:pStyle w:val="TableText"/>
            </w:pPr>
            <w:r w:rsidRPr="00C7345F">
              <w:t>Embedded Text-to-Speech (English TTS)</w:t>
            </w:r>
          </w:p>
        </w:tc>
        <w:tc>
          <w:tcPr>
            <w:tcW w:w="1326" w:type="dxa"/>
            <w:vAlign w:val="bottom"/>
          </w:tcPr>
          <w:p w14:paraId="783EB8B6" w14:textId="77777777" w:rsidR="008205BB" w:rsidRPr="00C7345F" w:rsidRDefault="008205BB" w:rsidP="00F73F5C">
            <w:pPr>
              <w:pStyle w:val="TableText"/>
              <w:ind w:right="432"/>
            </w:pPr>
            <w:r w:rsidRPr="00C7345F">
              <w:t>1</w:t>
            </w:r>
          </w:p>
        </w:tc>
        <w:tc>
          <w:tcPr>
            <w:tcW w:w="1253" w:type="dxa"/>
            <w:vAlign w:val="bottom"/>
          </w:tcPr>
          <w:p w14:paraId="19410DEA" w14:textId="77777777" w:rsidR="008205BB" w:rsidRPr="00C7345F" w:rsidRDefault="008205BB" w:rsidP="00F73F5C">
            <w:pPr>
              <w:pStyle w:val="TableText"/>
              <w:ind w:right="432"/>
            </w:pPr>
            <w:r w:rsidRPr="00C7345F">
              <w:t>0</w:t>
            </w:r>
          </w:p>
        </w:tc>
      </w:tr>
      <w:tr w:rsidR="008205BB" w:rsidRPr="00C7345F" w14:paraId="7369F615" w14:textId="77777777" w:rsidTr="00F73F5C">
        <w:tc>
          <w:tcPr>
            <w:tcW w:w="1872" w:type="dxa"/>
          </w:tcPr>
          <w:p w14:paraId="20494F34" w14:textId="77777777" w:rsidR="008205BB" w:rsidRPr="00C7345F" w:rsidRDefault="008205BB" w:rsidP="00F73F5C">
            <w:pPr>
              <w:pStyle w:val="TableText"/>
              <w:ind w:right="576"/>
            </w:pPr>
            <w:r w:rsidRPr="00C7345F">
              <w:t>3–5</w:t>
            </w:r>
          </w:p>
        </w:tc>
        <w:tc>
          <w:tcPr>
            <w:tcW w:w="1296" w:type="dxa"/>
          </w:tcPr>
          <w:p w14:paraId="377046F2" w14:textId="77777777" w:rsidR="008205BB" w:rsidRPr="00C7345F" w:rsidRDefault="008205BB" w:rsidP="00F73F5C">
            <w:pPr>
              <w:pStyle w:val="TableText"/>
            </w:pPr>
            <w:r w:rsidRPr="00C7345F">
              <w:t>Listening</w:t>
            </w:r>
          </w:p>
        </w:tc>
        <w:tc>
          <w:tcPr>
            <w:tcW w:w="1310" w:type="dxa"/>
          </w:tcPr>
          <w:p w14:paraId="695E8F92" w14:textId="77777777" w:rsidR="008205BB" w:rsidRPr="00C7345F" w:rsidRDefault="008205BB" w:rsidP="00F73F5C">
            <w:pPr>
              <w:pStyle w:val="TableText"/>
            </w:pPr>
            <w:r w:rsidRPr="00C7345F">
              <w:t>DS</w:t>
            </w:r>
          </w:p>
        </w:tc>
        <w:tc>
          <w:tcPr>
            <w:tcW w:w="4752" w:type="dxa"/>
          </w:tcPr>
          <w:p w14:paraId="6BB6D630" w14:textId="77777777" w:rsidR="008205BB" w:rsidRPr="00C7345F" w:rsidRDefault="008205BB" w:rsidP="00F73F5C">
            <w:pPr>
              <w:pStyle w:val="TableText"/>
            </w:pPr>
            <w:r w:rsidRPr="00C7345F">
              <w:t>Embedded Masking</w:t>
            </w:r>
          </w:p>
        </w:tc>
        <w:tc>
          <w:tcPr>
            <w:tcW w:w="1326" w:type="dxa"/>
            <w:vAlign w:val="bottom"/>
          </w:tcPr>
          <w:p w14:paraId="6043DCD5" w14:textId="77777777" w:rsidR="008205BB" w:rsidRPr="00C7345F" w:rsidRDefault="008205BB" w:rsidP="00F73F5C">
            <w:pPr>
              <w:pStyle w:val="TableText"/>
              <w:ind w:right="432"/>
            </w:pPr>
            <w:r w:rsidRPr="00C7345F">
              <w:t>2</w:t>
            </w:r>
          </w:p>
        </w:tc>
        <w:tc>
          <w:tcPr>
            <w:tcW w:w="1253" w:type="dxa"/>
            <w:vAlign w:val="bottom"/>
          </w:tcPr>
          <w:p w14:paraId="267BB8B6" w14:textId="77777777" w:rsidR="008205BB" w:rsidRPr="00C7345F" w:rsidRDefault="008205BB" w:rsidP="00F73F5C">
            <w:pPr>
              <w:pStyle w:val="TableText"/>
              <w:ind w:right="432"/>
            </w:pPr>
            <w:r w:rsidRPr="00C7345F">
              <w:t>0</w:t>
            </w:r>
          </w:p>
        </w:tc>
      </w:tr>
      <w:tr w:rsidR="008205BB" w:rsidRPr="00C7345F" w14:paraId="30847F55" w14:textId="77777777" w:rsidTr="00F73F5C">
        <w:tc>
          <w:tcPr>
            <w:tcW w:w="1872" w:type="dxa"/>
          </w:tcPr>
          <w:p w14:paraId="431266E9" w14:textId="77777777" w:rsidR="008205BB" w:rsidRPr="00C7345F" w:rsidRDefault="008205BB" w:rsidP="00F73F5C">
            <w:pPr>
              <w:pStyle w:val="TableText"/>
              <w:ind w:right="576"/>
            </w:pPr>
            <w:r w:rsidRPr="00C7345F">
              <w:t>3–5</w:t>
            </w:r>
          </w:p>
        </w:tc>
        <w:tc>
          <w:tcPr>
            <w:tcW w:w="1296" w:type="dxa"/>
          </w:tcPr>
          <w:p w14:paraId="3402C60C" w14:textId="77777777" w:rsidR="008205BB" w:rsidRPr="00C7345F" w:rsidRDefault="008205BB" w:rsidP="00F73F5C">
            <w:pPr>
              <w:pStyle w:val="TableText"/>
            </w:pPr>
            <w:r w:rsidRPr="00C7345F">
              <w:t>Listening</w:t>
            </w:r>
          </w:p>
        </w:tc>
        <w:tc>
          <w:tcPr>
            <w:tcW w:w="1310" w:type="dxa"/>
          </w:tcPr>
          <w:p w14:paraId="6974862F" w14:textId="77777777" w:rsidR="008205BB" w:rsidRPr="00C7345F" w:rsidRDefault="008205BB" w:rsidP="00F73F5C">
            <w:pPr>
              <w:pStyle w:val="TableText"/>
            </w:pPr>
            <w:r w:rsidRPr="00C7345F">
              <w:t>DS</w:t>
            </w:r>
          </w:p>
        </w:tc>
        <w:tc>
          <w:tcPr>
            <w:tcW w:w="4752" w:type="dxa"/>
          </w:tcPr>
          <w:p w14:paraId="364CB262" w14:textId="77777777" w:rsidR="008205BB" w:rsidRPr="00C7345F" w:rsidRDefault="008205BB" w:rsidP="00F73F5C">
            <w:pPr>
              <w:pStyle w:val="TableText"/>
            </w:pPr>
            <w:r w:rsidRPr="00C7345F">
              <w:t>Non-embedded Print-on-Demand</w:t>
            </w:r>
          </w:p>
        </w:tc>
        <w:tc>
          <w:tcPr>
            <w:tcW w:w="1326" w:type="dxa"/>
            <w:vAlign w:val="bottom"/>
          </w:tcPr>
          <w:p w14:paraId="3764365D" w14:textId="77777777" w:rsidR="008205BB" w:rsidRPr="00C7345F" w:rsidRDefault="008205BB" w:rsidP="00F73F5C">
            <w:pPr>
              <w:pStyle w:val="TableText"/>
              <w:ind w:right="432"/>
            </w:pPr>
            <w:r w:rsidRPr="00C7345F">
              <w:t>0</w:t>
            </w:r>
          </w:p>
        </w:tc>
        <w:tc>
          <w:tcPr>
            <w:tcW w:w="1253" w:type="dxa"/>
            <w:vAlign w:val="bottom"/>
          </w:tcPr>
          <w:p w14:paraId="1A8662AE" w14:textId="77777777" w:rsidR="008205BB" w:rsidRPr="00C7345F" w:rsidRDefault="008205BB" w:rsidP="00F73F5C">
            <w:pPr>
              <w:pStyle w:val="TableText"/>
              <w:ind w:right="432"/>
            </w:pPr>
            <w:r w:rsidRPr="00C7345F">
              <w:t>0</w:t>
            </w:r>
          </w:p>
        </w:tc>
      </w:tr>
      <w:tr w:rsidR="008205BB" w:rsidRPr="00C7345F" w14:paraId="25FA0199" w14:textId="77777777" w:rsidTr="00F73F5C">
        <w:tc>
          <w:tcPr>
            <w:tcW w:w="1872" w:type="dxa"/>
          </w:tcPr>
          <w:p w14:paraId="6615BCB7" w14:textId="77777777" w:rsidR="008205BB" w:rsidRPr="00C7345F" w:rsidRDefault="008205BB" w:rsidP="00F73F5C">
            <w:pPr>
              <w:pStyle w:val="TableText"/>
              <w:ind w:right="576"/>
            </w:pPr>
            <w:r w:rsidRPr="00C7345F">
              <w:t>3–5</w:t>
            </w:r>
          </w:p>
        </w:tc>
        <w:tc>
          <w:tcPr>
            <w:tcW w:w="1296" w:type="dxa"/>
          </w:tcPr>
          <w:p w14:paraId="6AF59457" w14:textId="77777777" w:rsidR="008205BB" w:rsidRPr="00C7345F" w:rsidRDefault="008205BB" w:rsidP="00F73F5C">
            <w:pPr>
              <w:pStyle w:val="TableText"/>
            </w:pPr>
            <w:r w:rsidRPr="00C7345F">
              <w:t>Speaking</w:t>
            </w:r>
          </w:p>
        </w:tc>
        <w:tc>
          <w:tcPr>
            <w:tcW w:w="1310" w:type="dxa"/>
          </w:tcPr>
          <w:p w14:paraId="6A48C1F8" w14:textId="77777777" w:rsidR="008205BB" w:rsidRPr="00C7345F" w:rsidRDefault="008205BB" w:rsidP="00F73F5C">
            <w:pPr>
              <w:pStyle w:val="TableText"/>
            </w:pPr>
            <w:r w:rsidRPr="00C7345F">
              <w:t>ACC</w:t>
            </w:r>
          </w:p>
        </w:tc>
        <w:tc>
          <w:tcPr>
            <w:tcW w:w="4752" w:type="dxa"/>
          </w:tcPr>
          <w:p w14:paraId="04462462" w14:textId="77777777" w:rsidR="008205BB" w:rsidRPr="00C7345F" w:rsidRDefault="008205BB" w:rsidP="00F73F5C">
            <w:pPr>
              <w:pStyle w:val="TableText"/>
            </w:pPr>
            <w:r w:rsidRPr="00C7345F">
              <w:t>Embedded American Sign Language</w:t>
            </w:r>
          </w:p>
        </w:tc>
        <w:tc>
          <w:tcPr>
            <w:tcW w:w="1326" w:type="dxa"/>
            <w:vAlign w:val="bottom"/>
          </w:tcPr>
          <w:p w14:paraId="11EE7C8D" w14:textId="77777777" w:rsidR="008205BB" w:rsidRPr="00C7345F" w:rsidRDefault="008205BB" w:rsidP="00F73F5C">
            <w:pPr>
              <w:pStyle w:val="TableText"/>
              <w:ind w:right="432"/>
            </w:pPr>
            <w:r w:rsidRPr="00C7345F">
              <w:t>0</w:t>
            </w:r>
          </w:p>
        </w:tc>
        <w:tc>
          <w:tcPr>
            <w:tcW w:w="1253" w:type="dxa"/>
            <w:vAlign w:val="bottom"/>
          </w:tcPr>
          <w:p w14:paraId="052CE280" w14:textId="77777777" w:rsidR="008205BB" w:rsidRPr="00C7345F" w:rsidRDefault="008205BB" w:rsidP="00F73F5C">
            <w:pPr>
              <w:pStyle w:val="TableText"/>
              <w:ind w:right="432"/>
            </w:pPr>
            <w:r w:rsidRPr="00C7345F">
              <w:t>0</w:t>
            </w:r>
          </w:p>
        </w:tc>
      </w:tr>
      <w:tr w:rsidR="008205BB" w:rsidRPr="00C7345F" w14:paraId="154FD666" w14:textId="77777777" w:rsidTr="00F73F5C">
        <w:tc>
          <w:tcPr>
            <w:tcW w:w="1872" w:type="dxa"/>
          </w:tcPr>
          <w:p w14:paraId="031C0DCC" w14:textId="77777777" w:rsidR="008205BB" w:rsidRPr="00C7345F" w:rsidRDefault="008205BB" w:rsidP="00F73F5C">
            <w:pPr>
              <w:pStyle w:val="TableText"/>
              <w:ind w:right="576"/>
            </w:pPr>
            <w:r w:rsidRPr="00C7345F">
              <w:t>3–5</w:t>
            </w:r>
          </w:p>
        </w:tc>
        <w:tc>
          <w:tcPr>
            <w:tcW w:w="1296" w:type="dxa"/>
          </w:tcPr>
          <w:p w14:paraId="6649FBF6" w14:textId="77777777" w:rsidR="008205BB" w:rsidRPr="00C7345F" w:rsidRDefault="008205BB" w:rsidP="00F73F5C">
            <w:pPr>
              <w:pStyle w:val="TableText"/>
            </w:pPr>
            <w:r w:rsidRPr="00C7345F">
              <w:t>Speaking</w:t>
            </w:r>
          </w:p>
        </w:tc>
        <w:tc>
          <w:tcPr>
            <w:tcW w:w="1310" w:type="dxa"/>
          </w:tcPr>
          <w:p w14:paraId="3F53F6B1" w14:textId="77777777" w:rsidR="008205BB" w:rsidRPr="00C7345F" w:rsidRDefault="008205BB" w:rsidP="00F73F5C">
            <w:pPr>
              <w:pStyle w:val="TableText"/>
            </w:pPr>
            <w:r w:rsidRPr="00C7345F">
              <w:t>ACC</w:t>
            </w:r>
          </w:p>
        </w:tc>
        <w:tc>
          <w:tcPr>
            <w:tcW w:w="4752" w:type="dxa"/>
          </w:tcPr>
          <w:p w14:paraId="132BCB7B" w14:textId="77777777" w:rsidR="008205BB" w:rsidRPr="00C7345F" w:rsidRDefault="008205BB" w:rsidP="00F73F5C">
            <w:pPr>
              <w:pStyle w:val="TableText"/>
            </w:pPr>
            <w:r w:rsidRPr="00C7345F">
              <w:t>Embedded Audio Transcript</w:t>
            </w:r>
          </w:p>
        </w:tc>
        <w:tc>
          <w:tcPr>
            <w:tcW w:w="1326" w:type="dxa"/>
            <w:vAlign w:val="bottom"/>
          </w:tcPr>
          <w:p w14:paraId="1229E5BC" w14:textId="77777777" w:rsidR="008205BB" w:rsidRPr="00C7345F" w:rsidRDefault="008205BB" w:rsidP="00F73F5C">
            <w:pPr>
              <w:pStyle w:val="TableText"/>
              <w:ind w:right="432"/>
            </w:pPr>
            <w:r w:rsidRPr="00C7345F">
              <w:t>0</w:t>
            </w:r>
          </w:p>
        </w:tc>
        <w:tc>
          <w:tcPr>
            <w:tcW w:w="1253" w:type="dxa"/>
            <w:vAlign w:val="bottom"/>
          </w:tcPr>
          <w:p w14:paraId="6C5F0BAD" w14:textId="77777777" w:rsidR="008205BB" w:rsidRPr="00C7345F" w:rsidRDefault="008205BB" w:rsidP="00F73F5C">
            <w:pPr>
              <w:pStyle w:val="TableText"/>
              <w:ind w:right="432"/>
            </w:pPr>
            <w:r w:rsidRPr="00C7345F">
              <w:t>0</w:t>
            </w:r>
          </w:p>
        </w:tc>
      </w:tr>
      <w:tr w:rsidR="008205BB" w:rsidRPr="00C7345F" w14:paraId="09E370F9" w14:textId="77777777" w:rsidTr="00F73F5C">
        <w:tc>
          <w:tcPr>
            <w:tcW w:w="1872" w:type="dxa"/>
          </w:tcPr>
          <w:p w14:paraId="32E0C5EC" w14:textId="77777777" w:rsidR="008205BB" w:rsidRPr="00C7345F" w:rsidRDefault="008205BB" w:rsidP="00F73F5C">
            <w:pPr>
              <w:pStyle w:val="TableText"/>
              <w:ind w:right="576"/>
            </w:pPr>
            <w:r w:rsidRPr="00C7345F">
              <w:t>3–5</w:t>
            </w:r>
          </w:p>
        </w:tc>
        <w:tc>
          <w:tcPr>
            <w:tcW w:w="1296" w:type="dxa"/>
          </w:tcPr>
          <w:p w14:paraId="7415B16B" w14:textId="77777777" w:rsidR="008205BB" w:rsidRPr="00C7345F" w:rsidRDefault="008205BB" w:rsidP="00F73F5C">
            <w:pPr>
              <w:pStyle w:val="TableText"/>
            </w:pPr>
            <w:r w:rsidRPr="00C7345F">
              <w:t>Speaking</w:t>
            </w:r>
          </w:p>
        </w:tc>
        <w:tc>
          <w:tcPr>
            <w:tcW w:w="1310" w:type="dxa"/>
          </w:tcPr>
          <w:p w14:paraId="7F444908" w14:textId="77777777" w:rsidR="008205BB" w:rsidRPr="00C7345F" w:rsidRDefault="008205BB" w:rsidP="00F73F5C">
            <w:pPr>
              <w:pStyle w:val="TableText"/>
            </w:pPr>
            <w:r w:rsidRPr="00C7345F">
              <w:t>ACC</w:t>
            </w:r>
          </w:p>
        </w:tc>
        <w:tc>
          <w:tcPr>
            <w:tcW w:w="4752" w:type="dxa"/>
          </w:tcPr>
          <w:p w14:paraId="79B2BF26" w14:textId="77777777" w:rsidR="008205BB" w:rsidRPr="00C7345F" w:rsidRDefault="008205BB" w:rsidP="00F73F5C">
            <w:pPr>
              <w:pStyle w:val="TableText"/>
            </w:pPr>
            <w:r w:rsidRPr="00C7345F">
              <w:t>Embedded Text-to-Speech (English TTS)</w:t>
            </w:r>
          </w:p>
        </w:tc>
        <w:tc>
          <w:tcPr>
            <w:tcW w:w="1326" w:type="dxa"/>
            <w:vAlign w:val="bottom"/>
          </w:tcPr>
          <w:p w14:paraId="595C0FC3" w14:textId="77777777" w:rsidR="008205BB" w:rsidRPr="00C7345F" w:rsidRDefault="008205BB" w:rsidP="00F73F5C">
            <w:pPr>
              <w:pStyle w:val="TableText"/>
              <w:ind w:right="432"/>
            </w:pPr>
            <w:r w:rsidRPr="00C7345F">
              <w:t>1</w:t>
            </w:r>
          </w:p>
        </w:tc>
        <w:tc>
          <w:tcPr>
            <w:tcW w:w="1253" w:type="dxa"/>
            <w:vAlign w:val="bottom"/>
          </w:tcPr>
          <w:p w14:paraId="3BD58887" w14:textId="77777777" w:rsidR="008205BB" w:rsidRPr="00C7345F" w:rsidRDefault="008205BB" w:rsidP="00F73F5C">
            <w:pPr>
              <w:pStyle w:val="TableText"/>
              <w:ind w:right="432"/>
            </w:pPr>
            <w:r w:rsidRPr="00C7345F">
              <w:t>0</w:t>
            </w:r>
          </w:p>
        </w:tc>
      </w:tr>
      <w:tr w:rsidR="008205BB" w:rsidRPr="00C7345F" w14:paraId="6EA871E8" w14:textId="77777777" w:rsidTr="00F73F5C">
        <w:tc>
          <w:tcPr>
            <w:tcW w:w="1872" w:type="dxa"/>
          </w:tcPr>
          <w:p w14:paraId="7571B055" w14:textId="77777777" w:rsidR="008205BB" w:rsidRPr="00C7345F" w:rsidRDefault="008205BB" w:rsidP="00F73F5C">
            <w:pPr>
              <w:pStyle w:val="TableText"/>
              <w:ind w:right="576"/>
            </w:pPr>
            <w:r w:rsidRPr="00C7345F">
              <w:t>3–5</w:t>
            </w:r>
          </w:p>
        </w:tc>
        <w:tc>
          <w:tcPr>
            <w:tcW w:w="1296" w:type="dxa"/>
          </w:tcPr>
          <w:p w14:paraId="2586AFB5" w14:textId="77777777" w:rsidR="008205BB" w:rsidRPr="00C7345F" w:rsidRDefault="008205BB" w:rsidP="00F73F5C">
            <w:pPr>
              <w:pStyle w:val="TableText"/>
            </w:pPr>
            <w:r w:rsidRPr="00C7345F">
              <w:t>Speaking</w:t>
            </w:r>
          </w:p>
        </w:tc>
        <w:tc>
          <w:tcPr>
            <w:tcW w:w="1310" w:type="dxa"/>
          </w:tcPr>
          <w:p w14:paraId="3B0F6BED" w14:textId="77777777" w:rsidR="008205BB" w:rsidRPr="00C7345F" w:rsidRDefault="008205BB" w:rsidP="00F73F5C">
            <w:pPr>
              <w:pStyle w:val="TableText"/>
            </w:pPr>
            <w:r w:rsidRPr="00C7345F">
              <w:t>DS</w:t>
            </w:r>
          </w:p>
        </w:tc>
        <w:tc>
          <w:tcPr>
            <w:tcW w:w="4752" w:type="dxa"/>
          </w:tcPr>
          <w:p w14:paraId="59AC2D47" w14:textId="77777777" w:rsidR="008205BB" w:rsidRPr="00C7345F" w:rsidRDefault="008205BB" w:rsidP="00F73F5C">
            <w:pPr>
              <w:pStyle w:val="TableText"/>
            </w:pPr>
            <w:r w:rsidRPr="00C7345F">
              <w:t>Embedded Masking</w:t>
            </w:r>
          </w:p>
        </w:tc>
        <w:tc>
          <w:tcPr>
            <w:tcW w:w="1326" w:type="dxa"/>
            <w:vAlign w:val="bottom"/>
          </w:tcPr>
          <w:p w14:paraId="3D51CFE4" w14:textId="77777777" w:rsidR="008205BB" w:rsidRPr="00C7345F" w:rsidRDefault="008205BB" w:rsidP="00F73F5C">
            <w:pPr>
              <w:pStyle w:val="TableText"/>
              <w:ind w:right="432"/>
            </w:pPr>
            <w:r w:rsidRPr="00C7345F">
              <w:t>2</w:t>
            </w:r>
          </w:p>
        </w:tc>
        <w:tc>
          <w:tcPr>
            <w:tcW w:w="1253" w:type="dxa"/>
            <w:vAlign w:val="bottom"/>
          </w:tcPr>
          <w:p w14:paraId="06A1222B" w14:textId="77777777" w:rsidR="008205BB" w:rsidRPr="00C7345F" w:rsidRDefault="008205BB" w:rsidP="00F73F5C">
            <w:pPr>
              <w:pStyle w:val="TableText"/>
              <w:ind w:right="432"/>
            </w:pPr>
            <w:r w:rsidRPr="00C7345F">
              <w:t>0</w:t>
            </w:r>
          </w:p>
        </w:tc>
      </w:tr>
      <w:tr w:rsidR="008205BB" w:rsidRPr="00C7345F" w14:paraId="7080F4CD" w14:textId="77777777" w:rsidTr="00F73F5C">
        <w:tc>
          <w:tcPr>
            <w:tcW w:w="1872" w:type="dxa"/>
          </w:tcPr>
          <w:p w14:paraId="4F26CA84" w14:textId="77777777" w:rsidR="008205BB" w:rsidRPr="00C7345F" w:rsidRDefault="008205BB" w:rsidP="00F73F5C">
            <w:pPr>
              <w:pStyle w:val="TableText"/>
              <w:ind w:right="576"/>
            </w:pPr>
            <w:r w:rsidRPr="00C7345F">
              <w:t>3–5</w:t>
            </w:r>
          </w:p>
        </w:tc>
        <w:tc>
          <w:tcPr>
            <w:tcW w:w="1296" w:type="dxa"/>
          </w:tcPr>
          <w:p w14:paraId="1E33FFE6" w14:textId="77777777" w:rsidR="008205BB" w:rsidRPr="00C7345F" w:rsidRDefault="008205BB" w:rsidP="00F73F5C">
            <w:pPr>
              <w:pStyle w:val="TableText"/>
            </w:pPr>
            <w:r w:rsidRPr="00C7345F">
              <w:t>Speaking</w:t>
            </w:r>
          </w:p>
        </w:tc>
        <w:tc>
          <w:tcPr>
            <w:tcW w:w="1310" w:type="dxa"/>
          </w:tcPr>
          <w:p w14:paraId="4BECDB24" w14:textId="77777777" w:rsidR="008205BB" w:rsidRPr="00C7345F" w:rsidRDefault="008205BB" w:rsidP="00F73F5C">
            <w:pPr>
              <w:pStyle w:val="TableText"/>
            </w:pPr>
            <w:r w:rsidRPr="00C7345F">
              <w:t>DS</w:t>
            </w:r>
          </w:p>
        </w:tc>
        <w:tc>
          <w:tcPr>
            <w:tcW w:w="4752" w:type="dxa"/>
          </w:tcPr>
          <w:p w14:paraId="589FE3F2" w14:textId="77777777" w:rsidR="008205BB" w:rsidRPr="00C7345F" w:rsidRDefault="008205BB" w:rsidP="00F73F5C">
            <w:pPr>
              <w:pStyle w:val="TableText"/>
            </w:pPr>
            <w:r w:rsidRPr="00C7345F">
              <w:t>Non-embedded Print-on-Demand</w:t>
            </w:r>
          </w:p>
        </w:tc>
        <w:tc>
          <w:tcPr>
            <w:tcW w:w="1326" w:type="dxa"/>
            <w:vAlign w:val="bottom"/>
          </w:tcPr>
          <w:p w14:paraId="08F89C06" w14:textId="77777777" w:rsidR="008205BB" w:rsidRPr="00C7345F" w:rsidRDefault="008205BB" w:rsidP="00F73F5C">
            <w:pPr>
              <w:pStyle w:val="TableText"/>
              <w:ind w:right="432"/>
            </w:pPr>
            <w:r w:rsidRPr="00C7345F">
              <w:t>0</w:t>
            </w:r>
          </w:p>
        </w:tc>
        <w:tc>
          <w:tcPr>
            <w:tcW w:w="1253" w:type="dxa"/>
            <w:vAlign w:val="bottom"/>
          </w:tcPr>
          <w:p w14:paraId="4486553E" w14:textId="77777777" w:rsidR="008205BB" w:rsidRPr="00C7345F" w:rsidRDefault="008205BB" w:rsidP="00F73F5C">
            <w:pPr>
              <w:pStyle w:val="TableText"/>
              <w:ind w:right="432"/>
            </w:pPr>
            <w:r w:rsidRPr="00C7345F">
              <w:t>0</w:t>
            </w:r>
          </w:p>
        </w:tc>
      </w:tr>
      <w:tr w:rsidR="008205BB" w:rsidRPr="00C7345F" w14:paraId="748B4BEF" w14:textId="77777777" w:rsidTr="00F73F5C">
        <w:tc>
          <w:tcPr>
            <w:tcW w:w="1872" w:type="dxa"/>
          </w:tcPr>
          <w:p w14:paraId="1E3C4F0A" w14:textId="77777777" w:rsidR="008205BB" w:rsidRPr="00C7345F" w:rsidRDefault="008205BB" w:rsidP="00F73F5C">
            <w:pPr>
              <w:pStyle w:val="TableText"/>
              <w:ind w:right="576"/>
            </w:pPr>
            <w:r w:rsidRPr="00C7345F">
              <w:t>3–5</w:t>
            </w:r>
          </w:p>
        </w:tc>
        <w:tc>
          <w:tcPr>
            <w:tcW w:w="1296" w:type="dxa"/>
          </w:tcPr>
          <w:p w14:paraId="0AB10223" w14:textId="77777777" w:rsidR="008205BB" w:rsidRPr="00C7345F" w:rsidRDefault="008205BB" w:rsidP="00F73F5C">
            <w:pPr>
              <w:pStyle w:val="TableText"/>
            </w:pPr>
            <w:r w:rsidRPr="00C7345F">
              <w:t>Reading</w:t>
            </w:r>
          </w:p>
        </w:tc>
        <w:tc>
          <w:tcPr>
            <w:tcW w:w="1310" w:type="dxa"/>
          </w:tcPr>
          <w:p w14:paraId="43ABA17A" w14:textId="77777777" w:rsidR="008205BB" w:rsidRPr="00C7345F" w:rsidRDefault="008205BB" w:rsidP="00F73F5C">
            <w:pPr>
              <w:pStyle w:val="TableText"/>
            </w:pPr>
            <w:r w:rsidRPr="00C7345F">
              <w:t>ACC</w:t>
            </w:r>
          </w:p>
        </w:tc>
        <w:tc>
          <w:tcPr>
            <w:tcW w:w="4752" w:type="dxa"/>
          </w:tcPr>
          <w:p w14:paraId="2A5E97F8" w14:textId="77777777" w:rsidR="008205BB" w:rsidRPr="00C7345F" w:rsidRDefault="008205BB" w:rsidP="00F73F5C">
            <w:pPr>
              <w:pStyle w:val="TableText"/>
            </w:pPr>
            <w:r w:rsidRPr="00C7345F">
              <w:t>Embedded Audio Transcript</w:t>
            </w:r>
          </w:p>
        </w:tc>
        <w:tc>
          <w:tcPr>
            <w:tcW w:w="1326" w:type="dxa"/>
            <w:vAlign w:val="bottom"/>
          </w:tcPr>
          <w:p w14:paraId="09F8C5FC" w14:textId="77777777" w:rsidR="008205BB" w:rsidRPr="00C7345F" w:rsidRDefault="008205BB" w:rsidP="00F73F5C">
            <w:pPr>
              <w:pStyle w:val="TableText"/>
              <w:ind w:right="432"/>
            </w:pPr>
            <w:r w:rsidRPr="00C7345F">
              <w:t>0</w:t>
            </w:r>
          </w:p>
        </w:tc>
        <w:tc>
          <w:tcPr>
            <w:tcW w:w="1253" w:type="dxa"/>
            <w:vAlign w:val="bottom"/>
          </w:tcPr>
          <w:p w14:paraId="27D01390" w14:textId="77777777" w:rsidR="008205BB" w:rsidRPr="00C7345F" w:rsidRDefault="008205BB" w:rsidP="00F73F5C">
            <w:pPr>
              <w:pStyle w:val="TableText"/>
              <w:ind w:right="432"/>
            </w:pPr>
            <w:r w:rsidRPr="00C7345F">
              <w:t>0</w:t>
            </w:r>
          </w:p>
        </w:tc>
      </w:tr>
      <w:tr w:rsidR="008205BB" w:rsidRPr="00C7345F" w14:paraId="73035FF8" w14:textId="77777777" w:rsidTr="00F73F5C">
        <w:tc>
          <w:tcPr>
            <w:tcW w:w="1872" w:type="dxa"/>
          </w:tcPr>
          <w:p w14:paraId="1EECFAC0" w14:textId="77777777" w:rsidR="008205BB" w:rsidRPr="00C7345F" w:rsidRDefault="008205BB" w:rsidP="00F73F5C">
            <w:pPr>
              <w:pStyle w:val="TableText"/>
              <w:ind w:right="576"/>
            </w:pPr>
            <w:r w:rsidRPr="00C7345F">
              <w:t>3–5</w:t>
            </w:r>
          </w:p>
        </w:tc>
        <w:tc>
          <w:tcPr>
            <w:tcW w:w="1296" w:type="dxa"/>
          </w:tcPr>
          <w:p w14:paraId="045C5306" w14:textId="77777777" w:rsidR="008205BB" w:rsidRPr="00C7345F" w:rsidRDefault="008205BB" w:rsidP="00F73F5C">
            <w:pPr>
              <w:pStyle w:val="TableText"/>
            </w:pPr>
            <w:r w:rsidRPr="00C7345F">
              <w:t>Reading</w:t>
            </w:r>
          </w:p>
        </w:tc>
        <w:tc>
          <w:tcPr>
            <w:tcW w:w="1310" w:type="dxa"/>
          </w:tcPr>
          <w:p w14:paraId="64E9B44A" w14:textId="77777777" w:rsidR="008205BB" w:rsidRPr="00C7345F" w:rsidRDefault="008205BB" w:rsidP="00F73F5C">
            <w:pPr>
              <w:pStyle w:val="TableText"/>
            </w:pPr>
            <w:r w:rsidRPr="00C7345F">
              <w:t>DS</w:t>
            </w:r>
          </w:p>
        </w:tc>
        <w:tc>
          <w:tcPr>
            <w:tcW w:w="4752" w:type="dxa"/>
          </w:tcPr>
          <w:p w14:paraId="74B6740A" w14:textId="77777777" w:rsidR="008205BB" w:rsidRPr="00C7345F" w:rsidRDefault="008205BB" w:rsidP="00F73F5C">
            <w:pPr>
              <w:pStyle w:val="TableText"/>
            </w:pPr>
            <w:r w:rsidRPr="00C7345F">
              <w:t>Embedded Masking</w:t>
            </w:r>
          </w:p>
        </w:tc>
        <w:tc>
          <w:tcPr>
            <w:tcW w:w="1326" w:type="dxa"/>
            <w:vAlign w:val="bottom"/>
          </w:tcPr>
          <w:p w14:paraId="168E98D3" w14:textId="77777777" w:rsidR="008205BB" w:rsidRPr="00C7345F" w:rsidRDefault="008205BB" w:rsidP="00F73F5C">
            <w:pPr>
              <w:pStyle w:val="TableText"/>
              <w:ind w:right="432"/>
            </w:pPr>
            <w:r w:rsidRPr="00C7345F">
              <w:t>2</w:t>
            </w:r>
          </w:p>
        </w:tc>
        <w:tc>
          <w:tcPr>
            <w:tcW w:w="1253" w:type="dxa"/>
            <w:vAlign w:val="bottom"/>
          </w:tcPr>
          <w:p w14:paraId="77898D6C" w14:textId="77777777" w:rsidR="008205BB" w:rsidRPr="00C7345F" w:rsidRDefault="008205BB" w:rsidP="00F73F5C">
            <w:pPr>
              <w:pStyle w:val="TableText"/>
              <w:ind w:right="432"/>
            </w:pPr>
            <w:r w:rsidRPr="00C7345F">
              <w:t>0</w:t>
            </w:r>
          </w:p>
        </w:tc>
      </w:tr>
      <w:tr w:rsidR="008205BB" w:rsidRPr="00C7345F" w14:paraId="095D2764" w14:textId="77777777" w:rsidTr="00F73F5C">
        <w:tc>
          <w:tcPr>
            <w:tcW w:w="1872" w:type="dxa"/>
          </w:tcPr>
          <w:p w14:paraId="6385911F" w14:textId="77777777" w:rsidR="008205BB" w:rsidRPr="00C7345F" w:rsidRDefault="008205BB" w:rsidP="00F73F5C">
            <w:pPr>
              <w:pStyle w:val="TableText"/>
              <w:ind w:right="576"/>
            </w:pPr>
            <w:r w:rsidRPr="00C7345F">
              <w:t>3–5</w:t>
            </w:r>
          </w:p>
        </w:tc>
        <w:tc>
          <w:tcPr>
            <w:tcW w:w="1296" w:type="dxa"/>
          </w:tcPr>
          <w:p w14:paraId="161D3EFC" w14:textId="77777777" w:rsidR="008205BB" w:rsidRPr="00C7345F" w:rsidRDefault="008205BB" w:rsidP="00F73F5C">
            <w:pPr>
              <w:pStyle w:val="TableText"/>
            </w:pPr>
            <w:r w:rsidRPr="00C7345F">
              <w:t>Reading</w:t>
            </w:r>
          </w:p>
        </w:tc>
        <w:tc>
          <w:tcPr>
            <w:tcW w:w="1310" w:type="dxa"/>
          </w:tcPr>
          <w:p w14:paraId="7B061286" w14:textId="77777777" w:rsidR="008205BB" w:rsidRPr="00C7345F" w:rsidRDefault="008205BB" w:rsidP="00F73F5C">
            <w:pPr>
              <w:pStyle w:val="TableText"/>
            </w:pPr>
            <w:r w:rsidRPr="00C7345F">
              <w:t>DS</w:t>
            </w:r>
          </w:p>
        </w:tc>
        <w:tc>
          <w:tcPr>
            <w:tcW w:w="4752" w:type="dxa"/>
          </w:tcPr>
          <w:p w14:paraId="33019BBC" w14:textId="77777777" w:rsidR="008205BB" w:rsidRPr="00C7345F" w:rsidRDefault="008205BB" w:rsidP="00F73F5C">
            <w:pPr>
              <w:pStyle w:val="TableText"/>
            </w:pPr>
            <w:r w:rsidRPr="00C7345F">
              <w:t>Non-embedded Print-on-Demand</w:t>
            </w:r>
          </w:p>
        </w:tc>
        <w:tc>
          <w:tcPr>
            <w:tcW w:w="1326" w:type="dxa"/>
            <w:vAlign w:val="bottom"/>
          </w:tcPr>
          <w:p w14:paraId="5FC05B47" w14:textId="77777777" w:rsidR="008205BB" w:rsidRPr="00C7345F" w:rsidRDefault="008205BB" w:rsidP="00F73F5C">
            <w:pPr>
              <w:pStyle w:val="TableText"/>
              <w:ind w:right="432"/>
            </w:pPr>
            <w:r w:rsidRPr="00C7345F">
              <w:t>0</w:t>
            </w:r>
          </w:p>
        </w:tc>
        <w:tc>
          <w:tcPr>
            <w:tcW w:w="1253" w:type="dxa"/>
            <w:vAlign w:val="bottom"/>
          </w:tcPr>
          <w:p w14:paraId="717AA6C7" w14:textId="77777777" w:rsidR="008205BB" w:rsidRPr="00C7345F" w:rsidRDefault="008205BB" w:rsidP="00F73F5C">
            <w:pPr>
              <w:pStyle w:val="TableText"/>
              <w:ind w:right="432"/>
            </w:pPr>
            <w:r w:rsidRPr="00C7345F">
              <w:t>0</w:t>
            </w:r>
          </w:p>
        </w:tc>
      </w:tr>
      <w:tr w:rsidR="008205BB" w:rsidRPr="00C7345F" w14:paraId="66D1EDE7" w14:textId="77777777" w:rsidTr="00F73F5C">
        <w:tc>
          <w:tcPr>
            <w:tcW w:w="1872" w:type="dxa"/>
          </w:tcPr>
          <w:p w14:paraId="55BCEDFC" w14:textId="77777777" w:rsidR="008205BB" w:rsidRPr="00C7345F" w:rsidRDefault="008205BB" w:rsidP="00F73F5C">
            <w:pPr>
              <w:pStyle w:val="TableText"/>
              <w:ind w:right="576"/>
            </w:pPr>
            <w:r w:rsidRPr="00C7345F">
              <w:t>3–5</w:t>
            </w:r>
          </w:p>
        </w:tc>
        <w:tc>
          <w:tcPr>
            <w:tcW w:w="1296" w:type="dxa"/>
          </w:tcPr>
          <w:p w14:paraId="4C02C166" w14:textId="77777777" w:rsidR="008205BB" w:rsidRPr="00C7345F" w:rsidRDefault="008205BB" w:rsidP="00F73F5C">
            <w:pPr>
              <w:pStyle w:val="TableText"/>
            </w:pPr>
            <w:r w:rsidRPr="00C7345F">
              <w:t>Writing</w:t>
            </w:r>
          </w:p>
        </w:tc>
        <w:tc>
          <w:tcPr>
            <w:tcW w:w="1310" w:type="dxa"/>
          </w:tcPr>
          <w:p w14:paraId="20C252A1" w14:textId="77777777" w:rsidR="008205BB" w:rsidRPr="00C7345F" w:rsidRDefault="008205BB" w:rsidP="00F73F5C">
            <w:pPr>
              <w:pStyle w:val="TableText"/>
            </w:pPr>
            <w:r w:rsidRPr="00C7345F">
              <w:t>ACC</w:t>
            </w:r>
          </w:p>
        </w:tc>
        <w:tc>
          <w:tcPr>
            <w:tcW w:w="4752" w:type="dxa"/>
          </w:tcPr>
          <w:p w14:paraId="59E8A588" w14:textId="77777777" w:rsidR="008205BB" w:rsidRPr="00C7345F" w:rsidRDefault="008205BB" w:rsidP="00F73F5C">
            <w:pPr>
              <w:pStyle w:val="TableText"/>
            </w:pPr>
            <w:r w:rsidRPr="00C7345F">
              <w:t>Embedded Audio Transcript</w:t>
            </w:r>
          </w:p>
        </w:tc>
        <w:tc>
          <w:tcPr>
            <w:tcW w:w="1326" w:type="dxa"/>
            <w:vAlign w:val="bottom"/>
          </w:tcPr>
          <w:p w14:paraId="4D233157" w14:textId="77777777" w:rsidR="008205BB" w:rsidRPr="00C7345F" w:rsidRDefault="008205BB" w:rsidP="00F73F5C">
            <w:pPr>
              <w:pStyle w:val="TableText"/>
              <w:ind w:right="432"/>
            </w:pPr>
            <w:r w:rsidRPr="00C7345F">
              <w:t>0</w:t>
            </w:r>
          </w:p>
        </w:tc>
        <w:tc>
          <w:tcPr>
            <w:tcW w:w="1253" w:type="dxa"/>
            <w:vAlign w:val="bottom"/>
          </w:tcPr>
          <w:p w14:paraId="5A28B5C3" w14:textId="77777777" w:rsidR="008205BB" w:rsidRPr="00C7345F" w:rsidRDefault="008205BB" w:rsidP="00F73F5C">
            <w:pPr>
              <w:pStyle w:val="TableText"/>
              <w:ind w:right="432"/>
            </w:pPr>
            <w:r w:rsidRPr="00C7345F">
              <w:t>0</w:t>
            </w:r>
          </w:p>
        </w:tc>
      </w:tr>
      <w:tr w:rsidR="008205BB" w:rsidRPr="00C7345F" w14:paraId="5DE7A7C4" w14:textId="77777777" w:rsidTr="00F73F5C">
        <w:tc>
          <w:tcPr>
            <w:tcW w:w="1872" w:type="dxa"/>
          </w:tcPr>
          <w:p w14:paraId="1EA09E9F" w14:textId="77777777" w:rsidR="008205BB" w:rsidRPr="00C7345F" w:rsidRDefault="008205BB" w:rsidP="00F73F5C">
            <w:pPr>
              <w:pStyle w:val="TableText"/>
              <w:ind w:right="576"/>
            </w:pPr>
            <w:r w:rsidRPr="00C7345F">
              <w:t>3–5</w:t>
            </w:r>
          </w:p>
        </w:tc>
        <w:tc>
          <w:tcPr>
            <w:tcW w:w="1296" w:type="dxa"/>
          </w:tcPr>
          <w:p w14:paraId="12F1FC3A" w14:textId="77777777" w:rsidR="008205BB" w:rsidRPr="00C7345F" w:rsidRDefault="008205BB" w:rsidP="00F73F5C">
            <w:pPr>
              <w:pStyle w:val="TableText"/>
            </w:pPr>
            <w:r w:rsidRPr="00C7345F">
              <w:t>Writing</w:t>
            </w:r>
          </w:p>
        </w:tc>
        <w:tc>
          <w:tcPr>
            <w:tcW w:w="1310" w:type="dxa"/>
          </w:tcPr>
          <w:p w14:paraId="6865F4F7" w14:textId="77777777" w:rsidR="008205BB" w:rsidRPr="00C7345F" w:rsidRDefault="008205BB" w:rsidP="00F73F5C">
            <w:pPr>
              <w:pStyle w:val="TableText"/>
            </w:pPr>
            <w:r w:rsidRPr="00C7345F">
              <w:t>ACC</w:t>
            </w:r>
          </w:p>
        </w:tc>
        <w:tc>
          <w:tcPr>
            <w:tcW w:w="4752" w:type="dxa"/>
          </w:tcPr>
          <w:p w14:paraId="2A7394E7" w14:textId="77777777" w:rsidR="008205BB" w:rsidRPr="00C7345F" w:rsidRDefault="008205BB" w:rsidP="00F73F5C">
            <w:pPr>
              <w:pStyle w:val="TableText"/>
            </w:pPr>
            <w:r w:rsidRPr="00C7345F">
              <w:t>Embedded Text-to-Speech (English TTS)</w:t>
            </w:r>
          </w:p>
        </w:tc>
        <w:tc>
          <w:tcPr>
            <w:tcW w:w="1326" w:type="dxa"/>
            <w:vAlign w:val="bottom"/>
          </w:tcPr>
          <w:p w14:paraId="2F242E59" w14:textId="77777777" w:rsidR="008205BB" w:rsidRPr="00C7345F" w:rsidRDefault="008205BB" w:rsidP="00F73F5C">
            <w:pPr>
              <w:pStyle w:val="TableText"/>
              <w:ind w:right="432"/>
            </w:pPr>
            <w:r w:rsidRPr="00C7345F">
              <w:t>1</w:t>
            </w:r>
          </w:p>
        </w:tc>
        <w:tc>
          <w:tcPr>
            <w:tcW w:w="1253" w:type="dxa"/>
            <w:vAlign w:val="bottom"/>
          </w:tcPr>
          <w:p w14:paraId="1A12CA4D" w14:textId="77777777" w:rsidR="008205BB" w:rsidRPr="00C7345F" w:rsidRDefault="008205BB" w:rsidP="00F73F5C">
            <w:pPr>
              <w:pStyle w:val="TableText"/>
              <w:ind w:right="432"/>
            </w:pPr>
            <w:r w:rsidRPr="00C7345F">
              <w:t>0</w:t>
            </w:r>
          </w:p>
        </w:tc>
      </w:tr>
      <w:tr w:rsidR="008205BB" w:rsidRPr="00C7345F" w14:paraId="3870B94E" w14:textId="77777777" w:rsidTr="00F73F5C">
        <w:tc>
          <w:tcPr>
            <w:tcW w:w="1872" w:type="dxa"/>
            <w:tcBorders>
              <w:bottom w:val="nil"/>
            </w:tcBorders>
          </w:tcPr>
          <w:p w14:paraId="1B1BE219" w14:textId="77777777" w:rsidR="008205BB" w:rsidRPr="00C7345F" w:rsidRDefault="008205BB" w:rsidP="00F73F5C">
            <w:pPr>
              <w:pStyle w:val="TableText"/>
              <w:ind w:right="576"/>
            </w:pPr>
            <w:r w:rsidRPr="00C7345F">
              <w:t>3–5</w:t>
            </w:r>
          </w:p>
        </w:tc>
        <w:tc>
          <w:tcPr>
            <w:tcW w:w="1296" w:type="dxa"/>
            <w:tcBorders>
              <w:bottom w:val="nil"/>
            </w:tcBorders>
          </w:tcPr>
          <w:p w14:paraId="17BD8F08" w14:textId="77777777" w:rsidR="008205BB" w:rsidRPr="00C7345F" w:rsidRDefault="008205BB" w:rsidP="00F73F5C">
            <w:pPr>
              <w:pStyle w:val="TableText"/>
            </w:pPr>
            <w:r w:rsidRPr="00C7345F">
              <w:t>Writing</w:t>
            </w:r>
          </w:p>
        </w:tc>
        <w:tc>
          <w:tcPr>
            <w:tcW w:w="1310" w:type="dxa"/>
            <w:tcBorders>
              <w:bottom w:val="nil"/>
            </w:tcBorders>
          </w:tcPr>
          <w:p w14:paraId="5E24F75A" w14:textId="77777777" w:rsidR="008205BB" w:rsidRPr="00C7345F" w:rsidRDefault="008205BB" w:rsidP="00F73F5C">
            <w:pPr>
              <w:pStyle w:val="TableText"/>
            </w:pPr>
            <w:r w:rsidRPr="00C7345F">
              <w:t>DS</w:t>
            </w:r>
          </w:p>
        </w:tc>
        <w:tc>
          <w:tcPr>
            <w:tcW w:w="4752" w:type="dxa"/>
            <w:tcBorders>
              <w:bottom w:val="nil"/>
            </w:tcBorders>
          </w:tcPr>
          <w:p w14:paraId="4B32228B" w14:textId="77777777" w:rsidR="008205BB" w:rsidRPr="00C7345F" w:rsidRDefault="008205BB" w:rsidP="00F73F5C">
            <w:pPr>
              <w:pStyle w:val="TableText"/>
            </w:pPr>
            <w:r w:rsidRPr="00C7345F">
              <w:t>Embedded Masking</w:t>
            </w:r>
          </w:p>
        </w:tc>
        <w:tc>
          <w:tcPr>
            <w:tcW w:w="1326" w:type="dxa"/>
            <w:tcBorders>
              <w:bottom w:val="nil"/>
            </w:tcBorders>
            <w:vAlign w:val="bottom"/>
          </w:tcPr>
          <w:p w14:paraId="5D640915" w14:textId="77777777" w:rsidR="008205BB" w:rsidRPr="00C7345F" w:rsidRDefault="008205BB" w:rsidP="00F73F5C">
            <w:pPr>
              <w:pStyle w:val="TableText"/>
              <w:ind w:right="432"/>
            </w:pPr>
            <w:r w:rsidRPr="00C7345F">
              <w:t>3</w:t>
            </w:r>
          </w:p>
        </w:tc>
        <w:tc>
          <w:tcPr>
            <w:tcW w:w="1253" w:type="dxa"/>
            <w:tcBorders>
              <w:bottom w:val="nil"/>
            </w:tcBorders>
            <w:vAlign w:val="bottom"/>
          </w:tcPr>
          <w:p w14:paraId="61BD5B9E" w14:textId="77777777" w:rsidR="008205BB" w:rsidRPr="00C7345F" w:rsidRDefault="008205BB" w:rsidP="00F73F5C">
            <w:pPr>
              <w:pStyle w:val="TableText"/>
              <w:ind w:right="432"/>
            </w:pPr>
            <w:r w:rsidRPr="00C7345F">
              <w:t>0</w:t>
            </w:r>
          </w:p>
        </w:tc>
      </w:tr>
      <w:tr w:rsidR="008205BB" w:rsidRPr="00C7345F" w14:paraId="55B1736C" w14:textId="77777777" w:rsidTr="00F73F5C">
        <w:tc>
          <w:tcPr>
            <w:tcW w:w="1872" w:type="dxa"/>
            <w:tcBorders>
              <w:top w:val="nil"/>
              <w:bottom w:val="single" w:sz="4" w:space="0" w:color="auto"/>
            </w:tcBorders>
          </w:tcPr>
          <w:p w14:paraId="5781B74E" w14:textId="77777777" w:rsidR="008205BB" w:rsidRPr="00C7345F" w:rsidRDefault="008205BB" w:rsidP="00F73F5C">
            <w:pPr>
              <w:pStyle w:val="TableText"/>
              <w:ind w:right="576"/>
            </w:pPr>
            <w:r w:rsidRPr="00C7345F">
              <w:t>3–5</w:t>
            </w:r>
          </w:p>
        </w:tc>
        <w:tc>
          <w:tcPr>
            <w:tcW w:w="1296" w:type="dxa"/>
            <w:tcBorders>
              <w:top w:val="nil"/>
              <w:bottom w:val="single" w:sz="4" w:space="0" w:color="auto"/>
            </w:tcBorders>
          </w:tcPr>
          <w:p w14:paraId="2662209A" w14:textId="77777777" w:rsidR="008205BB" w:rsidRPr="00C7345F" w:rsidRDefault="008205BB" w:rsidP="00F73F5C">
            <w:pPr>
              <w:pStyle w:val="TableText"/>
            </w:pPr>
            <w:r w:rsidRPr="00C7345F">
              <w:t>Writing</w:t>
            </w:r>
          </w:p>
        </w:tc>
        <w:tc>
          <w:tcPr>
            <w:tcW w:w="1310" w:type="dxa"/>
            <w:tcBorders>
              <w:top w:val="nil"/>
              <w:bottom w:val="single" w:sz="4" w:space="0" w:color="auto"/>
            </w:tcBorders>
          </w:tcPr>
          <w:p w14:paraId="1D8971B0" w14:textId="77777777" w:rsidR="008205BB" w:rsidRPr="00C7345F" w:rsidRDefault="008205BB" w:rsidP="00F73F5C">
            <w:pPr>
              <w:pStyle w:val="TableText"/>
            </w:pPr>
            <w:r w:rsidRPr="00C7345F">
              <w:t>DS</w:t>
            </w:r>
          </w:p>
        </w:tc>
        <w:tc>
          <w:tcPr>
            <w:tcW w:w="4752" w:type="dxa"/>
            <w:tcBorders>
              <w:top w:val="nil"/>
              <w:bottom w:val="single" w:sz="4" w:space="0" w:color="auto"/>
            </w:tcBorders>
          </w:tcPr>
          <w:p w14:paraId="3CDB3A30" w14:textId="77777777" w:rsidR="008205BB" w:rsidRPr="00C7345F" w:rsidRDefault="008205BB" w:rsidP="00F73F5C">
            <w:pPr>
              <w:pStyle w:val="TableText"/>
            </w:pPr>
            <w:r w:rsidRPr="00C7345F">
              <w:t>Non-embedded Print-on-Demand</w:t>
            </w:r>
          </w:p>
        </w:tc>
        <w:tc>
          <w:tcPr>
            <w:tcW w:w="1326" w:type="dxa"/>
            <w:tcBorders>
              <w:top w:val="nil"/>
              <w:bottom w:val="single" w:sz="4" w:space="0" w:color="auto"/>
            </w:tcBorders>
            <w:vAlign w:val="bottom"/>
          </w:tcPr>
          <w:p w14:paraId="415427B1" w14:textId="77777777" w:rsidR="008205BB" w:rsidRPr="00C7345F" w:rsidRDefault="008205BB" w:rsidP="00F73F5C">
            <w:pPr>
              <w:pStyle w:val="TableText"/>
              <w:ind w:right="432"/>
            </w:pPr>
            <w:r w:rsidRPr="00C7345F">
              <w:t>0</w:t>
            </w:r>
          </w:p>
        </w:tc>
        <w:tc>
          <w:tcPr>
            <w:tcW w:w="1253" w:type="dxa"/>
            <w:tcBorders>
              <w:top w:val="nil"/>
              <w:bottom w:val="single" w:sz="4" w:space="0" w:color="auto"/>
            </w:tcBorders>
            <w:vAlign w:val="bottom"/>
          </w:tcPr>
          <w:p w14:paraId="54838C7D" w14:textId="77777777" w:rsidR="008205BB" w:rsidRPr="00C7345F" w:rsidRDefault="008205BB" w:rsidP="00F73F5C">
            <w:pPr>
              <w:pStyle w:val="TableText"/>
              <w:ind w:right="432"/>
            </w:pPr>
            <w:r w:rsidRPr="00C7345F">
              <w:t>0</w:t>
            </w:r>
          </w:p>
        </w:tc>
      </w:tr>
      <w:tr w:rsidR="008205BB" w:rsidRPr="00C7345F" w14:paraId="0437E582" w14:textId="77777777" w:rsidTr="00F73F5C">
        <w:tc>
          <w:tcPr>
            <w:tcW w:w="1872" w:type="dxa"/>
            <w:tcBorders>
              <w:top w:val="single" w:sz="4" w:space="0" w:color="auto"/>
            </w:tcBorders>
          </w:tcPr>
          <w:p w14:paraId="13A5D22D" w14:textId="77777777" w:rsidR="008205BB" w:rsidRPr="00C7345F" w:rsidRDefault="008205BB" w:rsidP="00F73F5C">
            <w:pPr>
              <w:pStyle w:val="TableText"/>
              <w:ind w:right="576"/>
            </w:pPr>
            <w:r w:rsidRPr="00C7345F">
              <w:t>6–8</w:t>
            </w:r>
          </w:p>
        </w:tc>
        <w:tc>
          <w:tcPr>
            <w:tcW w:w="1296" w:type="dxa"/>
            <w:tcBorders>
              <w:top w:val="single" w:sz="4" w:space="0" w:color="auto"/>
            </w:tcBorders>
          </w:tcPr>
          <w:p w14:paraId="5B7CB6F4" w14:textId="77777777" w:rsidR="008205BB" w:rsidRPr="00C7345F" w:rsidRDefault="008205BB" w:rsidP="00F73F5C">
            <w:pPr>
              <w:pStyle w:val="TableText"/>
            </w:pPr>
            <w:r w:rsidRPr="00C7345F">
              <w:t>Listening</w:t>
            </w:r>
          </w:p>
        </w:tc>
        <w:tc>
          <w:tcPr>
            <w:tcW w:w="1310" w:type="dxa"/>
            <w:tcBorders>
              <w:top w:val="single" w:sz="4" w:space="0" w:color="auto"/>
            </w:tcBorders>
          </w:tcPr>
          <w:p w14:paraId="5A8387BB" w14:textId="77777777" w:rsidR="008205BB" w:rsidRPr="00C7345F" w:rsidRDefault="008205BB" w:rsidP="00F73F5C">
            <w:pPr>
              <w:pStyle w:val="TableText"/>
            </w:pPr>
            <w:r w:rsidRPr="00C7345F">
              <w:t>ACC</w:t>
            </w:r>
          </w:p>
        </w:tc>
        <w:tc>
          <w:tcPr>
            <w:tcW w:w="4752" w:type="dxa"/>
            <w:tcBorders>
              <w:top w:val="single" w:sz="4" w:space="0" w:color="auto"/>
            </w:tcBorders>
          </w:tcPr>
          <w:p w14:paraId="02FAE9A7" w14:textId="77777777" w:rsidR="008205BB" w:rsidRPr="00C7345F" w:rsidRDefault="008205BB" w:rsidP="00F73F5C">
            <w:pPr>
              <w:pStyle w:val="TableText"/>
            </w:pPr>
            <w:r w:rsidRPr="00C7345F">
              <w:t>Embedded American Sign Language</w:t>
            </w:r>
          </w:p>
        </w:tc>
        <w:tc>
          <w:tcPr>
            <w:tcW w:w="1326" w:type="dxa"/>
            <w:tcBorders>
              <w:top w:val="single" w:sz="4" w:space="0" w:color="auto"/>
            </w:tcBorders>
            <w:vAlign w:val="bottom"/>
          </w:tcPr>
          <w:p w14:paraId="6EE2618A" w14:textId="77777777" w:rsidR="008205BB" w:rsidRPr="00C7345F" w:rsidRDefault="008205BB" w:rsidP="00F73F5C">
            <w:pPr>
              <w:pStyle w:val="TableText"/>
              <w:ind w:right="432"/>
            </w:pPr>
            <w:r w:rsidRPr="00C7345F">
              <w:t>0</w:t>
            </w:r>
          </w:p>
        </w:tc>
        <w:tc>
          <w:tcPr>
            <w:tcW w:w="1253" w:type="dxa"/>
            <w:tcBorders>
              <w:top w:val="single" w:sz="4" w:space="0" w:color="auto"/>
            </w:tcBorders>
            <w:vAlign w:val="bottom"/>
          </w:tcPr>
          <w:p w14:paraId="7DC4DBF9" w14:textId="77777777" w:rsidR="008205BB" w:rsidRPr="00C7345F" w:rsidRDefault="008205BB" w:rsidP="00F73F5C">
            <w:pPr>
              <w:pStyle w:val="TableText"/>
              <w:ind w:right="432"/>
            </w:pPr>
            <w:r w:rsidRPr="00C7345F">
              <w:t>0</w:t>
            </w:r>
          </w:p>
        </w:tc>
      </w:tr>
      <w:tr w:rsidR="008205BB" w:rsidRPr="00C7345F" w14:paraId="2FE61D6D" w14:textId="77777777" w:rsidTr="00F73F5C">
        <w:tc>
          <w:tcPr>
            <w:tcW w:w="1872" w:type="dxa"/>
          </w:tcPr>
          <w:p w14:paraId="6F6C5E0D" w14:textId="77777777" w:rsidR="008205BB" w:rsidRPr="00C7345F" w:rsidRDefault="008205BB" w:rsidP="00F73F5C">
            <w:pPr>
              <w:pStyle w:val="TableText"/>
              <w:ind w:right="576"/>
            </w:pPr>
            <w:r w:rsidRPr="00C7345F">
              <w:t>6–8</w:t>
            </w:r>
          </w:p>
        </w:tc>
        <w:tc>
          <w:tcPr>
            <w:tcW w:w="1296" w:type="dxa"/>
          </w:tcPr>
          <w:p w14:paraId="2B6110E9" w14:textId="77777777" w:rsidR="008205BB" w:rsidRPr="00C7345F" w:rsidRDefault="008205BB" w:rsidP="00F73F5C">
            <w:pPr>
              <w:pStyle w:val="TableText"/>
            </w:pPr>
            <w:r w:rsidRPr="00C7345F">
              <w:t>Listening</w:t>
            </w:r>
          </w:p>
        </w:tc>
        <w:tc>
          <w:tcPr>
            <w:tcW w:w="1310" w:type="dxa"/>
          </w:tcPr>
          <w:p w14:paraId="45D27B9B" w14:textId="77777777" w:rsidR="008205BB" w:rsidRPr="00C7345F" w:rsidRDefault="008205BB" w:rsidP="00F73F5C">
            <w:pPr>
              <w:pStyle w:val="TableText"/>
            </w:pPr>
            <w:r w:rsidRPr="00C7345F">
              <w:t>ACC</w:t>
            </w:r>
          </w:p>
        </w:tc>
        <w:tc>
          <w:tcPr>
            <w:tcW w:w="4752" w:type="dxa"/>
          </w:tcPr>
          <w:p w14:paraId="36DCD5A8" w14:textId="77777777" w:rsidR="008205BB" w:rsidRPr="00C7345F" w:rsidRDefault="008205BB" w:rsidP="00F73F5C">
            <w:pPr>
              <w:pStyle w:val="TableText"/>
            </w:pPr>
            <w:r w:rsidRPr="00C7345F">
              <w:t>Embedded Audio Transcript</w:t>
            </w:r>
          </w:p>
        </w:tc>
        <w:tc>
          <w:tcPr>
            <w:tcW w:w="1326" w:type="dxa"/>
            <w:vAlign w:val="bottom"/>
          </w:tcPr>
          <w:p w14:paraId="50FD5A88" w14:textId="77777777" w:rsidR="008205BB" w:rsidRPr="00C7345F" w:rsidRDefault="008205BB" w:rsidP="00F73F5C">
            <w:pPr>
              <w:pStyle w:val="TableText"/>
              <w:ind w:right="432"/>
            </w:pPr>
            <w:r w:rsidRPr="00C7345F">
              <w:t>0</w:t>
            </w:r>
          </w:p>
        </w:tc>
        <w:tc>
          <w:tcPr>
            <w:tcW w:w="1253" w:type="dxa"/>
            <w:vAlign w:val="bottom"/>
          </w:tcPr>
          <w:p w14:paraId="2286FEB5" w14:textId="77777777" w:rsidR="008205BB" w:rsidRPr="00C7345F" w:rsidRDefault="008205BB" w:rsidP="00F73F5C">
            <w:pPr>
              <w:pStyle w:val="TableText"/>
              <w:ind w:right="432"/>
            </w:pPr>
            <w:r w:rsidRPr="00C7345F">
              <w:t>0</w:t>
            </w:r>
          </w:p>
        </w:tc>
      </w:tr>
      <w:tr w:rsidR="008205BB" w:rsidRPr="00C7345F" w14:paraId="458747F0" w14:textId="77777777" w:rsidTr="00F73F5C">
        <w:tc>
          <w:tcPr>
            <w:tcW w:w="1872" w:type="dxa"/>
          </w:tcPr>
          <w:p w14:paraId="2A03B6DD" w14:textId="77777777" w:rsidR="008205BB" w:rsidRPr="00C7345F" w:rsidRDefault="008205BB" w:rsidP="00F73F5C">
            <w:pPr>
              <w:pStyle w:val="TableText"/>
              <w:ind w:right="576"/>
            </w:pPr>
            <w:r w:rsidRPr="00C7345F">
              <w:t>6–8</w:t>
            </w:r>
          </w:p>
        </w:tc>
        <w:tc>
          <w:tcPr>
            <w:tcW w:w="1296" w:type="dxa"/>
          </w:tcPr>
          <w:p w14:paraId="6B8B1513" w14:textId="77777777" w:rsidR="008205BB" w:rsidRPr="00C7345F" w:rsidRDefault="008205BB" w:rsidP="00F73F5C">
            <w:pPr>
              <w:pStyle w:val="TableText"/>
            </w:pPr>
            <w:r w:rsidRPr="00C7345F">
              <w:t>Listening</w:t>
            </w:r>
          </w:p>
        </w:tc>
        <w:tc>
          <w:tcPr>
            <w:tcW w:w="1310" w:type="dxa"/>
          </w:tcPr>
          <w:p w14:paraId="51B45D1B" w14:textId="77777777" w:rsidR="008205BB" w:rsidRPr="00C7345F" w:rsidRDefault="008205BB" w:rsidP="00F73F5C">
            <w:pPr>
              <w:pStyle w:val="TableText"/>
            </w:pPr>
            <w:r w:rsidRPr="00C7345F">
              <w:t>ACC</w:t>
            </w:r>
          </w:p>
        </w:tc>
        <w:tc>
          <w:tcPr>
            <w:tcW w:w="4752" w:type="dxa"/>
          </w:tcPr>
          <w:p w14:paraId="0F64C188" w14:textId="77777777" w:rsidR="008205BB" w:rsidRPr="00C7345F" w:rsidRDefault="008205BB" w:rsidP="00F73F5C">
            <w:pPr>
              <w:pStyle w:val="TableText"/>
            </w:pPr>
            <w:r w:rsidRPr="00C7345F">
              <w:t>Embedded Text-to-Speech (English TTS)</w:t>
            </w:r>
          </w:p>
        </w:tc>
        <w:tc>
          <w:tcPr>
            <w:tcW w:w="1326" w:type="dxa"/>
            <w:vAlign w:val="bottom"/>
          </w:tcPr>
          <w:p w14:paraId="27614763" w14:textId="77777777" w:rsidR="008205BB" w:rsidRPr="00C7345F" w:rsidRDefault="008205BB" w:rsidP="00F73F5C">
            <w:pPr>
              <w:pStyle w:val="TableText"/>
              <w:ind w:right="432"/>
            </w:pPr>
            <w:r w:rsidRPr="00C7345F">
              <w:t>3</w:t>
            </w:r>
          </w:p>
        </w:tc>
        <w:tc>
          <w:tcPr>
            <w:tcW w:w="1253" w:type="dxa"/>
            <w:vAlign w:val="bottom"/>
          </w:tcPr>
          <w:p w14:paraId="59FC77A8" w14:textId="77777777" w:rsidR="008205BB" w:rsidRPr="00C7345F" w:rsidRDefault="008205BB" w:rsidP="00F73F5C">
            <w:pPr>
              <w:pStyle w:val="TableText"/>
              <w:ind w:right="432"/>
            </w:pPr>
            <w:r w:rsidRPr="00C7345F">
              <w:t>0</w:t>
            </w:r>
          </w:p>
        </w:tc>
      </w:tr>
      <w:tr w:rsidR="008205BB" w:rsidRPr="00C7345F" w14:paraId="3F16AB14" w14:textId="77777777" w:rsidTr="00F73F5C">
        <w:tc>
          <w:tcPr>
            <w:tcW w:w="1872" w:type="dxa"/>
          </w:tcPr>
          <w:p w14:paraId="71DFAF35" w14:textId="77777777" w:rsidR="008205BB" w:rsidRPr="00C7345F" w:rsidRDefault="008205BB" w:rsidP="00F73F5C">
            <w:pPr>
              <w:pStyle w:val="TableText"/>
              <w:ind w:right="576"/>
            </w:pPr>
            <w:r w:rsidRPr="00C7345F">
              <w:t>6–8</w:t>
            </w:r>
          </w:p>
        </w:tc>
        <w:tc>
          <w:tcPr>
            <w:tcW w:w="1296" w:type="dxa"/>
          </w:tcPr>
          <w:p w14:paraId="2D51691C" w14:textId="77777777" w:rsidR="008205BB" w:rsidRPr="00C7345F" w:rsidRDefault="008205BB" w:rsidP="00F73F5C">
            <w:pPr>
              <w:pStyle w:val="TableText"/>
            </w:pPr>
            <w:r w:rsidRPr="00C7345F">
              <w:t>Listening</w:t>
            </w:r>
          </w:p>
        </w:tc>
        <w:tc>
          <w:tcPr>
            <w:tcW w:w="1310" w:type="dxa"/>
          </w:tcPr>
          <w:p w14:paraId="273A1D88" w14:textId="77777777" w:rsidR="008205BB" w:rsidRPr="00C7345F" w:rsidRDefault="008205BB" w:rsidP="00F73F5C">
            <w:pPr>
              <w:pStyle w:val="TableText"/>
            </w:pPr>
            <w:r w:rsidRPr="00C7345F">
              <w:t>DS</w:t>
            </w:r>
          </w:p>
        </w:tc>
        <w:tc>
          <w:tcPr>
            <w:tcW w:w="4752" w:type="dxa"/>
          </w:tcPr>
          <w:p w14:paraId="7B8BB362" w14:textId="77777777" w:rsidR="008205BB" w:rsidRPr="00C7345F" w:rsidRDefault="008205BB" w:rsidP="00F73F5C">
            <w:pPr>
              <w:pStyle w:val="TableText"/>
            </w:pPr>
            <w:r w:rsidRPr="00C7345F">
              <w:t>Embedded Masking</w:t>
            </w:r>
          </w:p>
        </w:tc>
        <w:tc>
          <w:tcPr>
            <w:tcW w:w="1326" w:type="dxa"/>
            <w:vAlign w:val="bottom"/>
          </w:tcPr>
          <w:p w14:paraId="396DB3A8" w14:textId="77777777" w:rsidR="008205BB" w:rsidRPr="00C7345F" w:rsidRDefault="008205BB" w:rsidP="00F73F5C">
            <w:pPr>
              <w:pStyle w:val="TableText"/>
              <w:ind w:right="432"/>
            </w:pPr>
            <w:r w:rsidRPr="00C7345F">
              <w:t>0</w:t>
            </w:r>
          </w:p>
        </w:tc>
        <w:tc>
          <w:tcPr>
            <w:tcW w:w="1253" w:type="dxa"/>
            <w:vAlign w:val="bottom"/>
          </w:tcPr>
          <w:p w14:paraId="40921404" w14:textId="77777777" w:rsidR="008205BB" w:rsidRPr="00C7345F" w:rsidRDefault="008205BB" w:rsidP="00F73F5C">
            <w:pPr>
              <w:pStyle w:val="TableText"/>
              <w:ind w:right="432"/>
            </w:pPr>
            <w:r w:rsidRPr="00C7345F">
              <w:t>0</w:t>
            </w:r>
          </w:p>
        </w:tc>
      </w:tr>
      <w:tr w:rsidR="008205BB" w:rsidRPr="00C7345F" w14:paraId="66E2413D" w14:textId="77777777" w:rsidTr="00F73F5C">
        <w:tc>
          <w:tcPr>
            <w:tcW w:w="1872" w:type="dxa"/>
          </w:tcPr>
          <w:p w14:paraId="63ADFEFF" w14:textId="77777777" w:rsidR="008205BB" w:rsidRPr="00C7345F" w:rsidRDefault="008205BB" w:rsidP="00F73F5C">
            <w:pPr>
              <w:pStyle w:val="TableText"/>
              <w:ind w:right="576"/>
            </w:pPr>
            <w:r w:rsidRPr="00C7345F">
              <w:t>6–8</w:t>
            </w:r>
          </w:p>
        </w:tc>
        <w:tc>
          <w:tcPr>
            <w:tcW w:w="1296" w:type="dxa"/>
          </w:tcPr>
          <w:p w14:paraId="251C6996" w14:textId="77777777" w:rsidR="008205BB" w:rsidRPr="00C7345F" w:rsidRDefault="008205BB" w:rsidP="00F73F5C">
            <w:pPr>
              <w:pStyle w:val="TableText"/>
            </w:pPr>
            <w:r w:rsidRPr="00C7345F">
              <w:t>Listening</w:t>
            </w:r>
          </w:p>
        </w:tc>
        <w:tc>
          <w:tcPr>
            <w:tcW w:w="1310" w:type="dxa"/>
          </w:tcPr>
          <w:p w14:paraId="4E0B5703" w14:textId="77777777" w:rsidR="008205BB" w:rsidRPr="00C7345F" w:rsidRDefault="008205BB" w:rsidP="00F73F5C">
            <w:pPr>
              <w:pStyle w:val="TableText"/>
            </w:pPr>
            <w:r w:rsidRPr="00C7345F">
              <w:t>DS</w:t>
            </w:r>
          </w:p>
        </w:tc>
        <w:tc>
          <w:tcPr>
            <w:tcW w:w="4752" w:type="dxa"/>
          </w:tcPr>
          <w:p w14:paraId="2415FEC9" w14:textId="77777777" w:rsidR="008205BB" w:rsidRPr="00C7345F" w:rsidRDefault="008205BB" w:rsidP="00F73F5C">
            <w:pPr>
              <w:pStyle w:val="TableText"/>
            </w:pPr>
            <w:r w:rsidRPr="00C7345F">
              <w:t>Non-embedded Print-on-Demand</w:t>
            </w:r>
          </w:p>
        </w:tc>
        <w:tc>
          <w:tcPr>
            <w:tcW w:w="1326" w:type="dxa"/>
            <w:vAlign w:val="bottom"/>
          </w:tcPr>
          <w:p w14:paraId="7ADC1FAF" w14:textId="77777777" w:rsidR="008205BB" w:rsidRPr="00C7345F" w:rsidRDefault="008205BB" w:rsidP="00F73F5C">
            <w:pPr>
              <w:pStyle w:val="TableText"/>
              <w:ind w:right="432"/>
            </w:pPr>
            <w:r w:rsidRPr="00C7345F">
              <w:t>0</w:t>
            </w:r>
          </w:p>
        </w:tc>
        <w:tc>
          <w:tcPr>
            <w:tcW w:w="1253" w:type="dxa"/>
            <w:vAlign w:val="bottom"/>
          </w:tcPr>
          <w:p w14:paraId="69B88564" w14:textId="77777777" w:rsidR="008205BB" w:rsidRPr="00C7345F" w:rsidRDefault="008205BB" w:rsidP="00F73F5C">
            <w:pPr>
              <w:pStyle w:val="TableText"/>
              <w:ind w:right="432"/>
            </w:pPr>
            <w:r w:rsidRPr="00C7345F">
              <w:t>0</w:t>
            </w:r>
          </w:p>
        </w:tc>
      </w:tr>
    </w:tbl>
    <w:p w14:paraId="10EDC14A" w14:textId="77777777" w:rsidR="008205BB" w:rsidRPr="00C7345F" w:rsidRDefault="008205BB" w:rsidP="008205BB">
      <w:pPr>
        <w:pStyle w:val="NormalContinuation"/>
      </w:pPr>
      <w:r w:rsidRPr="00C7345F">
        <w:rPr>
          <w:i/>
        </w:rPr>
        <w:lastRenderedPageBreak/>
        <w:fldChar w:fldCharType="begin"/>
      </w:r>
      <w:r w:rsidRPr="00C7345F">
        <w:rPr>
          <w:i/>
        </w:rPr>
        <w:instrText xml:space="preserve"> REF _Ref93915440 \h </w:instrText>
      </w:r>
      <w:r w:rsidRPr="00C7345F">
        <w:rPr>
          <w:i/>
        </w:rPr>
      </w:r>
      <w:r w:rsidRPr="00C7345F">
        <w:rPr>
          <w:i/>
        </w:rPr>
        <w:fldChar w:fldCharType="separate"/>
      </w:r>
      <w:r w:rsidRPr="00C7345F">
        <w:t>Table 3.B.1</w:t>
      </w:r>
      <w:r w:rsidRPr="00C7345F">
        <w:rPr>
          <w:i/>
        </w:rPr>
        <w:fldChar w:fldCharType="end"/>
      </w:r>
      <w:r w:rsidRPr="00C7345F">
        <w:rPr>
          <w:i/>
        </w:rPr>
        <w:t xml:space="preserve"> (continuation three)</w:t>
      </w:r>
    </w:p>
    <w:tbl>
      <w:tblPr>
        <w:tblStyle w:val="TRs"/>
        <w:tblW w:w="0" w:type="auto"/>
        <w:tblLayout w:type="fixed"/>
        <w:tblLook w:val="04A0" w:firstRow="1" w:lastRow="0" w:firstColumn="1" w:lastColumn="0" w:noHBand="0" w:noVBand="1"/>
        <w:tblDescription w:val="2020–2021 Initial ELPAC Assignment and Usage of Accommodations (ACC) and Designated Supports (DS) by Grade Level or Grade Span, continuation three"/>
      </w:tblPr>
      <w:tblGrid>
        <w:gridCol w:w="1872"/>
        <w:gridCol w:w="1296"/>
        <w:gridCol w:w="1310"/>
        <w:gridCol w:w="4752"/>
        <w:gridCol w:w="1326"/>
        <w:gridCol w:w="1253"/>
      </w:tblGrid>
      <w:tr w:rsidR="008205BB" w:rsidRPr="00C7345F" w14:paraId="648D101C" w14:textId="77777777" w:rsidTr="00F73F5C">
        <w:trPr>
          <w:cnfStyle w:val="100000000000" w:firstRow="1" w:lastRow="0" w:firstColumn="0" w:lastColumn="0" w:oddVBand="0" w:evenVBand="0" w:oddHBand="0" w:evenHBand="0" w:firstRowFirstColumn="0" w:firstRowLastColumn="0" w:lastRowFirstColumn="0" w:lastRowLastColumn="0"/>
        </w:trPr>
        <w:tc>
          <w:tcPr>
            <w:tcW w:w="1872" w:type="dxa"/>
          </w:tcPr>
          <w:p w14:paraId="0C1CFE97" w14:textId="77777777" w:rsidR="008205BB" w:rsidRPr="00C7345F" w:rsidRDefault="008205BB" w:rsidP="00F73F5C">
            <w:pPr>
              <w:pStyle w:val="TableHead"/>
              <w:rPr>
                <w:b w:val="0"/>
                <w:noProof w:val="0"/>
              </w:rPr>
            </w:pPr>
            <w:r w:rsidRPr="00C7345F">
              <w:rPr>
                <w:noProof w:val="0"/>
              </w:rPr>
              <w:t>Grade Level or Grade Span</w:t>
            </w:r>
          </w:p>
        </w:tc>
        <w:tc>
          <w:tcPr>
            <w:tcW w:w="1296" w:type="dxa"/>
          </w:tcPr>
          <w:p w14:paraId="4F5F9E01" w14:textId="77777777" w:rsidR="008205BB" w:rsidRPr="00C7345F" w:rsidRDefault="008205BB" w:rsidP="00F73F5C">
            <w:pPr>
              <w:pStyle w:val="TableHead"/>
              <w:rPr>
                <w:b w:val="0"/>
                <w:noProof w:val="0"/>
              </w:rPr>
            </w:pPr>
            <w:r w:rsidRPr="00C7345F">
              <w:rPr>
                <w:noProof w:val="0"/>
              </w:rPr>
              <w:t>Domain</w:t>
            </w:r>
          </w:p>
        </w:tc>
        <w:tc>
          <w:tcPr>
            <w:tcW w:w="1310" w:type="dxa"/>
          </w:tcPr>
          <w:p w14:paraId="223D5A37" w14:textId="77777777" w:rsidR="008205BB" w:rsidRPr="00C7345F" w:rsidRDefault="008205BB" w:rsidP="00F73F5C">
            <w:pPr>
              <w:pStyle w:val="TableHead"/>
              <w:rPr>
                <w:b w:val="0"/>
                <w:noProof w:val="0"/>
              </w:rPr>
            </w:pPr>
            <w:r w:rsidRPr="00C7345F">
              <w:rPr>
                <w:noProof w:val="0"/>
              </w:rPr>
              <w:t>Resource Type</w:t>
            </w:r>
          </w:p>
        </w:tc>
        <w:tc>
          <w:tcPr>
            <w:tcW w:w="4752" w:type="dxa"/>
          </w:tcPr>
          <w:p w14:paraId="26BABF42" w14:textId="77777777" w:rsidR="008205BB" w:rsidRPr="00C7345F" w:rsidRDefault="008205BB" w:rsidP="00F73F5C">
            <w:pPr>
              <w:pStyle w:val="TableHead"/>
              <w:rPr>
                <w:b w:val="0"/>
                <w:noProof w:val="0"/>
              </w:rPr>
            </w:pPr>
            <w:r w:rsidRPr="00C7345F">
              <w:rPr>
                <w:noProof w:val="0"/>
              </w:rPr>
              <w:t>Accommodation or Designated Support</w:t>
            </w:r>
          </w:p>
        </w:tc>
        <w:tc>
          <w:tcPr>
            <w:tcW w:w="1326" w:type="dxa"/>
          </w:tcPr>
          <w:p w14:paraId="65480132" w14:textId="77777777" w:rsidR="008205BB" w:rsidRPr="00C7345F" w:rsidRDefault="008205BB" w:rsidP="00F73F5C">
            <w:pPr>
              <w:pStyle w:val="TableHead"/>
              <w:rPr>
                <w:b w:val="0"/>
                <w:noProof w:val="0"/>
              </w:rPr>
            </w:pPr>
            <w:r w:rsidRPr="00C7345F">
              <w:rPr>
                <w:noProof w:val="0"/>
              </w:rPr>
              <w:t>Students Assigned</w:t>
            </w:r>
          </w:p>
        </w:tc>
        <w:tc>
          <w:tcPr>
            <w:tcW w:w="1253" w:type="dxa"/>
          </w:tcPr>
          <w:p w14:paraId="1662BA2D" w14:textId="77777777" w:rsidR="008205BB" w:rsidRPr="00C7345F" w:rsidRDefault="008205BB" w:rsidP="00F73F5C">
            <w:pPr>
              <w:pStyle w:val="TableHead"/>
              <w:rPr>
                <w:b w:val="0"/>
                <w:noProof w:val="0"/>
              </w:rPr>
            </w:pPr>
            <w:r w:rsidRPr="00C7345F">
              <w:rPr>
                <w:noProof w:val="0"/>
              </w:rPr>
              <w:t>Students Used</w:t>
            </w:r>
          </w:p>
        </w:tc>
      </w:tr>
      <w:tr w:rsidR="008205BB" w:rsidRPr="00C7345F" w14:paraId="26AB5E8A" w14:textId="77777777" w:rsidTr="00F73F5C">
        <w:tc>
          <w:tcPr>
            <w:tcW w:w="1872" w:type="dxa"/>
          </w:tcPr>
          <w:p w14:paraId="12AFF21E" w14:textId="77777777" w:rsidR="008205BB" w:rsidRPr="00C7345F" w:rsidRDefault="008205BB" w:rsidP="00F73F5C">
            <w:pPr>
              <w:pStyle w:val="TableText"/>
              <w:ind w:right="576"/>
            </w:pPr>
            <w:r w:rsidRPr="00C7345F">
              <w:t>6–8</w:t>
            </w:r>
          </w:p>
        </w:tc>
        <w:tc>
          <w:tcPr>
            <w:tcW w:w="1296" w:type="dxa"/>
          </w:tcPr>
          <w:p w14:paraId="02E82A9D" w14:textId="77777777" w:rsidR="008205BB" w:rsidRPr="00C7345F" w:rsidRDefault="008205BB" w:rsidP="00F73F5C">
            <w:pPr>
              <w:pStyle w:val="TableText"/>
            </w:pPr>
            <w:r w:rsidRPr="00C7345F">
              <w:t>Speaking</w:t>
            </w:r>
          </w:p>
        </w:tc>
        <w:tc>
          <w:tcPr>
            <w:tcW w:w="1310" w:type="dxa"/>
          </w:tcPr>
          <w:p w14:paraId="1FB787FA" w14:textId="77777777" w:rsidR="008205BB" w:rsidRPr="00C7345F" w:rsidRDefault="008205BB" w:rsidP="00F73F5C">
            <w:pPr>
              <w:pStyle w:val="TableText"/>
            </w:pPr>
            <w:r w:rsidRPr="00C7345F">
              <w:t>ACC</w:t>
            </w:r>
          </w:p>
        </w:tc>
        <w:tc>
          <w:tcPr>
            <w:tcW w:w="4752" w:type="dxa"/>
          </w:tcPr>
          <w:p w14:paraId="5EE84B7A" w14:textId="77777777" w:rsidR="008205BB" w:rsidRPr="00C7345F" w:rsidRDefault="008205BB" w:rsidP="00F73F5C">
            <w:pPr>
              <w:pStyle w:val="TableText"/>
            </w:pPr>
            <w:r w:rsidRPr="00C7345F">
              <w:t>Embedded American Sign Language</w:t>
            </w:r>
          </w:p>
        </w:tc>
        <w:tc>
          <w:tcPr>
            <w:tcW w:w="1326" w:type="dxa"/>
            <w:vAlign w:val="bottom"/>
          </w:tcPr>
          <w:p w14:paraId="10A46702" w14:textId="77777777" w:rsidR="008205BB" w:rsidRPr="00C7345F" w:rsidRDefault="008205BB" w:rsidP="00F73F5C">
            <w:pPr>
              <w:pStyle w:val="TableText"/>
              <w:ind w:right="432"/>
            </w:pPr>
            <w:r w:rsidRPr="00C7345F">
              <w:t>0</w:t>
            </w:r>
          </w:p>
        </w:tc>
        <w:tc>
          <w:tcPr>
            <w:tcW w:w="1253" w:type="dxa"/>
            <w:vAlign w:val="bottom"/>
          </w:tcPr>
          <w:p w14:paraId="0E10697B" w14:textId="77777777" w:rsidR="008205BB" w:rsidRPr="00C7345F" w:rsidRDefault="008205BB" w:rsidP="00F73F5C">
            <w:pPr>
              <w:pStyle w:val="TableText"/>
              <w:ind w:right="432"/>
            </w:pPr>
            <w:r w:rsidRPr="00C7345F">
              <w:t>0</w:t>
            </w:r>
          </w:p>
        </w:tc>
      </w:tr>
      <w:tr w:rsidR="008205BB" w:rsidRPr="00C7345F" w14:paraId="6FD3E034" w14:textId="77777777" w:rsidTr="00F73F5C">
        <w:tc>
          <w:tcPr>
            <w:tcW w:w="1872" w:type="dxa"/>
          </w:tcPr>
          <w:p w14:paraId="17569938" w14:textId="77777777" w:rsidR="008205BB" w:rsidRPr="00C7345F" w:rsidRDefault="008205BB" w:rsidP="00F73F5C">
            <w:pPr>
              <w:pStyle w:val="TableText"/>
              <w:ind w:right="576"/>
            </w:pPr>
            <w:r w:rsidRPr="00C7345F">
              <w:t>6–8</w:t>
            </w:r>
          </w:p>
        </w:tc>
        <w:tc>
          <w:tcPr>
            <w:tcW w:w="1296" w:type="dxa"/>
          </w:tcPr>
          <w:p w14:paraId="7040BEF3" w14:textId="77777777" w:rsidR="008205BB" w:rsidRPr="00C7345F" w:rsidRDefault="008205BB" w:rsidP="00F73F5C">
            <w:pPr>
              <w:pStyle w:val="TableText"/>
            </w:pPr>
            <w:r w:rsidRPr="00C7345F">
              <w:t>Speaking</w:t>
            </w:r>
          </w:p>
        </w:tc>
        <w:tc>
          <w:tcPr>
            <w:tcW w:w="1310" w:type="dxa"/>
          </w:tcPr>
          <w:p w14:paraId="7EEA66A9" w14:textId="77777777" w:rsidR="008205BB" w:rsidRPr="00C7345F" w:rsidRDefault="008205BB" w:rsidP="00F73F5C">
            <w:pPr>
              <w:pStyle w:val="TableText"/>
            </w:pPr>
            <w:r w:rsidRPr="00C7345F">
              <w:t>ACC</w:t>
            </w:r>
          </w:p>
        </w:tc>
        <w:tc>
          <w:tcPr>
            <w:tcW w:w="4752" w:type="dxa"/>
          </w:tcPr>
          <w:p w14:paraId="0171614D" w14:textId="77777777" w:rsidR="008205BB" w:rsidRPr="00C7345F" w:rsidRDefault="008205BB" w:rsidP="00F73F5C">
            <w:pPr>
              <w:pStyle w:val="TableText"/>
            </w:pPr>
            <w:r w:rsidRPr="00C7345F">
              <w:t>Embedded Audio Transcript</w:t>
            </w:r>
          </w:p>
        </w:tc>
        <w:tc>
          <w:tcPr>
            <w:tcW w:w="1326" w:type="dxa"/>
            <w:vAlign w:val="bottom"/>
          </w:tcPr>
          <w:p w14:paraId="75AE7CD8" w14:textId="77777777" w:rsidR="008205BB" w:rsidRPr="00C7345F" w:rsidRDefault="008205BB" w:rsidP="00F73F5C">
            <w:pPr>
              <w:pStyle w:val="TableText"/>
              <w:ind w:right="432"/>
            </w:pPr>
            <w:r w:rsidRPr="00C7345F">
              <w:t>0</w:t>
            </w:r>
          </w:p>
        </w:tc>
        <w:tc>
          <w:tcPr>
            <w:tcW w:w="1253" w:type="dxa"/>
            <w:vAlign w:val="bottom"/>
          </w:tcPr>
          <w:p w14:paraId="41F85B50" w14:textId="77777777" w:rsidR="008205BB" w:rsidRPr="00C7345F" w:rsidRDefault="008205BB" w:rsidP="00F73F5C">
            <w:pPr>
              <w:pStyle w:val="TableText"/>
              <w:ind w:right="432"/>
            </w:pPr>
            <w:r w:rsidRPr="00C7345F">
              <w:t>0</w:t>
            </w:r>
          </w:p>
        </w:tc>
      </w:tr>
      <w:tr w:rsidR="008205BB" w:rsidRPr="00C7345F" w14:paraId="24E98217" w14:textId="77777777" w:rsidTr="00F73F5C">
        <w:tc>
          <w:tcPr>
            <w:tcW w:w="1872" w:type="dxa"/>
          </w:tcPr>
          <w:p w14:paraId="2E4D2A6C" w14:textId="77777777" w:rsidR="008205BB" w:rsidRPr="00C7345F" w:rsidRDefault="008205BB" w:rsidP="00F73F5C">
            <w:pPr>
              <w:pStyle w:val="TableText"/>
              <w:ind w:right="576"/>
            </w:pPr>
            <w:r w:rsidRPr="00C7345F">
              <w:t>6–8</w:t>
            </w:r>
          </w:p>
        </w:tc>
        <w:tc>
          <w:tcPr>
            <w:tcW w:w="1296" w:type="dxa"/>
          </w:tcPr>
          <w:p w14:paraId="61612AB4" w14:textId="77777777" w:rsidR="008205BB" w:rsidRPr="00C7345F" w:rsidRDefault="008205BB" w:rsidP="00F73F5C">
            <w:pPr>
              <w:pStyle w:val="TableText"/>
            </w:pPr>
            <w:r w:rsidRPr="00C7345F">
              <w:t>Speaking</w:t>
            </w:r>
          </w:p>
        </w:tc>
        <w:tc>
          <w:tcPr>
            <w:tcW w:w="1310" w:type="dxa"/>
          </w:tcPr>
          <w:p w14:paraId="67B02171" w14:textId="77777777" w:rsidR="008205BB" w:rsidRPr="00C7345F" w:rsidRDefault="008205BB" w:rsidP="00F73F5C">
            <w:pPr>
              <w:pStyle w:val="TableText"/>
            </w:pPr>
            <w:r w:rsidRPr="00C7345F">
              <w:t>ACC</w:t>
            </w:r>
          </w:p>
        </w:tc>
        <w:tc>
          <w:tcPr>
            <w:tcW w:w="4752" w:type="dxa"/>
          </w:tcPr>
          <w:p w14:paraId="6AFFD506" w14:textId="77777777" w:rsidR="008205BB" w:rsidRPr="00C7345F" w:rsidRDefault="008205BB" w:rsidP="00F73F5C">
            <w:pPr>
              <w:pStyle w:val="TableText"/>
            </w:pPr>
            <w:r w:rsidRPr="00C7345F">
              <w:t>Embedded Text-to-Speech (English TTS)</w:t>
            </w:r>
          </w:p>
        </w:tc>
        <w:tc>
          <w:tcPr>
            <w:tcW w:w="1326" w:type="dxa"/>
            <w:vAlign w:val="bottom"/>
          </w:tcPr>
          <w:p w14:paraId="739C3360" w14:textId="77777777" w:rsidR="008205BB" w:rsidRPr="00C7345F" w:rsidRDefault="008205BB" w:rsidP="00F73F5C">
            <w:pPr>
              <w:pStyle w:val="TableText"/>
              <w:ind w:right="432"/>
            </w:pPr>
            <w:r w:rsidRPr="00C7345F">
              <w:t>3</w:t>
            </w:r>
          </w:p>
        </w:tc>
        <w:tc>
          <w:tcPr>
            <w:tcW w:w="1253" w:type="dxa"/>
            <w:vAlign w:val="bottom"/>
          </w:tcPr>
          <w:p w14:paraId="4A6BCECE" w14:textId="77777777" w:rsidR="008205BB" w:rsidRPr="00C7345F" w:rsidRDefault="008205BB" w:rsidP="00F73F5C">
            <w:pPr>
              <w:pStyle w:val="TableText"/>
              <w:ind w:right="432"/>
            </w:pPr>
            <w:r w:rsidRPr="00C7345F">
              <w:t>0</w:t>
            </w:r>
          </w:p>
        </w:tc>
      </w:tr>
      <w:tr w:rsidR="008205BB" w:rsidRPr="00C7345F" w14:paraId="3D56C997" w14:textId="77777777" w:rsidTr="00F73F5C">
        <w:tc>
          <w:tcPr>
            <w:tcW w:w="1872" w:type="dxa"/>
          </w:tcPr>
          <w:p w14:paraId="2D306A3F" w14:textId="77777777" w:rsidR="008205BB" w:rsidRPr="00C7345F" w:rsidRDefault="008205BB" w:rsidP="00F73F5C">
            <w:pPr>
              <w:pStyle w:val="TableText"/>
              <w:ind w:right="576"/>
            </w:pPr>
            <w:r w:rsidRPr="00C7345F">
              <w:t>6–8</w:t>
            </w:r>
          </w:p>
        </w:tc>
        <w:tc>
          <w:tcPr>
            <w:tcW w:w="1296" w:type="dxa"/>
          </w:tcPr>
          <w:p w14:paraId="3568CE13" w14:textId="77777777" w:rsidR="008205BB" w:rsidRPr="00C7345F" w:rsidRDefault="008205BB" w:rsidP="00F73F5C">
            <w:pPr>
              <w:pStyle w:val="TableText"/>
            </w:pPr>
            <w:r w:rsidRPr="00C7345F">
              <w:t>Speaking</w:t>
            </w:r>
          </w:p>
        </w:tc>
        <w:tc>
          <w:tcPr>
            <w:tcW w:w="1310" w:type="dxa"/>
          </w:tcPr>
          <w:p w14:paraId="10B68AEB" w14:textId="77777777" w:rsidR="008205BB" w:rsidRPr="00C7345F" w:rsidRDefault="008205BB" w:rsidP="00F73F5C">
            <w:pPr>
              <w:pStyle w:val="TableText"/>
            </w:pPr>
            <w:r w:rsidRPr="00C7345F">
              <w:t>DS</w:t>
            </w:r>
          </w:p>
        </w:tc>
        <w:tc>
          <w:tcPr>
            <w:tcW w:w="4752" w:type="dxa"/>
          </w:tcPr>
          <w:p w14:paraId="45FC0EF2" w14:textId="77777777" w:rsidR="008205BB" w:rsidRPr="00C7345F" w:rsidRDefault="008205BB" w:rsidP="00F73F5C">
            <w:pPr>
              <w:pStyle w:val="TableText"/>
            </w:pPr>
            <w:r w:rsidRPr="00C7345F">
              <w:t>Embedded Masking</w:t>
            </w:r>
          </w:p>
        </w:tc>
        <w:tc>
          <w:tcPr>
            <w:tcW w:w="1326" w:type="dxa"/>
            <w:vAlign w:val="bottom"/>
          </w:tcPr>
          <w:p w14:paraId="71D62EE1" w14:textId="77777777" w:rsidR="008205BB" w:rsidRPr="00C7345F" w:rsidRDefault="008205BB" w:rsidP="00F73F5C">
            <w:pPr>
              <w:pStyle w:val="TableText"/>
              <w:ind w:right="432"/>
            </w:pPr>
            <w:r w:rsidRPr="00C7345F">
              <w:t>0</w:t>
            </w:r>
          </w:p>
        </w:tc>
        <w:tc>
          <w:tcPr>
            <w:tcW w:w="1253" w:type="dxa"/>
            <w:vAlign w:val="bottom"/>
          </w:tcPr>
          <w:p w14:paraId="40D16D31" w14:textId="77777777" w:rsidR="008205BB" w:rsidRPr="00C7345F" w:rsidRDefault="008205BB" w:rsidP="00F73F5C">
            <w:pPr>
              <w:pStyle w:val="TableText"/>
              <w:ind w:right="432"/>
            </w:pPr>
            <w:r w:rsidRPr="00C7345F">
              <w:t>0</w:t>
            </w:r>
          </w:p>
        </w:tc>
      </w:tr>
      <w:tr w:rsidR="008205BB" w:rsidRPr="00C7345F" w14:paraId="2C549458" w14:textId="77777777" w:rsidTr="00F73F5C">
        <w:tc>
          <w:tcPr>
            <w:tcW w:w="1872" w:type="dxa"/>
          </w:tcPr>
          <w:p w14:paraId="4580890F" w14:textId="77777777" w:rsidR="008205BB" w:rsidRPr="00C7345F" w:rsidRDefault="008205BB" w:rsidP="00F73F5C">
            <w:pPr>
              <w:pStyle w:val="TableText"/>
              <w:ind w:right="576"/>
            </w:pPr>
            <w:r w:rsidRPr="00C7345F">
              <w:t>6–8</w:t>
            </w:r>
          </w:p>
        </w:tc>
        <w:tc>
          <w:tcPr>
            <w:tcW w:w="1296" w:type="dxa"/>
          </w:tcPr>
          <w:p w14:paraId="6F16F12B" w14:textId="77777777" w:rsidR="008205BB" w:rsidRPr="00C7345F" w:rsidRDefault="008205BB" w:rsidP="00F73F5C">
            <w:pPr>
              <w:pStyle w:val="TableText"/>
            </w:pPr>
            <w:r w:rsidRPr="00C7345F">
              <w:t>Speaking</w:t>
            </w:r>
          </w:p>
        </w:tc>
        <w:tc>
          <w:tcPr>
            <w:tcW w:w="1310" w:type="dxa"/>
          </w:tcPr>
          <w:p w14:paraId="5E2EEDF7" w14:textId="77777777" w:rsidR="008205BB" w:rsidRPr="00C7345F" w:rsidRDefault="008205BB" w:rsidP="00F73F5C">
            <w:pPr>
              <w:pStyle w:val="TableText"/>
            </w:pPr>
            <w:r w:rsidRPr="00C7345F">
              <w:t>DS</w:t>
            </w:r>
          </w:p>
        </w:tc>
        <w:tc>
          <w:tcPr>
            <w:tcW w:w="4752" w:type="dxa"/>
          </w:tcPr>
          <w:p w14:paraId="496BF392" w14:textId="77777777" w:rsidR="008205BB" w:rsidRPr="00C7345F" w:rsidRDefault="008205BB" w:rsidP="00F73F5C">
            <w:pPr>
              <w:pStyle w:val="TableText"/>
            </w:pPr>
            <w:r w:rsidRPr="00C7345F">
              <w:t>Non-embedded Print-on-Demand</w:t>
            </w:r>
          </w:p>
        </w:tc>
        <w:tc>
          <w:tcPr>
            <w:tcW w:w="1326" w:type="dxa"/>
            <w:vAlign w:val="bottom"/>
          </w:tcPr>
          <w:p w14:paraId="4D6C15E2" w14:textId="77777777" w:rsidR="008205BB" w:rsidRPr="00C7345F" w:rsidRDefault="008205BB" w:rsidP="00F73F5C">
            <w:pPr>
              <w:pStyle w:val="TableText"/>
              <w:ind w:right="432"/>
            </w:pPr>
            <w:r w:rsidRPr="00C7345F">
              <w:t>0</w:t>
            </w:r>
          </w:p>
        </w:tc>
        <w:tc>
          <w:tcPr>
            <w:tcW w:w="1253" w:type="dxa"/>
            <w:vAlign w:val="bottom"/>
          </w:tcPr>
          <w:p w14:paraId="469063E1" w14:textId="77777777" w:rsidR="008205BB" w:rsidRPr="00C7345F" w:rsidRDefault="008205BB" w:rsidP="00F73F5C">
            <w:pPr>
              <w:pStyle w:val="TableText"/>
              <w:ind w:right="432"/>
            </w:pPr>
            <w:r w:rsidRPr="00C7345F">
              <w:t>0</w:t>
            </w:r>
          </w:p>
        </w:tc>
      </w:tr>
      <w:tr w:rsidR="008205BB" w:rsidRPr="00C7345F" w14:paraId="1CEE6AAE" w14:textId="77777777" w:rsidTr="00F73F5C">
        <w:tc>
          <w:tcPr>
            <w:tcW w:w="1872" w:type="dxa"/>
          </w:tcPr>
          <w:p w14:paraId="43CBB322" w14:textId="77777777" w:rsidR="008205BB" w:rsidRPr="00C7345F" w:rsidRDefault="008205BB" w:rsidP="00F73F5C">
            <w:pPr>
              <w:pStyle w:val="TableText"/>
              <w:ind w:right="576"/>
            </w:pPr>
            <w:r w:rsidRPr="00C7345F">
              <w:t>6–8</w:t>
            </w:r>
          </w:p>
        </w:tc>
        <w:tc>
          <w:tcPr>
            <w:tcW w:w="1296" w:type="dxa"/>
          </w:tcPr>
          <w:p w14:paraId="78A3FDE8" w14:textId="77777777" w:rsidR="008205BB" w:rsidRPr="00C7345F" w:rsidRDefault="008205BB" w:rsidP="00F73F5C">
            <w:pPr>
              <w:pStyle w:val="TableText"/>
            </w:pPr>
            <w:r w:rsidRPr="00C7345F">
              <w:t>Reading</w:t>
            </w:r>
          </w:p>
        </w:tc>
        <w:tc>
          <w:tcPr>
            <w:tcW w:w="1310" w:type="dxa"/>
          </w:tcPr>
          <w:p w14:paraId="4650B653" w14:textId="77777777" w:rsidR="008205BB" w:rsidRPr="00C7345F" w:rsidRDefault="008205BB" w:rsidP="00F73F5C">
            <w:pPr>
              <w:pStyle w:val="TableText"/>
            </w:pPr>
            <w:r w:rsidRPr="00C7345F">
              <w:t>ACC</w:t>
            </w:r>
          </w:p>
        </w:tc>
        <w:tc>
          <w:tcPr>
            <w:tcW w:w="4752" w:type="dxa"/>
          </w:tcPr>
          <w:p w14:paraId="216F7089" w14:textId="77777777" w:rsidR="008205BB" w:rsidRPr="00C7345F" w:rsidRDefault="008205BB" w:rsidP="00F73F5C">
            <w:pPr>
              <w:pStyle w:val="TableText"/>
            </w:pPr>
            <w:r w:rsidRPr="00C7345F">
              <w:t>Embedded Audio Transcript</w:t>
            </w:r>
          </w:p>
        </w:tc>
        <w:tc>
          <w:tcPr>
            <w:tcW w:w="1326" w:type="dxa"/>
            <w:vAlign w:val="bottom"/>
          </w:tcPr>
          <w:p w14:paraId="4B3CFE34" w14:textId="77777777" w:rsidR="008205BB" w:rsidRPr="00C7345F" w:rsidRDefault="008205BB" w:rsidP="00F73F5C">
            <w:pPr>
              <w:pStyle w:val="TableText"/>
              <w:ind w:right="432"/>
            </w:pPr>
            <w:r w:rsidRPr="00C7345F">
              <w:t>0</w:t>
            </w:r>
          </w:p>
        </w:tc>
        <w:tc>
          <w:tcPr>
            <w:tcW w:w="1253" w:type="dxa"/>
            <w:vAlign w:val="bottom"/>
          </w:tcPr>
          <w:p w14:paraId="7DF0E0D6" w14:textId="77777777" w:rsidR="008205BB" w:rsidRPr="00C7345F" w:rsidRDefault="008205BB" w:rsidP="00F73F5C">
            <w:pPr>
              <w:pStyle w:val="TableText"/>
              <w:ind w:right="432"/>
            </w:pPr>
            <w:r w:rsidRPr="00C7345F">
              <w:t>0</w:t>
            </w:r>
          </w:p>
        </w:tc>
      </w:tr>
      <w:tr w:rsidR="008205BB" w:rsidRPr="00C7345F" w14:paraId="4924461D" w14:textId="77777777" w:rsidTr="00F73F5C">
        <w:tc>
          <w:tcPr>
            <w:tcW w:w="1872" w:type="dxa"/>
          </w:tcPr>
          <w:p w14:paraId="017F4F49" w14:textId="77777777" w:rsidR="008205BB" w:rsidRPr="00C7345F" w:rsidRDefault="008205BB" w:rsidP="00F73F5C">
            <w:pPr>
              <w:pStyle w:val="TableText"/>
              <w:ind w:right="576"/>
            </w:pPr>
            <w:r w:rsidRPr="00C7345F">
              <w:t>6–8</w:t>
            </w:r>
          </w:p>
        </w:tc>
        <w:tc>
          <w:tcPr>
            <w:tcW w:w="1296" w:type="dxa"/>
          </w:tcPr>
          <w:p w14:paraId="0C114E3B" w14:textId="77777777" w:rsidR="008205BB" w:rsidRPr="00C7345F" w:rsidRDefault="008205BB" w:rsidP="00F73F5C">
            <w:pPr>
              <w:pStyle w:val="TableText"/>
            </w:pPr>
            <w:r w:rsidRPr="00C7345F">
              <w:t>Reading</w:t>
            </w:r>
          </w:p>
        </w:tc>
        <w:tc>
          <w:tcPr>
            <w:tcW w:w="1310" w:type="dxa"/>
          </w:tcPr>
          <w:p w14:paraId="0EF2F572" w14:textId="77777777" w:rsidR="008205BB" w:rsidRPr="00C7345F" w:rsidRDefault="008205BB" w:rsidP="00F73F5C">
            <w:pPr>
              <w:pStyle w:val="TableText"/>
            </w:pPr>
            <w:r w:rsidRPr="00C7345F">
              <w:t>DS</w:t>
            </w:r>
          </w:p>
        </w:tc>
        <w:tc>
          <w:tcPr>
            <w:tcW w:w="4752" w:type="dxa"/>
          </w:tcPr>
          <w:p w14:paraId="19BEC463" w14:textId="77777777" w:rsidR="008205BB" w:rsidRPr="00C7345F" w:rsidRDefault="008205BB" w:rsidP="00F73F5C">
            <w:pPr>
              <w:pStyle w:val="TableText"/>
            </w:pPr>
            <w:r w:rsidRPr="00C7345F">
              <w:t>Embedded Masking</w:t>
            </w:r>
          </w:p>
        </w:tc>
        <w:tc>
          <w:tcPr>
            <w:tcW w:w="1326" w:type="dxa"/>
            <w:vAlign w:val="bottom"/>
          </w:tcPr>
          <w:p w14:paraId="4680BB01" w14:textId="77777777" w:rsidR="008205BB" w:rsidRPr="00C7345F" w:rsidRDefault="008205BB" w:rsidP="00F73F5C">
            <w:pPr>
              <w:pStyle w:val="TableText"/>
              <w:ind w:right="432"/>
            </w:pPr>
            <w:r w:rsidRPr="00C7345F">
              <w:t>0</w:t>
            </w:r>
          </w:p>
        </w:tc>
        <w:tc>
          <w:tcPr>
            <w:tcW w:w="1253" w:type="dxa"/>
            <w:vAlign w:val="bottom"/>
          </w:tcPr>
          <w:p w14:paraId="5392FDED" w14:textId="77777777" w:rsidR="008205BB" w:rsidRPr="00C7345F" w:rsidRDefault="008205BB" w:rsidP="00F73F5C">
            <w:pPr>
              <w:pStyle w:val="TableText"/>
              <w:ind w:right="432"/>
            </w:pPr>
            <w:r w:rsidRPr="00C7345F">
              <w:t>0</w:t>
            </w:r>
          </w:p>
        </w:tc>
      </w:tr>
      <w:tr w:rsidR="008205BB" w:rsidRPr="00C7345F" w14:paraId="3D6DF124" w14:textId="77777777" w:rsidTr="00F73F5C">
        <w:tc>
          <w:tcPr>
            <w:tcW w:w="1872" w:type="dxa"/>
          </w:tcPr>
          <w:p w14:paraId="0FA29849" w14:textId="77777777" w:rsidR="008205BB" w:rsidRPr="00C7345F" w:rsidRDefault="008205BB" w:rsidP="00F73F5C">
            <w:pPr>
              <w:pStyle w:val="TableText"/>
              <w:ind w:right="576"/>
            </w:pPr>
            <w:r w:rsidRPr="00C7345F">
              <w:t>6–8</w:t>
            </w:r>
          </w:p>
        </w:tc>
        <w:tc>
          <w:tcPr>
            <w:tcW w:w="1296" w:type="dxa"/>
          </w:tcPr>
          <w:p w14:paraId="6BB8E283" w14:textId="77777777" w:rsidR="008205BB" w:rsidRPr="00C7345F" w:rsidRDefault="008205BB" w:rsidP="00F73F5C">
            <w:pPr>
              <w:pStyle w:val="TableText"/>
            </w:pPr>
            <w:r w:rsidRPr="00C7345F">
              <w:t>Reading</w:t>
            </w:r>
          </w:p>
        </w:tc>
        <w:tc>
          <w:tcPr>
            <w:tcW w:w="1310" w:type="dxa"/>
          </w:tcPr>
          <w:p w14:paraId="2ED6AC0F" w14:textId="77777777" w:rsidR="008205BB" w:rsidRPr="00C7345F" w:rsidRDefault="008205BB" w:rsidP="00F73F5C">
            <w:pPr>
              <w:pStyle w:val="TableText"/>
            </w:pPr>
            <w:r w:rsidRPr="00C7345F">
              <w:t>DS</w:t>
            </w:r>
          </w:p>
        </w:tc>
        <w:tc>
          <w:tcPr>
            <w:tcW w:w="4752" w:type="dxa"/>
          </w:tcPr>
          <w:p w14:paraId="7C9387A6" w14:textId="77777777" w:rsidR="008205BB" w:rsidRPr="00C7345F" w:rsidRDefault="008205BB" w:rsidP="00F73F5C">
            <w:pPr>
              <w:pStyle w:val="TableText"/>
            </w:pPr>
            <w:r w:rsidRPr="00C7345F">
              <w:t>Non-embedded Print-on-Demand</w:t>
            </w:r>
          </w:p>
        </w:tc>
        <w:tc>
          <w:tcPr>
            <w:tcW w:w="1326" w:type="dxa"/>
            <w:vAlign w:val="bottom"/>
          </w:tcPr>
          <w:p w14:paraId="42C7E118" w14:textId="77777777" w:rsidR="008205BB" w:rsidRPr="00C7345F" w:rsidRDefault="008205BB" w:rsidP="00F73F5C">
            <w:pPr>
              <w:pStyle w:val="TableText"/>
              <w:ind w:right="432"/>
            </w:pPr>
            <w:r w:rsidRPr="00C7345F">
              <w:t>0</w:t>
            </w:r>
          </w:p>
        </w:tc>
        <w:tc>
          <w:tcPr>
            <w:tcW w:w="1253" w:type="dxa"/>
            <w:vAlign w:val="bottom"/>
          </w:tcPr>
          <w:p w14:paraId="09131DE1" w14:textId="77777777" w:rsidR="008205BB" w:rsidRPr="00C7345F" w:rsidRDefault="008205BB" w:rsidP="00F73F5C">
            <w:pPr>
              <w:pStyle w:val="TableText"/>
              <w:ind w:right="432"/>
            </w:pPr>
            <w:r w:rsidRPr="00C7345F">
              <w:t>0</w:t>
            </w:r>
          </w:p>
        </w:tc>
      </w:tr>
      <w:tr w:rsidR="008205BB" w:rsidRPr="00C7345F" w14:paraId="374F7D12" w14:textId="77777777" w:rsidTr="00F73F5C">
        <w:tc>
          <w:tcPr>
            <w:tcW w:w="1872" w:type="dxa"/>
          </w:tcPr>
          <w:p w14:paraId="3DC8D8F5" w14:textId="77777777" w:rsidR="008205BB" w:rsidRPr="00C7345F" w:rsidRDefault="008205BB" w:rsidP="00F73F5C">
            <w:pPr>
              <w:pStyle w:val="TableText"/>
              <w:ind w:right="576"/>
            </w:pPr>
            <w:r w:rsidRPr="00C7345F">
              <w:t>6–8</w:t>
            </w:r>
          </w:p>
        </w:tc>
        <w:tc>
          <w:tcPr>
            <w:tcW w:w="1296" w:type="dxa"/>
          </w:tcPr>
          <w:p w14:paraId="5D37F18A" w14:textId="77777777" w:rsidR="008205BB" w:rsidRPr="00C7345F" w:rsidRDefault="008205BB" w:rsidP="00F73F5C">
            <w:pPr>
              <w:pStyle w:val="TableText"/>
            </w:pPr>
            <w:r w:rsidRPr="00C7345F">
              <w:t>Writing</w:t>
            </w:r>
          </w:p>
        </w:tc>
        <w:tc>
          <w:tcPr>
            <w:tcW w:w="1310" w:type="dxa"/>
          </w:tcPr>
          <w:p w14:paraId="463A205C" w14:textId="77777777" w:rsidR="008205BB" w:rsidRPr="00C7345F" w:rsidRDefault="008205BB" w:rsidP="00F73F5C">
            <w:pPr>
              <w:pStyle w:val="TableText"/>
            </w:pPr>
            <w:r w:rsidRPr="00C7345F">
              <w:t>ACC</w:t>
            </w:r>
          </w:p>
        </w:tc>
        <w:tc>
          <w:tcPr>
            <w:tcW w:w="4752" w:type="dxa"/>
          </w:tcPr>
          <w:p w14:paraId="3EF85279" w14:textId="77777777" w:rsidR="008205BB" w:rsidRPr="00C7345F" w:rsidRDefault="008205BB" w:rsidP="00F73F5C">
            <w:pPr>
              <w:pStyle w:val="TableText"/>
            </w:pPr>
            <w:r w:rsidRPr="00C7345F">
              <w:t>Embedded Audio Transcript</w:t>
            </w:r>
          </w:p>
        </w:tc>
        <w:tc>
          <w:tcPr>
            <w:tcW w:w="1326" w:type="dxa"/>
            <w:vAlign w:val="bottom"/>
          </w:tcPr>
          <w:p w14:paraId="5780B8C2" w14:textId="77777777" w:rsidR="008205BB" w:rsidRPr="00C7345F" w:rsidRDefault="008205BB" w:rsidP="00F73F5C">
            <w:pPr>
              <w:pStyle w:val="TableText"/>
              <w:ind w:right="432"/>
            </w:pPr>
            <w:r w:rsidRPr="00C7345F">
              <w:t>0</w:t>
            </w:r>
          </w:p>
        </w:tc>
        <w:tc>
          <w:tcPr>
            <w:tcW w:w="1253" w:type="dxa"/>
            <w:vAlign w:val="bottom"/>
          </w:tcPr>
          <w:p w14:paraId="003CCB4A" w14:textId="77777777" w:rsidR="008205BB" w:rsidRPr="00C7345F" w:rsidRDefault="008205BB" w:rsidP="00F73F5C">
            <w:pPr>
              <w:pStyle w:val="TableText"/>
              <w:ind w:right="432"/>
            </w:pPr>
            <w:r w:rsidRPr="00C7345F">
              <w:t>0</w:t>
            </w:r>
          </w:p>
        </w:tc>
      </w:tr>
      <w:tr w:rsidR="008205BB" w:rsidRPr="00C7345F" w14:paraId="162213F9" w14:textId="77777777" w:rsidTr="00F73F5C">
        <w:tc>
          <w:tcPr>
            <w:tcW w:w="1872" w:type="dxa"/>
          </w:tcPr>
          <w:p w14:paraId="7F7DF54D" w14:textId="77777777" w:rsidR="008205BB" w:rsidRPr="00C7345F" w:rsidRDefault="008205BB" w:rsidP="00F73F5C">
            <w:pPr>
              <w:pStyle w:val="TableText"/>
              <w:ind w:right="576"/>
            </w:pPr>
            <w:r w:rsidRPr="00C7345F">
              <w:t>6–8</w:t>
            </w:r>
          </w:p>
        </w:tc>
        <w:tc>
          <w:tcPr>
            <w:tcW w:w="1296" w:type="dxa"/>
          </w:tcPr>
          <w:p w14:paraId="1E388A6E" w14:textId="77777777" w:rsidR="008205BB" w:rsidRPr="00C7345F" w:rsidRDefault="008205BB" w:rsidP="00F73F5C">
            <w:pPr>
              <w:pStyle w:val="TableText"/>
            </w:pPr>
            <w:r w:rsidRPr="00C7345F">
              <w:t>Writing</w:t>
            </w:r>
          </w:p>
        </w:tc>
        <w:tc>
          <w:tcPr>
            <w:tcW w:w="1310" w:type="dxa"/>
          </w:tcPr>
          <w:p w14:paraId="7A235062" w14:textId="77777777" w:rsidR="008205BB" w:rsidRPr="00C7345F" w:rsidRDefault="008205BB" w:rsidP="00F73F5C">
            <w:pPr>
              <w:pStyle w:val="TableText"/>
            </w:pPr>
            <w:r w:rsidRPr="00C7345F">
              <w:t>ACC</w:t>
            </w:r>
          </w:p>
        </w:tc>
        <w:tc>
          <w:tcPr>
            <w:tcW w:w="4752" w:type="dxa"/>
          </w:tcPr>
          <w:p w14:paraId="37CFC92C" w14:textId="77777777" w:rsidR="008205BB" w:rsidRPr="00C7345F" w:rsidRDefault="008205BB" w:rsidP="00F73F5C">
            <w:pPr>
              <w:pStyle w:val="TableText"/>
            </w:pPr>
            <w:r w:rsidRPr="00C7345F">
              <w:t>Embedded Text-to-Speech (English TTS)</w:t>
            </w:r>
          </w:p>
        </w:tc>
        <w:tc>
          <w:tcPr>
            <w:tcW w:w="1326" w:type="dxa"/>
            <w:vAlign w:val="bottom"/>
          </w:tcPr>
          <w:p w14:paraId="39656358" w14:textId="77777777" w:rsidR="008205BB" w:rsidRPr="00C7345F" w:rsidRDefault="008205BB" w:rsidP="00F73F5C">
            <w:pPr>
              <w:pStyle w:val="TableText"/>
              <w:ind w:right="432"/>
            </w:pPr>
            <w:r w:rsidRPr="00C7345F">
              <w:t>3</w:t>
            </w:r>
          </w:p>
        </w:tc>
        <w:tc>
          <w:tcPr>
            <w:tcW w:w="1253" w:type="dxa"/>
            <w:vAlign w:val="bottom"/>
          </w:tcPr>
          <w:p w14:paraId="01A0EFF4" w14:textId="77777777" w:rsidR="008205BB" w:rsidRPr="00C7345F" w:rsidRDefault="008205BB" w:rsidP="00F73F5C">
            <w:pPr>
              <w:pStyle w:val="TableText"/>
              <w:ind w:right="432"/>
            </w:pPr>
            <w:r w:rsidRPr="00C7345F">
              <w:t>1</w:t>
            </w:r>
          </w:p>
        </w:tc>
      </w:tr>
      <w:tr w:rsidR="008205BB" w:rsidRPr="00C7345F" w14:paraId="5CC0492E" w14:textId="77777777" w:rsidTr="00F73F5C">
        <w:tc>
          <w:tcPr>
            <w:tcW w:w="1872" w:type="dxa"/>
            <w:tcBorders>
              <w:bottom w:val="nil"/>
            </w:tcBorders>
          </w:tcPr>
          <w:p w14:paraId="3464F101" w14:textId="77777777" w:rsidR="008205BB" w:rsidRPr="00C7345F" w:rsidRDefault="008205BB" w:rsidP="00F73F5C">
            <w:pPr>
              <w:pStyle w:val="TableText"/>
              <w:ind w:right="576"/>
            </w:pPr>
            <w:r w:rsidRPr="00C7345F">
              <w:t>6–8</w:t>
            </w:r>
          </w:p>
        </w:tc>
        <w:tc>
          <w:tcPr>
            <w:tcW w:w="1296" w:type="dxa"/>
            <w:tcBorders>
              <w:bottom w:val="nil"/>
            </w:tcBorders>
          </w:tcPr>
          <w:p w14:paraId="1F7E8586" w14:textId="77777777" w:rsidR="008205BB" w:rsidRPr="00C7345F" w:rsidRDefault="008205BB" w:rsidP="00F73F5C">
            <w:pPr>
              <w:pStyle w:val="TableText"/>
            </w:pPr>
            <w:r w:rsidRPr="00C7345F">
              <w:t>Writing</w:t>
            </w:r>
          </w:p>
        </w:tc>
        <w:tc>
          <w:tcPr>
            <w:tcW w:w="1310" w:type="dxa"/>
            <w:tcBorders>
              <w:bottom w:val="nil"/>
            </w:tcBorders>
          </w:tcPr>
          <w:p w14:paraId="53D532D1" w14:textId="77777777" w:rsidR="008205BB" w:rsidRPr="00C7345F" w:rsidRDefault="008205BB" w:rsidP="00F73F5C">
            <w:pPr>
              <w:pStyle w:val="TableText"/>
            </w:pPr>
            <w:r w:rsidRPr="00C7345F">
              <w:t>DS</w:t>
            </w:r>
          </w:p>
        </w:tc>
        <w:tc>
          <w:tcPr>
            <w:tcW w:w="4752" w:type="dxa"/>
            <w:tcBorders>
              <w:bottom w:val="nil"/>
            </w:tcBorders>
          </w:tcPr>
          <w:p w14:paraId="350B68E9" w14:textId="77777777" w:rsidR="008205BB" w:rsidRPr="00C7345F" w:rsidRDefault="008205BB" w:rsidP="00F73F5C">
            <w:pPr>
              <w:pStyle w:val="TableText"/>
            </w:pPr>
            <w:r w:rsidRPr="00C7345F">
              <w:t>Embedded Masking</w:t>
            </w:r>
          </w:p>
        </w:tc>
        <w:tc>
          <w:tcPr>
            <w:tcW w:w="1326" w:type="dxa"/>
            <w:tcBorders>
              <w:bottom w:val="nil"/>
            </w:tcBorders>
            <w:vAlign w:val="bottom"/>
          </w:tcPr>
          <w:p w14:paraId="11C480DF" w14:textId="77777777" w:rsidR="008205BB" w:rsidRPr="00C7345F" w:rsidRDefault="008205BB" w:rsidP="00F73F5C">
            <w:pPr>
              <w:pStyle w:val="TableText"/>
              <w:ind w:right="432"/>
            </w:pPr>
            <w:r w:rsidRPr="00C7345F">
              <w:t>0</w:t>
            </w:r>
          </w:p>
        </w:tc>
        <w:tc>
          <w:tcPr>
            <w:tcW w:w="1253" w:type="dxa"/>
            <w:tcBorders>
              <w:bottom w:val="nil"/>
            </w:tcBorders>
            <w:vAlign w:val="bottom"/>
          </w:tcPr>
          <w:p w14:paraId="3A90B6C4" w14:textId="77777777" w:rsidR="008205BB" w:rsidRPr="00C7345F" w:rsidRDefault="008205BB" w:rsidP="00F73F5C">
            <w:pPr>
              <w:pStyle w:val="TableText"/>
              <w:ind w:right="432"/>
            </w:pPr>
            <w:r w:rsidRPr="00C7345F">
              <w:t>0</w:t>
            </w:r>
          </w:p>
        </w:tc>
      </w:tr>
      <w:tr w:rsidR="008205BB" w:rsidRPr="00C7345F" w14:paraId="5ABFBF88" w14:textId="77777777" w:rsidTr="00F73F5C">
        <w:tc>
          <w:tcPr>
            <w:tcW w:w="1872" w:type="dxa"/>
            <w:tcBorders>
              <w:top w:val="nil"/>
              <w:bottom w:val="single" w:sz="4" w:space="0" w:color="auto"/>
            </w:tcBorders>
          </w:tcPr>
          <w:p w14:paraId="57C44A98" w14:textId="77777777" w:rsidR="008205BB" w:rsidRPr="00C7345F" w:rsidRDefault="008205BB" w:rsidP="00F73F5C">
            <w:pPr>
              <w:pStyle w:val="TableText"/>
              <w:ind w:right="576"/>
            </w:pPr>
            <w:r w:rsidRPr="00C7345F">
              <w:t>6–8</w:t>
            </w:r>
          </w:p>
        </w:tc>
        <w:tc>
          <w:tcPr>
            <w:tcW w:w="1296" w:type="dxa"/>
            <w:tcBorders>
              <w:top w:val="nil"/>
              <w:bottom w:val="single" w:sz="4" w:space="0" w:color="auto"/>
            </w:tcBorders>
          </w:tcPr>
          <w:p w14:paraId="206E7DBD" w14:textId="77777777" w:rsidR="008205BB" w:rsidRPr="00C7345F" w:rsidRDefault="008205BB" w:rsidP="00F73F5C">
            <w:pPr>
              <w:pStyle w:val="TableText"/>
            </w:pPr>
            <w:r w:rsidRPr="00C7345F">
              <w:t>Writing</w:t>
            </w:r>
          </w:p>
        </w:tc>
        <w:tc>
          <w:tcPr>
            <w:tcW w:w="1310" w:type="dxa"/>
            <w:tcBorders>
              <w:top w:val="nil"/>
              <w:bottom w:val="single" w:sz="4" w:space="0" w:color="auto"/>
            </w:tcBorders>
          </w:tcPr>
          <w:p w14:paraId="49DA914E" w14:textId="77777777" w:rsidR="008205BB" w:rsidRPr="00C7345F" w:rsidRDefault="008205BB" w:rsidP="00F73F5C">
            <w:pPr>
              <w:pStyle w:val="TableText"/>
            </w:pPr>
            <w:r w:rsidRPr="00C7345F">
              <w:t>DS</w:t>
            </w:r>
          </w:p>
        </w:tc>
        <w:tc>
          <w:tcPr>
            <w:tcW w:w="4752" w:type="dxa"/>
            <w:tcBorders>
              <w:top w:val="nil"/>
              <w:bottom w:val="single" w:sz="4" w:space="0" w:color="auto"/>
            </w:tcBorders>
          </w:tcPr>
          <w:p w14:paraId="6105286A" w14:textId="77777777" w:rsidR="008205BB" w:rsidRPr="00C7345F" w:rsidRDefault="008205BB" w:rsidP="00F73F5C">
            <w:pPr>
              <w:pStyle w:val="TableText"/>
            </w:pPr>
            <w:r w:rsidRPr="00C7345F">
              <w:t>Non-embedded Print-on-Demand</w:t>
            </w:r>
          </w:p>
        </w:tc>
        <w:tc>
          <w:tcPr>
            <w:tcW w:w="1326" w:type="dxa"/>
            <w:tcBorders>
              <w:top w:val="nil"/>
              <w:bottom w:val="single" w:sz="4" w:space="0" w:color="auto"/>
            </w:tcBorders>
            <w:vAlign w:val="bottom"/>
          </w:tcPr>
          <w:p w14:paraId="1DEC4480" w14:textId="77777777" w:rsidR="008205BB" w:rsidRPr="00C7345F" w:rsidRDefault="008205BB" w:rsidP="00F73F5C">
            <w:pPr>
              <w:pStyle w:val="TableText"/>
              <w:ind w:right="432"/>
            </w:pPr>
            <w:r w:rsidRPr="00C7345F">
              <w:t>0</w:t>
            </w:r>
          </w:p>
        </w:tc>
        <w:tc>
          <w:tcPr>
            <w:tcW w:w="1253" w:type="dxa"/>
            <w:tcBorders>
              <w:top w:val="nil"/>
              <w:bottom w:val="single" w:sz="4" w:space="0" w:color="auto"/>
            </w:tcBorders>
            <w:vAlign w:val="bottom"/>
          </w:tcPr>
          <w:p w14:paraId="0C0C9BC0" w14:textId="77777777" w:rsidR="008205BB" w:rsidRPr="00C7345F" w:rsidRDefault="008205BB" w:rsidP="00F73F5C">
            <w:pPr>
              <w:pStyle w:val="TableText"/>
              <w:ind w:right="432"/>
            </w:pPr>
            <w:r w:rsidRPr="00C7345F">
              <w:t>0</w:t>
            </w:r>
          </w:p>
        </w:tc>
      </w:tr>
      <w:tr w:rsidR="008205BB" w:rsidRPr="00C7345F" w14:paraId="5E60E4D3" w14:textId="77777777" w:rsidTr="00F73F5C">
        <w:tc>
          <w:tcPr>
            <w:tcW w:w="1872" w:type="dxa"/>
            <w:tcBorders>
              <w:top w:val="single" w:sz="4" w:space="0" w:color="auto"/>
            </w:tcBorders>
          </w:tcPr>
          <w:p w14:paraId="0923B9BF" w14:textId="77777777" w:rsidR="008205BB" w:rsidRPr="00C7345F" w:rsidRDefault="008205BB" w:rsidP="00F73F5C">
            <w:pPr>
              <w:pStyle w:val="TableText"/>
              <w:ind w:right="576"/>
            </w:pPr>
            <w:r w:rsidRPr="00C7345F">
              <w:t>9–12</w:t>
            </w:r>
          </w:p>
        </w:tc>
        <w:tc>
          <w:tcPr>
            <w:tcW w:w="1296" w:type="dxa"/>
            <w:tcBorders>
              <w:top w:val="single" w:sz="4" w:space="0" w:color="auto"/>
            </w:tcBorders>
          </w:tcPr>
          <w:p w14:paraId="3A999919" w14:textId="77777777" w:rsidR="008205BB" w:rsidRPr="00C7345F" w:rsidRDefault="008205BB" w:rsidP="00F73F5C">
            <w:pPr>
              <w:pStyle w:val="TableText"/>
            </w:pPr>
            <w:r w:rsidRPr="00C7345F">
              <w:t>Listening</w:t>
            </w:r>
          </w:p>
        </w:tc>
        <w:tc>
          <w:tcPr>
            <w:tcW w:w="1310" w:type="dxa"/>
            <w:tcBorders>
              <w:top w:val="single" w:sz="4" w:space="0" w:color="auto"/>
            </w:tcBorders>
          </w:tcPr>
          <w:p w14:paraId="31931D37" w14:textId="77777777" w:rsidR="008205BB" w:rsidRPr="00C7345F" w:rsidRDefault="008205BB" w:rsidP="00F73F5C">
            <w:pPr>
              <w:pStyle w:val="TableText"/>
            </w:pPr>
            <w:r w:rsidRPr="00C7345F">
              <w:t>ACC</w:t>
            </w:r>
          </w:p>
        </w:tc>
        <w:tc>
          <w:tcPr>
            <w:tcW w:w="4752" w:type="dxa"/>
            <w:tcBorders>
              <w:top w:val="single" w:sz="4" w:space="0" w:color="auto"/>
            </w:tcBorders>
          </w:tcPr>
          <w:p w14:paraId="73D4853E" w14:textId="77777777" w:rsidR="008205BB" w:rsidRPr="00C7345F" w:rsidRDefault="008205BB" w:rsidP="00F73F5C">
            <w:pPr>
              <w:pStyle w:val="TableText"/>
            </w:pPr>
            <w:r w:rsidRPr="00C7345F">
              <w:t>Embedded American Sign Language</w:t>
            </w:r>
          </w:p>
        </w:tc>
        <w:tc>
          <w:tcPr>
            <w:tcW w:w="1326" w:type="dxa"/>
            <w:tcBorders>
              <w:top w:val="single" w:sz="4" w:space="0" w:color="auto"/>
            </w:tcBorders>
            <w:vAlign w:val="bottom"/>
          </w:tcPr>
          <w:p w14:paraId="3B08998E" w14:textId="77777777" w:rsidR="008205BB" w:rsidRPr="00C7345F" w:rsidRDefault="008205BB" w:rsidP="00F73F5C">
            <w:pPr>
              <w:pStyle w:val="TableText"/>
              <w:ind w:right="432"/>
            </w:pPr>
            <w:r w:rsidRPr="00C7345F">
              <w:t>0</w:t>
            </w:r>
          </w:p>
        </w:tc>
        <w:tc>
          <w:tcPr>
            <w:tcW w:w="1253" w:type="dxa"/>
            <w:tcBorders>
              <w:top w:val="single" w:sz="4" w:space="0" w:color="auto"/>
            </w:tcBorders>
            <w:vAlign w:val="bottom"/>
          </w:tcPr>
          <w:p w14:paraId="53F7A424" w14:textId="77777777" w:rsidR="008205BB" w:rsidRPr="00C7345F" w:rsidRDefault="008205BB" w:rsidP="00F73F5C">
            <w:pPr>
              <w:pStyle w:val="TableText"/>
              <w:ind w:right="432"/>
            </w:pPr>
            <w:r w:rsidRPr="00C7345F">
              <w:t>0</w:t>
            </w:r>
          </w:p>
        </w:tc>
      </w:tr>
      <w:tr w:rsidR="008205BB" w:rsidRPr="00C7345F" w14:paraId="251A704F" w14:textId="77777777" w:rsidTr="00F73F5C">
        <w:tc>
          <w:tcPr>
            <w:tcW w:w="1872" w:type="dxa"/>
          </w:tcPr>
          <w:p w14:paraId="46375422" w14:textId="77777777" w:rsidR="008205BB" w:rsidRPr="00C7345F" w:rsidRDefault="008205BB" w:rsidP="00F73F5C">
            <w:pPr>
              <w:pStyle w:val="TableText"/>
              <w:ind w:right="576"/>
            </w:pPr>
            <w:r w:rsidRPr="00C7345F">
              <w:t>9–12</w:t>
            </w:r>
          </w:p>
        </w:tc>
        <w:tc>
          <w:tcPr>
            <w:tcW w:w="1296" w:type="dxa"/>
          </w:tcPr>
          <w:p w14:paraId="53A38241" w14:textId="77777777" w:rsidR="008205BB" w:rsidRPr="00C7345F" w:rsidRDefault="008205BB" w:rsidP="00F73F5C">
            <w:pPr>
              <w:pStyle w:val="TableText"/>
            </w:pPr>
            <w:r w:rsidRPr="00C7345F">
              <w:t>Listening</w:t>
            </w:r>
          </w:p>
        </w:tc>
        <w:tc>
          <w:tcPr>
            <w:tcW w:w="1310" w:type="dxa"/>
          </w:tcPr>
          <w:p w14:paraId="42C8D2A7" w14:textId="77777777" w:rsidR="008205BB" w:rsidRPr="00C7345F" w:rsidRDefault="008205BB" w:rsidP="00F73F5C">
            <w:pPr>
              <w:pStyle w:val="TableText"/>
            </w:pPr>
            <w:r w:rsidRPr="00C7345F">
              <w:t>ACC</w:t>
            </w:r>
          </w:p>
        </w:tc>
        <w:tc>
          <w:tcPr>
            <w:tcW w:w="4752" w:type="dxa"/>
          </w:tcPr>
          <w:p w14:paraId="2D461EBF" w14:textId="77777777" w:rsidR="008205BB" w:rsidRPr="00C7345F" w:rsidRDefault="008205BB" w:rsidP="00F73F5C">
            <w:pPr>
              <w:pStyle w:val="TableText"/>
            </w:pPr>
            <w:r w:rsidRPr="00C7345F">
              <w:t>Embedded Audio Transcript</w:t>
            </w:r>
          </w:p>
        </w:tc>
        <w:tc>
          <w:tcPr>
            <w:tcW w:w="1326" w:type="dxa"/>
            <w:vAlign w:val="bottom"/>
          </w:tcPr>
          <w:p w14:paraId="76164333" w14:textId="77777777" w:rsidR="008205BB" w:rsidRPr="00C7345F" w:rsidRDefault="008205BB" w:rsidP="00F73F5C">
            <w:pPr>
              <w:pStyle w:val="TableText"/>
              <w:ind w:right="432"/>
            </w:pPr>
            <w:r w:rsidRPr="00C7345F">
              <w:t>0</w:t>
            </w:r>
          </w:p>
        </w:tc>
        <w:tc>
          <w:tcPr>
            <w:tcW w:w="1253" w:type="dxa"/>
            <w:vAlign w:val="bottom"/>
          </w:tcPr>
          <w:p w14:paraId="4F1CF61C" w14:textId="77777777" w:rsidR="008205BB" w:rsidRPr="00C7345F" w:rsidRDefault="008205BB" w:rsidP="00F73F5C">
            <w:pPr>
              <w:pStyle w:val="TableText"/>
              <w:ind w:right="432"/>
            </w:pPr>
            <w:r w:rsidRPr="00C7345F">
              <w:t>0</w:t>
            </w:r>
          </w:p>
        </w:tc>
      </w:tr>
      <w:tr w:rsidR="008205BB" w:rsidRPr="00C7345F" w14:paraId="1DFAB872" w14:textId="77777777" w:rsidTr="00F73F5C">
        <w:tc>
          <w:tcPr>
            <w:tcW w:w="1872" w:type="dxa"/>
          </w:tcPr>
          <w:p w14:paraId="02533BE7" w14:textId="77777777" w:rsidR="008205BB" w:rsidRPr="00C7345F" w:rsidRDefault="008205BB" w:rsidP="00F73F5C">
            <w:pPr>
              <w:pStyle w:val="TableText"/>
              <w:ind w:right="576"/>
            </w:pPr>
            <w:r w:rsidRPr="00C7345F">
              <w:t>9–12</w:t>
            </w:r>
          </w:p>
        </w:tc>
        <w:tc>
          <w:tcPr>
            <w:tcW w:w="1296" w:type="dxa"/>
          </w:tcPr>
          <w:p w14:paraId="4E2DBF0B" w14:textId="77777777" w:rsidR="008205BB" w:rsidRPr="00C7345F" w:rsidRDefault="008205BB" w:rsidP="00F73F5C">
            <w:pPr>
              <w:pStyle w:val="TableText"/>
            </w:pPr>
            <w:r w:rsidRPr="00C7345F">
              <w:t>Listening</w:t>
            </w:r>
          </w:p>
        </w:tc>
        <w:tc>
          <w:tcPr>
            <w:tcW w:w="1310" w:type="dxa"/>
          </w:tcPr>
          <w:p w14:paraId="4C06F6B1" w14:textId="77777777" w:rsidR="008205BB" w:rsidRPr="00C7345F" w:rsidRDefault="008205BB" w:rsidP="00F73F5C">
            <w:pPr>
              <w:pStyle w:val="TableText"/>
            </w:pPr>
            <w:r w:rsidRPr="00C7345F">
              <w:t>ACC</w:t>
            </w:r>
          </w:p>
        </w:tc>
        <w:tc>
          <w:tcPr>
            <w:tcW w:w="4752" w:type="dxa"/>
          </w:tcPr>
          <w:p w14:paraId="4232D225" w14:textId="77777777" w:rsidR="008205BB" w:rsidRPr="00C7345F" w:rsidRDefault="008205BB" w:rsidP="00F73F5C">
            <w:pPr>
              <w:pStyle w:val="TableText"/>
            </w:pPr>
            <w:r w:rsidRPr="00C7345F">
              <w:t>Embedded Text-to-Speech (English TTS)</w:t>
            </w:r>
          </w:p>
        </w:tc>
        <w:tc>
          <w:tcPr>
            <w:tcW w:w="1326" w:type="dxa"/>
            <w:vAlign w:val="bottom"/>
          </w:tcPr>
          <w:p w14:paraId="32B4BA39" w14:textId="77777777" w:rsidR="008205BB" w:rsidRPr="00C7345F" w:rsidRDefault="008205BB" w:rsidP="00F73F5C">
            <w:pPr>
              <w:pStyle w:val="TableText"/>
              <w:ind w:right="432"/>
            </w:pPr>
            <w:r w:rsidRPr="00C7345F">
              <w:t>1</w:t>
            </w:r>
          </w:p>
        </w:tc>
        <w:tc>
          <w:tcPr>
            <w:tcW w:w="1253" w:type="dxa"/>
            <w:vAlign w:val="bottom"/>
          </w:tcPr>
          <w:p w14:paraId="5A58DBF2" w14:textId="77777777" w:rsidR="008205BB" w:rsidRPr="00C7345F" w:rsidRDefault="008205BB" w:rsidP="00F73F5C">
            <w:pPr>
              <w:pStyle w:val="TableText"/>
              <w:ind w:right="432"/>
            </w:pPr>
            <w:r w:rsidRPr="00C7345F">
              <w:t>0</w:t>
            </w:r>
          </w:p>
        </w:tc>
      </w:tr>
      <w:tr w:rsidR="008205BB" w:rsidRPr="00C7345F" w14:paraId="31DD483E" w14:textId="77777777" w:rsidTr="00F73F5C">
        <w:tc>
          <w:tcPr>
            <w:tcW w:w="1872" w:type="dxa"/>
          </w:tcPr>
          <w:p w14:paraId="3682A59C" w14:textId="77777777" w:rsidR="008205BB" w:rsidRPr="00C7345F" w:rsidRDefault="008205BB" w:rsidP="00F73F5C">
            <w:pPr>
              <w:pStyle w:val="TableText"/>
              <w:ind w:right="576"/>
            </w:pPr>
            <w:r w:rsidRPr="00C7345F">
              <w:t>9–12</w:t>
            </w:r>
          </w:p>
        </w:tc>
        <w:tc>
          <w:tcPr>
            <w:tcW w:w="1296" w:type="dxa"/>
          </w:tcPr>
          <w:p w14:paraId="4D18345A" w14:textId="77777777" w:rsidR="008205BB" w:rsidRPr="00C7345F" w:rsidRDefault="008205BB" w:rsidP="00F73F5C">
            <w:pPr>
              <w:pStyle w:val="TableText"/>
            </w:pPr>
            <w:r w:rsidRPr="00C7345F">
              <w:t>Listening</w:t>
            </w:r>
          </w:p>
        </w:tc>
        <w:tc>
          <w:tcPr>
            <w:tcW w:w="1310" w:type="dxa"/>
          </w:tcPr>
          <w:p w14:paraId="349D4301" w14:textId="77777777" w:rsidR="008205BB" w:rsidRPr="00C7345F" w:rsidRDefault="008205BB" w:rsidP="00F73F5C">
            <w:pPr>
              <w:pStyle w:val="TableText"/>
            </w:pPr>
            <w:r w:rsidRPr="00C7345F">
              <w:t>DS</w:t>
            </w:r>
          </w:p>
        </w:tc>
        <w:tc>
          <w:tcPr>
            <w:tcW w:w="4752" w:type="dxa"/>
          </w:tcPr>
          <w:p w14:paraId="10203CD5" w14:textId="77777777" w:rsidR="008205BB" w:rsidRPr="00C7345F" w:rsidRDefault="008205BB" w:rsidP="00F73F5C">
            <w:pPr>
              <w:pStyle w:val="TableText"/>
            </w:pPr>
            <w:r w:rsidRPr="00C7345F">
              <w:t>Embedded Masking</w:t>
            </w:r>
          </w:p>
        </w:tc>
        <w:tc>
          <w:tcPr>
            <w:tcW w:w="1326" w:type="dxa"/>
            <w:vAlign w:val="bottom"/>
          </w:tcPr>
          <w:p w14:paraId="3FCA6516" w14:textId="77777777" w:rsidR="008205BB" w:rsidRPr="00C7345F" w:rsidRDefault="008205BB" w:rsidP="00F73F5C">
            <w:pPr>
              <w:pStyle w:val="TableText"/>
              <w:ind w:right="432"/>
            </w:pPr>
            <w:r w:rsidRPr="00C7345F">
              <w:t>4</w:t>
            </w:r>
          </w:p>
        </w:tc>
        <w:tc>
          <w:tcPr>
            <w:tcW w:w="1253" w:type="dxa"/>
            <w:vAlign w:val="bottom"/>
          </w:tcPr>
          <w:p w14:paraId="5294CF30" w14:textId="77777777" w:rsidR="008205BB" w:rsidRPr="00C7345F" w:rsidRDefault="008205BB" w:rsidP="00F73F5C">
            <w:pPr>
              <w:pStyle w:val="TableText"/>
              <w:ind w:right="432"/>
            </w:pPr>
            <w:r w:rsidRPr="00C7345F">
              <w:t>0</w:t>
            </w:r>
          </w:p>
        </w:tc>
      </w:tr>
      <w:tr w:rsidR="008205BB" w:rsidRPr="00C7345F" w14:paraId="3C3F5948" w14:textId="77777777" w:rsidTr="00F73F5C">
        <w:tc>
          <w:tcPr>
            <w:tcW w:w="1872" w:type="dxa"/>
          </w:tcPr>
          <w:p w14:paraId="11294A45" w14:textId="77777777" w:rsidR="008205BB" w:rsidRPr="00C7345F" w:rsidRDefault="008205BB" w:rsidP="00F73F5C">
            <w:pPr>
              <w:pStyle w:val="TableText"/>
              <w:ind w:right="576"/>
            </w:pPr>
            <w:r w:rsidRPr="00C7345F">
              <w:t>9–12</w:t>
            </w:r>
          </w:p>
        </w:tc>
        <w:tc>
          <w:tcPr>
            <w:tcW w:w="1296" w:type="dxa"/>
          </w:tcPr>
          <w:p w14:paraId="7812E113" w14:textId="77777777" w:rsidR="008205BB" w:rsidRPr="00C7345F" w:rsidRDefault="008205BB" w:rsidP="00F73F5C">
            <w:pPr>
              <w:pStyle w:val="TableText"/>
            </w:pPr>
            <w:r w:rsidRPr="00C7345F">
              <w:t>Listening</w:t>
            </w:r>
          </w:p>
        </w:tc>
        <w:tc>
          <w:tcPr>
            <w:tcW w:w="1310" w:type="dxa"/>
          </w:tcPr>
          <w:p w14:paraId="075195F5" w14:textId="77777777" w:rsidR="008205BB" w:rsidRPr="00C7345F" w:rsidRDefault="008205BB" w:rsidP="00F73F5C">
            <w:pPr>
              <w:pStyle w:val="TableText"/>
            </w:pPr>
            <w:r w:rsidRPr="00C7345F">
              <w:t>DS</w:t>
            </w:r>
          </w:p>
        </w:tc>
        <w:tc>
          <w:tcPr>
            <w:tcW w:w="4752" w:type="dxa"/>
          </w:tcPr>
          <w:p w14:paraId="5FF29BD0" w14:textId="77777777" w:rsidR="008205BB" w:rsidRPr="00C7345F" w:rsidRDefault="008205BB" w:rsidP="00F73F5C">
            <w:pPr>
              <w:pStyle w:val="TableText"/>
            </w:pPr>
            <w:r w:rsidRPr="00C7345F">
              <w:t>Non-embedded Print-on-Demand</w:t>
            </w:r>
          </w:p>
        </w:tc>
        <w:tc>
          <w:tcPr>
            <w:tcW w:w="1326" w:type="dxa"/>
            <w:vAlign w:val="bottom"/>
          </w:tcPr>
          <w:p w14:paraId="79506329" w14:textId="77777777" w:rsidR="008205BB" w:rsidRPr="00C7345F" w:rsidRDefault="008205BB" w:rsidP="00F73F5C">
            <w:pPr>
              <w:pStyle w:val="TableText"/>
              <w:ind w:right="432"/>
            </w:pPr>
            <w:r w:rsidRPr="00C7345F">
              <w:t>0</w:t>
            </w:r>
          </w:p>
        </w:tc>
        <w:tc>
          <w:tcPr>
            <w:tcW w:w="1253" w:type="dxa"/>
            <w:vAlign w:val="bottom"/>
          </w:tcPr>
          <w:p w14:paraId="1BF90B9D" w14:textId="77777777" w:rsidR="008205BB" w:rsidRPr="00C7345F" w:rsidRDefault="008205BB" w:rsidP="00F73F5C">
            <w:pPr>
              <w:pStyle w:val="TableText"/>
              <w:ind w:right="432"/>
            </w:pPr>
            <w:r w:rsidRPr="00C7345F">
              <w:t>0</w:t>
            </w:r>
          </w:p>
        </w:tc>
      </w:tr>
      <w:tr w:rsidR="008205BB" w:rsidRPr="00C7345F" w14:paraId="5C5B794A" w14:textId="77777777" w:rsidTr="00F73F5C">
        <w:tc>
          <w:tcPr>
            <w:tcW w:w="1872" w:type="dxa"/>
          </w:tcPr>
          <w:p w14:paraId="6550F16D" w14:textId="77777777" w:rsidR="008205BB" w:rsidRPr="00C7345F" w:rsidRDefault="008205BB" w:rsidP="00F73F5C">
            <w:pPr>
              <w:pStyle w:val="TableText"/>
              <w:ind w:right="576"/>
            </w:pPr>
            <w:r w:rsidRPr="00C7345F">
              <w:t>9–12</w:t>
            </w:r>
          </w:p>
        </w:tc>
        <w:tc>
          <w:tcPr>
            <w:tcW w:w="1296" w:type="dxa"/>
          </w:tcPr>
          <w:p w14:paraId="6D4ACD5E" w14:textId="77777777" w:rsidR="008205BB" w:rsidRPr="00C7345F" w:rsidRDefault="008205BB" w:rsidP="00F73F5C">
            <w:pPr>
              <w:pStyle w:val="TableText"/>
            </w:pPr>
            <w:r w:rsidRPr="00C7345F">
              <w:t>Speaking</w:t>
            </w:r>
          </w:p>
        </w:tc>
        <w:tc>
          <w:tcPr>
            <w:tcW w:w="1310" w:type="dxa"/>
          </w:tcPr>
          <w:p w14:paraId="69B58921" w14:textId="77777777" w:rsidR="008205BB" w:rsidRPr="00C7345F" w:rsidRDefault="008205BB" w:rsidP="00F73F5C">
            <w:pPr>
              <w:pStyle w:val="TableText"/>
            </w:pPr>
            <w:r w:rsidRPr="00C7345F">
              <w:t>ACC</w:t>
            </w:r>
          </w:p>
        </w:tc>
        <w:tc>
          <w:tcPr>
            <w:tcW w:w="4752" w:type="dxa"/>
          </w:tcPr>
          <w:p w14:paraId="745AAC19" w14:textId="77777777" w:rsidR="008205BB" w:rsidRPr="00C7345F" w:rsidRDefault="008205BB" w:rsidP="00F73F5C">
            <w:pPr>
              <w:pStyle w:val="TableText"/>
            </w:pPr>
            <w:r w:rsidRPr="00C7345F">
              <w:t>Embedded American Sign Language</w:t>
            </w:r>
          </w:p>
        </w:tc>
        <w:tc>
          <w:tcPr>
            <w:tcW w:w="1326" w:type="dxa"/>
            <w:vAlign w:val="bottom"/>
          </w:tcPr>
          <w:p w14:paraId="5589379D" w14:textId="77777777" w:rsidR="008205BB" w:rsidRPr="00C7345F" w:rsidRDefault="008205BB" w:rsidP="00F73F5C">
            <w:pPr>
              <w:pStyle w:val="TableText"/>
              <w:ind w:right="432"/>
            </w:pPr>
            <w:r w:rsidRPr="00C7345F">
              <w:t>0</w:t>
            </w:r>
          </w:p>
        </w:tc>
        <w:tc>
          <w:tcPr>
            <w:tcW w:w="1253" w:type="dxa"/>
            <w:vAlign w:val="bottom"/>
          </w:tcPr>
          <w:p w14:paraId="0C2757AF" w14:textId="77777777" w:rsidR="008205BB" w:rsidRPr="00C7345F" w:rsidRDefault="008205BB" w:rsidP="00F73F5C">
            <w:pPr>
              <w:pStyle w:val="TableText"/>
              <w:ind w:right="432"/>
            </w:pPr>
            <w:r w:rsidRPr="00C7345F">
              <w:t>0</w:t>
            </w:r>
          </w:p>
        </w:tc>
      </w:tr>
      <w:tr w:rsidR="008205BB" w:rsidRPr="00C7345F" w14:paraId="04DE5320" w14:textId="77777777" w:rsidTr="00F73F5C">
        <w:tc>
          <w:tcPr>
            <w:tcW w:w="1872" w:type="dxa"/>
          </w:tcPr>
          <w:p w14:paraId="3C48E5DF" w14:textId="77777777" w:rsidR="008205BB" w:rsidRPr="00C7345F" w:rsidRDefault="008205BB" w:rsidP="00F73F5C">
            <w:pPr>
              <w:pStyle w:val="TableText"/>
              <w:ind w:right="576"/>
            </w:pPr>
            <w:r w:rsidRPr="00C7345F">
              <w:t>9–12</w:t>
            </w:r>
          </w:p>
        </w:tc>
        <w:tc>
          <w:tcPr>
            <w:tcW w:w="1296" w:type="dxa"/>
          </w:tcPr>
          <w:p w14:paraId="53A77B9F" w14:textId="77777777" w:rsidR="008205BB" w:rsidRPr="00C7345F" w:rsidRDefault="008205BB" w:rsidP="00F73F5C">
            <w:pPr>
              <w:pStyle w:val="TableText"/>
            </w:pPr>
            <w:r w:rsidRPr="00C7345F">
              <w:t>Speaking</w:t>
            </w:r>
          </w:p>
        </w:tc>
        <w:tc>
          <w:tcPr>
            <w:tcW w:w="1310" w:type="dxa"/>
          </w:tcPr>
          <w:p w14:paraId="5B3E53E8" w14:textId="77777777" w:rsidR="008205BB" w:rsidRPr="00C7345F" w:rsidRDefault="008205BB" w:rsidP="00F73F5C">
            <w:pPr>
              <w:pStyle w:val="TableText"/>
            </w:pPr>
            <w:r w:rsidRPr="00C7345F">
              <w:t>ACC</w:t>
            </w:r>
          </w:p>
        </w:tc>
        <w:tc>
          <w:tcPr>
            <w:tcW w:w="4752" w:type="dxa"/>
          </w:tcPr>
          <w:p w14:paraId="0125E0A0" w14:textId="77777777" w:rsidR="008205BB" w:rsidRPr="00C7345F" w:rsidRDefault="008205BB" w:rsidP="00F73F5C">
            <w:pPr>
              <w:pStyle w:val="TableText"/>
            </w:pPr>
            <w:r w:rsidRPr="00C7345F">
              <w:t>Embedded Audio Transcript</w:t>
            </w:r>
          </w:p>
        </w:tc>
        <w:tc>
          <w:tcPr>
            <w:tcW w:w="1326" w:type="dxa"/>
            <w:vAlign w:val="bottom"/>
          </w:tcPr>
          <w:p w14:paraId="2526F879" w14:textId="77777777" w:rsidR="008205BB" w:rsidRPr="00C7345F" w:rsidRDefault="008205BB" w:rsidP="00F73F5C">
            <w:pPr>
              <w:pStyle w:val="TableText"/>
              <w:ind w:right="432"/>
            </w:pPr>
            <w:r w:rsidRPr="00C7345F">
              <w:t>0</w:t>
            </w:r>
          </w:p>
        </w:tc>
        <w:tc>
          <w:tcPr>
            <w:tcW w:w="1253" w:type="dxa"/>
            <w:vAlign w:val="bottom"/>
          </w:tcPr>
          <w:p w14:paraId="63170316" w14:textId="77777777" w:rsidR="008205BB" w:rsidRPr="00C7345F" w:rsidRDefault="008205BB" w:rsidP="00F73F5C">
            <w:pPr>
              <w:pStyle w:val="TableText"/>
              <w:ind w:right="432"/>
            </w:pPr>
            <w:r w:rsidRPr="00C7345F">
              <w:t>0</w:t>
            </w:r>
          </w:p>
        </w:tc>
      </w:tr>
      <w:tr w:rsidR="008205BB" w:rsidRPr="00C7345F" w14:paraId="02FC0458" w14:textId="77777777" w:rsidTr="00F73F5C">
        <w:tc>
          <w:tcPr>
            <w:tcW w:w="1872" w:type="dxa"/>
          </w:tcPr>
          <w:p w14:paraId="6027B29D" w14:textId="77777777" w:rsidR="008205BB" w:rsidRPr="00C7345F" w:rsidRDefault="008205BB" w:rsidP="00F73F5C">
            <w:pPr>
              <w:pStyle w:val="TableText"/>
              <w:ind w:right="576"/>
            </w:pPr>
            <w:r w:rsidRPr="00C7345F">
              <w:t>9–12</w:t>
            </w:r>
          </w:p>
        </w:tc>
        <w:tc>
          <w:tcPr>
            <w:tcW w:w="1296" w:type="dxa"/>
          </w:tcPr>
          <w:p w14:paraId="6DFC0F84" w14:textId="77777777" w:rsidR="008205BB" w:rsidRPr="00C7345F" w:rsidRDefault="008205BB" w:rsidP="00F73F5C">
            <w:pPr>
              <w:pStyle w:val="TableText"/>
            </w:pPr>
            <w:r w:rsidRPr="00C7345F">
              <w:t>Speaking</w:t>
            </w:r>
          </w:p>
        </w:tc>
        <w:tc>
          <w:tcPr>
            <w:tcW w:w="1310" w:type="dxa"/>
          </w:tcPr>
          <w:p w14:paraId="79EC3D07" w14:textId="77777777" w:rsidR="008205BB" w:rsidRPr="00C7345F" w:rsidRDefault="008205BB" w:rsidP="00F73F5C">
            <w:pPr>
              <w:pStyle w:val="TableText"/>
            </w:pPr>
            <w:r w:rsidRPr="00C7345F">
              <w:t>ACC</w:t>
            </w:r>
          </w:p>
        </w:tc>
        <w:tc>
          <w:tcPr>
            <w:tcW w:w="4752" w:type="dxa"/>
          </w:tcPr>
          <w:p w14:paraId="76EE1BF8" w14:textId="77777777" w:rsidR="008205BB" w:rsidRPr="00C7345F" w:rsidRDefault="008205BB" w:rsidP="00F73F5C">
            <w:pPr>
              <w:pStyle w:val="TableText"/>
            </w:pPr>
            <w:r w:rsidRPr="00C7345F">
              <w:t>Embedded Text-to-Speech (English TTS)</w:t>
            </w:r>
          </w:p>
        </w:tc>
        <w:tc>
          <w:tcPr>
            <w:tcW w:w="1326" w:type="dxa"/>
            <w:vAlign w:val="bottom"/>
          </w:tcPr>
          <w:p w14:paraId="27B3DEA0" w14:textId="77777777" w:rsidR="008205BB" w:rsidRPr="00C7345F" w:rsidRDefault="008205BB" w:rsidP="00F73F5C">
            <w:pPr>
              <w:pStyle w:val="TableText"/>
              <w:ind w:right="432"/>
            </w:pPr>
            <w:r w:rsidRPr="00C7345F">
              <w:t>1</w:t>
            </w:r>
          </w:p>
        </w:tc>
        <w:tc>
          <w:tcPr>
            <w:tcW w:w="1253" w:type="dxa"/>
            <w:vAlign w:val="bottom"/>
          </w:tcPr>
          <w:p w14:paraId="3A705866" w14:textId="77777777" w:rsidR="008205BB" w:rsidRPr="00C7345F" w:rsidRDefault="008205BB" w:rsidP="00F73F5C">
            <w:pPr>
              <w:pStyle w:val="TableText"/>
              <w:ind w:right="432"/>
            </w:pPr>
            <w:r w:rsidRPr="00C7345F">
              <w:t>0</w:t>
            </w:r>
          </w:p>
        </w:tc>
      </w:tr>
      <w:tr w:rsidR="008205BB" w:rsidRPr="00C7345F" w14:paraId="35DF019F" w14:textId="77777777" w:rsidTr="00F73F5C">
        <w:tc>
          <w:tcPr>
            <w:tcW w:w="1872" w:type="dxa"/>
          </w:tcPr>
          <w:p w14:paraId="193F5BCB" w14:textId="77777777" w:rsidR="008205BB" w:rsidRPr="00C7345F" w:rsidRDefault="008205BB" w:rsidP="00F73F5C">
            <w:pPr>
              <w:pStyle w:val="TableText"/>
              <w:ind w:right="576"/>
            </w:pPr>
            <w:r w:rsidRPr="00C7345F">
              <w:t>9–12</w:t>
            </w:r>
          </w:p>
        </w:tc>
        <w:tc>
          <w:tcPr>
            <w:tcW w:w="1296" w:type="dxa"/>
          </w:tcPr>
          <w:p w14:paraId="2EB13A97" w14:textId="77777777" w:rsidR="008205BB" w:rsidRPr="00C7345F" w:rsidRDefault="008205BB" w:rsidP="00F73F5C">
            <w:pPr>
              <w:pStyle w:val="TableText"/>
            </w:pPr>
            <w:r w:rsidRPr="00C7345F">
              <w:t>Speaking</w:t>
            </w:r>
          </w:p>
        </w:tc>
        <w:tc>
          <w:tcPr>
            <w:tcW w:w="1310" w:type="dxa"/>
          </w:tcPr>
          <w:p w14:paraId="6021740B" w14:textId="77777777" w:rsidR="008205BB" w:rsidRPr="00C7345F" w:rsidRDefault="008205BB" w:rsidP="00F73F5C">
            <w:pPr>
              <w:pStyle w:val="TableText"/>
            </w:pPr>
            <w:r w:rsidRPr="00C7345F">
              <w:t>DS</w:t>
            </w:r>
          </w:p>
        </w:tc>
        <w:tc>
          <w:tcPr>
            <w:tcW w:w="4752" w:type="dxa"/>
          </w:tcPr>
          <w:p w14:paraId="7E6DA4E1" w14:textId="77777777" w:rsidR="008205BB" w:rsidRPr="00C7345F" w:rsidRDefault="008205BB" w:rsidP="00F73F5C">
            <w:pPr>
              <w:pStyle w:val="TableText"/>
            </w:pPr>
            <w:r w:rsidRPr="00C7345F">
              <w:t>Embedded Masking</w:t>
            </w:r>
          </w:p>
        </w:tc>
        <w:tc>
          <w:tcPr>
            <w:tcW w:w="1326" w:type="dxa"/>
            <w:vAlign w:val="bottom"/>
          </w:tcPr>
          <w:p w14:paraId="4F5B589A" w14:textId="77777777" w:rsidR="008205BB" w:rsidRPr="00C7345F" w:rsidRDefault="008205BB" w:rsidP="00F73F5C">
            <w:pPr>
              <w:pStyle w:val="TableText"/>
              <w:ind w:right="432"/>
            </w:pPr>
            <w:r w:rsidRPr="00C7345F">
              <w:t>4</w:t>
            </w:r>
          </w:p>
        </w:tc>
        <w:tc>
          <w:tcPr>
            <w:tcW w:w="1253" w:type="dxa"/>
            <w:vAlign w:val="bottom"/>
          </w:tcPr>
          <w:p w14:paraId="7E62F85D" w14:textId="77777777" w:rsidR="008205BB" w:rsidRPr="00C7345F" w:rsidRDefault="008205BB" w:rsidP="00F73F5C">
            <w:pPr>
              <w:pStyle w:val="TableText"/>
              <w:ind w:right="432"/>
            </w:pPr>
            <w:r w:rsidRPr="00C7345F">
              <w:t>0</w:t>
            </w:r>
          </w:p>
        </w:tc>
      </w:tr>
      <w:tr w:rsidR="008205BB" w:rsidRPr="00C7345F" w14:paraId="2627FE02" w14:textId="77777777" w:rsidTr="00F73F5C">
        <w:tc>
          <w:tcPr>
            <w:tcW w:w="1872" w:type="dxa"/>
          </w:tcPr>
          <w:p w14:paraId="474DF1B9" w14:textId="77777777" w:rsidR="008205BB" w:rsidRPr="00C7345F" w:rsidRDefault="008205BB" w:rsidP="00F73F5C">
            <w:pPr>
              <w:pStyle w:val="TableText"/>
              <w:ind w:right="576"/>
            </w:pPr>
            <w:r w:rsidRPr="00C7345F">
              <w:t>9–12</w:t>
            </w:r>
          </w:p>
        </w:tc>
        <w:tc>
          <w:tcPr>
            <w:tcW w:w="1296" w:type="dxa"/>
          </w:tcPr>
          <w:p w14:paraId="143F328E" w14:textId="77777777" w:rsidR="008205BB" w:rsidRPr="00C7345F" w:rsidRDefault="008205BB" w:rsidP="00F73F5C">
            <w:pPr>
              <w:pStyle w:val="TableText"/>
            </w:pPr>
            <w:r w:rsidRPr="00C7345F">
              <w:t>Speaking</w:t>
            </w:r>
          </w:p>
        </w:tc>
        <w:tc>
          <w:tcPr>
            <w:tcW w:w="1310" w:type="dxa"/>
          </w:tcPr>
          <w:p w14:paraId="57833E16" w14:textId="77777777" w:rsidR="008205BB" w:rsidRPr="00C7345F" w:rsidRDefault="008205BB" w:rsidP="00F73F5C">
            <w:pPr>
              <w:pStyle w:val="TableText"/>
            </w:pPr>
            <w:r w:rsidRPr="00C7345F">
              <w:t>DS</w:t>
            </w:r>
          </w:p>
        </w:tc>
        <w:tc>
          <w:tcPr>
            <w:tcW w:w="4752" w:type="dxa"/>
          </w:tcPr>
          <w:p w14:paraId="60F1BD4A" w14:textId="77777777" w:rsidR="008205BB" w:rsidRPr="00C7345F" w:rsidRDefault="008205BB" w:rsidP="00F73F5C">
            <w:pPr>
              <w:pStyle w:val="TableText"/>
            </w:pPr>
            <w:r w:rsidRPr="00C7345F">
              <w:t>Non-embedded Print-on-Demand</w:t>
            </w:r>
          </w:p>
        </w:tc>
        <w:tc>
          <w:tcPr>
            <w:tcW w:w="1326" w:type="dxa"/>
            <w:vAlign w:val="bottom"/>
          </w:tcPr>
          <w:p w14:paraId="34F79DEB" w14:textId="77777777" w:rsidR="008205BB" w:rsidRPr="00C7345F" w:rsidRDefault="008205BB" w:rsidP="00F73F5C">
            <w:pPr>
              <w:pStyle w:val="TableText"/>
              <w:ind w:right="432"/>
            </w:pPr>
            <w:r w:rsidRPr="00C7345F">
              <w:t>0</w:t>
            </w:r>
          </w:p>
        </w:tc>
        <w:tc>
          <w:tcPr>
            <w:tcW w:w="1253" w:type="dxa"/>
            <w:vAlign w:val="bottom"/>
          </w:tcPr>
          <w:p w14:paraId="1A7218A4" w14:textId="77777777" w:rsidR="008205BB" w:rsidRPr="00C7345F" w:rsidRDefault="008205BB" w:rsidP="00F73F5C">
            <w:pPr>
              <w:pStyle w:val="TableText"/>
              <w:ind w:right="432"/>
            </w:pPr>
            <w:r w:rsidRPr="00C7345F">
              <w:t>0</w:t>
            </w:r>
          </w:p>
        </w:tc>
      </w:tr>
      <w:tr w:rsidR="008205BB" w:rsidRPr="00C7345F" w14:paraId="7D11F6A1" w14:textId="77777777" w:rsidTr="00F73F5C">
        <w:tc>
          <w:tcPr>
            <w:tcW w:w="1872" w:type="dxa"/>
          </w:tcPr>
          <w:p w14:paraId="67484F91" w14:textId="77777777" w:rsidR="008205BB" w:rsidRPr="00C7345F" w:rsidRDefault="008205BB" w:rsidP="00F73F5C">
            <w:pPr>
              <w:pStyle w:val="TableText"/>
              <w:ind w:right="576"/>
            </w:pPr>
            <w:r w:rsidRPr="00C7345F">
              <w:t>9–12</w:t>
            </w:r>
          </w:p>
        </w:tc>
        <w:tc>
          <w:tcPr>
            <w:tcW w:w="1296" w:type="dxa"/>
          </w:tcPr>
          <w:p w14:paraId="5C215A65" w14:textId="77777777" w:rsidR="008205BB" w:rsidRPr="00C7345F" w:rsidRDefault="008205BB" w:rsidP="00F73F5C">
            <w:pPr>
              <w:pStyle w:val="TableText"/>
            </w:pPr>
            <w:r w:rsidRPr="00C7345F">
              <w:t>Reading</w:t>
            </w:r>
          </w:p>
        </w:tc>
        <w:tc>
          <w:tcPr>
            <w:tcW w:w="1310" w:type="dxa"/>
          </w:tcPr>
          <w:p w14:paraId="0695C40A" w14:textId="77777777" w:rsidR="008205BB" w:rsidRPr="00C7345F" w:rsidRDefault="008205BB" w:rsidP="00F73F5C">
            <w:pPr>
              <w:pStyle w:val="TableText"/>
            </w:pPr>
            <w:r w:rsidRPr="00C7345F">
              <w:t>ACC</w:t>
            </w:r>
          </w:p>
        </w:tc>
        <w:tc>
          <w:tcPr>
            <w:tcW w:w="4752" w:type="dxa"/>
          </w:tcPr>
          <w:p w14:paraId="3A8E63F6" w14:textId="77777777" w:rsidR="008205BB" w:rsidRPr="00C7345F" w:rsidRDefault="008205BB" w:rsidP="00F73F5C">
            <w:pPr>
              <w:pStyle w:val="TableText"/>
            </w:pPr>
            <w:r w:rsidRPr="00C7345F">
              <w:t>Embedded Audio Transcript</w:t>
            </w:r>
          </w:p>
        </w:tc>
        <w:tc>
          <w:tcPr>
            <w:tcW w:w="1326" w:type="dxa"/>
            <w:vAlign w:val="bottom"/>
          </w:tcPr>
          <w:p w14:paraId="039DB448" w14:textId="77777777" w:rsidR="008205BB" w:rsidRPr="00C7345F" w:rsidRDefault="008205BB" w:rsidP="00F73F5C">
            <w:pPr>
              <w:pStyle w:val="TableText"/>
              <w:ind w:right="432"/>
            </w:pPr>
            <w:r w:rsidRPr="00C7345F">
              <w:t>0</w:t>
            </w:r>
          </w:p>
        </w:tc>
        <w:tc>
          <w:tcPr>
            <w:tcW w:w="1253" w:type="dxa"/>
            <w:vAlign w:val="bottom"/>
          </w:tcPr>
          <w:p w14:paraId="5419CE73" w14:textId="77777777" w:rsidR="008205BB" w:rsidRPr="00C7345F" w:rsidRDefault="008205BB" w:rsidP="00F73F5C">
            <w:pPr>
              <w:pStyle w:val="TableText"/>
              <w:ind w:right="432"/>
            </w:pPr>
            <w:r w:rsidRPr="00C7345F">
              <w:t>0</w:t>
            </w:r>
          </w:p>
        </w:tc>
      </w:tr>
      <w:tr w:rsidR="008205BB" w:rsidRPr="00C7345F" w14:paraId="2384D1F9" w14:textId="77777777" w:rsidTr="00F73F5C">
        <w:tc>
          <w:tcPr>
            <w:tcW w:w="1872" w:type="dxa"/>
          </w:tcPr>
          <w:p w14:paraId="352F6B0F" w14:textId="77777777" w:rsidR="008205BB" w:rsidRPr="00C7345F" w:rsidRDefault="008205BB" w:rsidP="00F73F5C">
            <w:pPr>
              <w:pStyle w:val="TableText"/>
              <w:ind w:right="576"/>
            </w:pPr>
            <w:r w:rsidRPr="00C7345F">
              <w:t>9–12</w:t>
            </w:r>
          </w:p>
        </w:tc>
        <w:tc>
          <w:tcPr>
            <w:tcW w:w="1296" w:type="dxa"/>
          </w:tcPr>
          <w:p w14:paraId="772AFFEE" w14:textId="77777777" w:rsidR="008205BB" w:rsidRPr="00C7345F" w:rsidRDefault="008205BB" w:rsidP="00F73F5C">
            <w:pPr>
              <w:pStyle w:val="TableText"/>
            </w:pPr>
            <w:r w:rsidRPr="00C7345F">
              <w:t>Reading</w:t>
            </w:r>
          </w:p>
        </w:tc>
        <w:tc>
          <w:tcPr>
            <w:tcW w:w="1310" w:type="dxa"/>
          </w:tcPr>
          <w:p w14:paraId="47A9335D" w14:textId="77777777" w:rsidR="008205BB" w:rsidRPr="00C7345F" w:rsidRDefault="008205BB" w:rsidP="00F73F5C">
            <w:pPr>
              <w:pStyle w:val="TableText"/>
            </w:pPr>
            <w:r w:rsidRPr="00C7345F">
              <w:t>DS</w:t>
            </w:r>
          </w:p>
        </w:tc>
        <w:tc>
          <w:tcPr>
            <w:tcW w:w="4752" w:type="dxa"/>
          </w:tcPr>
          <w:p w14:paraId="412451D3" w14:textId="77777777" w:rsidR="008205BB" w:rsidRPr="00C7345F" w:rsidRDefault="008205BB" w:rsidP="00F73F5C">
            <w:pPr>
              <w:pStyle w:val="TableText"/>
            </w:pPr>
            <w:r w:rsidRPr="00C7345F">
              <w:t>Embedded Masking</w:t>
            </w:r>
          </w:p>
        </w:tc>
        <w:tc>
          <w:tcPr>
            <w:tcW w:w="1326" w:type="dxa"/>
            <w:vAlign w:val="bottom"/>
          </w:tcPr>
          <w:p w14:paraId="2963D9BB" w14:textId="77777777" w:rsidR="008205BB" w:rsidRPr="00C7345F" w:rsidRDefault="008205BB" w:rsidP="00F73F5C">
            <w:pPr>
              <w:pStyle w:val="TableText"/>
              <w:ind w:right="432"/>
            </w:pPr>
            <w:r w:rsidRPr="00C7345F">
              <w:t>5</w:t>
            </w:r>
          </w:p>
        </w:tc>
        <w:tc>
          <w:tcPr>
            <w:tcW w:w="1253" w:type="dxa"/>
            <w:vAlign w:val="bottom"/>
          </w:tcPr>
          <w:p w14:paraId="76A498BF" w14:textId="77777777" w:rsidR="008205BB" w:rsidRPr="00C7345F" w:rsidRDefault="008205BB" w:rsidP="00F73F5C">
            <w:pPr>
              <w:pStyle w:val="TableText"/>
              <w:ind w:right="432"/>
            </w:pPr>
            <w:r w:rsidRPr="00C7345F">
              <w:t>1</w:t>
            </w:r>
          </w:p>
        </w:tc>
      </w:tr>
      <w:tr w:rsidR="008205BB" w:rsidRPr="00C7345F" w14:paraId="3F45CCB6" w14:textId="77777777" w:rsidTr="00F73F5C">
        <w:tc>
          <w:tcPr>
            <w:tcW w:w="1872" w:type="dxa"/>
          </w:tcPr>
          <w:p w14:paraId="3977F73A" w14:textId="77777777" w:rsidR="008205BB" w:rsidRPr="00C7345F" w:rsidRDefault="008205BB" w:rsidP="00F73F5C">
            <w:pPr>
              <w:pStyle w:val="TableText"/>
              <w:ind w:right="576"/>
            </w:pPr>
            <w:r w:rsidRPr="00C7345F">
              <w:t>9–12</w:t>
            </w:r>
          </w:p>
        </w:tc>
        <w:tc>
          <w:tcPr>
            <w:tcW w:w="1296" w:type="dxa"/>
          </w:tcPr>
          <w:p w14:paraId="4A5447A2" w14:textId="77777777" w:rsidR="008205BB" w:rsidRPr="00C7345F" w:rsidRDefault="008205BB" w:rsidP="00F73F5C">
            <w:pPr>
              <w:pStyle w:val="TableText"/>
            </w:pPr>
            <w:r w:rsidRPr="00C7345F">
              <w:t>Reading</w:t>
            </w:r>
          </w:p>
        </w:tc>
        <w:tc>
          <w:tcPr>
            <w:tcW w:w="1310" w:type="dxa"/>
          </w:tcPr>
          <w:p w14:paraId="1E4CEA58" w14:textId="77777777" w:rsidR="008205BB" w:rsidRPr="00C7345F" w:rsidRDefault="008205BB" w:rsidP="00F73F5C">
            <w:pPr>
              <w:pStyle w:val="TableText"/>
            </w:pPr>
            <w:r w:rsidRPr="00C7345F">
              <w:t>DS</w:t>
            </w:r>
          </w:p>
        </w:tc>
        <w:tc>
          <w:tcPr>
            <w:tcW w:w="4752" w:type="dxa"/>
          </w:tcPr>
          <w:p w14:paraId="07C6F94E" w14:textId="77777777" w:rsidR="008205BB" w:rsidRPr="00C7345F" w:rsidRDefault="008205BB" w:rsidP="00F73F5C">
            <w:pPr>
              <w:pStyle w:val="TableText"/>
            </w:pPr>
            <w:r w:rsidRPr="00C7345F">
              <w:t>Non-embedded Print-on-Demand</w:t>
            </w:r>
          </w:p>
        </w:tc>
        <w:tc>
          <w:tcPr>
            <w:tcW w:w="1326" w:type="dxa"/>
            <w:vAlign w:val="bottom"/>
          </w:tcPr>
          <w:p w14:paraId="7756D5D0" w14:textId="77777777" w:rsidR="008205BB" w:rsidRPr="00C7345F" w:rsidRDefault="008205BB" w:rsidP="00F73F5C">
            <w:pPr>
              <w:pStyle w:val="TableText"/>
              <w:ind w:right="432"/>
            </w:pPr>
            <w:r w:rsidRPr="00C7345F">
              <w:t>0</w:t>
            </w:r>
          </w:p>
        </w:tc>
        <w:tc>
          <w:tcPr>
            <w:tcW w:w="1253" w:type="dxa"/>
            <w:vAlign w:val="bottom"/>
          </w:tcPr>
          <w:p w14:paraId="59557A68" w14:textId="77777777" w:rsidR="008205BB" w:rsidRPr="00C7345F" w:rsidRDefault="008205BB" w:rsidP="00F73F5C">
            <w:pPr>
              <w:pStyle w:val="TableText"/>
              <w:ind w:right="432"/>
            </w:pPr>
            <w:r w:rsidRPr="00C7345F">
              <w:t>0</w:t>
            </w:r>
          </w:p>
        </w:tc>
      </w:tr>
    </w:tbl>
    <w:p w14:paraId="73CB2F4A" w14:textId="77777777" w:rsidR="008205BB" w:rsidRPr="00C7345F" w:rsidRDefault="008205BB" w:rsidP="008205BB">
      <w:pPr>
        <w:pStyle w:val="NormalContinuation"/>
      </w:pPr>
      <w:r w:rsidRPr="00C7345F">
        <w:rPr>
          <w:i/>
        </w:rPr>
        <w:lastRenderedPageBreak/>
        <w:fldChar w:fldCharType="begin"/>
      </w:r>
      <w:r w:rsidRPr="00C7345F">
        <w:rPr>
          <w:i/>
        </w:rPr>
        <w:instrText xml:space="preserve"> REF _Ref93915440 \h </w:instrText>
      </w:r>
      <w:r w:rsidRPr="00C7345F">
        <w:rPr>
          <w:i/>
        </w:rPr>
      </w:r>
      <w:r w:rsidRPr="00C7345F">
        <w:rPr>
          <w:i/>
        </w:rPr>
        <w:fldChar w:fldCharType="separate"/>
      </w:r>
      <w:r w:rsidRPr="00C7345F">
        <w:t>Table 3.B.1</w:t>
      </w:r>
      <w:r w:rsidRPr="00C7345F">
        <w:rPr>
          <w:i/>
        </w:rPr>
        <w:fldChar w:fldCharType="end"/>
      </w:r>
      <w:r w:rsidRPr="00C7345F">
        <w:rPr>
          <w:i/>
        </w:rPr>
        <w:t xml:space="preserve"> (continuation four)</w:t>
      </w:r>
    </w:p>
    <w:tbl>
      <w:tblPr>
        <w:tblStyle w:val="TRs"/>
        <w:tblW w:w="0" w:type="auto"/>
        <w:tblLayout w:type="fixed"/>
        <w:tblLook w:val="04A0" w:firstRow="1" w:lastRow="0" w:firstColumn="1" w:lastColumn="0" w:noHBand="0" w:noVBand="1"/>
        <w:tblDescription w:val="2020–2021 Initial ELPAC Assignment and Usage of Accommodations (ACC) and Designated Supports (DS) by Grade Level or Grade Span, continuation four"/>
      </w:tblPr>
      <w:tblGrid>
        <w:gridCol w:w="1872"/>
        <w:gridCol w:w="1296"/>
        <w:gridCol w:w="1310"/>
        <w:gridCol w:w="4752"/>
        <w:gridCol w:w="1326"/>
        <w:gridCol w:w="1253"/>
      </w:tblGrid>
      <w:tr w:rsidR="008205BB" w:rsidRPr="00C7345F" w14:paraId="03AF8E3A" w14:textId="77777777" w:rsidTr="00F73F5C">
        <w:trPr>
          <w:cnfStyle w:val="100000000000" w:firstRow="1" w:lastRow="0" w:firstColumn="0" w:lastColumn="0" w:oddVBand="0" w:evenVBand="0" w:oddHBand="0" w:evenHBand="0" w:firstRowFirstColumn="0" w:firstRowLastColumn="0" w:lastRowFirstColumn="0" w:lastRowLastColumn="0"/>
        </w:trPr>
        <w:tc>
          <w:tcPr>
            <w:tcW w:w="1872" w:type="dxa"/>
          </w:tcPr>
          <w:p w14:paraId="54E22D88" w14:textId="77777777" w:rsidR="008205BB" w:rsidRPr="00C7345F" w:rsidRDefault="008205BB" w:rsidP="00F73F5C">
            <w:pPr>
              <w:pStyle w:val="TableHead"/>
              <w:rPr>
                <w:b w:val="0"/>
                <w:noProof w:val="0"/>
              </w:rPr>
            </w:pPr>
            <w:r w:rsidRPr="00C7345F">
              <w:rPr>
                <w:noProof w:val="0"/>
              </w:rPr>
              <w:t>Grade Level or Grade Span</w:t>
            </w:r>
          </w:p>
        </w:tc>
        <w:tc>
          <w:tcPr>
            <w:tcW w:w="1296" w:type="dxa"/>
          </w:tcPr>
          <w:p w14:paraId="03F999CB" w14:textId="77777777" w:rsidR="008205BB" w:rsidRPr="00C7345F" w:rsidRDefault="008205BB" w:rsidP="00F73F5C">
            <w:pPr>
              <w:pStyle w:val="TableHead"/>
              <w:rPr>
                <w:b w:val="0"/>
                <w:noProof w:val="0"/>
              </w:rPr>
            </w:pPr>
            <w:r w:rsidRPr="00C7345F">
              <w:rPr>
                <w:noProof w:val="0"/>
              </w:rPr>
              <w:t>Domain</w:t>
            </w:r>
          </w:p>
        </w:tc>
        <w:tc>
          <w:tcPr>
            <w:tcW w:w="1310" w:type="dxa"/>
          </w:tcPr>
          <w:p w14:paraId="198DBCFE" w14:textId="77777777" w:rsidR="008205BB" w:rsidRPr="00C7345F" w:rsidRDefault="008205BB" w:rsidP="00F73F5C">
            <w:pPr>
              <w:pStyle w:val="TableHead"/>
              <w:rPr>
                <w:b w:val="0"/>
                <w:noProof w:val="0"/>
              </w:rPr>
            </w:pPr>
            <w:r w:rsidRPr="00C7345F">
              <w:rPr>
                <w:noProof w:val="0"/>
              </w:rPr>
              <w:t>Resource Type</w:t>
            </w:r>
          </w:p>
        </w:tc>
        <w:tc>
          <w:tcPr>
            <w:tcW w:w="4752" w:type="dxa"/>
          </w:tcPr>
          <w:p w14:paraId="6D98113F" w14:textId="77777777" w:rsidR="008205BB" w:rsidRPr="00C7345F" w:rsidRDefault="008205BB" w:rsidP="00F73F5C">
            <w:pPr>
              <w:pStyle w:val="TableHead"/>
              <w:rPr>
                <w:b w:val="0"/>
                <w:noProof w:val="0"/>
              </w:rPr>
            </w:pPr>
            <w:r w:rsidRPr="00C7345F">
              <w:rPr>
                <w:noProof w:val="0"/>
              </w:rPr>
              <w:t>Accommodation or Designated Support</w:t>
            </w:r>
          </w:p>
        </w:tc>
        <w:tc>
          <w:tcPr>
            <w:tcW w:w="1326" w:type="dxa"/>
          </w:tcPr>
          <w:p w14:paraId="7DDA87D5" w14:textId="77777777" w:rsidR="008205BB" w:rsidRPr="00C7345F" w:rsidRDefault="008205BB" w:rsidP="00F73F5C">
            <w:pPr>
              <w:pStyle w:val="TableHead"/>
              <w:rPr>
                <w:b w:val="0"/>
                <w:noProof w:val="0"/>
              </w:rPr>
            </w:pPr>
            <w:r w:rsidRPr="00C7345F">
              <w:rPr>
                <w:noProof w:val="0"/>
              </w:rPr>
              <w:t>Students Assigned</w:t>
            </w:r>
          </w:p>
        </w:tc>
        <w:tc>
          <w:tcPr>
            <w:tcW w:w="1253" w:type="dxa"/>
          </w:tcPr>
          <w:p w14:paraId="4399F096" w14:textId="77777777" w:rsidR="008205BB" w:rsidRPr="00C7345F" w:rsidRDefault="008205BB" w:rsidP="00F73F5C">
            <w:pPr>
              <w:pStyle w:val="TableHead"/>
              <w:rPr>
                <w:b w:val="0"/>
                <w:noProof w:val="0"/>
              </w:rPr>
            </w:pPr>
            <w:r w:rsidRPr="00C7345F">
              <w:rPr>
                <w:noProof w:val="0"/>
              </w:rPr>
              <w:t>Students Used</w:t>
            </w:r>
          </w:p>
        </w:tc>
      </w:tr>
      <w:tr w:rsidR="008205BB" w:rsidRPr="00C7345F" w14:paraId="3E26B94C" w14:textId="77777777" w:rsidTr="00F73F5C">
        <w:tc>
          <w:tcPr>
            <w:tcW w:w="1872" w:type="dxa"/>
          </w:tcPr>
          <w:p w14:paraId="00EFF17C" w14:textId="77777777" w:rsidR="008205BB" w:rsidRPr="00C7345F" w:rsidRDefault="008205BB" w:rsidP="00F73F5C">
            <w:pPr>
              <w:pStyle w:val="TableText"/>
              <w:ind w:right="576"/>
            </w:pPr>
            <w:r w:rsidRPr="00C7345F">
              <w:t>9–12</w:t>
            </w:r>
          </w:p>
        </w:tc>
        <w:tc>
          <w:tcPr>
            <w:tcW w:w="1296" w:type="dxa"/>
          </w:tcPr>
          <w:p w14:paraId="100FCE2F" w14:textId="77777777" w:rsidR="008205BB" w:rsidRPr="00C7345F" w:rsidRDefault="008205BB" w:rsidP="00F73F5C">
            <w:pPr>
              <w:pStyle w:val="TableText"/>
            </w:pPr>
            <w:r w:rsidRPr="00C7345F">
              <w:t>Writing</w:t>
            </w:r>
          </w:p>
        </w:tc>
        <w:tc>
          <w:tcPr>
            <w:tcW w:w="1310" w:type="dxa"/>
          </w:tcPr>
          <w:p w14:paraId="49659407" w14:textId="77777777" w:rsidR="008205BB" w:rsidRPr="00C7345F" w:rsidRDefault="008205BB" w:rsidP="00F73F5C">
            <w:pPr>
              <w:pStyle w:val="TableText"/>
            </w:pPr>
            <w:r w:rsidRPr="00C7345F">
              <w:t>ACC</w:t>
            </w:r>
          </w:p>
        </w:tc>
        <w:tc>
          <w:tcPr>
            <w:tcW w:w="4752" w:type="dxa"/>
          </w:tcPr>
          <w:p w14:paraId="58ECA34D" w14:textId="77777777" w:rsidR="008205BB" w:rsidRPr="00C7345F" w:rsidRDefault="008205BB" w:rsidP="00F73F5C">
            <w:pPr>
              <w:pStyle w:val="TableText"/>
            </w:pPr>
            <w:r w:rsidRPr="00C7345F">
              <w:t>Embedded Audio Transcript</w:t>
            </w:r>
          </w:p>
        </w:tc>
        <w:tc>
          <w:tcPr>
            <w:tcW w:w="1326" w:type="dxa"/>
            <w:vAlign w:val="bottom"/>
          </w:tcPr>
          <w:p w14:paraId="09419F89" w14:textId="77777777" w:rsidR="008205BB" w:rsidRPr="00C7345F" w:rsidRDefault="008205BB" w:rsidP="00F73F5C">
            <w:pPr>
              <w:pStyle w:val="TableText"/>
              <w:ind w:right="432"/>
            </w:pPr>
            <w:r w:rsidRPr="00C7345F">
              <w:t>0</w:t>
            </w:r>
          </w:p>
        </w:tc>
        <w:tc>
          <w:tcPr>
            <w:tcW w:w="1253" w:type="dxa"/>
            <w:vAlign w:val="bottom"/>
          </w:tcPr>
          <w:p w14:paraId="35920716" w14:textId="77777777" w:rsidR="008205BB" w:rsidRPr="00C7345F" w:rsidRDefault="008205BB" w:rsidP="00F73F5C">
            <w:pPr>
              <w:pStyle w:val="TableText"/>
              <w:ind w:right="432"/>
            </w:pPr>
            <w:r w:rsidRPr="00C7345F">
              <w:t>0</w:t>
            </w:r>
          </w:p>
        </w:tc>
      </w:tr>
      <w:tr w:rsidR="008205BB" w:rsidRPr="00C7345F" w14:paraId="0BEE2706" w14:textId="77777777" w:rsidTr="00F73F5C">
        <w:tc>
          <w:tcPr>
            <w:tcW w:w="1872" w:type="dxa"/>
          </w:tcPr>
          <w:p w14:paraId="6E9F7E6F" w14:textId="77777777" w:rsidR="008205BB" w:rsidRPr="00C7345F" w:rsidRDefault="008205BB" w:rsidP="00F73F5C">
            <w:pPr>
              <w:pStyle w:val="TableText"/>
              <w:ind w:right="576"/>
            </w:pPr>
            <w:r w:rsidRPr="00C7345F">
              <w:t>9–12</w:t>
            </w:r>
          </w:p>
        </w:tc>
        <w:tc>
          <w:tcPr>
            <w:tcW w:w="1296" w:type="dxa"/>
          </w:tcPr>
          <w:p w14:paraId="77C262C1" w14:textId="77777777" w:rsidR="008205BB" w:rsidRPr="00C7345F" w:rsidRDefault="008205BB" w:rsidP="00F73F5C">
            <w:pPr>
              <w:pStyle w:val="TableText"/>
            </w:pPr>
            <w:r w:rsidRPr="00C7345F">
              <w:t>Writing</w:t>
            </w:r>
          </w:p>
        </w:tc>
        <w:tc>
          <w:tcPr>
            <w:tcW w:w="1310" w:type="dxa"/>
          </w:tcPr>
          <w:p w14:paraId="77537ED2" w14:textId="77777777" w:rsidR="008205BB" w:rsidRPr="00C7345F" w:rsidRDefault="008205BB" w:rsidP="00F73F5C">
            <w:pPr>
              <w:pStyle w:val="TableText"/>
            </w:pPr>
            <w:r w:rsidRPr="00C7345F">
              <w:t>ACC</w:t>
            </w:r>
          </w:p>
        </w:tc>
        <w:tc>
          <w:tcPr>
            <w:tcW w:w="4752" w:type="dxa"/>
          </w:tcPr>
          <w:p w14:paraId="5935301B" w14:textId="77777777" w:rsidR="008205BB" w:rsidRPr="00C7345F" w:rsidRDefault="008205BB" w:rsidP="00F73F5C">
            <w:pPr>
              <w:pStyle w:val="TableText"/>
            </w:pPr>
            <w:r w:rsidRPr="00C7345F">
              <w:t>Embedded Text-to-Speech (English TTS)</w:t>
            </w:r>
          </w:p>
        </w:tc>
        <w:tc>
          <w:tcPr>
            <w:tcW w:w="1326" w:type="dxa"/>
            <w:vAlign w:val="bottom"/>
          </w:tcPr>
          <w:p w14:paraId="68835259" w14:textId="77777777" w:rsidR="008205BB" w:rsidRPr="00C7345F" w:rsidRDefault="008205BB" w:rsidP="00F73F5C">
            <w:pPr>
              <w:pStyle w:val="TableText"/>
              <w:ind w:right="432"/>
            </w:pPr>
            <w:r w:rsidRPr="00C7345F">
              <w:t>1</w:t>
            </w:r>
          </w:p>
        </w:tc>
        <w:tc>
          <w:tcPr>
            <w:tcW w:w="1253" w:type="dxa"/>
            <w:vAlign w:val="bottom"/>
          </w:tcPr>
          <w:p w14:paraId="10FB18AC" w14:textId="77777777" w:rsidR="008205BB" w:rsidRPr="00C7345F" w:rsidRDefault="008205BB" w:rsidP="00F73F5C">
            <w:pPr>
              <w:pStyle w:val="TableText"/>
              <w:ind w:right="432"/>
            </w:pPr>
            <w:r w:rsidRPr="00C7345F">
              <w:t>0</w:t>
            </w:r>
          </w:p>
        </w:tc>
      </w:tr>
      <w:tr w:rsidR="008205BB" w:rsidRPr="00C7345F" w14:paraId="563AFBB4" w14:textId="77777777" w:rsidTr="00F73F5C">
        <w:tc>
          <w:tcPr>
            <w:tcW w:w="1872" w:type="dxa"/>
          </w:tcPr>
          <w:p w14:paraId="4A5BCEEC" w14:textId="77777777" w:rsidR="008205BB" w:rsidRPr="00C7345F" w:rsidRDefault="008205BB" w:rsidP="00F73F5C">
            <w:pPr>
              <w:pStyle w:val="TableText"/>
              <w:ind w:right="576"/>
            </w:pPr>
            <w:r w:rsidRPr="00C7345F">
              <w:t>9–12</w:t>
            </w:r>
          </w:p>
        </w:tc>
        <w:tc>
          <w:tcPr>
            <w:tcW w:w="1296" w:type="dxa"/>
          </w:tcPr>
          <w:p w14:paraId="3F1E00FC" w14:textId="77777777" w:rsidR="008205BB" w:rsidRPr="00C7345F" w:rsidRDefault="008205BB" w:rsidP="00F73F5C">
            <w:pPr>
              <w:pStyle w:val="TableText"/>
            </w:pPr>
            <w:r w:rsidRPr="00C7345F">
              <w:t>Writing</w:t>
            </w:r>
          </w:p>
        </w:tc>
        <w:tc>
          <w:tcPr>
            <w:tcW w:w="1310" w:type="dxa"/>
          </w:tcPr>
          <w:p w14:paraId="7D18A7CC" w14:textId="77777777" w:rsidR="008205BB" w:rsidRPr="00C7345F" w:rsidRDefault="008205BB" w:rsidP="00F73F5C">
            <w:pPr>
              <w:pStyle w:val="TableText"/>
            </w:pPr>
            <w:r w:rsidRPr="00C7345F">
              <w:t>DS</w:t>
            </w:r>
          </w:p>
        </w:tc>
        <w:tc>
          <w:tcPr>
            <w:tcW w:w="4752" w:type="dxa"/>
          </w:tcPr>
          <w:p w14:paraId="35EA3EA9" w14:textId="77777777" w:rsidR="008205BB" w:rsidRPr="00C7345F" w:rsidRDefault="008205BB" w:rsidP="00F73F5C">
            <w:pPr>
              <w:pStyle w:val="TableText"/>
            </w:pPr>
            <w:r w:rsidRPr="00C7345F">
              <w:t>Embedded Masking</w:t>
            </w:r>
          </w:p>
        </w:tc>
        <w:tc>
          <w:tcPr>
            <w:tcW w:w="1326" w:type="dxa"/>
            <w:vAlign w:val="bottom"/>
          </w:tcPr>
          <w:p w14:paraId="7672B57A" w14:textId="77777777" w:rsidR="008205BB" w:rsidRPr="00C7345F" w:rsidRDefault="008205BB" w:rsidP="00F73F5C">
            <w:pPr>
              <w:pStyle w:val="TableText"/>
              <w:ind w:right="432"/>
            </w:pPr>
            <w:r w:rsidRPr="00C7345F">
              <w:t>5</w:t>
            </w:r>
          </w:p>
        </w:tc>
        <w:tc>
          <w:tcPr>
            <w:tcW w:w="1253" w:type="dxa"/>
            <w:vAlign w:val="bottom"/>
          </w:tcPr>
          <w:p w14:paraId="29A91297" w14:textId="77777777" w:rsidR="008205BB" w:rsidRPr="00C7345F" w:rsidRDefault="008205BB" w:rsidP="00F73F5C">
            <w:pPr>
              <w:pStyle w:val="TableText"/>
              <w:ind w:right="432"/>
            </w:pPr>
            <w:r w:rsidRPr="00C7345F">
              <w:t>0</w:t>
            </w:r>
          </w:p>
        </w:tc>
      </w:tr>
      <w:tr w:rsidR="008205BB" w:rsidRPr="00C7345F" w14:paraId="4EE16F4F" w14:textId="77777777" w:rsidTr="00F73F5C">
        <w:tc>
          <w:tcPr>
            <w:tcW w:w="1872" w:type="dxa"/>
          </w:tcPr>
          <w:p w14:paraId="2FD701DB" w14:textId="77777777" w:rsidR="008205BB" w:rsidRPr="00C7345F" w:rsidRDefault="008205BB" w:rsidP="00F73F5C">
            <w:pPr>
              <w:pStyle w:val="TableText"/>
              <w:ind w:right="576"/>
            </w:pPr>
            <w:r w:rsidRPr="00C7345F">
              <w:t>9–12</w:t>
            </w:r>
          </w:p>
        </w:tc>
        <w:tc>
          <w:tcPr>
            <w:tcW w:w="1296" w:type="dxa"/>
          </w:tcPr>
          <w:p w14:paraId="666F03C0" w14:textId="77777777" w:rsidR="008205BB" w:rsidRPr="00C7345F" w:rsidRDefault="008205BB" w:rsidP="00F73F5C">
            <w:pPr>
              <w:pStyle w:val="TableText"/>
            </w:pPr>
            <w:r w:rsidRPr="00C7345F">
              <w:t>Writing</w:t>
            </w:r>
          </w:p>
        </w:tc>
        <w:tc>
          <w:tcPr>
            <w:tcW w:w="1310" w:type="dxa"/>
          </w:tcPr>
          <w:p w14:paraId="4BEFCABF" w14:textId="77777777" w:rsidR="008205BB" w:rsidRPr="00C7345F" w:rsidRDefault="008205BB" w:rsidP="00F73F5C">
            <w:pPr>
              <w:pStyle w:val="TableText"/>
            </w:pPr>
            <w:r w:rsidRPr="00C7345F">
              <w:t>DS</w:t>
            </w:r>
          </w:p>
        </w:tc>
        <w:tc>
          <w:tcPr>
            <w:tcW w:w="4752" w:type="dxa"/>
          </w:tcPr>
          <w:p w14:paraId="4941CDBD" w14:textId="77777777" w:rsidR="008205BB" w:rsidRPr="00C7345F" w:rsidRDefault="008205BB" w:rsidP="00F73F5C">
            <w:pPr>
              <w:pStyle w:val="TableText"/>
            </w:pPr>
            <w:r w:rsidRPr="00C7345F">
              <w:t>Non-embedded Print-on-Demand</w:t>
            </w:r>
          </w:p>
        </w:tc>
        <w:tc>
          <w:tcPr>
            <w:tcW w:w="1326" w:type="dxa"/>
            <w:vAlign w:val="bottom"/>
          </w:tcPr>
          <w:p w14:paraId="7C7EA904" w14:textId="77777777" w:rsidR="008205BB" w:rsidRPr="00C7345F" w:rsidRDefault="008205BB" w:rsidP="00F73F5C">
            <w:pPr>
              <w:pStyle w:val="TableText"/>
              <w:ind w:right="432"/>
            </w:pPr>
            <w:r w:rsidRPr="00C7345F">
              <w:t>0</w:t>
            </w:r>
          </w:p>
        </w:tc>
        <w:tc>
          <w:tcPr>
            <w:tcW w:w="1253" w:type="dxa"/>
            <w:vAlign w:val="bottom"/>
          </w:tcPr>
          <w:p w14:paraId="22270B18" w14:textId="77777777" w:rsidR="008205BB" w:rsidRPr="00C7345F" w:rsidRDefault="008205BB" w:rsidP="00F73F5C">
            <w:pPr>
              <w:pStyle w:val="TableText"/>
              <w:ind w:right="432"/>
            </w:pPr>
            <w:r w:rsidRPr="00C7345F">
              <w:t>0</w:t>
            </w:r>
          </w:p>
        </w:tc>
      </w:tr>
    </w:tbl>
    <w:p w14:paraId="55995060" w14:textId="77777777" w:rsidR="008205BB" w:rsidRPr="00C7345F" w:rsidRDefault="008205BB" w:rsidP="008205BB"/>
    <w:p w14:paraId="61AA6DB2" w14:textId="77777777" w:rsidR="008205BB" w:rsidRPr="00C7345F" w:rsidRDefault="008205BB" w:rsidP="00AD02E8">
      <w:pPr>
        <w:sectPr w:rsidR="008205BB" w:rsidRPr="00C7345F" w:rsidSect="009E4FE1">
          <w:pgSz w:w="15840" w:h="12240" w:orient="landscape" w:code="1"/>
          <w:pgMar w:top="1152" w:right="1152" w:bottom="1152" w:left="1152" w:header="576" w:footer="360" w:gutter="0"/>
          <w:cols w:space="720"/>
          <w:titlePg/>
          <w:docGrid w:linePitch="360"/>
        </w:sectPr>
      </w:pPr>
    </w:p>
    <w:p w14:paraId="5DBE5CD2" w14:textId="305120DF" w:rsidR="002E3F82" w:rsidRPr="00C7345F" w:rsidRDefault="002E3F82" w:rsidP="009F7C0A">
      <w:pPr>
        <w:pStyle w:val="Heading2"/>
      </w:pPr>
      <w:bookmarkStart w:id="403" w:name="_Scoring_and_Reporting"/>
      <w:bookmarkStart w:id="404" w:name="_Toc513462771"/>
      <w:bookmarkStart w:id="405" w:name="_Toc20218594"/>
      <w:bookmarkStart w:id="406" w:name="_Toc105063421"/>
      <w:bookmarkEnd w:id="403"/>
      <w:r w:rsidRPr="00C7345F">
        <w:lastRenderedPageBreak/>
        <w:t>Scoring</w:t>
      </w:r>
      <w:bookmarkEnd w:id="404"/>
      <w:bookmarkEnd w:id="405"/>
      <w:r w:rsidR="003C18F0" w:rsidRPr="00C7345F">
        <w:t xml:space="preserve"> and Reporting</w:t>
      </w:r>
      <w:bookmarkEnd w:id="406"/>
    </w:p>
    <w:p w14:paraId="4CA9811E" w14:textId="77777777" w:rsidR="0019795D" w:rsidRPr="00C7345F" w:rsidRDefault="0019795D" w:rsidP="0019795D">
      <w:r w:rsidRPr="00C7345F">
        <w:t>The purpose of this chapter is to describe the work performed to develop score reporting procedures for the Initial English Language Proficiency Assessments for California (ELPAC). The chapter summarizes scoring at the item level, including the types of scoring approaches that are used for each type of item in the Initial ELPAC and the approach implemented to produce student scores. This chapter also describes scores reported at the individual student level and various reports that are generated.</w:t>
      </w:r>
    </w:p>
    <w:p w14:paraId="1DCB4B78" w14:textId="5C79DB28" w:rsidR="0019795D" w:rsidRPr="00C7345F" w:rsidRDefault="008557C8" w:rsidP="0019795D">
      <w:r w:rsidRPr="00C7345F">
        <w:t>With the transition to computer-based</w:t>
      </w:r>
      <w:r w:rsidR="00F8074F" w:rsidRPr="00C7345F">
        <w:t xml:space="preserve"> administration</w:t>
      </w:r>
      <w:r w:rsidRPr="00C7345F">
        <w:t xml:space="preserve">, Initial ELPAC </w:t>
      </w:r>
      <w:r w:rsidR="001F42AA" w:rsidRPr="00C7345F">
        <w:t>local scoring was performed</w:t>
      </w:r>
      <w:r w:rsidR="0046159E" w:rsidRPr="00C7345F">
        <w:t xml:space="preserve"> only</w:t>
      </w:r>
      <w:r w:rsidR="001F42AA" w:rsidRPr="00C7345F">
        <w:t xml:space="preserve"> for the Speaking and Writing domains</w:t>
      </w:r>
      <w:r w:rsidR="0046159E" w:rsidRPr="00C7345F">
        <w:t>—t</w:t>
      </w:r>
      <w:r w:rsidR="001F42AA" w:rsidRPr="00C7345F">
        <w:t xml:space="preserve">he </w:t>
      </w:r>
      <w:r w:rsidRPr="00C7345F">
        <w:t>Listening and Reading domains</w:t>
      </w:r>
      <w:r w:rsidR="001F42AA" w:rsidRPr="00C7345F">
        <w:t xml:space="preserve"> were machine</w:t>
      </w:r>
      <w:r w:rsidR="0046159E" w:rsidRPr="00C7345F">
        <w:t>-</w:t>
      </w:r>
      <w:r w:rsidR="001F42AA" w:rsidRPr="00C7345F">
        <w:t xml:space="preserve">scored </w:t>
      </w:r>
      <w:r w:rsidR="00AD6855" w:rsidRPr="00C7345F">
        <w:t xml:space="preserve">in the </w:t>
      </w:r>
      <w:r w:rsidR="00DC2D82" w:rsidRPr="00C7345F">
        <w:t>t</w:t>
      </w:r>
      <w:r w:rsidR="00AD6855" w:rsidRPr="00C7345F">
        <w:t xml:space="preserve">est </w:t>
      </w:r>
      <w:r w:rsidR="00DC2D82" w:rsidRPr="00C7345F">
        <w:t>d</w:t>
      </w:r>
      <w:r w:rsidR="00AD6855" w:rsidRPr="00C7345F">
        <w:t xml:space="preserve">elivery </w:t>
      </w:r>
      <w:r w:rsidR="00DC2D82" w:rsidRPr="00C7345F">
        <w:t>s</w:t>
      </w:r>
      <w:r w:rsidR="00AD6855" w:rsidRPr="00C7345F">
        <w:t>ystem</w:t>
      </w:r>
      <w:r w:rsidR="005B5979" w:rsidRPr="00C7345F">
        <w:t xml:space="preserve"> (TDS)</w:t>
      </w:r>
      <w:r w:rsidR="00AD6855" w:rsidRPr="00C7345F">
        <w:t xml:space="preserve">. All domain scores were merged to produce the </w:t>
      </w:r>
      <w:r w:rsidR="00660909" w:rsidRPr="00C7345F">
        <w:t xml:space="preserve">Initial ELPAC </w:t>
      </w:r>
      <w:r w:rsidR="00F8074F" w:rsidRPr="00C7345F">
        <w:t>Student Score Report (</w:t>
      </w:r>
      <w:r w:rsidR="00660909" w:rsidRPr="00C7345F">
        <w:t>SSR</w:t>
      </w:r>
      <w:r w:rsidR="00F8074F" w:rsidRPr="00C7345F">
        <w:t>)</w:t>
      </w:r>
      <w:r w:rsidR="00660909" w:rsidRPr="00C7345F">
        <w:t>.</w:t>
      </w:r>
      <w:r w:rsidR="0019795D" w:rsidRPr="00C7345F">
        <w:t xml:space="preserve"> Student </w:t>
      </w:r>
      <w:r w:rsidR="00660909" w:rsidRPr="00C7345F">
        <w:t xml:space="preserve">Writing </w:t>
      </w:r>
      <w:r w:rsidR="0019795D" w:rsidRPr="00C7345F">
        <w:t xml:space="preserve">scores from </w:t>
      </w:r>
      <w:bookmarkStart w:id="407" w:name="_Hlk63943672"/>
      <w:r w:rsidR="0019795D" w:rsidRPr="00C7345F">
        <w:t xml:space="preserve">the </w:t>
      </w:r>
      <w:bookmarkStart w:id="408" w:name="_Hlk83711471"/>
      <w:r w:rsidR="0019795D" w:rsidRPr="00C7345F">
        <w:t>Rotating Score Validation Process</w:t>
      </w:r>
      <w:bookmarkEnd w:id="407"/>
      <w:bookmarkEnd w:id="408"/>
      <w:r w:rsidR="0019795D" w:rsidRPr="00C7345F">
        <w:t xml:space="preserve"> (RSVP) </w:t>
      </w:r>
      <w:r w:rsidR="0046159E" w:rsidRPr="00C7345F">
        <w:t xml:space="preserve">were </w:t>
      </w:r>
      <w:r w:rsidR="0019795D" w:rsidRPr="00C7345F">
        <w:t>used only for local educational agency (LEA) and ETS score comparison purposes.</w:t>
      </w:r>
      <w:r w:rsidR="00972EF1" w:rsidRPr="00C7345F">
        <w:t xml:space="preserve"> </w:t>
      </w:r>
      <w:r w:rsidR="00357864" w:rsidRPr="00C7345F">
        <w:t xml:space="preserve">A </w:t>
      </w:r>
      <w:r w:rsidR="00D442E7" w:rsidRPr="00C7345F">
        <w:t>subset of Speaking responses</w:t>
      </w:r>
      <w:r w:rsidR="00357864" w:rsidRPr="00C7345F">
        <w:t xml:space="preserve"> received a second rating </w:t>
      </w:r>
      <w:r w:rsidR="00E321A3" w:rsidRPr="00C7345F">
        <w:t>from</w:t>
      </w:r>
      <w:r w:rsidR="00357864" w:rsidRPr="00C7345F">
        <w:t xml:space="preserve"> ETS raters</w:t>
      </w:r>
      <w:r w:rsidR="00874B6D" w:rsidRPr="00C7345F">
        <w:t>; these</w:t>
      </w:r>
      <w:r w:rsidR="00D442E7" w:rsidRPr="00C7345F">
        <w:t xml:space="preserve"> </w:t>
      </w:r>
      <w:r w:rsidR="0046159E" w:rsidRPr="00C7345F">
        <w:t>were</w:t>
      </w:r>
      <w:r w:rsidR="000110EA" w:rsidRPr="00C7345F">
        <w:t xml:space="preserve"> used </w:t>
      </w:r>
      <w:r w:rsidR="00874B6D" w:rsidRPr="00C7345F">
        <w:t>in combination with</w:t>
      </w:r>
      <w:r w:rsidR="00B356A2" w:rsidRPr="00C7345F">
        <w:t xml:space="preserve"> the </w:t>
      </w:r>
      <w:r w:rsidR="00567A27" w:rsidRPr="00C7345F">
        <w:t xml:space="preserve">scores </w:t>
      </w:r>
      <w:r w:rsidR="00874B6D" w:rsidRPr="00C7345F">
        <w:t xml:space="preserve">provided </w:t>
      </w:r>
      <w:r w:rsidR="00567A27" w:rsidRPr="00C7345F">
        <w:t xml:space="preserve">by local </w:t>
      </w:r>
      <w:r w:rsidR="0046159E" w:rsidRPr="00C7345F">
        <w:t xml:space="preserve">test </w:t>
      </w:r>
      <w:r w:rsidR="004D71EF" w:rsidRPr="00C7345F">
        <w:t>examiners</w:t>
      </w:r>
      <w:r w:rsidR="00874B6D" w:rsidRPr="00C7345F">
        <w:t xml:space="preserve"> </w:t>
      </w:r>
      <w:r w:rsidR="000110EA" w:rsidRPr="00C7345F">
        <w:t xml:space="preserve">to </w:t>
      </w:r>
      <w:r w:rsidR="00B356A2" w:rsidRPr="00C7345F">
        <w:t xml:space="preserve">evaluate </w:t>
      </w:r>
      <w:r w:rsidR="00357864" w:rsidRPr="00C7345F">
        <w:t>the interrater</w:t>
      </w:r>
      <w:r w:rsidR="00874B6D" w:rsidRPr="00C7345F">
        <w:t xml:space="preserve"> reliability</w:t>
      </w:r>
      <w:r w:rsidR="004D71EF" w:rsidRPr="00C7345F">
        <w:t>.</w:t>
      </w:r>
    </w:p>
    <w:p w14:paraId="5BB8F01C" w14:textId="0D5D123F" w:rsidR="002E3F82" w:rsidRPr="00C7345F" w:rsidRDefault="002E3F82" w:rsidP="00580FA1">
      <w:pPr>
        <w:pStyle w:val="Heading3"/>
        <w:numPr>
          <w:ilvl w:val="1"/>
          <w:numId w:val="19"/>
        </w:numPr>
      </w:pPr>
      <w:bookmarkStart w:id="409" w:name="_Toc105063422"/>
      <w:r w:rsidRPr="00C7345F">
        <w:t xml:space="preserve">Scoring for </w:t>
      </w:r>
      <w:r w:rsidR="00383B33" w:rsidRPr="00C7345F">
        <w:t>C</w:t>
      </w:r>
      <w:r w:rsidR="00A56F45" w:rsidRPr="00C7345F">
        <w:t>onstructed</w:t>
      </w:r>
      <w:r w:rsidR="006C2890" w:rsidRPr="00C7345F">
        <w:t>-</w:t>
      </w:r>
      <w:r w:rsidR="00383B33" w:rsidRPr="00C7345F">
        <w:t>R</w:t>
      </w:r>
      <w:r w:rsidR="00A56F45" w:rsidRPr="00C7345F">
        <w:t>esponse</w:t>
      </w:r>
      <w:r w:rsidRPr="00C7345F">
        <w:t xml:space="preserve"> Items</w:t>
      </w:r>
      <w:bookmarkEnd w:id="409"/>
    </w:p>
    <w:p w14:paraId="15B32239" w14:textId="685DE96D" w:rsidR="00561AD8" w:rsidRPr="00C7345F" w:rsidRDefault="733CE94D" w:rsidP="003B5E07">
      <w:r w:rsidRPr="00C7345F">
        <w:t>The Initial ELPAC was administered on an as-needed basis. When a student first enrolled in a California public school, the student’s parent/guardian completed a home language survey, which assist</w:t>
      </w:r>
      <w:r w:rsidR="14FCB077" w:rsidRPr="00C7345F">
        <w:t>ed the</w:t>
      </w:r>
      <w:r w:rsidRPr="00C7345F">
        <w:t xml:space="preserve"> LEA with determining the student’s primary language</w:t>
      </w:r>
      <w:r w:rsidR="00807EBF" w:rsidRPr="00C7345F">
        <w:t>. Stu</w:t>
      </w:r>
      <w:r w:rsidR="003F367F" w:rsidRPr="00C7345F">
        <w:t>dents</w:t>
      </w:r>
      <w:r w:rsidRPr="00C7345F">
        <w:t xml:space="preserve"> whose primary language was other than English or American Sign Language </w:t>
      </w:r>
      <w:r w:rsidR="003F367F" w:rsidRPr="00C7345F">
        <w:t>were</w:t>
      </w:r>
      <w:r w:rsidRPr="00C7345F">
        <w:t xml:space="preserve"> administered the state’s English language proficiency assessment to determine their English proficiency. </w:t>
      </w:r>
      <w:r w:rsidR="00561AD8" w:rsidRPr="00C7345F">
        <w:t>What follows is the sequence of events that occurred once it was determined that a student’s primary language was neither English nor American Sign Language:</w:t>
      </w:r>
    </w:p>
    <w:p w14:paraId="05ADC049" w14:textId="0BB2DA68" w:rsidR="00561AD8" w:rsidRPr="00C7345F" w:rsidRDefault="00561AD8" w:rsidP="00561AD8">
      <w:pPr>
        <w:pStyle w:val="Numbered"/>
      </w:pPr>
      <w:r w:rsidRPr="00C7345F">
        <w:t xml:space="preserve">The </w:t>
      </w:r>
      <w:r w:rsidR="733CE94D" w:rsidRPr="00C7345F">
        <w:t xml:space="preserve">LEA assigned </w:t>
      </w:r>
      <w:r w:rsidR="00CC66D3" w:rsidRPr="00C7345F">
        <w:t>the student</w:t>
      </w:r>
      <w:r w:rsidR="733CE94D" w:rsidRPr="00C7345F">
        <w:t xml:space="preserve"> an English language acquisition status (ELAS) of To Be Determined (TBD) in the local student information system</w:t>
      </w:r>
      <w:r w:rsidRPr="00C7345F">
        <w:t xml:space="preserve"> (SIS).</w:t>
      </w:r>
      <w:r w:rsidR="733CE94D" w:rsidRPr="00C7345F">
        <w:t xml:space="preserve"> </w:t>
      </w:r>
    </w:p>
    <w:p w14:paraId="3F9BA46E" w14:textId="461937CB" w:rsidR="004938A6" w:rsidRPr="00C7345F" w:rsidRDefault="00561AD8" w:rsidP="00561AD8">
      <w:pPr>
        <w:pStyle w:val="Numbered"/>
      </w:pPr>
      <w:r w:rsidRPr="00C7345F">
        <w:t>The SIS</w:t>
      </w:r>
      <w:r w:rsidR="733CE94D" w:rsidRPr="00C7345F">
        <w:t xml:space="preserve"> </w:t>
      </w:r>
      <w:r w:rsidR="14FCB077" w:rsidRPr="00C7345F">
        <w:t>sen</w:t>
      </w:r>
      <w:r w:rsidRPr="00C7345F">
        <w:t>t</w:t>
      </w:r>
      <w:r w:rsidR="14FCB077" w:rsidRPr="00C7345F">
        <w:t xml:space="preserve"> the information </w:t>
      </w:r>
      <w:r w:rsidR="733CE94D" w:rsidRPr="00C7345F">
        <w:t>to the California Longitudinal Pupil Achievement Data System</w:t>
      </w:r>
      <w:r w:rsidRPr="00C7345F">
        <w:t xml:space="preserve"> (CALPADS)</w:t>
      </w:r>
      <w:r w:rsidR="733CE94D" w:rsidRPr="00C7345F">
        <w:t>.</w:t>
      </w:r>
    </w:p>
    <w:p w14:paraId="5F6CEEE2" w14:textId="507BDC02" w:rsidR="004938A6" w:rsidRPr="00C7345F" w:rsidRDefault="004938A6" w:rsidP="00561AD8">
      <w:pPr>
        <w:pStyle w:val="Numbered"/>
      </w:pPr>
      <w:r w:rsidRPr="00C7345F">
        <w:t>In its nightly data exchange, the Test Operations Management System (TOMS) updated the student’s ELAS with the data received from CALPADS.</w:t>
      </w:r>
    </w:p>
    <w:p w14:paraId="01C80091" w14:textId="12822549" w:rsidR="0019795D" w:rsidRPr="00C7345F" w:rsidRDefault="004938A6" w:rsidP="00561AD8">
      <w:pPr>
        <w:pStyle w:val="Numbered"/>
      </w:pPr>
      <w:r w:rsidRPr="00C7345F">
        <w:t>TOMS register</w:t>
      </w:r>
      <w:r w:rsidR="00474BD2" w:rsidRPr="00C7345F">
        <w:t>ed</w:t>
      </w:r>
      <w:r w:rsidRPr="00C7345F">
        <w:t xml:space="preserve"> </w:t>
      </w:r>
      <w:r w:rsidR="00697486" w:rsidRPr="00C7345F">
        <w:t>eligible</w:t>
      </w:r>
      <w:r w:rsidRPr="00C7345F">
        <w:t xml:space="preserve"> student</w:t>
      </w:r>
      <w:r w:rsidR="00697486" w:rsidRPr="00C7345F">
        <w:t xml:space="preserve">s—those who met </w:t>
      </w:r>
      <w:r w:rsidRPr="00C7345F">
        <w:t xml:space="preserve">the </w:t>
      </w:r>
      <w:r w:rsidR="00697486" w:rsidRPr="00C7345F">
        <w:t>ELAS, primary language, and age criteria—</w:t>
      </w:r>
      <w:r w:rsidRPr="00C7345F">
        <w:t>to take the Initial ELPAC.</w:t>
      </w:r>
    </w:p>
    <w:p w14:paraId="6FA9A3AA" w14:textId="3B1EE4E4" w:rsidR="004670DF" w:rsidRPr="00C7345F" w:rsidRDefault="004670DF" w:rsidP="003B5E07">
      <w:pPr>
        <w:pStyle w:val="Numbered"/>
      </w:pPr>
      <w:r w:rsidRPr="00C7345F">
        <w:t>A test examiner administer</w:t>
      </w:r>
      <w:r w:rsidR="00474BD2" w:rsidRPr="00C7345F">
        <w:t>ed</w:t>
      </w:r>
      <w:r w:rsidRPr="00C7345F">
        <w:t xml:space="preserve"> the Initial ELPAC to student</w:t>
      </w:r>
      <w:r w:rsidR="00697486" w:rsidRPr="00C7345F">
        <w:t>s</w:t>
      </w:r>
      <w:r w:rsidRPr="00C7345F">
        <w:t>.</w:t>
      </w:r>
    </w:p>
    <w:p w14:paraId="70CA6336" w14:textId="7C3364BC" w:rsidR="0019795D" w:rsidRPr="00C7345F" w:rsidRDefault="0019795D" w:rsidP="0019795D">
      <w:pPr>
        <w:spacing w:after="60"/>
      </w:pPr>
      <w:r w:rsidRPr="00C7345F">
        <w:t>Because of the requirement that LEAs test and then notify the parents/guardians of the results of the Initial ELPAC within 30 calendar days of the student’s first day of enrollment</w:t>
      </w:r>
      <w:r w:rsidRPr="00C7345F">
        <w:rPr>
          <w:rFonts w:ascii="ZWAdobeF" w:hAnsi="ZWAdobeF" w:cs="ZWAdobeF"/>
          <w:sz w:val="2"/>
          <w:szCs w:val="2"/>
        </w:rPr>
        <w:t>3F</w:t>
      </w:r>
      <w:r w:rsidR="006C2890" w:rsidRPr="00C7345F">
        <w:t>,</w:t>
      </w:r>
      <w:r w:rsidRPr="00C7345F">
        <w:rPr>
          <w:rStyle w:val="FootnoteReference"/>
        </w:rPr>
        <w:footnoteReference w:id="5"/>
      </w:r>
      <w:r w:rsidRPr="00C7345F">
        <w:t xml:space="preserve"> LEAs locally produced official scores based on directions provided in the</w:t>
      </w:r>
      <w:r w:rsidR="00C67464" w:rsidRPr="00C7345F">
        <w:t xml:space="preserve"> </w:t>
      </w:r>
      <w:r w:rsidR="00C67464" w:rsidRPr="00C7345F">
        <w:rPr>
          <w:i/>
          <w:iCs/>
        </w:rPr>
        <w:t>Directions for Administration</w:t>
      </w:r>
      <w:r w:rsidRPr="00C7345F">
        <w:rPr>
          <w:i/>
          <w:iCs/>
        </w:rPr>
        <w:t xml:space="preserve"> </w:t>
      </w:r>
      <w:r w:rsidR="00C67464" w:rsidRPr="00C7345F">
        <w:rPr>
          <w:i/>
          <w:iCs/>
        </w:rPr>
        <w:t>(</w:t>
      </w:r>
      <w:r w:rsidR="00C91DEF" w:rsidRPr="00C7345F">
        <w:rPr>
          <w:i/>
          <w:iCs/>
        </w:rPr>
        <w:t>DFAs</w:t>
      </w:r>
      <w:r w:rsidR="00C67464" w:rsidRPr="00C7345F">
        <w:rPr>
          <w:i/>
          <w:iCs/>
        </w:rPr>
        <w:t>)</w:t>
      </w:r>
      <w:r w:rsidRPr="00C7345F">
        <w:rPr>
          <w:i/>
          <w:iCs/>
        </w:rPr>
        <w:t>.</w:t>
      </w:r>
      <w:r w:rsidRPr="00C7345F">
        <w:t xml:space="preserve"> The Speaking domain was scored by test</w:t>
      </w:r>
      <w:r w:rsidRPr="00C7345F">
        <w:rPr>
          <w:sz w:val="27"/>
          <w:szCs w:val="27"/>
        </w:rPr>
        <w:t xml:space="preserve"> </w:t>
      </w:r>
      <w:r w:rsidRPr="00C7345F">
        <w:t xml:space="preserve">examiners “in the moment,” as was done with the Speaking items in the Summative ELPAC. The Writing domain was scored locally by test examiners using the rubrics and anchor samples provided in the </w:t>
      </w:r>
      <w:r w:rsidR="2AF7C970" w:rsidRPr="00C7345F">
        <w:rPr>
          <w:i/>
          <w:iCs/>
        </w:rPr>
        <w:t>D</w:t>
      </w:r>
      <w:r w:rsidR="00C67464" w:rsidRPr="00C7345F">
        <w:rPr>
          <w:i/>
          <w:iCs/>
        </w:rPr>
        <w:t>FAs</w:t>
      </w:r>
      <w:r w:rsidRPr="00C7345F">
        <w:rPr>
          <w:i/>
          <w:iCs/>
        </w:rPr>
        <w:t>.</w:t>
      </w:r>
      <w:r w:rsidRPr="00C7345F">
        <w:t xml:space="preserve"> All local scores were entered into the </w:t>
      </w:r>
      <w:r w:rsidR="00C67464" w:rsidRPr="00C7345F">
        <w:t>Data Entry Interface (</w:t>
      </w:r>
      <w:r w:rsidR="5F227199" w:rsidRPr="00C7345F">
        <w:t>DEI</w:t>
      </w:r>
      <w:r w:rsidR="00C67464" w:rsidRPr="00C7345F">
        <w:t>)</w:t>
      </w:r>
      <w:r w:rsidR="00E97D85" w:rsidRPr="00C7345F">
        <w:t xml:space="preserve"> for Speaking</w:t>
      </w:r>
      <w:r w:rsidR="00FC3272" w:rsidRPr="00C7345F">
        <w:t xml:space="preserve"> </w:t>
      </w:r>
      <w:r w:rsidR="006C2890" w:rsidRPr="00C7345F">
        <w:t>in</w:t>
      </w:r>
      <w:r w:rsidR="00E97D85" w:rsidRPr="00C7345F">
        <w:t xml:space="preserve"> </w:t>
      </w:r>
      <w:r w:rsidR="00FC3272" w:rsidRPr="00C7345F">
        <w:t>kindergarten through grade twelve</w:t>
      </w:r>
      <w:r w:rsidR="00E97D85" w:rsidRPr="00C7345F">
        <w:t xml:space="preserve"> and Writing </w:t>
      </w:r>
      <w:r w:rsidR="006C2890" w:rsidRPr="00C7345F">
        <w:t>in</w:t>
      </w:r>
      <w:r w:rsidR="00FC3272" w:rsidRPr="00C7345F">
        <w:t xml:space="preserve"> kindergarten through grade two</w:t>
      </w:r>
      <w:r w:rsidR="009228EB" w:rsidRPr="00C7345F">
        <w:t xml:space="preserve"> (K–2)</w:t>
      </w:r>
      <w:r w:rsidR="006C2890" w:rsidRPr="00C7345F">
        <w:t>.</w:t>
      </w:r>
      <w:r w:rsidR="00671F83" w:rsidRPr="00C7345F">
        <w:t xml:space="preserve"> </w:t>
      </w:r>
      <w:r w:rsidR="006C2890" w:rsidRPr="00C7345F">
        <w:lastRenderedPageBreak/>
        <w:t>T</w:t>
      </w:r>
      <w:r w:rsidR="00FC3272" w:rsidRPr="00C7345F">
        <w:t>he Teacher Hand Scoring System (</w:t>
      </w:r>
      <w:r w:rsidR="00671F83" w:rsidRPr="00C7345F">
        <w:t>THSS</w:t>
      </w:r>
      <w:r w:rsidR="00FC3272" w:rsidRPr="00C7345F">
        <w:t>)</w:t>
      </w:r>
      <w:r w:rsidR="00671F83" w:rsidRPr="00C7345F">
        <w:t xml:space="preserve"> </w:t>
      </w:r>
      <w:r w:rsidR="00FC3272" w:rsidRPr="00C7345F">
        <w:t xml:space="preserve">was used </w:t>
      </w:r>
      <w:r w:rsidR="00671F83" w:rsidRPr="00C7345F">
        <w:t xml:space="preserve">for </w:t>
      </w:r>
      <w:r w:rsidR="005D685C" w:rsidRPr="00C7345F">
        <w:t>scoring</w:t>
      </w:r>
      <w:r w:rsidR="006C2890" w:rsidRPr="00C7345F">
        <w:t xml:space="preserve"> for </w:t>
      </w:r>
      <w:r w:rsidR="00671F83" w:rsidRPr="00C7345F">
        <w:t>Writing</w:t>
      </w:r>
      <w:r w:rsidR="00FC3272" w:rsidRPr="00C7345F">
        <w:t xml:space="preserve"> </w:t>
      </w:r>
      <w:r w:rsidR="006C2890" w:rsidRPr="00C7345F">
        <w:t>in</w:t>
      </w:r>
      <w:r w:rsidR="00671F83" w:rsidRPr="00C7345F">
        <w:t xml:space="preserve"> grades </w:t>
      </w:r>
      <w:r w:rsidR="00FC3272" w:rsidRPr="00C7345F">
        <w:t>three through twelve</w:t>
      </w:r>
      <w:r w:rsidR="5F227199" w:rsidRPr="00C7345F">
        <w:t>.</w:t>
      </w:r>
    </w:p>
    <w:p w14:paraId="20A57491" w14:textId="77777777" w:rsidR="0019795D" w:rsidRPr="00C7345F" w:rsidRDefault="0019795D" w:rsidP="0019795D">
      <w:pPr>
        <w:pStyle w:val="Heading4"/>
        <w:rPr>
          <w:color w:val="auto"/>
        </w:rPr>
      </w:pPr>
      <w:bookmarkStart w:id="411" w:name="_Toc105063423"/>
      <w:r w:rsidRPr="00C7345F">
        <w:rPr>
          <w:color w:val="auto"/>
        </w:rPr>
        <w:t>Training</w:t>
      </w:r>
      <w:bookmarkEnd w:id="411"/>
    </w:p>
    <w:p w14:paraId="44B2724B" w14:textId="6CAA4B4A" w:rsidR="00F94283" w:rsidRPr="00C7345F" w:rsidRDefault="0067560B" w:rsidP="005C1AC5">
      <w:pPr>
        <w:rPr>
          <w:rFonts w:eastAsia="Arial" w:cs="Arial"/>
        </w:rPr>
      </w:pPr>
      <w:r w:rsidRPr="00C7345F">
        <w:t>There were</w:t>
      </w:r>
      <w:r w:rsidR="2401D1E6" w:rsidRPr="00C7345F">
        <w:rPr>
          <w:rFonts w:eastAsia="Arial" w:cs="Arial"/>
        </w:rPr>
        <w:t xml:space="preserve"> separate Summative ELPAC and Initial ELPAC trainings planned</w:t>
      </w:r>
      <w:r w:rsidRPr="00C7345F">
        <w:rPr>
          <w:rFonts w:eastAsia="Arial" w:cs="Arial"/>
        </w:rPr>
        <w:t>,</w:t>
      </w:r>
      <w:r w:rsidR="2401D1E6" w:rsidRPr="00C7345F">
        <w:rPr>
          <w:rFonts w:eastAsia="Arial" w:cs="Arial"/>
        </w:rPr>
        <w:t xml:space="preserve"> includ</w:t>
      </w:r>
      <w:r w:rsidRPr="00C7345F">
        <w:rPr>
          <w:rFonts w:eastAsia="Arial" w:cs="Arial"/>
        </w:rPr>
        <w:t>ing</w:t>
      </w:r>
      <w:r w:rsidR="2401D1E6" w:rsidRPr="00C7345F">
        <w:rPr>
          <w:rFonts w:eastAsia="Arial" w:cs="Arial"/>
        </w:rPr>
        <w:t xml:space="preserve"> 16</w:t>
      </w:r>
      <w:r w:rsidR="153B8137" w:rsidRPr="00C7345F">
        <w:rPr>
          <w:rFonts w:eastAsia="Arial" w:cs="Arial"/>
        </w:rPr>
        <w:t xml:space="preserve"> in</w:t>
      </w:r>
      <w:r w:rsidR="00E862EC" w:rsidRPr="00C7345F">
        <w:rPr>
          <w:rFonts w:eastAsia="Arial" w:cs="Arial"/>
        </w:rPr>
        <w:t>-</w:t>
      </w:r>
      <w:r w:rsidR="153B8137" w:rsidRPr="00C7345F">
        <w:rPr>
          <w:rFonts w:eastAsia="Arial" w:cs="Arial"/>
        </w:rPr>
        <w:t>person</w:t>
      </w:r>
      <w:r w:rsidR="2401D1E6" w:rsidRPr="00C7345F">
        <w:rPr>
          <w:rFonts w:eastAsia="Arial" w:cs="Arial"/>
        </w:rPr>
        <w:t xml:space="preserve"> statewide trainings </w:t>
      </w:r>
      <w:r w:rsidR="00F94283" w:rsidRPr="00C7345F">
        <w:rPr>
          <w:rFonts w:eastAsia="Arial" w:cs="Arial"/>
        </w:rPr>
        <w:t xml:space="preserve">scheduled </w:t>
      </w:r>
      <w:r w:rsidR="2401D1E6" w:rsidRPr="00C7345F">
        <w:rPr>
          <w:rFonts w:eastAsia="Arial" w:cs="Arial"/>
        </w:rPr>
        <w:t>between April and May 2020 for the 2020–</w:t>
      </w:r>
      <w:r w:rsidR="2401D1E6" w:rsidRPr="00C7345F">
        <w:rPr>
          <w:rFonts w:ascii="Calibri" w:eastAsia="Calibri" w:hAnsi="Calibri"/>
        </w:rPr>
        <w:t>‍</w:t>
      </w:r>
      <w:r w:rsidR="2401D1E6" w:rsidRPr="00C7345F">
        <w:rPr>
          <w:rFonts w:eastAsia="Arial" w:cs="Arial"/>
        </w:rPr>
        <w:t>2021 Initial ELPAC</w:t>
      </w:r>
      <w:r w:rsidRPr="00C7345F">
        <w:rPr>
          <w:rFonts w:eastAsia="Arial" w:cs="Arial"/>
        </w:rPr>
        <w:t xml:space="preserve">. These trainings </w:t>
      </w:r>
      <w:r w:rsidR="2401D1E6" w:rsidRPr="00C7345F">
        <w:rPr>
          <w:rFonts w:eastAsia="Arial" w:cs="Arial"/>
        </w:rPr>
        <w:t>includ</w:t>
      </w:r>
      <w:r w:rsidRPr="00C7345F">
        <w:rPr>
          <w:rFonts w:eastAsia="Arial" w:cs="Arial"/>
        </w:rPr>
        <w:t>ed</w:t>
      </w:r>
      <w:r w:rsidR="2401D1E6" w:rsidRPr="00C7345F">
        <w:rPr>
          <w:rFonts w:eastAsia="Arial" w:cs="Arial"/>
        </w:rPr>
        <w:t xml:space="preserve"> updated training videos, audio samples for Speaking, and the Moodle Training Site (Moodle</w:t>
      </w:r>
      <w:r w:rsidR="008C4FE1" w:rsidRPr="00C7345F">
        <w:rPr>
          <w:rFonts w:eastAsia="Arial" w:cs="Arial"/>
        </w:rPr>
        <w:t>); Moodle</w:t>
      </w:r>
      <w:r w:rsidR="2401D1E6" w:rsidRPr="00C7345F">
        <w:rPr>
          <w:rFonts w:eastAsia="Arial" w:cs="Arial"/>
        </w:rPr>
        <w:t xml:space="preserve"> is a free</w:t>
      </w:r>
      <w:r w:rsidRPr="00C7345F">
        <w:rPr>
          <w:rFonts w:eastAsia="Arial" w:cs="Arial"/>
        </w:rPr>
        <w:t>,</w:t>
      </w:r>
      <w:r w:rsidR="2401D1E6" w:rsidRPr="00C7345F">
        <w:rPr>
          <w:rFonts w:eastAsia="Arial" w:cs="Arial"/>
        </w:rPr>
        <w:t xml:space="preserve"> learning</w:t>
      </w:r>
      <w:r w:rsidRPr="00C7345F">
        <w:rPr>
          <w:rFonts w:eastAsia="Arial" w:cs="Arial"/>
        </w:rPr>
        <w:t>-</w:t>
      </w:r>
      <w:r w:rsidR="2401D1E6" w:rsidRPr="00C7345F">
        <w:rPr>
          <w:rFonts w:eastAsia="Arial" w:cs="Arial"/>
        </w:rPr>
        <w:t>management</w:t>
      </w:r>
      <w:r w:rsidRPr="00C7345F">
        <w:rPr>
          <w:rFonts w:eastAsia="Arial" w:cs="Arial"/>
        </w:rPr>
        <w:t>,</w:t>
      </w:r>
      <w:r w:rsidR="2401D1E6" w:rsidRPr="00C7345F">
        <w:rPr>
          <w:rFonts w:eastAsia="Arial" w:cs="Arial"/>
        </w:rPr>
        <w:t xml:space="preserve"> open-source software.</w:t>
      </w:r>
      <w:r w:rsidR="00F94283" w:rsidRPr="00C7345F">
        <w:rPr>
          <w:rFonts w:eastAsia="Arial" w:cs="Arial"/>
        </w:rPr>
        <w:t xml:space="preserve"> However, one</w:t>
      </w:r>
      <w:r w:rsidR="2401D1E6" w:rsidRPr="00C7345F">
        <w:rPr>
          <w:rFonts w:eastAsia="Arial" w:cs="Arial"/>
        </w:rPr>
        <w:t xml:space="preserve"> of the </w:t>
      </w:r>
      <w:r w:rsidRPr="00C7345F">
        <w:rPr>
          <w:rFonts w:eastAsia="Arial" w:cs="Arial"/>
        </w:rPr>
        <w:t>impacts of the</w:t>
      </w:r>
      <w:r w:rsidR="00FF7203" w:rsidRPr="00C7345F">
        <w:rPr>
          <w:rFonts w:eastAsia="Arial" w:cs="Arial"/>
        </w:rPr>
        <w:t xml:space="preserve"> </w:t>
      </w:r>
      <w:r w:rsidR="2401D1E6" w:rsidRPr="00C7345F">
        <w:rPr>
          <w:rFonts w:eastAsia="Arial" w:cs="Arial"/>
        </w:rPr>
        <w:t>novel coronavirus disease 2019 pandemic</w:t>
      </w:r>
      <w:r w:rsidR="00F94283" w:rsidRPr="00C7345F">
        <w:rPr>
          <w:rFonts w:eastAsia="Arial" w:cs="Arial"/>
        </w:rPr>
        <w:t xml:space="preserve"> was that</w:t>
      </w:r>
      <w:r w:rsidR="0330EAE1" w:rsidRPr="00C7345F">
        <w:rPr>
          <w:rFonts w:eastAsia="Arial" w:cs="Arial"/>
        </w:rPr>
        <w:t xml:space="preserve"> </w:t>
      </w:r>
      <w:r w:rsidR="7B7B866F" w:rsidRPr="00C7345F">
        <w:rPr>
          <w:rFonts w:eastAsia="Arial" w:cs="Arial"/>
        </w:rPr>
        <w:t>all</w:t>
      </w:r>
      <w:r w:rsidR="2401D1E6" w:rsidRPr="00C7345F">
        <w:rPr>
          <w:rFonts w:eastAsia="Arial" w:cs="Arial"/>
        </w:rPr>
        <w:t xml:space="preserve"> </w:t>
      </w:r>
      <w:r w:rsidRPr="00C7345F">
        <w:rPr>
          <w:rFonts w:eastAsia="Arial" w:cs="Arial"/>
        </w:rPr>
        <w:t xml:space="preserve">in-person </w:t>
      </w:r>
      <w:r w:rsidR="7B7B866F" w:rsidRPr="00C7345F">
        <w:rPr>
          <w:rFonts w:eastAsia="Arial" w:cs="Arial"/>
        </w:rPr>
        <w:t>training</w:t>
      </w:r>
      <w:r w:rsidRPr="00C7345F">
        <w:rPr>
          <w:rFonts w:eastAsia="Arial" w:cs="Arial"/>
        </w:rPr>
        <w:t>s</w:t>
      </w:r>
      <w:r w:rsidR="7B7B866F" w:rsidRPr="00C7345F">
        <w:rPr>
          <w:rFonts w:eastAsia="Arial" w:cs="Arial"/>
        </w:rPr>
        <w:t xml:space="preserve"> were canceled in March 2020</w:t>
      </w:r>
      <w:r w:rsidR="00F94283" w:rsidRPr="00C7345F">
        <w:rPr>
          <w:rFonts w:eastAsia="Arial" w:cs="Arial"/>
        </w:rPr>
        <w:t>.</w:t>
      </w:r>
      <w:r w:rsidR="7B7B866F" w:rsidRPr="00C7345F">
        <w:rPr>
          <w:rFonts w:eastAsia="Arial" w:cs="Arial"/>
        </w:rPr>
        <w:t xml:space="preserve"> </w:t>
      </w:r>
      <w:r w:rsidR="00F94283" w:rsidRPr="00C7345F">
        <w:rPr>
          <w:rFonts w:eastAsia="Arial" w:cs="Arial"/>
        </w:rPr>
        <w:t>T</w:t>
      </w:r>
      <w:r w:rsidR="0330EAE1" w:rsidRPr="00C7345F">
        <w:rPr>
          <w:rFonts w:eastAsia="Arial" w:cs="Arial"/>
        </w:rPr>
        <w:t>he</w:t>
      </w:r>
      <w:r w:rsidR="2401D1E6" w:rsidRPr="00C7345F">
        <w:rPr>
          <w:rFonts w:eastAsia="Arial" w:cs="Arial"/>
        </w:rPr>
        <w:t xml:space="preserve"> California Department of Education (CDE) announced in July 2020 that all trainings would be conducted virtually through June 2021</w:t>
      </w:r>
      <w:r w:rsidR="2628E639" w:rsidRPr="00C7345F">
        <w:rPr>
          <w:rFonts w:eastAsia="Arial" w:cs="Arial"/>
        </w:rPr>
        <w:t>.</w:t>
      </w:r>
      <w:r w:rsidR="2401D1E6" w:rsidRPr="00C7345F">
        <w:rPr>
          <w:rFonts w:eastAsia="Arial" w:cs="Arial"/>
        </w:rPr>
        <w:t xml:space="preserve"> </w:t>
      </w:r>
    </w:p>
    <w:p w14:paraId="153920E9" w14:textId="499647EE" w:rsidR="0019795D" w:rsidRPr="00C7345F" w:rsidRDefault="5A23FF0D" w:rsidP="00F94283">
      <w:pPr>
        <w:rPr>
          <w:rFonts w:eastAsia="Arial" w:cs="Arial"/>
        </w:rPr>
      </w:pPr>
      <w:r w:rsidRPr="00C7345F">
        <w:rPr>
          <w:rFonts w:eastAsia="Arial" w:cs="Arial"/>
        </w:rPr>
        <w:t>In the meantime, t</w:t>
      </w:r>
      <w:r w:rsidR="6E62AB3D" w:rsidRPr="00C7345F">
        <w:rPr>
          <w:rFonts w:eastAsia="Arial" w:cs="Arial"/>
        </w:rPr>
        <w:t xml:space="preserve">he ELPAC Administration and Scoring Training (AST) training team </w:t>
      </w:r>
      <w:r w:rsidR="7C29EF5E" w:rsidRPr="00C7345F">
        <w:rPr>
          <w:rFonts w:eastAsia="Arial" w:cs="Arial"/>
        </w:rPr>
        <w:t>created</w:t>
      </w:r>
      <w:r w:rsidR="6E62AB3D" w:rsidRPr="00C7345F">
        <w:rPr>
          <w:rFonts w:eastAsia="Arial" w:cs="Arial"/>
        </w:rPr>
        <w:t xml:space="preserve"> a complete virtual training model for the 2020–2021 administration of the </w:t>
      </w:r>
      <w:r w:rsidR="36C401D0" w:rsidRPr="00C7345F">
        <w:rPr>
          <w:rFonts w:eastAsia="Arial" w:cs="Arial"/>
        </w:rPr>
        <w:t xml:space="preserve">Initial </w:t>
      </w:r>
      <w:r w:rsidR="6E62AB3D" w:rsidRPr="00C7345F">
        <w:rPr>
          <w:rFonts w:eastAsia="Arial" w:cs="Arial"/>
        </w:rPr>
        <w:t>ELPAC.</w:t>
      </w:r>
      <w:r w:rsidR="0F79F05A" w:rsidRPr="00C7345F">
        <w:rPr>
          <w:rFonts w:eastAsia="Arial" w:cs="Arial"/>
        </w:rPr>
        <w:t xml:space="preserve"> Prior to the announcement that all training would be virtual,</w:t>
      </w:r>
      <w:r w:rsidRPr="00C7345F">
        <w:rPr>
          <w:rFonts w:eastAsia="Arial" w:cs="Arial"/>
        </w:rPr>
        <w:t xml:space="preserve"> the</w:t>
      </w:r>
      <w:r w:rsidR="0F79F05A" w:rsidRPr="00C7345F">
        <w:rPr>
          <w:rFonts w:eastAsia="Arial" w:cs="Arial"/>
        </w:rPr>
        <w:t xml:space="preserve"> Sacramento County Office of Education (SCOE) had reserved locations for 16 spring trainings and four makeup training sessions statewide. All reservations and facility agreements were cancelled and a new training plan with virtual requirements was developed.</w:t>
      </w:r>
      <w:r w:rsidR="596A126E" w:rsidRPr="00C7345F">
        <w:rPr>
          <w:rFonts w:eastAsia="Arial" w:cs="Arial"/>
        </w:rPr>
        <w:t xml:space="preserve"> </w:t>
      </w:r>
      <w:r w:rsidR="3CDF856C" w:rsidRPr="00C7345F">
        <w:rPr>
          <w:rFonts w:eastAsia="Arial" w:cs="Arial"/>
        </w:rPr>
        <w:t>LEAs were informed in March 202</w:t>
      </w:r>
      <w:r w:rsidR="18948994" w:rsidRPr="00C7345F">
        <w:rPr>
          <w:rFonts w:eastAsia="Arial" w:cs="Arial"/>
        </w:rPr>
        <w:t>0</w:t>
      </w:r>
      <w:r w:rsidR="3CDF856C" w:rsidRPr="00C7345F">
        <w:rPr>
          <w:rFonts w:eastAsia="Arial" w:cs="Arial"/>
        </w:rPr>
        <w:t xml:space="preserve"> that all in-person</w:t>
      </w:r>
      <w:r w:rsidR="001F2898" w:rsidRPr="00C7345F">
        <w:rPr>
          <w:rFonts w:eastAsia="Arial" w:cs="Arial"/>
        </w:rPr>
        <w:noBreakHyphen/>
      </w:r>
      <w:r w:rsidR="3CDF856C" w:rsidRPr="00C7345F">
        <w:rPr>
          <w:rFonts w:eastAsia="Arial" w:cs="Arial"/>
        </w:rPr>
        <w:t xml:space="preserve"> trainings were canceled and</w:t>
      </w:r>
      <w:r w:rsidR="7C29EF5E" w:rsidRPr="00C7345F">
        <w:rPr>
          <w:rFonts w:eastAsia="Arial" w:cs="Arial"/>
        </w:rPr>
        <w:t>,</w:t>
      </w:r>
      <w:r w:rsidR="3CDF856C" w:rsidRPr="00C7345F">
        <w:rPr>
          <w:rFonts w:eastAsia="Arial" w:cs="Arial"/>
        </w:rPr>
        <w:t xml:space="preserve"> to meet the training requir</w:t>
      </w:r>
      <w:r w:rsidR="2BD000A6" w:rsidRPr="00C7345F">
        <w:rPr>
          <w:rFonts w:eastAsia="Arial" w:cs="Arial"/>
        </w:rPr>
        <w:t>e</w:t>
      </w:r>
      <w:r w:rsidR="3CDF856C" w:rsidRPr="00C7345F">
        <w:rPr>
          <w:rFonts w:eastAsia="Arial" w:cs="Arial"/>
        </w:rPr>
        <w:t xml:space="preserve">ment for administration and scoring, new virtual training modules would be created and posted in Moodle. </w:t>
      </w:r>
      <w:r w:rsidR="596A126E" w:rsidRPr="00C7345F">
        <w:rPr>
          <w:rFonts w:eastAsia="Arial" w:cs="Arial"/>
        </w:rPr>
        <w:t xml:space="preserve">SCOE began filming portions of the in-person training that could be </w:t>
      </w:r>
      <w:r w:rsidR="1BB841DC" w:rsidRPr="00C7345F">
        <w:rPr>
          <w:rFonts w:eastAsia="Arial" w:cs="Arial"/>
        </w:rPr>
        <w:t>accessed</w:t>
      </w:r>
      <w:r w:rsidR="596A126E" w:rsidRPr="00C7345F">
        <w:rPr>
          <w:rFonts w:eastAsia="Arial" w:cs="Arial"/>
        </w:rPr>
        <w:t xml:space="preserve"> online.</w:t>
      </w:r>
      <w:r w:rsidR="5998C0A6" w:rsidRPr="00C7345F">
        <w:rPr>
          <w:rFonts w:eastAsia="Arial" w:cs="Arial"/>
        </w:rPr>
        <w:t xml:space="preserve"> </w:t>
      </w:r>
      <w:r w:rsidR="1BB841DC" w:rsidRPr="00C7345F">
        <w:rPr>
          <w:rFonts w:eastAsia="Arial" w:cs="Arial"/>
        </w:rPr>
        <w:t xml:space="preserve">The AST in </w:t>
      </w:r>
      <w:r w:rsidR="5998C0A6" w:rsidRPr="00C7345F">
        <w:rPr>
          <w:rFonts w:eastAsia="Arial" w:cs="Arial"/>
        </w:rPr>
        <w:t xml:space="preserve">Moodle </w:t>
      </w:r>
      <w:r w:rsidR="1BB841DC" w:rsidRPr="00C7345F">
        <w:rPr>
          <w:rFonts w:eastAsia="Arial" w:cs="Arial"/>
        </w:rPr>
        <w:t>debuted on</w:t>
      </w:r>
      <w:r w:rsidR="5998C0A6" w:rsidRPr="00C7345F">
        <w:rPr>
          <w:rFonts w:eastAsia="Arial" w:cs="Arial"/>
        </w:rPr>
        <w:t xml:space="preserve"> May 1, 2020.</w:t>
      </w:r>
    </w:p>
    <w:p w14:paraId="78088B7E" w14:textId="297F7BD5" w:rsidR="2401D1E6" w:rsidRPr="00C7345F" w:rsidRDefault="2401D1E6">
      <w:pPr>
        <w:rPr>
          <w:rFonts w:eastAsia="Arial" w:cs="Arial"/>
        </w:rPr>
      </w:pPr>
      <w:r w:rsidRPr="00C7345F">
        <w:rPr>
          <w:rFonts w:eastAsia="Arial" w:cs="Arial"/>
        </w:rPr>
        <w:t>Every LEA in California was required to complete the online LEA Certification course in Moodle</w:t>
      </w:r>
      <w:r w:rsidR="0485FBDF" w:rsidRPr="00C7345F">
        <w:rPr>
          <w:rFonts w:eastAsia="Arial" w:cs="Arial"/>
        </w:rPr>
        <w:t xml:space="preserve"> for </w:t>
      </w:r>
      <w:r w:rsidRPr="00C7345F">
        <w:rPr>
          <w:rFonts w:eastAsia="Arial" w:cs="Arial"/>
        </w:rPr>
        <w:t xml:space="preserve">the </w:t>
      </w:r>
      <w:r w:rsidR="0485FBDF" w:rsidRPr="00C7345F">
        <w:rPr>
          <w:rFonts w:eastAsia="Arial" w:cs="Arial"/>
        </w:rPr>
        <w:t>Initial</w:t>
      </w:r>
      <w:r w:rsidRPr="00C7345F">
        <w:rPr>
          <w:rFonts w:eastAsia="Arial" w:cs="Arial"/>
        </w:rPr>
        <w:t xml:space="preserve"> ELPAC </w:t>
      </w:r>
      <w:r w:rsidR="0485FBDF" w:rsidRPr="00C7345F">
        <w:rPr>
          <w:rFonts w:eastAsia="Arial" w:cs="Arial"/>
        </w:rPr>
        <w:t>2020–2021</w:t>
      </w:r>
      <w:r w:rsidRPr="00C7345F">
        <w:rPr>
          <w:rFonts w:eastAsia="Arial" w:cs="Arial"/>
        </w:rPr>
        <w:t xml:space="preserve"> AST</w:t>
      </w:r>
      <w:r w:rsidRPr="00C7345F">
        <w:rPr>
          <w:rFonts w:ascii="Times New Roman" w:eastAsia="Times New Roman" w:hAnsi="Times New Roman" w:cs="Times New Roman"/>
        </w:rPr>
        <w:t xml:space="preserve">. </w:t>
      </w:r>
      <w:r w:rsidRPr="00C7345F">
        <w:rPr>
          <w:rFonts w:eastAsia="Arial" w:cs="Arial"/>
        </w:rPr>
        <w:t xml:space="preserve">The LEA </w:t>
      </w:r>
      <w:r w:rsidR="00580674" w:rsidRPr="00C7345F">
        <w:rPr>
          <w:rFonts w:eastAsia="Arial" w:cs="Arial"/>
        </w:rPr>
        <w:t xml:space="preserve">ELPAC </w:t>
      </w:r>
      <w:r w:rsidRPr="00C7345F">
        <w:rPr>
          <w:rFonts w:eastAsia="Arial" w:cs="Arial"/>
        </w:rPr>
        <w:t xml:space="preserve">coordinator, or </w:t>
      </w:r>
      <w:r w:rsidR="00580674" w:rsidRPr="00C7345F">
        <w:rPr>
          <w:rFonts w:eastAsia="Arial" w:cs="Arial"/>
        </w:rPr>
        <w:t>a</w:t>
      </w:r>
      <w:r w:rsidRPr="00C7345F">
        <w:rPr>
          <w:rFonts w:eastAsia="Arial" w:cs="Arial"/>
        </w:rPr>
        <w:t xml:space="preserve"> designee, was responsible for overseeing test examiners’ calibration progress</w:t>
      </w:r>
      <w:r w:rsidR="0F0F4012" w:rsidRPr="00C7345F">
        <w:rPr>
          <w:rFonts w:eastAsia="Arial" w:cs="Arial"/>
        </w:rPr>
        <w:t>.</w:t>
      </w:r>
    </w:p>
    <w:p w14:paraId="7FC3955F" w14:textId="7A014A97" w:rsidR="2401D1E6" w:rsidRPr="00C7345F" w:rsidRDefault="0038145D">
      <w:r w:rsidRPr="00C7345F">
        <w:rPr>
          <w:rFonts w:eastAsia="Arial" w:cs="Arial"/>
        </w:rPr>
        <w:t>The</w:t>
      </w:r>
      <w:r w:rsidR="2401D1E6" w:rsidRPr="00C7345F">
        <w:rPr>
          <w:rFonts w:eastAsia="Arial" w:cs="Arial"/>
        </w:rPr>
        <w:t xml:space="preserve"> Moodle </w:t>
      </w:r>
      <w:r w:rsidR="008C4FE1" w:rsidRPr="00C7345F">
        <w:rPr>
          <w:rFonts w:eastAsia="Arial" w:cs="Arial"/>
        </w:rPr>
        <w:t>T</w:t>
      </w:r>
      <w:r w:rsidR="2401D1E6" w:rsidRPr="00C7345F">
        <w:rPr>
          <w:rFonts w:eastAsia="Arial" w:cs="Arial"/>
        </w:rPr>
        <w:t xml:space="preserve">raining </w:t>
      </w:r>
      <w:r w:rsidR="008C4FE1" w:rsidRPr="00C7345F">
        <w:rPr>
          <w:rFonts w:eastAsia="Arial" w:cs="Arial"/>
        </w:rPr>
        <w:t>S</w:t>
      </w:r>
      <w:r w:rsidR="2401D1E6" w:rsidRPr="00C7345F">
        <w:rPr>
          <w:rFonts w:eastAsia="Arial" w:cs="Arial"/>
        </w:rPr>
        <w:t xml:space="preserve">ite was developed as a restricted site that could be accessed only by LEA ELPAC coordinators, LEA lead trainers, ELPAC test examiners, and others requiring general training in </w:t>
      </w:r>
      <w:r w:rsidR="009D3913" w:rsidRPr="00C7345F">
        <w:rPr>
          <w:rFonts w:eastAsia="Arial" w:cs="Arial"/>
        </w:rPr>
        <w:t>ELPAC</w:t>
      </w:r>
      <w:r w:rsidR="2401D1E6" w:rsidRPr="00C7345F">
        <w:rPr>
          <w:rFonts w:eastAsia="Arial" w:cs="Arial"/>
        </w:rPr>
        <w:t xml:space="preserve"> administration.</w:t>
      </w:r>
      <w:r w:rsidR="2401D1E6" w:rsidRPr="00C7345F" w:rsidDel="00580674">
        <w:rPr>
          <w:rFonts w:eastAsia="Arial" w:cs="Arial"/>
        </w:rPr>
        <w:t xml:space="preserve"> </w:t>
      </w:r>
      <w:r w:rsidR="2401D1E6" w:rsidRPr="00C7345F">
        <w:rPr>
          <w:rFonts w:eastAsia="Arial" w:cs="Arial"/>
        </w:rPr>
        <w:t>The site contained all resources needed to conduct a training, such as training presentations, along with the presenters’ scripts.</w:t>
      </w:r>
      <w:r w:rsidR="45D880CB" w:rsidRPr="00C7345F">
        <w:rPr>
          <w:rFonts w:eastAsia="Arial" w:cs="Arial"/>
        </w:rPr>
        <w:t xml:space="preserve"> </w:t>
      </w:r>
      <w:r w:rsidR="2401D1E6" w:rsidRPr="00C7345F">
        <w:rPr>
          <w:rFonts w:eastAsia="Arial" w:cs="Arial"/>
        </w:rPr>
        <w:t>The high-level changes and enhancements for training for the 2020–</w:t>
      </w:r>
      <w:r w:rsidR="2401D1E6" w:rsidRPr="00C7345F">
        <w:rPr>
          <w:rFonts w:ascii="Calibri" w:eastAsia="Calibri" w:hAnsi="Calibri"/>
        </w:rPr>
        <w:t>‍</w:t>
      </w:r>
      <w:r w:rsidR="2401D1E6" w:rsidRPr="00C7345F">
        <w:rPr>
          <w:rFonts w:eastAsia="Arial" w:cs="Arial"/>
        </w:rPr>
        <w:t xml:space="preserve">2021 </w:t>
      </w:r>
      <w:r w:rsidR="592DE229" w:rsidRPr="00C7345F">
        <w:rPr>
          <w:rFonts w:eastAsia="Arial" w:cs="Arial"/>
        </w:rPr>
        <w:t>Initial</w:t>
      </w:r>
      <w:r w:rsidR="2401D1E6" w:rsidRPr="00C7345F">
        <w:rPr>
          <w:rFonts w:eastAsia="Arial" w:cs="Arial"/>
        </w:rPr>
        <w:t xml:space="preserve"> ELPAC</w:t>
      </w:r>
      <w:r w:rsidR="009D3913" w:rsidRPr="00C7345F">
        <w:rPr>
          <w:rFonts w:eastAsia="Arial" w:cs="Arial"/>
        </w:rPr>
        <w:t xml:space="preserve"> were as follows</w:t>
      </w:r>
      <w:r w:rsidR="2401D1E6" w:rsidRPr="00C7345F">
        <w:rPr>
          <w:rFonts w:eastAsia="Arial" w:cs="Arial"/>
        </w:rPr>
        <w:t>:</w:t>
      </w:r>
    </w:p>
    <w:p w14:paraId="104E6582" w14:textId="1A196761" w:rsidR="2401D1E6" w:rsidRPr="00C7345F" w:rsidRDefault="2401D1E6" w:rsidP="0094541A">
      <w:pPr>
        <w:pStyle w:val="bullets"/>
        <w:rPr>
          <w:rFonts w:asciiTheme="minorHAnsi" w:eastAsiaTheme="minorEastAsia" w:hAnsiTheme="minorHAnsi" w:cstheme="minorBidi"/>
        </w:rPr>
      </w:pPr>
      <w:r w:rsidRPr="00C7345F">
        <w:rPr>
          <w:rFonts w:eastAsia="Arial"/>
        </w:rPr>
        <w:t xml:space="preserve">All LEA ELPAC coordinators were expected to complete, or designate staff to complete, the LEA </w:t>
      </w:r>
      <w:r w:rsidR="009D3913" w:rsidRPr="00C7345F">
        <w:rPr>
          <w:rFonts w:eastAsia="Arial"/>
        </w:rPr>
        <w:t>C</w:t>
      </w:r>
      <w:r w:rsidRPr="00C7345F">
        <w:rPr>
          <w:rFonts w:eastAsia="Arial"/>
        </w:rPr>
        <w:t>ertification training requirement</w:t>
      </w:r>
      <w:r w:rsidR="0DA36018" w:rsidRPr="00C7345F">
        <w:rPr>
          <w:rFonts w:eastAsia="Arial"/>
        </w:rPr>
        <w:t xml:space="preserve"> online in Moodle</w:t>
      </w:r>
      <w:r w:rsidRPr="00C7345F">
        <w:rPr>
          <w:rFonts w:eastAsia="Arial"/>
        </w:rPr>
        <w:t>.</w:t>
      </w:r>
    </w:p>
    <w:p w14:paraId="08AB256E" w14:textId="549B385F" w:rsidR="001508F0" w:rsidRPr="00C7345F" w:rsidRDefault="2401D1E6" w:rsidP="0094541A">
      <w:pPr>
        <w:pStyle w:val="bullets"/>
        <w:rPr>
          <w:rFonts w:asciiTheme="minorHAnsi" w:eastAsiaTheme="minorEastAsia" w:hAnsiTheme="minorHAnsi" w:cstheme="minorBidi"/>
        </w:rPr>
      </w:pPr>
      <w:r w:rsidRPr="00C7345F">
        <w:rPr>
          <w:rFonts w:eastAsia="Arial"/>
        </w:rPr>
        <w:t>All Moodle training and calibration quizzes were enhanced to include anchor samples, item stems, and pictures.</w:t>
      </w:r>
    </w:p>
    <w:p w14:paraId="1086D0CE" w14:textId="41A8F86B" w:rsidR="00E51676" w:rsidRPr="00C7345F" w:rsidRDefault="6CF1231B" w:rsidP="0094541A">
      <w:pPr>
        <w:pStyle w:val="bullets"/>
        <w:rPr>
          <w:color w:val="000000" w:themeColor="text1"/>
        </w:rPr>
      </w:pPr>
      <w:r w:rsidRPr="00C7345F">
        <w:rPr>
          <w:rFonts w:eastAsia="Arial"/>
          <w:color w:val="000000" w:themeColor="text1"/>
        </w:rPr>
        <w:t>A new virtual training was created and launched</w:t>
      </w:r>
      <w:r w:rsidR="009D3913" w:rsidRPr="00C7345F">
        <w:rPr>
          <w:rFonts w:eastAsia="Arial"/>
          <w:color w:val="000000" w:themeColor="text1"/>
        </w:rPr>
        <w:t>.</w:t>
      </w:r>
    </w:p>
    <w:p w14:paraId="06848271" w14:textId="6A162427" w:rsidR="52C621BA" w:rsidRPr="00C7345F" w:rsidRDefault="6CF1231B" w:rsidP="0094541A">
      <w:pPr>
        <w:pStyle w:val="bullets"/>
      </w:pPr>
      <w:r w:rsidRPr="00C7345F">
        <w:rPr>
          <w:rFonts w:eastAsia="Arial"/>
          <w:color w:val="000000" w:themeColor="text1"/>
        </w:rPr>
        <w:t>New videos and modules were created to replace in</w:t>
      </w:r>
      <w:r w:rsidR="00C815A7" w:rsidRPr="00C7345F">
        <w:rPr>
          <w:rFonts w:eastAsia="Arial"/>
          <w:color w:val="000000" w:themeColor="text1"/>
        </w:rPr>
        <w:t>-</w:t>
      </w:r>
      <w:r w:rsidRPr="00C7345F">
        <w:rPr>
          <w:rFonts w:eastAsia="Arial"/>
          <w:color w:val="000000" w:themeColor="text1"/>
        </w:rPr>
        <w:t>person training</w:t>
      </w:r>
      <w:r w:rsidR="009D3913" w:rsidRPr="00C7345F">
        <w:rPr>
          <w:rFonts w:eastAsia="Arial"/>
          <w:color w:val="000000" w:themeColor="text1"/>
        </w:rPr>
        <w:t>.</w:t>
      </w:r>
    </w:p>
    <w:p w14:paraId="6C1D9E2B" w14:textId="2C7A070B" w:rsidR="0019795D" w:rsidRPr="00C7345F" w:rsidRDefault="5AE9D1D3" w:rsidP="0019795D">
      <w:pPr>
        <w:pStyle w:val="Heading5"/>
        <w:rPr>
          <w:rFonts w:eastAsiaTheme="minorEastAsia" w:cstheme="minorBidi"/>
          <w:color w:val="000000" w:themeColor="text1"/>
        </w:rPr>
      </w:pPr>
      <w:r w:rsidRPr="00C7345F">
        <w:t xml:space="preserve">Local Educational Agency Certification of </w:t>
      </w:r>
      <w:r w:rsidR="74733E70" w:rsidRPr="00C7345F">
        <w:t>Administration and Scoring Training</w:t>
      </w:r>
      <w:r w:rsidR="249FCC32" w:rsidRPr="00C7345F">
        <w:t xml:space="preserve"> Requirement</w:t>
      </w:r>
    </w:p>
    <w:p w14:paraId="4749C11F" w14:textId="28A1311E" w:rsidR="0019795D" w:rsidRPr="00C7345F" w:rsidRDefault="0019795D" w:rsidP="0019795D">
      <w:r w:rsidRPr="00C7345F">
        <w:rPr>
          <w:rFonts w:eastAsia="Times New Roman"/>
        </w:rPr>
        <w:t xml:space="preserve">All LEAs in California were required to </w:t>
      </w:r>
      <w:r w:rsidR="794DDA40" w:rsidRPr="00C7345F">
        <w:rPr>
          <w:rFonts w:eastAsia="Times New Roman"/>
        </w:rPr>
        <w:t>complete</w:t>
      </w:r>
      <w:r w:rsidR="00382E67" w:rsidRPr="00C7345F">
        <w:rPr>
          <w:rFonts w:eastAsia="Times New Roman"/>
        </w:rPr>
        <w:t>,</w:t>
      </w:r>
      <w:r w:rsidR="794DDA40" w:rsidRPr="00C7345F">
        <w:rPr>
          <w:rFonts w:eastAsia="Times New Roman"/>
        </w:rPr>
        <w:t xml:space="preserve"> or designate staff to complete, the LEA </w:t>
      </w:r>
      <w:r w:rsidR="00AC7FC0" w:rsidRPr="00C7345F">
        <w:rPr>
          <w:rFonts w:eastAsia="Times New Roman"/>
        </w:rPr>
        <w:t>C</w:t>
      </w:r>
      <w:r w:rsidR="794DDA40" w:rsidRPr="00C7345F">
        <w:rPr>
          <w:rFonts w:eastAsia="Times New Roman"/>
        </w:rPr>
        <w:t xml:space="preserve">ertification requirement online through Moodle instead of </w:t>
      </w:r>
      <w:r w:rsidR="0A40C515" w:rsidRPr="00C7345F">
        <w:rPr>
          <w:rFonts w:eastAsia="Times New Roman"/>
        </w:rPr>
        <w:t>send</w:t>
      </w:r>
      <w:r w:rsidR="22AF8BF0" w:rsidRPr="00C7345F">
        <w:rPr>
          <w:rFonts w:eastAsia="Times New Roman"/>
        </w:rPr>
        <w:t>ing</w:t>
      </w:r>
      <w:r w:rsidRPr="00C7345F">
        <w:rPr>
          <w:rFonts w:eastAsia="Times New Roman"/>
        </w:rPr>
        <w:t xml:space="preserve"> a trainer to the all-day</w:t>
      </w:r>
      <w:r w:rsidR="00AC7FC0" w:rsidRPr="00C7345F">
        <w:rPr>
          <w:rFonts w:eastAsia="Times New Roman"/>
        </w:rPr>
        <w:t>,</w:t>
      </w:r>
      <w:r w:rsidRPr="00C7345F">
        <w:rPr>
          <w:rFonts w:eastAsia="Times New Roman"/>
        </w:rPr>
        <w:t xml:space="preserve"> CDE</w:t>
      </w:r>
      <w:r w:rsidR="00AC7FC0" w:rsidRPr="00C7345F">
        <w:rPr>
          <w:rFonts w:eastAsia="Times New Roman"/>
        </w:rPr>
        <w:t>-</w:t>
      </w:r>
      <w:r w:rsidRPr="00C7345F">
        <w:rPr>
          <w:rFonts w:eastAsia="Times New Roman"/>
        </w:rPr>
        <w:t>sponsored</w:t>
      </w:r>
      <w:r w:rsidR="00AC7FC0" w:rsidRPr="00C7345F">
        <w:rPr>
          <w:rFonts w:eastAsia="Times New Roman"/>
        </w:rPr>
        <w:t>,</w:t>
      </w:r>
      <w:r w:rsidRPr="00C7345F">
        <w:rPr>
          <w:rFonts w:eastAsia="Times New Roman"/>
        </w:rPr>
        <w:t xml:space="preserve"> statewide 20</w:t>
      </w:r>
      <w:r w:rsidR="007D7DE3" w:rsidRPr="00C7345F">
        <w:rPr>
          <w:rFonts w:eastAsia="Times New Roman"/>
        </w:rPr>
        <w:t>20</w:t>
      </w:r>
      <w:r w:rsidRPr="00C7345F">
        <w:rPr>
          <w:rFonts w:eastAsia="Times New Roman"/>
        </w:rPr>
        <w:t>–202</w:t>
      </w:r>
      <w:r w:rsidR="007D7DE3" w:rsidRPr="00C7345F">
        <w:rPr>
          <w:rFonts w:eastAsia="Times New Roman"/>
        </w:rPr>
        <w:t>1</w:t>
      </w:r>
      <w:r w:rsidRPr="00C7345F">
        <w:rPr>
          <w:rFonts w:eastAsia="Times New Roman"/>
        </w:rPr>
        <w:t xml:space="preserve"> </w:t>
      </w:r>
      <w:r w:rsidR="00CE35C2" w:rsidRPr="00C7345F">
        <w:rPr>
          <w:rFonts w:eastAsia="Times New Roman"/>
        </w:rPr>
        <w:t xml:space="preserve">Initial </w:t>
      </w:r>
      <w:r w:rsidRPr="00C7345F">
        <w:rPr>
          <w:rFonts w:eastAsia="Times New Roman"/>
        </w:rPr>
        <w:t xml:space="preserve">ELPAC AST, which used the “training-of-trainers” model. </w:t>
      </w:r>
      <w:r w:rsidRPr="00C7345F">
        <w:t>The goals of the 20</w:t>
      </w:r>
      <w:r w:rsidR="007D7DE3" w:rsidRPr="00C7345F">
        <w:t>20</w:t>
      </w:r>
      <w:r w:rsidRPr="00C7345F">
        <w:t>–202</w:t>
      </w:r>
      <w:r w:rsidR="007D7DE3" w:rsidRPr="00C7345F">
        <w:t>1</w:t>
      </w:r>
      <w:r w:rsidRPr="00C7345F">
        <w:t xml:space="preserve"> Initial ELPAC AST were as follows:</w:t>
      </w:r>
    </w:p>
    <w:p w14:paraId="73829282" w14:textId="4AE604C5" w:rsidR="0019795D" w:rsidRPr="00C7345F" w:rsidRDefault="0019795D" w:rsidP="00580FA1">
      <w:pPr>
        <w:pStyle w:val="Numbered"/>
        <w:numPr>
          <w:ilvl w:val="0"/>
          <w:numId w:val="11"/>
        </w:numPr>
        <w:spacing w:before="10"/>
        <w:ind w:left="864" w:hanging="288"/>
      </w:pPr>
      <w:r w:rsidRPr="00C7345F">
        <w:lastRenderedPageBreak/>
        <w:t xml:space="preserve">Standardize the administration of the ELPAC </w:t>
      </w:r>
      <w:r w:rsidR="00382E67" w:rsidRPr="00C7345F">
        <w:t>for</w:t>
      </w:r>
      <w:r w:rsidRPr="00C7345F">
        <w:t xml:space="preserve"> all domains (i.e., Listening, Speaking, Reading, and Writing)</w:t>
      </w:r>
    </w:p>
    <w:p w14:paraId="733B73AB" w14:textId="77777777" w:rsidR="0019795D" w:rsidRPr="00C7345F" w:rsidRDefault="0019795D" w:rsidP="00580FA1">
      <w:pPr>
        <w:pStyle w:val="Numbered"/>
        <w:numPr>
          <w:ilvl w:val="0"/>
          <w:numId w:val="11"/>
        </w:numPr>
        <w:spacing w:before="10"/>
        <w:ind w:left="864" w:hanging="288"/>
      </w:pPr>
      <w:r w:rsidRPr="00C7345F">
        <w:t>Train test examiners to score the Speaking and Writing items accurately and reliably</w:t>
      </w:r>
    </w:p>
    <w:p w14:paraId="4AD15D6F" w14:textId="2296530B" w:rsidR="0019795D" w:rsidRPr="00C7345F" w:rsidRDefault="0019795D" w:rsidP="00580FA1">
      <w:pPr>
        <w:pStyle w:val="Numbered"/>
        <w:numPr>
          <w:ilvl w:val="0"/>
          <w:numId w:val="11"/>
        </w:numPr>
        <w:spacing w:before="10"/>
        <w:ind w:left="864" w:hanging="288"/>
      </w:pPr>
      <w:r w:rsidRPr="00C7345F">
        <w:t xml:space="preserve">Train LEA trainers to train other qualified persons locally to administer and score the </w:t>
      </w:r>
      <w:r w:rsidR="00382E67" w:rsidRPr="00C7345F">
        <w:t xml:space="preserve">Initial </w:t>
      </w:r>
      <w:r w:rsidRPr="00C7345F">
        <w:t>ELPAC</w:t>
      </w:r>
    </w:p>
    <w:p w14:paraId="510FAB0D" w14:textId="2816508A" w:rsidR="0019795D" w:rsidRPr="00C7345F" w:rsidRDefault="03A68DD2" w:rsidP="00BC0E5F">
      <w:pPr>
        <w:keepNext/>
        <w:keepLines/>
      </w:pPr>
      <w:r w:rsidRPr="00C7345F">
        <w:rPr>
          <w:rFonts w:eastAsia="Arial" w:cs="Arial"/>
        </w:rPr>
        <w:t>Two certification courses were created</w:t>
      </w:r>
      <w:r w:rsidR="00CE35C2" w:rsidRPr="00C7345F">
        <w:rPr>
          <w:rFonts w:eastAsia="Arial" w:cs="Arial"/>
        </w:rPr>
        <w:t>.</w:t>
      </w:r>
      <w:r w:rsidRPr="00C7345F">
        <w:rPr>
          <w:rFonts w:eastAsia="Arial" w:cs="Arial"/>
        </w:rPr>
        <w:t xml:space="preserve"> </w:t>
      </w:r>
      <w:r w:rsidR="00322642" w:rsidRPr="00C7345F">
        <w:rPr>
          <w:rFonts w:eastAsia="Arial" w:cs="Arial"/>
        </w:rPr>
        <w:t xml:space="preserve">An </w:t>
      </w:r>
      <w:r w:rsidRPr="00C7345F">
        <w:rPr>
          <w:rFonts w:eastAsia="Arial" w:cs="Arial"/>
        </w:rPr>
        <w:t>LEA</w:t>
      </w:r>
      <w:r w:rsidR="00322642" w:rsidRPr="00C7345F">
        <w:rPr>
          <w:rFonts w:eastAsia="Arial" w:cs="Arial"/>
        </w:rPr>
        <w:t xml:space="preserve"> representative</w:t>
      </w:r>
      <w:r w:rsidRPr="00C7345F">
        <w:rPr>
          <w:rFonts w:eastAsia="Arial" w:cs="Arial"/>
        </w:rPr>
        <w:t xml:space="preserve"> need</w:t>
      </w:r>
      <w:r w:rsidR="00322642" w:rsidRPr="00C7345F">
        <w:rPr>
          <w:rFonts w:eastAsia="Arial" w:cs="Arial"/>
        </w:rPr>
        <w:t>ed</w:t>
      </w:r>
      <w:r w:rsidRPr="00C7345F">
        <w:rPr>
          <w:rFonts w:eastAsia="Arial" w:cs="Arial"/>
        </w:rPr>
        <w:t xml:space="preserve"> to complete only the one course that best represent</w:t>
      </w:r>
      <w:r w:rsidR="00322642" w:rsidRPr="00C7345F">
        <w:rPr>
          <w:rFonts w:eastAsia="Arial" w:cs="Arial"/>
        </w:rPr>
        <w:t>ed</w:t>
      </w:r>
      <w:r w:rsidRPr="00C7345F">
        <w:rPr>
          <w:rFonts w:eastAsia="Arial" w:cs="Arial"/>
        </w:rPr>
        <w:t xml:space="preserve"> the LEA. SCOE tracked LEA completion status. </w:t>
      </w:r>
    </w:p>
    <w:p w14:paraId="3CCF585A" w14:textId="0FB91411" w:rsidR="0019795D" w:rsidRPr="00C7345F" w:rsidRDefault="03A68DD2" w:rsidP="00580FA1">
      <w:pPr>
        <w:pStyle w:val="Numbered"/>
        <w:numPr>
          <w:ilvl w:val="0"/>
          <w:numId w:val="30"/>
        </w:numPr>
        <w:ind w:left="864" w:hanging="288"/>
        <w:rPr>
          <w:rFonts w:asciiTheme="minorHAnsi" w:eastAsiaTheme="minorEastAsia" w:hAnsiTheme="minorHAnsi" w:cstheme="minorBidi"/>
        </w:rPr>
      </w:pPr>
      <w:r w:rsidRPr="00C7345F">
        <w:rPr>
          <w:b/>
          <w:bCs/>
        </w:rPr>
        <w:t>LEA Certification (kindergarten through grade twelve):</w:t>
      </w:r>
      <w:r w:rsidRPr="00C7345F">
        <w:t xml:space="preserve"> For the LEA </w:t>
      </w:r>
      <w:r w:rsidR="00382E67" w:rsidRPr="00C7345F">
        <w:t xml:space="preserve">ELPAC </w:t>
      </w:r>
      <w:r w:rsidRPr="00C7345F">
        <w:t xml:space="preserve">coordinator or </w:t>
      </w:r>
      <w:r w:rsidR="00382E67" w:rsidRPr="00C7345F">
        <w:t>a</w:t>
      </w:r>
      <w:r w:rsidRPr="00C7345F">
        <w:t xml:space="preserve"> designee training in a</w:t>
      </w:r>
      <w:r w:rsidR="00382E67" w:rsidRPr="00C7345F">
        <w:t>n LEA with</w:t>
      </w:r>
      <w:r w:rsidRPr="00C7345F">
        <w:t xml:space="preserve"> kindergarten through grade twelve </w:t>
      </w:r>
      <w:r w:rsidR="00AF72B1" w:rsidRPr="00C7345F">
        <w:t xml:space="preserve">(K–12) </w:t>
      </w:r>
      <w:r w:rsidRPr="00C7345F">
        <w:t>(the person or people who would have attended the statewide in-person training)</w:t>
      </w:r>
    </w:p>
    <w:p w14:paraId="28406863" w14:textId="318ABCD3" w:rsidR="0019795D" w:rsidRPr="00C7345F" w:rsidRDefault="03A68DD2" w:rsidP="005D300D">
      <w:pPr>
        <w:pStyle w:val="Numbered"/>
        <w:rPr>
          <w:rFonts w:asciiTheme="minorHAnsi" w:eastAsiaTheme="minorEastAsia" w:hAnsiTheme="minorHAnsi" w:cstheme="minorBidi"/>
        </w:rPr>
      </w:pPr>
      <w:r w:rsidRPr="00C7345F">
        <w:rPr>
          <w:b/>
          <w:bCs/>
        </w:rPr>
        <w:t>LEA Certification (grades six through twelve):</w:t>
      </w:r>
      <w:r w:rsidRPr="00C7345F">
        <w:t xml:space="preserve"> For the LEA</w:t>
      </w:r>
      <w:r w:rsidR="00382E67" w:rsidRPr="00C7345F">
        <w:t xml:space="preserve"> ELPAC</w:t>
      </w:r>
      <w:r w:rsidRPr="00C7345F">
        <w:t xml:space="preserve"> coordinator or </w:t>
      </w:r>
      <w:r w:rsidR="00382E67" w:rsidRPr="00C7345F">
        <w:t>a</w:t>
      </w:r>
      <w:r w:rsidRPr="00C7345F">
        <w:t xml:space="preserve"> designee training in a</w:t>
      </w:r>
      <w:r w:rsidR="00382E67" w:rsidRPr="00C7345F">
        <w:t>n LEA with</w:t>
      </w:r>
      <w:r w:rsidRPr="00C7345F">
        <w:t xml:space="preserve"> grades six through twelve (the person or people who would have attended the statewide in-person training)</w:t>
      </w:r>
    </w:p>
    <w:p w14:paraId="69562B49" w14:textId="403DA954" w:rsidR="0019795D" w:rsidRPr="00C7345F" w:rsidRDefault="001621F7" w:rsidP="005B35A8">
      <w:pPr>
        <w:rPr>
          <w:rFonts w:eastAsia="Arial" w:cs="Arial"/>
        </w:rPr>
      </w:pPr>
      <w:r w:rsidRPr="00C7345F">
        <w:rPr>
          <w:rStyle w:val="Cross-Reference"/>
        </w:rPr>
        <w:fldChar w:fldCharType="begin"/>
      </w:r>
      <w:r w:rsidRPr="00C7345F">
        <w:rPr>
          <w:rStyle w:val="Cross-Reference"/>
        </w:rPr>
        <w:instrText xml:space="preserve"> REF _Ref95141681 \h  \* MERGEFORMAT </w:instrText>
      </w:r>
      <w:r w:rsidRPr="00C7345F">
        <w:rPr>
          <w:rStyle w:val="Cross-Reference"/>
        </w:rPr>
      </w:r>
      <w:r w:rsidRPr="00C7345F">
        <w:rPr>
          <w:rStyle w:val="Cross-Reference"/>
        </w:rPr>
        <w:fldChar w:fldCharType="separate"/>
      </w:r>
      <w:r w:rsidR="000A7CD5" w:rsidRPr="000A7CD5">
        <w:rPr>
          <w:rStyle w:val="Cross-Reference"/>
        </w:rPr>
        <w:t>Table 4.1</w:t>
      </w:r>
      <w:r w:rsidRPr="00C7345F">
        <w:rPr>
          <w:rStyle w:val="Cross-Reference"/>
        </w:rPr>
        <w:fldChar w:fldCharType="end"/>
      </w:r>
      <w:r w:rsidR="038BFB77" w:rsidRPr="00C7345F">
        <w:rPr>
          <w:rFonts w:eastAsia="Arial" w:cs="Arial"/>
        </w:rPr>
        <w:t xml:space="preserve"> shows the number of </w:t>
      </w:r>
      <w:r w:rsidR="7DC80ECA" w:rsidRPr="00C7345F">
        <w:rPr>
          <w:rFonts w:eastAsia="Arial" w:cs="Arial"/>
        </w:rPr>
        <w:t>certificates iss</w:t>
      </w:r>
      <w:r w:rsidR="7558542C" w:rsidRPr="00C7345F">
        <w:rPr>
          <w:rFonts w:eastAsia="Arial" w:cs="Arial"/>
        </w:rPr>
        <w:t xml:space="preserve">ued for each certification course. </w:t>
      </w:r>
      <w:r w:rsidR="038BFB77" w:rsidRPr="00C7345F">
        <w:rPr>
          <w:rFonts w:eastAsia="Arial" w:cs="Arial"/>
        </w:rPr>
        <w:t xml:space="preserve">The certificates-issued count is a duplicated count by LEA, as multiple people from an LEA may have completed certification. </w:t>
      </w:r>
    </w:p>
    <w:p w14:paraId="18A814CC" w14:textId="12E2F87F" w:rsidR="001621F7" w:rsidRPr="00C7345F" w:rsidRDefault="001621F7" w:rsidP="00884205">
      <w:pPr>
        <w:pStyle w:val="Caption"/>
      </w:pPr>
      <w:bookmarkStart w:id="412" w:name="_Ref95141681"/>
      <w:bookmarkStart w:id="413" w:name="_Toc134621818"/>
      <w:r w:rsidRPr="00C7345F">
        <w:t xml:space="preserve">Table </w:t>
      </w:r>
      <w:r w:rsidRPr="00C7345F">
        <w:fldChar w:fldCharType="begin"/>
      </w:r>
      <w:r w:rsidRPr="00C7345F">
        <w:instrText>STYLEREF 2 \s</w:instrText>
      </w:r>
      <w:r w:rsidRPr="00C7345F">
        <w:fldChar w:fldCharType="separate"/>
      </w:r>
      <w:r w:rsidR="003166F4" w:rsidRPr="00C7345F">
        <w:t>4</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1</w:t>
      </w:r>
      <w:r w:rsidRPr="00C7345F">
        <w:fldChar w:fldCharType="end"/>
      </w:r>
      <w:bookmarkEnd w:id="412"/>
      <w:r w:rsidRPr="00C7345F">
        <w:t xml:space="preserve">  LEA Certification Counts</w:t>
      </w:r>
      <w:bookmarkEnd w:id="413"/>
    </w:p>
    <w:tbl>
      <w:tblPr>
        <w:tblStyle w:val="TRs"/>
        <w:tblW w:w="0" w:type="auto"/>
        <w:tblLayout w:type="fixed"/>
        <w:tblLook w:val="04A0" w:firstRow="1" w:lastRow="0" w:firstColumn="1" w:lastColumn="0" w:noHBand="0" w:noVBand="1"/>
        <w:tblDescription w:val="LEA Certification Counts"/>
      </w:tblPr>
      <w:tblGrid>
        <w:gridCol w:w="3168"/>
        <w:gridCol w:w="1584"/>
      </w:tblGrid>
      <w:tr w:rsidR="3F80DC91" w:rsidRPr="00C7345F" w14:paraId="5E7E270C" w14:textId="77777777" w:rsidTr="008322FD">
        <w:trPr>
          <w:cnfStyle w:val="100000000000" w:firstRow="1" w:lastRow="0" w:firstColumn="0" w:lastColumn="0" w:oddVBand="0" w:evenVBand="0" w:oddHBand="0" w:evenHBand="0" w:firstRowFirstColumn="0" w:firstRowLastColumn="0" w:lastRowFirstColumn="0" w:lastRowLastColumn="0"/>
          <w:trHeight w:val="494"/>
        </w:trPr>
        <w:tc>
          <w:tcPr>
            <w:tcW w:w="3168" w:type="dxa"/>
          </w:tcPr>
          <w:p w14:paraId="48860F62" w14:textId="4DB6E293" w:rsidR="3F80DC91" w:rsidRPr="00C7345F" w:rsidRDefault="3F80DC91" w:rsidP="000E14CD">
            <w:pPr>
              <w:pStyle w:val="TableHead"/>
              <w:rPr>
                <w:noProof w:val="0"/>
              </w:rPr>
            </w:pPr>
            <w:r w:rsidRPr="00C7345F">
              <w:rPr>
                <w:noProof w:val="0"/>
              </w:rPr>
              <w:t>LEA Certification Course</w:t>
            </w:r>
          </w:p>
        </w:tc>
        <w:tc>
          <w:tcPr>
            <w:tcW w:w="1584" w:type="dxa"/>
          </w:tcPr>
          <w:p w14:paraId="386ACA5F" w14:textId="40398DD1" w:rsidR="3F80DC91" w:rsidRPr="00C7345F" w:rsidRDefault="3F80DC91" w:rsidP="000E14CD">
            <w:pPr>
              <w:pStyle w:val="TableHead"/>
              <w:rPr>
                <w:noProof w:val="0"/>
              </w:rPr>
            </w:pPr>
            <w:r w:rsidRPr="00C7345F">
              <w:rPr>
                <w:noProof w:val="0"/>
              </w:rPr>
              <w:t>Number of Certificates Issued</w:t>
            </w:r>
          </w:p>
        </w:tc>
      </w:tr>
      <w:tr w:rsidR="001216CF" w:rsidRPr="00C7345F" w14:paraId="3620F1CC" w14:textId="77777777" w:rsidTr="008322FD">
        <w:tc>
          <w:tcPr>
            <w:tcW w:w="3168" w:type="dxa"/>
          </w:tcPr>
          <w:p w14:paraId="3C9BFC9F" w14:textId="350989BB" w:rsidR="3F80DC91" w:rsidRPr="00C7345F" w:rsidRDefault="3F80DC91" w:rsidP="001D1F8D">
            <w:pPr>
              <w:pStyle w:val="TableTextLeft"/>
              <w:rPr>
                <w:noProof w:val="0"/>
              </w:rPr>
            </w:pPr>
            <w:r w:rsidRPr="00C7345F">
              <w:rPr>
                <w:noProof w:val="0"/>
              </w:rPr>
              <w:t>K–12 Certification</w:t>
            </w:r>
          </w:p>
        </w:tc>
        <w:tc>
          <w:tcPr>
            <w:tcW w:w="1584" w:type="dxa"/>
          </w:tcPr>
          <w:p w14:paraId="4865D263" w14:textId="33CF41DE" w:rsidR="3F80DC91" w:rsidRPr="00C7345F" w:rsidRDefault="59D01A29" w:rsidP="00AB0ADA">
            <w:pPr>
              <w:pStyle w:val="TableText"/>
              <w:ind w:right="432"/>
            </w:pPr>
            <w:r w:rsidRPr="00C7345F">
              <w:t>1,882</w:t>
            </w:r>
          </w:p>
        </w:tc>
      </w:tr>
      <w:tr w:rsidR="001216CF" w:rsidRPr="00C7345F" w14:paraId="5E27D236" w14:textId="77777777" w:rsidTr="008322FD">
        <w:tc>
          <w:tcPr>
            <w:tcW w:w="3168" w:type="dxa"/>
          </w:tcPr>
          <w:p w14:paraId="6022D019" w14:textId="6902CEA0" w:rsidR="3F80DC91" w:rsidRPr="00C7345F" w:rsidRDefault="3F80DC91" w:rsidP="001D1F8D">
            <w:pPr>
              <w:pStyle w:val="TableTextLeft"/>
              <w:rPr>
                <w:noProof w:val="0"/>
              </w:rPr>
            </w:pPr>
            <w:r w:rsidRPr="00C7345F">
              <w:rPr>
                <w:noProof w:val="0"/>
              </w:rPr>
              <w:t>Grades 6–12 Certification</w:t>
            </w:r>
          </w:p>
        </w:tc>
        <w:tc>
          <w:tcPr>
            <w:tcW w:w="1584" w:type="dxa"/>
          </w:tcPr>
          <w:p w14:paraId="04F53DAD" w14:textId="19A6DFA8" w:rsidR="3F80DC91" w:rsidRPr="00C7345F" w:rsidRDefault="0205AA89" w:rsidP="00AB0ADA">
            <w:pPr>
              <w:pStyle w:val="TableText"/>
              <w:ind w:right="432"/>
            </w:pPr>
            <w:r w:rsidRPr="00C7345F">
              <w:t>360</w:t>
            </w:r>
          </w:p>
        </w:tc>
      </w:tr>
    </w:tbl>
    <w:p w14:paraId="31BA8011" w14:textId="1962C310" w:rsidR="00BC0E5F" w:rsidRPr="00C7345F" w:rsidRDefault="00595307" w:rsidP="001621F7">
      <w:pPr>
        <w:spacing w:before="120"/>
        <w:rPr>
          <w:rFonts w:eastAsia="Arial" w:cs="Arial"/>
        </w:rPr>
      </w:pPr>
      <w:r w:rsidRPr="00C7345F">
        <w:rPr>
          <w:rFonts w:eastAsia="Arial" w:cs="Arial"/>
        </w:rPr>
        <w:t>Some LEAs ha</w:t>
      </w:r>
      <w:r w:rsidR="003F12A8" w:rsidRPr="00C7345F">
        <w:rPr>
          <w:rFonts w:eastAsia="Arial" w:cs="Arial"/>
        </w:rPr>
        <w:t>d</w:t>
      </w:r>
      <w:r w:rsidRPr="00C7345F">
        <w:rPr>
          <w:rFonts w:eastAsia="Arial" w:cs="Arial"/>
        </w:rPr>
        <w:t xml:space="preserve"> a Memorandum of Understanding (MOU) with another LEA to </w:t>
      </w:r>
      <w:r w:rsidR="000C62CC" w:rsidRPr="00C7345F">
        <w:rPr>
          <w:rFonts w:eastAsia="Arial" w:cs="Arial"/>
        </w:rPr>
        <w:t xml:space="preserve">administer </w:t>
      </w:r>
      <w:r w:rsidR="005D300D" w:rsidRPr="00C7345F">
        <w:rPr>
          <w:rFonts w:eastAsia="Arial" w:cs="Arial"/>
        </w:rPr>
        <w:t xml:space="preserve">the </w:t>
      </w:r>
      <w:r w:rsidR="000C62CC" w:rsidRPr="00C7345F">
        <w:rPr>
          <w:rFonts w:eastAsia="Arial" w:cs="Arial"/>
        </w:rPr>
        <w:t>Initial ELPAC</w:t>
      </w:r>
      <w:r w:rsidR="009573CA" w:rsidRPr="00C7345F">
        <w:rPr>
          <w:rFonts w:eastAsia="Arial" w:cs="Arial"/>
        </w:rPr>
        <w:t xml:space="preserve"> a</w:t>
      </w:r>
      <w:r w:rsidRPr="00C7345F">
        <w:rPr>
          <w:rFonts w:eastAsia="Arial" w:cs="Arial"/>
        </w:rPr>
        <w:t>nd were</w:t>
      </w:r>
      <w:r w:rsidR="003F12A8" w:rsidRPr="00C7345F">
        <w:rPr>
          <w:rFonts w:eastAsia="Arial" w:cs="Arial"/>
        </w:rPr>
        <w:t>,</w:t>
      </w:r>
      <w:r w:rsidRPr="00C7345F">
        <w:rPr>
          <w:rFonts w:eastAsia="Arial" w:cs="Arial"/>
        </w:rPr>
        <w:t xml:space="preserve"> there</w:t>
      </w:r>
      <w:r w:rsidR="00B765BB" w:rsidRPr="00C7345F">
        <w:rPr>
          <w:rFonts w:eastAsia="Arial" w:cs="Arial"/>
        </w:rPr>
        <w:t>fore</w:t>
      </w:r>
      <w:r w:rsidR="003F12A8" w:rsidRPr="00C7345F">
        <w:rPr>
          <w:rFonts w:eastAsia="Arial" w:cs="Arial"/>
        </w:rPr>
        <w:t>,</w:t>
      </w:r>
      <w:r w:rsidR="00B765BB" w:rsidRPr="00C7345F">
        <w:rPr>
          <w:rFonts w:eastAsia="Arial" w:cs="Arial"/>
        </w:rPr>
        <w:t xml:space="preserve"> not required to complete the training. The total number of LEAs that completed the certification course or had an MOU was </w:t>
      </w:r>
      <w:r w:rsidR="00CE27C9" w:rsidRPr="00C7345F">
        <w:rPr>
          <w:rFonts w:eastAsia="Arial" w:cs="Arial"/>
        </w:rPr>
        <w:t>1,773</w:t>
      </w:r>
      <w:r w:rsidR="00B953CC" w:rsidRPr="00C7345F">
        <w:rPr>
          <w:rFonts w:eastAsia="Arial" w:cs="Arial"/>
        </w:rPr>
        <w:t>.</w:t>
      </w:r>
    </w:p>
    <w:p w14:paraId="6DE431AE" w14:textId="49F591F7" w:rsidR="002E64E7" w:rsidRPr="00C7345F" w:rsidRDefault="00CE27C9" w:rsidP="001621F7">
      <w:pPr>
        <w:spacing w:before="120"/>
        <w:rPr>
          <w:rFonts w:eastAsia="Arial" w:cs="Arial"/>
        </w:rPr>
      </w:pPr>
      <w:r w:rsidRPr="00C7345F">
        <w:rPr>
          <w:rFonts w:eastAsia="Arial" w:cs="Arial"/>
        </w:rPr>
        <w:t xml:space="preserve">As part of the effort to ensure LEAs were completing training, an online </w:t>
      </w:r>
      <w:r w:rsidR="00B44F43" w:rsidRPr="00C7345F">
        <w:rPr>
          <w:rFonts w:eastAsia="Arial" w:cs="Arial"/>
        </w:rPr>
        <w:t xml:space="preserve">training verification form </w:t>
      </w:r>
      <w:r w:rsidRPr="00C7345F">
        <w:rPr>
          <w:rFonts w:eastAsia="Arial" w:cs="Arial"/>
        </w:rPr>
        <w:t xml:space="preserve">was created in </w:t>
      </w:r>
      <w:r w:rsidR="00B44F43" w:rsidRPr="00C7345F">
        <w:rPr>
          <w:rFonts w:eastAsia="Arial" w:cs="Arial"/>
        </w:rPr>
        <w:t>August</w:t>
      </w:r>
      <w:r w:rsidRPr="00C7345F">
        <w:rPr>
          <w:rFonts w:eastAsia="Arial" w:cs="Arial"/>
        </w:rPr>
        <w:t xml:space="preserve"> 202</w:t>
      </w:r>
      <w:r w:rsidR="00B44F43" w:rsidRPr="00C7345F">
        <w:rPr>
          <w:rFonts w:eastAsia="Arial" w:cs="Arial"/>
        </w:rPr>
        <w:t>0</w:t>
      </w:r>
      <w:r w:rsidRPr="00C7345F">
        <w:rPr>
          <w:rFonts w:eastAsia="Arial" w:cs="Arial"/>
        </w:rPr>
        <w:t xml:space="preserve"> using Alchemer,</w:t>
      </w:r>
      <w:r w:rsidR="00BC0E5F" w:rsidRPr="00C7345F">
        <w:rPr>
          <w:rFonts w:eastAsia="Arial" w:cs="Arial"/>
        </w:rPr>
        <w:t xml:space="preserve"> </w:t>
      </w:r>
      <w:r w:rsidR="00BC0E5F" w:rsidRPr="00C7345F">
        <w:rPr>
          <w:rFonts w:eastAsia="Arial"/>
        </w:rPr>
        <w:t xml:space="preserve">a </w:t>
      </w:r>
      <w:r w:rsidR="00BC0E5F" w:rsidRPr="00C7345F">
        <w:rPr>
          <w:color w:val="000000" w:themeColor="text1"/>
        </w:rPr>
        <w:t>third-party, web-based survey tool,</w:t>
      </w:r>
      <w:r w:rsidRPr="00C7345F">
        <w:rPr>
          <w:rFonts w:eastAsia="Arial" w:cs="Arial"/>
        </w:rPr>
        <w:t xml:space="preserve"> to give the LEAs an opportunity to provide their status of completing the training. </w:t>
      </w:r>
      <w:r w:rsidR="00BC0E5F" w:rsidRPr="00C7345F">
        <w:rPr>
          <w:rFonts w:eastAsia="Arial" w:cs="Arial"/>
        </w:rPr>
        <w:t>Seven hundred fifty-four</w:t>
      </w:r>
      <w:r w:rsidRPr="00C7345F">
        <w:rPr>
          <w:rFonts w:eastAsia="Arial" w:cs="Arial"/>
        </w:rPr>
        <w:t xml:space="preserve"> responses were received from </w:t>
      </w:r>
      <w:r w:rsidR="00C30FA0" w:rsidRPr="00C7345F">
        <w:rPr>
          <w:rFonts w:eastAsia="Arial" w:cs="Arial"/>
        </w:rPr>
        <w:t xml:space="preserve">August to </w:t>
      </w:r>
      <w:r w:rsidR="003D0D7A" w:rsidRPr="00C7345F">
        <w:rPr>
          <w:rFonts w:eastAsia="Arial" w:cs="Arial"/>
        </w:rPr>
        <w:t>November</w:t>
      </w:r>
      <w:r w:rsidRPr="00C7345F">
        <w:rPr>
          <w:rFonts w:eastAsia="Arial" w:cs="Arial"/>
        </w:rPr>
        <w:t>, mostly indicating that training would be</w:t>
      </w:r>
      <w:r w:rsidR="00BC0E5F" w:rsidRPr="00C7345F">
        <w:rPr>
          <w:rFonts w:eastAsia="Arial" w:cs="Arial"/>
        </w:rPr>
        <w:t>,</w:t>
      </w:r>
      <w:r w:rsidRPr="00C7345F">
        <w:rPr>
          <w:rFonts w:eastAsia="Arial" w:cs="Arial"/>
        </w:rPr>
        <w:t xml:space="preserve"> or had been</w:t>
      </w:r>
      <w:r w:rsidR="00BC0E5F" w:rsidRPr="00C7345F">
        <w:rPr>
          <w:rFonts w:eastAsia="Arial" w:cs="Arial"/>
        </w:rPr>
        <w:t>,</w:t>
      </w:r>
      <w:r w:rsidRPr="00C7345F">
        <w:rPr>
          <w:rFonts w:eastAsia="Arial" w:cs="Arial"/>
        </w:rPr>
        <w:t xml:space="preserve"> completed. In </w:t>
      </w:r>
      <w:r w:rsidR="003D0D7A" w:rsidRPr="00C7345F">
        <w:rPr>
          <w:rFonts w:eastAsia="Arial" w:cs="Arial"/>
        </w:rPr>
        <w:t>November</w:t>
      </w:r>
      <w:r w:rsidRPr="00C7345F">
        <w:rPr>
          <w:rFonts w:eastAsia="Arial" w:cs="Arial"/>
        </w:rPr>
        <w:t xml:space="preserve"> 202</w:t>
      </w:r>
      <w:r w:rsidR="003D0D7A" w:rsidRPr="00C7345F">
        <w:rPr>
          <w:rFonts w:eastAsia="Arial" w:cs="Arial"/>
        </w:rPr>
        <w:t>0</w:t>
      </w:r>
      <w:r w:rsidRPr="00C7345F">
        <w:rPr>
          <w:rFonts w:eastAsia="Arial" w:cs="Arial"/>
        </w:rPr>
        <w:t xml:space="preserve">, the CDE was provided with a list of the </w:t>
      </w:r>
      <w:r w:rsidR="00A27EDC" w:rsidRPr="00C7345F">
        <w:rPr>
          <w:rFonts w:eastAsia="Arial" w:cs="Arial"/>
        </w:rPr>
        <w:t>174</w:t>
      </w:r>
      <w:r w:rsidRPr="00C7345F">
        <w:rPr>
          <w:rFonts w:eastAsia="Arial" w:cs="Arial"/>
        </w:rPr>
        <w:t xml:space="preserve"> LEAs that had still not completed training</w:t>
      </w:r>
      <w:r w:rsidR="00BC0E5F" w:rsidRPr="00C7345F">
        <w:rPr>
          <w:rFonts w:eastAsia="Arial" w:cs="Arial"/>
        </w:rPr>
        <w:t>,</w:t>
      </w:r>
      <w:r w:rsidRPr="00C7345F">
        <w:rPr>
          <w:rFonts w:eastAsia="Arial" w:cs="Arial"/>
        </w:rPr>
        <w:t xml:space="preserve"> </w:t>
      </w:r>
      <w:r w:rsidR="003D0D7A" w:rsidRPr="00C7345F">
        <w:rPr>
          <w:rFonts w:eastAsia="Arial" w:cs="Arial"/>
        </w:rPr>
        <w:t>and</w:t>
      </w:r>
      <w:r w:rsidRPr="00C7345F">
        <w:rPr>
          <w:rFonts w:eastAsia="Arial" w:cs="Arial"/>
        </w:rPr>
        <w:t xml:space="preserve"> </w:t>
      </w:r>
      <w:r w:rsidR="00661E3F" w:rsidRPr="00C7345F">
        <w:rPr>
          <w:rFonts w:eastAsia="Arial" w:cs="Arial"/>
        </w:rPr>
        <w:t xml:space="preserve">5 </w:t>
      </w:r>
      <w:r w:rsidRPr="00C7345F">
        <w:rPr>
          <w:rFonts w:eastAsia="Arial" w:cs="Arial"/>
        </w:rPr>
        <w:t>had students</w:t>
      </w:r>
      <w:r w:rsidR="003D0D7A" w:rsidRPr="00C7345F">
        <w:rPr>
          <w:rFonts w:eastAsia="Arial" w:cs="Arial"/>
        </w:rPr>
        <w:t xml:space="preserve"> with an ELAS of TBD</w:t>
      </w:r>
      <w:r w:rsidRPr="00C7345F">
        <w:rPr>
          <w:rFonts w:eastAsia="Arial" w:cs="Arial"/>
        </w:rPr>
        <w:t>.</w:t>
      </w:r>
    </w:p>
    <w:p w14:paraId="5CFA3DF8" w14:textId="710947C7" w:rsidR="00D26C17" w:rsidRPr="00C7345F" w:rsidRDefault="0019795D" w:rsidP="00D26C17">
      <w:r w:rsidRPr="00C7345F">
        <w:t xml:space="preserve">The </w:t>
      </w:r>
      <w:r w:rsidR="6CED0E59" w:rsidRPr="00C7345F">
        <w:t xml:space="preserve">online LEA </w:t>
      </w:r>
      <w:r w:rsidR="00BC0E5F" w:rsidRPr="00C7345F">
        <w:t>c</w:t>
      </w:r>
      <w:r w:rsidR="6CED0E59" w:rsidRPr="00C7345F">
        <w:t xml:space="preserve">ertification </w:t>
      </w:r>
      <w:r w:rsidR="0A40C515" w:rsidRPr="00C7345F">
        <w:t xml:space="preserve">training </w:t>
      </w:r>
      <w:r w:rsidR="5C95BFEF" w:rsidRPr="00C7345F">
        <w:t xml:space="preserve">in Moodle </w:t>
      </w:r>
      <w:r w:rsidRPr="00C7345F">
        <w:t xml:space="preserve">covered the test administration of all grade levels and grade spans and all domains. </w:t>
      </w:r>
      <w:r w:rsidR="5229BA31" w:rsidRPr="00C7345F">
        <w:t xml:space="preserve">The </w:t>
      </w:r>
      <w:r w:rsidRPr="00C7345F">
        <w:t>training focused primarily on the Writing scoring because the Summative ELPAC training in the previous fall had focused on Speaking.</w:t>
      </w:r>
      <w:r w:rsidR="4F8F6CA3" w:rsidRPr="00C7345F">
        <w:t xml:space="preserve"> To complete LEA </w:t>
      </w:r>
      <w:r w:rsidR="00BC0E5F" w:rsidRPr="00C7345F">
        <w:t>c</w:t>
      </w:r>
      <w:r w:rsidR="362E46BF" w:rsidRPr="00C7345F">
        <w:t>ertification</w:t>
      </w:r>
      <w:r w:rsidR="4F8F6CA3" w:rsidRPr="00C7345F">
        <w:t xml:space="preserve">, </w:t>
      </w:r>
      <w:r w:rsidR="00BC0E5F" w:rsidRPr="00C7345F">
        <w:t xml:space="preserve">for </w:t>
      </w:r>
      <w:r w:rsidR="4F8F6CA3" w:rsidRPr="00C7345F">
        <w:t>an LEA coordinator or designee</w:t>
      </w:r>
      <w:r w:rsidR="5BB17BF6" w:rsidRPr="00C7345F">
        <w:t xml:space="preserve">, the </w:t>
      </w:r>
      <w:r w:rsidR="00BC0E5F" w:rsidRPr="00C7345F">
        <w:t>c</w:t>
      </w:r>
      <w:r w:rsidR="5BB17BF6" w:rsidRPr="00C7345F">
        <w:t>ertification course contained the following</w:t>
      </w:r>
      <w:r w:rsidR="245177D3" w:rsidRPr="00C7345F">
        <w:t xml:space="preserve"> seven videos</w:t>
      </w:r>
      <w:r w:rsidR="5BB17BF6" w:rsidRPr="00C7345F">
        <w:t>:</w:t>
      </w:r>
    </w:p>
    <w:p w14:paraId="5506E9CE" w14:textId="726C4505" w:rsidR="5BB17BF6" w:rsidRPr="00C7345F" w:rsidRDefault="5BB17BF6" w:rsidP="00580FA1">
      <w:pPr>
        <w:pStyle w:val="Numbered"/>
        <w:numPr>
          <w:ilvl w:val="0"/>
          <w:numId w:val="27"/>
        </w:numPr>
        <w:ind w:left="864" w:hanging="288"/>
        <w:contextualSpacing/>
      </w:pPr>
      <w:r w:rsidRPr="00C7345F">
        <w:t>Introduction and Overview</w:t>
      </w:r>
    </w:p>
    <w:p w14:paraId="4097D3A6" w14:textId="25CECF1B" w:rsidR="00501313" w:rsidRPr="00C7345F" w:rsidRDefault="5BB17BF6" w:rsidP="00510739">
      <w:pPr>
        <w:pStyle w:val="Numbered"/>
        <w:contextualSpacing/>
      </w:pPr>
      <w:r w:rsidRPr="00C7345F">
        <w:t>Test Administration</w:t>
      </w:r>
    </w:p>
    <w:p w14:paraId="1BEE7097" w14:textId="667984D1" w:rsidR="41E2F2EC" w:rsidRPr="00C7345F" w:rsidRDefault="41E2F2EC" w:rsidP="00510739">
      <w:pPr>
        <w:pStyle w:val="Numbered"/>
        <w:contextualSpacing/>
      </w:pPr>
      <w:r w:rsidRPr="00C7345F">
        <w:t>After Testing</w:t>
      </w:r>
    </w:p>
    <w:p w14:paraId="408FC034" w14:textId="0223181F" w:rsidR="009603B6" w:rsidRPr="00C7345F" w:rsidRDefault="41E2F2EC" w:rsidP="00510739">
      <w:pPr>
        <w:pStyle w:val="Numbered"/>
        <w:contextualSpacing/>
      </w:pPr>
      <w:r w:rsidRPr="00C7345F">
        <w:t xml:space="preserve">K–2 Administration </w:t>
      </w:r>
      <w:r w:rsidR="00BC0E5F" w:rsidRPr="00C7345F">
        <w:t>(</w:t>
      </w:r>
      <w:r w:rsidRPr="00C7345F">
        <w:t>model</w:t>
      </w:r>
      <w:r w:rsidR="7B68341C" w:rsidRPr="00C7345F">
        <w:t>ing an administration</w:t>
      </w:r>
      <w:r w:rsidRPr="00C7345F">
        <w:t xml:space="preserve"> of the Writing tasks for K–2</w:t>
      </w:r>
      <w:r w:rsidR="009228EB" w:rsidRPr="00C7345F">
        <w:t>)</w:t>
      </w:r>
    </w:p>
    <w:p w14:paraId="28EF2C4F" w14:textId="4945F45B" w:rsidR="41E2F2EC" w:rsidRPr="00C7345F" w:rsidRDefault="41E2F2EC" w:rsidP="00510739">
      <w:pPr>
        <w:pStyle w:val="Numbered"/>
        <w:contextualSpacing/>
      </w:pPr>
      <w:r w:rsidRPr="00C7345F">
        <w:lastRenderedPageBreak/>
        <w:t>Writing—Describe a P</w:t>
      </w:r>
      <w:r w:rsidR="168BFB4F" w:rsidRPr="00C7345F">
        <w:t>i</w:t>
      </w:r>
      <w:r w:rsidRPr="00C7345F">
        <w:t>cture, Grades 3–5</w:t>
      </w:r>
    </w:p>
    <w:p w14:paraId="46C58293" w14:textId="1A6BA000" w:rsidR="41E2F2EC" w:rsidRPr="00C7345F" w:rsidRDefault="41E2F2EC" w:rsidP="00510739">
      <w:pPr>
        <w:pStyle w:val="Numbered"/>
        <w:contextualSpacing/>
      </w:pPr>
      <w:r w:rsidRPr="00C7345F">
        <w:t>Writing—Justify an Opinion</w:t>
      </w:r>
    </w:p>
    <w:p w14:paraId="03A2EC23" w14:textId="315E06D4" w:rsidR="72F231DD" w:rsidRPr="00C7345F" w:rsidRDefault="41E2F2EC" w:rsidP="00510739">
      <w:pPr>
        <w:pStyle w:val="Numbered"/>
        <w:contextualSpacing/>
      </w:pPr>
      <w:r w:rsidRPr="00C7345F">
        <w:t>Writing—Write About an Experience</w:t>
      </w:r>
    </w:p>
    <w:p w14:paraId="5BE32745" w14:textId="726BA988" w:rsidR="654B715D" w:rsidRPr="00C7345F" w:rsidRDefault="654B715D" w:rsidP="00106DD8">
      <w:pPr>
        <w:pStyle w:val="Heading5"/>
      </w:pPr>
      <w:r w:rsidRPr="00C7345F">
        <w:t>Local Educational Agency Groups and Monitoring Test Examiner Calibration</w:t>
      </w:r>
    </w:p>
    <w:p w14:paraId="4747EF1B" w14:textId="6DCEB497" w:rsidR="654B715D" w:rsidRPr="00C7345F" w:rsidRDefault="654B715D" w:rsidP="005B35A8">
      <w:r w:rsidRPr="00C7345F">
        <w:t xml:space="preserve">Each LEA has a unique user group </w:t>
      </w:r>
      <w:r w:rsidR="008C4FE1" w:rsidRPr="00C7345F">
        <w:t>with</w:t>
      </w:r>
      <w:r w:rsidRPr="00C7345F">
        <w:t xml:space="preserve">in the Moodle Training Site, with each LEA being issued a unique enrollment key for each of the training courses. </w:t>
      </w:r>
      <w:r w:rsidR="008C4FE1" w:rsidRPr="00C7345F">
        <w:t>An</w:t>
      </w:r>
      <w:r w:rsidRPr="00C7345F">
        <w:t xml:space="preserve"> LEA ELPAC coordinator </w:t>
      </w:r>
      <w:r w:rsidR="00827878" w:rsidRPr="00C7345F">
        <w:t>can</w:t>
      </w:r>
      <w:r w:rsidRPr="00C7345F">
        <w:t xml:space="preserve"> designate ELPAC trainers within the site and request that trainers have access to view reports and monitor </w:t>
      </w:r>
      <w:r w:rsidR="00827878" w:rsidRPr="00C7345F">
        <w:t xml:space="preserve">the </w:t>
      </w:r>
      <w:r w:rsidRPr="00C7345F">
        <w:t xml:space="preserve">completion of test examiners. </w:t>
      </w:r>
    </w:p>
    <w:p w14:paraId="13C7CF8B" w14:textId="4E05F859" w:rsidR="654B715D" w:rsidRPr="00C7345F" w:rsidRDefault="654B715D">
      <w:r w:rsidRPr="00C7345F">
        <w:rPr>
          <w:rFonts w:eastAsia="Arial" w:cs="Arial"/>
        </w:rPr>
        <w:t xml:space="preserve">The LEA </w:t>
      </w:r>
      <w:r w:rsidR="00827878" w:rsidRPr="00C7345F">
        <w:rPr>
          <w:rFonts w:eastAsia="Arial" w:cs="Arial"/>
        </w:rPr>
        <w:t xml:space="preserve">ELPAC </w:t>
      </w:r>
      <w:r w:rsidRPr="00C7345F">
        <w:rPr>
          <w:rFonts w:eastAsia="Arial" w:cs="Arial"/>
        </w:rPr>
        <w:t xml:space="preserve">coordinator, or </w:t>
      </w:r>
      <w:r w:rsidR="00827878" w:rsidRPr="00C7345F">
        <w:rPr>
          <w:rFonts w:eastAsia="Arial" w:cs="Arial"/>
        </w:rPr>
        <w:t>a</w:t>
      </w:r>
      <w:r w:rsidRPr="00C7345F">
        <w:rPr>
          <w:rFonts w:eastAsia="Arial" w:cs="Arial"/>
        </w:rPr>
        <w:t xml:space="preserve"> designee, </w:t>
      </w:r>
      <w:r w:rsidR="00827878" w:rsidRPr="00C7345F">
        <w:rPr>
          <w:rFonts w:eastAsia="Arial" w:cs="Arial"/>
        </w:rPr>
        <w:t>was</w:t>
      </w:r>
      <w:r w:rsidRPr="00C7345F">
        <w:rPr>
          <w:rFonts w:eastAsia="Arial" w:cs="Arial"/>
        </w:rPr>
        <w:t xml:space="preserve"> responsible for overseeing test examiners’ calibration progress and completion. Test examiners </w:t>
      </w:r>
      <w:r w:rsidR="00827878" w:rsidRPr="00C7345F">
        <w:rPr>
          <w:rFonts w:eastAsia="Arial" w:cs="Arial"/>
        </w:rPr>
        <w:t>were</w:t>
      </w:r>
      <w:r w:rsidRPr="00C7345F">
        <w:rPr>
          <w:rFonts w:eastAsia="Arial" w:cs="Arial"/>
        </w:rPr>
        <w:t xml:space="preserve"> emailed a certificate of completion upon successfully completing and passing calibration, </w:t>
      </w:r>
      <w:r w:rsidR="008C4FE1" w:rsidRPr="00C7345F">
        <w:rPr>
          <w:rFonts w:eastAsia="Arial" w:cs="Arial"/>
        </w:rPr>
        <w:t>which they</w:t>
      </w:r>
      <w:r w:rsidRPr="00C7345F">
        <w:rPr>
          <w:rFonts w:eastAsia="Arial" w:cs="Arial"/>
        </w:rPr>
        <w:t xml:space="preserve"> </w:t>
      </w:r>
      <w:r w:rsidR="00827878" w:rsidRPr="00C7345F">
        <w:rPr>
          <w:rFonts w:eastAsia="Arial" w:cs="Arial"/>
        </w:rPr>
        <w:t>were</w:t>
      </w:r>
      <w:r w:rsidRPr="00C7345F">
        <w:rPr>
          <w:rFonts w:eastAsia="Arial" w:cs="Arial"/>
        </w:rPr>
        <w:t xml:space="preserve"> expected to email to their</w:t>
      </w:r>
      <w:r w:rsidR="00827878" w:rsidRPr="00C7345F">
        <w:rPr>
          <w:rFonts w:eastAsia="Arial" w:cs="Arial"/>
        </w:rPr>
        <w:t xml:space="preserve"> LEA ELPAC</w:t>
      </w:r>
      <w:r w:rsidRPr="00C7345F">
        <w:rPr>
          <w:rFonts w:eastAsia="Arial" w:cs="Arial"/>
        </w:rPr>
        <w:t xml:space="preserve"> coordinator. </w:t>
      </w:r>
      <w:r w:rsidR="00827878" w:rsidRPr="00C7345F">
        <w:rPr>
          <w:rFonts w:eastAsia="Arial" w:cs="Arial"/>
        </w:rPr>
        <w:t>LEA ELPAC c</w:t>
      </w:r>
      <w:r w:rsidRPr="00C7345F">
        <w:rPr>
          <w:rFonts w:eastAsia="Arial" w:cs="Arial"/>
        </w:rPr>
        <w:t>oordinators c</w:t>
      </w:r>
      <w:r w:rsidR="00827878" w:rsidRPr="00C7345F">
        <w:rPr>
          <w:rFonts w:eastAsia="Arial" w:cs="Arial"/>
        </w:rPr>
        <w:t>ould</w:t>
      </w:r>
      <w:r w:rsidRPr="00C7345F">
        <w:rPr>
          <w:rFonts w:eastAsia="Arial" w:cs="Arial"/>
        </w:rPr>
        <w:t xml:space="preserve"> also monitor test examiners’ progress in the Activity Completion Report and Grade Book in Moodle.</w:t>
      </w:r>
    </w:p>
    <w:p w14:paraId="331483D7" w14:textId="6E0689C1" w:rsidR="654B715D" w:rsidRPr="00C7345F" w:rsidRDefault="005B35A8" w:rsidP="005B35A8">
      <w:pPr>
        <w:keepNext/>
        <w:keepLines/>
      </w:pPr>
      <w:r w:rsidRPr="00C7345F">
        <w:rPr>
          <w:rStyle w:val="Cross-Reference"/>
        </w:rPr>
        <w:fldChar w:fldCharType="begin"/>
      </w:r>
      <w:r w:rsidRPr="00C7345F">
        <w:rPr>
          <w:rStyle w:val="Cross-Reference"/>
        </w:rPr>
        <w:instrText xml:space="preserve"> REF _Ref95198026 \h  \* MERGEFORMAT </w:instrText>
      </w:r>
      <w:r w:rsidRPr="00C7345F">
        <w:rPr>
          <w:rStyle w:val="Cross-Reference"/>
        </w:rPr>
      </w:r>
      <w:r w:rsidRPr="00C7345F">
        <w:rPr>
          <w:rStyle w:val="Cross-Reference"/>
        </w:rPr>
        <w:fldChar w:fldCharType="separate"/>
      </w:r>
      <w:r w:rsidR="000A7CD5" w:rsidRPr="000A7CD5">
        <w:rPr>
          <w:rStyle w:val="Cross-Reference"/>
        </w:rPr>
        <w:t>Table 4.2</w:t>
      </w:r>
      <w:r w:rsidRPr="00C7345F">
        <w:rPr>
          <w:rStyle w:val="Cross-Reference"/>
        </w:rPr>
        <w:fldChar w:fldCharType="end"/>
      </w:r>
      <w:r w:rsidR="654B715D" w:rsidRPr="00C7345F">
        <w:rPr>
          <w:rFonts w:eastAsia="Arial" w:cs="Arial"/>
        </w:rPr>
        <w:t xml:space="preserve"> shows the number of test examiners statewide that </w:t>
      </w:r>
      <w:r w:rsidR="3CA00F98" w:rsidRPr="00C7345F">
        <w:rPr>
          <w:rFonts w:eastAsia="Arial" w:cs="Arial"/>
        </w:rPr>
        <w:t>accessed</w:t>
      </w:r>
      <w:r w:rsidR="654B715D" w:rsidRPr="00C7345F">
        <w:rPr>
          <w:rFonts w:eastAsia="Arial" w:cs="Arial"/>
        </w:rPr>
        <w:t xml:space="preserve"> the </w:t>
      </w:r>
      <w:r w:rsidR="3CA00F98" w:rsidRPr="00C7345F">
        <w:rPr>
          <w:rFonts w:eastAsia="Arial" w:cs="Arial"/>
        </w:rPr>
        <w:t>courses</w:t>
      </w:r>
      <w:r w:rsidR="654B715D" w:rsidRPr="00C7345F">
        <w:rPr>
          <w:rFonts w:eastAsia="Arial" w:cs="Arial"/>
        </w:rPr>
        <w:t>.</w:t>
      </w:r>
    </w:p>
    <w:p w14:paraId="7331F4C0" w14:textId="0AD31D4B" w:rsidR="005B35A8" w:rsidRPr="00C7345F" w:rsidRDefault="005B35A8" w:rsidP="00827878">
      <w:pPr>
        <w:pStyle w:val="Caption"/>
      </w:pPr>
      <w:bookmarkStart w:id="414" w:name="_Ref95198026"/>
      <w:bookmarkStart w:id="415" w:name="_Toc134621819"/>
      <w:r w:rsidRPr="00C7345F">
        <w:t xml:space="preserve">Table </w:t>
      </w:r>
      <w:r w:rsidRPr="00C7345F">
        <w:fldChar w:fldCharType="begin"/>
      </w:r>
      <w:r w:rsidRPr="00C7345F">
        <w:instrText>STYLEREF 2 \s</w:instrText>
      </w:r>
      <w:r w:rsidRPr="00C7345F">
        <w:fldChar w:fldCharType="separate"/>
      </w:r>
      <w:r w:rsidR="003166F4" w:rsidRPr="00C7345F">
        <w:t>4</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2</w:t>
      </w:r>
      <w:r w:rsidRPr="00C7345F">
        <w:fldChar w:fldCharType="end"/>
      </w:r>
      <w:bookmarkEnd w:id="414"/>
      <w:r w:rsidRPr="00C7345F">
        <w:t xml:space="preserve">  Moodle Course Access Counts</w:t>
      </w:r>
      <w:bookmarkEnd w:id="415"/>
    </w:p>
    <w:tbl>
      <w:tblPr>
        <w:tblStyle w:val="TRs"/>
        <w:tblW w:w="0" w:type="auto"/>
        <w:tblLayout w:type="fixed"/>
        <w:tblLook w:val="04A0" w:firstRow="1" w:lastRow="0" w:firstColumn="1" w:lastColumn="0" w:noHBand="0" w:noVBand="1"/>
      </w:tblPr>
      <w:tblGrid>
        <w:gridCol w:w="3456"/>
        <w:gridCol w:w="1584"/>
      </w:tblGrid>
      <w:tr w:rsidR="67D7B75B" w:rsidRPr="00C7345F" w14:paraId="6184540C" w14:textId="77777777" w:rsidTr="008322FD">
        <w:trPr>
          <w:cnfStyle w:val="100000000000" w:firstRow="1" w:lastRow="0" w:firstColumn="0" w:lastColumn="0" w:oddVBand="0" w:evenVBand="0" w:oddHBand="0" w:evenHBand="0" w:firstRowFirstColumn="0" w:firstRowLastColumn="0" w:lastRowFirstColumn="0" w:lastRowLastColumn="0"/>
          <w:trHeight w:val="481"/>
        </w:trPr>
        <w:tc>
          <w:tcPr>
            <w:tcW w:w="0" w:type="dxa"/>
          </w:tcPr>
          <w:p w14:paraId="6F868F03" w14:textId="01140972" w:rsidR="67D7B75B" w:rsidRPr="00C7345F" w:rsidRDefault="76C5B981" w:rsidP="001621F7">
            <w:pPr>
              <w:pStyle w:val="TableHead"/>
              <w:rPr>
                <w:noProof w:val="0"/>
              </w:rPr>
            </w:pPr>
            <w:r w:rsidRPr="00C7345F">
              <w:rPr>
                <w:noProof w:val="0"/>
              </w:rPr>
              <w:t>C</w:t>
            </w:r>
            <w:r w:rsidR="729B2C31" w:rsidRPr="00C7345F">
              <w:rPr>
                <w:noProof w:val="0"/>
              </w:rPr>
              <w:t>ourse</w:t>
            </w:r>
          </w:p>
        </w:tc>
        <w:tc>
          <w:tcPr>
            <w:tcW w:w="0" w:type="dxa"/>
          </w:tcPr>
          <w:p w14:paraId="2ADD5852" w14:textId="2644952A" w:rsidR="67D7B75B" w:rsidRPr="00C7345F" w:rsidRDefault="67D7B75B" w:rsidP="001621F7">
            <w:pPr>
              <w:pStyle w:val="TableHead"/>
              <w:rPr>
                <w:noProof w:val="0"/>
              </w:rPr>
            </w:pPr>
            <w:r w:rsidRPr="00C7345F">
              <w:rPr>
                <w:noProof w:val="0"/>
              </w:rPr>
              <w:t>Number of Certificates Issued</w:t>
            </w:r>
          </w:p>
        </w:tc>
      </w:tr>
      <w:tr w:rsidR="67D7B75B" w:rsidRPr="00C7345F" w14:paraId="3B71CEEF" w14:textId="77777777" w:rsidTr="008322FD">
        <w:trPr>
          <w:trHeight w:val="259"/>
        </w:trPr>
        <w:tc>
          <w:tcPr>
            <w:tcW w:w="0" w:type="dxa"/>
          </w:tcPr>
          <w:p w14:paraId="157F80A9" w14:textId="491DAB6B" w:rsidR="67D7B75B" w:rsidRPr="00C7345F" w:rsidRDefault="1AE24161" w:rsidP="001D1F8D">
            <w:pPr>
              <w:pStyle w:val="TableTextLeft"/>
              <w:rPr>
                <w:noProof w:val="0"/>
              </w:rPr>
            </w:pPr>
            <w:r w:rsidRPr="00C7345F">
              <w:rPr>
                <w:noProof w:val="0"/>
              </w:rPr>
              <w:t>Initial Trainer</w:t>
            </w:r>
            <w:r w:rsidR="00FF7203" w:rsidRPr="00C7345F">
              <w:rPr>
                <w:noProof w:val="0"/>
              </w:rPr>
              <w:t>’</w:t>
            </w:r>
            <w:r w:rsidRPr="00C7345F">
              <w:rPr>
                <w:noProof w:val="0"/>
              </w:rPr>
              <w:t>s Course</w:t>
            </w:r>
          </w:p>
        </w:tc>
        <w:tc>
          <w:tcPr>
            <w:tcW w:w="0" w:type="dxa"/>
          </w:tcPr>
          <w:p w14:paraId="131A822B" w14:textId="2B9E0D3F" w:rsidR="67D7B75B" w:rsidRPr="00C7345F" w:rsidRDefault="1AE24161" w:rsidP="00827878">
            <w:pPr>
              <w:pStyle w:val="TableText"/>
              <w:ind w:right="288"/>
            </w:pPr>
            <w:r w:rsidRPr="00C7345F">
              <w:t>1,453</w:t>
            </w:r>
          </w:p>
        </w:tc>
      </w:tr>
      <w:tr w:rsidR="67D7B75B" w:rsidRPr="00C7345F" w14:paraId="643756C2" w14:textId="77777777" w:rsidTr="008322FD">
        <w:trPr>
          <w:trHeight w:val="310"/>
        </w:trPr>
        <w:tc>
          <w:tcPr>
            <w:tcW w:w="3456" w:type="dxa"/>
          </w:tcPr>
          <w:p w14:paraId="64CB819F" w14:textId="6CF797E0" w:rsidR="67D7B75B" w:rsidRPr="00C7345F" w:rsidRDefault="1AE24161" w:rsidP="001D1F8D">
            <w:pPr>
              <w:pStyle w:val="TableTextLeft"/>
              <w:rPr>
                <w:noProof w:val="0"/>
              </w:rPr>
            </w:pPr>
            <w:r w:rsidRPr="00C7345F">
              <w:rPr>
                <w:noProof w:val="0"/>
              </w:rPr>
              <w:t>Initial Test Examiner</w:t>
            </w:r>
            <w:r w:rsidR="00FF7203" w:rsidRPr="00C7345F">
              <w:rPr>
                <w:noProof w:val="0"/>
              </w:rPr>
              <w:t>’</w:t>
            </w:r>
            <w:r w:rsidRPr="00C7345F">
              <w:rPr>
                <w:noProof w:val="0"/>
              </w:rPr>
              <w:t>s Course</w:t>
            </w:r>
          </w:p>
        </w:tc>
        <w:tc>
          <w:tcPr>
            <w:tcW w:w="1584" w:type="dxa"/>
          </w:tcPr>
          <w:p w14:paraId="7283A134" w14:textId="3A759AF9" w:rsidR="67D7B75B" w:rsidRPr="00C7345F" w:rsidRDefault="1AE24161" w:rsidP="00827878">
            <w:pPr>
              <w:pStyle w:val="TableText"/>
              <w:ind w:right="288"/>
            </w:pPr>
            <w:r w:rsidRPr="00C7345F">
              <w:t>8,498</w:t>
            </w:r>
          </w:p>
        </w:tc>
      </w:tr>
      <w:tr w:rsidR="67D7B75B" w:rsidRPr="00C7345F" w14:paraId="309AB5F7" w14:textId="77777777" w:rsidTr="008322FD">
        <w:trPr>
          <w:trHeight w:val="117"/>
        </w:trPr>
        <w:tc>
          <w:tcPr>
            <w:tcW w:w="3456" w:type="dxa"/>
          </w:tcPr>
          <w:p w14:paraId="5EB25062" w14:textId="7B51D002" w:rsidR="67D7B75B" w:rsidRPr="00C7345F" w:rsidRDefault="1AE24161" w:rsidP="001D1F8D">
            <w:pPr>
              <w:pStyle w:val="TableTextLeft"/>
              <w:rPr>
                <w:noProof w:val="0"/>
              </w:rPr>
            </w:pPr>
            <w:r w:rsidRPr="00C7345F">
              <w:rPr>
                <w:noProof w:val="0"/>
              </w:rPr>
              <w:t>Initial Downloads Course</w:t>
            </w:r>
          </w:p>
        </w:tc>
        <w:tc>
          <w:tcPr>
            <w:tcW w:w="1584" w:type="dxa"/>
          </w:tcPr>
          <w:p w14:paraId="6CA7C24C" w14:textId="308ACE03" w:rsidR="67D7B75B" w:rsidRPr="00C7345F" w:rsidRDefault="1AE24161" w:rsidP="00827878">
            <w:pPr>
              <w:pStyle w:val="TableText"/>
              <w:ind w:right="288"/>
            </w:pPr>
            <w:r w:rsidRPr="00C7345F">
              <w:t>1,031</w:t>
            </w:r>
          </w:p>
        </w:tc>
      </w:tr>
    </w:tbl>
    <w:p w14:paraId="0382DC25" w14:textId="77777777" w:rsidR="0019795D" w:rsidRPr="00C7345F" w:rsidRDefault="0019795D" w:rsidP="0019795D">
      <w:pPr>
        <w:pStyle w:val="Heading5"/>
        <w:keepLines/>
        <w:rPr>
          <w:b w:val="0"/>
          <w:bCs w:val="0"/>
          <w:color w:val="auto"/>
        </w:rPr>
      </w:pPr>
      <w:r w:rsidRPr="00C7345F">
        <w:rPr>
          <w:color w:val="auto"/>
        </w:rPr>
        <w:t>Agenda</w:t>
      </w:r>
    </w:p>
    <w:p w14:paraId="4E442A9E" w14:textId="06D0FAED" w:rsidR="0019795D" w:rsidRPr="00C7345F" w:rsidRDefault="0019795D" w:rsidP="0019795D">
      <w:pPr>
        <w:keepNext/>
        <w:keepLines/>
        <w:rPr>
          <w:rFonts w:ascii="Times New Roman" w:hAnsi="Times New Roman" w:cs="Times New Roman"/>
        </w:rPr>
      </w:pPr>
      <w:r w:rsidRPr="00C7345F">
        <w:t xml:space="preserve">What follows is the </w:t>
      </w:r>
      <w:r w:rsidR="6407D4E3" w:rsidRPr="00C7345F">
        <w:t>organization for the Moodle site</w:t>
      </w:r>
      <w:r w:rsidRPr="00C7345F">
        <w:t>:</w:t>
      </w:r>
    </w:p>
    <w:p w14:paraId="2823CB90" w14:textId="1A37187D" w:rsidR="0019795D" w:rsidRPr="00C7345F" w:rsidRDefault="0019795D" w:rsidP="00DF44A4">
      <w:pPr>
        <w:pStyle w:val="bullets"/>
      </w:pPr>
      <w:r w:rsidRPr="00C7345F">
        <w:t>Section 1—</w:t>
      </w:r>
      <w:r w:rsidR="435828A2" w:rsidRPr="00C7345F">
        <w:t>Introduction</w:t>
      </w:r>
      <w:r w:rsidRPr="00C7345F">
        <w:t xml:space="preserve"> and Test Administration</w:t>
      </w:r>
    </w:p>
    <w:p w14:paraId="004516D4" w14:textId="4EB32456" w:rsidR="0019795D" w:rsidRPr="00C7345F" w:rsidRDefault="5E336E1E" w:rsidP="00580FA1">
      <w:pPr>
        <w:pStyle w:val="bullets2"/>
        <w:keepNext/>
        <w:numPr>
          <w:ilvl w:val="0"/>
          <w:numId w:val="10"/>
        </w:numPr>
        <w:spacing w:before="10" w:after="0"/>
        <w:ind w:left="1152" w:hanging="288"/>
      </w:pPr>
      <w:r w:rsidRPr="00C7345F">
        <w:t>Introduction and Overview Video</w:t>
      </w:r>
    </w:p>
    <w:p w14:paraId="75896960" w14:textId="4985E889" w:rsidR="0019795D" w:rsidRPr="00C7345F" w:rsidRDefault="24345971" w:rsidP="00580FA1">
      <w:pPr>
        <w:pStyle w:val="bullets2"/>
        <w:keepNext/>
        <w:numPr>
          <w:ilvl w:val="0"/>
          <w:numId w:val="10"/>
        </w:numPr>
        <w:spacing w:after="0"/>
        <w:ind w:left="1152" w:hanging="288"/>
      </w:pPr>
      <w:r w:rsidRPr="00C7345F">
        <w:t>Test Administration Video</w:t>
      </w:r>
    </w:p>
    <w:p w14:paraId="339C8814" w14:textId="31369BD3" w:rsidR="0019795D" w:rsidRPr="00C7345F" w:rsidRDefault="63767914" w:rsidP="00580FA1">
      <w:pPr>
        <w:pStyle w:val="bullets2"/>
        <w:keepNext/>
        <w:keepLines/>
        <w:numPr>
          <w:ilvl w:val="0"/>
          <w:numId w:val="10"/>
        </w:numPr>
        <w:spacing w:before="10" w:after="120"/>
        <w:ind w:left="1152" w:hanging="288"/>
        <w:contextualSpacing/>
      </w:pPr>
      <w:r w:rsidRPr="00C7345F">
        <w:t>Speaking Overview Video</w:t>
      </w:r>
    </w:p>
    <w:p w14:paraId="5948EF9E" w14:textId="6C0D73A4" w:rsidR="0019795D" w:rsidRPr="00C7345F" w:rsidRDefault="0019795D" w:rsidP="00511E64">
      <w:pPr>
        <w:pStyle w:val="bullets"/>
      </w:pPr>
      <w:r w:rsidRPr="00C7345F">
        <w:t xml:space="preserve">Section </w:t>
      </w:r>
      <w:r w:rsidR="002B1C30" w:rsidRPr="00C7345F">
        <w:t>2</w:t>
      </w:r>
      <w:r w:rsidRPr="00C7345F">
        <w:t>—Talk About a Scene</w:t>
      </w:r>
    </w:p>
    <w:p w14:paraId="5E1D58E3" w14:textId="5B1A3C0F" w:rsidR="0019795D" w:rsidRPr="00C7345F" w:rsidRDefault="0019795D" w:rsidP="00511E64">
      <w:pPr>
        <w:pStyle w:val="bullets"/>
      </w:pPr>
      <w:r w:rsidRPr="00C7345F">
        <w:t xml:space="preserve">Section </w:t>
      </w:r>
      <w:r w:rsidR="35C8F4EF" w:rsidRPr="00C7345F">
        <w:t>3</w:t>
      </w:r>
      <w:r w:rsidRPr="00C7345F">
        <w:t>—Speaking: Support an Opinion (kindergarten)</w:t>
      </w:r>
    </w:p>
    <w:p w14:paraId="26E7EA29" w14:textId="5900C49A" w:rsidR="0019795D" w:rsidRPr="00C7345F" w:rsidRDefault="0019795D" w:rsidP="00511E64">
      <w:pPr>
        <w:pStyle w:val="bullets"/>
      </w:pPr>
      <w:r w:rsidRPr="00C7345F">
        <w:t xml:space="preserve">Section </w:t>
      </w:r>
      <w:r w:rsidR="79241D12" w:rsidRPr="00C7345F">
        <w:t>4</w:t>
      </w:r>
      <w:r w:rsidRPr="00C7345F">
        <w:t>—Speaking: Retell a Narrative (</w:t>
      </w:r>
      <w:r w:rsidR="009228EB" w:rsidRPr="00C7345F">
        <w:t>K–2</w:t>
      </w:r>
      <w:r w:rsidRPr="00C7345F">
        <w:t>)</w:t>
      </w:r>
    </w:p>
    <w:p w14:paraId="2A0EFDBD" w14:textId="0D833844" w:rsidR="0019795D" w:rsidRPr="00C7345F" w:rsidRDefault="0019795D" w:rsidP="00511E64">
      <w:pPr>
        <w:pStyle w:val="bullets"/>
      </w:pPr>
      <w:r w:rsidRPr="00C7345F">
        <w:t xml:space="preserve">Section </w:t>
      </w:r>
      <w:r w:rsidR="4AA5F5A9" w:rsidRPr="00C7345F">
        <w:t>5</w:t>
      </w:r>
      <w:r w:rsidRPr="00C7345F">
        <w:t>—Kindergarten and Grade One Administration of Listening, Reading, and Writing</w:t>
      </w:r>
    </w:p>
    <w:p w14:paraId="1C290325" w14:textId="1E368FE4" w:rsidR="0019795D" w:rsidRPr="00C7345F" w:rsidRDefault="0019795D" w:rsidP="00511E64">
      <w:pPr>
        <w:pStyle w:val="bullets"/>
      </w:pPr>
      <w:r w:rsidRPr="00C7345F">
        <w:t xml:space="preserve">Section </w:t>
      </w:r>
      <w:r w:rsidR="62E1D484" w:rsidRPr="00C7345F">
        <w:t>6</w:t>
      </w:r>
      <w:r w:rsidRPr="00C7345F">
        <w:t>—Writing Overview and Writing: Letters (</w:t>
      </w:r>
      <w:r w:rsidR="009228EB" w:rsidRPr="00C7345F">
        <w:t>K–2</w:t>
      </w:r>
      <w:r w:rsidRPr="00C7345F">
        <w:t>)</w:t>
      </w:r>
    </w:p>
    <w:p w14:paraId="6C6A60DB" w14:textId="2E3AE96F" w:rsidR="0019795D" w:rsidRPr="00C7345F" w:rsidRDefault="0019795D" w:rsidP="00511E64">
      <w:pPr>
        <w:pStyle w:val="bullets"/>
      </w:pPr>
      <w:r w:rsidRPr="00C7345F">
        <w:t xml:space="preserve">Section </w:t>
      </w:r>
      <w:r w:rsidR="051F972A" w:rsidRPr="00C7345F">
        <w:t>7</w:t>
      </w:r>
      <w:r w:rsidRPr="00C7345F">
        <w:t>—Writing: Words (kindergarten and grades one and two)</w:t>
      </w:r>
    </w:p>
    <w:p w14:paraId="48129729" w14:textId="251A055E" w:rsidR="0019795D" w:rsidRPr="00C7345F" w:rsidRDefault="0019795D" w:rsidP="00511E64">
      <w:pPr>
        <w:pStyle w:val="bullets"/>
      </w:pPr>
      <w:r w:rsidRPr="00C7345F">
        <w:t xml:space="preserve">Section </w:t>
      </w:r>
      <w:r w:rsidR="305AC213" w:rsidRPr="00C7345F">
        <w:t>8</w:t>
      </w:r>
      <w:r w:rsidRPr="00C7345F">
        <w:t>—Writing: Independent Sentences (grades one and two)</w:t>
      </w:r>
    </w:p>
    <w:p w14:paraId="2B35A3DB" w14:textId="2C1B68AA" w:rsidR="733CE94D" w:rsidRPr="00C7345F" w:rsidRDefault="733CE94D" w:rsidP="188908AD">
      <w:pPr>
        <w:pStyle w:val="bullets"/>
        <w:rPr>
          <w:rFonts w:asciiTheme="minorHAnsi" w:eastAsiaTheme="minorEastAsia" w:hAnsiTheme="minorHAnsi" w:cstheme="minorBidi"/>
        </w:rPr>
      </w:pPr>
      <w:r w:rsidRPr="00C7345F">
        <w:t xml:space="preserve">Section </w:t>
      </w:r>
      <w:r w:rsidR="4C92C69F" w:rsidRPr="00C7345F">
        <w:t>9</w:t>
      </w:r>
      <w:r w:rsidRPr="00C7345F">
        <w:t>—Speaking: Speech Functions (grades three through twelve)</w:t>
      </w:r>
    </w:p>
    <w:p w14:paraId="0C3DE56D" w14:textId="77777777" w:rsidR="0019795D" w:rsidRPr="00C7345F" w:rsidRDefault="733CE94D" w:rsidP="00511E64">
      <w:pPr>
        <w:pStyle w:val="bullets"/>
      </w:pPr>
      <w:r w:rsidRPr="00C7345F">
        <w:t>Section 10—Speaking: Summarize an Academic Presentation (grades one through twelve)</w:t>
      </w:r>
    </w:p>
    <w:p w14:paraId="6E50D46D" w14:textId="021F236B" w:rsidR="0019795D" w:rsidRPr="00C7345F" w:rsidRDefault="0019795D" w:rsidP="008A4D74">
      <w:pPr>
        <w:pStyle w:val="bullets"/>
        <w:keepNext/>
        <w:keepLines/>
      </w:pPr>
      <w:r w:rsidRPr="00C7345F">
        <w:lastRenderedPageBreak/>
        <w:t xml:space="preserve">Section </w:t>
      </w:r>
      <w:r w:rsidR="0C4276C7" w:rsidRPr="00C7345F">
        <w:t>11</w:t>
      </w:r>
      <w:r w:rsidRPr="00C7345F">
        <w:t>—Writing: Describe a Picture (grades three through five)</w:t>
      </w:r>
    </w:p>
    <w:p w14:paraId="2DF23BE8" w14:textId="7F9E7657" w:rsidR="0019795D" w:rsidRPr="00C7345F" w:rsidRDefault="0019795D" w:rsidP="008A4D74">
      <w:pPr>
        <w:pStyle w:val="bullets"/>
        <w:keepNext/>
        <w:keepLines/>
      </w:pPr>
      <w:r w:rsidRPr="00C7345F">
        <w:t xml:space="preserve">Section </w:t>
      </w:r>
      <w:r w:rsidR="76B0B348" w:rsidRPr="00C7345F">
        <w:t>12</w:t>
      </w:r>
      <w:r w:rsidRPr="00C7345F">
        <w:t>—Writing: Justify an Opinion (grades three through twelve)</w:t>
      </w:r>
    </w:p>
    <w:p w14:paraId="40F0F2BF" w14:textId="7D2EE9D4" w:rsidR="0019795D" w:rsidRPr="00C7345F" w:rsidRDefault="0019795D" w:rsidP="006151DE">
      <w:pPr>
        <w:pStyle w:val="bullets"/>
      </w:pPr>
      <w:r w:rsidRPr="00C7345F">
        <w:t xml:space="preserve">Section </w:t>
      </w:r>
      <w:r w:rsidR="7A0B53B5" w:rsidRPr="00C7345F">
        <w:t>13</w:t>
      </w:r>
      <w:r w:rsidRPr="00C7345F">
        <w:t>—Writing: Write About an Experience (grades six through twelve)</w:t>
      </w:r>
    </w:p>
    <w:p w14:paraId="04FE6580" w14:textId="77777777" w:rsidR="0019795D" w:rsidRPr="00C7345F" w:rsidRDefault="0019795D" w:rsidP="00E65720">
      <w:pPr>
        <w:pStyle w:val="Heading5"/>
        <w:keepLines/>
        <w:spacing w:before="0" w:after="120"/>
        <w:ind w:left="144" w:firstLine="0"/>
        <w:rPr>
          <w:b w:val="0"/>
          <w:bCs w:val="0"/>
          <w:color w:val="auto"/>
        </w:rPr>
      </w:pPr>
      <w:r w:rsidRPr="00C7345F">
        <w:rPr>
          <w:color w:val="auto"/>
        </w:rPr>
        <w:t>Availability of Materials on the Moodle Training Site</w:t>
      </w:r>
    </w:p>
    <w:p w14:paraId="2E888D5C" w14:textId="6E18F302" w:rsidR="0019795D" w:rsidRPr="00C7345F" w:rsidRDefault="0019795D" w:rsidP="00E65720">
      <w:pPr>
        <w:keepNext/>
        <w:keepLines/>
      </w:pPr>
      <w:r w:rsidRPr="00C7345F">
        <w:t>The ELPAC Moodle Training Site provide</w:t>
      </w:r>
      <w:r w:rsidR="00A024CC" w:rsidRPr="00C7345F">
        <w:t>d</w:t>
      </w:r>
      <w:r w:rsidRPr="00C7345F">
        <w:t xml:space="preserve"> a password-protected, online platform where course materials </w:t>
      </w:r>
      <w:r w:rsidR="00A024CC" w:rsidRPr="00C7345F">
        <w:t>were</w:t>
      </w:r>
      <w:r w:rsidRPr="00C7345F">
        <w:t xml:space="preserve"> developed and made available to LEA trainers and test examiners. The Moodle site provide</w:t>
      </w:r>
      <w:r w:rsidR="00A024CC" w:rsidRPr="00C7345F">
        <w:t>d</w:t>
      </w:r>
      <w:r w:rsidRPr="00C7345F">
        <w:t xml:space="preserve"> California LEAs with </w:t>
      </w:r>
      <w:r w:rsidR="00A64EDE" w:rsidRPr="00C7345F">
        <w:t xml:space="preserve">the </w:t>
      </w:r>
      <w:r w:rsidRPr="00C7345F">
        <w:t>necessary training resources to train the test examiners who score the ELPAC</w:t>
      </w:r>
      <w:r w:rsidR="00A64EDE" w:rsidRPr="00C7345F">
        <w:t xml:space="preserve"> as well as administration staff</w:t>
      </w:r>
      <w:r w:rsidRPr="00C7345F">
        <w:t>.</w:t>
      </w:r>
    </w:p>
    <w:p w14:paraId="23B1F61F" w14:textId="5EFD4E47" w:rsidR="00267C5E" w:rsidRPr="00C7345F" w:rsidRDefault="495DC2A4" w:rsidP="0019795D">
      <w:r w:rsidRPr="00C7345F">
        <w:t>A</w:t>
      </w:r>
      <w:r w:rsidR="00EB5D58" w:rsidRPr="00C7345F">
        <w:t>n impact of the cancellation of the</w:t>
      </w:r>
      <w:r w:rsidRPr="00C7345F">
        <w:t xml:space="preserve"> in</w:t>
      </w:r>
      <w:r w:rsidR="00A024CC" w:rsidRPr="00C7345F">
        <w:t>-</w:t>
      </w:r>
      <w:r w:rsidRPr="00C7345F">
        <w:t>person trainings</w:t>
      </w:r>
      <w:r w:rsidR="00EB5D58" w:rsidRPr="00C7345F">
        <w:t xml:space="preserve"> was that</w:t>
      </w:r>
      <w:r w:rsidRPr="00C7345F">
        <w:t xml:space="preserve"> </w:t>
      </w:r>
      <w:r w:rsidR="00EB5D58" w:rsidRPr="00C7345F">
        <w:t xml:space="preserve">hard-copy </w:t>
      </w:r>
      <w:r w:rsidR="00A024CC" w:rsidRPr="00C7345F">
        <w:t>t</w:t>
      </w:r>
      <w:r w:rsidRPr="00C7345F">
        <w:t xml:space="preserve">raining </w:t>
      </w:r>
      <w:r w:rsidR="00A024CC" w:rsidRPr="00C7345F">
        <w:t>b</w:t>
      </w:r>
      <w:r w:rsidRPr="00C7345F">
        <w:t>inders</w:t>
      </w:r>
      <w:r w:rsidR="00EB5D58" w:rsidRPr="00C7345F">
        <w:t xml:space="preserve"> were</w:t>
      </w:r>
      <w:r w:rsidRPr="00C7345F">
        <w:t xml:space="preserve"> </w:t>
      </w:r>
      <w:r w:rsidR="469F6B66" w:rsidRPr="00C7345F">
        <w:t xml:space="preserve">not </w:t>
      </w:r>
      <w:r w:rsidR="00267C5E" w:rsidRPr="00C7345F">
        <w:t>given</w:t>
      </w:r>
      <w:r w:rsidR="469F6B66" w:rsidRPr="00C7345F">
        <w:t xml:space="preserve"> to participants</w:t>
      </w:r>
      <w:r w:rsidR="00267C5E" w:rsidRPr="00C7345F">
        <w:t>. Instead,</w:t>
      </w:r>
      <w:r w:rsidR="469F6B66" w:rsidRPr="00C7345F">
        <w:t xml:space="preserve"> SCOE shipped one printed copy of the Initial ELPAC training binder to each LEA </w:t>
      </w:r>
      <w:r w:rsidR="00331BF6" w:rsidRPr="00C7345F">
        <w:t xml:space="preserve">ELPAC </w:t>
      </w:r>
      <w:r w:rsidR="469F6B66" w:rsidRPr="00C7345F">
        <w:t>coordinator</w:t>
      </w:r>
      <w:r w:rsidR="00267C5E" w:rsidRPr="00C7345F">
        <w:t>,</w:t>
      </w:r>
      <w:r w:rsidR="469F6B66" w:rsidRPr="00C7345F">
        <w:t xml:space="preserve"> </w:t>
      </w:r>
      <w:r w:rsidR="00267C5E" w:rsidRPr="00C7345F">
        <w:t>starting</w:t>
      </w:r>
      <w:r w:rsidR="00331BF6" w:rsidRPr="00C7345F">
        <w:t xml:space="preserve"> at</w:t>
      </w:r>
      <w:r w:rsidR="469F6B66" w:rsidRPr="00C7345F">
        <w:t xml:space="preserve"> the end of April 2020. </w:t>
      </w:r>
      <w:r w:rsidR="12023754" w:rsidRPr="00C7345F">
        <w:t xml:space="preserve">As most LEAs had staff working remotely, </w:t>
      </w:r>
      <w:r w:rsidR="00331BF6" w:rsidRPr="00C7345F">
        <w:t xml:space="preserve">the </w:t>
      </w:r>
      <w:r w:rsidR="12023754" w:rsidRPr="00C7345F">
        <w:t xml:space="preserve">CDE allowed SCOE to mail training materials to addresses </w:t>
      </w:r>
      <w:r w:rsidR="00267C5E" w:rsidRPr="00C7345F">
        <w:t>provided</w:t>
      </w:r>
      <w:r w:rsidR="12023754" w:rsidRPr="00C7345F">
        <w:t xml:space="preserve"> by the LEA </w:t>
      </w:r>
      <w:r w:rsidR="00331BF6" w:rsidRPr="00C7345F">
        <w:t xml:space="preserve">ELPAC </w:t>
      </w:r>
      <w:r w:rsidR="12023754" w:rsidRPr="00C7345F">
        <w:t>coordinator.</w:t>
      </w:r>
      <w:r w:rsidR="39F010EF" w:rsidRPr="00C7345F">
        <w:t xml:space="preserve"> The training binder was also available </w:t>
      </w:r>
      <w:r w:rsidR="00267C5E" w:rsidRPr="00C7345F">
        <w:t>for download as</w:t>
      </w:r>
      <w:r w:rsidR="4B02E151" w:rsidRPr="00C7345F">
        <w:t xml:space="preserve"> </w:t>
      </w:r>
      <w:r w:rsidR="0019795D" w:rsidRPr="00C7345F">
        <w:t xml:space="preserve">a PDF </w:t>
      </w:r>
      <w:r w:rsidR="00267C5E" w:rsidRPr="00C7345F">
        <w:t xml:space="preserve">file </w:t>
      </w:r>
      <w:r w:rsidR="0019795D" w:rsidRPr="00C7345F">
        <w:t xml:space="preserve">on the secure Moodle site. </w:t>
      </w:r>
    </w:p>
    <w:p w14:paraId="4E500CD0" w14:textId="0AAC43C2" w:rsidR="00E63EC7" w:rsidRPr="00C7345F" w:rsidRDefault="00267C5E" w:rsidP="00115BC7">
      <w:r w:rsidRPr="00C7345F">
        <w:t>A</w:t>
      </w:r>
      <w:r w:rsidR="0019795D" w:rsidRPr="00C7345F">
        <w:t>dministration training videos</w:t>
      </w:r>
      <w:r w:rsidRPr="00C7345F">
        <w:t>,</w:t>
      </w:r>
      <w:r w:rsidR="0019795D" w:rsidRPr="00C7345F">
        <w:t xml:space="preserve"> training presentations, </w:t>
      </w:r>
      <w:r w:rsidRPr="00C7345F">
        <w:t xml:space="preserve">and </w:t>
      </w:r>
      <w:r w:rsidR="0019795D" w:rsidRPr="00C7345F">
        <w:t>scripts</w:t>
      </w:r>
      <w:r w:rsidRPr="00C7345F">
        <w:t xml:space="preserve"> were</w:t>
      </w:r>
      <w:r w:rsidR="0019795D" w:rsidRPr="00C7345F">
        <w:t xml:space="preserve"> posted on Moodle for LEA trainers to use for their local training of test examiners. The training materials focused on scoring the Speaking and Writing task types.</w:t>
      </w:r>
      <w:r w:rsidR="00E63EC7" w:rsidRPr="00C7345F">
        <w:t xml:space="preserve"> S</w:t>
      </w:r>
      <w:r w:rsidR="0019795D" w:rsidRPr="00C7345F">
        <w:t>coring rubrics</w:t>
      </w:r>
      <w:r w:rsidR="00E63EC7" w:rsidRPr="00C7345F">
        <w:t xml:space="preserve"> and</w:t>
      </w:r>
      <w:r w:rsidR="0019795D" w:rsidRPr="00C7345F">
        <w:t xml:space="preserve"> training and calibration quizzes for Speaking and Writing scoring</w:t>
      </w:r>
      <w:r w:rsidR="00E63EC7" w:rsidRPr="00C7345F">
        <w:t xml:space="preserve"> were also available</w:t>
      </w:r>
      <w:r w:rsidR="0019795D" w:rsidRPr="00C7345F">
        <w:t xml:space="preserve">. </w:t>
      </w:r>
    </w:p>
    <w:p w14:paraId="6F777F5C" w14:textId="302712FB" w:rsidR="0019795D" w:rsidRPr="00C7345F" w:rsidRDefault="0019795D" w:rsidP="0019795D">
      <w:pPr>
        <w:rPr>
          <w:rFonts w:cs="Arial"/>
        </w:rPr>
      </w:pPr>
      <w:r w:rsidRPr="00C7345F">
        <w:t>LEA trainers downloaded materials to prepare for their training sessions and shared access to the site with the test examiners within the LEA. Test examiners used the site to review training materials and to calibrate in preparation for Speaking and Writing scoring.</w:t>
      </w:r>
      <w:r w:rsidR="00E64235" w:rsidRPr="00C7345F">
        <w:t xml:space="preserve"> For remote testing, additional materials such as the </w:t>
      </w:r>
      <w:r w:rsidR="00106DD8" w:rsidRPr="00C7345F">
        <w:t>r</w:t>
      </w:r>
      <w:r w:rsidR="00EB784B" w:rsidRPr="00C7345F">
        <w:t xml:space="preserve">emote </w:t>
      </w:r>
      <w:r w:rsidR="00106DD8" w:rsidRPr="00C7345F">
        <w:t>t</w:t>
      </w:r>
      <w:r w:rsidR="00EB784B" w:rsidRPr="00C7345F">
        <w:t>esting addenda and PDF versions of the K</w:t>
      </w:r>
      <w:r w:rsidR="00EB784B" w:rsidRPr="00C7345F">
        <w:rPr>
          <w:rFonts w:cs="Arial"/>
        </w:rPr>
        <w:t>–2 Writing Answer Books</w:t>
      </w:r>
      <w:r w:rsidR="00391455" w:rsidRPr="00C7345F">
        <w:rPr>
          <w:rFonts w:cs="Arial"/>
        </w:rPr>
        <w:t xml:space="preserve"> were also </w:t>
      </w:r>
      <w:r w:rsidR="00E63EC7" w:rsidRPr="00C7345F">
        <w:rPr>
          <w:rFonts w:cs="Arial"/>
        </w:rPr>
        <w:t>posted</w:t>
      </w:r>
      <w:r w:rsidR="00391455" w:rsidRPr="00C7345F">
        <w:rPr>
          <w:rFonts w:cs="Arial"/>
        </w:rPr>
        <w:t xml:space="preserve"> in Moodle for test examiners to access.</w:t>
      </w:r>
    </w:p>
    <w:p w14:paraId="565DEB46" w14:textId="3790171C" w:rsidR="0019795D" w:rsidRPr="00C7345F" w:rsidRDefault="0019795D" w:rsidP="0019795D">
      <w:r w:rsidRPr="00C7345F">
        <w:t>To access the ELPAC Moodle site for 20</w:t>
      </w:r>
      <w:r w:rsidR="001A027D" w:rsidRPr="00C7345F">
        <w:t>20</w:t>
      </w:r>
      <w:r w:rsidRPr="00C7345F">
        <w:t>–202</w:t>
      </w:r>
      <w:r w:rsidR="001A027D" w:rsidRPr="00C7345F">
        <w:t>1</w:t>
      </w:r>
      <w:r w:rsidRPr="00C7345F">
        <w:t xml:space="preserve"> Initial ELPAC training materials, LEA users required individual user accounts. Each LEA had its own district group</w:t>
      </w:r>
      <w:r w:rsidR="00115BC7" w:rsidRPr="00C7345F">
        <w:t>.</w:t>
      </w:r>
      <w:r w:rsidRPr="00C7345F">
        <w:t xml:space="preserve"> </w:t>
      </w:r>
      <w:r w:rsidR="00115BC7" w:rsidRPr="00C7345F">
        <w:t>T</w:t>
      </w:r>
      <w:r w:rsidRPr="00C7345F">
        <w:t>o monitor scoring calibration, the LEA ELPAC coordinator was issued a unique enrollment key for the training course and could view the results of the quizzes taken by test examiners.</w:t>
      </w:r>
    </w:p>
    <w:p w14:paraId="6C17CA33" w14:textId="77777777" w:rsidR="0019795D" w:rsidRPr="00C7345F" w:rsidRDefault="0019795D" w:rsidP="0019795D">
      <w:pPr>
        <w:pStyle w:val="Heading5"/>
        <w:spacing w:before="0" w:after="0"/>
        <w:rPr>
          <w:rFonts w:eastAsia="Times New Roman"/>
          <w:color w:val="auto"/>
        </w:rPr>
      </w:pPr>
      <w:r w:rsidRPr="00C7345F">
        <w:rPr>
          <w:rFonts w:eastAsia="Times New Roman"/>
          <w:color w:val="auto"/>
        </w:rPr>
        <w:t>Training Materials</w:t>
      </w:r>
    </w:p>
    <w:p w14:paraId="67B4E456" w14:textId="77777777" w:rsidR="0019795D" w:rsidRPr="00C7345F" w:rsidRDefault="0019795D" w:rsidP="0019795D">
      <w:r w:rsidRPr="00C7345F">
        <w:t>Training materials are described in the next subsections.</w:t>
      </w:r>
    </w:p>
    <w:p w14:paraId="21A8A0F8" w14:textId="6EA94926" w:rsidR="0019795D" w:rsidRPr="00C7345F" w:rsidRDefault="0019795D" w:rsidP="0019795D">
      <w:pPr>
        <w:pStyle w:val="Heading6"/>
        <w:spacing w:before="0" w:after="0"/>
        <w:rPr>
          <w:color w:val="auto"/>
        </w:rPr>
      </w:pPr>
      <w:r w:rsidRPr="00C7345F">
        <w:rPr>
          <w:color w:val="auto"/>
        </w:rPr>
        <w:t>Training Binders</w:t>
      </w:r>
    </w:p>
    <w:p w14:paraId="5D3408E2" w14:textId="5E88E8CF" w:rsidR="0019795D" w:rsidRPr="00C7345F" w:rsidRDefault="0019795D" w:rsidP="0019795D">
      <w:r w:rsidRPr="00C7345F">
        <w:t xml:space="preserve">An Initial ELPAC AST binder was provided to </w:t>
      </w:r>
      <w:r w:rsidR="2A374228" w:rsidRPr="00C7345F">
        <w:t>LEAs</w:t>
      </w:r>
      <w:r w:rsidRPr="00C7345F">
        <w:t xml:space="preserve">; </w:t>
      </w:r>
      <w:r w:rsidR="00331BF6" w:rsidRPr="00C7345F">
        <w:t>m</w:t>
      </w:r>
      <w:r w:rsidRPr="00C7345F">
        <w:t>aterials included the following:</w:t>
      </w:r>
    </w:p>
    <w:p w14:paraId="3045A82F" w14:textId="45582D42" w:rsidR="0019795D" w:rsidRPr="00C7345F" w:rsidRDefault="0019795D" w:rsidP="00511E64">
      <w:pPr>
        <w:pStyle w:val="bullets"/>
        <w:rPr>
          <w:b/>
          <w:bCs/>
        </w:rPr>
      </w:pPr>
      <w:r w:rsidRPr="00C7345F">
        <w:rPr>
          <w:b/>
          <w:bCs/>
        </w:rPr>
        <w:t>Section 1</w:t>
      </w:r>
      <w:r w:rsidR="009F0848" w:rsidRPr="00C7345F">
        <w:rPr>
          <w:b/>
          <w:bCs/>
        </w:rPr>
        <w:t xml:space="preserve">: </w:t>
      </w:r>
      <w:r w:rsidRPr="00C7345F">
        <w:rPr>
          <w:b/>
          <w:bCs/>
        </w:rPr>
        <w:t>Introduction</w:t>
      </w:r>
      <w:r w:rsidR="6A5E68EC" w:rsidRPr="00C7345F">
        <w:rPr>
          <w:b/>
          <w:bCs/>
        </w:rPr>
        <w:t xml:space="preserve"> and Test Administration</w:t>
      </w:r>
    </w:p>
    <w:p w14:paraId="7B51E3FE" w14:textId="77777777" w:rsidR="0019795D" w:rsidRPr="00C7345F" w:rsidRDefault="0019795D" w:rsidP="00580FA1">
      <w:pPr>
        <w:pStyle w:val="bullets2"/>
        <w:numPr>
          <w:ilvl w:val="0"/>
          <w:numId w:val="10"/>
        </w:numPr>
        <w:spacing w:before="10" w:after="120"/>
        <w:ind w:left="1152" w:hanging="288"/>
        <w:contextualSpacing/>
      </w:pPr>
      <w:r w:rsidRPr="00C7345F">
        <w:t>Overview of the program</w:t>
      </w:r>
    </w:p>
    <w:p w14:paraId="36EB19B0" w14:textId="62CD1192" w:rsidR="0019795D" w:rsidRPr="00C7345F" w:rsidRDefault="0019795D" w:rsidP="00580FA1">
      <w:pPr>
        <w:pStyle w:val="bullets2"/>
        <w:numPr>
          <w:ilvl w:val="0"/>
          <w:numId w:val="10"/>
        </w:numPr>
        <w:spacing w:before="10" w:after="120"/>
        <w:ind w:left="1152" w:hanging="288"/>
        <w:contextualSpacing/>
        <w:rPr>
          <w:b/>
        </w:rPr>
      </w:pPr>
      <w:r w:rsidRPr="00C7345F">
        <w:t>Contact information</w:t>
      </w:r>
    </w:p>
    <w:p w14:paraId="204B2CB8" w14:textId="7027EAA6" w:rsidR="0019795D" w:rsidRPr="00C7345F" w:rsidRDefault="0019795D" w:rsidP="00580FA1">
      <w:pPr>
        <w:pStyle w:val="bullets2"/>
        <w:numPr>
          <w:ilvl w:val="0"/>
          <w:numId w:val="10"/>
        </w:numPr>
        <w:spacing w:before="10" w:after="120"/>
        <w:ind w:left="1152" w:hanging="288"/>
        <w:contextualSpacing/>
      </w:pPr>
      <w:r w:rsidRPr="00C7345F">
        <w:t>Test administration</w:t>
      </w:r>
    </w:p>
    <w:p w14:paraId="7EFF580C" w14:textId="4661CFA0" w:rsidR="0019795D" w:rsidRPr="00C7345F" w:rsidRDefault="0019795D" w:rsidP="00580FA1">
      <w:pPr>
        <w:pStyle w:val="bullets2"/>
        <w:numPr>
          <w:ilvl w:val="0"/>
          <w:numId w:val="10"/>
        </w:numPr>
        <w:spacing w:before="10" w:after="120"/>
        <w:ind w:left="1152" w:hanging="288"/>
        <w:contextualSpacing/>
      </w:pPr>
      <w:r w:rsidRPr="00C7345F">
        <w:t xml:space="preserve">Scoring the Initial ELPAC and using the </w:t>
      </w:r>
      <w:r w:rsidR="00331BF6" w:rsidRPr="00C7345F">
        <w:t>Local Scoring Tool</w:t>
      </w:r>
    </w:p>
    <w:p w14:paraId="24E1AFF5" w14:textId="77777777" w:rsidR="0019795D" w:rsidRPr="00C7345F" w:rsidRDefault="0019795D" w:rsidP="00580FA1">
      <w:pPr>
        <w:pStyle w:val="bullets2"/>
        <w:numPr>
          <w:ilvl w:val="0"/>
          <w:numId w:val="10"/>
        </w:numPr>
        <w:spacing w:before="10" w:after="120"/>
        <w:ind w:left="1152" w:hanging="288"/>
        <w:contextualSpacing/>
      </w:pPr>
      <w:r w:rsidRPr="00C7345F">
        <w:t>Rubrics, alignment to the standards cards</w:t>
      </w:r>
    </w:p>
    <w:p w14:paraId="01281D8E" w14:textId="77777777" w:rsidR="0019795D" w:rsidRPr="00C7345F" w:rsidRDefault="0019795D" w:rsidP="00580FA1">
      <w:pPr>
        <w:pStyle w:val="bullets2"/>
        <w:numPr>
          <w:ilvl w:val="0"/>
          <w:numId w:val="10"/>
        </w:numPr>
        <w:spacing w:before="10" w:after="120"/>
        <w:ind w:left="1152" w:hanging="288"/>
        <w:contextualSpacing/>
      </w:pPr>
      <w:r w:rsidRPr="00C7345F">
        <w:t>Preparing and training test examiners, including the Moodle Training Site</w:t>
      </w:r>
    </w:p>
    <w:p w14:paraId="7B027200" w14:textId="2759AEEF" w:rsidR="0019795D" w:rsidRPr="00C7345F" w:rsidRDefault="0019795D" w:rsidP="008A4D74">
      <w:pPr>
        <w:pStyle w:val="bullets"/>
        <w:keepNext/>
        <w:keepLines/>
        <w:rPr>
          <w:b/>
          <w:bCs/>
        </w:rPr>
      </w:pPr>
      <w:r w:rsidRPr="00C7345F">
        <w:rPr>
          <w:b/>
          <w:bCs/>
        </w:rPr>
        <w:t xml:space="preserve">Section </w:t>
      </w:r>
      <w:r w:rsidR="4064E466" w:rsidRPr="00C7345F">
        <w:rPr>
          <w:b/>
          <w:bCs/>
        </w:rPr>
        <w:t>2</w:t>
      </w:r>
      <w:r w:rsidR="009F0848" w:rsidRPr="00C7345F">
        <w:rPr>
          <w:b/>
          <w:bCs/>
        </w:rPr>
        <w:t xml:space="preserve">: </w:t>
      </w:r>
      <w:r w:rsidRPr="00C7345F">
        <w:rPr>
          <w:b/>
          <w:i/>
        </w:rPr>
        <w:t>Talk About a Scene</w:t>
      </w:r>
      <w:r w:rsidR="009F0848" w:rsidRPr="00C7345F">
        <w:rPr>
          <w:b/>
          <w:bCs/>
        </w:rPr>
        <w:t>—Kindergarten–Grade 12</w:t>
      </w:r>
    </w:p>
    <w:p w14:paraId="27DC6AA8" w14:textId="77777777" w:rsidR="0019795D" w:rsidRPr="00C7345F" w:rsidRDefault="0019795D" w:rsidP="00580FA1">
      <w:pPr>
        <w:pStyle w:val="bullets2"/>
        <w:numPr>
          <w:ilvl w:val="0"/>
          <w:numId w:val="10"/>
        </w:numPr>
        <w:spacing w:before="10" w:after="120"/>
        <w:ind w:left="1152" w:hanging="288"/>
        <w:contextualSpacing/>
      </w:pPr>
      <w:r w:rsidRPr="00C7345F">
        <w:t>Prompting and scoring guidelines</w:t>
      </w:r>
    </w:p>
    <w:p w14:paraId="4DF46966" w14:textId="77777777" w:rsidR="0019795D" w:rsidRPr="00C7345F" w:rsidRDefault="0019795D" w:rsidP="00580FA1">
      <w:pPr>
        <w:pStyle w:val="bullets2"/>
        <w:numPr>
          <w:ilvl w:val="0"/>
          <w:numId w:val="10"/>
        </w:numPr>
        <w:spacing w:before="10" w:after="120"/>
        <w:ind w:left="1152" w:hanging="288"/>
        <w:contextualSpacing/>
      </w:pPr>
      <w:r w:rsidRPr="00C7345F">
        <w:t>Rubrics</w:t>
      </w:r>
    </w:p>
    <w:p w14:paraId="347C5B00" w14:textId="77777777" w:rsidR="0019795D" w:rsidRPr="00C7345F" w:rsidRDefault="0019795D" w:rsidP="007E5E20">
      <w:pPr>
        <w:pStyle w:val="bullets2"/>
        <w:keepNext/>
        <w:numPr>
          <w:ilvl w:val="0"/>
          <w:numId w:val="10"/>
        </w:numPr>
        <w:spacing w:before="10" w:after="120"/>
        <w:ind w:left="1152" w:hanging="288"/>
        <w:contextualSpacing/>
      </w:pPr>
      <w:r w:rsidRPr="00C7345F">
        <w:lastRenderedPageBreak/>
        <w:t>Each scene for each grade level and grade span</w:t>
      </w:r>
    </w:p>
    <w:p w14:paraId="21BBECE3" w14:textId="77777777" w:rsidR="0019795D" w:rsidRPr="00C7345F" w:rsidRDefault="0019795D" w:rsidP="00580FA1">
      <w:pPr>
        <w:pStyle w:val="bullets2"/>
        <w:numPr>
          <w:ilvl w:val="0"/>
          <w:numId w:val="10"/>
        </w:numPr>
        <w:spacing w:before="10" w:after="120"/>
        <w:ind w:left="1152" w:hanging="288"/>
        <w:contextualSpacing/>
      </w:pPr>
      <w:r w:rsidRPr="00C7345F">
        <w:t>Test questions and anchor charts</w:t>
      </w:r>
    </w:p>
    <w:p w14:paraId="417B8ACB" w14:textId="057F9C19" w:rsidR="0019795D" w:rsidRPr="00C7345F" w:rsidRDefault="0019795D" w:rsidP="00496BB4">
      <w:pPr>
        <w:pStyle w:val="bullets"/>
        <w:keepNext/>
        <w:rPr>
          <w:b/>
          <w:bCs/>
        </w:rPr>
      </w:pPr>
      <w:r w:rsidRPr="00C7345F">
        <w:rPr>
          <w:b/>
          <w:bCs/>
        </w:rPr>
        <w:t xml:space="preserve">Section </w:t>
      </w:r>
      <w:r w:rsidR="2481F3FC" w:rsidRPr="00C7345F">
        <w:rPr>
          <w:b/>
          <w:bCs/>
        </w:rPr>
        <w:t>3</w:t>
      </w:r>
      <w:r w:rsidR="009F0848" w:rsidRPr="00C7345F">
        <w:rPr>
          <w:b/>
          <w:bCs/>
        </w:rPr>
        <w:t xml:space="preserve">: </w:t>
      </w:r>
      <w:r w:rsidRPr="00C7345F">
        <w:rPr>
          <w:b/>
          <w:bCs/>
        </w:rPr>
        <w:t>Speaking</w:t>
      </w:r>
      <w:r w:rsidR="78E18380" w:rsidRPr="00C7345F" w:rsidDel="00442355">
        <w:rPr>
          <w:b/>
          <w:bCs/>
          <w:i/>
          <w:iCs/>
        </w:rPr>
        <w:t>—</w:t>
      </w:r>
      <w:r w:rsidRPr="00C7345F">
        <w:rPr>
          <w:b/>
          <w:bCs/>
          <w:i/>
          <w:iCs/>
        </w:rPr>
        <w:t>Support an Opinion</w:t>
      </w:r>
      <w:r w:rsidR="009F0848" w:rsidRPr="00C7345F">
        <w:rPr>
          <w:b/>
          <w:bCs/>
        </w:rPr>
        <w:t>—K</w:t>
      </w:r>
      <w:r w:rsidRPr="00C7345F">
        <w:rPr>
          <w:b/>
          <w:bCs/>
        </w:rPr>
        <w:t>indergarten</w:t>
      </w:r>
    </w:p>
    <w:p w14:paraId="3B886EC7" w14:textId="77777777" w:rsidR="0019795D" w:rsidRPr="00C7345F" w:rsidRDefault="0019795D" w:rsidP="00580FA1">
      <w:pPr>
        <w:pStyle w:val="bullets2"/>
        <w:keepNext/>
        <w:numPr>
          <w:ilvl w:val="0"/>
          <w:numId w:val="10"/>
        </w:numPr>
        <w:spacing w:before="10" w:after="120"/>
        <w:ind w:left="1152" w:hanging="288"/>
        <w:contextualSpacing/>
      </w:pPr>
      <w:r w:rsidRPr="00C7345F">
        <w:t>Prompting and scoring guidelines</w:t>
      </w:r>
    </w:p>
    <w:p w14:paraId="7C0EAABF" w14:textId="77777777" w:rsidR="0019795D" w:rsidRPr="00C7345F" w:rsidRDefault="0019795D" w:rsidP="00580FA1">
      <w:pPr>
        <w:pStyle w:val="bullets2"/>
        <w:keepNext/>
        <w:numPr>
          <w:ilvl w:val="0"/>
          <w:numId w:val="10"/>
        </w:numPr>
        <w:spacing w:before="10" w:after="120"/>
        <w:ind w:left="1152" w:hanging="288"/>
        <w:contextualSpacing/>
      </w:pPr>
      <w:r w:rsidRPr="00C7345F">
        <w:t>Rubric</w:t>
      </w:r>
    </w:p>
    <w:p w14:paraId="59B95526" w14:textId="77777777" w:rsidR="0019795D" w:rsidRPr="00C7345F" w:rsidRDefault="0019795D" w:rsidP="00580FA1">
      <w:pPr>
        <w:pStyle w:val="bullets2"/>
        <w:numPr>
          <w:ilvl w:val="0"/>
          <w:numId w:val="10"/>
        </w:numPr>
        <w:spacing w:before="10" w:after="120"/>
        <w:ind w:left="1152" w:hanging="288"/>
        <w:contextualSpacing/>
      </w:pPr>
      <w:r w:rsidRPr="00C7345F">
        <w:t>Anchors, with 24 audio tracks as samples for training and calibration</w:t>
      </w:r>
    </w:p>
    <w:p w14:paraId="36048512" w14:textId="7E93D804" w:rsidR="0019795D" w:rsidRPr="00C7345F" w:rsidRDefault="0019795D" w:rsidP="00511E64">
      <w:pPr>
        <w:pStyle w:val="bullets"/>
        <w:rPr>
          <w:b/>
          <w:bCs/>
        </w:rPr>
      </w:pPr>
      <w:r w:rsidRPr="00C7345F">
        <w:rPr>
          <w:b/>
          <w:bCs/>
        </w:rPr>
        <w:t xml:space="preserve">Section </w:t>
      </w:r>
      <w:r w:rsidR="024CC739" w:rsidRPr="00C7345F">
        <w:rPr>
          <w:b/>
          <w:bCs/>
        </w:rPr>
        <w:t>4</w:t>
      </w:r>
      <w:r w:rsidR="009F0848" w:rsidRPr="00C7345F">
        <w:rPr>
          <w:b/>
          <w:bCs/>
        </w:rPr>
        <w:t xml:space="preserve">: </w:t>
      </w:r>
      <w:r w:rsidRPr="00C7345F">
        <w:rPr>
          <w:b/>
          <w:bCs/>
        </w:rPr>
        <w:t>Speaking</w:t>
      </w:r>
      <w:r w:rsidR="009F0848" w:rsidRPr="00C7345F">
        <w:rPr>
          <w:b/>
          <w:bCs/>
        </w:rPr>
        <w:t>—</w:t>
      </w:r>
      <w:r w:rsidRPr="00C7345F">
        <w:rPr>
          <w:b/>
          <w:i/>
        </w:rPr>
        <w:t>Retell a Narrative</w:t>
      </w:r>
      <w:r w:rsidR="009F0848" w:rsidRPr="00C7345F">
        <w:rPr>
          <w:b/>
          <w:bCs/>
        </w:rPr>
        <w:t>—Grades</w:t>
      </w:r>
      <w:r w:rsidRPr="00C7345F">
        <w:rPr>
          <w:b/>
          <w:bCs/>
        </w:rPr>
        <w:t xml:space="preserve"> </w:t>
      </w:r>
      <w:r w:rsidR="009228EB" w:rsidRPr="00C7345F">
        <w:rPr>
          <w:b/>
        </w:rPr>
        <w:t>K–2</w:t>
      </w:r>
    </w:p>
    <w:p w14:paraId="6671DD73" w14:textId="77777777" w:rsidR="0019795D" w:rsidRPr="00C7345F" w:rsidRDefault="0019795D" w:rsidP="00580FA1">
      <w:pPr>
        <w:pStyle w:val="bullets2"/>
        <w:numPr>
          <w:ilvl w:val="0"/>
          <w:numId w:val="10"/>
        </w:numPr>
        <w:spacing w:before="10" w:after="120"/>
        <w:ind w:left="1152" w:hanging="288"/>
        <w:contextualSpacing/>
      </w:pPr>
      <w:r w:rsidRPr="00C7345F">
        <w:t>Prompting and scoring guidelines</w:t>
      </w:r>
    </w:p>
    <w:p w14:paraId="394983C8" w14:textId="77777777" w:rsidR="0019795D" w:rsidRPr="00C7345F" w:rsidRDefault="0019795D" w:rsidP="00580FA1">
      <w:pPr>
        <w:pStyle w:val="bullets2"/>
        <w:numPr>
          <w:ilvl w:val="0"/>
          <w:numId w:val="10"/>
        </w:numPr>
        <w:spacing w:before="10" w:after="120"/>
        <w:ind w:left="1152" w:hanging="288"/>
        <w:contextualSpacing/>
      </w:pPr>
      <w:r w:rsidRPr="00C7345F">
        <w:t>Rubric</w:t>
      </w:r>
    </w:p>
    <w:p w14:paraId="545164EC" w14:textId="040A527F" w:rsidR="0019795D" w:rsidRPr="00C7345F" w:rsidRDefault="0019795D" w:rsidP="00580FA1">
      <w:pPr>
        <w:pStyle w:val="bullets2"/>
        <w:numPr>
          <w:ilvl w:val="0"/>
          <w:numId w:val="10"/>
        </w:numPr>
        <w:spacing w:before="10" w:after="120"/>
        <w:ind w:left="1152" w:hanging="288"/>
        <w:contextualSpacing/>
      </w:pPr>
      <w:r w:rsidRPr="00C7345F">
        <w:t>Anchors, with more than 72 audio tracks as samples for training and calibration</w:t>
      </w:r>
    </w:p>
    <w:p w14:paraId="5199A6B2" w14:textId="3B2E0D72" w:rsidR="0019795D" w:rsidRPr="00C7345F" w:rsidRDefault="0019795D" w:rsidP="00F07BFA">
      <w:pPr>
        <w:pStyle w:val="bullets"/>
        <w:keepNext/>
        <w:rPr>
          <w:b/>
          <w:bCs/>
        </w:rPr>
      </w:pPr>
      <w:r w:rsidRPr="00C7345F">
        <w:rPr>
          <w:b/>
          <w:bCs/>
        </w:rPr>
        <w:t xml:space="preserve">Section </w:t>
      </w:r>
      <w:r w:rsidR="4CFAB997" w:rsidRPr="00C7345F">
        <w:rPr>
          <w:b/>
          <w:bCs/>
        </w:rPr>
        <w:t>5</w:t>
      </w:r>
      <w:r w:rsidR="009F0848" w:rsidRPr="00C7345F">
        <w:rPr>
          <w:b/>
          <w:bCs/>
        </w:rPr>
        <w:t xml:space="preserve">: </w:t>
      </w:r>
      <w:r w:rsidRPr="00C7345F">
        <w:rPr>
          <w:b/>
          <w:bCs/>
        </w:rPr>
        <w:t>Kindergarten Administration</w:t>
      </w:r>
    </w:p>
    <w:p w14:paraId="0E9CE943" w14:textId="77777777" w:rsidR="0019795D" w:rsidRPr="00C7345F" w:rsidRDefault="0019795D" w:rsidP="00580FA1">
      <w:pPr>
        <w:pStyle w:val="bullets2"/>
        <w:numPr>
          <w:ilvl w:val="0"/>
          <w:numId w:val="10"/>
        </w:numPr>
        <w:spacing w:before="10" w:after="120"/>
        <w:ind w:left="1152" w:hanging="288"/>
        <w:contextualSpacing/>
      </w:pPr>
      <w:r w:rsidRPr="00C7345F">
        <w:t>Presentation</w:t>
      </w:r>
    </w:p>
    <w:p w14:paraId="34AD66B6" w14:textId="77777777" w:rsidR="0019795D" w:rsidRPr="00C7345F" w:rsidRDefault="0019795D" w:rsidP="00580FA1">
      <w:pPr>
        <w:pStyle w:val="bullets2"/>
        <w:numPr>
          <w:ilvl w:val="0"/>
          <w:numId w:val="10"/>
        </w:numPr>
        <w:spacing w:before="10" w:after="120"/>
        <w:ind w:left="1152" w:hanging="288"/>
        <w:contextualSpacing/>
      </w:pPr>
      <w:r w:rsidRPr="00C7345F">
        <w:t>Testing materials</w:t>
      </w:r>
    </w:p>
    <w:p w14:paraId="7B4A36DF" w14:textId="721B0715" w:rsidR="0019795D" w:rsidRPr="00C7345F" w:rsidRDefault="0019795D" w:rsidP="00511E64">
      <w:pPr>
        <w:pStyle w:val="bullets"/>
        <w:rPr>
          <w:b/>
          <w:bCs/>
        </w:rPr>
      </w:pPr>
      <w:r w:rsidRPr="00C7345F">
        <w:rPr>
          <w:b/>
          <w:bCs/>
        </w:rPr>
        <w:t xml:space="preserve">Section </w:t>
      </w:r>
      <w:r w:rsidR="7199FAC2" w:rsidRPr="00C7345F">
        <w:rPr>
          <w:b/>
          <w:bCs/>
        </w:rPr>
        <w:t>6</w:t>
      </w:r>
      <w:r w:rsidR="009F0848" w:rsidRPr="00C7345F">
        <w:rPr>
          <w:b/>
          <w:bCs/>
        </w:rPr>
        <w:t xml:space="preserve">: </w:t>
      </w:r>
      <w:r w:rsidRPr="00C7345F">
        <w:rPr>
          <w:b/>
          <w:bCs/>
        </w:rPr>
        <w:t>Writing</w:t>
      </w:r>
      <w:r w:rsidR="009F0848" w:rsidRPr="00C7345F">
        <w:rPr>
          <w:b/>
          <w:bCs/>
        </w:rPr>
        <w:t xml:space="preserve"> </w:t>
      </w:r>
      <w:r w:rsidRPr="00C7345F">
        <w:rPr>
          <w:b/>
          <w:bCs/>
        </w:rPr>
        <w:t>Letters</w:t>
      </w:r>
      <w:r w:rsidR="009F0848" w:rsidRPr="00C7345F">
        <w:rPr>
          <w:b/>
          <w:bCs/>
        </w:rPr>
        <w:t>—</w:t>
      </w:r>
      <w:r w:rsidR="009228EB" w:rsidRPr="00C7345F">
        <w:rPr>
          <w:b/>
          <w:bCs/>
        </w:rPr>
        <w:t>K</w:t>
      </w:r>
      <w:r w:rsidR="009F0848" w:rsidRPr="00C7345F">
        <w:rPr>
          <w:b/>
          <w:bCs/>
        </w:rPr>
        <w:t>indergarten</w:t>
      </w:r>
      <w:r w:rsidR="009228EB" w:rsidRPr="00C7345F">
        <w:rPr>
          <w:b/>
          <w:bCs/>
        </w:rPr>
        <w:t>–</w:t>
      </w:r>
      <w:r w:rsidR="009F0848" w:rsidRPr="00C7345F">
        <w:rPr>
          <w:b/>
          <w:bCs/>
        </w:rPr>
        <w:t xml:space="preserve">Grade </w:t>
      </w:r>
      <w:r w:rsidR="009228EB" w:rsidRPr="00C7345F">
        <w:rPr>
          <w:b/>
          <w:bCs/>
        </w:rPr>
        <w:t>2</w:t>
      </w:r>
    </w:p>
    <w:p w14:paraId="6927F249" w14:textId="77777777" w:rsidR="0019795D" w:rsidRPr="00C7345F" w:rsidRDefault="0019795D" w:rsidP="00580FA1">
      <w:pPr>
        <w:pStyle w:val="bullets2"/>
        <w:numPr>
          <w:ilvl w:val="0"/>
          <w:numId w:val="10"/>
        </w:numPr>
        <w:spacing w:before="10" w:after="120"/>
        <w:ind w:left="1152" w:hanging="288"/>
        <w:contextualSpacing/>
      </w:pPr>
      <w:r w:rsidRPr="00C7345F">
        <w:t>Rubrics</w:t>
      </w:r>
    </w:p>
    <w:p w14:paraId="3C86BC4D" w14:textId="77777777" w:rsidR="0019795D" w:rsidRPr="00C7345F" w:rsidRDefault="0019795D" w:rsidP="00580FA1">
      <w:pPr>
        <w:pStyle w:val="bullets2"/>
        <w:numPr>
          <w:ilvl w:val="0"/>
          <w:numId w:val="10"/>
        </w:numPr>
        <w:spacing w:before="10" w:after="120"/>
        <w:ind w:left="1152" w:hanging="288"/>
        <w:contextualSpacing/>
      </w:pPr>
      <w:r w:rsidRPr="00C7345F">
        <w:t>Test questions and anchor samples</w:t>
      </w:r>
    </w:p>
    <w:p w14:paraId="17F2B163" w14:textId="78BFA2A5" w:rsidR="0019795D" w:rsidRPr="00C7345F" w:rsidRDefault="0019795D" w:rsidP="00511E64">
      <w:pPr>
        <w:pStyle w:val="bullets"/>
        <w:rPr>
          <w:b/>
          <w:bCs/>
        </w:rPr>
      </w:pPr>
      <w:r w:rsidRPr="00C7345F">
        <w:rPr>
          <w:b/>
          <w:bCs/>
        </w:rPr>
        <w:t xml:space="preserve">Section </w:t>
      </w:r>
      <w:r w:rsidR="390C0C8C" w:rsidRPr="00C7345F">
        <w:rPr>
          <w:b/>
          <w:bCs/>
        </w:rPr>
        <w:t>7</w:t>
      </w:r>
      <w:r w:rsidR="00032121" w:rsidRPr="00C7345F">
        <w:rPr>
          <w:b/>
          <w:bCs/>
        </w:rPr>
        <w:t xml:space="preserve">: </w:t>
      </w:r>
      <w:r w:rsidRPr="00C7345F">
        <w:rPr>
          <w:b/>
          <w:bCs/>
        </w:rPr>
        <w:t>Writing</w:t>
      </w:r>
      <w:r w:rsidR="00442355" w:rsidRPr="00C7345F">
        <w:rPr>
          <w:b/>
          <w:bCs/>
        </w:rPr>
        <w:t xml:space="preserve"> </w:t>
      </w:r>
      <w:r w:rsidRPr="00C7345F">
        <w:rPr>
          <w:b/>
          <w:bCs/>
        </w:rPr>
        <w:t>Words</w:t>
      </w:r>
      <w:r w:rsidR="00032121" w:rsidRPr="00C7345F">
        <w:rPr>
          <w:b/>
          <w:bCs/>
        </w:rPr>
        <w:t>—</w:t>
      </w:r>
      <w:r w:rsidR="009228EB" w:rsidRPr="00C7345F">
        <w:rPr>
          <w:b/>
          <w:bCs/>
        </w:rPr>
        <w:t>K</w:t>
      </w:r>
      <w:r w:rsidR="00032121" w:rsidRPr="00C7345F">
        <w:rPr>
          <w:b/>
          <w:bCs/>
        </w:rPr>
        <w:t>indergarten</w:t>
      </w:r>
      <w:r w:rsidR="009228EB" w:rsidRPr="00C7345F">
        <w:rPr>
          <w:b/>
          <w:bCs/>
        </w:rPr>
        <w:t>–</w:t>
      </w:r>
      <w:r w:rsidR="00032121" w:rsidRPr="00C7345F">
        <w:rPr>
          <w:b/>
          <w:bCs/>
        </w:rPr>
        <w:t xml:space="preserve">Grade </w:t>
      </w:r>
      <w:r w:rsidR="009228EB" w:rsidRPr="00C7345F">
        <w:rPr>
          <w:b/>
          <w:bCs/>
        </w:rPr>
        <w:t>2</w:t>
      </w:r>
    </w:p>
    <w:p w14:paraId="548BED84" w14:textId="77777777" w:rsidR="0019795D" w:rsidRPr="00C7345F" w:rsidRDefault="0019795D" w:rsidP="00580FA1">
      <w:pPr>
        <w:pStyle w:val="bullets2"/>
        <w:numPr>
          <w:ilvl w:val="0"/>
          <w:numId w:val="10"/>
        </w:numPr>
        <w:spacing w:before="10" w:after="120"/>
        <w:ind w:left="1152" w:hanging="288"/>
        <w:contextualSpacing/>
      </w:pPr>
      <w:r w:rsidRPr="00C7345F">
        <w:t>Rubrics</w:t>
      </w:r>
    </w:p>
    <w:p w14:paraId="1723D6E5" w14:textId="77777777" w:rsidR="0019795D" w:rsidRPr="00C7345F" w:rsidRDefault="0019795D" w:rsidP="00580FA1">
      <w:pPr>
        <w:pStyle w:val="bullets2"/>
        <w:numPr>
          <w:ilvl w:val="0"/>
          <w:numId w:val="10"/>
        </w:numPr>
        <w:spacing w:before="10" w:after="120"/>
        <w:ind w:left="1152" w:hanging="288"/>
        <w:contextualSpacing/>
      </w:pPr>
      <w:r w:rsidRPr="00C7345F">
        <w:t>Test questions with anchor and training student writing samples</w:t>
      </w:r>
    </w:p>
    <w:p w14:paraId="54F7BEEB" w14:textId="48B81359" w:rsidR="0019795D" w:rsidRPr="00C7345F" w:rsidRDefault="0019795D" w:rsidP="00511E64">
      <w:pPr>
        <w:pStyle w:val="bullets"/>
        <w:rPr>
          <w:b/>
          <w:bCs/>
        </w:rPr>
      </w:pPr>
      <w:r w:rsidRPr="00C7345F">
        <w:rPr>
          <w:b/>
          <w:bCs/>
        </w:rPr>
        <w:t xml:space="preserve">Section </w:t>
      </w:r>
      <w:r w:rsidR="55E93B14" w:rsidRPr="00C7345F">
        <w:rPr>
          <w:b/>
          <w:bCs/>
        </w:rPr>
        <w:t>8</w:t>
      </w:r>
      <w:r w:rsidR="00032121" w:rsidRPr="00C7345F">
        <w:rPr>
          <w:b/>
          <w:bCs/>
        </w:rPr>
        <w:t xml:space="preserve">: </w:t>
      </w:r>
      <w:r w:rsidRPr="00C7345F">
        <w:rPr>
          <w:b/>
          <w:bCs/>
        </w:rPr>
        <w:t>Writing</w:t>
      </w:r>
      <w:r w:rsidR="00442355" w:rsidRPr="00C7345F">
        <w:rPr>
          <w:b/>
          <w:bCs/>
        </w:rPr>
        <w:t xml:space="preserve"> </w:t>
      </w:r>
      <w:r w:rsidRPr="00C7345F">
        <w:rPr>
          <w:b/>
          <w:bCs/>
        </w:rPr>
        <w:t>Independent Sentences</w:t>
      </w:r>
      <w:r w:rsidR="00032121" w:rsidRPr="00C7345F">
        <w:rPr>
          <w:b/>
          <w:bCs/>
        </w:rPr>
        <w:t>—G</w:t>
      </w:r>
      <w:r w:rsidRPr="00C7345F">
        <w:rPr>
          <w:b/>
          <w:bCs/>
        </w:rPr>
        <w:t xml:space="preserve">rades </w:t>
      </w:r>
      <w:r w:rsidR="00032121" w:rsidRPr="00C7345F">
        <w:rPr>
          <w:b/>
          <w:bCs/>
        </w:rPr>
        <w:t>1–2</w:t>
      </w:r>
    </w:p>
    <w:p w14:paraId="3F643242" w14:textId="77777777" w:rsidR="0019795D" w:rsidRPr="00C7345F" w:rsidRDefault="0019795D" w:rsidP="00580FA1">
      <w:pPr>
        <w:pStyle w:val="bullets2"/>
        <w:numPr>
          <w:ilvl w:val="0"/>
          <w:numId w:val="10"/>
        </w:numPr>
        <w:spacing w:before="10" w:after="120"/>
        <w:ind w:left="1152" w:hanging="288"/>
      </w:pPr>
      <w:r w:rsidRPr="00C7345F">
        <w:t>Rubrics</w:t>
      </w:r>
    </w:p>
    <w:p w14:paraId="01E8F59B" w14:textId="77777777" w:rsidR="0019795D" w:rsidRPr="00C7345F" w:rsidRDefault="0019795D" w:rsidP="00580FA1">
      <w:pPr>
        <w:pStyle w:val="bullets2"/>
        <w:numPr>
          <w:ilvl w:val="0"/>
          <w:numId w:val="10"/>
        </w:numPr>
        <w:spacing w:before="10" w:after="120"/>
        <w:ind w:left="1152" w:hanging="288"/>
      </w:pPr>
      <w:r w:rsidRPr="00C7345F">
        <w:t>Test questions with anchor student writing samples; and training and calibration student writing samples</w:t>
      </w:r>
    </w:p>
    <w:p w14:paraId="013FD11F" w14:textId="462FDEB3" w:rsidR="0019795D" w:rsidRPr="00C7345F" w:rsidRDefault="0019795D" w:rsidP="188908AD">
      <w:pPr>
        <w:pStyle w:val="bullets"/>
        <w:rPr>
          <w:b/>
          <w:bCs/>
        </w:rPr>
      </w:pPr>
      <w:r w:rsidRPr="00C7345F">
        <w:rPr>
          <w:b/>
          <w:bCs/>
        </w:rPr>
        <w:t xml:space="preserve">Section </w:t>
      </w:r>
      <w:r w:rsidR="1919B8F1" w:rsidRPr="00C7345F">
        <w:rPr>
          <w:b/>
          <w:bCs/>
        </w:rPr>
        <w:t>9</w:t>
      </w:r>
      <w:r w:rsidR="006F69EA" w:rsidRPr="00C7345F">
        <w:rPr>
          <w:b/>
          <w:bCs/>
        </w:rPr>
        <w:t xml:space="preserve">: </w:t>
      </w:r>
      <w:r w:rsidRPr="00C7345F">
        <w:rPr>
          <w:b/>
          <w:bCs/>
        </w:rPr>
        <w:t>Speaking</w:t>
      </w:r>
      <w:r w:rsidR="006F69EA" w:rsidRPr="00C7345F">
        <w:rPr>
          <w:b/>
          <w:bCs/>
        </w:rPr>
        <w:t>—</w:t>
      </w:r>
      <w:r w:rsidRPr="00C7345F">
        <w:rPr>
          <w:b/>
          <w:bCs/>
          <w:i/>
          <w:iCs/>
        </w:rPr>
        <w:t>Speech Functions</w:t>
      </w:r>
      <w:r w:rsidR="006F69EA" w:rsidRPr="00C7345F">
        <w:rPr>
          <w:b/>
          <w:bCs/>
        </w:rPr>
        <w:t>—G</w:t>
      </w:r>
      <w:r w:rsidRPr="00C7345F">
        <w:rPr>
          <w:b/>
          <w:bCs/>
        </w:rPr>
        <w:t xml:space="preserve">rades </w:t>
      </w:r>
      <w:r w:rsidR="006F69EA" w:rsidRPr="00C7345F">
        <w:rPr>
          <w:b/>
          <w:bCs/>
        </w:rPr>
        <w:t>3–12</w:t>
      </w:r>
    </w:p>
    <w:p w14:paraId="3891669B" w14:textId="77777777" w:rsidR="0019795D" w:rsidRPr="00C7345F" w:rsidRDefault="0019795D" w:rsidP="00580FA1">
      <w:pPr>
        <w:pStyle w:val="bullets2"/>
        <w:numPr>
          <w:ilvl w:val="0"/>
          <w:numId w:val="10"/>
        </w:numPr>
        <w:spacing w:before="10" w:after="120"/>
        <w:ind w:left="1152" w:hanging="288"/>
        <w:contextualSpacing/>
      </w:pPr>
      <w:r w:rsidRPr="00C7345F">
        <w:t>Prompting and scoring guidelines</w:t>
      </w:r>
    </w:p>
    <w:p w14:paraId="697C40FB" w14:textId="77777777" w:rsidR="0019795D" w:rsidRPr="00C7345F" w:rsidRDefault="0019795D" w:rsidP="00580FA1">
      <w:pPr>
        <w:pStyle w:val="bullets2"/>
        <w:numPr>
          <w:ilvl w:val="0"/>
          <w:numId w:val="10"/>
        </w:numPr>
        <w:spacing w:before="10" w:after="120"/>
        <w:ind w:left="1152" w:hanging="288"/>
        <w:contextualSpacing/>
      </w:pPr>
      <w:r w:rsidRPr="00C7345F">
        <w:t>Rubric</w:t>
      </w:r>
    </w:p>
    <w:p w14:paraId="00AE76B8" w14:textId="032AC28F" w:rsidR="188908AD" w:rsidRPr="00C7345F" w:rsidRDefault="733CE94D" w:rsidP="00580FA1">
      <w:pPr>
        <w:pStyle w:val="bullets2"/>
        <w:numPr>
          <w:ilvl w:val="0"/>
          <w:numId w:val="10"/>
        </w:numPr>
        <w:spacing w:before="10" w:after="120"/>
        <w:ind w:left="1152" w:hanging="288"/>
        <w:contextualSpacing/>
      </w:pPr>
      <w:r w:rsidRPr="00C7345F">
        <w:t xml:space="preserve">Anchors, with over </w:t>
      </w:r>
      <w:r w:rsidR="18080D28" w:rsidRPr="00C7345F">
        <w:t>88</w:t>
      </w:r>
      <w:r w:rsidRPr="00C7345F">
        <w:t xml:space="preserve"> audio tracks as samples for training and calibration</w:t>
      </w:r>
    </w:p>
    <w:p w14:paraId="6122F6CD" w14:textId="1E5D9E1F" w:rsidR="0019795D" w:rsidRPr="00C7345F" w:rsidRDefault="733CE94D" w:rsidP="658BC8B8">
      <w:pPr>
        <w:pStyle w:val="bullets"/>
        <w:rPr>
          <w:b/>
          <w:bCs/>
        </w:rPr>
      </w:pPr>
      <w:r w:rsidRPr="00C7345F">
        <w:rPr>
          <w:b/>
          <w:bCs/>
        </w:rPr>
        <w:t>Section 10</w:t>
      </w:r>
      <w:r w:rsidR="709343DA" w:rsidRPr="00C7345F">
        <w:rPr>
          <w:b/>
          <w:bCs/>
        </w:rPr>
        <w:t xml:space="preserve">: </w:t>
      </w:r>
      <w:r w:rsidRPr="00C7345F">
        <w:rPr>
          <w:b/>
          <w:bCs/>
        </w:rPr>
        <w:t>Speaking</w:t>
      </w:r>
      <w:r w:rsidR="709343DA" w:rsidRPr="00C7345F">
        <w:rPr>
          <w:b/>
          <w:bCs/>
        </w:rPr>
        <w:t>—</w:t>
      </w:r>
      <w:r w:rsidRPr="00C7345F">
        <w:rPr>
          <w:b/>
          <w:bCs/>
          <w:i/>
          <w:iCs/>
        </w:rPr>
        <w:t>Summarize an Academic Presentation</w:t>
      </w:r>
      <w:r w:rsidR="709343DA" w:rsidRPr="00C7345F">
        <w:rPr>
          <w:b/>
          <w:bCs/>
        </w:rPr>
        <w:t>—G</w:t>
      </w:r>
      <w:r w:rsidR="13364EE2" w:rsidRPr="00C7345F">
        <w:rPr>
          <w:b/>
          <w:bCs/>
        </w:rPr>
        <w:t>rades</w:t>
      </w:r>
      <w:r w:rsidR="709343DA" w:rsidRPr="00C7345F">
        <w:rPr>
          <w:b/>
          <w:bCs/>
        </w:rPr>
        <w:t xml:space="preserve"> 1–12</w:t>
      </w:r>
    </w:p>
    <w:p w14:paraId="1562F8DC" w14:textId="77777777" w:rsidR="0019795D" w:rsidRPr="00C7345F" w:rsidRDefault="0019795D" w:rsidP="00580FA1">
      <w:pPr>
        <w:pStyle w:val="bullets2"/>
        <w:numPr>
          <w:ilvl w:val="0"/>
          <w:numId w:val="10"/>
        </w:numPr>
        <w:spacing w:before="10" w:after="120"/>
        <w:ind w:left="1152" w:hanging="288"/>
        <w:contextualSpacing/>
      </w:pPr>
      <w:r w:rsidRPr="00C7345F">
        <w:t>Prompting and scoring guidelines</w:t>
      </w:r>
    </w:p>
    <w:p w14:paraId="10F1C6FF" w14:textId="77777777" w:rsidR="0019795D" w:rsidRPr="00C7345F" w:rsidRDefault="0019795D" w:rsidP="00580FA1">
      <w:pPr>
        <w:pStyle w:val="bullets2"/>
        <w:numPr>
          <w:ilvl w:val="0"/>
          <w:numId w:val="10"/>
        </w:numPr>
        <w:spacing w:before="10" w:after="120"/>
        <w:ind w:left="1152" w:hanging="288"/>
        <w:contextualSpacing/>
      </w:pPr>
      <w:r w:rsidRPr="00C7345F">
        <w:t>Rubrics</w:t>
      </w:r>
    </w:p>
    <w:p w14:paraId="266BEB85" w14:textId="77777777" w:rsidR="0019795D" w:rsidRPr="00C7345F" w:rsidRDefault="0019795D" w:rsidP="00580FA1">
      <w:pPr>
        <w:pStyle w:val="bullets2"/>
        <w:numPr>
          <w:ilvl w:val="0"/>
          <w:numId w:val="10"/>
        </w:numPr>
        <w:spacing w:before="10" w:after="120"/>
        <w:ind w:left="1152" w:hanging="288"/>
        <w:contextualSpacing/>
      </w:pPr>
      <w:r w:rsidRPr="00C7345F">
        <w:t>Anchors, with more than 120 audio tracks as samples for training and calibration</w:t>
      </w:r>
    </w:p>
    <w:p w14:paraId="70221E12" w14:textId="43CC5D9B" w:rsidR="0019795D" w:rsidRPr="00C7345F" w:rsidRDefault="0019795D" w:rsidP="00E67AE5">
      <w:pPr>
        <w:pStyle w:val="bullets"/>
        <w:keepLines/>
        <w:rPr>
          <w:b/>
          <w:bCs/>
        </w:rPr>
      </w:pPr>
      <w:r w:rsidRPr="00C7345F">
        <w:rPr>
          <w:b/>
          <w:bCs/>
        </w:rPr>
        <w:t>Section 1</w:t>
      </w:r>
      <w:r w:rsidR="59919F33" w:rsidRPr="00C7345F">
        <w:rPr>
          <w:b/>
          <w:bCs/>
        </w:rPr>
        <w:t>1</w:t>
      </w:r>
      <w:r w:rsidRPr="00C7345F">
        <w:rPr>
          <w:b/>
          <w:bCs/>
        </w:rPr>
        <w:t>—Writing</w:t>
      </w:r>
      <w:r w:rsidR="006F69EA" w:rsidRPr="00C7345F">
        <w:rPr>
          <w:b/>
          <w:bCs/>
        </w:rPr>
        <w:t>—</w:t>
      </w:r>
      <w:r w:rsidRPr="00C7345F">
        <w:rPr>
          <w:b/>
          <w:i/>
        </w:rPr>
        <w:t>Describe a Picture</w:t>
      </w:r>
      <w:r w:rsidR="006F69EA" w:rsidRPr="00C7345F">
        <w:rPr>
          <w:b/>
          <w:bCs/>
        </w:rPr>
        <w:t>—G</w:t>
      </w:r>
      <w:r w:rsidRPr="00C7345F">
        <w:rPr>
          <w:b/>
          <w:bCs/>
        </w:rPr>
        <w:t xml:space="preserve">rades </w:t>
      </w:r>
      <w:r w:rsidR="006F69EA" w:rsidRPr="00C7345F">
        <w:rPr>
          <w:b/>
          <w:bCs/>
        </w:rPr>
        <w:t>3–5</w:t>
      </w:r>
    </w:p>
    <w:p w14:paraId="67E87BAB" w14:textId="77777777" w:rsidR="0019795D" w:rsidRPr="00C7345F" w:rsidRDefault="0019795D" w:rsidP="00580FA1">
      <w:pPr>
        <w:pStyle w:val="bullets2"/>
        <w:keepLines/>
        <w:numPr>
          <w:ilvl w:val="0"/>
          <w:numId w:val="10"/>
        </w:numPr>
        <w:spacing w:before="10" w:after="120"/>
        <w:ind w:left="1152" w:hanging="288"/>
      </w:pPr>
      <w:r w:rsidRPr="00C7345F">
        <w:t>Rubrics</w:t>
      </w:r>
    </w:p>
    <w:p w14:paraId="5CDD34F2" w14:textId="77777777" w:rsidR="0019795D" w:rsidRPr="00C7345F" w:rsidRDefault="0019795D" w:rsidP="00580FA1">
      <w:pPr>
        <w:pStyle w:val="bullets2"/>
        <w:keepLines/>
        <w:numPr>
          <w:ilvl w:val="0"/>
          <w:numId w:val="10"/>
        </w:numPr>
        <w:spacing w:before="10" w:after="120"/>
        <w:ind w:left="1152" w:hanging="288"/>
      </w:pPr>
      <w:r w:rsidRPr="00C7345F">
        <w:t>Test questions with anchor student writing samples; and training and calibration student writing samples</w:t>
      </w:r>
    </w:p>
    <w:p w14:paraId="2D452259" w14:textId="5B5D1882" w:rsidR="0019795D" w:rsidRPr="00C7345F" w:rsidRDefault="0019795D" w:rsidP="007E5E20">
      <w:pPr>
        <w:pStyle w:val="bullets"/>
        <w:keepNext/>
        <w:keepLines/>
        <w:rPr>
          <w:b/>
          <w:bCs/>
        </w:rPr>
      </w:pPr>
      <w:r w:rsidRPr="00C7345F">
        <w:rPr>
          <w:b/>
          <w:bCs/>
        </w:rPr>
        <w:lastRenderedPageBreak/>
        <w:t>Section 1</w:t>
      </w:r>
      <w:r w:rsidR="4BD66EA9" w:rsidRPr="00C7345F">
        <w:rPr>
          <w:b/>
          <w:bCs/>
        </w:rPr>
        <w:t>2</w:t>
      </w:r>
      <w:r w:rsidRPr="00C7345F">
        <w:rPr>
          <w:b/>
          <w:bCs/>
        </w:rPr>
        <w:t>—Writing</w:t>
      </w:r>
      <w:r w:rsidR="006F69EA" w:rsidRPr="00C7345F">
        <w:rPr>
          <w:b/>
          <w:bCs/>
        </w:rPr>
        <w:t>—</w:t>
      </w:r>
      <w:r w:rsidRPr="00C7345F">
        <w:rPr>
          <w:b/>
          <w:i/>
        </w:rPr>
        <w:t>Justify an Opinion</w:t>
      </w:r>
      <w:r w:rsidR="006F69EA" w:rsidRPr="00C7345F">
        <w:rPr>
          <w:b/>
          <w:bCs/>
        </w:rPr>
        <w:t>—G</w:t>
      </w:r>
      <w:r w:rsidRPr="00C7345F">
        <w:rPr>
          <w:b/>
          <w:bCs/>
        </w:rPr>
        <w:t xml:space="preserve">rades </w:t>
      </w:r>
      <w:r w:rsidR="006F69EA" w:rsidRPr="00C7345F">
        <w:rPr>
          <w:b/>
          <w:bCs/>
        </w:rPr>
        <w:t>3–12</w:t>
      </w:r>
    </w:p>
    <w:p w14:paraId="50438287" w14:textId="77777777" w:rsidR="0019795D" w:rsidRPr="00C7345F" w:rsidRDefault="0019795D" w:rsidP="007E5E20">
      <w:pPr>
        <w:pStyle w:val="bullets2"/>
        <w:keepNext/>
        <w:keepLines/>
        <w:numPr>
          <w:ilvl w:val="0"/>
          <w:numId w:val="10"/>
        </w:numPr>
        <w:spacing w:before="10" w:after="120"/>
        <w:ind w:left="1152" w:hanging="288"/>
      </w:pPr>
      <w:r w:rsidRPr="00C7345F">
        <w:t>Rubrics</w:t>
      </w:r>
    </w:p>
    <w:p w14:paraId="48F358D9" w14:textId="77777777" w:rsidR="0019795D" w:rsidRPr="00C7345F" w:rsidRDefault="0019795D" w:rsidP="00580FA1">
      <w:pPr>
        <w:pStyle w:val="bullets2"/>
        <w:keepLines/>
        <w:numPr>
          <w:ilvl w:val="0"/>
          <w:numId w:val="10"/>
        </w:numPr>
        <w:spacing w:before="10" w:after="120"/>
        <w:ind w:left="1152" w:hanging="288"/>
      </w:pPr>
      <w:r w:rsidRPr="00C7345F">
        <w:t xml:space="preserve">Test questions with anchor student writing samples; and training and calibration </w:t>
      </w:r>
      <w:bookmarkStart w:id="416" w:name="_Hlk65760572"/>
      <w:r w:rsidRPr="00C7345F">
        <w:t>student writing samples</w:t>
      </w:r>
      <w:bookmarkEnd w:id="416"/>
    </w:p>
    <w:p w14:paraId="3AA45493" w14:textId="6B37D403" w:rsidR="0019795D" w:rsidRPr="00C7345F" w:rsidRDefault="0019795D" w:rsidP="00511E64">
      <w:pPr>
        <w:pStyle w:val="bullets"/>
        <w:rPr>
          <w:b/>
          <w:bCs/>
        </w:rPr>
      </w:pPr>
      <w:r w:rsidRPr="00C7345F">
        <w:rPr>
          <w:b/>
          <w:bCs/>
        </w:rPr>
        <w:t>Section 1</w:t>
      </w:r>
      <w:r w:rsidR="0CF75387" w:rsidRPr="00C7345F">
        <w:rPr>
          <w:b/>
          <w:bCs/>
        </w:rPr>
        <w:t>3</w:t>
      </w:r>
      <w:r w:rsidRPr="00C7345F">
        <w:rPr>
          <w:b/>
          <w:bCs/>
        </w:rPr>
        <w:t>—</w:t>
      </w:r>
      <w:r w:rsidRPr="00C7345F">
        <w:rPr>
          <w:b/>
          <w:bCs/>
          <w:i/>
          <w:iCs/>
        </w:rPr>
        <w:t>Write About an Experience</w:t>
      </w:r>
      <w:r w:rsidR="006F69EA" w:rsidRPr="00C7345F">
        <w:rPr>
          <w:b/>
          <w:bCs/>
        </w:rPr>
        <w:t>—G</w:t>
      </w:r>
      <w:r w:rsidRPr="00C7345F">
        <w:rPr>
          <w:b/>
          <w:bCs/>
        </w:rPr>
        <w:t xml:space="preserve">rades </w:t>
      </w:r>
      <w:r w:rsidR="006F69EA" w:rsidRPr="00C7345F">
        <w:rPr>
          <w:b/>
          <w:bCs/>
        </w:rPr>
        <w:t>6–12</w:t>
      </w:r>
    </w:p>
    <w:p w14:paraId="4D4D59C7" w14:textId="77777777" w:rsidR="0019795D" w:rsidRPr="00C7345F" w:rsidRDefault="0019795D" w:rsidP="00580FA1">
      <w:pPr>
        <w:pStyle w:val="bullets2"/>
        <w:keepLines/>
        <w:numPr>
          <w:ilvl w:val="0"/>
          <w:numId w:val="10"/>
        </w:numPr>
        <w:spacing w:before="10" w:after="120"/>
        <w:ind w:left="1152" w:hanging="288"/>
      </w:pPr>
      <w:r w:rsidRPr="00C7345F">
        <w:t>Rubrics</w:t>
      </w:r>
    </w:p>
    <w:p w14:paraId="2B7A00FC" w14:textId="77777777" w:rsidR="005E0ACE" w:rsidRPr="00C7345F" w:rsidRDefault="0019795D" w:rsidP="00580FA1">
      <w:pPr>
        <w:pStyle w:val="bullets2"/>
        <w:keepLines/>
        <w:numPr>
          <w:ilvl w:val="0"/>
          <w:numId w:val="10"/>
        </w:numPr>
        <w:spacing w:before="10" w:after="120"/>
        <w:ind w:left="1152" w:hanging="288"/>
      </w:pPr>
      <w:r w:rsidRPr="00C7345F">
        <w:t>Test questions with anchor student writing samples; and training and calibration student writing samples</w:t>
      </w:r>
    </w:p>
    <w:p w14:paraId="220EA31C" w14:textId="487DA453" w:rsidR="3C4D49EC" w:rsidRPr="00C7345F" w:rsidRDefault="334D0F3F" w:rsidP="00470A89">
      <w:pPr>
        <w:pStyle w:val="bullets"/>
        <w:rPr>
          <w:rFonts w:asciiTheme="minorHAnsi" w:eastAsiaTheme="minorEastAsia" w:hAnsiTheme="minorHAnsi" w:cstheme="minorBidi"/>
          <w:b/>
          <w:bCs/>
        </w:rPr>
      </w:pPr>
      <w:r w:rsidRPr="00C7345F">
        <w:rPr>
          <w:b/>
          <w:bCs/>
        </w:rPr>
        <w:t>Section 14—After Testing</w:t>
      </w:r>
    </w:p>
    <w:p w14:paraId="02848749" w14:textId="77777777" w:rsidR="0019795D" w:rsidRPr="00C7345F" w:rsidRDefault="0019795D" w:rsidP="0019795D">
      <w:pPr>
        <w:pStyle w:val="Heading6"/>
        <w:spacing w:before="0" w:after="0"/>
        <w:rPr>
          <w:color w:val="auto"/>
        </w:rPr>
      </w:pPr>
      <w:r w:rsidRPr="00C7345F">
        <w:rPr>
          <w:color w:val="auto"/>
        </w:rPr>
        <w:t>Training Videos</w:t>
      </w:r>
    </w:p>
    <w:p w14:paraId="3146B6CA" w14:textId="71BE19A4" w:rsidR="0019795D" w:rsidRPr="00C7345F" w:rsidRDefault="0529846C" w:rsidP="00B5304E">
      <w:pPr>
        <w:keepNext/>
      </w:pPr>
      <w:r w:rsidRPr="00C7345F">
        <w:t>S</w:t>
      </w:r>
      <w:r w:rsidR="00442355" w:rsidRPr="00C7345F">
        <w:t>i</w:t>
      </w:r>
      <w:r w:rsidRPr="00C7345F">
        <w:t>xteen</w:t>
      </w:r>
      <w:r w:rsidR="0019795D" w:rsidRPr="00C7345F">
        <w:t xml:space="preserve"> test administration videos were created and presented </w:t>
      </w:r>
      <w:r w:rsidR="53B3C116" w:rsidRPr="00C7345F">
        <w:t>for the virtual online training</w:t>
      </w:r>
      <w:r w:rsidR="0019795D" w:rsidRPr="00C7345F">
        <w:t xml:space="preserve">; </w:t>
      </w:r>
      <w:r w:rsidR="000B1A0F" w:rsidRPr="00C7345F">
        <w:t>seven</w:t>
      </w:r>
      <w:r w:rsidR="2183D362" w:rsidRPr="00C7345F">
        <w:t xml:space="preserve"> of th</w:t>
      </w:r>
      <w:r w:rsidR="00154598" w:rsidRPr="00C7345F">
        <w:t>o</w:t>
      </w:r>
      <w:r w:rsidR="2183D362" w:rsidRPr="00C7345F">
        <w:t xml:space="preserve">se videos were brand new to </w:t>
      </w:r>
      <w:r w:rsidR="000B1A0F" w:rsidRPr="00C7345F">
        <w:t>support</w:t>
      </w:r>
      <w:r w:rsidR="2183D362" w:rsidRPr="00C7345F">
        <w:t xml:space="preserve"> new virtual training</w:t>
      </w:r>
      <w:r w:rsidR="0019795D" w:rsidRPr="00C7345F">
        <w:t xml:space="preserve">. Videos used are listed in </w:t>
      </w:r>
      <w:r w:rsidR="005B35A8" w:rsidRPr="00C7345F">
        <w:rPr>
          <w:rStyle w:val="Cross-Reference"/>
        </w:rPr>
        <w:fldChar w:fldCharType="begin"/>
      </w:r>
      <w:r w:rsidR="005B35A8" w:rsidRPr="00C7345F">
        <w:rPr>
          <w:rStyle w:val="Cross-Reference"/>
        </w:rPr>
        <w:instrText xml:space="preserve"> REF  _Ref64558736 \* Lower \h  \* MERGEFORMAT </w:instrText>
      </w:r>
      <w:r w:rsidR="005B35A8" w:rsidRPr="00C7345F">
        <w:rPr>
          <w:rStyle w:val="Cross-Reference"/>
        </w:rPr>
      </w:r>
      <w:r w:rsidR="005B35A8" w:rsidRPr="00C7345F">
        <w:rPr>
          <w:rStyle w:val="Cross-Reference"/>
        </w:rPr>
        <w:fldChar w:fldCharType="separate"/>
      </w:r>
      <w:r w:rsidR="000A7CD5" w:rsidRPr="000A7CD5">
        <w:rPr>
          <w:rStyle w:val="Cross-Reference"/>
        </w:rPr>
        <w:t>table 4.3</w:t>
      </w:r>
      <w:r w:rsidR="005B35A8" w:rsidRPr="00C7345F">
        <w:rPr>
          <w:rStyle w:val="Cross-Reference"/>
        </w:rPr>
        <w:fldChar w:fldCharType="end"/>
      </w:r>
      <w:r w:rsidR="0019795D" w:rsidRPr="00C7345F">
        <w:t>.</w:t>
      </w:r>
    </w:p>
    <w:p w14:paraId="00DF30DD" w14:textId="7226C88E" w:rsidR="0019795D" w:rsidRPr="00C7345F" w:rsidRDefault="0019795D" w:rsidP="0019795D">
      <w:pPr>
        <w:pStyle w:val="Caption"/>
      </w:pPr>
      <w:bookmarkStart w:id="417" w:name="_Ref64558736"/>
      <w:bookmarkStart w:id="418" w:name="_Toc75445293"/>
      <w:bookmarkStart w:id="419" w:name="_Toc134621820"/>
      <w:r w:rsidRPr="00C7345F">
        <w:t xml:space="preserve">Table </w:t>
      </w:r>
      <w:r w:rsidRPr="00C7345F">
        <w:fldChar w:fldCharType="begin"/>
      </w:r>
      <w:r w:rsidRPr="00C7345F">
        <w:instrText>STYLEREF 2 \s</w:instrText>
      </w:r>
      <w:r w:rsidRPr="00C7345F">
        <w:fldChar w:fldCharType="separate"/>
      </w:r>
      <w:r w:rsidR="003166F4" w:rsidRPr="00C7345F">
        <w:t>4</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3</w:t>
      </w:r>
      <w:r w:rsidRPr="00C7345F">
        <w:fldChar w:fldCharType="end"/>
      </w:r>
      <w:bookmarkEnd w:id="417"/>
      <w:r w:rsidRPr="00C7345F">
        <w:t xml:space="preserve">  Available Scoring Training Videos</w:t>
      </w:r>
      <w:bookmarkEnd w:id="418"/>
      <w:bookmarkEnd w:id="419"/>
    </w:p>
    <w:tbl>
      <w:tblPr>
        <w:tblStyle w:val="TRsBorders"/>
        <w:tblW w:w="10080" w:type="dxa"/>
        <w:tblLook w:val="04A0" w:firstRow="1" w:lastRow="0" w:firstColumn="1" w:lastColumn="0" w:noHBand="0" w:noVBand="1"/>
        <w:tblDescription w:val="Available Scoring Training Videos"/>
      </w:tblPr>
      <w:tblGrid>
        <w:gridCol w:w="3600"/>
        <w:gridCol w:w="6480"/>
      </w:tblGrid>
      <w:tr w:rsidR="0019795D" w:rsidRPr="00C7345F" w14:paraId="029A4C32" w14:textId="77777777" w:rsidTr="008322FD">
        <w:trPr>
          <w:cnfStyle w:val="100000000000" w:firstRow="1" w:lastRow="0" w:firstColumn="0" w:lastColumn="0" w:oddVBand="0" w:evenVBand="0" w:oddHBand="0" w:evenHBand="0" w:firstRowFirstColumn="0" w:firstRowLastColumn="0" w:lastRowFirstColumn="0" w:lastRowLastColumn="0"/>
        </w:trPr>
        <w:tc>
          <w:tcPr>
            <w:tcW w:w="3600" w:type="dxa"/>
            <w:hideMark/>
          </w:tcPr>
          <w:p w14:paraId="0D6251B9" w14:textId="77777777" w:rsidR="0019795D" w:rsidRPr="00C7345F" w:rsidRDefault="0019795D" w:rsidP="00CF2AB1">
            <w:pPr>
              <w:pStyle w:val="TableHead"/>
              <w:rPr>
                <w:rFonts w:ascii="Times New Roman" w:hAnsi="Times New Roman"/>
                <w:b/>
                <w:bCs/>
                <w:noProof w:val="0"/>
              </w:rPr>
            </w:pPr>
            <w:r w:rsidRPr="00C7345F">
              <w:rPr>
                <w:b/>
                <w:bCs/>
                <w:noProof w:val="0"/>
              </w:rPr>
              <w:t>Video Topic</w:t>
            </w:r>
          </w:p>
        </w:tc>
        <w:tc>
          <w:tcPr>
            <w:tcW w:w="6480" w:type="dxa"/>
            <w:hideMark/>
          </w:tcPr>
          <w:p w14:paraId="0FE5EBF8" w14:textId="77777777" w:rsidR="0019795D" w:rsidRPr="00C7345F" w:rsidRDefault="0019795D" w:rsidP="00CF2AB1">
            <w:pPr>
              <w:pStyle w:val="TableHead"/>
              <w:rPr>
                <w:rFonts w:ascii="Times New Roman" w:hAnsi="Times New Roman"/>
                <w:b/>
                <w:bCs/>
                <w:noProof w:val="0"/>
              </w:rPr>
            </w:pPr>
            <w:r w:rsidRPr="00C7345F">
              <w:rPr>
                <w:b/>
                <w:bCs/>
                <w:noProof w:val="0"/>
              </w:rPr>
              <w:t>Description</w:t>
            </w:r>
          </w:p>
        </w:tc>
      </w:tr>
      <w:tr w:rsidR="0019795D" w:rsidRPr="00C7345F" w14:paraId="167FE3D9" w14:textId="77777777" w:rsidTr="00B5304E">
        <w:tc>
          <w:tcPr>
            <w:tcW w:w="3600" w:type="dxa"/>
            <w:hideMark/>
          </w:tcPr>
          <w:p w14:paraId="7469D3BE" w14:textId="3B534A76" w:rsidR="0019795D" w:rsidRPr="00C7345F" w:rsidRDefault="009228EB" w:rsidP="001D1F8D">
            <w:pPr>
              <w:pStyle w:val="TableTextLeft"/>
              <w:rPr>
                <w:rFonts w:ascii="Times New Roman" w:hAnsi="Times New Roman" w:cs="Times New Roman"/>
                <w:b/>
                <w:noProof w:val="0"/>
              </w:rPr>
            </w:pPr>
            <w:r w:rsidRPr="00C7345F">
              <w:rPr>
                <w:b/>
                <w:noProof w:val="0"/>
              </w:rPr>
              <w:t>K–2</w:t>
            </w:r>
            <w:r w:rsidR="0019795D" w:rsidRPr="00C7345F">
              <w:rPr>
                <w:b/>
                <w:noProof w:val="0"/>
              </w:rPr>
              <w:t xml:space="preserve"> Administration</w:t>
            </w:r>
          </w:p>
        </w:tc>
        <w:tc>
          <w:tcPr>
            <w:tcW w:w="6480" w:type="dxa"/>
            <w:hideMark/>
          </w:tcPr>
          <w:p w14:paraId="1AED23B7" w14:textId="469BA63C" w:rsidR="0019795D" w:rsidRPr="00C7345F" w:rsidRDefault="254D0D05" w:rsidP="001D1F8D">
            <w:pPr>
              <w:pStyle w:val="TableTextLeft"/>
              <w:rPr>
                <w:noProof w:val="0"/>
                <w:color w:val="000000" w:themeColor="text1"/>
              </w:rPr>
            </w:pPr>
            <w:r w:rsidRPr="00C7345F">
              <w:rPr>
                <w:rFonts w:eastAsia="Arial"/>
                <w:noProof w:val="0"/>
                <w:color w:val="000000" w:themeColor="text1"/>
              </w:rPr>
              <w:t>The narrated video capture</w:t>
            </w:r>
            <w:r w:rsidR="000B1A0F" w:rsidRPr="00C7345F">
              <w:rPr>
                <w:rFonts w:eastAsia="Arial"/>
                <w:noProof w:val="0"/>
                <w:color w:val="000000" w:themeColor="text1"/>
              </w:rPr>
              <w:t>d</w:t>
            </w:r>
            <w:r w:rsidRPr="00C7345F">
              <w:rPr>
                <w:rFonts w:eastAsia="Arial"/>
                <w:noProof w:val="0"/>
                <w:color w:val="000000" w:themeColor="text1"/>
              </w:rPr>
              <w:t xml:space="preserve"> a student in kindergarten or grade one being administered the ELPAC one-on-one using the user acceptance testing environment of the training test. The presentation include</w:t>
            </w:r>
            <w:r w:rsidR="000B1A0F" w:rsidRPr="00C7345F">
              <w:rPr>
                <w:rFonts w:eastAsia="Arial"/>
                <w:noProof w:val="0"/>
                <w:color w:val="000000" w:themeColor="text1"/>
              </w:rPr>
              <w:t>d</w:t>
            </w:r>
            <w:r w:rsidRPr="00C7345F">
              <w:rPr>
                <w:rFonts w:eastAsia="Arial"/>
                <w:noProof w:val="0"/>
                <w:color w:val="000000" w:themeColor="text1"/>
              </w:rPr>
              <w:t xml:space="preserve"> information about the test examiner’s knowledge of the use of tools and navigation of the tools.</w:t>
            </w:r>
          </w:p>
        </w:tc>
      </w:tr>
      <w:tr w:rsidR="0019795D" w:rsidRPr="00C7345F" w14:paraId="05D0B944" w14:textId="77777777" w:rsidTr="00B5304E">
        <w:tc>
          <w:tcPr>
            <w:tcW w:w="3600" w:type="dxa"/>
          </w:tcPr>
          <w:p w14:paraId="4354B06F" w14:textId="63EFADD1" w:rsidR="0019795D" w:rsidRPr="00C7345F" w:rsidRDefault="0019795D" w:rsidP="001D1F8D">
            <w:pPr>
              <w:pStyle w:val="TableTextLeft"/>
              <w:rPr>
                <w:b/>
                <w:noProof w:val="0"/>
              </w:rPr>
            </w:pPr>
            <w:r w:rsidRPr="00C7345F">
              <w:rPr>
                <w:b/>
                <w:noProof w:val="0"/>
              </w:rPr>
              <w:t xml:space="preserve">Speaking </w:t>
            </w:r>
            <w:r w:rsidR="1CC77652" w:rsidRPr="00C7345F">
              <w:rPr>
                <w:b/>
                <w:noProof w:val="0"/>
              </w:rPr>
              <w:t>Overview</w:t>
            </w:r>
          </w:p>
        </w:tc>
        <w:tc>
          <w:tcPr>
            <w:tcW w:w="6480" w:type="dxa"/>
          </w:tcPr>
          <w:p w14:paraId="2301596F" w14:textId="7CEC0F1A" w:rsidR="0019795D" w:rsidRPr="00C7345F" w:rsidRDefault="697FC158" w:rsidP="001D1F8D">
            <w:pPr>
              <w:pStyle w:val="TableTextLeft"/>
              <w:rPr>
                <w:noProof w:val="0"/>
              </w:rPr>
            </w:pPr>
            <w:r w:rsidRPr="00C7345F">
              <w:rPr>
                <w:rFonts w:eastAsia="Arial"/>
                <w:noProof w:val="0"/>
              </w:rPr>
              <w:t>This narrated video include</w:t>
            </w:r>
            <w:r w:rsidR="000B1A0F" w:rsidRPr="00C7345F">
              <w:rPr>
                <w:rFonts w:eastAsia="Arial"/>
                <w:noProof w:val="0"/>
              </w:rPr>
              <w:t>d</w:t>
            </w:r>
            <w:r w:rsidRPr="00C7345F">
              <w:rPr>
                <w:rFonts w:eastAsia="Arial"/>
                <w:noProof w:val="0"/>
              </w:rPr>
              <w:t xml:space="preserve"> a student taking the entire Speaking domain and include</w:t>
            </w:r>
            <w:r w:rsidR="000B1A0F" w:rsidRPr="00C7345F">
              <w:rPr>
                <w:rFonts w:eastAsia="Arial"/>
                <w:noProof w:val="0"/>
              </w:rPr>
              <w:t>d</w:t>
            </w:r>
            <w:r w:rsidRPr="00C7345F">
              <w:rPr>
                <w:rFonts w:eastAsia="Arial"/>
                <w:noProof w:val="0"/>
              </w:rPr>
              <w:t xml:space="preserve"> important tips about computer-based administration. </w:t>
            </w:r>
          </w:p>
        </w:tc>
      </w:tr>
      <w:tr w:rsidR="00B97436" w:rsidRPr="00C7345F" w14:paraId="4649C3BE" w14:textId="77777777" w:rsidTr="00B5304E">
        <w:tc>
          <w:tcPr>
            <w:tcW w:w="3600" w:type="dxa"/>
          </w:tcPr>
          <w:p w14:paraId="0C2639EA" w14:textId="28B2833A" w:rsidR="49962B41" w:rsidRPr="00C7345F" w:rsidRDefault="49962B41" w:rsidP="001D1F8D">
            <w:pPr>
              <w:pStyle w:val="TableTextLeft"/>
              <w:rPr>
                <w:b/>
                <w:i/>
                <w:iCs/>
                <w:noProof w:val="0"/>
              </w:rPr>
            </w:pPr>
            <w:r w:rsidRPr="00C7345F">
              <w:rPr>
                <w:b/>
                <w:i/>
                <w:iCs/>
                <w:noProof w:val="0"/>
              </w:rPr>
              <w:t>Talk About a Scene</w:t>
            </w:r>
          </w:p>
        </w:tc>
        <w:tc>
          <w:tcPr>
            <w:tcW w:w="6480" w:type="dxa"/>
          </w:tcPr>
          <w:p w14:paraId="38CFBE1E" w14:textId="0EF50BE6" w:rsidR="37D957E0" w:rsidRPr="00C7345F" w:rsidRDefault="128E20CC" w:rsidP="001D1F8D">
            <w:pPr>
              <w:pStyle w:val="TableTextLeft"/>
              <w:rPr>
                <w:noProof w:val="0"/>
              </w:rPr>
            </w:pPr>
            <w:r w:rsidRPr="00C7345F">
              <w:rPr>
                <w:rFonts w:eastAsia="Arial"/>
                <w:noProof w:val="0"/>
              </w:rPr>
              <w:t>This narrated video include</w:t>
            </w:r>
            <w:r w:rsidR="000B1A0F" w:rsidRPr="00C7345F">
              <w:rPr>
                <w:rFonts w:eastAsia="Arial"/>
                <w:noProof w:val="0"/>
              </w:rPr>
              <w:t>d</w:t>
            </w:r>
            <w:r w:rsidRPr="00C7345F">
              <w:rPr>
                <w:rFonts w:eastAsia="Arial"/>
                <w:noProof w:val="0"/>
              </w:rPr>
              <w:t xml:space="preserve"> a student answering </w:t>
            </w:r>
            <w:r w:rsidRPr="00C7345F">
              <w:rPr>
                <w:rFonts w:eastAsia="Arial"/>
                <w:i/>
                <w:iCs/>
                <w:noProof w:val="0"/>
              </w:rPr>
              <w:t>Talk About a Scene</w:t>
            </w:r>
            <w:r w:rsidRPr="00C7345F">
              <w:rPr>
                <w:rFonts w:eastAsia="Arial"/>
                <w:noProof w:val="0"/>
              </w:rPr>
              <w:t xml:space="preserve"> questions and include</w:t>
            </w:r>
            <w:r w:rsidR="000B1A0F" w:rsidRPr="00C7345F">
              <w:rPr>
                <w:rFonts w:eastAsia="Arial"/>
                <w:noProof w:val="0"/>
              </w:rPr>
              <w:t>d</w:t>
            </w:r>
            <w:r w:rsidRPr="00C7345F">
              <w:rPr>
                <w:rFonts w:eastAsia="Arial"/>
                <w:noProof w:val="0"/>
              </w:rPr>
              <w:t xml:space="preserve"> important tips about computer-based administration. The narrator present</w:t>
            </w:r>
            <w:r w:rsidR="000B1A0F" w:rsidRPr="00C7345F">
              <w:rPr>
                <w:rFonts w:eastAsia="Arial"/>
                <w:noProof w:val="0"/>
              </w:rPr>
              <w:t>ed</w:t>
            </w:r>
            <w:r w:rsidRPr="00C7345F">
              <w:rPr>
                <w:rFonts w:eastAsia="Arial"/>
                <w:noProof w:val="0"/>
              </w:rPr>
              <w:t xml:space="preserve"> prompting and scoring guidelines and introduce</w:t>
            </w:r>
            <w:r w:rsidR="000B1A0F" w:rsidRPr="00C7345F">
              <w:rPr>
                <w:rFonts w:eastAsia="Arial"/>
                <w:noProof w:val="0"/>
              </w:rPr>
              <w:t>d</w:t>
            </w:r>
            <w:r w:rsidRPr="00C7345F">
              <w:rPr>
                <w:rFonts w:eastAsia="Arial"/>
                <w:noProof w:val="0"/>
              </w:rPr>
              <w:t xml:space="preserve"> the scoring rubric.</w:t>
            </w:r>
          </w:p>
        </w:tc>
      </w:tr>
      <w:tr w:rsidR="00B97436" w:rsidRPr="00C7345F" w14:paraId="5D10D7EB" w14:textId="77777777" w:rsidTr="00B5304E">
        <w:tc>
          <w:tcPr>
            <w:tcW w:w="3600" w:type="dxa"/>
          </w:tcPr>
          <w:p w14:paraId="2DDFA899" w14:textId="731C6DF0" w:rsidR="3E4D9192" w:rsidRPr="00C7345F" w:rsidRDefault="1B46CC6C" w:rsidP="001D1F8D">
            <w:pPr>
              <w:pStyle w:val="TableTextLeft"/>
              <w:rPr>
                <w:b/>
                <w:i/>
                <w:iCs/>
                <w:noProof w:val="0"/>
              </w:rPr>
            </w:pPr>
            <w:r w:rsidRPr="00C7345F">
              <w:rPr>
                <w:b/>
                <w:i/>
                <w:iCs/>
                <w:noProof w:val="0"/>
              </w:rPr>
              <w:t>Speech Functions</w:t>
            </w:r>
          </w:p>
        </w:tc>
        <w:tc>
          <w:tcPr>
            <w:tcW w:w="6480" w:type="dxa"/>
          </w:tcPr>
          <w:p w14:paraId="10CB8B8F" w14:textId="289E9A8E" w:rsidR="3E4D9192" w:rsidRPr="00C7345F" w:rsidRDefault="1B46CC6C" w:rsidP="001D1F8D">
            <w:pPr>
              <w:pStyle w:val="TableTextLeft"/>
              <w:rPr>
                <w:noProof w:val="0"/>
                <w:color w:val="000000" w:themeColor="text1"/>
              </w:rPr>
            </w:pPr>
            <w:r w:rsidRPr="00C7345F">
              <w:rPr>
                <w:rFonts w:eastAsia="Arial"/>
                <w:noProof w:val="0"/>
                <w:color w:val="000000" w:themeColor="text1"/>
              </w:rPr>
              <w:t>The narrated video capture</w:t>
            </w:r>
            <w:r w:rsidR="000B1A0F" w:rsidRPr="00C7345F">
              <w:rPr>
                <w:rFonts w:eastAsia="Arial"/>
                <w:noProof w:val="0"/>
                <w:color w:val="000000" w:themeColor="text1"/>
              </w:rPr>
              <w:t>d</w:t>
            </w:r>
            <w:r w:rsidRPr="00C7345F">
              <w:rPr>
                <w:rFonts w:eastAsia="Arial"/>
                <w:noProof w:val="0"/>
                <w:color w:val="000000" w:themeColor="text1"/>
              </w:rPr>
              <w:t xml:space="preserve"> a student being administered a set of </w:t>
            </w:r>
            <w:r w:rsidRPr="00C7345F">
              <w:rPr>
                <w:rFonts w:eastAsia="Arial"/>
                <w:i/>
                <w:iCs/>
                <w:noProof w:val="0"/>
                <w:color w:val="000000" w:themeColor="text1"/>
              </w:rPr>
              <w:t>Speech Functions</w:t>
            </w:r>
            <w:r w:rsidRPr="00C7345F">
              <w:rPr>
                <w:rFonts w:eastAsia="Arial"/>
                <w:noProof w:val="0"/>
                <w:color w:val="000000" w:themeColor="text1"/>
              </w:rPr>
              <w:t xml:space="preserve"> items. This video include</w:t>
            </w:r>
            <w:r w:rsidR="000B1A0F" w:rsidRPr="00C7345F">
              <w:rPr>
                <w:rFonts w:eastAsia="Arial"/>
                <w:noProof w:val="0"/>
                <w:color w:val="000000" w:themeColor="text1"/>
              </w:rPr>
              <w:t>d</w:t>
            </w:r>
            <w:r w:rsidRPr="00C7345F">
              <w:rPr>
                <w:rFonts w:eastAsia="Arial"/>
                <w:noProof w:val="0"/>
                <w:color w:val="000000" w:themeColor="text1"/>
              </w:rPr>
              <w:t xml:space="preserve"> the practice question and modeling, pointing guidelines, prompting and scoring guidelines, rubric overview, use of the Speaking DFA, and additional computer platform talking points.</w:t>
            </w:r>
          </w:p>
        </w:tc>
      </w:tr>
      <w:tr w:rsidR="008F1CCC" w:rsidRPr="00C7345F" w14:paraId="0217DD59" w14:textId="77777777" w:rsidTr="00B5304E">
        <w:tc>
          <w:tcPr>
            <w:tcW w:w="3600" w:type="dxa"/>
          </w:tcPr>
          <w:p w14:paraId="012F644A" w14:textId="77777777" w:rsidR="008F1CCC" w:rsidRPr="00C7345F" w:rsidRDefault="008F1CCC" w:rsidP="001D1F8D">
            <w:pPr>
              <w:pStyle w:val="TableTextLeft"/>
              <w:rPr>
                <w:b/>
                <w:i/>
                <w:iCs/>
                <w:noProof w:val="0"/>
              </w:rPr>
            </w:pPr>
            <w:r w:rsidRPr="00C7345F">
              <w:rPr>
                <w:b/>
                <w:i/>
                <w:iCs/>
                <w:noProof w:val="0"/>
              </w:rPr>
              <w:t>Support an Opinion</w:t>
            </w:r>
          </w:p>
        </w:tc>
        <w:tc>
          <w:tcPr>
            <w:tcW w:w="6480" w:type="dxa"/>
          </w:tcPr>
          <w:p w14:paraId="12272089" w14:textId="0F6DD824" w:rsidR="008F1CCC" w:rsidRPr="00C7345F" w:rsidRDefault="008F1CCC" w:rsidP="001D1F8D">
            <w:pPr>
              <w:pStyle w:val="TableTextLeft"/>
              <w:rPr>
                <w:noProof w:val="0"/>
              </w:rPr>
            </w:pPr>
            <w:r w:rsidRPr="00C7345F">
              <w:rPr>
                <w:rFonts w:eastAsia="Arial"/>
                <w:noProof w:val="0"/>
              </w:rPr>
              <w:t xml:space="preserve">This narrated video included two subsections coinciding with the two rubrics: K–2 and grades three through twelve, with students answering </w:t>
            </w:r>
            <w:r w:rsidRPr="00C7345F">
              <w:rPr>
                <w:rFonts w:eastAsia="Arial"/>
                <w:i/>
                <w:iCs/>
                <w:noProof w:val="0"/>
              </w:rPr>
              <w:t>Support an Opinion</w:t>
            </w:r>
            <w:r w:rsidRPr="00C7345F">
              <w:rPr>
                <w:rFonts w:eastAsia="Arial"/>
                <w:noProof w:val="0"/>
              </w:rPr>
              <w:t xml:space="preserve"> questions. It included important tips about computer-based administration. The narrator presented prompting and scoring guidelines and introduced the scoring rubric. The video was edited to delete the grades three through twelve rubric, which does not apply to the Initial ELPAC.</w:t>
            </w:r>
          </w:p>
        </w:tc>
      </w:tr>
    </w:tbl>
    <w:p w14:paraId="462209D4" w14:textId="75FC6AD0" w:rsidR="00B97436" w:rsidRPr="00C7345F" w:rsidRDefault="00B97436" w:rsidP="00B97436">
      <w:pPr>
        <w:pStyle w:val="NormalContinuation"/>
        <w:rPr>
          <w:i/>
          <w:iCs/>
        </w:rPr>
      </w:pPr>
      <w:r w:rsidRPr="00C7345F">
        <w:lastRenderedPageBreak/>
        <w:fldChar w:fldCharType="begin"/>
      </w:r>
      <w:r w:rsidRPr="00C7345F">
        <w:instrText xml:space="preserve"> REF _Ref64558736 \h </w:instrText>
      </w:r>
      <w:r w:rsidRPr="00C7345F">
        <w:fldChar w:fldCharType="separate"/>
      </w:r>
      <w:r w:rsidRPr="00C7345F">
        <w:t>Table 4.3</w:t>
      </w:r>
      <w:r w:rsidRPr="00C7345F">
        <w:fldChar w:fldCharType="end"/>
      </w:r>
      <w:r w:rsidRPr="00C7345F">
        <w:t xml:space="preserve"> </w:t>
      </w:r>
      <w:r w:rsidRPr="00C7345F">
        <w:rPr>
          <w:i/>
          <w:iCs/>
        </w:rPr>
        <w:t>(continuation one)</w:t>
      </w:r>
    </w:p>
    <w:tbl>
      <w:tblPr>
        <w:tblStyle w:val="TRsBorders"/>
        <w:tblW w:w="10080" w:type="dxa"/>
        <w:tblLook w:val="04A0" w:firstRow="1" w:lastRow="0" w:firstColumn="1" w:lastColumn="0" w:noHBand="0" w:noVBand="1"/>
        <w:tblDescription w:val="Available Scoring Training Videos, continuation one"/>
      </w:tblPr>
      <w:tblGrid>
        <w:gridCol w:w="3600"/>
        <w:gridCol w:w="6480"/>
      </w:tblGrid>
      <w:tr w:rsidR="00B97436" w:rsidRPr="00C7345F" w14:paraId="593AD9E8" w14:textId="77777777" w:rsidTr="008322FD">
        <w:trPr>
          <w:cnfStyle w:val="100000000000" w:firstRow="1" w:lastRow="0" w:firstColumn="0" w:lastColumn="0" w:oddVBand="0" w:evenVBand="0" w:oddHBand="0" w:evenHBand="0" w:firstRowFirstColumn="0" w:firstRowLastColumn="0" w:lastRowFirstColumn="0" w:lastRowLastColumn="0"/>
        </w:trPr>
        <w:tc>
          <w:tcPr>
            <w:tcW w:w="3600" w:type="dxa"/>
            <w:hideMark/>
          </w:tcPr>
          <w:p w14:paraId="59E579E9" w14:textId="77777777" w:rsidR="00B97436" w:rsidRPr="00C7345F" w:rsidRDefault="00B97436" w:rsidP="001A3B87">
            <w:pPr>
              <w:pStyle w:val="TableHead"/>
              <w:keepNext/>
              <w:rPr>
                <w:rFonts w:ascii="Times New Roman" w:hAnsi="Times New Roman"/>
                <w:b/>
                <w:bCs/>
                <w:noProof w:val="0"/>
              </w:rPr>
            </w:pPr>
            <w:r w:rsidRPr="00C7345F">
              <w:rPr>
                <w:b/>
                <w:bCs/>
                <w:noProof w:val="0"/>
              </w:rPr>
              <w:t>Video Topic</w:t>
            </w:r>
          </w:p>
        </w:tc>
        <w:tc>
          <w:tcPr>
            <w:tcW w:w="6480" w:type="dxa"/>
            <w:hideMark/>
          </w:tcPr>
          <w:p w14:paraId="5382BA88" w14:textId="77777777" w:rsidR="00B97436" w:rsidRPr="00C7345F" w:rsidRDefault="00B97436" w:rsidP="008A4D74">
            <w:pPr>
              <w:pStyle w:val="TableHead"/>
              <w:rPr>
                <w:rFonts w:ascii="Times New Roman" w:hAnsi="Times New Roman"/>
                <w:b/>
                <w:bCs/>
                <w:noProof w:val="0"/>
              </w:rPr>
            </w:pPr>
            <w:r w:rsidRPr="00C7345F">
              <w:rPr>
                <w:b/>
                <w:bCs/>
                <w:noProof w:val="0"/>
              </w:rPr>
              <w:t>Description</w:t>
            </w:r>
          </w:p>
        </w:tc>
      </w:tr>
      <w:tr w:rsidR="007612A0" w:rsidRPr="00C7345F" w14:paraId="27FBFE5B" w14:textId="77777777" w:rsidTr="188908AD">
        <w:tc>
          <w:tcPr>
            <w:tcW w:w="3600" w:type="dxa"/>
          </w:tcPr>
          <w:p w14:paraId="52EB6172" w14:textId="77777777" w:rsidR="007612A0" w:rsidRPr="00C7345F" w:rsidRDefault="007612A0" w:rsidP="001D1F8D">
            <w:pPr>
              <w:pStyle w:val="TableTextLeft"/>
              <w:rPr>
                <w:b/>
                <w:bCs/>
                <w:i/>
                <w:iCs/>
                <w:noProof w:val="0"/>
              </w:rPr>
            </w:pPr>
            <w:r w:rsidRPr="00C7345F">
              <w:rPr>
                <w:b/>
                <w:bCs/>
                <w:i/>
                <w:iCs/>
                <w:noProof w:val="0"/>
              </w:rPr>
              <w:t>Retell a Narrative</w:t>
            </w:r>
          </w:p>
        </w:tc>
        <w:tc>
          <w:tcPr>
            <w:tcW w:w="6480" w:type="dxa"/>
          </w:tcPr>
          <w:p w14:paraId="2B0633BF" w14:textId="77777777" w:rsidR="007612A0" w:rsidRPr="00C7345F" w:rsidRDefault="007612A0" w:rsidP="001D1F8D">
            <w:pPr>
              <w:pStyle w:val="TableTextLeft"/>
              <w:rPr>
                <w:noProof w:val="0"/>
              </w:rPr>
            </w:pPr>
            <w:r w:rsidRPr="00C7345F">
              <w:rPr>
                <w:rFonts w:eastAsia="Arial"/>
                <w:noProof w:val="0"/>
              </w:rPr>
              <w:t xml:space="preserve">This narrated video included a student answering </w:t>
            </w:r>
            <w:r w:rsidRPr="00C7345F">
              <w:rPr>
                <w:rFonts w:eastAsia="Arial"/>
                <w:i/>
                <w:iCs/>
                <w:noProof w:val="0"/>
              </w:rPr>
              <w:t>Retell a Narrative</w:t>
            </w:r>
            <w:r w:rsidRPr="00C7345F">
              <w:rPr>
                <w:rFonts w:eastAsia="Arial"/>
                <w:noProof w:val="0"/>
              </w:rPr>
              <w:t xml:space="preserve"> questions and includes important tips about computer-based administration. The narrator presented prompting and scoring guidelines and introduced the scoring rubric.</w:t>
            </w:r>
          </w:p>
        </w:tc>
      </w:tr>
      <w:tr w:rsidR="00B97436" w:rsidRPr="00C7345F" w14:paraId="2B24DC3E" w14:textId="77777777" w:rsidTr="188908AD">
        <w:tc>
          <w:tcPr>
            <w:tcW w:w="3600" w:type="dxa"/>
          </w:tcPr>
          <w:p w14:paraId="739EB6DA" w14:textId="1823648F" w:rsidR="67982F4F" w:rsidRPr="00C7345F" w:rsidRDefault="626DDF0A" w:rsidP="001D1F8D">
            <w:pPr>
              <w:pStyle w:val="TableTextLeft"/>
              <w:rPr>
                <w:b/>
                <w:bCs/>
                <w:i/>
                <w:iCs/>
                <w:noProof w:val="0"/>
              </w:rPr>
            </w:pPr>
            <w:r w:rsidRPr="00C7345F">
              <w:rPr>
                <w:b/>
                <w:bCs/>
                <w:i/>
                <w:iCs/>
                <w:noProof w:val="0"/>
              </w:rPr>
              <w:t>Summarize an Academic Presentation</w:t>
            </w:r>
          </w:p>
        </w:tc>
        <w:tc>
          <w:tcPr>
            <w:tcW w:w="6480" w:type="dxa"/>
          </w:tcPr>
          <w:p w14:paraId="4CD5BED4" w14:textId="117B3CA4" w:rsidR="67982F4F" w:rsidRPr="00C7345F" w:rsidRDefault="64D3C910" w:rsidP="001D1F8D">
            <w:pPr>
              <w:pStyle w:val="TableTextLeft"/>
              <w:rPr>
                <w:rFonts w:eastAsia="Arial"/>
                <w:noProof w:val="0"/>
              </w:rPr>
            </w:pPr>
            <w:r w:rsidRPr="00C7345F">
              <w:rPr>
                <w:rFonts w:eastAsia="Arial"/>
                <w:noProof w:val="0"/>
              </w:rPr>
              <w:t>This narrated video include</w:t>
            </w:r>
            <w:r w:rsidR="000B1A0F" w:rsidRPr="00C7345F">
              <w:rPr>
                <w:rFonts w:eastAsia="Arial"/>
                <w:noProof w:val="0"/>
              </w:rPr>
              <w:t>d</w:t>
            </w:r>
            <w:r w:rsidRPr="00C7345F">
              <w:rPr>
                <w:rFonts w:eastAsia="Arial"/>
                <w:noProof w:val="0"/>
              </w:rPr>
              <w:t xml:space="preserve"> a student answering </w:t>
            </w:r>
            <w:r w:rsidRPr="00C7345F">
              <w:rPr>
                <w:rFonts w:eastAsia="Arial"/>
                <w:i/>
                <w:iCs/>
                <w:noProof w:val="0"/>
              </w:rPr>
              <w:t>Summarize an Academic Presentation</w:t>
            </w:r>
            <w:r w:rsidRPr="00C7345F">
              <w:rPr>
                <w:rFonts w:eastAsia="Arial"/>
                <w:noProof w:val="0"/>
              </w:rPr>
              <w:t xml:space="preserve"> questions and include</w:t>
            </w:r>
            <w:r w:rsidR="000B1A0F" w:rsidRPr="00C7345F">
              <w:rPr>
                <w:rFonts w:eastAsia="Arial"/>
                <w:noProof w:val="0"/>
              </w:rPr>
              <w:t>d</w:t>
            </w:r>
            <w:r w:rsidRPr="00C7345F">
              <w:rPr>
                <w:rFonts w:eastAsia="Arial"/>
                <w:noProof w:val="0"/>
              </w:rPr>
              <w:t xml:space="preserve"> important tips about computer-based administration. The narrator present</w:t>
            </w:r>
            <w:r w:rsidR="000B1A0F" w:rsidRPr="00C7345F">
              <w:rPr>
                <w:rFonts w:eastAsia="Arial"/>
                <w:noProof w:val="0"/>
              </w:rPr>
              <w:t>ed</w:t>
            </w:r>
            <w:r w:rsidRPr="00C7345F">
              <w:rPr>
                <w:rFonts w:eastAsia="Arial"/>
                <w:noProof w:val="0"/>
              </w:rPr>
              <w:t xml:space="preserve"> prompting and scoring guidelines and introduce</w:t>
            </w:r>
            <w:r w:rsidR="000B1A0F" w:rsidRPr="00C7345F">
              <w:rPr>
                <w:rFonts w:eastAsia="Arial"/>
                <w:noProof w:val="0"/>
              </w:rPr>
              <w:t>d</w:t>
            </w:r>
            <w:r w:rsidRPr="00C7345F">
              <w:rPr>
                <w:rFonts w:eastAsia="Arial"/>
                <w:noProof w:val="0"/>
              </w:rPr>
              <w:t xml:space="preserve"> the scoring rubric and use of the main points.</w:t>
            </w:r>
          </w:p>
        </w:tc>
      </w:tr>
      <w:tr w:rsidR="0019795D" w:rsidRPr="00C7345F" w14:paraId="583030BD" w14:textId="77777777" w:rsidTr="188908AD">
        <w:tc>
          <w:tcPr>
            <w:tcW w:w="3600" w:type="dxa"/>
          </w:tcPr>
          <w:p w14:paraId="33601330" w14:textId="77777777" w:rsidR="0019795D" w:rsidRPr="00C7345F" w:rsidRDefault="0019795D" w:rsidP="001D1F8D">
            <w:pPr>
              <w:pStyle w:val="TableTextLeft"/>
              <w:rPr>
                <w:rFonts w:eastAsia="Times New Roman"/>
                <w:b/>
                <w:bCs/>
                <w:noProof w:val="0"/>
              </w:rPr>
            </w:pPr>
            <w:r w:rsidRPr="00C7345F">
              <w:rPr>
                <w:rFonts w:eastAsia="Times New Roman"/>
                <w:b/>
                <w:bCs/>
                <w:noProof w:val="0"/>
              </w:rPr>
              <w:t>Introduction to the Initial ELPAC</w:t>
            </w:r>
          </w:p>
        </w:tc>
        <w:tc>
          <w:tcPr>
            <w:tcW w:w="6480" w:type="dxa"/>
          </w:tcPr>
          <w:p w14:paraId="07CCD5BC" w14:textId="6F0824CD" w:rsidR="0019795D" w:rsidRPr="00C7345F" w:rsidRDefault="0019795D" w:rsidP="001D1F8D">
            <w:pPr>
              <w:pStyle w:val="TableTextLeft"/>
              <w:rPr>
                <w:noProof w:val="0"/>
              </w:rPr>
            </w:pPr>
            <w:r w:rsidRPr="00C7345F">
              <w:rPr>
                <w:rFonts w:eastAsia="Arial"/>
                <w:noProof w:val="0"/>
              </w:rPr>
              <w:t xml:space="preserve">This video, including narration, </w:t>
            </w:r>
            <w:r w:rsidR="000B1A0F" w:rsidRPr="00C7345F">
              <w:rPr>
                <w:rFonts w:eastAsia="Arial"/>
                <w:noProof w:val="0"/>
              </w:rPr>
              <w:t xml:space="preserve">explained </w:t>
            </w:r>
            <w:r w:rsidRPr="00C7345F">
              <w:rPr>
                <w:rFonts w:eastAsia="Arial"/>
                <w:noProof w:val="0"/>
              </w:rPr>
              <w:t>the purpose of the Initial ELPAC and review</w:t>
            </w:r>
            <w:r w:rsidR="00B97436" w:rsidRPr="00C7345F">
              <w:rPr>
                <w:rFonts w:eastAsia="Arial"/>
                <w:noProof w:val="0"/>
              </w:rPr>
              <w:t>ed</w:t>
            </w:r>
            <w:r w:rsidRPr="00C7345F">
              <w:rPr>
                <w:rFonts w:eastAsia="Arial"/>
                <w:noProof w:val="0"/>
              </w:rPr>
              <w:t xml:space="preserve"> test materials, task types, and scoring.</w:t>
            </w:r>
            <w:r w:rsidR="10D89434" w:rsidRPr="00C7345F">
              <w:rPr>
                <w:rFonts w:eastAsia="Arial"/>
                <w:noProof w:val="0"/>
              </w:rPr>
              <w:t xml:space="preserve"> This video </w:t>
            </w:r>
            <w:r w:rsidR="000B1A0F" w:rsidRPr="00C7345F">
              <w:rPr>
                <w:rFonts w:eastAsia="Arial"/>
                <w:noProof w:val="0"/>
              </w:rPr>
              <w:t>was</w:t>
            </w:r>
            <w:r w:rsidR="10D89434" w:rsidRPr="00C7345F">
              <w:rPr>
                <w:rFonts w:eastAsia="Arial"/>
                <w:noProof w:val="0"/>
              </w:rPr>
              <w:t xml:space="preserve"> updated with new footage of</w:t>
            </w:r>
            <w:r w:rsidR="00B97436" w:rsidRPr="00C7345F">
              <w:rPr>
                <w:rFonts w:eastAsia="Arial"/>
                <w:noProof w:val="0"/>
              </w:rPr>
              <w:t xml:space="preserve"> the</w:t>
            </w:r>
            <w:r w:rsidR="10D89434" w:rsidRPr="00C7345F">
              <w:rPr>
                <w:rFonts w:eastAsia="Arial"/>
                <w:noProof w:val="0"/>
              </w:rPr>
              <w:t xml:space="preserve"> computer-based ELPAC and new narration that include</w:t>
            </w:r>
            <w:r w:rsidR="000B1A0F" w:rsidRPr="00C7345F">
              <w:rPr>
                <w:rFonts w:eastAsia="Arial"/>
                <w:noProof w:val="0"/>
              </w:rPr>
              <w:t>d</w:t>
            </w:r>
            <w:r w:rsidR="10D89434" w:rsidRPr="00C7345F">
              <w:rPr>
                <w:rFonts w:eastAsia="Arial"/>
                <w:noProof w:val="0"/>
              </w:rPr>
              <w:t xml:space="preserve"> information about using the </w:t>
            </w:r>
            <w:r w:rsidR="006065DC" w:rsidRPr="00C7345F">
              <w:rPr>
                <w:rFonts w:eastAsia="Arial"/>
                <w:noProof w:val="0"/>
              </w:rPr>
              <w:t>THSS</w:t>
            </w:r>
            <w:r w:rsidR="10D89434" w:rsidRPr="00C7345F">
              <w:rPr>
                <w:rFonts w:eastAsia="Arial"/>
                <w:noProof w:val="0"/>
              </w:rPr>
              <w:t>.</w:t>
            </w:r>
          </w:p>
        </w:tc>
      </w:tr>
      <w:tr w:rsidR="0019795D" w:rsidRPr="00C7345F" w14:paraId="2B202414" w14:textId="77777777" w:rsidTr="188908AD">
        <w:tc>
          <w:tcPr>
            <w:tcW w:w="3600" w:type="dxa"/>
          </w:tcPr>
          <w:p w14:paraId="4BCA9947" w14:textId="77777777" w:rsidR="0019795D" w:rsidRPr="00C7345F" w:rsidRDefault="0019795D" w:rsidP="001D1F8D">
            <w:pPr>
              <w:pStyle w:val="TableTextLeft"/>
              <w:rPr>
                <w:rFonts w:eastAsia="Times New Roman"/>
                <w:b/>
                <w:bCs/>
                <w:noProof w:val="0"/>
              </w:rPr>
            </w:pPr>
            <w:r w:rsidRPr="00C7345F">
              <w:rPr>
                <w:rFonts w:eastAsia="Times New Roman"/>
                <w:b/>
                <w:bCs/>
                <w:noProof w:val="0"/>
              </w:rPr>
              <w:t>Initial Identification of English Learner (EL) Students</w:t>
            </w:r>
          </w:p>
        </w:tc>
        <w:tc>
          <w:tcPr>
            <w:tcW w:w="6480" w:type="dxa"/>
          </w:tcPr>
          <w:p w14:paraId="366711BC" w14:textId="2678CB67" w:rsidR="0019795D" w:rsidRPr="00C7345F" w:rsidRDefault="0019795D" w:rsidP="001D1F8D">
            <w:pPr>
              <w:pStyle w:val="TableTextLeft"/>
              <w:rPr>
                <w:noProof w:val="0"/>
              </w:rPr>
            </w:pPr>
            <w:r w:rsidRPr="00C7345F">
              <w:rPr>
                <w:rFonts w:eastAsia="Arial"/>
                <w:noProof w:val="0"/>
              </w:rPr>
              <w:t xml:space="preserve">This video, including narration, </w:t>
            </w:r>
            <w:r w:rsidR="000B1A0F" w:rsidRPr="00C7345F">
              <w:rPr>
                <w:rFonts w:eastAsia="Arial"/>
                <w:noProof w:val="0"/>
              </w:rPr>
              <w:t xml:space="preserve">reviewed </w:t>
            </w:r>
            <w:r w:rsidRPr="00C7345F">
              <w:rPr>
                <w:rFonts w:eastAsia="Arial"/>
                <w:noProof w:val="0"/>
              </w:rPr>
              <w:t>the process LEAs should follow in identifying EL students.</w:t>
            </w:r>
            <w:r w:rsidR="0A1F15A6" w:rsidRPr="00C7345F">
              <w:rPr>
                <w:rFonts w:eastAsia="Arial"/>
                <w:noProof w:val="0"/>
              </w:rPr>
              <w:t xml:space="preserve"> This video from the paper</w:t>
            </w:r>
            <w:r w:rsidR="00380505" w:rsidRPr="00C7345F">
              <w:rPr>
                <w:rFonts w:eastAsia="Arial"/>
                <w:noProof w:val="0"/>
              </w:rPr>
              <w:t>–</w:t>
            </w:r>
            <w:r w:rsidR="0A1F15A6" w:rsidRPr="00C7345F">
              <w:rPr>
                <w:rFonts w:eastAsia="Arial"/>
                <w:noProof w:val="0"/>
              </w:rPr>
              <w:t xml:space="preserve">pencil ELPAC </w:t>
            </w:r>
            <w:r w:rsidR="000B1A0F" w:rsidRPr="00C7345F">
              <w:rPr>
                <w:rFonts w:eastAsia="Arial"/>
                <w:noProof w:val="0"/>
              </w:rPr>
              <w:t>was</w:t>
            </w:r>
            <w:r w:rsidR="0A1F15A6" w:rsidRPr="00C7345F">
              <w:rPr>
                <w:rFonts w:eastAsia="Arial"/>
                <w:noProof w:val="0"/>
              </w:rPr>
              <w:t xml:space="preserve"> revised with new footage from the computer-based ELPAC</w:t>
            </w:r>
            <w:r w:rsidR="006065DC" w:rsidRPr="00C7345F">
              <w:rPr>
                <w:rFonts w:eastAsia="Arial"/>
                <w:noProof w:val="0"/>
              </w:rPr>
              <w:t>.</w:t>
            </w:r>
          </w:p>
        </w:tc>
      </w:tr>
      <w:tr w:rsidR="00E913E3" w:rsidRPr="00C7345F" w14:paraId="09626015" w14:textId="77777777" w:rsidTr="188908AD">
        <w:tc>
          <w:tcPr>
            <w:tcW w:w="3600" w:type="dxa"/>
          </w:tcPr>
          <w:p w14:paraId="0848CA52" w14:textId="42D956D5" w:rsidR="21B414C0" w:rsidRPr="00C7345F" w:rsidRDefault="517CA7E7" w:rsidP="001D1F8D">
            <w:pPr>
              <w:pStyle w:val="TableTextLeft"/>
              <w:rPr>
                <w:b/>
                <w:bCs/>
                <w:noProof w:val="0"/>
              </w:rPr>
            </w:pPr>
            <w:r w:rsidRPr="00C7345F">
              <w:rPr>
                <w:b/>
                <w:bCs/>
                <w:noProof w:val="0"/>
              </w:rPr>
              <w:t>K–2 Writing—</w:t>
            </w:r>
            <w:r w:rsidR="00AB0ADA" w:rsidRPr="00C7345F">
              <w:rPr>
                <w:b/>
                <w:bCs/>
                <w:noProof w:val="0"/>
              </w:rPr>
              <w:t>New</w:t>
            </w:r>
          </w:p>
        </w:tc>
        <w:tc>
          <w:tcPr>
            <w:tcW w:w="6480" w:type="dxa"/>
          </w:tcPr>
          <w:p w14:paraId="3683CD38" w14:textId="0D59E766" w:rsidR="20957F4E" w:rsidRPr="00C7345F" w:rsidRDefault="232447ED" w:rsidP="001D1F8D">
            <w:pPr>
              <w:pStyle w:val="TableTextLeft"/>
              <w:rPr>
                <w:noProof w:val="0"/>
              </w:rPr>
            </w:pPr>
            <w:r w:rsidRPr="00C7345F">
              <w:rPr>
                <w:rFonts w:eastAsia="Arial"/>
                <w:noProof w:val="0"/>
              </w:rPr>
              <w:t>This newly created and narrated video include</w:t>
            </w:r>
            <w:r w:rsidR="000B1A0F" w:rsidRPr="00C7345F">
              <w:rPr>
                <w:rFonts w:eastAsia="Arial"/>
                <w:noProof w:val="0"/>
              </w:rPr>
              <w:t>d</w:t>
            </w:r>
            <w:r w:rsidRPr="00C7345F">
              <w:rPr>
                <w:rFonts w:eastAsia="Arial"/>
                <w:noProof w:val="0"/>
              </w:rPr>
              <w:t xml:space="preserve"> a student being administered the K–2 Writing</w:t>
            </w:r>
            <w:r w:rsidR="0D2925BF" w:rsidRPr="00C7345F">
              <w:rPr>
                <w:rFonts w:eastAsia="Arial"/>
                <w:noProof w:val="0"/>
              </w:rPr>
              <w:t xml:space="preserve"> domain</w:t>
            </w:r>
            <w:r w:rsidRPr="00C7345F">
              <w:rPr>
                <w:rFonts w:eastAsia="Arial"/>
                <w:noProof w:val="0"/>
              </w:rPr>
              <w:t>, including letters, words</w:t>
            </w:r>
            <w:r w:rsidR="0D2925BF" w:rsidRPr="00C7345F">
              <w:rPr>
                <w:rFonts w:eastAsia="Arial"/>
                <w:noProof w:val="0"/>
              </w:rPr>
              <w:t>,</w:t>
            </w:r>
            <w:r w:rsidRPr="00C7345F">
              <w:rPr>
                <w:rFonts w:eastAsia="Arial"/>
                <w:noProof w:val="0"/>
              </w:rPr>
              <w:t xml:space="preserve"> and independent sentences. The narrator present</w:t>
            </w:r>
            <w:r w:rsidR="000B1A0F" w:rsidRPr="00C7345F">
              <w:rPr>
                <w:rFonts w:eastAsia="Arial"/>
                <w:noProof w:val="0"/>
              </w:rPr>
              <w:t>ed</w:t>
            </w:r>
            <w:r w:rsidRPr="00C7345F">
              <w:rPr>
                <w:rFonts w:eastAsia="Arial"/>
                <w:noProof w:val="0"/>
              </w:rPr>
              <w:t xml:space="preserve"> prompting and scoring guidelines and introduce</w:t>
            </w:r>
            <w:r w:rsidR="000B1A0F" w:rsidRPr="00C7345F">
              <w:rPr>
                <w:rFonts w:eastAsia="Arial"/>
                <w:noProof w:val="0"/>
              </w:rPr>
              <w:t>d</w:t>
            </w:r>
            <w:r w:rsidRPr="00C7345F">
              <w:rPr>
                <w:rFonts w:eastAsia="Arial"/>
                <w:noProof w:val="0"/>
              </w:rPr>
              <w:t xml:space="preserve"> the scoring rubrics. The video </w:t>
            </w:r>
            <w:r w:rsidR="000B1A0F" w:rsidRPr="00C7345F">
              <w:rPr>
                <w:rFonts w:eastAsia="Arial"/>
                <w:noProof w:val="0"/>
              </w:rPr>
              <w:t>was</w:t>
            </w:r>
            <w:r w:rsidRPr="00C7345F">
              <w:rPr>
                <w:rFonts w:eastAsia="Arial"/>
                <w:noProof w:val="0"/>
              </w:rPr>
              <w:t xml:space="preserve"> segmented to refer to separate binder sections for letters, words</w:t>
            </w:r>
            <w:r w:rsidR="0D2925BF" w:rsidRPr="00C7345F">
              <w:rPr>
                <w:rFonts w:eastAsia="Arial"/>
                <w:noProof w:val="0"/>
              </w:rPr>
              <w:t>,</w:t>
            </w:r>
            <w:r w:rsidRPr="00C7345F">
              <w:rPr>
                <w:rFonts w:eastAsia="Arial"/>
                <w:noProof w:val="0"/>
              </w:rPr>
              <w:t xml:space="preserve"> and independent sentences.</w:t>
            </w:r>
          </w:p>
        </w:tc>
      </w:tr>
      <w:tr w:rsidR="00E913E3" w:rsidRPr="00C7345F" w14:paraId="788CB74E" w14:textId="77777777" w:rsidTr="188908AD">
        <w:tc>
          <w:tcPr>
            <w:tcW w:w="3600" w:type="dxa"/>
          </w:tcPr>
          <w:p w14:paraId="6712A07E" w14:textId="23499355" w:rsidR="4158CC4A" w:rsidRPr="00C7345F" w:rsidRDefault="517CA7E7" w:rsidP="001D1F8D">
            <w:pPr>
              <w:pStyle w:val="TableTextLeft"/>
              <w:rPr>
                <w:b/>
                <w:bCs/>
                <w:noProof w:val="0"/>
              </w:rPr>
            </w:pPr>
            <w:r w:rsidRPr="00C7345F">
              <w:rPr>
                <w:b/>
                <w:bCs/>
                <w:noProof w:val="0"/>
              </w:rPr>
              <w:t>Writing—</w:t>
            </w:r>
            <w:r w:rsidRPr="00C7345F">
              <w:rPr>
                <w:b/>
                <w:bCs/>
                <w:i/>
                <w:iCs/>
                <w:noProof w:val="0"/>
              </w:rPr>
              <w:t>Describe a Picture</w:t>
            </w:r>
            <w:r w:rsidRPr="00C7345F">
              <w:rPr>
                <w:b/>
                <w:bCs/>
                <w:noProof w:val="0"/>
              </w:rPr>
              <w:t xml:space="preserve"> (grades three through five)—</w:t>
            </w:r>
            <w:r w:rsidR="00AB0ADA" w:rsidRPr="00C7345F">
              <w:rPr>
                <w:b/>
                <w:bCs/>
                <w:noProof w:val="0"/>
              </w:rPr>
              <w:t>New</w:t>
            </w:r>
          </w:p>
        </w:tc>
        <w:tc>
          <w:tcPr>
            <w:tcW w:w="6480" w:type="dxa"/>
          </w:tcPr>
          <w:p w14:paraId="2C39D8E4" w14:textId="79205B3E" w:rsidR="21B414C0" w:rsidRPr="00C7345F" w:rsidRDefault="232447ED" w:rsidP="001D1F8D">
            <w:pPr>
              <w:pStyle w:val="TableTextLeft"/>
              <w:rPr>
                <w:noProof w:val="0"/>
              </w:rPr>
            </w:pPr>
            <w:r w:rsidRPr="00C7345F">
              <w:rPr>
                <w:rFonts w:eastAsia="Arial"/>
                <w:noProof w:val="0"/>
              </w:rPr>
              <w:t>This newly created and narrated video include</w:t>
            </w:r>
            <w:r w:rsidR="000B1A0F" w:rsidRPr="00C7345F">
              <w:rPr>
                <w:rFonts w:eastAsia="Arial"/>
                <w:noProof w:val="0"/>
              </w:rPr>
              <w:t>d</w:t>
            </w:r>
            <w:r w:rsidRPr="00C7345F">
              <w:rPr>
                <w:rFonts w:eastAsia="Arial"/>
                <w:noProof w:val="0"/>
              </w:rPr>
              <w:t xml:space="preserve"> a student using the computer and typing a response to a grades </w:t>
            </w:r>
            <w:r w:rsidR="07D5A5FC" w:rsidRPr="00C7345F">
              <w:rPr>
                <w:rFonts w:eastAsia="Arial"/>
                <w:noProof w:val="0"/>
              </w:rPr>
              <w:t>three through five</w:t>
            </w:r>
            <w:r w:rsidRPr="00C7345F">
              <w:rPr>
                <w:rFonts w:eastAsia="Arial"/>
                <w:noProof w:val="0"/>
              </w:rPr>
              <w:t xml:space="preserve"> </w:t>
            </w:r>
            <w:r w:rsidRPr="00C7345F">
              <w:rPr>
                <w:rFonts w:eastAsia="Arial"/>
                <w:i/>
                <w:iCs/>
                <w:noProof w:val="0"/>
              </w:rPr>
              <w:t>Describe a Picture</w:t>
            </w:r>
            <w:r w:rsidRPr="00C7345F">
              <w:rPr>
                <w:rFonts w:eastAsia="Arial"/>
                <w:noProof w:val="0"/>
              </w:rPr>
              <w:t xml:space="preserve"> test item. The narrator introduce</w:t>
            </w:r>
            <w:r w:rsidR="000B1A0F" w:rsidRPr="00C7345F">
              <w:rPr>
                <w:rFonts w:eastAsia="Arial"/>
                <w:noProof w:val="0"/>
              </w:rPr>
              <w:t>d</w:t>
            </w:r>
            <w:r w:rsidRPr="00C7345F">
              <w:rPr>
                <w:rFonts w:eastAsia="Arial"/>
                <w:noProof w:val="0"/>
              </w:rPr>
              <w:t xml:space="preserve"> the task type and scoring rubric</w:t>
            </w:r>
            <w:r w:rsidR="000B1A0F" w:rsidRPr="00C7345F">
              <w:rPr>
                <w:rFonts w:eastAsia="Arial"/>
                <w:noProof w:val="0"/>
              </w:rPr>
              <w:t>.</w:t>
            </w:r>
          </w:p>
        </w:tc>
      </w:tr>
      <w:tr w:rsidR="0024798E" w:rsidRPr="00C7345F" w14:paraId="1CC51D35" w14:textId="77777777" w:rsidTr="188908AD">
        <w:tc>
          <w:tcPr>
            <w:tcW w:w="3600" w:type="dxa"/>
          </w:tcPr>
          <w:p w14:paraId="2B3A9007" w14:textId="29FB2824" w:rsidR="0024798E" w:rsidRPr="00C7345F" w:rsidRDefault="0FB2C46F" w:rsidP="001D1F8D">
            <w:pPr>
              <w:pStyle w:val="TableTextLeft"/>
              <w:rPr>
                <w:b/>
                <w:bCs/>
                <w:noProof w:val="0"/>
              </w:rPr>
            </w:pPr>
            <w:r w:rsidRPr="00C7345F">
              <w:rPr>
                <w:b/>
                <w:bCs/>
                <w:noProof w:val="0"/>
              </w:rPr>
              <w:t>Writing—</w:t>
            </w:r>
            <w:r w:rsidRPr="00C7345F">
              <w:rPr>
                <w:b/>
                <w:bCs/>
                <w:i/>
                <w:iCs/>
                <w:noProof w:val="0"/>
              </w:rPr>
              <w:t xml:space="preserve">Write About an Experience </w:t>
            </w:r>
            <w:r w:rsidRPr="00C7345F">
              <w:rPr>
                <w:b/>
                <w:bCs/>
                <w:noProof w:val="0"/>
              </w:rPr>
              <w:t>(grades six through twelve)—</w:t>
            </w:r>
            <w:r w:rsidR="00AB0ADA" w:rsidRPr="00C7345F">
              <w:rPr>
                <w:b/>
                <w:bCs/>
                <w:noProof w:val="0"/>
              </w:rPr>
              <w:t>New</w:t>
            </w:r>
          </w:p>
        </w:tc>
        <w:tc>
          <w:tcPr>
            <w:tcW w:w="6480" w:type="dxa"/>
          </w:tcPr>
          <w:p w14:paraId="00B43796" w14:textId="0DEEF6CD" w:rsidR="0024798E" w:rsidRPr="00C7345F" w:rsidRDefault="0024798E" w:rsidP="001D1F8D">
            <w:pPr>
              <w:pStyle w:val="TableTextLeft"/>
              <w:rPr>
                <w:noProof w:val="0"/>
              </w:rPr>
            </w:pPr>
            <w:r w:rsidRPr="00C7345F">
              <w:rPr>
                <w:rFonts w:eastAsia="Arial"/>
                <w:noProof w:val="0"/>
              </w:rPr>
              <w:t xml:space="preserve">This newly created and narrated video included a student using </w:t>
            </w:r>
            <w:r w:rsidR="006D6ABC" w:rsidRPr="00C7345F">
              <w:rPr>
                <w:rFonts w:eastAsia="Arial"/>
                <w:noProof w:val="0"/>
              </w:rPr>
              <w:t>a</w:t>
            </w:r>
            <w:r w:rsidRPr="00C7345F">
              <w:rPr>
                <w:rFonts w:eastAsia="Arial"/>
                <w:noProof w:val="0"/>
              </w:rPr>
              <w:t xml:space="preserve"> computer and typing a response to a </w:t>
            </w:r>
            <w:r w:rsidRPr="00C7345F">
              <w:rPr>
                <w:rFonts w:eastAsia="Arial"/>
                <w:i/>
                <w:iCs/>
                <w:noProof w:val="0"/>
              </w:rPr>
              <w:t>Write About an Experience</w:t>
            </w:r>
            <w:r w:rsidRPr="00C7345F">
              <w:rPr>
                <w:rFonts w:eastAsia="Arial"/>
                <w:noProof w:val="0"/>
              </w:rPr>
              <w:t xml:space="preserve"> test item. The narrator introduced the task type and scoring rubric.</w:t>
            </w:r>
          </w:p>
        </w:tc>
      </w:tr>
      <w:tr w:rsidR="00B5304E" w:rsidRPr="00C7345F" w14:paraId="187987CA" w14:textId="77777777" w:rsidTr="188908AD">
        <w:tc>
          <w:tcPr>
            <w:tcW w:w="3600" w:type="dxa"/>
          </w:tcPr>
          <w:p w14:paraId="1D0E8759" w14:textId="28B25680" w:rsidR="00B5304E" w:rsidRPr="00C7345F" w:rsidRDefault="75AD89D1" w:rsidP="001D1F8D">
            <w:pPr>
              <w:pStyle w:val="TableTextLeft"/>
              <w:rPr>
                <w:b/>
                <w:bCs/>
                <w:noProof w:val="0"/>
              </w:rPr>
            </w:pPr>
            <w:r w:rsidRPr="00C7345F">
              <w:rPr>
                <w:b/>
                <w:bCs/>
                <w:noProof w:val="0"/>
              </w:rPr>
              <w:t>Writing—</w:t>
            </w:r>
            <w:r w:rsidRPr="00C7345F">
              <w:rPr>
                <w:b/>
                <w:bCs/>
                <w:i/>
                <w:iCs/>
                <w:noProof w:val="0"/>
              </w:rPr>
              <w:t>Justify an Opinion</w:t>
            </w:r>
            <w:r w:rsidRPr="00C7345F">
              <w:rPr>
                <w:b/>
                <w:bCs/>
                <w:noProof w:val="0"/>
              </w:rPr>
              <w:t xml:space="preserve"> (grades three through twelve)—</w:t>
            </w:r>
            <w:r w:rsidR="00AB0ADA" w:rsidRPr="00C7345F">
              <w:rPr>
                <w:b/>
                <w:bCs/>
                <w:noProof w:val="0"/>
              </w:rPr>
              <w:t>New</w:t>
            </w:r>
          </w:p>
        </w:tc>
        <w:tc>
          <w:tcPr>
            <w:tcW w:w="6480" w:type="dxa"/>
          </w:tcPr>
          <w:p w14:paraId="516B3267" w14:textId="40852A2A" w:rsidR="00B5304E" w:rsidRPr="00C7345F" w:rsidRDefault="00B5304E" w:rsidP="001D1F8D">
            <w:pPr>
              <w:pStyle w:val="TableTextLeft"/>
              <w:rPr>
                <w:noProof w:val="0"/>
              </w:rPr>
            </w:pPr>
            <w:r w:rsidRPr="00C7345F">
              <w:rPr>
                <w:rFonts w:eastAsia="Arial"/>
                <w:noProof w:val="0"/>
              </w:rPr>
              <w:t xml:space="preserve">This newly created and narrated video included a student using </w:t>
            </w:r>
            <w:r w:rsidR="006D6ABC" w:rsidRPr="00C7345F">
              <w:rPr>
                <w:rFonts w:eastAsia="Arial"/>
                <w:noProof w:val="0"/>
              </w:rPr>
              <w:t>a</w:t>
            </w:r>
            <w:r w:rsidRPr="00C7345F">
              <w:rPr>
                <w:rFonts w:eastAsia="Arial"/>
                <w:noProof w:val="0"/>
              </w:rPr>
              <w:t xml:space="preserve"> computer and typing a response to a </w:t>
            </w:r>
            <w:r w:rsidRPr="00C7345F">
              <w:rPr>
                <w:rFonts w:eastAsia="Arial"/>
                <w:i/>
                <w:iCs/>
                <w:noProof w:val="0"/>
              </w:rPr>
              <w:t>Write About an Experience</w:t>
            </w:r>
            <w:r w:rsidRPr="00C7345F">
              <w:rPr>
                <w:rFonts w:eastAsia="Arial"/>
                <w:noProof w:val="0"/>
              </w:rPr>
              <w:t xml:space="preserve"> test item. The narrator introduced the task type </w:t>
            </w:r>
            <w:r w:rsidR="001D512C" w:rsidRPr="00C7345F">
              <w:rPr>
                <w:rFonts w:eastAsia="Arial"/>
                <w:noProof w:val="0"/>
              </w:rPr>
              <w:t xml:space="preserve">and </w:t>
            </w:r>
            <w:r w:rsidRPr="00C7345F">
              <w:rPr>
                <w:rFonts w:eastAsia="Arial"/>
                <w:noProof w:val="0"/>
              </w:rPr>
              <w:t>scoring rubric.</w:t>
            </w:r>
          </w:p>
        </w:tc>
      </w:tr>
    </w:tbl>
    <w:p w14:paraId="4F3EF551" w14:textId="62C1F989" w:rsidR="007D7E37" w:rsidRPr="00C7345F" w:rsidRDefault="007D7E37" w:rsidP="007D7E37">
      <w:pPr>
        <w:pStyle w:val="NormalContinuation"/>
      </w:pPr>
      <w:r w:rsidRPr="00C7345F">
        <w:fldChar w:fldCharType="begin"/>
      </w:r>
      <w:r w:rsidRPr="00C7345F">
        <w:instrText xml:space="preserve"> REF _Ref64558736 \h </w:instrText>
      </w:r>
      <w:r w:rsidRPr="00C7345F">
        <w:fldChar w:fldCharType="separate"/>
      </w:r>
      <w:r w:rsidRPr="00C7345F">
        <w:t>Table 4.3</w:t>
      </w:r>
      <w:r w:rsidRPr="00C7345F">
        <w:fldChar w:fldCharType="end"/>
      </w:r>
      <w:r w:rsidRPr="00C7345F">
        <w:t xml:space="preserve"> </w:t>
      </w:r>
      <w:r w:rsidRPr="00C7345F">
        <w:rPr>
          <w:i/>
          <w:iCs/>
        </w:rPr>
        <w:t>(continuation two)</w:t>
      </w:r>
    </w:p>
    <w:tbl>
      <w:tblPr>
        <w:tblStyle w:val="TRsBorders"/>
        <w:tblW w:w="10080" w:type="dxa"/>
        <w:tblLook w:val="04A0" w:firstRow="1" w:lastRow="0" w:firstColumn="1" w:lastColumn="0" w:noHBand="0" w:noVBand="1"/>
        <w:tblDescription w:val="Available Scoring Training Videos, continuation two"/>
      </w:tblPr>
      <w:tblGrid>
        <w:gridCol w:w="3600"/>
        <w:gridCol w:w="6480"/>
      </w:tblGrid>
      <w:tr w:rsidR="007D7E37" w:rsidRPr="00C7345F" w14:paraId="433FCB79" w14:textId="77777777" w:rsidTr="008322FD">
        <w:trPr>
          <w:cnfStyle w:val="100000000000" w:firstRow="1" w:lastRow="0" w:firstColumn="0" w:lastColumn="0" w:oddVBand="0" w:evenVBand="0" w:oddHBand="0" w:evenHBand="0" w:firstRowFirstColumn="0" w:firstRowLastColumn="0" w:lastRowFirstColumn="0" w:lastRowLastColumn="0"/>
        </w:trPr>
        <w:tc>
          <w:tcPr>
            <w:tcW w:w="3600" w:type="dxa"/>
            <w:hideMark/>
          </w:tcPr>
          <w:p w14:paraId="1819CF86" w14:textId="77777777" w:rsidR="007D7E37" w:rsidRPr="00C7345F" w:rsidRDefault="007D7E37" w:rsidP="005565CE">
            <w:pPr>
              <w:pStyle w:val="TableHead"/>
              <w:keepNext/>
              <w:rPr>
                <w:rFonts w:ascii="Times New Roman" w:hAnsi="Times New Roman"/>
                <w:b/>
                <w:bCs/>
                <w:noProof w:val="0"/>
              </w:rPr>
            </w:pPr>
            <w:r w:rsidRPr="00C7345F">
              <w:rPr>
                <w:b/>
                <w:bCs/>
                <w:noProof w:val="0"/>
              </w:rPr>
              <w:lastRenderedPageBreak/>
              <w:t>Video Topic</w:t>
            </w:r>
          </w:p>
        </w:tc>
        <w:tc>
          <w:tcPr>
            <w:tcW w:w="6480" w:type="dxa"/>
            <w:hideMark/>
          </w:tcPr>
          <w:p w14:paraId="313B1921" w14:textId="77777777" w:rsidR="007D7E37" w:rsidRPr="00C7345F" w:rsidRDefault="007D7E37" w:rsidP="008A4D74">
            <w:pPr>
              <w:pStyle w:val="TableHead"/>
              <w:rPr>
                <w:rFonts w:ascii="Times New Roman" w:hAnsi="Times New Roman"/>
                <w:b/>
                <w:bCs/>
                <w:noProof w:val="0"/>
              </w:rPr>
            </w:pPr>
            <w:r w:rsidRPr="00C7345F">
              <w:rPr>
                <w:b/>
                <w:bCs/>
                <w:noProof w:val="0"/>
              </w:rPr>
              <w:t>Description</w:t>
            </w:r>
          </w:p>
        </w:tc>
      </w:tr>
      <w:tr w:rsidR="007612A0" w:rsidRPr="00C7345F" w14:paraId="00D76C7F" w14:textId="77777777" w:rsidTr="188908AD">
        <w:tc>
          <w:tcPr>
            <w:tcW w:w="3600" w:type="dxa"/>
          </w:tcPr>
          <w:p w14:paraId="170C858A" w14:textId="6A3C4759" w:rsidR="007612A0" w:rsidRPr="00C7345F" w:rsidRDefault="0D6D22B4" w:rsidP="001D1F8D">
            <w:pPr>
              <w:pStyle w:val="TableTextLeft"/>
              <w:rPr>
                <w:b/>
                <w:bCs/>
                <w:noProof w:val="0"/>
              </w:rPr>
            </w:pPr>
            <w:r w:rsidRPr="00C7345F">
              <w:rPr>
                <w:b/>
                <w:bCs/>
                <w:noProof w:val="0"/>
              </w:rPr>
              <w:t>Introduction and Overview—</w:t>
            </w:r>
            <w:r w:rsidR="00AB0ADA" w:rsidRPr="00C7345F">
              <w:rPr>
                <w:b/>
                <w:bCs/>
                <w:noProof w:val="0"/>
              </w:rPr>
              <w:t>New</w:t>
            </w:r>
          </w:p>
        </w:tc>
        <w:tc>
          <w:tcPr>
            <w:tcW w:w="6480" w:type="dxa"/>
          </w:tcPr>
          <w:p w14:paraId="566BCE55" w14:textId="77777777" w:rsidR="007612A0" w:rsidRPr="00C7345F" w:rsidRDefault="007612A0" w:rsidP="001D1F8D">
            <w:pPr>
              <w:pStyle w:val="TableTextLeft"/>
              <w:rPr>
                <w:noProof w:val="0"/>
              </w:rPr>
            </w:pPr>
            <w:r w:rsidRPr="00C7345F">
              <w:rPr>
                <w:noProof w:val="0"/>
              </w:rPr>
              <w:t>This newly created overview video was a recorded presentation of the in-person AST training for Section 1 of the binder. This was part of the LEA certification requirement.</w:t>
            </w:r>
          </w:p>
        </w:tc>
      </w:tr>
      <w:tr w:rsidR="00E913E3" w:rsidRPr="00C7345F" w14:paraId="22A0476F" w14:textId="77777777" w:rsidTr="188908AD">
        <w:tc>
          <w:tcPr>
            <w:tcW w:w="3600" w:type="dxa"/>
          </w:tcPr>
          <w:p w14:paraId="7D766060" w14:textId="7F78478B" w:rsidR="07A936EB" w:rsidRPr="00C7345F" w:rsidRDefault="15B10931" w:rsidP="001D1F8D">
            <w:pPr>
              <w:pStyle w:val="TableTextLeft"/>
              <w:rPr>
                <w:b/>
                <w:bCs/>
                <w:noProof w:val="0"/>
              </w:rPr>
            </w:pPr>
            <w:r w:rsidRPr="00C7345F">
              <w:rPr>
                <w:b/>
                <w:bCs/>
                <w:noProof w:val="0"/>
              </w:rPr>
              <w:t>Test Administration—</w:t>
            </w:r>
            <w:r w:rsidR="00AB0ADA" w:rsidRPr="00C7345F">
              <w:rPr>
                <w:b/>
                <w:bCs/>
                <w:noProof w:val="0"/>
              </w:rPr>
              <w:t>New</w:t>
            </w:r>
          </w:p>
        </w:tc>
        <w:tc>
          <w:tcPr>
            <w:tcW w:w="6480" w:type="dxa"/>
          </w:tcPr>
          <w:p w14:paraId="0CF453BA" w14:textId="59C22A9E" w:rsidR="2B679F45" w:rsidRPr="00C7345F" w:rsidRDefault="07A936EB" w:rsidP="001D1F8D">
            <w:pPr>
              <w:pStyle w:val="TableTextLeft"/>
              <w:rPr>
                <w:noProof w:val="0"/>
              </w:rPr>
            </w:pPr>
            <w:r w:rsidRPr="00C7345F">
              <w:rPr>
                <w:noProof w:val="0"/>
              </w:rPr>
              <w:t>This</w:t>
            </w:r>
            <w:r w:rsidR="2E31A295" w:rsidRPr="00C7345F">
              <w:rPr>
                <w:noProof w:val="0"/>
              </w:rPr>
              <w:t xml:space="preserve"> newly created </w:t>
            </w:r>
            <w:r w:rsidR="6DF36019" w:rsidRPr="00C7345F">
              <w:rPr>
                <w:noProof w:val="0"/>
              </w:rPr>
              <w:t xml:space="preserve">test administration </w:t>
            </w:r>
            <w:r w:rsidR="2E31A295" w:rsidRPr="00C7345F">
              <w:rPr>
                <w:noProof w:val="0"/>
              </w:rPr>
              <w:t xml:space="preserve">video was a </w:t>
            </w:r>
            <w:r w:rsidR="00986D9F" w:rsidRPr="00C7345F">
              <w:rPr>
                <w:noProof w:val="0"/>
              </w:rPr>
              <w:t>recorded</w:t>
            </w:r>
            <w:r w:rsidR="2E31A295" w:rsidRPr="00C7345F">
              <w:rPr>
                <w:noProof w:val="0"/>
              </w:rPr>
              <w:t xml:space="preserve"> presentation of the in</w:t>
            </w:r>
            <w:r w:rsidR="00ED4225" w:rsidRPr="00C7345F">
              <w:rPr>
                <w:noProof w:val="0"/>
              </w:rPr>
              <w:t>-</w:t>
            </w:r>
            <w:r w:rsidR="2E31A295" w:rsidRPr="00C7345F">
              <w:rPr>
                <w:noProof w:val="0"/>
              </w:rPr>
              <w:t xml:space="preserve">person AST training for </w:t>
            </w:r>
            <w:r w:rsidR="00C475D0" w:rsidRPr="00C7345F">
              <w:rPr>
                <w:noProof w:val="0"/>
              </w:rPr>
              <w:t>S</w:t>
            </w:r>
            <w:r w:rsidR="2E31A295" w:rsidRPr="00C7345F">
              <w:rPr>
                <w:noProof w:val="0"/>
              </w:rPr>
              <w:t>ection 1</w:t>
            </w:r>
            <w:r w:rsidR="00C475D0" w:rsidRPr="00C7345F">
              <w:rPr>
                <w:noProof w:val="0"/>
              </w:rPr>
              <w:t xml:space="preserve"> of the binder</w:t>
            </w:r>
            <w:r w:rsidR="60929E2E" w:rsidRPr="00C7345F">
              <w:rPr>
                <w:noProof w:val="0"/>
              </w:rPr>
              <w:t xml:space="preserve">. This was part of the LEA </w:t>
            </w:r>
            <w:r w:rsidR="00ED4225" w:rsidRPr="00C7345F">
              <w:rPr>
                <w:noProof w:val="0"/>
              </w:rPr>
              <w:t>c</w:t>
            </w:r>
            <w:r w:rsidR="60929E2E" w:rsidRPr="00C7345F">
              <w:rPr>
                <w:noProof w:val="0"/>
              </w:rPr>
              <w:t>ertification requirement.</w:t>
            </w:r>
          </w:p>
        </w:tc>
      </w:tr>
      <w:tr w:rsidR="00E913E3" w:rsidRPr="00C7345F" w14:paraId="6F209FC0" w14:textId="77777777" w:rsidTr="188908AD">
        <w:tc>
          <w:tcPr>
            <w:tcW w:w="3600" w:type="dxa"/>
          </w:tcPr>
          <w:p w14:paraId="62050BD0" w14:textId="0DA2C3E4" w:rsidR="2B679F45" w:rsidRPr="00C7345F" w:rsidRDefault="759665C6" w:rsidP="001D1F8D">
            <w:pPr>
              <w:pStyle w:val="TableTextLeft"/>
              <w:rPr>
                <w:b/>
                <w:bCs/>
                <w:noProof w:val="0"/>
              </w:rPr>
            </w:pPr>
            <w:r w:rsidRPr="00C7345F">
              <w:rPr>
                <w:b/>
                <w:bCs/>
                <w:noProof w:val="0"/>
              </w:rPr>
              <w:t>After Testing—</w:t>
            </w:r>
            <w:r w:rsidR="00AB0ADA" w:rsidRPr="00C7345F">
              <w:rPr>
                <w:b/>
                <w:bCs/>
                <w:noProof w:val="0"/>
              </w:rPr>
              <w:t>New</w:t>
            </w:r>
          </w:p>
        </w:tc>
        <w:tc>
          <w:tcPr>
            <w:tcW w:w="6480" w:type="dxa"/>
          </w:tcPr>
          <w:p w14:paraId="1BA6B6BB" w14:textId="7290EB67" w:rsidR="2B679F45" w:rsidRPr="00C7345F" w:rsidRDefault="36913D1C" w:rsidP="001D1F8D">
            <w:pPr>
              <w:pStyle w:val="TableTextLeft"/>
              <w:rPr>
                <w:noProof w:val="0"/>
              </w:rPr>
            </w:pPr>
            <w:r w:rsidRPr="00C7345F">
              <w:rPr>
                <w:noProof w:val="0"/>
              </w:rPr>
              <w:t>This newly created after</w:t>
            </w:r>
            <w:r w:rsidR="00ED4225" w:rsidRPr="00C7345F">
              <w:rPr>
                <w:noProof w:val="0"/>
              </w:rPr>
              <w:t>-</w:t>
            </w:r>
            <w:r w:rsidRPr="00C7345F">
              <w:rPr>
                <w:noProof w:val="0"/>
              </w:rPr>
              <w:t xml:space="preserve">testing video was a </w:t>
            </w:r>
            <w:r w:rsidR="00232F55" w:rsidRPr="00C7345F">
              <w:rPr>
                <w:noProof w:val="0"/>
              </w:rPr>
              <w:t>recorded</w:t>
            </w:r>
            <w:r w:rsidRPr="00C7345F">
              <w:rPr>
                <w:noProof w:val="0"/>
              </w:rPr>
              <w:t xml:space="preserve"> presentation of the in</w:t>
            </w:r>
            <w:r w:rsidR="000B1A0F" w:rsidRPr="00C7345F">
              <w:rPr>
                <w:noProof w:val="0"/>
              </w:rPr>
              <w:t>-</w:t>
            </w:r>
            <w:r w:rsidRPr="00C7345F">
              <w:rPr>
                <w:noProof w:val="0"/>
              </w:rPr>
              <w:t xml:space="preserve">person AST training for </w:t>
            </w:r>
            <w:r w:rsidR="00C475D0" w:rsidRPr="00C7345F">
              <w:rPr>
                <w:noProof w:val="0"/>
              </w:rPr>
              <w:t>S</w:t>
            </w:r>
            <w:r w:rsidRPr="00C7345F">
              <w:rPr>
                <w:noProof w:val="0"/>
              </w:rPr>
              <w:t>ection 14</w:t>
            </w:r>
            <w:r w:rsidR="00C475D0" w:rsidRPr="00C7345F">
              <w:rPr>
                <w:noProof w:val="0"/>
              </w:rPr>
              <w:t xml:space="preserve"> of the binder</w:t>
            </w:r>
            <w:r w:rsidRPr="00C7345F">
              <w:rPr>
                <w:noProof w:val="0"/>
              </w:rPr>
              <w:t xml:space="preserve">. This was part of the LEA </w:t>
            </w:r>
            <w:r w:rsidR="00ED4225" w:rsidRPr="00C7345F">
              <w:rPr>
                <w:noProof w:val="0"/>
              </w:rPr>
              <w:t>c</w:t>
            </w:r>
            <w:r w:rsidRPr="00C7345F">
              <w:rPr>
                <w:noProof w:val="0"/>
              </w:rPr>
              <w:t>ertification requirement.</w:t>
            </w:r>
          </w:p>
        </w:tc>
      </w:tr>
    </w:tbl>
    <w:p w14:paraId="2FD103E3" w14:textId="26B092DD" w:rsidR="0019795D" w:rsidRPr="00C7345F" w:rsidRDefault="758DC0DF" w:rsidP="00281453">
      <w:pPr>
        <w:pStyle w:val="Heading6"/>
        <w:rPr>
          <w:rFonts w:asciiTheme="minorHAnsi" w:eastAsiaTheme="minorEastAsia" w:hAnsiTheme="minorHAnsi" w:cstheme="minorBidi"/>
          <w:color w:val="auto"/>
        </w:rPr>
      </w:pPr>
      <w:r w:rsidRPr="00C7345F">
        <w:rPr>
          <w:color w:val="auto"/>
        </w:rPr>
        <w:t>Remote Training Videos</w:t>
      </w:r>
    </w:p>
    <w:p w14:paraId="4E451E1A" w14:textId="50D012E7" w:rsidR="0019795D" w:rsidRPr="00C7345F" w:rsidRDefault="00232F55">
      <w:pPr>
        <w:rPr>
          <w:rFonts w:asciiTheme="minorHAnsi" w:eastAsiaTheme="minorEastAsia" w:hAnsiTheme="minorHAnsi" w:cstheme="minorBidi"/>
        </w:rPr>
      </w:pPr>
      <w:r w:rsidRPr="00C7345F">
        <w:t>After the d</w:t>
      </w:r>
      <w:r w:rsidR="72DBEBF9" w:rsidRPr="00C7345F">
        <w:t xml:space="preserve">ecision </w:t>
      </w:r>
      <w:r w:rsidRPr="00C7345F">
        <w:t>was</w:t>
      </w:r>
      <w:r w:rsidR="72DBEBF9" w:rsidRPr="00C7345F">
        <w:t xml:space="preserve"> made to allow for remote testing</w:t>
      </w:r>
      <w:r w:rsidRPr="00C7345F">
        <w:t>,</w:t>
      </w:r>
      <w:r w:rsidR="72DBEBF9" w:rsidRPr="00C7345F">
        <w:t xml:space="preserve"> ETS </w:t>
      </w:r>
      <w:r w:rsidR="00703234" w:rsidRPr="00C7345F">
        <w:t>created</w:t>
      </w:r>
      <w:r w:rsidR="00901873" w:rsidRPr="00C7345F">
        <w:t xml:space="preserve"> the following </w:t>
      </w:r>
      <w:r w:rsidR="7864561A" w:rsidRPr="00C7345F">
        <w:t xml:space="preserve">remote </w:t>
      </w:r>
      <w:r w:rsidR="3F03DEFF" w:rsidRPr="00C7345F">
        <w:t xml:space="preserve">test administration videos </w:t>
      </w:r>
      <w:r w:rsidR="3869A569" w:rsidRPr="00C7345F">
        <w:t xml:space="preserve">that were </w:t>
      </w:r>
      <w:r w:rsidR="7C4F61E1" w:rsidRPr="00C7345F">
        <w:t>made available to LEAs and their test examiners</w:t>
      </w:r>
      <w:r w:rsidR="00901873" w:rsidRPr="00C7345F">
        <w:t xml:space="preserve"> through the Fall Administration website</w:t>
      </w:r>
      <w:r w:rsidR="328CB144" w:rsidRPr="00C7345F">
        <w:t>:</w:t>
      </w:r>
    </w:p>
    <w:p w14:paraId="18DE28A4" w14:textId="77777777" w:rsidR="00243C43" w:rsidRPr="00C7345F" w:rsidRDefault="00243C43" w:rsidP="00ED4225">
      <w:pPr>
        <w:pStyle w:val="bullets"/>
        <w:contextualSpacing/>
      </w:pPr>
      <w:r w:rsidRPr="00C7345F">
        <w:rPr>
          <w:rFonts w:eastAsia="Calibri" w:cs="Arial"/>
          <w:color w:val="000000" w:themeColor="text1"/>
        </w:rPr>
        <w:t xml:space="preserve">How Test </w:t>
      </w:r>
      <w:r w:rsidRPr="00C7345F">
        <w:t>Examiners Setup an Account</w:t>
      </w:r>
    </w:p>
    <w:p w14:paraId="0EBA72BC" w14:textId="59DAAFDF" w:rsidR="0019795D" w:rsidRPr="00C7345F" w:rsidRDefault="00243C43" w:rsidP="00ED4225">
      <w:pPr>
        <w:pStyle w:val="bullets"/>
        <w:contextualSpacing/>
      </w:pPr>
      <w:r w:rsidRPr="00C7345F">
        <w:t>ELPAC Reading and Writing Grades 3–12</w:t>
      </w:r>
    </w:p>
    <w:p w14:paraId="10325221" w14:textId="04D67F08" w:rsidR="0019795D" w:rsidRPr="00C7345F" w:rsidRDefault="00243C43" w:rsidP="00ED4225">
      <w:pPr>
        <w:pStyle w:val="bullets"/>
        <w:contextualSpacing/>
        <w:rPr>
          <w:rFonts w:eastAsiaTheme="minorEastAsia" w:cs="Arial"/>
          <w:b/>
          <w:bCs/>
          <w:color w:val="000000" w:themeColor="text1"/>
        </w:rPr>
      </w:pPr>
      <w:r w:rsidRPr="00C7345F">
        <w:t>ELPAC Sp</w:t>
      </w:r>
      <w:r w:rsidRPr="00C7345F">
        <w:rPr>
          <w:rFonts w:eastAsia="Calibri" w:cs="Arial"/>
          <w:color w:val="000000" w:themeColor="text1"/>
        </w:rPr>
        <w:t>eaking Remotely</w:t>
      </w:r>
    </w:p>
    <w:p w14:paraId="0B14D162" w14:textId="77777777" w:rsidR="0019795D" w:rsidRPr="00C7345F" w:rsidRDefault="0019795D" w:rsidP="00160F18">
      <w:pPr>
        <w:pStyle w:val="Heading5"/>
        <w:keepNext w:val="0"/>
      </w:pPr>
      <w:r w:rsidRPr="00C7345F">
        <w:rPr>
          <w:color w:val="auto"/>
        </w:rPr>
        <w:t>Training Presentations</w:t>
      </w:r>
    </w:p>
    <w:p w14:paraId="38B16655" w14:textId="71E923DD" w:rsidR="0019795D" w:rsidRPr="00C7345F" w:rsidRDefault="2FA91E51" w:rsidP="00160F18">
      <w:r w:rsidRPr="00C7345F">
        <w:t>Fourteen</w:t>
      </w:r>
      <w:r w:rsidR="0019795D" w:rsidRPr="00C7345F">
        <w:t xml:space="preserve"> training presentations were created for LEA ELPAC trainers to use for local training. These training presentations included all of the Speaking and Writing video and audio files and Writing samples to be embedded into the presentations. Most of these presentations focused on training and scoring the Speaking and Writing task types.</w:t>
      </w:r>
    </w:p>
    <w:p w14:paraId="08AF9A88" w14:textId="230D37B7" w:rsidR="0019795D" w:rsidRPr="00C7345F" w:rsidRDefault="005B35A8" w:rsidP="00160F18">
      <w:r w:rsidRPr="00C7345F">
        <w:rPr>
          <w:rStyle w:val="Cross-Reference"/>
        </w:rPr>
        <w:fldChar w:fldCharType="begin"/>
      </w:r>
      <w:r w:rsidRPr="00C7345F">
        <w:rPr>
          <w:rStyle w:val="Cross-Reference"/>
        </w:rPr>
        <w:instrText xml:space="preserve"> REF _Ref64558794 \h  \* MERGEFORMAT </w:instrText>
      </w:r>
      <w:r w:rsidRPr="00C7345F">
        <w:rPr>
          <w:rStyle w:val="Cross-Reference"/>
        </w:rPr>
      </w:r>
      <w:r w:rsidRPr="00C7345F">
        <w:rPr>
          <w:rStyle w:val="Cross-Reference"/>
        </w:rPr>
        <w:fldChar w:fldCharType="separate"/>
      </w:r>
      <w:r w:rsidR="000A7CD5" w:rsidRPr="000A7CD5">
        <w:rPr>
          <w:rStyle w:val="Cross-Reference"/>
        </w:rPr>
        <w:t>Table 4.4</w:t>
      </w:r>
      <w:r w:rsidRPr="00C7345F">
        <w:rPr>
          <w:rStyle w:val="Cross-Reference"/>
        </w:rPr>
        <w:fldChar w:fldCharType="end"/>
      </w:r>
      <w:r w:rsidR="0019795D" w:rsidRPr="00C7345F">
        <w:t xml:space="preserve"> includes a list of the training presentations available to LEAs.</w:t>
      </w:r>
    </w:p>
    <w:p w14:paraId="53C80A1A" w14:textId="1BFC3AF6" w:rsidR="0019795D" w:rsidRPr="00C7345F" w:rsidRDefault="0019795D" w:rsidP="00160F18">
      <w:pPr>
        <w:pStyle w:val="Caption"/>
        <w:keepNext w:val="0"/>
      </w:pPr>
      <w:bookmarkStart w:id="420" w:name="_Ref64558794"/>
      <w:bookmarkStart w:id="421" w:name="_Toc75445294"/>
      <w:bookmarkStart w:id="422" w:name="_Toc134621821"/>
      <w:r w:rsidRPr="00C7345F">
        <w:t xml:space="preserve">Table </w:t>
      </w:r>
      <w:r w:rsidRPr="00C7345F">
        <w:fldChar w:fldCharType="begin"/>
      </w:r>
      <w:r w:rsidRPr="00C7345F">
        <w:instrText>STYLEREF 2 \s</w:instrText>
      </w:r>
      <w:r w:rsidRPr="00C7345F">
        <w:fldChar w:fldCharType="separate"/>
      </w:r>
      <w:r w:rsidR="003166F4" w:rsidRPr="00C7345F">
        <w:t>4</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4</w:t>
      </w:r>
      <w:r w:rsidRPr="00C7345F">
        <w:fldChar w:fldCharType="end"/>
      </w:r>
      <w:bookmarkEnd w:id="420"/>
      <w:r w:rsidRPr="00C7345F">
        <w:t xml:space="preserve">  Available Training Presentations</w:t>
      </w:r>
      <w:bookmarkEnd w:id="421"/>
      <w:bookmarkEnd w:id="422"/>
    </w:p>
    <w:tbl>
      <w:tblPr>
        <w:tblStyle w:val="TRsBorders"/>
        <w:tblW w:w="9648" w:type="dxa"/>
        <w:tblLook w:val="04A0" w:firstRow="1" w:lastRow="0" w:firstColumn="1" w:lastColumn="0" w:noHBand="0" w:noVBand="1"/>
        <w:tblDescription w:val="Available Training Presentations"/>
      </w:tblPr>
      <w:tblGrid>
        <w:gridCol w:w="1584"/>
        <w:gridCol w:w="8064"/>
      </w:tblGrid>
      <w:tr w:rsidR="0019795D" w:rsidRPr="00C7345F" w14:paraId="108D66BD" w14:textId="77777777" w:rsidTr="008322FD">
        <w:trPr>
          <w:cnfStyle w:val="100000000000" w:firstRow="1" w:lastRow="0" w:firstColumn="0" w:lastColumn="0" w:oddVBand="0" w:evenVBand="0" w:oddHBand="0" w:evenHBand="0" w:firstRowFirstColumn="0" w:firstRowLastColumn="0" w:lastRowFirstColumn="0" w:lastRowLastColumn="0"/>
        </w:trPr>
        <w:tc>
          <w:tcPr>
            <w:tcW w:w="1584" w:type="dxa"/>
            <w:hideMark/>
          </w:tcPr>
          <w:p w14:paraId="3C387837" w14:textId="77777777" w:rsidR="0019795D" w:rsidRPr="00C7345F" w:rsidRDefault="0019795D" w:rsidP="00160F18">
            <w:pPr>
              <w:pStyle w:val="TableHead"/>
              <w:rPr>
                <w:rFonts w:cs="Arial"/>
                <w:b/>
                <w:bCs/>
                <w:noProof w:val="0"/>
              </w:rPr>
            </w:pPr>
            <w:r w:rsidRPr="00C7345F">
              <w:rPr>
                <w:rFonts w:cs="Arial"/>
                <w:b/>
                <w:bCs/>
                <w:noProof w:val="0"/>
              </w:rPr>
              <w:t>Binder Section</w:t>
            </w:r>
          </w:p>
        </w:tc>
        <w:tc>
          <w:tcPr>
            <w:tcW w:w="8064" w:type="dxa"/>
            <w:hideMark/>
          </w:tcPr>
          <w:p w14:paraId="5D68979E" w14:textId="77777777" w:rsidR="0019795D" w:rsidRPr="00C7345F" w:rsidRDefault="0019795D" w:rsidP="00160F18">
            <w:pPr>
              <w:pStyle w:val="TableHead"/>
              <w:rPr>
                <w:rFonts w:cs="Arial"/>
                <w:b/>
                <w:bCs/>
                <w:noProof w:val="0"/>
              </w:rPr>
            </w:pPr>
            <w:r w:rsidRPr="00C7345F">
              <w:rPr>
                <w:rFonts w:cs="Arial"/>
                <w:b/>
                <w:bCs/>
                <w:noProof w:val="0"/>
              </w:rPr>
              <w:t>Training Presentations</w:t>
            </w:r>
          </w:p>
        </w:tc>
      </w:tr>
      <w:tr w:rsidR="0019795D" w:rsidRPr="00C7345F" w14:paraId="37D99AF5" w14:textId="77777777" w:rsidTr="008322FD">
        <w:tc>
          <w:tcPr>
            <w:tcW w:w="1584" w:type="dxa"/>
            <w:hideMark/>
          </w:tcPr>
          <w:p w14:paraId="1BAB0813" w14:textId="77777777" w:rsidR="0019795D" w:rsidRPr="00C7345F" w:rsidRDefault="0019795D" w:rsidP="001D1F8D">
            <w:pPr>
              <w:pStyle w:val="TableText"/>
            </w:pPr>
            <w:r w:rsidRPr="00C7345F">
              <w:t>Section 1</w:t>
            </w:r>
          </w:p>
        </w:tc>
        <w:tc>
          <w:tcPr>
            <w:tcW w:w="8064" w:type="dxa"/>
            <w:hideMark/>
          </w:tcPr>
          <w:p w14:paraId="0B618936" w14:textId="24E6E97E" w:rsidR="0019795D" w:rsidRPr="00C7345F" w:rsidRDefault="0019795D" w:rsidP="001D1F8D">
            <w:pPr>
              <w:pStyle w:val="TableTextLeft"/>
              <w:rPr>
                <w:noProof w:val="0"/>
              </w:rPr>
            </w:pPr>
            <w:r w:rsidRPr="00C7345F">
              <w:rPr>
                <w:noProof w:val="0"/>
              </w:rPr>
              <w:t xml:space="preserve">Introduction </w:t>
            </w:r>
            <w:r w:rsidR="29C600B9" w:rsidRPr="00C7345F">
              <w:rPr>
                <w:noProof w:val="0"/>
              </w:rPr>
              <w:t>and Overview</w:t>
            </w:r>
            <w:r w:rsidRPr="00C7345F">
              <w:rPr>
                <w:noProof w:val="0"/>
              </w:rPr>
              <w:t xml:space="preserve"> Training Presentation</w:t>
            </w:r>
          </w:p>
        </w:tc>
      </w:tr>
      <w:tr w:rsidR="0019795D" w:rsidRPr="00C7345F" w14:paraId="185E70FD" w14:textId="77777777" w:rsidTr="008322FD">
        <w:tc>
          <w:tcPr>
            <w:tcW w:w="1584" w:type="dxa"/>
            <w:hideMark/>
          </w:tcPr>
          <w:p w14:paraId="520696CC" w14:textId="3333B7B9" w:rsidR="0019795D" w:rsidRPr="00C7345F" w:rsidRDefault="0019795D" w:rsidP="001D1F8D">
            <w:pPr>
              <w:pStyle w:val="TableText"/>
            </w:pPr>
            <w:r w:rsidRPr="00C7345F">
              <w:t xml:space="preserve">Section </w:t>
            </w:r>
            <w:r w:rsidR="4EAA95FA" w:rsidRPr="00C7345F">
              <w:t>2</w:t>
            </w:r>
          </w:p>
        </w:tc>
        <w:tc>
          <w:tcPr>
            <w:tcW w:w="8064" w:type="dxa"/>
            <w:hideMark/>
          </w:tcPr>
          <w:p w14:paraId="61D3E0A8" w14:textId="77777777" w:rsidR="0019795D" w:rsidRPr="00C7345F" w:rsidRDefault="0019795D" w:rsidP="001D1F8D">
            <w:pPr>
              <w:pStyle w:val="TableTextLeft"/>
              <w:rPr>
                <w:noProof w:val="0"/>
              </w:rPr>
            </w:pPr>
            <w:r w:rsidRPr="00C7345F">
              <w:rPr>
                <w:noProof w:val="0"/>
              </w:rPr>
              <w:t xml:space="preserve">Speaking Overview and </w:t>
            </w:r>
            <w:r w:rsidRPr="00C7345F">
              <w:rPr>
                <w:i/>
                <w:noProof w:val="0"/>
              </w:rPr>
              <w:t>Talk About a Scene</w:t>
            </w:r>
            <w:r w:rsidRPr="00C7345F">
              <w:rPr>
                <w:noProof w:val="0"/>
              </w:rPr>
              <w:t xml:space="preserve"> Training Presentation</w:t>
            </w:r>
          </w:p>
        </w:tc>
      </w:tr>
      <w:tr w:rsidR="0019795D" w:rsidRPr="00C7345F" w14:paraId="0B6EC155" w14:textId="77777777" w:rsidTr="008322FD">
        <w:tc>
          <w:tcPr>
            <w:tcW w:w="1584" w:type="dxa"/>
          </w:tcPr>
          <w:p w14:paraId="7A215939" w14:textId="621C0CD8" w:rsidR="0019795D" w:rsidRPr="00C7345F" w:rsidRDefault="0019795D" w:rsidP="001D1F8D">
            <w:pPr>
              <w:pStyle w:val="TableText"/>
            </w:pPr>
            <w:r w:rsidRPr="00C7345F">
              <w:t xml:space="preserve">Section </w:t>
            </w:r>
            <w:r w:rsidR="0BB381C5" w:rsidRPr="00C7345F">
              <w:t>3</w:t>
            </w:r>
          </w:p>
        </w:tc>
        <w:tc>
          <w:tcPr>
            <w:tcW w:w="8064" w:type="dxa"/>
          </w:tcPr>
          <w:p w14:paraId="6C68CC33" w14:textId="57848E0C" w:rsidR="0019795D" w:rsidRPr="00C7345F" w:rsidRDefault="7225A5B3" w:rsidP="001D1F8D">
            <w:pPr>
              <w:pStyle w:val="TableTextLeft"/>
              <w:rPr>
                <w:i/>
                <w:noProof w:val="0"/>
              </w:rPr>
            </w:pPr>
            <w:r w:rsidRPr="00C7345F">
              <w:rPr>
                <w:i/>
                <w:iCs/>
                <w:noProof w:val="0"/>
              </w:rPr>
              <w:t>Speaking—</w:t>
            </w:r>
            <w:r w:rsidR="0019795D" w:rsidRPr="00C7345F">
              <w:rPr>
                <w:i/>
                <w:iCs/>
                <w:noProof w:val="0"/>
              </w:rPr>
              <w:t>Support</w:t>
            </w:r>
            <w:r w:rsidR="0019795D" w:rsidRPr="00C7345F">
              <w:rPr>
                <w:i/>
                <w:noProof w:val="0"/>
              </w:rPr>
              <w:t xml:space="preserve"> an Opinion</w:t>
            </w:r>
            <w:r w:rsidR="0019795D" w:rsidRPr="00C7345F">
              <w:rPr>
                <w:noProof w:val="0"/>
              </w:rPr>
              <w:t xml:space="preserve"> Training Presentation</w:t>
            </w:r>
          </w:p>
        </w:tc>
      </w:tr>
      <w:tr w:rsidR="00C6771F" w:rsidRPr="00C7345F" w14:paraId="717A1BC8" w14:textId="77777777" w:rsidTr="008322FD">
        <w:tc>
          <w:tcPr>
            <w:tcW w:w="1584" w:type="dxa"/>
          </w:tcPr>
          <w:p w14:paraId="1645F3BB" w14:textId="6925B619" w:rsidR="00C6771F" w:rsidRPr="00C7345F" w:rsidRDefault="00C6771F" w:rsidP="001D1F8D">
            <w:pPr>
              <w:pStyle w:val="TableText"/>
            </w:pPr>
            <w:r w:rsidRPr="00C7345F">
              <w:t>Section 4</w:t>
            </w:r>
          </w:p>
        </w:tc>
        <w:tc>
          <w:tcPr>
            <w:tcW w:w="8064" w:type="dxa"/>
          </w:tcPr>
          <w:p w14:paraId="14A3F852" w14:textId="2D95A338" w:rsidR="00C6771F" w:rsidRPr="00C7345F" w:rsidRDefault="00C6771F" w:rsidP="001D1F8D">
            <w:pPr>
              <w:pStyle w:val="TableTextLeft"/>
              <w:rPr>
                <w:noProof w:val="0"/>
              </w:rPr>
            </w:pPr>
            <w:r w:rsidRPr="00C7345F">
              <w:rPr>
                <w:i/>
                <w:iCs/>
                <w:noProof w:val="0"/>
              </w:rPr>
              <w:t>Speaking—</w:t>
            </w:r>
            <w:r w:rsidRPr="00C7345F">
              <w:rPr>
                <w:i/>
                <w:noProof w:val="0"/>
              </w:rPr>
              <w:t>Retell a Narrative</w:t>
            </w:r>
            <w:r w:rsidRPr="00C7345F">
              <w:rPr>
                <w:noProof w:val="0"/>
              </w:rPr>
              <w:t xml:space="preserve"> Training Presentation</w:t>
            </w:r>
          </w:p>
        </w:tc>
      </w:tr>
      <w:tr w:rsidR="00C6771F" w:rsidRPr="00C7345F" w14:paraId="442AE784" w14:textId="77777777" w:rsidTr="008322FD">
        <w:tc>
          <w:tcPr>
            <w:tcW w:w="1584" w:type="dxa"/>
          </w:tcPr>
          <w:p w14:paraId="7488B81F" w14:textId="66C7D20B" w:rsidR="00C6771F" w:rsidRPr="00C7345F" w:rsidRDefault="00C6771F" w:rsidP="001D1F8D">
            <w:pPr>
              <w:pStyle w:val="TableText"/>
            </w:pPr>
            <w:r w:rsidRPr="00C7345F">
              <w:t>Section 5</w:t>
            </w:r>
          </w:p>
        </w:tc>
        <w:tc>
          <w:tcPr>
            <w:tcW w:w="8064" w:type="dxa"/>
          </w:tcPr>
          <w:p w14:paraId="3C0C6FD4" w14:textId="1AD1DE98" w:rsidR="00C6771F" w:rsidRPr="00C7345F" w:rsidRDefault="00C6771F" w:rsidP="001D1F8D">
            <w:pPr>
              <w:pStyle w:val="TableTextLeft"/>
              <w:rPr>
                <w:i/>
                <w:noProof w:val="0"/>
              </w:rPr>
            </w:pPr>
            <w:r w:rsidRPr="00C7345F">
              <w:rPr>
                <w:noProof w:val="0"/>
              </w:rPr>
              <w:t>Kindergarten and Grade Two Administration of Reading-Writing-Listening</w:t>
            </w:r>
          </w:p>
        </w:tc>
      </w:tr>
      <w:tr w:rsidR="00C6771F" w:rsidRPr="00C7345F" w14:paraId="0C54D0E6" w14:textId="77777777" w:rsidTr="008322FD">
        <w:tc>
          <w:tcPr>
            <w:tcW w:w="1584" w:type="dxa"/>
          </w:tcPr>
          <w:p w14:paraId="3D008214" w14:textId="00552498" w:rsidR="00C6771F" w:rsidRPr="00C7345F" w:rsidRDefault="00C6771F" w:rsidP="001D1F8D">
            <w:pPr>
              <w:pStyle w:val="TableText"/>
            </w:pPr>
            <w:r w:rsidRPr="00C7345F">
              <w:t>Section 6</w:t>
            </w:r>
          </w:p>
        </w:tc>
        <w:tc>
          <w:tcPr>
            <w:tcW w:w="8064" w:type="dxa"/>
          </w:tcPr>
          <w:p w14:paraId="578B0BE9" w14:textId="77777777" w:rsidR="00C6771F" w:rsidRPr="00C7345F" w:rsidRDefault="00C6771F" w:rsidP="001D1F8D">
            <w:pPr>
              <w:pStyle w:val="TableTextLeft"/>
              <w:rPr>
                <w:noProof w:val="0"/>
              </w:rPr>
            </w:pPr>
            <w:r w:rsidRPr="00C7345F">
              <w:rPr>
                <w:i/>
                <w:noProof w:val="0"/>
              </w:rPr>
              <w:t>Writing Letters</w:t>
            </w:r>
            <w:r w:rsidRPr="00C7345F">
              <w:rPr>
                <w:noProof w:val="0"/>
              </w:rPr>
              <w:t xml:space="preserve"> Training Presentation</w:t>
            </w:r>
          </w:p>
        </w:tc>
      </w:tr>
      <w:tr w:rsidR="00C6771F" w:rsidRPr="00C7345F" w14:paraId="0A1E0152" w14:textId="77777777" w:rsidTr="008322FD">
        <w:tc>
          <w:tcPr>
            <w:tcW w:w="1584" w:type="dxa"/>
          </w:tcPr>
          <w:p w14:paraId="2CDEC692" w14:textId="5D69979C" w:rsidR="00C6771F" w:rsidRPr="00C7345F" w:rsidRDefault="00C6771F" w:rsidP="001D1F8D">
            <w:pPr>
              <w:pStyle w:val="TableText"/>
            </w:pPr>
            <w:r w:rsidRPr="00C7345F">
              <w:t>Section 7</w:t>
            </w:r>
          </w:p>
        </w:tc>
        <w:tc>
          <w:tcPr>
            <w:tcW w:w="8064" w:type="dxa"/>
          </w:tcPr>
          <w:p w14:paraId="79749FA9" w14:textId="77777777" w:rsidR="00C6771F" w:rsidRPr="00C7345F" w:rsidRDefault="00C6771F" w:rsidP="001D1F8D">
            <w:pPr>
              <w:pStyle w:val="TableTextLeft"/>
              <w:rPr>
                <w:i/>
                <w:noProof w:val="0"/>
              </w:rPr>
            </w:pPr>
            <w:r w:rsidRPr="00C7345F">
              <w:rPr>
                <w:i/>
                <w:noProof w:val="0"/>
              </w:rPr>
              <w:t xml:space="preserve">Writing Words </w:t>
            </w:r>
            <w:r w:rsidRPr="00C7345F">
              <w:rPr>
                <w:noProof w:val="0"/>
              </w:rPr>
              <w:t>Training Presentation</w:t>
            </w:r>
          </w:p>
        </w:tc>
      </w:tr>
      <w:tr w:rsidR="00232F55" w:rsidRPr="00C7345F" w14:paraId="11E34C06" w14:textId="77777777" w:rsidTr="008322FD">
        <w:tc>
          <w:tcPr>
            <w:tcW w:w="1584" w:type="dxa"/>
          </w:tcPr>
          <w:p w14:paraId="176FC969" w14:textId="36EA24F3" w:rsidR="00232F55" w:rsidRPr="00C7345F" w:rsidRDefault="00232F55" w:rsidP="001D1F8D">
            <w:pPr>
              <w:pStyle w:val="TableText"/>
            </w:pPr>
            <w:r w:rsidRPr="00C7345F">
              <w:t>Section 8</w:t>
            </w:r>
          </w:p>
        </w:tc>
        <w:tc>
          <w:tcPr>
            <w:tcW w:w="8064" w:type="dxa"/>
          </w:tcPr>
          <w:p w14:paraId="368E731F" w14:textId="77777777" w:rsidR="00232F55" w:rsidRPr="00C7345F" w:rsidRDefault="00232F55" w:rsidP="001D1F8D">
            <w:pPr>
              <w:pStyle w:val="TableTextLeft"/>
              <w:rPr>
                <w:i/>
                <w:noProof w:val="0"/>
              </w:rPr>
            </w:pPr>
            <w:r w:rsidRPr="00C7345F">
              <w:rPr>
                <w:i/>
                <w:noProof w:val="0"/>
              </w:rPr>
              <w:t>Writing Independent Sentences</w:t>
            </w:r>
            <w:r w:rsidRPr="00C7345F">
              <w:rPr>
                <w:noProof w:val="0"/>
              </w:rPr>
              <w:t xml:space="preserve"> Training Presentation</w:t>
            </w:r>
          </w:p>
        </w:tc>
      </w:tr>
      <w:tr w:rsidR="00232F55" w:rsidRPr="00C7345F" w14:paraId="3655C549" w14:textId="77777777" w:rsidTr="008322FD">
        <w:tc>
          <w:tcPr>
            <w:tcW w:w="1584" w:type="dxa"/>
          </w:tcPr>
          <w:p w14:paraId="77F77613" w14:textId="6758227D" w:rsidR="00232F55" w:rsidRPr="00C7345F" w:rsidRDefault="00232F55" w:rsidP="001D1F8D">
            <w:pPr>
              <w:pStyle w:val="TableText"/>
            </w:pPr>
            <w:r w:rsidRPr="00C7345F">
              <w:t>Section 9</w:t>
            </w:r>
          </w:p>
        </w:tc>
        <w:tc>
          <w:tcPr>
            <w:tcW w:w="8064" w:type="dxa"/>
          </w:tcPr>
          <w:p w14:paraId="6B79AFAF" w14:textId="77777777" w:rsidR="00232F55" w:rsidRPr="00C7345F" w:rsidRDefault="00232F55" w:rsidP="001D1F8D">
            <w:pPr>
              <w:pStyle w:val="TableTextLeft"/>
              <w:rPr>
                <w:i/>
                <w:noProof w:val="0"/>
              </w:rPr>
            </w:pPr>
            <w:r w:rsidRPr="00C7345F">
              <w:rPr>
                <w:i/>
                <w:iCs/>
                <w:noProof w:val="0"/>
              </w:rPr>
              <w:t>Speaking—</w:t>
            </w:r>
            <w:r w:rsidRPr="00C7345F">
              <w:rPr>
                <w:i/>
                <w:noProof w:val="0"/>
              </w:rPr>
              <w:t>Speech Functions</w:t>
            </w:r>
            <w:r w:rsidRPr="00C7345F">
              <w:rPr>
                <w:noProof w:val="0"/>
              </w:rPr>
              <w:t xml:space="preserve"> Training Presentation</w:t>
            </w:r>
          </w:p>
        </w:tc>
      </w:tr>
    </w:tbl>
    <w:p w14:paraId="653039B0" w14:textId="3553FAEC" w:rsidR="001A3B87" w:rsidRPr="00C7345F" w:rsidRDefault="001A3B87" w:rsidP="001A3B87">
      <w:pPr>
        <w:pStyle w:val="NormalContinuation"/>
      </w:pPr>
      <w:r w:rsidRPr="00C7345F">
        <w:lastRenderedPageBreak/>
        <w:fldChar w:fldCharType="begin"/>
      </w:r>
      <w:r w:rsidRPr="00C7345F">
        <w:instrText xml:space="preserve"> REF _Ref64558794 \h </w:instrText>
      </w:r>
      <w:r w:rsidRPr="00C7345F">
        <w:fldChar w:fldCharType="separate"/>
      </w:r>
      <w:r w:rsidRPr="00C7345F">
        <w:t>Table 4.4</w:t>
      </w:r>
      <w:r w:rsidRPr="00C7345F">
        <w:fldChar w:fldCharType="end"/>
      </w:r>
      <w:r w:rsidRPr="00C7345F">
        <w:t xml:space="preserve"> </w:t>
      </w:r>
      <w:r w:rsidRPr="00C7345F">
        <w:rPr>
          <w:i/>
          <w:iCs/>
        </w:rPr>
        <w:t>(continuation)</w:t>
      </w:r>
    </w:p>
    <w:tbl>
      <w:tblPr>
        <w:tblStyle w:val="TRsBorders"/>
        <w:tblW w:w="9648" w:type="dxa"/>
        <w:tblLook w:val="04A0" w:firstRow="1" w:lastRow="0" w:firstColumn="1" w:lastColumn="0" w:noHBand="0" w:noVBand="1"/>
        <w:tblDescription w:val="Available Training Presentations, continuation"/>
      </w:tblPr>
      <w:tblGrid>
        <w:gridCol w:w="1584"/>
        <w:gridCol w:w="8064"/>
      </w:tblGrid>
      <w:tr w:rsidR="001A3B87" w:rsidRPr="00C7345F" w14:paraId="723ACED6" w14:textId="77777777" w:rsidTr="008322FD">
        <w:trPr>
          <w:cnfStyle w:val="100000000000" w:firstRow="1" w:lastRow="0" w:firstColumn="0" w:lastColumn="0" w:oddVBand="0" w:evenVBand="0" w:oddHBand="0" w:evenHBand="0" w:firstRowFirstColumn="0" w:firstRowLastColumn="0" w:lastRowFirstColumn="0" w:lastRowLastColumn="0"/>
        </w:trPr>
        <w:tc>
          <w:tcPr>
            <w:tcW w:w="1584" w:type="dxa"/>
            <w:hideMark/>
          </w:tcPr>
          <w:p w14:paraId="5FD70FD9" w14:textId="77777777" w:rsidR="001A3B87" w:rsidRPr="00C7345F" w:rsidRDefault="001A3B87" w:rsidP="00027F9B">
            <w:pPr>
              <w:pStyle w:val="TableHead"/>
              <w:rPr>
                <w:rFonts w:cs="Arial"/>
                <w:b/>
                <w:bCs/>
                <w:noProof w:val="0"/>
              </w:rPr>
            </w:pPr>
            <w:r w:rsidRPr="00C7345F">
              <w:rPr>
                <w:rFonts w:cs="Arial"/>
                <w:b/>
                <w:bCs/>
                <w:noProof w:val="0"/>
              </w:rPr>
              <w:t>Binder Section</w:t>
            </w:r>
          </w:p>
        </w:tc>
        <w:tc>
          <w:tcPr>
            <w:tcW w:w="8064" w:type="dxa"/>
            <w:hideMark/>
          </w:tcPr>
          <w:p w14:paraId="5887F124" w14:textId="77777777" w:rsidR="001A3B87" w:rsidRPr="00C7345F" w:rsidRDefault="001A3B87" w:rsidP="00027F9B">
            <w:pPr>
              <w:pStyle w:val="TableHead"/>
              <w:rPr>
                <w:rFonts w:cs="Arial"/>
                <w:b/>
                <w:bCs/>
                <w:noProof w:val="0"/>
              </w:rPr>
            </w:pPr>
            <w:r w:rsidRPr="00C7345F">
              <w:rPr>
                <w:rFonts w:cs="Arial"/>
                <w:b/>
                <w:bCs/>
                <w:noProof w:val="0"/>
              </w:rPr>
              <w:t>Training Presentations</w:t>
            </w:r>
          </w:p>
        </w:tc>
      </w:tr>
      <w:tr w:rsidR="00232F55" w:rsidRPr="00C7345F" w14:paraId="2E51C91A" w14:textId="77777777" w:rsidTr="008322FD">
        <w:tc>
          <w:tcPr>
            <w:tcW w:w="1584" w:type="dxa"/>
          </w:tcPr>
          <w:p w14:paraId="137E4CFA" w14:textId="3B300EDF" w:rsidR="00232F55" w:rsidRPr="00C7345F" w:rsidRDefault="00232F55" w:rsidP="00CE723C">
            <w:pPr>
              <w:pStyle w:val="TableText"/>
            </w:pPr>
            <w:r w:rsidRPr="00C7345F">
              <w:t>Section 10</w:t>
            </w:r>
          </w:p>
        </w:tc>
        <w:tc>
          <w:tcPr>
            <w:tcW w:w="8064" w:type="dxa"/>
          </w:tcPr>
          <w:p w14:paraId="6F5BC2EC" w14:textId="3DB74559" w:rsidR="00232F55" w:rsidRPr="00C7345F" w:rsidRDefault="00232F55" w:rsidP="00CE723C">
            <w:pPr>
              <w:pStyle w:val="TableTextLeft"/>
              <w:rPr>
                <w:noProof w:val="0"/>
              </w:rPr>
            </w:pPr>
            <w:r w:rsidRPr="00C7345F">
              <w:rPr>
                <w:iCs/>
                <w:noProof w:val="0"/>
              </w:rPr>
              <w:t>Speaking—</w:t>
            </w:r>
            <w:r w:rsidRPr="00C7345F">
              <w:rPr>
                <w:i/>
                <w:iCs/>
                <w:noProof w:val="0"/>
              </w:rPr>
              <w:t>Summarize an Academic Presentation</w:t>
            </w:r>
            <w:r w:rsidRPr="00C7345F">
              <w:rPr>
                <w:noProof w:val="0"/>
              </w:rPr>
              <w:t xml:space="preserve"> Training Presentation</w:t>
            </w:r>
          </w:p>
        </w:tc>
      </w:tr>
      <w:tr w:rsidR="00232F55" w:rsidRPr="00C7345F" w14:paraId="4A8A5508" w14:textId="77777777" w:rsidTr="008322FD">
        <w:tc>
          <w:tcPr>
            <w:tcW w:w="1584" w:type="dxa"/>
            <w:hideMark/>
          </w:tcPr>
          <w:p w14:paraId="129CBD8B" w14:textId="3AEC33FC" w:rsidR="00232F55" w:rsidRPr="00C7345F" w:rsidRDefault="00232F55" w:rsidP="00CE723C">
            <w:pPr>
              <w:pStyle w:val="TableText"/>
            </w:pPr>
            <w:r w:rsidRPr="00C7345F">
              <w:t>Section 11</w:t>
            </w:r>
          </w:p>
        </w:tc>
        <w:tc>
          <w:tcPr>
            <w:tcW w:w="8064" w:type="dxa"/>
            <w:hideMark/>
          </w:tcPr>
          <w:p w14:paraId="222041D5" w14:textId="12931D6C" w:rsidR="00232F55" w:rsidRPr="00C7345F" w:rsidRDefault="00232F55" w:rsidP="00CE723C">
            <w:pPr>
              <w:pStyle w:val="TableTextLeft"/>
              <w:rPr>
                <w:noProof w:val="0"/>
              </w:rPr>
            </w:pPr>
            <w:r w:rsidRPr="00C7345F">
              <w:rPr>
                <w:noProof w:val="0"/>
              </w:rPr>
              <w:t>Writing—</w:t>
            </w:r>
            <w:r w:rsidRPr="00C7345F">
              <w:rPr>
                <w:i/>
                <w:iCs/>
                <w:noProof w:val="0"/>
              </w:rPr>
              <w:t>Describe a Picture</w:t>
            </w:r>
            <w:r w:rsidRPr="00C7345F">
              <w:rPr>
                <w:noProof w:val="0"/>
              </w:rPr>
              <w:t xml:space="preserve"> Training Presentation</w:t>
            </w:r>
          </w:p>
        </w:tc>
      </w:tr>
      <w:tr w:rsidR="00232F55" w:rsidRPr="00C7345F" w14:paraId="374DC302" w14:textId="77777777" w:rsidTr="008322FD">
        <w:tc>
          <w:tcPr>
            <w:tcW w:w="1584" w:type="dxa"/>
            <w:hideMark/>
          </w:tcPr>
          <w:p w14:paraId="37ECE6C7" w14:textId="30DC67AA" w:rsidR="00232F55" w:rsidRPr="00C7345F" w:rsidRDefault="00232F55" w:rsidP="00CE723C">
            <w:pPr>
              <w:pStyle w:val="TableText"/>
            </w:pPr>
            <w:r w:rsidRPr="00C7345F">
              <w:t>Section 12</w:t>
            </w:r>
          </w:p>
        </w:tc>
        <w:tc>
          <w:tcPr>
            <w:tcW w:w="8064" w:type="dxa"/>
            <w:hideMark/>
          </w:tcPr>
          <w:p w14:paraId="165E3617" w14:textId="165A26AE" w:rsidR="00232F55" w:rsidRPr="00C7345F" w:rsidRDefault="00232F55" w:rsidP="00CE723C">
            <w:pPr>
              <w:pStyle w:val="TableTextLeft"/>
              <w:rPr>
                <w:noProof w:val="0"/>
              </w:rPr>
            </w:pPr>
            <w:r w:rsidRPr="00C7345F">
              <w:rPr>
                <w:noProof w:val="0"/>
              </w:rPr>
              <w:t>Writing—</w:t>
            </w:r>
            <w:r w:rsidRPr="00C7345F">
              <w:rPr>
                <w:i/>
                <w:iCs/>
                <w:noProof w:val="0"/>
              </w:rPr>
              <w:t>Justify an Opinion</w:t>
            </w:r>
            <w:r w:rsidRPr="00C7345F">
              <w:rPr>
                <w:noProof w:val="0"/>
              </w:rPr>
              <w:t xml:space="preserve"> Training Presentation</w:t>
            </w:r>
          </w:p>
        </w:tc>
      </w:tr>
      <w:tr w:rsidR="00232F55" w:rsidRPr="00C7345F" w14:paraId="6DCAB0EC" w14:textId="77777777" w:rsidTr="008322FD">
        <w:tc>
          <w:tcPr>
            <w:tcW w:w="1584" w:type="dxa"/>
            <w:hideMark/>
          </w:tcPr>
          <w:p w14:paraId="6348417C" w14:textId="1B8A9B35" w:rsidR="00232F55" w:rsidRPr="00C7345F" w:rsidRDefault="00232F55" w:rsidP="00CE723C">
            <w:pPr>
              <w:pStyle w:val="TableText"/>
            </w:pPr>
            <w:r w:rsidRPr="00C7345F">
              <w:t>Section 13</w:t>
            </w:r>
          </w:p>
        </w:tc>
        <w:tc>
          <w:tcPr>
            <w:tcW w:w="8064" w:type="dxa"/>
            <w:hideMark/>
          </w:tcPr>
          <w:p w14:paraId="660520DD" w14:textId="2F710A5C" w:rsidR="00232F55" w:rsidRPr="00C7345F" w:rsidRDefault="00232F55" w:rsidP="00CE723C">
            <w:pPr>
              <w:pStyle w:val="TableTextLeft"/>
              <w:rPr>
                <w:noProof w:val="0"/>
              </w:rPr>
            </w:pPr>
            <w:r w:rsidRPr="00C7345F">
              <w:rPr>
                <w:noProof w:val="0"/>
              </w:rPr>
              <w:t>Writing—</w:t>
            </w:r>
            <w:r w:rsidRPr="00C7345F">
              <w:rPr>
                <w:i/>
                <w:iCs/>
                <w:noProof w:val="0"/>
              </w:rPr>
              <w:t>Write About an Experience</w:t>
            </w:r>
            <w:r w:rsidRPr="00C7345F">
              <w:rPr>
                <w:noProof w:val="0"/>
              </w:rPr>
              <w:t xml:space="preserve"> Training Presentation</w:t>
            </w:r>
          </w:p>
        </w:tc>
      </w:tr>
      <w:tr w:rsidR="00232F55" w:rsidRPr="00C7345F" w14:paraId="6809C736" w14:textId="77777777" w:rsidTr="008322FD">
        <w:tc>
          <w:tcPr>
            <w:tcW w:w="1584" w:type="dxa"/>
            <w:hideMark/>
          </w:tcPr>
          <w:p w14:paraId="13F24A7E" w14:textId="77777777" w:rsidR="00232F55" w:rsidRPr="00C7345F" w:rsidRDefault="00232F55" w:rsidP="00CE723C">
            <w:pPr>
              <w:pStyle w:val="TableText"/>
            </w:pPr>
            <w:r w:rsidRPr="00C7345F">
              <w:t>Section 14</w:t>
            </w:r>
          </w:p>
        </w:tc>
        <w:tc>
          <w:tcPr>
            <w:tcW w:w="8064" w:type="dxa"/>
            <w:hideMark/>
          </w:tcPr>
          <w:p w14:paraId="512087E2" w14:textId="77777777" w:rsidR="00232F55" w:rsidRPr="00C7345F" w:rsidRDefault="00232F55" w:rsidP="00CE723C">
            <w:pPr>
              <w:pStyle w:val="TableTextLeft"/>
              <w:rPr>
                <w:noProof w:val="0"/>
              </w:rPr>
            </w:pPr>
            <w:r w:rsidRPr="00C7345F">
              <w:rPr>
                <w:noProof w:val="0"/>
              </w:rPr>
              <w:t>After Testing</w:t>
            </w:r>
          </w:p>
        </w:tc>
      </w:tr>
    </w:tbl>
    <w:p w14:paraId="517AF70C" w14:textId="77777777" w:rsidR="0019795D" w:rsidRPr="00C7345F" w:rsidRDefault="0019795D" w:rsidP="0019795D">
      <w:pPr>
        <w:pStyle w:val="Heading5"/>
        <w:rPr>
          <w:rFonts w:eastAsia="Times New Roman"/>
        </w:rPr>
      </w:pPr>
      <w:r w:rsidRPr="00C7345F">
        <w:rPr>
          <w:rFonts w:eastAsia="Times New Roman"/>
          <w:color w:val="auto"/>
        </w:rPr>
        <w:t>Online Training Resources Calibration Quizzes</w:t>
      </w:r>
    </w:p>
    <w:p w14:paraId="75645EF3" w14:textId="16E676C8" w:rsidR="0019795D" w:rsidRPr="00C7345F" w:rsidRDefault="0019795D" w:rsidP="0019795D">
      <w:r w:rsidRPr="00C7345F">
        <w:t>To give test examiners an opportunity to refresh and test their knowledge prior to administering the Initial ELPAC and before scoring Speaking and Writing, the online training site included more than 50 training and calibration quizzes with more than 400 audio samples.</w:t>
      </w:r>
    </w:p>
    <w:p w14:paraId="269B7715" w14:textId="77777777" w:rsidR="0019795D" w:rsidRPr="00C7345F" w:rsidRDefault="0019795D" w:rsidP="0019795D">
      <w:r w:rsidRPr="00C7345F">
        <w:t>The Speaking training quizzes allowed a test examiner to listen to the audio, select a score, and receive feedback. The Moodle quiz provided the correct score, justification, and feedback after the test examiner completed 10 samples. Writing training quizzes included student Writing samples and provided correct score, justification, and feedback.</w:t>
      </w:r>
    </w:p>
    <w:p w14:paraId="19211A05" w14:textId="42F9290E" w:rsidR="57A6DF13" w:rsidRPr="00C7345F" w:rsidRDefault="0019795D" w:rsidP="57A6DF13">
      <w:r w:rsidRPr="00C7345F">
        <w:t>Upon completion of the calibration quiz, the “Pass/Fail” and “Percent correct” notifications were posted for the test examiner.</w:t>
      </w:r>
    </w:p>
    <w:p w14:paraId="45589980" w14:textId="156744D1" w:rsidR="5B3CFB1D" w:rsidRPr="00C7345F" w:rsidRDefault="5B3CFB1D">
      <w:r w:rsidRPr="00C7345F">
        <w:rPr>
          <w:rFonts w:eastAsia="Arial" w:cs="Arial"/>
        </w:rPr>
        <w:t>The training and calibration quizzes and Moodle Training Site provide</w:t>
      </w:r>
      <w:r w:rsidR="00E0434A" w:rsidRPr="00C7345F">
        <w:rPr>
          <w:rFonts w:eastAsia="Arial" w:cs="Arial"/>
        </w:rPr>
        <w:t>d</w:t>
      </w:r>
      <w:r w:rsidRPr="00C7345F">
        <w:rPr>
          <w:rFonts w:eastAsia="Arial" w:cs="Arial"/>
        </w:rPr>
        <w:t xml:space="preserve"> the following calibration rates:</w:t>
      </w:r>
    </w:p>
    <w:p w14:paraId="782B7EBF" w14:textId="0C65F9BC" w:rsidR="5B3CFB1D" w:rsidRPr="00C7345F" w:rsidRDefault="5B3CFB1D" w:rsidP="00E0434A">
      <w:pPr>
        <w:pStyle w:val="bullets"/>
        <w:contextualSpacing/>
        <w:rPr>
          <w:rFonts w:asciiTheme="minorHAnsi" w:eastAsiaTheme="minorEastAsia" w:hAnsiTheme="minorHAnsi" w:cstheme="minorBidi"/>
        </w:rPr>
      </w:pPr>
      <w:r w:rsidRPr="00C7345F">
        <w:rPr>
          <w:rFonts w:eastAsia="Arial"/>
        </w:rPr>
        <w:t>80 percent calibration required for 0–3 and 0–4 rubrics</w:t>
      </w:r>
    </w:p>
    <w:p w14:paraId="13F70248" w14:textId="3161601A" w:rsidR="5B3CFB1D" w:rsidRPr="00C7345F" w:rsidRDefault="5B3CFB1D" w:rsidP="00E0434A">
      <w:pPr>
        <w:pStyle w:val="bullets"/>
        <w:contextualSpacing/>
        <w:rPr>
          <w:rFonts w:asciiTheme="minorHAnsi" w:eastAsiaTheme="minorEastAsia" w:hAnsiTheme="minorHAnsi" w:cstheme="minorBidi"/>
        </w:rPr>
      </w:pPr>
      <w:r w:rsidRPr="00C7345F">
        <w:rPr>
          <w:rFonts w:eastAsia="Arial"/>
        </w:rPr>
        <w:t>90 percent calibration required for 0–2 rubrics</w:t>
      </w:r>
    </w:p>
    <w:p w14:paraId="2B2A9384" w14:textId="64976133" w:rsidR="0019795D" w:rsidRPr="00C7345F" w:rsidRDefault="005B35A8" w:rsidP="0019795D">
      <w:pPr>
        <w:keepNext/>
        <w:keepLines/>
      </w:pPr>
      <w:r w:rsidRPr="00C7345F">
        <w:rPr>
          <w:rStyle w:val="Cross-Reference"/>
        </w:rPr>
        <w:fldChar w:fldCharType="begin"/>
      </w:r>
      <w:r w:rsidRPr="00C7345F">
        <w:rPr>
          <w:rStyle w:val="Cross-Reference"/>
        </w:rPr>
        <w:instrText xml:space="preserve"> REF _Ref64558864 \h  \* MERGEFORMAT </w:instrText>
      </w:r>
      <w:r w:rsidRPr="00C7345F">
        <w:rPr>
          <w:rStyle w:val="Cross-Reference"/>
        </w:rPr>
      </w:r>
      <w:r w:rsidRPr="00C7345F">
        <w:rPr>
          <w:rStyle w:val="Cross-Reference"/>
        </w:rPr>
        <w:fldChar w:fldCharType="separate"/>
      </w:r>
      <w:r w:rsidR="000A7CD5" w:rsidRPr="000A7CD5">
        <w:rPr>
          <w:rStyle w:val="Cross-Reference"/>
        </w:rPr>
        <w:t>Table 4.5</w:t>
      </w:r>
      <w:r w:rsidRPr="00C7345F">
        <w:rPr>
          <w:rStyle w:val="Cross-Reference"/>
        </w:rPr>
        <w:fldChar w:fldCharType="end"/>
      </w:r>
      <w:r w:rsidR="0019795D" w:rsidRPr="00C7345F">
        <w:rPr>
          <w:color w:val="4F6BED"/>
        </w:rPr>
        <w:t xml:space="preserve"> </w:t>
      </w:r>
      <w:r w:rsidR="0019795D" w:rsidRPr="00C7345F">
        <w:t>shows a list of the training and calibration quizzes</w:t>
      </w:r>
      <w:r w:rsidR="002E7D83" w:rsidRPr="00C7345F">
        <w:t>,</w:t>
      </w:r>
      <w:r w:rsidR="0019795D" w:rsidRPr="00C7345F">
        <w:t xml:space="preserve"> by task type</w:t>
      </w:r>
      <w:r w:rsidR="002E7D83" w:rsidRPr="00C7345F">
        <w:t>,</w:t>
      </w:r>
      <w:r w:rsidR="0019795D" w:rsidRPr="00C7345F">
        <w:t xml:space="preserve"> created and posted to the Moodle Training Site. </w:t>
      </w:r>
    </w:p>
    <w:p w14:paraId="1B69F144" w14:textId="22512B4A" w:rsidR="0019795D" w:rsidRPr="00C7345F" w:rsidRDefault="0019795D" w:rsidP="0019795D">
      <w:pPr>
        <w:pStyle w:val="Caption"/>
      </w:pPr>
      <w:bookmarkStart w:id="423" w:name="_Ref64558864"/>
      <w:bookmarkStart w:id="424" w:name="_Toc75445295"/>
      <w:bookmarkStart w:id="425" w:name="_Toc134621822"/>
      <w:r w:rsidRPr="00C7345F">
        <w:t xml:space="preserve">Table </w:t>
      </w:r>
      <w:r w:rsidRPr="00C7345F">
        <w:fldChar w:fldCharType="begin"/>
      </w:r>
      <w:r w:rsidRPr="00C7345F">
        <w:instrText>STYLEREF 2 \s</w:instrText>
      </w:r>
      <w:r w:rsidRPr="00C7345F">
        <w:fldChar w:fldCharType="separate"/>
      </w:r>
      <w:r w:rsidR="003166F4" w:rsidRPr="00C7345F">
        <w:t>4</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5</w:t>
      </w:r>
      <w:r w:rsidRPr="00C7345F">
        <w:fldChar w:fldCharType="end"/>
      </w:r>
      <w:bookmarkEnd w:id="423"/>
      <w:r w:rsidRPr="00C7345F">
        <w:t xml:space="preserve">  Training and Calibration Quizzes by Task Type</w:t>
      </w:r>
      <w:bookmarkEnd w:id="424"/>
      <w:bookmarkEnd w:id="425"/>
    </w:p>
    <w:tbl>
      <w:tblPr>
        <w:tblStyle w:val="TRsBorders"/>
        <w:tblW w:w="9936" w:type="dxa"/>
        <w:tblLook w:val="04A0" w:firstRow="1" w:lastRow="0" w:firstColumn="1" w:lastColumn="0" w:noHBand="0" w:noVBand="1"/>
        <w:tblDescription w:val="Training and Calibration Quizzes by Task Type"/>
      </w:tblPr>
      <w:tblGrid>
        <w:gridCol w:w="4320"/>
        <w:gridCol w:w="3168"/>
        <w:gridCol w:w="2448"/>
      </w:tblGrid>
      <w:tr w:rsidR="0019795D" w:rsidRPr="00C7345F" w14:paraId="1106FF91" w14:textId="77777777" w:rsidTr="008322FD">
        <w:trPr>
          <w:cnfStyle w:val="100000000000" w:firstRow="1" w:lastRow="0" w:firstColumn="0" w:lastColumn="0" w:oddVBand="0" w:evenVBand="0" w:oddHBand="0" w:evenHBand="0" w:firstRowFirstColumn="0" w:firstRowLastColumn="0" w:lastRowFirstColumn="0" w:lastRowLastColumn="0"/>
        </w:trPr>
        <w:tc>
          <w:tcPr>
            <w:tcW w:w="4320" w:type="dxa"/>
            <w:hideMark/>
          </w:tcPr>
          <w:p w14:paraId="4A598E07" w14:textId="77777777" w:rsidR="0019795D" w:rsidRPr="00C7345F" w:rsidRDefault="0019795D" w:rsidP="00CF2AB1">
            <w:pPr>
              <w:pStyle w:val="TableHead"/>
              <w:rPr>
                <w:rFonts w:ascii="Times New Roman" w:eastAsia="Times New Roman" w:hAnsi="Times New Roman"/>
                <w:b/>
                <w:bCs/>
                <w:noProof w:val="0"/>
              </w:rPr>
            </w:pPr>
            <w:r w:rsidRPr="00C7345F">
              <w:rPr>
                <w:b/>
                <w:bCs/>
                <w:noProof w:val="0"/>
              </w:rPr>
              <w:t>Task Type</w:t>
            </w:r>
          </w:p>
        </w:tc>
        <w:tc>
          <w:tcPr>
            <w:tcW w:w="3168" w:type="dxa"/>
            <w:hideMark/>
          </w:tcPr>
          <w:p w14:paraId="68AA7197" w14:textId="77777777" w:rsidR="0019795D" w:rsidRPr="00C7345F" w:rsidRDefault="0019795D" w:rsidP="00CF2AB1">
            <w:pPr>
              <w:pStyle w:val="TableHead"/>
              <w:rPr>
                <w:rFonts w:ascii="Times New Roman" w:eastAsia="Times New Roman" w:hAnsi="Times New Roman"/>
                <w:b/>
                <w:bCs/>
                <w:noProof w:val="0"/>
              </w:rPr>
            </w:pPr>
            <w:r w:rsidRPr="00C7345F">
              <w:rPr>
                <w:b/>
                <w:bCs/>
                <w:noProof w:val="0"/>
              </w:rPr>
              <w:t>Training Quizzes</w:t>
            </w:r>
          </w:p>
        </w:tc>
        <w:tc>
          <w:tcPr>
            <w:tcW w:w="2448" w:type="dxa"/>
            <w:hideMark/>
          </w:tcPr>
          <w:p w14:paraId="6DD49FE5" w14:textId="77777777" w:rsidR="0019795D" w:rsidRPr="00C7345F" w:rsidRDefault="0019795D" w:rsidP="00CF2AB1">
            <w:pPr>
              <w:pStyle w:val="TableHead"/>
              <w:rPr>
                <w:rFonts w:ascii="Times New Roman" w:eastAsia="Times New Roman" w:hAnsi="Times New Roman"/>
                <w:b/>
                <w:bCs/>
                <w:noProof w:val="0"/>
              </w:rPr>
            </w:pPr>
            <w:r w:rsidRPr="00C7345F">
              <w:rPr>
                <w:b/>
                <w:bCs/>
                <w:noProof w:val="0"/>
              </w:rPr>
              <w:t>Calibration Quizzes</w:t>
            </w:r>
          </w:p>
        </w:tc>
      </w:tr>
      <w:tr w:rsidR="0019795D" w:rsidRPr="00C7345F" w14:paraId="03731BA1" w14:textId="77777777" w:rsidTr="002E7D83">
        <w:trPr>
          <w:trHeight w:val="705"/>
        </w:trPr>
        <w:tc>
          <w:tcPr>
            <w:tcW w:w="4320" w:type="dxa"/>
            <w:hideMark/>
          </w:tcPr>
          <w:p w14:paraId="54871C64" w14:textId="4849E39D" w:rsidR="0019795D" w:rsidRPr="00C7345F" w:rsidRDefault="1834650D" w:rsidP="00CE723C">
            <w:pPr>
              <w:pStyle w:val="TableTextLeft"/>
              <w:rPr>
                <w:rFonts w:ascii="Times New Roman" w:hAnsi="Times New Roman" w:cs="Times New Roman"/>
                <w:noProof w:val="0"/>
              </w:rPr>
            </w:pPr>
            <w:r w:rsidRPr="00C7345F">
              <w:rPr>
                <w:noProof w:val="0"/>
              </w:rPr>
              <w:t>Speaking</w:t>
            </w:r>
            <w:r w:rsidRPr="00C7345F">
              <w:rPr>
                <w:iCs/>
                <w:noProof w:val="0"/>
              </w:rPr>
              <w:t>—</w:t>
            </w:r>
            <w:r w:rsidR="0019795D" w:rsidRPr="00C7345F">
              <w:rPr>
                <w:i/>
                <w:iCs/>
                <w:noProof w:val="0"/>
              </w:rPr>
              <w:t>Talk About a Scene</w:t>
            </w:r>
          </w:p>
        </w:tc>
        <w:tc>
          <w:tcPr>
            <w:tcW w:w="3168" w:type="dxa"/>
            <w:hideMark/>
          </w:tcPr>
          <w:p w14:paraId="5E590370" w14:textId="77777777" w:rsidR="0019795D" w:rsidRPr="00C7345F" w:rsidRDefault="0019795D" w:rsidP="00580FA1">
            <w:pPr>
              <w:pStyle w:val="TableBullets"/>
              <w:numPr>
                <w:ilvl w:val="0"/>
                <w:numId w:val="12"/>
              </w:numPr>
              <w:ind w:left="288" w:hanging="288"/>
            </w:pPr>
            <w:r w:rsidRPr="00C7345F">
              <w:t>Kindergarten video quiz</w:t>
            </w:r>
          </w:p>
          <w:p w14:paraId="17E5DB19" w14:textId="77777777" w:rsidR="0019795D" w:rsidRPr="00C7345F" w:rsidRDefault="0019795D" w:rsidP="00580FA1">
            <w:pPr>
              <w:pStyle w:val="TableBullets"/>
              <w:numPr>
                <w:ilvl w:val="0"/>
                <w:numId w:val="12"/>
              </w:numPr>
              <w:ind w:left="288" w:hanging="288"/>
            </w:pPr>
            <w:r w:rsidRPr="00C7345F">
              <w:t>Grade 1 video quiz</w:t>
            </w:r>
          </w:p>
          <w:p w14:paraId="681307C6" w14:textId="77777777" w:rsidR="0019795D" w:rsidRPr="00C7345F" w:rsidRDefault="0019795D" w:rsidP="00580FA1">
            <w:pPr>
              <w:pStyle w:val="TableBullets"/>
              <w:numPr>
                <w:ilvl w:val="0"/>
                <w:numId w:val="12"/>
              </w:numPr>
              <w:ind w:left="288" w:hanging="288"/>
            </w:pPr>
            <w:r w:rsidRPr="00C7345F">
              <w:t>Grade 2 video quiz</w:t>
            </w:r>
          </w:p>
          <w:p w14:paraId="3D1E31E3" w14:textId="77777777" w:rsidR="0019795D" w:rsidRPr="00C7345F" w:rsidRDefault="0019795D" w:rsidP="00580FA1">
            <w:pPr>
              <w:pStyle w:val="TableBullets"/>
              <w:numPr>
                <w:ilvl w:val="0"/>
                <w:numId w:val="12"/>
              </w:numPr>
              <w:ind w:left="288" w:hanging="288"/>
            </w:pPr>
            <w:r w:rsidRPr="00C7345F">
              <w:t>Grades 3–5 video quiz</w:t>
            </w:r>
          </w:p>
          <w:p w14:paraId="4A6CAE13" w14:textId="77777777" w:rsidR="0019795D" w:rsidRPr="00C7345F" w:rsidRDefault="0019795D" w:rsidP="00580FA1">
            <w:pPr>
              <w:pStyle w:val="TableBullets"/>
              <w:numPr>
                <w:ilvl w:val="0"/>
                <w:numId w:val="12"/>
              </w:numPr>
              <w:ind w:left="288" w:hanging="288"/>
            </w:pPr>
            <w:r w:rsidRPr="00C7345F">
              <w:t>Grades 6–8 video quiz</w:t>
            </w:r>
          </w:p>
          <w:p w14:paraId="465EFC39" w14:textId="77777777" w:rsidR="0019795D" w:rsidRPr="00C7345F" w:rsidRDefault="0019795D" w:rsidP="00580FA1">
            <w:pPr>
              <w:pStyle w:val="TableBullets"/>
              <w:numPr>
                <w:ilvl w:val="0"/>
                <w:numId w:val="12"/>
              </w:numPr>
              <w:ind w:left="288" w:hanging="288"/>
            </w:pPr>
            <w:r w:rsidRPr="00C7345F">
              <w:t>Grades 9–12 video quiz</w:t>
            </w:r>
          </w:p>
        </w:tc>
        <w:tc>
          <w:tcPr>
            <w:tcW w:w="2448" w:type="dxa"/>
            <w:hideMark/>
          </w:tcPr>
          <w:p w14:paraId="44FEF112" w14:textId="77777777" w:rsidR="0019795D" w:rsidRPr="00C7345F" w:rsidRDefault="0019795D" w:rsidP="00CF2AB1">
            <w:pPr>
              <w:spacing w:after="0"/>
              <w:textAlignment w:val="baseline"/>
              <w:rPr>
                <w:rFonts w:ascii="Times New Roman" w:eastAsia="Times New Roman" w:hAnsi="Times New Roman" w:cs="Times New Roman"/>
              </w:rPr>
            </w:pPr>
            <w:r w:rsidRPr="00C7345F">
              <w:rPr>
                <w:rFonts w:eastAsia="Times New Roman"/>
              </w:rPr>
              <w:t>[None]</w:t>
            </w:r>
          </w:p>
        </w:tc>
      </w:tr>
      <w:tr w:rsidR="00E84920" w:rsidRPr="00C7345F" w14:paraId="73C64324" w14:textId="77777777" w:rsidTr="002E7D83">
        <w:trPr>
          <w:trHeight w:val="345"/>
        </w:trPr>
        <w:tc>
          <w:tcPr>
            <w:tcW w:w="4320" w:type="dxa"/>
            <w:hideMark/>
          </w:tcPr>
          <w:p w14:paraId="6C883221" w14:textId="77777777" w:rsidR="00E84920" w:rsidRPr="00C7345F" w:rsidRDefault="00E84920" w:rsidP="00CE723C">
            <w:pPr>
              <w:pStyle w:val="TableTextLeft"/>
              <w:rPr>
                <w:rFonts w:ascii="Times New Roman" w:hAnsi="Times New Roman" w:cs="Times New Roman"/>
                <w:noProof w:val="0"/>
              </w:rPr>
            </w:pPr>
            <w:r w:rsidRPr="00C7345F">
              <w:rPr>
                <w:noProof w:val="0"/>
              </w:rPr>
              <w:t>Speaking</w:t>
            </w:r>
            <w:r w:rsidRPr="00C7345F">
              <w:rPr>
                <w:iCs/>
                <w:noProof w:val="0"/>
              </w:rPr>
              <w:t>—</w:t>
            </w:r>
            <w:r w:rsidRPr="00C7345F">
              <w:rPr>
                <w:i/>
                <w:iCs/>
                <w:noProof w:val="0"/>
              </w:rPr>
              <w:t>Speech Functions</w:t>
            </w:r>
          </w:p>
        </w:tc>
        <w:tc>
          <w:tcPr>
            <w:tcW w:w="3168" w:type="dxa"/>
            <w:hideMark/>
          </w:tcPr>
          <w:p w14:paraId="29C3738E" w14:textId="77777777" w:rsidR="00E84920" w:rsidRPr="00C7345F" w:rsidRDefault="00E84920" w:rsidP="00580FA1">
            <w:pPr>
              <w:pStyle w:val="TableBullets"/>
              <w:numPr>
                <w:ilvl w:val="0"/>
                <w:numId w:val="12"/>
              </w:numPr>
              <w:ind w:left="288" w:hanging="288"/>
            </w:pPr>
            <w:r w:rsidRPr="00C7345F">
              <w:t>Grades 3–5</w:t>
            </w:r>
          </w:p>
          <w:p w14:paraId="4A34C595" w14:textId="77777777" w:rsidR="00E84920" w:rsidRPr="00C7345F" w:rsidRDefault="00E84920" w:rsidP="00580FA1">
            <w:pPr>
              <w:pStyle w:val="TableBullets"/>
              <w:numPr>
                <w:ilvl w:val="0"/>
                <w:numId w:val="12"/>
              </w:numPr>
              <w:ind w:left="288" w:hanging="288"/>
            </w:pPr>
            <w:r w:rsidRPr="00C7345F">
              <w:t>Grades 6–8</w:t>
            </w:r>
          </w:p>
          <w:p w14:paraId="658CCB67" w14:textId="77777777" w:rsidR="00E84920" w:rsidRPr="00C7345F" w:rsidRDefault="00E84920" w:rsidP="00580FA1">
            <w:pPr>
              <w:pStyle w:val="TableBullets"/>
              <w:numPr>
                <w:ilvl w:val="0"/>
                <w:numId w:val="12"/>
              </w:numPr>
              <w:ind w:left="288" w:hanging="288"/>
            </w:pPr>
            <w:r w:rsidRPr="00C7345F">
              <w:t>Grades 9–12</w:t>
            </w:r>
          </w:p>
        </w:tc>
        <w:tc>
          <w:tcPr>
            <w:tcW w:w="2448" w:type="dxa"/>
            <w:hideMark/>
          </w:tcPr>
          <w:p w14:paraId="4F043F71" w14:textId="77777777" w:rsidR="00E84920" w:rsidRPr="00C7345F" w:rsidRDefault="00E84920" w:rsidP="00580FA1">
            <w:pPr>
              <w:pStyle w:val="TableBullets"/>
              <w:numPr>
                <w:ilvl w:val="0"/>
                <w:numId w:val="12"/>
              </w:numPr>
              <w:ind w:left="288" w:hanging="288"/>
            </w:pPr>
            <w:r w:rsidRPr="00C7345F">
              <w:t>Grades 3–5</w:t>
            </w:r>
          </w:p>
          <w:p w14:paraId="7102B81A" w14:textId="77777777" w:rsidR="00E84920" w:rsidRPr="00C7345F" w:rsidRDefault="00E84920" w:rsidP="00580FA1">
            <w:pPr>
              <w:pStyle w:val="TableBullets"/>
              <w:numPr>
                <w:ilvl w:val="0"/>
                <w:numId w:val="12"/>
              </w:numPr>
              <w:ind w:left="288" w:hanging="288"/>
            </w:pPr>
            <w:r w:rsidRPr="00C7345F">
              <w:t>Grades 6–8</w:t>
            </w:r>
          </w:p>
          <w:p w14:paraId="105DA66C" w14:textId="77777777" w:rsidR="00E84920" w:rsidRPr="00C7345F" w:rsidRDefault="00E84920" w:rsidP="00580FA1">
            <w:pPr>
              <w:pStyle w:val="TableBullets"/>
              <w:numPr>
                <w:ilvl w:val="0"/>
                <w:numId w:val="12"/>
              </w:numPr>
              <w:ind w:left="288" w:hanging="288"/>
            </w:pPr>
            <w:r w:rsidRPr="00C7345F">
              <w:t>Grades 9–12</w:t>
            </w:r>
          </w:p>
        </w:tc>
      </w:tr>
      <w:tr w:rsidR="00E84920" w:rsidRPr="00C7345F" w14:paraId="430A4235" w14:textId="77777777" w:rsidTr="002E7D83">
        <w:trPr>
          <w:trHeight w:val="345"/>
        </w:trPr>
        <w:tc>
          <w:tcPr>
            <w:tcW w:w="4320" w:type="dxa"/>
          </w:tcPr>
          <w:p w14:paraId="180AA7FA" w14:textId="77777777" w:rsidR="00E84920" w:rsidRPr="00C7345F" w:rsidRDefault="00E84920" w:rsidP="00CE723C">
            <w:pPr>
              <w:pStyle w:val="TableTextLeft"/>
              <w:rPr>
                <w:noProof w:val="0"/>
              </w:rPr>
            </w:pPr>
            <w:r w:rsidRPr="00C7345F">
              <w:rPr>
                <w:noProof w:val="0"/>
              </w:rPr>
              <w:t>Speaking</w:t>
            </w:r>
            <w:r w:rsidRPr="00C7345F">
              <w:rPr>
                <w:iCs/>
                <w:noProof w:val="0"/>
              </w:rPr>
              <w:t>—</w:t>
            </w:r>
            <w:r w:rsidRPr="00C7345F">
              <w:rPr>
                <w:i/>
                <w:iCs/>
                <w:noProof w:val="0"/>
              </w:rPr>
              <w:t>Support an Opinion</w:t>
            </w:r>
          </w:p>
        </w:tc>
        <w:tc>
          <w:tcPr>
            <w:tcW w:w="3168" w:type="dxa"/>
          </w:tcPr>
          <w:p w14:paraId="6BDAEAE0" w14:textId="77777777" w:rsidR="00E84920" w:rsidRPr="00C7345F" w:rsidRDefault="00E84920" w:rsidP="00580FA1">
            <w:pPr>
              <w:pStyle w:val="TableBullets"/>
              <w:numPr>
                <w:ilvl w:val="0"/>
                <w:numId w:val="12"/>
              </w:numPr>
              <w:ind w:left="288" w:hanging="288"/>
            </w:pPr>
            <w:r w:rsidRPr="00C7345F">
              <w:t>Kindergarten</w:t>
            </w:r>
          </w:p>
        </w:tc>
        <w:tc>
          <w:tcPr>
            <w:tcW w:w="2448" w:type="dxa"/>
          </w:tcPr>
          <w:p w14:paraId="48717109" w14:textId="77777777" w:rsidR="00E84920" w:rsidRPr="00C7345F" w:rsidRDefault="00E84920" w:rsidP="00580FA1">
            <w:pPr>
              <w:pStyle w:val="TableBullets"/>
              <w:numPr>
                <w:ilvl w:val="0"/>
                <w:numId w:val="12"/>
              </w:numPr>
              <w:ind w:left="288" w:hanging="288"/>
            </w:pPr>
            <w:r w:rsidRPr="00C7345F">
              <w:t>Kindergarten</w:t>
            </w:r>
          </w:p>
        </w:tc>
      </w:tr>
      <w:tr w:rsidR="002E7D83" w:rsidRPr="00C7345F" w14:paraId="61E7A145" w14:textId="77777777" w:rsidTr="002E7D83">
        <w:trPr>
          <w:trHeight w:val="345"/>
        </w:trPr>
        <w:tc>
          <w:tcPr>
            <w:tcW w:w="4320" w:type="dxa"/>
          </w:tcPr>
          <w:p w14:paraId="414A222E" w14:textId="77777777" w:rsidR="002E7D83" w:rsidRPr="00C7345F" w:rsidRDefault="002E7D83" w:rsidP="00CE723C">
            <w:pPr>
              <w:pStyle w:val="TableTextLeft"/>
              <w:rPr>
                <w:noProof w:val="0"/>
              </w:rPr>
            </w:pPr>
            <w:r w:rsidRPr="00C7345F">
              <w:rPr>
                <w:noProof w:val="0"/>
              </w:rPr>
              <w:t>Speaking</w:t>
            </w:r>
            <w:r w:rsidRPr="00C7345F">
              <w:rPr>
                <w:iCs/>
                <w:noProof w:val="0"/>
              </w:rPr>
              <w:t>—</w:t>
            </w:r>
            <w:r w:rsidRPr="00C7345F">
              <w:rPr>
                <w:i/>
                <w:iCs/>
                <w:noProof w:val="0"/>
              </w:rPr>
              <w:t>Retell a Narrative</w:t>
            </w:r>
          </w:p>
        </w:tc>
        <w:tc>
          <w:tcPr>
            <w:tcW w:w="3168" w:type="dxa"/>
          </w:tcPr>
          <w:p w14:paraId="540E0C6A" w14:textId="77777777" w:rsidR="002E7D83" w:rsidRPr="00C7345F" w:rsidRDefault="002E7D83" w:rsidP="00580FA1">
            <w:pPr>
              <w:pStyle w:val="TableBullets"/>
              <w:numPr>
                <w:ilvl w:val="0"/>
                <w:numId w:val="12"/>
              </w:numPr>
              <w:ind w:left="288" w:hanging="288"/>
            </w:pPr>
            <w:r w:rsidRPr="00C7345F">
              <w:t>Kindergarten</w:t>
            </w:r>
          </w:p>
          <w:p w14:paraId="39FF16D9" w14:textId="77777777" w:rsidR="002E7D83" w:rsidRPr="00C7345F" w:rsidRDefault="002E7D83" w:rsidP="00580FA1">
            <w:pPr>
              <w:pStyle w:val="TableBullets"/>
              <w:numPr>
                <w:ilvl w:val="0"/>
                <w:numId w:val="12"/>
              </w:numPr>
              <w:ind w:left="288" w:hanging="288"/>
            </w:pPr>
            <w:r w:rsidRPr="00C7345F">
              <w:t>Grade 1</w:t>
            </w:r>
          </w:p>
          <w:p w14:paraId="0A1C6298" w14:textId="77777777" w:rsidR="002E7D83" w:rsidRPr="00C7345F" w:rsidRDefault="002E7D83" w:rsidP="00580FA1">
            <w:pPr>
              <w:pStyle w:val="TableBullets"/>
              <w:numPr>
                <w:ilvl w:val="0"/>
                <w:numId w:val="12"/>
              </w:numPr>
              <w:ind w:left="288" w:hanging="288"/>
            </w:pPr>
            <w:r w:rsidRPr="00C7345F">
              <w:t>Grade 2</w:t>
            </w:r>
          </w:p>
        </w:tc>
        <w:tc>
          <w:tcPr>
            <w:tcW w:w="2448" w:type="dxa"/>
          </w:tcPr>
          <w:p w14:paraId="7DFF19F0" w14:textId="77777777" w:rsidR="002E7D83" w:rsidRPr="00C7345F" w:rsidRDefault="002E7D83" w:rsidP="00580FA1">
            <w:pPr>
              <w:pStyle w:val="TableBullets"/>
              <w:numPr>
                <w:ilvl w:val="0"/>
                <w:numId w:val="12"/>
              </w:numPr>
              <w:ind w:left="288" w:hanging="288"/>
            </w:pPr>
            <w:r w:rsidRPr="00C7345F">
              <w:t>Kindergarten</w:t>
            </w:r>
          </w:p>
          <w:p w14:paraId="3E92F949" w14:textId="77777777" w:rsidR="002E7D83" w:rsidRPr="00C7345F" w:rsidRDefault="002E7D83" w:rsidP="00580FA1">
            <w:pPr>
              <w:pStyle w:val="TableBullets"/>
              <w:numPr>
                <w:ilvl w:val="0"/>
                <w:numId w:val="12"/>
              </w:numPr>
              <w:ind w:left="288" w:hanging="288"/>
            </w:pPr>
            <w:r w:rsidRPr="00C7345F">
              <w:t>Grade 1</w:t>
            </w:r>
          </w:p>
          <w:p w14:paraId="27722AFB" w14:textId="77777777" w:rsidR="002E7D83" w:rsidRPr="00C7345F" w:rsidRDefault="002E7D83" w:rsidP="00580FA1">
            <w:pPr>
              <w:pStyle w:val="TableBullets"/>
              <w:numPr>
                <w:ilvl w:val="0"/>
                <w:numId w:val="12"/>
              </w:numPr>
              <w:ind w:left="288" w:hanging="288"/>
            </w:pPr>
            <w:r w:rsidRPr="00C7345F">
              <w:t>Grade 2</w:t>
            </w:r>
          </w:p>
        </w:tc>
      </w:tr>
    </w:tbl>
    <w:p w14:paraId="4D44F905" w14:textId="7C5F857B" w:rsidR="0070183A" w:rsidRPr="00C7345F" w:rsidRDefault="0070183A" w:rsidP="0070183A">
      <w:pPr>
        <w:pStyle w:val="NormalContinuation"/>
        <w:rPr>
          <w:i/>
          <w:iCs/>
        </w:rPr>
      </w:pPr>
      <w:r w:rsidRPr="00C7345F">
        <w:lastRenderedPageBreak/>
        <w:fldChar w:fldCharType="begin"/>
      </w:r>
      <w:r w:rsidRPr="00C7345F">
        <w:instrText xml:space="preserve"> REF _Ref64558864 \h </w:instrText>
      </w:r>
      <w:r w:rsidRPr="00C7345F">
        <w:fldChar w:fldCharType="separate"/>
      </w:r>
      <w:r w:rsidRPr="00C7345F">
        <w:t>Table 4.5</w:t>
      </w:r>
      <w:r w:rsidRPr="00C7345F">
        <w:fldChar w:fldCharType="end"/>
      </w:r>
      <w:r w:rsidRPr="00C7345F">
        <w:t xml:space="preserve"> </w:t>
      </w:r>
      <w:r w:rsidRPr="00C7345F">
        <w:rPr>
          <w:i/>
          <w:iCs/>
        </w:rPr>
        <w:t>(continuation)</w:t>
      </w:r>
    </w:p>
    <w:tbl>
      <w:tblPr>
        <w:tblStyle w:val="TRsBorders"/>
        <w:tblW w:w="9936" w:type="dxa"/>
        <w:tblLook w:val="04A0" w:firstRow="1" w:lastRow="0" w:firstColumn="1" w:lastColumn="0" w:noHBand="0" w:noVBand="1"/>
        <w:tblDescription w:val="Training and Calibration Quizzes by Task Type, continuation"/>
      </w:tblPr>
      <w:tblGrid>
        <w:gridCol w:w="4320"/>
        <w:gridCol w:w="3168"/>
        <w:gridCol w:w="2448"/>
      </w:tblGrid>
      <w:tr w:rsidR="0070183A" w:rsidRPr="00C7345F" w14:paraId="17052E62" w14:textId="77777777" w:rsidTr="008322FD">
        <w:trPr>
          <w:cnfStyle w:val="100000000000" w:firstRow="1" w:lastRow="0" w:firstColumn="0" w:lastColumn="0" w:oddVBand="0" w:evenVBand="0" w:oddHBand="0" w:evenHBand="0" w:firstRowFirstColumn="0" w:firstRowLastColumn="0" w:lastRowFirstColumn="0" w:lastRowLastColumn="0"/>
        </w:trPr>
        <w:tc>
          <w:tcPr>
            <w:tcW w:w="4320" w:type="dxa"/>
            <w:hideMark/>
          </w:tcPr>
          <w:p w14:paraId="6ACC3B27" w14:textId="77777777" w:rsidR="0070183A" w:rsidRPr="00C7345F" w:rsidRDefault="0070183A" w:rsidP="0070183A">
            <w:pPr>
              <w:pStyle w:val="TableHead"/>
              <w:rPr>
                <w:rFonts w:ascii="Times New Roman" w:eastAsia="Times New Roman" w:hAnsi="Times New Roman"/>
                <w:b/>
                <w:bCs/>
                <w:noProof w:val="0"/>
              </w:rPr>
            </w:pPr>
            <w:r w:rsidRPr="00C7345F">
              <w:rPr>
                <w:b/>
                <w:bCs/>
                <w:noProof w:val="0"/>
              </w:rPr>
              <w:t>Task Type</w:t>
            </w:r>
          </w:p>
        </w:tc>
        <w:tc>
          <w:tcPr>
            <w:tcW w:w="3168" w:type="dxa"/>
            <w:hideMark/>
          </w:tcPr>
          <w:p w14:paraId="38062880" w14:textId="77777777" w:rsidR="0070183A" w:rsidRPr="00C7345F" w:rsidRDefault="0070183A" w:rsidP="0070183A">
            <w:pPr>
              <w:pStyle w:val="TableHead"/>
              <w:rPr>
                <w:rFonts w:ascii="Times New Roman" w:eastAsia="Times New Roman" w:hAnsi="Times New Roman"/>
                <w:b/>
                <w:bCs/>
                <w:noProof w:val="0"/>
              </w:rPr>
            </w:pPr>
            <w:r w:rsidRPr="00C7345F">
              <w:rPr>
                <w:b/>
                <w:bCs/>
                <w:noProof w:val="0"/>
              </w:rPr>
              <w:t>Training Quizzes</w:t>
            </w:r>
          </w:p>
        </w:tc>
        <w:tc>
          <w:tcPr>
            <w:tcW w:w="2448" w:type="dxa"/>
            <w:hideMark/>
          </w:tcPr>
          <w:p w14:paraId="5F4C8E8A" w14:textId="77777777" w:rsidR="0070183A" w:rsidRPr="00C7345F" w:rsidRDefault="0070183A" w:rsidP="0070183A">
            <w:pPr>
              <w:pStyle w:val="TableHead"/>
              <w:rPr>
                <w:rFonts w:ascii="Times New Roman" w:eastAsia="Times New Roman" w:hAnsi="Times New Roman"/>
                <w:b/>
                <w:bCs/>
                <w:noProof w:val="0"/>
              </w:rPr>
            </w:pPr>
            <w:r w:rsidRPr="00C7345F">
              <w:rPr>
                <w:b/>
                <w:bCs/>
                <w:noProof w:val="0"/>
              </w:rPr>
              <w:t>Calibration Quizzes</w:t>
            </w:r>
          </w:p>
        </w:tc>
      </w:tr>
      <w:tr w:rsidR="007612A0" w:rsidRPr="00C7345F" w14:paraId="48F61C44" w14:textId="77777777" w:rsidTr="000E6785">
        <w:trPr>
          <w:trHeight w:val="345"/>
        </w:trPr>
        <w:tc>
          <w:tcPr>
            <w:tcW w:w="4320" w:type="dxa"/>
          </w:tcPr>
          <w:p w14:paraId="10C4F95C" w14:textId="77777777" w:rsidR="007612A0" w:rsidRPr="00C7345F" w:rsidRDefault="007612A0" w:rsidP="00CE723C">
            <w:pPr>
              <w:pStyle w:val="TableTextLeft"/>
              <w:rPr>
                <w:noProof w:val="0"/>
              </w:rPr>
            </w:pPr>
            <w:r w:rsidRPr="00C7345F">
              <w:rPr>
                <w:noProof w:val="0"/>
              </w:rPr>
              <w:t>Speaking</w:t>
            </w:r>
            <w:r w:rsidRPr="00C7345F">
              <w:rPr>
                <w:iCs/>
                <w:noProof w:val="0"/>
              </w:rPr>
              <w:t>—</w:t>
            </w:r>
            <w:r w:rsidRPr="00C7345F">
              <w:rPr>
                <w:i/>
                <w:noProof w:val="0"/>
              </w:rPr>
              <w:t>Summarize an Academic Presentation</w:t>
            </w:r>
          </w:p>
        </w:tc>
        <w:tc>
          <w:tcPr>
            <w:tcW w:w="3168" w:type="dxa"/>
          </w:tcPr>
          <w:p w14:paraId="6F9EECF3" w14:textId="77777777" w:rsidR="007612A0" w:rsidRPr="00C7345F" w:rsidRDefault="007612A0" w:rsidP="00580FA1">
            <w:pPr>
              <w:pStyle w:val="TableBullets"/>
              <w:numPr>
                <w:ilvl w:val="0"/>
                <w:numId w:val="12"/>
              </w:numPr>
              <w:ind w:left="288" w:hanging="288"/>
            </w:pPr>
            <w:r w:rsidRPr="00C7345F">
              <w:t>Grade 1</w:t>
            </w:r>
          </w:p>
          <w:p w14:paraId="3EF51EC3" w14:textId="77777777" w:rsidR="007612A0" w:rsidRPr="00C7345F" w:rsidRDefault="007612A0" w:rsidP="00580FA1">
            <w:pPr>
              <w:pStyle w:val="TableBullets"/>
              <w:numPr>
                <w:ilvl w:val="0"/>
                <w:numId w:val="12"/>
              </w:numPr>
              <w:ind w:left="288" w:hanging="288"/>
            </w:pPr>
            <w:r w:rsidRPr="00C7345F">
              <w:t>Grade 2</w:t>
            </w:r>
          </w:p>
          <w:p w14:paraId="5CA9FBAD" w14:textId="77777777" w:rsidR="007612A0" w:rsidRPr="00C7345F" w:rsidRDefault="007612A0" w:rsidP="00580FA1">
            <w:pPr>
              <w:pStyle w:val="TableBullets"/>
              <w:numPr>
                <w:ilvl w:val="0"/>
                <w:numId w:val="12"/>
              </w:numPr>
              <w:ind w:left="288" w:hanging="288"/>
            </w:pPr>
            <w:r w:rsidRPr="00C7345F">
              <w:t>Grades 3–5</w:t>
            </w:r>
          </w:p>
          <w:p w14:paraId="0028F7B7" w14:textId="77777777" w:rsidR="007612A0" w:rsidRPr="00C7345F" w:rsidRDefault="007612A0" w:rsidP="00580FA1">
            <w:pPr>
              <w:pStyle w:val="TableBullets"/>
              <w:numPr>
                <w:ilvl w:val="0"/>
                <w:numId w:val="12"/>
              </w:numPr>
              <w:ind w:left="288" w:hanging="288"/>
            </w:pPr>
            <w:r w:rsidRPr="00C7345F">
              <w:t>Grades 6–8</w:t>
            </w:r>
          </w:p>
          <w:p w14:paraId="3EB3CF1E" w14:textId="77777777" w:rsidR="007612A0" w:rsidRPr="00C7345F" w:rsidRDefault="007612A0" w:rsidP="00580FA1">
            <w:pPr>
              <w:pStyle w:val="TableBullets"/>
              <w:numPr>
                <w:ilvl w:val="0"/>
                <w:numId w:val="12"/>
              </w:numPr>
              <w:ind w:left="288" w:hanging="288"/>
            </w:pPr>
            <w:r w:rsidRPr="00C7345F">
              <w:t>Grades 9–12</w:t>
            </w:r>
          </w:p>
        </w:tc>
        <w:tc>
          <w:tcPr>
            <w:tcW w:w="2448" w:type="dxa"/>
          </w:tcPr>
          <w:p w14:paraId="131D8F1D" w14:textId="77777777" w:rsidR="007612A0" w:rsidRPr="00C7345F" w:rsidRDefault="007612A0" w:rsidP="00580FA1">
            <w:pPr>
              <w:pStyle w:val="TableBullets"/>
              <w:numPr>
                <w:ilvl w:val="0"/>
                <w:numId w:val="12"/>
              </w:numPr>
              <w:ind w:left="288" w:hanging="288"/>
            </w:pPr>
            <w:r w:rsidRPr="00C7345F">
              <w:t>Grade 1</w:t>
            </w:r>
          </w:p>
          <w:p w14:paraId="70080BE5" w14:textId="77777777" w:rsidR="007612A0" w:rsidRPr="00C7345F" w:rsidRDefault="007612A0" w:rsidP="00580FA1">
            <w:pPr>
              <w:pStyle w:val="TableBullets"/>
              <w:numPr>
                <w:ilvl w:val="0"/>
                <w:numId w:val="12"/>
              </w:numPr>
              <w:ind w:left="288" w:hanging="288"/>
            </w:pPr>
            <w:r w:rsidRPr="00C7345F">
              <w:t>Grade 2</w:t>
            </w:r>
          </w:p>
          <w:p w14:paraId="7FBD5184" w14:textId="77777777" w:rsidR="007612A0" w:rsidRPr="00C7345F" w:rsidRDefault="007612A0" w:rsidP="00580FA1">
            <w:pPr>
              <w:pStyle w:val="TableBullets"/>
              <w:numPr>
                <w:ilvl w:val="0"/>
                <w:numId w:val="12"/>
              </w:numPr>
              <w:ind w:left="288" w:hanging="288"/>
            </w:pPr>
            <w:r w:rsidRPr="00C7345F">
              <w:t>Grades 3–5</w:t>
            </w:r>
          </w:p>
          <w:p w14:paraId="1CED2293" w14:textId="77777777" w:rsidR="007612A0" w:rsidRPr="00C7345F" w:rsidRDefault="007612A0" w:rsidP="00580FA1">
            <w:pPr>
              <w:pStyle w:val="TableBullets"/>
              <w:numPr>
                <w:ilvl w:val="0"/>
                <w:numId w:val="12"/>
              </w:numPr>
              <w:ind w:left="288" w:hanging="288"/>
            </w:pPr>
            <w:r w:rsidRPr="00C7345F">
              <w:t>Grades 6–8</w:t>
            </w:r>
          </w:p>
          <w:p w14:paraId="5054315A" w14:textId="77777777" w:rsidR="007612A0" w:rsidRPr="00C7345F" w:rsidRDefault="007612A0" w:rsidP="00580FA1">
            <w:pPr>
              <w:pStyle w:val="TableBullets"/>
              <w:numPr>
                <w:ilvl w:val="0"/>
                <w:numId w:val="12"/>
              </w:numPr>
              <w:ind w:left="288" w:hanging="288"/>
            </w:pPr>
            <w:r w:rsidRPr="00C7345F">
              <w:t>Grades 9–12</w:t>
            </w:r>
          </w:p>
        </w:tc>
      </w:tr>
      <w:tr w:rsidR="0019795D" w:rsidRPr="00C7345F" w14:paraId="61B6079D" w14:textId="77777777" w:rsidTr="002E7D83">
        <w:trPr>
          <w:trHeight w:val="345"/>
        </w:trPr>
        <w:tc>
          <w:tcPr>
            <w:tcW w:w="4320" w:type="dxa"/>
          </w:tcPr>
          <w:p w14:paraId="3537E0B8" w14:textId="77777777" w:rsidR="0019795D" w:rsidRPr="00C7345F" w:rsidRDefault="0019795D" w:rsidP="00CE723C">
            <w:pPr>
              <w:pStyle w:val="TableTextLeft"/>
              <w:rPr>
                <w:i/>
                <w:noProof w:val="0"/>
              </w:rPr>
            </w:pPr>
            <w:r w:rsidRPr="00C7345F">
              <w:rPr>
                <w:i/>
                <w:noProof w:val="0"/>
              </w:rPr>
              <w:t>Writing Words</w:t>
            </w:r>
          </w:p>
        </w:tc>
        <w:tc>
          <w:tcPr>
            <w:tcW w:w="3168" w:type="dxa"/>
          </w:tcPr>
          <w:p w14:paraId="3BB4B681" w14:textId="77777777" w:rsidR="0019795D" w:rsidRPr="00C7345F" w:rsidRDefault="0019795D" w:rsidP="00580FA1">
            <w:pPr>
              <w:pStyle w:val="TableBullets"/>
              <w:numPr>
                <w:ilvl w:val="0"/>
                <w:numId w:val="12"/>
              </w:numPr>
              <w:ind w:left="288" w:hanging="288"/>
            </w:pPr>
            <w:r w:rsidRPr="00C7345F">
              <w:t>Kindergarten</w:t>
            </w:r>
          </w:p>
          <w:p w14:paraId="1ECA4D87" w14:textId="77777777" w:rsidR="0019795D" w:rsidRPr="00C7345F" w:rsidRDefault="0019795D" w:rsidP="00580FA1">
            <w:pPr>
              <w:pStyle w:val="TableBullets"/>
              <w:numPr>
                <w:ilvl w:val="0"/>
                <w:numId w:val="12"/>
              </w:numPr>
              <w:ind w:left="288" w:hanging="288"/>
            </w:pPr>
            <w:r w:rsidRPr="00C7345F">
              <w:t>Grade 1</w:t>
            </w:r>
          </w:p>
          <w:p w14:paraId="520D05A4" w14:textId="77777777" w:rsidR="0019795D" w:rsidRPr="00C7345F" w:rsidRDefault="0019795D" w:rsidP="00580FA1">
            <w:pPr>
              <w:pStyle w:val="TableBullets"/>
              <w:numPr>
                <w:ilvl w:val="0"/>
                <w:numId w:val="12"/>
              </w:numPr>
              <w:ind w:left="288" w:hanging="288"/>
            </w:pPr>
            <w:r w:rsidRPr="00C7345F">
              <w:t>Grade 2</w:t>
            </w:r>
          </w:p>
        </w:tc>
        <w:tc>
          <w:tcPr>
            <w:tcW w:w="2448" w:type="dxa"/>
          </w:tcPr>
          <w:p w14:paraId="589E3700" w14:textId="77777777" w:rsidR="0019795D" w:rsidRPr="00C7345F" w:rsidRDefault="0019795D" w:rsidP="00580FA1">
            <w:pPr>
              <w:pStyle w:val="TableBullets"/>
              <w:numPr>
                <w:ilvl w:val="0"/>
                <w:numId w:val="12"/>
              </w:numPr>
              <w:ind w:left="288" w:hanging="288"/>
            </w:pPr>
            <w:r w:rsidRPr="00C7345F">
              <w:t>Kindergarten</w:t>
            </w:r>
          </w:p>
          <w:p w14:paraId="48B0CD59" w14:textId="77777777" w:rsidR="0019795D" w:rsidRPr="00C7345F" w:rsidRDefault="0019795D" w:rsidP="00580FA1">
            <w:pPr>
              <w:pStyle w:val="TableBullets"/>
              <w:numPr>
                <w:ilvl w:val="0"/>
                <w:numId w:val="12"/>
              </w:numPr>
              <w:ind w:left="288" w:hanging="288"/>
            </w:pPr>
            <w:r w:rsidRPr="00C7345F">
              <w:t>Grade 1</w:t>
            </w:r>
          </w:p>
          <w:p w14:paraId="41C29AB6" w14:textId="77777777" w:rsidR="0019795D" w:rsidRPr="00C7345F" w:rsidRDefault="0019795D" w:rsidP="00580FA1">
            <w:pPr>
              <w:pStyle w:val="TableBullets"/>
              <w:numPr>
                <w:ilvl w:val="0"/>
                <w:numId w:val="12"/>
              </w:numPr>
              <w:ind w:left="288" w:hanging="288"/>
            </w:pPr>
            <w:r w:rsidRPr="00C7345F">
              <w:t>Grade 2</w:t>
            </w:r>
          </w:p>
        </w:tc>
      </w:tr>
      <w:tr w:rsidR="0019795D" w:rsidRPr="00C7345F" w14:paraId="459E71CC" w14:textId="77777777" w:rsidTr="002E7D83">
        <w:trPr>
          <w:trHeight w:val="345"/>
        </w:trPr>
        <w:tc>
          <w:tcPr>
            <w:tcW w:w="4320" w:type="dxa"/>
          </w:tcPr>
          <w:p w14:paraId="1F4F0786" w14:textId="6B584E07" w:rsidR="0019795D" w:rsidRPr="00C7345F" w:rsidRDefault="0019795D" w:rsidP="00CE723C">
            <w:pPr>
              <w:pStyle w:val="TableTextLeft"/>
              <w:rPr>
                <w:noProof w:val="0"/>
              </w:rPr>
            </w:pPr>
            <w:r w:rsidRPr="00C7345F">
              <w:rPr>
                <w:iCs/>
                <w:noProof w:val="0"/>
              </w:rPr>
              <w:t>Writing</w:t>
            </w:r>
            <w:r w:rsidR="41EE6681" w:rsidRPr="00C7345F">
              <w:rPr>
                <w:iCs/>
                <w:noProof w:val="0"/>
              </w:rPr>
              <w:t>—</w:t>
            </w:r>
            <w:r w:rsidRPr="00C7345F">
              <w:rPr>
                <w:i/>
                <w:iCs/>
                <w:noProof w:val="0"/>
              </w:rPr>
              <w:t>Independent Sentences</w:t>
            </w:r>
          </w:p>
        </w:tc>
        <w:tc>
          <w:tcPr>
            <w:tcW w:w="3168" w:type="dxa"/>
          </w:tcPr>
          <w:p w14:paraId="35E07254" w14:textId="77777777" w:rsidR="0019795D" w:rsidRPr="00C7345F" w:rsidRDefault="0019795D" w:rsidP="00580FA1">
            <w:pPr>
              <w:pStyle w:val="TableBullets"/>
              <w:numPr>
                <w:ilvl w:val="0"/>
                <w:numId w:val="12"/>
              </w:numPr>
              <w:ind w:left="288" w:hanging="288"/>
            </w:pPr>
            <w:r w:rsidRPr="00C7345F">
              <w:t>Grades 1–2</w:t>
            </w:r>
          </w:p>
        </w:tc>
        <w:tc>
          <w:tcPr>
            <w:tcW w:w="2448" w:type="dxa"/>
          </w:tcPr>
          <w:p w14:paraId="7E8EC166" w14:textId="77777777" w:rsidR="0019795D" w:rsidRPr="00C7345F" w:rsidRDefault="0019795D" w:rsidP="00580FA1">
            <w:pPr>
              <w:pStyle w:val="TableBullets"/>
              <w:numPr>
                <w:ilvl w:val="0"/>
                <w:numId w:val="12"/>
              </w:numPr>
              <w:ind w:left="288" w:hanging="288"/>
            </w:pPr>
            <w:r w:rsidRPr="00C7345F">
              <w:t>Grades 1–2</w:t>
            </w:r>
          </w:p>
        </w:tc>
      </w:tr>
      <w:tr w:rsidR="0019795D" w:rsidRPr="00C7345F" w14:paraId="368C7F62" w14:textId="77777777" w:rsidTr="002E7D83">
        <w:trPr>
          <w:trHeight w:val="150"/>
        </w:trPr>
        <w:tc>
          <w:tcPr>
            <w:tcW w:w="4320" w:type="dxa"/>
          </w:tcPr>
          <w:p w14:paraId="6A806FCE" w14:textId="35B65F00" w:rsidR="0019795D" w:rsidRPr="00C7345F" w:rsidRDefault="0019795D" w:rsidP="00CE723C">
            <w:pPr>
              <w:pStyle w:val="TableTextLeft"/>
              <w:rPr>
                <w:noProof w:val="0"/>
              </w:rPr>
            </w:pPr>
            <w:r w:rsidRPr="00C7345F">
              <w:rPr>
                <w:iCs/>
                <w:noProof w:val="0"/>
              </w:rPr>
              <w:t>Writing</w:t>
            </w:r>
            <w:r w:rsidR="5AE2DBD7" w:rsidRPr="00C7345F">
              <w:rPr>
                <w:iCs/>
                <w:noProof w:val="0"/>
              </w:rPr>
              <w:t>—</w:t>
            </w:r>
            <w:r w:rsidRPr="00C7345F">
              <w:rPr>
                <w:i/>
                <w:iCs/>
                <w:noProof w:val="0"/>
              </w:rPr>
              <w:t>Describe a Picture</w:t>
            </w:r>
          </w:p>
        </w:tc>
        <w:tc>
          <w:tcPr>
            <w:tcW w:w="3168" w:type="dxa"/>
          </w:tcPr>
          <w:p w14:paraId="5C4E23BA" w14:textId="77777777" w:rsidR="0019795D" w:rsidRPr="00C7345F" w:rsidRDefault="0019795D" w:rsidP="00580FA1">
            <w:pPr>
              <w:pStyle w:val="TableBullets"/>
              <w:numPr>
                <w:ilvl w:val="0"/>
                <w:numId w:val="12"/>
              </w:numPr>
              <w:ind w:left="288" w:hanging="288"/>
            </w:pPr>
            <w:r w:rsidRPr="00C7345F">
              <w:t>Numbers 1 and 3</w:t>
            </w:r>
          </w:p>
          <w:p w14:paraId="3CBD7402" w14:textId="77777777" w:rsidR="0019795D" w:rsidRPr="00C7345F" w:rsidRDefault="0019795D" w:rsidP="00580FA1">
            <w:pPr>
              <w:pStyle w:val="TableBullets"/>
              <w:numPr>
                <w:ilvl w:val="0"/>
                <w:numId w:val="12"/>
              </w:numPr>
              <w:ind w:left="288" w:hanging="288"/>
            </w:pPr>
            <w:r w:rsidRPr="00C7345F">
              <w:t>Numbers 2 and 4</w:t>
            </w:r>
          </w:p>
        </w:tc>
        <w:tc>
          <w:tcPr>
            <w:tcW w:w="2448" w:type="dxa"/>
          </w:tcPr>
          <w:p w14:paraId="4B18379C" w14:textId="77777777" w:rsidR="0019795D" w:rsidRPr="00C7345F" w:rsidRDefault="0019795D" w:rsidP="00580FA1">
            <w:pPr>
              <w:pStyle w:val="TableBullets"/>
              <w:numPr>
                <w:ilvl w:val="0"/>
                <w:numId w:val="12"/>
              </w:numPr>
              <w:ind w:left="288" w:hanging="288"/>
            </w:pPr>
            <w:r w:rsidRPr="00C7345F">
              <w:t>Numbers 1 and 3</w:t>
            </w:r>
          </w:p>
          <w:p w14:paraId="7B1A2F10" w14:textId="77777777" w:rsidR="0019795D" w:rsidRPr="00C7345F" w:rsidRDefault="0019795D" w:rsidP="00580FA1">
            <w:pPr>
              <w:pStyle w:val="TableBullets"/>
              <w:numPr>
                <w:ilvl w:val="0"/>
                <w:numId w:val="12"/>
              </w:numPr>
              <w:ind w:left="288" w:hanging="288"/>
            </w:pPr>
            <w:r w:rsidRPr="00C7345F">
              <w:t>Numbers 2 and 4</w:t>
            </w:r>
          </w:p>
        </w:tc>
      </w:tr>
      <w:tr w:rsidR="0019795D" w:rsidRPr="00C7345F" w14:paraId="7AB6B009" w14:textId="77777777" w:rsidTr="002E7D83">
        <w:trPr>
          <w:trHeight w:val="150"/>
        </w:trPr>
        <w:tc>
          <w:tcPr>
            <w:tcW w:w="4320" w:type="dxa"/>
          </w:tcPr>
          <w:p w14:paraId="46FFB522" w14:textId="3067519A" w:rsidR="0019795D" w:rsidRPr="00C7345F" w:rsidRDefault="0019795D" w:rsidP="00CE723C">
            <w:pPr>
              <w:pStyle w:val="TableTextLeft"/>
              <w:rPr>
                <w:iCs/>
                <w:noProof w:val="0"/>
                <w:color w:val="000000" w:themeColor="text1"/>
              </w:rPr>
            </w:pPr>
            <w:r w:rsidRPr="00C7345F">
              <w:rPr>
                <w:noProof w:val="0"/>
                <w:color w:val="000000" w:themeColor="text1"/>
              </w:rPr>
              <w:t>Writing</w:t>
            </w:r>
            <w:r w:rsidR="2A236F2A" w:rsidRPr="00C7345F">
              <w:rPr>
                <w:iCs/>
                <w:noProof w:val="0"/>
                <w:color w:val="000000" w:themeColor="text1"/>
              </w:rPr>
              <w:t>—</w:t>
            </w:r>
            <w:r w:rsidRPr="00C7345F">
              <w:rPr>
                <w:i/>
                <w:noProof w:val="0"/>
                <w:color w:val="000000" w:themeColor="text1"/>
              </w:rPr>
              <w:t>Justify an Opinion</w:t>
            </w:r>
          </w:p>
        </w:tc>
        <w:tc>
          <w:tcPr>
            <w:tcW w:w="3168" w:type="dxa"/>
          </w:tcPr>
          <w:p w14:paraId="5AD4ADB8" w14:textId="77777777" w:rsidR="0019795D" w:rsidRPr="00C7345F" w:rsidRDefault="0019795D" w:rsidP="00580FA1">
            <w:pPr>
              <w:pStyle w:val="TableBullets"/>
              <w:numPr>
                <w:ilvl w:val="0"/>
                <w:numId w:val="12"/>
              </w:numPr>
              <w:ind w:left="288" w:hanging="288"/>
            </w:pPr>
            <w:r w:rsidRPr="00C7345F">
              <w:t>Grades 3–5</w:t>
            </w:r>
          </w:p>
          <w:p w14:paraId="2C1959EA" w14:textId="77777777" w:rsidR="0019795D" w:rsidRPr="00C7345F" w:rsidRDefault="0019795D" w:rsidP="00580FA1">
            <w:pPr>
              <w:pStyle w:val="TableBullets"/>
              <w:numPr>
                <w:ilvl w:val="0"/>
                <w:numId w:val="12"/>
              </w:numPr>
              <w:ind w:left="288" w:hanging="288"/>
            </w:pPr>
            <w:r w:rsidRPr="00C7345F">
              <w:t>Grades 6–8</w:t>
            </w:r>
          </w:p>
          <w:p w14:paraId="639B3954" w14:textId="77777777" w:rsidR="0019795D" w:rsidRPr="00C7345F" w:rsidRDefault="0019795D" w:rsidP="00580FA1">
            <w:pPr>
              <w:pStyle w:val="TableBullets"/>
              <w:numPr>
                <w:ilvl w:val="0"/>
                <w:numId w:val="12"/>
              </w:numPr>
              <w:ind w:left="288" w:hanging="288"/>
            </w:pPr>
            <w:r w:rsidRPr="00C7345F">
              <w:t>Grades 9–12</w:t>
            </w:r>
          </w:p>
        </w:tc>
        <w:tc>
          <w:tcPr>
            <w:tcW w:w="2448" w:type="dxa"/>
          </w:tcPr>
          <w:p w14:paraId="54F324C1" w14:textId="77777777" w:rsidR="0019795D" w:rsidRPr="00C7345F" w:rsidRDefault="0019795D" w:rsidP="00580FA1">
            <w:pPr>
              <w:pStyle w:val="TableBullets"/>
              <w:numPr>
                <w:ilvl w:val="0"/>
                <w:numId w:val="12"/>
              </w:numPr>
              <w:ind w:left="288" w:hanging="288"/>
              <w:rPr>
                <w:rFonts w:asciiTheme="minorHAnsi" w:eastAsiaTheme="minorEastAsia" w:hAnsiTheme="minorHAnsi" w:cstheme="minorBidi"/>
              </w:rPr>
            </w:pPr>
            <w:r w:rsidRPr="00C7345F">
              <w:t>Grades 3–5</w:t>
            </w:r>
          </w:p>
          <w:p w14:paraId="0ED5E6C5" w14:textId="77777777" w:rsidR="0019795D" w:rsidRPr="00C7345F" w:rsidRDefault="0019795D" w:rsidP="00580FA1">
            <w:pPr>
              <w:pStyle w:val="TableBullets"/>
              <w:numPr>
                <w:ilvl w:val="0"/>
                <w:numId w:val="12"/>
              </w:numPr>
              <w:ind w:left="288" w:hanging="288"/>
              <w:rPr>
                <w:rFonts w:asciiTheme="minorHAnsi" w:eastAsiaTheme="minorEastAsia" w:hAnsiTheme="minorHAnsi" w:cstheme="minorBidi"/>
              </w:rPr>
            </w:pPr>
            <w:r w:rsidRPr="00C7345F">
              <w:t>Grades 6–8</w:t>
            </w:r>
          </w:p>
          <w:p w14:paraId="3F02C133" w14:textId="77777777" w:rsidR="0019795D" w:rsidRPr="00C7345F" w:rsidRDefault="0019795D" w:rsidP="00580FA1">
            <w:pPr>
              <w:pStyle w:val="TableBullets"/>
              <w:numPr>
                <w:ilvl w:val="0"/>
                <w:numId w:val="12"/>
              </w:numPr>
              <w:ind w:left="288" w:hanging="288"/>
              <w:rPr>
                <w:rFonts w:asciiTheme="minorHAnsi" w:eastAsiaTheme="minorEastAsia" w:hAnsiTheme="minorHAnsi" w:cstheme="minorBidi"/>
              </w:rPr>
            </w:pPr>
            <w:r w:rsidRPr="00C7345F">
              <w:t>Grades 9–12</w:t>
            </w:r>
          </w:p>
          <w:p w14:paraId="67BA8CC1" w14:textId="77777777" w:rsidR="0019795D" w:rsidRPr="00C7345F" w:rsidRDefault="0019795D" w:rsidP="00580FA1">
            <w:pPr>
              <w:pStyle w:val="TableBullets"/>
              <w:numPr>
                <w:ilvl w:val="0"/>
                <w:numId w:val="12"/>
              </w:numPr>
              <w:ind w:left="288" w:hanging="288"/>
            </w:pPr>
            <w:r w:rsidRPr="00C7345F">
              <w:t>Grades 6–12</w:t>
            </w:r>
          </w:p>
        </w:tc>
      </w:tr>
      <w:tr w:rsidR="0019795D" w:rsidRPr="00C7345F" w14:paraId="053545C8" w14:textId="77777777" w:rsidTr="002E7D83">
        <w:trPr>
          <w:trHeight w:val="150"/>
        </w:trPr>
        <w:tc>
          <w:tcPr>
            <w:tcW w:w="4320" w:type="dxa"/>
          </w:tcPr>
          <w:p w14:paraId="4D8C4700" w14:textId="06B2492E" w:rsidR="0019795D" w:rsidRPr="00C7345F" w:rsidRDefault="0019795D" w:rsidP="00CE723C">
            <w:pPr>
              <w:pStyle w:val="TableTextLeft"/>
              <w:rPr>
                <w:iCs/>
                <w:noProof w:val="0"/>
                <w:color w:val="000000" w:themeColor="text1"/>
              </w:rPr>
            </w:pPr>
            <w:r w:rsidRPr="00C7345F">
              <w:rPr>
                <w:noProof w:val="0"/>
                <w:color w:val="000000" w:themeColor="text1"/>
              </w:rPr>
              <w:t>Writing</w:t>
            </w:r>
            <w:r w:rsidR="5CDD7136" w:rsidRPr="00C7345F">
              <w:rPr>
                <w:iCs/>
                <w:noProof w:val="0"/>
                <w:color w:val="000000" w:themeColor="text1"/>
              </w:rPr>
              <w:t>—</w:t>
            </w:r>
            <w:r w:rsidRPr="00C7345F">
              <w:rPr>
                <w:i/>
                <w:noProof w:val="0"/>
                <w:color w:val="000000" w:themeColor="text1"/>
              </w:rPr>
              <w:t>Write About an Experience</w:t>
            </w:r>
          </w:p>
        </w:tc>
        <w:tc>
          <w:tcPr>
            <w:tcW w:w="3168" w:type="dxa"/>
          </w:tcPr>
          <w:p w14:paraId="198C9D0D" w14:textId="77777777" w:rsidR="0019795D" w:rsidRPr="00C7345F" w:rsidRDefault="0019795D" w:rsidP="00580FA1">
            <w:pPr>
              <w:pStyle w:val="TableBullets"/>
              <w:numPr>
                <w:ilvl w:val="0"/>
                <w:numId w:val="12"/>
              </w:numPr>
              <w:ind w:left="288" w:hanging="288"/>
            </w:pPr>
            <w:r w:rsidRPr="00C7345F">
              <w:t>Grades 6–8</w:t>
            </w:r>
          </w:p>
          <w:p w14:paraId="4271AB3A" w14:textId="77777777" w:rsidR="0019795D" w:rsidRPr="00C7345F" w:rsidRDefault="0019795D" w:rsidP="00580FA1">
            <w:pPr>
              <w:pStyle w:val="TableBullets"/>
              <w:numPr>
                <w:ilvl w:val="0"/>
                <w:numId w:val="12"/>
              </w:numPr>
              <w:ind w:left="288" w:hanging="288"/>
            </w:pPr>
            <w:r w:rsidRPr="00C7345F">
              <w:t>Grades 9–12</w:t>
            </w:r>
          </w:p>
        </w:tc>
        <w:tc>
          <w:tcPr>
            <w:tcW w:w="2448" w:type="dxa"/>
          </w:tcPr>
          <w:p w14:paraId="1DC2B00E" w14:textId="77777777" w:rsidR="0019795D" w:rsidRPr="00C7345F" w:rsidRDefault="0019795D" w:rsidP="00580FA1">
            <w:pPr>
              <w:pStyle w:val="TableBullets"/>
              <w:numPr>
                <w:ilvl w:val="0"/>
                <w:numId w:val="12"/>
              </w:numPr>
              <w:ind w:left="288" w:hanging="288"/>
            </w:pPr>
            <w:r w:rsidRPr="00C7345F">
              <w:t>Grades 6–8</w:t>
            </w:r>
          </w:p>
          <w:p w14:paraId="50E8D6B6" w14:textId="77777777" w:rsidR="0019795D" w:rsidRPr="00C7345F" w:rsidRDefault="0019795D" w:rsidP="00580FA1">
            <w:pPr>
              <w:pStyle w:val="TableBullets"/>
              <w:numPr>
                <w:ilvl w:val="0"/>
                <w:numId w:val="12"/>
              </w:numPr>
              <w:ind w:left="288" w:hanging="288"/>
            </w:pPr>
            <w:r w:rsidRPr="00C7345F">
              <w:t>Grades 9–12</w:t>
            </w:r>
          </w:p>
          <w:p w14:paraId="0F81E4DA" w14:textId="77777777" w:rsidR="0019795D" w:rsidRPr="00C7345F" w:rsidRDefault="0019795D" w:rsidP="00580FA1">
            <w:pPr>
              <w:pStyle w:val="TableBullets"/>
              <w:numPr>
                <w:ilvl w:val="0"/>
                <w:numId w:val="12"/>
              </w:numPr>
              <w:ind w:left="288" w:hanging="288"/>
            </w:pPr>
            <w:r w:rsidRPr="00C7345F">
              <w:t>Grades 6–12</w:t>
            </w:r>
          </w:p>
        </w:tc>
      </w:tr>
    </w:tbl>
    <w:p w14:paraId="5A9B8CB0" w14:textId="699CDD0A" w:rsidR="003E0F14" w:rsidRPr="00C7345F" w:rsidRDefault="003E0F14" w:rsidP="00A92044">
      <w:pPr>
        <w:pStyle w:val="Heading3"/>
      </w:pPr>
      <w:bookmarkStart w:id="426" w:name="_Toc105063424"/>
      <w:r w:rsidRPr="00C7345F">
        <w:t>Rotating Score Validation Process</w:t>
      </w:r>
      <w:bookmarkEnd w:id="426"/>
    </w:p>
    <w:p w14:paraId="1E2B4822" w14:textId="00AE2116" w:rsidR="0019795D" w:rsidRPr="00C7345F" w:rsidRDefault="0019795D" w:rsidP="0019795D">
      <w:pPr>
        <w:pStyle w:val="NormalWeb"/>
        <w:textAlignment w:val="baseline"/>
      </w:pPr>
      <w:r w:rsidRPr="00C7345F">
        <w:t>Approximately 10 percent of LEAs in California were identified by the CDE to take part in the RSVP for the Initial ELPAC in 20</w:t>
      </w:r>
      <w:r w:rsidR="001A027D" w:rsidRPr="00C7345F">
        <w:t>20</w:t>
      </w:r>
      <w:r w:rsidRPr="00C7345F">
        <w:t>–202</w:t>
      </w:r>
      <w:r w:rsidR="001A027D" w:rsidRPr="00C7345F">
        <w:t>1</w:t>
      </w:r>
      <w:r w:rsidRPr="00C7345F">
        <w:t xml:space="preserve">. These identified LEAs returned their scannable </w:t>
      </w:r>
      <w:r w:rsidR="00013BCB" w:rsidRPr="00C7345F">
        <w:t xml:space="preserve">K–2 Writing </w:t>
      </w:r>
      <w:r w:rsidRPr="00C7345F">
        <w:t xml:space="preserve">Answer Books to the testing contractor, ETS, after </w:t>
      </w:r>
      <w:r w:rsidR="009D539B" w:rsidRPr="00C7345F">
        <w:t xml:space="preserve">administering </w:t>
      </w:r>
      <w:r w:rsidR="00E5061D" w:rsidRPr="00C7345F">
        <w:t>all domain</w:t>
      </w:r>
      <w:r w:rsidR="00E0434A" w:rsidRPr="00C7345F">
        <w:t>s</w:t>
      </w:r>
      <w:r w:rsidR="00E5061D" w:rsidRPr="00C7345F">
        <w:t>, locally scoring the Speaking and Writing domains</w:t>
      </w:r>
      <w:r w:rsidR="00E0434A" w:rsidRPr="00C7345F">
        <w:t>,</w:t>
      </w:r>
      <w:r w:rsidR="00E5061D" w:rsidRPr="00C7345F">
        <w:t xml:space="preserve"> and generating the Initial ELPAC SSR</w:t>
      </w:r>
      <w:r w:rsidRPr="00C7345F">
        <w:t xml:space="preserve">. </w:t>
      </w:r>
      <w:r w:rsidR="008E4D35" w:rsidRPr="00C7345F">
        <w:t>For grades three through twelve, ETS received the Writing item responses by the students</w:t>
      </w:r>
      <w:r w:rsidR="00F21B8D" w:rsidRPr="00C7345F">
        <w:t xml:space="preserve"> from the </w:t>
      </w:r>
      <w:r w:rsidR="005B5979" w:rsidRPr="00C7345F">
        <w:t>TDS</w:t>
      </w:r>
      <w:r w:rsidR="00F21B8D" w:rsidRPr="00C7345F">
        <w:t xml:space="preserve"> for back</w:t>
      </w:r>
      <w:r w:rsidR="005E3D25" w:rsidRPr="00C7345F">
        <w:t>-</w:t>
      </w:r>
      <w:r w:rsidR="00F21B8D" w:rsidRPr="00C7345F">
        <w:t>scoring.</w:t>
      </w:r>
      <w:r w:rsidR="008358E8" w:rsidRPr="00C7345F">
        <w:t xml:space="preserve"> </w:t>
      </w:r>
      <w:r w:rsidRPr="00C7345F">
        <w:t xml:space="preserve">This process helped to produce task-level statistics at the domain level for the Initial ELPAC, validate scores, and provide technical assistance for guidance in understanding the score reports. Results pertaining to the RSVP are presented in </w:t>
      </w:r>
      <w:hyperlink w:anchor="_Test_Analyses_and">
        <w:r w:rsidRPr="00C7345F">
          <w:rPr>
            <w:rStyle w:val="Hyperlink"/>
          </w:rPr>
          <w:t>chapter 5</w:t>
        </w:r>
      </w:hyperlink>
      <w:r w:rsidRPr="00C7345F">
        <w:t>.</w:t>
      </w:r>
    </w:p>
    <w:p w14:paraId="7D7AFD31" w14:textId="78DBC3DE" w:rsidR="0019795D" w:rsidRPr="00C7345F" w:rsidRDefault="0019795D" w:rsidP="0019795D">
      <w:pPr>
        <w:pStyle w:val="NormalWeb"/>
        <w:textAlignment w:val="baseline"/>
      </w:pPr>
      <w:r w:rsidRPr="00C7345F">
        <w:t xml:space="preserve">LEAs identified to participate in the RSVP returned Answer Books for tests completed from </w:t>
      </w:r>
      <w:r w:rsidR="002F6CE9" w:rsidRPr="00C7345F">
        <w:t xml:space="preserve">August 19 </w:t>
      </w:r>
      <w:r w:rsidRPr="00C7345F">
        <w:t>to October 31, 20</w:t>
      </w:r>
      <w:r w:rsidR="00F6332F" w:rsidRPr="00C7345F">
        <w:t>20</w:t>
      </w:r>
      <w:r w:rsidRPr="00C7345F">
        <w:t xml:space="preserve">. </w:t>
      </w:r>
      <w:r w:rsidR="00AE3A13" w:rsidRPr="00C7345F">
        <w:t>With the transition of the Initial ELPAC to computer-based</w:t>
      </w:r>
      <w:r w:rsidR="00E0434A" w:rsidRPr="00C7345F">
        <w:t xml:space="preserve"> assessment</w:t>
      </w:r>
      <w:r w:rsidR="00AE3A13" w:rsidRPr="00C7345F">
        <w:t xml:space="preserve">, LEAs </w:t>
      </w:r>
      <w:r w:rsidR="00E6250C" w:rsidRPr="00C7345F">
        <w:t>locally score</w:t>
      </w:r>
      <w:r w:rsidR="002E7D83" w:rsidRPr="00C7345F">
        <w:t>d</w:t>
      </w:r>
      <w:r w:rsidR="00E6250C" w:rsidRPr="00C7345F">
        <w:t xml:space="preserve"> only the Speaking and Writing domains</w:t>
      </w:r>
      <w:r w:rsidR="00E0434A" w:rsidRPr="00C7345F">
        <w:t>,</w:t>
      </w:r>
      <w:r w:rsidR="00E6250C" w:rsidRPr="00C7345F">
        <w:t xml:space="preserve"> and only the Writing responses were back</w:t>
      </w:r>
      <w:r w:rsidR="002E7D83" w:rsidRPr="00C7345F">
        <w:t>-</w:t>
      </w:r>
      <w:r w:rsidR="00E6250C" w:rsidRPr="00C7345F">
        <w:t xml:space="preserve">scored by ETS. </w:t>
      </w:r>
      <w:r w:rsidRPr="00C7345F">
        <w:t xml:space="preserve">The LEAs were provided comparison report files in November, December, and January that showed scores from two sources: (1) </w:t>
      </w:r>
      <w:r w:rsidR="005358E8" w:rsidRPr="00C7345F">
        <w:t xml:space="preserve">Writing </w:t>
      </w:r>
      <w:r w:rsidRPr="00C7345F">
        <w:t>scores entered in the</w:t>
      </w:r>
      <w:r w:rsidR="005358E8" w:rsidRPr="00C7345F">
        <w:t xml:space="preserve"> DEI or THSS</w:t>
      </w:r>
      <w:r w:rsidRPr="00C7345F">
        <w:t xml:space="preserve"> by the LEA and (2) scores from the scoring at</w:t>
      </w:r>
      <w:r w:rsidR="0076046F" w:rsidRPr="00C7345F">
        <w:t> </w:t>
      </w:r>
      <w:r w:rsidRPr="00C7345F">
        <w:t>ETS.</w:t>
      </w:r>
    </w:p>
    <w:p w14:paraId="72502D85" w14:textId="3A743694" w:rsidR="0019795D" w:rsidRPr="00C7345F" w:rsidRDefault="00607FB5" w:rsidP="0019795D">
      <w:pPr>
        <w:pStyle w:val="NormalWeb"/>
        <w:keepNext/>
        <w:keepLines/>
        <w:textAlignment w:val="baseline"/>
      </w:pPr>
      <w:r w:rsidRPr="00C7345F">
        <w:rPr>
          <w:rStyle w:val="Cross-Reference"/>
        </w:rPr>
        <w:lastRenderedPageBreak/>
        <w:fldChar w:fldCharType="begin"/>
      </w:r>
      <w:r w:rsidRPr="00C7345F">
        <w:rPr>
          <w:rStyle w:val="Cross-Reference"/>
        </w:rPr>
        <w:instrText xml:space="preserve"> REF _Ref83623376 \h  \* MERGEFORMAT </w:instrText>
      </w:r>
      <w:r w:rsidRPr="00C7345F">
        <w:rPr>
          <w:rStyle w:val="Cross-Reference"/>
        </w:rPr>
      </w:r>
      <w:r w:rsidRPr="00C7345F">
        <w:rPr>
          <w:rStyle w:val="Cross-Reference"/>
        </w:rPr>
        <w:fldChar w:fldCharType="separate"/>
      </w:r>
      <w:r w:rsidR="000A7CD5" w:rsidRPr="000A7CD5">
        <w:rPr>
          <w:rStyle w:val="Cross-Reference"/>
        </w:rPr>
        <w:t>Table 4.6</w:t>
      </w:r>
      <w:r w:rsidRPr="00C7345F">
        <w:rPr>
          <w:rStyle w:val="Cross-Reference"/>
        </w:rPr>
        <w:fldChar w:fldCharType="end"/>
      </w:r>
      <w:r w:rsidR="733CE94D" w:rsidRPr="00C7345F">
        <w:t xml:space="preserve"> reports correlation coefficients between ETS and official </w:t>
      </w:r>
      <w:r w:rsidR="2C8254F1" w:rsidRPr="00C7345F">
        <w:t>W</w:t>
      </w:r>
      <w:r w:rsidR="213D402F" w:rsidRPr="00C7345F">
        <w:t xml:space="preserve">riting </w:t>
      </w:r>
      <w:r w:rsidR="733CE94D" w:rsidRPr="00C7345F">
        <w:t>scores for the RSVP samples. All the coefficients were at least 0.</w:t>
      </w:r>
      <w:r w:rsidR="180BC63A" w:rsidRPr="00C7345F">
        <w:t>845</w:t>
      </w:r>
      <w:r w:rsidR="2C8254F1" w:rsidRPr="00C7345F">
        <w:t>,</w:t>
      </w:r>
      <w:r w:rsidR="180BC63A" w:rsidRPr="00C7345F">
        <w:t xml:space="preserve"> </w:t>
      </w:r>
      <w:r w:rsidR="733CE94D" w:rsidRPr="00C7345F">
        <w:t>indicating a very high level of correlation between scores that local test examiners and ETS assigned to the students in 20</w:t>
      </w:r>
      <w:r w:rsidR="699F8250" w:rsidRPr="00C7345F">
        <w:t>20</w:t>
      </w:r>
      <w:r w:rsidR="733CE94D" w:rsidRPr="00C7345F">
        <w:t>–202</w:t>
      </w:r>
      <w:r w:rsidR="699F8250" w:rsidRPr="00C7345F">
        <w:t>1</w:t>
      </w:r>
      <w:r w:rsidR="733CE94D" w:rsidRPr="00C7345F">
        <w:t xml:space="preserve"> for the Initial ELPAC.</w:t>
      </w:r>
      <w:r w:rsidR="2835A054" w:rsidRPr="00C7345F">
        <w:t xml:space="preserve"> </w:t>
      </w:r>
      <w:r w:rsidR="00351DDA" w:rsidRPr="00C7345F">
        <w:t>An exception was found in grade two, where t</w:t>
      </w:r>
      <w:r w:rsidR="2835A054" w:rsidRPr="00C7345F">
        <w:t xml:space="preserve">he lower correlation of 0.736 for grade two between ETS and </w:t>
      </w:r>
      <w:r w:rsidR="67216ED6" w:rsidRPr="00C7345F">
        <w:t>offic</w:t>
      </w:r>
      <w:r w:rsidR="35B3CADC" w:rsidRPr="00C7345F">
        <w:t>i</w:t>
      </w:r>
      <w:r w:rsidR="67216ED6" w:rsidRPr="00C7345F">
        <w:t xml:space="preserve">al scores might be due to the smaller sample </w:t>
      </w:r>
      <w:r w:rsidR="54027352" w:rsidRPr="00C7345F">
        <w:t xml:space="preserve">shown in </w:t>
      </w:r>
      <w:r w:rsidR="70F34B79" w:rsidRPr="00C7345F">
        <w:t xml:space="preserve">the </w:t>
      </w:r>
      <w:r w:rsidR="5C1BCDCA" w:rsidRPr="00C7345F">
        <w:t>final</w:t>
      </w:r>
      <w:r w:rsidR="70F34B79" w:rsidRPr="00C7345F">
        <w:t xml:space="preserve"> column of </w:t>
      </w:r>
      <w:r w:rsidR="008B188D" w:rsidRPr="00C7345F">
        <w:rPr>
          <w:rStyle w:val="Cross-Reference"/>
        </w:rPr>
        <w:fldChar w:fldCharType="begin"/>
      </w:r>
      <w:r w:rsidR="008B188D" w:rsidRPr="00C7345F">
        <w:rPr>
          <w:rStyle w:val="Cross-Reference"/>
        </w:rPr>
        <w:instrText xml:space="preserve"> REF  _Ref83623376 \* Lower \h  \* MERGEFORMAT </w:instrText>
      </w:r>
      <w:r w:rsidR="008B188D" w:rsidRPr="00C7345F">
        <w:rPr>
          <w:rStyle w:val="Cross-Reference"/>
        </w:rPr>
      </w:r>
      <w:r w:rsidR="008B188D" w:rsidRPr="00C7345F">
        <w:rPr>
          <w:rStyle w:val="Cross-Reference"/>
        </w:rPr>
        <w:fldChar w:fldCharType="separate"/>
      </w:r>
      <w:r w:rsidR="000A7CD5" w:rsidRPr="000A7CD5">
        <w:rPr>
          <w:rStyle w:val="Cross-Reference"/>
        </w:rPr>
        <w:t>table 4.6</w:t>
      </w:r>
      <w:r w:rsidR="008B188D" w:rsidRPr="00C7345F">
        <w:rPr>
          <w:rStyle w:val="Cross-Reference"/>
        </w:rPr>
        <w:fldChar w:fldCharType="end"/>
      </w:r>
      <w:r w:rsidR="00351DDA" w:rsidRPr="00C7345F">
        <w:t xml:space="preserve"> (101 students)</w:t>
      </w:r>
      <w:r w:rsidR="6DE7079A" w:rsidRPr="00C7345F">
        <w:t>.</w:t>
      </w:r>
    </w:p>
    <w:p w14:paraId="778F54C5" w14:textId="781E34CE" w:rsidR="00D34DC0" w:rsidRPr="00C7345F" w:rsidRDefault="00D34DC0" w:rsidP="00D34DC0">
      <w:pPr>
        <w:pStyle w:val="Caption"/>
      </w:pPr>
      <w:bookmarkStart w:id="427" w:name="_Ref83623376"/>
      <w:bookmarkStart w:id="428" w:name="_Toc134621823"/>
      <w:bookmarkStart w:id="429" w:name="_Toc75445296"/>
      <w:r w:rsidRPr="00C7345F">
        <w:t xml:space="preserve">Table </w:t>
      </w:r>
      <w:r w:rsidRPr="00C7345F">
        <w:fldChar w:fldCharType="begin"/>
      </w:r>
      <w:r w:rsidRPr="00C7345F">
        <w:instrText>STYLEREF 2 \s</w:instrText>
      </w:r>
      <w:r w:rsidRPr="00C7345F">
        <w:fldChar w:fldCharType="separate"/>
      </w:r>
      <w:r w:rsidR="003166F4" w:rsidRPr="00C7345F">
        <w:t>4</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6</w:t>
      </w:r>
      <w:r w:rsidRPr="00C7345F">
        <w:fldChar w:fldCharType="end"/>
      </w:r>
      <w:bookmarkEnd w:id="427"/>
      <w:r w:rsidRPr="00C7345F">
        <w:t xml:space="preserve">  Correlation Between ETS and Official Scores for RSVP Samples</w:t>
      </w:r>
      <w:bookmarkEnd w:id="428"/>
    </w:p>
    <w:tbl>
      <w:tblPr>
        <w:tblStyle w:val="TRs"/>
        <w:tblW w:w="0" w:type="auto"/>
        <w:tblLayout w:type="fixed"/>
        <w:tblLook w:val="04A0" w:firstRow="1" w:lastRow="0" w:firstColumn="1" w:lastColumn="0" w:noHBand="0" w:noVBand="1"/>
        <w:tblDescription w:val="Correlation Between ETS and Official Scores for RSVP Samples"/>
      </w:tblPr>
      <w:tblGrid>
        <w:gridCol w:w="1872"/>
        <w:gridCol w:w="1728"/>
        <w:gridCol w:w="2448"/>
        <w:gridCol w:w="1440"/>
      </w:tblGrid>
      <w:tr w:rsidR="008B188D" w:rsidRPr="00C7345F" w14:paraId="05B5C2DA" w14:textId="308DB864" w:rsidTr="008322FD">
        <w:trPr>
          <w:cnfStyle w:val="100000000000" w:firstRow="1" w:lastRow="0" w:firstColumn="0" w:lastColumn="0" w:oddVBand="0" w:evenVBand="0" w:oddHBand="0" w:evenHBand="0" w:firstRowFirstColumn="0" w:firstRowLastColumn="0" w:lastRowFirstColumn="0" w:lastRowLastColumn="0"/>
          <w:trHeight w:val="1008"/>
        </w:trPr>
        <w:tc>
          <w:tcPr>
            <w:tcW w:w="1872" w:type="dxa"/>
          </w:tcPr>
          <w:p w14:paraId="50B402BA" w14:textId="77777777" w:rsidR="002956D9" w:rsidRPr="00C7345F" w:rsidRDefault="002956D9" w:rsidP="00DA4B0F">
            <w:pPr>
              <w:pStyle w:val="TableHead"/>
              <w:rPr>
                <w:noProof w:val="0"/>
              </w:rPr>
            </w:pPr>
            <w:r w:rsidRPr="00C7345F">
              <w:rPr>
                <w:noProof w:val="0"/>
                <w:lang w:eastAsia="ko-KR"/>
              </w:rPr>
              <w:t>Grade Level or Grade Span</w:t>
            </w:r>
          </w:p>
        </w:tc>
        <w:tc>
          <w:tcPr>
            <w:tcW w:w="1728" w:type="dxa"/>
          </w:tcPr>
          <w:p w14:paraId="628C06F2" w14:textId="77777777" w:rsidR="002956D9" w:rsidRPr="00C7345F" w:rsidRDefault="002956D9" w:rsidP="00DA4B0F">
            <w:pPr>
              <w:pStyle w:val="TableHead"/>
              <w:ind w:left="72" w:right="72"/>
              <w:rPr>
                <w:noProof w:val="0"/>
              </w:rPr>
            </w:pPr>
            <w:r w:rsidRPr="00C7345F">
              <w:rPr>
                <w:noProof w:val="0"/>
                <w:lang w:eastAsia="ko-KR"/>
              </w:rPr>
              <w:t>Writing: Total Score Points</w:t>
            </w:r>
          </w:p>
        </w:tc>
        <w:tc>
          <w:tcPr>
            <w:tcW w:w="2448" w:type="dxa"/>
          </w:tcPr>
          <w:p w14:paraId="30F36D52" w14:textId="77777777" w:rsidR="002956D9" w:rsidRPr="00C7345F" w:rsidRDefault="002956D9" w:rsidP="00DA4B0F">
            <w:pPr>
              <w:pStyle w:val="TableHead"/>
              <w:ind w:left="72" w:right="72"/>
              <w:rPr>
                <w:noProof w:val="0"/>
              </w:rPr>
            </w:pPr>
            <w:r w:rsidRPr="00C7345F">
              <w:rPr>
                <w:noProof w:val="0"/>
                <w:lang w:eastAsia="ko-KR"/>
              </w:rPr>
              <w:t>Writing: Correlation Between ETS and Official Scores</w:t>
            </w:r>
          </w:p>
        </w:tc>
        <w:tc>
          <w:tcPr>
            <w:tcW w:w="1440" w:type="dxa"/>
          </w:tcPr>
          <w:p w14:paraId="33A1A7A2" w14:textId="32A1DD3B" w:rsidR="002956D9" w:rsidRPr="00C7345F" w:rsidRDefault="002956D9" w:rsidP="00DA4B0F">
            <w:pPr>
              <w:pStyle w:val="TableHead"/>
              <w:ind w:left="72" w:right="72"/>
              <w:rPr>
                <w:noProof w:val="0"/>
                <w:lang w:eastAsia="ko-KR"/>
              </w:rPr>
            </w:pPr>
            <w:r w:rsidRPr="00C7345F">
              <w:rPr>
                <w:noProof w:val="0"/>
                <w:lang w:eastAsia="ko-KR"/>
              </w:rPr>
              <w:t>Number of Students</w:t>
            </w:r>
          </w:p>
        </w:tc>
      </w:tr>
      <w:tr w:rsidR="008B188D" w:rsidRPr="00C7345F" w14:paraId="02785763" w14:textId="4DFF61DE" w:rsidTr="008322FD">
        <w:trPr>
          <w:trHeight w:val="317"/>
        </w:trPr>
        <w:tc>
          <w:tcPr>
            <w:tcW w:w="1872" w:type="dxa"/>
          </w:tcPr>
          <w:p w14:paraId="2900D36E" w14:textId="77777777" w:rsidR="002956D9" w:rsidRPr="00C7345F" w:rsidRDefault="002956D9" w:rsidP="009D23DE">
            <w:pPr>
              <w:pStyle w:val="TableText"/>
              <w:keepNext/>
            </w:pPr>
            <w:r w:rsidRPr="00C7345F">
              <w:rPr>
                <w:rFonts w:eastAsia="Times New Roman"/>
                <w:lang w:eastAsia="ko-KR"/>
              </w:rPr>
              <w:t>Kindergarten</w:t>
            </w:r>
          </w:p>
        </w:tc>
        <w:tc>
          <w:tcPr>
            <w:tcW w:w="1728" w:type="dxa"/>
          </w:tcPr>
          <w:p w14:paraId="5595BEE6" w14:textId="77777777" w:rsidR="002956D9" w:rsidRPr="00C7345F" w:rsidRDefault="002956D9" w:rsidP="008B188D">
            <w:pPr>
              <w:pStyle w:val="TableText"/>
              <w:ind w:right="576"/>
            </w:pPr>
            <w:r w:rsidRPr="00C7345F">
              <w:t>12</w:t>
            </w:r>
          </w:p>
        </w:tc>
        <w:tc>
          <w:tcPr>
            <w:tcW w:w="2448" w:type="dxa"/>
          </w:tcPr>
          <w:p w14:paraId="6CC952BF" w14:textId="4D912512" w:rsidR="002956D9" w:rsidRPr="00C7345F" w:rsidRDefault="002956D9" w:rsidP="008B188D">
            <w:pPr>
              <w:pStyle w:val="TableText"/>
              <w:ind w:right="720"/>
              <w:rPr>
                <w:rFonts w:cs="Arial"/>
                <w:szCs w:val="24"/>
              </w:rPr>
            </w:pPr>
            <w:r w:rsidRPr="00C7345F">
              <w:t>0.958</w:t>
            </w:r>
          </w:p>
        </w:tc>
        <w:tc>
          <w:tcPr>
            <w:tcW w:w="1440" w:type="dxa"/>
          </w:tcPr>
          <w:p w14:paraId="741EAA90" w14:textId="04A62ED9" w:rsidR="002956D9" w:rsidRPr="00C7345F" w:rsidRDefault="002956D9" w:rsidP="008B188D">
            <w:pPr>
              <w:pStyle w:val="TableText"/>
              <w:ind w:right="288"/>
              <w:rPr>
                <w:rFonts w:cs="Arial"/>
                <w:color w:val="000000"/>
                <w:szCs w:val="24"/>
              </w:rPr>
            </w:pPr>
            <w:r w:rsidRPr="00C7345F">
              <w:t>5,990</w:t>
            </w:r>
          </w:p>
        </w:tc>
      </w:tr>
      <w:tr w:rsidR="008B188D" w:rsidRPr="00C7345F" w14:paraId="6BFEEBF2" w14:textId="4A3676B1" w:rsidTr="008322FD">
        <w:trPr>
          <w:trHeight w:val="317"/>
        </w:trPr>
        <w:tc>
          <w:tcPr>
            <w:tcW w:w="1872" w:type="dxa"/>
          </w:tcPr>
          <w:p w14:paraId="5DBD16F4" w14:textId="77777777" w:rsidR="002956D9" w:rsidRPr="00C7345F" w:rsidRDefault="002956D9" w:rsidP="009D23DE">
            <w:pPr>
              <w:pStyle w:val="TableText"/>
              <w:keepNext/>
            </w:pPr>
            <w:r w:rsidRPr="00C7345F">
              <w:rPr>
                <w:rFonts w:eastAsia="Times New Roman"/>
                <w:lang w:eastAsia="ko-KR"/>
              </w:rPr>
              <w:t>1</w:t>
            </w:r>
          </w:p>
        </w:tc>
        <w:tc>
          <w:tcPr>
            <w:tcW w:w="1728" w:type="dxa"/>
          </w:tcPr>
          <w:p w14:paraId="376269E3" w14:textId="77777777" w:rsidR="002956D9" w:rsidRPr="00C7345F" w:rsidRDefault="002956D9" w:rsidP="008B188D">
            <w:pPr>
              <w:pStyle w:val="TableText"/>
              <w:ind w:right="576"/>
            </w:pPr>
            <w:r w:rsidRPr="00C7345F">
              <w:t>13</w:t>
            </w:r>
          </w:p>
        </w:tc>
        <w:tc>
          <w:tcPr>
            <w:tcW w:w="2448" w:type="dxa"/>
          </w:tcPr>
          <w:p w14:paraId="55850ADF" w14:textId="19F7051F" w:rsidR="002956D9" w:rsidRPr="00C7345F" w:rsidRDefault="002956D9" w:rsidP="008B188D">
            <w:pPr>
              <w:pStyle w:val="TableText"/>
              <w:ind w:right="720"/>
              <w:rPr>
                <w:rFonts w:cs="Arial"/>
                <w:szCs w:val="24"/>
              </w:rPr>
            </w:pPr>
            <w:r w:rsidRPr="00C7345F">
              <w:t>0.845</w:t>
            </w:r>
          </w:p>
        </w:tc>
        <w:tc>
          <w:tcPr>
            <w:tcW w:w="1440" w:type="dxa"/>
          </w:tcPr>
          <w:p w14:paraId="6E9E07E9" w14:textId="3BBCABF2" w:rsidR="002956D9" w:rsidRPr="00C7345F" w:rsidRDefault="002956D9" w:rsidP="008B188D">
            <w:pPr>
              <w:pStyle w:val="TableText"/>
              <w:ind w:right="288"/>
              <w:rPr>
                <w:rFonts w:cs="Arial"/>
                <w:color w:val="000000"/>
                <w:szCs w:val="24"/>
              </w:rPr>
            </w:pPr>
            <w:r w:rsidRPr="00C7345F">
              <w:t>231</w:t>
            </w:r>
          </w:p>
        </w:tc>
      </w:tr>
      <w:tr w:rsidR="008B188D" w:rsidRPr="00C7345F" w14:paraId="67849B2B" w14:textId="37818B96" w:rsidTr="008322FD">
        <w:trPr>
          <w:trHeight w:val="317"/>
        </w:trPr>
        <w:tc>
          <w:tcPr>
            <w:tcW w:w="1872" w:type="dxa"/>
          </w:tcPr>
          <w:p w14:paraId="2DAE8213" w14:textId="77777777" w:rsidR="002956D9" w:rsidRPr="00C7345F" w:rsidRDefault="002956D9" w:rsidP="009D23DE">
            <w:pPr>
              <w:pStyle w:val="TableText"/>
              <w:keepNext/>
            </w:pPr>
            <w:r w:rsidRPr="00C7345F">
              <w:rPr>
                <w:rFonts w:eastAsia="Times New Roman"/>
                <w:lang w:eastAsia="ko-KR"/>
              </w:rPr>
              <w:t>2</w:t>
            </w:r>
          </w:p>
        </w:tc>
        <w:tc>
          <w:tcPr>
            <w:tcW w:w="1728" w:type="dxa"/>
          </w:tcPr>
          <w:p w14:paraId="060EBE4B" w14:textId="77777777" w:rsidR="002956D9" w:rsidRPr="00C7345F" w:rsidRDefault="002956D9" w:rsidP="008B188D">
            <w:pPr>
              <w:pStyle w:val="TableText"/>
              <w:ind w:right="576"/>
            </w:pPr>
            <w:r w:rsidRPr="00C7345F">
              <w:t>13</w:t>
            </w:r>
          </w:p>
        </w:tc>
        <w:tc>
          <w:tcPr>
            <w:tcW w:w="2448" w:type="dxa"/>
          </w:tcPr>
          <w:p w14:paraId="7EA6FEA9" w14:textId="045A3919" w:rsidR="002956D9" w:rsidRPr="00C7345F" w:rsidRDefault="002956D9" w:rsidP="008B188D">
            <w:pPr>
              <w:pStyle w:val="TableText"/>
              <w:ind w:right="720"/>
              <w:rPr>
                <w:rFonts w:cs="Arial"/>
                <w:szCs w:val="24"/>
              </w:rPr>
            </w:pPr>
            <w:r w:rsidRPr="00C7345F">
              <w:t>0.736</w:t>
            </w:r>
          </w:p>
        </w:tc>
        <w:tc>
          <w:tcPr>
            <w:tcW w:w="1440" w:type="dxa"/>
          </w:tcPr>
          <w:p w14:paraId="6ECC339E" w14:textId="4513AE22" w:rsidR="002956D9" w:rsidRPr="00C7345F" w:rsidRDefault="002956D9" w:rsidP="008B188D">
            <w:pPr>
              <w:pStyle w:val="TableText"/>
              <w:ind w:right="288"/>
              <w:rPr>
                <w:rFonts w:cs="Arial"/>
                <w:color w:val="000000"/>
                <w:szCs w:val="24"/>
                <w:highlight w:val="yellow"/>
              </w:rPr>
            </w:pPr>
            <w:r w:rsidRPr="00C7345F">
              <w:t>101</w:t>
            </w:r>
          </w:p>
        </w:tc>
      </w:tr>
      <w:tr w:rsidR="008B188D" w:rsidRPr="00C7345F" w14:paraId="78E0D2B7" w14:textId="56A7B118" w:rsidTr="008322FD">
        <w:trPr>
          <w:trHeight w:val="317"/>
        </w:trPr>
        <w:tc>
          <w:tcPr>
            <w:tcW w:w="1872" w:type="dxa"/>
          </w:tcPr>
          <w:p w14:paraId="6541B189" w14:textId="77777777" w:rsidR="002956D9" w:rsidRPr="00C7345F" w:rsidRDefault="002956D9" w:rsidP="009D23DE">
            <w:pPr>
              <w:pStyle w:val="TableText"/>
            </w:pPr>
            <w:r w:rsidRPr="00C7345F">
              <w:rPr>
                <w:rFonts w:eastAsia="Times New Roman"/>
                <w:lang w:eastAsia="ko-KR"/>
              </w:rPr>
              <w:t>3–5</w:t>
            </w:r>
          </w:p>
        </w:tc>
        <w:tc>
          <w:tcPr>
            <w:tcW w:w="1728" w:type="dxa"/>
          </w:tcPr>
          <w:p w14:paraId="56D84F66" w14:textId="77777777" w:rsidR="002956D9" w:rsidRPr="00C7345F" w:rsidRDefault="002956D9" w:rsidP="008B188D">
            <w:pPr>
              <w:pStyle w:val="TableText"/>
              <w:ind w:right="576"/>
            </w:pPr>
            <w:r w:rsidRPr="00C7345F">
              <w:t>12</w:t>
            </w:r>
          </w:p>
        </w:tc>
        <w:tc>
          <w:tcPr>
            <w:tcW w:w="2448" w:type="dxa"/>
          </w:tcPr>
          <w:p w14:paraId="436AF25E" w14:textId="00863571" w:rsidR="002956D9" w:rsidRPr="00C7345F" w:rsidRDefault="002956D9" w:rsidP="008B188D">
            <w:pPr>
              <w:pStyle w:val="TableText"/>
              <w:ind w:right="720"/>
              <w:rPr>
                <w:rFonts w:cs="Arial"/>
                <w:szCs w:val="24"/>
              </w:rPr>
            </w:pPr>
            <w:r w:rsidRPr="00C7345F">
              <w:t>0.957</w:t>
            </w:r>
          </w:p>
        </w:tc>
        <w:tc>
          <w:tcPr>
            <w:tcW w:w="1440" w:type="dxa"/>
          </w:tcPr>
          <w:p w14:paraId="7F7A2D5A" w14:textId="04D199AA" w:rsidR="002956D9" w:rsidRPr="00C7345F" w:rsidRDefault="002956D9" w:rsidP="008B188D">
            <w:pPr>
              <w:pStyle w:val="TableText"/>
              <w:ind w:right="288"/>
              <w:rPr>
                <w:rFonts w:cs="Arial"/>
                <w:color w:val="000000"/>
                <w:szCs w:val="24"/>
              </w:rPr>
            </w:pPr>
            <w:r w:rsidRPr="00C7345F">
              <w:t>457</w:t>
            </w:r>
          </w:p>
        </w:tc>
      </w:tr>
      <w:tr w:rsidR="008B188D" w:rsidRPr="00C7345F" w14:paraId="66E81DCF" w14:textId="33A0A670" w:rsidTr="008322FD">
        <w:trPr>
          <w:trHeight w:val="317"/>
        </w:trPr>
        <w:tc>
          <w:tcPr>
            <w:tcW w:w="1872" w:type="dxa"/>
          </w:tcPr>
          <w:p w14:paraId="6400BD20" w14:textId="77777777" w:rsidR="002956D9" w:rsidRPr="00C7345F" w:rsidRDefault="002956D9" w:rsidP="009D23DE">
            <w:pPr>
              <w:pStyle w:val="TableText"/>
            </w:pPr>
            <w:r w:rsidRPr="00C7345F">
              <w:rPr>
                <w:rFonts w:eastAsia="Times New Roman"/>
                <w:lang w:eastAsia="ko-KR"/>
              </w:rPr>
              <w:t>6–8</w:t>
            </w:r>
          </w:p>
        </w:tc>
        <w:tc>
          <w:tcPr>
            <w:tcW w:w="1728" w:type="dxa"/>
          </w:tcPr>
          <w:p w14:paraId="5738024D" w14:textId="77777777" w:rsidR="002956D9" w:rsidRPr="00C7345F" w:rsidRDefault="002956D9" w:rsidP="008B188D">
            <w:pPr>
              <w:pStyle w:val="TableText"/>
              <w:ind w:right="576"/>
            </w:pPr>
            <w:r w:rsidRPr="00C7345F">
              <w:t>8</w:t>
            </w:r>
          </w:p>
        </w:tc>
        <w:tc>
          <w:tcPr>
            <w:tcW w:w="2448" w:type="dxa"/>
          </w:tcPr>
          <w:p w14:paraId="1ABD3006" w14:textId="620739A2" w:rsidR="002956D9" w:rsidRPr="00C7345F" w:rsidRDefault="002956D9" w:rsidP="008B188D">
            <w:pPr>
              <w:pStyle w:val="TableText"/>
              <w:ind w:right="720"/>
              <w:rPr>
                <w:rFonts w:cs="Arial"/>
                <w:szCs w:val="24"/>
              </w:rPr>
            </w:pPr>
            <w:r w:rsidRPr="00C7345F">
              <w:t>0.920</w:t>
            </w:r>
          </w:p>
        </w:tc>
        <w:tc>
          <w:tcPr>
            <w:tcW w:w="1440" w:type="dxa"/>
          </w:tcPr>
          <w:p w14:paraId="1B37D0F7" w14:textId="1377AC16" w:rsidR="002956D9" w:rsidRPr="00C7345F" w:rsidRDefault="002956D9" w:rsidP="008B188D">
            <w:pPr>
              <w:pStyle w:val="TableText"/>
              <w:ind w:right="288"/>
              <w:rPr>
                <w:rFonts w:cs="Arial"/>
                <w:color w:val="000000"/>
                <w:szCs w:val="24"/>
              </w:rPr>
            </w:pPr>
            <w:r w:rsidRPr="00C7345F">
              <w:t>383</w:t>
            </w:r>
          </w:p>
        </w:tc>
      </w:tr>
      <w:tr w:rsidR="008B188D" w:rsidRPr="00C7345F" w14:paraId="00AB0743" w14:textId="23E1FDD4" w:rsidTr="008322FD">
        <w:trPr>
          <w:trHeight w:val="317"/>
        </w:trPr>
        <w:tc>
          <w:tcPr>
            <w:tcW w:w="1872" w:type="dxa"/>
          </w:tcPr>
          <w:p w14:paraId="71CC80E9" w14:textId="77777777" w:rsidR="002956D9" w:rsidRPr="00C7345F" w:rsidRDefault="002956D9" w:rsidP="009D23DE">
            <w:pPr>
              <w:pStyle w:val="TableText"/>
            </w:pPr>
            <w:r w:rsidRPr="00C7345F">
              <w:rPr>
                <w:rFonts w:eastAsia="Times New Roman"/>
                <w:lang w:eastAsia="ko-KR"/>
              </w:rPr>
              <w:t>9–12</w:t>
            </w:r>
          </w:p>
        </w:tc>
        <w:tc>
          <w:tcPr>
            <w:tcW w:w="1728" w:type="dxa"/>
          </w:tcPr>
          <w:p w14:paraId="528934EA" w14:textId="77777777" w:rsidR="002956D9" w:rsidRPr="00C7345F" w:rsidRDefault="002956D9" w:rsidP="008B188D">
            <w:pPr>
              <w:pStyle w:val="TableText"/>
              <w:ind w:right="576"/>
            </w:pPr>
            <w:r w:rsidRPr="00C7345F">
              <w:t>8</w:t>
            </w:r>
          </w:p>
        </w:tc>
        <w:tc>
          <w:tcPr>
            <w:tcW w:w="2448" w:type="dxa"/>
          </w:tcPr>
          <w:p w14:paraId="74BFE46C" w14:textId="4FD9A550" w:rsidR="002956D9" w:rsidRPr="00C7345F" w:rsidRDefault="002956D9" w:rsidP="008B188D">
            <w:pPr>
              <w:pStyle w:val="TableText"/>
              <w:ind w:right="720"/>
              <w:rPr>
                <w:rFonts w:cs="Arial"/>
                <w:szCs w:val="24"/>
              </w:rPr>
            </w:pPr>
            <w:r w:rsidRPr="00C7345F">
              <w:t>0.937</w:t>
            </w:r>
          </w:p>
        </w:tc>
        <w:tc>
          <w:tcPr>
            <w:tcW w:w="1440" w:type="dxa"/>
          </w:tcPr>
          <w:p w14:paraId="0B2C516D" w14:textId="58DA1C3A" w:rsidR="002956D9" w:rsidRPr="00C7345F" w:rsidRDefault="002956D9" w:rsidP="008B188D">
            <w:pPr>
              <w:pStyle w:val="TableText"/>
              <w:ind w:right="288"/>
              <w:rPr>
                <w:rFonts w:cs="Arial"/>
                <w:color w:val="000000"/>
                <w:szCs w:val="24"/>
              </w:rPr>
            </w:pPr>
            <w:r w:rsidRPr="00C7345F">
              <w:t>394</w:t>
            </w:r>
          </w:p>
        </w:tc>
      </w:tr>
    </w:tbl>
    <w:p w14:paraId="7B59D866" w14:textId="7BB873A2" w:rsidR="00AA12AF" w:rsidRPr="00C7345F" w:rsidRDefault="008A0358" w:rsidP="00580FA1">
      <w:pPr>
        <w:pStyle w:val="Heading3"/>
        <w:keepLines/>
        <w:numPr>
          <w:ilvl w:val="1"/>
          <w:numId w:val="20"/>
        </w:numPr>
      </w:pPr>
      <w:bookmarkStart w:id="430" w:name="_Toc92959319"/>
      <w:bookmarkStart w:id="431" w:name="_Toc94016228"/>
      <w:bookmarkStart w:id="432" w:name="_Toc94016485"/>
      <w:bookmarkStart w:id="433" w:name="_Toc94090788"/>
      <w:bookmarkStart w:id="434" w:name="_Toc94091614"/>
      <w:bookmarkStart w:id="435" w:name="_Toc95464916"/>
      <w:bookmarkStart w:id="436" w:name="_Toc95485393"/>
      <w:bookmarkStart w:id="437" w:name="_Toc95486266"/>
      <w:bookmarkStart w:id="438" w:name="_Toc95487139"/>
      <w:bookmarkStart w:id="439" w:name="_Toc92959320"/>
      <w:bookmarkStart w:id="440" w:name="_Toc94016229"/>
      <w:bookmarkStart w:id="441" w:name="_Toc94016486"/>
      <w:bookmarkStart w:id="442" w:name="_Toc94090789"/>
      <w:bookmarkStart w:id="443" w:name="_Toc94091615"/>
      <w:bookmarkStart w:id="444" w:name="_Toc95464917"/>
      <w:bookmarkStart w:id="445" w:name="_Toc95485394"/>
      <w:bookmarkStart w:id="446" w:name="_Toc95486267"/>
      <w:bookmarkStart w:id="447" w:name="_Toc95487140"/>
      <w:bookmarkStart w:id="448" w:name="_Toc93133554"/>
      <w:bookmarkStart w:id="449" w:name="_Toc93648784"/>
      <w:bookmarkStart w:id="450" w:name="_Toc105063425"/>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r w:rsidRPr="00C7345F">
        <w:t>Human Scoring for Speaking Constructed-Response Items</w:t>
      </w:r>
      <w:bookmarkStart w:id="451" w:name="_Toc92959423"/>
      <w:bookmarkStart w:id="452" w:name="_Toc94016332"/>
      <w:bookmarkStart w:id="453" w:name="_Toc94016589"/>
      <w:bookmarkStart w:id="454" w:name="_Toc94090892"/>
      <w:bookmarkStart w:id="455" w:name="_Toc94091718"/>
      <w:bookmarkEnd w:id="448"/>
      <w:bookmarkEnd w:id="449"/>
      <w:bookmarkEnd w:id="450"/>
      <w:bookmarkEnd w:id="451"/>
      <w:bookmarkEnd w:id="452"/>
      <w:bookmarkEnd w:id="453"/>
      <w:bookmarkEnd w:id="454"/>
      <w:bookmarkEnd w:id="455"/>
    </w:p>
    <w:p w14:paraId="79A6E278" w14:textId="3DEF3AC9" w:rsidR="00EB655F" w:rsidRPr="00C7345F" w:rsidRDefault="00EB655F" w:rsidP="00EE3A42">
      <w:r w:rsidRPr="00C7345F">
        <w:t xml:space="preserve">Responses to </w:t>
      </w:r>
      <w:r w:rsidR="00DA316F" w:rsidRPr="00C7345F">
        <w:t>S</w:t>
      </w:r>
      <w:r w:rsidRPr="00C7345F">
        <w:t>peaking</w:t>
      </w:r>
      <w:r w:rsidR="0056541C" w:rsidRPr="00C7345F">
        <w:t xml:space="preserve"> constructed-response</w:t>
      </w:r>
      <w:r w:rsidRPr="00C7345F">
        <w:t xml:space="preserve"> </w:t>
      </w:r>
      <w:r w:rsidR="0056541C" w:rsidRPr="00C7345F">
        <w:t>(</w:t>
      </w:r>
      <w:r w:rsidRPr="00C7345F">
        <w:t>CR</w:t>
      </w:r>
      <w:r w:rsidR="0056541C" w:rsidRPr="00C7345F">
        <w:t>)</w:t>
      </w:r>
      <w:r w:rsidRPr="00C7345F">
        <w:t xml:space="preserve"> items </w:t>
      </w:r>
      <w:r w:rsidR="00FE2228" w:rsidRPr="00C7345F">
        <w:t>were</w:t>
      </w:r>
      <w:r w:rsidRPr="00C7345F">
        <w:t xml:space="preserve"> scored locally by test examiners. Speaking CR items and a random selection of </w:t>
      </w:r>
      <w:r w:rsidR="004B76A0" w:rsidRPr="00C7345F">
        <w:t xml:space="preserve">about </w:t>
      </w:r>
      <w:r w:rsidRPr="00C7345F">
        <w:t xml:space="preserve">1,200 </w:t>
      </w:r>
      <w:r w:rsidR="00DC3244" w:rsidRPr="00C7345F">
        <w:t xml:space="preserve">recorded voice </w:t>
      </w:r>
      <w:r w:rsidRPr="00C7345F">
        <w:t xml:space="preserve">responses </w:t>
      </w:r>
      <w:r w:rsidR="00DC3244" w:rsidRPr="00C7345F">
        <w:t>from the TDS</w:t>
      </w:r>
      <w:r w:rsidRPr="00C7345F">
        <w:t xml:space="preserve"> were routed to ETS’ CR scoring systems </w:t>
      </w:r>
      <w:r w:rsidR="00DC3244" w:rsidRPr="00C7345F">
        <w:t>to be</w:t>
      </w:r>
      <w:r w:rsidRPr="00C7345F">
        <w:t xml:space="preserve"> scored </w:t>
      </w:r>
      <w:r w:rsidR="00DC3244" w:rsidRPr="00C7345F">
        <w:t>a second time</w:t>
      </w:r>
      <w:r w:rsidRPr="00C7345F">
        <w:t xml:space="preserve">. </w:t>
      </w:r>
      <w:r w:rsidR="00DC3244" w:rsidRPr="00C7345F">
        <w:t>The</w:t>
      </w:r>
      <w:r w:rsidRPr="00C7345F">
        <w:t xml:space="preserve"> raters </w:t>
      </w:r>
      <w:r w:rsidR="00FE2228" w:rsidRPr="00C7345F">
        <w:t xml:space="preserve">who were scoring these items </w:t>
      </w:r>
      <w:r w:rsidRPr="00C7345F">
        <w:t>were supervised by a scoring leader and provided scoring materials such as scoring rubrics, anchor sets, and training samples within the interface. The quality</w:t>
      </w:r>
      <w:r w:rsidR="001D4FDB" w:rsidRPr="00C7345F">
        <w:t xml:space="preserve"> </w:t>
      </w:r>
      <w:r w:rsidRPr="00C7345F">
        <w:t xml:space="preserve">control processes for CR scoring are explained further in </w:t>
      </w:r>
      <w:r w:rsidR="00FE2228" w:rsidRPr="00C7345F">
        <w:t xml:space="preserve">subsection </w:t>
      </w:r>
      <w:hyperlink w:anchor="_Quality_Control_of" w:history="1">
        <w:r w:rsidR="00FE2228" w:rsidRPr="00C7345F">
          <w:rPr>
            <w:rStyle w:val="Hyperlink"/>
            <w:i/>
            <w:iCs/>
          </w:rPr>
          <w:t>7.3.4 Quality Control of Hand Scoring Procedures for Speaking and Writing</w:t>
        </w:r>
      </w:hyperlink>
      <w:r w:rsidRPr="00C7345F">
        <w:t>.</w:t>
      </w:r>
    </w:p>
    <w:p w14:paraId="00C1CA7E" w14:textId="77777777" w:rsidR="00DC3244" w:rsidRPr="00C7345F" w:rsidRDefault="00DC3244" w:rsidP="00DC3244">
      <w:r w:rsidRPr="00C7345F">
        <w:t>Raters were not aware when a second scoring occurred, and second raters did not have access to the first score.</w:t>
      </w:r>
    </w:p>
    <w:p w14:paraId="1C762522" w14:textId="5C63C7F2" w:rsidR="00AB5477" w:rsidRPr="00C7345F" w:rsidRDefault="00AB5477" w:rsidP="00AB5477">
      <w:pPr>
        <w:pStyle w:val="Heading4"/>
      </w:pPr>
      <w:bookmarkStart w:id="456" w:name="_Toc93648788"/>
      <w:bookmarkStart w:id="457" w:name="_Toc105063426"/>
      <w:r w:rsidRPr="00C7345F">
        <w:t>Rater Productivity and Reliability</w:t>
      </w:r>
      <w:bookmarkEnd w:id="456"/>
      <w:bookmarkEnd w:id="457"/>
    </w:p>
    <w:p w14:paraId="27634121" w14:textId="4A2E74B8" w:rsidR="00684C90" w:rsidRPr="00C7345F" w:rsidRDefault="00684C90" w:rsidP="00684C90">
      <w:r w:rsidRPr="00C7345F">
        <w:t xml:space="preserve">The </w:t>
      </w:r>
      <w:r w:rsidR="00E24DE5" w:rsidRPr="00C7345F">
        <w:t>ETS Online Network for Evaluation</w:t>
      </w:r>
      <w:r w:rsidRPr="00C7345F">
        <w:t xml:space="preserve"> offers a comprehensive set of tools that the scoring leaders and scoring management staff used to monitor the progress and accuracy of individual raters and raters in aggregate. Reports </w:t>
      </w:r>
      <w:r w:rsidR="00E24DE5" w:rsidRPr="00C7345F">
        <w:t xml:space="preserve">were </w:t>
      </w:r>
      <w:r w:rsidRPr="00C7345F">
        <w:t>produced to show rater productivity and performance indicated how many responses a rater scored during a shift.</w:t>
      </w:r>
    </w:p>
    <w:p w14:paraId="16AE05E9" w14:textId="66D2B1C2" w:rsidR="00277071" w:rsidRPr="00C7345F" w:rsidRDefault="00851F42" w:rsidP="00277071">
      <w:pPr>
        <w:keepNext/>
        <w:keepLines/>
      </w:pPr>
      <w:r w:rsidRPr="00C7345F">
        <w:rPr>
          <w:rStyle w:val="Cross-Reference"/>
        </w:rPr>
        <w:lastRenderedPageBreak/>
        <w:fldChar w:fldCharType="begin"/>
      </w:r>
      <w:r w:rsidRPr="00C7345F">
        <w:rPr>
          <w:rStyle w:val="Cross-Reference"/>
        </w:rPr>
        <w:instrText xml:space="preserve"> REF _Ref95199702 \h  \* MERGEFORMAT </w:instrText>
      </w:r>
      <w:r w:rsidRPr="00C7345F">
        <w:rPr>
          <w:rStyle w:val="Cross-Reference"/>
        </w:rPr>
      </w:r>
      <w:r w:rsidRPr="00C7345F">
        <w:rPr>
          <w:rStyle w:val="Cross-Reference"/>
        </w:rPr>
        <w:fldChar w:fldCharType="separate"/>
      </w:r>
      <w:r w:rsidR="000A7CD5" w:rsidRPr="000A7CD5">
        <w:rPr>
          <w:rStyle w:val="Cross-Reference"/>
        </w:rPr>
        <w:t>Table 4.7</w:t>
      </w:r>
      <w:r w:rsidRPr="00C7345F">
        <w:rPr>
          <w:rStyle w:val="Cross-Reference"/>
        </w:rPr>
        <w:fldChar w:fldCharType="end"/>
      </w:r>
      <w:r w:rsidR="00684C90" w:rsidRPr="00C7345F">
        <w:t xml:space="preserve"> presents interrater reliability of Speaking items. The expected rate of exact agreement is 90 percent for 1-point items, 80 percent for 2-point items, 70 percent for 3-‍point items, and 60 percent for 4-point items. </w:t>
      </w:r>
      <w:r w:rsidR="00277071" w:rsidRPr="00C7345F">
        <w:t>In this table,</w:t>
      </w:r>
      <w:r w:rsidR="00277071" w:rsidRPr="00C7345F" w:rsidDel="000F0A20">
        <w:t xml:space="preserve"> </w:t>
      </w:r>
      <w:r w:rsidR="00277071" w:rsidRPr="00C7345F">
        <w:t>“Adjacent” indicates that the difference between scores is exactly one. “Discrepant” indicates that the difference between scores is greater than one. Because 1-‍point items cannot have discrepant ratings, these are listed as “N/A.”</w:t>
      </w:r>
    </w:p>
    <w:p w14:paraId="3DD3B338" w14:textId="2E85C187" w:rsidR="00277071" w:rsidRPr="00C7345F" w:rsidRDefault="00277071" w:rsidP="00277071">
      <w:pPr>
        <w:pStyle w:val="Caption"/>
      </w:pPr>
      <w:bookmarkStart w:id="458" w:name="_Ref95199702"/>
      <w:bookmarkStart w:id="459" w:name="_Toc134621824"/>
      <w:r w:rsidRPr="00C7345F">
        <w:t xml:space="preserve">Table </w:t>
      </w:r>
      <w:r w:rsidRPr="00C7345F">
        <w:fldChar w:fldCharType="begin"/>
      </w:r>
      <w:r w:rsidRPr="00C7345F">
        <w:instrText>STYLEREF 2 \s</w:instrText>
      </w:r>
      <w:r w:rsidRPr="00C7345F">
        <w:fldChar w:fldCharType="separate"/>
      </w:r>
      <w:r w:rsidR="003166F4" w:rsidRPr="00C7345F">
        <w:t>4</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7</w:t>
      </w:r>
      <w:r w:rsidRPr="00C7345F">
        <w:fldChar w:fldCharType="end"/>
      </w:r>
      <w:bookmarkEnd w:id="458"/>
      <w:r w:rsidRPr="00C7345F">
        <w:t xml:space="preserve">  Interrater Reliability of Speaking Items</w:t>
      </w:r>
      <w:bookmarkEnd w:id="459"/>
    </w:p>
    <w:tbl>
      <w:tblPr>
        <w:tblStyle w:val="TRs"/>
        <w:tblW w:w="10080" w:type="dxa"/>
        <w:tblLayout w:type="fixed"/>
        <w:tblLook w:val="04A0" w:firstRow="1" w:lastRow="0" w:firstColumn="1" w:lastColumn="0" w:noHBand="0" w:noVBand="1"/>
        <w:tblDescription w:val="Recommended Threshold Scores for Oral Language Skill and Associated Theta Score"/>
      </w:tblPr>
      <w:tblGrid>
        <w:gridCol w:w="1728"/>
        <w:gridCol w:w="2304"/>
        <w:gridCol w:w="1584"/>
        <w:gridCol w:w="1440"/>
        <w:gridCol w:w="1440"/>
        <w:gridCol w:w="1584"/>
      </w:tblGrid>
      <w:tr w:rsidR="006B3CA0" w:rsidRPr="00C7345F" w14:paraId="6B4413F5" w14:textId="77777777" w:rsidTr="008322FD">
        <w:trPr>
          <w:cnfStyle w:val="100000000000" w:firstRow="1" w:lastRow="0" w:firstColumn="0" w:lastColumn="0" w:oddVBand="0" w:evenVBand="0" w:oddHBand="0" w:evenHBand="0" w:firstRowFirstColumn="0" w:firstRowLastColumn="0" w:lastRowFirstColumn="0" w:lastRowLastColumn="0"/>
          <w:trHeight w:val="616"/>
        </w:trPr>
        <w:tc>
          <w:tcPr>
            <w:tcW w:w="0" w:type="dxa"/>
            <w:hideMark/>
          </w:tcPr>
          <w:p w14:paraId="7D8F525E" w14:textId="77777777" w:rsidR="00277071" w:rsidRPr="00C7345F" w:rsidRDefault="00277071" w:rsidP="00731BBD">
            <w:pPr>
              <w:pStyle w:val="TableHead"/>
              <w:keepNext/>
              <w:keepLines/>
              <w:rPr>
                <w:noProof w:val="0"/>
              </w:rPr>
            </w:pPr>
            <w:r w:rsidRPr="00C7345F">
              <w:rPr>
                <w:noProof w:val="0"/>
              </w:rPr>
              <w:t>Grade Level or Grade Span</w:t>
            </w:r>
          </w:p>
        </w:tc>
        <w:tc>
          <w:tcPr>
            <w:tcW w:w="0" w:type="dxa"/>
            <w:hideMark/>
          </w:tcPr>
          <w:p w14:paraId="7E57D6FB" w14:textId="4FD3C898" w:rsidR="00277071" w:rsidRPr="00C7345F" w:rsidRDefault="00277071" w:rsidP="00731BBD">
            <w:pPr>
              <w:pStyle w:val="TableHead"/>
              <w:keepNext/>
              <w:keepLines/>
              <w:rPr>
                <w:noProof w:val="0"/>
              </w:rPr>
            </w:pPr>
            <w:r w:rsidRPr="00C7345F">
              <w:rPr>
                <w:noProof w:val="0"/>
              </w:rPr>
              <w:t>Number of Score</w:t>
            </w:r>
            <w:r w:rsidR="008322FD" w:rsidRPr="00C7345F">
              <w:rPr>
                <w:noProof w:val="0"/>
              </w:rPr>
              <w:t> </w:t>
            </w:r>
            <w:r w:rsidRPr="00C7345F">
              <w:rPr>
                <w:noProof w:val="0"/>
              </w:rPr>
              <w:t>Points</w:t>
            </w:r>
          </w:p>
        </w:tc>
        <w:tc>
          <w:tcPr>
            <w:tcW w:w="0" w:type="dxa"/>
          </w:tcPr>
          <w:p w14:paraId="0ADF5EB0" w14:textId="235FBAE6" w:rsidR="00277071" w:rsidRPr="00C7345F" w:rsidRDefault="00277071" w:rsidP="00731BBD">
            <w:pPr>
              <w:pStyle w:val="TableHead"/>
              <w:keepNext/>
              <w:keepLines/>
              <w:rPr>
                <w:noProof w:val="0"/>
              </w:rPr>
            </w:pPr>
            <w:r w:rsidRPr="00C7345F">
              <w:rPr>
                <w:noProof w:val="0"/>
              </w:rPr>
              <w:t>Total Number of Responses</w:t>
            </w:r>
          </w:p>
        </w:tc>
        <w:tc>
          <w:tcPr>
            <w:tcW w:w="0" w:type="dxa"/>
            <w:hideMark/>
          </w:tcPr>
          <w:p w14:paraId="36403106" w14:textId="77777777" w:rsidR="00277071" w:rsidRPr="00C7345F" w:rsidRDefault="0D4CBDD2" w:rsidP="00731BBD">
            <w:pPr>
              <w:pStyle w:val="TableHead"/>
              <w:keepNext/>
              <w:keepLines/>
              <w:rPr>
                <w:noProof w:val="0"/>
              </w:rPr>
            </w:pPr>
            <w:r w:rsidRPr="00C7345F">
              <w:rPr>
                <w:noProof w:val="0"/>
              </w:rPr>
              <w:t>Average of Percent Exact</w:t>
            </w:r>
          </w:p>
        </w:tc>
        <w:tc>
          <w:tcPr>
            <w:tcW w:w="0" w:type="dxa"/>
            <w:hideMark/>
          </w:tcPr>
          <w:p w14:paraId="57A577AA" w14:textId="77777777" w:rsidR="00277071" w:rsidRPr="00C7345F" w:rsidRDefault="00277071" w:rsidP="00731BBD">
            <w:pPr>
              <w:pStyle w:val="TableHead"/>
              <w:keepNext/>
              <w:keepLines/>
              <w:rPr>
                <w:noProof w:val="0"/>
              </w:rPr>
            </w:pPr>
            <w:r w:rsidRPr="00C7345F">
              <w:rPr>
                <w:noProof w:val="0"/>
              </w:rPr>
              <w:t>Average of Percent Adjacent</w:t>
            </w:r>
          </w:p>
        </w:tc>
        <w:tc>
          <w:tcPr>
            <w:tcW w:w="0" w:type="dxa"/>
            <w:hideMark/>
          </w:tcPr>
          <w:p w14:paraId="01EC8F5A" w14:textId="77777777" w:rsidR="00277071" w:rsidRPr="00C7345F" w:rsidRDefault="00277071" w:rsidP="00731BBD">
            <w:pPr>
              <w:pStyle w:val="TableHead"/>
              <w:keepNext/>
              <w:keepLines/>
              <w:rPr>
                <w:noProof w:val="0"/>
                <w:vertAlign w:val="superscript"/>
              </w:rPr>
            </w:pPr>
            <w:r w:rsidRPr="00C7345F">
              <w:rPr>
                <w:noProof w:val="0"/>
              </w:rPr>
              <w:t>Average of Percent Discrepant</w:t>
            </w:r>
          </w:p>
        </w:tc>
      </w:tr>
      <w:tr w:rsidR="00277071" w:rsidRPr="00C7345F" w14:paraId="1C95C0E8" w14:textId="77777777" w:rsidTr="008322FD">
        <w:trPr>
          <w:trHeight w:val="321"/>
        </w:trPr>
        <w:tc>
          <w:tcPr>
            <w:tcW w:w="0" w:type="dxa"/>
            <w:hideMark/>
          </w:tcPr>
          <w:p w14:paraId="2DBE9AEA" w14:textId="77777777" w:rsidR="00277071" w:rsidRPr="00C7345F" w:rsidRDefault="00277071" w:rsidP="00277071">
            <w:pPr>
              <w:pStyle w:val="TableText"/>
              <w:rPr>
                <w:lang w:eastAsia="ko-KR"/>
              </w:rPr>
            </w:pPr>
            <w:r w:rsidRPr="00C7345F">
              <w:rPr>
                <w:lang w:eastAsia="ko-KR"/>
              </w:rPr>
              <w:t>Kindergarten</w:t>
            </w:r>
          </w:p>
        </w:tc>
        <w:tc>
          <w:tcPr>
            <w:tcW w:w="0" w:type="dxa"/>
            <w:hideMark/>
          </w:tcPr>
          <w:p w14:paraId="0449C59F" w14:textId="77777777" w:rsidR="00277071" w:rsidRPr="00C7345F" w:rsidRDefault="00277071" w:rsidP="00FE6F1E">
            <w:pPr>
              <w:pStyle w:val="TableTextLeft"/>
              <w:rPr>
                <w:noProof w:val="0"/>
              </w:rPr>
            </w:pPr>
            <w:r w:rsidRPr="00C7345F">
              <w:rPr>
                <w:noProof w:val="0"/>
              </w:rPr>
              <w:t>All Speaking Items</w:t>
            </w:r>
          </w:p>
        </w:tc>
        <w:tc>
          <w:tcPr>
            <w:tcW w:w="0" w:type="dxa"/>
          </w:tcPr>
          <w:p w14:paraId="1D2F2A99" w14:textId="77777777" w:rsidR="00277071" w:rsidRPr="00C7345F" w:rsidRDefault="00277071" w:rsidP="00277071">
            <w:pPr>
              <w:pStyle w:val="TableText"/>
              <w:ind w:right="288"/>
              <w:rPr>
                <w:rFonts w:cs="Arial"/>
              </w:rPr>
            </w:pPr>
            <w:r w:rsidRPr="00C7345F">
              <w:rPr>
                <w:rFonts w:cs="Arial"/>
                <w:color w:val="000000" w:themeColor="text1"/>
              </w:rPr>
              <w:t>8,875</w:t>
            </w:r>
          </w:p>
        </w:tc>
        <w:tc>
          <w:tcPr>
            <w:tcW w:w="0" w:type="dxa"/>
          </w:tcPr>
          <w:p w14:paraId="3581EE26" w14:textId="77777777" w:rsidR="00277071" w:rsidRPr="00C7345F" w:rsidRDefault="00277071" w:rsidP="00277071">
            <w:pPr>
              <w:pStyle w:val="TableText"/>
              <w:ind w:right="288"/>
              <w:rPr>
                <w:rFonts w:cs="Arial"/>
                <w:szCs w:val="24"/>
              </w:rPr>
            </w:pPr>
            <w:r w:rsidRPr="00C7345F">
              <w:rPr>
                <w:rFonts w:cs="Arial"/>
                <w:color w:val="000000"/>
                <w:szCs w:val="24"/>
              </w:rPr>
              <w:t>69.53</w:t>
            </w:r>
          </w:p>
        </w:tc>
        <w:tc>
          <w:tcPr>
            <w:tcW w:w="0" w:type="dxa"/>
          </w:tcPr>
          <w:p w14:paraId="5499F4FB" w14:textId="77777777" w:rsidR="00277071" w:rsidRPr="00C7345F" w:rsidRDefault="00277071" w:rsidP="00277071">
            <w:pPr>
              <w:pStyle w:val="TableText"/>
              <w:ind w:right="288"/>
              <w:rPr>
                <w:rFonts w:cs="Arial"/>
                <w:szCs w:val="24"/>
              </w:rPr>
            </w:pPr>
            <w:r w:rsidRPr="00C7345F">
              <w:rPr>
                <w:rFonts w:cs="Arial"/>
                <w:color w:val="000000"/>
                <w:szCs w:val="24"/>
              </w:rPr>
              <w:t>26.83</w:t>
            </w:r>
          </w:p>
        </w:tc>
        <w:tc>
          <w:tcPr>
            <w:tcW w:w="0" w:type="dxa"/>
          </w:tcPr>
          <w:p w14:paraId="31581E78" w14:textId="77777777" w:rsidR="00277071" w:rsidRPr="00C7345F" w:rsidRDefault="00277071" w:rsidP="00277071">
            <w:pPr>
              <w:pStyle w:val="TableText"/>
              <w:ind w:right="432"/>
              <w:rPr>
                <w:rFonts w:cs="Arial"/>
                <w:szCs w:val="24"/>
              </w:rPr>
            </w:pPr>
            <w:r w:rsidRPr="00C7345F">
              <w:rPr>
                <w:rFonts w:cs="Arial"/>
                <w:color w:val="000000"/>
                <w:szCs w:val="24"/>
              </w:rPr>
              <w:t>3.64</w:t>
            </w:r>
          </w:p>
        </w:tc>
      </w:tr>
      <w:tr w:rsidR="00277071" w:rsidRPr="00C7345F" w14:paraId="4EC15A0C" w14:textId="77777777" w:rsidTr="008322FD">
        <w:trPr>
          <w:trHeight w:val="321"/>
        </w:trPr>
        <w:tc>
          <w:tcPr>
            <w:tcW w:w="1728" w:type="dxa"/>
            <w:hideMark/>
          </w:tcPr>
          <w:p w14:paraId="3816398E" w14:textId="77777777" w:rsidR="00277071" w:rsidRPr="00C7345F" w:rsidRDefault="00277071" w:rsidP="00277071">
            <w:pPr>
              <w:pStyle w:val="TableText"/>
              <w:rPr>
                <w:lang w:eastAsia="ko-KR"/>
              </w:rPr>
            </w:pPr>
            <w:r w:rsidRPr="00C7345F">
              <w:rPr>
                <w:lang w:eastAsia="ko-KR"/>
              </w:rPr>
              <w:t>Kindergarten</w:t>
            </w:r>
          </w:p>
        </w:tc>
        <w:tc>
          <w:tcPr>
            <w:tcW w:w="2304" w:type="dxa"/>
            <w:hideMark/>
          </w:tcPr>
          <w:p w14:paraId="47AADC0B" w14:textId="77777777" w:rsidR="00277071" w:rsidRPr="00C7345F" w:rsidRDefault="00277071" w:rsidP="00FE6F1E">
            <w:pPr>
              <w:pStyle w:val="TableTextLeft"/>
              <w:rPr>
                <w:noProof w:val="0"/>
              </w:rPr>
            </w:pPr>
            <w:r w:rsidRPr="00C7345F">
              <w:rPr>
                <w:noProof w:val="0"/>
              </w:rPr>
              <w:t>1-pt Score Items</w:t>
            </w:r>
          </w:p>
        </w:tc>
        <w:tc>
          <w:tcPr>
            <w:tcW w:w="1584" w:type="dxa"/>
          </w:tcPr>
          <w:p w14:paraId="00C87B93" w14:textId="77777777" w:rsidR="00277071" w:rsidRPr="00C7345F" w:rsidRDefault="00277071" w:rsidP="00277071">
            <w:pPr>
              <w:pStyle w:val="TableText"/>
              <w:ind w:right="288"/>
              <w:rPr>
                <w:rFonts w:cs="Arial"/>
                <w:szCs w:val="24"/>
              </w:rPr>
            </w:pPr>
            <w:r w:rsidRPr="00C7345F">
              <w:rPr>
                <w:rFonts w:cs="Arial"/>
                <w:color w:val="000000"/>
                <w:szCs w:val="24"/>
              </w:rPr>
              <w:t>3,583</w:t>
            </w:r>
          </w:p>
        </w:tc>
        <w:tc>
          <w:tcPr>
            <w:tcW w:w="1440" w:type="dxa"/>
          </w:tcPr>
          <w:p w14:paraId="26396742" w14:textId="77777777" w:rsidR="00277071" w:rsidRPr="00C7345F" w:rsidRDefault="00277071" w:rsidP="00277071">
            <w:pPr>
              <w:pStyle w:val="TableText"/>
              <w:ind w:right="288"/>
              <w:rPr>
                <w:rFonts w:cs="Arial"/>
                <w:szCs w:val="24"/>
              </w:rPr>
            </w:pPr>
            <w:r w:rsidRPr="00C7345F">
              <w:rPr>
                <w:rFonts w:cs="Arial"/>
                <w:color w:val="000000"/>
                <w:szCs w:val="24"/>
              </w:rPr>
              <w:t>79.51</w:t>
            </w:r>
          </w:p>
        </w:tc>
        <w:tc>
          <w:tcPr>
            <w:tcW w:w="1440" w:type="dxa"/>
          </w:tcPr>
          <w:p w14:paraId="033B12F1" w14:textId="77777777" w:rsidR="00277071" w:rsidRPr="00C7345F" w:rsidRDefault="00277071" w:rsidP="00277071">
            <w:pPr>
              <w:pStyle w:val="TableText"/>
              <w:ind w:right="288"/>
              <w:rPr>
                <w:rFonts w:cs="Arial"/>
                <w:szCs w:val="24"/>
              </w:rPr>
            </w:pPr>
            <w:r w:rsidRPr="00C7345F">
              <w:rPr>
                <w:rFonts w:cs="Arial"/>
                <w:color w:val="000000"/>
                <w:szCs w:val="24"/>
              </w:rPr>
              <w:t>20.49</w:t>
            </w:r>
          </w:p>
        </w:tc>
        <w:tc>
          <w:tcPr>
            <w:tcW w:w="1584" w:type="dxa"/>
          </w:tcPr>
          <w:p w14:paraId="0C525CDE" w14:textId="77777777" w:rsidR="00277071" w:rsidRPr="00C7345F" w:rsidRDefault="00277071" w:rsidP="00277071">
            <w:pPr>
              <w:pStyle w:val="TableText"/>
              <w:ind w:right="432"/>
              <w:rPr>
                <w:rFonts w:cs="Arial"/>
                <w:szCs w:val="24"/>
              </w:rPr>
            </w:pPr>
            <w:r w:rsidRPr="00C7345F">
              <w:rPr>
                <w:rFonts w:cs="Arial"/>
                <w:szCs w:val="24"/>
              </w:rPr>
              <w:t>N/A</w:t>
            </w:r>
          </w:p>
        </w:tc>
      </w:tr>
      <w:tr w:rsidR="00277071" w:rsidRPr="00C7345F" w14:paraId="718389A2" w14:textId="77777777" w:rsidTr="008322FD">
        <w:trPr>
          <w:trHeight w:val="321"/>
        </w:trPr>
        <w:tc>
          <w:tcPr>
            <w:tcW w:w="1728" w:type="dxa"/>
            <w:hideMark/>
          </w:tcPr>
          <w:p w14:paraId="6AA869AF" w14:textId="77777777" w:rsidR="00277071" w:rsidRPr="00C7345F" w:rsidRDefault="00277071" w:rsidP="00277071">
            <w:pPr>
              <w:pStyle w:val="TableText"/>
              <w:rPr>
                <w:lang w:eastAsia="ko-KR"/>
              </w:rPr>
            </w:pPr>
            <w:r w:rsidRPr="00C7345F">
              <w:rPr>
                <w:lang w:eastAsia="ko-KR"/>
              </w:rPr>
              <w:t>Kindergarten</w:t>
            </w:r>
          </w:p>
        </w:tc>
        <w:tc>
          <w:tcPr>
            <w:tcW w:w="2304" w:type="dxa"/>
            <w:hideMark/>
          </w:tcPr>
          <w:p w14:paraId="59EB4407" w14:textId="77777777" w:rsidR="00277071" w:rsidRPr="00C7345F" w:rsidRDefault="00277071" w:rsidP="00FE6F1E">
            <w:pPr>
              <w:pStyle w:val="TableTextLeft"/>
              <w:rPr>
                <w:noProof w:val="0"/>
              </w:rPr>
            </w:pPr>
            <w:r w:rsidRPr="00C7345F">
              <w:rPr>
                <w:noProof w:val="0"/>
              </w:rPr>
              <w:t>2-pt Score Items</w:t>
            </w:r>
          </w:p>
        </w:tc>
        <w:tc>
          <w:tcPr>
            <w:tcW w:w="1584" w:type="dxa"/>
          </w:tcPr>
          <w:p w14:paraId="319D9823" w14:textId="77777777" w:rsidR="00277071" w:rsidRPr="00C7345F" w:rsidRDefault="00277071" w:rsidP="00277071">
            <w:pPr>
              <w:pStyle w:val="TableText"/>
              <w:ind w:right="288"/>
              <w:rPr>
                <w:rFonts w:cs="Arial"/>
                <w:szCs w:val="24"/>
              </w:rPr>
            </w:pPr>
            <w:r w:rsidRPr="00C7345F">
              <w:rPr>
                <w:rFonts w:cs="Arial"/>
                <w:color w:val="000000"/>
                <w:szCs w:val="24"/>
              </w:rPr>
              <w:t>4,241</w:t>
            </w:r>
          </w:p>
        </w:tc>
        <w:tc>
          <w:tcPr>
            <w:tcW w:w="1440" w:type="dxa"/>
          </w:tcPr>
          <w:p w14:paraId="05E23728" w14:textId="77777777" w:rsidR="00277071" w:rsidRPr="00C7345F" w:rsidRDefault="00277071" w:rsidP="00277071">
            <w:pPr>
              <w:pStyle w:val="TableText"/>
              <w:ind w:right="288"/>
              <w:rPr>
                <w:rFonts w:cs="Arial"/>
                <w:szCs w:val="24"/>
              </w:rPr>
            </w:pPr>
            <w:r w:rsidRPr="00C7345F">
              <w:rPr>
                <w:rFonts w:cs="Arial"/>
                <w:color w:val="000000"/>
                <w:szCs w:val="24"/>
              </w:rPr>
              <w:t>66.82</w:t>
            </w:r>
          </w:p>
        </w:tc>
        <w:tc>
          <w:tcPr>
            <w:tcW w:w="1440" w:type="dxa"/>
          </w:tcPr>
          <w:p w14:paraId="526AB519" w14:textId="77777777" w:rsidR="00277071" w:rsidRPr="00C7345F" w:rsidRDefault="00277071" w:rsidP="00277071">
            <w:pPr>
              <w:pStyle w:val="TableText"/>
              <w:ind w:right="288"/>
              <w:rPr>
                <w:rFonts w:cs="Arial"/>
                <w:szCs w:val="24"/>
              </w:rPr>
            </w:pPr>
            <w:r w:rsidRPr="00C7345F">
              <w:rPr>
                <w:rFonts w:cs="Arial"/>
                <w:color w:val="000000"/>
                <w:szCs w:val="24"/>
              </w:rPr>
              <w:t>28.63</w:t>
            </w:r>
          </w:p>
        </w:tc>
        <w:tc>
          <w:tcPr>
            <w:tcW w:w="1584" w:type="dxa"/>
          </w:tcPr>
          <w:p w14:paraId="62B2696E" w14:textId="77777777" w:rsidR="00277071" w:rsidRPr="00C7345F" w:rsidRDefault="00277071" w:rsidP="00277071">
            <w:pPr>
              <w:pStyle w:val="TableText"/>
              <w:ind w:right="432"/>
              <w:rPr>
                <w:rFonts w:cs="Arial"/>
                <w:szCs w:val="24"/>
              </w:rPr>
            </w:pPr>
            <w:r w:rsidRPr="00C7345F">
              <w:rPr>
                <w:rFonts w:cs="Arial"/>
                <w:color w:val="000000"/>
                <w:szCs w:val="24"/>
              </w:rPr>
              <w:t>4.55</w:t>
            </w:r>
          </w:p>
        </w:tc>
      </w:tr>
      <w:tr w:rsidR="00277071" w:rsidRPr="00C7345F" w14:paraId="0CD6E268" w14:textId="77777777" w:rsidTr="008322FD">
        <w:trPr>
          <w:trHeight w:val="321"/>
        </w:trPr>
        <w:tc>
          <w:tcPr>
            <w:tcW w:w="1728" w:type="dxa"/>
            <w:tcBorders>
              <w:bottom w:val="single" w:sz="4" w:space="0" w:color="auto"/>
            </w:tcBorders>
            <w:hideMark/>
          </w:tcPr>
          <w:p w14:paraId="5E440289" w14:textId="77777777" w:rsidR="00277071" w:rsidRPr="00C7345F" w:rsidRDefault="00277071" w:rsidP="00277071">
            <w:pPr>
              <w:pStyle w:val="TableText"/>
              <w:rPr>
                <w:lang w:eastAsia="ko-KR"/>
              </w:rPr>
            </w:pPr>
            <w:r w:rsidRPr="00C7345F">
              <w:rPr>
                <w:lang w:eastAsia="ko-KR"/>
              </w:rPr>
              <w:t>Kindergarten</w:t>
            </w:r>
          </w:p>
        </w:tc>
        <w:tc>
          <w:tcPr>
            <w:tcW w:w="2304" w:type="dxa"/>
            <w:tcBorders>
              <w:bottom w:val="single" w:sz="4" w:space="0" w:color="auto"/>
            </w:tcBorders>
            <w:hideMark/>
          </w:tcPr>
          <w:p w14:paraId="7222372E" w14:textId="77777777" w:rsidR="00277071" w:rsidRPr="00C7345F" w:rsidRDefault="00277071" w:rsidP="00FE6F1E">
            <w:pPr>
              <w:pStyle w:val="TableTextLeft"/>
              <w:rPr>
                <w:noProof w:val="0"/>
              </w:rPr>
            </w:pPr>
            <w:r w:rsidRPr="00C7345F">
              <w:rPr>
                <w:noProof w:val="0"/>
              </w:rPr>
              <w:t>4-pt Score Items</w:t>
            </w:r>
          </w:p>
        </w:tc>
        <w:tc>
          <w:tcPr>
            <w:tcW w:w="1584" w:type="dxa"/>
            <w:tcBorders>
              <w:bottom w:val="single" w:sz="4" w:space="0" w:color="auto"/>
            </w:tcBorders>
          </w:tcPr>
          <w:p w14:paraId="25ABD1C1" w14:textId="77777777" w:rsidR="00277071" w:rsidRPr="00C7345F" w:rsidRDefault="00277071" w:rsidP="00277071">
            <w:pPr>
              <w:pStyle w:val="TableText"/>
              <w:ind w:right="288"/>
              <w:rPr>
                <w:rFonts w:cs="Arial"/>
                <w:szCs w:val="24"/>
              </w:rPr>
            </w:pPr>
            <w:r w:rsidRPr="00C7345F">
              <w:rPr>
                <w:rFonts w:cs="Arial"/>
                <w:color w:val="000000"/>
                <w:szCs w:val="24"/>
              </w:rPr>
              <w:t>1,051</w:t>
            </w:r>
          </w:p>
        </w:tc>
        <w:tc>
          <w:tcPr>
            <w:tcW w:w="1440" w:type="dxa"/>
            <w:tcBorders>
              <w:bottom w:val="single" w:sz="4" w:space="0" w:color="auto"/>
            </w:tcBorders>
          </w:tcPr>
          <w:p w14:paraId="4B9A9E46" w14:textId="77777777" w:rsidR="00277071" w:rsidRPr="00C7345F" w:rsidRDefault="00277071" w:rsidP="00277071">
            <w:pPr>
              <w:pStyle w:val="TableText"/>
              <w:ind w:right="288"/>
              <w:rPr>
                <w:rFonts w:cs="Arial"/>
                <w:szCs w:val="24"/>
              </w:rPr>
            </w:pPr>
            <w:r w:rsidRPr="00C7345F">
              <w:rPr>
                <w:rFonts w:cs="Arial"/>
                <w:color w:val="000000"/>
                <w:szCs w:val="24"/>
              </w:rPr>
              <w:t>46.43</w:t>
            </w:r>
          </w:p>
        </w:tc>
        <w:tc>
          <w:tcPr>
            <w:tcW w:w="1440" w:type="dxa"/>
            <w:tcBorders>
              <w:bottom w:val="single" w:sz="4" w:space="0" w:color="auto"/>
            </w:tcBorders>
          </w:tcPr>
          <w:p w14:paraId="05B6B003" w14:textId="77777777" w:rsidR="00277071" w:rsidRPr="00C7345F" w:rsidRDefault="00277071" w:rsidP="00277071">
            <w:pPr>
              <w:pStyle w:val="TableText"/>
              <w:ind w:right="288"/>
              <w:rPr>
                <w:rFonts w:cs="Arial"/>
                <w:szCs w:val="24"/>
              </w:rPr>
            </w:pPr>
            <w:r w:rsidRPr="00C7345F">
              <w:rPr>
                <w:rFonts w:cs="Arial"/>
                <w:color w:val="000000"/>
                <w:szCs w:val="24"/>
              </w:rPr>
              <w:t>41.20</w:t>
            </w:r>
          </w:p>
        </w:tc>
        <w:tc>
          <w:tcPr>
            <w:tcW w:w="1584" w:type="dxa"/>
            <w:tcBorders>
              <w:bottom w:val="single" w:sz="4" w:space="0" w:color="auto"/>
            </w:tcBorders>
          </w:tcPr>
          <w:p w14:paraId="4C8B08A1" w14:textId="77777777" w:rsidR="00277071" w:rsidRPr="00C7345F" w:rsidRDefault="00277071" w:rsidP="00277071">
            <w:pPr>
              <w:pStyle w:val="TableText"/>
              <w:ind w:right="432"/>
              <w:rPr>
                <w:rFonts w:cs="Arial"/>
                <w:szCs w:val="24"/>
              </w:rPr>
            </w:pPr>
            <w:r w:rsidRPr="00C7345F">
              <w:rPr>
                <w:rFonts w:cs="Arial"/>
                <w:color w:val="000000"/>
                <w:szCs w:val="24"/>
              </w:rPr>
              <w:t>12.37</w:t>
            </w:r>
          </w:p>
        </w:tc>
      </w:tr>
      <w:tr w:rsidR="00277071" w:rsidRPr="00C7345F" w14:paraId="120DF130" w14:textId="77777777" w:rsidTr="008322FD">
        <w:trPr>
          <w:trHeight w:val="321"/>
        </w:trPr>
        <w:tc>
          <w:tcPr>
            <w:tcW w:w="1728" w:type="dxa"/>
            <w:tcBorders>
              <w:top w:val="single" w:sz="4" w:space="0" w:color="auto"/>
              <w:bottom w:val="nil"/>
            </w:tcBorders>
            <w:hideMark/>
          </w:tcPr>
          <w:p w14:paraId="2AB8620F" w14:textId="77777777" w:rsidR="00277071" w:rsidRPr="00C7345F" w:rsidRDefault="00277071" w:rsidP="00731BBD">
            <w:pPr>
              <w:pStyle w:val="TableText"/>
              <w:rPr>
                <w:lang w:eastAsia="ko-KR"/>
              </w:rPr>
            </w:pPr>
            <w:r w:rsidRPr="00C7345F">
              <w:rPr>
                <w:lang w:eastAsia="ko-KR"/>
              </w:rPr>
              <w:t>1</w:t>
            </w:r>
          </w:p>
        </w:tc>
        <w:tc>
          <w:tcPr>
            <w:tcW w:w="2304" w:type="dxa"/>
            <w:tcBorders>
              <w:top w:val="single" w:sz="4" w:space="0" w:color="auto"/>
              <w:bottom w:val="nil"/>
            </w:tcBorders>
            <w:hideMark/>
          </w:tcPr>
          <w:p w14:paraId="7E96AEB7" w14:textId="77777777" w:rsidR="00277071" w:rsidRPr="00C7345F" w:rsidRDefault="00277071" w:rsidP="00FE6F1E">
            <w:pPr>
              <w:pStyle w:val="TableTextLeft"/>
              <w:rPr>
                <w:noProof w:val="0"/>
              </w:rPr>
            </w:pPr>
            <w:r w:rsidRPr="00C7345F">
              <w:rPr>
                <w:noProof w:val="0"/>
              </w:rPr>
              <w:t>All Speaking Items</w:t>
            </w:r>
          </w:p>
        </w:tc>
        <w:tc>
          <w:tcPr>
            <w:tcW w:w="1584" w:type="dxa"/>
            <w:tcBorders>
              <w:top w:val="single" w:sz="4" w:space="0" w:color="auto"/>
              <w:bottom w:val="nil"/>
            </w:tcBorders>
          </w:tcPr>
          <w:p w14:paraId="75B99771" w14:textId="77777777" w:rsidR="00277071" w:rsidRPr="00C7345F" w:rsidRDefault="00277071" w:rsidP="00731BBD">
            <w:pPr>
              <w:pStyle w:val="TableText"/>
              <w:ind w:right="288"/>
              <w:rPr>
                <w:rFonts w:cs="Arial"/>
                <w:szCs w:val="24"/>
              </w:rPr>
            </w:pPr>
            <w:r w:rsidRPr="00C7345F">
              <w:rPr>
                <w:rFonts w:cs="Arial"/>
                <w:color w:val="000000"/>
                <w:szCs w:val="24"/>
              </w:rPr>
              <w:t>8,266</w:t>
            </w:r>
          </w:p>
        </w:tc>
        <w:tc>
          <w:tcPr>
            <w:tcW w:w="1440" w:type="dxa"/>
            <w:tcBorders>
              <w:top w:val="single" w:sz="4" w:space="0" w:color="auto"/>
              <w:bottom w:val="nil"/>
            </w:tcBorders>
          </w:tcPr>
          <w:p w14:paraId="6BF3B8B8" w14:textId="77777777" w:rsidR="00277071" w:rsidRPr="00C7345F" w:rsidRDefault="00277071" w:rsidP="00731BBD">
            <w:pPr>
              <w:pStyle w:val="TableText"/>
              <w:ind w:right="288"/>
              <w:rPr>
                <w:rFonts w:cs="Arial"/>
                <w:szCs w:val="24"/>
              </w:rPr>
            </w:pPr>
            <w:r w:rsidRPr="00C7345F">
              <w:rPr>
                <w:rFonts w:cs="Arial"/>
                <w:color w:val="000000"/>
                <w:szCs w:val="24"/>
              </w:rPr>
              <w:t>70.05</w:t>
            </w:r>
          </w:p>
        </w:tc>
        <w:tc>
          <w:tcPr>
            <w:tcW w:w="1440" w:type="dxa"/>
            <w:tcBorders>
              <w:top w:val="single" w:sz="4" w:space="0" w:color="auto"/>
              <w:bottom w:val="nil"/>
            </w:tcBorders>
          </w:tcPr>
          <w:p w14:paraId="00024FA0" w14:textId="77777777" w:rsidR="00277071" w:rsidRPr="00C7345F" w:rsidRDefault="00277071" w:rsidP="00731BBD">
            <w:pPr>
              <w:pStyle w:val="TableText"/>
              <w:ind w:right="288"/>
              <w:rPr>
                <w:rFonts w:cs="Arial"/>
                <w:szCs w:val="24"/>
              </w:rPr>
            </w:pPr>
            <w:r w:rsidRPr="00C7345F">
              <w:rPr>
                <w:rFonts w:cs="Arial"/>
                <w:color w:val="000000"/>
                <w:szCs w:val="24"/>
              </w:rPr>
              <w:t>24.98</w:t>
            </w:r>
          </w:p>
        </w:tc>
        <w:tc>
          <w:tcPr>
            <w:tcW w:w="1584" w:type="dxa"/>
            <w:tcBorders>
              <w:top w:val="single" w:sz="4" w:space="0" w:color="auto"/>
              <w:bottom w:val="nil"/>
            </w:tcBorders>
          </w:tcPr>
          <w:p w14:paraId="73B56C70" w14:textId="77777777" w:rsidR="00277071" w:rsidRPr="00C7345F" w:rsidRDefault="00277071" w:rsidP="00731BBD">
            <w:pPr>
              <w:pStyle w:val="TableText"/>
              <w:ind w:right="432"/>
              <w:rPr>
                <w:rFonts w:cs="Arial"/>
                <w:szCs w:val="24"/>
              </w:rPr>
            </w:pPr>
            <w:r w:rsidRPr="00C7345F">
              <w:rPr>
                <w:rFonts w:cs="Arial"/>
                <w:color w:val="000000"/>
                <w:szCs w:val="24"/>
              </w:rPr>
              <w:t>4.97</w:t>
            </w:r>
          </w:p>
        </w:tc>
      </w:tr>
      <w:tr w:rsidR="00277071" w:rsidRPr="00C7345F" w14:paraId="6E91E60F" w14:textId="77777777" w:rsidTr="008322FD">
        <w:trPr>
          <w:trHeight w:val="321"/>
        </w:trPr>
        <w:tc>
          <w:tcPr>
            <w:tcW w:w="1728" w:type="dxa"/>
            <w:tcBorders>
              <w:top w:val="nil"/>
            </w:tcBorders>
            <w:hideMark/>
          </w:tcPr>
          <w:p w14:paraId="3BEA8073" w14:textId="77777777" w:rsidR="00277071" w:rsidRPr="00C7345F" w:rsidRDefault="00277071" w:rsidP="00731BBD">
            <w:pPr>
              <w:pStyle w:val="TableText"/>
              <w:rPr>
                <w:lang w:eastAsia="ko-KR"/>
              </w:rPr>
            </w:pPr>
            <w:r w:rsidRPr="00C7345F">
              <w:rPr>
                <w:lang w:eastAsia="ko-KR"/>
              </w:rPr>
              <w:t>1</w:t>
            </w:r>
          </w:p>
        </w:tc>
        <w:tc>
          <w:tcPr>
            <w:tcW w:w="2304" w:type="dxa"/>
            <w:tcBorders>
              <w:top w:val="nil"/>
            </w:tcBorders>
            <w:hideMark/>
          </w:tcPr>
          <w:p w14:paraId="2E4E9698" w14:textId="77777777" w:rsidR="00277071" w:rsidRPr="00C7345F" w:rsidRDefault="00277071" w:rsidP="00FE6F1E">
            <w:pPr>
              <w:pStyle w:val="TableTextLeft"/>
              <w:rPr>
                <w:noProof w:val="0"/>
              </w:rPr>
            </w:pPr>
            <w:r w:rsidRPr="00C7345F">
              <w:rPr>
                <w:noProof w:val="0"/>
              </w:rPr>
              <w:t>1-pt Score Items</w:t>
            </w:r>
          </w:p>
        </w:tc>
        <w:tc>
          <w:tcPr>
            <w:tcW w:w="1584" w:type="dxa"/>
            <w:tcBorders>
              <w:top w:val="nil"/>
            </w:tcBorders>
          </w:tcPr>
          <w:p w14:paraId="17F3FE64" w14:textId="77777777" w:rsidR="00277071" w:rsidRPr="00C7345F" w:rsidRDefault="00277071" w:rsidP="00731BBD">
            <w:pPr>
              <w:pStyle w:val="TableText"/>
              <w:ind w:right="288"/>
              <w:rPr>
                <w:rFonts w:cs="Arial"/>
                <w:szCs w:val="24"/>
              </w:rPr>
            </w:pPr>
            <w:r w:rsidRPr="00C7345F">
              <w:rPr>
                <w:rFonts w:cs="Arial"/>
                <w:color w:val="000000"/>
                <w:szCs w:val="24"/>
              </w:rPr>
              <w:t>3,230</w:t>
            </w:r>
          </w:p>
        </w:tc>
        <w:tc>
          <w:tcPr>
            <w:tcW w:w="1440" w:type="dxa"/>
            <w:tcBorders>
              <w:top w:val="nil"/>
            </w:tcBorders>
          </w:tcPr>
          <w:p w14:paraId="06730C83" w14:textId="77777777" w:rsidR="00277071" w:rsidRPr="00C7345F" w:rsidRDefault="00277071" w:rsidP="00731BBD">
            <w:pPr>
              <w:pStyle w:val="TableText"/>
              <w:ind w:right="288"/>
              <w:rPr>
                <w:rFonts w:cs="Arial"/>
                <w:szCs w:val="24"/>
              </w:rPr>
            </w:pPr>
            <w:r w:rsidRPr="00C7345F">
              <w:rPr>
                <w:rFonts w:cs="Arial"/>
                <w:color w:val="000000"/>
                <w:szCs w:val="24"/>
              </w:rPr>
              <w:t>82.38</w:t>
            </w:r>
          </w:p>
        </w:tc>
        <w:tc>
          <w:tcPr>
            <w:tcW w:w="1440" w:type="dxa"/>
            <w:tcBorders>
              <w:top w:val="nil"/>
            </w:tcBorders>
          </w:tcPr>
          <w:p w14:paraId="06B3AA53" w14:textId="77777777" w:rsidR="00277071" w:rsidRPr="00C7345F" w:rsidRDefault="00277071" w:rsidP="00731BBD">
            <w:pPr>
              <w:pStyle w:val="TableText"/>
              <w:ind w:right="288"/>
              <w:rPr>
                <w:rFonts w:cs="Arial"/>
                <w:szCs w:val="24"/>
              </w:rPr>
            </w:pPr>
            <w:r w:rsidRPr="00C7345F">
              <w:rPr>
                <w:rFonts w:cs="Arial"/>
                <w:color w:val="000000"/>
                <w:szCs w:val="24"/>
              </w:rPr>
              <w:t>17.62</w:t>
            </w:r>
          </w:p>
        </w:tc>
        <w:tc>
          <w:tcPr>
            <w:tcW w:w="1584" w:type="dxa"/>
            <w:tcBorders>
              <w:top w:val="nil"/>
            </w:tcBorders>
          </w:tcPr>
          <w:p w14:paraId="3599F67D" w14:textId="77777777" w:rsidR="00277071" w:rsidRPr="00C7345F" w:rsidRDefault="00277071" w:rsidP="00731BBD">
            <w:pPr>
              <w:pStyle w:val="TableText"/>
              <w:ind w:right="432"/>
              <w:rPr>
                <w:rFonts w:cs="Arial"/>
                <w:szCs w:val="24"/>
              </w:rPr>
            </w:pPr>
            <w:r w:rsidRPr="00C7345F">
              <w:rPr>
                <w:rFonts w:cs="Arial"/>
                <w:szCs w:val="24"/>
              </w:rPr>
              <w:t>N/A</w:t>
            </w:r>
          </w:p>
        </w:tc>
      </w:tr>
      <w:tr w:rsidR="00277071" w:rsidRPr="00C7345F" w14:paraId="52A33C3E" w14:textId="77777777" w:rsidTr="008322FD">
        <w:trPr>
          <w:trHeight w:val="321"/>
        </w:trPr>
        <w:tc>
          <w:tcPr>
            <w:tcW w:w="1728" w:type="dxa"/>
            <w:hideMark/>
          </w:tcPr>
          <w:p w14:paraId="6E33C6AE" w14:textId="77777777" w:rsidR="00277071" w:rsidRPr="00C7345F" w:rsidRDefault="00277071" w:rsidP="00731BBD">
            <w:pPr>
              <w:pStyle w:val="TableText"/>
              <w:rPr>
                <w:lang w:eastAsia="ko-KR"/>
              </w:rPr>
            </w:pPr>
            <w:r w:rsidRPr="00C7345F">
              <w:rPr>
                <w:lang w:eastAsia="ko-KR"/>
              </w:rPr>
              <w:t>1</w:t>
            </w:r>
          </w:p>
        </w:tc>
        <w:tc>
          <w:tcPr>
            <w:tcW w:w="2304" w:type="dxa"/>
            <w:hideMark/>
          </w:tcPr>
          <w:p w14:paraId="5359FD84" w14:textId="77777777" w:rsidR="00277071" w:rsidRPr="00C7345F" w:rsidRDefault="00277071" w:rsidP="00FE6F1E">
            <w:pPr>
              <w:pStyle w:val="TableTextLeft"/>
              <w:rPr>
                <w:noProof w:val="0"/>
              </w:rPr>
            </w:pPr>
            <w:r w:rsidRPr="00C7345F">
              <w:rPr>
                <w:noProof w:val="0"/>
              </w:rPr>
              <w:t>2-pt Score Items</w:t>
            </w:r>
          </w:p>
        </w:tc>
        <w:tc>
          <w:tcPr>
            <w:tcW w:w="1584" w:type="dxa"/>
          </w:tcPr>
          <w:p w14:paraId="3E5F97FB" w14:textId="77777777" w:rsidR="00277071" w:rsidRPr="00C7345F" w:rsidRDefault="00277071" w:rsidP="00731BBD">
            <w:pPr>
              <w:pStyle w:val="TableText"/>
              <w:ind w:right="288"/>
              <w:rPr>
                <w:rFonts w:cs="Arial"/>
                <w:szCs w:val="24"/>
              </w:rPr>
            </w:pPr>
            <w:r w:rsidRPr="00C7345F">
              <w:rPr>
                <w:rFonts w:cs="Arial"/>
                <w:color w:val="000000"/>
                <w:szCs w:val="24"/>
              </w:rPr>
              <w:t>3,063</w:t>
            </w:r>
          </w:p>
        </w:tc>
        <w:tc>
          <w:tcPr>
            <w:tcW w:w="1440" w:type="dxa"/>
          </w:tcPr>
          <w:p w14:paraId="745648A7" w14:textId="77777777" w:rsidR="00277071" w:rsidRPr="00C7345F" w:rsidRDefault="00277071" w:rsidP="00731BBD">
            <w:pPr>
              <w:pStyle w:val="TableText"/>
              <w:ind w:right="288"/>
              <w:rPr>
                <w:rFonts w:cs="Arial"/>
                <w:szCs w:val="24"/>
              </w:rPr>
            </w:pPr>
            <w:r w:rsidRPr="00C7345F">
              <w:rPr>
                <w:rFonts w:cs="Arial"/>
                <w:color w:val="000000"/>
                <w:szCs w:val="24"/>
              </w:rPr>
              <w:t>70.75</w:t>
            </w:r>
          </w:p>
        </w:tc>
        <w:tc>
          <w:tcPr>
            <w:tcW w:w="1440" w:type="dxa"/>
          </w:tcPr>
          <w:p w14:paraId="2D2E3205" w14:textId="77777777" w:rsidR="00277071" w:rsidRPr="00C7345F" w:rsidRDefault="00277071" w:rsidP="00731BBD">
            <w:pPr>
              <w:pStyle w:val="TableText"/>
              <w:ind w:right="288"/>
              <w:rPr>
                <w:rFonts w:cs="Arial"/>
                <w:szCs w:val="24"/>
              </w:rPr>
            </w:pPr>
            <w:r w:rsidRPr="00C7345F">
              <w:rPr>
                <w:rFonts w:cs="Arial"/>
                <w:color w:val="000000"/>
                <w:szCs w:val="24"/>
              </w:rPr>
              <w:t>23.77</w:t>
            </w:r>
          </w:p>
        </w:tc>
        <w:tc>
          <w:tcPr>
            <w:tcW w:w="1584" w:type="dxa"/>
          </w:tcPr>
          <w:p w14:paraId="6041AD53" w14:textId="77777777" w:rsidR="00277071" w:rsidRPr="00C7345F" w:rsidRDefault="00277071" w:rsidP="00731BBD">
            <w:pPr>
              <w:pStyle w:val="TableText"/>
              <w:ind w:right="432"/>
              <w:rPr>
                <w:rFonts w:cs="Arial"/>
                <w:szCs w:val="24"/>
              </w:rPr>
            </w:pPr>
            <w:r w:rsidRPr="00C7345F">
              <w:rPr>
                <w:rFonts w:cs="Arial"/>
                <w:color w:val="000000"/>
                <w:szCs w:val="24"/>
              </w:rPr>
              <w:t>5.48</w:t>
            </w:r>
          </w:p>
        </w:tc>
      </w:tr>
      <w:tr w:rsidR="00277071" w:rsidRPr="00C7345F" w14:paraId="75C11153" w14:textId="77777777" w:rsidTr="008322FD">
        <w:trPr>
          <w:trHeight w:val="321"/>
        </w:trPr>
        <w:tc>
          <w:tcPr>
            <w:tcW w:w="1728" w:type="dxa"/>
            <w:tcBorders>
              <w:bottom w:val="single" w:sz="4" w:space="0" w:color="auto"/>
            </w:tcBorders>
            <w:hideMark/>
          </w:tcPr>
          <w:p w14:paraId="5B4AF05C" w14:textId="77777777" w:rsidR="00277071" w:rsidRPr="00C7345F" w:rsidRDefault="00277071" w:rsidP="00731BBD">
            <w:pPr>
              <w:pStyle w:val="TableText"/>
              <w:rPr>
                <w:lang w:eastAsia="ko-KR"/>
              </w:rPr>
            </w:pPr>
            <w:r w:rsidRPr="00C7345F">
              <w:rPr>
                <w:lang w:eastAsia="ko-KR"/>
              </w:rPr>
              <w:t>1</w:t>
            </w:r>
          </w:p>
        </w:tc>
        <w:tc>
          <w:tcPr>
            <w:tcW w:w="2304" w:type="dxa"/>
            <w:tcBorders>
              <w:bottom w:val="single" w:sz="4" w:space="0" w:color="auto"/>
            </w:tcBorders>
            <w:hideMark/>
          </w:tcPr>
          <w:p w14:paraId="64F3F174" w14:textId="77777777" w:rsidR="00277071" w:rsidRPr="00C7345F" w:rsidRDefault="00277071" w:rsidP="00FE6F1E">
            <w:pPr>
              <w:pStyle w:val="TableTextLeft"/>
              <w:rPr>
                <w:noProof w:val="0"/>
              </w:rPr>
            </w:pPr>
            <w:r w:rsidRPr="00C7345F">
              <w:rPr>
                <w:noProof w:val="0"/>
              </w:rPr>
              <w:t>4-pt Score Items</w:t>
            </w:r>
          </w:p>
        </w:tc>
        <w:tc>
          <w:tcPr>
            <w:tcW w:w="1584" w:type="dxa"/>
            <w:tcBorders>
              <w:bottom w:val="single" w:sz="4" w:space="0" w:color="auto"/>
            </w:tcBorders>
          </w:tcPr>
          <w:p w14:paraId="7D82EEE4" w14:textId="77777777" w:rsidR="00277071" w:rsidRPr="00C7345F" w:rsidRDefault="00277071" w:rsidP="00731BBD">
            <w:pPr>
              <w:pStyle w:val="TableText"/>
              <w:ind w:right="288"/>
              <w:rPr>
                <w:rFonts w:cs="Arial"/>
                <w:szCs w:val="24"/>
              </w:rPr>
            </w:pPr>
            <w:r w:rsidRPr="00C7345F">
              <w:rPr>
                <w:rFonts w:cs="Arial"/>
                <w:color w:val="000000"/>
                <w:szCs w:val="24"/>
              </w:rPr>
              <w:t>1,973</w:t>
            </w:r>
          </w:p>
        </w:tc>
        <w:tc>
          <w:tcPr>
            <w:tcW w:w="1440" w:type="dxa"/>
            <w:tcBorders>
              <w:bottom w:val="single" w:sz="4" w:space="0" w:color="auto"/>
            </w:tcBorders>
          </w:tcPr>
          <w:p w14:paraId="2313956B" w14:textId="77777777" w:rsidR="00277071" w:rsidRPr="00C7345F" w:rsidRDefault="00277071" w:rsidP="00731BBD">
            <w:pPr>
              <w:pStyle w:val="TableText"/>
              <w:ind w:right="288"/>
              <w:rPr>
                <w:rFonts w:cs="Arial"/>
                <w:szCs w:val="24"/>
              </w:rPr>
            </w:pPr>
            <w:r w:rsidRPr="00C7345F">
              <w:rPr>
                <w:rFonts w:cs="Arial"/>
                <w:color w:val="000000"/>
                <w:szCs w:val="24"/>
              </w:rPr>
              <w:t>48.76</w:t>
            </w:r>
          </w:p>
        </w:tc>
        <w:tc>
          <w:tcPr>
            <w:tcW w:w="1440" w:type="dxa"/>
            <w:tcBorders>
              <w:bottom w:val="single" w:sz="4" w:space="0" w:color="auto"/>
            </w:tcBorders>
          </w:tcPr>
          <w:p w14:paraId="4157F5A0" w14:textId="77777777" w:rsidR="00277071" w:rsidRPr="00C7345F" w:rsidRDefault="00277071" w:rsidP="00731BBD">
            <w:pPr>
              <w:pStyle w:val="TableText"/>
              <w:ind w:right="288"/>
              <w:rPr>
                <w:rFonts w:cs="Arial"/>
                <w:szCs w:val="24"/>
              </w:rPr>
            </w:pPr>
            <w:r w:rsidRPr="00C7345F">
              <w:rPr>
                <w:rFonts w:cs="Arial"/>
                <w:color w:val="000000"/>
                <w:szCs w:val="24"/>
              </w:rPr>
              <w:t>38.93</w:t>
            </w:r>
          </w:p>
        </w:tc>
        <w:tc>
          <w:tcPr>
            <w:tcW w:w="1584" w:type="dxa"/>
            <w:tcBorders>
              <w:bottom w:val="single" w:sz="4" w:space="0" w:color="auto"/>
            </w:tcBorders>
          </w:tcPr>
          <w:p w14:paraId="6676C71A" w14:textId="77777777" w:rsidR="00277071" w:rsidRPr="00C7345F" w:rsidRDefault="00277071" w:rsidP="00731BBD">
            <w:pPr>
              <w:pStyle w:val="TableText"/>
              <w:ind w:right="432"/>
              <w:rPr>
                <w:rFonts w:cs="Arial"/>
                <w:szCs w:val="24"/>
              </w:rPr>
            </w:pPr>
            <w:r w:rsidRPr="00C7345F">
              <w:rPr>
                <w:rFonts w:cs="Arial"/>
                <w:color w:val="000000"/>
                <w:szCs w:val="24"/>
              </w:rPr>
              <w:t>12.32</w:t>
            </w:r>
          </w:p>
        </w:tc>
      </w:tr>
      <w:tr w:rsidR="00277071" w:rsidRPr="00C7345F" w14:paraId="7A340B2A" w14:textId="77777777" w:rsidTr="008322FD">
        <w:trPr>
          <w:trHeight w:val="321"/>
        </w:trPr>
        <w:tc>
          <w:tcPr>
            <w:tcW w:w="1728" w:type="dxa"/>
            <w:tcBorders>
              <w:top w:val="single" w:sz="4" w:space="0" w:color="auto"/>
              <w:bottom w:val="nil"/>
            </w:tcBorders>
            <w:hideMark/>
          </w:tcPr>
          <w:p w14:paraId="0AC2980A" w14:textId="77777777" w:rsidR="00277071" w:rsidRPr="00C7345F" w:rsidRDefault="00277071" w:rsidP="00731BBD">
            <w:pPr>
              <w:pStyle w:val="TableText"/>
              <w:rPr>
                <w:lang w:eastAsia="ko-KR"/>
              </w:rPr>
            </w:pPr>
            <w:r w:rsidRPr="00C7345F">
              <w:rPr>
                <w:lang w:eastAsia="ko-KR"/>
              </w:rPr>
              <w:t>2</w:t>
            </w:r>
          </w:p>
        </w:tc>
        <w:tc>
          <w:tcPr>
            <w:tcW w:w="2304" w:type="dxa"/>
            <w:tcBorders>
              <w:top w:val="single" w:sz="4" w:space="0" w:color="auto"/>
              <w:bottom w:val="nil"/>
            </w:tcBorders>
            <w:hideMark/>
          </w:tcPr>
          <w:p w14:paraId="664F66E9" w14:textId="77777777" w:rsidR="00277071" w:rsidRPr="00C7345F" w:rsidRDefault="00277071" w:rsidP="00FE6F1E">
            <w:pPr>
              <w:pStyle w:val="TableTextLeft"/>
              <w:rPr>
                <w:noProof w:val="0"/>
              </w:rPr>
            </w:pPr>
            <w:r w:rsidRPr="00C7345F">
              <w:rPr>
                <w:noProof w:val="0"/>
              </w:rPr>
              <w:t>All Speaking Items</w:t>
            </w:r>
          </w:p>
        </w:tc>
        <w:tc>
          <w:tcPr>
            <w:tcW w:w="1584" w:type="dxa"/>
            <w:tcBorders>
              <w:top w:val="single" w:sz="4" w:space="0" w:color="auto"/>
              <w:bottom w:val="nil"/>
            </w:tcBorders>
          </w:tcPr>
          <w:p w14:paraId="0F2BEA17" w14:textId="77777777" w:rsidR="00277071" w:rsidRPr="00C7345F" w:rsidRDefault="00277071" w:rsidP="00731BBD">
            <w:pPr>
              <w:pStyle w:val="TableText"/>
              <w:ind w:right="288"/>
              <w:rPr>
                <w:rFonts w:cs="Arial"/>
                <w:szCs w:val="24"/>
              </w:rPr>
            </w:pPr>
            <w:r w:rsidRPr="00C7345F">
              <w:rPr>
                <w:rFonts w:cs="Arial"/>
                <w:color w:val="000000"/>
                <w:szCs w:val="24"/>
              </w:rPr>
              <w:t>7,718</w:t>
            </w:r>
          </w:p>
        </w:tc>
        <w:tc>
          <w:tcPr>
            <w:tcW w:w="1440" w:type="dxa"/>
            <w:tcBorders>
              <w:top w:val="single" w:sz="4" w:space="0" w:color="auto"/>
              <w:bottom w:val="nil"/>
            </w:tcBorders>
          </w:tcPr>
          <w:p w14:paraId="22C027FC" w14:textId="77777777" w:rsidR="00277071" w:rsidRPr="00C7345F" w:rsidRDefault="00277071" w:rsidP="00731BBD">
            <w:pPr>
              <w:pStyle w:val="TableText"/>
              <w:ind w:right="288"/>
              <w:rPr>
                <w:rFonts w:cs="Arial"/>
                <w:szCs w:val="24"/>
              </w:rPr>
            </w:pPr>
            <w:r w:rsidRPr="00C7345F">
              <w:rPr>
                <w:rFonts w:cs="Arial"/>
                <w:color w:val="000000"/>
                <w:szCs w:val="24"/>
              </w:rPr>
              <w:t>74.46</w:t>
            </w:r>
          </w:p>
        </w:tc>
        <w:tc>
          <w:tcPr>
            <w:tcW w:w="1440" w:type="dxa"/>
            <w:tcBorders>
              <w:top w:val="single" w:sz="4" w:space="0" w:color="auto"/>
              <w:bottom w:val="nil"/>
            </w:tcBorders>
          </w:tcPr>
          <w:p w14:paraId="40CAA7CB" w14:textId="77777777" w:rsidR="00277071" w:rsidRPr="00C7345F" w:rsidRDefault="00277071" w:rsidP="00731BBD">
            <w:pPr>
              <w:pStyle w:val="TableText"/>
              <w:ind w:right="288"/>
              <w:rPr>
                <w:rFonts w:cs="Arial"/>
                <w:szCs w:val="24"/>
              </w:rPr>
            </w:pPr>
            <w:r w:rsidRPr="00C7345F">
              <w:rPr>
                <w:rFonts w:cs="Arial"/>
                <w:color w:val="000000"/>
                <w:szCs w:val="24"/>
              </w:rPr>
              <w:t>20.77</w:t>
            </w:r>
          </w:p>
        </w:tc>
        <w:tc>
          <w:tcPr>
            <w:tcW w:w="1584" w:type="dxa"/>
            <w:tcBorders>
              <w:top w:val="single" w:sz="4" w:space="0" w:color="auto"/>
              <w:bottom w:val="nil"/>
            </w:tcBorders>
          </w:tcPr>
          <w:p w14:paraId="3993E7E5" w14:textId="77777777" w:rsidR="00277071" w:rsidRPr="00C7345F" w:rsidRDefault="00277071" w:rsidP="00731BBD">
            <w:pPr>
              <w:pStyle w:val="TableText"/>
              <w:ind w:right="432"/>
              <w:rPr>
                <w:rFonts w:cs="Arial"/>
                <w:szCs w:val="24"/>
              </w:rPr>
            </w:pPr>
            <w:r w:rsidRPr="00C7345F">
              <w:rPr>
                <w:rFonts w:cs="Arial"/>
                <w:color w:val="000000"/>
                <w:szCs w:val="24"/>
              </w:rPr>
              <w:t>4.77</w:t>
            </w:r>
          </w:p>
        </w:tc>
      </w:tr>
      <w:tr w:rsidR="00277071" w:rsidRPr="00C7345F" w14:paraId="0387C51F" w14:textId="77777777" w:rsidTr="008322FD">
        <w:trPr>
          <w:trHeight w:val="321"/>
        </w:trPr>
        <w:tc>
          <w:tcPr>
            <w:tcW w:w="1728" w:type="dxa"/>
            <w:tcBorders>
              <w:top w:val="nil"/>
            </w:tcBorders>
            <w:hideMark/>
          </w:tcPr>
          <w:p w14:paraId="399D3555" w14:textId="77777777" w:rsidR="00277071" w:rsidRPr="00C7345F" w:rsidRDefault="00277071" w:rsidP="00731BBD">
            <w:pPr>
              <w:pStyle w:val="TableText"/>
              <w:rPr>
                <w:lang w:eastAsia="ko-KR"/>
              </w:rPr>
            </w:pPr>
            <w:r w:rsidRPr="00C7345F">
              <w:rPr>
                <w:lang w:eastAsia="ko-KR"/>
              </w:rPr>
              <w:t>2</w:t>
            </w:r>
          </w:p>
        </w:tc>
        <w:tc>
          <w:tcPr>
            <w:tcW w:w="2304" w:type="dxa"/>
            <w:tcBorders>
              <w:top w:val="nil"/>
            </w:tcBorders>
            <w:hideMark/>
          </w:tcPr>
          <w:p w14:paraId="5F13C715" w14:textId="77777777" w:rsidR="00277071" w:rsidRPr="00C7345F" w:rsidRDefault="00277071" w:rsidP="00FE6F1E">
            <w:pPr>
              <w:pStyle w:val="TableTextLeft"/>
              <w:rPr>
                <w:noProof w:val="0"/>
              </w:rPr>
            </w:pPr>
            <w:r w:rsidRPr="00C7345F">
              <w:rPr>
                <w:noProof w:val="0"/>
              </w:rPr>
              <w:t>1-pt Score Items</w:t>
            </w:r>
          </w:p>
        </w:tc>
        <w:tc>
          <w:tcPr>
            <w:tcW w:w="1584" w:type="dxa"/>
            <w:tcBorders>
              <w:top w:val="nil"/>
            </w:tcBorders>
          </w:tcPr>
          <w:p w14:paraId="14C95C3B" w14:textId="77777777" w:rsidR="00277071" w:rsidRPr="00C7345F" w:rsidRDefault="00277071" w:rsidP="00731BBD">
            <w:pPr>
              <w:pStyle w:val="TableText"/>
              <w:ind w:right="288"/>
              <w:rPr>
                <w:rFonts w:cs="Arial"/>
                <w:szCs w:val="24"/>
              </w:rPr>
            </w:pPr>
            <w:r w:rsidRPr="00C7345F">
              <w:rPr>
                <w:rFonts w:cs="Arial"/>
                <w:color w:val="000000"/>
                <w:szCs w:val="24"/>
              </w:rPr>
              <w:t>3,219</w:t>
            </w:r>
          </w:p>
        </w:tc>
        <w:tc>
          <w:tcPr>
            <w:tcW w:w="1440" w:type="dxa"/>
            <w:tcBorders>
              <w:top w:val="nil"/>
            </w:tcBorders>
          </w:tcPr>
          <w:p w14:paraId="0BE3F09E" w14:textId="77777777" w:rsidR="00277071" w:rsidRPr="00C7345F" w:rsidRDefault="00277071" w:rsidP="00731BBD">
            <w:pPr>
              <w:pStyle w:val="TableText"/>
              <w:ind w:right="288"/>
              <w:rPr>
                <w:rFonts w:cs="Arial"/>
                <w:szCs w:val="24"/>
              </w:rPr>
            </w:pPr>
            <w:r w:rsidRPr="00C7345F">
              <w:rPr>
                <w:rFonts w:cs="Arial"/>
                <w:color w:val="000000"/>
                <w:szCs w:val="24"/>
              </w:rPr>
              <w:t>85.21</w:t>
            </w:r>
          </w:p>
        </w:tc>
        <w:tc>
          <w:tcPr>
            <w:tcW w:w="1440" w:type="dxa"/>
            <w:tcBorders>
              <w:top w:val="nil"/>
            </w:tcBorders>
          </w:tcPr>
          <w:p w14:paraId="4292A52E" w14:textId="77777777" w:rsidR="00277071" w:rsidRPr="00C7345F" w:rsidRDefault="00277071" w:rsidP="00731BBD">
            <w:pPr>
              <w:pStyle w:val="TableText"/>
              <w:ind w:right="288"/>
              <w:rPr>
                <w:rFonts w:cs="Arial"/>
                <w:szCs w:val="24"/>
              </w:rPr>
            </w:pPr>
            <w:r w:rsidRPr="00C7345F">
              <w:rPr>
                <w:rFonts w:cs="Arial"/>
                <w:color w:val="000000"/>
                <w:szCs w:val="24"/>
              </w:rPr>
              <w:t>14.79</w:t>
            </w:r>
          </w:p>
        </w:tc>
        <w:tc>
          <w:tcPr>
            <w:tcW w:w="1584" w:type="dxa"/>
            <w:tcBorders>
              <w:top w:val="nil"/>
            </w:tcBorders>
          </w:tcPr>
          <w:p w14:paraId="0ED7B001" w14:textId="77777777" w:rsidR="00277071" w:rsidRPr="00C7345F" w:rsidRDefault="00277071" w:rsidP="00731BBD">
            <w:pPr>
              <w:pStyle w:val="TableText"/>
              <w:ind w:right="432"/>
              <w:rPr>
                <w:rFonts w:cs="Arial"/>
                <w:szCs w:val="24"/>
              </w:rPr>
            </w:pPr>
            <w:r w:rsidRPr="00C7345F">
              <w:rPr>
                <w:rFonts w:cs="Arial"/>
                <w:szCs w:val="24"/>
              </w:rPr>
              <w:t>N/A</w:t>
            </w:r>
          </w:p>
        </w:tc>
      </w:tr>
      <w:tr w:rsidR="00277071" w:rsidRPr="00C7345F" w14:paraId="2B728352" w14:textId="77777777" w:rsidTr="008322FD">
        <w:trPr>
          <w:trHeight w:val="321"/>
        </w:trPr>
        <w:tc>
          <w:tcPr>
            <w:tcW w:w="1728" w:type="dxa"/>
            <w:hideMark/>
          </w:tcPr>
          <w:p w14:paraId="0AA1F6EE" w14:textId="77777777" w:rsidR="00277071" w:rsidRPr="00C7345F" w:rsidRDefault="00277071" w:rsidP="00731BBD">
            <w:pPr>
              <w:pStyle w:val="TableText"/>
              <w:rPr>
                <w:lang w:eastAsia="ko-KR"/>
              </w:rPr>
            </w:pPr>
            <w:r w:rsidRPr="00C7345F">
              <w:rPr>
                <w:lang w:eastAsia="ko-KR"/>
              </w:rPr>
              <w:t>2</w:t>
            </w:r>
          </w:p>
        </w:tc>
        <w:tc>
          <w:tcPr>
            <w:tcW w:w="2304" w:type="dxa"/>
            <w:hideMark/>
          </w:tcPr>
          <w:p w14:paraId="028AB293" w14:textId="77777777" w:rsidR="00277071" w:rsidRPr="00C7345F" w:rsidRDefault="00277071" w:rsidP="00FE6F1E">
            <w:pPr>
              <w:pStyle w:val="TableTextLeft"/>
              <w:rPr>
                <w:noProof w:val="0"/>
              </w:rPr>
            </w:pPr>
            <w:r w:rsidRPr="00C7345F">
              <w:rPr>
                <w:noProof w:val="0"/>
              </w:rPr>
              <w:t>2-pt Score Items</w:t>
            </w:r>
          </w:p>
        </w:tc>
        <w:tc>
          <w:tcPr>
            <w:tcW w:w="1584" w:type="dxa"/>
          </w:tcPr>
          <w:p w14:paraId="1DF16807" w14:textId="77777777" w:rsidR="00277071" w:rsidRPr="00C7345F" w:rsidRDefault="00277071" w:rsidP="00731BBD">
            <w:pPr>
              <w:pStyle w:val="TableText"/>
              <w:ind w:right="288"/>
              <w:rPr>
                <w:rFonts w:cs="Arial"/>
                <w:szCs w:val="24"/>
              </w:rPr>
            </w:pPr>
            <w:r w:rsidRPr="00C7345F">
              <w:rPr>
                <w:rFonts w:cs="Arial"/>
                <w:color w:val="000000"/>
                <w:szCs w:val="24"/>
              </w:rPr>
              <w:t>3,073</w:t>
            </w:r>
          </w:p>
        </w:tc>
        <w:tc>
          <w:tcPr>
            <w:tcW w:w="1440" w:type="dxa"/>
          </w:tcPr>
          <w:p w14:paraId="513097FB" w14:textId="77777777" w:rsidR="00277071" w:rsidRPr="00C7345F" w:rsidRDefault="00277071" w:rsidP="00731BBD">
            <w:pPr>
              <w:pStyle w:val="TableText"/>
              <w:ind w:right="288"/>
              <w:rPr>
                <w:rFonts w:cs="Arial"/>
                <w:szCs w:val="24"/>
              </w:rPr>
            </w:pPr>
            <w:r w:rsidRPr="00C7345F">
              <w:rPr>
                <w:rFonts w:cs="Arial"/>
                <w:color w:val="000000"/>
                <w:szCs w:val="24"/>
              </w:rPr>
              <w:t>75.37</w:t>
            </w:r>
          </w:p>
        </w:tc>
        <w:tc>
          <w:tcPr>
            <w:tcW w:w="1440" w:type="dxa"/>
          </w:tcPr>
          <w:p w14:paraId="504354F2" w14:textId="77777777" w:rsidR="00277071" w:rsidRPr="00C7345F" w:rsidRDefault="00277071" w:rsidP="00731BBD">
            <w:pPr>
              <w:pStyle w:val="TableText"/>
              <w:ind w:right="288"/>
              <w:rPr>
                <w:rFonts w:cs="Arial"/>
                <w:szCs w:val="24"/>
              </w:rPr>
            </w:pPr>
            <w:r w:rsidRPr="00C7345F">
              <w:rPr>
                <w:rFonts w:cs="Arial"/>
                <w:color w:val="000000"/>
                <w:szCs w:val="24"/>
              </w:rPr>
              <w:t>19.13</w:t>
            </w:r>
          </w:p>
        </w:tc>
        <w:tc>
          <w:tcPr>
            <w:tcW w:w="1584" w:type="dxa"/>
          </w:tcPr>
          <w:p w14:paraId="421E9CCF" w14:textId="77777777" w:rsidR="00277071" w:rsidRPr="00C7345F" w:rsidRDefault="00277071" w:rsidP="00731BBD">
            <w:pPr>
              <w:pStyle w:val="TableText"/>
              <w:ind w:right="432"/>
              <w:rPr>
                <w:rFonts w:cs="Arial"/>
                <w:szCs w:val="24"/>
              </w:rPr>
            </w:pPr>
            <w:r w:rsidRPr="00C7345F">
              <w:rPr>
                <w:rFonts w:cs="Arial"/>
                <w:color w:val="000000"/>
                <w:szCs w:val="24"/>
              </w:rPr>
              <w:t>5.50</w:t>
            </w:r>
          </w:p>
        </w:tc>
      </w:tr>
      <w:tr w:rsidR="00277071" w:rsidRPr="00C7345F" w14:paraId="2EEF1826" w14:textId="77777777" w:rsidTr="008322FD">
        <w:trPr>
          <w:trHeight w:val="321"/>
        </w:trPr>
        <w:tc>
          <w:tcPr>
            <w:tcW w:w="1728" w:type="dxa"/>
            <w:tcBorders>
              <w:bottom w:val="single" w:sz="4" w:space="0" w:color="auto"/>
            </w:tcBorders>
            <w:hideMark/>
          </w:tcPr>
          <w:p w14:paraId="6324BDA0" w14:textId="77777777" w:rsidR="00277071" w:rsidRPr="00C7345F" w:rsidRDefault="00277071" w:rsidP="00731BBD">
            <w:pPr>
              <w:pStyle w:val="TableText"/>
              <w:rPr>
                <w:lang w:eastAsia="ko-KR"/>
              </w:rPr>
            </w:pPr>
            <w:r w:rsidRPr="00C7345F">
              <w:rPr>
                <w:lang w:eastAsia="ko-KR"/>
              </w:rPr>
              <w:t>2</w:t>
            </w:r>
          </w:p>
        </w:tc>
        <w:tc>
          <w:tcPr>
            <w:tcW w:w="2304" w:type="dxa"/>
            <w:tcBorders>
              <w:bottom w:val="single" w:sz="4" w:space="0" w:color="auto"/>
            </w:tcBorders>
            <w:hideMark/>
          </w:tcPr>
          <w:p w14:paraId="138B7EFD" w14:textId="77777777" w:rsidR="00277071" w:rsidRPr="00C7345F" w:rsidRDefault="00277071" w:rsidP="00FE6F1E">
            <w:pPr>
              <w:pStyle w:val="TableTextLeft"/>
              <w:rPr>
                <w:noProof w:val="0"/>
              </w:rPr>
            </w:pPr>
            <w:r w:rsidRPr="00C7345F">
              <w:rPr>
                <w:noProof w:val="0"/>
              </w:rPr>
              <w:t>4-pt Score Items</w:t>
            </w:r>
          </w:p>
        </w:tc>
        <w:tc>
          <w:tcPr>
            <w:tcW w:w="1584" w:type="dxa"/>
            <w:tcBorders>
              <w:bottom w:val="single" w:sz="4" w:space="0" w:color="auto"/>
            </w:tcBorders>
          </w:tcPr>
          <w:p w14:paraId="69937DE9" w14:textId="77777777" w:rsidR="00277071" w:rsidRPr="00C7345F" w:rsidRDefault="00277071" w:rsidP="00731BBD">
            <w:pPr>
              <w:pStyle w:val="TableText"/>
              <w:ind w:right="288"/>
              <w:rPr>
                <w:rFonts w:cs="Arial"/>
                <w:szCs w:val="24"/>
              </w:rPr>
            </w:pPr>
            <w:r w:rsidRPr="00C7345F">
              <w:rPr>
                <w:rFonts w:cs="Arial"/>
                <w:color w:val="000000"/>
                <w:szCs w:val="24"/>
              </w:rPr>
              <w:t>1,426</w:t>
            </w:r>
          </w:p>
        </w:tc>
        <w:tc>
          <w:tcPr>
            <w:tcW w:w="1440" w:type="dxa"/>
            <w:tcBorders>
              <w:bottom w:val="single" w:sz="4" w:space="0" w:color="auto"/>
            </w:tcBorders>
          </w:tcPr>
          <w:p w14:paraId="5A5230DB" w14:textId="77777777" w:rsidR="00277071" w:rsidRPr="00C7345F" w:rsidRDefault="00277071" w:rsidP="00731BBD">
            <w:pPr>
              <w:pStyle w:val="TableText"/>
              <w:ind w:right="288"/>
              <w:rPr>
                <w:rFonts w:cs="Arial"/>
                <w:szCs w:val="24"/>
              </w:rPr>
            </w:pPr>
            <w:r w:rsidRPr="00C7345F">
              <w:rPr>
                <w:rFonts w:cs="Arial"/>
                <w:color w:val="000000"/>
                <w:szCs w:val="24"/>
              </w:rPr>
              <w:t>48.25</w:t>
            </w:r>
          </w:p>
        </w:tc>
        <w:tc>
          <w:tcPr>
            <w:tcW w:w="1440" w:type="dxa"/>
            <w:tcBorders>
              <w:bottom w:val="single" w:sz="4" w:space="0" w:color="auto"/>
            </w:tcBorders>
          </w:tcPr>
          <w:p w14:paraId="1E2919E7" w14:textId="77777777" w:rsidR="00277071" w:rsidRPr="00C7345F" w:rsidRDefault="00277071" w:rsidP="00731BBD">
            <w:pPr>
              <w:pStyle w:val="TableText"/>
              <w:ind w:right="288"/>
              <w:rPr>
                <w:rFonts w:cs="Arial"/>
                <w:szCs w:val="24"/>
              </w:rPr>
            </w:pPr>
            <w:r w:rsidRPr="00C7345F">
              <w:rPr>
                <w:rFonts w:cs="Arial"/>
                <w:color w:val="000000"/>
                <w:szCs w:val="24"/>
              </w:rPr>
              <w:t>37.80</w:t>
            </w:r>
          </w:p>
        </w:tc>
        <w:tc>
          <w:tcPr>
            <w:tcW w:w="1584" w:type="dxa"/>
            <w:tcBorders>
              <w:bottom w:val="single" w:sz="4" w:space="0" w:color="auto"/>
            </w:tcBorders>
          </w:tcPr>
          <w:p w14:paraId="29D36C51" w14:textId="77777777" w:rsidR="00277071" w:rsidRPr="00C7345F" w:rsidRDefault="00277071" w:rsidP="00731BBD">
            <w:pPr>
              <w:pStyle w:val="TableText"/>
              <w:ind w:right="432"/>
              <w:rPr>
                <w:rFonts w:cs="Arial"/>
                <w:szCs w:val="24"/>
              </w:rPr>
            </w:pPr>
            <w:r w:rsidRPr="00C7345F">
              <w:rPr>
                <w:rFonts w:cs="Arial"/>
                <w:color w:val="000000"/>
                <w:szCs w:val="24"/>
              </w:rPr>
              <w:t>13.96</w:t>
            </w:r>
          </w:p>
        </w:tc>
      </w:tr>
      <w:tr w:rsidR="00277071" w:rsidRPr="00C7345F" w14:paraId="79C3EC60" w14:textId="77777777" w:rsidTr="008322FD">
        <w:trPr>
          <w:trHeight w:val="321"/>
        </w:trPr>
        <w:tc>
          <w:tcPr>
            <w:tcW w:w="1728" w:type="dxa"/>
            <w:tcBorders>
              <w:top w:val="single" w:sz="4" w:space="0" w:color="auto"/>
              <w:bottom w:val="nil"/>
            </w:tcBorders>
          </w:tcPr>
          <w:p w14:paraId="257E308A" w14:textId="107B7DEE" w:rsidR="00277071" w:rsidRPr="00C7345F" w:rsidRDefault="00277071" w:rsidP="00731BBD">
            <w:pPr>
              <w:pStyle w:val="TableText"/>
              <w:rPr>
                <w:lang w:eastAsia="ko-KR"/>
              </w:rPr>
            </w:pPr>
            <w:r w:rsidRPr="00C7345F">
              <w:rPr>
                <w:lang w:eastAsia="ko-KR"/>
              </w:rPr>
              <w:t>3</w:t>
            </w:r>
            <w:r w:rsidR="008322FD" w:rsidRPr="00C7345F">
              <w:rPr>
                <w:lang w:eastAsia="ko-KR"/>
              </w:rPr>
              <w:t>–</w:t>
            </w:r>
            <w:r w:rsidRPr="00C7345F">
              <w:rPr>
                <w:lang w:eastAsia="ko-KR"/>
              </w:rPr>
              <w:t>5</w:t>
            </w:r>
          </w:p>
        </w:tc>
        <w:tc>
          <w:tcPr>
            <w:tcW w:w="2304" w:type="dxa"/>
            <w:tcBorders>
              <w:top w:val="single" w:sz="4" w:space="0" w:color="auto"/>
              <w:bottom w:val="nil"/>
            </w:tcBorders>
          </w:tcPr>
          <w:p w14:paraId="7518E397" w14:textId="77777777" w:rsidR="00277071" w:rsidRPr="00C7345F" w:rsidRDefault="00277071" w:rsidP="00FE6F1E">
            <w:pPr>
              <w:pStyle w:val="TableTextLeft"/>
              <w:rPr>
                <w:noProof w:val="0"/>
              </w:rPr>
            </w:pPr>
            <w:r w:rsidRPr="00C7345F">
              <w:rPr>
                <w:noProof w:val="0"/>
              </w:rPr>
              <w:t>All Speaking Items</w:t>
            </w:r>
          </w:p>
        </w:tc>
        <w:tc>
          <w:tcPr>
            <w:tcW w:w="1584" w:type="dxa"/>
            <w:tcBorders>
              <w:top w:val="single" w:sz="4" w:space="0" w:color="auto"/>
              <w:bottom w:val="nil"/>
            </w:tcBorders>
          </w:tcPr>
          <w:p w14:paraId="56E0004E" w14:textId="77777777" w:rsidR="00277071" w:rsidRPr="00C7345F" w:rsidRDefault="00277071" w:rsidP="00731BBD">
            <w:pPr>
              <w:pStyle w:val="TableText"/>
              <w:ind w:right="288"/>
              <w:rPr>
                <w:rFonts w:cs="Arial"/>
                <w:color w:val="000000"/>
                <w:szCs w:val="24"/>
              </w:rPr>
            </w:pPr>
            <w:r w:rsidRPr="00C7345F">
              <w:rPr>
                <w:rFonts w:cs="Arial"/>
                <w:color w:val="000000"/>
                <w:szCs w:val="24"/>
              </w:rPr>
              <w:t>9,500</w:t>
            </w:r>
          </w:p>
        </w:tc>
        <w:tc>
          <w:tcPr>
            <w:tcW w:w="1440" w:type="dxa"/>
            <w:tcBorders>
              <w:top w:val="single" w:sz="4" w:space="0" w:color="auto"/>
              <w:bottom w:val="nil"/>
            </w:tcBorders>
          </w:tcPr>
          <w:p w14:paraId="6A789244" w14:textId="77777777" w:rsidR="00277071" w:rsidRPr="00C7345F" w:rsidRDefault="00277071" w:rsidP="00731BBD">
            <w:pPr>
              <w:pStyle w:val="TableText"/>
              <w:ind w:right="288"/>
              <w:rPr>
                <w:rFonts w:cs="Arial"/>
                <w:color w:val="000000"/>
                <w:szCs w:val="24"/>
              </w:rPr>
            </w:pPr>
            <w:r w:rsidRPr="00C7345F">
              <w:rPr>
                <w:rFonts w:cs="Arial"/>
                <w:color w:val="000000"/>
                <w:szCs w:val="24"/>
              </w:rPr>
              <w:t>78.34</w:t>
            </w:r>
          </w:p>
        </w:tc>
        <w:tc>
          <w:tcPr>
            <w:tcW w:w="1440" w:type="dxa"/>
            <w:tcBorders>
              <w:top w:val="single" w:sz="4" w:space="0" w:color="auto"/>
              <w:bottom w:val="nil"/>
            </w:tcBorders>
          </w:tcPr>
          <w:p w14:paraId="2E90240E" w14:textId="77777777" w:rsidR="00277071" w:rsidRPr="00C7345F" w:rsidRDefault="00277071" w:rsidP="00731BBD">
            <w:pPr>
              <w:pStyle w:val="TableText"/>
              <w:ind w:right="288"/>
              <w:rPr>
                <w:rFonts w:cs="Arial"/>
                <w:color w:val="000000"/>
                <w:szCs w:val="24"/>
              </w:rPr>
            </w:pPr>
            <w:r w:rsidRPr="00C7345F">
              <w:rPr>
                <w:rFonts w:cs="Arial"/>
                <w:color w:val="000000"/>
                <w:szCs w:val="24"/>
              </w:rPr>
              <w:t>16.97</w:t>
            </w:r>
          </w:p>
        </w:tc>
        <w:tc>
          <w:tcPr>
            <w:tcW w:w="1584" w:type="dxa"/>
            <w:tcBorders>
              <w:top w:val="single" w:sz="4" w:space="0" w:color="auto"/>
              <w:bottom w:val="nil"/>
            </w:tcBorders>
          </w:tcPr>
          <w:p w14:paraId="6AC3EF65" w14:textId="77777777" w:rsidR="00277071" w:rsidRPr="00C7345F" w:rsidRDefault="00277071" w:rsidP="00731BBD">
            <w:pPr>
              <w:pStyle w:val="TableText"/>
              <w:ind w:right="432"/>
              <w:rPr>
                <w:rFonts w:cs="Arial"/>
                <w:color w:val="000000"/>
                <w:szCs w:val="24"/>
              </w:rPr>
            </w:pPr>
            <w:r w:rsidRPr="00C7345F">
              <w:rPr>
                <w:rFonts w:cs="Arial"/>
                <w:color w:val="000000"/>
                <w:szCs w:val="24"/>
              </w:rPr>
              <w:t>4.69</w:t>
            </w:r>
          </w:p>
        </w:tc>
      </w:tr>
      <w:tr w:rsidR="00277071" w:rsidRPr="00C7345F" w14:paraId="01A5553D" w14:textId="77777777" w:rsidTr="008322FD">
        <w:trPr>
          <w:trHeight w:val="321"/>
        </w:trPr>
        <w:tc>
          <w:tcPr>
            <w:tcW w:w="1728" w:type="dxa"/>
            <w:tcBorders>
              <w:top w:val="nil"/>
            </w:tcBorders>
          </w:tcPr>
          <w:p w14:paraId="6C501449" w14:textId="6C9AD9AB" w:rsidR="00277071" w:rsidRPr="00C7345F" w:rsidRDefault="00277071" w:rsidP="00731BBD">
            <w:pPr>
              <w:pStyle w:val="TableText"/>
              <w:rPr>
                <w:lang w:eastAsia="ko-KR"/>
              </w:rPr>
            </w:pPr>
            <w:r w:rsidRPr="00C7345F">
              <w:rPr>
                <w:lang w:eastAsia="ko-KR"/>
              </w:rPr>
              <w:t>3</w:t>
            </w:r>
            <w:r w:rsidR="008322FD" w:rsidRPr="00C7345F">
              <w:rPr>
                <w:lang w:eastAsia="ko-KR"/>
              </w:rPr>
              <w:t>–</w:t>
            </w:r>
            <w:r w:rsidRPr="00C7345F">
              <w:rPr>
                <w:lang w:eastAsia="ko-KR"/>
              </w:rPr>
              <w:t>5</w:t>
            </w:r>
          </w:p>
        </w:tc>
        <w:tc>
          <w:tcPr>
            <w:tcW w:w="2304" w:type="dxa"/>
            <w:tcBorders>
              <w:top w:val="nil"/>
            </w:tcBorders>
          </w:tcPr>
          <w:p w14:paraId="572726A2" w14:textId="77777777" w:rsidR="00277071" w:rsidRPr="00C7345F" w:rsidRDefault="00277071" w:rsidP="00FE6F1E">
            <w:pPr>
              <w:pStyle w:val="TableTextLeft"/>
              <w:rPr>
                <w:noProof w:val="0"/>
              </w:rPr>
            </w:pPr>
            <w:r w:rsidRPr="00C7345F">
              <w:rPr>
                <w:noProof w:val="0"/>
              </w:rPr>
              <w:t>1-pt Score Items</w:t>
            </w:r>
          </w:p>
        </w:tc>
        <w:tc>
          <w:tcPr>
            <w:tcW w:w="1584" w:type="dxa"/>
            <w:tcBorders>
              <w:top w:val="nil"/>
            </w:tcBorders>
          </w:tcPr>
          <w:p w14:paraId="14020745" w14:textId="77777777" w:rsidR="00277071" w:rsidRPr="00C7345F" w:rsidRDefault="00277071" w:rsidP="00731BBD">
            <w:pPr>
              <w:pStyle w:val="TableText"/>
              <w:ind w:right="288"/>
              <w:rPr>
                <w:rFonts w:cs="Arial"/>
                <w:color w:val="000000"/>
                <w:szCs w:val="24"/>
              </w:rPr>
            </w:pPr>
            <w:r w:rsidRPr="00C7345F">
              <w:rPr>
                <w:rFonts w:cs="Arial"/>
                <w:color w:val="000000"/>
                <w:szCs w:val="24"/>
              </w:rPr>
              <w:t>3,149</w:t>
            </w:r>
          </w:p>
        </w:tc>
        <w:tc>
          <w:tcPr>
            <w:tcW w:w="1440" w:type="dxa"/>
            <w:tcBorders>
              <w:top w:val="nil"/>
            </w:tcBorders>
          </w:tcPr>
          <w:p w14:paraId="2CDDA38E" w14:textId="77777777" w:rsidR="00277071" w:rsidRPr="00C7345F" w:rsidRDefault="00277071" w:rsidP="00731BBD">
            <w:pPr>
              <w:pStyle w:val="TableText"/>
              <w:ind w:right="288"/>
              <w:rPr>
                <w:rFonts w:cs="Arial"/>
                <w:color w:val="000000"/>
                <w:szCs w:val="24"/>
              </w:rPr>
            </w:pPr>
            <w:r w:rsidRPr="00C7345F">
              <w:rPr>
                <w:rFonts w:cs="Arial"/>
                <w:color w:val="000000"/>
                <w:szCs w:val="24"/>
              </w:rPr>
              <w:t>90.16</w:t>
            </w:r>
          </w:p>
        </w:tc>
        <w:tc>
          <w:tcPr>
            <w:tcW w:w="1440" w:type="dxa"/>
            <w:tcBorders>
              <w:top w:val="nil"/>
            </w:tcBorders>
          </w:tcPr>
          <w:p w14:paraId="4DD84EFC" w14:textId="77777777" w:rsidR="00277071" w:rsidRPr="00C7345F" w:rsidRDefault="00277071" w:rsidP="00731BBD">
            <w:pPr>
              <w:pStyle w:val="TableText"/>
              <w:ind w:right="288"/>
              <w:rPr>
                <w:rFonts w:cs="Arial"/>
                <w:color w:val="000000"/>
                <w:szCs w:val="24"/>
              </w:rPr>
            </w:pPr>
            <w:r w:rsidRPr="00C7345F">
              <w:rPr>
                <w:rFonts w:cs="Arial"/>
                <w:color w:val="000000"/>
                <w:szCs w:val="24"/>
              </w:rPr>
              <w:t>9.84</w:t>
            </w:r>
          </w:p>
        </w:tc>
        <w:tc>
          <w:tcPr>
            <w:tcW w:w="1584" w:type="dxa"/>
            <w:tcBorders>
              <w:top w:val="nil"/>
            </w:tcBorders>
          </w:tcPr>
          <w:p w14:paraId="7E5AEF90" w14:textId="77777777" w:rsidR="00277071" w:rsidRPr="00C7345F" w:rsidRDefault="00277071" w:rsidP="00731BBD">
            <w:pPr>
              <w:pStyle w:val="TableText"/>
              <w:ind w:right="432"/>
              <w:rPr>
                <w:rFonts w:cs="Arial"/>
                <w:color w:val="000000"/>
                <w:szCs w:val="24"/>
              </w:rPr>
            </w:pPr>
            <w:r w:rsidRPr="00C7345F">
              <w:rPr>
                <w:rFonts w:cs="Arial"/>
                <w:color w:val="000000"/>
                <w:szCs w:val="24"/>
              </w:rPr>
              <w:t>N/A</w:t>
            </w:r>
          </w:p>
        </w:tc>
      </w:tr>
      <w:tr w:rsidR="00277071" w:rsidRPr="00C7345F" w14:paraId="5A50AE03" w14:textId="77777777" w:rsidTr="008322FD">
        <w:trPr>
          <w:trHeight w:val="321"/>
        </w:trPr>
        <w:tc>
          <w:tcPr>
            <w:tcW w:w="1728" w:type="dxa"/>
          </w:tcPr>
          <w:p w14:paraId="3EC3A441" w14:textId="0B9D5688" w:rsidR="00277071" w:rsidRPr="00C7345F" w:rsidRDefault="00277071" w:rsidP="00731BBD">
            <w:pPr>
              <w:pStyle w:val="TableText"/>
              <w:rPr>
                <w:lang w:eastAsia="ko-KR"/>
              </w:rPr>
            </w:pPr>
            <w:r w:rsidRPr="00C7345F">
              <w:rPr>
                <w:lang w:eastAsia="ko-KR"/>
              </w:rPr>
              <w:t>3</w:t>
            </w:r>
            <w:r w:rsidR="008322FD" w:rsidRPr="00C7345F">
              <w:rPr>
                <w:lang w:eastAsia="ko-KR"/>
              </w:rPr>
              <w:t>–</w:t>
            </w:r>
            <w:r w:rsidRPr="00C7345F">
              <w:rPr>
                <w:lang w:eastAsia="ko-KR"/>
              </w:rPr>
              <w:t>5</w:t>
            </w:r>
          </w:p>
        </w:tc>
        <w:tc>
          <w:tcPr>
            <w:tcW w:w="2304" w:type="dxa"/>
          </w:tcPr>
          <w:p w14:paraId="72813A10" w14:textId="77777777" w:rsidR="00277071" w:rsidRPr="00C7345F" w:rsidRDefault="00277071" w:rsidP="00FE6F1E">
            <w:pPr>
              <w:pStyle w:val="TableTextLeft"/>
              <w:rPr>
                <w:noProof w:val="0"/>
              </w:rPr>
            </w:pPr>
            <w:r w:rsidRPr="00C7345F">
              <w:rPr>
                <w:noProof w:val="0"/>
              </w:rPr>
              <w:t>2-pt Score Items</w:t>
            </w:r>
          </w:p>
        </w:tc>
        <w:tc>
          <w:tcPr>
            <w:tcW w:w="1584" w:type="dxa"/>
          </w:tcPr>
          <w:p w14:paraId="629D650E" w14:textId="77777777" w:rsidR="00277071" w:rsidRPr="00C7345F" w:rsidRDefault="00277071" w:rsidP="00731BBD">
            <w:pPr>
              <w:pStyle w:val="TableText"/>
              <w:ind w:right="288"/>
              <w:rPr>
                <w:rFonts w:cs="Arial"/>
                <w:color w:val="000000"/>
                <w:szCs w:val="24"/>
              </w:rPr>
            </w:pPr>
            <w:r w:rsidRPr="00C7345F">
              <w:rPr>
                <w:rFonts w:cs="Arial"/>
                <w:color w:val="000000"/>
                <w:szCs w:val="24"/>
              </w:rPr>
              <w:t>5,374</w:t>
            </w:r>
          </w:p>
        </w:tc>
        <w:tc>
          <w:tcPr>
            <w:tcW w:w="1440" w:type="dxa"/>
          </w:tcPr>
          <w:p w14:paraId="4B3AC3FE" w14:textId="77777777" w:rsidR="00277071" w:rsidRPr="00C7345F" w:rsidRDefault="00277071" w:rsidP="00731BBD">
            <w:pPr>
              <w:pStyle w:val="TableText"/>
              <w:ind w:right="288"/>
              <w:rPr>
                <w:rFonts w:cs="Arial"/>
                <w:color w:val="000000"/>
                <w:szCs w:val="24"/>
              </w:rPr>
            </w:pPr>
            <w:r w:rsidRPr="00C7345F">
              <w:rPr>
                <w:rFonts w:cs="Arial"/>
                <w:color w:val="000000"/>
                <w:szCs w:val="24"/>
              </w:rPr>
              <w:t>76.09</w:t>
            </w:r>
          </w:p>
        </w:tc>
        <w:tc>
          <w:tcPr>
            <w:tcW w:w="1440" w:type="dxa"/>
          </w:tcPr>
          <w:p w14:paraId="287DD56B" w14:textId="77777777" w:rsidR="00277071" w:rsidRPr="00C7345F" w:rsidRDefault="00277071" w:rsidP="00731BBD">
            <w:pPr>
              <w:pStyle w:val="TableText"/>
              <w:ind w:right="288"/>
              <w:rPr>
                <w:rFonts w:cs="Arial"/>
                <w:color w:val="000000"/>
                <w:szCs w:val="24"/>
              </w:rPr>
            </w:pPr>
            <w:r w:rsidRPr="00C7345F">
              <w:rPr>
                <w:rFonts w:cs="Arial"/>
                <w:color w:val="000000"/>
                <w:szCs w:val="24"/>
              </w:rPr>
              <w:t>17.47</w:t>
            </w:r>
          </w:p>
        </w:tc>
        <w:tc>
          <w:tcPr>
            <w:tcW w:w="1584" w:type="dxa"/>
          </w:tcPr>
          <w:p w14:paraId="7E714428" w14:textId="77777777" w:rsidR="00277071" w:rsidRPr="00C7345F" w:rsidRDefault="00277071" w:rsidP="00731BBD">
            <w:pPr>
              <w:pStyle w:val="TableText"/>
              <w:ind w:right="432"/>
              <w:rPr>
                <w:rFonts w:cs="Arial"/>
                <w:color w:val="000000"/>
                <w:szCs w:val="24"/>
              </w:rPr>
            </w:pPr>
            <w:r w:rsidRPr="00C7345F">
              <w:rPr>
                <w:rFonts w:cs="Arial"/>
                <w:color w:val="000000"/>
                <w:szCs w:val="24"/>
              </w:rPr>
              <w:t>6.44</w:t>
            </w:r>
          </w:p>
        </w:tc>
      </w:tr>
      <w:tr w:rsidR="00277071" w:rsidRPr="00C7345F" w14:paraId="2ADB4CAC" w14:textId="77777777" w:rsidTr="008322FD">
        <w:trPr>
          <w:trHeight w:val="321"/>
        </w:trPr>
        <w:tc>
          <w:tcPr>
            <w:tcW w:w="1728" w:type="dxa"/>
            <w:tcBorders>
              <w:bottom w:val="single" w:sz="4" w:space="0" w:color="auto"/>
            </w:tcBorders>
          </w:tcPr>
          <w:p w14:paraId="6430901D" w14:textId="2E0D57FB" w:rsidR="00277071" w:rsidRPr="00C7345F" w:rsidRDefault="00277071" w:rsidP="00731BBD">
            <w:pPr>
              <w:pStyle w:val="TableText"/>
              <w:rPr>
                <w:lang w:eastAsia="ko-KR"/>
              </w:rPr>
            </w:pPr>
            <w:r w:rsidRPr="00C7345F">
              <w:rPr>
                <w:lang w:eastAsia="ko-KR"/>
              </w:rPr>
              <w:t>3</w:t>
            </w:r>
            <w:r w:rsidR="008322FD" w:rsidRPr="00C7345F">
              <w:rPr>
                <w:lang w:eastAsia="ko-KR"/>
              </w:rPr>
              <w:t>–</w:t>
            </w:r>
            <w:r w:rsidRPr="00C7345F">
              <w:rPr>
                <w:lang w:eastAsia="ko-KR"/>
              </w:rPr>
              <w:t>5</w:t>
            </w:r>
          </w:p>
        </w:tc>
        <w:tc>
          <w:tcPr>
            <w:tcW w:w="2304" w:type="dxa"/>
            <w:tcBorders>
              <w:bottom w:val="single" w:sz="4" w:space="0" w:color="auto"/>
            </w:tcBorders>
          </w:tcPr>
          <w:p w14:paraId="36159F5F" w14:textId="77777777" w:rsidR="00277071" w:rsidRPr="00C7345F" w:rsidRDefault="00277071" w:rsidP="00FE6F1E">
            <w:pPr>
              <w:pStyle w:val="TableTextLeft"/>
              <w:rPr>
                <w:noProof w:val="0"/>
              </w:rPr>
            </w:pPr>
            <w:r w:rsidRPr="00C7345F">
              <w:rPr>
                <w:noProof w:val="0"/>
              </w:rPr>
              <w:t>4-pt Score Items</w:t>
            </w:r>
          </w:p>
        </w:tc>
        <w:tc>
          <w:tcPr>
            <w:tcW w:w="1584" w:type="dxa"/>
            <w:tcBorders>
              <w:bottom w:val="single" w:sz="4" w:space="0" w:color="auto"/>
            </w:tcBorders>
          </w:tcPr>
          <w:p w14:paraId="768FDC7F" w14:textId="77777777" w:rsidR="00277071" w:rsidRPr="00C7345F" w:rsidRDefault="00277071" w:rsidP="00731BBD">
            <w:pPr>
              <w:pStyle w:val="TableText"/>
              <w:ind w:right="288"/>
              <w:rPr>
                <w:rFonts w:cs="Arial"/>
                <w:color w:val="000000"/>
                <w:szCs w:val="24"/>
              </w:rPr>
            </w:pPr>
            <w:r w:rsidRPr="00C7345F">
              <w:rPr>
                <w:rFonts w:cs="Arial"/>
                <w:color w:val="000000"/>
                <w:szCs w:val="24"/>
              </w:rPr>
              <w:t>977</w:t>
            </w:r>
          </w:p>
        </w:tc>
        <w:tc>
          <w:tcPr>
            <w:tcW w:w="1440" w:type="dxa"/>
            <w:tcBorders>
              <w:bottom w:val="single" w:sz="4" w:space="0" w:color="auto"/>
            </w:tcBorders>
          </w:tcPr>
          <w:p w14:paraId="080ADDF0" w14:textId="77777777" w:rsidR="00277071" w:rsidRPr="00C7345F" w:rsidRDefault="00277071" w:rsidP="00731BBD">
            <w:pPr>
              <w:pStyle w:val="TableText"/>
              <w:ind w:right="288"/>
              <w:rPr>
                <w:rFonts w:cs="Arial"/>
                <w:color w:val="000000"/>
                <w:szCs w:val="24"/>
              </w:rPr>
            </w:pPr>
            <w:r w:rsidRPr="00C7345F">
              <w:rPr>
                <w:rFonts w:cs="Arial"/>
                <w:color w:val="000000"/>
                <w:szCs w:val="24"/>
              </w:rPr>
              <w:t>52.61</w:t>
            </w:r>
          </w:p>
        </w:tc>
        <w:tc>
          <w:tcPr>
            <w:tcW w:w="1440" w:type="dxa"/>
            <w:tcBorders>
              <w:bottom w:val="single" w:sz="4" w:space="0" w:color="auto"/>
            </w:tcBorders>
          </w:tcPr>
          <w:p w14:paraId="23F105F3" w14:textId="77777777" w:rsidR="00277071" w:rsidRPr="00C7345F" w:rsidRDefault="00277071" w:rsidP="00731BBD">
            <w:pPr>
              <w:pStyle w:val="TableText"/>
              <w:ind w:right="288"/>
              <w:rPr>
                <w:rFonts w:cs="Arial"/>
                <w:color w:val="000000"/>
                <w:szCs w:val="24"/>
              </w:rPr>
            </w:pPr>
            <w:r w:rsidRPr="00C7345F">
              <w:rPr>
                <w:rFonts w:cs="Arial"/>
                <w:color w:val="000000"/>
                <w:szCs w:val="24"/>
              </w:rPr>
              <w:t>37.15</w:t>
            </w:r>
          </w:p>
        </w:tc>
        <w:tc>
          <w:tcPr>
            <w:tcW w:w="1584" w:type="dxa"/>
            <w:tcBorders>
              <w:bottom w:val="single" w:sz="4" w:space="0" w:color="auto"/>
            </w:tcBorders>
          </w:tcPr>
          <w:p w14:paraId="707DF2DF" w14:textId="77777777" w:rsidR="00277071" w:rsidRPr="00C7345F" w:rsidRDefault="00277071" w:rsidP="00731BBD">
            <w:pPr>
              <w:pStyle w:val="TableText"/>
              <w:ind w:right="432"/>
              <w:rPr>
                <w:rFonts w:cs="Arial"/>
                <w:color w:val="000000"/>
                <w:szCs w:val="24"/>
              </w:rPr>
            </w:pPr>
            <w:r w:rsidRPr="00C7345F">
              <w:rPr>
                <w:rFonts w:cs="Arial"/>
                <w:color w:val="000000"/>
                <w:szCs w:val="24"/>
              </w:rPr>
              <w:t>10.24</w:t>
            </w:r>
          </w:p>
        </w:tc>
      </w:tr>
      <w:tr w:rsidR="00277071" w:rsidRPr="00C7345F" w14:paraId="0920330B" w14:textId="77777777" w:rsidTr="008322FD">
        <w:trPr>
          <w:trHeight w:val="321"/>
        </w:trPr>
        <w:tc>
          <w:tcPr>
            <w:tcW w:w="1728" w:type="dxa"/>
            <w:tcBorders>
              <w:top w:val="single" w:sz="4" w:space="0" w:color="auto"/>
              <w:bottom w:val="nil"/>
            </w:tcBorders>
          </w:tcPr>
          <w:p w14:paraId="3A193F79" w14:textId="77777777" w:rsidR="00277071" w:rsidRPr="00C7345F" w:rsidRDefault="00277071" w:rsidP="00731BBD">
            <w:pPr>
              <w:pStyle w:val="TableText"/>
              <w:rPr>
                <w:lang w:eastAsia="ko-KR"/>
              </w:rPr>
            </w:pPr>
            <w:r w:rsidRPr="00C7345F">
              <w:rPr>
                <w:lang w:eastAsia="ko-KR"/>
              </w:rPr>
              <w:t>6–8</w:t>
            </w:r>
          </w:p>
        </w:tc>
        <w:tc>
          <w:tcPr>
            <w:tcW w:w="2304" w:type="dxa"/>
            <w:tcBorders>
              <w:top w:val="single" w:sz="4" w:space="0" w:color="auto"/>
              <w:bottom w:val="nil"/>
            </w:tcBorders>
          </w:tcPr>
          <w:p w14:paraId="75A4C864" w14:textId="77777777" w:rsidR="00277071" w:rsidRPr="00C7345F" w:rsidRDefault="00277071" w:rsidP="00FE6F1E">
            <w:pPr>
              <w:pStyle w:val="TableTextLeft"/>
              <w:rPr>
                <w:noProof w:val="0"/>
              </w:rPr>
            </w:pPr>
            <w:r w:rsidRPr="00C7345F">
              <w:rPr>
                <w:noProof w:val="0"/>
              </w:rPr>
              <w:t>All Speaking Items</w:t>
            </w:r>
          </w:p>
        </w:tc>
        <w:tc>
          <w:tcPr>
            <w:tcW w:w="1584" w:type="dxa"/>
            <w:tcBorders>
              <w:top w:val="single" w:sz="4" w:space="0" w:color="auto"/>
              <w:bottom w:val="nil"/>
            </w:tcBorders>
          </w:tcPr>
          <w:p w14:paraId="4DA89073" w14:textId="77777777" w:rsidR="00277071" w:rsidRPr="00C7345F" w:rsidRDefault="00277071" w:rsidP="00731BBD">
            <w:pPr>
              <w:pStyle w:val="TableText"/>
              <w:ind w:right="288"/>
              <w:rPr>
                <w:rFonts w:cs="Arial"/>
                <w:color w:val="000000"/>
                <w:szCs w:val="24"/>
              </w:rPr>
            </w:pPr>
            <w:r w:rsidRPr="00C7345F">
              <w:rPr>
                <w:rFonts w:cs="Arial"/>
                <w:color w:val="000000"/>
                <w:szCs w:val="24"/>
              </w:rPr>
              <w:t>9,477</w:t>
            </w:r>
          </w:p>
        </w:tc>
        <w:tc>
          <w:tcPr>
            <w:tcW w:w="1440" w:type="dxa"/>
            <w:tcBorders>
              <w:top w:val="single" w:sz="4" w:space="0" w:color="auto"/>
              <w:bottom w:val="nil"/>
            </w:tcBorders>
          </w:tcPr>
          <w:p w14:paraId="56BA69D0" w14:textId="77777777" w:rsidR="00277071" w:rsidRPr="00C7345F" w:rsidRDefault="00277071" w:rsidP="00731BBD">
            <w:pPr>
              <w:pStyle w:val="TableText"/>
              <w:ind w:right="288"/>
              <w:rPr>
                <w:rFonts w:cs="Arial"/>
                <w:color w:val="000000"/>
                <w:szCs w:val="24"/>
              </w:rPr>
            </w:pPr>
            <w:r w:rsidRPr="00C7345F">
              <w:rPr>
                <w:rFonts w:cs="Arial"/>
                <w:color w:val="000000"/>
                <w:szCs w:val="24"/>
              </w:rPr>
              <w:t>78.47</w:t>
            </w:r>
          </w:p>
        </w:tc>
        <w:tc>
          <w:tcPr>
            <w:tcW w:w="1440" w:type="dxa"/>
            <w:tcBorders>
              <w:top w:val="single" w:sz="4" w:space="0" w:color="auto"/>
              <w:bottom w:val="nil"/>
            </w:tcBorders>
          </w:tcPr>
          <w:p w14:paraId="487A28D4" w14:textId="77777777" w:rsidR="00277071" w:rsidRPr="00C7345F" w:rsidRDefault="00277071" w:rsidP="00731BBD">
            <w:pPr>
              <w:pStyle w:val="TableText"/>
              <w:ind w:right="288"/>
              <w:rPr>
                <w:rFonts w:cs="Arial"/>
                <w:color w:val="000000"/>
                <w:szCs w:val="24"/>
              </w:rPr>
            </w:pPr>
            <w:r w:rsidRPr="00C7345F">
              <w:rPr>
                <w:rFonts w:cs="Arial"/>
                <w:color w:val="000000"/>
                <w:szCs w:val="24"/>
              </w:rPr>
              <w:t>17.71</w:t>
            </w:r>
          </w:p>
        </w:tc>
        <w:tc>
          <w:tcPr>
            <w:tcW w:w="1584" w:type="dxa"/>
            <w:tcBorders>
              <w:top w:val="single" w:sz="4" w:space="0" w:color="auto"/>
              <w:bottom w:val="nil"/>
            </w:tcBorders>
          </w:tcPr>
          <w:p w14:paraId="117D25CF" w14:textId="77777777" w:rsidR="00277071" w:rsidRPr="00C7345F" w:rsidRDefault="00277071" w:rsidP="00731BBD">
            <w:pPr>
              <w:pStyle w:val="TableText"/>
              <w:ind w:right="432"/>
              <w:rPr>
                <w:rFonts w:cs="Arial"/>
                <w:color w:val="000000"/>
                <w:szCs w:val="24"/>
              </w:rPr>
            </w:pPr>
            <w:r w:rsidRPr="00C7345F">
              <w:rPr>
                <w:rFonts w:cs="Arial"/>
                <w:color w:val="000000"/>
                <w:szCs w:val="24"/>
              </w:rPr>
              <w:t>3.82</w:t>
            </w:r>
          </w:p>
        </w:tc>
      </w:tr>
      <w:tr w:rsidR="00277071" w:rsidRPr="00C7345F" w14:paraId="38976AFC" w14:textId="77777777" w:rsidTr="008322FD">
        <w:trPr>
          <w:trHeight w:val="321"/>
        </w:trPr>
        <w:tc>
          <w:tcPr>
            <w:tcW w:w="1728" w:type="dxa"/>
            <w:tcBorders>
              <w:top w:val="nil"/>
            </w:tcBorders>
          </w:tcPr>
          <w:p w14:paraId="3352F35B" w14:textId="77777777" w:rsidR="00277071" w:rsidRPr="00C7345F" w:rsidRDefault="00277071" w:rsidP="00731BBD">
            <w:pPr>
              <w:pStyle w:val="TableText"/>
              <w:rPr>
                <w:lang w:eastAsia="ko-KR"/>
              </w:rPr>
            </w:pPr>
            <w:r w:rsidRPr="00C7345F">
              <w:rPr>
                <w:lang w:eastAsia="ko-KR"/>
              </w:rPr>
              <w:t>6–8</w:t>
            </w:r>
          </w:p>
        </w:tc>
        <w:tc>
          <w:tcPr>
            <w:tcW w:w="2304" w:type="dxa"/>
            <w:tcBorders>
              <w:top w:val="nil"/>
            </w:tcBorders>
          </w:tcPr>
          <w:p w14:paraId="104EB30B" w14:textId="77777777" w:rsidR="00277071" w:rsidRPr="00C7345F" w:rsidRDefault="00277071" w:rsidP="00FE6F1E">
            <w:pPr>
              <w:pStyle w:val="TableTextLeft"/>
              <w:rPr>
                <w:noProof w:val="0"/>
              </w:rPr>
            </w:pPr>
            <w:r w:rsidRPr="00C7345F">
              <w:rPr>
                <w:noProof w:val="0"/>
              </w:rPr>
              <w:t>1-pt Score Items</w:t>
            </w:r>
          </w:p>
        </w:tc>
        <w:tc>
          <w:tcPr>
            <w:tcW w:w="1584" w:type="dxa"/>
            <w:tcBorders>
              <w:top w:val="nil"/>
            </w:tcBorders>
          </w:tcPr>
          <w:p w14:paraId="36375D53" w14:textId="77777777" w:rsidR="00277071" w:rsidRPr="00C7345F" w:rsidRDefault="00277071" w:rsidP="00731BBD">
            <w:pPr>
              <w:pStyle w:val="TableText"/>
              <w:ind w:right="288"/>
              <w:rPr>
                <w:rFonts w:cs="Arial"/>
                <w:color w:val="000000"/>
                <w:szCs w:val="24"/>
              </w:rPr>
            </w:pPr>
            <w:r w:rsidRPr="00C7345F">
              <w:rPr>
                <w:rFonts w:cs="Arial"/>
                <w:color w:val="000000"/>
                <w:szCs w:val="24"/>
              </w:rPr>
              <w:t>3,250</w:t>
            </w:r>
          </w:p>
        </w:tc>
        <w:tc>
          <w:tcPr>
            <w:tcW w:w="1440" w:type="dxa"/>
            <w:tcBorders>
              <w:top w:val="nil"/>
            </w:tcBorders>
          </w:tcPr>
          <w:p w14:paraId="05041911" w14:textId="77777777" w:rsidR="00277071" w:rsidRPr="00C7345F" w:rsidRDefault="00277071" w:rsidP="00731BBD">
            <w:pPr>
              <w:pStyle w:val="TableText"/>
              <w:ind w:right="288"/>
              <w:rPr>
                <w:rFonts w:cs="Arial"/>
                <w:color w:val="000000"/>
                <w:szCs w:val="24"/>
              </w:rPr>
            </w:pPr>
            <w:r w:rsidRPr="00C7345F">
              <w:rPr>
                <w:rFonts w:cs="Arial"/>
                <w:color w:val="000000"/>
                <w:szCs w:val="24"/>
              </w:rPr>
              <w:t>89.05</w:t>
            </w:r>
          </w:p>
        </w:tc>
        <w:tc>
          <w:tcPr>
            <w:tcW w:w="1440" w:type="dxa"/>
            <w:tcBorders>
              <w:top w:val="nil"/>
            </w:tcBorders>
          </w:tcPr>
          <w:p w14:paraId="09424179" w14:textId="77777777" w:rsidR="00277071" w:rsidRPr="00C7345F" w:rsidRDefault="00277071" w:rsidP="00731BBD">
            <w:pPr>
              <w:pStyle w:val="TableText"/>
              <w:ind w:right="288"/>
              <w:rPr>
                <w:rFonts w:cs="Arial"/>
                <w:color w:val="000000"/>
                <w:szCs w:val="24"/>
              </w:rPr>
            </w:pPr>
            <w:r w:rsidRPr="00C7345F">
              <w:rPr>
                <w:rFonts w:cs="Arial"/>
                <w:color w:val="000000"/>
                <w:szCs w:val="24"/>
              </w:rPr>
              <w:t>10.95</w:t>
            </w:r>
          </w:p>
        </w:tc>
        <w:tc>
          <w:tcPr>
            <w:tcW w:w="1584" w:type="dxa"/>
            <w:tcBorders>
              <w:top w:val="nil"/>
            </w:tcBorders>
          </w:tcPr>
          <w:p w14:paraId="4DD67D72" w14:textId="77777777" w:rsidR="00277071" w:rsidRPr="00C7345F" w:rsidRDefault="00277071" w:rsidP="00731BBD">
            <w:pPr>
              <w:pStyle w:val="TableText"/>
              <w:ind w:right="432"/>
              <w:rPr>
                <w:rFonts w:cs="Arial"/>
                <w:color w:val="000000"/>
                <w:szCs w:val="24"/>
              </w:rPr>
            </w:pPr>
            <w:r w:rsidRPr="00C7345F">
              <w:rPr>
                <w:rFonts w:cs="Arial"/>
                <w:color w:val="000000"/>
                <w:szCs w:val="24"/>
              </w:rPr>
              <w:t>N/A</w:t>
            </w:r>
          </w:p>
        </w:tc>
      </w:tr>
      <w:tr w:rsidR="00277071" w:rsidRPr="00C7345F" w14:paraId="09655884" w14:textId="77777777" w:rsidTr="008322FD">
        <w:trPr>
          <w:trHeight w:val="321"/>
        </w:trPr>
        <w:tc>
          <w:tcPr>
            <w:tcW w:w="1728" w:type="dxa"/>
          </w:tcPr>
          <w:p w14:paraId="23F026F5" w14:textId="77777777" w:rsidR="00277071" w:rsidRPr="00C7345F" w:rsidRDefault="00277071" w:rsidP="00731BBD">
            <w:pPr>
              <w:pStyle w:val="TableText"/>
              <w:rPr>
                <w:lang w:eastAsia="ko-KR"/>
              </w:rPr>
            </w:pPr>
            <w:r w:rsidRPr="00C7345F">
              <w:rPr>
                <w:lang w:eastAsia="ko-KR"/>
              </w:rPr>
              <w:t>6–8</w:t>
            </w:r>
          </w:p>
        </w:tc>
        <w:tc>
          <w:tcPr>
            <w:tcW w:w="2304" w:type="dxa"/>
          </w:tcPr>
          <w:p w14:paraId="4F133D93" w14:textId="77777777" w:rsidR="00277071" w:rsidRPr="00C7345F" w:rsidRDefault="00277071" w:rsidP="00FE6F1E">
            <w:pPr>
              <w:pStyle w:val="TableTextLeft"/>
              <w:rPr>
                <w:noProof w:val="0"/>
              </w:rPr>
            </w:pPr>
            <w:r w:rsidRPr="00C7345F">
              <w:rPr>
                <w:noProof w:val="0"/>
              </w:rPr>
              <w:t>2-pt Score Items</w:t>
            </w:r>
          </w:p>
        </w:tc>
        <w:tc>
          <w:tcPr>
            <w:tcW w:w="1584" w:type="dxa"/>
          </w:tcPr>
          <w:p w14:paraId="302E0F90" w14:textId="77777777" w:rsidR="00277071" w:rsidRPr="00C7345F" w:rsidRDefault="00277071" w:rsidP="00731BBD">
            <w:pPr>
              <w:pStyle w:val="TableText"/>
              <w:ind w:right="288"/>
              <w:rPr>
                <w:rFonts w:cs="Arial"/>
                <w:color w:val="000000"/>
                <w:szCs w:val="24"/>
              </w:rPr>
            </w:pPr>
            <w:r w:rsidRPr="00C7345F">
              <w:rPr>
                <w:rFonts w:cs="Arial"/>
                <w:color w:val="000000"/>
                <w:szCs w:val="24"/>
              </w:rPr>
              <w:t>5,247</w:t>
            </w:r>
          </w:p>
        </w:tc>
        <w:tc>
          <w:tcPr>
            <w:tcW w:w="1440" w:type="dxa"/>
          </w:tcPr>
          <w:p w14:paraId="7217D503" w14:textId="77777777" w:rsidR="00277071" w:rsidRPr="00C7345F" w:rsidRDefault="00277071" w:rsidP="00731BBD">
            <w:pPr>
              <w:pStyle w:val="TableText"/>
              <w:ind w:right="288"/>
              <w:rPr>
                <w:rFonts w:cs="Arial"/>
                <w:color w:val="000000"/>
                <w:szCs w:val="24"/>
              </w:rPr>
            </w:pPr>
            <w:r w:rsidRPr="00C7345F">
              <w:rPr>
                <w:rFonts w:cs="Arial"/>
                <w:color w:val="000000"/>
                <w:szCs w:val="24"/>
              </w:rPr>
              <w:t>76.81</w:t>
            </w:r>
          </w:p>
        </w:tc>
        <w:tc>
          <w:tcPr>
            <w:tcW w:w="1440" w:type="dxa"/>
          </w:tcPr>
          <w:p w14:paraId="1753BBCB" w14:textId="77777777" w:rsidR="00277071" w:rsidRPr="00C7345F" w:rsidRDefault="00277071" w:rsidP="00731BBD">
            <w:pPr>
              <w:pStyle w:val="TableText"/>
              <w:ind w:right="288"/>
              <w:rPr>
                <w:rFonts w:cs="Arial"/>
                <w:color w:val="000000"/>
                <w:szCs w:val="24"/>
              </w:rPr>
            </w:pPr>
            <w:r w:rsidRPr="00C7345F">
              <w:rPr>
                <w:rFonts w:cs="Arial"/>
                <w:color w:val="000000"/>
                <w:szCs w:val="24"/>
              </w:rPr>
              <w:t>17.84</w:t>
            </w:r>
          </w:p>
        </w:tc>
        <w:tc>
          <w:tcPr>
            <w:tcW w:w="1584" w:type="dxa"/>
          </w:tcPr>
          <w:p w14:paraId="02581D36" w14:textId="77777777" w:rsidR="00277071" w:rsidRPr="00C7345F" w:rsidRDefault="00277071" w:rsidP="00731BBD">
            <w:pPr>
              <w:pStyle w:val="TableText"/>
              <w:ind w:right="432"/>
              <w:rPr>
                <w:rFonts w:cs="Arial"/>
                <w:color w:val="000000"/>
                <w:szCs w:val="24"/>
              </w:rPr>
            </w:pPr>
            <w:r w:rsidRPr="00C7345F">
              <w:rPr>
                <w:rFonts w:cs="Arial"/>
                <w:color w:val="000000"/>
                <w:szCs w:val="24"/>
              </w:rPr>
              <w:t>5.36</w:t>
            </w:r>
          </w:p>
        </w:tc>
      </w:tr>
      <w:tr w:rsidR="00277071" w:rsidRPr="00C7345F" w14:paraId="6816AFBA" w14:textId="77777777" w:rsidTr="008322FD">
        <w:trPr>
          <w:trHeight w:val="321"/>
        </w:trPr>
        <w:tc>
          <w:tcPr>
            <w:tcW w:w="1728" w:type="dxa"/>
            <w:tcBorders>
              <w:bottom w:val="single" w:sz="4" w:space="0" w:color="auto"/>
            </w:tcBorders>
          </w:tcPr>
          <w:p w14:paraId="100186C4" w14:textId="77777777" w:rsidR="00277071" w:rsidRPr="00C7345F" w:rsidRDefault="00277071" w:rsidP="00731BBD">
            <w:pPr>
              <w:pStyle w:val="TableText"/>
              <w:rPr>
                <w:lang w:eastAsia="ko-KR"/>
              </w:rPr>
            </w:pPr>
            <w:r w:rsidRPr="00C7345F">
              <w:rPr>
                <w:lang w:eastAsia="ko-KR"/>
              </w:rPr>
              <w:t>6–8</w:t>
            </w:r>
          </w:p>
        </w:tc>
        <w:tc>
          <w:tcPr>
            <w:tcW w:w="2304" w:type="dxa"/>
            <w:tcBorders>
              <w:bottom w:val="single" w:sz="4" w:space="0" w:color="auto"/>
            </w:tcBorders>
          </w:tcPr>
          <w:p w14:paraId="259BCA43" w14:textId="77777777" w:rsidR="00277071" w:rsidRPr="00C7345F" w:rsidRDefault="00277071" w:rsidP="00FE6F1E">
            <w:pPr>
              <w:pStyle w:val="TableTextLeft"/>
              <w:rPr>
                <w:noProof w:val="0"/>
              </w:rPr>
            </w:pPr>
            <w:r w:rsidRPr="00C7345F">
              <w:rPr>
                <w:noProof w:val="0"/>
              </w:rPr>
              <w:t>4-pt Score Items</w:t>
            </w:r>
          </w:p>
        </w:tc>
        <w:tc>
          <w:tcPr>
            <w:tcW w:w="1584" w:type="dxa"/>
            <w:tcBorders>
              <w:bottom w:val="single" w:sz="4" w:space="0" w:color="auto"/>
            </w:tcBorders>
          </w:tcPr>
          <w:p w14:paraId="64AB385A" w14:textId="77777777" w:rsidR="00277071" w:rsidRPr="00C7345F" w:rsidRDefault="00277071" w:rsidP="00731BBD">
            <w:pPr>
              <w:pStyle w:val="TableText"/>
              <w:ind w:right="288"/>
              <w:rPr>
                <w:rFonts w:cs="Arial"/>
                <w:color w:val="000000"/>
                <w:szCs w:val="24"/>
              </w:rPr>
            </w:pPr>
            <w:r w:rsidRPr="00C7345F">
              <w:rPr>
                <w:rFonts w:cs="Arial"/>
                <w:color w:val="000000"/>
                <w:szCs w:val="24"/>
              </w:rPr>
              <w:t>980</w:t>
            </w:r>
          </w:p>
        </w:tc>
        <w:tc>
          <w:tcPr>
            <w:tcW w:w="1440" w:type="dxa"/>
            <w:tcBorders>
              <w:bottom w:val="single" w:sz="4" w:space="0" w:color="auto"/>
            </w:tcBorders>
          </w:tcPr>
          <w:p w14:paraId="179DCC3F" w14:textId="77777777" w:rsidR="00277071" w:rsidRPr="00C7345F" w:rsidRDefault="00277071" w:rsidP="00731BBD">
            <w:pPr>
              <w:pStyle w:val="TableText"/>
              <w:ind w:right="288"/>
              <w:rPr>
                <w:rFonts w:cs="Arial"/>
                <w:color w:val="000000"/>
                <w:szCs w:val="24"/>
              </w:rPr>
            </w:pPr>
            <w:r w:rsidRPr="00C7345F">
              <w:rPr>
                <w:rFonts w:cs="Arial"/>
                <w:color w:val="000000"/>
                <w:szCs w:val="24"/>
              </w:rPr>
              <w:t>52.35</w:t>
            </w:r>
          </w:p>
        </w:tc>
        <w:tc>
          <w:tcPr>
            <w:tcW w:w="1440" w:type="dxa"/>
            <w:tcBorders>
              <w:bottom w:val="single" w:sz="4" w:space="0" w:color="auto"/>
            </w:tcBorders>
          </w:tcPr>
          <w:p w14:paraId="1BB14C21" w14:textId="77777777" w:rsidR="00277071" w:rsidRPr="00C7345F" w:rsidRDefault="00277071" w:rsidP="00731BBD">
            <w:pPr>
              <w:pStyle w:val="TableText"/>
              <w:ind w:right="288"/>
              <w:rPr>
                <w:rFonts w:cs="Arial"/>
                <w:color w:val="000000"/>
                <w:szCs w:val="24"/>
              </w:rPr>
            </w:pPr>
            <w:r w:rsidRPr="00C7345F">
              <w:rPr>
                <w:rFonts w:cs="Arial"/>
                <w:color w:val="000000"/>
                <w:szCs w:val="24"/>
              </w:rPr>
              <w:t>39.39</w:t>
            </w:r>
          </w:p>
        </w:tc>
        <w:tc>
          <w:tcPr>
            <w:tcW w:w="1584" w:type="dxa"/>
            <w:tcBorders>
              <w:bottom w:val="single" w:sz="4" w:space="0" w:color="auto"/>
            </w:tcBorders>
          </w:tcPr>
          <w:p w14:paraId="7BC24D26" w14:textId="77777777" w:rsidR="00277071" w:rsidRPr="00C7345F" w:rsidRDefault="00277071" w:rsidP="00731BBD">
            <w:pPr>
              <w:pStyle w:val="TableText"/>
              <w:ind w:right="432"/>
              <w:rPr>
                <w:rFonts w:cs="Arial"/>
                <w:color w:val="000000"/>
                <w:szCs w:val="24"/>
              </w:rPr>
            </w:pPr>
            <w:r w:rsidRPr="00C7345F">
              <w:rPr>
                <w:rFonts w:cs="Arial"/>
                <w:color w:val="000000"/>
                <w:szCs w:val="24"/>
              </w:rPr>
              <w:t>8.27</w:t>
            </w:r>
          </w:p>
        </w:tc>
      </w:tr>
      <w:tr w:rsidR="00277071" w:rsidRPr="00C7345F" w14:paraId="2499C0FB" w14:textId="77777777" w:rsidTr="008322FD">
        <w:trPr>
          <w:trHeight w:val="321"/>
        </w:trPr>
        <w:tc>
          <w:tcPr>
            <w:tcW w:w="1728" w:type="dxa"/>
            <w:tcBorders>
              <w:top w:val="single" w:sz="4" w:space="0" w:color="auto"/>
              <w:bottom w:val="nil"/>
            </w:tcBorders>
          </w:tcPr>
          <w:p w14:paraId="49605567" w14:textId="77777777" w:rsidR="00277071" w:rsidRPr="00C7345F" w:rsidRDefault="00277071" w:rsidP="00731BBD">
            <w:pPr>
              <w:pStyle w:val="TableText"/>
              <w:rPr>
                <w:lang w:eastAsia="ko-KR"/>
              </w:rPr>
            </w:pPr>
            <w:r w:rsidRPr="00C7345F">
              <w:rPr>
                <w:lang w:eastAsia="ko-KR"/>
              </w:rPr>
              <w:t>9–12</w:t>
            </w:r>
          </w:p>
        </w:tc>
        <w:tc>
          <w:tcPr>
            <w:tcW w:w="2304" w:type="dxa"/>
            <w:tcBorders>
              <w:top w:val="single" w:sz="4" w:space="0" w:color="auto"/>
              <w:bottom w:val="nil"/>
            </w:tcBorders>
          </w:tcPr>
          <w:p w14:paraId="0FB91A4D" w14:textId="77777777" w:rsidR="00277071" w:rsidRPr="00C7345F" w:rsidRDefault="00277071" w:rsidP="00FE6F1E">
            <w:pPr>
              <w:pStyle w:val="TableTextLeft"/>
              <w:rPr>
                <w:noProof w:val="0"/>
              </w:rPr>
            </w:pPr>
            <w:r w:rsidRPr="00C7345F">
              <w:rPr>
                <w:noProof w:val="0"/>
              </w:rPr>
              <w:t>All Speaking Items</w:t>
            </w:r>
          </w:p>
        </w:tc>
        <w:tc>
          <w:tcPr>
            <w:tcW w:w="1584" w:type="dxa"/>
            <w:tcBorders>
              <w:top w:val="single" w:sz="4" w:space="0" w:color="auto"/>
              <w:bottom w:val="nil"/>
            </w:tcBorders>
          </w:tcPr>
          <w:p w14:paraId="4B32B332" w14:textId="77777777" w:rsidR="00277071" w:rsidRPr="00C7345F" w:rsidRDefault="00277071" w:rsidP="00731BBD">
            <w:pPr>
              <w:pStyle w:val="TableText"/>
              <w:ind w:right="288"/>
              <w:rPr>
                <w:rFonts w:cs="Arial"/>
                <w:color w:val="000000"/>
                <w:szCs w:val="24"/>
              </w:rPr>
            </w:pPr>
            <w:r w:rsidRPr="00C7345F">
              <w:rPr>
                <w:rFonts w:cs="Arial"/>
                <w:color w:val="000000"/>
                <w:szCs w:val="24"/>
              </w:rPr>
              <w:t>9,633</w:t>
            </w:r>
          </w:p>
        </w:tc>
        <w:tc>
          <w:tcPr>
            <w:tcW w:w="1440" w:type="dxa"/>
            <w:tcBorders>
              <w:top w:val="single" w:sz="4" w:space="0" w:color="auto"/>
              <w:bottom w:val="nil"/>
            </w:tcBorders>
          </w:tcPr>
          <w:p w14:paraId="731159FB" w14:textId="77777777" w:rsidR="00277071" w:rsidRPr="00C7345F" w:rsidRDefault="00277071" w:rsidP="00731BBD">
            <w:pPr>
              <w:pStyle w:val="TableText"/>
              <w:ind w:right="288"/>
              <w:rPr>
                <w:rFonts w:cs="Arial"/>
                <w:color w:val="000000"/>
                <w:szCs w:val="24"/>
              </w:rPr>
            </w:pPr>
            <w:r w:rsidRPr="00C7345F">
              <w:rPr>
                <w:rFonts w:cs="Arial"/>
                <w:color w:val="000000"/>
                <w:szCs w:val="24"/>
              </w:rPr>
              <w:t>75.81</w:t>
            </w:r>
          </w:p>
        </w:tc>
        <w:tc>
          <w:tcPr>
            <w:tcW w:w="1440" w:type="dxa"/>
            <w:tcBorders>
              <w:top w:val="single" w:sz="4" w:space="0" w:color="auto"/>
              <w:bottom w:val="nil"/>
            </w:tcBorders>
          </w:tcPr>
          <w:p w14:paraId="7BB5E3B2" w14:textId="77777777" w:rsidR="00277071" w:rsidRPr="00C7345F" w:rsidRDefault="00277071" w:rsidP="00731BBD">
            <w:pPr>
              <w:pStyle w:val="TableText"/>
              <w:ind w:right="288"/>
              <w:rPr>
                <w:rFonts w:cs="Arial"/>
                <w:color w:val="000000"/>
                <w:szCs w:val="24"/>
              </w:rPr>
            </w:pPr>
            <w:r w:rsidRPr="00C7345F">
              <w:rPr>
                <w:rFonts w:cs="Arial"/>
                <w:color w:val="000000"/>
                <w:szCs w:val="24"/>
              </w:rPr>
              <w:t>20.96</w:t>
            </w:r>
          </w:p>
        </w:tc>
        <w:tc>
          <w:tcPr>
            <w:tcW w:w="1584" w:type="dxa"/>
            <w:tcBorders>
              <w:top w:val="single" w:sz="4" w:space="0" w:color="auto"/>
              <w:bottom w:val="nil"/>
            </w:tcBorders>
          </w:tcPr>
          <w:p w14:paraId="0BED2B10" w14:textId="77777777" w:rsidR="00277071" w:rsidRPr="00C7345F" w:rsidRDefault="00277071" w:rsidP="00731BBD">
            <w:pPr>
              <w:pStyle w:val="TableText"/>
              <w:ind w:right="432"/>
              <w:rPr>
                <w:rFonts w:cs="Arial"/>
                <w:color w:val="000000"/>
                <w:szCs w:val="24"/>
              </w:rPr>
            </w:pPr>
            <w:r w:rsidRPr="00C7345F">
              <w:rPr>
                <w:rFonts w:cs="Arial"/>
                <w:color w:val="000000"/>
                <w:szCs w:val="24"/>
              </w:rPr>
              <w:t>3.23</w:t>
            </w:r>
          </w:p>
        </w:tc>
      </w:tr>
      <w:tr w:rsidR="00277071" w:rsidRPr="00C7345F" w14:paraId="4E4028B7" w14:textId="77777777" w:rsidTr="008322FD">
        <w:trPr>
          <w:trHeight w:val="321"/>
        </w:trPr>
        <w:tc>
          <w:tcPr>
            <w:tcW w:w="1728" w:type="dxa"/>
            <w:tcBorders>
              <w:top w:val="nil"/>
            </w:tcBorders>
          </w:tcPr>
          <w:p w14:paraId="398D318E" w14:textId="77777777" w:rsidR="00277071" w:rsidRPr="00C7345F" w:rsidRDefault="00277071" w:rsidP="00731BBD">
            <w:pPr>
              <w:pStyle w:val="TableText"/>
              <w:rPr>
                <w:lang w:eastAsia="ko-KR"/>
              </w:rPr>
            </w:pPr>
            <w:r w:rsidRPr="00C7345F">
              <w:rPr>
                <w:lang w:eastAsia="ko-KR"/>
              </w:rPr>
              <w:t>9–12</w:t>
            </w:r>
          </w:p>
        </w:tc>
        <w:tc>
          <w:tcPr>
            <w:tcW w:w="2304" w:type="dxa"/>
            <w:tcBorders>
              <w:top w:val="nil"/>
            </w:tcBorders>
          </w:tcPr>
          <w:p w14:paraId="78B2DC4A" w14:textId="77777777" w:rsidR="00277071" w:rsidRPr="00C7345F" w:rsidRDefault="00277071" w:rsidP="00FE6F1E">
            <w:pPr>
              <w:pStyle w:val="TableTextLeft"/>
              <w:rPr>
                <w:noProof w:val="0"/>
              </w:rPr>
            </w:pPr>
            <w:r w:rsidRPr="00C7345F">
              <w:rPr>
                <w:noProof w:val="0"/>
              </w:rPr>
              <w:t>1-pt Score Items</w:t>
            </w:r>
          </w:p>
        </w:tc>
        <w:tc>
          <w:tcPr>
            <w:tcW w:w="1584" w:type="dxa"/>
            <w:tcBorders>
              <w:top w:val="nil"/>
            </w:tcBorders>
          </w:tcPr>
          <w:p w14:paraId="00B9FC92" w14:textId="77777777" w:rsidR="00277071" w:rsidRPr="00C7345F" w:rsidRDefault="00277071" w:rsidP="00731BBD">
            <w:pPr>
              <w:pStyle w:val="TableText"/>
              <w:ind w:right="288"/>
              <w:rPr>
                <w:rFonts w:cs="Arial"/>
                <w:color w:val="000000"/>
                <w:szCs w:val="24"/>
              </w:rPr>
            </w:pPr>
            <w:r w:rsidRPr="00C7345F">
              <w:rPr>
                <w:rFonts w:cs="Arial"/>
                <w:color w:val="000000"/>
                <w:szCs w:val="24"/>
              </w:rPr>
              <w:t>3,314</w:t>
            </w:r>
          </w:p>
        </w:tc>
        <w:tc>
          <w:tcPr>
            <w:tcW w:w="1440" w:type="dxa"/>
            <w:tcBorders>
              <w:top w:val="nil"/>
            </w:tcBorders>
          </w:tcPr>
          <w:p w14:paraId="7A1B1FEA" w14:textId="77777777" w:rsidR="00277071" w:rsidRPr="00C7345F" w:rsidRDefault="00277071" w:rsidP="00731BBD">
            <w:pPr>
              <w:pStyle w:val="TableText"/>
              <w:ind w:right="288"/>
              <w:rPr>
                <w:rFonts w:cs="Arial"/>
                <w:color w:val="000000"/>
                <w:szCs w:val="24"/>
              </w:rPr>
            </w:pPr>
            <w:r w:rsidRPr="00C7345F">
              <w:rPr>
                <w:rFonts w:cs="Arial"/>
                <w:color w:val="000000"/>
                <w:szCs w:val="24"/>
              </w:rPr>
              <w:t>86.09</w:t>
            </w:r>
          </w:p>
        </w:tc>
        <w:tc>
          <w:tcPr>
            <w:tcW w:w="1440" w:type="dxa"/>
            <w:tcBorders>
              <w:top w:val="nil"/>
            </w:tcBorders>
          </w:tcPr>
          <w:p w14:paraId="7DA43AA8" w14:textId="77777777" w:rsidR="00277071" w:rsidRPr="00C7345F" w:rsidRDefault="00277071" w:rsidP="00731BBD">
            <w:pPr>
              <w:pStyle w:val="TableText"/>
              <w:ind w:right="288"/>
              <w:rPr>
                <w:rFonts w:cs="Arial"/>
                <w:color w:val="000000"/>
                <w:szCs w:val="24"/>
              </w:rPr>
            </w:pPr>
            <w:r w:rsidRPr="00C7345F">
              <w:rPr>
                <w:rFonts w:cs="Arial"/>
                <w:color w:val="000000"/>
                <w:szCs w:val="24"/>
              </w:rPr>
              <w:t>13.91</w:t>
            </w:r>
          </w:p>
        </w:tc>
        <w:tc>
          <w:tcPr>
            <w:tcW w:w="1584" w:type="dxa"/>
            <w:tcBorders>
              <w:top w:val="nil"/>
            </w:tcBorders>
          </w:tcPr>
          <w:p w14:paraId="206B44EE" w14:textId="77777777" w:rsidR="00277071" w:rsidRPr="00C7345F" w:rsidRDefault="00277071" w:rsidP="00731BBD">
            <w:pPr>
              <w:pStyle w:val="TableText"/>
              <w:ind w:right="432"/>
              <w:rPr>
                <w:rFonts w:cs="Arial"/>
                <w:color w:val="000000"/>
                <w:szCs w:val="24"/>
              </w:rPr>
            </w:pPr>
            <w:r w:rsidRPr="00C7345F">
              <w:rPr>
                <w:rFonts w:cs="Arial"/>
                <w:color w:val="000000"/>
                <w:szCs w:val="24"/>
              </w:rPr>
              <w:t>N/A</w:t>
            </w:r>
          </w:p>
        </w:tc>
      </w:tr>
      <w:tr w:rsidR="00277071" w:rsidRPr="00C7345F" w14:paraId="15580ECB" w14:textId="77777777" w:rsidTr="008322FD">
        <w:trPr>
          <w:trHeight w:val="321"/>
        </w:trPr>
        <w:tc>
          <w:tcPr>
            <w:tcW w:w="1728" w:type="dxa"/>
          </w:tcPr>
          <w:p w14:paraId="0E66CE8C" w14:textId="77777777" w:rsidR="00277071" w:rsidRPr="00C7345F" w:rsidRDefault="00277071" w:rsidP="00731BBD">
            <w:pPr>
              <w:pStyle w:val="TableText"/>
              <w:rPr>
                <w:lang w:eastAsia="ko-KR"/>
              </w:rPr>
            </w:pPr>
            <w:r w:rsidRPr="00C7345F">
              <w:rPr>
                <w:lang w:eastAsia="ko-KR"/>
              </w:rPr>
              <w:t>9–12</w:t>
            </w:r>
          </w:p>
        </w:tc>
        <w:tc>
          <w:tcPr>
            <w:tcW w:w="2304" w:type="dxa"/>
          </w:tcPr>
          <w:p w14:paraId="190E9113" w14:textId="77777777" w:rsidR="00277071" w:rsidRPr="00C7345F" w:rsidRDefault="00277071" w:rsidP="00FE6F1E">
            <w:pPr>
              <w:pStyle w:val="TableTextLeft"/>
              <w:rPr>
                <w:noProof w:val="0"/>
              </w:rPr>
            </w:pPr>
            <w:r w:rsidRPr="00C7345F">
              <w:rPr>
                <w:noProof w:val="0"/>
              </w:rPr>
              <w:t>2-pt Score Items</w:t>
            </w:r>
          </w:p>
        </w:tc>
        <w:tc>
          <w:tcPr>
            <w:tcW w:w="1584" w:type="dxa"/>
          </w:tcPr>
          <w:p w14:paraId="5EE052ED" w14:textId="77777777" w:rsidR="00277071" w:rsidRPr="00C7345F" w:rsidRDefault="00277071" w:rsidP="00731BBD">
            <w:pPr>
              <w:pStyle w:val="TableText"/>
              <w:ind w:right="288"/>
              <w:rPr>
                <w:rFonts w:cs="Arial"/>
                <w:color w:val="000000"/>
                <w:szCs w:val="24"/>
              </w:rPr>
            </w:pPr>
            <w:r w:rsidRPr="00C7345F">
              <w:rPr>
                <w:rFonts w:cs="Arial"/>
                <w:color w:val="000000"/>
                <w:szCs w:val="24"/>
              </w:rPr>
              <w:t>5,246</w:t>
            </w:r>
          </w:p>
        </w:tc>
        <w:tc>
          <w:tcPr>
            <w:tcW w:w="1440" w:type="dxa"/>
          </w:tcPr>
          <w:p w14:paraId="5EDA43CF" w14:textId="77777777" w:rsidR="00277071" w:rsidRPr="00C7345F" w:rsidRDefault="00277071" w:rsidP="00731BBD">
            <w:pPr>
              <w:pStyle w:val="TableText"/>
              <w:ind w:right="288"/>
              <w:rPr>
                <w:rFonts w:cs="Arial"/>
                <w:color w:val="000000"/>
                <w:szCs w:val="24"/>
              </w:rPr>
            </w:pPr>
            <w:r w:rsidRPr="00C7345F">
              <w:rPr>
                <w:rFonts w:cs="Arial"/>
                <w:color w:val="000000"/>
                <w:szCs w:val="24"/>
              </w:rPr>
              <w:t>74.21</w:t>
            </w:r>
          </w:p>
        </w:tc>
        <w:tc>
          <w:tcPr>
            <w:tcW w:w="1440" w:type="dxa"/>
          </w:tcPr>
          <w:p w14:paraId="766843BF" w14:textId="77777777" w:rsidR="00277071" w:rsidRPr="00C7345F" w:rsidRDefault="00277071" w:rsidP="00731BBD">
            <w:pPr>
              <w:pStyle w:val="TableText"/>
              <w:ind w:right="288"/>
              <w:rPr>
                <w:rFonts w:cs="Arial"/>
                <w:color w:val="000000"/>
                <w:szCs w:val="24"/>
              </w:rPr>
            </w:pPr>
            <w:r w:rsidRPr="00C7345F">
              <w:rPr>
                <w:rFonts w:cs="Arial"/>
                <w:color w:val="000000"/>
                <w:szCs w:val="24"/>
              </w:rPr>
              <w:t>21.50</w:t>
            </w:r>
          </w:p>
        </w:tc>
        <w:tc>
          <w:tcPr>
            <w:tcW w:w="1584" w:type="dxa"/>
          </w:tcPr>
          <w:p w14:paraId="18FBF7A4" w14:textId="77777777" w:rsidR="00277071" w:rsidRPr="00C7345F" w:rsidRDefault="00277071" w:rsidP="00731BBD">
            <w:pPr>
              <w:pStyle w:val="TableText"/>
              <w:ind w:right="432"/>
              <w:rPr>
                <w:rFonts w:cs="Arial"/>
                <w:color w:val="000000"/>
                <w:szCs w:val="24"/>
              </w:rPr>
            </w:pPr>
            <w:r w:rsidRPr="00C7345F">
              <w:rPr>
                <w:rFonts w:cs="Arial"/>
                <w:color w:val="000000"/>
                <w:szCs w:val="24"/>
              </w:rPr>
              <w:t>4.29</w:t>
            </w:r>
          </w:p>
        </w:tc>
      </w:tr>
      <w:tr w:rsidR="00277071" w:rsidRPr="00C7345F" w14:paraId="66D736B8" w14:textId="77777777" w:rsidTr="008322FD">
        <w:trPr>
          <w:trHeight w:val="321"/>
        </w:trPr>
        <w:tc>
          <w:tcPr>
            <w:tcW w:w="1728" w:type="dxa"/>
          </w:tcPr>
          <w:p w14:paraId="6E3C4EC5" w14:textId="77777777" w:rsidR="00277071" w:rsidRPr="00C7345F" w:rsidRDefault="00277071" w:rsidP="00731BBD">
            <w:pPr>
              <w:pStyle w:val="TableText"/>
              <w:rPr>
                <w:lang w:eastAsia="ko-KR"/>
              </w:rPr>
            </w:pPr>
            <w:r w:rsidRPr="00C7345F">
              <w:rPr>
                <w:lang w:eastAsia="ko-KR"/>
              </w:rPr>
              <w:t>9–12</w:t>
            </w:r>
          </w:p>
        </w:tc>
        <w:tc>
          <w:tcPr>
            <w:tcW w:w="2304" w:type="dxa"/>
          </w:tcPr>
          <w:p w14:paraId="1AA6D148" w14:textId="77777777" w:rsidR="00277071" w:rsidRPr="00C7345F" w:rsidRDefault="00277071" w:rsidP="00FE6F1E">
            <w:pPr>
              <w:pStyle w:val="TableTextLeft"/>
              <w:rPr>
                <w:noProof w:val="0"/>
              </w:rPr>
            </w:pPr>
            <w:r w:rsidRPr="00C7345F">
              <w:rPr>
                <w:noProof w:val="0"/>
              </w:rPr>
              <w:t>4-pt Score Items</w:t>
            </w:r>
          </w:p>
        </w:tc>
        <w:tc>
          <w:tcPr>
            <w:tcW w:w="1584" w:type="dxa"/>
          </w:tcPr>
          <w:p w14:paraId="0CB7786C" w14:textId="77777777" w:rsidR="00277071" w:rsidRPr="00C7345F" w:rsidRDefault="00277071" w:rsidP="00731BBD">
            <w:pPr>
              <w:pStyle w:val="TableText"/>
              <w:ind w:right="288"/>
              <w:rPr>
                <w:rFonts w:cs="Arial"/>
                <w:color w:val="000000"/>
                <w:szCs w:val="24"/>
              </w:rPr>
            </w:pPr>
            <w:r w:rsidRPr="00C7345F">
              <w:rPr>
                <w:rFonts w:cs="Arial"/>
                <w:color w:val="000000"/>
                <w:szCs w:val="24"/>
              </w:rPr>
              <w:t>1,073</w:t>
            </w:r>
          </w:p>
        </w:tc>
        <w:tc>
          <w:tcPr>
            <w:tcW w:w="1440" w:type="dxa"/>
          </w:tcPr>
          <w:p w14:paraId="759382B9" w14:textId="77777777" w:rsidR="00277071" w:rsidRPr="00C7345F" w:rsidRDefault="00277071" w:rsidP="00731BBD">
            <w:pPr>
              <w:pStyle w:val="TableText"/>
              <w:ind w:right="288"/>
              <w:rPr>
                <w:rFonts w:cs="Arial"/>
                <w:color w:val="000000"/>
                <w:szCs w:val="24"/>
              </w:rPr>
            </w:pPr>
            <w:r w:rsidRPr="00C7345F">
              <w:rPr>
                <w:rFonts w:cs="Arial"/>
                <w:color w:val="000000"/>
                <w:szCs w:val="24"/>
              </w:rPr>
              <w:t>51.91</w:t>
            </w:r>
          </w:p>
        </w:tc>
        <w:tc>
          <w:tcPr>
            <w:tcW w:w="1440" w:type="dxa"/>
          </w:tcPr>
          <w:p w14:paraId="370AFBF4" w14:textId="77777777" w:rsidR="00277071" w:rsidRPr="00C7345F" w:rsidRDefault="00277071" w:rsidP="00731BBD">
            <w:pPr>
              <w:pStyle w:val="TableText"/>
              <w:ind w:right="288"/>
              <w:rPr>
                <w:rFonts w:cs="Arial"/>
                <w:color w:val="000000"/>
                <w:szCs w:val="24"/>
              </w:rPr>
            </w:pPr>
            <w:r w:rsidRPr="00C7345F">
              <w:rPr>
                <w:rFonts w:cs="Arial"/>
                <w:color w:val="000000"/>
                <w:szCs w:val="24"/>
              </w:rPr>
              <w:t>40.07</w:t>
            </w:r>
          </w:p>
        </w:tc>
        <w:tc>
          <w:tcPr>
            <w:tcW w:w="1584" w:type="dxa"/>
          </w:tcPr>
          <w:p w14:paraId="3B708626" w14:textId="77777777" w:rsidR="00277071" w:rsidRPr="00C7345F" w:rsidRDefault="00277071" w:rsidP="00731BBD">
            <w:pPr>
              <w:pStyle w:val="TableText"/>
              <w:ind w:right="432"/>
              <w:rPr>
                <w:rFonts w:cs="Arial"/>
                <w:color w:val="000000"/>
                <w:szCs w:val="24"/>
              </w:rPr>
            </w:pPr>
            <w:r w:rsidRPr="00C7345F">
              <w:rPr>
                <w:rFonts w:cs="Arial"/>
                <w:color w:val="000000"/>
                <w:szCs w:val="24"/>
              </w:rPr>
              <w:t>8.01</w:t>
            </w:r>
          </w:p>
        </w:tc>
      </w:tr>
    </w:tbl>
    <w:p w14:paraId="74D0F58A" w14:textId="649B6F28" w:rsidR="001D3318" w:rsidRPr="00C7345F" w:rsidRDefault="00277071" w:rsidP="00277071">
      <w:pPr>
        <w:spacing w:before="120"/>
      </w:pPr>
      <w:r w:rsidRPr="00C7345F">
        <w:t>For the 2020–2021 Initial ELPAC administration, t</w:t>
      </w:r>
      <w:r w:rsidR="00684C90" w:rsidRPr="00C7345F">
        <w:t>he average percentage of exact agreement for all Speaking items ranged from 6</w:t>
      </w:r>
      <w:r w:rsidR="00880E38" w:rsidRPr="00C7345F">
        <w:t>9</w:t>
      </w:r>
      <w:r w:rsidR="003F751B" w:rsidRPr="00C7345F">
        <w:t>.53</w:t>
      </w:r>
      <w:r w:rsidR="00684C90" w:rsidRPr="00C7345F">
        <w:t xml:space="preserve"> percent for </w:t>
      </w:r>
      <w:r w:rsidR="00880E38" w:rsidRPr="00C7345F">
        <w:t xml:space="preserve">kindergarten </w:t>
      </w:r>
      <w:r w:rsidR="00684C90" w:rsidRPr="00C7345F">
        <w:t>to 7</w:t>
      </w:r>
      <w:r w:rsidR="00C648D2" w:rsidRPr="00C7345F">
        <w:t>8</w:t>
      </w:r>
      <w:r w:rsidR="00236DFF" w:rsidRPr="00C7345F">
        <w:t>.47</w:t>
      </w:r>
      <w:r w:rsidR="00684C90" w:rsidRPr="00C7345F">
        <w:t xml:space="preserve"> percent for grade </w:t>
      </w:r>
      <w:r w:rsidR="00C648D2" w:rsidRPr="00C7345F">
        <w:t>span six t</w:t>
      </w:r>
      <w:r w:rsidR="00F5606F" w:rsidRPr="00C7345F">
        <w:t>hrough</w:t>
      </w:r>
      <w:r w:rsidR="00C648D2" w:rsidRPr="00C7345F">
        <w:t xml:space="preserve"> e</w:t>
      </w:r>
      <w:r w:rsidR="00A022C4" w:rsidRPr="00C7345F">
        <w:t>i</w:t>
      </w:r>
      <w:r w:rsidR="00C648D2" w:rsidRPr="00C7345F">
        <w:t>gh</w:t>
      </w:r>
      <w:r w:rsidR="00A022C4" w:rsidRPr="00C7345F">
        <w:t>t</w:t>
      </w:r>
      <w:r w:rsidR="00684C90" w:rsidRPr="00C7345F">
        <w:t xml:space="preserve">. </w:t>
      </w:r>
      <w:r w:rsidR="00A565CC" w:rsidRPr="00C7345F">
        <w:t xml:space="preserve">The average percentage of exact agreement for </w:t>
      </w:r>
      <w:r w:rsidR="00FF3677" w:rsidRPr="00C7345F">
        <w:t>1-</w:t>
      </w:r>
      <w:r w:rsidR="001D3318" w:rsidRPr="00C7345F">
        <w:t>‍</w:t>
      </w:r>
      <w:r w:rsidR="00FF3677" w:rsidRPr="00C7345F">
        <w:t>point</w:t>
      </w:r>
      <w:r w:rsidR="00A565CC" w:rsidRPr="00C7345F">
        <w:t xml:space="preserve"> Speaking items </w:t>
      </w:r>
      <w:r w:rsidR="00944F25" w:rsidRPr="00C7345F">
        <w:t>w</w:t>
      </w:r>
      <w:r w:rsidR="00F5606F" w:rsidRPr="00C7345F">
        <w:t>as</w:t>
      </w:r>
      <w:r w:rsidR="00944F25" w:rsidRPr="00C7345F">
        <w:t xml:space="preserve"> less than 90</w:t>
      </w:r>
      <w:r w:rsidR="009B7F1D" w:rsidRPr="00C7345F">
        <w:t xml:space="preserve"> percent</w:t>
      </w:r>
      <w:r w:rsidR="00A565CC" w:rsidRPr="00C7345F">
        <w:t xml:space="preserve"> for </w:t>
      </w:r>
      <w:r w:rsidR="009B7F1D" w:rsidRPr="00C7345F">
        <w:t xml:space="preserve">kindergarten, </w:t>
      </w:r>
      <w:r w:rsidR="00A950DC" w:rsidRPr="00C7345F">
        <w:t xml:space="preserve">grade one, </w:t>
      </w:r>
      <w:r w:rsidR="00F5606F" w:rsidRPr="00C7345F">
        <w:t xml:space="preserve">and </w:t>
      </w:r>
      <w:r w:rsidR="00A950DC" w:rsidRPr="00C7345F">
        <w:t>grade two,</w:t>
      </w:r>
      <w:r w:rsidR="00F5606F" w:rsidRPr="00C7345F">
        <w:t xml:space="preserve"> as well as</w:t>
      </w:r>
      <w:r w:rsidR="00A950DC" w:rsidRPr="00C7345F">
        <w:t xml:space="preserve"> </w:t>
      </w:r>
      <w:r w:rsidR="00A565CC" w:rsidRPr="00C7345F">
        <w:t xml:space="preserve">grade spans </w:t>
      </w:r>
      <w:r w:rsidR="00A950DC" w:rsidRPr="00C7345F">
        <w:t>six</w:t>
      </w:r>
      <w:r w:rsidR="00A565CC" w:rsidRPr="00C7345F">
        <w:t xml:space="preserve"> t</w:t>
      </w:r>
      <w:r w:rsidR="00F5606F" w:rsidRPr="00C7345F">
        <w:t>hrough</w:t>
      </w:r>
      <w:r w:rsidR="00A565CC" w:rsidRPr="00C7345F">
        <w:t xml:space="preserve"> </w:t>
      </w:r>
      <w:r w:rsidR="00A950DC" w:rsidRPr="00C7345F">
        <w:t>eight and</w:t>
      </w:r>
      <w:r w:rsidR="00F5606F" w:rsidRPr="00C7345F">
        <w:t xml:space="preserve"> </w:t>
      </w:r>
      <w:r w:rsidR="00DE2185" w:rsidRPr="00C7345F">
        <w:t>nine t</w:t>
      </w:r>
      <w:r w:rsidR="00741718" w:rsidRPr="00C7345F">
        <w:t>hrough</w:t>
      </w:r>
      <w:r w:rsidR="00DE2185" w:rsidRPr="00C7345F">
        <w:t xml:space="preserve"> twelve</w:t>
      </w:r>
      <w:r w:rsidR="00A565CC" w:rsidRPr="00C7345F">
        <w:t xml:space="preserve">. </w:t>
      </w:r>
    </w:p>
    <w:p w14:paraId="70816FB7" w14:textId="2EC08391" w:rsidR="00684C90" w:rsidRPr="00C7345F" w:rsidRDefault="00E124D6" w:rsidP="00277071">
      <w:pPr>
        <w:spacing w:before="120"/>
      </w:pPr>
      <w:r w:rsidRPr="00C7345F">
        <w:t>All of t</w:t>
      </w:r>
      <w:r w:rsidR="00684C90" w:rsidRPr="00C7345F">
        <w:t xml:space="preserve">he values </w:t>
      </w:r>
      <w:r w:rsidR="008157F9" w:rsidRPr="00C7345F">
        <w:t xml:space="preserve">for </w:t>
      </w:r>
      <w:r w:rsidR="00650899" w:rsidRPr="00C7345F">
        <w:t xml:space="preserve">4-point items </w:t>
      </w:r>
      <w:r w:rsidR="00684C90" w:rsidRPr="00C7345F">
        <w:t xml:space="preserve">are </w:t>
      </w:r>
      <w:r w:rsidR="0062791A" w:rsidRPr="00C7345F">
        <w:t xml:space="preserve">also </w:t>
      </w:r>
      <w:r w:rsidR="00684C90" w:rsidRPr="00C7345F">
        <w:t xml:space="preserve">below expectations; this is theorized to be because second scorings based on audio recordings differ in fundamental ways from first scorings performed by test examiners in the moment. </w:t>
      </w:r>
      <w:r w:rsidR="00D20DCD" w:rsidRPr="00C7345F">
        <w:t xml:space="preserve">Similar results were found for the </w:t>
      </w:r>
      <w:r w:rsidR="00D20DCD" w:rsidRPr="00C7345F">
        <w:lastRenderedPageBreak/>
        <w:t xml:space="preserve">Summative ELPAC. A study is </w:t>
      </w:r>
      <w:r w:rsidR="001D3318" w:rsidRPr="00C7345F">
        <w:t>underway</w:t>
      </w:r>
      <w:r w:rsidR="00D20DCD" w:rsidRPr="00C7345F">
        <w:t xml:space="preserve"> to </w:t>
      </w:r>
      <w:r w:rsidR="001D3318" w:rsidRPr="00C7345F">
        <w:t>enhance</w:t>
      </w:r>
      <w:r w:rsidR="00D20DCD" w:rsidRPr="00C7345F">
        <w:t xml:space="preserve"> understand</w:t>
      </w:r>
      <w:r w:rsidR="001D3318" w:rsidRPr="00C7345F">
        <w:t>ing about</w:t>
      </w:r>
      <w:r w:rsidR="00D20DCD" w:rsidRPr="00C7345F">
        <w:t xml:space="preserve"> how different rating conditions impact the rating agreement and how interrater reliab</w:t>
      </w:r>
      <w:r w:rsidR="00F5606F" w:rsidRPr="00C7345F">
        <w:t>i</w:t>
      </w:r>
      <w:r w:rsidR="00D20DCD" w:rsidRPr="00C7345F">
        <w:t>lities can be improved for future administrations</w:t>
      </w:r>
      <w:r w:rsidR="00377DE2" w:rsidRPr="00C7345F">
        <w:t xml:space="preserve"> for</w:t>
      </w:r>
      <w:r w:rsidR="00AC06AF" w:rsidRPr="00C7345F">
        <w:t xml:space="preserve"> the</w:t>
      </w:r>
      <w:r w:rsidR="00377DE2" w:rsidRPr="00C7345F">
        <w:t xml:space="preserve"> Summative ELPAC</w:t>
      </w:r>
      <w:r w:rsidR="00D20DCD" w:rsidRPr="00C7345F">
        <w:t>.</w:t>
      </w:r>
      <w:r w:rsidR="00377DE2" w:rsidRPr="00C7345F">
        <w:t xml:space="preserve"> It is expected that the understanding will be useful to improve the interrater reliabilities for Initial ELPAC</w:t>
      </w:r>
      <w:r w:rsidR="009C03D8" w:rsidRPr="00C7345F">
        <w:t xml:space="preserve"> as well</w:t>
      </w:r>
      <w:r w:rsidR="00377DE2" w:rsidRPr="00C7345F">
        <w:t>.</w:t>
      </w:r>
    </w:p>
    <w:p w14:paraId="60620659" w14:textId="6100B8FD" w:rsidR="009C2717" w:rsidRPr="00C7345F" w:rsidRDefault="00A07119" w:rsidP="00A92044">
      <w:pPr>
        <w:pStyle w:val="Heading3"/>
      </w:pPr>
      <w:bookmarkStart w:id="460" w:name="_Toc96879498"/>
      <w:bookmarkStart w:id="461" w:name="_Toc95465023"/>
      <w:bookmarkStart w:id="462" w:name="_Toc95485500"/>
      <w:bookmarkStart w:id="463" w:name="_Toc105063427"/>
      <w:bookmarkEnd w:id="460"/>
      <w:bookmarkEnd w:id="461"/>
      <w:bookmarkEnd w:id="462"/>
      <w:r w:rsidRPr="00C7345F">
        <w:t>Types of Scores</w:t>
      </w:r>
      <w:bookmarkEnd w:id="463"/>
    </w:p>
    <w:p w14:paraId="06633E71" w14:textId="6F0F3D86" w:rsidR="009C2717" w:rsidRPr="00C7345F" w:rsidRDefault="009C2717" w:rsidP="006D1093">
      <w:pPr>
        <w:pStyle w:val="Heading4"/>
      </w:pPr>
      <w:bookmarkStart w:id="464" w:name="_Toc105063428"/>
      <w:r w:rsidRPr="00C7345F">
        <w:t>Raw Scores</w:t>
      </w:r>
      <w:bookmarkEnd w:id="464"/>
    </w:p>
    <w:p w14:paraId="62B8CFF0" w14:textId="77777777" w:rsidR="002374FA" w:rsidRPr="00C7345F" w:rsidRDefault="002374FA" w:rsidP="002374FA">
      <w:pPr>
        <w:spacing w:after="60"/>
      </w:pPr>
      <w:r w:rsidRPr="00C7345F">
        <w:t>Raw scores for each domain were obtained by summing the number of points earned on all items on that domain.</w:t>
      </w:r>
    </w:p>
    <w:p w14:paraId="670E15A2" w14:textId="2DF19984" w:rsidR="002374FA" w:rsidRPr="00C7345F" w:rsidRDefault="002374FA" w:rsidP="002374FA">
      <w:r w:rsidRPr="00C7345F">
        <w:t xml:space="preserve">The domain raw scores from Listening and Speaking were summed to compute the oral language skill composite raw score. The domain raw scores from Reading and Writing were summed to compute the written language skill composite raw score. The number and percentage of students at each raw score are reported for each domain in </w:t>
      </w:r>
      <w:r w:rsidR="00587273" w:rsidRPr="00C7345F">
        <w:rPr>
          <w:rStyle w:val="Cross-Reference"/>
          <w:highlight w:val="yellow"/>
        </w:rPr>
        <w:fldChar w:fldCharType="begin"/>
      </w:r>
      <w:r w:rsidR="00587273" w:rsidRPr="00C7345F">
        <w:rPr>
          <w:rStyle w:val="Cross-Reference"/>
        </w:rPr>
        <w:instrText xml:space="preserve"> REF _Ref66777923 \h </w:instrText>
      </w:r>
      <w:r w:rsidR="00587273" w:rsidRPr="00C7345F">
        <w:rPr>
          <w:rStyle w:val="Cross-Reference"/>
          <w:highlight w:val="yellow"/>
        </w:rPr>
        <w:instrText xml:space="preserve"> \* MERGEFORMAT </w:instrText>
      </w:r>
      <w:r w:rsidR="00587273" w:rsidRPr="00C7345F">
        <w:rPr>
          <w:rStyle w:val="Cross-Reference"/>
          <w:highlight w:val="yellow"/>
        </w:rPr>
      </w:r>
      <w:r w:rsidR="00587273" w:rsidRPr="00C7345F">
        <w:rPr>
          <w:rStyle w:val="Cross-Reference"/>
          <w:highlight w:val="yellow"/>
        </w:rPr>
        <w:fldChar w:fldCharType="separate"/>
      </w:r>
      <w:r w:rsidR="00587273" w:rsidRPr="00C7345F">
        <w:rPr>
          <w:rStyle w:val="Cross-Reference"/>
        </w:rPr>
        <w:t>table 4.A.1</w:t>
      </w:r>
      <w:r w:rsidR="00587273" w:rsidRPr="00C7345F">
        <w:rPr>
          <w:rStyle w:val="Cross-Reference"/>
          <w:highlight w:val="yellow"/>
        </w:rPr>
        <w:fldChar w:fldCharType="end"/>
      </w:r>
      <w:r w:rsidRPr="00C7345F">
        <w:t xml:space="preserve"> through </w:t>
      </w:r>
      <w:r w:rsidR="00587273" w:rsidRPr="00C7345F">
        <w:rPr>
          <w:rStyle w:val="Cross-Reference"/>
          <w:highlight w:val="yellow"/>
        </w:rPr>
        <w:fldChar w:fldCharType="begin"/>
      </w:r>
      <w:r w:rsidR="00587273" w:rsidRPr="00C7345F">
        <w:rPr>
          <w:rStyle w:val="Cross-Reference"/>
        </w:rPr>
        <w:instrText xml:space="preserve"> REF _Ref66777938 \h </w:instrText>
      </w:r>
      <w:r w:rsidR="00587273" w:rsidRPr="00C7345F">
        <w:rPr>
          <w:rStyle w:val="Cross-Reference"/>
          <w:highlight w:val="yellow"/>
        </w:rPr>
        <w:instrText xml:space="preserve"> \* MERGEFORMAT </w:instrText>
      </w:r>
      <w:r w:rsidR="00587273" w:rsidRPr="00C7345F">
        <w:rPr>
          <w:rStyle w:val="Cross-Reference"/>
          <w:highlight w:val="yellow"/>
        </w:rPr>
      </w:r>
      <w:r w:rsidR="00587273" w:rsidRPr="00C7345F">
        <w:rPr>
          <w:rStyle w:val="Cross-Reference"/>
          <w:highlight w:val="yellow"/>
        </w:rPr>
        <w:fldChar w:fldCharType="separate"/>
      </w:r>
      <w:r w:rsidR="00587273" w:rsidRPr="00C7345F">
        <w:rPr>
          <w:rStyle w:val="Cross-Reference"/>
        </w:rPr>
        <w:t>table 4.A.52</w:t>
      </w:r>
      <w:r w:rsidR="00587273" w:rsidRPr="00C7345F">
        <w:rPr>
          <w:rStyle w:val="Cross-Reference"/>
          <w:highlight w:val="yellow"/>
        </w:rPr>
        <w:fldChar w:fldCharType="end"/>
      </w:r>
      <w:r w:rsidRPr="00C7345F">
        <w:t xml:space="preserve"> in </w:t>
      </w:r>
      <w:hyperlink w:anchor="_Appendix_4.A:_Raw" w:history="1">
        <w:r w:rsidRPr="00C7345F">
          <w:rPr>
            <w:rStyle w:val="Hyperlink"/>
          </w:rPr>
          <w:t>appendix 4.A</w:t>
        </w:r>
      </w:hyperlink>
      <w:r w:rsidRPr="00C7345F">
        <w:t>.</w:t>
      </w:r>
    </w:p>
    <w:p w14:paraId="0F49399B" w14:textId="5314571D" w:rsidR="009C2717" w:rsidRPr="00C7345F" w:rsidRDefault="009C2717" w:rsidP="006D1093">
      <w:pPr>
        <w:pStyle w:val="Heading4"/>
      </w:pPr>
      <w:bookmarkStart w:id="465" w:name="_Toc105063429"/>
      <w:r w:rsidRPr="00C7345F">
        <w:t>Scale Scores</w:t>
      </w:r>
      <w:bookmarkEnd w:id="465"/>
    </w:p>
    <w:p w14:paraId="1008E594" w14:textId="626E013A" w:rsidR="002374FA" w:rsidRPr="00C7345F" w:rsidRDefault="002374FA" w:rsidP="002374FA">
      <w:r w:rsidRPr="00C7345F">
        <w:t xml:space="preserve">Student performance on the Initial ELPAC is reported by means of scale scores that express student proficiency in terms of a constant metric. Thus, a scale score of 350 in one language skill area in one administration represents the same level of English proficiency as 350 </w:t>
      </w:r>
      <w:r w:rsidR="0070183A" w:rsidRPr="00C7345F">
        <w:t>i</w:t>
      </w:r>
      <w:r w:rsidRPr="00C7345F">
        <w:t>n the same language skill area in another administration.</w:t>
      </w:r>
    </w:p>
    <w:p w14:paraId="405C19E2" w14:textId="3280D75D" w:rsidR="002374FA" w:rsidRPr="00C7345F" w:rsidRDefault="002374FA" w:rsidP="002374FA">
      <w:r w:rsidRPr="00C7345F">
        <w:t>Initial ELPAC scale scores are expressed as three-digit numbers that range from 150 to 600 within each grade level or grade span. Lower scores indicate less</w:t>
      </w:r>
      <w:r w:rsidR="00850106" w:rsidRPr="00C7345F">
        <w:t>er</w:t>
      </w:r>
      <w:r w:rsidRPr="00C7345F">
        <w:t xml:space="preserve"> English proficiency</w:t>
      </w:r>
      <w:r w:rsidR="00850106" w:rsidRPr="00C7345F">
        <w:t>,</w:t>
      </w:r>
      <w:r w:rsidRPr="00C7345F">
        <w:t xml:space="preserve"> and higher scores indicate greater</w:t>
      </w:r>
      <w:r w:rsidR="00850106" w:rsidRPr="00C7345F">
        <w:t xml:space="preserve"> English</w:t>
      </w:r>
      <w:r w:rsidRPr="00C7345F">
        <w:t xml:space="preserve"> proficiency.</w:t>
      </w:r>
    </w:p>
    <w:p w14:paraId="2859D901" w14:textId="77777777" w:rsidR="002374FA" w:rsidRPr="00C7345F" w:rsidRDefault="002374FA" w:rsidP="002374FA">
      <w:r w:rsidRPr="00C7345F">
        <w:t>The oral language composite score consists of the sum of the student’s scores from the Speaking and Listening domains. The written language composite score consists of the student’s scores from the Reading and Writing domains. The weighting of the oral and written language scores is based upon the student’s grade level.</w:t>
      </w:r>
    </w:p>
    <w:p w14:paraId="47BBFB7E" w14:textId="436C1518" w:rsidR="002374FA" w:rsidRPr="00C7345F" w:rsidRDefault="002374FA" w:rsidP="002374FA">
      <w:bookmarkStart w:id="466" w:name="_Hlk66367478"/>
      <w:r w:rsidRPr="00C7345F">
        <w:t xml:space="preserve">To produce scale scores for each composite language skill, the inverse of the test characteristic curve (TCC) method (Stocking, 1996) was used to develop a number-correct, </w:t>
      </w:r>
      <w:bookmarkStart w:id="467" w:name="_Hlk66367491"/>
      <w:bookmarkEnd w:id="466"/>
      <w:r w:rsidRPr="00C7345F">
        <w:t xml:space="preserve">raw-score-to-scale-score conversion table. The item response theory calibration process described in chapter 12 of the </w:t>
      </w:r>
      <w:r w:rsidRPr="00C7345F">
        <w:rPr>
          <w:i/>
          <w:iCs/>
        </w:rPr>
        <w:t>Initial English Language Proficiency Assessments for California 2018–2019 Technical Report</w:t>
      </w:r>
      <w:r w:rsidRPr="00C7345F">
        <w:t xml:space="preserve"> (CDE, 2020) provides information in the logistic </w:t>
      </w:r>
      <w:bookmarkEnd w:id="467"/>
      <w:r w:rsidRPr="00C7345F">
        <w:t>theta metric (mean 0, standard deviation 1). The theta scale is not particularly useful for reporting purposes because half of the theta scores are negative in any given administration, and the average student earns a theta score of zero; neither of these outcomes would be well understood by score users.</w:t>
      </w:r>
      <w:r w:rsidR="007A255F" w:rsidRPr="00C7345F">
        <w:t xml:space="preserve"> </w:t>
      </w:r>
      <w:r w:rsidRPr="00C7345F">
        <w:t>Students’ raw scores on the Initial ELPAC are instead converted into scale scores by following a two-step procedure: (1)</w:t>
      </w:r>
      <w:r w:rsidR="007A255F" w:rsidRPr="00C7345F">
        <w:t> </w:t>
      </w:r>
      <w:r w:rsidRPr="00C7345F">
        <w:t>nonlinear monotonic transformations of the raw score points into theta metric points; and (2) linear transformations of the theta (proficiency estimate) points into reported scale score points. The linear transformations lead to scores that are uniformly positive.</w:t>
      </w:r>
    </w:p>
    <w:p w14:paraId="11ABF4F5" w14:textId="77777777" w:rsidR="002374FA" w:rsidRPr="00C7345F" w:rsidRDefault="002374FA" w:rsidP="002374FA">
      <w:pPr>
        <w:rPr>
          <w:color w:val="000000" w:themeColor="text1"/>
        </w:rPr>
      </w:pPr>
      <w:r w:rsidRPr="00C7345F">
        <w:t>First, using the inverse of the TCC constructed from the item parameter estimates obtained by calibration of data from the Initial ELPAC field test, each raw score is mapped to a corresponding theta score (proficiency estimate). The results can be described in a transformation table that converts raw scores to theta scores. Because the tests are not vertically scaled, each written language and oral language composite, by grade level or grade span, has its own theta scale.</w:t>
      </w:r>
    </w:p>
    <w:p w14:paraId="0CE108DD" w14:textId="07FC46C3" w:rsidR="002374FA" w:rsidRPr="00C7345F" w:rsidRDefault="002374FA" w:rsidP="002374FA">
      <w:r w:rsidRPr="00C7345F">
        <w:lastRenderedPageBreak/>
        <w:t>Second, the theta score is converted to the reported scale score metric via a linear transformation. Thus, through this two-step process, each raw score point is converted to a corresponding theta score that is subsequently converted to a scale score. The general form of the function used to translate the theta points to scale score points is</w:t>
      </w:r>
      <w:r w:rsidR="007E46DF" w:rsidRPr="00C7345F">
        <w:t xml:space="preserve"> presented in equation 4.1.</w:t>
      </w:r>
      <w:r w:rsidR="007E46DF" w:rsidRPr="00C7345F">
        <w:rPr>
          <w:i/>
          <w:iCs/>
        </w:rPr>
        <w:t xml:space="preserve"> Refer to the </w:t>
      </w:r>
      <w:hyperlink w:anchor="_Alternative_Text_for_7" w:history="1">
        <w:r w:rsidR="007E46DF" w:rsidRPr="00C7345F">
          <w:rPr>
            <w:rStyle w:val="Hyperlink"/>
            <w:i/>
            <w:iCs/>
          </w:rPr>
          <w:t>Alternative Text for Equation 4.1</w:t>
        </w:r>
      </w:hyperlink>
      <w:r w:rsidR="007E46DF" w:rsidRPr="00C7345F">
        <w:rPr>
          <w:i/>
          <w:iCs/>
        </w:rPr>
        <w:t xml:space="preserve"> for a description of this equation.</w:t>
      </w:r>
    </w:p>
    <w:bookmarkStart w:id="468" w:name="_MON_1678975631"/>
    <w:bookmarkEnd w:id="468"/>
    <w:p w14:paraId="301DC00E" w14:textId="111AE5CF" w:rsidR="002374FA" w:rsidRPr="00C7345F" w:rsidRDefault="003F3637" w:rsidP="002374FA">
      <w:pPr>
        <w:pStyle w:val="NormalIndent2"/>
      </w:pPr>
      <w:r w:rsidRPr="00C7345F">
        <w:object w:dxaOrig="3120" w:dyaOrig="430" w14:anchorId="4175DB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4.1; a link to the long description for this equation is found in the preceding paragraph." style="width:156pt;height:20.25pt" o:ole="">
            <v:imagedata r:id="rId30" o:title=""/>
          </v:shape>
          <o:OLEObject Type="Embed" ProgID="Word.Document.12" ShapeID="_x0000_i1025" DrawAspect="Content" ObjectID="_1751104612" r:id="rId31">
            <o:FieldCodes>\s</o:FieldCodes>
          </o:OLEObject>
        </w:object>
      </w:r>
      <w:r w:rsidR="002374FA" w:rsidRPr="00C7345F">
        <w:tab/>
        <w:t>(4.1)</w:t>
      </w:r>
    </w:p>
    <w:p w14:paraId="25E81CCC" w14:textId="77777777" w:rsidR="002374FA" w:rsidRPr="00C7345F" w:rsidRDefault="002374FA" w:rsidP="002374FA">
      <w:pPr>
        <w:pStyle w:val="NormalIndent2"/>
      </w:pPr>
      <w:r w:rsidRPr="00C7345F">
        <w:t>where,</w:t>
      </w:r>
    </w:p>
    <w:bookmarkStart w:id="469" w:name="_MON_1678975760"/>
    <w:bookmarkEnd w:id="469"/>
    <w:p w14:paraId="54A58571" w14:textId="4F5C4286" w:rsidR="002374FA" w:rsidRPr="00C7345F" w:rsidRDefault="007637B8" w:rsidP="002374FA">
      <w:pPr>
        <w:pStyle w:val="equation"/>
      </w:pPr>
      <w:r w:rsidRPr="00C7345F">
        <w:rPr>
          <w:position w:val="-10"/>
        </w:rPr>
        <w:object w:dxaOrig="375" w:dyaOrig="389" w14:anchorId="617E869D">
          <v:shape id="_x0000_i1026" type="#_x0000_t75" alt="Theta hat" style="width:20.25pt;height:20.25pt" o:ole="">
            <v:imagedata r:id="rId32" o:title=""/>
            <o:lock v:ext="edit" aspectratio="f"/>
          </v:shape>
          <o:OLEObject Type="Embed" ProgID="Word.Document.12" ShapeID="_x0000_i1026" DrawAspect="Content" ObjectID="_1751104613" r:id="rId33">
            <o:FieldCodes>\s</o:FieldCodes>
          </o:OLEObject>
        </w:object>
      </w:r>
      <w:r w:rsidR="002374FA" w:rsidRPr="00C7345F">
        <w:t xml:space="preserve"> is the theta score corresponding to the raw score point to be transformed, and</w:t>
      </w:r>
    </w:p>
    <w:p w14:paraId="6CFD2547" w14:textId="77777777" w:rsidR="002374FA" w:rsidRPr="00C7345F" w:rsidRDefault="002374FA" w:rsidP="002374FA">
      <w:pPr>
        <w:pStyle w:val="equation"/>
      </w:pPr>
      <w:r w:rsidRPr="00C7345F">
        <w:rPr>
          <w:rFonts w:ascii="Times New Roman" w:hAnsi="Times New Roman" w:cs="Times New Roman"/>
          <w:i/>
          <w:iCs/>
          <w:sz w:val="28"/>
          <w:szCs w:val="28"/>
        </w:rPr>
        <w:t>SS</w:t>
      </w:r>
      <w:r w:rsidRPr="00C7345F">
        <w:rPr>
          <w:i/>
          <w:iCs/>
        </w:rPr>
        <w:t xml:space="preserve"> </w:t>
      </w:r>
      <w:r w:rsidRPr="00C7345F">
        <w:t>is the resulting scale score point.</w:t>
      </w:r>
    </w:p>
    <w:p w14:paraId="468BFDD8" w14:textId="1CEF1188" w:rsidR="002374FA" w:rsidRPr="00C7345F" w:rsidRDefault="002374FA" w:rsidP="002374FA">
      <w:pPr>
        <w:keepNext/>
        <w:rPr>
          <w:rFonts w:eastAsia="Arial"/>
        </w:rPr>
      </w:pPr>
      <w:r w:rsidRPr="00C7345F">
        <w:t xml:space="preserve">An initial scale was defined for use only in the standard setting using a slope of 90 and an intercept of 450. The threshold scores obtained as a result of the standard setting process are presented on the standard setting scale in </w:t>
      </w:r>
      <w:r w:rsidR="00A42D62" w:rsidRPr="00C7345F">
        <w:rPr>
          <w:rStyle w:val="Cross-Reference"/>
        </w:rPr>
        <w:fldChar w:fldCharType="begin"/>
      </w:r>
      <w:r w:rsidR="00A42D62" w:rsidRPr="00C7345F">
        <w:rPr>
          <w:rStyle w:val="Cross-Reference"/>
        </w:rPr>
        <w:instrText xml:space="preserve"> REF  _Ref64559031 \* Lower \h  \* MERGEFORMAT </w:instrText>
      </w:r>
      <w:r w:rsidR="00A42D62" w:rsidRPr="00C7345F">
        <w:rPr>
          <w:rStyle w:val="Cross-Reference"/>
        </w:rPr>
      </w:r>
      <w:r w:rsidR="00A42D62" w:rsidRPr="00C7345F">
        <w:rPr>
          <w:rStyle w:val="Cross-Reference"/>
        </w:rPr>
        <w:fldChar w:fldCharType="separate"/>
      </w:r>
      <w:r w:rsidR="000A7CD5" w:rsidRPr="000A7CD5">
        <w:rPr>
          <w:rStyle w:val="Cross-Reference"/>
        </w:rPr>
        <w:t>table 4.8</w:t>
      </w:r>
      <w:r w:rsidR="00A42D62" w:rsidRPr="00C7345F">
        <w:rPr>
          <w:rStyle w:val="Cross-Reference"/>
        </w:rPr>
        <w:fldChar w:fldCharType="end"/>
      </w:r>
      <w:r w:rsidRPr="00C7345F">
        <w:t xml:space="preserve"> for oral language skills and </w:t>
      </w:r>
      <w:r w:rsidR="00A42D62" w:rsidRPr="00C7345F">
        <w:rPr>
          <w:rStyle w:val="Cross-Reference"/>
        </w:rPr>
        <w:fldChar w:fldCharType="begin"/>
      </w:r>
      <w:r w:rsidR="00A42D62" w:rsidRPr="00C7345F">
        <w:rPr>
          <w:rStyle w:val="Cross-Reference"/>
        </w:rPr>
        <w:instrText xml:space="preserve"> REF  _Ref64559067 \* Lower \h  \* MERGEFORMAT </w:instrText>
      </w:r>
      <w:r w:rsidR="00A42D62" w:rsidRPr="00C7345F">
        <w:rPr>
          <w:rStyle w:val="Cross-Reference"/>
        </w:rPr>
      </w:r>
      <w:r w:rsidR="00A42D62" w:rsidRPr="00C7345F">
        <w:rPr>
          <w:rStyle w:val="Cross-Reference"/>
        </w:rPr>
        <w:fldChar w:fldCharType="separate"/>
      </w:r>
      <w:r w:rsidR="000A7CD5" w:rsidRPr="000A7CD5">
        <w:rPr>
          <w:rStyle w:val="Cross-Reference"/>
        </w:rPr>
        <w:t>table 4.9</w:t>
      </w:r>
      <w:r w:rsidR="00A42D62" w:rsidRPr="00C7345F">
        <w:rPr>
          <w:rStyle w:val="Cross-Reference"/>
        </w:rPr>
        <w:fldChar w:fldCharType="end"/>
      </w:r>
      <w:r w:rsidRPr="00C7345F">
        <w:t xml:space="preserve"> for written language skills. </w:t>
      </w:r>
      <w:r w:rsidRPr="00C7345F">
        <w:rPr>
          <w:rFonts w:eastAsia="Arial"/>
        </w:rPr>
        <w:t>The three Initial ELPAC proficiency levels for the oral and written language composites classify the composite skill as the following:</w:t>
      </w:r>
    </w:p>
    <w:p w14:paraId="0396146D" w14:textId="77777777" w:rsidR="002374FA" w:rsidRPr="00C7345F" w:rsidRDefault="002374FA" w:rsidP="00580FA1">
      <w:pPr>
        <w:pStyle w:val="Numbered"/>
        <w:numPr>
          <w:ilvl w:val="0"/>
          <w:numId w:val="13"/>
        </w:numPr>
        <w:spacing w:before="10"/>
        <w:ind w:left="864" w:hanging="288"/>
        <w:contextualSpacing/>
      </w:pPr>
      <w:r w:rsidRPr="00C7345F">
        <w:t>Minimally developed</w:t>
      </w:r>
    </w:p>
    <w:p w14:paraId="2F9A3B9E" w14:textId="77777777" w:rsidR="002374FA" w:rsidRPr="00C7345F" w:rsidRDefault="002374FA" w:rsidP="00580FA1">
      <w:pPr>
        <w:pStyle w:val="Numbered"/>
        <w:numPr>
          <w:ilvl w:val="0"/>
          <w:numId w:val="9"/>
        </w:numPr>
        <w:spacing w:before="10"/>
        <w:ind w:left="864" w:hanging="288"/>
        <w:contextualSpacing/>
      </w:pPr>
      <w:r w:rsidRPr="00C7345F">
        <w:t>Somewhat to moderately developed</w:t>
      </w:r>
    </w:p>
    <w:p w14:paraId="4AEDE1B5" w14:textId="77777777" w:rsidR="002374FA" w:rsidRPr="00C7345F" w:rsidRDefault="002374FA" w:rsidP="00580FA1">
      <w:pPr>
        <w:pStyle w:val="Numbered"/>
        <w:numPr>
          <w:ilvl w:val="0"/>
          <w:numId w:val="9"/>
        </w:numPr>
        <w:spacing w:before="10"/>
        <w:ind w:left="864" w:hanging="288"/>
        <w:contextualSpacing/>
      </w:pPr>
      <w:r w:rsidRPr="00C7345F">
        <w:t>Well developed</w:t>
      </w:r>
    </w:p>
    <w:p w14:paraId="22F8B745" w14:textId="75D50317" w:rsidR="002374FA" w:rsidRPr="00C7345F" w:rsidRDefault="002374FA" w:rsidP="00880D65">
      <w:pPr>
        <w:pStyle w:val="Caption"/>
        <w:spacing w:before="120"/>
      </w:pPr>
      <w:bookmarkStart w:id="470" w:name="_Ref64559031"/>
      <w:bookmarkStart w:id="471" w:name="_Toc75445297"/>
      <w:bookmarkStart w:id="472" w:name="_Toc134621825"/>
      <w:r w:rsidRPr="00C7345F">
        <w:lastRenderedPageBreak/>
        <w:t xml:space="preserve">Table </w:t>
      </w:r>
      <w:r w:rsidRPr="00C7345F">
        <w:fldChar w:fldCharType="begin"/>
      </w:r>
      <w:r w:rsidRPr="00C7345F">
        <w:instrText>STYLEREF 2 \s</w:instrText>
      </w:r>
      <w:r w:rsidRPr="00C7345F">
        <w:fldChar w:fldCharType="separate"/>
      </w:r>
      <w:r w:rsidR="003166F4" w:rsidRPr="00C7345F">
        <w:t>4</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8</w:t>
      </w:r>
      <w:r w:rsidRPr="00C7345F">
        <w:fldChar w:fldCharType="end"/>
      </w:r>
      <w:bookmarkEnd w:id="470"/>
      <w:r w:rsidRPr="00C7345F">
        <w:t xml:space="preserve">  Recommended Threshold Scores for Oral Language Skill and Associated Theta Score</w:t>
      </w:r>
      <w:bookmarkEnd w:id="471"/>
      <w:bookmarkEnd w:id="472"/>
    </w:p>
    <w:tbl>
      <w:tblPr>
        <w:tblStyle w:val="TRs"/>
        <w:tblW w:w="8784" w:type="dxa"/>
        <w:tblLayout w:type="fixed"/>
        <w:tblLook w:val="04A0" w:firstRow="1" w:lastRow="0" w:firstColumn="1" w:lastColumn="0" w:noHBand="0" w:noVBand="1"/>
        <w:tblDescription w:val="Recommended Threshold Scores for Oral Language Skill and Associated Theta Score"/>
      </w:tblPr>
      <w:tblGrid>
        <w:gridCol w:w="1872"/>
        <w:gridCol w:w="1872"/>
        <w:gridCol w:w="1584"/>
        <w:gridCol w:w="1872"/>
        <w:gridCol w:w="1584"/>
      </w:tblGrid>
      <w:tr w:rsidR="00095B9D" w:rsidRPr="00C7345F" w14:paraId="6971885E" w14:textId="77777777" w:rsidTr="008322FD">
        <w:trPr>
          <w:cnfStyle w:val="100000000000" w:firstRow="1" w:lastRow="0" w:firstColumn="0" w:lastColumn="0" w:oddVBand="0" w:evenVBand="0" w:oddHBand="0" w:evenHBand="0" w:firstRowFirstColumn="0" w:firstRowLastColumn="0" w:lastRowFirstColumn="0" w:lastRowLastColumn="0"/>
          <w:trHeight w:val="1008"/>
        </w:trPr>
        <w:tc>
          <w:tcPr>
            <w:tcW w:w="0" w:type="dxa"/>
            <w:hideMark/>
          </w:tcPr>
          <w:p w14:paraId="3A9B95BA" w14:textId="77777777" w:rsidR="002374FA" w:rsidRPr="00C7345F" w:rsidRDefault="002374FA" w:rsidP="00F26A0D">
            <w:pPr>
              <w:pStyle w:val="TableHead"/>
              <w:keepNext/>
              <w:rPr>
                <w:b w:val="0"/>
                <w:noProof w:val="0"/>
                <w:lang w:eastAsia="ko-KR"/>
              </w:rPr>
            </w:pPr>
            <w:r w:rsidRPr="00C7345F">
              <w:rPr>
                <w:noProof w:val="0"/>
                <w:lang w:eastAsia="ko-KR"/>
              </w:rPr>
              <w:t>Grade Level or Grade Span</w:t>
            </w:r>
          </w:p>
        </w:tc>
        <w:tc>
          <w:tcPr>
            <w:tcW w:w="0" w:type="dxa"/>
            <w:hideMark/>
          </w:tcPr>
          <w:p w14:paraId="7DCBDB3B" w14:textId="77777777" w:rsidR="002374FA" w:rsidRPr="00C7345F" w:rsidRDefault="002374FA" w:rsidP="00A44BB5">
            <w:pPr>
              <w:pStyle w:val="TableHead"/>
              <w:ind w:left="72" w:right="72"/>
              <w:rPr>
                <w:b w:val="0"/>
                <w:noProof w:val="0"/>
                <w:lang w:eastAsia="ko-KR"/>
              </w:rPr>
            </w:pPr>
            <w:r w:rsidRPr="00C7345F">
              <w:rPr>
                <w:noProof w:val="0"/>
                <w:lang w:eastAsia="ko-KR"/>
              </w:rPr>
              <w:t>Level 2 Standard-Setting Scale Threshold</w:t>
            </w:r>
          </w:p>
        </w:tc>
        <w:tc>
          <w:tcPr>
            <w:tcW w:w="0" w:type="dxa"/>
            <w:hideMark/>
          </w:tcPr>
          <w:p w14:paraId="10A65E66" w14:textId="77777777" w:rsidR="002374FA" w:rsidRPr="00C7345F" w:rsidRDefault="002374FA" w:rsidP="00A44BB5">
            <w:pPr>
              <w:pStyle w:val="TableHead"/>
              <w:ind w:left="72" w:right="72"/>
              <w:rPr>
                <w:b w:val="0"/>
                <w:noProof w:val="0"/>
                <w:lang w:eastAsia="ko-KR"/>
              </w:rPr>
            </w:pPr>
            <w:r w:rsidRPr="00C7345F">
              <w:rPr>
                <w:noProof w:val="0"/>
                <w:lang w:eastAsia="ko-KR"/>
              </w:rPr>
              <w:t>Level 2 Theta Threshold</w:t>
            </w:r>
          </w:p>
        </w:tc>
        <w:tc>
          <w:tcPr>
            <w:tcW w:w="0" w:type="dxa"/>
            <w:hideMark/>
          </w:tcPr>
          <w:p w14:paraId="59801B30" w14:textId="77777777" w:rsidR="002374FA" w:rsidRPr="00C7345F" w:rsidRDefault="002374FA" w:rsidP="00A44BB5">
            <w:pPr>
              <w:pStyle w:val="TableHead"/>
              <w:ind w:left="72" w:right="72"/>
              <w:rPr>
                <w:b w:val="0"/>
                <w:noProof w:val="0"/>
                <w:lang w:eastAsia="ko-KR"/>
              </w:rPr>
            </w:pPr>
            <w:r w:rsidRPr="00C7345F">
              <w:rPr>
                <w:noProof w:val="0"/>
                <w:lang w:eastAsia="ko-KR"/>
              </w:rPr>
              <w:t>Level 3 Standard-Setting Scale Threshold</w:t>
            </w:r>
          </w:p>
        </w:tc>
        <w:tc>
          <w:tcPr>
            <w:tcW w:w="0" w:type="dxa"/>
            <w:hideMark/>
          </w:tcPr>
          <w:p w14:paraId="229FD9C1" w14:textId="77777777" w:rsidR="002374FA" w:rsidRPr="00C7345F" w:rsidRDefault="002374FA" w:rsidP="00A44BB5">
            <w:pPr>
              <w:pStyle w:val="TableHead"/>
              <w:ind w:left="72" w:right="72"/>
              <w:rPr>
                <w:b w:val="0"/>
                <w:noProof w:val="0"/>
                <w:lang w:eastAsia="ko-KR"/>
              </w:rPr>
            </w:pPr>
            <w:r w:rsidRPr="00C7345F">
              <w:rPr>
                <w:noProof w:val="0"/>
                <w:lang w:eastAsia="ko-KR"/>
              </w:rPr>
              <w:t>Level 3 Theta Threshold</w:t>
            </w:r>
          </w:p>
        </w:tc>
      </w:tr>
      <w:tr w:rsidR="002374FA" w:rsidRPr="00C7345F" w14:paraId="7A7B43C4" w14:textId="77777777" w:rsidTr="008322FD">
        <w:tc>
          <w:tcPr>
            <w:tcW w:w="0" w:type="dxa"/>
            <w:noWrap/>
            <w:hideMark/>
          </w:tcPr>
          <w:p w14:paraId="43897463" w14:textId="77777777" w:rsidR="002374FA" w:rsidRPr="00C7345F" w:rsidRDefault="002374FA" w:rsidP="0070183A">
            <w:pPr>
              <w:pStyle w:val="TableText"/>
              <w:keepNext/>
              <w:rPr>
                <w:rFonts w:eastAsia="Times New Roman"/>
                <w:lang w:eastAsia="ko-KR"/>
              </w:rPr>
            </w:pPr>
            <w:r w:rsidRPr="00C7345F">
              <w:rPr>
                <w:rFonts w:eastAsia="Times New Roman"/>
                <w:lang w:eastAsia="ko-KR"/>
              </w:rPr>
              <w:t>Kindergarten</w:t>
            </w:r>
          </w:p>
        </w:tc>
        <w:tc>
          <w:tcPr>
            <w:tcW w:w="0" w:type="dxa"/>
            <w:noWrap/>
            <w:hideMark/>
          </w:tcPr>
          <w:p w14:paraId="0B42C592" w14:textId="77777777" w:rsidR="002374FA" w:rsidRPr="00C7345F" w:rsidRDefault="002374FA" w:rsidP="00880D65">
            <w:pPr>
              <w:pStyle w:val="TableText"/>
              <w:ind w:right="432"/>
              <w:rPr>
                <w:rFonts w:eastAsia="Times New Roman"/>
                <w:lang w:eastAsia="ko-KR"/>
              </w:rPr>
            </w:pPr>
            <w:r w:rsidRPr="00C7345F">
              <w:rPr>
                <w:color w:val="000000"/>
                <w:lang w:eastAsia="zh-CN"/>
              </w:rPr>
              <w:t>441</w:t>
            </w:r>
          </w:p>
        </w:tc>
        <w:tc>
          <w:tcPr>
            <w:tcW w:w="0" w:type="dxa"/>
            <w:noWrap/>
            <w:hideMark/>
          </w:tcPr>
          <w:p w14:paraId="1BA23015" w14:textId="77777777" w:rsidR="002374FA" w:rsidRPr="00C7345F" w:rsidRDefault="002374FA" w:rsidP="00880D65">
            <w:pPr>
              <w:pStyle w:val="TableText"/>
              <w:ind w:right="432"/>
              <w:rPr>
                <w:rFonts w:eastAsia="Times New Roman"/>
                <w:lang w:eastAsia="ko-KR"/>
              </w:rPr>
            </w:pPr>
            <w:r w:rsidRPr="00C7345F">
              <w:rPr>
                <w:color w:val="000000"/>
                <w:lang w:eastAsia="zh-CN"/>
              </w:rPr>
              <w:t>-0.10</w:t>
            </w:r>
          </w:p>
        </w:tc>
        <w:tc>
          <w:tcPr>
            <w:tcW w:w="0" w:type="dxa"/>
            <w:noWrap/>
            <w:hideMark/>
          </w:tcPr>
          <w:p w14:paraId="381B5864" w14:textId="77777777" w:rsidR="002374FA" w:rsidRPr="00C7345F" w:rsidRDefault="002374FA" w:rsidP="00880D65">
            <w:pPr>
              <w:pStyle w:val="TableText"/>
              <w:ind w:right="432"/>
              <w:rPr>
                <w:rFonts w:eastAsia="Times New Roman"/>
                <w:lang w:eastAsia="ko-KR"/>
              </w:rPr>
            </w:pPr>
            <w:r w:rsidRPr="00C7345F">
              <w:rPr>
                <w:color w:val="000000"/>
                <w:lang w:eastAsia="zh-CN"/>
              </w:rPr>
              <w:t>532</w:t>
            </w:r>
          </w:p>
        </w:tc>
        <w:tc>
          <w:tcPr>
            <w:tcW w:w="0" w:type="dxa"/>
            <w:noWrap/>
            <w:hideMark/>
          </w:tcPr>
          <w:p w14:paraId="0C1AC81A" w14:textId="77777777" w:rsidR="002374FA" w:rsidRPr="00C7345F" w:rsidRDefault="002374FA" w:rsidP="00880D65">
            <w:pPr>
              <w:pStyle w:val="TableText"/>
              <w:ind w:right="432"/>
              <w:rPr>
                <w:rFonts w:eastAsia="Times New Roman"/>
                <w:lang w:eastAsia="ko-KR"/>
              </w:rPr>
            </w:pPr>
            <w:r w:rsidRPr="00C7345F">
              <w:rPr>
                <w:color w:val="000000"/>
                <w:lang w:eastAsia="zh-CN"/>
              </w:rPr>
              <w:t>0.91</w:t>
            </w:r>
          </w:p>
        </w:tc>
      </w:tr>
      <w:tr w:rsidR="002374FA" w:rsidRPr="00C7345F" w14:paraId="564CA529" w14:textId="77777777" w:rsidTr="008322FD">
        <w:tc>
          <w:tcPr>
            <w:tcW w:w="1872" w:type="dxa"/>
            <w:noWrap/>
            <w:hideMark/>
          </w:tcPr>
          <w:p w14:paraId="65E3AA7D" w14:textId="77777777" w:rsidR="002374FA" w:rsidRPr="00C7345F" w:rsidRDefault="002374FA" w:rsidP="0070183A">
            <w:pPr>
              <w:pStyle w:val="TableText"/>
              <w:keepNext/>
              <w:rPr>
                <w:rFonts w:eastAsia="Times New Roman"/>
                <w:lang w:eastAsia="ko-KR"/>
              </w:rPr>
            </w:pPr>
            <w:r w:rsidRPr="00C7345F">
              <w:rPr>
                <w:rFonts w:eastAsia="Times New Roman"/>
                <w:lang w:eastAsia="ko-KR"/>
              </w:rPr>
              <w:t>1</w:t>
            </w:r>
          </w:p>
        </w:tc>
        <w:tc>
          <w:tcPr>
            <w:tcW w:w="1872" w:type="dxa"/>
            <w:noWrap/>
            <w:hideMark/>
          </w:tcPr>
          <w:p w14:paraId="6A107A03" w14:textId="77777777" w:rsidR="002374FA" w:rsidRPr="00C7345F" w:rsidRDefault="002374FA" w:rsidP="00880D65">
            <w:pPr>
              <w:pStyle w:val="TableText"/>
              <w:ind w:right="432"/>
              <w:rPr>
                <w:rFonts w:eastAsia="Times New Roman"/>
                <w:lang w:eastAsia="ko-KR"/>
              </w:rPr>
            </w:pPr>
            <w:r w:rsidRPr="00C7345F">
              <w:rPr>
                <w:color w:val="000000"/>
                <w:lang w:eastAsia="zh-CN"/>
              </w:rPr>
              <w:t>404</w:t>
            </w:r>
          </w:p>
        </w:tc>
        <w:tc>
          <w:tcPr>
            <w:tcW w:w="1584" w:type="dxa"/>
            <w:noWrap/>
            <w:hideMark/>
          </w:tcPr>
          <w:p w14:paraId="1525C7EB" w14:textId="77777777" w:rsidR="002374FA" w:rsidRPr="00C7345F" w:rsidRDefault="002374FA" w:rsidP="00880D65">
            <w:pPr>
              <w:pStyle w:val="TableText"/>
              <w:ind w:right="432"/>
              <w:rPr>
                <w:rFonts w:eastAsia="Times New Roman"/>
                <w:lang w:eastAsia="ko-KR"/>
              </w:rPr>
            </w:pPr>
            <w:r w:rsidRPr="00C7345F">
              <w:rPr>
                <w:color w:val="000000"/>
                <w:lang w:eastAsia="zh-CN"/>
              </w:rPr>
              <w:t>-0.51</w:t>
            </w:r>
          </w:p>
        </w:tc>
        <w:tc>
          <w:tcPr>
            <w:tcW w:w="1872" w:type="dxa"/>
            <w:noWrap/>
            <w:hideMark/>
          </w:tcPr>
          <w:p w14:paraId="65733B64" w14:textId="77777777" w:rsidR="002374FA" w:rsidRPr="00C7345F" w:rsidRDefault="002374FA" w:rsidP="00880D65">
            <w:pPr>
              <w:pStyle w:val="TableText"/>
              <w:ind w:right="432"/>
              <w:rPr>
                <w:rFonts w:eastAsia="Times New Roman"/>
                <w:lang w:eastAsia="ko-KR"/>
              </w:rPr>
            </w:pPr>
            <w:r w:rsidRPr="00C7345F">
              <w:rPr>
                <w:color w:val="000000"/>
                <w:lang w:eastAsia="zh-CN"/>
              </w:rPr>
              <w:t>506</w:t>
            </w:r>
          </w:p>
        </w:tc>
        <w:tc>
          <w:tcPr>
            <w:tcW w:w="1584" w:type="dxa"/>
            <w:noWrap/>
            <w:hideMark/>
          </w:tcPr>
          <w:p w14:paraId="10BA4DF0" w14:textId="77777777" w:rsidR="002374FA" w:rsidRPr="00C7345F" w:rsidRDefault="002374FA" w:rsidP="00880D65">
            <w:pPr>
              <w:pStyle w:val="TableText"/>
              <w:ind w:right="432"/>
              <w:rPr>
                <w:rFonts w:eastAsia="Times New Roman"/>
                <w:lang w:eastAsia="ko-KR"/>
              </w:rPr>
            </w:pPr>
            <w:r w:rsidRPr="00C7345F">
              <w:rPr>
                <w:color w:val="000000"/>
                <w:lang w:eastAsia="zh-CN"/>
              </w:rPr>
              <w:t>0.62</w:t>
            </w:r>
          </w:p>
        </w:tc>
      </w:tr>
      <w:tr w:rsidR="002374FA" w:rsidRPr="00C7345F" w14:paraId="7B3A26EF" w14:textId="77777777" w:rsidTr="008322FD">
        <w:tc>
          <w:tcPr>
            <w:tcW w:w="1872" w:type="dxa"/>
            <w:noWrap/>
            <w:hideMark/>
          </w:tcPr>
          <w:p w14:paraId="5568FFD8" w14:textId="77777777" w:rsidR="002374FA" w:rsidRPr="00C7345F" w:rsidRDefault="002374FA" w:rsidP="0070183A">
            <w:pPr>
              <w:pStyle w:val="TableText"/>
              <w:keepNext/>
              <w:rPr>
                <w:rFonts w:eastAsia="Times New Roman"/>
                <w:lang w:eastAsia="ko-KR"/>
              </w:rPr>
            </w:pPr>
            <w:r w:rsidRPr="00C7345F">
              <w:rPr>
                <w:rFonts w:eastAsia="Times New Roman"/>
                <w:lang w:eastAsia="ko-KR"/>
              </w:rPr>
              <w:t>2</w:t>
            </w:r>
          </w:p>
        </w:tc>
        <w:tc>
          <w:tcPr>
            <w:tcW w:w="1872" w:type="dxa"/>
            <w:noWrap/>
            <w:hideMark/>
          </w:tcPr>
          <w:p w14:paraId="382BD52A" w14:textId="77777777" w:rsidR="002374FA" w:rsidRPr="00C7345F" w:rsidRDefault="002374FA" w:rsidP="00880D65">
            <w:pPr>
              <w:pStyle w:val="TableText"/>
              <w:ind w:right="432"/>
              <w:rPr>
                <w:rFonts w:eastAsia="Times New Roman"/>
                <w:lang w:eastAsia="ko-KR"/>
              </w:rPr>
            </w:pPr>
            <w:r w:rsidRPr="00C7345F">
              <w:rPr>
                <w:color w:val="000000"/>
                <w:lang w:eastAsia="zh-CN"/>
              </w:rPr>
              <w:t>346</w:t>
            </w:r>
          </w:p>
        </w:tc>
        <w:tc>
          <w:tcPr>
            <w:tcW w:w="1584" w:type="dxa"/>
            <w:noWrap/>
            <w:hideMark/>
          </w:tcPr>
          <w:p w14:paraId="049D81FB" w14:textId="77777777" w:rsidR="002374FA" w:rsidRPr="00C7345F" w:rsidRDefault="002374FA" w:rsidP="00880D65">
            <w:pPr>
              <w:pStyle w:val="TableText"/>
              <w:ind w:right="432"/>
              <w:rPr>
                <w:rFonts w:eastAsia="Times New Roman"/>
                <w:lang w:eastAsia="ko-KR"/>
              </w:rPr>
            </w:pPr>
            <w:r w:rsidRPr="00C7345F">
              <w:rPr>
                <w:color w:val="000000"/>
                <w:lang w:eastAsia="zh-CN"/>
              </w:rPr>
              <w:t>-1.16</w:t>
            </w:r>
          </w:p>
        </w:tc>
        <w:tc>
          <w:tcPr>
            <w:tcW w:w="1872" w:type="dxa"/>
            <w:noWrap/>
            <w:hideMark/>
          </w:tcPr>
          <w:p w14:paraId="299025DE" w14:textId="77777777" w:rsidR="002374FA" w:rsidRPr="00C7345F" w:rsidRDefault="002374FA" w:rsidP="00880D65">
            <w:pPr>
              <w:pStyle w:val="TableText"/>
              <w:ind w:right="432"/>
              <w:rPr>
                <w:rFonts w:eastAsia="Times New Roman"/>
                <w:lang w:eastAsia="ko-KR"/>
              </w:rPr>
            </w:pPr>
            <w:r w:rsidRPr="00C7345F">
              <w:rPr>
                <w:color w:val="000000"/>
                <w:lang w:eastAsia="zh-CN"/>
              </w:rPr>
              <w:t>504</w:t>
            </w:r>
          </w:p>
        </w:tc>
        <w:tc>
          <w:tcPr>
            <w:tcW w:w="1584" w:type="dxa"/>
            <w:noWrap/>
            <w:hideMark/>
          </w:tcPr>
          <w:p w14:paraId="1A098B85" w14:textId="77777777" w:rsidR="002374FA" w:rsidRPr="00C7345F" w:rsidRDefault="002374FA" w:rsidP="00880D65">
            <w:pPr>
              <w:pStyle w:val="TableText"/>
              <w:ind w:right="432"/>
              <w:rPr>
                <w:rFonts w:eastAsia="Times New Roman"/>
                <w:lang w:eastAsia="ko-KR"/>
              </w:rPr>
            </w:pPr>
            <w:r w:rsidRPr="00C7345F">
              <w:rPr>
                <w:color w:val="000000"/>
                <w:lang w:eastAsia="zh-CN"/>
              </w:rPr>
              <w:t>0.61</w:t>
            </w:r>
          </w:p>
        </w:tc>
      </w:tr>
      <w:tr w:rsidR="002374FA" w:rsidRPr="00C7345F" w14:paraId="11570203" w14:textId="77777777" w:rsidTr="008322FD">
        <w:tc>
          <w:tcPr>
            <w:tcW w:w="1872" w:type="dxa"/>
            <w:noWrap/>
            <w:hideMark/>
          </w:tcPr>
          <w:p w14:paraId="00F492D1" w14:textId="77777777" w:rsidR="002374FA" w:rsidRPr="00C7345F" w:rsidRDefault="002374FA" w:rsidP="0070183A">
            <w:pPr>
              <w:pStyle w:val="TableText"/>
              <w:rPr>
                <w:rFonts w:eastAsia="Times New Roman"/>
                <w:lang w:eastAsia="ko-KR"/>
              </w:rPr>
            </w:pPr>
            <w:r w:rsidRPr="00C7345F">
              <w:rPr>
                <w:rFonts w:eastAsia="Times New Roman"/>
                <w:lang w:eastAsia="ko-KR"/>
              </w:rPr>
              <w:t>3–5</w:t>
            </w:r>
          </w:p>
        </w:tc>
        <w:tc>
          <w:tcPr>
            <w:tcW w:w="1872" w:type="dxa"/>
            <w:noWrap/>
            <w:hideMark/>
          </w:tcPr>
          <w:p w14:paraId="41B1164C" w14:textId="77777777" w:rsidR="002374FA" w:rsidRPr="00C7345F" w:rsidRDefault="002374FA" w:rsidP="00880D65">
            <w:pPr>
              <w:pStyle w:val="TableText"/>
              <w:ind w:right="432"/>
              <w:rPr>
                <w:rFonts w:eastAsia="Times New Roman"/>
                <w:lang w:eastAsia="ko-KR"/>
              </w:rPr>
            </w:pPr>
            <w:r w:rsidRPr="00C7345F">
              <w:rPr>
                <w:color w:val="000000"/>
                <w:lang w:eastAsia="zh-CN"/>
              </w:rPr>
              <w:t>417</w:t>
            </w:r>
          </w:p>
        </w:tc>
        <w:tc>
          <w:tcPr>
            <w:tcW w:w="1584" w:type="dxa"/>
            <w:noWrap/>
            <w:hideMark/>
          </w:tcPr>
          <w:p w14:paraId="41B12831" w14:textId="77777777" w:rsidR="002374FA" w:rsidRPr="00C7345F" w:rsidRDefault="002374FA" w:rsidP="00880D65">
            <w:pPr>
              <w:pStyle w:val="TableText"/>
              <w:ind w:right="432"/>
              <w:rPr>
                <w:rFonts w:eastAsia="Times New Roman"/>
                <w:lang w:eastAsia="ko-KR"/>
              </w:rPr>
            </w:pPr>
            <w:r w:rsidRPr="00C7345F">
              <w:rPr>
                <w:color w:val="000000"/>
                <w:lang w:eastAsia="zh-CN"/>
              </w:rPr>
              <w:t>-0.36</w:t>
            </w:r>
          </w:p>
        </w:tc>
        <w:tc>
          <w:tcPr>
            <w:tcW w:w="1872" w:type="dxa"/>
            <w:noWrap/>
            <w:hideMark/>
          </w:tcPr>
          <w:p w14:paraId="445FC926" w14:textId="77777777" w:rsidR="002374FA" w:rsidRPr="00C7345F" w:rsidRDefault="002374FA" w:rsidP="00880D65">
            <w:pPr>
              <w:pStyle w:val="TableText"/>
              <w:ind w:right="432"/>
              <w:rPr>
                <w:rFonts w:eastAsia="Times New Roman"/>
                <w:lang w:eastAsia="ko-KR"/>
              </w:rPr>
            </w:pPr>
            <w:r w:rsidRPr="00C7345F">
              <w:rPr>
                <w:color w:val="000000"/>
                <w:lang w:eastAsia="zh-CN"/>
              </w:rPr>
              <w:t>501</w:t>
            </w:r>
          </w:p>
        </w:tc>
        <w:tc>
          <w:tcPr>
            <w:tcW w:w="1584" w:type="dxa"/>
            <w:noWrap/>
            <w:hideMark/>
          </w:tcPr>
          <w:p w14:paraId="29B49F7B" w14:textId="77777777" w:rsidR="002374FA" w:rsidRPr="00C7345F" w:rsidRDefault="002374FA" w:rsidP="00880D65">
            <w:pPr>
              <w:pStyle w:val="TableText"/>
              <w:ind w:right="432"/>
              <w:rPr>
                <w:rFonts w:eastAsia="Times New Roman"/>
                <w:lang w:eastAsia="ko-KR"/>
              </w:rPr>
            </w:pPr>
            <w:r w:rsidRPr="00C7345F">
              <w:rPr>
                <w:color w:val="000000"/>
                <w:lang w:eastAsia="zh-CN"/>
              </w:rPr>
              <w:t>0.57</w:t>
            </w:r>
          </w:p>
        </w:tc>
      </w:tr>
      <w:tr w:rsidR="002374FA" w:rsidRPr="00C7345F" w14:paraId="4C02B4B7" w14:textId="77777777" w:rsidTr="008322FD">
        <w:tc>
          <w:tcPr>
            <w:tcW w:w="1872" w:type="dxa"/>
            <w:noWrap/>
            <w:hideMark/>
          </w:tcPr>
          <w:p w14:paraId="51F4D5C6" w14:textId="77777777" w:rsidR="002374FA" w:rsidRPr="00C7345F" w:rsidRDefault="002374FA" w:rsidP="0070183A">
            <w:pPr>
              <w:pStyle w:val="TableText"/>
              <w:rPr>
                <w:rFonts w:eastAsia="Times New Roman"/>
                <w:lang w:eastAsia="ko-KR"/>
              </w:rPr>
            </w:pPr>
            <w:r w:rsidRPr="00C7345F">
              <w:rPr>
                <w:rFonts w:eastAsia="Times New Roman"/>
                <w:lang w:eastAsia="ko-KR"/>
              </w:rPr>
              <w:t>6–8</w:t>
            </w:r>
          </w:p>
        </w:tc>
        <w:tc>
          <w:tcPr>
            <w:tcW w:w="1872" w:type="dxa"/>
            <w:noWrap/>
            <w:hideMark/>
          </w:tcPr>
          <w:p w14:paraId="38B9FEF9" w14:textId="77777777" w:rsidR="002374FA" w:rsidRPr="00C7345F" w:rsidRDefault="002374FA" w:rsidP="00880D65">
            <w:pPr>
              <w:pStyle w:val="TableText"/>
              <w:ind w:right="432"/>
              <w:rPr>
                <w:rFonts w:eastAsia="Times New Roman"/>
                <w:lang w:eastAsia="ko-KR"/>
              </w:rPr>
            </w:pPr>
            <w:r w:rsidRPr="00C7345F">
              <w:rPr>
                <w:color w:val="000000"/>
                <w:lang w:eastAsia="zh-CN"/>
              </w:rPr>
              <w:t>425</w:t>
            </w:r>
          </w:p>
        </w:tc>
        <w:tc>
          <w:tcPr>
            <w:tcW w:w="1584" w:type="dxa"/>
            <w:noWrap/>
            <w:hideMark/>
          </w:tcPr>
          <w:p w14:paraId="52775B77" w14:textId="77777777" w:rsidR="002374FA" w:rsidRPr="00C7345F" w:rsidRDefault="002374FA" w:rsidP="00880D65">
            <w:pPr>
              <w:pStyle w:val="TableText"/>
              <w:ind w:right="432"/>
              <w:rPr>
                <w:rFonts w:eastAsia="Times New Roman"/>
                <w:lang w:eastAsia="ko-KR"/>
              </w:rPr>
            </w:pPr>
            <w:r w:rsidRPr="00C7345F">
              <w:rPr>
                <w:color w:val="000000"/>
                <w:lang w:eastAsia="zh-CN"/>
              </w:rPr>
              <w:t>-0.28</w:t>
            </w:r>
          </w:p>
        </w:tc>
        <w:tc>
          <w:tcPr>
            <w:tcW w:w="1872" w:type="dxa"/>
            <w:noWrap/>
            <w:hideMark/>
          </w:tcPr>
          <w:p w14:paraId="47FCC93C" w14:textId="77777777" w:rsidR="002374FA" w:rsidRPr="00C7345F" w:rsidRDefault="002374FA" w:rsidP="00880D65">
            <w:pPr>
              <w:pStyle w:val="TableText"/>
              <w:ind w:right="432"/>
              <w:rPr>
                <w:rFonts w:eastAsia="Times New Roman"/>
                <w:lang w:eastAsia="ko-KR"/>
              </w:rPr>
            </w:pPr>
            <w:r w:rsidRPr="00C7345F">
              <w:rPr>
                <w:color w:val="000000"/>
                <w:lang w:eastAsia="zh-CN"/>
              </w:rPr>
              <w:t>492</w:t>
            </w:r>
          </w:p>
        </w:tc>
        <w:tc>
          <w:tcPr>
            <w:tcW w:w="1584" w:type="dxa"/>
            <w:noWrap/>
            <w:hideMark/>
          </w:tcPr>
          <w:p w14:paraId="47C0D6F1" w14:textId="77777777" w:rsidR="002374FA" w:rsidRPr="00C7345F" w:rsidRDefault="002374FA" w:rsidP="00880D65">
            <w:pPr>
              <w:pStyle w:val="TableText"/>
              <w:ind w:right="432"/>
              <w:rPr>
                <w:rFonts w:eastAsia="Times New Roman"/>
                <w:lang w:eastAsia="ko-KR"/>
              </w:rPr>
            </w:pPr>
            <w:r w:rsidRPr="00C7345F">
              <w:rPr>
                <w:color w:val="000000"/>
                <w:lang w:eastAsia="zh-CN"/>
              </w:rPr>
              <w:t>0.47</w:t>
            </w:r>
          </w:p>
        </w:tc>
      </w:tr>
      <w:tr w:rsidR="002374FA" w:rsidRPr="00C7345F" w14:paraId="52F7A783" w14:textId="77777777" w:rsidTr="008322FD">
        <w:tc>
          <w:tcPr>
            <w:tcW w:w="1872" w:type="dxa"/>
            <w:noWrap/>
            <w:hideMark/>
          </w:tcPr>
          <w:p w14:paraId="1EDBB02B" w14:textId="77777777" w:rsidR="002374FA" w:rsidRPr="00C7345F" w:rsidRDefault="002374FA" w:rsidP="0070183A">
            <w:pPr>
              <w:pStyle w:val="TableText"/>
              <w:rPr>
                <w:rFonts w:eastAsia="Times New Roman"/>
                <w:lang w:eastAsia="ko-KR"/>
              </w:rPr>
            </w:pPr>
            <w:r w:rsidRPr="00C7345F">
              <w:rPr>
                <w:rFonts w:eastAsia="Times New Roman"/>
                <w:lang w:eastAsia="ko-KR"/>
              </w:rPr>
              <w:t>9–12</w:t>
            </w:r>
          </w:p>
        </w:tc>
        <w:tc>
          <w:tcPr>
            <w:tcW w:w="1872" w:type="dxa"/>
            <w:noWrap/>
            <w:hideMark/>
          </w:tcPr>
          <w:p w14:paraId="6D02135F" w14:textId="77777777" w:rsidR="002374FA" w:rsidRPr="00C7345F" w:rsidRDefault="002374FA" w:rsidP="00880D65">
            <w:pPr>
              <w:pStyle w:val="TableText"/>
              <w:ind w:right="432"/>
              <w:rPr>
                <w:rFonts w:eastAsia="Times New Roman"/>
                <w:lang w:eastAsia="ko-KR"/>
              </w:rPr>
            </w:pPr>
            <w:r w:rsidRPr="00C7345F">
              <w:rPr>
                <w:color w:val="000000"/>
                <w:lang w:eastAsia="zh-CN"/>
              </w:rPr>
              <w:t>461</w:t>
            </w:r>
          </w:p>
        </w:tc>
        <w:tc>
          <w:tcPr>
            <w:tcW w:w="1584" w:type="dxa"/>
            <w:noWrap/>
            <w:hideMark/>
          </w:tcPr>
          <w:p w14:paraId="03AE14BB" w14:textId="77777777" w:rsidR="002374FA" w:rsidRPr="00C7345F" w:rsidRDefault="002374FA" w:rsidP="00880D65">
            <w:pPr>
              <w:pStyle w:val="TableText"/>
              <w:ind w:right="432"/>
              <w:rPr>
                <w:rFonts w:eastAsia="Times New Roman"/>
                <w:lang w:eastAsia="ko-KR"/>
              </w:rPr>
            </w:pPr>
            <w:r w:rsidRPr="00C7345F">
              <w:rPr>
                <w:color w:val="000000"/>
                <w:lang w:eastAsia="zh-CN"/>
              </w:rPr>
              <w:t>0.12</w:t>
            </w:r>
          </w:p>
        </w:tc>
        <w:tc>
          <w:tcPr>
            <w:tcW w:w="1872" w:type="dxa"/>
            <w:noWrap/>
            <w:hideMark/>
          </w:tcPr>
          <w:p w14:paraId="485E0F18" w14:textId="77777777" w:rsidR="002374FA" w:rsidRPr="00C7345F" w:rsidRDefault="002374FA" w:rsidP="00880D65">
            <w:pPr>
              <w:pStyle w:val="TableText"/>
              <w:ind w:right="432"/>
              <w:rPr>
                <w:rFonts w:eastAsia="Times New Roman"/>
                <w:lang w:eastAsia="ko-KR"/>
              </w:rPr>
            </w:pPr>
            <w:r w:rsidRPr="00C7345F">
              <w:rPr>
                <w:color w:val="000000"/>
                <w:lang w:eastAsia="zh-CN"/>
              </w:rPr>
              <w:t>532</w:t>
            </w:r>
          </w:p>
        </w:tc>
        <w:tc>
          <w:tcPr>
            <w:tcW w:w="1584" w:type="dxa"/>
            <w:noWrap/>
            <w:hideMark/>
          </w:tcPr>
          <w:p w14:paraId="5B75D84B" w14:textId="77777777" w:rsidR="002374FA" w:rsidRPr="00C7345F" w:rsidRDefault="002374FA" w:rsidP="00880D65">
            <w:pPr>
              <w:pStyle w:val="TableText"/>
              <w:ind w:right="432"/>
              <w:rPr>
                <w:rFonts w:eastAsia="Times New Roman"/>
                <w:lang w:eastAsia="ko-KR"/>
              </w:rPr>
            </w:pPr>
            <w:r w:rsidRPr="00C7345F">
              <w:rPr>
                <w:color w:val="000000"/>
                <w:lang w:eastAsia="zh-CN"/>
              </w:rPr>
              <w:t>0.91</w:t>
            </w:r>
          </w:p>
        </w:tc>
      </w:tr>
    </w:tbl>
    <w:p w14:paraId="01E22682" w14:textId="7093ADFB" w:rsidR="002374FA" w:rsidRPr="00C7345F" w:rsidRDefault="002374FA" w:rsidP="002374FA">
      <w:pPr>
        <w:pStyle w:val="Caption"/>
      </w:pPr>
      <w:bookmarkStart w:id="473" w:name="_Ref64559067"/>
      <w:bookmarkStart w:id="474" w:name="_Toc75445298"/>
      <w:bookmarkStart w:id="475" w:name="_Toc134621826"/>
      <w:r w:rsidRPr="00C7345F">
        <w:t xml:space="preserve">Table </w:t>
      </w:r>
      <w:r w:rsidRPr="00C7345F">
        <w:fldChar w:fldCharType="begin"/>
      </w:r>
      <w:r w:rsidRPr="00C7345F">
        <w:instrText>STYLEREF 2 \s</w:instrText>
      </w:r>
      <w:r w:rsidRPr="00C7345F">
        <w:fldChar w:fldCharType="separate"/>
      </w:r>
      <w:r w:rsidR="003166F4" w:rsidRPr="00C7345F">
        <w:t>4</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9</w:t>
      </w:r>
      <w:r w:rsidRPr="00C7345F">
        <w:fldChar w:fldCharType="end"/>
      </w:r>
      <w:bookmarkEnd w:id="473"/>
      <w:r w:rsidRPr="00C7345F">
        <w:t xml:space="preserve">  Recommended Threshold Scores for Written Language Skill and Associated Theta Score</w:t>
      </w:r>
      <w:bookmarkEnd w:id="474"/>
      <w:bookmarkEnd w:id="475"/>
    </w:p>
    <w:tbl>
      <w:tblPr>
        <w:tblStyle w:val="TRs"/>
        <w:tblW w:w="0" w:type="auto"/>
        <w:tblLayout w:type="fixed"/>
        <w:tblLook w:val="04A0" w:firstRow="1" w:lastRow="0" w:firstColumn="1" w:lastColumn="0" w:noHBand="0" w:noVBand="1"/>
        <w:tblDescription w:val="Recommended Threshold Scores for Written Language Skill and Associated Theta Score"/>
      </w:tblPr>
      <w:tblGrid>
        <w:gridCol w:w="1872"/>
        <w:gridCol w:w="1872"/>
        <w:gridCol w:w="1584"/>
        <w:gridCol w:w="1872"/>
        <w:gridCol w:w="1584"/>
      </w:tblGrid>
      <w:tr w:rsidR="00095B9D" w:rsidRPr="00C7345F" w14:paraId="28E11765" w14:textId="77777777" w:rsidTr="008322FD">
        <w:trPr>
          <w:cnfStyle w:val="100000000000" w:firstRow="1" w:lastRow="0" w:firstColumn="0" w:lastColumn="0" w:oddVBand="0" w:evenVBand="0" w:oddHBand="0" w:evenHBand="0" w:firstRowFirstColumn="0" w:firstRowLastColumn="0" w:lastRowFirstColumn="0" w:lastRowLastColumn="0"/>
          <w:trHeight w:val="1008"/>
        </w:trPr>
        <w:tc>
          <w:tcPr>
            <w:tcW w:w="0" w:type="dxa"/>
            <w:hideMark/>
          </w:tcPr>
          <w:p w14:paraId="5BEBFB81" w14:textId="77777777" w:rsidR="002374FA" w:rsidRPr="00C7345F" w:rsidRDefault="002374FA" w:rsidP="00E13458">
            <w:pPr>
              <w:pStyle w:val="TableHead"/>
              <w:keepNext/>
              <w:keepLines/>
              <w:rPr>
                <w:b w:val="0"/>
                <w:noProof w:val="0"/>
                <w:lang w:eastAsia="ko-KR"/>
              </w:rPr>
            </w:pPr>
            <w:r w:rsidRPr="00C7345F">
              <w:rPr>
                <w:noProof w:val="0"/>
                <w:lang w:eastAsia="ko-KR"/>
              </w:rPr>
              <w:t>Grade Level or Grade Span</w:t>
            </w:r>
          </w:p>
        </w:tc>
        <w:tc>
          <w:tcPr>
            <w:tcW w:w="0" w:type="dxa"/>
            <w:hideMark/>
          </w:tcPr>
          <w:p w14:paraId="071C5923" w14:textId="77777777" w:rsidR="002374FA" w:rsidRPr="00C7345F" w:rsidRDefault="002374FA" w:rsidP="00A44BB5">
            <w:pPr>
              <w:pStyle w:val="TableHead"/>
              <w:ind w:left="72" w:right="72"/>
              <w:rPr>
                <w:b w:val="0"/>
                <w:noProof w:val="0"/>
                <w:lang w:eastAsia="ko-KR"/>
              </w:rPr>
            </w:pPr>
            <w:r w:rsidRPr="00C7345F">
              <w:rPr>
                <w:noProof w:val="0"/>
                <w:lang w:eastAsia="ko-KR"/>
              </w:rPr>
              <w:t>Level 2 Standard-Setting Scale Threshold</w:t>
            </w:r>
          </w:p>
        </w:tc>
        <w:tc>
          <w:tcPr>
            <w:tcW w:w="0" w:type="dxa"/>
            <w:hideMark/>
          </w:tcPr>
          <w:p w14:paraId="659452F4" w14:textId="77777777" w:rsidR="002374FA" w:rsidRPr="00C7345F" w:rsidRDefault="002374FA" w:rsidP="00A44BB5">
            <w:pPr>
              <w:pStyle w:val="TableHead"/>
              <w:ind w:left="72" w:right="72"/>
              <w:rPr>
                <w:b w:val="0"/>
                <w:noProof w:val="0"/>
                <w:lang w:eastAsia="ko-KR"/>
              </w:rPr>
            </w:pPr>
            <w:r w:rsidRPr="00C7345F">
              <w:rPr>
                <w:noProof w:val="0"/>
                <w:lang w:eastAsia="ko-KR"/>
              </w:rPr>
              <w:t>Level 2 Theta Threshold</w:t>
            </w:r>
          </w:p>
        </w:tc>
        <w:tc>
          <w:tcPr>
            <w:tcW w:w="0" w:type="dxa"/>
            <w:hideMark/>
          </w:tcPr>
          <w:p w14:paraId="063F402C" w14:textId="77777777" w:rsidR="002374FA" w:rsidRPr="00C7345F" w:rsidRDefault="002374FA" w:rsidP="00A44BB5">
            <w:pPr>
              <w:pStyle w:val="TableHead"/>
              <w:ind w:left="72" w:right="72"/>
              <w:rPr>
                <w:b w:val="0"/>
                <w:noProof w:val="0"/>
                <w:lang w:eastAsia="ko-KR"/>
              </w:rPr>
            </w:pPr>
            <w:r w:rsidRPr="00C7345F">
              <w:rPr>
                <w:noProof w:val="0"/>
                <w:lang w:eastAsia="ko-KR"/>
              </w:rPr>
              <w:t>Level 3 Standard-Setting Scale Threshold</w:t>
            </w:r>
          </w:p>
        </w:tc>
        <w:tc>
          <w:tcPr>
            <w:tcW w:w="0" w:type="dxa"/>
            <w:hideMark/>
          </w:tcPr>
          <w:p w14:paraId="438D902E" w14:textId="77777777" w:rsidR="002374FA" w:rsidRPr="00C7345F" w:rsidRDefault="002374FA" w:rsidP="00A44BB5">
            <w:pPr>
              <w:pStyle w:val="TableHead"/>
              <w:ind w:left="72" w:right="72"/>
              <w:rPr>
                <w:b w:val="0"/>
                <w:noProof w:val="0"/>
                <w:lang w:eastAsia="ko-KR"/>
              </w:rPr>
            </w:pPr>
            <w:r w:rsidRPr="00C7345F">
              <w:rPr>
                <w:noProof w:val="0"/>
                <w:lang w:eastAsia="ko-KR"/>
              </w:rPr>
              <w:t>Level 3 Theta Threshold</w:t>
            </w:r>
          </w:p>
        </w:tc>
      </w:tr>
      <w:tr w:rsidR="002374FA" w:rsidRPr="00C7345F" w14:paraId="2C71963E" w14:textId="77777777" w:rsidTr="008322FD">
        <w:tc>
          <w:tcPr>
            <w:tcW w:w="0" w:type="dxa"/>
            <w:noWrap/>
            <w:hideMark/>
          </w:tcPr>
          <w:p w14:paraId="5E4B39A2" w14:textId="77777777" w:rsidR="002374FA" w:rsidRPr="00C7345F" w:rsidRDefault="002374FA" w:rsidP="00E13458">
            <w:pPr>
              <w:pStyle w:val="TableText"/>
              <w:keepNext/>
              <w:keepLines/>
              <w:rPr>
                <w:rFonts w:eastAsia="Times New Roman"/>
                <w:lang w:eastAsia="ko-KR"/>
              </w:rPr>
            </w:pPr>
            <w:r w:rsidRPr="00C7345F">
              <w:rPr>
                <w:rFonts w:eastAsia="Times New Roman"/>
                <w:lang w:eastAsia="ko-KR"/>
              </w:rPr>
              <w:t>Kindergarten</w:t>
            </w:r>
          </w:p>
        </w:tc>
        <w:tc>
          <w:tcPr>
            <w:tcW w:w="0" w:type="dxa"/>
            <w:noWrap/>
          </w:tcPr>
          <w:p w14:paraId="06EEE1AF" w14:textId="77777777" w:rsidR="002374FA" w:rsidRPr="00C7345F" w:rsidRDefault="002374FA" w:rsidP="00880D65">
            <w:pPr>
              <w:pStyle w:val="TableText"/>
              <w:ind w:right="432"/>
              <w:rPr>
                <w:rFonts w:eastAsia="Times New Roman"/>
                <w:lang w:eastAsia="ko-KR"/>
              </w:rPr>
            </w:pPr>
            <w:r w:rsidRPr="00C7345F">
              <w:rPr>
                <w:color w:val="000000"/>
                <w:lang w:eastAsia="zh-CN"/>
              </w:rPr>
              <w:t>582</w:t>
            </w:r>
          </w:p>
        </w:tc>
        <w:tc>
          <w:tcPr>
            <w:tcW w:w="0" w:type="dxa"/>
            <w:noWrap/>
          </w:tcPr>
          <w:p w14:paraId="1554A449" w14:textId="77777777" w:rsidR="002374FA" w:rsidRPr="00C7345F" w:rsidRDefault="002374FA" w:rsidP="00880D65">
            <w:pPr>
              <w:pStyle w:val="TableText"/>
              <w:ind w:right="432"/>
              <w:rPr>
                <w:rFonts w:eastAsia="Times New Roman"/>
                <w:lang w:eastAsia="ko-KR"/>
              </w:rPr>
            </w:pPr>
            <w:r w:rsidRPr="00C7345F">
              <w:rPr>
                <w:color w:val="000000"/>
                <w:lang w:eastAsia="zh-CN"/>
              </w:rPr>
              <w:t>1.46</w:t>
            </w:r>
          </w:p>
        </w:tc>
        <w:tc>
          <w:tcPr>
            <w:tcW w:w="0" w:type="dxa"/>
            <w:noWrap/>
          </w:tcPr>
          <w:p w14:paraId="6B2F305A" w14:textId="77777777" w:rsidR="002374FA" w:rsidRPr="00C7345F" w:rsidRDefault="002374FA" w:rsidP="00880D65">
            <w:pPr>
              <w:pStyle w:val="TableText"/>
              <w:ind w:right="432"/>
              <w:rPr>
                <w:rFonts w:eastAsia="Times New Roman"/>
                <w:lang w:eastAsia="ko-KR"/>
              </w:rPr>
            </w:pPr>
            <w:r w:rsidRPr="00C7345F">
              <w:rPr>
                <w:color w:val="000000"/>
                <w:lang w:eastAsia="zh-CN"/>
              </w:rPr>
              <w:t>738</w:t>
            </w:r>
          </w:p>
        </w:tc>
        <w:tc>
          <w:tcPr>
            <w:tcW w:w="0" w:type="dxa"/>
            <w:noWrap/>
          </w:tcPr>
          <w:p w14:paraId="0C5ED081" w14:textId="77777777" w:rsidR="002374FA" w:rsidRPr="00C7345F" w:rsidRDefault="002374FA" w:rsidP="00880D65">
            <w:pPr>
              <w:pStyle w:val="TableText"/>
              <w:ind w:right="432"/>
              <w:rPr>
                <w:rFonts w:eastAsia="Times New Roman"/>
                <w:lang w:eastAsia="ko-KR"/>
              </w:rPr>
            </w:pPr>
            <w:r w:rsidRPr="00C7345F">
              <w:rPr>
                <w:color w:val="000000"/>
                <w:lang w:eastAsia="zh-CN"/>
              </w:rPr>
              <w:t>3.20</w:t>
            </w:r>
          </w:p>
        </w:tc>
      </w:tr>
      <w:tr w:rsidR="002374FA" w:rsidRPr="00C7345F" w14:paraId="519F946B" w14:textId="77777777" w:rsidTr="008322FD">
        <w:tc>
          <w:tcPr>
            <w:tcW w:w="1872" w:type="dxa"/>
            <w:noWrap/>
            <w:hideMark/>
          </w:tcPr>
          <w:p w14:paraId="1C9D96E7" w14:textId="77777777" w:rsidR="002374FA" w:rsidRPr="00C7345F" w:rsidRDefault="002374FA" w:rsidP="00E13458">
            <w:pPr>
              <w:pStyle w:val="TableText"/>
              <w:keepNext/>
              <w:keepLines/>
              <w:rPr>
                <w:rFonts w:eastAsia="Times New Roman"/>
                <w:lang w:eastAsia="ko-KR"/>
              </w:rPr>
            </w:pPr>
            <w:r w:rsidRPr="00C7345F">
              <w:rPr>
                <w:rFonts w:eastAsia="Times New Roman"/>
                <w:lang w:eastAsia="ko-KR"/>
              </w:rPr>
              <w:t>1</w:t>
            </w:r>
          </w:p>
        </w:tc>
        <w:tc>
          <w:tcPr>
            <w:tcW w:w="1872" w:type="dxa"/>
            <w:noWrap/>
          </w:tcPr>
          <w:p w14:paraId="64B2CF3E" w14:textId="77777777" w:rsidR="002374FA" w:rsidRPr="00C7345F" w:rsidRDefault="002374FA" w:rsidP="00880D65">
            <w:pPr>
              <w:pStyle w:val="TableText"/>
              <w:ind w:right="432"/>
              <w:rPr>
                <w:rFonts w:eastAsia="Times New Roman"/>
                <w:lang w:eastAsia="ko-KR"/>
              </w:rPr>
            </w:pPr>
            <w:r w:rsidRPr="00C7345F">
              <w:rPr>
                <w:color w:val="000000"/>
                <w:lang w:eastAsia="zh-CN"/>
              </w:rPr>
              <w:t>410</w:t>
            </w:r>
          </w:p>
        </w:tc>
        <w:tc>
          <w:tcPr>
            <w:tcW w:w="1584" w:type="dxa"/>
            <w:noWrap/>
          </w:tcPr>
          <w:p w14:paraId="3AC5679F" w14:textId="77777777" w:rsidR="002374FA" w:rsidRPr="00C7345F" w:rsidRDefault="002374FA" w:rsidP="00880D65">
            <w:pPr>
              <w:pStyle w:val="TableText"/>
              <w:ind w:right="432"/>
              <w:rPr>
                <w:rFonts w:eastAsia="Times New Roman"/>
                <w:lang w:eastAsia="ko-KR"/>
              </w:rPr>
            </w:pPr>
            <w:r w:rsidRPr="00C7345F">
              <w:rPr>
                <w:color w:val="000000"/>
                <w:lang w:eastAsia="zh-CN"/>
              </w:rPr>
              <w:t>-0.44</w:t>
            </w:r>
          </w:p>
        </w:tc>
        <w:tc>
          <w:tcPr>
            <w:tcW w:w="1872" w:type="dxa"/>
            <w:noWrap/>
          </w:tcPr>
          <w:p w14:paraId="42252065" w14:textId="77777777" w:rsidR="002374FA" w:rsidRPr="00C7345F" w:rsidRDefault="002374FA" w:rsidP="00880D65">
            <w:pPr>
              <w:pStyle w:val="TableText"/>
              <w:ind w:right="432"/>
              <w:rPr>
                <w:rFonts w:eastAsia="Times New Roman"/>
                <w:lang w:eastAsia="ko-KR"/>
              </w:rPr>
            </w:pPr>
            <w:r w:rsidRPr="00C7345F">
              <w:rPr>
                <w:color w:val="000000"/>
                <w:lang w:eastAsia="zh-CN"/>
              </w:rPr>
              <w:t>574</w:t>
            </w:r>
          </w:p>
        </w:tc>
        <w:tc>
          <w:tcPr>
            <w:tcW w:w="1584" w:type="dxa"/>
            <w:noWrap/>
          </w:tcPr>
          <w:p w14:paraId="2558902B" w14:textId="77777777" w:rsidR="002374FA" w:rsidRPr="00C7345F" w:rsidRDefault="002374FA" w:rsidP="00880D65">
            <w:pPr>
              <w:pStyle w:val="TableText"/>
              <w:ind w:right="432"/>
              <w:rPr>
                <w:rFonts w:eastAsia="Times New Roman"/>
                <w:lang w:eastAsia="ko-KR"/>
              </w:rPr>
            </w:pPr>
            <w:r w:rsidRPr="00C7345F">
              <w:rPr>
                <w:color w:val="000000"/>
                <w:lang w:eastAsia="zh-CN"/>
              </w:rPr>
              <w:t>1.37</w:t>
            </w:r>
          </w:p>
        </w:tc>
      </w:tr>
      <w:tr w:rsidR="002374FA" w:rsidRPr="00C7345F" w14:paraId="70B4D873" w14:textId="77777777" w:rsidTr="008322FD">
        <w:tc>
          <w:tcPr>
            <w:tcW w:w="1872" w:type="dxa"/>
            <w:noWrap/>
            <w:hideMark/>
          </w:tcPr>
          <w:p w14:paraId="720D9BB1" w14:textId="77777777" w:rsidR="002374FA" w:rsidRPr="00C7345F" w:rsidRDefault="002374FA" w:rsidP="00E13458">
            <w:pPr>
              <w:pStyle w:val="TableText"/>
              <w:keepNext/>
              <w:keepLines/>
              <w:rPr>
                <w:rFonts w:eastAsia="Times New Roman"/>
                <w:lang w:eastAsia="ko-KR"/>
              </w:rPr>
            </w:pPr>
            <w:r w:rsidRPr="00C7345F">
              <w:rPr>
                <w:rFonts w:eastAsia="Times New Roman"/>
                <w:lang w:eastAsia="ko-KR"/>
              </w:rPr>
              <w:t>2</w:t>
            </w:r>
          </w:p>
        </w:tc>
        <w:tc>
          <w:tcPr>
            <w:tcW w:w="1872" w:type="dxa"/>
            <w:noWrap/>
          </w:tcPr>
          <w:p w14:paraId="0F1AD8CE" w14:textId="77777777" w:rsidR="002374FA" w:rsidRPr="00C7345F" w:rsidRDefault="002374FA" w:rsidP="00880D65">
            <w:pPr>
              <w:pStyle w:val="TableText"/>
              <w:ind w:right="432"/>
              <w:rPr>
                <w:rFonts w:eastAsia="Times New Roman"/>
                <w:lang w:eastAsia="ko-KR"/>
              </w:rPr>
            </w:pPr>
            <w:r w:rsidRPr="00C7345F">
              <w:rPr>
                <w:color w:val="000000"/>
                <w:lang w:eastAsia="zh-CN"/>
              </w:rPr>
              <w:t>387</w:t>
            </w:r>
          </w:p>
        </w:tc>
        <w:tc>
          <w:tcPr>
            <w:tcW w:w="1584" w:type="dxa"/>
            <w:noWrap/>
          </w:tcPr>
          <w:p w14:paraId="13FC01EC" w14:textId="77777777" w:rsidR="002374FA" w:rsidRPr="00C7345F" w:rsidRDefault="002374FA" w:rsidP="00880D65">
            <w:pPr>
              <w:pStyle w:val="TableText"/>
              <w:ind w:right="432"/>
              <w:rPr>
                <w:rFonts w:eastAsia="Times New Roman"/>
                <w:lang w:eastAsia="ko-KR"/>
              </w:rPr>
            </w:pPr>
            <w:r w:rsidRPr="00C7345F">
              <w:rPr>
                <w:color w:val="000000" w:themeColor="text1"/>
                <w:lang w:eastAsia="zh-CN"/>
              </w:rPr>
              <w:t>-0.71</w:t>
            </w:r>
          </w:p>
        </w:tc>
        <w:tc>
          <w:tcPr>
            <w:tcW w:w="1872" w:type="dxa"/>
            <w:noWrap/>
          </w:tcPr>
          <w:p w14:paraId="45E27F38" w14:textId="77777777" w:rsidR="002374FA" w:rsidRPr="00C7345F" w:rsidRDefault="002374FA" w:rsidP="00880D65">
            <w:pPr>
              <w:pStyle w:val="TableText"/>
              <w:ind w:right="432"/>
              <w:rPr>
                <w:rFonts w:eastAsia="Times New Roman"/>
                <w:lang w:eastAsia="ko-KR"/>
              </w:rPr>
            </w:pPr>
            <w:r w:rsidRPr="00C7345F">
              <w:rPr>
                <w:color w:val="000000"/>
                <w:lang w:eastAsia="zh-CN"/>
              </w:rPr>
              <w:t>580</w:t>
            </w:r>
          </w:p>
        </w:tc>
        <w:tc>
          <w:tcPr>
            <w:tcW w:w="1584" w:type="dxa"/>
            <w:noWrap/>
          </w:tcPr>
          <w:p w14:paraId="1D3761EF" w14:textId="77777777" w:rsidR="002374FA" w:rsidRPr="00C7345F" w:rsidRDefault="002374FA" w:rsidP="00880D65">
            <w:pPr>
              <w:pStyle w:val="TableText"/>
              <w:ind w:right="432"/>
              <w:rPr>
                <w:rFonts w:eastAsia="Times New Roman"/>
                <w:lang w:eastAsia="ko-KR"/>
              </w:rPr>
            </w:pPr>
            <w:r w:rsidRPr="00C7345F">
              <w:rPr>
                <w:color w:val="000000"/>
                <w:lang w:eastAsia="zh-CN"/>
              </w:rPr>
              <w:t>1.44</w:t>
            </w:r>
          </w:p>
        </w:tc>
      </w:tr>
      <w:tr w:rsidR="002374FA" w:rsidRPr="00C7345F" w14:paraId="6A363FDC" w14:textId="77777777" w:rsidTr="008322FD">
        <w:tc>
          <w:tcPr>
            <w:tcW w:w="1872" w:type="dxa"/>
            <w:noWrap/>
            <w:hideMark/>
          </w:tcPr>
          <w:p w14:paraId="64E0B0AE" w14:textId="77777777" w:rsidR="002374FA" w:rsidRPr="00C7345F" w:rsidRDefault="002374FA" w:rsidP="00E13458">
            <w:pPr>
              <w:pStyle w:val="TableText"/>
              <w:rPr>
                <w:rFonts w:eastAsia="Times New Roman"/>
                <w:lang w:eastAsia="ko-KR"/>
              </w:rPr>
            </w:pPr>
            <w:r w:rsidRPr="00C7345F">
              <w:rPr>
                <w:rFonts w:eastAsia="Times New Roman"/>
                <w:lang w:eastAsia="ko-KR"/>
              </w:rPr>
              <w:t>3–5</w:t>
            </w:r>
          </w:p>
        </w:tc>
        <w:tc>
          <w:tcPr>
            <w:tcW w:w="1872" w:type="dxa"/>
            <w:noWrap/>
          </w:tcPr>
          <w:p w14:paraId="1AE6FBA0" w14:textId="77777777" w:rsidR="002374FA" w:rsidRPr="00C7345F" w:rsidRDefault="002374FA" w:rsidP="00880D65">
            <w:pPr>
              <w:pStyle w:val="TableText"/>
              <w:ind w:right="432"/>
              <w:rPr>
                <w:rFonts w:eastAsia="Times New Roman"/>
                <w:lang w:eastAsia="ko-KR"/>
              </w:rPr>
            </w:pPr>
            <w:r w:rsidRPr="00C7345F">
              <w:rPr>
                <w:color w:val="000000"/>
                <w:lang w:eastAsia="zh-CN"/>
              </w:rPr>
              <w:t>484</w:t>
            </w:r>
          </w:p>
        </w:tc>
        <w:tc>
          <w:tcPr>
            <w:tcW w:w="1584" w:type="dxa"/>
            <w:noWrap/>
          </w:tcPr>
          <w:p w14:paraId="2A4FD8A2" w14:textId="77777777" w:rsidR="002374FA" w:rsidRPr="00C7345F" w:rsidRDefault="002374FA" w:rsidP="00880D65">
            <w:pPr>
              <w:pStyle w:val="TableText"/>
              <w:ind w:right="432"/>
              <w:rPr>
                <w:rFonts w:eastAsia="Times New Roman"/>
                <w:lang w:eastAsia="ko-KR"/>
              </w:rPr>
            </w:pPr>
            <w:r w:rsidRPr="00C7345F">
              <w:rPr>
                <w:color w:val="000000"/>
                <w:lang w:eastAsia="zh-CN"/>
              </w:rPr>
              <w:t>0.38</w:t>
            </w:r>
          </w:p>
        </w:tc>
        <w:tc>
          <w:tcPr>
            <w:tcW w:w="1872" w:type="dxa"/>
            <w:noWrap/>
          </w:tcPr>
          <w:p w14:paraId="54367878" w14:textId="77777777" w:rsidR="002374FA" w:rsidRPr="00C7345F" w:rsidRDefault="002374FA" w:rsidP="00880D65">
            <w:pPr>
              <w:pStyle w:val="TableText"/>
              <w:ind w:right="432"/>
              <w:rPr>
                <w:rFonts w:eastAsia="Times New Roman"/>
                <w:lang w:eastAsia="ko-KR"/>
              </w:rPr>
            </w:pPr>
            <w:r w:rsidRPr="00C7345F">
              <w:rPr>
                <w:color w:val="000000"/>
                <w:lang w:eastAsia="zh-CN"/>
              </w:rPr>
              <w:t>582</w:t>
            </w:r>
          </w:p>
        </w:tc>
        <w:tc>
          <w:tcPr>
            <w:tcW w:w="1584" w:type="dxa"/>
            <w:noWrap/>
          </w:tcPr>
          <w:p w14:paraId="48B88795" w14:textId="77777777" w:rsidR="002374FA" w:rsidRPr="00C7345F" w:rsidRDefault="002374FA" w:rsidP="00880D65">
            <w:pPr>
              <w:pStyle w:val="TableText"/>
              <w:ind w:right="432"/>
              <w:rPr>
                <w:rFonts w:eastAsia="Times New Roman"/>
                <w:lang w:eastAsia="ko-KR"/>
              </w:rPr>
            </w:pPr>
            <w:r w:rsidRPr="00C7345F">
              <w:rPr>
                <w:color w:val="000000"/>
                <w:lang w:eastAsia="zh-CN"/>
              </w:rPr>
              <w:t>1.46</w:t>
            </w:r>
          </w:p>
        </w:tc>
      </w:tr>
      <w:tr w:rsidR="002374FA" w:rsidRPr="00C7345F" w14:paraId="0DB526AE" w14:textId="77777777" w:rsidTr="008322FD">
        <w:tc>
          <w:tcPr>
            <w:tcW w:w="1872" w:type="dxa"/>
            <w:noWrap/>
            <w:hideMark/>
          </w:tcPr>
          <w:p w14:paraId="3E3CC7DE" w14:textId="77777777" w:rsidR="002374FA" w:rsidRPr="00C7345F" w:rsidRDefault="002374FA" w:rsidP="00E13458">
            <w:pPr>
              <w:pStyle w:val="TableText"/>
              <w:rPr>
                <w:rFonts w:eastAsia="Times New Roman"/>
                <w:lang w:eastAsia="ko-KR"/>
              </w:rPr>
            </w:pPr>
            <w:r w:rsidRPr="00C7345F">
              <w:rPr>
                <w:rFonts w:eastAsia="Times New Roman"/>
                <w:lang w:eastAsia="ko-KR"/>
              </w:rPr>
              <w:t>6–8</w:t>
            </w:r>
          </w:p>
        </w:tc>
        <w:tc>
          <w:tcPr>
            <w:tcW w:w="1872" w:type="dxa"/>
            <w:noWrap/>
          </w:tcPr>
          <w:p w14:paraId="3CCC6D89" w14:textId="77777777" w:rsidR="002374FA" w:rsidRPr="00C7345F" w:rsidRDefault="002374FA" w:rsidP="00880D65">
            <w:pPr>
              <w:pStyle w:val="TableText"/>
              <w:ind w:right="432"/>
              <w:rPr>
                <w:rFonts w:eastAsia="Times New Roman"/>
                <w:lang w:eastAsia="ko-KR"/>
              </w:rPr>
            </w:pPr>
            <w:r w:rsidRPr="00C7345F">
              <w:rPr>
                <w:color w:val="000000"/>
                <w:lang w:eastAsia="zh-CN"/>
              </w:rPr>
              <w:t>461</w:t>
            </w:r>
          </w:p>
        </w:tc>
        <w:tc>
          <w:tcPr>
            <w:tcW w:w="1584" w:type="dxa"/>
            <w:noWrap/>
          </w:tcPr>
          <w:p w14:paraId="0992EB1A" w14:textId="77777777" w:rsidR="002374FA" w:rsidRPr="00C7345F" w:rsidRDefault="002374FA" w:rsidP="00880D65">
            <w:pPr>
              <w:pStyle w:val="TableText"/>
              <w:ind w:right="432"/>
              <w:rPr>
                <w:rFonts w:eastAsia="Times New Roman"/>
                <w:lang w:eastAsia="ko-KR"/>
              </w:rPr>
            </w:pPr>
            <w:r w:rsidRPr="00C7345F">
              <w:rPr>
                <w:color w:val="000000"/>
                <w:lang w:eastAsia="zh-CN"/>
              </w:rPr>
              <w:t>0.12</w:t>
            </w:r>
          </w:p>
        </w:tc>
        <w:tc>
          <w:tcPr>
            <w:tcW w:w="1872" w:type="dxa"/>
            <w:noWrap/>
          </w:tcPr>
          <w:p w14:paraId="6451FF1D" w14:textId="77777777" w:rsidR="002374FA" w:rsidRPr="00C7345F" w:rsidRDefault="002374FA" w:rsidP="00880D65">
            <w:pPr>
              <w:pStyle w:val="TableText"/>
              <w:ind w:right="432"/>
              <w:rPr>
                <w:rFonts w:eastAsia="Times New Roman"/>
                <w:lang w:eastAsia="ko-KR"/>
              </w:rPr>
            </w:pPr>
            <w:r w:rsidRPr="00C7345F">
              <w:rPr>
                <w:color w:val="000000"/>
                <w:lang w:eastAsia="zh-CN"/>
              </w:rPr>
              <w:t>611</w:t>
            </w:r>
          </w:p>
        </w:tc>
        <w:tc>
          <w:tcPr>
            <w:tcW w:w="1584" w:type="dxa"/>
            <w:noWrap/>
          </w:tcPr>
          <w:p w14:paraId="38B4DDFE" w14:textId="77777777" w:rsidR="002374FA" w:rsidRPr="00C7345F" w:rsidRDefault="002374FA" w:rsidP="00880D65">
            <w:pPr>
              <w:pStyle w:val="TableText"/>
              <w:ind w:right="432"/>
              <w:rPr>
                <w:rFonts w:eastAsia="Times New Roman"/>
                <w:lang w:eastAsia="ko-KR"/>
              </w:rPr>
            </w:pPr>
            <w:r w:rsidRPr="00C7345F">
              <w:rPr>
                <w:color w:val="000000"/>
                <w:lang w:eastAsia="zh-CN"/>
              </w:rPr>
              <w:t>1.79</w:t>
            </w:r>
          </w:p>
        </w:tc>
      </w:tr>
      <w:tr w:rsidR="002374FA" w:rsidRPr="00C7345F" w14:paraId="19F54CA5" w14:textId="77777777" w:rsidTr="008322FD">
        <w:tc>
          <w:tcPr>
            <w:tcW w:w="1872" w:type="dxa"/>
            <w:noWrap/>
            <w:hideMark/>
          </w:tcPr>
          <w:p w14:paraId="799986AC" w14:textId="77777777" w:rsidR="002374FA" w:rsidRPr="00C7345F" w:rsidRDefault="002374FA" w:rsidP="00E13458">
            <w:pPr>
              <w:pStyle w:val="TableText"/>
              <w:rPr>
                <w:rFonts w:eastAsia="Times New Roman"/>
                <w:lang w:eastAsia="ko-KR"/>
              </w:rPr>
            </w:pPr>
            <w:r w:rsidRPr="00C7345F">
              <w:rPr>
                <w:rFonts w:eastAsia="Times New Roman"/>
                <w:lang w:eastAsia="ko-KR"/>
              </w:rPr>
              <w:t>9–12</w:t>
            </w:r>
          </w:p>
        </w:tc>
        <w:tc>
          <w:tcPr>
            <w:tcW w:w="1872" w:type="dxa"/>
            <w:noWrap/>
          </w:tcPr>
          <w:p w14:paraId="11D06DCC" w14:textId="77777777" w:rsidR="002374FA" w:rsidRPr="00C7345F" w:rsidRDefault="002374FA" w:rsidP="00880D65">
            <w:pPr>
              <w:pStyle w:val="TableText"/>
              <w:ind w:right="432"/>
              <w:rPr>
                <w:rFonts w:eastAsia="Times New Roman"/>
                <w:lang w:eastAsia="ko-KR"/>
              </w:rPr>
            </w:pPr>
            <w:r w:rsidRPr="00C7345F">
              <w:rPr>
                <w:color w:val="000000"/>
                <w:lang w:eastAsia="zh-CN"/>
              </w:rPr>
              <w:t>464</w:t>
            </w:r>
          </w:p>
        </w:tc>
        <w:tc>
          <w:tcPr>
            <w:tcW w:w="1584" w:type="dxa"/>
            <w:noWrap/>
          </w:tcPr>
          <w:p w14:paraId="0410E196" w14:textId="77777777" w:rsidR="002374FA" w:rsidRPr="00C7345F" w:rsidRDefault="002374FA" w:rsidP="00880D65">
            <w:pPr>
              <w:pStyle w:val="TableText"/>
              <w:ind w:right="432"/>
              <w:rPr>
                <w:rFonts w:eastAsia="Times New Roman"/>
                <w:lang w:eastAsia="ko-KR"/>
              </w:rPr>
            </w:pPr>
            <w:r w:rsidRPr="00C7345F">
              <w:rPr>
                <w:color w:val="000000"/>
                <w:lang w:eastAsia="zh-CN"/>
              </w:rPr>
              <w:t>0.15</w:t>
            </w:r>
          </w:p>
        </w:tc>
        <w:tc>
          <w:tcPr>
            <w:tcW w:w="1872" w:type="dxa"/>
            <w:noWrap/>
          </w:tcPr>
          <w:p w14:paraId="16AAECFE" w14:textId="77777777" w:rsidR="002374FA" w:rsidRPr="00C7345F" w:rsidRDefault="002374FA" w:rsidP="00880D65">
            <w:pPr>
              <w:pStyle w:val="TableText"/>
              <w:ind w:right="432"/>
              <w:rPr>
                <w:rFonts w:eastAsia="Times New Roman"/>
                <w:lang w:eastAsia="ko-KR"/>
              </w:rPr>
            </w:pPr>
            <w:r w:rsidRPr="00C7345F">
              <w:rPr>
                <w:color w:val="000000"/>
                <w:lang w:eastAsia="zh-CN"/>
              </w:rPr>
              <w:t>579</w:t>
            </w:r>
          </w:p>
        </w:tc>
        <w:tc>
          <w:tcPr>
            <w:tcW w:w="1584" w:type="dxa"/>
            <w:noWrap/>
          </w:tcPr>
          <w:p w14:paraId="36529A46" w14:textId="77777777" w:rsidR="002374FA" w:rsidRPr="00C7345F" w:rsidRDefault="002374FA" w:rsidP="00880D65">
            <w:pPr>
              <w:pStyle w:val="TableText"/>
              <w:ind w:right="432"/>
              <w:rPr>
                <w:rFonts w:eastAsia="Times New Roman"/>
                <w:lang w:eastAsia="ko-KR"/>
              </w:rPr>
            </w:pPr>
            <w:r w:rsidRPr="00C7345F">
              <w:rPr>
                <w:color w:val="000000"/>
                <w:lang w:eastAsia="zh-CN"/>
              </w:rPr>
              <w:t>1.43</w:t>
            </w:r>
          </w:p>
        </w:tc>
      </w:tr>
    </w:tbl>
    <w:p w14:paraId="728A07EA" w14:textId="089CD845" w:rsidR="002374FA" w:rsidRPr="00C7345F" w:rsidRDefault="002374FA" w:rsidP="002374FA">
      <w:pPr>
        <w:keepLines/>
        <w:spacing w:before="120"/>
        <w:rPr>
          <w:rFonts w:eastAsiaTheme="minorEastAsia"/>
        </w:rPr>
      </w:pPr>
      <w:r w:rsidRPr="00C7345F">
        <w:t xml:space="preserve">After the standard setting, slopes and intercepts were adjusted for each test to produce thresholds that would be used for reporting. For reporting, the scalar and location constants were obtained by computing the slope and intercept using </w:t>
      </w:r>
      <w:r w:rsidR="007E46DF" w:rsidRPr="00C7345F">
        <w:t>equation 4.2</w:t>
      </w:r>
      <w:r w:rsidR="003F164F">
        <w:t>.</w:t>
      </w:r>
      <w:r w:rsidR="007E46DF" w:rsidRPr="00C7345F">
        <w:rPr>
          <w:i/>
          <w:iCs/>
        </w:rPr>
        <w:t xml:space="preserve"> (Refer to the </w:t>
      </w:r>
      <w:hyperlink w:anchor="_Alternative_Text_for_8" w:history="1">
        <w:r w:rsidR="007E46DF" w:rsidRPr="00C7345F">
          <w:rPr>
            <w:rStyle w:val="Hyperlink"/>
            <w:i/>
            <w:iCs/>
          </w:rPr>
          <w:t>Alternative Text for Equation 4.2</w:t>
        </w:r>
      </w:hyperlink>
      <w:r w:rsidR="007E46DF" w:rsidRPr="00C7345F">
        <w:rPr>
          <w:i/>
          <w:iCs/>
        </w:rPr>
        <w:t xml:space="preserve"> for a description of this equation.)</w:t>
      </w:r>
    </w:p>
    <w:p w14:paraId="345EA221" w14:textId="5EE24B0F" w:rsidR="002374FA" w:rsidRPr="00C7345F" w:rsidRDefault="00B22445" w:rsidP="002374FA">
      <w:pPr>
        <w:pStyle w:val="NormalIndent2"/>
        <w:keepNext/>
        <w:rPr>
          <w:lang w:eastAsia="zh-CN"/>
        </w:rPr>
      </w:pPr>
      <w:r w:rsidRPr="00C7345F">
        <w:rPr>
          <w:position w:val="-34"/>
        </w:rPr>
        <w:object w:dxaOrig="1875" w:dyaOrig="706" w14:anchorId="4DFF1CE3">
          <v:shape id="_x0000_i1027" type="#_x0000_t75" alt="Equation 4.2; a link to the long description for this equation is found in the preceding paragraph." style="width:99.75pt;height:44.25pt" o:ole="">
            <v:imagedata r:id="rId34" o:title=""/>
            <o:lock v:ext="edit" aspectratio="f"/>
          </v:shape>
          <o:OLEObject Type="Embed" ProgID="Equation.DSMT4" ShapeID="_x0000_i1027" DrawAspect="Content" ObjectID="_1751104614" r:id="rId35"/>
        </w:object>
      </w:r>
      <w:r w:rsidR="002374FA" w:rsidRPr="00C7345F">
        <w:tab/>
        <w:t>(4.2)</w:t>
      </w:r>
    </w:p>
    <w:p w14:paraId="2D7EAB39" w14:textId="335A6387" w:rsidR="002374FA" w:rsidRPr="00C7345F" w:rsidRDefault="007E46DF" w:rsidP="00EE3A42">
      <w:pPr>
        <w:spacing w:before="120"/>
        <w:rPr>
          <w:i/>
          <w:iCs/>
        </w:rPr>
      </w:pPr>
      <w:r w:rsidRPr="00C733D8">
        <w:t>and equation 4.3</w:t>
      </w:r>
      <w:r w:rsidRPr="00C7345F">
        <w:rPr>
          <w:i/>
          <w:iCs/>
        </w:rPr>
        <w:t xml:space="preserve"> (Refer to</w:t>
      </w:r>
      <w:r w:rsidRPr="00C7345F">
        <w:rPr>
          <w:i/>
        </w:rPr>
        <w:t xml:space="preserve"> the </w:t>
      </w:r>
      <w:hyperlink w:anchor="_Alternative_Text_for_9" w:history="1">
        <w:r w:rsidRPr="00C7345F">
          <w:rPr>
            <w:rStyle w:val="Hyperlink"/>
            <w:i/>
          </w:rPr>
          <w:t>Alternative Text for Equation</w:t>
        </w:r>
        <w:r w:rsidR="00EE3A42" w:rsidRPr="00C7345F">
          <w:rPr>
            <w:rStyle w:val="Hyperlink"/>
            <w:i/>
          </w:rPr>
          <w:t xml:space="preserve"> 4.3</w:t>
        </w:r>
      </w:hyperlink>
      <w:r w:rsidRPr="00C7345F">
        <w:rPr>
          <w:i/>
        </w:rPr>
        <w:t xml:space="preserve"> for a description of this equation.)</w:t>
      </w:r>
    </w:p>
    <w:p w14:paraId="6F7B7E60" w14:textId="7CF87ED0" w:rsidR="002374FA" w:rsidRPr="00C7345F" w:rsidRDefault="00D122D3" w:rsidP="002374FA">
      <w:pPr>
        <w:pStyle w:val="NormalIndent2"/>
        <w:rPr>
          <w:rFonts w:eastAsiaTheme="minorHAnsi"/>
        </w:rPr>
      </w:pPr>
      <w:r w:rsidRPr="00C7345F">
        <w:object w:dxaOrig="4479" w:dyaOrig="449" w14:anchorId="4F0400DD">
          <v:shape id="_x0000_i1028" type="#_x0000_t75" alt="Equation 4.3; a link to the long description for this equation is found in the preceding paragraph." style="width:223.5pt;height:20.25pt" o:ole="">
            <v:imagedata r:id="rId36" o:title=""/>
          </v:shape>
          <o:OLEObject Type="Embed" ProgID="Word.Document.12" ShapeID="_x0000_i1028" DrawAspect="Content" ObjectID="_1751104615" r:id="rId37">
            <o:FieldCodes>\s</o:FieldCodes>
          </o:OLEObject>
        </w:object>
      </w:r>
      <w:r w:rsidR="002374FA" w:rsidRPr="00C7345F">
        <w:tab/>
        <w:t>(4.3)</w:t>
      </w:r>
    </w:p>
    <w:p w14:paraId="3666A76A" w14:textId="77777777" w:rsidR="002374FA" w:rsidRPr="00C7345F" w:rsidRDefault="002374FA" w:rsidP="002374FA">
      <w:pPr>
        <w:pStyle w:val="NormalIndent2"/>
      </w:pPr>
      <w:r w:rsidRPr="00C7345F">
        <w:t>where,</w:t>
      </w:r>
    </w:p>
    <w:p w14:paraId="1B316F4B" w14:textId="77777777" w:rsidR="002374FA" w:rsidRPr="00C7345F" w:rsidRDefault="002374FA" w:rsidP="002374FA">
      <w:pPr>
        <w:pStyle w:val="equation"/>
      </w:pPr>
      <w:r w:rsidRPr="00C7345F">
        <w:rPr>
          <w:rFonts w:ascii="Times New Roman" w:hAnsi="Times New Roman" w:cs="Times New Roman"/>
          <w:i/>
          <w:sz w:val="28"/>
          <w:szCs w:val="28"/>
        </w:rPr>
        <w:t>SS</w:t>
      </w:r>
      <w:r w:rsidRPr="00C7345F">
        <w:rPr>
          <w:rFonts w:ascii="Times New Roman" w:hAnsi="Times New Roman" w:cs="Times New Roman"/>
          <w:sz w:val="28"/>
          <w:szCs w:val="28"/>
          <w:vertAlign w:val="subscript"/>
        </w:rPr>
        <w:t>1</w:t>
      </w:r>
      <w:r w:rsidRPr="00C7345F">
        <w:rPr>
          <w:vertAlign w:val="subscript"/>
        </w:rPr>
        <w:t xml:space="preserve"> </w:t>
      </w:r>
      <w:r w:rsidRPr="00C7345F">
        <w:t>is the proposed scale score for the Level 2 threshold,</w:t>
      </w:r>
    </w:p>
    <w:p w14:paraId="5287454B" w14:textId="77777777" w:rsidR="002374FA" w:rsidRPr="00C7345F" w:rsidRDefault="002374FA" w:rsidP="002374FA">
      <w:pPr>
        <w:pStyle w:val="equation"/>
      </w:pPr>
      <w:r w:rsidRPr="00C7345F">
        <w:rPr>
          <w:rFonts w:ascii="Times New Roman" w:hAnsi="Times New Roman" w:cs="Times New Roman"/>
          <w:i/>
          <w:sz w:val="28"/>
          <w:szCs w:val="28"/>
        </w:rPr>
        <w:t>SS</w:t>
      </w:r>
      <w:r w:rsidRPr="00C7345F">
        <w:rPr>
          <w:rFonts w:ascii="Times New Roman" w:hAnsi="Times New Roman" w:cs="Times New Roman"/>
          <w:sz w:val="28"/>
          <w:szCs w:val="28"/>
          <w:vertAlign w:val="subscript"/>
        </w:rPr>
        <w:t>2</w:t>
      </w:r>
      <w:r w:rsidRPr="00C7345F">
        <w:t xml:space="preserve"> is the proposed scale score for the Level 3 threshold,</w:t>
      </w:r>
    </w:p>
    <w:p w14:paraId="2A7A3F2A" w14:textId="23CD3FC7" w:rsidR="002374FA" w:rsidRPr="00C7345F" w:rsidRDefault="000139A7" w:rsidP="002374FA">
      <w:pPr>
        <w:pStyle w:val="equation"/>
        <w:spacing w:after="0"/>
      </w:pPr>
      <w:r w:rsidRPr="00C7345F">
        <w:rPr>
          <w:position w:val="-12"/>
        </w:rPr>
        <w:object w:dxaOrig="300" w:dyaOrig="430" w14:anchorId="67A1F44D">
          <v:shape id="_x0000_i1029" type="#_x0000_t75" alt="Theta hat sub 1" style="width:12pt;height:20.25pt" o:ole="">
            <v:imagedata r:id="rId38" o:title=""/>
          </v:shape>
          <o:OLEObject Type="Embed" ProgID="Word.Document.12" ShapeID="_x0000_i1029" DrawAspect="Content" ObjectID="_1751104616" r:id="rId39">
            <o:FieldCodes>\s</o:FieldCodes>
          </o:OLEObject>
        </w:object>
      </w:r>
      <w:r w:rsidR="002374FA" w:rsidRPr="00C7345F">
        <w:t xml:space="preserve"> is the interpolated theta score for the Level 2 threshold, and</w:t>
      </w:r>
    </w:p>
    <w:p w14:paraId="2ED5FDD5" w14:textId="252FFF28" w:rsidR="002374FA" w:rsidRPr="00C7345F" w:rsidRDefault="000139A7" w:rsidP="002374FA">
      <w:pPr>
        <w:pStyle w:val="equation"/>
        <w:spacing w:after="0"/>
      </w:pPr>
      <w:r w:rsidRPr="00C7345F">
        <w:rPr>
          <w:position w:val="-12"/>
        </w:rPr>
        <w:object w:dxaOrig="300" w:dyaOrig="430" w14:anchorId="4B261BE4">
          <v:shape id="_x0000_i1030" type="#_x0000_t75" alt="Theta hat sub 2" style="width:12pt;height:20.25pt" o:ole="">
            <v:imagedata r:id="rId40" o:title=""/>
          </v:shape>
          <o:OLEObject Type="Embed" ProgID="Word.Document.12" ShapeID="_x0000_i1030" DrawAspect="Content" ObjectID="_1751104617" r:id="rId41">
            <o:FieldCodes>\s</o:FieldCodes>
          </o:OLEObject>
        </w:object>
      </w:r>
      <w:r w:rsidR="002374FA" w:rsidRPr="00C7345F">
        <w:t xml:space="preserve"> is the interpolated theta score for the Level 3 threshold.</w:t>
      </w:r>
    </w:p>
    <w:p w14:paraId="6277AA78" w14:textId="77777777" w:rsidR="002374FA" w:rsidRPr="00C7345F" w:rsidRDefault="002374FA" w:rsidP="001E2B2F">
      <w:pPr>
        <w:rPr>
          <w:rFonts w:eastAsiaTheme="minorEastAsia"/>
          <w:lang w:eastAsia="zh-CN"/>
        </w:rPr>
      </w:pPr>
      <w:r w:rsidRPr="00C7345F">
        <w:lastRenderedPageBreak/>
        <w:t>The following points were considered to meet the CDE’s requirements during development of the proposed reporting scale score:</w:t>
      </w:r>
    </w:p>
    <w:p w14:paraId="23D3B27C" w14:textId="42D698AE" w:rsidR="002374FA" w:rsidRPr="00C7345F" w:rsidRDefault="002374FA" w:rsidP="001E2B2F">
      <w:pPr>
        <w:pStyle w:val="bullets"/>
      </w:pPr>
      <w:r w:rsidRPr="00C7345F">
        <w:t>Each scale score has three digits, with the lowest obtainable scale score (LOSS) at</w:t>
      </w:r>
      <w:r w:rsidR="001E2B2F" w:rsidRPr="00C7345F">
        <w:t> </w:t>
      </w:r>
      <w:r w:rsidRPr="00C7345F">
        <w:t>150 and the highest obtainable scale score (HOSS) at 600.</w:t>
      </w:r>
    </w:p>
    <w:p w14:paraId="0B730050" w14:textId="77777777" w:rsidR="002374FA" w:rsidRPr="00C7345F" w:rsidRDefault="002374FA" w:rsidP="001E2B2F">
      <w:pPr>
        <w:pStyle w:val="bullets"/>
      </w:pPr>
      <w:r w:rsidRPr="00C7345F">
        <w:t>If possible, two consecutive raw scores are not transformed into the same scale score, with the exception of the LOSS and HOSS.</w:t>
      </w:r>
    </w:p>
    <w:p w14:paraId="55DFB88E" w14:textId="77777777" w:rsidR="002374FA" w:rsidRPr="00C7345F" w:rsidRDefault="002374FA" w:rsidP="00511E64">
      <w:pPr>
        <w:pStyle w:val="bullets"/>
      </w:pPr>
      <w:r w:rsidRPr="00C7345F">
        <w:t>The Level 3 threshold scores are set to be the same across the grade levels and grade spans; similarly, Level 2 threshold scores are the same across grade levels and grade spans.</w:t>
      </w:r>
    </w:p>
    <w:p w14:paraId="02B801F9" w14:textId="186E393B" w:rsidR="002374FA" w:rsidRPr="00C7345F" w:rsidRDefault="002C2B37" w:rsidP="002374FA">
      <w:r w:rsidRPr="00C7345F">
        <w:rPr>
          <w:rStyle w:val="Cross-Reference"/>
        </w:rPr>
        <w:fldChar w:fldCharType="begin"/>
      </w:r>
      <w:r w:rsidRPr="00C7345F">
        <w:rPr>
          <w:rStyle w:val="Cross-Reference"/>
        </w:rPr>
        <w:instrText xml:space="preserve"> REF _Ref83623796 \h  \* MERGEFORMAT </w:instrText>
      </w:r>
      <w:r w:rsidRPr="00C7345F">
        <w:rPr>
          <w:rStyle w:val="Cross-Reference"/>
        </w:rPr>
      </w:r>
      <w:r w:rsidRPr="00C7345F">
        <w:rPr>
          <w:rStyle w:val="Cross-Reference"/>
        </w:rPr>
        <w:fldChar w:fldCharType="separate"/>
      </w:r>
      <w:r w:rsidR="000A7CD5" w:rsidRPr="000A7CD5">
        <w:rPr>
          <w:rStyle w:val="Cross-Reference"/>
        </w:rPr>
        <w:t>Table 4.10</w:t>
      </w:r>
      <w:r w:rsidRPr="00C7345F">
        <w:rPr>
          <w:rStyle w:val="Cross-Reference"/>
        </w:rPr>
        <w:fldChar w:fldCharType="end"/>
      </w:r>
      <w:r w:rsidR="002374FA" w:rsidRPr="00C7345F">
        <w:t xml:space="preserve"> represents the slope and intercept of the linear transformation for the oral language skills composite reporting scales. </w:t>
      </w:r>
      <w:r w:rsidRPr="00C7345F">
        <w:rPr>
          <w:rStyle w:val="Cross-Reference"/>
        </w:rPr>
        <w:fldChar w:fldCharType="begin"/>
      </w:r>
      <w:r w:rsidRPr="00C7345F">
        <w:rPr>
          <w:rStyle w:val="Cross-Reference"/>
        </w:rPr>
        <w:instrText xml:space="preserve"> REF _Ref83623805 \h  \* MERGEFORMAT </w:instrText>
      </w:r>
      <w:r w:rsidRPr="00C7345F">
        <w:rPr>
          <w:rStyle w:val="Cross-Reference"/>
        </w:rPr>
      </w:r>
      <w:r w:rsidRPr="00C7345F">
        <w:rPr>
          <w:rStyle w:val="Cross-Reference"/>
        </w:rPr>
        <w:fldChar w:fldCharType="separate"/>
      </w:r>
      <w:r w:rsidR="000A7CD5" w:rsidRPr="000A7CD5">
        <w:rPr>
          <w:rStyle w:val="Cross-Reference"/>
        </w:rPr>
        <w:t>Table 4.11</w:t>
      </w:r>
      <w:r w:rsidRPr="00C7345F">
        <w:rPr>
          <w:rStyle w:val="Cross-Reference"/>
        </w:rPr>
        <w:fldChar w:fldCharType="end"/>
      </w:r>
      <w:r w:rsidR="002374FA" w:rsidRPr="00C7345F">
        <w:t xml:space="preserve"> represents the slope and intercept of the linear transformation for written language skills composite reporting scales. These two tables remain the same as table 7.7 and table 7.8 of</w:t>
      </w:r>
      <w:r w:rsidR="002374FA" w:rsidRPr="00C7345F">
        <w:rPr>
          <w:rFonts w:eastAsiaTheme="minorHAnsi"/>
          <w:i/>
          <w:iCs/>
        </w:rPr>
        <w:t xml:space="preserve"> </w:t>
      </w:r>
      <w:r w:rsidR="002374FA" w:rsidRPr="00C7345F">
        <w:rPr>
          <w:rFonts w:eastAsiaTheme="minorHAnsi"/>
        </w:rPr>
        <w:t xml:space="preserve">the </w:t>
      </w:r>
      <w:r w:rsidR="002374FA" w:rsidRPr="00C7345F">
        <w:rPr>
          <w:rFonts w:eastAsiaTheme="minorHAnsi"/>
          <w:i/>
          <w:iCs/>
        </w:rPr>
        <w:t>Initial English Language Proficiency Assessments for California 2018–2019 Technical Report</w:t>
      </w:r>
      <w:r w:rsidR="002374FA" w:rsidRPr="00C7345F">
        <w:rPr>
          <w:rFonts w:eastAsiaTheme="minorHAnsi"/>
        </w:rPr>
        <w:t xml:space="preserve"> (CDE, 2020) because the test forms for the two years were the same.</w:t>
      </w:r>
    </w:p>
    <w:p w14:paraId="1B20D5FA" w14:textId="417ECF7F" w:rsidR="009F7BA1" w:rsidRPr="00C7345F" w:rsidRDefault="009F7BA1" w:rsidP="009F7BA1">
      <w:pPr>
        <w:pStyle w:val="Caption"/>
      </w:pPr>
      <w:bookmarkStart w:id="476" w:name="_Ref83623796"/>
      <w:bookmarkStart w:id="477" w:name="_Toc134621827"/>
      <w:bookmarkStart w:id="478" w:name="_Ref64559139"/>
      <w:bookmarkStart w:id="479" w:name="_Toc75445300"/>
      <w:r w:rsidRPr="00C7345F">
        <w:lastRenderedPageBreak/>
        <w:t xml:space="preserve">Table </w:t>
      </w:r>
      <w:r w:rsidRPr="00C7345F">
        <w:fldChar w:fldCharType="begin"/>
      </w:r>
      <w:r w:rsidRPr="00C7345F">
        <w:instrText>STYLEREF 2 \s</w:instrText>
      </w:r>
      <w:r w:rsidRPr="00C7345F">
        <w:fldChar w:fldCharType="separate"/>
      </w:r>
      <w:r w:rsidR="003166F4" w:rsidRPr="00C7345F">
        <w:t>4</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10</w:t>
      </w:r>
      <w:r w:rsidRPr="00C7345F">
        <w:fldChar w:fldCharType="end"/>
      </w:r>
      <w:bookmarkEnd w:id="476"/>
      <w:r w:rsidRPr="00C7345F">
        <w:t xml:space="preserve">  </w:t>
      </w:r>
      <w:r w:rsidRPr="00C7345F">
        <w:rPr>
          <w:szCs w:val="24"/>
        </w:rPr>
        <w:t>Slope, Intercept, and Reporting Threshold Scores for Oral Language Scale Linear Transformation</w:t>
      </w:r>
      <w:bookmarkEnd w:id="477"/>
    </w:p>
    <w:tbl>
      <w:tblPr>
        <w:tblStyle w:val="TRs"/>
        <w:tblW w:w="0" w:type="auto"/>
        <w:tblLayout w:type="fixed"/>
        <w:tblLook w:val="04A0" w:firstRow="1" w:lastRow="0" w:firstColumn="1" w:lastColumn="0" w:noHBand="0" w:noVBand="1"/>
        <w:tblDescription w:val="Slope, Intercept, and Reporting Threshold Scores for Oral Language Scale Linear Transformation"/>
      </w:tblPr>
      <w:tblGrid>
        <w:gridCol w:w="1872"/>
        <w:gridCol w:w="1440"/>
        <w:gridCol w:w="1440"/>
        <w:gridCol w:w="1296"/>
        <w:gridCol w:w="1296"/>
      </w:tblGrid>
      <w:tr w:rsidR="00095B9D" w:rsidRPr="00C7345F" w14:paraId="626583FD" w14:textId="77777777" w:rsidTr="008322FD">
        <w:trPr>
          <w:cnfStyle w:val="100000000000" w:firstRow="1" w:lastRow="0" w:firstColumn="0" w:lastColumn="0" w:oddVBand="0" w:evenVBand="0" w:oddHBand="0" w:evenHBand="0" w:firstRowFirstColumn="0" w:firstRowLastColumn="0" w:lastRowFirstColumn="0" w:lastRowLastColumn="0"/>
        </w:trPr>
        <w:tc>
          <w:tcPr>
            <w:tcW w:w="0" w:type="dxa"/>
            <w:hideMark/>
          </w:tcPr>
          <w:p w14:paraId="37F4F832" w14:textId="77777777" w:rsidR="00AA12AF" w:rsidRPr="00C7345F" w:rsidRDefault="00AA12AF" w:rsidP="004347C6">
            <w:pPr>
              <w:pStyle w:val="TableHead"/>
              <w:keepNext/>
              <w:keepLines/>
              <w:rPr>
                <w:b w:val="0"/>
                <w:noProof w:val="0"/>
                <w:lang w:eastAsia="ko-KR"/>
              </w:rPr>
            </w:pPr>
            <w:r w:rsidRPr="00C7345F">
              <w:rPr>
                <w:noProof w:val="0"/>
                <w:lang w:eastAsia="ko-KR"/>
              </w:rPr>
              <w:t>Grade Level or Grade Span</w:t>
            </w:r>
          </w:p>
        </w:tc>
        <w:tc>
          <w:tcPr>
            <w:tcW w:w="0" w:type="dxa"/>
            <w:hideMark/>
          </w:tcPr>
          <w:p w14:paraId="4BE2704D" w14:textId="77777777" w:rsidR="00AA12AF" w:rsidRPr="00C7345F" w:rsidRDefault="00AA12AF" w:rsidP="00AA12AF">
            <w:pPr>
              <w:pStyle w:val="TableHead"/>
              <w:keepNext/>
              <w:keepLines/>
              <w:rPr>
                <w:b w:val="0"/>
                <w:noProof w:val="0"/>
                <w:lang w:eastAsia="ko-KR"/>
              </w:rPr>
            </w:pPr>
            <w:r w:rsidRPr="00C7345F">
              <w:rPr>
                <w:noProof w:val="0"/>
                <w:lang w:eastAsia="ko-KR"/>
              </w:rPr>
              <w:t>Oral Language Slope</w:t>
            </w:r>
          </w:p>
        </w:tc>
        <w:tc>
          <w:tcPr>
            <w:tcW w:w="0" w:type="dxa"/>
            <w:hideMark/>
          </w:tcPr>
          <w:p w14:paraId="48FB2785" w14:textId="77777777" w:rsidR="00AA12AF" w:rsidRPr="00C7345F" w:rsidRDefault="00AA12AF" w:rsidP="00AA12AF">
            <w:pPr>
              <w:pStyle w:val="TableHead"/>
              <w:keepNext/>
              <w:keepLines/>
              <w:rPr>
                <w:b w:val="0"/>
                <w:noProof w:val="0"/>
                <w:lang w:eastAsia="ko-KR"/>
              </w:rPr>
            </w:pPr>
            <w:r w:rsidRPr="00C7345F">
              <w:rPr>
                <w:noProof w:val="0"/>
                <w:lang w:eastAsia="ko-KR"/>
              </w:rPr>
              <w:t>Oral Language Intercept</w:t>
            </w:r>
          </w:p>
        </w:tc>
        <w:tc>
          <w:tcPr>
            <w:tcW w:w="0" w:type="dxa"/>
            <w:hideMark/>
          </w:tcPr>
          <w:p w14:paraId="6627E238" w14:textId="77777777" w:rsidR="00AA12AF" w:rsidRPr="00C7345F" w:rsidRDefault="00AA12AF" w:rsidP="00AA12AF">
            <w:pPr>
              <w:pStyle w:val="TableHead"/>
              <w:keepNext/>
              <w:keepLines/>
              <w:rPr>
                <w:b w:val="0"/>
                <w:noProof w:val="0"/>
                <w:lang w:eastAsia="ko-KR"/>
              </w:rPr>
            </w:pPr>
            <w:r w:rsidRPr="00C7345F">
              <w:rPr>
                <w:noProof w:val="0"/>
                <w:lang w:eastAsia="ko-KR"/>
              </w:rPr>
              <w:t>Scale Score for Level 2</w:t>
            </w:r>
          </w:p>
        </w:tc>
        <w:tc>
          <w:tcPr>
            <w:tcW w:w="0" w:type="dxa"/>
            <w:hideMark/>
          </w:tcPr>
          <w:p w14:paraId="231E746F" w14:textId="77777777" w:rsidR="00AA12AF" w:rsidRPr="00C7345F" w:rsidRDefault="00AA12AF" w:rsidP="00AA12AF">
            <w:pPr>
              <w:pStyle w:val="TableHead"/>
              <w:keepNext/>
              <w:keepLines/>
              <w:rPr>
                <w:b w:val="0"/>
                <w:noProof w:val="0"/>
                <w:lang w:eastAsia="ko-KR"/>
              </w:rPr>
            </w:pPr>
            <w:r w:rsidRPr="00C7345F">
              <w:rPr>
                <w:noProof w:val="0"/>
                <w:lang w:eastAsia="ko-KR"/>
              </w:rPr>
              <w:t>Scale Score for Level 3</w:t>
            </w:r>
          </w:p>
        </w:tc>
      </w:tr>
      <w:tr w:rsidR="005F2635" w:rsidRPr="00C7345F" w14:paraId="32CC4C5E" w14:textId="77777777" w:rsidTr="008322FD">
        <w:tc>
          <w:tcPr>
            <w:tcW w:w="0" w:type="dxa"/>
            <w:noWrap/>
            <w:hideMark/>
          </w:tcPr>
          <w:p w14:paraId="6B856D8E" w14:textId="77777777" w:rsidR="005F2635" w:rsidRPr="00C7345F" w:rsidRDefault="005F2635" w:rsidP="005F2635">
            <w:pPr>
              <w:pStyle w:val="TableText"/>
              <w:keepNext/>
              <w:keepLines/>
              <w:rPr>
                <w:rFonts w:eastAsia="Times New Roman"/>
                <w:lang w:eastAsia="ko-KR"/>
              </w:rPr>
            </w:pPr>
            <w:r w:rsidRPr="00C7345F">
              <w:rPr>
                <w:rFonts w:eastAsia="Times New Roman"/>
                <w:lang w:eastAsia="ko-KR"/>
              </w:rPr>
              <w:t>Kindergarten</w:t>
            </w:r>
          </w:p>
        </w:tc>
        <w:tc>
          <w:tcPr>
            <w:tcW w:w="0" w:type="dxa"/>
            <w:noWrap/>
            <w:hideMark/>
          </w:tcPr>
          <w:p w14:paraId="78C8C8F5" w14:textId="3EC952C0" w:rsidR="005F2635" w:rsidRPr="00C7345F" w:rsidRDefault="005F2635" w:rsidP="004347C6">
            <w:pPr>
              <w:pStyle w:val="TableText"/>
              <w:keepNext/>
              <w:keepLines/>
              <w:ind w:right="216"/>
              <w:rPr>
                <w:rFonts w:eastAsia="Times New Roman"/>
                <w:lang w:eastAsia="ko-KR"/>
              </w:rPr>
            </w:pPr>
            <w:r w:rsidRPr="00C7345F">
              <w:rPr>
                <w:rFonts w:cs="Arial"/>
                <w:color w:val="000000"/>
              </w:rPr>
              <w:t>79.13</w:t>
            </w:r>
          </w:p>
        </w:tc>
        <w:tc>
          <w:tcPr>
            <w:tcW w:w="0" w:type="dxa"/>
            <w:noWrap/>
            <w:hideMark/>
          </w:tcPr>
          <w:p w14:paraId="49D26041" w14:textId="4C7866D1" w:rsidR="005F2635" w:rsidRPr="00C7345F" w:rsidRDefault="005F2635" w:rsidP="004347C6">
            <w:pPr>
              <w:pStyle w:val="TableText"/>
              <w:keepNext/>
              <w:keepLines/>
              <w:ind w:right="216"/>
              <w:rPr>
                <w:rFonts w:eastAsia="Times New Roman"/>
                <w:lang w:eastAsia="ko-KR"/>
              </w:rPr>
            </w:pPr>
            <w:r w:rsidRPr="00C7345F">
              <w:rPr>
                <w:rFonts w:cs="Arial"/>
                <w:color w:val="000000"/>
              </w:rPr>
              <w:t>377.91</w:t>
            </w:r>
          </w:p>
        </w:tc>
        <w:tc>
          <w:tcPr>
            <w:tcW w:w="0" w:type="dxa"/>
            <w:noWrap/>
            <w:hideMark/>
          </w:tcPr>
          <w:p w14:paraId="26C38431" w14:textId="420D3C50" w:rsidR="005F2635" w:rsidRPr="00C7345F" w:rsidRDefault="005F2635" w:rsidP="004347C6">
            <w:pPr>
              <w:pStyle w:val="TableText"/>
              <w:keepNext/>
              <w:keepLines/>
              <w:ind w:right="288"/>
              <w:rPr>
                <w:rFonts w:eastAsia="Times New Roman"/>
                <w:highlight w:val="yellow"/>
                <w:lang w:eastAsia="ko-KR"/>
              </w:rPr>
            </w:pPr>
            <w:r w:rsidRPr="00C7345F">
              <w:rPr>
                <w:rFonts w:cs="Arial"/>
                <w:color w:val="000000"/>
              </w:rPr>
              <w:t>370</w:t>
            </w:r>
          </w:p>
        </w:tc>
        <w:tc>
          <w:tcPr>
            <w:tcW w:w="0" w:type="dxa"/>
            <w:noWrap/>
            <w:hideMark/>
          </w:tcPr>
          <w:p w14:paraId="35B318D4" w14:textId="10CFA17B" w:rsidR="005F2635" w:rsidRPr="00C7345F" w:rsidRDefault="005F2635" w:rsidP="004347C6">
            <w:pPr>
              <w:pStyle w:val="TableText"/>
              <w:keepNext/>
              <w:keepLines/>
              <w:ind w:right="288"/>
              <w:rPr>
                <w:rFonts w:eastAsia="Times New Roman"/>
                <w:highlight w:val="yellow"/>
                <w:lang w:eastAsia="ko-KR"/>
              </w:rPr>
            </w:pPr>
            <w:r w:rsidRPr="00C7345F">
              <w:rPr>
                <w:rFonts w:cs="Arial"/>
                <w:color w:val="000000"/>
              </w:rPr>
              <w:t>450</w:t>
            </w:r>
          </w:p>
        </w:tc>
      </w:tr>
      <w:tr w:rsidR="005F2635" w:rsidRPr="00C7345F" w14:paraId="7CC75E02" w14:textId="77777777" w:rsidTr="008322FD">
        <w:tc>
          <w:tcPr>
            <w:tcW w:w="1872" w:type="dxa"/>
            <w:noWrap/>
            <w:hideMark/>
          </w:tcPr>
          <w:p w14:paraId="629A7356" w14:textId="77777777" w:rsidR="005F2635" w:rsidRPr="00C7345F" w:rsidRDefault="005F2635" w:rsidP="005F2635">
            <w:pPr>
              <w:pStyle w:val="TableText"/>
              <w:keepNext/>
              <w:rPr>
                <w:rFonts w:eastAsia="Times New Roman"/>
                <w:lang w:eastAsia="ko-KR"/>
              </w:rPr>
            </w:pPr>
            <w:r w:rsidRPr="00C7345F">
              <w:rPr>
                <w:rFonts w:eastAsia="Times New Roman"/>
                <w:lang w:eastAsia="ko-KR"/>
              </w:rPr>
              <w:t>1</w:t>
            </w:r>
          </w:p>
        </w:tc>
        <w:tc>
          <w:tcPr>
            <w:tcW w:w="1440" w:type="dxa"/>
            <w:noWrap/>
            <w:hideMark/>
          </w:tcPr>
          <w:p w14:paraId="5A478521" w14:textId="0872AC0D" w:rsidR="005F2635" w:rsidRPr="00C7345F" w:rsidRDefault="005F2635" w:rsidP="004347C6">
            <w:pPr>
              <w:pStyle w:val="TableText"/>
              <w:ind w:right="216"/>
              <w:rPr>
                <w:rFonts w:eastAsia="Times New Roman"/>
                <w:lang w:eastAsia="ko-KR"/>
              </w:rPr>
            </w:pPr>
            <w:r w:rsidRPr="00C7345F">
              <w:rPr>
                <w:rFonts w:cs="Arial"/>
                <w:color w:val="000000"/>
              </w:rPr>
              <w:t>70.61</w:t>
            </w:r>
          </w:p>
        </w:tc>
        <w:tc>
          <w:tcPr>
            <w:tcW w:w="1440" w:type="dxa"/>
            <w:noWrap/>
            <w:hideMark/>
          </w:tcPr>
          <w:p w14:paraId="04CB297E" w14:textId="323F2353" w:rsidR="005F2635" w:rsidRPr="00C7345F" w:rsidRDefault="005F2635" w:rsidP="004347C6">
            <w:pPr>
              <w:pStyle w:val="TableText"/>
              <w:ind w:right="216"/>
              <w:rPr>
                <w:rFonts w:eastAsia="Times New Roman"/>
                <w:lang w:eastAsia="ko-KR"/>
              </w:rPr>
            </w:pPr>
            <w:r w:rsidRPr="00C7345F">
              <w:rPr>
                <w:rFonts w:cs="Arial"/>
                <w:color w:val="000000"/>
              </w:rPr>
              <w:t>406.08</w:t>
            </w:r>
          </w:p>
        </w:tc>
        <w:tc>
          <w:tcPr>
            <w:tcW w:w="1296" w:type="dxa"/>
            <w:noWrap/>
            <w:hideMark/>
          </w:tcPr>
          <w:p w14:paraId="01038CD6" w14:textId="3B3AEE43" w:rsidR="005F2635" w:rsidRPr="00C7345F" w:rsidRDefault="005F2635" w:rsidP="004347C6">
            <w:pPr>
              <w:pStyle w:val="TableText"/>
              <w:ind w:right="288"/>
              <w:rPr>
                <w:rFonts w:eastAsia="Times New Roman"/>
                <w:highlight w:val="yellow"/>
                <w:lang w:eastAsia="ko-KR"/>
              </w:rPr>
            </w:pPr>
            <w:r w:rsidRPr="00C7345F">
              <w:rPr>
                <w:rFonts w:cs="Arial"/>
                <w:color w:val="000000"/>
              </w:rPr>
              <w:t>370</w:t>
            </w:r>
          </w:p>
        </w:tc>
        <w:tc>
          <w:tcPr>
            <w:tcW w:w="1296" w:type="dxa"/>
            <w:noWrap/>
            <w:hideMark/>
          </w:tcPr>
          <w:p w14:paraId="003E9ADA" w14:textId="5ED34246" w:rsidR="005F2635" w:rsidRPr="00C7345F" w:rsidRDefault="005F2635" w:rsidP="004347C6">
            <w:pPr>
              <w:pStyle w:val="TableText"/>
              <w:ind w:right="288"/>
              <w:rPr>
                <w:rFonts w:eastAsia="Times New Roman"/>
                <w:highlight w:val="yellow"/>
                <w:lang w:eastAsia="ko-KR"/>
              </w:rPr>
            </w:pPr>
            <w:r w:rsidRPr="00C7345F">
              <w:rPr>
                <w:rFonts w:cs="Arial"/>
                <w:color w:val="000000"/>
              </w:rPr>
              <w:t>450</w:t>
            </w:r>
          </w:p>
        </w:tc>
      </w:tr>
      <w:tr w:rsidR="005F2635" w:rsidRPr="00C7345F" w14:paraId="56E23756" w14:textId="77777777" w:rsidTr="008322FD">
        <w:tc>
          <w:tcPr>
            <w:tcW w:w="1872" w:type="dxa"/>
            <w:noWrap/>
            <w:hideMark/>
          </w:tcPr>
          <w:p w14:paraId="076E5CA4" w14:textId="77777777" w:rsidR="005F2635" w:rsidRPr="00C7345F" w:rsidRDefault="005F2635" w:rsidP="005F2635">
            <w:pPr>
              <w:pStyle w:val="TableText"/>
              <w:keepNext/>
              <w:rPr>
                <w:rFonts w:eastAsia="Times New Roman"/>
                <w:lang w:eastAsia="ko-KR"/>
              </w:rPr>
            </w:pPr>
            <w:r w:rsidRPr="00C7345F">
              <w:rPr>
                <w:rFonts w:eastAsia="Times New Roman"/>
                <w:lang w:eastAsia="ko-KR"/>
              </w:rPr>
              <w:t>2</w:t>
            </w:r>
          </w:p>
        </w:tc>
        <w:tc>
          <w:tcPr>
            <w:tcW w:w="1440" w:type="dxa"/>
            <w:noWrap/>
            <w:hideMark/>
          </w:tcPr>
          <w:p w14:paraId="2FE4A891" w14:textId="69A271A3" w:rsidR="005F2635" w:rsidRPr="00C7345F" w:rsidRDefault="005F2635" w:rsidP="004347C6">
            <w:pPr>
              <w:pStyle w:val="TableText"/>
              <w:ind w:right="216"/>
              <w:rPr>
                <w:rFonts w:eastAsia="Times New Roman"/>
                <w:lang w:eastAsia="ko-KR"/>
              </w:rPr>
            </w:pPr>
            <w:r w:rsidRPr="00C7345F">
              <w:rPr>
                <w:rFonts w:cs="Arial"/>
                <w:color w:val="000000"/>
              </w:rPr>
              <w:t>45.40</w:t>
            </w:r>
          </w:p>
        </w:tc>
        <w:tc>
          <w:tcPr>
            <w:tcW w:w="1440" w:type="dxa"/>
            <w:noWrap/>
            <w:hideMark/>
          </w:tcPr>
          <w:p w14:paraId="722383DC" w14:textId="17EE5DDF" w:rsidR="005F2635" w:rsidRPr="00C7345F" w:rsidRDefault="005F2635" w:rsidP="004347C6">
            <w:pPr>
              <w:pStyle w:val="TableText"/>
              <w:ind w:right="216"/>
              <w:rPr>
                <w:rFonts w:eastAsia="Times New Roman"/>
                <w:lang w:eastAsia="ko-KR"/>
              </w:rPr>
            </w:pPr>
            <w:r w:rsidRPr="00C7345F">
              <w:rPr>
                <w:rFonts w:cs="Arial"/>
                <w:color w:val="000000"/>
              </w:rPr>
              <w:t>422.49</w:t>
            </w:r>
          </w:p>
        </w:tc>
        <w:tc>
          <w:tcPr>
            <w:tcW w:w="1296" w:type="dxa"/>
            <w:noWrap/>
            <w:hideMark/>
          </w:tcPr>
          <w:p w14:paraId="5786902C" w14:textId="2E93FDD1" w:rsidR="005F2635" w:rsidRPr="00C7345F" w:rsidRDefault="005F2635" w:rsidP="004347C6">
            <w:pPr>
              <w:pStyle w:val="TableText"/>
              <w:ind w:right="288"/>
              <w:rPr>
                <w:rFonts w:eastAsia="Times New Roman"/>
                <w:highlight w:val="yellow"/>
                <w:lang w:eastAsia="ko-KR"/>
              </w:rPr>
            </w:pPr>
            <w:r w:rsidRPr="00C7345F">
              <w:rPr>
                <w:rFonts w:cs="Arial"/>
                <w:color w:val="000000"/>
              </w:rPr>
              <w:t>370</w:t>
            </w:r>
          </w:p>
        </w:tc>
        <w:tc>
          <w:tcPr>
            <w:tcW w:w="1296" w:type="dxa"/>
            <w:noWrap/>
            <w:hideMark/>
          </w:tcPr>
          <w:p w14:paraId="6055CE8F" w14:textId="7E7D118A" w:rsidR="005F2635" w:rsidRPr="00C7345F" w:rsidRDefault="005F2635" w:rsidP="004347C6">
            <w:pPr>
              <w:pStyle w:val="TableText"/>
              <w:ind w:right="288"/>
              <w:rPr>
                <w:rFonts w:eastAsia="Times New Roman"/>
                <w:highlight w:val="yellow"/>
                <w:lang w:eastAsia="ko-KR"/>
              </w:rPr>
            </w:pPr>
            <w:r w:rsidRPr="00C7345F">
              <w:rPr>
                <w:rFonts w:cs="Arial"/>
                <w:color w:val="000000"/>
              </w:rPr>
              <w:t>450</w:t>
            </w:r>
          </w:p>
        </w:tc>
      </w:tr>
      <w:tr w:rsidR="005F2635" w:rsidRPr="00C7345F" w14:paraId="44B205B8" w14:textId="77777777" w:rsidTr="008322FD">
        <w:tc>
          <w:tcPr>
            <w:tcW w:w="1872" w:type="dxa"/>
            <w:noWrap/>
            <w:hideMark/>
          </w:tcPr>
          <w:p w14:paraId="3F71D3F4" w14:textId="77777777" w:rsidR="005F2635" w:rsidRPr="00C7345F" w:rsidRDefault="005F2635" w:rsidP="005F2635">
            <w:pPr>
              <w:pStyle w:val="TableText"/>
              <w:rPr>
                <w:rFonts w:eastAsia="Times New Roman"/>
                <w:lang w:eastAsia="ko-KR"/>
              </w:rPr>
            </w:pPr>
            <w:r w:rsidRPr="00C7345F">
              <w:rPr>
                <w:rFonts w:eastAsia="Times New Roman"/>
                <w:lang w:eastAsia="ko-KR"/>
              </w:rPr>
              <w:t>3–5</w:t>
            </w:r>
          </w:p>
        </w:tc>
        <w:tc>
          <w:tcPr>
            <w:tcW w:w="1440" w:type="dxa"/>
            <w:noWrap/>
            <w:hideMark/>
          </w:tcPr>
          <w:p w14:paraId="0CDD1F32" w14:textId="1F16DA70" w:rsidR="005F2635" w:rsidRPr="00C7345F" w:rsidRDefault="005F2635" w:rsidP="004347C6">
            <w:pPr>
              <w:pStyle w:val="TableText"/>
              <w:ind w:right="216"/>
              <w:rPr>
                <w:rFonts w:eastAsia="Times New Roman"/>
                <w:lang w:eastAsia="ko-KR"/>
              </w:rPr>
            </w:pPr>
            <w:r w:rsidRPr="00C7345F">
              <w:rPr>
                <w:rFonts w:cs="Arial"/>
                <w:color w:val="000000"/>
              </w:rPr>
              <w:t>86.21</w:t>
            </w:r>
          </w:p>
        </w:tc>
        <w:tc>
          <w:tcPr>
            <w:tcW w:w="1440" w:type="dxa"/>
            <w:noWrap/>
            <w:hideMark/>
          </w:tcPr>
          <w:p w14:paraId="1A0275B1" w14:textId="4AC6C58A" w:rsidR="005F2635" w:rsidRPr="00C7345F" w:rsidRDefault="005F2635" w:rsidP="004347C6">
            <w:pPr>
              <w:pStyle w:val="TableText"/>
              <w:ind w:right="216"/>
              <w:rPr>
                <w:rFonts w:eastAsia="Times New Roman"/>
                <w:lang w:eastAsia="ko-KR"/>
              </w:rPr>
            </w:pPr>
            <w:r w:rsidRPr="00C7345F">
              <w:rPr>
                <w:rFonts w:cs="Arial"/>
                <w:color w:val="000000"/>
              </w:rPr>
              <w:t>401.12</w:t>
            </w:r>
          </w:p>
        </w:tc>
        <w:tc>
          <w:tcPr>
            <w:tcW w:w="1296" w:type="dxa"/>
            <w:noWrap/>
            <w:hideMark/>
          </w:tcPr>
          <w:p w14:paraId="6B69C770" w14:textId="46952A94" w:rsidR="005F2635" w:rsidRPr="00C7345F" w:rsidRDefault="005F2635" w:rsidP="004347C6">
            <w:pPr>
              <w:pStyle w:val="TableText"/>
              <w:ind w:right="288"/>
              <w:rPr>
                <w:rFonts w:eastAsia="Times New Roman"/>
                <w:highlight w:val="yellow"/>
                <w:lang w:eastAsia="ko-KR"/>
              </w:rPr>
            </w:pPr>
            <w:r w:rsidRPr="00C7345F">
              <w:rPr>
                <w:rFonts w:cs="Arial"/>
                <w:color w:val="000000"/>
              </w:rPr>
              <w:t>370</w:t>
            </w:r>
          </w:p>
        </w:tc>
        <w:tc>
          <w:tcPr>
            <w:tcW w:w="1296" w:type="dxa"/>
            <w:noWrap/>
            <w:hideMark/>
          </w:tcPr>
          <w:p w14:paraId="5415001C" w14:textId="638F5BBC" w:rsidR="005F2635" w:rsidRPr="00C7345F" w:rsidRDefault="005F2635" w:rsidP="004347C6">
            <w:pPr>
              <w:pStyle w:val="TableText"/>
              <w:ind w:right="288"/>
              <w:rPr>
                <w:rFonts w:eastAsia="Times New Roman"/>
                <w:highlight w:val="yellow"/>
                <w:lang w:eastAsia="ko-KR"/>
              </w:rPr>
            </w:pPr>
            <w:r w:rsidRPr="00C7345F">
              <w:rPr>
                <w:rFonts w:cs="Arial"/>
                <w:color w:val="000000"/>
              </w:rPr>
              <w:t>450</w:t>
            </w:r>
          </w:p>
        </w:tc>
      </w:tr>
    </w:tbl>
    <w:p w14:paraId="7DE119AD" w14:textId="610449C1" w:rsidR="001E2B2F" w:rsidRPr="00C7345F" w:rsidRDefault="00731BBD" w:rsidP="001E2B2F">
      <w:pPr>
        <w:pStyle w:val="NormalContinuation"/>
      </w:pPr>
      <w:r w:rsidRPr="00C7345F">
        <w:fldChar w:fldCharType="begin"/>
      </w:r>
      <w:r w:rsidRPr="00C7345F">
        <w:instrText xml:space="preserve"> REF _Ref83623796 \h </w:instrText>
      </w:r>
      <w:r w:rsidRPr="00C7345F">
        <w:fldChar w:fldCharType="separate"/>
      </w:r>
      <w:r w:rsidRPr="00C7345F">
        <w:t>Table 4.10</w:t>
      </w:r>
      <w:r w:rsidRPr="00C7345F">
        <w:fldChar w:fldCharType="end"/>
      </w:r>
      <w:r w:rsidRPr="00C7345F">
        <w:t xml:space="preserve"> </w:t>
      </w:r>
      <w:r w:rsidRPr="00C7345F">
        <w:rPr>
          <w:i/>
          <w:iCs/>
        </w:rPr>
        <w:t>(continuation)</w:t>
      </w:r>
    </w:p>
    <w:tbl>
      <w:tblPr>
        <w:tblStyle w:val="TRs"/>
        <w:tblW w:w="0" w:type="auto"/>
        <w:tblLayout w:type="fixed"/>
        <w:tblLook w:val="04A0" w:firstRow="1" w:lastRow="0" w:firstColumn="1" w:lastColumn="0" w:noHBand="0" w:noVBand="1"/>
        <w:tblDescription w:val="Slope, Intercept, and Reporting Threshold Scores for Oral Language Scale Linear Transformation, continuation"/>
      </w:tblPr>
      <w:tblGrid>
        <w:gridCol w:w="1872"/>
        <w:gridCol w:w="1440"/>
        <w:gridCol w:w="1440"/>
        <w:gridCol w:w="1296"/>
        <w:gridCol w:w="1296"/>
      </w:tblGrid>
      <w:tr w:rsidR="00095B9D" w:rsidRPr="00C7345F" w14:paraId="057642A4" w14:textId="77777777" w:rsidTr="008322FD">
        <w:trPr>
          <w:cnfStyle w:val="100000000000" w:firstRow="1" w:lastRow="0" w:firstColumn="0" w:lastColumn="0" w:oddVBand="0" w:evenVBand="0" w:oddHBand="0" w:evenHBand="0" w:firstRowFirstColumn="0" w:firstRowLastColumn="0" w:lastRowFirstColumn="0" w:lastRowLastColumn="0"/>
        </w:trPr>
        <w:tc>
          <w:tcPr>
            <w:tcW w:w="0" w:type="dxa"/>
            <w:hideMark/>
          </w:tcPr>
          <w:p w14:paraId="22603D91" w14:textId="77777777" w:rsidR="001E2B2F" w:rsidRPr="00C7345F" w:rsidRDefault="001E2B2F" w:rsidP="00731BBD">
            <w:pPr>
              <w:pStyle w:val="TableHead"/>
              <w:keepNext/>
              <w:keepLines/>
              <w:rPr>
                <w:b w:val="0"/>
                <w:noProof w:val="0"/>
                <w:lang w:eastAsia="ko-KR"/>
              </w:rPr>
            </w:pPr>
            <w:r w:rsidRPr="00C7345F">
              <w:rPr>
                <w:noProof w:val="0"/>
                <w:lang w:eastAsia="ko-KR"/>
              </w:rPr>
              <w:t>Grade Level or Grade Span</w:t>
            </w:r>
          </w:p>
        </w:tc>
        <w:tc>
          <w:tcPr>
            <w:tcW w:w="0" w:type="dxa"/>
            <w:hideMark/>
          </w:tcPr>
          <w:p w14:paraId="6126A3F6" w14:textId="77777777" w:rsidR="001E2B2F" w:rsidRPr="00C7345F" w:rsidRDefault="001E2B2F" w:rsidP="00731BBD">
            <w:pPr>
              <w:pStyle w:val="TableHead"/>
              <w:keepNext/>
              <w:keepLines/>
              <w:rPr>
                <w:b w:val="0"/>
                <w:noProof w:val="0"/>
                <w:lang w:eastAsia="ko-KR"/>
              </w:rPr>
            </w:pPr>
            <w:r w:rsidRPr="00C7345F">
              <w:rPr>
                <w:noProof w:val="0"/>
                <w:lang w:eastAsia="ko-KR"/>
              </w:rPr>
              <w:t>Oral Language Slope</w:t>
            </w:r>
          </w:p>
        </w:tc>
        <w:tc>
          <w:tcPr>
            <w:tcW w:w="0" w:type="dxa"/>
            <w:hideMark/>
          </w:tcPr>
          <w:p w14:paraId="226D0EBA" w14:textId="77777777" w:rsidR="001E2B2F" w:rsidRPr="00C7345F" w:rsidRDefault="001E2B2F" w:rsidP="00731BBD">
            <w:pPr>
              <w:pStyle w:val="TableHead"/>
              <w:keepNext/>
              <w:keepLines/>
              <w:rPr>
                <w:b w:val="0"/>
                <w:noProof w:val="0"/>
                <w:lang w:eastAsia="ko-KR"/>
              </w:rPr>
            </w:pPr>
            <w:r w:rsidRPr="00C7345F">
              <w:rPr>
                <w:noProof w:val="0"/>
                <w:lang w:eastAsia="ko-KR"/>
              </w:rPr>
              <w:t>Oral Language Intercept</w:t>
            </w:r>
          </w:p>
        </w:tc>
        <w:tc>
          <w:tcPr>
            <w:tcW w:w="0" w:type="dxa"/>
            <w:hideMark/>
          </w:tcPr>
          <w:p w14:paraId="4CDAC0CC" w14:textId="77777777" w:rsidR="001E2B2F" w:rsidRPr="00C7345F" w:rsidRDefault="001E2B2F" w:rsidP="00731BBD">
            <w:pPr>
              <w:pStyle w:val="TableHead"/>
              <w:keepNext/>
              <w:keepLines/>
              <w:rPr>
                <w:b w:val="0"/>
                <w:noProof w:val="0"/>
                <w:lang w:eastAsia="ko-KR"/>
              </w:rPr>
            </w:pPr>
            <w:r w:rsidRPr="00C7345F">
              <w:rPr>
                <w:noProof w:val="0"/>
                <w:lang w:eastAsia="ko-KR"/>
              </w:rPr>
              <w:t>Scale Score for Level 2</w:t>
            </w:r>
          </w:p>
        </w:tc>
        <w:tc>
          <w:tcPr>
            <w:tcW w:w="0" w:type="dxa"/>
            <w:hideMark/>
          </w:tcPr>
          <w:p w14:paraId="7F233A08" w14:textId="77777777" w:rsidR="001E2B2F" w:rsidRPr="00C7345F" w:rsidRDefault="001E2B2F" w:rsidP="00731BBD">
            <w:pPr>
              <w:pStyle w:val="TableHead"/>
              <w:keepNext/>
              <w:keepLines/>
              <w:rPr>
                <w:b w:val="0"/>
                <w:noProof w:val="0"/>
                <w:lang w:eastAsia="ko-KR"/>
              </w:rPr>
            </w:pPr>
            <w:r w:rsidRPr="00C7345F">
              <w:rPr>
                <w:noProof w:val="0"/>
                <w:lang w:eastAsia="ko-KR"/>
              </w:rPr>
              <w:t>Scale Score for Level 3</w:t>
            </w:r>
          </w:p>
        </w:tc>
      </w:tr>
      <w:tr w:rsidR="005F2635" w:rsidRPr="00C7345F" w14:paraId="4D04E7D7" w14:textId="77777777" w:rsidTr="008322FD">
        <w:tc>
          <w:tcPr>
            <w:tcW w:w="0" w:type="dxa"/>
            <w:noWrap/>
            <w:hideMark/>
          </w:tcPr>
          <w:p w14:paraId="7C922B9F" w14:textId="77777777" w:rsidR="005F2635" w:rsidRPr="00C7345F" w:rsidRDefault="005F2635" w:rsidP="005F2635">
            <w:pPr>
              <w:pStyle w:val="TableText"/>
              <w:rPr>
                <w:rFonts w:eastAsia="Times New Roman"/>
                <w:lang w:eastAsia="ko-KR"/>
              </w:rPr>
            </w:pPr>
            <w:r w:rsidRPr="00C7345F">
              <w:rPr>
                <w:rFonts w:eastAsia="Times New Roman"/>
                <w:lang w:eastAsia="ko-KR"/>
              </w:rPr>
              <w:t>6–8</w:t>
            </w:r>
          </w:p>
        </w:tc>
        <w:tc>
          <w:tcPr>
            <w:tcW w:w="0" w:type="dxa"/>
            <w:noWrap/>
            <w:hideMark/>
          </w:tcPr>
          <w:p w14:paraId="0EA0736B" w14:textId="0DBF31B0" w:rsidR="005F2635" w:rsidRPr="00C7345F" w:rsidRDefault="005F2635" w:rsidP="004347C6">
            <w:pPr>
              <w:pStyle w:val="TableText"/>
              <w:ind w:right="216"/>
              <w:rPr>
                <w:rFonts w:eastAsia="Times New Roman"/>
                <w:lang w:eastAsia="ko-KR"/>
              </w:rPr>
            </w:pPr>
            <w:r w:rsidRPr="00C7345F">
              <w:rPr>
                <w:rFonts w:cs="Arial"/>
                <w:color w:val="000000"/>
              </w:rPr>
              <w:t>107.38</w:t>
            </w:r>
          </w:p>
        </w:tc>
        <w:tc>
          <w:tcPr>
            <w:tcW w:w="0" w:type="dxa"/>
            <w:noWrap/>
            <w:hideMark/>
          </w:tcPr>
          <w:p w14:paraId="3C787EB4" w14:textId="7AE1E01C" w:rsidR="005F2635" w:rsidRPr="00C7345F" w:rsidRDefault="005F2635" w:rsidP="004347C6">
            <w:pPr>
              <w:pStyle w:val="TableText"/>
              <w:ind w:right="216"/>
              <w:rPr>
                <w:rFonts w:eastAsia="Times New Roman"/>
                <w:lang w:eastAsia="ko-KR"/>
              </w:rPr>
            </w:pPr>
            <w:r w:rsidRPr="00C7345F">
              <w:rPr>
                <w:rFonts w:cs="Arial"/>
                <w:color w:val="000000"/>
              </w:rPr>
              <w:t>399.85</w:t>
            </w:r>
          </w:p>
        </w:tc>
        <w:tc>
          <w:tcPr>
            <w:tcW w:w="0" w:type="dxa"/>
            <w:noWrap/>
            <w:hideMark/>
          </w:tcPr>
          <w:p w14:paraId="75A18705" w14:textId="465F94B2" w:rsidR="005F2635" w:rsidRPr="00C7345F" w:rsidRDefault="005F2635" w:rsidP="004347C6">
            <w:pPr>
              <w:pStyle w:val="TableText"/>
              <w:ind w:right="288"/>
              <w:rPr>
                <w:rFonts w:eastAsia="Times New Roman"/>
                <w:highlight w:val="yellow"/>
                <w:lang w:eastAsia="ko-KR"/>
              </w:rPr>
            </w:pPr>
            <w:r w:rsidRPr="00C7345F">
              <w:rPr>
                <w:rFonts w:cs="Arial"/>
                <w:color w:val="000000"/>
              </w:rPr>
              <w:t>370</w:t>
            </w:r>
          </w:p>
        </w:tc>
        <w:tc>
          <w:tcPr>
            <w:tcW w:w="0" w:type="dxa"/>
            <w:noWrap/>
            <w:hideMark/>
          </w:tcPr>
          <w:p w14:paraId="50C5BD88" w14:textId="5BD85AB0" w:rsidR="005F2635" w:rsidRPr="00C7345F" w:rsidRDefault="005F2635" w:rsidP="004347C6">
            <w:pPr>
              <w:pStyle w:val="TableText"/>
              <w:ind w:right="288"/>
              <w:rPr>
                <w:rFonts w:eastAsia="Times New Roman"/>
                <w:highlight w:val="yellow"/>
                <w:lang w:eastAsia="ko-KR"/>
              </w:rPr>
            </w:pPr>
            <w:r w:rsidRPr="00C7345F">
              <w:rPr>
                <w:rFonts w:cs="Arial"/>
                <w:color w:val="000000"/>
              </w:rPr>
              <w:t>450</w:t>
            </w:r>
          </w:p>
        </w:tc>
      </w:tr>
      <w:tr w:rsidR="005F2635" w:rsidRPr="00C7345F" w14:paraId="075F89D1" w14:textId="77777777" w:rsidTr="008322FD">
        <w:tc>
          <w:tcPr>
            <w:tcW w:w="1872" w:type="dxa"/>
            <w:noWrap/>
            <w:hideMark/>
          </w:tcPr>
          <w:p w14:paraId="503F105A" w14:textId="77777777" w:rsidR="005F2635" w:rsidRPr="00C7345F" w:rsidRDefault="005F2635" w:rsidP="005F2635">
            <w:pPr>
              <w:pStyle w:val="TableText"/>
              <w:rPr>
                <w:rFonts w:eastAsia="Times New Roman"/>
                <w:lang w:eastAsia="ko-KR"/>
              </w:rPr>
            </w:pPr>
            <w:r w:rsidRPr="00C7345F">
              <w:rPr>
                <w:rFonts w:eastAsia="Times New Roman"/>
                <w:lang w:eastAsia="ko-KR"/>
              </w:rPr>
              <w:t>9–12</w:t>
            </w:r>
          </w:p>
        </w:tc>
        <w:tc>
          <w:tcPr>
            <w:tcW w:w="1440" w:type="dxa"/>
            <w:noWrap/>
            <w:hideMark/>
          </w:tcPr>
          <w:p w14:paraId="1E632018" w14:textId="449E1BD8" w:rsidR="005F2635" w:rsidRPr="00C7345F" w:rsidRDefault="005F2635" w:rsidP="004347C6">
            <w:pPr>
              <w:pStyle w:val="TableText"/>
              <w:ind w:right="216"/>
              <w:rPr>
                <w:rFonts w:eastAsia="Times New Roman"/>
                <w:lang w:eastAsia="ko-KR"/>
              </w:rPr>
            </w:pPr>
            <w:r w:rsidRPr="00C7345F">
              <w:rPr>
                <w:rFonts w:cs="Arial"/>
                <w:color w:val="000000"/>
              </w:rPr>
              <w:t>101.39</w:t>
            </w:r>
          </w:p>
        </w:tc>
        <w:tc>
          <w:tcPr>
            <w:tcW w:w="1440" w:type="dxa"/>
            <w:noWrap/>
            <w:hideMark/>
          </w:tcPr>
          <w:p w14:paraId="5BD2F290" w14:textId="009F122D" w:rsidR="005F2635" w:rsidRPr="00C7345F" w:rsidRDefault="005F2635" w:rsidP="004347C6">
            <w:pPr>
              <w:pStyle w:val="TableText"/>
              <w:ind w:right="216"/>
              <w:rPr>
                <w:rFonts w:eastAsia="Times New Roman"/>
                <w:lang w:eastAsia="ko-KR"/>
              </w:rPr>
            </w:pPr>
            <w:r w:rsidRPr="00C7345F">
              <w:rPr>
                <w:rFonts w:cs="Arial"/>
                <w:color w:val="000000"/>
              </w:rPr>
              <w:t>357.63</w:t>
            </w:r>
          </w:p>
        </w:tc>
        <w:tc>
          <w:tcPr>
            <w:tcW w:w="1296" w:type="dxa"/>
            <w:noWrap/>
            <w:hideMark/>
          </w:tcPr>
          <w:p w14:paraId="46B060D8" w14:textId="7189009E" w:rsidR="005F2635" w:rsidRPr="00C7345F" w:rsidRDefault="005F2635" w:rsidP="004347C6">
            <w:pPr>
              <w:pStyle w:val="TableText"/>
              <w:ind w:right="288"/>
              <w:rPr>
                <w:rFonts w:eastAsia="Times New Roman"/>
                <w:highlight w:val="yellow"/>
                <w:lang w:eastAsia="ko-KR"/>
              </w:rPr>
            </w:pPr>
            <w:r w:rsidRPr="00C7345F">
              <w:rPr>
                <w:rFonts w:cs="Arial"/>
                <w:color w:val="000000"/>
              </w:rPr>
              <w:t>370</w:t>
            </w:r>
          </w:p>
        </w:tc>
        <w:tc>
          <w:tcPr>
            <w:tcW w:w="1296" w:type="dxa"/>
            <w:noWrap/>
            <w:hideMark/>
          </w:tcPr>
          <w:p w14:paraId="778012D6" w14:textId="2FE9970D" w:rsidR="005F2635" w:rsidRPr="00C7345F" w:rsidRDefault="005F2635" w:rsidP="004347C6">
            <w:pPr>
              <w:pStyle w:val="TableText"/>
              <w:ind w:right="288"/>
              <w:rPr>
                <w:rFonts w:eastAsia="Times New Roman"/>
                <w:highlight w:val="yellow"/>
                <w:lang w:eastAsia="ko-KR"/>
              </w:rPr>
            </w:pPr>
            <w:r w:rsidRPr="00C7345F">
              <w:rPr>
                <w:rFonts w:cs="Arial"/>
                <w:color w:val="000000"/>
              </w:rPr>
              <w:t>450</w:t>
            </w:r>
          </w:p>
        </w:tc>
      </w:tr>
    </w:tbl>
    <w:p w14:paraId="0BD9847D" w14:textId="5B362DEB" w:rsidR="009F7BA1" w:rsidRPr="00C7345F" w:rsidRDefault="009F7BA1" w:rsidP="009F7BA1">
      <w:pPr>
        <w:pStyle w:val="Caption"/>
      </w:pPr>
      <w:bookmarkStart w:id="480" w:name="_Ref83623805"/>
      <w:bookmarkStart w:id="481" w:name="_Toc134621828"/>
      <w:bookmarkEnd w:id="478"/>
      <w:bookmarkEnd w:id="479"/>
      <w:r w:rsidRPr="00C7345F">
        <w:t xml:space="preserve">Table </w:t>
      </w:r>
      <w:r w:rsidRPr="00C7345F">
        <w:fldChar w:fldCharType="begin"/>
      </w:r>
      <w:r w:rsidRPr="00C7345F">
        <w:instrText>STYLEREF 2 \s</w:instrText>
      </w:r>
      <w:r w:rsidRPr="00C7345F">
        <w:fldChar w:fldCharType="separate"/>
      </w:r>
      <w:r w:rsidR="003166F4" w:rsidRPr="00C7345F">
        <w:t>4</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11</w:t>
      </w:r>
      <w:r w:rsidRPr="00C7345F">
        <w:fldChar w:fldCharType="end"/>
      </w:r>
      <w:bookmarkEnd w:id="480"/>
      <w:r w:rsidRPr="00C7345F">
        <w:t xml:space="preserve">  </w:t>
      </w:r>
      <w:r w:rsidRPr="00C7345F">
        <w:rPr>
          <w:szCs w:val="24"/>
        </w:rPr>
        <w:t>Slope, Intercept, and Reporting Threshold Scores for Written Language Scale Linear Transformation</w:t>
      </w:r>
      <w:bookmarkEnd w:id="481"/>
    </w:p>
    <w:tbl>
      <w:tblPr>
        <w:tblStyle w:val="TRs"/>
        <w:tblW w:w="0" w:type="auto"/>
        <w:tblLayout w:type="fixed"/>
        <w:tblLook w:val="04A0" w:firstRow="1" w:lastRow="0" w:firstColumn="1" w:lastColumn="0" w:noHBand="0" w:noVBand="1"/>
        <w:tblDescription w:val="Slope, Intercept, and Reporting Threshold Scores for Written Language Scale Linear Transformation"/>
      </w:tblPr>
      <w:tblGrid>
        <w:gridCol w:w="1873"/>
        <w:gridCol w:w="1440"/>
        <w:gridCol w:w="1440"/>
        <w:gridCol w:w="1296"/>
        <w:gridCol w:w="1296"/>
      </w:tblGrid>
      <w:tr w:rsidR="00095B9D" w:rsidRPr="00C7345F" w14:paraId="47CF6BFF" w14:textId="77777777" w:rsidTr="008322FD">
        <w:trPr>
          <w:cnfStyle w:val="100000000000" w:firstRow="1" w:lastRow="0" w:firstColumn="0" w:lastColumn="0" w:oddVBand="0" w:evenVBand="0" w:oddHBand="0" w:evenHBand="0" w:firstRowFirstColumn="0" w:firstRowLastColumn="0" w:lastRowFirstColumn="0" w:lastRowLastColumn="0"/>
        </w:trPr>
        <w:tc>
          <w:tcPr>
            <w:tcW w:w="0" w:type="dxa"/>
            <w:hideMark/>
          </w:tcPr>
          <w:p w14:paraId="32D494C9" w14:textId="77777777" w:rsidR="00D31BA6" w:rsidRPr="00C7345F" w:rsidRDefault="00D31BA6" w:rsidP="004347C6">
            <w:pPr>
              <w:pStyle w:val="TableHead"/>
              <w:keepNext/>
              <w:keepLines/>
              <w:rPr>
                <w:b w:val="0"/>
                <w:noProof w:val="0"/>
                <w:lang w:eastAsia="ko-KR"/>
              </w:rPr>
            </w:pPr>
            <w:r w:rsidRPr="00C7345F">
              <w:rPr>
                <w:noProof w:val="0"/>
                <w:lang w:eastAsia="ko-KR"/>
              </w:rPr>
              <w:t>Grade Level or Grade Span</w:t>
            </w:r>
          </w:p>
        </w:tc>
        <w:tc>
          <w:tcPr>
            <w:tcW w:w="0" w:type="dxa"/>
            <w:hideMark/>
          </w:tcPr>
          <w:p w14:paraId="205CBD9C" w14:textId="77777777" w:rsidR="00D31BA6" w:rsidRPr="00C7345F" w:rsidRDefault="00D31BA6" w:rsidP="00D31BA6">
            <w:pPr>
              <w:pStyle w:val="TableHead"/>
              <w:keepNext/>
              <w:keepLines/>
              <w:rPr>
                <w:b w:val="0"/>
                <w:noProof w:val="0"/>
                <w:lang w:eastAsia="ko-KR"/>
              </w:rPr>
            </w:pPr>
            <w:r w:rsidRPr="00C7345F">
              <w:rPr>
                <w:noProof w:val="0"/>
                <w:lang w:eastAsia="ko-KR"/>
              </w:rPr>
              <w:t>Written Language Slope</w:t>
            </w:r>
          </w:p>
        </w:tc>
        <w:tc>
          <w:tcPr>
            <w:tcW w:w="0" w:type="dxa"/>
            <w:hideMark/>
          </w:tcPr>
          <w:p w14:paraId="20E2D44D" w14:textId="77777777" w:rsidR="00D31BA6" w:rsidRPr="00C7345F" w:rsidRDefault="00D31BA6" w:rsidP="00D31BA6">
            <w:pPr>
              <w:pStyle w:val="TableHead"/>
              <w:keepNext/>
              <w:keepLines/>
              <w:rPr>
                <w:b w:val="0"/>
                <w:noProof w:val="0"/>
                <w:lang w:eastAsia="ko-KR"/>
              </w:rPr>
            </w:pPr>
            <w:r w:rsidRPr="00C7345F">
              <w:rPr>
                <w:noProof w:val="0"/>
                <w:lang w:eastAsia="ko-KR"/>
              </w:rPr>
              <w:t>Written Language Intercept</w:t>
            </w:r>
          </w:p>
        </w:tc>
        <w:tc>
          <w:tcPr>
            <w:tcW w:w="0" w:type="dxa"/>
            <w:hideMark/>
          </w:tcPr>
          <w:p w14:paraId="38F76484" w14:textId="77777777" w:rsidR="00D31BA6" w:rsidRPr="00C7345F" w:rsidRDefault="00D31BA6" w:rsidP="00D31BA6">
            <w:pPr>
              <w:pStyle w:val="TableHead"/>
              <w:keepNext/>
              <w:keepLines/>
              <w:rPr>
                <w:b w:val="0"/>
                <w:noProof w:val="0"/>
                <w:lang w:eastAsia="ko-KR"/>
              </w:rPr>
            </w:pPr>
            <w:r w:rsidRPr="00C7345F">
              <w:rPr>
                <w:noProof w:val="0"/>
                <w:lang w:eastAsia="ko-KR"/>
              </w:rPr>
              <w:t>Scale Score for Level 2</w:t>
            </w:r>
          </w:p>
        </w:tc>
        <w:tc>
          <w:tcPr>
            <w:tcW w:w="0" w:type="dxa"/>
            <w:hideMark/>
          </w:tcPr>
          <w:p w14:paraId="05D7EDEE" w14:textId="77777777" w:rsidR="00D31BA6" w:rsidRPr="00C7345F" w:rsidRDefault="00D31BA6" w:rsidP="00D31BA6">
            <w:pPr>
              <w:pStyle w:val="TableHead"/>
              <w:keepNext/>
              <w:keepLines/>
              <w:rPr>
                <w:b w:val="0"/>
                <w:noProof w:val="0"/>
                <w:lang w:eastAsia="ko-KR"/>
              </w:rPr>
            </w:pPr>
            <w:r w:rsidRPr="00C7345F">
              <w:rPr>
                <w:noProof w:val="0"/>
                <w:lang w:eastAsia="ko-KR"/>
              </w:rPr>
              <w:t>Scale Score for Level 3</w:t>
            </w:r>
          </w:p>
        </w:tc>
      </w:tr>
      <w:tr w:rsidR="00C8785A" w:rsidRPr="00C7345F" w14:paraId="0A25C93B" w14:textId="77777777" w:rsidTr="008322FD">
        <w:tc>
          <w:tcPr>
            <w:tcW w:w="0" w:type="dxa"/>
            <w:noWrap/>
            <w:hideMark/>
          </w:tcPr>
          <w:p w14:paraId="7B6EF9BD" w14:textId="77777777" w:rsidR="00C8785A" w:rsidRPr="00C7345F" w:rsidRDefault="00C8785A" w:rsidP="00C8785A">
            <w:pPr>
              <w:pStyle w:val="TableText"/>
              <w:keepNext/>
              <w:keepLines/>
              <w:rPr>
                <w:rFonts w:eastAsia="Times New Roman"/>
                <w:lang w:eastAsia="ko-KR"/>
              </w:rPr>
            </w:pPr>
            <w:r w:rsidRPr="00C7345F">
              <w:rPr>
                <w:rFonts w:eastAsia="Times New Roman"/>
                <w:lang w:eastAsia="ko-KR"/>
              </w:rPr>
              <w:t>Kindergarten</w:t>
            </w:r>
          </w:p>
        </w:tc>
        <w:tc>
          <w:tcPr>
            <w:tcW w:w="0" w:type="dxa"/>
            <w:noWrap/>
            <w:hideMark/>
          </w:tcPr>
          <w:p w14:paraId="6B6FBB46" w14:textId="6B7B4205" w:rsidR="00C8785A" w:rsidRPr="00C7345F" w:rsidRDefault="00C8785A" w:rsidP="004347C6">
            <w:pPr>
              <w:pStyle w:val="TableText"/>
              <w:keepNext/>
              <w:keepLines/>
              <w:ind w:right="216"/>
              <w:rPr>
                <w:rFonts w:eastAsia="Times New Roman"/>
                <w:lang w:eastAsia="ko-KR"/>
              </w:rPr>
            </w:pPr>
            <w:r w:rsidRPr="00C7345F">
              <w:rPr>
                <w:rFonts w:cs="Arial"/>
                <w:color w:val="000000"/>
              </w:rPr>
              <w:t>46.00</w:t>
            </w:r>
          </w:p>
        </w:tc>
        <w:tc>
          <w:tcPr>
            <w:tcW w:w="0" w:type="dxa"/>
            <w:noWrap/>
            <w:hideMark/>
          </w:tcPr>
          <w:p w14:paraId="387050C2" w14:textId="72A0B179" w:rsidR="00C8785A" w:rsidRPr="00C7345F" w:rsidRDefault="00C8785A" w:rsidP="004347C6">
            <w:pPr>
              <w:pStyle w:val="TableText"/>
              <w:keepNext/>
              <w:keepLines/>
              <w:ind w:right="216"/>
              <w:rPr>
                <w:rFonts w:eastAsia="Times New Roman"/>
                <w:lang w:eastAsia="ko-KR"/>
              </w:rPr>
            </w:pPr>
            <w:r w:rsidRPr="00C7345F">
              <w:rPr>
                <w:rFonts w:cs="Arial"/>
                <w:color w:val="000000"/>
              </w:rPr>
              <w:t>302.80</w:t>
            </w:r>
          </w:p>
        </w:tc>
        <w:tc>
          <w:tcPr>
            <w:tcW w:w="0" w:type="dxa"/>
            <w:noWrap/>
            <w:hideMark/>
          </w:tcPr>
          <w:p w14:paraId="47D704B5" w14:textId="19C5724F" w:rsidR="00C8785A" w:rsidRPr="00C7345F" w:rsidRDefault="00C8785A" w:rsidP="004347C6">
            <w:pPr>
              <w:pStyle w:val="TableText"/>
              <w:keepNext/>
              <w:keepLines/>
              <w:ind w:right="288"/>
              <w:rPr>
                <w:rFonts w:eastAsia="Times New Roman"/>
                <w:highlight w:val="yellow"/>
                <w:lang w:eastAsia="ko-KR"/>
              </w:rPr>
            </w:pPr>
            <w:r w:rsidRPr="00C7345F">
              <w:rPr>
                <w:rFonts w:cs="Arial"/>
                <w:color w:val="000000"/>
              </w:rPr>
              <w:t>370</w:t>
            </w:r>
          </w:p>
        </w:tc>
        <w:tc>
          <w:tcPr>
            <w:tcW w:w="0" w:type="dxa"/>
            <w:noWrap/>
            <w:hideMark/>
          </w:tcPr>
          <w:p w14:paraId="1EDC729E" w14:textId="46BF0436" w:rsidR="00C8785A" w:rsidRPr="00C7345F" w:rsidRDefault="00C8785A" w:rsidP="004347C6">
            <w:pPr>
              <w:pStyle w:val="TableText"/>
              <w:keepNext/>
              <w:keepLines/>
              <w:ind w:right="288"/>
              <w:rPr>
                <w:rFonts w:eastAsia="Times New Roman"/>
                <w:highlight w:val="yellow"/>
                <w:lang w:eastAsia="ko-KR"/>
              </w:rPr>
            </w:pPr>
            <w:r w:rsidRPr="00C7345F">
              <w:rPr>
                <w:rFonts w:cs="Arial"/>
                <w:color w:val="000000"/>
              </w:rPr>
              <w:t>450</w:t>
            </w:r>
          </w:p>
        </w:tc>
      </w:tr>
      <w:tr w:rsidR="00C8785A" w:rsidRPr="00C7345F" w14:paraId="0D810861" w14:textId="77777777" w:rsidTr="008322FD">
        <w:tc>
          <w:tcPr>
            <w:tcW w:w="1873" w:type="dxa"/>
            <w:noWrap/>
            <w:hideMark/>
          </w:tcPr>
          <w:p w14:paraId="66A587E4" w14:textId="77777777" w:rsidR="00C8785A" w:rsidRPr="00C7345F" w:rsidRDefault="00C8785A" w:rsidP="00C8785A">
            <w:pPr>
              <w:pStyle w:val="TableText"/>
              <w:keepNext/>
              <w:keepLines/>
              <w:rPr>
                <w:rFonts w:eastAsia="Times New Roman"/>
                <w:lang w:eastAsia="ko-KR"/>
              </w:rPr>
            </w:pPr>
            <w:r w:rsidRPr="00C7345F">
              <w:rPr>
                <w:rFonts w:eastAsia="Times New Roman"/>
                <w:lang w:eastAsia="ko-KR"/>
              </w:rPr>
              <w:t>1</w:t>
            </w:r>
          </w:p>
        </w:tc>
        <w:tc>
          <w:tcPr>
            <w:tcW w:w="1440" w:type="dxa"/>
            <w:noWrap/>
            <w:hideMark/>
          </w:tcPr>
          <w:p w14:paraId="775B1D27" w14:textId="29115858" w:rsidR="00C8785A" w:rsidRPr="00C7345F" w:rsidRDefault="00C8785A" w:rsidP="004347C6">
            <w:pPr>
              <w:pStyle w:val="TableText"/>
              <w:keepNext/>
              <w:keepLines/>
              <w:ind w:right="216"/>
              <w:rPr>
                <w:rFonts w:eastAsia="Times New Roman"/>
                <w:lang w:eastAsia="ko-KR"/>
              </w:rPr>
            </w:pPr>
            <w:r w:rsidRPr="00C7345F">
              <w:rPr>
                <w:rFonts w:cs="Arial"/>
                <w:color w:val="000000"/>
              </w:rPr>
              <w:t>44.05</w:t>
            </w:r>
          </w:p>
        </w:tc>
        <w:tc>
          <w:tcPr>
            <w:tcW w:w="1440" w:type="dxa"/>
            <w:noWrap/>
            <w:hideMark/>
          </w:tcPr>
          <w:p w14:paraId="7D7A4D83" w14:textId="197701CF" w:rsidR="00C8785A" w:rsidRPr="00C7345F" w:rsidRDefault="00C8785A" w:rsidP="004347C6">
            <w:pPr>
              <w:pStyle w:val="TableText"/>
              <w:keepNext/>
              <w:keepLines/>
              <w:ind w:right="216"/>
              <w:rPr>
                <w:rFonts w:eastAsia="Times New Roman"/>
                <w:lang w:eastAsia="ko-KR"/>
              </w:rPr>
            </w:pPr>
            <w:r w:rsidRPr="00C7345F">
              <w:rPr>
                <w:rFonts w:cs="Arial"/>
                <w:color w:val="000000"/>
              </w:rPr>
              <w:t>389.56</w:t>
            </w:r>
          </w:p>
        </w:tc>
        <w:tc>
          <w:tcPr>
            <w:tcW w:w="1296" w:type="dxa"/>
            <w:noWrap/>
            <w:hideMark/>
          </w:tcPr>
          <w:p w14:paraId="57FC8D9B" w14:textId="150BCB67" w:rsidR="00C8785A" w:rsidRPr="00C7345F" w:rsidRDefault="00C8785A" w:rsidP="004347C6">
            <w:pPr>
              <w:pStyle w:val="TableText"/>
              <w:keepNext/>
              <w:keepLines/>
              <w:ind w:right="288"/>
              <w:rPr>
                <w:rFonts w:eastAsia="Times New Roman"/>
                <w:highlight w:val="yellow"/>
                <w:lang w:eastAsia="ko-KR"/>
              </w:rPr>
            </w:pPr>
            <w:r w:rsidRPr="00C7345F">
              <w:rPr>
                <w:rFonts w:cs="Arial"/>
                <w:color w:val="000000"/>
              </w:rPr>
              <w:t>370</w:t>
            </w:r>
          </w:p>
        </w:tc>
        <w:tc>
          <w:tcPr>
            <w:tcW w:w="1296" w:type="dxa"/>
            <w:noWrap/>
            <w:hideMark/>
          </w:tcPr>
          <w:p w14:paraId="0ED14642" w14:textId="0086FCA6" w:rsidR="00C8785A" w:rsidRPr="00C7345F" w:rsidRDefault="00C8785A" w:rsidP="004347C6">
            <w:pPr>
              <w:pStyle w:val="TableText"/>
              <w:keepNext/>
              <w:keepLines/>
              <w:ind w:right="288"/>
              <w:rPr>
                <w:rFonts w:eastAsia="Times New Roman"/>
                <w:highlight w:val="yellow"/>
                <w:lang w:eastAsia="ko-KR"/>
              </w:rPr>
            </w:pPr>
            <w:r w:rsidRPr="00C7345F">
              <w:rPr>
                <w:rFonts w:cs="Arial"/>
                <w:color w:val="000000"/>
              </w:rPr>
              <w:t>450</w:t>
            </w:r>
          </w:p>
        </w:tc>
      </w:tr>
      <w:tr w:rsidR="00C8785A" w:rsidRPr="00C7345F" w14:paraId="57481699" w14:textId="77777777" w:rsidTr="008322FD">
        <w:tc>
          <w:tcPr>
            <w:tcW w:w="1873" w:type="dxa"/>
            <w:noWrap/>
            <w:hideMark/>
          </w:tcPr>
          <w:p w14:paraId="2A2B1FC5" w14:textId="77777777" w:rsidR="00C8785A" w:rsidRPr="00C7345F" w:rsidRDefault="00C8785A" w:rsidP="00C8785A">
            <w:pPr>
              <w:pStyle w:val="TableText"/>
              <w:keepNext/>
              <w:keepLines/>
              <w:rPr>
                <w:rFonts w:eastAsia="Times New Roman"/>
                <w:lang w:eastAsia="ko-KR"/>
              </w:rPr>
            </w:pPr>
            <w:r w:rsidRPr="00C7345F">
              <w:rPr>
                <w:rFonts w:eastAsia="Times New Roman"/>
                <w:lang w:eastAsia="ko-KR"/>
              </w:rPr>
              <w:t>2</w:t>
            </w:r>
          </w:p>
        </w:tc>
        <w:tc>
          <w:tcPr>
            <w:tcW w:w="1440" w:type="dxa"/>
            <w:noWrap/>
            <w:hideMark/>
          </w:tcPr>
          <w:p w14:paraId="536E9AB0" w14:textId="559711B1" w:rsidR="00C8785A" w:rsidRPr="00C7345F" w:rsidRDefault="00C8785A" w:rsidP="004347C6">
            <w:pPr>
              <w:pStyle w:val="TableText"/>
              <w:keepNext/>
              <w:keepLines/>
              <w:ind w:right="216"/>
              <w:rPr>
                <w:rFonts w:eastAsia="Times New Roman"/>
                <w:lang w:eastAsia="ko-KR"/>
              </w:rPr>
            </w:pPr>
            <w:r w:rsidRPr="00C7345F">
              <w:rPr>
                <w:rFonts w:cs="Arial"/>
                <w:color w:val="000000"/>
              </w:rPr>
              <w:t>37.21</w:t>
            </w:r>
          </w:p>
        </w:tc>
        <w:tc>
          <w:tcPr>
            <w:tcW w:w="1440" w:type="dxa"/>
            <w:noWrap/>
            <w:hideMark/>
          </w:tcPr>
          <w:p w14:paraId="55312EC6" w14:textId="1F8EA5A5" w:rsidR="00C8785A" w:rsidRPr="00C7345F" w:rsidRDefault="00C8785A" w:rsidP="004347C6">
            <w:pPr>
              <w:pStyle w:val="TableText"/>
              <w:keepNext/>
              <w:keepLines/>
              <w:ind w:right="216"/>
              <w:rPr>
                <w:rFonts w:eastAsia="Times New Roman"/>
                <w:lang w:eastAsia="ko-KR"/>
              </w:rPr>
            </w:pPr>
            <w:r w:rsidRPr="00C7345F">
              <w:rPr>
                <w:rFonts w:cs="Arial"/>
                <w:color w:val="000000"/>
              </w:rPr>
              <w:t>396.27</w:t>
            </w:r>
          </w:p>
        </w:tc>
        <w:tc>
          <w:tcPr>
            <w:tcW w:w="1296" w:type="dxa"/>
            <w:noWrap/>
            <w:hideMark/>
          </w:tcPr>
          <w:p w14:paraId="5ADC3DCA" w14:textId="3E7570ED" w:rsidR="00C8785A" w:rsidRPr="00C7345F" w:rsidRDefault="00C8785A" w:rsidP="004347C6">
            <w:pPr>
              <w:pStyle w:val="TableText"/>
              <w:keepNext/>
              <w:keepLines/>
              <w:ind w:right="288"/>
              <w:rPr>
                <w:rFonts w:eastAsia="Times New Roman"/>
                <w:highlight w:val="yellow"/>
                <w:lang w:eastAsia="ko-KR"/>
              </w:rPr>
            </w:pPr>
            <w:r w:rsidRPr="00C7345F">
              <w:rPr>
                <w:rFonts w:cs="Arial"/>
                <w:color w:val="000000"/>
              </w:rPr>
              <w:t>370</w:t>
            </w:r>
          </w:p>
        </w:tc>
        <w:tc>
          <w:tcPr>
            <w:tcW w:w="1296" w:type="dxa"/>
            <w:noWrap/>
            <w:hideMark/>
          </w:tcPr>
          <w:p w14:paraId="4E3B62BF" w14:textId="3A7A009A" w:rsidR="00C8785A" w:rsidRPr="00C7345F" w:rsidRDefault="00C8785A" w:rsidP="004347C6">
            <w:pPr>
              <w:pStyle w:val="TableText"/>
              <w:keepNext/>
              <w:keepLines/>
              <w:ind w:right="288"/>
              <w:rPr>
                <w:rFonts w:eastAsia="Times New Roman"/>
                <w:highlight w:val="yellow"/>
                <w:lang w:eastAsia="ko-KR"/>
              </w:rPr>
            </w:pPr>
            <w:r w:rsidRPr="00C7345F">
              <w:rPr>
                <w:rFonts w:cs="Arial"/>
                <w:color w:val="000000"/>
              </w:rPr>
              <w:t>450</w:t>
            </w:r>
          </w:p>
        </w:tc>
      </w:tr>
      <w:tr w:rsidR="00C8785A" w:rsidRPr="00C7345F" w14:paraId="078D19A0" w14:textId="77777777" w:rsidTr="008322FD">
        <w:tc>
          <w:tcPr>
            <w:tcW w:w="1873" w:type="dxa"/>
            <w:noWrap/>
            <w:hideMark/>
          </w:tcPr>
          <w:p w14:paraId="0397C3ED" w14:textId="77777777" w:rsidR="00C8785A" w:rsidRPr="00C7345F" w:rsidRDefault="00C8785A" w:rsidP="00C8785A">
            <w:pPr>
              <w:pStyle w:val="TableText"/>
              <w:keepNext/>
              <w:keepLines/>
              <w:rPr>
                <w:rFonts w:eastAsia="Times New Roman"/>
                <w:lang w:eastAsia="ko-KR"/>
              </w:rPr>
            </w:pPr>
            <w:r w:rsidRPr="00C7345F">
              <w:rPr>
                <w:rFonts w:eastAsia="Times New Roman"/>
                <w:lang w:eastAsia="ko-KR"/>
              </w:rPr>
              <w:t>3–5</w:t>
            </w:r>
          </w:p>
        </w:tc>
        <w:tc>
          <w:tcPr>
            <w:tcW w:w="1440" w:type="dxa"/>
            <w:noWrap/>
            <w:hideMark/>
          </w:tcPr>
          <w:p w14:paraId="7044147D" w14:textId="7575D8E0" w:rsidR="00C8785A" w:rsidRPr="00C7345F" w:rsidRDefault="00C8785A" w:rsidP="004347C6">
            <w:pPr>
              <w:pStyle w:val="TableText"/>
              <w:keepNext/>
              <w:keepLines/>
              <w:ind w:right="216"/>
              <w:rPr>
                <w:rFonts w:eastAsia="Times New Roman"/>
                <w:lang w:eastAsia="ko-KR"/>
              </w:rPr>
            </w:pPr>
            <w:r w:rsidRPr="00C7345F">
              <w:rPr>
                <w:rFonts w:cs="Arial"/>
                <w:color w:val="000000"/>
              </w:rPr>
              <w:t>73.87</w:t>
            </w:r>
          </w:p>
        </w:tc>
        <w:tc>
          <w:tcPr>
            <w:tcW w:w="1440" w:type="dxa"/>
            <w:noWrap/>
            <w:hideMark/>
          </w:tcPr>
          <w:p w14:paraId="7ED304DB" w14:textId="450E0DC6" w:rsidR="00C8785A" w:rsidRPr="00C7345F" w:rsidRDefault="00C8785A" w:rsidP="004347C6">
            <w:pPr>
              <w:pStyle w:val="TableText"/>
              <w:keepNext/>
              <w:keepLines/>
              <w:ind w:right="216"/>
              <w:rPr>
                <w:rFonts w:eastAsia="Times New Roman"/>
                <w:lang w:eastAsia="ko-KR"/>
              </w:rPr>
            </w:pPr>
            <w:r w:rsidRPr="00C7345F">
              <w:rPr>
                <w:rFonts w:cs="Arial"/>
                <w:color w:val="000000"/>
              </w:rPr>
              <w:t>342.08</w:t>
            </w:r>
          </w:p>
        </w:tc>
        <w:tc>
          <w:tcPr>
            <w:tcW w:w="1296" w:type="dxa"/>
            <w:noWrap/>
            <w:hideMark/>
          </w:tcPr>
          <w:p w14:paraId="006E32BC" w14:textId="13C25FD4" w:rsidR="00C8785A" w:rsidRPr="00C7345F" w:rsidRDefault="00C8785A" w:rsidP="004347C6">
            <w:pPr>
              <w:pStyle w:val="TableText"/>
              <w:keepNext/>
              <w:keepLines/>
              <w:ind w:right="288"/>
              <w:rPr>
                <w:rFonts w:eastAsia="Times New Roman"/>
                <w:highlight w:val="yellow"/>
                <w:lang w:eastAsia="ko-KR"/>
              </w:rPr>
            </w:pPr>
            <w:r w:rsidRPr="00C7345F">
              <w:rPr>
                <w:rFonts w:cs="Arial"/>
                <w:color w:val="000000"/>
              </w:rPr>
              <w:t>370</w:t>
            </w:r>
          </w:p>
        </w:tc>
        <w:tc>
          <w:tcPr>
            <w:tcW w:w="1296" w:type="dxa"/>
            <w:noWrap/>
            <w:hideMark/>
          </w:tcPr>
          <w:p w14:paraId="1E9CFC70" w14:textId="22E300BD" w:rsidR="00C8785A" w:rsidRPr="00C7345F" w:rsidRDefault="00C8785A" w:rsidP="004347C6">
            <w:pPr>
              <w:pStyle w:val="TableText"/>
              <w:keepNext/>
              <w:keepLines/>
              <w:ind w:right="288"/>
              <w:rPr>
                <w:rFonts w:eastAsia="Times New Roman"/>
                <w:highlight w:val="yellow"/>
                <w:lang w:eastAsia="ko-KR"/>
              </w:rPr>
            </w:pPr>
            <w:r w:rsidRPr="00C7345F">
              <w:rPr>
                <w:rFonts w:cs="Arial"/>
                <w:color w:val="000000"/>
              </w:rPr>
              <w:t>450</w:t>
            </w:r>
          </w:p>
        </w:tc>
      </w:tr>
      <w:tr w:rsidR="00C8785A" w:rsidRPr="00C7345F" w14:paraId="629DAE3E" w14:textId="77777777" w:rsidTr="008322FD">
        <w:tc>
          <w:tcPr>
            <w:tcW w:w="1873" w:type="dxa"/>
            <w:noWrap/>
            <w:hideMark/>
          </w:tcPr>
          <w:p w14:paraId="4B1CD24C" w14:textId="77777777" w:rsidR="00C8785A" w:rsidRPr="00C7345F" w:rsidRDefault="00C8785A" w:rsidP="00C8785A">
            <w:pPr>
              <w:pStyle w:val="TableText"/>
              <w:rPr>
                <w:rFonts w:eastAsia="Times New Roman"/>
                <w:lang w:eastAsia="ko-KR"/>
              </w:rPr>
            </w:pPr>
            <w:r w:rsidRPr="00C7345F">
              <w:rPr>
                <w:rFonts w:eastAsia="Times New Roman"/>
                <w:lang w:eastAsia="ko-KR"/>
              </w:rPr>
              <w:t>6–8</w:t>
            </w:r>
          </w:p>
        </w:tc>
        <w:tc>
          <w:tcPr>
            <w:tcW w:w="1440" w:type="dxa"/>
            <w:noWrap/>
            <w:hideMark/>
          </w:tcPr>
          <w:p w14:paraId="2BBC9486" w14:textId="3FBBA6B8" w:rsidR="00C8785A" w:rsidRPr="00C7345F" w:rsidRDefault="00C8785A" w:rsidP="004347C6">
            <w:pPr>
              <w:pStyle w:val="TableText"/>
              <w:ind w:right="216"/>
              <w:rPr>
                <w:rFonts w:eastAsia="Times New Roman"/>
                <w:lang w:eastAsia="ko-KR"/>
              </w:rPr>
            </w:pPr>
            <w:r w:rsidRPr="00C7345F">
              <w:rPr>
                <w:rFonts w:cs="Arial"/>
                <w:color w:val="000000"/>
              </w:rPr>
              <w:t>47.85</w:t>
            </w:r>
          </w:p>
        </w:tc>
        <w:tc>
          <w:tcPr>
            <w:tcW w:w="1440" w:type="dxa"/>
            <w:noWrap/>
            <w:hideMark/>
          </w:tcPr>
          <w:p w14:paraId="7C9AB1D7" w14:textId="6537CEF6" w:rsidR="00C8785A" w:rsidRPr="00C7345F" w:rsidRDefault="00C8785A" w:rsidP="004347C6">
            <w:pPr>
              <w:pStyle w:val="TableText"/>
              <w:ind w:right="216"/>
              <w:rPr>
                <w:rFonts w:eastAsia="Times New Roman"/>
                <w:lang w:eastAsia="ko-KR"/>
              </w:rPr>
            </w:pPr>
            <w:r w:rsidRPr="00C7345F">
              <w:rPr>
                <w:rFonts w:cs="Arial"/>
                <w:color w:val="000000"/>
              </w:rPr>
              <w:t>364.40</w:t>
            </w:r>
          </w:p>
        </w:tc>
        <w:tc>
          <w:tcPr>
            <w:tcW w:w="1296" w:type="dxa"/>
            <w:noWrap/>
            <w:hideMark/>
          </w:tcPr>
          <w:p w14:paraId="55A58B27" w14:textId="290BA842" w:rsidR="00C8785A" w:rsidRPr="00C7345F" w:rsidRDefault="00C8785A" w:rsidP="004347C6">
            <w:pPr>
              <w:pStyle w:val="TableText"/>
              <w:ind w:right="288"/>
              <w:rPr>
                <w:rFonts w:eastAsia="Times New Roman"/>
                <w:highlight w:val="yellow"/>
                <w:lang w:eastAsia="ko-KR"/>
              </w:rPr>
            </w:pPr>
            <w:r w:rsidRPr="00C7345F">
              <w:rPr>
                <w:rFonts w:cs="Arial"/>
                <w:color w:val="000000"/>
              </w:rPr>
              <w:t>370</w:t>
            </w:r>
          </w:p>
        </w:tc>
        <w:tc>
          <w:tcPr>
            <w:tcW w:w="1296" w:type="dxa"/>
            <w:noWrap/>
            <w:hideMark/>
          </w:tcPr>
          <w:p w14:paraId="4AD82F5C" w14:textId="3F42AD3D" w:rsidR="00C8785A" w:rsidRPr="00C7345F" w:rsidRDefault="00C8785A" w:rsidP="004347C6">
            <w:pPr>
              <w:pStyle w:val="TableText"/>
              <w:ind w:right="288"/>
              <w:rPr>
                <w:rFonts w:eastAsia="Times New Roman"/>
                <w:highlight w:val="yellow"/>
                <w:lang w:eastAsia="ko-KR"/>
              </w:rPr>
            </w:pPr>
            <w:r w:rsidRPr="00C7345F">
              <w:rPr>
                <w:rFonts w:cs="Arial"/>
                <w:color w:val="000000"/>
              </w:rPr>
              <w:t>450</w:t>
            </w:r>
          </w:p>
        </w:tc>
      </w:tr>
      <w:tr w:rsidR="00C8785A" w:rsidRPr="00C7345F" w14:paraId="1472F444" w14:textId="77777777" w:rsidTr="008322FD">
        <w:tc>
          <w:tcPr>
            <w:tcW w:w="1873" w:type="dxa"/>
            <w:noWrap/>
            <w:hideMark/>
          </w:tcPr>
          <w:p w14:paraId="563267D9" w14:textId="77777777" w:rsidR="00C8785A" w:rsidRPr="00C7345F" w:rsidRDefault="00C8785A" w:rsidP="00C8785A">
            <w:pPr>
              <w:pStyle w:val="TableText"/>
              <w:rPr>
                <w:rFonts w:eastAsia="Times New Roman"/>
                <w:lang w:eastAsia="ko-KR"/>
              </w:rPr>
            </w:pPr>
            <w:r w:rsidRPr="00C7345F">
              <w:rPr>
                <w:rFonts w:eastAsia="Times New Roman"/>
                <w:lang w:eastAsia="ko-KR"/>
              </w:rPr>
              <w:t>9–12</w:t>
            </w:r>
          </w:p>
        </w:tc>
        <w:tc>
          <w:tcPr>
            <w:tcW w:w="1440" w:type="dxa"/>
            <w:noWrap/>
            <w:hideMark/>
          </w:tcPr>
          <w:p w14:paraId="66C6DC2D" w14:textId="7BFCDF03" w:rsidR="00C8785A" w:rsidRPr="00C7345F" w:rsidRDefault="00C8785A" w:rsidP="004347C6">
            <w:pPr>
              <w:pStyle w:val="TableText"/>
              <w:ind w:right="216"/>
              <w:rPr>
                <w:rFonts w:eastAsia="Times New Roman"/>
                <w:lang w:eastAsia="ko-KR"/>
              </w:rPr>
            </w:pPr>
            <w:r w:rsidRPr="00C7345F">
              <w:rPr>
                <w:rFonts w:cs="Arial"/>
                <w:color w:val="000000"/>
              </w:rPr>
              <w:t>62.35</w:t>
            </w:r>
          </w:p>
        </w:tc>
        <w:tc>
          <w:tcPr>
            <w:tcW w:w="1440" w:type="dxa"/>
            <w:noWrap/>
            <w:hideMark/>
          </w:tcPr>
          <w:p w14:paraId="75F99D36" w14:textId="2F047ED6" w:rsidR="00C8785A" w:rsidRPr="00C7345F" w:rsidRDefault="00C8785A" w:rsidP="004347C6">
            <w:pPr>
              <w:pStyle w:val="TableText"/>
              <w:ind w:right="216"/>
              <w:rPr>
                <w:rFonts w:eastAsia="Times New Roman"/>
                <w:lang w:eastAsia="ko-KR"/>
              </w:rPr>
            </w:pPr>
            <w:r w:rsidRPr="00C7345F">
              <w:rPr>
                <w:rFonts w:cs="Arial"/>
                <w:color w:val="000000"/>
              </w:rPr>
              <w:t>360.65</w:t>
            </w:r>
          </w:p>
        </w:tc>
        <w:tc>
          <w:tcPr>
            <w:tcW w:w="1296" w:type="dxa"/>
            <w:noWrap/>
            <w:hideMark/>
          </w:tcPr>
          <w:p w14:paraId="04110BEB" w14:textId="5A829E40" w:rsidR="00C8785A" w:rsidRPr="00C7345F" w:rsidRDefault="00C8785A" w:rsidP="004347C6">
            <w:pPr>
              <w:pStyle w:val="TableText"/>
              <w:ind w:right="288"/>
              <w:rPr>
                <w:rFonts w:eastAsia="Times New Roman"/>
                <w:highlight w:val="yellow"/>
                <w:lang w:eastAsia="ko-KR"/>
              </w:rPr>
            </w:pPr>
            <w:r w:rsidRPr="00C7345F">
              <w:rPr>
                <w:rFonts w:cs="Arial"/>
                <w:color w:val="000000"/>
              </w:rPr>
              <w:t>370</w:t>
            </w:r>
          </w:p>
        </w:tc>
        <w:tc>
          <w:tcPr>
            <w:tcW w:w="1296" w:type="dxa"/>
            <w:noWrap/>
            <w:hideMark/>
          </w:tcPr>
          <w:p w14:paraId="1D02EE0C" w14:textId="5FFDD42A" w:rsidR="00C8785A" w:rsidRPr="00C7345F" w:rsidRDefault="00C8785A" w:rsidP="004347C6">
            <w:pPr>
              <w:pStyle w:val="TableText"/>
              <w:ind w:right="288"/>
              <w:rPr>
                <w:rFonts w:eastAsia="Times New Roman"/>
                <w:highlight w:val="yellow"/>
                <w:lang w:eastAsia="ko-KR"/>
              </w:rPr>
            </w:pPr>
            <w:r w:rsidRPr="00C7345F">
              <w:rPr>
                <w:rFonts w:cs="Arial"/>
                <w:color w:val="000000"/>
              </w:rPr>
              <w:t>450</w:t>
            </w:r>
          </w:p>
        </w:tc>
      </w:tr>
    </w:tbl>
    <w:p w14:paraId="367997A2" w14:textId="3DAC2BCB" w:rsidR="002374FA" w:rsidRPr="00C7345F" w:rsidRDefault="002374FA" w:rsidP="00731BBD">
      <w:pPr>
        <w:spacing w:before="120"/>
      </w:pPr>
      <w:r w:rsidRPr="00C7345F">
        <w:rPr>
          <w:rFonts w:eastAsiaTheme="minorHAnsi"/>
        </w:rPr>
        <w:t>The overall reporting scale was calculated based on a weighted average of the two composite language skills, written and oral language.</w:t>
      </w:r>
      <w:r w:rsidRPr="00C7345F">
        <w:t xml:space="preserve"> For kindergarten, the overall scores </w:t>
      </w:r>
      <w:r w:rsidR="00B3185F" w:rsidRPr="00C7345F">
        <w:t xml:space="preserve">were </w:t>
      </w:r>
      <w:r w:rsidRPr="00C7345F">
        <w:t>calculated as the weighted average scores of the two composite scores:</w:t>
      </w:r>
    </w:p>
    <w:p w14:paraId="71BB0175" w14:textId="77777777" w:rsidR="002374FA" w:rsidRPr="00C7345F" w:rsidRDefault="002374FA" w:rsidP="00731BBD">
      <w:pPr>
        <w:pStyle w:val="bullets"/>
      </w:pPr>
      <w:r w:rsidRPr="00C7345F">
        <w:t>0.90 × oral language skill score + 0.10 × written language skill score</w:t>
      </w:r>
    </w:p>
    <w:p w14:paraId="2E33DD04" w14:textId="1118E9C2" w:rsidR="002374FA" w:rsidRPr="00C7345F" w:rsidRDefault="002374FA" w:rsidP="002374FA">
      <w:r w:rsidRPr="00C7345F">
        <w:t xml:space="preserve">For grade one, the overall scores </w:t>
      </w:r>
      <w:r w:rsidR="00B3185F" w:rsidRPr="00C7345F">
        <w:t xml:space="preserve">were </w:t>
      </w:r>
      <w:r w:rsidRPr="00C7345F">
        <w:t>calculated as the weighted average scores of the two composite scores:</w:t>
      </w:r>
    </w:p>
    <w:p w14:paraId="16B2B181" w14:textId="77777777" w:rsidR="002374FA" w:rsidRPr="00C7345F" w:rsidRDefault="002374FA" w:rsidP="002374FA">
      <w:pPr>
        <w:pStyle w:val="bullets"/>
      </w:pPr>
      <w:r w:rsidRPr="00C7345F">
        <w:t>0.70 × oral language skill score + 0.30 × written language skill score</w:t>
      </w:r>
    </w:p>
    <w:p w14:paraId="60506D8A" w14:textId="03CC773F" w:rsidR="002374FA" w:rsidRPr="00C7345F" w:rsidRDefault="002374FA" w:rsidP="002374FA">
      <w:r w:rsidRPr="00C7345F">
        <w:t xml:space="preserve">And for grades two through twelve, the overall scores </w:t>
      </w:r>
      <w:r w:rsidR="00B3185F" w:rsidRPr="00C7345F">
        <w:t xml:space="preserve">were </w:t>
      </w:r>
      <w:r w:rsidRPr="00C7345F">
        <w:t>calculated as the average scores of the two composite scores:</w:t>
      </w:r>
    </w:p>
    <w:p w14:paraId="08873282" w14:textId="77777777" w:rsidR="002374FA" w:rsidRPr="00C7345F" w:rsidRDefault="002374FA" w:rsidP="002374FA">
      <w:pPr>
        <w:pStyle w:val="bullets"/>
      </w:pPr>
      <w:r w:rsidRPr="00C7345F">
        <w:t>0.50 × oral language skills score + 0.50 × written language skills score</w:t>
      </w:r>
    </w:p>
    <w:p w14:paraId="45A963DE" w14:textId="4F58FF9F" w:rsidR="002374FA" w:rsidRPr="00C7345F" w:rsidRDefault="002374FA" w:rsidP="002374FA">
      <w:pPr>
        <w:rPr>
          <w:rFonts w:eastAsiaTheme="minorHAnsi"/>
        </w:rPr>
      </w:pPr>
      <w:r w:rsidRPr="00C7345F">
        <w:rPr>
          <w:rFonts w:eastAsiaTheme="minorHAnsi"/>
        </w:rPr>
        <w:t xml:space="preserve">The scale score ranges for each grade level and grade span are presented in </w:t>
      </w:r>
      <w:r w:rsidR="003B64AE" w:rsidRPr="00C7345F">
        <w:rPr>
          <w:rStyle w:val="Cross-Reference"/>
        </w:rPr>
        <w:fldChar w:fldCharType="begin"/>
      </w:r>
      <w:r w:rsidR="003B64AE" w:rsidRPr="00C7345F">
        <w:rPr>
          <w:rStyle w:val="Cross-Reference"/>
        </w:rPr>
        <w:instrText xml:space="preserve"> REF  _Ref83623921 \* Lower \h  \* MERGEFORMAT </w:instrText>
      </w:r>
      <w:r w:rsidR="003B64AE" w:rsidRPr="00C7345F">
        <w:rPr>
          <w:rStyle w:val="Cross-Reference"/>
        </w:rPr>
      </w:r>
      <w:r w:rsidR="003B64AE" w:rsidRPr="00C7345F">
        <w:rPr>
          <w:rStyle w:val="Cross-Reference"/>
        </w:rPr>
        <w:fldChar w:fldCharType="separate"/>
      </w:r>
      <w:r w:rsidR="000A7CD5" w:rsidRPr="000A7CD5">
        <w:rPr>
          <w:rStyle w:val="Cross-Reference"/>
        </w:rPr>
        <w:t>table 4.12</w:t>
      </w:r>
      <w:r w:rsidR="003B64AE" w:rsidRPr="00C7345F">
        <w:rPr>
          <w:rStyle w:val="Cross-Reference"/>
        </w:rPr>
        <w:fldChar w:fldCharType="end"/>
      </w:r>
      <w:r w:rsidRPr="00C7345F">
        <w:rPr>
          <w:rFonts w:eastAsiaTheme="minorHAnsi"/>
        </w:rPr>
        <w:t xml:space="preserve">. This table shows the weight for the composite skills in forming the overall for each grade level and grade span. The frequency distributions of raw-score-to-scale-score for the oral and written language composites are presented in </w:t>
      </w:r>
      <w:hyperlink w:anchor="_Appendix_4.B:_Raw" w:history="1">
        <w:r w:rsidRPr="00C7345F">
          <w:rPr>
            <w:rStyle w:val="Hyperlink"/>
            <w:rFonts w:eastAsiaTheme="minorHAnsi"/>
          </w:rPr>
          <w:t>appendix 4.B</w:t>
        </w:r>
      </w:hyperlink>
      <w:r w:rsidRPr="00C7345F">
        <w:rPr>
          <w:rFonts w:eastAsiaTheme="minorHAnsi"/>
        </w:rPr>
        <w:t xml:space="preserve">, in </w:t>
      </w:r>
      <w:r w:rsidR="00C3385F" w:rsidRPr="00C7345F">
        <w:rPr>
          <w:rStyle w:val="Cross-Reference"/>
          <w:highlight w:val="yellow"/>
        </w:rPr>
        <w:fldChar w:fldCharType="begin"/>
      </w:r>
      <w:r w:rsidR="00C3385F" w:rsidRPr="00C7345F">
        <w:rPr>
          <w:rStyle w:val="Cross-Reference"/>
        </w:rPr>
        <w:instrText xml:space="preserve"> REF _Ref66778064 \h </w:instrText>
      </w:r>
      <w:r w:rsidR="00C3385F" w:rsidRPr="00C7345F">
        <w:rPr>
          <w:rStyle w:val="Cross-Reference"/>
          <w:highlight w:val="yellow"/>
        </w:rPr>
        <w:instrText xml:space="preserve"> \* MERGEFORMAT </w:instrText>
      </w:r>
      <w:r w:rsidR="00C3385F" w:rsidRPr="00C7345F">
        <w:rPr>
          <w:rStyle w:val="Cross-Reference"/>
          <w:highlight w:val="yellow"/>
        </w:rPr>
      </w:r>
      <w:r w:rsidR="00C3385F" w:rsidRPr="00C7345F">
        <w:rPr>
          <w:rStyle w:val="Cross-Reference"/>
          <w:highlight w:val="yellow"/>
        </w:rPr>
        <w:fldChar w:fldCharType="separate"/>
      </w:r>
      <w:r w:rsidR="00C3385F" w:rsidRPr="00C7345F">
        <w:rPr>
          <w:rStyle w:val="Cross-Reference"/>
        </w:rPr>
        <w:t>table 4.B.1</w:t>
      </w:r>
      <w:r w:rsidR="00C3385F" w:rsidRPr="00C7345F">
        <w:rPr>
          <w:rStyle w:val="Cross-Reference"/>
          <w:highlight w:val="yellow"/>
        </w:rPr>
        <w:fldChar w:fldCharType="end"/>
      </w:r>
      <w:r w:rsidRPr="00C7345F">
        <w:rPr>
          <w:rFonts w:eastAsiaTheme="minorHAnsi"/>
        </w:rPr>
        <w:t xml:space="preserve"> through </w:t>
      </w:r>
      <w:r w:rsidR="00C3385F" w:rsidRPr="00C7345F">
        <w:rPr>
          <w:rStyle w:val="Cross-Reference"/>
          <w:highlight w:val="yellow"/>
        </w:rPr>
        <w:lastRenderedPageBreak/>
        <w:fldChar w:fldCharType="begin"/>
      </w:r>
      <w:r w:rsidR="00C3385F" w:rsidRPr="00C7345F">
        <w:rPr>
          <w:rStyle w:val="Cross-Reference"/>
        </w:rPr>
        <w:instrText xml:space="preserve"> REF _Ref104989846 \h </w:instrText>
      </w:r>
      <w:r w:rsidR="00C3385F" w:rsidRPr="00C7345F">
        <w:rPr>
          <w:rStyle w:val="Cross-Reference"/>
          <w:highlight w:val="yellow"/>
        </w:rPr>
        <w:instrText xml:space="preserve"> \* MERGEFORMAT </w:instrText>
      </w:r>
      <w:r w:rsidR="00C3385F" w:rsidRPr="00C7345F">
        <w:rPr>
          <w:rStyle w:val="Cross-Reference"/>
          <w:highlight w:val="yellow"/>
        </w:rPr>
      </w:r>
      <w:r w:rsidR="00C3385F" w:rsidRPr="00C7345F">
        <w:rPr>
          <w:rStyle w:val="Cross-Reference"/>
          <w:highlight w:val="yellow"/>
        </w:rPr>
        <w:fldChar w:fldCharType="separate"/>
      </w:r>
      <w:r w:rsidR="00C3385F" w:rsidRPr="00C7345F">
        <w:rPr>
          <w:rStyle w:val="Cross-Reference"/>
        </w:rPr>
        <w:t>table 4.B.26</w:t>
      </w:r>
      <w:r w:rsidR="00C3385F" w:rsidRPr="00C7345F">
        <w:rPr>
          <w:rStyle w:val="Cross-Reference"/>
          <w:highlight w:val="yellow"/>
        </w:rPr>
        <w:fldChar w:fldCharType="end"/>
      </w:r>
      <w:r w:rsidRPr="00C7345F">
        <w:rPr>
          <w:rFonts w:eastAsiaTheme="minorHAnsi"/>
        </w:rPr>
        <w:t xml:space="preserve">. Additionally, </w:t>
      </w:r>
      <w:hyperlink w:anchor="_Appendix_4.C:_Overall" w:history="1">
        <w:r w:rsidRPr="00C7345F">
          <w:rPr>
            <w:rStyle w:val="Hyperlink"/>
            <w:rFonts w:eastAsiaTheme="minorHAnsi"/>
          </w:rPr>
          <w:t>appendix 4.C</w:t>
        </w:r>
      </w:hyperlink>
      <w:r w:rsidRPr="00C7345F">
        <w:rPr>
          <w:rFonts w:eastAsiaTheme="minorHAnsi"/>
        </w:rPr>
        <w:t xml:space="preserve"> provides the overall scale score distribution for each grade level.</w:t>
      </w:r>
    </w:p>
    <w:p w14:paraId="527450E9" w14:textId="15F36BCB" w:rsidR="009F7BA1" w:rsidRPr="00C7345F" w:rsidRDefault="009F7BA1" w:rsidP="009F7BA1">
      <w:pPr>
        <w:pStyle w:val="Caption"/>
      </w:pPr>
      <w:bookmarkStart w:id="482" w:name="_Ref83623921"/>
      <w:bookmarkStart w:id="483" w:name="_Toc134621829"/>
      <w:r w:rsidRPr="00C7345F">
        <w:t xml:space="preserve">Table </w:t>
      </w:r>
      <w:r w:rsidRPr="00C7345F">
        <w:fldChar w:fldCharType="begin"/>
      </w:r>
      <w:r w:rsidRPr="00C7345F">
        <w:instrText>STYLEREF 2 \s</w:instrText>
      </w:r>
      <w:r w:rsidRPr="00C7345F">
        <w:fldChar w:fldCharType="separate"/>
      </w:r>
      <w:r w:rsidR="003166F4" w:rsidRPr="00C7345F">
        <w:t>4</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12</w:t>
      </w:r>
      <w:r w:rsidRPr="00C7345F">
        <w:fldChar w:fldCharType="end"/>
      </w:r>
      <w:bookmarkEnd w:id="482"/>
      <w:r w:rsidRPr="00C7345F">
        <w:t xml:space="preserve">  </w:t>
      </w:r>
      <w:r w:rsidRPr="00C7345F">
        <w:rPr>
          <w:szCs w:val="24"/>
        </w:rPr>
        <w:t>Overall Reporting Scale Score Ranges for Each Level by Grade Level or Grade Span</w:t>
      </w:r>
      <w:bookmarkEnd w:id="483"/>
    </w:p>
    <w:tbl>
      <w:tblPr>
        <w:tblStyle w:val="TRs"/>
        <w:tblW w:w="0" w:type="auto"/>
        <w:tblLayout w:type="fixed"/>
        <w:tblLook w:val="04A0" w:firstRow="1" w:lastRow="0" w:firstColumn="1" w:lastColumn="0" w:noHBand="0" w:noVBand="1"/>
        <w:tblDescription w:val="Overall Reporting Scale Score Ranges for Each Level by Grade Level or Grade Span"/>
      </w:tblPr>
      <w:tblGrid>
        <w:gridCol w:w="1872"/>
        <w:gridCol w:w="1440"/>
        <w:gridCol w:w="1440"/>
        <w:gridCol w:w="1151"/>
        <w:gridCol w:w="1151"/>
        <w:gridCol w:w="1151"/>
      </w:tblGrid>
      <w:tr w:rsidR="00095B9D" w:rsidRPr="00C7345F" w14:paraId="5B5EDDA2" w14:textId="77777777" w:rsidTr="008322FD">
        <w:trPr>
          <w:cnfStyle w:val="100000000000" w:firstRow="1" w:lastRow="0" w:firstColumn="0" w:lastColumn="0" w:oddVBand="0" w:evenVBand="0" w:oddHBand="0" w:evenHBand="0" w:firstRowFirstColumn="0" w:firstRowLastColumn="0" w:lastRowFirstColumn="0" w:lastRowLastColumn="0"/>
          <w:trHeight w:val="576"/>
        </w:trPr>
        <w:tc>
          <w:tcPr>
            <w:tcW w:w="0" w:type="dxa"/>
            <w:noWrap/>
            <w:hideMark/>
          </w:tcPr>
          <w:p w14:paraId="5273DC11" w14:textId="77777777" w:rsidR="00D674E3" w:rsidRPr="00C7345F" w:rsidRDefault="00D674E3" w:rsidP="00A1030E">
            <w:pPr>
              <w:pStyle w:val="TableHead"/>
              <w:rPr>
                <w:b w:val="0"/>
                <w:noProof w:val="0"/>
                <w:lang w:eastAsia="ko-KR"/>
              </w:rPr>
            </w:pPr>
            <w:r w:rsidRPr="00C7345F">
              <w:rPr>
                <w:noProof w:val="0"/>
                <w:lang w:eastAsia="ko-KR"/>
              </w:rPr>
              <w:t>Grade Level or Grade Span</w:t>
            </w:r>
          </w:p>
        </w:tc>
        <w:tc>
          <w:tcPr>
            <w:tcW w:w="0" w:type="dxa"/>
          </w:tcPr>
          <w:p w14:paraId="41CE6619" w14:textId="77777777" w:rsidR="00D674E3" w:rsidRPr="00C7345F" w:rsidRDefault="00D674E3" w:rsidP="00A1030E">
            <w:pPr>
              <w:pStyle w:val="TableHead"/>
              <w:rPr>
                <w:noProof w:val="0"/>
                <w:lang w:eastAsia="ko-KR"/>
              </w:rPr>
            </w:pPr>
            <w:r w:rsidRPr="00C7345F">
              <w:rPr>
                <w:noProof w:val="0"/>
                <w:lang w:eastAsia="ko-KR"/>
              </w:rPr>
              <w:t>Weight for Oral Language</w:t>
            </w:r>
          </w:p>
        </w:tc>
        <w:tc>
          <w:tcPr>
            <w:tcW w:w="0" w:type="dxa"/>
            <w:noWrap/>
            <w:hideMark/>
          </w:tcPr>
          <w:p w14:paraId="262F9278" w14:textId="77777777" w:rsidR="00D674E3" w:rsidRPr="00C7345F" w:rsidRDefault="00D674E3" w:rsidP="00A1030E">
            <w:pPr>
              <w:pStyle w:val="TableHead"/>
              <w:rPr>
                <w:b w:val="0"/>
                <w:noProof w:val="0"/>
                <w:lang w:eastAsia="ko-KR"/>
              </w:rPr>
            </w:pPr>
            <w:r w:rsidRPr="00C7345F">
              <w:rPr>
                <w:noProof w:val="0"/>
                <w:lang w:eastAsia="ko-KR"/>
              </w:rPr>
              <w:t>Weight for Written Language</w:t>
            </w:r>
          </w:p>
        </w:tc>
        <w:tc>
          <w:tcPr>
            <w:tcW w:w="0" w:type="dxa"/>
            <w:noWrap/>
            <w:hideMark/>
          </w:tcPr>
          <w:p w14:paraId="0A12C0B7" w14:textId="77777777" w:rsidR="00D674E3" w:rsidRPr="00C7345F" w:rsidRDefault="00D674E3" w:rsidP="00A1030E">
            <w:pPr>
              <w:pStyle w:val="TableHead"/>
              <w:rPr>
                <w:b w:val="0"/>
                <w:noProof w:val="0"/>
                <w:lang w:eastAsia="ko-KR"/>
              </w:rPr>
            </w:pPr>
            <w:r w:rsidRPr="00C7345F">
              <w:rPr>
                <w:noProof w:val="0"/>
                <w:lang w:eastAsia="ko-KR"/>
              </w:rPr>
              <w:t>Level 1</w:t>
            </w:r>
          </w:p>
        </w:tc>
        <w:tc>
          <w:tcPr>
            <w:tcW w:w="0" w:type="dxa"/>
            <w:noWrap/>
            <w:hideMark/>
          </w:tcPr>
          <w:p w14:paraId="0C77EC06" w14:textId="77777777" w:rsidR="00D674E3" w:rsidRPr="00C7345F" w:rsidRDefault="00D674E3" w:rsidP="00A1030E">
            <w:pPr>
              <w:pStyle w:val="TableHead"/>
              <w:rPr>
                <w:b w:val="0"/>
                <w:noProof w:val="0"/>
                <w:lang w:eastAsia="ko-KR"/>
              </w:rPr>
            </w:pPr>
            <w:r w:rsidRPr="00C7345F">
              <w:rPr>
                <w:noProof w:val="0"/>
                <w:lang w:eastAsia="ko-KR"/>
              </w:rPr>
              <w:t>Level 2</w:t>
            </w:r>
          </w:p>
        </w:tc>
        <w:tc>
          <w:tcPr>
            <w:tcW w:w="0" w:type="dxa"/>
            <w:noWrap/>
            <w:hideMark/>
          </w:tcPr>
          <w:p w14:paraId="6FA656DA" w14:textId="77777777" w:rsidR="00D674E3" w:rsidRPr="00C7345F" w:rsidRDefault="00D674E3" w:rsidP="00A1030E">
            <w:pPr>
              <w:pStyle w:val="TableHead"/>
              <w:rPr>
                <w:b w:val="0"/>
                <w:noProof w:val="0"/>
                <w:lang w:eastAsia="ko-KR"/>
              </w:rPr>
            </w:pPr>
            <w:r w:rsidRPr="00C7345F">
              <w:rPr>
                <w:noProof w:val="0"/>
                <w:lang w:eastAsia="ko-KR"/>
              </w:rPr>
              <w:t>Level 3</w:t>
            </w:r>
          </w:p>
        </w:tc>
      </w:tr>
      <w:tr w:rsidR="00D674E3" w:rsidRPr="00C7345F" w14:paraId="194C4028" w14:textId="77777777" w:rsidTr="008322FD">
        <w:trPr>
          <w:trHeight w:val="260"/>
        </w:trPr>
        <w:tc>
          <w:tcPr>
            <w:tcW w:w="0" w:type="dxa"/>
            <w:noWrap/>
            <w:hideMark/>
          </w:tcPr>
          <w:p w14:paraId="6169742E" w14:textId="77777777" w:rsidR="00D674E3" w:rsidRPr="00C7345F" w:rsidRDefault="00D674E3" w:rsidP="00F10DAF">
            <w:pPr>
              <w:pStyle w:val="TableText"/>
              <w:rPr>
                <w:rFonts w:eastAsia="Times New Roman"/>
                <w:lang w:eastAsia="ko-KR"/>
              </w:rPr>
            </w:pPr>
            <w:r w:rsidRPr="00C7345F">
              <w:rPr>
                <w:rFonts w:eastAsia="Times New Roman"/>
                <w:lang w:eastAsia="ko-KR"/>
              </w:rPr>
              <w:t>Kindergarten</w:t>
            </w:r>
          </w:p>
        </w:tc>
        <w:tc>
          <w:tcPr>
            <w:tcW w:w="0" w:type="dxa"/>
          </w:tcPr>
          <w:p w14:paraId="259AEADE" w14:textId="77777777" w:rsidR="00D674E3" w:rsidRPr="00C7345F" w:rsidRDefault="00D674E3" w:rsidP="00A1030E">
            <w:pPr>
              <w:pStyle w:val="TableText"/>
              <w:ind w:right="288"/>
              <w:rPr>
                <w:rFonts w:eastAsia="Times New Roman"/>
                <w:lang w:eastAsia="ko-KR"/>
              </w:rPr>
            </w:pPr>
            <w:r w:rsidRPr="00C7345F">
              <w:rPr>
                <w:rFonts w:eastAsia="Times New Roman"/>
                <w:lang w:eastAsia="ko-KR"/>
              </w:rPr>
              <w:t>90%</w:t>
            </w:r>
          </w:p>
        </w:tc>
        <w:tc>
          <w:tcPr>
            <w:tcW w:w="0" w:type="dxa"/>
            <w:noWrap/>
            <w:hideMark/>
          </w:tcPr>
          <w:p w14:paraId="43311E8A" w14:textId="77777777" w:rsidR="00D674E3" w:rsidRPr="00C7345F" w:rsidRDefault="00D674E3" w:rsidP="00A1030E">
            <w:pPr>
              <w:pStyle w:val="TableText"/>
              <w:ind w:right="288"/>
              <w:rPr>
                <w:rFonts w:eastAsia="Times New Roman"/>
                <w:lang w:eastAsia="ko-KR"/>
              </w:rPr>
            </w:pPr>
            <w:r w:rsidRPr="00C7345F">
              <w:rPr>
                <w:rFonts w:eastAsia="Times New Roman"/>
                <w:lang w:eastAsia="ko-KR"/>
              </w:rPr>
              <w:t>10%</w:t>
            </w:r>
          </w:p>
        </w:tc>
        <w:tc>
          <w:tcPr>
            <w:tcW w:w="0" w:type="dxa"/>
            <w:noWrap/>
            <w:hideMark/>
          </w:tcPr>
          <w:p w14:paraId="4E6D7072" w14:textId="77777777" w:rsidR="00D674E3" w:rsidRPr="00C7345F" w:rsidRDefault="00D674E3" w:rsidP="00F10DAF">
            <w:pPr>
              <w:pStyle w:val="TableText"/>
              <w:jc w:val="center"/>
              <w:rPr>
                <w:rFonts w:eastAsia="Times New Roman"/>
                <w:lang w:eastAsia="ko-KR"/>
              </w:rPr>
            </w:pPr>
            <w:r w:rsidRPr="00C7345F">
              <w:t>150–369</w:t>
            </w:r>
          </w:p>
        </w:tc>
        <w:tc>
          <w:tcPr>
            <w:tcW w:w="0" w:type="dxa"/>
            <w:noWrap/>
            <w:hideMark/>
          </w:tcPr>
          <w:p w14:paraId="577F96DC" w14:textId="77777777" w:rsidR="00D674E3" w:rsidRPr="00C7345F" w:rsidRDefault="00D674E3" w:rsidP="00F10DAF">
            <w:pPr>
              <w:pStyle w:val="TableText"/>
              <w:jc w:val="center"/>
              <w:rPr>
                <w:rFonts w:eastAsia="Times New Roman"/>
                <w:lang w:eastAsia="ko-KR"/>
              </w:rPr>
            </w:pPr>
            <w:r w:rsidRPr="00C7345F">
              <w:t>370</w:t>
            </w:r>
            <w:r w:rsidRPr="00C7345F">
              <w:rPr>
                <w:rFonts w:eastAsia="Times New Roman"/>
                <w:lang w:eastAsia="ko-KR"/>
              </w:rPr>
              <w:t>–</w:t>
            </w:r>
            <w:r w:rsidRPr="00C7345F">
              <w:t>449</w:t>
            </w:r>
          </w:p>
        </w:tc>
        <w:tc>
          <w:tcPr>
            <w:tcW w:w="0" w:type="dxa"/>
            <w:noWrap/>
            <w:hideMark/>
          </w:tcPr>
          <w:p w14:paraId="54CB60C5" w14:textId="77777777" w:rsidR="00D674E3" w:rsidRPr="00C7345F" w:rsidRDefault="00D674E3" w:rsidP="00F10DAF">
            <w:pPr>
              <w:pStyle w:val="TableText"/>
              <w:jc w:val="center"/>
              <w:rPr>
                <w:rFonts w:eastAsia="Times New Roman"/>
                <w:lang w:eastAsia="ko-KR"/>
              </w:rPr>
            </w:pPr>
            <w:r w:rsidRPr="00C7345F">
              <w:t>450</w:t>
            </w:r>
            <w:r w:rsidRPr="00C7345F">
              <w:rPr>
                <w:rFonts w:eastAsia="Times New Roman"/>
                <w:lang w:eastAsia="ko-KR"/>
              </w:rPr>
              <w:t>–</w:t>
            </w:r>
            <w:r w:rsidRPr="00C7345F">
              <w:t>600</w:t>
            </w:r>
          </w:p>
        </w:tc>
      </w:tr>
      <w:tr w:rsidR="00D674E3" w:rsidRPr="00C7345F" w14:paraId="3F5F3A2B" w14:textId="77777777" w:rsidTr="008322FD">
        <w:trPr>
          <w:trHeight w:val="269"/>
        </w:trPr>
        <w:tc>
          <w:tcPr>
            <w:tcW w:w="1872" w:type="dxa"/>
            <w:noWrap/>
            <w:hideMark/>
          </w:tcPr>
          <w:p w14:paraId="1D46092A" w14:textId="77777777" w:rsidR="00D674E3" w:rsidRPr="00C7345F" w:rsidRDefault="00D674E3" w:rsidP="00F10DAF">
            <w:pPr>
              <w:pStyle w:val="TableText"/>
              <w:rPr>
                <w:rFonts w:eastAsia="Times New Roman"/>
                <w:lang w:eastAsia="ko-KR"/>
              </w:rPr>
            </w:pPr>
            <w:r w:rsidRPr="00C7345F">
              <w:rPr>
                <w:rFonts w:eastAsia="Times New Roman"/>
                <w:lang w:eastAsia="ko-KR"/>
              </w:rPr>
              <w:t>1</w:t>
            </w:r>
          </w:p>
        </w:tc>
        <w:tc>
          <w:tcPr>
            <w:tcW w:w="1440" w:type="dxa"/>
          </w:tcPr>
          <w:p w14:paraId="22DA4070" w14:textId="77777777" w:rsidR="00D674E3" w:rsidRPr="00C7345F" w:rsidRDefault="00D674E3" w:rsidP="00A1030E">
            <w:pPr>
              <w:pStyle w:val="TableText"/>
              <w:ind w:right="288"/>
              <w:rPr>
                <w:rFonts w:eastAsia="Times New Roman"/>
                <w:lang w:eastAsia="ko-KR"/>
              </w:rPr>
            </w:pPr>
            <w:r w:rsidRPr="00C7345F">
              <w:rPr>
                <w:rFonts w:eastAsia="Times New Roman"/>
                <w:lang w:eastAsia="ko-KR"/>
              </w:rPr>
              <w:t>70%</w:t>
            </w:r>
          </w:p>
        </w:tc>
        <w:tc>
          <w:tcPr>
            <w:tcW w:w="1440" w:type="dxa"/>
            <w:noWrap/>
            <w:hideMark/>
          </w:tcPr>
          <w:p w14:paraId="29E6DAA9" w14:textId="77777777" w:rsidR="00D674E3" w:rsidRPr="00C7345F" w:rsidRDefault="00D674E3" w:rsidP="00A1030E">
            <w:pPr>
              <w:pStyle w:val="TableText"/>
              <w:ind w:right="288"/>
              <w:rPr>
                <w:rFonts w:eastAsia="Times New Roman"/>
                <w:lang w:eastAsia="ko-KR"/>
              </w:rPr>
            </w:pPr>
            <w:r w:rsidRPr="00C7345F">
              <w:rPr>
                <w:rFonts w:eastAsia="Times New Roman"/>
                <w:lang w:eastAsia="ko-KR"/>
              </w:rPr>
              <w:t>30%</w:t>
            </w:r>
          </w:p>
        </w:tc>
        <w:tc>
          <w:tcPr>
            <w:tcW w:w="1151" w:type="dxa"/>
            <w:noWrap/>
            <w:hideMark/>
          </w:tcPr>
          <w:p w14:paraId="185F544C" w14:textId="77777777" w:rsidR="00D674E3" w:rsidRPr="00C7345F" w:rsidRDefault="00D674E3" w:rsidP="00F10DAF">
            <w:pPr>
              <w:pStyle w:val="TableText"/>
              <w:jc w:val="center"/>
              <w:rPr>
                <w:rFonts w:eastAsia="Times New Roman"/>
                <w:lang w:eastAsia="ko-KR"/>
              </w:rPr>
            </w:pPr>
            <w:r w:rsidRPr="00C7345F">
              <w:t>150–369</w:t>
            </w:r>
          </w:p>
        </w:tc>
        <w:tc>
          <w:tcPr>
            <w:tcW w:w="1151" w:type="dxa"/>
            <w:noWrap/>
            <w:hideMark/>
          </w:tcPr>
          <w:p w14:paraId="1C31A55A" w14:textId="77777777" w:rsidR="00D674E3" w:rsidRPr="00C7345F" w:rsidRDefault="00D674E3" w:rsidP="00F10DAF">
            <w:pPr>
              <w:pStyle w:val="TableText"/>
              <w:jc w:val="center"/>
              <w:rPr>
                <w:rFonts w:eastAsia="Times New Roman"/>
                <w:lang w:eastAsia="ko-KR"/>
              </w:rPr>
            </w:pPr>
            <w:r w:rsidRPr="00C7345F">
              <w:t>370</w:t>
            </w:r>
            <w:r w:rsidRPr="00C7345F">
              <w:rPr>
                <w:rFonts w:eastAsia="Times New Roman"/>
                <w:lang w:eastAsia="ko-KR"/>
              </w:rPr>
              <w:t>–</w:t>
            </w:r>
            <w:r w:rsidRPr="00C7345F">
              <w:t>449</w:t>
            </w:r>
          </w:p>
        </w:tc>
        <w:tc>
          <w:tcPr>
            <w:tcW w:w="1151" w:type="dxa"/>
            <w:noWrap/>
            <w:hideMark/>
          </w:tcPr>
          <w:p w14:paraId="37A13AF2" w14:textId="77777777" w:rsidR="00D674E3" w:rsidRPr="00C7345F" w:rsidRDefault="00D674E3" w:rsidP="00F10DAF">
            <w:pPr>
              <w:pStyle w:val="TableText"/>
              <w:jc w:val="center"/>
              <w:rPr>
                <w:rFonts w:eastAsia="Times New Roman"/>
                <w:lang w:eastAsia="ko-KR"/>
              </w:rPr>
            </w:pPr>
            <w:r w:rsidRPr="00C7345F">
              <w:t>450</w:t>
            </w:r>
            <w:r w:rsidRPr="00C7345F">
              <w:rPr>
                <w:rFonts w:eastAsia="Times New Roman"/>
                <w:lang w:eastAsia="ko-KR"/>
              </w:rPr>
              <w:t>–</w:t>
            </w:r>
            <w:r w:rsidRPr="00C7345F">
              <w:t>600</w:t>
            </w:r>
          </w:p>
        </w:tc>
      </w:tr>
    </w:tbl>
    <w:p w14:paraId="0087B837" w14:textId="77C55D8F" w:rsidR="00B3185F" w:rsidRPr="00C7345F" w:rsidRDefault="00B3185F" w:rsidP="00B3185F">
      <w:pPr>
        <w:pStyle w:val="NormalContinuation"/>
        <w:rPr>
          <w:i/>
          <w:iCs/>
        </w:rPr>
      </w:pPr>
      <w:r w:rsidRPr="00C7345F">
        <w:fldChar w:fldCharType="begin"/>
      </w:r>
      <w:r w:rsidRPr="00C7345F">
        <w:instrText xml:space="preserve"> REF _Ref83623921 \h </w:instrText>
      </w:r>
      <w:r w:rsidRPr="00C7345F">
        <w:fldChar w:fldCharType="separate"/>
      </w:r>
      <w:r w:rsidRPr="00C7345F">
        <w:t>Table 4.12</w:t>
      </w:r>
      <w:r w:rsidRPr="00C7345F">
        <w:fldChar w:fldCharType="end"/>
      </w:r>
      <w:r w:rsidRPr="00C7345F">
        <w:t xml:space="preserve"> </w:t>
      </w:r>
      <w:r w:rsidRPr="00C7345F">
        <w:rPr>
          <w:i/>
          <w:iCs/>
        </w:rPr>
        <w:t>(continuation)</w:t>
      </w:r>
    </w:p>
    <w:tbl>
      <w:tblPr>
        <w:tblStyle w:val="TRs"/>
        <w:tblW w:w="0" w:type="auto"/>
        <w:tblLayout w:type="fixed"/>
        <w:tblLook w:val="04A0" w:firstRow="1" w:lastRow="0" w:firstColumn="1" w:lastColumn="0" w:noHBand="0" w:noVBand="1"/>
        <w:tblDescription w:val="Overall Reporting Scale Score Ranges for Each Level by Grade Level or Grade Span, continuation"/>
      </w:tblPr>
      <w:tblGrid>
        <w:gridCol w:w="1872"/>
        <w:gridCol w:w="1440"/>
        <w:gridCol w:w="1440"/>
        <w:gridCol w:w="1151"/>
        <w:gridCol w:w="1151"/>
        <w:gridCol w:w="1151"/>
      </w:tblGrid>
      <w:tr w:rsidR="00095B9D" w:rsidRPr="00C7345F" w14:paraId="1F3CE483" w14:textId="77777777" w:rsidTr="008322FD">
        <w:trPr>
          <w:cnfStyle w:val="100000000000" w:firstRow="1" w:lastRow="0" w:firstColumn="0" w:lastColumn="0" w:oddVBand="0" w:evenVBand="0" w:oddHBand="0" w:evenHBand="0" w:firstRowFirstColumn="0" w:firstRowLastColumn="0" w:lastRowFirstColumn="0" w:lastRowLastColumn="0"/>
          <w:trHeight w:val="576"/>
        </w:trPr>
        <w:tc>
          <w:tcPr>
            <w:tcW w:w="0" w:type="dxa"/>
            <w:noWrap/>
            <w:hideMark/>
          </w:tcPr>
          <w:p w14:paraId="16AA690F" w14:textId="77777777" w:rsidR="00B3185F" w:rsidRPr="00C7345F" w:rsidRDefault="00B3185F" w:rsidP="00DC0F15">
            <w:pPr>
              <w:pStyle w:val="TableHead"/>
              <w:rPr>
                <w:b w:val="0"/>
                <w:noProof w:val="0"/>
                <w:lang w:eastAsia="ko-KR"/>
              </w:rPr>
            </w:pPr>
            <w:r w:rsidRPr="00C7345F">
              <w:rPr>
                <w:noProof w:val="0"/>
                <w:lang w:eastAsia="ko-KR"/>
              </w:rPr>
              <w:t>Grade Level or Grade Span</w:t>
            </w:r>
          </w:p>
        </w:tc>
        <w:tc>
          <w:tcPr>
            <w:tcW w:w="0" w:type="dxa"/>
          </w:tcPr>
          <w:p w14:paraId="228D17DA" w14:textId="77777777" w:rsidR="00B3185F" w:rsidRPr="00C7345F" w:rsidRDefault="00B3185F" w:rsidP="00DC0F15">
            <w:pPr>
              <w:pStyle w:val="TableHead"/>
              <w:rPr>
                <w:noProof w:val="0"/>
                <w:lang w:eastAsia="ko-KR"/>
              </w:rPr>
            </w:pPr>
            <w:r w:rsidRPr="00C7345F">
              <w:rPr>
                <w:noProof w:val="0"/>
                <w:lang w:eastAsia="ko-KR"/>
              </w:rPr>
              <w:t>Weight for Oral Language</w:t>
            </w:r>
          </w:p>
        </w:tc>
        <w:tc>
          <w:tcPr>
            <w:tcW w:w="0" w:type="dxa"/>
            <w:noWrap/>
            <w:hideMark/>
          </w:tcPr>
          <w:p w14:paraId="19D8D0E7" w14:textId="77777777" w:rsidR="00B3185F" w:rsidRPr="00C7345F" w:rsidRDefault="00B3185F" w:rsidP="00DC0F15">
            <w:pPr>
              <w:pStyle w:val="TableHead"/>
              <w:rPr>
                <w:b w:val="0"/>
                <w:noProof w:val="0"/>
                <w:lang w:eastAsia="ko-KR"/>
              </w:rPr>
            </w:pPr>
            <w:r w:rsidRPr="00C7345F">
              <w:rPr>
                <w:noProof w:val="0"/>
                <w:lang w:eastAsia="ko-KR"/>
              </w:rPr>
              <w:t>Weight for Written Language</w:t>
            </w:r>
          </w:p>
        </w:tc>
        <w:tc>
          <w:tcPr>
            <w:tcW w:w="0" w:type="dxa"/>
            <w:noWrap/>
            <w:hideMark/>
          </w:tcPr>
          <w:p w14:paraId="2DD2E511" w14:textId="77777777" w:rsidR="00B3185F" w:rsidRPr="00C7345F" w:rsidRDefault="00B3185F" w:rsidP="00DC0F15">
            <w:pPr>
              <w:pStyle w:val="TableHead"/>
              <w:rPr>
                <w:b w:val="0"/>
                <w:noProof w:val="0"/>
                <w:lang w:eastAsia="ko-KR"/>
              </w:rPr>
            </w:pPr>
            <w:r w:rsidRPr="00C7345F">
              <w:rPr>
                <w:noProof w:val="0"/>
                <w:lang w:eastAsia="ko-KR"/>
              </w:rPr>
              <w:t>Level 1</w:t>
            </w:r>
          </w:p>
        </w:tc>
        <w:tc>
          <w:tcPr>
            <w:tcW w:w="0" w:type="dxa"/>
            <w:noWrap/>
            <w:hideMark/>
          </w:tcPr>
          <w:p w14:paraId="0EAA8B08" w14:textId="77777777" w:rsidR="00B3185F" w:rsidRPr="00C7345F" w:rsidRDefault="00B3185F" w:rsidP="00DC0F15">
            <w:pPr>
              <w:pStyle w:val="TableHead"/>
              <w:rPr>
                <w:b w:val="0"/>
                <w:noProof w:val="0"/>
                <w:lang w:eastAsia="ko-KR"/>
              </w:rPr>
            </w:pPr>
            <w:r w:rsidRPr="00C7345F">
              <w:rPr>
                <w:noProof w:val="0"/>
                <w:lang w:eastAsia="ko-KR"/>
              </w:rPr>
              <w:t>Level 2</w:t>
            </w:r>
          </w:p>
        </w:tc>
        <w:tc>
          <w:tcPr>
            <w:tcW w:w="0" w:type="dxa"/>
            <w:noWrap/>
            <w:hideMark/>
          </w:tcPr>
          <w:p w14:paraId="3FA45AD1" w14:textId="77777777" w:rsidR="00B3185F" w:rsidRPr="00C7345F" w:rsidRDefault="00B3185F" w:rsidP="00DC0F15">
            <w:pPr>
              <w:pStyle w:val="TableHead"/>
              <w:rPr>
                <w:b w:val="0"/>
                <w:noProof w:val="0"/>
                <w:lang w:eastAsia="ko-KR"/>
              </w:rPr>
            </w:pPr>
            <w:r w:rsidRPr="00C7345F">
              <w:rPr>
                <w:noProof w:val="0"/>
                <w:lang w:eastAsia="ko-KR"/>
              </w:rPr>
              <w:t>Level 3</w:t>
            </w:r>
          </w:p>
        </w:tc>
      </w:tr>
      <w:tr w:rsidR="00D674E3" w:rsidRPr="00C7345F" w14:paraId="777E8B8C" w14:textId="77777777" w:rsidTr="008322FD">
        <w:trPr>
          <w:trHeight w:val="269"/>
        </w:trPr>
        <w:tc>
          <w:tcPr>
            <w:tcW w:w="0" w:type="dxa"/>
            <w:noWrap/>
            <w:hideMark/>
          </w:tcPr>
          <w:p w14:paraId="43475ECF" w14:textId="77777777" w:rsidR="00D674E3" w:rsidRPr="00C7345F" w:rsidRDefault="00D674E3" w:rsidP="00F10DAF">
            <w:pPr>
              <w:pStyle w:val="TableText"/>
              <w:rPr>
                <w:rFonts w:eastAsia="Times New Roman"/>
                <w:lang w:eastAsia="ko-KR"/>
              </w:rPr>
            </w:pPr>
            <w:r w:rsidRPr="00C7345F">
              <w:rPr>
                <w:rFonts w:eastAsia="Times New Roman"/>
                <w:lang w:eastAsia="ko-KR"/>
              </w:rPr>
              <w:t>2</w:t>
            </w:r>
          </w:p>
        </w:tc>
        <w:tc>
          <w:tcPr>
            <w:tcW w:w="0" w:type="dxa"/>
          </w:tcPr>
          <w:p w14:paraId="240D0737" w14:textId="77777777" w:rsidR="00D674E3" w:rsidRPr="00C7345F" w:rsidRDefault="00D674E3" w:rsidP="00A1030E">
            <w:pPr>
              <w:pStyle w:val="TableText"/>
              <w:ind w:right="288"/>
              <w:rPr>
                <w:rFonts w:eastAsia="Times New Roman"/>
                <w:lang w:eastAsia="ko-KR"/>
              </w:rPr>
            </w:pPr>
            <w:r w:rsidRPr="00C7345F">
              <w:rPr>
                <w:rFonts w:eastAsia="Times New Roman"/>
                <w:lang w:eastAsia="ko-KR"/>
              </w:rPr>
              <w:t>50%</w:t>
            </w:r>
          </w:p>
        </w:tc>
        <w:tc>
          <w:tcPr>
            <w:tcW w:w="0" w:type="dxa"/>
            <w:noWrap/>
            <w:hideMark/>
          </w:tcPr>
          <w:p w14:paraId="22DA7E8E" w14:textId="77777777" w:rsidR="00D674E3" w:rsidRPr="00C7345F" w:rsidRDefault="00D674E3" w:rsidP="00A1030E">
            <w:pPr>
              <w:pStyle w:val="TableText"/>
              <w:ind w:right="288"/>
              <w:rPr>
                <w:rFonts w:eastAsia="Times New Roman"/>
                <w:lang w:eastAsia="ko-KR"/>
              </w:rPr>
            </w:pPr>
            <w:r w:rsidRPr="00C7345F">
              <w:rPr>
                <w:rFonts w:eastAsia="Times New Roman"/>
                <w:lang w:eastAsia="ko-KR"/>
              </w:rPr>
              <w:t>50%</w:t>
            </w:r>
          </w:p>
        </w:tc>
        <w:tc>
          <w:tcPr>
            <w:tcW w:w="0" w:type="dxa"/>
            <w:noWrap/>
            <w:hideMark/>
          </w:tcPr>
          <w:p w14:paraId="3335E28E" w14:textId="77777777" w:rsidR="00D674E3" w:rsidRPr="00C7345F" w:rsidRDefault="00D674E3" w:rsidP="00F10DAF">
            <w:pPr>
              <w:pStyle w:val="TableText"/>
              <w:jc w:val="center"/>
              <w:rPr>
                <w:rFonts w:eastAsia="Times New Roman"/>
                <w:lang w:eastAsia="ko-KR"/>
              </w:rPr>
            </w:pPr>
            <w:r w:rsidRPr="00C7345F">
              <w:t>150–369</w:t>
            </w:r>
          </w:p>
        </w:tc>
        <w:tc>
          <w:tcPr>
            <w:tcW w:w="0" w:type="dxa"/>
            <w:noWrap/>
            <w:hideMark/>
          </w:tcPr>
          <w:p w14:paraId="35413AAD" w14:textId="77777777" w:rsidR="00D674E3" w:rsidRPr="00C7345F" w:rsidRDefault="00D674E3" w:rsidP="00F10DAF">
            <w:pPr>
              <w:pStyle w:val="TableText"/>
              <w:jc w:val="center"/>
              <w:rPr>
                <w:rFonts w:eastAsia="Times New Roman"/>
                <w:lang w:eastAsia="ko-KR"/>
              </w:rPr>
            </w:pPr>
            <w:r w:rsidRPr="00C7345F">
              <w:t>370</w:t>
            </w:r>
            <w:r w:rsidRPr="00C7345F">
              <w:rPr>
                <w:rFonts w:eastAsia="Times New Roman"/>
                <w:lang w:eastAsia="ko-KR"/>
              </w:rPr>
              <w:t>–</w:t>
            </w:r>
            <w:r w:rsidRPr="00C7345F">
              <w:t>449</w:t>
            </w:r>
          </w:p>
        </w:tc>
        <w:tc>
          <w:tcPr>
            <w:tcW w:w="0" w:type="dxa"/>
            <w:noWrap/>
            <w:hideMark/>
          </w:tcPr>
          <w:p w14:paraId="2274D791" w14:textId="77777777" w:rsidR="00D674E3" w:rsidRPr="00C7345F" w:rsidRDefault="00D674E3" w:rsidP="00F10DAF">
            <w:pPr>
              <w:pStyle w:val="TableText"/>
              <w:jc w:val="center"/>
              <w:rPr>
                <w:rFonts w:eastAsia="Times New Roman"/>
                <w:lang w:eastAsia="ko-KR"/>
              </w:rPr>
            </w:pPr>
            <w:r w:rsidRPr="00C7345F">
              <w:t>450</w:t>
            </w:r>
            <w:r w:rsidRPr="00C7345F">
              <w:rPr>
                <w:rFonts w:eastAsia="Times New Roman"/>
                <w:lang w:eastAsia="ko-KR"/>
              </w:rPr>
              <w:t>–</w:t>
            </w:r>
            <w:r w:rsidRPr="00C7345F">
              <w:t>600</w:t>
            </w:r>
          </w:p>
        </w:tc>
      </w:tr>
      <w:tr w:rsidR="00D674E3" w:rsidRPr="00C7345F" w14:paraId="7F7F3A5C" w14:textId="77777777" w:rsidTr="008322FD">
        <w:trPr>
          <w:trHeight w:val="260"/>
        </w:trPr>
        <w:tc>
          <w:tcPr>
            <w:tcW w:w="1872" w:type="dxa"/>
            <w:noWrap/>
            <w:hideMark/>
          </w:tcPr>
          <w:p w14:paraId="4CBC6AB3" w14:textId="77777777" w:rsidR="00D674E3" w:rsidRPr="00C7345F" w:rsidRDefault="00D674E3" w:rsidP="00F10DAF">
            <w:pPr>
              <w:pStyle w:val="TableText"/>
              <w:rPr>
                <w:rFonts w:eastAsia="Times New Roman"/>
                <w:lang w:eastAsia="ko-KR"/>
              </w:rPr>
            </w:pPr>
            <w:r w:rsidRPr="00C7345F">
              <w:rPr>
                <w:rFonts w:eastAsia="Times New Roman"/>
                <w:lang w:eastAsia="ko-KR"/>
              </w:rPr>
              <w:t>3–5</w:t>
            </w:r>
          </w:p>
        </w:tc>
        <w:tc>
          <w:tcPr>
            <w:tcW w:w="1440" w:type="dxa"/>
          </w:tcPr>
          <w:p w14:paraId="73564425" w14:textId="77777777" w:rsidR="00D674E3" w:rsidRPr="00C7345F" w:rsidRDefault="00D674E3" w:rsidP="00A1030E">
            <w:pPr>
              <w:pStyle w:val="TableText"/>
              <w:ind w:right="288"/>
              <w:rPr>
                <w:rFonts w:eastAsia="Times New Roman"/>
                <w:lang w:eastAsia="ko-KR"/>
              </w:rPr>
            </w:pPr>
            <w:r w:rsidRPr="00C7345F">
              <w:rPr>
                <w:rFonts w:eastAsia="Times New Roman"/>
                <w:lang w:eastAsia="ko-KR"/>
              </w:rPr>
              <w:t>50%</w:t>
            </w:r>
          </w:p>
        </w:tc>
        <w:tc>
          <w:tcPr>
            <w:tcW w:w="1440" w:type="dxa"/>
            <w:noWrap/>
            <w:hideMark/>
          </w:tcPr>
          <w:p w14:paraId="4F812797" w14:textId="77777777" w:rsidR="00D674E3" w:rsidRPr="00C7345F" w:rsidRDefault="00D674E3" w:rsidP="00A1030E">
            <w:pPr>
              <w:pStyle w:val="TableText"/>
              <w:ind w:right="288"/>
              <w:rPr>
                <w:rFonts w:eastAsia="Times New Roman"/>
                <w:lang w:eastAsia="ko-KR"/>
              </w:rPr>
            </w:pPr>
            <w:r w:rsidRPr="00C7345F">
              <w:rPr>
                <w:rFonts w:eastAsia="Times New Roman"/>
                <w:lang w:eastAsia="ko-KR"/>
              </w:rPr>
              <w:t>50%</w:t>
            </w:r>
          </w:p>
        </w:tc>
        <w:tc>
          <w:tcPr>
            <w:tcW w:w="1151" w:type="dxa"/>
            <w:noWrap/>
            <w:hideMark/>
          </w:tcPr>
          <w:p w14:paraId="28D8B847" w14:textId="77777777" w:rsidR="00D674E3" w:rsidRPr="00C7345F" w:rsidRDefault="00D674E3" w:rsidP="00F10DAF">
            <w:pPr>
              <w:pStyle w:val="TableText"/>
              <w:jc w:val="center"/>
              <w:rPr>
                <w:rFonts w:eastAsia="Times New Roman"/>
                <w:lang w:eastAsia="ko-KR"/>
              </w:rPr>
            </w:pPr>
            <w:r w:rsidRPr="00C7345F">
              <w:t>150–369</w:t>
            </w:r>
          </w:p>
        </w:tc>
        <w:tc>
          <w:tcPr>
            <w:tcW w:w="1151" w:type="dxa"/>
            <w:noWrap/>
            <w:hideMark/>
          </w:tcPr>
          <w:p w14:paraId="1D224F44" w14:textId="77777777" w:rsidR="00D674E3" w:rsidRPr="00C7345F" w:rsidRDefault="00D674E3" w:rsidP="00F10DAF">
            <w:pPr>
              <w:pStyle w:val="TableText"/>
              <w:jc w:val="center"/>
              <w:rPr>
                <w:rFonts w:eastAsia="Times New Roman"/>
                <w:lang w:eastAsia="ko-KR"/>
              </w:rPr>
            </w:pPr>
            <w:r w:rsidRPr="00C7345F">
              <w:t>370</w:t>
            </w:r>
            <w:r w:rsidRPr="00C7345F">
              <w:rPr>
                <w:rFonts w:eastAsia="Times New Roman"/>
                <w:lang w:eastAsia="ko-KR"/>
              </w:rPr>
              <w:t>–</w:t>
            </w:r>
            <w:r w:rsidRPr="00C7345F">
              <w:t>449</w:t>
            </w:r>
          </w:p>
        </w:tc>
        <w:tc>
          <w:tcPr>
            <w:tcW w:w="1151" w:type="dxa"/>
            <w:noWrap/>
            <w:hideMark/>
          </w:tcPr>
          <w:p w14:paraId="4847A484" w14:textId="77777777" w:rsidR="00D674E3" w:rsidRPr="00C7345F" w:rsidRDefault="00D674E3" w:rsidP="00F10DAF">
            <w:pPr>
              <w:pStyle w:val="TableText"/>
              <w:jc w:val="center"/>
              <w:rPr>
                <w:rFonts w:eastAsia="Times New Roman"/>
                <w:lang w:eastAsia="ko-KR"/>
              </w:rPr>
            </w:pPr>
            <w:r w:rsidRPr="00C7345F">
              <w:t>450</w:t>
            </w:r>
            <w:r w:rsidRPr="00C7345F">
              <w:rPr>
                <w:rFonts w:eastAsia="Times New Roman"/>
                <w:lang w:eastAsia="ko-KR"/>
              </w:rPr>
              <w:t>–</w:t>
            </w:r>
            <w:r w:rsidRPr="00C7345F">
              <w:t>600</w:t>
            </w:r>
          </w:p>
        </w:tc>
      </w:tr>
      <w:tr w:rsidR="00D674E3" w:rsidRPr="00C7345F" w14:paraId="249BB347" w14:textId="77777777" w:rsidTr="008322FD">
        <w:trPr>
          <w:trHeight w:val="269"/>
        </w:trPr>
        <w:tc>
          <w:tcPr>
            <w:tcW w:w="1872" w:type="dxa"/>
            <w:noWrap/>
            <w:hideMark/>
          </w:tcPr>
          <w:p w14:paraId="4EEED687" w14:textId="77777777" w:rsidR="00D674E3" w:rsidRPr="00C7345F" w:rsidRDefault="00D674E3" w:rsidP="00F10DAF">
            <w:pPr>
              <w:pStyle w:val="TableText"/>
              <w:rPr>
                <w:rFonts w:eastAsia="Times New Roman"/>
                <w:lang w:eastAsia="ko-KR"/>
              </w:rPr>
            </w:pPr>
            <w:r w:rsidRPr="00C7345F">
              <w:rPr>
                <w:rFonts w:eastAsia="Times New Roman"/>
                <w:lang w:eastAsia="ko-KR"/>
              </w:rPr>
              <w:t>6–8</w:t>
            </w:r>
          </w:p>
        </w:tc>
        <w:tc>
          <w:tcPr>
            <w:tcW w:w="1440" w:type="dxa"/>
          </w:tcPr>
          <w:p w14:paraId="3BA8E3AB" w14:textId="77777777" w:rsidR="00D674E3" w:rsidRPr="00C7345F" w:rsidRDefault="00D674E3" w:rsidP="00A1030E">
            <w:pPr>
              <w:pStyle w:val="TableText"/>
              <w:ind w:right="288"/>
              <w:rPr>
                <w:rFonts w:eastAsia="Times New Roman"/>
                <w:lang w:eastAsia="ko-KR"/>
              </w:rPr>
            </w:pPr>
            <w:r w:rsidRPr="00C7345F">
              <w:rPr>
                <w:rFonts w:eastAsia="Times New Roman"/>
                <w:lang w:eastAsia="ko-KR"/>
              </w:rPr>
              <w:t>50%</w:t>
            </w:r>
          </w:p>
        </w:tc>
        <w:tc>
          <w:tcPr>
            <w:tcW w:w="1440" w:type="dxa"/>
            <w:noWrap/>
            <w:hideMark/>
          </w:tcPr>
          <w:p w14:paraId="5932DCCE" w14:textId="77777777" w:rsidR="00D674E3" w:rsidRPr="00C7345F" w:rsidRDefault="00D674E3" w:rsidP="00A1030E">
            <w:pPr>
              <w:pStyle w:val="TableText"/>
              <w:ind w:right="288"/>
              <w:rPr>
                <w:rFonts w:eastAsia="Times New Roman"/>
                <w:lang w:eastAsia="ko-KR"/>
              </w:rPr>
            </w:pPr>
            <w:r w:rsidRPr="00C7345F">
              <w:rPr>
                <w:rFonts w:eastAsia="Times New Roman"/>
                <w:lang w:eastAsia="ko-KR"/>
              </w:rPr>
              <w:t>50%</w:t>
            </w:r>
          </w:p>
        </w:tc>
        <w:tc>
          <w:tcPr>
            <w:tcW w:w="1151" w:type="dxa"/>
            <w:noWrap/>
            <w:hideMark/>
          </w:tcPr>
          <w:p w14:paraId="0F4DA1D5" w14:textId="77777777" w:rsidR="00D674E3" w:rsidRPr="00C7345F" w:rsidRDefault="00D674E3" w:rsidP="00F10DAF">
            <w:pPr>
              <w:pStyle w:val="TableText"/>
              <w:jc w:val="center"/>
              <w:rPr>
                <w:rFonts w:eastAsia="Times New Roman"/>
                <w:lang w:eastAsia="ko-KR"/>
              </w:rPr>
            </w:pPr>
            <w:r w:rsidRPr="00C7345F">
              <w:t>150–369</w:t>
            </w:r>
          </w:p>
        </w:tc>
        <w:tc>
          <w:tcPr>
            <w:tcW w:w="1151" w:type="dxa"/>
            <w:noWrap/>
            <w:hideMark/>
          </w:tcPr>
          <w:p w14:paraId="3046176F" w14:textId="77777777" w:rsidR="00D674E3" w:rsidRPr="00C7345F" w:rsidRDefault="00D674E3" w:rsidP="00F10DAF">
            <w:pPr>
              <w:pStyle w:val="TableText"/>
              <w:jc w:val="center"/>
              <w:rPr>
                <w:rFonts w:eastAsia="Times New Roman"/>
                <w:lang w:eastAsia="ko-KR"/>
              </w:rPr>
            </w:pPr>
            <w:r w:rsidRPr="00C7345F">
              <w:t>370</w:t>
            </w:r>
            <w:r w:rsidRPr="00C7345F">
              <w:rPr>
                <w:rFonts w:eastAsia="Times New Roman"/>
                <w:lang w:eastAsia="ko-KR"/>
              </w:rPr>
              <w:t>–</w:t>
            </w:r>
            <w:r w:rsidRPr="00C7345F">
              <w:t>449</w:t>
            </w:r>
          </w:p>
        </w:tc>
        <w:tc>
          <w:tcPr>
            <w:tcW w:w="1151" w:type="dxa"/>
            <w:noWrap/>
            <w:hideMark/>
          </w:tcPr>
          <w:p w14:paraId="0BFDD9DD" w14:textId="77777777" w:rsidR="00D674E3" w:rsidRPr="00C7345F" w:rsidRDefault="00D674E3" w:rsidP="00F10DAF">
            <w:pPr>
              <w:pStyle w:val="TableText"/>
              <w:jc w:val="center"/>
              <w:rPr>
                <w:rFonts w:eastAsia="Times New Roman"/>
                <w:lang w:eastAsia="ko-KR"/>
              </w:rPr>
            </w:pPr>
            <w:r w:rsidRPr="00C7345F">
              <w:t>450</w:t>
            </w:r>
            <w:r w:rsidRPr="00C7345F">
              <w:rPr>
                <w:rFonts w:eastAsia="Times New Roman"/>
                <w:lang w:eastAsia="ko-KR"/>
              </w:rPr>
              <w:t>–</w:t>
            </w:r>
            <w:r w:rsidRPr="00C7345F">
              <w:t>600</w:t>
            </w:r>
          </w:p>
        </w:tc>
      </w:tr>
      <w:tr w:rsidR="00D674E3" w:rsidRPr="00C7345F" w14:paraId="76E7B66E" w14:textId="77777777" w:rsidTr="008322FD">
        <w:trPr>
          <w:trHeight w:val="260"/>
        </w:trPr>
        <w:tc>
          <w:tcPr>
            <w:tcW w:w="1872" w:type="dxa"/>
            <w:noWrap/>
            <w:hideMark/>
          </w:tcPr>
          <w:p w14:paraId="043962EB" w14:textId="77777777" w:rsidR="00D674E3" w:rsidRPr="00C7345F" w:rsidRDefault="00D674E3" w:rsidP="00F10DAF">
            <w:pPr>
              <w:pStyle w:val="TableText"/>
              <w:rPr>
                <w:rFonts w:eastAsia="Times New Roman"/>
                <w:lang w:eastAsia="ko-KR"/>
              </w:rPr>
            </w:pPr>
            <w:r w:rsidRPr="00C7345F">
              <w:rPr>
                <w:rFonts w:eastAsia="Times New Roman"/>
                <w:lang w:eastAsia="ko-KR"/>
              </w:rPr>
              <w:t>9–12</w:t>
            </w:r>
          </w:p>
        </w:tc>
        <w:tc>
          <w:tcPr>
            <w:tcW w:w="1440" w:type="dxa"/>
          </w:tcPr>
          <w:p w14:paraId="289486B9" w14:textId="77777777" w:rsidR="00D674E3" w:rsidRPr="00C7345F" w:rsidRDefault="00D674E3" w:rsidP="00A1030E">
            <w:pPr>
              <w:pStyle w:val="TableText"/>
              <w:ind w:right="288"/>
              <w:rPr>
                <w:rFonts w:eastAsia="Times New Roman"/>
                <w:lang w:eastAsia="ko-KR"/>
              </w:rPr>
            </w:pPr>
            <w:r w:rsidRPr="00C7345F">
              <w:rPr>
                <w:rFonts w:eastAsia="Times New Roman"/>
                <w:lang w:eastAsia="ko-KR"/>
              </w:rPr>
              <w:t>50%</w:t>
            </w:r>
          </w:p>
        </w:tc>
        <w:tc>
          <w:tcPr>
            <w:tcW w:w="1440" w:type="dxa"/>
            <w:noWrap/>
            <w:hideMark/>
          </w:tcPr>
          <w:p w14:paraId="65012745" w14:textId="77777777" w:rsidR="00D674E3" w:rsidRPr="00C7345F" w:rsidRDefault="00D674E3" w:rsidP="00A1030E">
            <w:pPr>
              <w:pStyle w:val="TableText"/>
              <w:ind w:right="288"/>
              <w:rPr>
                <w:rFonts w:eastAsia="Times New Roman"/>
                <w:lang w:eastAsia="ko-KR"/>
              </w:rPr>
            </w:pPr>
            <w:r w:rsidRPr="00C7345F">
              <w:rPr>
                <w:rFonts w:eastAsia="Times New Roman"/>
                <w:lang w:eastAsia="ko-KR"/>
              </w:rPr>
              <w:t>50%</w:t>
            </w:r>
          </w:p>
        </w:tc>
        <w:tc>
          <w:tcPr>
            <w:tcW w:w="1151" w:type="dxa"/>
            <w:noWrap/>
            <w:hideMark/>
          </w:tcPr>
          <w:p w14:paraId="784C6784" w14:textId="77777777" w:rsidR="00D674E3" w:rsidRPr="00C7345F" w:rsidRDefault="00D674E3" w:rsidP="00F10DAF">
            <w:pPr>
              <w:pStyle w:val="TableText"/>
              <w:jc w:val="center"/>
              <w:rPr>
                <w:rFonts w:eastAsia="Times New Roman"/>
                <w:lang w:eastAsia="ko-KR"/>
              </w:rPr>
            </w:pPr>
            <w:r w:rsidRPr="00C7345F">
              <w:t>150–369</w:t>
            </w:r>
          </w:p>
        </w:tc>
        <w:tc>
          <w:tcPr>
            <w:tcW w:w="1151" w:type="dxa"/>
            <w:noWrap/>
            <w:hideMark/>
          </w:tcPr>
          <w:p w14:paraId="262C30E9" w14:textId="77777777" w:rsidR="00D674E3" w:rsidRPr="00C7345F" w:rsidRDefault="00D674E3" w:rsidP="00F10DAF">
            <w:pPr>
              <w:pStyle w:val="TableText"/>
              <w:jc w:val="center"/>
              <w:rPr>
                <w:rFonts w:eastAsia="Times New Roman"/>
                <w:lang w:eastAsia="ko-KR"/>
              </w:rPr>
            </w:pPr>
            <w:r w:rsidRPr="00C7345F">
              <w:t>370</w:t>
            </w:r>
            <w:r w:rsidRPr="00C7345F">
              <w:rPr>
                <w:rFonts w:eastAsia="Times New Roman"/>
                <w:lang w:eastAsia="ko-KR"/>
              </w:rPr>
              <w:t>–</w:t>
            </w:r>
            <w:r w:rsidRPr="00C7345F">
              <w:t>449</w:t>
            </w:r>
          </w:p>
        </w:tc>
        <w:tc>
          <w:tcPr>
            <w:tcW w:w="1151" w:type="dxa"/>
            <w:noWrap/>
            <w:hideMark/>
          </w:tcPr>
          <w:p w14:paraId="085D1B29" w14:textId="77777777" w:rsidR="00D674E3" w:rsidRPr="00C7345F" w:rsidRDefault="00D674E3" w:rsidP="00F10DAF">
            <w:pPr>
              <w:pStyle w:val="TableText"/>
              <w:jc w:val="center"/>
              <w:rPr>
                <w:rFonts w:eastAsia="Times New Roman"/>
                <w:lang w:eastAsia="ko-KR"/>
              </w:rPr>
            </w:pPr>
            <w:r w:rsidRPr="00C7345F">
              <w:t>450</w:t>
            </w:r>
            <w:r w:rsidRPr="00C7345F">
              <w:rPr>
                <w:rFonts w:eastAsia="Times New Roman"/>
                <w:lang w:eastAsia="ko-KR"/>
              </w:rPr>
              <w:t>–</w:t>
            </w:r>
            <w:r w:rsidRPr="00C7345F">
              <w:t>600</w:t>
            </w:r>
          </w:p>
        </w:tc>
      </w:tr>
    </w:tbl>
    <w:p w14:paraId="32BC9AFA" w14:textId="41BDC0D0" w:rsidR="009C2717" w:rsidRPr="00C7345F" w:rsidRDefault="009C2717" w:rsidP="00F04276">
      <w:pPr>
        <w:pStyle w:val="Heading4"/>
        <w:keepLines/>
      </w:pPr>
      <w:bookmarkStart w:id="484" w:name="_Toc105063430"/>
      <w:r w:rsidRPr="00C7345F">
        <w:t>Performance Levels</w:t>
      </w:r>
      <w:bookmarkEnd w:id="484"/>
    </w:p>
    <w:p w14:paraId="58761B0C" w14:textId="0EE5D286" w:rsidR="002374FA" w:rsidRPr="00C7345F" w:rsidRDefault="002374FA" w:rsidP="00F04276">
      <w:pPr>
        <w:keepNext/>
        <w:keepLines/>
        <w:spacing w:after="0"/>
      </w:pPr>
      <w:r w:rsidRPr="00C7345F">
        <w:rPr>
          <w:rFonts w:eastAsiaTheme="minorHAnsi"/>
        </w:rPr>
        <w:t xml:space="preserve">To aid in the interpretation of the score scale, Initial ELPAC results also provide three proficiency levels for overall scale scores, as Level 1—Novice, Level 2—Intermediate, and Level 3—Initial Fluent English Proficient (IFEP). The scale score ranges defining the levels </w:t>
      </w:r>
      <w:bookmarkStart w:id="485" w:name="_Hlk66367514"/>
      <w:r w:rsidRPr="00C7345F">
        <w:rPr>
          <w:rFonts w:eastAsiaTheme="minorHAnsi"/>
        </w:rPr>
        <w:t xml:space="preserve">are presented for each of the grade levels or grade spans in </w:t>
      </w:r>
      <w:r w:rsidR="00393524" w:rsidRPr="00C7345F">
        <w:rPr>
          <w:rStyle w:val="Cross-Reference"/>
        </w:rPr>
        <w:fldChar w:fldCharType="begin"/>
      </w:r>
      <w:r w:rsidR="00393524" w:rsidRPr="00C7345F">
        <w:rPr>
          <w:rStyle w:val="Cross-Reference"/>
        </w:rPr>
        <w:instrText xml:space="preserve"> REF  _Ref83623921 \* Lower \h  \* MERGEFORMAT </w:instrText>
      </w:r>
      <w:r w:rsidR="00393524" w:rsidRPr="00C7345F">
        <w:rPr>
          <w:rStyle w:val="Cross-Reference"/>
        </w:rPr>
      </w:r>
      <w:r w:rsidR="00393524" w:rsidRPr="00C7345F">
        <w:rPr>
          <w:rStyle w:val="Cross-Reference"/>
        </w:rPr>
        <w:fldChar w:fldCharType="separate"/>
      </w:r>
      <w:r w:rsidR="000A7CD5" w:rsidRPr="000A7CD5">
        <w:rPr>
          <w:rStyle w:val="Cross-Reference"/>
        </w:rPr>
        <w:t>table 4.12</w:t>
      </w:r>
      <w:r w:rsidR="00393524" w:rsidRPr="00C7345F">
        <w:rPr>
          <w:rStyle w:val="Cross-Reference"/>
        </w:rPr>
        <w:fldChar w:fldCharType="end"/>
      </w:r>
      <w:r w:rsidRPr="00C7345F">
        <w:rPr>
          <w:rFonts w:eastAsiaTheme="minorHAnsi"/>
        </w:rPr>
        <w:t xml:space="preserve">. More detailed descriptions of the performance levels are provided in chapter 6 of the </w:t>
      </w:r>
      <w:r w:rsidRPr="00C7345F">
        <w:rPr>
          <w:rFonts w:eastAsiaTheme="minorHAnsi"/>
          <w:i/>
          <w:iCs/>
        </w:rPr>
        <w:t>Initial English Language Proficiency Assessments for California 2018–2019 Technical Report</w:t>
      </w:r>
      <w:r w:rsidRPr="00C7345F">
        <w:rPr>
          <w:rFonts w:eastAsiaTheme="minorHAnsi"/>
        </w:rPr>
        <w:t xml:space="preserve"> (CDE, 2020).</w:t>
      </w:r>
    </w:p>
    <w:p w14:paraId="52A07693" w14:textId="12B16197" w:rsidR="00743995" w:rsidRPr="00C7345F" w:rsidRDefault="00743995" w:rsidP="006D1093">
      <w:pPr>
        <w:pStyle w:val="Heading4"/>
      </w:pPr>
      <w:bookmarkStart w:id="486" w:name="_Toc105063431"/>
      <w:bookmarkEnd w:id="485"/>
      <w:r w:rsidRPr="00C7345F">
        <w:t>State-Level Aggregate</w:t>
      </w:r>
      <w:r w:rsidR="00B3185F" w:rsidRPr="00C7345F">
        <w:t>d</w:t>
      </w:r>
      <w:r w:rsidRPr="00C7345F">
        <w:t xml:space="preserve"> Results</w:t>
      </w:r>
      <w:bookmarkEnd w:id="486"/>
    </w:p>
    <w:p w14:paraId="27F925A4" w14:textId="56074F1A" w:rsidR="0060044F" w:rsidRPr="00C7345F" w:rsidRDefault="0060044F" w:rsidP="0060044F">
      <w:r w:rsidRPr="00C7345F">
        <w:t xml:space="preserve">To provide meaningful results to </w:t>
      </w:r>
      <w:r w:rsidR="00BC4898" w:rsidRPr="00C7345F">
        <w:t>interested educators</w:t>
      </w:r>
      <w:r w:rsidRPr="00C7345F">
        <w:t>, test scores for a given grade level are aggregated at the school, LEA or direct funded charter school, county, and state levels. The aggregated scores are generated for the selected groups of interest (gender, ethnicity, primary disability, etc.) and for the total population. This subsection contains a description of the types of aggregation that are performed on the Initial ELPAC test summary scores.</w:t>
      </w:r>
    </w:p>
    <w:p w14:paraId="1C25BD00" w14:textId="77777777" w:rsidR="0060044F" w:rsidRPr="00C7345F" w:rsidRDefault="0060044F" w:rsidP="00891D5E">
      <w:pPr>
        <w:pStyle w:val="Heading5"/>
        <w:keepLines/>
      </w:pPr>
      <w:bookmarkStart w:id="487" w:name="_Toc2852919"/>
      <w:bookmarkStart w:id="488" w:name="_Toc457036735"/>
      <w:bookmarkStart w:id="489" w:name="_Toc447131331"/>
      <w:bookmarkStart w:id="490" w:name="_Toc445914992"/>
      <w:bookmarkStart w:id="491" w:name="_Toc445909642"/>
      <w:bookmarkStart w:id="492" w:name="_Toc445908399"/>
      <w:bookmarkStart w:id="493" w:name="_Toc244586076"/>
      <w:bookmarkStart w:id="494" w:name="_Toc222544062"/>
      <w:bookmarkStart w:id="495" w:name="_Toc159476045"/>
      <w:bookmarkStart w:id="496" w:name="_Toc131573567"/>
      <w:bookmarkStart w:id="497" w:name="_Toc130865902"/>
      <w:bookmarkStart w:id="498" w:name="_Toc130093609"/>
      <w:bookmarkStart w:id="499" w:name="_Toc120525377"/>
      <w:bookmarkStart w:id="500" w:name="_Toc87085799"/>
      <w:bookmarkStart w:id="501" w:name="_Toc57200846"/>
      <w:bookmarkStart w:id="502" w:name="_Toc56939007"/>
      <w:bookmarkStart w:id="503" w:name="_Toc56413396"/>
      <w:bookmarkStart w:id="504" w:name="_Toc22024529"/>
      <w:r w:rsidRPr="00C7345F">
        <w:t>Individual Student Score Distributions and Summary Statistics</w:t>
      </w:r>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p>
    <w:p w14:paraId="6ED07A38" w14:textId="4B54E57E" w:rsidR="0060044F" w:rsidRPr="00C7345F" w:rsidRDefault="0060044F" w:rsidP="00B3185F">
      <w:r w:rsidRPr="00C7345F">
        <w:t xml:space="preserve">Summary statistics that describe student performance on a test are presented in </w:t>
      </w:r>
      <w:r w:rsidR="00FD1B7F" w:rsidRPr="00C7345F">
        <w:rPr>
          <w:rStyle w:val="Cross-Reference"/>
        </w:rPr>
        <w:fldChar w:fldCharType="begin"/>
      </w:r>
      <w:r w:rsidR="00FD1B7F" w:rsidRPr="00C7345F">
        <w:rPr>
          <w:rStyle w:val="Cross-Reference"/>
        </w:rPr>
        <w:instrText xml:space="preserve"> REF  _Ref83624217 \* Lower \h  \* MERGEFORMAT </w:instrText>
      </w:r>
      <w:r w:rsidR="00FD1B7F" w:rsidRPr="00C7345F">
        <w:rPr>
          <w:rStyle w:val="Cross-Reference"/>
        </w:rPr>
      </w:r>
      <w:r w:rsidR="00FD1B7F" w:rsidRPr="00C7345F">
        <w:rPr>
          <w:rStyle w:val="Cross-Reference"/>
        </w:rPr>
        <w:fldChar w:fldCharType="separate"/>
      </w:r>
      <w:r w:rsidR="000A7CD5" w:rsidRPr="000A7CD5">
        <w:rPr>
          <w:rStyle w:val="Cross-Reference"/>
        </w:rPr>
        <w:t>table 4.13</w:t>
      </w:r>
      <w:r w:rsidR="00FD1B7F" w:rsidRPr="00C7345F">
        <w:rPr>
          <w:rStyle w:val="Cross-Reference"/>
        </w:rPr>
        <w:fldChar w:fldCharType="end"/>
      </w:r>
      <w:r w:rsidRPr="00C7345F">
        <w:t>. Included in the table are the number of students taking each test and the means and standard deviations of student scores expressed in terms of both scale scores.</w:t>
      </w:r>
      <w:r w:rsidRPr="00C7345F">
        <w:rPr>
          <w:rFonts w:eastAsiaTheme="minorHAnsi"/>
        </w:rPr>
        <w:t xml:space="preserve"> </w:t>
      </w:r>
      <w:hyperlink w:anchor="_Appendix_4.D:_Student" w:history="1">
        <w:r w:rsidR="00B3185F" w:rsidRPr="00C7345F">
          <w:rPr>
            <w:rStyle w:val="Hyperlink"/>
            <w:rFonts w:eastAsiaTheme="minorHAnsi"/>
          </w:rPr>
          <w:t>Appendix </w:t>
        </w:r>
        <w:r w:rsidRPr="00C7345F">
          <w:rPr>
            <w:rStyle w:val="Hyperlink"/>
            <w:rFonts w:eastAsiaTheme="minorHAnsi"/>
          </w:rPr>
          <w:t>4.D</w:t>
        </w:r>
      </w:hyperlink>
      <w:r w:rsidRPr="00C7345F">
        <w:rPr>
          <w:rFonts w:eastAsiaTheme="minorHAnsi"/>
        </w:rPr>
        <w:t>, which is sorted by student demographic group, provides this data for each grade-level composite and overall.</w:t>
      </w:r>
    </w:p>
    <w:p w14:paraId="2FBF82CB" w14:textId="21516638" w:rsidR="009F7BA1" w:rsidRPr="00C7345F" w:rsidRDefault="009F7BA1" w:rsidP="009F7BA1">
      <w:pPr>
        <w:pStyle w:val="Caption"/>
      </w:pPr>
      <w:bookmarkStart w:id="505" w:name="_Ref83624217"/>
      <w:bookmarkStart w:id="506" w:name="_Toc134621830"/>
      <w:r w:rsidRPr="00C7345F">
        <w:lastRenderedPageBreak/>
        <w:t xml:space="preserve">Table </w:t>
      </w:r>
      <w:r w:rsidRPr="00C7345F">
        <w:fldChar w:fldCharType="begin"/>
      </w:r>
      <w:r w:rsidRPr="00C7345F">
        <w:instrText>STYLEREF 2 \s</w:instrText>
      </w:r>
      <w:r w:rsidRPr="00C7345F">
        <w:fldChar w:fldCharType="separate"/>
      </w:r>
      <w:r w:rsidR="003166F4" w:rsidRPr="00C7345F">
        <w:t>4</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13</w:t>
      </w:r>
      <w:r w:rsidRPr="00C7345F">
        <w:fldChar w:fldCharType="end"/>
      </w:r>
      <w:bookmarkEnd w:id="505"/>
      <w:r w:rsidRPr="00C7345F">
        <w:t xml:space="preserve">  </w:t>
      </w:r>
      <w:r w:rsidRPr="00C7345F">
        <w:rPr>
          <w:lang w:eastAsia="x-none"/>
        </w:rPr>
        <w:t xml:space="preserve">Mean and Standard Deviation (SD) of Overall, </w:t>
      </w:r>
      <w:r w:rsidR="00C5097E" w:rsidRPr="00C7345F">
        <w:rPr>
          <w:lang w:eastAsia="x-none"/>
        </w:rPr>
        <w:t xml:space="preserve">Oral </w:t>
      </w:r>
      <w:r w:rsidRPr="00C7345F">
        <w:rPr>
          <w:lang w:eastAsia="x-none"/>
        </w:rPr>
        <w:t xml:space="preserve">Language, and </w:t>
      </w:r>
      <w:r w:rsidR="00C5097E" w:rsidRPr="00C7345F">
        <w:rPr>
          <w:lang w:eastAsia="x-none"/>
        </w:rPr>
        <w:t>Written</w:t>
      </w:r>
      <w:r w:rsidR="00C5097E" w:rsidRPr="00C7345F" w:rsidDel="00C5097E">
        <w:rPr>
          <w:lang w:eastAsia="x-none"/>
        </w:rPr>
        <w:t xml:space="preserve"> </w:t>
      </w:r>
      <w:r w:rsidRPr="00C7345F">
        <w:rPr>
          <w:lang w:eastAsia="x-none"/>
        </w:rPr>
        <w:t>Language Skill Scale Scores</w:t>
      </w:r>
      <w:bookmarkEnd w:id="506"/>
    </w:p>
    <w:tbl>
      <w:tblPr>
        <w:tblStyle w:val="TRs"/>
        <w:tblW w:w="0" w:type="auto"/>
        <w:tblLayout w:type="fixed"/>
        <w:tblLook w:val="04A0" w:firstRow="1" w:lastRow="0" w:firstColumn="1" w:lastColumn="0" w:noHBand="0" w:noVBand="1"/>
        <w:tblDescription w:val="Mean and Standard Deviation (SD) of Overall, Oral Language, and Written Language Skill Scale Scores"/>
      </w:tblPr>
      <w:tblGrid>
        <w:gridCol w:w="1728"/>
        <w:gridCol w:w="1584"/>
        <w:gridCol w:w="720"/>
        <w:gridCol w:w="720"/>
        <w:gridCol w:w="720"/>
        <w:gridCol w:w="720"/>
        <w:gridCol w:w="720"/>
        <w:gridCol w:w="720"/>
      </w:tblGrid>
      <w:tr w:rsidR="00A87925" w:rsidRPr="00C7345F" w14:paraId="54EC0B91" w14:textId="77777777" w:rsidTr="008322FD">
        <w:trPr>
          <w:cnfStyle w:val="100000000000" w:firstRow="1" w:lastRow="0" w:firstColumn="0" w:lastColumn="0" w:oddVBand="0" w:evenVBand="0" w:oddHBand="0" w:evenHBand="0" w:firstRowFirstColumn="0" w:firstRowLastColumn="0" w:lastRowFirstColumn="0" w:lastRowLastColumn="0"/>
          <w:trHeight w:val="2332"/>
        </w:trPr>
        <w:tc>
          <w:tcPr>
            <w:tcW w:w="1728" w:type="dxa"/>
            <w:hideMark/>
          </w:tcPr>
          <w:p w14:paraId="20DFF45B" w14:textId="77777777" w:rsidR="00E21840" w:rsidRPr="00C7345F" w:rsidRDefault="00E21840" w:rsidP="00B3185F">
            <w:pPr>
              <w:pStyle w:val="TableHead"/>
              <w:rPr>
                <w:b w:val="0"/>
                <w:noProof w:val="0"/>
              </w:rPr>
            </w:pPr>
            <w:r w:rsidRPr="00C7345F">
              <w:rPr>
                <w:noProof w:val="0"/>
              </w:rPr>
              <w:t>Grade Level</w:t>
            </w:r>
          </w:p>
        </w:tc>
        <w:tc>
          <w:tcPr>
            <w:tcW w:w="1584" w:type="dxa"/>
          </w:tcPr>
          <w:p w14:paraId="4AAE0087" w14:textId="77777777" w:rsidR="00E21840" w:rsidRPr="00C7345F" w:rsidRDefault="00E21840" w:rsidP="00891D5E">
            <w:pPr>
              <w:pStyle w:val="TableHead"/>
              <w:keepNext/>
              <w:keepLines/>
              <w:ind w:left="72" w:right="72"/>
              <w:rPr>
                <w:b w:val="0"/>
                <w:noProof w:val="0"/>
              </w:rPr>
            </w:pPr>
            <w:r w:rsidRPr="00C7345F">
              <w:rPr>
                <w:noProof w:val="0"/>
              </w:rPr>
              <w:t>Number of Students Tested</w:t>
            </w:r>
          </w:p>
        </w:tc>
        <w:tc>
          <w:tcPr>
            <w:tcW w:w="720" w:type="dxa"/>
            <w:textDirection w:val="btLr"/>
            <w:vAlign w:val="center"/>
            <w:hideMark/>
          </w:tcPr>
          <w:p w14:paraId="10572119" w14:textId="77777777" w:rsidR="00E21840" w:rsidRPr="00C7345F" w:rsidRDefault="00E21840" w:rsidP="008322FD">
            <w:pPr>
              <w:pStyle w:val="TableHead"/>
              <w:keepNext/>
              <w:keepLines/>
              <w:ind w:left="72" w:right="72"/>
              <w:jc w:val="left"/>
              <w:rPr>
                <w:b w:val="0"/>
                <w:noProof w:val="0"/>
              </w:rPr>
            </w:pPr>
            <w:r w:rsidRPr="00C7345F">
              <w:rPr>
                <w:noProof w:val="0"/>
              </w:rPr>
              <w:t>Overall Scale Score Mean</w:t>
            </w:r>
          </w:p>
        </w:tc>
        <w:tc>
          <w:tcPr>
            <w:tcW w:w="720" w:type="dxa"/>
            <w:textDirection w:val="btLr"/>
            <w:vAlign w:val="center"/>
          </w:tcPr>
          <w:p w14:paraId="799D7EB1" w14:textId="77777777" w:rsidR="00E21840" w:rsidRPr="00C7345F" w:rsidRDefault="00E21840" w:rsidP="008322FD">
            <w:pPr>
              <w:pStyle w:val="TableHead"/>
              <w:keepNext/>
              <w:keepLines/>
              <w:ind w:left="72" w:right="72"/>
              <w:jc w:val="left"/>
              <w:rPr>
                <w:b w:val="0"/>
                <w:noProof w:val="0"/>
              </w:rPr>
            </w:pPr>
            <w:r w:rsidRPr="00C7345F">
              <w:rPr>
                <w:noProof w:val="0"/>
              </w:rPr>
              <w:t>Overall Scale Score SD</w:t>
            </w:r>
          </w:p>
        </w:tc>
        <w:tc>
          <w:tcPr>
            <w:tcW w:w="720" w:type="dxa"/>
            <w:textDirection w:val="btLr"/>
            <w:vAlign w:val="center"/>
          </w:tcPr>
          <w:p w14:paraId="2A123880" w14:textId="10ACD77F" w:rsidR="00E21840" w:rsidRPr="00C7345F" w:rsidRDefault="00C5097E" w:rsidP="008322FD">
            <w:pPr>
              <w:pStyle w:val="TableHead"/>
              <w:keepNext/>
              <w:keepLines/>
              <w:ind w:left="72" w:right="72"/>
              <w:jc w:val="left"/>
              <w:rPr>
                <w:b w:val="0"/>
                <w:noProof w:val="0"/>
              </w:rPr>
            </w:pPr>
            <w:r w:rsidRPr="00C7345F">
              <w:rPr>
                <w:noProof w:val="0"/>
              </w:rPr>
              <w:t xml:space="preserve">Oral </w:t>
            </w:r>
            <w:r w:rsidR="00E21840" w:rsidRPr="00C7345F">
              <w:rPr>
                <w:noProof w:val="0"/>
              </w:rPr>
              <w:t>Language Scale Score Mean</w:t>
            </w:r>
          </w:p>
        </w:tc>
        <w:tc>
          <w:tcPr>
            <w:tcW w:w="720" w:type="dxa"/>
            <w:textDirection w:val="btLr"/>
            <w:vAlign w:val="center"/>
          </w:tcPr>
          <w:p w14:paraId="180E4511" w14:textId="51D3DB1B" w:rsidR="00E21840" w:rsidRPr="00C7345F" w:rsidRDefault="00C5097E" w:rsidP="008322FD">
            <w:pPr>
              <w:pStyle w:val="TableHead"/>
              <w:keepNext/>
              <w:keepLines/>
              <w:ind w:left="72" w:right="72"/>
              <w:jc w:val="left"/>
              <w:rPr>
                <w:b w:val="0"/>
                <w:noProof w:val="0"/>
              </w:rPr>
            </w:pPr>
            <w:r w:rsidRPr="00C7345F">
              <w:rPr>
                <w:noProof w:val="0"/>
              </w:rPr>
              <w:t xml:space="preserve">Oral </w:t>
            </w:r>
            <w:r w:rsidR="00E21840" w:rsidRPr="00C7345F">
              <w:rPr>
                <w:noProof w:val="0"/>
              </w:rPr>
              <w:t>Language Scale Score SD</w:t>
            </w:r>
          </w:p>
        </w:tc>
        <w:tc>
          <w:tcPr>
            <w:tcW w:w="720" w:type="dxa"/>
            <w:textDirection w:val="btLr"/>
            <w:vAlign w:val="center"/>
            <w:hideMark/>
          </w:tcPr>
          <w:p w14:paraId="767C6A59" w14:textId="47898EF3" w:rsidR="00E21840" w:rsidRPr="00C7345F" w:rsidRDefault="00C5097E" w:rsidP="008322FD">
            <w:pPr>
              <w:pStyle w:val="TableHead"/>
              <w:keepNext/>
              <w:keepLines/>
              <w:ind w:left="72" w:right="72"/>
              <w:jc w:val="left"/>
              <w:rPr>
                <w:b w:val="0"/>
                <w:noProof w:val="0"/>
              </w:rPr>
            </w:pPr>
            <w:r w:rsidRPr="00C7345F">
              <w:rPr>
                <w:noProof w:val="0"/>
              </w:rPr>
              <w:t>Written</w:t>
            </w:r>
            <w:r w:rsidRPr="00C7345F" w:rsidDel="00C5097E">
              <w:rPr>
                <w:noProof w:val="0"/>
              </w:rPr>
              <w:t xml:space="preserve"> </w:t>
            </w:r>
            <w:r w:rsidR="00E21840" w:rsidRPr="00C7345F">
              <w:rPr>
                <w:noProof w:val="0"/>
              </w:rPr>
              <w:t>Language Scale Score Mean</w:t>
            </w:r>
          </w:p>
        </w:tc>
        <w:tc>
          <w:tcPr>
            <w:tcW w:w="720" w:type="dxa"/>
            <w:textDirection w:val="btLr"/>
            <w:vAlign w:val="center"/>
          </w:tcPr>
          <w:p w14:paraId="1E08DBFC" w14:textId="033DC896" w:rsidR="00E21840" w:rsidRPr="00C7345F" w:rsidRDefault="00C5097E" w:rsidP="008322FD">
            <w:pPr>
              <w:pStyle w:val="TableHead"/>
              <w:keepNext/>
              <w:keepLines/>
              <w:ind w:left="72" w:right="72"/>
              <w:jc w:val="left"/>
              <w:rPr>
                <w:b w:val="0"/>
                <w:noProof w:val="0"/>
              </w:rPr>
            </w:pPr>
            <w:r w:rsidRPr="00C7345F">
              <w:rPr>
                <w:noProof w:val="0"/>
              </w:rPr>
              <w:t>Written</w:t>
            </w:r>
            <w:r w:rsidRPr="00C7345F" w:rsidDel="00C5097E">
              <w:rPr>
                <w:noProof w:val="0"/>
              </w:rPr>
              <w:t xml:space="preserve"> </w:t>
            </w:r>
            <w:r w:rsidR="00E21840" w:rsidRPr="00C7345F">
              <w:rPr>
                <w:noProof w:val="0"/>
              </w:rPr>
              <w:t>Language Scale Score SD</w:t>
            </w:r>
          </w:p>
        </w:tc>
      </w:tr>
      <w:tr w:rsidR="00F019B9" w:rsidRPr="00C7345F" w14:paraId="3E50B0F1" w14:textId="77777777" w:rsidTr="008322FD">
        <w:tc>
          <w:tcPr>
            <w:tcW w:w="1728" w:type="dxa"/>
            <w:hideMark/>
          </w:tcPr>
          <w:p w14:paraId="7E849C47" w14:textId="77777777" w:rsidR="00907A97" w:rsidRPr="00C7345F" w:rsidRDefault="00907A97" w:rsidP="00B3185F">
            <w:pPr>
              <w:pStyle w:val="TableText"/>
            </w:pPr>
            <w:r w:rsidRPr="00C7345F">
              <w:t>Kindergarten</w:t>
            </w:r>
          </w:p>
        </w:tc>
        <w:tc>
          <w:tcPr>
            <w:tcW w:w="1584" w:type="dxa"/>
          </w:tcPr>
          <w:p w14:paraId="406C517F" w14:textId="025FD1DB" w:rsidR="00907A97" w:rsidRPr="00C7345F" w:rsidRDefault="00907A97" w:rsidP="00907A97">
            <w:pPr>
              <w:pStyle w:val="TableText"/>
              <w:keepNext/>
              <w:keepLines/>
              <w:rPr>
                <w:rFonts w:cs="Arial"/>
                <w:szCs w:val="24"/>
              </w:rPr>
            </w:pPr>
            <w:r w:rsidRPr="00C7345F">
              <w:rPr>
                <w:rFonts w:cs="Arial"/>
                <w:color w:val="000000"/>
                <w:szCs w:val="24"/>
              </w:rPr>
              <w:t>123</w:t>
            </w:r>
            <w:r w:rsidR="00F019B9" w:rsidRPr="00C7345F">
              <w:rPr>
                <w:rFonts w:cs="Arial"/>
                <w:color w:val="000000"/>
                <w:szCs w:val="24"/>
              </w:rPr>
              <w:t>,</w:t>
            </w:r>
            <w:r w:rsidRPr="00C7345F">
              <w:rPr>
                <w:rFonts w:cs="Arial"/>
                <w:color w:val="000000"/>
                <w:szCs w:val="24"/>
              </w:rPr>
              <w:t>857</w:t>
            </w:r>
          </w:p>
        </w:tc>
        <w:tc>
          <w:tcPr>
            <w:tcW w:w="720" w:type="dxa"/>
          </w:tcPr>
          <w:p w14:paraId="167F38CD" w14:textId="31027748" w:rsidR="00907A97" w:rsidRPr="00C7345F" w:rsidRDefault="00907A97" w:rsidP="00907A97">
            <w:pPr>
              <w:pStyle w:val="TableText"/>
              <w:keepNext/>
              <w:keepLines/>
              <w:rPr>
                <w:rFonts w:cs="Arial"/>
                <w:szCs w:val="24"/>
              </w:rPr>
            </w:pPr>
            <w:r w:rsidRPr="00C7345F">
              <w:rPr>
                <w:rFonts w:cs="Arial"/>
                <w:color w:val="000000"/>
                <w:szCs w:val="24"/>
              </w:rPr>
              <w:t>334</w:t>
            </w:r>
          </w:p>
        </w:tc>
        <w:tc>
          <w:tcPr>
            <w:tcW w:w="720" w:type="dxa"/>
          </w:tcPr>
          <w:p w14:paraId="29B2C4C6" w14:textId="46A6CBE4" w:rsidR="00907A97" w:rsidRPr="00C7345F" w:rsidRDefault="00907A97" w:rsidP="00907A97">
            <w:pPr>
              <w:pStyle w:val="TableText"/>
              <w:keepNext/>
              <w:keepLines/>
              <w:rPr>
                <w:rFonts w:cs="Arial"/>
                <w:szCs w:val="24"/>
              </w:rPr>
            </w:pPr>
            <w:r w:rsidRPr="00C7345F">
              <w:rPr>
                <w:rFonts w:cs="Arial"/>
                <w:color w:val="000000"/>
                <w:szCs w:val="24"/>
              </w:rPr>
              <w:t>124</w:t>
            </w:r>
          </w:p>
        </w:tc>
        <w:tc>
          <w:tcPr>
            <w:tcW w:w="720" w:type="dxa"/>
          </w:tcPr>
          <w:p w14:paraId="4A33B187" w14:textId="07E8C64B" w:rsidR="00907A97" w:rsidRPr="00C7345F" w:rsidRDefault="00907A97" w:rsidP="00907A97">
            <w:pPr>
              <w:pStyle w:val="TableText"/>
              <w:keepNext/>
              <w:keepLines/>
              <w:rPr>
                <w:rFonts w:cs="Arial"/>
                <w:szCs w:val="24"/>
              </w:rPr>
            </w:pPr>
            <w:r w:rsidRPr="00C7345F">
              <w:rPr>
                <w:rFonts w:cs="Arial"/>
                <w:color w:val="000000"/>
                <w:szCs w:val="24"/>
              </w:rPr>
              <w:t>338</w:t>
            </w:r>
          </w:p>
        </w:tc>
        <w:tc>
          <w:tcPr>
            <w:tcW w:w="720" w:type="dxa"/>
          </w:tcPr>
          <w:p w14:paraId="3C2E5A77" w14:textId="080BE445" w:rsidR="00907A97" w:rsidRPr="00C7345F" w:rsidRDefault="00907A97" w:rsidP="00907A97">
            <w:pPr>
              <w:pStyle w:val="TableText"/>
              <w:keepNext/>
              <w:keepLines/>
              <w:rPr>
                <w:rFonts w:cs="Arial"/>
                <w:szCs w:val="24"/>
              </w:rPr>
            </w:pPr>
            <w:r w:rsidRPr="00C7345F">
              <w:rPr>
                <w:rFonts w:cs="Arial"/>
                <w:color w:val="000000"/>
                <w:szCs w:val="24"/>
              </w:rPr>
              <w:t>130</w:t>
            </w:r>
          </w:p>
        </w:tc>
        <w:tc>
          <w:tcPr>
            <w:tcW w:w="720" w:type="dxa"/>
          </w:tcPr>
          <w:p w14:paraId="59515993" w14:textId="4B40E74F" w:rsidR="00907A97" w:rsidRPr="00C7345F" w:rsidRDefault="00907A97" w:rsidP="00907A97">
            <w:pPr>
              <w:pStyle w:val="TableText"/>
              <w:keepNext/>
              <w:keepLines/>
              <w:rPr>
                <w:rFonts w:cs="Arial"/>
                <w:szCs w:val="24"/>
              </w:rPr>
            </w:pPr>
            <w:r w:rsidRPr="00C7345F">
              <w:rPr>
                <w:rFonts w:cs="Arial"/>
                <w:color w:val="000000"/>
                <w:szCs w:val="24"/>
              </w:rPr>
              <w:t>290</w:t>
            </w:r>
          </w:p>
        </w:tc>
        <w:tc>
          <w:tcPr>
            <w:tcW w:w="720" w:type="dxa"/>
          </w:tcPr>
          <w:p w14:paraId="20E64E25" w14:textId="13F69D0A" w:rsidR="00907A97" w:rsidRPr="00C7345F" w:rsidRDefault="00907A97" w:rsidP="00907A97">
            <w:pPr>
              <w:pStyle w:val="TableText"/>
              <w:keepNext/>
              <w:keepLines/>
              <w:rPr>
                <w:rFonts w:cs="Arial"/>
                <w:szCs w:val="24"/>
              </w:rPr>
            </w:pPr>
            <w:r w:rsidRPr="00C7345F">
              <w:rPr>
                <w:rFonts w:cs="Arial"/>
                <w:color w:val="000000"/>
                <w:szCs w:val="24"/>
              </w:rPr>
              <w:t>108</w:t>
            </w:r>
          </w:p>
        </w:tc>
      </w:tr>
      <w:tr w:rsidR="00907A97" w:rsidRPr="00C7345F" w14:paraId="40584D3A" w14:textId="77777777" w:rsidTr="008322FD">
        <w:tc>
          <w:tcPr>
            <w:tcW w:w="1728" w:type="dxa"/>
            <w:hideMark/>
          </w:tcPr>
          <w:p w14:paraId="38A0DCAD" w14:textId="7444E0D4" w:rsidR="00907A97" w:rsidRPr="00C7345F" w:rsidRDefault="00907A97" w:rsidP="00B3185F">
            <w:pPr>
              <w:pStyle w:val="TableText"/>
            </w:pPr>
            <w:r w:rsidRPr="00C7345F">
              <w:t>1</w:t>
            </w:r>
          </w:p>
        </w:tc>
        <w:tc>
          <w:tcPr>
            <w:tcW w:w="1584" w:type="dxa"/>
          </w:tcPr>
          <w:p w14:paraId="0E3EAB7F" w14:textId="74932AE4" w:rsidR="00907A97" w:rsidRPr="00C7345F" w:rsidRDefault="00907A97" w:rsidP="00907A97">
            <w:pPr>
              <w:pStyle w:val="TableText"/>
              <w:keepNext/>
              <w:keepLines/>
              <w:rPr>
                <w:rFonts w:cs="Arial"/>
                <w:szCs w:val="24"/>
              </w:rPr>
            </w:pPr>
            <w:r w:rsidRPr="00C7345F">
              <w:rPr>
                <w:rFonts w:cs="Arial"/>
                <w:color w:val="000000"/>
                <w:szCs w:val="24"/>
              </w:rPr>
              <w:t>5</w:t>
            </w:r>
            <w:r w:rsidR="00F019B9" w:rsidRPr="00C7345F">
              <w:rPr>
                <w:rFonts w:cs="Arial"/>
                <w:color w:val="000000"/>
                <w:szCs w:val="24"/>
              </w:rPr>
              <w:t>,</w:t>
            </w:r>
            <w:r w:rsidRPr="00C7345F">
              <w:rPr>
                <w:rFonts w:cs="Arial"/>
                <w:color w:val="000000"/>
                <w:szCs w:val="24"/>
              </w:rPr>
              <w:t>606</w:t>
            </w:r>
          </w:p>
        </w:tc>
        <w:tc>
          <w:tcPr>
            <w:tcW w:w="720" w:type="dxa"/>
          </w:tcPr>
          <w:p w14:paraId="1545E807" w14:textId="4CE16A1C" w:rsidR="00907A97" w:rsidRPr="00C7345F" w:rsidRDefault="00907A97" w:rsidP="00907A97">
            <w:pPr>
              <w:pStyle w:val="TableText"/>
              <w:keepNext/>
              <w:keepLines/>
              <w:rPr>
                <w:rFonts w:cs="Arial"/>
                <w:szCs w:val="24"/>
              </w:rPr>
            </w:pPr>
            <w:r w:rsidRPr="00C7345F">
              <w:rPr>
                <w:rFonts w:cs="Arial"/>
                <w:color w:val="000000"/>
                <w:szCs w:val="24"/>
              </w:rPr>
              <w:t>354</w:t>
            </w:r>
          </w:p>
        </w:tc>
        <w:tc>
          <w:tcPr>
            <w:tcW w:w="720" w:type="dxa"/>
          </w:tcPr>
          <w:p w14:paraId="35E3138F" w14:textId="7EB0829E" w:rsidR="00907A97" w:rsidRPr="00C7345F" w:rsidRDefault="00907A97" w:rsidP="00907A97">
            <w:pPr>
              <w:pStyle w:val="TableText"/>
              <w:keepNext/>
              <w:keepLines/>
              <w:rPr>
                <w:rFonts w:cs="Arial"/>
                <w:szCs w:val="24"/>
              </w:rPr>
            </w:pPr>
            <w:r w:rsidRPr="00C7345F">
              <w:rPr>
                <w:rFonts w:cs="Arial"/>
                <w:color w:val="000000"/>
                <w:szCs w:val="24"/>
              </w:rPr>
              <w:t>140</w:t>
            </w:r>
          </w:p>
        </w:tc>
        <w:tc>
          <w:tcPr>
            <w:tcW w:w="720" w:type="dxa"/>
          </w:tcPr>
          <w:p w14:paraId="63722592" w14:textId="548FEE6B" w:rsidR="00907A97" w:rsidRPr="00C7345F" w:rsidRDefault="00907A97" w:rsidP="00907A97">
            <w:pPr>
              <w:pStyle w:val="TableText"/>
              <w:keepNext/>
              <w:keepLines/>
              <w:rPr>
                <w:rFonts w:cs="Arial"/>
                <w:szCs w:val="24"/>
              </w:rPr>
            </w:pPr>
            <w:r w:rsidRPr="00C7345F">
              <w:rPr>
                <w:rFonts w:cs="Arial"/>
                <w:color w:val="000000"/>
                <w:szCs w:val="24"/>
              </w:rPr>
              <w:t>354</w:t>
            </w:r>
          </w:p>
        </w:tc>
        <w:tc>
          <w:tcPr>
            <w:tcW w:w="720" w:type="dxa"/>
          </w:tcPr>
          <w:p w14:paraId="2D183CF7" w14:textId="30BA6500" w:rsidR="00907A97" w:rsidRPr="00C7345F" w:rsidRDefault="00907A97" w:rsidP="00907A97">
            <w:pPr>
              <w:pStyle w:val="TableText"/>
              <w:keepNext/>
              <w:keepLines/>
              <w:rPr>
                <w:rFonts w:cs="Arial"/>
                <w:szCs w:val="24"/>
              </w:rPr>
            </w:pPr>
            <w:r w:rsidRPr="00C7345F">
              <w:rPr>
                <w:rFonts w:cs="Arial"/>
                <w:color w:val="000000"/>
                <w:szCs w:val="24"/>
              </w:rPr>
              <w:t>146</w:t>
            </w:r>
          </w:p>
        </w:tc>
        <w:tc>
          <w:tcPr>
            <w:tcW w:w="720" w:type="dxa"/>
          </w:tcPr>
          <w:p w14:paraId="15E78AED" w14:textId="79C17A94" w:rsidR="00907A97" w:rsidRPr="00C7345F" w:rsidRDefault="00907A97" w:rsidP="00907A97">
            <w:pPr>
              <w:pStyle w:val="TableText"/>
              <w:keepNext/>
              <w:keepLines/>
              <w:rPr>
                <w:rFonts w:cs="Arial"/>
                <w:szCs w:val="24"/>
              </w:rPr>
            </w:pPr>
            <w:r w:rsidRPr="00C7345F">
              <w:rPr>
                <w:rFonts w:cs="Arial"/>
                <w:color w:val="000000"/>
                <w:szCs w:val="24"/>
              </w:rPr>
              <w:t>355</w:t>
            </w:r>
          </w:p>
        </w:tc>
        <w:tc>
          <w:tcPr>
            <w:tcW w:w="720" w:type="dxa"/>
          </w:tcPr>
          <w:p w14:paraId="6EC96C9A" w14:textId="0E8867D8" w:rsidR="00907A97" w:rsidRPr="00C7345F" w:rsidRDefault="00907A97" w:rsidP="00907A97">
            <w:pPr>
              <w:pStyle w:val="TableText"/>
              <w:keepNext/>
              <w:keepLines/>
              <w:rPr>
                <w:rFonts w:cs="Arial"/>
                <w:szCs w:val="24"/>
              </w:rPr>
            </w:pPr>
            <w:r w:rsidRPr="00C7345F">
              <w:rPr>
                <w:rFonts w:cs="Arial"/>
                <w:color w:val="000000"/>
                <w:szCs w:val="24"/>
              </w:rPr>
              <w:t>140</w:t>
            </w:r>
          </w:p>
        </w:tc>
      </w:tr>
      <w:tr w:rsidR="00907A97" w:rsidRPr="00C7345F" w14:paraId="1679E0B1" w14:textId="77777777" w:rsidTr="008322FD">
        <w:tc>
          <w:tcPr>
            <w:tcW w:w="1728" w:type="dxa"/>
            <w:hideMark/>
          </w:tcPr>
          <w:p w14:paraId="16977886" w14:textId="11722A05" w:rsidR="00907A97" w:rsidRPr="00C7345F" w:rsidRDefault="00907A97" w:rsidP="00B3185F">
            <w:pPr>
              <w:pStyle w:val="TableText"/>
            </w:pPr>
            <w:r w:rsidRPr="00C7345F">
              <w:t>2</w:t>
            </w:r>
          </w:p>
        </w:tc>
        <w:tc>
          <w:tcPr>
            <w:tcW w:w="1584" w:type="dxa"/>
          </w:tcPr>
          <w:p w14:paraId="4BF766F9" w14:textId="61C37D2C" w:rsidR="00907A97" w:rsidRPr="00C7345F" w:rsidRDefault="00907A97" w:rsidP="00907A97">
            <w:pPr>
              <w:pStyle w:val="TableText"/>
              <w:keepNext/>
              <w:keepLines/>
              <w:rPr>
                <w:rFonts w:cs="Arial"/>
                <w:szCs w:val="24"/>
              </w:rPr>
            </w:pPr>
            <w:r w:rsidRPr="00C7345F">
              <w:rPr>
                <w:rFonts w:cs="Arial"/>
                <w:color w:val="000000"/>
                <w:szCs w:val="24"/>
              </w:rPr>
              <w:t>3</w:t>
            </w:r>
            <w:r w:rsidR="00F019B9" w:rsidRPr="00C7345F">
              <w:rPr>
                <w:rFonts w:cs="Arial"/>
                <w:color w:val="000000"/>
                <w:szCs w:val="24"/>
              </w:rPr>
              <w:t>,</w:t>
            </w:r>
            <w:r w:rsidRPr="00C7345F">
              <w:rPr>
                <w:rFonts w:cs="Arial"/>
                <w:color w:val="000000"/>
                <w:szCs w:val="24"/>
              </w:rPr>
              <w:t>236</w:t>
            </w:r>
          </w:p>
        </w:tc>
        <w:tc>
          <w:tcPr>
            <w:tcW w:w="720" w:type="dxa"/>
          </w:tcPr>
          <w:p w14:paraId="6D36446F" w14:textId="23A5DF19" w:rsidR="00907A97" w:rsidRPr="00C7345F" w:rsidRDefault="00907A97" w:rsidP="00907A97">
            <w:pPr>
              <w:pStyle w:val="TableText"/>
              <w:keepNext/>
              <w:keepLines/>
              <w:rPr>
                <w:rFonts w:cs="Arial"/>
                <w:szCs w:val="24"/>
              </w:rPr>
            </w:pPr>
            <w:r w:rsidRPr="00C7345F">
              <w:rPr>
                <w:rFonts w:cs="Arial"/>
                <w:color w:val="000000"/>
                <w:szCs w:val="24"/>
              </w:rPr>
              <w:t>363</w:t>
            </w:r>
          </w:p>
        </w:tc>
        <w:tc>
          <w:tcPr>
            <w:tcW w:w="720" w:type="dxa"/>
          </w:tcPr>
          <w:p w14:paraId="55EC3854" w14:textId="2D6C7AF4" w:rsidR="00907A97" w:rsidRPr="00C7345F" w:rsidRDefault="00907A97" w:rsidP="00907A97">
            <w:pPr>
              <w:pStyle w:val="TableText"/>
              <w:keepNext/>
              <w:keepLines/>
              <w:rPr>
                <w:rFonts w:cs="Arial"/>
                <w:szCs w:val="24"/>
              </w:rPr>
            </w:pPr>
            <w:r w:rsidRPr="00C7345F">
              <w:rPr>
                <w:rFonts w:cs="Arial"/>
                <w:color w:val="000000"/>
                <w:szCs w:val="24"/>
              </w:rPr>
              <w:t>132</w:t>
            </w:r>
          </w:p>
        </w:tc>
        <w:tc>
          <w:tcPr>
            <w:tcW w:w="720" w:type="dxa"/>
          </w:tcPr>
          <w:p w14:paraId="6239DED5" w14:textId="35B5B750" w:rsidR="00907A97" w:rsidRPr="00C7345F" w:rsidRDefault="00907A97" w:rsidP="00907A97">
            <w:pPr>
              <w:pStyle w:val="TableText"/>
              <w:keepNext/>
              <w:keepLines/>
              <w:rPr>
                <w:rFonts w:cs="Arial"/>
                <w:szCs w:val="24"/>
              </w:rPr>
            </w:pPr>
            <w:r w:rsidRPr="00C7345F">
              <w:rPr>
                <w:rFonts w:cs="Arial"/>
                <w:color w:val="000000"/>
                <w:szCs w:val="24"/>
              </w:rPr>
              <w:t>364</w:t>
            </w:r>
          </w:p>
        </w:tc>
        <w:tc>
          <w:tcPr>
            <w:tcW w:w="720" w:type="dxa"/>
          </w:tcPr>
          <w:p w14:paraId="612675EE" w14:textId="17463548" w:rsidR="00907A97" w:rsidRPr="00C7345F" w:rsidRDefault="00907A97" w:rsidP="00907A97">
            <w:pPr>
              <w:pStyle w:val="TableText"/>
              <w:keepNext/>
              <w:keepLines/>
              <w:rPr>
                <w:rFonts w:cs="Arial"/>
                <w:szCs w:val="24"/>
              </w:rPr>
            </w:pPr>
            <w:r w:rsidRPr="00C7345F">
              <w:rPr>
                <w:rFonts w:cs="Arial"/>
                <w:color w:val="000000"/>
                <w:szCs w:val="24"/>
              </w:rPr>
              <w:t>141</w:t>
            </w:r>
          </w:p>
        </w:tc>
        <w:tc>
          <w:tcPr>
            <w:tcW w:w="720" w:type="dxa"/>
          </w:tcPr>
          <w:p w14:paraId="1B872286" w14:textId="7B76CDFD" w:rsidR="00907A97" w:rsidRPr="00C7345F" w:rsidRDefault="00907A97" w:rsidP="00907A97">
            <w:pPr>
              <w:pStyle w:val="TableText"/>
              <w:keepNext/>
              <w:keepLines/>
              <w:rPr>
                <w:rFonts w:cs="Arial"/>
                <w:szCs w:val="24"/>
              </w:rPr>
            </w:pPr>
            <w:r w:rsidRPr="00C7345F">
              <w:rPr>
                <w:rFonts w:cs="Arial"/>
                <w:color w:val="000000"/>
                <w:szCs w:val="24"/>
              </w:rPr>
              <w:t>361</w:t>
            </w:r>
          </w:p>
        </w:tc>
        <w:tc>
          <w:tcPr>
            <w:tcW w:w="720" w:type="dxa"/>
          </w:tcPr>
          <w:p w14:paraId="2A443A36" w14:textId="17C96404" w:rsidR="00907A97" w:rsidRPr="00C7345F" w:rsidRDefault="00907A97" w:rsidP="00907A97">
            <w:pPr>
              <w:pStyle w:val="TableText"/>
              <w:keepNext/>
              <w:keepLines/>
              <w:rPr>
                <w:rFonts w:cs="Arial"/>
                <w:szCs w:val="24"/>
              </w:rPr>
            </w:pPr>
            <w:r w:rsidRPr="00C7345F">
              <w:rPr>
                <w:rFonts w:cs="Arial"/>
                <w:color w:val="000000"/>
                <w:szCs w:val="24"/>
              </w:rPr>
              <w:t>134</w:t>
            </w:r>
          </w:p>
        </w:tc>
      </w:tr>
      <w:tr w:rsidR="00907A97" w:rsidRPr="00C7345F" w14:paraId="6CC79774" w14:textId="77777777" w:rsidTr="008322FD">
        <w:tc>
          <w:tcPr>
            <w:tcW w:w="1728" w:type="dxa"/>
            <w:hideMark/>
          </w:tcPr>
          <w:p w14:paraId="5CADAD2E" w14:textId="63C2B5BD" w:rsidR="00907A97" w:rsidRPr="00C7345F" w:rsidRDefault="00907A97" w:rsidP="00B3185F">
            <w:pPr>
              <w:pStyle w:val="TableText"/>
            </w:pPr>
            <w:r w:rsidRPr="00C7345F">
              <w:t>3</w:t>
            </w:r>
          </w:p>
        </w:tc>
        <w:tc>
          <w:tcPr>
            <w:tcW w:w="1584" w:type="dxa"/>
          </w:tcPr>
          <w:p w14:paraId="0DD9B779" w14:textId="44A5FEA7" w:rsidR="00907A97" w:rsidRPr="00C7345F" w:rsidRDefault="00907A97" w:rsidP="00907A97">
            <w:pPr>
              <w:pStyle w:val="TableText"/>
              <w:keepNext/>
              <w:keepLines/>
              <w:rPr>
                <w:rFonts w:cs="Arial"/>
                <w:szCs w:val="24"/>
              </w:rPr>
            </w:pPr>
            <w:r w:rsidRPr="00C7345F">
              <w:rPr>
                <w:rFonts w:cs="Arial"/>
                <w:color w:val="000000"/>
                <w:szCs w:val="24"/>
              </w:rPr>
              <w:t>2</w:t>
            </w:r>
            <w:r w:rsidR="00F019B9" w:rsidRPr="00C7345F">
              <w:rPr>
                <w:rFonts w:cs="Arial"/>
                <w:color w:val="000000"/>
                <w:szCs w:val="24"/>
              </w:rPr>
              <w:t>,</w:t>
            </w:r>
            <w:r w:rsidRPr="00C7345F">
              <w:rPr>
                <w:rFonts w:cs="Arial"/>
                <w:color w:val="000000"/>
                <w:szCs w:val="24"/>
              </w:rPr>
              <w:t>894</w:t>
            </w:r>
          </w:p>
        </w:tc>
        <w:tc>
          <w:tcPr>
            <w:tcW w:w="720" w:type="dxa"/>
          </w:tcPr>
          <w:p w14:paraId="746056CC" w14:textId="2F271832" w:rsidR="00907A97" w:rsidRPr="00C7345F" w:rsidRDefault="00907A97" w:rsidP="00907A97">
            <w:pPr>
              <w:pStyle w:val="TableText"/>
              <w:keepNext/>
              <w:keepLines/>
              <w:rPr>
                <w:rFonts w:cs="Arial"/>
                <w:szCs w:val="24"/>
              </w:rPr>
            </w:pPr>
            <w:r w:rsidRPr="00C7345F">
              <w:rPr>
                <w:rFonts w:cs="Arial"/>
                <w:color w:val="000000"/>
                <w:szCs w:val="24"/>
              </w:rPr>
              <w:t>306</w:t>
            </w:r>
          </w:p>
        </w:tc>
        <w:tc>
          <w:tcPr>
            <w:tcW w:w="720" w:type="dxa"/>
          </w:tcPr>
          <w:p w14:paraId="2EEED901" w14:textId="09D8139A" w:rsidR="00907A97" w:rsidRPr="00C7345F" w:rsidRDefault="00907A97" w:rsidP="00907A97">
            <w:pPr>
              <w:pStyle w:val="TableText"/>
              <w:keepNext/>
              <w:keepLines/>
              <w:rPr>
                <w:rFonts w:cs="Arial"/>
                <w:szCs w:val="24"/>
              </w:rPr>
            </w:pPr>
            <w:r w:rsidRPr="00C7345F">
              <w:rPr>
                <w:rFonts w:cs="Arial"/>
                <w:color w:val="000000"/>
                <w:szCs w:val="24"/>
              </w:rPr>
              <w:t>140</w:t>
            </w:r>
          </w:p>
        </w:tc>
        <w:tc>
          <w:tcPr>
            <w:tcW w:w="720" w:type="dxa"/>
          </w:tcPr>
          <w:p w14:paraId="1C07CFCF" w14:textId="4174C1D4" w:rsidR="00907A97" w:rsidRPr="00C7345F" w:rsidRDefault="00907A97" w:rsidP="00907A97">
            <w:pPr>
              <w:pStyle w:val="TableText"/>
              <w:keepNext/>
              <w:keepLines/>
              <w:rPr>
                <w:rFonts w:cs="Arial"/>
                <w:szCs w:val="24"/>
              </w:rPr>
            </w:pPr>
            <w:r w:rsidRPr="00C7345F">
              <w:rPr>
                <w:rFonts w:cs="Arial"/>
                <w:color w:val="000000"/>
                <w:szCs w:val="24"/>
              </w:rPr>
              <w:t>338</w:t>
            </w:r>
          </w:p>
        </w:tc>
        <w:tc>
          <w:tcPr>
            <w:tcW w:w="720" w:type="dxa"/>
          </w:tcPr>
          <w:p w14:paraId="72BC06DF" w14:textId="373CB569" w:rsidR="00907A97" w:rsidRPr="00C7345F" w:rsidRDefault="00907A97" w:rsidP="00907A97">
            <w:pPr>
              <w:pStyle w:val="TableText"/>
              <w:keepNext/>
              <w:keepLines/>
              <w:rPr>
                <w:rFonts w:cs="Arial"/>
                <w:szCs w:val="24"/>
              </w:rPr>
            </w:pPr>
            <w:r w:rsidRPr="00C7345F">
              <w:rPr>
                <w:rFonts w:cs="Arial"/>
                <w:color w:val="000000"/>
                <w:szCs w:val="24"/>
              </w:rPr>
              <w:t>158</w:t>
            </w:r>
          </w:p>
        </w:tc>
        <w:tc>
          <w:tcPr>
            <w:tcW w:w="720" w:type="dxa"/>
          </w:tcPr>
          <w:p w14:paraId="32608E93" w14:textId="2F085D5B" w:rsidR="00907A97" w:rsidRPr="00C7345F" w:rsidRDefault="00907A97" w:rsidP="00907A97">
            <w:pPr>
              <w:pStyle w:val="TableText"/>
              <w:keepNext/>
              <w:keepLines/>
              <w:rPr>
                <w:rFonts w:cs="Arial"/>
                <w:szCs w:val="24"/>
              </w:rPr>
            </w:pPr>
            <w:r w:rsidRPr="00C7345F">
              <w:rPr>
                <w:rFonts w:cs="Arial"/>
                <w:color w:val="000000"/>
                <w:szCs w:val="24"/>
              </w:rPr>
              <w:t>275</w:t>
            </w:r>
          </w:p>
        </w:tc>
        <w:tc>
          <w:tcPr>
            <w:tcW w:w="720" w:type="dxa"/>
          </w:tcPr>
          <w:p w14:paraId="3D4A7718" w14:textId="6EF22839" w:rsidR="00907A97" w:rsidRPr="00C7345F" w:rsidRDefault="00907A97" w:rsidP="00907A97">
            <w:pPr>
              <w:pStyle w:val="TableText"/>
              <w:keepNext/>
              <w:keepLines/>
              <w:rPr>
                <w:rFonts w:cs="Arial"/>
                <w:szCs w:val="24"/>
              </w:rPr>
            </w:pPr>
            <w:r w:rsidRPr="00C7345F">
              <w:rPr>
                <w:rFonts w:cs="Arial"/>
                <w:color w:val="000000"/>
                <w:szCs w:val="24"/>
              </w:rPr>
              <w:t>133</w:t>
            </w:r>
          </w:p>
        </w:tc>
      </w:tr>
    </w:tbl>
    <w:p w14:paraId="6E3916A7" w14:textId="23D76E66" w:rsidR="00D33A28" w:rsidRPr="00C7345F" w:rsidRDefault="00D33A28">
      <w:pPr>
        <w:rPr>
          <w:i/>
          <w:iCs/>
        </w:rPr>
      </w:pPr>
      <w:r w:rsidRPr="00C7345F">
        <w:fldChar w:fldCharType="begin"/>
      </w:r>
      <w:r w:rsidRPr="00C7345F">
        <w:instrText xml:space="preserve"> REF _Ref83624217 \h </w:instrText>
      </w:r>
      <w:r w:rsidRPr="00C7345F">
        <w:fldChar w:fldCharType="separate"/>
      </w:r>
      <w:r w:rsidRPr="00C7345F">
        <w:t>Table 4.13</w:t>
      </w:r>
      <w:r w:rsidRPr="00C7345F">
        <w:fldChar w:fldCharType="end"/>
      </w:r>
      <w:r w:rsidRPr="00C7345F">
        <w:t xml:space="preserve"> </w:t>
      </w:r>
      <w:r w:rsidRPr="00C7345F">
        <w:rPr>
          <w:i/>
          <w:iCs/>
        </w:rPr>
        <w:t>(continuation)</w:t>
      </w:r>
    </w:p>
    <w:tbl>
      <w:tblPr>
        <w:tblStyle w:val="TRs"/>
        <w:tblW w:w="0" w:type="auto"/>
        <w:tblLayout w:type="fixed"/>
        <w:tblLook w:val="04A0" w:firstRow="1" w:lastRow="0" w:firstColumn="1" w:lastColumn="0" w:noHBand="0" w:noVBand="1"/>
        <w:tblDescription w:val="Mean and Standard Deviation (SD) of Overall, Oral Language, and Written Language Skill Scale Scores, continuation"/>
      </w:tblPr>
      <w:tblGrid>
        <w:gridCol w:w="1728"/>
        <w:gridCol w:w="1584"/>
        <w:gridCol w:w="720"/>
        <w:gridCol w:w="720"/>
        <w:gridCol w:w="720"/>
        <w:gridCol w:w="720"/>
        <w:gridCol w:w="720"/>
        <w:gridCol w:w="720"/>
      </w:tblGrid>
      <w:tr w:rsidR="00095B9D" w:rsidRPr="00C7345F" w14:paraId="0FB6D2AA" w14:textId="77777777" w:rsidTr="008322FD">
        <w:trPr>
          <w:cnfStyle w:val="100000000000" w:firstRow="1" w:lastRow="0" w:firstColumn="0" w:lastColumn="0" w:oddVBand="0" w:evenVBand="0" w:oddHBand="0" w:evenHBand="0" w:firstRowFirstColumn="0" w:firstRowLastColumn="0" w:lastRowFirstColumn="0" w:lastRowLastColumn="0"/>
          <w:trHeight w:val="2332"/>
        </w:trPr>
        <w:tc>
          <w:tcPr>
            <w:tcW w:w="0" w:type="dxa"/>
            <w:hideMark/>
          </w:tcPr>
          <w:p w14:paraId="435ADBE0" w14:textId="77777777" w:rsidR="00D33A28" w:rsidRPr="00C7345F" w:rsidRDefault="00D33A28" w:rsidP="00DC0F15">
            <w:pPr>
              <w:pStyle w:val="TableHead"/>
              <w:rPr>
                <w:b w:val="0"/>
                <w:noProof w:val="0"/>
              </w:rPr>
            </w:pPr>
            <w:r w:rsidRPr="00C7345F">
              <w:rPr>
                <w:noProof w:val="0"/>
              </w:rPr>
              <w:t>Grade Level</w:t>
            </w:r>
          </w:p>
        </w:tc>
        <w:tc>
          <w:tcPr>
            <w:tcW w:w="0" w:type="dxa"/>
          </w:tcPr>
          <w:p w14:paraId="0FB1FBA4" w14:textId="77777777" w:rsidR="00D33A28" w:rsidRPr="00C7345F" w:rsidRDefault="00D33A28" w:rsidP="00DC0F15">
            <w:pPr>
              <w:pStyle w:val="TableHead"/>
              <w:keepNext/>
              <w:keepLines/>
              <w:ind w:left="72" w:right="72"/>
              <w:rPr>
                <w:b w:val="0"/>
                <w:noProof w:val="0"/>
              </w:rPr>
            </w:pPr>
            <w:r w:rsidRPr="00C7345F">
              <w:rPr>
                <w:noProof w:val="0"/>
              </w:rPr>
              <w:t>Number of Students Tested</w:t>
            </w:r>
          </w:p>
        </w:tc>
        <w:tc>
          <w:tcPr>
            <w:tcW w:w="0" w:type="dxa"/>
            <w:textDirection w:val="btLr"/>
            <w:vAlign w:val="center"/>
            <w:hideMark/>
          </w:tcPr>
          <w:p w14:paraId="3A0F7F32" w14:textId="77777777" w:rsidR="00D33A28" w:rsidRPr="00C7345F" w:rsidRDefault="00D33A28" w:rsidP="008322FD">
            <w:pPr>
              <w:pStyle w:val="TableHead"/>
              <w:keepNext/>
              <w:keepLines/>
              <w:ind w:left="72" w:right="72"/>
              <w:jc w:val="left"/>
              <w:rPr>
                <w:b w:val="0"/>
                <w:noProof w:val="0"/>
              </w:rPr>
            </w:pPr>
            <w:r w:rsidRPr="00C7345F">
              <w:rPr>
                <w:noProof w:val="0"/>
              </w:rPr>
              <w:t>Overall Scale Score Mean</w:t>
            </w:r>
          </w:p>
        </w:tc>
        <w:tc>
          <w:tcPr>
            <w:tcW w:w="0" w:type="dxa"/>
            <w:textDirection w:val="btLr"/>
            <w:vAlign w:val="center"/>
          </w:tcPr>
          <w:p w14:paraId="7F8F78FA" w14:textId="77777777" w:rsidR="00D33A28" w:rsidRPr="00C7345F" w:rsidRDefault="00D33A28" w:rsidP="008322FD">
            <w:pPr>
              <w:pStyle w:val="TableHead"/>
              <w:keepNext/>
              <w:keepLines/>
              <w:ind w:left="72" w:right="72"/>
              <w:jc w:val="left"/>
              <w:rPr>
                <w:b w:val="0"/>
                <w:noProof w:val="0"/>
              </w:rPr>
            </w:pPr>
            <w:r w:rsidRPr="00C7345F">
              <w:rPr>
                <w:noProof w:val="0"/>
              </w:rPr>
              <w:t>Overall Scale Score SD</w:t>
            </w:r>
          </w:p>
        </w:tc>
        <w:tc>
          <w:tcPr>
            <w:tcW w:w="0" w:type="dxa"/>
            <w:textDirection w:val="btLr"/>
            <w:vAlign w:val="center"/>
          </w:tcPr>
          <w:p w14:paraId="3E210A87" w14:textId="77777777" w:rsidR="00D33A28" w:rsidRPr="00C7345F" w:rsidRDefault="00D33A28" w:rsidP="008322FD">
            <w:pPr>
              <w:pStyle w:val="TableHead"/>
              <w:keepNext/>
              <w:keepLines/>
              <w:ind w:left="72" w:right="72"/>
              <w:jc w:val="left"/>
              <w:rPr>
                <w:b w:val="0"/>
                <w:noProof w:val="0"/>
              </w:rPr>
            </w:pPr>
            <w:r w:rsidRPr="00C7345F">
              <w:rPr>
                <w:noProof w:val="0"/>
              </w:rPr>
              <w:t>Oral Language Scale Score Mean</w:t>
            </w:r>
          </w:p>
        </w:tc>
        <w:tc>
          <w:tcPr>
            <w:tcW w:w="0" w:type="dxa"/>
            <w:textDirection w:val="btLr"/>
            <w:vAlign w:val="center"/>
          </w:tcPr>
          <w:p w14:paraId="149DB2B0" w14:textId="77777777" w:rsidR="00D33A28" w:rsidRPr="00C7345F" w:rsidRDefault="00D33A28" w:rsidP="008322FD">
            <w:pPr>
              <w:pStyle w:val="TableHead"/>
              <w:keepNext/>
              <w:keepLines/>
              <w:ind w:left="72" w:right="72"/>
              <w:jc w:val="left"/>
              <w:rPr>
                <w:b w:val="0"/>
                <w:noProof w:val="0"/>
              </w:rPr>
            </w:pPr>
            <w:r w:rsidRPr="00C7345F">
              <w:rPr>
                <w:noProof w:val="0"/>
              </w:rPr>
              <w:t>Oral Language Scale Score SD</w:t>
            </w:r>
          </w:p>
        </w:tc>
        <w:tc>
          <w:tcPr>
            <w:tcW w:w="0" w:type="dxa"/>
            <w:textDirection w:val="btLr"/>
            <w:vAlign w:val="center"/>
            <w:hideMark/>
          </w:tcPr>
          <w:p w14:paraId="00DCD505" w14:textId="77777777" w:rsidR="00D33A28" w:rsidRPr="00C7345F" w:rsidRDefault="00D33A28" w:rsidP="008322FD">
            <w:pPr>
              <w:pStyle w:val="TableHead"/>
              <w:keepNext/>
              <w:keepLines/>
              <w:ind w:left="72" w:right="72"/>
              <w:jc w:val="left"/>
              <w:rPr>
                <w:b w:val="0"/>
                <w:noProof w:val="0"/>
              </w:rPr>
            </w:pPr>
            <w:r w:rsidRPr="00C7345F">
              <w:rPr>
                <w:noProof w:val="0"/>
              </w:rPr>
              <w:t>Written</w:t>
            </w:r>
            <w:r w:rsidRPr="00C7345F" w:rsidDel="00C5097E">
              <w:rPr>
                <w:noProof w:val="0"/>
              </w:rPr>
              <w:t xml:space="preserve"> </w:t>
            </w:r>
            <w:r w:rsidRPr="00C7345F">
              <w:rPr>
                <w:noProof w:val="0"/>
              </w:rPr>
              <w:t>Language Scale Score Mean</w:t>
            </w:r>
          </w:p>
        </w:tc>
        <w:tc>
          <w:tcPr>
            <w:tcW w:w="0" w:type="dxa"/>
            <w:textDirection w:val="btLr"/>
            <w:vAlign w:val="center"/>
          </w:tcPr>
          <w:p w14:paraId="32E4D471" w14:textId="77777777" w:rsidR="00D33A28" w:rsidRPr="00C7345F" w:rsidRDefault="00D33A28" w:rsidP="008322FD">
            <w:pPr>
              <w:pStyle w:val="TableHead"/>
              <w:keepNext/>
              <w:keepLines/>
              <w:ind w:left="72" w:right="72"/>
              <w:jc w:val="left"/>
              <w:rPr>
                <w:b w:val="0"/>
                <w:noProof w:val="0"/>
              </w:rPr>
            </w:pPr>
            <w:r w:rsidRPr="00C7345F">
              <w:rPr>
                <w:noProof w:val="0"/>
              </w:rPr>
              <w:t>Written</w:t>
            </w:r>
            <w:r w:rsidRPr="00C7345F" w:rsidDel="00C5097E">
              <w:rPr>
                <w:noProof w:val="0"/>
              </w:rPr>
              <w:t xml:space="preserve"> </w:t>
            </w:r>
            <w:r w:rsidRPr="00C7345F">
              <w:rPr>
                <w:noProof w:val="0"/>
              </w:rPr>
              <w:t>Language Scale Score SD</w:t>
            </w:r>
          </w:p>
        </w:tc>
      </w:tr>
      <w:tr w:rsidR="00907A97" w:rsidRPr="00C7345F" w14:paraId="4AD7082D" w14:textId="77777777" w:rsidTr="008322FD">
        <w:tc>
          <w:tcPr>
            <w:tcW w:w="0" w:type="dxa"/>
            <w:hideMark/>
          </w:tcPr>
          <w:p w14:paraId="400A1EC6" w14:textId="3FC30F24" w:rsidR="00907A97" w:rsidRPr="00C7345F" w:rsidRDefault="00907A97" w:rsidP="00B3185F">
            <w:pPr>
              <w:pStyle w:val="TableText"/>
            </w:pPr>
            <w:r w:rsidRPr="00C7345F">
              <w:t>4</w:t>
            </w:r>
          </w:p>
        </w:tc>
        <w:tc>
          <w:tcPr>
            <w:tcW w:w="0" w:type="dxa"/>
          </w:tcPr>
          <w:p w14:paraId="5F4B5F7B" w14:textId="6BD0586D" w:rsidR="00907A97" w:rsidRPr="00C7345F" w:rsidRDefault="00907A97" w:rsidP="00907A97">
            <w:pPr>
              <w:pStyle w:val="TableText"/>
              <w:keepNext/>
              <w:keepLines/>
              <w:rPr>
                <w:rFonts w:cs="Arial"/>
                <w:szCs w:val="24"/>
              </w:rPr>
            </w:pPr>
            <w:r w:rsidRPr="00C7345F">
              <w:rPr>
                <w:rFonts w:cs="Arial"/>
                <w:color w:val="000000"/>
                <w:szCs w:val="24"/>
              </w:rPr>
              <w:t>2</w:t>
            </w:r>
            <w:r w:rsidR="00F019B9" w:rsidRPr="00C7345F">
              <w:rPr>
                <w:rFonts w:cs="Arial"/>
                <w:color w:val="000000"/>
                <w:szCs w:val="24"/>
              </w:rPr>
              <w:t>,</w:t>
            </w:r>
            <w:r w:rsidRPr="00C7345F">
              <w:rPr>
                <w:rFonts w:cs="Arial"/>
                <w:color w:val="000000"/>
                <w:szCs w:val="24"/>
              </w:rPr>
              <w:t>508</w:t>
            </w:r>
          </w:p>
        </w:tc>
        <w:tc>
          <w:tcPr>
            <w:tcW w:w="0" w:type="dxa"/>
          </w:tcPr>
          <w:p w14:paraId="699ACB72" w14:textId="32DD336D" w:rsidR="00907A97" w:rsidRPr="00C7345F" w:rsidRDefault="00907A97" w:rsidP="00907A97">
            <w:pPr>
              <w:pStyle w:val="TableText"/>
              <w:keepNext/>
              <w:keepLines/>
              <w:rPr>
                <w:rFonts w:cs="Arial"/>
                <w:szCs w:val="24"/>
              </w:rPr>
            </w:pPr>
            <w:r w:rsidRPr="00C7345F">
              <w:rPr>
                <w:rFonts w:cs="Arial"/>
                <w:color w:val="000000"/>
                <w:szCs w:val="24"/>
              </w:rPr>
              <w:t>320</w:t>
            </w:r>
          </w:p>
        </w:tc>
        <w:tc>
          <w:tcPr>
            <w:tcW w:w="0" w:type="dxa"/>
          </w:tcPr>
          <w:p w14:paraId="727BC57A" w14:textId="6B0AB0BD" w:rsidR="00907A97" w:rsidRPr="00C7345F" w:rsidRDefault="00907A97" w:rsidP="00907A97">
            <w:pPr>
              <w:pStyle w:val="TableText"/>
              <w:keepNext/>
              <w:keepLines/>
              <w:rPr>
                <w:rFonts w:cs="Arial"/>
                <w:szCs w:val="24"/>
              </w:rPr>
            </w:pPr>
            <w:r w:rsidRPr="00C7345F">
              <w:rPr>
                <w:rFonts w:cs="Arial"/>
                <w:color w:val="000000"/>
                <w:szCs w:val="24"/>
              </w:rPr>
              <w:t>152</w:t>
            </w:r>
          </w:p>
        </w:tc>
        <w:tc>
          <w:tcPr>
            <w:tcW w:w="0" w:type="dxa"/>
          </w:tcPr>
          <w:p w14:paraId="1153DD33" w14:textId="142B4231" w:rsidR="00907A97" w:rsidRPr="00C7345F" w:rsidRDefault="00907A97" w:rsidP="00907A97">
            <w:pPr>
              <w:pStyle w:val="TableText"/>
              <w:keepNext/>
              <w:keepLines/>
              <w:rPr>
                <w:rFonts w:cs="Arial"/>
                <w:szCs w:val="24"/>
              </w:rPr>
            </w:pPr>
            <w:r w:rsidRPr="00C7345F">
              <w:rPr>
                <w:rFonts w:cs="Arial"/>
                <w:color w:val="000000"/>
                <w:szCs w:val="24"/>
              </w:rPr>
              <w:t>348</w:t>
            </w:r>
          </w:p>
        </w:tc>
        <w:tc>
          <w:tcPr>
            <w:tcW w:w="0" w:type="dxa"/>
          </w:tcPr>
          <w:p w14:paraId="59599503" w14:textId="5A970B45" w:rsidR="00907A97" w:rsidRPr="00C7345F" w:rsidRDefault="00907A97" w:rsidP="00907A97">
            <w:pPr>
              <w:pStyle w:val="TableText"/>
              <w:keepNext/>
              <w:keepLines/>
              <w:rPr>
                <w:rFonts w:cs="Arial"/>
                <w:szCs w:val="24"/>
              </w:rPr>
            </w:pPr>
            <w:r w:rsidRPr="00C7345F">
              <w:rPr>
                <w:rFonts w:cs="Arial"/>
                <w:color w:val="000000"/>
                <w:szCs w:val="24"/>
              </w:rPr>
              <w:t>167</w:t>
            </w:r>
          </w:p>
        </w:tc>
        <w:tc>
          <w:tcPr>
            <w:tcW w:w="0" w:type="dxa"/>
          </w:tcPr>
          <w:p w14:paraId="5CB689BA" w14:textId="6F983C1E" w:rsidR="00907A97" w:rsidRPr="00C7345F" w:rsidRDefault="00907A97" w:rsidP="00907A97">
            <w:pPr>
              <w:pStyle w:val="TableText"/>
              <w:keepNext/>
              <w:keepLines/>
              <w:rPr>
                <w:rFonts w:cs="Arial"/>
                <w:szCs w:val="24"/>
              </w:rPr>
            </w:pPr>
            <w:r w:rsidRPr="00C7345F">
              <w:rPr>
                <w:rFonts w:cs="Arial"/>
                <w:color w:val="000000"/>
                <w:szCs w:val="24"/>
              </w:rPr>
              <w:t>292</w:t>
            </w:r>
          </w:p>
        </w:tc>
        <w:tc>
          <w:tcPr>
            <w:tcW w:w="0" w:type="dxa"/>
          </w:tcPr>
          <w:p w14:paraId="61CE8527" w14:textId="3E4733E0" w:rsidR="00907A97" w:rsidRPr="00C7345F" w:rsidRDefault="00907A97" w:rsidP="00907A97">
            <w:pPr>
              <w:pStyle w:val="TableText"/>
              <w:keepNext/>
              <w:keepLines/>
              <w:rPr>
                <w:rFonts w:cs="Arial"/>
                <w:szCs w:val="24"/>
              </w:rPr>
            </w:pPr>
            <w:r w:rsidRPr="00C7345F">
              <w:rPr>
                <w:rFonts w:cs="Arial"/>
                <w:color w:val="000000"/>
                <w:szCs w:val="24"/>
              </w:rPr>
              <w:t>146</w:t>
            </w:r>
          </w:p>
        </w:tc>
      </w:tr>
      <w:tr w:rsidR="00907A97" w:rsidRPr="00C7345F" w14:paraId="61B83075" w14:textId="77777777" w:rsidTr="008322FD">
        <w:tc>
          <w:tcPr>
            <w:tcW w:w="1728" w:type="dxa"/>
            <w:hideMark/>
          </w:tcPr>
          <w:p w14:paraId="36618C7A" w14:textId="3928BF1B" w:rsidR="00907A97" w:rsidRPr="00C7345F" w:rsidRDefault="00907A97" w:rsidP="00B3185F">
            <w:pPr>
              <w:pStyle w:val="TableText"/>
            </w:pPr>
            <w:r w:rsidRPr="00C7345F">
              <w:t>5</w:t>
            </w:r>
          </w:p>
        </w:tc>
        <w:tc>
          <w:tcPr>
            <w:tcW w:w="1584" w:type="dxa"/>
          </w:tcPr>
          <w:p w14:paraId="5756EDE6" w14:textId="718CC40E" w:rsidR="00907A97" w:rsidRPr="00C7345F" w:rsidRDefault="00907A97" w:rsidP="00907A97">
            <w:pPr>
              <w:pStyle w:val="TableText"/>
              <w:keepNext/>
              <w:keepLines/>
              <w:rPr>
                <w:rFonts w:cs="Arial"/>
                <w:szCs w:val="24"/>
              </w:rPr>
            </w:pPr>
            <w:r w:rsidRPr="00C7345F">
              <w:rPr>
                <w:rFonts w:cs="Arial"/>
                <w:color w:val="000000"/>
                <w:szCs w:val="24"/>
              </w:rPr>
              <w:t>2</w:t>
            </w:r>
            <w:r w:rsidR="00F019B9" w:rsidRPr="00C7345F">
              <w:rPr>
                <w:rFonts w:cs="Arial"/>
                <w:color w:val="000000"/>
                <w:szCs w:val="24"/>
              </w:rPr>
              <w:t>,</w:t>
            </w:r>
            <w:r w:rsidRPr="00C7345F">
              <w:rPr>
                <w:rFonts w:cs="Arial"/>
                <w:color w:val="000000"/>
                <w:szCs w:val="24"/>
              </w:rPr>
              <w:t>245</w:t>
            </w:r>
          </w:p>
        </w:tc>
        <w:tc>
          <w:tcPr>
            <w:tcW w:w="720" w:type="dxa"/>
          </w:tcPr>
          <w:p w14:paraId="3CF178A1" w14:textId="404A3EAD" w:rsidR="00907A97" w:rsidRPr="00C7345F" w:rsidRDefault="00907A97" w:rsidP="00907A97">
            <w:pPr>
              <w:pStyle w:val="TableText"/>
              <w:keepNext/>
              <w:keepLines/>
              <w:rPr>
                <w:rFonts w:cs="Arial"/>
                <w:szCs w:val="24"/>
              </w:rPr>
            </w:pPr>
            <w:r w:rsidRPr="00C7345F">
              <w:rPr>
                <w:rFonts w:cs="Arial"/>
                <w:color w:val="000000"/>
                <w:szCs w:val="24"/>
              </w:rPr>
              <w:t>336</w:t>
            </w:r>
          </w:p>
        </w:tc>
        <w:tc>
          <w:tcPr>
            <w:tcW w:w="720" w:type="dxa"/>
          </w:tcPr>
          <w:p w14:paraId="16AD9DCB" w14:textId="7B535AC5" w:rsidR="00907A97" w:rsidRPr="00C7345F" w:rsidRDefault="00907A97" w:rsidP="00907A97">
            <w:pPr>
              <w:pStyle w:val="TableText"/>
              <w:keepNext/>
              <w:keepLines/>
              <w:rPr>
                <w:rFonts w:cs="Arial"/>
                <w:szCs w:val="24"/>
              </w:rPr>
            </w:pPr>
            <w:r w:rsidRPr="00C7345F">
              <w:rPr>
                <w:rFonts w:cs="Arial"/>
                <w:color w:val="000000"/>
                <w:szCs w:val="24"/>
              </w:rPr>
              <w:t>160</w:t>
            </w:r>
          </w:p>
        </w:tc>
        <w:tc>
          <w:tcPr>
            <w:tcW w:w="720" w:type="dxa"/>
          </w:tcPr>
          <w:p w14:paraId="1D8B3E67" w14:textId="47CE354C" w:rsidR="00907A97" w:rsidRPr="00C7345F" w:rsidRDefault="00907A97" w:rsidP="00907A97">
            <w:pPr>
              <w:pStyle w:val="TableText"/>
              <w:keepNext/>
              <w:keepLines/>
              <w:rPr>
                <w:rFonts w:cs="Arial"/>
                <w:szCs w:val="24"/>
              </w:rPr>
            </w:pPr>
            <w:r w:rsidRPr="00C7345F">
              <w:rPr>
                <w:rFonts w:cs="Arial"/>
                <w:color w:val="000000"/>
                <w:szCs w:val="24"/>
              </w:rPr>
              <w:t>359</w:t>
            </w:r>
          </w:p>
        </w:tc>
        <w:tc>
          <w:tcPr>
            <w:tcW w:w="720" w:type="dxa"/>
          </w:tcPr>
          <w:p w14:paraId="01E5BE1A" w14:textId="4CDF76A8" w:rsidR="00907A97" w:rsidRPr="00C7345F" w:rsidRDefault="00907A97" w:rsidP="00907A97">
            <w:pPr>
              <w:pStyle w:val="TableText"/>
              <w:keepNext/>
              <w:keepLines/>
              <w:rPr>
                <w:rFonts w:cs="Arial"/>
                <w:szCs w:val="24"/>
              </w:rPr>
            </w:pPr>
            <w:r w:rsidRPr="00C7345F">
              <w:rPr>
                <w:rFonts w:cs="Arial"/>
                <w:color w:val="000000"/>
                <w:szCs w:val="24"/>
              </w:rPr>
              <w:t>171</w:t>
            </w:r>
          </w:p>
        </w:tc>
        <w:tc>
          <w:tcPr>
            <w:tcW w:w="720" w:type="dxa"/>
          </w:tcPr>
          <w:p w14:paraId="65BAA643" w14:textId="33D7E0E6" w:rsidR="00907A97" w:rsidRPr="00C7345F" w:rsidRDefault="00907A97" w:rsidP="00907A97">
            <w:pPr>
              <w:pStyle w:val="TableText"/>
              <w:keepNext/>
              <w:keepLines/>
              <w:rPr>
                <w:rFonts w:cs="Arial"/>
                <w:szCs w:val="24"/>
              </w:rPr>
            </w:pPr>
            <w:r w:rsidRPr="00C7345F">
              <w:rPr>
                <w:rFonts w:cs="Arial"/>
                <w:color w:val="000000"/>
                <w:szCs w:val="24"/>
              </w:rPr>
              <w:t>312</w:t>
            </w:r>
          </w:p>
        </w:tc>
        <w:tc>
          <w:tcPr>
            <w:tcW w:w="720" w:type="dxa"/>
          </w:tcPr>
          <w:p w14:paraId="448948BC" w14:textId="7BDBB789" w:rsidR="00907A97" w:rsidRPr="00C7345F" w:rsidRDefault="00907A97" w:rsidP="00907A97">
            <w:pPr>
              <w:pStyle w:val="TableText"/>
              <w:keepNext/>
              <w:keepLines/>
              <w:rPr>
                <w:rFonts w:cs="Arial"/>
                <w:szCs w:val="24"/>
              </w:rPr>
            </w:pPr>
            <w:r w:rsidRPr="00C7345F">
              <w:rPr>
                <w:rFonts w:cs="Arial"/>
                <w:color w:val="000000"/>
                <w:szCs w:val="24"/>
              </w:rPr>
              <w:t>156</w:t>
            </w:r>
          </w:p>
        </w:tc>
      </w:tr>
      <w:tr w:rsidR="00907A97" w:rsidRPr="00C7345F" w14:paraId="47CF49E4" w14:textId="77777777" w:rsidTr="008322FD">
        <w:tc>
          <w:tcPr>
            <w:tcW w:w="1728" w:type="dxa"/>
            <w:hideMark/>
          </w:tcPr>
          <w:p w14:paraId="7227E260" w14:textId="6B383F47" w:rsidR="00907A97" w:rsidRPr="00C7345F" w:rsidRDefault="00907A97" w:rsidP="00B3185F">
            <w:pPr>
              <w:pStyle w:val="TableText"/>
            </w:pPr>
            <w:r w:rsidRPr="00C7345F">
              <w:t>6</w:t>
            </w:r>
          </w:p>
        </w:tc>
        <w:tc>
          <w:tcPr>
            <w:tcW w:w="1584" w:type="dxa"/>
          </w:tcPr>
          <w:p w14:paraId="7F246FF6" w14:textId="7AE80ADD" w:rsidR="00907A97" w:rsidRPr="00C7345F" w:rsidRDefault="00907A97" w:rsidP="00907A97">
            <w:pPr>
              <w:pStyle w:val="TableText"/>
              <w:keepNext/>
              <w:keepLines/>
              <w:rPr>
                <w:rFonts w:cs="Arial"/>
                <w:szCs w:val="24"/>
              </w:rPr>
            </w:pPr>
            <w:r w:rsidRPr="00C7345F">
              <w:rPr>
                <w:rFonts w:cs="Arial"/>
                <w:color w:val="000000"/>
                <w:szCs w:val="24"/>
              </w:rPr>
              <w:t>2</w:t>
            </w:r>
            <w:r w:rsidR="00F019B9" w:rsidRPr="00C7345F">
              <w:rPr>
                <w:rFonts w:cs="Arial"/>
                <w:color w:val="000000"/>
                <w:szCs w:val="24"/>
              </w:rPr>
              <w:t>,</w:t>
            </w:r>
            <w:r w:rsidRPr="00C7345F">
              <w:rPr>
                <w:rFonts w:cs="Arial"/>
                <w:color w:val="000000"/>
                <w:szCs w:val="24"/>
              </w:rPr>
              <w:t>240</w:t>
            </w:r>
          </w:p>
        </w:tc>
        <w:tc>
          <w:tcPr>
            <w:tcW w:w="720" w:type="dxa"/>
          </w:tcPr>
          <w:p w14:paraId="33E83092" w14:textId="32F5C369" w:rsidR="00907A97" w:rsidRPr="00C7345F" w:rsidRDefault="00907A97" w:rsidP="00907A97">
            <w:pPr>
              <w:pStyle w:val="TableText"/>
              <w:keepNext/>
              <w:keepLines/>
              <w:rPr>
                <w:rFonts w:cs="Arial"/>
                <w:szCs w:val="24"/>
              </w:rPr>
            </w:pPr>
            <w:r w:rsidRPr="00C7345F">
              <w:rPr>
                <w:rFonts w:cs="Arial"/>
                <w:color w:val="000000"/>
                <w:szCs w:val="24"/>
              </w:rPr>
              <w:t>341</w:t>
            </w:r>
          </w:p>
        </w:tc>
        <w:tc>
          <w:tcPr>
            <w:tcW w:w="720" w:type="dxa"/>
          </w:tcPr>
          <w:p w14:paraId="6D9C22C9" w14:textId="19566831" w:rsidR="00907A97" w:rsidRPr="00C7345F" w:rsidRDefault="00907A97" w:rsidP="00907A97">
            <w:pPr>
              <w:pStyle w:val="TableText"/>
              <w:keepNext/>
              <w:keepLines/>
              <w:rPr>
                <w:rFonts w:cs="Arial"/>
                <w:szCs w:val="24"/>
              </w:rPr>
            </w:pPr>
            <w:r w:rsidRPr="00C7345F">
              <w:rPr>
                <w:rFonts w:cs="Arial"/>
                <w:color w:val="000000"/>
                <w:szCs w:val="24"/>
              </w:rPr>
              <w:t>141</w:t>
            </w:r>
          </w:p>
        </w:tc>
        <w:tc>
          <w:tcPr>
            <w:tcW w:w="720" w:type="dxa"/>
          </w:tcPr>
          <w:p w14:paraId="19EF5961" w14:textId="22E7D97F" w:rsidR="00907A97" w:rsidRPr="00C7345F" w:rsidRDefault="00907A97" w:rsidP="00907A97">
            <w:pPr>
              <w:pStyle w:val="TableText"/>
              <w:keepNext/>
              <w:keepLines/>
              <w:rPr>
                <w:rFonts w:cs="Arial"/>
                <w:szCs w:val="24"/>
              </w:rPr>
            </w:pPr>
            <w:r w:rsidRPr="00C7345F">
              <w:rPr>
                <w:rFonts w:cs="Arial"/>
                <w:color w:val="000000"/>
                <w:szCs w:val="24"/>
              </w:rPr>
              <w:t>362</w:t>
            </w:r>
          </w:p>
        </w:tc>
        <w:tc>
          <w:tcPr>
            <w:tcW w:w="720" w:type="dxa"/>
          </w:tcPr>
          <w:p w14:paraId="0E44A87F" w14:textId="338FB1BB" w:rsidR="00907A97" w:rsidRPr="00C7345F" w:rsidRDefault="00907A97" w:rsidP="00907A97">
            <w:pPr>
              <w:pStyle w:val="TableText"/>
              <w:keepNext/>
              <w:keepLines/>
              <w:rPr>
                <w:rFonts w:cs="Arial"/>
                <w:szCs w:val="24"/>
              </w:rPr>
            </w:pPr>
            <w:r w:rsidRPr="00C7345F">
              <w:rPr>
                <w:rFonts w:cs="Arial"/>
                <w:color w:val="000000"/>
                <w:szCs w:val="24"/>
              </w:rPr>
              <w:t>176</w:t>
            </w:r>
          </w:p>
        </w:tc>
        <w:tc>
          <w:tcPr>
            <w:tcW w:w="720" w:type="dxa"/>
          </w:tcPr>
          <w:p w14:paraId="7B00C3D5" w14:textId="2AA22F8C" w:rsidR="00907A97" w:rsidRPr="00C7345F" w:rsidRDefault="00907A97" w:rsidP="00907A97">
            <w:pPr>
              <w:pStyle w:val="TableText"/>
              <w:keepNext/>
              <w:keepLines/>
              <w:rPr>
                <w:rFonts w:cs="Arial"/>
                <w:szCs w:val="24"/>
              </w:rPr>
            </w:pPr>
            <w:r w:rsidRPr="00C7345F">
              <w:rPr>
                <w:rFonts w:cs="Arial"/>
                <w:color w:val="000000"/>
                <w:szCs w:val="24"/>
              </w:rPr>
              <w:t>319</w:t>
            </w:r>
          </w:p>
        </w:tc>
        <w:tc>
          <w:tcPr>
            <w:tcW w:w="720" w:type="dxa"/>
          </w:tcPr>
          <w:p w14:paraId="6765CF51" w14:textId="2B06D4D1" w:rsidR="00907A97" w:rsidRPr="00C7345F" w:rsidRDefault="00907A97" w:rsidP="00907A97">
            <w:pPr>
              <w:pStyle w:val="TableText"/>
              <w:keepNext/>
              <w:keepLines/>
              <w:rPr>
                <w:rFonts w:cs="Arial"/>
                <w:szCs w:val="24"/>
              </w:rPr>
            </w:pPr>
            <w:r w:rsidRPr="00C7345F">
              <w:rPr>
                <w:rFonts w:cs="Arial"/>
                <w:color w:val="000000"/>
                <w:szCs w:val="24"/>
              </w:rPr>
              <w:t>116</w:t>
            </w:r>
          </w:p>
        </w:tc>
      </w:tr>
      <w:tr w:rsidR="00907A97" w:rsidRPr="00C7345F" w14:paraId="5B47DBCB" w14:textId="77777777" w:rsidTr="008322FD">
        <w:tc>
          <w:tcPr>
            <w:tcW w:w="1728" w:type="dxa"/>
            <w:hideMark/>
          </w:tcPr>
          <w:p w14:paraId="76528624" w14:textId="67E08A24" w:rsidR="00907A97" w:rsidRPr="00C7345F" w:rsidRDefault="00907A97" w:rsidP="00B3185F">
            <w:pPr>
              <w:pStyle w:val="TableText"/>
            </w:pPr>
            <w:r w:rsidRPr="00C7345F">
              <w:t>7</w:t>
            </w:r>
          </w:p>
        </w:tc>
        <w:tc>
          <w:tcPr>
            <w:tcW w:w="1584" w:type="dxa"/>
          </w:tcPr>
          <w:p w14:paraId="56F11CDF" w14:textId="3D22B501" w:rsidR="00907A97" w:rsidRPr="00C7345F" w:rsidRDefault="00907A97" w:rsidP="00907A97">
            <w:pPr>
              <w:pStyle w:val="TableText"/>
              <w:keepNext/>
              <w:keepLines/>
              <w:rPr>
                <w:rFonts w:cs="Arial"/>
                <w:szCs w:val="24"/>
              </w:rPr>
            </w:pPr>
            <w:r w:rsidRPr="00C7345F">
              <w:rPr>
                <w:rFonts w:cs="Arial"/>
                <w:color w:val="000000"/>
                <w:szCs w:val="24"/>
              </w:rPr>
              <w:t>2</w:t>
            </w:r>
            <w:r w:rsidR="00F019B9" w:rsidRPr="00C7345F">
              <w:rPr>
                <w:rFonts w:cs="Arial"/>
                <w:color w:val="000000"/>
                <w:szCs w:val="24"/>
              </w:rPr>
              <w:t>,</w:t>
            </w:r>
            <w:r w:rsidRPr="00C7345F">
              <w:rPr>
                <w:rFonts w:cs="Arial"/>
                <w:color w:val="000000"/>
                <w:szCs w:val="24"/>
              </w:rPr>
              <w:t>209</w:t>
            </w:r>
          </w:p>
        </w:tc>
        <w:tc>
          <w:tcPr>
            <w:tcW w:w="720" w:type="dxa"/>
          </w:tcPr>
          <w:p w14:paraId="7AED7259" w14:textId="7786C0F9" w:rsidR="00907A97" w:rsidRPr="00C7345F" w:rsidRDefault="00907A97" w:rsidP="00907A97">
            <w:pPr>
              <w:pStyle w:val="TableText"/>
              <w:keepNext/>
              <w:keepLines/>
              <w:rPr>
                <w:rFonts w:cs="Arial"/>
                <w:szCs w:val="24"/>
              </w:rPr>
            </w:pPr>
            <w:r w:rsidRPr="00C7345F">
              <w:rPr>
                <w:rFonts w:cs="Arial"/>
                <w:color w:val="000000"/>
                <w:szCs w:val="24"/>
              </w:rPr>
              <w:t>334</w:t>
            </w:r>
          </w:p>
        </w:tc>
        <w:tc>
          <w:tcPr>
            <w:tcW w:w="720" w:type="dxa"/>
          </w:tcPr>
          <w:p w14:paraId="0248AA49" w14:textId="07A619F4" w:rsidR="00907A97" w:rsidRPr="00C7345F" w:rsidRDefault="00907A97" w:rsidP="00907A97">
            <w:pPr>
              <w:pStyle w:val="TableText"/>
              <w:keepNext/>
              <w:keepLines/>
              <w:rPr>
                <w:rFonts w:cs="Arial"/>
                <w:szCs w:val="24"/>
              </w:rPr>
            </w:pPr>
            <w:r w:rsidRPr="00C7345F">
              <w:rPr>
                <w:rFonts w:cs="Arial"/>
                <w:color w:val="000000"/>
                <w:szCs w:val="24"/>
              </w:rPr>
              <w:t>139</w:t>
            </w:r>
          </w:p>
        </w:tc>
        <w:tc>
          <w:tcPr>
            <w:tcW w:w="720" w:type="dxa"/>
          </w:tcPr>
          <w:p w14:paraId="38B96000" w14:textId="0A3E651C" w:rsidR="00907A97" w:rsidRPr="00C7345F" w:rsidRDefault="00907A97" w:rsidP="00907A97">
            <w:pPr>
              <w:pStyle w:val="TableText"/>
              <w:keepNext/>
              <w:keepLines/>
              <w:rPr>
                <w:rFonts w:cs="Arial"/>
                <w:szCs w:val="24"/>
              </w:rPr>
            </w:pPr>
            <w:r w:rsidRPr="00C7345F">
              <w:rPr>
                <w:rFonts w:cs="Arial"/>
                <w:color w:val="000000"/>
                <w:szCs w:val="24"/>
              </w:rPr>
              <w:t>349</w:t>
            </w:r>
          </w:p>
        </w:tc>
        <w:tc>
          <w:tcPr>
            <w:tcW w:w="720" w:type="dxa"/>
          </w:tcPr>
          <w:p w14:paraId="3AA4C3A8" w14:textId="16B990E2" w:rsidR="00907A97" w:rsidRPr="00C7345F" w:rsidRDefault="00907A97" w:rsidP="00907A97">
            <w:pPr>
              <w:pStyle w:val="TableText"/>
              <w:keepNext/>
              <w:keepLines/>
              <w:rPr>
                <w:rFonts w:cs="Arial"/>
                <w:szCs w:val="24"/>
              </w:rPr>
            </w:pPr>
            <w:r w:rsidRPr="00C7345F">
              <w:rPr>
                <w:rFonts w:cs="Arial"/>
                <w:color w:val="000000"/>
                <w:szCs w:val="24"/>
              </w:rPr>
              <w:t>174</w:t>
            </w:r>
          </w:p>
        </w:tc>
        <w:tc>
          <w:tcPr>
            <w:tcW w:w="720" w:type="dxa"/>
          </w:tcPr>
          <w:p w14:paraId="5DF2E4D6" w14:textId="67F7D9EF" w:rsidR="00907A97" w:rsidRPr="00C7345F" w:rsidRDefault="00907A97" w:rsidP="00907A97">
            <w:pPr>
              <w:pStyle w:val="TableText"/>
              <w:keepNext/>
              <w:keepLines/>
              <w:rPr>
                <w:rFonts w:cs="Arial"/>
                <w:szCs w:val="24"/>
              </w:rPr>
            </w:pPr>
            <w:r w:rsidRPr="00C7345F">
              <w:rPr>
                <w:rFonts w:cs="Arial"/>
                <w:color w:val="000000"/>
                <w:szCs w:val="24"/>
              </w:rPr>
              <w:t>319</w:t>
            </w:r>
          </w:p>
        </w:tc>
        <w:tc>
          <w:tcPr>
            <w:tcW w:w="720" w:type="dxa"/>
          </w:tcPr>
          <w:p w14:paraId="4A41D9A8" w14:textId="2A7089A1" w:rsidR="00907A97" w:rsidRPr="00C7345F" w:rsidRDefault="00907A97" w:rsidP="00907A97">
            <w:pPr>
              <w:pStyle w:val="TableText"/>
              <w:keepNext/>
              <w:keepLines/>
              <w:rPr>
                <w:rFonts w:cs="Arial"/>
                <w:szCs w:val="24"/>
              </w:rPr>
            </w:pPr>
            <w:r w:rsidRPr="00C7345F">
              <w:rPr>
                <w:rFonts w:cs="Arial"/>
                <w:color w:val="000000"/>
                <w:szCs w:val="24"/>
              </w:rPr>
              <w:t>113</w:t>
            </w:r>
          </w:p>
        </w:tc>
      </w:tr>
      <w:tr w:rsidR="00907A97" w:rsidRPr="00C7345F" w14:paraId="318BAE7A" w14:textId="77777777" w:rsidTr="008322FD">
        <w:tc>
          <w:tcPr>
            <w:tcW w:w="1728" w:type="dxa"/>
            <w:hideMark/>
          </w:tcPr>
          <w:p w14:paraId="6EC7EBCF" w14:textId="2C2070F4" w:rsidR="00907A97" w:rsidRPr="00C7345F" w:rsidRDefault="00907A97" w:rsidP="00B3185F">
            <w:pPr>
              <w:pStyle w:val="TableText"/>
            </w:pPr>
            <w:r w:rsidRPr="00C7345F">
              <w:t>8</w:t>
            </w:r>
          </w:p>
        </w:tc>
        <w:tc>
          <w:tcPr>
            <w:tcW w:w="1584" w:type="dxa"/>
          </w:tcPr>
          <w:p w14:paraId="06AE6814" w14:textId="1274CE56" w:rsidR="00907A97" w:rsidRPr="00C7345F" w:rsidRDefault="00907A97" w:rsidP="00907A97">
            <w:pPr>
              <w:pStyle w:val="TableText"/>
              <w:keepNext/>
              <w:keepLines/>
              <w:rPr>
                <w:rFonts w:cs="Arial"/>
                <w:szCs w:val="24"/>
              </w:rPr>
            </w:pPr>
            <w:r w:rsidRPr="00C7345F">
              <w:rPr>
                <w:rFonts w:cs="Arial"/>
                <w:color w:val="000000"/>
                <w:szCs w:val="24"/>
              </w:rPr>
              <w:t>1</w:t>
            </w:r>
            <w:r w:rsidR="00F019B9" w:rsidRPr="00C7345F">
              <w:rPr>
                <w:rFonts w:cs="Arial"/>
                <w:color w:val="000000"/>
                <w:szCs w:val="24"/>
              </w:rPr>
              <w:t>,</w:t>
            </w:r>
            <w:r w:rsidRPr="00C7345F">
              <w:rPr>
                <w:rFonts w:cs="Arial"/>
                <w:color w:val="000000"/>
                <w:szCs w:val="24"/>
              </w:rPr>
              <w:t>960</w:t>
            </w:r>
          </w:p>
        </w:tc>
        <w:tc>
          <w:tcPr>
            <w:tcW w:w="720" w:type="dxa"/>
          </w:tcPr>
          <w:p w14:paraId="6BDB6EC0" w14:textId="261C61EE" w:rsidR="00907A97" w:rsidRPr="00C7345F" w:rsidRDefault="00907A97" w:rsidP="00907A97">
            <w:pPr>
              <w:pStyle w:val="TableText"/>
              <w:keepNext/>
              <w:keepLines/>
              <w:rPr>
                <w:rFonts w:cs="Arial"/>
                <w:szCs w:val="24"/>
              </w:rPr>
            </w:pPr>
            <w:r w:rsidRPr="00C7345F">
              <w:rPr>
                <w:rFonts w:cs="Arial"/>
                <w:color w:val="000000"/>
                <w:szCs w:val="24"/>
              </w:rPr>
              <w:t>339</w:t>
            </w:r>
          </w:p>
        </w:tc>
        <w:tc>
          <w:tcPr>
            <w:tcW w:w="720" w:type="dxa"/>
          </w:tcPr>
          <w:p w14:paraId="5C34B163" w14:textId="29E5B324" w:rsidR="00907A97" w:rsidRPr="00C7345F" w:rsidRDefault="00907A97" w:rsidP="00907A97">
            <w:pPr>
              <w:pStyle w:val="TableText"/>
              <w:keepNext/>
              <w:keepLines/>
              <w:rPr>
                <w:rFonts w:cs="Arial"/>
                <w:szCs w:val="24"/>
              </w:rPr>
            </w:pPr>
            <w:r w:rsidRPr="00C7345F">
              <w:rPr>
                <w:rFonts w:cs="Arial"/>
                <w:color w:val="000000"/>
                <w:szCs w:val="24"/>
              </w:rPr>
              <w:t>143</w:t>
            </w:r>
          </w:p>
        </w:tc>
        <w:tc>
          <w:tcPr>
            <w:tcW w:w="720" w:type="dxa"/>
          </w:tcPr>
          <w:p w14:paraId="6C8603B2" w14:textId="6C163116" w:rsidR="00907A97" w:rsidRPr="00C7345F" w:rsidRDefault="00907A97" w:rsidP="00907A97">
            <w:pPr>
              <w:pStyle w:val="TableText"/>
              <w:keepNext/>
              <w:keepLines/>
              <w:rPr>
                <w:rFonts w:cs="Arial"/>
                <w:szCs w:val="24"/>
              </w:rPr>
            </w:pPr>
            <w:r w:rsidRPr="00C7345F">
              <w:rPr>
                <w:rFonts w:cs="Arial"/>
                <w:color w:val="000000"/>
                <w:szCs w:val="24"/>
              </w:rPr>
              <w:t>352</w:t>
            </w:r>
          </w:p>
        </w:tc>
        <w:tc>
          <w:tcPr>
            <w:tcW w:w="720" w:type="dxa"/>
          </w:tcPr>
          <w:p w14:paraId="6C48B09C" w14:textId="2A65FDFF" w:rsidR="00907A97" w:rsidRPr="00C7345F" w:rsidRDefault="00907A97" w:rsidP="00907A97">
            <w:pPr>
              <w:pStyle w:val="TableText"/>
              <w:keepNext/>
              <w:keepLines/>
              <w:rPr>
                <w:rFonts w:cs="Arial"/>
                <w:szCs w:val="24"/>
              </w:rPr>
            </w:pPr>
            <w:r w:rsidRPr="00C7345F">
              <w:rPr>
                <w:rFonts w:cs="Arial"/>
                <w:color w:val="000000"/>
                <w:szCs w:val="24"/>
              </w:rPr>
              <w:t>176</w:t>
            </w:r>
          </w:p>
        </w:tc>
        <w:tc>
          <w:tcPr>
            <w:tcW w:w="720" w:type="dxa"/>
          </w:tcPr>
          <w:p w14:paraId="3BAC2EB5" w14:textId="25CDF3C8" w:rsidR="00907A97" w:rsidRPr="00C7345F" w:rsidRDefault="00907A97" w:rsidP="00907A97">
            <w:pPr>
              <w:pStyle w:val="TableText"/>
              <w:keepNext/>
              <w:keepLines/>
              <w:rPr>
                <w:rFonts w:cs="Arial"/>
                <w:szCs w:val="24"/>
              </w:rPr>
            </w:pPr>
            <w:r w:rsidRPr="00C7345F">
              <w:rPr>
                <w:rFonts w:cs="Arial"/>
                <w:color w:val="000000"/>
                <w:szCs w:val="24"/>
              </w:rPr>
              <w:t>326</w:t>
            </w:r>
          </w:p>
        </w:tc>
        <w:tc>
          <w:tcPr>
            <w:tcW w:w="720" w:type="dxa"/>
          </w:tcPr>
          <w:p w14:paraId="5788AE18" w14:textId="690E18D2" w:rsidR="00907A97" w:rsidRPr="00C7345F" w:rsidRDefault="00907A97" w:rsidP="00907A97">
            <w:pPr>
              <w:pStyle w:val="TableText"/>
              <w:keepNext/>
              <w:keepLines/>
              <w:rPr>
                <w:rFonts w:cs="Arial"/>
                <w:szCs w:val="24"/>
              </w:rPr>
            </w:pPr>
            <w:r w:rsidRPr="00C7345F">
              <w:rPr>
                <w:rFonts w:cs="Arial"/>
                <w:color w:val="000000"/>
                <w:szCs w:val="24"/>
              </w:rPr>
              <w:t>119</w:t>
            </w:r>
          </w:p>
        </w:tc>
      </w:tr>
      <w:tr w:rsidR="00907A97" w:rsidRPr="00C7345F" w14:paraId="28793F22" w14:textId="77777777" w:rsidTr="008322FD">
        <w:tc>
          <w:tcPr>
            <w:tcW w:w="1728" w:type="dxa"/>
            <w:hideMark/>
          </w:tcPr>
          <w:p w14:paraId="56B15D67" w14:textId="739A0D5D" w:rsidR="00907A97" w:rsidRPr="00C7345F" w:rsidRDefault="00907A97" w:rsidP="00B3185F">
            <w:pPr>
              <w:pStyle w:val="TableText"/>
            </w:pPr>
            <w:r w:rsidRPr="00C7345F">
              <w:t>9</w:t>
            </w:r>
          </w:p>
        </w:tc>
        <w:tc>
          <w:tcPr>
            <w:tcW w:w="1584" w:type="dxa"/>
          </w:tcPr>
          <w:p w14:paraId="6D592583" w14:textId="10EFFE43" w:rsidR="00907A97" w:rsidRPr="00C7345F" w:rsidRDefault="00907A97" w:rsidP="00907A97">
            <w:pPr>
              <w:pStyle w:val="TableText"/>
              <w:keepNext/>
              <w:keepLines/>
              <w:rPr>
                <w:rFonts w:cs="Arial"/>
                <w:szCs w:val="24"/>
              </w:rPr>
            </w:pPr>
            <w:r w:rsidRPr="00C7345F">
              <w:rPr>
                <w:rFonts w:cs="Arial"/>
                <w:color w:val="000000"/>
                <w:szCs w:val="24"/>
              </w:rPr>
              <w:t>3</w:t>
            </w:r>
            <w:r w:rsidR="00F019B9" w:rsidRPr="00C7345F">
              <w:rPr>
                <w:rFonts w:cs="Arial"/>
                <w:color w:val="000000"/>
                <w:szCs w:val="24"/>
              </w:rPr>
              <w:t>,</w:t>
            </w:r>
            <w:r w:rsidRPr="00C7345F">
              <w:rPr>
                <w:rFonts w:cs="Arial"/>
                <w:color w:val="000000"/>
                <w:szCs w:val="24"/>
              </w:rPr>
              <w:t>914</w:t>
            </w:r>
          </w:p>
        </w:tc>
        <w:tc>
          <w:tcPr>
            <w:tcW w:w="720" w:type="dxa"/>
          </w:tcPr>
          <w:p w14:paraId="1000FE6A" w14:textId="61F9FAAC" w:rsidR="00907A97" w:rsidRPr="00C7345F" w:rsidRDefault="00907A97" w:rsidP="00907A97">
            <w:pPr>
              <w:pStyle w:val="TableText"/>
              <w:keepNext/>
              <w:keepLines/>
              <w:rPr>
                <w:rFonts w:cs="Arial"/>
                <w:szCs w:val="24"/>
              </w:rPr>
            </w:pPr>
            <w:r w:rsidRPr="00C7345F">
              <w:rPr>
                <w:rFonts w:cs="Arial"/>
                <w:color w:val="000000"/>
                <w:szCs w:val="24"/>
              </w:rPr>
              <w:t>324</w:t>
            </w:r>
          </w:p>
        </w:tc>
        <w:tc>
          <w:tcPr>
            <w:tcW w:w="720" w:type="dxa"/>
          </w:tcPr>
          <w:p w14:paraId="112CEAAC" w14:textId="4E128A60" w:rsidR="00907A97" w:rsidRPr="00C7345F" w:rsidRDefault="00907A97" w:rsidP="00907A97">
            <w:pPr>
              <w:pStyle w:val="TableText"/>
              <w:keepNext/>
              <w:keepLines/>
              <w:rPr>
                <w:rFonts w:cs="Arial"/>
                <w:szCs w:val="24"/>
              </w:rPr>
            </w:pPr>
            <w:r w:rsidRPr="00C7345F">
              <w:rPr>
                <w:rFonts w:cs="Arial"/>
                <w:color w:val="000000"/>
                <w:szCs w:val="24"/>
              </w:rPr>
              <w:t>145</w:t>
            </w:r>
          </w:p>
        </w:tc>
        <w:tc>
          <w:tcPr>
            <w:tcW w:w="720" w:type="dxa"/>
          </w:tcPr>
          <w:p w14:paraId="03338AE0" w14:textId="38536250" w:rsidR="00907A97" w:rsidRPr="00C7345F" w:rsidRDefault="00907A97" w:rsidP="00907A97">
            <w:pPr>
              <w:pStyle w:val="TableText"/>
              <w:keepNext/>
              <w:keepLines/>
              <w:rPr>
                <w:rFonts w:cs="Arial"/>
                <w:szCs w:val="24"/>
              </w:rPr>
            </w:pPr>
            <w:r w:rsidRPr="00C7345F">
              <w:rPr>
                <w:rFonts w:cs="Arial"/>
                <w:color w:val="000000"/>
                <w:szCs w:val="24"/>
              </w:rPr>
              <w:t>333</w:t>
            </w:r>
          </w:p>
        </w:tc>
        <w:tc>
          <w:tcPr>
            <w:tcW w:w="720" w:type="dxa"/>
          </w:tcPr>
          <w:p w14:paraId="6B63644D" w14:textId="71EF5DF1" w:rsidR="00907A97" w:rsidRPr="00C7345F" w:rsidRDefault="00907A97" w:rsidP="00907A97">
            <w:pPr>
              <w:pStyle w:val="TableText"/>
              <w:keepNext/>
              <w:keepLines/>
              <w:rPr>
                <w:rFonts w:cs="Arial"/>
                <w:szCs w:val="24"/>
              </w:rPr>
            </w:pPr>
            <w:r w:rsidRPr="00C7345F">
              <w:rPr>
                <w:rFonts w:cs="Arial"/>
                <w:color w:val="000000"/>
                <w:szCs w:val="24"/>
              </w:rPr>
              <w:t>173</w:t>
            </w:r>
          </w:p>
        </w:tc>
        <w:tc>
          <w:tcPr>
            <w:tcW w:w="720" w:type="dxa"/>
          </w:tcPr>
          <w:p w14:paraId="5F0BCF44" w14:textId="06F3E050" w:rsidR="00907A97" w:rsidRPr="00C7345F" w:rsidRDefault="00907A97" w:rsidP="00907A97">
            <w:pPr>
              <w:pStyle w:val="TableText"/>
              <w:keepNext/>
              <w:keepLines/>
              <w:rPr>
                <w:rFonts w:cs="Arial"/>
                <w:szCs w:val="24"/>
              </w:rPr>
            </w:pPr>
            <w:r w:rsidRPr="00C7345F">
              <w:rPr>
                <w:rFonts w:cs="Arial"/>
                <w:color w:val="000000"/>
                <w:szCs w:val="24"/>
              </w:rPr>
              <w:t>316</w:t>
            </w:r>
          </w:p>
        </w:tc>
        <w:tc>
          <w:tcPr>
            <w:tcW w:w="720" w:type="dxa"/>
          </w:tcPr>
          <w:p w14:paraId="631B46D5" w14:textId="54F116FB" w:rsidR="00907A97" w:rsidRPr="00C7345F" w:rsidRDefault="00907A97" w:rsidP="00907A97">
            <w:pPr>
              <w:pStyle w:val="TableText"/>
              <w:keepNext/>
              <w:keepLines/>
              <w:rPr>
                <w:rFonts w:cs="Arial"/>
                <w:szCs w:val="24"/>
              </w:rPr>
            </w:pPr>
            <w:r w:rsidRPr="00C7345F">
              <w:rPr>
                <w:rFonts w:cs="Arial"/>
                <w:color w:val="000000"/>
                <w:szCs w:val="24"/>
              </w:rPr>
              <w:t>126</w:t>
            </w:r>
          </w:p>
        </w:tc>
      </w:tr>
      <w:tr w:rsidR="00907A97" w:rsidRPr="00C7345F" w14:paraId="42A1969C" w14:textId="77777777" w:rsidTr="008322FD">
        <w:tc>
          <w:tcPr>
            <w:tcW w:w="1728" w:type="dxa"/>
          </w:tcPr>
          <w:p w14:paraId="4E77C874" w14:textId="77FFA8FC" w:rsidR="00907A97" w:rsidRPr="00C7345F" w:rsidRDefault="00907A97" w:rsidP="00B3185F">
            <w:pPr>
              <w:pStyle w:val="TableText"/>
            </w:pPr>
            <w:r w:rsidRPr="00C7345F">
              <w:t>10</w:t>
            </w:r>
          </w:p>
        </w:tc>
        <w:tc>
          <w:tcPr>
            <w:tcW w:w="1584" w:type="dxa"/>
          </w:tcPr>
          <w:p w14:paraId="6451E075" w14:textId="0DD72D53" w:rsidR="00907A97" w:rsidRPr="00C7345F" w:rsidRDefault="00907A97" w:rsidP="00907A97">
            <w:pPr>
              <w:pStyle w:val="TableText"/>
              <w:keepNext/>
              <w:keepLines/>
              <w:rPr>
                <w:rFonts w:cs="Arial"/>
                <w:szCs w:val="24"/>
              </w:rPr>
            </w:pPr>
            <w:r w:rsidRPr="00C7345F">
              <w:rPr>
                <w:rFonts w:cs="Arial"/>
                <w:color w:val="000000"/>
                <w:szCs w:val="24"/>
              </w:rPr>
              <w:t>2</w:t>
            </w:r>
            <w:r w:rsidR="00F019B9" w:rsidRPr="00C7345F">
              <w:rPr>
                <w:rFonts w:cs="Arial"/>
                <w:color w:val="000000"/>
                <w:szCs w:val="24"/>
              </w:rPr>
              <w:t>,</w:t>
            </w:r>
            <w:r w:rsidRPr="00C7345F">
              <w:rPr>
                <w:rFonts w:cs="Arial"/>
                <w:color w:val="000000"/>
                <w:szCs w:val="24"/>
              </w:rPr>
              <w:t>397</w:t>
            </w:r>
          </w:p>
        </w:tc>
        <w:tc>
          <w:tcPr>
            <w:tcW w:w="720" w:type="dxa"/>
          </w:tcPr>
          <w:p w14:paraId="341CCBEF" w14:textId="12F277E9" w:rsidR="00907A97" w:rsidRPr="00C7345F" w:rsidRDefault="00907A97" w:rsidP="00907A97">
            <w:pPr>
              <w:pStyle w:val="TableText"/>
              <w:keepNext/>
              <w:keepLines/>
              <w:rPr>
                <w:rFonts w:cs="Arial"/>
                <w:szCs w:val="24"/>
              </w:rPr>
            </w:pPr>
            <w:r w:rsidRPr="00C7345F">
              <w:rPr>
                <w:rFonts w:cs="Arial"/>
                <w:color w:val="000000"/>
                <w:szCs w:val="24"/>
              </w:rPr>
              <w:t>329</w:t>
            </w:r>
          </w:p>
        </w:tc>
        <w:tc>
          <w:tcPr>
            <w:tcW w:w="720" w:type="dxa"/>
          </w:tcPr>
          <w:p w14:paraId="4FC86B16" w14:textId="7AEEE64E" w:rsidR="00907A97" w:rsidRPr="00C7345F" w:rsidRDefault="00907A97" w:rsidP="00907A97">
            <w:pPr>
              <w:pStyle w:val="TableText"/>
              <w:keepNext/>
              <w:keepLines/>
              <w:rPr>
                <w:rFonts w:cs="Arial"/>
                <w:szCs w:val="24"/>
              </w:rPr>
            </w:pPr>
            <w:r w:rsidRPr="00C7345F">
              <w:rPr>
                <w:rFonts w:cs="Arial"/>
                <w:color w:val="000000"/>
                <w:szCs w:val="24"/>
              </w:rPr>
              <w:t>139</w:t>
            </w:r>
          </w:p>
        </w:tc>
        <w:tc>
          <w:tcPr>
            <w:tcW w:w="720" w:type="dxa"/>
          </w:tcPr>
          <w:p w14:paraId="56C10DF9" w14:textId="3A06352C" w:rsidR="00907A97" w:rsidRPr="00C7345F" w:rsidRDefault="00907A97" w:rsidP="00907A97">
            <w:pPr>
              <w:pStyle w:val="TableText"/>
              <w:keepNext/>
              <w:keepLines/>
              <w:rPr>
                <w:rFonts w:cs="Arial"/>
                <w:szCs w:val="24"/>
              </w:rPr>
            </w:pPr>
            <w:r w:rsidRPr="00C7345F">
              <w:rPr>
                <w:rFonts w:cs="Arial"/>
                <w:color w:val="000000"/>
                <w:szCs w:val="24"/>
              </w:rPr>
              <w:t>338</w:t>
            </w:r>
          </w:p>
        </w:tc>
        <w:tc>
          <w:tcPr>
            <w:tcW w:w="720" w:type="dxa"/>
          </w:tcPr>
          <w:p w14:paraId="4741E146" w14:textId="1B32B61F" w:rsidR="00907A97" w:rsidRPr="00C7345F" w:rsidRDefault="00907A97" w:rsidP="00907A97">
            <w:pPr>
              <w:pStyle w:val="TableText"/>
              <w:keepNext/>
              <w:keepLines/>
              <w:rPr>
                <w:rFonts w:cs="Arial"/>
                <w:szCs w:val="24"/>
              </w:rPr>
            </w:pPr>
            <w:r w:rsidRPr="00C7345F">
              <w:rPr>
                <w:rFonts w:cs="Arial"/>
                <w:color w:val="000000"/>
                <w:szCs w:val="24"/>
              </w:rPr>
              <w:t>165</w:t>
            </w:r>
          </w:p>
        </w:tc>
        <w:tc>
          <w:tcPr>
            <w:tcW w:w="720" w:type="dxa"/>
          </w:tcPr>
          <w:p w14:paraId="456C0FC6" w14:textId="038194A3" w:rsidR="00907A97" w:rsidRPr="00C7345F" w:rsidRDefault="00907A97" w:rsidP="00907A97">
            <w:pPr>
              <w:pStyle w:val="TableText"/>
              <w:keepNext/>
              <w:keepLines/>
              <w:rPr>
                <w:rFonts w:cs="Arial"/>
                <w:szCs w:val="24"/>
              </w:rPr>
            </w:pPr>
            <w:r w:rsidRPr="00C7345F">
              <w:rPr>
                <w:rFonts w:cs="Arial"/>
                <w:color w:val="000000"/>
                <w:szCs w:val="24"/>
              </w:rPr>
              <w:t>320</w:t>
            </w:r>
          </w:p>
        </w:tc>
        <w:tc>
          <w:tcPr>
            <w:tcW w:w="720" w:type="dxa"/>
          </w:tcPr>
          <w:p w14:paraId="5DA5F47F" w14:textId="1D2FEEBC" w:rsidR="00907A97" w:rsidRPr="00C7345F" w:rsidRDefault="00907A97" w:rsidP="00907A97">
            <w:pPr>
              <w:pStyle w:val="TableText"/>
              <w:keepNext/>
              <w:keepLines/>
              <w:rPr>
                <w:rFonts w:cs="Arial"/>
                <w:szCs w:val="24"/>
              </w:rPr>
            </w:pPr>
            <w:r w:rsidRPr="00C7345F">
              <w:rPr>
                <w:rFonts w:cs="Arial"/>
                <w:color w:val="000000"/>
                <w:szCs w:val="24"/>
              </w:rPr>
              <w:t>122</w:t>
            </w:r>
          </w:p>
        </w:tc>
      </w:tr>
      <w:tr w:rsidR="00907A97" w:rsidRPr="00C7345F" w14:paraId="0CABCB0D" w14:textId="77777777" w:rsidTr="008322FD">
        <w:tc>
          <w:tcPr>
            <w:tcW w:w="1728" w:type="dxa"/>
          </w:tcPr>
          <w:p w14:paraId="4C1BBCC8" w14:textId="2602C3A9" w:rsidR="00907A97" w:rsidRPr="00C7345F" w:rsidRDefault="00907A97" w:rsidP="00907A97">
            <w:pPr>
              <w:pStyle w:val="TableText"/>
            </w:pPr>
            <w:r w:rsidRPr="00C7345F">
              <w:t>11</w:t>
            </w:r>
          </w:p>
        </w:tc>
        <w:tc>
          <w:tcPr>
            <w:tcW w:w="1584" w:type="dxa"/>
          </w:tcPr>
          <w:p w14:paraId="5F2623E3" w14:textId="360F1AFC" w:rsidR="00907A97" w:rsidRPr="00C7345F" w:rsidRDefault="00907A97" w:rsidP="00907A97">
            <w:pPr>
              <w:pStyle w:val="TableText"/>
              <w:rPr>
                <w:rFonts w:cs="Arial"/>
                <w:szCs w:val="24"/>
              </w:rPr>
            </w:pPr>
            <w:r w:rsidRPr="00C7345F">
              <w:rPr>
                <w:rFonts w:cs="Arial"/>
                <w:color w:val="000000"/>
                <w:szCs w:val="24"/>
              </w:rPr>
              <w:t>1</w:t>
            </w:r>
            <w:r w:rsidR="00F019B9" w:rsidRPr="00C7345F">
              <w:rPr>
                <w:rFonts w:cs="Arial"/>
                <w:color w:val="000000"/>
                <w:szCs w:val="24"/>
              </w:rPr>
              <w:t>,</w:t>
            </w:r>
            <w:r w:rsidRPr="00C7345F">
              <w:rPr>
                <w:rFonts w:cs="Arial"/>
                <w:color w:val="000000"/>
                <w:szCs w:val="24"/>
              </w:rPr>
              <w:t>849</w:t>
            </w:r>
          </w:p>
        </w:tc>
        <w:tc>
          <w:tcPr>
            <w:tcW w:w="720" w:type="dxa"/>
          </w:tcPr>
          <w:p w14:paraId="553BB67F" w14:textId="7C8AF59B" w:rsidR="00907A97" w:rsidRPr="00C7345F" w:rsidRDefault="00907A97" w:rsidP="00907A97">
            <w:pPr>
              <w:pStyle w:val="TableText"/>
              <w:rPr>
                <w:rFonts w:cs="Arial"/>
                <w:szCs w:val="24"/>
              </w:rPr>
            </w:pPr>
            <w:r w:rsidRPr="00C7345F">
              <w:rPr>
                <w:rFonts w:cs="Arial"/>
                <w:color w:val="000000"/>
                <w:szCs w:val="24"/>
              </w:rPr>
              <w:t>341</w:t>
            </w:r>
          </w:p>
        </w:tc>
        <w:tc>
          <w:tcPr>
            <w:tcW w:w="720" w:type="dxa"/>
          </w:tcPr>
          <w:p w14:paraId="6ED509B7" w14:textId="79FD471F" w:rsidR="00907A97" w:rsidRPr="00C7345F" w:rsidRDefault="00907A97" w:rsidP="00907A97">
            <w:pPr>
              <w:pStyle w:val="TableText"/>
              <w:rPr>
                <w:rFonts w:cs="Arial"/>
                <w:szCs w:val="24"/>
              </w:rPr>
            </w:pPr>
            <w:r w:rsidRPr="00C7345F">
              <w:rPr>
                <w:rFonts w:cs="Arial"/>
                <w:color w:val="000000"/>
                <w:szCs w:val="24"/>
              </w:rPr>
              <w:t>142</w:t>
            </w:r>
          </w:p>
        </w:tc>
        <w:tc>
          <w:tcPr>
            <w:tcW w:w="720" w:type="dxa"/>
          </w:tcPr>
          <w:p w14:paraId="7DE29AAD" w14:textId="049E6E5F" w:rsidR="00907A97" w:rsidRPr="00C7345F" w:rsidRDefault="00907A97" w:rsidP="00907A97">
            <w:pPr>
              <w:pStyle w:val="TableText"/>
              <w:rPr>
                <w:rFonts w:cs="Arial"/>
                <w:szCs w:val="24"/>
              </w:rPr>
            </w:pPr>
            <w:r w:rsidRPr="00C7345F">
              <w:rPr>
                <w:rFonts w:cs="Arial"/>
                <w:color w:val="000000"/>
                <w:szCs w:val="24"/>
              </w:rPr>
              <w:t>351</w:t>
            </w:r>
          </w:p>
        </w:tc>
        <w:tc>
          <w:tcPr>
            <w:tcW w:w="720" w:type="dxa"/>
          </w:tcPr>
          <w:p w14:paraId="7954DFF2" w14:textId="4CFCDA99" w:rsidR="00907A97" w:rsidRPr="00C7345F" w:rsidRDefault="00907A97" w:rsidP="00907A97">
            <w:pPr>
              <w:pStyle w:val="TableText"/>
              <w:rPr>
                <w:rFonts w:cs="Arial"/>
                <w:szCs w:val="24"/>
              </w:rPr>
            </w:pPr>
            <w:r w:rsidRPr="00C7345F">
              <w:rPr>
                <w:rFonts w:cs="Arial"/>
                <w:color w:val="000000"/>
                <w:szCs w:val="24"/>
              </w:rPr>
              <w:t>169</w:t>
            </w:r>
          </w:p>
        </w:tc>
        <w:tc>
          <w:tcPr>
            <w:tcW w:w="720" w:type="dxa"/>
          </w:tcPr>
          <w:p w14:paraId="482045EB" w14:textId="1B5B003E" w:rsidR="00907A97" w:rsidRPr="00C7345F" w:rsidRDefault="00907A97" w:rsidP="00907A97">
            <w:pPr>
              <w:pStyle w:val="TableText"/>
              <w:rPr>
                <w:rFonts w:cs="Arial"/>
                <w:szCs w:val="24"/>
              </w:rPr>
            </w:pPr>
            <w:r w:rsidRPr="00C7345F">
              <w:rPr>
                <w:rFonts w:cs="Arial"/>
                <w:color w:val="000000"/>
                <w:szCs w:val="24"/>
              </w:rPr>
              <w:t>330</w:t>
            </w:r>
          </w:p>
        </w:tc>
        <w:tc>
          <w:tcPr>
            <w:tcW w:w="720" w:type="dxa"/>
          </w:tcPr>
          <w:p w14:paraId="19271DB8" w14:textId="0D250A24" w:rsidR="00907A97" w:rsidRPr="00C7345F" w:rsidRDefault="00907A97" w:rsidP="00907A97">
            <w:pPr>
              <w:pStyle w:val="TableText"/>
              <w:rPr>
                <w:rFonts w:cs="Arial"/>
                <w:szCs w:val="24"/>
              </w:rPr>
            </w:pPr>
            <w:r w:rsidRPr="00C7345F">
              <w:rPr>
                <w:rFonts w:cs="Arial"/>
                <w:color w:val="000000"/>
                <w:szCs w:val="24"/>
              </w:rPr>
              <w:t>124</w:t>
            </w:r>
          </w:p>
        </w:tc>
      </w:tr>
      <w:tr w:rsidR="00907A97" w:rsidRPr="00C7345F" w14:paraId="0D30B8C5" w14:textId="77777777" w:rsidTr="008322FD">
        <w:tc>
          <w:tcPr>
            <w:tcW w:w="1728" w:type="dxa"/>
            <w:hideMark/>
          </w:tcPr>
          <w:p w14:paraId="359975D5" w14:textId="5318E477" w:rsidR="00907A97" w:rsidRPr="00C7345F" w:rsidRDefault="00907A97" w:rsidP="00907A97">
            <w:pPr>
              <w:pStyle w:val="TableText"/>
            </w:pPr>
            <w:r w:rsidRPr="00C7345F">
              <w:t>12</w:t>
            </w:r>
          </w:p>
        </w:tc>
        <w:tc>
          <w:tcPr>
            <w:tcW w:w="1584" w:type="dxa"/>
          </w:tcPr>
          <w:p w14:paraId="5B4A4A7D" w14:textId="6F4C0C80" w:rsidR="00907A97" w:rsidRPr="00C7345F" w:rsidRDefault="00907A97" w:rsidP="00907A97">
            <w:pPr>
              <w:pStyle w:val="TableText"/>
              <w:rPr>
                <w:rFonts w:cs="Arial"/>
                <w:szCs w:val="24"/>
              </w:rPr>
            </w:pPr>
            <w:r w:rsidRPr="00C7345F">
              <w:rPr>
                <w:rFonts w:cs="Arial"/>
                <w:color w:val="000000"/>
                <w:szCs w:val="24"/>
              </w:rPr>
              <w:t>1</w:t>
            </w:r>
            <w:r w:rsidR="00F019B9" w:rsidRPr="00C7345F">
              <w:rPr>
                <w:rFonts w:cs="Arial"/>
                <w:color w:val="000000"/>
                <w:szCs w:val="24"/>
              </w:rPr>
              <w:t>,</w:t>
            </w:r>
            <w:r w:rsidRPr="00C7345F">
              <w:rPr>
                <w:rFonts w:cs="Arial"/>
                <w:color w:val="000000"/>
                <w:szCs w:val="24"/>
              </w:rPr>
              <w:t>135</w:t>
            </w:r>
          </w:p>
        </w:tc>
        <w:tc>
          <w:tcPr>
            <w:tcW w:w="720" w:type="dxa"/>
          </w:tcPr>
          <w:p w14:paraId="4C187CA5" w14:textId="5388895A" w:rsidR="00907A97" w:rsidRPr="00C7345F" w:rsidRDefault="00907A97" w:rsidP="00907A97">
            <w:pPr>
              <w:pStyle w:val="TableText"/>
              <w:rPr>
                <w:rFonts w:cs="Arial"/>
                <w:szCs w:val="24"/>
              </w:rPr>
            </w:pPr>
            <w:r w:rsidRPr="00C7345F">
              <w:rPr>
                <w:rFonts w:cs="Arial"/>
                <w:color w:val="000000"/>
                <w:szCs w:val="24"/>
              </w:rPr>
              <w:t>366</w:t>
            </w:r>
          </w:p>
        </w:tc>
        <w:tc>
          <w:tcPr>
            <w:tcW w:w="720" w:type="dxa"/>
          </w:tcPr>
          <w:p w14:paraId="62729A9C" w14:textId="380A2F77" w:rsidR="00907A97" w:rsidRPr="00C7345F" w:rsidRDefault="00907A97" w:rsidP="00907A97">
            <w:pPr>
              <w:pStyle w:val="TableText"/>
              <w:rPr>
                <w:rFonts w:cs="Arial"/>
                <w:szCs w:val="24"/>
              </w:rPr>
            </w:pPr>
            <w:r w:rsidRPr="00C7345F">
              <w:rPr>
                <w:rFonts w:cs="Arial"/>
                <w:color w:val="000000"/>
                <w:szCs w:val="24"/>
              </w:rPr>
              <w:t>145</w:t>
            </w:r>
          </w:p>
        </w:tc>
        <w:tc>
          <w:tcPr>
            <w:tcW w:w="720" w:type="dxa"/>
          </w:tcPr>
          <w:p w14:paraId="61A23640" w14:textId="79CBC60A" w:rsidR="00907A97" w:rsidRPr="00C7345F" w:rsidRDefault="00907A97" w:rsidP="00907A97">
            <w:pPr>
              <w:pStyle w:val="TableText"/>
              <w:rPr>
                <w:rFonts w:cs="Arial"/>
                <w:szCs w:val="24"/>
              </w:rPr>
            </w:pPr>
            <w:r w:rsidRPr="00C7345F">
              <w:rPr>
                <w:rFonts w:cs="Arial"/>
                <w:color w:val="000000"/>
                <w:szCs w:val="24"/>
              </w:rPr>
              <w:t>377</w:t>
            </w:r>
          </w:p>
        </w:tc>
        <w:tc>
          <w:tcPr>
            <w:tcW w:w="720" w:type="dxa"/>
          </w:tcPr>
          <w:p w14:paraId="27081E73" w14:textId="1979575C" w:rsidR="00907A97" w:rsidRPr="00C7345F" w:rsidRDefault="00907A97" w:rsidP="00907A97">
            <w:pPr>
              <w:pStyle w:val="TableText"/>
              <w:rPr>
                <w:rFonts w:cs="Arial"/>
                <w:szCs w:val="24"/>
              </w:rPr>
            </w:pPr>
            <w:r w:rsidRPr="00C7345F">
              <w:rPr>
                <w:rFonts w:cs="Arial"/>
                <w:color w:val="000000"/>
                <w:szCs w:val="24"/>
              </w:rPr>
              <w:t>170</w:t>
            </w:r>
          </w:p>
        </w:tc>
        <w:tc>
          <w:tcPr>
            <w:tcW w:w="720" w:type="dxa"/>
          </w:tcPr>
          <w:p w14:paraId="7D84FC83" w14:textId="5F192349" w:rsidR="00907A97" w:rsidRPr="00C7345F" w:rsidRDefault="00907A97" w:rsidP="00907A97">
            <w:pPr>
              <w:pStyle w:val="TableText"/>
              <w:rPr>
                <w:rFonts w:cs="Arial"/>
                <w:szCs w:val="24"/>
              </w:rPr>
            </w:pPr>
            <w:r w:rsidRPr="00C7345F">
              <w:rPr>
                <w:rFonts w:cs="Arial"/>
                <w:color w:val="000000"/>
                <w:szCs w:val="24"/>
              </w:rPr>
              <w:t>354</w:t>
            </w:r>
          </w:p>
        </w:tc>
        <w:tc>
          <w:tcPr>
            <w:tcW w:w="720" w:type="dxa"/>
          </w:tcPr>
          <w:p w14:paraId="71D82C84" w14:textId="626B9091" w:rsidR="00907A97" w:rsidRPr="00C7345F" w:rsidRDefault="00907A97" w:rsidP="00907A97">
            <w:pPr>
              <w:pStyle w:val="TableText"/>
              <w:rPr>
                <w:rFonts w:cs="Arial"/>
                <w:szCs w:val="24"/>
              </w:rPr>
            </w:pPr>
            <w:r w:rsidRPr="00C7345F">
              <w:rPr>
                <w:rFonts w:cs="Arial"/>
                <w:color w:val="000000"/>
                <w:szCs w:val="24"/>
              </w:rPr>
              <w:t>128</w:t>
            </w:r>
          </w:p>
        </w:tc>
      </w:tr>
    </w:tbl>
    <w:p w14:paraId="46F63D16" w14:textId="45F36D8B" w:rsidR="00ED2277" w:rsidRDefault="0060044F" w:rsidP="008C502D">
      <w:pPr>
        <w:spacing w:before="120"/>
      </w:pPr>
      <w:r w:rsidRPr="00C7345F">
        <w:t>The percentage of students at each proficiency level for overall,</w:t>
      </w:r>
      <w:r w:rsidR="007C2425" w:rsidRPr="00C7345F">
        <w:t xml:space="preserve"> oral</w:t>
      </w:r>
      <w:r w:rsidRPr="00C7345F">
        <w:t xml:space="preserve">, and </w:t>
      </w:r>
      <w:r w:rsidR="007C2425" w:rsidRPr="00C7345F">
        <w:t>written</w:t>
      </w:r>
      <w:r w:rsidRPr="00C7345F">
        <w:t xml:space="preserve"> language skills are presented in </w:t>
      </w:r>
      <w:r w:rsidR="00FD1B7F" w:rsidRPr="00C7345F">
        <w:rPr>
          <w:rStyle w:val="Cross-Reference"/>
        </w:rPr>
        <w:fldChar w:fldCharType="begin"/>
      </w:r>
      <w:r w:rsidR="00FD1B7F" w:rsidRPr="00C7345F">
        <w:rPr>
          <w:rStyle w:val="Cross-Reference"/>
        </w:rPr>
        <w:instrText xml:space="preserve"> REF  _Ref83624383 \* Lower \h  \* MERGEFORMAT </w:instrText>
      </w:r>
      <w:r w:rsidR="00FD1B7F" w:rsidRPr="00C7345F">
        <w:rPr>
          <w:rStyle w:val="Cross-Reference"/>
        </w:rPr>
      </w:r>
      <w:r w:rsidR="00FD1B7F" w:rsidRPr="00C7345F">
        <w:rPr>
          <w:rStyle w:val="Cross-Reference"/>
        </w:rPr>
        <w:fldChar w:fldCharType="separate"/>
      </w:r>
      <w:r w:rsidR="000A7CD5" w:rsidRPr="000A7CD5">
        <w:rPr>
          <w:rStyle w:val="Cross-Reference"/>
        </w:rPr>
        <w:t>table 4.14</w:t>
      </w:r>
      <w:r w:rsidR="00FD1B7F" w:rsidRPr="00C7345F">
        <w:rPr>
          <w:rStyle w:val="Cross-Reference"/>
        </w:rPr>
        <w:fldChar w:fldCharType="end"/>
      </w:r>
      <w:r w:rsidR="00204124" w:rsidRPr="00C7345F">
        <w:t xml:space="preserve"> through </w:t>
      </w:r>
      <w:r w:rsidR="000A7CD5" w:rsidRPr="000A7CD5">
        <w:rPr>
          <w:rStyle w:val="Cross-Reference"/>
        </w:rPr>
        <w:fldChar w:fldCharType="begin"/>
      </w:r>
      <w:r w:rsidR="000A7CD5" w:rsidRPr="000A7CD5">
        <w:rPr>
          <w:rStyle w:val="Cross-Reference"/>
        </w:rPr>
        <w:instrText xml:space="preserve"> REF  _Ref105059447 \* Lower \h  \* MERGEFORMAT </w:instrText>
      </w:r>
      <w:r w:rsidR="000A7CD5" w:rsidRPr="000A7CD5">
        <w:rPr>
          <w:rStyle w:val="Cross-Reference"/>
        </w:rPr>
      </w:r>
      <w:r w:rsidR="000A7CD5" w:rsidRPr="000A7CD5">
        <w:rPr>
          <w:rStyle w:val="Cross-Reference"/>
        </w:rPr>
        <w:fldChar w:fldCharType="separate"/>
      </w:r>
      <w:r w:rsidR="000A7CD5" w:rsidRPr="000A7CD5">
        <w:rPr>
          <w:rStyle w:val="Cross-Reference"/>
        </w:rPr>
        <w:t>table 4.16</w:t>
      </w:r>
      <w:r w:rsidR="000A7CD5" w:rsidRPr="000A7CD5">
        <w:rPr>
          <w:rStyle w:val="Cross-Reference"/>
        </w:rPr>
        <w:fldChar w:fldCharType="end"/>
      </w:r>
      <w:r w:rsidR="009B0B68" w:rsidRPr="00C7345F">
        <w:t>, respectively</w:t>
      </w:r>
      <w:r w:rsidRPr="00C7345F">
        <w:t xml:space="preserve">. </w:t>
      </w:r>
      <w:r w:rsidR="00FD1B7F" w:rsidRPr="000A7CD5">
        <w:rPr>
          <w:rStyle w:val="Cross-Reference"/>
        </w:rPr>
        <w:fldChar w:fldCharType="begin"/>
      </w:r>
      <w:r w:rsidR="00FD1B7F" w:rsidRPr="000A7CD5">
        <w:rPr>
          <w:rStyle w:val="Cross-Reference"/>
        </w:rPr>
        <w:instrText xml:space="preserve"> REF _Ref83624423 \h </w:instrText>
      </w:r>
      <w:r w:rsidR="000A7CD5">
        <w:rPr>
          <w:rStyle w:val="Cross-Reference"/>
        </w:rPr>
        <w:instrText xml:space="preserve"> \* MERGEFORMAT </w:instrText>
      </w:r>
      <w:r w:rsidR="00FD1B7F" w:rsidRPr="000A7CD5">
        <w:rPr>
          <w:rStyle w:val="Cross-Reference"/>
        </w:rPr>
      </w:r>
      <w:r w:rsidR="00FD1B7F" w:rsidRPr="000A7CD5">
        <w:rPr>
          <w:rStyle w:val="Cross-Reference"/>
        </w:rPr>
        <w:fldChar w:fldCharType="separate"/>
      </w:r>
      <w:r w:rsidR="000A7CD5" w:rsidRPr="000A7CD5">
        <w:rPr>
          <w:rStyle w:val="Cross-Reference"/>
        </w:rPr>
        <w:t>Figure 4.1</w:t>
      </w:r>
      <w:r w:rsidR="00FD1B7F" w:rsidRPr="000A7CD5">
        <w:rPr>
          <w:rStyle w:val="Cross-Reference"/>
        </w:rPr>
        <w:fldChar w:fldCharType="end"/>
      </w:r>
      <w:r w:rsidRPr="00C7345F">
        <w:t xml:space="preserve"> through </w:t>
      </w:r>
      <w:r w:rsidR="00FD1B7F" w:rsidRPr="00C7345F">
        <w:rPr>
          <w:rStyle w:val="Cross-Reference"/>
        </w:rPr>
        <w:fldChar w:fldCharType="begin"/>
      </w:r>
      <w:r w:rsidR="00FD1B7F" w:rsidRPr="00C7345F">
        <w:rPr>
          <w:rStyle w:val="Cross-Reference"/>
        </w:rPr>
        <w:instrText xml:space="preserve"> REF  _Ref64559657 \* Lower \h </w:instrText>
      </w:r>
      <w:r w:rsidR="009B0B68" w:rsidRPr="00C7345F">
        <w:rPr>
          <w:rStyle w:val="Cross-Reference"/>
        </w:rPr>
        <w:instrText xml:space="preserve"> \* MERGEFORMAT </w:instrText>
      </w:r>
      <w:r w:rsidR="00FD1B7F" w:rsidRPr="00C7345F">
        <w:rPr>
          <w:rStyle w:val="Cross-Reference"/>
        </w:rPr>
      </w:r>
      <w:r w:rsidR="00FD1B7F" w:rsidRPr="00C7345F">
        <w:rPr>
          <w:rStyle w:val="Cross-Reference"/>
        </w:rPr>
        <w:fldChar w:fldCharType="separate"/>
      </w:r>
      <w:r w:rsidR="000A7CD5" w:rsidRPr="000A7CD5">
        <w:rPr>
          <w:rStyle w:val="Cross-Reference"/>
        </w:rPr>
        <w:t>figure 4.3</w:t>
      </w:r>
      <w:r w:rsidR="00FD1B7F" w:rsidRPr="00C7345F">
        <w:rPr>
          <w:rStyle w:val="Cross-Reference"/>
        </w:rPr>
        <w:fldChar w:fldCharType="end"/>
      </w:r>
      <w:r w:rsidRPr="00C7345F">
        <w:t xml:space="preserve"> </w:t>
      </w:r>
      <w:r w:rsidR="00654EFC">
        <w:t>present</w:t>
      </w:r>
      <w:r w:rsidRPr="00C7345F">
        <w:t xml:space="preserve"> the bar graphs for the percentage of students in each performance level for overall, oral, and written language composites</w:t>
      </w:r>
      <w:r w:rsidR="001468A5" w:rsidRPr="00C7345F">
        <w:t>,</w:t>
      </w:r>
      <w:r w:rsidRPr="00C7345F">
        <w:t xml:space="preserve"> using the data in </w:t>
      </w:r>
      <w:r w:rsidR="00FD1B7F" w:rsidRPr="00C7345F">
        <w:rPr>
          <w:rStyle w:val="Cross-Reference"/>
        </w:rPr>
        <w:fldChar w:fldCharType="begin"/>
      </w:r>
      <w:r w:rsidR="00FD1B7F" w:rsidRPr="00C7345F">
        <w:rPr>
          <w:rStyle w:val="Cross-Reference"/>
        </w:rPr>
        <w:instrText xml:space="preserve"> REF  _Ref83624383 \* Lower \h </w:instrText>
      </w:r>
      <w:r w:rsidR="00B47279" w:rsidRPr="00C7345F">
        <w:rPr>
          <w:rStyle w:val="Cross-Reference"/>
        </w:rPr>
        <w:instrText xml:space="preserve"> \* MERGEFORMAT </w:instrText>
      </w:r>
      <w:r w:rsidR="00FD1B7F" w:rsidRPr="00C7345F">
        <w:rPr>
          <w:rStyle w:val="Cross-Reference"/>
        </w:rPr>
      </w:r>
      <w:r w:rsidR="00FD1B7F" w:rsidRPr="00C7345F">
        <w:rPr>
          <w:rStyle w:val="Cross-Reference"/>
        </w:rPr>
        <w:fldChar w:fldCharType="separate"/>
      </w:r>
      <w:r w:rsidR="000A7CD5" w:rsidRPr="000A7CD5">
        <w:rPr>
          <w:rStyle w:val="Cross-Reference"/>
        </w:rPr>
        <w:t>table 4.14</w:t>
      </w:r>
      <w:r w:rsidR="00FD1B7F" w:rsidRPr="00C7345F">
        <w:rPr>
          <w:rStyle w:val="Cross-Reference"/>
        </w:rPr>
        <w:fldChar w:fldCharType="end"/>
      </w:r>
      <w:r w:rsidR="00F267B0" w:rsidRPr="00C7345F">
        <w:t xml:space="preserve"> through </w:t>
      </w:r>
      <w:r w:rsidR="000A7CD5" w:rsidRPr="000A7CD5">
        <w:rPr>
          <w:rStyle w:val="Cross-Reference"/>
        </w:rPr>
        <w:fldChar w:fldCharType="begin"/>
      </w:r>
      <w:r w:rsidR="000A7CD5" w:rsidRPr="000A7CD5">
        <w:rPr>
          <w:rStyle w:val="Cross-Reference"/>
        </w:rPr>
        <w:instrText xml:space="preserve"> REF  _Ref105059447 \* Lower \h  \* MERGEFORMAT </w:instrText>
      </w:r>
      <w:r w:rsidR="000A7CD5" w:rsidRPr="000A7CD5">
        <w:rPr>
          <w:rStyle w:val="Cross-Reference"/>
        </w:rPr>
      </w:r>
      <w:r w:rsidR="000A7CD5" w:rsidRPr="000A7CD5">
        <w:rPr>
          <w:rStyle w:val="Cross-Reference"/>
        </w:rPr>
        <w:fldChar w:fldCharType="separate"/>
      </w:r>
      <w:r w:rsidR="000A7CD5" w:rsidRPr="000A7CD5">
        <w:rPr>
          <w:rStyle w:val="Cross-Reference"/>
        </w:rPr>
        <w:t>table 4.16</w:t>
      </w:r>
      <w:r w:rsidR="000A7CD5" w:rsidRPr="000A7CD5">
        <w:rPr>
          <w:rStyle w:val="Cross-Reference"/>
        </w:rPr>
        <w:fldChar w:fldCharType="end"/>
      </w:r>
      <w:r w:rsidR="0055413D" w:rsidRPr="00C7345F">
        <w:t>, respectively</w:t>
      </w:r>
      <w:r w:rsidRPr="00C7345F">
        <w:t>.</w:t>
      </w:r>
      <w:r w:rsidR="00ED2277" w:rsidRPr="00ED2277">
        <w:t xml:space="preserve"> </w:t>
      </w:r>
      <w:r w:rsidR="00ED2277" w:rsidRPr="00C7345F">
        <w:t>Values in the table</w:t>
      </w:r>
      <w:r w:rsidR="008C502D">
        <w:t>s</w:t>
      </w:r>
      <w:r w:rsidR="00ED2277" w:rsidRPr="00C7345F">
        <w:t xml:space="preserve"> have been rounded and may not always sum to 100.</w:t>
      </w:r>
      <w:r w:rsidR="00ED2277" w:rsidRPr="00ED2277">
        <w:t xml:space="preserve"> </w:t>
      </w:r>
    </w:p>
    <w:p w14:paraId="0622EC17" w14:textId="1188C4E5" w:rsidR="008C502D" w:rsidRPr="00C7345F" w:rsidRDefault="008C502D" w:rsidP="008C502D">
      <w:pPr>
        <w:spacing w:before="120"/>
        <w:sectPr w:rsidR="008C502D" w:rsidRPr="00C7345F" w:rsidSect="009E4FE1">
          <w:headerReference w:type="first" r:id="rId42"/>
          <w:footerReference w:type="first" r:id="rId43"/>
          <w:pgSz w:w="12240" w:h="15840" w:code="1"/>
          <w:pgMar w:top="1152" w:right="1152" w:bottom="1152" w:left="1152" w:header="576" w:footer="360" w:gutter="0"/>
          <w:cols w:space="720"/>
          <w:titlePg/>
          <w:docGrid w:linePitch="360"/>
        </w:sectPr>
      </w:pPr>
    </w:p>
    <w:p w14:paraId="3995C05E" w14:textId="5B6ADB0A" w:rsidR="00ED2277" w:rsidRDefault="008C26A5" w:rsidP="00ED2277">
      <w:pPr>
        <w:spacing w:before="120"/>
      </w:pPr>
      <w:r w:rsidRPr="00C7345F">
        <w:lastRenderedPageBreak/>
        <w:t xml:space="preserve">The percentage of students at each proficiency level for the </w:t>
      </w:r>
      <w:r w:rsidR="00F81535">
        <w:t>overall</w:t>
      </w:r>
      <w:r w:rsidRPr="00C7345F">
        <w:t xml:space="preserve"> language composite is presented in </w:t>
      </w:r>
      <w:r w:rsidR="00F81535" w:rsidRPr="00F81535">
        <w:rPr>
          <w:rStyle w:val="Cross-Reference"/>
        </w:rPr>
        <w:fldChar w:fldCharType="begin"/>
      </w:r>
      <w:r w:rsidR="00F81535" w:rsidRPr="00F81535">
        <w:rPr>
          <w:rStyle w:val="Cross-Reference"/>
        </w:rPr>
        <w:instrText xml:space="preserve"> REF  _Ref83624383 \* Lower \h </w:instrText>
      </w:r>
      <w:r w:rsidR="00F81535">
        <w:rPr>
          <w:rStyle w:val="Cross-Reference"/>
        </w:rPr>
        <w:instrText xml:space="preserve"> \* MERGEFORMAT </w:instrText>
      </w:r>
      <w:r w:rsidR="00F81535" w:rsidRPr="00F81535">
        <w:rPr>
          <w:rStyle w:val="Cross-Reference"/>
        </w:rPr>
      </w:r>
      <w:r w:rsidR="00F81535" w:rsidRPr="00F81535">
        <w:rPr>
          <w:rStyle w:val="Cross-Reference"/>
        </w:rPr>
        <w:fldChar w:fldCharType="separate"/>
      </w:r>
      <w:r w:rsidR="000A7CD5" w:rsidRPr="000A7CD5">
        <w:rPr>
          <w:rStyle w:val="Cross-Reference"/>
        </w:rPr>
        <w:t>table 4.14</w:t>
      </w:r>
      <w:r w:rsidR="00F81535" w:rsidRPr="00F81535">
        <w:rPr>
          <w:rStyle w:val="Cross-Reference"/>
        </w:rPr>
        <w:fldChar w:fldCharType="end"/>
      </w:r>
      <w:r w:rsidRPr="00C7345F">
        <w:t xml:space="preserve">. </w:t>
      </w:r>
      <w:r w:rsidR="00F81535" w:rsidRPr="00F81535">
        <w:rPr>
          <w:rStyle w:val="Cross-Reference"/>
        </w:rPr>
        <w:fldChar w:fldCharType="begin"/>
      </w:r>
      <w:r w:rsidR="00F81535" w:rsidRPr="00F81535">
        <w:rPr>
          <w:rStyle w:val="Cross-Reference"/>
        </w:rPr>
        <w:instrText xml:space="preserve"> REF _Ref83624423 \h </w:instrText>
      </w:r>
      <w:r w:rsidR="00F81535">
        <w:rPr>
          <w:rStyle w:val="Cross-Reference"/>
        </w:rPr>
        <w:instrText xml:space="preserve"> \* MERGEFORMAT </w:instrText>
      </w:r>
      <w:r w:rsidR="00F81535" w:rsidRPr="00F81535">
        <w:rPr>
          <w:rStyle w:val="Cross-Reference"/>
        </w:rPr>
      </w:r>
      <w:r w:rsidR="00F81535" w:rsidRPr="00F81535">
        <w:rPr>
          <w:rStyle w:val="Cross-Reference"/>
        </w:rPr>
        <w:fldChar w:fldCharType="separate"/>
      </w:r>
      <w:r w:rsidR="000A7CD5" w:rsidRPr="000A7CD5">
        <w:rPr>
          <w:rStyle w:val="Cross-Reference"/>
        </w:rPr>
        <w:t>Figure 4.1</w:t>
      </w:r>
      <w:r w:rsidR="00F81535" w:rsidRPr="00F81535">
        <w:rPr>
          <w:rStyle w:val="Cross-Reference"/>
        </w:rPr>
        <w:fldChar w:fldCharType="end"/>
      </w:r>
      <w:r w:rsidRPr="00C7345F">
        <w:t xml:space="preserve"> </w:t>
      </w:r>
      <w:r w:rsidR="00F81535">
        <w:t xml:space="preserve">that immediately follows </w:t>
      </w:r>
      <w:r w:rsidR="00654EFC">
        <w:t>presents</w:t>
      </w:r>
      <w:r w:rsidR="00654EFC" w:rsidRPr="00C7345F">
        <w:t xml:space="preserve"> </w:t>
      </w:r>
      <w:r w:rsidRPr="00C7345F">
        <w:t xml:space="preserve">the bar graph for the percentage of students in each performance level for </w:t>
      </w:r>
      <w:r w:rsidR="00F81535">
        <w:t>overall</w:t>
      </w:r>
      <w:r w:rsidRPr="00C7345F">
        <w:t xml:space="preserve">, using the data in </w:t>
      </w:r>
      <w:r w:rsidR="00F81535" w:rsidRPr="00F81535">
        <w:rPr>
          <w:rStyle w:val="Cross-Reference"/>
        </w:rPr>
        <w:fldChar w:fldCharType="begin"/>
      </w:r>
      <w:r w:rsidR="00F81535" w:rsidRPr="00F81535">
        <w:rPr>
          <w:rStyle w:val="Cross-Reference"/>
        </w:rPr>
        <w:instrText xml:space="preserve"> REF  _Ref83624383 \* Lower \h </w:instrText>
      </w:r>
      <w:r w:rsidR="00F81535">
        <w:rPr>
          <w:rStyle w:val="Cross-Reference"/>
        </w:rPr>
        <w:instrText xml:space="preserve"> \* MERGEFORMAT </w:instrText>
      </w:r>
      <w:r w:rsidR="00F81535" w:rsidRPr="00F81535">
        <w:rPr>
          <w:rStyle w:val="Cross-Reference"/>
        </w:rPr>
      </w:r>
      <w:r w:rsidR="00F81535" w:rsidRPr="00F81535">
        <w:rPr>
          <w:rStyle w:val="Cross-Reference"/>
        </w:rPr>
        <w:fldChar w:fldCharType="separate"/>
      </w:r>
      <w:r w:rsidR="000A7CD5" w:rsidRPr="000A7CD5">
        <w:rPr>
          <w:rStyle w:val="Cross-Reference"/>
        </w:rPr>
        <w:t>table 4.14</w:t>
      </w:r>
      <w:r w:rsidR="00F81535" w:rsidRPr="00F81535">
        <w:rPr>
          <w:rStyle w:val="Cross-Reference"/>
        </w:rPr>
        <w:fldChar w:fldCharType="end"/>
      </w:r>
      <w:r w:rsidRPr="00C7345F">
        <w:t>.</w:t>
      </w:r>
    </w:p>
    <w:p w14:paraId="07A368EE" w14:textId="733E414F" w:rsidR="009F7BA1" w:rsidRPr="00C7345F" w:rsidRDefault="009F7BA1" w:rsidP="009F7BA1">
      <w:pPr>
        <w:pStyle w:val="Caption"/>
      </w:pPr>
      <w:bookmarkStart w:id="507" w:name="_Ref83624383"/>
      <w:bookmarkStart w:id="508" w:name="_Toc134621831"/>
      <w:r w:rsidRPr="00C7345F">
        <w:lastRenderedPageBreak/>
        <w:t xml:space="preserve">Table </w:t>
      </w:r>
      <w:r w:rsidRPr="00C7345F">
        <w:fldChar w:fldCharType="begin"/>
      </w:r>
      <w:r w:rsidRPr="00C7345F">
        <w:instrText>STYLEREF 2 \s</w:instrText>
      </w:r>
      <w:r w:rsidRPr="00C7345F">
        <w:fldChar w:fldCharType="separate"/>
      </w:r>
      <w:r w:rsidR="003166F4" w:rsidRPr="00C7345F">
        <w:t>4</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14</w:t>
      </w:r>
      <w:r w:rsidRPr="00C7345F">
        <w:fldChar w:fldCharType="end"/>
      </w:r>
      <w:bookmarkEnd w:id="507"/>
      <w:r w:rsidRPr="00C7345F">
        <w:t xml:space="preserve">  </w:t>
      </w:r>
      <w:r w:rsidRPr="00C7345F">
        <w:rPr>
          <w:lang w:eastAsia="x-none"/>
        </w:rPr>
        <w:t>Percentage of Students in Each Performance Level</w:t>
      </w:r>
      <w:r w:rsidR="00F94AC6">
        <w:rPr>
          <w:lang w:eastAsia="x-none"/>
        </w:rPr>
        <w:t>—</w:t>
      </w:r>
      <w:r w:rsidR="00634E8E" w:rsidRPr="00C7345F">
        <w:rPr>
          <w:lang w:eastAsia="x-none"/>
        </w:rPr>
        <w:t>Overall</w:t>
      </w:r>
      <w:bookmarkEnd w:id="508"/>
    </w:p>
    <w:tbl>
      <w:tblPr>
        <w:tblStyle w:val="TRs"/>
        <w:tblW w:w="3669" w:type="pct"/>
        <w:tblLayout w:type="fixed"/>
        <w:tblLook w:val="04A0" w:firstRow="1" w:lastRow="0" w:firstColumn="1" w:lastColumn="0" w:noHBand="0" w:noVBand="1"/>
        <w:tblDescription w:val="Percentage of Students in Each Performance Level—Overall"/>
      </w:tblPr>
      <w:tblGrid>
        <w:gridCol w:w="1727"/>
        <w:gridCol w:w="2738"/>
        <w:gridCol w:w="2738"/>
        <w:gridCol w:w="2730"/>
      </w:tblGrid>
      <w:tr w:rsidR="00130897" w:rsidRPr="00C7345F" w14:paraId="7DD9B261" w14:textId="77777777" w:rsidTr="004E4A63">
        <w:trPr>
          <w:cnfStyle w:val="100000000000" w:firstRow="1" w:lastRow="0" w:firstColumn="0" w:lastColumn="0" w:oddVBand="0" w:evenVBand="0" w:oddHBand="0" w:evenHBand="0" w:firstRowFirstColumn="0" w:firstRowLastColumn="0" w:lastRowFirstColumn="0" w:lastRowLastColumn="0"/>
          <w:cantSplit/>
        </w:trPr>
        <w:tc>
          <w:tcPr>
            <w:tcW w:w="870" w:type="pct"/>
            <w:hideMark/>
          </w:tcPr>
          <w:p w14:paraId="52DF1AEE" w14:textId="77777777" w:rsidR="00130897" w:rsidRPr="00C7345F" w:rsidRDefault="00130897" w:rsidP="00B47279">
            <w:pPr>
              <w:pStyle w:val="TableHead"/>
              <w:keepNext/>
              <w:keepLines/>
              <w:rPr>
                <w:b w:val="0"/>
                <w:noProof w:val="0"/>
              </w:rPr>
            </w:pPr>
            <w:r w:rsidRPr="00C7345F">
              <w:rPr>
                <w:noProof w:val="0"/>
              </w:rPr>
              <w:t>Grade Level</w:t>
            </w:r>
          </w:p>
        </w:tc>
        <w:tc>
          <w:tcPr>
            <w:tcW w:w="1378" w:type="pct"/>
          </w:tcPr>
          <w:p w14:paraId="5418FE8B" w14:textId="77777777" w:rsidR="00130897" w:rsidRPr="00C7345F" w:rsidRDefault="00130897" w:rsidP="00130897">
            <w:pPr>
              <w:pStyle w:val="TableHead"/>
              <w:keepNext/>
              <w:keepLines/>
              <w:ind w:left="72" w:right="72"/>
              <w:rPr>
                <w:b w:val="0"/>
                <w:noProof w:val="0"/>
              </w:rPr>
            </w:pPr>
            <w:r w:rsidRPr="00C7345F">
              <w:rPr>
                <w:noProof w:val="0"/>
              </w:rPr>
              <w:t>Overall Performance Level 1</w:t>
            </w:r>
          </w:p>
        </w:tc>
        <w:tc>
          <w:tcPr>
            <w:tcW w:w="1378" w:type="pct"/>
          </w:tcPr>
          <w:p w14:paraId="5DE9EB6B" w14:textId="77777777" w:rsidR="00130897" w:rsidRPr="00C7345F" w:rsidRDefault="00130897" w:rsidP="00130897">
            <w:pPr>
              <w:pStyle w:val="TableHead"/>
              <w:keepNext/>
              <w:keepLines/>
              <w:ind w:left="72" w:right="72"/>
              <w:rPr>
                <w:b w:val="0"/>
                <w:noProof w:val="0"/>
              </w:rPr>
            </w:pPr>
            <w:r w:rsidRPr="00C7345F">
              <w:rPr>
                <w:noProof w:val="0"/>
              </w:rPr>
              <w:t>Overall Performance Level 2</w:t>
            </w:r>
          </w:p>
        </w:tc>
        <w:tc>
          <w:tcPr>
            <w:tcW w:w="1375" w:type="pct"/>
          </w:tcPr>
          <w:p w14:paraId="71F9484D" w14:textId="77777777" w:rsidR="00130897" w:rsidRPr="00C7345F" w:rsidRDefault="00130897" w:rsidP="00130897">
            <w:pPr>
              <w:pStyle w:val="TableHead"/>
              <w:keepNext/>
              <w:keepLines/>
              <w:ind w:left="72" w:right="72"/>
              <w:rPr>
                <w:b w:val="0"/>
                <w:noProof w:val="0"/>
              </w:rPr>
            </w:pPr>
            <w:r w:rsidRPr="00C7345F">
              <w:rPr>
                <w:noProof w:val="0"/>
              </w:rPr>
              <w:t>Overall Performance Level 3</w:t>
            </w:r>
          </w:p>
        </w:tc>
      </w:tr>
      <w:tr w:rsidR="00130897" w:rsidRPr="00C7345F" w14:paraId="7C13B4BE" w14:textId="77777777" w:rsidTr="004E4A63">
        <w:tc>
          <w:tcPr>
            <w:tcW w:w="870" w:type="pct"/>
            <w:tcBorders>
              <w:top w:val="single" w:sz="4" w:space="0" w:color="auto"/>
            </w:tcBorders>
            <w:hideMark/>
          </w:tcPr>
          <w:p w14:paraId="239D2668" w14:textId="77777777" w:rsidR="00130897" w:rsidRPr="00C7345F" w:rsidRDefault="00130897" w:rsidP="00B47279">
            <w:pPr>
              <w:pStyle w:val="TableText"/>
            </w:pPr>
            <w:r w:rsidRPr="00C7345F">
              <w:t>Kindergarten</w:t>
            </w:r>
          </w:p>
        </w:tc>
        <w:tc>
          <w:tcPr>
            <w:tcW w:w="1378" w:type="pct"/>
            <w:tcBorders>
              <w:top w:val="single" w:sz="4" w:space="0" w:color="auto"/>
            </w:tcBorders>
          </w:tcPr>
          <w:p w14:paraId="5ED71E4C" w14:textId="4047C235" w:rsidR="00130897" w:rsidRPr="00C7345F" w:rsidRDefault="00130897" w:rsidP="008C502D">
            <w:pPr>
              <w:pStyle w:val="TableText"/>
              <w:ind w:right="1152"/>
            </w:pPr>
            <w:r w:rsidRPr="00C7345F">
              <w:t>60</w:t>
            </w:r>
          </w:p>
        </w:tc>
        <w:tc>
          <w:tcPr>
            <w:tcW w:w="1378" w:type="pct"/>
            <w:tcBorders>
              <w:top w:val="single" w:sz="4" w:space="0" w:color="auto"/>
            </w:tcBorders>
          </w:tcPr>
          <w:p w14:paraId="7DB2447D" w14:textId="1BF23E47" w:rsidR="00130897" w:rsidRPr="00C7345F" w:rsidRDefault="00130897" w:rsidP="008C502D">
            <w:pPr>
              <w:pStyle w:val="TableText"/>
              <w:ind w:right="1152"/>
            </w:pPr>
            <w:r w:rsidRPr="00C7345F">
              <w:t>22</w:t>
            </w:r>
          </w:p>
        </w:tc>
        <w:tc>
          <w:tcPr>
            <w:tcW w:w="1375" w:type="pct"/>
            <w:tcBorders>
              <w:top w:val="single" w:sz="4" w:space="0" w:color="auto"/>
            </w:tcBorders>
          </w:tcPr>
          <w:p w14:paraId="3AFA6B6B" w14:textId="374BE729" w:rsidR="00130897" w:rsidRPr="00C7345F" w:rsidRDefault="00130897" w:rsidP="008C502D">
            <w:pPr>
              <w:pStyle w:val="TableText"/>
              <w:ind w:right="1152"/>
            </w:pPr>
            <w:r w:rsidRPr="00C7345F">
              <w:t>18</w:t>
            </w:r>
          </w:p>
        </w:tc>
      </w:tr>
      <w:tr w:rsidR="00130897" w:rsidRPr="00C7345F" w14:paraId="38751279" w14:textId="77777777" w:rsidTr="004E4A63">
        <w:tc>
          <w:tcPr>
            <w:tcW w:w="870" w:type="pct"/>
            <w:hideMark/>
          </w:tcPr>
          <w:p w14:paraId="1B09D669" w14:textId="77777777" w:rsidR="00130897" w:rsidRPr="00C7345F" w:rsidRDefault="00130897" w:rsidP="00B47279">
            <w:pPr>
              <w:pStyle w:val="TableText"/>
            </w:pPr>
            <w:r w:rsidRPr="00C7345F">
              <w:t>1</w:t>
            </w:r>
          </w:p>
        </w:tc>
        <w:tc>
          <w:tcPr>
            <w:tcW w:w="1378" w:type="pct"/>
          </w:tcPr>
          <w:p w14:paraId="63733782" w14:textId="4D384471" w:rsidR="00130897" w:rsidRPr="00C7345F" w:rsidRDefault="00130897" w:rsidP="008C502D">
            <w:pPr>
              <w:pStyle w:val="TableText"/>
              <w:ind w:right="1152"/>
            </w:pPr>
            <w:r w:rsidRPr="00C7345F">
              <w:t>51</w:t>
            </w:r>
          </w:p>
        </w:tc>
        <w:tc>
          <w:tcPr>
            <w:tcW w:w="1378" w:type="pct"/>
          </w:tcPr>
          <w:p w14:paraId="56256D5D" w14:textId="02A68B48" w:rsidR="00130897" w:rsidRPr="00C7345F" w:rsidRDefault="00130897" w:rsidP="008C502D">
            <w:pPr>
              <w:pStyle w:val="TableText"/>
              <w:ind w:right="1152"/>
            </w:pPr>
            <w:r w:rsidRPr="00C7345F">
              <w:t>20</w:t>
            </w:r>
          </w:p>
        </w:tc>
        <w:tc>
          <w:tcPr>
            <w:tcW w:w="1375" w:type="pct"/>
          </w:tcPr>
          <w:p w14:paraId="74E15B47" w14:textId="4A39EFAB" w:rsidR="00130897" w:rsidRPr="00C7345F" w:rsidRDefault="00130897" w:rsidP="008C502D">
            <w:pPr>
              <w:pStyle w:val="TableText"/>
              <w:ind w:right="1152"/>
            </w:pPr>
            <w:r w:rsidRPr="00C7345F">
              <w:t>29</w:t>
            </w:r>
          </w:p>
        </w:tc>
      </w:tr>
      <w:tr w:rsidR="00130897" w:rsidRPr="00C7345F" w14:paraId="641B22C2" w14:textId="77777777" w:rsidTr="004E4A63">
        <w:tc>
          <w:tcPr>
            <w:tcW w:w="870" w:type="pct"/>
            <w:hideMark/>
          </w:tcPr>
          <w:p w14:paraId="7E528199" w14:textId="77777777" w:rsidR="00130897" w:rsidRPr="00C7345F" w:rsidRDefault="00130897" w:rsidP="00B47279">
            <w:pPr>
              <w:pStyle w:val="TableText"/>
            </w:pPr>
            <w:r w:rsidRPr="00C7345F">
              <w:t>2</w:t>
            </w:r>
          </w:p>
        </w:tc>
        <w:tc>
          <w:tcPr>
            <w:tcW w:w="1378" w:type="pct"/>
          </w:tcPr>
          <w:p w14:paraId="3E42BC06" w14:textId="092810EE" w:rsidR="00130897" w:rsidRPr="00C7345F" w:rsidRDefault="00130897" w:rsidP="008C502D">
            <w:pPr>
              <w:pStyle w:val="TableText"/>
              <w:ind w:right="1152"/>
            </w:pPr>
            <w:r w:rsidRPr="00C7345F">
              <w:t>49</w:t>
            </w:r>
          </w:p>
        </w:tc>
        <w:tc>
          <w:tcPr>
            <w:tcW w:w="1378" w:type="pct"/>
          </w:tcPr>
          <w:p w14:paraId="21340C52" w14:textId="611E1D27" w:rsidR="00130897" w:rsidRPr="00C7345F" w:rsidRDefault="00130897" w:rsidP="008C502D">
            <w:pPr>
              <w:pStyle w:val="TableText"/>
              <w:ind w:right="1152"/>
            </w:pPr>
            <w:r w:rsidRPr="00C7345F">
              <w:t>21</w:t>
            </w:r>
          </w:p>
        </w:tc>
        <w:tc>
          <w:tcPr>
            <w:tcW w:w="1375" w:type="pct"/>
          </w:tcPr>
          <w:p w14:paraId="64C96CF8" w14:textId="5B513ED4" w:rsidR="00130897" w:rsidRPr="00C7345F" w:rsidRDefault="00130897" w:rsidP="008C502D">
            <w:pPr>
              <w:pStyle w:val="TableText"/>
              <w:ind w:right="1152"/>
            </w:pPr>
            <w:r w:rsidRPr="00C7345F">
              <w:t>30</w:t>
            </w:r>
          </w:p>
        </w:tc>
      </w:tr>
      <w:tr w:rsidR="00130897" w:rsidRPr="00C7345F" w14:paraId="337B4DED" w14:textId="77777777" w:rsidTr="004E4A63">
        <w:tc>
          <w:tcPr>
            <w:tcW w:w="870" w:type="pct"/>
            <w:hideMark/>
          </w:tcPr>
          <w:p w14:paraId="00115D06" w14:textId="77777777" w:rsidR="00130897" w:rsidRPr="00C7345F" w:rsidRDefault="00130897" w:rsidP="00B47279">
            <w:pPr>
              <w:pStyle w:val="TableText"/>
            </w:pPr>
            <w:r w:rsidRPr="00C7345F">
              <w:t>3</w:t>
            </w:r>
          </w:p>
        </w:tc>
        <w:tc>
          <w:tcPr>
            <w:tcW w:w="1378" w:type="pct"/>
          </w:tcPr>
          <w:p w14:paraId="352A5BEA" w14:textId="6E72BFA2" w:rsidR="00130897" w:rsidRPr="00C7345F" w:rsidRDefault="00130897" w:rsidP="008C502D">
            <w:pPr>
              <w:pStyle w:val="TableText"/>
              <w:ind w:right="1152"/>
            </w:pPr>
            <w:r w:rsidRPr="00C7345F">
              <w:t>63</w:t>
            </w:r>
          </w:p>
        </w:tc>
        <w:tc>
          <w:tcPr>
            <w:tcW w:w="1378" w:type="pct"/>
          </w:tcPr>
          <w:p w14:paraId="3514E458" w14:textId="432EA5C8" w:rsidR="00130897" w:rsidRPr="00C7345F" w:rsidRDefault="00130897" w:rsidP="008C502D">
            <w:pPr>
              <w:pStyle w:val="TableText"/>
              <w:ind w:right="1152"/>
            </w:pPr>
            <w:r w:rsidRPr="00C7345F">
              <w:t>16</w:t>
            </w:r>
          </w:p>
        </w:tc>
        <w:tc>
          <w:tcPr>
            <w:tcW w:w="1375" w:type="pct"/>
          </w:tcPr>
          <w:p w14:paraId="7D88DE41" w14:textId="6F9AD447" w:rsidR="00130897" w:rsidRPr="00C7345F" w:rsidRDefault="00130897" w:rsidP="008C502D">
            <w:pPr>
              <w:pStyle w:val="TableText"/>
              <w:ind w:right="1152"/>
            </w:pPr>
            <w:r w:rsidRPr="00C7345F">
              <w:t>21</w:t>
            </w:r>
          </w:p>
        </w:tc>
      </w:tr>
      <w:tr w:rsidR="00130897" w:rsidRPr="00C7345F" w14:paraId="3B002093" w14:textId="77777777" w:rsidTr="004E4A63">
        <w:tc>
          <w:tcPr>
            <w:tcW w:w="870" w:type="pct"/>
            <w:hideMark/>
          </w:tcPr>
          <w:p w14:paraId="1C694E66" w14:textId="77777777" w:rsidR="00130897" w:rsidRPr="00C7345F" w:rsidRDefault="00130897" w:rsidP="00B47279">
            <w:pPr>
              <w:pStyle w:val="TableText"/>
            </w:pPr>
            <w:r w:rsidRPr="00C7345F">
              <w:t>4</w:t>
            </w:r>
          </w:p>
        </w:tc>
        <w:tc>
          <w:tcPr>
            <w:tcW w:w="1378" w:type="pct"/>
          </w:tcPr>
          <w:p w14:paraId="0EF1559B" w14:textId="53EA7606" w:rsidR="00130897" w:rsidRPr="00C7345F" w:rsidRDefault="00130897" w:rsidP="008C502D">
            <w:pPr>
              <w:pStyle w:val="TableText"/>
              <w:ind w:right="1152"/>
            </w:pPr>
            <w:r w:rsidRPr="00C7345F">
              <w:t>59</w:t>
            </w:r>
          </w:p>
        </w:tc>
        <w:tc>
          <w:tcPr>
            <w:tcW w:w="1378" w:type="pct"/>
          </w:tcPr>
          <w:p w14:paraId="5B6DD7C6" w14:textId="64BEB3E5" w:rsidR="00130897" w:rsidRPr="00C7345F" w:rsidRDefault="00130897" w:rsidP="008C502D">
            <w:pPr>
              <w:pStyle w:val="TableText"/>
              <w:ind w:right="1152"/>
            </w:pPr>
            <w:r w:rsidRPr="00C7345F">
              <w:t>13</w:t>
            </w:r>
          </w:p>
        </w:tc>
        <w:tc>
          <w:tcPr>
            <w:tcW w:w="1375" w:type="pct"/>
          </w:tcPr>
          <w:p w14:paraId="1FFBB72D" w14:textId="030851BB" w:rsidR="00130897" w:rsidRPr="00C7345F" w:rsidRDefault="00130897" w:rsidP="008C502D">
            <w:pPr>
              <w:pStyle w:val="TableText"/>
              <w:ind w:right="1152"/>
            </w:pPr>
            <w:r w:rsidRPr="00C7345F">
              <w:t>28</w:t>
            </w:r>
          </w:p>
        </w:tc>
      </w:tr>
      <w:tr w:rsidR="00130897" w:rsidRPr="00C7345F" w14:paraId="455A63A7" w14:textId="77777777" w:rsidTr="004E4A63">
        <w:tc>
          <w:tcPr>
            <w:tcW w:w="870" w:type="pct"/>
            <w:hideMark/>
          </w:tcPr>
          <w:p w14:paraId="0EEE7DE0" w14:textId="77777777" w:rsidR="00130897" w:rsidRPr="00C7345F" w:rsidRDefault="00130897" w:rsidP="00B47279">
            <w:pPr>
              <w:pStyle w:val="TableText"/>
            </w:pPr>
            <w:r w:rsidRPr="00C7345F">
              <w:t>5</w:t>
            </w:r>
          </w:p>
        </w:tc>
        <w:tc>
          <w:tcPr>
            <w:tcW w:w="1378" w:type="pct"/>
          </w:tcPr>
          <w:p w14:paraId="6E5FAA7A" w14:textId="18B7D23D" w:rsidR="00130897" w:rsidRPr="00C7345F" w:rsidRDefault="00130897" w:rsidP="008C502D">
            <w:pPr>
              <w:pStyle w:val="TableText"/>
              <w:ind w:right="1152"/>
            </w:pPr>
            <w:r w:rsidRPr="00C7345F">
              <w:t>55</w:t>
            </w:r>
          </w:p>
        </w:tc>
        <w:tc>
          <w:tcPr>
            <w:tcW w:w="1378" w:type="pct"/>
          </w:tcPr>
          <w:p w14:paraId="671BFBAF" w14:textId="5F09260E" w:rsidR="00130897" w:rsidRPr="00C7345F" w:rsidRDefault="00130897" w:rsidP="008C502D">
            <w:pPr>
              <w:pStyle w:val="TableText"/>
              <w:ind w:right="1152"/>
            </w:pPr>
            <w:r w:rsidRPr="00C7345F">
              <w:t>13</w:t>
            </w:r>
          </w:p>
        </w:tc>
        <w:tc>
          <w:tcPr>
            <w:tcW w:w="1375" w:type="pct"/>
          </w:tcPr>
          <w:p w14:paraId="37936209" w14:textId="7D05E29F" w:rsidR="00130897" w:rsidRPr="00C7345F" w:rsidRDefault="00130897" w:rsidP="008C502D">
            <w:pPr>
              <w:pStyle w:val="TableText"/>
              <w:ind w:right="1152"/>
            </w:pPr>
            <w:r w:rsidRPr="00C7345F">
              <w:t>33</w:t>
            </w:r>
          </w:p>
        </w:tc>
      </w:tr>
      <w:tr w:rsidR="00130897" w:rsidRPr="00C7345F" w14:paraId="4E1EE5A6" w14:textId="77777777" w:rsidTr="004E4A63">
        <w:tc>
          <w:tcPr>
            <w:tcW w:w="870" w:type="pct"/>
            <w:hideMark/>
          </w:tcPr>
          <w:p w14:paraId="37ADC7C6" w14:textId="77777777" w:rsidR="00130897" w:rsidRPr="00C7345F" w:rsidRDefault="00130897" w:rsidP="00B47279">
            <w:pPr>
              <w:pStyle w:val="TableText"/>
            </w:pPr>
            <w:r w:rsidRPr="00C7345F">
              <w:t>6</w:t>
            </w:r>
          </w:p>
        </w:tc>
        <w:tc>
          <w:tcPr>
            <w:tcW w:w="1378" w:type="pct"/>
          </w:tcPr>
          <w:p w14:paraId="20D5C30F" w14:textId="15F6A197" w:rsidR="00130897" w:rsidRPr="00C7345F" w:rsidRDefault="00130897" w:rsidP="008C502D">
            <w:pPr>
              <w:pStyle w:val="TableText"/>
              <w:ind w:right="1152"/>
            </w:pPr>
            <w:r w:rsidRPr="00C7345F">
              <w:t>53</w:t>
            </w:r>
          </w:p>
        </w:tc>
        <w:tc>
          <w:tcPr>
            <w:tcW w:w="1378" w:type="pct"/>
          </w:tcPr>
          <w:p w14:paraId="43A8DEE8" w14:textId="31A1DA79" w:rsidR="00130897" w:rsidRPr="00C7345F" w:rsidRDefault="00130897" w:rsidP="008C502D">
            <w:pPr>
              <w:pStyle w:val="TableText"/>
              <w:ind w:right="1152"/>
            </w:pPr>
            <w:r w:rsidRPr="00C7345F">
              <w:t>17</w:t>
            </w:r>
          </w:p>
        </w:tc>
        <w:tc>
          <w:tcPr>
            <w:tcW w:w="1375" w:type="pct"/>
          </w:tcPr>
          <w:p w14:paraId="407C368F" w14:textId="29472BC6" w:rsidR="00130897" w:rsidRPr="00C7345F" w:rsidRDefault="00130897" w:rsidP="008C502D">
            <w:pPr>
              <w:pStyle w:val="TableText"/>
              <w:ind w:right="1152"/>
            </w:pPr>
            <w:r w:rsidRPr="00C7345F">
              <w:t>30</w:t>
            </w:r>
          </w:p>
        </w:tc>
      </w:tr>
      <w:tr w:rsidR="00130897" w:rsidRPr="00C7345F" w14:paraId="257AC10A" w14:textId="77777777" w:rsidTr="004E4A63">
        <w:tc>
          <w:tcPr>
            <w:tcW w:w="870" w:type="pct"/>
            <w:hideMark/>
          </w:tcPr>
          <w:p w14:paraId="125CEAED" w14:textId="77777777" w:rsidR="00130897" w:rsidRPr="00C7345F" w:rsidRDefault="00130897" w:rsidP="00B47279">
            <w:pPr>
              <w:pStyle w:val="TableText"/>
            </w:pPr>
            <w:r w:rsidRPr="00C7345F">
              <w:t>7</w:t>
            </w:r>
          </w:p>
        </w:tc>
        <w:tc>
          <w:tcPr>
            <w:tcW w:w="1378" w:type="pct"/>
          </w:tcPr>
          <w:p w14:paraId="11AD3382" w14:textId="0DA64074" w:rsidR="00130897" w:rsidRPr="00C7345F" w:rsidRDefault="00130897" w:rsidP="008C502D">
            <w:pPr>
              <w:pStyle w:val="TableText"/>
              <w:ind w:right="1152"/>
            </w:pPr>
            <w:r w:rsidRPr="00C7345F">
              <w:t>56</w:t>
            </w:r>
          </w:p>
        </w:tc>
        <w:tc>
          <w:tcPr>
            <w:tcW w:w="1378" w:type="pct"/>
          </w:tcPr>
          <w:p w14:paraId="3C9DB88D" w14:textId="3E035458" w:rsidR="00130897" w:rsidRPr="00C7345F" w:rsidRDefault="00130897" w:rsidP="008C502D">
            <w:pPr>
              <w:pStyle w:val="TableText"/>
              <w:ind w:right="1152"/>
            </w:pPr>
            <w:r w:rsidRPr="00C7345F">
              <w:t>16</w:t>
            </w:r>
          </w:p>
        </w:tc>
        <w:tc>
          <w:tcPr>
            <w:tcW w:w="1375" w:type="pct"/>
          </w:tcPr>
          <w:p w14:paraId="09BDC727" w14:textId="20C78DC6" w:rsidR="00130897" w:rsidRPr="00C7345F" w:rsidRDefault="00130897" w:rsidP="008C502D">
            <w:pPr>
              <w:pStyle w:val="TableText"/>
              <w:ind w:right="1152"/>
            </w:pPr>
            <w:r w:rsidRPr="00C7345F">
              <w:t>28</w:t>
            </w:r>
          </w:p>
        </w:tc>
      </w:tr>
      <w:tr w:rsidR="00130897" w:rsidRPr="00C7345F" w14:paraId="7E34E9AA" w14:textId="77777777" w:rsidTr="004E4A63">
        <w:tc>
          <w:tcPr>
            <w:tcW w:w="870" w:type="pct"/>
            <w:hideMark/>
          </w:tcPr>
          <w:p w14:paraId="714C6F33" w14:textId="77777777" w:rsidR="00130897" w:rsidRPr="00C7345F" w:rsidRDefault="00130897" w:rsidP="00B47279">
            <w:pPr>
              <w:pStyle w:val="TableText"/>
            </w:pPr>
            <w:r w:rsidRPr="00C7345F">
              <w:t>8</w:t>
            </w:r>
          </w:p>
        </w:tc>
        <w:tc>
          <w:tcPr>
            <w:tcW w:w="1378" w:type="pct"/>
          </w:tcPr>
          <w:p w14:paraId="1C52FE2D" w14:textId="7A142F0E" w:rsidR="00130897" w:rsidRPr="00C7345F" w:rsidRDefault="00130897" w:rsidP="008C502D">
            <w:pPr>
              <w:pStyle w:val="TableText"/>
              <w:ind w:right="1152"/>
            </w:pPr>
            <w:r w:rsidRPr="00C7345F">
              <w:t>55</w:t>
            </w:r>
          </w:p>
        </w:tc>
        <w:tc>
          <w:tcPr>
            <w:tcW w:w="1378" w:type="pct"/>
          </w:tcPr>
          <w:p w14:paraId="36EDC78F" w14:textId="735E259E" w:rsidR="00130897" w:rsidRPr="00C7345F" w:rsidRDefault="00130897" w:rsidP="008C502D">
            <w:pPr>
              <w:pStyle w:val="TableText"/>
              <w:ind w:right="1152"/>
            </w:pPr>
            <w:r w:rsidRPr="00C7345F">
              <w:t>15</w:t>
            </w:r>
          </w:p>
        </w:tc>
        <w:tc>
          <w:tcPr>
            <w:tcW w:w="1375" w:type="pct"/>
          </w:tcPr>
          <w:p w14:paraId="5B0D902A" w14:textId="7DD61036" w:rsidR="00130897" w:rsidRPr="00C7345F" w:rsidRDefault="00130897" w:rsidP="008C502D">
            <w:pPr>
              <w:pStyle w:val="TableText"/>
              <w:ind w:right="1152"/>
            </w:pPr>
            <w:r w:rsidRPr="00C7345F">
              <w:t>30</w:t>
            </w:r>
          </w:p>
        </w:tc>
      </w:tr>
      <w:tr w:rsidR="00130897" w:rsidRPr="00C7345F" w14:paraId="69DA21DA" w14:textId="77777777" w:rsidTr="004E4A63">
        <w:tc>
          <w:tcPr>
            <w:tcW w:w="870" w:type="pct"/>
            <w:hideMark/>
          </w:tcPr>
          <w:p w14:paraId="4EF51A9D" w14:textId="77777777" w:rsidR="00130897" w:rsidRPr="00C7345F" w:rsidRDefault="00130897" w:rsidP="00B47279">
            <w:pPr>
              <w:pStyle w:val="TableText"/>
            </w:pPr>
            <w:r w:rsidRPr="00C7345F">
              <w:t>9</w:t>
            </w:r>
          </w:p>
        </w:tc>
        <w:tc>
          <w:tcPr>
            <w:tcW w:w="1378" w:type="pct"/>
          </w:tcPr>
          <w:p w14:paraId="2C0ADC9E" w14:textId="5528C4AE" w:rsidR="00130897" w:rsidRPr="00C7345F" w:rsidRDefault="00130897" w:rsidP="008C502D">
            <w:pPr>
              <w:pStyle w:val="TableText"/>
              <w:ind w:right="1152"/>
            </w:pPr>
            <w:r w:rsidRPr="00C7345F">
              <w:t>61</w:t>
            </w:r>
          </w:p>
        </w:tc>
        <w:tc>
          <w:tcPr>
            <w:tcW w:w="1378" w:type="pct"/>
          </w:tcPr>
          <w:p w14:paraId="37BE5C3C" w14:textId="180E3A01" w:rsidR="00130897" w:rsidRPr="00C7345F" w:rsidRDefault="00130897" w:rsidP="008C502D">
            <w:pPr>
              <w:pStyle w:val="TableText"/>
              <w:ind w:right="1152"/>
            </w:pPr>
            <w:r w:rsidRPr="00C7345F">
              <w:t>12</w:t>
            </w:r>
          </w:p>
        </w:tc>
        <w:tc>
          <w:tcPr>
            <w:tcW w:w="1375" w:type="pct"/>
          </w:tcPr>
          <w:p w14:paraId="1CE5448A" w14:textId="74D3F653" w:rsidR="00130897" w:rsidRPr="00C7345F" w:rsidRDefault="00130897" w:rsidP="008C502D">
            <w:pPr>
              <w:pStyle w:val="TableText"/>
              <w:ind w:right="1152"/>
            </w:pPr>
            <w:r w:rsidRPr="00C7345F">
              <w:t>27</w:t>
            </w:r>
          </w:p>
        </w:tc>
      </w:tr>
      <w:tr w:rsidR="00130897" w:rsidRPr="00C7345F" w14:paraId="31C70D29" w14:textId="77777777" w:rsidTr="004E4A63">
        <w:tc>
          <w:tcPr>
            <w:tcW w:w="870" w:type="pct"/>
          </w:tcPr>
          <w:p w14:paraId="70519B82" w14:textId="77777777" w:rsidR="00130897" w:rsidRPr="00C7345F" w:rsidRDefault="00130897" w:rsidP="00B47279">
            <w:pPr>
              <w:pStyle w:val="TableText"/>
            </w:pPr>
            <w:r w:rsidRPr="00C7345F">
              <w:t>10</w:t>
            </w:r>
          </w:p>
        </w:tc>
        <w:tc>
          <w:tcPr>
            <w:tcW w:w="1378" w:type="pct"/>
          </w:tcPr>
          <w:p w14:paraId="05C7B8F9" w14:textId="4419A79D" w:rsidR="00130897" w:rsidRPr="00C7345F" w:rsidRDefault="00130897" w:rsidP="008C502D">
            <w:pPr>
              <w:pStyle w:val="TableText"/>
              <w:ind w:right="1152"/>
            </w:pPr>
            <w:r w:rsidRPr="00C7345F">
              <w:t>61</w:t>
            </w:r>
          </w:p>
        </w:tc>
        <w:tc>
          <w:tcPr>
            <w:tcW w:w="1378" w:type="pct"/>
          </w:tcPr>
          <w:p w14:paraId="5A0FEDEA" w14:textId="274005F6" w:rsidR="00130897" w:rsidRPr="00C7345F" w:rsidRDefault="00130897" w:rsidP="008C502D">
            <w:pPr>
              <w:pStyle w:val="TableText"/>
              <w:ind w:right="1152"/>
            </w:pPr>
            <w:r w:rsidRPr="00C7345F">
              <w:t>14</w:t>
            </w:r>
          </w:p>
        </w:tc>
        <w:tc>
          <w:tcPr>
            <w:tcW w:w="1375" w:type="pct"/>
          </w:tcPr>
          <w:p w14:paraId="30271276" w14:textId="5E316344" w:rsidR="00130897" w:rsidRPr="00C7345F" w:rsidRDefault="00130897" w:rsidP="008C502D">
            <w:pPr>
              <w:pStyle w:val="TableText"/>
              <w:ind w:right="1152"/>
            </w:pPr>
            <w:r w:rsidRPr="00C7345F">
              <w:t>26</w:t>
            </w:r>
          </w:p>
        </w:tc>
      </w:tr>
      <w:tr w:rsidR="00130897" w:rsidRPr="00C7345F" w14:paraId="125D9BB2" w14:textId="77777777" w:rsidTr="004E4A63">
        <w:tc>
          <w:tcPr>
            <w:tcW w:w="870" w:type="pct"/>
          </w:tcPr>
          <w:p w14:paraId="3C509C3C" w14:textId="77777777" w:rsidR="00130897" w:rsidRPr="00C7345F" w:rsidRDefault="00130897" w:rsidP="00B47279">
            <w:pPr>
              <w:pStyle w:val="TableText"/>
            </w:pPr>
            <w:r w:rsidRPr="00C7345F">
              <w:t>11</w:t>
            </w:r>
          </w:p>
        </w:tc>
        <w:tc>
          <w:tcPr>
            <w:tcW w:w="1378" w:type="pct"/>
          </w:tcPr>
          <w:p w14:paraId="7B86886E" w14:textId="55EB882D" w:rsidR="00130897" w:rsidRPr="00C7345F" w:rsidRDefault="00130897" w:rsidP="008C502D">
            <w:pPr>
              <w:pStyle w:val="TableText"/>
              <w:ind w:right="1152"/>
            </w:pPr>
            <w:r w:rsidRPr="00C7345F">
              <w:t>56</w:t>
            </w:r>
          </w:p>
        </w:tc>
        <w:tc>
          <w:tcPr>
            <w:tcW w:w="1378" w:type="pct"/>
          </w:tcPr>
          <w:p w14:paraId="732CCD9B" w14:textId="47D40F8C" w:rsidR="00130897" w:rsidRPr="00C7345F" w:rsidRDefault="00130897" w:rsidP="008C502D">
            <w:pPr>
              <w:pStyle w:val="TableText"/>
              <w:ind w:right="1152"/>
            </w:pPr>
            <w:r w:rsidRPr="00C7345F">
              <w:t>14</w:t>
            </w:r>
          </w:p>
        </w:tc>
        <w:tc>
          <w:tcPr>
            <w:tcW w:w="1375" w:type="pct"/>
          </w:tcPr>
          <w:p w14:paraId="18D8B802" w14:textId="2D654899" w:rsidR="00130897" w:rsidRPr="00C7345F" w:rsidRDefault="00130897" w:rsidP="008C502D">
            <w:pPr>
              <w:pStyle w:val="TableText"/>
              <w:ind w:right="1152"/>
            </w:pPr>
            <w:r w:rsidRPr="00C7345F">
              <w:t>29</w:t>
            </w:r>
          </w:p>
        </w:tc>
      </w:tr>
      <w:tr w:rsidR="00130897" w:rsidRPr="00C7345F" w14:paraId="17B78479" w14:textId="77777777" w:rsidTr="004E4A63">
        <w:tc>
          <w:tcPr>
            <w:tcW w:w="870" w:type="pct"/>
            <w:hideMark/>
          </w:tcPr>
          <w:p w14:paraId="2C2ABAAE" w14:textId="77777777" w:rsidR="00130897" w:rsidRPr="00C7345F" w:rsidRDefault="00130897" w:rsidP="00B47279">
            <w:pPr>
              <w:pStyle w:val="TableText"/>
            </w:pPr>
            <w:r w:rsidRPr="00C7345F">
              <w:t>12</w:t>
            </w:r>
          </w:p>
        </w:tc>
        <w:tc>
          <w:tcPr>
            <w:tcW w:w="1378" w:type="pct"/>
          </w:tcPr>
          <w:p w14:paraId="7E4875D5" w14:textId="66040C26" w:rsidR="00130897" w:rsidRPr="00C7345F" w:rsidRDefault="00130897" w:rsidP="008C502D">
            <w:pPr>
              <w:pStyle w:val="TableText"/>
              <w:ind w:right="1152"/>
            </w:pPr>
            <w:r w:rsidRPr="00C7345F">
              <w:t>47</w:t>
            </w:r>
          </w:p>
        </w:tc>
        <w:tc>
          <w:tcPr>
            <w:tcW w:w="1378" w:type="pct"/>
          </w:tcPr>
          <w:p w14:paraId="3CDD574D" w14:textId="44530B3C" w:rsidR="00130897" w:rsidRPr="00C7345F" w:rsidRDefault="00130897" w:rsidP="008C502D">
            <w:pPr>
              <w:pStyle w:val="TableText"/>
              <w:ind w:right="1152"/>
            </w:pPr>
            <w:r w:rsidRPr="00C7345F">
              <w:t>17</w:t>
            </w:r>
          </w:p>
        </w:tc>
        <w:tc>
          <w:tcPr>
            <w:tcW w:w="1375" w:type="pct"/>
          </w:tcPr>
          <w:p w14:paraId="126B069B" w14:textId="40E2D92F" w:rsidR="00130897" w:rsidRPr="00C7345F" w:rsidRDefault="00130897" w:rsidP="008C502D">
            <w:pPr>
              <w:pStyle w:val="TableText"/>
              <w:ind w:right="1152"/>
            </w:pPr>
            <w:r w:rsidRPr="00C7345F">
              <w:t>36</w:t>
            </w:r>
          </w:p>
        </w:tc>
      </w:tr>
    </w:tbl>
    <w:p w14:paraId="1D6AF45F" w14:textId="4594F8AE" w:rsidR="00F10DAF" w:rsidRPr="00C7345F" w:rsidRDefault="006A05A3" w:rsidP="00F10DAF">
      <w:pPr>
        <w:pStyle w:val="Image"/>
        <w:rPr>
          <w:noProof w:val="0"/>
        </w:rPr>
      </w:pPr>
      <w:r w:rsidRPr="00C7345F">
        <w:lastRenderedPageBreak/>
        <w:drawing>
          <wp:inline distT="0" distB="0" distL="0" distR="0" wp14:anchorId="2BC920A2" wp14:editId="55DE5457">
            <wp:extent cx="8451850" cy="4152900"/>
            <wp:effectExtent l="19050" t="19050" r="25400" b="19050"/>
            <wp:docPr id="4" name="Picture 4" descr="Percentage of students at each overall performance level, bar chart, created using data derived from tabl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Percentage of students at each overall performance level, bar chart, created using data derived from table 4.14"/>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a:stretch/>
                  </pic:blipFill>
                  <pic:spPr bwMode="auto">
                    <a:xfrm>
                      <a:off x="0" y="0"/>
                      <a:ext cx="8453342" cy="4153633"/>
                    </a:xfrm>
                    <a:prstGeom prst="rect">
                      <a:avLst/>
                    </a:prstGeom>
                    <a:noFill/>
                    <a:ln w="6350">
                      <a:solidFill>
                        <a:schemeClr val="tx1"/>
                      </a:solidFill>
                    </a:ln>
                    <a:extLst>
                      <a:ext uri="{53640926-AAD7-44D8-BBD7-CCE9431645EC}">
                        <a14:shadowObscured xmlns:a14="http://schemas.microsoft.com/office/drawing/2010/main"/>
                      </a:ext>
                    </a:extLst>
                  </pic:spPr>
                </pic:pic>
              </a:graphicData>
            </a:graphic>
          </wp:inline>
        </w:drawing>
      </w:r>
    </w:p>
    <w:p w14:paraId="2B2DB0B0" w14:textId="77777777" w:rsidR="00F10DAF" w:rsidRPr="00C7345F" w:rsidRDefault="00F10DAF" w:rsidP="00F10DAF">
      <w:pPr>
        <w:pStyle w:val="Captionwide"/>
      </w:pPr>
      <w:bookmarkStart w:id="509" w:name="_Ref83624423"/>
      <w:bookmarkStart w:id="510" w:name="_Toc105063817"/>
      <w:r w:rsidRPr="00C7345F">
        <w:t>Figure 4.</w:t>
      </w:r>
      <w:r w:rsidRPr="00C7345F">
        <w:fldChar w:fldCharType="begin"/>
      </w:r>
      <w:r w:rsidRPr="00C7345F">
        <w:instrText>SEQ Figure \* ARABIC</w:instrText>
      </w:r>
      <w:r w:rsidRPr="00C7345F">
        <w:fldChar w:fldCharType="separate"/>
      </w:r>
      <w:r w:rsidRPr="00C7345F">
        <w:t>1</w:t>
      </w:r>
      <w:r w:rsidRPr="00C7345F">
        <w:fldChar w:fldCharType="end"/>
      </w:r>
      <w:bookmarkEnd w:id="509"/>
      <w:r w:rsidRPr="00C7345F">
        <w:t xml:space="preserve">  Percentage of students at each overall performance level</w:t>
      </w:r>
      <w:bookmarkEnd w:id="510"/>
    </w:p>
    <w:p w14:paraId="0F2B97E9" w14:textId="27F79536" w:rsidR="00204124" w:rsidRPr="00C7345F" w:rsidRDefault="00204124" w:rsidP="00204124">
      <w:pPr>
        <w:keepNext/>
        <w:keepLines/>
        <w:spacing w:before="120"/>
      </w:pPr>
      <w:r w:rsidRPr="00C7345F">
        <w:lastRenderedPageBreak/>
        <w:t xml:space="preserve">The percentage of students at each proficiency level for </w:t>
      </w:r>
      <w:r w:rsidR="00F07C10" w:rsidRPr="00C7345F">
        <w:t xml:space="preserve">the </w:t>
      </w:r>
      <w:r w:rsidRPr="00C7345F">
        <w:t>oral language</w:t>
      </w:r>
      <w:r w:rsidR="00F07C10" w:rsidRPr="00C7345F">
        <w:t xml:space="preserve"> composite</w:t>
      </w:r>
      <w:r w:rsidRPr="00C7345F">
        <w:t xml:space="preserve"> </w:t>
      </w:r>
      <w:r w:rsidR="00F07C10" w:rsidRPr="00C7345F">
        <w:t>is</w:t>
      </w:r>
      <w:r w:rsidRPr="00C7345F">
        <w:t xml:space="preserve"> presented in </w:t>
      </w:r>
      <w:r w:rsidR="000A7CD5" w:rsidRPr="000A7CD5">
        <w:rPr>
          <w:rStyle w:val="Cross-Reference"/>
        </w:rPr>
        <w:fldChar w:fldCharType="begin"/>
      </w:r>
      <w:r w:rsidR="000A7CD5" w:rsidRPr="000A7CD5">
        <w:rPr>
          <w:rStyle w:val="Cross-Reference"/>
        </w:rPr>
        <w:instrText xml:space="preserve"> REF  _Ref105061167 \* Lower \h  \* MERGEFORMAT </w:instrText>
      </w:r>
      <w:r w:rsidR="000A7CD5" w:rsidRPr="000A7CD5">
        <w:rPr>
          <w:rStyle w:val="Cross-Reference"/>
        </w:rPr>
      </w:r>
      <w:r w:rsidR="000A7CD5" w:rsidRPr="000A7CD5">
        <w:rPr>
          <w:rStyle w:val="Cross-Reference"/>
        </w:rPr>
        <w:fldChar w:fldCharType="separate"/>
      </w:r>
      <w:r w:rsidR="000A7CD5" w:rsidRPr="000A7CD5">
        <w:rPr>
          <w:rStyle w:val="Cross-Reference"/>
        </w:rPr>
        <w:t>table 4.15</w:t>
      </w:r>
      <w:r w:rsidR="000A7CD5" w:rsidRPr="000A7CD5">
        <w:rPr>
          <w:rStyle w:val="Cross-Reference"/>
        </w:rPr>
        <w:fldChar w:fldCharType="end"/>
      </w:r>
      <w:r w:rsidRPr="00C7345F">
        <w:t xml:space="preserve">. </w:t>
      </w:r>
      <w:r w:rsidR="00F07C10" w:rsidRPr="00C7345F">
        <w:rPr>
          <w:rStyle w:val="Cross-Reference"/>
        </w:rPr>
        <w:fldChar w:fldCharType="begin"/>
      </w:r>
      <w:r w:rsidR="00F07C10" w:rsidRPr="00C7345F">
        <w:rPr>
          <w:rStyle w:val="Cross-Reference"/>
        </w:rPr>
        <w:instrText xml:space="preserve"> REF _Ref105061258 \h </w:instrText>
      </w:r>
      <w:r w:rsidR="00A9511F" w:rsidRPr="00C7345F">
        <w:rPr>
          <w:rStyle w:val="Cross-Reference"/>
        </w:rPr>
        <w:instrText xml:space="preserve"> \* MERGEFORMAT </w:instrText>
      </w:r>
      <w:r w:rsidR="00F07C10" w:rsidRPr="00C7345F">
        <w:rPr>
          <w:rStyle w:val="Cross-Reference"/>
        </w:rPr>
      </w:r>
      <w:r w:rsidR="00F07C10" w:rsidRPr="00C7345F">
        <w:rPr>
          <w:rStyle w:val="Cross-Reference"/>
        </w:rPr>
        <w:fldChar w:fldCharType="separate"/>
      </w:r>
      <w:r w:rsidR="000A7CD5" w:rsidRPr="000A7CD5">
        <w:rPr>
          <w:rStyle w:val="Cross-Reference"/>
        </w:rPr>
        <w:t>Figure 4.2</w:t>
      </w:r>
      <w:r w:rsidR="00F07C10" w:rsidRPr="00C7345F">
        <w:rPr>
          <w:rStyle w:val="Cross-Reference"/>
        </w:rPr>
        <w:fldChar w:fldCharType="end"/>
      </w:r>
      <w:r w:rsidRPr="00C7345F">
        <w:t xml:space="preserve"> </w:t>
      </w:r>
      <w:r w:rsidR="00F81535">
        <w:t xml:space="preserve">that immediately follows </w:t>
      </w:r>
      <w:r w:rsidR="00654EFC">
        <w:t>presents</w:t>
      </w:r>
      <w:r w:rsidR="00654EFC" w:rsidRPr="00C7345F">
        <w:t xml:space="preserve"> </w:t>
      </w:r>
      <w:r w:rsidRPr="00C7345F">
        <w:t xml:space="preserve">the bar graph for the percentage of students in each performance level for oral language, using the data in </w:t>
      </w:r>
      <w:r w:rsidR="000A7CD5" w:rsidRPr="000A7CD5">
        <w:rPr>
          <w:rStyle w:val="Cross-Reference"/>
        </w:rPr>
        <w:fldChar w:fldCharType="begin"/>
      </w:r>
      <w:r w:rsidR="000A7CD5" w:rsidRPr="000A7CD5">
        <w:rPr>
          <w:rStyle w:val="Cross-Reference"/>
        </w:rPr>
        <w:instrText xml:space="preserve"> REF  _Ref105061167 \* Lower \h  \* MERGEFORMAT </w:instrText>
      </w:r>
      <w:r w:rsidR="000A7CD5" w:rsidRPr="000A7CD5">
        <w:rPr>
          <w:rStyle w:val="Cross-Reference"/>
        </w:rPr>
      </w:r>
      <w:r w:rsidR="000A7CD5" w:rsidRPr="000A7CD5">
        <w:rPr>
          <w:rStyle w:val="Cross-Reference"/>
        </w:rPr>
        <w:fldChar w:fldCharType="separate"/>
      </w:r>
      <w:r w:rsidR="000A7CD5" w:rsidRPr="000A7CD5">
        <w:rPr>
          <w:rStyle w:val="Cross-Reference"/>
        </w:rPr>
        <w:t>table 4.15</w:t>
      </w:r>
      <w:r w:rsidR="000A7CD5" w:rsidRPr="000A7CD5">
        <w:rPr>
          <w:rStyle w:val="Cross-Reference"/>
        </w:rPr>
        <w:fldChar w:fldCharType="end"/>
      </w:r>
      <w:r w:rsidRPr="00C7345F">
        <w:t>.</w:t>
      </w:r>
    </w:p>
    <w:p w14:paraId="166F6C63" w14:textId="25F6EE2B" w:rsidR="00204124" w:rsidRPr="00C7345F" w:rsidRDefault="00204124" w:rsidP="00204124">
      <w:pPr>
        <w:pStyle w:val="Caption"/>
      </w:pPr>
      <w:bookmarkStart w:id="511" w:name="_Ref105061167"/>
      <w:bookmarkStart w:id="512" w:name="_Toc134621832"/>
      <w:r w:rsidRPr="00C7345F">
        <w:t xml:space="preserve">Table </w:t>
      </w:r>
      <w:r w:rsidRPr="00C7345F">
        <w:fldChar w:fldCharType="begin"/>
      </w:r>
      <w:r w:rsidRPr="00C7345F">
        <w:instrText>STYLEREF 2 \s</w:instrText>
      </w:r>
      <w:r w:rsidRPr="00C7345F">
        <w:fldChar w:fldCharType="separate"/>
      </w:r>
      <w:r w:rsidRPr="00C7345F">
        <w:t>4</w:t>
      </w:r>
      <w:r w:rsidRPr="00C7345F">
        <w:fldChar w:fldCharType="end"/>
      </w:r>
      <w:r w:rsidRPr="00C7345F">
        <w:t>.</w:t>
      </w:r>
      <w:r w:rsidRPr="00C7345F">
        <w:fldChar w:fldCharType="begin"/>
      </w:r>
      <w:r w:rsidRPr="00C7345F">
        <w:instrText>SEQ Table \* ARABIC \s 2</w:instrText>
      </w:r>
      <w:r w:rsidRPr="00C7345F">
        <w:fldChar w:fldCharType="separate"/>
      </w:r>
      <w:r w:rsidR="00634E8E" w:rsidRPr="00C7345F">
        <w:t>15</w:t>
      </w:r>
      <w:r w:rsidRPr="00C7345F">
        <w:fldChar w:fldCharType="end"/>
      </w:r>
      <w:bookmarkEnd w:id="511"/>
      <w:r w:rsidRPr="00C7345F">
        <w:t xml:space="preserve">  </w:t>
      </w:r>
      <w:r w:rsidRPr="00C7345F">
        <w:rPr>
          <w:lang w:eastAsia="x-none"/>
        </w:rPr>
        <w:t>Percentage of Students in Each Performance Level</w:t>
      </w:r>
      <w:r w:rsidR="00F94AC6">
        <w:rPr>
          <w:lang w:eastAsia="x-none"/>
        </w:rPr>
        <w:t>—</w:t>
      </w:r>
      <w:r w:rsidR="00634E8E" w:rsidRPr="00C7345F">
        <w:rPr>
          <w:lang w:eastAsia="x-none"/>
        </w:rPr>
        <w:t>Oral</w:t>
      </w:r>
      <w:r w:rsidR="00D86C45" w:rsidRPr="00C7345F">
        <w:rPr>
          <w:lang w:eastAsia="x-none"/>
        </w:rPr>
        <w:t xml:space="preserve"> Language</w:t>
      </w:r>
      <w:bookmarkEnd w:id="512"/>
    </w:p>
    <w:tbl>
      <w:tblPr>
        <w:tblStyle w:val="TRs"/>
        <w:tblW w:w="3671" w:type="pct"/>
        <w:tblLayout w:type="fixed"/>
        <w:tblLook w:val="04A0" w:firstRow="1" w:lastRow="0" w:firstColumn="1" w:lastColumn="0" w:noHBand="0" w:noVBand="1"/>
        <w:tblDescription w:val="Percentage of Students in Each Performance Level—Oral Language"/>
      </w:tblPr>
      <w:tblGrid>
        <w:gridCol w:w="1729"/>
        <w:gridCol w:w="2737"/>
        <w:gridCol w:w="2737"/>
        <w:gridCol w:w="2735"/>
      </w:tblGrid>
      <w:tr w:rsidR="00C8180B" w:rsidRPr="00C7345F" w14:paraId="4C088ECD" w14:textId="77777777" w:rsidTr="00F81535">
        <w:trPr>
          <w:cnfStyle w:val="100000000000" w:firstRow="1" w:lastRow="0" w:firstColumn="0" w:lastColumn="0" w:oddVBand="0" w:evenVBand="0" w:oddHBand="0" w:evenHBand="0" w:firstRowFirstColumn="0" w:firstRowLastColumn="0" w:lastRowFirstColumn="0" w:lastRowLastColumn="0"/>
          <w:trHeight w:val="288"/>
        </w:trPr>
        <w:tc>
          <w:tcPr>
            <w:tcW w:w="870" w:type="pct"/>
            <w:hideMark/>
          </w:tcPr>
          <w:p w14:paraId="4B9DC1EB" w14:textId="77777777" w:rsidR="00C8180B" w:rsidRPr="00C7345F" w:rsidRDefault="00C8180B" w:rsidP="004917BA">
            <w:pPr>
              <w:pStyle w:val="TableHead"/>
              <w:keepNext/>
              <w:keepLines/>
              <w:rPr>
                <w:b w:val="0"/>
                <w:noProof w:val="0"/>
              </w:rPr>
            </w:pPr>
            <w:r w:rsidRPr="00C7345F">
              <w:rPr>
                <w:noProof w:val="0"/>
              </w:rPr>
              <w:t>Grade Level</w:t>
            </w:r>
          </w:p>
        </w:tc>
        <w:tc>
          <w:tcPr>
            <w:tcW w:w="1377" w:type="pct"/>
          </w:tcPr>
          <w:p w14:paraId="1DB12C6D" w14:textId="77777777" w:rsidR="00C8180B" w:rsidRPr="00C7345F" w:rsidRDefault="00C8180B" w:rsidP="00C8180B">
            <w:pPr>
              <w:pStyle w:val="TableHead"/>
              <w:keepNext/>
              <w:keepLines/>
              <w:ind w:left="72" w:right="72"/>
              <w:rPr>
                <w:b w:val="0"/>
                <w:noProof w:val="0"/>
              </w:rPr>
            </w:pPr>
            <w:r w:rsidRPr="00C7345F">
              <w:rPr>
                <w:noProof w:val="0"/>
              </w:rPr>
              <w:t>Oral</w:t>
            </w:r>
            <w:r w:rsidRPr="00C7345F" w:rsidDel="00F44AF5">
              <w:rPr>
                <w:noProof w:val="0"/>
              </w:rPr>
              <w:t xml:space="preserve"> </w:t>
            </w:r>
            <w:r w:rsidRPr="00C7345F">
              <w:rPr>
                <w:noProof w:val="0"/>
              </w:rPr>
              <w:t>Language Performance Level 1</w:t>
            </w:r>
          </w:p>
        </w:tc>
        <w:tc>
          <w:tcPr>
            <w:tcW w:w="1377" w:type="pct"/>
          </w:tcPr>
          <w:p w14:paraId="310225BE" w14:textId="77777777" w:rsidR="00C8180B" w:rsidRPr="00C7345F" w:rsidRDefault="00C8180B" w:rsidP="00C8180B">
            <w:pPr>
              <w:pStyle w:val="TableHead"/>
              <w:keepNext/>
              <w:keepLines/>
              <w:ind w:left="72" w:right="72"/>
              <w:rPr>
                <w:b w:val="0"/>
                <w:noProof w:val="0"/>
              </w:rPr>
            </w:pPr>
            <w:r w:rsidRPr="00C7345F">
              <w:rPr>
                <w:noProof w:val="0"/>
              </w:rPr>
              <w:t>Oral</w:t>
            </w:r>
            <w:r w:rsidRPr="00C7345F" w:rsidDel="00F44AF5">
              <w:rPr>
                <w:noProof w:val="0"/>
              </w:rPr>
              <w:t xml:space="preserve"> </w:t>
            </w:r>
            <w:r w:rsidRPr="00C7345F">
              <w:rPr>
                <w:noProof w:val="0"/>
              </w:rPr>
              <w:t>Language Performance Level 2</w:t>
            </w:r>
          </w:p>
        </w:tc>
        <w:tc>
          <w:tcPr>
            <w:tcW w:w="1377" w:type="pct"/>
          </w:tcPr>
          <w:p w14:paraId="3A6EC330" w14:textId="77777777" w:rsidR="00C8180B" w:rsidRPr="00C7345F" w:rsidRDefault="00C8180B" w:rsidP="00C8180B">
            <w:pPr>
              <w:pStyle w:val="TableHead"/>
              <w:keepNext/>
              <w:keepLines/>
              <w:ind w:left="72" w:right="72"/>
              <w:rPr>
                <w:b w:val="0"/>
                <w:noProof w:val="0"/>
              </w:rPr>
            </w:pPr>
            <w:r w:rsidRPr="00C7345F">
              <w:rPr>
                <w:noProof w:val="0"/>
              </w:rPr>
              <w:t>Oral Language Performance Level 3</w:t>
            </w:r>
          </w:p>
        </w:tc>
      </w:tr>
      <w:tr w:rsidR="00C7345F" w:rsidRPr="00C7345F" w14:paraId="4E54E723" w14:textId="77777777" w:rsidTr="00F81535">
        <w:tc>
          <w:tcPr>
            <w:tcW w:w="870" w:type="pct"/>
            <w:tcBorders>
              <w:top w:val="single" w:sz="4" w:space="0" w:color="auto"/>
            </w:tcBorders>
            <w:hideMark/>
          </w:tcPr>
          <w:p w14:paraId="7F5B3A71" w14:textId="77777777" w:rsidR="00C8180B" w:rsidRPr="00C7345F" w:rsidRDefault="00C8180B" w:rsidP="008C26A5">
            <w:pPr>
              <w:pStyle w:val="TableText"/>
              <w:keepNext/>
            </w:pPr>
            <w:r w:rsidRPr="00C7345F">
              <w:t>Kindergarten</w:t>
            </w:r>
          </w:p>
        </w:tc>
        <w:tc>
          <w:tcPr>
            <w:tcW w:w="1377" w:type="pct"/>
            <w:tcBorders>
              <w:top w:val="single" w:sz="4" w:space="0" w:color="auto"/>
            </w:tcBorders>
          </w:tcPr>
          <w:p w14:paraId="3D03FF4F" w14:textId="77777777" w:rsidR="00C8180B" w:rsidRPr="00C7345F" w:rsidRDefault="00C8180B" w:rsidP="008C502D">
            <w:pPr>
              <w:pStyle w:val="TableText"/>
              <w:keepNext/>
              <w:ind w:right="1152"/>
            </w:pPr>
            <w:r w:rsidRPr="00C7345F">
              <w:t>59</w:t>
            </w:r>
          </w:p>
        </w:tc>
        <w:tc>
          <w:tcPr>
            <w:tcW w:w="1377" w:type="pct"/>
            <w:tcBorders>
              <w:top w:val="single" w:sz="4" w:space="0" w:color="auto"/>
            </w:tcBorders>
          </w:tcPr>
          <w:p w14:paraId="5D66466D" w14:textId="77777777" w:rsidR="00C8180B" w:rsidRPr="00C7345F" w:rsidRDefault="00C8180B" w:rsidP="008C502D">
            <w:pPr>
              <w:pStyle w:val="TableText"/>
              <w:keepNext/>
              <w:ind w:right="1152"/>
            </w:pPr>
            <w:r w:rsidRPr="00C7345F">
              <w:t>22</w:t>
            </w:r>
          </w:p>
        </w:tc>
        <w:tc>
          <w:tcPr>
            <w:tcW w:w="1377" w:type="pct"/>
            <w:tcBorders>
              <w:top w:val="single" w:sz="4" w:space="0" w:color="auto"/>
            </w:tcBorders>
          </w:tcPr>
          <w:p w14:paraId="37A89D70" w14:textId="77777777" w:rsidR="00C8180B" w:rsidRPr="00C7345F" w:rsidRDefault="00C8180B" w:rsidP="008C502D">
            <w:pPr>
              <w:pStyle w:val="TableText"/>
              <w:keepNext/>
              <w:ind w:right="1152"/>
            </w:pPr>
            <w:r w:rsidRPr="00C7345F">
              <w:t>19</w:t>
            </w:r>
          </w:p>
        </w:tc>
      </w:tr>
      <w:tr w:rsidR="00C7345F" w:rsidRPr="00C7345F" w14:paraId="6659C938" w14:textId="77777777" w:rsidTr="00F81535">
        <w:tc>
          <w:tcPr>
            <w:tcW w:w="870" w:type="pct"/>
            <w:hideMark/>
          </w:tcPr>
          <w:p w14:paraId="2A33F5B2" w14:textId="77777777" w:rsidR="00C8180B" w:rsidRPr="00C7345F" w:rsidRDefault="00C8180B" w:rsidP="008C26A5">
            <w:pPr>
              <w:pStyle w:val="TableText"/>
              <w:keepNext/>
            </w:pPr>
            <w:r w:rsidRPr="00C7345F">
              <w:t>1</w:t>
            </w:r>
          </w:p>
        </w:tc>
        <w:tc>
          <w:tcPr>
            <w:tcW w:w="1377" w:type="pct"/>
          </w:tcPr>
          <w:p w14:paraId="40BDB45D" w14:textId="77777777" w:rsidR="00C8180B" w:rsidRPr="00C7345F" w:rsidRDefault="00C8180B" w:rsidP="008C502D">
            <w:pPr>
              <w:pStyle w:val="TableText"/>
              <w:keepNext/>
              <w:ind w:right="1152"/>
            </w:pPr>
            <w:r w:rsidRPr="00C7345F">
              <w:t>51</w:t>
            </w:r>
          </w:p>
        </w:tc>
        <w:tc>
          <w:tcPr>
            <w:tcW w:w="1377" w:type="pct"/>
          </w:tcPr>
          <w:p w14:paraId="48BD2DEC" w14:textId="77777777" w:rsidR="00C8180B" w:rsidRPr="00C7345F" w:rsidRDefault="00C8180B" w:rsidP="008C502D">
            <w:pPr>
              <w:pStyle w:val="TableText"/>
              <w:keepNext/>
              <w:ind w:right="1152"/>
            </w:pPr>
            <w:r w:rsidRPr="00C7345F">
              <w:t>19</w:t>
            </w:r>
          </w:p>
        </w:tc>
        <w:tc>
          <w:tcPr>
            <w:tcW w:w="1377" w:type="pct"/>
          </w:tcPr>
          <w:p w14:paraId="1C97A448" w14:textId="77777777" w:rsidR="00C8180B" w:rsidRPr="00C7345F" w:rsidRDefault="00C8180B" w:rsidP="008C502D">
            <w:pPr>
              <w:pStyle w:val="TableText"/>
              <w:keepNext/>
              <w:ind w:right="1152"/>
            </w:pPr>
            <w:r w:rsidRPr="00C7345F">
              <w:t>30</w:t>
            </w:r>
          </w:p>
        </w:tc>
      </w:tr>
      <w:tr w:rsidR="00C7345F" w:rsidRPr="00C7345F" w14:paraId="1410B5A7" w14:textId="77777777" w:rsidTr="00F81535">
        <w:tc>
          <w:tcPr>
            <w:tcW w:w="870" w:type="pct"/>
            <w:hideMark/>
          </w:tcPr>
          <w:p w14:paraId="1D8949B4" w14:textId="77777777" w:rsidR="00C8180B" w:rsidRPr="00C7345F" w:rsidRDefault="00C8180B" w:rsidP="008C26A5">
            <w:pPr>
              <w:pStyle w:val="TableText"/>
              <w:keepNext/>
            </w:pPr>
            <w:r w:rsidRPr="00C7345F">
              <w:t>2</w:t>
            </w:r>
          </w:p>
        </w:tc>
        <w:tc>
          <w:tcPr>
            <w:tcW w:w="1377" w:type="pct"/>
          </w:tcPr>
          <w:p w14:paraId="1D75422D" w14:textId="77777777" w:rsidR="00C8180B" w:rsidRPr="00C7345F" w:rsidRDefault="00C8180B" w:rsidP="008C502D">
            <w:pPr>
              <w:pStyle w:val="TableText"/>
              <w:keepNext/>
              <w:ind w:right="1152"/>
            </w:pPr>
            <w:r w:rsidRPr="00C7345F">
              <w:t>46</w:t>
            </w:r>
          </w:p>
        </w:tc>
        <w:tc>
          <w:tcPr>
            <w:tcW w:w="1377" w:type="pct"/>
          </w:tcPr>
          <w:p w14:paraId="36786861" w14:textId="77777777" w:rsidR="00C8180B" w:rsidRPr="00C7345F" w:rsidRDefault="00C8180B" w:rsidP="008C502D">
            <w:pPr>
              <w:pStyle w:val="TableText"/>
              <w:keepNext/>
              <w:ind w:right="1152"/>
            </w:pPr>
            <w:r w:rsidRPr="00C7345F">
              <w:t>22</w:t>
            </w:r>
          </w:p>
        </w:tc>
        <w:tc>
          <w:tcPr>
            <w:tcW w:w="1377" w:type="pct"/>
          </w:tcPr>
          <w:p w14:paraId="44491546" w14:textId="77777777" w:rsidR="00C8180B" w:rsidRPr="00C7345F" w:rsidRDefault="00C8180B" w:rsidP="008C502D">
            <w:pPr>
              <w:pStyle w:val="TableText"/>
              <w:keepNext/>
              <w:ind w:right="1152"/>
            </w:pPr>
            <w:r w:rsidRPr="00C7345F">
              <w:t>32</w:t>
            </w:r>
          </w:p>
        </w:tc>
      </w:tr>
      <w:tr w:rsidR="00C7345F" w:rsidRPr="00C7345F" w14:paraId="53E6ABB0" w14:textId="77777777" w:rsidTr="00F81535">
        <w:tc>
          <w:tcPr>
            <w:tcW w:w="870" w:type="pct"/>
            <w:hideMark/>
          </w:tcPr>
          <w:p w14:paraId="601578BF" w14:textId="77777777" w:rsidR="00C8180B" w:rsidRPr="00C7345F" w:rsidRDefault="00C8180B" w:rsidP="008C26A5">
            <w:pPr>
              <w:pStyle w:val="TableText"/>
              <w:keepNext/>
            </w:pPr>
            <w:r w:rsidRPr="00C7345F">
              <w:t>3</w:t>
            </w:r>
          </w:p>
        </w:tc>
        <w:tc>
          <w:tcPr>
            <w:tcW w:w="1377" w:type="pct"/>
          </w:tcPr>
          <w:p w14:paraId="516ECF19" w14:textId="77777777" w:rsidR="00C8180B" w:rsidRPr="00C7345F" w:rsidRDefault="00C8180B" w:rsidP="008C502D">
            <w:pPr>
              <w:pStyle w:val="TableText"/>
              <w:keepNext/>
              <w:ind w:right="1152"/>
            </w:pPr>
            <w:r w:rsidRPr="00C7345F">
              <w:t>53</w:t>
            </w:r>
          </w:p>
        </w:tc>
        <w:tc>
          <w:tcPr>
            <w:tcW w:w="1377" w:type="pct"/>
          </w:tcPr>
          <w:p w14:paraId="230BC541" w14:textId="77777777" w:rsidR="00C8180B" w:rsidRPr="00C7345F" w:rsidRDefault="00C8180B" w:rsidP="008C502D">
            <w:pPr>
              <w:pStyle w:val="TableText"/>
              <w:keepNext/>
              <w:ind w:right="1152"/>
            </w:pPr>
            <w:r w:rsidRPr="00C7345F">
              <w:t>15</w:t>
            </w:r>
          </w:p>
        </w:tc>
        <w:tc>
          <w:tcPr>
            <w:tcW w:w="1377" w:type="pct"/>
          </w:tcPr>
          <w:p w14:paraId="159B19EB" w14:textId="77777777" w:rsidR="00C8180B" w:rsidRPr="00C7345F" w:rsidRDefault="00C8180B" w:rsidP="008C502D">
            <w:pPr>
              <w:pStyle w:val="TableText"/>
              <w:keepNext/>
              <w:ind w:right="1152"/>
            </w:pPr>
            <w:r w:rsidRPr="00C7345F">
              <w:t>31</w:t>
            </w:r>
          </w:p>
        </w:tc>
      </w:tr>
      <w:tr w:rsidR="00C7345F" w:rsidRPr="00C7345F" w14:paraId="598D1EEB" w14:textId="77777777" w:rsidTr="00F81535">
        <w:tc>
          <w:tcPr>
            <w:tcW w:w="870" w:type="pct"/>
            <w:hideMark/>
          </w:tcPr>
          <w:p w14:paraId="53554E70" w14:textId="77777777" w:rsidR="00C8180B" w:rsidRPr="00C7345F" w:rsidRDefault="00C8180B" w:rsidP="004917BA">
            <w:pPr>
              <w:pStyle w:val="TableText"/>
            </w:pPr>
            <w:r w:rsidRPr="00C7345F">
              <w:t>4</w:t>
            </w:r>
          </w:p>
        </w:tc>
        <w:tc>
          <w:tcPr>
            <w:tcW w:w="1377" w:type="pct"/>
          </w:tcPr>
          <w:p w14:paraId="1165C165" w14:textId="77777777" w:rsidR="00C8180B" w:rsidRPr="00C7345F" w:rsidRDefault="00C8180B" w:rsidP="008C502D">
            <w:pPr>
              <w:pStyle w:val="TableText"/>
              <w:ind w:right="1152"/>
            </w:pPr>
            <w:r w:rsidRPr="00C7345F">
              <w:t>53</w:t>
            </w:r>
          </w:p>
        </w:tc>
        <w:tc>
          <w:tcPr>
            <w:tcW w:w="1377" w:type="pct"/>
          </w:tcPr>
          <w:p w14:paraId="07B8F7E4" w14:textId="77777777" w:rsidR="00C8180B" w:rsidRPr="00C7345F" w:rsidRDefault="00C8180B" w:rsidP="008C502D">
            <w:pPr>
              <w:pStyle w:val="TableText"/>
              <w:ind w:right="1152"/>
            </w:pPr>
            <w:r w:rsidRPr="00C7345F">
              <w:t>12</w:t>
            </w:r>
          </w:p>
        </w:tc>
        <w:tc>
          <w:tcPr>
            <w:tcW w:w="1377" w:type="pct"/>
          </w:tcPr>
          <w:p w14:paraId="5E0AA225" w14:textId="77777777" w:rsidR="00C8180B" w:rsidRPr="00C7345F" w:rsidRDefault="00C8180B" w:rsidP="008C502D">
            <w:pPr>
              <w:pStyle w:val="TableText"/>
              <w:ind w:right="1152"/>
            </w:pPr>
            <w:r w:rsidRPr="00C7345F">
              <w:t>35</w:t>
            </w:r>
          </w:p>
        </w:tc>
      </w:tr>
      <w:tr w:rsidR="00C7345F" w:rsidRPr="00C7345F" w14:paraId="37A77240" w14:textId="77777777" w:rsidTr="00F81535">
        <w:tc>
          <w:tcPr>
            <w:tcW w:w="870" w:type="pct"/>
            <w:hideMark/>
          </w:tcPr>
          <w:p w14:paraId="15E80141" w14:textId="77777777" w:rsidR="00C8180B" w:rsidRPr="00C7345F" w:rsidRDefault="00C8180B" w:rsidP="004917BA">
            <w:pPr>
              <w:pStyle w:val="TableText"/>
            </w:pPr>
            <w:r w:rsidRPr="00C7345F">
              <w:t>5</w:t>
            </w:r>
          </w:p>
        </w:tc>
        <w:tc>
          <w:tcPr>
            <w:tcW w:w="1377" w:type="pct"/>
          </w:tcPr>
          <w:p w14:paraId="611CA2BA" w14:textId="77777777" w:rsidR="00C8180B" w:rsidRPr="00C7345F" w:rsidRDefault="00C8180B" w:rsidP="008C502D">
            <w:pPr>
              <w:pStyle w:val="TableText"/>
              <w:ind w:right="1152"/>
            </w:pPr>
            <w:r w:rsidRPr="00C7345F">
              <w:t>51</w:t>
            </w:r>
          </w:p>
        </w:tc>
        <w:tc>
          <w:tcPr>
            <w:tcW w:w="1377" w:type="pct"/>
          </w:tcPr>
          <w:p w14:paraId="229BA49E" w14:textId="77777777" w:rsidR="00C8180B" w:rsidRPr="00C7345F" w:rsidRDefault="00C8180B" w:rsidP="008C502D">
            <w:pPr>
              <w:pStyle w:val="TableText"/>
              <w:ind w:right="1152"/>
            </w:pPr>
            <w:r w:rsidRPr="00C7345F">
              <w:t>11</w:t>
            </w:r>
          </w:p>
        </w:tc>
        <w:tc>
          <w:tcPr>
            <w:tcW w:w="1377" w:type="pct"/>
          </w:tcPr>
          <w:p w14:paraId="4806FA7E" w14:textId="77777777" w:rsidR="00C8180B" w:rsidRPr="00C7345F" w:rsidRDefault="00C8180B" w:rsidP="008C502D">
            <w:pPr>
              <w:pStyle w:val="TableText"/>
              <w:ind w:right="1152"/>
            </w:pPr>
            <w:r w:rsidRPr="00C7345F">
              <w:t>39</w:t>
            </w:r>
          </w:p>
        </w:tc>
      </w:tr>
      <w:tr w:rsidR="00C7345F" w:rsidRPr="00C7345F" w14:paraId="689AD220" w14:textId="77777777" w:rsidTr="00F81535">
        <w:tc>
          <w:tcPr>
            <w:tcW w:w="870" w:type="pct"/>
            <w:hideMark/>
          </w:tcPr>
          <w:p w14:paraId="2DD6C284" w14:textId="77777777" w:rsidR="00C8180B" w:rsidRPr="00C7345F" w:rsidRDefault="00C8180B" w:rsidP="004917BA">
            <w:pPr>
              <w:pStyle w:val="TableText"/>
            </w:pPr>
            <w:r w:rsidRPr="00C7345F">
              <w:t>6</w:t>
            </w:r>
          </w:p>
        </w:tc>
        <w:tc>
          <w:tcPr>
            <w:tcW w:w="1377" w:type="pct"/>
          </w:tcPr>
          <w:p w14:paraId="172F7C73" w14:textId="77777777" w:rsidR="00C8180B" w:rsidRPr="00C7345F" w:rsidRDefault="00C8180B" w:rsidP="008C502D">
            <w:pPr>
              <w:pStyle w:val="TableText"/>
              <w:ind w:right="1152"/>
            </w:pPr>
            <w:r w:rsidRPr="00C7345F">
              <w:t>49</w:t>
            </w:r>
          </w:p>
        </w:tc>
        <w:tc>
          <w:tcPr>
            <w:tcW w:w="1377" w:type="pct"/>
          </w:tcPr>
          <w:p w14:paraId="13C5F3FD" w14:textId="77777777" w:rsidR="00C8180B" w:rsidRPr="00C7345F" w:rsidRDefault="00C8180B" w:rsidP="008C502D">
            <w:pPr>
              <w:pStyle w:val="TableText"/>
              <w:ind w:right="1152"/>
            </w:pPr>
            <w:r w:rsidRPr="00C7345F">
              <w:t>11</w:t>
            </w:r>
          </w:p>
        </w:tc>
        <w:tc>
          <w:tcPr>
            <w:tcW w:w="1377" w:type="pct"/>
          </w:tcPr>
          <w:p w14:paraId="2C2DEAD5" w14:textId="77777777" w:rsidR="00C8180B" w:rsidRPr="00C7345F" w:rsidRDefault="00C8180B" w:rsidP="008C502D">
            <w:pPr>
              <w:pStyle w:val="TableText"/>
              <w:ind w:right="1152"/>
            </w:pPr>
            <w:r w:rsidRPr="00C7345F">
              <w:t>40</w:t>
            </w:r>
          </w:p>
        </w:tc>
      </w:tr>
      <w:tr w:rsidR="00C7345F" w:rsidRPr="00C7345F" w14:paraId="147E7707" w14:textId="77777777" w:rsidTr="00F81535">
        <w:tc>
          <w:tcPr>
            <w:tcW w:w="870" w:type="pct"/>
            <w:hideMark/>
          </w:tcPr>
          <w:p w14:paraId="167BFC81" w14:textId="77777777" w:rsidR="00C8180B" w:rsidRPr="00C7345F" w:rsidRDefault="00C8180B" w:rsidP="004917BA">
            <w:pPr>
              <w:pStyle w:val="TableText"/>
            </w:pPr>
            <w:r w:rsidRPr="00C7345F">
              <w:t>7</w:t>
            </w:r>
          </w:p>
        </w:tc>
        <w:tc>
          <w:tcPr>
            <w:tcW w:w="1377" w:type="pct"/>
          </w:tcPr>
          <w:p w14:paraId="2C8E1235" w14:textId="77777777" w:rsidR="00C8180B" w:rsidRPr="00C7345F" w:rsidRDefault="00C8180B" w:rsidP="008C502D">
            <w:pPr>
              <w:pStyle w:val="TableText"/>
              <w:ind w:right="1152"/>
            </w:pPr>
            <w:r w:rsidRPr="00C7345F">
              <w:t>53</w:t>
            </w:r>
          </w:p>
        </w:tc>
        <w:tc>
          <w:tcPr>
            <w:tcW w:w="1377" w:type="pct"/>
          </w:tcPr>
          <w:p w14:paraId="615D43A2" w14:textId="77777777" w:rsidR="00C8180B" w:rsidRPr="00C7345F" w:rsidRDefault="00C8180B" w:rsidP="008C502D">
            <w:pPr>
              <w:pStyle w:val="TableText"/>
              <w:ind w:right="1152"/>
            </w:pPr>
            <w:r w:rsidRPr="00C7345F">
              <w:t>11</w:t>
            </w:r>
          </w:p>
        </w:tc>
        <w:tc>
          <w:tcPr>
            <w:tcW w:w="1377" w:type="pct"/>
          </w:tcPr>
          <w:p w14:paraId="51F88986" w14:textId="77777777" w:rsidR="00C8180B" w:rsidRPr="00C7345F" w:rsidRDefault="00C8180B" w:rsidP="008C502D">
            <w:pPr>
              <w:pStyle w:val="TableText"/>
              <w:ind w:right="1152"/>
            </w:pPr>
            <w:r w:rsidRPr="00C7345F">
              <w:t>36</w:t>
            </w:r>
          </w:p>
        </w:tc>
      </w:tr>
      <w:tr w:rsidR="00C7345F" w:rsidRPr="00C7345F" w14:paraId="1F54935B" w14:textId="77777777" w:rsidTr="00F81535">
        <w:tc>
          <w:tcPr>
            <w:tcW w:w="870" w:type="pct"/>
            <w:hideMark/>
          </w:tcPr>
          <w:p w14:paraId="52A8F39A" w14:textId="77777777" w:rsidR="00C8180B" w:rsidRPr="00C7345F" w:rsidRDefault="00C8180B" w:rsidP="004917BA">
            <w:pPr>
              <w:pStyle w:val="TableText"/>
            </w:pPr>
            <w:r w:rsidRPr="00C7345F">
              <w:t>8</w:t>
            </w:r>
          </w:p>
        </w:tc>
        <w:tc>
          <w:tcPr>
            <w:tcW w:w="1377" w:type="pct"/>
          </w:tcPr>
          <w:p w14:paraId="6434F73F" w14:textId="77777777" w:rsidR="00C8180B" w:rsidRPr="00C7345F" w:rsidRDefault="00C8180B" w:rsidP="008C502D">
            <w:pPr>
              <w:pStyle w:val="TableText"/>
              <w:ind w:right="1152"/>
            </w:pPr>
            <w:r w:rsidRPr="00C7345F">
              <w:t>52</w:t>
            </w:r>
          </w:p>
        </w:tc>
        <w:tc>
          <w:tcPr>
            <w:tcW w:w="1377" w:type="pct"/>
          </w:tcPr>
          <w:p w14:paraId="5EFE24E5" w14:textId="77777777" w:rsidR="00C8180B" w:rsidRPr="00C7345F" w:rsidRDefault="00C8180B" w:rsidP="008C502D">
            <w:pPr>
              <w:pStyle w:val="TableText"/>
              <w:ind w:right="1152"/>
            </w:pPr>
            <w:r w:rsidRPr="00C7345F">
              <w:t>10</w:t>
            </w:r>
          </w:p>
        </w:tc>
        <w:tc>
          <w:tcPr>
            <w:tcW w:w="1377" w:type="pct"/>
          </w:tcPr>
          <w:p w14:paraId="56DA4C71" w14:textId="77777777" w:rsidR="00C8180B" w:rsidRPr="00C7345F" w:rsidRDefault="00C8180B" w:rsidP="008C502D">
            <w:pPr>
              <w:pStyle w:val="TableText"/>
              <w:ind w:right="1152"/>
            </w:pPr>
            <w:r w:rsidRPr="00C7345F">
              <w:t>37</w:t>
            </w:r>
          </w:p>
        </w:tc>
      </w:tr>
      <w:tr w:rsidR="00C7345F" w:rsidRPr="00C7345F" w14:paraId="34D7C134" w14:textId="77777777" w:rsidTr="00F81535">
        <w:tc>
          <w:tcPr>
            <w:tcW w:w="870" w:type="pct"/>
            <w:hideMark/>
          </w:tcPr>
          <w:p w14:paraId="5E17B7F7" w14:textId="77777777" w:rsidR="00C8180B" w:rsidRPr="00C7345F" w:rsidRDefault="00C8180B" w:rsidP="004917BA">
            <w:pPr>
              <w:pStyle w:val="TableText"/>
            </w:pPr>
            <w:r w:rsidRPr="00C7345F">
              <w:t>9</w:t>
            </w:r>
          </w:p>
        </w:tc>
        <w:tc>
          <w:tcPr>
            <w:tcW w:w="1377" w:type="pct"/>
          </w:tcPr>
          <w:p w14:paraId="453DFA4E" w14:textId="77777777" w:rsidR="00C8180B" w:rsidRPr="00C7345F" w:rsidRDefault="00C8180B" w:rsidP="008C502D">
            <w:pPr>
              <w:pStyle w:val="TableText"/>
              <w:ind w:right="1152"/>
            </w:pPr>
            <w:r w:rsidRPr="00C7345F">
              <w:t>60</w:t>
            </w:r>
          </w:p>
        </w:tc>
        <w:tc>
          <w:tcPr>
            <w:tcW w:w="1377" w:type="pct"/>
          </w:tcPr>
          <w:p w14:paraId="75B857E7" w14:textId="77777777" w:rsidR="00C8180B" w:rsidRPr="00C7345F" w:rsidRDefault="00C8180B" w:rsidP="008C502D">
            <w:pPr>
              <w:pStyle w:val="TableText"/>
              <w:ind w:right="1152"/>
            </w:pPr>
            <w:r w:rsidRPr="00C7345F">
              <w:t>7</w:t>
            </w:r>
          </w:p>
        </w:tc>
        <w:tc>
          <w:tcPr>
            <w:tcW w:w="1377" w:type="pct"/>
          </w:tcPr>
          <w:p w14:paraId="3C112364" w14:textId="77777777" w:rsidR="00C8180B" w:rsidRPr="00C7345F" w:rsidRDefault="00C8180B" w:rsidP="008C502D">
            <w:pPr>
              <w:pStyle w:val="TableText"/>
              <w:ind w:right="1152"/>
            </w:pPr>
            <w:r w:rsidRPr="00C7345F">
              <w:t>33</w:t>
            </w:r>
          </w:p>
        </w:tc>
      </w:tr>
      <w:tr w:rsidR="00C7345F" w:rsidRPr="00C7345F" w14:paraId="33F12D5D" w14:textId="77777777" w:rsidTr="00F81535">
        <w:tc>
          <w:tcPr>
            <w:tcW w:w="870" w:type="pct"/>
          </w:tcPr>
          <w:p w14:paraId="541BA734" w14:textId="77777777" w:rsidR="00C8180B" w:rsidRPr="00C7345F" w:rsidRDefault="00C8180B" w:rsidP="004917BA">
            <w:pPr>
              <w:pStyle w:val="TableText"/>
            </w:pPr>
            <w:r w:rsidRPr="00C7345F">
              <w:t>10</w:t>
            </w:r>
          </w:p>
        </w:tc>
        <w:tc>
          <w:tcPr>
            <w:tcW w:w="1377" w:type="pct"/>
          </w:tcPr>
          <w:p w14:paraId="6865E4BD" w14:textId="77777777" w:rsidR="00C8180B" w:rsidRPr="00C7345F" w:rsidRDefault="00C8180B" w:rsidP="008C502D">
            <w:pPr>
              <w:pStyle w:val="TableText"/>
              <w:ind w:right="1152"/>
            </w:pPr>
            <w:r w:rsidRPr="00C7345F">
              <w:t>58</w:t>
            </w:r>
          </w:p>
        </w:tc>
        <w:tc>
          <w:tcPr>
            <w:tcW w:w="1377" w:type="pct"/>
          </w:tcPr>
          <w:p w14:paraId="28051E3F" w14:textId="77777777" w:rsidR="00C8180B" w:rsidRPr="00C7345F" w:rsidRDefault="00C8180B" w:rsidP="008C502D">
            <w:pPr>
              <w:pStyle w:val="TableText"/>
              <w:ind w:right="1152"/>
            </w:pPr>
            <w:r w:rsidRPr="00C7345F">
              <w:t>10</w:t>
            </w:r>
          </w:p>
        </w:tc>
        <w:tc>
          <w:tcPr>
            <w:tcW w:w="1377" w:type="pct"/>
          </w:tcPr>
          <w:p w14:paraId="67662CD4" w14:textId="77777777" w:rsidR="00C8180B" w:rsidRPr="00C7345F" w:rsidRDefault="00C8180B" w:rsidP="008C502D">
            <w:pPr>
              <w:pStyle w:val="TableText"/>
              <w:ind w:right="1152"/>
            </w:pPr>
            <w:r w:rsidRPr="00C7345F">
              <w:t>32</w:t>
            </w:r>
          </w:p>
        </w:tc>
      </w:tr>
      <w:tr w:rsidR="00C7345F" w:rsidRPr="00C7345F" w14:paraId="4711881B" w14:textId="77777777" w:rsidTr="00F81535">
        <w:tc>
          <w:tcPr>
            <w:tcW w:w="870" w:type="pct"/>
          </w:tcPr>
          <w:p w14:paraId="46661211" w14:textId="77777777" w:rsidR="00C8180B" w:rsidRPr="00C7345F" w:rsidRDefault="00C8180B" w:rsidP="004917BA">
            <w:pPr>
              <w:pStyle w:val="TableText"/>
            </w:pPr>
            <w:r w:rsidRPr="00C7345F">
              <w:t>11</w:t>
            </w:r>
          </w:p>
        </w:tc>
        <w:tc>
          <w:tcPr>
            <w:tcW w:w="1377" w:type="pct"/>
          </w:tcPr>
          <w:p w14:paraId="1CCB06C7" w14:textId="77777777" w:rsidR="00C8180B" w:rsidRPr="00C7345F" w:rsidRDefault="00C8180B" w:rsidP="008C502D">
            <w:pPr>
              <w:pStyle w:val="TableText"/>
              <w:ind w:right="1152"/>
            </w:pPr>
            <w:r w:rsidRPr="00C7345F">
              <w:t>55</w:t>
            </w:r>
          </w:p>
        </w:tc>
        <w:tc>
          <w:tcPr>
            <w:tcW w:w="1377" w:type="pct"/>
          </w:tcPr>
          <w:p w14:paraId="33CFC0CF" w14:textId="77777777" w:rsidR="00C8180B" w:rsidRPr="00C7345F" w:rsidRDefault="00C8180B" w:rsidP="008C502D">
            <w:pPr>
              <w:pStyle w:val="TableText"/>
              <w:ind w:right="1152"/>
            </w:pPr>
            <w:r w:rsidRPr="00C7345F">
              <w:t>10</w:t>
            </w:r>
          </w:p>
        </w:tc>
        <w:tc>
          <w:tcPr>
            <w:tcW w:w="1377" w:type="pct"/>
          </w:tcPr>
          <w:p w14:paraId="442487BC" w14:textId="77777777" w:rsidR="00C8180B" w:rsidRPr="00C7345F" w:rsidRDefault="00C8180B" w:rsidP="008C502D">
            <w:pPr>
              <w:pStyle w:val="TableText"/>
              <w:ind w:right="1152"/>
            </w:pPr>
            <w:r w:rsidRPr="00C7345F">
              <w:t>35</w:t>
            </w:r>
          </w:p>
        </w:tc>
      </w:tr>
      <w:tr w:rsidR="00C7345F" w:rsidRPr="00C7345F" w14:paraId="7F9B5FA6" w14:textId="77777777" w:rsidTr="00F81535">
        <w:tc>
          <w:tcPr>
            <w:tcW w:w="870" w:type="pct"/>
            <w:hideMark/>
          </w:tcPr>
          <w:p w14:paraId="069F415D" w14:textId="77777777" w:rsidR="00C8180B" w:rsidRPr="00C7345F" w:rsidRDefault="00C8180B" w:rsidP="004917BA">
            <w:pPr>
              <w:pStyle w:val="TableText"/>
            </w:pPr>
            <w:r w:rsidRPr="00C7345F">
              <w:t>12</w:t>
            </w:r>
          </w:p>
        </w:tc>
        <w:tc>
          <w:tcPr>
            <w:tcW w:w="1377" w:type="pct"/>
          </w:tcPr>
          <w:p w14:paraId="795684B4" w14:textId="77777777" w:rsidR="00C8180B" w:rsidRPr="00C7345F" w:rsidRDefault="00C8180B" w:rsidP="008C502D">
            <w:pPr>
              <w:pStyle w:val="TableText"/>
              <w:ind w:right="1152"/>
            </w:pPr>
            <w:r w:rsidRPr="00C7345F">
              <w:t>45</w:t>
            </w:r>
          </w:p>
        </w:tc>
        <w:tc>
          <w:tcPr>
            <w:tcW w:w="1377" w:type="pct"/>
          </w:tcPr>
          <w:p w14:paraId="072DE308" w14:textId="77777777" w:rsidR="00C8180B" w:rsidRPr="00C7345F" w:rsidRDefault="00C8180B" w:rsidP="008C502D">
            <w:pPr>
              <w:pStyle w:val="TableText"/>
              <w:ind w:right="1152"/>
            </w:pPr>
            <w:r w:rsidRPr="00C7345F">
              <w:t>14</w:t>
            </w:r>
          </w:p>
        </w:tc>
        <w:tc>
          <w:tcPr>
            <w:tcW w:w="1377" w:type="pct"/>
          </w:tcPr>
          <w:p w14:paraId="066B6447" w14:textId="77777777" w:rsidR="00C8180B" w:rsidRPr="00C7345F" w:rsidRDefault="00C8180B" w:rsidP="008C502D">
            <w:pPr>
              <w:pStyle w:val="TableText"/>
              <w:ind w:right="1152"/>
            </w:pPr>
            <w:r w:rsidRPr="00C7345F">
              <w:t>41</w:t>
            </w:r>
          </w:p>
        </w:tc>
      </w:tr>
    </w:tbl>
    <w:p w14:paraId="52384556" w14:textId="2FB8BEC0" w:rsidR="0060044F" w:rsidRPr="00C7345F" w:rsidRDefault="00A244C6" w:rsidP="0060044F">
      <w:pPr>
        <w:pStyle w:val="Image"/>
        <w:rPr>
          <w:noProof w:val="0"/>
        </w:rPr>
      </w:pPr>
      <w:r w:rsidRPr="00C7345F">
        <w:lastRenderedPageBreak/>
        <w:drawing>
          <wp:inline distT="0" distB="0" distL="0" distR="0" wp14:anchorId="5FC63EC5" wp14:editId="03A442B3">
            <wp:extent cx="8493940" cy="4178300"/>
            <wp:effectExtent l="19050" t="19050" r="21590" b="12700"/>
            <wp:docPr id="5" name="Picture 5" descr="Percentage of students at each oral language performance level, bar chart,  created using data derived from tabl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Percentage of students at each oral language performance level, bar chart,  created using data derived from table 4.15"/>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1113" t="5353" r="5874" b="1930"/>
                    <a:stretch/>
                  </pic:blipFill>
                  <pic:spPr bwMode="auto">
                    <a:xfrm>
                      <a:off x="0" y="0"/>
                      <a:ext cx="8496640" cy="4179628"/>
                    </a:xfrm>
                    <a:prstGeom prst="rect">
                      <a:avLst/>
                    </a:prstGeom>
                    <a:noFill/>
                    <a:ln w="6350">
                      <a:solidFill>
                        <a:schemeClr val="tx1"/>
                      </a:solidFill>
                    </a:ln>
                    <a:extLst>
                      <a:ext uri="{53640926-AAD7-44D8-BBD7-CCE9431645EC}">
                        <a14:shadowObscured xmlns:a14="http://schemas.microsoft.com/office/drawing/2010/main"/>
                      </a:ext>
                    </a:extLst>
                  </pic:spPr>
                </pic:pic>
              </a:graphicData>
            </a:graphic>
          </wp:inline>
        </w:drawing>
      </w:r>
    </w:p>
    <w:p w14:paraId="53C8E695" w14:textId="77777777" w:rsidR="0060044F" w:rsidRPr="00C7345F" w:rsidRDefault="0060044F" w:rsidP="0060044F">
      <w:pPr>
        <w:pStyle w:val="Captionwide"/>
        <w:rPr>
          <w:sz w:val="28"/>
          <w:szCs w:val="28"/>
        </w:rPr>
      </w:pPr>
      <w:bookmarkStart w:id="513" w:name="_Ref105061258"/>
      <w:bookmarkStart w:id="514" w:name="_Toc74125090"/>
      <w:bookmarkStart w:id="515" w:name="_Toc105063818"/>
      <w:r w:rsidRPr="00C7345F">
        <w:t xml:space="preserve">Figure </w:t>
      </w:r>
      <w:r w:rsidRPr="00C7345F">
        <w:fldChar w:fldCharType="begin" w:fldLock="1"/>
      </w:r>
      <w:r w:rsidRPr="00C7345F">
        <w:instrText>STYLEREF 2 \s</w:instrText>
      </w:r>
      <w:r w:rsidRPr="00C7345F">
        <w:fldChar w:fldCharType="separate"/>
      </w:r>
      <w:r w:rsidRPr="00C7345F">
        <w:t>4</w:t>
      </w:r>
      <w:r w:rsidRPr="00C7345F">
        <w:fldChar w:fldCharType="end"/>
      </w:r>
      <w:r w:rsidRPr="00C7345F">
        <w:t>.</w:t>
      </w:r>
      <w:r w:rsidRPr="00C7345F">
        <w:fldChar w:fldCharType="begin"/>
      </w:r>
      <w:r w:rsidRPr="00C7345F">
        <w:instrText>SEQ Figure \* ARABIC \s 2</w:instrText>
      </w:r>
      <w:r w:rsidRPr="00C7345F">
        <w:fldChar w:fldCharType="separate"/>
      </w:r>
      <w:r w:rsidRPr="00C7345F">
        <w:t>2</w:t>
      </w:r>
      <w:r w:rsidRPr="00C7345F">
        <w:fldChar w:fldCharType="end"/>
      </w:r>
      <w:bookmarkEnd w:id="513"/>
      <w:r w:rsidRPr="00C7345F">
        <w:t xml:space="preserve">  Percentage of students at each oral language performance level</w:t>
      </w:r>
      <w:bookmarkEnd w:id="514"/>
      <w:bookmarkEnd w:id="515"/>
    </w:p>
    <w:p w14:paraId="0304E47B" w14:textId="1CC9E770" w:rsidR="00204124" w:rsidRPr="00C7345F" w:rsidRDefault="00204124" w:rsidP="00F81535">
      <w:pPr>
        <w:keepNext/>
        <w:keepLines/>
        <w:pageBreakBefore/>
        <w:spacing w:before="120"/>
      </w:pPr>
      <w:r w:rsidRPr="00C7345F">
        <w:lastRenderedPageBreak/>
        <w:t xml:space="preserve">The percentage of students at each proficiency level for </w:t>
      </w:r>
      <w:r w:rsidR="00A9261A" w:rsidRPr="00C7345F">
        <w:t>the</w:t>
      </w:r>
      <w:r w:rsidRPr="00C7345F">
        <w:t xml:space="preserve"> written language </w:t>
      </w:r>
      <w:r w:rsidR="00A9261A" w:rsidRPr="00C7345F">
        <w:t>composite</w:t>
      </w:r>
      <w:r w:rsidRPr="00C7345F">
        <w:t xml:space="preserve"> </w:t>
      </w:r>
      <w:r w:rsidR="0042063A" w:rsidRPr="00C7345F">
        <w:t>is</w:t>
      </w:r>
      <w:r w:rsidRPr="00C7345F">
        <w:t xml:space="preserve"> presented in </w:t>
      </w:r>
      <w:r w:rsidR="000A7CD5" w:rsidRPr="000A7CD5">
        <w:rPr>
          <w:rStyle w:val="Cross-Reference"/>
        </w:rPr>
        <w:fldChar w:fldCharType="begin"/>
      </w:r>
      <w:r w:rsidR="000A7CD5" w:rsidRPr="000A7CD5">
        <w:rPr>
          <w:rStyle w:val="Cross-Reference"/>
        </w:rPr>
        <w:instrText xml:space="preserve"> REF  _Ref105059447 \* Lower \h  \* MERGEFORMAT </w:instrText>
      </w:r>
      <w:r w:rsidR="000A7CD5" w:rsidRPr="000A7CD5">
        <w:rPr>
          <w:rStyle w:val="Cross-Reference"/>
        </w:rPr>
      </w:r>
      <w:r w:rsidR="000A7CD5" w:rsidRPr="000A7CD5">
        <w:rPr>
          <w:rStyle w:val="Cross-Reference"/>
        </w:rPr>
        <w:fldChar w:fldCharType="separate"/>
      </w:r>
      <w:r w:rsidR="000A7CD5" w:rsidRPr="000A7CD5">
        <w:rPr>
          <w:rStyle w:val="Cross-Reference"/>
        </w:rPr>
        <w:t>table 4.16</w:t>
      </w:r>
      <w:r w:rsidR="000A7CD5" w:rsidRPr="000A7CD5">
        <w:rPr>
          <w:rStyle w:val="Cross-Reference"/>
        </w:rPr>
        <w:fldChar w:fldCharType="end"/>
      </w:r>
      <w:r w:rsidRPr="00C7345F">
        <w:t xml:space="preserve">. </w:t>
      </w:r>
      <w:r w:rsidR="00A9261A" w:rsidRPr="00C7345F">
        <w:rPr>
          <w:rStyle w:val="Cross-Reference"/>
        </w:rPr>
        <w:fldChar w:fldCharType="begin"/>
      </w:r>
      <w:r w:rsidR="00A9261A" w:rsidRPr="00C7345F">
        <w:rPr>
          <w:rStyle w:val="Cross-Reference"/>
        </w:rPr>
        <w:instrText xml:space="preserve"> REF  _Ref64559657 \* FirstCap \h  \* MERGEFORMAT </w:instrText>
      </w:r>
      <w:r w:rsidR="00A9261A" w:rsidRPr="00C7345F">
        <w:rPr>
          <w:rStyle w:val="Cross-Reference"/>
        </w:rPr>
      </w:r>
      <w:r w:rsidR="00A9261A" w:rsidRPr="00C7345F">
        <w:rPr>
          <w:rStyle w:val="Cross-Reference"/>
        </w:rPr>
        <w:fldChar w:fldCharType="separate"/>
      </w:r>
      <w:r w:rsidR="000A7CD5" w:rsidRPr="000A7CD5">
        <w:rPr>
          <w:rStyle w:val="Cross-Reference"/>
        </w:rPr>
        <w:t>Figure 4.3</w:t>
      </w:r>
      <w:r w:rsidR="00A9261A" w:rsidRPr="00C7345F">
        <w:rPr>
          <w:rStyle w:val="Cross-Reference"/>
        </w:rPr>
        <w:fldChar w:fldCharType="end"/>
      </w:r>
      <w:r w:rsidRPr="00C7345F">
        <w:t xml:space="preserve"> </w:t>
      </w:r>
      <w:r w:rsidR="00F81535">
        <w:t xml:space="preserve">that immediately follows </w:t>
      </w:r>
      <w:r w:rsidR="00654EFC">
        <w:t>presents</w:t>
      </w:r>
      <w:r w:rsidR="00654EFC" w:rsidRPr="00C7345F">
        <w:t xml:space="preserve"> </w:t>
      </w:r>
      <w:r w:rsidRPr="00C7345F">
        <w:t xml:space="preserve">the bar graph for the percentage of students in each performance level for written language, using the data in </w:t>
      </w:r>
      <w:r w:rsidR="000A7CD5" w:rsidRPr="000A7CD5">
        <w:rPr>
          <w:rStyle w:val="Cross-Reference"/>
        </w:rPr>
        <w:fldChar w:fldCharType="begin"/>
      </w:r>
      <w:r w:rsidR="000A7CD5" w:rsidRPr="000A7CD5">
        <w:rPr>
          <w:rStyle w:val="Cross-Reference"/>
        </w:rPr>
        <w:instrText xml:space="preserve"> REF  _Ref105059447 \* Lower \h  \* MERGEFORMAT </w:instrText>
      </w:r>
      <w:r w:rsidR="000A7CD5" w:rsidRPr="000A7CD5">
        <w:rPr>
          <w:rStyle w:val="Cross-Reference"/>
        </w:rPr>
      </w:r>
      <w:r w:rsidR="000A7CD5" w:rsidRPr="000A7CD5">
        <w:rPr>
          <w:rStyle w:val="Cross-Reference"/>
        </w:rPr>
        <w:fldChar w:fldCharType="separate"/>
      </w:r>
      <w:r w:rsidR="000A7CD5" w:rsidRPr="000A7CD5">
        <w:rPr>
          <w:rStyle w:val="Cross-Reference"/>
        </w:rPr>
        <w:t>table 4.16</w:t>
      </w:r>
      <w:r w:rsidR="000A7CD5" w:rsidRPr="000A7CD5">
        <w:rPr>
          <w:rStyle w:val="Cross-Reference"/>
        </w:rPr>
        <w:fldChar w:fldCharType="end"/>
      </w:r>
      <w:r w:rsidRPr="00C7345F">
        <w:t>.</w:t>
      </w:r>
    </w:p>
    <w:p w14:paraId="6DBE0298" w14:textId="04ACC2B0" w:rsidR="00204124" w:rsidRPr="00C7345F" w:rsidRDefault="00204124" w:rsidP="00204124">
      <w:pPr>
        <w:pStyle w:val="Caption"/>
      </w:pPr>
      <w:bookmarkStart w:id="516" w:name="_Ref105059447"/>
      <w:bookmarkStart w:id="517" w:name="_Toc134621833"/>
      <w:r w:rsidRPr="00C7345F">
        <w:t>Table</w:t>
      </w:r>
      <w:r w:rsidR="00F267B0" w:rsidRPr="00C7345F">
        <w:t> </w:t>
      </w:r>
      <w:r w:rsidRPr="00C7345F">
        <w:fldChar w:fldCharType="begin"/>
      </w:r>
      <w:r w:rsidRPr="00C7345F">
        <w:instrText>STYLEREF 2 \s</w:instrText>
      </w:r>
      <w:r w:rsidRPr="00C7345F">
        <w:fldChar w:fldCharType="separate"/>
      </w:r>
      <w:r w:rsidRPr="00C7345F">
        <w:t>4</w:t>
      </w:r>
      <w:r w:rsidRPr="00C7345F">
        <w:fldChar w:fldCharType="end"/>
      </w:r>
      <w:r w:rsidRPr="00C7345F">
        <w:t>.</w:t>
      </w:r>
      <w:r w:rsidRPr="00C7345F">
        <w:fldChar w:fldCharType="begin"/>
      </w:r>
      <w:r w:rsidRPr="00C7345F">
        <w:instrText>SEQ Table \* ARABIC \s 2</w:instrText>
      </w:r>
      <w:r w:rsidRPr="00C7345F">
        <w:fldChar w:fldCharType="separate"/>
      </w:r>
      <w:r w:rsidR="00634E8E" w:rsidRPr="00C7345F">
        <w:t>16</w:t>
      </w:r>
      <w:r w:rsidRPr="00C7345F">
        <w:fldChar w:fldCharType="end"/>
      </w:r>
      <w:bookmarkEnd w:id="516"/>
      <w:r w:rsidRPr="00C7345F">
        <w:t xml:space="preserve">  </w:t>
      </w:r>
      <w:r w:rsidRPr="00C7345F">
        <w:rPr>
          <w:lang w:eastAsia="x-none"/>
        </w:rPr>
        <w:t>Percentage of Students in Each Performance Level</w:t>
      </w:r>
      <w:r w:rsidR="00F94AC6">
        <w:rPr>
          <w:lang w:eastAsia="x-none"/>
        </w:rPr>
        <w:t>—</w:t>
      </w:r>
      <w:r w:rsidR="00634E8E" w:rsidRPr="00C7345F">
        <w:rPr>
          <w:lang w:eastAsia="x-none"/>
        </w:rPr>
        <w:t>Written</w:t>
      </w:r>
      <w:r w:rsidR="00D86C45" w:rsidRPr="00C7345F">
        <w:rPr>
          <w:lang w:eastAsia="x-none"/>
        </w:rPr>
        <w:t xml:space="preserve"> Language</w:t>
      </w:r>
      <w:bookmarkEnd w:id="517"/>
    </w:p>
    <w:tbl>
      <w:tblPr>
        <w:tblStyle w:val="TRs"/>
        <w:tblW w:w="3671" w:type="pct"/>
        <w:tblLayout w:type="fixed"/>
        <w:tblLook w:val="04A0" w:firstRow="1" w:lastRow="0" w:firstColumn="1" w:lastColumn="0" w:noHBand="0" w:noVBand="1"/>
        <w:tblDescription w:val="Percentage of Students in Each Performance Level, Written Language"/>
      </w:tblPr>
      <w:tblGrid>
        <w:gridCol w:w="1732"/>
        <w:gridCol w:w="2736"/>
        <w:gridCol w:w="2735"/>
        <w:gridCol w:w="2735"/>
      </w:tblGrid>
      <w:tr w:rsidR="000D52A0" w:rsidRPr="00C7345F" w14:paraId="70721F71" w14:textId="77777777" w:rsidTr="00F81535">
        <w:trPr>
          <w:cnfStyle w:val="100000000000" w:firstRow="1" w:lastRow="0" w:firstColumn="0" w:lastColumn="0" w:oddVBand="0" w:evenVBand="0" w:oddHBand="0" w:evenHBand="0" w:firstRowFirstColumn="0" w:firstRowLastColumn="0" w:lastRowFirstColumn="0" w:lastRowLastColumn="0"/>
          <w:trHeight w:val="432"/>
        </w:trPr>
        <w:tc>
          <w:tcPr>
            <w:tcW w:w="871" w:type="pct"/>
            <w:hideMark/>
          </w:tcPr>
          <w:p w14:paraId="2D767F1A" w14:textId="77777777" w:rsidR="000D52A0" w:rsidRPr="00C7345F" w:rsidRDefault="000D52A0" w:rsidP="000D52A0">
            <w:pPr>
              <w:pStyle w:val="TableHead"/>
              <w:keepNext/>
              <w:keepLines/>
              <w:rPr>
                <w:b w:val="0"/>
                <w:noProof w:val="0"/>
              </w:rPr>
            </w:pPr>
            <w:r w:rsidRPr="00C7345F">
              <w:rPr>
                <w:noProof w:val="0"/>
              </w:rPr>
              <w:t>Grade Level</w:t>
            </w:r>
          </w:p>
        </w:tc>
        <w:tc>
          <w:tcPr>
            <w:tcW w:w="1376" w:type="pct"/>
          </w:tcPr>
          <w:p w14:paraId="26AA5E39" w14:textId="77777777" w:rsidR="000D52A0" w:rsidRPr="00C7345F" w:rsidRDefault="000D52A0" w:rsidP="000D52A0">
            <w:pPr>
              <w:pStyle w:val="TableHead"/>
              <w:keepNext/>
              <w:keepLines/>
              <w:ind w:left="72" w:right="72"/>
              <w:rPr>
                <w:b w:val="0"/>
                <w:noProof w:val="0"/>
              </w:rPr>
            </w:pPr>
            <w:r w:rsidRPr="00C7345F">
              <w:rPr>
                <w:noProof w:val="0"/>
              </w:rPr>
              <w:t>Written Language Performance Level 1</w:t>
            </w:r>
          </w:p>
        </w:tc>
        <w:tc>
          <w:tcPr>
            <w:tcW w:w="1376" w:type="pct"/>
          </w:tcPr>
          <w:p w14:paraId="70ED81ED" w14:textId="77777777" w:rsidR="000D52A0" w:rsidRPr="00C7345F" w:rsidRDefault="000D52A0" w:rsidP="000D52A0">
            <w:pPr>
              <w:pStyle w:val="TableHead"/>
              <w:keepNext/>
              <w:keepLines/>
              <w:ind w:left="72" w:right="72"/>
              <w:rPr>
                <w:b w:val="0"/>
                <w:noProof w:val="0"/>
              </w:rPr>
            </w:pPr>
            <w:r w:rsidRPr="00C7345F">
              <w:rPr>
                <w:noProof w:val="0"/>
              </w:rPr>
              <w:t>Written Language Performance Level 2</w:t>
            </w:r>
          </w:p>
        </w:tc>
        <w:tc>
          <w:tcPr>
            <w:tcW w:w="1376" w:type="pct"/>
          </w:tcPr>
          <w:p w14:paraId="629E5D67" w14:textId="77777777" w:rsidR="000D52A0" w:rsidRPr="00C7345F" w:rsidRDefault="000D52A0" w:rsidP="000D52A0">
            <w:pPr>
              <w:pStyle w:val="TableHead"/>
              <w:keepNext/>
              <w:keepLines/>
              <w:ind w:left="72" w:right="72"/>
              <w:rPr>
                <w:b w:val="0"/>
                <w:noProof w:val="0"/>
              </w:rPr>
            </w:pPr>
            <w:r w:rsidRPr="00C7345F">
              <w:rPr>
                <w:noProof w:val="0"/>
              </w:rPr>
              <w:t>Written Language Performance Level 3</w:t>
            </w:r>
          </w:p>
        </w:tc>
      </w:tr>
      <w:tr w:rsidR="000D52A0" w:rsidRPr="00C7345F" w14:paraId="341DBDAE" w14:textId="77777777" w:rsidTr="00F81535">
        <w:tc>
          <w:tcPr>
            <w:tcW w:w="871" w:type="pct"/>
            <w:tcBorders>
              <w:top w:val="single" w:sz="4" w:space="0" w:color="auto"/>
            </w:tcBorders>
            <w:hideMark/>
          </w:tcPr>
          <w:p w14:paraId="652D28E3" w14:textId="77777777" w:rsidR="000D52A0" w:rsidRPr="00C7345F" w:rsidRDefault="000D52A0" w:rsidP="004917BA">
            <w:pPr>
              <w:pStyle w:val="TableText"/>
            </w:pPr>
            <w:r w:rsidRPr="00C7345F">
              <w:t>Kindergarten</w:t>
            </w:r>
          </w:p>
        </w:tc>
        <w:tc>
          <w:tcPr>
            <w:tcW w:w="1376" w:type="pct"/>
            <w:tcBorders>
              <w:top w:val="single" w:sz="4" w:space="0" w:color="auto"/>
            </w:tcBorders>
          </w:tcPr>
          <w:p w14:paraId="72296CA8" w14:textId="77777777" w:rsidR="000D52A0" w:rsidRPr="00C7345F" w:rsidRDefault="000D52A0" w:rsidP="008C502D">
            <w:pPr>
              <w:pStyle w:val="TableText"/>
              <w:ind w:right="1152"/>
            </w:pPr>
            <w:r w:rsidRPr="00C7345F">
              <w:t>79</w:t>
            </w:r>
          </w:p>
        </w:tc>
        <w:tc>
          <w:tcPr>
            <w:tcW w:w="1376" w:type="pct"/>
            <w:tcBorders>
              <w:top w:val="single" w:sz="4" w:space="0" w:color="auto"/>
            </w:tcBorders>
          </w:tcPr>
          <w:p w14:paraId="3A3A5C6C" w14:textId="77777777" w:rsidR="000D52A0" w:rsidRPr="00C7345F" w:rsidRDefault="000D52A0" w:rsidP="008C502D">
            <w:pPr>
              <w:pStyle w:val="TableText"/>
              <w:ind w:right="1152"/>
            </w:pPr>
            <w:r w:rsidRPr="00C7345F">
              <w:t>12</w:t>
            </w:r>
          </w:p>
        </w:tc>
        <w:tc>
          <w:tcPr>
            <w:tcW w:w="1376" w:type="pct"/>
            <w:tcBorders>
              <w:top w:val="single" w:sz="4" w:space="0" w:color="auto"/>
            </w:tcBorders>
          </w:tcPr>
          <w:p w14:paraId="6BF86A95" w14:textId="77777777" w:rsidR="000D52A0" w:rsidRPr="00C7345F" w:rsidRDefault="000D52A0" w:rsidP="008C502D">
            <w:pPr>
              <w:pStyle w:val="TableText"/>
              <w:ind w:right="1152"/>
            </w:pPr>
            <w:r w:rsidRPr="00C7345F">
              <w:t>9</w:t>
            </w:r>
          </w:p>
        </w:tc>
      </w:tr>
      <w:tr w:rsidR="000D52A0" w:rsidRPr="00C7345F" w14:paraId="7B464EC7" w14:textId="77777777" w:rsidTr="00F81535">
        <w:tc>
          <w:tcPr>
            <w:tcW w:w="871" w:type="pct"/>
            <w:hideMark/>
          </w:tcPr>
          <w:p w14:paraId="7402973F" w14:textId="77777777" w:rsidR="000D52A0" w:rsidRPr="00C7345F" w:rsidRDefault="000D52A0" w:rsidP="004917BA">
            <w:pPr>
              <w:pStyle w:val="TableText"/>
            </w:pPr>
            <w:r w:rsidRPr="00C7345F">
              <w:t>1</w:t>
            </w:r>
          </w:p>
        </w:tc>
        <w:tc>
          <w:tcPr>
            <w:tcW w:w="1376" w:type="pct"/>
          </w:tcPr>
          <w:p w14:paraId="0E547477" w14:textId="77777777" w:rsidR="000D52A0" w:rsidRPr="00C7345F" w:rsidRDefault="000D52A0" w:rsidP="008C502D">
            <w:pPr>
              <w:pStyle w:val="TableText"/>
              <w:ind w:right="1152"/>
            </w:pPr>
            <w:r w:rsidRPr="00C7345F">
              <w:t>54</w:t>
            </w:r>
          </w:p>
        </w:tc>
        <w:tc>
          <w:tcPr>
            <w:tcW w:w="1376" w:type="pct"/>
          </w:tcPr>
          <w:p w14:paraId="5904B1E8" w14:textId="77777777" w:rsidR="000D52A0" w:rsidRPr="00C7345F" w:rsidRDefault="000D52A0" w:rsidP="008C502D">
            <w:pPr>
              <w:pStyle w:val="TableText"/>
              <w:ind w:right="1152"/>
            </w:pPr>
            <w:r w:rsidRPr="00C7345F">
              <w:t>21</w:t>
            </w:r>
          </w:p>
        </w:tc>
        <w:tc>
          <w:tcPr>
            <w:tcW w:w="1376" w:type="pct"/>
          </w:tcPr>
          <w:p w14:paraId="242A0674" w14:textId="77777777" w:rsidR="000D52A0" w:rsidRPr="00C7345F" w:rsidRDefault="000D52A0" w:rsidP="008C502D">
            <w:pPr>
              <w:pStyle w:val="TableText"/>
              <w:ind w:right="1152"/>
            </w:pPr>
            <w:r w:rsidRPr="00C7345F">
              <w:t>24</w:t>
            </w:r>
          </w:p>
        </w:tc>
      </w:tr>
      <w:tr w:rsidR="000D52A0" w:rsidRPr="00C7345F" w14:paraId="52B37457" w14:textId="77777777" w:rsidTr="00F81535">
        <w:tc>
          <w:tcPr>
            <w:tcW w:w="871" w:type="pct"/>
            <w:hideMark/>
          </w:tcPr>
          <w:p w14:paraId="534922CD" w14:textId="77777777" w:rsidR="000D52A0" w:rsidRPr="00C7345F" w:rsidRDefault="000D52A0" w:rsidP="004917BA">
            <w:pPr>
              <w:pStyle w:val="TableText"/>
            </w:pPr>
            <w:r w:rsidRPr="00C7345F">
              <w:t>2</w:t>
            </w:r>
          </w:p>
        </w:tc>
        <w:tc>
          <w:tcPr>
            <w:tcW w:w="1376" w:type="pct"/>
          </w:tcPr>
          <w:p w14:paraId="0B5D1AFA" w14:textId="77777777" w:rsidR="000D52A0" w:rsidRPr="00C7345F" w:rsidRDefault="000D52A0" w:rsidP="008C502D">
            <w:pPr>
              <w:pStyle w:val="TableText"/>
              <w:ind w:right="1152"/>
            </w:pPr>
            <w:r w:rsidRPr="00C7345F">
              <w:t>53</w:t>
            </w:r>
          </w:p>
        </w:tc>
        <w:tc>
          <w:tcPr>
            <w:tcW w:w="1376" w:type="pct"/>
          </w:tcPr>
          <w:p w14:paraId="0DE09854" w14:textId="77777777" w:rsidR="000D52A0" w:rsidRPr="00C7345F" w:rsidRDefault="000D52A0" w:rsidP="008C502D">
            <w:pPr>
              <w:pStyle w:val="TableText"/>
              <w:ind w:right="1152"/>
            </w:pPr>
            <w:r w:rsidRPr="00C7345F">
              <w:t>22</w:t>
            </w:r>
          </w:p>
        </w:tc>
        <w:tc>
          <w:tcPr>
            <w:tcW w:w="1376" w:type="pct"/>
          </w:tcPr>
          <w:p w14:paraId="7C408822" w14:textId="77777777" w:rsidR="000D52A0" w:rsidRPr="00C7345F" w:rsidRDefault="000D52A0" w:rsidP="008C502D">
            <w:pPr>
              <w:pStyle w:val="TableText"/>
              <w:ind w:right="1152"/>
            </w:pPr>
            <w:r w:rsidRPr="00C7345F">
              <w:t>25</w:t>
            </w:r>
          </w:p>
        </w:tc>
      </w:tr>
      <w:tr w:rsidR="000D52A0" w:rsidRPr="00C7345F" w14:paraId="63968B28" w14:textId="77777777" w:rsidTr="00F81535">
        <w:tc>
          <w:tcPr>
            <w:tcW w:w="871" w:type="pct"/>
            <w:hideMark/>
          </w:tcPr>
          <w:p w14:paraId="49830E56" w14:textId="77777777" w:rsidR="000D52A0" w:rsidRPr="00C7345F" w:rsidRDefault="000D52A0" w:rsidP="004917BA">
            <w:pPr>
              <w:pStyle w:val="TableText"/>
            </w:pPr>
            <w:r w:rsidRPr="00C7345F">
              <w:t>3</w:t>
            </w:r>
          </w:p>
        </w:tc>
        <w:tc>
          <w:tcPr>
            <w:tcW w:w="1376" w:type="pct"/>
          </w:tcPr>
          <w:p w14:paraId="459E1CAF" w14:textId="77777777" w:rsidR="000D52A0" w:rsidRPr="00C7345F" w:rsidRDefault="000D52A0" w:rsidP="008C502D">
            <w:pPr>
              <w:pStyle w:val="TableText"/>
              <w:ind w:right="1152"/>
            </w:pPr>
            <w:r w:rsidRPr="00C7345F">
              <w:t>71</w:t>
            </w:r>
          </w:p>
        </w:tc>
        <w:tc>
          <w:tcPr>
            <w:tcW w:w="1376" w:type="pct"/>
          </w:tcPr>
          <w:p w14:paraId="5DBF3885" w14:textId="77777777" w:rsidR="000D52A0" w:rsidRPr="00C7345F" w:rsidRDefault="000D52A0" w:rsidP="008C502D">
            <w:pPr>
              <w:pStyle w:val="TableText"/>
              <w:ind w:right="1152"/>
            </w:pPr>
            <w:r w:rsidRPr="00C7345F">
              <w:t>16</w:t>
            </w:r>
          </w:p>
        </w:tc>
        <w:tc>
          <w:tcPr>
            <w:tcW w:w="1376" w:type="pct"/>
          </w:tcPr>
          <w:p w14:paraId="0BE82315" w14:textId="77777777" w:rsidR="000D52A0" w:rsidRPr="00C7345F" w:rsidRDefault="000D52A0" w:rsidP="008C502D">
            <w:pPr>
              <w:pStyle w:val="TableText"/>
              <w:ind w:right="1152"/>
            </w:pPr>
            <w:r w:rsidRPr="00C7345F">
              <w:t>12</w:t>
            </w:r>
          </w:p>
        </w:tc>
      </w:tr>
      <w:tr w:rsidR="000D52A0" w:rsidRPr="00C7345F" w14:paraId="2F06F99D" w14:textId="77777777" w:rsidTr="00F81535">
        <w:tc>
          <w:tcPr>
            <w:tcW w:w="871" w:type="pct"/>
            <w:hideMark/>
          </w:tcPr>
          <w:p w14:paraId="21657605" w14:textId="77777777" w:rsidR="000D52A0" w:rsidRPr="00C7345F" w:rsidRDefault="000D52A0" w:rsidP="004917BA">
            <w:pPr>
              <w:pStyle w:val="TableText"/>
            </w:pPr>
            <w:r w:rsidRPr="00C7345F">
              <w:t>4</w:t>
            </w:r>
          </w:p>
        </w:tc>
        <w:tc>
          <w:tcPr>
            <w:tcW w:w="1376" w:type="pct"/>
          </w:tcPr>
          <w:p w14:paraId="2FC1EEC0" w14:textId="77777777" w:rsidR="000D52A0" w:rsidRPr="00C7345F" w:rsidRDefault="000D52A0" w:rsidP="008C502D">
            <w:pPr>
              <w:pStyle w:val="TableText"/>
              <w:ind w:right="1152"/>
            </w:pPr>
            <w:r w:rsidRPr="00C7345F">
              <w:t>65</w:t>
            </w:r>
          </w:p>
        </w:tc>
        <w:tc>
          <w:tcPr>
            <w:tcW w:w="1376" w:type="pct"/>
          </w:tcPr>
          <w:p w14:paraId="3DF1027C" w14:textId="77777777" w:rsidR="000D52A0" w:rsidRPr="00C7345F" w:rsidRDefault="000D52A0" w:rsidP="008C502D">
            <w:pPr>
              <w:pStyle w:val="TableText"/>
              <w:ind w:right="1152"/>
            </w:pPr>
            <w:r w:rsidRPr="00C7345F">
              <w:t>17</w:t>
            </w:r>
          </w:p>
        </w:tc>
        <w:tc>
          <w:tcPr>
            <w:tcW w:w="1376" w:type="pct"/>
          </w:tcPr>
          <w:p w14:paraId="61F92B82" w14:textId="77777777" w:rsidR="000D52A0" w:rsidRPr="00C7345F" w:rsidRDefault="000D52A0" w:rsidP="008C502D">
            <w:pPr>
              <w:pStyle w:val="TableText"/>
              <w:ind w:right="1152"/>
            </w:pPr>
            <w:r w:rsidRPr="00C7345F">
              <w:t>18</w:t>
            </w:r>
          </w:p>
        </w:tc>
      </w:tr>
      <w:tr w:rsidR="000D52A0" w:rsidRPr="00C7345F" w14:paraId="32364E5D" w14:textId="77777777" w:rsidTr="00F81535">
        <w:tc>
          <w:tcPr>
            <w:tcW w:w="871" w:type="pct"/>
            <w:hideMark/>
          </w:tcPr>
          <w:p w14:paraId="39A2B847" w14:textId="77777777" w:rsidR="000D52A0" w:rsidRPr="00C7345F" w:rsidRDefault="000D52A0" w:rsidP="004917BA">
            <w:pPr>
              <w:pStyle w:val="TableText"/>
            </w:pPr>
            <w:r w:rsidRPr="00C7345F">
              <w:t>5</w:t>
            </w:r>
          </w:p>
        </w:tc>
        <w:tc>
          <w:tcPr>
            <w:tcW w:w="1376" w:type="pct"/>
          </w:tcPr>
          <w:p w14:paraId="531C0827" w14:textId="77777777" w:rsidR="000D52A0" w:rsidRPr="00C7345F" w:rsidRDefault="000D52A0" w:rsidP="008C502D">
            <w:pPr>
              <w:pStyle w:val="TableText"/>
              <w:ind w:right="1152"/>
            </w:pPr>
            <w:r w:rsidRPr="00C7345F">
              <w:t>61</w:t>
            </w:r>
          </w:p>
        </w:tc>
        <w:tc>
          <w:tcPr>
            <w:tcW w:w="1376" w:type="pct"/>
          </w:tcPr>
          <w:p w14:paraId="7571B427" w14:textId="77777777" w:rsidR="000D52A0" w:rsidRPr="00C7345F" w:rsidRDefault="000D52A0" w:rsidP="008C502D">
            <w:pPr>
              <w:pStyle w:val="TableText"/>
              <w:ind w:right="1152"/>
            </w:pPr>
            <w:r w:rsidRPr="00C7345F">
              <w:t>15</w:t>
            </w:r>
          </w:p>
        </w:tc>
        <w:tc>
          <w:tcPr>
            <w:tcW w:w="1376" w:type="pct"/>
          </w:tcPr>
          <w:p w14:paraId="26194344" w14:textId="77777777" w:rsidR="000D52A0" w:rsidRPr="00C7345F" w:rsidRDefault="000D52A0" w:rsidP="008C502D">
            <w:pPr>
              <w:pStyle w:val="TableText"/>
              <w:ind w:right="1152"/>
            </w:pPr>
            <w:r w:rsidRPr="00C7345F">
              <w:t>25</w:t>
            </w:r>
          </w:p>
        </w:tc>
      </w:tr>
      <w:tr w:rsidR="000D52A0" w:rsidRPr="00C7345F" w14:paraId="42311397" w14:textId="77777777" w:rsidTr="00F81535">
        <w:tc>
          <w:tcPr>
            <w:tcW w:w="871" w:type="pct"/>
            <w:hideMark/>
          </w:tcPr>
          <w:p w14:paraId="68690446" w14:textId="77777777" w:rsidR="000D52A0" w:rsidRPr="00C7345F" w:rsidRDefault="000D52A0" w:rsidP="004917BA">
            <w:pPr>
              <w:pStyle w:val="TableText"/>
            </w:pPr>
            <w:r w:rsidRPr="00C7345F">
              <w:t>6</w:t>
            </w:r>
          </w:p>
        </w:tc>
        <w:tc>
          <w:tcPr>
            <w:tcW w:w="1376" w:type="pct"/>
          </w:tcPr>
          <w:p w14:paraId="45FB7878" w14:textId="77777777" w:rsidR="000D52A0" w:rsidRPr="00C7345F" w:rsidRDefault="000D52A0" w:rsidP="008C502D">
            <w:pPr>
              <w:pStyle w:val="TableText"/>
              <w:ind w:right="1152"/>
            </w:pPr>
            <w:r w:rsidRPr="00C7345F">
              <w:t>63</w:t>
            </w:r>
          </w:p>
        </w:tc>
        <w:tc>
          <w:tcPr>
            <w:tcW w:w="1376" w:type="pct"/>
          </w:tcPr>
          <w:p w14:paraId="5B496DBB" w14:textId="77777777" w:rsidR="000D52A0" w:rsidRPr="00C7345F" w:rsidRDefault="000D52A0" w:rsidP="008C502D">
            <w:pPr>
              <w:pStyle w:val="TableText"/>
              <w:ind w:right="1152"/>
            </w:pPr>
            <w:r w:rsidRPr="00C7345F">
              <w:t>22</w:t>
            </w:r>
          </w:p>
        </w:tc>
        <w:tc>
          <w:tcPr>
            <w:tcW w:w="1376" w:type="pct"/>
          </w:tcPr>
          <w:p w14:paraId="2B038C7B" w14:textId="77777777" w:rsidR="000D52A0" w:rsidRPr="00C7345F" w:rsidRDefault="000D52A0" w:rsidP="008C502D">
            <w:pPr>
              <w:pStyle w:val="TableText"/>
              <w:ind w:right="1152"/>
            </w:pPr>
            <w:r w:rsidRPr="00C7345F">
              <w:t>15</w:t>
            </w:r>
          </w:p>
        </w:tc>
      </w:tr>
      <w:tr w:rsidR="000D52A0" w:rsidRPr="00C7345F" w14:paraId="48810C07" w14:textId="77777777" w:rsidTr="00F81535">
        <w:tc>
          <w:tcPr>
            <w:tcW w:w="871" w:type="pct"/>
            <w:hideMark/>
          </w:tcPr>
          <w:p w14:paraId="6FC95794" w14:textId="77777777" w:rsidR="000D52A0" w:rsidRPr="00C7345F" w:rsidRDefault="000D52A0" w:rsidP="004917BA">
            <w:pPr>
              <w:pStyle w:val="TableText"/>
            </w:pPr>
            <w:r w:rsidRPr="00C7345F">
              <w:t>7</w:t>
            </w:r>
          </w:p>
        </w:tc>
        <w:tc>
          <w:tcPr>
            <w:tcW w:w="1376" w:type="pct"/>
          </w:tcPr>
          <w:p w14:paraId="2D9C3B98" w14:textId="77777777" w:rsidR="000D52A0" w:rsidRPr="00C7345F" w:rsidRDefault="000D52A0" w:rsidP="008C502D">
            <w:pPr>
              <w:pStyle w:val="TableText"/>
              <w:ind w:right="1152"/>
            </w:pPr>
            <w:r w:rsidRPr="00C7345F">
              <w:t>65</w:t>
            </w:r>
          </w:p>
        </w:tc>
        <w:tc>
          <w:tcPr>
            <w:tcW w:w="1376" w:type="pct"/>
          </w:tcPr>
          <w:p w14:paraId="5DA6F5C2" w14:textId="77777777" w:rsidR="000D52A0" w:rsidRPr="00C7345F" w:rsidRDefault="000D52A0" w:rsidP="008C502D">
            <w:pPr>
              <w:pStyle w:val="TableText"/>
              <w:ind w:right="1152"/>
            </w:pPr>
            <w:r w:rsidRPr="00C7345F">
              <w:t>22</w:t>
            </w:r>
          </w:p>
        </w:tc>
        <w:tc>
          <w:tcPr>
            <w:tcW w:w="1376" w:type="pct"/>
          </w:tcPr>
          <w:p w14:paraId="692EEE83" w14:textId="77777777" w:rsidR="000D52A0" w:rsidRPr="00C7345F" w:rsidRDefault="000D52A0" w:rsidP="008C502D">
            <w:pPr>
              <w:pStyle w:val="TableText"/>
              <w:ind w:right="1152"/>
            </w:pPr>
            <w:r w:rsidRPr="00C7345F">
              <w:t>14</w:t>
            </w:r>
          </w:p>
        </w:tc>
      </w:tr>
      <w:tr w:rsidR="000D52A0" w:rsidRPr="00C7345F" w14:paraId="7A20FE2C" w14:textId="77777777" w:rsidTr="00F81535">
        <w:tc>
          <w:tcPr>
            <w:tcW w:w="871" w:type="pct"/>
            <w:hideMark/>
          </w:tcPr>
          <w:p w14:paraId="19B74CBA" w14:textId="77777777" w:rsidR="000D52A0" w:rsidRPr="00C7345F" w:rsidRDefault="000D52A0" w:rsidP="004917BA">
            <w:pPr>
              <w:pStyle w:val="TableText"/>
            </w:pPr>
            <w:r w:rsidRPr="00C7345F">
              <w:t>8</w:t>
            </w:r>
          </w:p>
        </w:tc>
        <w:tc>
          <w:tcPr>
            <w:tcW w:w="1376" w:type="pct"/>
          </w:tcPr>
          <w:p w14:paraId="5CE814D5" w14:textId="77777777" w:rsidR="000D52A0" w:rsidRPr="00C7345F" w:rsidRDefault="000D52A0" w:rsidP="008C502D">
            <w:pPr>
              <w:pStyle w:val="TableText"/>
              <w:ind w:right="1152"/>
            </w:pPr>
            <w:r w:rsidRPr="00C7345F">
              <w:t>62</w:t>
            </w:r>
          </w:p>
        </w:tc>
        <w:tc>
          <w:tcPr>
            <w:tcW w:w="1376" w:type="pct"/>
          </w:tcPr>
          <w:p w14:paraId="4E741429" w14:textId="77777777" w:rsidR="000D52A0" w:rsidRPr="00C7345F" w:rsidRDefault="000D52A0" w:rsidP="008C502D">
            <w:pPr>
              <w:pStyle w:val="TableText"/>
              <w:ind w:right="1152"/>
            </w:pPr>
            <w:r w:rsidRPr="00C7345F">
              <w:t>21</w:t>
            </w:r>
          </w:p>
        </w:tc>
        <w:tc>
          <w:tcPr>
            <w:tcW w:w="1376" w:type="pct"/>
          </w:tcPr>
          <w:p w14:paraId="56363F23" w14:textId="77777777" w:rsidR="000D52A0" w:rsidRPr="00C7345F" w:rsidRDefault="000D52A0" w:rsidP="008C502D">
            <w:pPr>
              <w:pStyle w:val="TableText"/>
              <w:ind w:right="1152"/>
            </w:pPr>
            <w:r w:rsidRPr="00C7345F">
              <w:t>17</w:t>
            </w:r>
          </w:p>
        </w:tc>
      </w:tr>
      <w:tr w:rsidR="000D52A0" w:rsidRPr="00C7345F" w14:paraId="5731F290" w14:textId="77777777" w:rsidTr="00F81535">
        <w:tc>
          <w:tcPr>
            <w:tcW w:w="871" w:type="pct"/>
            <w:hideMark/>
          </w:tcPr>
          <w:p w14:paraId="04593E21" w14:textId="77777777" w:rsidR="000D52A0" w:rsidRPr="00C7345F" w:rsidRDefault="000D52A0" w:rsidP="004917BA">
            <w:pPr>
              <w:pStyle w:val="TableText"/>
            </w:pPr>
            <w:r w:rsidRPr="00C7345F">
              <w:t>9</w:t>
            </w:r>
          </w:p>
        </w:tc>
        <w:tc>
          <w:tcPr>
            <w:tcW w:w="1376" w:type="pct"/>
          </w:tcPr>
          <w:p w14:paraId="35CD8F8D" w14:textId="77777777" w:rsidR="000D52A0" w:rsidRPr="00C7345F" w:rsidRDefault="000D52A0" w:rsidP="008C502D">
            <w:pPr>
              <w:pStyle w:val="TableText"/>
              <w:ind w:right="1152"/>
            </w:pPr>
            <w:r w:rsidRPr="00C7345F">
              <w:t>66</w:t>
            </w:r>
          </w:p>
        </w:tc>
        <w:tc>
          <w:tcPr>
            <w:tcW w:w="1376" w:type="pct"/>
          </w:tcPr>
          <w:p w14:paraId="2A08D75C" w14:textId="77777777" w:rsidR="000D52A0" w:rsidRPr="00C7345F" w:rsidRDefault="000D52A0" w:rsidP="008C502D">
            <w:pPr>
              <w:pStyle w:val="TableText"/>
              <w:ind w:right="1152"/>
            </w:pPr>
            <w:r w:rsidRPr="00C7345F">
              <w:t>16</w:t>
            </w:r>
          </w:p>
        </w:tc>
        <w:tc>
          <w:tcPr>
            <w:tcW w:w="1376" w:type="pct"/>
          </w:tcPr>
          <w:p w14:paraId="303AB4AC" w14:textId="77777777" w:rsidR="000D52A0" w:rsidRPr="00C7345F" w:rsidRDefault="000D52A0" w:rsidP="008C502D">
            <w:pPr>
              <w:pStyle w:val="TableText"/>
              <w:ind w:right="1152"/>
            </w:pPr>
            <w:r w:rsidRPr="00C7345F">
              <w:t>18</w:t>
            </w:r>
          </w:p>
        </w:tc>
      </w:tr>
      <w:tr w:rsidR="000D52A0" w:rsidRPr="00C7345F" w14:paraId="156E50E5" w14:textId="77777777" w:rsidTr="00F81535">
        <w:tc>
          <w:tcPr>
            <w:tcW w:w="871" w:type="pct"/>
          </w:tcPr>
          <w:p w14:paraId="3233747A" w14:textId="77777777" w:rsidR="000D52A0" w:rsidRPr="00C7345F" w:rsidRDefault="000D52A0" w:rsidP="004917BA">
            <w:pPr>
              <w:pStyle w:val="TableText"/>
            </w:pPr>
            <w:r w:rsidRPr="00C7345F">
              <w:t>10</w:t>
            </w:r>
          </w:p>
        </w:tc>
        <w:tc>
          <w:tcPr>
            <w:tcW w:w="1376" w:type="pct"/>
          </w:tcPr>
          <w:p w14:paraId="7EA09DE7" w14:textId="77777777" w:rsidR="000D52A0" w:rsidRPr="00C7345F" w:rsidRDefault="000D52A0" w:rsidP="008C502D">
            <w:pPr>
              <w:pStyle w:val="TableText"/>
              <w:ind w:right="1152"/>
            </w:pPr>
            <w:r w:rsidRPr="00C7345F">
              <w:t>65</w:t>
            </w:r>
          </w:p>
        </w:tc>
        <w:tc>
          <w:tcPr>
            <w:tcW w:w="1376" w:type="pct"/>
          </w:tcPr>
          <w:p w14:paraId="72D6AF6F" w14:textId="77777777" w:rsidR="000D52A0" w:rsidRPr="00C7345F" w:rsidRDefault="000D52A0" w:rsidP="008C502D">
            <w:pPr>
              <w:pStyle w:val="TableText"/>
              <w:ind w:right="1152"/>
            </w:pPr>
            <w:r w:rsidRPr="00C7345F">
              <w:t>18</w:t>
            </w:r>
          </w:p>
        </w:tc>
        <w:tc>
          <w:tcPr>
            <w:tcW w:w="1376" w:type="pct"/>
          </w:tcPr>
          <w:p w14:paraId="311533BB" w14:textId="77777777" w:rsidR="000D52A0" w:rsidRPr="00C7345F" w:rsidRDefault="000D52A0" w:rsidP="008C502D">
            <w:pPr>
              <w:pStyle w:val="TableText"/>
              <w:ind w:right="1152"/>
            </w:pPr>
            <w:r w:rsidRPr="00C7345F">
              <w:t>17</w:t>
            </w:r>
          </w:p>
        </w:tc>
      </w:tr>
      <w:tr w:rsidR="000D52A0" w:rsidRPr="00C7345F" w14:paraId="509BFF11" w14:textId="77777777" w:rsidTr="00F81535">
        <w:tc>
          <w:tcPr>
            <w:tcW w:w="871" w:type="pct"/>
          </w:tcPr>
          <w:p w14:paraId="4422315D" w14:textId="77777777" w:rsidR="000D52A0" w:rsidRPr="00C7345F" w:rsidRDefault="000D52A0" w:rsidP="004917BA">
            <w:pPr>
              <w:pStyle w:val="TableText"/>
            </w:pPr>
            <w:r w:rsidRPr="00C7345F">
              <w:t>11</w:t>
            </w:r>
          </w:p>
        </w:tc>
        <w:tc>
          <w:tcPr>
            <w:tcW w:w="1376" w:type="pct"/>
          </w:tcPr>
          <w:p w14:paraId="7A1059FB" w14:textId="77777777" w:rsidR="000D52A0" w:rsidRPr="00C7345F" w:rsidRDefault="000D52A0" w:rsidP="008C502D">
            <w:pPr>
              <w:pStyle w:val="TableText"/>
              <w:ind w:right="1152"/>
            </w:pPr>
            <w:r w:rsidRPr="00C7345F">
              <w:t>60</w:t>
            </w:r>
          </w:p>
        </w:tc>
        <w:tc>
          <w:tcPr>
            <w:tcW w:w="1376" w:type="pct"/>
          </w:tcPr>
          <w:p w14:paraId="6058D889" w14:textId="77777777" w:rsidR="000D52A0" w:rsidRPr="00C7345F" w:rsidRDefault="000D52A0" w:rsidP="008C502D">
            <w:pPr>
              <w:pStyle w:val="TableText"/>
              <w:ind w:right="1152"/>
            </w:pPr>
            <w:r w:rsidRPr="00C7345F">
              <w:t>20</w:t>
            </w:r>
          </w:p>
        </w:tc>
        <w:tc>
          <w:tcPr>
            <w:tcW w:w="1376" w:type="pct"/>
          </w:tcPr>
          <w:p w14:paraId="4B77DE67" w14:textId="77777777" w:rsidR="000D52A0" w:rsidRPr="00C7345F" w:rsidRDefault="000D52A0" w:rsidP="008C502D">
            <w:pPr>
              <w:pStyle w:val="TableText"/>
              <w:ind w:right="1152"/>
            </w:pPr>
            <w:r w:rsidRPr="00C7345F">
              <w:t>20</w:t>
            </w:r>
          </w:p>
        </w:tc>
      </w:tr>
      <w:tr w:rsidR="000D52A0" w:rsidRPr="00C7345F" w14:paraId="35D87D10" w14:textId="77777777" w:rsidTr="00F81535">
        <w:tc>
          <w:tcPr>
            <w:tcW w:w="871" w:type="pct"/>
            <w:hideMark/>
          </w:tcPr>
          <w:p w14:paraId="0B950D5D" w14:textId="77777777" w:rsidR="000D52A0" w:rsidRPr="00C7345F" w:rsidRDefault="000D52A0" w:rsidP="004917BA">
            <w:pPr>
              <w:pStyle w:val="TableText"/>
            </w:pPr>
            <w:r w:rsidRPr="00C7345F">
              <w:t>12</w:t>
            </w:r>
          </w:p>
        </w:tc>
        <w:tc>
          <w:tcPr>
            <w:tcW w:w="1376" w:type="pct"/>
          </w:tcPr>
          <w:p w14:paraId="79202BA4" w14:textId="77777777" w:rsidR="000D52A0" w:rsidRPr="00C7345F" w:rsidRDefault="000D52A0" w:rsidP="008C502D">
            <w:pPr>
              <w:pStyle w:val="TableText"/>
              <w:ind w:right="1152"/>
            </w:pPr>
            <w:r w:rsidRPr="00C7345F">
              <w:t>50</w:t>
            </w:r>
          </w:p>
        </w:tc>
        <w:tc>
          <w:tcPr>
            <w:tcW w:w="1376" w:type="pct"/>
          </w:tcPr>
          <w:p w14:paraId="62373A1F" w14:textId="77777777" w:rsidR="000D52A0" w:rsidRPr="00C7345F" w:rsidRDefault="000D52A0" w:rsidP="008C502D">
            <w:pPr>
              <w:pStyle w:val="TableText"/>
              <w:ind w:right="1152"/>
            </w:pPr>
            <w:r w:rsidRPr="00C7345F">
              <w:t>24</w:t>
            </w:r>
          </w:p>
        </w:tc>
        <w:tc>
          <w:tcPr>
            <w:tcW w:w="1376" w:type="pct"/>
          </w:tcPr>
          <w:p w14:paraId="7BBDA7BA" w14:textId="77777777" w:rsidR="000D52A0" w:rsidRPr="00C7345F" w:rsidRDefault="000D52A0" w:rsidP="008C502D">
            <w:pPr>
              <w:pStyle w:val="TableText"/>
              <w:ind w:right="1152"/>
            </w:pPr>
            <w:r w:rsidRPr="00C7345F">
              <w:t>27</w:t>
            </w:r>
          </w:p>
        </w:tc>
      </w:tr>
    </w:tbl>
    <w:p w14:paraId="5D42C302" w14:textId="610B3351" w:rsidR="0060044F" w:rsidRPr="00C7345F" w:rsidRDefault="000A60FD" w:rsidP="0060044F">
      <w:pPr>
        <w:pStyle w:val="Image"/>
        <w:rPr>
          <w:noProof w:val="0"/>
        </w:rPr>
      </w:pPr>
      <w:r w:rsidRPr="00C7345F">
        <w:lastRenderedPageBreak/>
        <w:drawing>
          <wp:inline distT="0" distB="0" distL="0" distR="0" wp14:anchorId="6FBA63F9" wp14:editId="52F3D581">
            <wp:extent cx="7973695" cy="3917004"/>
            <wp:effectExtent l="19050" t="19050" r="27305" b="26670"/>
            <wp:docPr id="7" name="Picture 7" descr="Percentage of students at each written language performance level, bar chart,  created using data derived from tabl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Percentage of students at each written language performance level, bar chart,  created using data derived from table 4.16"/>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a:stretch/>
                  </pic:blipFill>
                  <pic:spPr bwMode="auto">
                    <a:xfrm>
                      <a:off x="0" y="0"/>
                      <a:ext cx="7975692" cy="3917985"/>
                    </a:xfrm>
                    <a:prstGeom prst="rect">
                      <a:avLst/>
                    </a:prstGeom>
                    <a:noFill/>
                    <a:ln w="6350"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inline>
        </w:drawing>
      </w:r>
    </w:p>
    <w:p w14:paraId="65401E9B" w14:textId="5F4793DE" w:rsidR="0060044F" w:rsidRPr="00C7345F" w:rsidRDefault="0060044F" w:rsidP="0060044F">
      <w:pPr>
        <w:pStyle w:val="Captionwide"/>
      </w:pPr>
      <w:bookmarkStart w:id="518" w:name="_Ref64559657"/>
      <w:bookmarkStart w:id="519" w:name="_Toc74125091"/>
      <w:bookmarkStart w:id="520" w:name="_Toc105063819"/>
      <w:r w:rsidRPr="00C7345F">
        <w:t>Figure</w:t>
      </w:r>
      <w:r w:rsidR="009B0B68" w:rsidRPr="00C7345F">
        <w:t> </w:t>
      </w:r>
      <w:r w:rsidRPr="00C7345F">
        <w:fldChar w:fldCharType="begin" w:fldLock="1"/>
      </w:r>
      <w:r w:rsidRPr="00C7345F">
        <w:instrText>STYLEREF 2 \s</w:instrText>
      </w:r>
      <w:r w:rsidRPr="00C7345F">
        <w:fldChar w:fldCharType="separate"/>
      </w:r>
      <w:r w:rsidRPr="00C7345F">
        <w:t>4</w:t>
      </w:r>
      <w:r w:rsidRPr="00C7345F">
        <w:fldChar w:fldCharType="end"/>
      </w:r>
      <w:r w:rsidRPr="00C7345F">
        <w:t>.</w:t>
      </w:r>
      <w:r w:rsidRPr="00C7345F">
        <w:fldChar w:fldCharType="begin"/>
      </w:r>
      <w:r w:rsidRPr="00C7345F">
        <w:instrText>SEQ Figure \* ARABIC \s 2</w:instrText>
      </w:r>
      <w:r w:rsidRPr="00C7345F">
        <w:fldChar w:fldCharType="separate"/>
      </w:r>
      <w:r w:rsidRPr="00C7345F">
        <w:t>3</w:t>
      </w:r>
      <w:r w:rsidRPr="00C7345F">
        <w:fldChar w:fldCharType="end"/>
      </w:r>
      <w:bookmarkEnd w:id="518"/>
      <w:r w:rsidRPr="00C7345F">
        <w:t xml:space="preserve">  Percentage of students at each written language performance level</w:t>
      </w:r>
      <w:bookmarkEnd w:id="519"/>
      <w:bookmarkEnd w:id="520"/>
    </w:p>
    <w:p w14:paraId="67E31C50" w14:textId="77777777" w:rsidR="0060044F" w:rsidRPr="00C7345F" w:rsidRDefault="0060044F" w:rsidP="0060044F"/>
    <w:p w14:paraId="0EC21A82" w14:textId="77777777" w:rsidR="0060044F" w:rsidRPr="00C7345F" w:rsidRDefault="0060044F" w:rsidP="0060044F">
      <w:pPr>
        <w:sectPr w:rsidR="0060044F" w:rsidRPr="00C7345F" w:rsidSect="00CF2AB1">
          <w:headerReference w:type="even" r:id="rId47"/>
          <w:footerReference w:type="even" r:id="rId48"/>
          <w:footerReference w:type="default" r:id="rId49"/>
          <w:headerReference w:type="first" r:id="rId50"/>
          <w:footerReference w:type="first" r:id="rId51"/>
          <w:pgSz w:w="15840" w:h="12240" w:orient="landscape" w:code="1"/>
          <w:pgMar w:top="1152" w:right="1152" w:bottom="1152" w:left="1152" w:header="576" w:footer="360" w:gutter="0"/>
          <w:cols w:space="720"/>
          <w:titlePg/>
          <w:docGrid w:linePitch="360"/>
        </w:sectPr>
      </w:pPr>
    </w:p>
    <w:p w14:paraId="44D99AE2" w14:textId="75D20E65" w:rsidR="00541252" w:rsidRPr="00C7345F" w:rsidRDefault="006C585C" w:rsidP="00A92044">
      <w:pPr>
        <w:pStyle w:val="Heading3"/>
      </w:pPr>
      <w:bookmarkStart w:id="521" w:name="_Toc105063432"/>
      <w:r w:rsidRPr="00C7345F">
        <w:lastRenderedPageBreak/>
        <w:t>Reports Produced and Scores for Each Report</w:t>
      </w:r>
      <w:bookmarkEnd w:id="521"/>
    </w:p>
    <w:p w14:paraId="2CB84D5A" w14:textId="3158AC43" w:rsidR="0060044F" w:rsidRPr="00C7345F" w:rsidRDefault="0060044F" w:rsidP="0060044F">
      <w:pPr>
        <w:spacing w:after="60"/>
        <w:textAlignment w:val="baseline"/>
      </w:pPr>
      <w:r w:rsidRPr="00C7345F">
        <w:t xml:space="preserve">Through </w:t>
      </w:r>
      <w:r w:rsidR="00AE62E5" w:rsidRPr="00C7345F">
        <w:t>the Test Operations Management System (</w:t>
      </w:r>
      <w:r w:rsidR="00800ED9" w:rsidRPr="00C7345F">
        <w:t>TOMS</w:t>
      </w:r>
      <w:r w:rsidR="00AE62E5" w:rsidRPr="00C7345F">
        <w:t>)</w:t>
      </w:r>
      <w:r w:rsidRPr="00C7345F">
        <w:t xml:space="preserve">, authorized users for the LEA were able to </w:t>
      </w:r>
      <w:r w:rsidR="00800ED9" w:rsidRPr="00C7345F">
        <w:t>access</w:t>
      </w:r>
      <w:r w:rsidRPr="00C7345F">
        <w:t xml:space="preserve"> individual SSRs. The </w:t>
      </w:r>
      <w:r w:rsidR="00ED538F" w:rsidRPr="00C7345F">
        <w:t>CDE</w:t>
      </w:r>
      <w:r w:rsidR="00800ED9" w:rsidRPr="00C7345F">
        <w:t xml:space="preserve"> </w:t>
      </w:r>
      <w:r w:rsidR="00ED538F" w:rsidRPr="00C7345F">
        <w:t xml:space="preserve">website </w:t>
      </w:r>
      <w:r w:rsidRPr="00C7345F">
        <w:t xml:space="preserve">also </w:t>
      </w:r>
      <w:r w:rsidR="00ED538F" w:rsidRPr="00C7345F">
        <w:t>provided LEAs</w:t>
      </w:r>
      <w:r w:rsidRPr="00C7345F">
        <w:t xml:space="preserve"> </w:t>
      </w:r>
      <w:r w:rsidR="006C58E8" w:rsidRPr="00C7345F">
        <w:t xml:space="preserve">with </w:t>
      </w:r>
      <w:r w:rsidRPr="00C7345F">
        <w:t xml:space="preserve">the ability to </w:t>
      </w:r>
      <w:r w:rsidR="00ED538F" w:rsidRPr="00C7345F">
        <w:t xml:space="preserve">download </w:t>
      </w:r>
      <w:r w:rsidRPr="00C7345F">
        <w:t xml:space="preserve">a configurable and customizable parent/guardian letter in a Microsoft Word template </w:t>
      </w:r>
      <w:r w:rsidR="008947F5" w:rsidRPr="00C7345F">
        <w:t xml:space="preserve">to be paired with </w:t>
      </w:r>
      <w:r w:rsidRPr="00C7345F">
        <w:t>parent/guardian letter data in a Microsoft Excel template that the user could download, modify, and create for parents/‌guardians using Word’s mail merge function. SSRs were provided in Spanish</w:t>
      </w:r>
      <w:r w:rsidR="00FA5AFC" w:rsidRPr="00C7345F">
        <w:t xml:space="preserve">, </w:t>
      </w:r>
      <w:r w:rsidR="00613019" w:rsidRPr="00C7345F">
        <w:t>Filipino, Vietnamese, and Traditional Chinese</w:t>
      </w:r>
      <w:r w:rsidRPr="00C7345F">
        <w:t xml:space="preserve"> for those students whose primary language is </w:t>
      </w:r>
      <w:r w:rsidR="00613019" w:rsidRPr="00C7345F">
        <w:t>other than English</w:t>
      </w:r>
      <w:r w:rsidRPr="00C7345F">
        <w:t>. All students received an SSR in English.</w:t>
      </w:r>
    </w:p>
    <w:p w14:paraId="357C4259" w14:textId="62B4E86A" w:rsidR="0060044F" w:rsidRPr="00C7345F" w:rsidRDefault="0060044F" w:rsidP="0060044F">
      <w:r w:rsidRPr="00C7345F">
        <w:t xml:space="preserve">The summary performance for the two composite language skills and overall scores for selected groups of students are provided in </w:t>
      </w:r>
      <w:hyperlink w:anchor="_Appendix_4.D:_Student" w:history="1">
        <w:r w:rsidRPr="00C7345F">
          <w:rPr>
            <w:rStyle w:val="Hyperlink"/>
          </w:rPr>
          <w:t>appendix 4.D</w:t>
        </w:r>
      </w:hyperlink>
      <w:r w:rsidRPr="00C7345F">
        <w:t xml:space="preserve">, </w:t>
      </w:r>
      <w:r w:rsidR="00C3385F" w:rsidRPr="00C7345F">
        <w:rPr>
          <w:rStyle w:val="Cross-Reference"/>
          <w:highlight w:val="yellow"/>
        </w:rPr>
        <w:fldChar w:fldCharType="begin"/>
      </w:r>
      <w:r w:rsidR="00C3385F" w:rsidRPr="00C7345F">
        <w:rPr>
          <w:rStyle w:val="Cross-Reference"/>
        </w:rPr>
        <w:instrText xml:space="preserve"> REF _Ref94124237 \h </w:instrText>
      </w:r>
      <w:r w:rsidR="00C3385F" w:rsidRPr="00C7345F">
        <w:rPr>
          <w:rStyle w:val="Cross-Reference"/>
          <w:highlight w:val="yellow"/>
        </w:rPr>
        <w:instrText xml:space="preserve"> \* MERGEFORMAT </w:instrText>
      </w:r>
      <w:r w:rsidR="00C3385F" w:rsidRPr="00C7345F">
        <w:rPr>
          <w:rStyle w:val="Cross-Reference"/>
          <w:highlight w:val="yellow"/>
        </w:rPr>
      </w:r>
      <w:r w:rsidR="00C3385F" w:rsidRPr="00C7345F">
        <w:rPr>
          <w:rStyle w:val="Cross-Reference"/>
          <w:highlight w:val="yellow"/>
        </w:rPr>
        <w:fldChar w:fldCharType="separate"/>
      </w:r>
      <w:r w:rsidR="00C3385F" w:rsidRPr="00C7345F">
        <w:rPr>
          <w:rStyle w:val="Cross-Reference"/>
        </w:rPr>
        <w:t>table 4.D.1</w:t>
      </w:r>
      <w:r w:rsidR="00C3385F" w:rsidRPr="00C7345F">
        <w:rPr>
          <w:rStyle w:val="Cross-Reference"/>
          <w:highlight w:val="yellow"/>
        </w:rPr>
        <w:fldChar w:fldCharType="end"/>
      </w:r>
      <w:r w:rsidRPr="00C7345F">
        <w:t xml:space="preserve"> through </w:t>
      </w:r>
      <w:r w:rsidR="00C3385F" w:rsidRPr="00C7345F">
        <w:rPr>
          <w:rStyle w:val="Cross-Reference"/>
          <w:highlight w:val="yellow"/>
        </w:rPr>
        <w:fldChar w:fldCharType="begin"/>
      </w:r>
      <w:r w:rsidR="00C3385F" w:rsidRPr="00C7345F">
        <w:rPr>
          <w:rStyle w:val="Cross-Reference"/>
        </w:rPr>
        <w:instrText xml:space="preserve"> REF _Ref104989976 \h </w:instrText>
      </w:r>
      <w:r w:rsidR="00C3385F" w:rsidRPr="00C7345F">
        <w:rPr>
          <w:rStyle w:val="Cross-Reference"/>
          <w:highlight w:val="yellow"/>
        </w:rPr>
        <w:instrText xml:space="preserve"> \* MERGEFORMAT </w:instrText>
      </w:r>
      <w:r w:rsidR="00C3385F" w:rsidRPr="00C7345F">
        <w:rPr>
          <w:rStyle w:val="Cross-Reference"/>
          <w:highlight w:val="yellow"/>
        </w:rPr>
      </w:r>
      <w:r w:rsidR="00C3385F" w:rsidRPr="00C7345F">
        <w:rPr>
          <w:rStyle w:val="Cross-Reference"/>
          <w:highlight w:val="yellow"/>
        </w:rPr>
        <w:fldChar w:fldCharType="separate"/>
      </w:r>
      <w:r w:rsidR="00C3385F" w:rsidRPr="00C7345F">
        <w:rPr>
          <w:rStyle w:val="Cross-Reference"/>
        </w:rPr>
        <w:t>table 4.D.39</w:t>
      </w:r>
      <w:r w:rsidR="00C3385F" w:rsidRPr="00C7345F">
        <w:rPr>
          <w:rStyle w:val="Cross-Reference"/>
          <w:highlight w:val="yellow"/>
        </w:rPr>
        <w:fldChar w:fldCharType="end"/>
      </w:r>
      <w:r w:rsidRPr="00C7345F">
        <w:t xml:space="preserve">. Students are grouped by demographic characteristics, including gender, </w:t>
      </w:r>
      <w:r w:rsidR="00B70CB8" w:rsidRPr="00C7345F">
        <w:t xml:space="preserve">primary language, race and </w:t>
      </w:r>
      <w:r w:rsidRPr="00C7345F">
        <w:t xml:space="preserve">ethnicity, economic status (disadvantaged or not), migrant status, </w:t>
      </w:r>
      <w:r w:rsidR="00B70CB8" w:rsidRPr="00C7345F">
        <w:t xml:space="preserve">disability status, military status, homeless status, </w:t>
      </w:r>
      <w:r w:rsidRPr="00C7345F">
        <w:t xml:space="preserve">and </w:t>
      </w:r>
      <w:r w:rsidR="00DB2552" w:rsidRPr="00C7345F">
        <w:t>foster</w:t>
      </w:r>
      <w:r w:rsidRPr="00C7345F">
        <w:t xml:space="preserve"> status.</w:t>
      </w:r>
      <w:bookmarkStart w:id="522" w:name="_Hlk29554509"/>
    </w:p>
    <w:p w14:paraId="7B0A2333" w14:textId="77777777" w:rsidR="0060044F" w:rsidRPr="00C7345F" w:rsidRDefault="0060044F" w:rsidP="0060044F">
      <w:pPr>
        <w:keepNext/>
        <w:keepLines/>
      </w:pPr>
      <w:r w:rsidRPr="00C7345F">
        <w:t>The following data is reported for each student group:</w:t>
      </w:r>
    </w:p>
    <w:p w14:paraId="4EF557AF" w14:textId="77777777" w:rsidR="0060044F" w:rsidRPr="00C7345F" w:rsidRDefault="0060044F" w:rsidP="00511E64">
      <w:pPr>
        <w:pStyle w:val="bullets-one"/>
      </w:pPr>
      <w:r w:rsidRPr="00C7345F">
        <w:t>Number tested</w:t>
      </w:r>
    </w:p>
    <w:p w14:paraId="3531ADAA" w14:textId="77777777" w:rsidR="0060044F" w:rsidRPr="00C7345F" w:rsidRDefault="0060044F" w:rsidP="00511E64">
      <w:pPr>
        <w:pStyle w:val="bullets-one"/>
      </w:pPr>
      <w:r w:rsidRPr="00C7345F">
        <w:t>Mean scale score</w:t>
      </w:r>
    </w:p>
    <w:p w14:paraId="2BF09D32" w14:textId="6701BFC8" w:rsidR="0060044F" w:rsidRPr="00C7345F" w:rsidRDefault="0060044F" w:rsidP="00511E64">
      <w:pPr>
        <w:pStyle w:val="bullets-one"/>
      </w:pPr>
      <w:r w:rsidRPr="00C7345F">
        <w:t>Percentage</w:t>
      </w:r>
      <w:r w:rsidR="002A1E9A" w:rsidRPr="00C7345F">
        <w:t xml:space="preserve"> and count</w:t>
      </w:r>
      <w:r w:rsidRPr="00C7345F">
        <w:t xml:space="preserve"> of students in each performance level</w:t>
      </w:r>
    </w:p>
    <w:p w14:paraId="49274C46" w14:textId="44703CD8" w:rsidR="002A1E9A" w:rsidRPr="00C7345F" w:rsidRDefault="002A1E9A" w:rsidP="00511E64">
      <w:pPr>
        <w:pStyle w:val="bullets-one"/>
      </w:pPr>
      <w:r w:rsidRPr="00C7345F">
        <w:t>Percentage and count of students by domain grouping</w:t>
      </w:r>
    </w:p>
    <w:p w14:paraId="48CB51A4" w14:textId="77777777" w:rsidR="0060044F" w:rsidRPr="00C7345F" w:rsidRDefault="0060044F" w:rsidP="0060044F">
      <w:pPr>
        <w:spacing w:after="0"/>
      </w:pPr>
      <w:r w:rsidRPr="00C7345F">
        <w:t xml:space="preserve">To protect student privacy, when students in a group are three or fewer, the summary statistics are not reported and are presented as a dash (-) in </w:t>
      </w:r>
      <w:hyperlink w:anchor="_Appendix_4.D:_Student" w:history="1">
        <w:r w:rsidRPr="00C7345F">
          <w:rPr>
            <w:rStyle w:val="Hyperlink"/>
          </w:rPr>
          <w:t>appendix 4.D</w:t>
        </w:r>
      </w:hyperlink>
      <w:r w:rsidRPr="00C7345F">
        <w:t>.</w:t>
      </w:r>
    </w:p>
    <w:p w14:paraId="4DA1F452" w14:textId="23E3579E" w:rsidR="00B638E5" w:rsidRPr="00C7345F" w:rsidRDefault="00B638E5" w:rsidP="006D1093">
      <w:pPr>
        <w:pStyle w:val="Heading4"/>
      </w:pPr>
      <w:bookmarkStart w:id="523" w:name="_Toc95465030"/>
      <w:bookmarkStart w:id="524" w:name="_Toc95485507"/>
      <w:bookmarkStart w:id="525" w:name="_Toc95486378"/>
      <w:bookmarkStart w:id="526" w:name="_Toc95487251"/>
      <w:bookmarkStart w:id="527" w:name="_Toc95465031"/>
      <w:bookmarkStart w:id="528" w:name="_Toc95485508"/>
      <w:bookmarkStart w:id="529" w:name="_Toc95486379"/>
      <w:bookmarkStart w:id="530" w:name="_Toc95487252"/>
      <w:bookmarkStart w:id="531" w:name="_Toc105063433"/>
      <w:bookmarkEnd w:id="522"/>
      <w:bookmarkEnd w:id="523"/>
      <w:bookmarkEnd w:id="524"/>
      <w:bookmarkEnd w:id="525"/>
      <w:bookmarkEnd w:id="526"/>
      <w:bookmarkEnd w:id="527"/>
      <w:bookmarkEnd w:id="528"/>
      <w:bookmarkEnd w:id="529"/>
      <w:bookmarkEnd w:id="530"/>
      <w:r w:rsidRPr="00C7345F">
        <w:t xml:space="preserve">Online </w:t>
      </w:r>
      <w:r w:rsidR="006C58E8" w:rsidRPr="00C7345F">
        <w:t>R</w:t>
      </w:r>
      <w:r w:rsidRPr="00C7345F">
        <w:t>eporting</w:t>
      </w:r>
      <w:bookmarkEnd w:id="531"/>
    </w:p>
    <w:p w14:paraId="4631E379" w14:textId="401819F2" w:rsidR="007E3863" w:rsidRPr="00C7345F" w:rsidRDefault="000221A9" w:rsidP="0060486E">
      <w:pPr>
        <w:keepNext/>
        <w:rPr>
          <w:b/>
        </w:rPr>
      </w:pPr>
      <w:bookmarkStart w:id="532" w:name="_Toc430770993"/>
      <w:bookmarkStart w:id="533" w:name="_Toc430787045"/>
      <w:bookmarkStart w:id="534" w:name="_Toc432434247"/>
      <w:bookmarkStart w:id="535" w:name="_Toc432504886"/>
      <w:r w:rsidRPr="00C7345F">
        <w:t xml:space="preserve">TOMS is a secure website hosted by ETS that permits LEA users to manage aspects of the Initial ELPAC administration and report delivery. This system uses a role-specific design to restrict access to certain tools and applications based on the user’s designated role. </w:t>
      </w:r>
      <w:bookmarkEnd w:id="532"/>
      <w:bookmarkEnd w:id="533"/>
      <w:bookmarkEnd w:id="534"/>
      <w:bookmarkEnd w:id="535"/>
      <w:r w:rsidR="007E3863" w:rsidRPr="00C7345F">
        <w:t>Specific functions of TOMS include the following:</w:t>
      </w:r>
    </w:p>
    <w:p w14:paraId="02F06576" w14:textId="77777777" w:rsidR="007E3863" w:rsidRPr="00C7345F" w:rsidRDefault="007E3863" w:rsidP="007E3863">
      <w:pPr>
        <w:pStyle w:val="bullets"/>
        <w:spacing w:before="0"/>
      </w:pPr>
      <w:r w:rsidRPr="00C7345F">
        <w:t>Manage user access privileges</w:t>
      </w:r>
    </w:p>
    <w:p w14:paraId="5B7124CD" w14:textId="77777777" w:rsidR="007E3863" w:rsidRPr="00C7345F" w:rsidRDefault="007E3863" w:rsidP="007E3863">
      <w:pPr>
        <w:pStyle w:val="bullets"/>
        <w:spacing w:before="0"/>
      </w:pPr>
      <w:r w:rsidRPr="00C7345F">
        <w:t>Manage test administration calendars and testing windows</w:t>
      </w:r>
    </w:p>
    <w:p w14:paraId="1E9DAA83" w14:textId="77777777" w:rsidR="007E3863" w:rsidRPr="00C7345F" w:rsidRDefault="007E3863" w:rsidP="007E3863">
      <w:pPr>
        <w:pStyle w:val="bullets"/>
        <w:spacing w:before="0"/>
      </w:pPr>
      <w:r w:rsidRPr="00C7345F">
        <w:t>Manage student test assignments</w:t>
      </w:r>
    </w:p>
    <w:p w14:paraId="21A32C7F" w14:textId="77777777" w:rsidR="007E3863" w:rsidRPr="00C7345F" w:rsidRDefault="007E3863" w:rsidP="007E3863">
      <w:pPr>
        <w:pStyle w:val="bullets"/>
        <w:spacing w:before="0"/>
      </w:pPr>
      <w:r w:rsidRPr="00C7345F">
        <w:t>Manage and confirm the accuracy of students’ test settings (i.e., designated supports and accommodations) prior to testing</w:t>
      </w:r>
    </w:p>
    <w:p w14:paraId="0BEED3DD" w14:textId="77777777" w:rsidR="007E3863" w:rsidRPr="00C7345F" w:rsidRDefault="007E3863" w:rsidP="007E3863">
      <w:pPr>
        <w:pStyle w:val="bullets"/>
        <w:spacing w:before="0"/>
      </w:pPr>
      <w:r w:rsidRPr="00C7345F">
        <w:t>Generate and download various reports</w:t>
      </w:r>
    </w:p>
    <w:p w14:paraId="6B861D15" w14:textId="514C2AEF" w:rsidR="00B638E5" w:rsidRPr="00C7345F" w:rsidRDefault="00B638E5" w:rsidP="006D1093">
      <w:pPr>
        <w:pStyle w:val="Heading4"/>
      </w:pPr>
      <w:bookmarkStart w:id="536" w:name="_Toc105063434"/>
      <w:r w:rsidRPr="00C7345F">
        <w:t>Alternate Assessments and Domain Exemptions</w:t>
      </w:r>
      <w:bookmarkEnd w:id="536"/>
    </w:p>
    <w:p w14:paraId="0305EAE0" w14:textId="26A04EEF" w:rsidR="00C93742" w:rsidRPr="00C7345F" w:rsidRDefault="00C93742" w:rsidP="00C93742">
      <w:r w:rsidRPr="00C7345F">
        <w:t xml:space="preserve">Sometimes a student’s individualized education program (IEP) or Section 504 plan specified that the student had a disability for which there were no appropriate accommodations for assessment in one or more of the Speaking, Listening, Reading, and Writing domains. For these cases, the student was assessed in the remaining domains in which it was possible to assess the student, per the </w:t>
      </w:r>
      <w:r w:rsidRPr="00C7345F">
        <w:rPr>
          <w:i/>
          <w:iCs/>
        </w:rPr>
        <w:t>Code of Federal Regulations</w:t>
      </w:r>
      <w:r w:rsidRPr="00C7345F">
        <w:t xml:space="preserve">, Title 34, Section 200.6. An LEA coordinator could mark an alternate assessment at the domain level in </w:t>
      </w:r>
      <w:r w:rsidR="00261456" w:rsidRPr="00C7345F">
        <w:t>TOMS</w:t>
      </w:r>
      <w:r w:rsidRPr="00C7345F">
        <w:t xml:space="preserve"> to be considered tested and receive a domain-level LOSS score.</w:t>
      </w:r>
    </w:p>
    <w:p w14:paraId="1510491A" w14:textId="77777777" w:rsidR="00C93742" w:rsidRPr="00C7345F" w:rsidRDefault="00C93742" w:rsidP="00C93742">
      <w:pPr>
        <w:keepNext/>
        <w:keepLines/>
      </w:pPr>
      <w:r w:rsidRPr="00C7345F">
        <w:lastRenderedPageBreak/>
        <w:t>Note the following considerations for reporting special cases:</w:t>
      </w:r>
    </w:p>
    <w:p w14:paraId="2CD126FE" w14:textId="059846B0" w:rsidR="00C93742" w:rsidRPr="00C7345F" w:rsidRDefault="00C93742" w:rsidP="00560F18">
      <w:pPr>
        <w:pStyle w:val="bullets"/>
      </w:pPr>
      <w:r w:rsidRPr="00C7345F">
        <w:t xml:space="preserve">A student may be assigned an overall score only if assessed </w:t>
      </w:r>
      <w:r w:rsidR="009B3F41" w:rsidRPr="00C7345F">
        <w:t xml:space="preserve">in </w:t>
      </w:r>
      <w:r w:rsidR="00657C92" w:rsidRPr="00C7345F">
        <w:t xml:space="preserve">all </w:t>
      </w:r>
      <w:r w:rsidR="007E3863" w:rsidRPr="00C7345F">
        <w:t xml:space="preserve">Initial ELPAC </w:t>
      </w:r>
      <w:r w:rsidR="00657C92" w:rsidRPr="00C7345F">
        <w:t>domains</w:t>
      </w:r>
      <w:r w:rsidR="00484697" w:rsidRPr="00C7345F">
        <w:t>.</w:t>
      </w:r>
      <w:r w:rsidR="00FE49DF" w:rsidRPr="00C7345F">
        <w:t xml:space="preserve"> </w:t>
      </w:r>
    </w:p>
    <w:p w14:paraId="6ED19FC2" w14:textId="380BB42C" w:rsidR="00C93742" w:rsidRPr="00C7345F" w:rsidRDefault="00C93742" w:rsidP="004C4D1B">
      <w:pPr>
        <w:pStyle w:val="bullets"/>
      </w:pPr>
      <w:r w:rsidRPr="00C7345F">
        <w:t xml:space="preserve">An LEA could </w:t>
      </w:r>
      <w:r w:rsidR="00DA463E" w:rsidRPr="00C7345F">
        <w:t>assign</w:t>
      </w:r>
      <w:r w:rsidRPr="00C7345F">
        <w:t xml:space="preserve"> an alternate assessment </w:t>
      </w:r>
      <w:r w:rsidR="00892053" w:rsidRPr="00C7345F">
        <w:t xml:space="preserve">or domain exemption </w:t>
      </w:r>
      <w:r w:rsidRPr="00C7345F">
        <w:t xml:space="preserve">for a domain in </w:t>
      </w:r>
      <w:r w:rsidR="000A3FF2" w:rsidRPr="00C7345F">
        <w:t>TOMS</w:t>
      </w:r>
      <w:r w:rsidRPr="00C7345F">
        <w:t xml:space="preserve"> to be considered tested and receive a LOSS score if a student’s IEP or Section 504 plan specified that the student had a disability for which there were no appropriate accommodations for assessment in one or more of the Speaking, Listening, Reading, and Writing domains. An LEA </w:t>
      </w:r>
      <w:r w:rsidR="007E3863" w:rsidRPr="00C7345F">
        <w:t xml:space="preserve">could </w:t>
      </w:r>
      <w:r w:rsidRPr="00C7345F">
        <w:t xml:space="preserve">assign an alternate assessment for up to four domains, and the student </w:t>
      </w:r>
      <w:r w:rsidR="007E3863" w:rsidRPr="00C7345F">
        <w:t xml:space="preserve">would </w:t>
      </w:r>
      <w:r w:rsidRPr="00C7345F">
        <w:t>receive an overall LOSS and performance level of one.</w:t>
      </w:r>
    </w:p>
    <w:p w14:paraId="6C9A6B4B" w14:textId="1FED039A" w:rsidR="00B638E5" w:rsidRPr="00C7345F" w:rsidRDefault="00B638E5" w:rsidP="006D1093">
      <w:pPr>
        <w:pStyle w:val="Heading4"/>
      </w:pPr>
      <w:bookmarkStart w:id="537" w:name="_Toc105063435"/>
      <w:r w:rsidRPr="00C7345F">
        <w:t>Types of Score Reports</w:t>
      </w:r>
      <w:bookmarkEnd w:id="537"/>
    </w:p>
    <w:p w14:paraId="48CACFF9" w14:textId="426E1C01" w:rsidR="00C93742" w:rsidRPr="00C7345F" w:rsidRDefault="00C93742" w:rsidP="00C93742">
      <w:pPr>
        <w:keepNext/>
      </w:pPr>
      <w:r w:rsidRPr="00C7345F">
        <w:t>Score reports produced for the 20</w:t>
      </w:r>
      <w:r w:rsidR="00761E84" w:rsidRPr="00C7345F">
        <w:t>20</w:t>
      </w:r>
      <w:r w:rsidRPr="00C7345F">
        <w:t>–202</w:t>
      </w:r>
      <w:r w:rsidR="00761E84" w:rsidRPr="00C7345F">
        <w:t>1</w:t>
      </w:r>
      <w:r w:rsidRPr="00C7345F">
        <w:t xml:space="preserve"> Initial ELPAC are described in this subsection.</w:t>
      </w:r>
    </w:p>
    <w:p w14:paraId="27994DCA" w14:textId="340BD0E1" w:rsidR="00C93742" w:rsidRPr="00C7345F" w:rsidRDefault="00C93742" w:rsidP="00C93742">
      <w:r w:rsidRPr="00C7345F">
        <w:t>Tested</w:t>
      </w:r>
      <w:r w:rsidR="007E3863" w:rsidRPr="00C7345F">
        <w:t>-</w:t>
      </w:r>
      <w:r w:rsidRPr="00C7345F">
        <w:t>LEA student data files and corresponding aggregate</w:t>
      </w:r>
      <w:r w:rsidR="007E3863" w:rsidRPr="00C7345F">
        <w:t>d</w:t>
      </w:r>
      <w:r w:rsidRPr="00C7345F">
        <w:t xml:space="preserve"> files were used for public web reporting and for CDE apportionment. LEA student data files were available to the LEA on demand to coincide with the SSRs.</w:t>
      </w:r>
    </w:p>
    <w:p w14:paraId="536266D5" w14:textId="45BE4CE1" w:rsidR="004C5768" w:rsidRPr="00C7345F" w:rsidRDefault="004C5768" w:rsidP="00DE154C">
      <w:pPr>
        <w:pStyle w:val="Heading5"/>
      </w:pPr>
      <w:r w:rsidRPr="00C7345F">
        <w:t>Student Score Reports</w:t>
      </w:r>
    </w:p>
    <w:p w14:paraId="0C9E9727" w14:textId="205A3FDE" w:rsidR="007A50A1" w:rsidRPr="00C7345F" w:rsidRDefault="007A50A1" w:rsidP="007A50A1">
      <w:r w:rsidRPr="00C7345F">
        <w:t xml:space="preserve">The SSR was the official score report for </w:t>
      </w:r>
      <w:r w:rsidR="006C58E8" w:rsidRPr="00C7345F">
        <w:t xml:space="preserve">the student’s </w:t>
      </w:r>
      <w:r w:rsidRPr="00C7345F">
        <w:t>parent</w:t>
      </w:r>
      <w:r w:rsidR="007E3863" w:rsidRPr="00C7345F">
        <w:t>/</w:t>
      </w:r>
      <w:r w:rsidRPr="00C7345F">
        <w:t>guardian and describes the student’s results. For the 20</w:t>
      </w:r>
      <w:r w:rsidR="00761E84" w:rsidRPr="00C7345F">
        <w:t>20</w:t>
      </w:r>
      <w:r w:rsidRPr="00C7345F">
        <w:t>–202</w:t>
      </w:r>
      <w:r w:rsidR="00761E84" w:rsidRPr="00C7345F">
        <w:t>1</w:t>
      </w:r>
      <w:r w:rsidRPr="00C7345F">
        <w:t xml:space="preserve"> administration, the SSR was produced </w:t>
      </w:r>
      <w:r w:rsidR="00665D4B" w:rsidRPr="00C7345F">
        <w:t>in TOMS and could be downloaded</w:t>
      </w:r>
      <w:r w:rsidRPr="00C7345F">
        <w:t xml:space="preserve"> </w:t>
      </w:r>
      <w:r w:rsidR="006C58E8" w:rsidRPr="00C7345F">
        <w:t>in PDF form</w:t>
      </w:r>
      <w:r w:rsidRPr="00C7345F">
        <w:t>. The SSR included the following:</w:t>
      </w:r>
    </w:p>
    <w:p w14:paraId="3B197CD3" w14:textId="77777777" w:rsidR="007A50A1" w:rsidRPr="00C7345F" w:rsidRDefault="007A50A1" w:rsidP="006C58E8">
      <w:pPr>
        <w:pStyle w:val="bullets"/>
        <w:contextualSpacing/>
      </w:pPr>
      <w:r w:rsidRPr="00C7345F">
        <w:t>Overall score and reporting level</w:t>
      </w:r>
    </w:p>
    <w:p w14:paraId="5BD67355" w14:textId="77777777" w:rsidR="007A50A1" w:rsidRPr="00C7345F" w:rsidRDefault="007A50A1" w:rsidP="006C58E8">
      <w:pPr>
        <w:pStyle w:val="bullets"/>
        <w:contextualSpacing/>
      </w:pPr>
      <w:r w:rsidRPr="00C7345F">
        <w:t>Oral language reporting level</w:t>
      </w:r>
    </w:p>
    <w:p w14:paraId="4D13650F" w14:textId="77777777" w:rsidR="007A50A1" w:rsidRPr="00C7345F" w:rsidRDefault="007A50A1" w:rsidP="006C58E8">
      <w:pPr>
        <w:pStyle w:val="bullets"/>
        <w:contextualSpacing/>
        <w:rPr>
          <w:color w:val="000000" w:themeColor="text1"/>
        </w:rPr>
      </w:pPr>
      <w:r w:rsidRPr="00C7345F">
        <w:t>Written language reporting level</w:t>
      </w:r>
    </w:p>
    <w:p w14:paraId="7C18E0D7" w14:textId="23CCA52E" w:rsidR="007A50A1" w:rsidRPr="00C7345F" w:rsidRDefault="007A50A1" w:rsidP="007A50A1">
      <w:r w:rsidRPr="00C7345F">
        <w:t>As mentioned previously, the overall score, oral language, and written language levels were used to place</w:t>
      </w:r>
      <w:r w:rsidRPr="00C7345F">
        <w:rPr>
          <w:rFonts w:eastAsia="Arial"/>
          <w:color w:val="000000" w:themeColor="text1"/>
        </w:rPr>
        <w:t xml:space="preserve"> a student within one of three Initial ELPAC proficiency levels: Novice </w:t>
      </w:r>
      <w:r w:rsidR="00502429" w:rsidRPr="00C7345F">
        <w:rPr>
          <w:rFonts w:eastAsia="Arial"/>
          <w:color w:val="000000" w:themeColor="text1"/>
        </w:rPr>
        <w:t>EL</w:t>
      </w:r>
      <w:r w:rsidRPr="00C7345F">
        <w:rPr>
          <w:rFonts w:eastAsia="Arial"/>
          <w:color w:val="000000" w:themeColor="text1"/>
        </w:rPr>
        <w:t xml:space="preserve">, Intermediate </w:t>
      </w:r>
      <w:r w:rsidR="00502429" w:rsidRPr="00C7345F">
        <w:rPr>
          <w:rFonts w:eastAsia="Arial"/>
          <w:color w:val="000000" w:themeColor="text1"/>
        </w:rPr>
        <w:t>EL</w:t>
      </w:r>
      <w:r w:rsidRPr="00C7345F">
        <w:rPr>
          <w:rFonts w:eastAsia="Arial"/>
          <w:color w:val="000000" w:themeColor="text1"/>
        </w:rPr>
        <w:t xml:space="preserve">, and </w:t>
      </w:r>
      <w:r w:rsidRPr="00C7345F">
        <w:t>I</w:t>
      </w:r>
      <w:r w:rsidR="009E1214" w:rsidRPr="00C7345F">
        <w:t>FEP</w:t>
      </w:r>
      <w:r w:rsidRPr="00C7345F">
        <w:rPr>
          <w:rFonts w:eastAsia="Arial"/>
          <w:color w:val="000000" w:themeColor="text1"/>
        </w:rPr>
        <w:t>.</w:t>
      </w:r>
    </w:p>
    <w:p w14:paraId="631653AB" w14:textId="451DB71B" w:rsidR="005639C8" w:rsidRPr="00C7345F" w:rsidRDefault="005639C8" w:rsidP="005639C8">
      <w:r w:rsidRPr="00C7345F">
        <w:t xml:space="preserve">Scores for students who were assigned accommodations or designated supports are reported in the same way as for students who were not assigned accommodations or designated supports. Detailed information about accessibility resources is described in subsection </w:t>
      </w:r>
      <w:hyperlink w:anchor="_Accessibility_Resource_Categories" w:history="1">
        <w:r w:rsidRPr="00C7345F">
          <w:rPr>
            <w:rStyle w:val="Hyperlink"/>
            <w:i/>
          </w:rPr>
          <w:t>3.4.2 Accessibility Resource Categories</w:t>
        </w:r>
      </w:hyperlink>
      <w:r w:rsidRPr="00C7345F">
        <w:t>.</w:t>
      </w:r>
    </w:p>
    <w:p w14:paraId="6A94BC75" w14:textId="059D63DB" w:rsidR="005639C8" w:rsidRPr="00C7345F" w:rsidRDefault="005639C8" w:rsidP="005639C8">
      <w:r w:rsidRPr="00C7345F">
        <w:t>For the 2020–</w:t>
      </w:r>
      <w:r w:rsidRPr="00C7345F">
        <w:rPr>
          <w:rFonts w:eastAsia="Arial"/>
        </w:rPr>
        <w:t>2021</w:t>
      </w:r>
      <w:r w:rsidRPr="00C7345F">
        <w:t xml:space="preserve"> administration, SSRs were made available to the LEAs in English, Spanish, Filipino, Chinese</w:t>
      </w:r>
      <w:r w:rsidR="00F14C2C" w:rsidRPr="00C7345F">
        <w:t>-</w:t>
      </w:r>
      <w:r w:rsidRPr="00C7345F">
        <w:t>Traditional</w:t>
      </w:r>
      <w:r w:rsidR="00F14C2C" w:rsidRPr="00C7345F">
        <w:t xml:space="preserve"> (Mandarin, Cantonese</w:t>
      </w:r>
      <w:r w:rsidRPr="00C7345F">
        <w:t>), and Vietnamese. An SSR in a supported language was created if the student’s primary language as reported in the California Longitudinal Achievement Data System was one of these supported languages. The LEAs that received SSRs in supported languages received one SSR in English and another in the supported language. SSRs were made available only to students who met the participation requirement by logging on to at least one domain in each composite. These reports were available as PDFs for the LEA to download from TOMS.</w:t>
      </w:r>
    </w:p>
    <w:p w14:paraId="670EBF93" w14:textId="77777777" w:rsidR="005639C8" w:rsidRPr="00C7345F" w:rsidRDefault="005639C8" w:rsidP="005639C8">
      <w:pPr>
        <w:keepNext/>
        <w:keepLines/>
      </w:pPr>
      <w:r w:rsidRPr="00C7345F">
        <w:t>In all, LEAs had three options for accessing and distributing SSRs to parents/guardians:</w:t>
      </w:r>
    </w:p>
    <w:p w14:paraId="3BD859E5" w14:textId="50F4F0FB" w:rsidR="005639C8" w:rsidRPr="00C7345F" w:rsidRDefault="005639C8" w:rsidP="00580FA1">
      <w:pPr>
        <w:pStyle w:val="Numbered"/>
        <w:numPr>
          <w:ilvl w:val="0"/>
          <w:numId w:val="29"/>
        </w:numPr>
        <w:ind w:left="864" w:hanging="288"/>
      </w:pPr>
      <w:r w:rsidRPr="00C7345F">
        <w:t>Accessing electronic SSR PDFs using a locally provided parent or student portal</w:t>
      </w:r>
    </w:p>
    <w:p w14:paraId="75FD8AD1" w14:textId="77777777" w:rsidR="005639C8" w:rsidRPr="00C7345F" w:rsidRDefault="005639C8" w:rsidP="007E5E20">
      <w:pPr>
        <w:pStyle w:val="Numbered"/>
        <w:keepNext/>
        <w:numPr>
          <w:ilvl w:val="0"/>
          <w:numId w:val="29"/>
        </w:numPr>
        <w:ind w:left="864" w:hanging="288"/>
      </w:pPr>
      <w:r w:rsidRPr="00C7345F">
        <w:lastRenderedPageBreak/>
        <w:t>Downloading SSR PDFs from TOMS and making them available electronically using a secure local method</w:t>
      </w:r>
    </w:p>
    <w:p w14:paraId="1AC371F5" w14:textId="77777777" w:rsidR="005639C8" w:rsidRPr="00C7345F" w:rsidRDefault="005639C8" w:rsidP="00580FA1">
      <w:pPr>
        <w:pStyle w:val="Numbered"/>
        <w:numPr>
          <w:ilvl w:val="0"/>
          <w:numId w:val="29"/>
        </w:numPr>
        <w:ind w:left="864" w:hanging="288"/>
        <w:rPr>
          <w:rFonts w:eastAsia="Arial"/>
          <w:color w:val="000000" w:themeColor="text1"/>
        </w:rPr>
      </w:pPr>
      <w:r w:rsidRPr="00C7345F">
        <w:t>Downloading SSR PDFs from TOMS, printing them, and making them available locally</w:t>
      </w:r>
    </w:p>
    <w:p w14:paraId="56F78B8F" w14:textId="35C92593" w:rsidR="005639C8" w:rsidRPr="00C7345F" w:rsidRDefault="005639C8" w:rsidP="005639C8">
      <w:bookmarkStart w:id="538" w:name="_Hlk96349984"/>
      <w:r w:rsidRPr="00C7345F">
        <w:t xml:space="preserve">The LEA ELPAC coordinator could forward the appropriate reports to test sites. In the case of a locally printed SSR, the LEA sent the printed report(s) to the child’s parent/guardian. </w:t>
      </w:r>
      <w:r w:rsidR="007B0BD8" w:rsidRPr="00C7345F">
        <w:t>Initial</w:t>
      </w:r>
      <w:r w:rsidRPr="00C7345F">
        <w:t xml:space="preserve"> ELPAC SSRs that included individual student results were not distributed beyond the student’s school.</w:t>
      </w:r>
    </w:p>
    <w:bookmarkEnd w:id="538"/>
    <w:p w14:paraId="71B1D8B2" w14:textId="5230F436" w:rsidR="005639C8" w:rsidRPr="00C7345F" w:rsidRDefault="005639C8" w:rsidP="005639C8">
      <w:r w:rsidRPr="00C7345F">
        <w:t xml:space="preserve">Further information about the SSR and its interpretation is provided on the Smarter Balanced Starting Smarter website for </w:t>
      </w:r>
      <w:r w:rsidR="007B0BD8" w:rsidRPr="00C7345F">
        <w:t>the ELPAC</w:t>
      </w:r>
      <w:r w:rsidRPr="00C7345F">
        <w:t xml:space="preserve">. </w:t>
      </w:r>
    </w:p>
    <w:p w14:paraId="76DE5C7B" w14:textId="61B259B9" w:rsidR="004C5768" w:rsidRPr="00C7345F" w:rsidRDefault="004C5768" w:rsidP="00DE154C">
      <w:pPr>
        <w:pStyle w:val="Heading5"/>
      </w:pPr>
      <w:r w:rsidRPr="00C7345F">
        <w:t>School Reports</w:t>
      </w:r>
    </w:p>
    <w:p w14:paraId="30464A89" w14:textId="77777777" w:rsidR="007A50A1" w:rsidRPr="00C7345F" w:rsidRDefault="007A50A1" w:rsidP="007A50A1">
      <w:r w:rsidRPr="00C7345F">
        <w:t>Site ELPAC coordinators could download a file of student results for the school from TOMS.</w:t>
      </w:r>
    </w:p>
    <w:p w14:paraId="2F0DFAB0" w14:textId="6E675EAB" w:rsidR="004C5768" w:rsidRPr="00C7345F" w:rsidRDefault="004C5768" w:rsidP="00DE154C">
      <w:pPr>
        <w:pStyle w:val="Heading5"/>
      </w:pPr>
      <w:r w:rsidRPr="00C7345F">
        <w:t>L</w:t>
      </w:r>
      <w:r w:rsidR="0012330D" w:rsidRPr="00C7345F">
        <w:t xml:space="preserve">ocal </w:t>
      </w:r>
      <w:r w:rsidRPr="00C7345F">
        <w:t>E</w:t>
      </w:r>
      <w:r w:rsidR="0012330D" w:rsidRPr="00C7345F">
        <w:t xml:space="preserve">ducational </w:t>
      </w:r>
      <w:r w:rsidRPr="00C7345F">
        <w:t>A</w:t>
      </w:r>
      <w:r w:rsidR="0012330D" w:rsidRPr="00C7345F">
        <w:t>gency</w:t>
      </w:r>
      <w:r w:rsidRPr="00C7345F">
        <w:t xml:space="preserve"> </w:t>
      </w:r>
      <w:r w:rsidR="004A3E88" w:rsidRPr="00C7345F">
        <w:t>Student Data Files and Aggregations</w:t>
      </w:r>
    </w:p>
    <w:p w14:paraId="4EC3A522" w14:textId="09273640" w:rsidR="007A50A1" w:rsidRPr="00C7345F" w:rsidRDefault="004A3E88" w:rsidP="007A50A1">
      <w:pPr>
        <w:keepNext/>
      </w:pPr>
      <w:r w:rsidRPr="00C7345F">
        <w:t xml:space="preserve">The ELPAC student data files for the LEA were available for the LEA ELPAC coordinator and site ELPAC coordinator to download from TOMS. </w:t>
      </w:r>
      <w:r w:rsidR="007A50A1" w:rsidRPr="00C7345F">
        <w:t>LEA representatives had the option of downloading the following Initial ELPAC reports from TOMS:</w:t>
      </w:r>
    </w:p>
    <w:p w14:paraId="42A2F673" w14:textId="77777777" w:rsidR="007A50A1" w:rsidRPr="00C7345F" w:rsidRDefault="007A50A1" w:rsidP="00511E64">
      <w:pPr>
        <w:pStyle w:val="bullets-one"/>
      </w:pPr>
      <w:r w:rsidRPr="00C7345F">
        <w:t>LEA student data files</w:t>
      </w:r>
    </w:p>
    <w:p w14:paraId="1BC330A3" w14:textId="68562160" w:rsidR="00E8543D" w:rsidRPr="00C7345F" w:rsidRDefault="007A50A1" w:rsidP="00EE3A42">
      <w:pPr>
        <w:pStyle w:val="bullets-one"/>
      </w:pPr>
      <w:r w:rsidRPr="00C7345F">
        <w:t>LEA-level aggregate</w:t>
      </w:r>
      <w:r w:rsidR="004A3E88" w:rsidRPr="00C7345F">
        <w:t>d</w:t>
      </w:r>
      <w:r w:rsidRPr="00C7345F">
        <w:t xml:space="preserve"> files</w:t>
      </w:r>
    </w:p>
    <w:p w14:paraId="14A2FFB6" w14:textId="15B283CA" w:rsidR="00E8543D" w:rsidRPr="00C7345F" w:rsidRDefault="00B638E5" w:rsidP="00E8543D">
      <w:pPr>
        <w:pStyle w:val="Heading4"/>
      </w:pPr>
      <w:bookmarkStart w:id="539" w:name="_Toc105063436"/>
      <w:r w:rsidRPr="00C7345F">
        <w:t>Score Report Applications</w:t>
      </w:r>
      <w:bookmarkEnd w:id="539"/>
    </w:p>
    <w:p w14:paraId="7B211E3F" w14:textId="7CE99446" w:rsidR="007A50A1" w:rsidRPr="00C7345F" w:rsidRDefault="007A50A1" w:rsidP="007A50A1">
      <w:r w:rsidRPr="00C7345F">
        <w:rPr>
          <w:bCs/>
        </w:rPr>
        <w:t xml:space="preserve">Initial ELPAC </w:t>
      </w:r>
      <w:r w:rsidRPr="00C7345F">
        <w:t xml:space="preserve">results provided parents/guardians and LEAs with information about </w:t>
      </w:r>
      <w:r w:rsidR="007E3863" w:rsidRPr="00C7345F">
        <w:t xml:space="preserve">a </w:t>
      </w:r>
      <w:r w:rsidRPr="00C7345F">
        <w:t>child’s English proficiency as the child entered a California public school for the first time. Identifying students who need help in English is important because it helps students get the extra support and resources they need to do well in school.</w:t>
      </w:r>
    </w:p>
    <w:p w14:paraId="6E406140" w14:textId="1C751651" w:rsidR="00B638E5" w:rsidRPr="00C7345F" w:rsidRDefault="00B638E5" w:rsidP="006D1093">
      <w:pPr>
        <w:pStyle w:val="Heading4"/>
      </w:pPr>
      <w:bookmarkStart w:id="540" w:name="_Toc105063437"/>
      <w:r w:rsidRPr="00C7345F">
        <w:t>Criteria for Interpreting Individual Test Scores</w:t>
      </w:r>
      <w:bookmarkEnd w:id="540"/>
    </w:p>
    <w:p w14:paraId="5E29F780" w14:textId="5EFEEB87" w:rsidR="00CF76EB" w:rsidRPr="00C7345F" w:rsidRDefault="00CF76EB" w:rsidP="007E3863">
      <w:pPr>
        <w:keepLines/>
      </w:pPr>
      <w:r w:rsidRPr="00C7345F">
        <w:t>An LEA could use Initial ELPAC results to help make decisions about student placement in programs that supported the student’s development toward English proficiency. However, it is important to remember that a single test can provide only limited information. Other relevant information should also be considered. It is advisable for parents</w:t>
      </w:r>
      <w:r w:rsidR="007E3863" w:rsidRPr="00C7345F">
        <w:t>/</w:t>
      </w:r>
      <w:r w:rsidRPr="00C7345F">
        <w:t xml:space="preserve">guardians to evaluate </w:t>
      </w:r>
      <w:r w:rsidR="007E3863" w:rsidRPr="00C7345F">
        <w:t xml:space="preserve">a </w:t>
      </w:r>
      <w:r w:rsidRPr="00C7345F">
        <w:t>child’s progress by looking at classroom work and progress reports in addition to the child’s Initial ELPAC results. Test scores must be interpreted cautiously when making decisions about student or program performance.</w:t>
      </w:r>
    </w:p>
    <w:p w14:paraId="52E5D041" w14:textId="3392D474" w:rsidR="00E8543D" w:rsidRPr="00C7345F" w:rsidRDefault="00CF76EB" w:rsidP="00E8543D">
      <w:r w:rsidRPr="00C7345F">
        <w:t>The 20</w:t>
      </w:r>
      <w:r w:rsidR="00761E84" w:rsidRPr="00C7345F">
        <w:t>20</w:t>
      </w:r>
      <w:r w:rsidRPr="00C7345F">
        <w:t>–202</w:t>
      </w:r>
      <w:r w:rsidR="00761E84" w:rsidRPr="00C7345F">
        <w:t>1</w:t>
      </w:r>
      <w:r w:rsidRPr="00C7345F">
        <w:t xml:space="preserve"> Initial ELPAC reporting levels represent broad ranges of proficiency with wide gradations in student performance between the lowest and highest possible scores in each range. While statistical procedures were carefully applied to ensure a continuous scale throughout the full range of the common scale, ETS recommends using caution in comparing individual student performance across language skill domains. Although the common scales have the same general properties across domains, numeric comparisons across domains cannot be made; a student with a performance level of 3 in oral language and a performance level of 2 in written language is not necessarily doing better in oral language.</w:t>
      </w:r>
    </w:p>
    <w:p w14:paraId="6EE871DB" w14:textId="73BFA742" w:rsidR="002E3F82" w:rsidRPr="00C7345F" w:rsidRDefault="002E3F82" w:rsidP="00E8543D">
      <w:pPr>
        <w:pStyle w:val="Heading3"/>
        <w:pageBreakBefore/>
        <w:numPr>
          <w:ilvl w:val="0"/>
          <w:numId w:val="0"/>
        </w:numPr>
        <w:ind w:left="360" w:hanging="360"/>
      </w:pPr>
      <w:bookmarkStart w:id="541" w:name="_Toc105063438"/>
      <w:r w:rsidRPr="00C7345F">
        <w:lastRenderedPageBreak/>
        <w:t>References</w:t>
      </w:r>
      <w:bookmarkEnd w:id="541"/>
    </w:p>
    <w:p w14:paraId="3E90FA92" w14:textId="77777777" w:rsidR="00CF76EB" w:rsidRPr="00C7345F" w:rsidRDefault="00CF76EB" w:rsidP="00CF76EB">
      <w:pPr>
        <w:pStyle w:val="References"/>
      </w:pPr>
      <w:r w:rsidRPr="00C7345F">
        <w:t xml:space="preserve">California Department of Education. (2020). </w:t>
      </w:r>
      <w:r w:rsidRPr="00C7345F">
        <w:rPr>
          <w:i/>
          <w:iCs/>
        </w:rPr>
        <w:t>Initial English Language Proficiency Assessments for California 2018–2019 technical report</w:t>
      </w:r>
      <w:r w:rsidRPr="00C7345F">
        <w:t xml:space="preserve"> [Unpublished report]. Sacramento, CA: California Department of Education.</w:t>
      </w:r>
    </w:p>
    <w:p w14:paraId="1A808B0F" w14:textId="03137B51" w:rsidR="00E8543D" w:rsidRPr="00C7345F" w:rsidRDefault="00CF76EB" w:rsidP="00E65720">
      <w:pPr>
        <w:pStyle w:val="References"/>
      </w:pPr>
      <w:r w:rsidRPr="00C7345F">
        <w:rPr>
          <w:lang w:bidi="en-US"/>
        </w:rPr>
        <w:t xml:space="preserve">Stocking, M. L. (1996). An alternative method for scoring adaptive tests. </w:t>
      </w:r>
      <w:r w:rsidRPr="00C7345F">
        <w:rPr>
          <w:i/>
        </w:rPr>
        <w:t>Journal of Educational and Behavioral Statistics</w:t>
      </w:r>
      <w:r w:rsidRPr="00C7345F">
        <w:rPr>
          <w:i/>
          <w:lang w:bidi="en-US"/>
        </w:rPr>
        <w:t xml:space="preserve">, </w:t>
      </w:r>
      <w:r w:rsidRPr="00C7345F">
        <w:rPr>
          <w:i/>
        </w:rPr>
        <w:t>21</w:t>
      </w:r>
      <w:r w:rsidRPr="00C7345F">
        <w:rPr>
          <w:lang w:bidi="en-US"/>
        </w:rPr>
        <w:t>(4), 365–89.</w:t>
      </w:r>
    </w:p>
    <w:p w14:paraId="6DF324C3" w14:textId="77777777" w:rsidR="0019750F" w:rsidRPr="00C7345F" w:rsidRDefault="0019750F" w:rsidP="0019750F">
      <w:pPr>
        <w:pStyle w:val="Heading3"/>
        <w:pageBreakBefore/>
        <w:numPr>
          <w:ilvl w:val="0"/>
          <w:numId w:val="0"/>
        </w:numPr>
        <w:ind w:left="360" w:hanging="360"/>
      </w:pPr>
      <w:bookmarkStart w:id="542" w:name="_Toc44397317"/>
      <w:bookmarkStart w:id="543" w:name="_Toc31638822"/>
      <w:bookmarkStart w:id="544" w:name="_Toc74125025"/>
      <w:bookmarkStart w:id="545" w:name="_Toc105063439"/>
      <w:r w:rsidRPr="00C7345F">
        <w:lastRenderedPageBreak/>
        <w:t>Accessibility Information</w:t>
      </w:r>
      <w:bookmarkEnd w:id="542"/>
      <w:bookmarkEnd w:id="543"/>
      <w:bookmarkEnd w:id="544"/>
      <w:bookmarkEnd w:id="545"/>
    </w:p>
    <w:p w14:paraId="23D639CA" w14:textId="77777777" w:rsidR="0019750F" w:rsidRPr="00C7345F" w:rsidRDefault="0019750F" w:rsidP="0019750F">
      <w:pPr>
        <w:pStyle w:val="Heading4"/>
        <w:numPr>
          <w:ilvl w:val="0"/>
          <w:numId w:val="0"/>
        </w:numPr>
        <w:ind w:left="450" w:hanging="450"/>
      </w:pPr>
      <w:bookmarkStart w:id="546" w:name="_Alternative_Text_for_7"/>
      <w:bookmarkStart w:id="547" w:name="_Toc105063440"/>
      <w:bookmarkEnd w:id="546"/>
      <w:r w:rsidRPr="00C7345F">
        <w:t>Alternative Text for Equation 4.1</w:t>
      </w:r>
      <w:bookmarkEnd w:id="547"/>
    </w:p>
    <w:p w14:paraId="6C73C8FB" w14:textId="749E8749" w:rsidR="0019750F" w:rsidRPr="00C7345F" w:rsidRDefault="0019750F" w:rsidP="0019750F">
      <w:r w:rsidRPr="00C7345F">
        <w:t>Scale score equals slope times theta</w:t>
      </w:r>
      <w:r w:rsidR="007E3863" w:rsidRPr="00C7345F">
        <w:t xml:space="preserve"> </w:t>
      </w:r>
      <w:r w:rsidRPr="00C7345F">
        <w:t>hat plus intercept.</w:t>
      </w:r>
    </w:p>
    <w:p w14:paraId="30F233C7" w14:textId="77777777" w:rsidR="0019750F" w:rsidRPr="00C7345F" w:rsidRDefault="0019750F" w:rsidP="0019750F">
      <w:pPr>
        <w:pStyle w:val="Heading4"/>
        <w:numPr>
          <w:ilvl w:val="0"/>
          <w:numId w:val="0"/>
        </w:numPr>
        <w:ind w:left="450" w:hanging="450"/>
      </w:pPr>
      <w:bookmarkStart w:id="548" w:name="_Alternative_Text_for_8"/>
      <w:bookmarkStart w:id="549" w:name="_Toc105063441"/>
      <w:bookmarkEnd w:id="548"/>
      <w:r w:rsidRPr="00C7345F">
        <w:t>Alternative Text for Equation 4.2</w:t>
      </w:r>
      <w:bookmarkEnd w:id="549"/>
    </w:p>
    <w:p w14:paraId="56B93707" w14:textId="00B8F548" w:rsidR="0019750F" w:rsidRPr="00C7345F" w:rsidRDefault="0019750F" w:rsidP="0019750F">
      <w:r w:rsidRPr="00C7345F">
        <w:t>Slope equals the SS sub 2 minus SS sub 1 divided by the denominator theta</w:t>
      </w:r>
      <w:r w:rsidR="007E3863" w:rsidRPr="00C7345F">
        <w:t xml:space="preserve"> </w:t>
      </w:r>
      <w:r w:rsidRPr="00C7345F">
        <w:t>hat sub 2 minus theta-hat sub 1.</w:t>
      </w:r>
    </w:p>
    <w:p w14:paraId="1A80EA4D" w14:textId="77777777" w:rsidR="0019750F" w:rsidRPr="00C7345F" w:rsidRDefault="0019750F" w:rsidP="0019750F">
      <w:pPr>
        <w:pStyle w:val="Heading4"/>
        <w:numPr>
          <w:ilvl w:val="0"/>
          <w:numId w:val="0"/>
        </w:numPr>
        <w:ind w:left="450" w:hanging="450"/>
      </w:pPr>
      <w:bookmarkStart w:id="550" w:name="_Alternative_Text_for_9"/>
      <w:bookmarkStart w:id="551" w:name="_Toc105063442"/>
      <w:bookmarkEnd w:id="550"/>
      <w:r w:rsidRPr="00C7345F">
        <w:t>Alternative Text for Equation 4.3</w:t>
      </w:r>
      <w:bookmarkEnd w:id="551"/>
    </w:p>
    <w:p w14:paraId="5EA94EE2" w14:textId="52A68513" w:rsidR="0019750F" w:rsidRPr="00C7345F" w:rsidRDefault="0019750F" w:rsidP="0019750F">
      <w:pPr>
        <w:rPr>
          <w:lang w:bidi="en-US"/>
        </w:rPr>
      </w:pPr>
      <w:r w:rsidRPr="00C7345F">
        <w:t>Intercept equals SS sub 2 minus theta</w:t>
      </w:r>
      <w:r w:rsidR="007E3863" w:rsidRPr="00C7345F">
        <w:t xml:space="preserve"> </w:t>
      </w:r>
      <w:r w:rsidRPr="00C7345F">
        <w:t>hat sub 2 times slope.</w:t>
      </w:r>
    </w:p>
    <w:p w14:paraId="7460415A" w14:textId="62B23039" w:rsidR="00BF18B8" w:rsidRPr="00C7345F" w:rsidRDefault="00BF18B8" w:rsidP="00E8543D">
      <w:pPr>
        <w:pStyle w:val="Heading3"/>
        <w:pageBreakBefore/>
        <w:numPr>
          <w:ilvl w:val="0"/>
          <w:numId w:val="0"/>
        </w:numPr>
        <w:ind w:left="360" w:hanging="360"/>
      </w:pPr>
      <w:bookmarkStart w:id="552" w:name="_Appendix_4.A:_Raw"/>
      <w:bookmarkStart w:id="553" w:name="_Toc105063443"/>
      <w:bookmarkEnd w:id="552"/>
      <w:r w:rsidRPr="00C7345F">
        <w:lastRenderedPageBreak/>
        <w:t>Appendix 4.A: Raw Score Distributions by Domain</w:t>
      </w:r>
      <w:bookmarkEnd w:id="553"/>
    </w:p>
    <w:p w14:paraId="2B777DAF" w14:textId="77777777" w:rsidR="00384C43" w:rsidRPr="00C7345F" w:rsidRDefault="00384C43" w:rsidP="00F73F5C">
      <w:r w:rsidRPr="00C7345F">
        <w:rPr>
          <w:b/>
          <w:bCs/>
        </w:rPr>
        <w:t>Note:</w:t>
      </w:r>
      <w:r w:rsidRPr="00C7345F">
        <w:t xml:space="preserve"> In </w:t>
      </w:r>
      <w:r w:rsidRPr="00C7345F">
        <w:rPr>
          <w:rStyle w:val="Cross-Reference"/>
        </w:rPr>
        <w:fldChar w:fldCharType="begin"/>
      </w:r>
      <w:r w:rsidRPr="00C7345F">
        <w:rPr>
          <w:rStyle w:val="Cross-Reference"/>
        </w:rPr>
        <w:instrText xml:space="preserve"> REF _Ref66777923 \h  \* MERGEFORMAT </w:instrText>
      </w:r>
      <w:r w:rsidRPr="00C7345F">
        <w:rPr>
          <w:rStyle w:val="Cross-Reference"/>
        </w:rPr>
      </w:r>
      <w:r w:rsidRPr="00C7345F">
        <w:rPr>
          <w:rStyle w:val="Cross-Reference"/>
        </w:rPr>
        <w:fldChar w:fldCharType="separate"/>
      </w:r>
      <w:r w:rsidRPr="00C7345F">
        <w:rPr>
          <w:rStyle w:val="Cross-Reference"/>
        </w:rPr>
        <w:t>table 4.A.1</w:t>
      </w:r>
      <w:r w:rsidRPr="00C7345F">
        <w:rPr>
          <w:rStyle w:val="Cross-Reference"/>
        </w:rPr>
        <w:fldChar w:fldCharType="end"/>
      </w:r>
      <w:r w:rsidRPr="00C7345F">
        <w:t xml:space="preserve"> through </w:t>
      </w:r>
      <w:r w:rsidRPr="00C7345F">
        <w:rPr>
          <w:rStyle w:val="Cross-Reference"/>
        </w:rPr>
        <w:fldChar w:fldCharType="begin"/>
      </w:r>
      <w:r w:rsidRPr="00C7345F">
        <w:rPr>
          <w:rStyle w:val="Cross-Reference"/>
        </w:rPr>
        <w:instrText xml:space="preserve"> REF _Ref66777938 \h  \* MERGEFORMAT </w:instrText>
      </w:r>
      <w:r w:rsidRPr="00C7345F">
        <w:rPr>
          <w:rStyle w:val="Cross-Reference"/>
        </w:rPr>
      </w:r>
      <w:r w:rsidRPr="00C7345F">
        <w:rPr>
          <w:rStyle w:val="Cross-Reference"/>
        </w:rPr>
        <w:fldChar w:fldCharType="separate"/>
      </w:r>
      <w:r w:rsidRPr="00C7345F">
        <w:rPr>
          <w:rStyle w:val="Cross-Reference"/>
        </w:rPr>
        <w:t>table 4.A.52</w:t>
      </w:r>
      <w:r w:rsidRPr="00C7345F">
        <w:rPr>
          <w:rStyle w:val="Cross-Reference"/>
        </w:rPr>
        <w:fldChar w:fldCharType="end"/>
      </w:r>
      <w:r w:rsidRPr="00C7345F">
        <w:t>, a domain raw score of “E” was given to students who were exempted for the domain.</w:t>
      </w:r>
    </w:p>
    <w:p w14:paraId="221D7885" w14:textId="77777777" w:rsidR="00384C43" w:rsidRPr="00C7345F" w:rsidRDefault="00384C43" w:rsidP="00F73F5C">
      <w:pPr>
        <w:pStyle w:val="Caption"/>
      </w:pPr>
      <w:bookmarkStart w:id="554" w:name="_Ref66777923"/>
      <w:bookmarkStart w:id="555" w:name="_Toc134621834"/>
      <w:r w:rsidRPr="00C7345F">
        <w:t>Table 4.A.</w:t>
      </w:r>
      <w:r w:rsidRPr="00C7345F">
        <w:fldChar w:fldCharType="begin"/>
      </w:r>
      <w:r w:rsidRPr="00C7345F">
        <w:instrText>SEQ Table_4.A. \* ARABIC</w:instrText>
      </w:r>
      <w:r w:rsidRPr="00C7345F">
        <w:fldChar w:fldCharType="separate"/>
      </w:r>
      <w:r w:rsidRPr="00C7345F">
        <w:t>1</w:t>
      </w:r>
      <w:r w:rsidRPr="00C7345F">
        <w:fldChar w:fldCharType="end"/>
      </w:r>
      <w:bookmarkEnd w:id="554"/>
      <w:r w:rsidRPr="00C7345F">
        <w:t xml:space="preserve">  Raw Score Distribution for Kindergarten—Listening</w:t>
      </w:r>
      <w:bookmarkEnd w:id="555"/>
    </w:p>
    <w:tbl>
      <w:tblPr>
        <w:tblStyle w:val="TRs"/>
        <w:tblW w:w="2036" w:type="pct"/>
        <w:tblLook w:val="04A0" w:firstRow="1" w:lastRow="0" w:firstColumn="1" w:lastColumn="0" w:noHBand="0" w:noVBand="1"/>
        <w:tblDescription w:val="Raw Score Distribution for Kindergarten—Listening"/>
      </w:tblPr>
      <w:tblGrid>
        <w:gridCol w:w="1584"/>
        <w:gridCol w:w="952"/>
        <w:gridCol w:w="1510"/>
      </w:tblGrid>
      <w:tr w:rsidR="00384C43" w:rsidRPr="00C7345F" w14:paraId="3109C80D" w14:textId="77777777" w:rsidTr="00F73F5C">
        <w:trPr>
          <w:cnfStyle w:val="100000000000" w:firstRow="1" w:lastRow="0" w:firstColumn="0" w:lastColumn="0" w:oddVBand="0" w:evenVBand="0" w:oddHBand="0" w:evenHBand="0" w:firstRowFirstColumn="0" w:firstRowLastColumn="0" w:lastRowFirstColumn="0" w:lastRowLastColumn="0"/>
        </w:trPr>
        <w:tc>
          <w:tcPr>
            <w:tcW w:w="1958" w:type="pct"/>
            <w:hideMark/>
          </w:tcPr>
          <w:p w14:paraId="5FA546E7"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1176" w:type="pct"/>
            <w:hideMark/>
          </w:tcPr>
          <w:p w14:paraId="629DFBC9" w14:textId="77777777" w:rsidR="00384C43" w:rsidRPr="00C7345F" w:rsidRDefault="00384C43" w:rsidP="00F73F5C">
            <w:pPr>
              <w:pStyle w:val="TableHead"/>
              <w:rPr>
                <w:b w:val="0"/>
                <w:noProof w:val="0"/>
                <w:lang w:eastAsia="ko-KR"/>
              </w:rPr>
            </w:pPr>
            <w:r w:rsidRPr="00C7345F">
              <w:rPr>
                <w:noProof w:val="0"/>
                <w:lang w:eastAsia="ko-KR"/>
              </w:rPr>
              <w:t>N</w:t>
            </w:r>
          </w:p>
        </w:tc>
        <w:tc>
          <w:tcPr>
            <w:tcW w:w="1867" w:type="pct"/>
            <w:hideMark/>
          </w:tcPr>
          <w:p w14:paraId="61D12F20"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678AC599" w14:textId="77777777" w:rsidTr="00F73F5C">
        <w:tc>
          <w:tcPr>
            <w:tcW w:w="1958" w:type="pct"/>
            <w:noWrap/>
            <w:hideMark/>
          </w:tcPr>
          <w:p w14:paraId="5F4C6400" w14:textId="77777777" w:rsidR="00384C43" w:rsidRPr="00C7345F" w:rsidRDefault="00384C43" w:rsidP="00F73F5C">
            <w:pPr>
              <w:pStyle w:val="TableText"/>
              <w:ind w:right="504"/>
              <w:rPr>
                <w:rFonts w:eastAsia="Times New Roman"/>
                <w:szCs w:val="24"/>
                <w:lang w:eastAsia="ko-KR"/>
              </w:rPr>
            </w:pPr>
            <w:r w:rsidRPr="00C7345F">
              <w:t>0</w:t>
            </w:r>
          </w:p>
        </w:tc>
        <w:tc>
          <w:tcPr>
            <w:tcW w:w="1176" w:type="pct"/>
            <w:noWrap/>
          </w:tcPr>
          <w:p w14:paraId="10A54692" w14:textId="77777777" w:rsidR="00384C43" w:rsidRPr="00C7345F" w:rsidRDefault="00384C43" w:rsidP="00F73F5C">
            <w:pPr>
              <w:pStyle w:val="TableText"/>
              <w:rPr>
                <w:rFonts w:eastAsia="Times New Roman"/>
                <w:szCs w:val="24"/>
                <w:lang w:eastAsia="ko-KR"/>
              </w:rPr>
            </w:pPr>
            <w:r w:rsidRPr="00C7345F">
              <w:t>18,999</w:t>
            </w:r>
          </w:p>
        </w:tc>
        <w:tc>
          <w:tcPr>
            <w:tcW w:w="1867" w:type="pct"/>
          </w:tcPr>
          <w:p w14:paraId="2F90F81A" w14:textId="77777777" w:rsidR="00384C43" w:rsidRPr="00C7345F" w:rsidRDefault="00384C43" w:rsidP="00F73F5C">
            <w:pPr>
              <w:pStyle w:val="TableText"/>
              <w:ind w:right="360"/>
              <w:rPr>
                <w:rFonts w:eastAsia="Times New Roman"/>
                <w:szCs w:val="24"/>
                <w:lang w:eastAsia="ko-KR"/>
              </w:rPr>
            </w:pPr>
            <w:r w:rsidRPr="00C7345F">
              <w:t>15.34</w:t>
            </w:r>
          </w:p>
        </w:tc>
      </w:tr>
      <w:tr w:rsidR="00384C43" w:rsidRPr="00C7345F" w14:paraId="4EA5E536" w14:textId="77777777" w:rsidTr="00F73F5C">
        <w:tc>
          <w:tcPr>
            <w:tcW w:w="1958" w:type="pct"/>
            <w:noWrap/>
            <w:hideMark/>
          </w:tcPr>
          <w:p w14:paraId="51CB7BB6" w14:textId="77777777" w:rsidR="00384C43" w:rsidRPr="00C7345F" w:rsidRDefault="00384C43" w:rsidP="00F73F5C">
            <w:pPr>
              <w:pStyle w:val="TableText"/>
              <w:ind w:right="504"/>
              <w:rPr>
                <w:rFonts w:eastAsia="Times New Roman"/>
                <w:szCs w:val="24"/>
                <w:lang w:eastAsia="ko-KR"/>
              </w:rPr>
            </w:pPr>
            <w:r w:rsidRPr="00C7345F">
              <w:t>1</w:t>
            </w:r>
          </w:p>
        </w:tc>
        <w:tc>
          <w:tcPr>
            <w:tcW w:w="1176" w:type="pct"/>
            <w:noWrap/>
          </w:tcPr>
          <w:p w14:paraId="0655DBFF" w14:textId="77777777" w:rsidR="00384C43" w:rsidRPr="00C7345F" w:rsidRDefault="00384C43" w:rsidP="00F73F5C">
            <w:pPr>
              <w:pStyle w:val="TableText"/>
              <w:rPr>
                <w:rFonts w:eastAsia="Times New Roman"/>
                <w:szCs w:val="24"/>
                <w:lang w:eastAsia="ko-KR"/>
              </w:rPr>
            </w:pPr>
            <w:r w:rsidRPr="00C7345F">
              <w:t>5,291</w:t>
            </w:r>
          </w:p>
        </w:tc>
        <w:tc>
          <w:tcPr>
            <w:tcW w:w="1867" w:type="pct"/>
          </w:tcPr>
          <w:p w14:paraId="26E5882D" w14:textId="77777777" w:rsidR="00384C43" w:rsidRPr="00C7345F" w:rsidRDefault="00384C43" w:rsidP="00F73F5C">
            <w:pPr>
              <w:pStyle w:val="TableText"/>
              <w:ind w:right="360"/>
              <w:rPr>
                <w:rFonts w:eastAsia="Times New Roman"/>
                <w:szCs w:val="24"/>
                <w:lang w:eastAsia="ko-KR"/>
              </w:rPr>
            </w:pPr>
            <w:r w:rsidRPr="00C7345F">
              <w:t>4.27</w:t>
            </w:r>
          </w:p>
        </w:tc>
      </w:tr>
      <w:tr w:rsidR="00384C43" w:rsidRPr="00C7345F" w14:paraId="6BBEE90B" w14:textId="77777777" w:rsidTr="00F73F5C">
        <w:tc>
          <w:tcPr>
            <w:tcW w:w="1958" w:type="pct"/>
            <w:noWrap/>
            <w:hideMark/>
          </w:tcPr>
          <w:p w14:paraId="4D5731AB" w14:textId="77777777" w:rsidR="00384C43" w:rsidRPr="00C7345F" w:rsidRDefault="00384C43" w:rsidP="00F73F5C">
            <w:pPr>
              <w:pStyle w:val="TableText"/>
              <w:ind w:right="504"/>
              <w:rPr>
                <w:rFonts w:eastAsia="Times New Roman"/>
                <w:szCs w:val="24"/>
                <w:lang w:eastAsia="ko-KR"/>
              </w:rPr>
            </w:pPr>
            <w:r w:rsidRPr="00C7345F">
              <w:t>2</w:t>
            </w:r>
          </w:p>
        </w:tc>
        <w:tc>
          <w:tcPr>
            <w:tcW w:w="1176" w:type="pct"/>
            <w:noWrap/>
          </w:tcPr>
          <w:p w14:paraId="251939ED" w14:textId="77777777" w:rsidR="00384C43" w:rsidRPr="00C7345F" w:rsidRDefault="00384C43" w:rsidP="00F73F5C">
            <w:pPr>
              <w:pStyle w:val="TableText"/>
              <w:rPr>
                <w:rFonts w:eastAsia="Times New Roman"/>
                <w:szCs w:val="24"/>
                <w:lang w:eastAsia="ko-KR"/>
              </w:rPr>
            </w:pPr>
            <w:r w:rsidRPr="00C7345F">
              <w:t>4,359</w:t>
            </w:r>
          </w:p>
        </w:tc>
        <w:tc>
          <w:tcPr>
            <w:tcW w:w="1867" w:type="pct"/>
          </w:tcPr>
          <w:p w14:paraId="53CFF38A" w14:textId="77777777" w:rsidR="00384C43" w:rsidRPr="00C7345F" w:rsidRDefault="00384C43" w:rsidP="00F73F5C">
            <w:pPr>
              <w:pStyle w:val="TableText"/>
              <w:ind w:right="360"/>
              <w:rPr>
                <w:rFonts w:eastAsia="Times New Roman"/>
                <w:szCs w:val="24"/>
                <w:lang w:eastAsia="ko-KR"/>
              </w:rPr>
            </w:pPr>
            <w:r w:rsidRPr="00C7345F">
              <w:t>3.52</w:t>
            </w:r>
          </w:p>
        </w:tc>
      </w:tr>
      <w:tr w:rsidR="00384C43" w:rsidRPr="00C7345F" w14:paraId="6F330F52" w14:textId="77777777" w:rsidTr="00F73F5C">
        <w:tc>
          <w:tcPr>
            <w:tcW w:w="1958" w:type="pct"/>
            <w:noWrap/>
            <w:hideMark/>
          </w:tcPr>
          <w:p w14:paraId="15FF4B20" w14:textId="77777777" w:rsidR="00384C43" w:rsidRPr="00C7345F" w:rsidRDefault="00384C43" w:rsidP="00F73F5C">
            <w:pPr>
              <w:pStyle w:val="TableText"/>
              <w:ind w:right="504"/>
              <w:rPr>
                <w:rFonts w:eastAsia="Times New Roman"/>
                <w:szCs w:val="24"/>
                <w:lang w:eastAsia="ko-KR"/>
              </w:rPr>
            </w:pPr>
            <w:r w:rsidRPr="00C7345F">
              <w:t>3</w:t>
            </w:r>
          </w:p>
        </w:tc>
        <w:tc>
          <w:tcPr>
            <w:tcW w:w="1176" w:type="pct"/>
            <w:noWrap/>
          </w:tcPr>
          <w:p w14:paraId="7DF1D57A" w14:textId="77777777" w:rsidR="00384C43" w:rsidRPr="00C7345F" w:rsidRDefault="00384C43" w:rsidP="00F73F5C">
            <w:pPr>
              <w:pStyle w:val="TableText"/>
              <w:rPr>
                <w:rFonts w:eastAsia="Times New Roman"/>
                <w:szCs w:val="24"/>
                <w:lang w:eastAsia="ko-KR"/>
              </w:rPr>
            </w:pPr>
            <w:r w:rsidRPr="00C7345F">
              <w:t>5,395</w:t>
            </w:r>
          </w:p>
        </w:tc>
        <w:tc>
          <w:tcPr>
            <w:tcW w:w="1867" w:type="pct"/>
          </w:tcPr>
          <w:p w14:paraId="419794C5" w14:textId="77777777" w:rsidR="00384C43" w:rsidRPr="00C7345F" w:rsidRDefault="00384C43" w:rsidP="00F73F5C">
            <w:pPr>
              <w:pStyle w:val="TableText"/>
              <w:ind w:right="360"/>
              <w:rPr>
                <w:rFonts w:eastAsia="Times New Roman"/>
                <w:szCs w:val="24"/>
                <w:lang w:eastAsia="ko-KR"/>
              </w:rPr>
            </w:pPr>
            <w:r w:rsidRPr="00C7345F">
              <w:t>4.36</w:t>
            </w:r>
          </w:p>
        </w:tc>
      </w:tr>
      <w:tr w:rsidR="00384C43" w:rsidRPr="00C7345F" w14:paraId="497E6B7F" w14:textId="77777777" w:rsidTr="00F73F5C">
        <w:tc>
          <w:tcPr>
            <w:tcW w:w="1958" w:type="pct"/>
            <w:noWrap/>
            <w:hideMark/>
          </w:tcPr>
          <w:p w14:paraId="14DFC11E" w14:textId="77777777" w:rsidR="00384C43" w:rsidRPr="00C7345F" w:rsidRDefault="00384C43" w:rsidP="00F73F5C">
            <w:pPr>
              <w:pStyle w:val="TableText"/>
              <w:ind w:right="504"/>
              <w:rPr>
                <w:rFonts w:eastAsia="Times New Roman"/>
                <w:szCs w:val="24"/>
                <w:lang w:eastAsia="ko-KR"/>
              </w:rPr>
            </w:pPr>
            <w:r w:rsidRPr="00C7345F">
              <w:t>4</w:t>
            </w:r>
          </w:p>
        </w:tc>
        <w:tc>
          <w:tcPr>
            <w:tcW w:w="1176" w:type="pct"/>
            <w:noWrap/>
          </w:tcPr>
          <w:p w14:paraId="670046FB" w14:textId="77777777" w:rsidR="00384C43" w:rsidRPr="00C7345F" w:rsidRDefault="00384C43" w:rsidP="00F73F5C">
            <w:pPr>
              <w:pStyle w:val="TableText"/>
              <w:rPr>
                <w:rFonts w:eastAsia="Times New Roman"/>
                <w:szCs w:val="24"/>
                <w:lang w:eastAsia="ko-KR"/>
              </w:rPr>
            </w:pPr>
            <w:r w:rsidRPr="00C7345F">
              <w:t>7,757</w:t>
            </w:r>
          </w:p>
        </w:tc>
        <w:tc>
          <w:tcPr>
            <w:tcW w:w="1867" w:type="pct"/>
          </w:tcPr>
          <w:p w14:paraId="10AFF609" w14:textId="77777777" w:rsidR="00384C43" w:rsidRPr="00C7345F" w:rsidRDefault="00384C43" w:rsidP="00F73F5C">
            <w:pPr>
              <w:pStyle w:val="TableText"/>
              <w:ind w:right="360"/>
              <w:rPr>
                <w:rFonts w:eastAsia="Times New Roman"/>
                <w:szCs w:val="24"/>
                <w:lang w:eastAsia="ko-KR"/>
              </w:rPr>
            </w:pPr>
            <w:r w:rsidRPr="00C7345F">
              <w:t>6.26</w:t>
            </w:r>
          </w:p>
        </w:tc>
      </w:tr>
      <w:tr w:rsidR="00384C43" w:rsidRPr="00C7345F" w14:paraId="5F24B752" w14:textId="77777777" w:rsidTr="00F73F5C">
        <w:tc>
          <w:tcPr>
            <w:tcW w:w="1958" w:type="pct"/>
            <w:noWrap/>
          </w:tcPr>
          <w:p w14:paraId="11EEB1C5" w14:textId="77777777" w:rsidR="00384C43" w:rsidRPr="00C7345F" w:rsidRDefault="00384C43" w:rsidP="00F73F5C">
            <w:pPr>
              <w:pStyle w:val="TableText"/>
              <w:ind w:right="504"/>
              <w:rPr>
                <w:color w:val="000000"/>
                <w:szCs w:val="24"/>
              </w:rPr>
            </w:pPr>
            <w:r w:rsidRPr="00C7345F">
              <w:t>5</w:t>
            </w:r>
          </w:p>
        </w:tc>
        <w:tc>
          <w:tcPr>
            <w:tcW w:w="1176" w:type="pct"/>
            <w:noWrap/>
          </w:tcPr>
          <w:p w14:paraId="0D2682C0" w14:textId="77777777" w:rsidR="00384C43" w:rsidRPr="00C7345F" w:rsidRDefault="00384C43" w:rsidP="00F73F5C">
            <w:pPr>
              <w:pStyle w:val="TableText"/>
              <w:rPr>
                <w:rFonts w:eastAsia="Times New Roman"/>
                <w:szCs w:val="24"/>
                <w:lang w:eastAsia="ko-KR"/>
              </w:rPr>
            </w:pPr>
            <w:r w:rsidRPr="00C7345F">
              <w:t>10,216</w:t>
            </w:r>
          </w:p>
        </w:tc>
        <w:tc>
          <w:tcPr>
            <w:tcW w:w="1867" w:type="pct"/>
          </w:tcPr>
          <w:p w14:paraId="1972AB5C" w14:textId="77777777" w:rsidR="00384C43" w:rsidRPr="00C7345F" w:rsidRDefault="00384C43" w:rsidP="00F73F5C">
            <w:pPr>
              <w:pStyle w:val="TableText"/>
              <w:ind w:right="360"/>
              <w:rPr>
                <w:rFonts w:eastAsia="Times New Roman"/>
                <w:szCs w:val="24"/>
                <w:lang w:eastAsia="ko-KR"/>
              </w:rPr>
            </w:pPr>
            <w:r w:rsidRPr="00C7345F">
              <w:t>8.25</w:t>
            </w:r>
          </w:p>
        </w:tc>
      </w:tr>
      <w:tr w:rsidR="00384C43" w:rsidRPr="00C7345F" w14:paraId="01A50887" w14:textId="77777777" w:rsidTr="00F73F5C">
        <w:tc>
          <w:tcPr>
            <w:tcW w:w="1958" w:type="pct"/>
            <w:noWrap/>
          </w:tcPr>
          <w:p w14:paraId="1E99A8E5" w14:textId="77777777" w:rsidR="00384C43" w:rsidRPr="00C7345F" w:rsidRDefault="00384C43" w:rsidP="00F73F5C">
            <w:pPr>
              <w:pStyle w:val="TableText"/>
              <w:ind w:right="504"/>
              <w:rPr>
                <w:color w:val="000000"/>
                <w:szCs w:val="24"/>
              </w:rPr>
            </w:pPr>
            <w:r w:rsidRPr="00C7345F">
              <w:t>6</w:t>
            </w:r>
          </w:p>
        </w:tc>
        <w:tc>
          <w:tcPr>
            <w:tcW w:w="1176" w:type="pct"/>
            <w:noWrap/>
          </w:tcPr>
          <w:p w14:paraId="07F12672" w14:textId="77777777" w:rsidR="00384C43" w:rsidRPr="00C7345F" w:rsidRDefault="00384C43" w:rsidP="00F73F5C">
            <w:pPr>
              <w:pStyle w:val="TableText"/>
              <w:rPr>
                <w:rFonts w:eastAsia="Times New Roman"/>
                <w:szCs w:val="24"/>
                <w:lang w:eastAsia="ko-KR"/>
              </w:rPr>
            </w:pPr>
            <w:r w:rsidRPr="00C7345F">
              <w:t>11,572</w:t>
            </w:r>
          </w:p>
        </w:tc>
        <w:tc>
          <w:tcPr>
            <w:tcW w:w="1867" w:type="pct"/>
          </w:tcPr>
          <w:p w14:paraId="495CA14E" w14:textId="77777777" w:rsidR="00384C43" w:rsidRPr="00C7345F" w:rsidRDefault="00384C43" w:rsidP="00F73F5C">
            <w:pPr>
              <w:pStyle w:val="TableText"/>
              <w:ind w:right="360"/>
              <w:rPr>
                <w:rFonts w:eastAsia="Times New Roman"/>
                <w:szCs w:val="24"/>
                <w:lang w:eastAsia="ko-KR"/>
              </w:rPr>
            </w:pPr>
            <w:r w:rsidRPr="00C7345F">
              <w:t>9.34</w:t>
            </w:r>
          </w:p>
        </w:tc>
      </w:tr>
      <w:tr w:rsidR="00384C43" w:rsidRPr="00C7345F" w14:paraId="0B1AA644" w14:textId="77777777" w:rsidTr="00F73F5C">
        <w:tc>
          <w:tcPr>
            <w:tcW w:w="1958" w:type="pct"/>
            <w:noWrap/>
          </w:tcPr>
          <w:p w14:paraId="3344D8B1" w14:textId="77777777" w:rsidR="00384C43" w:rsidRPr="00C7345F" w:rsidRDefault="00384C43" w:rsidP="00F73F5C">
            <w:pPr>
              <w:pStyle w:val="TableText"/>
              <w:ind w:right="504"/>
              <w:rPr>
                <w:color w:val="000000"/>
                <w:szCs w:val="24"/>
              </w:rPr>
            </w:pPr>
            <w:r w:rsidRPr="00C7345F">
              <w:t>7</w:t>
            </w:r>
          </w:p>
        </w:tc>
        <w:tc>
          <w:tcPr>
            <w:tcW w:w="1176" w:type="pct"/>
            <w:noWrap/>
          </w:tcPr>
          <w:p w14:paraId="7339DA3C" w14:textId="77777777" w:rsidR="00384C43" w:rsidRPr="00C7345F" w:rsidRDefault="00384C43" w:rsidP="00F73F5C">
            <w:pPr>
              <w:pStyle w:val="TableText"/>
              <w:rPr>
                <w:rFonts w:eastAsia="Times New Roman"/>
                <w:szCs w:val="24"/>
                <w:lang w:eastAsia="ko-KR"/>
              </w:rPr>
            </w:pPr>
            <w:r w:rsidRPr="00C7345F">
              <w:t>11,560</w:t>
            </w:r>
          </w:p>
        </w:tc>
        <w:tc>
          <w:tcPr>
            <w:tcW w:w="1867" w:type="pct"/>
          </w:tcPr>
          <w:p w14:paraId="0D7636A2" w14:textId="77777777" w:rsidR="00384C43" w:rsidRPr="00C7345F" w:rsidRDefault="00384C43" w:rsidP="00F73F5C">
            <w:pPr>
              <w:pStyle w:val="TableText"/>
              <w:ind w:right="360"/>
              <w:rPr>
                <w:rFonts w:eastAsia="Times New Roman"/>
                <w:szCs w:val="24"/>
                <w:lang w:eastAsia="ko-KR"/>
              </w:rPr>
            </w:pPr>
            <w:r w:rsidRPr="00C7345F">
              <w:t>9.33</w:t>
            </w:r>
          </w:p>
        </w:tc>
      </w:tr>
      <w:tr w:rsidR="00384C43" w:rsidRPr="00C7345F" w14:paraId="49B0F1E9" w14:textId="77777777" w:rsidTr="00F73F5C">
        <w:tc>
          <w:tcPr>
            <w:tcW w:w="1958" w:type="pct"/>
            <w:noWrap/>
          </w:tcPr>
          <w:p w14:paraId="18694823" w14:textId="77777777" w:rsidR="00384C43" w:rsidRPr="00C7345F" w:rsidRDefault="00384C43" w:rsidP="00F73F5C">
            <w:pPr>
              <w:pStyle w:val="TableText"/>
              <w:ind w:right="504"/>
              <w:rPr>
                <w:color w:val="000000"/>
                <w:szCs w:val="24"/>
              </w:rPr>
            </w:pPr>
            <w:r w:rsidRPr="00C7345F">
              <w:t>8</w:t>
            </w:r>
          </w:p>
        </w:tc>
        <w:tc>
          <w:tcPr>
            <w:tcW w:w="1176" w:type="pct"/>
            <w:noWrap/>
          </w:tcPr>
          <w:p w14:paraId="1A011A7E" w14:textId="77777777" w:rsidR="00384C43" w:rsidRPr="00C7345F" w:rsidRDefault="00384C43" w:rsidP="00F73F5C">
            <w:pPr>
              <w:pStyle w:val="TableText"/>
              <w:rPr>
                <w:rFonts w:eastAsia="Times New Roman"/>
                <w:szCs w:val="24"/>
                <w:lang w:eastAsia="ko-KR"/>
              </w:rPr>
            </w:pPr>
            <w:r w:rsidRPr="00C7345F">
              <w:t>11,057</w:t>
            </w:r>
          </w:p>
        </w:tc>
        <w:tc>
          <w:tcPr>
            <w:tcW w:w="1867" w:type="pct"/>
          </w:tcPr>
          <w:p w14:paraId="37621AF5" w14:textId="77777777" w:rsidR="00384C43" w:rsidRPr="00C7345F" w:rsidRDefault="00384C43" w:rsidP="00F73F5C">
            <w:pPr>
              <w:pStyle w:val="TableText"/>
              <w:ind w:right="360"/>
              <w:rPr>
                <w:rFonts w:eastAsia="Times New Roman"/>
                <w:szCs w:val="24"/>
                <w:lang w:eastAsia="ko-KR"/>
              </w:rPr>
            </w:pPr>
            <w:r w:rsidRPr="00C7345F">
              <w:t>8.93</w:t>
            </w:r>
          </w:p>
        </w:tc>
      </w:tr>
      <w:tr w:rsidR="00384C43" w:rsidRPr="00C7345F" w14:paraId="2EFE67A6" w14:textId="77777777" w:rsidTr="00F73F5C">
        <w:tc>
          <w:tcPr>
            <w:tcW w:w="1958" w:type="pct"/>
            <w:noWrap/>
          </w:tcPr>
          <w:p w14:paraId="243D475F" w14:textId="77777777" w:rsidR="00384C43" w:rsidRPr="00C7345F" w:rsidRDefault="00384C43" w:rsidP="00F73F5C">
            <w:pPr>
              <w:pStyle w:val="TableText"/>
              <w:ind w:right="504"/>
              <w:rPr>
                <w:color w:val="000000"/>
                <w:szCs w:val="24"/>
              </w:rPr>
            </w:pPr>
            <w:r w:rsidRPr="00C7345F">
              <w:t>9</w:t>
            </w:r>
          </w:p>
        </w:tc>
        <w:tc>
          <w:tcPr>
            <w:tcW w:w="1176" w:type="pct"/>
            <w:noWrap/>
          </w:tcPr>
          <w:p w14:paraId="5DE7C52D" w14:textId="77777777" w:rsidR="00384C43" w:rsidRPr="00C7345F" w:rsidRDefault="00384C43" w:rsidP="00F73F5C">
            <w:pPr>
              <w:pStyle w:val="TableText"/>
              <w:rPr>
                <w:rFonts w:eastAsia="Times New Roman"/>
                <w:szCs w:val="24"/>
                <w:lang w:eastAsia="ko-KR"/>
              </w:rPr>
            </w:pPr>
            <w:r w:rsidRPr="00C7345F">
              <w:t>10,472</w:t>
            </w:r>
          </w:p>
        </w:tc>
        <w:tc>
          <w:tcPr>
            <w:tcW w:w="1867" w:type="pct"/>
          </w:tcPr>
          <w:p w14:paraId="1F843BFF" w14:textId="77777777" w:rsidR="00384C43" w:rsidRPr="00C7345F" w:rsidRDefault="00384C43" w:rsidP="00F73F5C">
            <w:pPr>
              <w:pStyle w:val="TableText"/>
              <w:ind w:right="360"/>
              <w:rPr>
                <w:rFonts w:eastAsia="Times New Roman"/>
                <w:szCs w:val="24"/>
                <w:lang w:eastAsia="ko-KR"/>
              </w:rPr>
            </w:pPr>
            <w:r w:rsidRPr="00C7345F">
              <w:t>8.45</w:t>
            </w:r>
          </w:p>
        </w:tc>
      </w:tr>
      <w:tr w:rsidR="00384C43" w:rsidRPr="00C7345F" w14:paraId="43DBCFD4" w14:textId="77777777" w:rsidTr="00F73F5C">
        <w:tc>
          <w:tcPr>
            <w:tcW w:w="1958" w:type="pct"/>
            <w:noWrap/>
          </w:tcPr>
          <w:p w14:paraId="70DB261D" w14:textId="77777777" w:rsidR="00384C43" w:rsidRPr="00C7345F" w:rsidRDefault="00384C43" w:rsidP="00F73F5C">
            <w:pPr>
              <w:pStyle w:val="TableText"/>
              <w:ind w:right="504"/>
              <w:rPr>
                <w:color w:val="000000"/>
                <w:szCs w:val="24"/>
              </w:rPr>
            </w:pPr>
            <w:r w:rsidRPr="00C7345F">
              <w:t>10</w:t>
            </w:r>
          </w:p>
        </w:tc>
        <w:tc>
          <w:tcPr>
            <w:tcW w:w="1176" w:type="pct"/>
            <w:noWrap/>
          </w:tcPr>
          <w:p w14:paraId="22522C6F" w14:textId="77777777" w:rsidR="00384C43" w:rsidRPr="00C7345F" w:rsidRDefault="00384C43" w:rsidP="00F73F5C">
            <w:pPr>
              <w:pStyle w:val="TableText"/>
              <w:rPr>
                <w:rFonts w:eastAsia="Times New Roman"/>
                <w:szCs w:val="24"/>
                <w:lang w:eastAsia="ko-KR"/>
              </w:rPr>
            </w:pPr>
            <w:r w:rsidRPr="00C7345F">
              <w:t>9,780</w:t>
            </w:r>
          </w:p>
        </w:tc>
        <w:tc>
          <w:tcPr>
            <w:tcW w:w="1867" w:type="pct"/>
          </w:tcPr>
          <w:p w14:paraId="457F6894" w14:textId="77777777" w:rsidR="00384C43" w:rsidRPr="00C7345F" w:rsidRDefault="00384C43" w:rsidP="00F73F5C">
            <w:pPr>
              <w:pStyle w:val="TableText"/>
              <w:ind w:right="360"/>
              <w:rPr>
                <w:rFonts w:eastAsia="Times New Roman"/>
                <w:szCs w:val="24"/>
                <w:lang w:eastAsia="ko-KR"/>
              </w:rPr>
            </w:pPr>
            <w:r w:rsidRPr="00C7345F">
              <w:t>7.90</w:t>
            </w:r>
          </w:p>
        </w:tc>
      </w:tr>
      <w:tr w:rsidR="00384C43" w:rsidRPr="00C7345F" w14:paraId="5412AF59" w14:textId="77777777" w:rsidTr="00F73F5C">
        <w:tc>
          <w:tcPr>
            <w:tcW w:w="1958" w:type="pct"/>
            <w:noWrap/>
          </w:tcPr>
          <w:p w14:paraId="62C0DE97" w14:textId="77777777" w:rsidR="00384C43" w:rsidRPr="00C7345F" w:rsidRDefault="00384C43" w:rsidP="00F73F5C">
            <w:pPr>
              <w:pStyle w:val="TableText"/>
              <w:ind w:right="504"/>
              <w:rPr>
                <w:color w:val="000000"/>
                <w:szCs w:val="24"/>
              </w:rPr>
            </w:pPr>
            <w:r w:rsidRPr="00C7345F">
              <w:t>11</w:t>
            </w:r>
          </w:p>
        </w:tc>
        <w:tc>
          <w:tcPr>
            <w:tcW w:w="1176" w:type="pct"/>
            <w:noWrap/>
          </w:tcPr>
          <w:p w14:paraId="1C283A3F" w14:textId="77777777" w:rsidR="00384C43" w:rsidRPr="00C7345F" w:rsidRDefault="00384C43" w:rsidP="00F73F5C">
            <w:pPr>
              <w:pStyle w:val="TableText"/>
              <w:rPr>
                <w:rFonts w:eastAsia="Times New Roman"/>
                <w:szCs w:val="24"/>
                <w:lang w:eastAsia="ko-KR"/>
              </w:rPr>
            </w:pPr>
            <w:r w:rsidRPr="00C7345F">
              <w:t>9,344</w:t>
            </w:r>
          </w:p>
        </w:tc>
        <w:tc>
          <w:tcPr>
            <w:tcW w:w="1867" w:type="pct"/>
          </w:tcPr>
          <w:p w14:paraId="4E4F523C" w14:textId="77777777" w:rsidR="00384C43" w:rsidRPr="00C7345F" w:rsidRDefault="00384C43" w:rsidP="00F73F5C">
            <w:pPr>
              <w:pStyle w:val="TableText"/>
              <w:ind w:right="360"/>
              <w:rPr>
                <w:rFonts w:eastAsia="Times New Roman"/>
                <w:szCs w:val="24"/>
                <w:lang w:eastAsia="ko-KR"/>
              </w:rPr>
            </w:pPr>
            <w:r w:rsidRPr="00C7345F">
              <w:t>7.54</w:t>
            </w:r>
          </w:p>
        </w:tc>
      </w:tr>
      <w:tr w:rsidR="00384C43" w:rsidRPr="00C7345F" w14:paraId="4D6CCE4C" w14:textId="77777777" w:rsidTr="00F73F5C">
        <w:tc>
          <w:tcPr>
            <w:tcW w:w="1958" w:type="pct"/>
            <w:noWrap/>
          </w:tcPr>
          <w:p w14:paraId="6BDDC438" w14:textId="77777777" w:rsidR="00384C43" w:rsidRPr="00C7345F" w:rsidRDefault="00384C43" w:rsidP="00F73F5C">
            <w:pPr>
              <w:pStyle w:val="TableText"/>
              <w:ind w:right="504"/>
              <w:rPr>
                <w:color w:val="000000"/>
                <w:szCs w:val="24"/>
              </w:rPr>
            </w:pPr>
            <w:r w:rsidRPr="00C7345F">
              <w:t>12</w:t>
            </w:r>
          </w:p>
        </w:tc>
        <w:tc>
          <w:tcPr>
            <w:tcW w:w="1176" w:type="pct"/>
            <w:noWrap/>
          </w:tcPr>
          <w:p w14:paraId="35BD7ED9" w14:textId="77777777" w:rsidR="00384C43" w:rsidRPr="00C7345F" w:rsidRDefault="00384C43" w:rsidP="00F73F5C">
            <w:pPr>
              <w:pStyle w:val="TableText"/>
              <w:rPr>
                <w:rFonts w:eastAsia="Times New Roman"/>
                <w:szCs w:val="24"/>
                <w:lang w:eastAsia="ko-KR"/>
              </w:rPr>
            </w:pPr>
            <w:r w:rsidRPr="00C7345F">
              <w:t>8,050</w:t>
            </w:r>
          </w:p>
        </w:tc>
        <w:tc>
          <w:tcPr>
            <w:tcW w:w="1867" w:type="pct"/>
          </w:tcPr>
          <w:p w14:paraId="41B810E4" w14:textId="77777777" w:rsidR="00384C43" w:rsidRPr="00C7345F" w:rsidRDefault="00384C43" w:rsidP="00F73F5C">
            <w:pPr>
              <w:pStyle w:val="TableText"/>
              <w:ind w:right="360"/>
              <w:rPr>
                <w:rFonts w:eastAsia="Times New Roman"/>
                <w:szCs w:val="24"/>
                <w:lang w:eastAsia="ko-KR"/>
              </w:rPr>
            </w:pPr>
            <w:r w:rsidRPr="00C7345F">
              <w:t>6.50</w:t>
            </w:r>
          </w:p>
        </w:tc>
      </w:tr>
      <w:tr w:rsidR="00384C43" w:rsidRPr="00C7345F" w14:paraId="5F3738F0" w14:textId="77777777" w:rsidTr="00F73F5C">
        <w:tc>
          <w:tcPr>
            <w:tcW w:w="1958" w:type="pct"/>
            <w:noWrap/>
          </w:tcPr>
          <w:p w14:paraId="623320C9" w14:textId="77777777" w:rsidR="00384C43" w:rsidRPr="00C7345F" w:rsidRDefault="00384C43" w:rsidP="00F73F5C">
            <w:pPr>
              <w:pStyle w:val="TableText"/>
              <w:ind w:right="504"/>
              <w:rPr>
                <w:color w:val="000000"/>
                <w:szCs w:val="24"/>
              </w:rPr>
            </w:pPr>
            <w:r w:rsidRPr="00C7345F">
              <w:t>E</w:t>
            </w:r>
          </w:p>
        </w:tc>
        <w:tc>
          <w:tcPr>
            <w:tcW w:w="1176" w:type="pct"/>
            <w:noWrap/>
          </w:tcPr>
          <w:p w14:paraId="5E7D9D6D" w14:textId="77777777" w:rsidR="00384C43" w:rsidRPr="00C7345F" w:rsidRDefault="00384C43" w:rsidP="00F73F5C">
            <w:pPr>
              <w:pStyle w:val="TableText"/>
              <w:rPr>
                <w:rFonts w:eastAsia="Times New Roman"/>
                <w:szCs w:val="24"/>
                <w:lang w:eastAsia="ko-KR"/>
              </w:rPr>
            </w:pPr>
            <w:r w:rsidRPr="00C7345F">
              <w:t>5</w:t>
            </w:r>
          </w:p>
        </w:tc>
        <w:tc>
          <w:tcPr>
            <w:tcW w:w="1867" w:type="pct"/>
          </w:tcPr>
          <w:p w14:paraId="140D59B5" w14:textId="77777777" w:rsidR="00384C43" w:rsidRPr="00C7345F" w:rsidRDefault="00384C43" w:rsidP="00F73F5C">
            <w:pPr>
              <w:pStyle w:val="TableText"/>
              <w:ind w:right="360"/>
              <w:rPr>
                <w:rFonts w:eastAsia="Times New Roman"/>
                <w:szCs w:val="24"/>
                <w:lang w:eastAsia="ko-KR"/>
              </w:rPr>
            </w:pPr>
            <w:r w:rsidRPr="00C7345F">
              <w:t>0.00</w:t>
            </w:r>
          </w:p>
        </w:tc>
      </w:tr>
    </w:tbl>
    <w:p w14:paraId="64903444" w14:textId="77777777" w:rsidR="00384C43" w:rsidRPr="00C7345F" w:rsidRDefault="00384C43" w:rsidP="00F73F5C">
      <w:pPr>
        <w:pStyle w:val="Caption"/>
      </w:pPr>
      <w:bookmarkStart w:id="556" w:name="_Toc134621835"/>
      <w:r w:rsidRPr="00C7345F">
        <w:t>Table 4.A.</w:t>
      </w:r>
      <w:r w:rsidRPr="00C7345F">
        <w:fldChar w:fldCharType="begin"/>
      </w:r>
      <w:r w:rsidRPr="00C7345F">
        <w:instrText>SEQ Table_4.A. \* ARABIC</w:instrText>
      </w:r>
      <w:r w:rsidRPr="00C7345F">
        <w:fldChar w:fldCharType="separate"/>
      </w:r>
      <w:r w:rsidRPr="00C7345F">
        <w:t>2</w:t>
      </w:r>
      <w:r w:rsidRPr="00C7345F">
        <w:fldChar w:fldCharType="end"/>
      </w:r>
      <w:r w:rsidRPr="00C7345F">
        <w:t xml:space="preserve">  Raw Score Distribution for Grade One—Listening</w:t>
      </w:r>
      <w:bookmarkEnd w:id="556"/>
    </w:p>
    <w:tbl>
      <w:tblPr>
        <w:tblStyle w:val="TRs"/>
        <w:tblW w:w="2035" w:type="pct"/>
        <w:tblLook w:val="04A0" w:firstRow="1" w:lastRow="0" w:firstColumn="1" w:lastColumn="0" w:noHBand="0" w:noVBand="1"/>
        <w:tblDescription w:val="Raw Score Distribution for Grade One—Listening"/>
      </w:tblPr>
      <w:tblGrid>
        <w:gridCol w:w="1584"/>
        <w:gridCol w:w="950"/>
        <w:gridCol w:w="1510"/>
      </w:tblGrid>
      <w:tr w:rsidR="00384C43" w:rsidRPr="00C7345F" w14:paraId="6925CFC3" w14:textId="77777777" w:rsidTr="00F73F5C">
        <w:trPr>
          <w:cnfStyle w:val="100000000000" w:firstRow="1" w:lastRow="0" w:firstColumn="0" w:lastColumn="0" w:oddVBand="0" w:evenVBand="0" w:oddHBand="0" w:evenHBand="0" w:firstRowFirstColumn="0" w:firstRowLastColumn="0" w:lastRowFirstColumn="0" w:lastRowLastColumn="0"/>
        </w:trPr>
        <w:tc>
          <w:tcPr>
            <w:tcW w:w="1958" w:type="pct"/>
            <w:hideMark/>
          </w:tcPr>
          <w:p w14:paraId="0B31EFD2"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1175" w:type="pct"/>
            <w:hideMark/>
          </w:tcPr>
          <w:p w14:paraId="15C9F9F9" w14:textId="77777777" w:rsidR="00384C43" w:rsidRPr="00C7345F" w:rsidRDefault="00384C43" w:rsidP="00F73F5C">
            <w:pPr>
              <w:pStyle w:val="TableHead"/>
              <w:rPr>
                <w:b w:val="0"/>
                <w:noProof w:val="0"/>
                <w:lang w:eastAsia="ko-KR"/>
              </w:rPr>
            </w:pPr>
            <w:r w:rsidRPr="00C7345F">
              <w:rPr>
                <w:noProof w:val="0"/>
                <w:lang w:eastAsia="ko-KR"/>
              </w:rPr>
              <w:t>N</w:t>
            </w:r>
          </w:p>
        </w:tc>
        <w:tc>
          <w:tcPr>
            <w:tcW w:w="1867" w:type="pct"/>
            <w:hideMark/>
          </w:tcPr>
          <w:p w14:paraId="00877F28"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1A4568C6" w14:textId="77777777" w:rsidTr="00F73F5C">
        <w:tc>
          <w:tcPr>
            <w:tcW w:w="1958" w:type="pct"/>
            <w:noWrap/>
            <w:hideMark/>
          </w:tcPr>
          <w:p w14:paraId="6AA04873" w14:textId="77777777" w:rsidR="00384C43" w:rsidRPr="00C7345F" w:rsidRDefault="00384C43" w:rsidP="00F73F5C">
            <w:pPr>
              <w:pStyle w:val="TableText"/>
              <w:ind w:right="504"/>
              <w:rPr>
                <w:rFonts w:eastAsia="Times New Roman"/>
                <w:szCs w:val="24"/>
                <w:lang w:eastAsia="ko-KR"/>
              </w:rPr>
            </w:pPr>
            <w:r w:rsidRPr="00C7345F">
              <w:t>0</w:t>
            </w:r>
          </w:p>
        </w:tc>
        <w:tc>
          <w:tcPr>
            <w:tcW w:w="1175" w:type="pct"/>
            <w:noWrap/>
          </w:tcPr>
          <w:p w14:paraId="22085C90" w14:textId="77777777" w:rsidR="00384C43" w:rsidRPr="00C7345F" w:rsidRDefault="00384C43" w:rsidP="00F73F5C">
            <w:pPr>
              <w:pStyle w:val="TableText"/>
              <w:rPr>
                <w:rFonts w:eastAsia="Times New Roman"/>
                <w:szCs w:val="24"/>
                <w:lang w:eastAsia="ko-KR"/>
              </w:rPr>
            </w:pPr>
            <w:r w:rsidRPr="00C7345F">
              <w:t>1,030</w:t>
            </w:r>
          </w:p>
        </w:tc>
        <w:tc>
          <w:tcPr>
            <w:tcW w:w="1867" w:type="pct"/>
          </w:tcPr>
          <w:p w14:paraId="35D3D2A9" w14:textId="77777777" w:rsidR="00384C43" w:rsidRPr="00C7345F" w:rsidRDefault="00384C43" w:rsidP="00F73F5C">
            <w:pPr>
              <w:pStyle w:val="TableText"/>
              <w:ind w:right="360"/>
              <w:rPr>
                <w:rFonts w:eastAsia="Times New Roman"/>
                <w:szCs w:val="24"/>
                <w:lang w:eastAsia="ko-KR"/>
              </w:rPr>
            </w:pPr>
            <w:r w:rsidRPr="00C7345F">
              <w:t>18.37</w:t>
            </w:r>
          </w:p>
        </w:tc>
      </w:tr>
      <w:tr w:rsidR="00384C43" w:rsidRPr="00C7345F" w14:paraId="2C416C78" w14:textId="77777777" w:rsidTr="00F73F5C">
        <w:tc>
          <w:tcPr>
            <w:tcW w:w="1958" w:type="pct"/>
            <w:noWrap/>
            <w:hideMark/>
          </w:tcPr>
          <w:p w14:paraId="73D1436D" w14:textId="77777777" w:rsidR="00384C43" w:rsidRPr="00C7345F" w:rsidRDefault="00384C43" w:rsidP="00F73F5C">
            <w:pPr>
              <w:pStyle w:val="TableText"/>
              <w:ind w:right="504"/>
              <w:rPr>
                <w:rFonts w:eastAsia="Times New Roman"/>
                <w:szCs w:val="24"/>
                <w:lang w:eastAsia="ko-KR"/>
              </w:rPr>
            </w:pPr>
            <w:r w:rsidRPr="00C7345F">
              <w:t>1</w:t>
            </w:r>
          </w:p>
        </w:tc>
        <w:tc>
          <w:tcPr>
            <w:tcW w:w="1175" w:type="pct"/>
            <w:noWrap/>
          </w:tcPr>
          <w:p w14:paraId="3E14A216" w14:textId="77777777" w:rsidR="00384C43" w:rsidRPr="00C7345F" w:rsidRDefault="00384C43" w:rsidP="00F73F5C">
            <w:pPr>
              <w:pStyle w:val="TableText"/>
              <w:rPr>
                <w:rFonts w:eastAsia="Times New Roman"/>
                <w:szCs w:val="24"/>
                <w:lang w:eastAsia="ko-KR"/>
              </w:rPr>
            </w:pPr>
            <w:r w:rsidRPr="00C7345F">
              <w:t>245</w:t>
            </w:r>
          </w:p>
        </w:tc>
        <w:tc>
          <w:tcPr>
            <w:tcW w:w="1867" w:type="pct"/>
          </w:tcPr>
          <w:p w14:paraId="389AF8A4" w14:textId="77777777" w:rsidR="00384C43" w:rsidRPr="00C7345F" w:rsidRDefault="00384C43" w:rsidP="00F73F5C">
            <w:pPr>
              <w:pStyle w:val="TableText"/>
              <w:ind w:right="360"/>
              <w:rPr>
                <w:rFonts w:eastAsia="Times New Roman"/>
                <w:szCs w:val="24"/>
                <w:lang w:eastAsia="ko-KR"/>
              </w:rPr>
            </w:pPr>
            <w:r w:rsidRPr="00C7345F">
              <w:t>4.37</w:t>
            </w:r>
          </w:p>
        </w:tc>
      </w:tr>
      <w:tr w:rsidR="00384C43" w:rsidRPr="00C7345F" w14:paraId="6A28222D" w14:textId="77777777" w:rsidTr="00F73F5C">
        <w:tc>
          <w:tcPr>
            <w:tcW w:w="1958" w:type="pct"/>
            <w:noWrap/>
            <w:hideMark/>
          </w:tcPr>
          <w:p w14:paraId="64EAF69B" w14:textId="77777777" w:rsidR="00384C43" w:rsidRPr="00C7345F" w:rsidRDefault="00384C43" w:rsidP="00F73F5C">
            <w:pPr>
              <w:pStyle w:val="TableText"/>
              <w:ind w:right="504"/>
              <w:rPr>
                <w:rFonts w:eastAsia="Times New Roman"/>
                <w:szCs w:val="24"/>
                <w:lang w:eastAsia="ko-KR"/>
              </w:rPr>
            </w:pPr>
            <w:r w:rsidRPr="00C7345F">
              <w:t>2</w:t>
            </w:r>
          </w:p>
        </w:tc>
        <w:tc>
          <w:tcPr>
            <w:tcW w:w="1175" w:type="pct"/>
            <w:noWrap/>
          </w:tcPr>
          <w:p w14:paraId="25038F4C" w14:textId="77777777" w:rsidR="00384C43" w:rsidRPr="00C7345F" w:rsidRDefault="00384C43" w:rsidP="00F73F5C">
            <w:pPr>
              <w:pStyle w:val="TableText"/>
              <w:rPr>
                <w:rFonts w:eastAsia="Times New Roman"/>
                <w:szCs w:val="24"/>
                <w:lang w:eastAsia="ko-KR"/>
              </w:rPr>
            </w:pPr>
            <w:r w:rsidRPr="00C7345F">
              <w:t>245</w:t>
            </w:r>
          </w:p>
        </w:tc>
        <w:tc>
          <w:tcPr>
            <w:tcW w:w="1867" w:type="pct"/>
          </w:tcPr>
          <w:p w14:paraId="149D1B2C" w14:textId="77777777" w:rsidR="00384C43" w:rsidRPr="00C7345F" w:rsidRDefault="00384C43" w:rsidP="00F73F5C">
            <w:pPr>
              <w:pStyle w:val="TableText"/>
              <w:ind w:right="360"/>
              <w:rPr>
                <w:rFonts w:eastAsia="Times New Roman"/>
                <w:szCs w:val="24"/>
                <w:lang w:eastAsia="ko-KR"/>
              </w:rPr>
            </w:pPr>
            <w:r w:rsidRPr="00C7345F">
              <w:t>4.37</w:t>
            </w:r>
          </w:p>
        </w:tc>
      </w:tr>
      <w:tr w:rsidR="00384C43" w:rsidRPr="00C7345F" w14:paraId="322E0A0B" w14:textId="77777777" w:rsidTr="00F73F5C">
        <w:tc>
          <w:tcPr>
            <w:tcW w:w="1958" w:type="pct"/>
            <w:noWrap/>
            <w:hideMark/>
          </w:tcPr>
          <w:p w14:paraId="20B40538" w14:textId="77777777" w:rsidR="00384C43" w:rsidRPr="00C7345F" w:rsidRDefault="00384C43" w:rsidP="00F73F5C">
            <w:pPr>
              <w:pStyle w:val="TableText"/>
              <w:ind w:right="504"/>
              <w:rPr>
                <w:rFonts w:eastAsia="Times New Roman"/>
                <w:szCs w:val="24"/>
                <w:lang w:eastAsia="ko-KR"/>
              </w:rPr>
            </w:pPr>
            <w:r w:rsidRPr="00C7345F">
              <w:t>3</w:t>
            </w:r>
          </w:p>
        </w:tc>
        <w:tc>
          <w:tcPr>
            <w:tcW w:w="1175" w:type="pct"/>
            <w:noWrap/>
          </w:tcPr>
          <w:p w14:paraId="35390C43" w14:textId="77777777" w:rsidR="00384C43" w:rsidRPr="00C7345F" w:rsidRDefault="00384C43" w:rsidP="00F73F5C">
            <w:pPr>
              <w:pStyle w:val="TableText"/>
              <w:rPr>
                <w:rFonts w:eastAsia="Times New Roman"/>
                <w:szCs w:val="24"/>
                <w:lang w:eastAsia="ko-KR"/>
              </w:rPr>
            </w:pPr>
            <w:r w:rsidRPr="00C7345F">
              <w:t>280</w:t>
            </w:r>
          </w:p>
        </w:tc>
        <w:tc>
          <w:tcPr>
            <w:tcW w:w="1867" w:type="pct"/>
          </w:tcPr>
          <w:p w14:paraId="689834CA" w14:textId="77777777" w:rsidR="00384C43" w:rsidRPr="00C7345F" w:rsidRDefault="00384C43" w:rsidP="00F73F5C">
            <w:pPr>
              <w:pStyle w:val="TableText"/>
              <w:ind w:right="360"/>
              <w:rPr>
                <w:rFonts w:eastAsia="Times New Roman"/>
                <w:szCs w:val="24"/>
                <w:lang w:eastAsia="ko-KR"/>
              </w:rPr>
            </w:pPr>
            <w:r w:rsidRPr="00C7345F">
              <w:t>4.99</w:t>
            </w:r>
          </w:p>
        </w:tc>
      </w:tr>
      <w:tr w:rsidR="00384C43" w:rsidRPr="00C7345F" w14:paraId="51FD6DE3" w14:textId="77777777" w:rsidTr="00F73F5C">
        <w:tc>
          <w:tcPr>
            <w:tcW w:w="1958" w:type="pct"/>
            <w:noWrap/>
            <w:hideMark/>
          </w:tcPr>
          <w:p w14:paraId="2B44079D" w14:textId="77777777" w:rsidR="00384C43" w:rsidRPr="00C7345F" w:rsidRDefault="00384C43" w:rsidP="00F73F5C">
            <w:pPr>
              <w:pStyle w:val="TableText"/>
              <w:ind w:right="504"/>
              <w:rPr>
                <w:rFonts w:eastAsia="Times New Roman"/>
                <w:szCs w:val="24"/>
                <w:lang w:eastAsia="ko-KR"/>
              </w:rPr>
            </w:pPr>
            <w:r w:rsidRPr="00C7345F">
              <w:t>4</w:t>
            </w:r>
          </w:p>
        </w:tc>
        <w:tc>
          <w:tcPr>
            <w:tcW w:w="1175" w:type="pct"/>
            <w:noWrap/>
          </w:tcPr>
          <w:p w14:paraId="6BE4CDAD" w14:textId="77777777" w:rsidR="00384C43" w:rsidRPr="00C7345F" w:rsidRDefault="00384C43" w:rsidP="00F73F5C">
            <w:pPr>
              <w:pStyle w:val="TableText"/>
              <w:rPr>
                <w:rFonts w:eastAsia="Times New Roman"/>
                <w:szCs w:val="24"/>
                <w:lang w:eastAsia="ko-KR"/>
              </w:rPr>
            </w:pPr>
            <w:r w:rsidRPr="00C7345F">
              <w:t>419</w:t>
            </w:r>
          </w:p>
        </w:tc>
        <w:tc>
          <w:tcPr>
            <w:tcW w:w="1867" w:type="pct"/>
          </w:tcPr>
          <w:p w14:paraId="43B3562A" w14:textId="77777777" w:rsidR="00384C43" w:rsidRPr="00C7345F" w:rsidRDefault="00384C43" w:rsidP="00F73F5C">
            <w:pPr>
              <w:pStyle w:val="TableText"/>
              <w:ind w:right="360"/>
              <w:rPr>
                <w:rFonts w:eastAsia="Times New Roman"/>
                <w:szCs w:val="24"/>
                <w:lang w:eastAsia="ko-KR"/>
              </w:rPr>
            </w:pPr>
            <w:r w:rsidRPr="00C7345F">
              <w:t>7.47</w:t>
            </w:r>
          </w:p>
        </w:tc>
      </w:tr>
      <w:tr w:rsidR="00384C43" w:rsidRPr="00C7345F" w14:paraId="052A8140" w14:textId="77777777" w:rsidTr="00F73F5C">
        <w:tc>
          <w:tcPr>
            <w:tcW w:w="1958" w:type="pct"/>
            <w:noWrap/>
          </w:tcPr>
          <w:p w14:paraId="026D7523" w14:textId="77777777" w:rsidR="00384C43" w:rsidRPr="00C7345F" w:rsidRDefault="00384C43" w:rsidP="00F73F5C">
            <w:pPr>
              <w:pStyle w:val="TableText"/>
              <w:ind w:right="504"/>
              <w:rPr>
                <w:color w:val="000000"/>
                <w:szCs w:val="24"/>
              </w:rPr>
            </w:pPr>
            <w:r w:rsidRPr="00C7345F">
              <w:t>5</w:t>
            </w:r>
          </w:p>
        </w:tc>
        <w:tc>
          <w:tcPr>
            <w:tcW w:w="1175" w:type="pct"/>
            <w:noWrap/>
          </w:tcPr>
          <w:p w14:paraId="3C3360C2" w14:textId="77777777" w:rsidR="00384C43" w:rsidRPr="00C7345F" w:rsidRDefault="00384C43" w:rsidP="00F73F5C">
            <w:pPr>
              <w:pStyle w:val="TableText"/>
              <w:rPr>
                <w:rFonts w:eastAsia="Times New Roman"/>
                <w:szCs w:val="24"/>
                <w:lang w:eastAsia="ko-KR"/>
              </w:rPr>
            </w:pPr>
            <w:r w:rsidRPr="00C7345F">
              <w:t>452</w:t>
            </w:r>
          </w:p>
        </w:tc>
        <w:tc>
          <w:tcPr>
            <w:tcW w:w="1867" w:type="pct"/>
          </w:tcPr>
          <w:p w14:paraId="1A13D04B" w14:textId="77777777" w:rsidR="00384C43" w:rsidRPr="00C7345F" w:rsidRDefault="00384C43" w:rsidP="00F73F5C">
            <w:pPr>
              <w:pStyle w:val="TableText"/>
              <w:ind w:right="360"/>
              <w:rPr>
                <w:rFonts w:eastAsia="Times New Roman"/>
                <w:szCs w:val="24"/>
                <w:lang w:eastAsia="ko-KR"/>
              </w:rPr>
            </w:pPr>
            <w:r w:rsidRPr="00C7345F">
              <w:t>8.06</w:t>
            </w:r>
          </w:p>
        </w:tc>
      </w:tr>
      <w:tr w:rsidR="00384C43" w:rsidRPr="00C7345F" w14:paraId="6BD7B863" w14:textId="77777777" w:rsidTr="00F73F5C">
        <w:tc>
          <w:tcPr>
            <w:tcW w:w="1958" w:type="pct"/>
            <w:noWrap/>
          </w:tcPr>
          <w:p w14:paraId="4AAD29F9" w14:textId="77777777" w:rsidR="00384C43" w:rsidRPr="00C7345F" w:rsidRDefault="00384C43" w:rsidP="00F73F5C">
            <w:pPr>
              <w:pStyle w:val="TableText"/>
              <w:ind w:right="504"/>
              <w:rPr>
                <w:color w:val="000000"/>
                <w:szCs w:val="24"/>
              </w:rPr>
            </w:pPr>
            <w:r w:rsidRPr="00C7345F">
              <w:t>6</w:t>
            </w:r>
          </w:p>
        </w:tc>
        <w:tc>
          <w:tcPr>
            <w:tcW w:w="1175" w:type="pct"/>
            <w:noWrap/>
          </w:tcPr>
          <w:p w14:paraId="7030185C" w14:textId="77777777" w:rsidR="00384C43" w:rsidRPr="00C7345F" w:rsidRDefault="00384C43" w:rsidP="00F73F5C">
            <w:pPr>
              <w:pStyle w:val="TableText"/>
              <w:rPr>
                <w:rFonts w:eastAsia="Times New Roman"/>
                <w:szCs w:val="24"/>
                <w:lang w:eastAsia="ko-KR"/>
              </w:rPr>
            </w:pPr>
            <w:r w:rsidRPr="00C7345F">
              <w:t>386</w:t>
            </w:r>
          </w:p>
        </w:tc>
        <w:tc>
          <w:tcPr>
            <w:tcW w:w="1867" w:type="pct"/>
          </w:tcPr>
          <w:p w14:paraId="002378A3" w14:textId="77777777" w:rsidR="00384C43" w:rsidRPr="00C7345F" w:rsidRDefault="00384C43" w:rsidP="00F73F5C">
            <w:pPr>
              <w:pStyle w:val="TableText"/>
              <w:ind w:right="360"/>
              <w:rPr>
                <w:rFonts w:eastAsia="Times New Roman"/>
                <w:szCs w:val="24"/>
                <w:lang w:eastAsia="ko-KR"/>
              </w:rPr>
            </w:pPr>
            <w:r w:rsidRPr="00C7345F">
              <w:t>6.89</w:t>
            </w:r>
          </w:p>
        </w:tc>
      </w:tr>
      <w:tr w:rsidR="00384C43" w:rsidRPr="00C7345F" w14:paraId="17AD5BBC" w14:textId="77777777" w:rsidTr="00F73F5C">
        <w:tc>
          <w:tcPr>
            <w:tcW w:w="1958" w:type="pct"/>
            <w:noWrap/>
          </w:tcPr>
          <w:p w14:paraId="4DC9B07E" w14:textId="77777777" w:rsidR="00384C43" w:rsidRPr="00C7345F" w:rsidRDefault="00384C43" w:rsidP="00F73F5C">
            <w:pPr>
              <w:pStyle w:val="TableText"/>
              <w:ind w:right="504"/>
              <w:rPr>
                <w:color w:val="000000"/>
                <w:szCs w:val="24"/>
              </w:rPr>
            </w:pPr>
            <w:r w:rsidRPr="00C7345F">
              <w:t>7</w:t>
            </w:r>
          </w:p>
        </w:tc>
        <w:tc>
          <w:tcPr>
            <w:tcW w:w="1175" w:type="pct"/>
            <w:noWrap/>
          </w:tcPr>
          <w:p w14:paraId="4D84A3AB" w14:textId="77777777" w:rsidR="00384C43" w:rsidRPr="00C7345F" w:rsidRDefault="00384C43" w:rsidP="00F73F5C">
            <w:pPr>
              <w:pStyle w:val="TableText"/>
              <w:rPr>
                <w:rFonts w:eastAsia="Times New Roman"/>
                <w:szCs w:val="24"/>
                <w:lang w:eastAsia="ko-KR"/>
              </w:rPr>
            </w:pPr>
            <w:r w:rsidRPr="00C7345F">
              <w:t>360</w:t>
            </w:r>
          </w:p>
        </w:tc>
        <w:tc>
          <w:tcPr>
            <w:tcW w:w="1867" w:type="pct"/>
          </w:tcPr>
          <w:p w14:paraId="7487C56A" w14:textId="77777777" w:rsidR="00384C43" w:rsidRPr="00C7345F" w:rsidRDefault="00384C43" w:rsidP="00F73F5C">
            <w:pPr>
              <w:pStyle w:val="TableText"/>
              <w:ind w:right="360"/>
              <w:rPr>
                <w:rFonts w:eastAsia="Times New Roman"/>
                <w:szCs w:val="24"/>
                <w:lang w:eastAsia="ko-KR"/>
              </w:rPr>
            </w:pPr>
            <w:r w:rsidRPr="00C7345F">
              <w:t>6.42</w:t>
            </w:r>
          </w:p>
        </w:tc>
      </w:tr>
      <w:tr w:rsidR="00384C43" w:rsidRPr="00C7345F" w14:paraId="5A82DA26" w14:textId="77777777" w:rsidTr="00F73F5C">
        <w:tc>
          <w:tcPr>
            <w:tcW w:w="1958" w:type="pct"/>
            <w:noWrap/>
          </w:tcPr>
          <w:p w14:paraId="70A5083F" w14:textId="77777777" w:rsidR="00384C43" w:rsidRPr="00C7345F" w:rsidRDefault="00384C43" w:rsidP="00F73F5C">
            <w:pPr>
              <w:pStyle w:val="TableText"/>
              <w:ind w:right="504"/>
              <w:rPr>
                <w:color w:val="000000"/>
                <w:szCs w:val="24"/>
              </w:rPr>
            </w:pPr>
            <w:r w:rsidRPr="00C7345F">
              <w:t>8</w:t>
            </w:r>
          </w:p>
        </w:tc>
        <w:tc>
          <w:tcPr>
            <w:tcW w:w="1175" w:type="pct"/>
            <w:noWrap/>
          </w:tcPr>
          <w:p w14:paraId="063A47A2" w14:textId="77777777" w:rsidR="00384C43" w:rsidRPr="00C7345F" w:rsidRDefault="00384C43" w:rsidP="00F73F5C">
            <w:pPr>
              <w:pStyle w:val="TableText"/>
              <w:rPr>
                <w:rFonts w:eastAsia="Times New Roman"/>
                <w:szCs w:val="24"/>
                <w:lang w:eastAsia="ko-KR"/>
              </w:rPr>
            </w:pPr>
            <w:r w:rsidRPr="00C7345F">
              <w:t>393</w:t>
            </w:r>
          </w:p>
        </w:tc>
        <w:tc>
          <w:tcPr>
            <w:tcW w:w="1867" w:type="pct"/>
          </w:tcPr>
          <w:p w14:paraId="04DAD750" w14:textId="77777777" w:rsidR="00384C43" w:rsidRPr="00C7345F" w:rsidRDefault="00384C43" w:rsidP="00F73F5C">
            <w:pPr>
              <w:pStyle w:val="TableText"/>
              <w:ind w:right="360"/>
              <w:rPr>
                <w:rFonts w:eastAsia="Times New Roman"/>
                <w:szCs w:val="24"/>
                <w:lang w:eastAsia="ko-KR"/>
              </w:rPr>
            </w:pPr>
            <w:r w:rsidRPr="00C7345F">
              <w:t>7.01</w:t>
            </w:r>
          </w:p>
        </w:tc>
      </w:tr>
      <w:tr w:rsidR="00384C43" w:rsidRPr="00C7345F" w14:paraId="57C50D51" w14:textId="77777777" w:rsidTr="00F73F5C">
        <w:tc>
          <w:tcPr>
            <w:tcW w:w="1958" w:type="pct"/>
            <w:noWrap/>
          </w:tcPr>
          <w:p w14:paraId="68F7C595" w14:textId="77777777" w:rsidR="00384C43" w:rsidRPr="00C7345F" w:rsidRDefault="00384C43" w:rsidP="00F73F5C">
            <w:pPr>
              <w:pStyle w:val="TableText"/>
              <w:ind w:right="504"/>
              <w:rPr>
                <w:color w:val="000000"/>
                <w:szCs w:val="24"/>
              </w:rPr>
            </w:pPr>
            <w:r w:rsidRPr="00C7345F">
              <w:t>9</w:t>
            </w:r>
          </w:p>
        </w:tc>
        <w:tc>
          <w:tcPr>
            <w:tcW w:w="1175" w:type="pct"/>
            <w:noWrap/>
          </w:tcPr>
          <w:p w14:paraId="0463E6E9" w14:textId="77777777" w:rsidR="00384C43" w:rsidRPr="00C7345F" w:rsidRDefault="00384C43" w:rsidP="00F73F5C">
            <w:pPr>
              <w:pStyle w:val="TableText"/>
              <w:rPr>
                <w:rFonts w:eastAsia="Times New Roman"/>
                <w:szCs w:val="24"/>
                <w:lang w:eastAsia="ko-KR"/>
              </w:rPr>
            </w:pPr>
            <w:r w:rsidRPr="00C7345F">
              <w:t>388</w:t>
            </w:r>
          </w:p>
        </w:tc>
        <w:tc>
          <w:tcPr>
            <w:tcW w:w="1867" w:type="pct"/>
          </w:tcPr>
          <w:p w14:paraId="079E1CD7" w14:textId="77777777" w:rsidR="00384C43" w:rsidRPr="00C7345F" w:rsidRDefault="00384C43" w:rsidP="00F73F5C">
            <w:pPr>
              <w:pStyle w:val="TableText"/>
              <w:ind w:right="360"/>
              <w:rPr>
                <w:rFonts w:eastAsia="Times New Roman"/>
                <w:szCs w:val="24"/>
                <w:lang w:eastAsia="ko-KR"/>
              </w:rPr>
            </w:pPr>
            <w:r w:rsidRPr="00C7345F">
              <w:t>6.92</w:t>
            </w:r>
          </w:p>
        </w:tc>
      </w:tr>
      <w:tr w:rsidR="00384C43" w:rsidRPr="00C7345F" w14:paraId="3DC640CA" w14:textId="77777777" w:rsidTr="00F73F5C">
        <w:tc>
          <w:tcPr>
            <w:tcW w:w="1958" w:type="pct"/>
            <w:noWrap/>
          </w:tcPr>
          <w:p w14:paraId="3D9CB285" w14:textId="77777777" w:rsidR="00384C43" w:rsidRPr="00C7345F" w:rsidRDefault="00384C43" w:rsidP="00F73F5C">
            <w:pPr>
              <w:pStyle w:val="TableText"/>
              <w:ind w:right="504"/>
              <w:rPr>
                <w:color w:val="000000"/>
                <w:szCs w:val="24"/>
              </w:rPr>
            </w:pPr>
            <w:r w:rsidRPr="00C7345F">
              <w:t>10</w:t>
            </w:r>
          </w:p>
        </w:tc>
        <w:tc>
          <w:tcPr>
            <w:tcW w:w="1175" w:type="pct"/>
            <w:noWrap/>
          </w:tcPr>
          <w:p w14:paraId="3F7966D7" w14:textId="77777777" w:rsidR="00384C43" w:rsidRPr="00C7345F" w:rsidRDefault="00384C43" w:rsidP="00F73F5C">
            <w:pPr>
              <w:pStyle w:val="TableText"/>
              <w:rPr>
                <w:rFonts w:eastAsia="Times New Roman"/>
                <w:szCs w:val="24"/>
                <w:lang w:eastAsia="ko-KR"/>
              </w:rPr>
            </w:pPr>
            <w:r w:rsidRPr="00C7345F">
              <w:t>458</w:t>
            </w:r>
          </w:p>
        </w:tc>
        <w:tc>
          <w:tcPr>
            <w:tcW w:w="1867" w:type="pct"/>
          </w:tcPr>
          <w:p w14:paraId="2F6B2DBC" w14:textId="77777777" w:rsidR="00384C43" w:rsidRPr="00C7345F" w:rsidRDefault="00384C43" w:rsidP="00F73F5C">
            <w:pPr>
              <w:pStyle w:val="TableText"/>
              <w:ind w:right="360"/>
              <w:rPr>
                <w:rFonts w:eastAsia="Times New Roman"/>
                <w:szCs w:val="24"/>
                <w:lang w:eastAsia="ko-KR"/>
              </w:rPr>
            </w:pPr>
            <w:r w:rsidRPr="00C7345F">
              <w:t>8.17</w:t>
            </w:r>
          </w:p>
        </w:tc>
      </w:tr>
      <w:tr w:rsidR="00384C43" w:rsidRPr="00C7345F" w14:paraId="20FA56E8" w14:textId="77777777" w:rsidTr="00F73F5C">
        <w:tc>
          <w:tcPr>
            <w:tcW w:w="1958" w:type="pct"/>
            <w:noWrap/>
          </w:tcPr>
          <w:p w14:paraId="79B067C3" w14:textId="77777777" w:rsidR="00384C43" w:rsidRPr="00C7345F" w:rsidRDefault="00384C43" w:rsidP="00F73F5C">
            <w:pPr>
              <w:pStyle w:val="TableText"/>
              <w:ind w:right="504"/>
              <w:rPr>
                <w:color w:val="000000"/>
                <w:szCs w:val="24"/>
              </w:rPr>
            </w:pPr>
            <w:r w:rsidRPr="00C7345F">
              <w:t>11</w:t>
            </w:r>
          </w:p>
        </w:tc>
        <w:tc>
          <w:tcPr>
            <w:tcW w:w="1175" w:type="pct"/>
            <w:noWrap/>
          </w:tcPr>
          <w:p w14:paraId="7F8990A2" w14:textId="77777777" w:rsidR="00384C43" w:rsidRPr="00C7345F" w:rsidRDefault="00384C43" w:rsidP="00F73F5C">
            <w:pPr>
              <w:pStyle w:val="TableText"/>
              <w:rPr>
                <w:rFonts w:eastAsia="Times New Roman"/>
                <w:szCs w:val="24"/>
                <w:lang w:eastAsia="ko-KR"/>
              </w:rPr>
            </w:pPr>
            <w:r w:rsidRPr="00C7345F">
              <w:t>467</w:t>
            </w:r>
          </w:p>
        </w:tc>
        <w:tc>
          <w:tcPr>
            <w:tcW w:w="1867" w:type="pct"/>
          </w:tcPr>
          <w:p w14:paraId="5B7E8D29" w14:textId="77777777" w:rsidR="00384C43" w:rsidRPr="00C7345F" w:rsidRDefault="00384C43" w:rsidP="00F73F5C">
            <w:pPr>
              <w:pStyle w:val="TableText"/>
              <w:ind w:right="360"/>
              <w:rPr>
                <w:rFonts w:eastAsia="Times New Roman"/>
                <w:szCs w:val="24"/>
                <w:lang w:eastAsia="ko-KR"/>
              </w:rPr>
            </w:pPr>
            <w:r w:rsidRPr="00C7345F">
              <w:t>8.33</w:t>
            </w:r>
          </w:p>
        </w:tc>
      </w:tr>
      <w:tr w:rsidR="00384C43" w:rsidRPr="00C7345F" w14:paraId="73E66CAE" w14:textId="77777777" w:rsidTr="00F73F5C">
        <w:tc>
          <w:tcPr>
            <w:tcW w:w="1958" w:type="pct"/>
            <w:noWrap/>
          </w:tcPr>
          <w:p w14:paraId="3EE4C32B" w14:textId="77777777" w:rsidR="00384C43" w:rsidRPr="00C7345F" w:rsidRDefault="00384C43" w:rsidP="00F73F5C">
            <w:pPr>
              <w:pStyle w:val="TableText"/>
              <w:ind w:right="504"/>
              <w:rPr>
                <w:color w:val="000000"/>
                <w:szCs w:val="24"/>
              </w:rPr>
            </w:pPr>
            <w:r w:rsidRPr="00C7345F">
              <w:t>12</w:t>
            </w:r>
          </w:p>
        </w:tc>
        <w:tc>
          <w:tcPr>
            <w:tcW w:w="1175" w:type="pct"/>
            <w:noWrap/>
          </w:tcPr>
          <w:p w14:paraId="69202DFF" w14:textId="77777777" w:rsidR="00384C43" w:rsidRPr="00C7345F" w:rsidRDefault="00384C43" w:rsidP="00F73F5C">
            <w:pPr>
              <w:pStyle w:val="TableText"/>
              <w:rPr>
                <w:rFonts w:eastAsia="Times New Roman"/>
                <w:szCs w:val="24"/>
                <w:lang w:eastAsia="ko-KR"/>
              </w:rPr>
            </w:pPr>
            <w:r w:rsidRPr="00C7345F">
              <w:t>483</w:t>
            </w:r>
          </w:p>
        </w:tc>
        <w:tc>
          <w:tcPr>
            <w:tcW w:w="1867" w:type="pct"/>
          </w:tcPr>
          <w:p w14:paraId="129186A0" w14:textId="77777777" w:rsidR="00384C43" w:rsidRPr="00C7345F" w:rsidRDefault="00384C43" w:rsidP="00F73F5C">
            <w:pPr>
              <w:pStyle w:val="TableText"/>
              <w:ind w:right="360"/>
              <w:rPr>
                <w:rFonts w:eastAsia="Times New Roman"/>
                <w:szCs w:val="24"/>
                <w:lang w:eastAsia="ko-KR"/>
              </w:rPr>
            </w:pPr>
            <w:r w:rsidRPr="00C7345F">
              <w:t>8.62</w:t>
            </w:r>
          </w:p>
        </w:tc>
      </w:tr>
    </w:tbl>
    <w:p w14:paraId="69E45721" w14:textId="77777777" w:rsidR="00384C43" w:rsidRPr="00C7345F" w:rsidRDefault="00384C43" w:rsidP="00F73F5C">
      <w:pPr>
        <w:pStyle w:val="Caption"/>
        <w:pageBreakBefore/>
      </w:pPr>
      <w:bookmarkStart w:id="557" w:name="_Toc134621836"/>
      <w:r w:rsidRPr="00C7345F">
        <w:lastRenderedPageBreak/>
        <w:t>Table 4.A.</w:t>
      </w:r>
      <w:r w:rsidRPr="00C7345F">
        <w:fldChar w:fldCharType="begin"/>
      </w:r>
      <w:r w:rsidRPr="00C7345F">
        <w:instrText>SEQ Table_4.A. \* ARABIC</w:instrText>
      </w:r>
      <w:r w:rsidRPr="00C7345F">
        <w:fldChar w:fldCharType="separate"/>
      </w:r>
      <w:r w:rsidRPr="00C7345F">
        <w:t>3</w:t>
      </w:r>
      <w:r w:rsidRPr="00C7345F">
        <w:fldChar w:fldCharType="end"/>
      </w:r>
      <w:r w:rsidRPr="00C7345F">
        <w:t xml:space="preserve">  Raw Score Distribution for Grade Two—Listening</w:t>
      </w:r>
      <w:bookmarkEnd w:id="557"/>
    </w:p>
    <w:tbl>
      <w:tblPr>
        <w:tblStyle w:val="TRs"/>
        <w:tblW w:w="2035" w:type="pct"/>
        <w:tblLook w:val="04A0" w:firstRow="1" w:lastRow="0" w:firstColumn="1" w:lastColumn="0" w:noHBand="0" w:noVBand="1"/>
        <w:tblDescription w:val="Raw Score Distribution for Grade Two—Listening"/>
      </w:tblPr>
      <w:tblGrid>
        <w:gridCol w:w="1584"/>
        <w:gridCol w:w="950"/>
        <w:gridCol w:w="1510"/>
      </w:tblGrid>
      <w:tr w:rsidR="00384C43" w:rsidRPr="00C7345F" w14:paraId="3341D164" w14:textId="77777777" w:rsidTr="00F73F5C">
        <w:trPr>
          <w:cnfStyle w:val="100000000000" w:firstRow="1" w:lastRow="0" w:firstColumn="0" w:lastColumn="0" w:oddVBand="0" w:evenVBand="0" w:oddHBand="0" w:evenHBand="0" w:firstRowFirstColumn="0" w:firstRowLastColumn="0" w:lastRowFirstColumn="0" w:lastRowLastColumn="0"/>
        </w:trPr>
        <w:tc>
          <w:tcPr>
            <w:tcW w:w="1958" w:type="pct"/>
            <w:hideMark/>
          </w:tcPr>
          <w:p w14:paraId="77EF7A01"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1175" w:type="pct"/>
            <w:hideMark/>
          </w:tcPr>
          <w:p w14:paraId="39288395" w14:textId="77777777" w:rsidR="00384C43" w:rsidRPr="00C7345F" w:rsidRDefault="00384C43" w:rsidP="00F73F5C">
            <w:pPr>
              <w:pStyle w:val="TableHead"/>
              <w:rPr>
                <w:b w:val="0"/>
                <w:noProof w:val="0"/>
                <w:lang w:eastAsia="ko-KR"/>
              </w:rPr>
            </w:pPr>
            <w:r w:rsidRPr="00C7345F">
              <w:rPr>
                <w:noProof w:val="0"/>
                <w:lang w:eastAsia="ko-KR"/>
              </w:rPr>
              <w:t>N</w:t>
            </w:r>
          </w:p>
        </w:tc>
        <w:tc>
          <w:tcPr>
            <w:tcW w:w="1867" w:type="pct"/>
            <w:hideMark/>
          </w:tcPr>
          <w:p w14:paraId="624CB17C"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0FC87AED" w14:textId="77777777" w:rsidTr="00F73F5C">
        <w:tc>
          <w:tcPr>
            <w:tcW w:w="1958" w:type="pct"/>
            <w:noWrap/>
            <w:hideMark/>
          </w:tcPr>
          <w:p w14:paraId="7F0AC004" w14:textId="77777777" w:rsidR="00384C43" w:rsidRPr="00C7345F" w:rsidRDefault="00384C43" w:rsidP="00F73F5C">
            <w:pPr>
              <w:pStyle w:val="TableText"/>
              <w:ind w:right="504"/>
              <w:rPr>
                <w:rFonts w:eastAsia="Times New Roman"/>
                <w:szCs w:val="24"/>
                <w:lang w:eastAsia="ko-KR"/>
              </w:rPr>
            </w:pPr>
            <w:r w:rsidRPr="00C7345F">
              <w:t>0</w:t>
            </w:r>
          </w:p>
        </w:tc>
        <w:tc>
          <w:tcPr>
            <w:tcW w:w="1175" w:type="pct"/>
            <w:noWrap/>
          </w:tcPr>
          <w:p w14:paraId="5A755FB9" w14:textId="77777777" w:rsidR="00384C43" w:rsidRPr="00C7345F" w:rsidRDefault="00384C43" w:rsidP="00F73F5C">
            <w:pPr>
              <w:pStyle w:val="TableText"/>
              <w:rPr>
                <w:rFonts w:eastAsia="Times New Roman"/>
                <w:szCs w:val="24"/>
                <w:lang w:eastAsia="ko-KR"/>
              </w:rPr>
            </w:pPr>
            <w:r w:rsidRPr="00C7345F">
              <w:t>735</w:t>
            </w:r>
          </w:p>
        </w:tc>
        <w:tc>
          <w:tcPr>
            <w:tcW w:w="1867" w:type="pct"/>
          </w:tcPr>
          <w:p w14:paraId="63E6293A" w14:textId="77777777" w:rsidR="00384C43" w:rsidRPr="00C7345F" w:rsidRDefault="00384C43" w:rsidP="00F73F5C">
            <w:pPr>
              <w:pStyle w:val="TableText"/>
              <w:ind w:right="360"/>
              <w:rPr>
                <w:rFonts w:eastAsia="Times New Roman"/>
                <w:szCs w:val="24"/>
                <w:lang w:eastAsia="ko-KR"/>
              </w:rPr>
            </w:pPr>
            <w:r w:rsidRPr="00C7345F">
              <w:t>22.71</w:t>
            </w:r>
          </w:p>
        </w:tc>
      </w:tr>
      <w:tr w:rsidR="00384C43" w:rsidRPr="00C7345F" w14:paraId="3FFA162A" w14:textId="77777777" w:rsidTr="00F73F5C">
        <w:tc>
          <w:tcPr>
            <w:tcW w:w="1958" w:type="pct"/>
            <w:noWrap/>
            <w:hideMark/>
          </w:tcPr>
          <w:p w14:paraId="19209C4F" w14:textId="77777777" w:rsidR="00384C43" w:rsidRPr="00C7345F" w:rsidRDefault="00384C43" w:rsidP="00F73F5C">
            <w:pPr>
              <w:pStyle w:val="TableText"/>
              <w:ind w:right="504"/>
              <w:rPr>
                <w:rFonts w:eastAsia="Times New Roman"/>
                <w:szCs w:val="24"/>
                <w:lang w:eastAsia="ko-KR"/>
              </w:rPr>
            </w:pPr>
            <w:r w:rsidRPr="00C7345F">
              <w:t>1</w:t>
            </w:r>
          </w:p>
        </w:tc>
        <w:tc>
          <w:tcPr>
            <w:tcW w:w="1175" w:type="pct"/>
            <w:noWrap/>
          </w:tcPr>
          <w:p w14:paraId="13193DBF" w14:textId="77777777" w:rsidR="00384C43" w:rsidRPr="00C7345F" w:rsidRDefault="00384C43" w:rsidP="00F73F5C">
            <w:pPr>
              <w:pStyle w:val="TableText"/>
              <w:rPr>
                <w:rFonts w:eastAsia="Times New Roman"/>
                <w:szCs w:val="24"/>
                <w:lang w:eastAsia="ko-KR"/>
              </w:rPr>
            </w:pPr>
            <w:r w:rsidRPr="00C7345F">
              <w:t>157</w:t>
            </w:r>
          </w:p>
        </w:tc>
        <w:tc>
          <w:tcPr>
            <w:tcW w:w="1867" w:type="pct"/>
          </w:tcPr>
          <w:p w14:paraId="4A6280F5" w14:textId="77777777" w:rsidR="00384C43" w:rsidRPr="00C7345F" w:rsidRDefault="00384C43" w:rsidP="00F73F5C">
            <w:pPr>
              <w:pStyle w:val="TableText"/>
              <w:ind w:right="360"/>
              <w:rPr>
                <w:rFonts w:eastAsia="Times New Roman"/>
                <w:szCs w:val="24"/>
                <w:lang w:eastAsia="ko-KR"/>
              </w:rPr>
            </w:pPr>
            <w:r w:rsidRPr="00C7345F">
              <w:t>4.85</w:t>
            </w:r>
          </w:p>
        </w:tc>
      </w:tr>
      <w:tr w:rsidR="00384C43" w:rsidRPr="00C7345F" w14:paraId="15DEB23E" w14:textId="77777777" w:rsidTr="00F73F5C">
        <w:tc>
          <w:tcPr>
            <w:tcW w:w="1958" w:type="pct"/>
            <w:noWrap/>
            <w:hideMark/>
          </w:tcPr>
          <w:p w14:paraId="783116F5" w14:textId="77777777" w:rsidR="00384C43" w:rsidRPr="00C7345F" w:rsidRDefault="00384C43" w:rsidP="00F73F5C">
            <w:pPr>
              <w:pStyle w:val="TableText"/>
              <w:ind w:right="504"/>
              <w:rPr>
                <w:rFonts w:eastAsia="Times New Roman"/>
                <w:szCs w:val="24"/>
                <w:lang w:eastAsia="ko-KR"/>
              </w:rPr>
            </w:pPr>
            <w:r w:rsidRPr="00C7345F">
              <w:t>2</w:t>
            </w:r>
          </w:p>
        </w:tc>
        <w:tc>
          <w:tcPr>
            <w:tcW w:w="1175" w:type="pct"/>
            <w:noWrap/>
          </w:tcPr>
          <w:p w14:paraId="0E4A9CB5" w14:textId="77777777" w:rsidR="00384C43" w:rsidRPr="00C7345F" w:rsidRDefault="00384C43" w:rsidP="00F73F5C">
            <w:pPr>
              <w:pStyle w:val="TableText"/>
              <w:rPr>
                <w:rFonts w:eastAsia="Times New Roman"/>
                <w:szCs w:val="24"/>
                <w:lang w:eastAsia="ko-KR"/>
              </w:rPr>
            </w:pPr>
            <w:r w:rsidRPr="00C7345F">
              <w:t>71</w:t>
            </w:r>
          </w:p>
        </w:tc>
        <w:tc>
          <w:tcPr>
            <w:tcW w:w="1867" w:type="pct"/>
          </w:tcPr>
          <w:p w14:paraId="5F6A8E37" w14:textId="77777777" w:rsidR="00384C43" w:rsidRPr="00C7345F" w:rsidRDefault="00384C43" w:rsidP="00F73F5C">
            <w:pPr>
              <w:pStyle w:val="TableText"/>
              <w:ind w:right="360"/>
              <w:rPr>
                <w:rFonts w:eastAsia="Times New Roman"/>
                <w:szCs w:val="24"/>
                <w:lang w:eastAsia="ko-KR"/>
              </w:rPr>
            </w:pPr>
            <w:r w:rsidRPr="00C7345F">
              <w:t>2.19</w:t>
            </w:r>
          </w:p>
        </w:tc>
      </w:tr>
      <w:tr w:rsidR="00384C43" w:rsidRPr="00C7345F" w14:paraId="6D6157E9" w14:textId="77777777" w:rsidTr="00F73F5C">
        <w:tc>
          <w:tcPr>
            <w:tcW w:w="1958" w:type="pct"/>
            <w:noWrap/>
            <w:hideMark/>
          </w:tcPr>
          <w:p w14:paraId="1B68BB55" w14:textId="77777777" w:rsidR="00384C43" w:rsidRPr="00C7345F" w:rsidRDefault="00384C43" w:rsidP="00F73F5C">
            <w:pPr>
              <w:pStyle w:val="TableText"/>
              <w:ind w:right="504"/>
              <w:rPr>
                <w:rFonts w:eastAsia="Times New Roman"/>
                <w:szCs w:val="24"/>
                <w:lang w:eastAsia="ko-KR"/>
              </w:rPr>
            </w:pPr>
            <w:r w:rsidRPr="00C7345F">
              <w:t>3</w:t>
            </w:r>
          </w:p>
        </w:tc>
        <w:tc>
          <w:tcPr>
            <w:tcW w:w="1175" w:type="pct"/>
            <w:noWrap/>
          </w:tcPr>
          <w:p w14:paraId="1BE7784F" w14:textId="77777777" w:rsidR="00384C43" w:rsidRPr="00C7345F" w:rsidRDefault="00384C43" w:rsidP="00F73F5C">
            <w:pPr>
              <w:pStyle w:val="TableText"/>
              <w:rPr>
                <w:rFonts w:eastAsia="Times New Roman"/>
                <w:szCs w:val="24"/>
                <w:lang w:eastAsia="ko-KR"/>
              </w:rPr>
            </w:pPr>
            <w:r w:rsidRPr="00C7345F">
              <w:t>125</w:t>
            </w:r>
          </w:p>
        </w:tc>
        <w:tc>
          <w:tcPr>
            <w:tcW w:w="1867" w:type="pct"/>
          </w:tcPr>
          <w:p w14:paraId="19FF2CAB" w14:textId="77777777" w:rsidR="00384C43" w:rsidRPr="00C7345F" w:rsidRDefault="00384C43" w:rsidP="00F73F5C">
            <w:pPr>
              <w:pStyle w:val="TableText"/>
              <w:ind w:right="360"/>
              <w:rPr>
                <w:rFonts w:eastAsia="Times New Roman"/>
                <w:szCs w:val="24"/>
                <w:lang w:eastAsia="ko-KR"/>
              </w:rPr>
            </w:pPr>
            <w:r w:rsidRPr="00C7345F">
              <w:t>3.86</w:t>
            </w:r>
          </w:p>
        </w:tc>
      </w:tr>
      <w:tr w:rsidR="00384C43" w:rsidRPr="00C7345F" w14:paraId="7970A574" w14:textId="77777777" w:rsidTr="00F73F5C">
        <w:tc>
          <w:tcPr>
            <w:tcW w:w="1958" w:type="pct"/>
            <w:noWrap/>
            <w:hideMark/>
          </w:tcPr>
          <w:p w14:paraId="4A7683E6" w14:textId="77777777" w:rsidR="00384C43" w:rsidRPr="00C7345F" w:rsidRDefault="00384C43" w:rsidP="00F73F5C">
            <w:pPr>
              <w:pStyle w:val="TableText"/>
              <w:ind w:right="504"/>
              <w:rPr>
                <w:rFonts w:eastAsia="Times New Roman"/>
                <w:szCs w:val="24"/>
                <w:lang w:eastAsia="ko-KR"/>
              </w:rPr>
            </w:pPr>
            <w:r w:rsidRPr="00C7345F">
              <w:t>4</w:t>
            </w:r>
          </w:p>
        </w:tc>
        <w:tc>
          <w:tcPr>
            <w:tcW w:w="1175" w:type="pct"/>
            <w:noWrap/>
          </w:tcPr>
          <w:p w14:paraId="3FAEEAF1" w14:textId="77777777" w:rsidR="00384C43" w:rsidRPr="00C7345F" w:rsidRDefault="00384C43" w:rsidP="00F73F5C">
            <w:pPr>
              <w:pStyle w:val="TableText"/>
              <w:rPr>
                <w:rFonts w:eastAsia="Times New Roman"/>
                <w:szCs w:val="24"/>
                <w:lang w:eastAsia="ko-KR"/>
              </w:rPr>
            </w:pPr>
            <w:r w:rsidRPr="00C7345F">
              <w:t>143</w:t>
            </w:r>
          </w:p>
        </w:tc>
        <w:tc>
          <w:tcPr>
            <w:tcW w:w="1867" w:type="pct"/>
          </w:tcPr>
          <w:p w14:paraId="3477F7F8" w14:textId="77777777" w:rsidR="00384C43" w:rsidRPr="00C7345F" w:rsidRDefault="00384C43" w:rsidP="00F73F5C">
            <w:pPr>
              <w:pStyle w:val="TableText"/>
              <w:ind w:right="360"/>
              <w:rPr>
                <w:rFonts w:eastAsia="Times New Roman"/>
                <w:szCs w:val="24"/>
                <w:lang w:eastAsia="ko-KR"/>
              </w:rPr>
            </w:pPr>
            <w:r w:rsidRPr="00C7345F">
              <w:t>4.42</w:t>
            </w:r>
          </w:p>
        </w:tc>
      </w:tr>
      <w:tr w:rsidR="00384C43" w:rsidRPr="00C7345F" w14:paraId="6E840303" w14:textId="77777777" w:rsidTr="00F73F5C">
        <w:tc>
          <w:tcPr>
            <w:tcW w:w="1958" w:type="pct"/>
            <w:noWrap/>
          </w:tcPr>
          <w:p w14:paraId="71885477" w14:textId="77777777" w:rsidR="00384C43" w:rsidRPr="00C7345F" w:rsidRDefault="00384C43" w:rsidP="00F73F5C">
            <w:pPr>
              <w:pStyle w:val="TableText"/>
              <w:ind w:right="504"/>
              <w:rPr>
                <w:color w:val="000000"/>
                <w:szCs w:val="24"/>
              </w:rPr>
            </w:pPr>
            <w:r w:rsidRPr="00C7345F">
              <w:t>5</w:t>
            </w:r>
          </w:p>
        </w:tc>
        <w:tc>
          <w:tcPr>
            <w:tcW w:w="1175" w:type="pct"/>
            <w:noWrap/>
          </w:tcPr>
          <w:p w14:paraId="161D46DA" w14:textId="77777777" w:rsidR="00384C43" w:rsidRPr="00C7345F" w:rsidRDefault="00384C43" w:rsidP="00F73F5C">
            <w:pPr>
              <w:pStyle w:val="TableText"/>
              <w:rPr>
                <w:rFonts w:eastAsia="Times New Roman"/>
                <w:szCs w:val="24"/>
                <w:lang w:eastAsia="ko-KR"/>
              </w:rPr>
            </w:pPr>
            <w:r w:rsidRPr="00C7345F">
              <w:t>164</w:t>
            </w:r>
          </w:p>
        </w:tc>
        <w:tc>
          <w:tcPr>
            <w:tcW w:w="1867" w:type="pct"/>
          </w:tcPr>
          <w:p w14:paraId="7C33E924" w14:textId="77777777" w:rsidR="00384C43" w:rsidRPr="00C7345F" w:rsidRDefault="00384C43" w:rsidP="00F73F5C">
            <w:pPr>
              <w:pStyle w:val="TableText"/>
              <w:ind w:right="360"/>
              <w:rPr>
                <w:rFonts w:eastAsia="Times New Roman"/>
                <w:szCs w:val="24"/>
                <w:lang w:eastAsia="ko-KR"/>
              </w:rPr>
            </w:pPr>
            <w:r w:rsidRPr="00C7345F">
              <w:t>5.07</w:t>
            </w:r>
          </w:p>
        </w:tc>
      </w:tr>
      <w:tr w:rsidR="00384C43" w:rsidRPr="00C7345F" w14:paraId="19311AFC" w14:textId="77777777" w:rsidTr="00F73F5C">
        <w:tc>
          <w:tcPr>
            <w:tcW w:w="1958" w:type="pct"/>
            <w:noWrap/>
          </w:tcPr>
          <w:p w14:paraId="59746A85" w14:textId="77777777" w:rsidR="00384C43" w:rsidRPr="00C7345F" w:rsidRDefault="00384C43" w:rsidP="00F73F5C">
            <w:pPr>
              <w:pStyle w:val="TableText"/>
              <w:ind w:right="504"/>
              <w:rPr>
                <w:color w:val="000000"/>
                <w:szCs w:val="24"/>
              </w:rPr>
            </w:pPr>
            <w:r w:rsidRPr="00C7345F">
              <w:t>6</w:t>
            </w:r>
          </w:p>
        </w:tc>
        <w:tc>
          <w:tcPr>
            <w:tcW w:w="1175" w:type="pct"/>
            <w:noWrap/>
          </w:tcPr>
          <w:p w14:paraId="622767D3" w14:textId="77777777" w:rsidR="00384C43" w:rsidRPr="00C7345F" w:rsidRDefault="00384C43" w:rsidP="00F73F5C">
            <w:pPr>
              <w:pStyle w:val="TableText"/>
              <w:rPr>
                <w:rFonts w:eastAsia="Times New Roman"/>
                <w:szCs w:val="24"/>
                <w:lang w:eastAsia="ko-KR"/>
              </w:rPr>
            </w:pPr>
            <w:r w:rsidRPr="00C7345F">
              <w:t>133</w:t>
            </w:r>
          </w:p>
        </w:tc>
        <w:tc>
          <w:tcPr>
            <w:tcW w:w="1867" w:type="pct"/>
          </w:tcPr>
          <w:p w14:paraId="1CC6FEFE" w14:textId="77777777" w:rsidR="00384C43" w:rsidRPr="00C7345F" w:rsidRDefault="00384C43" w:rsidP="00F73F5C">
            <w:pPr>
              <w:pStyle w:val="TableText"/>
              <w:ind w:right="360"/>
              <w:rPr>
                <w:rFonts w:eastAsia="Times New Roman"/>
                <w:szCs w:val="24"/>
                <w:lang w:eastAsia="ko-KR"/>
              </w:rPr>
            </w:pPr>
            <w:r w:rsidRPr="00C7345F">
              <w:t>4.11</w:t>
            </w:r>
          </w:p>
        </w:tc>
      </w:tr>
      <w:tr w:rsidR="00384C43" w:rsidRPr="00C7345F" w14:paraId="78CB0377" w14:textId="77777777" w:rsidTr="00F73F5C">
        <w:tc>
          <w:tcPr>
            <w:tcW w:w="1958" w:type="pct"/>
            <w:noWrap/>
          </w:tcPr>
          <w:p w14:paraId="0BE4FEAE" w14:textId="77777777" w:rsidR="00384C43" w:rsidRPr="00C7345F" w:rsidRDefault="00384C43" w:rsidP="00F73F5C">
            <w:pPr>
              <w:pStyle w:val="TableText"/>
              <w:ind w:right="504"/>
              <w:rPr>
                <w:color w:val="000000"/>
                <w:szCs w:val="24"/>
              </w:rPr>
            </w:pPr>
            <w:r w:rsidRPr="00C7345F">
              <w:t>7</w:t>
            </w:r>
          </w:p>
        </w:tc>
        <w:tc>
          <w:tcPr>
            <w:tcW w:w="1175" w:type="pct"/>
            <w:noWrap/>
          </w:tcPr>
          <w:p w14:paraId="6B0B1779" w14:textId="77777777" w:rsidR="00384C43" w:rsidRPr="00C7345F" w:rsidRDefault="00384C43" w:rsidP="00F73F5C">
            <w:pPr>
              <w:pStyle w:val="TableText"/>
              <w:rPr>
                <w:rFonts w:eastAsia="Times New Roman"/>
                <w:szCs w:val="24"/>
                <w:lang w:eastAsia="ko-KR"/>
              </w:rPr>
            </w:pPr>
            <w:r w:rsidRPr="00C7345F">
              <w:t>122</w:t>
            </w:r>
          </w:p>
        </w:tc>
        <w:tc>
          <w:tcPr>
            <w:tcW w:w="1867" w:type="pct"/>
          </w:tcPr>
          <w:p w14:paraId="23907AFD" w14:textId="77777777" w:rsidR="00384C43" w:rsidRPr="00C7345F" w:rsidRDefault="00384C43" w:rsidP="00F73F5C">
            <w:pPr>
              <w:pStyle w:val="TableText"/>
              <w:ind w:right="360"/>
              <w:rPr>
                <w:rFonts w:eastAsia="Times New Roman"/>
                <w:szCs w:val="24"/>
                <w:lang w:eastAsia="ko-KR"/>
              </w:rPr>
            </w:pPr>
            <w:r w:rsidRPr="00C7345F">
              <w:t>3.77</w:t>
            </w:r>
          </w:p>
        </w:tc>
      </w:tr>
      <w:tr w:rsidR="00384C43" w:rsidRPr="00C7345F" w14:paraId="1720DE59" w14:textId="77777777" w:rsidTr="00F73F5C">
        <w:tc>
          <w:tcPr>
            <w:tcW w:w="1958" w:type="pct"/>
            <w:noWrap/>
          </w:tcPr>
          <w:p w14:paraId="1F50D7FB" w14:textId="77777777" w:rsidR="00384C43" w:rsidRPr="00C7345F" w:rsidRDefault="00384C43" w:rsidP="00F73F5C">
            <w:pPr>
              <w:pStyle w:val="TableText"/>
              <w:ind w:right="504"/>
              <w:rPr>
                <w:color w:val="000000"/>
                <w:szCs w:val="24"/>
              </w:rPr>
            </w:pPr>
            <w:r w:rsidRPr="00C7345F">
              <w:t>8</w:t>
            </w:r>
          </w:p>
        </w:tc>
        <w:tc>
          <w:tcPr>
            <w:tcW w:w="1175" w:type="pct"/>
            <w:noWrap/>
          </w:tcPr>
          <w:p w14:paraId="7B7A7373" w14:textId="77777777" w:rsidR="00384C43" w:rsidRPr="00C7345F" w:rsidRDefault="00384C43" w:rsidP="00F73F5C">
            <w:pPr>
              <w:pStyle w:val="TableText"/>
              <w:rPr>
                <w:rFonts w:eastAsia="Times New Roman"/>
                <w:szCs w:val="24"/>
                <w:lang w:eastAsia="ko-KR"/>
              </w:rPr>
            </w:pPr>
            <w:r w:rsidRPr="00C7345F">
              <w:t>137</w:t>
            </w:r>
          </w:p>
        </w:tc>
        <w:tc>
          <w:tcPr>
            <w:tcW w:w="1867" w:type="pct"/>
          </w:tcPr>
          <w:p w14:paraId="23ABF69E" w14:textId="77777777" w:rsidR="00384C43" w:rsidRPr="00C7345F" w:rsidRDefault="00384C43" w:rsidP="00F73F5C">
            <w:pPr>
              <w:pStyle w:val="TableText"/>
              <w:ind w:right="360"/>
              <w:rPr>
                <w:rFonts w:eastAsia="Times New Roman"/>
                <w:szCs w:val="24"/>
                <w:lang w:eastAsia="ko-KR"/>
              </w:rPr>
            </w:pPr>
            <w:r w:rsidRPr="00C7345F">
              <w:t>4.23</w:t>
            </w:r>
          </w:p>
        </w:tc>
      </w:tr>
      <w:tr w:rsidR="00384C43" w:rsidRPr="00C7345F" w14:paraId="5ABD9A8D" w14:textId="77777777" w:rsidTr="00F73F5C">
        <w:tc>
          <w:tcPr>
            <w:tcW w:w="1958" w:type="pct"/>
            <w:noWrap/>
          </w:tcPr>
          <w:p w14:paraId="62FEB2BA" w14:textId="77777777" w:rsidR="00384C43" w:rsidRPr="00C7345F" w:rsidRDefault="00384C43" w:rsidP="00F73F5C">
            <w:pPr>
              <w:pStyle w:val="TableText"/>
              <w:ind w:right="504"/>
              <w:rPr>
                <w:color w:val="000000"/>
                <w:szCs w:val="24"/>
              </w:rPr>
            </w:pPr>
            <w:r w:rsidRPr="00C7345F">
              <w:t>9</w:t>
            </w:r>
          </w:p>
        </w:tc>
        <w:tc>
          <w:tcPr>
            <w:tcW w:w="1175" w:type="pct"/>
            <w:noWrap/>
          </w:tcPr>
          <w:p w14:paraId="601B84D3" w14:textId="77777777" w:rsidR="00384C43" w:rsidRPr="00C7345F" w:rsidRDefault="00384C43" w:rsidP="00F73F5C">
            <w:pPr>
              <w:pStyle w:val="TableText"/>
              <w:rPr>
                <w:rFonts w:eastAsia="Times New Roman"/>
                <w:szCs w:val="24"/>
                <w:lang w:eastAsia="ko-KR"/>
              </w:rPr>
            </w:pPr>
            <w:r w:rsidRPr="00C7345F">
              <w:t>194</w:t>
            </w:r>
          </w:p>
        </w:tc>
        <w:tc>
          <w:tcPr>
            <w:tcW w:w="1867" w:type="pct"/>
          </w:tcPr>
          <w:p w14:paraId="1AC38B24" w14:textId="77777777" w:rsidR="00384C43" w:rsidRPr="00C7345F" w:rsidRDefault="00384C43" w:rsidP="00F73F5C">
            <w:pPr>
              <w:pStyle w:val="TableText"/>
              <w:ind w:right="360"/>
              <w:rPr>
                <w:rFonts w:eastAsia="Times New Roman"/>
                <w:szCs w:val="24"/>
                <w:lang w:eastAsia="ko-KR"/>
              </w:rPr>
            </w:pPr>
            <w:r w:rsidRPr="00C7345F">
              <w:t>6.00</w:t>
            </w:r>
          </w:p>
        </w:tc>
      </w:tr>
      <w:tr w:rsidR="00384C43" w:rsidRPr="00C7345F" w14:paraId="0EF8D264" w14:textId="77777777" w:rsidTr="00F73F5C">
        <w:tc>
          <w:tcPr>
            <w:tcW w:w="1958" w:type="pct"/>
            <w:noWrap/>
          </w:tcPr>
          <w:p w14:paraId="36DEEF16" w14:textId="77777777" w:rsidR="00384C43" w:rsidRPr="00C7345F" w:rsidRDefault="00384C43" w:rsidP="00F73F5C">
            <w:pPr>
              <w:pStyle w:val="TableText"/>
              <w:ind w:right="504"/>
              <w:rPr>
                <w:color w:val="000000"/>
                <w:szCs w:val="24"/>
              </w:rPr>
            </w:pPr>
            <w:r w:rsidRPr="00C7345F">
              <w:t>10</w:t>
            </w:r>
          </w:p>
        </w:tc>
        <w:tc>
          <w:tcPr>
            <w:tcW w:w="1175" w:type="pct"/>
            <w:noWrap/>
          </w:tcPr>
          <w:p w14:paraId="2186ECFF" w14:textId="77777777" w:rsidR="00384C43" w:rsidRPr="00C7345F" w:rsidRDefault="00384C43" w:rsidP="00F73F5C">
            <w:pPr>
              <w:pStyle w:val="TableText"/>
              <w:rPr>
                <w:rFonts w:eastAsia="Times New Roman"/>
                <w:szCs w:val="24"/>
                <w:lang w:eastAsia="ko-KR"/>
              </w:rPr>
            </w:pPr>
            <w:r w:rsidRPr="00C7345F">
              <w:t>286</w:t>
            </w:r>
          </w:p>
        </w:tc>
        <w:tc>
          <w:tcPr>
            <w:tcW w:w="1867" w:type="pct"/>
          </w:tcPr>
          <w:p w14:paraId="503EA97C" w14:textId="77777777" w:rsidR="00384C43" w:rsidRPr="00C7345F" w:rsidRDefault="00384C43" w:rsidP="00F73F5C">
            <w:pPr>
              <w:pStyle w:val="TableText"/>
              <w:ind w:right="360"/>
              <w:rPr>
                <w:rFonts w:eastAsia="Times New Roman"/>
                <w:szCs w:val="24"/>
                <w:lang w:eastAsia="ko-KR"/>
              </w:rPr>
            </w:pPr>
            <w:r w:rsidRPr="00C7345F">
              <w:t>8.84</w:t>
            </w:r>
          </w:p>
        </w:tc>
      </w:tr>
      <w:tr w:rsidR="00384C43" w:rsidRPr="00C7345F" w14:paraId="280BAC84" w14:textId="77777777" w:rsidTr="00F73F5C">
        <w:tc>
          <w:tcPr>
            <w:tcW w:w="1958" w:type="pct"/>
            <w:noWrap/>
          </w:tcPr>
          <w:p w14:paraId="7AABFFB8" w14:textId="77777777" w:rsidR="00384C43" w:rsidRPr="00C7345F" w:rsidRDefault="00384C43" w:rsidP="00F73F5C">
            <w:pPr>
              <w:pStyle w:val="TableText"/>
              <w:ind w:right="504"/>
              <w:rPr>
                <w:color w:val="000000"/>
                <w:szCs w:val="24"/>
              </w:rPr>
            </w:pPr>
            <w:r w:rsidRPr="00C7345F">
              <w:t>11</w:t>
            </w:r>
          </w:p>
        </w:tc>
        <w:tc>
          <w:tcPr>
            <w:tcW w:w="1175" w:type="pct"/>
            <w:noWrap/>
          </w:tcPr>
          <w:p w14:paraId="337E3B4B" w14:textId="77777777" w:rsidR="00384C43" w:rsidRPr="00C7345F" w:rsidRDefault="00384C43" w:rsidP="00F73F5C">
            <w:pPr>
              <w:pStyle w:val="TableText"/>
              <w:rPr>
                <w:rFonts w:eastAsia="Times New Roman"/>
                <w:szCs w:val="24"/>
                <w:lang w:eastAsia="ko-KR"/>
              </w:rPr>
            </w:pPr>
            <w:r w:rsidRPr="00C7345F">
              <w:t>440</w:t>
            </w:r>
          </w:p>
        </w:tc>
        <w:tc>
          <w:tcPr>
            <w:tcW w:w="1867" w:type="pct"/>
          </w:tcPr>
          <w:p w14:paraId="0CB5730F" w14:textId="77777777" w:rsidR="00384C43" w:rsidRPr="00C7345F" w:rsidRDefault="00384C43" w:rsidP="00F73F5C">
            <w:pPr>
              <w:pStyle w:val="TableText"/>
              <w:ind w:right="360"/>
              <w:rPr>
                <w:rFonts w:eastAsia="Times New Roman"/>
                <w:szCs w:val="24"/>
                <w:lang w:eastAsia="ko-KR"/>
              </w:rPr>
            </w:pPr>
            <w:r w:rsidRPr="00C7345F">
              <w:t>13.60</w:t>
            </w:r>
          </w:p>
        </w:tc>
      </w:tr>
      <w:tr w:rsidR="00384C43" w:rsidRPr="00C7345F" w14:paraId="535EDD23" w14:textId="77777777" w:rsidTr="00F73F5C">
        <w:tc>
          <w:tcPr>
            <w:tcW w:w="1958" w:type="pct"/>
            <w:noWrap/>
          </w:tcPr>
          <w:p w14:paraId="62E601EB" w14:textId="77777777" w:rsidR="00384C43" w:rsidRPr="00C7345F" w:rsidRDefault="00384C43" w:rsidP="00F73F5C">
            <w:pPr>
              <w:pStyle w:val="TableText"/>
              <w:ind w:right="504"/>
              <w:rPr>
                <w:color w:val="000000"/>
                <w:szCs w:val="24"/>
              </w:rPr>
            </w:pPr>
            <w:r w:rsidRPr="00C7345F">
              <w:t>12</w:t>
            </w:r>
          </w:p>
        </w:tc>
        <w:tc>
          <w:tcPr>
            <w:tcW w:w="1175" w:type="pct"/>
            <w:noWrap/>
          </w:tcPr>
          <w:p w14:paraId="2CE47687" w14:textId="77777777" w:rsidR="00384C43" w:rsidRPr="00C7345F" w:rsidRDefault="00384C43" w:rsidP="00F73F5C">
            <w:pPr>
              <w:pStyle w:val="TableText"/>
              <w:rPr>
                <w:rFonts w:eastAsia="Times New Roman"/>
                <w:szCs w:val="24"/>
                <w:lang w:eastAsia="ko-KR"/>
              </w:rPr>
            </w:pPr>
            <w:r w:rsidRPr="00C7345F">
              <w:t>529</w:t>
            </w:r>
          </w:p>
        </w:tc>
        <w:tc>
          <w:tcPr>
            <w:tcW w:w="1867" w:type="pct"/>
          </w:tcPr>
          <w:p w14:paraId="53A3F0EF" w14:textId="77777777" w:rsidR="00384C43" w:rsidRPr="00C7345F" w:rsidRDefault="00384C43" w:rsidP="00F73F5C">
            <w:pPr>
              <w:pStyle w:val="TableText"/>
              <w:ind w:right="360"/>
              <w:rPr>
                <w:rFonts w:eastAsia="Times New Roman"/>
                <w:szCs w:val="24"/>
                <w:lang w:eastAsia="ko-KR"/>
              </w:rPr>
            </w:pPr>
            <w:r w:rsidRPr="00C7345F">
              <w:t>16.35</w:t>
            </w:r>
          </w:p>
        </w:tc>
      </w:tr>
    </w:tbl>
    <w:p w14:paraId="79565929" w14:textId="77777777" w:rsidR="00384C43" w:rsidRPr="00C7345F" w:rsidRDefault="00384C43" w:rsidP="00F73F5C">
      <w:pPr>
        <w:pStyle w:val="Caption"/>
      </w:pPr>
      <w:bookmarkStart w:id="558" w:name="_Toc134621837"/>
      <w:r w:rsidRPr="00C7345F">
        <w:t>Table 4.A.</w:t>
      </w:r>
      <w:r w:rsidRPr="00C7345F">
        <w:fldChar w:fldCharType="begin"/>
      </w:r>
      <w:r w:rsidRPr="00C7345F">
        <w:instrText>SEQ Table_4.A. \* ARABIC</w:instrText>
      </w:r>
      <w:r w:rsidRPr="00C7345F">
        <w:fldChar w:fldCharType="separate"/>
      </w:r>
      <w:r w:rsidRPr="00C7345F">
        <w:t>4</w:t>
      </w:r>
      <w:r w:rsidRPr="00C7345F">
        <w:fldChar w:fldCharType="end"/>
      </w:r>
      <w:r w:rsidRPr="00C7345F">
        <w:t xml:space="preserve">  Raw Score Distribution for Grade Three—Listening</w:t>
      </w:r>
      <w:bookmarkEnd w:id="558"/>
    </w:p>
    <w:tbl>
      <w:tblPr>
        <w:tblStyle w:val="TRs"/>
        <w:tblW w:w="2035" w:type="pct"/>
        <w:tblLook w:val="04A0" w:firstRow="1" w:lastRow="0" w:firstColumn="1" w:lastColumn="0" w:noHBand="0" w:noVBand="1"/>
        <w:tblDescription w:val="Raw Score Distribution for Grade Three—Listening"/>
      </w:tblPr>
      <w:tblGrid>
        <w:gridCol w:w="1584"/>
        <w:gridCol w:w="950"/>
        <w:gridCol w:w="1510"/>
      </w:tblGrid>
      <w:tr w:rsidR="00384C43" w:rsidRPr="00C7345F" w14:paraId="3008BB96" w14:textId="77777777" w:rsidTr="00F73F5C">
        <w:trPr>
          <w:cnfStyle w:val="100000000000" w:firstRow="1" w:lastRow="0" w:firstColumn="0" w:lastColumn="0" w:oddVBand="0" w:evenVBand="0" w:oddHBand="0" w:evenHBand="0" w:firstRowFirstColumn="0" w:firstRowLastColumn="0" w:lastRowFirstColumn="0" w:lastRowLastColumn="0"/>
        </w:trPr>
        <w:tc>
          <w:tcPr>
            <w:tcW w:w="1958" w:type="pct"/>
            <w:hideMark/>
          </w:tcPr>
          <w:p w14:paraId="00A764BF"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1175" w:type="pct"/>
            <w:hideMark/>
          </w:tcPr>
          <w:p w14:paraId="30D0A7C3" w14:textId="77777777" w:rsidR="00384C43" w:rsidRPr="00C7345F" w:rsidRDefault="00384C43" w:rsidP="00F73F5C">
            <w:pPr>
              <w:pStyle w:val="TableHead"/>
              <w:rPr>
                <w:b w:val="0"/>
                <w:noProof w:val="0"/>
                <w:lang w:eastAsia="ko-KR"/>
              </w:rPr>
            </w:pPr>
            <w:r w:rsidRPr="00C7345F">
              <w:rPr>
                <w:noProof w:val="0"/>
                <w:lang w:eastAsia="ko-KR"/>
              </w:rPr>
              <w:t>N</w:t>
            </w:r>
          </w:p>
        </w:tc>
        <w:tc>
          <w:tcPr>
            <w:tcW w:w="1867" w:type="pct"/>
            <w:hideMark/>
          </w:tcPr>
          <w:p w14:paraId="4FC0BC68"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44A830EC" w14:textId="77777777" w:rsidTr="00F73F5C">
        <w:tc>
          <w:tcPr>
            <w:tcW w:w="1958" w:type="pct"/>
            <w:noWrap/>
            <w:hideMark/>
          </w:tcPr>
          <w:p w14:paraId="5A112489" w14:textId="77777777" w:rsidR="00384C43" w:rsidRPr="00C7345F" w:rsidRDefault="00384C43" w:rsidP="00F73F5C">
            <w:pPr>
              <w:pStyle w:val="TableText"/>
              <w:ind w:right="504"/>
              <w:rPr>
                <w:rFonts w:eastAsia="Times New Roman"/>
                <w:szCs w:val="24"/>
                <w:lang w:eastAsia="ko-KR"/>
              </w:rPr>
            </w:pPr>
            <w:r w:rsidRPr="00C7345F">
              <w:t>0</w:t>
            </w:r>
          </w:p>
        </w:tc>
        <w:tc>
          <w:tcPr>
            <w:tcW w:w="1175" w:type="pct"/>
            <w:noWrap/>
          </w:tcPr>
          <w:p w14:paraId="5EB37AB4" w14:textId="77777777" w:rsidR="00384C43" w:rsidRPr="00C7345F" w:rsidRDefault="00384C43" w:rsidP="00F73F5C">
            <w:pPr>
              <w:pStyle w:val="TableText"/>
              <w:rPr>
                <w:rFonts w:eastAsia="Times New Roman"/>
                <w:szCs w:val="24"/>
                <w:lang w:eastAsia="ko-KR"/>
              </w:rPr>
            </w:pPr>
            <w:r w:rsidRPr="00C7345F">
              <w:t>569</w:t>
            </w:r>
          </w:p>
        </w:tc>
        <w:tc>
          <w:tcPr>
            <w:tcW w:w="1867" w:type="pct"/>
          </w:tcPr>
          <w:p w14:paraId="26772A8D" w14:textId="77777777" w:rsidR="00384C43" w:rsidRPr="00C7345F" w:rsidRDefault="00384C43" w:rsidP="00F73F5C">
            <w:pPr>
              <w:pStyle w:val="TableText"/>
              <w:ind w:right="360"/>
              <w:rPr>
                <w:rFonts w:eastAsia="Times New Roman"/>
                <w:szCs w:val="24"/>
                <w:lang w:eastAsia="ko-KR"/>
              </w:rPr>
            </w:pPr>
            <w:r w:rsidRPr="00C7345F">
              <w:t>19.66</w:t>
            </w:r>
          </w:p>
        </w:tc>
      </w:tr>
      <w:tr w:rsidR="00384C43" w:rsidRPr="00C7345F" w14:paraId="56774EFB" w14:textId="77777777" w:rsidTr="00F73F5C">
        <w:tc>
          <w:tcPr>
            <w:tcW w:w="1958" w:type="pct"/>
            <w:noWrap/>
            <w:hideMark/>
          </w:tcPr>
          <w:p w14:paraId="0369B570" w14:textId="77777777" w:rsidR="00384C43" w:rsidRPr="00C7345F" w:rsidRDefault="00384C43" w:rsidP="00F73F5C">
            <w:pPr>
              <w:pStyle w:val="TableText"/>
              <w:ind w:right="504"/>
              <w:rPr>
                <w:rFonts w:eastAsia="Times New Roman"/>
                <w:szCs w:val="24"/>
                <w:lang w:eastAsia="ko-KR"/>
              </w:rPr>
            </w:pPr>
            <w:r w:rsidRPr="00C7345F">
              <w:t>1</w:t>
            </w:r>
          </w:p>
        </w:tc>
        <w:tc>
          <w:tcPr>
            <w:tcW w:w="1175" w:type="pct"/>
            <w:noWrap/>
          </w:tcPr>
          <w:p w14:paraId="09624C27" w14:textId="77777777" w:rsidR="00384C43" w:rsidRPr="00C7345F" w:rsidRDefault="00384C43" w:rsidP="00F73F5C">
            <w:pPr>
              <w:pStyle w:val="TableText"/>
              <w:rPr>
                <w:rFonts w:eastAsia="Times New Roman"/>
                <w:szCs w:val="24"/>
                <w:lang w:eastAsia="ko-KR"/>
              </w:rPr>
            </w:pPr>
            <w:r w:rsidRPr="00C7345F">
              <w:t>166</w:t>
            </w:r>
          </w:p>
        </w:tc>
        <w:tc>
          <w:tcPr>
            <w:tcW w:w="1867" w:type="pct"/>
          </w:tcPr>
          <w:p w14:paraId="1B102C11" w14:textId="77777777" w:rsidR="00384C43" w:rsidRPr="00C7345F" w:rsidRDefault="00384C43" w:rsidP="00F73F5C">
            <w:pPr>
              <w:pStyle w:val="TableText"/>
              <w:ind w:right="360"/>
              <w:rPr>
                <w:rFonts w:eastAsia="Times New Roman"/>
                <w:szCs w:val="24"/>
                <w:lang w:eastAsia="ko-KR"/>
              </w:rPr>
            </w:pPr>
            <w:r w:rsidRPr="00C7345F">
              <w:t>5.74</w:t>
            </w:r>
          </w:p>
        </w:tc>
      </w:tr>
      <w:tr w:rsidR="00384C43" w:rsidRPr="00C7345F" w14:paraId="4F25403D" w14:textId="77777777" w:rsidTr="00F73F5C">
        <w:tc>
          <w:tcPr>
            <w:tcW w:w="1958" w:type="pct"/>
            <w:noWrap/>
            <w:hideMark/>
          </w:tcPr>
          <w:p w14:paraId="3A1DE5F9" w14:textId="77777777" w:rsidR="00384C43" w:rsidRPr="00C7345F" w:rsidRDefault="00384C43" w:rsidP="00F73F5C">
            <w:pPr>
              <w:pStyle w:val="TableText"/>
              <w:ind w:right="504"/>
              <w:rPr>
                <w:rFonts w:eastAsia="Times New Roman"/>
                <w:szCs w:val="24"/>
                <w:lang w:eastAsia="ko-KR"/>
              </w:rPr>
            </w:pPr>
            <w:r w:rsidRPr="00C7345F">
              <w:t>2</w:t>
            </w:r>
          </w:p>
        </w:tc>
        <w:tc>
          <w:tcPr>
            <w:tcW w:w="1175" w:type="pct"/>
            <w:noWrap/>
          </w:tcPr>
          <w:p w14:paraId="280C65CA" w14:textId="77777777" w:rsidR="00384C43" w:rsidRPr="00C7345F" w:rsidRDefault="00384C43" w:rsidP="00F73F5C">
            <w:pPr>
              <w:pStyle w:val="TableText"/>
              <w:rPr>
                <w:rFonts w:eastAsia="Times New Roman"/>
                <w:szCs w:val="24"/>
                <w:lang w:eastAsia="ko-KR"/>
              </w:rPr>
            </w:pPr>
            <w:r w:rsidRPr="00C7345F">
              <w:t>104</w:t>
            </w:r>
          </w:p>
        </w:tc>
        <w:tc>
          <w:tcPr>
            <w:tcW w:w="1867" w:type="pct"/>
          </w:tcPr>
          <w:p w14:paraId="7EA9B22C" w14:textId="77777777" w:rsidR="00384C43" w:rsidRPr="00C7345F" w:rsidRDefault="00384C43" w:rsidP="00F73F5C">
            <w:pPr>
              <w:pStyle w:val="TableText"/>
              <w:ind w:right="360"/>
              <w:rPr>
                <w:rFonts w:eastAsia="Times New Roman"/>
                <w:szCs w:val="24"/>
                <w:lang w:eastAsia="ko-KR"/>
              </w:rPr>
            </w:pPr>
            <w:r w:rsidRPr="00C7345F">
              <w:t>3.59</w:t>
            </w:r>
          </w:p>
        </w:tc>
      </w:tr>
      <w:tr w:rsidR="00384C43" w:rsidRPr="00C7345F" w14:paraId="7057187E" w14:textId="77777777" w:rsidTr="00F73F5C">
        <w:tc>
          <w:tcPr>
            <w:tcW w:w="1958" w:type="pct"/>
            <w:noWrap/>
            <w:hideMark/>
          </w:tcPr>
          <w:p w14:paraId="631E408C" w14:textId="77777777" w:rsidR="00384C43" w:rsidRPr="00C7345F" w:rsidRDefault="00384C43" w:rsidP="00F73F5C">
            <w:pPr>
              <w:pStyle w:val="TableText"/>
              <w:ind w:right="504"/>
              <w:rPr>
                <w:rFonts w:eastAsia="Times New Roman"/>
                <w:szCs w:val="24"/>
                <w:lang w:eastAsia="ko-KR"/>
              </w:rPr>
            </w:pPr>
            <w:r w:rsidRPr="00C7345F">
              <w:t>3</w:t>
            </w:r>
          </w:p>
        </w:tc>
        <w:tc>
          <w:tcPr>
            <w:tcW w:w="1175" w:type="pct"/>
            <w:noWrap/>
          </w:tcPr>
          <w:p w14:paraId="1A9F1347" w14:textId="77777777" w:rsidR="00384C43" w:rsidRPr="00C7345F" w:rsidRDefault="00384C43" w:rsidP="00F73F5C">
            <w:pPr>
              <w:pStyle w:val="TableText"/>
              <w:rPr>
                <w:rFonts w:eastAsia="Times New Roman"/>
                <w:szCs w:val="24"/>
                <w:lang w:eastAsia="ko-KR"/>
              </w:rPr>
            </w:pPr>
            <w:r w:rsidRPr="00C7345F">
              <w:t>118</w:t>
            </w:r>
          </w:p>
        </w:tc>
        <w:tc>
          <w:tcPr>
            <w:tcW w:w="1867" w:type="pct"/>
          </w:tcPr>
          <w:p w14:paraId="63B34B28" w14:textId="77777777" w:rsidR="00384C43" w:rsidRPr="00C7345F" w:rsidRDefault="00384C43" w:rsidP="00F73F5C">
            <w:pPr>
              <w:pStyle w:val="TableText"/>
              <w:ind w:right="360"/>
              <w:rPr>
                <w:rFonts w:eastAsia="Times New Roman"/>
                <w:szCs w:val="24"/>
                <w:lang w:eastAsia="ko-KR"/>
              </w:rPr>
            </w:pPr>
            <w:r w:rsidRPr="00C7345F">
              <w:t>4.08</w:t>
            </w:r>
          </w:p>
        </w:tc>
      </w:tr>
      <w:tr w:rsidR="00384C43" w:rsidRPr="00C7345F" w14:paraId="36E8A4AF" w14:textId="77777777" w:rsidTr="00F73F5C">
        <w:tc>
          <w:tcPr>
            <w:tcW w:w="1958" w:type="pct"/>
            <w:noWrap/>
            <w:hideMark/>
          </w:tcPr>
          <w:p w14:paraId="5853873E" w14:textId="77777777" w:rsidR="00384C43" w:rsidRPr="00C7345F" w:rsidRDefault="00384C43" w:rsidP="00F73F5C">
            <w:pPr>
              <w:pStyle w:val="TableText"/>
              <w:ind w:right="504"/>
              <w:rPr>
                <w:rFonts w:eastAsia="Times New Roman"/>
                <w:szCs w:val="24"/>
                <w:lang w:eastAsia="ko-KR"/>
              </w:rPr>
            </w:pPr>
            <w:r w:rsidRPr="00C7345F">
              <w:t>4</w:t>
            </w:r>
          </w:p>
        </w:tc>
        <w:tc>
          <w:tcPr>
            <w:tcW w:w="1175" w:type="pct"/>
            <w:noWrap/>
          </w:tcPr>
          <w:p w14:paraId="17783DE7" w14:textId="77777777" w:rsidR="00384C43" w:rsidRPr="00C7345F" w:rsidRDefault="00384C43" w:rsidP="00F73F5C">
            <w:pPr>
              <w:pStyle w:val="TableText"/>
              <w:rPr>
                <w:rFonts w:eastAsia="Times New Roman"/>
                <w:szCs w:val="24"/>
                <w:lang w:eastAsia="ko-KR"/>
              </w:rPr>
            </w:pPr>
            <w:r w:rsidRPr="00C7345F">
              <w:t>164</w:t>
            </w:r>
          </w:p>
        </w:tc>
        <w:tc>
          <w:tcPr>
            <w:tcW w:w="1867" w:type="pct"/>
          </w:tcPr>
          <w:p w14:paraId="7AEB7B5D" w14:textId="77777777" w:rsidR="00384C43" w:rsidRPr="00C7345F" w:rsidRDefault="00384C43" w:rsidP="00F73F5C">
            <w:pPr>
              <w:pStyle w:val="TableText"/>
              <w:ind w:right="360"/>
              <w:rPr>
                <w:rFonts w:eastAsia="Times New Roman"/>
                <w:szCs w:val="24"/>
                <w:lang w:eastAsia="ko-KR"/>
              </w:rPr>
            </w:pPr>
            <w:r w:rsidRPr="00C7345F">
              <w:t>5.67</w:t>
            </w:r>
          </w:p>
        </w:tc>
      </w:tr>
      <w:tr w:rsidR="00384C43" w:rsidRPr="00C7345F" w14:paraId="1D622693" w14:textId="77777777" w:rsidTr="00F73F5C">
        <w:tc>
          <w:tcPr>
            <w:tcW w:w="1958" w:type="pct"/>
            <w:noWrap/>
          </w:tcPr>
          <w:p w14:paraId="160297D5" w14:textId="77777777" w:rsidR="00384C43" w:rsidRPr="00C7345F" w:rsidRDefault="00384C43" w:rsidP="00F73F5C">
            <w:pPr>
              <w:pStyle w:val="TableText"/>
              <w:ind w:right="504"/>
              <w:rPr>
                <w:color w:val="000000"/>
                <w:szCs w:val="24"/>
              </w:rPr>
            </w:pPr>
            <w:r w:rsidRPr="00C7345F">
              <w:t>5</w:t>
            </w:r>
          </w:p>
        </w:tc>
        <w:tc>
          <w:tcPr>
            <w:tcW w:w="1175" w:type="pct"/>
            <w:noWrap/>
          </w:tcPr>
          <w:p w14:paraId="7C877A13" w14:textId="77777777" w:rsidR="00384C43" w:rsidRPr="00C7345F" w:rsidRDefault="00384C43" w:rsidP="00F73F5C">
            <w:pPr>
              <w:pStyle w:val="TableText"/>
              <w:rPr>
                <w:rFonts w:eastAsia="Times New Roman"/>
                <w:szCs w:val="24"/>
                <w:lang w:eastAsia="ko-KR"/>
              </w:rPr>
            </w:pPr>
            <w:r w:rsidRPr="00C7345F">
              <w:t>185</w:t>
            </w:r>
          </w:p>
        </w:tc>
        <w:tc>
          <w:tcPr>
            <w:tcW w:w="1867" w:type="pct"/>
          </w:tcPr>
          <w:p w14:paraId="746337D7" w14:textId="77777777" w:rsidR="00384C43" w:rsidRPr="00C7345F" w:rsidRDefault="00384C43" w:rsidP="00F73F5C">
            <w:pPr>
              <w:pStyle w:val="TableText"/>
              <w:ind w:right="360"/>
              <w:rPr>
                <w:rFonts w:eastAsia="Times New Roman"/>
                <w:szCs w:val="24"/>
                <w:lang w:eastAsia="ko-KR"/>
              </w:rPr>
            </w:pPr>
            <w:r w:rsidRPr="00C7345F">
              <w:t>6.39</w:t>
            </w:r>
          </w:p>
        </w:tc>
      </w:tr>
      <w:tr w:rsidR="00384C43" w:rsidRPr="00C7345F" w14:paraId="360246AB" w14:textId="77777777" w:rsidTr="00F73F5C">
        <w:tc>
          <w:tcPr>
            <w:tcW w:w="1958" w:type="pct"/>
            <w:noWrap/>
          </w:tcPr>
          <w:p w14:paraId="596E856E" w14:textId="77777777" w:rsidR="00384C43" w:rsidRPr="00C7345F" w:rsidRDefault="00384C43" w:rsidP="00F73F5C">
            <w:pPr>
              <w:pStyle w:val="TableText"/>
              <w:ind w:right="504"/>
              <w:rPr>
                <w:color w:val="000000"/>
                <w:szCs w:val="24"/>
              </w:rPr>
            </w:pPr>
            <w:r w:rsidRPr="00C7345F">
              <w:t>6</w:t>
            </w:r>
          </w:p>
        </w:tc>
        <w:tc>
          <w:tcPr>
            <w:tcW w:w="1175" w:type="pct"/>
            <w:noWrap/>
          </w:tcPr>
          <w:p w14:paraId="0001B75D" w14:textId="77777777" w:rsidR="00384C43" w:rsidRPr="00C7345F" w:rsidRDefault="00384C43" w:rsidP="00F73F5C">
            <w:pPr>
              <w:pStyle w:val="TableText"/>
              <w:rPr>
                <w:rFonts w:eastAsia="Times New Roman"/>
                <w:szCs w:val="24"/>
                <w:lang w:eastAsia="ko-KR"/>
              </w:rPr>
            </w:pPr>
            <w:r w:rsidRPr="00C7345F">
              <w:t>176</w:t>
            </w:r>
          </w:p>
        </w:tc>
        <w:tc>
          <w:tcPr>
            <w:tcW w:w="1867" w:type="pct"/>
          </w:tcPr>
          <w:p w14:paraId="5CE41B90" w14:textId="77777777" w:rsidR="00384C43" w:rsidRPr="00C7345F" w:rsidRDefault="00384C43" w:rsidP="00F73F5C">
            <w:pPr>
              <w:pStyle w:val="TableText"/>
              <w:ind w:right="360"/>
              <w:rPr>
                <w:rFonts w:eastAsia="Times New Roman"/>
                <w:szCs w:val="24"/>
                <w:lang w:eastAsia="ko-KR"/>
              </w:rPr>
            </w:pPr>
            <w:r w:rsidRPr="00C7345F">
              <w:t>6.08</w:t>
            </w:r>
          </w:p>
        </w:tc>
      </w:tr>
      <w:tr w:rsidR="00384C43" w:rsidRPr="00C7345F" w14:paraId="2B13B9EA" w14:textId="77777777" w:rsidTr="00F73F5C">
        <w:tc>
          <w:tcPr>
            <w:tcW w:w="1958" w:type="pct"/>
            <w:noWrap/>
          </w:tcPr>
          <w:p w14:paraId="105DF048" w14:textId="77777777" w:rsidR="00384C43" w:rsidRPr="00C7345F" w:rsidRDefault="00384C43" w:rsidP="00F73F5C">
            <w:pPr>
              <w:pStyle w:val="TableText"/>
              <w:ind w:right="504"/>
              <w:rPr>
                <w:color w:val="000000"/>
                <w:szCs w:val="24"/>
              </w:rPr>
            </w:pPr>
            <w:r w:rsidRPr="00C7345F">
              <w:t>7</w:t>
            </w:r>
          </w:p>
        </w:tc>
        <w:tc>
          <w:tcPr>
            <w:tcW w:w="1175" w:type="pct"/>
            <w:noWrap/>
          </w:tcPr>
          <w:p w14:paraId="7ED7ABAE" w14:textId="77777777" w:rsidR="00384C43" w:rsidRPr="00C7345F" w:rsidRDefault="00384C43" w:rsidP="00F73F5C">
            <w:pPr>
              <w:pStyle w:val="TableText"/>
              <w:rPr>
                <w:rFonts w:eastAsia="Times New Roman"/>
                <w:szCs w:val="24"/>
                <w:lang w:eastAsia="ko-KR"/>
              </w:rPr>
            </w:pPr>
            <w:r w:rsidRPr="00C7345F">
              <w:t>168</w:t>
            </w:r>
          </w:p>
        </w:tc>
        <w:tc>
          <w:tcPr>
            <w:tcW w:w="1867" w:type="pct"/>
          </w:tcPr>
          <w:p w14:paraId="32E234E3" w14:textId="77777777" w:rsidR="00384C43" w:rsidRPr="00C7345F" w:rsidRDefault="00384C43" w:rsidP="00F73F5C">
            <w:pPr>
              <w:pStyle w:val="TableText"/>
              <w:ind w:right="360"/>
              <w:rPr>
                <w:rFonts w:eastAsia="Times New Roman"/>
                <w:szCs w:val="24"/>
                <w:lang w:eastAsia="ko-KR"/>
              </w:rPr>
            </w:pPr>
            <w:r w:rsidRPr="00C7345F">
              <w:t>5.81</w:t>
            </w:r>
          </w:p>
        </w:tc>
      </w:tr>
      <w:tr w:rsidR="00384C43" w:rsidRPr="00C7345F" w14:paraId="1905190D" w14:textId="77777777" w:rsidTr="00F73F5C">
        <w:tc>
          <w:tcPr>
            <w:tcW w:w="1958" w:type="pct"/>
            <w:noWrap/>
          </w:tcPr>
          <w:p w14:paraId="2ED00A7E" w14:textId="77777777" w:rsidR="00384C43" w:rsidRPr="00C7345F" w:rsidRDefault="00384C43" w:rsidP="00F73F5C">
            <w:pPr>
              <w:pStyle w:val="TableText"/>
              <w:ind w:right="504"/>
              <w:rPr>
                <w:color w:val="000000"/>
                <w:szCs w:val="24"/>
              </w:rPr>
            </w:pPr>
            <w:r w:rsidRPr="00C7345F">
              <w:t>8</w:t>
            </w:r>
          </w:p>
        </w:tc>
        <w:tc>
          <w:tcPr>
            <w:tcW w:w="1175" w:type="pct"/>
            <w:noWrap/>
          </w:tcPr>
          <w:p w14:paraId="7E2F5E5C" w14:textId="77777777" w:rsidR="00384C43" w:rsidRPr="00C7345F" w:rsidRDefault="00384C43" w:rsidP="00F73F5C">
            <w:pPr>
              <w:pStyle w:val="TableText"/>
              <w:rPr>
                <w:rFonts w:eastAsia="Times New Roman"/>
                <w:szCs w:val="24"/>
                <w:lang w:eastAsia="ko-KR"/>
              </w:rPr>
            </w:pPr>
            <w:r w:rsidRPr="00C7345F">
              <w:t>191</w:t>
            </w:r>
          </w:p>
        </w:tc>
        <w:tc>
          <w:tcPr>
            <w:tcW w:w="1867" w:type="pct"/>
          </w:tcPr>
          <w:p w14:paraId="7A43E069" w14:textId="77777777" w:rsidR="00384C43" w:rsidRPr="00C7345F" w:rsidRDefault="00384C43" w:rsidP="00F73F5C">
            <w:pPr>
              <w:pStyle w:val="TableText"/>
              <w:ind w:right="360"/>
              <w:rPr>
                <w:rFonts w:eastAsia="Times New Roman"/>
                <w:szCs w:val="24"/>
                <w:lang w:eastAsia="ko-KR"/>
              </w:rPr>
            </w:pPr>
            <w:r w:rsidRPr="00C7345F">
              <w:t>6.60</w:t>
            </w:r>
          </w:p>
        </w:tc>
      </w:tr>
      <w:tr w:rsidR="00384C43" w:rsidRPr="00C7345F" w14:paraId="0B354E12" w14:textId="77777777" w:rsidTr="00F73F5C">
        <w:tc>
          <w:tcPr>
            <w:tcW w:w="1958" w:type="pct"/>
            <w:noWrap/>
          </w:tcPr>
          <w:p w14:paraId="739ED9C4" w14:textId="77777777" w:rsidR="00384C43" w:rsidRPr="00C7345F" w:rsidRDefault="00384C43" w:rsidP="00F73F5C">
            <w:pPr>
              <w:pStyle w:val="TableText"/>
              <w:ind w:right="504"/>
              <w:rPr>
                <w:color w:val="000000"/>
                <w:szCs w:val="24"/>
              </w:rPr>
            </w:pPr>
            <w:r w:rsidRPr="00C7345F">
              <w:t>9</w:t>
            </w:r>
          </w:p>
        </w:tc>
        <w:tc>
          <w:tcPr>
            <w:tcW w:w="1175" w:type="pct"/>
            <w:noWrap/>
          </w:tcPr>
          <w:p w14:paraId="3015306F" w14:textId="77777777" w:rsidR="00384C43" w:rsidRPr="00C7345F" w:rsidRDefault="00384C43" w:rsidP="00F73F5C">
            <w:pPr>
              <w:pStyle w:val="TableText"/>
              <w:rPr>
                <w:rFonts w:eastAsia="Times New Roman"/>
                <w:szCs w:val="24"/>
                <w:lang w:eastAsia="ko-KR"/>
              </w:rPr>
            </w:pPr>
            <w:r w:rsidRPr="00C7345F">
              <w:t>189</w:t>
            </w:r>
          </w:p>
        </w:tc>
        <w:tc>
          <w:tcPr>
            <w:tcW w:w="1867" w:type="pct"/>
          </w:tcPr>
          <w:p w14:paraId="37EFF275" w14:textId="77777777" w:rsidR="00384C43" w:rsidRPr="00C7345F" w:rsidRDefault="00384C43" w:rsidP="00F73F5C">
            <w:pPr>
              <w:pStyle w:val="TableText"/>
              <w:ind w:right="360"/>
              <w:rPr>
                <w:rFonts w:eastAsia="Times New Roman"/>
                <w:szCs w:val="24"/>
                <w:lang w:eastAsia="ko-KR"/>
              </w:rPr>
            </w:pPr>
            <w:r w:rsidRPr="00C7345F">
              <w:t>6.53</w:t>
            </w:r>
          </w:p>
        </w:tc>
      </w:tr>
      <w:tr w:rsidR="00384C43" w:rsidRPr="00C7345F" w14:paraId="48026407" w14:textId="77777777" w:rsidTr="00F73F5C">
        <w:tc>
          <w:tcPr>
            <w:tcW w:w="1958" w:type="pct"/>
            <w:noWrap/>
          </w:tcPr>
          <w:p w14:paraId="1700BAAB" w14:textId="77777777" w:rsidR="00384C43" w:rsidRPr="00C7345F" w:rsidRDefault="00384C43" w:rsidP="00F73F5C">
            <w:pPr>
              <w:pStyle w:val="TableText"/>
              <w:ind w:right="504"/>
              <w:rPr>
                <w:color w:val="000000"/>
                <w:szCs w:val="24"/>
              </w:rPr>
            </w:pPr>
            <w:r w:rsidRPr="00C7345F">
              <w:t>10</w:t>
            </w:r>
          </w:p>
        </w:tc>
        <w:tc>
          <w:tcPr>
            <w:tcW w:w="1175" w:type="pct"/>
            <w:noWrap/>
          </w:tcPr>
          <w:p w14:paraId="1205F975" w14:textId="77777777" w:rsidR="00384C43" w:rsidRPr="00C7345F" w:rsidRDefault="00384C43" w:rsidP="00F73F5C">
            <w:pPr>
              <w:pStyle w:val="TableText"/>
              <w:rPr>
                <w:rFonts w:eastAsia="Times New Roman"/>
                <w:szCs w:val="24"/>
                <w:lang w:eastAsia="ko-KR"/>
              </w:rPr>
            </w:pPr>
            <w:r w:rsidRPr="00C7345F">
              <w:t>246</w:t>
            </w:r>
          </w:p>
        </w:tc>
        <w:tc>
          <w:tcPr>
            <w:tcW w:w="1867" w:type="pct"/>
          </w:tcPr>
          <w:p w14:paraId="0A3FADFC" w14:textId="77777777" w:rsidR="00384C43" w:rsidRPr="00C7345F" w:rsidRDefault="00384C43" w:rsidP="00F73F5C">
            <w:pPr>
              <w:pStyle w:val="TableText"/>
              <w:ind w:right="360"/>
              <w:rPr>
                <w:rFonts w:eastAsia="Times New Roman"/>
                <w:szCs w:val="24"/>
                <w:lang w:eastAsia="ko-KR"/>
              </w:rPr>
            </w:pPr>
            <w:r w:rsidRPr="00C7345F">
              <w:t>8.50</w:t>
            </w:r>
          </w:p>
        </w:tc>
      </w:tr>
      <w:tr w:rsidR="00384C43" w:rsidRPr="00C7345F" w14:paraId="55EAAD1E" w14:textId="77777777" w:rsidTr="00F73F5C">
        <w:tc>
          <w:tcPr>
            <w:tcW w:w="1958" w:type="pct"/>
            <w:noWrap/>
          </w:tcPr>
          <w:p w14:paraId="1EC44553" w14:textId="77777777" w:rsidR="00384C43" w:rsidRPr="00C7345F" w:rsidRDefault="00384C43" w:rsidP="00F73F5C">
            <w:pPr>
              <w:pStyle w:val="TableText"/>
              <w:ind w:right="504"/>
              <w:rPr>
                <w:color w:val="000000"/>
                <w:szCs w:val="24"/>
              </w:rPr>
            </w:pPr>
            <w:r w:rsidRPr="00C7345F">
              <w:t>11</w:t>
            </w:r>
          </w:p>
        </w:tc>
        <w:tc>
          <w:tcPr>
            <w:tcW w:w="1175" w:type="pct"/>
            <w:noWrap/>
          </w:tcPr>
          <w:p w14:paraId="6AA44064" w14:textId="77777777" w:rsidR="00384C43" w:rsidRPr="00C7345F" w:rsidRDefault="00384C43" w:rsidP="00F73F5C">
            <w:pPr>
              <w:pStyle w:val="TableText"/>
              <w:rPr>
                <w:rFonts w:eastAsia="Times New Roman"/>
                <w:szCs w:val="24"/>
                <w:lang w:eastAsia="ko-KR"/>
              </w:rPr>
            </w:pPr>
            <w:r w:rsidRPr="00C7345F">
              <w:t>257</w:t>
            </w:r>
          </w:p>
        </w:tc>
        <w:tc>
          <w:tcPr>
            <w:tcW w:w="1867" w:type="pct"/>
          </w:tcPr>
          <w:p w14:paraId="3A4721DB" w14:textId="77777777" w:rsidR="00384C43" w:rsidRPr="00C7345F" w:rsidRDefault="00384C43" w:rsidP="00F73F5C">
            <w:pPr>
              <w:pStyle w:val="TableText"/>
              <w:ind w:right="360"/>
              <w:rPr>
                <w:rFonts w:eastAsia="Times New Roman"/>
                <w:szCs w:val="24"/>
                <w:lang w:eastAsia="ko-KR"/>
              </w:rPr>
            </w:pPr>
            <w:r w:rsidRPr="00C7345F">
              <w:t>8.88</w:t>
            </w:r>
          </w:p>
        </w:tc>
      </w:tr>
      <w:tr w:rsidR="00384C43" w:rsidRPr="00C7345F" w14:paraId="1FFDD438" w14:textId="77777777" w:rsidTr="00F73F5C">
        <w:tc>
          <w:tcPr>
            <w:tcW w:w="1958" w:type="pct"/>
            <w:noWrap/>
          </w:tcPr>
          <w:p w14:paraId="27003A95" w14:textId="77777777" w:rsidR="00384C43" w:rsidRPr="00C7345F" w:rsidRDefault="00384C43" w:rsidP="00F73F5C">
            <w:pPr>
              <w:pStyle w:val="TableText"/>
              <w:ind w:right="504"/>
              <w:rPr>
                <w:color w:val="000000"/>
                <w:szCs w:val="24"/>
              </w:rPr>
            </w:pPr>
            <w:r w:rsidRPr="00C7345F">
              <w:t>12</w:t>
            </w:r>
          </w:p>
        </w:tc>
        <w:tc>
          <w:tcPr>
            <w:tcW w:w="1175" w:type="pct"/>
            <w:noWrap/>
          </w:tcPr>
          <w:p w14:paraId="4ED42212" w14:textId="77777777" w:rsidR="00384C43" w:rsidRPr="00C7345F" w:rsidRDefault="00384C43" w:rsidP="00F73F5C">
            <w:pPr>
              <w:pStyle w:val="TableText"/>
              <w:rPr>
                <w:rFonts w:eastAsia="Times New Roman"/>
                <w:szCs w:val="24"/>
                <w:lang w:eastAsia="ko-KR"/>
              </w:rPr>
            </w:pPr>
            <w:r w:rsidRPr="00C7345F">
              <w:t>223</w:t>
            </w:r>
          </w:p>
        </w:tc>
        <w:tc>
          <w:tcPr>
            <w:tcW w:w="1867" w:type="pct"/>
          </w:tcPr>
          <w:p w14:paraId="3B2BF25E" w14:textId="77777777" w:rsidR="00384C43" w:rsidRPr="00C7345F" w:rsidRDefault="00384C43" w:rsidP="00F73F5C">
            <w:pPr>
              <w:pStyle w:val="TableText"/>
              <w:ind w:right="360"/>
              <w:rPr>
                <w:rFonts w:eastAsia="Times New Roman"/>
                <w:szCs w:val="24"/>
                <w:lang w:eastAsia="ko-KR"/>
              </w:rPr>
            </w:pPr>
            <w:r w:rsidRPr="00C7345F">
              <w:t>7.71</w:t>
            </w:r>
          </w:p>
        </w:tc>
      </w:tr>
      <w:tr w:rsidR="00384C43" w:rsidRPr="00C7345F" w14:paraId="590749D6" w14:textId="77777777" w:rsidTr="00F73F5C">
        <w:tc>
          <w:tcPr>
            <w:tcW w:w="1958" w:type="pct"/>
            <w:noWrap/>
          </w:tcPr>
          <w:p w14:paraId="67C33A8A" w14:textId="77777777" w:rsidR="00384C43" w:rsidRPr="00C7345F" w:rsidRDefault="00384C43" w:rsidP="00F73F5C">
            <w:pPr>
              <w:pStyle w:val="TableText"/>
              <w:ind w:right="504"/>
            </w:pPr>
            <w:r w:rsidRPr="00C7345F">
              <w:t>13</w:t>
            </w:r>
          </w:p>
        </w:tc>
        <w:tc>
          <w:tcPr>
            <w:tcW w:w="1175" w:type="pct"/>
            <w:noWrap/>
          </w:tcPr>
          <w:p w14:paraId="47A9A3F0" w14:textId="77777777" w:rsidR="00384C43" w:rsidRPr="00C7345F" w:rsidRDefault="00384C43" w:rsidP="00F73F5C">
            <w:pPr>
              <w:pStyle w:val="TableText"/>
            </w:pPr>
            <w:r w:rsidRPr="00C7345F">
              <w:t>138</w:t>
            </w:r>
          </w:p>
        </w:tc>
        <w:tc>
          <w:tcPr>
            <w:tcW w:w="1867" w:type="pct"/>
          </w:tcPr>
          <w:p w14:paraId="520305EE" w14:textId="77777777" w:rsidR="00384C43" w:rsidRPr="00C7345F" w:rsidRDefault="00384C43" w:rsidP="00F73F5C">
            <w:pPr>
              <w:pStyle w:val="TableText"/>
              <w:ind w:right="360"/>
            </w:pPr>
            <w:r w:rsidRPr="00C7345F">
              <w:t>4.77</w:t>
            </w:r>
          </w:p>
        </w:tc>
      </w:tr>
    </w:tbl>
    <w:p w14:paraId="07A8706F" w14:textId="77777777" w:rsidR="00384C43" w:rsidRPr="00C7345F" w:rsidRDefault="00384C43" w:rsidP="00F73F5C">
      <w:pPr>
        <w:pStyle w:val="Caption"/>
        <w:pageBreakBefore/>
      </w:pPr>
      <w:bookmarkStart w:id="559" w:name="_Toc134621838"/>
      <w:r w:rsidRPr="00C7345F">
        <w:lastRenderedPageBreak/>
        <w:t>Table 4.A.</w:t>
      </w:r>
      <w:r w:rsidRPr="00C7345F">
        <w:fldChar w:fldCharType="begin"/>
      </w:r>
      <w:r w:rsidRPr="00C7345F">
        <w:instrText>SEQ Table_4.A. \* ARABIC</w:instrText>
      </w:r>
      <w:r w:rsidRPr="00C7345F">
        <w:fldChar w:fldCharType="separate"/>
      </w:r>
      <w:r w:rsidRPr="00C7345F">
        <w:t>5</w:t>
      </w:r>
      <w:r w:rsidRPr="00C7345F">
        <w:fldChar w:fldCharType="end"/>
      </w:r>
      <w:r w:rsidRPr="00C7345F">
        <w:t xml:space="preserve">  Raw Score Distribution for Grade Four—Listening</w:t>
      </w:r>
      <w:bookmarkEnd w:id="559"/>
    </w:p>
    <w:tbl>
      <w:tblPr>
        <w:tblStyle w:val="TRs"/>
        <w:tblW w:w="2035" w:type="pct"/>
        <w:tblLook w:val="04A0" w:firstRow="1" w:lastRow="0" w:firstColumn="1" w:lastColumn="0" w:noHBand="0" w:noVBand="1"/>
        <w:tblDescription w:val="Raw Score Distribution for Grade Four—Listening"/>
      </w:tblPr>
      <w:tblGrid>
        <w:gridCol w:w="1584"/>
        <w:gridCol w:w="950"/>
        <w:gridCol w:w="1510"/>
      </w:tblGrid>
      <w:tr w:rsidR="00384C43" w:rsidRPr="00C7345F" w14:paraId="6E027C9A" w14:textId="77777777" w:rsidTr="00F73F5C">
        <w:trPr>
          <w:cnfStyle w:val="100000000000" w:firstRow="1" w:lastRow="0" w:firstColumn="0" w:lastColumn="0" w:oddVBand="0" w:evenVBand="0" w:oddHBand="0" w:evenHBand="0" w:firstRowFirstColumn="0" w:firstRowLastColumn="0" w:lastRowFirstColumn="0" w:lastRowLastColumn="0"/>
        </w:trPr>
        <w:tc>
          <w:tcPr>
            <w:tcW w:w="1958" w:type="pct"/>
            <w:hideMark/>
          </w:tcPr>
          <w:p w14:paraId="63EE160F"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1175" w:type="pct"/>
            <w:hideMark/>
          </w:tcPr>
          <w:p w14:paraId="3FD11F15" w14:textId="77777777" w:rsidR="00384C43" w:rsidRPr="00C7345F" w:rsidRDefault="00384C43" w:rsidP="00F73F5C">
            <w:pPr>
              <w:pStyle w:val="TableHead"/>
              <w:rPr>
                <w:b w:val="0"/>
                <w:noProof w:val="0"/>
                <w:lang w:eastAsia="ko-KR"/>
              </w:rPr>
            </w:pPr>
            <w:r w:rsidRPr="00C7345F">
              <w:rPr>
                <w:noProof w:val="0"/>
                <w:lang w:eastAsia="ko-KR"/>
              </w:rPr>
              <w:t>N</w:t>
            </w:r>
          </w:p>
        </w:tc>
        <w:tc>
          <w:tcPr>
            <w:tcW w:w="1867" w:type="pct"/>
            <w:hideMark/>
          </w:tcPr>
          <w:p w14:paraId="54A2361B"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5C0D5E68" w14:textId="77777777" w:rsidTr="00F73F5C">
        <w:tc>
          <w:tcPr>
            <w:tcW w:w="1958" w:type="pct"/>
            <w:noWrap/>
            <w:hideMark/>
          </w:tcPr>
          <w:p w14:paraId="70731521" w14:textId="77777777" w:rsidR="00384C43" w:rsidRPr="00C7345F" w:rsidRDefault="00384C43" w:rsidP="00F73F5C">
            <w:pPr>
              <w:pStyle w:val="TableText"/>
              <w:ind w:right="504"/>
              <w:rPr>
                <w:rFonts w:eastAsia="Times New Roman"/>
                <w:szCs w:val="24"/>
                <w:lang w:eastAsia="ko-KR"/>
              </w:rPr>
            </w:pPr>
            <w:r w:rsidRPr="00C7345F">
              <w:t>0</w:t>
            </w:r>
          </w:p>
        </w:tc>
        <w:tc>
          <w:tcPr>
            <w:tcW w:w="1175" w:type="pct"/>
            <w:noWrap/>
          </w:tcPr>
          <w:p w14:paraId="09FE967E" w14:textId="77777777" w:rsidR="00384C43" w:rsidRPr="00C7345F" w:rsidRDefault="00384C43" w:rsidP="00F73F5C">
            <w:pPr>
              <w:pStyle w:val="TableText"/>
              <w:rPr>
                <w:rFonts w:eastAsia="Times New Roman"/>
                <w:szCs w:val="24"/>
                <w:lang w:eastAsia="ko-KR"/>
              </w:rPr>
            </w:pPr>
            <w:r w:rsidRPr="00C7345F">
              <w:t>486</w:t>
            </w:r>
          </w:p>
        </w:tc>
        <w:tc>
          <w:tcPr>
            <w:tcW w:w="1867" w:type="pct"/>
          </w:tcPr>
          <w:p w14:paraId="06E00ADC" w14:textId="77777777" w:rsidR="00384C43" w:rsidRPr="00C7345F" w:rsidRDefault="00384C43" w:rsidP="00F73F5C">
            <w:pPr>
              <w:pStyle w:val="TableText"/>
              <w:ind w:right="360"/>
              <w:rPr>
                <w:rFonts w:eastAsia="Times New Roman"/>
                <w:szCs w:val="24"/>
                <w:lang w:eastAsia="ko-KR"/>
              </w:rPr>
            </w:pPr>
            <w:r w:rsidRPr="00C7345F">
              <w:t>19.38</w:t>
            </w:r>
          </w:p>
        </w:tc>
      </w:tr>
      <w:tr w:rsidR="00384C43" w:rsidRPr="00C7345F" w14:paraId="71B381CE" w14:textId="77777777" w:rsidTr="00F73F5C">
        <w:tc>
          <w:tcPr>
            <w:tcW w:w="1958" w:type="pct"/>
            <w:noWrap/>
            <w:hideMark/>
          </w:tcPr>
          <w:p w14:paraId="07EB9660" w14:textId="77777777" w:rsidR="00384C43" w:rsidRPr="00C7345F" w:rsidRDefault="00384C43" w:rsidP="00F73F5C">
            <w:pPr>
              <w:pStyle w:val="TableText"/>
              <w:ind w:right="504"/>
              <w:rPr>
                <w:rFonts w:eastAsia="Times New Roman"/>
                <w:szCs w:val="24"/>
                <w:lang w:eastAsia="ko-KR"/>
              </w:rPr>
            </w:pPr>
            <w:r w:rsidRPr="00C7345F">
              <w:t>1</w:t>
            </w:r>
          </w:p>
        </w:tc>
        <w:tc>
          <w:tcPr>
            <w:tcW w:w="1175" w:type="pct"/>
            <w:noWrap/>
          </w:tcPr>
          <w:p w14:paraId="73F48523" w14:textId="77777777" w:rsidR="00384C43" w:rsidRPr="00C7345F" w:rsidRDefault="00384C43" w:rsidP="00F73F5C">
            <w:pPr>
              <w:pStyle w:val="TableText"/>
              <w:rPr>
                <w:rFonts w:eastAsia="Times New Roman"/>
                <w:szCs w:val="24"/>
                <w:lang w:eastAsia="ko-KR"/>
              </w:rPr>
            </w:pPr>
            <w:r w:rsidRPr="00C7345F">
              <w:t>144</w:t>
            </w:r>
          </w:p>
        </w:tc>
        <w:tc>
          <w:tcPr>
            <w:tcW w:w="1867" w:type="pct"/>
          </w:tcPr>
          <w:p w14:paraId="06A48CA0" w14:textId="77777777" w:rsidR="00384C43" w:rsidRPr="00C7345F" w:rsidRDefault="00384C43" w:rsidP="00F73F5C">
            <w:pPr>
              <w:pStyle w:val="TableText"/>
              <w:ind w:right="360"/>
              <w:rPr>
                <w:rFonts w:eastAsia="Times New Roman"/>
                <w:szCs w:val="24"/>
                <w:lang w:eastAsia="ko-KR"/>
              </w:rPr>
            </w:pPr>
            <w:r w:rsidRPr="00C7345F">
              <w:t>5.74</w:t>
            </w:r>
          </w:p>
        </w:tc>
      </w:tr>
      <w:tr w:rsidR="00384C43" w:rsidRPr="00C7345F" w14:paraId="4BB9F0D4" w14:textId="77777777" w:rsidTr="00F73F5C">
        <w:tc>
          <w:tcPr>
            <w:tcW w:w="1958" w:type="pct"/>
            <w:noWrap/>
            <w:hideMark/>
          </w:tcPr>
          <w:p w14:paraId="0E87B812" w14:textId="77777777" w:rsidR="00384C43" w:rsidRPr="00C7345F" w:rsidRDefault="00384C43" w:rsidP="00F73F5C">
            <w:pPr>
              <w:pStyle w:val="TableText"/>
              <w:ind w:right="504"/>
              <w:rPr>
                <w:rFonts w:eastAsia="Times New Roman"/>
                <w:szCs w:val="24"/>
                <w:lang w:eastAsia="ko-KR"/>
              </w:rPr>
            </w:pPr>
            <w:r w:rsidRPr="00C7345F">
              <w:t>2</w:t>
            </w:r>
          </w:p>
        </w:tc>
        <w:tc>
          <w:tcPr>
            <w:tcW w:w="1175" w:type="pct"/>
            <w:noWrap/>
          </w:tcPr>
          <w:p w14:paraId="07AD4450" w14:textId="77777777" w:rsidR="00384C43" w:rsidRPr="00C7345F" w:rsidRDefault="00384C43" w:rsidP="00F73F5C">
            <w:pPr>
              <w:pStyle w:val="TableText"/>
              <w:rPr>
                <w:rFonts w:eastAsia="Times New Roman"/>
                <w:szCs w:val="24"/>
                <w:lang w:eastAsia="ko-KR"/>
              </w:rPr>
            </w:pPr>
            <w:r w:rsidRPr="00C7345F">
              <w:t>89</w:t>
            </w:r>
          </w:p>
        </w:tc>
        <w:tc>
          <w:tcPr>
            <w:tcW w:w="1867" w:type="pct"/>
          </w:tcPr>
          <w:p w14:paraId="1D226644" w14:textId="77777777" w:rsidR="00384C43" w:rsidRPr="00C7345F" w:rsidRDefault="00384C43" w:rsidP="00F73F5C">
            <w:pPr>
              <w:pStyle w:val="TableText"/>
              <w:ind w:right="360"/>
              <w:rPr>
                <w:rFonts w:eastAsia="Times New Roman"/>
                <w:szCs w:val="24"/>
                <w:lang w:eastAsia="ko-KR"/>
              </w:rPr>
            </w:pPr>
            <w:r w:rsidRPr="00C7345F">
              <w:t>3.55</w:t>
            </w:r>
          </w:p>
        </w:tc>
      </w:tr>
      <w:tr w:rsidR="00384C43" w:rsidRPr="00C7345F" w14:paraId="7904639C" w14:textId="77777777" w:rsidTr="00F73F5C">
        <w:tc>
          <w:tcPr>
            <w:tcW w:w="1958" w:type="pct"/>
            <w:noWrap/>
            <w:hideMark/>
          </w:tcPr>
          <w:p w14:paraId="3758E2B6" w14:textId="77777777" w:rsidR="00384C43" w:rsidRPr="00C7345F" w:rsidRDefault="00384C43" w:rsidP="00F73F5C">
            <w:pPr>
              <w:pStyle w:val="TableText"/>
              <w:ind w:right="504"/>
              <w:rPr>
                <w:rFonts w:eastAsia="Times New Roman"/>
                <w:szCs w:val="24"/>
                <w:lang w:eastAsia="ko-KR"/>
              </w:rPr>
            </w:pPr>
            <w:r w:rsidRPr="00C7345F">
              <w:t>3</w:t>
            </w:r>
          </w:p>
        </w:tc>
        <w:tc>
          <w:tcPr>
            <w:tcW w:w="1175" w:type="pct"/>
            <w:noWrap/>
          </w:tcPr>
          <w:p w14:paraId="67FE36F5" w14:textId="77777777" w:rsidR="00384C43" w:rsidRPr="00C7345F" w:rsidRDefault="00384C43" w:rsidP="00F73F5C">
            <w:pPr>
              <w:pStyle w:val="TableText"/>
              <w:rPr>
                <w:rFonts w:eastAsia="Times New Roman"/>
                <w:szCs w:val="24"/>
                <w:lang w:eastAsia="ko-KR"/>
              </w:rPr>
            </w:pPr>
            <w:r w:rsidRPr="00C7345F">
              <w:t>90</w:t>
            </w:r>
          </w:p>
        </w:tc>
        <w:tc>
          <w:tcPr>
            <w:tcW w:w="1867" w:type="pct"/>
          </w:tcPr>
          <w:p w14:paraId="1E8F42DA" w14:textId="77777777" w:rsidR="00384C43" w:rsidRPr="00C7345F" w:rsidRDefault="00384C43" w:rsidP="00F73F5C">
            <w:pPr>
              <w:pStyle w:val="TableText"/>
              <w:ind w:right="360"/>
              <w:rPr>
                <w:rFonts w:eastAsia="Times New Roman"/>
                <w:szCs w:val="24"/>
                <w:lang w:eastAsia="ko-KR"/>
              </w:rPr>
            </w:pPr>
            <w:r w:rsidRPr="00C7345F">
              <w:t>3.59</w:t>
            </w:r>
          </w:p>
        </w:tc>
      </w:tr>
      <w:tr w:rsidR="00384C43" w:rsidRPr="00C7345F" w14:paraId="7FC8BB24" w14:textId="77777777" w:rsidTr="00F73F5C">
        <w:tc>
          <w:tcPr>
            <w:tcW w:w="1958" w:type="pct"/>
            <w:noWrap/>
            <w:hideMark/>
          </w:tcPr>
          <w:p w14:paraId="386E3D47" w14:textId="77777777" w:rsidR="00384C43" w:rsidRPr="00C7345F" w:rsidRDefault="00384C43" w:rsidP="00F73F5C">
            <w:pPr>
              <w:pStyle w:val="TableText"/>
              <w:ind w:right="504"/>
              <w:rPr>
                <w:rFonts w:eastAsia="Times New Roman"/>
                <w:szCs w:val="24"/>
                <w:lang w:eastAsia="ko-KR"/>
              </w:rPr>
            </w:pPr>
            <w:r w:rsidRPr="00C7345F">
              <w:t>4</w:t>
            </w:r>
          </w:p>
        </w:tc>
        <w:tc>
          <w:tcPr>
            <w:tcW w:w="1175" w:type="pct"/>
            <w:noWrap/>
          </w:tcPr>
          <w:p w14:paraId="78318BF4" w14:textId="77777777" w:rsidR="00384C43" w:rsidRPr="00C7345F" w:rsidRDefault="00384C43" w:rsidP="00F73F5C">
            <w:pPr>
              <w:pStyle w:val="TableText"/>
              <w:rPr>
                <w:rFonts w:eastAsia="Times New Roman"/>
                <w:szCs w:val="24"/>
                <w:lang w:eastAsia="ko-KR"/>
              </w:rPr>
            </w:pPr>
            <w:r w:rsidRPr="00C7345F">
              <w:t>135</w:t>
            </w:r>
          </w:p>
        </w:tc>
        <w:tc>
          <w:tcPr>
            <w:tcW w:w="1867" w:type="pct"/>
          </w:tcPr>
          <w:p w14:paraId="1FD31491" w14:textId="77777777" w:rsidR="00384C43" w:rsidRPr="00C7345F" w:rsidRDefault="00384C43" w:rsidP="00F73F5C">
            <w:pPr>
              <w:pStyle w:val="TableText"/>
              <w:ind w:right="360"/>
              <w:rPr>
                <w:rFonts w:eastAsia="Times New Roman"/>
                <w:szCs w:val="24"/>
                <w:lang w:eastAsia="ko-KR"/>
              </w:rPr>
            </w:pPr>
            <w:r w:rsidRPr="00C7345F">
              <w:t>5.38</w:t>
            </w:r>
          </w:p>
        </w:tc>
      </w:tr>
      <w:tr w:rsidR="00384C43" w:rsidRPr="00C7345F" w14:paraId="2B2D399A" w14:textId="77777777" w:rsidTr="00F73F5C">
        <w:tc>
          <w:tcPr>
            <w:tcW w:w="1958" w:type="pct"/>
            <w:noWrap/>
          </w:tcPr>
          <w:p w14:paraId="52C04452" w14:textId="77777777" w:rsidR="00384C43" w:rsidRPr="00C7345F" w:rsidRDefault="00384C43" w:rsidP="00F73F5C">
            <w:pPr>
              <w:pStyle w:val="TableText"/>
              <w:ind w:right="504"/>
              <w:rPr>
                <w:color w:val="000000"/>
                <w:szCs w:val="24"/>
              </w:rPr>
            </w:pPr>
            <w:r w:rsidRPr="00C7345F">
              <w:t>5</w:t>
            </w:r>
          </w:p>
        </w:tc>
        <w:tc>
          <w:tcPr>
            <w:tcW w:w="1175" w:type="pct"/>
            <w:noWrap/>
          </w:tcPr>
          <w:p w14:paraId="3509DB86" w14:textId="77777777" w:rsidR="00384C43" w:rsidRPr="00C7345F" w:rsidRDefault="00384C43" w:rsidP="00F73F5C">
            <w:pPr>
              <w:pStyle w:val="TableText"/>
              <w:rPr>
                <w:rFonts w:eastAsia="Times New Roman"/>
                <w:szCs w:val="24"/>
                <w:lang w:eastAsia="ko-KR"/>
              </w:rPr>
            </w:pPr>
            <w:r w:rsidRPr="00C7345F">
              <w:t>163</w:t>
            </w:r>
          </w:p>
        </w:tc>
        <w:tc>
          <w:tcPr>
            <w:tcW w:w="1867" w:type="pct"/>
          </w:tcPr>
          <w:p w14:paraId="5637866F" w14:textId="77777777" w:rsidR="00384C43" w:rsidRPr="00C7345F" w:rsidRDefault="00384C43" w:rsidP="00F73F5C">
            <w:pPr>
              <w:pStyle w:val="TableText"/>
              <w:ind w:right="360"/>
              <w:rPr>
                <w:rFonts w:eastAsia="Times New Roman"/>
                <w:szCs w:val="24"/>
                <w:lang w:eastAsia="ko-KR"/>
              </w:rPr>
            </w:pPr>
            <w:r w:rsidRPr="00C7345F">
              <w:t>6.50</w:t>
            </w:r>
          </w:p>
        </w:tc>
      </w:tr>
      <w:tr w:rsidR="00384C43" w:rsidRPr="00C7345F" w14:paraId="2BD7FA81" w14:textId="77777777" w:rsidTr="00F73F5C">
        <w:tc>
          <w:tcPr>
            <w:tcW w:w="1958" w:type="pct"/>
            <w:noWrap/>
          </w:tcPr>
          <w:p w14:paraId="0107844B" w14:textId="77777777" w:rsidR="00384C43" w:rsidRPr="00C7345F" w:rsidRDefault="00384C43" w:rsidP="00F73F5C">
            <w:pPr>
              <w:pStyle w:val="TableText"/>
              <w:ind w:right="504"/>
              <w:rPr>
                <w:color w:val="000000"/>
                <w:szCs w:val="24"/>
              </w:rPr>
            </w:pPr>
            <w:r w:rsidRPr="00C7345F">
              <w:t>6</w:t>
            </w:r>
          </w:p>
        </w:tc>
        <w:tc>
          <w:tcPr>
            <w:tcW w:w="1175" w:type="pct"/>
            <w:noWrap/>
          </w:tcPr>
          <w:p w14:paraId="186ADF54" w14:textId="77777777" w:rsidR="00384C43" w:rsidRPr="00C7345F" w:rsidRDefault="00384C43" w:rsidP="00F73F5C">
            <w:pPr>
              <w:pStyle w:val="TableText"/>
              <w:rPr>
                <w:rFonts w:eastAsia="Times New Roman"/>
                <w:szCs w:val="24"/>
                <w:lang w:eastAsia="ko-KR"/>
              </w:rPr>
            </w:pPr>
            <w:r w:rsidRPr="00C7345F">
              <w:t>158</w:t>
            </w:r>
          </w:p>
        </w:tc>
        <w:tc>
          <w:tcPr>
            <w:tcW w:w="1867" w:type="pct"/>
          </w:tcPr>
          <w:p w14:paraId="57066831" w14:textId="77777777" w:rsidR="00384C43" w:rsidRPr="00C7345F" w:rsidRDefault="00384C43" w:rsidP="00F73F5C">
            <w:pPr>
              <w:pStyle w:val="TableText"/>
              <w:ind w:right="360"/>
              <w:rPr>
                <w:rFonts w:eastAsia="Times New Roman"/>
                <w:szCs w:val="24"/>
                <w:lang w:eastAsia="ko-KR"/>
              </w:rPr>
            </w:pPr>
            <w:r w:rsidRPr="00C7345F">
              <w:t>6.30</w:t>
            </w:r>
          </w:p>
        </w:tc>
      </w:tr>
      <w:tr w:rsidR="00384C43" w:rsidRPr="00C7345F" w14:paraId="4577EE6F" w14:textId="77777777" w:rsidTr="00F73F5C">
        <w:tc>
          <w:tcPr>
            <w:tcW w:w="1958" w:type="pct"/>
            <w:noWrap/>
          </w:tcPr>
          <w:p w14:paraId="17B1E8CE" w14:textId="77777777" w:rsidR="00384C43" w:rsidRPr="00C7345F" w:rsidRDefault="00384C43" w:rsidP="00F73F5C">
            <w:pPr>
              <w:pStyle w:val="TableText"/>
              <w:ind w:right="504"/>
              <w:rPr>
                <w:color w:val="000000"/>
                <w:szCs w:val="24"/>
              </w:rPr>
            </w:pPr>
            <w:r w:rsidRPr="00C7345F">
              <w:t>7</w:t>
            </w:r>
          </w:p>
        </w:tc>
        <w:tc>
          <w:tcPr>
            <w:tcW w:w="1175" w:type="pct"/>
            <w:noWrap/>
          </w:tcPr>
          <w:p w14:paraId="1F3CD452" w14:textId="77777777" w:rsidR="00384C43" w:rsidRPr="00C7345F" w:rsidRDefault="00384C43" w:rsidP="00F73F5C">
            <w:pPr>
              <w:pStyle w:val="TableText"/>
              <w:rPr>
                <w:rFonts w:eastAsia="Times New Roman"/>
                <w:szCs w:val="24"/>
                <w:lang w:eastAsia="ko-KR"/>
              </w:rPr>
            </w:pPr>
            <w:r w:rsidRPr="00C7345F">
              <w:t>139</w:t>
            </w:r>
          </w:p>
        </w:tc>
        <w:tc>
          <w:tcPr>
            <w:tcW w:w="1867" w:type="pct"/>
          </w:tcPr>
          <w:p w14:paraId="7BAA0B14" w14:textId="77777777" w:rsidR="00384C43" w:rsidRPr="00C7345F" w:rsidRDefault="00384C43" w:rsidP="00F73F5C">
            <w:pPr>
              <w:pStyle w:val="TableText"/>
              <w:ind w:right="360"/>
              <w:rPr>
                <w:rFonts w:eastAsia="Times New Roman"/>
                <w:szCs w:val="24"/>
                <w:lang w:eastAsia="ko-KR"/>
              </w:rPr>
            </w:pPr>
            <w:r w:rsidRPr="00C7345F">
              <w:t>5.54</w:t>
            </w:r>
          </w:p>
        </w:tc>
      </w:tr>
      <w:tr w:rsidR="00384C43" w:rsidRPr="00C7345F" w14:paraId="62859DFA" w14:textId="77777777" w:rsidTr="00F73F5C">
        <w:tc>
          <w:tcPr>
            <w:tcW w:w="1958" w:type="pct"/>
            <w:noWrap/>
          </w:tcPr>
          <w:p w14:paraId="2502EF05" w14:textId="77777777" w:rsidR="00384C43" w:rsidRPr="00C7345F" w:rsidRDefault="00384C43" w:rsidP="00F73F5C">
            <w:pPr>
              <w:pStyle w:val="TableText"/>
              <w:ind w:right="504"/>
              <w:rPr>
                <w:color w:val="000000"/>
                <w:szCs w:val="24"/>
              </w:rPr>
            </w:pPr>
            <w:r w:rsidRPr="00C7345F">
              <w:t>8</w:t>
            </w:r>
          </w:p>
        </w:tc>
        <w:tc>
          <w:tcPr>
            <w:tcW w:w="1175" w:type="pct"/>
            <w:noWrap/>
          </w:tcPr>
          <w:p w14:paraId="7C984C5C" w14:textId="77777777" w:rsidR="00384C43" w:rsidRPr="00C7345F" w:rsidRDefault="00384C43" w:rsidP="00F73F5C">
            <w:pPr>
              <w:pStyle w:val="TableText"/>
              <w:rPr>
                <w:rFonts w:eastAsia="Times New Roman"/>
                <w:szCs w:val="24"/>
                <w:lang w:eastAsia="ko-KR"/>
              </w:rPr>
            </w:pPr>
            <w:r w:rsidRPr="00C7345F">
              <w:t>104</w:t>
            </w:r>
          </w:p>
        </w:tc>
        <w:tc>
          <w:tcPr>
            <w:tcW w:w="1867" w:type="pct"/>
          </w:tcPr>
          <w:p w14:paraId="79B65270" w14:textId="77777777" w:rsidR="00384C43" w:rsidRPr="00C7345F" w:rsidRDefault="00384C43" w:rsidP="00F73F5C">
            <w:pPr>
              <w:pStyle w:val="TableText"/>
              <w:ind w:right="360"/>
              <w:rPr>
                <w:rFonts w:eastAsia="Times New Roman"/>
                <w:szCs w:val="24"/>
                <w:lang w:eastAsia="ko-KR"/>
              </w:rPr>
            </w:pPr>
            <w:r w:rsidRPr="00C7345F">
              <w:t>4.15</w:t>
            </w:r>
          </w:p>
        </w:tc>
      </w:tr>
      <w:tr w:rsidR="00384C43" w:rsidRPr="00C7345F" w14:paraId="5443C9A7" w14:textId="77777777" w:rsidTr="00F73F5C">
        <w:tc>
          <w:tcPr>
            <w:tcW w:w="1958" w:type="pct"/>
            <w:noWrap/>
          </w:tcPr>
          <w:p w14:paraId="3B0A736F" w14:textId="77777777" w:rsidR="00384C43" w:rsidRPr="00C7345F" w:rsidRDefault="00384C43" w:rsidP="00F73F5C">
            <w:pPr>
              <w:pStyle w:val="TableText"/>
              <w:ind w:right="504"/>
              <w:rPr>
                <w:color w:val="000000"/>
                <w:szCs w:val="24"/>
              </w:rPr>
            </w:pPr>
            <w:r w:rsidRPr="00C7345F">
              <w:t>9</w:t>
            </w:r>
          </w:p>
        </w:tc>
        <w:tc>
          <w:tcPr>
            <w:tcW w:w="1175" w:type="pct"/>
            <w:noWrap/>
          </w:tcPr>
          <w:p w14:paraId="1AFB4D95" w14:textId="77777777" w:rsidR="00384C43" w:rsidRPr="00C7345F" w:rsidRDefault="00384C43" w:rsidP="00F73F5C">
            <w:pPr>
              <w:pStyle w:val="TableText"/>
              <w:rPr>
                <w:rFonts w:eastAsia="Times New Roman"/>
                <w:szCs w:val="24"/>
                <w:lang w:eastAsia="ko-KR"/>
              </w:rPr>
            </w:pPr>
            <w:r w:rsidRPr="00C7345F">
              <w:t>144</w:t>
            </w:r>
          </w:p>
        </w:tc>
        <w:tc>
          <w:tcPr>
            <w:tcW w:w="1867" w:type="pct"/>
          </w:tcPr>
          <w:p w14:paraId="35DC01F4" w14:textId="77777777" w:rsidR="00384C43" w:rsidRPr="00C7345F" w:rsidRDefault="00384C43" w:rsidP="00F73F5C">
            <w:pPr>
              <w:pStyle w:val="TableText"/>
              <w:ind w:right="360"/>
              <w:rPr>
                <w:rFonts w:eastAsia="Times New Roman"/>
                <w:szCs w:val="24"/>
                <w:lang w:eastAsia="ko-KR"/>
              </w:rPr>
            </w:pPr>
            <w:r w:rsidRPr="00C7345F">
              <w:t>5.74</w:t>
            </w:r>
          </w:p>
        </w:tc>
      </w:tr>
      <w:tr w:rsidR="00384C43" w:rsidRPr="00C7345F" w14:paraId="26050CD2" w14:textId="77777777" w:rsidTr="00F73F5C">
        <w:tc>
          <w:tcPr>
            <w:tcW w:w="1958" w:type="pct"/>
            <w:noWrap/>
          </w:tcPr>
          <w:p w14:paraId="479BE79B" w14:textId="77777777" w:rsidR="00384C43" w:rsidRPr="00C7345F" w:rsidRDefault="00384C43" w:rsidP="00F73F5C">
            <w:pPr>
              <w:pStyle w:val="TableText"/>
              <w:ind w:right="504"/>
              <w:rPr>
                <w:color w:val="000000"/>
                <w:szCs w:val="24"/>
              </w:rPr>
            </w:pPr>
            <w:r w:rsidRPr="00C7345F">
              <w:t>10</w:t>
            </w:r>
          </w:p>
        </w:tc>
        <w:tc>
          <w:tcPr>
            <w:tcW w:w="1175" w:type="pct"/>
            <w:noWrap/>
          </w:tcPr>
          <w:p w14:paraId="4310FA47" w14:textId="77777777" w:rsidR="00384C43" w:rsidRPr="00C7345F" w:rsidRDefault="00384C43" w:rsidP="00F73F5C">
            <w:pPr>
              <w:pStyle w:val="TableText"/>
              <w:rPr>
                <w:rFonts w:eastAsia="Times New Roman"/>
                <w:szCs w:val="24"/>
                <w:lang w:eastAsia="ko-KR"/>
              </w:rPr>
            </w:pPr>
            <w:r w:rsidRPr="00C7345F">
              <w:t>201</w:t>
            </w:r>
          </w:p>
        </w:tc>
        <w:tc>
          <w:tcPr>
            <w:tcW w:w="1867" w:type="pct"/>
          </w:tcPr>
          <w:p w14:paraId="7D5E4EE1" w14:textId="77777777" w:rsidR="00384C43" w:rsidRPr="00C7345F" w:rsidRDefault="00384C43" w:rsidP="00F73F5C">
            <w:pPr>
              <w:pStyle w:val="TableText"/>
              <w:ind w:right="360"/>
              <w:rPr>
                <w:rFonts w:eastAsia="Times New Roman"/>
                <w:szCs w:val="24"/>
                <w:lang w:eastAsia="ko-KR"/>
              </w:rPr>
            </w:pPr>
            <w:r w:rsidRPr="00C7345F">
              <w:t>8.01</w:t>
            </w:r>
          </w:p>
        </w:tc>
      </w:tr>
      <w:tr w:rsidR="00384C43" w:rsidRPr="00C7345F" w14:paraId="1E4408EB" w14:textId="77777777" w:rsidTr="00F73F5C">
        <w:tc>
          <w:tcPr>
            <w:tcW w:w="1958" w:type="pct"/>
            <w:noWrap/>
          </w:tcPr>
          <w:p w14:paraId="2AC98A2A" w14:textId="77777777" w:rsidR="00384C43" w:rsidRPr="00C7345F" w:rsidRDefault="00384C43" w:rsidP="00F73F5C">
            <w:pPr>
              <w:pStyle w:val="TableText"/>
              <w:ind w:right="504"/>
              <w:rPr>
                <w:color w:val="000000"/>
                <w:szCs w:val="24"/>
              </w:rPr>
            </w:pPr>
            <w:r w:rsidRPr="00C7345F">
              <w:t>11</w:t>
            </w:r>
          </w:p>
        </w:tc>
        <w:tc>
          <w:tcPr>
            <w:tcW w:w="1175" w:type="pct"/>
            <w:noWrap/>
          </w:tcPr>
          <w:p w14:paraId="10C637BD" w14:textId="77777777" w:rsidR="00384C43" w:rsidRPr="00C7345F" w:rsidRDefault="00384C43" w:rsidP="00F73F5C">
            <w:pPr>
              <w:pStyle w:val="TableText"/>
              <w:rPr>
                <w:rFonts w:eastAsia="Times New Roman"/>
                <w:szCs w:val="24"/>
                <w:lang w:eastAsia="ko-KR"/>
              </w:rPr>
            </w:pPr>
            <w:r w:rsidRPr="00C7345F">
              <w:t>227</w:t>
            </w:r>
          </w:p>
        </w:tc>
        <w:tc>
          <w:tcPr>
            <w:tcW w:w="1867" w:type="pct"/>
          </w:tcPr>
          <w:p w14:paraId="1F551645" w14:textId="77777777" w:rsidR="00384C43" w:rsidRPr="00C7345F" w:rsidRDefault="00384C43" w:rsidP="00F73F5C">
            <w:pPr>
              <w:pStyle w:val="TableText"/>
              <w:ind w:right="360"/>
              <w:rPr>
                <w:rFonts w:eastAsia="Times New Roman"/>
                <w:szCs w:val="24"/>
                <w:lang w:eastAsia="ko-KR"/>
              </w:rPr>
            </w:pPr>
            <w:r w:rsidRPr="00C7345F">
              <w:t>9.05</w:t>
            </w:r>
          </w:p>
        </w:tc>
      </w:tr>
      <w:tr w:rsidR="00384C43" w:rsidRPr="00C7345F" w14:paraId="35536A06" w14:textId="77777777" w:rsidTr="00F73F5C">
        <w:tc>
          <w:tcPr>
            <w:tcW w:w="1958" w:type="pct"/>
            <w:noWrap/>
          </w:tcPr>
          <w:p w14:paraId="3316ED86" w14:textId="77777777" w:rsidR="00384C43" w:rsidRPr="00C7345F" w:rsidRDefault="00384C43" w:rsidP="00F73F5C">
            <w:pPr>
              <w:pStyle w:val="TableText"/>
              <w:ind w:right="504"/>
              <w:rPr>
                <w:color w:val="000000"/>
                <w:szCs w:val="24"/>
              </w:rPr>
            </w:pPr>
            <w:r w:rsidRPr="00C7345F">
              <w:t>12</w:t>
            </w:r>
          </w:p>
        </w:tc>
        <w:tc>
          <w:tcPr>
            <w:tcW w:w="1175" w:type="pct"/>
            <w:noWrap/>
          </w:tcPr>
          <w:p w14:paraId="11A2F278" w14:textId="77777777" w:rsidR="00384C43" w:rsidRPr="00C7345F" w:rsidRDefault="00384C43" w:rsidP="00F73F5C">
            <w:pPr>
              <w:pStyle w:val="TableText"/>
              <w:rPr>
                <w:rFonts w:eastAsia="Times New Roman"/>
                <w:szCs w:val="24"/>
                <w:lang w:eastAsia="ko-KR"/>
              </w:rPr>
            </w:pPr>
            <w:r w:rsidRPr="00C7345F">
              <w:t>245</w:t>
            </w:r>
          </w:p>
        </w:tc>
        <w:tc>
          <w:tcPr>
            <w:tcW w:w="1867" w:type="pct"/>
          </w:tcPr>
          <w:p w14:paraId="333C8F54" w14:textId="77777777" w:rsidR="00384C43" w:rsidRPr="00C7345F" w:rsidRDefault="00384C43" w:rsidP="00F73F5C">
            <w:pPr>
              <w:pStyle w:val="TableText"/>
              <w:ind w:right="360"/>
              <w:rPr>
                <w:rFonts w:eastAsia="Times New Roman"/>
                <w:szCs w:val="24"/>
                <w:lang w:eastAsia="ko-KR"/>
              </w:rPr>
            </w:pPr>
            <w:r w:rsidRPr="00C7345F">
              <w:t>9.77</w:t>
            </w:r>
          </w:p>
        </w:tc>
      </w:tr>
      <w:tr w:rsidR="00384C43" w:rsidRPr="00C7345F" w14:paraId="252CE8D6" w14:textId="77777777" w:rsidTr="00F73F5C">
        <w:tc>
          <w:tcPr>
            <w:tcW w:w="1958" w:type="pct"/>
            <w:noWrap/>
          </w:tcPr>
          <w:p w14:paraId="5C174038" w14:textId="77777777" w:rsidR="00384C43" w:rsidRPr="00C7345F" w:rsidRDefault="00384C43" w:rsidP="00F73F5C">
            <w:pPr>
              <w:pStyle w:val="TableText"/>
              <w:ind w:right="504"/>
            </w:pPr>
            <w:r w:rsidRPr="00C7345F">
              <w:t>13</w:t>
            </w:r>
          </w:p>
        </w:tc>
        <w:tc>
          <w:tcPr>
            <w:tcW w:w="1175" w:type="pct"/>
            <w:noWrap/>
          </w:tcPr>
          <w:p w14:paraId="03078E99" w14:textId="77777777" w:rsidR="00384C43" w:rsidRPr="00C7345F" w:rsidRDefault="00384C43" w:rsidP="00F73F5C">
            <w:pPr>
              <w:pStyle w:val="TableText"/>
            </w:pPr>
            <w:r w:rsidRPr="00C7345F">
              <w:t>183</w:t>
            </w:r>
          </w:p>
        </w:tc>
        <w:tc>
          <w:tcPr>
            <w:tcW w:w="1867" w:type="pct"/>
          </w:tcPr>
          <w:p w14:paraId="53F6266C" w14:textId="77777777" w:rsidR="00384C43" w:rsidRPr="00C7345F" w:rsidRDefault="00384C43" w:rsidP="00F73F5C">
            <w:pPr>
              <w:pStyle w:val="TableText"/>
              <w:ind w:right="360"/>
            </w:pPr>
            <w:r w:rsidRPr="00C7345F">
              <w:t>7.30</w:t>
            </w:r>
          </w:p>
        </w:tc>
      </w:tr>
    </w:tbl>
    <w:p w14:paraId="46ED1DED" w14:textId="77777777" w:rsidR="00384C43" w:rsidRPr="00C7345F" w:rsidRDefault="00384C43" w:rsidP="00F73F5C">
      <w:pPr>
        <w:pStyle w:val="Caption"/>
      </w:pPr>
      <w:bookmarkStart w:id="560" w:name="_Toc134621839"/>
      <w:r w:rsidRPr="00C7345F">
        <w:t>Table 4.A.</w:t>
      </w:r>
      <w:r w:rsidRPr="00C7345F">
        <w:fldChar w:fldCharType="begin"/>
      </w:r>
      <w:r w:rsidRPr="00C7345F">
        <w:instrText>SEQ Table_4.A. \* ARABIC</w:instrText>
      </w:r>
      <w:r w:rsidRPr="00C7345F">
        <w:fldChar w:fldCharType="separate"/>
      </w:r>
      <w:r w:rsidRPr="00C7345F">
        <w:t>6</w:t>
      </w:r>
      <w:r w:rsidRPr="00C7345F">
        <w:fldChar w:fldCharType="end"/>
      </w:r>
      <w:r w:rsidRPr="00C7345F">
        <w:t xml:space="preserve">  Raw Score Distribution for Grade Five—Listening</w:t>
      </w:r>
      <w:bookmarkEnd w:id="560"/>
    </w:p>
    <w:tbl>
      <w:tblPr>
        <w:tblStyle w:val="TRs"/>
        <w:tblW w:w="2035" w:type="pct"/>
        <w:tblLook w:val="04A0" w:firstRow="1" w:lastRow="0" w:firstColumn="1" w:lastColumn="0" w:noHBand="0" w:noVBand="1"/>
        <w:tblDescription w:val="Raw Score Distribution for Grade Five—Listening"/>
      </w:tblPr>
      <w:tblGrid>
        <w:gridCol w:w="1584"/>
        <w:gridCol w:w="950"/>
        <w:gridCol w:w="1510"/>
      </w:tblGrid>
      <w:tr w:rsidR="00384C43" w:rsidRPr="00C7345F" w14:paraId="31493CB4" w14:textId="77777777" w:rsidTr="00F73F5C">
        <w:trPr>
          <w:cnfStyle w:val="100000000000" w:firstRow="1" w:lastRow="0" w:firstColumn="0" w:lastColumn="0" w:oddVBand="0" w:evenVBand="0" w:oddHBand="0" w:evenHBand="0" w:firstRowFirstColumn="0" w:firstRowLastColumn="0" w:lastRowFirstColumn="0" w:lastRowLastColumn="0"/>
        </w:trPr>
        <w:tc>
          <w:tcPr>
            <w:tcW w:w="1958" w:type="pct"/>
            <w:hideMark/>
          </w:tcPr>
          <w:p w14:paraId="11A1F22E"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1175" w:type="pct"/>
            <w:hideMark/>
          </w:tcPr>
          <w:p w14:paraId="0CD48377" w14:textId="77777777" w:rsidR="00384C43" w:rsidRPr="00C7345F" w:rsidRDefault="00384C43" w:rsidP="00F73F5C">
            <w:pPr>
              <w:pStyle w:val="TableHead"/>
              <w:rPr>
                <w:b w:val="0"/>
                <w:noProof w:val="0"/>
                <w:lang w:eastAsia="ko-KR"/>
              </w:rPr>
            </w:pPr>
            <w:r w:rsidRPr="00C7345F">
              <w:rPr>
                <w:noProof w:val="0"/>
                <w:lang w:eastAsia="ko-KR"/>
              </w:rPr>
              <w:t>N</w:t>
            </w:r>
          </w:p>
        </w:tc>
        <w:tc>
          <w:tcPr>
            <w:tcW w:w="1867" w:type="pct"/>
            <w:hideMark/>
          </w:tcPr>
          <w:p w14:paraId="4FC41AE9"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25AB8190" w14:textId="77777777" w:rsidTr="00F73F5C">
        <w:tc>
          <w:tcPr>
            <w:tcW w:w="1958" w:type="pct"/>
            <w:noWrap/>
            <w:hideMark/>
          </w:tcPr>
          <w:p w14:paraId="61AA99FC" w14:textId="77777777" w:rsidR="00384C43" w:rsidRPr="00C7345F" w:rsidRDefault="00384C43" w:rsidP="00F73F5C">
            <w:pPr>
              <w:pStyle w:val="TableText"/>
              <w:ind w:right="504"/>
              <w:rPr>
                <w:rFonts w:eastAsia="Times New Roman"/>
                <w:szCs w:val="24"/>
                <w:lang w:eastAsia="ko-KR"/>
              </w:rPr>
            </w:pPr>
            <w:r w:rsidRPr="00C7345F">
              <w:t>0</w:t>
            </w:r>
          </w:p>
        </w:tc>
        <w:tc>
          <w:tcPr>
            <w:tcW w:w="1175" w:type="pct"/>
            <w:noWrap/>
          </w:tcPr>
          <w:p w14:paraId="68E23528" w14:textId="77777777" w:rsidR="00384C43" w:rsidRPr="00C7345F" w:rsidRDefault="00384C43" w:rsidP="00F73F5C">
            <w:pPr>
              <w:pStyle w:val="TableText"/>
              <w:rPr>
                <w:rFonts w:eastAsia="Times New Roman"/>
                <w:szCs w:val="24"/>
                <w:lang w:eastAsia="ko-KR"/>
              </w:rPr>
            </w:pPr>
            <w:r w:rsidRPr="00C7345F">
              <w:t>386</w:t>
            </w:r>
          </w:p>
        </w:tc>
        <w:tc>
          <w:tcPr>
            <w:tcW w:w="1867" w:type="pct"/>
          </w:tcPr>
          <w:p w14:paraId="491E2CDA" w14:textId="77777777" w:rsidR="00384C43" w:rsidRPr="00C7345F" w:rsidRDefault="00384C43" w:rsidP="00F73F5C">
            <w:pPr>
              <w:pStyle w:val="TableText"/>
              <w:ind w:right="360"/>
              <w:rPr>
                <w:rFonts w:eastAsia="Times New Roman"/>
                <w:szCs w:val="24"/>
                <w:lang w:eastAsia="ko-KR"/>
              </w:rPr>
            </w:pPr>
            <w:r w:rsidRPr="00C7345F">
              <w:t>17.19</w:t>
            </w:r>
          </w:p>
        </w:tc>
      </w:tr>
      <w:tr w:rsidR="00384C43" w:rsidRPr="00C7345F" w14:paraId="0E4929B5" w14:textId="77777777" w:rsidTr="00F73F5C">
        <w:tc>
          <w:tcPr>
            <w:tcW w:w="1958" w:type="pct"/>
            <w:noWrap/>
            <w:hideMark/>
          </w:tcPr>
          <w:p w14:paraId="3F962709" w14:textId="77777777" w:rsidR="00384C43" w:rsidRPr="00C7345F" w:rsidRDefault="00384C43" w:rsidP="00F73F5C">
            <w:pPr>
              <w:pStyle w:val="TableText"/>
              <w:ind w:right="504"/>
              <w:rPr>
                <w:rFonts w:eastAsia="Times New Roman"/>
                <w:szCs w:val="24"/>
                <w:lang w:eastAsia="ko-KR"/>
              </w:rPr>
            </w:pPr>
            <w:r w:rsidRPr="00C7345F">
              <w:t>1</w:t>
            </w:r>
          </w:p>
        </w:tc>
        <w:tc>
          <w:tcPr>
            <w:tcW w:w="1175" w:type="pct"/>
            <w:noWrap/>
          </w:tcPr>
          <w:p w14:paraId="7E64672C" w14:textId="77777777" w:rsidR="00384C43" w:rsidRPr="00C7345F" w:rsidRDefault="00384C43" w:rsidP="00F73F5C">
            <w:pPr>
              <w:pStyle w:val="TableText"/>
              <w:rPr>
                <w:rFonts w:eastAsia="Times New Roman"/>
                <w:szCs w:val="24"/>
                <w:lang w:eastAsia="ko-KR"/>
              </w:rPr>
            </w:pPr>
            <w:r w:rsidRPr="00C7345F">
              <w:t>129</w:t>
            </w:r>
          </w:p>
        </w:tc>
        <w:tc>
          <w:tcPr>
            <w:tcW w:w="1867" w:type="pct"/>
          </w:tcPr>
          <w:p w14:paraId="6CD6FA31" w14:textId="77777777" w:rsidR="00384C43" w:rsidRPr="00C7345F" w:rsidRDefault="00384C43" w:rsidP="00F73F5C">
            <w:pPr>
              <w:pStyle w:val="TableText"/>
              <w:ind w:right="360"/>
              <w:rPr>
                <w:rFonts w:eastAsia="Times New Roman"/>
                <w:szCs w:val="24"/>
                <w:lang w:eastAsia="ko-KR"/>
              </w:rPr>
            </w:pPr>
            <w:r w:rsidRPr="00C7345F">
              <w:t>5.75</w:t>
            </w:r>
          </w:p>
        </w:tc>
      </w:tr>
      <w:tr w:rsidR="00384C43" w:rsidRPr="00C7345F" w14:paraId="7B5EF33D" w14:textId="77777777" w:rsidTr="00F73F5C">
        <w:tc>
          <w:tcPr>
            <w:tcW w:w="1958" w:type="pct"/>
            <w:noWrap/>
            <w:hideMark/>
          </w:tcPr>
          <w:p w14:paraId="27D1BAA1" w14:textId="77777777" w:rsidR="00384C43" w:rsidRPr="00C7345F" w:rsidRDefault="00384C43" w:rsidP="00F73F5C">
            <w:pPr>
              <w:pStyle w:val="TableText"/>
              <w:ind w:right="504"/>
              <w:rPr>
                <w:rFonts w:eastAsia="Times New Roman"/>
                <w:szCs w:val="24"/>
                <w:lang w:eastAsia="ko-KR"/>
              </w:rPr>
            </w:pPr>
            <w:r w:rsidRPr="00C7345F">
              <w:t>2</w:t>
            </w:r>
          </w:p>
        </w:tc>
        <w:tc>
          <w:tcPr>
            <w:tcW w:w="1175" w:type="pct"/>
            <w:noWrap/>
          </w:tcPr>
          <w:p w14:paraId="33F17CF8" w14:textId="77777777" w:rsidR="00384C43" w:rsidRPr="00C7345F" w:rsidRDefault="00384C43" w:rsidP="00F73F5C">
            <w:pPr>
              <w:pStyle w:val="TableText"/>
              <w:rPr>
                <w:rFonts w:eastAsia="Times New Roman"/>
                <w:szCs w:val="24"/>
                <w:lang w:eastAsia="ko-KR"/>
              </w:rPr>
            </w:pPr>
            <w:r w:rsidRPr="00C7345F">
              <w:t>67</w:t>
            </w:r>
          </w:p>
        </w:tc>
        <w:tc>
          <w:tcPr>
            <w:tcW w:w="1867" w:type="pct"/>
          </w:tcPr>
          <w:p w14:paraId="5253FEB3" w14:textId="77777777" w:rsidR="00384C43" w:rsidRPr="00C7345F" w:rsidRDefault="00384C43" w:rsidP="00F73F5C">
            <w:pPr>
              <w:pStyle w:val="TableText"/>
              <w:ind w:right="360"/>
              <w:rPr>
                <w:rFonts w:eastAsia="Times New Roman"/>
                <w:szCs w:val="24"/>
                <w:lang w:eastAsia="ko-KR"/>
              </w:rPr>
            </w:pPr>
            <w:r w:rsidRPr="00C7345F">
              <w:t>2.98</w:t>
            </w:r>
          </w:p>
        </w:tc>
      </w:tr>
      <w:tr w:rsidR="00384C43" w:rsidRPr="00C7345F" w14:paraId="36BA86D4" w14:textId="77777777" w:rsidTr="00F73F5C">
        <w:tc>
          <w:tcPr>
            <w:tcW w:w="1958" w:type="pct"/>
            <w:noWrap/>
            <w:hideMark/>
          </w:tcPr>
          <w:p w14:paraId="04A65FAD" w14:textId="77777777" w:rsidR="00384C43" w:rsidRPr="00C7345F" w:rsidRDefault="00384C43" w:rsidP="00F73F5C">
            <w:pPr>
              <w:pStyle w:val="TableText"/>
              <w:ind w:right="504"/>
              <w:rPr>
                <w:rFonts w:eastAsia="Times New Roman"/>
                <w:szCs w:val="24"/>
                <w:lang w:eastAsia="ko-KR"/>
              </w:rPr>
            </w:pPr>
            <w:r w:rsidRPr="00C7345F">
              <w:t>3</w:t>
            </w:r>
          </w:p>
        </w:tc>
        <w:tc>
          <w:tcPr>
            <w:tcW w:w="1175" w:type="pct"/>
            <w:noWrap/>
          </w:tcPr>
          <w:p w14:paraId="7DB134B4" w14:textId="77777777" w:rsidR="00384C43" w:rsidRPr="00C7345F" w:rsidRDefault="00384C43" w:rsidP="00F73F5C">
            <w:pPr>
              <w:pStyle w:val="TableText"/>
              <w:rPr>
                <w:rFonts w:eastAsia="Times New Roman"/>
                <w:szCs w:val="24"/>
                <w:lang w:eastAsia="ko-KR"/>
              </w:rPr>
            </w:pPr>
            <w:r w:rsidRPr="00C7345F">
              <w:t>72</w:t>
            </w:r>
          </w:p>
        </w:tc>
        <w:tc>
          <w:tcPr>
            <w:tcW w:w="1867" w:type="pct"/>
          </w:tcPr>
          <w:p w14:paraId="123FDAD3" w14:textId="77777777" w:rsidR="00384C43" w:rsidRPr="00C7345F" w:rsidRDefault="00384C43" w:rsidP="00F73F5C">
            <w:pPr>
              <w:pStyle w:val="TableText"/>
              <w:ind w:right="360"/>
              <w:rPr>
                <w:rFonts w:eastAsia="Times New Roman"/>
                <w:szCs w:val="24"/>
                <w:lang w:eastAsia="ko-KR"/>
              </w:rPr>
            </w:pPr>
            <w:r w:rsidRPr="00C7345F">
              <w:t>3.21</w:t>
            </w:r>
          </w:p>
        </w:tc>
      </w:tr>
      <w:tr w:rsidR="00384C43" w:rsidRPr="00C7345F" w14:paraId="7501BDEC" w14:textId="77777777" w:rsidTr="00F73F5C">
        <w:tc>
          <w:tcPr>
            <w:tcW w:w="1958" w:type="pct"/>
            <w:noWrap/>
            <w:hideMark/>
          </w:tcPr>
          <w:p w14:paraId="2CD33302" w14:textId="77777777" w:rsidR="00384C43" w:rsidRPr="00C7345F" w:rsidRDefault="00384C43" w:rsidP="00F73F5C">
            <w:pPr>
              <w:pStyle w:val="TableText"/>
              <w:ind w:right="504"/>
              <w:rPr>
                <w:rFonts w:eastAsia="Times New Roman"/>
                <w:szCs w:val="24"/>
                <w:lang w:eastAsia="ko-KR"/>
              </w:rPr>
            </w:pPr>
            <w:r w:rsidRPr="00C7345F">
              <w:t>4</w:t>
            </w:r>
          </w:p>
        </w:tc>
        <w:tc>
          <w:tcPr>
            <w:tcW w:w="1175" w:type="pct"/>
            <w:noWrap/>
          </w:tcPr>
          <w:p w14:paraId="3D588BD9" w14:textId="77777777" w:rsidR="00384C43" w:rsidRPr="00C7345F" w:rsidRDefault="00384C43" w:rsidP="00F73F5C">
            <w:pPr>
              <w:pStyle w:val="TableText"/>
              <w:rPr>
                <w:rFonts w:eastAsia="Times New Roman"/>
                <w:szCs w:val="24"/>
                <w:lang w:eastAsia="ko-KR"/>
              </w:rPr>
            </w:pPr>
            <w:r w:rsidRPr="00C7345F">
              <w:t>115</w:t>
            </w:r>
          </w:p>
        </w:tc>
        <w:tc>
          <w:tcPr>
            <w:tcW w:w="1867" w:type="pct"/>
          </w:tcPr>
          <w:p w14:paraId="08F9DF8C" w14:textId="77777777" w:rsidR="00384C43" w:rsidRPr="00C7345F" w:rsidRDefault="00384C43" w:rsidP="00F73F5C">
            <w:pPr>
              <w:pStyle w:val="TableText"/>
              <w:ind w:right="360"/>
              <w:rPr>
                <w:rFonts w:eastAsia="Times New Roman"/>
                <w:szCs w:val="24"/>
                <w:lang w:eastAsia="ko-KR"/>
              </w:rPr>
            </w:pPr>
            <w:r w:rsidRPr="00C7345F">
              <w:t>5.12</w:t>
            </w:r>
          </w:p>
        </w:tc>
      </w:tr>
      <w:tr w:rsidR="00384C43" w:rsidRPr="00C7345F" w14:paraId="70E9D9AE" w14:textId="77777777" w:rsidTr="00F73F5C">
        <w:tc>
          <w:tcPr>
            <w:tcW w:w="1958" w:type="pct"/>
            <w:noWrap/>
          </w:tcPr>
          <w:p w14:paraId="5EDFEC30" w14:textId="77777777" w:rsidR="00384C43" w:rsidRPr="00C7345F" w:rsidRDefault="00384C43" w:rsidP="00F73F5C">
            <w:pPr>
              <w:pStyle w:val="TableText"/>
              <w:ind w:right="504"/>
              <w:rPr>
                <w:color w:val="000000"/>
                <w:szCs w:val="24"/>
              </w:rPr>
            </w:pPr>
            <w:r w:rsidRPr="00C7345F">
              <w:t>5</w:t>
            </w:r>
          </w:p>
        </w:tc>
        <w:tc>
          <w:tcPr>
            <w:tcW w:w="1175" w:type="pct"/>
            <w:noWrap/>
          </w:tcPr>
          <w:p w14:paraId="4F74C52E" w14:textId="77777777" w:rsidR="00384C43" w:rsidRPr="00C7345F" w:rsidRDefault="00384C43" w:rsidP="00F73F5C">
            <w:pPr>
              <w:pStyle w:val="TableText"/>
              <w:rPr>
                <w:rFonts w:eastAsia="Times New Roman"/>
                <w:szCs w:val="24"/>
                <w:lang w:eastAsia="ko-KR"/>
              </w:rPr>
            </w:pPr>
            <w:r w:rsidRPr="00C7345F">
              <w:t>138</w:t>
            </w:r>
          </w:p>
        </w:tc>
        <w:tc>
          <w:tcPr>
            <w:tcW w:w="1867" w:type="pct"/>
          </w:tcPr>
          <w:p w14:paraId="4DBD4416" w14:textId="77777777" w:rsidR="00384C43" w:rsidRPr="00C7345F" w:rsidRDefault="00384C43" w:rsidP="00F73F5C">
            <w:pPr>
              <w:pStyle w:val="TableText"/>
              <w:ind w:right="360"/>
              <w:rPr>
                <w:rFonts w:eastAsia="Times New Roman"/>
                <w:szCs w:val="24"/>
                <w:lang w:eastAsia="ko-KR"/>
              </w:rPr>
            </w:pPr>
            <w:r w:rsidRPr="00C7345F">
              <w:t>6.15</w:t>
            </w:r>
          </w:p>
        </w:tc>
      </w:tr>
      <w:tr w:rsidR="00384C43" w:rsidRPr="00C7345F" w14:paraId="75C22A00" w14:textId="77777777" w:rsidTr="00F73F5C">
        <w:tc>
          <w:tcPr>
            <w:tcW w:w="1958" w:type="pct"/>
            <w:noWrap/>
          </w:tcPr>
          <w:p w14:paraId="5650D24F" w14:textId="77777777" w:rsidR="00384C43" w:rsidRPr="00C7345F" w:rsidRDefault="00384C43" w:rsidP="00F73F5C">
            <w:pPr>
              <w:pStyle w:val="TableText"/>
              <w:ind w:right="504"/>
              <w:rPr>
                <w:color w:val="000000"/>
                <w:szCs w:val="24"/>
              </w:rPr>
            </w:pPr>
            <w:r w:rsidRPr="00C7345F">
              <w:t>6</w:t>
            </w:r>
          </w:p>
        </w:tc>
        <w:tc>
          <w:tcPr>
            <w:tcW w:w="1175" w:type="pct"/>
            <w:noWrap/>
          </w:tcPr>
          <w:p w14:paraId="75A10254" w14:textId="77777777" w:rsidR="00384C43" w:rsidRPr="00C7345F" w:rsidRDefault="00384C43" w:rsidP="00F73F5C">
            <w:pPr>
              <w:pStyle w:val="TableText"/>
              <w:rPr>
                <w:rFonts w:eastAsia="Times New Roman"/>
                <w:szCs w:val="24"/>
                <w:lang w:eastAsia="ko-KR"/>
              </w:rPr>
            </w:pPr>
            <w:r w:rsidRPr="00C7345F">
              <w:t>133</w:t>
            </w:r>
          </w:p>
        </w:tc>
        <w:tc>
          <w:tcPr>
            <w:tcW w:w="1867" w:type="pct"/>
          </w:tcPr>
          <w:p w14:paraId="3CE3445B" w14:textId="77777777" w:rsidR="00384C43" w:rsidRPr="00C7345F" w:rsidRDefault="00384C43" w:rsidP="00F73F5C">
            <w:pPr>
              <w:pStyle w:val="TableText"/>
              <w:ind w:right="360"/>
              <w:rPr>
                <w:rFonts w:eastAsia="Times New Roman"/>
                <w:szCs w:val="24"/>
                <w:lang w:eastAsia="ko-KR"/>
              </w:rPr>
            </w:pPr>
            <w:r w:rsidRPr="00C7345F">
              <w:t>5.92</w:t>
            </w:r>
          </w:p>
        </w:tc>
      </w:tr>
      <w:tr w:rsidR="00384C43" w:rsidRPr="00C7345F" w14:paraId="000A3250" w14:textId="77777777" w:rsidTr="00F73F5C">
        <w:tc>
          <w:tcPr>
            <w:tcW w:w="1958" w:type="pct"/>
            <w:noWrap/>
          </w:tcPr>
          <w:p w14:paraId="34D24520" w14:textId="77777777" w:rsidR="00384C43" w:rsidRPr="00C7345F" w:rsidRDefault="00384C43" w:rsidP="00F73F5C">
            <w:pPr>
              <w:pStyle w:val="TableText"/>
              <w:ind w:right="504"/>
              <w:rPr>
                <w:color w:val="000000"/>
                <w:szCs w:val="24"/>
              </w:rPr>
            </w:pPr>
            <w:r w:rsidRPr="00C7345F">
              <w:t>7</w:t>
            </w:r>
          </w:p>
        </w:tc>
        <w:tc>
          <w:tcPr>
            <w:tcW w:w="1175" w:type="pct"/>
            <w:noWrap/>
          </w:tcPr>
          <w:p w14:paraId="01B2B1AC" w14:textId="77777777" w:rsidR="00384C43" w:rsidRPr="00C7345F" w:rsidRDefault="00384C43" w:rsidP="00F73F5C">
            <w:pPr>
              <w:pStyle w:val="TableText"/>
              <w:rPr>
                <w:rFonts w:eastAsia="Times New Roman"/>
                <w:szCs w:val="24"/>
                <w:lang w:eastAsia="ko-KR"/>
              </w:rPr>
            </w:pPr>
            <w:r w:rsidRPr="00C7345F">
              <w:t>118</w:t>
            </w:r>
          </w:p>
        </w:tc>
        <w:tc>
          <w:tcPr>
            <w:tcW w:w="1867" w:type="pct"/>
          </w:tcPr>
          <w:p w14:paraId="3F56CD2E" w14:textId="77777777" w:rsidR="00384C43" w:rsidRPr="00C7345F" w:rsidRDefault="00384C43" w:rsidP="00F73F5C">
            <w:pPr>
              <w:pStyle w:val="TableText"/>
              <w:ind w:right="360"/>
              <w:rPr>
                <w:rFonts w:eastAsia="Times New Roman"/>
                <w:szCs w:val="24"/>
                <w:lang w:eastAsia="ko-KR"/>
              </w:rPr>
            </w:pPr>
            <w:r w:rsidRPr="00C7345F">
              <w:t>5.26</w:t>
            </w:r>
          </w:p>
        </w:tc>
      </w:tr>
      <w:tr w:rsidR="00384C43" w:rsidRPr="00C7345F" w14:paraId="5BB9D6C4" w14:textId="77777777" w:rsidTr="00F73F5C">
        <w:tc>
          <w:tcPr>
            <w:tcW w:w="1958" w:type="pct"/>
            <w:noWrap/>
          </w:tcPr>
          <w:p w14:paraId="2238CDF4" w14:textId="77777777" w:rsidR="00384C43" w:rsidRPr="00C7345F" w:rsidRDefault="00384C43" w:rsidP="00F73F5C">
            <w:pPr>
              <w:pStyle w:val="TableText"/>
              <w:ind w:right="504"/>
              <w:rPr>
                <w:color w:val="000000"/>
                <w:szCs w:val="24"/>
              </w:rPr>
            </w:pPr>
            <w:r w:rsidRPr="00C7345F">
              <w:t>8</w:t>
            </w:r>
          </w:p>
        </w:tc>
        <w:tc>
          <w:tcPr>
            <w:tcW w:w="1175" w:type="pct"/>
            <w:noWrap/>
          </w:tcPr>
          <w:p w14:paraId="7841C788" w14:textId="77777777" w:rsidR="00384C43" w:rsidRPr="00C7345F" w:rsidRDefault="00384C43" w:rsidP="00F73F5C">
            <w:pPr>
              <w:pStyle w:val="TableText"/>
              <w:rPr>
                <w:rFonts w:eastAsia="Times New Roman"/>
                <w:szCs w:val="24"/>
                <w:lang w:eastAsia="ko-KR"/>
              </w:rPr>
            </w:pPr>
            <w:r w:rsidRPr="00C7345F">
              <w:t>105</w:t>
            </w:r>
          </w:p>
        </w:tc>
        <w:tc>
          <w:tcPr>
            <w:tcW w:w="1867" w:type="pct"/>
          </w:tcPr>
          <w:p w14:paraId="0E90953C" w14:textId="77777777" w:rsidR="00384C43" w:rsidRPr="00C7345F" w:rsidRDefault="00384C43" w:rsidP="00F73F5C">
            <w:pPr>
              <w:pStyle w:val="TableText"/>
              <w:ind w:right="360"/>
              <w:rPr>
                <w:rFonts w:eastAsia="Times New Roman"/>
                <w:szCs w:val="24"/>
                <w:lang w:eastAsia="ko-KR"/>
              </w:rPr>
            </w:pPr>
            <w:r w:rsidRPr="00C7345F">
              <w:t>4.68</w:t>
            </w:r>
          </w:p>
        </w:tc>
      </w:tr>
      <w:tr w:rsidR="00384C43" w:rsidRPr="00C7345F" w14:paraId="50159DFC" w14:textId="77777777" w:rsidTr="00F73F5C">
        <w:tc>
          <w:tcPr>
            <w:tcW w:w="1958" w:type="pct"/>
            <w:noWrap/>
          </w:tcPr>
          <w:p w14:paraId="03711159" w14:textId="77777777" w:rsidR="00384C43" w:rsidRPr="00C7345F" w:rsidRDefault="00384C43" w:rsidP="00F73F5C">
            <w:pPr>
              <w:pStyle w:val="TableText"/>
              <w:ind w:right="504"/>
              <w:rPr>
                <w:color w:val="000000"/>
                <w:szCs w:val="24"/>
              </w:rPr>
            </w:pPr>
            <w:r w:rsidRPr="00C7345F">
              <w:t>9</w:t>
            </w:r>
          </w:p>
        </w:tc>
        <w:tc>
          <w:tcPr>
            <w:tcW w:w="1175" w:type="pct"/>
            <w:noWrap/>
          </w:tcPr>
          <w:p w14:paraId="23B32547" w14:textId="77777777" w:rsidR="00384C43" w:rsidRPr="00C7345F" w:rsidRDefault="00384C43" w:rsidP="00F73F5C">
            <w:pPr>
              <w:pStyle w:val="TableText"/>
              <w:rPr>
                <w:rFonts w:eastAsia="Times New Roman"/>
                <w:szCs w:val="24"/>
                <w:lang w:eastAsia="ko-KR"/>
              </w:rPr>
            </w:pPr>
            <w:r w:rsidRPr="00C7345F">
              <w:t>133</w:t>
            </w:r>
          </w:p>
        </w:tc>
        <w:tc>
          <w:tcPr>
            <w:tcW w:w="1867" w:type="pct"/>
          </w:tcPr>
          <w:p w14:paraId="2AA9D323" w14:textId="77777777" w:rsidR="00384C43" w:rsidRPr="00C7345F" w:rsidRDefault="00384C43" w:rsidP="00F73F5C">
            <w:pPr>
              <w:pStyle w:val="TableText"/>
              <w:ind w:right="360"/>
              <w:rPr>
                <w:rFonts w:eastAsia="Times New Roman"/>
                <w:szCs w:val="24"/>
                <w:lang w:eastAsia="ko-KR"/>
              </w:rPr>
            </w:pPr>
            <w:r w:rsidRPr="00C7345F">
              <w:t>5.92</w:t>
            </w:r>
          </w:p>
        </w:tc>
      </w:tr>
      <w:tr w:rsidR="00384C43" w:rsidRPr="00C7345F" w14:paraId="316EEE52" w14:textId="77777777" w:rsidTr="00F73F5C">
        <w:tc>
          <w:tcPr>
            <w:tcW w:w="1958" w:type="pct"/>
            <w:noWrap/>
          </w:tcPr>
          <w:p w14:paraId="685AB632" w14:textId="77777777" w:rsidR="00384C43" w:rsidRPr="00C7345F" w:rsidRDefault="00384C43" w:rsidP="00F73F5C">
            <w:pPr>
              <w:pStyle w:val="TableText"/>
              <w:ind w:right="504"/>
              <w:rPr>
                <w:color w:val="000000"/>
                <w:szCs w:val="24"/>
              </w:rPr>
            </w:pPr>
            <w:r w:rsidRPr="00C7345F">
              <w:t>10</w:t>
            </w:r>
          </w:p>
        </w:tc>
        <w:tc>
          <w:tcPr>
            <w:tcW w:w="1175" w:type="pct"/>
            <w:noWrap/>
          </w:tcPr>
          <w:p w14:paraId="7B0C7A58" w14:textId="77777777" w:rsidR="00384C43" w:rsidRPr="00C7345F" w:rsidRDefault="00384C43" w:rsidP="00F73F5C">
            <w:pPr>
              <w:pStyle w:val="TableText"/>
              <w:rPr>
                <w:rFonts w:eastAsia="Times New Roman"/>
                <w:szCs w:val="24"/>
                <w:lang w:eastAsia="ko-KR"/>
              </w:rPr>
            </w:pPr>
            <w:r w:rsidRPr="00C7345F">
              <w:t>157</w:t>
            </w:r>
          </w:p>
        </w:tc>
        <w:tc>
          <w:tcPr>
            <w:tcW w:w="1867" w:type="pct"/>
          </w:tcPr>
          <w:p w14:paraId="28BE8E89" w14:textId="77777777" w:rsidR="00384C43" w:rsidRPr="00C7345F" w:rsidRDefault="00384C43" w:rsidP="00F73F5C">
            <w:pPr>
              <w:pStyle w:val="TableText"/>
              <w:ind w:right="360"/>
              <w:rPr>
                <w:rFonts w:eastAsia="Times New Roman"/>
                <w:szCs w:val="24"/>
                <w:lang w:eastAsia="ko-KR"/>
              </w:rPr>
            </w:pPr>
            <w:r w:rsidRPr="00C7345F">
              <w:t>6.99</w:t>
            </w:r>
          </w:p>
        </w:tc>
      </w:tr>
      <w:tr w:rsidR="00384C43" w:rsidRPr="00C7345F" w14:paraId="4D23E74D" w14:textId="77777777" w:rsidTr="00F73F5C">
        <w:tc>
          <w:tcPr>
            <w:tcW w:w="1958" w:type="pct"/>
            <w:noWrap/>
          </w:tcPr>
          <w:p w14:paraId="07B97D62" w14:textId="77777777" w:rsidR="00384C43" w:rsidRPr="00C7345F" w:rsidRDefault="00384C43" w:rsidP="00F73F5C">
            <w:pPr>
              <w:pStyle w:val="TableText"/>
              <w:ind w:right="504"/>
              <w:rPr>
                <w:color w:val="000000"/>
                <w:szCs w:val="24"/>
              </w:rPr>
            </w:pPr>
            <w:r w:rsidRPr="00C7345F">
              <w:t>11</w:t>
            </w:r>
          </w:p>
        </w:tc>
        <w:tc>
          <w:tcPr>
            <w:tcW w:w="1175" w:type="pct"/>
            <w:noWrap/>
          </w:tcPr>
          <w:p w14:paraId="720BD7EA" w14:textId="77777777" w:rsidR="00384C43" w:rsidRPr="00C7345F" w:rsidRDefault="00384C43" w:rsidP="00F73F5C">
            <w:pPr>
              <w:pStyle w:val="TableText"/>
              <w:rPr>
                <w:rFonts w:eastAsia="Times New Roman"/>
                <w:szCs w:val="24"/>
                <w:lang w:eastAsia="ko-KR"/>
              </w:rPr>
            </w:pPr>
            <w:r w:rsidRPr="00C7345F">
              <w:t>219</w:t>
            </w:r>
          </w:p>
        </w:tc>
        <w:tc>
          <w:tcPr>
            <w:tcW w:w="1867" w:type="pct"/>
          </w:tcPr>
          <w:p w14:paraId="4B671881" w14:textId="77777777" w:rsidR="00384C43" w:rsidRPr="00C7345F" w:rsidRDefault="00384C43" w:rsidP="00F73F5C">
            <w:pPr>
              <w:pStyle w:val="TableText"/>
              <w:ind w:right="360"/>
              <w:rPr>
                <w:rFonts w:eastAsia="Times New Roman"/>
                <w:szCs w:val="24"/>
                <w:lang w:eastAsia="ko-KR"/>
              </w:rPr>
            </w:pPr>
            <w:r w:rsidRPr="00C7345F">
              <w:t>9.76</w:t>
            </w:r>
          </w:p>
        </w:tc>
      </w:tr>
      <w:tr w:rsidR="00384C43" w:rsidRPr="00C7345F" w14:paraId="51FFAE8C" w14:textId="77777777" w:rsidTr="00F73F5C">
        <w:tc>
          <w:tcPr>
            <w:tcW w:w="1958" w:type="pct"/>
            <w:noWrap/>
          </w:tcPr>
          <w:p w14:paraId="756D5806" w14:textId="77777777" w:rsidR="00384C43" w:rsidRPr="00C7345F" w:rsidRDefault="00384C43" w:rsidP="00F73F5C">
            <w:pPr>
              <w:pStyle w:val="TableText"/>
              <w:ind w:right="504"/>
              <w:rPr>
                <w:color w:val="000000"/>
                <w:szCs w:val="24"/>
              </w:rPr>
            </w:pPr>
            <w:r w:rsidRPr="00C7345F">
              <w:t>12</w:t>
            </w:r>
          </w:p>
        </w:tc>
        <w:tc>
          <w:tcPr>
            <w:tcW w:w="1175" w:type="pct"/>
            <w:noWrap/>
          </w:tcPr>
          <w:p w14:paraId="7ED6E353" w14:textId="77777777" w:rsidR="00384C43" w:rsidRPr="00C7345F" w:rsidRDefault="00384C43" w:rsidP="00F73F5C">
            <w:pPr>
              <w:pStyle w:val="TableText"/>
              <w:rPr>
                <w:rFonts w:eastAsia="Times New Roman"/>
                <w:szCs w:val="24"/>
                <w:lang w:eastAsia="ko-KR"/>
              </w:rPr>
            </w:pPr>
            <w:r w:rsidRPr="00C7345F">
              <w:t>231</w:t>
            </w:r>
          </w:p>
        </w:tc>
        <w:tc>
          <w:tcPr>
            <w:tcW w:w="1867" w:type="pct"/>
          </w:tcPr>
          <w:p w14:paraId="14DBDED1" w14:textId="77777777" w:rsidR="00384C43" w:rsidRPr="00C7345F" w:rsidRDefault="00384C43" w:rsidP="00F73F5C">
            <w:pPr>
              <w:pStyle w:val="TableText"/>
              <w:ind w:right="360"/>
              <w:rPr>
                <w:rFonts w:eastAsia="Times New Roman"/>
                <w:szCs w:val="24"/>
                <w:lang w:eastAsia="ko-KR"/>
              </w:rPr>
            </w:pPr>
            <w:r w:rsidRPr="00C7345F">
              <w:t>10.29</w:t>
            </w:r>
          </w:p>
        </w:tc>
      </w:tr>
      <w:tr w:rsidR="00384C43" w:rsidRPr="00C7345F" w14:paraId="4EC9046F" w14:textId="77777777" w:rsidTr="00F73F5C">
        <w:tc>
          <w:tcPr>
            <w:tcW w:w="1958" w:type="pct"/>
            <w:noWrap/>
          </w:tcPr>
          <w:p w14:paraId="58D81AA8" w14:textId="77777777" w:rsidR="00384C43" w:rsidRPr="00C7345F" w:rsidRDefault="00384C43" w:rsidP="00F73F5C">
            <w:pPr>
              <w:pStyle w:val="TableText"/>
              <w:ind w:right="504"/>
            </w:pPr>
            <w:r w:rsidRPr="00C7345F">
              <w:t>13</w:t>
            </w:r>
          </w:p>
        </w:tc>
        <w:tc>
          <w:tcPr>
            <w:tcW w:w="1175" w:type="pct"/>
            <w:noWrap/>
          </w:tcPr>
          <w:p w14:paraId="75838B26" w14:textId="77777777" w:rsidR="00384C43" w:rsidRPr="00C7345F" w:rsidRDefault="00384C43" w:rsidP="00F73F5C">
            <w:pPr>
              <w:pStyle w:val="TableText"/>
            </w:pPr>
            <w:r w:rsidRPr="00C7345F">
              <w:t>242</w:t>
            </w:r>
          </w:p>
        </w:tc>
        <w:tc>
          <w:tcPr>
            <w:tcW w:w="1867" w:type="pct"/>
          </w:tcPr>
          <w:p w14:paraId="527E3521" w14:textId="77777777" w:rsidR="00384C43" w:rsidRPr="00C7345F" w:rsidRDefault="00384C43" w:rsidP="00F73F5C">
            <w:pPr>
              <w:pStyle w:val="TableText"/>
              <w:ind w:right="360"/>
            </w:pPr>
            <w:r w:rsidRPr="00C7345F">
              <w:t>10.78</w:t>
            </w:r>
          </w:p>
        </w:tc>
      </w:tr>
    </w:tbl>
    <w:p w14:paraId="10BC012D" w14:textId="77777777" w:rsidR="00384C43" w:rsidRPr="00C7345F" w:rsidRDefault="00384C43" w:rsidP="00F73F5C">
      <w:pPr>
        <w:pStyle w:val="Caption"/>
        <w:pageBreakBefore/>
      </w:pPr>
      <w:bookmarkStart w:id="561" w:name="_Toc134621840"/>
      <w:r w:rsidRPr="00C7345F">
        <w:lastRenderedPageBreak/>
        <w:t>Table 4.A.</w:t>
      </w:r>
      <w:r w:rsidRPr="00C7345F">
        <w:fldChar w:fldCharType="begin"/>
      </w:r>
      <w:r w:rsidRPr="00C7345F">
        <w:instrText>SEQ Table_4.A. \* ARABIC</w:instrText>
      </w:r>
      <w:r w:rsidRPr="00C7345F">
        <w:fldChar w:fldCharType="separate"/>
      </w:r>
      <w:r w:rsidRPr="00C7345F">
        <w:t>7</w:t>
      </w:r>
      <w:r w:rsidRPr="00C7345F">
        <w:fldChar w:fldCharType="end"/>
      </w:r>
      <w:r w:rsidRPr="00C7345F">
        <w:t xml:space="preserve">  Raw Score Distribution for Grade Six—Listening</w:t>
      </w:r>
      <w:bookmarkEnd w:id="561"/>
    </w:p>
    <w:tbl>
      <w:tblPr>
        <w:tblStyle w:val="TRs"/>
        <w:tblW w:w="2035" w:type="pct"/>
        <w:tblLook w:val="04A0" w:firstRow="1" w:lastRow="0" w:firstColumn="1" w:lastColumn="0" w:noHBand="0" w:noVBand="1"/>
        <w:tblDescription w:val="Raw Score Distribution for Grade Six—Listening"/>
      </w:tblPr>
      <w:tblGrid>
        <w:gridCol w:w="1584"/>
        <w:gridCol w:w="950"/>
        <w:gridCol w:w="1510"/>
      </w:tblGrid>
      <w:tr w:rsidR="00384C43" w:rsidRPr="00C7345F" w14:paraId="52433FC0" w14:textId="77777777" w:rsidTr="00F73F5C">
        <w:trPr>
          <w:cnfStyle w:val="100000000000" w:firstRow="1" w:lastRow="0" w:firstColumn="0" w:lastColumn="0" w:oddVBand="0" w:evenVBand="0" w:oddHBand="0" w:evenHBand="0" w:firstRowFirstColumn="0" w:firstRowLastColumn="0" w:lastRowFirstColumn="0" w:lastRowLastColumn="0"/>
        </w:trPr>
        <w:tc>
          <w:tcPr>
            <w:tcW w:w="1958" w:type="pct"/>
            <w:hideMark/>
          </w:tcPr>
          <w:p w14:paraId="1785CF93"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1175" w:type="pct"/>
            <w:hideMark/>
          </w:tcPr>
          <w:p w14:paraId="03790509" w14:textId="77777777" w:rsidR="00384C43" w:rsidRPr="00C7345F" w:rsidRDefault="00384C43" w:rsidP="00F73F5C">
            <w:pPr>
              <w:pStyle w:val="TableHead"/>
              <w:rPr>
                <w:b w:val="0"/>
                <w:noProof w:val="0"/>
                <w:lang w:eastAsia="ko-KR"/>
              </w:rPr>
            </w:pPr>
            <w:r w:rsidRPr="00C7345F">
              <w:rPr>
                <w:noProof w:val="0"/>
                <w:lang w:eastAsia="ko-KR"/>
              </w:rPr>
              <w:t>N</w:t>
            </w:r>
          </w:p>
        </w:tc>
        <w:tc>
          <w:tcPr>
            <w:tcW w:w="1867" w:type="pct"/>
            <w:hideMark/>
          </w:tcPr>
          <w:p w14:paraId="54C2DA73"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35DA02F2" w14:textId="77777777" w:rsidTr="00F73F5C">
        <w:tc>
          <w:tcPr>
            <w:tcW w:w="1958" w:type="pct"/>
            <w:noWrap/>
            <w:hideMark/>
          </w:tcPr>
          <w:p w14:paraId="78F177A5" w14:textId="77777777" w:rsidR="00384C43" w:rsidRPr="00C7345F" w:rsidRDefault="00384C43" w:rsidP="00F73F5C">
            <w:pPr>
              <w:pStyle w:val="TableText"/>
              <w:ind w:right="504"/>
              <w:rPr>
                <w:rFonts w:eastAsia="Times New Roman"/>
                <w:szCs w:val="24"/>
                <w:lang w:eastAsia="ko-KR"/>
              </w:rPr>
            </w:pPr>
            <w:r w:rsidRPr="00C7345F">
              <w:t>0</w:t>
            </w:r>
          </w:p>
        </w:tc>
        <w:tc>
          <w:tcPr>
            <w:tcW w:w="1175" w:type="pct"/>
            <w:noWrap/>
          </w:tcPr>
          <w:p w14:paraId="6287FF68" w14:textId="77777777" w:rsidR="00384C43" w:rsidRPr="00C7345F" w:rsidRDefault="00384C43" w:rsidP="00F73F5C">
            <w:pPr>
              <w:pStyle w:val="TableText"/>
              <w:rPr>
                <w:rFonts w:eastAsia="Times New Roman"/>
                <w:szCs w:val="24"/>
                <w:lang w:eastAsia="ko-KR"/>
              </w:rPr>
            </w:pPr>
            <w:r w:rsidRPr="00C7345F">
              <w:t>321</w:t>
            </w:r>
          </w:p>
        </w:tc>
        <w:tc>
          <w:tcPr>
            <w:tcW w:w="1867" w:type="pct"/>
          </w:tcPr>
          <w:p w14:paraId="165E2C66" w14:textId="77777777" w:rsidR="00384C43" w:rsidRPr="00C7345F" w:rsidRDefault="00384C43" w:rsidP="00F73F5C">
            <w:pPr>
              <w:pStyle w:val="TableText"/>
              <w:ind w:right="360"/>
              <w:rPr>
                <w:rFonts w:eastAsia="Times New Roman"/>
                <w:szCs w:val="24"/>
                <w:lang w:eastAsia="ko-KR"/>
              </w:rPr>
            </w:pPr>
            <w:r w:rsidRPr="00C7345F">
              <w:t>14.33</w:t>
            </w:r>
          </w:p>
        </w:tc>
      </w:tr>
      <w:tr w:rsidR="00384C43" w:rsidRPr="00C7345F" w14:paraId="789BDE05" w14:textId="77777777" w:rsidTr="00F73F5C">
        <w:tc>
          <w:tcPr>
            <w:tcW w:w="1958" w:type="pct"/>
            <w:noWrap/>
            <w:hideMark/>
          </w:tcPr>
          <w:p w14:paraId="07AFD91B" w14:textId="77777777" w:rsidR="00384C43" w:rsidRPr="00C7345F" w:rsidRDefault="00384C43" w:rsidP="00F73F5C">
            <w:pPr>
              <w:pStyle w:val="TableText"/>
              <w:ind w:right="504"/>
              <w:rPr>
                <w:rFonts w:eastAsia="Times New Roman"/>
                <w:szCs w:val="24"/>
                <w:lang w:eastAsia="ko-KR"/>
              </w:rPr>
            </w:pPr>
            <w:r w:rsidRPr="00C7345F">
              <w:t>1</w:t>
            </w:r>
          </w:p>
        </w:tc>
        <w:tc>
          <w:tcPr>
            <w:tcW w:w="1175" w:type="pct"/>
            <w:noWrap/>
          </w:tcPr>
          <w:p w14:paraId="00289676" w14:textId="77777777" w:rsidR="00384C43" w:rsidRPr="00C7345F" w:rsidRDefault="00384C43" w:rsidP="00F73F5C">
            <w:pPr>
              <w:pStyle w:val="TableText"/>
              <w:rPr>
                <w:rFonts w:eastAsia="Times New Roman"/>
                <w:szCs w:val="24"/>
                <w:lang w:eastAsia="ko-KR"/>
              </w:rPr>
            </w:pPr>
            <w:r w:rsidRPr="00C7345F">
              <w:t>94</w:t>
            </w:r>
          </w:p>
        </w:tc>
        <w:tc>
          <w:tcPr>
            <w:tcW w:w="1867" w:type="pct"/>
          </w:tcPr>
          <w:p w14:paraId="3020E271" w14:textId="77777777" w:rsidR="00384C43" w:rsidRPr="00C7345F" w:rsidRDefault="00384C43" w:rsidP="00F73F5C">
            <w:pPr>
              <w:pStyle w:val="TableText"/>
              <w:ind w:right="360"/>
              <w:rPr>
                <w:rFonts w:eastAsia="Times New Roman"/>
                <w:szCs w:val="24"/>
                <w:lang w:eastAsia="ko-KR"/>
              </w:rPr>
            </w:pPr>
            <w:r w:rsidRPr="00C7345F">
              <w:t>4.20</w:t>
            </w:r>
          </w:p>
        </w:tc>
      </w:tr>
      <w:tr w:rsidR="00384C43" w:rsidRPr="00C7345F" w14:paraId="370E28AD" w14:textId="77777777" w:rsidTr="00F73F5C">
        <w:tc>
          <w:tcPr>
            <w:tcW w:w="1958" w:type="pct"/>
            <w:noWrap/>
            <w:hideMark/>
          </w:tcPr>
          <w:p w14:paraId="0EA14D4C" w14:textId="77777777" w:rsidR="00384C43" w:rsidRPr="00C7345F" w:rsidRDefault="00384C43" w:rsidP="00F73F5C">
            <w:pPr>
              <w:pStyle w:val="TableText"/>
              <w:ind w:right="504"/>
              <w:rPr>
                <w:rFonts w:eastAsia="Times New Roman"/>
                <w:szCs w:val="24"/>
                <w:lang w:eastAsia="ko-KR"/>
              </w:rPr>
            </w:pPr>
            <w:r w:rsidRPr="00C7345F">
              <w:t>2</w:t>
            </w:r>
          </w:p>
        </w:tc>
        <w:tc>
          <w:tcPr>
            <w:tcW w:w="1175" w:type="pct"/>
            <w:noWrap/>
          </w:tcPr>
          <w:p w14:paraId="5D1F0A3D" w14:textId="77777777" w:rsidR="00384C43" w:rsidRPr="00C7345F" w:rsidRDefault="00384C43" w:rsidP="00F73F5C">
            <w:pPr>
              <w:pStyle w:val="TableText"/>
              <w:rPr>
                <w:rFonts w:eastAsia="Times New Roman"/>
                <w:szCs w:val="24"/>
                <w:lang w:eastAsia="ko-KR"/>
              </w:rPr>
            </w:pPr>
            <w:r w:rsidRPr="00C7345F">
              <w:t>51</w:t>
            </w:r>
          </w:p>
        </w:tc>
        <w:tc>
          <w:tcPr>
            <w:tcW w:w="1867" w:type="pct"/>
          </w:tcPr>
          <w:p w14:paraId="0AD8B7C1" w14:textId="77777777" w:rsidR="00384C43" w:rsidRPr="00C7345F" w:rsidRDefault="00384C43" w:rsidP="00F73F5C">
            <w:pPr>
              <w:pStyle w:val="TableText"/>
              <w:ind w:right="360"/>
              <w:rPr>
                <w:rFonts w:eastAsia="Times New Roman"/>
                <w:szCs w:val="24"/>
                <w:lang w:eastAsia="ko-KR"/>
              </w:rPr>
            </w:pPr>
            <w:r w:rsidRPr="00C7345F">
              <w:t>2.28</w:t>
            </w:r>
          </w:p>
        </w:tc>
      </w:tr>
      <w:tr w:rsidR="00384C43" w:rsidRPr="00C7345F" w14:paraId="6408EE58" w14:textId="77777777" w:rsidTr="00F73F5C">
        <w:tc>
          <w:tcPr>
            <w:tcW w:w="1958" w:type="pct"/>
            <w:noWrap/>
            <w:hideMark/>
          </w:tcPr>
          <w:p w14:paraId="353B4C37" w14:textId="77777777" w:rsidR="00384C43" w:rsidRPr="00C7345F" w:rsidRDefault="00384C43" w:rsidP="00F73F5C">
            <w:pPr>
              <w:pStyle w:val="TableText"/>
              <w:ind w:right="504"/>
              <w:rPr>
                <w:rFonts w:eastAsia="Times New Roman"/>
                <w:szCs w:val="24"/>
                <w:lang w:eastAsia="ko-KR"/>
              </w:rPr>
            </w:pPr>
            <w:r w:rsidRPr="00C7345F">
              <w:t>3</w:t>
            </w:r>
          </w:p>
        </w:tc>
        <w:tc>
          <w:tcPr>
            <w:tcW w:w="1175" w:type="pct"/>
            <w:noWrap/>
          </w:tcPr>
          <w:p w14:paraId="3EE7ABE1" w14:textId="77777777" w:rsidR="00384C43" w:rsidRPr="00C7345F" w:rsidRDefault="00384C43" w:rsidP="00F73F5C">
            <w:pPr>
              <w:pStyle w:val="TableText"/>
              <w:rPr>
                <w:rFonts w:eastAsia="Times New Roman"/>
                <w:szCs w:val="24"/>
                <w:lang w:eastAsia="ko-KR"/>
              </w:rPr>
            </w:pPr>
            <w:r w:rsidRPr="00C7345F">
              <w:t>71</w:t>
            </w:r>
          </w:p>
        </w:tc>
        <w:tc>
          <w:tcPr>
            <w:tcW w:w="1867" w:type="pct"/>
          </w:tcPr>
          <w:p w14:paraId="58B99EAB" w14:textId="77777777" w:rsidR="00384C43" w:rsidRPr="00C7345F" w:rsidRDefault="00384C43" w:rsidP="00F73F5C">
            <w:pPr>
              <w:pStyle w:val="TableText"/>
              <w:ind w:right="360"/>
              <w:rPr>
                <w:rFonts w:eastAsia="Times New Roman"/>
                <w:szCs w:val="24"/>
                <w:lang w:eastAsia="ko-KR"/>
              </w:rPr>
            </w:pPr>
            <w:r w:rsidRPr="00C7345F">
              <w:t>3.17</w:t>
            </w:r>
          </w:p>
        </w:tc>
      </w:tr>
      <w:tr w:rsidR="00384C43" w:rsidRPr="00C7345F" w14:paraId="6010A761" w14:textId="77777777" w:rsidTr="00F73F5C">
        <w:tc>
          <w:tcPr>
            <w:tcW w:w="1958" w:type="pct"/>
            <w:noWrap/>
            <w:hideMark/>
          </w:tcPr>
          <w:p w14:paraId="45AC9935" w14:textId="77777777" w:rsidR="00384C43" w:rsidRPr="00C7345F" w:rsidRDefault="00384C43" w:rsidP="00F73F5C">
            <w:pPr>
              <w:pStyle w:val="TableText"/>
              <w:ind w:right="504"/>
              <w:rPr>
                <w:rFonts w:eastAsia="Times New Roman"/>
                <w:szCs w:val="24"/>
                <w:lang w:eastAsia="ko-KR"/>
              </w:rPr>
            </w:pPr>
            <w:r w:rsidRPr="00C7345F">
              <w:t>4</w:t>
            </w:r>
          </w:p>
        </w:tc>
        <w:tc>
          <w:tcPr>
            <w:tcW w:w="1175" w:type="pct"/>
            <w:noWrap/>
          </w:tcPr>
          <w:p w14:paraId="097E6E09" w14:textId="77777777" w:rsidR="00384C43" w:rsidRPr="00C7345F" w:rsidRDefault="00384C43" w:rsidP="00F73F5C">
            <w:pPr>
              <w:pStyle w:val="TableText"/>
              <w:rPr>
                <w:rFonts w:eastAsia="Times New Roman"/>
                <w:szCs w:val="24"/>
                <w:lang w:eastAsia="ko-KR"/>
              </w:rPr>
            </w:pPr>
            <w:r w:rsidRPr="00C7345F">
              <w:t>81</w:t>
            </w:r>
          </w:p>
        </w:tc>
        <w:tc>
          <w:tcPr>
            <w:tcW w:w="1867" w:type="pct"/>
          </w:tcPr>
          <w:p w14:paraId="524FF256" w14:textId="77777777" w:rsidR="00384C43" w:rsidRPr="00C7345F" w:rsidRDefault="00384C43" w:rsidP="00F73F5C">
            <w:pPr>
              <w:pStyle w:val="TableText"/>
              <w:ind w:right="360"/>
              <w:rPr>
                <w:rFonts w:eastAsia="Times New Roman"/>
                <w:szCs w:val="24"/>
                <w:lang w:eastAsia="ko-KR"/>
              </w:rPr>
            </w:pPr>
            <w:r w:rsidRPr="00C7345F">
              <w:t>3.62</w:t>
            </w:r>
          </w:p>
        </w:tc>
      </w:tr>
      <w:tr w:rsidR="00384C43" w:rsidRPr="00C7345F" w14:paraId="40CC6730" w14:textId="77777777" w:rsidTr="00F73F5C">
        <w:tc>
          <w:tcPr>
            <w:tcW w:w="1958" w:type="pct"/>
            <w:noWrap/>
          </w:tcPr>
          <w:p w14:paraId="79F221C8" w14:textId="77777777" w:rsidR="00384C43" w:rsidRPr="00C7345F" w:rsidRDefault="00384C43" w:rsidP="00F73F5C">
            <w:pPr>
              <w:pStyle w:val="TableText"/>
              <w:ind w:right="504"/>
              <w:rPr>
                <w:color w:val="000000"/>
                <w:szCs w:val="24"/>
              </w:rPr>
            </w:pPr>
            <w:r w:rsidRPr="00C7345F">
              <w:t>5</w:t>
            </w:r>
          </w:p>
        </w:tc>
        <w:tc>
          <w:tcPr>
            <w:tcW w:w="1175" w:type="pct"/>
            <w:noWrap/>
          </w:tcPr>
          <w:p w14:paraId="5906E4EC" w14:textId="77777777" w:rsidR="00384C43" w:rsidRPr="00C7345F" w:rsidRDefault="00384C43" w:rsidP="00F73F5C">
            <w:pPr>
              <w:pStyle w:val="TableText"/>
              <w:rPr>
                <w:rFonts w:eastAsia="Times New Roman"/>
                <w:szCs w:val="24"/>
                <w:lang w:eastAsia="ko-KR"/>
              </w:rPr>
            </w:pPr>
            <w:r w:rsidRPr="00C7345F">
              <w:t>111</w:t>
            </w:r>
          </w:p>
        </w:tc>
        <w:tc>
          <w:tcPr>
            <w:tcW w:w="1867" w:type="pct"/>
          </w:tcPr>
          <w:p w14:paraId="788927E5" w14:textId="77777777" w:rsidR="00384C43" w:rsidRPr="00C7345F" w:rsidRDefault="00384C43" w:rsidP="00F73F5C">
            <w:pPr>
              <w:pStyle w:val="TableText"/>
              <w:ind w:right="360"/>
              <w:rPr>
                <w:rFonts w:eastAsia="Times New Roman"/>
                <w:szCs w:val="24"/>
                <w:lang w:eastAsia="ko-KR"/>
              </w:rPr>
            </w:pPr>
            <w:r w:rsidRPr="00C7345F">
              <w:t>4.96</w:t>
            </w:r>
          </w:p>
        </w:tc>
      </w:tr>
      <w:tr w:rsidR="00384C43" w:rsidRPr="00C7345F" w14:paraId="30AA2A79" w14:textId="77777777" w:rsidTr="00F73F5C">
        <w:tc>
          <w:tcPr>
            <w:tcW w:w="1958" w:type="pct"/>
            <w:noWrap/>
          </w:tcPr>
          <w:p w14:paraId="7C9F84F6" w14:textId="77777777" w:rsidR="00384C43" w:rsidRPr="00C7345F" w:rsidRDefault="00384C43" w:rsidP="00F73F5C">
            <w:pPr>
              <w:pStyle w:val="TableText"/>
              <w:ind w:right="504"/>
              <w:rPr>
                <w:color w:val="000000"/>
                <w:szCs w:val="24"/>
              </w:rPr>
            </w:pPr>
            <w:r w:rsidRPr="00C7345F">
              <w:t>6</w:t>
            </w:r>
          </w:p>
        </w:tc>
        <w:tc>
          <w:tcPr>
            <w:tcW w:w="1175" w:type="pct"/>
            <w:noWrap/>
          </w:tcPr>
          <w:p w14:paraId="0EBCBA1F" w14:textId="77777777" w:rsidR="00384C43" w:rsidRPr="00C7345F" w:rsidRDefault="00384C43" w:rsidP="00F73F5C">
            <w:pPr>
              <w:pStyle w:val="TableText"/>
              <w:rPr>
                <w:rFonts w:eastAsia="Times New Roman"/>
                <w:szCs w:val="24"/>
                <w:lang w:eastAsia="ko-KR"/>
              </w:rPr>
            </w:pPr>
            <w:r w:rsidRPr="00C7345F">
              <w:t>161</w:t>
            </w:r>
          </w:p>
        </w:tc>
        <w:tc>
          <w:tcPr>
            <w:tcW w:w="1867" w:type="pct"/>
          </w:tcPr>
          <w:p w14:paraId="793CE856" w14:textId="77777777" w:rsidR="00384C43" w:rsidRPr="00C7345F" w:rsidRDefault="00384C43" w:rsidP="00F73F5C">
            <w:pPr>
              <w:pStyle w:val="TableText"/>
              <w:ind w:right="360"/>
              <w:rPr>
                <w:rFonts w:eastAsia="Times New Roman"/>
                <w:szCs w:val="24"/>
                <w:lang w:eastAsia="ko-KR"/>
              </w:rPr>
            </w:pPr>
            <w:r w:rsidRPr="00C7345F">
              <w:t>7.19</w:t>
            </w:r>
          </w:p>
        </w:tc>
      </w:tr>
      <w:tr w:rsidR="00384C43" w:rsidRPr="00C7345F" w14:paraId="5A6A5560" w14:textId="77777777" w:rsidTr="00F73F5C">
        <w:tc>
          <w:tcPr>
            <w:tcW w:w="1958" w:type="pct"/>
            <w:noWrap/>
          </w:tcPr>
          <w:p w14:paraId="0B2C27EC" w14:textId="77777777" w:rsidR="00384C43" w:rsidRPr="00C7345F" w:rsidRDefault="00384C43" w:rsidP="00F73F5C">
            <w:pPr>
              <w:pStyle w:val="TableText"/>
              <w:ind w:right="504"/>
              <w:rPr>
                <w:color w:val="000000"/>
                <w:szCs w:val="24"/>
              </w:rPr>
            </w:pPr>
            <w:r w:rsidRPr="00C7345F">
              <w:t>7</w:t>
            </w:r>
          </w:p>
        </w:tc>
        <w:tc>
          <w:tcPr>
            <w:tcW w:w="1175" w:type="pct"/>
            <w:noWrap/>
          </w:tcPr>
          <w:p w14:paraId="3804328C" w14:textId="77777777" w:rsidR="00384C43" w:rsidRPr="00C7345F" w:rsidRDefault="00384C43" w:rsidP="00F73F5C">
            <w:pPr>
              <w:pStyle w:val="TableText"/>
              <w:rPr>
                <w:rFonts w:eastAsia="Times New Roman"/>
                <w:szCs w:val="24"/>
                <w:lang w:eastAsia="ko-KR"/>
              </w:rPr>
            </w:pPr>
            <w:r w:rsidRPr="00C7345F">
              <w:t>150</w:t>
            </w:r>
          </w:p>
        </w:tc>
        <w:tc>
          <w:tcPr>
            <w:tcW w:w="1867" w:type="pct"/>
          </w:tcPr>
          <w:p w14:paraId="1413E5FA" w14:textId="77777777" w:rsidR="00384C43" w:rsidRPr="00C7345F" w:rsidRDefault="00384C43" w:rsidP="00F73F5C">
            <w:pPr>
              <w:pStyle w:val="TableText"/>
              <w:ind w:right="360"/>
              <w:rPr>
                <w:rFonts w:eastAsia="Times New Roman"/>
                <w:szCs w:val="24"/>
                <w:lang w:eastAsia="ko-KR"/>
              </w:rPr>
            </w:pPr>
            <w:r w:rsidRPr="00C7345F">
              <w:t>6.70</w:t>
            </w:r>
          </w:p>
        </w:tc>
      </w:tr>
      <w:tr w:rsidR="00384C43" w:rsidRPr="00C7345F" w14:paraId="5FC1F598" w14:textId="77777777" w:rsidTr="00F73F5C">
        <w:tc>
          <w:tcPr>
            <w:tcW w:w="1958" w:type="pct"/>
            <w:noWrap/>
          </w:tcPr>
          <w:p w14:paraId="3C5A2E80" w14:textId="77777777" w:rsidR="00384C43" w:rsidRPr="00C7345F" w:rsidRDefault="00384C43" w:rsidP="00F73F5C">
            <w:pPr>
              <w:pStyle w:val="TableText"/>
              <w:ind w:right="504"/>
              <w:rPr>
                <w:color w:val="000000"/>
                <w:szCs w:val="24"/>
              </w:rPr>
            </w:pPr>
            <w:r w:rsidRPr="00C7345F">
              <w:t>8</w:t>
            </w:r>
          </w:p>
        </w:tc>
        <w:tc>
          <w:tcPr>
            <w:tcW w:w="1175" w:type="pct"/>
            <w:noWrap/>
          </w:tcPr>
          <w:p w14:paraId="6AB6AA2E" w14:textId="77777777" w:rsidR="00384C43" w:rsidRPr="00C7345F" w:rsidRDefault="00384C43" w:rsidP="00F73F5C">
            <w:pPr>
              <w:pStyle w:val="TableText"/>
              <w:rPr>
                <w:rFonts w:eastAsia="Times New Roman"/>
                <w:szCs w:val="24"/>
                <w:lang w:eastAsia="ko-KR"/>
              </w:rPr>
            </w:pPr>
            <w:r w:rsidRPr="00C7345F">
              <w:t>138</w:t>
            </w:r>
          </w:p>
        </w:tc>
        <w:tc>
          <w:tcPr>
            <w:tcW w:w="1867" w:type="pct"/>
          </w:tcPr>
          <w:p w14:paraId="7CABA410" w14:textId="77777777" w:rsidR="00384C43" w:rsidRPr="00C7345F" w:rsidRDefault="00384C43" w:rsidP="00F73F5C">
            <w:pPr>
              <w:pStyle w:val="TableText"/>
              <w:ind w:right="360"/>
              <w:rPr>
                <w:rFonts w:eastAsia="Times New Roman"/>
                <w:szCs w:val="24"/>
                <w:lang w:eastAsia="ko-KR"/>
              </w:rPr>
            </w:pPr>
            <w:r w:rsidRPr="00C7345F">
              <w:t>6.16</w:t>
            </w:r>
          </w:p>
        </w:tc>
      </w:tr>
      <w:tr w:rsidR="00384C43" w:rsidRPr="00C7345F" w14:paraId="74B76544" w14:textId="77777777" w:rsidTr="00F73F5C">
        <w:tc>
          <w:tcPr>
            <w:tcW w:w="1958" w:type="pct"/>
            <w:noWrap/>
          </w:tcPr>
          <w:p w14:paraId="2EF7A4C2" w14:textId="77777777" w:rsidR="00384C43" w:rsidRPr="00C7345F" w:rsidRDefault="00384C43" w:rsidP="00F73F5C">
            <w:pPr>
              <w:pStyle w:val="TableText"/>
              <w:ind w:right="504"/>
              <w:rPr>
                <w:color w:val="000000"/>
                <w:szCs w:val="24"/>
              </w:rPr>
            </w:pPr>
            <w:r w:rsidRPr="00C7345F">
              <w:t>9</w:t>
            </w:r>
          </w:p>
        </w:tc>
        <w:tc>
          <w:tcPr>
            <w:tcW w:w="1175" w:type="pct"/>
            <w:noWrap/>
          </w:tcPr>
          <w:p w14:paraId="6D786676" w14:textId="77777777" w:rsidR="00384C43" w:rsidRPr="00C7345F" w:rsidRDefault="00384C43" w:rsidP="00F73F5C">
            <w:pPr>
              <w:pStyle w:val="TableText"/>
              <w:rPr>
                <w:rFonts w:eastAsia="Times New Roman"/>
                <w:szCs w:val="24"/>
                <w:lang w:eastAsia="ko-KR"/>
              </w:rPr>
            </w:pPr>
            <w:r w:rsidRPr="00C7345F">
              <w:t>138</w:t>
            </w:r>
          </w:p>
        </w:tc>
        <w:tc>
          <w:tcPr>
            <w:tcW w:w="1867" w:type="pct"/>
          </w:tcPr>
          <w:p w14:paraId="3EFFC1B7" w14:textId="77777777" w:rsidR="00384C43" w:rsidRPr="00C7345F" w:rsidRDefault="00384C43" w:rsidP="00F73F5C">
            <w:pPr>
              <w:pStyle w:val="TableText"/>
              <w:ind w:right="360"/>
              <w:rPr>
                <w:rFonts w:eastAsia="Times New Roman"/>
                <w:szCs w:val="24"/>
                <w:lang w:eastAsia="ko-KR"/>
              </w:rPr>
            </w:pPr>
            <w:r w:rsidRPr="00C7345F">
              <w:t>6.16</w:t>
            </w:r>
          </w:p>
        </w:tc>
      </w:tr>
      <w:tr w:rsidR="00384C43" w:rsidRPr="00C7345F" w14:paraId="2298423D" w14:textId="77777777" w:rsidTr="00F73F5C">
        <w:tc>
          <w:tcPr>
            <w:tcW w:w="1958" w:type="pct"/>
            <w:noWrap/>
          </w:tcPr>
          <w:p w14:paraId="3AB4CF19" w14:textId="77777777" w:rsidR="00384C43" w:rsidRPr="00C7345F" w:rsidRDefault="00384C43" w:rsidP="00F73F5C">
            <w:pPr>
              <w:pStyle w:val="TableText"/>
              <w:ind w:right="504"/>
              <w:rPr>
                <w:color w:val="000000"/>
                <w:szCs w:val="24"/>
              </w:rPr>
            </w:pPr>
            <w:r w:rsidRPr="00C7345F">
              <w:t>10</w:t>
            </w:r>
          </w:p>
        </w:tc>
        <w:tc>
          <w:tcPr>
            <w:tcW w:w="1175" w:type="pct"/>
            <w:noWrap/>
          </w:tcPr>
          <w:p w14:paraId="4579D36A" w14:textId="77777777" w:rsidR="00384C43" w:rsidRPr="00C7345F" w:rsidRDefault="00384C43" w:rsidP="00F73F5C">
            <w:pPr>
              <w:pStyle w:val="TableText"/>
              <w:rPr>
                <w:rFonts w:eastAsia="Times New Roman"/>
                <w:szCs w:val="24"/>
                <w:lang w:eastAsia="ko-KR"/>
              </w:rPr>
            </w:pPr>
            <w:r w:rsidRPr="00C7345F">
              <w:t>173</w:t>
            </w:r>
          </w:p>
        </w:tc>
        <w:tc>
          <w:tcPr>
            <w:tcW w:w="1867" w:type="pct"/>
          </w:tcPr>
          <w:p w14:paraId="6DB06179" w14:textId="77777777" w:rsidR="00384C43" w:rsidRPr="00C7345F" w:rsidRDefault="00384C43" w:rsidP="00F73F5C">
            <w:pPr>
              <w:pStyle w:val="TableText"/>
              <w:ind w:right="360"/>
              <w:rPr>
                <w:rFonts w:eastAsia="Times New Roman"/>
                <w:szCs w:val="24"/>
                <w:lang w:eastAsia="ko-KR"/>
              </w:rPr>
            </w:pPr>
            <w:r w:rsidRPr="00C7345F">
              <w:t>7.72</w:t>
            </w:r>
          </w:p>
        </w:tc>
      </w:tr>
      <w:tr w:rsidR="00384C43" w:rsidRPr="00C7345F" w14:paraId="036B11F2" w14:textId="77777777" w:rsidTr="00F73F5C">
        <w:tc>
          <w:tcPr>
            <w:tcW w:w="1958" w:type="pct"/>
            <w:noWrap/>
          </w:tcPr>
          <w:p w14:paraId="4631EB90" w14:textId="77777777" w:rsidR="00384C43" w:rsidRPr="00C7345F" w:rsidRDefault="00384C43" w:rsidP="00F73F5C">
            <w:pPr>
              <w:pStyle w:val="TableText"/>
              <w:ind w:right="504"/>
              <w:rPr>
                <w:color w:val="000000"/>
                <w:szCs w:val="24"/>
              </w:rPr>
            </w:pPr>
            <w:r w:rsidRPr="00C7345F">
              <w:t>11</w:t>
            </w:r>
          </w:p>
        </w:tc>
        <w:tc>
          <w:tcPr>
            <w:tcW w:w="1175" w:type="pct"/>
            <w:noWrap/>
          </w:tcPr>
          <w:p w14:paraId="0426BF25" w14:textId="77777777" w:rsidR="00384C43" w:rsidRPr="00C7345F" w:rsidRDefault="00384C43" w:rsidP="00F73F5C">
            <w:pPr>
              <w:pStyle w:val="TableText"/>
              <w:rPr>
                <w:rFonts w:eastAsia="Times New Roman"/>
                <w:szCs w:val="24"/>
                <w:lang w:eastAsia="ko-KR"/>
              </w:rPr>
            </w:pPr>
            <w:r w:rsidRPr="00C7345F">
              <w:t>198</w:t>
            </w:r>
          </w:p>
        </w:tc>
        <w:tc>
          <w:tcPr>
            <w:tcW w:w="1867" w:type="pct"/>
          </w:tcPr>
          <w:p w14:paraId="5D7F9B06" w14:textId="77777777" w:rsidR="00384C43" w:rsidRPr="00C7345F" w:rsidRDefault="00384C43" w:rsidP="00F73F5C">
            <w:pPr>
              <w:pStyle w:val="TableText"/>
              <w:ind w:right="360"/>
              <w:rPr>
                <w:rFonts w:eastAsia="Times New Roman"/>
                <w:szCs w:val="24"/>
                <w:lang w:eastAsia="ko-KR"/>
              </w:rPr>
            </w:pPr>
            <w:r w:rsidRPr="00C7345F">
              <w:t>8.84</w:t>
            </w:r>
          </w:p>
        </w:tc>
      </w:tr>
      <w:tr w:rsidR="00384C43" w:rsidRPr="00C7345F" w14:paraId="5B67642B" w14:textId="77777777" w:rsidTr="00F73F5C">
        <w:tc>
          <w:tcPr>
            <w:tcW w:w="1958" w:type="pct"/>
            <w:noWrap/>
          </w:tcPr>
          <w:p w14:paraId="3D9C1F72" w14:textId="77777777" w:rsidR="00384C43" w:rsidRPr="00C7345F" w:rsidRDefault="00384C43" w:rsidP="00F73F5C">
            <w:pPr>
              <w:pStyle w:val="TableText"/>
              <w:ind w:right="504"/>
              <w:rPr>
                <w:color w:val="000000"/>
                <w:szCs w:val="24"/>
              </w:rPr>
            </w:pPr>
            <w:r w:rsidRPr="00C7345F">
              <w:t>12</w:t>
            </w:r>
          </w:p>
        </w:tc>
        <w:tc>
          <w:tcPr>
            <w:tcW w:w="1175" w:type="pct"/>
            <w:noWrap/>
          </w:tcPr>
          <w:p w14:paraId="296F2A8A" w14:textId="77777777" w:rsidR="00384C43" w:rsidRPr="00C7345F" w:rsidRDefault="00384C43" w:rsidP="00F73F5C">
            <w:pPr>
              <w:pStyle w:val="TableText"/>
              <w:rPr>
                <w:rFonts w:eastAsia="Times New Roman"/>
                <w:szCs w:val="24"/>
                <w:lang w:eastAsia="ko-KR"/>
              </w:rPr>
            </w:pPr>
            <w:r w:rsidRPr="00C7345F">
              <w:t>210</w:t>
            </w:r>
          </w:p>
        </w:tc>
        <w:tc>
          <w:tcPr>
            <w:tcW w:w="1867" w:type="pct"/>
          </w:tcPr>
          <w:p w14:paraId="28BFA69C" w14:textId="77777777" w:rsidR="00384C43" w:rsidRPr="00C7345F" w:rsidRDefault="00384C43" w:rsidP="00F73F5C">
            <w:pPr>
              <w:pStyle w:val="TableText"/>
              <w:ind w:right="360"/>
              <w:rPr>
                <w:rFonts w:eastAsia="Times New Roman"/>
                <w:szCs w:val="24"/>
                <w:lang w:eastAsia="ko-KR"/>
              </w:rPr>
            </w:pPr>
            <w:r w:rsidRPr="00C7345F">
              <w:t>9.38</w:t>
            </w:r>
          </w:p>
        </w:tc>
      </w:tr>
      <w:tr w:rsidR="00384C43" w:rsidRPr="00C7345F" w14:paraId="72EF70AE" w14:textId="77777777" w:rsidTr="00F73F5C">
        <w:tc>
          <w:tcPr>
            <w:tcW w:w="1958" w:type="pct"/>
            <w:noWrap/>
          </w:tcPr>
          <w:p w14:paraId="287AB9FD" w14:textId="77777777" w:rsidR="00384C43" w:rsidRPr="00C7345F" w:rsidRDefault="00384C43" w:rsidP="00F73F5C">
            <w:pPr>
              <w:pStyle w:val="TableText"/>
              <w:ind w:right="504"/>
            </w:pPr>
            <w:r w:rsidRPr="00C7345F">
              <w:t>13</w:t>
            </w:r>
          </w:p>
        </w:tc>
        <w:tc>
          <w:tcPr>
            <w:tcW w:w="1175" w:type="pct"/>
            <w:noWrap/>
          </w:tcPr>
          <w:p w14:paraId="073DD5C3" w14:textId="77777777" w:rsidR="00384C43" w:rsidRPr="00C7345F" w:rsidRDefault="00384C43" w:rsidP="00F73F5C">
            <w:pPr>
              <w:pStyle w:val="TableText"/>
            </w:pPr>
            <w:r w:rsidRPr="00C7345F">
              <w:t>204</w:t>
            </w:r>
          </w:p>
        </w:tc>
        <w:tc>
          <w:tcPr>
            <w:tcW w:w="1867" w:type="pct"/>
          </w:tcPr>
          <w:p w14:paraId="6A3E4BD1" w14:textId="77777777" w:rsidR="00384C43" w:rsidRPr="00C7345F" w:rsidRDefault="00384C43" w:rsidP="00F73F5C">
            <w:pPr>
              <w:pStyle w:val="TableText"/>
              <w:ind w:right="360"/>
            </w:pPr>
            <w:r w:rsidRPr="00C7345F">
              <w:t>9.11</w:t>
            </w:r>
          </w:p>
        </w:tc>
      </w:tr>
      <w:tr w:rsidR="00384C43" w:rsidRPr="00C7345F" w14:paraId="5E2834C1" w14:textId="77777777" w:rsidTr="00F73F5C">
        <w:tc>
          <w:tcPr>
            <w:tcW w:w="1958" w:type="pct"/>
            <w:noWrap/>
          </w:tcPr>
          <w:p w14:paraId="66C2C8A8" w14:textId="77777777" w:rsidR="00384C43" w:rsidRPr="00C7345F" w:rsidRDefault="00384C43" w:rsidP="00F73F5C">
            <w:pPr>
              <w:pStyle w:val="TableText"/>
              <w:ind w:right="504"/>
            </w:pPr>
            <w:r w:rsidRPr="00C7345F">
              <w:t>14</w:t>
            </w:r>
          </w:p>
        </w:tc>
        <w:tc>
          <w:tcPr>
            <w:tcW w:w="1175" w:type="pct"/>
            <w:noWrap/>
          </w:tcPr>
          <w:p w14:paraId="5998C233" w14:textId="77777777" w:rsidR="00384C43" w:rsidRPr="00C7345F" w:rsidRDefault="00384C43" w:rsidP="00F73F5C">
            <w:pPr>
              <w:pStyle w:val="TableText"/>
            </w:pPr>
            <w:r w:rsidRPr="00C7345F">
              <w:t>139</w:t>
            </w:r>
          </w:p>
        </w:tc>
        <w:tc>
          <w:tcPr>
            <w:tcW w:w="1867" w:type="pct"/>
          </w:tcPr>
          <w:p w14:paraId="545F1151" w14:textId="77777777" w:rsidR="00384C43" w:rsidRPr="00C7345F" w:rsidRDefault="00384C43" w:rsidP="00F73F5C">
            <w:pPr>
              <w:pStyle w:val="TableText"/>
              <w:ind w:right="360"/>
            </w:pPr>
            <w:r w:rsidRPr="00C7345F">
              <w:t>6.21</w:t>
            </w:r>
          </w:p>
        </w:tc>
      </w:tr>
    </w:tbl>
    <w:p w14:paraId="477CB245" w14:textId="77777777" w:rsidR="00384C43" w:rsidRPr="00C7345F" w:rsidRDefault="00384C43" w:rsidP="00F73F5C">
      <w:pPr>
        <w:pStyle w:val="Caption"/>
      </w:pPr>
      <w:bookmarkStart w:id="562" w:name="_Toc134621841"/>
      <w:r w:rsidRPr="00C7345F">
        <w:t>Table 4.A.</w:t>
      </w:r>
      <w:r w:rsidRPr="00C7345F">
        <w:fldChar w:fldCharType="begin"/>
      </w:r>
      <w:r w:rsidRPr="00C7345F">
        <w:instrText>SEQ Table_4.A. \* ARABIC</w:instrText>
      </w:r>
      <w:r w:rsidRPr="00C7345F">
        <w:fldChar w:fldCharType="separate"/>
      </w:r>
      <w:r w:rsidRPr="00C7345F">
        <w:t>8</w:t>
      </w:r>
      <w:r w:rsidRPr="00C7345F">
        <w:fldChar w:fldCharType="end"/>
      </w:r>
      <w:r w:rsidRPr="00C7345F">
        <w:t xml:space="preserve">  Raw Score Distribution for Grade Seven—Listening</w:t>
      </w:r>
      <w:bookmarkEnd w:id="562"/>
    </w:p>
    <w:tbl>
      <w:tblPr>
        <w:tblStyle w:val="TRs"/>
        <w:tblW w:w="2035" w:type="pct"/>
        <w:tblLook w:val="04A0" w:firstRow="1" w:lastRow="0" w:firstColumn="1" w:lastColumn="0" w:noHBand="0" w:noVBand="1"/>
        <w:tblDescription w:val="Raw Score Distribution for Grade Seven—Listening"/>
      </w:tblPr>
      <w:tblGrid>
        <w:gridCol w:w="1584"/>
        <w:gridCol w:w="950"/>
        <w:gridCol w:w="1510"/>
      </w:tblGrid>
      <w:tr w:rsidR="00384C43" w:rsidRPr="00C7345F" w14:paraId="1DB99CDD" w14:textId="77777777" w:rsidTr="00F73F5C">
        <w:trPr>
          <w:cnfStyle w:val="100000000000" w:firstRow="1" w:lastRow="0" w:firstColumn="0" w:lastColumn="0" w:oddVBand="0" w:evenVBand="0" w:oddHBand="0" w:evenHBand="0" w:firstRowFirstColumn="0" w:firstRowLastColumn="0" w:lastRowFirstColumn="0" w:lastRowLastColumn="0"/>
        </w:trPr>
        <w:tc>
          <w:tcPr>
            <w:tcW w:w="1958" w:type="pct"/>
            <w:hideMark/>
          </w:tcPr>
          <w:p w14:paraId="15CFD8F6"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1175" w:type="pct"/>
            <w:hideMark/>
          </w:tcPr>
          <w:p w14:paraId="61C30B50" w14:textId="77777777" w:rsidR="00384C43" w:rsidRPr="00C7345F" w:rsidRDefault="00384C43" w:rsidP="00F73F5C">
            <w:pPr>
              <w:pStyle w:val="TableHead"/>
              <w:rPr>
                <w:b w:val="0"/>
                <w:noProof w:val="0"/>
                <w:lang w:eastAsia="ko-KR"/>
              </w:rPr>
            </w:pPr>
            <w:r w:rsidRPr="00C7345F">
              <w:rPr>
                <w:noProof w:val="0"/>
                <w:lang w:eastAsia="ko-KR"/>
              </w:rPr>
              <w:t>N</w:t>
            </w:r>
          </w:p>
        </w:tc>
        <w:tc>
          <w:tcPr>
            <w:tcW w:w="1867" w:type="pct"/>
            <w:hideMark/>
          </w:tcPr>
          <w:p w14:paraId="1295F3E0"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44F32A70" w14:textId="77777777" w:rsidTr="00F73F5C">
        <w:tc>
          <w:tcPr>
            <w:tcW w:w="1958" w:type="pct"/>
            <w:noWrap/>
            <w:hideMark/>
          </w:tcPr>
          <w:p w14:paraId="74C37E82" w14:textId="77777777" w:rsidR="00384C43" w:rsidRPr="00C7345F" w:rsidRDefault="00384C43" w:rsidP="00F73F5C">
            <w:pPr>
              <w:pStyle w:val="TableText"/>
              <w:ind w:right="504"/>
              <w:rPr>
                <w:rFonts w:eastAsia="Times New Roman"/>
                <w:szCs w:val="24"/>
                <w:lang w:eastAsia="ko-KR"/>
              </w:rPr>
            </w:pPr>
            <w:r w:rsidRPr="00C7345F">
              <w:t>0</w:t>
            </w:r>
          </w:p>
        </w:tc>
        <w:tc>
          <w:tcPr>
            <w:tcW w:w="1175" w:type="pct"/>
            <w:noWrap/>
          </w:tcPr>
          <w:p w14:paraId="0AD93239" w14:textId="77777777" w:rsidR="00384C43" w:rsidRPr="00C7345F" w:rsidRDefault="00384C43" w:rsidP="00F73F5C">
            <w:pPr>
              <w:pStyle w:val="TableText"/>
              <w:rPr>
                <w:rFonts w:eastAsia="Times New Roman"/>
                <w:szCs w:val="24"/>
                <w:lang w:eastAsia="ko-KR"/>
              </w:rPr>
            </w:pPr>
            <w:r w:rsidRPr="00C7345F">
              <w:t>271</w:t>
            </w:r>
          </w:p>
        </w:tc>
        <w:tc>
          <w:tcPr>
            <w:tcW w:w="1867" w:type="pct"/>
          </w:tcPr>
          <w:p w14:paraId="496864E3" w14:textId="77777777" w:rsidR="00384C43" w:rsidRPr="00C7345F" w:rsidRDefault="00384C43" w:rsidP="00F73F5C">
            <w:pPr>
              <w:pStyle w:val="TableText"/>
              <w:ind w:right="360"/>
              <w:rPr>
                <w:rFonts w:eastAsia="Times New Roman"/>
                <w:szCs w:val="24"/>
                <w:lang w:eastAsia="ko-KR"/>
              </w:rPr>
            </w:pPr>
            <w:r w:rsidRPr="00C7345F">
              <w:t>12.27</w:t>
            </w:r>
          </w:p>
        </w:tc>
      </w:tr>
      <w:tr w:rsidR="00384C43" w:rsidRPr="00C7345F" w14:paraId="4CE56CA2" w14:textId="77777777" w:rsidTr="00F73F5C">
        <w:tc>
          <w:tcPr>
            <w:tcW w:w="1958" w:type="pct"/>
            <w:noWrap/>
            <w:hideMark/>
          </w:tcPr>
          <w:p w14:paraId="3FAFD996" w14:textId="77777777" w:rsidR="00384C43" w:rsidRPr="00C7345F" w:rsidRDefault="00384C43" w:rsidP="00F73F5C">
            <w:pPr>
              <w:pStyle w:val="TableText"/>
              <w:ind w:right="504"/>
              <w:rPr>
                <w:rFonts w:eastAsia="Times New Roman"/>
                <w:szCs w:val="24"/>
                <w:lang w:eastAsia="ko-KR"/>
              </w:rPr>
            </w:pPr>
            <w:r w:rsidRPr="00C7345F">
              <w:t>1</w:t>
            </w:r>
          </w:p>
        </w:tc>
        <w:tc>
          <w:tcPr>
            <w:tcW w:w="1175" w:type="pct"/>
            <w:noWrap/>
          </w:tcPr>
          <w:p w14:paraId="583B3398" w14:textId="77777777" w:rsidR="00384C43" w:rsidRPr="00C7345F" w:rsidRDefault="00384C43" w:rsidP="00F73F5C">
            <w:pPr>
              <w:pStyle w:val="TableText"/>
              <w:rPr>
                <w:rFonts w:eastAsia="Times New Roman"/>
                <w:szCs w:val="24"/>
                <w:lang w:eastAsia="ko-KR"/>
              </w:rPr>
            </w:pPr>
            <w:r w:rsidRPr="00C7345F">
              <w:t>112</w:t>
            </w:r>
          </w:p>
        </w:tc>
        <w:tc>
          <w:tcPr>
            <w:tcW w:w="1867" w:type="pct"/>
          </w:tcPr>
          <w:p w14:paraId="723741D5" w14:textId="77777777" w:rsidR="00384C43" w:rsidRPr="00C7345F" w:rsidRDefault="00384C43" w:rsidP="00F73F5C">
            <w:pPr>
              <w:pStyle w:val="TableText"/>
              <w:ind w:right="360"/>
              <w:rPr>
                <w:rFonts w:eastAsia="Times New Roman"/>
                <w:szCs w:val="24"/>
                <w:lang w:eastAsia="ko-KR"/>
              </w:rPr>
            </w:pPr>
            <w:r w:rsidRPr="00C7345F">
              <w:t>5.07</w:t>
            </w:r>
          </w:p>
        </w:tc>
      </w:tr>
      <w:tr w:rsidR="00384C43" w:rsidRPr="00C7345F" w14:paraId="750B971C" w14:textId="77777777" w:rsidTr="00F73F5C">
        <w:tc>
          <w:tcPr>
            <w:tcW w:w="1958" w:type="pct"/>
            <w:noWrap/>
            <w:hideMark/>
          </w:tcPr>
          <w:p w14:paraId="18855E31" w14:textId="77777777" w:rsidR="00384C43" w:rsidRPr="00C7345F" w:rsidRDefault="00384C43" w:rsidP="00F73F5C">
            <w:pPr>
              <w:pStyle w:val="TableText"/>
              <w:ind w:right="504"/>
              <w:rPr>
                <w:rFonts w:eastAsia="Times New Roman"/>
                <w:szCs w:val="24"/>
                <w:lang w:eastAsia="ko-KR"/>
              </w:rPr>
            </w:pPr>
            <w:r w:rsidRPr="00C7345F">
              <w:t>2</w:t>
            </w:r>
          </w:p>
        </w:tc>
        <w:tc>
          <w:tcPr>
            <w:tcW w:w="1175" w:type="pct"/>
            <w:noWrap/>
          </w:tcPr>
          <w:p w14:paraId="4F7B4163" w14:textId="77777777" w:rsidR="00384C43" w:rsidRPr="00C7345F" w:rsidRDefault="00384C43" w:rsidP="00F73F5C">
            <w:pPr>
              <w:pStyle w:val="TableText"/>
              <w:rPr>
                <w:rFonts w:eastAsia="Times New Roman"/>
                <w:szCs w:val="24"/>
                <w:lang w:eastAsia="ko-KR"/>
              </w:rPr>
            </w:pPr>
            <w:r w:rsidRPr="00C7345F">
              <w:t>66</w:t>
            </w:r>
          </w:p>
        </w:tc>
        <w:tc>
          <w:tcPr>
            <w:tcW w:w="1867" w:type="pct"/>
          </w:tcPr>
          <w:p w14:paraId="468846A9" w14:textId="77777777" w:rsidR="00384C43" w:rsidRPr="00C7345F" w:rsidRDefault="00384C43" w:rsidP="00F73F5C">
            <w:pPr>
              <w:pStyle w:val="TableText"/>
              <w:ind w:right="360"/>
              <w:rPr>
                <w:rFonts w:eastAsia="Times New Roman"/>
                <w:szCs w:val="24"/>
                <w:lang w:eastAsia="ko-KR"/>
              </w:rPr>
            </w:pPr>
            <w:r w:rsidRPr="00C7345F">
              <w:t>2.99</w:t>
            </w:r>
          </w:p>
        </w:tc>
      </w:tr>
      <w:tr w:rsidR="00384C43" w:rsidRPr="00C7345F" w14:paraId="017B5348" w14:textId="77777777" w:rsidTr="00F73F5C">
        <w:tc>
          <w:tcPr>
            <w:tcW w:w="1958" w:type="pct"/>
            <w:noWrap/>
            <w:hideMark/>
          </w:tcPr>
          <w:p w14:paraId="58B10595" w14:textId="77777777" w:rsidR="00384C43" w:rsidRPr="00C7345F" w:rsidRDefault="00384C43" w:rsidP="00F73F5C">
            <w:pPr>
              <w:pStyle w:val="TableText"/>
              <w:ind w:right="504"/>
              <w:rPr>
                <w:rFonts w:eastAsia="Times New Roman"/>
                <w:szCs w:val="24"/>
                <w:lang w:eastAsia="ko-KR"/>
              </w:rPr>
            </w:pPr>
            <w:r w:rsidRPr="00C7345F">
              <w:t>3</w:t>
            </w:r>
          </w:p>
        </w:tc>
        <w:tc>
          <w:tcPr>
            <w:tcW w:w="1175" w:type="pct"/>
            <w:noWrap/>
          </w:tcPr>
          <w:p w14:paraId="1A2FFB13" w14:textId="77777777" w:rsidR="00384C43" w:rsidRPr="00C7345F" w:rsidRDefault="00384C43" w:rsidP="00F73F5C">
            <w:pPr>
              <w:pStyle w:val="TableText"/>
              <w:rPr>
                <w:rFonts w:eastAsia="Times New Roman"/>
                <w:szCs w:val="24"/>
                <w:lang w:eastAsia="ko-KR"/>
              </w:rPr>
            </w:pPr>
            <w:r w:rsidRPr="00C7345F">
              <w:t>75</w:t>
            </w:r>
          </w:p>
        </w:tc>
        <w:tc>
          <w:tcPr>
            <w:tcW w:w="1867" w:type="pct"/>
          </w:tcPr>
          <w:p w14:paraId="3DBFC87E" w14:textId="77777777" w:rsidR="00384C43" w:rsidRPr="00C7345F" w:rsidRDefault="00384C43" w:rsidP="00F73F5C">
            <w:pPr>
              <w:pStyle w:val="TableText"/>
              <w:ind w:right="360"/>
              <w:rPr>
                <w:rFonts w:eastAsia="Times New Roman"/>
                <w:szCs w:val="24"/>
                <w:lang w:eastAsia="ko-KR"/>
              </w:rPr>
            </w:pPr>
            <w:r w:rsidRPr="00C7345F">
              <w:t>3.40</w:t>
            </w:r>
          </w:p>
        </w:tc>
      </w:tr>
      <w:tr w:rsidR="00384C43" w:rsidRPr="00C7345F" w14:paraId="520AF263" w14:textId="77777777" w:rsidTr="00F73F5C">
        <w:tc>
          <w:tcPr>
            <w:tcW w:w="1958" w:type="pct"/>
            <w:noWrap/>
            <w:hideMark/>
          </w:tcPr>
          <w:p w14:paraId="7336ABE6" w14:textId="77777777" w:rsidR="00384C43" w:rsidRPr="00C7345F" w:rsidRDefault="00384C43" w:rsidP="00F73F5C">
            <w:pPr>
              <w:pStyle w:val="TableText"/>
              <w:ind w:right="504"/>
              <w:rPr>
                <w:rFonts w:eastAsia="Times New Roman"/>
                <w:szCs w:val="24"/>
                <w:lang w:eastAsia="ko-KR"/>
              </w:rPr>
            </w:pPr>
            <w:r w:rsidRPr="00C7345F">
              <w:t>4</w:t>
            </w:r>
          </w:p>
        </w:tc>
        <w:tc>
          <w:tcPr>
            <w:tcW w:w="1175" w:type="pct"/>
            <w:noWrap/>
          </w:tcPr>
          <w:p w14:paraId="136D7FFC" w14:textId="77777777" w:rsidR="00384C43" w:rsidRPr="00C7345F" w:rsidRDefault="00384C43" w:rsidP="00F73F5C">
            <w:pPr>
              <w:pStyle w:val="TableText"/>
              <w:rPr>
                <w:rFonts w:eastAsia="Times New Roman"/>
                <w:szCs w:val="24"/>
                <w:lang w:eastAsia="ko-KR"/>
              </w:rPr>
            </w:pPr>
            <w:r w:rsidRPr="00C7345F">
              <w:t>83</w:t>
            </w:r>
          </w:p>
        </w:tc>
        <w:tc>
          <w:tcPr>
            <w:tcW w:w="1867" w:type="pct"/>
          </w:tcPr>
          <w:p w14:paraId="6AD39513" w14:textId="77777777" w:rsidR="00384C43" w:rsidRPr="00C7345F" w:rsidRDefault="00384C43" w:rsidP="00F73F5C">
            <w:pPr>
              <w:pStyle w:val="TableText"/>
              <w:ind w:right="360"/>
              <w:rPr>
                <w:rFonts w:eastAsia="Times New Roman"/>
                <w:szCs w:val="24"/>
                <w:lang w:eastAsia="ko-KR"/>
              </w:rPr>
            </w:pPr>
            <w:r w:rsidRPr="00C7345F">
              <w:t>3.76</w:t>
            </w:r>
          </w:p>
        </w:tc>
      </w:tr>
      <w:tr w:rsidR="00384C43" w:rsidRPr="00C7345F" w14:paraId="3414B4BC" w14:textId="77777777" w:rsidTr="00F73F5C">
        <w:tc>
          <w:tcPr>
            <w:tcW w:w="1958" w:type="pct"/>
            <w:noWrap/>
          </w:tcPr>
          <w:p w14:paraId="09019CCE" w14:textId="77777777" w:rsidR="00384C43" w:rsidRPr="00C7345F" w:rsidRDefault="00384C43" w:rsidP="00F73F5C">
            <w:pPr>
              <w:pStyle w:val="TableText"/>
              <w:ind w:right="504"/>
              <w:rPr>
                <w:color w:val="000000"/>
                <w:szCs w:val="24"/>
              </w:rPr>
            </w:pPr>
            <w:r w:rsidRPr="00C7345F">
              <w:t>5</w:t>
            </w:r>
          </w:p>
        </w:tc>
        <w:tc>
          <w:tcPr>
            <w:tcW w:w="1175" w:type="pct"/>
            <w:noWrap/>
          </w:tcPr>
          <w:p w14:paraId="1DE94056" w14:textId="77777777" w:rsidR="00384C43" w:rsidRPr="00C7345F" w:rsidRDefault="00384C43" w:rsidP="00F73F5C">
            <w:pPr>
              <w:pStyle w:val="TableText"/>
              <w:rPr>
                <w:rFonts w:eastAsia="Times New Roman"/>
                <w:szCs w:val="24"/>
                <w:lang w:eastAsia="ko-KR"/>
              </w:rPr>
            </w:pPr>
            <w:r w:rsidRPr="00C7345F">
              <w:t>129</w:t>
            </w:r>
          </w:p>
        </w:tc>
        <w:tc>
          <w:tcPr>
            <w:tcW w:w="1867" w:type="pct"/>
          </w:tcPr>
          <w:p w14:paraId="1855F13F" w14:textId="77777777" w:rsidR="00384C43" w:rsidRPr="00C7345F" w:rsidRDefault="00384C43" w:rsidP="00F73F5C">
            <w:pPr>
              <w:pStyle w:val="TableText"/>
              <w:ind w:right="360"/>
              <w:rPr>
                <w:rFonts w:eastAsia="Times New Roman"/>
                <w:szCs w:val="24"/>
                <w:lang w:eastAsia="ko-KR"/>
              </w:rPr>
            </w:pPr>
            <w:r w:rsidRPr="00C7345F">
              <w:t>5.84</w:t>
            </w:r>
          </w:p>
        </w:tc>
      </w:tr>
      <w:tr w:rsidR="00384C43" w:rsidRPr="00C7345F" w14:paraId="34FB623B" w14:textId="77777777" w:rsidTr="00F73F5C">
        <w:tc>
          <w:tcPr>
            <w:tcW w:w="1958" w:type="pct"/>
            <w:noWrap/>
          </w:tcPr>
          <w:p w14:paraId="196668A4" w14:textId="77777777" w:rsidR="00384C43" w:rsidRPr="00C7345F" w:rsidRDefault="00384C43" w:rsidP="00F73F5C">
            <w:pPr>
              <w:pStyle w:val="TableText"/>
              <w:ind w:right="504"/>
              <w:rPr>
                <w:color w:val="000000"/>
                <w:szCs w:val="24"/>
              </w:rPr>
            </w:pPr>
            <w:r w:rsidRPr="00C7345F">
              <w:t>6</w:t>
            </w:r>
          </w:p>
        </w:tc>
        <w:tc>
          <w:tcPr>
            <w:tcW w:w="1175" w:type="pct"/>
            <w:noWrap/>
          </w:tcPr>
          <w:p w14:paraId="08C914FA" w14:textId="77777777" w:rsidR="00384C43" w:rsidRPr="00C7345F" w:rsidRDefault="00384C43" w:rsidP="00F73F5C">
            <w:pPr>
              <w:pStyle w:val="TableText"/>
              <w:rPr>
                <w:rFonts w:eastAsia="Times New Roman"/>
                <w:szCs w:val="24"/>
                <w:lang w:eastAsia="ko-KR"/>
              </w:rPr>
            </w:pPr>
            <w:r w:rsidRPr="00C7345F">
              <w:t>146</w:t>
            </w:r>
          </w:p>
        </w:tc>
        <w:tc>
          <w:tcPr>
            <w:tcW w:w="1867" w:type="pct"/>
          </w:tcPr>
          <w:p w14:paraId="2536738B" w14:textId="77777777" w:rsidR="00384C43" w:rsidRPr="00C7345F" w:rsidRDefault="00384C43" w:rsidP="00F73F5C">
            <w:pPr>
              <w:pStyle w:val="TableText"/>
              <w:ind w:right="360"/>
              <w:rPr>
                <w:rFonts w:eastAsia="Times New Roman"/>
                <w:szCs w:val="24"/>
                <w:lang w:eastAsia="ko-KR"/>
              </w:rPr>
            </w:pPr>
            <w:r w:rsidRPr="00C7345F">
              <w:t>6.61</w:t>
            </w:r>
          </w:p>
        </w:tc>
      </w:tr>
      <w:tr w:rsidR="00384C43" w:rsidRPr="00C7345F" w14:paraId="595E2CE3" w14:textId="77777777" w:rsidTr="00F73F5C">
        <w:tc>
          <w:tcPr>
            <w:tcW w:w="1958" w:type="pct"/>
            <w:noWrap/>
          </w:tcPr>
          <w:p w14:paraId="2AF436E5" w14:textId="77777777" w:rsidR="00384C43" w:rsidRPr="00C7345F" w:rsidRDefault="00384C43" w:rsidP="00F73F5C">
            <w:pPr>
              <w:pStyle w:val="TableText"/>
              <w:ind w:right="504"/>
              <w:rPr>
                <w:color w:val="000000"/>
                <w:szCs w:val="24"/>
              </w:rPr>
            </w:pPr>
            <w:r w:rsidRPr="00C7345F">
              <w:t>7</w:t>
            </w:r>
          </w:p>
        </w:tc>
        <w:tc>
          <w:tcPr>
            <w:tcW w:w="1175" w:type="pct"/>
            <w:noWrap/>
          </w:tcPr>
          <w:p w14:paraId="75EAB146" w14:textId="77777777" w:rsidR="00384C43" w:rsidRPr="00C7345F" w:rsidRDefault="00384C43" w:rsidP="00F73F5C">
            <w:pPr>
              <w:pStyle w:val="TableText"/>
              <w:rPr>
                <w:rFonts w:eastAsia="Times New Roman"/>
                <w:szCs w:val="24"/>
                <w:lang w:eastAsia="ko-KR"/>
              </w:rPr>
            </w:pPr>
            <w:r w:rsidRPr="00C7345F">
              <w:t>160</w:t>
            </w:r>
          </w:p>
        </w:tc>
        <w:tc>
          <w:tcPr>
            <w:tcW w:w="1867" w:type="pct"/>
          </w:tcPr>
          <w:p w14:paraId="479FD293" w14:textId="77777777" w:rsidR="00384C43" w:rsidRPr="00C7345F" w:rsidRDefault="00384C43" w:rsidP="00F73F5C">
            <w:pPr>
              <w:pStyle w:val="TableText"/>
              <w:ind w:right="360"/>
              <w:rPr>
                <w:rFonts w:eastAsia="Times New Roman"/>
                <w:szCs w:val="24"/>
                <w:lang w:eastAsia="ko-KR"/>
              </w:rPr>
            </w:pPr>
            <w:r w:rsidRPr="00C7345F">
              <w:t>7.24</w:t>
            </w:r>
          </w:p>
        </w:tc>
      </w:tr>
      <w:tr w:rsidR="00384C43" w:rsidRPr="00C7345F" w14:paraId="622E1095" w14:textId="77777777" w:rsidTr="00F73F5C">
        <w:tc>
          <w:tcPr>
            <w:tcW w:w="1958" w:type="pct"/>
            <w:noWrap/>
          </w:tcPr>
          <w:p w14:paraId="0CECF85B" w14:textId="77777777" w:rsidR="00384C43" w:rsidRPr="00C7345F" w:rsidRDefault="00384C43" w:rsidP="00F73F5C">
            <w:pPr>
              <w:pStyle w:val="TableText"/>
              <w:ind w:right="504"/>
              <w:rPr>
                <w:color w:val="000000"/>
                <w:szCs w:val="24"/>
              </w:rPr>
            </w:pPr>
            <w:r w:rsidRPr="00C7345F">
              <w:t>8</w:t>
            </w:r>
          </w:p>
        </w:tc>
        <w:tc>
          <w:tcPr>
            <w:tcW w:w="1175" w:type="pct"/>
            <w:noWrap/>
          </w:tcPr>
          <w:p w14:paraId="7A006025" w14:textId="77777777" w:rsidR="00384C43" w:rsidRPr="00C7345F" w:rsidRDefault="00384C43" w:rsidP="00F73F5C">
            <w:pPr>
              <w:pStyle w:val="TableText"/>
              <w:rPr>
                <w:rFonts w:eastAsia="Times New Roman"/>
                <w:szCs w:val="24"/>
                <w:lang w:eastAsia="ko-KR"/>
              </w:rPr>
            </w:pPr>
            <w:r w:rsidRPr="00C7345F">
              <w:t>167</w:t>
            </w:r>
          </w:p>
        </w:tc>
        <w:tc>
          <w:tcPr>
            <w:tcW w:w="1867" w:type="pct"/>
          </w:tcPr>
          <w:p w14:paraId="7B756845" w14:textId="77777777" w:rsidR="00384C43" w:rsidRPr="00C7345F" w:rsidRDefault="00384C43" w:rsidP="00F73F5C">
            <w:pPr>
              <w:pStyle w:val="TableText"/>
              <w:ind w:right="360"/>
              <w:rPr>
                <w:rFonts w:eastAsia="Times New Roman"/>
                <w:szCs w:val="24"/>
                <w:lang w:eastAsia="ko-KR"/>
              </w:rPr>
            </w:pPr>
            <w:r w:rsidRPr="00C7345F">
              <w:t>7.56</w:t>
            </w:r>
          </w:p>
        </w:tc>
      </w:tr>
      <w:tr w:rsidR="00384C43" w:rsidRPr="00C7345F" w14:paraId="49D804E9" w14:textId="77777777" w:rsidTr="00F73F5C">
        <w:tc>
          <w:tcPr>
            <w:tcW w:w="1958" w:type="pct"/>
            <w:noWrap/>
          </w:tcPr>
          <w:p w14:paraId="1C3F052A" w14:textId="77777777" w:rsidR="00384C43" w:rsidRPr="00C7345F" w:rsidRDefault="00384C43" w:rsidP="00F73F5C">
            <w:pPr>
              <w:pStyle w:val="TableText"/>
              <w:ind w:right="504"/>
              <w:rPr>
                <w:color w:val="000000"/>
                <w:szCs w:val="24"/>
              </w:rPr>
            </w:pPr>
            <w:r w:rsidRPr="00C7345F">
              <w:t>9</w:t>
            </w:r>
          </w:p>
        </w:tc>
        <w:tc>
          <w:tcPr>
            <w:tcW w:w="1175" w:type="pct"/>
            <w:noWrap/>
          </w:tcPr>
          <w:p w14:paraId="38B5D85A" w14:textId="77777777" w:rsidR="00384C43" w:rsidRPr="00C7345F" w:rsidRDefault="00384C43" w:rsidP="00F73F5C">
            <w:pPr>
              <w:pStyle w:val="TableText"/>
              <w:rPr>
                <w:rFonts w:eastAsia="Times New Roman"/>
                <w:szCs w:val="24"/>
                <w:lang w:eastAsia="ko-KR"/>
              </w:rPr>
            </w:pPr>
            <w:r w:rsidRPr="00C7345F">
              <w:t>174</w:t>
            </w:r>
          </w:p>
        </w:tc>
        <w:tc>
          <w:tcPr>
            <w:tcW w:w="1867" w:type="pct"/>
          </w:tcPr>
          <w:p w14:paraId="3339C219" w14:textId="77777777" w:rsidR="00384C43" w:rsidRPr="00C7345F" w:rsidRDefault="00384C43" w:rsidP="00F73F5C">
            <w:pPr>
              <w:pStyle w:val="TableText"/>
              <w:ind w:right="360"/>
              <w:rPr>
                <w:rFonts w:eastAsia="Times New Roman"/>
                <w:szCs w:val="24"/>
                <w:lang w:eastAsia="ko-KR"/>
              </w:rPr>
            </w:pPr>
            <w:r w:rsidRPr="00C7345F">
              <w:t>7.88</w:t>
            </w:r>
          </w:p>
        </w:tc>
      </w:tr>
      <w:tr w:rsidR="00384C43" w:rsidRPr="00C7345F" w14:paraId="7561231C" w14:textId="77777777" w:rsidTr="00F73F5C">
        <w:tc>
          <w:tcPr>
            <w:tcW w:w="1958" w:type="pct"/>
            <w:noWrap/>
          </w:tcPr>
          <w:p w14:paraId="7F413196" w14:textId="77777777" w:rsidR="00384C43" w:rsidRPr="00C7345F" w:rsidRDefault="00384C43" w:rsidP="00F73F5C">
            <w:pPr>
              <w:pStyle w:val="TableText"/>
              <w:ind w:right="504"/>
              <w:rPr>
                <w:color w:val="000000"/>
                <w:szCs w:val="24"/>
              </w:rPr>
            </w:pPr>
            <w:r w:rsidRPr="00C7345F">
              <w:t>10</w:t>
            </w:r>
          </w:p>
        </w:tc>
        <w:tc>
          <w:tcPr>
            <w:tcW w:w="1175" w:type="pct"/>
            <w:noWrap/>
          </w:tcPr>
          <w:p w14:paraId="03184A9F" w14:textId="77777777" w:rsidR="00384C43" w:rsidRPr="00C7345F" w:rsidRDefault="00384C43" w:rsidP="00F73F5C">
            <w:pPr>
              <w:pStyle w:val="TableText"/>
              <w:rPr>
                <w:rFonts w:eastAsia="Times New Roman"/>
                <w:szCs w:val="24"/>
                <w:lang w:eastAsia="ko-KR"/>
              </w:rPr>
            </w:pPr>
            <w:r w:rsidRPr="00C7345F">
              <w:t>147</w:t>
            </w:r>
          </w:p>
        </w:tc>
        <w:tc>
          <w:tcPr>
            <w:tcW w:w="1867" w:type="pct"/>
          </w:tcPr>
          <w:p w14:paraId="55F36471" w14:textId="77777777" w:rsidR="00384C43" w:rsidRPr="00C7345F" w:rsidRDefault="00384C43" w:rsidP="00F73F5C">
            <w:pPr>
              <w:pStyle w:val="TableText"/>
              <w:ind w:right="360"/>
              <w:rPr>
                <w:rFonts w:eastAsia="Times New Roman"/>
                <w:szCs w:val="24"/>
                <w:lang w:eastAsia="ko-KR"/>
              </w:rPr>
            </w:pPr>
            <w:r w:rsidRPr="00C7345F">
              <w:t>6.65</w:t>
            </w:r>
          </w:p>
        </w:tc>
      </w:tr>
      <w:tr w:rsidR="00384C43" w:rsidRPr="00C7345F" w14:paraId="1066A2DE" w14:textId="77777777" w:rsidTr="00F73F5C">
        <w:tc>
          <w:tcPr>
            <w:tcW w:w="1958" w:type="pct"/>
            <w:noWrap/>
          </w:tcPr>
          <w:p w14:paraId="2A8CD4C5" w14:textId="77777777" w:rsidR="00384C43" w:rsidRPr="00C7345F" w:rsidRDefault="00384C43" w:rsidP="00F73F5C">
            <w:pPr>
              <w:pStyle w:val="TableText"/>
              <w:ind w:right="504"/>
              <w:rPr>
                <w:color w:val="000000"/>
                <w:szCs w:val="24"/>
              </w:rPr>
            </w:pPr>
            <w:r w:rsidRPr="00C7345F">
              <w:t>11</w:t>
            </w:r>
          </w:p>
        </w:tc>
        <w:tc>
          <w:tcPr>
            <w:tcW w:w="1175" w:type="pct"/>
            <w:noWrap/>
          </w:tcPr>
          <w:p w14:paraId="77CB5D1C" w14:textId="77777777" w:rsidR="00384C43" w:rsidRPr="00C7345F" w:rsidRDefault="00384C43" w:rsidP="00F73F5C">
            <w:pPr>
              <w:pStyle w:val="TableText"/>
              <w:rPr>
                <w:rFonts w:eastAsia="Times New Roman"/>
                <w:szCs w:val="24"/>
                <w:lang w:eastAsia="ko-KR"/>
              </w:rPr>
            </w:pPr>
            <w:r w:rsidRPr="00C7345F">
              <w:t>144</w:t>
            </w:r>
          </w:p>
        </w:tc>
        <w:tc>
          <w:tcPr>
            <w:tcW w:w="1867" w:type="pct"/>
          </w:tcPr>
          <w:p w14:paraId="4FBFE951" w14:textId="77777777" w:rsidR="00384C43" w:rsidRPr="00C7345F" w:rsidRDefault="00384C43" w:rsidP="00F73F5C">
            <w:pPr>
              <w:pStyle w:val="TableText"/>
              <w:ind w:right="360"/>
              <w:rPr>
                <w:rFonts w:eastAsia="Times New Roman"/>
                <w:szCs w:val="24"/>
                <w:lang w:eastAsia="ko-KR"/>
              </w:rPr>
            </w:pPr>
            <w:r w:rsidRPr="00C7345F">
              <w:t>6.52</w:t>
            </w:r>
          </w:p>
        </w:tc>
      </w:tr>
      <w:tr w:rsidR="00384C43" w:rsidRPr="00C7345F" w14:paraId="4EEEDF2A" w14:textId="77777777" w:rsidTr="00F73F5C">
        <w:tc>
          <w:tcPr>
            <w:tcW w:w="1958" w:type="pct"/>
            <w:noWrap/>
          </w:tcPr>
          <w:p w14:paraId="4C82DB57" w14:textId="77777777" w:rsidR="00384C43" w:rsidRPr="00C7345F" w:rsidRDefault="00384C43" w:rsidP="00F73F5C">
            <w:pPr>
              <w:pStyle w:val="TableText"/>
              <w:ind w:right="504"/>
              <w:rPr>
                <w:color w:val="000000"/>
                <w:szCs w:val="24"/>
              </w:rPr>
            </w:pPr>
            <w:r w:rsidRPr="00C7345F">
              <w:t>12</w:t>
            </w:r>
          </w:p>
        </w:tc>
        <w:tc>
          <w:tcPr>
            <w:tcW w:w="1175" w:type="pct"/>
            <w:noWrap/>
          </w:tcPr>
          <w:p w14:paraId="53257764" w14:textId="77777777" w:rsidR="00384C43" w:rsidRPr="00C7345F" w:rsidRDefault="00384C43" w:rsidP="00F73F5C">
            <w:pPr>
              <w:pStyle w:val="TableText"/>
              <w:rPr>
                <w:rFonts w:eastAsia="Times New Roman"/>
                <w:szCs w:val="24"/>
                <w:lang w:eastAsia="ko-KR"/>
              </w:rPr>
            </w:pPr>
            <w:r w:rsidRPr="00C7345F">
              <w:t>178</w:t>
            </w:r>
          </w:p>
        </w:tc>
        <w:tc>
          <w:tcPr>
            <w:tcW w:w="1867" w:type="pct"/>
          </w:tcPr>
          <w:p w14:paraId="5F62088C" w14:textId="77777777" w:rsidR="00384C43" w:rsidRPr="00C7345F" w:rsidRDefault="00384C43" w:rsidP="00F73F5C">
            <w:pPr>
              <w:pStyle w:val="TableText"/>
              <w:ind w:right="360"/>
              <w:rPr>
                <w:rFonts w:eastAsia="Times New Roman"/>
                <w:szCs w:val="24"/>
                <w:lang w:eastAsia="ko-KR"/>
              </w:rPr>
            </w:pPr>
            <w:r w:rsidRPr="00C7345F">
              <w:t>8.06</w:t>
            </w:r>
          </w:p>
        </w:tc>
      </w:tr>
      <w:tr w:rsidR="00384C43" w:rsidRPr="00C7345F" w14:paraId="400B5F93" w14:textId="77777777" w:rsidTr="00F73F5C">
        <w:tc>
          <w:tcPr>
            <w:tcW w:w="1958" w:type="pct"/>
            <w:noWrap/>
          </w:tcPr>
          <w:p w14:paraId="3CF43536" w14:textId="77777777" w:rsidR="00384C43" w:rsidRPr="00C7345F" w:rsidRDefault="00384C43" w:rsidP="00F73F5C">
            <w:pPr>
              <w:pStyle w:val="TableText"/>
              <w:ind w:right="504"/>
            </w:pPr>
            <w:r w:rsidRPr="00C7345F">
              <w:t>13</w:t>
            </w:r>
          </w:p>
        </w:tc>
        <w:tc>
          <w:tcPr>
            <w:tcW w:w="1175" w:type="pct"/>
            <w:noWrap/>
          </w:tcPr>
          <w:p w14:paraId="7FAA221E" w14:textId="77777777" w:rsidR="00384C43" w:rsidRPr="00C7345F" w:rsidRDefault="00384C43" w:rsidP="00F73F5C">
            <w:pPr>
              <w:pStyle w:val="TableText"/>
            </w:pPr>
            <w:r w:rsidRPr="00C7345F">
              <w:t>221</w:t>
            </w:r>
          </w:p>
        </w:tc>
        <w:tc>
          <w:tcPr>
            <w:tcW w:w="1867" w:type="pct"/>
          </w:tcPr>
          <w:p w14:paraId="3CEBE05F" w14:textId="77777777" w:rsidR="00384C43" w:rsidRPr="00C7345F" w:rsidRDefault="00384C43" w:rsidP="00F73F5C">
            <w:pPr>
              <w:pStyle w:val="TableText"/>
              <w:ind w:right="360"/>
            </w:pPr>
            <w:r w:rsidRPr="00C7345F">
              <w:t>10.00</w:t>
            </w:r>
          </w:p>
        </w:tc>
      </w:tr>
      <w:tr w:rsidR="00384C43" w:rsidRPr="00C7345F" w14:paraId="0F8E6401" w14:textId="77777777" w:rsidTr="00F73F5C">
        <w:tc>
          <w:tcPr>
            <w:tcW w:w="1958" w:type="pct"/>
            <w:noWrap/>
          </w:tcPr>
          <w:p w14:paraId="0F5E53AF" w14:textId="77777777" w:rsidR="00384C43" w:rsidRPr="00C7345F" w:rsidRDefault="00384C43" w:rsidP="00F73F5C">
            <w:pPr>
              <w:pStyle w:val="TableText"/>
              <w:ind w:right="504"/>
            </w:pPr>
            <w:r w:rsidRPr="00C7345F">
              <w:t>14</w:t>
            </w:r>
          </w:p>
        </w:tc>
        <w:tc>
          <w:tcPr>
            <w:tcW w:w="1175" w:type="pct"/>
            <w:noWrap/>
          </w:tcPr>
          <w:p w14:paraId="30BD2CC7" w14:textId="77777777" w:rsidR="00384C43" w:rsidRPr="00C7345F" w:rsidRDefault="00384C43" w:rsidP="00F73F5C">
            <w:pPr>
              <w:pStyle w:val="TableText"/>
            </w:pPr>
            <w:r w:rsidRPr="00C7345F">
              <w:t>136</w:t>
            </w:r>
          </w:p>
        </w:tc>
        <w:tc>
          <w:tcPr>
            <w:tcW w:w="1867" w:type="pct"/>
          </w:tcPr>
          <w:p w14:paraId="646B9DB7" w14:textId="77777777" w:rsidR="00384C43" w:rsidRPr="00C7345F" w:rsidRDefault="00384C43" w:rsidP="00F73F5C">
            <w:pPr>
              <w:pStyle w:val="TableText"/>
              <w:ind w:right="360"/>
            </w:pPr>
            <w:r w:rsidRPr="00C7345F">
              <w:t>6.16</w:t>
            </w:r>
          </w:p>
        </w:tc>
      </w:tr>
    </w:tbl>
    <w:p w14:paraId="649F2AC4" w14:textId="77777777" w:rsidR="00384C43" w:rsidRPr="00C7345F" w:rsidRDefault="00384C43" w:rsidP="00F73F5C">
      <w:pPr>
        <w:pStyle w:val="Caption"/>
        <w:pageBreakBefore/>
      </w:pPr>
      <w:bookmarkStart w:id="563" w:name="_Toc134621842"/>
      <w:r w:rsidRPr="00C7345F">
        <w:lastRenderedPageBreak/>
        <w:t>Table 4.A.</w:t>
      </w:r>
      <w:r w:rsidRPr="00C7345F">
        <w:fldChar w:fldCharType="begin"/>
      </w:r>
      <w:r w:rsidRPr="00C7345F">
        <w:instrText>SEQ Table_4.A. \* ARABIC</w:instrText>
      </w:r>
      <w:r w:rsidRPr="00C7345F">
        <w:fldChar w:fldCharType="separate"/>
      </w:r>
      <w:r w:rsidRPr="00C7345F">
        <w:t>9</w:t>
      </w:r>
      <w:r w:rsidRPr="00C7345F">
        <w:fldChar w:fldCharType="end"/>
      </w:r>
      <w:r w:rsidRPr="00C7345F">
        <w:t xml:space="preserve">  Raw Score Distribution for Grade Eight—Listening</w:t>
      </w:r>
      <w:bookmarkEnd w:id="563"/>
    </w:p>
    <w:tbl>
      <w:tblPr>
        <w:tblStyle w:val="TRs"/>
        <w:tblW w:w="2035" w:type="pct"/>
        <w:tblLook w:val="04A0" w:firstRow="1" w:lastRow="0" w:firstColumn="1" w:lastColumn="0" w:noHBand="0" w:noVBand="1"/>
        <w:tblDescription w:val="Raw Score Distribution for Grade Eight—Listening"/>
      </w:tblPr>
      <w:tblGrid>
        <w:gridCol w:w="1584"/>
        <w:gridCol w:w="950"/>
        <w:gridCol w:w="1510"/>
      </w:tblGrid>
      <w:tr w:rsidR="00384C43" w:rsidRPr="00C7345F" w14:paraId="1057BE19" w14:textId="77777777" w:rsidTr="00F73F5C">
        <w:trPr>
          <w:cnfStyle w:val="100000000000" w:firstRow="1" w:lastRow="0" w:firstColumn="0" w:lastColumn="0" w:oddVBand="0" w:evenVBand="0" w:oddHBand="0" w:evenHBand="0" w:firstRowFirstColumn="0" w:firstRowLastColumn="0" w:lastRowFirstColumn="0" w:lastRowLastColumn="0"/>
        </w:trPr>
        <w:tc>
          <w:tcPr>
            <w:tcW w:w="1958" w:type="pct"/>
            <w:hideMark/>
          </w:tcPr>
          <w:p w14:paraId="49388814"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1175" w:type="pct"/>
            <w:hideMark/>
          </w:tcPr>
          <w:p w14:paraId="18C9502B" w14:textId="77777777" w:rsidR="00384C43" w:rsidRPr="00C7345F" w:rsidRDefault="00384C43" w:rsidP="00F73F5C">
            <w:pPr>
              <w:pStyle w:val="TableHead"/>
              <w:rPr>
                <w:b w:val="0"/>
                <w:noProof w:val="0"/>
                <w:lang w:eastAsia="ko-KR"/>
              </w:rPr>
            </w:pPr>
            <w:r w:rsidRPr="00C7345F">
              <w:rPr>
                <w:noProof w:val="0"/>
                <w:lang w:eastAsia="ko-KR"/>
              </w:rPr>
              <w:t>N</w:t>
            </w:r>
          </w:p>
        </w:tc>
        <w:tc>
          <w:tcPr>
            <w:tcW w:w="1867" w:type="pct"/>
            <w:hideMark/>
          </w:tcPr>
          <w:p w14:paraId="7E15407C"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1D4AD356" w14:textId="77777777" w:rsidTr="00F73F5C">
        <w:tc>
          <w:tcPr>
            <w:tcW w:w="1958" w:type="pct"/>
            <w:noWrap/>
            <w:hideMark/>
          </w:tcPr>
          <w:p w14:paraId="11249209" w14:textId="77777777" w:rsidR="00384C43" w:rsidRPr="00C7345F" w:rsidRDefault="00384C43" w:rsidP="00F73F5C">
            <w:pPr>
              <w:pStyle w:val="TableText"/>
              <w:ind w:right="504"/>
              <w:rPr>
                <w:rFonts w:eastAsia="Times New Roman"/>
                <w:szCs w:val="24"/>
                <w:lang w:eastAsia="ko-KR"/>
              </w:rPr>
            </w:pPr>
            <w:r w:rsidRPr="00C7345F">
              <w:t>0</w:t>
            </w:r>
          </w:p>
        </w:tc>
        <w:tc>
          <w:tcPr>
            <w:tcW w:w="1175" w:type="pct"/>
            <w:noWrap/>
          </w:tcPr>
          <w:p w14:paraId="43032BA7" w14:textId="77777777" w:rsidR="00384C43" w:rsidRPr="00C7345F" w:rsidRDefault="00384C43" w:rsidP="00F73F5C">
            <w:pPr>
              <w:pStyle w:val="TableText"/>
              <w:rPr>
                <w:rFonts w:eastAsia="Times New Roman"/>
                <w:szCs w:val="24"/>
                <w:lang w:eastAsia="ko-KR"/>
              </w:rPr>
            </w:pPr>
            <w:r w:rsidRPr="00C7345F">
              <w:t>271</w:t>
            </w:r>
          </w:p>
        </w:tc>
        <w:tc>
          <w:tcPr>
            <w:tcW w:w="1867" w:type="pct"/>
          </w:tcPr>
          <w:p w14:paraId="6BAE6AF9" w14:textId="77777777" w:rsidR="00384C43" w:rsidRPr="00C7345F" w:rsidRDefault="00384C43" w:rsidP="00F73F5C">
            <w:pPr>
              <w:pStyle w:val="TableText"/>
              <w:ind w:right="360"/>
              <w:rPr>
                <w:rFonts w:eastAsia="Times New Roman"/>
                <w:szCs w:val="24"/>
                <w:lang w:eastAsia="ko-KR"/>
              </w:rPr>
            </w:pPr>
            <w:r w:rsidRPr="00C7345F">
              <w:t>13.83</w:t>
            </w:r>
          </w:p>
        </w:tc>
      </w:tr>
      <w:tr w:rsidR="00384C43" w:rsidRPr="00C7345F" w14:paraId="6273DC11" w14:textId="77777777" w:rsidTr="00F73F5C">
        <w:tc>
          <w:tcPr>
            <w:tcW w:w="1958" w:type="pct"/>
            <w:noWrap/>
            <w:hideMark/>
          </w:tcPr>
          <w:p w14:paraId="5A9A4DE7" w14:textId="77777777" w:rsidR="00384C43" w:rsidRPr="00C7345F" w:rsidRDefault="00384C43" w:rsidP="00F73F5C">
            <w:pPr>
              <w:pStyle w:val="TableText"/>
              <w:ind w:right="504"/>
              <w:rPr>
                <w:rFonts w:eastAsia="Times New Roman"/>
                <w:szCs w:val="24"/>
                <w:lang w:eastAsia="ko-KR"/>
              </w:rPr>
            </w:pPr>
            <w:r w:rsidRPr="00C7345F">
              <w:t>1</w:t>
            </w:r>
          </w:p>
        </w:tc>
        <w:tc>
          <w:tcPr>
            <w:tcW w:w="1175" w:type="pct"/>
            <w:noWrap/>
          </w:tcPr>
          <w:p w14:paraId="6CAB7194" w14:textId="77777777" w:rsidR="00384C43" w:rsidRPr="00C7345F" w:rsidRDefault="00384C43" w:rsidP="00F73F5C">
            <w:pPr>
              <w:pStyle w:val="TableText"/>
              <w:rPr>
                <w:rFonts w:eastAsia="Times New Roman"/>
                <w:szCs w:val="24"/>
                <w:lang w:eastAsia="ko-KR"/>
              </w:rPr>
            </w:pPr>
            <w:r w:rsidRPr="00C7345F">
              <w:t>84</w:t>
            </w:r>
          </w:p>
        </w:tc>
        <w:tc>
          <w:tcPr>
            <w:tcW w:w="1867" w:type="pct"/>
          </w:tcPr>
          <w:p w14:paraId="083132BB" w14:textId="77777777" w:rsidR="00384C43" w:rsidRPr="00C7345F" w:rsidRDefault="00384C43" w:rsidP="00F73F5C">
            <w:pPr>
              <w:pStyle w:val="TableText"/>
              <w:ind w:right="360"/>
              <w:rPr>
                <w:rFonts w:eastAsia="Times New Roman"/>
                <w:szCs w:val="24"/>
                <w:lang w:eastAsia="ko-KR"/>
              </w:rPr>
            </w:pPr>
            <w:r w:rsidRPr="00C7345F">
              <w:t>4.29</w:t>
            </w:r>
          </w:p>
        </w:tc>
      </w:tr>
      <w:tr w:rsidR="00384C43" w:rsidRPr="00C7345F" w14:paraId="117DC443" w14:textId="77777777" w:rsidTr="00F73F5C">
        <w:tc>
          <w:tcPr>
            <w:tcW w:w="1958" w:type="pct"/>
            <w:noWrap/>
            <w:hideMark/>
          </w:tcPr>
          <w:p w14:paraId="11CE517E" w14:textId="77777777" w:rsidR="00384C43" w:rsidRPr="00C7345F" w:rsidRDefault="00384C43" w:rsidP="00F73F5C">
            <w:pPr>
              <w:pStyle w:val="TableText"/>
              <w:ind w:right="504"/>
              <w:rPr>
                <w:rFonts w:eastAsia="Times New Roman"/>
                <w:szCs w:val="24"/>
                <w:lang w:eastAsia="ko-KR"/>
              </w:rPr>
            </w:pPr>
            <w:r w:rsidRPr="00C7345F">
              <w:t>2</w:t>
            </w:r>
          </w:p>
        </w:tc>
        <w:tc>
          <w:tcPr>
            <w:tcW w:w="1175" w:type="pct"/>
            <w:noWrap/>
          </w:tcPr>
          <w:p w14:paraId="33191608" w14:textId="77777777" w:rsidR="00384C43" w:rsidRPr="00C7345F" w:rsidRDefault="00384C43" w:rsidP="00F73F5C">
            <w:pPr>
              <w:pStyle w:val="TableText"/>
              <w:rPr>
                <w:rFonts w:eastAsia="Times New Roman"/>
                <w:szCs w:val="24"/>
                <w:lang w:eastAsia="ko-KR"/>
              </w:rPr>
            </w:pPr>
            <w:r w:rsidRPr="00C7345F">
              <w:t>42</w:t>
            </w:r>
          </w:p>
        </w:tc>
        <w:tc>
          <w:tcPr>
            <w:tcW w:w="1867" w:type="pct"/>
          </w:tcPr>
          <w:p w14:paraId="646F00C7" w14:textId="77777777" w:rsidR="00384C43" w:rsidRPr="00C7345F" w:rsidRDefault="00384C43" w:rsidP="00F73F5C">
            <w:pPr>
              <w:pStyle w:val="TableText"/>
              <w:ind w:right="360"/>
              <w:rPr>
                <w:rFonts w:eastAsia="Times New Roman"/>
                <w:szCs w:val="24"/>
                <w:lang w:eastAsia="ko-KR"/>
              </w:rPr>
            </w:pPr>
            <w:r w:rsidRPr="00C7345F">
              <w:t>2.14</w:t>
            </w:r>
          </w:p>
        </w:tc>
      </w:tr>
      <w:tr w:rsidR="00384C43" w:rsidRPr="00C7345F" w14:paraId="13BE6946" w14:textId="77777777" w:rsidTr="00F73F5C">
        <w:tc>
          <w:tcPr>
            <w:tcW w:w="1958" w:type="pct"/>
            <w:noWrap/>
            <w:hideMark/>
          </w:tcPr>
          <w:p w14:paraId="20DEFC62" w14:textId="77777777" w:rsidR="00384C43" w:rsidRPr="00C7345F" w:rsidRDefault="00384C43" w:rsidP="00F73F5C">
            <w:pPr>
              <w:pStyle w:val="TableText"/>
              <w:ind w:right="504"/>
              <w:rPr>
                <w:rFonts w:eastAsia="Times New Roman"/>
                <w:szCs w:val="24"/>
                <w:lang w:eastAsia="ko-KR"/>
              </w:rPr>
            </w:pPr>
            <w:r w:rsidRPr="00C7345F">
              <w:t>3</w:t>
            </w:r>
          </w:p>
        </w:tc>
        <w:tc>
          <w:tcPr>
            <w:tcW w:w="1175" w:type="pct"/>
            <w:noWrap/>
          </w:tcPr>
          <w:p w14:paraId="2584FE5D" w14:textId="77777777" w:rsidR="00384C43" w:rsidRPr="00C7345F" w:rsidRDefault="00384C43" w:rsidP="00F73F5C">
            <w:pPr>
              <w:pStyle w:val="TableText"/>
              <w:rPr>
                <w:rFonts w:eastAsia="Times New Roman"/>
                <w:szCs w:val="24"/>
                <w:lang w:eastAsia="ko-KR"/>
              </w:rPr>
            </w:pPr>
            <w:r w:rsidRPr="00C7345F">
              <w:t>67</w:t>
            </w:r>
          </w:p>
        </w:tc>
        <w:tc>
          <w:tcPr>
            <w:tcW w:w="1867" w:type="pct"/>
          </w:tcPr>
          <w:p w14:paraId="7A1F098D" w14:textId="77777777" w:rsidR="00384C43" w:rsidRPr="00C7345F" w:rsidRDefault="00384C43" w:rsidP="00F73F5C">
            <w:pPr>
              <w:pStyle w:val="TableText"/>
              <w:ind w:right="360"/>
              <w:rPr>
                <w:rFonts w:eastAsia="Times New Roman"/>
                <w:szCs w:val="24"/>
                <w:lang w:eastAsia="ko-KR"/>
              </w:rPr>
            </w:pPr>
            <w:r w:rsidRPr="00C7345F">
              <w:t>3.42</w:t>
            </w:r>
          </w:p>
        </w:tc>
      </w:tr>
      <w:tr w:rsidR="00384C43" w:rsidRPr="00C7345F" w14:paraId="154810EA" w14:textId="77777777" w:rsidTr="00F73F5C">
        <w:tc>
          <w:tcPr>
            <w:tcW w:w="1958" w:type="pct"/>
            <w:noWrap/>
            <w:hideMark/>
          </w:tcPr>
          <w:p w14:paraId="0AD9706F" w14:textId="77777777" w:rsidR="00384C43" w:rsidRPr="00C7345F" w:rsidRDefault="00384C43" w:rsidP="00F73F5C">
            <w:pPr>
              <w:pStyle w:val="TableText"/>
              <w:ind w:right="504"/>
              <w:rPr>
                <w:rFonts w:eastAsia="Times New Roman"/>
                <w:szCs w:val="24"/>
                <w:lang w:eastAsia="ko-KR"/>
              </w:rPr>
            </w:pPr>
            <w:r w:rsidRPr="00C7345F">
              <w:t>4</w:t>
            </w:r>
          </w:p>
        </w:tc>
        <w:tc>
          <w:tcPr>
            <w:tcW w:w="1175" w:type="pct"/>
            <w:noWrap/>
          </w:tcPr>
          <w:p w14:paraId="52BB092C" w14:textId="77777777" w:rsidR="00384C43" w:rsidRPr="00C7345F" w:rsidRDefault="00384C43" w:rsidP="00F73F5C">
            <w:pPr>
              <w:pStyle w:val="TableText"/>
              <w:rPr>
                <w:rFonts w:eastAsia="Times New Roman"/>
                <w:szCs w:val="24"/>
                <w:lang w:eastAsia="ko-KR"/>
              </w:rPr>
            </w:pPr>
            <w:r w:rsidRPr="00C7345F">
              <w:t>62</w:t>
            </w:r>
          </w:p>
        </w:tc>
        <w:tc>
          <w:tcPr>
            <w:tcW w:w="1867" w:type="pct"/>
          </w:tcPr>
          <w:p w14:paraId="6C5BB553" w14:textId="77777777" w:rsidR="00384C43" w:rsidRPr="00C7345F" w:rsidRDefault="00384C43" w:rsidP="00F73F5C">
            <w:pPr>
              <w:pStyle w:val="TableText"/>
              <w:ind w:right="360"/>
              <w:rPr>
                <w:rFonts w:eastAsia="Times New Roman"/>
                <w:szCs w:val="24"/>
                <w:lang w:eastAsia="ko-KR"/>
              </w:rPr>
            </w:pPr>
            <w:r w:rsidRPr="00C7345F">
              <w:t>3.16</w:t>
            </w:r>
          </w:p>
        </w:tc>
      </w:tr>
      <w:tr w:rsidR="00384C43" w:rsidRPr="00C7345F" w14:paraId="3D8C90B2" w14:textId="77777777" w:rsidTr="00F73F5C">
        <w:tc>
          <w:tcPr>
            <w:tcW w:w="1958" w:type="pct"/>
            <w:noWrap/>
          </w:tcPr>
          <w:p w14:paraId="08BD99E2" w14:textId="77777777" w:rsidR="00384C43" w:rsidRPr="00C7345F" w:rsidRDefault="00384C43" w:rsidP="00F73F5C">
            <w:pPr>
              <w:pStyle w:val="TableText"/>
              <w:ind w:right="504"/>
              <w:rPr>
                <w:color w:val="000000"/>
                <w:szCs w:val="24"/>
              </w:rPr>
            </w:pPr>
            <w:r w:rsidRPr="00C7345F">
              <w:t>5</w:t>
            </w:r>
          </w:p>
        </w:tc>
        <w:tc>
          <w:tcPr>
            <w:tcW w:w="1175" w:type="pct"/>
            <w:noWrap/>
          </w:tcPr>
          <w:p w14:paraId="6CC52168" w14:textId="77777777" w:rsidR="00384C43" w:rsidRPr="00C7345F" w:rsidRDefault="00384C43" w:rsidP="00F73F5C">
            <w:pPr>
              <w:pStyle w:val="TableText"/>
              <w:rPr>
                <w:rFonts w:eastAsia="Times New Roman"/>
                <w:szCs w:val="24"/>
                <w:lang w:eastAsia="ko-KR"/>
              </w:rPr>
            </w:pPr>
            <w:r w:rsidRPr="00C7345F">
              <w:t>111</w:t>
            </w:r>
          </w:p>
        </w:tc>
        <w:tc>
          <w:tcPr>
            <w:tcW w:w="1867" w:type="pct"/>
          </w:tcPr>
          <w:p w14:paraId="619F765C" w14:textId="77777777" w:rsidR="00384C43" w:rsidRPr="00C7345F" w:rsidRDefault="00384C43" w:rsidP="00F73F5C">
            <w:pPr>
              <w:pStyle w:val="TableText"/>
              <w:ind w:right="360"/>
              <w:rPr>
                <w:rFonts w:eastAsia="Times New Roman"/>
                <w:szCs w:val="24"/>
                <w:lang w:eastAsia="ko-KR"/>
              </w:rPr>
            </w:pPr>
            <w:r w:rsidRPr="00C7345F">
              <w:t>5.66</w:t>
            </w:r>
          </w:p>
        </w:tc>
      </w:tr>
      <w:tr w:rsidR="00384C43" w:rsidRPr="00C7345F" w14:paraId="4F591969" w14:textId="77777777" w:rsidTr="00F73F5C">
        <w:tc>
          <w:tcPr>
            <w:tcW w:w="1958" w:type="pct"/>
            <w:noWrap/>
          </w:tcPr>
          <w:p w14:paraId="5497DE5F" w14:textId="77777777" w:rsidR="00384C43" w:rsidRPr="00C7345F" w:rsidRDefault="00384C43" w:rsidP="00F73F5C">
            <w:pPr>
              <w:pStyle w:val="TableText"/>
              <w:ind w:right="504"/>
              <w:rPr>
                <w:color w:val="000000"/>
                <w:szCs w:val="24"/>
              </w:rPr>
            </w:pPr>
            <w:r w:rsidRPr="00C7345F">
              <w:t>6</w:t>
            </w:r>
          </w:p>
        </w:tc>
        <w:tc>
          <w:tcPr>
            <w:tcW w:w="1175" w:type="pct"/>
            <w:noWrap/>
          </w:tcPr>
          <w:p w14:paraId="613AB6F4" w14:textId="77777777" w:rsidR="00384C43" w:rsidRPr="00C7345F" w:rsidRDefault="00384C43" w:rsidP="00F73F5C">
            <w:pPr>
              <w:pStyle w:val="TableText"/>
              <w:rPr>
                <w:rFonts w:eastAsia="Times New Roman"/>
                <w:szCs w:val="24"/>
                <w:lang w:eastAsia="ko-KR"/>
              </w:rPr>
            </w:pPr>
            <w:r w:rsidRPr="00C7345F">
              <w:t>141</w:t>
            </w:r>
          </w:p>
        </w:tc>
        <w:tc>
          <w:tcPr>
            <w:tcW w:w="1867" w:type="pct"/>
          </w:tcPr>
          <w:p w14:paraId="2489A3AE" w14:textId="77777777" w:rsidR="00384C43" w:rsidRPr="00C7345F" w:rsidRDefault="00384C43" w:rsidP="00F73F5C">
            <w:pPr>
              <w:pStyle w:val="TableText"/>
              <w:ind w:right="360"/>
              <w:rPr>
                <w:rFonts w:eastAsia="Times New Roman"/>
                <w:szCs w:val="24"/>
                <w:lang w:eastAsia="ko-KR"/>
              </w:rPr>
            </w:pPr>
            <w:r w:rsidRPr="00C7345F">
              <w:t>7.19</w:t>
            </w:r>
          </w:p>
        </w:tc>
      </w:tr>
      <w:tr w:rsidR="00384C43" w:rsidRPr="00C7345F" w14:paraId="58848210" w14:textId="77777777" w:rsidTr="00F73F5C">
        <w:tc>
          <w:tcPr>
            <w:tcW w:w="1958" w:type="pct"/>
            <w:noWrap/>
          </w:tcPr>
          <w:p w14:paraId="2830AAC3" w14:textId="77777777" w:rsidR="00384C43" w:rsidRPr="00C7345F" w:rsidRDefault="00384C43" w:rsidP="00F73F5C">
            <w:pPr>
              <w:pStyle w:val="TableText"/>
              <w:ind w:right="504"/>
              <w:rPr>
                <w:color w:val="000000"/>
                <w:szCs w:val="24"/>
              </w:rPr>
            </w:pPr>
            <w:r w:rsidRPr="00C7345F">
              <w:t>7</w:t>
            </w:r>
          </w:p>
        </w:tc>
        <w:tc>
          <w:tcPr>
            <w:tcW w:w="1175" w:type="pct"/>
            <w:noWrap/>
          </w:tcPr>
          <w:p w14:paraId="6E13B79B" w14:textId="77777777" w:rsidR="00384C43" w:rsidRPr="00C7345F" w:rsidRDefault="00384C43" w:rsidP="00F73F5C">
            <w:pPr>
              <w:pStyle w:val="TableText"/>
              <w:rPr>
                <w:rFonts w:eastAsia="Times New Roman"/>
                <w:szCs w:val="24"/>
                <w:lang w:eastAsia="ko-KR"/>
              </w:rPr>
            </w:pPr>
            <w:r w:rsidRPr="00C7345F">
              <w:t>147</w:t>
            </w:r>
          </w:p>
        </w:tc>
        <w:tc>
          <w:tcPr>
            <w:tcW w:w="1867" w:type="pct"/>
          </w:tcPr>
          <w:p w14:paraId="05779B11" w14:textId="77777777" w:rsidR="00384C43" w:rsidRPr="00C7345F" w:rsidRDefault="00384C43" w:rsidP="00F73F5C">
            <w:pPr>
              <w:pStyle w:val="TableText"/>
              <w:ind w:right="360"/>
              <w:rPr>
                <w:rFonts w:eastAsia="Times New Roman"/>
                <w:szCs w:val="24"/>
                <w:lang w:eastAsia="ko-KR"/>
              </w:rPr>
            </w:pPr>
            <w:r w:rsidRPr="00C7345F">
              <w:t>7.50</w:t>
            </w:r>
          </w:p>
        </w:tc>
      </w:tr>
      <w:tr w:rsidR="00384C43" w:rsidRPr="00C7345F" w14:paraId="30C77FEB" w14:textId="77777777" w:rsidTr="00F73F5C">
        <w:tc>
          <w:tcPr>
            <w:tcW w:w="1958" w:type="pct"/>
            <w:noWrap/>
          </w:tcPr>
          <w:p w14:paraId="6E7E8410" w14:textId="77777777" w:rsidR="00384C43" w:rsidRPr="00C7345F" w:rsidRDefault="00384C43" w:rsidP="00F73F5C">
            <w:pPr>
              <w:pStyle w:val="TableText"/>
              <w:ind w:right="504"/>
              <w:rPr>
                <w:color w:val="000000"/>
                <w:szCs w:val="24"/>
              </w:rPr>
            </w:pPr>
            <w:r w:rsidRPr="00C7345F">
              <w:t>8</w:t>
            </w:r>
          </w:p>
        </w:tc>
        <w:tc>
          <w:tcPr>
            <w:tcW w:w="1175" w:type="pct"/>
            <w:noWrap/>
          </w:tcPr>
          <w:p w14:paraId="069D5B5E" w14:textId="77777777" w:rsidR="00384C43" w:rsidRPr="00C7345F" w:rsidRDefault="00384C43" w:rsidP="00F73F5C">
            <w:pPr>
              <w:pStyle w:val="TableText"/>
              <w:rPr>
                <w:rFonts w:eastAsia="Times New Roman"/>
                <w:szCs w:val="24"/>
                <w:lang w:eastAsia="ko-KR"/>
              </w:rPr>
            </w:pPr>
            <w:r w:rsidRPr="00C7345F">
              <w:t>127</w:t>
            </w:r>
          </w:p>
        </w:tc>
        <w:tc>
          <w:tcPr>
            <w:tcW w:w="1867" w:type="pct"/>
          </w:tcPr>
          <w:p w14:paraId="5DC6DADF" w14:textId="77777777" w:rsidR="00384C43" w:rsidRPr="00C7345F" w:rsidRDefault="00384C43" w:rsidP="00F73F5C">
            <w:pPr>
              <w:pStyle w:val="TableText"/>
              <w:ind w:right="360"/>
              <w:rPr>
                <w:rFonts w:eastAsia="Times New Roman"/>
                <w:szCs w:val="24"/>
                <w:lang w:eastAsia="ko-KR"/>
              </w:rPr>
            </w:pPr>
            <w:r w:rsidRPr="00C7345F">
              <w:t>6.48</w:t>
            </w:r>
          </w:p>
        </w:tc>
      </w:tr>
      <w:tr w:rsidR="00384C43" w:rsidRPr="00C7345F" w14:paraId="0E499824" w14:textId="77777777" w:rsidTr="00F73F5C">
        <w:tc>
          <w:tcPr>
            <w:tcW w:w="1958" w:type="pct"/>
            <w:noWrap/>
          </w:tcPr>
          <w:p w14:paraId="70832B37" w14:textId="77777777" w:rsidR="00384C43" w:rsidRPr="00C7345F" w:rsidRDefault="00384C43" w:rsidP="00F73F5C">
            <w:pPr>
              <w:pStyle w:val="TableText"/>
              <w:ind w:right="504"/>
              <w:rPr>
                <w:color w:val="000000"/>
                <w:szCs w:val="24"/>
              </w:rPr>
            </w:pPr>
            <w:r w:rsidRPr="00C7345F">
              <w:t>9</w:t>
            </w:r>
          </w:p>
        </w:tc>
        <w:tc>
          <w:tcPr>
            <w:tcW w:w="1175" w:type="pct"/>
            <w:noWrap/>
          </w:tcPr>
          <w:p w14:paraId="731DDCCE" w14:textId="77777777" w:rsidR="00384C43" w:rsidRPr="00C7345F" w:rsidRDefault="00384C43" w:rsidP="00F73F5C">
            <w:pPr>
              <w:pStyle w:val="TableText"/>
              <w:rPr>
                <w:rFonts w:eastAsia="Times New Roman"/>
                <w:szCs w:val="24"/>
                <w:lang w:eastAsia="ko-KR"/>
              </w:rPr>
            </w:pPr>
            <w:r w:rsidRPr="00C7345F">
              <w:t>121</w:t>
            </w:r>
          </w:p>
        </w:tc>
        <w:tc>
          <w:tcPr>
            <w:tcW w:w="1867" w:type="pct"/>
          </w:tcPr>
          <w:p w14:paraId="5BACC68B" w14:textId="77777777" w:rsidR="00384C43" w:rsidRPr="00C7345F" w:rsidRDefault="00384C43" w:rsidP="00F73F5C">
            <w:pPr>
              <w:pStyle w:val="TableText"/>
              <w:ind w:right="360"/>
              <w:rPr>
                <w:rFonts w:eastAsia="Times New Roman"/>
                <w:szCs w:val="24"/>
                <w:lang w:eastAsia="ko-KR"/>
              </w:rPr>
            </w:pPr>
            <w:r w:rsidRPr="00C7345F">
              <w:t>6.17</w:t>
            </w:r>
          </w:p>
        </w:tc>
      </w:tr>
      <w:tr w:rsidR="00384C43" w:rsidRPr="00C7345F" w14:paraId="3AE46E3F" w14:textId="77777777" w:rsidTr="00F73F5C">
        <w:tc>
          <w:tcPr>
            <w:tcW w:w="1958" w:type="pct"/>
            <w:noWrap/>
          </w:tcPr>
          <w:p w14:paraId="385E6828" w14:textId="77777777" w:rsidR="00384C43" w:rsidRPr="00C7345F" w:rsidRDefault="00384C43" w:rsidP="00F73F5C">
            <w:pPr>
              <w:pStyle w:val="TableText"/>
              <w:ind w:right="504"/>
              <w:rPr>
                <w:color w:val="000000"/>
                <w:szCs w:val="24"/>
              </w:rPr>
            </w:pPr>
            <w:r w:rsidRPr="00C7345F">
              <w:t>10</w:t>
            </w:r>
          </w:p>
        </w:tc>
        <w:tc>
          <w:tcPr>
            <w:tcW w:w="1175" w:type="pct"/>
            <w:noWrap/>
          </w:tcPr>
          <w:p w14:paraId="18CEA086" w14:textId="77777777" w:rsidR="00384C43" w:rsidRPr="00C7345F" w:rsidRDefault="00384C43" w:rsidP="00F73F5C">
            <w:pPr>
              <w:pStyle w:val="TableText"/>
              <w:rPr>
                <w:rFonts w:eastAsia="Times New Roman"/>
                <w:szCs w:val="24"/>
                <w:lang w:eastAsia="ko-KR"/>
              </w:rPr>
            </w:pPr>
            <w:r w:rsidRPr="00C7345F">
              <w:t>126</w:t>
            </w:r>
          </w:p>
        </w:tc>
        <w:tc>
          <w:tcPr>
            <w:tcW w:w="1867" w:type="pct"/>
          </w:tcPr>
          <w:p w14:paraId="49F0EDED" w14:textId="77777777" w:rsidR="00384C43" w:rsidRPr="00C7345F" w:rsidRDefault="00384C43" w:rsidP="00F73F5C">
            <w:pPr>
              <w:pStyle w:val="TableText"/>
              <w:ind w:right="360"/>
              <w:rPr>
                <w:rFonts w:eastAsia="Times New Roman"/>
                <w:szCs w:val="24"/>
                <w:lang w:eastAsia="ko-KR"/>
              </w:rPr>
            </w:pPr>
            <w:r w:rsidRPr="00C7345F">
              <w:t>6.43</w:t>
            </w:r>
          </w:p>
        </w:tc>
      </w:tr>
      <w:tr w:rsidR="00384C43" w:rsidRPr="00C7345F" w14:paraId="75D261D4" w14:textId="77777777" w:rsidTr="00F73F5C">
        <w:tc>
          <w:tcPr>
            <w:tcW w:w="1958" w:type="pct"/>
            <w:noWrap/>
          </w:tcPr>
          <w:p w14:paraId="686635DC" w14:textId="77777777" w:rsidR="00384C43" w:rsidRPr="00C7345F" w:rsidRDefault="00384C43" w:rsidP="00F73F5C">
            <w:pPr>
              <w:pStyle w:val="TableText"/>
              <w:ind w:right="504"/>
              <w:rPr>
                <w:color w:val="000000"/>
                <w:szCs w:val="24"/>
              </w:rPr>
            </w:pPr>
            <w:r w:rsidRPr="00C7345F">
              <w:t>11</w:t>
            </w:r>
          </w:p>
        </w:tc>
        <w:tc>
          <w:tcPr>
            <w:tcW w:w="1175" w:type="pct"/>
            <w:noWrap/>
          </w:tcPr>
          <w:p w14:paraId="342D23FF" w14:textId="77777777" w:rsidR="00384C43" w:rsidRPr="00C7345F" w:rsidRDefault="00384C43" w:rsidP="00F73F5C">
            <w:pPr>
              <w:pStyle w:val="TableText"/>
              <w:rPr>
                <w:rFonts w:eastAsia="Times New Roman"/>
                <w:szCs w:val="24"/>
                <w:lang w:eastAsia="ko-KR"/>
              </w:rPr>
            </w:pPr>
            <w:r w:rsidRPr="00C7345F">
              <w:t>138</w:t>
            </w:r>
          </w:p>
        </w:tc>
        <w:tc>
          <w:tcPr>
            <w:tcW w:w="1867" w:type="pct"/>
          </w:tcPr>
          <w:p w14:paraId="42CAB6C4" w14:textId="77777777" w:rsidR="00384C43" w:rsidRPr="00C7345F" w:rsidRDefault="00384C43" w:rsidP="00F73F5C">
            <w:pPr>
              <w:pStyle w:val="TableText"/>
              <w:ind w:right="360"/>
              <w:rPr>
                <w:rFonts w:eastAsia="Times New Roman"/>
                <w:szCs w:val="24"/>
                <w:lang w:eastAsia="ko-KR"/>
              </w:rPr>
            </w:pPr>
            <w:r w:rsidRPr="00C7345F">
              <w:t>7.04</w:t>
            </w:r>
          </w:p>
        </w:tc>
      </w:tr>
      <w:tr w:rsidR="00384C43" w:rsidRPr="00C7345F" w14:paraId="77F8C498" w14:textId="77777777" w:rsidTr="00F73F5C">
        <w:tc>
          <w:tcPr>
            <w:tcW w:w="1958" w:type="pct"/>
            <w:noWrap/>
          </w:tcPr>
          <w:p w14:paraId="2300000C" w14:textId="77777777" w:rsidR="00384C43" w:rsidRPr="00C7345F" w:rsidRDefault="00384C43" w:rsidP="00F73F5C">
            <w:pPr>
              <w:pStyle w:val="TableText"/>
              <w:ind w:right="504"/>
              <w:rPr>
                <w:color w:val="000000"/>
                <w:szCs w:val="24"/>
              </w:rPr>
            </w:pPr>
            <w:r w:rsidRPr="00C7345F">
              <w:t>12</w:t>
            </w:r>
          </w:p>
        </w:tc>
        <w:tc>
          <w:tcPr>
            <w:tcW w:w="1175" w:type="pct"/>
            <w:noWrap/>
          </w:tcPr>
          <w:p w14:paraId="520E93EA" w14:textId="77777777" w:rsidR="00384C43" w:rsidRPr="00C7345F" w:rsidRDefault="00384C43" w:rsidP="00F73F5C">
            <w:pPr>
              <w:pStyle w:val="TableText"/>
              <w:rPr>
                <w:rFonts w:eastAsia="Times New Roman"/>
                <w:szCs w:val="24"/>
                <w:lang w:eastAsia="ko-KR"/>
              </w:rPr>
            </w:pPr>
            <w:r w:rsidRPr="00C7345F">
              <w:t>191</w:t>
            </w:r>
          </w:p>
        </w:tc>
        <w:tc>
          <w:tcPr>
            <w:tcW w:w="1867" w:type="pct"/>
          </w:tcPr>
          <w:p w14:paraId="144D63C2" w14:textId="77777777" w:rsidR="00384C43" w:rsidRPr="00C7345F" w:rsidRDefault="00384C43" w:rsidP="00F73F5C">
            <w:pPr>
              <w:pStyle w:val="TableText"/>
              <w:ind w:right="360"/>
              <w:rPr>
                <w:rFonts w:eastAsia="Times New Roman"/>
                <w:szCs w:val="24"/>
                <w:lang w:eastAsia="ko-KR"/>
              </w:rPr>
            </w:pPr>
            <w:r w:rsidRPr="00C7345F">
              <w:t>9.74</w:t>
            </w:r>
          </w:p>
        </w:tc>
      </w:tr>
      <w:tr w:rsidR="00384C43" w:rsidRPr="00C7345F" w14:paraId="43028D8A" w14:textId="77777777" w:rsidTr="00F73F5C">
        <w:tc>
          <w:tcPr>
            <w:tcW w:w="1958" w:type="pct"/>
            <w:noWrap/>
          </w:tcPr>
          <w:p w14:paraId="1D9AE120" w14:textId="77777777" w:rsidR="00384C43" w:rsidRPr="00C7345F" w:rsidRDefault="00384C43" w:rsidP="00F73F5C">
            <w:pPr>
              <w:pStyle w:val="TableText"/>
              <w:ind w:right="504"/>
            </w:pPr>
            <w:r w:rsidRPr="00C7345F">
              <w:t>13</w:t>
            </w:r>
          </w:p>
        </w:tc>
        <w:tc>
          <w:tcPr>
            <w:tcW w:w="1175" w:type="pct"/>
            <w:noWrap/>
          </w:tcPr>
          <w:p w14:paraId="59BB3D4C" w14:textId="77777777" w:rsidR="00384C43" w:rsidRPr="00C7345F" w:rsidRDefault="00384C43" w:rsidP="00F73F5C">
            <w:pPr>
              <w:pStyle w:val="TableText"/>
            </w:pPr>
            <w:r w:rsidRPr="00C7345F">
              <w:t>168</w:t>
            </w:r>
          </w:p>
        </w:tc>
        <w:tc>
          <w:tcPr>
            <w:tcW w:w="1867" w:type="pct"/>
          </w:tcPr>
          <w:p w14:paraId="7F2B810B" w14:textId="77777777" w:rsidR="00384C43" w:rsidRPr="00C7345F" w:rsidRDefault="00384C43" w:rsidP="00F73F5C">
            <w:pPr>
              <w:pStyle w:val="TableText"/>
              <w:ind w:right="360"/>
            </w:pPr>
            <w:r w:rsidRPr="00C7345F">
              <w:t>8.57</w:t>
            </w:r>
          </w:p>
        </w:tc>
      </w:tr>
      <w:tr w:rsidR="00384C43" w:rsidRPr="00C7345F" w14:paraId="360B5976" w14:textId="77777777" w:rsidTr="00F73F5C">
        <w:tc>
          <w:tcPr>
            <w:tcW w:w="1958" w:type="pct"/>
            <w:noWrap/>
          </w:tcPr>
          <w:p w14:paraId="53FCBB6D" w14:textId="77777777" w:rsidR="00384C43" w:rsidRPr="00C7345F" w:rsidRDefault="00384C43" w:rsidP="00F73F5C">
            <w:pPr>
              <w:pStyle w:val="TableText"/>
              <w:ind w:right="504"/>
            </w:pPr>
            <w:r w:rsidRPr="00C7345F">
              <w:t>14</w:t>
            </w:r>
          </w:p>
        </w:tc>
        <w:tc>
          <w:tcPr>
            <w:tcW w:w="1175" w:type="pct"/>
            <w:noWrap/>
          </w:tcPr>
          <w:p w14:paraId="21AF2BB3" w14:textId="77777777" w:rsidR="00384C43" w:rsidRPr="00C7345F" w:rsidRDefault="00384C43" w:rsidP="00F73F5C">
            <w:pPr>
              <w:pStyle w:val="TableText"/>
            </w:pPr>
            <w:r w:rsidRPr="00C7345F">
              <w:t>164</w:t>
            </w:r>
          </w:p>
        </w:tc>
        <w:tc>
          <w:tcPr>
            <w:tcW w:w="1867" w:type="pct"/>
          </w:tcPr>
          <w:p w14:paraId="582C4978" w14:textId="77777777" w:rsidR="00384C43" w:rsidRPr="00C7345F" w:rsidRDefault="00384C43" w:rsidP="00F73F5C">
            <w:pPr>
              <w:pStyle w:val="TableText"/>
              <w:ind w:right="360"/>
            </w:pPr>
            <w:r w:rsidRPr="00C7345F">
              <w:t>8.37</w:t>
            </w:r>
          </w:p>
        </w:tc>
      </w:tr>
    </w:tbl>
    <w:p w14:paraId="6C73C7AD" w14:textId="77777777" w:rsidR="00384C43" w:rsidRPr="00C7345F" w:rsidRDefault="00384C43" w:rsidP="00F73F5C">
      <w:pPr>
        <w:pStyle w:val="Caption"/>
      </w:pPr>
      <w:bookmarkStart w:id="564" w:name="_Toc134621843"/>
      <w:r w:rsidRPr="00C7345F">
        <w:t>Table 4.A.</w:t>
      </w:r>
      <w:r w:rsidRPr="00C7345F">
        <w:fldChar w:fldCharType="begin"/>
      </w:r>
      <w:r w:rsidRPr="00C7345F">
        <w:instrText>SEQ Table_4.A. \* ARABIC</w:instrText>
      </w:r>
      <w:r w:rsidRPr="00C7345F">
        <w:fldChar w:fldCharType="separate"/>
      </w:r>
      <w:r w:rsidRPr="00C7345F">
        <w:t>10</w:t>
      </w:r>
      <w:r w:rsidRPr="00C7345F">
        <w:fldChar w:fldCharType="end"/>
      </w:r>
      <w:r w:rsidRPr="00C7345F">
        <w:t xml:space="preserve">  Raw Score Distribution for Grade Nine—Listening</w:t>
      </w:r>
      <w:bookmarkEnd w:id="564"/>
    </w:p>
    <w:tbl>
      <w:tblPr>
        <w:tblStyle w:val="TRs"/>
        <w:tblW w:w="2035" w:type="pct"/>
        <w:tblLook w:val="04A0" w:firstRow="1" w:lastRow="0" w:firstColumn="1" w:lastColumn="0" w:noHBand="0" w:noVBand="1"/>
        <w:tblDescription w:val="Raw Score Distribution for Grade Nine—Listening"/>
      </w:tblPr>
      <w:tblGrid>
        <w:gridCol w:w="1584"/>
        <w:gridCol w:w="950"/>
        <w:gridCol w:w="1510"/>
      </w:tblGrid>
      <w:tr w:rsidR="00384C43" w:rsidRPr="00C7345F" w14:paraId="3588CBFC" w14:textId="77777777" w:rsidTr="00F73F5C">
        <w:trPr>
          <w:cnfStyle w:val="100000000000" w:firstRow="1" w:lastRow="0" w:firstColumn="0" w:lastColumn="0" w:oddVBand="0" w:evenVBand="0" w:oddHBand="0" w:evenHBand="0" w:firstRowFirstColumn="0" w:firstRowLastColumn="0" w:lastRowFirstColumn="0" w:lastRowLastColumn="0"/>
        </w:trPr>
        <w:tc>
          <w:tcPr>
            <w:tcW w:w="1958" w:type="pct"/>
            <w:hideMark/>
          </w:tcPr>
          <w:p w14:paraId="30C02073"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1175" w:type="pct"/>
            <w:hideMark/>
          </w:tcPr>
          <w:p w14:paraId="55A9A522" w14:textId="77777777" w:rsidR="00384C43" w:rsidRPr="00C7345F" w:rsidRDefault="00384C43" w:rsidP="00F73F5C">
            <w:pPr>
              <w:pStyle w:val="TableHead"/>
              <w:rPr>
                <w:b w:val="0"/>
                <w:noProof w:val="0"/>
                <w:lang w:eastAsia="ko-KR"/>
              </w:rPr>
            </w:pPr>
            <w:r w:rsidRPr="00C7345F">
              <w:rPr>
                <w:noProof w:val="0"/>
                <w:lang w:eastAsia="ko-KR"/>
              </w:rPr>
              <w:t>N</w:t>
            </w:r>
          </w:p>
        </w:tc>
        <w:tc>
          <w:tcPr>
            <w:tcW w:w="1867" w:type="pct"/>
            <w:hideMark/>
          </w:tcPr>
          <w:p w14:paraId="6830DC85"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6A3702D8" w14:textId="77777777" w:rsidTr="00F73F5C">
        <w:tc>
          <w:tcPr>
            <w:tcW w:w="1958" w:type="pct"/>
            <w:noWrap/>
            <w:hideMark/>
          </w:tcPr>
          <w:p w14:paraId="5C064B13" w14:textId="77777777" w:rsidR="00384C43" w:rsidRPr="00C7345F" w:rsidRDefault="00384C43" w:rsidP="00F73F5C">
            <w:pPr>
              <w:pStyle w:val="TableText"/>
              <w:ind w:right="504"/>
              <w:rPr>
                <w:rFonts w:eastAsia="Times New Roman"/>
                <w:szCs w:val="24"/>
                <w:lang w:eastAsia="ko-KR"/>
              </w:rPr>
            </w:pPr>
            <w:r w:rsidRPr="00C7345F">
              <w:t>0</w:t>
            </w:r>
          </w:p>
        </w:tc>
        <w:tc>
          <w:tcPr>
            <w:tcW w:w="1175" w:type="pct"/>
            <w:noWrap/>
          </w:tcPr>
          <w:p w14:paraId="787B1182" w14:textId="77777777" w:rsidR="00384C43" w:rsidRPr="00C7345F" w:rsidRDefault="00384C43" w:rsidP="00F73F5C">
            <w:pPr>
              <w:pStyle w:val="TableText"/>
              <w:rPr>
                <w:rFonts w:eastAsia="Times New Roman"/>
                <w:szCs w:val="24"/>
                <w:lang w:eastAsia="ko-KR"/>
              </w:rPr>
            </w:pPr>
            <w:r w:rsidRPr="00C7345F">
              <w:t>476</w:t>
            </w:r>
          </w:p>
        </w:tc>
        <w:tc>
          <w:tcPr>
            <w:tcW w:w="1867" w:type="pct"/>
          </w:tcPr>
          <w:p w14:paraId="245BA0DD" w14:textId="77777777" w:rsidR="00384C43" w:rsidRPr="00C7345F" w:rsidRDefault="00384C43" w:rsidP="00F73F5C">
            <w:pPr>
              <w:pStyle w:val="TableText"/>
              <w:ind w:right="360"/>
              <w:rPr>
                <w:rFonts w:eastAsia="Times New Roman"/>
                <w:szCs w:val="24"/>
                <w:lang w:eastAsia="ko-KR"/>
              </w:rPr>
            </w:pPr>
            <w:r w:rsidRPr="00C7345F">
              <w:t>12.16</w:t>
            </w:r>
          </w:p>
        </w:tc>
      </w:tr>
      <w:tr w:rsidR="00384C43" w:rsidRPr="00C7345F" w14:paraId="3B94F407" w14:textId="77777777" w:rsidTr="00F73F5C">
        <w:tc>
          <w:tcPr>
            <w:tcW w:w="1958" w:type="pct"/>
            <w:noWrap/>
            <w:hideMark/>
          </w:tcPr>
          <w:p w14:paraId="5B74FA06" w14:textId="77777777" w:rsidR="00384C43" w:rsidRPr="00C7345F" w:rsidRDefault="00384C43" w:rsidP="00F73F5C">
            <w:pPr>
              <w:pStyle w:val="TableText"/>
              <w:ind w:right="504"/>
              <w:rPr>
                <w:rFonts w:eastAsia="Times New Roman"/>
                <w:szCs w:val="24"/>
                <w:lang w:eastAsia="ko-KR"/>
              </w:rPr>
            </w:pPr>
            <w:r w:rsidRPr="00C7345F">
              <w:t>1</w:t>
            </w:r>
          </w:p>
        </w:tc>
        <w:tc>
          <w:tcPr>
            <w:tcW w:w="1175" w:type="pct"/>
            <w:noWrap/>
          </w:tcPr>
          <w:p w14:paraId="31A8A50D" w14:textId="77777777" w:rsidR="00384C43" w:rsidRPr="00C7345F" w:rsidRDefault="00384C43" w:rsidP="00F73F5C">
            <w:pPr>
              <w:pStyle w:val="TableText"/>
              <w:rPr>
                <w:rFonts w:eastAsia="Times New Roman"/>
                <w:szCs w:val="24"/>
                <w:lang w:eastAsia="ko-KR"/>
              </w:rPr>
            </w:pPr>
            <w:r w:rsidRPr="00C7345F">
              <w:t>237</w:t>
            </w:r>
          </w:p>
        </w:tc>
        <w:tc>
          <w:tcPr>
            <w:tcW w:w="1867" w:type="pct"/>
          </w:tcPr>
          <w:p w14:paraId="2DD0BAA4" w14:textId="77777777" w:rsidR="00384C43" w:rsidRPr="00C7345F" w:rsidRDefault="00384C43" w:rsidP="00F73F5C">
            <w:pPr>
              <w:pStyle w:val="TableText"/>
              <w:ind w:right="360"/>
              <w:rPr>
                <w:rFonts w:eastAsia="Times New Roman"/>
                <w:szCs w:val="24"/>
                <w:lang w:eastAsia="ko-KR"/>
              </w:rPr>
            </w:pPr>
            <w:r w:rsidRPr="00C7345F">
              <w:t>6.06</w:t>
            </w:r>
          </w:p>
        </w:tc>
      </w:tr>
      <w:tr w:rsidR="00384C43" w:rsidRPr="00C7345F" w14:paraId="731D01F7" w14:textId="77777777" w:rsidTr="00F73F5C">
        <w:tc>
          <w:tcPr>
            <w:tcW w:w="1958" w:type="pct"/>
            <w:noWrap/>
            <w:hideMark/>
          </w:tcPr>
          <w:p w14:paraId="5C629133" w14:textId="77777777" w:rsidR="00384C43" w:rsidRPr="00C7345F" w:rsidRDefault="00384C43" w:rsidP="00F73F5C">
            <w:pPr>
              <w:pStyle w:val="TableText"/>
              <w:ind w:right="504"/>
              <w:rPr>
                <w:rFonts w:eastAsia="Times New Roman"/>
                <w:szCs w:val="24"/>
                <w:lang w:eastAsia="ko-KR"/>
              </w:rPr>
            </w:pPr>
            <w:r w:rsidRPr="00C7345F">
              <w:t>2</w:t>
            </w:r>
          </w:p>
        </w:tc>
        <w:tc>
          <w:tcPr>
            <w:tcW w:w="1175" w:type="pct"/>
            <w:noWrap/>
          </w:tcPr>
          <w:p w14:paraId="4C693781" w14:textId="77777777" w:rsidR="00384C43" w:rsidRPr="00C7345F" w:rsidRDefault="00384C43" w:rsidP="00F73F5C">
            <w:pPr>
              <w:pStyle w:val="TableText"/>
              <w:rPr>
                <w:rFonts w:eastAsia="Times New Roman"/>
                <w:szCs w:val="24"/>
                <w:lang w:eastAsia="ko-KR"/>
              </w:rPr>
            </w:pPr>
            <w:r w:rsidRPr="00C7345F">
              <w:t>200</w:t>
            </w:r>
          </w:p>
        </w:tc>
        <w:tc>
          <w:tcPr>
            <w:tcW w:w="1867" w:type="pct"/>
          </w:tcPr>
          <w:p w14:paraId="7B8331DE" w14:textId="77777777" w:rsidR="00384C43" w:rsidRPr="00C7345F" w:rsidRDefault="00384C43" w:rsidP="00F73F5C">
            <w:pPr>
              <w:pStyle w:val="TableText"/>
              <w:ind w:right="360"/>
              <w:rPr>
                <w:rFonts w:eastAsia="Times New Roman"/>
                <w:szCs w:val="24"/>
                <w:lang w:eastAsia="ko-KR"/>
              </w:rPr>
            </w:pPr>
            <w:r w:rsidRPr="00C7345F">
              <w:t>5.11</w:t>
            </w:r>
          </w:p>
        </w:tc>
      </w:tr>
      <w:tr w:rsidR="00384C43" w:rsidRPr="00C7345F" w14:paraId="59DEF7B0" w14:textId="77777777" w:rsidTr="00F73F5C">
        <w:tc>
          <w:tcPr>
            <w:tcW w:w="1958" w:type="pct"/>
            <w:noWrap/>
            <w:hideMark/>
          </w:tcPr>
          <w:p w14:paraId="3AE1455C" w14:textId="77777777" w:rsidR="00384C43" w:rsidRPr="00C7345F" w:rsidRDefault="00384C43" w:rsidP="00F73F5C">
            <w:pPr>
              <w:pStyle w:val="TableText"/>
              <w:ind w:right="504"/>
              <w:rPr>
                <w:rFonts w:eastAsia="Times New Roman"/>
                <w:szCs w:val="24"/>
                <w:lang w:eastAsia="ko-KR"/>
              </w:rPr>
            </w:pPr>
            <w:r w:rsidRPr="00C7345F">
              <w:t>3</w:t>
            </w:r>
          </w:p>
        </w:tc>
        <w:tc>
          <w:tcPr>
            <w:tcW w:w="1175" w:type="pct"/>
            <w:noWrap/>
          </w:tcPr>
          <w:p w14:paraId="6F2EB229" w14:textId="77777777" w:rsidR="00384C43" w:rsidRPr="00C7345F" w:rsidRDefault="00384C43" w:rsidP="00F73F5C">
            <w:pPr>
              <w:pStyle w:val="TableText"/>
              <w:rPr>
                <w:rFonts w:eastAsia="Times New Roman"/>
                <w:szCs w:val="24"/>
                <w:lang w:eastAsia="ko-KR"/>
              </w:rPr>
            </w:pPr>
            <w:r w:rsidRPr="00C7345F">
              <w:t>214</w:t>
            </w:r>
          </w:p>
        </w:tc>
        <w:tc>
          <w:tcPr>
            <w:tcW w:w="1867" w:type="pct"/>
          </w:tcPr>
          <w:p w14:paraId="6D75C3A1" w14:textId="77777777" w:rsidR="00384C43" w:rsidRPr="00C7345F" w:rsidRDefault="00384C43" w:rsidP="00F73F5C">
            <w:pPr>
              <w:pStyle w:val="TableText"/>
              <w:ind w:right="360"/>
              <w:rPr>
                <w:rFonts w:eastAsia="Times New Roman"/>
                <w:szCs w:val="24"/>
                <w:lang w:eastAsia="ko-KR"/>
              </w:rPr>
            </w:pPr>
            <w:r w:rsidRPr="00C7345F">
              <w:t>5.47</w:t>
            </w:r>
          </w:p>
        </w:tc>
      </w:tr>
      <w:tr w:rsidR="00384C43" w:rsidRPr="00C7345F" w14:paraId="1EF10D68" w14:textId="77777777" w:rsidTr="00F73F5C">
        <w:tc>
          <w:tcPr>
            <w:tcW w:w="1958" w:type="pct"/>
            <w:noWrap/>
            <w:hideMark/>
          </w:tcPr>
          <w:p w14:paraId="59D1130C" w14:textId="77777777" w:rsidR="00384C43" w:rsidRPr="00C7345F" w:rsidRDefault="00384C43" w:rsidP="00F73F5C">
            <w:pPr>
              <w:pStyle w:val="TableText"/>
              <w:ind w:right="504"/>
              <w:rPr>
                <w:rFonts w:eastAsia="Times New Roman"/>
                <w:szCs w:val="24"/>
                <w:lang w:eastAsia="ko-KR"/>
              </w:rPr>
            </w:pPr>
            <w:r w:rsidRPr="00C7345F">
              <w:t>4</w:t>
            </w:r>
          </w:p>
        </w:tc>
        <w:tc>
          <w:tcPr>
            <w:tcW w:w="1175" w:type="pct"/>
            <w:noWrap/>
          </w:tcPr>
          <w:p w14:paraId="44D493B8" w14:textId="77777777" w:rsidR="00384C43" w:rsidRPr="00C7345F" w:rsidRDefault="00384C43" w:rsidP="00F73F5C">
            <w:pPr>
              <w:pStyle w:val="TableText"/>
              <w:rPr>
                <w:rFonts w:eastAsia="Times New Roman"/>
                <w:szCs w:val="24"/>
                <w:lang w:eastAsia="ko-KR"/>
              </w:rPr>
            </w:pPr>
            <w:r w:rsidRPr="00C7345F">
              <w:t>295</w:t>
            </w:r>
          </w:p>
        </w:tc>
        <w:tc>
          <w:tcPr>
            <w:tcW w:w="1867" w:type="pct"/>
          </w:tcPr>
          <w:p w14:paraId="2A33C3F3" w14:textId="77777777" w:rsidR="00384C43" w:rsidRPr="00C7345F" w:rsidRDefault="00384C43" w:rsidP="00F73F5C">
            <w:pPr>
              <w:pStyle w:val="TableText"/>
              <w:ind w:right="360"/>
              <w:rPr>
                <w:rFonts w:eastAsia="Times New Roman"/>
                <w:szCs w:val="24"/>
                <w:lang w:eastAsia="ko-KR"/>
              </w:rPr>
            </w:pPr>
            <w:r w:rsidRPr="00C7345F">
              <w:t>7.54</w:t>
            </w:r>
          </w:p>
        </w:tc>
      </w:tr>
      <w:tr w:rsidR="00384C43" w:rsidRPr="00C7345F" w14:paraId="6ADA8FA9" w14:textId="77777777" w:rsidTr="00F73F5C">
        <w:tc>
          <w:tcPr>
            <w:tcW w:w="1958" w:type="pct"/>
            <w:noWrap/>
          </w:tcPr>
          <w:p w14:paraId="209C173D" w14:textId="77777777" w:rsidR="00384C43" w:rsidRPr="00C7345F" w:rsidRDefault="00384C43" w:rsidP="00F73F5C">
            <w:pPr>
              <w:pStyle w:val="TableText"/>
              <w:ind w:right="504"/>
              <w:rPr>
                <w:color w:val="000000"/>
                <w:szCs w:val="24"/>
              </w:rPr>
            </w:pPr>
            <w:r w:rsidRPr="00C7345F">
              <w:t>5</w:t>
            </w:r>
          </w:p>
        </w:tc>
        <w:tc>
          <w:tcPr>
            <w:tcW w:w="1175" w:type="pct"/>
            <w:noWrap/>
          </w:tcPr>
          <w:p w14:paraId="1F344B71" w14:textId="77777777" w:rsidR="00384C43" w:rsidRPr="00C7345F" w:rsidRDefault="00384C43" w:rsidP="00F73F5C">
            <w:pPr>
              <w:pStyle w:val="TableText"/>
              <w:rPr>
                <w:rFonts w:eastAsia="Times New Roman"/>
                <w:szCs w:val="24"/>
                <w:lang w:eastAsia="ko-KR"/>
              </w:rPr>
            </w:pPr>
            <w:r w:rsidRPr="00C7345F">
              <w:t>339</w:t>
            </w:r>
          </w:p>
        </w:tc>
        <w:tc>
          <w:tcPr>
            <w:tcW w:w="1867" w:type="pct"/>
          </w:tcPr>
          <w:p w14:paraId="343EDE15" w14:textId="77777777" w:rsidR="00384C43" w:rsidRPr="00C7345F" w:rsidRDefault="00384C43" w:rsidP="00F73F5C">
            <w:pPr>
              <w:pStyle w:val="TableText"/>
              <w:ind w:right="360"/>
              <w:rPr>
                <w:rFonts w:eastAsia="Times New Roman"/>
                <w:szCs w:val="24"/>
                <w:lang w:eastAsia="ko-KR"/>
              </w:rPr>
            </w:pPr>
            <w:r w:rsidRPr="00C7345F">
              <w:t>8.66</w:t>
            </w:r>
          </w:p>
        </w:tc>
      </w:tr>
      <w:tr w:rsidR="00384C43" w:rsidRPr="00C7345F" w14:paraId="65DA472D" w14:textId="77777777" w:rsidTr="00F73F5C">
        <w:tc>
          <w:tcPr>
            <w:tcW w:w="1958" w:type="pct"/>
            <w:noWrap/>
          </w:tcPr>
          <w:p w14:paraId="5DC643E6" w14:textId="77777777" w:rsidR="00384C43" w:rsidRPr="00C7345F" w:rsidRDefault="00384C43" w:rsidP="00F73F5C">
            <w:pPr>
              <w:pStyle w:val="TableText"/>
              <w:ind w:right="504"/>
              <w:rPr>
                <w:color w:val="000000"/>
                <w:szCs w:val="24"/>
              </w:rPr>
            </w:pPr>
            <w:r w:rsidRPr="00C7345F">
              <w:t>6</w:t>
            </w:r>
          </w:p>
        </w:tc>
        <w:tc>
          <w:tcPr>
            <w:tcW w:w="1175" w:type="pct"/>
            <w:noWrap/>
          </w:tcPr>
          <w:p w14:paraId="1A27B1FD" w14:textId="77777777" w:rsidR="00384C43" w:rsidRPr="00C7345F" w:rsidRDefault="00384C43" w:rsidP="00F73F5C">
            <w:pPr>
              <w:pStyle w:val="TableText"/>
              <w:rPr>
                <w:rFonts w:eastAsia="Times New Roman"/>
                <w:szCs w:val="24"/>
                <w:lang w:eastAsia="ko-KR"/>
              </w:rPr>
            </w:pPr>
            <w:r w:rsidRPr="00C7345F">
              <w:t>326</w:t>
            </w:r>
          </w:p>
        </w:tc>
        <w:tc>
          <w:tcPr>
            <w:tcW w:w="1867" w:type="pct"/>
          </w:tcPr>
          <w:p w14:paraId="7FE3EBCE" w14:textId="77777777" w:rsidR="00384C43" w:rsidRPr="00C7345F" w:rsidRDefault="00384C43" w:rsidP="00F73F5C">
            <w:pPr>
              <w:pStyle w:val="TableText"/>
              <w:ind w:right="360"/>
              <w:rPr>
                <w:rFonts w:eastAsia="Times New Roman"/>
                <w:szCs w:val="24"/>
                <w:lang w:eastAsia="ko-KR"/>
              </w:rPr>
            </w:pPr>
            <w:r w:rsidRPr="00C7345F">
              <w:t>8.33</w:t>
            </w:r>
          </w:p>
        </w:tc>
      </w:tr>
      <w:tr w:rsidR="00384C43" w:rsidRPr="00C7345F" w14:paraId="78AA0515" w14:textId="77777777" w:rsidTr="00F73F5C">
        <w:tc>
          <w:tcPr>
            <w:tcW w:w="1958" w:type="pct"/>
            <w:noWrap/>
          </w:tcPr>
          <w:p w14:paraId="01E9879B" w14:textId="77777777" w:rsidR="00384C43" w:rsidRPr="00C7345F" w:rsidRDefault="00384C43" w:rsidP="00F73F5C">
            <w:pPr>
              <w:pStyle w:val="TableText"/>
              <w:ind w:right="504"/>
              <w:rPr>
                <w:color w:val="000000"/>
                <w:szCs w:val="24"/>
              </w:rPr>
            </w:pPr>
            <w:r w:rsidRPr="00C7345F">
              <w:t>7</w:t>
            </w:r>
          </w:p>
        </w:tc>
        <w:tc>
          <w:tcPr>
            <w:tcW w:w="1175" w:type="pct"/>
            <w:noWrap/>
          </w:tcPr>
          <w:p w14:paraId="7703FB41" w14:textId="77777777" w:rsidR="00384C43" w:rsidRPr="00C7345F" w:rsidRDefault="00384C43" w:rsidP="00F73F5C">
            <w:pPr>
              <w:pStyle w:val="TableText"/>
              <w:rPr>
                <w:rFonts w:eastAsia="Times New Roman"/>
                <w:szCs w:val="24"/>
                <w:lang w:eastAsia="ko-KR"/>
              </w:rPr>
            </w:pPr>
            <w:r w:rsidRPr="00C7345F">
              <w:t>204</w:t>
            </w:r>
          </w:p>
        </w:tc>
        <w:tc>
          <w:tcPr>
            <w:tcW w:w="1867" w:type="pct"/>
          </w:tcPr>
          <w:p w14:paraId="6ECAE46C" w14:textId="77777777" w:rsidR="00384C43" w:rsidRPr="00C7345F" w:rsidRDefault="00384C43" w:rsidP="00F73F5C">
            <w:pPr>
              <w:pStyle w:val="TableText"/>
              <w:ind w:right="360"/>
              <w:rPr>
                <w:rFonts w:eastAsia="Times New Roman"/>
                <w:szCs w:val="24"/>
                <w:lang w:eastAsia="ko-KR"/>
              </w:rPr>
            </w:pPr>
            <w:r w:rsidRPr="00C7345F">
              <w:t>5.21</w:t>
            </w:r>
          </w:p>
        </w:tc>
      </w:tr>
      <w:tr w:rsidR="00384C43" w:rsidRPr="00C7345F" w14:paraId="33E86959" w14:textId="77777777" w:rsidTr="00F73F5C">
        <w:tc>
          <w:tcPr>
            <w:tcW w:w="1958" w:type="pct"/>
            <w:noWrap/>
          </w:tcPr>
          <w:p w14:paraId="2D91EE97" w14:textId="77777777" w:rsidR="00384C43" w:rsidRPr="00C7345F" w:rsidRDefault="00384C43" w:rsidP="00F73F5C">
            <w:pPr>
              <w:pStyle w:val="TableText"/>
              <w:ind w:right="504"/>
              <w:rPr>
                <w:color w:val="000000"/>
                <w:szCs w:val="24"/>
              </w:rPr>
            </w:pPr>
            <w:r w:rsidRPr="00C7345F">
              <w:t>8</w:t>
            </w:r>
          </w:p>
        </w:tc>
        <w:tc>
          <w:tcPr>
            <w:tcW w:w="1175" w:type="pct"/>
            <w:noWrap/>
          </w:tcPr>
          <w:p w14:paraId="527AE95A" w14:textId="77777777" w:rsidR="00384C43" w:rsidRPr="00C7345F" w:rsidRDefault="00384C43" w:rsidP="00F73F5C">
            <w:pPr>
              <w:pStyle w:val="TableText"/>
              <w:rPr>
                <w:rFonts w:eastAsia="Times New Roman"/>
                <w:szCs w:val="24"/>
                <w:lang w:eastAsia="ko-KR"/>
              </w:rPr>
            </w:pPr>
            <w:r w:rsidRPr="00C7345F">
              <w:t>174</w:t>
            </w:r>
          </w:p>
        </w:tc>
        <w:tc>
          <w:tcPr>
            <w:tcW w:w="1867" w:type="pct"/>
          </w:tcPr>
          <w:p w14:paraId="5056FB02" w14:textId="77777777" w:rsidR="00384C43" w:rsidRPr="00C7345F" w:rsidRDefault="00384C43" w:rsidP="00F73F5C">
            <w:pPr>
              <w:pStyle w:val="TableText"/>
              <w:ind w:right="360"/>
              <w:rPr>
                <w:rFonts w:eastAsia="Times New Roman"/>
                <w:szCs w:val="24"/>
                <w:lang w:eastAsia="ko-KR"/>
              </w:rPr>
            </w:pPr>
            <w:r w:rsidRPr="00C7345F">
              <w:t>4.45</w:t>
            </w:r>
          </w:p>
        </w:tc>
      </w:tr>
      <w:tr w:rsidR="00384C43" w:rsidRPr="00C7345F" w14:paraId="63F07A5D" w14:textId="77777777" w:rsidTr="00F73F5C">
        <w:tc>
          <w:tcPr>
            <w:tcW w:w="1958" w:type="pct"/>
            <w:noWrap/>
          </w:tcPr>
          <w:p w14:paraId="761E4B34" w14:textId="77777777" w:rsidR="00384C43" w:rsidRPr="00C7345F" w:rsidRDefault="00384C43" w:rsidP="00F73F5C">
            <w:pPr>
              <w:pStyle w:val="TableText"/>
              <w:ind w:right="504"/>
              <w:rPr>
                <w:color w:val="000000"/>
                <w:szCs w:val="24"/>
              </w:rPr>
            </w:pPr>
            <w:r w:rsidRPr="00C7345F">
              <w:t>9</w:t>
            </w:r>
          </w:p>
        </w:tc>
        <w:tc>
          <w:tcPr>
            <w:tcW w:w="1175" w:type="pct"/>
            <w:noWrap/>
          </w:tcPr>
          <w:p w14:paraId="0337FBDC" w14:textId="77777777" w:rsidR="00384C43" w:rsidRPr="00C7345F" w:rsidRDefault="00384C43" w:rsidP="00F73F5C">
            <w:pPr>
              <w:pStyle w:val="TableText"/>
              <w:rPr>
                <w:rFonts w:eastAsia="Times New Roman"/>
                <w:szCs w:val="24"/>
                <w:lang w:eastAsia="ko-KR"/>
              </w:rPr>
            </w:pPr>
            <w:r w:rsidRPr="00C7345F">
              <w:t>160</w:t>
            </w:r>
          </w:p>
        </w:tc>
        <w:tc>
          <w:tcPr>
            <w:tcW w:w="1867" w:type="pct"/>
          </w:tcPr>
          <w:p w14:paraId="15C5E50A" w14:textId="77777777" w:rsidR="00384C43" w:rsidRPr="00C7345F" w:rsidRDefault="00384C43" w:rsidP="00F73F5C">
            <w:pPr>
              <w:pStyle w:val="TableText"/>
              <w:ind w:right="360"/>
              <w:rPr>
                <w:rFonts w:eastAsia="Times New Roman"/>
                <w:szCs w:val="24"/>
                <w:lang w:eastAsia="ko-KR"/>
              </w:rPr>
            </w:pPr>
            <w:r w:rsidRPr="00C7345F">
              <w:t>4.09</w:t>
            </w:r>
          </w:p>
        </w:tc>
      </w:tr>
      <w:tr w:rsidR="00384C43" w:rsidRPr="00C7345F" w14:paraId="467B5866" w14:textId="77777777" w:rsidTr="00F73F5C">
        <w:tc>
          <w:tcPr>
            <w:tcW w:w="1958" w:type="pct"/>
            <w:noWrap/>
          </w:tcPr>
          <w:p w14:paraId="1B932871" w14:textId="77777777" w:rsidR="00384C43" w:rsidRPr="00C7345F" w:rsidRDefault="00384C43" w:rsidP="00F73F5C">
            <w:pPr>
              <w:pStyle w:val="TableText"/>
              <w:ind w:right="504"/>
              <w:rPr>
                <w:color w:val="000000"/>
                <w:szCs w:val="24"/>
              </w:rPr>
            </w:pPr>
            <w:r w:rsidRPr="00C7345F">
              <w:t>10</w:t>
            </w:r>
          </w:p>
        </w:tc>
        <w:tc>
          <w:tcPr>
            <w:tcW w:w="1175" w:type="pct"/>
            <w:noWrap/>
          </w:tcPr>
          <w:p w14:paraId="778324AE" w14:textId="77777777" w:rsidR="00384C43" w:rsidRPr="00C7345F" w:rsidRDefault="00384C43" w:rsidP="00F73F5C">
            <w:pPr>
              <w:pStyle w:val="TableText"/>
              <w:rPr>
                <w:rFonts w:eastAsia="Times New Roman"/>
                <w:szCs w:val="24"/>
                <w:lang w:eastAsia="ko-KR"/>
              </w:rPr>
            </w:pPr>
            <w:r w:rsidRPr="00C7345F">
              <w:t>171</w:t>
            </w:r>
          </w:p>
        </w:tc>
        <w:tc>
          <w:tcPr>
            <w:tcW w:w="1867" w:type="pct"/>
          </w:tcPr>
          <w:p w14:paraId="7D2318CC" w14:textId="77777777" w:rsidR="00384C43" w:rsidRPr="00C7345F" w:rsidRDefault="00384C43" w:rsidP="00F73F5C">
            <w:pPr>
              <w:pStyle w:val="TableText"/>
              <w:ind w:right="360"/>
              <w:rPr>
                <w:rFonts w:eastAsia="Times New Roman"/>
                <w:szCs w:val="24"/>
                <w:lang w:eastAsia="ko-KR"/>
              </w:rPr>
            </w:pPr>
            <w:r w:rsidRPr="00C7345F">
              <w:t>4.37</w:t>
            </w:r>
          </w:p>
        </w:tc>
      </w:tr>
      <w:tr w:rsidR="00384C43" w:rsidRPr="00C7345F" w14:paraId="194CA396" w14:textId="77777777" w:rsidTr="00F73F5C">
        <w:tc>
          <w:tcPr>
            <w:tcW w:w="1958" w:type="pct"/>
            <w:noWrap/>
          </w:tcPr>
          <w:p w14:paraId="04FB1880" w14:textId="77777777" w:rsidR="00384C43" w:rsidRPr="00C7345F" w:rsidRDefault="00384C43" w:rsidP="00F73F5C">
            <w:pPr>
              <w:pStyle w:val="TableText"/>
              <w:ind w:right="504"/>
              <w:rPr>
                <w:color w:val="000000"/>
                <w:szCs w:val="24"/>
              </w:rPr>
            </w:pPr>
            <w:r w:rsidRPr="00C7345F">
              <w:t>11</w:t>
            </w:r>
          </w:p>
        </w:tc>
        <w:tc>
          <w:tcPr>
            <w:tcW w:w="1175" w:type="pct"/>
            <w:noWrap/>
          </w:tcPr>
          <w:p w14:paraId="2FE79901" w14:textId="77777777" w:rsidR="00384C43" w:rsidRPr="00C7345F" w:rsidRDefault="00384C43" w:rsidP="00F73F5C">
            <w:pPr>
              <w:pStyle w:val="TableText"/>
              <w:rPr>
                <w:rFonts w:eastAsia="Times New Roman"/>
                <w:szCs w:val="24"/>
                <w:lang w:eastAsia="ko-KR"/>
              </w:rPr>
            </w:pPr>
            <w:r w:rsidRPr="00C7345F">
              <w:t>222</w:t>
            </w:r>
          </w:p>
        </w:tc>
        <w:tc>
          <w:tcPr>
            <w:tcW w:w="1867" w:type="pct"/>
          </w:tcPr>
          <w:p w14:paraId="62E57F2C" w14:textId="77777777" w:rsidR="00384C43" w:rsidRPr="00C7345F" w:rsidRDefault="00384C43" w:rsidP="00F73F5C">
            <w:pPr>
              <w:pStyle w:val="TableText"/>
              <w:ind w:right="360"/>
              <w:rPr>
                <w:rFonts w:eastAsia="Times New Roman"/>
                <w:szCs w:val="24"/>
                <w:lang w:eastAsia="ko-KR"/>
              </w:rPr>
            </w:pPr>
            <w:r w:rsidRPr="00C7345F">
              <w:t>5.67</w:t>
            </w:r>
          </w:p>
        </w:tc>
      </w:tr>
      <w:tr w:rsidR="00384C43" w:rsidRPr="00C7345F" w14:paraId="7D606FA6" w14:textId="77777777" w:rsidTr="00F73F5C">
        <w:tc>
          <w:tcPr>
            <w:tcW w:w="1958" w:type="pct"/>
            <w:noWrap/>
          </w:tcPr>
          <w:p w14:paraId="2C2C7AD9" w14:textId="77777777" w:rsidR="00384C43" w:rsidRPr="00C7345F" w:rsidRDefault="00384C43" w:rsidP="00F73F5C">
            <w:pPr>
              <w:pStyle w:val="TableText"/>
              <w:ind w:right="504"/>
              <w:rPr>
                <w:color w:val="000000"/>
                <w:szCs w:val="24"/>
              </w:rPr>
            </w:pPr>
            <w:r w:rsidRPr="00C7345F">
              <w:t>12</w:t>
            </w:r>
          </w:p>
        </w:tc>
        <w:tc>
          <w:tcPr>
            <w:tcW w:w="1175" w:type="pct"/>
            <w:noWrap/>
          </w:tcPr>
          <w:p w14:paraId="4171AA01" w14:textId="77777777" w:rsidR="00384C43" w:rsidRPr="00C7345F" w:rsidRDefault="00384C43" w:rsidP="00F73F5C">
            <w:pPr>
              <w:pStyle w:val="TableText"/>
              <w:rPr>
                <w:rFonts w:eastAsia="Times New Roman"/>
                <w:szCs w:val="24"/>
                <w:lang w:eastAsia="ko-KR"/>
              </w:rPr>
            </w:pPr>
            <w:r w:rsidRPr="00C7345F">
              <w:t>281</w:t>
            </w:r>
          </w:p>
        </w:tc>
        <w:tc>
          <w:tcPr>
            <w:tcW w:w="1867" w:type="pct"/>
          </w:tcPr>
          <w:p w14:paraId="4093B3AB" w14:textId="77777777" w:rsidR="00384C43" w:rsidRPr="00C7345F" w:rsidRDefault="00384C43" w:rsidP="00F73F5C">
            <w:pPr>
              <w:pStyle w:val="TableText"/>
              <w:ind w:right="360"/>
              <w:rPr>
                <w:rFonts w:eastAsia="Times New Roman"/>
                <w:szCs w:val="24"/>
                <w:lang w:eastAsia="ko-KR"/>
              </w:rPr>
            </w:pPr>
            <w:r w:rsidRPr="00C7345F">
              <w:t>7.18</w:t>
            </w:r>
          </w:p>
        </w:tc>
      </w:tr>
      <w:tr w:rsidR="00384C43" w:rsidRPr="00C7345F" w14:paraId="6CE7850E" w14:textId="77777777" w:rsidTr="00F73F5C">
        <w:tc>
          <w:tcPr>
            <w:tcW w:w="1958" w:type="pct"/>
            <w:noWrap/>
          </w:tcPr>
          <w:p w14:paraId="77A82CE9" w14:textId="77777777" w:rsidR="00384C43" w:rsidRPr="00C7345F" w:rsidRDefault="00384C43" w:rsidP="00F73F5C">
            <w:pPr>
              <w:pStyle w:val="TableText"/>
              <w:ind w:right="504"/>
            </w:pPr>
            <w:r w:rsidRPr="00C7345F">
              <w:t>13</w:t>
            </w:r>
          </w:p>
        </w:tc>
        <w:tc>
          <w:tcPr>
            <w:tcW w:w="1175" w:type="pct"/>
            <w:noWrap/>
          </w:tcPr>
          <w:p w14:paraId="09CFDF5C" w14:textId="77777777" w:rsidR="00384C43" w:rsidRPr="00C7345F" w:rsidRDefault="00384C43" w:rsidP="00F73F5C">
            <w:pPr>
              <w:pStyle w:val="TableText"/>
            </w:pPr>
            <w:r w:rsidRPr="00C7345F">
              <w:t>350</w:t>
            </w:r>
          </w:p>
        </w:tc>
        <w:tc>
          <w:tcPr>
            <w:tcW w:w="1867" w:type="pct"/>
          </w:tcPr>
          <w:p w14:paraId="06B87184" w14:textId="77777777" w:rsidR="00384C43" w:rsidRPr="00C7345F" w:rsidRDefault="00384C43" w:rsidP="00F73F5C">
            <w:pPr>
              <w:pStyle w:val="TableText"/>
              <w:ind w:right="360"/>
            </w:pPr>
            <w:r w:rsidRPr="00C7345F">
              <w:t>8.94</w:t>
            </w:r>
          </w:p>
        </w:tc>
      </w:tr>
      <w:tr w:rsidR="00384C43" w:rsidRPr="00C7345F" w14:paraId="09FF80CB" w14:textId="77777777" w:rsidTr="00F73F5C">
        <w:tc>
          <w:tcPr>
            <w:tcW w:w="1958" w:type="pct"/>
            <w:noWrap/>
          </w:tcPr>
          <w:p w14:paraId="08E85B75" w14:textId="77777777" w:rsidR="00384C43" w:rsidRPr="00C7345F" w:rsidRDefault="00384C43" w:rsidP="00F73F5C">
            <w:pPr>
              <w:pStyle w:val="TableText"/>
              <w:ind w:right="504"/>
            </w:pPr>
            <w:r w:rsidRPr="00C7345F">
              <w:t>14</w:t>
            </w:r>
          </w:p>
        </w:tc>
        <w:tc>
          <w:tcPr>
            <w:tcW w:w="1175" w:type="pct"/>
            <w:noWrap/>
          </w:tcPr>
          <w:p w14:paraId="5509443C" w14:textId="77777777" w:rsidR="00384C43" w:rsidRPr="00C7345F" w:rsidRDefault="00384C43" w:rsidP="00F73F5C">
            <w:pPr>
              <w:pStyle w:val="TableText"/>
            </w:pPr>
            <w:r w:rsidRPr="00C7345F">
              <w:t>265</w:t>
            </w:r>
          </w:p>
        </w:tc>
        <w:tc>
          <w:tcPr>
            <w:tcW w:w="1867" w:type="pct"/>
          </w:tcPr>
          <w:p w14:paraId="5F8B9C7E" w14:textId="77777777" w:rsidR="00384C43" w:rsidRPr="00C7345F" w:rsidRDefault="00384C43" w:rsidP="00F73F5C">
            <w:pPr>
              <w:pStyle w:val="TableText"/>
              <w:ind w:right="360"/>
            </w:pPr>
            <w:r w:rsidRPr="00C7345F">
              <w:t>6.77</w:t>
            </w:r>
          </w:p>
        </w:tc>
      </w:tr>
    </w:tbl>
    <w:p w14:paraId="29FC9841" w14:textId="77777777" w:rsidR="00384C43" w:rsidRPr="00C7345F" w:rsidRDefault="00384C43" w:rsidP="00F73F5C">
      <w:pPr>
        <w:pStyle w:val="Caption"/>
        <w:pageBreakBefore/>
      </w:pPr>
      <w:bookmarkStart w:id="565" w:name="_Toc134621844"/>
      <w:r w:rsidRPr="00C7345F">
        <w:lastRenderedPageBreak/>
        <w:t>Table 4.A.</w:t>
      </w:r>
      <w:r w:rsidRPr="00C7345F">
        <w:fldChar w:fldCharType="begin"/>
      </w:r>
      <w:r w:rsidRPr="00C7345F">
        <w:instrText>SEQ Table_4.A. \* ARABIC</w:instrText>
      </w:r>
      <w:r w:rsidRPr="00C7345F">
        <w:fldChar w:fldCharType="separate"/>
      </w:r>
      <w:r w:rsidRPr="00C7345F">
        <w:t>11</w:t>
      </w:r>
      <w:r w:rsidRPr="00C7345F">
        <w:fldChar w:fldCharType="end"/>
      </w:r>
      <w:r w:rsidRPr="00C7345F">
        <w:t xml:space="preserve">  Raw Score Distribution for Grade Ten—Listening</w:t>
      </w:r>
      <w:bookmarkEnd w:id="565"/>
    </w:p>
    <w:tbl>
      <w:tblPr>
        <w:tblStyle w:val="TRs"/>
        <w:tblW w:w="2035" w:type="pct"/>
        <w:tblLook w:val="04A0" w:firstRow="1" w:lastRow="0" w:firstColumn="1" w:lastColumn="0" w:noHBand="0" w:noVBand="1"/>
        <w:tblDescription w:val="Raw Score Distribution for Grade Ten—Listening"/>
      </w:tblPr>
      <w:tblGrid>
        <w:gridCol w:w="1584"/>
        <w:gridCol w:w="950"/>
        <w:gridCol w:w="1510"/>
      </w:tblGrid>
      <w:tr w:rsidR="00384C43" w:rsidRPr="00C7345F" w14:paraId="7ED3FDEA" w14:textId="77777777" w:rsidTr="00F73F5C">
        <w:trPr>
          <w:cnfStyle w:val="100000000000" w:firstRow="1" w:lastRow="0" w:firstColumn="0" w:lastColumn="0" w:oddVBand="0" w:evenVBand="0" w:oddHBand="0" w:evenHBand="0" w:firstRowFirstColumn="0" w:firstRowLastColumn="0" w:lastRowFirstColumn="0" w:lastRowLastColumn="0"/>
        </w:trPr>
        <w:tc>
          <w:tcPr>
            <w:tcW w:w="1958" w:type="pct"/>
            <w:hideMark/>
          </w:tcPr>
          <w:p w14:paraId="5A69CB68"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1175" w:type="pct"/>
            <w:hideMark/>
          </w:tcPr>
          <w:p w14:paraId="27AD2DCC" w14:textId="77777777" w:rsidR="00384C43" w:rsidRPr="00C7345F" w:rsidRDefault="00384C43" w:rsidP="00F73F5C">
            <w:pPr>
              <w:pStyle w:val="TableHead"/>
              <w:rPr>
                <w:b w:val="0"/>
                <w:noProof w:val="0"/>
                <w:lang w:eastAsia="ko-KR"/>
              </w:rPr>
            </w:pPr>
            <w:r w:rsidRPr="00C7345F">
              <w:rPr>
                <w:noProof w:val="0"/>
                <w:lang w:eastAsia="ko-KR"/>
              </w:rPr>
              <w:t>N</w:t>
            </w:r>
          </w:p>
        </w:tc>
        <w:tc>
          <w:tcPr>
            <w:tcW w:w="1867" w:type="pct"/>
            <w:hideMark/>
          </w:tcPr>
          <w:p w14:paraId="39C2BCDB"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529AEDF7" w14:textId="77777777" w:rsidTr="00F73F5C">
        <w:tc>
          <w:tcPr>
            <w:tcW w:w="1958" w:type="pct"/>
            <w:noWrap/>
            <w:hideMark/>
          </w:tcPr>
          <w:p w14:paraId="25C0EA7A" w14:textId="77777777" w:rsidR="00384C43" w:rsidRPr="00C7345F" w:rsidRDefault="00384C43" w:rsidP="00F73F5C">
            <w:pPr>
              <w:pStyle w:val="TableText"/>
              <w:ind w:right="504"/>
              <w:rPr>
                <w:rFonts w:eastAsia="Times New Roman"/>
                <w:szCs w:val="24"/>
                <w:lang w:eastAsia="ko-KR"/>
              </w:rPr>
            </w:pPr>
            <w:r w:rsidRPr="00C7345F">
              <w:t>0</w:t>
            </w:r>
          </w:p>
        </w:tc>
        <w:tc>
          <w:tcPr>
            <w:tcW w:w="1175" w:type="pct"/>
            <w:noWrap/>
          </w:tcPr>
          <w:p w14:paraId="74F01685" w14:textId="77777777" w:rsidR="00384C43" w:rsidRPr="00C7345F" w:rsidRDefault="00384C43" w:rsidP="00F73F5C">
            <w:pPr>
              <w:pStyle w:val="TableText"/>
              <w:rPr>
                <w:rFonts w:eastAsia="Times New Roman"/>
                <w:szCs w:val="24"/>
                <w:lang w:eastAsia="ko-KR"/>
              </w:rPr>
            </w:pPr>
            <w:r w:rsidRPr="00C7345F">
              <w:t>342</w:t>
            </w:r>
          </w:p>
        </w:tc>
        <w:tc>
          <w:tcPr>
            <w:tcW w:w="1867" w:type="pct"/>
          </w:tcPr>
          <w:p w14:paraId="399CE21B" w14:textId="77777777" w:rsidR="00384C43" w:rsidRPr="00C7345F" w:rsidRDefault="00384C43" w:rsidP="00F73F5C">
            <w:pPr>
              <w:pStyle w:val="TableText"/>
              <w:ind w:right="360"/>
              <w:rPr>
                <w:rFonts w:eastAsia="Times New Roman"/>
                <w:szCs w:val="24"/>
                <w:lang w:eastAsia="ko-KR"/>
              </w:rPr>
            </w:pPr>
            <w:r w:rsidRPr="00C7345F">
              <w:t>14.27</w:t>
            </w:r>
          </w:p>
        </w:tc>
      </w:tr>
      <w:tr w:rsidR="00384C43" w:rsidRPr="00C7345F" w14:paraId="29344424" w14:textId="77777777" w:rsidTr="00F73F5C">
        <w:tc>
          <w:tcPr>
            <w:tcW w:w="1958" w:type="pct"/>
            <w:noWrap/>
            <w:hideMark/>
          </w:tcPr>
          <w:p w14:paraId="1CA7F380" w14:textId="77777777" w:rsidR="00384C43" w:rsidRPr="00C7345F" w:rsidRDefault="00384C43" w:rsidP="00F73F5C">
            <w:pPr>
              <w:pStyle w:val="TableText"/>
              <w:ind w:right="504"/>
              <w:rPr>
                <w:rFonts w:eastAsia="Times New Roman"/>
                <w:szCs w:val="24"/>
                <w:lang w:eastAsia="ko-KR"/>
              </w:rPr>
            </w:pPr>
            <w:r w:rsidRPr="00C7345F">
              <w:t>1</w:t>
            </w:r>
          </w:p>
        </w:tc>
        <w:tc>
          <w:tcPr>
            <w:tcW w:w="1175" w:type="pct"/>
            <w:noWrap/>
          </w:tcPr>
          <w:p w14:paraId="72353603" w14:textId="77777777" w:rsidR="00384C43" w:rsidRPr="00C7345F" w:rsidRDefault="00384C43" w:rsidP="00F73F5C">
            <w:pPr>
              <w:pStyle w:val="TableText"/>
              <w:rPr>
                <w:rFonts w:eastAsia="Times New Roman"/>
                <w:szCs w:val="24"/>
                <w:lang w:eastAsia="ko-KR"/>
              </w:rPr>
            </w:pPr>
            <w:r w:rsidRPr="00C7345F">
              <w:t>117</w:t>
            </w:r>
          </w:p>
        </w:tc>
        <w:tc>
          <w:tcPr>
            <w:tcW w:w="1867" w:type="pct"/>
          </w:tcPr>
          <w:p w14:paraId="7E65F9FC" w14:textId="77777777" w:rsidR="00384C43" w:rsidRPr="00C7345F" w:rsidRDefault="00384C43" w:rsidP="00F73F5C">
            <w:pPr>
              <w:pStyle w:val="TableText"/>
              <w:ind w:right="360"/>
              <w:rPr>
                <w:rFonts w:eastAsia="Times New Roman"/>
                <w:szCs w:val="24"/>
                <w:lang w:eastAsia="ko-KR"/>
              </w:rPr>
            </w:pPr>
            <w:r w:rsidRPr="00C7345F">
              <w:t>4.88</w:t>
            </w:r>
          </w:p>
        </w:tc>
      </w:tr>
      <w:tr w:rsidR="00384C43" w:rsidRPr="00C7345F" w14:paraId="319813BD" w14:textId="77777777" w:rsidTr="00F73F5C">
        <w:tc>
          <w:tcPr>
            <w:tcW w:w="1958" w:type="pct"/>
            <w:noWrap/>
            <w:hideMark/>
          </w:tcPr>
          <w:p w14:paraId="5526DBD7" w14:textId="77777777" w:rsidR="00384C43" w:rsidRPr="00C7345F" w:rsidRDefault="00384C43" w:rsidP="00F73F5C">
            <w:pPr>
              <w:pStyle w:val="TableText"/>
              <w:ind w:right="504"/>
              <w:rPr>
                <w:rFonts w:eastAsia="Times New Roman"/>
                <w:szCs w:val="24"/>
                <w:lang w:eastAsia="ko-KR"/>
              </w:rPr>
            </w:pPr>
            <w:r w:rsidRPr="00C7345F">
              <w:t>2</w:t>
            </w:r>
          </w:p>
        </w:tc>
        <w:tc>
          <w:tcPr>
            <w:tcW w:w="1175" w:type="pct"/>
            <w:noWrap/>
          </w:tcPr>
          <w:p w14:paraId="4ECC9AE0" w14:textId="77777777" w:rsidR="00384C43" w:rsidRPr="00C7345F" w:rsidRDefault="00384C43" w:rsidP="00F73F5C">
            <w:pPr>
              <w:pStyle w:val="TableText"/>
              <w:rPr>
                <w:rFonts w:eastAsia="Times New Roman"/>
                <w:szCs w:val="24"/>
                <w:lang w:eastAsia="ko-KR"/>
              </w:rPr>
            </w:pPr>
            <w:r w:rsidRPr="00C7345F">
              <w:t>101</w:t>
            </w:r>
          </w:p>
        </w:tc>
        <w:tc>
          <w:tcPr>
            <w:tcW w:w="1867" w:type="pct"/>
          </w:tcPr>
          <w:p w14:paraId="1A5E6010" w14:textId="77777777" w:rsidR="00384C43" w:rsidRPr="00C7345F" w:rsidRDefault="00384C43" w:rsidP="00F73F5C">
            <w:pPr>
              <w:pStyle w:val="TableText"/>
              <w:ind w:right="360"/>
              <w:rPr>
                <w:rFonts w:eastAsia="Times New Roman"/>
                <w:szCs w:val="24"/>
                <w:lang w:eastAsia="ko-KR"/>
              </w:rPr>
            </w:pPr>
            <w:r w:rsidRPr="00C7345F">
              <w:t>4.21</w:t>
            </w:r>
          </w:p>
        </w:tc>
      </w:tr>
      <w:tr w:rsidR="00384C43" w:rsidRPr="00C7345F" w14:paraId="24BC9372" w14:textId="77777777" w:rsidTr="00F73F5C">
        <w:tc>
          <w:tcPr>
            <w:tcW w:w="1958" w:type="pct"/>
            <w:noWrap/>
            <w:hideMark/>
          </w:tcPr>
          <w:p w14:paraId="323A0FE7" w14:textId="77777777" w:rsidR="00384C43" w:rsidRPr="00C7345F" w:rsidRDefault="00384C43" w:rsidP="00F73F5C">
            <w:pPr>
              <w:pStyle w:val="TableText"/>
              <w:ind w:right="504"/>
              <w:rPr>
                <w:rFonts w:eastAsia="Times New Roman"/>
                <w:szCs w:val="24"/>
                <w:lang w:eastAsia="ko-KR"/>
              </w:rPr>
            </w:pPr>
            <w:r w:rsidRPr="00C7345F">
              <w:t>3</w:t>
            </w:r>
          </w:p>
        </w:tc>
        <w:tc>
          <w:tcPr>
            <w:tcW w:w="1175" w:type="pct"/>
            <w:noWrap/>
          </w:tcPr>
          <w:p w14:paraId="7880ED60" w14:textId="77777777" w:rsidR="00384C43" w:rsidRPr="00C7345F" w:rsidRDefault="00384C43" w:rsidP="00F73F5C">
            <w:pPr>
              <w:pStyle w:val="TableText"/>
              <w:rPr>
                <w:rFonts w:eastAsia="Times New Roman"/>
                <w:szCs w:val="24"/>
                <w:lang w:eastAsia="ko-KR"/>
              </w:rPr>
            </w:pPr>
            <w:r w:rsidRPr="00C7345F">
              <w:t>119</w:t>
            </w:r>
          </w:p>
        </w:tc>
        <w:tc>
          <w:tcPr>
            <w:tcW w:w="1867" w:type="pct"/>
          </w:tcPr>
          <w:p w14:paraId="051F81A0" w14:textId="77777777" w:rsidR="00384C43" w:rsidRPr="00C7345F" w:rsidRDefault="00384C43" w:rsidP="00F73F5C">
            <w:pPr>
              <w:pStyle w:val="TableText"/>
              <w:ind w:right="360"/>
              <w:rPr>
                <w:rFonts w:eastAsia="Times New Roman"/>
                <w:szCs w:val="24"/>
                <w:lang w:eastAsia="ko-KR"/>
              </w:rPr>
            </w:pPr>
            <w:r w:rsidRPr="00C7345F">
              <w:t>4.96</w:t>
            </w:r>
          </w:p>
        </w:tc>
      </w:tr>
      <w:tr w:rsidR="00384C43" w:rsidRPr="00C7345F" w14:paraId="186B91D7" w14:textId="77777777" w:rsidTr="00F73F5C">
        <w:tc>
          <w:tcPr>
            <w:tcW w:w="1958" w:type="pct"/>
            <w:noWrap/>
            <w:hideMark/>
          </w:tcPr>
          <w:p w14:paraId="7171385B" w14:textId="77777777" w:rsidR="00384C43" w:rsidRPr="00C7345F" w:rsidRDefault="00384C43" w:rsidP="00F73F5C">
            <w:pPr>
              <w:pStyle w:val="TableText"/>
              <w:ind w:right="504"/>
              <w:rPr>
                <w:rFonts w:eastAsia="Times New Roman"/>
                <w:szCs w:val="24"/>
                <w:lang w:eastAsia="ko-KR"/>
              </w:rPr>
            </w:pPr>
            <w:r w:rsidRPr="00C7345F">
              <w:t>4</w:t>
            </w:r>
          </w:p>
        </w:tc>
        <w:tc>
          <w:tcPr>
            <w:tcW w:w="1175" w:type="pct"/>
            <w:noWrap/>
          </w:tcPr>
          <w:p w14:paraId="1F8BE0E3" w14:textId="77777777" w:rsidR="00384C43" w:rsidRPr="00C7345F" w:rsidRDefault="00384C43" w:rsidP="00F73F5C">
            <w:pPr>
              <w:pStyle w:val="TableText"/>
              <w:rPr>
                <w:rFonts w:eastAsia="Times New Roman"/>
                <w:szCs w:val="24"/>
                <w:lang w:eastAsia="ko-KR"/>
              </w:rPr>
            </w:pPr>
            <w:r w:rsidRPr="00C7345F">
              <w:t>170</w:t>
            </w:r>
          </w:p>
        </w:tc>
        <w:tc>
          <w:tcPr>
            <w:tcW w:w="1867" w:type="pct"/>
          </w:tcPr>
          <w:p w14:paraId="543F389C" w14:textId="77777777" w:rsidR="00384C43" w:rsidRPr="00C7345F" w:rsidRDefault="00384C43" w:rsidP="00F73F5C">
            <w:pPr>
              <w:pStyle w:val="TableText"/>
              <w:ind w:right="360"/>
              <w:rPr>
                <w:rFonts w:eastAsia="Times New Roman"/>
                <w:szCs w:val="24"/>
                <w:lang w:eastAsia="ko-KR"/>
              </w:rPr>
            </w:pPr>
            <w:r w:rsidRPr="00C7345F">
              <w:t>7.09</w:t>
            </w:r>
          </w:p>
        </w:tc>
      </w:tr>
      <w:tr w:rsidR="00384C43" w:rsidRPr="00C7345F" w14:paraId="76520E66" w14:textId="77777777" w:rsidTr="00F73F5C">
        <w:tc>
          <w:tcPr>
            <w:tcW w:w="1958" w:type="pct"/>
            <w:noWrap/>
          </w:tcPr>
          <w:p w14:paraId="71C69E6C" w14:textId="77777777" w:rsidR="00384C43" w:rsidRPr="00C7345F" w:rsidRDefault="00384C43" w:rsidP="00F73F5C">
            <w:pPr>
              <w:pStyle w:val="TableText"/>
              <w:ind w:right="504"/>
              <w:rPr>
                <w:color w:val="000000"/>
                <w:szCs w:val="24"/>
              </w:rPr>
            </w:pPr>
            <w:r w:rsidRPr="00C7345F">
              <w:t>5</w:t>
            </w:r>
          </w:p>
        </w:tc>
        <w:tc>
          <w:tcPr>
            <w:tcW w:w="1175" w:type="pct"/>
            <w:noWrap/>
          </w:tcPr>
          <w:p w14:paraId="6BB893B6" w14:textId="77777777" w:rsidR="00384C43" w:rsidRPr="00C7345F" w:rsidRDefault="00384C43" w:rsidP="00F73F5C">
            <w:pPr>
              <w:pStyle w:val="TableText"/>
              <w:rPr>
                <w:rFonts w:eastAsia="Times New Roman"/>
                <w:szCs w:val="24"/>
                <w:lang w:eastAsia="ko-KR"/>
              </w:rPr>
            </w:pPr>
            <w:r w:rsidRPr="00C7345F">
              <w:t>187</w:t>
            </w:r>
          </w:p>
        </w:tc>
        <w:tc>
          <w:tcPr>
            <w:tcW w:w="1867" w:type="pct"/>
          </w:tcPr>
          <w:p w14:paraId="23079E56" w14:textId="77777777" w:rsidR="00384C43" w:rsidRPr="00C7345F" w:rsidRDefault="00384C43" w:rsidP="00F73F5C">
            <w:pPr>
              <w:pStyle w:val="TableText"/>
              <w:ind w:right="360"/>
              <w:rPr>
                <w:rFonts w:eastAsia="Times New Roman"/>
                <w:szCs w:val="24"/>
                <w:lang w:eastAsia="ko-KR"/>
              </w:rPr>
            </w:pPr>
            <w:r w:rsidRPr="00C7345F">
              <w:t>7.80</w:t>
            </w:r>
          </w:p>
        </w:tc>
      </w:tr>
      <w:tr w:rsidR="00384C43" w:rsidRPr="00C7345F" w14:paraId="61C507C7" w14:textId="77777777" w:rsidTr="00F73F5C">
        <w:tc>
          <w:tcPr>
            <w:tcW w:w="1958" w:type="pct"/>
            <w:noWrap/>
          </w:tcPr>
          <w:p w14:paraId="44FF51FF" w14:textId="77777777" w:rsidR="00384C43" w:rsidRPr="00C7345F" w:rsidRDefault="00384C43" w:rsidP="00F73F5C">
            <w:pPr>
              <w:pStyle w:val="TableText"/>
              <w:ind w:right="504"/>
              <w:rPr>
                <w:color w:val="000000"/>
                <w:szCs w:val="24"/>
              </w:rPr>
            </w:pPr>
            <w:r w:rsidRPr="00C7345F">
              <w:t>6</w:t>
            </w:r>
          </w:p>
        </w:tc>
        <w:tc>
          <w:tcPr>
            <w:tcW w:w="1175" w:type="pct"/>
            <w:noWrap/>
          </w:tcPr>
          <w:p w14:paraId="11F96FB1" w14:textId="77777777" w:rsidR="00384C43" w:rsidRPr="00C7345F" w:rsidRDefault="00384C43" w:rsidP="00F73F5C">
            <w:pPr>
              <w:pStyle w:val="TableText"/>
              <w:rPr>
                <w:rFonts w:eastAsia="Times New Roman"/>
                <w:szCs w:val="24"/>
                <w:lang w:eastAsia="ko-KR"/>
              </w:rPr>
            </w:pPr>
            <w:r w:rsidRPr="00C7345F">
              <w:t>187</w:t>
            </w:r>
          </w:p>
        </w:tc>
        <w:tc>
          <w:tcPr>
            <w:tcW w:w="1867" w:type="pct"/>
          </w:tcPr>
          <w:p w14:paraId="293E9ACA" w14:textId="77777777" w:rsidR="00384C43" w:rsidRPr="00C7345F" w:rsidRDefault="00384C43" w:rsidP="00F73F5C">
            <w:pPr>
              <w:pStyle w:val="TableText"/>
              <w:ind w:right="360"/>
              <w:rPr>
                <w:rFonts w:eastAsia="Times New Roman"/>
                <w:szCs w:val="24"/>
                <w:lang w:eastAsia="ko-KR"/>
              </w:rPr>
            </w:pPr>
            <w:r w:rsidRPr="00C7345F">
              <w:t>7.80</w:t>
            </w:r>
          </w:p>
        </w:tc>
      </w:tr>
      <w:tr w:rsidR="00384C43" w:rsidRPr="00C7345F" w14:paraId="149B4CBE" w14:textId="77777777" w:rsidTr="00F73F5C">
        <w:tc>
          <w:tcPr>
            <w:tcW w:w="1958" w:type="pct"/>
            <w:noWrap/>
          </w:tcPr>
          <w:p w14:paraId="5EC859AC" w14:textId="77777777" w:rsidR="00384C43" w:rsidRPr="00C7345F" w:rsidRDefault="00384C43" w:rsidP="00F73F5C">
            <w:pPr>
              <w:pStyle w:val="TableText"/>
              <w:ind w:right="504"/>
              <w:rPr>
                <w:color w:val="000000"/>
                <w:szCs w:val="24"/>
              </w:rPr>
            </w:pPr>
            <w:r w:rsidRPr="00C7345F">
              <w:t>7</w:t>
            </w:r>
          </w:p>
        </w:tc>
        <w:tc>
          <w:tcPr>
            <w:tcW w:w="1175" w:type="pct"/>
            <w:noWrap/>
          </w:tcPr>
          <w:p w14:paraId="47250967" w14:textId="77777777" w:rsidR="00384C43" w:rsidRPr="00C7345F" w:rsidRDefault="00384C43" w:rsidP="00F73F5C">
            <w:pPr>
              <w:pStyle w:val="TableText"/>
              <w:rPr>
                <w:rFonts w:eastAsia="Times New Roman"/>
                <w:szCs w:val="24"/>
                <w:lang w:eastAsia="ko-KR"/>
              </w:rPr>
            </w:pPr>
            <w:r w:rsidRPr="00C7345F">
              <w:t>149</w:t>
            </w:r>
          </w:p>
        </w:tc>
        <w:tc>
          <w:tcPr>
            <w:tcW w:w="1867" w:type="pct"/>
          </w:tcPr>
          <w:p w14:paraId="72E6A029" w14:textId="77777777" w:rsidR="00384C43" w:rsidRPr="00C7345F" w:rsidRDefault="00384C43" w:rsidP="00F73F5C">
            <w:pPr>
              <w:pStyle w:val="TableText"/>
              <w:ind w:right="360"/>
              <w:rPr>
                <w:rFonts w:eastAsia="Times New Roman"/>
                <w:szCs w:val="24"/>
                <w:lang w:eastAsia="ko-KR"/>
              </w:rPr>
            </w:pPr>
            <w:r w:rsidRPr="00C7345F">
              <w:t>6.22</w:t>
            </w:r>
          </w:p>
        </w:tc>
      </w:tr>
      <w:tr w:rsidR="00384C43" w:rsidRPr="00C7345F" w14:paraId="1AE6E6F3" w14:textId="77777777" w:rsidTr="00F73F5C">
        <w:tc>
          <w:tcPr>
            <w:tcW w:w="1958" w:type="pct"/>
            <w:noWrap/>
          </w:tcPr>
          <w:p w14:paraId="24DBD4A4" w14:textId="77777777" w:rsidR="00384C43" w:rsidRPr="00C7345F" w:rsidRDefault="00384C43" w:rsidP="00F73F5C">
            <w:pPr>
              <w:pStyle w:val="TableText"/>
              <w:ind w:right="504"/>
              <w:rPr>
                <w:color w:val="000000"/>
                <w:szCs w:val="24"/>
              </w:rPr>
            </w:pPr>
            <w:r w:rsidRPr="00C7345F">
              <w:t>8</w:t>
            </w:r>
          </w:p>
        </w:tc>
        <w:tc>
          <w:tcPr>
            <w:tcW w:w="1175" w:type="pct"/>
            <w:noWrap/>
          </w:tcPr>
          <w:p w14:paraId="20795339" w14:textId="77777777" w:rsidR="00384C43" w:rsidRPr="00C7345F" w:rsidRDefault="00384C43" w:rsidP="00F73F5C">
            <w:pPr>
              <w:pStyle w:val="TableText"/>
              <w:rPr>
                <w:rFonts w:eastAsia="Times New Roman"/>
                <w:szCs w:val="24"/>
                <w:lang w:eastAsia="ko-KR"/>
              </w:rPr>
            </w:pPr>
            <w:r w:rsidRPr="00C7345F">
              <w:t>137</w:t>
            </w:r>
          </w:p>
        </w:tc>
        <w:tc>
          <w:tcPr>
            <w:tcW w:w="1867" w:type="pct"/>
          </w:tcPr>
          <w:p w14:paraId="697A7BA9" w14:textId="77777777" w:rsidR="00384C43" w:rsidRPr="00C7345F" w:rsidRDefault="00384C43" w:rsidP="00F73F5C">
            <w:pPr>
              <w:pStyle w:val="TableText"/>
              <w:ind w:right="360"/>
              <w:rPr>
                <w:rFonts w:eastAsia="Times New Roman"/>
                <w:szCs w:val="24"/>
                <w:lang w:eastAsia="ko-KR"/>
              </w:rPr>
            </w:pPr>
            <w:r w:rsidRPr="00C7345F">
              <w:t>5.72</w:t>
            </w:r>
          </w:p>
        </w:tc>
      </w:tr>
      <w:tr w:rsidR="00384C43" w:rsidRPr="00C7345F" w14:paraId="72C28D85" w14:textId="77777777" w:rsidTr="00F73F5C">
        <w:tc>
          <w:tcPr>
            <w:tcW w:w="1958" w:type="pct"/>
            <w:noWrap/>
          </w:tcPr>
          <w:p w14:paraId="2736C8FA" w14:textId="77777777" w:rsidR="00384C43" w:rsidRPr="00C7345F" w:rsidRDefault="00384C43" w:rsidP="00F73F5C">
            <w:pPr>
              <w:pStyle w:val="TableText"/>
              <w:ind w:right="504"/>
              <w:rPr>
                <w:color w:val="000000"/>
                <w:szCs w:val="24"/>
              </w:rPr>
            </w:pPr>
            <w:r w:rsidRPr="00C7345F">
              <w:t>9</w:t>
            </w:r>
          </w:p>
        </w:tc>
        <w:tc>
          <w:tcPr>
            <w:tcW w:w="1175" w:type="pct"/>
            <w:noWrap/>
          </w:tcPr>
          <w:p w14:paraId="7BC8EA58" w14:textId="77777777" w:rsidR="00384C43" w:rsidRPr="00C7345F" w:rsidRDefault="00384C43" w:rsidP="00F73F5C">
            <w:pPr>
              <w:pStyle w:val="TableText"/>
              <w:rPr>
                <w:rFonts w:eastAsia="Times New Roman"/>
                <w:szCs w:val="24"/>
                <w:lang w:eastAsia="ko-KR"/>
              </w:rPr>
            </w:pPr>
            <w:r w:rsidRPr="00C7345F">
              <w:t>111</w:t>
            </w:r>
          </w:p>
        </w:tc>
        <w:tc>
          <w:tcPr>
            <w:tcW w:w="1867" w:type="pct"/>
          </w:tcPr>
          <w:p w14:paraId="65D335C4" w14:textId="77777777" w:rsidR="00384C43" w:rsidRPr="00C7345F" w:rsidRDefault="00384C43" w:rsidP="00F73F5C">
            <w:pPr>
              <w:pStyle w:val="TableText"/>
              <w:ind w:right="360"/>
              <w:rPr>
                <w:rFonts w:eastAsia="Times New Roman"/>
                <w:szCs w:val="24"/>
                <w:lang w:eastAsia="ko-KR"/>
              </w:rPr>
            </w:pPr>
            <w:r w:rsidRPr="00C7345F">
              <w:t>4.63</w:t>
            </w:r>
          </w:p>
        </w:tc>
      </w:tr>
      <w:tr w:rsidR="00384C43" w:rsidRPr="00C7345F" w14:paraId="76FBEE65" w14:textId="77777777" w:rsidTr="00F73F5C">
        <w:tc>
          <w:tcPr>
            <w:tcW w:w="1958" w:type="pct"/>
            <w:noWrap/>
          </w:tcPr>
          <w:p w14:paraId="2CBC280B" w14:textId="77777777" w:rsidR="00384C43" w:rsidRPr="00C7345F" w:rsidRDefault="00384C43" w:rsidP="00F73F5C">
            <w:pPr>
              <w:pStyle w:val="TableText"/>
              <w:ind w:right="504"/>
              <w:rPr>
                <w:color w:val="000000"/>
                <w:szCs w:val="24"/>
              </w:rPr>
            </w:pPr>
            <w:r w:rsidRPr="00C7345F">
              <w:t>10</w:t>
            </w:r>
          </w:p>
        </w:tc>
        <w:tc>
          <w:tcPr>
            <w:tcW w:w="1175" w:type="pct"/>
            <w:noWrap/>
          </w:tcPr>
          <w:p w14:paraId="49590A3C" w14:textId="77777777" w:rsidR="00384C43" w:rsidRPr="00C7345F" w:rsidRDefault="00384C43" w:rsidP="00F73F5C">
            <w:pPr>
              <w:pStyle w:val="TableText"/>
              <w:rPr>
                <w:rFonts w:eastAsia="Times New Roman"/>
                <w:szCs w:val="24"/>
                <w:lang w:eastAsia="ko-KR"/>
              </w:rPr>
            </w:pPr>
            <w:r w:rsidRPr="00C7345F">
              <w:t>121</w:t>
            </w:r>
          </w:p>
        </w:tc>
        <w:tc>
          <w:tcPr>
            <w:tcW w:w="1867" w:type="pct"/>
          </w:tcPr>
          <w:p w14:paraId="77EA6A46" w14:textId="77777777" w:rsidR="00384C43" w:rsidRPr="00C7345F" w:rsidRDefault="00384C43" w:rsidP="00F73F5C">
            <w:pPr>
              <w:pStyle w:val="TableText"/>
              <w:ind w:right="360"/>
              <w:rPr>
                <w:rFonts w:eastAsia="Times New Roman"/>
                <w:szCs w:val="24"/>
                <w:lang w:eastAsia="ko-KR"/>
              </w:rPr>
            </w:pPr>
            <w:r w:rsidRPr="00C7345F">
              <w:t>5.05</w:t>
            </w:r>
          </w:p>
        </w:tc>
      </w:tr>
      <w:tr w:rsidR="00384C43" w:rsidRPr="00C7345F" w14:paraId="1A3B6B2F" w14:textId="77777777" w:rsidTr="00F73F5C">
        <w:tc>
          <w:tcPr>
            <w:tcW w:w="1958" w:type="pct"/>
            <w:noWrap/>
          </w:tcPr>
          <w:p w14:paraId="39F59958" w14:textId="77777777" w:rsidR="00384C43" w:rsidRPr="00C7345F" w:rsidRDefault="00384C43" w:rsidP="00F73F5C">
            <w:pPr>
              <w:pStyle w:val="TableText"/>
              <w:ind w:right="504"/>
              <w:rPr>
                <w:color w:val="000000"/>
                <w:szCs w:val="24"/>
              </w:rPr>
            </w:pPr>
            <w:r w:rsidRPr="00C7345F">
              <w:t>11</w:t>
            </w:r>
          </w:p>
        </w:tc>
        <w:tc>
          <w:tcPr>
            <w:tcW w:w="1175" w:type="pct"/>
            <w:noWrap/>
          </w:tcPr>
          <w:p w14:paraId="1E089A2A" w14:textId="77777777" w:rsidR="00384C43" w:rsidRPr="00C7345F" w:rsidRDefault="00384C43" w:rsidP="00F73F5C">
            <w:pPr>
              <w:pStyle w:val="TableText"/>
              <w:rPr>
                <w:rFonts w:eastAsia="Times New Roman"/>
                <w:szCs w:val="24"/>
                <w:lang w:eastAsia="ko-KR"/>
              </w:rPr>
            </w:pPr>
            <w:r w:rsidRPr="00C7345F">
              <w:t>130</w:t>
            </w:r>
          </w:p>
        </w:tc>
        <w:tc>
          <w:tcPr>
            <w:tcW w:w="1867" w:type="pct"/>
          </w:tcPr>
          <w:p w14:paraId="4B0F04E4" w14:textId="77777777" w:rsidR="00384C43" w:rsidRPr="00C7345F" w:rsidRDefault="00384C43" w:rsidP="00F73F5C">
            <w:pPr>
              <w:pStyle w:val="TableText"/>
              <w:ind w:right="360"/>
              <w:rPr>
                <w:rFonts w:eastAsia="Times New Roman"/>
                <w:szCs w:val="24"/>
                <w:lang w:eastAsia="ko-KR"/>
              </w:rPr>
            </w:pPr>
            <w:r w:rsidRPr="00C7345F">
              <w:t>5.42</w:t>
            </w:r>
          </w:p>
        </w:tc>
      </w:tr>
      <w:tr w:rsidR="00384C43" w:rsidRPr="00C7345F" w14:paraId="423A10C1" w14:textId="77777777" w:rsidTr="00F73F5C">
        <w:tc>
          <w:tcPr>
            <w:tcW w:w="1958" w:type="pct"/>
            <w:noWrap/>
          </w:tcPr>
          <w:p w14:paraId="748BA112" w14:textId="77777777" w:rsidR="00384C43" w:rsidRPr="00C7345F" w:rsidRDefault="00384C43" w:rsidP="00F73F5C">
            <w:pPr>
              <w:pStyle w:val="TableText"/>
              <w:ind w:right="504"/>
              <w:rPr>
                <w:color w:val="000000"/>
                <w:szCs w:val="24"/>
              </w:rPr>
            </w:pPr>
            <w:r w:rsidRPr="00C7345F">
              <w:t>12</w:t>
            </w:r>
          </w:p>
        </w:tc>
        <w:tc>
          <w:tcPr>
            <w:tcW w:w="1175" w:type="pct"/>
            <w:noWrap/>
          </w:tcPr>
          <w:p w14:paraId="2BAF15D1" w14:textId="77777777" w:rsidR="00384C43" w:rsidRPr="00C7345F" w:rsidRDefault="00384C43" w:rsidP="00F73F5C">
            <w:pPr>
              <w:pStyle w:val="TableText"/>
              <w:rPr>
                <w:rFonts w:eastAsia="Times New Roman"/>
                <w:szCs w:val="24"/>
                <w:lang w:eastAsia="ko-KR"/>
              </w:rPr>
            </w:pPr>
            <w:r w:rsidRPr="00C7345F">
              <w:t>162</w:t>
            </w:r>
          </w:p>
        </w:tc>
        <w:tc>
          <w:tcPr>
            <w:tcW w:w="1867" w:type="pct"/>
          </w:tcPr>
          <w:p w14:paraId="76E4CA84" w14:textId="77777777" w:rsidR="00384C43" w:rsidRPr="00C7345F" w:rsidRDefault="00384C43" w:rsidP="00F73F5C">
            <w:pPr>
              <w:pStyle w:val="TableText"/>
              <w:ind w:right="360"/>
              <w:rPr>
                <w:rFonts w:eastAsia="Times New Roman"/>
                <w:szCs w:val="24"/>
                <w:lang w:eastAsia="ko-KR"/>
              </w:rPr>
            </w:pPr>
            <w:r w:rsidRPr="00C7345F">
              <w:t>6.76</w:t>
            </w:r>
          </w:p>
        </w:tc>
      </w:tr>
      <w:tr w:rsidR="00384C43" w:rsidRPr="00C7345F" w14:paraId="6AC99F56" w14:textId="77777777" w:rsidTr="00F73F5C">
        <w:tc>
          <w:tcPr>
            <w:tcW w:w="1958" w:type="pct"/>
            <w:noWrap/>
          </w:tcPr>
          <w:p w14:paraId="48A19E0B" w14:textId="77777777" w:rsidR="00384C43" w:rsidRPr="00C7345F" w:rsidRDefault="00384C43" w:rsidP="00F73F5C">
            <w:pPr>
              <w:pStyle w:val="TableText"/>
              <w:ind w:right="504"/>
            </w:pPr>
            <w:r w:rsidRPr="00C7345F">
              <w:t>13</w:t>
            </w:r>
          </w:p>
        </w:tc>
        <w:tc>
          <w:tcPr>
            <w:tcW w:w="1175" w:type="pct"/>
            <w:noWrap/>
          </w:tcPr>
          <w:p w14:paraId="7B38F558" w14:textId="77777777" w:rsidR="00384C43" w:rsidRPr="00C7345F" w:rsidRDefault="00384C43" w:rsidP="00F73F5C">
            <w:pPr>
              <w:pStyle w:val="TableText"/>
            </w:pPr>
            <w:r w:rsidRPr="00C7345F">
              <w:t>197</w:t>
            </w:r>
          </w:p>
        </w:tc>
        <w:tc>
          <w:tcPr>
            <w:tcW w:w="1867" w:type="pct"/>
          </w:tcPr>
          <w:p w14:paraId="532919A5" w14:textId="77777777" w:rsidR="00384C43" w:rsidRPr="00C7345F" w:rsidRDefault="00384C43" w:rsidP="00F73F5C">
            <w:pPr>
              <w:pStyle w:val="TableText"/>
              <w:ind w:right="360"/>
            </w:pPr>
            <w:r w:rsidRPr="00C7345F">
              <w:t>8.22</w:t>
            </w:r>
          </w:p>
        </w:tc>
      </w:tr>
      <w:tr w:rsidR="00384C43" w:rsidRPr="00C7345F" w14:paraId="6BB5917C" w14:textId="77777777" w:rsidTr="00F73F5C">
        <w:tc>
          <w:tcPr>
            <w:tcW w:w="1958" w:type="pct"/>
            <w:noWrap/>
          </w:tcPr>
          <w:p w14:paraId="53F2A29F" w14:textId="77777777" w:rsidR="00384C43" w:rsidRPr="00C7345F" w:rsidRDefault="00384C43" w:rsidP="00F73F5C">
            <w:pPr>
              <w:pStyle w:val="TableText"/>
              <w:ind w:right="504"/>
            </w:pPr>
            <w:r w:rsidRPr="00C7345F">
              <w:t>14</w:t>
            </w:r>
          </w:p>
        </w:tc>
        <w:tc>
          <w:tcPr>
            <w:tcW w:w="1175" w:type="pct"/>
            <w:noWrap/>
          </w:tcPr>
          <w:p w14:paraId="1E559BAF" w14:textId="77777777" w:rsidR="00384C43" w:rsidRPr="00C7345F" w:rsidRDefault="00384C43" w:rsidP="00F73F5C">
            <w:pPr>
              <w:pStyle w:val="TableText"/>
            </w:pPr>
            <w:r w:rsidRPr="00C7345F">
              <w:t>167</w:t>
            </w:r>
          </w:p>
        </w:tc>
        <w:tc>
          <w:tcPr>
            <w:tcW w:w="1867" w:type="pct"/>
          </w:tcPr>
          <w:p w14:paraId="55424DF5" w14:textId="77777777" w:rsidR="00384C43" w:rsidRPr="00C7345F" w:rsidRDefault="00384C43" w:rsidP="00F73F5C">
            <w:pPr>
              <w:pStyle w:val="TableText"/>
              <w:ind w:right="360"/>
            </w:pPr>
            <w:r w:rsidRPr="00C7345F">
              <w:t>6.97</w:t>
            </w:r>
          </w:p>
        </w:tc>
      </w:tr>
    </w:tbl>
    <w:p w14:paraId="2F9B27F3" w14:textId="77777777" w:rsidR="00384C43" w:rsidRPr="00C7345F" w:rsidRDefault="00384C43" w:rsidP="00F73F5C">
      <w:pPr>
        <w:pStyle w:val="Caption"/>
      </w:pPr>
      <w:bookmarkStart w:id="566" w:name="_Toc134621845"/>
      <w:r w:rsidRPr="00C7345F">
        <w:t>Table 4.A.</w:t>
      </w:r>
      <w:r w:rsidRPr="00C7345F">
        <w:fldChar w:fldCharType="begin"/>
      </w:r>
      <w:r w:rsidRPr="00C7345F">
        <w:instrText>SEQ Table_4.A. \* ARABIC</w:instrText>
      </w:r>
      <w:r w:rsidRPr="00C7345F">
        <w:fldChar w:fldCharType="separate"/>
      </w:r>
      <w:r w:rsidRPr="00C7345F">
        <w:t>12</w:t>
      </w:r>
      <w:r w:rsidRPr="00C7345F">
        <w:fldChar w:fldCharType="end"/>
      </w:r>
      <w:r w:rsidRPr="00C7345F">
        <w:t xml:space="preserve">  Raw Score Distribution for Grade Eleven—Listening</w:t>
      </w:r>
      <w:bookmarkEnd w:id="566"/>
    </w:p>
    <w:tbl>
      <w:tblPr>
        <w:tblStyle w:val="TRs"/>
        <w:tblW w:w="2035" w:type="pct"/>
        <w:tblLook w:val="04A0" w:firstRow="1" w:lastRow="0" w:firstColumn="1" w:lastColumn="0" w:noHBand="0" w:noVBand="1"/>
        <w:tblDescription w:val="Raw Score Distribution for Grade Eleven—Listening"/>
      </w:tblPr>
      <w:tblGrid>
        <w:gridCol w:w="1584"/>
        <w:gridCol w:w="950"/>
        <w:gridCol w:w="1510"/>
      </w:tblGrid>
      <w:tr w:rsidR="00384C43" w:rsidRPr="00C7345F" w14:paraId="473B9A2C" w14:textId="77777777" w:rsidTr="00F73F5C">
        <w:trPr>
          <w:cnfStyle w:val="100000000000" w:firstRow="1" w:lastRow="0" w:firstColumn="0" w:lastColumn="0" w:oddVBand="0" w:evenVBand="0" w:oddHBand="0" w:evenHBand="0" w:firstRowFirstColumn="0" w:firstRowLastColumn="0" w:lastRowFirstColumn="0" w:lastRowLastColumn="0"/>
        </w:trPr>
        <w:tc>
          <w:tcPr>
            <w:tcW w:w="1958" w:type="pct"/>
            <w:hideMark/>
          </w:tcPr>
          <w:p w14:paraId="6E587050"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1175" w:type="pct"/>
            <w:hideMark/>
          </w:tcPr>
          <w:p w14:paraId="51D9A180" w14:textId="77777777" w:rsidR="00384C43" w:rsidRPr="00C7345F" w:rsidRDefault="00384C43" w:rsidP="00F73F5C">
            <w:pPr>
              <w:pStyle w:val="TableHead"/>
              <w:rPr>
                <w:b w:val="0"/>
                <w:noProof w:val="0"/>
                <w:lang w:eastAsia="ko-KR"/>
              </w:rPr>
            </w:pPr>
            <w:r w:rsidRPr="00C7345F">
              <w:rPr>
                <w:noProof w:val="0"/>
                <w:lang w:eastAsia="ko-KR"/>
              </w:rPr>
              <w:t>N</w:t>
            </w:r>
          </w:p>
        </w:tc>
        <w:tc>
          <w:tcPr>
            <w:tcW w:w="1867" w:type="pct"/>
            <w:hideMark/>
          </w:tcPr>
          <w:p w14:paraId="25158FD5"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5042E173" w14:textId="77777777" w:rsidTr="00F73F5C">
        <w:tc>
          <w:tcPr>
            <w:tcW w:w="1958" w:type="pct"/>
            <w:noWrap/>
            <w:hideMark/>
          </w:tcPr>
          <w:p w14:paraId="549661E0" w14:textId="77777777" w:rsidR="00384C43" w:rsidRPr="00C7345F" w:rsidRDefault="00384C43" w:rsidP="00F73F5C">
            <w:pPr>
              <w:pStyle w:val="TableText"/>
              <w:ind w:right="504"/>
              <w:rPr>
                <w:rFonts w:eastAsia="Times New Roman"/>
                <w:szCs w:val="24"/>
                <w:lang w:eastAsia="ko-KR"/>
              </w:rPr>
            </w:pPr>
            <w:r w:rsidRPr="00C7345F">
              <w:t>0</w:t>
            </w:r>
          </w:p>
        </w:tc>
        <w:tc>
          <w:tcPr>
            <w:tcW w:w="1175" w:type="pct"/>
            <w:noWrap/>
          </w:tcPr>
          <w:p w14:paraId="2835AAB0" w14:textId="77777777" w:rsidR="00384C43" w:rsidRPr="00C7345F" w:rsidRDefault="00384C43" w:rsidP="00F73F5C">
            <w:pPr>
              <w:pStyle w:val="TableText"/>
              <w:rPr>
                <w:rFonts w:eastAsia="Times New Roman"/>
                <w:szCs w:val="24"/>
                <w:lang w:eastAsia="ko-KR"/>
              </w:rPr>
            </w:pPr>
            <w:r w:rsidRPr="00C7345F">
              <w:t>262</w:t>
            </w:r>
          </w:p>
        </w:tc>
        <w:tc>
          <w:tcPr>
            <w:tcW w:w="1867" w:type="pct"/>
          </w:tcPr>
          <w:p w14:paraId="2DE1F363" w14:textId="77777777" w:rsidR="00384C43" w:rsidRPr="00C7345F" w:rsidRDefault="00384C43" w:rsidP="00F73F5C">
            <w:pPr>
              <w:pStyle w:val="TableText"/>
              <w:ind w:right="360"/>
              <w:rPr>
                <w:rFonts w:eastAsia="Times New Roman"/>
                <w:szCs w:val="24"/>
                <w:lang w:eastAsia="ko-KR"/>
              </w:rPr>
            </w:pPr>
            <w:r w:rsidRPr="00C7345F">
              <w:t>14.17</w:t>
            </w:r>
          </w:p>
        </w:tc>
      </w:tr>
      <w:tr w:rsidR="00384C43" w:rsidRPr="00C7345F" w14:paraId="47FCEAB7" w14:textId="77777777" w:rsidTr="00F73F5C">
        <w:tc>
          <w:tcPr>
            <w:tcW w:w="1958" w:type="pct"/>
            <w:noWrap/>
            <w:hideMark/>
          </w:tcPr>
          <w:p w14:paraId="30CFD35E" w14:textId="77777777" w:rsidR="00384C43" w:rsidRPr="00C7345F" w:rsidRDefault="00384C43" w:rsidP="00F73F5C">
            <w:pPr>
              <w:pStyle w:val="TableText"/>
              <w:ind w:right="504"/>
              <w:rPr>
                <w:rFonts w:eastAsia="Times New Roman"/>
                <w:szCs w:val="24"/>
                <w:lang w:eastAsia="ko-KR"/>
              </w:rPr>
            </w:pPr>
            <w:r w:rsidRPr="00C7345F">
              <w:t>1</w:t>
            </w:r>
          </w:p>
        </w:tc>
        <w:tc>
          <w:tcPr>
            <w:tcW w:w="1175" w:type="pct"/>
            <w:noWrap/>
          </w:tcPr>
          <w:p w14:paraId="2FEC87C7" w14:textId="77777777" w:rsidR="00384C43" w:rsidRPr="00C7345F" w:rsidRDefault="00384C43" w:rsidP="00F73F5C">
            <w:pPr>
              <w:pStyle w:val="TableText"/>
              <w:rPr>
                <w:rFonts w:eastAsia="Times New Roman"/>
                <w:szCs w:val="24"/>
                <w:lang w:eastAsia="ko-KR"/>
              </w:rPr>
            </w:pPr>
            <w:r w:rsidRPr="00C7345F">
              <w:t>95</w:t>
            </w:r>
          </w:p>
        </w:tc>
        <w:tc>
          <w:tcPr>
            <w:tcW w:w="1867" w:type="pct"/>
          </w:tcPr>
          <w:p w14:paraId="2021B3D6" w14:textId="77777777" w:rsidR="00384C43" w:rsidRPr="00C7345F" w:rsidRDefault="00384C43" w:rsidP="00F73F5C">
            <w:pPr>
              <w:pStyle w:val="TableText"/>
              <w:ind w:right="360"/>
              <w:rPr>
                <w:rFonts w:eastAsia="Times New Roman"/>
                <w:szCs w:val="24"/>
                <w:lang w:eastAsia="ko-KR"/>
              </w:rPr>
            </w:pPr>
            <w:r w:rsidRPr="00C7345F">
              <w:t>5.14</w:t>
            </w:r>
          </w:p>
        </w:tc>
      </w:tr>
      <w:tr w:rsidR="00384C43" w:rsidRPr="00C7345F" w14:paraId="0897F79A" w14:textId="77777777" w:rsidTr="00F73F5C">
        <w:tc>
          <w:tcPr>
            <w:tcW w:w="1958" w:type="pct"/>
            <w:noWrap/>
            <w:hideMark/>
          </w:tcPr>
          <w:p w14:paraId="4CC53D61" w14:textId="77777777" w:rsidR="00384C43" w:rsidRPr="00C7345F" w:rsidRDefault="00384C43" w:rsidP="00F73F5C">
            <w:pPr>
              <w:pStyle w:val="TableText"/>
              <w:ind w:right="504"/>
              <w:rPr>
                <w:rFonts w:eastAsia="Times New Roman"/>
                <w:szCs w:val="24"/>
                <w:lang w:eastAsia="ko-KR"/>
              </w:rPr>
            </w:pPr>
            <w:r w:rsidRPr="00C7345F">
              <w:t>2</w:t>
            </w:r>
          </w:p>
        </w:tc>
        <w:tc>
          <w:tcPr>
            <w:tcW w:w="1175" w:type="pct"/>
            <w:noWrap/>
          </w:tcPr>
          <w:p w14:paraId="45D09658" w14:textId="77777777" w:rsidR="00384C43" w:rsidRPr="00C7345F" w:rsidRDefault="00384C43" w:rsidP="00F73F5C">
            <w:pPr>
              <w:pStyle w:val="TableText"/>
              <w:rPr>
                <w:rFonts w:eastAsia="Times New Roman"/>
                <w:szCs w:val="24"/>
                <w:lang w:eastAsia="ko-KR"/>
              </w:rPr>
            </w:pPr>
            <w:r w:rsidRPr="00C7345F">
              <w:t>75</w:t>
            </w:r>
          </w:p>
        </w:tc>
        <w:tc>
          <w:tcPr>
            <w:tcW w:w="1867" w:type="pct"/>
          </w:tcPr>
          <w:p w14:paraId="6E247B38" w14:textId="77777777" w:rsidR="00384C43" w:rsidRPr="00C7345F" w:rsidRDefault="00384C43" w:rsidP="00F73F5C">
            <w:pPr>
              <w:pStyle w:val="TableText"/>
              <w:ind w:right="360"/>
              <w:rPr>
                <w:rFonts w:eastAsia="Times New Roman"/>
                <w:szCs w:val="24"/>
                <w:lang w:eastAsia="ko-KR"/>
              </w:rPr>
            </w:pPr>
            <w:r w:rsidRPr="00C7345F">
              <w:t>4.06</w:t>
            </w:r>
          </w:p>
        </w:tc>
      </w:tr>
      <w:tr w:rsidR="00384C43" w:rsidRPr="00C7345F" w14:paraId="0A186BC5" w14:textId="77777777" w:rsidTr="00F73F5C">
        <w:tc>
          <w:tcPr>
            <w:tcW w:w="1958" w:type="pct"/>
            <w:noWrap/>
            <w:hideMark/>
          </w:tcPr>
          <w:p w14:paraId="490283EB" w14:textId="77777777" w:rsidR="00384C43" w:rsidRPr="00C7345F" w:rsidRDefault="00384C43" w:rsidP="00F73F5C">
            <w:pPr>
              <w:pStyle w:val="TableText"/>
              <w:ind w:right="504"/>
              <w:rPr>
                <w:rFonts w:eastAsia="Times New Roman"/>
                <w:szCs w:val="24"/>
                <w:lang w:eastAsia="ko-KR"/>
              </w:rPr>
            </w:pPr>
            <w:r w:rsidRPr="00C7345F">
              <w:t>3</w:t>
            </w:r>
          </w:p>
        </w:tc>
        <w:tc>
          <w:tcPr>
            <w:tcW w:w="1175" w:type="pct"/>
            <w:noWrap/>
          </w:tcPr>
          <w:p w14:paraId="008BB853" w14:textId="77777777" w:rsidR="00384C43" w:rsidRPr="00C7345F" w:rsidRDefault="00384C43" w:rsidP="00F73F5C">
            <w:pPr>
              <w:pStyle w:val="TableText"/>
              <w:rPr>
                <w:rFonts w:eastAsia="Times New Roman"/>
                <w:szCs w:val="24"/>
                <w:lang w:eastAsia="ko-KR"/>
              </w:rPr>
            </w:pPr>
            <w:r w:rsidRPr="00C7345F">
              <w:t>93</w:t>
            </w:r>
          </w:p>
        </w:tc>
        <w:tc>
          <w:tcPr>
            <w:tcW w:w="1867" w:type="pct"/>
          </w:tcPr>
          <w:p w14:paraId="0B2AF57D" w14:textId="77777777" w:rsidR="00384C43" w:rsidRPr="00C7345F" w:rsidRDefault="00384C43" w:rsidP="00F73F5C">
            <w:pPr>
              <w:pStyle w:val="TableText"/>
              <w:ind w:right="360"/>
              <w:rPr>
                <w:rFonts w:eastAsia="Times New Roman"/>
                <w:szCs w:val="24"/>
                <w:lang w:eastAsia="ko-KR"/>
              </w:rPr>
            </w:pPr>
            <w:r w:rsidRPr="00C7345F">
              <w:t>5.03</w:t>
            </w:r>
          </w:p>
        </w:tc>
      </w:tr>
      <w:tr w:rsidR="00384C43" w:rsidRPr="00C7345F" w14:paraId="36DE5DEB" w14:textId="77777777" w:rsidTr="00F73F5C">
        <w:tc>
          <w:tcPr>
            <w:tcW w:w="1958" w:type="pct"/>
            <w:noWrap/>
            <w:hideMark/>
          </w:tcPr>
          <w:p w14:paraId="65EB1BC0" w14:textId="77777777" w:rsidR="00384C43" w:rsidRPr="00C7345F" w:rsidRDefault="00384C43" w:rsidP="00F73F5C">
            <w:pPr>
              <w:pStyle w:val="TableText"/>
              <w:ind w:right="504"/>
              <w:rPr>
                <w:rFonts w:eastAsia="Times New Roman"/>
                <w:szCs w:val="24"/>
                <w:lang w:eastAsia="ko-KR"/>
              </w:rPr>
            </w:pPr>
            <w:r w:rsidRPr="00C7345F">
              <w:t>4</w:t>
            </w:r>
          </w:p>
        </w:tc>
        <w:tc>
          <w:tcPr>
            <w:tcW w:w="1175" w:type="pct"/>
            <w:noWrap/>
          </w:tcPr>
          <w:p w14:paraId="07947945" w14:textId="77777777" w:rsidR="00384C43" w:rsidRPr="00C7345F" w:rsidRDefault="00384C43" w:rsidP="00F73F5C">
            <w:pPr>
              <w:pStyle w:val="TableText"/>
              <w:rPr>
                <w:rFonts w:eastAsia="Times New Roman"/>
                <w:szCs w:val="24"/>
                <w:lang w:eastAsia="ko-KR"/>
              </w:rPr>
            </w:pPr>
            <w:r w:rsidRPr="00C7345F">
              <w:t>111</w:t>
            </w:r>
          </w:p>
        </w:tc>
        <w:tc>
          <w:tcPr>
            <w:tcW w:w="1867" w:type="pct"/>
          </w:tcPr>
          <w:p w14:paraId="65FD060F" w14:textId="77777777" w:rsidR="00384C43" w:rsidRPr="00C7345F" w:rsidRDefault="00384C43" w:rsidP="00F73F5C">
            <w:pPr>
              <w:pStyle w:val="TableText"/>
              <w:ind w:right="360"/>
              <w:rPr>
                <w:rFonts w:eastAsia="Times New Roman"/>
                <w:szCs w:val="24"/>
                <w:lang w:eastAsia="ko-KR"/>
              </w:rPr>
            </w:pPr>
            <w:r w:rsidRPr="00C7345F">
              <w:t>6.00</w:t>
            </w:r>
          </w:p>
        </w:tc>
      </w:tr>
      <w:tr w:rsidR="00384C43" w:rsidRPr="00C7345F" w14:paraId="2A79598D" w14:textId="77777777" w:rsidTr="00F73F5C">
        <w:tc>
          <w:tcPr>
            <w:tcW w:w="1958" w:type="pct"/>
            <w:noWrap/>
          </w:tcPr>
          <w:p w14:paraId="0BC5CC80" w14:textId="77777777" w:rsidR="00384C43" w:rsidRPr="00C7345F" w:rsidRDefault="00384C43" w:rsidP="00F73F5C">
            <w:pPr>
              <w:pStyle w:val="TableText"/>
              <w:ind w:right="504"/>
              <w:rPr>
                <w:color w:val="000000"/>
                <w:szCs w:val="24"/>
              </w:rPr>
            </w:pPr>
            <w:r w:rsidRPr="00C7345F">
              <w:t>5</w:t>
            </w:r>
          </w:p>
        </w:tc>
        <w:tc>
          <w:tcPr>
            <w:tcW w:w="1175" w:type="pct"/>
            <w:noWrap/>
          </w:tcPr>
          <w:p w14:paraId="3E4312F5" w14:textId="77777777" w:rsidR="00384C43" w:rsidRPr="00C7345F" w:rsidRDefault="00384C43" w:rsidP="00F73F5C">
            <w:pPr>
              <w:pStyle w:val="TableText"/>
              <w:rPr>
                <w:rFonts w:eastAsia="Times New Roman"/>
                <w:szCs w:val="24"/>
                <w:lang w:eastAsia="ko-KR"/>
              </w:rPr>
            </w:pPr>
            <w:r w:rsidRPr="00C7345F">
              <w:t>134</w:t>
            </w:r>
          </w:p>
        </w:tc>
        <w:tc>
          <w:tcPr>
            <w:tcW w:w="1867" w:type="pct"/>
          </w:tcPr>
          <w:p w14:paraId="2E3B0D48" w14:textId="77777777" w:rsidR="00384C43" w:rsidRPr="00C7345F" w:rsidRDefault="00384C43" w:rsidP="00F73F5C">
            <w:pPr>
              <w:pStyle w:val="TableText"/>
              <w:ind w:right="360"/>
              <w:rPr>
                <w:rFonts w:eastAsia="Times New Roman"/>
                <w:szCs w:val="24"/>
                <w:lang w:eastAsia="ko-KR"/>
              </w:rPr>
            </w:pPr>
            <w:r w:rsidRPr="00C7345F">
              <w:t>7.25</w:t>
            </w:r>
          </w:p>
        </w:tc>
      </w:tr>
      <w:tr w:rsidR="00384C43" w:rsidRPr="00C7345F" w14:paraId="784D20E8" w14:textId="77777777" w:rsidTr="00F73F5C">
        <w:tc>
          <w:tcPr>
            <w:tcW w:w="1958" w:type="pct"/>
            <w:noWrap/>
          </w:tcPr>
          <w:p w14:paraId="0C6D3A43" w14:textId="77777777" w:rsidR="00384C43" w:rsidRPr="00C7345F" w:rsidRDefault="00384C43" w:rsidP="00F73F5C">
            <w:pPr>
              <w:pStyle w:val="TableText"/>
              <w:ind w:right="504"/>
              <w:rPr>
                <w:color w:val="000000"/>
                <w:szCs w:val="24"/>
              </w:rPr>
            </w:pPr>
            <w:r w:rsidRPr="00C7345F">
              <w:t>6</w:t>
            </w:r>
          </w:p>
        </w:tc>
        <w:tc>
          <w:tcPr>
            <w:tcW w:w="1175" w:type="pct"/>
            <w:noWrap/>
          </w:tcPr>
          <w:p w14:paraId="5560CD1E" w14:textId="77777777" w:rsidR="00384C43" w:rsidRPr="00C7345F" w:rsidRDefault="00384C43" w:rsidP="00F73F5C">
            <w:pPr>
              <w:pStyle w:val="TableText"/>
              <w:rPr>
                <w:rFonts w:eastAsia="Times New Roman"/>
                <w:szCs w:val="24"/>
                <w:lang w:eastAsia="ko-KR"/>
              </w:rPr>
            </w:pPr>
            <w:r w:rsidRPr="00C7345F">
              <w:t>126</w:t>
            </w:r>
          </w:p>
        </w:tc>
        <w:tc>
          <w:tcPr>
            <w:tcW w:w="1867" w:type="pct"/>
          </w:tcPr>
          <w:p w14:paraId="7DA9DB40" w14:textId="77777777" w:rsidR="00384C43" w:rsidRPr="00C7345F" w:rsidRDefault="00384C43" w:rsidP="00F73F5C">
            <w:pPr>
              <w:pStyle w:val="TableText"/>
              <w:ind w:right="360"/>
              <w:rPr>
                <w:rFonts w:eastAsia="Times New Roman"/>
                <w:szCs w:val="24"/>
                <w:lang w:eastAsia="ko-KR"/>
              </w:rPr>
            </w:pPr>
            <w:r w:rsidRPr="00C7345F">
              <w:t>6.81</w:t>
            </w:r>
          </w:p>
        </w:tc>
      </w:tr>
      <w:tr w:rsidR="00384C43" w:rsidRPr="00C7345F" w14:paraId="515DD830" w14:textId="77777777" w:rsidTr="00F73F5C">
        <w:tc>
          <w:tcPr>
            <w:tcW w:w="1958" w:type="pct"/>
            <w:noWrap/>
          </w:tcPr>
          <w:p w14:paraId="41F44B75" w14:textId="77777777" w:rsidR="00384C43" w:rsidRPr="00C7345F" w:rsidRDefault="00384C43" w:rsidP="00F73F5C">
            <w:pPr>
              <w:pStyle w:val="TableText"/>
              <w:ind w:right="504"/>
              <w:rPr>
                <w:color w:val="000000"/>
                <w:szCs w:val="24"/>
              </w:rPr>
            </w:pPr>
            <w:r w:rsidRPr="00C7345F">
              <w:t>7</w:t>
            </w:r>
          </w:p>
        </w:tc>
        <w:tc>
          <w:tcPr>
            <w:tcW w:w="1175" w:type="pct"/>
            <w:noWrap/>
          </w:tcPr>
          <w:p w14:paraId="53FFA5FD" w14:textId="77777777" w:rsidR="00384C43" w:rsidRPr="00C7345F" w:rsidRDefault="00384C43" w:rsidP="00F73F5C">
            <w:pPr>
              <w:pStyle w:val="TableText"/>
              <w:rPr>
                <w:rFonts w:eastAsia="Times New Roman"/>
                <w:szCs w:val="24"/>
                <w:lang w:eastAsia="ko-KR"/>
              </w:rPr>
            </w:pPr>
            <w:r w:rsidRPr="00C7345F">
              <w:t>109</w:t>
            </w:r>
          </w:p>
        </w:tc>
        <w:tc>
          <w:tcPr>
            <w:tcW w:w="1867" w:type="pct"/>
          </w:tcPr>
          <w:p w14:paraId="118FB6A0" w14:textId="77777777" w:rsidR="00384C43" w:rsidRPr="00C7345F" w:rsidRDefault="00384C43" w:rsidP="00F73F5C">
            <w:pPr>
              <w:pStyle w:val="TableText"/>
              <w:ind w:right="360"/>
              <w:rPr>
                <w:rFonts w:eastAsia="Times New Roman"/>
                <w:szCs w:val="24"/>
                <w:lang w:eastAsia="ko-KR"/>
              </w:rPr>
            </w:pPr>
            <w:r w:rsidRPr="00C7345F">
              <w:t>5.90</w:t>
            </w:r>
          </w:p>
        </w:tc>
      </w:tr>
      <w:tr w:rsidR="00384C43" w:rsidRPr="00C7345F" w14:paraId="549FD36A" w14:textId="77777777" w:rsidTr="00F73F5C">
        <w:tc>
          <w:tcPr>
            <w:tcW w:w="1958" w:type="pct"/>
            <w:noWrap/>
          </w:tcPr>
          <w:p w14:paraId="183B8EE5" w14:textId="77777777" w:rsidR="00384C43" w:rsidRPr="00C7345F" w:rsidRDefault="00384C43" w:rsidP="00F73F5C">
            <w:pPr>
              <w:pStyle w:val="TableText"/>
              <w:ind w:right="504"/>
              <w:rPr>
                <w:color w:val="000000"/>
                <w:szCs w:val="24"/>
              </w:rPr>
            </w:pPr>
            <w:r w:rsidRPr="00C7345F">
              <w:t>8</w:t>
            </w:r>
          </w:p>
        </w:tc>
        <w:tc>
          <w:tcPr>
            <w:tcW w:w="1175" w:type="pct"/>
            <w:noWrap/>
          </w:tcPr>
          <w:p w14:paraId="3FE5986B" w14:textId="77777777" w:rsidR="00384C43" w:rsidRPr="00C7345F" w:rsidRDefault="00384C43" w:rsidP="00F73F5C">
            <w:pPr>
              <w:pStyle w:val="TableText"/>
              <w:rPr>
                <w:rFonts w:eastAsia="Times New Roman"/>
                <w:szCs w:val="24"/>
                <w:lang w:eastAsia="ko-KR"/>
              </w:rPr>
            </w:pPr>
            <w:r w:rsidRPr="00C7345F">
              <w:t>95</w:t>
            </w:r>
          </w:p>
        </w:tc>
        <w:tc>
          <w:tcPr>
            <w:tcW w:w="1867" w:type="pct"/>
          </w:tcPr>
          <w:p w14:paraId="661527AC" w14:textId="77777777" w:rsidR="00384C43" w:rsidRPr="00C7345F" w:rsidRDefault="00384C43" w:rsidP="00F73F5C">
            <w:pPr>
              <w:pStyle w:val="TableText"/>
              <w:ind w:right="360"/>
              <w:rPr>
                <w:rFonts w:eastAsia="Times New Roman"/>
                <w:szCs w:val="24"/>
                <w:lang w:eastAsia="ko-KR"/>
              </w:rPr>
            </w:pPr>
            <w:r w:rsidRPr="00C7345F">
              <w:t>5.14</w:t>
            </w:r>
          </w:p>
        </w:tc>
      </w:tr>
      <w:tr w:rsidR="00384C43" w:rsidRPr="00C7345F" w14:paraId="29528E50" w14:textId="77777777" w:rsidTr="00F73F5C">
        <w:tc>
          <w:tcPr>
            <w:tcW w:w="1958" w:type="pct"/>
            <w:noWrap/>
          </w:tcPr>
          <w:p w14:paraId="127E72DC" w14:textId="77777777" w:rsidR="00384C43" w:rsidRPr="00C7345F" w:rsidRDefault="00384C43" w:rsidP="00F73F5C">
            <w:pPr>
              <w:pStyle w:val="TableText"/>
              <w:ind w:right="504"/>
              <w:rPr>
                <w:color w:val="000000"/>
                <w:szCs w:val="24"/>
              </w:rPr>
            </w:pPr>
            <w:r w:rsidRPr="00C7345F">
              <w:t>9</w:t>
            </w:r>
          </w:p>
        </w:tc>
        <w:tc>
          <w:tcPr>
            <w:tcW w:w="1175" w:type="pct"/>
            <w:noWrap/>
          </w:tcPr>
          <w:p w14:paraId="1809243C" w14:textId="77777777" w:rsidR="00384C43" w:rsidRPr="00C7345F" w:rsidRDefault="00384C43" w:rsidP="00F73F5C">
            <w:pPr>
              <w:pStyle w:val="TableText"/>
              <w:rPr>
                <w:rFonts w:eastAsia="Times New Roman"/>
                <w:szCs w:val="24"/>
                <w:lang w:eastAsia="ko-KR"/>
              </w:rPr>
            </w:pPr>
            <w:r w:rsidRPr="00C7345F">
              <w:t>94</w:t>
            </w:r>
          </w:p>
        </w:tc>
        <w:tc>
          <w:tcPr>
            <w:tcW w:w="1867" w:type="pct"/>
          </w:tcPr>
          <w:p w14:paraId="31BFE21F" w14:textId="77777777" w:rsidR="00384C43" w:rsidRPr="00C7345F" w:rsidRDefault="00384C43" w:rsidP="00F73F5C">
            <w:pPr>
              <w:pStyle w:val="TableText"/>
              <w:ind w:right="360"/>
              <w:rPr>
                <w:rFonts w:eastAsia="Times New Roman"/>
                <w:szCs w:val="24"/>
                <w:lang w:eastAsia="ko-KR"/>
              </w:rPr>
            </w:pPr>
            <w:r w:rsidRPr="00C7345F">
              <w:t>5.08</w:t>
            </w:r>
          </w:p>
        </w:tc>
      </w:tr>
      <w:tr w:rsidR="00384C43" w:rsidRPr="00C7345F" w14:paraId="7E239DC9" w14:textId="77777777" w:rsidTr="00F73F5C">
        <w:tc>
          <w:tcPr>
            <w:tcW w:w="1958" w:type="pct"/>
            <w:noWrap/>
          </w:tcPr>
          <w:p w14:paraId="5F2A5EBD" w14:textId="77777777" w:rsidR="00384C43" w:rsidRPr="00C7345F" w:rsidRDefault="00384C43" w:rsidP="00F73F5C">
            <w:pPr>
              <w:pStyle w:val="TableText"/>
              <w:ind w:right="504"/>
              <w:rPr>
                <w:color w:val="000000"/>
                <w:szCs w:val="24"/>
              </w:rPr>
            </w:pPr>
            <w:r w:rsidRPr="00C7345F">
              <w:t>10</w:t>
            </w:r>
          </w:p>
        </w:tc>
        <w:tc>
          <w:tcPr>
            <w:tcW w:w="1175" w:type="pct"/>
            <w:noWrap/>
          </w:tcPr>
          <w:p w14:paraId="77816408" w14:textId="77777777" w:rsidR="00384C43" w:rsidRPr="00C7345F" w:rsidRDefault="00384C43" w:rsidP="00F73F5C">
            <w:pPr>
              <w:pStyle w:val="TableText"/>
              <w:rPr>
                <w:rFonts w:eastAsia="Times New Roman"/>
                <w:szCs w:val="24"/>
                <w:lang w:eastAsia="ko-KR"/>
              </w:rPr>
            </w:pPr>
            <w:r w:rsidRPr="00C7345F">
              <w:t>79</w:t>
            </w:r>
          </w:p>
        </w:tc>
        <w:tc>
          <w:tcPr>
            <w:tcW w:w="1867" w:type="pct"/>
          </w:tcPr>
          <w:p w14:paraId="39E76BE9" w14:textId="77777777" w:rsidR="00384C43" w:rsidRPr="00C7345F" w:rsidRDefault="00384C43" w:rsidP="00F73F5C">
            <w:pPr>
              <w:pStyle w:val="TableText"/>
              <w:ind w:right="360"/>
              <w:rPr>
                <w:rFonts w:eastAsia="Times New Roman"/>
                <w:szCs w:val="24"/>
                <w:lang w:eastAsia="ko-KR"/>
              </w:rPr>
            </w:pPr>
            <w:r w:rsidRPr="00C7345F">
              <w:t>4.27</w:t>
            </w:r>
          </w:p>
        </w:tc>
      </w:tr>
      <w:tr w:rsidR="00384C43" w:rsidRPr="00C7345F" w14:paraId="24808EAC" w14:textId="77777777" w:rsidTr="00F73F5C">
        <w:tc>
          <w:tcPr>
            <w:tcW w:w="1958" w:type="pct"/>
            <w:noWrap/>
          </w:tcPr>
          <w:p w14:paraId="3769278C" w14:textId="77777777" w:rsidR="00384C43" w:rsidRPr="00C7345F" w:rsidRDefault="00384C43" w:rsidP="00F73F5C">
            <w:pPr>
              <w:pStyle w:val="TableText"/>
              <w:ind w:right="504"/>
              <w:rPr>
                <w:color w:val="000000"/>
                <w:szCs w:val="24"/>
              </w:rPr>
            </w:pPr>
            <w:r w:rsidRPr="00C7345F">
              <w:t>11</w:t>
            </w:r>
          </w:p>
        </w:tc>
        <w:tc>
          <w:tcPr>
            <w:tcW w:w="1175" w:type="pct"/>
            <w:noWrap/>
          </w:tcPr>
          <w:p w14:paraId="581F05B1" w14:textId="77777777" w:rsidR="00384C43" w:rsidRPr="00C7345F" w:rsidRDefault="00384C43" w:rsidP="00F73F5C">
            <w:pPr>
              <w:pStyle w:val="TableText"/>
              <w:rPr>
                <w:rFonts w:eastAsia="Times New Roman"/>
                <w:szCs w:val="24"/>
                <w:lang w:eastAsia="ko-KR"/>
              </w:rPr>
            </w:pPr>
            <w:r w:rsidRPr="00C7345F">
              <w:t>119</w:t>
            </w:r>
          </w:p>
        </w:tc>
        <w:tc>
          <w:tcPr>
            <w:tcW w:w="1867" w:type="pct"/>
          </w:tcPr>
          <w:p w14:paraId="392A3D5B" w14:textId="77777777" w:rsidR="00384C43" w:rsidRPr="00C7345F" w:rsidRDefault="00384C43" w:rsidP="00F73F5C">
            <w:pPr>
              <w:pStyle w:val="TableText"/>
              <w:ind w:right="360"/>
              <w:rPr>
                <w:rFonts w:eastAsia="Times New Roman"/>
                <w:szCs w:val="24"/>
                <w:lang w:eastAsia="ko-KR"/>
              </w:rPr>
            </w:pPr>
            <w:r w:rsidRPr="00C7345F">
              <w:t>6.44</w:t>
            </w:r>
          </w:p>
        </w:tc>
      </w:tr>
      <w:tr w:rsidR="00384C43" w:rsidRPr="00C7345F" w14:paraId="69195CF3" w14:textId="77777777" w:rsidTr="00F73F5C">
        <w:tc>
          <w:tcPr>
            <w:tcW w:w="1958" w:type="pct"/>
            <w:noWrap/>
          </w:tcPr>
          <w:p w14:paraId="72EE2251" w14:textId="77777777" w:rsidR="00384C43" w:rsidRPr="00C7345F" w:rsidRDefault="00384C43" w:rsidP="00F73F5C">
            <w:pPr>
              <w:pStyle w:val="TableText"/>
              <w:ind w:right="504"/>
              <w:rPr>
                <w:color w:val="000000"/>
                <w:szCs w:val="24"/>
              </w:rPr>
            </w:pPr>
            <w:r w:rsidRPr="00C7345F">
              <w:t>12</w:t>
            </w:r>
          </w:p>
        </w:tc>
        <w:tc>
          <w:tcPr>
            <w:tcW w:w="1175" w:type="pct"/>
            <w:noWrap/>
          </w:tcPr>
          <w:p w14:paraId="34A7625B" w14:textId="77777777" w:rsidR="00384C43" w:rsidRPr="00C7345F" w:rsidRDefault="00384C43" w:rsidP="00F73F5C">
            <w:pPr>
              <w:pStyle w:val="TableText"/>
              <w:rPr>
                <w:rFonts w:eastAsia="Times New Roman"/>
                <w:szCs w:val="24"/>
                <w:lang w:eastAsia="ko-KR"/>
              </w:rPr>
            </w:pPr>
            <w:r w:rsidRPr="00C7345F">
              <w:t>148</w:t>
            </w:r>
          </w:p>
        </w:tc>
        <w:tc>
          <w:tcPr>
            <w:tcW w:w="1867" w:type="pct"/>
          </w:tcPr>
          <w:p w14:paraId="14750A50" w14:textId="77777777" w:rsidR="00384C43" w:rsidRPr="00C7345F" w:rsidRDefault="00384C43" w:rsidP="00F73F5C">
            <w:pPr>
              <w:pStyle w:val="TableText"/>
              <w:ind w:right="360"/>
              <w:rPr>
                <w:rFonts w:eastAsia="Times New Roman"/>
                <w:szCs w:val="24"/>
                <w:lang w:eastAsia="ko-KR"/>
              </w:rPr>
            </w:pPr>
            <w:r w:rsidRPr="00C7345F">
              <w:t>8.00</w:t>
            </w:r>
          </w:p>
        </w:tc>
      </w:tr>
      <w:tr w:rsidR="00384C43" w:rsidRPr="00C7345F" w14:paraId="3DCB27A7" w14:textId="77777777" w:rsidTr="00F73F5C">
        <w:tc>
          <w:tcPr>
            <w:tcW w:w="1958" w:type="pct"/>
            <w:noWrap/>
          </w:tcPr>
          <w:p w14:paraId="0D0FD7D5" w14:textId="77777777" w:rsidR="00384C43" w:rsidRPr="00C7345F" w:rsidRDefault="00384C43" w:rsidP="00F73F5C">
            <w:pPr>
              <w:pStyle w:val="TableText"/>
              <w:ind w:right="504"/>
            </w:pPr>
            <w:r w:rsidRPr="00C7345F">
              <w:t>13</w:t>
            </w:r>
          </w:p>
        </w:tc>
        <w:tc>
          <w:tcPr>
            <w:tcW w:w="1175" w:type="pct"/>
            <w:noWrap/>
          </w:tcPr>
          <w:p w14:paraId="33D7BC07" w14:textId="77777777" w:rsidR="00384C43" w:rsidRPr="00C7345F" w:rsidRDefault="00384C43" w:rsidP="00F73F5C">
            <w:pPr>
              <w:pStyle w:val="TableText"/>
            </w:pPr>
            <w:r w:rsidRPr="00C7345F">
              <w:t>178</w:t>
            </w:r>
          </w:p>
        </w:tc>
        <w:tc>
          <w:tcPr>
            <w:tcW w:w="1867" w:type="pct"/>
          </w:tcPr>
          <w:p w14:paraId="7655347A" w14:textId="77777777" w:rsidR="00384C43" w:rsidRPr="00C7345F" w:rsidRDefault="00384C43" w:rsidP="00F73F5C">
            <w:pPr>
              <w:pStyle w:val="TableText"/>
              <w:ind w:right="360"/>
            </w:pPr>
            <w:r w:rsidRPr="00C7345F">
              <w:t>9.63</w:t>
            </w:r>
          </w:p>
        </w:tc>
      </w:tr>
      <w:tr w:rsidR="00384C43" w:rsidRPr="00C7345F" w14:paraId="0D9F8385" w14:textId="77777777" w:rsidTr="00F73F5C">
        <w:tc>
          <w:tcPr>
            <w:tcW w:w="1958" w:type="pct"/>
            <w:noWrap/>
          </w:tcPr>
          <w:p w14:paraId="35BD0AE9" w14:textId="77777777" w:rsidR="00384C43" w:rsidRPr="00C7345F" w:rsidRDefault="00384C43" w:rsidP="00F73F5C">
            <w:pPr>
              <w:pStyle w:val="TableText"/>
              <w:ind w:right="504"/>
            </w:pPr>
            <w:r w:rsidRPr="00C7345F">
              <w:t>14</w:t>
            </w:r>
          </w:p>
        </w:tc>
        <w:tc>
          <w:tcPr>
            <w:tcW w:w="1175" w:type="pct"/>
            <w:noWrap/>
          </w:tcPr>
          <w:p w14:paraId="30584CEF" w14:textId="77777777" w:rsidR="00384C43" w:rsidRPr="00C7345F" w:rsidRDefault="00384C43" w:rsidP="00F73F5C">
            <w:pPr>
              <w:pStyle w:val="TableText"/>
            </w:pPr>
            <w:r w:rsidRPr="00C7345F">
              <w:t>131</w:t>
            </w:r>
          </w:p>
        </w:tc>
        <w:tc>
          <w:tcPr>
            <w:tcW w:w="1867" w:type="pct"/>
          </w:tcPr>
          <w:p w14:paraId="468C40D2" w14:textId="77777777" w:rsidR="00384C43" w:rsidRPr="00C7345F" w:rsidRDefault="00384C43" w:rsidP="00F73F5C">
            <w:pPr>
              <w:pStyle w:val="TableText"/>
              <w:ind w:right="360"/>
            </w:pPr>
            <w:r w:rsidRPr="00C7345F">
              <w:t>7.08</w:t>
            </w:r>
          </w:p>
        </w:tc>
      </w:tr>
    </w:tbl>
    <w:p w14:paraId="3B8546E1" w14:textId="77777777" w:rsidR="00384C43" w:rsidRPr="00C7345F" w:rsidRDefault="00384C43" w:rsidP="00F73F5C">
      <w:pPr>
        <w:pStyle w:val="Caption"/>
        <w:pageBreakBefore/>
      </w:pPr>
      <w:bookmarkStart w:id="567" w:name="_Toc134621846"/>
      <w:r w:rsidRPr="00C7345F">
        <w:lastRenderedPageBreak/>
        <w:t>Table 4.A.</w:t>
      </w:r>
      <w:r w:rsidRPr="00C7345F">
        <w:fldChar w:fldCharType="begin"/>
      </w:r>
      <w:r w:rsidRPr="00C7345F">
        <w:instrText>SEQ Table_4.A. \* ARABIC</w:instrText>
      </w:r>
      <w:r w:rsidRPr="00C7345F">
        <w:fldChar w:fldCharType="separate"/>
      </w:r>
      <w:r w:rsidRPr="00C7345F">
        <w:t>13</w:t>
      </w:r>
      <w:r w:rsidRPr="00C7345F">
        <w:fldChar w:fldCharType="end"/>
      </w:r>
      <w:r w:rsidRPr="00C7345F">
        <w:t xml:space="preserve">  Raw Score Distribution for Grade Twelve—Listening</w:t>
      </w:r>
      <w:bookmarkEnd w:id="567"/>
    </w:p>
    <w:tbl>
      <w:tblPr>
        <w:tblStyle w:val="TRs"/>
        <w:tblW w:w="1963" w:type="pct"/>
        <w:tblCellMar>
          <w:left w:w="72" w:type="dxa"/>
          <w:right w:w="72" w:type="dxa"/>
        </w:tblCellMar>
        <w:tblLook w:val="04A0" w:firstRow="1" w:lastRow="0" w:firstColumn="1" w:lastColumn="0" w:noHBand="0" w:noVBand="1"/>
        <w:tblDescription w:val="Raw Score Distribution for Grade Twelve—Listening"/>
      </w:tblPr>
      <w:tblGrid>
        <w:gridCol w:w="1441"/>
        <w:gridCol w:w="950"/>
        <w:gridCol w:w="1510"/>
      </w:tblGrid>
      <w:tr w:rsidR="00384C43" w:rsidRPr="00C7345F" w14:paraId="36EF99CE" w14:textId="77777777" w:rsidTr="00F73F5C">
        <w:trPr>
          <w:cnfStyle w:val="100000000000" w:firstRow="1" w:lastRow="0" w:firstColumn="0" w:lastColumn="0" w:oddVBand="0" w:evenVBand="0" w:oddHBand="0" w:evenHBand="0" w:firstRowFirstColumn="0" w:firstRowLastColumn="0" w:lastRowFirstColumn="0" w:lastRowLastColumn="0"/>
        </w:trPr>
        <w:tc>
          <w:tcPr>
            <w:tcW w:w="1846" w:type="pct"/>
            <w:hideMark/>
          </w:tcPr>
          <w:p w14:paraId="02FCFD1C"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1218" w:type="pct"/>
            <w:hideMark/>
          </w:tcPr>
          <w:p w14:paraId="3E86C6B5" w14:textId="77777777" w:rsidR="00384C43" w:rsidRPr="00C7345F" w:rsidRDefault="00384C43" w:rsidP="00F73F5C">
            <w:pPr>
              <w:pStyle w:val="TableHead"/>
              <w:rPr>
                <w:b w:val="0"/>
                <w:noProof w:val="0"/>
                <w:lang w:eastAsia="ko-KR"/>
              </w:rPr>
            </w:pPr>
            <w:r w:rsidRPr="00C7345F">
              <w:rPr>
                <w:noProof w:val="0"/>
                <w:lang w:eastAsia="ko-KR"/>
              </w:rPr>
              <w:t>N</w:t>
            </w:r>
          </w:p>
        </w:tc>
        <w:tc>
          <w:tcPr>
            <w:tcW w:w="1936" w:type="pct"/>
            <w:hideMark/>
          </w:tcPr>
          <w:p w14:paraId="5381D5B0"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6F6CCC5D" w14:textId="77777777" w:rsidTr="00F73F5C">
        <w:tc>
          <w:tcPr>
            <w:tcW w:w="1846" w:type="pct"/>
            <w:noWrap/>
            <w:hideMark/>
          </w:tcPr>
          <w:p w14:paraId="20EC37A6" w14:textId="77777777" w:rsidR="00384C43" w:rsidRPr="00C7345F" w:rsidRDefault="00384C43" w:rsidP="00F73F5C">
            <w:pPr>
              <w:pStyle w:val="TableText"/>
              <w:ind w:right="504"/>
              <w:rPr>
                <w:rFonts w:eastAsia="Times New Roman"/>
                <w:szCs w:val="24"/>
                <w:lang w:eastAsia="ko-KR"/>
              </w:rPr>
            </w:pPr>
            <w:r w:rsidRPr="00C7345F">
              <w:t>0</w:t>
            </w:r>
          </w:p>
        </w:tc>
        <w:tc>
          <w:tcPr>
            <w:tcW w:w="1218" w:type="pct"/>
            <w:noWrap/>
          </w:tcPr>
          <w:p w14:paraId="211F9D8B" w14:textId="77777777" w:rsidR="00384C43" w:rsidRPr="00C7345F" w:rsidRDefault="00384C43" w:rsidP="00F73F5C">
            <w:pPr>
              <w:pStyle w:val="TableText"/>
              <w:rPr>
                <w:rFonts w:eastAsia="Times New Roman"/>
                <w:szCs w:val="24"/>
                <w:lang w:eastAsia="ko-KR"/>
              </w:rPr>
            </w:pPr>
            <w:r w:rsidRPr="00C7345F">
              <w:t>151</w:t>
            </w:r>
          </w:p>
        </w:tc>
        <w:tc>
          <w:tcPr>
            <w:tcW w:w="1936" w:type="pct"/>
          </w:tcPr>
          <w:p w14:paraId="54EBA6DA" w14:textId="77777777" w:rsidR="00384C43" w:rsidRPr="00C7345F" w:rsidRDefault="00384C43" w:rsidP="00F73F5C">
            <w:pPr>
              <w:pStyle w:val="TableText"/>
              <w:ind w:right="360"/>
              <w:rPr>
                <w:rFonts w:eastAsia="Times New Roman"/>
                <w:szCs w:val="24"/>
                <w:lang w:eastAsia="ko-KR"/>
              </w:rPr>
            </w:pPr>
            <w:r w:rsidRPr="00C7345F">
              <w:t>13.30</w:t>
            </w:r>
          </w:p>
        </w:tc>
      </w:tr>
      <w:tr w:rsidR="00384C43" w:rsidRPr="00C7345F" w14:paraId="3F10C219" w14:textId="77777777" w:rsidTr="00F73F5C">
        <w:tc>
          <w:tcPr>
            <w:tcW w:w="1846" w:type="pct"/>
            <w:noWrap/>
            <w:hideMark/>
          </w:tcPr>
          <w:p w14:paraId="3BE8FD74" w14:textId="77777777" w:rsidR="00384C43" w:rsidRPr="00C7345F" w:rsidRDefault="00384C43" w:rsidP="00F73F5C">
            <w:pPr>
              <w:pStyle w:val="TableText"/>
              <w:ind w:right="504"/>
              <w:rPr>
                <w:rFonts w:eastAsia="Times New Roman"/>
                <w:szCs w:val="24"/>
                <w:lang w:eastAsia="ko-KR"/>
              </w:rPr>
            </w:pPr>
            <w:r w:rsidRPr="00C7345F">
              <w:t>1</w:t>
            </w:r>
          </w:p>
        </w:tc>
        <w:tc>
          <w:tcPr>
            <w:tcW w:w="1218" w:type="pct"/>
            <w:noWrap/>
          </w:tcPr>
          <w:p w14:paraId="745013BE" w14:textId="77777777" w:rsidR="00384C43" w:rsidRPr="00C7345F" w:rsidRDefault="00384C43" w:rsidP="00F73F5C">
            <w:pPr>
              <w:pStyle w:val="TableText"/>
              <w:rPr>
                <w:rFonts w:eastAsia="Times New Roman"/>
                <w:szCs w:val="24"/>
                <w:lang w:eastAsia="ko-KR"/>
              </w:rPr>
            </w:pPr>
            <w:r w:rsidRPr="00C7345F">
              <w:t>52</w:t>
            </w:r>
          </w:p>
        </w:tc>
        <w:tc>
          <w:tcPr>
            <w:tcW w:w="1936" w:type="pct"/>
          </w:tcPr>
          <w:p w14:paraId="3F12609A" w14:textId="77777777" w:rsidR="00384C43" w:rsidRPr="00C7345F" w:rsidRDefault="00384C43" w:rsidP="00F73F5C">
            <w:pPr>
              <w:pStyle w:val="TableText"/>
              <w:ind w:right="360"/>
              <w:rPr>
                <w:rFonts w:eastAsia="Times New Roman"/>
                <w:szCs w:val="24"/>
                <w:lang w:eastAsia="ko-KR"/>
              </w:rPr>
            </w:pPr>
            <w:r w:rsidRPr="00C7345F">
              <w:t>4.58</w:t>
            </w:r>
          </w:p>
        </w:tc>
      </w:tr>
      <w:tr w:rsidR="00384C43" w:rsidRPr="00C7345F" w14:paraId="4B74FCBB" w14:textId="77777777" w:rsidTr="00F73F5C">
        <w:tc>
          <w:tcPr>
            <w:tcW w:w="1846" w:type="pct"/>
            <w:noWrap/>
            <w:hideMark/>
          </w:tcPr>
          <w:p w14:paraId="00F2FDDF" w14:textId="77777777" w:rsidR="00384C43" w:rsidRPr="00C7345F" w:rsidRDefault="00384C43" w:rsidP="00F73F5C">
            <w:pPr>
              <w:pStyle w:val="TableText"/>
              <w:ind w:right="504"/>
              <w:rPr>
                <w:rFonts w:eastAsia="Times New Roman"/>
                <w:szCs w:val="24"/>
                <w:lang w:eastAsia="ko-KR"/>
              </w:rPr>
            </w:pPr>
            <w:r w:rsidRPr="00C7345F">
              <w:t>2</w:t>
            </w:r>
          </w:p>
        </w:tc>
        <w:tc>
          <w:tcPr>
            <w:tcW w:w="1218" w:type="pct"/>
            <w:noWrap/>
          </w:tcPr>
          <w:p w14:paraId="0501FDC0" w14:textId="77777777" w:rsidR="00384C43" w:rsidRPr="00C7345F" w:rsidRDefault="00384C43" w:rsidP="00F73F5C">
            <w:pPr>
              <w:pStyle w:val="TableText"/>
              <w:rPr>
                <w:rFonts w:eastAsia="Times New Roman"/>
                <w:szCs w:val="24"/>
                <w:lang w:eastAsia="ko-KR"/>
              </w:rPr>
            </w:pPr>
            <w:r w:rsidRPr="00C7345F">
              <w:t>42</w:t>
            </w:r>
          </w:p>
        </w:tc>
        <w:tc>
          <w:tcPr>
            <w:tcW w:w="1936" w:type="pct"/>
          </w:tcPr>
          <w:p w14:paraId="387068E5" w14:textId="77777777" w:rsidR="00384C43" w:rsidRPr="00C7345F" w:rsidRDefault="00384C43" w:rsidP="00F73F5C">
            <w:pPr>
              <w:pStyle w:val="TableText"/>
              <w:ind w:right="360"/>
              <w:rPr>
                <w:rFonts w:eastAsia="Times New Roman"/>
                <w:szCs w:val="24"/>
                <w:lang w:eastAsia="ko-KR"/>
              </w:rPr>
            </w:pPr>
            <w:r w:rsidRPr="00C7345F">
              <w:t>3.70</w:t>
            </w:r>
          </w:p>
        </w:tc>
      </w:tr>
      <w:tr w:rsidR="00384C43" w:rsidRPr="00C7345F" w14:paraId="2091AE1E" w14:textId="77777777" w:rsidTr="00F73F5C">
        <w:tc>
          <w:tcPr>
            <w:tcW w:w="1846" w:type="pct"/>
            <w:noWrap/>
            <w:hideMark/>
          </w:tcPr>
          <w:p w14:paraId="62105CDC" w14:textId="77777777" w:rsidR="00384C43" w:rsidRPr="00C7345F" w:rsidRDefault="00384C43" w:rsidP="00F73F5C">
            <w:pPr>
              <w:pStyle w:val="TableText"/>
              <w:ind w:right="504"/>
              <w:rPr>
                <w:rFonts w:eastAsia="Times New Roman"/>
                <w:szCs w:val="24"/>
                <w:lang w:eastAsia="ko-KR"/>
              </w:rPr>
            </w:pPr>
            <w:r w:rsidRPr="00C7345F">
              <w:t>3</w:t>
            </w:r>
          </w:p>
        </w:tc>
        <w:tc>
          <w:tcPr>
            <w:tcW w:w="1218" w:type="pct"/>
            <w:noWrap/>
          </w:tcPr>
          <w:p w14:paraId="28C75657" w14:textId="77777777" w:rsidR="00384C43" w:rsidRPr="00C7345F" w:rsidRDefault="00384C43" w:rsidP="00F73F5C">
            <w:pPr>
              <w:pStyle w:val="TableText"/>
              <w:rPr>
                <w:rFonts w:eastAsia="Times New Roman"/>
                <w:szCs w:val="24"/>
                <w:lang w:eastAsia="ko-KR"/>
              </w:rPr>
            </w:pPr>
            <w:r w:rsidRPr="00C7345F">
              <w:t>47</w:t>
            </w:r>
          </w:p>
        </w:tc>
        <w:tc>
          <w:tcPr>
            <w:tcW w:w="1936" w:type="pct"/>
          </w:tcPr>
          <w:p w14:paraId="02480919" w14:textId="77777777" w:rsidR="00384C43" w:rsidRPr="00C7345F" w:rsidRDefault="00384C43" w:rsidP="00F73F5C">
            <w:pPr>
              <w:pStyle w:val="TableText"/>
              <w:ind w:right="360"/>
              <w:rPr>
                <w:rFonts w:eastAsia="Times New Roman"/>
                <w:szCs w:val="24"/>
                <w:lang w:eastAsia="ko-KR"/>
              </w:rPr>
            </w:pPr>
            <w:r w:rsidRPr="00C7345F">
              <w:t>4.14</w:t>
            </w:r>
          </w:p>
        </w:tc>
      </w:tr>
      <w:tr w:rsidR="00384C43" w:rsidRPr="00C7345F" w14:paraId="74CCAF75" w14:textId="77777777" w:rsidTr="00F73F5C">
        <w:tc>
          <w:tcPr>
            <w:tcW w:w="1846" w:type="pct"/>
            <w:noWrap/>
            <w:hideMark/>
          </w:tcPr>
          <w:p w14:paraId="0FD18AEC" w14:textId="77777777" w:rsidR="00384C43" w:rsidRPr="00C7345F" w:rsidRDefault="00384C43" w:rsidP="00F73F5C">
            <w:pPr>
              <w:pStyle w:val="TableText"/>
              <w:ind w:right="504"/>
              <w:rPr>
                <w:rFonts w:eastAsia="Times New Roman"/>
                <w:szCs w:val="24"/>
                <w:lang w:eastAsia="ko-KR"/>
              </w:rPr>
            </w:pPr>
            <w:r w:rsidRPr="00C7345F">
              <w:t>4</w:t>
            </w:r>
          </w:p>
        </w:tc>
        <w:tc>
          <w:tcPr>
            <w:tcW w:w="1218" w:type="pct"/>
            <w:noWrap/>
          </w:tcPr>
          <w:p w14:paraId="74CB37ED" w14:textId="77777777" w:rsidR="00384C43" w:rsidRPr="00C7345F" w:rsidRDefault="00384C43" w:rsidP="00F73F5C">
            <w:pPr>
              <w:pStyle w:val="TableText"/>
              <w:rPr>
                <w:rFonts w:eastAsia="Times New Roman"/>
                <w:szCs w:val="24"/>
                <w:lang w:eastAsia="ko-KR"/>
              </w:rPr>
            </w:pPr>
            <w:r w:rsidRPr="00C7345F">
              <w:t>53</w:t>
            </w:r>
          </w:p>
        </w:tc>
        <w:tc>
          <w:tcPr>
            <w:tcW w:w="1936" w:type="pct"/>
          </w:tcPr>
          <w:p w14:paraId="332D8825" w14:textId="77777777" w:rsidR="00384C43" w:rsidRPr="00C7345F" w:rsidRDefault="00384C43" w:rsidP="00F73F5C">
            <w:pPr>
              <w:pStyle w:val="TableText"/>
              <w:ind w:right="360"/>
              <w:rPr>
                <w:rFonts w:eastAsia="Times New Roman"/>
                <w:szCs w:val="24"/>
                <w:lang w:eastAsia="ko-KR"/>
              </w:rPr>
            </w:pPr>
            <w:r w:rsidRPr="00C7345F">
              <w:t>4.67</w:t>
            </w:r>
          </w:p>
        </w:tc>
      </w:tr>
      <w:tr w:rsidR="00384C43" w:rsidRPr="00C7345F" w14:paraId="2113E97E" w14:textId="77777777" w:rsidTr="00F73F5C">
        <w:tc>
          <w:tcPr>
            <w:tcW w:w="1846" w:type="pct"/>
            <w:noWrap/>
          </w:tcPr>
          <w:p w14:paraId="6B74084C" w14:textId="77777777" w:rsidR="00384C43" w:rsidRPr="00C7345F" w:rsidRDefault="00384C43" w:rsidP="00F73F5C">
            <w:pPr>
              <w:pStyle w:val="TableText"/>
              <w:ind w:right="504"/>
              <w:rPr>
                <w:color w:val="000000"/>
                <w:szCs w:val="24"/>
              </w:rPr>
            </w:pPr>
            <w:r w:rsidRPr="00C7345F">
              <w:t>5</w:t>
            </w:r>
          </w:p>
        </w:tc>
        <w:tc>
          <w:tcPr>
            <w:tcW w:w="1218" w:type="pct"/>
            <w:noWrap/>
          </w:tcPr>
          <w:p w14:paraId="5D6F41EB" w14:textId="77777777" w:rsidR="00384C43" w:rsidRPr="00C7345F" w:rsidRDefault="00384C43" w:rsidP="00F73F5C">
            <w:pPr>
              <w:pStyle w:val="TableText"/>
              <w:rPr>
                <w:rFonts w:eastAsia="Times New Roman"/>
                <w:szCs w:val="24"/>
                <w:lang w:eastAsia="ko-KR"/>
              </w:rPr>
            </w:pPr>
            <w:r w:rsidRPr="00C7345F">
              <w:t>62</w:t>
            </w:r>
          </w:p>
        </w:tc>
        <w:tc>
          <w:tcPr>
            <w:tcW w:w="1936" w:type="pct"/>
          </w:tcPr>
          <w:p w14:paraId="1040CD62" w14:textId="77777777" w:rsidR="00384C43" w:rsidRPr="00C7345F" w:rsidRDefault="00384C43" w:rsidP="00F73F5C">
            <w:pPr>
              <w:pStyle w:val="TableText"/>
              <w:ind w:right="360"/>
              <w:rPr>
                <w:rFonts w:eastAsia="Times New Roman"/>
                <w:szCs w:val="24"/>
                <w:lang w:eastAsia="ko-KR"/>
              </w:rPr>
            </w:pPr>
            <w:r w:rsidRPr="00C7345F">
              <w:t>5.46</w:t>
            </w:r>
          </w:p>
        </w:tc>
      </w:tr>
      <w:tr w:rsidR="00384C43" w:rsidRPr="00C7345F" w14:paraId="2E0D9E14" w14:textId="77777777" w:rsidTr="00F73F5C">
        <w:tc>
          <w:tcPr>
            <w:tcW w:w="1846" w:type="pct"/>
            <w:noWrap/>
          </w:tcPr>
          <w:p w14:paraId="13F145CB" w14:textId="77777777" w:rsidR="00384C43" w:rsidRPr="00C7345F" w:rsidRDefault="00384C43" w:rsidP="00F73F5C">
            <w:pPr>
              <w:pStyle w:val="TableText"/>
              <w:ind w:right="504"/>
              <w:rPr>
                <w:color w:val="000000"/>
                <w:szCs w:val="24"/>
              </w:rPr>
            </w:pPr>
            <w:r w:rsidRPr="00C7345F">
              <w:t>6</w:t>
            </w:r>
          </w:p>
        </w:tc>
        <w:tc>
          <w:tcPr>
            <w:tcW w:w="1218" w:type="pct"/>
            <w:noWrap/>
          </w:tcPr>
          <w:p w14:paraId="2A0F2702" w14:textId="77777777" w:rsidR="00384C43" w:rsidRPr="00C7345F" w:rsidRDefault="00384C43" w:rsidP="00F73F5C">
            <w:pPr>
              <w:pStyle w:val="TableText"/>
              <w:rPr>
                <w:rFonts w:eastAsia="Times New Roman"/>
                <w:szCs w:val="24"/>
                <w:lang w:eastAsia="ko-KR"/>
              </w:rPr>
            </w:pPr>
            <w:r w:rsidRPr="00C7345F">
              <w:t>66</w:t>
            </w:r>
          </w:p>
        </w:tc>
        <w:tc>
          <w:tcPr>
            <w:tcW w:w="1936" w:type="pct"/>
          </w:tcPr>
          <w:p w14:paraId="22583C4A" w14:textId="77777777" w:rsidR="00384C43" w:rsidRPr="00C7345F" w:rsidRDefault="00384C43" w:rsidP="00F73F5C">
            <w:pPr>
              <w:pStyle w:val="TableText"/>
              <w:ind w:right="360"/>
              <w:rPr>
                <w:rFonts w:eastAsia="Times New Roman"/>
                <w:szCs w:val="24"/>
                <w:lang w:eastAsia="ko-KR"/>
              </w:rPr>
            </w:pPr>
            <w:r w:rsidRPr="00C7345F">
              <w:t>5.81</w:t>
            </w:r>
          </w:p>
        </w:tc>
      </w:tr>
      <w:tr w:rsidR="00384C43" w:rsidRPr="00C7345F" w14:paraId="7521BAD0" w14:textId="77777777" w:rsidTr="00F73F5C">
        <w:tc>
          <w:tcPr>
            <w:tcW w:w="1846" w:type="pct"/>
            <w:noWrap/>
          </w:tcPr>
          <w:p w14:paraId="5B762BC6" w14:textId="77777777" w:rsidR="00384C43" w:rsidRPr="00C7345F" w:rsidRDefault="00384C43" w:rsidP="00F73F5C">
            <w:pPr>
              <w:pStyle w:val="TableText"/>
              <w:ind w:right="504"/>
              <w:rPr>
                <w:color w:val="000000"/>
                <w:szCs w:val="24"/>
              </w:rPr>
            </w:pPr>
            <w:r w:rsidRPr="00C7345F">
              <w:t>7</w:t>
            </w:r>
          </w:p>
        </w:tc>
        <w:tc>
          <w:tcPr>
            <w:tcW w:w="1218" w:type="pct"/>
            <w:noWrap/>
          </w:tcPr>
          <w:p w14:paraId="5F7A21D8" w14:textId="77777777" w:rsidR="00384C43" w:rsidRPr="00C7345F" w:rsidRDefault="00384C43" w:rsidP="00F73F5C">
            <w:pPr>
              <w:pStyle w:val="TableText"/>
              <w:rPr>
                <w:rFonts w:eastAsia="Times New Roman"/>
                <w:szCs w:val="24"/>
                <w:lang w:eastAsia="ko-KR"/>
              </w:rPr>
            </w:pPr>
            <w:r w:rsidRPr="00C7345F">
              <w:t>69</w:t>
            </w:r>
          </w:p>
        </w:tc>
        <w:tc>
          <w:tcPr>
            <w:tcW w:w="1936" w:type="pct"/>
          </w:tcPr>
          <w:p w14:paraId="6B715048" w14:textId="77777777" w:rsidR="00384C43" w:rsidRPr="00C7345F" w:rsidRDefault="00384C43" w:rsidP="00F73F5C">
            <w:pPr>
              <w:pStyle w:val="TableText"/>
              <w:ind w:right="360"/>
              <w:rPr>
                <w:rFonts w:eastAsia="Times New Roman"/>
                <w:szCs w:val="24"/>
                <w:lang w:eastAsia="ko-KR"/>
              </w:rPr>
            </w:pPr>
            <w:r w:rsidRPr="00C7345F">
              <w:t>6.08</w:t>
            </w:r>
          </w:p>
        </w:tc>
      </w:tr>
      <w:tr w:rsidR="00384C43" w:rsidRPr="00C7345F" w14:paraId="07AF73C3" w14:textId="77777777" w:rsidTr="00F73F5C">
        <w:tc>
          <w:tcPr>
            <w:tcW w:w="1846" w:type="pct"/>
            <w:noWrap/>
          </w:tcPr>
          <w:p w14:paraId="2A08A3B1" w14:textId="77777777" w:rsidR="00384C43" w:rsidRPr="00C7345F" w:rsidRDefault="00384C43" w:rsidP="00F73F5C">
            <w:pPr>
              <w:pStyle w:val="TableText"/>
              <w:ind w:right="504"/>
              <w:rPr>
                <w:color w:val="000000"/>
                <w:szCs w:val="24"/>
              </w:rPr>
            </w:pPr>
            <w:r w:rsidRPr="00C7345F">
              <w:t>8</w:t>
            </w:r>
          </w:p>
        </w:tc>
        <w:tc>
          <w:tcPr>
            <w:tcW w:w="1218" w:type="pct"/>
            <w:noWrap/>
          </w:tcPr>
          <w:p w14:paraId="287C86F5" w14:textId="77777777" w:rsidR="00384C43" w:rsidRPr="00C7345F" w:rsidRDefault="00384C43" w:rsidP="00F73F5C">
            <w:pPr>
              <w:pStyle w:val="TableText"/>
              <w:rPr>
                <w:rFonts w:eastAsia="Times New Roman"/>
                <w:szCs w:val="24"/>
                <w:lang w:eastAsia="ko-KR"/>
              </w:rPr>
            </w:pPr>
            <w:r w:rsidRPr="00C7345F">
              <w:t>59</w:t>
            </w:r>
          </w:p>
        </w:tc>
        <w:tc>
          <w:tcPr>
            <w:tcW w:w="1936" w:type="pct"/>
          </w:tcPr>
          <w:p w14:paraId="4C522DAF" w14:textId="77777777" w:rsidR="00384C43" w:rsidRPr="00C7345F" w:rsidRDefault="00384C43" w:rsidP="00F73F5C">
            <w:pPr>
              <w:pStyle w:val="TableText"/>
              <w:ind w:right="360"/>
              <w:rPr>
                <w:rFonts w:eastAsia="Times New Roman"/>
                <w:szCs w:val="24"/>
                <w:lang w:eastAsia="ko-KR"/>
              </w:rPr>
            </w:pPr>
            <w:r w:rsidRPr="00C7345F">
              <w:t>5.20</w:t>
            </w:r>
          </w:p>
        </w:tc>
      </w:tr>
      <w:tr w:rsidR="00384C43" w:rsidRPr="00C7345F" w14:paraId="36FFC945" w14:textId="77777777" w:rsidTr="00F73F5C">
        <w:tc>
          <w:tcPr>
            <w:tcW w:w="1846" w:type="pct"/>
            <w:noWrap/>
          </w:tcPr>
          <w:p w14:paraId="70F8A381" w14:textId="77777777" w:rsidR="00384C43" w:rsidRPr="00C7345F" w:rsidRDefault="00384C43" w:rsidP="00F73F5C">
            <w:pPr>
              <w:pStyle w:val="TableText"/>
              <w:ind w:right="504"/>
              <w:rPr>
                <w:color w:val="000000"/>
                <w:szCs w:val="24"/>
              </w:rPr>
            </w:pPr>
            <w:r w:rsidRPr="00C7345F">
              <w:t>9</w:t>
            </w:r>
          </w:p>
        </w:tc>
        <w:tc>
          <w:tcPr>
            <w:tcW w:w="1218" w:type="pct"/>
            <w:noWrap/>
          </w:tcPr>
          <w:p w14:paraId="0DA57764" w14:textId="77777777" w:rsidR="00384C43" w:rsidRPr="00C7345F" w:rsidRDefault="00384C43" w:rsidP="00F73F5C">
            <w:pPr>
              <w:pStyle w:val="TableText"/>
              <w:rPr>
                <w:rFonts w:eastAsia="Times New Roman"/>
                <w:szCs w:val="24"/>
                <w:lang w:eastAsia="ko-KR"/>
              </w:rPr>
            </w:pPr>
            <w:r w:rsidRPr="00C7345F">
              <w:t>55</w:t>
            </w:r>
          </w:p>
        </w:tc>
        <w:tc>
          <w:tcPr>
            <w:tcW w:w="1936" w:type="pct"/>
          </w:tcPr>
          <w:p w14:paraId="1FE1DD9E" w14:textId="77777777" w:rsidR="00384C43" w:rsidRPr="00C7345F" w:rsidRDefault="00384C43" w:rsidP="00F73F5C">
            <w:pPr>
              <w:pStyle w:val="TableText"/>
              <w:ind w:right="360"/>
              <w:rPr>
                <w:rFonts w:eastAsia="Times New Roman"/>
                <w:szCs w:val="24"/>
                <w:lang w:eastAsia="ko-KR"/>
              </w:rPr>
            </w:pPr>
            <w:r w:rsidRPr="00C7345F">
              <w:t>4.85</w:t>
            </w:r>
          </w:p>
        </w:tc>
      </w:tr>
      <w:tr w:rsidR="00384C43" w:rsidRPr="00C7345F" w14:paraId="69A79E2E" w14:textId="77777777" w:rsidTr="00F73F5C">
        <w:tc>
          <w:tcPr>
            <w:tcW w:w="1846" w:type="pct"/>
            <w:noWrap/>
          </w:tcPr>
          <w:p w14:paraId="0DD931DD" w14:textId="77777777" w:rsidR="00384C43" w:rsidRPr="00C7345F" w:rsidRDefault="00384C43" w:rsidP="00F73F5C">
            <w:pPr>
              <w:pStyle w:val="TableText"/>
              <w:ind w:right="504"/>
              <w:rPr>
                <w:color w:val="000000"/>
                <w:szCs w:val="24"/>
              </w:rPr>
            </w:pPr>
            <w:r w:rsidRPr="00C7345F">
              <w:t>10</w:t>
            </w:r>
          </w:p>
        </w:tc>
        <w:tc>
          <w:tcPr>
            <w:tcW w:w="1218" w:type="pct"/>
            <w:noWrap/>
          </w:tcPr>
          <w:p w14:paraId="605A9DEF" w14:textId="77777777" w:rsidR="00384C43" w:rsidRPr="00C7345F" w:rsidRDefault="00384C43" w:rsidP="00F73F5C">
            <w:pPr>
              <w:pStyle w:val="TableText"/>
              <w:rPr>
                <w:rFonts w:eastAsia="Times New Roman"/>
                <w:szCs w:val="24"/>
                <w:lang w:eastAsia="ko-KR"/>
              </w:rPr>
            </w:pPr>
            <w:r w:rsidRPr="00C7345F">
              <w:t>53</w:t>
            </w:r>
          </w:p>
        </w:tc>
        <w:tc>
          <w:tcPr>
            <w:tcW w:w="1936" w:type="pct"/>
          </w:tcPr>
          <w:p w14:paraId="0F69D1F0" w14:textId="77777777" w:rsidR="00384C43" w:rsidRPr="00C7345F" w:rsidRDefault="00384C43" w:rsidP="00F73F5C">
            <w:pPr>
              <w:pStyle w:val="TableText"/>
              <w:ind w:right="360"/>
              <w:rPr>
                <w:rFonts w:eastAsia="Times New Roman"/>
                <w:szCs w:val="24"/>
                <w:lang w:eastAsia="ko-KR"/>
              </w:rPr>
            </w:pPr>
            <w:r w:rsidRPr="00C7345F">
              <w:t>4.67</w:t>
            </w:r>
          </w:p>
        </w:tc>
      </w:tr>
      <w:tr w:rsidR="00384C43" w:rsidRPr="00C7345F" w14:paraId="4B15B7AA" w14:textId="77777777" w:rsidTr="00F73F5C">
        <w:tc>
          <w:tcPr>
            <w:tcW w:w="1846" w:type="pct"/>
            <w:noWrap/>
          </w:tcPr>
          <w:p w14:paraId="5E6C3B2D" w14:textId="77777777" w:rsidR="00384C43" w:rsidRPr="00C7345F" w:rsidRDefault="00384C43" w:rsidP="00F73F5C">
            <w:pPr>
              <w:pStyle w:val="TableText"/>
              <w:ind w:right="504"/>
              <w:rPr>
                <w:color w:val="000000"/>
                <w:szCs w:val="24"/>
              </w:rPr>
            </w:pPr>
            <w:r w:rsidRPr="00C7345F">
              <w:t>11</w:t>
            </w:r>
          </w:p>
        </w:tc>
        <w:tc>
          <w:tcPr>
            <w:tcW w:w="1218" w:type="pct"/>
            <w:noWrap/>
          </w:tcPr>
          <w:p w14:paraId="79271FD6" w14:textId="77777777" w:rsidR="00384C43" w:rsidRPr="00C7345F" w:rsidRDefault="00384C43" w:rsidP="00F73F5C">
            <w:pPr>
              <w:pStyle w:val="TableText"/>
              <w:rPr>
                <w:rFonts w:eastAsia="Times New Roman"/>
                <w:szCs w:val="24"/>
                <w:lang w:eastAsia="ko-KR"/>
              </w:rPr>
            </w:pPr>
            <w:r w:rsidRPr="00C7345F">
              <w:t>75</w:t>
            </w:r>
          </w:p>
        </w:tc>
        <w:tc>
          <w:tcPr>
            <w:tcW w:w="1936" w:type="pct"/>
          </w:tcPr>
          <w:p w14:paraId="6CFD438F" w14:textId="77777777" w:rsidR="00384C43" w:rsidRPr="00C7345F" w:rsidRDefault="00384C43" w:rsidP="00F73F5C">
            <w:pPr>
              <w:pStyle w:val="TableText"/>
              <w:ind w:right="360"/>
              <w:rPr>
                <w:rFonts w:eastAsia="Times New Roman"/>
                <w:szCs w:val="24"/>
                <w:lang w:eastAsia="ko-KR"/>
              </w:rPr>
            </w:pPr>
            <w:r w:rsidRPr="00C7345F">
              <w:t>6.61</w:t>
            </w:r>
          </w:p>
        </w:tc>
      </w:tr>
      <w:tr w:rsidR="00384C43" w:rsidRPr="00C7345F" w14:paraId="6A01D652" w14:textId="77777777" w:rsidTr="00F73F5C">
        <w:tc>
          <w:tcPr>
            <w:tcW w:w="1846" w:type="pct"/>
            <w:noWrap/>
          </w:tcPr>
          <w:p w14:paraId="1B33D232" w14:textId="77777777" w:rsidR="00384C43" w:rsidRPr="00C7345F" w:rsidRDefault="00384C43" w:rsidP="00F73F5C">
            <w:pPr>
              <w:pStyle w:val="TableText"/>
              <w:ind w:right="504"/>
              <w:rPr>
                <w:color w:val="000000"/>
                <w:szCs w:val="24"/>
              </w:rPr>
            </w:pPr>
            <w:r w:rsidRPr="00C7345F">
              <w:t>12</w:t>
            </w:r>
          </w:p>
        </w:tc>
        <w:tc>
          <w:tcPr>
            <w:tcW w:w="1218" w:type="pct"/>
            <w:noWrap/>
          </w:tcPr>
          <w:p w14:paraId="2E138F0C" w14:textId="77777777" w:rsidR="00384C43" w:rsidRPr="00C7345F" w:rsidRDefault="00384C43" w:rsidP="00F73F5C">
            <w:pPr>
              <w:pStyle w:val="TableText"/>
              <w:rPr>
                <w:rFonts w:eastAsia="Times New Roman"/>
                <w:szCs w:val="24"/>
                <w:lang w:eastAsia="ko-KR"/>
              </w:rPr>
            </w:pPr>
            <w:r w:rsidRPr="00C7345F">
              <w:t>113</w:t>
            </w:r>
          </w:p>
        </w:tc>
        <w:tc>
          <w:tcPr>
            <w:tcW w:w="1936" w:type="pct"/>
          </w:tcPr>
          <w:p w14:paraId="3F6392C1" w14:textId="77777777" w:rsidR="00384C43" w:rsidRPr="00C7345F" w:rsidRDefault="00384C43" w:rsidP="00F73F5C">
            <w:pPr>
              <w:pStyle w:val="TableText"/>
              <w:ind w:right="360"/>
              <w:rPr>
                <w:rFonts w:eastAsia="Times New Roman"/>
                <w:szCs w:val="24"/>
                <w:lang w:eastAsia="ko-KR"/>
              </w:rPr>
            </w:pPr>
            <w:r w:rsidRPr="00C7345F">
              <w:t>9.96</w:t>
            </w:r>
          </w:p>
        </w:tc>
      </w:tr>
      <w:tr w:rsidR="00384C43" w:rsidRPr="00C7345F" w14:paraId="7261C356" w14:textId="77777777" w:rsidTr="00F73F5C">
        <w:tc>
          <w:tcPr>
            <w:tcW w:w="1846" w:type="pct"/>
            <w:noWrap/>
          </w:tcPr>
          <w:p w14:paraId="6387EA51" w14:textId="77777777" w:rsidR="00384C43" w:rsidRPr="00C7345F" w:rsidRDefault="00384C43" w:rsidP="00F73F5C">
            <w:pPr>
              <w:pStyle w:val="TableText"/>
              <w:ind w:right="504"/>
            </w:pPr>
            <w:r w:rsidRPr="00C7345F">
              <w:t>13</w:t>
            </w:r>
          </w:p>
        </w:tc>
        <w:tc>
          <w:tcPr>
            <w:tcW w:w="1218" w:type="pct"/>
            <w:noWrap/>
          </w:tcPr>
          <w:p w14:paraId="70352028" w14:textId="77777777" w:rsidR="00384C43" w:rsidRPr="00C7345F" w:rsidRDefault="00384C43" w:rsidP="00F73F5C">
            <w:pPr>
              <w:pStyle w:val="TableText"/>
            </w:pPr>
            <w:r w:rsidRPr="00C7345F">
              <w:t>130</w:t>
            </w:r>
          </w:p>
        </w:tc>
        <w:tc>
          <w:tcPr>
            <w:tcW w:w="1936" w:type="pct"/>
          </w:tcPr>
          <w:p w14:paraId="411F8C9A" w14:textId="77777777" w:rsidR="00384C43" w:rsidRPr="00C7345F" w:rsidRDefault="00384C43" w:rsidP="00F73F5C">
            <w:pPr>
              <w:pStyle w:val="TableText"/>
              <w:ind w:right="360"/>
            </w:pPr>
            <w:r w:rsidRPr="00C7345F">
              <w:t>11.45</w:t>
            </w:r>
          </w:p>
        </w:tc>
      </w:tr>
      <w:tr w:rsidR="00384C43" w:rsidRPr="00C7345F" w14:paraId="15F19111" w14:textId="77777777" w:rsidTr="00F73F5C">
        <w:tc>
          <w:tcPr>
            <w:tcW w:w="1846" w:type="pct"/>
            <w:noWrap/>
          </w:tcPr>
          <w:p w14:paraId="2B8FC0D1" w14:textId="77777777" w:rsidR="00384C43" w:rsidRPr="00C7345F" w:rsidRDefault="00384C43" w:rsidP="00F73F5C">
            <w:pPr>
              <w:pStyle w:val="TableText"/>
              <w:ind w:right="504"/>
            </w:pPr>
            <w:r w:rsidRPr="00C7345F">
              <w:t>14</w:t>
            </w:r>
          </w:p>
        </w:tc>
        <w:tc>
          <w:tcPr>
            <w:tcW w:w="1218" w:type="pct"/>
            <w:noWrap/>
          </w:tcPr>
          <w:p w14:paraId="44E4CE18" w14:textId="77777777" w:rsidR="00384C43" w:rsidRPr="00C7345F" w:rsidRDefault="00384C43" w:rsidP="00F73F5C">
            <w:pPr>
              <w:pStyle w:val="TableText"/>
            </w:pPr>
            <w:r w:rsidRPr="00C7345F">
              <w:t>108</w:t>
            </w:r>
          </w:p>
        </w:tc>
        <w:tc>
          <w:tcPr>
            <w:tcW w:w="1936" w:type="pct"/>
          </w:tcPr>
          <w:p w14:paraId="18C34317" w14:textId="77777777" w:rsidR="00384C43" w:rsidRPr="00C7345F" w:rsidRDefault="00384C43" w:rsidP="00F73F5C">
            <w:pPr>
              <w:pStyle w:val="TableText"/>
              <w:ind w:right="360"/>
            </w:pPr>
            <w:r w:rsidRPr="00C7345F">
              <w:t>9.52</w:t>
            </w:r>
          </w:p>
        </w:tc>
      </w:tr>
    </w:tbl>
    <w:p w14:paraId="6F56E621" w14:textId="77777777" w:rsidR="00384C43" w:rsidRPr="00C7345F" w:rsidRDefault="00384C43" w:rsidP="00F73F5C">
      <w:pPr>
        <w:pStyle w:val="Caption"/>
      </w:pPr>
      <w:bookmarkStart w:id="568" w:name="_Toc134621847"/>
      <w:r w:rsidRPr="00C7345F">
        <w:t>Table 4.A.</w:t>
      </w:r>
      <w:r w:rsidRPr="00C7345F">
        <w:fldChar w:fldCharType="begin"/>
      </w:r>
      <w:r w:rsidRPr="00C7345F">
        <w:instrText>SEQ Table_4.A. \* ARABIC</w:instrText>
      </w:r>
      <w:r w:rsidRPr="00C7345F">
        <w:fldChar w:fldCharType="separate"/>
      </w:r>
      <w:r w:rsidRPr="00C7345F">
        <w:t>14</w:t>
      </w:r>
      <w:r w:rsidRPr="00C7345F">
        <w:fldChar w:fldCharType="end"/>
      </w:r>
      <w:r w:rsidRPr="00C7345F">
        <w:t xml:space="preserve">  Raw Score Distribution for Kindergarten—Speaking</w:t>
      </w:r>
      <w:bookmarkEnd w:id="568"/>
    </w:p>
    <w:tbl>
      <w:tblPr>
        <w:tblStyle w:val="TRs"/>
        <w:tblW w:w="0" w:type="auto"/>
        <w:tblLayout w:type="fixed"/>
        <w:tblCellMar>
          <w:left w:w="58" w:type="dxa"/>
          <w:right w:w="58" w:type="dxa"/>
        </w:tblCellMar>
        <w:tblLook w:val="04A0" w:firstRow="1" w:lastRow="0" w:firstColumn="1" w:lastColumn="0" w:noHBand="0" w:noVBand="1"/>
        <w:tblDescription w:val="Raw Score Distribution for Kindergarten—Speaking"/>
      </w:tblPr>
      <w:tblGrid>
        <w:gridCol w:w="1444"/>
        <w:gridCol w:w="950"/>
        <w:gridCol w:w="1512"/>
      </w:tblGrid>
      <w:tr w:rsidR="00384C43" w:rsidRPr="00C7345F" w14:paraId="3D82CCB2" w14:textId="77777777" w:rsidTr="00F73F5C">
        <w:trPr>
          <w:cnfStyle w:val="100000000000" w:firstRow="1" w:lastRow="0" w:firstColumn="0" w:lastColumn="0" w:oddVBand="0" w:evenVBand="0" w:oddHBand="0" w:evenHBand="0" w:firstRowFirstColumn="0" w:firstRowLastColumn="0" w:lastRowFirstColumn="0" w:lastRowLastColumn="0"/>
        </w:trPr>
        <w:tc>
          <w:tcPr>
            <w:tcW w:w="1444" w:type="dxa"/>
            <w:hideMark/>
          </w:tcPr>
          <w:p w14:paraId="73C77F97"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4776AA95"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2E7AF12B"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465A6C1A" w14:textId="77777777" w:rsidTr="00F73F5C">
        <w:tc>
          <w:tcPr>
            <w:tcW w:w="1444" w:type="dxa"/>
            <w:noWrap/>
            <w:hideMark/>
          </w:tcPr>
          <w:p w14:paraId="5DF3ACD7"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683AAEB0" w14:textId="77777777" w:rsidR="00384C43" w:rsidRPr="00C7345F" w:rsidRDefault="00384C43" w:rsidP="00F73F5C">
            <w:pPr>
              <w:pStyle w:val="TableText"/>
              <w:rPr>
                <w:rFonts w:eastAsia="Times New Roman"/>
                <w:szCs w:val="24"/>
                <w:lang w:eastAsia="ko-KR"/>
              </w:rPr>
            </w:pPr>
            <w:r w:rsidRPr="00C7345F">
              <w:t>22,358</w:t>
            </w:r>
          </w:p>
        </w:tc>
        <w:tc>
          <w:tcPr>
            <w:tcW w:w="1512" w:type="dxa"/>
          </w:tcPr>
          <w:p w14:paraId="2E4C7612" w14:textId="77777777" w:rsidR="00384C43" w:rsidRPr="00C7345F" w:rsidRDefault="00384C43" w:rsidP="00F73F5C">
            <w:pPr>
              <w:pStyle w:val="TableText"/>
              <w:ind w:right="360"/>
              <w:rPr>
                <w:rFonts w:eastAsia="Times New Roman"/>
                <w:szCs w:val="24"/>
                <w:lang w:eastAsia="ko-KR"/>
              </w:rPr>
            </w:pPr>
            <w:r w:rsidRPr="00C7345F">
              <w:t>18.05</w:t>
            </w:r>
          </w:p>
        </w:tc>
      </w:tr>
      <w:tr w:rsidR="00384C43" w:rsidRPr="00C7345F" w14:paraId="1E058874" w14:textId="77777777" w:rsidTr="00F73F5C">
        <w:tc>
          <w:tcPr>
            <w:tcW w:w="1444" w:type="dxa"/>
            <w:noWrap/>
            <w:hideMark/>
          </w:tcPr>
          <w:p w14:paraId="15F1F9F0"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7F0E3384" w14:textId="77777777" w:rsidR="00384C43" w:rsidRPr="00C7345F" w:rsidRDefault="00384C43" w:rsidP="00F73F5C">
            <w:pPr>
              <w:pStyle w:val="TableText"/>
              <w:rPr>
                <w:rFonts w:eastAsia="Times New Roman"/>
                <w:szCs w:val="24"/>
                <w:lang w:eastAsia="ko-KR"/>
              </w:rPr>
            </w:pPr>
            <w:r w:rsidRPr="00C7345F">
              <w:t>3,127</w:t>
            </w:r>
          </w:p>
        </w:tc>
        <w:tc>
          <w:tcPr>
            <w:tcW w:w="1512" w:type="dxa"/>
          </w:tcPr>
          <w:p w14:paraId="5EDB4C28" w14:textId="77777777" w:rsidR="00384C43" w:rsidRPr="00C7345F" w:rsidRDefault="00384C43" w:rsidP="00F73F5C">
            <w:pPr>
              <w:pStyle w:val="TableText"/>
              <w:ind w:right="360"/>
              <w:rPr>
                <w:rFonts w:eastAsia="Times New Roman"/>
                <w:szCs w:val="24"/>
                <w:lang w:eastAsia="ko-KR"/>
              </w:rPr>
            </w:pPr>
            <w:r w:rsidRPr="00C7345F">
              <w:t>2.52</w:t>
            </w:r>
          </w:p>
        </w:tc>
      </w:tr>
      <w:tr w:rsidR="00384C43" w:rsidRPr="00C7345F" w14:paraId="685C0025" w14:textId="77777777" w:rsidTr="00F73F5C">
        <w:tc>
          <w:tcPr>
            <w:tcW w:w="1444" w:type="dxa"/>
            <w:noWrap/>
            <w:hideMark/>
          </w:tcPr>
          <w:p w14:paraId="55508F86"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0E9EE92A" w14:textId="77777777" w:rsidR="00384C43" w:rsidRPr="00C7345F" w:rsidRDefault="00384C43" w:rsidP="00F73F5C">
            <w:pPr>
              <w:pStyle w:val="TableText"/>
              <w:rPr>
                <w:rFonts w:eastAsia="Times New Roman"/>
                <w:szCs w:val="24"/>
                <w:lang w:eastAsia="ko-KR"/>
              </w:rPr>
            </w:pPr>
            <w:r w:rsidRPr="00C7345F">
              <w:t>3,342</w:t>
            </w:r>
          </w:p>
        </w:tc>
        <w:tc>
          <w:tcPr>
            <w:tcW w:w="1512" w:type="dxa"/>
          </w:tcPr>
          <w:p w14:paraId="0163AFCD" w14:textId="77777777" w:rsidR="00384C43" w:rsidRPr="00C7345F" w:rsidRDefault="00384C43" w:rsidP="00F73F5C">
            <w:pPr>
              <w:pStyle w:val="TableText"/>
              <w:ind w:right="360"/>
              <w:rPr>
                <w:rFonts w:eastAsia="Times New Roman"/>
                <w:szCs w:val="24"/>
                <w:lang w:eastAsia="ko-KR"/>
              </w:rPr>
            </w:pPr>
            <w:r w:rsidRPr="00C7345F">
              <w:t>2.70</w:t>
            </w:r>
          </w:p>
        </w:tc>
      </w:tr>
      <w:tr w:rsidR="00384C43" w:rsidRPr="00C7345F" w14:paraId="4905F742" w14:textId="77777777" w:rsidTr="00F73F5C">
        <w:tc>
          <w:tcPr>
            <w:tcW w:w="1444" w:type="dxa"/>
            <w:noWrap/>
            <w:hideMark/>
          </w:tcPr>
          <w:p w14:paraId="2C7E7FE2"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0BFCCA63" w14:textId="77777777" w:rsidR="00384C43" w:rsidRPr="00C7345F" w:rsidRDefault="00384C43" w:rsidP="00F73F5C">
            <w:pPr>
              <w:pStyle w:val="TableText"/>
              <w:rPr>
                <w:rFonts w:eastAsia="Times New Roman"/>
                <w:szCs w:val="24"/>
                <w:lang w:eastAsia="ko-KR"/>
              </w:rPr>
            </w:pPr>
            <w:r w:rsidRPr="00C7345F">
              <w:t>3,710</w:t>
            </w:r>
          </w:p>
        </w:tc>
        <w:tc>
          <w:tcPr>
            <w:tcW w:w="1512" w:type="dxa"/>
          </w:tcPr>
          <w:p w14:paraId="7BECDDCD" w14:textId="77777777" w:rsidR="00384C43" w:rsidRPr="00C7345F" w:rsidRDefault="00384C43" w:rsidP="00F73F5C">
            <w:pPr>
              <w:pStyle w:val="TableText"/>
              <w:ind w:right="360"/>
              <w:rPr>
                <w:rFonts w:eastAsia="Times New Roman"/>
                <w:szCs w:val="24"/>
                <w:lang w:eastAsia="ko-KR"/>
              </w:rPr>
            </w:pPr>
            <w:r w:rsidRPr="00C7345F">
              <w:t>3.00</w:t>
            </w:r>
          </w:p>
        </w:tc>
      </w:tr>
      <w:tr w:rsidR="00384C43" w:rsidRPr="00C7345F" w14:paraId="53B357A5" w14:textId="77777777" w:rsidTr="00F73F5C">
        <w:tc>
          <w:tcPr>
            <w:tcW w:w="1444" w:type="dxa"/>
            <w:noWrap/>
            <w:hideMark/>
          </w:tcPr>
          <w:p w14:paraId="04EB8D80"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5BA017E7" w14:textId="77777777" w:rsidR="00384C43" w:rsidRPr="00C7345F" w:rsidRDefault="00384C43" w:rsidP="00F73F5C">
            <w:pPr>
              <w:pStyle w:val="TableText"/>
              <w:rPr>
                <w:rFonts w:eastAsia="Times New Roman"/>
                <w:szCs w:val="24"/>
                <w:lang w:eastAsia="ko-KR"/>
              </w:rPr>
            </w:pPr>
            <w:r w:rsidRPr="00C7345F">
              <w:t>4,296</w:t>
            </w:r>
          </w:p>
        </w:tc>
        <w:tc>
          <w:tcPr>
            <w:tcW w:w="1512" w:type="dxa"/>
          </w:tcPr>
          <w:p w14:paraId="27C1DFCC" w14:textId="77777777" w:rsidR="00384C43" w:rsidRPr="00C7345F" w:rsidRDefault="00384C43" w:rsidP="00F73F5C">
            <w:pPr>
              <w:pStyle w:val="TableText"/>
              <w:ind w:right="360"/>
              <w:rPr>
                <w:rFonts w:eastAsia="Times New Roman"/>
                <w:szCs w:val="24"/>
                <w:lang w:eastAsia="ko-KR"/>
              </w:rPr>
            </w:pPr>
            <w:r w:rsidRPr="00C7345F">
              <w:t>3.47</w:t>
            </w:r>
          </w:p>
        </w:tc>
      </w:tr>
      <w:tr w:rsidR="00384C43" w:rsidRPr="00C7345F" w14:paraId="39F00454" w14:textId="77777777" w:rsidTr="00F73F5C">
        <w:tc>
          <w:tcPr>
            <w:tcW w:w="1444" w:type="dxa"/>
            <w:noWrap/>
          </w:tcPr>
          <w:p w14:paraId="22363A2C" w14:textId="77777777" w:rsidR="00384C43" w:rsidRPr="00C7345F" w:rsidRDefault="00384C43" w:rsidP="00F73F5C">
            <w:pPr>
              <w:pStyle w:val="TableText"/>
              <w:ind w:right="504"/>
              <w:rPr>
                <w:color w:val="000000"/>
                <w:szCs w:val="24"/>
              </w:rPr>
            </w:pPr>
            <w:r w:rsidRPr="00C7345F">
              <w:t>5</w:t>
            </w:r>
          </w:p>
        </w:tc>
        <w:tc>
          <w:tcPr>
            <w:tcW w:w="950" w:type="dxa"/>
            <w:noWrap/>
          </w:tcPr>
          <w:p w14:paraId="15626CAC" w14:textId="77777777" w:rsidR="00384C43" w:rsidRPr="00C7345F" w:rsidRDefault="00384C43" w:rsidP="00F73F5C">
            <w:pPr>
              <w:pStyle w:val="TableText"/>
              <w:rPr>
                <w:rFonts w:eastAsia="Times New Roman"/>
                <w:szCs w:val="24"/>
                <w:lang w:eastAsia="ko-KR"/>
              </w:rPr>
            </w:pPr>
            <w:r w:rsidRPr="00C7345F">
              <w:t>4,505</w:t>
            </w:r>
          </w:p>
        </w:tc>
        <w:tc>
          <w:tcPr>
            <w:tcW w:w="1512" w:type="dxa"/>
          </w:tcPr>
          <w:p w14:paraId="7BEFCF48" w14:textId="77777777" w:rsidR="00384C43" w:rsidRPr="00C7345F" w:rsidRDefault="00384C43" w:rsidP="00F73F5C">
            <w:pPr>
              <w:pStyle w:val="TableText"/>
              <w:ind w:right="360"/>
              <w:rPr>
                <w:rFonts w:eastAsia="Times New Roman"/>
                <w:szCs w:val="24"/>
                <w:lang w:eastAsia="ko-KR"/>
              </w:rPr>
            </w:pPr>
            <w:r w:rsidRPr="00C7345F">
              <w:t>3.64</w:t>
            </w:r>
          </w:p>
        </w:tc>
      </w:tr>
      <w:tr w:rsidR="00384C43" w:rsidRPr="00C7345F" w14:paraId="5E20681F" w14:textId="77777777" w:rsidTr="00F73F5C">
        <w:tc>
          <w:tcPr>
            <w:tcW w:w="1444" w:type="dxa"/>
            <w:noWrap/>
          </w:tcPr>
          <w:p w14:paraId="47E2D811" w14:textId="77777777" w:rsidR="00384C43" w:rsidRPr="00C7345F" w:rsidRDefault="00384C43" w:rsidP="00F73F5C">
            <w:pPr>
              <w:pStyle w:val="TableText"/>
              <w:ind w:right="504"/>
              <w:rPr>
                <w:color w:val="000000"/>
                <w:szCs w:val="24"/>
              </w:rPr>
            </w:pPr>
            <w:r w:rsidRPr="00C7345F">
              <w:t>6</w:t>
            </w:r>
          </w:p>
        </w:tc>
        <w:tc>
          <w:tcPr>
            <w:tcW w:w="950" w:type="dxa"/>
            <w:noWrap/>
          </w:tcPr>
          <w:p w14:paraId="6487DDF0" w14:textId="77777777" w:rsidR="00384C43" w:rsidRPr="00C7345F" w:rsidRDefault="00384C43" w:rsidP="00F73F5C">
            <w:pPr>
              <w:pStyle w:val="TableText"/>
              <w:rPr>
                <w:rFonts w:eastAsia="Times New Roman"/>
                <w:szCs w:val="24"/>
                <w:lang w:eastAsia="ko-KR"/>
              </w:rPr>
            </w:pPr>
            <w:r w:rsidRPr="00C7345F">
              <w:t>5,126</w:t>
            </w:r>
          </w:p>
        </w:tc>
        <w:tc>
          <w:tcPr>
            <w:tcW w:w="1512" w:type="dxa"/>
          </w:tcPr>
          <w:p w14:paraId="4B5A3141" w14:textId="77777777" w:rsidR="00384C43" w:rsidRPr="00C7345F" w:rsidRDefault="00384C43" w:rsidP="00F73F5C">
            <w:pPr>
              <w:pStyle w:val="TableText"/>
              <w:ind w:right="360"/>
              <w:rPr>
                <w:rFonts w:eastAsia="Times New Roman"/>
                <w:szCs w:val="24"/>
                <w:lang w:eastAsia="ko-KR"/>
              </w:rPr>
            </w:pPr>
            <w:r w:rsidRPr="00C7345F">
              <w:t>4.14</w:t>
            </w:r>
          </w:p>
        </w:tc>
      </w:tr>
      <w:tr w:rsidR="00384C43" w:rsidRPr="00C7345F" w14:paraId="6E7A368E" w14:textId="77777777" w:rsidTr="00F73F5C">
        <w:tc>
          <w:tcPr>
            <w:tcW w:w="1444" w:type="dxa"/>
            <w:noWrap/>
          </w:tcPr>
          <w:p w14:paraId="1C47617A" w14:textId="77777777" w:rsidR="00384C43" w:rsidRPr="00C7345F" w:rsidRDefault="00384C43" w:rsidP="00F73F5C">
            <w:pPr>
              <w:pStyle w:val="TableText"/>
              <w:ind w:right="504"/>
              <w:rPr>
                <w:color w:val="000000"/>
                <w:szCs w:val="24"/>
              </w:rPr>
            </w:pPr>
            <w:r w:rsidRPr="00C7345F">
              <w:t>7</w:t>
            </w:r>
          </w:p>
        </w:tc>
        <w:tc>
          <w:tcPr>
            <w:tcW w:w="950" w:type="dxa"/>
            <w:noWrap/>
          </w:tcPr>
          <w:p w14:paraId="79735497" w14:textId="77777777" w:rsidR="00384C43" w:rsidRPr="00C7345F" w:rsidRDefault="00384C43" w:rsidP="00F73F5C">
            <w:pPr>
              <w:pStyle w:val="TableText"/>
              <w:rPr>
                <w:rFonts w:eastAsia="Times New Roman"/>
                <w:szCs w:val="24"/>
                <w:lang w:eastAsia="ko-KR"/>
              </w:rPr>
            </w:pPr>
            <w:r w:rsidRPr="00C7345F">
              <w:t>5,541</w:t>
            </w:r>
          </w:p>
        </w:tc>
        <w:tc>
          <w:tcPr>
            <w:tcW w:w="1512" w:type="dxa"/>
          </w:tcPr>
          <w:p w14:paraId="58812BCD" w14:textId="77777777" w:rsidR="00384C43" w:rsidRPr="00C7345F" w:rsidRDefault="00384C43" w:rsidP="00F73F5C">
            <w:pPr>
              <w:pStyle w:val="TableText"/>
              <w:ind w:right="360"/>
              <w:rPr>
                <w:rFonts w:eastAsia="Times New Roman"/>
                <w:szCs w:val="24"/>
                <w:lang w:eastAsia="ko-KR"/>
              </w:rPr>
            </w:pPr>
            <w:r w:rsidRPr="00C7345F">
              <w:t>4.47</w:t>
            </w:r>
          </w:p>
        </w:tc>
      </w:tr>
      <w:tr w:rsidR="00384C43" w:rsidRPr="00C7345F" w14:paraId="1DE8A4D8" w14:textId="77777777" w:rsidTr="00F73F5C">
        <w:tc>
          <w:tcPr>
            <w:tcW w:w="1444" w:type="dxa"/>
            <w:noWrap/>
          </w:tcPr>
          <w:p w14:paraId="618BD2AE" w14:textId="77777777" w:rsidR="00384C43" w:rsidRPr="00C7345F" w:rsidRDefault="00384C43" w:rsidP="00F73F5C">
            <w:pPr>
              <w:pStyle w:val="TableText"/>
              <w:ind w:right="504"/>
              <w:rPr>
                <w:color w:val="000000"/>
                <w:szCs w:val="24"/>
              </w:rPr>
            </w:pPr>
            <w:r w:rsidRPr="00C7345F">
              <w:t>8</w:t>
            </w:r>
          </w:p>
        </w:tc>
        <w:tc>
          <w:tcPr>
            <w:tcW w:w="950" w:type="dxa"/>
            <w:noWrap/>
          </w:tcPr>
          <w:p w14:paraId="4C1E4908" w14:textId="77777777" w:rsidR="00384C43" w:rsidRPr="00C7345F" w:rsidRDefault="00384C43" w:rsidP="00F73F5C">
            <w:pPr>
              <w:pStyle w:val="TableText"/>
              <w:rPr>
                <w:rFonts w:eastAsia="Times New Roman"/>
                <w:szCs w:val="24"/>
                <w:lang w:eastAsia="ko-KR"/>
              </w:rPr>
            </w:pPr>
            <w:r w:rsidRPr="00C7345F">
              <w:t>6,298</w:t>
            </w:r>
          </w:p>
        </w:tc>
        <w:tc>
          <w:tcPr>
            <w:tcW w:w="1512" w:type="dxa"/>
          </w:tcPr>
          <w:p w14:paraId="40E4A05B" w14:textId="77777777" w:rsidR="00384C43" w:rsidRPr="00C7345F" w:rsidRDefault="00384C43" w:rsidP="00F73F5C">
            <w:pPr>
              <w:pStyle w:val="TableText"/>
              <w:ind w:right="360"/>
              <w:rPr>
                <w:rFonts w:eastAsia="Times New Roman"/>
                <w:szCs w:val="24"/>
                <w:lang w:eastAsia="ko-KR"/>
              </w:rPr>
            </w:pPr>
            <w:r w:rsidRPr="00C7345F">
              <w:t>5.08</w:t>
            </w:r>
          </w:p>
        </w:tc>
      </w:tr>
      <w:tr w:rsidR="00384C43" w:rsidRPr="00C7345F" w14:paraId="00B6290E" w14:textId="77777777" w:rsidTr="00F73F5C">
        <w:tc>
          <w:tcPr>
            <w:tcW w:w="1444" w:type="dxa"/>
            <w:noWrap/>
          </w:tcPr>
          <w:p w14:paraId="0108A786" w14:textId="77777777" w:rsidR="00384C43" w:rsidRPr="00C7345F" w:rsidRDefault="00384C43" w:rsidP="00F73F5C">
            <w:pPr>
              <w:pStyle w:val="TableText"/>
              <w:ind w:right="504"/>
              <w:rPr>
                <w:color w:val="000000"/>
                <w:szCs w:val="24"/>
              </w:rPr>
            </w:pPr>
            <w:r w:rsidRPr="00C7345F">
              <w:t>9</w:t>
            </w:r>
          </w:p>
        </w:tc>
        <w:tc>
          <w:tcPr>
            <w:tcW w:w="950" w:type="dxa"/>
            <w:noWrap/>
          </w:tcPr>
          <w:p w14:paraId="440F63DF" w14:textId="77777777" w:rsidR="00384C43" w:rsidRPr="00C7345F" w:rsidRDefault="00384C43" w:rsidP="00F73F5C">
            <w:pPr>
              <w:pStyle w:val="TableText"/>
              <w:rPr>
                <w:rFonts w:eastAsia="Times New Roman"/>
                <w:szCs w:val="24"/>
                <w:lang w:eastAsia="ko-KR"/>
              </w:rPr>
            </w:pPr>
            <w:r w:rsidRPr="00C7345F">
              <w:t>7,011</w:t>
            </w:r>
          </w:p>
        </w:tc>
        <w:tc>
          <w:tcPr>
            <w:tcW w:w="1512" w:type="dxa"/>
          </w:tcPr>
          <w:p w14:paraId="1D773197" w14:textId="77777777" w:rsidR="00384C43" w:rsidRPr="00C7345F" w:rsidRDefault="00384C43" w:rsidP="00F73F5C">
            <w:pPr>
              <w:pStyle w:val="TableText"/>
              <w:ind w:right="360"/>
              <w:rPr>
                <w:rFonts w:eastAsia="Times New Roman"/>
                <w:szCs w:val="24"/>
                <w:lang w:eastAsia="ko-KR"/>
              </w:rPr>
            </w:pPr>
            <w:r w:rsidRPr="00C7345F">
              <w:t>5.66</w:t>
            </w:r>
          </w:p>
        </w:tc>
      </w:tr>
      <w:tr w:rsidR="00384C43" w:rsidRPr="00C7345F" w14:paraId="75FD2B4F" w14:textId="77777777" w:rsidTr="00F73F5C">
        <w:tc>
          <w:tcPr>
            <w:tcW w:w="1444" w:type="dxa"/>
            <w:noWrap/>
          </w:tcPr>
          <w:p w14:paraId="67519E3A" w14:textId="77777777" w:rsidR="00384C43" w:rsidRPr="00C7345F" w:rsidRDefault="00384C43" w:rsidP="00F73F5C">
            <w:pPr>
              <w:pStyle w:val="TableText"/>
              <w:ind w:right="504"/>
              <w:rPr>
                <w:color w:val="000000"/>
                <w:szCs w:val="24"/>
              </w:rPr>
            </w:pPr>
            <w:r w:rsidRPr="00C7345F">
              <w:t>10</w:t>
            </w:r>
          </w:p>
        </w:tc>
        <w:tc>
          <w:tcPr>
            <w:tcW w:w="950" w:type="dxa"/>
            <w:noWrap/>
          </w:tcPr>
          <w:p w14:paraId="4130145A" w14:textId="77777777" w:rsidR="00384C43" w:rsidRPr="00C7345F" w:rsidRDefault="00384C43" w:rsidP="00F73F5C">
            <w:pPr>
              <w:pStyle w:val="TableText"/>
              <w:rPr>
                <w:rFonts w:eastAsia="Times New Roman"/>
                <w:szCs w:val="24"/>
                <w:lang w:eastAsia="ko-KR"/>
              </w:rPr>
            </w:pPr>
            <w:r w:rsidRPr="00C7345F">
              <w:t>7,317</w:t>
            </w:r>
          </w:p>
        </w:tc>
        <w:tc>
          <w:tcPr>
            <w:tcW w:w="1512" w:type="dxa"/>
          </w:tcPr>
          <w:p w14:paraId="6C899A9B" w14:textId="77777777" w:rsidR="00384C43" w:rsidRPr="00C7345F" w:rsidRDefault="00384C43" w:rsidP="00F73F5C">
            <w:pPr>
              <w:pStyle w:val="TableText"/>
              <w:ind w:right="360"/>
              <w:rPr>
                <w:rFonts w:eastAsia="Times New Roman"/>
                <w:szCs w:val="24"/>
                <w:lang w:eastAsia="ko-KR"/>
              </w:rPr>
            </w:pPr>
            <w:r w:rsidRPr="00C7345F">
              <w:t>5.91</w:t>
            </w:r>
          </w:p>
        </w:tc>
      </w:tr>
      <w:tr w:rsidR="00384C43" w:rsidRPr="00C7345F" w14:paraId="72539ED5" w14:textId="77777777" w:rsidTr="00F73F5C">
        <w:tc>
          <w:tcPr>
            <w:tcW w:w="1444" w:type="dxa"/>
            <w:noWrap/>
          </w:tcPr>
          <w:p w14:paraId="0C737169" w14:textId="77777777" w:rsidR="00384C43" w:rsidRPr="00C7345F" w:rsidRDefault="00384C43" w:rsidP="00F73F5C">
            <w:pPr>
              <w:pStyle w:val="TableText"/>
              <w:ind w:right="504"/>
              <w:rPr>
                <w:color w:val="000000"/>
                <w:szCs w:val="24"/>
              </w:rPr>
            </w:pPr>
            <w:r w:rsidRPr="00C7345F">
              <w:t>11</w:t>
            </w:r>
          </w:p>
        </w:tc>
        <w:tc>
          <w:tcPr>
            <w:tcW w:w="950" w:type="dxa"/>
            <w:noWrap/>
          </w:tcPr>
          <w:p w14:paraId="43D2786D" w14:textId="77777777" w:rsidR="00384C43" w:rsidRPr="00C7345F" w:rsidRDefault="00384C43" w:rsidP="00F73F5C">
            <w:pPr>
              <w:pStyle w:val="TableText"/>
              <w:rPr>
                <w:rFonts w:eastAsia="Times New Roman"/>
                <w:szCs w:val="24"/>
                <w:lang w:eastAsia="ko-KR"/>
              </w:rPr>
            </w:pPr>
            <w:r w:rsidRPr="00C7345F">
              <w:t>8,306</w:t>
            </w:r>
          </w:p>
        </w:tc>
        <w:tc>
          <w:tcPr>
            <w:tcW w:w="1512" w:type="dxa"/>
          </w:tcPr>
          <w:p w14:paraId="7C62B8AC" w14:textId="77777777" w:rsidR="00384C43" w:rsidRPr="00C7345F" w:rsidRDefault="00384C43" w:rsidP="00F73F5C">
            <w:pPr>
              <w:pStyle w:val="TableText"/>
              <w:ind w:right="360"/>
              <w:rPr>
                <w:rFonts w:eastAsia="Times New Roman"/>
                <w:szCs w:val="24"/>
                <w:lang w:eastAsia="ko-KR"/>
              </w:rPr>
            </w:pPr>
            <w:r w:rsidRPr="00C7345F">
              <w:t>6.71</w:t>
            </w:r>
          </w:p>
        </w:tc>
      </w:tr>
      <w:tr w:rsidR="00384C43" w:rsidRPr="00C7345F" w14:paraId="48461537" w14:textId="77777777" w:rsidTr="00F73F5C">
        <w:tc>
          <w:tcPr>
            <w:tcW w:w="1444" w:type="dxa"/>
            <w:noWrap/>
          </w:tcPr>
          <w:p w14:paraId="0D01576E" w14:textId="77777777" w:rsidR="00384C43" w:rsidRPr="00C7345F" w:rsidRDefault="00384C43" w:rsidP="00F73F5C">
            <w:pPr>
              <w:pStyle w:val="TableText"/>
              <w:ind w:right="504"/>
              <w:rPr>
                <w:color w:val="000000"/>
                <w:szCs w:val="24"/>
              </w:rPr>
            </w:pPr>
            <w:r w:rsidRPr="00C7345F">
              <w:t>12</w:t>
            </w:r>
          </w:p>
        </w:tc>
        <w:tc>
          <w:tcPr>
            <w:tcW w:w="950" w:type="dxa"/>
            <w:noWrap/>
          </w:tcPr>
          <w:p w14:paraId="0783C8CB" w14:textId="77777777" w:rsidR="00384C43" w:rsidRPr="00C7345F" w:rsidRDefault="00384C43" w:rsidP="00F73F5C">
            <w:pPr>
              <w:pStyle w:val="TableText"/>
              <w:rPr>
                <w:rFonts w:eastAsia="Times New Roman"/>
                <w:szCs w:val="24"/>
                <w:lang w:eastAsia="ko-KR"/>
              </w:rPr>
            </w:pPr>
            <w:r w:rsidRPr="00C7345F">
              <w:t>9,131</w:t>
            </w:r>
          </w:p>
        </w:tc>
        <w:tc>
          <w:tcPr>
            <w:tcW w:w="1512" w:type="dxa"/>
          </w:tcPr>
          <w:p w14:paraId="65BABF34" w14:textId="77777777" w:rsidR="00384C43" w:rsidRPr="00C7345F" w:rsidRDefault="00384C43" w:rsidP="00F73F5C">
            <w:pPr>
              <w:pStyle w:val="TableText"/>
              <w:ind w:right="360"/>
              <w:rPr>
                <w:rFonts w:eastAsia="Times New Roman"/>
                <w:szCs w:val="24"/>
                <w:lang w:eastAsia="ko-KR"/>
              </w:rPr>
            </w:pPr>
            <w:r w:rsidRPr="00C7345F">
              <w:t>7.37</w:t>
            </w:r>
          </w:p>
        </w:tc>
      </w:tr>
      <w:tr w:rsidR="00384C43" w:rsidRPr="00C7345F" w14:paraId="549449C9" w14:textId="77777777" w:rsidTr="00F73F5C">
        <w:tc>
          <w:tcPr>
            <w:tcW w:w="1444" w:type="dxa"/>
            <w:noWrap/>
          </w:tcPr>
          <w:p w14:paraId="43A8CB54" w14:textId="77777777" w:rsidR="00384C43" w:rsidRPr="00C7345F" w:rsidRDefault="00384C43" w:rsidP="00F73F5C">
            <w:pPr>
              <w:pStyle w:val="TableText"/>
              <w:ind w:right="504"/>
            </w:pPr>
            <w:r w:rsidRPr="00C7345F">
              <w:t>13</w:t>
            </w:r>
          </w:p>
        </w:tc>
        <w:tc>
          <w:tcPr>
            <w:tcW w:w="950" w:type="dxa"/>
            <w:noWrap/>
          </w:tcPr>
          <w:p w14:paraId="3D8D2205" w14:textId="77777777" w:rsidR="00384C43" w:rsidRPr="00C7345F" w:rsidRDefault="00384C43" w:rsidP="00F73F5C">
            <w:pPr>
              <w:pStyle w:val="TableText"/>
            </w:pPr>
            <w:r w:rsidRPr="00C7345F">
              <w:t>10,918</w:t>
            </w:r>
          </w:p>
        </w:tc>
        <w:tc>
          <w:tcPr>
            <w:tcW w:w="1512" w:type="dxa"/>
          </w:tcPr>
          <w:p w14:paraId="6A5EDEC0" w14:textId="77777777" w:rsidR="00384C43" w:rsidRPr="00C7345F" w:rsidRDefault="00384C43" w:rsidP="00F73F5C">
            <w:pPr>
              <w:pStyle w:val="TableText"/>
              <w:ind w:right="360"/>
            </w:pPr>
            <w:r w:rsidRPr="00C7345F">
              <w:t>8.82</w:t>
            </w:r>
          </w:p>
        </w:tc>
      </w:tr>
      <w:tr w:rsidR="00384C43" w:rsidRPr="00C7345F" w14:paraId="6EEFFCA3" w14:textId="77777777" w:rsidTr="00F73F5C">
        <w:tc>
          <w:tcPr>
            <w:tcW w:w="1444" w:type="dxa"/>
            <w:noWrap/>
          </w:tcPr>
          <w:p w14:paraId="57DF7C49" w14:textId="77777777" w:rsidR="00384C43" w:rsidRPr="00C7345F" w:rsidRDefault="00384C43" w:rsidP="00F73F5C">
            <w:pPr>
              <w:pStyle w:val="TableText"/>
              <w:ind w:right="504"/>
            </w:pPr>
            <w:r w:rsidRPr="00C7345F">
              <w:t>14</w:t>
            </w:r>
          </w:p>
        </w:tc>
        <w:tc>
          <w:tcPr>
            <w:tcW w:w="950" w:type="dxa"/>
            <w:noWrap/>
          </w:tcPr>
          <w:p w14:paraId="33AFD550" w14:textId="77777777" w:rsidR="00384C43" w:rsidRPr="00C7345F" w:rsidRDefault="00384C43" w:rsidP="00F73F5C">
            <w:pPr>
              <w:pStyle w:val="TableText"/>
            </w:pPr>
            <w:r w:rsidRPr="00C7345F">
              <w:t>12,753</w:t>
            </w:r>
          </w:p>
        </w:tc>
        <w:tc>
          <w:tcPr>
            <w:tcW w:w="1512" w:type="dxa"/>
          </w:tcPr>
          <w:p w14:paraId="7B971AE7" w14:textId="77777777" w:rsidR="00384C43" w:rsidRPr="00C7345F" w:rsidRDefault="00384C43" w:rsidP="00F73F5C">
            <w:pPr>
              <w:pStyle w:val="TableText"/>
              <w:ind w:right="360"/>
            </w:pPr>
            <w:r w:rsidRPr="00C7345F">
              <w:t>10.30</w:t>
            </w:r>
          </w:p>
        </w:tc>
      </w:tr>
      <w:tr w:rsidR="00384C43" w:rsidRPr="00C7345F" w14:paraId="7A65EF28" w14:textId="77777777" w:rsidTr="00F73F5C">
        <w:tc>
          <w:tcPr>
            <w:tcW w:w="1444" w:type="dxa"/>
            <w:noWrap/>
          </w:tcPr>
          <w:p w14:paraId="07BBE8A3" w14:textId="77777777" w:rsidR="00384C43" w:rsidRPr="00C7345F" w:rsidRDefault="00384C43" w:rsidP="00F73F5C">
            <w:pPr>
              <w:pStyle w:val="TableText"/>
              <w:ind w:right="504"/>
            </w:pPr>
            <w:r w:rsidRPr="00C7345F">
              <w:t>15</w:t>
            </w:r>
          </w:p>
        </w:tc>
        <w:tc>
          <w:tcPr>
            <w:tcW w:w="950" w:type="dxa"/>
            <w:noWrap/>
          </w:tcPr>
          <w:p w14:paraId="4ED86C96" w14:textId="77777777" w:rsidR="00384C43" w:rsidRPr="00C7345F" w:rsidRDefault="00384C43" w:rsidP="00F73F5C">
            <w:pPr>
              <w:pStyle w:val="TableText"/>
            </w:pPr>
            <w:r w:rsidRPr="00C7345F">
              <w:t>10,113</w:t>
            </w:r>
          </w:p>
        </w:tc>
        <w:tc>
          <w:tcPr>
            <w:tcW w:w="1512" w:type="dxa"/>
          </w:tcPr>
          <w:p w14:paraId="5FCA993F" w14:textId="77777777" w:rsidR="00384C43" w:rsidRPr="00C7345F" w:rsidRDefault="00384C43" w:rsidP="00F73F5C">
            <w:pPr>
              <w:pStyle w:val="TableText"/>
              <w:ind w:right="360"/>
            </w:pPr>
            <w:r w:rsidRPr="00C7345F">
              <w:t>8.17</w:t>
            </w:r>
          </w:p>
        </w:tc>
      </w:tr>
      <w:tr w:rsidR="00384C43" w:rsidRPr="00C7345F" w14:paraId="243119B7" w14:textId="77777777" w:rsidTr="00F73F5C">
        <w:tc>
          <w:tcPr>
            <w:tcW w:w="1444" w:type="dxa"/>
            <w:noWrap/>
          </w:tcPr>
          <w:p w14:paraId="3394D99A" w14:textId="77777777" w:rsidR="00384C43" w:rsidRPr="00C7345F" w:rsidRDefault="00384C43" w:rsidP="00F73F5C">
            <w:pPr>
              <w:pStyle w:val="TableText"/>
              <w:ind w:right="504"/>
            </w:pPr>
            <w:r w:rsidRPr="00C7345F">
              <w:t>E</w:t>
            </w:r>
          </w:p>
        </w:tc>
        <w:tc>
          <w:tcPr>
            <w:tcW w:w="950" w:type="dxa"/>
            <w:noWrap/>
          </w:tcPr>
          <w:p w14:paraId="706CBD63" w14:textId="77777777" w:rsidR="00384C43" w:rsidRPr="00C7345F" w:rsidRDefault="00384C43" w:rsidP="00F73F5C">
            <w:pPr>
              <w:pStyle w:val="TableText"/>
            </w:pPr>
            <w:r w:rsidRPr="00C7345F">
              <w:t>5</w:t>
            </w:r>
          </w:p>
        </w:tc>
        <w:tc>
          <w:tcPr>
            <w:tcW w:w="1512" w:type="dxa"/>
          </w:tcPr>
          <w:p w14:paraId="16AA7401" w14:textId="77777777" w:rsidR="00384C43" w:rsidRPr="00C7345F" w:rsidRDefault="00384C43" w:rsidP="00F73F5C">
            <w:pPr>
              <w:pStyle w:val="TableText"/>
              <w:ind w:right="360"/>
            </w:pPr>
            <w:r w:rsidRPr="00C7345F">
              <w:t>0.00</w:t>
            </w:r>
          </w:p>
        </w:tc>
      </w:tr>
    </w:tbl>
    <w:p w14:paraId="0AB442AC" w14:textId="77777777" w:rsidR="00384C43" w:rsidRPr="00C7345F" w:rsidRDefault="00384C43" w:rsidP="00F73F5C">
      <w:pPr>
        <w:pStyle w:val="Caption"/>
        <w:pageBreakBefore/>
      </w:pPr>
      <w:bookmarkStart w:id="569" w:name="_Toc134621848"/>
      <w:r w:rsidRPr="00C7345F">
        <w:lastRenderedPageBreak/>
        <w:t>Table 4.A.</w:t>
      </w:r>
      <w:r w:rsidRPr="00C7345F">
        <w:fldChar w:fldCharType="begin"/>
      </w:r>
      <w:r w:rsidRPr="00C7345F">
        <w:instrText>SEQ Table_4.A. \* ARABIC</w:instrText>
      </w:r>
      <w:r w:rsidRPr="00C7345F">
        <w:fldChar w:fldCharType="separate"/>
      </w:r>
      <w:r w:rsidRPr="00C7345F">
        <w:t>15</w:t>
      </w:r>
      <w:r w:rsidRPr="00C7345F">
        <w:fldChar w:fldCharType="end"/>
      </w:r>
      <w:r w:rsidRPr="00C7345F">
        <w:t xml:space="preserve">  Raw Score Distribution for Grade One—Speaking</w:t>
      </w:r>
      <w:bookmarkEnd w:id="569"/>
    </w:p>
    <w:tbl>
      <w:tblPr>
        <w:tblStyle w:val="TRs"/>
        <w:tblW w:w="0" w:type="auto"/>
        <w:tblLayout w:type="fixed"/>
        <w:tblCellMar>
          <w:left w:w="72" w:type="dxa"/>
          <w:right w:w="72" w:type="dxa"/>
        </w:tblCellMar>
        <w:tblLook w:val="04A0" w:firstRow="1" w:lastRow="0" w:firstColumn="1" w:lastColumn="0" w:noHBand="0" w:noVBand="1"/>
        <w:tblDescription w:val="Raw Score Distribution for Grade One—Speaking"/>
      </w:tblPr>
      <w:tblGrid>
        <w:gridCol w:w="1440"/>
        <w:gridCol w:w="950"/>
        <w:gridCol w:w="1512"/>
      </w:tblGrid>
      <w:tr w:rsidR="00384C43" w:rsidRPr="00C7345F" w14:paraId="2CDC123F"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406E7502"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688BB43A"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528E017E"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34A40F83" w14:textId="77777777" w:rsidTr="00F73F5C">
        <w:tc>
          <w:tcPr>
            <w:tcW w:w="1440" w:type="dxa"/>
            <w:noWrap/>
            <w:hideMark/>
          </w:tcPr>
          <w:p w14:paraId="11B4BBB4"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5D91A06F" w14:textId="77777777" w:rsidR="00384C43" w:rsidRPr="00C7345F" w:rsidRDefault="00384C43" w:rsidP="00F73F5C">
            <w:pPr>
              <w:pStyle w:val="TableText"/>
              <w:rPr>
                <w:rFonts w:eastAsia="Times New Roman"/>
                <w:szCs w:val="24"/>
                <w:lang w:eastAsia="ko-KR"/>
              </w:rPr>
            </w:pPr>
            <w:r w:rsidRPr="00C7345F">
              <w:t>1,546</w:t>
            </w:r>
          </w:p>
        </w:tc>
        <w:tc>
          <w:tcPr>
            <w:tcW w:w="1512" w:type="dxa"/>
          </w:tcPr>
          <w:p w14:paraId="36C4BD6F" w14:textId="77777777" w:rsidR="00384C43" w:rsidRPr="00C7345F" w:rsidRDefault="00384C43" w:rsidP="00F73F5C">
            <w:pPr>
              <w:pStyle w:val="TableText"/>
              <w:ind w:right="360"/>
              <w:rPr>
                <w:rFonts w:eastAsia="Times New Roman"/>
                <w:szCs w:val="24"/>
                <w:lang w:eastAsia="ko-KR"/>
              </w:rPr>
            </w:pPr>
            <w:r w:rsidRPr="00C7345F">
              <w:t>27.58</w:t>
            </w:r>
          </w:p>
        </w:tc>
      </w:tr>
      <w:tr w:rsidR="00384C43" w:rsidRPr="00C7345F" w14:paraId="53F76A59" w14:textId="77777777" w:rsidTr="00F73F5C">
        <w:tc>
          <w:tcPr>
            <w:tcW w:w="1440" w:type="dxa"/>
            <w:noWrap/>
            <w:hideMark/>
          </w:tcPr>
          <w:p w14:paraId="14F3D34F"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68FE3272" w14:textId="77777777" w:rsidR="00384C43" w:rsidRPr="00C7345F" w:rsidRDefault="00384C43" w:rsidP="00F73F5C">
            <w:pPr>
              <w:pStyle w:val="TableText"/>
              <w:rPr>
                <w:rFonts w:eastAsia="Times New Roman"/>
                <w:szCs w:val="24"/>
                <w:lang w:eastAsia="ko-KR"/>
              </w:rPr>
            </w:pPr>
            <w:r w:rsidRPr="00C7345F">
              <w:t>159</w:t>
            </w:r>
          </w:p>
        </w:tc>
        <w:tc>
          <w:tcPr>
            <w:tcW w:w="1512" w:type="dxa"/>
          </w:tcPr>
          <w:p w14:paraId="7AE23AD1" w14:textId="77777777" w:rsidR="00384C43" w:rsidRPr="00C7345F" w:rsidRDefault="00384C43" w:rsidP="00F73F5C">
            <w:pPr>
              <w:pStyle w:val="TableText"/>
              <w:ind w:right="360"/>
              <w:rPr>
                <w:rFonts w:eastAsia="Times New Roman"/>
                <w:szCs w:val="24"/>
                <w:lang w:eastAsia="ko-KR"/>
              </w:rPr>
            </w:pPr>
            <w:r w:rsidRPr="00C7345F">
              <w:t>2.84</w:t>
            </w:r>
          </w:p>
        </w:tc>
      </w:tr>
      <w:tr w:rsidR="00384C43" w:rsidRPr="00C7345F" w14:paraId="0FF4C8AD" w14:textId="77777777" w:rsidTr="00F73F5C">
        <w:tc>
          <w:tcPr>
            <w:tcW w:w="1440" w:type="dxa"/>
            <w:noWrap/>
            <w:hideMark/>
          </w:tcPr>
          <w:p w14:paraId="55B7AD13"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02779C74" w14:textId="77777777" w:rsidR="00384C43" w:rsidRPr="00C7345F" w:rsidRDefault="00384C43" w:rsidP="00F73F5C">
            <w:pPr>
              <w:pStyle w:val="TableText"/>
              <w:rPr>
                <w:rFonts w:eastAsia="Times New Roman"/>
                <w:szCs w:val="24"/>
                <w:lang w:eastAsia="ko-KR"/>
              </w:rPr>
            </w:pPr>
            <w:r w:rsidRPr="00C7345F">
              <w:t>123</w:t>
            </w:r>
          </w:p>
        </w:tc>
        <w:tc>
          <w:tcPr>
            <w:tcW w:w="1512" w:type="dxa"/>
          </w:tcPr>
          <w:p w14:paraId="41B9CCDB" w14:textId="77777777" w:rsidR="00384C43" w:rsidRPr="00C7345F" w:rsidRDefault="00384C43" w:rsidP="00F73F5C">
            <w:pPr>
              <w:pStyle w:val="TableText"/>
              <w:ind w:right="360"/>
              <w:rPr>
                <w:rFonts w:eastAsia="Times New Roman"/>
                <w:szCs w:val="24"/>
                <w:lang w:eastAsia="ko-KR"/>
              </w:rPr>
            </w:pPr>
            <w:r w:rsidRPr="00C7345F">
              <w:t>2.19</w:t>
            </w:r>
          </w:p>
        </w:tc>
      </w:tr>
      <w:tr w:rsidR="00384C43" w:rsidRPr="00C7345F" w14:paraId="38579E7F" w14:textId="77777777" w:rsidTr="00F73F5C">
        <w:tc>
          <w:tcPr>
            <w:tcW w:w="1440" w:type="dxa"/>
            <w:noWrap/>
            <w:hideMark/>
          </w:tcPr>
          <w:p w14:paraId="3CC35A88"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2D74EA66" w14:textId="77777777" w:rsidR="00384C43" w:rsidRPr="00C7345F" w:rsidRDefault="00384C43" w:rsidP="00F73F5C">
            <w:pPr>
              <w:pStyle w:val="TableText"/>
              <w:rPr>
                <w:rFonts w:eastAsia="Times New Roman"/>
                <w:szCs w:val="24"/>
                <w:lang w:eastAsia="ko-KR"/>
              </w:rPr>
            </w:pPr>
            <w:r w:rsidRPr="00C7345F">
              <w:t>131</w:t>
            </w:r>
          </w:p>
        </w:tc>
        <w:tc>
          <w:tcPr>
            <w:tcW w:w="1512" w:type="dxa"/>
          </w:tcPr>
          <w:p w14:paraId="79512078" w14:textId="77777777" w:rsidR="00384C43" w:rsidRPr="00C7345F" w:rsidRDefault="00384C43" w:rsidP="00F73F5C">
            <w:pPr>
              <w:pStyle w:val="TableText"/>
              <w:ind w:right="360"/>
              <w:rPr>
                <w:rFonts w:eastAsia="Times New Roman"/>
                <w:szCs w:val="24"/>
                <w:lang w:eastAsia="ko-KR"/>
              </w:rPr>
            </w:pPr>
            <w:r w:rsidRPr="00C7345F">
              <w:t>2.34</w:t>
            </w:r>
          </w:p>
        </w:tc>
      </w:tr>
      <w:tr w:rsidR="00384C43" w:rsidRPr="00C7345F" w14:paraId="50F42DCE" w14:textId="77777777" w:rsidTr="00F73F5C">
        <w:tc>
          <w:tcPr>
            <w:tcW w:w="1440" w:type="dxa"/>
            <w:noWrap/>
            <w:hideMark/>
          </w:tcPr>
          <w:p w14:paraId="14682E34"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7BC13FFA" w14:textId="77777777" w:rsidR="00384C43" w:rsidRPr="00C7345F" w:rsidRDefault="00384C43" w:rsidP="00F73F5C">
            <w:pPr>
              <w:pStyle w:val="TableText"/>
              <w:rPr>
                <w:rFonts w:eastAsia="Times New Roman"/>
                <w:szCs w:val="24"/>
                <w:lang w:eastAsia="ko-KR"/>
              </w:rPr>
            </w:pPr>
            <w:r w:rsidRPr="00C7345F">
              <w:t>100</w:t>
            </w:r>
          </w:p>
        </w:tc>
        <w:tc>
          <w:tcPr>
            <w:tcW w:w="1512" w:type="dxa"/>
          </w:tcPr>
          <w:p w14:paraId="3FC057C6" w14:textId="77777777" w:rsidR="00384C43" w:rsidRPr="00C7345F" w:rsidRDefault="00384C43" w:rsidP="00F73F5C">
            <w:pPr>
              <w:pStyle w:val="TableText"/>
              <w:ind w:right="360"/>
              <w:rPr>
                <w:rFonts w:eastAsia="Times New Roman"/>
                <w:szCs w:val="24"/>
                <w:lang w:eastAsia="ko-KR"/>
              </w:rPr>
            </w:pPr>
            <w:r w:rsidRPr="00C7345F">
              <w:t>1.78</w:t>
            </w:r>
          </w:p>
        </w:tc>
      </w:tr>
      <w:tr w:rsidR="00384C43" w:rsidRPr="00C7345F" w14:paraId="6544B4BC" w14:textId="77777777" w:rsidTr="00F73F5C">
        <w:tc>
          <w:tcPr>
            <w:tcW w:w="1440" w:type="dxa"/>
            <w:noWrap/>
          </w:tcPr>
          <w:p w14:paraId="428E20BC" w14:textId="77777777" w:rsidR="00384C43" w:rsidRPr="00C7345F" w:rsidRDefault="00384C43" w:rsidP="00F73F5C">
            <w:pPr>
              <w:pStyle w:val="TableText"/>
              <w:ind w:right="504"/>
              <w:rPr>
                <w:color w:val="000000"/>
                <w:szCs w:val="24"/>
              </w:rPr>
            </w:pPr>
            <w:r w:rsidRPr="00C7345F">
              <w:t>5</w:t>
            </w:r>
          </w:p>
        </w:tc>
        <w:tc>
          <w:tcPr>
            <w:tcW w:w="950" w:type="dxa"/>
            <w:noWrap/>
          </w:tcPr>
          <w:p w14:paraId="618AB186" w14:textId="77777777" w:rsidR="00384C43" w:rsidRPr="00C7345F" w:rsidRDefault="00384C43" w:rsidP="00F73F5C">
            <w:pPr>
              <w:pStyle w:val="TableText"/>
              <w:rPr>
                <w:rFonts w:eastAsia="Times New Roman"/>
                <w:szCs w:val="24"/>
                <w:lang w:eastAsia="ko-KR"/>
              </w:rPr>
            </w:pPr>
            <w:r w:rsidRPr="00C7345F">
              <w:t>116</w:t>
            </w:r>
          </w:p>
        </w:tc>
        <w:tc>
          <w:tcPr>
            <w:tcW w:w="1512" w:type="dxa"/>
          </w:tcPr>
          <w:p w14:paraId="20C94ABB" w14:textId="77777777" w:rsidR="00384C43" w:rsidRPr="00C7345F" w:rsidRDefault="00384C43" w:rsidP="00F73F5C">
            <w:pPr>
              <w:pStyle w:val="TableText"/>
              <w:ind w:right="360"/>
              <w:rPr>
                <w:rFonts w:eastAsia="Times New Roman"/>
                <w:szCs w:val="24"/>
                <w:lang w:eastAsia="ko-KR"/>
              </w:rPr>
            </w:pPr>
            <w:r w:rsidRPr="00C7345F">
              <w:t>2.07</w:t>
            </w:r>
          </w:p>
        </w:tc>
      </w:tr>
      <w:tr w:rsidR="00384C43" w:rsidRPr="00C7345F" w14:paraId="21DAC925" w14:textId="77777777" w:rsidTr="00F73F5C">
        <w:tc>
          <w:tcPr>
            <w:tcW w:w="1440" w:type="dxa"/>
            <w:noWrap/>
          </w:tcPr>
          <w:p w14:paraId="17D6711B" w14:textId="77777777" w:rsidR="00384C43" w:rsidRPr="00C7345F" w:rsidRDefault="00384C43" w:rsidP="00F73F5C">
            <w:pPr>
              <w:pStyle w:val="TableText"/>
              <w:ind w:right="504"/>
              <w:rPr>
                <w:color w:val="000000"/>
                <w:szCs w:val="24"/>
              </w:rPr>
            </w:pPr>
            <w:r w:rsidRPr="00C7345F">
              <w:t>6</w:t>
            </w:r>
          </w:p>
        </w:tc>
        <w:tc>
          <w:tcPr>
            <w:tcW w:w="950" w:type="dxa"/>
            <w:noWrap/>
          </w:tcPr>
          <w:p w14:paraId="18BDE65D" w14:textId="77777777" w:rsidR="00384C43" w:rsidRPr="00C7345F" w:rsidRDefault="00384C43" w:rsidP="00F73F5C">
            <w:pPr>
              <w:pStyle w:val="TableText"/>
              <w:rPr>
                <w:rFonts w:eastAsia="Times New Roman"/>
                <w:szCs w:val="24"/>
                <w:lang w:eastAsia="ko-KR"/>
              </w:rPr>
            </w:pPr>
            <w:r w:rsidRPr="00C7345F">
              <w:t>110</w:t>
            </w:r>
          </w:p>
        </w:tc>
        <w:tc>
          <w:tcPr>
            <w:tcW w:w="1512" w:type="dxa"/>
          </w:tcPr>
          <w:p w14:paraId="483B3130" w14:textId="77777777" w:rsidR="00384C43" w:rsidRPr="00C7345F" w:rsidRDefault="00384C43" w:rsidP="00F73F5C">
            <w:pPr>
              <w:pStyle w:val="TableText"/>
              <w:ind w:right="360"/>
              <w:rPr>
                <w:rFonts w:eastAsia="Times New Roman"/>
                <w:szCs w:val="24"/>
                <w:lang w:eastAsia="ko-KR"/>
              </w:rPr>
            </w:pPr>
            <w:r w:rsidRPr="00C7345F">
              <w:t>1.96</w:t>
            </w:r>
          </w:p>
        </w:tc>
      </w:tr>
      <w:tr w:rsidR="00384C43" w:rsidRPr="00C7345F" w14:paraId="6A798120" w14:textId="77777777" w:rsidTr="00F73F5C">
        <w:tc>
          <w:tcPr>
            <w:tcW w:w="1440" w:type="dxa"/>
            <w:noWrap/>
          </w:tcPr>
          <w:p w14:paraId="61634796" w14:textId="77777777" w:rsidR="00384C43" w:rsidRPr="00C7345F" w:rsidRDefault="00384C43" w:rsidP="00F73F5C">
            <w:pPr>
              <w:pStyle w:val="TableText"/>
              <w:ind w:right="504"/>
              <w:rPr>
                <w:color w:val="000000"/>
                <w:szCs w:val="24"/>
              </w:rPr>
            </w:pPr>
            <w:r w:rsidRPr="00C7345F">
              <w:t>7</w:t>
            </w:r>
          </w:p>
        </w:tc>
        <w:tc>
          <w:tcPr>
            <w:tcW w:w="950" w:type="dxa"/>
            <w:noWrap/>
          </w:tcPr>
          <w:p w14:paraId="38BE39B5" w14:textId="77777777" w:rsidR="00384C43" w:rsidRPr="00C7345F" w:rsidRDefault="00384C43" w:rsidP="00F73F5C">
            <w:pPr>
              <w:pStyle w:val="TableText"/>
              <w:rPr>
                <w:rFonts w:eastAsia="Times New Roman"/>
                <w:szCs w:val="24"/>
                <w:lang w:eastAsia="ko-KR"/>
              </w:rPr>
            </w:pPr>
            <w:r w:rsidRPr="00C7345F">
              <w:t>127</w:t>
            </w:r>
          </w:p>
        </w:tc>
        <w:tc>
          <w:tcPr>
            <w:tcW w:w="1512" w:type="dxa"/>
          </w:tcPr>
          <w:p w14:paraId="74B8A406" w14:textId="77777777" w:rsidR="00384C43" w:rsidRPr="00C7345F" w:rsidRDefault="00384C43" w:rsidP="00F73F5C">
            <w:pPr>
              <w:pStyle w:val="TableText"/>
              <w:ind w:right="360"/>
              <w:rPr>
                <w:rFonts w:eastAsia="Times New Roman"/>
                <w:szCs w:val="24"/>
                <w:lang w:eastAsia="ko-KR"/>
              </w:rPr>
            </w:pPr>
            <w:r w:rsidRPr="00C7345F">
              <w:t>2.27</w:t>
            </w:r>
          </w:p>
        </w:tc>
      </w:tr>
      <w:tr w:rsidR="00384C43" w:rsidRPr="00C7345F" w14:paraId="72D6AE1D" w14:textId="77777777" w:rsidTr="00F73F5C">
        <w:tc>
          <w:tcPr>
            <w:tcW w:w="1440" w:type="dxa"/>
            <w:noWrap/>
          </w:tcPr>
          <w:p w14:paraId="525B87B5" w14:textId="77777777" w:rsidR="00384C43" w:rsidRPr="00C7345F" w:rsidRDefault="00384C43" w:rsidP="00F73F5C">
            <w:pPr>
              <w:pStyle w:val="TableText"/>
              <w:ind w:right="504"/>
              <w:rPr>
                <w:color w:val="000000"/>
                <w:szCs w:val="24"/>
              </w:rPr>
            </w:pPr>
            <w:r w:rsidRPr="00C7345F">
              <w:t>8</w:t>
            </w:r>
          </w:p>
        </w:tc>
        <w:tc>
          <w:tcPr>
            <w:tcW w:w="950" w:type="dxa"/>
            <w:noWrap/>
          </w:tcPr>
          <w:p w14:paraId="1C7217DA" w14:textId="77777777" w:rsidR="00384C43" w:rsidRPr="00C7345F" w:rsidRDefault="00384C43" w:rsidP="00F73F5C">
            <w:pPr>
              <w:pStyle w:val="TableText"/>
              <w:rPr>
                <w:rFonts w:eastAsia="Times New Roman"/>
                <w:szCs w:val="24"/>
                <w:lang w:eastAsia="ko-KR"/>
              </w:rPr>
            </w:pPr>
            <w:r w:rsidRPr="00C7345F">
              <w:t>134</w:t>
            </w:r>
          </w:p>
        </w:tc>
        <w:tc>
          <w:tcPr>
            <w:tcW w:w="1512" w:type="dxa"/>
          </w:tcPr>
          <w:p w14:paraId="6009CBA7" w14:textId="77777777" w:rsidR="00384C43" w:rsidRPr="00C7345F" w:rsidRDefault="00384C43" w:rsidP="00F73F5C">
            <w:pPr>
              <w:pStyle w:val="TableText"/>
              <w:ind w:right="360"/>
              <w:rPr>
                <w:rFonts w:eastAsia="Times New Roman"/>
                <w:szCs w:val="24"/>
                <w:lang w:eastAsia="ko-KR"/>
              </w:rPr>
            </w:pPr>
            <w:r w:rsidRPr="00C7345F">
              <w:t>2.39</w:t>
            </w:r>
          </w:p>
        </w:tc>
      </w:tr>
      <w:tr w:rsidR="00384C43" w:rsidRPr="00C7345F" w14:paraId="17C44CAE" w14:textId="77777777" w:rsidTr="00F73F5C">
        <w:tc>
          <w:tcPr>
            <w:tcW w:w="1440" w:type="dxa"/>
            <w:noWrap/>
          </w:tcPr>
          <w:p w14:paraId="30E296AE" w14:textId="77777777" w:rsidR="00384C43" w:rsidRPr="00C7345F" w:rsidRDefault="00384C43" w:rsidP="00F73F5C">
            <w:pPr>
              <w:pStyle w:val="TableText"/>
              <w:ind w:right="504"/>
              <w:rPr>
                <w:color w:val="000000"/>
                <w:szCs w:val="24"/>
              </w:rPr>
            </w:pPr>
            <w:r w:rsidRPr="00C7345F">
              <w:t>9</w:t>
            </w:r>
          </w:p>
        </w:tc>
        <w:tc>
          <w:tcPr>
            <w:tcW w:w="950" w:type="dxa"/>
            <w:noWrap/>
          </w:tcPr>
          <w:p w14:paraId="7FBB6CB2" w14:textId="77777777" w:rsidR="00384C43" w:rsidRPr="00C7345F" w:rsidRDefault="00384C43" w:rsidP="00F73F5C">
            <w:pPr>
              <w:pStyle w:val="TableText"/>
              <w:rPr>
                <w:rFonts w:eastAsia="Times New Roman"/>
                <w:szCs w:val="24"/>
                <w:lang w:eastAsia="ko-KR"/>
              </w:rPr>
            </w:pPr>
            <w:r w:rsidRPr="00C7345F">
              <w:t>162</w:t>
            </w:r>
          </w:p>
        </w:tc>
        <w:tc>
          <w:tcPr>
            <w:tcW w:w="1512" w:type="dxa"/>
          </w:tcPr>
          <w:p w14:paraId="5445E08C" w14:textId="77777777" w:rsidR="00384C43" w:rsidRPr="00C7345F" w:rsidRDefault="00384C43" w:rsidP="00F73F5C">
            <w:pPr>
              <w:pStyle w:val="TableText"/>
              <w:ind w:right="360"/>
              <w:rPr>
                <w:rFonts w:eastAsia="Times New Roman"/>
                <w:szCs w:val="24"/>
                <w:lang w:eastAsia="ko-KR"/>
              </w:rPr>
            </w:pPr>
            <w:r w:rsidRPr="00C7345F">
              <w:t>2.89</w:t>
            </w:r>
          </w:p>
        </w:tc>
      </w:tr>
      <w:tr w:rsidR="00384C43" w:rsidRPr="00C7345F" w14:paraId="79A48FEA" w14:textId="77777777" w:rsidTr="00F73F5C">
        <w:tc>
          <w:tcPr>
            <w:tcW w:w="1440" w:type="dxa"/>
            <w:noWrap/>
          </w:tcPr>
          <w:p w14:paraId="60BE5F50" w14:textId="77777777" w:rsidR="00384C43" w:rsidRPr="00C7345F" w:rsidRDefault="00384C43" w:rsidP="00F73F5C">
            <w:pPr>
              <w:pStyle w:val="TableText"/>
              <w:ind w:right="504"/>
              <w:rPr>
                <w:color w:val="000000"/>
                <w:szCs w:val="24"/>
              </w:rPr>
            </w:pPr>
            <w:r w:rsidRPr="00C7345F">
              <w:t>10</w:t>
            </w:r>
          </w:p>
        </w:tc>
        <w:tc>
          <w:tcPr>
            <w:tcW w:w="950" w:type="dxa"/>
            <w:noWrap/>
          </w:tcPr>
          <w:p w14:paraId="025B716F" w14:textId="77777777" w:rsidR="00384C43" w:rsidRPr="00C7345F" w:rsidRDefault="00384C43" w:rsidP="00F73F5C">
            <w:pPr>
              <w:pStyle w:val="TableText"/>
              <w:rPr>
                <w:rFonts w:eastAsia="Times New Roman"/>
                <w:szCs w:val="24"/>
                <w:lang w:eastAsia="ko-KR"/>
              </w:rPr>
            </w:pPr>
            <w:r w:rsidRPr="00C7345F">
              <w:t>166</w:t>
            </w:r>
          </w:p>
        </w:tc>
        <w:tc>
          <w:tcPr>
            <w:tcW w:w="1512" w:type="dxa"/>
          </w:tcPr>
          <w:p w14:paraId="091B5BFC" w14:textId="77777777" w:rsidR="00384C43" w:rsidRPr="00C7345F" w:rsidRDefault="00384C43" w:rsidP="00F73F5C">
            <w:pPr>
              <w:pStyle w:val="TableText"/>
              <w:ind w:right="360"/>
              <w:rPr>
                <w:rFonts w:eastAsia="Times New Roman"/>
                <w:szCs w:val="24"/>
                <w:lang w:eastAsia="ko-KR"/>
              </w:rPr>
            </w:pPr>
            <w:r w:rsidRPr="00C7345F">
              <w:t>2.96</w:t>
            </w:r>
          </w:p>
        </w:tc>
      </w:tr>
      <w:tr w:rsidR="00384C43" w:rsidRPr="00C7345F" w14:paraId="4947D6B6" w14:textId="77777777" w:rsidTr="00F73F5C">
        <w:tc>
          <w:tcPr>
            <w:tcW w:w="1440" w:type="dxa"/>
            <w:noWrap/>
          </w:tcPr>
          <w:p w14:paraId="3931EBC6" w14:textId="77777777" w:rsidR="00384C43" w:rsidRPr="00C7345F" w:rsidRDefault="00384C43" w:rsidP="00F73F5C">
            <w:pPr>
              <w:pStyle w:val="TableText"/>
              <w:ind w:right="504"/>
              <w:rPr>
                <w:color w:val="000000"/>
                <w:szCs w:val="24"/>
              </w:rPr>
            </w:pPr>
            <w:r w:rsidRPr="00C7345F">
              <w:t>11</w:t>
            </w:r>
          </w:p>
        </w:tc>
        <w:tc>
          <w:tcPr>
            <w:tcW w:w="950" w:type="dxa"/>
            <w:noWrap/>
          </w:tcPr>
          <w:p w14:paraId="4B2EEB83" w14:textId="77777777" w:rsidR="00384C43" w:rsidRPr="00C7345F" w:rsidRDefault="00384C43" w:rsidP="00F73F5C">
            <w:pPr>
              <w:pStyle w:val="TableText"/>
              <w:rPr>
                <w:rFonts w:eastAsia="Times New Roman"/>
                <w:szCs w:val="24"/>
                <w:lang w:eastAsia="ko-KR"/>
              </w:rPr>
            </w:pPr>
            <w:r w:rsidRPr="00C7345F">
              <w:t>197</w:t>
            </w:r>
          </w:p>
        </w:tc>
        <w:tc>
          <w:tcPr>
            <w:tcW w:w="1512" w:type="dxa"/>
          </w:tcPr>
          <w:p w14:paraId="620DDF99" w14:textId="77777777" w:rsidR="00384C43" w:rsidRPr="00C7345F" w:rsidRDefault="00384C43" w:rsidP="00F73F5C">
            <w:pPr>
              <w:pStyle w:val="TableText"/>
              <w:ind w:right="360"/>
              <w:rPr>
                <w:rFonts w:eastAsia="Times New Roman"/>
                <w:szCs w:val="24"/>
                <w:lang w:eastAsia="ko-KR"/>
              </w:rPr>
            </w:pPr>
            <w:r w:rsidRPr="00C7345F">
              <w:t>3.51</w:t>
            </w:r>
          </w:p>
        </w:tc>
      </w:tr>
      <w:tr w:rsidR="00384C43" w:rsidRPr="00C7345F" w14:paraId="38EBFD63" w14:textId="77777777" w:rsidTr="00F73F5C">
        <w:tc>
          <w:tcPr>
            <w:tcW w:w="1440" w:type="dxa"/>
            <w:noWrap/>
          </w:tcPr>
          <w:p w14:paraId="6404CDB2" w14:textId="77777777" w:rsidR="00384C43" w:rsidRPr="00C7345F" w:rsidRDefault="00384C43" w:rsidP="00F73F5C">
            <w:pPr>
              <w:pStyle w:val="TableText"/>
              <w:ind w:right="504"/>
              <w:rPr>
                <w:color w:val="000000"/>
                <w:szCs w:val="24"/>
              </w:rPr>
            </w:pPr>
            <w:r w:rsidRPr="00C7345F">
              <w:t>12</w:t>
            </w:r>
          </w:p>
        </w:tc>
        <w:tc>
          <w:tcPr>
            <w:tcW w:w="950" w:type="dxa"/>
            <w:noWrap/>
          </w:tcPr>
          <w:p w14:paraId="27540DBE" w14:textId="77777777" w:rsidR="00384C43" w:rsidRPr="00C7345F" w:rsidRDefault="00384C43" w:rsidP="00F73F5C">
            <w:pPr>
              <w:pStyle w:val="TableText"/>
              <w:rPr>
                <w:rFonts w:eastAsia="Times New Roman"/>
                <w:szCs w:val="24"/>
                <w:lang w:eastAsia="ko-KR"/>
              </w:rPr>
            </w:pPr>
            <w:r w:rsidRPr="00C7345F">
              <w:t>287</w:t>
            </w:r>
          </w:p>
        </w:tc>
        <w:tc>
          <w:tcPr>
            <w:tcW w:w="1512" w:type="dxa"/>
          </w:tcPr>
          <w:p w14:paraId="5E9FF0F6" w14:textId="77777777" w:rsidR="00384C43" w:rsidRPr="00C7345F" w:rsidRDefault="00384C43" w:rsidP="00F73F5C">
            <w:pPr>
              <w:pStyle w:val="TableText"/>
              <w:ind w:right="360"/>
              <w:rPr>
                <w:rFonts w:eastAsia="Times New Roman"/>
                <w:szCs w:val="24"/>
                <w:lang w:eastAsia="ko-KR"/>
              </w:rPr>
            </w:pPr>
            <w:r w:rsidRPr="00C7345F">
              <w:t>5.12</w:t>
            </w:r>
          </w:p>
        </w:tc>
      </w:tr>
      <w:tr w:rsidR="00384C43" w:rsidRPr="00C7345F" w14:paraId="260B6931" w14:textId="77777777" w:rsidTr="00F73F5C">
        <w:tc>
          <w:tcPr>
            <w:tcW w:w="1440" w:type="dxa"/>
            <w:noWrap/>
          </w:tcPr>
          <w:p w14:paraId="506487A5" w14:textId="77777777" w:rsidR="00384C43" w:rsidRPr="00C7345F" w:rsidRDefault="00384C43" w:rsidP="00F73F5C">
            <w:pPr>
              <w:pStyle w:val="TableText"/>
              <w:ind w:right="504"/>
            </w:pPr>
            <w:r w:rsidRPr="00C7345F">
              <w:t>13</w:t>
            </w:r>
          </w:p>
        </w:tc>
        <w:tc>
          <w:tcPr>
            <w:tcW w:w="950" w:type="dxa"/>
            <w:noWrap/>
          </w:tcPr>
          <w:p w14:paraId="3BB4A620" w14:textId="77777777" w:rsidR="00384C43" w:rsidRPr="00C7345F" w:rsidRDefault="00384C43" w:rsidP="00F73F5C">
            <w:pPr>
              <w:pStyle w:val="TableText"/>
            </w:pPr>
            <w:r w:rsidRPr="00C7345F">
              <w:t>327</w:t>
            </w:r>
          </w:p>
        </w:tc>
        <w:tc>
          <w:tcPr>
            <w:tcW w:w="1512" w:type="dxa"/>
          </w:tcPr>
          <w:p w14:paraId="1C55E3A8" w14:textId="77777777" w:rsidR="00384C43" w:rsidRPr="00C7345F" w:rsidRDefault="00384C43" w:rsidP="00F73F5C">
            <w:pPr>
              <w:pStyle w:val="TableText"/>
              <w:ind w:right="360"/>
            </w:pPr>
            <w:r w:rsidRPr="00C7345F">
              <w:t>5.83</w:t>
            </w:r>
          </w:p>
        </w:tc>
      </w:tr>
      <w:tr w:rsidR="00384C43" w:rsidRPr="00C7345F" w14:paraId="3D5298EA" w14:textId="77777777" w:rsidTr="00F73F5C">
        <w:tc>
          <w:tcPr>
            <w:tcW w:w="1440" w:type="dxa"/>
            <w:noWrap/>
          </w:tcPr>
          <w:p w14:paraId="1ECF4961" w14:textId="77777777" w:rsidR="00384C43" w:rsidRPr="00C7345F" w:rsidRDefault="00384C43" w:rsidP="00F73F5C">
            <w:pPr>
              <w:pStyle w:val="TableText"/>
              <w:ind w:right="504"/>
            </w:pPr>
            <w:r w:rsidRPr="00C7345F">
              <w:t>14</w:t>
            </w:r>
          </w:p>
        </w:tc>
        <w:tc>
          <w:tcPr>
            <w:tcW w:w="950" w:type="dxa"/>
            <w:noWrap/>
          </w:tcPr>
          <w:p w14:paraId="113EDA25" w14:textId="77777777" w:rsidR="00384C43" w:rsidRPr="00C7345F" w:rsidRDefault="00384C43" w:rsidP="00F73F5C">
            <w:pPr>
              <w:pStyle w:val="TableText"/>
            </w:pPr>
            <w:r w:rsidRPr="00C7345F">
              <w:t>469</w:t>
            </w:r>
          </w:p>
        </w:tc>
        <w:tc>
          <w:tcPr>
            <w:tcW w:w="1512" w:type="dxa"/>
          </w:tcPr>
          <w:p w14:paraId="334370FE" w14:textId="77777777" w:rsidR="00384C43" w:rsidRPr="00C7345F" w:rsidRDefault="00384C43" w:rsidP="00F73F5C">
            <w:pPr>
              <w:pStyle w:val="TableText"/>
              <w:ind w:right="360"/>
            </w:pPr>
            <w:r w:rsidRPr="00C7345F">
              <w:t>8.37</w:t>
            </w:r>
          </w:p>
        </w:tc>
      </w:tr>
      <w:tr w:rsidR="00384C43" w:rsidRPr="00C7345F" w14:paraId="0CD85579" w14:textId="77777777" w:rsidTr="00F73F5C">
        <w:tc>
          <w:tcPr>
            <w:tcW w:w="1440" w:type="dxa"/>
            <w:noWrap/>
          </w:tcPr>
          <w:p w14:paraId="24C11E47" w14:textId="77777777" w:rsidR="00384C43" w:rsidRPr="00C7345F" w:rsidRDefault="00384C43" w:rsidP="00F73F5C">
            <w:pPr>
              <w:pStyle w:val="TableText"/>
              <w:ind w:right="504"/>
            </w:pPr>
            <w:r w:rsidRPr="00C7345F">
              <w:t>15</w:t>
            </w:r>
          </w:p>
        </w:tc>
        <w:tc>
          <w:tcPr>
            <w:tcW w:w="950" w:type="dxa"/>
            <w:noWrap/>
          </w:tcPr>
          <w:p w14:paraId="1FB35865" w14:textId="77777777" w:rsidR="00384C43" w:rsidRPr="00C7345F" w:rsidRDefault="00384C43" w:rsidP="00F73F5C">
            <w:pPr>
              <w:pStyle w:val="TableText"/>
            </w:pPr>
            <w:r w:rsidRPr="00C7345F">
              <w:t>472</w:t>
            </w:r>
          </w:p>
        </w:tc>
        <w:tc>
          <w:tcPr>
            <w:tcW w:w="1512" w:type="dxa"/>
          </w:tcPr>
          <w:p w14:paraId="3E52E2EC" w14:textId="77777777" w:rsidR="00384C43" w:rsidRPr="00C7345F" w:rsidRDefault="00384C43" w:rsidP="00F73F5C">
            <w:pPr>
              <w:pStyle w:val="TableText"/>
              <w:ind w:right="360"/>
            </w:pPr>
            <w:r w:rsidRPr="00C7345F">
              <w:t>8.42</w:t>
            </w:r>
          </w:p>
        </w:tc>
      </w:tr>
      <w:tr w:rsidR="00384C43" w:rsidRPr="00C7345F" w14:paraId="424CCBE6" w14:textId="77777777" w:rsidTr="00F73F5C">
        <w:tc>
          <w:tcPr>
            <w:tcW w:w="1440" w:type="dxa"/>
            <w:noWrap/>
          </w:tcPr>
          <w:p w14:paraId="6253BF59" w14:textId="77777777" w:rsidR="00384C43" w:rsidRPr="00C7345F" w:rsidRDefault="00384C43" w:rsidP="00F73F5C">
            <w:pPr>
              <w:pStyle w:val="TableText"/>
              <w:ind w:right="504"/>
            </w:pPr>
            <w:r w:rsidRPr="00C7345F">
              <w:t>16</w:t>
            </w:r>
          </w:p>
        </w:tc>
        <w:tc>
          <w:tcPr>
            <w:tcW w:w="950" w:type="dxa"/>
            <w:noWrap/>
          </w:tcPr>
          <w:p w14:paraId="41E0A29B" w14:textId="77777777" w:rsidR="00384C43" w:rsidRPr="00C7345F" w:rsidRDefault="00384C43" w:rsidP="00F73F5C">
            <w:pPr>
              <w:pStyle w:val="TableText"/>
            </w:pPr>
            <w:r w:rsidRPr="00C7345F">
              <w:t>546</w:t>
            </w:r>
          </w:p>
        </w:tc>
        <w:tc>
          <w:tcPr>
            <w:tcW w:w="1512" w:type="dxa"/>
          </w:tcPr>
          <w:p w14:paraId="61CAF603" w14:textId="77777777" w:rsidR="00384C43" w:rsidRPr="00C7345F" w:rsidRDefault="00384C43" w:rsidP="00F73F5C">
            <w:pPr>
              <w:pStyle w:val="TableText"/>
              <w:ind w:right="360"/>
            </w:pPr>
            <w:r w:rsidRPr="00C7345F">
              <w:t>9.74</w:t>
            </w:r>
          </w:p>
        </w:tc>
      </w:tr>
      <w:tr w:rsidR="00384C43" w:rsidRPr="00C7345F" w14:paraId="22E3C75D" w14:textId="77777777" w:rsidTr="00F73F5C">
        <w:tc>
          <w:tcPr>
            <w:tcW w:w="1440" w:type="dxa"/>
            <w:noWrap/>
          </w:tcPr>
          <w:p w14:paraId="1737053B" w14:textId="77777777" w:rsidR="00384C43" w:rsidRPr="00C7345F" w:rsidRDefault="00384C43" w:rsidP="00F73F5C">
            <w:pPr>
              <w:pStyle w:val="TableText"/>
              <w:ind w:right="504"/>
            </w:pPr>
            <w:r w:rsidRPr="00C7345F">
              <w:t>17</w:t>
            </w:r>
          </w:p>
        </w:tc>
        <w:tc>
          <w:tcPr>
            <w:tcW w:w="950" w:type="dxa"/>
            <w:noWrap/>
          </w:tcPr>
          <w:p w14:paraId="34D077A2" w14:textId="77777777" w:rsidR="00384C43" w:rsidRPr="00C7345F" w:rsidRDefault="00384C43" w:rsidP="00F73F5C">
            <w:pPr>
              <w:pStyle w:val="TableText"/>
            </w:pPr>
            <w:r w:rsidRPr="00C7345F">
              <w:t>434</w:t>
            </w:r>
          </w:p>
        </w:tc>
        <w:tc>
          <w:tcPr>
            <w:tcW w:w="1512" w:type="dxa"/>
          </w:tcPr>
          <w:p w14:paraId="3C8A5B77" w14:textId="77777777" w:rsidR="00384C43" w:rsidRPr="00C7345F" w:rsidRDefault="00384C43" w:rsidP="00F73F5C">
            <w:pPr>
              <w:pStyle w:val="TableText"/>
              <w:ind w:right="360"/>
            </w:pPr>
            <w:r w:rsidRPr="00C7345F">
              <w:t>7.74</w:t>
            </w:r>
          </w:p>
        </w:tc>
      </w:tr>
    </w:tbl>
    <w:p w14:paraId="1763FA2D" w14:textId="77777777" w:rsidR="00384C43" w:rsidRPr="00C7345F" w:rsidRDefault="00384C43" w:rsidP="00F73F5C">
      <w:pPr>
        <w:pStyle w:val="Caption"/>
        <w:spacing w:before="120"/>
      </w:pPr>
      <w:bookmarkStart w:id="570" w:name="_Toc134621849"/>
      <w:r w:rsidRPr="00C7345F">
        <w:t>Table 4.A.</w:t>
      </w:r>
      <w:r w:rsidRPr="00C7345F">
        <w:fldChar w:fldCharType="begin"/>
      </w:r>
      <w:r w:rsidRPr="00C7345F">
        <w:instrText>SEQ Table_4.A. \* ARABIC</w:instrText>
      </w:r>
      <w:r w:rsidRPr="00C7345F">
        <w:fldChar w:fldCharType="separate"/>
      </w:r>
      <w:r w:rsidRPr="00C7345F">
        <w:t>16</w:t>
      </w:r>
      <w:r w:rsidRPr="00C7345F">
        <w:fldChar w:fldCharType="end"/>
      </w:r>
      <w:r w:rsidRPr="00C7345F">
        <w:t xml:space="preserve">  Raw Score Distribution for Grade Two—Speaking</w:t>
      </w:r>
      <w:bookmarkEnd w:id="570"/>
    </w:p>
    <w:tbl>
      <w:tblPr>
        <w:tblStyle w:val="TRs"/>
        <w:tblW w:w="0" w:type="auto"/>
        <w:tblLayout w:type="fixed"/>
        <w:tblLook w:val="04A0" w:firstRow="1" w:lastRow="0" w:firstColumn="1" w:lastColumn="0" w:noHBand="0" w:noVBand="1"/>
        <w:tblDescription w:val="Raw Score Distribution for Grade Two—Speaking"/>
      </w:tblPr>
      <w:tblGrid>
        <w:gridCol w:w="1584"/>
        <w:gridCol w:w="950"/>
        <w:gridCol w:w="1512"/>
      </w:tblGrid>
      <w:tr w:rsidR="00384C43" w:rsidRPr="00C7345F" w14:paraId="3D8C8C11"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71815D72"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0AEADB19"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6EE40B25"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0F827ED3" w14:textId="77777777" w:rsidTr="00F73F5C">
        <w:tc>
          <w:tcPr>
            <w:tcW w:w="1584" w:type="dxa"/>
            <w:noWrap/>
            <w:hideMark/>
          </w:tcPr>
          <w:p w14:paraId="53E64B4E"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44E3D517" w14:textId="77777777" w:rsidR="00384C43" w:rsidRPr="00C7345F" w:rsidRDefault="00384C43" w:rsidP="00F73F5C">
            <w:pPr>
              <w:pStyle w:val="TableText"/>
              <w:rPr>
                <w:rFonts w:eastAsia="Times New Roman"/>
                <w:szCs w:val="24"/>
                <w:lang w:eastAsia="ko-KR"/>
              </w:rPr>
            </w:pPr>
            <w:r w:rsidRPr="00C7345F">
              <w:t>1,134</w:t>
            </w:r>
          </w:p>
        </w:tc>
        <w:tc>
          <w:tcPr>
            <w:tcW w:w="1512" w:type="dxa"/>
          </w:tcPr>
          <w:p w14:paraId="7372A074" w14:textId="77777777" w:rsidR="00384C43" w:rsidRPr="00C7345F" w:rsidRDefault="00384C43" w:rsidP="00F73F5C">
            <w:pPr>
              <w:pStyle w:val="TableText"/>
              <w:ind w:right="360"/>
              <w:rPr>
                <w:rFonts w:eastAsia="Times New Roman"/>
                <w:szCs w:val="24"/>
                <w:lang w:eastAsia="ko-KR"/>
              </w:rPr>
            </w:pPr>
            <w:r w:rsidRPr="00C7345F">
              <w:t>35.04</w:t>
            </w:r>
          </w:p>
        </w:tc>
      </w:tr>
      <w:tr w:rsidR="00384C43" w:rsidRPr="00C7345F" w14:paraId="4BCA9633" w14:textId="77777777" w:rsidTr="00F73F5C">
        <w:tc>
          <w:tcPr>
            <w:tcW w:w="1584" w:type="dxa"/>
            <w:noWrap/>
            <w:hideMark/>
          </w:tcPr>
          <w:p w14:paraId="1C4821B9"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16426B1C" w14:textId="77777777" w:rsidR="00384C43" w:rsidRPr="00C7345F" w:rsidRDefault="00384C43" w:rsidP="00F73F5C">
            <w:pPr>
              <w:pStyle w:val="TableText"/>
              <w:rPr>
                <w:rFonts w:eastAsia="Times New Roman"/>
                <w:szCs w:val="24"/>
                <w:lang w:eastAsia="ko-KR"/>
              </w:rPr>
            </w:pPr>
            <w:r w:rsidRPr="00C7345F">
              <w:t>79</w:t>
            </w:r>
          </w:p>
        </w:tc>
        <w:tc>
          <w:tcPr>
            <w:tcW w:w="1512" w:type="dxa"/>
          </w:tcPr>
          <w:p w14:paraId="0D13CDCB" w14:textId="77777777" w:rsidR="00384C43" w:rsidRPr="00C7345F" w:rsidRDefault="00384C43" w:rsidP="00F73F5C">
            <w:pPr>
              <w:pStyle w:val="TableText"/>
              <w:ind w:right="360"/>
              <w:rPr>
                <w:rFonts w:eastAsia="Times New Roman"/>
                <w:szCs w:val="24"/>
                <w:lang w:eastAsia="ko-KR"/>
              </w:rPr>
            </w:pPr>
            <w:r w:rsidRPr="00C7345F">
              <w:t>2.44</w:t>
            </w:r>
          </w:p>
        </w:tc>
      </w:tr>
      <w:tr w:rsidR="00384C43" w:rsidRPr="00C7345F" w14:paraId="4CA2CD58" w14:textId="77777777" w:rsidTr="00F73F5C">
        <w:tc>
          <w:tcPr>
            <w:tcW w:w="1584" w:type="dxa"/>
            <w:noWrap/>
            <w:hideMark/>
          </w:tcPr>
          <w:p w14:paraId="35F0F7DF"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7861FB94" w14:textId="77777777" w:rsidR="00384C43" w:rsidRPr="00C7345F" w:rsidRDefault="00384C43" w:rsidP="00F73F5C">
            <w:pPr>
              <w:pStyle w:val="TableText"/>
              <w:rPr>
                <w:rFonts w:eastAsia="Times New Roman"/>
                <w:szCs w:val="24"/>
                <w:lang w:eastAsia="ko-KR"/>
              </w:rPr>
            </w:pPr>
            <w:r w:rsidRPr="00C7345F">
              <w:t>65</w:t>
            </w:r>
          </w:p>
        </w:tc>
        <w:tc>
          <w:tcPr>
            <w:tcW w:w="1512" w:type="dxa"/>
          </w:tcPr>
          <w:p w14:paraId="61FD473D" w14:textId="77777777" w:rsidR="00384C43" w:rsidRPr="00C7345F" w:rsidRDefault="00384C43" w:rsidP="00F73F5C">
            <w:pPr>
              <w:pStyle w:val="TableText"/>
              <w:ind w:right="360"/>
              <w:rPr>
                <w:rFonts w:eastAsia="Times New Roman"/>
                <w:szCs w:val="24"/>
                <w:lang w:eastAsia="ko-KR"/>
              </w:rPr>
            </w:pPr>
            <w:r w:rsidRPr="00C7345F">
              <w:t>2.01</w:t>
            </w:r>
          </w:p>
        </w:tc>
      </w:tr>
      <w:tr w:rsidR="00384C43" w:rsidRPr="00C7345F" w14:paraId="508A3319" w14:textId="77777777" w:rsidTr="00F73F5C">
        <w:tc>
          <w:tcPr>
            <w:tcW w:w="1584" w:type="dxa"/>
            <w:noWrap/>
            <w:hideMark/>
          </w:tcPr>
          <w:p w14:paraId="1CAC8F2C"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22FD5B89" w14:textId="77777777" w:rsidR="00384C43" w:rsidRPr="00C7345F" w:rsidRDefault="00384C43" w:rsidP="00F73F5C">
            <w:pPr>
              <w:pStyle w:val="TableText"/>
              <w:rPr>
                <w:rFonts w:eastAsia="Times New Roman"/>
                <w:szCs w:val="24"/>
                <w:lang w:eastAsia="ko-KR"/>
              </w:rPr>
            </w:pPr>
            <w:r w:rsidRPr="00C7345F">
              <w:t>53</w:t>
            </w:r>
          </w:p>
        </w:tc>
        <w:tc>
          <w:tcPr>
            <w:tcW w:w="1512" w:type="dxa"/>
          </w:tcPr>
          <w:p w14:paraId="6CAD545C" w14:textId="77777777" w:rsidR="00384C43" w:rsidRPr="00C7345F" w:rsidRDefault="00384C43" w:rsidP="00F73F5C">
            <w:pPr>
              <w:pStyle w:val="TableText"/>
              <w:ind w:right="360"/>
              <w:rPr>
                <w:rFonts w:eastAsia="Times New Roman"/>
                <w:szCs w:val="24"/>
                <w:lang w:eastAsia="ko-KR"/>
              </w:rPr>
            </w:pPr>
            <w:r w:rsidRPr="00C7345F">
              <w:t>1.64</w:t>
            </w:r>
          </w:p>
        </w:tc>
      </w:tr>
      <w:tr w:rsidR="00384C43" w:rsidRPr="00C7345F" w14:paraId="635B8DE6" w14:textId="77777777" w:rsidTr="00F73F5C">
        <w:tc>
          <w:tcPr>
            <w:tcW w:w="1584" w:type="dxa"/>
            <w:noWrap/>
            <w:hideMark/>
          </w:tcPr>
          <w:p w14:paraId="60D732A7"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3ABF1213" w14:textId="77777777" w:rsidR="00384C43" w:rsidRPr="00C7345F" w:rsidRDefault="00384C43" w:rsidP="00F73F5C">
            <w:pPr>
              <w:pStyle w:val="TableText"/>
              <w:rPr>
                <w:rFonts w:eastAsia="Times New Roman"/>
                <w:szCs w:val="24"/>
                <w:lang w:eastAsia="ko-KR"/>
              </w:rPr>
            </w:pPr>
            <w:r w:rsidRPr="00C7345F">
              <w:t>37</w:t>
            </w:r>
          </w:p>
        </w:tc>
        <w:tc>
          <w:tcPr>
            <w:tcW w:w="1512" w:type="dxa"/>
          </w:tcPr>
          <w:p w14:paraId="4F2541D6" w14:textId="77777777" w:rsidR="00384C43" w:rsidRPr="00C7345F" w:rsidRDefault="00384C43" w:rsidP="00F73F5C">
            <w:pPr>
              <w:pStyle w:val="TableText"/>
              <w:ind w:right="360"/>
              <w:rPr>
                <w:rFonts w:eastAsia="Times New Roman"/>
                <w:szCs w:val="24"/>
                <w:lang w:eastAsia="ko-KR"/>
              </w:rPr>
            </w:pPr>
            <w:r w:rsidRPr="00C7345F">
              <w:t>1.14</w:t>
            </w:r>
          </w:p>
        </w:tc>
      </w:tr>
      <w:tr w:rsidR="00384C43" w:rsidRPr="00C7345F" w14:paraId="3DBE7E8B" w14:textId="77777777" w:rsidTr="00F73F5C">
        <w:tc>
          <w:tcPr>
            <w:tcW w:w="1584" w:type="dxa"/>
            <w:noWrap/>
          </w:tcPr>
          <w:p w14:paraId="4A5FA49E" w14:textId="77777777" w:rsidR="00384C43" w:rsidRPr="00C7345F" w:rsidRDefault="00384C43" w:rsidP="00F73F5C">
            <w:pPr>
              <w:pStyle w:val="TableText"/>
              <w:ind w:right="504"/>
              <w:rPr>
                <w:color w:val="000000"/>
                <w:szCs w:val="24"/>
              </w:rPr>
            </w:pPr>
            <w:r w:rsidRPr="00C7345F">
              <w:t>5</w:t>
            </w:r>
          </w:p>
        </w:tc>
        <w:tc>
          <w:tcPr>
            <w:tcW w:w="950" w:type="dxa"/>
            <w:noWrap/>
          </w:tcPr>
          <w:p w14:paraId="523B2919" w14:textId="77777777" w:rsidR="00384C43" w:rsidRPr="00C7345F" w:rsidRDefault="00384C43" w:rsidP="00F73F5C">
            <w:pPr>
              <w:pStyle w:val="TableText"/>
              <w:rPr>
                <w:rFonts w:eastAsia="Times New Roman"/>
                <w:szCs w:val="24"/>
                <w:lang w:eastAsia="ko-KR"/>
              </w:rPr>
            </w:pPr>
            <w:r w:rsidRPr="00C7345F">
              <w:t>45</w:t>
            </w:r>
          </w:p>
        </w:tc>
        <w:tc>
          <w:tcPr>
            <w:tcW w:w="1512" w:type="dxa"/>
          </w:tcPr>
          <w:p w14:paraId="42A48CE8" w14:textId="77777777" w:rsidR="00384C43" w:rsidRPr="00C7345F" w:rsidRDefault="00384C43" w:rsidP="00F73F5C">
            <w:pPr>
              <w:pStyle w:val="TableText"/>
              <w:ind w:right="360"/>
              <w:rPr>
                <w:rFonts w:eastAsia="Times New Roman"/>
                <w:szCs w:val="24"/>
                <w:lang w:eastAsia="ko-KR"/>
              </w:rPr>
            </w:pPr>
            <w:r w:rsidRPr="00C7345F">
              <w:t>1.39</w:t>
            </w:r>
          </w:p>
        </w:tc>
      </w:tr>
      <w:tr w:rsidR="00384C43" w:rsidRPr="00C7345F" w14:paraId="6E6A1DC6" w14:textId="77777777" w:rsidTr="00F73F5C">
        <w:tc>
          <w:tcPr>
            <w:tcW w:w="1584" w:type="dxa"/>
            <w:noWrap/>
          </w:tcPr>
          <w:p w14:paraId="5009614D" w14:textId="77777777" w:rsidR="00384C43" w:rsidRPr="00C7345F" w:rsidRDefault="00384C43" w:rsidP="00F73F5C">
            <w:pPr>
              <w:pStyle w:val="TableText"/>
              <w:ind w:right="504"/>
              <w:rPr>
                <w:color w:val="000000"/>
                <w:szCs w:val="24"/>
              </w:rPr>
            </w:pPr>
            <w:r w:rsidRPr="00C7345F">
              <w:t>6</w:t>
            </w:r>
          </w:p>
        </w:tc>
        <w:tc>
          <w:tcPr>
            <w:tcW w:w="950" w:type="dxa"/>
            <w:noWrap/>
          </w:tcPr>
          <w:p w14:paraId="12E6B9C4" w14:textId="77777777" w:rsidR="00384C43" w:rsidRPr="00C7345F" w:rsidRDefault="00384C43" w:rsidP="00F73F5C">
            <w:pPr>
              <w:pStyle w:val="TableText"/>
              <w:rPr>
                <w:rFonts w:eastAsia="Times New Roman"/>
                <w:szCs w:val="24"/>
                <w:lang w:eastAsia="ko-KR"/>
              </w:rPr>
            </w:pPr>
            <w:r w:rsidRPr="00C7345F">
              <w:t>29</w:t>
            </w:r>
          </w:p>
        </w:tc>
        <w:tc>
          <w:tcPr>
            <w:tcW w:w="1512" w:type="dxa"/>
          </w:tcPr>
          <w:p w14:paraId="3871522B" w14:textId="77777777" w:rsidR="00384C43" w:rsidRPr="00C7345F" w:rsidRDefault="00384C43" w:rsidP="00F73F5C">
            <w:pPr>
              <w:pStyle w:val="TableText"/>
              <w:ind w:right="360"/>
              <w:rPr>
                <w:rFonts w:eastAsia="Times New Roman"/>
                <w:szCs w:val="24"/>
                <w:lang w:eastAsia="ko-KR"/>
              </w:rPr>
            </w:pPr>
            <w:r w:rsidRPr="00C7345F">
              <w:t>0.90</w:t>
            </w:r>
          </w:p>
        </w:tc>
      </w:tr>
      <w:tr w:rsidR="00384C43" w:rsidRPr="00C7345F" w14:paraId="3B58F9D4" w14:textId="77777777" w:rsidTr="00F73F5C">
        <w:tc>
          <w:tcPr>
            <w:tcW w:w="1584" w:type="dxa"/>
            <w:noWrap/>
          </w:tcPr>
          <w:p w14:paraId="7805332E" w14:textId="77777777" w:rsidR="00384C43" w:rsidRPr="00C7345F" w:rsidRDefault="00384C43" w:rsidP="00F73F5C">
            <w:pPr>
              <w:pStyle w:val="TableText"/>
              <w:ind w:right="504"/>
              <w:rPr>
                <w:color w:val="000000"/>
                <w:szCs w:val="24"/>
              </w:rPr>
            </w:pPr>
            <w:r w:rsidRPr="00C7345F">
              <w:t>7</w:t>
            </w:r>
          </w:p>
        </w:tc>
        <w:tc>
          <w:tcPr>
            <w:tcW w:w="950" w:type="dxa"/>
            <w:noWrap/>
          </w:tcPr>
          <w:p w14:paraId="7A896E75" w14:textId="77777777" w:rsidR="00384C43" w:rsidRPr="00C7345F" w:rsidRDefault="00384C43" w:rsidP="00F73F5C">
            <w:pPr>
              <w:pStyle w:val="TableText"/>
              <w:rPr>
                <w:rFonts w:eastAsia="Times New Roman"/>
                <w:szCs w:val="24"/>
                <w:lang w:eastAsia="ko-KR"/>
              </w:rPr>
            </w:pPr>
            <w:r w:rsidRPr="00C7345F">
              <w:t>56</w:t>
            </w:r>
          </w:p>
        </w:tc>
        <w:tc>
          <w:tcPr>
            <w:tcW w:w="1512" w:type="dxa"/>
          </w:tcPr>
          <w:p w14:paraId="055F7D5D" w14:textId="77777777" w:rsidR="00384C43" w:rsidRPr="00C7345F" w:rsidRDefault="00384C43" w:rsidP="00F73F5C">
            <w:pPr>
              <w:pStyle w:val="TableText"/>
              <w:ind w:right="360"/>
              <w:rPr>
                <w:rFonts w:eastAsia="Times New Roman"/>
                <w:szCs w:val="24"/>
                <w:lang w:eastAsia="ko-KR"/>
              </w:rPr>
            </w:pPr>
            <w:r w:rsidRPr="00C7345F">
              <w:t>1.73</w:t>
            </w:r>
          </w:p>
        </w:tc>
      </w:tr>
      <w:tr w:rsidR="00384C43" w:rsidRPr="00C7345F" w14:paraId="7B47519F" w14:textId="77777777" w:rsidTr="00F73F5C">
        <w:tc>
          <w:tcPr>
            <w:tcW w:w="1584" w:type="dxa"/>
            <w:noWrap/>
          </w:tcPr>
          <w:p w14:paraId="5F7517D3" w14:textId="77777777" w:rsidR="00384C43" w:rsidRPr="00C7345F" w:rsidRDefault="00384C43" w:rsidP="00F73F5C">
            <w:pPr>
              <w:pStyle w:val="TableText"/>
              <w:ind w:right="504"/>
              <w:rPr>
                <w:color w:val="000000"/>
                <w:szCs w:val="24"/>
              </w:rPr>
            </w:pPr>
            <w:r w:rsidRPr="00C7345F">
              <w:t>8</w:t>
            </w:r>
          </w:p>
        </w:tc>
        <w:tc>
          <w:tcPr>
            <w:tcW w:w="950" w:type="dxa"/>
            <w:noWrap/>
          </w:tcPr>
          <w:p w14:paraId="2A1FE361" w14:textId="77777777" w:rsidR="00384C43" w:rsidRPr="00C7345F" w:rsidRDefault="00384C43" w:rsidP="00F73F5C">
            <w:pPr>
              <w:pStyle w:val="TableText"/>
              <w:rPr>
                <w:rFonts w:eastAsia="Times New Roman"/>
                <w:szCs w:val="24"/>
                <w:lang w:eastAsia="ko-KR"/>
              </w:rPr>
            </w:pPr>
            <w:r w:rsidRPr="00C7345F">
              <w:t>60</w:t>
            </w:r>
          </w:p>
        </w:tc>
        <w:tc>
          <w:tcPr>
            <w:tcW w:w="1512" w:type="dxa"/>
          </w:tcPr>
          <w:p w14:paraId="2462BF08" w14:textId="77777777" w:rsidR="00384C43" w:rsidRPr="00C7345F" w:rsidRDefault="00384C43" w:rsidP="00F73F5C">
            <w:pPr>
              <w:pStyle w:val="TableText"/>
              <w:ind w:right="360"/>
              <w:rPr>
                <w:rFonts w:eastAsia="Times New Roman"/>
                <w:szCs w:val="24"/>
                <w:lang w:eastAsia="ko-KR"/>
              </w:rPr>
            </w:pPr>
            <w:r w:rsidRPr="00C7345F">
              <w:t>1.85</w:t>
            </w:r>
          </w:p>
        </w:tc>
      </w:tr>
      <w:tr w:rsidR="00384C43" w:rsidRPr="00C7345F" w14:paraId="5A6D102A" w14:textId="77777777" w:rsidTr="00F73F5C">
        <w:tc>
          <w:tcPr>
            <w:tcW w:w="1584" w:type="dxa"/>
            <w:noWrap/>
          </w:tcPr>
          <w:p w14:paraId="7A13380B" w14:textId="77777777" w:rsidR="00384C43" w:rsidRPr="00C7345F" w:rsidRDefault="00384C43" w:rsidP="00F73F5C">
            <w:pPr>
              <w:pStyle w:val="TableText"/>
              <w:ind w:right="504"/>
              <w:rPr>
                <w:color w:val="000000"/>
                <w:szCs w:val="24"/>
              </w:rPr>
            </w:pPr>
            <w:r w:rsidRPr="00C7345F">
              <w:t>9</w:t>
            </w:r>
          </w:p>
        </w:tc>
        <w:tc>
          <w:tcPr>
            <w:tcW w:w="950" w:type="dxa"/>
            <w:noWrap/>
          </w:tcPr>
          <w:p w14:paraId="4E5A04CB" w14:textId="77777777" w:rsidR="00384C43" w:rsidRPr="00C7345F" w:rsidRDefault="00384C43" w:rsidP="00F73F5C">
            <w:pPr>
              <w:pStyle w:val="TableText"/>
              <w:rPr>
                <w:rFonts w:eastAsia="Times New Roman"/>
                <w:szCs w:val="24"/>
                <w:lang w:eastAsia="ko-KR"/>
              </w:rPr>
            </w:pPr>
            <w:r w:rsidRPr="00C7345F">
              <w:t>83</w:t>
            </w:r>
          </w:p>
        </w:tc>
        <w:tc>
          <w:tcPr>
            <w:tcW w:w="1512" w:type="dxa"/>
          </w:tcPr>
          <w:p w14:paraId="6E76B0E4" w14:textId="77777777" w:rsidR="00384C43" w:rsidRPr="00C7345F" w:rsidRDefault="00384C43" w:rsidP="00F73F5C">
            <w:pPr>
              <w:pStyle w:val="TableText"/>
              <w:ind w:right="360"/>
              <w:rPr>
                <w:rFonts w:eastAsia="Times New Roman"/>
                <w:szCs w:val="24"/>
                <w:lang w:eastAsia="ko-KR"/>
              </w:rPr>
            </w:pPr>
            <w:r w:rsidRPr="00C7345F">
              <w:t>2.56</w:t>
            </w:r>
          </w:p>
        </w:tc>
      </w:tr>
      <w:tr w:rsidR="00384C43" w:rsidRPr="00C7345F" w14:paraId="43C63C21" w14:textId="77777777" w:rsidTr="00F73F5C">
        <w:tc>
          <w:tcPr>
            <w:tcW w:w="1584" w:type="dxa"/>
            <w:noWrap/>
          </w:tcPr>
          <w:p w14:paraId="2512067B" w14:textId="77777777" w:rsidR="00384C43" w:rsidRPr="00C7345F" w:rsidRDefault="00384C43" w:rsidP="00F73F5C">
            <w:pPr>
              <w:pStyle w:val="TableText"/>
              <w:ind w:right="504"/>
              <w:rPr>
                <w:color w:val="000000"/>
                <w:szCs w:val="24"/>
              </w:rPr>
            </w:pPr>
            <w:r w:rsidRPr="00C7345F">
              <w:t>10</w:t>
            </w:r>
          </w:p>
        </w:tc>
        <w:tc>
          <w:tcPr>
            <w:tcW w:w="950" w:type="dxa"/>
            <w:noWrap/>
          </w:tcPr>
          <w:p w14:paraId="3F8F73C0" w14:textId="77777777" w:rsidR="00384C43" w:rsidRPr="00C7345F" w:rsidRDefault="00384C43" w:rsidP="00F73F5C">
            <w:pPr>
              <w:pStyle w:val="TableText"/>
              <w:rPr>
                <w:rFonts w:eastAsia="Times New Roman"/>
                <w:szCs w:val="24"/>
                <w:lang w:eastAsia="ko-KR"/>
              </w:rPr>
            </w:pPr>
            <w:r w:rsidRPr="00C7345F">
              <w:t>71</w:t>
            </w:r>
          </w:p>
        </w:tc>
        <w:tc>
          <w:tcPr>
            <w:tcW w:w="1512" w:type="dxa"/>
          </w:tcPr>
          <w:p w14:paraId="7D586922" w14:textId="77777777" w:rsidR="00384C43" w:rsidRPr="00C7345F" w:rsidRDefault="00384C43" w:rsidP="00F73F5C">
            <w:pPr>
              <w:pStyle w:val="TableText"/>
              <w:ind w:right="360"/>
              <w:rPr>
                <w:rFonts w:eastAsia="Times New Roman"/>
                <w:szCs w:val="24"/>
                <w:lang w:eastAsia="ko-KR"/>
              </w:rPr>
            </w:pPr>
            <w:r w:rsidRPr="00C7345F">
              <w:t>2.19</w:t>
            </w:r>
          </w:p>
        </w:tc>
      </w:tr>
      <w:tr w:rsidR="00384C43" w:rsidRPr="00C7345F" w14:paraId="02C0B5B2" w14:textId="77777777" w:rsidTr="00F73F5C">
        <w:tc>
          <w:tcPr>
            <w:tcW w:w="1584" w:type="dxa"/>
            <w:noWrap/>
          </w:tcPr>
          <w:p w14:paraId="26FDA4B8" w14:textId="77777777" w:rsidR="00384C43" w:rsidRPr="00C7345F" w:rsidRDefault="00384C43" w:rsidP="00F73F5C">
            <w:pPr>
              <w:pStyle w:val="TableText"/>
              <w:ind w:right="504"/>
              <w:rPr>
                <w:color w:val="000000"/>
                <w:szCs w:val="24"/>
              </w:rPr>
            </w:pPr>
            <w:r w:rsidRPr="00C7345F">
              <w:t>11</w:t>
            </w:r>
          </w:p>
        </w:tc>
        <w:tc>
          <w:tcPr>
            <w:tcW w:w="950" w:type="dxa"/>
            <w:noWrap/>
          </w:tcPr>
          <w:p w14:paraId="6BA4DB71" w14:textId="77777777" w:rsidR="00384C43" w:rsidRPr="00C7345F" w:rsidRDefault="00384C43" w:rsidP="00F73F5C">
            <w:pPr>
              <w:pStyle w:val="TableText"/>
              <w:rPr>
                <w:rFonts w:eastAsia="Times New Roman"/>
                <w:szCs w:val="24"/>
                <w:lang w:eastAsia="ko-KR"/>
              </w:rPr>
            </w:pPr>
            <w:r w:rsidRPr="00C7345F">
              <w:t>89</w:t>
            </w:r>
          </w:p>
        </w:tc>
        <w:tc>
          <w:tcPr>
            <w:tcW w:w="1512" w:type="dxa"/>
          </w:tcPr>
          <w:p w14:paraId="2E836B86" w14:textId="77777777" w:rsidR="00384C43" w:rsidRPr="00C7345F" w:rsidRDefault="00384C43" w:rsidP="00F73F5C">
            <w:pPr>
              <w:pStyle w:val="TableText"/>
              <w:ind w:right="360"/>
              <w:rPr>
                <w:rFonts w:eastAsia="Times New Roman"/>
                <w:szCs w:val="24"/>
                <w:lang w:eastAsia="ko-KR"/>
              </w:rPr>
            </w:pPr>
            <w:r w:rsidRPr="00C7345F">
              <w:t>2.75</w:t>
            </w:r>
          </w:p>
        </w:tc>
      </w:tr>
      <w:tr w:rsidR="00384C43" w:rsidRPr="00C7345F" w14:paraId="25338C3D" w14:textId="77777777" w:rsidTr="00F73F5C">
        <w:tc>
          <w:tcPr>
            <w:tcW w:w="1584" w:type="dxa"/>
            <w:noWrap/>
          </w:tcPr>
          <w:p w14:paraId="3607221D" w14:textId="77777777" w:rsidR="00384C43" w:rsidRPr="00C7345F" w:rsidRDefault="00384C43" w:rsidP="00F73F5C">
            <w:pPr>
              <w:pStyle w:val="TableText"/>
              <w:ind w:right="504"/>
              <w:rPr>
                <w:color w:val="000000"/>
                <w:szCs w:val="24"/>
              </w:rPr>
            </w:pPr>
            <w:r w:rsidRPr="00C7345F">
              <w:t>12</w:t>
            </w:r>
          </w:p>
        </w:tc>
        <w:tc>
          <w:tcPr>
            <w:tcW w:w="950" w:type="dxa"/>
            <w:noWrap/>
          </w:tcPr>
          <w:p w14:paraId="4AB49212" w14:textId="77777777" w:rsidR="00384C43" w:rsidRPr="00C7345F" w:rsidRDefault="00384C43" w:rsidP="00F73F5C">
            <w:pPr>
              <w:pStyle w:val="TableText"/>
              <w:rPr>
                <w:rFonts w:eastAsia="Times New Roman"/>
                <w:szCs w:val="24"/>
                <w:lang w:eastAsia="ko-KR"/>
              </w:rPr>
            </w:pPr>
            <w:r w:rsidRPr="00C7345F">
              <w:t>112</w:t>
            </w:r>
          </w:p>
        </w:tc>
        <w:tc>
          <w:tcPr>
            <w:tcW w:w="1512" w:type="dxa"/>
          </w:tcPr>
          <w:p w14:paraId="0C549DB9" w14:textId="77777777" w:rsidR="00384C43" w:rsidRPr="00C7345F" w:rsidRDefault="00384C43" w:rsidP="00F73F5C">
            <w:pPr>
              <w:pStyle w:val="TableText"/>
              <w:ind w:right="360"/>
              <w:rPr>
                <w:rFonts w:eastAsia="Times New Roman"/>
                <w:szCs w:val="24"/>
                <w:lang w:eastAsia="ko-KR"/>
              </w:rPr>
            </w:pPr>
            <w:r w:rsidRPr="00C7345F">
              <w:t>3.46</w:t>
            </w:r>
          </w:p>
        </w:tc>
      </w:tr>
      <w:tr w:rsidR="00384C43" w:rsidRPr="00C7345F" w14:paraId="742E05A2" w14:textId="77777777" w:rsidTr="00F73F5C">
        <w:tc>
          <w:tcPr>
            <w:tcW w:w="1584" w:type="dxa"/>
            <w:noWrap/>
          </w:tcPr>
          <w:p w14:paraId="4597C552" w14:textId="77777777" w:rsidR="00384C43" w:rsidRPr="00C7345F" w:rsidRDefault="00384C43" w:rsidP="00F73F5C">
            <w:pPr>
              <w:pStyle w:val="TableText"/>
              <w:ind w:right="504"/>
            </w:pPr>
            <w:r w:rsidRPr="00C7345F">
              <w:t>13</w:t>
            </w:r>
          </w:p>
        </w:tc>
        <w:tc>
          <w:tcPr>
            <w:tcW w:w="950" w:type="dxa"/>
            <w:noWrap/>
          </w:tcPr>
          <w:p w14:paraId="6A79A75D" w14:textId="77777777" w:rsidR="00384C43" w:rsidRPr="00C7345F" w:rsidRDefault="00384C43" w:rsidP="00F73F5C">
            <w:pPr>
              <w:pStyle w:val="TableText"/>
            </w:pPr>
            <w:r w:rsidRPr="00C7345F">
              <w:t>146</w:t>
            </w:r>
          </w:p>
        </w:tc>
        <w:tc>
          <w:tcPr>
            <w:tcW w:w="1512" w:type="dxa"/>
          </w:tcPr>
          <w:p w14:paraId="58168D0D" w14:textId="77777777" w:rsidR="00384C43" w:rsidRPr="00C7345F" w:rsidRDefault="00384C43" w:rsidP="00F73F5C">
            <w:pPr>
              <w:pStyle w:val="TableText"/>
              <w:ind w:right="360"/>
            </w:pPr>
            <w:r w:rsidRPr="00C7345F">
              <w:t>4.51</w:t>
            </w:r>
          </w:p>
        </w:tc>
      </w:tr>
      <w:tr w:rsidR="00384C43" w:rsidRPr="00C7345F" w14:paraId="6D0B0AAB" w14:textId="77777777" w:rsidTr="00F73F5C">
        <w:tc>
          <w:tcPr>
            <w:tcW w:w="1584" w:type="dxa"/>
            <w:noWrap/>
          </w:tcPr>
          <w:p w14:paraId="249B16DB" w14:textId="77777777" w:rsidR="00384C43" w:rsidRPr="00C7345F" w:rsidRDefault="00384C43" w:rsidP="00F73F5C">
            <w:pPr>
              <w:pStyle w:val="TableText"/>
              <w:ind w:right="504"/>
            </w:pPr>
            <w:r w:rsidRPr="00C7345F">
              <w:t>14</w:t>
            </w:r>
          </w:p>
        </w:tc>
        <w:tc>
          <w:tcPr>
            <w:tcW w:w="950" w:type="dxa"/>
            <w:noWrap/>
          </w:tcPr>
          <w:p w14:paraId="6CC8A4E6" w14:textId="77777777" w:rsidR="00384C43" w:rsidRPr="00C7345F" w:rsidRDefault="00384C43" w:rsidP="00F73F5C">
            <w:pPr>
              <w:pStyle w:val="TableText"/>
            </w:pPr>
            <w:r w:rsidRPr="00C7345F">
              <w:t>186</w:t>
            </w:r>
          </w:p>
        </w:tc>
        <w:tc>
          <w:tcPr>
            <w:tcW w:w="1512" w:type="dxa"/>
          </w:tcPr>
          <w:p w14:paraId="686B077C" w14:textId="77777777" w:rsidR="00384C43" w:rsidRPr="00C7345F" w:rsidRDefault="00384C43" w:rsidP="00F73F5C">
            <w:pPr>
              <w:pStyle w:val="TableText"/>
              <w:ind w:right="360"/>
            </w:pPr>
            <w:r w:rsidRPr="00C7345F">
              <w:t>5.75</w:t>
            </w:r>
          </w:p>
        </w:tc>
      </w:tr>
      <w:tr w:rsidR="00384C43" w:rsidRPr="00C7345F" w14:paraId="2FFDEC9C" w14:textId="77777777" w:rsidTr="00F73F5C">
        <w:tc>
          <w:tcPr>
            <w:tcW w:w="1584" w:type="dxa"/>
            <w:noWrap/>
          </w:tcPr>
          <w:p w14:paraId="5BA52E2B" w14:textId="77777777" w:rsidR="00384C43" w:rsidRPr="00C7345F" w:rsidRDefault="00384C43" w:rsidP="00F73F5C">
            <w:pPr>
              <w:pStyle w:val="TableText"/>
              <w:ind w:right="504"/>
            </w:pPr>
            <w:r w:rsidRPr="00C7345F">
              <w:t>15</w:t>
            </w:r>
          </w:p>
        </w:tc>
        <w:tc>
          <w:tcPr>
            <w:tcW w:w="950" w:type="dxa"/>
            <w:noWrap/>
          </w:tcPr>
          <w:p w14:paraId="6AE8FEC3" w14:textId="77777777" w:rsidR="00384C43" w:rsidRPr="00C7345F" w:rsidRDefault="00384C43" w:rsidP="00F73F5C">
            <w:pPr>
              <w:pStyle w:val="TableText"/>
            </w:pPr>
            <w:r w:rsidRPr="00C7345F">
              <w:t>243</w:t>
            </w:r>
          </w:p>
        </w:tc>
        <w:tc>
          <w:tcPr>
            <w:tcW w:w="1512" w:type="dxa"/>
          </w:tcPr>
          <w:p w14:paraId="07826233" w14:textId="77777777" w:rsidR="00384C43" w:rsidRPr="00C7345F" w:rsidRDefault="00384C43" w:rsidP="00F73F5C">
            <w:pPr>
              <w:pStyle w:val="TableText"/>
              <w:ind w:right="360"/>
            </w:pPr>
            <w:r w:rsidRPr="00C7345F">
              <w:t>7.51</w:t>
            </w:r>
          </w:p>
        </w:tc>
      </w:tr>
      <w:tr w:rsidR="00384C43" w:rsidRPr="00C7345F" w14:paraId="7668B5F2" w14:textId="77777777" w:rsidTr="00F73F5C">
        <w:tc>
          <w:tcPr>
            <w:tcW w:w="1584" w:type="dxa"/>
            <w:noWrap/>
          </w:tcPr>
          <w:p w14:paraId="3B6AEB59" w14:textId="77777777" w:rsidR="00384C43" w:rsidRPr="00C7345F" w:rsidRDefault="00384C43" w:rsidP="00F73F5C">
            <w:pPr>
              <w:pStyle w:val="TableText"/>
              <w:ind w:right="504"/>
            </w:pPr>
            <w:r w:rsidRPr="00C7345F">
              <w:t>16</w:t>
            </w:r>
          </w:p>
        </w:tc>
        <w:tc>
          <w:tcPr>
            <w:tcW w:w="950" w:type="dxa"/>
            <w:noWrap/>
          </w:tcPr>
          <w:p w14:paraId="0FD38489" w14:textId="77777777" w:rsidR="00384C43" w:rsidRPr="00C7345F" w:rsidRDefault="00384C43" w:rsidP="00F73F5C">
            <w:pPr>
              <w:pStyle w:val="TableText"/>
            </w:pPr>
            <w:r w:rsidRPr="00C7345F">
              <w:t>313</w:t>
            </w:r>
          </w:p>
        </w:tc>
        <w:tc>
          <w:tcPr>
            <w:tcW w:w="1512" w:type="dxa"/>
          </w:tcPr>
          <w:p w14:paraId="40902F05" w14:textId="77777777" w:rsidR="00384C43" w:rsidRPr="00C7345F" w:rsidRDefault="00384C43" w:rsidP="00F73F5C">
            <w:pPr>
              <w:pStyle w:val="TableText"/>
              <w:ind w:right="360"/>
            </w:pPr>
            <w:r w:rsidRPr="00C7345F">
              <w:t>9.67</w:t>
            </w:r>
          </w:p>
        </w:tc>
      </w:tr>
      <w:tr w:rsidR="00384C43" w:rsidRPr="00C7345F" w14:paraId="24B60165" w14:textId="77777777" w:rsidTr="00F73F5C">
        <w:tc>
          <w:tcPr>
            <w:tcW w:w="1584" w:type="dxa"/>
            <w:noWrap/>
          </w:tcPr>
          <w:p w14:paraId="2A18EAAB" w14:textId="77777777" w:rsidR="00384C43" w:rsidRPr="00C7345F" w:rsidRDefault="00384C43" w:rsidP="00F73F5C">
            <w:pPr>
              <w:pStyle w:val="TableText"/>
              <w:ind w:right="504"/>
            </w:pPr>
            <w:r w:rsidRPr="00C7345F">
              <w:t>17</w:t>
            </w:r>
          </w:p>
        </w:tc>
        <w:tc>
          <w:tcPr>
            <w:tcW w:w="950" w:type="dxa"/>
            <w:noWrap/>
          </w:tcPr>
          <w:p w14:paraId="18EF6F60" w14:textId="77777777" w:rsidR="00384C43" w:rsidRPr="00C7345F" w:rsidRDefault="00384C43" w:rsidP="00F73F5C">
            <w:pPr>
              <w:pStyle w:val="TableText"/>
            </w:pPr>
            <w:r w:rsidRPr="00C7345F">
              <w:t>435</w:t>
            </w:r>
          </w:p>
        </w:tc>
        <w:tc>
          <w:tcPr>
            <w:tcW w:w="1512" w:type="dxa"/>
          </w:tcPr>
          <w:p w14:paraId="349073C4" w14:textId="77777777" w:rsidR="00384C43" w:rsidRPr="00C7345F" w:rsidRDefault="00384C43" w:rsidP="00F73F5C">
            <w:pPr>
              <w:pStyle w:val="TableText"/>
              <w:ind w:right="360"/>
            </w:pPr>
            <w:r w:rsidRPr="00C7345F">
              <w:t>13.44</w:t>
            </w:r>
          </w:p>
        </w:tc>
      </w:tr>
    </w:tbl>
    <w:p w14:paraId="75603556" w14:textId="77777777" w:rsidR="00384C43" w:rsidRPr="00C7345F" w:rsidRDefault="00384C43" w:rsidP="00F73F5C">
      <w:pPr>
        <w:pStyle w:val="Caption"/>
        <w:pageBreakBefore/>
      </w:pPr>
      <w:bookmarkStart w:id="571" w:name="_Toc134621850"/>
      <w:r w:rsidRPr="00C7345F">
        <w:lastRenderedPageBreak/>
        <w:t>Table 4.A.</w:t>
      </w:r>
      <w:r w:rsidRPr="00C7345F">
        <w:fldChar w:fldCharType="begin"/>
      </w:r>
      <w:r w:rsidRPr="00C7345F">
        <w:instrText>SEQ Table_4.A. \* ARABIC</w:instrText>
      </w:r>
      <w:r w:rsidRPr="00C7345F">
        <w:fldChar w:fldCharType="separate"/>
      </w:r>
      <w:r w:rsidRPr="00C7345F">
        <w:t>17</w:t>
      </w:r>
      <w:r w:rsidRPr="00C7345F">
        <w:fldChar w:fldCharType="end"/>
      </w:r>
      <w:r w:rsidRPr="00C7345F">
        <w:t xml:space="preserve">  Raw Score Distribution for Grade Three—Speaking</w:t>
      </w:r>
      <w:bookmarkEnd w:id="571"/>
    </w:p>
    <w:tbl>
      <w:tblPr>
        <w:tblStyle w:val="TRs"/>
        <w:tblW w:w="0" w:type="auto"/>
        <w:tblLayout w:type="fixed"/>
        <w:tblLook w:val="04A0" w:firstRow="1" w:lastRow="0" w:firstColumn="1" w:lastColumn="0" w:noHBand="0" w:noVBand="1"/>
        <w:tblDescription w:val="Raw Score Distribution for Grade Three—Speaking"/>
      </w:tblPr>
      <w:tblGrid>
        <w:gridCol w:w="1584"/>
        <w:gridCol w:w="950"/>
        <w:gridCol w:w="1512"/>
      </w:tblGrid>
      <w:tr w:rsidR="00384C43" w:rsidRPr="00C7345F" w14:paraId="59D33165"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6EB268C"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0632778B"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5920C931"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274502C3" w14:textId="77777777" w:rsidTr="00F73F5C">
        <w:tc>
          <w:tcPr>
            <w:tcW w:w="1584" w:type="dxa"/>
            <w:noWrap/>
            <w:hideMark/>
          </w:tcPr>
          <w:p w14:paraId="161ACC4E"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1D1C934C" w14:textId="77777777" w:rsidR="00384C43" w:rsidRPr="00C7345F" w:rsidRDefault="00384C43" w:rsidP="00F73F5C">
            <w:pPr>
              <w:pStyle w:val="TableText"/>
              <w:rPr>
                <w:rFonts w:eastAsia="Times New Roman"/>
                <w:szCs w:val="24"/>
                <w:lang w:eastAsia="ko-KR"/>
              </w:rPr>
            </w:pPr>
            <w:r w:rsidRPr="00C7345F">
              <w:t>977</w:t>
            </w:r>
          </w:p>
        </w:tc>
        <w:tc>
          <w:tcPr>
            <w:tcW w:w="1512" w:type="dxa"/>
          </w:tcPr>
          <w:p w14:paraId="6C4B7E9B" w14:textId="77777777" w:rsidR="00384C43" w:rsidRPr="00C7345F" w:rsidRDefault="00384C43" w:rsidP="00F73F5C">
            <w:pPr>
              <w:pStyle w:val="TableText"/>
              <w:ind w:right="360"/>
              <w:rPr>
                <w:rFonts w:eastAsia="Times New Roman"/>
                <w:szCs w:val="24"/>
                <w:lang w:eastAsia="ko-KR"/>
              </w:rPr>
            </w:pPr>
            <w:r w:rsidRPr="00C7345F">
              <w:t>33.76</w:t>
            </w:r>
          </w:p>
        </w:tc>
      </w:tr>
      <w:tr w:rsidR="00384C43" w:rsidRPr="00C7345F" w14:paraId="56E3FBFE" w14:textId="77777777" w:rsidTr="00F73F5C">
        <w:tc>
          <w:tcPr>
            <w:tcW w:w="1584" w:type="dxa"/>
            <w:noWrap/>
            <w:hideMark/>
          </w:tcPr>
          <w:p w14:paraId="1D87AF76"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7962F351" w14:textId="77777777" w:rsidR="00384C43" w:rsidRPr="00C7345F" w:rsidRDefault="00384C43" w:rsidP="00F73F5C">
            <w:pPr>
              <w:pStyle w:val="TableText"/>
              <w:rPr>
                <w:rFonts w:eastAsia="Times New Roman"/>
                <w:szCs w:val="24"/>
                <w:lang w:eastAsia="ko-KR"/>
              </w:rPr>
            </w:pPr>
            <w:r w:rsidRPr="00C7345F">
              <w:t>69</w:t>
            </w:r>
          </w:p>
        </w:tc>
        <w:tc>
          <w:tcPr>
            <w:tcW w:w="1512" w:type="dxa"/>
          </w:tcPr>
          <w:p w14:paraId="641D6621" w14:textId="77777777" w:rsidR="00384C43" w:rsidRPr="00C7345F" w:rsidRDefault="00384C43" w:rsidP="00F73F5C">
            <w:pPr>
              <w:pStyle w:val="TableText"/>
              <w:ind w:right="360"/>
              <w:rPr>
                <w:rFonts w:eastAsia="Times New Roman"/>
                <w:szCs w:val="24"/>
                <w:lang w:eastAsia="ko-KR"/>
              </w:rPr>
            </w:pPr>
            <w:r w:rsidRPr="00C7345F">
              <w:t>2.38</w:t>
            </w:r>
          </w:p>
        </w:tc>
      </w:tr>
      <w:tr w:rsidR="00384C43" w:rsidRPr="00C7345F" w14:paraId="0FFD280B" w14:textId="77777777" w:rsidTr="00F73F5C">
        <w:tc>
          <w:tcPr>
            <w:tcW w:w="1584" w:type="dxa"/>
            <w:noWrap/>
            <w:hideMark/>
          </w:tcPr>
          <w:p w14:paraId="034730B8"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5D24B678" w14:textId="77777777" w:rsidR="00384C43" w:rsidRPr="00C7345F" w:rsidRDefault="00384C43" w:rsidP="00F73F5C">
            <w:pPr>
              <w:pStyle w:val="TableText"/>
              <w:rPr>
                <w:rFonts w:eastAsia="Times New Roman"/>
                <w:szCs w:val="24"/>
                <w:lang w:eastAsia="ko-KR"/>
              </w:rPr>
            </w:pPr>
            <w:r w:rsidRPr="00C7345F">
              <w:t>57</w:t>
            </w:r>
          </w:p>
        </w:tc>
        <w:tc>
          <w:tcPr>
            <w:tcW w:w="1512" w:type="dxa"/>
          </w:tcPr>
          <w:p w14:paraId="6478F934" w14:textId="77777777" w:rsidR="00384C43" w:rsidRPr="00C7345F" w:rsidRDefault="00384C43" w:rsidP="00F73F5C">
            <w:pPr>
              <w:pStyle w:val="TableText"/>
              <w:ind w:right="360"/>
              <w:rPr>
                <w:rFonts w:eastAsia="Times New Roman"/>
                <w:szCs w:val="24"/>
                <w:lang w:eastAsia="ko-KR"/>
              </w:rPr>
            </w:pPr>
            <w:r w:rsidRPr="00C7345F">
              <w:t>1.97</w:t>
            </w:r>
          </w:p>
        </w:tc>
      </w:tr>
      <w:tr w:rsidR="00384C43" w:rsidRPr="00C7345F" w14:paraId="12313CD9" w14:textId="77777777" w:rsidTr="00F73F5C">
        <w:tc>
          <w:tcPr>
            <w:tcW w:w="1584" w:type="dxa"/>
            <w:noWrap/>
            <w:hideMark/>
          </w:tcPr>
          <w:p w14:paraId="7DF5F3E7"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5F9AD0D0" w14:textId="77777777" w:rsidR="00384C43" w:rsidRPr="00C7345F" w:rsidRDefault="00384C43" w:rsidP="00F73F5C">
            <w:pPr>
              <w:pStyle w:val="TableText"/>
              <w:rPr>
                <w:rFonts w:eastAsia="Times New Roman"/>
                <w:szCs w:val="24"/>
                <w:lang w:eastAsia="ko-KR"/>
              </w:rPr>
            </w:pPr>
            <w:r w:rsidRPr="00C7345F">
              <w:t>56</w:t>
            </w:r>
          </w:p>
        </w:tc>
        <w:tc>
          <w:tcPr>
            <w:tcW w:w="1512" w:type="dxa"/>
          </w:tcPr>
          <w:p w14:paraId="5149AAFB" w14:textId="77777777" w:rsidR="00384C43" w:rsidRPr="00C7345F" w:rsidRDefault="00384C43" w:rsidP="00F73F5C">
            <w:pPr>
              <w:pStyle w:val="TableText"/>
              <w:ind w:right="360"/>
              <w:rPr>
                <w:rFonts w:eastAsia="Times New Roman"/>
                <w:szCs w:val="24"/>
                <w:lang w:eastAsia="ko-KR"/>
              </w:rPr>
            </w:pPr>
            <w:r w:rsidRPr="00C7345F">
              <w:t>1.94</w:t>
            </w:r>
          </w:p>
        </w:tc>
      </w:tr>
      <w:tr w:rsidR="00384C43" w:rsidRPr="00C7345F" w14:paraId="4E402E6A" w14:textId="77777777" w:rsidTr="00F73F5C">
        <w:tc>
          <w:tcPr>
            <w:tcW w:w="1584" w:type="dxa"/>
            <w:noWrap/>
            <w:hideMark/>
          </w:tcPr>
          <w:p w14:paraId="05F80643"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1714D903" w14:textId="77777777" w:rsidR="00384C43" w:rsidRPr="00C7345F" w:rsidRDefault="00384C43" w:rsidP="00F73F5C">
            <w:pPr>
              <w:pStyle w:val="TableText"/>
              <w:rPr>
                <w:rFonts w:eastAsia="Times New Roman"/>
                <w:szCs w:val="24"/>
                <w:lang w:eastAsia="ko-KR"/>
              </w:rPr>
            </w:pPr>
            <w:r w:rsidRPr="00C7345F">
              <w:t>54</w:t>
            </w:r>
          </w:p>
        </w:tc>
        <w:tc>
          <w:tcPr>
            <w:tcW w:w="1512" w:type="dxa"/>
          </w:tcPr>
          <w:p w14:paraId="15D60310" w14:textId="77777777" w:rsidR="00384C43" w:rsidRPr="00C7345F" w:rsidRDefault="00384C43" w:rsidP="00F73F5C">
            <w:pPr>
              <w:pStyle w:val="TableText"/>
              <w:ind w:right="360"/>
              <w:rPr>
                <w:rFonts w:eastAsia="Times New Roman"/>
                <w:szCs w:val="24"/>
                <w:lang w:eastAsia="ko-KR"/>
              </w:rPr>
            </w:pPr>
            <w:r w:rsidRPr="00C7345F">
              <w:t>1.87</w:t>
            </w:r>
          </w:p>
        </w:tc>
      </w:tr>
      <w:tr w:rsidR="00384C43" w:rsidRPr="00C7345F" w14:paraId="4EB478E3" w14:textId="77777777" w:rsidTr="00F73F5C">
        <w:tc>
          <w:tcPr>
            <w:tcW w:w="1584" w:type="dxa"/>
            <w:noWrap/>
          </w:tcPr>
          <w:p w14:paraId="0F417BCB" w14:textId="77777777" w:rsidR="00384C43" w:rsidRPr="00C7345F" w:rsidRDefault="00384C43" w:rsidP="00F73F5C">
            <w:pPr>
              <w:pStyle w:val="TableText"/>
              <w:ind w:right="504"/>
              <w:rPr>
                <w:color w:val="000000"/>
                <w:szCs w:val="24"/>
              </w:rPr>
            </w:pPr>
            <w:r w:rsidRPr="00C7345F">
              <w:t>5</w:t>
            </w:r>
          </w:p>
        </w:tc>
        <w:tc>
          <w:tcPr>
            <w:tcW w:w="950" w:type="dxa"/>
            <w:noWrap/>
          </w:tcPr>
          <w:p w14:paraId="5E36C1B5" w14:textId="77777777" w:rsidR="00384C43" w:rsidRPr="00C7345F" w:rsidRDefault="00384C43" w:rsidP="00F73F5C">
            <w:pPr>
              <w:pStyle w:val="TableText"/>
              <w:rPr>
                <w:rFonts w:eastAsia="Times New Roman"/>
                <w:szCs w:val="24"/>
                <w:lang w:eastAsia="ko-KR"/>
              </w:rPr>
            </w:pPr>
            <w:r w:rsidRPr="00C7345F">
              <w:t>49</w:t>
            </w:r>
          </w:p>
        </w:tc>
        <w:tc>
          <w:tcPr>
            <w:tcW w:w="1512" w:type="dxa"/>
          </w:tcPr>
          <w:p w14:paraId="75B227F9" w14:textId="77777777" w:rsidR="00384C43" w:rsidRPr="00C7345F" w:rsidRDefault="00384C43" w:rsidP="00F73F5C">
            <w:pPr>
              <w:pStyle w:val="TableText"/>
              <w:ind w:right="360"/>
              <w:rPr>
                <w:rFonts w:eastAsia="Times New Roman"/>
                <w:szCs w:val="24"/>
                <w:lang w:eastAsia="ko-KR"/>
              </w:rPr>
            </w:pPr>
            <w:r w:rsidRPr="00C7345F">
              <w:t>1.69</w:t>
            </w:r>
          </w:p>
        </w:tc>
      </w:tr>
      <w:tr w:rsidR="00384C43" w:rsidRPr="00C7345F" w14:paraId="326D822B" w14:textId="77777777" w:rsidTr="00F73F5C">
        <w:tc>
          <w:tcPr>
            <w:tcW w:w="1584" w:type="dxa"/>
            <w:noWrap/>
          </w:tcPr>
          <w:p w14:paraId="7C8E78FF" w14:textId="77777777" w:rsidR="00384C43" w:rsidRPr="00C7345F" w:rsidRDefault="00384C43" w:rsidP="00F73F5C">
            <w:pPr>
              <w:pStyle w:val="TableText"/>
              <w:ind w:right="504"/>
              <w:rPr>
                <w:color w:val="000000"/>
                <w:szCs w:val="24"/>
              </w:rPr>
            </w:pPr>
            <w:r w:rsidRPr="00C7345F">
              <w:t>6</w:t>
            </w:r>
          </w:p>
        </w:tc>
        <w:tc>
          <w:tcPr>
            <w:tcW w:w="950" w:type="dxa"/>
            <w:noWrap/>
          </w:tcPr>
          <w:p w14:paraId="00C4DB5B" w14:textId="77777777" w:rsidR="00384C43" w:rsidRPr="00C7345F" w:rsidRDefault="00384C43" w:rsidP="00F73F5C">
            <w:pPr>
              <w:pStyle w:val="TableText"/>
              <w:rPr>
                <w:rFonts w:eastAsia="Times New Roman"/>
                <w:szCs w:val="24"/>
                <w:lang w:eastAsia="ko-KR"/>
              </w:rPr>
            </w:pPr>
            <w:r w:rsidRPr="00C7345F">
              <w:t>40</w:t>
            </w:r>
          </w:p>
        </w:tc>
        <w:tc>
          <w:tcPr>
            <w:tcW w:w="1512" w:type="dxa"/>
          </w:tcPr>
          <w:p w14:paraId="1B1FEA55" w14:textId="77777777" w:rsidR="00384C43" w:rsidRPr="00C7345F" w:rsidRDefault="00384C43" w:rsidP="00F73F5C">
            <w:pPr>
              <w:pStyle w:val="TableText"/>
              <w:ind w:right="360"/>
              <w:rPr>
                <w:rFonts w:eastAsia="Times New Roman"/>
                <w:szCs w:val="24"/>
                <w:lang w:eastAsia="ko-KR"/>
              </w:rPr>
            </w:pPr>
            <w:r w:rsidRPr="00C7345F">
              <w:t>1.38</w:t>
            </w:r>
          </w:p>
        </w:tc>
      </w:tr>
      <w:tr w:rsidR="00384C43" w:rsidRPr="00C7345F" w14:paraId="0664E204" w14:textId="77777777" w:rsidTr="00F73F5C">
        <w:tc>
          <w:tcPr>
            <w:tcW w:w="1584" w:type="dxa"/>
            <w:noWrap/>
          </w:tcPr>
          <w:p w14:paraId="2E276EF2" w14:textId="77777777" w:rsidR="00384C43" w:rsidRPr="00C7345F" w:rsidRDefault="00384C43" w:rsidP="00F73F5C">
            <w:pPr>
              <w:pStyle w:val="TableText"/>
              <w:ind w:right="504"/>
              <w:rPr>
                <w:color w:val="000000"/>
                <w:szCs w:val="24"/>
              </w:rPr>
            </w:pPr>
            <w:r w:rsidRPr="00C7345F">
              <w:t>7</w:t>
            </w:r>
          </w:p>
        </w:tc>
        <w:tc>
          <w:tcPr>
            <w:tcW w:w="950" w:type="dxa"/>
            <w:noWrap/>
          </w:tcPr>
          <w:p w14:paraId="39D80867" w14:textId="77777777" w:rsidR="00384C43" w:rsidRPr="00C7345F" w:rsidRDefault="00384C43" w:rsidP="00F73F5C">
            <w:pPr>
              <w:pStyle w:val="TableText"/>
              <w:rPr>
                <w:rFonts w:eastAsia="Times New Roman"/>
                <w:szCs w:val="24"/>
                <w:lang w:eastAsia="ko-KR"/>
              </w:rPr>
            </w:pPr>
            <w:r w:rsidRPr="00C7345F">
              <w:t>51</w:t>
            </w:r>
          </w:p>
        </w:tc>
        <w:tc>
          <w:tcPr>
            <w:tcW w:w="1512" w:type="dxa"/>
          </w:tcPr>
          <w:p w14:paraId="2FC72861" w14:textId="77777777" w:rsidR="00384C43" w:rsidRPr="00C7345F" w:rsidRDefault="00384C43" w:rsidP="00F73F5C">
            <w:pPr>
              <w:pStyle w:val="TableText"/>
              <w:ind w:right="360"/>
              <w:rPr>
                <w:rFonts w:eastAsia="Times New Roman"/>
                <w:szCs w:val="24"/>
                <w:lang w:eastAsia="ko-KR"/>
              </w:rPr>
            </w:pPr>
            <w:r w:rsidRPr="00C7345F">
              <w:t>1.76</w:t>
            </w:r>
          </w:p>
        </w:tc>
      </w:tr>
      <w:tr w:rsidR="00384C43" w:rsidRPr="00C7345F" w14:paraId="1DC77A61" w14:textId="77777777" w:rsidTr="00F73F5C">
        <w:tc>
          <w:tcPr>
            <w:tcW w:w="1584" w:type="dxa"/>
            <w:noWrap/>
          </w:tcPr>
          <w:p w14:paraId="673F5F95" w14:textId="77777777" w:rsidR="00384C43" w:rsidRPr="00C7345F" w:rsidRDefault="00384C43" w:rsidP="00F73F5C">
            <w:pPr>
              <w:pStyle w:val="TableText"/>
              <w:ind w:right="504"/>
              <w:rPr>
                <w:color w:val="000000"/>
                <w:szCs w:val="24"/>
              </w:rPr>
            </w:pPr>
            <w:r w:rsidRPr="00C7345F">
              <w:t>8</w:t>
            </w:r>
          </w:p>
        </w:tc>
        <w:tc>
          <w:tcPr>
            <w:tcW w:w="950" w:type="dxa"/>
            <w:noWrap/>
          </w:tcPr>
          <w:p w14:paraId="0542D6D0" w14:textId="77777777" w:rsidR="00384C43" w:rsidRPr="00C7345F" w:rsidRDefault="00384C43" w:rsidP="00F73F5C">
            <w:pPr>
              <w:pStyle w:val="TableText"/>
              <w:rPr>
                <w:rFonts w:eastAsia="Times New Roman"/>
                <w:szCs w:val="24"/>
                <w:lang w:eastAsia="ko-KR"/>
              </w:rPr>
            </w:pPr>
            <w:r w:rsidRPr="00C7345F">
              <w:t>49</w:t>
            </w:r>
          </w:p>
        </w:tc>
        <w:tc>
          <w:tcPr>
            <w:tcW w:w="1512" w:type="dxa"/>
          </w:tcPr>
          <w:p w14:paraId="70378A74" w14:textId="77777777" w:rsidR="00384C43" w:rsidRPr="00C7345F" w:rsidRDefault="00384C43" w:rsidP="00F73F5C">
            <w:pPr>
              <w:pStyle w:val="TableText"/>
              <w:ind w:right="360"/>
              <w:rPr>
                <w:rFonts w:eastAsia="Times New Roman"/>
                <w:szCs w:val="24"/>
                <w:lang w:eastAsia="ko-KR"/>
              </w:rPr>
            </w:pPr>
            <w:r w:rsidRPr="00C7345F">
              <w:t>1.69</w:t>
            </w:r>
          </w:p>
        </w:tc>
      </w:tr>
      <w:tr w:rsidR="00384C43" w:rsidRPr="00C7345F" w14:paraId="427F7EDF" w14:textId="77777777" w:rsidTr="00F73F5C">
        <w:tc>
          <w:tcPr>
            <w:tcW w:w="1584" w:type="dxa"/>
            <w:noWrap/>
          </w:tcPr>
          <w:p w14:paraId="08AEA6FF" w14:textId="77777777" w:rsidR="00384C43" w:rsidRPr="00C7345F" w:rsidRDefault="00384C43" w:rsidP="00F73F5C">
            <w:pPr>
              <w:pStyle w:val="TableText"/>
              <w:ind w:right="504"/>
              <w:rPr>
                <w:color w:val="000000"/>
                <w:szCs w:val="24"/>
              </w:rPr>
            </w:pPr>
            <w:r w:rsidRPr="00C7345F">
              <w:t>9</w:t>
            </w:r>
          </w:p>
        </w:tc>
        <w:tc>
          <w:tcPr>
            <w:tcW w:w="950" w:type="dxa"/>
            <w:noWrap/>
          </w:tcPr>
          <w:p w14:paraId="2F492A41" w14:textId="77777777" w:rsidR="00384C43" w:rsidRPr="00C7345F" w:rsidRDefault="00384C43" w:rsidP="00F73F5C">
            <w:pPr>
              <w:pStyle w:val="TableText"/>
              <w:rPr>
                <w:rFonts w:eastAsia="Times New Roman"/>
                <w:szCs w:val="24"/>
                <w:lang w:eastAsia="ko-KR"/>
              </w:rPr>
            </w:pPr>
            <w:r w:rsidRPr="00C7345F">
              <w:t>57</w:t>
            </w:r>
          </w:p>
        </w:tc>
        <w:tc>
          <w:tcPr>
            <w:tcW w:w="1512" w:type="dxa"/>
          </w:tcPr>
          <w:p w14:paraId="24E6BA22" w14:textId="77777777" w:rsidR="00384C43" w:rsidRPr="00C7345F" w:rsidRDefault="00384C43" w:rsidP="00F73F5C">
            <w:pPr>
              <w:pStyle w:val="TableText"/>
              <w:ind w:right="360"/>
              <w:rPr>
                <w:rFonts w:eastAsia="Times New Roman"/>
                <w:szCs w:val="24"/>
                <w:lang w:eastAsia="ko-KR"/>
              </w:rPr>
            </w:pPr>
            <w:r w:rsidRPr="00C7345F">
              <w:t>1.97</w:t>
            </w:r>
          </w:p>
        </w:tc>
      </w:tr>
      <w:tr w:rsidR="00384C43" w:rsidRPr="00C7345F" w14:paraId="18A33681" w14:textId="77777777" w:rsidTr="00F73F5C">
        <w:tc>
          <w:tcPr>
            <w:tcW w:w="1584" w:type="dxa"/>
            <w:noWrap/>
          </w:tcPr>
          <w:p w14:paraId="303306A8" w14:textId="77777777" w:rsidR="00384C43" w:rsidRPr="00C7345F" w:rsidRDefault="00384C43" w:rsidP="00F73F5C">
            <w:pPr>
              <w:pStyle w:val="TableText"/>
              <w:ind w:right="504"/>
              <w:rPr>
                <w:color w:val="000000"/>
                <w:szCs w:val="24"/>
              </w:rPr>
            </w:pPr>
            <w:r w:rsidRPr="00C7345F">
              <w:t>10</w:t>
            </w:r>
          </w:p>
        </w:tc>
        <w:tc>
          <w:tcPr>
            <w:tcW w:w="950" w:type="dxa"/>
            <w:noWrap/>
          </w:tcPr>
          <w:p w14:paraId="3093261C" w14:textId="77777777" w:rsidR="00384C43" w:rsidRPr="00C7345F" w:rsidRDefault="00384C43" w:rsidP="00F73F5C">
            <w:pPr>
              <w:pStyle w:val="TableText"/>
              <w:rPr>
                <w:rFonts w:eastAsia="Times New Roman"/>
                <w:szCs w:val="24"/>
                <w:lang w:eastAsia="ko-KR"/>
              </w:rPr>
            </w:pPr>
            <w:r w:rsidRPr="00C7345F">
              <w:t>55</w:t>
            </w:r>
          </w:p>
        </w:tc>
        <w:tc>
          <w:tcPr>
            <w:tcW w:w="1512" w:type="dxa"/>
          </w:tcPr>
          <w:p w14:paraId="1829DA2A" w14:textId="77777777" w:rsidR="00384C43" w:rsidRPr="00C7345F" w:rsidRDefault="00384C43" w:rsidP="00F73F5C">
            <w:pPr>
              <w:pStyle w:val="TableText"/>
              <w:ind w:right="360"/>
              <w:rPr>
                <w:rFonts w:eastAsia="Times New Roman"/>
                <w:szCs w:val="24"/>
                <w:lang w:eastAsia="ko-KR"/>
              </w:rPr>
            </w:pPr>
            <w:r w:rsidRPr="00C7345F">
              <w:t>1.90</w:t>
            </w:r>
          </w:p>
        </w:tc>
      </w:tr>
      <w:tr w:rsidR="00384C43" w:rsidRPr="00C7345F" w14:paraId="7A0B8397" w14:textId="77777777" w:rsidTr="00F73F5C">
        <w:tc>
          <w:tcPr>
            <w:tcW w:w="1584" w:type="dxa"/>
            <w:noWrap/>
          </w:tcPr>
          <w:p w14:paraId="486EC403" w14:textId="77777777" w:rsidR="00384C43" w:rsidRPr="00C7345F" w:rsidRDefault="00384C43" w:rsidP="00F73F5C">
            <w:pPr>
              <w:pStyle w:val="TableText"/>
              <w:ind w:right="504"/>
              <w:rPr>
                <w:color w:val="000000"/>
                <w:szCs w:val="24"/>
              </w:rPr>
            </w:pPr>
            <w:r w:rsidRPr="00C7345F">
              <w:t>11</w:t>
            </w:r>
          </w:p>
        </w:tc>
        <w:tc>
          <w:tcPr>
            <w:tcW w:w="950" w:type="dxa"/>
            <w:noWrap/>
          </w:tcPr>
          <w:p w14:paraId="5C627610" w14:textId="77777777" w:rsidR="00384C43" w:rsidRPr="00C7345F" w:rsidRDefault="00384C43" w:rsidP="00F73F5C">
            <w:pPr>
              <w:pStyle w:val="TableText"/>
              <w:rPr>
                <w:rFonts w:eastAsia="Times New Roman"/>
                <w:szCs w:val="24"/>
                <w:lang w:eastAsia="ko-KR"/>
              </w:rPr>
            </w:pPr>
            <w:r w:rsidRPr="00C7345F">
              <w:t>79</w:t>
            </w:r>
          </w:p>
        </w:tc>
        <w:tc>
          <w:tcPr>
            <w:tcW w:w="1512" w:type="dxa"/>
          </w:tcPr>
          <w:p w14:paraId="48582EE3" w14:textId="77777777" w:rsidR="00384C43" w:rsidRPr="00C7345F" w:rsidRDefault="00384C43" w:rsidP="00F73F5C">
            <w:pPr>
              <w:pStyle w:val="TableText"/>
              <w:ind w:right="360"/>
              <w:rPr>
                <w:rFonts w:eastAsia="Times New Roman"/>
                <w:szCs w:val="24"/>
                <w:lang w:eastAsia="ko-KR"/>
              </w:rPr>
            </w:pPr>
            <w:r w:rsidRPr="00C7345F">
              <w:t>2.73</w:t>
            </w:r>
          </w:p>
        </w:tc>
      </w:tr>
      <w:tr w:rsidR="00384C43" w:rsidRPr="00C7345F" w14:paraId="155E92FC" w14:textId="77777777" w:rsidTr="00F73F5C">
        <w:tc>
          <w:tcPr>
            <w:tcW w:w="1584" w:type="dxa"/>
            <w:noWrap/>
          </w:tcPr>
          <w:p w14:paraId="26C442D9" w14:textId="77777777" w:rsidR="00384C43" w:rsidRPr="00C7345F" w:rsidRDefault="00384C43" w:rsidP="00F73F5C">
            <w:pPr>
              <w:pStyle w:val="TableText"/>
              <w:ind w:right="504"/>
              <w:rPr>
                <w:color w:val="000000"/>
                <w:szCs w:val="24"/>
              </w:rPr>
            </w:pPr>
            <w:r w:rsidRPr="00C7345F">
              <w:t>12</w:t>
            </w:r>
          </w:p>
        </w:tc>
        <w:tc>
          <w:tcPr>
            <w:tcW w:w="950" w:type="dxa"/>
            <w:noWrap/>
          </w:tcPr>
          <w:p w14:paraId="52455693" w14:textId="77777777" w:rsidR="00384C43" w:rsidRPr="00C7345F" w:rsidRDefault="00384C43" w:rsidP="00F73F5C">
            <w:pPr>
              <w:pStyle w:val="TableText"/>
              <w:rPr>
                <w:rFonts w:eastAsia="Times New Roman"/>
                <w:szCs w:val="24"/>
                <w:lang w:eastAsia="ko-KR"/>
              </w:rPr>
            </w:pPr>
            <w:r w:rsidRPr="00C7345F">
              <w:t>89</w:t>
            </w:r>
          </w:p>
        </w:tc>
        <w:tc>
          <w:tcPr>
            <w:tcW w:w="1512" w:type="dxa"/>
          </w:tcPr>
          <w:p w14:paraId="491713C7" w14:textId="77777777" w:rsidR="00384C43" w:rsidRPr="00C7345F" w:rsidRDefault="00384C43" w:rsidP="00F73F5C">
            <w:pPr>
              <w:pStyle w:val="TableText"/>
              <w:ind w:right="360"/>
              <w:rPr>
                <w:rFonts w:eastAsia="Times New Roman"/>
                <w:szCs w:val="24"/>
                <w:lang w:eastAsia="ko-KR"/>
              </w:rPr>
            </w:pPr>
            <w:r w:rsidRPr="00C7345F">
              <w:t>3.08</w:t>
            </w:r>
          </w:p>
        </w:tc>
      </w:tr>
      <w:tr w:rsidR="00384C43" w:rsidRPr="00C7345F" w14:paraId="37BB6CB8" w14:textId="77777777" w:rsidTr="00F73F5C">
        <w:tc>
          <w:tcPr>
            <w:tcW w:w="1584" w:type="dxa"/>
            <w:noWrap/>
          </w:tcPr>
          <w:p w14:paraId="68399148" w14:textId="77777777" w:rsidR="00384C43" w:rsidRPr="00C7345F" w:rsidRDefault="00384C43" w:rsidP="00F73F5C">
            <w:pPr>
              <w:pStyle w:val="TableText"/>
              <w:ind w:right="504"/>
            </w:pPr>
            <w:r w:rsidRPr="00C7345F">
              <w:t>13</w:t>
            </w:r>
          </w:p>
        </w:tc>
        <w:tc>
          <w:tcPr>
            <w:tcW w:w="950" w:type="dxa"/>
            <w:noWrap/>
          </w:tcPr>
          <w:p w14:paraId="038758CB" w14:textId="77777777" w:rsidR="00384C43" w:rsidRPr="00C7345F" w:rsidRDefault="00384C43" w:rsidP="00F73F5C">
            <w:pPr>
              <w:pStyle w:val="TableText"/>
            </w:pPr>
            <w:r w:rsidRPr="00C7345F">
              <w:t>142</w:t>
            </w:r>
          </w:p>
        </w:tc>
        <w:tc>
          <w:tcPr>
            <w:tcW w:w="1512" w:type="dxa"/>
          </w:tcPr>
          <w:p w14:paraId="7A660ADB" w14:textId="77777777" w:rsidR="00384C43" w:rsidRPr="00C7345F" w:rsidRDefault="00384C43" w:rsidP="00F73F5C">
            <w:pPr>
              <w:pStyle w:val="TableText"/>
              <w:ind w:right="360"/>
            </w:pPr>
            <w:r w:rsidRPr="00C7345F">
              <w:t>4.91</w:t>
            </w:r>
          </w:p>
        </w:tc>
      </w:tr>
      <w:tr w:rsidR="00384C43" w:rsidRPr="00C7345F" w14:paraId="420E816A" w14:textId="77777777" w:rsidTr="00F73F5C">
        <w:tc>
          <w:tcPr>
            <w:tcW w:w="1584" w:type="dxa"/>
            <w:noWrap/>
          </w:tcPr>
          <w:p w14:paraId="2C469DBF" w14:textId="77777777" w:rsidR="00384C43" w:rsidRPr="00C7345F" w:rsidRDefault="00384C43" w:rsidP="00F73F5C">
            <w:pPr>
              <w:pStyle w:val="TableText"/>
              <w:ind w:right="504"/>
            </w:pPr>
            <w:r w:rsidRPr="00C7345F">
              <w:t>14</w:t>
            </w:r>
          </w:p>
        </w:tc>
        <w:tc>
          <w:tcPr>
            <w:tcW w:w="950" w:type="dxa"/>
            <w:noWrap/>
          </w:tcPr>
          <w:p w14:paraId="2C1E6621" w14:textId="77777777" w:rsidR="00384C43" w:rsidRPr="00C7345F" w:rsidRDefault="00384C43" w:rsidP="00F73F5C">
            <w:pPr>
              <w:pStyle w:val="TableText"/>
            </w:pPr>
            <w:r w:rsidRPr="00C7345F">
              <w:t>172</w:t>
            </w:r>
          </w:p>
        </w:tc>
        <w:tc>
          <w:tcPr>
            <w:tcW w:w="1512" w:type="dxa"/>
          </w:tcPr>
          <w:p w14:paraId="2540CD3E" w14:textId="77777777" w:rsidR="00384C43" w:rsidRPr="00C7345F" w:rsidRDefault="00384C43" w:rsidP="00F73F5C">
            <w:pPr>
              <w:pStyle w:val="TableText"/>
              <w:ind w:right="360"/>
            </w:pPr>
            <w:r w:rsidRPr="00C7345F">
              <w:t>5.94</w:t>
            </w:r>
          </w:p>
        </w:tc>
      </w:tr>
      <w:tr w:rsidR="00384C43" w:rsidRPr="00C7345F" w14:paraId="595965FD" w14:textId="77777777" w:rsidTr="00F73F5C">
        <w:tc>
          <w:tcPr>
            <w:tcW w:w="1584" w:type="dxa"/>
            <w:noWrap/>
          </w:tcPr>
          <w:p w14:paraId="41879AB2" w14:textId="77777777" w:rsidR="00384C43" w:rsidRPr="00C7345F" w:rsidRDefault="00384C43" w:rsidP="00F73F5C">
            <w:pPr>
              <w:pStyle w:val="TableText"/>
              <w:ind w:right="504"/>
            </w:pPr>
            <w:r w:rsidRPr="00C7345F">
              <w:t>15</w:t>
            </w:r>
          </w:p>
        </w:tc>
        <w:tc>
          <w:tcPr>
            <w:tcW w:w="950" w:type="dxa"/>
            <w:noWrap/>
          </w:tcPr>
          <w:p w14:paraId="0A467AAE" w14:textId="77777777" w:rsidR="00384C43" w:rsidRPr="00C7345F" w:rsidRDefault="00384C43" w:rsidP="00F73F5C">
            <w:pPr>
              <w:pStyle w:val="TableText"/>
            </w:pPr>
            <w:r w:rsidRPr="00C7345F">
              <w:t>288</w:t>
            </w:r>
          </w:p>
        </w:tc>
        <w:tc>
          <w:tcPr>
            <w:tcW w:w="1512" w:type="dxa"/>
          </w:tcPr>
          <w:p w14:paraId="4CDD1AC9" w14:textId="77777777" w:rsidR="00384C43" w:rsidRPr="00C7345F" w:rsidRDefault="00384C43" w:rsidP="00F73F5C">
            <w:pPr>
              <w:pStyle w:val="TableText"/>
              <w:ind w:right="360"/>
            </w:pPr>
            <w:r w:rsidRPr="00C7345F">
              <w:t>9.95</w:t>
            </w:r>
          </w:p>
        </w:tc>
      </w:tr>
      <w:tr w:rsidR="00384C43" w:rsidRPr="00C7345F" w14:paraId="46FC6153" w14:textId="77777777" w:rsidTr="00F73F5C">
        <w:tc>
          <w:tcPr>
            <w:tcW w:w="1584" w:type="dxa"/>
            <w:noWrap/>
          </w:tcPr>
          <w:p w14:paraId="55AA7400" w14:textId="77777777" w:rsidR="00384C43" w:rsidRPr="00C7345F" w:rsidRDefault="00384C43" w:rsidP="00F73F5C">
            <w:pPr>
              <w:pStyle w:val="TableText"/>
              <w:ind w:right="504"/>
            </w:pPr>
            <w:r w:rsidRPr="00C7345F">
              <w:t>16</w:t>
            </w:r>
          </w:p>
        </w:tc>
        <w:tc>
          <w:tcPr>
            <w:tcW w:w="950" w:type="dxa"/>
            <w:noWrap/>
          </w:tcPr>
          <w:p w14:paraId="0730FCB8" w14:textId="77777777" w:rsidR="00384C43" w:rsidRPr="00C7345F" w:rsidRDefault="00384C43" w:rsidP="00F73F5C">
            <w:pPr>
              <w:pStyle w:val="TableText"/>
            </w:pPr>
            <w:r w:rsidRPr="00C7345F">
              <w:t>382</w:t>
            </w:r>
          </w:p>
        </w:tc>
        <w:tc>
          <w:tcPr>
            <w:tcW w:w="1512" w:type="dxa"/>
          </w:tcPr>
          <w:p w14:paraId="7D5BD4B7" w14:textId="77777777" w:rsidR="00384C43" w:rsidRPr="00C7345F" w:rsidRDefault="00384C43" w:rsidP="00F73F5C">
            <w:pPr>
              <w:pStyle w:val="TableText"/>
              <w:ind w:right="360"/>
            </w:pPr>
            <w:r w:rsidRPr="00C7345F">
              <w:t>13.20</w:t>
            </w:r>
          </w:p>
        </w:tc>
      </w:tr>
      <w:tr w:rsidR="00384C43" w:rsidRPr="00C7345F" w14:paraId="32EEE055" w14:textId="77777777" w:rsidTr="00F73F5C">
        <w:tc>
          <w:tcPr>
            <w:tcW w:w="1584" w:type="dxa"/>
            <w:noWrap/>
          </w:tcPr>
          <w:p w14:paraId="5B2E75E8" w14:textId="77777777" w:rsidR="00384C43" w:rsidRPr="00C7345F" w:rsidRDefault="00384C43" w:rsidP="00F73F5C">
            <w:pPr>
              <w:pStyle w:val="TableText"/>
              <w:ind w:right="504"/>
            </w:pPr>
            <w:r w:rsidRPr="00C7345F">
              <w:t>17</w:t>
            </w:r>
          </w:p>
        </w:tc>
        <w:tc>
          <w:tcPr>
            <w:tcW w:w="950" w:type="dxa"/>
            <w:noWrap/>
          </w:tcPr>
          <w:p w14:paraId="206E2D6F" w14:textId="77777777" w:rsidR="00384C43" w:rsidRPr="00C7345F" w:rsidRDefault="00384C43" w:rsidP="00F73F5C">
            <w:pPr>
              <w:pStyle w:val="TableText"/>
            </w:pPr>
            <w:r w:rsidRPr="00C7345F">
              <w:t>228</w:t>
            </w:r>
          </w:p>
        </w:tc>
        <w:tc>
          <w:tcPr>
            <w:tcW w:w="1512" w:type="dxa"/>
          </w:tcPr>
          <w:p w14:paraId="3DD1C13C" w14:textId="77777777" w:rsidR="00384C43" w:rsidRPr="00C7345F" w:rsidRDefault="00384C43" w:rsidP="00F73F5C">
            <w:pPr>
              <w:pStyle w:val="TableText"/>
              <w:ind w:right="360"/>
            </w:pPr>
            <w:r w:rsidRPr="00C7345F">
              <w:t>7.88</w:t>
            </w:r>
          </w:p>
        </w:tc>
      </w:tr>
    </w:tbl>
    <w:p w14:paraId="1120E5F0" w14:textId="77777777" w:rsidR="00384C43" w:rsidRPr="00C7345F" w:rsidRDefault="00384C43" w:rsidP="00F73F5C">
      <w:pPr>
        <w:pStyle w:val="Caption"/>
        <w:spacing w:before="120"/>
      </w:pPr>
      <w:bookmarkStart w:id="572" w:name="_Toc134621851"/>
      <w:r w:rsidRPr="00C7345F">
        <w:t>Table 4.A.</w:t>
      </w:r>
      <w:r w:rsidRPr="00C7345F">
        <w:fldChar w:fldCharType="begin"/>
      </w:r>
      <w:r w:rsidRPr="00C7345F">
        <w:instrText>SEQ Table_4.A. \* ARABIC</w:instrText>
      </w:r>
      <w:r w:rsidRPr="00C7345F">
        <w:fldChar w:fldCharType="separate"/>
      </w:r>
      <w:r w:rsidRPr="00C7345F">
        <w:t>18</w:t>
      </w:r>
      <w:r w:rsidRPr="00C7345F">
        <w:fldChar w:fldCharType="end"/>
      </w:r>
      <w:r w:rsidRPr="00C7345F">
        <w:t xml:space="preserve">  Raw Score Distribution for Grade Four—Speaking</w:t>
      </w:r>
      <w:bookmarkEnd w:id="572"/>
    </w:p>
    <w:tbl>
      <w:tblPr>
        <w:tblStyle w:val="TRs"/>
        <w:tblW w:w="0" w:type="auto"/>
        <w:tblLayout w:type="fixed"/>
        <w:tblLook w:val="04A0" w:firstRow="1" w:lastRow="0" w:firstColumn="1" w:lastColumn="0" w:noHBand="0" w:noVBand="1"/>
        <w:tblDescription w:val="Raw Score Distribution for Grade Four—Speaking"/>
      </w:tblPr>
      <w:tblGrid>
        <w:gridCol w:w="1584"/>
        <w:gridCol w:w="950"/>
        <w:gridCol w:w="1512"/>
      </w:tblGrid>
      <w:tr w:rsidR="00384C43" w:rsidRPr="00C7345F" w14:paraId="05C55044"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621DF7C"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4C8773D5"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03739FC7"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40A2FB4D" w14:textId="77777777" w:rsidTr="00F73F5C">
        <w:tc>
          <w:tcPr>
            <w:tcW w:w="1584" w:type="dxa"/>
            <w:noWrap/>
            <w:hideMark/>
          </w:tcPr>
          <w:p w14:paraId="7DA4F24D"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3BF07D9E" w14:textId="77777777" w:rsidR="00384C43" w:rsidRPr="00C7345F" w:rsidRDefault="00384C43" w:rsidP="00F73F5C">
            <w:pPr>
              <w:pStyle w:val="TableText"/>
              <w:rPr>
                <w:rFonts w:eastAsia="Times New Roman"/>
                <w:szCs w:val="24"/>
                <w:lang w:eastAsia="ko-KR"/>
              </w:rPr>
            </w:pPr>
            <w:r w:rsidRPr="00C7345F">
              <w:t>847</w:t>
            </w:r>
          </w:p>
        </w:tc>
        <w:tc>
          <w:tcPr>
            <w:tcW w:w="1512" w:type="dxa"/>
          </w:tcPr>
          <w:p w14:paraId="140FE3CD" w14:textId="77777777" w:rsidR="00384C43" w:rsidRPr="00C7345F" w:rsidRDefault="00384C43" w:rsidP="00F73F5C">
            <w:pPr>
              <w:pStyle w:val="TableText"/>
              <w:ind w:right="360"/>
              <w:rPr>
                <w:rFonts w:eastAsia="Times New Roman"/>
                <w:szCs w:val="24"/>
                <w:lang w:eastAsia="ko-KR"/>
              </w:rPr>
            </w:pPr>
            <w:r w:rsidRPr="00C7345F">
              <w:t>33.77</w:t>
            </w:r>
          </w:p>
        </w:tc>
      </w:tr>
      <w:tr w:rsidR="00384C43" w:rsidRPr="00C7345F" w14:paraId="78B0C701" w14:textId="77777777" w:rsidTr="00F73F5C">
        <w:tc>
          <w:tcPr>
            <w:tcW w:w="1584" w:type="dxa"/>
            <w:noWrap/>
            <w:hideMark/>
          </w:tcPr>
          <w:p w14:paraId="478F8BEB"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68F79321" w14:textId="77777777" w:rsidR="00384C43" w:rsidRPr="00C7345F" w:rsidRDefault="00384C43" w:rsidP="00F73F5C">
            <w:pPr>
              <w:pStyle w:val="TableText"/>
              <w:rPr>
                <w:rFonts w:eastAsia="Times New Roman"/>
                <w:szCs w:val="24"/>
                <w:lang w:eastAsia="ko-KR"/>
              </w:rPr>
            </w:pPr>
            <w:r w:rsidRPr="00C7345F">
              <w:t>59</w:t>
            </w:r>
          </w:p>
        </w:tc>
        <w:tc>
          <w:tcPr>
            <w:tcW w:w="1512" w:type="dxa"/>
          </w:tcPr>
          <w:p w14:paraId="7CD4543E" w14:textId="77777777" w:rsidR="00384C43" w:rsidRPr="00C7345F" w:rsidRDefault="00384C43" w:rsidP="00F73F5C">
            <w:pPr>
              <w:pStyle w:val="TableText"/>
              <w:ind w:right="360"/>
              <w:rPr>
                <w:rFonts w:eastAsia="Times New Roman"/>
                <w:szCs w:val="24"/>
                <w:lang w:eastAsia="ko-KR"/>
              </w:rPr>
            </w:pPr>
            <w:r w:rsidRPr="00C7345F">
              <w:t>2.35</w:t>
            </w:r>
          </w:p>
        </w:tc>
      </w:tr>
      <w:tr w:rsidR="00384C43" w:rsidRPr="00C7345F" w14:paraId="33A9AD6F" w14:textId="77777777" w:rsidTr="00F73F5C">
        <w:tc>
          <w:tcPr>
            <w:tcW w:w="1584" w:type="dxa"/>
            <w:noWrap/>
            <w:hideMark/>
          </w:tcPr>
          <w:p w14:paraId="30CF7490"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21B79440" w14:textId="77777777" w:rsidR="00384C43" w:rsidRPr="00C7345F" w:rsidRDefault="00384C43" w:rsidP="00F73F5C">
            <w:pPr>
              <w:pStyle w:val="TableText"/>
              <w:rPr>
                <w:rFonts w:eastAsia="Times New Roman"/>
                <w:szCs w:val="24"/>
                <w:lang w:eastAsia="ko-KR"/>
              </w:rPr>
            </w:pPr>
            <w:r w:rsidRPr="00C7345F">
              <w:t>56</w:t>
            </w:r>
          </w:p>
        </w:tc>
        <w:tc>
          <w:tcPr>
            <w:tcW w:w="1512" w:type="dxa"/>
          </w:tcPr>
          <w:p w14:paraId="1ABF3039" w14:textId="77777777" w:rsidR="00384C43" w:rsidRPr="00C7345F" w:rsidRDefault="00384C43" w:rsidP="00F73F5C">
            <w:pPr>
              <w:pStyle w:val="TableText"/>
              <w:ind w:right="360"/>
              <w:rPr>
                <w:rFonts w:eastAsia="Times New Roman"/>
                <w:szCs w:val="24"/>
                <w:lang w:eastAsia="ko-KR"/>
              </w:rPr>
            </w:pPr>
            <w:r w:rsidRPr="00C7345F">
              <w:t>2.23</w:t>
            </w:r>
          </w:p>
        </w:tc>
      </w:tr>
      <w:tr w:rsidR="00384C43" w:rsidRPr="00C7345F" w14:paraId="16080262" w14:textId="77777777" w:rsidTr="00F73F5C">
        <w:tc>
          <w:tcPr>
            <w:tcW w:w="1584" w:type="dxa"/>
            <w:noWrap/>
            <w:hideMark/>
          </w:tcPr>
          <w:p w14:paraId="0F6F540B"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3CF7DFDF" w14:textId="77777777" w:rsidR="00384C43" w:rsidRPr="00C7345F" w:rsidRDefault="00384C43" w:rsidP="00F73F5C">
            <w:pPr>
              <w:pStyle w:val="TableText"/>
              <w:rPr>
                <w:rFonts w:eastAsia="Times New Roman"/>
                <w:szCs w:val="24"/>
                <w:lang w:eastAsia="ko-KR"/>
              </w:rPr>
            </w:pPr>
            <w:r w:rsidRPr="00C7345F">
              <w:t>48</w:t>
            </w:r>
          </w:p>
        </w:tc>
        <w:tc>
          <w:tcPr>
            <w:tcW w:w="1512" w:type="dxa"/>
          </w:tcPr>
          <w:p w14:paraId="0C54387E" w14:textId="77777777" w:rsidR="00384C43" w:rsidRPr="00C7345F" w:rsidRDefault="00384C43" w:rsidP="00F73F5C">
            <w:pPr>
              <w:pStyle w:val="TableText"/>
              <w:ind w:right="360"/>
              <w:rPr>
                <w:rFonts w:eastAsia="Times New Roman"/>
                <w:szCs w:val="24"/>
                <w:lang w:eastAsia="ko-KR"/>
              </w:rPr>
            </w:pPr>
            <w:r w:rsidRPr="00C7345F">
              <w:t>1.91</w:t>
            </w:r>
          </w:p>
        </w:tc>
      </w:tr>
      <w:tr w:rsidR="00384C43" w:rsidRPr="00C7345F" w14:paraId="626EFE01" w14:textId="77777777" w:rsidTr="00F73F5C">
        <w:tc>
          <w:tcPr>
            <w:tcW w:w="1584" w:type="dxa"/>
            <w:noWrap/>
            <w:hideMark/>
          </w:tcPr>
          <w:p w14:paraId="4C501D74"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3886B94B" w14:textId="77777777" w:rsidR="00384C43" w:rsidRPr="00C7345F" w:rsidRDefault="00384C43" w:rsidP="00F73F5C">
            <w:pPr>
              <w:pStyle w:val="TableText"/>
              <w:rPr>
                <w:rFonts w:eastAsia="Times New Roman"/>
                <w:szCs w:val="24"/>
                <w:lang w:eastAsia="ko-KR"/>
              </w:rPr>
            </w:pPr>
            <w:r w:rsidRPr="00C7345F">
              <w:t>34</w:t>
            </w:r>
          </w:p>
        </w:tc>
        <w:tc>
          <w:tcPr>
            <w:tcW w:w="1512" w:type="dxa"/>
          </w:tcPr>
          <w:p w14:paraId="237F3708" w14:textId="77777777" w:rsidR="00384C43" w:rsidRPr="00C7345F" w:rsidRDefault="00384C43" w:rsidP="00F73F5C">
            <w:pPr>
              <w:pStyle w:val="TableText"/>
              <w:ind w:right="360"/>
              <w:rPr>
                <w:rFonts w:eastAsia="Times New Roman"/>
                <w:szCs w:val="24"/>
                <w:lang w:eastAsia="ko-KR"/>
              </w:rPr>
            </w:pPr>
            <w:r w:rsidRPr="00C7345F">
              <w:t>1.36</w:t>
            </w:r>
          </w:p>
        </w:tc>
      </w:tr>
      <w:tr w:rsidR="00384C43" w:rsidRPr="00C7345F" w14:paraId="0ACA1CAA" w14:textId="77777777" w:rsidTr="00F73F5C">
        <w:tc>
          <w:tcPr>
            <w:tcW w:w="1584" w:type="dxa"/>
            <w:noWrap/>
          </w:tcPr>
          <w:p w14:paraId="57134CDF" w14:textId="77777777" w:rsidR="00384C43" w:rsidRPr="00C7345F" w:rsidRDefault="00384C43" w:rsidP="00F73F5C">
            <w:pPr>
              <w:pStyle w:val="TableText"/>
              <w:ind w:right="504"/>
              <w:rPr>
                <w:color w:val="000000"/>
                <w:szCs w:val="24"/>
              </w:rPr>
            </w:pPr>
            <w:r w:rsidRPr="00C7345F">
              <w:t>5</w:t>
            </w:r>
          </w:p>
        </w:tc>
        <w:tc>
          <w:tcPr>
            <w:tcW w:w="950" w:type="dxa"/>
            <w:noWrap/>
          </w:tcPr>
          <w:p w14:paraId="1A78DF0E" w14:textId="77777777" w:rsidR="00384C43" w:rsidRPr="00C7345F" w:rsidRDefault="00384C43" w:rsidP="00F73F5C">
            <w:pPr>
              <w:pStyle w:val="TableText"/>
              <w:rPr>
                <w:rFonts w:eastAsia="Times New Roman"/>
                <w:szCs w:val="24"/>
                <w:lang w:eastAsia="ko-KR"/>
              </w:rPr>
            </w:pPr>
            <w:r w:rsidRPr="00C7345F">
              <w:t>27</w:t>
            </w:r>
          </w:p>
        </w:tc>
        <w:tc>
          <w:tcPr>
            <w:tcW w:w="1512" w:type="dxa"/>
          </w:tcPr>
          <w:p w14:paraId="2A11DFF9" w14:textId="77777777" w:rsidR="00384C43" w:rsidRPr="00C7345F" w:rsidRDefault="00384C43" w:rsidP="00F73F5C">
            <w:pPr>
              <w:pStyle w:val="TableText"/>
              <w:ind w:right="360"/>
              <w:rPr>
                <w:rFonts w:eastAsia="Times New Roman"/>
                <w:szCs w:val="24"/>
                <w:lang w:eastAsia="ko-KR"/>
              </w:rPr>
            </w:pPr>
            <w:r w:rsidRPr="00C7345F">
              <w:t>1.08</w:t>
            </w:r>
          </w:p>
        </w:tc>
      </w:tr>
      <w:tr w:rsidR="00384C43" w:rsidRPr="00C7345F" w14:paraId="77A219D3" w14:textId="77777777" w:rsidTr="00F73F5C">
        <w:tc>
          <w:tcPr>
            <w:tcW w:w="1584" w:type="dxa"/>
            <w:noWrap/>
          </w:tcPr>
          <w:p w14:paraId="06BA6AFF" w14:textId="77777777" w:rsidR="00384C43" w:rsidRPr="00C7345F" w:rsidRDefault="00384C43" w:rsidP="00F73F5C">
            <w:pPr>
              <w:pStyle w:val="TableText"/>
              <w:ind w:right="504"/>
              <w:rPr>
                <w:color w:val="000000"/>
                <w:szCs w:val="24"/>
              </w:rPr>
            </w:pPr>
            <w:r w:rsidRPr="00C7345F">
              <w:t>6</w:t>
            </w:r>
          </w:p>
        </w:tc>
        <w:tc>
          <w:tcPr>
            <w:tcW w:w="950" w:type="dxa"/>
            <w:noWrap/>
          </w:tcPr>
          <w:p w14:paraId="38A765D2" w14:textId="77777777" w:rsidR="00384C43" w:rsidRPr="00C7345F" w:rsidRDefault="00384C43" w:rsidP="00F73F5C">
            <w:pPr>
              <w:pStyle w:val="TableText"/>
              <w:rPr>
                <w:rFonts w:eastAsia="Times New Roman"/>
                <w:szCs w:val="24"/>
                <w:lang w:eastAsia="ko-KR"/>
              </w:rPr>
            </w:pPr>
            <w:r w:rsidRPr="00C7345F">
              <w:t>41</w:t>
            </w:r>
          </w:p>
        </w:tc>
        <w:tc>
          <w:tcPr>
            <w:tcW w:w="1512" w:type="dxa"/>
          </w:tcPr>
          <w:p w14:paraId="08F9F113" w14:textId="77777777" w:rsidR="00384C43" w:rsidRPr="00C7345F" w:rsidRDefault="00384C43" w:rsidP="00F73F5C">
            <w:pPr>
              <w:pStyle w:val="TableText"/>
              <w:ind w:right="360"/>
              <w:rPr>
                <w:rFonts w:eastAsia="Times New Roman"/>
                <w:szCs w:val="24"/>
                <w:lang w:eastAsia="ko-KR"/>
              </w:rPr>
            </w:pPr>
            <w:r w:rsidRPr="00C7345F">
              <w:t>1.63</w:t>
            </w:r>
          </w:p>
        </w:tc>
      </w:tr>
      <w:tr w:rsidR="00384C43" w:rsidRPr="00C7345F" w14:paraId="20461A1B" w14:textId="77777777" w:rsidTr="00F73F5C">
        <w:tc>
          <w:tcPr>
            <w:tcW w:w="1584" w:type="dxa"/>
            <w:noWrap/>
          </w:tcPr>
          <w:p w14:paraId="20C5AF23" w14:textId="77777777" w:rsidR="00384C43" w:rsidRPr="00C7345F" w:rsidRDefault="00384C43" w:rsidP="00F73F5C">
            <w:pPr>
              <w:pStyle w:val="TableText"/>
              <w:ind w:right="504"/>
              <w:rPr>
                <w:color w:val="000000"/>
                <w:szCs w:val="24"/>
              </w:rPr>
            </w:pPr>
            <w:r w:rsidRPr="00C7345F">
              <w:t>7</w:t>
            </w:r>
          </w:p>
        </w:tc>
        <w:tc>
          <w:tcPr>
            <w:tcW w:w="950" w:type="dxa"/>
            <w:noWrap/>
          </w:tcPr>
          <w:p w14:paraId="5ADC9260" w14:textId="77777777" w:rsidR="00384C43" w:rsidRPr="00C7345F" w:rsidRDefault="00384C43" w:rsidP="00F73F5C">
            <w:pPr>
              <w:pStyle w:val="TableText"/>
              <w:rPr>
                <w:rFonts w:eastAsia="Times New Roman"/>
                <w:szCs w:val="24"/>
                <w:lang w:eastAsia="ko-KR"/>
              </w:rPr>
            </w:pPr>
            <w:r w:rsidRPr="00C7345F">
              <w:t>43</w:t>
            </w:r>
          </w:p>
        </w:tc>
        <w:tc>
          <w:tcPr>
            <w:tcW w:w="1512" w:type="dxa"/>
          </w:tcPr>
          <w:p w14:paraId="5AE863B6" w14:textId="77777777" w:rsidR="00384C43" w:rsidRPr="00C7345F" w:rsidRDefault="00384C43" w:rsidP="00F73F5C">
            <w:pPr>
              <w:pStyle w:val="TableText"/>
              <w:ind w:right="360"/>
              <w:rPr>
                <w:rFonts w:eastAsia="Times New Roman"/>
                <w:szCs w:val="24"/>
                <w:lang w:eastAsia="ko-KR"/>
              </w:rPr>
            </w:pPr>
            <w:r w:rsidRPr="00C7345F">
              <w:t>1.71</w:t>
            </w:r>
          </w:p>
        </w:tc>
      </w:tr>
      <w:tr w:rsidR="00384C43" w:rsidRPr="00C7345F" w14:paraId="144CF55E" w14:textId="77777777" w:rsidTr="00F73F5C">
        <w:tc>
          <w:tcPr>
            <w:tcW w:w="1584" w:type="dxa"/>
            <w:noWrap/>
          </w:tcPr>
          <w:p w14:paraId="3C64413F" w14:textId="77777777" w:rsidR="00384C43" w:rsidRPr="00C7345F" w:rsidRDefault="00384C43" w:rsidP="00F73F5C">
            <w:pPr>
              <w:pStyle w:val="TableText"/>
              <w:ind w:right="504"/>
              <w:rPr>
                <w:color w:val="000000"/>
                <w:szCs w:val="24"/>
              </w:rPr>
            </w:pPr>
            <w:r w:rsidRPr="00C7345F">
              <w:t>8</w:t>
            </w:r>
          </w:p>
        </w:tc>
        <w:tc>
          <w:tcPr>
            <w:tcW w:w="950" w:type="dxa"/>
            <w:noWrap/>
          </w:tcPr>
          <w:p w14:paraId="6D27D3A4" w14:textId="77777777" w:rsidR="00384C43" w:rsidRPr="00C7345F" w:rsidRDefault="00384C43" w:rsidP="00F73F5C">
            <w:pPr>
              <w:pStyle w:val="TableText"/>
              <w:rPr>
                <w:rFonts w:eastAsia="Times New Roman"/>
                <w:szCs w:val="24"/>
                <w:lang w:eastAsia="ko-KR"/>
              </w:rPr>
            </w:pPr>
            <w:r w:rsidRPr="00C7345F">
              <w:t>37</w:t>
            </w:r>
          </w:p>
        </w:tc>
        <w:tc>
          <w:tcPr>
            <w:tcW w:w="1512" w:type="dxa"/>
          </w:tcPr>
          <w:p w14:paraId="2BEF3EE7" w14:textId="77777777" w:rsidR="00384C43" w:rsidRPr="00C7345F" w:rsidRDefault="00384C43" w:rsidP="00F73F5C">
            <w:pPr>
              <w:pStyle w:val="TableText"/>
              <w:ind w:right="360"/>
              <w:rPr>
                <w:rFonts w:eastAsia="Times New Roman"/>
                <w:szCs w:val="24"/>
                <w:lang w:eastAsia="ko-KR"/>
              </w:rPr>
            </w:pPr>
            <w:r w:rsidRPr="00C7345F">
              <w:t>1.48</w:t>
            </w:r>
          </w:p>
        </w:tc>
      </w:tr>
      <w:tr w:rsidR="00384C43" w:rsidRPr="00C7345F" w14:paraId="102A4EC2" w14:textId="77777777" w:rsidTr="00F73F5C">
        <w:tc>
          <w:tcPr>
            <w:tcW w:w="1584" w:type="dxa"/>
            <w:noWrap/>
          </w:tcPr>
          <w:p w14:paraId="676DDBA1" w14:textId="77777777" w:rsidR="00384C43" w:rsidRPr="00C7345F" w:rsidRDefault="00384C43" w:rsidP="00F73F5C">
            <w:pPr>
              <w:pStyle w:val="TableText"/>
              <w:ind w:right="504"/>
              <w:rPr>
                <w:color w:val="000000"/>
                <w:szCs w:val="24"/>
              </w:rPr>
            </w:pPr>
            <w:r w:rsidRPr="00C7345F">
              <w:t>9</w:t>
            </w:r>
          </w:p>
        </w:tc>
        <w:tc>
          <w:tcPr>
            <w:tcW w:w="950" w:type="dxa"/>
            <w:noWrap/>
          </w:tcPr>
          <w:p w14:paraId="7C8FB070" w14:textId="77777777" w:rsidR="00384C43" w:rsidRPr="00C7345F" w:rsidRDefault="00384C43" w:rsidP="00F73F5C">
            <w:pPr>
              <w:pStyle w:val="TableText"/>
              <w:rPr>
                <w:rFonts w:eastAsia="Times New Roman"/>
                <w:szCs w:val="24"/>
                <w:lang w:eastAsia="ko-KR"/>
              </w:rPr>
            </w:pPr>
            <w:r w:rsidRPr="00C7345F">
              <w:t>52</w:t>
            </w:r>
          </w:p>
        </w:tc>
        <w:tc>
          <w:tcPr>
            <w:tcW w:w="1512" w:type="dxa"/>
          </w:tcPr>
          <w:p w14:paraId="2F70A9AE" w14:textId="77777777" w:rsidR="00384C43" w:rsidRPr="00C7345F" w:rsidRDefault="00384C43" w:rsidP="00F73F5C">
            <w:pPr>
              <w:pStyle w:val="TableText"/>
              <w:ind w:right="360"/>
              <w:rPr>
                <w:rFonts w:eastAsia="Times New Roman"/>
                <w:szCs w:val="24"/>
                <w:lang w:eastAsia="ko-KR"/>
              </w:rPr>
            </w:pPr>
            <w:r w:rsidRPr="00C7345F">
              <w:t>2.07</w:t>
            </w:r>
          </w:p>
        </w:tc>
      </w:tr>
      <w:tr w:rsidR="00384C43" w:rsidRPr="00C7345F" w14:paraId="365F8214" w14:textId="77777777" w:rsidTr="00F73F5C">
        <w:tc>
          <w:tcPr>
            <w:tcW w:w="1584" w:type="dxa"/>
            <w:noWrap/>
          </w:tcPr>
          <w:p w14:paraId="421C1416" w14:textId="77777777" w:rsidR="00384C43" w:rsidRPr="00C7345F" w:rsidRDefault="00384C43" w:rsidP="00F73F5C">
            <w:pPr>
              <w:pStyle w:val="TableText"/>
              <w:ind w:right="504"/>
              <w:rPr>
                <w:color w:val="000000"/>
                <w:szCs w:val="24"/>
              </w:rPr>
            </w:pPr>
            <w:r w:rsidRPr="00C7345F">
              <w:t>10</w:t>
            </w:r>
          </w:p>
        </w:tc>
        <w:tc>
          <w:tcPr>
            <w:tcW w:w="950" w:type="dxa"/>
            <w:noWrap/>
          </w:tcPr>
          <w:p w14:paraId="4A3B5EE4" w14:textId="77777777" w:rsidR="00384C43" w:rsidRPr="00C7345F" w:rsidRDefault="00384C43" w:rsidP="00F73F5C">
            <w:pPr>
              <w:pStyle w:val="TableText"/>
              <w:rPr>
                <w:rFonts w:eastAsia="Times New Roman"/>
                <w:szCs w:val="24"/>
                <w:lang w:eastAsia="ko-KR"/>
              </w:rPr>
            </w:pPr>
            <w:r w:rsidRPr="00C7345F">
              <w:t>59</w:t>
            </w:r>
          </w:p>
        </w:tc>
        <w:tc>
          <w:tcPr>
            <w:tcW w:w="1512" w:type="dxa"/>
          </w:tcPr>
          <w:p w14:paraId="62B434EE" w14:textId="77777777" w:rsidR="00384C43" w:rsidRPr="00C7345F" w:rsidRDefault="00384C43" w:rsidP="00F73F5C">
            <w:pPr>
              <w:pStyle w:val="TableText"/>
              <w:ind w:right="360"/>
              <w:rPr>
                <w:rFonts w:eastAsia="Times New Roman"/>
                <w:szCs w:val="24"/>
                <w:lang w:eastAsia="ko-KR"/>
              </w:rPr>
            </w:pPr>
            <w:r w:rsidRPr="00C7345F">
              <w:t>2.35</w:t>
            </w:r>
          </w:p>
        </w:tc>
      </w:tr>
      <w:tr w:rsidR="00384C43" w:rsidRPr="00C7345F" w14:paraId="3770D77F" w14:textId="77777777" w:rsidTr="00F73F5C">
        <w:tc>
          <w:tcPr>
            <w:tcW w:w="1584" w:type="dxa"/>
            <w:noWrap/>
          </w:tcPr>
          <w:p w14:paraId="090DF729" w14:textId="77777777" w:rsidR="00384C43" w:rsidRPr="00C7345F" w:rsidRDefault="00384C43" w:rsidP="00F73F5C">
            <w:pPr>
              <w:pStyle w:val="TableText"/>
              <w:ind w:right="504"/>
              <w:rPr>
                <w:color w:val="000000"/>
                <w:szCs w:val="24"/>
              </w:rPr>
            </w:pPr>
            <w:r w:rsidRPr="00C7345F">
              <w:t>11</w:t>
            </w:r>
          </w:p>
        </w:tc>
        <w:tc>
          <w:tcPr>
            <w:tcW w:w="950" w:type="dxa"/>
            <w:noWrap/>
          </w:tcPr>
          <w:p w14:paraId="77CF94B7" w14:textId="77777777" w:rsidR="00384C43" w:rsidRPr="00C7345F" w:rsidRDefault="00384C43" w:rsidP="00F73F5C">
            <w:pPr>
              <w:pStyle w:val="TableText"/>
              <w:rPr>
                <w:rFonts w:eastAsia="Times New Roman"/>
                <w:szCs w:val="24"/>
                <w:lang w:eastAsia="ko-KR"/>
              </w:rPr>
            </w:pPr>
            <w:r w:rsidRPr="00C7345F">
              <w:t>44</w:t>
            </w:r>
          </w:p>
        </w:tc>
        <w:tc>
          <w:tcPr>
            <w:tcW w:w="1512" w:type="dxa"/>
          </w:tcPr>
          <w:p w14:paraId="718932DA" w14:textId="77777777" w:rsidR="00384C43" w:rsidRPr="00C7345F" w:rsidRDefault="00384C43" w:rsidP="00F73F5C">
            <w:pPr>
              <w:pStyle w:val="TableText"/>
              <w:ind w:right="360"/>
              <w:rPr>
                <w:rFonts w:eastAsia="Times New Roman"/>
                <w:szCs w:val="24"/>
                <w:lang w:eastAsia="ko-KR"/>
              </w:rPr>
            </w:pPr>
            <w:r w:rsidRPr="00C7345F">
              <w:t>1.75</w:t>
            </w:r>
          </w:p>
        </w:tc>
      </w:tr>
      <w:tr w:rsidR="00384C43" w:rsidRPr="00C7345F" w14:paraId="75F82F52" w14:textId="77777777" w:rsidTr="00F73F5C">
        <w:tc>
          <w:tcPr>
            <w:tcW w:w="1584" w:type="dxa"/>
            <w:noWrap/>
          </w:tcPr>
          <w:p w14:paraId="7F07F82D" w14:textId="77777777" w:rsidR="00384C43" w:rsidRPr="00C7345F" w:rsidRDefault="00384C43" w:rsidP="00F73F5C">
            <w:pPr>
              <w:pStyle w:val="TableText"/>
              <w:ind w:right="504"/>
              <w:rPr>
                <w:color w:val="000000"/>
                <w:szCs w:val="24"/>
              </w:rPr>
            </w:pPr>
            <w:r w:rsidRPr="00C7345F">
              <w:t>12</w:t>
            </w:r>
          </w:p>
        </w:tc>
        <w:tc>
          <w:tcPr>
            <w:tcW w:w="950" w:type="dxa"/>
            <w:noWrap/>
          </w:tcPr>
          <w:p w14:paraId="6FC8DCC4" w14:textId="77777777" w:rsidR="00384C43" w:rsidRPr="00C7345F" w:rsidRDefault="00384C43" w:rsidP="00F73F5C">
            <w:pPr>
              <w:pStyle w:val="TableText"/>
              <w:rPr>
                <w:rFonts w:eastAsia="Times New Roman"/>
                <w:szCs w:val="24"/>
                <w:lang w:eastAsia="ko-KR"/>
              </w:rPr>
            </w:pPr>
            <w:r w:rsidRPr="00C7345F">
              <w:t>70</w:t>
            </w:r>
          </w:p>
        </w:tc>
        <w:tc>
          <w:tcPr>
            <w:tcW w:w="1512" w:type="dxa"/>
          </w:tcPr>
          <w:p w14:paraId="07CA4650" w14:textId="77777777" w:rsidR="00384C43" w:rsidRPr="00C7345F" w:rsidRDefault="00384C43" w:rsidP="00F73F5C">
            <w:pPr>
              <w:pStyle w:val="TableText"/>
              <w:ind w:right="360"/>
              <w:rPr>
                <w:rFonts w:eastAsia="Times New Roman"/>
                <w:szCs w:val="24"/>
                <w:lang w:eastAsia="ko-KR"/>
              </w:rPr>
            </w:pPr>
            <w:r w:rsidRPr="00C7345F">
              <w:t>2.79</w:t>
            </w:r>
          </w:p>
        </w:tc>
      </w:tr>
      <w:tr w:rsidR="00384C43" w:rsidRPr="00C7345F" w14:paraId="73B809CC" w14:textId="77777777" w:rsidTr="00F73F5C">
        <w:tc>
          <w:tcPr>
            <w:tcW w:w="1584" w:type="dxa"/>
            <w:noWrap/>
          </w:tcPr>
          <w:p w14:paraId="4D3C48D6" w14:textId="77777777" w:rsidR="00384C43" w:rsidRPr="00C7345F" w:rsidRDefault="00384C43" w:rsidP="00F73F5C">
            <w:pPr>
              <w:pStyle w:val="TableText"/>
              <w:ind w:right="504"/>
            </w:pPr>
            <w:r w:rsidRPr="00C7345F">
              <w:t>13</w:t>
            </w:r>
          </w:p>
        </w:tc>
        <w:tc>
          <w:tcPr>
            <w:tcW w:w="950" w:type="dxa"/>
            <w:noWrap/>
          </w:tcPr>
          <w:p w14:paraId="1CC310E3" w14:textId="77777777" w:rsidR="00384C43" w:rsidRPr="00C7345F" w:rsidRDefault="00384C43" w:rsidP="00F73F5C">
            <w:pPr>
              <w:pStyle w:val="TableText"/>
            </w:pPr>
            <w:r w:rsidRPr="00C7345F">
              <w:t>97</w:t>
            </w:r>
          </w:p>
        </w:tc>
        <w:tc>
          <w:tcPr>
            <w:tcW w:w="1512" w:type="dxa"/>
          </w:tcPr>
          <w:p w14:paraId="026B9176" w14:textId="77777777" w:rsidR="00384C43" w:rsidRPr="00C7345F" w:rsidRDefault="00384C43" w:rsidP="00F73F5C">
            <w:pPr>
              <w:pStyle w:val="TableText"/>
              <w:ind w:right="360"/>
            </w:pPr>
            <w:r w:rsidRPr="00C7345F">
              <w:t>3.87</w:t>
            </w:r>
          </w:p>
        </w:tc>
      </w:tr>
      <w:tr w:rsidR="00384C43" w:rsidRPr="00C7345F" w14:paraId="4101426E" w14:textId="77777777" w:rsidTr="00F73F5C">
        <w:tc>
          <w:tcPr>
            <w:tcW w:w="1584" w:type="dxa"/>
            <w:noWrap/>
          </w:tcPr>
          <w:p w14:paraId="765CBE36" w14:textId="77777777" w:rsidR="00384C43" w:rsidRPr="00C7345F" w:rsidRDefault="00384C43" w:rsidP="00F73F5C">
            <w:pPr>
              <w:pStyle w:val="TableText"/>
              <w:ind w:right="504"/>
            </w:pPr>
            <w:r w:rsidRPr="00C7345F">
              <w:t>14</w:t>
            </w:r>
          </w:p>
        </w:tc>
        <w:tc>
          <w:tcPr>
            <w:tcW w:w="950" w:type="dxa"/>
            <w:noWrap/>
          </w:tcPr>
          <w:p w14:paraId="5EFA0C23" w14:textId="77777777" w:rsidR="00384C43" w:rsidRPr="00C7345F" w:rsidRDefault="00384C43" w:rsidP="00F73F5C">
            <w:pPr>
              <w:pStyle w:val="TableText"/>
            </w:pPr>
            <w:r w:rsidRPr="00C7345F">
              <w:t>125</w:t>
            </w:r>
          </w:p>
        </w:tc>
        <w:tc>
          <w:tcPr>
            <w:tcW w:w="1512" w:type="dxa"/>
          </w:tcPr>
          <w:p w14:paraId="39B0718F" w14:textId="77777777" w:rsidR="00384C43" w:rsidRPr="00C7345F" w:rsidRDefault="00384C43" w:rsidP="00F73F5C">
            <w:pPr>
              <w:pStyle w:val="TableText"/>
              <w:ind w:right="360"/>
            </w:pPr>
            <w:r w:rsidRPr="00C7345F">
              <w:t>4.98</w:t>
            </w:r>
          </w:p>
        </w:tc>
      </w:tr>
      <w:tr w:rsidR="00384C43" w:rsidRPr="00C7345F" w14:paraId="51D9B035" w14:textId="77777777" w:rsidTr="00F73F5C">
        <w:tc>
          <w:tcPr>
            <w:tcW w:w="1584" w:type="dxa"/>
            <w:noWrap/>
          </w:tcPr>
          <w:p w14:paraId="685E5ABD" w14:textId="77777777" w:rsidR="00384C43" w:rsidRPr="00C7345F" w:rsidRDefault="00384C43" w:rsidP="00F73F5C">
            <w:pPr>
              <w:pStyle w:val="TableText"/>
              <w:ind w:right="504"/>
            </w:pPr>
            <w:r w:rsidRPr="00C7345F">
              <w:t>15</w:t>
            </w:r>
          </w:p>
        </w:tc>
        <w:tc>
          <w:tcPr>
            <w:tcW w:w="950" w:type="dxa"/>
            <w:noWrap/>
          </w:tcPr>
          <w:p w14:paraId="06CBEA44" w14:textId="77777777" w:rsidR="00384C43" w:rsidRPr="00C7345F" w:rsidRDefault="00384C43" w:rsidP="00F73F5C">
            <w:pPr>
              <w:pStyle w:val="TableText"/>
            </w:pPr>
            <w:r w:rsidRPr="00C7345F">
              <w:t>225</w:t>
            </w:r>
          </w:p>
        </w:tc>
        <w:tc>
          <w:tcPr>
            <w:tcW w:w="1512" w:type="dxa"/>
          </w:tcPr>
          <w:p w14:paraId="57E6F1DE" w14:textId="77777777" w:rsidR="00384C43" w:rsidRPr="00C7345F" w:rsidRDefault="00384C43" w:rsidP="00F73F5C">
            <w:pPr>
              <w:pStyle w:val="TableText"/>
              <w:ind w:right="360"/>
            </w:pPr>
            <w:r w:rsidRPr="00C7345F">
              <w:t>8.97</w:t>
            </w:r>
          </w:p>
        </w:tc>
      </w:tr>
      <w:tr w:rsidR="00384C43" w:rsidRPr="00C7345F" w14:paraId="0EBD9B00" w14:textId="77777777" w:rsidTr="00F73F5C">
        <w:tc>
          <w:tcPr>
            <w:tcW w:w="1584" w:type="dxa"/>
            <w:noWrap/>
          </w:tcPr>
          <w:p w14:paraId="2749C3F0" w14:textId="77777777" w:rsidR="00384C43" w:rsidRPr="00C7345F" w:rsidRDefault="00384C43" w:rsidP="00F73F5C">
            <w:pPr>
              <w:pStyle w:val="TableText"/>
              <w:ind w:right="504"/>
            </w:pPr>
            <w:r w:rsidRPr="00C7345F">
              <w:t>16</w:t>
            </w:r>
          </w:p>
        </w:tc>
        <w:tc>
          <w:tcPr>
            <w:tcW w:w="950" w:type="dxa"/>
            <w:noWrap/>
          </w:tcPr>
          <w:p w14:paraId="53EE8A21" w14:textId="77777777" w:rsidR="00384C43" w:rsidRPr="00C7345F" w:rsidRDefault="00384C43" w:rsidP="00F73F5C">
            <w:pPr>
              <w:pStyle w:val="TableText"/>
            </w:pPr>
            <w:r w:rsidRPr="00C7345F">
              <w:t>354</w:t>
            </w:r>
          </w:p>
        </w:tc>
        <w:tc>
          <w:tcPr>
            <w:tcW w:w="1512" w:type="dxa"/>
          </w:tcPr>
          <w:p w14:paraId="0135F9D2" w14:textId="77777777" w:rsidR="00384C43" w:rsidRPr="00C7345F" w:rsidRDefault="00384C43" w:rsidP="00F73F5C">
            <w:pPr>
              <w:pStyle w:val="TableText"/>
              <w:ind w:right="360"/>
            </w:pPr>
            <w:r w:rsidRPr="00C7345F">
              <w:t>14.11</w:t>
            </w:r>
          </w:p>
        </w:tc>
      </w:tr>
      <w:tr w:rsidR="00384C43" w:rsidRPr="00C7345F" w14:paraId="702B2184" w14:textId="77777777" w:rsidTr="00F73F5C">
        <w:tc>
          <w:tcPr>
            <w:tcW w:w="1584" w:type="dxa"/>
            <w:noWrap/>
          </w:tcPr>
          <w:p w14:paraId="1AEFFAD6" w14:textId="77777777" w:rsidR="00384C43" w:rsidRPr="00C7345F" w:rsidRDefault="00384C43" w:rsidP="00F73F5C">
            <w:pPr>
              <w:pStyle w:val="TableText"/>
              <w:ind w:right="504"/>
            </w:pPr>
            <w:r w:rsidRPr="00C7345F">
              <w:t>17</w:t>
            </w:r>
          </w:p>
        </w:tc>
        <w:tc>
          <w:tcPr>
            <w:tcW w:w="950" w:type="dxa"/>
            <w:noWrap/>
          </w:tcPr>
          <w:p w14:paraId="0376ACB0" w14:textId="77777777" w:rsidR="00384C43" w:rsidRPr="00C7345F" w:rsidRDefault="00384C43" w:rsidP="00F73F5C">
            <w:pPr>
              <w:pStyle w:val="TableText"/>
            </w:pPr>
            <w:r w:rsidRPr="00C7345F">
              <w:t>290</w:t>
            </w:r>
          </w:p>
        </w:tc>
        <w:tc>
          <w:tcPr>
            <w:tcW w:w="1512" w:type="dxa"/>
          </w:tcPr>
          <w:p w14:paraId="7ACB9BF6" w14:textId="77777777" w:rsidR="00384C43" w:rsidRPr="00C7345F" w:rsidRDefault="00384C43" w:rsidP="00F73F5C">
            <w:pPr>
              <w:pStyle w:val="TableText"/>
              <w:ind w:right="360"/>
            </w:pPr>
            <w:r w:rsidRPr="00C7345F">
              <w:t>11.56</w:t>
            </w:r>
          </w:p>
        </w:tc>
      </w:tr>
    </w:tbl>
    <w:p w14:paraId="41B1B1D3" w14:textId="77777777" w:rsidR="00384C43" w:rsidRPr="00C7345F" w:rsidRDefault="00384C43" w:rsidP="00F73F5C">
      <w:pPr>
        <w:pStyle w:val="Caption"/>
      </w:pPr>
      <w:bookmarkStart w:id="573" w:name="_Toc134621852"/>
      <w:r w:rsidRPr="00C7345F">
        <w:lastRenderedPageBreak/>
        <w:t>Table 4.A.</w:t>
      </w:r>
      <w:r w:rsidRPr="00C7345F">
        <w:fldChar w:fldCharType="begin"/>
      </w:r>
      <w:r w:rsidRPr="00C7345F">
        <w:instrText>SEQ Table_4.A. \* ARABIC</w:instrText>
      </w:r>
      <w:r w:rsidRPr="00C7345F">
        <w:fldChar w:fldCharType="separate"/>
      </w:r>
      <w:r w:rsidRPr="00C7345F">
        <w:t>19</w:t>
      </w:r>
      <w:r w:rsidRPr="00C7345F">
        <w:fldChar w:fldCharType="end"/>
      </w:r>
      <w:r w:rsidRPr="00C7345F">
        <w:t xml:space="preserve">  Raw Score Distribution for Grade Five—Speaking</w:t>
      </w:r>
      <w:bookmarkEnd w:id="573"/>
    </w:p>
    <w:tbl>
      <w:tblPr>
        <w:tblStyle w:val="TRs"/>
        <w:tblW w:w="0" w:type="auto"/>
        <w:tblLayout w:type="fixed"/>
        <w:tblLook w:val="04A0" w:firstRow="1" w:lastRow="0" w:firstColumn="1" w:lastColumn="0" w:noHBand="0" w:noVBand="1"/>
        <w:tblDescription w:val="Raw Score Distribution for Grade Five—Speaking"/>
      </w:tblPr>
      <w:tblGrid>
        <w:gridCol w:w="1584"/>
        <w:gridCol w:w="950"/>
        <w:gridCol w:w="1512"/>
      </w:tblGrid>
      <w:tr w:rsidR="00384C43" w:rsidRPr="00C7345F" w14:paraId="16FC9F5C"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8FFC2A5"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66DB095C"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7C02EAF4"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6427F7CF" w14:textId="77777777" w:rsidTr="00F73F5C">
        <w:tc>
          <w:tcPr>
            <w:tcW w:w="1584" w:type="dxa"/>
            <w:noWrap/>
            <w:hideMark/>
          </w:tcPr>
          <w:p w14:paraId="747A44B1"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11AA23F4" w14:textId="77777777" w:rsidR="00384C43" w:rsidRPr="00C7345F" w:rsidRDefault="00384C43" w:rsidP="00F73F5C">
            <w:pPr>
              <w:pStyle w:val="TableText"/>
              <w:rPr>
                <w:rFonts w:eastAsia="Times New Roman"/>
                <w:szCs w:val="24"/>
                <w:lang w:eastAsia="ko-KR"/>
              </w:rPr>
            </w:pPr>
            <w:r w:rsidRPr="00C7345F">
              <w:t>738</w:t>
            </w:r>
          </w:p>
        </w:tc>
        <w:tc>
          <w:tcPr>
            <w:tcW w:w="1512" w:type="dxa"/>
          </w:tcPr>
          <w:p w14:paraId="4731FF9D" w14:textId="77777777" w:rsidR="00384C43" w:rsidRPr="00C7345F" w:rsidRDefault="00384C43" w:rsidP="00F73F5C">
            <w:pPr>
              <w:pStyle w:val="TableText"/>
              <w:ind w:right="360"/>
              <w:rPr>
                <w:rFonts w:eastAsia="Times New Roman"/>
                <w:szCs w:val="24"/>
                <w:lang w:eastAsia="ko-KR"/>
              </w:rPr>
            </w:pPr>
            <w:r w:rsidRPr="00C7345F">
              <w:t>32.87</w:t>
            </w:r>
          </w:p>
        </w:tc>
      </w:tr>
      <w:tr w:rsidR="00384C43" w:rsidRPr="00C7345F" w14:paraId="3F67263D" w14:textId="77777777" w:rsidTr="00F73F5C">
        <w:tc>
          <w:tcPr>
            <w:tcW w:w="1584" w:type="dxa"/>
            <w:noWrap/>
            <w:hideMark/>
          </w:tcPr>
          <w:p w14:paraId="6C5AAEDE"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6DF35F59" w14:textId="77777777" w:rsidR="00384C43" w:rsidRPr="00C7345F" w:rsidRDefault="00384C43" w:rsidP="00F73F5C">
            <w:pPr>
              <w:pStyle w:val="TableText"/>
              <w:rPr>
                <w:rFonts w:eastAsia="Times New Roman"/>
                <w:szCs w:val="24"/>
                <w:lang w:eastAsia="ko-KR"/>
              </w:rPr>
            </w:pPr>
            <w:r w:rsidRPr="00C7345F">
              <w:t>49</w:t>
            </w:r>
          </w:p>
        </w:tc>
        <w:tc>
          <w:tcPr>
            <w:tcW w:w="1512" w:type="dxa"/>
          </w:tcPr>
          <w:p w14:paraId="2C9DDE55" w14:textId="77777777" w:rsidR="00384C43" w:rsidRPr="00C7345F" w:rsidRDefault="00384C43" w:rsidP="00F73F5C">
            <w:pPr>
              <w:pStyle w:val="TableText"/>
              <w:ind w:right="360"/>
              <w:rPr>
                <w:rFonts w:eastAsia="Times New Roman"/>
                <w:szCs w:val="24"/>
                <w:lang w:eastAsia="ko-KR"/>
              </w:rPr>
            </w:pPr>
            <w:r w:rsidRPr="00C7345F">
              <w:t>2.18</w:t>
            </w:r>
          </w:p>
        </w:tc>
      </w:tr>
      <w:tr w:rsidR="00384C43" w:rsidRPr="00C7345F" w14:paraId="5B916617" w14:textId="77777777" w:rsidTr="00F73F5C">
        <w:tc>
          <w:tcPr>
            <w:tcW w:w="1584" w:type="dxa"/>
            <w:noWrap/>
            <w:hideMark/>
          </w:tcPr>
          <w:p w14:paraId="7332D750"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007AFA26" w14:textId="77777777" w:rsidR="00384C43" w:rsidRPr="00C7345F" w:rsidRDefault="00384C43" w:rsidP="00F73F5C">
            <w:pPr>
              <w:pStyle w:val="TableText"/>
              <w:rPr>
                <w:rFonts w:eastAsia="Times New Roman"/>
                <w:szCs w:val="24"/>
                <w:lang w:eastAsia="ko-KR"/>
              </w:rPr>
            </w:pPr>
            <w:r w:rsidRPr="00C7345F">
              <w:t>55</w:t>
            </w:r>
          </w:p>
        </w:tc>
        <w:tc>
          <w:tcPr>
            <w:tcW w:w="1512" w:type="dxa"/>
          </w:tcPr>
          <w:p w14:paraId="08DB2E71" w14:textId="77777777" w:rsidR="00384C43" w:rsidRPr="00C7345F" w:rsidRDefault="00384C43" w:rsidP="00F73F5C">
            <w:pPr>
              <w:pStyle w:val="TableText"/>
              <w:ind w:right="360"/>
              <w:rPr>
                <w:rFonts w:eastAsia="Times New Roman"/>
                <w:szCs w:val="24"/>
                <w:lang w:eastAsia="ko-KR"/>
              </w:rPr>
            </w:pPr>
            <w:r w:rsidRPr="00C7345F">
              <w:t>2.45</w:t>
            </w:r>
          </w:p>
        </w:tc>
      </w:tr>
      <w:tr w:rsidR="00384C43" w:rsidRPr="00C7345F" w14:paraId="7A1F3782" w14:textId="77777777" w:rsidTr="00F73F5C">
        <w:tc>
          <w:tcPr>
            <w:tcW w:w="1584" w:type="dxa"/>
            <w:noWrap/>
            <w:hideMark/>
          </w:tcPr>
          <w:p w14:paraId="740658CE"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3289D444" w14:textId="77777777" w:rsidR="00384C43" w:rsidRPr="00C7345F" w:rsidRDefault="00384C43" w:rsidP="00F73F5C">
            <w:pPr>
              <w:pStyle w:val="TableText"/>
              <w:rPr>
                <w:rFonts w:eastAsia="Times New Roman"/>
                <w:szCs w:val="24"/>
                <w:lang w:eastAsia="ko-KR"/>
              </w:rPr>
            </w:pPr>
            <w:r w:rsidRPr="00C7345F">
              <w:t>43</w:t>
            </w:r>
          </w:p>
        </w:tc>
        <w:tc>
          <w:tcPr>
            <w:tcW w:w="1512" w:type="dxa"/>
          </w:tcPr>
          <w:p w14:paraId="6CA1113D" w14:textId="77777777" w:rsidR="00384C43" w:rsidRPr="00C7345F" w:rsidRDefault="00384C43" w:rsidP="00F73F5C">
            <w:pPr>
              <w:pStyle w:val="TableText"/>
              <w:ind w:right="360"/>
              <w:rPr>
                <w:rFonts w:eastAsia="Times New Roman"/>
                <w:szCs w:val="24"/>
                <w:lang w:eastAsia="ko-KR"/>
              </w:rPr>
            </w:pPr>
            <w:r w:rsidRPr="00C7345F">
              <w:t>1.92</w:t>
            </w:r>
          </w:p>
        </w:tc>
      </w:tr>
      <w:tr w:rsidR="00384C43" w:rsidRPr="00C7345F" w14:paraId="05DEF29F" w14:textId="77777777" w:rsidTr="00F73F5C">
        <w:tc>
          <w:tcPr>
            <w:tcW w:w="1584" w:type="dxa"/>
            <w:noWrap/>
            <w:hideMark/>
          </w:tcPr>
          <w:p w14:paraId="1AA17B3A"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4001236E" w14:textId="77777777" w:rsidR="00384C43" w:rsidRPr="00C7345F" w:rsidRDefault="00384C43" w:rsidP="00F73F5C">
            <w:pPr>
              <w:pStyle w:val="TableText"/>
              <w:rPr>
                <w:rFonts w:eastAsia="Times New Roman"/>
                <w:szCs w:val="24"/>
                <w:lang w:eastAsia="ko-KR"/>
              </w:rPr>
            </w:pPr>
            <w:r w:rsidRPr="00C7345F">
              <w:t>38</w:t>
            </w:r>
          </w:p>
        </w:tc>
        <w:tc>
          <w:tcPr>
            <w:tcW w:w="1512" w:type="dxa"/>
          </w:tcPr>
          <w:p w14:paraId="06B9181E" w14:textId="77777777" w:rsidR="00384C43" w:rsidRPr="00C7345F" w:rsidRDefault="00384C43" w:rsidP="00F73F5C">
            <w:pPr>
              <w:pStyle w:val="TableText"/>
              <w:ind w:right="360"/>
              <w:rPr>
                <w:rFonts w:eastAsia="Times New Roman"/>
                <w:szCs w:val="24"/>
                <w:lang w:eastAsia="ko-KR"/>
              </w:rPr>
            </w:pPr>
            <w:r w:rsidRPr="00C7345F">
              <w:t>1.69</w:t>
            </w:r>
          </w:p>
        </w:tc>
      </w:tr>
      <w:tr w:rsidR="00384C43" w:rsidRPr="00C7345F" w14:paraId="70BAD1A9" w14:textId="77777777" w:rsidTr="00F73F5C">
        <w:tc>
          <w:tcPr>
            <w:tcW w:w="1584" w:type="dxa"/>
            <w:noWrap/>
          </w:tcPr>
          <w:p w14:paraId="550E6852" w14:textId="77777777" w:rsidR="00384C43" w:rsidRPr="00C7345F" w:rsidRDefault="00384C43" w:rsidP="00F73F5C">
            <w:pPr>
              <w:pStyle w:val="TableText"/>
              <w:ind w:right="504"/>
              <w:rPr>
                <w:color w:val="000000"/>
                <w:szCs w:val="24"/>
              </w:rPr>
            </w:pPr>
            <w:r w:rsidRPr="00C7345F">
              <w:t>5</w:t>
            </w:r>
          </w:p>
        </w:tc>
        <w:tc>
          <w:tcPr>
            <w:tcW w:w="950" w:type="dxa"/>
            <w:noWrap/>
          </w:tcPr>
          <w:p w14:paraId="24C4F239" w14:textId="77777777" w:rsidR="00384C43" w:rsidRPr="00C7345F" w:rsidRDefault="00384C43" w:rsidP="00F73F5C">
            <w:pPr>
              <w:pStyle w:val="TableText"/>
              <w:rPr>
                <w:rFonts w:eastAsia="Times New Roman"/>
                <w:szCs w:val="24"/>
                <w:lang w:eastAsia="ko-KR"/>
              </w:rPr>
            </w:pPr>
            <w:r w:rsidRPr="00C7345F">
              <w:t>33</w:t>
            </w:r>
          </w:p>
        </w:tc>
        <w:tc>
          <w:tcPr>
            <w:tcW w:w="1512" w:type="dxa"/>
          </w:tcPr>
          <w:p w14:paraId="328D45C8" w14:textId="77777777" w:rsidR="00384C43" w:rsidRPr="00C7345F" w:rsidRDefault="00384C43" w:rsidP="00F73F5C">
            <w:pPr>
              <w:pStyle w:val="TableText"/>
              <w:ind w:right="360"/>
              <w:rPr>
                <w:rFonts w:eastAsia="Times New Roman"/>
                <w:szCs w:val="24"/>
                <w:lang w:eastAsia="ko-KR"/>
              </w:rPr>
            </w:pPr>
            <w:r w:rsidRPr="00C7345F">
              <w:t>1.47</w:t>
            </w:r>
          </w:p>
        </w:tc>
      </w:tr>
      <w:tr w:rsidR="00384C43" w:rsidRPr="00C7345F" w14:paraId="4847E88F" w14:textId="77777777" w:rsidTr="00F73F5C">
        <w:tc>
          <w:tcPr>
            <w:tcW w:w="1584" w:type="dxa"/>
            <w:noWrap/>
          </w:tcPr>
          <w:p w14:paraId="4A0A2F96" w14:textId="77777777" w:rsidR="00384C43" w:rsidRPr="00C7345F" w:rsidRDefault="00384C43" w:rsidP="00F73F5C">
            <w:pPr>
              <w:pStyle w:val="TableText"/>
              <w:ind w:right="504"/>
              <w:rPr>
                <w:color w:val="000000"/>
                <w:szCs w:val="24"/>
              </w:rPr>
            </w:pPr>
            <w:r w:rsidRPr="00C7345F">
              <w:t>6</w:t>
            </w:r>
          </w:p>
        </w:tc>
        <w:tc>
          <w:tcPr>
            <w:tcW w:w="950" w:type="dxa"/>
            <w:noWrap/>
          </w:tcPr>
          <w:p w14:paraId="03D07C9D" w14:textId="77777777" w:rsidR="00384C43" w:rsidRPr="00C7345F" w:rsidRDefault="00384C43" w:rsidP="00F73F5C">
            <w:pPr>
              <w:pStyle w:val="TableText"/>
              <w:rPr>
                <w:rFonts w:eastAsia="Times New Roman"/>
                <w:szCs w:val="24"/>
                <w:lang w:eastAsia="ko-KR"/>
              </w:rPr>
            </w:pPr>
            <w:r w:rsidRPr="00C7345F">
              <w:t>27</w:t>
            </w:r>
          </w:p>
        </w:tc>
        <w:tc>
          <w:tcPr>
            <w:tcW w:w="1512" w:type="dxa"/>
          </w:tcPr>
          <w:p w14:paraId="704954D2" w14:textId="77777777" w:rsidR="00384C43" w:rsidRPr="00C7345F" w:rsidRDefault="00384C43" w:rsidP="00F73F5C">
            <w:pPr>
              <w:pStyle w:val="TableText"/>
              <w:ind w:right="360"/>
              <w:rPr>
                <w:rFonts w:eastAsia="Times New Roman"/>
                <w:szCs w:val="24"/>
                <w:lang w:eastAsia="ko-KR"/>
              </w:rPr>
            </w:pPr>
            <w:r w:rsidRPr="00C7345F">
              <w:t>1.20</w:t>
            </w:r>
          </w:p>
        </w:tc>
      </w:tr>
      <w:tr w:rsidR="00384C43" w:rsidRPr="00C7345F" w14:paraId="589CABB0" w14:textId="77777777" w:rsidTr="00F73F5C">
        <w:tc>
          <w:tcPr>
            <w:tcW w:w="1584" w:type="dxa"/>
            <w:noWrap/>
          </w:tcPr>
          <w:p w14:paraId="09B1A1ED" w14:textId="77777777" w:rsidR="00384C43" w:rsidRPr="00C7345F" w:rsidRDefault="00384C43" w:rsidP="00F73F5C">
            <w:pPr>
              <w:pStyle w:val="TableText"/>
              <w:ind w:right="504"/>
              <w:rPr>
                <w:color w:val="000000"/>
                <w:szCs w:val="24"/>
              </w:rPr>
            </w:pPr>
            <w:r w:rsidRPr="00C7345F">
              <w:t>7</w:t>
            </w:r>
          </w:p>
        </w:tc>
        <w:tc>
          <w:tcPr>
            <w:tcW w:w="950" w:type="dxa"/>
            <w:noWrap/>
          </w:tcPr>
          <w:p w14:paraId="7E9DAAC1" w14:textId="77777777" w:rsidR="00384C43" w:rsidRPr="00C7345F" w:rsidRDefault="00384C43" w:rsidP="00F73F5C">
            <w:pPr>
              <w:pStyle w:val="TableText"/>
              <w:rPr>
                <w:rFonts w:eastAsia="Times New Roman"/>
                <w:szCs w:val="24"/>
                <w:lang w:eastAsia="ko-KR"/>
              </w:rPr>
            </w:pPr>
            <w:r w:rsidRPr="00C7345F">
              <w:t>30</w:t>
            </w:r>
          </w:p>
        </w:tc>
        <w:tc>
          <w:tcPr>
            <w:tcW w:w="1512" w:type="dxa"/>
          </w:tcPr>
          <w:p w14:paraId="01ACAE05" w14:textId="77777777" w:rsidR="00384C43" w:rsidRPr="00C7345F" w:rsidRDefault="00384C43" w:rsidP="00F73F5C">
            <w:pPr>
              <w:pStyle w:val="TableText"/>
              <w:ind w:right="360"/>
              <w:rPr>
                <w:rFonts w:eastAsia="Times New Roman"/>
                <w:szCs w:val="24"/>
                <w:lang w:eastAsia="ko-KR"/>
              </w:rPr>
            </w:pPr>
            <w:r w:rsidRPr="00C7345F">
              <w:t>1.34</w:t>
            </w:r>
          </w:p>
        </w:tc>
      </w:tr>
      <w:tr w:rsidR="00384C43" w:rsidRPr="00C7345F" w14:paraId="69C39A2B" w14:textId="77777777" w:rsidTr="00F73F5C">
        <w:tc>
          <w:tcPr>
            <w:tcW w:w="1584" w:type="dxa"/>
            <w:noWrap/>
          </w:tcPr>
          <w:p w14:paraId="0D736FC9" w14:textId="77777777" w:rsidR="00384C43" w:rsidRPr="00C7345F" w:rsidRDefault="00384C43" w:rsidP="00F73F5C">
            <w:pPr>
              <w:pStyle w:val="TableText"/>
              <w:ind w:right="504"/>
              <w:rPr>
                <w:color w:val="000000"/>
                <w:szCs w:val="24"/>
              </w:rPr>
            </w:pPr>
            <w:r w:rsidRPr="00C7345F">
              <w:t>8</w:t>
            </w:r>
          </w:p>
        </w:tc>
        <w:tc>
          <w:tcPr>
            <w:tcW w:w="950" w:type="dxa"/>
            <w:noWrap/>
          </w:tcPr>
          <w:p w14:paraId="20942B44" w14:textId="77777777" w:rsidR="00384C43" w:rsidRPr="00C7345F" w:rsidRDefault="00384C43" w:rsidP="00F73F5C">
            <w:pPr>
              <w:pStyle w:val="TableText"/>
              <w:rPr>
                <w:rFonts w:eastAsia="Times New Roman"/>
                <w:szCs w:val="24"/>
                <w:lang w:eastAsia="ko-KR"/>
              </w:rPr>
            </w:pPr>
            <w:r w:rsidRPr="00C7345F">
              <w:t>37</w:t>
            </w:r>
          </w:p>
        </w:tc>
        <w:tc>
          <w:tcPr>
            <w:tcW w:w="1512" w:type="dxa"/>
          </w:tcPr>
          <w:p w14:paraId="6F4CA0D9" w14:textId="77777777" w:rsidR="00384C43" w:rsidRPr="00C7345F" w:rsidRDefault="00384C43" w:rsidP="00F73F5C">
            <w:pPr>
              <w:pStyle w:val="TableText"/>
              <w:ind w:right="360"/>
              <w:rPr>
                <w:rFonts w:eastAsia="Times New Roman"/>
                <w:szCs w:val="24"/>
                <w:lang w:eastAsia="ko-KR"/>
              </w:rPr>
            </w:pPr>
            <w:r w:rsidRPr="00C7345F">
              <w:t>1.65</w:t>
            </w:r>
          </w:p>
        </w:tc>
      </w:tr>
      <w:tr w:rsidR="00384C43" w:rsidRPr="00C7345F" w14:paraId="73934DF2" w14:textId="77777777" w:rsidTr="00F73F5C">
        <w:tc>
          <w:tcPr>
            <w:tcW w:w="1584" w:type="dxa"/>
            <w:noWrap/>
          </w:tcPr>
          <w:p w14:paraId="0FFE4ED9" w14:textId="77777777" w:rsidR="00384C43" w:rsidRPr="00C7345F" w:rsidRDefault="00384C43" w:rsidP="00F73F5C">
            <w:pPr>
              <w:pStyle w:val="TableText"/>
              <w:ind w:right="504"/>
              <w:rPr>
                <w:color w:val="000000"/>
                <w:szCs w:val="24"/>
              </w:rPr>
            </w:pPr>
            <w:r w:rsidRPr="00C7345F">
              <w:t>9</w:t>
            </w:r>
          </w:p>
        </w:tc>
        <w:tc>
          <w:tcPr>
            <w:tcW w:w="950" w:type="dxa"/>
            <w:noWrap/>
          </w:tcPr>
          <w:p w14:paraId="2A238B89" w14:textId="77777777" w:rsidR="00384C43" w:rsidRPr="00C7345F" w:rsidRDefault="00384C43" w:rsidP="00F73F5C">
            <w:pPr>
              <w:pStyle w:val="TableText"/>
              <w:rPr>
                <w:rFonts w:eastAsia="Times New Roman"/>
                <w:szCs w:val="24"/>
                <w:lang w:eastAsia="ko-KR"/>
              </w:rPr>
            </w:pPr>
            <w:r w:rsidRPr="00C7345F">
              <w:t>34</w:t>
            </w:r>
          </w:p>
        </w:tc>
        <w:tc>
          <w:tcPr>
            <w:tcW w:w="1512" w:type="dxa"/>
          </w:tcPr>
          <w:p w14:paraId="30ACE328" w14:textId="77777777" w:rsidR="00384C43" w:rsidRPr="00C7345F" w:rsidRDefault="00384C43" w:rsidP="00F73F5C">
            <w:pPr>
              <w:pStyle w:val="TableText"/>
              <w:ind w:right="360"/>
              <w:rPr>
                <w:rFonts w:eastAsia="Times New Roman"/>
                <w:szCs w:val="24"/>
                <w:lang w:eastAsia="ko-KR"/>
              </w:rPr>
            </w:pPr>
            <w:r w:rsidRPr="00C7345F">
              <w:t>1.51</w:t>
            </w:r>
          </w:p>
        </w:tc>
      </w:tr>
      <w:tr w:rsidR="00384C43" w:rsidRPr="00C7345F" w14:paraId="3440A202" w14:textId="77777777" w:rsidTr="00F73F5C">
        <w:tc>
          <w:tcPr>
            <w:tcW w:w="1584" w:type="dxa"/>
            <w:noWrap/>
          </w:tcPr>
          <w:p w14:paraId="752223A3" w14:textId="77777777" w:rsidR="00384C43" w:rsidRPr="00C7345F" w:rsidRDefault="00384C43" w:rsidP="00F73F5C">
            <w:pPr>
              <w:pStyle w:val="TableText"/>
              <w:ind w:right="504"/>
              <w:rPr>
                <w:color w:val="000000"/>
                <w:szCs w:val="24"/>
              </w:rPr>
            </w:pPr>
            <w:r w:rsidRPr="00C7345F">
              <w:t>10</w:t>
            </w:r>
          </w:p>
        </w:tc>
        <w:tc>
          <w:tcPr>
            <w:tcW w:w="950" w:type="dxa"/>
            <w:noWrap/>
          </w:tcPr>
          <w:p w14:paraId="39BE259E" w14:textId="77777777" w:rsidR="00384C43" w:rsidRPr="00C7345F" w:rsidRDefault="00384C43" w:rsidP="00F73F5C">
            <w:pPr>
              <w:pStyle w:val="TableText"/>
              <w:rPr>
                <w:rFonts w:eastAsia="Times New Roman"/>
                <w:szCs w:val="24"/>
                <w:lang w:eastAsia="ko-KR"/>
              </w:rPr>
            </w:pPr>
            <w:r w:rsidRPr="00C7345F">
              <w:t>37</w:t>
            </w:r>
          </w:p>
        </w:tc>
        <w:tc>
          <w:tcPr>
            <w:tcW w:w="1512" w:type="dxa"/>
          </w:tcPr>
          <w:p w14:paraId="4EB5EC8C" w14:textId="77777777" w:rsidR="00384C43" w:rsidRPr="00C7345F" w:rsidRDefault="00384C43" w:rsidP="00F73F5C">
            <w:pPr>
              <w:pStyle w:val="TableText"/>
              <w:ind w:right="360"/>
              <w:rPr>
                <w:rFonts w:eastAsia="Times New Roman"/>
                <w:szCs w:val="24"/>
                <w:lang w:eastAsia="ko-KR"/>
              </w:rPr>
            </w:pPr>
            <w:r w:rsidRPr="00C7345F">
              <w:t>1.65</w:t>
            </w:r>
          </w:p>
        </w:tc>
      </w:tr>
      <w:tr w:rsidR="00384C43" w:rsidRPr="00C7345F" w14:paraId="7644CC25" w14:textId="77777777" w:rsidTr="00F73F5C">
        <w:tc>
          <w:tcPr>
            <w:tcW w:w="1584" w:type="dxa"/>
            <w:noWrap/>
          </w:tcPr>
          <w:p w14:paraId="2E93F6D4" w14:textId="77777777" w:rsidR="00384C43" w:rsidRPr="00C7345F" w:rsidRDefault="00384C43" w:rsidP="00F73F5C">
            <w:pPr>
              <w:pStyle w:val="TableText"/>
              <w:ind w:right="504"/>
              <w:rPr>
                <w:color w:val="000000"/>
                <w:szCs w:val="24"/>
              </w:rPr>
            </w:pPr>
            <w:r w:rsidRPr="00C7345F">
              <w:t>11</w:t>
            </w:r>
          </w:p>
        </w:tc>
        <w:tc>
          <w:tcPr>
            <w:tcW w:w="950" w:type="dxa"/>
            <w:noWrap/>
          </w:tcPr>
          <w:p w14:paraId="7D70DD28" w14:textId="77777777" w:rsidR="00384C43" w:rsidRPr="00C7345F" w:rsidRDefault="00384C43" w:rsidP="00F73F5C">
            <w:pPr>
              <w:pStyle w:val="TableText"/>
              <w:rPr>
                <w:rFonts w:eastAsia="Times New Roman"/>
                <w:szCs w:val="24"/>
                <w:lang w:eastAsia="ko-KR"/>
              </w:rPr>
            </w:pPr>
            <w:r w:rsidRPr="00C7345F">
              <w:t>43</w:t>
            </w:r>
          </w:p>
        </w:tc>
        <w:tc>
          <w:tcPr>
            <w:tcW w:w="1512" w:type="dxa"/>
          </w:tcPr>
          <w:p w14:paraId="6DE145EF" w14:textId="77777777" w:rsidR="00384C43" w:rsidRPr="00C7345F" w:rsidRDefault="00384C43" w:rsidP="00F73F5C">
            <w:pPr>
              <w:pStyle w:val="TableText"/>
              <w:ind w:right="360"/>
              <w:rPr>
                <w:rFonts w:eastAsia="Times New Roman"/>
                <w:szCs w:val="24"/>
                <w:lang w:eastAsia="ko-KR"/>
              </w:rPr>
            </w:pPr>
            <w:r w:rsidRPr="00C7345F">
              <w:t>1.92</w:t>
            </w:r>
          </w:p>
        </w:tc>
      </w:tr>
      <w:tr w:rsidR="00384C43" w:rsidRPr="00C7345F" w14:paraId="33FEB9C3" w14:textId="77777777" w:rsidTr="00F73F5C">
        <w:tc>
          <w:tcPr>
            <w:tcW w:w="1584" w:type="dxa"/>
            <w:noWrap/>
          </w:tcPr>
          <w:p w14:paraId="48589E0D" w14:textId="77777777" w:rsidR="00384C43" w:rsidRPr="00C7345F" w:rsidRDefault="00384C43" w:rsidP="00F73F5C">
            <w:pPr>
              <w:pStyle w:val="TableText"/>
              <w:ind w:right="504"/>
              <w:rPr>
                <w:color w:val="000000"/>
                <w:szCs w:val="24"/>
              </w:rPr>
            </w:pPr>
            <w:r w:rsidRPr="00C7345F">
              <w:t>12</w:t>
            </w:r>
          </w:p>
        </w:tc>
        <w:tc>
          <w:tcPr>
            <w:tcW w:w="950" w:type="dxa"/>
            <w:noWrap/>
          </w:tcPr>
          <w:p w14:paraId="0AB4473F" w14:textId="77777777" w:rsidR="00384C43" w:rsidRPr="00C7345F" w:rsidRDefault="00384C43" w:rsidP="00F73F5C">
            <w:pPr>
              <w:pStyle w:val="TableText"/>
              <w:rPr>
                <w:rFonts w:eastAsia="Times New Roman"/>
                <w:szCs w:val="24"/>
                <w:lang w:eastAsia="ko-KR"/>
              </w:rPr>
            </w:pPr>
            <w:r w:rsidRPr="00C7345F">
              <w:t>55</w:t>
            </w:r>
          </w:p>
        </w:tc>
        <w:tc>
          <w:tcPr>
            <w:tcW w:w="1512" w:type="dxa"/>
          </w:tcPr>
          <w:p w14:paraId="411DEC4A" w14:textId="77777777" w:rsidR="00384C43" w:rsidRPr="00C7345F" w:rsidRDefault="00384C43" w:rsidP="00F73F5C">
            <w:pPr>
              <w:pStyle w:val="TableText"/>
              <w:ind w:right="360"/>
              <w:rPr>
                <w:rFonts w:eastAsia="Times New Roman"/>
                <w:szCs w:val="24"/>
                <w:lang w:eastAsia="ko-KR"/>
              </w:rPr>
            </w:pPr>
            <w:r w:rsidRPr="00C7345F">
              <w:t>2.45</w:t>
            </w:r>
          </w:p>
        </w:tc>
      </w:tr>
      <w:tr w:rsidR="00384C43" w:rsidRPr="00C7345F" w14:paraId="57B022F0" w14:textId="77777777" w:rsidTr="00F73F5C">
        <w:tc>
          <w:tcPr>
            <w:tcW w:w="1584" w:type="dxa"/>
            <w:noWrap/>
          </w:tcPr>
          <w:p w14:paraId="4E293060" w14:textId="77777777" w:rsidR="00384C43" w:rsidRPr="00C7345F" w:rsidRDefault="00384C43" w:rsidP="00F73F5C">
            <w:pPr>
              <w:pStyle w:val="TableText"/>
              <w:ind w:right="504"/>
            </w:pPr>
            <w:r w:rsidRPr="00C7345F">
              <w:t>13</w:t>
            </w:r>
          </w:p>
        </w:tc>
        <w:tc>
          <w:tcPr>
            <w:tcW w:w="950" w:type="dxa"/>
            <w:noWrap/>
          </w:tcPr>
          <w:p w14:paraId="1D31B81B" w14:textId="77777777" w:rsidR="00384C43" w:rsidRPr="00C7345F" w:rsidRDefault="00384C43" w:rsidP="00F73F5C">
            <w:pPr>
              <w:pStyle w:val="TableText"/>
            </w:pPr>
            <w:r w:rsidRPr="00C7345F">
              <w:t>81</w:t>
            </w:r>
          </w:p>
        </w:tc>
        <w:tc>
          <w:tcPr>
            <w:tcW w:w="1512" w:type="dxa"/>
          </w:tcPr>
          <w:p w14:paraId="1770A67F" w14:textId="77777777" w:rsidR="00384C43" w:rsidRPr="00C7345F" w:rsidRDefault="00384C43" w:rsidP="00F73F5C">
            <w:pPr>
              <w:pStyle w:val="TableText"/>
              <w:ind w:right="360"/>
            </w:pPr>
            <w:r w:rsidRPr="00C7345F">
              <w:t>3.61</w:t>
            </w:r>
          </w:p>
        </w:tc>
      </w:tr>
      <w:tr w:rsidR="00384C43" w:rsidRPr="00C7345F" w14:paraId="0566ADBF" w14:textId="77777777" w:rsidTr="00F73F5C">
        <w:tc>
          <w:tcPr>
            <w:tcW w:w="1584" w:type="dxa"/>
            <w:noWrap/>
          </w:tcPr>
          <w:p w14:paraId="1B3931FF" w14:textId="77777777" w:rsidR="00384C43" w:rsidRPr="00C7345F" w:rsidRDefault="00384C43" w:rsidP="00F73F5C">
            <w:pPr>
              <w:pStyle w:val="TableText"/>
              <w:ind w:right="504"/>
            </w:pPr>
            <w:r w:rsidRPr="00C7345F">
              <w:t>14</w:t>
            </w:r>
          </w:p>
        </w:tc>
        <w:tc>
          <w:tcPr>
            <w:tcW w:w="950" w:type="dxa"/>
            <w:noWrap/>
          </w:tcPr>
          <w:p w14:paraId="7C3FD12F" w14:textId="77777777" w:rsidR="00384C43" w:rsidRPr="00C7345F" w:rsidRDefault="00384C43" w:rsidP="00F73F5C">
            <w:pPr>
              <w:pStyle w:val="TableText"/>
            </w:pPr>
            <w:r w:rsidRPr="00C7345F">
              <w:t>107</w:t>
            </w:r>
          </w:p>
        </w:tc>
        <w:tc>
          <w:tcPr>
            <w:tcW w:w="1512" w:type="dxa"/>
          </w:tcPr>
          <w:p w14:paraId="3748F834" w14:textId="77777777" w:rsidR="00384C43" w:rsidRPr="00C7345F" w:rsidRDefault="00384C43" w:rsidP="00F73F5C">
            <w:pPr>
              <w:pStyle w:val="TableText"/>
              <w:ind w:right="360"/>
            </w:pPr>
            <w:r w:rsidRPr="00C7345F">
              <w:t>4.77</w:t>
            </w:r>
          </w:p>
        </w:tc>
      </w:tr>
      <w:tr w:rsidR="00384C43" w:rsidRPr="00C7345F" w14:paraId="2E5B5E91" w14:textId="77777777" w:rsidTr="00F73F5C">
        <w:tc>
          <w:tcPr>
            <w:tcW w:w="1584" w:type="dxa"/>
            <w:noWrap/>
          </w:tcPr>
          <w:p w14:paraId="4F243D78" w14:textId="77777777" w:rsidR="00384C43" w:rsidRPr="00C7345F" w:rsidRDefault="00384C43" w:rsidP="00F73F5C">
            <w:pPr>
              <w:pStyle w:val="TableText"/>
              <w:ind w:right="504"/>
            </w:pPr>
            <w:r w:rsidRPr="00C7345F">
              <w:t>15</w:t>
            </w:r>
          </w:p>
        </w:tc>
        <w:tc>
          <w:tcPr>
            <w:tcW w:w="950" w:type="dxa"/>
            <w:noWrap/>
          </w:tcPr>
          <w:p w14:paraId="3C571091" w14:textId="77777777" w:rsidR="00384C43" w:rsidRPr="00C7345F" w:rsidRDefault="00384C43" w:rsidP="00F73F5C">
            <w:pPr>
              <w:pStyle w:val="TableText"/>
            </w:pPr>
            <w:r w:rsidRPr="00C7345F">
              <w:t>192</w:t>
            </w:r>
          </w:p>
        </w:tc>
        <w:tc>
          <w:tcPr>
            <w:tcW w:w="1512" w:type="dxa"/>
          </w:tcPr>
          <w:p w14:paraId="73235AB2" w14:textId="77777777" w:rsidR="00384C43" w:rsidRPr="00C7345F" w:rsidRDefault="00384C43" w:rsidP="00F73F5C">
            <w:pPr>
              <w:pStyle w:val="TableText"/>
              <w:ind w:right="360"/>
            </w:pPr>
            <w:r w:rsidRPr="00C7345F">
              <w:t>8.55</w:t>
            </w:r>
          </w:p>
        </w:tc>
      </w:tr>
      <w:tr w:rsidR="00384C43" w:rsidRPr="00C7345F" w14:paraId="3FA11DAC" w14:textId="77777777" w:rsidTr="00F73F5C">
        <w:tc>
          <w:tcPr>
            <w:tcW w:w="1584" w:type="dxa"/>
            <w:noWrap/>
          </w:tcPr>
          <w:p w14:paraId="0247BCEB" w14:textId="77777777" w:rsidR="00384C43" w:rsidRPr="00C7345F" w:rsidRDefault="00384C43" w:rsidP="00F73F5C">
            <w:pPr>
              <w:pStyle w:val="TableText"/>
              <w:ind w:right="504"/>
            </w:pPr>
            <w:r w:rsidRPr="00C7345F">
              <w:t>16</w:t>
            </w:r>
          </w:p>
        </w:tc>
        <w:tc>
          <w:tcPr>
            <w:tcW w:w="950" w:type="dxa"/>
            <w:noWrap/>
          </w:tcPr>
          <w:p w14:paraId="1527277D" w14:textId="77777777" w:rsidR="00384C43" w:rsidRPr="00C7345F" w:rsidRDefault="00384C43" w:rsidP="00F73F5C">
            <w:pPr>
              <w:pStyle w:val="TableText"/>
            </w:pPr>
            <w:r w:rsidRPr="00C7345F">
              <w:t>340</w:t>
            </w:r>
          </w:p>
        </w:tc>
        <w:tc>
          <w:tcPr>
            <w:tcW w:w="1512" w:type="dxa"/>
          </w:tcPr>
          <w:p w14:paraId="1A22AF05" w14:textId="77777777" w:rsidR="00384C43" w:rsidRPr="00C7345F" w:rsidRDefault="00384C43" w:rsidP="00F73F5C">
            <w:pPr>
              <w:pStyle w:val="TableText"/>
              <w:ind w:right="360"/>
            </w:pPr>
            <w:r w:rsidRPr="00C7345F">
              <w:t>15.14</w:t>
            </w:r>
          </w:p>
        </w:tc>
      </w:tr>
      <w:tr w:rsidR="00384C43" w:rsidRPr="00C7345F" w14:paraId="67391A0E" w14:textId="77777777" w:rsidTr="00F73F5C">
        <w:tc>
          <w:tcPr>
            <w:tcW w:w="1584" w:type="dxa"/>
            <w:noWrap/>
          </w:tcPr>
          <w:p w14:paraId="22FC1492" w14:textId="77777777" w:rsidR="00384C43" w:rsidRPr="00C7345F" w:rsidRDefault="00384C43" w:rsidP="00F73F5C">
            <w:pPr>
              <w:pStyle w:val="TableText"/>
              <w:ind w:right="504"/>
            </w:pPr>
            <w:r w:rsidRPr="00C7345F">
              <w:t>17</w:t>
            </w:r>
          </w:p>
        </w:tc>
        <w:tc>
          <w:tcPr>
            <w:tcW w:w="950" w:type="dxa"/>
            <w:noWrap/>
          </w:tcPr>
          <w:p w14:paraId="3BADEAA6" w14:textId="77777777" w:rsidR="00384C43" w:rsidRPr="00C7345F" w:rsidRDefault="00384C43" w:rsidP="00F73F5C">
            <w:pPr>
              <w:pStyle w:val="TableText"/>
            </w:pPr>
            <w:r w:rsidRPr="00C7345F">
              <w:t>306</w:t>
            </w:r>
          </w:p>
        </w:tc>
        <w:tc>
          <w:tcPr>
            <w:tcW w:w="1512" w:type="dxa"/>
          </w:tcPr>
          <w:p w14:paraId="1A0FB255" w14:textId="77777777" w:rsidR="00384C43" w:rsidRPr="00C7345F" w:rsidRDefault="00384C43" w:rsidP="00F73F5C">
            <w:pPr>
              <w:pStyle w:val="TableText"/>
              <w:ind w:right="360"/>
            </w:pPr>
            <w:r w:rsidRPr="00C7345F">
              <w:t>13.63</w:t>
            </w:r>
          </w:p>
        </w:tc>
      </w:tr>
    </w:tbl>
    <w:p w14:paraId="14A96740" w14:textId="77777777" w:rsidR="00384C43" w:rsidRPr="00C7345F" w:rsidRDefault="00384C43" w:rsidP="00F73F5C">
      <w:pPr>
        <w:pStyle w:val="Caption"/>
        <w:spacing w:before="120"/>
      </w:pPr>
      <w:bookmarkStart w:id="574" w:name="_Toc134621853"/>
      <w:r w:rsidRPr="00C7345F">
        <w:t>Table 4.A.</w:t>
      </w:r>
      <w:r w:rsidRPr="00C7345F">
        <w:fldChar w:fldCharType="begin"/>
      </w:r>
      <w:r w:rsidRPr="00C7345F">
        <w:instrText>SEQ Table_4.A. \* ARABIC</w:instrText>
      </w:r>
      <w:r w:rsidRPr="00C7345F">
        <w:fldChar w:fldCharType="separate"/>
      </w:r>
      <w:r w:rsidRPr="00C7345F">
        <w:t>20</w:t>
      </w:r>
      <w:r w:rsidRPr="00C7345F">
        <w:fldChar w:fldCharType="end"/>
      </w:r>
      <w:r w:rsidRPr="00C7345F">
        <w:t xml:space="preserve">  Raw Score Distribution for Grade Six—Speaking</w:t>
      </w:r>
      <w:bookmarkEnd w:id="574"/>
    </w:p>
    <w:tbl>
      <w:tblPr>
        <w:tblStyle w:val="TRs"/>
        <w:tblW w:w="0" w:type="auto"/>
        <w:tblLayout w:type="fixed"/>
        <w:tblLook w:val="04A0" w:firstRow="1" w:lastRow="0" w:firstColumn="1" w:lastColumn="0" w:noHBand="0" w:noVBand="1"/>
        <w:tblDescription w:val="Raw Score Distribution for Grade Six—Speaking"/>
      </w:tblPr>
      <w:tblGrid>
        <w:gridCol w:w="1584"/>
        <w:gridCol w:w="950"/>
        <w:gridCol w:w="1512"/>
      </w:tblGrid>
      <w:tr w:rsidR="00384C43" w:rsidRPr="00C7345F" w14:paraId="3FD523A0"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1EAC5C3"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66B19690"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45EA1284"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16600936" w14:textId="77777777" w:rsidTr="00F73F5C">
        <w:tc>
          <w:tcPr>
            <w:tcW w:w="1584" w:type="dxa"/>
            <w:noWrap/>
            <w:hideMark/>
          </w:tcPr>
          <w:p w14:paraId="6EC48A83"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0502B82F" w14:textId="77777777" w:rsidR="00384C43" w:rsidRPr="00C7345F" w:rsidRDefault="00384C43" w:rsidP="00F73F5C">
            <w:pPr>
              <w:pStyle w:val="TableText"/>
              <w:rPr>
                <w:rFonts w:eastAsia="Times New Roman"/>
                <w:szCs w:val="24"/>
                <w:lang w:eastAsia="ko-KR"/>
              </w:rPr>
            </w:pPr>
            <w:r w:rsidRPr="00C7345F">
              <w:t>717</w:t>
            </w:r>
          </w:p>
        </w:tc>
        <w:tc>
          <w:tcPr>
            <w:tcW w:w="1512" w:type="dxa"/>
          </w:tcPr>
          <w:p w14:paraId="54608876" w14:textId="77777777" w:rsidR="00384C43" w:rsidRPr="00C7345F" w:rsidRDefault="00384C43" w:rsidP="00F73F5C">
            <w:pPr>
              <w:pStyle w:val="TableText"/>
              <w:ind w:right="360"/>
              <w:rPr>
                <w:rFonts w:eastAsia="Times New Roman"/>
                <w:szCs w:val="24"/>
                <w:lang w:eastAsia="ko-KR"/>
              </w:rPr>
            </w:pPr>
            <w:r w:rsidRPr="00C7345F">
              <w:t>32.01</w:t>
            </w:r>
          </w:p>
        </w:tc>
      </w:tr>
      <w:tr w:rsidR="00384C43" w:rsidRPr="00C7345F" w14:paraId="5F13BF21" w14:textId="77777777" w:rsidTr="00F73F5C">
        <w:tc>
          <w:tcPr>
            <w:tcW w:w="1584" w:type="dxa"/>
            <w:noWrap/>
            <w:hideMark/>
          </w:tcPr>
          <w:p w14:paraId="7D4E1722"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37DA6E3C" w14:textId="77777777" w:rsidR="00384C43" w:rsidRPr="00C7345F" w:rsidRDefault="00384C43" w:rsidP="00F73F5C">
            <w:pPr>
              <w:pStyle w:val="TableText"/>
              <w:rPr>
                <w:rFonts w:eastAsia="Times New Roman"/>
                <w:szCs w:val="24"/>
                <w:lang w:eastAsia="ko-KR"/>
              </w:rPr>
            </w:pPr>
            <w:r w:rsidRPr="00C7345F">
              <w:t>53</w:t>
            </w:r>
          </w:p>
        </w:tc>
        <w:tc>
          <w:tcPr>
            <w:tcW w:w="1512" w:type="dxa"/>
          </w:tcPr>
          <w:p w14:paraId="51C3C970" w14:textId="77777777" w:rsidR="00384C43" w:rsidRPr="00C7345F" w:rsidRDefault="00384C43" w:rsidP="00F73F5C">
            <w:pPr>
              <w:pStyle w:val="TableText"/>
              <w:ind w:right="360"/>
              <w:rPr>
                <w:rFonts w:eastAsia="Times New Roman"/>
                <w:szCs w:val="24"/>
                <w:lang w:eastAsia="ko-KR"/>
              </w:rPr>
            </w:pPr>
            <w:r w:rsidRPr="00C7345F">
              <w:t>2.37</w:t>
            </w:r>
          </w:p>
        </w:tc>
      </w:tr>
      <w:tr w:rsidR="00384C43" w:rsidRPr="00C7345F" w14:paraId="2C106626" w14:textId="77777777" w:rsidTr="00F73F5C">
        <w:tc>
          <w:tcPr>
            <w:tcW w:w="1584" w:type="dxa"/>
            <w:noWrap/>
            <w:hideMark/>
          </w:tcPr>
          <w:p w14:paraId="13982EFB"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504F0C6E" w14:textId="77777777" w:rsidR="00384C43" w:rsidRPr="00C7345F" w:rsidRDefault="00384C43" w:rsidP="00F73F5C">
            <w:pPr>
              <w:pStyle w:val="TableText"/>
              <w:rPr>
                <w:rFonts w:eastAsia="Times New Roman"/>
                <w:szCs w:val="24"/>
                <w:lang w:eastAsia="ko-KR"/>
              </w:rPr>
            </w:pPr>
            <w:r w:rsidRPr="00C7345F">
              <w:t>35</w:t>
            </w:r>
          </w:p>
        </w:tc>
        <w:tc>
          <w:tcPr>
            <w:tcW w:w="1512" w:type="dxa"/>
          </w:tcPr>
          <w:p w14:paraId="039CA91D" w14:textId="77777777" w:rsidR="00384C43" w:rsidRPr="00C7345F" w:rsidRDefault="00384C43" w:rsidP="00F73F5C">
            <w:pPr>
              <w:pStyle w:val="TableText"/>
              <w:ind w:right="360"/>
              <w:rPr>
                <w:rFonts w:eastAsia="Times New Roman"/>
                <w:szCs w:val="24"/>
                <w:lang w:eastAsia="ko-KR"/>
              </w:rPr>
            </w:pPr>
            <w:r w:rsidRPr="00C7345F">
              <w:t>1.56</w:t>
            </w:r>
          </w:p>
        </w:tc>
      </w:tr>
      <w:tr w:rsidR="00384C43" w:rsidRPr="00C7345F" w14:paraId="5FFECAB7" w14:textId="77777777" w:rsidTr="00F73F5C">
        <w:tc>
          <w:tcPr>
            <w:tcW w:w="1584" w:type="dxa"/>
            <w:noWrap/>
            <w:hideMark/>
          </w:tcPr>
          <w:p w14:paraId="0C2B8484"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7C878514" w14:textId="77777777" w:rsidR="00384C43" w:rsidRPr="00C7345F" w:rsidRDefault="00384C43" w:rsidP="00F73F5C">
            <w:pPr>
              <w:pStyle w:val="TableText"/>
              <w:rPr>
                <w:rFonts w:eastAsia="Times New Roman"/>
                <w:szCs w:val="24"/>
                <w:lang w:eastAsia="ko-KR"/>
              </w:rPr>
            </w:pPr>
            <w:r w:rsidRPr="00C7345F">
              <w:t>39</w:t>
            </w:r>
          </w:p>
        </w:tc>
        <w:tc>
          <w:tcPr>
            <w:tcW w:w="1512" w:type="dxa"/>
          </w:tcPr>
          <w:p w14:paraId="76095B41" w14:textId="77777777" w:rsidR="00384C43" w:rsidRPr="00C7345F" w:rsidRDefault="00384C43" w:rsidP="00F73F5C">
            <w:pPr>
              <w:pStyle w:val="TableText"/>
              <w:ind w:right="360"/>
              <w:rPr>
                <w:rFonts w:eastAsia="Times New Roman"/>
                <w:szCs w:val="24"/>
                <w:lang w:eastAsia="ko-KR"/>
              </w:rPr>
            </w:pPr>
            <w:r w:rsidRPr="00C7345F">
              <w:t>1.74</w:t>
            </w:r>
          </w:p>
        </w:tc>
      </w:tr>
      <w:tr w:rsidR="00384C43" w:rsidRPr="00C7345F" w14:paraId="68165E32" w14:textId="77777777" w:rsidTr="00F73F5C">
        <w:tc>
          <w:tcPr>
            <w:tcW w:w="1584" w:type="dxa"/>
            <w:noWrap/>
            <w:hideMark/>
          </w:tcPr>
          <w:p w14:paraId="4CB3C34B"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2757F4E8" w14:textId="77777777" w:rsidR="00384C43" w:rsidRPr="00C7345F" w:rsidRDefault="00384C43" w:rsidP="00F73F5C">
            <w:pPr>
              <w:pStyle w:val="TableText"/>
              <w:rPr>
                <w:rFonts w:eastAsia="Times New Roman"/>
                <w:szCs w:val="24"/>
                <w:lang w:eastAsia="ko-KR"/>
              </w:rPr>
            </w:pPr>
            <w:r w:rsidRPr="00C7345F">
              <w:t>30</w:t>
            </w:r>
          </w:p>
        </w:tc>
        <w:tc>
          <w:tcPr>
            <w:tcW w:w="1512" w:type="dxa"/>
          </w:tcPr>
          <w:p w14:paraId="745B27E4" w14:textId="77777777" w:rsidR="00384C43" w:rsidRPr="00C7345F" w:rsidRDefault="00384C43" w:rsidP="00F73F5C">
            <w:pPr>
              <w:pStyle w:val="TableText"/>
              <w:ind w:right="360"/>
              <w:rPr>
                <w:rFonts w:eastAsia="Times New Roman"/>
                <w:szCs w:val="24"/>
                <w:lang w:eastAsia="ko-KR"/>
              </w:rPr>
            </w:pPr>
            <w:r w:rsidRPr="00C7345F">
              <w:t>1.34</w:t>
            </w:r>
          </w:p>
        </w:tc>
      </w:tr>
      <w:tr w:rsidR="00384C43" w:rsidRPr="00C7345F" w14:paraId="6EA97672" w14:textId="77777777" w:rsidTr="00F73F5C">
        <w:tc>
          <w:tcPr>
            <w:tcW w:w="1584" w:type="dxa"/>
            <w:noWrap/>
          </w:tcPr>
          <w:p w14:paraId="3D28947B" w14:textId="77777777" w:rsidR="00384C43" w:rsidRPr="00C7345F" w:rsidRDefault="00384C43" w:rsidP="00F73F5C">
            <w:pPr>
              <w:pStyle w:val="TableText"/>
              <w:ind w:right="504"/>
              <w:rPr>
                <w:color w:val="000000"/>
                <w:szCs w:val="24"/>
              </w:rPr>
            </w:pPr>
            <w:r w:rsidRPr="00C7345F">
              <w:t>5</w:t>
            </w:r>
          </w:p>
        </w:tc>
        <w:tc>
          <w:tcPr>
            <w:tcW w:w="950" w:type="dxa"/>
            <w:noWrap/>
          </w:tcPr>
          <w:p w14:paraId="58D5173C" w14:textId="77777777" w:rsidR="00384C43" w:rsidRPr="00C7345F" w:rsidRDefault="00384C43" w:rsidP="00F73F5C">
            <w:pPr>
              <w:pStyle w:val="TableText"/>
              <w:rPr>
                <w:rFonts w:eastAsia="Times New Roman"/>
                <w:szCs w:val="24"/>
                <w:lang w:eastAsia="ko-KR"/>
              </w:rPr>
            </w:pPr>
            <w:r w:rsidRPr="00C7345F">
              <w:t>31</w:t>
            </w:r>
          </w:p>
        </w:tc>
        <w:tc>
          <w:tcPr>
            <w:tcW w:w="1512" w:type="dxa"/>
          </w:tcPr>
          <w:p w14:paraId="01E94FDD" w14:textId="77777777" w:rsidR="00384C43" w:rsidRPr="00C7345F" w:rsidRDefault="00384C43" w:rsidP="00F73F5C">
            <w:pPr>
              <w:pStyle w:val="TableText"/>
              <w:ind w:right="360"/>
              <w:rPr>
                <w:rFonts w:eastAsia="Times New Roman"/>
                <w:szCs w:val="24"/>
                <w:lang w:eastAsia="ko-KR"/>
              </w:rPr>
            </w:pPr>
            <w:r w:rsidRPr="00C7345F">
              <w:t>1.38</w:t>
            </w:r>
          </w:p>
        </w:tc>
      </w:tr>
      <w:tr w:rsidR="00384C43" w:rsidRPr="00C7345F" w14:paraId="3B7753CC" w14:textId="77777777" w:rsidTr="00F73F5C">
        <w:tc>
          <w:tcPr>
            <w:tcW w:w="1584" w:type="dxa"/>
            <w:noWrap/>
          </w:tcPr>
          <w:p w14:paraId="7631F736" w14:textId="77777777" w:rsidR="00384C43" w:rsidRPr="00C7345F" w:rsidRDefault="00384C43" w:rsidP="00F73F5C">
            <w:pPr>
              <w:pStyle w:val="TableText"/>
              <w:ind w:right="504"/>
              <w:rPr>
                <w:color w:val="000000"/>
                <w:szCs w:val="24"/>
              </w:rPr>
            </w:pPr>
            <w:r w:rsidRPr="00C7345F">
              <w:t>6</w:t>
            </w:r>
          </w:p>
        </w:tc>
        <w:tc>
          <w:tcPr>
            <w:tcW w:w="950" w:type="dxa"/>
            <w:noWrap/>
          </w:tcPr>
          <w:p w14:paraId="75E5D6DD" w14:textId="77777777" w:rsidR="00384C43" w:rsidRPr="00C7345F" w:rsidRDefault="00384C43" w:rsidP="00F73F5C">
            <w:pPr>
              <w:pStyle w:val="TableText"/>
              <w:rPr>
                <w:rFonts w:eastAsia="Times New Roman"/>
                <w:szCs w:val="24"/>
                <w:lang w:eastAsia="ko-KR"/>
              </w:rPr>
            </w:pPr>
            <w:r w:rsidRPr="00C7345F">
              <w:t>32</w:t>
            </w:r>
          </w:p>
        </w:tc>
        <w:tc>
          <w:tcPr>
            <w:tcW w:w="1512" w:type="dxa"/>
          </w:tcPr>
          <w:p w14:paraId="0D70CD0E" w14:textId="77777777" w:rsidR="00384C43" w:rsidRPr="00C7345F" w:rsidRDefault="00384C43" w:rsidP="00F73F5C">
            <w:pPr>
              <w:pStyle w:val="TableText"/>
              <w:ind w:right="360"/>
              <w:rPr>
                <w:rFonts w:eastAsia="Times New Roman"/>
                <w:szCs w:val="24"/>
                <w:lang w:eastAsia="ko-KR"/>
              </w:rPr>
            </w:pPr>
            <w:r w:rsidRPr="00C7345F">
              <w:t>1.43</w:t>
            </w:r>
          </w:p>
        </w:tc>
      </w:tr>
      <w:tr w:rsidR="00384C43" w:rsidRPr="00C7345F" w14:paraId="0F13C13E" w14:textId="77777777" w:rsidTr="00F73F5C">
        <w:tc>
          <w:tcPr>
            <w:tcW w:w="1584" w:type="dxa"/>
            <w:noWrap/>
          </w:tcPr>
          <w:p w14:paraId="6BD69E69" w14:textId="77777777" w:rsidR="00384C43" w:rsidRPr="00C7345F" w:rsidRDefault="00384C43" w:rsidP="00F73F5C">
            <w:pPr>
              <w:pStyle w:val="TableText"/>
              <w:ind w:right="504"/>
              <w:rPr>
                <w:color w:val="000000"/>
                <w:szCs w:val="24"/>
              </w:rPr>
            </w:pPr>
            <w:r w:rsidRPr="00C7345F">
              <w:t>7</w:t>
            </w:r>
          </w:p>
        </w:tc>
        <w:tc>
          <w:tcPr>
            <w:tcW w:w="950" w:type="dxa"/>
            <w:noWrap/>
          </w:tcPr>
          <w:p w14:paraId="2388122A" w14:textId="77777777" w:rsidR="00384C43" w:rsidRPr="00C7345F" w:rsidRDefault="00384C43" w:rsidP="00F73F5C">
            <w:pPr>
              <w:pStyle w:val="TableText"/>
              <w:rPr>
                <w:rFonts w:eastAsia="Times New Roman"/>
                <w:szCs w:val="24"/>
                <w:lang w:eastAsia="ko-KR"/>
              </w:rPr>
            </w:pPr>
            <w:r w:rsidRPr="00C7345F">
              <w:t>31</w:t>
            </w:r>
          </w:p>
        </w:tc>
        <w:tc>
          <w:tcPr>
            <w:tcW w:w="1512" w:type="dxa"/>
          </w:tcPr>
          <w:p w14:paraId="362D9E04" w14:textId="77777777" w:rsidR="00384C43" w:rsidRPr="00C7345F" w:rsidRDefault="00384C43" w:rsidP="00F73F5C">
            <w:pPr>
              <w:pStyle w:val="TableText"/>
              <w:ind w:right="360"/>
              <w:rPr>
                <w:rFonts w:eastAsia="Times New Roman"/>
                <w:szCs w:val="24"/>
                <w:lang w:eastAsia="ko-KR"/>
              </w:rPr>
            </w:pPr>
            <w:r w:rsidRPr="00C7345F">
              <w:t>1.38</w:t>
            </w:r>
          </w:p>
        </w:tc>
      </w:tr>
      <w:tr w:rsidR="00384C43" w:rsidRPr="00C7345F" w14:paraId="7327D47A" w14:textId="77777777" w:rsidTr="00F73F5C">
        <w:tc>
          <w:tcPr>
            <w:tcW w:w="1584" w:type="dxa"/>
            <w:noWrap/>
          </w:tcPr>
          <w:p w14:paraId="03E92D6F" w14:textId="77777777" w:rsidR="00384C43" w:rsidRPr="00C7345F" w:rsidRDefault="00384C43" w:rsidP="00F73F5C">
            <w:pPr>
              <w:pStyle w:val="TableText"/>
              <w:ind w:right="504"/>
              <w:rPr>
                <w:color w:val="000000"/>
                <w:szCs w:val="24"/>
              </w:rPr>
            </w:pPr>
            <w:r w:rsidRPr="00C7345F">
              <w:t>8</w:t>
            </w:r>
          </w:p>
        </w:tc>
        <w:tc>
          <w:tcPr>
            <w:tcW w:w="950" w:type="dxa"/>
            <w:noWrap/>
          </w:tcPr>
          <w:p w14:paraId="2380C0DC" w14:textId="77777777" w:rsidR="00384C43" w:rsidRPr="00C7345F" w:rsidRDefault="00384C43" w:rsidP="00F73F5C">
            <w:pPr>
              <w:pStyle w:val="TableText"/>
              <w:rPr>
                <w:rFonts w:eastAsia="Times New Roman"/>
                <w:szCs w:val="24"/>
                <w:lang w:eastAsia="ko-KR"/>
              </w:rPr>
            </w:pPr>
            <w:r w:rsidRPr="00C7345F">
              <w:t>39</w:t>
            </w:r>
          </w:p>
        </w:tc>
        <w:tc>
          <w:tcPr>
            <w:tcW w:w="1512" w:type="dxa"/>
          </w:tcPr>
          <w:p w14:paraId="1D7380FB" w14:textId="77777777" w:rsidR="00384C43" w:rsidRPr="00C7345F" w:rsidRDefault="00384C43" w:rsidP="00F73F5C">
            <w:pPr>
              <w:pStyle w:val="TableText"/>
              <w:ind w:right="360"/>
              <w:rPr>
                <w:rFonts w:eastAsia="Times New Roman"/>
                <w:szCs w:val="24"/>
                <w:lang w:eastAsia="ko-KR"/>
              </w:rPr>
            </w:pPr>
            <w:r w:rsidRPr="00C7345F">
              <w:t>1.74</w:t>
            </w:r>
          </w:p>
        </w:tc>
      </w:tr>
      <w:tr w:rsidR="00384C43" w:rsidRPr="00C7345F" w14:paraId="2ABAF962" w14:textId="77777777" w:rsidTr="00F73F5C">
        <w:tc>
          <w:tcPr>
            <w:tcW w:w="1584" w:type="dxa"/>
            <w:noWrap/>
          </w:tcPr>
          <w:p w14:paraId="5A0F4E78" w14:textId="77777777" w:rsidR="00384C43" w:rsidRPr="00C7345F" w:rsidRDefault="00384C43" w:rsidP="00F73F5C">
            <w:pPr>
              <w:pStyle w:val="TableText"/>
              <w:ind w:right="504"/>
              <w:rPr>
                <w:color w:val="000000"/>
                <w:szCs w:val="24"/>
              </w:rPr>
            </w:pPr>
            <w:r w:rsidRPr="00C7345F">
              <w:t>9</w:t>
            </w:r>
          </w:p>
        </w:tc>
        <w:tc>
          <w:tcPr>
            <w:tcW w:w="950" w:type="dxa"/>
            <w:noWrap/>
          </w:tcPr>
          <w:p w14:paraId="18423F11" w14:textId="77777777" w:rsidR="00384C43" w:rsidRPr="00C7345F" w:rsidRDefault="00384C43" w:rsidP="00F73F5C">
            <w:pPr>
              <w:pStyle w:val="TableText"/>
              <w:rPr>
                <w:rFonts w:eastAsia="Times New Roman"/>
                <w:szCs w:val="24"/>
                <w:lang w:eastAsia="ko-KR"/>
              </w:rPr>
            </w:pPr>
            <w:r w:rsidRPr="00C7345F">
              <w:t>31</w:t>
            </w:r>
          </w:p>
        </w:tc>
        <w:tc>
          <w:tcPr>
            <w:tcW w:w="1512" w:type="dxa"/>
          </w:tcPr>
          <w:p w14:paraId="407A311D" w14:textId="77777777" w:rsidR="00384C43" w:rsidRPr="00C7345F" w:rsidRDefault="00384C43" w:rsidP="00F73F5C">
            <w:pPr>
              <w:pStyle w:val="TableText"/>
              <w:ind w:right="360"/>
              <w:rPr>
                <w:rFonts w:eastAsia="Times New Roman"/>
                <w:szCs w:val="24"/>
                <w:lang w:eastAsia="ko-KR"/>
              </w:rPr>
            </w:pPr>
            <w:r w:rsidRPr="00C7345F">
              <w:t>1.38</w:t>
            </w:r>
          </w:p>
        </w:tc>
      </w:tr>
      <w:tr w:rsidR="00384C43" w:rsidRPr="00C7345F" w14:paraId="497B1E8E" w14:textId="77777777" w:rsidTr="00F73F5C">
        <w:tc>
          <w:tcPr>
            <w:tcW w:w="1584" w:type="dxa"/>
            <w:noWrap/>
          </w:tcPr>
          <w:p w14:paraId="61FDE1E4" w14:textId="77777777" w:rsidR="00384C43" w:rsidRPr="00C7345F" w:rsidRDefault="00384C43" w:rsidP="00F73F5C">
            <w:pPr>
              <w:pStyle w:val="TableText"/>
              <w:ind w:right="504"/>
              <w:rPr>
                <w:color w:val="000000"/>
                <w:szCs w:val="24"/>
              </w:rPr>
            </w:pPr>
            <w:r w:rsidRPr="00C7345F">
              <w:t>10</w:t>
            </w:r>
          </w:p>
        </w:tc>
        <w:tc>
          <w:tcPr>
            <w:tcW w:w="950" w:type="dxa"/>
            <w:noWrap/>
          </w:tcPr>
          <w:p w14:paraId="63CFD7FE" w14:textId="77777777" w:rsidR="00384C43" w:rsidRPr="00C7345F" w:rsidRDefault="00384C43" w:rsidP="00F73F5C">
            <w:pPr>
              <w:pStyle w:val="TableText"/>
              <w:rPr>
                <w:rFonts w:eastAsia="Times New Roman"/>
                <w:szCs w:val="24"/>
                <w:lang w:eastAsia="ko-KR"/>
              </w:rPr>
            </w:pPr>
            <w:r w:rsidRPr="00C7345F">
              <w:t>32</w:t>
            </w:r>
          </w:p>
        </w:tc>
        <w:tc>
          <w:tcPr>
            <w:tcW w:w="1512" w:type="dxa"/>
          </w:tcPr>
          <w:p w14:paraId="379E2841" w14:textId="77777777" w:rsidR="00384C43" w:rsidRPr="00C7345F" w:rsidRDefault="00384C43" w:rsidP="00F73F5C">
            <w:pPr>
              <w:pStyle w:val="TableText"/>
              <w:ind w:right="360"/>
              <w:rPr>
                <w:rFonts w:eastAsia="Times New Roman"/>
                <w:szCs w:val="24"/>
                <w:lang w:eastAsia="ko-KR"/>
              </w:rPr>
            </w:pPr>
            <w:r w:rsidRPr="00C7345F">
              <w:t>1.43</w:t>
            </w:r>
          </w:p>
        </w:tc>
      </w:tr>
      <w:tr w:rsidR="00384C43" w:rsidRPr="00C7345F" w14:paraId="60768FF9" w14:textId="77777777" w:rsidTr="00F73F5C">
        <w:tc>
          <w:tcPr>
            <w:tcW w:w="1584" w:type="dxa"/>
            <w:noWrap/>
          </w:tcPr>
          <w:p w14:paraId="134FF85E" w14:textId="77777777" w:rsidR="00384C43" w:rsidRPr="00C7345F" w:rsidRDefault="00384C43" w:rsidP="00F73F5C">
            <w:pPr>
              <w:pStyle w:val="TableText"/>
              <w:ind w:right="504"/>
              <w:rPr>
                <w:color w:val="000000"/>
                <w:szCs w:val="24"/>
              </w:rPr>
            </w:pPr>
            <w:r w:rsidRPr="00C7345F">
              <w:t>11</w:t>
            </w:r>
          </w:p>
        </w:tc>
        <w:tc>
          <w:tcPr>
            <w:tcW w:w="950" w:type="dxa"/>
            <w:noWrap/>
          </w:tcPr>
          <w:p w14:paraId="7DF7EC43" w14:textId="77777777" w:rsidR="00384C43" w:rsidRPr="00C7345F" w:rsidRDefault="00384C43" w:rsidP="00F73F5C">
            <w:pPr>
              <w:pStyle w:val="TableText"/>
              <w:rPr>
                <w:rFonts w:eastAsia="Times New Roman"/>
                <w:szCs w:val="24"/>
                <w:lang w:eastAsia="ko-KR"/>
              </w:rPr>
            </w:pPr>
            <w:r w:rsidRPr="00C7345F">
              <w:t>42</w:t>
            </w:r>
          </w:p>
        </w:tc>
        <w:tc>
          <w:tcPr>
            <w:tcW w:w="1512" w:type="dxa"/>
          </w:tcPr>
          <w:p w14:paraId="2B2FB66F" w14:textId="77777777" w:rsidR="00384C43" w:rsidRPr="00C7345F" w:rsidRDefault="00384C43" w:rsidP="00F73F5C">
            <w:pPr>
              <w:pStyle w:val="TableText"/>
              <w:ind w:right="360"/>
              <w:rPr>
                <w:rFonts w:eastAsia="Times New Roman"/>
                <w:szCs w:val="24"/>
                <w:lang w:eastAsia="ko-KR"/>
              </w:rPr>
            </w:pPr>
            <w:r w:rsidRPr="00C7345F">
              <w:t>1.88</w:t>
            </w:r>
          </w:p>
        </w:tc>
      </w:tr>
      <w:tr w:rsidR="00384C43" w:rsidRPr="00C7345F" w14:paraId="5DFCA6CD" w14:textId="77777777" w:rsidTr="00F73F5C">
        <w:tc>
          <w:tcPr>
            <w:tcW w:w="1584" w:type="dxa"/>
            <w:noWrap/>
          </w:tcPr>
          <w:p w14:paraId="3F7E2085" w14:textId="77777777" w:rsidR="00384C43" w:rsidRPr="00C7345F" w:rsidRDefault="00384C43" w:rsidP="00F73F5C">
            <w:pPr>
              <w:pStyle w:val="TableText"/>
              <w:ind w:right="504"/>
              <w:rPr>
                <w:color w:val="000000"/>
                <w:szCs w:val="24"/>
              </w:rPr>
            </w:pPr>
            <w:r w:rsidRPr="00C7345F">
              <w:t>12</w:t>
            </w:r>
          </w:p>
        </w:tc>
        <w:tc>
          <w:tcPr>
            <w:tcW w:w="950" w:type="dxa"/>
            <w:noWrap/>
          </w:tcPr>
          <w:p w14:paraId="64B258B8" w14:textId="77777777" w:rsidR="00384C43" w:rsidRPr="00C7345F" w:rsidRDefault="00384C43" w:rsidP="00F73F5C">
            <w:pPr>
              <w:pStyle w:val="TableText"/>
              <w:rPr>
                <w:rFonts w:eastAsia="Times New Roman"/>
                <w:szCs w:val="24"/>
                <w:lang w:eastAsia="ko-KR"/>
              </w:rPr>
            </w:pPr>
            <w:r w:rsidRPr="00C7345F">
              <w:t>45</w:t>
            </w:r>
          </w:p>
        </w:tc>
        <w:tc>
          <w:tcPr>
            <w:tcW w:w="1512" w:type="dxa"/>
          </w:tcPr>
          <w:p w14:paraId="290272D9" w14:textId="77777777" w:rsidR="00384C43" w:rsidRPr="00C7345F" w:rsidRDefault="00384C43" w:rsidP="00F73F5C">
            <w:pPr>
              <w:pStyle w:val="TableText"/>
              <w:ind w:right="360"/>
              <w:rPr>
                <w:rFonts w:eastAsia="Times New Roman"/>
                <w:szCs w:val="24"/>
                <w:lang w:eastAsia="ko-KR"/>
              </w:rPr>
            </w:pPr>
            <w:r w:rsidRPr="00C7345F">
              <w:t>2.01</w:t>
            </w:r>
          </w:p>
        </w:tc>
      </w:tr>
      <w:tr w:rsidR="00384C43" w:rsidRPr="00C7345F" w14:paraId="67F51455" w14:textId="77777777" w:rsidTr="00F73F5C">
        <w:tc>
          <w:tcPr>
            <w:tcW w:w="1584" w:type="dxa"/>
            <w:noWrap/>
          </w:tcPr>
          <w:p w14:paraId="4097FA9D" w14:textId="77777777" w:rsidR="00384C43" w:rsidRPr="00C7345F" w:rsidRDefault="00384C43" w:rsidP="00F73F5C">
            <w:pPr>
              <w:pStyle w:val="TableText"/>
              <w:ind w:right="504"/>
            </w:pPr>
            <w:r w:rsidRPr="00C7345F">
              <w:t>13</w:t>
            </w:r>
          </w:p>
        </w:tc>
        <w:tc>
          <w:tcPr>
            <w:tcW w:w="950" w:type="dxa"/>
            <w:noWrap/>
          </w:tcPr>
          <w:p w14:paraId="21762158" w14:textId="77777777" w:rsidR="00384C43" w:rsidRPr="00C7345F" w:rsidRDefault="00384C43" w:rsidP="00F73F5C">
            <w:pPr>
              <w:pStyle w:val="TableText"/>
            </w:pPr>
            <w:r w:rsidRPr="00C7345F">
              <w:t>91</w:t>
            </w:r>
          </w:p>
        </w:tc>
        <w:tc>
          <w:tcPr>
            <w:tcW w:w="1512" w:type="dxa"/>
          </w:tcPr>
          <w:p w14:paraId="4BE9EB4F" w14:textId="77777777" w:rsidR="00384C43" w:rsidRPr="00C7345F" w:rsidRDefault="00384C43" w:rsidP="00F73F5C">
            <w:pPr>
              <w:pStyle w:val="TableText"/>
              <w:ind w:right="360"/>
            </w:pPr>
            <w:r w:rsidRPr="00C7345F">
              <w:t>4.06</w:t>
            </w:r>
          </w:p>
        </w:tc>
      </w:tr>
      <w:tr w:rsidR="00384C43" w:rsidRPr="00C7345F" w14:paraId="671C5BFA" w14:textId="77777777" w:rsidTr="00F73F5C">
        <w:tc>
          <w:tcPr>
            <w:tcW w:w="1584" w:type="dxa"/>
            <w:noWrap/>
          </w:tcPr>
          <w:p w14:paraId="4019EA87" w14:textId="77777777" w:rsidR="00384C43" w:rsidRPr="00C7345F" w:rsidRDefault="00384C43" w:rsidP="00F73F5C">
            <w:pPr>
              <w:pStyle w:val="TableText"/>
              <w:ind w:right="504"/>
            </w:pPr>
            <w:r w:rsidRPr="00C7345F">
              <w:t>14</w:t>
            </w:r>
          </w:p>
        </w:tc>
        <w:tc>
          <w:tcPr>
            <w:tcW w:w="950" w:type="dxa"/>
            <w:noWrap/>
          </w:tcPr>
          <w:p w14:paraId="3D471B3A" w14:textId="77777777" w:rsidR="00384C43" w:rsidRPr="00C7345F" w:rsidRDefault="00384C43" w:rsidP="00F73F5C">
            <w:pPr>
              <w:pStyle w:val="TableText"/>
            </w:pPr>
            <w:r w:rsidRPr="00C7345F">
              <w:t>106</w:t>
            </w:r>
          </w:p>
        </w:tc>
        <w:tc>
          <w:tcPr>
            <w:tcW w:w="1512" w:type="dxa"/>
          </w:tcPr>
          <w:p w14:paraId="6BEC6645" w14:textId="77777777" w:rsidR="00384C43" w:rsidRPr="00C7345F" w:rsidRDefault="00384C43" w:rsidP="00F73F5C">
            <w:pPr>
              <w:pStyle w:val="TableText"/>
              <w:ind w:right="360"/>
            </w:pPr>
            <w:r w:rsidRPr="00C7345F">
              <w:t>4.73</w:t>
            </w:r>
          </w:p>
        </w:tc>
      </w:tr>
      <w:tr w:rsidR="00384C43" w:rsidRPr="00C7345F" w14:paraId="4BC5BD7A" w14:textId="77777777" w:rsidTr="00F73F5C">
        <w:tc>
          <w:tcPr>
            <w:tcW w:w="1584" w:type="dxa"/>
            <w:noWrap/>
          </w:tcPr>
          <w:p w14:paraId="460169D9" w14:textId="77777777" w:rsidR="00384C43" w:rsidRPr="00C7345F" w:rsidRDefault="00384C43" w:rsidP="00F73F5C">
            <w:pPr>
              <w:pStyle w:val="TableText"/>
              <w:ind w:right="504"/>
            </w:pPr>
            <w:r w:rsidRPr="00C7345F">
              <w:t>15</w:t>
            </w:r>
          </w:p>
        </w:tc>
        <w:tc>
          <w:tcPr>
            <w:tcW w:w="950" w:type="dxa"/>
            <w:noWrap/>
          </w:tcPr>
          <w:p w14:paraId="3F46967A" w14:textId="77777777" w:rsidR="00384C43" w:rsidRPr="00C7345F" w:rsidRDefault="00384C43" w:rsidP="00F73F5C">
            <w:pPr>
              <w:pStyle w:val="TableText"/>
            </w:pPr>
            <w:r w:rsidRPr="00C7345F">
              <w:t>190</w:t>
            </w:r>
          </w:p>
        </w:tc>
        <w:tc>
          <w:tcPr>
            <w:tcW w:w="1512" w:type="dxa"/>
          </w:tcPr>
          <w:p w14:paraId="1207AEB3" w14:textId="77777777" w:rsidR="00384C43" w:rsidRPr="00C7345F" w:rsidRDefault="00384C43" w:rsidP="00F73F5C">
            <w:pPr>
              <w:pStyle w:val="TableText"/>
              <w:ind w:right="360"/>
            </w:pPr>
            <w:r w:rsidRPr="00C7345F">
              <w:t>8.48</w:t>
            </w:r>
          </w:p>
        </w:tc>
      </w:tr>
      <w:tr w:rsidR="00384C43" w:rsidRPr="00C7345F" w14:paraId="4A6BCA8D" w14:textId="77777777" w:rsidTr="00F73F5C">
        <w:tc>
          <w:tcPr>
            <w:tcW w:w="1584" w:type="dxa"/>
            <w:noWrap/>
          </w:tcPr>
          <w:p w14:paraId="7C02D0DA" w14:textId="77777777" w:rsidR="00384C43" w:rsidRPr="00C7345F" w:rsidRDefault="00384C43" w:rsidP="00F73F5C">
            <w:pPr>
              <w:pStyle w:val="TableText"/>
              <w:ind w:right="504"/>
            </w:pPr>
            <w:r w:rsidRPr="00C7345F">
              <w:t>16</w:t>
            </w:r>
          </w:p>
        </w:tc>
        <w:tc>
          <w:tcPr>
            <w:tcW w:w="950" w:type="dxa"/>
            <w:noWrap/>
          </w:tcPr>
          <w:p w14:paraId="13132BBE" w14:textId="77777777" w:rsidR="00384C43" w:rsidRPr="00C7345F" w:rsidRDefault="00384C43" w:rsidP="00F73F5C">
            <w:pPr>
              <w:pStyle w:val="TableText"/>
            </w:pPr>
            <w:r w:rsidRPr="00C7345F">
              <w:t>362</w:t>
            </w:r>
          </w:p>
        </w:tc>
        <w:tc>
          <w:tcPr>
            <w:tcW w:w="1512" w:type="dxa"/>
          </w:tcPr>
          <w:p w14:paraId="6181C4E7" w14:textId="77777777" w:rsidR="00384C43" w:rsidRPr="00C7345F" w:rsidRDefault="00384C43" w:rsidP="00F73F5C">
            <w:pPr>
              <w:pStyle w:val="TableText"/>
              <w:ind w:right="360"/>
            </w:pPr>
            <w:r w:rsidRPr="00C7345F">
              <w:t>16.16</w:t>
            </w:r>
          </w:p>
        </w:tc>
      </w:tr>
      <w:tr w:rsidR="00384C43" w:rsidRPr="00C7345F" w14:paraId="61D05ABC" w14:textId="77777777" w:rsidTr="00F73F5C">
        <w:tc>
          <w:tcPr>
            <w:tcW w:w="1584" w:type="dxa"/>
            <w:noWrap/>
          </w:tcPr>
          <w:p w14:paraId="24466DFF" w14:textId="77777777" w:rsidR="00384C43" w:rsidRPr="00C7345F" w:rsidRDefault="00384C43" w:rsidP="00F73F5C">
            <w:pPr>
              <w:pStyle w:val="TableText"/>
              <w:ind w:right="504"/>
            </w:pPr>
            <w:r w:rsidRPr="00C7345F">
              <w:t>17</w:t>
            </w:r>
          </w:p>
        </w:tc>
        <w:tc>
          <w:tcPr>
            <w:tcW w:w="950" w:type="dxa"/>
            <w:noWrap/>
          </w:tcPr>
          <w:p w14:paraId="3CF6A342" w14:textId="77777777" w:rsidR="00384C43" w:rsidRPr="00C7345F" w:rsidRDefault="00384C43" w:rsidP="00F73F5C">
            <w:pPr>
              <w:pStyle w:val="TableText"/>
            </w:pPr>
            <w:r w:rsidRPr="00C7345F">
              <w:t>334</w:t>
            </w:r>
          </w:p>
        </w:tc>
        <w:tc>
          <w:tcPr>
            <w:tcW w:w="1512" w:type="dxa"/>
          </w:tcPr>
          <w:p w14:paraId="5CE1E9BA" w14:textId="77777777" w:rsidR="00384C43" w:rsidRPr="00C7345F" w:rsidRDefault="00384C43" w:rsidP="00F73F5C">
            <w:pPr>
              <w:pStyle w:val="TableText"/>
              <w:ind w:right="360"/>
            </w:pPr>
            <w:r w:rsidRPr="00C7345F">
              <w:t>14.91</w:t>
            </w:r>
          </w:p>
        </w:tc>
      </w:tr>
    </w:tbl>
    <w:p w14:paraId="1135DA28" w14:textId="77777777" w:rsidR="00384C43" w:rsidRPr="00C7345F" w:rsidRDefault="00384C43" w:rsidP="00F73F5C">
      <w:pPr>
        <w:pStyle w:val="Caption"/>
      </w:pPr>
      <w:bookmarkStart w:id="575" w:name="_Toc134621854"/>
      <w:r w:rsidRPr="00C7345F">
        <w:lastRenderedPageBreak/>
        <w:t>Table 4.A.</w:t>
      </w:r>
      <w:r w:rsidRPr="00C7345F">
        <w:fldChar w:fldCharType="begin"/>
      </w:r>
      <w:r w:rsidRPr="00C7345F">
        <w:instrText>SEQ Table_4.A. \* ARABIC</w:instrText>
      </w:r>
      <w:r w:rsidRPr="00C7345F">
        <w:fldChar w:fldCharType="separate"/>
      </w:r>
      <w:r w:rsidRPr="00C7345F">
        <w:t>21</w:t>
      </w:r>
      <w:r w:rsidRPr="00C7345F">
        <w:fldChar w:fldCharType="end"/>
      </w:r>
      <w:r w:rsidRPr="00C7345F">
        <w:t xml:space="preserve">  Raw Score Distribution for Grade Seven—Speaking</w:t>
      </w:r>
      <w:bookmarkEnd w:id="575"/>
    </w:p>
    <w:tbl>
      <w:tblPr>
        <w:tblStyle w:val="TRs"/>
        <w:tblW w:w="0" w:type="auto"/>
        <w:tblLayout w:type="fixed"/>
        <w:tblLook w:val="04A0" w:firstRow="1" w:lastRow="0" w:firstColumn="1" w:lastColumn="0" w:noHBand="0" w:noVBand="1"/>
        <w:tblDescription w:val="Raw Score Distribution for Grade Seven—Speaking"/>
      </w:tblPr>
      <w:tblGrid>
        <w:gridCol w:w="1584"/>
        <w:gridCol w:w="950"/>
        <w:gridCol w:w="1512"/>
      </w:tblGrid>
      <w:tr w:rsidR="00384C43" w:rsidRPr="00C7345F" w14:paraId="6963A9CB"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9FEEDAC"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23F0C1B8"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66446856"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0A1BA2A7" w14:textId="77777777" w:rsidTr="00F73F5C">
        <w:tc>
          <w:tcPr>
            <w:tcW w:w="1584" w:type="dxa"/>
            <w:noWrap/>
            <w:hideMark/>
          </w:tcPr>
          <w:p w14:paraId="2F75C8EF"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54AA39C9" w14:textId="77777777" w:rsidR="00384C43" w:rsidRPr="00C7345F" w:rsidRDefault="00384C43" w:rsidP="00F73F5C">
            <w:pPr>
              <w:pStyle w:val="TableText"/>
              <w:rPr>
                <w:rFonts w:eastAsia="Times New Roman"/>
                <w:szCs w:val="24"/>
                <w:lang w:eastAsia="ko-KR"/>
              </w:rPr>
            </w:pPr>
            <w:r w:rsidRPr="00C7345F">
              <w:t>752</w:t>
            </w:r>
          </w:p>
        </w:tc>
        <w:tc>
          <w:tcPr>
            <w:tcW w:w="1512" w:type="dxa"/>
          </w:tcPr>
          <w:p w14:paraId="2177C05E" w14:textId="77777777" w:rsidR="00384C43" w:rsidRPr="00C7345F" w:rsidRDefault="00384C43" w:rsidP="00F73F5C">
            <w:pPr>
              <w:pStyle w:val="TableText"/>
              <w:ind w:right="360"/>
              <w:rPr>
                <w:rFonts w:eastAsia="Times New Roman"/>
                <w:szCs w:val="24"/>
                <w:lang w:eastAsia="ko-KR"/>
              </w:rPr>
            </w:pPr>
            <w:r w:rsidRPr="00C7345F">
              <w:t>34.04</w:t>
            </w:r>
          </w:p>
        </w:tc>
      </w:tr>
      <w:tr w:rsidR="00384C43" w:rsidRPr="00C7345F" w14:paraId="1F080792" w14:textId="77777777" w:rsidTr="00F73F5C">
        <w:tc>
          <w:tcPr>
            <w:tcW w:w="1584" w:type="dxa"/>
            <w:noWrap/>
            <w:hideMark/>
          </w:tcPr>
          <w:p w14:paraId="613BA59A"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484CE2FB" w14:textId="77777777" w:rsidR="00384C43" w:rsidRPr="00C7345F" w:rsidRDefault="00384C43" w:rsidP="00F73F5C">
            <w:pPr>
              <w:pStyle w:val="TableText"/>
              <w:rPr>
                <w:rFonts w:eastAsia="Times New Roman"/>
                <w:szCs w:val="24"/>
                <w:lang w:eastAsia="ko-KR"/>
              </w:rPr>
            </w:pPr>
            <w:r w:rsidRPr="00C7345F">
              <w:t>61</w:t>
            </w:r>
          </w:p>
        </w:tc>
        <w:tc>
          <w:tcPr>
            <w:tcW w:w="1512" w:type="dxa"/>
          </w:tcPr>
          <w:p w14:paraId="48AC8F73" w14:textId="77777777" w:rsidR="00384C43" w:rsidRPr="00C7345F" w:rsidRDefault="00384C43" w:rsidP="00F73F5C">
            <w:pPr>
              <w:pStyle w:val="TableText"/>
              <w:ind w:right="360"/>
              <w:rPr>
                <w:rFonts w:eastAsia="Times New Roman"/>
                <w:szCs w:val="24"/>
                <w:lang w:eastAsia="ko-KR"/>
              </w:rPr>
            </w:pPr>
            <w:r w:rsidRPr="00C7345F">
              <w:t>2.76</w:t>
            </w:r>
          </w:p>
        </w:tc>
      </w:tr>
      <w:tr w:rsidR="00384C43" w:rsidRPr="00C7345F" w14:paraId="074F2287" w14:textId="77777777" w:rsidTr="00F73F5C">
        <w:tc>
          <w:tcPr>
            <w:tcW w:w="1584" w:type="dxa"/>
            <w:noWrap/>
            <w:hideMark/>
          </w:tcPr>
          <w:p w14:paraId="121728E2"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1D882C76" w14:textId="77777777" w:rsidR="00384C43" w:rsidRPr="00C7345F" w:rsidRDefault="00384C43" w:rsidP="00F73F5C">
            <w:pPr>
              <w:pStyle w:val="TableText"/>
              <w:rPr>
                <w:rFonts w:eastAsia="Times New Roman"/>
                <w:szCs w:val="24"/>
                <w:lang w:eastAsia="ko-KR"/>
              </w:rPr>
            </w:pPr>
            <w:r w:rsidRPr="00C7345F">
              <w:t>50</w:t>
            </w:r>
          </w:p>
        </w:tc>
        <w:tc>
          <w:tcPr>
            <w:tcW w:w="1512" w:type="dxa"/>
          </w:tcPr>
          <w:p w14:paraId="0C1E73DA" w14:textId="77777777" w:rsidR="00384C43" w:rsidRPr="00C7345F" w:rsidRDefault="00384C43" w:rsidP="00F73F5C">
            <w:pPr>
              <w:pStyle w:val="TableText"/>
              <w:ind w:right="360"/>
              <w:rPr>
                <w:rFonts w:eastAsia="Times New Roman"/>
                <w:szCs w:val="24"/>
                <w:lang w:eastAsia="ko-KR"/>
              </w:rPr>
            </w:pPr>
            <w:r w:rsidRPr="00C7345F">
              <w:t>2.26</w:t>
            </w:r>
          </w:p>
        </w:tc>
      </w:tr>
      <w:tr w:rsidR="00384C43" w:rsidRPr="00C7345F" w14:paraId="053705A1" w14:textId="77777777" w:rsidTr="00F73F5C">
        <w:tc>
          <w:tcPr>
            <w:tcW w:w="1584" w:type="dxa"/>
            <w:noWrap/>
            <w:hideMark/>
          </w:tcPr>
          <w:p w14:paraId="01EC4E98"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618FBD83" w14:textId="77777777" w:rsidR="00384C43" w:rsidRPr="00C7345F" w:rsidRDefault="00384C43" w:rsidP="00F73F5C">
            <w:pPr>
              <w:pStyle w:val="TableText"/>
              <w:rPr>
                <w:rFonts w:eastAsia="Times New Roman"/>
                <w:szCs w:val="24"/>
                <w:lang w:eastAsia="ko-KR"/>
              </w:rPr>
            </w:pPr>
            <w:r w:rsidRPr="00C7345F">
              <w:t>45</w:t>
            </w:r>
          </w:p>
        </w:tc>
        <w:tc>
          <w:tcPr>
            <w:tcW w:w="1512" w:type="dxa"/>
          </w:tcPr>
          <w:p w14:paraId="62662F72" w14:textId="77777777" w:rsidR="00384C43" w:rsidRPr="00C7345F" w:rsidRDefault="00384C43" w:rsidP="00F73F5C">
            <w:pPr>
              <w:pStyle w:val="TableText"/>
              <w:ind w:right="360"/>
              <w:rPr>
                <w:rFonts w:eastAsia="Times New Roman"/>
                <w:szCs w:val="24"/>
                <w:lang w:eastAsia="ko-KR"/>
              </w:rPr>
            </w:pPr>
            <w:r w:rsidRPr="00C7345F">
              <w:t>2.04</w:t>
            </w:r>
          </w:p>
        </w:tc>
      </w:tr>
      <w:tr w:rsidR="00384C43" w:rsidRPr="00C7345F" w14:paraId="2F0B285F" w14:textId="77777777" w:rsidTr="00F73F5C">
        <w:tc>
          <w:tcPr>
            <w:tcW w:w="1584" w:type="dxa"/>
            <w:noWrap/>
            <w:hideMark/>
          </w:tcPr>
          <w:p w14:paraId="2ADFA378"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608EEBFD" w14:textId="77777777" w:rsidR="00384C43" w:rsidRPr="00C7345F" w:rsidRDefault="00384C43" w:rsidP="00F73F5C">
            <w:pPr>
              <w:pStyle w:val="TableText"/>
              <w:rPr>
                <w:rFonts w:eastAsia="Times New Roman"/>
                <w:szCs w:val="24"/>
                <w:lang w:eastAsia="ko-KR"/>
              </w:rPr>
            </w:pPr>
            <w:r w:rsidRPr="00C7345F">
              <w:t>27</w:t>
            </w:r>
          </w:p>
        </w:tc>
        <w:tc>
          <w:tcPr>
            <w:tcW w:w="1512" w:type="dxa"/>
          </w:tcPr>
          <w:p w14:paraId="660027FE" w14:textId="77777777" w:rsidR="00384C43" w:rsidRPr="00C7345F" w:rsidRDefault="00384C43" w:rsidP="00F73F5C">
            <w:pPr>
              <w:pStyle w:val="TableText"/>
              <w:ind w:right="360"/>
              <w:rPr>
                <w:rFonts w:eastAsia="Times New Roman"/>
                <w:szCs w:val="24"/>
                <w:lang w:eastAsia="ko-KR"/>
              </w:rPr>
            </w:pPr>
            <w:r w:rsidRPr="00C7345F">
              <w:t>1.22</w:t>
            </w:r>
          </w:p>
        </w:tc>
      </w:tr>
      <w:tr w:rsidR="00384C43" w:rsidRPr="00C7345F" w14:paraId="0F776C49" w14:textId="77777777" w:rsidTr="00F73F5C">
        <w:tc>
          <w:tcPr>
            <w:tcW w:w="1584" w:type="dxa"/>
            <w:noWrap/>
          </w:tcPr>
          <w:p w14:paraId="5A1889F8" w14:textId="77777777" w:rsidR="00384C43" w:rsidRPr="00C7345F" w:rsidRDefault="00384C43" w:rsidP="00F73F5C">
            <w:pPr>
              <w:pStyle w:val="TableText"/>
              <w:ind w:right="504"/>
              <w:rPr>
                <w:color w:val="000000"/>
                <w:szCs w:val="24"/>
              </w:rPr>
            </w:pPr>
            <w:r w:rsidRPr="00C7345F">
              <w:t>5</w:t>
            </w:r>
          </w:p>
        </w:tc>
        <w:tc>
          <w:tcPr>
            <w:tcW w:w="950" w:type="dxa"/>
            <w:noWrap/>
          </w:tcPr>
          <w:p w14:paraId="7A71D78A" w14:textId="77777777" w:rsidR="00384C43" w:rsidRPr="00C7345F" w:rsidRDefault="00384C43" w:rsidP="00F73F5C">
            <w:pPr>
              <w:pStyle w:val="TableText"/>
              <w:rPr>
                <w:rFonts w:eastAsia="Times New Roman"/>
                <w:szCs w:val="24"/>
                <w:lang w:eastAsia="ko-KR"/>
              </w:rPr>
            </w:pPr>
            <w:r w:rsidRPr="00C7345F">
              <w:t>33</w:t>
            </w:r>
          </w:p>
        </w:tc>
        <w:tc>
          <w:tcPr>
            <w:tcW w:w="1512" w:type="dxa"/>
          </w:tcPr>
          <w:p w14:paraId="7C66D146" w14:textId="77777777" w:rsidR="00384C43" w:rsidRPr="00C7345F" w:rsidRDefault="00384C43" w:rsidP="00F73F5C">
            <w:pPr>
              <w:pStyle w:val="TableText"/>
              <w:ind w:right="360"/>
              <w:rPr>
                <w:rFonts w:eastAsia="Times New Roman"/>
                <w:szCs w:val="24"/>
                <w:lang w:eastAsia="ko-KR"/>
              </w:rPr>
            </w:pPr>
            <w:r w:rsidRPr="00C7345F">
              <w:t>1.49</w:t>
            </w:r>
          </w:p>
        </w:tc>
      </w:tr>
      <w:tr w:rsidR="00384C43" w:rsidRPr="00C7345F" w14:paraId="37185D47" w14:textId="77777777" w:rsidTr="00F73F5C">
        <w:tc>
          <w:tcPr>
            <w:tcW w:w="1584" w:type="dxa"/>
            <w:noWrap/>
          </w:tcPr>
          <w:p w14:paraId="7381D7C0" w14:textId="77777777" w:rsidR="00384C43" w:rsidRPr="00C7345F" w:rsidRDefault="00384C43" w:rsidP="00F73F5C">
            <w:pPr>
              <w:pStyle w:val="TableText"/>
              <w:ind w:right="504"/>
              <w:rPr>
                <w:color w:val="000000"/>
                <w:szCs w:val="24"/>
              </w:rPr>
            </w:pPr>
            <w:r w:rsidRPr="00C7345F">
              <w:t>6</w:t>
            </w:r>
          </w:p>
        </w:tc>
        <w:tc>
          <w:tcPr>
            <w:tcW w:w="950" w:type="dxa"/>
            <w:noWrap/>
          </w:tcPr>
          <w:p w14:paraId="573ED989" w14:textId="77777777" w:rsidR="00384C43" w:rsidRPr="00C7345F" w:rsidRDefault="00384C43" w:rsidP="00F73F5C">
            <w:pPr>
              <w:pStyle w:val="TableText"/>
              <w:rPr>
                <w:rFonts w:eastAsia="Times New Roman"/>
                <w:szCs w:val="24"/>
                <w:lang w:eastAsia="ko-KR"/>
              </w:rPr>
            </w:pPr>
            <w:r w:rsidRPr="00C7345F">
              <w:t>46</w:t>
            </w:r>
          </w:p>
        </w:tc>
        <w:tc>
          <w:tcPr>
            <w:tcW w:w="1512" w:type="dxa"/>
          </w:tcPr>
          <w:p w14:paraId="212C2F1E" w14:textId="77777777" w:rsidR="00384C43" w:rsidRPr="00C7345F" w:rsidRDefault="00384C43" w:rsidP="00F73F5C">
            <w:pPr>
              <w:pStyle w:val="TableText"/>
              <w:ind w:right="360"/>
              <w:rPr>
                <w:rFonts w:eastAsia="Times New Roman"/>
                <w:szCs w:val="24"/>
                <w:lang w:eastAsia="ko-KR"/>
              </w:rPr>
            </w:pPr>
            <w:r w:rsidRPr="00C7345F">
              <w:t>2.08</w:t>
            </w:r>
          </w:p>
        </w:tc>
      </w:tr>
      <w:tr w:rsidR="00384C43" w:rsidRPr="00C7345F" w14:paraId="7D7AF0C7" w14:textId="77777777" w:rsidTr="00F73F5C">
        <w:tc>
          <w:tcPr>
            <w:tcW w:w="1584" w:type="dxa"/>
            <w:noWrap/>
          </w:tcPr>
          <w:p w14:paraId="3CBF3C4B" w14:textId="77777777" w:rsidR="00384C43" w:rsidRPr="00C7345F" w:rsidRDefault="00384C43" w:rsidP="00F73F5C">
            <w:pPr>
              <w:pStyle w:val="TableText"/>
              <w:ind w:right="504"/>
              <w:rPr>
                <w:color w:val="000000"/>
                <w:szCs w:val="24"/>
              </w:rPr>
            </w:pPr>
            <w:r w:rsidRPr="00C7345F">
              <w:t>7</w:t>
            </w:r>
          </w:p>
        </w:tc>
        <w:tc>
          <w:tcPr>
            <w:tcW w:w="950" w:type="dxa"/>
            <w:noWrap/>
          </w:tcPr>
          <w:p w14:paraId="0F78D860" w14:textId="77777777" w:rsidR="00384C43" w:rsidRPr="00C7345F" w:rsidRDefault="00384C43" w:rsidP="00F73F5C">
            <w:pPr>
              <w:pStyle w:val="TableText"/>
              <w:rPr>
                <w:rFonts w:eastAsia="Times New Roman"/>
                <w:szCs w:val="24"/>
                <w:lang w:eastAsia="ko-KR"/>
              </w:rPr>
            </w:pPr>
            <w:r w:rsidRPr="00C7345F">
              <w:t>46</w:t>
            </w:r>
          </w:p>
        </w:tc>
        <w:tc>
          <w:tcPr>
            <w:tcW w:w="1512" w:type="dxa"/>
          </w:tcPr>
          <w:p w14:paraId="2A118729" w14:textId="77777777" w:rsidR="00384C43" w:rsidRPr="00C7345F" w:rsidRDefault="00384C43" w:rsidP="00F73F5C">
            <w:pPr>
              <w:pStyle w:val="TableText"/>
              <w:ind w:right="360"/>
              <w:rPr>
                <w:rFonts w:eastAsia="Times New Roman"/>
                <w:szCs w:val="24"/>
                <w:lang w:eastAsia="ko-KR"/>
              </w:rPr>
            </w:pPr>
            <w:r w:rsidRPr="00C7345F">
              <w:t>2.08</w:t>
            </w:r>
          </w:p>
        </w:tc>
      </w:tr>
      <w:tr w:rsidR="00384C43" w:rsidRPr="00C7345F" w14:paraId="17430912" w14:textId="77777777" w:rsidTr="00F73F5C">
        <w:tc>
          <w:tcPr>
            <w:tcW w:w="1584" w:type="dxa"/>
            <w:noWrap/>
          </w:tcPr>
          <w:p w14:paraId="70740E08" w14:textId="77777777" w:rsidR="00384C43" w:rsidRPr="00C7345F" w:rsidRDefault="00384C43" w:rsidP="00F73F5C">
            <w:pPr>
              <w:pStyle w:val="TableText"/>
              <w:ind w:right="504"/>
              <w:rPr>
                <w:color w:val="000000"/>
                <w:szCs w:val="24"/>
              </w:rPr>
            </w:pPr>
            <w:r w:rsidRPr="00C7345F">
              <w:t>8</w:t>
            </w:r>
          </w:p>
        </w:tc>
        <w:tc>
          <w:tcPr>
            <w:tcW w:w="950" w:type="dxa"/>
            <w:noWrap/>
          </w:tcPr>
          <w:p w14:paraId="2F4B3FF8" w14:textId="77777777" w:rsidR="00384C43" w:rsidRPr="00C7345F" w:rsidRDefault="00384C43" w:rsidP="00F73F5C">
            <w:pPr>
              <w:pStyle w:val="TableText"/>
              <w:rPr>
                <w:rFonts w:eastAsia="Times New Roman"/>
                <w:szCs w:val="24"/>
                <w:lang w:eastAsia="ko-KR"/>
              </w:rPr>
            </w:pPr>
            <w:r w:rsidRPr="00C7345F">
              <w:t>33</w:t>
            </w:r>
          </w:p>
        </w:tc>
        <w:tc>
          <w:tcPr>
            <w:tcW w:w="1512" w:type="dxa"/>
          </w:tcPr>
          <w:p w14:paraId="74E1D8B2" w14:textId="77777777" w:rsidR="00384C43" w:rsidRPr="00C7345F" w:rsidRDefault="00384C43" w:rsidP="00F73F5C">
            <w:pPr>
              <w:pStyle w:val="TableText"/>
              <w:ind w:right="360"/>
              <w:rPr>
                <w:rFonts w:eastAsia="Times New Roman"/>
                <w:szCs w:val="24"/>
                <w:lang w:eastAsia="ko-KR"/>
              </w:rPr>
            </w:pPr>
            <w:r w:rsidRPr="00C7345F">
              <w:t>1.49</w:t>
            </w:r>
          </w:p>
        </w:tc>
      </w:tr>
      <w:tr w:rsidR="00384C43" w:rsidRPr="00C7345F" w14:paraId="61A2B30B" w14:textId="77777777" w:rsidTr="00F73F5C">
        <w:tc>
          <w:tcPr>
            <w:tcW w:w="1584" w:type="dxa"/>
            <w:noWrap/>
          </w:tcPr>
          <w:p w14:paraId="01BFBA4E" w14:textId="77777777" w:rsidR="00384C43" w:rsidRPr="00C7345F" w:rsidRDefault="00384C43" w:rsidP="00F73F5C">
            <w:pPr>
              <w:pStyle w:val="TableText"/>
              <w:ind w:right="504"/>
              <w:rPr>
                <w:color w:val="000000"/>
                <w:szCs w:val="24"/>
              </w:rPr>
            </w:pPr>
            <w:r w:rsidRPr="00C7345F">
              <w:t>9</w:t>
            </w:r>
          </w:p>
        </w:tc>
        <w:tc>
          <w:tcPr>
            <w:tcW w:w="950" w:type="dxa"/>
            <w:noWrap/>
          </w:tcPr>
          <w:p w14:paraId="335AEFBE" w14:textId="77777777" w:rsidR="00384C43" w:rsidRPr="00C7345F" w:rsidRDefault="00384C43" w:rsidP="00F73F5C">
            <w:pPr>
              <w:pStyle w:val="TableText"/>
              <w:rPr>
                <w:rFonts w:eastAsia="Times New Roman"/>
                <w:szCs w:val="24"/>
                <w:lang w:eastAsia="ko-KR"/>
              </w:rPr>
            </w:pPr>
            <w:r w:rsidRPr="00C7345F">
              <w:t>32</w:t>
            </w:r>
          </w:p>
        </w:tc>
        <w:tc>
          <w:tcPr>
            <w:tcW w:w="1512" w:type="dxa"/>
          </w:tcPr>
          <w:p w14:paraId="42AC28B6" w14:textId="77777777" w:rsidR="00384C43" w:rsidRPr="00C7345F" w:rsidRDefault="00384C43" w:rsidP="00F73F5C">
            <w:pPr>
              <w:pStyle w:val="TableText"/>
              <w:ind w:right="360"/>
              <w:rPr>
                <w:rFonts w:eastAsia="Times New Roman"/>
                <w:szCs w:val="24"/>
                <w:lang w:eastAsia="ko-KR"/>
              </w:rPr>
            </w:pPr>
            <w:r w:rsidRPr="00C7345F">
              <w:t>1.45</w:t>
            </w:r>
          </w:p>
        </w:tc>
      </w:tr>
      <w:tr w:rsidR="00384C43" w:rsidRPr="00C7345F" w14:paraId="0DCF8355" w14:textId="77777777" w:rsidTr="00F73F5C">
        <w:tc>
          <w:tcPr>
            <w:tcW w:w="1584" w:type="dxa"/>
            <w:noWrap/>
          </w:tcPr>
          <w:p w14:paraId="39BBA089" w14:textId="77777777" w:rsidR="00384C43" w:rsidRPr="00C7345F" w:rsidRDefault="00384C43" w:rsidP="00F73F5C">
            <w:pPr>
              <w:pStyle w:val="TableText"/>
              <w:ind w:right="504"/>
              <w:rPr>
                <w:color w:val="000000"/>
                <w:szCs w:val="24"/>
              </w:rPr>
            </w:pPr>
            <w:r w:rsidRPr="00C7345F">
              <w:t>10</w:t>
            </w:r>
          </w:p>
        </w:tc>
        <w:tc>
          <w:tcPr>
            <w:tcW w:w="950" w:type="dxa"/>
            <w:noWrap/>
          </w:tcPr>
          <w:p w14:paraId="6E0A850E" w14:textId="77777777" w:rsidR="00384C43" w:rsidRPr="00C7345F" w:rsidRDefault="00384C43" w:rsidP="00F73F5C">
            <w:pPr>
              <w:pStyle w:val="TableText"/>
              <w:rPr>
                <w:rFonts w:eastAsia="Times New Roman"/>
                <w:szCs w:val="24"/>
                <w:lang w:eastAsia="ko-KR"/>
              </w:rPr>
            </w:pPr>
            <w:r w:rsidRPr="00C7345F">
              <w:t>28</w:t>
            </w:r>
          </w:p>
        </w:tc>
        <w:tc>
          <w:tcPr>
            <w:tcW w:w="1512" w:type="dxa"/>
          </w:tcPr>
          <w:p w14:paraId="249F4966" w14:textId="77777777" w:rsidR="00384C43" w:rsidRPr="00C7345F" w:rsidRDefault="00384C43" w:rsidP="00F73F5C">
            <w:pPr>
              <w:pStyle w:val="TableText"/>
              <w:ind w:right="360"/>
              <w:rPr>
                <w:rFonts w:eastAsia="Times New Roman"/>
                <w:szCs w:val="24"/>
                <w:lang w:eastAsia="ko-KR"/>
              </w:rPr>
            </w:pPr>
            <w:r w:rsidRPr="00C7345F">
              <w:t>1.27</w:t>
            </w:r>
          </w:p>
        </w:tc>
      </w:tr>
      <w:tr w:rsidR="00384C43" w:rsidRPr="00C7345F" w14:paraId="37F1D775" w14:textId="77777777" w:rsidTr="00F73F5C">
        <w:tc>
          <w:tcPr>
            <w:tcW w:w="1584" w:type="dxa"/>
            <w:noWrap/>
          </w:tcPr>
          <w:p w14:paraId="6CEE0CF9" w14:textId="77777777" w:rsidR="00384C43" w:rsidRPr="00C7345F" w:rsidRDefault="00384C43" w:rsidP="00F73F5C">
            <w:pPr>
              <w:pStyle w:val="TableText"/>
              <w:ind w:right="504"/>
              <w:rPr>
                <w:color w:val="000000"/>
                <w:szCs w:val="24"/>
              </w:rPr>
            </w:pPr>
            <w:r w:rsidRPr="00C7345F">
              <w:t>11</w:t>
            </w:r>
          </w:p>
        </w:tc>
        <w:tc>
          <w:tcPr>
            <w:tcW w:w="950" w:type="dxa"/>
            <w:noWrap/>
          </w:tcPr>
          <w:p w14:paraId="03749609" w14:textId="77777777" w:rsidR="00384C43" w:rsidRPr="00C7345F" w:rsidRDefault="00384C43" w:rsidP="00F73F5C">
            <w:pPr>
              <w:pStyle w:val="TableText"/>
              <w:rPr>
                <w:rFonts w:eastAsia="Times New Roman"/>
                <w:szCs w:val="24"/>
                <w:lang w:eastAsia="ko-KR"/>
              </w:rPr>
            </w:pPr>
            <w:r w:rsidRPr="00C7345F">
              <w:t>43</w:t>
            </w:r>
          </w:p>
        </w:tc>
        <w:tc>
          <w:tcPr>
            <w:tcW w:w="1512" w:type="dxa"/>
          </w:tcPr>
          <w:p w14:paraId="2AAC8833" w14:textId="77777777" w:rsidR="00384C43" w:rsidRPr="00C7345F" w:rsidRDefault="00384C43" w:rsidP="00F73F5C">
            <w:pPr>
              <w:pStyle w:val="TableText"/>
              <w:ind w:right="360"/>
              <w:rPr>
                <w:rFonts w:eastAsia="Times New Roman"/>
                <w:szCs w:val="24"/>
                <w:lang w:eastAsia="ko-KR"/>
              </w:rPr>
            </w:pPr>
            <w:r w:rsidRPr="00C7345F">
              <w:t>1.95</w:t>
            </w:r>
          </w:p>
        </w:tc>
      </w:tr>
      <w:tr w:rsidR="00384C43" w:rsidRPr="00C7345F" w14:paraId="4439C903" w14:textId="77777777" w:rsidTr="00F73F5C">
        <w:tc>
          <w:tcPr>
            <w:tcW w:w="1584" w:type="dxa"/>
            <w:noWrap/>
          </w:tcPr>
          <w:p w14:paraId="53E36F8E" w14:textId="77777777" w:rsidR="00384C43" w:rsidRPr="00C7345F" w:rsidRDefault="00384C43" w:rsidP="00F73F5C">
            <w:pPr>
              <w:pStyle w:val="TableText"/>
              <w:ind w:right="504"/>
              <w:rPr>
                <w:color w:val="000000"/>
                <w:szCs w:val="24"/>
              </w:rPr>
            </w:pPr>
            <w:r w:rsidRPr="00C7345F">
              <w:t>12</w:t>
            </w:r>
          </w:p>
        </w:tc>
        <w:tc>
          <w:tcPr>
            <w:tcW w:w="950" w:type="dxa"/>
            <w:noWrap/>
          </w:tcPr>
          <w:p w14:paraId="573B826F" w14:textId="77777777" w:rsidR="00384C43" w:rsidRPr="00C7345F" w:rsidRDefault="00384C43" w:rsidP="00F73F5C">
            <w:pPr>
              <w:pStyle w:val="TableText"/>
              <w:rPr>
                <w:rFonts w:eastAsia="Times New Roman"/>
                <w:szCs w:val="24"/>
                <w:lang w:eastAsia="ko-KR"/>
              </w:rPr>
            </w:pPr>
            <w:r w:rsidRPr="00C7345F">
              <w:t>56</w:t>
            </w:r>
          </w:p>
        </w:tc>
        <w:tc>
          <w:tcPr>
            <w:tcW w:w="1512" w:type="dxa"/>
          </w:tcPr>
          <w:p w14:paraId="2107D316" w14:textId="77777777" w:rsidR="00384C43" w:rsidRPr="00C7345F" w:rsidRDefault="00384C43" w:rsidP="00F73F5C">
            <w:pPr>
              <w:pStyle w:val="TableText"/>
              <w:ind w:right="360"/>
              <w:rPr>
                <w:rFonts w:eastAsia="Times New Roman"/>
                <w:szCs w:val="24"/>
                <w:lang w:eastAsia="ko-KR"/>
              </w:rPr>
            </w:pPr>
            <w:r w:rsidRPr="00C7345F">
              <w:t>2.54</w:t>
            </w:r>
          </w:p>
        </w:tc>
      </w:tr>
      <w:tr w:rsidR="00384C43" w:rsidRPr="00C7345F" w14:paraId="40091384" w14:textId="77777777" w:rsidTr="00F73F5C">
        <w:tc>
          <w:tcPr>
            <w:tcW w:w="1584" w:type="dxa"/>
            <w:noWrap/>
          </w:tcPr>
          <w:p w14:paraId="77E13FA5" w14:textId="77777777" w:rsidR="00384C43" w:rsidRPr="00C7345F" w:rsidRDefault="00384C43" w:rsidP="00F73F5C">
            <w:pPr>
              <w:pStyle w:val="TableText"/>
              <w:ind w:right="504"/>
            </w:pPr>
            <w:r w:rsidRPr="00C7345F">
              <w:t>13</w:t>
            </w:r>
          </w:p>
        </w:tc>
        <w:tc>
          <w:tcPr>
            <w:tcW w:w="950" w:type="dxa"/>
            <w:noWrap/>
          </w:tcPr>
          <w:p w14:paraId="175388B1" w14:textId="77777777" w:rsidR="00384C43" w:rsidRPr="00C7345F" w:rsidRDefault="00384C43" w:rsidP="00F73F5C">
            <w:pPr>
              <w:pStyle w:val="TableText"/>
            </w:pPr>
            <w:r w:rsidRPr="00C7345F">
              <w:t>79</w:t>
            </w:r>
          </w:p>
        </w:tc>
        <w:tc>
          <w:tcPr>
            <w:tcW w:w="1512" w:type="dxa"/>
          </w:tcPr>
          <w:p w14:paraId="7AAFA991" w14:textId="77777777" w:rsidR="00384C43" w:rsidRPr="00C7345F" w:rsidRDefault="00384C43" w:rsidP="00F73F5C">
            <w:pPr>
              <w:pStyle w:val="TableText"/>
              <w:ind w:right="360"/>
            </w:pPr>
            <w:r w:rsidRPr="00C7345F">
              <w:t>3.58</w:t>
            </w:r>
          </w:p>
        </w:tc>
      </w:tr>
      <w:tr w:rsidR="00384C43" w:rsidRPr="00C7345F" w14:paraId="5928ACFC" w14:textId="77777777" w:rsidTr="00F73F5C">
        <w:tc>
          <w:tcPr>
            <w:tcW w:w="1584" w:type="dxa"/>
            <w:noWrap/>
          </w:tcPr>
          <w:p w14:paraId="373E81E6" w14:textId="77777777" w:rsidR="00384C43" w:rsidRPr="00C7345F" w:rsidRDefault="00384C43" w:rsidP="00F73F5C">
            <w:pPr>
              <w:pStyle w:val="TableText"/>
              <w:ind w:right="504"/>
            </w:pPr>
            <w:r w:rsidRPr="00C7345F">
              <w:t>14</w:t>
            </w:r>
          </w:p>
        </w:tc>
        <w:tc>
          <w:tcPr>
            <w:tcW w:w="950" w:type="dxa"/>
            <w:noWrap/>
          </w:tcPr>
          <w:p w14:paraId="740A3150" w14:textId="77777777" w:rsidR="00384C43" w:rsidRPr="00C7345F" w:rsidRDefault="00384C43" w:rsidP="00F73F5C">
            <w:pPr>
              <w:pStyle w:val="TableText"/>
            </w:pPr>
            <w:r w:rsidRPr="00C7345F">
              <w:t>110</w:t>
            </w:r>
          </w:p>
        </w:tc>
        <w:tc>
          <w:tcPr>
            <w:tcW w:w="1512" w:type="dxa"/>
          </w:tcPr>
          <w:p w14:paraId="4612C552" w14:textId="77777777" w:rsidR="00384C43" w:rsidRPr="00C7345F" w:rsidRDefault="00384C43" w:rsidP="00F73F5C">
            <w:pPr>
              <w:pStyle w:val="TableText"/>
              <w:ind w:right="360"/>
            </w:pPr>
            <w:r w:rsidRPr="00C7345F">
              <w:t>4.98</w:t>
            </w:r>
          </w:p>
        </w:tc>
      </w:tr>
      <w:tr w:rsidR="00384C43" w:rsidRPr="00C7345F" w14:paraId="23C6BD81" w14:textId="77777777" w:rsidTr="00F73F5C">
        <w:tc>
          <w:tcPr>
            <w:tcW w:w="1584" w:type="dxa"/>
            <w:noWrap/>
          </w:tcPr>
          <w:p w14:paraId="0881235B" w14:textId="77777777" w:rsidR="00384C43" w:rsidRPr="00C7345F" w:rsidRDefault="00384C43" w:rsidP="00F73F5C">
            <w:pPr>
              <w:pStyle w:val="TableText"/>
              <w:ind w:right="504"/>
            </w:pPr>
            <w:r w:rsidRPr="00C7345F">
              <w:t>15</w:t>
            </w:r>
          </w:p>
        </w:tc>
        <w:tc>
          <w:tcPr>
            <w:tcW w:w="950" w:type="dxa"/>
            <w:noWrap/>
          </w:tcPr>
          <w:p w14:paraId="5D360B6F" w14:textId="77777777" w:rsidR="00384C43" w:rsidRPr="00C7345F" w:rsidRDefault="00384C43" w:rsidP="00F73F5C">
            <w:pPr>
              <w:pStyle w:val="TableText"/>
            </w:pPr>
            <w:r w:rsidRPr="00C7345F">
              <w:t>175</w:t>
            </w:r>
          </w:p>
        </w:tc>
        <w:tc>
          <w:tcPr>
            <w:tcW w:w="1512" w:type="dxa"/>
          </w:tcPr>
          <w:p w14:paraId="7D61960F" w14:textId="77777777" w:rsidR="00384C43" w:rsidRPr="00C7345F" w:rsidRDefault="00384C43" w:rsidP="00F73F5C">
            <w:pPr>
              <w:pStyle w:val="TableText"/>
              <w:ind w:right="360"/>
            </w:pPr>
            <w:r w:rsidRPr="00C7345F">
              <w:t>7.92</w:t>
            </w:r>
          </w:p>
        </w:tc>
      </w:tr>
      <w:tr w:rsidR="00384C43" w:rsidRPr="00C7345F" w14:paraId="724DF680" w14:textId="77777777" w:rsidTr="00F73F5C">
        <w:tc>
          <w:tcPr>
            <w:tcW w:w="1584" w:type="dxa"/>
            <w:noWrap/>
          </w:tcPr>
          <w:p w14:paraId="1A60C1AD" w14:textId="77777777" w:rsidR="00384C43" w:rsidRPr="00C7345F" w:rsidRDefault="00384C43" w:rsidP="00F73F5C">
            <w:pPr>
              <w:pStyle w:val="TableText"/>
              <w:ind w:right="504"/>
            </w:pPr>
            <w:r w:rsidRPr="00C7345F">
              <w:t>16</w:t>
            </w:r>
          </w:p>
        </w:tc>
        <w:tc>
          <w:tcPr>
            <w:tcW w:w="950" w:type="dxa"/>
            <w:noWrap/>
          </w:tcPr>
          <w:p w14:paraId="0CF2CC16" w14:textId="77777777" w:rsidR="00384C43" w:rsidRPr="00C7345F" w:rsidRDefault="00384C43" w:rsidP="00F73F5C">
            <w:pPr>
              <w:pStyle w:val="TableText"/>
            </w:pPr>
            <w:r w:rsidRPr="00C7345F">
              <w:t>298</w:t>
            </w:r>
          </w:p>
        </w:tc>
        <w:tc>
          <w:tcPr>
            <w:tcW w:w="1512" w:type="dxa"/>
          </w:tcPr>
          <w:p w14:paraId="598C3159" w14:textId="77777777" w:rsidR="00384C43" w:rsidRPr="00C7345F" w:rsidRDefault="00384C43" w:rsidP="00F73F5C">
            <w:pPr>
              <w:pStyle w:val="TableText"/>
              <w:ind w:right="360"/>
            </w:pPr>
            <w:r w:rsidRPr="00C7345F">
              <w:t>13.49</w:t>
            </w:r>
          </w:p>
        </w:tc>
      </w:tr>
      <w:tr w:rsidR="00384C43" w:rsidRPr="00C7345F" w14:paraId="4EB83DAB" w14:textId="77777777" w:rsidTr="00F73F5C">
        <w:tc>
          <w:tcPr>
            <w:tcW w:w="1584" w:type="dxa"/>
            <w:noWrap/>
          </w:tcPr>
          <w:p w14:paraId="33F67E2B" w14:textId="77777777" w:rsidR="00384C43" w:rsidRPr="00C7345F" w:rsidRDefault="00384C43" w:rsidP="00F73F5C">
            <w:pPr>
              <w:pStyle w:val="TableText"/>
              <w:ind w:right="504"/>
            </w:pPr>
            <w:r w:rsidRPr="00C7345F">
              <w:t>17</w:t>
            </w:r>
          </w:p>
        </w:tc>
        <w:tc>
          <w:tcPr>
            <w:tcW w:w="950" w:type="dxa"/>
            <w:noWrap/>
          </w:tcPr>
          <w:p w14:paraId="1253003B" w14:textId="77777777" w:rsidR="00384C43" w:rsidRPr="00C7345F" w:rsidRDefault="00384C43" w:rsidP="00F73F5C">
            <w:pPr>
              <w:pStyle w:val="TableText"/>
            </w:pPr>
            <w:r w:rsidRPr="00C7345F">
              <w:t>295</w:t>
            </w:r>
          </w:p>
        </w:tc>
        <w:tc>
          <w:tcPr>
            <w:tcW w:w="1512" w:type="dxa"/>
          </w:tcPr>
          <w:p w14:paraId="153C8B49" w14:textId="77777777" w:rsidR="00384C43" w:rsidRPr="00C7345F" w:rsidRDefault="00384C43" w:rsidP="00F73F5C">
            <w:pPr>
              <w:pStyle w:val="TableText"/>
              <w:ind w:right="360"/>
            </w:pPr>
            <w:r w:rsidRPr="00C7345F">
              <w:t>13.35</w:t>
            </w:r>
          </w:p>
        </w:tc>
      </w:tr>
    </w:tbl>
    <w:p w14:paraId="0D22B446" w14:textId="77777777" w:rsidR="00384C43" w:rsidRPr="00C7345F" w:rsidRDefault="00384C43" w:rsidP="00F73F5C">
      <w:pPr>
        <w:pStyle w:val="Caption"/>
        <w:spacing w:before="120"/>
      </w:pPr>
      <w:bookmarkStart w:id="576" w:name="_Toc134621855"/>
      <w:r w:rsidRPr="00C7345F">
        <w:t>Table 4.A.</w:t>
      </w:r>
      <w:r w:rsidRPr="00C7345F">
        <w:fldChar w:fldCharType="begin"/>
      </w:r>
      <w:r w:rsidRPr="00C7345F">
        <w:instrText>SEQ Table_4.A. \* ARABIC</w:instrText>
      </w:r>
      <w:r w:rsidRPr="00C7345F">
        <w:fldChar w:fldCharType="separate"/>
      </w:r>
      <w:r w:rsidRPr="00C7345F">
        <w:t>22</w:t>
      </w:r>
      <w:r w:rsidRPr="00C7345F">
        <w:fldChar w:fldCharType="end"/>
      </w:r>
      <w:r w:rsidRPr="00C7345F">
        <w:t xml:space="preserve">  Raw Score Distribution for Grade Eight—Speaking</w:t>
      </w:r>
      <w:bookmarkEnd w:id="576"/>
    </w:p>
    <w:tbl>
      <w:tblPr>
        <w:tblStyle w:val="TRs"/>
        <w:tblW w:w="0" w:type="auto"/>
        <w:tblLayout w:type="fixed"/>
        <w:tblLook w:val="04A0" w:firstRow="1" w:lastRow="0" w:firstColumn="1" w:lastColumn="0" w:noHBand="0" w:noVBand="1"/>
        <w:tblDescription w:val="Raw Score Distribution for Grade Eight—Speaking"/>
      </w:tblPr>
      <w:tblGrid>
        <w:gridCol w:w="1584"/>
        <w:gridCol w:w="950"/>
        <w:gridCol w:w="1512"/>
      </w:tblGrid>
      <w:tr w:rsidR="00384C43" w:rsidRPr="00C7345F" w14:paraId="2E0EA9C6"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76A8B2B"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1D69AAC5"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79C8F93E"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5E44CCD6" w14:textId="77777777" w:rsidTr="00F73F5C">
        <w:tc>
          <w:tcPr>
            <w:tcW w:w="1584" w:type="dxa"/>
            <w:noWrap/>
            <w:hideMark/>
          </w:tcPr>
          <w:p w14:paraId="0393DA4A"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5A29F5B0" w14:textId="77777777" w:rsidR="00384C43" w:rsidRPr="00C7345F" w:rsidRDefault="00384C43" w:rsidP="00F73F5C">
            <w:pPr>
              <w:pStyle w:val="TableText"/>
              <w:rPr>
                <w:rFonts w:eastAsia="Times New Roman"/>
                <w:szCs w:val="24"/>
                <w:lang w:eastAsia="ko-KR"/>
              </w:rPr>
            </w:pPr>
            <w:r w:rsidRPr="00C7345F">
              <w:t>675</w:t>
            </w:r>
          </w:p>
        </w:tc>
        <w:tc>
          <w:tcPr>
            <w:tcW w:w="1512" w:type="dxa"/>
          </w:tcPr>
          <w:p w14:paraId="16C3529B" w14:textId="77777777" w:rsidR="00384C43" w:rsidRPr="00C7345F" w:rsidRDefault="00384C43" w:rsidP="00F73F5C">
            <w:pPr>
              <w:pStyle w:val="TableText"/>
              <w:ind w:right="360"/>
              <w:rPr>
                <w:rFonts w:eastAsia="Times New Roman"/>
                <w:szCs w:val="24"/>
                <w:lang w:eastAsia="ko-KR"/>
              </w:rPr>
            </w:pPr>
            <w:r w:rsidRPr="00C7345F">
              <w:t>34.44</w:t>
            </w:r>
          </w:p>
        </w:tc>
      </w:tr>
      <w:tr w:rsidR="00384C43" w:rsidRPr="00C7345F" w14:paraId="388C9F7C" w14:textId="77777777" w:rsidTr="00F73F5C">
        <w:tc>
          <w:tcPr>
            <w:tcW w:w="1584" w:type="dxa"/>
            <w:noWrap/>
            <w:hideMark/>
          </w:tcPr>
          <w:p w14:paraId="1073275B"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2CB979F8" w14:textId="77777777" w:rsidR="00384C43" w:rsidRPr="00C7345F" w:rsidRDefault="00384C43" w:rsidP="00F73F5C">
            <w:pPr>
              <w:pStyle w:val="TableText"/>
              <w:rPr>
                <w:rFonts w:eastAsia="Times New Roman"/>
                <w:szCs w:val="24"/>
                <w:lang w:eastAsia="ko-KR"/>
              </w:rPr>
            </w:pPr>
            <w:r w:rsidRPr="00C7345F">
              <w:t>59</w:t>
            </w:r>
          </w:p>
        </w:tc>
        <w:tc>
          <w:tcPr>
            <w:tcW w:w="1512" w:type="dxa"/>
          </w:tcPr>
          <w:p w14:paraId="6288E380" w14:textId="77777777" w:rsidR="00384C43" w:rsidRPr="00C7345F" w:rsidRDefault="00384C43" w:rsidP="00F73F5C">
            <w:pPr>
              <w:pStyle w:val="TableText"/>
              <w:ind w:right="360"/>
              <w:rPr>
                <w:rFonts w:eastAsia="Times New Roman"/>
                <w:szCs w:val="24"/>
                <w:lang w:eastAsia="ko-KR"/>
              </w:rPr>
            </w:pPr>
            <w:r w:rsidRPr="00C7345F">
              <w:t>3.01</w:t>
            </w:r>
          </w:p>
        </w:tc>
      </w:tr>
      <w:tr w:rsidR="00384C43" w:rsidRPr="00C7345F" w14:paraId="2C2D2F1A" w14:textId="77777777" w:rsidTr="00F73F5C">
        <w:tc>
          <w:tcPr>
            <w:tcW w:w="1584" w:type="dxa"/>
            <w:noWrap/>
            <w:hideMark/>
          </w:tcPr>
          <w:p w14:paraId="05CF26CD"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77103646" w14:textId="77777777" w:rsidR="00384C43" w:rsidRPr="00C7345F" w:rsidRDefault="00384C43" w:rsidP="00F73F5C">
            <w:pPr>
              <w:pStyle w:val="TableText"/>
              <w:rPr>
                <w:rFonts w:eastAsia="Times New Roman"/>
                <w:szCs w:val="24"/>
                <w:lang w:eastAsia="ko-KR"/>
              </w:rPr>
            </w:pPr>
            <w:r w:rsidRPr="00C7345F">
              <w:t>49</w:t>
            </w:r>
          </w:p>
        </w:tc>
        <w:tc>
          <w:tcPr>
            <w:tcW w:w="1512" w:type="dxa"/>
          </w:tcPr>
          <w:p w14:paraId="43FF1749" w14:textId="77777777" w:rsidR="00384C43" w:rsidRPr="00C7345F" w:rsidRDefault="00384C43" w:rsidP="00F73F5C">
            <w:pPr>
              <w:pStyle w:val="TableText"/>
              <w:ind w:right="360"/>
              <w:rPr>
                <w:rFonts w:eastAsia="Times New Roman"/>
                <w:szCs w:val="24"/>
                <w:lang w:eastAsia="ko-KR"/>
              </w:rPr>
            </w:pPr>
            <w:r w:rsidRPr="00C7345F">
              <w:t>2.50</w:t>
            </w:r>
          </w:p>
        </w:tc>
      </w:tr>
      <w:tr w:rsidR="00384C43" w:rsidRPr="00C7345F" w14:paraId="326530C7" w14:textId="77777777" w:rsidTr="00F73F5C">
        <w:tc>
          <w:tcPr>
            <w:tcW w:w="1584" w:type="dxa"/>
            <w:noWrap/>
            <w:hideMark/>
          </w:tcPr>
          <w:p w14:paraId="5C74BB48"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054193E6" w14:textId="77777777" w:rsidR="00384C43" w:rsidRPr="00C7345F" w:rsidRDefault="00384C43" w:rsidP="00F73F5C">
            <w:pPr>
              <w:pStyle w:val="TableText"/>
              <w:rPr>
                <w:rFonts w:eastAsia="Times New Roman"/>
                <w:szCs w:val="24"/>
                <w:lang w:eastAsia="ko-KR"/>
              </w:rPr>
            </w:pPr>
            <w:r w:rsidRPr="00C7345F">
              <w:t>37</w:t>
            </w:r>
          </w:p>
        </w:tc>
        <w:tc>
          <w:tcPr>
            <w:tcW w:w="1512" w:type="dxa"/>
          </w:tcPr>
          <w:p w14:paraId="3FD390C2" w14:textId="77777777" w:rsidR="00384C43" w:rsidRPr="00C7345F" w:rsidRDefault="00384C43" w:rsidP="00F73F5C">
            <w:pPr>
              <w:pStyle w:val="TableText"/>
              <w:ind w:right="360"/>
              <w:rPr>
                <w:rFonts w:eastAsia="Times New Roman"/>
                <w:szCs w:val="24"/>
                <w:lang w:eastAsia="ko-KR"/>
              </w:rPr>
            </w:pPr>
            <w:r w:rsidRPr="00C7345F">
              <w:t>1.89</w:t>
            </w:r>
          </w:p>
        </w:tc>
      </w:tr>
      <w:tr w:rsidR="00384C43" w:rsidRPr="00C7345F" w14:paraId="4E2074DF" w14:textId="77777777" w:rsidTr="00F73F5C">
        <w:tc>
          <w:tcPr>
            <w:tcW w:w="1584" w:type="dxa"/>
            <w:noWrap/>
            <w:hideMark/>
          </w:tcPr>
          <w:p w14:paraId="6F0D1503"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63EC024F" w14:textId="77777777" w:rsidR="00384C43" w:rsidRPr="00C7345F" w:rsidRDefault="00384C43" w:rsidP="00F73F5C">
            <w:pPr>
              <w:pStyle w:val="TableText"/>
              <w:rPr>
                <w:rFonts w:eastAsia="Times New Roman"/>
                <w:szCs w:val="24"/>
                <w:lang w:eastAsia="ko-KR"/>
              </w:rPr>
            </w:pPr>
            <w:r w:rsidRPr="00C7345F">
              <w:t>27</w:t>
            </w:r>
          </w:p>
        </w:tc>
        <w:tc>
          <w:tcPr>
            <w:tcW w:w="1512" w:type="dxa"/>
          </w:tcPr>
          <w:p w14:paraId="70217207" w14:textId="77777777" w:rsidR="00384C43" w:rsidRPr="00C7345F" w:rsidRDefault="00384C43" w:rsidP="00F73F5C">
            <w:pPr>
              <w:pStyle w:val="TableText"/>
              <w:ind w:right="360"/>
              <w:rPr>
                <w:rFonts w:eastAsia="Times New Roman"/>
                <w:szCs w:val="24"/>
                <w:lang w:eastAsia="ko-KR"/>
              </w:rPr>
            </w:pPr>
            <w:r w:rsidRPr="00C7345F">
              <w:t>1.38</w:t>
            </w:r>
          </w:p>
        </w:tc>
      </w:tr>
      <w:tr w:rsidR="00384C43" w:rsidRPr="00C7345F" w14:paraId="78DFB1CF" w14:textId="77777777" w:rsidTr="00F73F5C">
        <w:tc>
          <w:tcPr>
            <w:tcW w:w="1584" w:type="dxa"/>
            <w:noWrap/>
          </w:tcPr>
          <w:p w14:paraId="4E307271" w14:textId="77777777" w:rsidR="00384C43" w:rsidRPr="00C7345F" w:rsidRDefault="00384C43" w:rsidP="00F73F5C">
            <w:pPr>
              <w:pStyle w:val="TableText"/>
              <w:ind w:right="504"/>
              <w:rPr>
                <w:color w:val="000000"/>
                <w:szCs w:val="24"/>
              </w:rPr>
            </w:pPr>
            <w:r w:rsidRPr="00C7345F">
              <w:t>5</w:t>
            </w:r>
          </w:p>
        </w:tc>
        <w:tc>
          <w:tcPr>
            <w:tcW w:w="950" w:type="dxa"/>
            <w:noWrap/>
          </w:tcPr>
          <w:p w14:paraId="33A33451" w14:textId="77777777" w:rsidR="00384C43" w:rsidRPr="00C7345F" w:rsidRDefault="00384C43" w:rsidP="00F73F5C">
            <w:pPr>
              <w:pStyle w:val="TableText"/>
              <w:rPr>
                <w:rFonts w:eastAsia="Times New Roman"/>
                <w:szCs w:val="24"/>
                <w:lang w:eastAsia="ko-KR"/>
              </w:rPr>
            </w:pPr>
            <w:r w:rsidRPr="00C7345F">
              <w:t>21</w:t>
            </w:r>
          </w:p>
        </w:tc>
        <w:tc>
          <w:tcPr>
            <w:tcW w:w="1512" w:type="dxa"/>
          </w:tcPr>
          <w:p w14:paraId="171AC40C" w14:textId="77777777" w:rsidR="00384C43" w:rsidRPr="00C7345F" w:rsidRDefault="00384C43" w:rsidP="00F73F5C">
            <w:pPr>
              <w:pStyle w:val="TableText"/>
              <w:ind w:right="360"/>
              <w:rPr>
                <w:rFonts w:eastAsia="Times New Roman"/>
                <w:szCs w:val="24"/>
                <w:lang w:eastAsia="ko-KR"/>
              </w:rPr>
            </w:pPr>
            <w:r w:rsidRPr="00C7345F">
              <w:t>1.07</w:t>
            </w:r>
          </w:p>
        </w:tc>
      </w:tr>
      <w:tr w:rsidR="00384C43" w:rsidRPr="00C7345F" w14:paraId="0160ED57" w14:textId="77777777" w:rsidTr="00F73F5C">
        <w:tc>
          <w:tcPr>
            <w:tcW w:w="1584" w:type="dxa"/>
            <w:noWrap/>
          </w:tcPr>
          <w:p w14:paraId="38B54DE8" w14:textId="77777777" w:rsidR="00384C43" w:rsidRPr="00C7345F" w:rsidRDefault="00384C43" w:rsidP="00F73F5C">
            <w:pPr>
              <w:pStyle w:val="TableText"/>
              <w:ind w:right="504"/>
              <w:rPr>
                <w:color w:val="000000"/>
                <w:szCs w:val="24"/>
              </w:rPr>
            </w:pPr>
            <w:r w:rsidRPr="00C7345F">
              <w:t>6</w:t>
            </w:r>
          </w:p>
        </w:tc>
        <w:tc>
          <w:tcPr>
            <w:tcW w:w="950" w:type="dxa"/>
            <w:noWrap/>
          </w:tcPr>
          <w:p w14:paraId="1E7A92ED" w14:textId="77777777" w:rsidR="00384C43" w:rsidRPr="00C7345F" w:rsidRDefault="00384C43" w:rsidP="00F73F5C">
            <w:pPr>
              <w:pStyle w:val="TableText"/>
              <w:rPr>
                <w:rFonts w:eastAsia="Times New Roman"/>
                <w:szCs w:val="24"/>
                <w:lang w:eastAsia="ko-KR"/>
              </w:rPr>
            </w:pPr>
            <w:r w:rsidRPr="00C7345F">
              <w:t>31</w:t>
            </w:r>
          </w:p>
        </w:tc>
        <w:tc>
          <w:tcPr>
            <w:tcW w:w="1512" w:type="dxa"/>
          </w:tcPr>
          <w:p w14:paraId="5F63592D" w14:textId="77777777" w:rsidR="00384C43" w:rsidRPr="00C7345F" w:rsidRDefault="00384C43" w:rsidP="00F73F5C">
            <w:pPr>
              <w:pStyle w:val="TableText"/>
              <w:ind w:right="360"/>
              <w:rPr>
                <w:rFonts w:eastAsia="Times New Roman"/>
                <w:szCs w:val="24"/>
                <w:lang w:eastAsia="ko-KR"/>
              </w:rPr>
            </w:pPr>
            <w:r w:rsidRPr="00C7345F">
              <w:t>1.58</w:t>
            </w:r>
          </w:p>
        </w:tc>
      </w:tr>
      <w:tr w:rsidR="00384C43" w:rsidRPr="00C7345F" w14:paraId="0CE37D95" w14:textId="77777777" w:rsidTr="00F73F5C">
        <w:tc>
          <w:tcPr>
            <w:tcW w:w="1584" w:type="dxa"/>
            <w:noWrap/>
          </w:tcPr>
          <w:p w14:paraId="7E7DDBD9" w14:textId="77777777" w:rsidR="00384C43" w:rsidRPr="00C7345F" w:rsidRDefault="00384C43" w:rsidP="00F73F5C">
            <w:pPr>
              <w:pStyle w:val="TableText"/>
              <w:ind w:right="504"/>
              <w:rPr>
                <w:color w:val="000000"/>
                <w:szCs w:val="24"/>
              </w:rPr>
            </w:pPr>
            <w:r w:rsidRPr="00C7345F">
              <w:t>7</w:t>
            </w:r>
          </w:p>
        </w:tc>
        <w:tc>
          <w:tcPr>
            <w:tcW w:w="950" w:type="dxa"/>
            <w:noWrap/>
          </w:tcPr>
          <w:p w14:paraId="3D680B58" w14:textId="77777777" w:rsidR="00384C43" w:rsidRPr="00C7345F" w:rsidRDefault="00384C43" w:rsidP="00F73F5C">
            <w:pPr>
              <w:pStyle w:val="TableText"/>
              <w:rPr>
                <w:rFonts w:eastAsia="Times New Roman"/>
                <w:szCs w:val="24"/>
                <w:lang w:eastAsia="ko-KR"/>
              </w:rPr>
            </w:pPr>
            <w:r w:rsidRPr="00C7345F">
              <w:t>26</w:t>
            </w:r>
          </w:p>
        </w:tc>
        <w:tc>
          <w:tcPr>
            <w:tcW w:w="1512" w:type="dxa"/>
          </w:tcPr>
          <w:p w14:paraId="5B88098E" w14:textId="77777777" w:rsidR="00384C43" w:rsidRPr="00C7345F" w:rsidRDefault="00384C43" w:rsidP="00F73F5C">
            <w:pPr>
              <w:pStyle w:val="TableText"/>
              <w:ind w:right="360"/>
              <w:rPr>
                <w:rFonts w:eastAsia="Times New Roman"/>
                <w:szCs w:val="24"/>
                <w:lang w:eastAsia="ko-KR"/>
              </w:rPr>
            </w:pPr>
            <w:r w:rsidRPr="00C7345F">
              <w:t>1.33</w:t>
            </w:r>
          </w:p>
        </w:tc>
      </w:tr>
      <w:tr w:rsidR="00384C43" w:rsidRPr="00C7345F" w14:paraId="6074BDC7" w14:textId="77777777" w:rsidTr="00F73F5C">
        <w:tc>
          <w:tcPr>
            <w:tcW w:w="1584" w:type="dxa"/>
            <w:noWrap/>
          </w:tcPr>
          <w:p w14:paraId="0E556D50" w14:textId="77777777" w:rsidR="00384C43" w:rsidRPr="00C7345F" w:rsidRDefault="00384C43" w:rsidP="00F73F5C">
            <w:pPr>
              <w:pStyle w:val="TableText"/>
              <w:ind w:right="504"/>
              <w:rPr>
                <w:color w:val="000000"/>
                <w:szCs w:val="24"/>
              </w:rPr>
            </w:pPr>
            <w:r w:rsidRPr="00C7345F">
              <w:t>8</w:t>
            </w:r>
          </w:p>
        </w:tc>
        <w:tc>
          <w:tcPr>
            <w:tcW w:w="950" w:type="dxa"/>
            <w:noWrap/>
          </w:tcPr>
          <w:p w14:paraId="7E4F41AB" w14:textId="77777777" w:rsidR="00384C43" w:rsidRPr="00C7345F" w:rsidRDefault="00384C43" w:rsidP="00F73F5C">
            <w:pPr>
              <w:pStyle w:val="TableText"/>
              <w:rPr>
                <w:rFonts w:eastAsia="Times New Roman"/>
                <w:szCs w:val="24"/>
                <w:lang w:eastAsia="ko-KR"/>
              </w:rPr>
            </w:pPr>
            <w:r w:rsidRPr="00C7345F">
              <w:t>24</w:t>
            </w:r>
          </w:p>
        </w:tc>
        <w:tc>
          <w:tcPr>
            <w:tcW w:w="1512" w:type="dxa"/>
          </w:tcPr>
          <w:p w14:paraId="41973262" w14:textId="77777777" w:rsidR="00384C43" w:rsidRPr="00C7345F" w:rsidRDefault="00384C43" w:rsidP="00F73F5C">
            <w:pPr>
              <w:pStyle w:val="TableText"/>
              <w:ind w:right="360"/>
              <w:rPr>
                <w:rFonts w:eastAsia="Times New Roman"/>
                <w:szCs w:val="24"/>
                <w:lang w:eastAsia="ko-KR"/>
              </w:rPr>
            </w:pPr>
            <w:r w:rsidRPr="00C7345F">
              <w:t>1.22</w:t>
            </w:r>
          </w:p>
        </w:tc>
      </w:tr>
      <w:tr w:rsidR="00384C43" w:rsidRPr="00C7345F" w14:paraId="25243DBF" w14:textId="77777777" w:rsidTr="00F73F5C">
        <w:tc>
          <w:tcPr>
            <w:tcW w:w="1584" w:type="dxa"/>
            <w:noWrap/>
          </w:tcPr>
          <w:p w14:paraId="79A175DF" w14:textId="77777777" w:rsidR="00384C43" w:rsidRPr="00C7345F" w:rsidRDefault="00384C43" w:rsidP="00F73F5C">
            <w:pPr>
              <w:pStyle w:val="TableText"/>
              <w:ind w:right="504"/>
              <w:rPr>
                <w:color w:val="000000"/>
                <w:szCs w:val="24"/>
              </w:rPr>
            </w:pPr>
            <w:r w:rsidRPr="00C7345F">
              <w:t>9</w:t>
            </w:r>
          </w:p>
        </w:tc>
        <w:tc>
          <w:tcPr>
            <w:tcW w:w="950" w:type="dxa"/>
            <w:noWrap/>
          </w:tcPr>
          <w:p w14:paraId="4233F282" w14:textId="77777777" w:rsidR="00384C43" w:rsidRPr="00C7345F" w:rsidRDefault="00384C43" w:rsidP="00F73F5C">
            <w:pPr>
              <w:pStyle w:val="TableText"/>
              <w:rPr>
                <w:rFonts w:eastAsia="Times New Roman"/>
                <w:szCs w:val="24"/>
                <w:lang w:eastAsia="ko-KR"/>
              </w:rPr>
            </w:pPr>
            <w:r w:rsidRPr="00C7345F">
              <w:t>35</w:t>
            </w:r>
          </w:p>
        </w:tc>
        <w:tc>
          <w:tcPr>
            <w:tcW w:w="1512" w:type="dxa"/>
          </w:tcPr>
          <w:p w14:paraId="5DEB40DD" w14:textId="77777777" w:rsidR="00384C43" w:rsidRPr="00C7345F" w:rsidRDefault="00384C43" w:rsidP="00F73F5C">
            <w:pPr>
              <w:pStyle w:val="TableText"/>
              <w:ind w:right="360"/>
              <w:rPr>
                <w:rFonts w:eastAsia="Times New Roman"/>
                <w:szCs w:val="24"/>
                <w:lang w:eastAsia="ko-KR"/>
              </w:rPr>
            </w:pPr>
            <w:r w:rsidRPr="00C7345F">
              <w:t>1.79</w:t>
            </w:r>
          </w:p>
        </w:tc>
      </w:tr>
      <w:tr w:rsidR="00384C43" w:rsidRPr="00C7345F" w14:paraId="0A9A1980" w14:textId="77777777" w:rsidTr="00F73F5C">
        <w:tc>
          <w:tcPr>
            <w:tcW w:w="1584" w:type="dxa"/>
            <w:noWrap/>
          </w:tcPr>
          <w:p w14:paraId="7A618B98" w14:textId="77777777" w:rsidR="00384C43" w:rsidRPr="00C7345F" w:rsidRDefault="00384C43" w:rsidP="00F73F5C">
            <w:pPr>
              <w:pStyle w:val="TableText"/>
              <w:ind w:right="504"/>
              <w:rPr>
                <w:color w:val="000000"/>
                <w:szCs w:val="24"/>
              </w:rPr>
            </w:pPr>
            <w:r w:rsidRPr="00C7345F">
              <w:t>10</w:t>
            </w:r>
          </w:p>
        </w:tc>
        <w:tc>
          <w:tcPr>
            <w:tcW w:w="950" w:type="dxa"/>
            <w:noWrap/>
          </w:tcPr>
          <w:p w14:paraId="0B3543CD" w14:textId="77777777" w:rsidR="00384C43" w:rsidRPr="00C7345F" w:rsidRDefault="00384C43" w:rsidP="00F73F5C">
            <w:pPr>
              <w:pStyle w:val="TableText"/>
              <w:rPr>
                <w:rFonts w:eastAsia="Times New Roman"/>
                <w:szCs w:val="24"/>
                <w:lang w:eastAsia="ko-KR"/>
              </w:rPr>
            </w:pPr>
            <w:r w:rsidRPr="00C7345F">
              <w:t>30</w:t>
            </w:r>
          </w:p>
        </w:tc>
        <w:tc>
          <w:tcPr>
            <w:tcW w:w="1512" w:type="dxa"/>
          </w:tcPr>
          <w:p w14:paraId="1576D36F" w14:textId="77777777" w:rsidR="00384C43" w:rsidRPr="00C7345F" w:rsidRDefault="00384C43" w:rsidP="00F73F5C">
            <w:pPr>
              <w:pStyle w:val="TableText"/>
              <w:ind w:right="360"/>
              <w:rPr>
                <w:rFonts w:eastAsia="Times New Roman"/>
                <w:szCs w:val="24"/>
                <w:lang w:eastAsia="ko-KR"/>
              </w:rPr>
            </w:pPr>
            <w:r w:rsidRPr="00C7345F">
              <w:t>1.53</w:t>
            </w:r>
          </w:p>
        </w:tc>
      </w:tr>
      <w:tr w:rsidR="00384C43" w:rsidRPr="00C7345F" w14:paraId="5F846376" w14:textId="77777777" w:rsidTr="00F73F5C">
        <w:tc>
          <w:tcPr>
            <w:tcW w:w="1584" w:type="dxa"/>
            <w:noWrap/>
          </w:tcPr>
          <w:p w14:paraId="54D1049D" w14:textId="77777777" w:rsidR="00384C43" w:rsidRPr="00C7345F" w:rsidRDefault="00384C43" w:rsidP="00F73F5C">
            <w:pPr>
              <w:pStyle w:val="TableText"/>
              <w:ind w:right="504"/>
              <w:rPr>
                <w:color w:val="000000"/>
                <w:szCs w:val="24"/>
              </w:rPr>
            </w:pPr>
            <w:r w:rsidRPr="00C7345F">
              <w:t>11</w:t>
            </w:r>
          </w:p>
        </w:tc>
        <w:tc>
          <w:tcPr>
            <w:tcW w:w="950" w:type="dxa"/>
            <w:noWrap/>
          </w:tcPr>
          <w:p w14:paraId="71AACEF4" w14:textId="77777777" w:rsidR="00384C43" w:rsidRPr="00C7345F" w:rsidRDefault="00384C43" w:rsidP="00F73F5C">
            <w:pPr>
              <w:pStyle w:val="TableText"/>
              <w:rPr>
                <w:rFonts w:eastAsia="Times New Roman"/>
                <w:szCs w:val="24"/>
                <w:lang w:eastAsia="ko-KR"/>
              </w:rPr>
            </w:pPr>
            <w:r w:rsidRPr="00C7345F">
              <w:t>47</w:t>
            </w:r>
          </w:p>
        </w:tc>
        <w:tc>
          <w:tcPr>
            <w:tcW w:w="1512" w:type="dxa"/>
          </w:tcPr>
          <w:p w14:paraId="40D25144" w14:textId="77777777" w:rsidR="00384C43" w:rsidRPr="00C7345F" w:rsidRDefault="00384C43" w:rsidP="00F73F5C">
            <w:pPr>
              <w:pStyle w:val="TableText"/>
              <w:ind w:right="360"/>
              <w:rPr>
                <w:rFonts w:eastAsia="Times New Roman"/>
                <w:szCs w:val="24"/>
                <w:lang w:eastAsia="ko-KR"/>
              </w:rPr>
            </w:pPr>
            <w:r w:rsidRPr="00C7345F">
              <w:t>2.40</w:t>
            </w:r>
          </w:p>
        </w:tc>
      </w:tr>
      <w:tr w:rsidR="00384C43" w:rsidRPr="00C7345F" w14:paraId="36143D29" w14:textId="77777777" w:rsidTr="00F73F5C">
        <w:tc>
          <w:tcPr>
            <w:tcW w:w="1584" w:type="dxa"/>
            <w:noWrap/>
          </w:tcPr>
          <w:p w14:paraId="74E883D3" w14:textId="77777777" w:rsidR="00384C43" w:rsidRPr="00C7345F" w:rsidRDefault="00384C43" w:rsidP="00F73F5C">
            <w:pPr>
              <w:pStyle w:val="TableText"/>
              <w:ind w:right="504"/>
              <w:rPr>
                <w:color w:val="000000"/>
                <w:szCs w:val="24"/>
              </w:rPr>
            </w:pPr>
            <w:r w:rsidRPr="00C7345F">
              <w:t>12</w:t>
            </w:r>
          </w:p>
        </w:tc>
        <w:tc>
          <w:tcPr>
            <w:tcW w:w="950" w:type="dxa"/>
            <w:noWrap/>
          </w:tcPr>
          <w:p w14:paraId="17162D51" w14:textId="77777777" w:rsidR="00384C43" w:rsidRPr="00C7345F" w:rsidRDefault="00384C43" w:rsidP="00F73F5C">
            <w:pPr>
              <w:pStyle w:val="TableText"/>
              <w:rPr>
                <w:rFonts w:eastAsia="Times New Roman"/>
                <w:szCs w:val="24"/>
                <w:lang w:eastAsia="ko-KR"/>
              </w:rPr>
            </w:pPr>
            <w:r w:rsidRPr="00C7345F">
              <w:t>60</w:t>
            </w:r>
          </w:p>
        </w:tc>
        <w:tc>
          <w:tcPr>
            <w:tcW w:w="1512" w:type="dxa"/>
          </w:tcPr>
          <w:p w14:paraId="48D5330C" w14:textId="77777777" w:rsidR="00384C43" w:rsidRPr="00C7345F" w:rsidRDefault="00384C43" w:rsidP="00F73F5C">
            <w:pPr>
              <w:pStyle w:val="TableText"/>
              <w:ind w:right="360"/>
              <w:rPr>
                <w:rFonts w:eastAsia="Times New Roman"/>
                <w:szCs w:val="24"/>
                <w:lang w:eastAsia="ko-KR"/>
              </w:rPr>
            </w:pPr>
            <w:r w:rsidRPr="00C7345F">
              <w:t>3.06</w:t>
            </w:r>
          </w:p>
        </w:tc>
      </w:tr>
      <w:tr w:rsidR="00384C43" w:rsidRPr="00C7345F" w14:paraId="70AFEBEE" w14:textId="77777777" w:rsidTr="00F73F5C">
        <w:tc>
          <w:tcPr>
            <w:tcW w:w="1584" w:type="dxa"/>
            <w:noWrap/>
          </w:tcPr>
          <w:p w14:paraId="417B13A7" w14:textId="77777777" w:rsidR="00384C43" w:rsidRPr="00C7345F" w:rsidRDefault="00384C43" w:rsidP="00F73F5C">
            <w:pPr>
              <w:pStyle w:val="TableText"/>
              <w:ind w:right="504"/>
            </w:pPr>
            <w:r w:rsidRPr="00C7345F">
              <w:t>13</w:t>
            </w:r>
          </w:p>
        </w:tc>
        <w:tc>
          <w:tcPr>
            <w:tcW w:w="950" w:type="dxa"/>
            <w:noWrap/>
          </w:tcPr>
          <w:p w14:paraId="29ADCBA1" w14:textId="77777777" w:rsidR="00384C43" w:rsidRPr="00C7345F" w:rsidRDefault="00384C43" w:rsidP="00F73F5C">
            <w:pPr>
              <w:pStyle w:val="TableText"/>
            </w:pPr>
            <w:r w:rsidRPr="00C7345F">
              <w:t>61</w:t>
            </w:r>
          </w:p>
        </w:tc>
        <w:tc>
          <w:tcPr>
            <w:tcW w:w="1512" w:type="dxa"/>
          </w:tcPr>
          <w:p w14:paraId="0B69B0CA" w14:textId="77777777" w:rsidR="00384C43" w:rsidRPr="00C7345F" w:rsidRDefault="00384C43" w:rsidP="00F73F5C">
            <w:pPr>
              <w:pStyle w:val="TableText"/>
              <w:ind w:right="360"/>
            </w:pPr>
            <w:r w:rsidRPr="00C7345F">
              <w:t>3.11</w:t>
            </w:r>
          </w:p>
        </w:tc>
      </w:tr>
      <w:tr w:rsidR="00384C43" w:rsidRPr="00C7345F" w14:paraId="0E2AD654" w14:textId="77777777" w:rsidTr="00F73F5C">
        <w:tc>
          <w:tcPr>
            <w:tcW w:w="1584" w:type="dxa"/>
            <w:noWrap/>
          </w:tcPr>
          <w:p w14:paraId="27FAEC4B" w14:textId="77777777" w:rsidR="00384C43" w:rsidRPr="00C7345F" w:rsidRDefault="00384C43" w:rsidP="00F73F5C">
            <w:pPr>
              <w:pStyle w:val="TableText"/>
              <w:ind w:right="504"/>
            </w:pPr>
            <w:r w:rsidRPr="00C7345F">
              <w:t>14</w:t>
            </w:r>
          </w:p>
        </w:tc>
        <w:tc>
          <w:tcPr>
            <w:tcW w:w="950" w:type="dxa"/>
            <w:noWrap/>
          </w:tcPr>
          <w:p w14:paraId="6047C333" w14:textId="77777777" w:rsidR="00384C43" w:rsidRPr="00C7345F" w:rsidRDefault="00384C43" w:rsidP="00F73F5C">
            <w:pPr>
              <w:pStyle w:val="TableText"/>
            </w:pPr>
            <w:r w:rsidRPr="00C7345F">
              <w:t>109</w:t>
            </w:r>
          </w:p>
        </w:tc>
        <w:tc>
          <w:tcPr>
            <w:tcW w:w="1512" w:type="dxa"/>
          </w:tcPr>
          <w:p w14:paraId="3C186015" w14:textId="77777777" w:rsidR="00384C43" w:rsidRPr="00C7345F" w:rsidRDefault="00384C43" w:rsidP="00F73F5C">
            <w:pPr>
              <w:pStyle w:val="TableText"/>
              <w:ind w:right="360"/>
            </w:pPr>
            <w:r w:rsidRPr="00C7345F">
              <w:t>5.56</w:t>
            </w:r>
          </w:p>
        </w:tc>
      </w:tr>
      <w:tr w:rsidR="00384C43" w:rsidRPr="00C7345F" w14:paraId="339764A6" w14:textId="77777777" w:rsidTr="00F73F5C">
        <w:tc>
          <w:tcPr>
            <w:tcW w:w="1584" w:type="dxa"/>
            <w:noWrap/>
          </w:tcPr>
          <w:p w14:paraId="1C6D200C" w14:textId="77777777" w:rsidR="00384C43" w:rsidRPr="00C7345F" w:rsidRDefault="00384C43" w:rsidP="00F73F5C">
            <w:pPr>
              <w:pStyle w:val="TableText"/>
              <w:ind w:right="504"/>
            </w:pPr>
            <w:r w:rsidRPr="00C7345F">
              <w:t>15</w:t>
            </w:r>
          </w:p>
        </w:tc>
        <w:tc>
          <w:tcPr>
            <w:tcW w:w="950" w:type="dxa"/>
            <w:noWrap/>
          </w:tcPr>
          <w:p w14:paraId="2173236F" w14:textId="77777777" w:rsidR="00384C43" w:rsidRPr="00C7345F" w:rsidRDefault="00384C43" w:rsidP="00F73F5C">
            <w:pPr>
              <w:pStyle w:val="TableText"/>
            </w:pPr>
            <w:r w:rsidRPr="00C7345F">
              <w:t>137</w:t>
            </w:r>
          </w:p>
        </w:tc>
        <w:tc>
          <w:tcPr>
            <w:tcW w:w="1512" w:type="dxa"/>
          </w:tcPr>
          <w:p w14:paraId="59232035" w14:textId="77777777" w:rsidR="00384C43" w:rsidRPr="00C7345F" w:rsidRDefault="00384C43" w:rsidP="00F73F5C">
            <w:pPr>
              <w:pStyle w:val="TableText"/>
              <w:ind w:right="360"/>
            </w:pPr>
            <w:r w:rsidRPr="00C7345F">
              <w:t>6.99</w:t>
            </w:r>
          </w:p>
        </w:tc>
      </w:tr>
      <w:tr w:rsidR="00384C43" w:rsidRPr="00C7345F" w14:paraId="20010BB6" w14:textId="77777777" w:rsidTr="00F73F5C">
        <w:tc>
          <w:tcPr>
            <w:tcW w:w="1584" w:type="dxa"/>
            <w:noWrap/>
          </w:tcPr>
          <w:p w14:paraId="51FD1483" w14:textId="77777777" w:rsidR="00384C43" w:rsidRPr="00C7345F" w:rsidRDefault="00384C43" w:rsidP="00F73F5C">
            <w:pPr>
              <w:pStyle w:val="TableText"/>
              <w:ind w:right="504"/>
            </w:pPr>
            <w:r w:rsidRPr="00C7345F">
              <w:t>16</w:t>
            </w:r>
          </w:p>
        </w:tc>
        <w:tc>
          <w:tcPr>
            <w:tcW w:w="950" w:type="dxa"/>
            <w:noWrap/>
          </w:tcPr>
          <w:p w14:paraId="7508C81E" w14:textId="77777777" w:rsidR="00384C43" w:rsidRPr="00C7345F" w:rsidRDefault="00384C43" w:rsidP="00F73F5C">
            <w:pPr>
              <w:pStyle w:val="TableText"/>
            </w:pPr>
            <w:r w:rsidRPr="00C7345F">
              <w:t>255</w:t>
            </w:r>
          </w:p>
        </w:tc>
        <w:tc>
          <w:tcPr>
            <w:tcW w:w="1512" w:type="dxa"/>
          </w:tcPr>
          <w:p w14:paraId="6CF221A1" w14:textId="77777777" w:rsidR="00384C43" w:rsidRPr="00C7345F" w:rsidRDefault="00384C43" w:rsidP="00F73F5C">
            <w:pPr>
              <w:pStyle w:val="TableText"/>
              <w:ind w:right="360"/>
            </w:pPr>
            <w:r w:rsidRPr="00C7345F">
              <w:t>13.01</w:t>
            </w:r>
          </w:p>
        </w:tc>
      </w:tr>
      <w:tr w:rsidR="00384C43" w:rsidRPr="00C7345F" w14:paraId="27522AD9" w14:textId="77777777" w:rsidTr="00F73F5C">
        <w:tc>
          <w:tcPr>
            <w:tcW w:w="1584" w:type="dxa"/>
            <w:noWrap/>
          </w:tcPr>
          <w:p w14:paraId="632B0015" w14:textId="77777777" w:rsidR="00384C43" w:rsidRPr="00C7345F" w:rsidRDefault="00384C43" w:rsidP="00F73F5C">
            <w:pPr>
              <w:pStyle w:val="TableText"/>
              <w:ind w:right="504"/>
            </w:pPr>
            <w:r w:rsidRPr="00C7345F">
              <w:t>17</w:t>
            </w:r>
          </w:p>
        </w:tc>
        <w:tc>
          <w:tcPr>
            <w:tcW w:w="950" w:type="dxa"/>
            <w:noWrap/>
          </w:tcPr>
          <w:p w14:paraId="03AF23F6" w14:textId="77777777" w:rsidR="00384C43" w:rsidRPr="00C7345F" w:rsidRDefault="00384C43" w:rsidP="00F73F5C">
            <w:pPr>
              <w:pStyle w:val="TableText"/>
            </w:pPr>
            <w:r w:rsidRPr="00C7345F">
              <w:t>277</w:t>
            </w:r>
          </w:p>
        </w:tc>
        <w:tc>
          <w:tcPr>
            <w:tcW w:w="1512" w:type="dxa"/>
          </w:tcPr>
          <w:p w14:paraId="71035148" w14:textId="77777777" w:rsidR="00384C43" w:rsidRPr="00C7345F" w:rsidRDefault="00384C43" w:rsidP="00F73F5C">
            <w:pPr>
              <w:pStyle w:val="TableText"/>
              <w:ind w:right="360"/>
            </w:pPr>
            <w:r w:rsidRPr="00C7345F">
              <w:t>14.13</w:t>
            </w:r>
          </w:p>
        </w:tc>
      </w:tr>
    </w:tbl>
    <w:p w14:paraId="16428BB2" w14:textId="77777777" w:rsidR="00384C43" w:rsidRPr="00C7345F" w:rsidRDefault="00384C43" w:rsidP="00F73F5C">
      <w:pPr>
        <w:pStyle w:val="Caption"/>
        <w:pageBreakBefore/>
      </w:pPr>
      <w:bookmarkStart w:id="577" w:name="_Toc134621856"/>
      <w:r w:rsidRPr="00C7345F">
        <w:lastRenderedPageBreak/>
        <w:t>Table 4.A.</w:t>
      </w:r>
      <w:r w:rsidRPr="00C7345F">
        <w:fldChar w:fldCharType="begin"/>
      </w:r>
      <w:r w:rsidRPr="00C7345F">
        <w:instrText>SEQ Table_4.A. \* ARABIC</w:instrText>
      </w:r>
      <w:r w:rsidRPr="00C7345F">
        <w:fldChar w:fldCharType="separate"/>
      </w:r>
      <w:r w:rsidRPr="00C7345F">
        <w:t>23</w:t>
      </w:r>
      <w:r w:rsidRPr="00C7345F">
        <w:fldChar w:fldCharType="end"/>
      </w:r>
      <w:r w:rsidRPr="00C7345F">
        <w:t xml:space="preserve">  Raw Score Distribution for Grade Nine—Speaking</w:t>
      </w:r>
      <w:bookmarkEnd w:id="577"/>
    </w:p>
    <w:tbl>
      <w:tblPr>
        <w:tblStyle w:val="TRs"/>
        <w:tblW w:w="0" w:type="auto"/>
        <w:tblLayout w:type="fixed"/>
        <w:tblLook w:val="04A0" w:firstRow="1" w:lastRow="0" w:firstColumn="1" w:lastColumn="0" w:noHBand="0" w:noVBand="1"/>
        <w:tblDescription w:val="Raw Score Distribution for Grade Nine—Speaking"/>
      </w:tblPr>
      <w:tblGrid>
        <w:gridCol w:w="1584"/>
        <w:gridCol w:w="950"/>
        <w:gridCol w:w="1512"/>
      </w:tblGrid>
      <w:tr w:rsidR="00384C43" w:rsidRPr="00C7345F" w14:paraId="66F31FCD"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11F5DC5F"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2013DE8A"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354D0630"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2FB39935" w14:textId="77777777" w:rsidTr="00F73F5C">
        <w:tc>
          <w:tcPr>
            <w:tcW w:w="1584" w:type="dxa"/>
            <w:noWrap/>
            <w:hideMark/>
          </w:tcPr>
          <w:p w14:paraId="1817D670"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658A4DCB" w14:textId="77777777" w:rsidR="00384C43" w:rsidRPr="00C7345F" w:rsidRDefault="00384C43" w:rsidP="00F73F5C">
            <w:pPr>
              <w:pStyle w:val="TableText"/>
              <w:rPr>
                <w:rFonts w:eastAsia="Times New Roman"/>
                <w:szCs w:val="24"/>
                <w:lang w:eastAsia="ko-KR"/>
              </w:rPr>
            </w:pPr>
            <w:r w:rsidRPr="00C7345F">
              <w:t>1,433</w:t>
            </w:r>
          </w:p>
        </w:tc>
        <w:tc>
          <w:tcPr>
            <w:tcW w:w="1512" w:type="dxa"/>
          </w:tcPr>
          <w:p w14:paraId="05D74D0D" w14:textId="77777777" w:rsidR="00384C43" w:rsidRPr="00C7345F" w:rsidRDefault="00384C43" w:rsidP="00F73F5C">
            <w:pPr>
              <w:pStyle w:val="TableText"/>
              <w:ind w:right="360"/>
              <w:rPr>
                <w:rFonts w:eastAsia="Times New Roman"/>
                <w:szCs w:val="24"/>
                <w:lang w:eastAsia="ko-KR"/>
              </w:rPr>
            </w:pPr>
            <w:r w:rsidRPr="00C7345F">
              <w:t>36.61</w:t>
            </w:r>
          </w:p>
        </w:tc>
      </w:tr>
      <w:tr w:rsidR="00384C43" w:rsidRPr="00C7345F" w14:paraId="0CA37ED1" w14:textId="77777777" w:rsidTr="00F73F5C">
        <w:tc>
          <w:tcPr>
            <w:tcW w:w="1584" w:type="dxa"/>
            <w:noWrap/>
            <w:hideMark/>
          </w:tcPr>
          <w:p w14:paraId="1809438C"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36711BAA" w14:textId="77777777" w:rsidR="00384C43" w:rsidRPr="00C7345F" w:rsidRDefault="00384C43" w:rsidP="00F73F5C">
            <w:pPr>
              <w:pStyle w:val="TableText"/>
              <w:rPr>
                <w:rFonts w:eastAsia="Times New Roman"/>
                <w:szCs w:val="24"/>
                <w:lang w:eastAsia="ko-KR"/>
              </w:rPr>
            </w:pPr>
            <w:r w:rsidRPr="00C7345F">
              <w:t>110</w:t>
            </w:r>
          </w:p>
        </w:tc>
        <w:tc>
          <w:tcPr>
            <w:tcW w:w="1512" w:type="dxa"/>
          </w:tcPr>
          <w:p w14:paraId="2C3F1F60" w14:textId="77777777" w:rsidR="00384C43" w:rsidRPr="00C7345F" w:rsidRDefault="00384C43" w:rsidP="00F73F5C">
            <w:pPr>
              <w:pStyle w:val="TableText"/>
              <w:ind w:right="360"/>
              <w:rPr>
                <w:rFonts w:eastAsia="Times New Roman"/>
                <w:szCs w:val="24"/>
                <w:lang w:eastAsia="ko-KR"/>
              </w:rPr>
            </w:pPr>
            <w:r w:rsidRPr="00C7345F">
              <w:t>2.81</w:t>
            </w:r>
          </w:p>
        </w:tc>
      </w:tr>
      <w:tr w:rsidR="00384C43" w:rsidRPr="00C7345F" w14:paraId="650AFB8A" w14:textId="77777777" w:rsidTr="00F73F5C">
        <w:tc>
          <w:tcPr>
            <w:tcW w:w="1584" w:type="dxa"/>
            <w:noWrap/>
            <w:hideMark/>
          </w:tcPr>
          <w:p w14:paraId="7744E2B3"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28B9F7DF" w14:textId="77777777" w:rsidR="00384C43" w:rsidRPr="00C7345F" w:rsidRDefault="00384C43" w:rsidP="00F73F5C">
            <w:pPr>
              <w:pStyle w:val="TableText"/>
              <w:rPr>
                <w:rFonts w:eastAsia="Times New Roman"/>
                <w:szCs w:val="24"/>
                <w:lang w:eastAsia="ko-KR"/>
              </w:rPr>
            </w:pPr>
            <w:r w:rsidRPr="00C7345F">
              <w:t>130</w:t>
            </w:r>
          </w:p>
        </w:tc>
        <w:tc>
          <w:tcPr>
            <w:tcW w:w="1512" w:type="dxa"/>
          </w:tcPr>
          <w:p w14:paraId="0166EFD2" w14:textId="77777777" w:rsidR="00384C43" w:rsidRPr="00C7345F" w:rsidRDefault="00384C43" w:rsidP="00F73F5C">
            <w:pPr>
              <w:pStyle w:val="TableText"/>
              <w:ind w:right="360"/>
              <w:rPr>
                <w:rFonts w:eastAsia="Times New Roman"/>
                <w:szCs w:val="24"/>
                <w:lang w:eastAsia="ko-KR"/>
              </w:rPr>
            </w:pPr>
            <w:r w:rsidRPr="00C7345F">
              <w:t>3.32</w:t>
            </w:r>
          </w:p>
        </w:tc>
      </w:tr>
      <w:tr w:rsidR="00384C43" w:rsidRPr="00C7345F" w14:paraId="706324FC" w14:textId="77777777" w:rsidTr="00F73F5C">
        <w:tc>
          <w:tcPr>
            <w:tcW w:w="1584" w:type="dxa"/>
            <w:noWrap/>
            <w:hideMark/>
          </w:tcPr>
          <w:p w14:paraId="7160DC6F"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2BF58AEE" w14:textId="77777777" w:rsidR="00384C43" w:rsidRPr="00C7345F" w:rsidRDefault="00384C43" w:rsidP="00F73F5C">
            <w:pPr>
              <w:pStyle w:val="TableText"/>
              <w:rPr>
                <w:rFonts w:eastAsia="Times New Roman"/>
                <w:szCs w:val="24"/>
                <w:lang w:eastAsia="ko-KR"/>
              </w:rPr>
            </w:pPr>
            <w:r w:rsidRPr="00C7345F">
              <w:t>95</w:t>
            </w:r>
          </w:p>
        </w:tc>
        <w:tc>
          <w:tcPr>
            <w:tcW w:w="1512" w:type="dxa"/>
          </w:tcPr>
          <w:p w14:paraId="05DFA900" w14:textId="77777777" w:rsidR="00384C43" w:rsidRPr="00C7345F" w:rsidRDefault="00384C43" w:rsidP="00F73F5C">
            <w:pPr>
              <w:pStyle w:val="TableText"/>
              <w:ind w:right="360"/>
              <w:rPr>
                <w:rFonts w:eastAsia="Times New Roman"/>
                <w:szCs w:val="24"/>
                <w:lang w:eastAsia="ko-KR"/>
              </w:rPr>
            </w:pPr>
            <w:r w:rsidRPr="00C7345F">
              <w:t>2.43</w:t>
            </w:r>
          </w:p>
        </w:tc>
      </w:tr>
      <w:tr w:rsidR="00384C43" w:rsidRPr="00C7345F" w14:paraId="3D8748D0" w14:textId="77777777" w:rsidTr="00F73F5C">
        <w:tc>
          <w:tcPr>
            <w:tcW w:w="1584" w:type="dxa"/>
            <w:noWrap/>
            <w:hideMark/>
          </w:tcPr>
          <w:p w14:paraId="268EDC66"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51A9EA7A" w14:textId="77777777" w:rsidR="00384C43" w:rsidRPr="00C7345F" w:rsidRDefault="00384C43" w:rsidP="00F73F5C">
            <w:pPr>
              <w:pStyle w:val="TableText"/>
              <w:rPr>
                <w:rFonts w:eastAsia="Times New Roman"/>
                <w:szCs w:val="24"/>
                <w:lang w:eastAsia="ko-KR"/>
              </w:rPr>
            </w:pPr>
            <w:r w:rsidRPr="00C7345F">
              <w:t>99</w:t>
            </w:r>
          </w:p>
        </w:tc>
        <w:tc>
          <w:tcPr>
            <w:tcW w:w="1512" w:type="dxa"/>
          </w:tcPr>
          <w:p w14:paraId="7E9537B6" w14:textId="77777777" w:rsidR="00384C43" w:rsidRPr="00C7345F" w:rsidRDefault="00384C43" w:rsidP="00F73F5C">
            <w:pPr>
              <w:pStyle w:val="TableText"/>
              <w:ind w:right="360"/>
              <w:rPr>
                <w:rFonts w:eastAsia="Times New Roman"/>
                <w:szCs w:val="24"/>
                <w:lang w:eastAsia="ko-KR"/>
              </w:rPr>
            </w:pPr>
            <w:r w:rsidRPr="00C7345F">
              <w:t>2.53</w:t>
            </w:r>
          </w:p>
        </w:tc>
      </w:tr>
      <w:tr w:rsidR="00384C43" w:rsidRPr="00C7345F" w14:paraId="646911BE" w14:textId="77777777" w:rsidTr="00F73F5C">
        <w:tc>
          <w:tcPr>
            <w:tcW w:w="1584" w:type="dxa"/>
            <w:noWrap/>
          </w:tcPr>
          <w:p w14:paraId="0A012B9B" w14:textId="77777777" w:rsidR="00384C43" w:rsidRPr="00C7345F" w:rsidRDefault="00384C43" w:rsidP="00F73F5C">
            <w:pPr>
              <w:pStyle w:val="TableText"/>
              <w:ind w:right="504"/>
              <w:rPr>
                <w:color w:val="000000"/>
                <w:szCs w:val="24"/>
              </w:rPr>
            </w:pPr>
            <w:r w:rsidRPr="00C7345F">
              <w:t>5</w:t>
            </w:r>
          </w:p>
        </w:tc>
        <w:tc>
          <w:tcPr>
            <w:tcW w:w="950" w:type="dxa"/>
            <w:noWrap/>
          </w:tcPr>
          <w:p w14:paraId="69F29D31" w14:textId="77777777" w:rsidR="00384C43" w:rsidRPr="00C7345F" w:rsidRDefault="00384C43" w:rsidP="00F73F5C">
            <w:pPr>
              <w:pStyle w:val="TableText"/>
              <w:rPr>
                <w:rFonts w:eastAsia="Times New Roman"/>
                <w:szCs w:val="24"/>
                <w:lang w:eastAsia="ko-KR"/>
              </w:rPr>
            </w:pPr>
            <w:r w:rsidRPr="00C7345F">
              <w:t>63</w:t>
            </w:r>
          </w:p>
        </w:tc>
        <w:tc>
          <w:tcPr>
            <w:tcW w:w="1512" w:type="dxa"/>
          </w:tcPr>
          <w:p w14:paraId="1B85505F" w14:textId="77777777" w:rsidR="00384C43" w:rsidRPr="00C7345F" w:rsidRDefault="00384C43" w:rsidP="00F73F5C">
            <w:pPr>
              <w:pStyle w:val="TableText"/>
              <w:ind w:right="360"/>
              <w:rPr>
                <w:rFonts w:eastAsia="Times New Roman"/>
                <w:szCs w:val="24"/>
                <w:lang w:eastAsia="ko-KR"/>
              </w:rPr>
            </w:pPr>
            <w:r w:rsidRPr="00C7345F">
              <w:t>1.61</w:t>
            </w:r>
          </w:p>
        </w:tc>
      </w:tr>
      <w:tr w:rsidR="00384C43" w:rsidRPr="00C7345F" w14:paraId="321379B4" w14:textId="77777777" w:rsidTr="00F73F5C">
        <w:tc>
          <w:tcPr>
            <w:tcW w:w="1584" w:type="dxa"/>
            <w:noWrap/>
          </w:tcPr>
          <w:p w14:paraId="2DDA9FEF" w14:textId="77777777" w:rsidR="00384C43" w:rsidRPr="00C7345F" w:rsidRDefault="00384C43" w:rsidP="00F73F5C">
            <w:pPr>
              <w:pStyle w:val="TableText"/>
              <w:ind w:right="504"/>
              <w:rPr>
                <w:color w:val="000000"/>
                <w:szCs w:val="24"/>
              </w:rPr>
            </w:pPr>
            <w:r w:rsidRPr="00C7345F">
              <w:t>6</w:t>
            </w:r>
          </w:p>
        </w:tc>
        <w:tc>
          <w:tcPr>
            <w:tcW w:w="950" w:type="dxa"/>
            <w:noWrap/>
          </w:tcPr>
          <w:p w14:paraId="37365B9B" w14:textId="77777777" w:rsidR="00384C43" w:rsidRPr="00C7345F" w:rsidRDefault="00384C43" w:rsidP="00F73F5C">
            <w:pPr>
              <w:pStyle w:val="TableText"/>
              <w:rPr>
                <w:rFonts w:eastAsia="Times New Roman"/>
                <w:szCs w:val="24"/>
                <w:lang w:eastAsia="ko-KR"/>
              </w:rPr>
            </w:pPr>
            <w:r w:rsidRPr="00C7345F">
              <w:t>77</w:t>
            </w:r>
          </w:p>
        </w:tc>
        <w:tc>
          <w:tcPr>
            <w:tcW w:w="1512" w:type="dxa"/>
          </w:tcPr>
          <w:p w14:paraId="3B652399" w14:textId="77777777" w:rsidR="00384C43" w:rsidRPr="00C7345F" w:rsidRDefault="00384C43" w:rsidP="00F73F5C">
            <w:pPr>
              <w:pStyle w:val="TableText"/>
              <w:ind w:right="360"/>
              <w:rPr>
                <w:rFonts w:eastAsia="Times New Roman"/>
                <w:szCs w:val="24"/>
                <w:lang w:eastAsia="ko-KR"/>
              </w:rPr>
            </w:pPr>
            <w:r w:rsidRPr="00C7345F">
              <w:t>1.97</w:t>
            </w:r>
          </w:p>
        </w:tc>
      </w:tr>
      <w:tr w:rsidR="00384C43" w:rsidRPr="00C7345F" w14:paraId="5C06F89F" w14:textId="77777777" w:rsidTr="00F73F5C">
        <w:tc>
          <w:tcPr>
            <w:tcW w:w="1584" w:type="dxa"/>
            <w:noWrap/>
          </w:tcPr>
          <w:p w14:paraId="3030AF0E" w14:textId="77777777" w:rsidR="00384C43" w:rsidRPr="00C7345F" w:rsidRDefault="00384C43" w:rsidP="00F73F5C">
            <w:pPr>
              <w:pStyle w:val="TableText"/>
              <w:ind w:right="504"/>
              <w:rPr>
                <w:color w:val="000000"/>
                <w:szCs w:val="24"/>
              </w:rPr>
            </w:pPr>
            <w:r w:rsidRPr="00C7345F">
              <w:t>7</w:t>
            </w:r>
          </w:p>
        </w:tc>
        <w:tc>
          <w:tcPr>
            <w:tcW w:w="950" w:type="dxa"/>
            <w:noWrap/>
          </w:tcPr>
          <w:p w14:paraId="56B87C8F" w14:textId="77777777" w:rsidR="00384C43" w:rsidRPr="00C7345F" w:rsidRDefault="00384C43" w:rsidP="00F73F5C">
            <w:pPr>
              <w:pStyle w:val="TableText"/>
              <w:rPr>
                <w:rFonts w:eastAsia="Times New Roman"/>
                <w:szCs w:val="24"/>
                <w:lang w:eastAsia="ko-KR"/>
              </w:rPr>
            </w:pPr>
            <w:r w:rsidRPr="00C7345F">
              <w:t>73</w:t>
            </w:r>
          </w:p>
        </w:tc>
        <w:tc>
          <w:tcPr>
            <w:tcW w:w="1512" w:type="dxa"/>
          </w:tcPr>
          <w:p w14:paraId="7E8F56EF" w14:textId="77777777" w:rsidR="00384C43" w:rsidRPr="00C7345F" w:rsidRDefault="00384C43" w:rsidP="00F73F5C">
            <w:pPr>
              <w:pStyle w:val="TableText"/>
              <w:ind w:right="360"/>
              <w:rPr>
                <w:rFonts w:eastAsia="Times New Roman"/>
                <w:szCs w:val="24"/>
                <w:lang w:eastAsia="ko-KR"/>
              </w:rPr>
            </w:pPr>
            <w:r w:rsidRPr="00C7345F">
              <w:t>1.87</w:t>
            </w:r>
          </w:p>
        </w:tc>
      </w:tr>
      <w:tr w:rsidR="00384C43" w:rsidRPr="00C7345F" w14:paraId="67A7D915" w14:textId="77777777" w:rsidTr="00F73F5C">
        <w:tc>
          <w:tcPr>
            <w:tcW w:w="1584" w:type="dxa"/>
            <w:noWrap/>
          </w:tcPr>
          <w:p w14:paraId="127CD7E3" w14:textId="77777777" w:rsidR="00384C43" w:rsidRPr="00C7345F" w:rsidRDefault="00384C43" w:rsidP="00F73F5C">
            <w:pPr>
              <w:pStyle w:val="TableText"/>
              <w:ind w:right="504"/>
              <w:rPr>
                <w:color w:val="000000"/>
                <w:szCs w:val="24"/>
              </w:rPr>
            </w:pPr>
            <w:r w:rsidRPr="00C7345F">
              <w:t>8</w:t>
            </w:r>
          </w:p>
        </w:tc>
        <w:tc>
          <w:tcPr>
            <w:tcW w:w="950" w:type="dxa"/>
            <w:noWrap/>
          </w:tcPr>
          <w:p w14:paraId="5A72D70F" w14:textId="77777777" w:rsidR="00384C43" w:rsidRPr="00C7345F" w:rsidRDefault="00384C43" w:rsidP="00F73F5C">
            <w:pPr>
              <w:pStyle w:val="TableText"/>
              <w:rPr>
                <w:rFonts w:eastAsia="Times New Roman"/>
                <w:szCs w:val="24"/>
                <w:lang w:eastAsia="ko-KR"/>
              </w:rPr>
            </w:pPr>
            <w:r w:rsidRPr="00C7345F">
              <w:t>57</w:t>
            </w:r>
          </w:p>
        </w:tc>
        <w:tc>
          <w:tcPr>
            <w:tcW w:w="1512" w:type="dxa"/>
          </w:tcPr>
          <w:p w14:paraId="02B1521D" w14:textId="77777777" w:rsidR="00384C43" w:rsidRPr="00C7345F" w:rsidRDefault="00384C43" w:rsidP="00F73F5C">
            <w:pPr>
              <w:pStyle w:val="TableText"/>
              <w:ind w:right="360"/>
              <w:rPr>
                <w:rFonts w:eastAsia="Times New Roman"/>
                <w:szCs w:val="24"/>
                <w:lang w:eastAsia="ko-KR"/>
              </w:rPr>
            </w:pPr>
            <w:r w:rsidRPr="00C7345F">
              <w:t>1.46</w:t>
            </w:r>
          </w:p>
        </w:tc>
      </w:tr>
      <w:tr w:rsidR="00384C43" w:rsidRPr="00C7345F" w14:paraId="1F88B6B6" w14:textId="77777777" w:rsidTr="00F73F5C">
        <w:tc>
          <w:tcPr>
            <w:tcW w:w="1584" w:type="dxa"/>
            <w:noWrap/>
          </w:tcPr>
          <w:p w14:paraId="2D3FDD77" w14:textId="77777777" w:rsidR="00384C43" w:rsidRPr="00C7345F" w:rsidRDefault="00384C43" w:rsidP="00F73F5C">
            <w:pPr>
              <w:pStyle w:val="TableText"/>
              <w:ind w:right="504"/>
              <w:rPr>
                <w:color w:val="000000"/>
                <w:szCs w:val="24"/>
              </w:rPr>
            </w:pPr>
            <w:r w:rsidRPr="00C7345F">
              <w:t>9</w:t>
            </w:r>
          </w:p>
        </w:tc>
        <w:tc>
          <w:tcPr>
            <w:tcW w:w="950" w:type="dxa"/>
            <w:noWrap/>
          </w:tcPr>
          <w:p w14:paraId="061FD8C1" w14:textId="77777777" w:rsidR="00384C43" w:rsidRPr="00C7345F" w:rsidRDefault="00384C43" w:rsidP="00F73F5C">
            <w:pPr>
              <w:pStyle w:val="TableText"/>
              <w:rPr>
                <w:rFonts w:eastAsia="Times New Roman"/>
                <w:szCs w:val="24"/>
                <w:lang w:eastAsia="ko-KR"/>
              </w:rPr>
            </w:pPr>
            <w:r w:rsidRPr="00C7345F">
              <w:t>66</w:t>
            </w:r>
          </w:p>
        </w:tc>
        <w:tc>
          <w:tcPr>
            <w:tcW w:w="1512" w:type="dxa"/>
          </w:tcPr>
          <w:p w14:paraId="0ECB1246" w14:textId="77777777" w:rsidR="00384C43" w:rsidRPr="00C7345F" w:rsidRDefault="00384C43" w:rsidP="00F73F5C">
            <w:pPr>
              <w:pStyle w:val="TableText"/>
              <w:ind w:right="360"/>
              <w:rPr>
                <w:rFonts w:eastAsia="Times New Roman"/>
                <w:szCs w:val="24"/>
                <w:lang w:eastAsia="ko-KR"/>
              </w:rPr>
            </w:pPr>
            <w:r w:rsidRPr="00C7345F">
              <w:t>1.69</w:t>
            </w:r>
          </w:p>
        </w:tc>
      </w:tr>
      <w:tr w:rsidR="00384C43" w:rsidRPr="00C7345F" w14:paraId="7FF92170" w14:textId="77777777" w:rsidTr="00F73F5C">
        <w:tc>
          <w:tcPr>
            <w:tcW w:w="1584" w:type="dxa"/>
            <w:noWrap/>
          </w:tcPr>
          <w:p w14:paraId="5AD62F32" w14:textId="77777777" w:rsidR="00384C43" w:rsidRPr="00C7345F" w:rsidRDefault="00384C43" w:rsidP="00F73F5C">
            <w:pPr>
              <w:pStyle w:val="TableText"/>
              <w:ind w:right="504"/>
              <w:rPr>
                <w:color w:val="000000"/>
                <w:szCs w:val="24"/>
              </w:rPr>
            </w:pPr>
            <w:r w:rsidRPr="00C7345F">
              <w:t>10</w:t>
            </w:r>
          </w:p>
        </w:tc>
        <w:tc>
          <w:tcPr>
            <w:tcW w:w="950" w:type="dxa"/>
            <w:noWrap/>
          </w:tcPr>
          <w:p w14:paraId="65DD6B27" w14:textId="77777777" w:rsidR="00384C43" w:rsidRPr="00C7345F" w:rsidRDefault="00384C43" w:rsidP="00F73F5C">
            <w:pPr>
              <w:pStyle w:val="TableText"/>
              <w:rPr>
                <w:rFonts w:eastAsia="Times New Roman"/>
                <w:szCs w:val="24"/>
                <w:lang w:eastAsia="ko-KR"/>
              </w:rPr>
            </w:pPr>
            <w:r w:rsidRPr="00C7345F">
              <w:t>63</w:t>
            </w:r>
          </w:p>
        </w:tc>
        <w:tc>
          <w:tcPr>
            <w:tcW w:w="1512" w:type="dxa"/>
          </w:tcPr>
          <w:p w14:paraId="7A6496C6" w14:textId="77777777" w:rsidR="00384C43" w:rsidRPr="00C7345F" w:rsidRDefault="00384C43" w:rsidP="00F73F5C">
            <w:pPr>
              <w:pStyle w:val="TableText"/>
              <w:ind w:right="360"/>
              <w:rPr>
                <w:rFonts w:eastAsia="Times New Roman"/>
                <w:szCs w:val="24"/>
                <w:lang w:eastAsia="ko-KR"/>
              </w:rPr>
            </w:pPr>
            <w:r w:rsidRPr="00C7345F">
              <w:t>1.61</w:t>
            </w:r>
          </w:p>
        </w:tc>
      </w:tr>
      <w:tr w:rsidR="00384C43" w:rsidRPr="00C7345F" w14:paraId="50A485BF" w14:textId="77777777" w:rsidTr="00F73F5C">
        <w:tc>
          <w:tcPr>
            <w:tcW w:w="1584" w:type="dxa"/>
            <w:noWrap/>
          </w:tcPr>
          <w:p w14:paraId="1384BB1A" w14:textId="77777777" w:rsidR="00384C43" w:rsidRPr="00C7345F" w:rsidRDefault="00384C43" w:rsidP="00F73F5C">
            <w:pPr>
              <w:pStyle w:val="TableText"/>
              <w:ind w:right="504"/>
              <w:rPr>
                <w:color w:val="000000"/>
                <w:szCs w:val="24"/>
              </w:rPr>
            </w:pPr>
            <w:r w:rsidRPr="00C7345F">
              <w:t>11</w:t>
            </w:r>
          </w:p>
        </w:tc>
        <w:tc>
          <w:tcPr>
            <w:tcW w:w="950" w:type="dxa"/>
            <w:noWrap/>
          </w:tcPr>
          <w:p w14:paraId="660AA032" w14:textId="77777777" w:rsidR="00384C43" w:rsidRPr="00C7345F" w:rsidRDefault="00384C43" w:rsidP="00F73F5C">
            <w:pPr>
              <w:pStyle w:val="TableText"/>
              <w:rPr>
                <w:rFonts w:eastAsia="Times New Roman"/>
                <w:szCs w:val="24"/>
                <w:lang w:eastAsia="ko-KR"/>
              </w:rPr>
            </w:pPr>
            <w:r w:rsidRPr="00C7345F">
              <w:t>62</w:t>
            </w:r>
          </w:p>
        </w:tc>
        <w:tc>
          <w:tcPr>
            <w:tcW w:w="1512" w:type="dxa"/>
          </w:tcPr>
          <w:p w14:paraId="40B09081" w14:textId="77777777" w:rsidR="00384C43" w:rsidRPr="00C7345F" w:rsidRDefault="00384C43" w:rsidP="00F73F5C">
            <w:pPr>
              <w:pStyle w:val="TableText"/>
              <w:ind w:right="360"/>
              <w:rPr>
                <w:rFonts w:eastAsia="Times New Roman"/>
                <w:szCs w:val="24"/>
                <w:lang w:eastAsia="ko-KR"/>
              </w:rPr>
            </w:pPr>
            <w:r w:rsidRPr="00C7345F">
              <w:t>1.58</w:t>
            </w:r>
          </w:p>
        </w:tc>
      </w:tr>
      <w:tr w:rsidR="00384C43" w:rsidRPr="00C7345F" w14:paraId="25294057" w14:textId="77777777" w:rsidTr="00F73F5C">
        <w:tc>
          <w:tcPr>
            <w:tcW w:w="1584" w:type="dxa"/>
            <w:noWrap/>
          </w:tcPr>
          <w:p w14:paraId="52ABC4E8" w14:textId="77777777" w:rsidR="00384C43" w:rsidRPr="00C7345F" w:rsidRDefault="00384C43" w:rsidP="00F73F5C">
            <w:pPr>
              <w:pStyle w:val="TableText"/>
              <w:ind w:right="504"/>
              <w:rPr>
                <w:color w:val="000000"/>
                <w:szCs w:val="24"/>
              </w:rPr>
            </w:pPr>
            <w:r w:rsidRPr="00C7345F">
              <w:t>12</w:t>
            </w:r>
          </w:p>
        </w:tc>
        <w:tc>
          <w:tcPr>
            <w:tcW w:w="950" w:type="dxa"/>
            <w:noWrap/>
          </w:tcPr>
          <w:p w14:paraId="22ADCDED" w14:textId="77777777" w:rsidR="00384C43" w:rsidRPr="00C7345F" w:rsidRDefault="00384C43" w:rsidP="00F73F5C">
            <w:pPr>
              <w:pStyle w:val="TableText"/>
              <w:rPr>
                <w:rFonts w:eastAsia="Times New Roman"/>
                <w:szCs w:val="24"/>
                <w:lang w:eastAsia="ko-KR"/>
              </w:rPr>
            </w:pPr>
            <w:r w:rsidRPr="00C7345F">
              <w:t>86</w:t>
            </w:r>
          </w:p>
        </w:tc>
        <w:tc>
          <w:tcPr>
            <w:tcW w:w="1512" w:type="dxa"/>
          </w:tcPr>
          <w:p w14:paraId="00C1C82E" w14:textId="77777777" w:rsidR="00384C43" w:rsidRPr="00C7345F" w:rsidRDefault="00384C43" w:rsidP="00F73F5C">
            <w:pPr>
              <w:pStyle w:val="TableText"/>
              <w:ind w:right="360"/>
              <w:rPr>
                <w:rFonts w:eastAsia="Times New Roman"/>
                <w:szCs w:val="24"/>
                <w:lang w:eastAsia="ko-KR"/>
              </w:rPr>
            </w:pPr>
            <w:r w:rsidRPr="00C7345F">
              <w:t>2.20</w:t>
            </w:r>
          </w:p>
        </w:tc>
      </w:tr>
      <w:tr w:rsidR="00384C43" w:rsidRPr="00C7345F" w14:paraId="5A50A2C6" w14:textId="77777777" w:rsidTr="00F73F5C">
        <w:tc>
          <w:tcPr>
            <w:tcW w:w="1584" w:type="dxa"/>
            <w:noWrap/>
          </w:tcPr>
          <w:p w14:paraId="3A9602DA" w14:textId="77777777" w:rsidR="00384C43" w:rsidRPr="00C7345F" w:rsidRDefault="00384C43" w:rsidP="00F73F5C">
            <w:pPr>
              <w:pStyle w:val="TableText"/>
              <w:ind w:right="504"/>
            </w:pPr>
            <w:r w:rsidRPr="00C7345F">
              <w:t>13</w:t>
            </w:r>
          </w:p>
        </w:tc>
        <w:tc>
          <w:tcPr>
            <w:tcW w:w="950" w:type="dxa"/>
            <w:noWrap/>
          </w:tcPr>
          <w:p w14:paraId="27F841D9" w14:textId="77777777" w:rsidR="00384C43" w:rsidRPr="00C7345F" w:rsidRDefault="00384C43" w:rsidP="00F73F5C">
            <w:pPr>
              <w:pStyle w:val="TableText"/>
            </w:pPr>
            <w:r w:rsidRPr="00C7345F">
              <w:t>100</w:t>
            </w:r>
          </w:p>
        </w:tc>
        <w:tc>
          <w:tcPr>
            <w:tcW w:w="1512" w:type="dxa"/>
          </w:tcPr>
          <w:p w14:paraId="7A02D920" w14:textId="77777777" w:rsidR="00384C43" w:rsidRPr="00C7345F" w:rsidRDefault="00384C43" w:rsidP="00F73F5C">
            <w:pPr>
              <w:pStyle w:val="TableText"/>
              <w:ind w:right="360"/>
            </w:pPr>
            <w:r w:rsidRPr="00C7345F">
              <w:t>2.55</w:t>
            </w:r>
          </w:p>
        </w:tc>
      </w:tr>
      <w:tr w:rsidR="00384C43" w:rsidRPr="00C7345F" w14:paraId="60FF1792" w14:textId="77777777" w:rsidTr="00F73F5C">
        <w:tc>
          <w:tcPr>
            <w:tcW w:w="1584" w:type="dxa"/>
            <w:noWrap/>
          </w:tcPr>
          <w:p w14:paraId="62817366" w14:textId="77777777" w:rsidR="00384C43" w:rsidRPr="00C7345F" w:rsidRDefault="00384C43" w:rsidP="00F73F5C">
            <w:pPr>
              <w:pStyle w:val="TableText"/>
              <w:ind w:right="504"/>
            </w:pPr>
            <w:r w:rsidRPr="00C7345F">
              <w:t>14</w:t>
            </w:r>
          </w:p>
        </w:tc>
        <w:tc>
          <w:tcPr>
            <w:tcW w:w="950" w:type="dxa"/>
            <w:noWrap/>
          </w:tcPr>
          <w:p w14:paraId="1B34F85C" w14:textId="77777777" w:rsidR="00384C43" w:rsidRPr="00C7345F" w:rsidRDefault="00384C43" w:rsidP="00F73F5C">
            <w:pPr>
              <w:pStyle w:val="TableText"/>
            </w:pPr>
            <w:r w:rsidRPr="00C7345F">
              <w:t>119</w:t>
            </w:r>
          </w:p>
        </w:tc>
        <w:tc>
          <w:tcPr>
            <w:tcW w:w="1512" w:type="dxa"/>
          </w:tcPr>
          <w:p w14:paraId="5A288EE7" w14:textId="77777777" w:rsidR="00384C43" w:rsidRPr="00C7345F" w:rsidRDefault="00384C43" w:rsidP="00F73F5C">
            <w:pPr>
              <w:pStyle w:val="TableText"/>
              <w:ind w:right="360"/>
            </w:pPr>
            <w:r w:rsidRPr="00C7345F">
              <w:t>3.04</w:t>
            </w:r>
          </w:p>
        </w:tc>
      </w:tr>
      <w:tr w:rsidR="00384C43" w:rsidRPr="00C7345F" w14:paraId="1CA5CD6C" w14:textId="77777777" w:rsidTr="00F73F5C">
        <w:tc>
          <w:tcPr>
            <w:tcW w:w="1584" w:type="dxa"/>
            <w:noWrap/>
          </w:tcPr>
          <w:p w14:paraId="35382C35" w14:textId="77777777" w:rsidR="00384C43" w:rsidRPr="00C7345F" w:rsidRDefault="00384C43" w:rsidP="00F73F5C">
            <w:pPr>
              <w:pStyle w:val="TableText"/>
              <w:ind w:right="504"/>
            </w:pPr>
            <w:r w:rsidRPr="00C7345F">
              <w:t>15</w:t>
            </w:r>
          </w:p>
        </w:tc>
        <w:tc>
          <w:tcPr>
            <w:tcW w:w="950" w:type="dxa"/>
            <w:noWrap/>
          </w:tcPr>
          <w:p w14:paraId="4704C3DF" w14:textId="77777777" w:rsidR="00384C43" w:rsidRPr="00C7345F" w:rsidRDefault="00384C43" w:rsidP="00F73F5C">
            <w:pPr>
              <w:pStyle w:val="TableText"/>
            </w:pPr>
            <w:r w:rsidRPr="00C7345F">
              <w:t>217</w:t>
            </w:r>
          </w:p>
        </w:tc>
        <w:tc>
          <w:tcPr>
            <w:tcW w:w="1512" w:type="dxa"/>
          </w:tcPr>
          <w:p w14:paraId="1CDB1AF4" w14:textId="77777777" w:rsidR="00384C43" w:rsidRPr="00C7345F" w:rsidRDefault="00384C43" w:rsidP="00F73F5C">
            <w:pPr>
              <w:pStyle w:val="TableText"/>
              <w:ind w:right="360"/>
            </w:pPr>
            <w:r w:rsidRPr="00C7345F">
              <w:t>5.54</w:t>
            </w:r>
          </w:p>
        </w:tc>
      </w:tr>
      <w:tr w:rsidR="00384C43" w:rsidRPr="00C7345F" w14:paraId="6009B2F2" w14:textId="77777777" w:rsidTr="00F73F5C">
        <w:tc>
          <w:tcPr>
            <w:tcW w:w="1584" w:type="dxa"/>
            <w:noWrap/>
          </w:tcPr>
          <w:p w14:paraId="1FC6665A" w14:textId="77777777" w:rsidR="00384C43" w:rsidRPr="00C7345F" w:rsidRDefault="00384C43" w:rsidP="00F73F5C">
            <w:pPr>
              <w:pStyle w:val="TableText"/>
              <w:ind w:right="504"/>
            </w:pPr>
            <w:r w:rsidRPr="00C7345F">
              <w:t>16</w:t>
            </w:r>
          </w:p>
        </w:tc>
        <w:tc>
          <w:tcPr>
            <w:tcW w:w="950" w:type="dxa"/>
            <w:noWrap/>
          </w:tcPr>
          <w:p w14:paraId="1951546D" w14:textId="77777777" w:rsidR="00384C43" w:rsidRPr="00C7345F" w:rsidRDefault="00384C43" w:rsidP="00F73F5C">
            <w:pPr>
              <w:pStyle w:val="TableText"/>
            </w:pPr>
            <w:r w:rsidRPr="00C7345F">
              <w:t>415</w:t>
            </w:r>
          </w:p>
        </w:tc>
        <w:tc>
          <w:tcPr>
            <w:tcW w:w="1512" w:type="dxa"/>
          </w:tcPr>
          <w:p w14:paraId="6020A93F" w14:textId="77777777" w:rsidR="00384C43" w:rsidRPr="00C7345F" w:rsidRDefault="00384C43" w:rsidP="00F73F5C">
            <w:pPr>
              <w:pStyle w:val="TableText"/>
              <w:ind w:right="360"/>
            </w:pPr>
            <w:r w:rsidRPr="00C7345F">
              <w:t>10.60</w:t>
            </w:r>
          </w:p>
        </w:tc>
      </w:tr>
      <w:tr w:rsidR="00384C43" w:rsidRPr="00C7345F" w14:paraId="4F34C86A" w14:textId="77777777" w:rsidTr="00F73F5C">
        <w:tc>
          <w:tcPr>
            <w:tcW w:w="1584" w:type="dxa"/>
            <w:noWrap/>
          </w:tcPr>
          <w:p w14:paraId="6F22DEAE" w14:textId="77777777" w:rsidR="00384C43" w:rsidRPr="00C7345F" w:rsidRDefault="00384C43" w:rsidP="00F73F5C">
            <w:pPr>
              <w:pStyle w:val="TableText"/>
              <w:ind w:right="504"/>
            </w:pPr>
            <w:r w:rsidRPr="00C7345F">
              <w:t>17</w:t>
            </w:r>
          </w:p>
        </w:tc>
        <w:tc>
          <w:tcPr>
            <w:tcW w:w="950" w:type="dxa"/>
            <w:noWrap/>
          </w:tcPr>
          <w:p w14:paraId="27C5A137" w14:textId="77777777" w:rsidR="00384C43" w:rsidRPr="00C7345F" w:rsidRDefault="00384C43" w:rsidP="00F73F5C">
            <w:pPr>
              <w:pStyle w:val="TableText"/>
            </w:pPr>
            <w:r w:rsidRPr="00C7345F">
              <w:t>647</w:t>
            </w:r>
          </w:p>
        </w:tc>
        <w:tc>
          <w:tcPr>
            <w:tcW w:w="1512" w:type="dxa"/>
          </w:tcPr>
          <w:p w14:paraId="63C672F3" w14:textId="77777777" w:rsidR="00384C43" w:rsidRPr="00C7345F" w:rsidRDefault="00384C43" w:rsidP="00F73F5C">
            <w:pPr>
              <w:pStyle w:val="TableText"/>
              <w:ind w:right="360"/>
            </w:pPr>
            <w:r w:rsidRPr="00C7345F">
              <w:t>16.53</w:t>
            </w:r>
          </w:p>
        </w:tc>
      </w:tr>
      <w:tr w:rsidR="00384C43" w:rsidRPr="00C7345F" w14:paraId="35ABD1B5" w14:textId="77777777" w:rsidTr="00F73F5C">
        <w:tc>
          <w:tcPr>
            <w:tcW w:w="1584" w:type="dxa"/>
            <w:noWrap/>
          </w:tcPr>
          <w:p w14:paraId="36F9792E" w14:textId="77777777" w:rsidR="00384C43" w:rsidRPr="00C7345F" w:rsidRDefault="00384C43" w:rsidP="00F73F5C">
            <w:pPr>
              <w:pStyle w:val="TableText"/>
              <w:ind w:right="504"/>
            </w:pPr>
            <w:r w:rsidRPr="00C7345F">
              <w:t>E</w:t>
            </w:r>
          </w:p>
        </w:tc>
        <w:tc>
          <w:tcPr>
            <w:tcW w:w="950" w:type="dxa"/>
            <w:noWrap/>
          </w:tcPr>
          <w:p w14:paraId="1BAA980E" w14:textId="77777777" w:rsidR="00384C43" w:rsidRPr="00C7345F" w:rsidRDefault="00384C43" w:rsidP="00F73F5C">
            <w:pPr>
              <w:pStyle w:val="TableText"/>
            </w:pPr>
            <w:r w:rsidRPr="00C7345F">
              <w:t>2</w:t>
            </w:r>
          </w:p>
        </w:tc>
        <w:tc>
          <w:tcPr>
            <w:tcW w:w="1512" w:type="dxa"/>
          </w:tcPr>
          <w:p w14:paraId="7A98095B" w14:textId="77777777" w:rsidR="00384C43" w:rsidRPr="00C7345F" w:rsidRDefault="00384C43" w:rsidP="00F73F5C">
            <w:pPr>
              <w:pStyle w:val="TableText"/>
              <w:ind w:right="360"/>
            </w:pPr>
            <w:r w:rsidRPr="00C7345F">
              <w:t>0.05</w:t>
            </w:r>
          </w:p>
        </w:tc>
      </w:tr>
    </w:tbl>
    <w:p w14:paraId="1B98EB17" w14:textId="77777777" w:rsidR="00384C43" w:rsidRPr="00C7345F" w:rsidRDefault="00384C43" w:rsidP="00F73F5C">
      <w:pPr>
        <w:pStyle w:val="Caption"/>
        <w:pageBreakBefore/>
      </w:pPr>
      <w:bookmarkStart w:id="578" w:name="_Toc134621857"/>
      <w:r w:rsidRPr="00C7345F">
        <w:lastRenderedPageBreak/>
        <w:t>Table 4.A.</w:t>
      </w:r>
      <w:r w:rsidRPr="00C7345F">
        <w:fldChar w:fldCharType="begin"/>
      </w:r>
      <w:r w:rsidRPr="00C7345F">
        <w:instrText>SEQ Table_4.A. \* ARABIC</w:instrText>
      </w:r>
      <w:r w:rsidRPr="00C7345F">
        <w:fldChar w:fldCharType="separate"/>
      </w:r>
      <w:r w:rsidRPr="00C7345F">
        <w:t>24</w:t>
      </w:r>
      <w:r w:rsidRPr="00C7345F">
        <w:fldChar w:fldCharType="end"/>
      </w:r>
      <w:r w:rsidRPr="00C7345F">
        <w:t xml:space="preserve">  Raw Score Distribution for Grade Ten—Speaking</w:t>
      </w:r>
      <w:bookmarkEnd w:id="578"/>
    </w:p>
    <w:tbl>
      <w:tblPr>
        <w:tblStyle w:val="TRs"/>
        <w:tblW w:w="0" w:type="auto"/>
        <w:tblLayout w:type="fixed"/>
        <w:tblCellMar>
          <w:left w:w="58" w:type="dxa"/>
          <w:right w:w="58" w:type="dxa"/>
        </w:tblCellMar>
        <w:tblLook w:val="04A0" w:firstRow="1" w:lastRow="0" w:firstColumn="1" w:lastColumn="0" w:noHBand="0" w:noVBand="1"/>
        <w:tblDescription w:val="Raw Score Distribution for Grade Ten—Speaking"/>
      </w:tblPr>
      <w:tblGrid>
        <w:gridCol w:w="1440"/>
        <w:gridCol w:w="950"/>
        <w:gridCol w:w="1512"/>
      </w:tblGrid>
      <w:tr w:rsidR="00384C43" w:rsidRPr="00C7345F" w14:paraId="19A232EF"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547F9F21"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3F08A3A8"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497B48BC"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1464C5C3" w14:textId="77777777" w:rsidTr="00F73F5C">
        <w:tc>
          <w:tcPr>
            <w:tcW w:w="1440" w:type="dxa"/>
            <w:noWrap/>
            <w:hideMark/>
          </w:tcPr>
          <w:p w14:paraId="7E88BE1B"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5EF2165B" w14:textId="77777777" w:rsidR="00384C43" w:rsidRPr="00C7345F" w:rsidRDefault="00384C43" w:rsidP="00F73F5C">
            <w:pPr>
              <w:pStyle w:val="TableText"/>
              <w:rPr>
                <w:rFonts w:eastAsia="Times New Roman"/>
                <w:szCs w:val="24"/>
                <w:lang w:eastAsia="ko-KR"/>
              </w:rPr>
            </w:pPr>
            <w:r w:rsidRPr="00C7345F">
              <w:t>717</w:t>
            </w:r>
          </w:p>
        </w:tc>
        <w:tc>
          <w:tcPr>
            <w:tcW w:w="1512" w:type="dxa"/>
          </w:tcPr>
          <w:p w14:paraId="08508757" w14:textId="77777777" w:rsidR="00384C43" w:rsidRPr="00C7345F" w:rsidRDefault="00384C43" w:rsidP="00F73F5C">
            <w:pPr>
              <w:pStyle w:val="TableText"/>
              <w:ind w:right="360"/>
              <w:rPr>
                <w:rFonts w:eastAsia="Times New Roman"/>
                <w:szCs w:val="24"/>
                <w:lang w:eastAsia="ko-KR"/>
              </w:rPr>
            </w:pPr>
            <w:r w:rsidRPr="00C7345F">
              <w:t>29.91</w:t>
            </w:r>
          </w:p>
        </w:tc>
      </w:tr>
      <w:tr w:rsidR="00384C43" w:rsidRPr="00C7345F" w14:paraId="0AC7C626" w14:textId="77777777" w:rsidTr="00F73F5C">
        <w:tc>
          <w:tcPr>
            <w:tcW w:w="1440" w:type="dxa"/>
            <w:noWrap/>
            <w:hideMark/>
          </w:tcPr>
          <w:p w14:paraId="7903834F"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16D153C1" w14:textId="77777777" w:rsidR="00384C43" w:rsidRPr="00C7345F" w:rsidRDefault="00384C43" w:rsidP="00F73F5C">
            <w:pPr>
              <w:pStyle w:val="TableText"/>
              <w:rPr>
                <w:rFonts w:eastAsia="Times New Roman"/>
                <w:szCs w:val="24"/>
                <w:lang w:eastAsia="ko-KR"/>
              </w:rPr>
            </w:pPr>
            <w:r w:rsidRPr="00C7345F">
              <w:t>74</w:t>
            </w:r>
          </w:p>
        </w:tc>
        <w:tc>
          <w:tcPr>
            <w:tcW w:w="1512" w:type="dxa"/>
          </w:tcPr>
          <w:p w14:paraId="7786D5DF" w14:textId="77777777" w:rsidR="00384C43" w:rsidRPr="00C7345F" w:rsidRDefault="00384C43" w:rsidP="00F73F5C">
            <w:pPr>
              <w:pStyle w:val="TableText"/>
              <w:ind w:right="360"/>
              <w:rPr>
                <w:rFonts w:eastAsia="Times New Roman"/>
                <w:szCs w:val="24"/>
                <w:lang w:eastAsia="ko-KR"/>
              </w:rPr>
            </w:pPr>
            <w:r w:rsidRPr="00C7345F">
              <w:t>3.09</w:t>
            </w:r>
          </w:p>
        </w:tc>
      </w:tr>
      <w:tr w:rsidR="00384C43" w:rsidRPr="00C7345F" w14:paraId="08B0A41F" w14:textId="77777777" w:rsidTr="00F73F5C">
        <w:tc>
          <w:tcPr>
            <w:tcW w:w="1440" w:type="dxa"/>
            <w:noWrap/>
            <w:hideMark/>
          </w:tcPr>
          <w:p w14:paraId="2D095647"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5A3FBDA7" w14:textId="77777777" w:rsidR="00384C43" w:rsidRPr="00C7345F" w:rsidRDefault="00384C43" w:rsidP="00F73F5C">
            <w:pPr>
              <w:pStyle w:val="TableText"/>
              <w:rPr>
                <w:rFonts w:eastAsia="Times New Roman"/>
                <w:szCs w:val="24"/>
                <w:lang w:eastAsia="ko-KR"/>
              </w:rPr>
            </w:pPr>
            <w:r w:rsidRPr="00C7345F">
              <w:t>73</w:t>
            </w:r>
          </w:p>
        </w:tc>
        <w:tc>
          <w:tcPr>
            <w:tcW w:w="1512" w:type="dxa"/>
          </w:tcPr>
          <w:p w14:paraId="5A5BA408" w14:textId="77777777" w:rsidR="00384C43" w:rsidRPr="00C7345F" w:rsidRDefault="00384C43" w:rsidP="00F73F5C">
            <w:pPr>
              <w:pStyle w:val="TableText"/>
              <w:ind w:right="360"/>
              <w:rPr>
                <w:rFonts w:eastAsia="Times New Roman"/>
                <w:szCs w:val="24"/>
                <w:lang w:eastAsia="ko-KR"/>
              </w:rPr>
            </w:pPr>
            <w:r w:rsidRPr="00C7345F">
              <w:t>3.05</w:t>
            </w:r>
          </w:p>
        </w:tc>
      </w:tr>
      <w:tr w:rsidR="00384C43" w:rsidRPr="00C7345F" w14:paraId="52DFFEFA" w14:textId="77777777" w:rsidTr="00F73F5C">
        <w:tc>
          <w:tcPr>
            <w:tcW w:w="1440" w:type="dxa"/>
            <w:noWrap/>
            <w:hideMark/>
          </w:tcPr>
          <w:p w14:paraId="7B94EB3C"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1B1162EC" w14:textId="77777777" w:rsidR="00384C43" w:rsidRPr="00C7345F" w:rsidRDefault="00384C43" w:rsidP="00F73F5C">
            <w:pPr>
              <w:pStyle w:val="TableText"/>
              <w:rPr>
                <w:rFonts w:eastAsia="Times New Roman"/>
                <w:szCs w:val="24"/>
                <w:lang w:eastAsia="ko-KR"/>
              </w:rPr>
            </w:pPr>
            <w:r w:rsidRPr="00C7345F">
              <w:t>82</w:t>
            </w:r>
          </w:p>
        </w:tc>
        <w:tc>
          <w:tcPr>
            <w:tcW w:w="1512" w:type="dxa"/>
          </w:tcPr>
          <w:p w14:paraId="050CB09C" w14:textId="77777777" w:rsidR="00384C43" w:rsidRPr="00C7345F" w:rsidRDefault="00384C43" w:rsidP="00F73F5C">
            <w:pPr>
              <w:pStyle w:val="TableText"/>
              <w:ind w:right="360"/>
              <w:rPr>
                <w:rFonts w:eastAsia="Times New Roman"/>
                <w:szCs w:val="24"/>
                <w:lang w:eastAsia="ko-KR"/>
              </w:rPr>
            </w:pPr>
            <w:r w:rsidRPr="00C7345F">
              <w:t>3.42</w:t>
            </w:r>
          </w:p>
        </w:tc>
      </w:tr>
      <w:tr w:rsidR="00384C43" w:rsidRPr="00C7345F" w14:paraId="4948EF43" w14:textId="77777777" w:rsidTr="00F73F5C">
        <w:tc>
          <w:tcPr>
            <w:tcW w:w="1440" w:type="dxa"/>
            <w:noWrap/>
            <w:hideMark/>
          </w:tcPr>
          <w:p w14:paraId="7645A066"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68275240" w14:textId="77777777" w:rsidR="00384C43" w:rsidRPr="00C7345F" w:rsidRDefault="00384C43" w:rsidP="00F73F5C">
            <w:pPr>
              <w:pStyle w:val="TableText"/>
              <w:rPr>
                <w:rFonts w:eastAsia="Times New Roman"/>
                <w:szCs w:val="24"/>
                <w:lang w:eastAsia="ko-KR"/>
              </w:rPr>
            </w:pPr>
            <w:r w:rsidRPr="00C7345F">
              <w:t>62</w:t>
            </w:r>
          </w:p>
        </w:tc>
        <w:tc>
          <w:tcPr>
            <w:tcW w:w="1512" w:type="dxa"/>
          </w:tcPr>
          <w:p w14:paraId="478B625A" w14:textId="77777777" w:rsidR="00384C43" w:rsidRPr="00C7345F" w:rsidRDefault="00384C43" w:rsidP="00F73F5C">
            <w:pPr>
              <w:pStyle w:val="TableText"/>
              <w:ind w:right="360"/>
              <w:rPr>
                <w:rFonts w:eastAsia="Times New Roman"/>
                <w:szCs w:val="24"/>
                <w:lang w:eastAsia="ko-KR"/>
              </w:rPr>
            </w:pPr>
            <w:r w:rsidRPr="00C7345F">
              <w:t>2.59</w:t>
            </w:r>
          </w:p>
        </w:tc>
      </w:tr>
      <w:tr w:rsidR="00384C43" w:rsidRPr="00C7345F" w14:paraId="0A998047" w14:textId="77777777" w:rsidTr="00F73F5C">
        <w:tc>
          <w:tcPr>
            <w:tcW w:w="1440" w:type="dxa"/>
            <w:noWrap/>
          </w:tcPr>
          <w:p w14:paraId="0E0FABA5" w14:textId="77777777" w:rsidR="00384C43" w:rsidRPr="00C7345F" w:rsidRDefault="00384C43" w:rsidP="00F73F5C">
            <w:pPr>
              <w:pStyle w:val="TableText"/>
              <w:ind w:right="504"/>
              <w:rPr>
                <w:color w:val="000000"/>
                <w:szCs w:val="24"/>
              </w:rPr>
            </w:pPr>
            <w:r w:rsidRPr="00C7345F">
              <w:t>5</w:t>
            </w:r>
          </w:p>
        </w:tc>
        <w:tc>
          <w:tcPr>
            <w:tcW w:w="950" w:type="dxa"/>
            <w:noWrap/>
          </w:tcPr>
          <w:p w14:paraId="0A38854D" w14:textId="77777777" w:rsidR="00384C43" w:rsidRPr="00C7345F" w:rsidRDefault="00384C43" w:rsidP="00F73F5C">
            <w:pPr>
              <w:pStyle w:val="TableText"/>
              <w:rPr>
                <w:rFonts w:eastAsia="Times New Roman"/>
                <w:szCs w:val="24"/>
                <w:lang w:eastAsia="ko-KR"/>
              </w:rPr>
            </w:pPr>
            <w:r w:rsidRPr="00C7345F">
              <w:t>60</w:t>
            </w:r>
          </w:p>
        </w:tc>
        <w:tc>
          <w:tcPr>
            <w:tcW w:w="1512" w:type="dxa"/>
          </w:tcPr>
          <w:p w14:paraId="355EA2D4" w14:textId="77777777" w:rsidR="00384C43" w:rsidRPr="00C7345F" w:rsidRDefault="00384C43" w:rsidP="00F73F5C">
            <w:pPr>
              <w:pStyle w:val="TableText"/>
              <w:ind w:right="360"/>
              <w:rPr>
                <w:rFonts w:eastAsia="Times New Roman"/>
                <w:szCs w:val="24"/>
                <w:lang w:eastAsia="ko-KR"/>
              </w:rPr>
            </w:pPr>
            <w:r w:rsidRPr="00C7345F">
              <w:t>2.50</w:t>
            </w:r>
          </w:p>
        </w:tc>
      </w:tr>
      <w:tr w:rsidR="00384C43" w:rsidRPr="00C7345F" w14:paraId="28536006" w14:textId="77777777" w:rsidTr="00F73F5C">
        <w:tc>
          <w:tcPr>
            <w:tcW w:w="1440" w:type="dxa"/>
            <w:noWrap/>
          </w:tcPr>
          <w:p w14:paraId="3DDACE6D" w14:textId="77777777" w:rsidR="00384C43" w:rsidRPr="00C7345F" w:rsidRDefault="00384C43" w:rsidP="00F73F5C">
            <w:pPr>
              <w:pStyle w:val="TableText"/>
              <w:ind w:right="504"/>
              <w:rPr>
                <w:color w:val="000000"/>
                <w:szCs w:val="24"/>
              </w:rPr>
            </w:pPr>
            <w:r w:rsidRPr="00C7345F">
              <w:t>6</w:t>
            </w:r>
          </w:p>
        </w:tc>
        <w:tc>
          <w:tcPr>
            <w:tcW w:w="950" w:type="dxa"/>
            <w:noWrap/>
          </w:tcPr>
          <w:p w14:paraId="0E2E1301" w14:textId="77777777" w:rsidR="00384C43" w:rsidRPr="00C7345F" w:rsidRDefault="00384C43" w:rsidP="00F73F5C">
            <w:pPr>
              <w:pStyle w:val="TableText"/>
              <w:rPr>
                <w:rFonts w:eastAsia="Times New Roman"/>
                <w:szCs w:val="24"/>
                <w:lang w:eastAsia="ko-KR"/>
              </w:rPr>
            </w:pPr>
            <w:r w:rsidRPr="00C7345F">
              <w:t>68</w:t>
            </w:r>
          </w:p>
        </w:tc>
        <w:tc>
          <w:tcPr>
            <w:tcW w:w="1512" w:type="dxa"/>
          </w:tcPr>
          <w:p w14:paraId="189BB3F4" w14:textId="77777777" w:rsidR="00384C43" w:rsidRPr="00C7345F" w:rsidRDefault="00384C43" w:rsidP="00F73F5C">
            <w:pPr>
              <w:pStyle w:val="TableText"/>
              <w:ind w:right="360"/>
              <w:rPr>
                <w:rFonts w:eastAsia="Times New Roman"/>
                <w:szCs w:val="24"/>
                <w:lang w:eastAsia="ko-KR"/>
              </w:rPr>
            </w:pPr>
            <w:r w:rsidRPr="00C7345F">
              <w:t>2.84</w:t>
            </w:r>
          </w:p>
        </w:tc>
      </w:tr>
      <w:tr w:rsidR="00384C43" w:rsidRPr="00C7345F" w14:paraId="0B986C25" w14:textId="77777777" w:rsidTr="00F73F5C">
        <w:tc>
          <w:tcPr>
            <w:tcW w:w="1440" w:type="dxa"/>
            <w:noWrap/>
          </w:tcPr>
          <w:p w14:paraId="21978B7E" w14:textId="77777777" w:rsidR="00384C43" w:rsidRPr="00C7345F" w:rsidRDefault="00384C43" w:rsidP="00F73F5C">
            <w:pPr>
              <w:pStyle w:val="TableText"/>
              <w:ind w:right="504"/>
              <w:rPr>
                <w:color w:val="000000"/>
                <w:szCs w:val="24"/>
              </w:rPr>
            </w:pPr>
            <w:r w:rsidRPr="00C7345F">
              <w:t>7</w:t>
            </w:r>
          </w:p>
        </w:tc>
        <w:tc>
          <w:tcPr>
            <w:tcW w:w="950" w:type="dxa"/>
            <w:noWrap/>
          </w:tcPr>
          <w:p w14:paraId="4DCF14EC" w14:textId="77777777" w:rsidR="00384C43" w:rsidRPr="00C7345F" w:rsidRDefault="00384C43" w:rsidP="00F73F5C">
            <w:pPr>
              <w:pStyle w:val="TableText"/>
              <w:rPr>
                <w:rFonts w:eastAsia="Times New Roman"/>
                <w:szCs w:val="24"/>
                <w:lang w:eastAsia="ko-KR"/>
              </w:rPr>
            </w:pPr>
            <w:r w:rsidRPr="00C7345F">
              <w:t>53</w:t>
            </w:r>
          </w:p>
        </w:tc>
        <w:tc>
          <w:tcPr>
            <w:tcW w:w="1512" w:type="dxa"/>
          </w:tcPr>
          <w:p w14:paraId="1C628BC3" w14:textId="77777777" w:rsidR="00384C43" w:rsidRPr="00C7345F" w:rsidRDefault="00384C43" w:rsidP="00F73F5C">
            <w:pPr>
              <w:pStyle w:val="TableText"/>
              <w:ind w:right="360"/>
              <w:rPr>
                <w:rFonts w:eastAsia="Times New Roman"/>
                <w:szCs w:val="24"/>
                <w:lang w:eastAsia="ko-KR"/>
              </w:rPr>
            </w:pPr>
            <w:r w:rsidRPr="00C7345F">
              <w:t>2.21</w:t>
            </w:r>
          </w:p>
        </w:tc>
      </w:tr>
      <w:tr w:rsidR="00384C43" w:rsidRPr="00C7345F" w14:paraId="5E7AC3E2" w14:textId="77777777" w:rsidTr="00F73F5C">
        <w:tc>
          <w:tcPr>
            <w:tcW w:w="1440" w:type="dxa"/>
            <w:noWrap/>
          </w:tcPr>
          <w:p w14:paraId="717972AC" w14:textId="77777777" w:rsidR="00384C43" w:rsidRPr="00C7345F" w:rsidRDefault="00384C43" w:rsidP="00F73F5C">
            <w:pPr>
              <w:pStyle w:val="TableText"/>
              <w:ind w:right="504"/>
              <w:rPr>
                <w:color w:val="000000"/>
                <w:szCs w:val="24"/>
              </w:rPr>
            </w:pPr>
            <w:r w:rsidRPr="00C7345F">
              <w:t>8</w:t>
            </w:r>
          </w:p>
        </w:tc>
        <w:tc>
          <w:tcPr>
            <w:tcW w:w="950" w:type="dxa"/>
            <w:noWrap/>
          </w:tcPr>
          <w:p w14:paraId="5B312944" w14:textId="77777777" w:rsidR="00384C43" w:rsidRPr="00C7345F" w:rsidRDefault="00384C43" w:rsidP="00F73F5C">
            <w:pPr>
              <w:pStyle w:val="TableText"/>
              <w:rPr>
                <w:rFonts w:eastAsia="Times New Roman"/>
                <w:szCs w:val="24"/>
                <w:lang w:eastAsia="ko-KR"/>
              </w:rPr>
            </w:pPr>
            <w:r w:rsidRPr="00C7345F">
              <w:t>45</w:t>
            </w:r>
          </w:p>
        </w:tc>
        <w:tc>
          <w:tcPr>
            <w:tcW w:w="1512" w:type="dxa"/>
          </w:tcPr>
          <w:p w14:paraId="08090E6B" w14:textId="77777777" w:rsidR="00384C43" w:rsidRPr="00C7345F" w:rsidRDefault="00384C43" w:rsidP="00F73F5C">
            <w:pPr>
              <w:pStyle w:val="TableText"/>
              <w:ind w:right="360"/>
              <w:rPr>
                <w:rFonts w:eastAsia="Times New Roman"/>
                <w:szCs w:val="24"/>
                <w:lang w:eastAsia="ko-KR"/>
              </w:rPr>
            </w:pPr>
            <w:r w:rsidRPr="00C7345F">
              <w:t>1.88</w:t>
            </w:r>
          </w:p>
        </w:tc>
      </w:tr>
      <w:tr w:rsidR="00384C43" w:rsidRPr="00C7345F" w14:paraId="7D997A23" w14:textId="77777777" w:rsidTr="00F73F5C">
        <w:tc>
          <w:tcPr>
            <w:tcW w:w="1440" w:type="dxa"/>
            <w:noWrap/>
          </w:tcPr>
          <w:p w14:paraId="26B9AAF7" w14:textId="77777777" w:rsidR="00384C43" w:rsidRPr="00C7345F" w:rsidRDefault="00384C43" w:rsidP="00F73F5C">
            <w:pPr>
              <w:pStyle w:val="TableText"/>
              <w:ind w:right="504"/>
              <w:rPr>
                <w:color w:val="000000"/>
                <w:szCs w:val="24"/>
              </w:rPr>
            </w:pPr>
            <w:r w:rsidRPr="00C7345F">
              <w:t>9</w:t>
            </w:r>
          </w:p>
        </w:tc>
        <w:tc>
          <w:tcPr>
            <w:tcW w:w="950" w:type="dxa"/>
            <w:noWrap/>
          </w:tcPr>
          <w:p w14:paraId="3BE094DB" w14:textId="77777777" w:rsidR="00384C43" w:rsidRPr="00C7345F" w:rsidRDefault="00384C43" w:rsidP="00F73F5C">
            <w:pPr>
              <w:pStyle w:val="TableText"/>
              <w:rPr>
                <w:rFonts w:eastAsia="Times New Roman"/>
                <w:szCs w:val="24"/>
                <w:lang w:eastAsia="ko-KR"/>
              </w:rPr>
            </w:pPr>
            <w:r w:rsidRPr="00C7345F">
              <w:t>57</w:t>
            </w:r>
          </w:p>
        </w:tc>
        <w:tc>
          <w:tcPr>
            <w:tcW w:w="1512" w:type="dxa"/>
          </w:tcPr>
          <w:p w14:paraId="31BB6835" w14:textId="77777777" w:rsidR="00384C43" w:rsidRPr="00C7345F" w:rsidRDefault="00384C43" w:rsidP="00F73F5C">
            <w:pPr>
              <w:pStyle w:val="TableText"/>
              <w:ind w:right="360"/>
              <w:rPr>
                <w:rFonts w:eastAsia="Times New Roman"/>
                <w:szCs w:val="24"/>
                <w:lang w:eastAsia="ko-KR"/>
              </w:rPr>
            </w:pPr>
            <w:r w:rsidRPr="00C7345F">
              <w:t>2.38</w:t>
            </w:r>
          </w:p>
        </w:tc>
      </w:tr>
      <w:tr w:rsidR="00384C43" w:rsidRPr="00C7345F" w14:paraId="72F2514E" w14:textId="77777777" w:rsidTr="00F73F5C">
        <w:tc>
          <w:tcPr>
            <w:tcW w:w="1440" w:type="dxa"/>
            <w:noWrap/>
          </w:tcPr>
          <w:p w14:paraId="03EF9C76" w14:textId="77777777" w:rsidR="00384C43" w:rsidRPr="00C7345F" w:rsidRDefault="00384C43" w:rsidP="00F73F5C">
            <w:pPr>
              <w:pStyle w:val="TableText"/>
              <w:ind w:right="504"/>
              <w:rPr>
                <w:color w:val="000000"/>
                <w:szCs w:val="24"/>
              </w:rPr>
            </w:pPr>
            <w:r w:rsidRPr="00C7345F">
              <w:t>10</w:t>
            </w:r>
          </w:p>
        </w:tc>
        <w:tc>
          <w:tcPr>
            <w:tcW w:w="950" w:type="dxa"/>
            <w:noWrap/>
          </w:tcPr>
          <w:p w14:paraId="1A520534" w14:textId="77777777" w:rsidR="00384C43" w:rsidRPr="00C7345F" w:rsidRDefault="00384C43" w:rsidP="00F73F5C">
            <w:pPr>
              <w:pStyle w:val="TableText"/>
              <w:rPr>
                <w:rFonts w:eastAsia="Times New Roman"/>
                <w:szCs w:val="24"/>
                <w:lang w:eastAsia="ko-KR"/>
              </w:rPr>
            </w:pPr>
            <w:r w:rsidRPr="00C7345F">
              <w:t>56</w:t>
            </w:r>
          </w:p>
        </w:tc>
        <w:tc>
          <w:tcPr>
            <w:tcW w:w="1512" w:type="dxa"/>
          </w:tcPr>
          <w:p w14:paraId="579E676B" w14:textId="77777777" w:rsidR="00384C43" w:rsidRPr="00C7345F" w:rsidRDefault="00384C43" w:rsidP="00F73F5C">
            <w:pPr>
              <w:pStyle w:val="TableText"/>
              <w:ind w:right="360"/>
              <w:rPr>
                <w:rFonts w:eastAsia="Times New Roman"/>
                <w:szCs w:val="24"/>
                <w:lang w:eastAsia="ko-KR"/>
              </w:rPr>
            </w:pPr>
            <w:r w:rsidRPr="00C7345F">
              <w:t>2.34</w:t>
            </w:r>
          </w:p>
        </w:tc>
      </w:tr>
      <w:tr w:rsidR="00384C43" w:rsidRPr="00C7345F" w14:paraId="31DF2FC7" w14:textId="77777777" w:rsidTr="00F73F5C">
        <w:tc>
          <w:tcPr>
            <w:tcW w:w="1440" w:type="dxa"/>
            <w:noWrap/>
          </w:tcPr>
          <w:p w14:paraId="55260A95" w14:textId="77777777" w:rsidR="00384C43" w:rsidRPr="00C7345F" w:rsidRDefault="00384C43" w:rsidP="00F73F5C">
            <w:pPr>
              <w:pStyle w:val="TableText"/>
              <w:ind w:right="504"/>
              <w:rPr>
                <w:color w:val="000000"/>
                <w:szCs w:val="24"/>
              </w:rPr>
            </w:pPr>
            <w:r w:rsidRPr="00C7345F">
              <w:t>11</w:t>
            </w:r>
          </w:p>
        </w:tc>
        <w:tc>
          <w:tcPr>
            <w:tcW w:w="950" w:type="dxa"/>
            <w:noWrap/>
          </w:tcPr>
          <w:p w14:paraId="2F70C9AD" w14:textId="77777777" w:rsidR="00384C43" w:rsidRPr="00C7345F" w:rsidRDefault="00384C43" w:rsidP="00F73F5C">
            <w:pPr>
              <w:pStyle w:val="TableText"/>
              <w:rPr>
                <w:rFonts w:eastAsia="Times New Roman"/>
                <w:szCs w:val="24"/>
                <w:lang w:eastAsia="ko-KR"/>
              </w:rPr>
            </w:pPr>
            <w:r w:rsidRPr="00C7345F">
              <w:t>53</w:t>
            </w:r>
          </w:p>
        </w:tc>
        <w:tc>
          <w:tcPr>
            <w:tcW w:w="1512" w:type="dxa"/>
          </w:tcPr>
          <w:p w14:paraId="14F5B9A2" w14:textId="77777777" w:rsidR="00384C43" w:rsidRPr="00C7345F" w:rsidRDefault="00384C43" w:rsidP="00F73F5C">
            <w:pPr>
              <w:pStyle w:val="TableText"/>
              <w:ind w:right="360"/>
              <w:rPr>
                <w:rFonts w:eastAsia="Times New Roman"/>
                <w:szCs w:val="24"/>
                <w:lang w:eastAsia="ko-KR"/>
              </w:rPr>
            </w:pPr>
            <w:r w:rsidRPr="00C7345F">
              <w:t>2.21</w:t>
            </w:r>
          </w:p>
        </w:tc>
      </w:tr>
      <w:tr w:rsidR="00384C43" w:rsidRPr="00C7345F" w14:paraId="3FD9CA7E" w14:textId="77777777" w:rsidTr="00F73F5C">
        <w:tc>
          <w:tcPr>
            <w:tcW w:w="1440" w:type="dxa"/>
            <w:noWrap/>
          </w:tcPr>
          <w:p w14:paraId="5A38BA69" w14:textId="77777777" w:rsidR="00384C43" w:rsidRPr="00C7345F" w:rsidRDefault="00384C43" w:rsidP="00F73F5C">
            <w:pPr>
              <w:pStyle w:val="TableText"/>
              <w:ind w:right="504"/>
              <w:rPr>
                <w:color w:val="000000"/>
                <w:szCs w:val="24"/>
              </w:rPr>
            </w:pPr>
            <w:r w:rsidRPr="00C7345F">
              <w:t>12</w:t>
            </w:r>
          </w:p>
        </w:tc>
        <w:tc>
          <w:tcPr>
            <w:tcW w:w="950" w:type="dxa"/>
            <w:noWrap/>
          </w:tcPr>
          <w:p w14:paraId="4D54352C" w14:textId="77777777" w:rsidR="00384C43" w:rsidRPr="00C7345F" w:rsidRDefault="00384C43" w:rsidP="00F73F5C">
            <w:pPr>
              <w:pStyle w:val="TableText"/>
              <w:rPr>
                <w:rFonts w:eastAsia="Times New Roman"/>
                <w:szCs w:val="24"/>
                <w:lang w:eastAsia="ko-KR"/>
              </w:rPr>
            </w:pPr>
            <w:r w:rsidRPr="00C7345F">
              <w:t>70</w:t>
            </w:r>
          </w:p>
        </w:tc>
        <w:tc>
          <w:tcPr>
            <w:tcW w:w="1512" w:type="dxa"/>
          </w:tcPr>
          <w:p w14:paraId="3288A975" w14:textId="77777777" w:rsidR="00384C43" w:rsidRPr="00C7345F" w:rsidRDefault="00384C43" w:rsidP="00F73F5C">
            <w:pPr>
              <w:pStyle w:val="TableText"/>
              <w:ind w:right="360"/>
              <w:rPr>
                <w:rFonts w:eastAsia="Times New Roman"/>
                <w:szCs w:val="24"/>
                <w:lang w:eastAsia="ko-KR"/>
              </w:rPr>
            </w:pPr>
            <w:r w:rsidRPr="00C7345F">
              <w:t>2.92</w:t>
            </w:r>
          </w:p>
        </w:tc>
      </w:tr>
      <w:tr w:rsidR="00384C43" w:rsidRPr="00C7345F" w14:paraId="4DB7CB0A" w14:textId="77777777" w:rsidTr="00F73F5C">
        <w:tc>
          <w:tcPr>
            <w:tcW w:w="1440" w:type="dxa"/>
            <w:noWrap/>
          </w:tcPr>
          <w:p w14:paraId="213A0736" w14:textId="77777777" w:rsidR="00384C43" w:rsidRPr="00C7345F" w:rsidRDefault="00384C43" w:rsidP="00F73F5C">
            <w:pPr>
              <w:pStyle w:val="TableText"/>
              <w:ind w:right="504"/>
            </w:pPr>
            <w:r w:rsidRPr="00C7345F">
              <w:t>13</w:t>
            </w:r>
          </w:p>
        </w:tc>
        <w:tc>
          <w:tcPr>
            <w:tcW w:w="950" w:type="dxa"/>
            <w:noWrap/>
          </w:tcPr>
          <w:p w14:paraId="4A336860" w14:textId="77777777" w:rsidR="00384C43" w:rsidRPr="00C7345F" w:rsidRDefault="00384C43" w:rsidP="00F73F5C">
            <w:pPr>
              <w:pStyle w:val="TableText"/>
            </w:pPr>
            <w:r w:rsidRPr="00C7345F">
              <w:t>79</w:t>
            </w:r>
          </w:p>
        </w:tc>
        <w:tc>
          <w:tcPr>
            <w:tcW w:w="1512" w:type="dxa"/>
          </w:tcPr>
          <w:p w14:paraId="313808D6" w14:textId="77777777" w:rsidR="00384C43" w:rsidRPr="00C7345F" w:rsidRDefault="00384C43" w:rsidP="00F73F5C">
            <w:pPr>
              <w:pStyle w:val="TableText"/>
              <w:ind w:right="360"/>
            </w:pPr>
            <w:r w:rsidRPr="00C7345F">
              <w:t>3.30</w:t>
            </w:r>
          </w:p>
        </w:tc>
      </w:tr>
      <w:tr w:rsidR="00384C43" w:rsidRPr="00C7345F" w14:paraId="4B091647" w14:textId="77777777" w:rsidTr="00F73F5C">
        <w:tc>
          <w:tcPr>
            <w:tcW w:w="1440" w:type="dxa"/>
            <w:noWrap/>
          </w:tcPr>
          <w:p w14:paraId="1EF51B8C" w14:textId="77777777" w:rsidR="00384C43" w:rsidRPr="00C7345F" w:rsidRDefault="00384C43" w:rsidP="00F73F5C">
            <w:pPr>
              <w:pStyle w:val="TableText"/>
              <w:ind w:right="504"/>
            </w:pPr>
            <w:r w:rsidRPr="00C7345F">
              <w:t>14</w:t>
            </w:r>
          </w:p>
        </w:tc>
        <w:tc>
          <w:tcPr>
            <w:tcW w:w="950" w:type="dxa"/>
            <w:noWrap/>
          </w:tcPr>
          <w:p w14:paraId="3C2E8654" w14:textId="77777777" w:rsidR="00384C43" w:rsidRPr="00C7345F" w:rsidRDefault="00384C43" w:rsidP="00F73F5C">
            <w:pPr>
              <w:pStyle w:val="TableText"/>
            </w:pPr>
            <w:r w:rsidRPr="00C7345F">
              <w:t>125</w:t>
            </w:r>
          </w:p>
        </w:tc>
        <w:tc>
          <w:tcPr>
            <w:tcW w:w="1512" w:type="dxa"/>
          </w:tcPr>
          <w:p w14:paraId="5FE40E65" w14:textId="77777777" w:rsidR="00384C43" w:rsidRPr="00C7345F" w:rsidRDefault="00384C43" w:rsidP="00F73F5C">
            <w:pPr>
              <w:pStyle w:val="TableText"/>
              <w:ind w:right="360"/>
            </w:pPr>
            <w:r w:rsidRPr="00C7345F">
              <w:t>5.21</w:t>
            </w:r>
          </w:p>
        </w:tc>
      </w:tr>
      <w:tr w:rsidR="00384C43" w:rsidRPr="00C7345F" w14:paraId="299B3855" w14:textId="77777777" w:rsidTr="00F73F5C">
        <w:tc>
          <w:tcPr>
            <w:tcW w:w="1440" w:type="dxa"/>
            <w:noWrap/>
          </w:tcPr>
          <w:p w14:paraId="36A8769D" w14:textId="77777777" w:rsidR="00384C43" w:rsidRPr="00C7345F" w:rsidRDefault="00384C43" w:rsidP="00F73F5C">
            <w:pPr>
              <w:pStyle w:val="TableText"/>
              <w:ind w:right="504"/>
            </w:pPr>
            <w:r w:rsidRPr="00C7345F">
              <w:t>15</w:t>
            </w:r>
          </w:p>
        </w:tc>
        <w:tc>
          <w:tcPr>
            <w:tcW w:w="950" w:type="dxa"/>
            <w:noWrap/>
          </w:tcPr>
          <w:p w14:paraId="77DB302F" w14:textId="77777777" w:rsidR="00384C43" w:rsidRPr="00C7345F" w:rsidRDefault="00384C43" w:rsidP="00F73F5C">
            <w:pPr>
              <w:pStyle w:val="TableText"/>
            </w:pPr>
            <w:r w:rsidRPr="00C7345F">
              <w:t>177</w:t>
            </w:r>
          </w:p>
        </w:tc>
        <w:tc>
          <w:tcPr>
            <w:tcW w:w="1512" w:type="dxa"/>
          </w:tcPr>
          <w:p w14:paraId="2ED48265" w14:textId="77777777" w:rsidR="00384C43" w:rsidRPr="00C7345F" w:rsidRDefault="00384C43" w:rsidP="00F73F5C">
            <w:pPr>
              <w:pStyle w:val="TableText"/>
              <w:ind w:right="360"/>
            </w:pPr>
            <w:r w:rsidRPr="00C7345F">
              <w:t>7.38</w:t>
            </w:r>
          </w:p>
        </w:tc>
      </w:tr>
      <w:tr w:rsidR="00384C43" w:rsidRPr="00C7345F" w14:paraId="7F10BC95" w14:textId="77777777" w:rsidTr="00F73F5C">
        <w:tc>
          <w:tcPr>
            <w:tcW w:w="1440" w:type="dxa"/>
            <w:noWrap/>
          </w:tcPr>
          <w:p w14:paraId="42CCCDF9" w14:textId="77777777" w:rsidR="00384C43" w:rsidRPr="00C7345F" w:rsidRDefault="00384C43" w:rsidP="00F73F5C">
            <w:pPr>
              <w:pStyle w:val="TableText"/>
              <w:ind w:right="504"/>
            </w:pPr>
            <w:r w:rsidRPr="00C7345F">
              <w:t>16</w:t>
            </w:r>
          </w:p>
        </w:tc>
        <w:tc>
          <w:tcPr>
            <w:tcW w:w="950" w:type="dxa"/>
            <w:noWrap/>
          </w:tcPr>
          <w:p w14:paraId="4606B308" w14:textId="77777777" w:rsidR="00384C43" w:rsidRPr="00C7345F" w:rsidRDefault="00384C43" w:rsidP="00F73F5C">
            <w:pPr>
              <w:pStyle w:val="TableText"/>
            </w:pPr>
            <w:r w:rsidRPr="00C7345F">
              <w:t>224</w:t>
            </w:r>
          </w:p>
        </w:tc>
        <w:tc>
          <w:tcPr>
            <w:tcW w:w="1512" w:type="dxa"/>
          </w:tcPr>
          <w:p w14:paraId="0A0F1120" w14:textId="77777777" w:rsidR="00384C43" w:rsidRPr="00C7345F" w:rsidRDefault="00384C43" w:rsidP="00F73F5C">
            <w:pPr>
              <w:pStyle w:val="TableText"/>
              <w:ind w:right="360"/>
            </w:pPr>
            <w:r w:rsidRPr="00C7345F">
              <w:t>9.35</w:t>
            </w:r>
          </w:p>
        </w:tc>
      </w:tr>
      <w:tr w:rsidR="00384C43" w:rsidRPr="00C7345F" w14:paraId="21352EE3" w14:textId="77777777" w:rsidTr="00F73F5C">
        <w:tc>
          <w:tcPr>
            <w:tcW w:w="1440" w:type="dxa"/>
            <w:noWrap/>
          </w:tcPr>
          <w:p w14:paraId="401F96AA" w14:textId="77777777" w:rsidR="00384C43" w:rsidRPr="00C7345F" w:rsidRDefault="00384C43" w:rsidP="00F73F5C">
            <w:pPr>
              <w:pStyle w:val="TableText"/>
              <w:ind w:right="504"/>
            </w:pPr>
            <w:r w:rsidRPr="00C7345F">
              <w:t>17</w:t>
            </w:r>
          </w:p>
        </w:tc>
        <w:tc>
          <w:tcPr>
            <w:tcW w:w="950" w:type="dxa"/>
            <w:noWrap/>
          </w:tcPr>
          <w:p w14:paraId="16E3DF63" w14:textId="77777777" w:rsidR="00384C43" w:rsidRPr="00C7345F" w:rsidRDefault="00384C43" w:rsidP="00F73F5C">
            <w:pPr>
              <w:pStyle w:val="TableText"/>
            </w:pPr>
            <w:r w:rsidRPr="00C7345F">
              <w:t>319</w:t>
            </w:r>
          </w:p>
        </w:tc>
        <w:tc>
          <w:tcPr>
            <w:tcW w:w="1512" w:type="dxa"/>
          </w:tcPr>
          <w:p w14:paraId="3EFD9475" w14:textId="77777777" w:rsidR="00384C43" w:rsidRPr="00C7345F" w:rsidRDefault="00384C43" w:rsidP="00F73F5C">
            <w:pPr>
              <w:pStyle w:val="TableText"/>
              <w:ind w:right="360"/>
            </w:pPr>
            <w:r w:rsidRPr="00C7345F">
              <w:t>13.31</w:t>
            </w:r>
          </w:p>
        </w:tc>
      </w:tr>
      <w:tr w:rsidR="00384C43" w:rsidRPr="00C7345F" w14:paraId="49C5EC9B" w14:textId="77777777" w:rsidTr="00F73F5C">
        <w:tc>
          <w:tcPr>
            <w:tcW w:w="1440" w:type="dxa"/>
            <w:noWrap/>
          </w:tcPr>
          <w:p w14:paraId="105480E7" w14:textId="77777777" w:rsidR="00384C43" w:rsidRPr="00C7345F" w:rsidRDefault="00384C43" w:rsidP="00F73F5C">
            <w:pPr>
              <w:pStyle w:val="TableText"/>
              <w:ind w:right="504"/>
            </w:pPr>
            <w:r w:rsidRPr="00C7345F">
              <w:t>E</w:t>
            </w:r>
          </w:p>
        </w:tc>
        <w:tc>
          <w:tcPr>
            <w:tcW w:w="950" w:type="dxa"/>
            <w:noWrap/>
          </w:tcPr>
          <w:p w14:paraId="14E1C782" w14:textId="77777777" w:rsidR="00384C43" w:rsidRPr="00C7345F" w:rsidRDefault="00384C43" w:rsidP="00F73F5C">
            <w:pPr>
              <w:pStyle w:val="TableText"/>
              <w:rPr>
                <w:rFonts w:eastAsia="Times New Roman"/>
                <w:szCs w:val="24"/>
                <w:lang w:eastAsia="ko-KR"/>
              </w:rPr>
            </w:pPr>
            <w:r w:rsidRPr="00C7345F">
              <w:t>3</w:t>
            </w:r>
          </w:p>
        </w:tc>
        <w:tc>
          <w:tcPr>
            <w:tcW w:w="1512" w:type="dxa"/>
          </w:tcPr>
          <w:p w14:paraId="34AF726F" w14:textId="77777777" w:rsidR="00384C43" w:rsidRPr="00C7345F" w:rsidRDefault="00384C43" w:rsidP="00F73F5C">
            <w:pPr>
              <w:pStyle w:val="TableText"/>
              <w:ind w:right="360"/>
              <w:rPr>
                <w:rFonts w:eastAsia="Times New Roman"/>
                <w:szCs w:val="24"/>
                <w:lang w:eastAsia="ko-KR"/>
              </w:rPr>
            </w:pPr>
            <w:r w:rsidRPr="00C7345F">
              <w:t>0.13</w:t>
            </w:r>
          </w:p>
        </w:tc>
      </w:tr>
    </w:tbl>
    <w:p w14:paraId="4912DFCF" w14:textId="77777777" w:rsidR="00384C43" w:rsidRPr="00C7345F" w:rsidRDefault="00384C43" w:rsidP="00F73F5C">
      <w:pPr>
        <w:pStyle w:val="Caption"/>
      </w:pPr>
      <w:bookmarkStart w:id="579" w:name="_Toc134621858"/>
      <w:r w:rsidRPr="00C7345F">
        <w:t>Table 4.A.</w:t>
      </w:r>
      <w:r w:rsidRPr="00C7345F">
        <w:fldChar w:fldCharType="begin"/>
      </w:r>
      <w:r w:rsidRPr="00C7345F">
        <w:instrText>SEQ Table_4.A. \* ARABIC</w:instrText>
      </w:r>
      <w:r w:rsidRPr="00C7345F">
        <w:fldChar w:fldCharType="separate"/>
      </w:r>
      <w:r w:rsidRPr="00C7345F">
        <w:t>25</w:t>
      </w:r>
      <w:r w:rsidRPr="00C7345F">
        <w:fldChar w:fldCharType="end"/>
      </w:r>
      <w:r w:rsidRPr="00C7345F">
        <w:t xml:space="preserve">  Raw Score Distribution for Grade Eleven—Speaking</w:t>
      </w:r>
      <w:bookmarkEnd w:id="579"/>
    </w:p>
    <w:tbl>
      <w:tblPr>
        <w:tblStyle w:val="TRs"/>
        <w:tblW w:w="0" w:type="auto"/>
        <w:tblLayout w:type="fixed"/>
        <w:tblCellMar>
          <w:left w:w="58" w:type="dxa"/>
          <w:right w:w="58" w:type="dxa"/>
        </w:tblCellMar>
        <w:tblLook w:val="04A0" w:firstRow="1" w:lastRow="0" w:firstColumn="1" w:lastColumn="0" w:noHBand="0" w:noVBand="1"/>
        <w:tblDescription w:val="Raw Score Distribution for Grade Eleven—Speaking"/>
      </w:tblPr>
      <w:tblGrid>
        <w:gridCol w:w="1440"/>
        <w:gridCol w:w="950"/>
        <w:gridCol w:w="1512"/>
      </w:tblGrid>
      <w:tr w:rsidR="00384C43" w:rsidRPr="00C7345F" w14:paraId="6B851B95"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7420D872"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2B1C7BDC"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7EC876DE"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233BC80D" w14:textId="77777777" w:rsidTr="00F73F5C">
        <w:tc>
          <w:tcPr>
            <w:tcW w:w="1440" w:type="dxa"/>
            <w:noWrap/>
            <w:hideMark/>
          </w:tcPr>
          <w:p w14:paraId="6C80038F"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06157C77" w14:textId="77777777" w:rsidR="00384C43" w:rsidRPr="00C7345F" w:rsidRDefault="00384C43" w:rsidP="00F73F5C">
            <w:pPr>
              <w:pStyle w:val="TableText"/>
              <w:rPr>
                <w:rFonts w:eastAsia="Times New Roman"/>
                <w:szCs w:val="24"/>
                <w:lang w:eastAsia="ko-KR"/>
              </w:rPr>
            </w:pPr>
            <w:r w:rsidRPr="00C7345F">
              <w:t>525</w:t>
            </w:r>
          </w:p>
        </w:tc>
        <w:tc>
          <w:tcPr>
            <w:tcW w:w="1512" w:type="dxa"/>
          </w:tcPr>
          <w:p w14:paraId="015489EC" w14:textId="77777777" w:rsidR="00384C43" w:rsidRPr="00C7345F" w:rsidRDefault="00384C43" w:rsidP="00F73F5C">
            <w:pPr>
              <w:pStyle w:val="TableText"/>
              <w:ind w:right="360"/>
              <w:rPr>
                <w:rFonts w:eastAsia="Times New Roman"/>
                <w:szCs w:val="24"/>
                <w:lang w:eastAsia="ko-KR"/>
              </w:rPr>
            </w:pPr>
            <w:r w:rsidRPr="00C7345F">
              <w:t>28.39</w:t>
            </w:r>
          </w:p>
        </w:tc>
      </w:tr>
      <w:tr w:rsidR="00384C43" w:rsidRPr="00C7345F" w14:paraId="2395F854" w14:textId="77777777" w:rsidTr="00F73F5C">
        <w:tc>
          <w:tcPr>
            <w:tcW w:w="1440" w:type="dxa"/>
            <w:noWrap/>
            <w:hideMark/>
          </w:tcPr>
          <w:p w14:paraId="47765FBC"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23437971" w14:textId="77777777" w:rsidR="00384C43" w:rsidRPr="00C7345F" w:rsidRDefault="00384C43" w:rsidP="00F73F5C">
            <w:pPr>
              <w:pStyle w:val="TableText"/>
              <w:rPr>
                <w:rFonts w:eastAsia="Times New Roman"/>
                <w:szCs w:val="24"/>
                <w:lang w:eastAsia="ko-KR"/>
              </w:rPr>
            </w:pPr>
            <w:r w:rsidRPr="00C7345F">
              <w:t>59</w:t>
            </w:r>
          </w:p>
        </w:tc>
        <w:tc>
          <w:tcPr>
            <w:tcW w:w="1512" w:type="dxa"/>
          </w:tcPr>
          <w:p w14:paraId="6E96A071" w14:textId="77777777" w:rsidR="00384C43" w:rsidRPr="00C7345F" w:rsidRDefault="00384C43" w:rsidP="00F73F5C">
            <w:pPr>
              <w:pStyle w:val="TableText"/>
              <w:ind w:right="360"/>
              <w:rPr>
                <w:rFonts w:eastAsia="Times New Roman"/>
                <w:szCs w:val="24"/>
                <w:lang w:eastAsia="ko-KR"/>
              </w:rPr>
            </w:pPr>
            <w:r w:rsidRPr="00C7345F">
              <w:t>3.19</w:t>
            </w:r>
          </w:p>
        </w:tc>
      </w:tr>
      <w:tr w:rsidR="00384C43" w:rsidRPr="00C7345F" w14:paraId="45A4CB0E" w14:textId="77777777" w:rsidTr="00F73F5C">
        <w:tc>
          <w:tcPr>
            <w:tcW w:w="1440" w:type="dxa"/>
            <w:noWrap/>
            <w:hideMark/>
          </w:tcPr>
          <w:p w14:paraId="4B6469EF"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6640D13C" w14:textId="77777777" w:rsidR="00384C43" w:rsidRPr="00C7345F" w:rsidRDefault="00384C43" w:rsidP="00F73F5C">
            <w:pPr>
              <w:pStyle w:val="TableText"/>
              <w:rPr>
                <w:rFonts w:eastAsia="Times New Roman"/>
                <w:szCs w:val="24"/>
                <w:lang w:eastAsia="ko-KR"/>
              </w:rPr>
            </w:pPr>
            <w:r w:rsidRPr="00C7345F">
              <w:t>48</w:t>
            </w:r>
          </w:p>
        </w:tc>
        <w:tc>
          <w:tcPr>
            <w:tcW w:w="1512" w:type="dxa"/>
          </w:tcPr>
          <w:p w14:paraId="5FA7DBB6" w14:textId="77777777" w:rsidR="00384C43" w:rsidRPr="00C7345F" w:rsidRDefault="00384C43" w:rsidP="00F73F5C">
            <w:pPr>
              <w:pStyle w:val="TableText"/>
              <w:ind w:right="360"/>
              <w:rPr>
                <w:rFonts w:eastAsia="Times New Roman"/>
                <w:szCs w:val="24"/>
                <w:lang w:eastAsia="ko-KR"/>
              </w:rPr>
            </w:pPr>
            <w:r w:rsidRPr="00C7345F">
              <w:t>2.60</w:t>
            </w:r>
          </w:p>
        </w:tc>
      </w:tr>
      <w:tr w:rsidR="00384C43" w:rsidRPr="00C7345F" w14:paraId="44E7332A" w14:textId="77777777" w:rsidTr="00F73F5C">
        <w:tc>
          <w:tcPr>
            <w:tcW w:w="1440" w:type="dxa"/>
            <w:noWrap/>
            <w:hideMark/>
          </w:tcPr>
          <w:p w14:paraId="5E0EAE2D"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743CE93C" w14:textId="77777777" w:rsidR="00384C43" w:rsidRPr="00C7345F" w:rsidRDefault="00384C43" w:rsidP="00F73F5C">
            <w:pPr>
              <w:pStyle w:val="TableText"/>
              <w:rPr>
                <w:rFonts w:eastAsia="Times New Roman"/>
                <w:szCs w:val="24"/>
                <w:lang w:eastAsia="ko-KR"/>
              </w:rPr>
            </w:pPr>
            <w:r w:rsidRPr="00C7345F">
              <w:t>49</w:t>
            </w:r>
          </w:p>
        </w:tc>
        <w:tc>
          <w:tcPr>
            <w:tcW w:w="1512" w:type="dxa"/>
          </w:tcPr>
          <w:p w14:paraId="5FCC8A6C" w14:textId="77777777" w:rsidR="00384C43" w:rsidRPr="00C7345F" w:rsidRDefault="00384C43" w:rsidP="00F73F5C">
            <w:pPr>
              <w:pStyle w:val="TableText"/>
              <w:ind w:right="360"/>
              <w:rPr>
                <w:rFonts w:eastAsia="Times New Roman"/>
                <w:szCs w:val="24"/>
                <w:lang w:eastAsia="ko-KR"/>
              </w:rPr>
            </w:pPr>
            <w:r w:rsidRPr="00C7345F">
              <w:t>2.65</w:t>
            </w:r>
          </w:p>
        </w:tc>
      </w:tr>
      <w:tr w:rsidR="00384C43" w:rsidRPr="00C7345F" w14:paraId="6320D9EE" w14:textId="77777777" w:rsidTr="00F73F5C">
        <w:tc>
          <w:tcPr>
            <w:tcW w:w="1440" w:type="dxa"/>
            <w:noWrap/>
            <w:hideMark/>
          </w:tcPr>
          <w:p w14:paraId="74A2BB9B"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220411FC" w14:textId="77777777" w:rsidR="00384C43" w:rsidRPr="00C7345F" w:rsidRDefault="00384C43" w:rsidP="00F73F5C">
            <w:pPr>
              <w:pStyle w:val="TableText"/>
              <w:rPr>
                <w:rFonts w:eastAsia="Times New Roman"/>
                <w:szCs w:val="24"/>
                <w:lang w:eastAsia="ko-KR"/>
              </w:rPr>
            </w:pPr>
            <w:r w:rsidRPr="00C7345F">
              <w:t>33</w:t>
            </w:r>
          </w:p>
        </w:tc>
        <w:tc>
          <w:tcPr>
            <w:tcW w:w="1512" w:type="dxa"/>
          </w:tcPr>
          <w:p w14:paraId="1132C0F3" w14:textId="77777777" w:rsidR="00384C43" w:rsidRPr="00C7345F" w:rsidRDefault="00384C43" w:rsidP="00F73F5C">
            <w:pPr>
              <w:pStyle w:val="TableText"/>
              <w:ind w:right="360"/>
              <w:rPr>
                <w:rFonts w:eastAsia="Times New Roman"/>
                <w:szCs w:val="24"/>
                <w:lang w:eastAsia="ko-KR"/>
              </w:rPr>
            </w:pPr>
            <w:r w:rsidRPr="00C7345F">
              <w:t>1.78</w:t>
            </w:r>
          </w:p>
        </w:tc>
      </w:tr>
      <w:tr w:rsidR="00384C43" w:rsidRPr="00C7345F" w14:paraId="25FCD830" w14:textId="77777777" w:rsidTr="00F73F5C">
        <w:tc>
          <w:tcPr>
            <w:tcW w:w="1440" w:type="dxa"/>
            <w:noWrap/>
          </w:tcPr>
          <w:p w14:paraId="7E556D61" w14:textId="77777777" w:rsidR="00384C43" w:rsidRPr="00C7345F" w:rsidRDefault="00384C43" w:rsidP="00F73F5C">
            <w:pPr>
              <w:pStyle w:val="TableText"/>
              <w:ind w:right="504"/>
              <w:rPr>
                <w:color w:val="000000"/>
                <w:szCs w:val="24"/>
              </w:rPr>
            </w:pPr>
            <w:r w:rsidRPr="00C7345F">
              <w:t>5</w:t>
            </w:r>
          </w:p>
        </w:tc>
        <w:tc>
          <w:tcPr>
            <w:tcW w:w="950" w:type="dxa"/>
            <w:noWrap/>
          </w:tcPr>
          <w:p w14:paraId="2E520DFD" w14:textId="77777777" w:rsidR="00384C43" w:rsidRPr="00C7345F" w:rsidRDefault="00384C43" w:rsidP="00F73F5C">
            <w:pPr>
              <w:pStyle w:val="TableText"/>
              <w:rPr>
                <w:rFonts w:eastAsia="Times New Roman"/>
                <w:szCs w:val="24"/>
                <w:lang w:eastAsia="ko-KR"/>
              </w:rPr>
            </w:pPr>
            <w:r w:rsidRPr="00C7345F">
              <w:t>38</w:t>
            </w:r>
          </w:p>
        </w:tc>
        <w:tc>
          <w:tcPr>
            <w:tcW w:w="1512" w:type="dxa"/>
          </w:tcPr>
          <w:p w14:paraId="1CEF5E2E" w14:textId="77777777" w:rsidR="00384C43" w:rsidRPr="00C7345F" w:rsidRDefault="00384C43" w:rsidP="00F73F5C">
            <w:pPr>
              <w:pStyle w:val="TableText"/>
              <w:ind w:right="360"/>
              <w:rPr>
                <w:rFonts w:eastAsia="Times New Roman"/>
                <w:szCs w:val="24"/>
                <w:lang w:eastAsia="ko-KR"/>
              </w:rPr>
            </w:pPr>
            <w:r w:rsidRPr="00C7345F">
              <w:t>2.06</w:t>
            </w:r>
          </w:p>
        </w:tc>
      </w:tr>
      <w:tr w:rsidR="00384C43" w:rsidRPr="00C7345F" w14:paraId="2E34D0EE" w14:textId="77777777" w:rsidTr="00F73F5C">
        <w:tc>
          <w:tcPr>
            <w:tcW w:w="1440" w:type="dxa"/>
            <w:noWrap/>
          </w:tcPr>
          <w:p w14:paraId="6FFE7C3B" w14:textId="77777777" w:rsidR="00384C43" w:rsidRPr="00C7345F" w:rsidRDefault="00384C43" w:rsidP="00F73F5C">
            <w:pPr>
              <w:pStyle w:val="TableText"/>
              <w:ind w:right="504"/>
              <w:rPr>
                <w:color w:val="000000"/>
                <w:szCs w:val="24"/>
              </w:rPr>
            </w:pPr>
            <w:r w:rsidRPr="00C7345F">
              <w:t>6</w:t>
            </w:r>
          </w:p>
        </w:tc>
        <w:tc>
          <w:tcPr>
            <w:tcW w:w="950" w:type="dxa"/>
            <w:noWrap/>
          </w:tcPr>
          <w:p w14:paraId="10F0D8A0" w14:textId="77777777" w:rsidR="00384C43" w:rsidRPr="00C7345F" w:rsidRDefault="00384C43" w:rsidP="00F73F5C">
            <w:pPr>
              <w:pStyle w:val="TableText"/>
              <w:rPr>
                <w:rFonts w:eastAsia="Times New Roman"/>
                <w:szCs w:val="24"/>
                <w:lang w:eastAsia="ko-KR"/>
              </w:rPr>
            </w:pPr>
            <w:r w:rsidRPr="00C7345F">
              <w:t>42</w:t>
            </w:r>
          </w:p>
        </w:tc>
        <w:tc>
          <w:tcPr>
            <w:tcW w:w="1512" w:type="dxa"/>
          </w:tcPr>
          <w:p w14:paraId="02B328E7" w14:textId="77777777" w:rsidR="00384C43" w:rsidRPr="00C7345F" w:rsidRDefault="00384C43" w:rsidP="00F73F5C">
            <w:pPr>
              <w:pStyle w:val="TableText"/>
              <w:ind w:right="360"/>
              <w:rPr>
                <w:rFonts w:eastAsia="Times New Roman"/>
                <w:szCs w:val="24"/>
                <w:lang w:eastAsia="ko-KR"/>
              </w:rPr>
            </w:pPr>
            <w:r w:rsidRPr="00C7345F">
              <w:t>2.27</w:t>
            </w:r>
          </w:p>
        </w:tc>
      </w:tr>
      <w:tr w:rsidR="00384C43" w:rsidRPr="00C7345F" w14:paraId="458358E4" w14:textId="77777777" w:rsidTr="00F73F5C">
        <w:tc>
          <w:tcPr>
            <w:tcW w:w="1440" w:type="dxa"/>
            <w:noWrap/>
          </w:tcPr>
          <w:p w14:paraId="3B3FF7FB" w14:textId="77777777" w:rsidR="00384C43" w:rsidRPr="00C7345F" w:rsidRDefault="00384C43" w:rsidP="00F73F5C">
            <w:pPr>
              <w:pStyle w:val="TableText"/>
              <w:ind w:right="504"/>
              <w:rPr>
                <w:color w:val="000000"/>
                <w:szCs w:val="24"/>
              </w:rPr>
            </w:pPr>
            <w:r w:rsidRPr="00C7345F">
              <w:t>7</w:t>
            </w:r>
          </w:p>
        </w:tc>
        <w:tc>
          <w:tcPr>
            <w:tcW w:w="950" w:type="dxa"/>
            <w:noWrap/>
          </w:tcPr>
          <w:p w14:paraId="20192789" w14:textId="77777777" w:rsidR="00384C43" w:rsidRPr="00C7345F" w:rsidRDefault="00384C43" w:rsidP="00F73F5C">
            <w:pPr>
              <w:pStyle w:val="TableText"/>
              <w:rPr>
                <w:rFonts w:eastAsia="Times New Roman"/>
                <w:szCs w:val="24"/>
                <w:lang w:eastAsia="ko-KR"/>
              </w:rPr>
            </w:pPr>
            <w:r w:rsidRPr="00C7345F">
              <w:t>42</w:t>
            </w:r>
          </w:p>
        </w:tc>
        <w:tc>
          <w:tcPr>
            <w:tcW w:w="1512" w:type="dxa"/>
          </w:tcPr>
          <w:p w14:paraId="000E73F6" w14:textId="77777777" w:rsidR="00384C43" w:rsidRPr="00C7345F" w:rsidRDefault="00384C43" w:rsidP="00F73F5C">
            <w:pPr>
              <w:pStyle w:val="TableText"/>
              <w:ind w:right="360"/>
              <w:rPr>
                <w:rFonts w:eastAsia="Times New Roman"/>
                <w:szCs w:val="24"/>
                <w:lang w:eastAsia="ko-KR"/>
              </w:rPr>
            </w:pPr>
            <w:r w:rsidRPr="00C7345F">
              <w:t>2.27</w:t>
            </w:r>
          </w:p>
        </w:tc>
      </w:tr>
      <w:tr w:rsidR="00384C43" w:rsidRPr="00C7345F" w14:paraId="22C1FD4F" w14:textId="77777777" w:rsidTr="00F73F5C">
        <w:tc>
          <w:tcPr>
            <w:tcW w:w="1440" w:type="dxa"/>
            <w:noWrap/>
          </w:tcPr>
          <w:p w14:paraId="5AF60955" w14:textId="77777777" w:rsidR="00384C43" w:rsidRPr="00C7345F" w:rsidRDefault="00384C43" w:rsidP="00F73F5C">
            <w:pPr>
              <w:pStyle w:val="TableText"/>
              <w:ind w:right="504"/>
              <w:rPr>
                <w:color w:val="000000"/>
                <w:szCs w:val="24"/>
              </w:rPr>
            </w:pPr>
            <w:r w:rsidRPr="00C7345F">
              <w:t>8</w:t>
            </w:r>
          </w:p>
        </w:tc>
        <w:tc>
          <w:tcPr>
            <w:tcW w:w="950" w:type="dxa"/>
            <w:noWrap/>
          </w:tcPr>
          <w:p w14:paraId="2BD0D593" w14:textId="77777777" w:rsidR="00384C43" w:rsidRPr="00C7345F" w:rsidRDefault="00384C43" w:rsidP="00F73F5C">
            <w:pPr>
              <w:pStyle w:val="TableText"/>
              <w:rPr>
                <w:rFonts w:eastAsia="Times New Roman"/>
                <w:szCs w:val="24"/>
                <w:lang w:eastAsia="ko-KR"/>
              </w:rPr>
            </w:pPr>
            <w:r w:rsidRPr="00C7345F">
              <w:t>31</w:t>
            </w:r>
          </w:p>
        </w:tc>
        <w:tc>
          <w:tcPr>
            <w:tcW w:w="1512" w:type="dxa"/>
          </w:tcPr>
          <w:p w14:paraId="059E3E20" w14:textId="77777777" w:rsidR="00384C43" w:rsidRPr="00C7345F" w:rsidRDefault="00384C43" w:rsidP="00F73F5C">
            <w:pPr>
              <w:pStyle w:val="TableText"/>
              <w:ind w:right="360"/>
              <w:rPr>
                <w:rFonts w:eastAsia="Times New Roman"/>
                <w:szCs w:val="24"/>
                <w:lang w:eastAsia="ko-KR"/>
              </w:rPr>
            </w:pPr>
            <w:r w:rsidRPr="00C7345F">
              <w:t>1.68</w:t>
            </w:r>
          </w:p>
        </w:tc>
      </w:tr>
      <w:tr w:rsidR="00384C43" w:rsidRPr="00C7345F" w14:paraId="7FB0708C" w14:textId="77777777" w:rsidTr="00F73F5C">
        <w:tc>
          <w:tcPr>
            <w:tcW w:w="1440" w:type="dxa"/>
            <w:noWrap/>
          </w:tcPr>
          <w:p w14:paraId="071F9592" w14:textId="77777777" w:rsidR="00384C43" w:rsidRPr="00C7345F" w:rsidRDefault="00384C43" w:rsidP="00F73F5C">
            <w:pPr>
              <w:pStyle w:val="TableText"/>
              <w:ind w:right="504"/>
              <w:rPr>
                <w:color w:val="000000"/>
                <w:szCs w:val="24"/>
              </w:rPr>
            </w:pPr>
            <w:r w:rsidRPr="00C7345F">
              <w:t>9</w:t>
            </w:r>
          </w:p>
        </w:tc>
        <w:tc>
          <w:tcPr>
            <w:tcW w:w="950" w:type="dxa"/>
            <w:noWrap/>
          </w:tcPr>
          <w:p w14:paraId="61B9BBA8" w14:textId="77777777" w:rsidR="00384C43" w:rsidRPr="00C7345F" w:rsidRDefault="00384C43" w:rsidP="00F73F5C">
            <w:pPr>
              <w:pStyle w:val="TableText"/>
              <w:rPr>
                <w:rFonts w:eastAsia="Times New Roman"/>
                <w:szCs w:val="24"/>
                <w:lang w:eastAsia="ko-KR"/>
              </w:rPr>
            </w:pPr>
            <w:r w:rsidRPr="00C7345F">
              <w:t>48</w:t>
            </w:r>
          </w:p>
        </w:tc>
        <w:tc>
          <w:tcPr>
            <w:tcW w:w="1512" w:type="dxa"/>
          </w:tcPr>
          <w:p w14:paraId="2D611006" w14:textId="77777777" w:rsidR="00384C43" w:rsidRPr="00C7345F" w:rsidRDefault="00384C43" w:rsidP="00F73F5C">
            <w:pPr>
              <w:pStyle w:val="TableText"/>
              <w:ind w:right="360"/>
              <w:rPr>
                <w:rFonts w:eastAsia="Times New Roman"/>
                <w:szCs w:val="24"/>
                <w:lang w:eastAsia="ko-KR"/>
              </w:rPr>
            </w:pPr>
            <w:r w:rsidRPr="00C7345F">
              <w:t>2.60</w:t>
            </w:r>
          </w:p>
        </w:tc>
      </w:tr>
      <w:tr w:rsidR="00384C43" w:rsidRPr="00C7345F" w14:paraId="61376295" w14:textId="77777777" w:rsidTr="00F73F5C">
        <w:tc>
          <w:tcPr>
            <w:tcW w:w="1440" w:type="dxa"/>
            <w:noWrap/>
          </w:tcPr>
          <w:p w14:paraId="2EDA97CE" w14:textId="77777777" w:rsidR="00384C43" w:rsidRPr="00C7345F" w:rsidRDefault="00384C43" w:rsidP="00F73F5C">
            <w:pPr>
              <w:pStyle w:val="TableText"/>
              <w:ind w:right="504"/>
              <w:rPr>
                <w:color w:val="000000"/>
                <w:szCs w:val="24"/>
              </w:rPr>
            </w:pPr>
            <w:r w:rsidRPr="00C7345F">
              <w:t>10</w:t>
            </w:r>
          </w:p>
        </w:tc>
        <w:tc>
          <w:tcPr>
            <w:tcW w:w="950" w:type="dxa"/>
            <w:noWrap/>
          </w:tcPr>
          <w:p w14:paraId="12FE97E0" w14:textId="77777777" w:rsidR="00384C43" w:rsidRPr="00C7345F" w:rsidRDefault="00384C43" w:rsidP="00F73F5C">
            <w:pPr>
              <w:pStyle w:val="TableText"/>
              <w:rPr>
                <w:rFonts w:eastAsia="Times New Roman"/>
                <w:szCs w:val="24"/>
                <w:lang w:eastAsia="ko-KR"/>
              </w:rPr>
            </w:pPr>
            <w:r w:rsidRPr="00C7345F">
              <w:t>48</w:t>
            </w:r>
          </w:p>
        </w:tc>
        <w:tc>
          <w:tcPr>
            <w:tcW w:w="1512" w:type="dxa"/>
          </w:tcPr>
          <w:p w14:paraId="4C151E47" w14:textId="77777777" w:rsidR="00384C43" w:rsidRPr="00C7345F" w:rsidRDefault="00384C43" w:rsidP="00F73F5C">
            <w:pPr>
              <w:pStyle w:val="TableText"/>
              <w:ind w:right="360"/>
              <w:rPr>
                <w:rFonts w:eastAsia="Times New Roman"/>
                <w:szCs w:val="24"/>
                <w:lang w:eastAsia="ko-KR"/>
              </w:rPr>
            </w:pPr>
            <w:r w:rsidRPr="00C7345F">
              <w:t>2.60</w:t>
            </w:r>
          </w:p>
        </w:tc>
      </w:tr>
      <w:tr w:rsidR="00384C43" w:rsidRPr="00C7345F" w14:paraId="60170CCA" w14:textId="77777777" w:rsidTr="00F73F5C">
        <w:tc>
          <w:tcPr>
            <w:tcW w:w="1440" w:type="dxa"/>
            <w:noWrap/>
          </w:tcPr>
          <w:p w14:paraId="24CDD156" w14:textId="77777777" w:rsidR="00384C43" w:rsidRPr="00C7345F" w:rsidRDefault="00384C43" w:rsidP="00F73F5C">
            <w:pPr>
              <w:pStyle w:val="TableText"/>
              <w:ind w:right="504"/>
              <w:rPr>
                <w:color w:val="000000"/>
                <w:szCs w:val="24"/>
              </w:rPr>
            </w:pPr>
            <w:r w:rsidRPr="00C7345F">
              <w:t>11</w:t>
            </w:r>
          </w:p>
        </w:tc>
        <w:tc>
          <w:tcPr>
            <w:tcW w:w="950" w:type="dxa"/>
            <w:noWrap/>
          </w:tcPr>
          <w:p w14:paraId="06E4969B" w14:textId="77777777" w:rsidR="00384C43" w:rsidRPr="00C7345F" w:rsidRDefault="00384C43" w:rsidP="00F73F5C">
            <w:pPr>
              <w:pStyle w:val="TableText"/>
              <w:rPr>
                <w:rFonts w:eastAsia="Times New Roman"/>
                <w:szCs w:val="24"/>
                <w:lang w:eastAsia="ko-KR"/>
              </w:rPr>
            </w:pPr>
            <w:r w:rsidRPr="00C7345F">
              <w:t>47</w:t>
            </w:r>
          </w:p>
        </w:tc>
        <w:tc>
          <w:tcPr>
            <w:tcW w:w="1512" w:type="dxa"/>
          </w:tcPr>
          <w:p w14:paraId="0A725AEE" w14:textId="77777777" w:rsidR="00384C43" w:rsidRPr="00C7345F" w:rsidRDefault="00384C43" w:rsidP="00F73F5C">
            <w:pPr>
              <w:pStyle w:val="TableText"/>
              <w:ind w:right="360"/>
              <w:rPr>
                <w:rFonts w:eastAsia="Times New Roman"/>
                <w:szCs w:val="24"/>
                <w:lang w:eastAsia="ko-KR"/>
              </w:rPr>
            </w:pPr>
            <w:r w:rsidRPr="00C7345F">
              <w:t>2.54</w:t>
            </w:r>
          </w:p>
        </w:tc>
      </w:tr>
      <w:tr w:rsidR="00384C43" w:rsidRPr="00C7345F" w14:paraId="3A316C02" w14:textId="77777777" w:rsidTr="00F73F5C">
        <w:tc>
          <w:tcPr>
            <w:tcW w:w="1440" w:type="dxa"/>
            <w:noWrap/>
          </w:tcPr>
          <w:p w14:paraId="6F52814A" w14:textId="77777777" w:rsidR="00384C43" w:rsidRPr="00C7345F" w:rsidRDefault="00384C43" w:rsidP="00F73F5C">
            <w:pPr>
              <w:pStyle w:val="TableText"/>
              <w:ind w:right="504"/>
              <w:rPr>
                <w:color w:val="000000"/>
                <w:szCs w:val="24"/>
              </w:rPr>
            </w:pPr>
            <w:r w:rsidRPr="00C7345F">
              <w:t>12</w:t>
            </w:r>
          </w:p>
        </w:tc>
        <w:tc>
          <w:tcPr>
            <w:tcW w:w="950" w:type="dxa"/>
            <w:noWrap/>
          </w:tcPr>
          <w:p w14:paraId="4B36E0E7" w14:textId="77777777" w:rsidR="00384C43" w:rsidRPr="00C7345F" w:rsidRDefault="00384C43" w:rsidP="00F73F5C">
            <w:pPr>
              <w:pStyle w:val="TableText"/>
              <w:rPr>
                <w:rFonts w:eastAsia="Times New Roman"/>
                <w:szCs w:val="24"/>
                <w:lang w:eastAsia="ko-KR"/>
              </w:rPr>
            </w:pPr>
            <w:r w:rsidRPr="00C7345F">
              <w:t>48</w:t>
            </w:r>
          </w:p>
        </w:tc>
        <w:tc>
          <w:tcPr>
            <w:tcW w:w="1512" w:type="dxa"/>
          </w:tcPr>
          <w:p w14:paraId="135EE2D9" w14:textId="77777777" w:rsidR="00384C43" w:rsidRPr="00C7345F" w:rsidRDefault="00384C43" w:rsidP="00F73F5C">
            <w:pPr>
              <w:pStyle w:val="TableText"/>
              <w:ind w:right="360"/>
              <w:rPr>
                <w:rFonts w:eastAsia="Times New Roman"/>
                <w:szCs w:val="24"/>
                <w:lang w:eastAsia="ko-KR"/>
              </w:rPr>
            </w:pPr>
            <w:r w:rsidRPr="00C7345F">
              <w:t>2.60</w:t>
            </w:r>
          </w:p>
        </w:tc>
      </w:tr>
      <w:tr w:rsidR="00384C43" w:rsidRPr="00C7345F" w14:paraId="3596D9C3" w14:textId="77777777" w:rsidTr="00F73F5C">
        <w:tc>
          <w:tcPr>
            <w:tcW w:w="1440" w:type="dxa"/>
            <w:noWrap/>
          </w:tcPr>
          <w:p w14:paraId="15096604" w14:textId="77777777" w:rsidR="00384C43" w:rsidRPr="00C7345F" w:rsidRDefault="00384C43" w:rsidP="00F73F5C">
            <w:pPr>
              <w:pStyle w:val="TableText"/>
              <w:ind w:right="504"/>
            </w:pPr>
            <w:r w:rsidRPr="00C7345F">
              <w:t>13</w:t>
            </w:r>
          </w:p>
        </w:tc>
        <w:tc>
          <w:tcPr>
            <w:tcW w:w="950" w:type="dxa"/>
            <w:noWrap/>
          </w:tcPr>
          <w:p w14:paraId="249B6067" w14:textId="77777777" w:rsidR="00384C43" w:rsidRPr="00C7345F" w:rsidRDefault="00384C43" w:rsidP="00F73F5C">
            <w:pPr>
              <w:pStyle w:val="TableText"/>
            </w:pPr>
            <w:r w:rsidRPr="00C7345F">
              <w:t>73</w:t>
            </w:r>
          </w:p>
        </w:tc>
        <w:tc>
          <w:tcPr>
            <w:tcW w:w="1512" w:type="dxa"/>
          </w:tcPr>
          <w:p w14:paraId="77CE04B0" w14:textId="77777777" w:rsidR="00384C43" w:rsidRPr="00C7345F" w:rsidRDefault="00384C43" w:rsidP="00F73F5C">
            <w:pPr>
              <w:pStyle w:val="TableText"/>
              <w:ind w:right="360"/>
            </w:pPr>
            <w:r w:rsidRPr="00C7345F">
              <w:t>3.95</w:t>
            </w:r>
          </w:p>
        </w:tc>
      </w:tr>
      <w:tr w:rsidR="00384C43" w:rsidRPr="00C7345F" w14:paraId="7E0F74E8" w14:textId="77777777" w:rsidTr="00F73F5C">
        <w:tc>
          <w:tcPr>
            <w:tcW w:w="1440" w:type="dxa"/>
            <w:noWrap/>
          </w:tcPr>
          <w:p w14:paraId="772CD133" w14:textId="77777777" w:rsidR="00384C43" w:rsidRPr="00C7345F" w:rsidRDefault="00384C43" w:rsidP="00F73F5C">
            <w:pPr>
              <w:pStyle w:val="TableText"/>
              <w:ind w:right="504"/>
            </w:pPr>
            <w:r w:rsidRPr="00C7345F">
              <w:t>14</w:t>
            </w:r>
          </w:p>
        </w:tc>
        <w:tc>
          <w:tcPr>
            <w:tcW w:w="950" w:type="dxa"/>
            <w:noWrap/>
          </w:tcPr>
          <w:p w14:paraId="0D6276AF" w14:textId="77777777" w:rsidR="00384C43" w:rsidRPr="00C7345F" w:rsidRDefault="00384C43" w:rsidP="00F73F5C">
            <w:pPr>
              <w:pStyle w:val="TableText"/>
            </w:pPr>
            <w:r w:rsidRPr="00C7345F">
              <w:t>86</w:t>
            </w:r>
          </w:p>
        </w:tc>
        <w:tc>
          <w:tcPr>
            <w:tcW w:w="1512" w:type="dxa"/>
          </w:tcPr>
          <w:p w14:paraId="156FD372" w14:textId="77777777" w:rsidR="00384C43" w:rsidRPr="00C7345F" w:rsidRDefault="00384C43" w:rsidP="00F73F5C">
            <w:pPr>
              <w:pStyle w:val="TableText"/>
              <w:ind w:right="360"/>
            </w:pPr>
            <w:r w:rsidRPr="00C7345F">
              <w:t>4.65</w:t>
            </w:r>
          </w:p>
        </w:tc>
      </w:tr>
      <w:tr w:rsidR="00384C43" w:rsidRPr="00C7345F" w14:paraId="39D22B74" w14:textId="77777777" w:rsidTr="00F73F5C">
        <w:tc>
          <w:tcPr>
            <w:tcW w:w="1440" w:type="dxa"/>
            <w:noWrap/>
          </w:tcPr>
          <w:p w14:paraId="3204E6D6" w14:textId="77777777" w:rsidR="00384C43" w:rsidRPr="00C7345F" w:rsidRDefault="00384C43" w:rsidP="00F73F5C">
            <w:pPr>
              <w:pStyle w:val="TableText"/>
              <w:ind w:right="504"/>
            </w:pPr>
            <w:r w:rsidRPr="00C7345F">
              <w:t>15</w:t>
            </w:r>
          </w:p>
        </w:tc>
        <w:tc>
          <w:tcPr>
            <w:tcW w:w="950" w:type="dxa"/>
            <w:noWrap/>
          </w:tcPr>
          <w:p w14:paraId="011871A5" w14:textId="77777777" w:rsidR="00384C43" w:rsidRPr="00C7345F" w:rsidRDefault="00384C43" w:rsidP="00F73F5C">
            <w:pPr>
              <w:pStyle w:val="TableText"/>
            </w:pPr>
            <w:r w:rsidRPr="00C7345F">
              <w:t>132</w:t>
            </w:r>
          </w:p>
        </w:tc>
        <w:tc>
          <w:tcPr>
            <w:tcW w:w="1512" w:type="dxa"/>
          </w:tcPr>
          <w:p w14:paraId="21CC6883" w14:textId="77777777" w:rsidR="00384C43" w:rsidRPr="00C7345F" w:rsidRDefault="00384C43" w:rsidP="00F73F5C">
            <w:pPr>
              <w:pStyle w:val="TableText"/>
              <w:ind w:right="360"/>
            </w:pPr>
            <w:r w:rsidRPr="00C7345F">
              <w:t>7.14</w:t>
            </w:r>
          </w:p>
        </w:tc>
      </w:tr>
      <w:tr w:rsidR="00384C43" w:rsidRPr="00C7345F" w14:paraId="1CF0499B" w14:textId="77777777" w:rsidTr="00F73F5C">
        <w:tc>
          <w:tcPr>
            <w:tcW w:w="1440" w:type="dxa"/>
            <w:noWrap/>
          </w:tcPr>
          <w:p w14:paraId="4ED9D985" w14:textId="77777777" w:rsidR="00384C43" w:rsidRPr="00C7345F" w:rsidRDefault="00384C43" w:rsidP="00F73F5C">
            <w:pPr>
              <w:pStyle w:val="TableText"/>
              <w:ind w:right="504"/>
            </w:pPr>
            <w:r w:rsidRPr="00C7345F">
              <w:t>16</w:t>
            </w:r>
          </w:p>
        </w:tc>
        <w:tc>
          <w:tcPr>
            <w:tcW w:w="950" w:type="dxa"/>
            <w:noWrap/>
          </w:tcPr>
          <w:p w14:paraId="167A9358" w14:textId="77777777" w:rsidR="00384C43" w:rsidRPr="00C7345F" w:rsidRDefault="00384C43" w:rsidP="00F73F5C">
            <w:pPr>
              <w:pStyle w:val="TableText"/>
            </w:pPr>
            <w:r w:rsidRPr="00C7345F">
              <w:t>204</w:t>
            </w:r>
          </w:p>
        </w:tc>
        <w:tc>
          <w:tcPr>
            <w:tcW w:w="1512" w:type="dxa"/>
          </w:tcPr>
          <w:p w14:paraId="77734A24" w14:textId="77777777" w:rsidR="00384C43" w:rsidRPr="00C7345F" w:rsidRDefault="00384C43" w:rsidP="00F73F5C">
            <w:pPr>
              <w:pStyle w:val="TableText"/>
              <w:ind w:right="360"/>
            </w:pPr>
            <w:r w:rsidRPr="00C7345F">
              <w:t>11.03</w:t>
            </w:r>
          </w:p>
        </w:tc>
      </w:tr>
      <w:tr w:rsidR="00384C43" w:rsidRPr="00C7345F" w14:paraId="0E3F2D54" w14:textId="77777777" w:rsidTr="00F73F5C">
        <w:tc>
          <w:tcPr>
            <w:tcW w:w="1440" w:type="dxa"/>
            <w:noWrap/>
          </w:tcPr>
          <w:p w14:paraId="494482F8" w14:textId="77777777" w:rsidR="00384C43" w:rsidRPr="00C7345F" w:rsidRDefault="00384C43" w:rsidP="00F73F5C">
            <w:pPr>
              <w:pStyle w:val="TableText"/>
              <w:ind w:right="504"/>
            </w:pPr>
            <w:r w:rsidRPr="00C7345F">
              <w:t>17</w:t>
            </w:r>
          </w:p>
        </w:tc>
        <w:tc>
          <w:tcPr>
            <w:tcW w:w="950" w:type="dxa"/>
            <w:noWrap/>
          </w:tcPr>
          <w:p w14:paraId="64613EC1" w14:textId="77777777" w:rsidR="00384C43" w:rsidRPr="00C7345F" w:rsidRDefault="00384C43" w:rsidP="00F73F5C">
            <w:pPr>
              <w:pStyle w:val="TableText"/>
            </w:pPr>
            <w:r w:rsidRPr="00C7345F">
              <w:t>296</w:t>
            </w:r>
          </w:p>
        </w:tc>
        <w:tc>
          <w:tcPr>
            <w:tcW w:w="1512" w:type="dxa"/>
          </w:tcPr>
          <w:p w14:paraId="01B16A14" w14:textId="77777777" w:rsidR="00384C43" w:rsidRPr="00C7345F" w:rsidRDefault="00384C43" w:rsidP="00F73F5C">
            <w:pPr>
              <w:pStyle w:val="TableText"/>
              <w:ind w:right="360"/>
            </w:pPr>
            <w:r w:rsidRPr="00C7345F">
              <w:t>16.01</w:t>
            </w:r>
          </w:p>
        </w:tc>
      </w:tr>
    </w:tbl>
    <w:p w14:paraId="28BA9B81" w14:textId="77777777" w:rsidR="00384C43" w:rsidRPr="00C7345F" w:rsidRDefault="00384C43" w:rsidP="00F73F5C">
      <w:pPr>
        <w:pStyle w:val="Caption"/>
      </w:pPr>
      <w:bookmarkStart w:id="580" w:name="_Toc134621859"/>
      <w:r w:rsidRPr="00C7345F">
        <w:lastRenderedPageBreak/>
        <w:t>Table 4.A.</w:t>
      </w:r>
      <w:r w:rsidRPr="00C7345F">
        <w:fldChar w:fldCharType="begin"/>
      </w:r>
      <w:r w:rsidRPr="00C7345F">
        <w:instrText>SEQ Table_4.A. \* ARABIC</w:instrText>
      </w:r>
      <w:r w:rsidRPr="00C7345F">
        <w:fldChar w:fldCharType="separate"/>
      </w:r>
      <w:r w:rsidRPr="00C7345F">
        <w:t>26</w:t>
      </w:r>
      <w:r w:rsidRPr="00C7345F">
        <w:fldChar w:fldCharType="end"/>
      </w:r>
      <w:r w:rsidRPr="00C7345F">
        <w:t xml:space="preserve">  Raw Score Distribution for Grade Twelve—Speaking</w:t>
      </w:r>
      <w:bookmarkEnd w:id="580"/>
    </w:p>
    <w:tbl>
      <w:tblPr>
        <w:tblStyle w:val="TRs"/>
        <w:tblW w:w="0" w:type="auto"/>
        <w:tblLayout w:type="fixed"/>
        <w:tblCellMar>
          <w:left w:w="58" w:type="dxa"/>
          <w:right w:w="58" w:type="dxa"/>
        </w:tblCellMar>
        <w:tblLook w:val="04A0" w:firstRow="1" w:lastRow="0" w:firstColumn="1" w:lastColumn="0" w:noHBand="0" w:noVBand="1"/>
        <w:tblDescription w:val="Raw Score Distribution for Grade Twelve—Speaking"/>
      </w:tblPr>
      <w:tblGrid>
        <w:gridCol w:w="1440"/>
        <w:gridCol w:w="950"/>
        <w:gridCol w:w="1512"/>
      </w:tblGrid>
      <w:tr w:rsidR="00384C43" w:rsidRPr="00C7345F" w14:paraId="04B79F6B"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19EC5FE2"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1C272789"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252482B8"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70C231C6" w14:textId="77777777" w:rsidTr="00F73F5C">
        <w:tc>
          <w:tcPr>
            <w:tcW w:w="1440" w:type="dxa"/>
            <w:noWrap/>
            <w:hideMark/>
          </w:tcPr>
          <w:p w14:paraId="136B85CB"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1EF87FE2" w14:textId="77777777" w:rsidR="00384C43" w:rsidRPr="00C7345F" w:rsidRDefault="00384C43" w:rsidP="00F73F5C">
            <w:pPr>
              <w:pStyle w:val="TableText"/>
              <w:rPr>
                <w:rFonts w:eastAsia="Times New Roman"/>
                <w:szCs w:val="24"/>
                <w:lang w:eastAsia="ko-KR"/>
              </w:rPr>
            </w:pPr>
            <w:r w:rsidRPr="00C7345F">
              <w:t>266</w:t>
            </w:r>
          </w:p>
        </w:tc>
        <w:tc>
          <w:tcPr>
            <w:tcW w:w="1512" w:type="dxa"/>
          </w:tcPr>
          <w:p w14:paraId="3E4ED15A" w14:textId="77777777" w:rsidR="00384C43" w:rsidRPr="00C7345F" w:rsidRDefault="00384C43" w:rsidP="00F73F5C">
            <w:pPr>
              <w:pStyle w:val="TableText"/>
              <w:ind w:right="360"/>
              <w:rPr>
                <w:rFonts w:eastAsia="Times New Roman"/>
                <w:szCs w:val="24"/>
                <w:lang w:eastAsia="ko-KR"/>
              </w:rPr>
            </w:pPr>
            <w:r w:rsidRPr="00C7345F">
              <w:t>23.44</w:t>
            </w:r>
          </w:p>
        </w:tc>
      </w:tr>
      <w:tr w:rsidR="00384C43" w:rsidRPr="00C7345F" w14:paraId="311897FC" w14:textId="77777777" w:rsidTr="00F73F5C">
        <w:tc>
          <w:tcPr>
            <w:tcW w:w="1440" w:type="dxa"/>
            <w:noWrap/>
            <w:hideMark/>
          </w:tcPr>
          <w:p w14:paraId="64FC6F17"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433EB06E" w14:textId="77777777" w:rsidR="00384C43" w:rsidRPr="00C7345F" w:rsidRDefault="00384C43" w:rsidP="00F73F5C">
            <w:pPr>
              <w:pStyle w:val="TableText"/>
              <w:rPr>
                <w:rFonts w:eastAsia="Times New Roman"/>
                <w:szCs w:val="24"/>
                <w:lang w:eastAsia="ko-KR"/>
              </w:rPr>
            </w:pPr>
            <w:r w:rsidRPr="00C7345F">
              <w:t>25</w:t>
            </w:r>
          </w:p>
        </w:tc>
        <w:tc>
          <w:tcPr>
            <w:tcW w:w="1512" w:type="dxa"/>
          </w:tcPr>
          <w:p w14:paraId="57033517" w14:textId="77777777" w:rsidR="00384C43" w:rsidRPr="00C7345F" w:rsidRDefault="00384C43" w:rsidP="00F73F5C">
            <w:pPr>
              <w:pStyle w:val="TableText"/>
              <w:ind w:right="360"/>
              <w:rPr>
                <w:rFonts w:eastAsia="Times New Roman"/>
                <w:szCs w:val="24"/>
                <w:lang w:eastAsia="ko-KR"/>
              </w:rPr>
            </w:pPr>
            <w:r w:rsidRPr="00C7345F">
              <w:t>2.20</w:t>
            </w:r>
          </w:p>
        </w:tc>
      </w:tr>
      <w:tr w:rsidR="00384C43" w:rsidRPr="00C7345F" w14:paraId="3FE7D7A7" w14:textId="77777777" w:rsidTr="00F73F5C">
        <w:tc>
          <w:tcPr>
            <w:tcW w:w="1440" w:type="dxa"/>
            <w:noWrap/>
            <w:hideMark/>
          </w:tcPr>
          <w:p w14:paraId="178B7637"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5C42E363" w14:textId="77777777" w:rsidR="00384C43" w:rsidRPr="00C7345F" w:rsidRDefault="00384C43" w:rsidP="00F73F5C">
            <w:pPr>
              <w:pStyle w:val="TableText"/>
              <w:rPr>
                <w:rFonts w:eastAsia="Times New Roman"/>
                <w:szCs w:val="24"/>
                <w:lang w:eastAsia="ko-KR"/>
              </w:rPr>
            </w:pPr>
            <w:r w:rsidRPr="00C7345F">
              <w:t>24</w:t>
            </w:r>
          </w:p>
        </w:tc>
        <w:tc>
          <w:tcPr>
            <w:tcW w:w="1512" w:type="dxa"/>
          </w:tcPr>
          <w:p w14:paraId="0D1A2AC7" w14:textId="77777777" w:rsidR="00384C43" w:rsidRPr="00C7345F" w:rsidRDefault="00384C43" w:rsidP="00F73F5C">
            <w:pPr>
              <w:pStyle w:val="TableText"/>
              <w:ind w:right="360"/>
              <w:rPr>
                <w:rFonts w:eastAsia="Times New Roman"/>
                <w:szCs w:val="24"/>
                <w:lang w:eastAsia="ko-KR"/>
              </w:rPr>
            </w:pPr>
            <w:r w:rsidRPr="00C7345F">
              <w:t>2.11</w:t>
            </w:r>
          </w:p>
        </w:tc>
      </w:tr>
      <w:tr w:rsidR="00384C43" w:rsidRPr="00C7345F" w14:paraId="5E4103C1" w14:textId="77777777" w:rsidTr="00F73F5C">
        <w:tc>
          <w:tcPr>
            <w:tcW w:w="1440" w:type="dxa"/>
            <w:noWrap/>
            <w:hideMark/>
          </w:tcPr>
          <w:p w14:paraId="3C4906D2"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5897885E" w14:textId="77777777" w:rsidR="00384C43" w:rsidRPr="00C7345F" w:rsidRDefault="00384C43" w:rsidP="00F73F5C">
            <w:pPr>
              <w:pStyle w:val="TableText"/>
              <w:rPr>
                <w:rFonts w:eastAsia="Times New Roman"/>
                <w:szCs w:val="24"/>
                <w:lang w:eastAsia="ko-KR"/>
              </w:rPr>
            </w:pPr>
            <w:r w:rsidRPr="00C7345F">
              <w:t>26</w:t>
            </w:r>
          </w:p>
        </w:tc>
        <w:tc>
          <w:tcPr>
            <w:tcW w:w="1512" w:type="dxa"/>
          </w:tcPr>
          <w:p w14:paraId="4857756F" w14:textId="77777777" w:rsidR="00384C43" w:rsidRPr="00C7345F" w:rsidRDefault="00384C43" w:rsidP="00F73F5C">
            <w:pPr>
              <w:pStyle w:val="TableText"/>
              <w:ind w:right="360"/>
              <w:rPr>
                <w:rFonts w:eastAsia="Times New Roman"/>
                <w:szCs w:val="24"/>
                <w:lang w:eastAsia="ko-KR"/>
              </w:rPr>
            </w:pPr>
            <w:r w:rsidRPr="00C7345F">
              <w:t>2.29</w:t>
            </w:r>
          </w:p>
        </w:tc>
      </w:tr>
      <w:tr w:rsidR="00384C43" w:rsidRPr="00C7345F" w14:paraId="2ACBCC68" w14:textId="77777777" w:rsidTr="00F73F5C">
        <w:tc>
          <w:tcPr>
            <w:tcW w:w="1440" w:type="dxa"/>
            <w:noWrap/>
            <w:hideMark/>
          </w:tcPr>
          <w:p w14:paraId="7F39FA8C"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6E4DBB3A" w14:textId="77777777" w:rsidR="00384C43" w:rsidRPr="00C7345F" w:rsidRDefault="00384C43" w:rsidP="00F73F5C">
            <w:pPr>
              <w:pStyle w:val="TableText"/>
              <w:rPr>
                <w:rFonts w:eastAsia="Times New Roman"/>
                <w:szCs w:val="24"/>
                <w:lang w:eastAsia="ko-KR"/>
              </w:rPr>
            </w:pPr>
            <w:r w:rsidRPr="00C7345F">
              <w:t>25</w:t>
            </w:r>
          </w:p>
        </w:tc>
        <w:tc>
          <w:tcPr>
            <w:tcW w:w="1512" w:type="dxa"/>
          </w:tcPr>
          <w:p w14:paraId="37148F57" w14:textId="77777777" w:rsidR="00384C43" w:rsidRPr="00C7345F" w:rsidRDefault="00384C43" w:rsidP="00F73F5C">
            <w:pPr>
              <w:pStyle w:val="TableText"/>
              <w:ind w:right="360"/>
              <w:rPr>
                <w:rFonts w:eastAsia="Times New Roman"/>
                <w:szCs w:val="24"/>
                <w:lang w:eastAsia="ko-KR"/>
              </w:rPr>
            </w:pPr>
            <w:r w:rsidRPr="00C7345F">
              <w:t>2.20</w:t>
            </w:r>
          </w:p>
        </w:tc>
      </w:tr>
      <w:tr w:rsidR="00384C43" w:rsidRPr="00C7345F" w14:paraId="53158479" w14:textId="77777777" w:rsidTr="00F73F5C">
        <w:tc>
          <w:tcPr>
            <w:tcW w:w="1440" w:type="dxa"/>
            <w:noWrap/>
          </w:tcPr>
          <w:p w14:paraId="676D766A" w14:textId="77777777" w:rsidR="00384C43" w:rsidRPr="00C7345F" w:rsidRDefault="00384C43" w:rsidP="00F73F5C">
            <w:pPr>
              <w:pStyle w:val="TableText"/>
              <w:ind w:right="504"/>
              <w:rPr>
                <w:color w:val="000000"/>
                <w:szCs w:val="24"/>
              </w:rPr>
            </w:pPr>
            <w:r w:rsidRPr="00C7345F">
              <w:t>5</w:t>
            </w:r>
          </w:p>
        </w:tc>
        <w:tc>
          <w:tcPr>
            <w:tcW w:w="950" w:type="dxa"/>
            <w:noWrap/>
          </w:tcPr>
          <w:p w14:paraId="6D64A908" w14:textId="77777777" w:rsidR="00384C43" w:rsidRPr="00C7345F" w:rsidRDefault="00384C43" w:rsidP="00F73F5C">
            <w:pPr>
              <w:pStyle w:val="TableText"/>
              <w:rPr>
                <w:rFonts w:eastAsia="Times New Roman"/>
                <w:szCs w:val="24"/>
                <w:lang w:eastAsia="ko-KR"/>
              </w:rPr>
            </w:pPr>
            <w:r w:rsidRPr="00C7345F">
              <w:t>29</w:t>
            </w:r>
          </w:p>
        </w:tc>
        <w:tc>
          <w:tcPr>
            <w:tcW w:w="1512" w:type="dxa"/>
          </w:tcPr>
          <w:p w14:paraId="49B580A8" w14:textId="77777777" w:rsidR="00384C43" w:rsidRPr="00C7345F" w:rsidRDefault="00384C43" w:rsidP="00F73F5C">
            <w:pPr>
              <w:pStyle w:val="TableText"/>
              <w:ind w:right="360"/>
              <w:rPr>
                <w:rFonts w:eastAsia="Times New Roman"/>
                <w:szCs w:val="24"/>
                <w:lang w:eastAsia="ko-KR"/>
              </w:rPr>
            </w:pPr>
            <w:r w:rsidRPr="00C7345F">
              <w:t>2.56</w:t>
            </w:r>
          </w:p>
        </w:tc>
      </w:tr>
      <w:tr w:rsidR="00384C43" w:rsidRPr="00C7345F" w14:paraId="7D7317D1" w14:textId="77777777" w:rsidTr="00F73F5C">
        <w:tc>
          <w:tcPr>
            <w:tcW w:w="1440" w:type="dxa"/>
            <w:noWrap/>
          </w:tcPr>
          <w:p w14:paraId="7B87EED2" w14:textId="77777777" w:rsidR="00384C43" w:rsidRPr="00C7345F" w:rsidRDefault="00384C43" w:rsidP="00F73F5C">
            <w:pPr>
              <w:pStyle w:val="TableText"/>
              <w:ind w:right="504"/>
              <w:rPr>
                <w:color w:val="000000"/>
                <w:szCs w:val="24"/>
              </w:rPr>
            </w:pPr>
            <w:r w:rsidRPr="00C7345F">
              <w:t>6</w:t>
            </w:r>
          </w:p>
        </w:tc>
        <w:tc>
          <w:tcPr>
            <w:tcW w:w="950" w:type="dxa"/>
            <w:noWrap/>
          </w:tcPr>
          <w:p w14:paraId="28E1D877" w14:textId="77777777" w:rsidR="00384C43" w:rsidRPr="00C7345F" w:rsidRDefault="00384C43" w:rsidP="00F73F5C">
            <w:pPr>
              <w:pStyle w:val="TableText"/>
              <w:rPr>
                <w:rFonts w:eastAsia="Times New Roman"/>
                <w:szCs w:val="24"/>
                <w:lang w:eastAsia="ko-KR"/>
              </w:rPr>
            </w:pPr>
            <w:r w:rsidRPr="00C7345F">
              <w:t>19</w:t>
            </w:r>
          </w:p>
        </w:tc>
        <w:tc>
          <w:tcPr>
            <w:tcW w:w="1512" w:type="dxa"/>
          </w:tcPr>
          <w:p w14:paraId="7B3A0F8A" w14:textId="77777777" w:rsidR="00384C43" w:rsidRPr="00C7345F" w:rsidRDefault="00384C43" w:rsidP="00F73F5C">
            <w:pPr>
              <w:pStyle w:val="TableText"/>
              <w:ind w:right="360"/>
              <w:rPr>
                <w:rFonts w:eastAsia="Times New Roman"/>
                <w:szCs w:val="24"/>
                <w:lang w:eastAsia="ko-KR"/>
              </w:rPr>
            </w:pPr>
            <w:r w:rsidRPr="00C7345F">
              <w:t>1.67</w:t>
            </w:r>
          </w:p>
        </w:tc>
      </w:tr>
      <w:tr w:rsidR="00384C43" w:rsidRPr="00C7345F" w14:paraId="67F7B1EF" w14:textId="77777777" w:rsidTr="00F73F5C">
        <w:tc>
          <w:tcPr>
            <w:tcW w:w="1440" w:type="dxa"/>
            <w:noWrap/>
          </w:tcPr>
          <w:p w14:paraId="4365A257" w14:textId="77777777" w:rsidR="00384C43" w:rsidRPr="00C7345F" w:rsidRDefault="00384C43" w:rsidP="00F73F5C">
            <w:pPr>
              <w:pStyle w:val="TableText"/>
              <w:ind w:right="504"/>
              <w:rPr>
                <w:color w:val="000000"/>
                <w:szCs w:val="24"/>
              </w:rPr>
            </w:pPr>
            <w:r w:rsidRPr="00C7345F">
              <w:t>7</w:t>
            </w:r>
          </w:p>
        </w:tc>
        <w:tc>
          <w:tcPr>
            <w:tcW w:w="950" w:type="dxa"/>
            <w:noWrap/>
          </w:tcPr>
          <w:p w14:paraId="2D11AF5C" w14:textId="77777777" w:rsidR="00384C43" w:rsidRPr="00C7345F" w:rsidRDefault="00384C43" w:rsidP="00F73F5C">
            <w:pPr>
              <w:pStyle w:val="TableText"/>
              <w:rPr>
                <w:rFonts w:eastAsia="Times New Roman"/>
                <w:szCs w:val="24"/>
                <w:lang w:eastAsia="ko-KR"/>
              </w:rPr>
            </w:pPr>
            <w:r w:rsidRPr="00C7345F">
              <w:t>13</w:t>
            </w:r>
          </w:p>
        </w:tc>
        <w:tc>
          <w:tcPr>
            <w:tcW w:w="1512" w:type="dxa"/>
          </w:tcPr>
          <w:p w14:paraId="1A812867" w14:textId="77777777" w:rsidR="00384C43" w:rsidRPr="00C7345F" w:rsidRDefault="00384C43" w:rsidP="00F73F5C">
            <w:pPr>
              <w:pStyle w:val="TableText"/>
              <w:ind w:right="360"/>
              <w:rPr>
                <w:rFonts w:eastAsia="Times New Roman"/>
                <w:szCs w:val="24"/>
                <w:lang w:eastAsia="ko-KR"/>
              </w:rPr>
            </w:pPr>
            <w:r w:rsidRPr="00C7345F">
              <w:t>1.15</w:t>
            </w:r>
          </w:p>
        </w:tc>
      </w:tr>
      <w:tr w:rsidR="00384C43" w:rsidRPr="00C7345F" w14:paraId="5D780B57" w14:textId="77777777" w:rsidTr="00F73F5C">
        <w:tc>
          <w:tcPr>
            <w:tcW w:w="1440" w:type="dxa"/>
            <w:noWrap/>
          </w:tcPr>
          <w:p w14:paraId="247218B5" w14:textId="77777777" w:rsidR="00384C43" w:rsidRPr="00C7345F" w:rsidRDefault="00384C43" w:rsidP="00F73F5C">
            <w:pPr>
              <w:pStyle w:val="TableText"/>
              <w:ind w:right="504"/>
              <w:rPr>
                <w:color w:val="000000"/>
                <w:szCs w:val="24"/>
              </w:rPr>
            </w:pPr>
            <w:r w:rsidRPr="00C7345F">
              <w:t>8</w:t>
            </w:r>
          </w:p>
        </w:tc>
        <w:tc>
          <w:tcPr>
            <w:tcW w:w="950" w:type="dxa"/>
            <w:noWrap/>
          </w:tcPr>
          <w:p w14:paraId="482AAD66" w14:textId="77777777" w:rsidR="00384C43" w:rsidRPr="00C7345F" w:rsidRDefault="00384C43" w:rsidP="00F73F5C">
            <w:pPr>
              <w:pStyle w:val="TableText"/>
              <w:rPr>
                <w:rFonts w:eastAsia="Times New Roman"/>
                <w:szCs w:val="24"/>
                <w:lang w:eastAsia="ko-KR"/>
              </w:rPr>
            </w:pPr>
            <w:r w:rsidRPr="00C7345F">
              <w:t>20</w:t>
            </w:r>
          </w:p>
        </w:tc>
        <w:tc>
          <w:tcPr>
            <w:tcW w:w="1512" w:type="dxa"/>
          </w:tcPr>
          <w:p w14:paraId="284AED22" w14:textId="77777777" w:rsidR="00384C43" w:rsidRPr="00C7345F" w:rsidRDefault="00384C43" w:rsidP="00F73F5C">
            <w:pPr>
              <w:pStyle w:val="TableText"/>
              <w:ind w:right="360"/>
              <w:rPr>
                <w:rFonts w:eastAsia="Times New Roman"/>
                <w:szCs w:val="24"/>
                <w:lang w:eastAsia="ko-KR"/>
              </w:rPr>
            </w:pPr>
            <w:r w:rsidRPr="00C7345F">
              <w:t>1.76</w:t>
            </w:r>
          </w:p>
        </w:tc>
      </w:tr>
      <w:tr w:rsidR="00384C43" w:rsidRPr="00C7345F" w14:paraId="5FB7D770" w14:textId="77777777" w:rsidTr="00F73F5C">
        <w:tc>
          <w:tcPr>
            <w:tcW w:w="1440" w:type="dxa"/>
            <w:noWrap/>
          </w:tcPr>
          <w:p w14:paraId="6157E836" w14:textId="77777777" w:rsidR="00384C43" w:rsidRPr="00C7345F" w:rsidRDefault="00384C43" w:rsidP="00F73F5C">
            <w:pPr>
              <w:pStyle w:val="TableText"/>
              <w:ind w:right="504"/>
              <w:rPr>
                <w:color w:val="000000"/>
                <w:szCs w:val="24"/>
              </w:rPr>
            </w:pPr>
            <w:r w:rsidRPr="00C7345F">
              <w:t>9</w:t>
            </w:r>
          </w:p>
        </w:tc>
        <w:tc>
          <w:tcPr>
            <w:tcW w:w="950" w:type="dxa"/>
            <w:noWrap/>
          </w:tcPr>
          <w:p w14:paraId="04745722" w14:textId="77777777" w:rsidR="00384C43" w:rsidRPr="00C7345F" w:rsidRDefault="00384C43" w:rsidP="00F73F5C">
            <w:pPr>
              <w:pStyle w:val="TableText"/>
              <w:rPr>
                <w:rFonts w:eastAsia="Times New Roman"/>
                <w:szCs w:val="24"/>
                <w:lang w:eastAsia="ko-KR"/>
              </w:rPr>
            </w:pPr>
            <w:r w:rsidRPr="00C7345F">
              <w:t>24</w:t>
            </w:r>
          </w:p>
        </w:tc>
        <w:tc>
          <w:tcPr>
            <w:tcW w:w="1512" w:type="dxa"/>
          </w:tcPr>
          <w:p w14:paraId="7E3F5BF6" w14:textId="77777777" w:rsidR="00384C43" w:rsidRPr="00C7345F" w:rsidRDefault="00384C43" w:rsidP="00F73F5C">
            <w:pPr>
              <w:pStyle w:val="TableText"/>
              <w:ind w:right="360"/>
              <w:rPr>
                <w:rFonts w:eastAsia="Times New Roman"/>
                <w:szCs w:val="24"/>
                <w:lang w:eastAsia="ko-KR"/>
              </w:rPr>
            </w:pPr>
            <w:r w:rsidRPr="00C7345F">
              <w:t>2.11</w:t>
            </w:r>
          </w:p>
        </w:tc>
      </w:tr>
      <w:tr w:rsidR="00384C43" w:rsidRPr="00C7345F" w14:paraId="070A420B" w14:textId="77777777" w:rsidTr="00F73F5C">
        <w:tc>
          <w:tcPr>
            <w:tcW w:w="1440" w:type="dxa"/>
            <w:noWrap/>
          </w:tcPr>
          <w:p w14:paraId="2AD0D342" w14:textId="77777777" w:rsidR="00384C43" w:rsidRPr="00C7345F" w:rsidRDefault="00384C43" w:rsidP="00F73F5C">
            <w:pPr>
              <w:pStyle w:val="TableText"/>
              <w:ind w:right="504"/>
              <w:rPr>
                <w:color w:val="000000"/>
                <w:szCs w:val="24"/>
              </w:rPr>
            </w:pPr>
            <w:r w:rsidRPr="00C7345F">
              <w:t>10</w:t>
            </w:r>
          </w:p>
        </w:tc>
        <w:tc>
          <w:tcPr>
            <w:tcW w:w="950" w:type="dxa"/>
            <w:noWrap/>
          </w:tcPr>
          <w:p w14:paraId="28455036" w14:textId="77777777" w:rsidR="00384C43" w:rsidRPr="00C7345F" w:rsidRDefault="00384C43" w:rsidP="00F73F5C">
            <w:pPr>
              <w:pStyle w:val="TableText"/>
              <w:rPr>
                <w:rFonts w:eastAsia="Times New Roman"/>
                <w:szCs w:val="24"/>
                <w:lang w:eastAsia="ko-KR"/>
              </w:rPr>
            </w:pPr>
            <w:r w:rsidRPr="00C7345F">
              <w:t>25</w:t>
            </w:r>
          </w:p>
        </w:tc>
        <w:tc>
          <w:tcPr>
            <w:tcW w:w="1512" w:type="dxa"/>
          </w:tcPr>
          <w:p w14:paraId="0622FB2B" w14:textId="77777777" w:rsidR="00384C43" w:rsidRPr="00C7345F" w:rsidRDefault="00384C43" w:rsidP="00F73F5C">
            <w:pPr>
              <w:pStyle w:val="TableText"/>
              <w:ind w:right="360"/>
              <w:rPr>
                <w:rFonts w:eastAsia="Times New Roman"/>
                <w:szCs w:val="24"/>
                <w:lang w:eastAsia="ko-KR"/>
              </w:rPr>
            </w:pPr>
            <w:r w:rsidRPr="00C7345F">
              <w:t>2.20</w:t>
            </w:r>
          </w:p>
        </w:tc>
      </w:tr>
      <w:tr w:rsidR="00384C43" w:rsidRPr="00C7345F" w14:paraId="31CE462E" w14:textId="77777777" w:rsidTr="00F73F5C">
        <w:tc>
          <w:tcPr>
            <w:tcW w:w="1440" w:type="dxa"/>
            <w:noWrap/>
          </w:tcPr>
          <w:p w14:paraId="2F9453EC" w14:textId="77777777" w:rsidR="00384C43" w:rsidRPr="00C7345F" w:rsidRDefault="00384C43" w:rsidP="00F73F5C">
            <w:pPr>
              <w:pStyle w:val="TableText"/>
              <w:ind w:right="504"/>
              <w:rPr>
                <w:color w:val="000000"/>
                <w:szCs w:val="24"/>
              </w:rPr>
            </w:pPr>
            <w:r w:rsidRPr="00C7345F">
              <w:t>11</w:t>
            </w:r>
          </w:p>
        </w:tc>
        <w:tc>
          <w:tcPr>
            <w:tcW w:w="950" w:type="dxa"/>
            <w:noWrap/>
          </w:tcPr>
          <w:p w14:paraId="686459DA" w14:textId="77777777" w:rsidR="00384C43" w:rsidRPr="00C7345F" w:rsidRDefault="00384C43" w:rsidP="00F73F5C">
            <w:pPr>
              <w:pStyle w:val="TableText"/>
              <w:rPr>
                <w:rFonts w:eastAsia="Times New Roman"/>
                <w:szCs w:val="24"/>
                <w:lang w:eastAsia="ko-KR"/>
              </w:rPr>
            </w:pPr>
            <w:r w:rsidRPr="00C7345F">
              <w:t>40</w:t>
            </w:r>
          </w:p>
        </w:tc>
        <w:tc>
          <w:tcPr>
            <w:tcW w:w="1512" w:type="dxa"/>
          </w:tcPr>
          <w:p w14:paraId="6CD7E738" w14:textId="77777777" w:rsidR="00384C43" w:rsidRPr="00C7345F" w:rsidRDefault="00384C43" w:rsidP="00F73F5C">
            <w:pPr>
              <w:pStyle w:val="TableText"/>
              <w:ind w:right="360"/>
              <w:rPr>
                <w:rFonts w:eastAsia="Times New Roman"/>
                <w:szCs w:val="24"/>
                <w:lang w:eastAsia="ko-KR"/>
              </w:rPr>
            </w:pPr>
            <w:r w:rsidRPr="00C7345F">
              <w:t>3.52</w:t>
            </w:r>
          </w:p>
        </w:tc>
      </w:tr>
      <w:tr w:rsidR="00384C43" w:rsidRPr="00C7345F" w14:paraId="6D540B59" w14:textId="77777777" w:rsidTr="00F73F5C">
        <w:tc>
          <w:tcPr>
            <w:tcW w:w="1440" w:type="dxa"/>
            <w:noWrap/>
          </w:tcPr>
          <w:p w14:paraId="51672FD9" w14:textId="77777777" w:rsidR="00384C43" w:rsidRPr="00C7345F" w:rsidRDefault="00384C43" w:rsidP="00F73F5C">
            <w:pPr>
              <w:pStyle w:val="TableText"/>
              <w:ind w:right="504"/>
              <w:rPr>
                <w:color w:val="000000"/>
                <w:szCs w:val="24"/>
              </w:rPr>
            </w:pPr>
            <w:r w:rsidRPr="00C7345F">
              <w:t>12</w:t>
            </w:r>
          </w:p>
        </w:tc>
        <w:tc>
          <w:tcPr>
            <w:tcW w:w="950" w:type="dxa"/>
            <w:noWrap/>
          </w:tcPr>
          <w:p w14:paraId="7EA36933" w14:textId="77777777" w:rsidR="00384C43" w:rsidRPr="00C7345F" w:rsidRDefault="00384C43" w:rsidP="00F73F5C">
            <w:pPr>
              <w:pStyle w:val="TableText"/>
              <w:rPr>
                <w:rFonts w:eastAsia="Times New Roman"/>
                <w:szCs w:val="24"/>
                <w:lang w:eastAsia="ko-KR"/>
              </w:rPr>
            </w:pPr>
            <w:r w:rsidRPr="00C7345F">
              <w:t>35</w:t>
            </w:r>
          </w:p>
        </w:tc>
        <w:tc>
          <w:tcPr>
            <w:tcW w:w="1512" w:type="dxa"/>
          </w:tcPr>
          <w:p w14:paraId="5E07D3C5" w14:textId="77777777" w:rsidR="00384C43" w:rsidRPr="00C7345F" w:rsidRDefault="00384C43" w:rsidP="00F73F5C">
            <w:pPr>
              <w:pStyle w:val="TableText"/>
              <w:ind w:right="360"/>
              <w:rPr>
                <w:rFonts w:eastAsia="Times New Roman"/>
                <w:szCs w:val="24"/>
                <w:lang w:eastAsia="ko-KR"/>
              </w:rPr>
            </w:pPr>
            <w:r w:rsidRPr="00C7345F">
              <w:t>3.08</w:t>
            </w:r>
          </w:p>
        </w:tc>
      </w:tr>
      <w:tr w:rsidR="00384C43" w:rsidRPr="00C7345F" w14:paraId="26F8E81C" w14:textId="77777777" w:rsidTr="00F73F5C">
        <w:tc>
          <w:tcPr>
            <w:tcW w:w="1440" w:type="dxa"/>
            <w:noWrap/>
          </w:tcPr>
          <w:p w14:paraId="4C444CEB" w14:textId="77777777" w:rsidR="00384C43" w:rsidRPr="00C7345F" w:rsidRDefault="00384C43" w:rsidP="00F73F5C">
            <w:pPr>
              <w:pStyle w:val="TableText"/>
              <w:ind w:right="504"/>
            </w:pPr>
            <w:r w:rsidRPr="00C7345F">
              <w:t>13</w:t>
            </w:r>
          </w:p>
        </w:tc>
        <w:tc>
          <w:tcPr>
            <w:tcW w:w="950" w:type="dxa"/>
            <w:noWrap/>
          </w:tcPr>
          <w:p w14:paraId="7347A950" w14:textId="77777777" w:rsidR="00384C43" w:rsidRPr="00C7345F" w:rsidRDefault="00384C43" w:rsidP="00F73F5C">
            <w:pPr>
              <w:pStyle w:val="TableText"/>
            </w:pPr>
            <w:r w:rsidRPr="00C7345F">
              <w:t>43</w:t>
            </w:r>
          </w:p>
        </w:tc>
        <w:tc>
          <w:tcPr>
            <w:tcW w:w="1512" w:type="dxa"/>
          </w:tcPr>
          <w:p w14:paraId="1F374904" w14:textId="77777777" w:rsidR="00384C43" w:rsidRPr="00C7345F" w:rsidRDefault="00384C43" w:rsidP="00F73F5C">
            <w:pPr>
              <w:pStyle w:val="TableText"/>
              <w:ind w:right="360"/>
            </w:pPr>
            <w:r w:rsidRPr="00C7345F">
              <w:t>3.79</w:t>
            </w:r>
          </w:p>
        </w:tc>
      </w:tr>
      <w:tr w:rsidR="00384C43" w:rsidRPr="00C7345F" w14:paraId="3CA7793A" w14:textId="77777777" w:rsidTr="00F73F5C">
        <w:tc>
          <w:tcPr>
            <w:tcW w:w="1440" w:type="dxa"/>
            <w:noWrap/>
          </w:tcPr>
          <w:p w14:paraId="35ED42DA" w14:textId="77777777" w:rsidR="00384C43" w:rsidRPr="00C7345F" w:rsidRDefault="00384C43" w:rsidP="00F73F5C">
            <w:pPr>
              <w:pStyle w:val="TableText"/>
              <w:ind w:right="504"/>
            </w:pPr>
            <w:r w:rsidRPr="00C7345F">
              <w:t>14</w:t>
            </w:r>
          </w:p>
        </w:tc>
        <w:tc>
          <w:tcPr>
            <w:tcW w:w="950" w:type="dxa"/>
            <w:noWrap/>
          </w:tcPr>
          <w:p w14:paraId="6A2A8660" w14:textId="77777777" w:rsidR="00384C43" w:rsidRPr="00C7345F" w:rsidRDefault="00384C43" w:rsidP="00F73F5C">
            <w:pPr>
              <w:pStyle w:val="TableText"/>
            </w:pPr>
            <w:r w:rsidRPr="00C7345F">
              <w:t>72</w:t>
            </w:r>
          </w:p>
        </w:tc>
        <w:tc>
          <w:tcPr>
            <w:tcW w:w="1512" w:type="dxa"/>
          </w:tcPr>
          <w:p w14:paraId="7C720144" w14:textId="77777777" w:rsidR="00384C43" w:rsidRPr="00C7345F" w:rsidRDefault="00384C43" w:rsidP="00F73F5C">
            <w:pPr>
              <w:pStyle w:val="TableText"/>
              <w:ind w:right="360"/>
            </w:pPr>
            <w:r w:rsidRPr="00C7345F">
              <w:t>6.34</w:t>
            </w:r>
          </w:p>
        </w:tc>
      </w:tr>
      <w:tr w:rsidR="00384C43" w:rsidRPr="00C7345F" w14:paraId="5E215F34" w14:textId="77777777" w:rsidTr="00F73F5C">
        <w:tc>
          <w:tcPr>
            <w:tcW w:w="1440" w:type="dxa"/>
            <w:noWrap/>
          </w:tcPr>
          <w:p w14:paraId="7FE272B8" w14:textId="77777777" w:rsidR="00384C43" w:rsidRPr="00C7345F" w:rsidRDefault="00384C43" w:rsidP="00F73F5C">
            <w:pPr>
              <w:pStyle w:val="TableText"/>
              <w:ind w:right="504"/>
            </w:pPr>
            <w:r w:rsidRPr="00C7345F">
              <w:t>15</w:t>
            </w:r>
          </w:p>
        </w:tc>
        <w:tc>
          <w:tcPr>
            <w:tcW w:w="950" w:type="dxa"/>
            <w:noWrap/>
          </w:tcPr>
          <w:p w14:paraId="2D57F614" w14:textId="77777777" w:rsidR="00384C43" w:rsidRPr="00C7345F" w:rsidRDefault="00384C43" w:rsidP="00F73F5C">
            <w:pPr>
              <w:pStyle w:val="TableText"/>
            </w:pPr>
            <w:r w:rsidRPr="00C7345F">
              <w:t>86</w:t>
            </w:r>
          </w:p>
        </w:tc>
        <w:tc>
          <w:tcPr>
            <w:tcW w:w="1512" w:type="dxa"/>
          </w:tcPr>
          <w:p w14:paraId="22883336" w14:textId="77777777" w:rsidR="00384C43" w:rsidRPr="00C7345F" w:rsidRDefault="00384C43" w:rsidP="00F73F5C">
            <w:pPr>
              <w:pStyle w:val="TableText"/>
              <w:ind w:right="360"/>
            </w:pPr>
            <w:r w:rsidRPr="00C7345F">
              <w:t>7.58</w:t>
            </w:r>
          </w:p>
        </w:tc>
      </w:tr>
      <w:tr w:rsidR="00384C43" w:rsidRPr="00C7345F" w14:paraId="788335F0" w14:textId="77777777" w:rsidTr="00F73F5C">
        <w:tc>
          <w:tcPr>
            <w:tcW w:w="1440" w:type="dxa"/>
            <w:noWrap/>
          </w:tcPr>
          <w:p w14:paraId="414E3DC2" w14:textId="77777777" w:rsidR="00384C43" w:rsidRPr="00C7345F" w:rsidRDefault="00384C43" w:rsidP="00F73F5C">
            <w:pPr>
              <w:pStyle w:val="TableText"/>
              <w:ind w:right="504"/>
            </w:pPr>
            <w:r w:rsidRPr="00C7345F">
              <w:t>16</w:t>
            </w:r>
          </w:p>
        </w:tc>
        <w:tc>
          <w:tcPr>
            <w:tcW w:w="950" w:type="dxa"/>
            <w:noWrap/>
          </w:tcPr>
          <w:p w14:paraId="71A41C95" w14:textId="77777777" w:rsidR="00384C43" w:rsidRPr="00C7345F" w:rsidRDefault="00384C43" w:rsidP="00F73F5C">
            <w:pPr>
              <w:pStyle w:val="TableText"/>
            </w:pPr>
            <w:r w:rsidRPr="00C7345F">
              <w:t>135</w:t>
            </w:r>
          </w:p>
        </w:tc>
        <w:tc>
          <w:tcPr>
            <w:tcW w:w="1512" w:type="dxa"/>
          </w:tcPr>
          <w:p w14:paraId="3FE9698E" w14:textId="77777777" w:rsidR="00384C43" w:rsidRPr="00C7345F" w:rsidRDefault="00384C43" w:rsidP="00F73F5C">
            <w:pPr>
              <w:pStyle w:val="TableText"/>
              <w:ind w:right="360"/>
            </w:pPr>
            <w:r w:rsidRPr="00C7345F">
              <w:t>11.89</w:t>
            </w:r>
          </w:p>
        </w:tc>
      </w:tr>
      <w:tr w:rsidR="00384C43" w:rsidRPr="00C7345F" w14:paraId="3B4A674A" w14:textId="77777777" w:rsidTr="00F73F5C">
        <w:tc>
          <w:tcPr>
            <w:tcW w:w="1440" w:type="dxa"/>
            <w:noWrap/>
          </w:tcPr>
          <w:p w14:paraId="5CB931B8" w14:textId="77777777" w:rsidR="00384C43" w:rsidRPr="00C7345F" w:rsidRDefault="00384C43" w:rsidP="00F73F5C">
            <w:pPr>
              <w:pStyle w:val="TableText"/>
              <w:ind w:right="504"/>
            </w:pPr>
            <w:r w:rsidRPr="00C7345F">
              <w:t>17</w:t>
            </w:r>
          </w:p>
        </w:tc>
        <w:tc>
          <w:tcPr>
            <w:tcW w:w="950" w:type="dxa"/>
            <w:noWrap/>
          </w:tcPr>
          <w:p w14:paraId="47B551A9" w14:textId="77777777" w:rsidR="00384C43" w:rsidRPr="00C7345F" w:rsidRDefault="00384C43" w:rsidP="00F73F5C">
            <w:pPr>
              <w:pStyle w:val="TableText"/>
            </w:pPr>
            <w:r w:rsidRPr="00C7345F">
              <w:t>227</w:t>
            </w:r>
          </w:p>
        </w:tc>
        <w:tc>
          <w:tcPr>
            <w:tcW w:w="1512" w:type="dxa"/>
          </w:tcPr>
          <w:p w14:paraId="120A96DD" w14:textId="77777777" w:rsidR="00384C43" w:rsidRPr="00C7345F" w:rsidRDefault="00384C43" w:rsidP="00F73F5C">
            <w:pPr>
              <w:pStyle w:val="TableText"/>
              <w:ind w:right="360"/>
            </w:pPr>
            <w:r w:rsidRPr="00C7345F">
              <w:t>20.00</w:t>
            </w:r>
          </w:p>
        </w:tc>
      </w:tr>
      <w:tr w:rsidR="00384C43" w:rsidRPr="00C7345F" w14:paraId="313F0BC3" w14:textId="77777777" w:rsidTr="00F73F5C">
        <w:tc>
          <w:tcPr>
            <w:tcW w:w="1440" w:type="dxa"/>
            <w:noWrap/>
          </w:tcPr>
          <w:p w14:paraId="306954E8" w14:textId="77777777" w:rsidR="00384C43" w:rsidRPr="00C7345F" w:rsidRDefault="00384C43" w:rsidP="00F73F5C">
            <w:pPr>
              <w:pStyle w:val="TableText"/>
              <w:ind w:right="504"/>
            </w:pPr>
            <w:r w:rsidRPr="00C7345F">
              <w:t>E</w:t>
            </w:r>
          </w:p>
        </w:tc>
        <w:tc>
          <w:tcPr>
            <w:tcW w:w="950" w:type="dxa"/>
            <w:noWrap/>
          </w:tcPr>
          <w:p w14:paraId="53EB05A6" w14:textId="77777777" w:rsidR="00384C43" w:rsidRPr="00C7345F" w:rsidRDefault="00384C43" w:rsidP="00F73F5C">
            <w:pPr>
              <w:pStyle w:val="TableText"/>
              <w:rPr>
                <w:rFonts w:eastAsia="Times New Roman"/>
                <w:szCs w:val="24"/>
                <w:lang w:eastAsia="ko-KR"/>
              </w:rPr>
            </w:pPr>
            <w:r w:rsidRPr="00C7345F">
              <w:t>1</w:t>
            </w:r>
          </w:p>
        </w:tc>
        <w:tc>
          <w:tcPr>
            <w:tcW w:w="1512" w:type="dxa"/>
          </w:tcPr>
          <w:p w14:paraId="7A448213" w14:textId="77777777" w:rsidR="00384C43" w:rsidRPr="00C7345F" w:rsidRDefault="00384C43" w:rsidP="00F73F5C">
            <w:pPr>
              <w:pStyle w:val="TableText"/>
              <w:ind w:right="360"/>
              <w:rPr>
                <w:rFonts w:eastAsia="Times New Roman"/>
                <w:szCs w:val="24"/>
                <w:lang w:eastAsia="ko-KR"/>
              </w:rPr>
            </w:pPr>
            <w:r w:rsidRPr="00C7345F">
              <w:t>0.09</w:t>
            </w:r>
          </w:p>
        </w:tc>
      </w:tr>
    </w:tbl>
    <w:p w14:paraId="5AB3113A" w14:textId="77777777" w:rsidR="00384C43" w:rsidRPr="00C7345F" w:rsidRDefault="00384C43" w:rsidP="00F73F5C">
      <w:pPr>
        <w:pStyle w:val="Caption"/>
      </w:pPr>
      <w:bookmarkStart w:id="581" w:name="_Toc134621860"/>
      <w:r w:rsidRPr="00C7345F">
        <w:t>Table 4.A.</w:t>
      </w:r>
      <w:r w:rsidRPr="00C7345F">
        <w:fldChar w:fldCharType="begin"/>
      </w:r>
      <w:r w:rsidRPr="00C7345F">
        <w:instrText>SEQ Table_4.A. \* ARABIC</w:instrText>
      </w:r>
      <w:r w:rsidRPr="00C7345F">
        <w:fldChar w:fldCharType="separate"/>
      </w:r>
      <w:r w:rsidRPr="00C7345F">
        <w:t>27</w:t>
      </w:r>
      <w:r w:rsidRPr="00C7345F">
        <w:fldChar w:fldCharType="end"/>
      </w:r>
      <w:r w:rsidRPr="00C7345F">
        <w:t xml:space="preserve">  Raw Score Distribution for Kindergarten—Reading</w:t>
      </w:r>
      <w:bookmarkEnd w:id="581"/>
    </w:p>
    <w:tbl>
      <w:tblPr>
        <w:tblStyle w:val="TRs"/>
        <w:tblW w:w="0" w:type="auto"/>
        <w:tblLayout w:type="fixed"/>
        <w:tblCellMar>
          <w:left w:w="58" w:type="dxa"/>
          <w:right w:w="58" w:type="dxa"/>
        </w:tblCellMar>
        <w:tblLook w:val="04A0" w:firstRow="1" w:lastRow="0" w:firstColumn="1" w:lastColumn="0" w:noHBand="0" w:noVBand="1"/>
        <w:tblDescription w:val="Raw Score Distribution for Kindergarten—Reading"/>
      </w:tblPr>
      <w:tblGrid>
        <w:gridCol w:w="1440"/>
        <w:gridCol w:w="950"/>
        <w:gridCol w:w="1512"/>
      </w:tblGrid>
      <w:tr w:rsidR="00384C43" w:rsidRPr="00C7345F" w14:paraId="6D9DB389"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22A8D2A9"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41A66926"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281CA2C9"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34E45038" w14:textId="77777777" w:rsidTr="00F73F5C">
        <w:tc>
          <w:tcPr>
            <w:tcW w:w="1440" w:type="dxa"/>
            <w:noWrap/>
            <w:hideMark/>
          </w:tcPr>
          <w:p w14:paraId="55FD89A7"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7A96A14F" w14:textId="77777777" w:rsidR="00384C43" w:rsidRPr="00C7345F" w:rsidRDefault="00384C43" w:rsidP="00F73F5C">
            <w:pPr>
              <w:pStyle w:val="TableText"/>
              <w:rPr>
                <w:rFonts w:eastAsia="Times New Roman"/>
                <w:szCs w:val="24"/>
                <w:lang w:eastAsia="ko-KR"/>
              </w:rPr>
            </w:pPr>
            <w:r w:rsidRPr="00C7345F">
              <w:t>17,476</w:t>
            </w:r>
          </w:p>
        </w:tc>
        <w:tc>
          <w:tcPr>
            <w:tcW w:w="1512" w:type="dxa"/>
          </w:tcPr>
          <w:p w14:paraId="7FB74523" w14:textId="77777777" w:rsidR="00384C43" w:rsidRPr="00C7345F" w:rsidRDefault="00384C43" w:rsidP="00F73F5C">
            <w:pPr>
              <w:pStyle w:val="TableText"/>
              <w:ind w:right="360"/>
              <w:rPr>
                <w:rFonts w:eastAsia="Times New Roman"/>
                <w:szCs w:val="24"/>
                <w:lang w:eastAsia="ko-KR"/>
              </w:rPr>
            </w:pPr>
            <w:r w:rsidRPr="00C7345F">
              <w:t>14.11</w:t>
            </w:r>
          </w:p>
        </w:tc>
      </w:tr>
      <w:tr w:rsidR="00384C43" w:rsidRPr="00C7345F" w14:paraId="4390C83B" w14:textId="77777777" w:rsidTr="00F73F5C">
        <w:tc>
          <w:tcPr>
            <w:tcW w:w="1440" w:type="dxa"/>
            <w:noWrap/>
            <w:hideMark/>
          </w:tcPr>
          <w:p w14:paraId="35E63B9A"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5C8952D1" w14:textId="77777777" w:rsidR="00384C43" w:rsidRPr="00C7345F" w:rsidRDefault="00384C43" w:rsidP="00F73F5C">
            <w:pPr>
              <w:pStyle w:val="TableText"/>
              <w:rPr>
                <w:rFonts w:eastAsia="Times New Roman"/>
                <w:szCs w:val="24"/>
                <w:lang w:eastAsia="ko-KR"/>
              </w:rPr>
            </w:pPr>
            <w:r w:rsidRPr="00C7345F">
              <w:t>8,182</w:t>
            </w:r>
          </w:p>
        </w:tc>
        <w:tc>
          <w:tcPr>
            <w:tcW w:w="1512" w:type="dxa"/>
          </w:tcPr>
          <w:p w14:paraId="1B3B0DE5" w14:textId="77777777" w:rsidR="00384C43" w:rsidRPr="00C7345F" w:rsidRDefault="00384C43" w:rsidP="00F73F5C">
            <w:pPr>
              <w:pStyle w:val="TableText"/>
              <w:ind w:right="360"/>
              <w:rPr>
                <w:rFonts w:eastAsia="Times New Roman"/>
                <w:szCs w:val="24"/>
                <w:lang w:eastAsia="ko-KR"/>
              </w:rPr>
            </w:pPr>
            <w:r w:rsidRPr="00C7345F">
              <w:t>6.61</w:t>
            </w:r>
          </w:p>
        </w:tc>
      </w:tr>
      <w:tr w:rsidR="00384C43" w:rsidRPr="00C7345F" w14:paraId="3F459355" w14:textId="77777777" w:rsidTr="00F73F5C">
        <w:tc>
          <w:tcPr>
            <w:tcW w:w="1440" w:type="dxa"/>
            <w:noWrap/>
            <w:hideMark/>
          </w:tcPr>
          <w:p w14:paraId="245E688F"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54DE09B8" w14:textId="77777777" w:rsidR="00384C43" w:rsidRPr="00C7345F" w:rsidRDefault="00384C43" w:rsidP="00F73F5C">
            <w:pPr>
              <w:pStyle w:val="TableText"/>
              <w:rPr>
                <w:rFonts w:eastAsia="Times New Roman"/>
                <w:szCs w:val="24"/>
                <w:lang w:eastAsia="ko-KR"/>
              </w:rPr>
            </w:pPr>
            <w:r w:rsidRPr="00C7345F">
              <w:t>9,430</w:t>
            </w:r>
          </w:p>
        </w:tc>
        <w:tc>
          <w:tcPr>
            <w:tcW w:w="1512" w:type="dxa"/>
          </w:tcPr>
          <w:p w14:paraId="6527B487" w14:textId="77777777" w:rsidR="00384C43" w:rsidRPr="00C7345F" w:rsidRDefault="00384C43" w:rsidP="00F73F5C">
            <w:pPr>
              <w:pStyle w:val="TableText"/>
              <w:ind w:right="360"/>
              <w:rPr>
                <w:rFonts w:eastAsia="Times New Roman"/>
                <w:szCs w:val="24"/>
                <w:lang w:eastAsia="ko-KR"/>
              </w:rPr>
            </w:pPr>
            <w:r w:rsidRPr="00C7345F">
              <w:t>7.61</w:t>
            </w:r>
          </w:p>
        </w:tc>
      </w:tr>
      <w:tr w:rsidR="00384C43" w:rsidRPr="00C7345F" w14:paraId="1CBDA648" w14:textId="77777777" w:rsidTr="00F73F5C">
        <w:tc>
          <w:tcPr>
            <w:tcW w:w="1440" w:type="dxa"/>
            <w:noWrap/>
            <w:hideMark/>
          </w:tcPr>
          <w:p w14:paraId="6B31FA1E"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775553B8" w14:textId="77777777" w:rsidR="00384C43" w:rsidRPr="00C7345F" w:rsidRDefault="00384C43" w:rsidP="00F73F5C">
            <w:pPr>
              <w:pStyle w:val="TableText"/>
              <w:rPr>
                <w:rFonts w:eastAsia="Times New Roman"/>
                <w:szCs w:val="24"/>
                <w:lang w:eastAsia="ko-KR"/>
              </w:rPr>
            </w:pPr>
            <w:r w:rsidRPr="00C7345F">
              <w:t>10,037</w:t>
            </w:r>
          </w:p>
        </w:tc>
        <w:tc>
          <w:tcPr>
            <w:tcW w:w="1512" w:type="dxa"/>
          </w:tcPr>
          <w:p w14:paraId="1F79BFBE" w14:textId="77777777" w:rsidR="00384C43" w:rsidRPr="00C7345F" w:rsidRDefault="00384C43" w:rsidP="00F73F5C">
            <w:pPr>
              <w:pStyle w:val="TableText"/>
              <w:ind w:right="360"/>
              <w:rPr>
                <w:rFonts w:eastAsia="Times New Roman"/>
                <w:szCs w:val="24"/>
                <w:lang w:eastAsia="ko-KR"/>
              </w:rPr>
            </w:pPr>
            <w:r w:rsidRPr="00C7345F">
              <w:t>8.10</w:t>
            </w:r>
          </w:p>
        </w:tc>
      </w:tr>
      <w:tr w:rsidR="00384C43" w:rsidRPr="00C7345F" w14:paraId="6AD2B65F" w14:textId="77777777" w:rsidTr="00F73F5C">
        <w:tc>
          <w:tcPr>
            <w:tcW w:w="1440" w:type="dxa"/>
            <w:noWrap/>
            <w:hideMark/>
          </w:tcPr>
          <w:p w14:paraId="32A0CBDC"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5DB97722" w14:textId="77777777" w:rsidR="00384C43" w:rsidRPr="00C7345F" w:rsidRDefault="00384C43" w:rsidP="00F73F5C">
            <w:pPr>
              <w:pStyle w:val="TableText"/>
              <w:rPr>
                <w:rFonts w:eastAsia="Times New Roman"/>
                <w:szCs w:val="24"/>
                <w:lang w:eastAsia="ko-KR"/>
              </w:rPr>
            </w:pPr>
            <w:r w:rsidRPr="00C7345F">
              <w:t>11,301</w:t>
            </w:r>
          </w:p>
        </w:tc>
        <w:tc>
          <w:tcPr>
            <w:tcW w:w="1512" w:type="dxa"/>
          </w:tcPr>
          <w:p w14:paraId="2F1C46BE" w14:textId="77777777" w:rsidR="00384C43" w:rsidRPr="00C7345F" w:rsidRDefault="00384C43" w:rsidP="00F73F5C">
            <w:pPr>
              <w:pStyle w:val="TableText"/>
              <w:ind w:right="360"/>
              <w:rPr>
                <w:rFonts w:eastAsia="Times New Roman"/>
                <w:szCs w:val="24"/>
                <w:lang w:eastAsia="ko-KR"/>
              </w:rPr>
            </w:pPr>
            <w:r w:rsidRPr="00C7345F">
              <w:t>9.12</w:t>
            </w:r>
          </w:p>
        </w:tc>
      </w:tr>
      <w:tr w:rsidR="00384C43" w:rsidRPr="00C7345F" w14:paraId="20B3BA3F" w14:textId="77777777" w:rsidTr="00F73F5C">
        <w:tc>
          <w:tcPr>
            <w:tcW w:w="1440" w:type="dxa"/>
            <w:noWrap/>
          </w:tcPr>
          <w:p w14:paraId="30AB4210" w14:textId="77777777" w:rsidR="00384C43" w:rsidRPr="00C7345F" w:rsidRDefault="00384C43" w:rsidP="00F73F5C">
            <w:pPr>
              <w:pStyle w:val="TableText"/>
              <w:ind w:right="504"/>
              <w:rPr>
                <w:color w:val="000000"/>
                <w:szCs w:val="24"/>
              </w:rPr>
            </w:pPr>
            <w:r w:rsidRPr="00C7345F">
              <w:t>5</w:t>
            </w:r>
          </w:p>
        </w:tc>
        <w:tc>
          <w:tcPr>
            <w:tcW w:w="950" w:type="dxa"/>
            <w:noWrap/>
          </w:tcPr>
          <w:p w14:paraId="35123ADA" w14:textId="77777777" w:rsidR="00384C43" w:rsidRPr="00C7345F" w:rsidRDefault="00384C43" w:rsidP="00F73F5C">
            <w:pPr>
              <w:pStyle w:val="TableText"/>
              <w:rPr>
                <w:rFonts w:eastAsia="Times New Roman"/>
                <w:szCs w:val="24"/>
                <w:lang w:eastAsia="ko-KR"/>
              </w:rPr>
            </w:pPr>
            <w:r w:rsidRPr="00C7345F">
              <w:t>11,752</w:t>
            </w:r>
          </w:p>
        </w:tc>
        <w:tc>
          <w:tcPr>
            <w:tcW w:w="1512" w:type="dxa"/>
          </w:tcPr>
          <w:p w14:paraId="17688B46" w14:textId="77777777" w:rsidR="00384C43" w:rsidRPr="00C7345F" w:rsidRDefault="00384C43" w:rsidP="00F73F5C">
            <w:pPr>
              <w:pStyle w:val="TableText"/>
              <w:ind w:right="360"/>
              <w:rPr>
                <w:rFonts w:eastAsia="Times New Roman"/>
                <w:szCs w:val="24"/>
                <w:lang w:eastAsia="ko-KR"/>
              </w:rPr>
            </w:pPr>
            <w:r w:rsidRPr="00C7345F">
              <w:t>9.49</w:t>
            </w:r>
          </w:p>
        </w:tc>
      </w:tr>
      <w:tr w:rsidR="00384C43" w:rsidRPr="00C7345F" w14:paraId="62815C06" w14:textId="77777777" w:rsidTr="00F73F5C">
        <w:tc>
          <w:tcPr>
            <w:tcW w:w="1440" w:type="dxa"/>
            <w:noWrap/>
          </w:tcPr>
          <w:p w14:paraId="29FCD71C" w14:textId="77777777" w:rsidR="00384C43" w:rsidRPr="00C7345F" w:rsidRDefault="00384C43" w:rsidP="00F73F5C">
            <w:pPr>
              <w:pStyle w:val="TableText"/>
              <w:ind w:right="504"/>
              <w:rPr>
                <w:color w:val="000000"/>
                <w:szCs w:val="24"/>
              </w:rPr>
            </w:pPr>
            <w:r w:rsidRPr="00C7345F">
              <w:t>6</w:t>
            </w:r>
          </w:p>
        </w:tc>
        <w:tc>
          <w:tcPr>
            <w:tcW w:w="950" w:type="dxa"/>
            <w:noWrap/>
          </w:tcPr>
          <w:p w14:paraId="63D506F1" w14:textId="77777777" w:rsidR="00384C43" w:rsidRPr="00C7345F" w:rsidRDefault="00384C43" w:rsidP="00F73F5C">
            <w:pPr>
              <w:pStyle w:val="TableText"/>
              <w:rPr>
                <w:rFonts w:eastAsia="Times New Roman"/>
                <w:szCs w:val="24"/>
                <w:lang w:eastAsia="ko-KR"/>
              </w:rPr>
            </w:pPr>
            <w:r w:rsidRPr="00C7345F">
              <w:t>12,143</w:t>
            </w:r>
          </w:p>
        </w:tc>
        <w:tc>
          <w:tcPr>
            <w:tcW w:w="1512" w:type="dxa"/>
          </w:tcPr>
          <w:p w14:paraId="7E78271C" w14:textId="77777777" w:rsidR="00384C43" w:rsidRPr="00C7345F" w:rsidRDefault="00384C43" w:rsidP="00F73F5C">
            <w:pPr>
              <w:pStyle w:val="TableText"/>
              <w:ind w:right="360"/>
              <w:rPr>
                <w:rFonts w:eastAsia="Times New Roman"/>
                <w:szCs w:val="24"/>
                <w:lang w:eastAsia="ko-KR"/>
              </w:rPr>
            </w:pPr>
            <w:r w:rsidRPr="00C7345F">
              <w:t>9.80</w:t>
            </w:r>
          </w:p>
        </w:tc>
      </w:tr>
      <w:tr w:rsidR="00384C43" w:rsidRPr="00C7345F" w14:paraId="008055B6" w14:textId="77777777" w:rsidTr="00F73F5C">
        <w:tc>
          <w:tcPr>
            <w:tcW w:w="1440" w:type="dxa"/>
            <w:noWrap/>
          </w:tcPr>
          <w:p w14:paraId="17B43FF4" w14:textId="77777777" w:rsidR="00384C43" w:rsidRPr="00C7345F" w:rsidRDefault="00384C43" w:rsidP="00F73F5C">
            <w:pPr>
              <w:pStyle w:val="TableText"/>
              <w:ind w:right="504"/>
              <w:rPr>
                <w:color w:val="000000"/>
                <w:szCs w:val="24"/>
              </w:rPr>
            </w:pPr>
            <w:r w:rsidRPr="00C7345F">
              <w:t>7</w:t>
            </w:r>
          </w:p>
        </w:tc>
        <w:tc>
          <w:tcPr>
            <w:tcW w:w="950" w:type="dxa"/>
            <w:noWrap/>
          </w:tcPr>
          <w:p w14:paraId="79062B16" w14:textId="77777777" w:rsidR="00384C43" w:rsidRPr="00C7345F" w:rsidRDefault="00384C43" w:rsidP="00F73F5C">
            <w:pPr>
              <w:pStyle w:val="TableText"/>
              <w:rPr>
                <w:rFonts w:eastAsia="Times New Roman"/>
                <w:szCs w:val="24"/>
                <w:lang w:eastAsia="ko-KR"/>
              </w:rPr>
            </w:pPr>
            <w:r w:rsidRPr="00C7345F">
              <w:t>12,003</w:t>
            </w:r>
          </w:p>
        </w:tc>
        <w:tc>
          <w:tcPr>
            <w:tcW w:w="1512" w:type="dxa"/>
          </w:tcPr>
          <w:p w14:paraId="7CAFD4B6" w14:textId="77777777" w:rsidR="00384C43" w:rsidRPr="00C7345F" w:rsidRDefault="00384C43" w:rsidP="00F73F5C">
            <w:pPr>
              <w:pStyle w:val="TableText"/>
              <w:ind w:right="360"/>
              <w:rPr>
                <w:rFonts w:eastAsia="Times New Roman"/>
                <w:szCs w:val="24"/>
                <w:lang w:eastAsia="ko-KR"/>
              </w:rPr>
            </w:pPr>
            <w:r w:rsidRPr="00C7345F">
              <w:t>9.69</w:t>
            </w:r>
          </w:p>
        </w:tc>
      </w:tr>
      <w:tr w:rsidR="00384C43" w:rsidRPr="00C7345F" w14:paraId="3EBBF64C" w14:textId="77777777" w:rsidTr="00F73F5C">
        <w:tc>
          <w:tcPr>
            <w:tcW w:w="1440" w:type="dxa"/>
            <w:noWrap/>
          </w:tcPr>
          <w:p w14:paraId="5664E9E1" w14:textId="77777777" w:rsidR="00384C43" w:rsidRPr="00C7345F" w:rsidRDefault="00384C43" w:rsidP="00F73F5C">
            <w:pPr>
              <w:pStyle w:val="TableText"/>
              <w:ind w:right="504"/>
              <w:rPr>
                <w:color w:val="000000"/>
                <w:szCs w:val="24"/>
              </w:rPr>
            </w:pPr>
            <w:r w:rsidRPr="00C7345F">
              <w:t>8</w:t>
            </w:r>
          </w:p>
        </w:tc>
        <w:tc>
          <w:tcPr>
            <w:tcW w:w="950" w:type="dxa"/>
            <w:noWrap/>
          </w:tcPr>
          <w:p w14:paraId="786D3082" w14:textId="77777777" w:rsidR="00384C43" w:rsidRPr="00C7345F" w:rsidRDefault="00384C43" w:rsidP="00F73F5C">
            <w:pPr>
              <w:pStyle w:val="TableText"/>
              <w:rPr>
                <w:rFonts w:eastAsia="Times New Roman"/>
                <w:szCs w:val="24"/>
                <w:lang w:eastAsia="ko-KR"/>
              </w:rPr>
            </w:pPr>
            <w:r w:rsidRPr="00C7345F">
              <w:t>10,858</w:t>
            </w:r>
          </w:p>
        </w:tc>
        <w:tc>
          <w:tcPr>
            <w:tcW w:w="1512" w:type="dxa"/>
          </w:tcPr>
          <w:p w14:paraId="0FEAD361" w14:textId="77777777" w:rsidR="00384C43" w:rsidRPr="00C7345F" w:rsidRDefault="00384C43" w:rsidP="00F73F5C">
            <w:pPr>
              <w:pStyle w:val="TableText"/>
              <w:ind w:right="360"/>
              <w:rPr>
                <w:rFonts w:eastAsia="Times New Roman"/>
                <w:szCs w:val="24"/>
                <w:lang w:eastAsia="ko-KR"/>
              </w:rPr>
            </w:pPr>
            <w:r w:rsidRPr="00C7345F">
              <w:t>8.77</w:t>
            </w:r>
          </w:p>
        </w:tc>
      </w:tr>
      <w:tr w:rsidR="00384C43" w:rsidRPr="00C7345F" w14:paraId="56887B9C" w14:textId="77777777" w:rsidTr="00F73F5C">
        <w:tc>
          <w:tcPr>
            <w:tcW w:w="1440" w:type="dxa"/>
            <w:noWrap/>
          </w:tcPr>
          <w:p w14:paraId="4BE49514" w14:textId="77777777" w:rsidR="00384C43" w:rsidRPr="00C7345F" w:rsidRDefault="00384C43" w:rsidP="00F73F5C">
            <w:pPr>
              <w:pStyle w:val="TableText"/>
              <w:ind w:right="504"/>
              <w:rPr>
                <w:color w:val="000000"/>
                <w:szCs w:val="24"/>
              </w:rPr>
            </w:pPr>
            <w:r w:rsidRPr="00C7345F">
              <w:t>9</w:t>
            </w:r>
          </w:p>
        </w:tc>
        <w:tc>
          <w:tcPr>
            <w:tcW w:w="950" w:type="dxa"/>
            <w:noWrap/>
          </w:tcPr>
          <w:p w14:paraId="1B380772" w14:textId="77777777" w:rsidR="00384C43" w:rsidRPr="00C7345F" w:rsidRDefault="00384C43" w:rsidP="00F73F5C">
            <w:pPr>
              <w:pStyle w:val="TableText"/>
              <w:rPr>
                <w:rFonts w:eastAsia="Times New Roman"/>
                <w:szCs w:val="24"/>
                <w:lang w:eastAsia="ko-KR"/>
              </w:rPr>
            </w:pPr>
            <w:r w:rsidRPr="00C7345F">
              <w:t>9,676</w:t>
            </w:r>
          </w:p>
        </w:tc>
        <w:tc>
          <w:tcPr>
            <w:tcW w:w="1512" w:type="dxa"/>
          </w:tcPr>
          <w:p w14:paraId="4F825876" w14:textId="77777777" w:rsidR="00384C43" w:rsidRPr="00C7345F" w:rsidRDefault="00384C43" w:rsidP="00F73F5C">
            <w:pPr>
              <w:pStyle w:val="TableText"/>
              <w:ind w:right="360"/>
              <w:rPr>
                <w:rFonts w:eastAsia="Times New Roman"/>
                <w:szCs w:val="24"/>
                <w:lang w:eastAsia="ko-KR"/>
              </w:rPr>
            </w:pPr>
            <w:r w:rsidRPr="00C7345F">
              <w:t>7.81</w:t>
            </w:r>
          </w:p>
        </w:tc>
      </w:tr>
      <w:tr w:rsidR="00384C43" w:rsidRPr="00C7345F" w14:paraId="57F50060" w14:textId="77777777" w:rsidTr="00F73F5C">
        <w:tc>
          <w:tcPr>
            <w:tcW w:w="1440" w:type="dxa"/>
            <w:noWrap/>
          </w:tcPr>
          <w:p w14:paraId="4CFAFA38" w14:textId="77777777" w:rsidR="00384C43" w:rsidRPr="00C7345F" w:rsidRDefault="00384C43" w:rsidP="00F73F5C">
            <w:pPr>
              <w:pStyle w:val="TableText"/>
              <w:ind w:right="504"/>
              <w:rPr>
                <w:color w:val="000000"/>
                <w:szCs w:val="24"/>
              </w:rPr>
            </w:pPr>
            <w:r w:rsidRPr="00C7345F">
              <w:t>10</w:t>
            </w:r>
          </w:p>
        </w:tc>
        <w:tc>
          <w:tcPr>
            <w:tcW w:w="950" w:type="dxa"/>
            <w:noWrap/>
          </w:tcPr>
          <w:p w14:paraId="535E1B6C" w14:textId="77777777" w:rsidR="00384C43" w:rsidRPr="00C7345F" w:rsidRDefault="00384C43" w:rsidP="00F73F5C">
            <w:pPr>
              <w:pStyle w:val="TableText"/>
              <w:rPr>
                <w:rFonts w:eastAsia="Times New Roman"/>
                <w:szCs w:val="24"/>
                <w:lang w:eastAsia="ko-KR"/>
              </w:rPr>
            </w:pPr>
            <w:r w:rsidRPr="00C7345F">
              <w:t>4,436</w:t>
            </w:r>
          </w:p>
        </w:tc>
        <w:tc>
          <w:tcPr>
            <w:tcW w:w="1512" w:type="dxa"/>
          </w:tcPr>
          <w:p w14:paraId="5C4ED959" w14:textId="77777777" w:rsidR="00384C43" w:rsidRPr="00C7345F" w:rsidRDefault="00384C43" w:rsidP="00F73F5C">
            <w:pPr>
              <w:pStyle w:val="TableText"/>
              <w:ind w:right="360"/>
              <w:rPr>
                <w:rFonts w:eastAsia="Times New Roman"/>
                <w:szCs w:val="24"/>
                <w:lang w:eastAsia="ko-KR"/>
              </w:rPr>
            </w:pPr>
            <w:r w:rsidRPr="00C7345F">
              <w:t>3.58</w:t>
            </w:r>
          </w:p>
        </w:tc>
      </w:tr>
      <w:tr w:rsidR="00384C43" w:rsidRPr="00C7345F" w14:paraId="37BF43F3" w14:textId="77777777" w:rsidTr="00F73F5C">
        <w:tc>
          <w:tcPr>
            <w:tcW w:w="1440" w:type="dxa"/>
            <w:noWrap/>
          </w:tcPr>
          <w:p w14:paraId="6D1C42EE" w14:textId="77777777" w:rsidR="00384C43" w:rsidRPr="00C7345F" w:rsidRDefault="00384C43" w:rsidP="00F73F5C">
            <w:pPr>
              <w:pStyle w:val="TableText"/>
              <w:ind w:right="504"/>
              <w:rPr>
                <w:color w:val="000000"/>
                <w:szCs w:val="24"/>
              </w:rPr>
            </w:pPr>
            <w:r w:rsidRPr="00C7345F">
              <w:t>11</w:t>
            </w:r>
          </w:p>
        </w:tc>
        <w:tc>
          <w:tcPr>
            <w:tcW w:w="950" w:type="dxa"/>
            <w:noWrap/>
          </w:tcPr>
          <w:p w14:paraId="70409F6A" w14:textId="77777777" w:rsidR="00384C43" w:rsidRPr="00C7345F" w:rsidRDefault="00384C43" w:rsidP="00F73F5C">
            <w:pPr>
              <w:pStyle w:val="TableText"/>
              <w:rPr>
                <w:rFonts w:eastAsia="Times New Roman"/>
                <w:szCs w:val="24"/>
                <w:lang w:eastAsia="ko-KR"/>
              </w:rPr>
            </w:pPr>
            <w:r w:rsidRPr="00C7345F">
              <w:t>6,556</w:t>
            </w:r>
          </w:p>
        </w:tc>
        <w:tc>
          <w:tcPr>
            <w:tcW w:w="1512" w:type="dxa"/>
          </w:tcPr>
          <w:p w14:paraId="7A30A88E" w14:textId="77777777" w:rsidR="00384C43" w:rsidRPr="00C7345F" w:rsidRDefault="00384C43" w:rsidP="00F73F5C">
            <w:pPr>
              <w:pStyle w:val="TableText"/>
              <w:ind w:right="360"/>
              <w:rPr>
                <w:rFonts w:eastAsia="Times New Roman"/>
                <w:szCs w:val="24"/>
                <w:lang w:eastAsia="ko-KR"/>
              </w:rPr>
            </w:pPr>
            <w:r w:rsidRPr="00C7345F">
              <w:t>5.29</w:t>
            </w:r>
          </w:p>
        </w:tc>
      </w:tr>
      <w:tr w:rsidR="00384C43" w:rsidRPr="00C7345F" w14:paraId="56E61C83" w14:textId="77777777" w:rsidTr="00F73F5C">
        <w:tc>
          <w:tcPr>
            <w:tcW w:w="1440" w:type="dxa"/>
            <w:noWrap/>
          </w:tcPr>
          <w:p w14:paraId="3F9E9E90" w14:textId="77777777" w:rsidR="00384C43" w:rsidRPr="00C7345F" w:rsidRDefault="00384C43" w:rsidP="00F73F5C">
            <w:pPr>
              <w:pStyle w:val="TableText"/>
              <w:ind w:right="504"/>
            </w:pPr>
            <w:r w:rsidRPr="00C7345F">
              <w:t>E</w:t>
            </w:r>
          </w:p>
        </w:tc>
        <w:tc>
          <w:tcPr>
            <w:tcW w:w="950" w:type="dxa"/>
            <w:noWrap/>
          </w:tcPr>
          <w:p w14:paraId="4335D99F" w14:textId="77777777" w:rsidR="00384C43" w:rsidRPr="00C7345F" w:rsidRDefault="00384C43" w:rsidP="00F73F5C">
            <w:pPr>
              <w:pStyle w:val="TableText"/>
            </w:pPr>
            <w:r w:rsidRPr="00C7345F">
              <w:t>7</w:t>
            </w:r>
          </w:p>
        </w:tc>
        <w:tc>
          <w:tcPr>
            <w:tcW w:w="1512" w:type="dxa"/>
          </w:tcPr>
          <w:p w14:paraId="03EA8467" w14:textId="77777777" w:rsidR="00384C43" w:rsidRPr="00C7345F" w:rsidRDefault="00384C43" w:rsidP="00F73F5C">
            <w:pPr>
              <w:pStyle w:val="TableText"/>
              <w:ind w:right="360"/>
            </w:pPr>
            <w:r w:rsidRPr="00C7345F">
              <w:t>0.01</w:t>
            </w:r>
          </w:p>
        </w:tc>
      </w:tr>
    </w:tbl>
    <w:p w14:paraId="54E0B72A" w14:textId="77777777" w:rsidR="00384C43" w:rsidRPr="00C7345F" w:rsidRDefault="00384C43" w:rsidP="00F73F5C">
      <w:pPr>
        <w:pStyle w:val="Caption"/>
        <w:pageBreakBefore/>
      </w:pPr>
      <w:bookmarkStart w:id="582" w:name="_Toc134621861"/>
      <w:r w:rsidRPr="00C7345F">
        <w:lastRenderedPageBreak/>
        <w:t>Table 4.A.</w:t>
      </w:r>
      <w:r w:rsidRPr="00C7345F">
        <w:fldChar w:fldCharType="begin"/>
      </w:r>
      <w:r w:rsidRPr="00C7345F">
        <w:instrText>SEQ Table_4.A. \* ARABIC</w:instrText>
      </w:r>
      <w:r w:rsidRPr="00C7345F">
        <w:fldChar w:fldCharType="separate"/>
      </w:r>
      <w:r w:rsidRPr="00C7345F">
        <w:t>28</w:t>
      </w:r>
      <w:r w:rsidRPr="00C7345F">
        <w:fldChar w:fldCharType="end"/>
      </w:r>
      <w:r w:rsidRPr="00C7345F">
        <w:t xml:space="preserve">  Raw Score Distribution for Grade One—Reading</w:t>
      </w:r>
      <w:bookmarkEnd w:id="582"/>
    </w:p>
    <w:tbl>
      <w:tblPr>
        <w:tblStyle w:val="TRs"/>
        <w:tblW w:w="0" w:type="auto"/>
        <w:tblLayout w:type="fixed"/>
        <w:tblCellMar>
          <w:left w:w="58" w:type="dxa"/>
          <w:right w:w="58" w:type="dxa"/>
        </w:tblCellMar>
        <w:tblLook w:val="04A0" w:firstRow="1" w:lastRow="0" w:firstColumn="1" w:lastColumn="0" w:noHBand="0" w:noVBand="1"/>
        <w:tblDescription w:val="Raw Score Distribution for Grade One—Reading"/>
      </w:tblPr>
      <w:tblGrid>
        <w:gridCol w:w="1440"/>
        <w:gridCol w:w="950"/>
        <w:gridCol w:w="1512"/>
      </w:tblGrid>
      <w:tr w:rsidR="00384C43" w:rsidRPr="00C7345F" w14:paraId="33CAECFE"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4BDF9D79"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5CA91547"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5DA23B54"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600B6225" w14:textId="77777777" w:rsidTr="00F73F5C">
        <w:tc>
          <w:tcPr>
            <w:tcW w:w="1440" w:type="dxa"/>
            <w:noWrap/>
            <w:hideMark/>
          </w:tcPr>
          <w:p w14:paraId="0AF2A032"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18F8626D" w14:textId="77777777" w:rsidR="00384C43" w:rsidRPr="00C7345F" w:rsidRDefault="00384C43" w:rsidP="00F73F5C">
            <w:pPr>
              <w:pStyle w:val="TableText"/>
              <w:rPr>
                <w:rFonts w:eastAsia="Times New Roman"/>
                <w:szCs w:val="24"/>
                <w:lang w:eastAsia="ko-KR"/>
              </w:rPr>
            </w:pPr>
            <w:r w:rsidRPr="00C7345F">
              <w:t>1,204</w:t>
            </w:r>
          </w:p>
        </w:tc>
        <w:tc>
          <w:tcPr>
            <w:tcW w:w="1512" w:type="dxa"/>
          </w:tcPr>
          <w:p w14:paraId="0BE4B549" w14:textId="77777777" w:rsidR="00384C43" w:rsidRPr="00C7345F" w:rsidRDefault="00384C43" w:rsidP="00F73F5C">
            <w:pPr>
              <w:pStyle w:val="TableText"/>
              <w:ind w:right="360"/>
              <w:rPr>
                <w:rFonts w:eastAsia="Times New Roman"/>
                <w:szCs w:val="24"/>
                <w:lang w:eastAsia="ko-KR"/>
              </w:rPr>
            </w:pPr>
            <w:r w:rsidRPr="00C7345F">
              <w:t>21.48</w:t>
            </w:r>
          </w:p>
        </w:tc>
      </w:tr>
      <w:tr w:rsidR="00384C43" w:rsidRPr="00C7345F" w14:paraId="2AC463DC" w14:textId="77777777" w:rsidTr="00F73F5C">
        <w:tc>
          <w:tcPr>
            <w:tcW w:w="1440" w:type="dxa"/>
            <w:noWrap/>
            <w:hideMark/>
          </w:tcPr>
          <w:p w14:paraId="2FC12139"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1F24643F" w14:textId="77777777" w:rsidR="00384C43" w:rsidRPr="00C7345F" w:rsidRDefault="00384C43" w:rsidP="00F73F5C">
            <w:pPr>
              <w:pStyle w:val="TableText"/>
              <w:rPr>
                <w:rFonts w:eastAsia="Times New Roman"/>
                <w:szCs w:val="24"/>
                <w:lang w:eastAsia="ko-KR"/>
              </w:rPr>
            </w:pPr>
            <w:r w:rsidRPr="00C7345F">
              <w:t>230</w:t>
            </w:r>
          </w:p>
        </w:tc>
        <w:tc>
          <w:tcPr>
            <w:tcW w:w="1512" w:type="dxa"/>
          </w:tcPr>
          <w:p w14:paraId="522684E0" w14:textId="77777777" w:rsidR="00384C43" w:rsidRPr="00C7345F" w:rsidRDefault="00384C43" w:rsidP="00F73F5C">
            <w:pPr>
              <w:pStyle w:val="TableText"/>
              <w:ind w:right="360"/>
              <w:rPr>
                <w:rFonts w:eastAsia="Times New Roman"/>
                <w:szCs w:val="24"/>
                <w:lang w:eastAsia="ko-KR"/>
              </w:rPr>
            </w:pPr>
            <w:r w:rsidRPr="00C7345F">
              <w:t>4.10</w:t>
            </w:r>
          </w:p>
        </w:tc>
      </w:tr>
      <w:tr w:rsidR="00384C43" w:rsidRPr="00C7345F" w14:paraId="5249547A" w14:textId="77777777" w:rsidTr="00F73F5C">
        <w:tc>
          <w:tcPr>
            <w:tcW w:w="1440" w:type="dxa"/>
            <w:noWrap/>
            <w:hideMark/>
          </w:tcPr>
          <w:p w14:paraId="4B37CAA2"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36658F48" w14:textId="77777777" w:rsidR="00384C43" w:rsidRPr="00C7345F" w:rsidRDefault="00384C43" w:rsidP="00F73F5C">
            <w:pPr>
              <w:pStyle w:val="TableText"/>
              <w:rPr>
                <w:rFonts w:eastAsia="Times New Roman"/>
                <w:szCs w:val="24"/>
                <w:lang w:eastAsia="ko-KR"/>
              </w:rPr>
            </w:pPr>
            <w:r w:rsidRPr="00C7345F">
              <w:t>232</w:t>
            </w:r>
          </w:p>
        </w:tc>
        <w:tc>
          <w:tcPr>
            <w:tcW w:w="1512" w:type="dxa"/>
          </w:tcPr>
          <w:p w14:paraId="71367C3E" w14:textId="77777777" w:rsidR="00384C43" w:rsidRPr="00C7345F" w:rsidRDefault="00384C43" w:rsidP="00F73F5C">
            <w:pPr>
              <w:pStyle w:val="TableText"/>
              <w:ind w:right="360"/>
              <w:rPr>
                <w:rFonts w:eastAsia="Times New Roman"/>
                <w:szCs w:val="24"/>
                <w:lang w:eastAsia="ko-KR"/>
              </w:rPr>
            </w:pPr>
            <w:r w:rsidRPr="00C7345F">
              <w:t>4.14</w:t>
            </w:r>
          </w:p>
        </w:tc>
      </w:tr>
      <w:tr w:rsidR="00384C43" w:rsidRPr="00C7345F" w14:paraId="30CC05AF" w14:textId="77777777" w:rsidTr="00F73F5C">
        <w:tc>
          <w:tcPr>
            <w:tcW w:w="1440" w:type="dxa"/>
            <w:noWrap/>
            <w:hideMark/>
          </w:tcPr>
          <w:p w14:paraId="623AB332"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00F96E11" w14:textId="77777777" w:rsidR="00384C43" w:rsidRPr="00C7345F" w:rsidRDefault="00384C43" w:rsidP="00F73F5C">
            <w:pPr>
              <w:pStyle w:val="TableText"/>
              <w:rPr>
                <w:rFonts w:eastAsia="Times New Roman"/>
                <w:szCs w:val="24"/>
                <w:lang w:eastAsia="ko-KR"/>
              </w:rPr>
            </w:pPr>
            <w:r w:rsidRPr="00C7345F">
              <w:t>239</w:t>
            </w:r>
          </w:p>
        </w:tc>
        <w:tc>
          <w:tcPr>
            <w:tcW w:w="1512" w:type="dxa"/>
          </w:tcPr>
          <w:p w14:paraId="7C00410A" w14:textId="77777777" w:rsidR="00384C43" w:rsidRPr="00C7345F" w:rsidRDefault="00384C43" w:rsidP="00F73F5C">
            <w:pPr>
              <w:pStyle w:val="TableText"/>
              <w:ind w:right="360"/>
              <w:rPr>
                <w:rFonts w:eastAsia="Times New Roman"/>
                <w:szCs w:val="24"/>
                <w:lang w:eastAsia="ko-KR"/>
              </w:rPr>
            </w:pPr>
            <w:r w:rsidRPr="00C7345F">
              <w:t>4.26</w:t>
            </w:r>
          </w:p>
        </w:tc>
      </w:tr>
      <w:tr w:rsidR="00384C43" w:rsidRPr="00C7345F" w14:paraId="28163DB1" w14:textId="77777777" w:rsidTr="00F73F5C">
        <w:tc>
          <w:tcPr>
            <w:tcW w:w="1440" w:type="dxa"/>
            <w:noWrap/>
            <w:hideMark/>
          </w:tcPr>
          <w:p w14:paraId="1E02E2EB"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6FC80AC3" w14:textId="77777777" w:rsidR="00384C43" w:rsidRPr="00C7345F" w:rsidRDefault="00384C43" w:rsidP="00F73F5C">
            <w:pPr>
              <w:pStyle w:val="TableText"/>
              <w:rPr>
                <w:rFonts w:eastAsia="Times New Roman"/>
                <w:szCs w:val="24"/>
                <w:lang w:eastAsia="ko-KR"/>
              </w:rPr>
            </w:pPr>
            <w:r w:rsidRPr="00C7345F">
              <w:t>280</w:t>
            </w:r>
          </w:p>
        </w:tc>
        <w:tc>
          <w:tcPr>
            <w:tcW w:w="1512" w:type="dxa"/>
          </w:tcPr>
          <w:p w14:paraId="6851E049" w14:textId="77777777" w:rsidR="00384C43" w:rsidRPr="00C7345F" w:rsidRDefault="00384C43" w:rsidP="00F73F5C">
            <w:pPr>
              <w:pStyle w:val="TableText"/>
              <w:ind w:right="360"/>
              <w:rPr>
                <w:rFonts w:eastAsia="Times New Roman"/>
                <w:szCs w:val="24"/>
                <w:lang w:eastAsia="ko-KR"/>
              </w:rPr>
            </w:pPr>
            <w:r w:rsidRPr="00C7345F">
              <w:t>4.99</w:t>
            </w:r>
          </w:p>
        </w:tc>
      </w:tr>
      <w:tr w:rsidR="00384C43" w:rsidRPr="00C7345F" w14:paraId="0D13D4E2" w14:textId="77777777" w:rsidTr="00F73F5C">
        <w:tc>
          <w:tcPr>
            <w:tcW w:w="1440" w:type="dxa"/>
            <w:noWrap/>
          </w:tcPr>
          <w:p w14:paraId="78497BB9" w14:textId="77777777" w:rsidR="00384C43" w:rsidRPr="00C7345F" w:rsidRDefault="00384C43" w:rsidP="00F73F5C">
            <w:pPr>
              <w:pStyle w:val="TableText"/>
              <w:ind w:right="504"/>
              <w:rPr>
                <w:color w:val="000000"/>
                <w:szCs w:val="24"/>
              </w:rPr>
            </w:pPr>
            <w:r w:rsidRPr="00C7345F">
              <w:t>5</w:t>
            </w:r>
          </w:p>
        </w:tc>
        <w:tc>
          <w:tcPr>
            <w:tcW w:w="950" w:type="dxa"/>
            <w:noWrap/>
          </w:tcPr>
          <w:p w14:paraId="361C72E6" w14:textId="77777777" w:rsidR="00384C43" w:rsidRPr="00C7345F" w:rsidRDefault="00384C43" w:rsidP="00F73F5C">
            <w:pPr>
              <w:pStyle w:val="TableText"/>
              <w:rPr>
                <w:rFonts w:eastAsia="Times New Roman"/>
                <w:szCs w:val="24"/>
                <w:lang w:eastAsia="ko-KR"/>
              </w:rPr>
            </w:pPr>
            <w:r w:rsidRPr="00C7345F">
              <w:t>315</w:t>
            </w:r>
          </w:p>
        </w:tc>
        <w:tc>
          <w:tcPr>
            <w:tcW w:w="1512" w:type="dxa"/>
          </w:tcPr>
          <w:p w14:paraId="7C70C3C8" w14:textId="77777777" w:rsidR="00384C43" w:rsidRPr="00C7345F" w:rsidRDefault="00384C43" w:rsidP="00F73F5C">
            <w:pPr>
              <w:pStyle w:val="TableText"/>
              <w:ind w:right="360"/>
              <w:rPr>
                <w:rFonts w:eastAsia="Times New Roman"/>
                <w:szCs w:val="24"/>
                <w:lang w:eastAsia="ko-KR"/>
              </w:rPr>
            </w:pPr>
            <w:r w:rsidRPr="00C7345F">
              <w:t>5.62</w:t>
            </w:r>
          </w:p>
        </w:tc>
      </w:tr>
      <w:tr w:rsidR="00384C43" w:rsidRPr="00C7345F" w14:paraId="12538383" w14:textId="77777777" w:rsidTr="00F73F5C">
        <w:tc>
          <w:tcPr>
            <w:tcW w:w="1440" w:type="dxa"/>
            <w:noWrap/>
          </w:tcPr>
          <w:p w14:paraId="4CDA9414" w14:textId="77777777" w:rsidR="00384C43" w:rsidRPr="00C7345F" w:rsidRDefault="00384C43" w:rsidP="00F73F5C">
            <w:pPr>
              <w:pStyle w:val="TableText"/>
              <w:ind w:right="504"/>
              <w:rPr>
                <w:color w:val="000000"/>
                <w:szCs w:val="24"/>
              </w:rPr>
            </w:pPr>
            <w:r w:rsidRPr="00C7345F">
              <w:t>6</w:t>
            </w:r>
          </w:p>
        </w:tc>
        <w:tc>
          <w:tcPr>
            <w:tcW w:w="950" w:type="dxa"/>
            <w:noWrap/>
          </w:tcPr>
          <w:p w14:paraId="786FA305" w14:textId="77777777" w:rsidR="00384C43" w:rsidRPr="00C7345F" w:rsidRDefault="00384C43" w:rsidP="00F73F5C">
            <w:pPr>
              <w:pStyle w:val="TableText"/>
              <w:rPr>
                <w:rFonts w:eastAsia="Times New Roman"/>
                <w:szCs w:val="24"/>
                <w:lang w:eastAsia="ko-KR"/>
              </w:rPr>
            </w:pPr>
            <w:r w:rsidRPr="00C7345F">
              <w:t>295</w:t>
            </w:r>
          </w:p>
        </w:tc>
        <w:tc>
          <w:tcPr>
            <w:tcW w:w="1512" w:type="dxa"/>
          </w:tcPr>
          <w:p w14:paraId="6DCDFC43" w14:textId="77777777" w:rsidR="00384C43" w:rsidRPr="00C7345F" w:rsidRDefault="00384C43" w:rsidP="00F73F5C">
            <w:pPr>
              <w:pStyle w:val="TableText"/>
              <w:ind w:right="360"/>
              <w:rPr>
                <w:rFonts w:eastAsia="Times New Roman"/>
                <w:szCs w:val="24"/>
                <w:lang w:eastAsia="ko-KR"/>
              </w:rPr>
            </w:pPr>
            <w:r w:rsidRPr="00C7345F">
              <w:t>5.26</w:t>
            </w:r>
          </w:p>
        </w:tc>
      </w:tr>
      <w:tr w:rsidR="00384C43" w:rsidRPr="00C7345F" w14:paraId="46BAC3A8" w14:textId="77777777" w:rsidTr="00F73F5C">
        <w:tc>
          <w:tcPr>
            <w:tcW w:w="1440" w:type="dxa"/>
            <w:noWrap/>
          </w:tcPr>
          <w:p w14:paraId="28E90518" w14:textId="77777777" w:rsidR="00384C43" w:rsidRPr="00C7345F" w:rsidRDefault="00384C43" w:rsidP="00F73F5C">
            <w:pPr>
              <w:pStyle w:val="TableText"/>
              <w:ind w:right="504"/>
              <w:rPr>
                <w:color w:val="000000"/>
                <w:szCs w:val="24"/>
              </w:rPr>
            </w:pPr>
            <w:r w:rsidRPr="00C7345F">
              <w:t>7</w:t>
            </w:r>
          </w:p>
        </w:tc>
        <w:tc>
          <w:tcPr>
            <w:tcW w:w="950" w:type="dxa"/>
            <w:noWrap/>
          </w:tcPr>
          <w:p w14:paraId="0E752EA8" w14:textId="77777777" w:rsidR="00384C43" w:rsidRPr="00C7345F" w:rsidRDefault="00384C43" w:rsidP="00F73F5C">
            <w:pPr>
              <w:pStyle w:val="TableText"/>
              <w:rPr>
                <w:rFonts w:eastAsia="Times New Roman"/>
                <w:szCs w:val="24"/>
                <w:lang w:eastAsia="ko-KR"/>
              </w:rPr>
            </w:pPr>
            <w:r w:rsidRPr="00C7345F">
              <w:t>333</w:t>
            </w:r>
          </w:p>
        </w:tc>
        <w:tc>
          <w:tcPr>
            <w:tcW w:w="1512" w:type="dxa"/>
          </w:tcPr>
          <w:p w14:paraId="408B9AB4" w14:textId="77777777" w:rsidR="00384C43" w:rsidRPr="00C7345F" w:rsidRDefault="00384C43" w:rsidP="00F73F5C">
            <w:pPr>
              <w:pStyle w:val="TableText"/>
              <w:ind w:right="360"/>
              <w:rPr>
                <w:rFonts w:eastAsia="Times New Roman"/>
                <w:szCs w:val="24"/>
                <w:lang w:eastAsia="ko-KR"/>
              </w:rPr>
            </w:pPr>
            <w:r w:rsidRPr="00C7345F">
              <w:t>5.94</w:t>
            </w:r>
          </w:p>
        </w:tc>
      </w:tr>
      <w:tr w:rsidR="00384C43" w:rsidRPr="00C7345F" w14:paraId="45D8661E" w14:textId="77777777" w:rsidTr="00F73F5C">
        <w:tc>
          <w:tcPr>
            <w:tcW w:w="1440" w:type="dxa"/>
            <w:noWrap/>
          </w:tcPr>
          <w:p w14:paraId="05F0DCD3" w14:textId="77777777" w:rsidR="00384C43" w:rsidRPr="00C7345F" w:rsidRDefault="00384C43" w:rsidP="00F73F5C">
            <w:pPr>
              <w:pStyle w:val="TableText"/>
              <w:ind w:right="504"/>
              <w:rPr>
                <w:color w:val="000000"/>
                <w:szCs w:val="24"/>
              </w:rPr>
            </w:pPr>
            <w:r w:rsidRPr="00C7345F">
              <w:t>8</w:t>
            </w:r>
          </w:p>
        </w:tc>
        <w:tc>
          <w:tcPr>
            <w:tcW w:w="950" w:type="dxa"/>
            <w:noWrap/>
          </w:tcPr>
          <w:p w14:paraId="04544780" w14:textId="77777777" w:rsidR="00384C43" w:rsidRPr="00C7345F" w:rsidRDefault="00384C43" w:rsidP="00F73F5C">
            <w:pPr>
              <w:pStyle w:val="TableText"/>
              <w:rPr>
                <w:rFonts w:eastAsia="Times New Roman"/>
                <w:szCs w:val="24"/>
                <w:lang w:eastAsia="ko-KR"/>
              </w:rPr>
            </w:pPr>
            <w:r w:rsidRPr="00C7345F">
              <w:t>459</w:t>
            </w:r>
          </w:p>
        </w:tc>
        <w:tc>
          <w:tcPr>
            <w:tcW w:w="1512" w:type="dxa"/>
          </w:tcPr>
          <w:p w14:paraId="3047997F" w14:textId="77777777" w:rsidR="00384C43" w:rsidRPr="00C7345F" w:rsidRDefault="00384C43" w:rsidP="00F73F5C">
            <w:pPr>
              <w:pStyle w:val="TableText"/>
              <w:ind w:right="360"/>
              <w:rPr>
                <w:rFonts w:eastAsia="Times New Roman"/>
                <w:szCs w:val="24"/>
                <w:lang w:eastAsia="ko-KR"/>
              </w:rPr>
            </w:pPr>
            <w:r w:rsidRPr="00C7345F">
              <w:t>8.19</w:t>
            </w:r>
          </w:p>
        </w:tc>
      </w:tr>
      <w:tr w:rsidR="00384C43" w:rsidRPr="00C7345F" w14:paraId="36CEBCC7" w14:textId="77777777" w:rsidTr="00F73F5C">
        <w:tc>
          <w:tcPr>
            <w:tcW w:w="1440" w:type="dxa"/>
            <w:noWrap/>
          </w:tcPr>
          <w:p w14:paraId="19D26398" w14:textId="77777777" w:rsidR="00384C43" w:rsidRPr="00C7345F" w:rsidRDefault="00384C43" w:rsidP="00F73F5C">
            <w:pPr>
              <w:pStyle w:val="TableText"/>
              <w:ind w:right="504"/>
              <w:rPr>
                <w:color w:val="000000"/>
                <w:szCs w:val="24"/>
              </w:rPr>
            </w:pPr>
            <w:r w:rsidRPr="00C7345F">
              <w:t>9</w:t>
            </w:r>
          </w:p>
        </w:tc>
        <w:tc>
          <w:tcPr>
            <w:tcW w:w="950" w:type="dxa"/>
            <w:noWrap/>
          </w:tcPr>
          <w:p w14:paraId="374377C4" w14:textId="77777777" w:rsidR="00384C43" w:rsidRPr="00C7345F" w:rsidRDefault="00384C43" w:rsidP="00F73F5C">
            <w:pPr>
              <w:pStyle w:val="TableText"/>
              <w:rPr>
                <w:rFonts w:eastAsia="Times New Roman"/>
                <w:szCs w:val="24"/>
                <w:lang w:eastAsia="ko-KR"/>
              </w:rPr>
            </w:pPr>
            <w:r w:rsidRPr="00C7345F">
              <w:t>651</w:t>
            </w:r>
          </w:p>
        </w:tc>
        <w:tc>
          <w:tcPr>
            <w:tcW w:w="1512" w:type="dxa"/>
          </w:tcPr>
          <w:p w14:paraId="325660DD" w14:textId="77777777" w:rsidR="00384C43" w:rsidRPr="00C7345F" w:rsidRDefault="00384C43" w:rsidP="00F73F5C">
            <w:pPr>
              <w:pStyle w:val="TableText"/>
              <w:ind w:right="360"/>
              <w:rPr>
                <w:rFonts w:eastAsia="Times New Roman"/>
                <w:szCs w:val="24"/>
                <w:lang w:eastAsia="ko-KR"/>
              </w:rPr>
            </w:pPr>
            <w:r w:rsidRPr="00C7345F">
              <w:t>11.61</w:t>
            </w:r>
          </w:p>
        </w:tc>
      </w:tr>
      <w:tr w:rsidR="00384C43" w:rsidRPr="00C7345F" w14:paraId="38D48F24" w14:textId="77777777" w:rsidTr="00F73F5C">
        <w:tc>
          <w:tcPr>
            <w:tcW w:w="1440" w:type="dxa"/>
            <w:noWrap/>
          </w:tcPr>
          <w:p w14:paraId="342CE480" w14:textId="77777777" w:rsidR="00384C43" w:rsidRPr="00C7345F" w:rsidRDefault="00384C43" w:rsidP="00F73F5C">
            <w:pPr>
              <w:pStyle w:val="TableText"/>
              <w:ind w:right="504"/>
              <w:rPr>
                <w:color w:val="000000"/>
                <w:szCs w:val="24"/>
              </w:rPr>
            </w:pPr>
            <w:r w:rsidRPr="00C7345F">
              <w:t>10</w:t>
            </w:r>
          </w:p>
        </w:tc>
        <w:tc>
          <w:tcPr>
            <w:tcW w:w="950" w:type="dxa"/>
            <w:noWrap/>
          </w:tcPr>
          <w:p w14:paraId="3946E3E8" w14:textId="77777777" w:rsidR="00384C43" w:rsidRPr="00C7345F" w:rsidRDefault="00384C43" w:rsidP="00F73F5C">
            <w:pPr>
              <w:pStyle w:val="TableText"/>
              <w:rPr>
                <w:rFonts w:eastAsia="Times New Roman"/>
                <w:szCs w:val="24"/>
                <w:lang w:eastAsia="ko-KR"/>
              </w:rPr>
            </w:pPr>
            <w:r w:rsidRPr="00C7345F">
              <w:t>1,368</w:t>
            </w:r>
          </w:p>
        </w:tc>
        <w:tc>
          <w:tcPr>
            <w:tcW w:w="1512" w:type="dxa"/>
          </w:tcPr>
          <w:p w14:paraId="6FA21A36" w14:textId="77777777" w:rsidR="00384C43" w:rsidRPr="00C7345F" w:rsidRDefault="00384C43" w:rsidP="00F73F5C">
            <w:pPr>
              <w:pStyle w:val="TableText"/>
              <w:ind w:right="360"/>
              <w:rPr>
                <w:rFonts w:eastAsia="Times New Roman"/>
                <w:szCs w:val="24"/>
                <w:lang w:eastAsia="ko-KR"/>
              </w:rPr>
            </w:pPr>
            <w:r w:rsidRPr="00C7345F">
              <w:t>24.40</w:t>
            </w:r>
          </w:p>
        </w:tc>
      </w:tr>
    </w:tbl>
    <w:p w14:paraId="4D8425EE" w14:textId="77777777" w:rsidR="00384C43" w:rsidRPr="00C7345F" w:rsidRDefault="00384C43" w:rsidP="00F73F5C">
      <w:pPr>
        <w:pStyle w:val="Caption"/>
        <w:spacing w:before="180"/>
      </w:pPr>
      <w:bookmarkStart w:id="583" w:name="_Toc134621862"/>
      <w:r w:rsidRPr="00C7345F">
        <w:t>Table 4.A.</w:t>
      </w:r>
      <w:r w:rsidRPr="00C7345F">
        <w:fldChar w:fldCharType="begin"/>
      </w:r>
      <w:r w:rsidRPr="00C7345F">
        <w:instrText>SEQ Table_4.A. \* ARABIC</w:instrText>
      </w:r>
      <w:r w:rsidRPr="00C7345F">
        <w:fldChar w:fldCharType="separate"/>
      </w:r>
      <w:r w:rsidRPr="00C7345F">
        <w:t>29</w:t>
      </w:r>
      <w:r w:rsidRPr="00C7345F">
        <w:fldChar w:fldCharType="end"/>
      </w:r>
      <w:r w:rsidRPr="00C7345F">
        <w:t xml:space="preserve">  Raw Score Distribution for Grade Two—Reading</w:t>
      </w:r>
      <w:bookmarkEnd w:id="583"/>
    </w:p>
    <w:tbl>
      <w:tblPr>
        <w:tblStyle w:val="TRs"/>
        <w:tblW w:w="0" w:type="auto"/>
        <w:tblLayout w:type="fixed"/>
        <w:tblLook w:val="04A0" w:firstRow="1" w:lastRow="0" w:firstColumn="1" w:lastColumn="0" w:noHBand="0" w:noVBand="1"/>
        <w:tblDescription w:val="Raw Score Distribution for Grade Two—Reading"/>
      </w:tblPr>
      <w:tblGrid>
        <w:gridCol w:w="1584"/>
        <w:gridCol w:w="950"/>
        <w:gridCol w:w="1512"/>
      </w:tblGrid>
      <w:tr w:rsidR="00384C43" w:rsidRPr="00C7345F" w14:paraId="2FB00184"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1AFEABC"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34CD0EE1"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39C0ACC0"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4DEFD190" w14:textId="77777777" w:rsidTr="00F73F5C">
        <w:tc>
          <w:tcPr>
            <w:tcW w:w="1584" w:type="dxa"/>
            <w:noWrap/>
            <w:hideMark/>
          </w:tcPr>
          <w:p w14:paraId="0E36EE89"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6C69BF7B" w14:textId="77777777" w:rsidR="00384C43" w:rsidRPr="00C7345F" w:rsidRDefault="00384C43" w:rsidP="00F73F5C">
            <w:pPr>
              <w:pStyle w:val="TableText"/>
              <w:rPr>
                <w:rFonts w:eastAsia="Times New Roman"/>
                <w:szCs w:val="24"/>
                <w:lang w:eastAsia="ko-KR"/>
              </w:rPr>
            </w:pPr>
            <w:r w:rsidRPr="00C7345F">
              <w:t>545</w:t>
            </w:r>
          </w:p>
        </w:tc>
        <w:tc>
          <w:tcPr>
            <w:tcW w:w="1512" w:type="dxa"/>
          </w:tcPr>
          <w:p w14:paraId="2FE3B6FD" w14:textId="77777777" w:rsidR="00384C43" w:rsidRPr="00C7345F" w:rsidRDefault="00384C43" w:rsidP="00F73F5C">
            <w:pPr>
              <w:pStyle w:val="TableText"/>
              <w:ind w:right="360"/>
              <w:rPr>
                <w:rFonts w:eastAsia="Times New Roman"/>
                <w:szCs w:val="24"/>
                <w:lang w:eastAsia="ko-KR"/>
              </w:rPr>
            </w:pPr>
            <w:r w:rsidRPr="00C7345F">
              <w:t>16.84</w:t>
            </w:r>
          </w:p>
        </w:tc>
      </w:tr>
      <w:tr w:rsidR="00384C43" w:rsidRPr="00C7345F" w14:paraId="454A24BF" w14:textId="77777777" w:rsidTr="00F73F5C">
        <w:tc>
          <w:tcPr>
            <w:tcW w:w="1584" w:type="dxa"/>
            <w:noWrap/>
            <w:hideMark/>
          </w:tcPr>
          <w:p w14:paraId="0447705C"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43AE343E" w14:textId="77777777" w:rsidR="00384C43" w:rsidRPr="00C7345F" w:rsidRDefault="00384C43" w:rsidP="00F73F5C">
            <w:pPr>
              <w:pStyle w:val="TableText"/>
              <w:rPr>
                <w:rFonts w:eastAsia="Times New Roman"/>
                <w:szCs w:val="24"/>
                <w:lang w:eastAsia="ko-KR"/>
              </w:rPr>
            </w:pPr>
            <w:r w:rsidRPr="00C7345F">
              <w:t>121</w:t>
            </w:r>
          </w:p>
        </w:tc>
        <w:tc>
          <w:tcPr>
            <w:tcW w:w="1512" w:type="dxa"/>
          </w:tcPr>
          <w:p w14:paraId="0D16F88E" w14:textId="77777777" w:rsidR="00384C43" w:rsidRPr="00C7345F" w:rsidRDefault="00384C43" w:rsidP="00F73F5C">
            <w:pPr>
              <w:pStyle w:val="TableText"/>
              <w:ind w:right="360"/>
              <w:rPr>
                <w:rFonts w:eastAsia="Times New Roman"/>
                <w:szCs w:val="24"/>
                <w:lang w:eastAsia="ko-KR"/>
              </w:rPr>
            </w:pPr>
            <w:r w:rsidRPr="00C7345F">
              <w:t>3.74</w:t>
            </w:r>
          </w:p>
        </w:tc>
      </w:tr>
      <w:tr w:rsidR="00384C43" w:rsidRPr="00C7345F" w14:paraId="05BFD9D9" w14:textId="77777777" w:rsidTr="00F73F5C">
        <w:tc>
          <w:tcPr>
            <w:tcW w:w="1584" w:type="dxa"/>
            <w:noWrap/>
            <w:hideMark/>
          </w:tcPr>
          <w:p w14:paraId="48707FF7"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1EE9F2A3" w14:textId="77777777" w:rsidR="00384C43" w:rsidRPr="00C7345F" w:rsidRDefault="00384C43" w:rsidP="00F73F5C">
            <w:pPr>
              <w:pStyle w:val="TableText"/>
              <w:rPr>
                <w:rFonts w:eastAsia="Times New Roman"/>
                <w:szCs w:val="24"/>
                <w:lang w:eastAsia="ko-KR"/>
              </w:rPr>
            </w:pPr>
            <w:r w:rsidRPr="00C7345F">
              <w:t>147</w:t>
            </w:r>
          </w:p>
        </w:tc>
        <w:tc>
          <w:tcPr>
            <w:tcW w:w="1512" w:type="dxa"/>
          </w:tcPr>
          <w:p w14:paraId="100E0AC5" w14:textId="77777777" w:rsidR="00384C43" w:rsidRPr="00C7345F" w:rsidRDefault="00384C43" w:rsidP="00F73F5C">
            <w:pPr>
              <w:pStyle w:val="TableText"/>
              <w:ind w:right="360"/>
              <w:rPr>
                <w:rFonts w:eastAsia="Times New Roman"/>
                <w:szCs w:val="24"/>
                <w:lang w:eastAsia="ko-KR"/>
              </w:rPr>
            </w:pPr>
            <w:r w:rsidRPr="00C7345F">
              <w:t>4.54</w:t>
            </w:r>
          </w:p>
        </w:tc>
      </w:tr>
      <w:tr w:rsidR="00384C43" w:rsidRPr="00C7345F" w14:paraId="07EA19C7" w14:textId="77777777" w:rsidTr="00F73F5C">
        <w:tc>
          <w:tcPr>
            <w:tcW w:w="1584" w:type="dxa"/>
            <w:noWrap/>
            <w:hideMark/>
          </w:tcPr>
          <w:p w14:paraId="2C1508BD"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3DFD0943" w14:textId="77777777" w:rsidR="00384C43" w:rsidRPr="00C7345F" w:rsidRDefault="00384C43" w:rsidP="00F73F5C">
            <w:pPr>
              <w:pStyle w:val="TableText"/>
              <w:rPr>
                <w:rFonts w:eastAsia="Times New Roman"/>
                <w:szCs w:val="24"/>
                <w:lang w:eastAsia="ko-KR"/>
              </w:rPr>
            </w:pPr>
            <w:r w:rsidRPr="00C7345F">
              <w:t>177</w:t>
            </w:r>
          </w:p>
        </w:tc>
        <w:tc>
          <w:tcPr>
            <w:tcW w:w="1512" w:type="dxa"/>
          </w:tcPr>
          <w:p w14:paraId="2F591792" w14:textId="77777777" w:rsidR="00384C43" w:rsidRPr="00C7345F" w:rsidRDefault="00384C43" w:rsidP="00F73F5C">
            <w:pPr>
              <w:pStyle w:val="TableText"/>
              <w:ind w:right="360"/>
              <w:rPr>
                <w:rFonts w:eastAsia="Times New Roman"/>
                <w:szCs w:val="24"/>
                <w:lang w:eastAsia="ko-KR"/>
              </w:rPr>
            </w:pPr>
            <w:r w:rsidRPr="00C7345F">
              <w:t>5.47</w:t>
            </w:r>
          </w:p>
        </w:tc>
      </w:tr>
      <w:tr w:rsidR="00384C43" w:rsidRPr="00C7345F" w14:paraId="62897193" w14:textId="77777777" w:rsidTr="00F73F5C">
        <w:tc>
          <w:tcPr>
            <w:tcW w:w="1584" w:type="dxa"/>
            <w:noWrap/>
            <w:hideMark/>
          </w:tcPr>
          <w:p w14:paraId="3AEBA3B0"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7CF359D8" w14:textId="77777777" w:rsidR="00384C43" w:rsidRPr="00C7345F" w:rsidRDefault="00384C43" w:rsidP="00F73F5C">
            <w:pPr>
              <w:pStyle w:val="TableText"/>
              <w:rPr>
                <w:rFonts w:eastAsia="Times New Roman"/>
                <w:szCs w:val="24"/>
                <w:lang w:eastAsia="ko-KR"/>
              </w:rPr>
            </w:pPr>
            <w:r w:rsidRPr="00C7345F">
              <w:t>177</w:t>
            </w:r>
          </w:p>
        </w:tc>
        <w:tc>
          <w:tcPr>
            <w:tcW w:w="1512" w:type="dxa"/>
          </w:tcPr>
          <w:p w14:paraId="1ECABB8A" w14:textId="77777777" w:rsidR="00384C43" w:rsidRPr="00C7345F" w:rsidRDefault="00384C43" w:rsidP="00F73F5C">
            <w:pPr>
              <w:pStyle w:val="TableText"/>
              <w:ind w:right="360"/>
              <w:rPr>
                <w:rFonts w:eastAsia="Times New Roman"/>
                <w:szCs w:val="24"/>
                <w:lang w:eastAsia="ko-KR"/>
              </w:rPr>
            </w:pPr>
            <w:r w:rsidRPr="00C7345F">
              <w:t>5.47</w:t>
            </w:r>
          </w:p>
        </w:tc>
      </w:tr>
      <w:tr w:rsidR="00384C43" w:rsidRPr="00C7345F" w14:paraId="37D00C6B" w14:textId="77777777" w:rsidTr="00F73F5C">
        <w:tc>
          <w:tcPr>
            <w:tcW w:w="1584" w:type="dxa"/>
            <w:noWrap/>
          </w:tcPr>
          <w:p w14:paraId="4DD70971" w14:textId="77777777" w:rsidR="00384C43" w:rsidRPr="00C7345F" w:rsidRDefault="00384C43" w:rsidP="00F73F5C">
            <w:pPr>
              <w:pStyle w:val="TableText"/>
              <w:ind w:right="504"/>
              <w:rPr>
                <w:color w:val="000000"/>
                <w:szCs w:val="24"/>
              </w:rPr>
            </w:pPr>
            <w:r w:rsidRPr="00C7345F">
              <w:t>5</w:t>
            </w:r>
          </w:p>
        </w:tc>
        <w:tc>
          <w:tcPr>
            <w:tcW w:w="950" w:type="dxa"/>
            <w:noWrap/>
          </w:tcPr>
          <w:p w14:paraId="4D920340" w14:textId="77777777" w:rsidR="00384C43" w:rsidRPr="00C7345F" w:rsidRDefault="00384C43" w:rsidP="00F73F5C">
            <w:pPr>
              <w:pStyle w:val="TableText"/>
              <w:rPr>
                <w:rFonts w:eastAsia="Times New Roman"/>
                <w:szCs w:val="24"/>
                <w:lang w:eastAsia="ko-KR"/>
              </w:rPr>
            </w:pPr>
            <w:r w:rsidRPr="00C7345F">
              <w:t>231</w:t>
            </w:r>
          </w:p>
        </w:tc>
        <w:tc>
          <w:tcPr>
            <w:tcW w:w="1512" w:type="dxa"/>
          </w:tcPr>
          <w:p w14:paraId="759387DC" w14:textId="77777777" w:rsidR="00384C43" w:rsidRPr="00C7345F" w:rsidRDefault="00384C43" w:rsidP="00F73F5C">
            <w:pPr>
              <w:pStyle w:val="TableText"/>
              <w:ind w:right="360"/>
              <w:rPr>
                <w:rFonts w:eastAsia="Times New Roman"/>
                <w:szCs w:val="24"/>
                <w:lang w:eastAsia="ko-KR"/>
              </w:rPr>
            </w:pPr>
            <w:r w:rsidRPr="00C7345F">
              <w:t>7.14</w:t>
            </w:r>
          </w:p>
        </w:tc>
      </w:tr>
      <w:tr w:rsidR="00384C43" w:rsidRPr="00C7345F" w14:paraId="0F9D5DC9" w14:textId="77777777" w:rsidTr="00F73F5C">
        <w:tc>
          <w:tcPr>
            <w:tcW w:w="1584" w:type="dxa"/>
            <w:noWrap/>
          </w:tcPr>
          <w:p w14:paraId="43792456" w14:textId="77777777" w:rsidR="00384C43" w:rsidRPr="00C7345F" w:rsidRDefault="00384C43" w:rsidP="00F73F5C">
            <w:pPr>
              <w:pStyle w:val="TableText"/>
              <w:ind w:right="504"/>
              <w:rPr>
                <w:color w:val="000000"/>
                <w:szCs w:val="24"/>
              </w:rPr>
            </w:pPr>
            <w:r w:rsidRPr="00C7345F">
              <w:t>6</w:t>
            </w:r>
          </w:p>
        </w:tc>
        <w:tc>
          <w:tcPr>
            <w:tcW w:w="950" w:type="dxa"/>
            <w:noWrap/>
          </w:tcPr>
          <w:p w14:paraId="1973CB50" w14:textId="77777777" w:rsidR="00384C43" w:rsidRPr="00C7345F" w:rsidRDefault="00384C43" w:rsidP="00F73F5C">
            <w:pPr>
              <w:pStyle w:val="TableText"/>
              <w:rPr>
                <w:rFonts w:eastAsia="Times New Roman"/>
                <w:szCs w:val="24"/>
                <w:lang w:eastAsia="ko-KR"/>
              </w:rPr>
            </w:pPr>
            <w:r w:rsidRPr="00C7345F">
              <w:t>209</w:t>
            </w:r>
          </w:p>
        </w:tc>
        <w:tc>
          <w:tcPr>
            <w:tcW w:w="1512" w:type="dxa"/>
          </w:tcPr>
          <w:p w14:paraId="0A4B8E43" w14:textId="77777777" w:rsidR="00384C43" w:rsidRPr="00C7345F" w:rsidRDefault="00384C43" w:rsidP="00F73F5C">
            <w:pPr>
              <w:pStyle w:val="TableText"/>
              <w:ind w:right="360"/>
              <w:rPr>
                <w:rFonts w:eastAsia="Times New Roman"/>
                <w:szCs w:val="24"/>
                <w:lang w:eastAsia="ko-KR"/>
              </w:rPr>
            </w:pPr>
            <w:r w:rsidRPr="00C7345F">
              <w:t>6.46</w:t>
            </w:r>
          </w:p>
        </w:tc>
      </w:tr>
      <w:tr w:rsidR="00384C43" w:rsidRPr="00C7345F" w14:paraId="18AEB768" w14:textId="77777777" w:rsidTr="00F73F5C">
        <w:tc>
          <w:tcPr>
            <w:tcW w:w="1584" w:type="dxa"/>
            <w:noWrap/>
          </w:tcPr>
          <w:p w14:paraId="23239966" w14:textId="77777777" w:rsidR="00384C43" w:rsidRPr="00C7345F" w:rsidRDefault="00384C43" w:rsidP="00F73F5C">
            <w:pPr>
              <w:pStyle w:val="TableText"/>
              <w:ind w:right="504"/>
              <w:rPr>
                <w:color w:val="000000"/>
                <w:szCs w:val="24"/>
              </w:rPr>
            </w:pPr>
            <w:r w:rsidRPr="00C7345F">
              <w:t>7</w:t>
            </w:r>
          </w:p>
        </w:tc>
        <w:tc>
          <w:tcPr>
            <w:tcW w:w="950" w:type="dxa"/>
            <w:noWrap/>
          </w:tcPr>
          <w:p w14:paraId="27C0AC6E" w14:textId="77777777" w:rsidR="00384C43" w:rsidRPr="00C7345F" w:rsidRDefault="00384C43" w:rsidP="00F73F5C">
            <w:pPr>
              <w:pStyle w:val="TableText"/>
              <w:rPr>
                <w:rFonts w:eastAsia="Times New Roman"/>
                <w:szCs w:val="24"/>
                <w:lang w:eastAsia="ko-KR"/>
              </w:rPr>
            </w:pPr>
            <w:r w:rsidRPr="00C7345F">
              <w:t>244</w:t>
            </w:r>
          </w:p>
        </w:tc>
        <w:tc>
          <w:tcPr>
            <w:tcW w:w="1512" w:type="dxa"/>
          </w:tcPr>
          <w:p w14:paraId="25A3D1A7" w14:textId="77777777" w:rsidR="00384C43" w:rsidRPr="00C7345F" w:rsidRDefault="00384C43" w:rsidP="00F73F5C">
            <w:pPr>
              <w:pStyle w:val="TableText"/>
              <w:ind w:right="360"/>
              <w:rPr>
                <w:rFonts w:eastAsia="Times New Roman"/>
                <w:szCs w:val="24"/>
                <w:lang w:eastAsia="ko-KR"/>
              </w:rPr>
            </w:pPr>
            <w:r w:rsidRPr="00C7345F">
              <w:t>7.54</w:t>
            </w:r>
          </w:p>
        </w:tc>
      </w:tr>
      <w:tr w:rsidR="00384C43" w:rsidRPr="00C7345F" w14:paraId="19A14CFC" w14:textId="77777777" w:rsidTr="00F73F5C">
        <w:tc>
          <w:tcPr>
            <w:tcW w:w="1584" w:type="dxa"/>
            <w:noWrap/>
          </w:tcPr>
          <w:p w14:paraId="01BECC0E" w14:textId="77777777" w:rsidR="00384C43" w:rsidRPr="00C7345F" w:rsidRDefault="00384C43" w:rsidP="00F73F5C">
            <w:pPr>
              <w:pStyle w:val="TableText"/>
              <w:ind w:right="504"/>
              <w:rPr>
                <w:color w:val="000000"/>
                <w:szCs w:val="24"/>
              </w:rPr>
            </w:pPr>
            <w:r w:rsidRPr="00C7345F">
              <w:t>8</w:t>
            </w:r>
          </w:p>
        </w:tc>
        <w:tc>
          <w:tcPr>
            <w:tcW w:w="950" w:type="dxa"/>
            <w:noWrap/>
          </w:tcPr>
          <w:p w14:paraId="0FA6DC34" w14:textId="77777777" w:rsidR="00384C43" w:rsidRPr="00C7345F" w:rsidRDefault="00384C43" w:rsidP="00F73F5C">
            <w:pPr>
              <w:pStyle w:val="TableText"/>
              <w:rPr>
                <w:rFonts w:eastAsia="Times New Roman"/>
                <w:szCs w:val="24"/>
                <w:lang w:eastAsia="ko-KR"/>
              </w:rPr>
            </w:pPr>
            <w:r w:rsidRPr="00C7345F">
              <w:t>228</w:t>
            </w:r>
          </w:p>
        </w:tc>
        <w:tc>
          <w:tcPr>
            <w:tcW w:w="1512" w:type="dxa"/>
          </w:tcPr>
          <w:p w14:paraId="0F5A6354" w14:textId="77777777" w:rsidR="00384C43" w:rsidRPr="00C7345F" w:rsidRDefault="00384C43" w:rsidP="00F73F5C">
            <w:pPr>
              <w:pStyle w:val="TableText"/>
              <w:ind w:right="360"/>
              <w:rPr>
                <w:rFonts w:eastAsia="Times New Roman"/>
                <w:szCs w:val="24"/>
                <w:lang w:eastAsia="ko-KR"/>
              </w:rPr>
            </w:pPr>
            <w:r w:rsidRPr="00C7345F">
              <w:t>7.05</w:t>
            </w:r>
          </w:p>
        </w:tc>
      </w:tr>
      <w:tr w:rsidR="00384C43" w:rsidRPr="00C7345F" w14:paraId="01672B1C" w14:textId="77777777" w:rsidTr="00F73F5C">
        <w:tc>
          <w:tcPr>
            <w:tcW w:w="1584" w:type="dxa"/>
            <w:noWrap/>
          </w:tcPr>
          <w:p w14:paraId="5C130D40" w14:textId="77777777" w:rsidR="00384C43" w:rsidRPr="00C7345F" w:rsidRDefault="00384C43" w:rsidP="00F73F5C">
            <w:pPr>
              <w:pStyle w:val="TableText"/>
              <w:ind w:right="504"/>
              <w:rPr>
                <w:color w:val="000000"/>
                <w:szCs w:val="24"/>
              </w:rPr>
            </w:pPr>
            <w:r w:rsidRPr="00C7345F">
              <w:t>9</w:t>
            </w:r>
          </w:p>
        </w:tc>
        <w:tc>
          <w:tcPr>
            <w:tcW w:w="950" w:type="dxa"/>
            <w:noWrap/>
          </w:tcPr>
          <w:p w14:paraId="61F048CF" w14:textId="77777777" w:rsidR="00384C43" w:rsidRPr="00C7345F" w:rsidRDefault="00384C43" w:rsidP="00F73F5C">
            <w:pPr>
              <w:pStyle w:val="TableText"/>
              <w:rPr>
                <w:rFonts w:eastAsia="Times New Roman"/>
                <w:szCs w:val="24"/>
                <w:lang w:eastAsia="ko-KR"/>
              </w:rPr>
            </w:pPr>
            <w:r w:rsidRPr="00C7345F">
              <w:t>329</w:t>
            </w:r>
          </w:p>
        </w:tc>
        <w:tc>
          <w:tcPr>
            <w:tcW w:w="1512" w:type="dxa"/>
          </w:tcPr>
          <w:p w14:paraId="5A261101" w14:textId="77777777" w:rsidR="00384C43" w:rsidRPr="00C7345F" w:rsidRDefault="00384C43" w:rsidP="00F73F5C">
            <w:pPr>
              <w:pStyle w:val="TableText"/>
              <w:ind w:right="360"/>
              <w:rPr>
                <w:rFonts w:eastAsia="Times New Roman"/>
                <w:szCs w:val="24"/>
                <w:lang w:eastAsia="ko-KR"/>
              </w:rPr>
            </w:pPr>
            <w:r w:rsidRPr="00C7345F">
              <w:t>10.17</w:t>
            </w:r>
          </w:p>
        </w:tc>
      </w:tr>
      <w:tr w:rsidR="00384C43" w:rsidRPr="00C7345F" w14:paraId="31661FC6" w14:textId="77777777" w:rsidTr="00F73F5C">
        <w:tc>
          <w:tcPr>
            <w:tcW w:w="1584" w:type="dxa"/>
            <w:noWrap/>
          </w:tcPr>
          <w:p w14:paraId="6DED792E" w14:textId="77777777" w:rsidR="00384C43" w:rsidRPr="00C7345F" w:rsidRDefault="00384C43" w:rsidP="00F73F5C">
            <w:pPr>
              <w:pStyle w:val="TableText"/>
              <w:ind w:right="504"/>
            </w:pPr>
            <w:r w:rsidRPr="00C7345F">
              <w:t>10</w:t>
            </w:r>
          </w:p>
        </w:tc>
        <w:tc>
          <w:tcPr>
            <w:tcW w:w="950" w:type="dxa"/>
            <w:noWrap/>
          </w:tcPr>
          <w:p w14:paraId="4A4ED9C4" w14:textId="77777777" w:rsidR="00384C43" w:rsidRPr="00C7345F" w:rsidRDefault="00384C43" w:rsidP="00F73F5C">
            <w:pPr>
              <w:pStyle w:val="TableText"/>
            </w:pPr>
            <w:r w:rsidRPr="00C7345F">
              <w:t>828</w:t>
            </w:r>
          </w:p>
        </w:tc>
        <w:tc>
          <w:tcPr>
            <w:tcW w:w="1512" w:type="dxa"/>
          </w:tcPr>
          <w:p w14:paraId="4E05038D" w14:textId="77777777" w:rsidR="00384C43" w:rsidRPr="00C7345F" w:rsidRDefault="00384C43" w:rsidP="00F73F5C">
            <w:pPr>
              <w:pStyle w:val="TableText"/>
              <w:ind w:right="360"/>
            </w:pPr>
            <w:r w:rsidRPr="00C7345F">
              <w:t>25.59</w:t>
            </w:r>
          </w:p>
        </w:tc>
      </w:tr>
    </w:tbl>
    <w:p w14:paraId="35DDC9D2" w14:textId="77777777" w:rsidR="00384C43" w:rsidRPr="00C7345F" w:rsidRDefault="00384C43" w:rsidP="00F73F5C">
      <w:pPr>
        <w:pStyle w:val="Caption"/>
        <w:spacing w:before="180"/>
      </w:pPr>
      <w:bookmarkStart w:id="584" w:name="_Toc134621863"/>
      <w:r w:rsidRPr="00C7345F">
        <w:t>Table 4.A.</w:t>
      </w:r>
      <w:r w:rsidRPr="00C7345F">
        <w:fldChar w:fldCharType="begin"/>
      </w:r>
      <w:r w:rsidRPr="00C7345F">
        <w:instrText>SEQ Table_4.A. \* ARABIC</w:instrText>
      </w:r>
      <w:r w:rsidRPr="00C7345F">
        <w:fldChar w:fldCharType="separate"/>
      </w:r>
      <w:r w:rsidRPr="00C7345F">
        <w:t>30</w:t>
      </w:r>
      <w:r w:rsidRPr="00C7345F">
        <w:fldChar w:fldCharType="end"/>
      </w:r>
      <w:r w:rsidRPr="00C7345F">
        <w:t xml:space="preserve">  Raw Score Distribution for Grade Three—Reading</w:t>
      </w:r>
      <w:bookmarkEnd w:id="584"/>
    </w:p>
    <w:tbl>
      <w:tblPr>
        <w:tblStyle w:val="TRs"/>
        <w:tblW w:w="0" w:type="auto"/>
        <w:tblLayout w:type="fixed"/>
        <w:tblLook w:val="04A0" w:firstRow="1" w:lastRow="0" w:firstColumn="1" w:lastColumn="0" w:noHBand="0" w:noVBand="1"/>
        <w:tblDescription w:val="Raw Score Distribution for Grade Three—Reading"/>
      </w:tblPr>
      <w:tblGrid>
        <w:gridCol w:w="1584"/>
        <w:gridCol w:w="950"/>
        <w:gridCol w:w="1512"/>
      </w:tblGrid>
      <w:tr w:rsidR="00384C43" w:rsidRPr="00C7345F" w14:paraId="261841B3"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18943D6E"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0A056B06"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0CE7724A"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6C7DD17C" w14:textId="77777777" w:rsidTr="00F73F5C">
        <w:tc>
          <w:tcPr>
            <w:tcW w:w="1584" w:type="dxa"/>
            <w:noWrap/>
            <w:hideMark/>
          </w:tcPr>
          <w:p w14:paraId="0B9D2814"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271735A6" w14:textId="77777777" w:rsidR="00384C43" w:rsidRPr="00C7345F" w:rsidRDefault="00384C43" w:rsidP="00F73F5C">
            <w:pPr>
              <w:pStyle w:val="TableText"/>
              <w:rPr>
                <w:rFonts w:eastAsia="Times New Roman"/>
                <w:szCs w:val="24"/>
                <w:lang w:eastAsia="ko-KR"/>
              </w:rPr>
            </w:pPr>
            <w:r w:rsidRPr="00C7345F">
              <w:t>863</w:t>
            </w:r>
          </w:p>
        </w:tc>
        <w:tc>
          <w:tcPr>
            <w:tcW w:w="1512" w:type="dxa"/>
          </w:tcPr>
          <w:p w14:paraId="4071E57D" w14:textId="77777777" w:rsidR="00384C43" w:rsidRPr="00C7345F" w:rsidRDefault="00384C43" w:rsidP="00F73F5C">
            <w:pPr>
              <w:pStyle w:val="TableText"/>
              <w:ind w:right="360"/>
              <w:rPr>
                <w:rFonts w:eastAsia="Times New Roman"/>
                <w:szCs w:val="24"/>
                <w:lang w:eastAsia="ko-KR"/>
              </w:rPr>
            </w:pPr>
            <w:r w:rsidRPr="00C7345F">
              <w:t>29.82</w:t>
            </w:r>
          </w:p>
        </w:tc>
      </w:tr>
      <w:tr w:rsidR="00384C43" w:rsidRPr="00C7345F" w14:paraId="18051A4D" w14:textId="77777777" w:rsidTr="00F73F5C">
        <w:tc>
          <w:tcPr>
            <w:tcW w:w="1584" w:type="dxa"/>
            <w:noWrap/>
            <w:hideMark/>
          </w:tcPr>
          <w:p w14:paraId="31DA8386"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26F480BA" w14:textId="77777777" w:rsidR="00384C43" w:rsidRPr="00C7345F" w:rsidRDefault="00384C43" w:rsidP="00F73F5C">
            <w:pPr>
              <w:pStyle w:val="TableText"/>
              <w:rPr>
                <w:rFonts w:eastAsia="Times New Roman"/>
                <w:szCs w:val="24"/>
                <w:lang w:eastAsia="ko-KR"/>
              </w:rPr>
            </w:pPr>
            <w:r w:rsidRPr="00C7345F">
              <w:t>227</w:t>
            </w:r>
          </w:p>
        </w:tc>
        <w:tc>
          <w:tcPr>
            <w:tcW w:w="1512" w:type="dxa"/>
          </w:tcPr>
          <w:p w14:paraId="0CFB1945" w14:textId="77777777" w:rsidR="00384C43" w:rsidRPr="00C7345F" w:rsidRDefault="00384C43" w:rsidP="00F73F5C">
            <w:pPr>
              <w:pStyle w:val="TableText"/>
              <w:ind w:right="360"/>
              <w:rPr>
                <w:rFonts w:eastAsia="Times New Roman"/>
                <w:szCs w:val="24"/>
                <w:lang w:eastAsia="ko-KR"/>
              </w:rPr>
            </w:pPr>
            <w:r w:rsidRPr="00C7345F">
              <w:t>7.84</w:t>
            </w:r>
          </w:p>
        </w:tc>
      </w:tr>
      <w:tr w:rsidR="00384C43" w:rsidRPr="00C7345F" w14:paraId="3B191859" w14:textId="77777777" w:rsidTr="00F73F5C">
        <w:tc>
          <w:tcPr>
            <w:tcW w:w="1584" w:type="dxa"/>
            <w:noWrap/>
            <w:hideMark/>
          </w:tcPr>
          <w:p w14:paraId="16CEB239"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1297FBAB" w14:textId="77777777" w:rsidR="00384C43" w:rsidRPr="00C7345F" w:rsidRDefault="00384C43" w:rsidP="00F73F5C">
            <w:pPr>
              <w:pStyle w:val="TableText"/>
              <w:rPr>
                <w:rFonts w:eastAsia="Times New Roman"/>
                <w:szCs w:val="24"/>
                <w:lang w:eastAsia="ko-KR"/>
              </w:rPr>
            </w:pPr>
            <w:r w:rsidRPr="00C7345F">
              <w:t>246</w:t>
            </w:r>
          </w:p>
        </w:tc>
        <w:tc>
          <w:tcPr>
            <w:tcW w:w="1512" w:type="dxa"/>
          </w:tcPr>
          <w:p w14:paraId="6B9E831E" w14:textId="77777777" w:rsidR="00384C43" w:rsidRPr="00C7345F" w:rsidRDefault="00384C43" w:rsidP="00F73F5C">
            <w:pPr>
              <w:pStyle w:val="TableText"/>
              <w:ind w:right="360"/>
              <w:rPr>
                <w:rFonts w:eastAsia="Times New Roman"/>
                <w:szCs w:val="24"/>
                <w:lang w:eastAsia="ko-KR"/>
              </w:rPr>
            </w:pPr>
            <w:r w:rsidRPr="00C7345F">
              <w:t>8.50</w:t>
            </w:r>
          </w:p>
        </w:tc>
      </w:tr>
      <w:tr w:rsidR="00384C43" w:rsidRPr="00C7345F" w14:paraId="02195D33" w14:textId="77777777" w:rsidTr="00F73F5C">
        <w:tc>
          <w:tcPr>
            <w:tcW w:w="1584" w:type="dxa"/>
            <w:noWrap/>
            <w:hideMark/>
          </w:tcPr>
          <w:p w14:paraId="4CC7F150"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2D8161E1" w14:textId="77777777" w:rsidR="00384C43" w:rsidRPr="00C7345F" w:rsidRDefault="00384C43" w:rsidP="00F73F5C">
            <w:pPr>
              <w:pStyle w:val="TableText"/>
              <w:rPr>
                <w:rFonts w:eastAsia="Times New Roman"/>
                <w:szCs w:val="24"/>
                <w:lang w:eastAsia="ko-KR"/>
              </w:rPr>
            </w:pPr>
            <w:r w:rsidRPr="00C7345F">
              <w:t>226</w:t>
            </w:r>
          </w:p>
        </w:tc>
        <w:tc>
          <w:tcPr>
            <w:tcW w:w="1512" w:type="dxa"/>
          </w:tcPr>
          <w:p w14:paraId="5794CA15" w14:textId="77777777" w:rsidR="00384C43" w:rsidRPr="00C7345F" w:rsidRDefault="00384C43" w:rsidP="00F73F5C">
            <w:pPr>
              <w:pStyle w:val="TableText"/>
              <w:ind w:right="360"/>
              <w:rPr>
                <w:rFonts w:eastAsia="Times New Roman"/>
                <w:szCs w:val="24"/>
                <w:lang w:eastAsia="ko-KR"/>
              </w:rPr>
            </w:pPr>
            <w:r w:rsidRPr="00C7345F">
              <w:t>7.81</w:t>
            </w:r>
          </w:p>
        </w:tc>
      </w:tr>
      <w:tr w:rsidR="00384C43" w:rsidRPr="00C7345F" w14:paraId="41E6ADEE" w14:textId="77777777" w:rsidTr="00F73F5C">
        <w:tc>
          <w:tcPr>
            <w:tcW w:w="1584" w:type="dxa"/>
            <w:noWrap/>
            <w:hideMark/>
          </w:tcPr>
          <w:p w14:paraId="221931A4"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3B921854" w14:textId="77777777" w:rsidR="00384C43" w:rsidRPr="00C7345F" w:rsidRDefault="00384C43" w:rsidP="00F73F5C">
            <w:pPr>
              <w:pStyle w:val="TableText"/>
              <w:rPr>
                <w:rFonts w:eastAsia="Times New Roman"/>
                <w:szCs w:val="24"/>
                <w:lang w:eastAsia="ko-KR"/>
              </w:rPr>
            </w:pPr>
            <w:r w:rsidRPr="00C7345F">
              <w:t>262</w:t>
            </w:r>
          </w:p>
        </w:tc>
        <w:tc>
          <w:tcPr>
            <w:tcW w:w="1512" w:type="dxa"/>
          </w:tcPr>
          <w:p w14:paraId="6EBC1E63" w14:textId="77777777" w:rsidR="00384C43" w:rsidRPr="00C7345F" w:rsidRDefault="00384C43" w:rsidP="00F73F5C">
            <w:pPr>
              <w:pStyle w:val="TableText"/>
              <w:ind w:right="360"/>
              <w:rPr>
                <w:rFonts w:eastAsia="Times New Roman"/>
                <w:szCs w:val="24"/>
                <w:lang w:eastAsia="ko-KR"/>
              </w:rPr>
            </w:pPr>
            <w:r w:rsidRPr="00C7345F">
              <w:t>9.05</w:t>
            </w:r>
          </w:p>
        </w:tc>
      </w:tr>
      <w:tr w:rsidR="00384C43" w:rsidRPr="00C7345F" w14:paraId="7E35B2E5" w14:textId="77777777" w:rsidTr="00F73F5C">
        <w:tc>
          <w:tcPr>
            <w:tcW w:w="1584" w:type="dxa"/>
            <w:noWrap/>
          </w:tcPr>
          <w:p w14:paraId="49AB67F1" w14:textId="77777777" w:rsidR="00384C43" w:rsidRPr="00C7345F" w:rsidRDefault="00384C43" w:rsidP="00F73F5C">
            <w:pPr>
              <w:pStyle w:val="TableText"/>
              <w:ind w:right="504"/>
              <w:rPr>
                <w:color w:val="000000"/>
                <w:szCs w:val="24"/>
              </w:rPr>
            </w:pPr>
            <w:r w:rsidRPr="00C7345F">
              <w:t>5</w:t>
            </w:r>
          </w:p>
        </w:tc>
        <w:tc>
          <w:tcPr>
            <w:tcW w:w="950" w:type="dxa"/>
            <w:noWrap/>
          </w:tcPr>
          <w:p w14:paraId="4FBF5248" w14:textId="77777777" w:rsidR="00384C43" w:rsidRPr="00C7345F" w:rsidRDefault="00384C43" w:rsidP="00F73F5C">
            <w:pPr>
              <w:pStyle w:val="TableText"/>
              <w:rPr>
                <w:rFonts w:eastAsia="Times New Roman"/>
                <w:szCs w:val="24"/>
                <w:lang w:eastAsia="ko-KR"/>
              </w:rPr>
            </w:pPr>
            <w:r w:rsidRPr="00C7345F">
              <w:t>241</w:t>
            </w:r>
          </w:p>
        </w:tc>
        <w:tc>
          <w:tcPr>
            <w:tcW w:w="1512" w:type="dxa"/>
          </w:tcPr>
          <w:p w14:paraId="79C463CD" w14:textId="77777777" w:rsidR="00384C43" w:rsidRPr="00C7345F" w:rsidRDefault="00384C43" w:rsidP="00F73F5C">
            <w:pPr>
              <w:pStyle w:val="TableText"/>
              <w:ind w:right="360"/>
              <w:rPr>
                <w:rFonts w:eastAsia="Times New Roman"/>
                <w:szCs w:val="24"/>
                <w:lang w:eastAsia="ko-KR"/>
              </w:rPr>
            </w:pPr>
            <w:r w:rsidRPr="00C7345F">
              <w:t>8.33</w:t>
            </w:r>
          </w:p>
        </w:tc>
      </w:tr>
      <w:tr w:rsidR="00384C43" w:rsidRPr="00C7345F" w14:paraId="59DD6CF8" w14:textId="77777777" w:rsidTr="00F73F5C">
        <w:tc>
          <w:tcPr>
            <w:tcW w:w="1584" w:type="dxa"/>
            <w:noWrap/>
          </w:tcPr>
          <w:p w14:paraId="6D1CEC1B" w14:textId="77777777" w:rsidR="00384C43" w:rsidRPr="00C7345F" w:rsidRDefault="00384C43" w:rsidP="00F73F5C">
            <w:pPr>
              <w:pStyle w:val="TableText"/>
              <w:ind w:right="504"/>
              <w:rPr>
                <w:color w:val="000000"/>
                <w:szCs w:val="24"/>
              </w:rPr>
            </w:pPr>
            <w:r w:rsidRPr="00C7345F">
              <w:t>6</w:t>
            </w:r>
          </w:p>
        </w:tc>
        <w:tc>
          <w:tcPr>
            <w:tcW w:w="950" w:type="dxa"/>
            <w:noWrap/>
          </w:tcPr>
          <w:p w14:paraId="099ABDD3" w14:textId="77777777" w:rsidR="00384C43" w:rsidRPr="00C7345F" w:rsidRDefault="00384C43" w:rsidP="00F73F5C">
            <w:pPr>
              <w:pStyle w:val="TableText"/>
              <w:rPr>
                <w:rFonts w:eastAsia="Times New Roman"/>
                <w:szCs w:val="24"/>
                <w:lang w:eastAsia="ko-KR"/>
              </w:rPr>
            </w:pPr>
            <w:r w:rsidRPr="00C7345F">
              <w:t>194</w:t>
            </w:r>
          </w:p>
        </w:tc>
        <w:tc>
          <w:tcPr>
            <w:tcW w:w="1512" w:type="dxa"/>
          </w:tcPr>
          <w:p w14:paraId="1070FE6E" w14:textId="77777777" w:rsidR="00384C43" w:rsidRPr="00C7345F" w:rsidRDefault="00384C43" w:rsidP="00F73F5C">
            <w:pPr>
              <w:pStyle w:val="TableText"/>
              <w:ind w:right="360"/>
              <w:rPr>
                <w:rFonts w:eastAsia="Times New Roman"/>
                <w:szCs w:val="24"/>
                <w:lang w:eastAsia="ko-KR"/>
              </w:rPr>
            </w:pPr>
            <w:r w:rsidRPr="00C7345F">
              <w:t>6.70</w:t>
            </w:r>
          </w:p>
        </w:tc>
      </w:tr>
      <w:tr w:rsidR="00384C43" w:rsidRPr="00C7345F" w14:paraId="11622E71" w14:textId="77777777" w:rsidTr="00F73F5C">
        <w:tc>
          <w:tcPr>
            <w:tcW w:w="1584" w:type="dxa"/>
            <w:noWrap/>
          </w:tcPr>
          <w:p w14:paraId="1EAA49FA" w14:textId="77777777" w:rsidR="00384C43" w:rsidRPr="00C7345F" w:rsidRDefault="00384C43" w:rsidP="00F73F5C">
            <w:pPr>
              <w:pStyle w:val="TableText"/>
              <w:ind w:right="504"/>
              <w:rPr>
                <w:color w:val="000000"/>
                <w:szCs w:val="24"/>
              </w:rPr>
            </w:pPr>
            <w:r w:rsidRPr="00C7345F">
              <w:t>7</w:t>
            </w:r>
          </w:p>
        </w:tc>
        <w:tc>
          <w:tcPr>
            <w:tcW w:w="950" w:type="dxa"/>
            <w:noWrap/>
          </w:tcPr>
          <w:p w14:paraId="05E4B42C" w14:textId="77777777" w:rsidR="00384C43" w:rsidRPr="00C7345F" w:rsidRDefault="00384C43" w:rsidP="00F73F5C">
            <w:pPr>
              <w:pStyle w:val="TableText"/>
              <w:rPr>
                <w:rFonts w:eastAsia="Times New Roman"/>
                <w:szCs w:val="24"/>
                <w:lang w:eastAsia="ko-KR"/>
              </w:rPr>
            </w:pPr>
            <w:r w:rsidRPr="00C7345F">
              <w:t>197</w:t>
            </w:r>
          </w:p>
        </w:tc>
        <w:tc>
          <w:tcPr>
            <w:tcW w:w="1512" w:type="dxa"/>
          </w:tcPr>
          <w:p w14:paraId="31E09FE0" w14:textId="77777777" w:rsidR="00384C43" w:rsidRPr="00C7345F" w:rsidRDefault="00384C43" w:rsidP="00F73F5C">
            <w:pPr>
              <w:pStyle w:val="TableText"/>
              <w:ind w:right="360"/>
              <w:rPr>
                <w:rFonts w:eastAsia="Times New Roman"/>
                <w:szCs w:val="24"/>
                <w:lang w:eastAsia="ko-KR"/>
              </w:rPr>
            </w:pPr>
            <w:r w:rsidRPr="00C7345F">
              <w:t>6.81</w:t>
            </w:r>
          </w:p>
        </w:tc>
      </w:tr>
      <w:tr w:rsidR="00384C43" w:rsidRPr="00C7345F" w14:paraId="7056B0B4" w14:textId="77777777" w:rsidTr="00F73F5C">
        <w:tc>
          <w:tcPr>
            <w:tcW w:w="1584" w:type="dxa"/>
            <w:noWrap/>
          </w:tcPr>
          <w:p w14:paraId="7E9C6543" w14:textId="77777777" w:rsidR="00384C43" w:rsidRPr="00C7345F" w:rsidRDefault="00384C43" w:rsidP="00F73F5C">
            <w:pPr>
              <w:pStyle w:val="TableText"/>
              <w:ind w:right="504"/>
              <w:rPr>
                <w:color w:val="000000"/>
                <w:szCs w:val="24"/>
              </w:rPr>
            </w:pPr>
            <w:r w:rsidRPr="00C7345F">
              <w:t>8</w:t>
            </w:r>
          </w:p>
        </w:tc>
        <w:tc>
          <w:tcPr>
            <w:tcW w:w="950" w:type="dxa"/>
            <w:noWrap/>
          </w:tcPr>
          <w:p w14:paraId="50E5AEBB" w14:textId="77777777" w:rsidR="00384C43" w:rsidRPr="00C7345F" w:rsidRDefault="00384C43" w:rsidP="00F73F5C">
            <w:pPr>
              <w:pStyle w:val="TableText"/>
              <w:rPr>
                <w:rFonts w:eastAsia="Times New Roman"/>
                <w:szCs w:val="24"/>
                <w:lang w:eastAsia="ko-KR"/>
              </w:rPr>
            </w:pPr>
            <w:r w:rsidRPr="00C7345F">
              <w:t>177</w:t>
            </w:r>
          </w:p>
        </w:tc>
        <w:tc>
          <w:tcPr>
            <w:tcW w:w="1512" w:type="dxa"/>
          </w:tcPr>
          <w:p w14:paraId="166D0B49" w14:textId="77777777" w:rsidR="00384C43" w:rsidRPr="00C7345F" w:rsidRDefault="00384C43" w:rsidP="00F73F5C">
            <w:pPr>
              <w:pStyle w:val="TableText"/>
              <w:ind w:right="360"/>
              <w:rPr>
                <w:rFonts w:eastAsia="Times New Roman"/>
                <w:szCs w:val="24"/>
                <w:lang w:eastAsia="ko-KR"/>
              </w:rPr>
            </w:pPr>
            <w:r w:rsidRPr="00C7345F">
              <w:t>6.12</w:t>
            </w:r>
          </w:p>
        </w:tc>
      </w:tr>
      <w:tr w:rsidR="00384C43" w:rsidRPr="00C7345F" w14:paraId="2544584D" w14:textId="77777777" w:rsidTr="00F73F5C">
        <w:tc>
          <w:tcPr>
            <w:tcW w:w="1584" w:type="dxa"/>
            <w:noWrap/>
          </w:tcPr>
          <w:p w14:paraId="48C5EAA4" w14:textId="77777777" w:rsidR="00384C43" w:rsidRPr="00C7345F" w:rsidRDefault="00384C43" w:rsidP="00F73F5C">
            <w:pPr>
              <w:pStyle w:val="TableText"/>
              <w:ind w:right="504"/>
              <w:rPr>
                <w:color w:val="000000"/>
                <w:szCs w:val="24"/>
              </w:rPr>
            </w:pPr>
            <w:r w:rsidRPr="00C7345F">
              <w:t>9</w:t>
            </w:r>
          </w:p>
        </w:tc>
        <w:tc>
          <w:tcPr>
            <w:tcW w:w="950" w:type="dxa"/>
            <w:noWrap/>
          </w:tcPr>
          <w:p w14:paraId="6BC77C27" w14:textId="77777777" w:rsidR="00384C43" w:rsidRPr="00C7345F" w:rsidRDefault="00384C43" w:rsidP="00F73F5C">
            <w:pPr>
              <w:pStyle w:val="TableText"/>
              <w:rPr>
                <w:rFonts w:eastAsia="Times New Roman"/>
                <w:szCs w:val="24"/>
                <w:lang w:eastAsia="ko-KR"/>
              </w:rPr>
            </w:pPr>
            <w:r w:rsidRPr="00C7345F">
              <w:t>165</w:t>
            </w:r>
          </w:p>
        </w:tc>
        <w:tc>
          <w:tcPr>
            <w:tcW w:w="1512" w:type="dxa"/>
          </w:tcPr>
          <w:p w14:paraId="5EF2D78E" w14:textId="77777777" w:rsidR="00384C43" w:rsidRPr="00C7345F" w:rsidRDefault="00384C43" w:rsidP="00F73F5C">
            <w:pPr>
              <w:pStyle w:val="TableText"/>
              <w:ind w:right="360"/>
              <w:rPr>
                <w:rFonts w:eastAsia="Times New Roman"/>
                <w:szCs w:val="24"/>
                <w:lang w:eastAsia="ko-KR"/>
              </w:rPr>
            </w:pPr>
            <w:r w:rsidRPr="00C7345F">
              <w:t>5.70</w:t>
            </w:r>
          </w:p>
        </w:tc>
      </w:tr>
      <w:tr w:rsidR="00384C43" w:rsidRPr="00C7345F" w14:paraId="1F3273F4" w14:textId="77777777" w:rsidTr="00F73F5C">
        <w:tc>
          <w:tcPr>
            <w:tcW w:w="1584" w:type="dxa"/>
            <w:noWrap/>
          </w:tcPr>
          <w:p w14:paraId="49FC4329" w14:textId="77777777" w:rsidR="00384C43" w:rsidRPr="00C7345F" w:rsidRDefault="00384C43" w:rsidP="00F73F5C">
            <w:pPr>
              <w:pStyle w:val="TableText"/>
              <w:ind w:right="504"/>
            </w:pPr>
            <w:r w:rsidRPr="00C7345F">
              <w:t>10</w:t>
            </w:r>
          </w:p>
        </w:tc>
        <w:tc>
          <w:tcPr>
            <w:tcW w:w="950" w:type="dxa"/>
            <w:noWrap/>
          </w:tcPr>
          <w:p w14:paraId="6DA956C8" w14:textId="77777777" w:rsidR="00384C43" w:rsidRPr="00C7345F" w:rsidRDefault="00384C43" w:rsidP="00F73F5C">
            <w:pPr>
              <w:pStyle w:val="TableText"/>
            </w:pPr>
            <w:r w:rsidRPr="00C7345F">
              <w:t>96</w:t>
            </w:r>
          </w:p>
        </w:tc>
        <w:tc>
          <w:tcPr>
            <w:tcW w:w="1512" w:type="dxa"/>
          </w:tcPr>
          <w:p w14:paraId="14731D29" w14:textId="77777777" w:rsidR="00384C43" w:rsidRPr="00C7345F" w:rsidRDefault="00384C43" w:rsidP="00F73F5C">
            <w:pPr>
              <w:pStyle w:val="TableText"/>
              <w:ind w:right="360"/>
            </w:pPr>
            <w:r w:rsidRPr="00C7345F">
              <w:t>3.32</w:t>
            </w:r>
          </w:p>
        </w:tc>
      </w:tr>
    </w:tbl>
    <w:p w14:paraId="6D972B1C" w14:textId="77777777" w:rsidR="00384C43" w:rsidRPr="00C7345F" w:rsidRDefault="00384C43" w:rsidP="00F73F5C">
      <w:pPr>
        <w:pStyle w:val="Caption"/>
      </w:pPr>
      <w:bookmarkStart w:id="585" w:name="_Toc134621864"/>
      <w:r w:rsidRPr="00C7345F">
        <w:lastRenderedPageBreak/>
        <w:t>Table 4.A.</w:t>
      </w:r>
      <w:r w:rsidRPr="00C7345F">
        <w:fldChar w:fldCharType="begin"/>
      </w:r>
      <w:r w:rsidRPr="00C7345F">
        <w:instrText>SEQ Table_4.A. \* ARABIC</w:instrText>
      </w:r>
      <w:r w:rsidRPr="00C7345F">
        <w:fldChar w:fldCharType="separate"/>
      </w:r>
      <w:r w:rsidRPr="00C7345F">
        <w:t>31</w:t>
      </w:r>
      <w:r w:rsidRPr="00C7345F">
        <w:fldChar w:fldCharType="end"/>
      </w:r>
      <w:r w:rsidRPr="00C7345F">
        <w:t xml:space="preserve">  Raw Score Distribution for Grade Four—Reading</w:t>
      </w:r>
      <w:bookmarkEnd w:id="585"/>
    </w:p>
    <w:tbl>
      <w:tblPr>
        <w:tblStyle w:val="TRs"/>
        <w:tblW w:w="0" w:type="auto"/>
        <w:tblLayout w:type="fixed"/>
        <w:tblLook w:val="04A0" w:firstRow="1" w:lastRow="0" w:firstColumn="1" w:lastColumn="0" w:noHBand="0" w:noVBand="1"/>
        <w:tblDescription w:val="Raw Score Distribution for Grade Four—Reading"/>
      </w:tblPr>
      <w:tblGrid>
        <w:gridCol w:w="1584"/>
        <w:gridCol w:w="950"/>
        <w:gridCol w:w="1512"/>
      </w:tblGrid>
      <w:tr w:rsidR="00384C43" w:rsidRPr="00C7345F" w14:paraId="1D6B18A5"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B5DB859"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35760CD1"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0CD689A4"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68E01E1E" w14:textId="77777777" w:rsidTr="00F73F5C">
        <w:tc>
          <w:tcPr>
            <w:tcW w:w="1584" w:type="dxa"/>
            <w:noWrap/>
            <w:hideMark/>
          </w:tcPr>
          <w:p w14:paraId="309D3108"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196ED780" w14:textId="77777777" w:rsidR="00384C43" w:rsidRPr="00C7345F" w:rsidRDefault="00384C43" w:rsidP="00F73F5C">
            <w:pPr>
              <w:pStyle w:val="TableText"/>
              <w:rPr>
                <w:rFonts w:eastAsia="Times New Roman"/>
                <w:szCs w:val="24"/>
                <w:lang w:eastAsia="ko-KR"/>
              </w:rPr>
            </w:pPr>
            <w:r w:rsidRPr="00C7345F">
              <w:t>716</w:t>
            </w:r>
          </w:p>
        </w:tc>
        <w:tc>
          <w:tcPr>
            <w:tcW w:w="1512" w:type="dxa"/>
          </w:tcPr>
          <w:p w14:paraId="4C4E09F0" w14:textId="77777777" w:rsidR="00384C43" w:rsidRPr="00C7345F" w:rsidRDefault="00384C43" w:rsidP="00F73F5C">
            <w:pPr>
              <w:pStyle w:val="TableText"/>
              <w:ind w:right="360"/>
              <w:rPr>
                <w:rFonts w:eastAsia="Times New Roman"/>
                <w:szCs w:val="24"/>
                <w:lang w:eastAsia="ko-KR"/>
              </w:rPr>
            </w:pPr>
            <w:r w:rsidRPr="00C7345F">
              <w:t>28.55</w:t>
            </w:r>
          </w:p>
        </w:tc>
      </w:tr>
      <w:tr w:rsidR="00384C43" w:rsidRPr="00C7345F" w14:paraId="2060D723" w14:textId="77777777" w:rsidTr="00F73F5C">
        <w:tc>
          <w:tcPr>
            <w:tcW w:w="1584" w:type="dxa"/>
            <w:noWrap/>
            <w:hideMark/>
          </w:tcPr>
          <w:p w14:paraId="78F04E3F"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35F6AF90" w14:textId="77777777" w:rsidR="00384C43" w:rsidRPr="00C7345F" w:rsidRDefault="00384C43" w:rsidP="00F73F5C">
            <w:pPr>
              <w:pStyle w:val="TableText"/>
              <w:rPr>
                <w:rFonts w:eastAsia="Times New Roman"/>
                <w:szCs w:val="24"/>
                <w:lang w:eastAsia="ko-KR"/>
              </w:rPr>
            </w:pPr>
            <w:r w:rsidRPr="00C7345F">
              <w:t>187</w:t>
            </w:r>
          </w:p>
        </w:tc>
        <w:tc>
          <w:tcPr>
            <w:tcW w:w="1512" w:type="dxa"/>
          </w:tcPr>
          <w:p w14:paraId="53B9F7B6" w14:textId="77777777" w:rsidR="00384C43" w:rsidRPr="00C7345F" w:rsidRDefault="00384C43" w:rsidP="00F73F5C">
            <w:pPr>
              <w:pStyle w:val="TableText"/>
              <w:ind w:right="360"/>
              <w:rPr>
                <w:rFonts w:eastAsia="Times New Roman"/>
                <w:szCs w:val="24"/>
                <w:lang w:eastAsia="ko-KR"/>
              </w:rPr>
            </w:pPr>
            <w:r w:rsidRPr="00C7345F">
              <w:t>7.46</w:t>
            </w:r>
          </w:p>
        </w:tc>
      </w:tr>
      <w:tr w:rsidR="00384C43" w:rsidRPr="00C7345F" w14:paraId="0694BBFA" w14:textId="77777777" w:rsidTr="00F73F5C">
        <w:tc>
          <w:tcPr>
            <w:tcW w:w="1584" w:type="dxa"/>
            <w:noWrap/>
            <w:hideMark/>
          </w:tcPr>
          <w:p w14:paraId="3E2A2146"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714B3FD0" w14:textId="77777777" w:rsidR="00384C43" w:rsidRPr="00C7345F" w:rsidRDefault="00384C43" w:rsidP="00F73F5C">
            <w:pPr>
              <w:pStyle w:val="TableText"/>
              <w:rPr>
                <w:rFonts w:eastAsia="Times New Roman"/>
                <w:szCs w:val="24"/>
                <w:lang w:eastAsia="ko-KR"/>
              </w:rPr>
            </w:pPr>
            <w:r w:rsidRPr="00C7345F">
              <w:t>194</w:t>
            </w:r>
          </w:p>
        </w:tc>
        <w:tc>
          <w:tcPr>
            <w:tcW w:w="1512" w:type="dxa"/>
          </w:tcPr>
          <w:p w14:paraId="6EDBF00B" w14:textId="77777777" w:rsidR="00384C43" w:rsidRPr="00C7345F" w:rsidRDefault="00384C43" w:rsidP="00F73F5C">
            <w:pPr>
              <w:pStyle w:val="TableText"/>
              <w:ind w:right="360"/>
              <w:rPr>
                <w:rFonts w:eastAsia="Times New Roman"/>
                <w:szCs w:val="24"/>
                <w:lang w:eastAsia="ko-KR"/>
              </w:rPr>
            </w:pPr>
            <w:r w:rsidRPr="00C7345F">
              <w:t>7.74</w:t>
            </w:r>
          </w:p>
        </w:tc>
      </w:tr>
      <w:tr w:rsidR="00384C43" w:rsidRPr="00C7345F" w14:paraId="7D4B9076" w14:textId="77777777" w:rsidTr="00F73F5C">
        <w:tc>
          <w:tcPr>
            <w:tcW w:w="1584" w:type="dxa"/>
            <w:noWrap/>
            <w:hideMark/>
          </w:tcPr>
          <w:p w14:paraId="12FC218B"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6D9F7C0E" w14:textId="77777777" w:rsidR="00384C43" w:rsidRPr="00C7345F" w:rsidRDefault="00384C43" w:rsidP="00F73F5C">
            <w:pPr>
              <w:pStyle w:val="TableText"/>
              <w:rPr>
                <w:rFonts w:eastAsia="Times New Roman"/>
                <w:szCs w:val="24"/>
                <w:lang w:eastAsia="ko-KR"/>
              </w:rPr>
            </w:pPr>
            <w:r w:rsidRPr="00C7345F">
              <w:t>195</w:t>
            </w:r>
          </w:p>
        </w:tc>
        <w:tc>
          <w:tcPr>
            <w:tcW w:w="1512" w:type="dxa"/>
          </w:tcPr>
          <w:p w14:paraId="1A670585" w14:textId="77777777" w:rsidR="00384C43" w:rsidRPr="00C7345F" w:rsidRDefault="00384C43" w:rsidP="00F73F5C">
            <w:pPr>
              <w:pStyle w:val="TableText"/>
              <w:ind w:right="360"/>
              <w:rPr>
                <w:rFonts w:eastAsia="Times New Roman"/>
                <w:szCs w:val="24"/>
                <w:lang w:eastAsia="ko-KR"/>
              </w:rPr>
            </w:pPr>
            <w:r w:rsidRPr="00C7345F">
              <w:t>7.78</w:t>
            </w:r>
          </w:p>
        </w:tc>
      </w:tr>
      <w:tr w:rsidR="00384C43" w:rsidRPr="00C7345F" w14:paraId="2A56AD55" w14:textId="77777777" w:rsidTr="00F73F5C">
        <w:tc>
          <w:tcPr>
            <w:tcW w:w="1584" w:type="dxa"/>
            <w:noWrap/>
            <w:hideMark/>
          </w:tcPr>
          <w:p w14:paraId="56F1F434"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1B325A1E" w14:textId="77777777" w:rsidR="00384C43" w:rsidRPr="00C7345F" w:rsidRDefault="00384C43" w:rsidP="00F73F5C">
            <w:pPr>
              <w:pStyle w:val="TableText"/>
              <w:rPr>
                <w:rFonts w:eastAsia="Times New Roman"/>
                <w:szCs w:val="24"/>
                <w:lang w:eastAsia="ko-KR"/>
              </w:rPr>
            </w:pPr>
            <w:r w:rsidRPr="00C7345F">
              <w:t>175</w:t>
            </w:r>
          </w:p>
        </w:tc>
        <w:tc>
          <w:tcPr>
            <w:tcW w:w="1512" w:type="dxa"/>
          </w:tcPr>
          <w:p w14:paraId="75B7E199" w14:textId="77777777" w:rsidR="00384C43" w:rsidRPr="00C7345F" w:rsidRDefault="00384C43" w:rsidP="00F73F5C">
            <w:pPr>
              <w:pStyle w:val="TableText"/>
              <w:ind w:right="360"/>
              <w:rPr>
                <w:rFonts w:eastAsia="Times New Roman"/>
                <w:szCs w:val="24"/>
                <w:lang w:eastAsia="ko-KR"/>
              </w:rPr>
            </w:pPr>
            <w:r w:rsidRPr="00C7345F">
              <w:t>6.98</w:t>
            </w:r>
          </w:p>
        </w:tc>
      </w:tr>
      <w:tr w:rsidR="00384C43" w:rsidRPr="00C7345F" w14:paraId="0A15868C" w14:textId="77777777" w:rsidTr="00F73F5C">
        <w:tc>
          <w:tcPr>
            <w:tcW w:w="1584" w:type="dxa"/>
            <w:noWrap/>
          </w:tcPr>
          <w:p w14:paraId="5A446E5E" w14:textId="77777777" w:rsidR="00384C43" w:rsidRPr="00C7345F" w:rsidRDefault="00384C43" w:rsidP="00F73F5C">
            <w:pPr>
              <w:pStyle w:val="TableText"/>
              <w:ind w:right="504"/>
              <w:rPr>
                <w:color w:val="000000"/>
                <w:szCs w:val="24"/>
              </w:rPr>
            </w:pPr>
            <w:r w:rsidRPr="00C7345F">
              <w:t>5</w:t>
            </w:r>
          </w:p>
        </w:tc>
        <w:tc>
          <w:tcPr>
            <w:tcW w:w="950" w:type="dxa"/>
            <w:noWrap/>
          </w:tcPr>
          <w:p w14:paraId="0E4AF9D9" w14:textId="77777777" w:rsidR="00384C43" w:rsidRPr="00C7345F" w:rsidRDefault="00384C43" w:rsidP="00F73F5C">
            <w:pPr>
              <w:pStyle w:val="TableText"/>
              <w:rPr>
                <w:rFonts w:eastAsia="Times New Roman"/>
                <w:szCs w:val="24"/>
                <w:lang w:eastAsia="ko-KR"/>
              </w:rPr>
            </w:pPr>
            <w:r w:rsidRPr="00C7345F">
              <w:t>166</w:t>
            </w:r>
          </w:p>
        </w:tc>
        <w:tc>
          <w:tcPr>
            <w:tcW w:w="1512" w:type="dxa"/>
          </w:tcPr>
          <w:p w14:paraId="6D5FAA4F" w14:textId="77777777" w:rsidR="00384C43" w:rsidRPr="00C7345F" w:rsidRDefault="00384C43" w:rsidP="00F73F5C">
            <w:pPr>
              <w:pStyle w:val="TableText"/>
              <w:ind w:right="360"/>
              <w:rPr>
                <w:rFonts w:eastAsia="Times New Roman"/>
                <w:szCs w:val="24"/>
                <w:lang w:eastAsia="ko-KR"/>
              </w:rPr>
            </w:pPr>
            <w:r w:rsidRPr="00C7345F">
              <w:t>6.62</w:t>
            </w:r>
          </w:p>
        </w:tc>
      </w:tr>
      <w:tr w:rsidR="00384C43" w:rsidRPr="00C7345F" w14:paraId="738B5707" w14:textId="77777777" w:rsidTr="00F73F5C">
        <w:tc>
          <w:tcPr>
            <w:tcW w:w="1584" w:type="dxa"/>
            <w:noWrap/>
          </w:tcPr>
          <w:p w14:paraId="76D7676C" w14:textId="77777777" w:rsidR="00384C43" w:rsidRPr="00C7345F" w:rsidRDefault="00384C43" w:rsidP="00F73F5C">
            <w:pPr>
              <w:pStyle w:val="TableText"/>
              <w:ind w:right="504"/>
              <w:rPr>
                <w:color w:val="000000"/>
                <w:szCs w:val="24"/>
              </w:rPr>
            </w:pPr>
            <w:r w:rsidRPr="00C7345F">
              <w:t>6</w:t>
            </w:r>
          </w:p>
        </w:tc>
        <w:tc>
          <w:tcPr>
            <w:tcW w:w="950" w:type="dxa"/>
            <w:noWrap/>
          </w:tcPr>
          <w:p w14:paraId="40A78DC6" w14:textId="77777777" w:rsidR="00384C43" w:rsidRPr="00C7345F" w:rsidRDefault="00384C43" w:rsidP="00F73F5C">
            <w:pPr>
              <w:pStyle w:val="TableText"/>
              <w:rPr>
                <w:rFonts w:eastAsia="Times New Roman"/>
                <w:szCs w:val="24"/>
                <w:lang w:eastAsia="ko-KR"/>
              </w:rPr>
            </w:pPr>
            <w:r w:rsidRPr="00C7345F">
              <w:t>167</w:t>
            </w:r>
          </w:p>
        </w:tc>
        <w:tc>
          <w:tcPr>
            <w:tcW w:w="1512" w:type="dxa"/>
          </w:tcPr>
          <w:p w14:paraId="76F6C25D" w14:textId="77777777" w:rsidR="00384C43" w:rsidRPr="00C7345F" w:rsidRDefault="00384C43" w:rsidP="00F73F5C">
            <w:pPr>
              <w:pStyle w:val="TableText"/>
              <w:ind w:right="360"/>
              <w:rPr>
                <w:rFonts w:eastAsia="Times New Roman"/>
                <w:szCs w:val="24"/>
                <w:lang w:eastAsia="ko-KR"/>
              </w:rPr>
            </w:pPr>
            <w:r w:rsidRPr="00C7345F">
              <w:t>6.66</w:t>
            </w:r>
          </w:p>
        </w:tc>
      </w:tr>
      <w:tr w:rsidR="00384C43" w:rsidRPr="00C7345F" w14:paraId="6AD4D330" w14:textId="77777777" w:rsidTr="00F73F5C">
        <w:tc>
          <w:tcPr>
            <w:tcW w:w="1584" w:type="dxa"/>
            <w:noWrap/>
          </w:tcPr>
          <w:p w14:paraId="4396A174" w14:textId="77777777" w:rsidR="00384C43" w:rsidRPr="00C7345F" w:rsidRDefault="00384C43" w:rsidP="00F73F5C">
            <w:pPr>
              <w:pStyle w:val="TableText"/>
              <w:ind w:right="504"/>
              <w:rPr>
                <w:color w:val="000000"/>
                <w:szCs w:val="24"/>
              </w:rPr>
            </w:pPr>
            <w:r w:rsidRPr="00C7345F">
              <w:t>7</w:t>
            </w:r>
          </w:p>
        </w:tc>
        <w:tc>
          <w:tcPr>
            <w:tcW w:w="950" w:type="dxa"/>
            <w:noWrap/>
          </w:tcPr>
          <w:p w14:paraId="04BCA700" w14:textId="77777777" w:rsidR="00384C43" w:rsidRPr="00C7345F" w:rsidRDefault="00384C43" w:rsidP="00F73F5C">
            <w:pPr>
              <w:pStyle w:val="TableText"/>
              <w:rPr>
                <w:rFonts w:eastAsia="Times New Roman"/>
                <w:szCs w:val="24"/>
                <w:lang w:eastAsia="ko-KR"/>
              </w:rPr>
            </w:pPr>
            <w:r w:rsidRPr="00C7345F">
              <w:t>176</w:t>
            </w:r>
          </w:p>
        </w:tc>
        <w:tc>
          <w:tcPr>
            <w:tcW w:w="1512" w:type="dxa"/>
          </w:tcPr>
          <w:p w14:paraId="545F65E5" w14:textId="77777777" w:rsidR="00384C43" w:rsidRPr="00C7345F" w:rsidRDefault="00384C43" w:rsidP="00F73F5C">
            <w:pPr>
              <w:pStyle w:val="TableText"/>
              <w:ind w:right="360"/>
              <w:rPr>
                <w:rFonts w:eastAsia="Times New Roman"/>
                <w:szCs w:val="24"/>
                <w:lang w:eastAsia="ko-KR"/>
              </w:rPr>
            </w:pPr>
            <w:r w:rsidRPr="00C7345F">
              <w:t>7.02</w:t>
            </w:r>
          </w:p>
        </w:tc>
      </w:tr>
      <w:tr w:rsidR="00384C43" w:rsidRPr="00C7345F" w14:paraId="337FFAB1" w14:textId="77777777" w:rsidTr="00F73F5C">
        <w:tc>
          <w:tcPr>
            <w:tcW w:w="1584" w:type="dxa"/>
            <w:noWrap/>
          </w:tcPr>
          <w:p w14:paraId="01B6BFD8" w14:textId="77777777" w:rsidR="00384C43" w:rsidRPr="00C7345F" w:rsidRDefault="00384C43" w:rsidP="00F73F5C">
            <w:pPr>
              <w:pStyle w:val="TableText"/>
              <w:ind w:right="504"/>
              <w:rPr>
                <w:color w:val="000000"/>
                <w:szCs w:val="24"/>
              </w:rPr>
            </w:pPr>
            <w:r w:rsidRPr="00C7345F">
              <w:t>8</w:t>
            </w:r>
          </w:p>
        </w:tc>
        <w:tc>
          <w:tcPr>
            <w:tcW w:w="950" w:type="dxa"/>
            <w:noWrap/>
          </w:tcPr>
          <w:p w14:paraId="5AEA680E" w14:textId="77777777" w:rsidR="00384C43" w:rsidRPr="00C7345F" w:rsidRDefault="00384C43" w:rsidP="00F73F5C">
            <w:pPr>
              <w:pStyle w:val="TableText"/>
              <w:rPr>
                <w:rFonts w:eastAsia="Times New Roman"/>
                <w:szCs w:val="24"/>
                <w:lang w:eastAsia="ko-KR"/>
              </w:rPr>
            </w:pPr>
            <w:r w:rsidRPr="00C7345F">
              <w:t>188</w:t>
            </w:r>
          </w:p>
        </w:tc>
        <w:tc>
          <w:tcPr>
            <w:tcW w:w="1512" w:type="dxa"/>
          </w:tcPr>
          <w:p w14:paraId="6DA6CFD4" w14:textId="77777777" w:rsidR="00384C43" w:rsidRPr="00C7345F" w:rsidRDefault="00384C43" w:rsidP="00F73F5C">
            <w:pPr>
              <w:pStyle w:val="TableText"/>
              <w:ind w:right="360"/>
              <w:rPr>
                <w:rFonts w:eastAsia="Times New Roman"/>
                <w:szCs w:val="24"/>
                <w:lang w:eastAsia="ko-KR"/>
              </w:rPr>
            </w:pPr>
            <w:r w:rsidRPr="00C7345F">
              <w:t>7.50</w:t>
            </w:r>
          </w:p>
        </w:tc>
      </w:tr>
      <w:tr w:rsidR="00384C43" w:rsidRPr="00C7345F" w14:paraId="66683F97" w14:textId="77777777" w:rsidTr="00F73F5C">
        <w:tc>
          <w:tcPr>
            <w:tcW w:w="1584" w:type="dxa"/>
            <w:noWrap/>
          </w:tcPr>
          <w:p w14:paraId="4FC129BF" w14:textId="77777777" w:rsidR="00384C43" w:rsidRPr="00C7345F" w:rsidRDefault="00384C43" w:rsidP="00F73F5C">
            <w:pPr>
              <w:pStyle w:val="TableText"/>
              <w:ind w:right="504"/>
              <w:rPr>
                <w:color w:val="000000"/>
                <w:szCs w:val="24"/>
              </w:rPr>
            </w:pPr>
            <w:r w:rsidRPr="00C7345F">
              <w:t>9</w:t>
            </w:r>
          </w:p>
        </w:tc>
        <w:tc>
          <w:tcPr>
            <w:tcW w:w="950" w:type="dxa"/>
            <w:noWrap/>
          </w:tcPr>
          <w:p w14:paraId="406B6F3C" w14:textId="77777777" w:rsidR="00384C43" w:rsidRPr="00C7345F" w:rsidRDefault="00384C43" w:rsidP="00F73F5C">
            <w:pPr>
              <w:pStyle w:val="TableText"/>
              <w:rPr>
                <w:rFonts w:eastAsia="Times New Roman"/>
                <w:szCs w:val="24"/>
                <w:lang w:eastAsia="ko-KR"/>
              </w:rPr>
            </w:pPr>
            <w:r w:rsidRPr="00C7345F">
              <w:t>197</w:t>
            </w:r>
          </w:p>
        </w:tc>
        <w:tc>
          <w:tcPr>
            <w:tcW w:w="1512" w:type="dxa"/>
          </w:tcPr>
          <w:p w14:paraId="74972B62" w14:textId="77777777" w:rsidR="00384C43" w:rsidRPr="00C7345F" w:rsidRDefault="00384C43" w:rsidP="00F73F5C">
            <w:pPr>
              <w:pStyle w:val="TableText"/>
              <w:ind w:right="360"/>
              <w:rPr>
                <w:rFonts w:eastAsia="Times New Roman"/>
                <w:szCs w:val="24"/>
                <w:lang w:eastAsia="ko-KR"/>
              </w:rPr>
            </w:pPr>
            <w:r w:rsidRPr="00C7345F">
              <w:t>7.85</w:t>
            </w:r>
          </w:p>
        </w:tc>
      </w:tr>
      <w:tr w:rsidR="00384C43" w:rsidRPr="00C7345F" w14:paraId="0266BEFA" w14:textId="77777777" w:rsidTr="00F73F5C">
        <w:tc>
          <w:tcPr>
            <w:tcW w:w="1584" w:type="dxa"/>
            <w:noWrap/>
          </w:tcPr>
          <w:p w14:paraId="485C80C3" w14:textId="77777777" w:rsidR="00384C43" w:rsidRPr="00C7345F" w:rsidRDefault="00384C43" w:rsidP="00F73F5C">
            <w:pPr>
              <w:pStyle w:val="TableText"/>
              <w:ind w:right="504"/>
            </w:pPr>
            <w:r w:rsidRPr="00C7345F">
              <w:t>10</w:t>
            </w:r>
          </w:p>
        </w:tc>
        <w:tc>
          <w:tcPr>
            <w:tcW w:w="950" w:type="dxa"/>
            <w:noWrap/>
          </w:tcPr>
          <w:p w14:paraId="1FC48AD0" w14:textId="77777777" w:rsidR="00384C43" w:rsidRPr="00C7345F" w:rsidRDefault="00384C43" w:rsidP="00F73F5C">
            <w:pPr>
              <w:pStyle w:val="TableText"/>
            </w:pPr>
            <w:r w:rsidRPr="00C7345F">
              <w:t>147</w:t>
            </w:r>
          </w:p>
        </w:tc>
        <w:tc>
          <w:tcPr>
            <w:tcW w:w="1512" w:type="dxa"/>
          </w:tcPr>
          <w:p w14:paraId="520E1C76" w14:textId="77777777" w:rsidR="00384C43" w:rsidRPr="00C7345F" w:rsidRDefault="00384C43" w:rsidP="00F73F5C">
            <w:pPr>
              <w:pStyle w:val="TableText"/>
              <w:ind w:right="360"/>
            </w:pPr>
            <w:r w:rsidRPr="00C7345F">
              <w:t>5.86</w:t>
            </w:r>
          </w:p>
        </w:tc>
      </w:tr>
    </w:tbl>
    <w:p w14:paraId="3AB923B5" w14:textId="77777777" w:rsidR="00384C43" w:rsidRPr="00C7345F" w:rsidRDefault="00384C43" w:rsidP="00F73F5C">
      <w:pPr>
        <w:pStyle w:val="Caption"/>
      </w:pPr>
      <w:bookmarkStart w:id="586" w:name="_Toc134621865"/>
      <w:r w:rsidRPr="00C7345F">
        <w:t>Table 4.A.</w:t>
      </w:r>
      <w:r w:rsidRPr="00C7345F">
        <w:fldChar w:fldCharType="begin"/>
      </w:r>
      <w:r w:rsidRPr="00C7345F">
        <w:instrText>SEQ Table_4.A. \* ARABIC</w:instrText>
      </w:r>
      <w:r w:rsidRPr="00C7345F">
        <w:fldChar w:fldCharType="separate"/>
      </w:r>
      <w:r w:rsidRPr="00C7345F">
        <w:t>32</w:t>
      </w:r>
      <w:r w:rsidRPr="00C7345F">
        <w:fldChar w:fldCharType="end"/>
      </w:r>
      <w:r w:rsidRPr="00C7345F">
        <w:t xml:space="preserve">  Raw Score Distribution for Grade Five—Reading</w:t>
      </w:r>
      <w:bookmarkEnd w:id="586"/>
    </w:p>
    <w:tbl>
      <w:tblPr>
        <w:tblStyle w:val="TRs"/>
        <w:tblW w:w="0" w:type="auto"/>
        <w:tblLayout w:type="fixed"/>
        <w:tblLook w:val="04A0" w:firstRow="1" w:lastRow="0" w:firstColumn="1" w:lastColumn="0" w:noHBand="0" w:noVBand="1"/>
        <w:tblDescription w:val="Raw Score Distribution for Grade Five—Reading"/>
      </w:tblPr>
      <w:tblGrid>
        <w:gridCol w:w="1584"/>
        <w:gridCol w:w="950"/>
        <w:gridCol w:w="1512"/>
      </w:tblGrid>
      <w:tr w:rsidR="00384C43" w:rsidRPr="00C7345F" w14:paraId="4856F730"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B9BBB02"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50622DEB"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61886351"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3899E59B" w14:textId="77777777" w:rsidTr="00F73F5C">
        <w:tc>
          <w:tcPr>
            <w:tcW w:w="1584" w:type="dxa"/>
            <w:noWrap/>
            <w:hideMark/>
          </w:tcPr>
          <w:p w14:paraId="4B55C155"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33E6AC00" w14:textId="77777777" w:rsidR="00384C43" w:rsidRPr="00C7345F" w:rsidRDefault="00384C43" w:rsidP="00F73F5C">
            <w:pPr>
              <w:pStyle w:val="TableText"/>
              <w:rPr>
                <w:rFonts w:eastAsia="Times New Roman"/>
                <w:szCs w:val="24"/>
                <w:lang w:eastAsia="ko-KR"/>
              </w:rPr>
            </w:pPr>
            <w:r w:rsidRPr="00C7345F">
              <w:t>555</w:t>
            </w:r>
          </w:p>
        </w:tc>
        <w:tc>
          <w:tcPr>
            <w:tcW w:w="1512" w:type="dxa"/>
          </w:tcPr>
          <w:p w14:paraId="336158D6" w14:textId="77777777" w:rsidR="00384C43" w:rsidRPr="00C7345F" w:rsidRDefault="00384C43" w:rsidP="00F73F5C">
            <w:pPr>
              <w:pStyle w:val="TableText"/>
              <w:ind w:right="360"/>
              <w:rPr>
                <w:rFonts w:eastAsia="Times New Roman"/>
                <w:szCs w:val="24"/>
                <w:lang w:eastAsia="ko-KR"/>
              </w:rPr>
            </w:pPr>
            <w:r w:rsidRPr="00C7345F">
              <w:t>24.72</w:t>
            </w:r>
          </w:p>
        </w:tc>
      </w:tr>
      <w:tr w:rsidR="00384C43" w:rsidRPr="00C7345F" w14:paraId="289EDC4F" w14:textId="77777777" w:rsidTr="00F73F5C">
        <w:tc>
          <w:tcPr>
            <w:tcW w:w="1584" w:type="dxa"/>
            <w:noWrap/>
            <w:hideMark/>
          </w:tcPr>
          <w:p w14:paraId="030A3950"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3A4568E9" w14:textId="77777777" w:rsidR="00384C43" w:rsidRPr="00C7345F" w:rsidRDefault="00384C43" w:rsidP="00F73F5C">
            <w:pPr>
              <w:pStyle w:val="TableText"/>
              <w:rPr>
                <w:rFonts w:eastAsia="Times New Roman"/>
                <w:szCs w:val="24"/>
                <w:lang w:eastAsia="ko-KR"/>
              </w:rPr>
            </w:pPr>
            <w:r w:rsidRPr="00C7345F">
              <w:t>172</w:t>
            </w:r>
          </w:p>
        </w:tc>
        <w:tc>
          <w:tcPr>
            <w:tcW w:w="1512" w:type="dxa"/>
          </w:tcPr>
          <w:p w14:paraId="13D68AFE" w14:textId="77777777" w:rsidR="00384C43" w:rsidRPr="00C7345F" w:rsidRDefault="00384C43" w:rsidP="00F73F5C">
            <w:pPr>
              <w:pStyle w:val="TableText"/>
              <w:ind w:right="360"/>
              <w:rPr>
                <w:rFonts w:eastAsia="Times New Roman"/>
                <w:szCs w:val="24"/>
                <w:lang w:eastAsia="ko-KR"/>
              </w:rPr>
            </w:pPr>
            <w:r w:rsidRPr="00C7345F">
              <w:t>7.66</w:t>
            </w:r>
          </w:p>
        </w:tc>
      </w:tr>
      <w:tr w:rsidR="00384C43" w:rsidRPr="00C7345F" w14:paraId="0D56FFE7" w14:textId="77777777" w:rsidTr="00F73F5C">
        <w:tc>
          <w:tcPr>
            <w:tcW w:w="1584" w:type="dxa"/>
            <w:noWrap/>
            <w:hideMark/>
          </w:tcPr>
          <w:p w14:paraId="717698B7"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6DCD9266" w14:textId="77777777" w:rsidR="00384C43" w:rsidRPr="00C7345F" w:rsidRDefault="00384C43" w:rsidP="00F73F5C">
            <w:pPr>
              <w:pStyle w:val="TableText"/>
              <w:rPr>
                <w:rFonts w:eastAsia="Times New Roman"/>
                <w:szCs w:val="24"/>
                <w:lang w:eastAsia="ko-KR"/>
              </w:rPr>
            </w:pPr>
            <w:r w:rsidRPr="00C7345F">
              <w:t>153</w:t>
            </w:r>
          </w:p>
        </w:tc>
        <w:tc>
          <w:tcPr>
            <w:tcW w:w="1512" w:type="dxa"/>
          </w:tcPr>
          <w:p w14:paraId="02763EE1" w14:textId="77777777" w:rsidR="00384C43" w:rsidRPr="00C7345F" w:rsidRDefault="00384C43" w:rsidP="00F73F5C">
            <w:pPr>
              <w:pStyle w:val="TableText"/>
              <w:ind w:right="360"/>
              <w:rPr>
                <w:rFonts w:eastAsia="Times New Roman"/>
                <w:szCs w:val="24"/>
                <w:lang w:eastAsia="ko-KR"/>
              </w:rPr>
            </w:pPr>
            <w:r w:rsidRPr="00C7345F">
              <w:t>6.82</w:t>
            </w:r>
          </w:p>
        </w:tc>
      </w:tr>
      <w:tr w:rsidR="00384C43" w:rsidRPr="00C7345F" w14:paraId="2D885D3F" w14:textId="77777777" w:rsidTr="00F73F5C">
        <w:tc>
          <w:tcPr>
            <w:tcW w:w="1584" w:type="dxa"/>
            <w:noWrap/>
            <w:hideMark/>
          </w:tcPr>
          <w:p w14:paraId="5DA4034E"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781FB59E" w14:textId="77777777" w:rsidR="00384C43" w:rsidRPr="00C7345F" w:rsidRDefault="00384C43" w:rsidP="00F73F5C">
            <w:pPr>
              <w:pStyle w:val="TableText"/>
              <w:rPr>
                <w:rFonts w:eastAsia="Times New Roman"/>
                <w:szCs w:val="24"/>
                <w:lang w:eastAsia="ko-KR"/>
              </w:rPr>
            </w:pPr>
            <w:r w:rsidRPr="00C7345F">
              <w:t>178</w:t>
            </w:r>
          </w:p>
        </w:tc>
        <w:tc>
          <w:tcPr>
            <w:tcW w:w="1512" w:type="dxa"/>
          </w:tcPr>
          <w:p w14:paraId="73876DB3" w14:textId="77777777" w:rsidR="00384C43" w:rsidRPr="00C7345F" w:rsidRDefault="00384C43" w:rsidP="00F73F5C">
            <w:pPr>
              <w:pStyle w:val="TableText"/>
              <w:ind w:right="360"/>
              <w:rPr>
                <w:rFonts w:eastAsia="Times New Roman"/>
                <w:szCs w:val="24"/>
                <w:lang w:eastAsia="ko-KR"/>
              </w:rPr>
            </w:pPr>
            <w:r w:rsidRPr="00C7345F">
              <w:t>7.93</w:t>
            </w:r>
          </w:p>
        </w:tc>
      </w:tr>
      <w:tr w:rsidR="00384C43" w:rsidRPr="00C7345F" w14:paraId="32C47645" w14:textId="77777777" w:rsidTr="00F73F5C">
        <w:tc>
          <w:tcPr>
            <w:tcW w:w="1584" w:type="dxa"/>
            <w:noWrap/>
            <w:hideMark/>
          </w:tcPr>
          <w:p w14:paraId="636DFF0B"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0DDE3BF1" w14:textId="77777777" w:rsidR="00384C43" w:rsidRPr="00C7345F" w:rsidRDefault="00384C43" w:rsidP="00F73F5C">
            <w:pPr>
              <w:pStyle w:val="TableText"/>
              <w:rPr>
                <w:rFonts w:eastAsia="Times New Roman"/>
                <w:szCs w:val="24"/>
                <w:lang w:eastAsia="ko-KR"/>
              </w:rPr>
            </w:pPr>
            <w:r w:rsidRPr="00C7345F">
              <w:t>147</w:t>
            </w:r>
          </w:p>
        </w:tc>
        <w:tc>
          <w:tcPr>
            <w:tcW w:w="1512" w:type="dxa"/>
          </w:tcPr>
          <w:p w14:paraId="21AE3218" w14:textId="77777777" w:rsidR="00384C43" w:rsidRPr="00C7345F" w:rsidRDefault="00384C43" w:rsidP="00F73F5C">
            <w:pPr>
              <w:pStyle w:val="TableText"/>
              <w:ind w:right="360"/>
              <w:rPr>
                <w:rFonts w:eastAsia="Times New Roman"/>
                <w:szCs w:val="24"/>
                <w:lang w:eastAsia="ko-KR"/>
              </w:rPr>
            </w:pPr>
            <w:r w:rsidRPr="00C7345F">
              <w:t>6.55</w:t>
            </w:r>
          </w:p>
        </w:tc>
      </w:tr>
      <w:tr w:rsidR="00384C43" w:rsidRPr="00C7345F" w14:paraId="3427C2E3" w14:textId="77777777" w:rsidTr="00F73F5C">
        <w:tc>
          <w:tcPr>
            <w:tcW w:w="1584" w:type="dxa"/>
            <w:noWrap/>
          </w:tcPr>
          <w:p w14:paraId="35FA0DB5" w14:textId="77777777" w:rsidR="00384C43" w:rsidRPr="00C7345F" w:rsidRDefault="00384C43" w:rsidP="00F73F5C">
            <w:pPr>
              <w:pStyle w:val="TableText"/>
              <w:ind w:right="504"/>
              <w:rPr>
                <w:color w:val="000000"/>
                <w:szCs w:val="24"/>
              </w:rPr>
            </w:pPr>
            <w:r w:rsidRPr="00C7345F">
              <w:t>5</w:t>
            </w:r>
          </w:p>
        </w:tc>
        <w:tc>
          <w:tcPr>
            <w:tcW w:w="950" w:type="dxa"/>
            <w:noWrap/>
          </w:tcPr>
          <w:p w14:paraId="54ECAE05" w14:textId="77777777" w:rsidR="00384C43" w:rsidRPr="00C7345F" w:rsidRDefault="00384C43" w:rsidP="00F73F5C">
            <w:pPr>
              <w:pStyle w:val="TableText"/>
              <w:rPr>
                <w:rFonts w:eastAsia="Times New Roman"/>
                <w:szCs w:val="24"/>
                <w:lang w:eastAsia="ko-KR"/>
              </w:rPr>
            </w:pPr>
            <w:r w:rsidRPr="00C7345F">
              <w:t>135</w:t>
            </w:r>
          </w:p>
        </w:tc>
        <w:tc>
          <w:tcPr>
            <w:tcW w:w="1512" w:type="dxa"/>
          </w:tcPr>
          <w:p w14:paraId="16DCEAC8" w14:textId="77777777" w:rsidR="00384C43" w:rsidRPr="00C7345F" w:rsidRDefault="00384C43" w:rsidP="00F73F5C">
            <w:pPr>
              <w:pStyle w:val="TableText"/>
              <w:ind w:right="360"/>
              <w:rPr>
                <w:rFonts w:eastAsia="Times New Roman"/>
                <w:szCs w:val="24"/>
                <w:lang w:eastAsia="ko-KR"/>
              </w:rPr>
            </w:pPr>
            <w:r w:rsidRPr="00C7345F">
              <w:t>6.01</w:t>
            </w:r>
          </w:p>
        </w:tc>
      </w:tr>
      <w:tr w:rsidR="00384C43" w:rsidRPr="00C7345F" w14:paraId="5D17EF7B" w14:textId="77777777" w:rsidTr="00F73F5C">
        <w:tc>
          <w:tcPr>
            <w:tcW w:w="1584" w:type="dxa"/>
            <w:noWrap/>
          </w:tcPr>
          <w:p w14:paraId="746C5C32" w14:textId="77777777" w:rsidR="00384C43" w:rsidRPr="00C7345F" w:rsidRDefault="00384C43" w:rsidP="00F73F5C">
            <w:pPr>
              <w:pStyle w:val="TableText"/>
              <w:ind w:right="504"/>
              <w:rPr>
                <w:color w:val="000000"/>
                <w:szCs w:val="24"/>
              </w:rPr>
            </w:pPr>
            <w:r w:rsidRPr="00C7345F">
              <w:t>6</w:t>
            </w:r>
          </w:p>
        </w:tc>
        <w:tc>
          <w:tcPr>
            <w:tcW w:w="950" w:type="dxa"/>
            <w:noWrap/>
          </w:tcPr>
          <w:p w14:paraId="7C19F348" w14:textId="77777777" w:rsidR="00384C43" w:rsidRPr="00C7345F" w:rsidRDefault="00384C43" w:rsidP="00F73F5C">
            <w:pPr>
              <w:pStyle w:val="TableText"/>
              <w:rPr>
                <w:rFonts w:eastAsia="Times New Roman"/>
                <w:szCs w:val="24"/>
                <w:lang w:eastAsia="ko-KR"/>
              </w:rPr>
            </w:pPr>
            <w:r w:rsidRPr="00C7345F">
              <w:t>136</w:t>
            </w:r>
          </w:p>
        </w:tc>
        <w:tc>
          <w:tcPr>
            <w:tcW w:w="1512" w:type="dxa"/>
          </w:tcPr>
          <w:p w14:paraId="0A96FA95" w14:textId="77777777" w:rsidR="00384C43" w:rsidRPr="00C7345F" w:rsidRDefault="00384C43" w:rsidP="00F73F5C">
            <w:pPr>
              <w:pStyle w:val="TableText"/>
              <w:ind w:right="360"/>
              <w:rPr>
                <w:rFonts w:eastAsia="Times New Roman"/>
                <w:szCs w:val="24"/>
                <w:lang w:eastAsia="ko-KR"/>
              </w:rPr>
            </w:pPr>
            <w:r w:rsidRPr="00C7345F">
              <w:t>6.06</w:t>
            </w:r>
          </w:p>
        </w:tc>
      </w:tr>
      <w:tr w:rsidR="00384C43" w:rsidRPr="00C7345F" w14:paraId="51B2DADC" w14:textId="77777777" w:rsidTr="00F73F5C">
        <w:tc>
          <w:tcPr>
            <w:tcW w:w="1584" w:type="dxa"/>
            <w:noWrap/>
          </w:tcPr>
          <w:p w14:paraId="7A4B3B37" w14:textId="77777777" w:rsidR="00384C43" w:rsidRPr="00C7345F" w:rsidRDefault="00384C43" w:rsidP="00F73F5C">
            <w:pPr>
              <w:pStyle w:val="TableText"/>
              <w:ind w:right="504"/>
              <w:rPr>
                <w:color w:val="000000"/>
                <w:szCs w:val="24"/>
              </w:rPr>
            </w:pPr>
            <w:r w:rsidRPr="00C7345F">
              <w:t>7</w:t>
            </w:r>
          </w:p>
        </w:tc>
        <w:tc>
          <w:tcPr>
            <w:tcW w:w="950" w:type="dxa"/>
            <w:noWrap/>
          </w:tcPr>
          <w:p w14:paraId="332B9EA6" w14:textId="77777777" w:rsidR="00384C43" w:rsidRPr="00C7345F" w:rsidRDefault="00384C43" w:rsidP="00F73F5C">
            <w:pPr>
              <w:pStyle w:val="TableText"/>
              <w:rPr>
                <w:rFonts w:eastAsia="Times New Roman"/>
                <w:szCs w:val="24"/>
                <w:lang w:eastAsia="ko-KR"/>
              </w:rPr>
            </w:pPr>
            <w:r w:rsidRPr="00C7345F">
              <w:t>143</w:t>
            </w:r>
          </w:p>
        </w:tc>
        <w:tc>
          <w:tcPr>
            <w:tcW w:w="1512" w:type="dxa"/>
          </w:tcPr>
          <w:p w14:paraId="2B720EE9" w14:textId="77777777" w:rsidR="00384C43" w:rsidRPr="00C7345F" w:rsidRDefault="00384C43" w:rsidP="00F73F5C">
            <w:pPr>
              <w:pStyle w:val="TableText"/>
              <w:ind w:right="360"/>
              <w:rPr>
                <w:rFonts w:eastAsia="Times New Roman"/>
                <w:szCs w:val="24"/>
                <w:lang w:eastAsia="ko-KR"/>
              </w:rPr>
            </w:pPr>
            <w:r w:rsidRPr="00C7345F">
              <w:t>6.37</w:t>
            </w:r>
          </w:p>
        </w:tc>
      </w:tr>
      <w:tr w:rsidR="00384C43" w:rsidRPr="00C7345F" w14:paraId="17E4C6C8" w14:textId="77777777" w:rsidTr="00F73F5C">
        <w:tc>
          <w:tcPr>
            <w:tcW w:w="1584" w:type="dxa"/>
            <w:noWrap/>
          </w:tcPr>
          <w:p w14:paraId="5582F812" w14:textId="77777777" w:rsidR="00384C43" w:rsidRPr="00C7345F" w:rsidRDefault="00384C43" w:rsidP="00F73F5C">
            <w:pPr>
              <w:pStyle w:val="TableText"/>
              <w:ind w:right="504"/>
              <w:rPr>
                <w:color w:val="000000"/>
                <w:szCs w:val="24"/>
              </w:rPr>
            </w:pPr>
            <w:r w:rsidRPr="00C7345F">
              <w:t>8</w:t>
            </w:r>
          </w:p>
        </w:tc>
        <w:tc>
          <w:tcPr>
            <w:tcW w:w="950" w:type="dxa"/>
            <w:noWrap/>
          </w:tcPr>
          <w:p w14:paraId="1C73B5B0" w14:textId="77777777" w:rsidR="00384C43" w:rsidRPr="00C7345F" w:rsidRDefault="00384C43" w:rsidP="00F73F5C">
            <w:pPr>
              <w:pStyle w:val="TableText"/>
              <w:rPr>
                <w:rFonts w:eastAsia="Times New Roman"/>
                <w:szCs w:val="24"/>
                <w:lang w:eastAsia="ko-KR"/>
              </w:rPr>
            </w:pPr>
            <w:r w:rsidRPr="00C7345F">
              <w:t>196</w:t>
            </w:r>
          </w:p>
        </w:tc>
        <w:tc>
          <w:tcPr>
            <w:tcW w:w="1512" w:type="dxa"/>
          </w:tcPr>
          <w:p w14:paraId="1E0DF10A" w14:textId="77777777" w:rsidR="00384C43" w:rsidRPr="00C7345F" w:rsidRDefault="00384C43" w:rsidP="00F73F5C">
            <w:pPr>
              <w:pStyle w:val="TableText"/>
              <w:ind w:right="360"/>
              <w:rPr>
                <w:rFonts w:eastAsia="Times New Roman"/>
                <w:szCs w:val="24"/>
                <w:lang w:eastAsia="ko-KR"/>
              </w:rPr>
            </w:pPr>
            <w:r w:rsidRPr="00C7345F">
              <w:t>8.73</w:t>
            </w:r>
          </w:p>
        </w:tc>
      </w:tr>
      <w:tr w:rsidR="00384C43" w:rsidRPr="00C7345F" w14:paraId="2ACB4966" w14:textId="77777777" w:rsidTr="00F73F5C">
        <w:tc>
          <w:tcPr>
            <w:tcW w:w="1584" w:type="dxa"/>
            <w:noWrap/>
          </w:tcPr>
          <w:p w14:paraId="3EAA9856" w14:textId="77777777" w:rsidR="00384C43" w:rsidRPr="00C7345F" w:rsidRDefault="00384C43" w:rsidP="00F73F5C">
            <w:pPr>
              <w:pStyle w:val="TableText"/>
              <w:ind w:right="504"/>
              <w:rPr>
                <w:color w:val="000000"/>
                <w:szCs w:val="24"/>
              </w:rPr>
            </w:pPr>
            <w:r w:rsidRPr="00C7345F">
              <w:t>9</w:t>
            </w:r>
          </w:p>
        </w:tc>
        <w:tc>
          <w:tcPr>
            <w:tcW w:w="950" w:type="dxa"/>
            <w:noWrap/>
          </w:tcPr>
          <w:p w14:paraId="31A2DF21" w14:textId="77777777" w:rsidR="00384C43" w:rsidRPr="00C7345F" w:rsidRDefault="00384C43" w:rsidP="00F73F5C">
            <w:pPr>
              <w:pStyle w:val="TableText"/>
              <w:rPr>
                <w:rFonts w:eastAsia="Times New Roman"/>
                <w:szCs w:val="24"/>
                <w:lang w:eastAsia="ko-KR"/>
              </w:rPr>
            </w:pPr>
            <w:r w:rsidRPr="00C7345F">
              <w:t>213</w:t>
            </w:r>
          </w:p>
        </w:tc>
        <w:tc>
          <w:tcPr>
            <w:tcW w:w="1512" w:type="dxa"/>
          </w:tcPr>
          <w:p w14:paraId="5056BE31" w14:textId="77777777" w:rsidR="00384C43" w:rsidRPr="00C7345F" w:rsidRDefault="00384C43" w:rsidP="00F73F5C">
            <w:pPr>
              <w:pStyle w:val="TableText"/>
              <w:ind w:right="360"/>
              <w:rPr>
                <w:rFonts w:eastAsia="Times New Roman"/>
                <w:szCs w:val="24"/>
                <w:lang w:eastAsia="ko-KR"/>
              </w:rPr>
            </w:pPr>
            <w:r w:rsidRPr="00C7345F">
              <w:t>9.49</w:t>
            </w:r>
          </w:p>
        </w:tc>
      </w:tr>
      <w:tr w:rsidR="00384C43" w:rsidRPr="00C7345F" w14:paraId="1D071A0B" w14:textId="77777777" w:rsidTr="00F73F5C">
        <w:tc>
          <w:tcPr>
            <w:tcW w:w="1584" w:type="dxa"/>
            <w:noWrap/>
          </w:tcPr>
          <w:p w14:paraId="53CBA199" w14:textId="77777777" w:rsidR="00384C43" w:rsidRPr="00C7345F" w:rsidRDefault="00384C43" w:rsidP="00F73F5C">
            <w:pPr>
              <w:pStyle w:val="TableText"/>
              <w:ind w:right="504"/>
            </w:pPr>
            <w:r w:rsidRPr="00C7345F">
              <w:t>10</w:t>
            </w:r>
          </w:p>
        </w:tc>
        <w:tc>
          <w:tcPr>
            <w:tcW w:w="950" w:type="dxa"/>
            <w:noWrap/>
          </w:tcPr>
          <w:p w14:paraId="460358BA" w14:textId="77777777" w:rsidR="00384C43" w:rsidRPr="00C7345F" w:rsidRDefault="00384C43" w:rsidP="00F73F5C">
            <w:pPr>
              <w:pStyle w:val="TableText"/>
            </w:pPr>
            <w:r w:rsidRPr="00C7345F">
              <w:t>217</w:t>
            </w:r>
          </w:p>
        </w:tc>
        <w:tc>
          <w:tcPr>
            <w:tcW w:w="1512" w:type="dxa"/>
          </w:tcPr>
          <w:p w14:paraId="096FB1DD" w14:textId="77777777" w:rsidR="00384C43" w:rsidRPr="00C7345F" w:rsidRDefault="00384C43" w:rsidP="00F73F5C">
            <w:pPr>
              <w:pStyle w:val="TableText"/>
              <w:ind w:right="360"/>
            </w:pPr>
            <w:r w:rsidRPr="00C7345F">
              <w:t>9.67</w:t>
            </w:r>
          </w:p>
        </w:tc>
      </w:tr>
    </w:tbl>
    <w:p w14:paraId="347ED8A9" w14:textId="77777777" w:rsidR="00384C43" w:rsidRPr="00C7345F" w:rsidRDefault="00384C43" w:rsidP="00F73F5C">
      <w:pPr>
        <w:pStyle w:val="Caption"/>
        <w:pageBreakBefore/>
      </w:pPr>
      <w:bookmarkStart w:id="587" w:name="_Toc134621866"/>
      <w:r w:rsidRPr="00C7345F">
        <w:lastRenderedPageBreak/>
        <w:t>Table 4.A.</w:t>
      </w:r>
      <w:r w:rsidRPr="00C7345F">
        <w:fldChar w:fldCharType="begin"/>
      </w:r>
      <w:r w:rsidRPr="00C7345F">
        <w:instrText>SEQ Table_4.A. \* ARABIC</w:instrText>
      </w:r>
      <w:r w:rsidRPr="00C7345F">
        <w:fldChar w:fldCharType="separate"/>
      </w:r>
      <w:r w:rsidRPr="00C7345F">
        <w:t>33</w:t>
      </w:r>
      <w:r w:rsidRPr="00C7345F">
        <w:fldChar w:fldCharType="end"/>
      </w:r>
      <w:r w:rsidRPr="00C7345F">
        <w:t xml:space="preserve">  Raw Score Distribution for Grade Six—Reading</w:t>
      </w:r>
      <w:bookmarkEnd w:id="587"/>
    </w:p>
    <w:tbl>
      <w:tblPr>
        <w:tblStyle w:val="TRs"/>
        <w:tblW w:w="0" w:type="auto"/>
        <w:tblLayout w:type="fixed"/>
        <w:tblLook w:val="04A0" w:firstRow="1" w:lastRow="0" w:firstColumn="1" w:lastColumn="0" w:noHBand="0" w:noVBand="1"/>
        <w:tblDescription w:val="Raw Score Distribution for Grade Six—Reading"/>
      </w:tblPr>
      <w:tblGrid>
        <w:gridCol w:w="1584"/>
        <w:gridCol w:w="950"/>
        <w:gridCol w:w="1512"/>
      </w:tblGrid>
      <w:tr w:rsidR="00384C43" w:rsidRPr="00C7345F" w14:paraId="11EA37EE"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14A9BDF"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264A70A3"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10CFE0A8"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0AD86305" w14:textId="77777777" w:rsidTr="00F73F5C">
        <w:tc>
          <w:tcPr>
            <w:tcW w:w="1584" w:type="dxa"/>
            <w:noWrap/>
            <w:hideMark/>
          </w:tcPr>
          <w:p w14:paraId="61706BB4"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30E0D077" w14:textId="77777777" w:rsidR="00384C43" w:rsidRPr="00C7345F" w:rsidRDefault="00384C43" w:rsidP="00F73F5C">
            <w:pPr>
              <w:pStyle w:val="TableText"/>
              <w:rPr>
                <w:rFonts w:eastAsia="Times New Roman"/>
                <w:szCs w:val="24"/>
                <w:lang w:eastAsia="ko-KR"/>
              </w:rPr>
            </w:pPr>
            <w:r w:rsidRPr="00C7345F">
              <w:t>465</w:t>
            </w:r>
          </w:p>
        </w:tc>
        <w:tc>
          <w:tcPr>
            <w:tcW w:w="1512" w:type="dxa"/>
          </w:tcPr>
          <w:p w14:paraId="3BAA2EF6" w14:textId="77777777" w:rsidR="00384C43" w:rsidRPr="00C7345F" w:rsidRDefault="00384C43" w:rsidP="00F73F5C">
            <w:pPr>
              <w:pStyle w:val="TableText"/>
              <w:ind w:right="360"/>
              <w:rPr>
                <w:rFonts w:eastAsia="Times New Roman"/>
                <w:szCs w:val="24"/>
                <w:lang w:eastAsia="ko-KR"/>
              </w:rPr>
            </w:pPr>
            <w:r w:rsidRPr="00C7345F">
              <w:t>20.76</w:t>
            </w:r>
          </w:p>
        </w:tc>
      </w:tr>
      <w:tr w:rsidR="00384C43" w:rsidRPr="00C7345F" w14:paraId="42A35FC9" w14:textId="77777777" w:rsidTr="00F73F5C">
        <w:tc>
          <w:tcPr>
            <w:tcW w:w="1584" w:type="dxa"/>
            <w:noWrap/>
            <w:hideMark/>
          </w:tcPr>
          <w:p w14:paraId="2A5B6D84"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10852B5C" w14:textId="77777777" w:rsidR="00384C43" w:rsidRPr="00C7345F" w:rsidRDefault="00384C43" w:rsidP="00F73F5C">
            <w:pPr>
              <w:pStyle w:val="TableText"/>
              <w:rPr>
                <w:rFonts w:eastAsia="Times New Roman"/>
                <w:szCs w:val="24"/>
                <w:lang w:eastAsia="ko-KR"/>
              </w:rPr>
            </w:pPr>
            <w:r w:rsidRPr="00C7345F">
              <w:t>159</w:t>
            </w:r>
          </w:p>
        </w:tc>
        <w:tc>
          <w:tcPr>
            <w:tcW w:w="1512" w:type="dxa"/>
          </w:tcPr>
          <w:p w14:paraId="5FDD2A0F" w14:textId="77777777" w:rsidR="00384C43" w:rsidRPr="00C7345F" w:rsidRDefault="00384C43" w:rsidP="00F73F5C">
            <w:pPr>
              <w:pStyle w:val="TableText"/>
              <w:ind w:right="360"/>
              <w:rPr>
                <w:rFonts w:eastAsia="Times New Roman"/>
                <w:szCs w:val="24"/>
                <w:lang w:eastAsia="ko-KR"/>
              </w:rPr>
            </w:pPr>
            <w:r w:rsidRPr="00C7345F">
              <w:t>7.10</w:t>
            </w:r>
          </w:p>
        </w:tc>
      </w:tr>
      <w:tr w:rsidR="00384C43" w:rsidRPr="00C7345F" w14:paraId="4D5F1640" w14:textId="77777777" w:rsidTr="00F73F5C">
        <w:tc>
          <w:tcPr>
            <w:tcW w:w="1584" w:type="dxa"/>
            <w:noWrap/>
            <w:hideMark/>
          </w:tcPr>
          <w:p w14:paraId="109E6FCC"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2933AD6B" w14:textId="77777777" w:rsidR="00384C43" w:rsidRPr="00C7345F" w:rsidRDefault="00384C43" w:rsidP="00F73F5C">
            <w:pPr>
              <w:pStyle w:val="TableText"/>
              <w:rPr>
                <w:rFonts w:eastAsia="Times New Roman"/>
                <w:szCs w:val="24"/>
                <w:lang w:eastAsia="ko-KR"/>
              </w:rPr>
            </w:pPr>
            <w:r w:rsidRPr="00C7345F">
              <w:t>205</w:t>
            </w:r>
          </w:p>
        </w:tc>
        <w:tc>
          <w:tcPr>
            <w:tcW w:w="1512" w:type="dxa"/>
          </w:tcPr>
          <w:p w14:paraId="3E90A036" w14:textId="77777777" w:rsidR="00384C43" w:rsidRPr="00C7345F" w:rsidRDefault="00384C43" w:rsidP="00F73F5C">
            <w:pPr>
              <w:pStyle w:val="TableText"/>
              <w:ind w:right="360"/>
              <w:rPr>
                <w:rFonts w:eastAsia="Times New Roman"/>
                <w:szCs w:val="24"/>
                <w:lang w:eastAsia="ko-KR"/>
              </w:rPr>
            </w:pPr>
            <w:r w:rsidRPr="00C7345F">
              <w:t>9.15</w:t>
            </w:r>
          </w:p>
        </w:tc>
      </w:tr>
      <w:tr w:rsidR="00384C43" w:rsidRPr="00C7345F" w14:paraId="144D79D6" w14:textId="77777777" w:rsidTr="00F73F5C">
        <w:tc>
          <w:tcPr>
            <w:tcW w:w="1584" w:type="dxa"/>
            <w:noWrap/>
            <w:hideMark/>
          </w:tcPr>
          <w:p w14:paraId="53E57EE6"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26421BBE" w14:textId="77777777" w:rsidR="00384C43" w:rsidRPr="00C7345F" w:rsidRDefault="00384C43" w:rsidP="00F73F5C">
            <w:pPr>
              <w:pStyle w:val="TableText"/>
              <w:rPr>
                <w:rFonts w:eastAsia="Times New Roman"/>
                <w:szCs w:val="24"/>
                <w:lang w:eastAsia="ko-KR"/>
              </w:rPr>
            </w:pPr>
            <w:r w:rsidRPr="00C7345F">
              <w:t>201</w:t>
            </w:r>
          </w:p>
        </w:tc>
        <w:tc>
          <w:tcPr>
            <w:tcW w:w="1512" w:type="dxa"/>
          </w:tcPr>
          <w:p w14:paraId="512F07DD" w14:textId="77777777" w:rsidR="00384C43" w:rsidRPr="00C7345F" w:rsidRDefault="00384C43" w:rsidP="00F73F5C">
            <w:pPr>
              <w:pStyle w:val="TableText"/>
              <w:ind w:right="360"/>
              <w:rPr>
                <w:rFonts w:eastAsia="Times New Roman"/>
                <w:szCs w:val="24"/>
                <w:lang w:eastAsia="ko-KR"/>
              </w:rPr>
            </w:pPr>
            <w:r w:rsidRPr="00C7345F">
              <w:t>8.97</w:t>
            </w:r>
          </w:p>
        </w:tc>
      </w:tr>
      <w:tr w:rsidR="00384C43" w:rsidRPr="00C7345F" w14:paraId="2178C9F1" w14:textId="77777777" w:rsidTr="00F73F5C">
        <w:tc>
          <w:tcPr>
            <w:tcW w:w="1584" w:type="dxa"/>
            <w:noWrap/>
            <w:hideMark/>
          </w:tcPr>
          <w:p w14:paraId="7B47C454"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0B43D68F" w14:textId="77777777" w:rsidR="00384C43" w:rsidRPr="00C7345F" w:rsidRDefault="00384C43" w:rsidP="00F73F5C">
            <w:pPr>
              <w:pStyle w:val="TableText"/>
              <w:rPr>
                <w:rFonts w:eastAsia="Times New Roman"/>
                <w:szCs w:val="24"/>
                <w:lang w:eastAsia="ko-KR"/>
              </w:rPr>
            </w:pPr>
            <w:r w:rsidRPr="00C7345F">
              <w:t>252</w:t>
            </w:r>
          </w:p>
        </w:tc>
        <w:tc>
          <w:tcPr>
            <w:tcW w:w="1512" w:type="dxa"/>
          </w:tcPr>
          <w:p w14:paraId="448AF228" w14:textId="77777777" w:rsidR="00384C43" w:rsidRPr="00C7345F" w:rsidRDefault="00384C43" w:rsidP="00F73F5C">
            <w:pPr>
              <w:pStyle w:val="TableText"/>
              <w:ind w:right="360"/>
              <w:rPr>
                <w:rFonts w:eastAsia="Times New Roman"/>
                <w:szCs w:val="24"/>
                <w:lang w:eastAsia="ko-KR"/>
              </w:rPr>
            </w:pPr>
            <w:r w:rsidRPr="00C7345F">
              <w:t>11.25</w:t>
            </w:r>
          </w:p>
        </w:tc>
      </w:tr>
      <w:tr w:rsidR="00384C43" w:rsidRPr="00C7345F" w14:paraId="0AF42F87" w14:textId="77777777" w:rsidTr="00F73F5C">
        <w:tc>
          <w:tcPr>
            <w:tcW w:w="1584" w:type="dxa"/>
            <w:noWrap/>
          </w:tcPr>
          <w:p w14:paraId="31E7DB1F" w14:textId="77777777" w:rsidR="00384C43" w:rsidRPr="00C7345F" w:rsidRDefault="00384C43" w:rsidP="00F73F5C">
            <w:pPr>
              <w:pStyle w:val="TableText"/>
              <w:ind w:right="504"/>
              <w:rPr>
                <w:color w:val="000000"/>
                <w:szCs w:val="24"/>
              </w:rPr>
            </w:pPr>
            <w:r w:rsidRPr="00C7345F">
              <w:t>5</w:t>
            </w:r>
          </w:p>
        </w:tc>
        <w:tc>
          <w:tcPr>
            <w:tcW w:w="950" w:type="dxa"/>
            <w:noWrap/>
          </w:tcPr>
          <w:p w14:paraId="26CE136C" w14:textId="77777777" w:rsidR="00384C43" w:rsidRPr="00C7345F" w:rsidRDefault="00384C43" w:rsidP="00F73F5C">
            <w:pPr>
              <w:pStyle w:val="TableText"/>
              <w:rPr>
                <w:rFonts w:eastAsia="Times New Roman"/>
                <w:szCs w:val="24"/>
                <w:lang w:eastAsia="ko-KR"/>
              </w:rPr>
            </w:pPr>
            <w:r w:rsidRPr="00C7345F">
              <w:t>203</w:t>
            </w:r>
          </w:p>
        </w:tc>
        <w:tc>
          <w:tcPr>
            <w:tcW w:w="1512" w:type="dxa"/>
          </w:tcPr>
          <w:p w14:paraId="4ACBE3EF" w14:textId="77777777" w:rsidR="00384C43" w:rsidRPr="00C7345F" w:rsidRDefault="00384C43" w:rsidP="00F73F5C">
            <w:pPr>
              <w:pStyle w:val="TableText"/>
              <w:ind w:right="360"/>
              <w:rPr>
                <w:rFonts w:eastAsia="Times New Roman"/>
                <w:szCs w:val="24"/>
                <w:lang w:eastAsia="ko-KR"/>
              </w:rPr>
            </w:pPr>
            <w:r w:rsidRPr="00C7345F">
              <w:t>9.06</w:t>
            </w:r>
          </w:p>
        </w:tc>
      </w:tr>
      <w:tr w:rsidR="00384C43" w:rsidRPr="00C7345F" w14:paraId="0FAAD3C1" w14:textId="77777777" w:rsidTr="00F73F5C">
        <w:tc>
          <w:tcPr>
            <w:tcW w:w="1584" w:type="dxa"/>
            <w:noWrap/>
          </w:tcPr>
          <w:p w14:paraId="54D01081" w14:textId="77777777" w:rsidR="00384C43" w:rsidRPr="00C7345F" w:rsidRDefault="00384C43" w:rsidP="00F73F5C">
            <w:pPr>
              <w:pStyle w:val="TableText"/>
              <w:ind w:right="504"/>
              <w:rPr>
                <w:color w:val="000000"/>
                <w:szCs w:val="24"/>
              </w:rPr>
            </w:pPr>
            <w:r w:rsidRPr="00C7345F">
              <w:t>6</w:t>
            </w:r>
          </w:p>
        </w:tc>
        <w:tc>
          <w:tcPr>
            <w:tcW w:w="950" w:type="dxa"/>
            <w:noWrap/>
          </w:tcPr>
          <w:p w14:paraId="4D16031F" w14:textId="77777777" w:rsidR="00384C43" w:rsidRPr="00C7345F" w:rsidRDefault="00384C43" w:rsidP="00F73F5C">
            <w:pPr>
              <w:pStyle w:val="TableText"/>
              <w:rPr>
                <w:rFonts w:eastAsia="Times New Roman"/>
                <w:szCs w:val="24"/>
                <w:lang w:eastAsia="ko-KR"/>
              </w:rPr>
            </w:pPr>
            <w:r w:rsidRPr="00C7345F">
              <w:t>201</w:t>
            </w:r>
          </w:p>
        </w:tc>
        <w:tc>
          <w:tcPr>
            <w:tcW w:w="1512" w:type="dxa"/>
          </w:tcPr>
          <w:p w14:paraId="6082A96E" w14:textId="77777777" w:rsidR="00384C43" w:rsidRPr="00C7345F" w:rsidRDefault="00384C43" w:rsidP="00F73F5C">
            <w:pPr>
              <w:pStyle w:val="TableText"/>
              <w:ind w:right="360"/>
              <w:rPr>
                <w:rFonts w:eastAsia="Times New Roman"/>
                <w:szCs w:val="24"/>
                <w:lang w:eastAsia="ko-KR"/>
              </w:rPr>
            </w:pPr>
            <w:r w:rsidRPr="00C7345F">
              <w:t>8.97</w:t>
            </w:r>
          </w:p>
        </w:tc>
      </w:tr>
      <w:tr w:rsidR="00384C43" w:rsidRPr="00C7345F" w14:paraId="333770F0" w14:textId="77777777" w:rsidTr="00F73F5C">
        <w:tc>
          <w:tcPr>
            <w:tcW w:w="1584" w:type="dxa"/>
            <w:noWrap/>
          </w:tcPr>
          <w:p w14:paraId="278A5115" w14:textId="77777777" w:rsidR="00384C43" w:rsidRPr="00C7345F" w:rsidRDefault="00384C43" w:rsidP="00F73F5C">
            <w:pPr>
              <w:pStyle w:val="TableText"/>
              <w:ind w:right="504"/>
              <w:rPr>
                <w:color w:val="000000"/>
                <w:szCs w:val="24"/>
              </w:rPr>
            </w:pPr>
            <w:r w:rsidRPr="00C7345F">
              <w:t>7</w:t>
            </w:r>
          </w:p>
        </w:tc>
        <w:tc>
          <w:tcPr>
            <w:tcW w:w="950" w:type="dxa"/>
            <w:noWrap/>
          </w:tcPr>
          <w:p w14:paraId="00554E6D" w14:textId="77777777" w:rsidR="00384C43" w:rsidRPr="00C7345F" w:rsidRDefault="00384C43" w:rsidP="00F73F5C">
            <w:pPr>
              <w:pStyle w:val="TableText"/>
              <w:rPr>
                <w:rFonts w:eastAsia="Times New Roman"/>
                <w:szCs w:val="24"/>
                <w:lang w:eastAsia="ko-KR"/>
              </w:rPr>
            </w:pPr>
            <w:r w:rsidRPr="00C7345F">
              <w:t>152</w:t>
            </w:r>
          </w:p>
        </w:tc>
        <w:tc>
          <w:tcPr>
            <w:tcW w:w="1512" w:type="dxa"/>
          </w:tcPr>
          <w:p w14:paraId="63AE5D20" w14:textId="77777777" w:rsidR="00384C43" w:rsidRPr="00C7345F" w:rsidRDefault="00384C43" w:rsidP="00F73F5C">
            <w:pPr>
              <w:pStyle w:val="TableText"/>
              <w:ind w:right="360"/>
              <w:rPr>
                <w:rFonts w:eastAsia="Times New Roman"/>
                <w:szCs w:val="24"/>
                <w:lang w:eastAsia="ko-KR"/>
              </w:rPr>
            </w:pPr>
            <w:r w:rsidRPr="00C7345F">
              <w:t>6.79</w:t>
            </w:r>
          </w:p>
        </w:tc>
      </w:tr>
      <w:tr w:rsidR="00384C43" w:rsidRPr="00C7345F" w14:paraId="446508C6" w14:textId="77777777" w:rsidTr="00F73F5C">
        <w:tc>
          <w:tcPr>
            <w:tcW w:w="1584" w:type="dxa"/>
            <w:noWrap/>
          </w:tcPr>
          <w:p w14:paraId="70F48705" w14:textId="77777777" w:rsidR="00384C43" w:rsidRPr="00C7345F" w:rsidRDefault="00384C43" w:rsidP="00F73F5C">
            <w:pPr>
              <w:pStyle w:val="TableText"/>
              <w:ind w:right="504"/>
              <w:rPr>
                <w:color w:val="000000"/>
                <w:szCs w:val="24"/>
              </w:rPr>
            </w:pPr>
            <w:r w:rsidRPr="00C7345F">
              <w:t>8</w:t>
            </w:r>
          </w:p>
        </w:tc>
        <w:tc>
          <w:tcPr>
            <w:tcW w:w="950" w:type="dxa"/>
            <w:noWrap/>
          </w:tcPr>
          <w:p w14:paraId="6FECB0DE" w14:textId="77777777" w:rsidR="00384C43" w:rsidRPr="00C7345F" w:rsidRDefault="00384C43" w:rsidP="00F73F5C">
            <w:pPr>
              <w:pStyle w:val="TableText"/>
              <w:rPr>
                <w:rFonts w:eastAsia="Times New Roman"/>
                <w:szCs w:val="24"/>
                <w:lang w:eastAsia="ko-KR"/>
              </w:rPr>
            </w:pPr>
            <w:r w:rsidRPr="00C7345F">
              <w:t>161</w:t>
            </w:r>
          </w:p>
        </w:tc>
        <w:tc>
          <w:tcPr>
            <w:tcW w:w="1512" w:type="dxa"/>
          </w:tcPr>
          <w:p w14:paraId="664A1DC5" w14:textId="77777777" w:rsidR="00384C43" w:rsidRPr="00C7345F" w:rsidRDefault="00384C43" w:rsidP="00F73F5C">
            <w:pPr>
              <w:pStyle w:val="TableText"/>
              <w:ind w:right="360"/>
              <w:rPr>
                <w:rFonts w:eastAsia="Times New Roman"/>
                <w:szCs w:val="24"/>
                <w:lang w:eastAsia="ko-KR"/>
              </w:rPr>
            </w:pPr>
            <w:r w:rsidRPr="00C7345F">
              <w:t>7.19</w:t>
            </w:r>
          </w:p>
        </w:tc>
      </w:tr>
      <w:tr w:rsidR="00384C43" w:rsidRPr="00C7345F" w14:paraId="40A632E2" w14:textId="77777777" w:rsidTr="00F73F5C">
        <w:tc>
          <w:tcPr>
            <w:tcW w:w="1584" w:type="dxa"/>
            <w:noWrap/>
          </w:tcPr>
          <w:p w14:paraId="730E7795" w14:textId="77777777" w:rsidR="00384C43" w:rsidRPr="00C7345F" w:rsidRDefault="00384C43" w:rsidP="00F73F5C">
            <w:pPr>
              <w:pStyle w:val="TableText"/>
              <w:ind w:right="504"/>
              <w:rPr>
                <w:color w:val="000000"/>
                <w:szCs w:val="24"/>
              </w:rPr>
            </w:pPr>
            <w:r w:rsidRPr="00C7345F">
              <w:t>9</w:t>
            </w:r>
          </w:p>
        </w:tc>
        <w:tc>
          <w:tcPr>
            <w:tcW w:w="950" w:type="dxa"/>
            <w:noWrap/>
          </w:tcPr>
          <w:p w14:paraId="0D0E7F4D" w14:textId="77777777" w:rsidR="00384C43" w:rsidRPr="00C7345F" w:rsidRDefault="00384C43" w:rsidP="00F73F5C">
            <w:pPr>
              <w:pStyle w:val="TableText"/>
              <w:rPr>
                <w:rFonts w:eastAsia="Times New Roman"/>
                <w:szCs w:val="24"/>
                <w:lang w:eastAsia="ko-KR"/>
              </w:rPr>
            </w:pPr>
            <w:r w:rsidRPr="00C7345F">
              <w:t>161</w:t>
            </w:r>
          </w:p>
        </w:tc>
        <w:tc>
          <w:tcPr>
            <w:tcW w:w="1512" w:type="dxa"/>
          </w:tcPr>
          <w:p w14:paraId="00365D4E" w14:textId="77777777" w:rsidR="00384C43" w:rsidRPr="00C7345F" w:rsidRDefault="00384C43" w:rsidP="00F73F5C">
            <w:pPr>
              <w:pStyle w:val="TableText"/>
              <w:ind w:right="360"/>
              <w:rPr>
                <w:rFonts w:eastAsia="Times New Roman"/>
                <w:szCs w:val="24"/>
                <w:lang w:eastAsia="ko-KR"/>
              </w:rPr>
            </w:pPr>
            <w:r w:rsidRPr="00C7345F">
              <w:t>7.19</w:t>
            </w:r>
          </w:p>
        </w:tc>
      </w:tr>
      <w:tr w:rsidR="00384C43" w:rsidRPr="00C7345F" w14:paraId="13BA2469" w14:textId="77777777" w:rsidTr="00F73F5C">
        <w:tc>
          <w:tcPr>
            <w:tcW w:w="1584" w:type="dxa"/>
            <w:noWrap/>
          </w:tcPr>
          <w:p w14:paraId="42FACEC3" w14:textId="77777777" w:rsidR="00384C43" w:rsidRPr="00C7345F" w:rsidRDefault="00384C43" w:rsidP="00F73F5C">
            <w:pPr>
              <w:pStyle w:val="TableText"/>
              <w:ind w:right="504"/>
            </w:pPr>
            <w:r w:rsidRPr="00C7345F">
              <w:t>10</w:t>
            </w:r>
          </w:p>
        </w:tc>
        <w:tc>
          <w:tcPr>
            <w:tcW w:w="950" w:type="dxa"/>
            <w:noWrap/>
          </w:tcPr>
          <w:p w14:paraId="2ADADBB8" w14:textId="77777777" w:rsidR="00384C43" w:rsidRPr="00C7345F" w:rsidRDefault="00384C43" w:rsidP="00F73F5C">
            <w:pPr>
              <w:pStyle w:val="TableText"/>
            </w:pPr>
            <w:r w:rsidRPr="00C7345F">
              <w:t>80</w:t>
            </w:r>
          </w:p>
        </w:tc>
        <w:tc>
          <w:tcPr>
            <w:tcW w:w="1512" w:type="dxa"/>
          </w:tcPr>
          <w:p w14:paraId="292BE342" w14:textId="77777777" w:rsidR="00384C43" w:rsidRPr="00C7345F" w:rsidRDefault="00384C43" w:rsidP="00F73F5C">
            <w:pPr>
              <w:pStyle w:val="TableText"/>
              <w:ind w:right="360"/>
            </w:pPr>
            <w:r w:rsidRPr="00C7345F">
              <w:t>3.57</w:t>
            </w:r>
          </w:p>
        </w:tc>
      </w:tr>
    </w:tbl>
    <w:p w14:paraId="671383EB" w14:textId="77777777" w:rsidR="00384C43" w:rsidRPr="00C7345F" w:rsidRDefault="00384C43" w:rsidP="00F73F5C">
      <w:pPr>
        <w:pStyle w:val="Caption"/>
      </w:pPr>
      <w:bookmarkStart w:id="588" w:name="_Toc134621867"/>
      <w:r w:rsidRPr="00C7345F">
        <w:t>Table 4.A.</w:t>
      </w:r>
      <w:r w:rsidRPr="00C7345F">
        <w:fldChar w:fldCharType="begin"/>
      </w:r>
      <w:r w:rsidRPr="00C7345F">
        <w:instrText>SEQ Table_4.A. \* ARABIC</w:instrText>
      </w:r>
      <w:r w:rsidRPr="00C7345F">
        <w:fldChar w:fldCharType="separate"/>
      </w:r>
      <w:r w:rsidRPr="00C7345F">
        <w:t>34</w:t>
      </w:r>
      <w:r w:rsidRPr="00C7345F">
        <w:fldChar w:fldCharType="end"/>
      </w:r>
      <w:r w:rsidRPr="00C7345F">
        <w:t xml:space="preserve">  Raw Score Distribution for Grade Seven—Reading</w:t>
      </w:r>
      <w:bookmarkEnd w:id="588"/>
    </w:p>
    <w:tbl>
      <w:tblPr>
        <w:tblStyle w:val="TRs"/>
        <w:tblW w:w="0" w:type="auto"/>
        <w:tblLayout w:type="fixed"/>
        <w:tblLook w:val="04A0" w:firstRow="1" w:lastRow="0" w:firstColumn="1" w:lastColumn="0" w:noHBand="0" w:noVBand="1"/>
        <w:tblDescription w:val="Raw Score Distribution for Grade Seven—Reading"/>
      </w:tblPr>
      <w:tblGrid>
        <w:gridCol w:w="1584"/>
        <w:gridCol w:w="950"/>
        <w:gridCol w:w="1512"/>
      </w:tblGrid>
      <w:tr w:rsidR="00384C43" w:rsidRPr="00C7345F" w14:paraId="671DF9DA"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72B8BBEA"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340DEF47"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15A14698"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657F8D84" w14:textId="77777777" w:rsidTr="00F73F5C">
        <w:tc>
          <w:tcPr>
            <w:tcW w:w="1584" w:type="dxa"/>
            <w:noWrap/>
            <w:hideMark/>
          </w:tcPr>
          <w:p w14:paraId="040708B9"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1CE66399" w14:textId="77777777" w:rsidR="00384C43" w:rsidRPr="00C7345F" w:rsidRDefault="00384C43" w:rsidP="00F73F5C">
            <w:pPr>
              <w:pStyle w:val="TableText"/>
              <w:rPr>
                <w:rFonts w:eastAsia="Times New Roman"/>
                <w:szCs w:val="24"/>
                <w:lang w:eastAsia="ko-KR"/>
              </w:rPr>
            </w:pPr>
            <w:r w:rsidRPr="00C7345F">
              <w:t>435</w:t>
            </w:r>
          </w:p>
        </w:tc>
        <w:tc>
          <w:tcPr>
            <w:tcW w:w="1512" w:type="dxa"/>
          </w:tcPr>
          <w:p w14:paraId="4D879582" w14:textId="77777777" w:rsidR="00384C43" w:rsidRPr="00C7345F" w:rsidRDefault="00384C43" w:rsidP="00F73F5C">
            <w:pPr>
              <w:pStyle w:val="TableText"/>
              <w:ind w:right="360"/>
              <w:rPr>
                <w:rFonts w:eastAsia="Times New Roman"/>
                <w:szCs w:val="24"/>
                <w:lang w:eastAsia="ko-KR"/>
              </w:rPr>
            </w:pPr>
            <w:r w:rsidRPr="00C7345F">
              <w:t>19.69</w:t>
            </w:r>
          </w:p>
        </w:tc>
      </w:tr>
      <w:tr w:rsidR="00384C43" w:rsidRPr="00C7345F" w14:paraId="432BDC13" w14:textId="77777777" w:rsidTr="00F73F5C">
        <w:tc>
          <w:tcPr>
            <w:tcW w:w="1584" w:type="dxa"/>
            <w:noWrap/>
            <w:hideMark/>
          </w:tcPr>
          <w:p w14:paraId="6964F35E"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60D944FF" w14:textId="77777777" w:rsidR="00384C43" w:rsidRPr="00C7345F" w:rsidRDefault="00384C43" w:rsidP="00F73F5C">
            <w:pPr>
              <w:pStyle w:val="TableText"/>
              <w:rPr>
                <w:rFonts w:eastAsia="Times New Roman"/>
                <w:szCs w:val="24"/>
                <w:lang w:eastAsia="ko-KR"/>
              </w:rPr>
            </w:pPr>
            <w:r w:rsidRPr="00C7345F">
              <w:t>166</w:t>
            </w:r>
          </w:p>
        </w:tc>
        <w:tc>
          <w:tcPr>
            <w:tcW w:w="1512" w:type="dxa"/>
          </w:tcPr>
          <w:p w14:paraId="0A38E167" w14:textId="77777777" w:rsidR="00384C43" w:rsidRPr="00C7345F" w:rsidRDefault="00384C43" w:rsidP="00F73F5C">
            <w:pPr>
              <w:pStyle w:val="TableText"/>
              <w:ind w:right="360"/>
              <w:rPr>
                <w:rFonts w:eastAsia="Times New Roman"/>
                <w:szCs w:val="24"/>
                <w:lang w:eastAsia="ko-KR"/>
              </w:rPr>
            </w:pPr>
            <w:r w:rsidRPr="00C7345F">
              <w:t>7.51</w:t>
            </w:r>
          </w:p>
        </w:tc>
      </w:tr>
      <w:tr w:rsidR="00384C43" w:rsidRPr="00C7345F" w14:paraId="335053D6" w14:textId="77777777" w:rsidTr="00F73F5C">
        <w:tc>
          <w:tcPr>
            <w:tcW w:w="1584" w:type="dxa"/>
            <w:noWrap/>
            <w:hideMark/>
          </w:tcPr>
          <w:p w14:paraId="04A68C76"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04675041" w14:textId="77777777" w:rsidR="00384C43" w:rsidRPr="00C7345F" w:rsidRDefault="00384C43" w:rsidP="00F73F5C">
            <w:pPr>
              <w:pStyle w:val="TableText"/>
              <w:rPr>
                <w:rFonts w:eastAsia="Times New Roman"/>
                <w:szCs w:val="24"/>
                <w:lang w:eastAsia="ko-KR"/>
              </w:rPr>
            </w:pPr>
            <w:r w:rsidRPr="00C7345F">
              <w:t>206</w:t>
            </w:r>
          </w:p>
        </w:tc>
        <w:tc>
          <w:tcPr>
            <w:tcW w:w="1512" w:type="dxa"/>
          </w:tcPr>
          <w:p w14:paraId="0A7E88BC" w14:textId="77777777" w:rsidR="00384C43" w:rsidRPr="00C7345F" w:rsidRDefault="00384C43" w:rsidP="00F73F5C">
            <w:pPr>
              <w:pStyle w:val="TableText"/>
              <w:ind w:right="360"/>
              <w:rPr>
                <w:rFonts w:eastAsia="Times New Roman"/>
                <w:szCs w:val="24"/>
                <w:lang w:eastAsia="ko-KR"/>
              </w:rPr>
            </w:pPr>
            <w:r w:rsidRPr="00C7345F">
              <w:t>9.33</w:t>
            </w:r>
          </w:p>
        </w:tc>
      </w:tr>
      <w:tr w:rsidR="00384C43" w:rsidRPr="00C7345F" w14:paraId="68A703C1" w14:textId="77777777" w:rsidTr="00F73F5C">
        <w:tc>
          <w:tcPr>
            <w:tcW w:w="1584" w:type="dxa"/>
            <w:noWrap/>
            <w:hideMark/>
          </w:tcPr>
          <w:p w14:paraId="2BAD13C8"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29DCADBC" w14:textId="77777777" w:rsidR="00384C43" w:rsidRPr="00C7345F" w:rsidRDefault="00384C43" w:rsidP="00F73F5C">
            <w:pPr>
              <w:pStyle w:val="TableText"/>
              <w:rPr>
                <w:rFonts w:eastAsia="Times New Roman"/>
                <w:szCs w:val="24"/>
                <w:lang w:eastAsia="ko-KR"/>
              </w:rPr>
            </w:pPr>
            <w:r w:rsidRPr="00C7345F">
              <w:t>218</w:t>
            </w:r>
          </w:p>
        </w:tc>
        <w:tc>
          <w:tcPr>
            <w:tcW w:w="1512" w:type="dxa"/>
          </w:tcPr>
          <w:p w14:paraId="1201C31E" w14:textId="77777777" w:rsidR="00384C43" w:rsidRPr="00C7345F" w:rsidRDefault="00384C43" w:rsidP="00F73F5C">
            <w:pPr>
              <w:pStyle w:val="TableText"/>
              <w:ind w:right="360"/>
              <w:rPr>
                <w:rFonts w:eastAsia="Times New Roman"/>
                <w:szCs w:val="24"/>
                <w:lang w:eastAsia="ko-KR"/>
              </w:rPr>
            </w:pPr>
            <w:r w:rsidRPr="00C7345F">
              <w:t>9.87</w:t>
            </w:r>
          </w:p>
        </w:tc>
      </w:tr>
      <w:tr w:rsidR="00384C43" w:rsidRPr="00C7345F" w14:paraId="30597D66" w14:textId="77777777" w:rsidTr="00F73F5C">
        <w:tc>
          <w:tcPr>
            <w:tcW w:w="1584" w:type="dxa"/>
            <w:noWrap/>
            <w:hideMark/>
          </w:tcPr>
          <w:p w14:paraId="6A47E33E"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62E5C373" w14:textId="77777777" w:rsidR="00384C43" w:rsidRPr="00C7345F" w:rsidRDefault="00384C43" w:rsidP="00F73F5C">
            <w:pPr>
              <w:pStyle w:val="TableText"/>
              <w:rPr>
                <w:rFonts w:eastAsia="Times New Roman"/>
                <w:szCs w:val="24"/>
                <w:lang w:eastAsia="ko-KR"/>
              </w:rPr>
            </w:pPr>
            <w:r w:rsidRPr="00C7345F">
              <w:t>246</w:t>
            </w:r>
          </w:p>
        </w:tc>
        <w:tc>
          <w:tcPr>
            <w:tcW w:w="1512" w:type="dxa"/>
          </w:tcPr>
          <w:p w14:paraId="2387EB45" w14:textId="77777777" w:rsidR="00384C43" w:rsidRPr="00C7345F" w:rsidRDefault="00384C43" w:rsidP="00F73F5C">
            <w:pPr>
              <w:pStyle w:val="TableText"/>
              <w:ind w:right="360"/>
              <w:rPr>
                <w:rFonts w:eastAsia="Times New Roman"/>
                <w:szCs w:val="24"/>
                <w:lang w:eastAsia="ko-KR"/>
              </w:rPr>
            </w:pPr>
            <w:r w:rsidRPr="00C7345F">
              <w:t>11.14</w:t>
            </w:r>
          </w:p>
        </w:tc>
      </w:tr>
      <w:tr w:rsidR="00384C43" w:rsidRPr="00C7345F" w14:paraId="6E2F16C7" w14:textId="77777777" w:rsidTr="00F73F5C">
        <w:tc>
          <w:tcPr>
            <w:tcW w:w="1584" w:type="dxa"/>
            <w:noWrap/>
          </w:tcPr>
          <w:p w14:paraId="742C88E5" w14:textId="77777777" w:rsidR="00384C43" w:rsidRPr="00C7345F" w:rsidRDefault="00384C43" w:rsidP="00F73F5C">
            <w:pPr>
              <w:pStyle w:val="TableText"/>
              <w:ind w:right="504"/>
              <w:rPr>
                <w:color w:val="000000"/>
                <w:szCs w:val="24"/>
              </w:rPr>
            </w:pPr>
            <w:r w:rsidRPr="00C7345F">
              <w:t>5</w:t>
            </w:r>
          </w:p>
        </w:tc>
        <w:tc>
          <w:tcPr>
            <w:tcW w:w="950" w:type="dxa"/>
            <w:noWrap/>
          </w:tcPr>
          <w:p w14:paraId="6B8CA709" w14:textId="77777777" w:rsidR="00384C43" w:rsidRPr="00C7345F" w:rsidRDefault="00384C43" w:rsidP="00F73F5C">
            <w:pPr>
              <w:pStyle w:val="TableText"/>
              <w:rPr>
                <w:rFonts w:eastAsia="Times New Roman"/>
                <w:szCs w:val="24"/>
                <w:lang w:eastAsia="ko-KR"/>
              </w:rPr>
            </w:pPr>
            <w:r w:rsidRPr="00C7345F">
              <w:t>202</w:t>
            </w:r>
          </w:p>
        </w:tc>
        <w:tc>
          <w:tcPr>
            <w:tcW w:w="1512" w:type="dxa"/>
          </w:tcPr>
          <w:p w14:paraId="0DF0E934" w14:textId="77777777" w:rsidR="00384C43" w:rsidRPr="00C7345F" w:rsidRDefault="00384C43" w:rsidP="00F73F5C">
            <w:pPr>
              <w:pStyle w:val="TableText"/>
              <w:ind w:right="360"/>
              <w:rPr>
                <w:rFonts w:eastAsia="Times New Roman"/>
                <w:szCs w:val="24"/>
                <w:lang w:eastAsia="ko-KR"/>
              </w:rPr>
            </w:pPr>
            <w:r w:rsidRPr="00C7345F">
              <w:t>9.14</w:t>
            </w:r>
          </w:p>
        </w:tc>
      </w:tr>
      <w:tr w:rsidR="00384C43" w:rsidRPr="00C7345F" w14:paraId="79CA7E3A" w14:textId="77777777" w:rsidTr="00F73F5C">
        <w:tc>
          <w:tcPr>
            <w:tcW w:w="1584" w:type="dxa"/>
            <w:noWrap/>
          </w:tcPr>
          <w:p w14:paraId="1F89B48D" w14:textId="77777777" w:rsidR="00384C43" w:rsidRPr="00C7345F" w:rsidRDefault="00384C43" w:rsidP="00F73F5C">
            <w:pPr>
              <w:pStyle w:val="TableText"/>
              <w:ind w:right="504"/>
              <w:rPr>
                <w:color w:val="000000"/>
                <w:szCs w:val="24"/>
              </w:rPr>
            </w:pPr>
            <w:r w:rsidRPr="00C7345F">
              <w:t>6</w:t>
            </w:r>
          </w:p>
        </w:tc>
        <w:tc>
          <w:tcPr>
            <w:tcW w:w="950" w:type="dxa"/>
            <w:noWrap/>
          </w:tcPr>
          <w:p w14:paraId="00E03A33" w14:textId="77777777" w:rsidR="00384C43" w:rsidRPr="00C7345F" w:rsidRDefault="00384C43" w:rsidP="00F73F5C">
            <w:pPr>
              <w:pStyle w:val="TableText"/>
              <w:rPr>
                <w:rFonts w:eastAsia="Times New Roman"/>
                <w:szCs w:val="24"/>
                <w:lang w:eastAsia="ko-KR"/>
              </w:rPr>
            </w:pPr>
            <w:r w:rsidRPr="00C7345F">
              <w:t>173</w:t>
            </w:r>
          </w:p>
        </w:tc>
        <w:tc>
          <w:tcPr>
            <w:tcW w:w="1512" w:type="dxa"/>
          </w:tcPr>
          <w:p w14:paraId="35257A1D" w14:textId="77777777" w:rsidR="00384C43" w:rsidRPr="00C7345F" w:rsidRDefault="00384C43" w:rsidP="00F73F5C">
            <w:pPr>
              <w:pStyle w:val="TableText"/>
              <w:ind w:right="360"/>
              <w:rPr>
                <w:rFonts w:eastAsia="Times New Roman"/>
                <w:szCs w:val="24"/>
                <w:lang w:eastAsia="ko-KR"/>
              </w:rPr>
            </w:pPr>
            <w:r w:rsidRPr="00C7345F">
              <w:t>7.83</w:t>
            </w:r>
          </w:p>
        </w:tc>
      </w:tr>
      <w:tr w:rsidR="00384C43" w:rsidRPr="00C7345F" w14:paraId="17CD50E3" w14:textId="77777777" w:rsidTr="00F73F5C">
        <w:tc>
          <w:tcPr>
            <w:tcW w:w="1584" w:type="dxa"/>
            <w:noWrap/>
          </w:tcPr>
          <w:p w14:paraId="68597EA7" w14:textId="77777777" w:rsidR="00384C43" w:rsidRPr="00C7345F" w:rsidRDefault="00384C43" w:rsidP="00F73F5C">
            <w:pPr>
              <w:pStyle w:val="TableText"/>
              <w:ind w:right="504"/>
              <w:rPr>
                <w:color w:val="000000"/>
                <w:szCs w:val="24"/>
              </w:rPr>
            </w:pPr>
            <w:r w:rsidRPr="00C7345F">
              <w:t>7</w:t>
            </w:r>
          </w:p>
        </w:tc>
        <w:tc>
          <w:tcPr>
            <w:tcW w:w="950" w:type="dxa"/>
            <w:noWrap/>
          </w:tcPr>
          <w:p w14:paraId="4C5CAD66" w14:textId="77777777" w:rsidR="00384C43" w:rsidRPr="00C7345F" w:rsidRDefault="00384C43" w:rsidP="00F73F5C">
            <w:pPr>
              <w:pStyle w:val="TableText"/>
              <w:rPr>
                <w:rFonts w:eastAsia="Times New Roman"/>
                <w:szCs w:val="24"/>
                <w:lang w:eastAsia="ko-KR"/>
              </w:rPr>
            </w:pPr>
            <w:r w:rsidRPr="00C7345F">
              <w:t>167</w:t>
            </w:r>
          </w:p>
        </w:tc>
        <w:tc>
          <w:tcPr>
            <w:tcW w:w="1512" w:type="dxa"/>
          </w:tcPr>
          <w:p w14:paraId="1A750F01" w14:textId="77777777" w:rsidR="00384C43" w:rsidRPr="00C7345F" w:rsidRDefault="00384C43" w:rsidP="00F73F5C">
            <w:pPr>
              <w:pStyle w:val="TableText"/>
              <w:ind w:right="360"/>
              <w:rPr>
                <w:rFonts w:eastAsia="Times New Roman"/>
                <w:szCs w:val="24"/>
                <w:lang w:eastAsia="ko-KR"/>
              </w:rPr>
            </w:pPr>
            <w:r w:rsidRPr="00C7345F">
              <w:t>7.56</w:t>
            </w:r>
          </w:p>
        </w:tc>
      </w:tr>
      <w:tr w:rsidR="00384C43" w:rsidRPr="00C7345F" w14:paraId="3D27F927" w14:textId="77777777" w:rsidTr="00F73F5C">
        <w:tc>
          <w:tcPr>
            <w:tcW w:w="1584" w:type="dxa"/>
            <w:noWrap/>
          </w:tcPr>
          <w:p w14:paraId="3AA4DECB" w14:textId="77777777" w:rsidR="00384C43" w:rsidRPr="00C7345F" w:rsidRDefault="00384C43" w:rsidP="00F73F5C">
            <w:pPr>
              <w:pStyle w:val="TableText"/>
              <w:ind w:right="504"/>
              <w:rPr>
                <w:color w:val="000000"/>
                <w:szCs w:val="24"/>
              </w:rPr>
            </w:pPr>
            <w:r w:rsidRPr="00C7345F">
              <w:t>8</w:t>
            </w:r>
          </w:p>
        </w:tc>
        <w:tc>
          <w:tcPr>
            <w:tcW w:w="950" w:type="dxa"/>
            <w:noWrap/>
          </w:tcPr>
          <w:p w14:paraId="6203F2C7" w14:textId="77777777" w:rsidR="00384C43" w:rsidRPr="00C7345F" w:rsidRDefault="00384C43" w:rsidP="00F73F5C">
            <w:pPr>
              <w:pStyle w:val="TableText"/>
              <w:rPr>
                <w:rFonts w:eastAsia="Times New Roman"/>
                <w:szCs w:val="24"/>
                <w:lang w:eastAsia="ko-KR"/>
              </w:rPr>
            </w:pPr>
            <w:r w:rsidRPr="00C7345F">
              <w:t>177</w:t>
            </w:r>
          </w:p>
        </w:tc>
        <w:tc>
          <w:tcPr>
            <w:tcW w:w="1512" w:type="dxa"/>
          </w:tcPr>
          <w:p w14:paraId="4C859EC0" w14:textId="77777777" w:rsidR="00384C43" w:rsidRPr="00C7345F" w:rsidRDefault="00384C43" w:rsidP="00F73F5C">
            <w:pPr>
              <w:pStyle w:val="TableText"/>
              <w:ind w:right="360"/>
              <w:rPr>
                <w:rFonts w:eastAsia="Times New Roman"/>
                <w:szCs w:val="24"/>
                <w:lang w:eastAsia="ko-KR"/>
              </w:rPr>
            </w:pPr>
            <w:r w:rsidRPr="00C7345F">
              <w:t>8.01</w:t>
            </w:r>
          </w:p>
        </w:tc>
      </w:tr>
      <w:tr w:rsidR="00384C43" w:rsidRPr="00C7345F" w14:paraId="0254F8BA" w14:textId="77777777" w:rsidTr="00F73F5C">
        <w:tc>
          <w:tcPr>
            <w:tcW w:w="1584" w:type="dxa"/>
            <w:noWrap/>
          </w:tcPr>
          <w:p w14:paraId="418E18FF" w14:textId="77777777" w:rsidR="00384C43" w:rsidRPr="00C7345F" w:rsidRDefault="00384C43" w:rsidP="00F73F5C">
            <w:pPr>
              <w:pStyle w:val="TableText"/>
              <w:ind w:right="504"/>
              <w:rPr>
                <w:color w:val="000000"/>
                <w:szCs w:val="24"/>
              </w:rPr>
            </w:pPr>
            <w:r w:rsidRPr="00C7345F">
              <w:t>9</w:t>
            </w:r>
          </w:p>
        </w:tc>
        <w:tc>
          <w:tcPr>
            <w:tcW w:w="950" w:type="dxa"/>
            <w:noWrap/>
          </w:tcPr>
          <w:p w14:paraId="0361C196" w14:textId="77777777" w:rsidR="00384C43" w:rsidRPr="00C7345F" w:rsidRDefault="00384C43" w:rsidP="00F73F5C">
            <w:pPr>
              <w:pStyle w:val="TableText"/>
              <w:rPr>
                <w:rFonts w:eastAsia="Times New Roman"/>
                <w:szCs w:val="24"/>
                <w:lang w:eastAsia="ko-KR"/>
              </w:rPr>
            </w:pPr>
            <w:r w:rsidRPr="00C7345F">
              <w:t>131</w:t>
            </w:r>
          </w:p>
        </w:tc>
        <w:tc>
          <w:tcPr>
            <w:tcW w:w="1512" w:type="dxa"/>
          </w:tcPr>
          <w:p w14:paraId="584C4DE4" w14:textId="77777777" w:rsidR="00384C43" w:rsidRPr="00C7345F" w:rsidRDefault="00384C43" w:rsidP="00F73F5C">
            <w:pPr>
              <w:pStyle w:val="TableText"/>
              <w:ind w:right="360"/>
              <w:rPr>
                <w:rFonts w:eastAsia="Times New Roman"/>
                <w:szCs w:val="24"/>
                <w:lang w:eastAsia="ko-KR"/>
              </w:rPr>
            </w:pPr>
            <w:r w:rsidRPr="00C7345F">
              <w:t>5.93</w:t>
            </w:r>
          </w:p>
        </w:tc>
      </w:tr>
      <w:tr w:rsidR="00384C43" w:rsidRPr="00C7345F" w14:paraId="1AA22640" w14:textId="77777777" w:rsidTr="00F73F5C">
        <w:tc>
          <w:tcPr>
            <w:tcW w:w="1584" w:type="dxa"/>
            <w:noWrap/>
          </w:tcPr>
          <w:p w14:paraId="10D6A355" w14:textId="77777777" w:rsidR="00384C43" w:rsidRPr="00C7345F" w:rsidRDefault="00384C43" w:rsidP="00F73F5C">
            <w:pPr>
              <w:pStyle w:val="TableText"/>
              <w:ind w:right="504"/>
            </w:pPr>
            <w:r w:rsidRPr="00C7345F">
              <w:t>10</w:t>
            </w:r>
          </w:p>
        </w:tc>
        <w:tc>
          <w:tcPr>
            <w:tcW w:w="950" w:type="dxa"/>
            <w:noWrap/>
          </w:tcPr>
          <w:p w14:paraId="1544AA5B" w14:textId="77777777" w:rsidR="00384C43" w:rsidRPr="00C7345F" w:rsidRDefault="00384C43" w:rsidP="00F73F5C">
            <w:pPr>
              <w:pStyle w:val="TableText"/>
            </w:pPr>
            <w:r w:rsidRPr="00C7345F">
              <w:t>88</w:t>
            </w:r>
          </w:p>
        </w:tc>
        <w:tc>
          <w:tcPr>
            <w:tcW w:w="1512" w:type="dxa"/>
          </w:tcPr>
          <w:p w14:paraId="06483190" w14:textId="77777777" w:rsidR="00384C43" w:rsidRPr="00C7345F" w:rsidRDefault="00384C43" w:rsidP="00F73F5C">
            <w:pPr>
              <w:pStyle w:val="TableText"/>
              <w:ind w:right="360"/>
            </w:pPr>
            <w:r w:rsidRPr="00C7345F">
              <w:t>3.98</w:t>
            </w:r>
          </w:p>
        </w:tc>
      </w:tr>
    </w:tbl>
    <w:p w14:paraId="59A21CEC" w14:textId="77777777" w:rsidR="00384C43" w:rsidRPr="00C7345F" w:rsidRDefault="00384C43" w:rsidP="00F73F5C">
      <w:pPr>
        <w:pStyle w:val="Caption"/>
        <w:pageBreakBefore/>
      </w:pPr>
      <w:bookmarkStart w:id="589" w:name="_Toc134621868"/>
      <w:r w:rsidRPr="00C7345F">
        <w:lastRenderedPageBreak/>
        <w:t>Table 4.A.</w:t>
      </w:r>
      <w:r w:rsidRPr="00C7345F">
        <w:fldChar w:fldCharType="begin"/>
      </w:r>
      <w:r w:rsidRPr="00C7345F">
        <w:instrText>SEQ Table_4.A. \* ARABIC</w:instrText>
      </w:r>
      <w:r w:rsidRPr="00C7345F">
        <w:fldChar w:fldCharType="separate"/>
      </w:r>
      <w:r w:rsidRPr="00C7345F">
        <w:t>35</w:t>
      </w:r>
      <w:r w:rsidRPr="00C7345F">
        <w:fldChar w:fldCharType="end"/>
      </w:r>
      <w:r w:rsidRPr="00C7345F">
        <w:t xml:space="preserve">  Raw Score Distribution for Grade Eight—Reading</w:t>
      </w:r>
      <w:bookmarkEnd w:id="589"/>
    </w:p>
    <w:tbl>
      <w:tblPr>
        <w:tblStyle w:val="TRs"/>
        <w:tblW w:w="0" w:type="auto"/>
        <w:tblLayout w:type="fixed"/>
        <w:tblLook w:val="04A0" w:firstRow="1" w:lastRow="0" w:firstColumn="1" w:lastColumn="0" w:noHBand="0" w:noVBand="1"/>
        <w:tblDescription w:val="Raw Score Distribution for Grade Eight—Reading"/>
      </w:tblPr>
      <w:tblGrid>
        <w:gridCol w:w="1584"/>
        <w:gridCol w:w="950"/>
        <w:gridCol w:w="1512"/>
      </w:tblGrid>
      <w:tr w:rsidR="00384C43" w:rsidRPr="00C7345F" w14:paraId="5D0C7136"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B3C6200"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168872CB"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0BA89297"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04D58615" w14:textId="77777777" w:rsidTr="00F73F5C">
        <w:tc>
          <w:tcPr>
            <w:tcW w:w="1584" w:type="dxa"/>
            <w:noWrap/>
            <w:hideMark/>
          </w:tcPr>
          <w:p w14:paraId="416013F6"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1DEA9B10" w14:textId="77777777" w:rsidR="00384C43" w:rsidRPr="00C7345F" w:rsidRDefault="00384C43" w:rsidP="00F73F5C">
            <w:pPr>
              <w:pStyle w:val="TableText"/>
              <w:rPr>
                <w:rFonts w:eastAsia="Times New Roman"/>
                <w:szCs w:val="24"/>
                <w:lang w:eastAsia="ko-KR"/>
              </w:rPr>
            </w:pPr>
            <w:r w:rsidRPr="00C7345F">
              <w:t>372</w:t>
            </w:r>
          </w:p>
        </w:tc>
        <w:tc>
          <w:tcPr>
            <w:tcW w:w="1512" w:type="dxa"/>
          </w:tcPr>
          <w:p w14:paraId="4C4B6E5B" w14:textId="77777777" w:rsidR="00384C43" w:rsidRPr="00C7345F" w:rsidRDefault="00384C43" w:rsidP="00F73F5C">
            <w:pPr>
              <w:pStyle w:val="TableText"/>
              <w:ind w:right="360"/>
              <w:rPr>
                <w:rFonts w:eastAsia="Times New Roman"/>
                <w:szCs w:val="24"/>
                <w:lang w:eastAsia="ko-KR"/>
              </w:rPr>
            </w:pPr>
            <w:r w:rsidRPr="00C7345F">
              <w:t>18.98</w:t>
            </w:r>
          </w:p>
        </w:tc>
      </w:tr>
      <w:tr w:rsidR="00384C43" w:rsidRPr="00C7345F" w14:paraId="746904EE" w14:textId="77777777" w:rsidTr="00F73F5C">
        <w:tc>
          <w:tcPr>
            <w:tcW w:w="1584" w:type="dxa"/>
            <w:noWrap/>
            <w:hideMark/>
          </w:tcPr>
          <w:p w14:paraId="0E85921F"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35437578" w14:textId="77777777" w:rsidR="00384C43" w:rsidRPr="00C7345F" w:rsidRDefault="00384C43" w:rsidP="00F73F5C">
            <w:pPr>
              <w:pStyle w:val="TableText"/>
              <w:rPr>
                <w:rFonts w:eastAsia="Times New Roman"/>
                <w:szCs w:val="24"/>
                <w:lang w:eastAsia="ko-KR"/>
              </w:rPr>
            </w:pPr>
            <w:r w:rsidRPr="00C7345F">
              <w:t>149</w:t>
            </w:r>
          </w:p>
        </w:tc>
        <w:tc>
          <w:tcPr>
            <w:tcW w:w="1512" w:type="dxa"/>
          </w:tcPr>
          <w:p w14:paraId="77FE5DFF" w14:textId="77777777" w:rsidR="00384C43" w:rsidRPr="00C7345F" w:rsidRDefault="00384C43" w:rsidP="00F73F5C">
            <w:pPr>
              <w:pStyle w:val="TableText"/>
              <w:ind w:right="360"/>
              <w:rPr>
                <w:rFonts w:eastAsia="Times New Roman"/>
                <w:szCs w:val="24"/>
                <w:lang w:eastAsia="ko-KR"/>
              </w:rPr>
            </w:pPr>
            <w:r w:rsidRPr="00C7345F">
              <w:t>7.60</w:t>
            </w:r>
          </w:p>
        </w:tc>
      </w:tr>
      <w:tr w:rsidR="00384C43" w:rsidRPr="00C7345F" w14:paraId="2BAB7D48" w14:textId="77777777" w:rsidTr="00F73F5C">
        <w:tc>
          <w:tcPr>
            <w:tcW w:w="1584" w:type="dxa"/>
            <w:noWrap/>
            <w:hideMark/>
          </w:tcPr>
          <w:p w14:paraId="7BEF240E"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20472832" w14:textId="77777777" w:rsidR="00384C43" w:rsidRPr="00C7345F" w:rsidRDefault="00384C43" w:rsidP="00F73F5C">
            <w:pPr>
              <w:pStyle w:val="TableText"/>
              <w:rPr>
                <w:rFonts w:eastAsia="Times New Roman"/>
                <w:szCs w:val="24"/>
                <w:lang w:eastAsia="ko-KR"/>
              </w:rPr>
            </w:pPr>
            <w:r w:rsidRPr="00C7345F">
              <w:t>185</w:t>
            </w:r>
          </w:p>
        </w:tc>
        <w:tc>
          <w:tcPr>
            <w:tcW w:w="1512" w:type="dxa"/>
          </w:tcPr>
          <w:p w14:paraId="64DDCA6C" w14:textId="77777777" w:rsidR="00384C43" w:rsidRPr="00C7345F" w:rsidRDefault="00384C43" w:rsidP="00F73F5C">
            <w:pPr>
              <w:pStyle w:val="TableText"/>
              <w:ind w:right="360"/>
              <w:rPr>
                <w:rFonts w:eastAsia="Times New Roman"/>
                <w:szCs w:val="24"/>
                <w:lang w:eastAsia="ko-KR"/>
              </w:rPr>
            </w:pPr>
            <w:r w:rsidRPr="00C7345F">
              <w:t>9.44</w:t>
            </w:r>
          </w:p>
        </w:tc>
      </w:tr>
      <w:tr w:rsidR="00384C43" w:rsidRPr="00C7345F" w14:paraId="3DE7CCE0" w14:textId="77777777" w:rsidTr="00F73F5C">
        <w:tc>
          <w:tcPr>
            <w:tcW w:w="1584" w:type="dxa"/>
            <w:noWrap/>
            <w:hideMark/>
          </w:tcPr>
          <w:p w14:paraId="6CF20A25"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1C7C293A" w14:textId="77777777" w:rsidR="00384C43" w:rsidRPr="00C7345F" w:rsidRDefault="00384C43" w:rsidP="00F73F5C">
            <w:pPr>
              <w:pStyle w:val="TableText"/>
              <w:rPr>
                <w:rFonts w:eastAsia="Times New Roman"/>
                <w:szCs w:val="24"/>
                <w:lang w:eastAsia="ko-KR"/>
              </w:rPr>
            </w:pPr>
            <w:r w:rsidRPr="00C7345F">
              <w:t>184</w:t>
            </w:r>
          </w:p>
        </w:tc>
        <w:tc>
          <w:tcPr>
            <w:tcW w:w="1512" w:type="dxa"/>
          </w:tcPr>
          <w:p w14:paraId="62464C3E" w14:textId="77777777" w:rsidR="00384C43" w:rsidRPr="00C7345F" w:rsidRDefault="00384C43" w:rsidP="00F73F5C">
            <w:pPr>
              <w:pStyle w:val="TableText"/>
              <w:ind w:right="360"/>
              <w:rPr>
                <w:rFonts w:eastAsia="Times New Roman"/>
                <w:szCs w:val="24"/>
                <w:lang w:eastAsia="ko-KR"/>
              </w:rPr>
            </w:pPr>
            <w:r w:rsidRPr="00C7345F">
              <w:t>9.39</w:t>
            </w:r>
          </w:p>
        </w:tc>
      </w:tr>
      <w:tr w:rsidR="00384C43" w:rsidRPr="00C7345F" w14:paraId="2DFA4FB6" w14:textId="77777777" w:rsidTr="00F73F5C">
        <w:tc>
          <w:tcPr>
            <w:tcW w:w="1584" w:type="dxa"/>
            <w:noWrap/>
            <w:hideMark/>
          </w:tcPr>
          <w:p w14:paraId="00AB8BDD"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502152A2" w14:textId="77777777" w:rsidR="00384C43" w:rsidRPr="00C7345F" w:rsidRDefault="00384C43" w:rsidP="00F73F5C">
            <w:pPr>
              <w:pStyle w:val="TableText"/>
              <w:rPr>
                <w:rFonts w:eastAsia="Times New Roman"/>
                <w:szCs w:val="24"/>
                <w:lang w:eastAsia="ko-KR"/>
              </w:rPr>
            </w:pPr>
            <w:r w:rsidRPr="00C7345F">
              <w:t>195</w:t>
            </w:r>
          </w:p>
        </w:tc>
        <w:tc>
          <w:tcPr>
            <w:tcW w:w="1512" w:type="dxa"/>
          </w:tcPr>
          <w:p w14:paraId="296BF748" w14:textId="77777777" w:rsidR="00384C43" w:rsidRPr="00C7345F" w:rsidRDefault="00384C43" w:rsidP="00F73F5C">
            <w:pPr>
              <w:pStyle w:val="TableText"/>
              <w:ind w:right="360"/>
              <w:rPr>
                <w:rFonts w:eastAsia="Times New Roman"/>
                <w:szCs w:val="24"/>
                <w:lang w:eastAsia="ko-KR"/>
              </w:rPr>
            </w:pPr>
            <w:r w:rsidRPr="00C7345F">
              <w:t>9.95</w:t>
            </w:r>
          </w:p>
        </w:tc>
      </w:tr>
      <w:tr w:rsidR="00384C43" w:rsidRPr="00C7345F" w14:paraId="652BB67A" w14:textId="77777777" w:rsidTr="00F73F5C">
        <w:tc>
          <w:tcPr>
            <w:tcW w:w="1584" w:type="dxa"/>
            <w:noWrap/>
          </w:tcPr>
          <w:p w14:paraId="76D0C8B0" w14:textId="77777777" w:rsidR="00384C43" w:rsidRPr="00C7345F" w:rsidRDefault="00384C43" w:rsidP="00F73F5C">
            <w:pPr>
              <w:pStyle w:val="TableText"/>
              <w:ind w:right="504"/>
              <w:rPr>
                <w:color w:val="000000"/>
                <w:szCs w:val="24"/>
              </w:rPr>
            </w:pPr>
            <w:r w:rsidRPr="00C7345F">
              <w:t>5</w:t>
            </w:r>
          </w:p>
        </w:tc>
        <w:tc>
          <w:tcPr>
            <w:tcW w:w="950" w:type="dxa"/>
            <w:noWrap/>
          </w:tcPr>
          <w:p w14:paraId="42B00465" w14:textId="77777777" w:rsidR="00384C43" w:rsidRPr="00C7345F" w:rsidRDefault="00384C43" w:rsidP="00F73F5C">
            <w:pPr>
              <w:pStyle w:val="TableText"/>
              <w:rPr>
                <w:rFonts w:eastAsia="Times New Roman"/>
                <w:szCs w:val="24"/>
                <w:lang w:eastAsia="ko-KR"/>
              </w:rPr>
            </w:pPr>
            <w:r w:rsidRPr="00C7345F">
              <w:t>155</w:t>
            </w:r>
          </w:p>
        </w:tc>
        <w:tc>
          <w:tcPr>
            <w:tcW w:w="1512" w:type="dxa"/>
          </w:tcPr>
          <w:p w14:paraId="75A5654A" w14:textId="77777777" w:rsidR="00384C43" w:rsidRPr="00C7345F" w:rsidRDefault="00384C43" w:rsidP="00F73F5C">
            <w:pPr>
              <w:pStyle w:val="TableText"/>
              <w:ind w:right="360"/>
              <w:rPr>
                <w:rFonts w:eastAsia="Times New Roman"/>
                <w:szCs w:val="24"/>
                <w:lang w:eastAsia="ko-KR"/>
              </w:rPr>
            </w:pPr>
            <w:r w:rsidRPr="00C7345F">
              <w:t>7.91</w:t>
            </w:r>
          </w:p>
        </w:tc>
      </w:tr>
      <w:tr w:rsidR="00384C43" w:rsidRPr="00C7345F" w14:paraId="5EADCEF1" w14:textId="77777777" w:rsidTr="00F73F5C">
        <w:tc>
          <w:tcPr>
            <w:tcW w:w="1584" w:type="dxa"/>
            <w:noWrap/>
          </w:tcPr>
          <w:p w14:paraId="5904440E" w14:textId="77777777" w:rsidR="00384C43" w:rsidRPr="00C7345F" w:rsidRDefault="00384C43" w:rsidP="00F73F5C">
            <w:pPr>
              <w:pStyle w:val="TableText"/>
              <w:ind w:right="504"/>
              <w:rPr>
                <w:color w:val="000000"/>
                <w:szCs w:val="24"/>
              </w:rPr>
            </w:pPr>
            <w:r w:rsidRPr="00C7345F">
              <w:t>6</w:t>
            </w:r>
          </w:p>
        </w:tc>
        <w:tc>
          <w:tcPr>
            <w:tcW w:w="950" w:type="dxa"/>
            <w:noWrap/>
          </w:tcPr>
          <w:p w14:paraId="13B3AFD8" w14:textId="77777777" w:rsidR="00384C43" w:rsidRPr="00C7345F" w:rsidRDefault="00384C43" w:rsidP="00F73F5C">
            <w:pPr>
              <w:pStyle w:val="TableText"/>
              <w:rPr>
                <w:rFonts w:eastAsia="Times New Roman"/>
                <w:szCs w:val="24"/>
                <w:lang w:eastAsia="ko-KR"/>
              </w:rPr>
            </w:pPr>
            <w:r w:rsidRPr="00C7345F">
              <w:t>152</w:t>
            </w:r>
          </w:p>
        </w:tc>
        <w:tc>
          <w:tcPr>
            <w:tcW w:w="1512" w:type="dxa"/>
          </w:tcPr>
          <w:p w14:paraId="6F6DB461" w14:textId="77777777" w:rsidR="00384C43" w:rsidRPr="00C7345F" w:rsidRDefault="00384C43" w:rsidP="00F73F5C">
            <w:pPr>
              <w:pStyle w:val="TableText"/>
              <w:ind w:right="360"/>
              <w:rPr>
                <w:rFonts w:eastAsia="Times New Roman"/>
                <w:szCs w:val="24"/>
                <w:lang w:eastAsia="ko-KR"/>
              </w:rPr>
            </w:pPr>
            <w:r w:rsidRPr="00C7345F">
              <w:t>7.76</w:t>
            </w:r>
          </w:p>
        </w:tc>
      </w:tr>
      <w:tr w:rsidR="00384C43" w:rsidRPr="00C7345F" w14:paraId="5BC537C5" w14:textId="77777777" w:rsidTr="00F73F5C">
        <w:tc>
          <w:tcPr>
            <w:tcW w:w="1584" w:type="dxa"/>
            <w:noWrap/>
          </w:tcPr>
          <w:p w14:paraId="4CE8EE5C" w14:textId="77777777" w:rsidR="00384C43" w:rsidRPr="00C7345F" w:rsidRDefault="00384C43" w:rsidP="00F73F5C">
            <w:pPr>
              <w:pStyle w:val="TableText"/>
              <w:ind w:right="504"/>
              <w:rPr>
                <w:color w:val="000000"/>
                <w:szCs w:val="24"/>
              </w:rPr>
            </w:pPr>
            <w:r w:rsidRPr="00C7345F">
              <w:t>7</w:t>
            </w:r>
          </w:p>
        </w:tc>
        <w:tc>
          <w:tcPr>
            <w:tcW w:w="950" w:type="dxa"/>
            <w:noWrap/>
          </w:tcPr>
          <w:p w14:paraId="1F0D0E19" w14:textId="77777777" w:rsidR="00384C43" w:rsidRPr="00C7345F" w:rsidRDefault="00384C43" w:rsidP="00F73F5C">
            <w:pPr>
              <w:pStyle w:val="TableText"/>
              <w:rPr>
                <w:rFonts w:eastAsia="Times New Roman"/>
                <w:szCs w:val="24"/>
                <w:lang w:eastAsia="ko-KR"/>
              </w:rPr>
            </w:pPr>
            <w:r w:rsidRPr="00C7345F">
              <w:t>149</w:t>
            </w:r>
          </w:p>
        </w:tc>
        <w:tc>
          <w:tcPr>
            <w:tcW w:w="1512" w:type="dxa"/>
          </w:tcPr>
          <w:p w14:paraId="52E2A448" w14:textId="77777777" w:rsidR="00384C43" w:rsidRPr="00C7345F" w:rsidRDefault="00384C43" w:rsidP="00F73F5C">
            <w:pPr>
              <w:pStyle w:val="TableText"/>
              <w:ind w:right="360"/>
              <w:rPr>
                <w:rFonts w:eastAsia="Times New Roman"/>
                <w:szCs w:val="24"/>
                <w:lang w:eastAsia="ko-KR"/>
              </w:rPr>
            </w:pPr>
            <w:r w:rsidRPr="00C7345F">
              <w:t>7.60</w:t>
            </w:r>
          </w:p>
        </w:tc>
      </w:tr>
      <w:tr w:rsidR="00384C43" w:rsidRPr="00C7345F" w14:paraId="395C18DA" w14:textId="77777777" w:rsidTr="00F73F5C">
        <w:tc>
          <w:tcPr>
            <w:tcW w:w="1584" w:type="dxa"/>
            <w:noWrap/>
          </w:tcPr>
          <w:p w14:paraId="37F963B3" w14:textId="77777777" w:rsidR="00384C43" w:rsidRPr="00C7345F" w:rsidRDefault="00384C43" w:rsidP="00F73F5C">
            <w:pPr>
              <w:pStyle w:val="TableText"/>
              <w:ind w:right="504"/>
              <w:rPr>
                <w:color w:val="000000"/>
                <w:szCs w:val="24"/>
              </w:rPr>
            </w:pPr>
            <w:r w:rsidRPr="00C7345F">
              <w:t>8</w:t>
            </w:r>
          </w:p>
        </w:tc>
        <w:tc>
          <w:tcPr>
            <w:tcW w:w="950" w:type="dxa"/>
            <w:noWrap/>
          </w:tcPr>
          <w:p w14:paraId="7572896A" w14:textId="77777777" w:rsidR="00384C43" w:rsidRPr="00C7345F" w:rsidRDefault="00384C43" w:rsidP="00F73F5C">
            <w:pPr>
              <w:pStyle w:val="TableText"/>
              <w:rPr>
                <w:rFonts w:eastAsia="Times New Roman"/>
                <w:szCs w:val="24"/>
                <w:lang w:eastAsia="ko-KR"/>
              </w:rPr>
            </w:pPr>
            <w:r w:rsidRPr="00C7345F">
              <w:t>138</w:t>
            </w:r>
          </w:p>
        </w:tc>
        <w:tc>
          <w:tcPr>
            <w:tcW w:w="1512" w:type="dxa"/>
          </w:tcPr>
          <w:p w14:paraId="460E9AF9" w14:textId="77777777" w:rsidR="00384C43" w:rsidRPr="00C7345F" w:rsidRDefault="00384C43" w:rsidP="00F73F5C">
            <w:pPr>
              <w:pStyle w:val="TableText"/>
              <w:ind w:right="360"/>
              <w:rPr>
                <w:rFonts w:eastAsia="Times New Roman"/>
                <w:szCs w:val="24"/>
                <w:lang w:eastAsia="ko-KR"/>
              </w:rPr>
            </w:pPr>
            <w:r w:rsidRPr="00C7345F">
              <w:t>7.04</w:t>
            </w:r>
          </w:p>
        </w:tc>
      </w:tr>
      <w:tr w:rsidR="00384C43" w:rsidRPr="00C7345F" w14:paraId="228349C6" w14:textId="77777777" w:rsidTr="00F73F5C">
        <w:tc>
          <w:tcPr>
            <w:tcW w:w="1584" w:type="dxa"/>
            <w:noWrap/>
          </w:tcPr>
          <w:p w14:paraId="1D32273C" w14:textId="77777777" w:rsidR="00384C43" w:rsidRPr="00C7345F" w:rsidRDefault="00384C43" w:rsidP="00F73F5C">
            <w:pPr>
              <w:pStyle w:val="TableText"/>
              <w:ind w:right="504"/>
              <w:rPr>
                <w:color w:val="000000"/>
                <w:szCs w:val="24"/>
              </w:rPr>
            </w:pPr>
            <w:r w:rsidRPr="00C7345F">
              <w:t>9</w:t>
            </w:r>
          </w:p>
        </w:tc>
        <w:tc>
          <w:tcPr>
            <w:tcW w:w="950" w:type="dxa"/>
            <w:noWrap/>
          </w:tcPr>
          <w:p w14:paraId="2817D994" w14:textId="77777777" w:rsidR="00384C43" w:rsidRPr="00C7345F" w:rsidRDefault="00384C43" w:rsidP="00F73F5C">
            <w:pPr>
              <w:pStyle w:val="TableText"/>
              <w:rPr>
                <w:rFonts w:eastAsia="Times New Roman"/>
                <w:szCs w:val="24"/>
                <w:lang w:eastAsia="ko-KR"/>
              </w:rPr>
            </w:pPr>
            <w:r w:rsidRPr="00C7345F">
              <w:t>172</w:t>
            </w:r>
          </w:p>
        </w:tc>
        <w:tc>
          <w:tcPr>
            <w:tcW w:w="1512" w:type="dxa"/>
          </w:tcPr>
          <w:p w14:paraId="3602BFC2" w14:textId="77777777" w:rsidR="00384C43" w:rsidRPr="00C7345F" w:rsidRDefault="00384C43" w:rsidP="00F73F5C">
            <w:pPr>
              <w:pStyle w:val="TableText"/>
              <w:ind w:right="360"/>
              <w:rPr>
                <w:rFonts w:eastAsia="Times New Roman"/>
                <w:szCs w:val="24"/>
                <w:lang w:eastAsia="ko-KR"/>
              </w:rPr>
            </w:pPr>
            <w:r w:rsidRPr="00C7345F">
              <w:t>8.78</w:t>
            </w:r>
          </w:p>
        </w:tc>
      </w:tr>
      <w:tr w:rsidR="00384C43" w:rsidRPr="00C7345F" w14:paraId="62936585" w14:textId="77777777" w:rsidTr="00F73F5C">
        <w:tc>
          <w:tcPr>
            <w:tcW w:w="1584" w:type="dxa"/>
            <w:noWrap/>
          </w:tcPr>
          <w:p w14:paraId="21B1F1AB" w14:textId="77777777" w:rsidR="00384C43" w:rsidRPr="00C7345F" w:rsidRDefault="00384C43" w:rsidP="00F73F5C">
            <w:pPr>
              <w:pStyle w:val="TableText"/>
              <w:ind w:right="504"/>
            </w:pPr>
            <w:r w:rsidRPr="00C7345F">
              <w:t>10</w:t>
            </w:r>
          </w:p>
        </w:tc>
        <w:tc>
          <w:tcPr>
            <w:tcW w:w="950" w:type="dxa"/>
            <w:noWrap/>
          </w:tcPr>
          <w:p w14:paraId="42910490" w14:textId="77777777" w:rsidR="00384C43" w:rsidRPr="00C7345F" w:rsidRDefault="00384C43" w:rsidP="00F73F5C">
            <w:pPr>
              <w:pStyle w:val="TableText"/>
            </w:pPr>
            <w:r w:rsidRPr="00C7345F">
              <w:t>109</w:t>
            </w:r>
          </w:p>
        </w:tc>
        <w:tc>
          <w:tcPr>
            <w:tcW w:w="1512" w:type="dxa"/>
          </w:tcPr>
          <w:p w14:paraId="5068E12D" w14:textId="77777777" w:rsidR="00384C43" w:rsidRPr="00C7345F" w:rsidRDefault="00384C43" w:rsidP="00F73F5C">
            <w:pPr>
              <w:pStyle w:val="TableText"/>
              <w:ind w:right="360"/>
            </w:pPr>
            <w:r w:rsidRPr="00C7345F">
              <w:t>5.56</w:t>
            </w:r>
          </w:p>
        </w:tc>
      </w:tr>
    </w:tbl>
    <w:p w14:paraId="4BAA87EA" w14:textId="77777777" w:rsidR="00384C43" w:rsidRPr="00C7345F" w:rsidRDefault="00384C43" w:rsidP="00F73F5C">
      <w:pPr>
        <w:pStyle w:val="Caption"/>
      </w:pPr>
      <w:bookmarkStart w:id="590" w:name="_Toc134621869"/>
      <w:r w:rsidRPr="00C7345F">
        <w:t>Table 4.A.</w:t>
      </w:r>
      <w:r w:rsidRPr="00C7345F">
        <w:fldChar w:fldCharType="begin"/>
      </w:r>
      <w:r w:rsidRPr="00C7345F">
        <w:instrText>SEQ Table_4.A. \* ARABIC</w:instrText>
      </w:r>
      <w:r w:rsidRPr="00C7345F">
        <w:fldChar w:fldCharType="separate"/>
      </w:r>
      <w:r w:rsidRPr="00C7345F">
        <w:t>36</w:t>
      </w:r>
      <w:r w:rsidRPr="00C7345F">
        <w:fldChar w:fldCharType="end"/>
      </w:r>
      <w:r w:rsidRPr="00C7345F">
        <w:t xml:space="preserve">  Raw Score Distribution for Grade Nine—Reading</w:t>
      </w:r>
      <w:bookmarkEnd w:id="590"/>
    </w:p>
    <w:tbl>
      <w:tblPr>
        <w:tblStyle w:val="TRs"/>
        <w:tblW w:w="0" w:type="auto"/>
        <w:tblLayout w:type="fixed"/>
        <w:tblLook w:val="04A0" w:firstRow="1" w:lastRow="0" w:firstColumn="1" w:lastColumn="0" w:noHBand="0" w:noVBand="1"/>
        <w:tblDescription w:val="Raw Score Distribution for Grade Nine—Reading"/>
      </w:tblPr>
      <w:tblGrid>
        <w:gridCol w:w="1584"/>
        <w:gridCol w:w="950"/>
        <w:gridCol w:w="1512"/>
      </w:tblGrid>
      <w:tr w:rsidR="00384C43" w:rsidRPr="00C7345F" w14:paraId="10060C0D"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82D0BB9"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2327B1BE"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44DA9154"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10DF8CC2" w14:textId="77777777" w:rsidTr="00F73F5C">
        <w:tc>
          <w:tcPr>
            <w:tcW w:w="1584" w:type="dxa"/>
            <w:noWrap/>
            <w:hideMark/>
          </w:tcPr>
          <w:p w14:paraId="5308FB9B"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1AA93B95" w14:textId="77777777" w:rsidR="00384C43" w:rsidRPr="00C7345F" w:rsidRDefault="00384C43" w:rsidP="00F73F5C">
            <w:pPr>
              <w:pStyle w:val="TableText"/>
              <w:rPr>
                <w:rFonts w:eastAsia="Times New Roman"/>
                <w:szCs w:val="24"/>
                <w:lang w:eastAsia="ko-KR"/>
              </w:rPr>
            </w:pPr>
            <w:r w:rsidRPr="00C7345F">
              <w:t>653</w:t>
            </w:r>
          </w:p>
        </w:tc>
        <w:tc>
          <w:tcPr>
            <w:tcW w:w="1512" w:type="dxa"/>
          </w:tcPr>
          <w:p w14:paraId="695F8789" w14:textId="77777777" w:rsidR="00384C43" w:rsidRPr="00C7345F" w:rsidRDefault="00384C43" w:rsidP="00F73F5C">
            <w:pPr>
              <w:pStyle w:val="TableText"/>
              <w:ind w:right="360"/>
              <w:rPr>
                <w:rFonts w:eastAsia="Times New Roman"/>
                <w:szCs w:val="24"/>
                <w:lang w:eastAsia="ko-KR"/>
              </w:rPr>
            </w:pPr>
            <w:r w:rsidRPr="00C7345F">
              <w:t>16.68</w:t>
            </w:r>
          </w:p>
        </w:tc>
      </w:tr>
      <w:tr w:rsidR="00384C43" w:rsidRPr="00C7345F" w14:paraId="687D6718" w14:textId="77777777" w:rsidTr="00F73F5C">
        <w:tc>
          <w:tcPr>
            <w:tcW w:w="1584" w:type="dxa"/>
            <w:noWrap/>
            <w:hideMark/>
          </w:tcPr>
          <w:p w14:paraId="6B2796DC"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68D37273" w14:textId="77777777" w:rsidR="00384C43" w:rsidRPr="00C7345F" w:rsidRDefault="00384C43" w:rsidP="00F73F5C">
            <w:pPr>
              <w:pStyle w:val="TableText"/>
              <w:rPr>
                <w:rFonts w:eastAsia="Times New Roman"/>
                <w:szCs w:val="24"/>
                <w:lang w:eastAsia="ko-KR"/>
              </w:rPr>
            </w:pPr>
            <w:r w:rsidRPr="00C7345F">
              <w:t>272</w:t>
            </w:r>
          </w:p>
        </w:tc>
        <w:tc>
          <w:tcPr>
            <w:tcW w:w="1512" w:type="dxa"/>
          </w:tcPr>
          <w:p w14:paraId="12DAA1C9" w14:textId="77777777" w:rsidR="00384C43" w:rsidRPr="00C7345F" w:rsidRDefault="00384C43" w:rsidP="00F73F5C">
            <w:pPr>
              <w:pStyle w:val="TableText"/>
              <w:ind w:right="360"/>
              <w:rPr>
                <w:rFonts w:eastAsia="Times New Roman"/>
                <w:szCs w:val="24"/>
                <w:lang w:eastAsia="ko-KR"/>
              </w:rPr>
            </w:pPr>
            <w:r w:rsidRPr="00C7345F">
              <w:t>6.95</w:t>
            </w:r>
          </w:p>
        </w:tc>
      </w:tr>
      <w:tr w:rsidR="00384C43" w:rsidRPr="00C7345F" w14:paraId="18E74F9E" w14:textId="77777777" w:rsidTr="00F73F5C">
        <w:tc>
          <w:tcPr>
            <w:tcW w:w="1584" w:type="dxa"/>
            <w:noWrap/>
            <w:hideMark/>
          </w:tcPr>
          <w:p w14:paraId="2DE90413"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5F4E0625" w14:textId="77777777" w:rsidR="00384C43" w:rsidRPr="00C7345F" w:rsidRDefault="00384C43" w:rsidP="00F73F5C">
            <w:pPr>
              <w:pStyle w:val="TableText"/>
              <w:rPr>
                <w:rFonts w:eastAsia="Times New Roman"/>
                <w:szCs w:val="24"/>
                <w:lang w:eastAsia="ko-KR"/>
              </w:rPr>
            </w:pPr>
            <w:r w:rsidRPr="00C7345F">
              <w:t>325</w:t>
            </w:r>
          </w:p>
        </w:tc>
        <w:tc>
          <w:tcPr>
            <w:tcW w:w="1512" w:type="dxa"/>
          </w:tcPr>
          <w:p w14:paraId="4F4EB0F4" w14:textId="77777777" w:rsidR="00384C43" w:rsidRPr="00C7345F" w:rsidRDefault="00384C43" w:rsidP="00F73F5C">
            <w:pPr>
              <w:pStyle w:val="TableText"/>
              <w:ind w:right="360"/>
              <w:rPr>
                <w:rFonts w:eastAsia="Times New Roman"/>
                <w:szCs w:val="24"/>
                <w:lang w:eastAsia="ko-KR"/>
              </w:rPr>
            </w:pPr>
            <w:r w:rsidRPr="00C7345F">
              <w:t>8.30</w:t>
            </w:r>
          </w:p>
        </w:tc>
      </w:tr>
      <w:tr w:rsidR="00384C43" w:rsidRPr="00C7345F" w14:paraId="5E62AD9C" w14:textId="77777777" w:rsidTr="00F73F5C">
        <w:tc>
          <w:tcPr>
            <w:tcW w:w="1584" w:type="dxa"/>
            <w:noWrap/>
            <w:hideMark/>
          </w:tcPr>
          <w:p w14:paraId="7CE6251B"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242A6C4E" w14:textId="77777777" w:rsidR="00384C43" w:rsidRPr="00C7345F" w:rsidRDefault="00384C43" w:rsidP="00F73F5C">
            <w:pPr>
              <w:pStyle w:val="TableText"/>
              <w:rPr>
                <w:rFonts w:eastAsia="Times New Roman"/>
                <w:szCs w:val="24"/>
                <w:lang w:eastAsia="ko-KR"/>
              </w:rPr>
            </w:pPr>
            <w:r w:rsidRPr="00C7345F">
              <w:t>350</w:t>
            </w:r>
          </w:p>
        </w:tc>
        <w:tc>
          <w:tcPr>
            <w:tcW w:w="1512" w:type="dxa"/>
          </w:tcPr>
          <w:p w14:paraId="0A89AA9B" w14:textId="77777777" w:rsidR="00384C43" w:rsidRPr="00C7345F" w:rsidRDefault="00384C43" w:rsidP="00F73F5C">
            <w:pPr>
              <w:pStyle w:val="TableText"/>
              <w:ind w:right="360"/>
              <w:rPr>
                <w:rFonts w:eastAsia="Times New Roman"/>
                <w:szCs w:val="24"/>
                <w:lang w:eastAsia="ko-KR"/>
              </w:rPr>
            </w:pPr>
            <w:r w:rsidRPr="00C7345F">
              <w:t>8.94</w:t>
            </w:r>
          </w:p>
        </w:tc>
      </w:tr>
      <w:tr w:rsidR="00384C43" w:rsidRPr="00C7345F" w14:paraId="59074B18" w14:textId="77777777" w:rsidTr="00F73F5C">
        <w:tc>
          <w:tcPr>
            <w:tcW w:w="1584" w:type="dxa"/>
            <w:noWrap/>
            <w:hideMark/>
          </w:tcPr>
          <w:p w14:paraId="0AAB2772"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6314F7DC" w14:textId="77777777" w:rsidR="00384C43" w:rsidRPr="00C7345F" w:rsidRDefault="00384C43" w:rsidP="00F73F5C">
            <w:pPr>
              <w:pStyle w:val="TableText"/>
              <w:rPr>
                <w:rFonts w:eastAsia="Times New Roman"/>
                <w:szCs w:val="24"/>
                <w:lang w:eastAsia="ko-KR"/>
              </w:rPr>
            </w:pPr>
            <w:r w:rsidRPr="00C7345F">
              <w:t>425</w:t>
            </w:r>
          </w:p>
        </w:tc>
        <w:tc>
          <w:tcPr>
            <w:tcW w:w="1512" w:type="dxa"/>
          </w:tcPr>
          <w:p w14:paraId="36759CA6" w14:textId="77777777" w:rsidR="00384C43" w:rsidRPr="00C7345F" w:rsidRDefault="00384C43" w:rsidP="00F73F5C">
            <w:pPr>
              <w:pStyle w:val="TableText"/>
              <w:ind w:right="360"/>
              <w:rPr>
                <w:rFonts w:eastAsia="Times New Roman"/>
                <w:szCs w:val="24"/>
                <w:lang w:eastAsia="ko-KR"/>
              </w:rPr>
            </w:pPr>
            <w:r w:rsidRPr="00C7345F">
              <w:t>10.86</w:t>
            </w:r>
          </w:p>
        </w:tc>
      </w:tr>
      <w:tr w:rsidR="00384C43" w:rsidRPr="00C7345F" w14:paraId="3FC7E1B3" w14:textId="77777777" w:rsidTr="00F73F5C">
        <w:tc>
          <w:tcPr>
            <w:tcW w:w="1584" w:type="dxa"/>
            <w:noWrap/>
          </w:tcPr>
          <w:p w14:paraId="07D8B9CE" w14:textId="77777777" w:rsidR="00384C43" w:rsidRPr="00C7345F" w:rsidRDefault="00384C43" w:rsidP="00F73F5C">
            <w:pPr>
              <w:pStyle w:val="TableText"/>
              <w:ind w:right="504"/>
              <w:rPr>
                <w:color w:val="000000"/>
                <w:szCs w:val="24"/>
              </w:rPr>
            </w:pPr>
            <w:r w:rsidRPr="00C7345F">
              <w:t>5</w:t>
            </w:r>
          </w:p>
        </w:tc>
        <w:tc>
          <w:tcPr>
            <w:tcW w:w="950" w:type="dxa"/>
            <w:noWrap/>
          </w:tcPr>
          <w:p w14:paraId="205CBE66" w14:textId="77777777" w:rsidR="00384C43" w:rsidRPr="00C7345F" w:rsidRDefault="00384C43" w:rsidP="00F73F5C">
            <w:pPr>
              <w:pStyle w:val="TableText"/>
              <w:rPr>
                <w:rFonts w:eastAsia="Times New Roman"/>
                <w:szCs w:val="24"/>
                <w:lang w:eastAsia="ko-KR"/>
              </w:rPr>
            </w:pPr>
            <w:r w:rsidRPr="00C7345F">
              <w:t>380</w:t>
            </w:r>
          </w:p>
        </w:tc>
        <w:tc>
          <w:tcPr>
            <w:tcW w:w="1512" w:type="dxa"/>
          </w:tcPr>
          <w:p w14:paraId="21010920" w14:textId="77777777" w:rsidR="00384C43" w:rsidRPr="00C7345F" w:rsidRDefault="00384C43" w:rsidP="00F73F5C">
            <w:pPr>
              <w:pStyle w:val="TableText"/>
              <w:ind w:right="360"/>
              <w:rPr>
                <w:rFonts w:eastAsia="Times New Roman"/>
                <w:szCs w:val="24"/>
                <w:lang w:eastAsia="ko-KR"/>
              </w:rPr>
            </w:pPr>
            <w:r w:rsidRPr="00C7345F">
              <w:t>9.71</w:t>
            </w:r>
          </w:p>
        </w:tc>
      </w:tr>
      <w:tr w:rsidR="00384C43" w:rsidRPr="00C7345F" w14:paraId="4CBE2CAD" w14:textId="77777777" w:rsidTr="00F73F5C">
        <w:tc>
          <w:tcPr>
            <w:tcW w:w="1584" w:type="dxa"/>
            <w:noWrap/>
          </w:tcPr>
          <w:p w14:paraId="722A5808" w14:textId="77777777" w:rsidR="00384C43" w:rsidRPr="00C7345F" w:rsidRDefault="00384C43" w:rsidP="00F73F5C">
            <w:pPr>
              <w:pStyle w:val="TableText"/>
              <w:ind w:right="504"/>
              <w:rPr>
                <w:color w:val="000000"/>
                <w:szCs w:val="24"/>
              </w:rPr>
            </w:pPr>
            <w:r w:rsidRPr="00C7345F">
              <w:t>6</w:t>
            </w:r>
          </w:p>
        </w:tc>
        <w:tc>
          <w:tcPr>
            <w:tcW w:w="950" w:type="dxa"/>
            <w:noWrap/>
          </w:tcPr>
          <w:p w14:paraId="5D801A19" w14:textId="77777777" w:rsidR="00384C43" w:rsidRPr="00C7345F" w:rsidRDefault="00384C43" w:rsidP="00F73F5C">
            <w:pPr>
              <w:pStyle w:val="TableText"/>
              <w:rPr>
                <w:rFonts w:eastAsia="Times New Roman"/>
                <w:szCs w:val="24"/>
                <w:lang w:eastAsia="ko-KR"/>
              </w:rPr>
            </w:pPr>
            <w:r w:rsidRPr="00C7345F">
              <w:t>342</w:t>
            </w:r>
          </w:p>
        </w:tc>
        <w:tc>
          <w:tcPr>
            <w:tcW w:w="1512" w:type="dxa"/>
          </w:tcPr>
          <w:p w14:paraId="16762034" w14:textId="77777777" w:rsidR="00384C43" w:rsidRPr="00C7345F" w:rsidRDefault="00384C43" w:rsidP="00F73F5C">
            <w:pPr>
              <w:pStyle w:val="TableText"/>
              <w:ind w:right="360"/>
              <w:rPr>
                <w:rFonts w:eastAsia="Times New Roman"/>
                <w:szCs w:val="24"/>
                <w:lang w:eastAsia="ko-KR"/>
              </w:rPr>
            </w:pPr>
            <w:r w:rsidRPr="00C7345F">
              <w:t>8.74</w:t>
            </w:r>
          </w:p>
        </w:tc>
      </w:tr>
      <w:tr w:rsidR="00384C43" w:rsidRPr="00C7345F" w14:paraId="02839AEC" w14:textId="77777777" w:rsidTr="00F73F5C">
        <w:tc>
          <w:tcPr>
            <w:tcW w:w="1584" w:type="dxa"/>
            <w:noWrap/>
          </w:tcPr>
          <w:p w14:paraId="36C4D51F" w14:textId="77777777" w:rsidR="00384C43" w:rsidRPr="00C7345F" w:rsidRDefault="00384C43" w:rsidP="00F73F5C">
            <w:pPr>
              <w:pStyle w:val="TableText"/>
              <w:ind w:right="504"/>
              <w:rPr>
                <w:color w:val="000000"/>
                <w:szCs w:val="24"/>
              </w:rPr>
            </w:pPr>
            <w:r w:rsidRPr="00C7345F">
              <w:t>7</w:t>
            </w:r>
          </w:p>
        </w:tc>
        <w:tc>
          <w:tcPr>
            <w:tcW w:w="950" w:type="dxa"/>
            <w:noWrap/>
          </w:tcPr>
          <w:p w14:paraId="3830CBCC" w14:textId="77777777" w:rsidR="00384C43" w:rsidRPr="00C7345F" w:rsidRDefault="00384C43" w:rsidP="00F73F5C">
            <w:pPr>
              <w:pStyle w:val="TableText"/>
              <w:rPr>
                <w:rFonts w:eastAsia="Times New Roman"/>
                <w:szCs w:val="24"/>
                <w:lang w:eastAsia="ko-KR"/>
              </w:rPr>
            </w:pPr>
            <w:r w:rsidRPr="00C7345F">
              <w:t>302</w:t>
            </w:r>
          </w:p>
        </w:tc>
        <w:tc>
          <w:tcPr>
            <w:tcW w:w="1512" w:type="dxa"/>
          </w:tcPr>
          <w:p w14:paraId="43071A2A" w14:textId="77777777" w:rsidR="00384C43" w:rsidRPr="00C7345F" w:rsidRDefault="00384C43" w:rsidP="00F73F5C">
            <w:pPr>
              <w:pStyle w:val="TableText"/>
              <w:ind w:right="360"/>
              <w:rPr>
                <w:rFonts w:eastAsia="Times New Roman"/>
                <w:szCs w:val="24"/>
                <w:lang w:eastAsia="ko-KR"/>
              </w:rPr>
            </w:pPr>
            <w:r w:rsidRPr="00C7345F">
              <w:t>7.72</w:t>
            </w:r>
          </w:p>
        </w:tc>
      </w:tr>
      <w:tr w:rsidR="00384C43" w:rsidRPr="00C7345F" w14:paraId="3CAB1939" w14:textId="77777777" w:rsidTr="00F73F5C">
        <w:tc>
          <w:tcPr>
            <w:tcW w:w="1584" w:type="dxa"/>
            <w:noWrap/>
          </w:tcPr>
          <w:p w14:paraId="0DDB0529" w14:textId="77777777" w:rsidR="00384C43" w:rsidRPr="00C7345F" w:rsidRDefault="00384C43" w:rsidP="00F73F5C">
            <w:pPr>
              <w:pStyle w:val="TableText"/>
              <w:ind w:right="504"/>
              <w:rPr>
                <w:color w:val="000000"/>
                <w:szCs w:val="24"/>
              </w:rPr>
            </w:pPr>
            <w:r w:rsidRPr="00C7345F">
              <w:t>8</w:t>
            </w:r>
          </w:p>
        </w:tc>
        <w:tc>
          <w:tcPr>
            <w:tcW w:w="950" w:type="dxa"/>
            <w:noWrap/>
          </w:tcPr>
          <w:p w14:paraId="2661BCEE" w14:textId="77777777" w:rsidR="00384C43" w:rsidRPr="00C7345F" w:rsidRDefault="00384C43" w:rsidP="00F73F5C">
            <w:pPr>
              <w:pStyle w:val="TableText"/>
              <w:rPr>
                <w:rFonts w:eastAsia="Times New Roman"/>
                <w:szCs w:val="24"/>
                <w:lang w:eastAsia="ko-KR"/>
              </w:rPr>
            </w:pPr>
            <w:r w:rsidRPr="00C7345F">
              <w:t>323</w:t>
            </w:r>
          </w:p>
        </w:tc>
        <w:tc>
          <w:tcPr>
            <w:tcW w:w="1512" w:type="dxa"/>
          </w:tcPr>
          <w:p w14:paraId="0E99C870" w14:textId="77777777" w:rsidR="00384C43" w:rsidRPr="00C7345F" w:rsidRDefault="00384C43" w:rsidP="00F73F5C">
            <w:pPr>
              <w:pStyle w:val="TableText"/>
              <w:ind w:right="360"/>
              <w:rPr>
                <w:rFonts w:eastAsia="Times New Roman"/>
                <w:szCs w:val="24"/>
                <w:lang w:eastAsia="ko-KR"/>
              </w:rPr>
            </w:pPr>
            <w:r w:rsidRPr="00C7345F">
              <w:t>8.25</w:t>
            </w:r>
          </w:p>
        </w:tc>
      </w:tr>
      <w:tr w:rsidR="00384C43" w:rsidRPr="00C7345F" w14:paraId="461EE71D" w14:textId="77777777" w:rsidTr="00F73F5C">
        <w:tc>
          <w:tcPr>
            <w:tcW w:w="1584" w:type="dxa"/>
            <w:noWrap/>
          </w:tcPr>
          <w:p w14:paraId="0AF383D1" w14:textId="77777777" w:rsidR="00384C43" w:rsidRPr="00C7345F" w:rsidRDefault="00384C43" w:rsidP="00F73F5C">
            <w:pPr>
              <w:pStyle w:val="TableText"/>
              <w:ind w:right="504"/>
              <w:rPr>
                <w:color w:val="000000"/>
                <w:szCs w:val="24"/>
              </w:rPr>
            </w:pPr>
            <w:r w:rsidRPr="00C7345F">
              <w:t>9</w:t>
            </w:r>
          </w:p>
        </w:tc>
        <w:tc>
          <w:tcPr>
            <w:tcW w:w="950" w:type="dxa"/>
            <w:noWrap/>
          </w:tcPr>
          <w:p w14:paraId="3B148FD0" w14:textId="77777777" w:rsidR="00384C43" w:rsidRPr="00C7345F" w:rsidRDefault="00384C43" w:rsidP="00F73F5C">
            <w:pPr>
              <w:pStyle w:val="TableText"/>
              <w:rPr>
                <w:rFonts w:eastAsia="Times New Roman"/>
                <w:szCs w:val="24"/>
                <w:lang w:eastAsia="ko-KR"/>
              </w:rPr>
            </w:pPr>
            <w:r w:rsidRPr="00C7345F">
              <w:t>364</w:t>
            </w:r>
          </w:p>
        </w:tc>
        <w:tc>
          <w:tcPr>
            <w:tcW w:w="1512" w:type="dxa"/>
          </w:tcPr>
          <w:p w14:paraId="1EDE02D2" w14:textId="77777777" w:rsidR="00384C43" w:rsidRPr="00C7345F" w:rsidRDefault="00384C43" w:rsidP="00F73F5C">
            <w:pPr>
              <w:pStyle w:val="TableText"/>
              <w:ind w:right="360"/>
              <w:rPr>
                <w:rFonts w:eastAsia="Times New Roman"/>
                <w:szCs w:val="24"/>
                <w:lang w:eastAsia="ko-KR"/>
              </w:rPr>
            </w:pPr>
            <w:r w:rsidRPr="00C7345F">
              <w:t>9.30</w:t>
            </w:r>
          </w:p>
        </w:tc>
      </w:tr>
      <w:tr w:rsidR="00384C43" w:rsidRPr="00C7345F" w14:paraId="3FCEE45B" w14:textId="77777777" w:rsidTr="00F73F5C">
        <w:tc>
          <w:tcPr>
            <w:tcW w:w="1584" w:type="dxa"/>
            <w:noWrap/>
          </w:tcPr>
          <w:p w14:paraId="2A951F8C" w14:textId="77777777" w:rsidR="00384C43" w:rsidRPr="00C7345F" w:rsidRDefault="00384C43" w:rsidP="00F73F5C">
            <w:pPr>
              <w:pStyle w:val="TableText"/>
              <w:ind w:right="504"/>
            </w:pPr>
            <w:r w:rsidRPr="00C7345F">
              <w:t>10</w:t>
            </w:r>
          </w:p>
        </w:tc>
        <w:tc>
          <w:tcPr>
            <w:tcW w:w="950" w:type="dxa"/>
            <w:noWrap/>
          </w:tcPr>
          <w:p w14:paraId="35E819CC" w14:textId="77777777" w:rsidR="00384C43" w:rsidRPr="00C7345F" w:rsidRDefault="00384C43" w:rsidP="00F73F5C">
            <w:pPr>
              <w:pStyle w:val="TableText"/>
            </w:pPr>
            <w:r w:rsidRPr="00C7345F">
              <w:t>177</w:t>
            </w:r>
          </w:p>
        </w:tc>
        <w:tc>
          <w:tcPr>
            <w:tcW w:w="1512" w:type="dxa"/>
          </w:tcPr>
          <w:p w14:paraId="24327C15" w14:textId="77777777" w:rsidR="00384C43" w:rsidRPr="00C7345F" w:rsidRDefault="00384C43" w:rsidP="00F73F5C">
            <w:pPr>
              <w:pStyle w:val="TableText"/>
              <w:ind w:right="360"/>
            </w:pPr>
            <w:r w:rsidRPr="00C7345F">
              <w:t>4.52</w:t>
            </w:r>
          </w:p>
        </w:tc>
      </w:tr>
      <w:tr w:rsidR="00384C43" w:rsidRPr="00C7345F" w14:paraId="6D05ACEB" w14:textId="77777777" w:rsidTr="00F73F5C">
        <w:tc>
          <w:tcPr>
            <w:tcW w:w="1584" w:type="dxa"/>
            <w:noWrap/>
          </w:tcPr>
          <w:p w14:paraId="7F1B4FC5" w14:textId="77777777" w:rsidR="00384C43" w:rsidRPr="00C7345F" w:rsidRDefault="00384C43" w:rsidP="00F73F5C">
            <w:pPr>
              <w:pStyle w:val="TableText"/>
              <w:ind w:right="504"/>
            </w:pPr>
            <w:r w:rsidRPr="00C7345F">
              <w:t>E</w:t>
            </w:r>
          </w:p>
        </w:tc>
        <w:tc>
          <w:tcPr>
            <w:tcW w:w="950" w:type="dxa"/>
            <w:noWrap/>
          </w:tcPr>
          <w:p w14:paraId="55D03B2A" w14:textId="77777777" w:rsidR="00384C43" w:rsidRPr="00C7345F" w:rsidRDefault="00384C43" w:rsidP="00F73F5C">
            <w:pPr>
              <w:pStyle w:val="TableText"/>
              <w:rPr>
                <w:rFonts w:eastAsia="Times New Roman"/>
                <w:szCs w:val="24"/>
                <w:lang w:eastAsia="ko-KR"/>
              </w:rPr>
            </w:pPr>
            <w:r w:rsidRPr="00C7345F">
              <w:t>1</w:t>
            </w:r>
          </w:p>
        </w:tc>
        <w:tc>
          <w:tcPr>
            <w:tcW w:w="1512" w:type="dxa"/>
          </w:tcPr>
          <w:p w14:paraId="307AAB2D" w14:textId="77777777" w:rsidR="00384C43" w:rsidRPr="00C7345F" w:rsidRDefault="00384C43" w:rsidP="00F73F5C">
            <w:pPr>
              <w:pStyle w:val="TableText"/>
              <w:ind w:right="360"/>
              <w:rPr>
                <w:rFonts w:eastAsia="Times New Roman"/>
                <w:szCs w:val="24"/>
                <w:lang w:eastAsia="ko-KR"/>
              </w:rPr>
            </w:pPr>
            <w:r w:rsidRPr="00C7345F">
              <w:t>0.03</w:t>
            </w:r>
          </w:p>
        </w:tc>
      </w:tr>
    </w:tbl>
    <w:p w14:paraId="0DC7AFD5" w14:textId="77777777" w:rsidR="00384C43" w:rsidRPr="00C7345F" w:rsidRDefault="00384C43" w:rsidP="00F73F5C">
      <w:pPr>
        <w:pStyle w:val="Caption"/>
        <w:pageBreakBefore/>
      </w:pPr>
      <w:bookmarkStart w:id="591" w:name="_Toc134621870"/>
      <w:r w:rsidRPr="00C7345F">
        <w:lastRenderedPageBreak/>
        <w:t>Table 4.A.</w:t>
      </w:r>
      <w:r w:rsidRPr="00C7345F">
        <w:fldChar w:fldCharType="begin"/>
      </w:r>
      <w:r w:rsidRPr="00C7345F">
        <w:instrText>SEQ Table_4.A. \* ARABIC</w:instrText>
      </w:r>
      <w:r w:rsidRPr="00C7345F">
        <w:fldChar w:fldCharType="separate"/>
      </w:r>
      <w:r w:rsidRPr="00C7345F">
        <w:t>37</w:t>
      </w:r>
      <w:r w:rsidRPr="00C7345F">
        <w:fldChar w:fldCharType="end"/>
      </w:r>
      <w:r w:rsidRPr="00C7345F">
        <w:t xml:space="preserve">  Raw Score Distribution for Grade Ten—Reading</w:t>
      </w:r>
      <w:bookmarkEnd w:id="591"/>
    </w:p>
    <w:tbl>
      <w:tblPr>
        <w:tblStyle w:val="TRs"/>
        <w:tblW w:w="0" w:type="auto"/>
        <w:tblLayout w:type="fixed"/>
        <w:tblLook w:val="04A0" w:firstRow="1" w:lastRow="0" w:firstColumn="1" w:lastColumn="0" w:noHBand="0" w:noVBand="1"/>
        <w:tblDescription w:val="Raw Score Distribution for Grade Ten—Reading"/>
      </w:tblPr>
      <w:tblGrid>
        <w:gridCol w:w="1584"/>
        <w:gridCol w:w="950"/>
        <w:gridCol w:w="1676"/>
      </w:tblGrid>
      <w:tr w:rsidR="00384C43" w:rsidRPr="00C7345F" w14:paraId="75604E76"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0B1269E"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672343A1" w14:textId="77777777" w:rsidR="00384C43" w:rsidRPr="00C7345F" w:rsidRDefault="00384C43" w:rsidP="00F73F5C">
            <w:pPr>
              <w:pStyle w:val="TableHead"/>
              <w:rPr>
                <w:b w:val="0"/>
                <w:noProof w:val="0"/>
                <w:lang w:eastAsia="ko-KR"/>
              </w:rPr>
            </w:pPr>
            <w:r w:rsidRPr="00C7345F">
              <w:rPr>
                <w:noProof w:val="0"/>
                <w:lang w:eastAsia="ko-KR"/>
              </w:rPr>
              <w:t>N</w:t>
            </w:r>
          </w:p>
        </w:tc>
        <w:tc>
          <w:tcPr>
            <w:tcW w:w="1676" w:type="dxa"/>
            <w:hideMark/>
          </w:tcPr>
          <w:p w14:paraId="4EE65539"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4A72F0CC" w14:textId="77777777" w:rsidTr="00F73F5C">
        <w:tc>
          <w:tcPr>
            <w:tcW w:w="1584" w:type="dxa"/>
            <w:noWrap/>
            <w:hideMark/>
          </w:tcPr>
          <w:p w14:paraId="0AAEEE25"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73F2BCDB" w14:textId="77777777" w:rsidR="00384C43" w:rsidRPr="00C7345F" w:rsidRDefault="00384C43" w:rsidP="00F73F5C">
            <w:pPr>
              <w:pStyle w:val="TableText"/>
              <w:rPr>
                <w:rFonts w:eastAsia="Times New Roman"/>
                <w:szCs w:val="24"/>
                <w:lang w:eastAsia="ko-KR"/>
              </w:rPr>
            </w:pPr>
            <w:r w:rsidRPr="00C7345F">
              <w:t>389</w:t>
            </w:r>
          </w:p>
        </w:tc>
        <w:tc>
          <w:tcPr>
            <w:tcW w:w="1676" w:type="dxa"/>
          </w:tcPr>
          <w:p w14:paraId="42441F56" w14:textId="77777777" w:rsidR="00384C43" w:rsidRPr="00C7345F" w:rsidRDefault="00384C43" w:rsidP="00F73F5C">
            <w:pPr>
              <w:pStyle w:val="TableText"/>
              <w:ind w:right="360"/>
              <w:rPr>
                <w:rFonts w:eastAsia="Times New Roman"/>
                <w:szCs w:val="24"/>
                <w:lang w:eastAsia="ko-KR"/>
              </w:rPr>
            </w:pPr>
            <w:r w:rsidRPr="00C7345F">
              <w:t>16.23</w:t>
            </w:r>
          </w:p>
        </w:tc>
      </w:tr>
      <w:tr w:rsidR="00384C43" w:rsidRPr="00C7345F" w14:paraId="6A343391" w14:textId="77777777" w:rsidTr="00F73F5C">
        <w:tc>
          <w:tcPr>
            <w:tcW w:w="1584" w:type="dxa"/>
            <w:noWrap/>
            <w:hideMark/>
          </w:tcPr>
          <w:p w14:paraId="368C91AF"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49BDBCAB" w14:textId="77777777" w:rsidR="00384C43" w:rsidRPr="00C7345F" w:rsidRDefault="00384C43" w:rsidP="00F73F5C">
            <w:pPr>
              <w:pStyle w:val="TableText"/>
              <w:rPr>
                <w:rFonts w:eastAsia="Times New Roman"/>
                <w:szCs w:val="24"/>
                <w:lang w:eastAsia="ko-KR"/>
              </w:rPr>
            </w:pPr>
            <w:r w:rsidRPr="00C7345F">
              <w:t>147</w:t>
            </w:r>
          </w:p>
        </w:tc>
        <w:tc>
          <w:tcPr>
            <w:tcW w:w="1676" w:type="dxa"/>
          </w:tcPr>
          <w:p w14:paraId="0EFBBAA6" w14:textId="77777777" w:rsidR="00384C43" w:rsidRPr="00C7345F" w:rsidRDefault="00384C43" w:rsidP="00F73F5C">
            <w:pPr>
              <w:pStyle w:val="TableText"/>
              <w:ind w:right="360"/>
              <w:rPr>
                <w:rFonts w:eastAsia="Times New Roman"/>
                <w:szCs w:val="24"/>
                <w:lang w:eastAsia="ko-KR"/>
              </w:rPr>
            </w:pPr>
            <w:r w:rsidRPr="00C7345F">
              <w:t>6.13</w:t>
            </w:r>
          </w:p>
        </w:tc>
      </w:tr>
      <w:tr w:rsidR="00384C43" w:rsidRPr="00C7345F" w14:paraId="70B84ABE" w14:textId="77777777" w:rsidTr="00F73F5C">
        <w:tc>
          <w:tcPr>
            <w:tcW w:w="1584" w:type="dxa"/>
            <w:noWrap/>
            <w:hideMark/>
          </w:tcPr>
          <w:p w14:paraId="6FAB2388"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137EFACA" w14:textId="77777777" w:rsidR="00384C43" w:rsidRPr="00C7345F" w:rsidRDefault="00384C43" w:rsidP="00F73F5C">
            <w:pPr>
              <w:pStyle w:val="TableText"/>
              <w:rPr>
                <w:rFonts w:eastAsia="Times New Roman"/>
                <w:szCs w:val="24"/>
                <w:lang w:eastAsia="ko-KR"/>
              </w:rPr>
            </w:pPr>
            <w:r w:rsidRPr="00C7345F">
              <w:t>151</w:t>
            </w:r>
          </w:p>
        </w:tc>
        <w:tc>
          <w:tcPr>
            <w:tcW w:w="1676" w:type="dxa"/>
          </w:tcPr>
          <w:p w14:paraId="0967DDE5" w14:textId="77777777" w:rsidR="00384C43" w:rsidRPr="00C7345F" w:rsidRDefault="00384C43" w:rsidP="00F73F5C">
            <w:pPr>
              <w:pStyle w:val="TableText"/>
              <w:ind w:right="360"/>
              <w:rPr>
                <w:rFonts w:eastAsia="Times New Roman"/>
                <w:szCs w:val="24"/>
                <w:lang w:eastAsia="ko-KR"/>
              </w:rPr>
            </w:pPr>
            <w:r w:rsidRPr="00C7345F">
              <w:t>6.30</w:t>
            </w:r>
          </w:p>
        </w:tc>
      </w:tr>
      <w:tr w:rsidR="00384C43" w:rsidRPr="00C7345F" w14:paraId="4CB11ECD" w14:textId="77777777" w:rsidTr="00F73F5C">
        <w:tc>
          <w:tcPr>
            <w:tcW w:w="1584" w:type="dxa"/>
            <w:noWrap/>
            <w:hideMark/>
          </w:tcPr>
          <w:p w14:paraId="69184FD6"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64BBA579" w14:textId="77777777" w:rsidR="00384C43" w:rsidRPr="00C7345F" w:rsidRDefault="00384C43" w:rsidP="00F73F5C">
            <w:pPr>
              <w:pStyle w:val="TableText"/>
              <w:rPr>
                <w:rFonts w:eastAsia="Times New Roman"/>
                <w:szCs w:val="24"/>
                <w:lang w:eastAsia="ko-KR"/>
              </w:rPr>
            </w:pPr>
            <w:r w:rsidRPr="00C7345F">
              <w:t>212</w:t>
            </w:r>
          </w:p>
        </w:tc>
        <w:tc>
          <w:tcPr>
            <w:tcW w:w="1676" w:type="dxa"/>
          </w:tcPr>
          <w:p w14:paraId="0DC7FFE8" w14:textId="77777777" w:rsidR="00384C43" w:rsidRPr="00C7345F" w:rsidRDefault="00384C43" w:rsidP="00F73F5C">
            <w:pPr>
              <w:pStyle w:val="TableText"/>
              <w:ind w:right="360"/>
              <w:rPr>
                <w:rFonts w:eastAsia="Times New Roman"/>
                <w:szCs w:val="24"/>
                <w:lang w:eastAsia="ko-KR"/>
              </w:rPr>
            </w:pPr>
            <w:r w:rsidRPr="00C7345F">
              <w:t>8.84</w:t>
            </w:r>
          </w:p>
        </w:tc>
      </w:tr>
      <w:tr w:rsidR="00384C43" w:rsidRPr="00C7345F" w14:paraId="4DDCA302" w14:textId="77777777" w:rsidTr="00F73F5C">
        <w:tc>
          <w:tcPr>
            <w:tcW w:w="1584" w:type="dxa"/>
            <w:noWrap/>
            <w:hideMark/>
          </w:tcPr>
          <w:p w14:paraId="41F78F2A"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513C1F4A" w14:textId="77777777" w:rsidR="00384C43" w:rsidRPr="00C7345F" w:rsidRDefault="00384C43" w:rsidP="00F73F5C">
            <w:pPr>
              <w:pStyle w:val="TableText"/>
              <w:rPr>
                <w:rFonts w:eastAsia="Times New Roman"/>
                <w:szCs w:val="24"/>
                <w:lang w:eastAsia="ko-KR"/>
              </w:rPr>
            </w:pPr>
            <w:r w:rsidRPr="00C7345F">
              <w:t>262</w:t>
            </w:r>
          </w:p>
        </w:tc>
        <w:tc>
          <w:tcPr>
            <w:tcW w:w="1676" w:type="dxa"/>
          </w:tcPr>
          <w:p w14:paraId="0A893C58" w14:textId="77777777" w:rsidR="00384C43" w:rsidRPr="00C7345F" w:rsidRDefault="00384C43" w:rsidP="00F73F5C">
            <w:pPr>
              <w:pStyle w:val="TableText"/>
              <w:ind w:right="360"/>
              <w:rPr>
                <w:rFonts w:eastAsia="Times New Roman"/>
                <w:szCs w:val="24"/>
                <w:lang w:eastAsia="ko-KR"/>
              </w:rPr>
            </w:pPr>
            <w:r w:rsidRPr="00C7345F">
              <w:t>10.93</w:t>
            </w:r>
          </w:p>
        </w:tc>
      </w:tr>
      <w:tr w:rsidR="00384C43" w:rsidRPr="00C7345F" w14:paraId="070AC185" w14:textId="77777777" w:rsidTr="00F73F5C">
        <w:tc>
          <w:tcPr>
            <w:tcW w:w="1584" w:type="dxa"/>
            <w:noWrap/>
          </w:tcPr>
          <w:p w14:paraId="24664F8E" w14:textId="77777777" w:rsidR="00384C43" w:rsidRPr="00C7345F" w:rsidRDefault="00384C43" w:rsidP="00F73F5C">
            <w:pPr>
              <w:pStyle w:val="TableText"/>
              <w:ind w:right="504"/>
              <w:rPr>
                <w:color w:val="000000"/>
                <w:szCs w:val="24"/>
              </w:rPr>
            </w:pPr>
            <w:r w:rsidRPr="00C7345F">
              <w:t>5</w:t>
            </w:r>
          </w:p>
        </w:tc>
        <w:tc>
          <w:tcPr>
            <w:tcW w:w="950" w:type="dxa"/>
            <w:noWrap/>
          </w:tcPr>
          <w:p w14:paraId="0406CD89" w14:textId="77777777" w:rsidR="00384C43" w:rsidRPr="00C7345F" w:rsidRDefault="00384C43" w:rsidP="00F73F5C">
            <w:pPr>
              <w:pStyle w:val="TableText"/>
              <w:rPr>
                <w:rFonts w:eastAsia="Times New Roman"/>
                <w:szCs w:val="24"/>
                <w:lang w:eastAsia="ko-KR"/>
              </w:rPr>
            </w:pPr>
            <w:r w:rsidRPr="00C7345F">
              <w:t>262</w:t>
            </w:r>
          </w:p>
        </w:tc>
        <w:tc>
          <w:tcPr>
            <w:tcW w:w="1676" w:type="dxa"/>
          </w:tcPr>
          <w:p w14:paraId="1407B72C" w14:textId="77777777" w:rsidR="00384C43" w:rsidRPr="00C7345F" w:rsidRDefault="00384C43" w:rsidP="00F73F5C">
            <w:pPr>
              <w:pStyle w:val="TableText"/>
              <w:ind w:right="360"/>
              <w:rPr>
                <w:rFonts w:eastAsia="Times New Roman"/>
                <w:szCs w:val="24"/>
                <w:lang w:eastAsia="ko-KR"/>
              </w:rPr>
            </w:pPr>
            <w:r w:rsidRPr="00C7345F">
              <w:t>10.93</w:t>
            </w:r>
          </w:p>
        </w:tc>
      </w:tr>
      <w:tr w:rsidR="00384C43" w:rsidRPr="00C7345F" w14:paraId="1A4248AF" w14:textId="77777777" w:rsidTr="00F73F5C">
        <w:tc>
          <w:tcPr>
            <w:tcW w:w="1584" w:type="dxa"/>
            <w:noWrap/>
          </w:tcPr>
          <w:p w14:paraId="42AEB713" w14:textId="77777777" w:rsidR="00384C43" w:rsidRPr="00C7345F" w:rsidRDefault="00384C43" w:rsidP="00F73F5C">
            <w:pPr>
              <w:pStyle w:val="TableText"/>
              <w:ind w:right="504"/>
              <w:rPr>
                <w:color w:val="000000"/>
                <w:szCs w:val="24"/>
              </w:rPr>
            </w:pPr>
            <w:r w:rsidRPr="00C7345F">
              <w:t>6</w:t>
            </w:r>
          </w:p>
        </w:tc>
        <w:tc>
          <w:tcPr>
            <w:tcW w:w="950" w:type="dxa"/>
            <w:noWrap/>
          </w:tcPr>
          <w:p w14:paraId="43B230BD" w14:textId="77777777" w:rsidR="00384C43" w:rsidRPr="00C7345F" w:rsidRDefault="00384C43" w:rsidP="00F73F5C">
            <w:pPr>
              <w:pStyle w:val="TableText"/>
              <w:rPr>
                <w:rFonts w:eastAsia="Times New Roman"/>
                <w:szCs w:val="24"/>
                <w:lang w:eastAsia="ko-KR"/>
              </w:rPr>
            </w:pPr>
            <w:r w:rsidRPr="00C7345F">
              <w:t>228</w:t>
            </w:r>
          </w:p>
        </w:tc>
        <w:tc>
          <w:tcPr>
            <w:tcW w:w="1676" w:type="dxa"/>
          </w:tcPr>
          <w:p w14:paraId="26049E86" w14:textId="77777777" w:rsidR="00384C43" w:rsidRPr="00C7345F" w:rsidRDefault="00384C43" w:rsidP="00F73F5C">
            <w:pPr>
              <w:pStyle w:val="TableText"/>
              <w:ind w:right="360"/>
              <w:rPr>
                <w:rFonts w:eastAsia="Times New Roman"/>
                <w:szCs w:val="24"/>
                <w:lang w:eastAsia="ko-KR"/>
              </w:rPr>
            </w:pPr>
            <w:r w:rsidRPr="00C7345F">
              <w:t>9.51</w:t>
            </w:r>
          </w:p>
        </w:tc>
      </w:tr>
      <w:tr w:rsidR="00384C43" w:rsidRPr="00C7345F" w14:paraId="745AC5D9" w14:textId="77777777" w:rsidTr="00F73F5C">
        <w:tc>
          <w:tcPr>
            <w:tcW w:w="1584" w:type="dxa"/>
            <w:noWrap/>
          </w:tcPr>
          <w:p w14:paraId="7BEB186B" w14:textId="77777777" w:rsidR="00384C43" w:rsidRPr="00C7345F" w:rsidRDefault="00384C43" w:rsidP="00F73F5C">
            <w:pPr>
              <w:pStyle w:val="TableText"/>
              <w:ind w:right="504"/>
              <w:rPr>
                <w:color w:val="000000"/>
                <w:szCs w:val="24"/>
              </w:rPr>
            </w:pPr>
            <w:r w:rsidRPr="00C7345F">
              <w:t>7</w:t>
            </w:r>
          </w:p>
        </w:tc>
        <w:tc>
          <w:tcPr>
            <w:tcW w:w="950" w:type="dxa"/>
            <w:noWrap/>
          </w:tcPr>
          <w:p w14:paraId="0514BF94" w14:textId="77777777" w:rsidR="00384C43" w:rsidRPr="00C7345F" w:rsidRDefault="00384C43" w:rsidP="00F73F5C">
            <w:pPr>
              <w:pStyle w:val="TableText"/>
              <w:rPr>
                <w:rFonts w:eastAsia="Times New Roman"/>
                <w:szCs w:val="24"/>
                <w:lang w:eastAsia="ko-KR"/>
              </w:rPr>
            </w:pPr>
            <w:r w:rsidRPr="00C7345F">
              <w:t>230</w:t>
            </w:r>
          </w:p>
        </w:tc>
        <w:tc>
          <w:tcPr>
            <w:tcW w:w="1676" w:type="dxa"/>
          </w:tcPr>
          <w:p w14:paraId="08064A3D" w14:textId="77777777" w:rsidR="00384C43" w:rsidRPr="00C7345F" w:rsidRDefault="00384C43" w:rsidP="00F73F5C">
            <w:pPr>
              <w:pStyle w:val="TableText"/>
              <w:ind w:right="360"/>
              <w:rPr>
                <w:rFonts w:eastAsia="Times New Roman"/>
                <w:szCs w:val="24"/>
                <w:lang w:eastAsia="ko-KR"/>
              </w:rPr>
            </w:pPr>
            <w:r w:rsidRPr="00C7345F">
              <w:t>9.60</w:t>
            </w:r>
          </w:p>
        </w:tc>
      </w:tr>
      <w:tr w:rsidR="00384C43" w:rsidRPr="00C7345F" w14:paraId="13A5FCD0" w14:textId="77777777" w:rsidTr="00F73F5C">
        <w:tc>
          <w:tcPr>
            <w:tcW w:w="1584" w:type="dxa"/>
            <w:noWrap/>
          </w:tcPr>
          <w:p w14:paraId="5964FECE" w14:textId="77777777" w:rsidR="00384C43" w:rsidRPr="00C7345F" w:rsidRDefault="00384C43" w:rsidP="00F73F5C">
            <w:pPr>
              <w:pStyle w:val="TableText"/>
              <w:ind w:right="504"/>
              <w:rPr>
                <w:color w:val="000000"/>
                <w:szCs w:val="24"/>
              </w:rPr>
            </w:pPr>
            <w:r w:rsidRPr="00C7345F">
              <w:t>8</w:t>
            </w:r>
          </w:p>
        </w:tc>
        <w:tc>
          <w:tcPr>
            <w:tcW w:w="950" w:type="dxa"/>
            <w:noWrap/>
          </w:tcPr>
          <w:p w14:paraId="1290111C" w14:textId="77777777" w:rsidR="00384C43" w:rsidRPr="00C7345F" w:rsidRDefault="00384C43" w:rsidP="00F73F5C">
            <w:pPr>
              <w:pStyle w:val="TableText"/>
              <w:rPr>
                <w:rFonts w:eastAsia="Times New Roman"/>
                <w:szCs w:val="24"/>
                <w:lang w:eastAsia="ko-KR"/>
              </w:rPr>
            </w:pPr>
            <w:r w:rsidRPr="00C7345F">
              <w:t>211</w:t>
            </w:r>
          </w:p>
        </w:tc>
        <w:tc>
          <w:tcPr>
            <w:tcW w:w="1676" w:type="dxa"/>
          </w:tcPr>
          <w:p w14:paraId="3BED24B5" w14:textId="77777777" w:rsidR="00384C43" w:rsidRPr="00C7345F" w:rsidRDefault="00384C43" w:rsidP="00F73F5C">
            <w:pPr>
              <w:pStyle w:val="TableText"/>
              <w:ind w:right="360"/>
              <w:rPr>
                <w:rFonts w:eastAsia="Times New Roman"/>
                <w:szCs w:val="24"/>
                <w:lang w:eastAsia="ko-KR"/>
              </w:rPr>
            </w:pPr>
            <w:r w:rsidRPr="00C7345F">
              <w:t>8.80</w:t>
            </w:r>
          </w:p>
        </w:tc>
      </w:tr>
      <w:tr w:rsidR="00384C43" w:rsidRPr="00C7345F" w14:paraId="6CA11D22" w14:textId="77777777" w:rsidTr="00F73F5C">
        <w:tc>
          <w:tcPr>
            <w:tcW w:w="1584" w:type="dxa"/>
            <w:noWrap/>
          </w:tcPr>
          <w:p w14:paraId="61E06EDC" w14:textId="77777777" w:rsidR="00384C43" w:rsidRPr="00C7345F" w:rsidRDefault="00384C43" w:rsidP="00F73F5C">
            <w:pPr>
              <w:pStyle w:val="TableText"/>
              <w:ind w:right="504"/>
              <w:rPr>
                <w:color w:val="000000"/>
                <w:szCs w:val="24"/>
              </w:rPr>
            </w:pPr>
            <w:r w:rsidRPr="00C7345F">
              <w:t>9</w:t>
            </w:r>
          </w:p>
        </w:tc>
        <w:tc>
          <w:tcPr>
            <w:tcW w:w="950" w:type="dxa"/>
            <w:noWrap/>
          </w:tcPr>
          <w:p w14:paraId="7A09C9B5" w14:textId="77777777" w:rsidR="00384C43" w:rsidRPr="00C7345F" w:rsidRDefault="00384C43" w:rsidP="00F73F5C">
            <w:pPr>
              <w:pStyle w:val="TableText"/>
              <w:rPr>
                <w:rFonts w:eastAsia="Times New Roman"/>
                <w:szCs w:val="24"/>
                <w:lang w:eastAsia="ko-KR"/>
              </w:rPr>
            </w:pPr>
            <w:r w:rsidRPr="00C7345F">
              <w:t>200</w:t>
            </w:r>
          </w:p>
        </w:tc>
        <w:tc>
          <w:tcPr>
            <w:tcW w:w="1676" w:type="dxa"/>
          </w:tcPr>
          <w:p w14:paraId="648C1226" w14:textId="77777777" w:rsidR="00384C43" w:rsidRPr="00C7345F" w:rsidRDefault="00384C43" w:rsidP="00F73F5C">
            <w:pPr>
              <w:pStyle w:val="TableText"/>
              <w:ind w:right="360"/>
              <w:rPr>
                <w:rFonts w:eastAsia="Times New Roman"/>
                <w:szCs w:val="24"/>
                <w:lang w:eastAsia="ko-KR"/>
              </w:rPr>
            </w:pPr>
            <w:r w:rsidRPr="00C7345F">
              <w:t>8.34</w:t>
            </w:r>
          </w:p>
        </w:tc>
      </w:tr>
      <w:tr w:rsidR="00384C43" w:rsidRPr="00C7345F" w14:paraId="12103209" w14:textId="77777777" w:rsidTr="00F73F5C">
        <w:tc>
          <w:tcPr>
            <w:tcW w:w="1584" w:type="dxa"/>
            <w:noWrap/>
          </w:tcPr>
          <w:p w14:paraId="7BE79FAD" w14:textId="77777777" w:rsidR="00384C43" w:rsidRPr="00C7345F" w:rsidRDefault="00384C43" w:rsidP="00F73F5C">
            <w:pPr>
              <w:pStyle w:val="TableText"/>
              <w:ind w:right="504"/>
            </w:pPr>
            <w:r w:rsidRPr="00C7345F">
              <w:t>10</w:t>
            </w:r>
          </w:p>
        </w:tc>
        <w:tc>
          <w:tcPr>
            <w:tcW w:w="950" w:type="dxa"/>
            <w:noWrap/>
          </w:tcPr>
          <w:p w14:paraId="7FE5B9A3" w14:textId="77777777" w:rsidR="00384C43" w:rsidRPr="00C7345F" w:rsidRDefault="00384C43" w:rsidP="00F73F5C">
            <w:pPr>
              <w:pStyle w:val="TableText"/>
            </w:pPr>
            <w:r w:rsidRPr="00C7345F">
              <w:t>105</w:t>
            </w:r>
          </w:p>
        </w:tc>
        <w:tc>
          <w:tcPr>
            <w:tcW w:w="1676" w:type="dxa"/>
          </w:tcPr>
          <w:p w14:paraId="2B0FA3EB" w14:textId="77777777" w:rsidR="00384C43" w:rsidRPr="00C7345F" w:rsidRDefault="00384C43" w:rsidP="00F73F5C">
            <w:pPr>
              <w:pStyle w:val="TableText"/>
              <w:ind w:right="360"/>
            </w:pPr>
            <w:r w:rsidRPr="00C7345F">
              <w:t>4.38</w:t>
            </w:r>
          </w:p>
        </w:tc>
      </w:tr>
    </w:tbl>
    <w:p w14:paraId="125C3793" w14:textId="77777777" w:rsidR="00384C43" w:rsidRPr="00C7345F" w:rsidRDefault="00384C43" w:rsidP="00F73F5C">
      <w:pPr>
        <w:pStyle w:val="Caption"/>
      </w:pPr>
      <w:bookmarkStart w:id="592" w:name="_Toc134621871"/>
      <w:r w:rsidRPr="00C7345F">
        <w:t>Table 4.A.</w:t>
      </w:r>
      <w:r w:rsidRPr="00C7345F">
        <w:fldChar w:fldCharType="begin"/>
      </w:r>
      <w:r w:rsidRPr="00C7345F">
        <w:instrText>SEQ Table_4.A. \* ARABIC</w:instrText>
      </w:r>
      <w:r w:rsidRPr="00C7345F">
        <w:fldChar w:fldCharType="separate"/>
      </w:r>
      <w:r w:rsidRPr="00C7345F">
        <w:t>38</w:t>
      </w:r>
      <w:r w:rsidRPr="00C7345F">
        <w:fldChar w:fldCharType="end"/>
      </w:r>
      <w:r w:rsidRPr="00C7345F">
        <w:t xml:space="preserve">  Raw Score Distribution for Grade Eleven—Reading</w:t>
      </w:r>
      <w:bookmarkEnd w:id="592"/>
    </w:p>
    <w:tbl>
      <w:tblPr>
        <w:tblStyle w:val="TRs"/>
        <w:tblW w:w="0" w:type="auto"/>
        <w:tblLayout w:type="fixed"/>
        <w:tblLook w:val="04A0" w:firstRow="1" w:lastRow="0" w:firstColumn="1" w:lastColumn="0" w:noHBand="0" w:noVBand="1"/>
        <w:tblDescription w:val="Raw Score Distribution for Grade Eleven—Reading"/>
      </w:tblPr>
      <w:tblGrid>
        <w:gridCol w:w="1584"/>
        <w:gridCol w:w="950"/>
        <w:gridCol w:w="1512"/>
      </w:tblGrid>
      <w:tr w:rsidR="00384C43" w:rsidRPr="00C7345F" w14:paraId="1FED1AB1"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76CCADA2"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252E18A3"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7473F78F"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0437DABB" w14:textId="77777777" w:rsidTr="00F73F5C">
        <w:tc>
          <w:tcPr>
            <w:tcW w:w="1584" w:type="dxa"/>
            <w:noWrap/>
            <w:hideMark/>
          </w:tcPr>
          <w:p w14:paraId="6625C7F3"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52749256" w14:textId="77777777" w:rsidR="00384C43" w:rsidRPr="00C7345F" w:rsidRDefault="00384C43" w:rsidP="00F73F5C">
            <w:pPr>
              <w:pStyle w:val="TableText"/>
              <w:rPr>
                <w:rFonts w:eastAsia="Times New Roman"/>
                <w:szCs w:val="24"/>
                <w:lang w:eastAsia="ko-KR"/>
              </w:rPr>
            </w:pPr>
            <w:r w:rsidRPr="00C7345F">
              <w:t>314</w:t>
            </w:r>
          </w:p>
        </w:tc>
        <w:tc>
          <w:tcPr>
            <w:tcW w:w="1512" w:type="dxa"/>
          </w:tcPr>
          <w:p w14:paraId="5D1EDE02" w14:textId="77777777" w:rsidR="00384C43" w:rsidRPr="00C7345F" w:rsidRDefault="00384C43" w:rsidP="00F73F5C">
            <w:pPr>
              <w:pStyle w:val="TableText"/>
              <w:ind w:right="360"/>
              <w:rPr>
                <w:rFonts w:eastAsia="Times New Roman"/>
                <w:szCs w:val="24"/>
                <w:lang w:eastAsia="ko-KR"/>
              </w:rPr>
            </w:pPr>
            <w:r w:rsidRPr="00C7345F">
              <w:t>16.98</w:t>
            </w:r>
          </w:p>
        </w:tc>
      </w:tr>
      <w:tr w:rsidR="00384C43" w:rsidRPr="00C7345F" w14:paraId="5C95688F" w14:textId="77777777" w:rsidTr="00F73F5C">
        <w:tc>
          <w:tcPr>
            <w:tcW w:w="1584" w:type="dxa"/>
            <w:noWrap/>
            <w:hideMark/>
          </w:tcPr>
          <w:p w14:paraId="6DCEEFE7"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36D6650F" w14:textId="77777777" w:rsidR="00384C43" w:rsidRPr="00C7345F" w:rsidRDefault="00384C43" w:rsidP="00F73F5C">
            <w:pPr>
              <w:pStyle w:val="TableText"/>
              <w:rPr>
                <w:rFonts w:eastAsia="Times New Roman"/>
                <w:szCs w:val="24"/>
                <w:lang w:eastAsia="ko-KR"/>
              </w:rPr>
            </w:pPr>
            <w:r w:rsidRPr="00C7345F">
              <w:t>84</w:t>
            </w:r>
          </w:p>
        </w:tc>
        <w:tc>
          <w:tcPr>
            <w:tcW w:w="1512" w:type="dxa"/>
          </w:tcPr>
          <w:p w14:paraId="59EFB8E7" w14:textId="77777777" w:rsidR="00384C43" w:rsidRPr="00C7345F" w:rsidRDefault="00384C43" w:rsidP="00F73F5C">
            <w:pPr>
              <w:pStyle w:val="TableText"/>
              <w:ind w:right="360"/>
              <w:rPr>
                <w:rFonts w:eastAsia="Times New Roman"/>
                <w:szCs w:val="24"/>
                <w:lang w:eastAsia="ko-KR"/>
              </w:rPr>
            </w:pPr>
            <w:r w:rsidRPr="00C7345F">
              <w:t>4.54</w:t>
            </w:r>
          </w:p>
        </w:tc>
      </w:tr>
      <w:tr w:rsidR="00384C43" w:rsidRPr="00C7345F" w14:paraId="6487F137" w14:textId="77777777" w:rsidTr="00F73F5C">
        <w:tc>
          <w:tcPr>
            <w:tcW w:w="1584" w:type="dxa"/>
            <w:noWrap/>
            <w:hideMark/>
          </w:tcPr>
          <w:p w14:paraId="6AD90C57"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23BB5001" w14:textId="77777777" w:rsidR="00384C43" w:rsidRPr="00C7345F" w:rsidRDefault="00384C43" w:rsidP="00F73F5C">
            <w:pPr>
              <w:pStyle w:val="TableText"/>
              <w:rPr>
                <w:rFonts w:eastAsia="Times New Roman"/>
                <w:szCs w:val="24"/>
                <w:lang w:eastAsia="ko-KR"/>
              </w:rPr>
            </w:pPr>
            <w:r w:rsidRPr="00C7345F">
              <w:t>110</w:t>
            </w:r>
          </w:p>
        </w:tc>
        <w:tc>
          <w:tcPr>
            <w:tcW w:w="1512" w:type="dxa"/>
          </w:tcPr>
          <w:p w14:paraId="63F90D81" w14:textId="77777777" w:rsidR="00384C43" w:rsidRPr="00C7345F" w:rsidRDefault="00384C43" w:rsidP="00F73F5C">
            <w:pPr>
              <w:pStyle w:val="TableText"/>
              <w:ind w:right="360"/>
              <w:rPr>
                <w:rFonts w:eastAsia="Times New Roman"/>
                <w:szCs w:val="24"/>
                <w:lang w:eastAsia="ko-KR"/>
              </w:rPr>
            </w:pPr>
            <w:r w:rsidRPr="00C7345F">
              <w:t>5.95</w:t>
            </w:r>
          </w:p>
        </w:tc>
      </w:tr>
      <w:tr w:rsidR="00384C43" w:rsidRPr="00C7345F" w14:paraId="5BCCBC83" w14:textId="77777777" w:rsidTr="00F73F5C">
        <w:tc>
          <w:tcPr>
            <w:tcW w:w="1584" w:type="dxa"/>
            <w:noWrap/>
            <w:hideMark/>
          </w:tcPr>
          <w:p w14:paraId="4E3DC5A3"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32D3E551" w14:textId="77777777" w:rsidR="00384C43" w:rsidRPr="00C7345F" w:rsidRDefault="00384C43" w:rsidP="00F73F5C">
            <w:pPr>
              <w:pStyle w:val="TableText"/>
              <w:rPr>
                <w:rFonts w:eastAsia="Times New Roman"/>
                <w:szCs w:val="24"/>
                <w:lang w:eastAsia="ko-KR"/>
              </w:rPr>
            </w:pPr>
            <w:r w:rsidRPr="00C7345F">
              <w:t>144</w:t>
            </w:r>
          </w:p>
        </w:tc>
        <w:tc>
          <w:tcPr>
            <w:tcW w:w="1512" w:type="dxa"/>
          </w:tcPr>
          <w:p w14:paraId="06112BDF" w14:textId="77777777" w:rsidR="00384C43" w:rsidRPr="00C7345F" w:rsidRDefault="00384C43" w:rsidP="00F73F5C">
            <w:pPr>
              <w:pStyle w:val="TableText"/>
              <w:ind w:right="360"/>
              <w:rPr>
                <w:rFonts w:eastAsia="Times New Roman"/>
                <w:szCs w:val="24"/>
                <w:lang w:eastAsia="ko-KR"/>
              </w:rPr>
            </w:pPr>
            <w:r w:rsidRPr="00C7345F">
              <w:t>7.79</w:t>
            </w:r>
          </w:p>
        </w:tc>
      </w:tr>
      <w:tr w:rsidR="00384C43" w:rsidRPr="00C7345F" w14:paraId="42AD5CF4" w14:textId="77777777" w:rsidTr="00F73F5C">
        <w:tc>
          <w:tcPr>
            <w:tcW w:w="1584" w:type="dxa"/>
            <w:noWrap/>
            <w:hideMark/>
          </w:tcPr>
          <w:p w14:paraId="5868D7C3"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492A3C71" w14:textId="77777777" w:rsidR="00384C43" w:rsidRPr="00C7345F" w:rsidRDefault="00384C43" w:rsidP="00F73F5C">
            <w:pPr>
              <w:pStyle w:val="TableText"/>
              <w:rPr>
                <w:rFonts w:eastAsia="Times New Roman"/>
                <w:szCs w:val="24"/>
                <w:lang w:eastAsia="ko-KR"/>
              </w:rPr>
            </w:pPr>
            <w:r w:rsidRPr="00C7345F">
              <w:t>166</w:t>
            </w:r>
          </w:p>
        </w:tc>
        <w:tc>
          <w:tcPr>
            <w:tcW w:w="1512" w:type="dxa"/>
          </w:tcPr>
          <w:p w14:paraId="745D8467" w14:textId="77777777" w:rsidR="00384C43" w:rsidRPr="00C7345F" w:rsidRDefault="00384C43" w:rsidP="00F73F5C">
            <w:pPr>
              <w:pStyle w:val="TableText"/>
              <w:ind w:right="360"/>
              <w:rPr>
                <w:rFonts w:eastAsia="Times New Roman"/>
                <w:szCs w:val="24"/>
                <w:lang w:eastAsia="ko-KR"/>
              </w:rPr>
            </w:pPr>
            <w:r w:rsidRPr="00C7345F">
              <w:t>8.98</w:t>
            </w:r>
          </w:p>
        </w:tc>
      </w:tr>
      <w:tr w:rsidR="00384C43" w:rsidRPr="00C7345F" w14:paraId="37055D12" w14:textId="77777777" w:rsidTr="00F73F5C">
        <w:tc>
          <w:tcPr>
            <w:tcW w:w="1584" w:type="dxa"/>
            <w:noWrap/>
          </w:tcPr>
          <w:p w14:paraId="0FD3C819" w14:textId="77777777" w:rsidR="00384C43" w:rsidRPr="00C7345F" w:rsidRDefault="00384C43" w:rsidP="00F73F5C">
            <w:pPr>
              <w:pStyle w:val="TableText"/>
              <w:ind w:right="504"/>
              <w:rPr>
                <w:color w:val="000000"/>
                <w:szCs w:val="24"/>
              </w:rPr>
            </w:pPr>
            <w:r w:rsidRPr="00C7345F">
              <w:t>5</w:t>
            </w:r>
          </w:p>
        </w:tc>
        <w:tc>
          <w:tcPr>
            <w:tcW w:w="950" w:type="dxa"/>
            <w:noWrap/>
          </w:tcPr>
          <w:p w14:paraId="4AB01730" w14:textId="77777777" w:rsidR="00384C43" w:rsidRPr="00C7345F" w:rsidRDefault="00384C43" w:rsidP="00F73F5C">
            <w:pPr>
              <w:pStyle w:val="TableText"/>
              <w:rPr>
                <w:rFonts w:eastAsia="Times New Roman"/>
                <w:szCs w:val="24"/>
                <w:lang w:eastAsia="ko-KR"/>
              </w:rPr>
            </w:pPr>
            <w:r w:rsidRPr="00C7345F">
              <w:t>180</w:t>
            </w:r>
          </w:p>
        </w:tc>
        <w:tc>
          <w:tcPr>
            <w:tcW w:w="1512" w:type="dxa"/>
          </w:tcPr>
          <w:p w14:paraId="60765770" w14:textId="77777777" w:rsidR="00384C43" w:rsidRPr="00C7345F" w:rsidRDefault="00384C43" w:rsidP="00F73F5C">
            <w:pPr>
              <w:pStyle w:val="TableText"/>
              <w:ind w:right="360"/>
              <w:rPr>
                <w:rFonts w:eastAsia="Times New Roman"/>
                <w:szCs w:val="24"/>
                <w:lang w:eastAsia="ko-KR"/>
              </w:rPr>
            </w:pPr>
            <w:r w:rsidRPr="00C7345F">
              <w:t>9.73</w:t>
            </w:r>
          </w:p>
        </w:tc>
      </w:tr>
      <w:tr w:rsidR="00384C43" w:rsidRPr="00C7345F" w14:paraId="2A3F0943" w14:textId="77777777" w:rsidTr="00F73F5C">
        <w:tc>
          <w:tcPr>
            <w:tcW w:w="1584" w:type="dxa"/>
            <w:noWrap/>
          </w:tcPr>
          <w:p w14:paraId="63D05F44" w14:textId="77777777" w:rsidR="00384C43" w:rsidRPr="00C7345F" w:rsidRDefault="00384C43" w:rsidP="00F73F5C">
            <w:pPr>
              <w:pStyle w:val="TableText"/>
              <w:ind w:right="504"/>
              <w:rPr>
                <w:color w:val="000000"/>
                <w:szCs w:val="24"/>
              </w:rPr>
            </w:pPr>
            <w:r w:rsidRPr="00C7345F">
              <w:t>6</w:t>
            </w:r>
          </w:p>
        </w:tc>
        <w:tc>
          <w:tcPr>
            <w:tcW w:w="950" w:type="dxa"/>
            <w:noWrap/>
          </w:tcPr>
          <w:p w14:paraId="4BE3AAD7" w14:textId="77777777" w:rsidR="00384C43" w:rsidRPr="00C7345F" w:rsidRDefault="00384C43" w:rsidP="00F73F5C">
            <w:pPr>
              <w:pStyle w:val="TableText"/>
              <w:rPr>
                <w:rFonts w:eastAsia="Times New Roman"/>
                <w:szCs w:val="24"/>
                <w:lang w:eastAsia="ko-KR"/>
              </w:rPr>
            </w:pPr>
            <w:r w:rsidRPr="00C7345F">
              <w:t>190</w:t>
            </w:r>
          </w:p>
        </w:tc>
        <w:tc>
          <w:tcPr>
            <w:tcW w:w="1512" w:type="dxa"/>
          </w:tcPr>
          <w:p w14:paraId="781DCC99" w14:textId="77777777" w:rsidR="00384C43" w:rsidRPr="00C7345F" w:rsidRDefault="00384C43" w:rsidP="00F73F5C">
            <w:pPr>
              <w:pStyle w:val="TableText"/>
              <w:ind w:right="360"/>
              <w:rPr>
                <w:rFonts w:eastAsia="Times New Roman"/>
                <w:szCs w:val="24"/>
                <w:lang w:eastAsia="ko-KR"/>
              </w:rPr>
            </w:pPr>
            <w:r w:rsidRPr="00C7345F">
              <w:t>10.28</w:t>
            </w:r>
          </w:p>
        </w:tc>
      </w:tr>
      <w:tr w:rsidR="00384C43" w:rsidRPr="00C7345F" w14:paraId="41F54736" w14:textId="77777777" w:rsidTr="00F73F5C">
        <w:tc>
          <w:tcPr>
            <w:tcW w:w="1584" w:type="dxa"/>
            <w:noWrap/>
          </w:tcPr>
          <w:p w14:paraId="4F531699" w14:textId="77777777" w:rsidR="00384C43" w:rsidRPr="00C7345F" w:rsidRDefault="00384C43" w:rsidP="00F73F5C">
            <w:pPr>
              <w:pStyle w:val="TableText"/>
              <w:ind w:right="504"/>
              <w:rPr>
                <w:color w:val="000000"/>
                <w:szCs w:val="24"/>
              </w:rPr>
            </w:pPr>
            <w:r w:rsidRPr="00C7345F">
              <w:t>7</w:t>
            </w:r>
          </w:p>
        </w:tc>
        <w:tc>
          <w:tcPr>
            <w:tcW w:w="950" w:type="dxa"/>
            <w:noWrap/>
          </w:tcPr>
          <w:p w14:paraId="4196BB75" w14:textId="77777777" w:rsidR="00384C43" w:rsidRPr="00C7345F" w:rsidRDefault="00384C43" w:rsidP="00F73F5C">
            <w:pPr>
              <w:pStyle w:val="TableText"/>
              <w:rPr>
                <w:rFonts w:eastAsia="Times New Roman"/>
                <w:szCs w:val="24"/>
                <w:lang w:eastAsia="ko-KR"/>
              </w:rPr>
            </w:pPr>
            <w:r w:rsidRPr="00C7345F">
              <w:t>181</w:t>
            </w:r>
          </w:p>
        </w:tc>
        <w:tc>
          <w:tcPr>
            <w:tcW w:w="1512" w:type="dxa"/>
          </w:tcPr>
          <w:p w14:paraId="4EA2431B" w14:textId="77777777" w:rsidR="00384C43" w:rsidRPr="00C7345F" w:rsidRDefault="00384C43" w:rsidP="00F73F5C">
            <w:pPr>
              <w:pStyle w:val="TableText"/>
              <w:ind w:right="360"/>
              <w:rPr>
                <w:rFonts w:eastAsia="Times New Roman"/>
                <w:szCs w:val="24"/>
                <w:lang w:eastAsia="ko-KR"/>
              </w:rPr>
            </w:pPr>
            <w:r w:rsidRPr="00C7345F">
              <w:t>9.79</w:t>
            </w:r>
          </w:p>
        </w:tc>
      </w:tr>
      <w:tr w:rsidR="00384C43" w:rsidRPr="00C7345F" w14:paraId="434DFAFE" w14:textId="77777777" w:rsidTr="00F73F5C">
        <w:tc>
          <w:tcPr>
            <w:tcW w:w="1584" w:type="dxa"/>
            <w:noWrap/>
          </w:tcPr>
          <w:p w14:paraId="79B9CBBD" w14:textId="77777777" w:rsidR="00384C43" w:rsidRPr="00C7345F" w:rsidRDefault="00384C43" w:rsidP="00F73F5C">
            <w:pPr>
              <w:pStyle w:val="TableText"/>
              <w:ind w:right="504"/>
              <w:rPr>
                <w:color w:val="000000"/>
                <w:szCs w:val="24"/>
              </w:rPr>
            </w:pPr>
            <w:r w:rsidRPr="00C7345F">
              <w:t>8</w:t>
            </w:r>
          </w:p>
        </w:tc>
        <w:tc>
          <w:tcPr>
            <w:tcW w:w="950" w:type="dxa"/>
            <w:noWrap/>
          </w:tcPr>
          <w:p w14:paraId="67CA0BCB" w14:textId="77777777" w:rsidR="00384C43" w:rsidRPr="00C7345F" w:rsidRDefault="00384C43" w:rsidP="00F73F5C">
            <w:pPr>
              <w:pStyle w:val="TableText"/>
              <w:rPr>
                <w:rFonts w:eastAsia="Times New Roman"/>
                <w:szCs w:val="24"/>
                <w:lang w:eastAsia="ko-KR"/>
              </w:rPr>
            </w:pPr>
            <w:r w:rsidRPr="00C7345F">
              <w:t>199</w:t>
            </w:r>
          </w:p>
        </w:tc>
        <w:tc>
          <w:tcPr>
            <w:tcW w:w="1512" w:type="dxa"/>
          </w:tcPr>
          <w:p w14:paraId="4D334795" w14:textId="77777777" w:rsidR="00384C43" w:rsidRPr="00C7345F" w:rsidRDefault="00384C43" w:rsidP="00F73F5C">
            <w:pPr>
              <w:pStyle w:val="TableText"/>
              <w:ind w:right="360"/>
              <w:rPr>
                <w:rFonts w:eastAsia="Times New Roman"/>
                <w:szCs w:val="24"/>
                <w:lang w:eastAsia="ko-KR"/>
              </w:rPr>
            </w:pPr>
            <w:r w:rsidRPr="00C7345F">
              <w:t>10.76</w:t>
            </w:r>
          </w:p>
        </w:tc>
      </w:tr>
      <w:tr w:rsidR="00384C43" w:rsidRPr="00C7345F" w14:paraId="001F1035" w14:textId="77777777" w:rsidTr="00F73F5C">
        <w:tc>
          <w:tcPr>
            <w:tcW w:w="1584" w:type="dxa"/>
            <w:noWrap/>
          </w:tcPr>
          <w:p w14:paraId="21A2B047" w14:textId="77777777" w:rsidR="00384C43" w:rsidRPr="00C7345F" w:rsidRDefault="00384C43" w:rsidP="00F73F5C">
            <w:pPr>
              <w:pStyle w:val="TableText"/>
              <w:ind w:right="504"/>
              <w:rPr>
                <w:color w:val="000000"/>
                <w:szCs w:val="24"/>
              </w:rPr>
            </w:pPr>
            <w:r w:rsidRPr="00C7345F">
              <w:t>9</w:t>
            </w:r>
          </w:p>
        </w:tc>
        <w:tc>
          <w:tcPr>
            <w:tcW w:w="950" w:type="dxa"/>
            <w:noWrap/>
          </w:tcPr>
          <w:p w14:paraId="79514AA3" w14:textId="77777777" w:rsidR="00384C43" w:rsidRPr="00C7345F" w:rsidRDefault="00384C43" w:rsidP="00F73F5C">
            <w:pPr>
              <w:pStyle w:val="TableText"/>
              <w:rPr>
                <w:rFonts w:eastAsia="Times New Roman"/>
                <w:szCs w:val="24"/>
                <w:lang w:eastAsia="ko-KR"/>
              </w:rPr>
            </w:pPr>
            <w:r w:rsidRPr="00C7345F">
              <w:t>189</w:t>
            </w:r>
          </w:p>
        </w:tc>
        <w:tc>
          <w:tcPr>
            <w:tcW w:w="1512" w:type="dxa"/>
          </w:tcPr>
          <w:p w14:paraId="3EA94DEB" w14:textId="77777777" w:rsidR="00384C43" w:rsidRPr="00C7345F" w:rsidRDefault="00384C43" w:rsidP="00F73F5C">
            <w:pPr>
              <w:pStyle w:val="TableText"/>
              <w:ind w:right="360"/>
              <w:rPr>
                <w:rFonts w:eastAsia="Times New Roman"/>
                <w:szCs w:val="24"/>
                <w:lang w:eastAsia="ko-KR"/>
              </w:rPr>
            </w:pPr>
            <w:r w:rsidRPr="00C7345F">
              <w:t>10.22</w:t>
            </w:r>
          </w:p>
        </w:tc>
      </w:tr>
      <w:tr w:rsidR="00384C43" w:rsidRPr="00C7345F" w14:paraId="3CF29379" w14:textId="77777777" w:rsidTr="00F73F5C">
        <w:tc>
          <w:tcPr>
            <w:tcW w:w="1584" w:type="dxa"/>
            <w:noWrap/>
          </w:tcPr>
          <w:p w14:paraId="42BD80F1" w14:textId="77777777" w:rsidR="00384C43" w:rsidRPr="00C7345F" w:rsidRDefault="00384C43" w:rsidP="00F73F5C">
            <w:pPr>
              <w:pStyle w:val="TableText"/>
              <w:ind w:right="504"/>
            </w:pPr>
            <w:r w:rsidRPr="00C7345F">
              <w:t>10</w:t>
            </w:r>
          </w:p>
        </w:tc>
        <w:tc>
          <w:tcPr>
            <w:tcW w:w="950" w:type="dxa"/>
            <w:noWrap/>
          </w:tcPr>
          <w:p w14:paraId="7B088686" w14:textId="77777777" w:rsidR="00384C43" w:rsidRPr="00C7345F" w:rsidRDefault="00384C43" w:rsidP="00F73F5C">
            <w:pPr>
              <w:pStyle w:val="TableText"/>
            </w:pPr>
            <w:r w:rsidRPr="00C7345F">
              <w:t>92</w:t>
            </w:r>
          </w:p>
        </w:tc>
        <w:tc>
          <w:tcPr>
            <w:tcW w:w="1512" w:type="dxa"/>
          </w:tcPr>
          <w:p w14:paraId="111DBD44" w14:textId="77777777" w:rsidR="00384C43" w:rsidRPr="00C7345F" w:rsidRDefault="00384C43" w:rsidP="00F73F5C">
            <w:pPr>
              <w:pStyle w:val="TableText"/>
              <w:ind w:right="360"/>
            </w:pPr>
            <w:r w:rsidRPr="00C7345F">
              <w:t>4.98</w:t>
            </w:r>
          </w:p>
        </w:tc>
      </w:tr>
    </w:tbl>
    <w:p w14:paraId="41106485" w14:textId="77777777" w:rsidR="00384C43" w:rsidRPr="00C7345F" w:rsidRDefault="00384C43" w:rsidP="00F73F5C">
      <w:pPr>
        <w:pStyle w:val="Caption"/>
        <w:pageBreakBefore/>
      </w:pPr>
      <w:bookmarkStart w:id="593" w:name="_Toc134621872"/>
      <w:r w:rsidRPr="00C7345F">
        <w:lastRenderedPageBreak/>
        <w:t>Table 4.A.</w:t>
      </w:r>
      <w:r w:rsidRPr="00C7345F">
        <w:fldChar w:fldCharType="begin"/>
      </w:r>
      <w:r w:rsidRPr="00C7345F">
        <w:instrText>SEQ Table_4.A. \* ARABIC</w:instrText>
      </w:r>
      <w:r w:rsidRPr="00C7345F">
        <w:fldChar w:fldCharType="separate"/>
      </w:r>
      <w:r w:rsidRPr="00C7345F">
        <w:t>39</w:t>
      </w:r>
      <w:r w:rsidRPr="00C7345F">
        <w:fldChar w:fldCharType="end"/>
      </w:r>
      <w:r w:rsidRPr="00C7345F">
        <w:t xml:space="preserve">  Raw Score Distribution for Grade Twelve—Reading</w:t>
      </w:r>
      <w:bookmarkEnd w:id="593"/>
    </w:p>
    <w:tbl>
      <w:tblPr>
        <w:tblStyle w:val="TRs"/>
        <w:tblW w:w="0" w:type="auto"/>
        <w:tblLayout w:type="fixed"/>
        <w:tblLook w:val="04A0" w:firstRow="1" w:lastRow="0" w:firstColumn="1" w:lastColumn="0" w:noHBand="0" w:noVBand="1"/>
        <w:tblDescription w:val="Raw Score Distribution for Grade Twelve—Reading"/>
      </w:tblPr>
      <w:tblGrid>
        <w:gridCol w:w="1584"/>
        <w:gridCol w:w="950"/>
        <w:gridCol w:w="1512"/>
      </w:tblGrid>
      <w:tr w:rsidR="00384C43" w:rsidRPr="00C7345F" w14:paraId="4E6864BB"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2CED1ACF"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1F2A3E89"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32ADBE40"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69F9AC12" w14:textId="77777777" w:rsidTr="00F73F5C">
        <w:tc>
          <w:tcPr>
            <w:tcW w:w="1584" w:type="dxa"/>
            <w:noWrap/>
            <w:hideMark/>
          </w:tcPr>
          <w:p w14:paraId="15ED3EB7"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498BB1B8" w14:textId="77777777" w:rsidR="00384C43" w:rsidRPr="00C7345F" w:rsidRDefault="00384C43" w:rsidP="00F73F5C">
            <w:pPr>
              <w:pStyle w:val="TableText"/>
              <w:rPr>
                <w:rFonts w:eastAsia="Times New Roman"/>
                <w:szCs w:val="24"/>
                <w:lang w:eastAsia="ko-KR"/>
              </w:rPr>
            </w:pPr>
            <w:r w:rsidRPr="00C7345F">
              <w:t>164</w:t>
            </w:r>
          </w:p>
        </w:tc>
        <w:tc>
          <w:tcPr>
            <w:tcW w:w="1512" w:type="dxa"/>
          </w:tcPr>
          <w:p w14:paraId="0F2DC560" w14:textId="77777777" w:rsidR="00384C43" w:rsidRPr="00C7345F" w:rsidRDefault="00384C43" w:rsidP="00F73F5C">
            <w:pPr>
              <w:pStyle w:val="TableText"/>
              <w:ind w:right="360"/>
              <w:rPr>
                <w:rFonts w:eastAsia="Times New Roman"/>
                <w:szCs w:val="24"/>
                <w:lang w:eastAsia="ko-KR"/>
              </w:rPr>
            </w:pPr>
            <w:r w:rsidRPr="00C7345F">
              <w:t>14.45</w:t>
            </w:r>
          </w:p>
        </w:tc>
      </w:tr>
      <w:tr w:rsidR="00384C43" w:rsidRPr="00C7345F" w14:paraId="4150256C" w14:textId="77777777" w:rsidTr="00F73F5C">
        <w:tc>
          <w:tcPr>
            <w:tcW w:w="1584" w:type="dxa"/>
            <w:noWrap/>
            <w:hideMark/>
          </w:tcPr>
          <w:p w14:paraId="2A4B1139"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1CE073A7" w14:textId="77777777" w:rsidR="00384C43" w:rsidRPr="00C7345F" w:rsidRDefault="00384C43" w:rsidP="00F73F5C">
            <w:pPr>
              <w:pStyle w:val="TableText"/>
              <w:rPr>
                <w:rFonts w:eastAsia="Times New Roman"/>
                <w:szCs w:val="24"/>
                <w:lang w:eastAsia="ko-KR"/>
              </w:rPr>
            </w:pPr>
            <w:r w:rsidRPr="00C7345F">
              <w:t>37</w:t>
            </w:r>
          </w:p>
        </w:tc>
        <w:tc>
          <w:tcPr>
            <w:tcW w:w="1512" w:type="dxa"/>
          </w:tcPr>
          <w:p w14:paraId="69C18D21" w14:textId="77777777" w:rsidR="00384C43" w:rsidRPr="00C7345F" w:rsidRDefault="00384C43" w:rsidP="00F73F5C">
            <w:pPr>
              <w:pStyle w:val="TableText"/>
              <w:ind w:right="360"/>
              <w:rPr>
                <w:rFonts w:eastAsia="Times New Roman"/>
                <w:szCs w:val="24"/>
                <w:lang w:eastAsia="ko-KR"/>
              </w:rPr>
            </w:pPr>
            <w:r w:rsidRPr="00C7345F">
              <w:t>3.26</w:t>
            </w:r>
          </w:p>
        </w:tc>
      </w:tr>
      <w:tr w:rsidR="00384C43" w:rsidRPr="00C7345F" w14:paraId="4C67814A" w14:textId="77777777" w:rsidTr="00F73F5C">
        <w:tc>
          <w:tcPr>
            <w:tcW w:w="1584" w:type="dxa"/>
            <w:noWrap/>
            <w:hideMark/>
          </w:tcPr>
          <w:p w14:paraId="3AB8726E"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510AC9C4" w14:textId="77777777" w:rsidR="00384C43" w:rsidRPr="00C7345F" w:rsidRDefault="00384C43" w:rsidP="00F73F5C">
            <w:pPr>
              <w:pStyle w:val="TableText"/>
              <w:rPr>
                <w:rFonts w:eastAsia="Times New Roman"/>
                <w:szCs w:val="24"/>
                <w:lang w:eastAsia="ko-KR"/>
              </w:rPr>
            </w:pPr>
            <w:r w:rsidRPr="00C7345F">
              <w:t>61</w:t>
            </w:r>
          </w:p>
        </w:tc>
        <w:tc>
          <w:tcPr>
            <w:tcW w:w="1512" w:type="dxa"/>
          </w:tcPr>
          <w:p w14:paraId="25EB3BF2" w14:textId="77777777" w:rsidR="00384C43" w:rsidRPr="00C7345F" w:rsidRDefault="00384C43" w:rsidP="00F73F5C">
            <w:pPr>
              <w:pStyle w:val="TableText"/>
              <w:ind w:right="360"/>
              <w:rPr>
                <w:rFonts w:eastAsia="Times New Roman"/>
                <w:szCs w:val="24"/>
                <w:lang w:eastAsia="ko-KR"/>
              </w:rPr>
            </w:pPr>
            <w:r w:rsidRPr="00C7345F">
              <w:t>5.37</w:t>
            </w:r>
          </w:p>
        </w:tc>
      </w:tr>
      <w:tr w:rsidR="00384C43" w:rsidRPr="00C7345F" w14:paraId="44FF27CF" w14:textId="77777777" w:rsidTr="00F73F5C">
        <w:tc>
          <w:tcPr>
            <w:tcW w:w="1584" w:type="dxa"/>
            <w:noWrap/>
            <w:hideMark/>
          </w:tcPr>
          <w:p w14:paraId="39D7CD93"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26F64424" w14:textId="77777777" w:rsidR="00384C43" w:rsidRPr="00C7345F" w:rsidRDefault="00384C43" w:rsidP="00F73F5C">
            <w:pPr>
              <w:pStyle w:val="TableText"/>
              <w:rPr>
                <w:rFonts w:eastAsia="Times New Roman"/>
                <w:szCs w:val="24"/>
                <w:lang w:eastAsia="ko-KR"/>
              </w:rPr>
            </w:pPr>
            <w:r w:rsidRPr="00C7345F">
              <w:t>63</w:t>
            </w:r>
          </w:p>
        </w:tc>
        <w:tc>
          <w:tcPr>
            <w:tcW w:w="1512" w:type="dxa"/>
          </w:tcPr>
          <w:p w14:paraId="50A0D459" w14:textId="77777777" w:rsidR="00384C43" w:rsidRPr="00C7345F" w:rsidRDefault="00384C43" w:rsidP="00F73F5C">
            <w:pPr>
              <w:pStyle w:val="TableText"/>
              <w:ind w:right="360"/>
              <w:rPr>
                <w:rFonts w:eastAsia="Times New Roman"/>
                <w:szCs w:val="24"/>
                <w:lang w:eastAsia="ko-KR"/>
              </w:rPr>
            </w:pPr>
            <w:r w:rsidRPr="00C7345F">
              <w:t>5.55</w:t>
            </w:r>
          </w:p>
        </w:tc>
      </w:tr>
      <w:tr w:rsidR="00384C43" w:rsidRPr="00C7345F" w14:paraId="1880CABD" w14:textId="77777777" w:rsidTr="00F73F5C">
        <w:tc>
          <w:tcPr>
            <w:tcW w:w="1584" w:type="dxa"/>
            <w:noWrap/>
            <w:hideMark/>
          </w:tcPr>
          <w:p w14:paraId="0BA70300"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212ABF77" w14:textId="77777777" w:rsidR="00384C43" w:rsidRPr="00C7345F" w:rsidRDefault="00384C43" w:rsidP="00F73F5C">
            <w:pPr>
              <w:pStyle w:val="TableText"/>
              <w:rPr>
                <w:rFonts w:eastAsia="Times New Roman"/>
                <w:szCs w:val="24"/>
                <w:lang w:eastAsia="ko-KR"/>
              </w:rPr>
            </w:pPr>
            <w:r w:rsidRPr="00C7345F">
              <w:t>96</w:t>
            </w:r>
          </w:p>
        </w:tc>
        <w:tc>
          <w:tcPr>
            <w:tcW w:w="1512" w:type="dxa"/>
          </w:tcPr>
          <w:p w14:paraId="7FFFEF00" w14:textId="77777777" w:rsidR="00384C43" w:rsidRPr="00C7345F" w:rsidRDefault="00384C43" w:rsidP="00F73F5C">
            <w:pPr>
              <w:pStyle w:val="TableText"/>
              <w:ind w:right="360"/>
              <w:rPr>
                <w:rFonts w:eastAsia="Times New Roman"/>
                <w:szCs w:val="24"/>
                <w:lang w:eastAsia="ko-KR"/>
              </w:rPr>
            </w:pPr>
            <w:r w:rsidRPr="00C7345F">
              <w:t>8.46</w:t>
            </w:r>
          </w:p>
        </w:tc>
      </w:tr>
      <w:tr w:rsidR="00384C43" w:rsidRPr="00C7345F" w14:paraId="709437DB" w14:textId="77777777" w:rsidTr="00F73F5C">
        <w:tc>
          <w:tcPr>
            <w:tcW w:w="1584" w:type="dxa"/>
            <w:noWrap/>
          </w:tcPr>
          <w:p w14:paraId="1FEE7254" w14:textId="77777777" w:rsidR="00384C43" w:rsidRPr="00C7345F" w:rsidRDefault="00384C43" w:rsidP="00F73F5C">
            <w:pPr>
              <w:pStyle w:val="TableText"/>
              <w:ind w:right="504"/>
              <w:rPr>
                <w:color w:val="000000"/>
                <w:szCs w:val="24"/>
              </w:rPr>
            </w:pPr>
            <w:r w:rsidRPr="00C7345F">
              <w:t>5</w:t>
            </w:r>
          </w:p>
        </w:tc>
        <w:tc>
          <w:tcPr>
            <w:tcW w:w="950" w:type="dxa"/>
            <w:noWrap/>
          </w:tcPr>
          <w:p w14:paraId="19A4C6CD" w14:textId="77777777" w:rsidR="00384C43" w:rsidRPr="00C7345F" w:rsidRDefault="00384C43" w:rsidP="00F73F5C">
            <w:pPr>
              <w:pStyle w:val="TableText"/>
              <w:rPr>
                <w:rFonts w:eastAsia="Times New Roman"/>
                <w:szCs w:val="24"/>
                <w:lang w:eastAsia="ko-KR"/>
              </w:rPr>
            </w:pPr>
            <w:r w:rsidRPr="00C7345F">
              <w:t>96</w:t>
            </w:r>
          </w:p>
        </w:tc>
        <w:tc>
          <w:tcPr>
            <w:tcW w:w="1512" w:type="dxa"/>
          </w:tcPr>
          <w:p w14:paraId="616B687C" w14:textId="77777777" w:rsidR="00384C43" w:rsidRPr="00C7345F" w:rsidRDefault="00384C43" w:rsidP="00F73F5C">
            <w:pPr>
              <w:pStyle w:val="TableText"/>
              <w:ind w:right="360"/>
              <w:rPr>
                <w:rFonts w:eastAsia="Times New Roman"/>
                <w:szCs w:val="24"/>
                <w:lang w:eastAsia="ko-KR"/>
              </w:rPr>
            </w:pPr>
            <w:r w:rsidRPr="00C7345F">
              <w:t>8.46</w:t>
            </w:r>
          </w:p>
        </w:tc>
      </w:tr>
      <w:tr w:rsidR="00384C43" w:rsidRPr="00C7345F" w14:paraId="05BBD837" w14:textId="77777777" w:rsidTr="00F73F5C">
        <w:tc>
          <w:tcPr>
            <w:tcW w:w="1584" w:type="dxa"/>
            <w:noWrap/>
          </w:tcPr>
          <w:p w14:paraId="012FD276" w14:textId="77777777" w:rsidR="00384C43" w:rsidRPr="00C7345F" w:rsidRDefault="00384C43" w:rsidP="00F73F5C">
            <w:pPr>
              <w:pStyle w:val="TableText"/>
              <w:ind w:right="504"/>
              <w:rPr>
                <w:color w:val="000000"/>
                <w:szCs w:val="24"/>
              </w:rPr>
            </w:pPr>
            <w:r w:rsidRPr="00C7345F">
              <w:t>6</w:t>
            </w:r>
          </w:p>
        </w:tc>
        <w:tc>
          <w:tcPr>
            <w:tcW w:w="950" w:type="dxa"/>
            <w:noWrap/>
          </w:tcPr>
          <w:p w14:paraId="22A99CC3" w14:textId="77777777" w:rsidR="00384C43" w:rsidRPr="00C7345F" w:rsidRDefault="00384C43" w:rsidP="00F73F5C">
            <w:pPr>
              <w:pStyle w:val="TableText"/>
              <w:rPr>
                <w:rFonts w:eastAsia="Times New Roman"/>
                <w:szCs w:val="24"/>
                <w:lang w:eastAsia="ko-KR"/>
              </w:rPr>
            </w:pPr>
            <w:r w:rsidRPr="00C7345F">
              <w:t>109</w:t>
            </w:r>
          </w:p>
        </w:tc>
        <w:tc>
          <w:tcPr>
            <w:tcW w:w="1512" w:type="dxa"/>
          </w:tcPr>
          <w:p w14:paraId="5FEF988A" w14:textId="77777777" w:rsidR="00384C43" w:rsidRPr="00C7345F" w:rsidRDefault="00384C43" w:rsidP="00F73F5C">
            <w:pPr>
              <w:pStyle w:val="TableText"/>
              <w:ind w:right="360"/>
              <w:rPr>
                <w:rFonts w:eastAsia="Times New Roman"/>
                <w:szCs w:val="24"/>
                <w:lang w:eastAsia="ko-KR"/>
              </w:rPr>
            </w:pPr>
            <w:r w:rsidRPr="00C7345F">
              <w:t>9.60</w:t>
            </w:r>
          </w:p>
        </w:tc>
      </w:tr>
      <w:tr w:rsidR="00384C43" w:rsidRPr="00C7345F" w14:paraId="4E5F87F4" w14:textId="77777777" w:rsidTr="00F73F5C">
        <w:tc>
          <w:tcPr>
            <w:tcW w:w="1584" w:type="dxa"/>
            <w:noWrap/>
          </w:tcPr>
          <w:p w14:paraId="12626B55" w14:textId="77777777" w:rsidR="00384C43" w:rsidRPr="00C7345F" w:rsidRDefault="00384C43" w:rsidP="00F73F5C">
            <w:pPr>
              <w:pStyle w:val="TableText"/>
              <w:ind w:right="504"/>
              <w:rPr>
                <w:color w:val="000000"/>
                <w:szCs w:val="24"/>
              </w:rPr>
            </w:pPr>
            <w:r w:rsidRPr="00C7345F">
              <w:t>7</w:t>
            </w:r>
          </w:p>
        </w:tc>
        <w:tc>
          <w:tcPr>
            <w:tcW w:w="950" w:type="dxa"/>
            <w:noWrap/>
          </w:tcPr>
          <w:p w14:paraId="64BC5BF1" w14:textId="77777777" w:rsidR="00384C43" w:rsidRPr="00C7345F" w:rsidRDefault="00384C43" w:rsidP="00F73F5C">
            <w:pPr>
              <w:pStyle w:val="TableText"/>
              <w:rPr>
                <w:rFonts w:eastAsia="Times New Roman"/>
                <w:szCs w:val="24"/>
                <w:lang w:eastAsia="ko-KR"/>
              </w:rPr>
            </w:pPr>
            <w:r w:rsidRPr="00C7345F">
              <w:t>127</w:t>
            </w:r>
          </w:p>
        </w:tc>
        <w:tc>
          <w:tcPr>
            <w:tcW w:w="1512" w:type="dxa"/>
          </w:tcPr>
          <w:p w14:paraId="29201201" w14:textId="77777777" w:rsidR="00384C43" w:rsidRPr="00C7345F" w:rsidRDefault="00384C43" w:rsidP="00F73F5C">
            <w:pPr>
              <w:pStyle w:val="TableText"/>
              <w:ind w:right="360"/>
              <w:rPr>
                <w:rFonts w:eastAsia="Times New Roman"/>
                <w:szCs w:val="24"/>
                <w:lang w:eastAsia="ko-KR"/>
              </w:rPr>
            </w:pPr>
            <w:r w:rsidRPr="00C7345F">
              <w:t>11.19</w:t>
            </w:r>
          </w:p>
        </w:tc>
      </w:tr>
      <w:tr w:rsidR="00384C43" w:rsidRPr="00C7345F" w14:paraId="0695D216" w14:textId="77777777" w:rsidTr="00F73F5C">
        <w:tc>
          <w:tcPr>
            <w:tcW w:w="1584" w:type="dxa"/>
            <w:noWrap/>
          </w:tcPr>
          <w:p w14:paraId="41EF8271" w14:textId="77777777" w:rsidR="00384C43" w:rsidRPr="00C7345F" w:rsidRDefault="00384C43" w:rsidP="00F73F5C">
            <w:pPr>
              <w:pStyle w:val="TableText"/>
              <w:ind w:right="504"/>
              <w:rPr>
                <w:color w:val="000000"/>
                <w:szCs w:val="24"/>
              </w:rPr>
            </w:pPr>
            <w:r w:rsidRPr="00C7345F">
              <w:t>8</w:t>
            </w:r>
          </w:p>
        </w:tc>
        <w:tc>
          <w:tcPr>
            <w:tcW w:w="950" w:type="dxa"/>
            <w:noWrap/>
          </w:tcPr>
          <w:p w14:paraId="1C6C0AFC" w14:textId="77777777" w:rsidR="00384C43" w:rsidRPr="00C7345F" w:rsidRDefault="00384C43" w:rsidP="00F73F5C">
            <w:pPr>
              <w:pStyle w:val="TableText"/>
              <w:rPr>
                <w:rFonts w:eastAsia="Times New Roman"/>
                <w:szCs w:val="24"/>
                <w:lang w:eastAsia="ko-KR"/>
              </w:rPr>
            </w:pPr>
            <w:r w:rsidRPr="00C7345F">
              <w:t>156</w:t>
            </w:r>
          </w:p>
        </w:tc>
        <w:tc>
          <w:tcPr>
            <w:tcW w:w="1512" w:type="dxa"/>
          </w:tcPr>
          <w:p w14:paraId="77EE2888" w14:textId="77777777" w:rsidR="00384C43" w:rsidRPr="00C7345F" w:rsidRDefault="00384C43" w:rsidP="00F73F5C">
            <w:pPr>
              <w:pStyle w:val="TableText"/>
              <w:ind w:right="360"/>
              <w:rPr>
                <w:rFonts w:eastAsia="Times New Roman"/>
                <w:szCs w:val="24"/>
                <w:lang w:eastAsia="ko-KR"/>
              </w:rPr>
            </w:pPr>
            <w:r w:rsidRPr="00C7345F">
              <w:t>13.74</w:t>
            </w:r>
          </w:p>
        </w:tc>
      </w:tr>
      <w:tr w:rsidR="00384C43" w:rsidRPr="00C7345F" w14:paraId="5539F165" w14:textId="77777777" w:rsidTr="00F73F5C">
        <w:tc>
          <w:tcPr>
            <w:tcW w:w="1584" w:type="dxa"/>
            <w:noWrap/>
          </w:tcPr>
          <w:p w14:paraId="3CA94007" w14:textId="77777777" w:rsidR="00384C43" w:rsidRPr="00C7345F" w:rsidRDefault="00384C43" w:rsidP="00F73F5C">
            <w:pPr>
              <w:pStyle w:val="TableText"/>
              <w:ind w:right="504"/>
              <w:rPr>
                <w:color w:val="000000"/>
                <w:szCs w:val="24"/>
              </w:rPr>
            </w:pPr>
            <w:r w:rsidRPr="00C7345F">
              <w:t>9</w:t>
            </w:r>
          </w:p>
        </w:tc>
        <w:tc>
          <w:tcPr>
            <w:tcW w:w="950" w:type="dxa"/>
            <w:noWrap/>
          </w:tcPr>
          <w:p w14:paraId="440A2290" w14:textId="77777777" w:rsidR="00384C43" w:rsidRPr="00C7345F" w:rsidRDefault="00384C43" w:rsidP="00F73F5C">
            <w:pPr>
              <w:pStyle w:val="TableText"/>
              <w:rPr>
                <w:rFonts w:eastAsia="Times New Roman"/>
                <w:szCs w:val="24"/>
                <w:lang w:eastAsia="ko-KR"/>
              </w:rPr>
            </w:pPr>
            <w:r w:rsidRPr="00C7345F">
              <w:t>148</w:t>
            </w:r>
          </w:p>
        </w:tc>
        <w:tc>
          <w:tcPr>
            <w:tcW w:w="1512" w:type="dxa"/>
          </w:tcPr>
          <w:p w14:paraId="53DCB5DE" w14:textId="77777777" w:rsidR="00384C43" w:rsidRPr="00C7345F" w:rsidRDefault="00384C43" w:rsidP="00F73F5C">
            <w:pPr>
              <w:pStyle w:val="TableText"/>
              <w:ind w:right="360"/>
              <w:rPr>
                <w:rFonts w:eastAsia="Times New Roman"/>
                <w:szCs w:val="24"/>
                <w:lang w:eastAsia="ko-KR"/>
              </w:rPr>
            </w:pPr>
            <w:r w:rsidRPr="00C7345F">
              <w:t>13.04</w:t>
            </w:r>
          </w:p>
        </w:tc>
      </w:tr>
      <w:tr w:rsidR="00384C43" w:rsidRPr="00C7345F" w14:paraId="13C81FF1" w14:textId="77777777" w:rsidTr="00F73F5C">
        <w:tc>
          <w:tcPr>
            <w:tcW w:w="1584" w:type="dxa"/>
            <w:noWrap/>
          </w:tcPr>
          <w:p w14:paraId="2AEE912D" w14:textId="77777777" w:rsidR="00384C43" w:rsidRPr="00C7345F" w:rsidRDefault="00384C43" w:rsidP="00F73F5C">
            <w:pPr>
              <w:pStyle w:val="TableText"/>
              <w:ind w:right="504"/>
            </w:pPr>
            <w:r w:rsidRPr="00C7345F">
              <w:t>10</w:t>
            </w:r>
          </w:p>
        </w:tc>
        <w:tc>
          <w:tcPr>
            <w:tcW w:w="950" w:type="dxa"/>
            <w:noWrap/>
          </w:tcPr>
          <w:p w14:paraId="1D442AE4" w14:textId="77777777" w:rsidR="00384C43" w:rsidRPr="00C7345F" w:rsidRDefault="00384C43" w:rsidP="00F73F5C">
            <w:pPr>
              <w:pStyle w:val="TableText"/>
            </w:pPr>
            <w:r w:rsidRPr="00C7345F">
              <w:t>78</w:t>
            </w:r>
          </w:p>
        </w:tc>
        <w:tc>
          <w:tcPr>
            <w:tcW w:w="1512" w:type="dxa"/>
          </w:tcPr>
          <w:p w14:paraId="5B2E2180" w14:textId="77777777" w:rsidR="00384C43" w:rsidRPr="00C7345F" w:rsidRDefault="00384C43" w:rsidP="00F73F5C">
            <w:pPr>
              <w:pStyle w:val="TableText"/>
              <w:ind w:right="360"/>
            </w:pPr>
            <w:r w:rsidRPr="00C7345F">
              <w:t>6.87</w:t>
            </w:r>
          </w:p>
        </w:tc>
      </w:tr>
    </w:tbl>
    <w:p w14:paraId="7F7E1E5D" w14:textId="77777777" w:rsidR="00384C43" w:rsidRPr="00C7345F" w:rsidRDefault="00384C43" w:rsidP="00F73F5C">
      <w:pPr>
        <w:pStyle w:val="Caption"/>
      </w:pPr>
      <w:bookmarkStart w:id="594" w:name="_Toc134621873"/>
      <w:r w:rsidRPr="00C7345F">
        <w:t>Table 4.A.</w:t>
      </w:r>
      <w:r w:rsidRPr="00C7345F">
        <w:fldChar w:fldCharType="begin"/>
      </w:r>
      <w:r w:rsidRPr="00C7345F">
        <w:instrText>SEQ Table_4.A. \* ARABIC</w:instrText>
      </w:r>
      <w:r w:rsidRPr="00C7345F">
        <w:fldChar w:fldCharType="separate"/>
      </w:r>
      <w:r w:rsidRPr="00C7345F">
        <w:t>40</w:t>
      </w:r>
      <w:r w:rsidRPr="00C7345F">
        <w:fldChar w:fldCharType="end"/>
      </w:r>
      <w:r w:rsidRPr="00C7345F">
        <w:t xml:space="preserve">  Raw Score Distribution for Kindergarten—Writing</w:t>
      </w:r>
      <w:bookmarkEnd w:id="594"/>
    </w:p>
    <w:tbl>
      <w:tblPr>
        <w:tblStyle w:val="TRs"/>
        <w:tblW w:w="0" w:type="auto"/>
        <w:tblLayout w:type="fixed"/>
        <w:tblCellMar>
          <w:left w:w="58" w:type="dxa"/>
          <w:right w:w="58" w:type="dxa"/>
        </w:tblCellMar>
        <w:tblLook w:val="04A0" w:firstRow="1" w:lastRow="0" w:firstColumn="1" w:lastColumn="0" w:noHBand="0" w:noVBand="1"/>
        <w:tblDescription w:val="Raw Score Distribution for Kindergarten—Writing"/>
      </w:tblPr>
      <w:tblGrid>
        <w:gridCol w:w="1584"/>
        <w:gridCol w:w="950"/>
        <w:gridCol w:w="1512"/>
      </w:tblGrid>
      <w:tr w:rsidR="00384C43" w:rsidRPr="00C7345F" w14:paraId="2F659256"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245FD05F"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0AC98649"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703153B7"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720A7521" w14:textId="77777777" w:rsidTr="00F73F5C">
        <w:tc>
          <w:tcPr>
            <w:tcW w:w="1584" w:type="dxa"/>
            <w:noWrap/>
            <w:hideMark/>
          </w:tcPr>
          <w:p w14:paraId="66ABB4A6"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643E221D" w14:textId="77777777" w:rsidR="00384C43" w:rsidRPr="00C7345F" w:rsidRDefault="00384C43" w:rsidP="00F73F5C">
            <w:pPr>
              <w:pStyle w:val="TableText"/>
              <w:rPr>
                <w:rFonts w:eastAsia="Times New Roman"/>
                <w:szCs w:val="24"/>
                <w:lang w:eastAsia="ko-KR"/>
              </w:rPr>
            </w:pPr>
            <w:r w:rsidRPr="00C7345F">
              <w:t>60,343</w:t>
            </w:r>
          </w:p>
        </w:tc>
        <w:tc>
          <w:tcPr>
            <w:tcW w:w="1512" w:type="dxa"/>
          </w:tcPr>
          <w:p w14:paraId="3EAF9C42" w14:textId="77777777" w:rsidR="00384C43" w:rsidRPr="00C7345F" w:rsidRDefault="00384C43" w:rsidP="00F73F5C">
            <w:pPr>
              <w:pStyle w:val="TableText"/>
              <w:ind w:right="360"/>
              <w:rPr>
                <w:rFonts w:eastAsia="Times New Roman"/>
                <w:szCs w:val="24"/>
                <w:lang w:eastAsia="ko-KR"/>
              </w:rPr>
            </w:pPr>
            <w:r w:rsidRPr="00C7345F">
              <w:t>48.72</w:t>
            </w:r>
          </w:p>
        </w:tc>
      </w:tr>
      <w:tr w:rsidR="00384C43" w:rsidRPr="00C7345F" w14:paraId="7D2D3BEF" w14:textId="77777777" w:rsidTr="00F73F5C">
        <w:tc>
          <w:tcPr>
            <w:tcW w:w="1584" w:type="dxa"/>
            <w:noWrap/>
            <w:hideMark/>
          </w:tcPr>
          <w:p w14:paraId="163C5513"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2398648A" w14:textId="77777777" w:rsidR="00384C43" w:rsidRPr="00C7345F" w:rsidRDefault="00384C43" w:rsidP="00F73F5C">
            <w:pPr>
              <w:pStyle w:val="TableText"/>
              <w:rPr>
                <w:rFonts w:eastAsia="Times New Roman"/>
                <w:szCs w:val="24"/>
                <w:lang w:eastAsia="ko-KR"/>
              </w:rPr>
            </w:pPr>
            <w:r w:rsidRPr="00C7345F">
              <w:t>10,922</w:t>
            </w:r>
          </w:p>
        </w:tc>
        <w:tc>
          <w:tcPr>
            <w:tcW w:w="1512" w:type="dxa"/>
          </w:tcPr>
          <w:p w14:paraId="2855C32C" w14:textId="77777777" w:rsidR="00384C43" w:rsidRPr="00C7345F" w:rsidRDefault="00384C43" w:rsidP="00F73F5C">
            <w:pPr>
              <w:pStyle w:val="TableText"/>
              <w:ind w:right="360"/>
              <w:rPr>
                <w:rFonts w:eastAsia="Times New Roman"/>
                <w:szCs w:val="24"/>
                <w:lang w:eastAsia="ko-KR"/>
              </w:rPr>
            </w:pPr>
            <w:r w:rsidRPr="00C7345F">
              <w:t>8.82</w:t>
            </w:r>
          </w:p>
        </w:tc>
      </w:tr>
      <w:tr w:rsidR="00384C43" w:rsidRPr="00C7345F" w14:paraId="3EF5C846" w14:textId="77777777" w:rsidTr="00F73F5C">
        <w:tc>
          <w:tcPr>
            <w:tcW w:w="1584" w:type="dxa"/>
            <w:noWrap/>
            <w:hideMark/>
          </w:tcPr>
          <w:p w14:paraId="4B612E91"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6A445C7F" w14:textId="77777777" w:rsidR="00384C43" w:rsidRPr="00C7345F" w:rsidRDefault="00384C43" w:rsidP="00F73F5C">
            <w:pPr>
              <w:pStyle w:val="TableText"/>
              <w:rPr>
                <w:rFonts w:eastAsia="Times New Roman"/>
                <w:szCs w:val="24"/>
                <w:lang w:eastAsia="ko-KR"/>
              </w:rPr>
            </w:pPr>
            <w:r w:rsidRPr="00C7345F">
              <w:t>9,005</w:t>
            </w:r>
          </w:p>
        </w:tc>
        <w:tc>
          <w:tcPr>
            <w:tcW w:w="1512" w:type="dxa"/>
          </w:tcPr>
          <w:p w14:paraId="5B9D5C96" w14:textId="77777777" w:rsidR="00384C43" w:rsidRPr="00C7345F" w:rsidRDefault="00384C43" w:rsidP="00F73F5C">
            <w:pPr>
              <w:pStyle w:val="TableText"/>
              <w:ind w:right="360"/>
              <w:rPr>
                <w:rFonts w:eastAsia="Times New Roman"/>
                <w:szCs w:val="24"/>
                <w:lang w:eastAsia="ko-KR"/>
              </w:rPr>
            </w:pPr>
            <w:r w:rsidRPr="00C7345F">
              <w:t>7.27</w:t>
            </w:r>
          </w:p>
        </w:tc>
      </w:tr>
      <w:tr w:rsidR="00384C43" w:rsidRPr="00C7345F" w14:paraId="53149413" w14:textId="77777777" w:rsidTr="00F73F5C">
        <w:tc>
          <w:tcPr>
            <w:tcW w:w="1584" w:type="dxa"/>
            <w:noWrap/>
            <w:hideMark/>
          </w:tcPr>
          <w:p w14:paraId="761100D7"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055A2907" w14:textId="77777777" w:rsidR="00384C43" w:rsidRPr="00C7345F" w:rsidRDefault="00384C43" w:rsidP="00F73F5C">
            <w:pPr>
              <w:pStyle w:val="TableText"/>
              <w:rPr>
                <w:rFonts w:eastAsia="Times New Roman"/>
                <w:szCs w:val="24"/>
                <w:lang w:eastAsia="ko-KR"/>
              </w:rPr>
            </w:pPr>
            <w:r w:rsidRPr="00C7345F">
              <w:t>5,853</w:t>
            </w:r>
          </w:p>
        </w:tc>
        <w:tc>
          <w:tcPr>
            <w:tcW w:w="1512" w:type="dxa"/>
          </w:tcPr>
          <w:p w14:paraId="6EE49AD3" w14:textId="77777777" w:rsidR="00384C43" w:rsidRPr="00C7345F" w:rsidRDefault="00384C43" w:rsidP="00F73F5C">
            <w:pPr>
              <w:pStyle w:val="TableText"/>
              <w:ind w:right="360"/>
              <w:rPr>
                <w:rFonts w:eastAsia="Times New Roman"/>
                <w:szCs w:val="24"/>
                <w:lang w:eastAsia="ko-KR"/>
              </w:rPr>
            </w:pPr>
            <w:r w:rsidRPr="00C7345F">
              <w:t>4.73</w:t>
            </w:r>
          </w:p>
        </w:tc>
      </w:tr>
      <w:tr w:rsidR="00384C43" w:rsidRPr="00C7345F" w14:paraId="6EE37BC3" w14:textId="77777777" w:rsidTr="00F73F5C">
        <w:tc>
          <w:tcPr>
            <w:tcW w:w="1584" w:type="dxa"/>
            <w:noWrap/>
            <w:hideMark/>
          </w:tcPr>
          <w:p w14:paraId="57818DD1"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202A80DD" w14:textId="77777777" w:rsidR="00384C43" w:rsidRPr="00C7345F" w:rsidRDefault="00384C43" w:rsidP="00F73F5C">
            <w:pPr>
              <w:pStyle w:val="TableText"/>
              <w:rPr>
                <w:rFonts w:eastAsia="Times New Roman"/>
                <w:szCs w:val="24"/>
                <w:lang w:eastAsia="ko-KR"/>
              </w:rPr>
            </w:pPr>
            <w:r w:rsidRPr="00C7345F">
              <w:t>4,929</w:t>
            </w:r>
          </w:p>
        </w:tc>
        <w:tc>
          <w:tcPr>
            <w:tcW w:w="1512" w:type="dxa"/>
          </w:tcPr>
          <w:p w14:paraId="199E7461" w14:textId="77777777" w:rsidR="00384C43" w:rsidRPr="00C7345F" w:rsidRDefault="00384C43" w:rsidP="00F73F5C">
            <w:pPr>
              <w:pStyle w:val="TableText"/>
              <w:ind w:right="360"/>
              <w:rPr>
                <w:rFonts w:eastAsia="Times New Roman"/>
                <w:szCs w:val="24"/>
                <w:lang w:eastAsia="ko-KR"/>
              </w:rPr>
            </w:pPr>
            <w:r w:rsidRPr="00C7345F">
              <w:t>3.98</w:t>
            </w:r>
          </w:p>
        </w:tc>
      </w:tr>
      <w:tr w:rsidR="00384C43" w:rsidRPr="00C7345F" w14:paraId="05560334" w14:textId="77777777" w:rsidTr="00F73F5C">
        <w:tc>
          <w:tcPr>
            <w:tcW w:w="1584" w:type="dxa"/>
            <w:noWrap/>
          </w:tcPr>
          <w:p w14:paraId="280FCF78" w14:textId="77777777" w:rsidR="00384C43" w:rsidRPr="00C7345F" w:rsidRDefault="00384C43" w:rsidP="00F73F5C">
            <w:pPr>
              <w:pStyle w:val="TableText"/>
              <w:ind w:right="504"/>
              <w:rPr>
                <w:color w:val="000000"/>
                <w:szCs w:val="24"/>
              </w:rPr>
            </w:pPr>
            <w:r w:rsidRPr="00C7345F">
              <w:t>5</w:t>
            </w:r>
          </w:p>
        </w:tc>
        <w:tc>
          <w:tcPr>
            <w:tcW w:w="950" w:type="dxa"/>
            <w:noWrap/>
          </w:tcPr>
          <w:p w14:paraId="0196EA2A" w14:textId="77777777" w:rsidR="00384C43" w:rsidRPr="00C7345F" w:rsidRDefault="00384C43" w:rsidP="00F73F5C">
            <w:pPr>
              <w:pStyle w:val="TableText"/>
              <w:rPr>
                <w:rFonts w:eastAsia="Times New Roman"/>
                <w:szCs w:val="24"/>
                <w:lang w:eastAsia="ko-KR"/>
              </w:rPr>
            </w:pPr>
            <w:r w:rsidRPr="00C7345F">
              <w:t>4,018</w:t>
            </w:r>
          </w:p>
        </w:tc>
        <w:tc>
          <w:tcPr>
            <w:tcW w:w="1512" w:type="dxa"/>
          </w:tcPr>
          <w:p w14:paraId="15A2103F" w14:textId="77777777" w:rsidR="00384C43" w:rsidRPr="00C7345F" w:rsidRDefault="00384C43" w:rsidP="00F73F5C">
            <w:pPr>
              <w:pStyle w:val="TableText"/>
              <w:ind w:right="360"/>
              <w:rPr>
                <w:rFonts w:eastAsia="Times New Roman"/>
                <w:szCs w:val="24"/>
                <w:lang w:eastAsia="ko-KR"/>
              </w:rPr>
            </w:pPr>
            <w:r w:rsidRPr="00C7345F">
              <w:t>3.24</w:t>
            </w:r>
          </w:p>
        </w:tc>
      </w:tr>
      <w:tr w:rsidR="00384C43" w:rsidRPr="00C7345F" w14:paraId="5D9C53BE" w14:textId="77777777" w:rsidTr="00F73F5C">
        <w:tc>
          <w:tcPr>
            <w:tcW w:w="1584" w:type="dxa"/>
            <w:noWrap/>
          </w:tcPr>
          <w:p w14:paraId="4FC5975A" w14:textId="77777777" w:rsidR="00384C43" w:rsidRPr="00C7345F" w:rsidRDefault="00384C43" w:rsidP="00F73F5C">
            <w:pPr>
              <w:pStyle w:val="TableText"/>
              <w:ind w:right="504"/>
              <w:rPr>
                <w:color w:val="000000"/>
                <w:szCs w:val="24"/>
              </w:rPr>
            </w:pPr>
            <w:r w:rsidRPr="00C7345F">
              <w:t>6</w:t>
            </w:r>
          </w:p>
        </w:tc>
        <w:tc>
          <w:tcPr>
            <w:tcW w:w="950" w:type="dxa"/>
            <w:noWrap/>
          </w:tcPr>
          <w:p w14:paraId="6A4C3564" w14:textId="77777777" w:rsidR="00384C43" w:rsidRPr="00C7345F" w:rsidRDefault="00384C43" w:rsidP="00F73F5C">
            <w:pPr>
              <w:pStyle w:val="TableText"/>
              <w:rPr>
                <w:rFonts w:eastAsia="Times New Roman"/>
                <w:szCs w:val="24"/>
                <w:lang w:eastAsia="ko-KR"/>
              </w:rPr>
            </w:pPr>
            <w:r w:rsidRPr="00C7345F">
              <w:t>4,218</w:t>
            </w:r>
          </w:p>
        </w:tc>
        <w:tc>
          <w:tcPr>
            <w:tcW w:w="1512" w:type="dxa"/>
          </w:tcPr>
          <w:p w14:paraId="08A92FD2" w14:textId="77777777" w:rsidR="00384C43" w:rsidRPr="00C7345F" w:rsidRDefault="00384C43" w:rsidP="00F73F5C">
            <w:pPr>
              <w:pStyle w:val="TableText"/>
              <w:ind w:right="360"/>
              <w:rPr>
                <w:rFonts w:eastAsia="Times New Roman"/>
                <w:szCs w:val="24"/>
                <w:lang w:eastAsia="ko-KR"/>
              </w:rPr>
            </w:pPr>
            <w:r w:rsidRPr="00C7345F">
              <w:t>3.41</w:t>
            </w:r>
          </w:p>
        </w:tc>
      </w:tr>
      <w:tr w:rsidR="00384C43" w:rsidRPr="00C7345F" w14:paraId="448FF808" w14:textId="77777777" w:rsidTr="00F73F5C">
        <w:tc>
          <w:tcPr>
            <w:tcW w:w="1584" w:type="dxa"/>
            <w:noWrap/>
          </w:tcPr>
          <w:p w14:paraId="514592AA" w14:textId="77777777" w:rsidR="00384C43" w:rsidRPr="00C7345F" w:rsidRDefault="00384C43" w:rsidP="00F73F5C">
            <w:pPr>
              <w:pStyle w:val="TableText"/>
              <w:ind w:right="504"/>
              <w:rPr>
                <w:color w:val="000000"/>
                <w:szCs w:val="24"/>
              </w:rPr>
            </w:pPr>
            <w:r w:rsidRPr="00C7345F">
              <w:t>7</w:t>
            </w:r>
          </w:p>
        </w:tc>
        <w:tc>
          <w:tcPr>
            <w:tcW w:w="950" w:type="dxa"/>
            <w:noWrap/>
          </w:tcPr>
          <w:p w14:paraId="75185A26" w14:textId="77777777" w:rsidR="00384C43" w:rsidRPr="00C7345F" w:rsidRDefault="00384C43" w:rsidP="00F73F5C">
            <w:pPr>
              <w:pStyle w:val="TableText"/>
              <w:rPr>
                <w:rFonts w:eastAsia="Times New Roman"/>
                <w:szCs w:val="24"/>
                <w:lang w:eastAsia="ko-KR"/>
              </w:rPr>
            </w:pPr>
            <w:r w:rsidRPr="00C7345F">
              <w:t>4,003</w:t>
            </w:r>
          </w:p>
        </w:tc>
        <w:tc>
          <w:tcPr>
            <w:tcW w:w="1512" w:type="dxa"/>
          </w:tcPr>
          <w:p w14:paraId="42474E34" w14:textId="77777777" w:rsidR="00384C43" w:rsidRPr="00C7345F" w:rsidRDefault="00384C43" w:rsidP="00F73F5C">
            <w:pPr>
              <w:pStyle w:val="TableText"/>
              <w:ind w:right="360"/>
              <w:rPr>
                <w:rFonts w:eastAsia="Times New Roman"/>
                <w:szCs w:val="24"/>
                <w:lang w:eastAsia="ko-KR"/>
              </w:rPr>
            </w:pPr>
            <w:r w:rsidRPr="00C7345F">
              <w:t>3.23</w:t>
            </w:r>
          </w:p>
        </w:tc>
      </w:tr>
      <w:tr w:rsidR="00384C43" w:rsidRPr="00C7345F" w14:paraId="5602F515" w14:textId="77777777" w:rsidTr="00F73F5C">
        <w:tc>
          <w:tcPr>
            <w:tcW w:w="1584" w:type="dxa"/>
            <w:noWrap/>
          </w:tcPr>
          <w:p w14:paraId="622B2E42" w14:textId="77777777" w:rsidR="00384C43" w:rsidRPr="00C7345F" w:rsidRDefault="00384C43" w:rsidP="00F73F5C">
            <w:pPr>
              <w:pStyle w:val="TableText"/>
              <w:ind w:right="504"/>
              <w:rPr>
                <w:color w:val="000000"/>
                <w:szCs w:val="24"/>
              </w:rPr>
            </w:pPr>
            <w:r w:rsidRPr="00C7345F">
              <w:t>8</w:t>
            </w:r>
          </w:p>
        </w:tc>
        <w:tc>
          <w:tcPr>
            <w:tcW w:w="950" w:type="dxa"/>
            <w:noWrap/>
          </w:tcPr>
          <w:p w14:paraId="2D9A94A3" w14:textId="77777777" w:rsidR="00384C43" w:rsidRPr="00C7345F" w:rsidRDefault="00384C43" w:rsidP="00F73F5C">
            <w:pPr>
              <w:pStyle w:val="TableText"/>
              <w:rPr>
                <w:rFonts w:eastAsia="Times New Roman"/>
                <w:szCs w:val="24"/>
                <w:lang w:eastAsia="ko-KR"/>
              </w:rPr>
            </w:pPr>
            <w:r w:rsidRPr="00C7345F">
              <w:t>4,587</w:t>
            </w:r>
          </w:p>
        </w:tc>
        <w:tc>
          <w:tcPr>
            <w:tcW w:w="1512" w:type="dxa"/>
          </w:tcPr>
          <w:p w14:paraId="1E44F1F5" w14:textId="77777777" w:rsidR="00384C43" w:rsidRPr="00C7345F" w:rsidRDefault="00384C43" w:rsidP="00F73F5C">
            <w:pPr>
              <w:pStyle w:val="TableText"/>
              <w:ind w:right="360"/>
              <w:rPr>
                <w:rFonts w:eastAsia="Times New Roman"/>
                <w:szCs w:val="24"/>
                <w:lang w:eastAsia="ko-KR"/>
              </w:rPr>
            </w:pPr>
            <w:r w:rsidRPr="00C7345F">
              <w:t>3.70</w:t>
            </w:r>
          </w:p>
        </w:tc>
      </w:tr>
      <w:tr w:rsidR="00384C43" w:rsidRPr="00C7345F" w14:paraId="6B17EB4E" w14:textId="77777777" w:rsidTr="00F73F5C">
        <w:tc>
          <w:tcPr>
            <w:tcW w:w="1584" w:type="dxa"/>
            <w:noWrap/>
          </w:tcPr>
          <w:p w14:paraId="4A80FF7E" w14:textId="77777777" w:rsidR="00384C43" w:rsidRPr="00C7345F" w:rsidRDefault="00384C43" w:rsidP="00F73F5C">
            <w:pPr>
              <w:pStyle w:val="TableText"/>
              <w:ind w:right="504"/>
              <w:rPr>
                <w:color w:val="000000"/>
                <w:szCs w:val="24"/>
              </w:rPr>
            </w:pPr>
            <w:r w:rsidRPr="00C7345F">
              <w:t>9</w:t>
            </w:r>
          </w:p>
        </w:tc>
        <w:tc>
          <w:tcPr>
            <w:tcW w:w="950" w:type="dxa"/>
            <w:noWrap/>
          </w:tcPr>
          <w:p w14:paraId="51D66EF2" w14:textId="77777777" w:rsidR="00384C43" w:rsidRPr="00C7345F" w:rsidRDefault="00384C43" w:rsidP="00F73F5C">
            <w:pPr>
              <w:pStyle w:val="TableText"/>
              <w:rPr>
                <w:rFonts w:eastAsia="Times New Roman"/>
                <w:szCs w:val="24"/>
                <w:lang w:eastAsia="ko-KR"/>
              </w:rPr>
            </w:pPr>
            <w:r w:rsidRPr="00C7345F">
              <w:t>2,308</w:t>
            </w:r>
          </w:p>
        </w:tc>
        <w:tc>
          <w:tcPr>
            <w:tcW w:w="1512" w:type="dxa"/>
          </w:tcPr>
          <w:p w14:paraId="2A6B2284" w14:textId="77777777" w:rsidR="00384C43" w:rsidRPr="00C7345F" w:rsidRDefault="00384C43" w:rsidP="00F73F5C">
            <w:pPr>
              <w:pStyle w:val="TableText"/>
              <w:ind w:right="360"/>
              <w:rPr>
                <w:rFonts w:eastAsia="Times New Roman"/>
                <w:szCs w:val="24"/>
                <w:lang w:eastAsia="ko-KR"/>
              </w:rPr>
            </w:pPr>
            <w:r w:rsidRPr="00C7345F">
              <w:t>1.86</w:t>
            </w:r>
          </w:p>
        </w:tc>
      </w:tr>
      <w:tr w:rsidR="00384C43" w:rsidRPr="00C7345F" w14:paraId="466B4B08" w14:textId="77777777" w:rsidTr="00F73F5C">
        <w:tc>
          <w:tcPr>
            <w:tcW w:w="1584" w:type="dxa"/>
            <w:noWrap/>
          </w:tcPr>
          <w:p w14:paraId="0FAB08DF" w14:textId="77777777" w:rsidR="00384C43" w:rsidRPr="00C7345F" w:rsidRDefault="00384C43" w:rsidP="00F73F5C">
            <w:pPr>
              <w:pStyle w:val="TableText"/>
              <w:ind w:right="504"/>
            </w:pPr>
            <w:r w:rsidRPr="00C7345F">
              <w:t>10</w:t>
            </w:r>
          </w:p>
        </w:tc>
        <w:tc>
          <w:tcPr>
            <w:tcW w:w="950" w:type="dxa"/>
            <w:noWrap/>
          </w:tcPr>
          <w:p w14:paraId="2F801E77" w14:textId="77777777" w:rsidR="00384C43" w:rsidRPr="00C7345F" w:rsidRDefault="00384C43" w:rsidP="00F73F5C">
            <w:pPr>
              <w:pStyle w:val="TableText"/>
            </w:pPr>
            <w:r w:rsidRPr="00C7345F">
              <w:t>2,702</w:t>
            </w:r>
          </w:p>
        </w:tc>
        <w:tc>
          <w:tcPr>
            <w:tcW w:w="1512" w:type="dxa"/>
          </w:tcPr>
          <w:p w14:paraId="611D91B2" w14:textId="77777777" w:rsidR="00384C43" w:rsidRPr="00C7345F" w:rsidRDefault="00384C43" w:rsidP="00F73F5C">
            <w:pPr>
              <w:pStyle w:val="TableText"/>
              <w:ind w:right="360"/>
            </w:pPr>
            <w:r w:rsidRPr="00C7345F">
              <w:t>2.18</w:t>
            </w:r>
          </w:p>
        </w:tc>
      </w:tr>
      <w:tr w:rsidR="00384C43" w:rsidRPr="00C7345F" w14:paraId="297A6C08" w14:textId="77777777" w:rsidTr="00F73F5C">
        <w:tc>
          <w:tcPr>
            <w:tcW w:w="1584" w:type="dxa"/>
            <w:noWrap/>
          </w:tcPr>
          <w:p w14:paraId="1D2A44EE" w14:textId="77777777" w:rsidR="00384C43" w:rsidRPr="00C7345F" w:rsidRDefault="00384C43" w:rsidP="00F73F5C">
            <w:pPr>
              <w:pStyle w:val="TableText"/>
              <w:ind w:right="504"/>
            </w:pPr>
            <w:r w:rsidRPr="00C7345F">
              <w:t>11</w:t>
            </w:r>
          </w:p>
        </w:tc>
        <w:tc>
          <w:tcPr>
            <w:tcW w:w="950" w:type="dxa"/>
            <w:noWrap/>
          </w:tcPr>
          <w:p w14:paraId="79A31BD3" w14:textId="77777777" w:rsidR="00384C43" w:rsidRPr="00C7345F" w:rsidRDefault="00384C43" w:rsidP="00F73F5C">
            <w:pPr>
              <w:pStyle w:val="TableText"/>
            </w:pPr>
            <w:r w:rsidRPr="00C7345F">
              <w:t>2,934</w:t>
            </w:r>
          </w:p>
        </w:tc>
        <w:tc>
          <w:tcPr>
            <w:tcW w:w="1512" w:type="dxa"/>
          </w:tcPr>
          <w:p w14:paraId="016F64CB" w14:textId="77777777" w:rsidR="00384C43" w:rsidRPr="00C7345F" w:rsidRDefault="00384C43" w:rsidP="00F73F5C">
            <w:pPr>
              <w:pStyle w:val="TableText"/>
              <w:ind w:right="360"/>
            </w:pPr>
            <w:r w:rsidRPr="00C7345F">
              <w:t>2.37</w:t>
            </w:r>
          </w:p>
        </w:tc>
      </w:tr>
      <w:tr w:rsidR="00384C43" w:rsidRPr="00C7345F" w14:paraId="403179F6" w14:textId="77777777" w:rsidTr="00F73F5C">
        <w:tc>
          <w:tcPr>
            <w:tcW w:w="1584" w:type="dxa"/>
            <w:noWrap/>
          </w:tcPr>
          <w:p w14:paraId="588F2FCB" w14:textId="77777777" w:rsidR="00384C43" w:rsidRPr="00C7345F" w:rsidRDefault="00384C43" w:rsidP="00F73F5C">
            <w:pPr>
              <w:pStyle w:val="TableText"/>
              <w:ind w:right="504"/>
            </w:pPr>
            <w:r w:rsidRPr="00C7345F">
              <w:t>12</w:t>
            </w:r>
          </w:p>
        </w:tc>
        <w:tc>
          <w:tcPr>
            <w:tcW w:w="950" w:type="dxa"/>
            <w:noWrap/>
          </w:tcPr>
          <w:p w14:paraId="08296FA1" w14:textId="77777777" w:rsidR="00384C43" w:rsidRPr="00C7345F" w:rsidRDefault="00384C43" w:rsidP="00F73F5C">
            <w:pPr>
              <w:pStyle w:val="TableText"/>
            </w:pPr>
            <w:r w:rsidRPr="00C7345F">
              <w:t>8,033</w:t>
            </w:r>
          </w:p>
        </w:tc>
        <w:tc>
          <w:tcPr>
            <w:tcW w:w="1512" w:type="dxa"/>
          </w:tcPr>
          <w:p w14:paraId="38AC2C6F" w14:textId="77777777" w:rsidR="00384C43" w:rsidRPr="00C7345F" w:rsidRDefault="00384C43" w:rsidP="00F73F5C">
            <w:pPr>
              <w:pStyle w:val="TableText"/>
              <w:ind w:right="360"/>
            </w:pPr>
            <w:r w:rsidRPr="00C7345F">
              <w:t>6.49</w:t>
            </w:r>
          </w:p>
        </w:tc>
      </w:tr>
      <w:tr w:rsidR="00384C43" w:rsidRPr="00C7345F" w14:paraId="19647FD8" w14:textId="77777777" w:rsidTr="00F73F5C">
        <w:tc>
          <w:tcPr>
            <w:tcW w:w="1584" w:type="dxa"/>
            <w:noWrap/>
          </w:tcPr>
          <w:p w14:paraId="4520B1D3" w14:textId="77777777" w:rsidR="00384C43" w:rsidRPr="00C7345F" w:rsidRDefault="00384C43" w:rsidP="00F73F5C">
            <w:pPr>
              <w:pStyle w:val="TableText"/>
              <w:ind w:right="504"/>
            </w:pPr>
            <w:r w:rsidRPr="00C7345F">
              <w:t>E</w:t>
            </w:r>
          </w:p>
        </w:tc>
        <w:tc>
          <w:tcPr>
            <w:tcW w:w="950" w:type="dxa"/>
            <w:noWrap/>
          </w:tcPr>
          <w:p w14:paraId="1252D53B" w14:textId="77777777" w:rsidR="00384C43" w:rsidRPr="00C7345F" w:rsidRDefault="00384C43" w:rsidP="00F73F5C">
            <w:pPr>
              <w:pStyle w:val="TableText"/>
            </w:pPr>
            <w:r w:rsidRPr="00C7345F">
              <w:t>2</w:t>
            </w:r>
          </w:p>
        </w:tc>
        <w:tc>
          <w:tcPr>
            <w:tcW w:w="1512" w:type="dxa"/>
          </w:tcPr>
          <w:p w14:paraId="0ECAE94A" w14:textId="77777777" w:rsidR="00384C43" w:rsidRPr="00C7345F" w:rsidRDefault="00384C43" w:rsidP="00F73F5C">
            <w:pPr>
              <w:pStyle w:val="TableText"/>
              <w:ind w:right="360"/>
            </w:pPr>
            <w:r w:rsidRPr="00C7345F">
              <w:t>0.00</w:t>
            </w:r>
          </w:p>
        </w:tc>
      </w:tr>
    </w:tbl>
    <w:p w14:paraId="3F8951A4" w14:textId="77777777" w:rsidR="00384C43" w:rsidRPr="00C7345F" w:rsidRDefault="00384C43" w:rsidP="00F73F5C">
      <w:pPr>
        <w:pStyle w:val="Caption"/>
        <w:pageBreakBefore/>
      </w:pPr>
      <w:bookmarkStart w:id="595" w:name="_Toc134621874"/>
      <w:r w:rsidRPr="00C7345F">
        <w:lastRenderedPageBreak/>
        <w:t>Table 4.A.</w:t>
      </w:r>
      <w:r w:rsidRPr="00C7345F">
        <w:fldChar w:fldCharType="begin"/>
      </w:r>
      <w:r w:rsidRPr="00C7345F">
        <w:instrText>SEQ Table_4.A. \* ARABIC</w:instrText>
      </w:r>
      <w:r w:rsidRPr="00C7345F">
        <w:fldChar w:fldCharType="separate"/>
      </w:r>
      <w:r w:rsidRPr="00C7345F">
        <w:t>41</w:t>
      </w:r>
      <w:r w:rsidRPr="00C7345F">
        <w:fldChar w:fldCharType="end"/>
      </w:r>
      <w:r w:rsidRPr="00C7345F">
        <w:t xml:space="preserve">  Raw Score Distribution for Grade One—Writing</w:t>
      </w:r>
      <w:bookmarkEnd w:id="595"/>
    </w:p>
    <w:tbl>
      <w:tblPr>
        <w:tblStyle w:val="TRs"/>
        <w:tblW w:w="0" w:type="auto"/>
        <w:tblLayout w:type="fixed"/>
        <w:tblLook w:val="04A0" w:firstRow="1" w:lastRow="0" w:firstColumn="1" w:lastColumn="0" w:noHBand="0" w:noVBand="1"/>
        <w:tblDescription w:val="Raw Score Distribution for Grade One—Writing"/>
      </w:tblPr>
      <w:tblGrid>
        <w:gridCol w:w="1584"/>
        <w:gridCol w:w="950"/>
        <w:gridCol w:w="1512"/>
      </w:tblGrid>
      <w:tr w:rsidR="00384C43" w:rsidRPr="00C7345F" w14:paraId="65881C97"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120DE80F"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3A8C3502"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2FDA51FD"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511F0D30" w14:textId="77777777" w:rsidTr="00F73F5C">
        <w:tc>
          <w:tcPr>
            <w:tcW w:w="1584" w:type="dxa"/>
            <w:noWrap/>
            <w:hideMark/>
          </w:tcPr>
          <w:p w14:paraId="31BDCA36"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59034F09" w14:textId="77777777" w:rsidR="00384C43" w:rsidRPr="00C7345F" w:rsidRDefault="00384C43" w:rsidP="00F73F5C">
            <w:pPr>
              <w:pStyle w:val="TableText"/>
              <w:rPr>
                <w:rFonts w:eastAsia="Times New Roman"/>
                <w:szCs w:val="24"/>
                <w:lang w:eastAsia="ko-KR"/>
              </w:rPr>
            </w:pPr>
            <w:r w:rsidRPr="00C7345F">
              <w:t>1,521</w:t>
            </w:r>
          </w:p>
        </w:tc>
        <w:tc>
          <w:tcPr>
            <w:tcW w:w="1512" w:type="dxa"/>
          </w:tcPr>
          <w:p w14:paraId="6EFBE8CE" w14:textId="77777777" w:rsidR="00384C43" w:rsidRPr="00C7345F" w:rsidRDefault="00384C43" w:rsidP="00F73F5C">
            <w:pPr>
              <w:pStyle w:val="TableText"/>
              <w:ind w:right="360"/>
              <w:rPr>
                <w:rFonts w:eastAsia="Times New Roman"/>
                <w:szCs w:val="24"/>
                <w:lang w:eastAsia="ko-KR"/>
              </w:rPr>
            </w:pPr>
            <w:r w:rsidRPr="00C7345F">
              <w:t>27.13</w:t>
            </w:r>
          </w:p>
        </w:tc>
      </w:tr>
      <w:tr w:rsidR="00384C43" w:rsidRPr="00C7345F" w14:paraId="518E95F7" w14:textId="77777777" w:rsidTr="00F73F5C">
        <w:tc>
          <w:tcPr>
            <w:tcW w:w="1584" w:type="dxa"/>
            <w:noWrap/>
            <w:hideMark/>
          </w:tcPr>
          <w:p w14:paraId="2F49C913"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3CB3A130" w14:textId="77777777" w:rsidR="00384C43" w:rsidRPr="00C7345F" w:rsidRDefault="00384C43" w:rsidP="00F73F5C">
            <w:pPr>
              <w:pStyle w:val="TableText"/>
              <w:rPr>
                <w:rFonts w:eastAsia="Times New Roman"/>
                <w:szCs w:val="24"/>
                <w:lang w:eastAsia="ko-KR"/>
              </w:rPr>
            </w:pPr>
            <w:r w:rsidRPr="00C7345F">
              <w:t>205</w:t>
            </w:r>
          </w:p>
        </w:tc>
        <w:tc>
          <w:tcPr>
            <w:tcW w:w="1512" w:type="dxa"/>
          </w:tcPr>
          <w:p w14:paraId="523B8C9F" w14:textId="77777777" w:rsidR="00384C43" w:rsidRPr="00C7345F" w:rsidRDefault="00384C43" w:rsidP="00F73F5C">
            <w:pPr>
              <w:pStyle w:val="TableText"/>
              <w:ind w:right="360"/>
              <w:rPr>
                <w:rFonts w:eastAsia="Times New Roman"/>
                <w:szCs w:val="24"/>
                <w:lang w:eastAsia="ko-KR"/>
              </w:rPr>
            </w:pPr>
            <w:r w:rsidRPr="00C7345F">
              <w:t>3.66</w:t>
            </w:r>
          </w:p>
        </w:tc>
      </w:tr>
      <w:tr w:rsidR="00384C43" w:rsidRPr="00C7345F" w14:paraId="44FA6B4F" w14:textId="77777777" w:rsidTr="00F73F5C">
        <w:tc>
          <w:tcPr>
            <w:tcW w:w="1584" w:type="dxa"/>
            <w:noWrap/>
            <w:hideMark/>
          </w:tcPr>
          <w:p w14:paraId="661BF547"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599D88BF" w14:textId="77777777" w:rsidR="00384C43" w:rsidRPr="00C7345F" w:rsidRDefault="00384C43" w:rsidP="00F73F5C">
            <w:pPr>
              <w:pStyle w:val="TableText"/>
              <w:rPr>
                <w:rFonts w:eastAsia="Times New Roman"/>
                <w:szCs w:val="24"/>
                <w:lang w:eastAsia="ko-KR"/>
              </w:rPr>
            </w:pPr>
            <w:r w:rsidRPr="00C7345F">
              <w:t>259</w:t>
            </w:r>
          </w:p>
        </w:tc>
        <w:tc>
          <w:tcPr>
            <w:tcW w:w="1512" w:type="dxa"/>
          </w:tcPr>
          <w:p w14:paraId="0B93ED11" w14:textId="77777777" w:rsidR="00384C43" w:rsidRPr="00C7345F" w:rsidRDefault="00384C43" w:rsidP="00F73F5C">
            <w:pPr>
              <w:pStyle w:val="TableText"/>
              <w:ind w:right="360"/>
              <w:rPr>
                <w:rFonts w:eastAsia="Times New Roman"/>
                <w:szCs w:val="24"/>
                <w:lang w:eastAsia="ko-KR"/>
              </w:rPr>
            </w:pPr>
            <w:r w:rsidRPr="00C7345F">
              <w:t>4.62</w:t>
            </w:r>
          </w:p>
        </w:tc>
      </w:tr>
      <w:tr w:rsidR="00384C43" w:rsidRPr="00C7345F" w14:paraId="2D335AFE" w14:textId="77777777" w:rsidTr="00F73F5C">
        <w:tc>
          <w:tcPr>
            <w:tcW w:w="1584" w:type="dxa"/>
            <w:noWrap/>
            <w:hideMark/>
          </w:tcPr>
          <w:p w14:paraId="55F39023"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7BED71C4" w14:textId="77777777" w:rsidR="00384C43" w:rsidRPr="00C7345F" w:rsidRDefault="00384C43" w:rsidP="00F73F5C">
            <w:pPr>
              <w:pStyle w:val="TableText"/>
              <w:rPr>
                <w:rFonts w:eastAsia="Times New Roman"/>
                <w:szCs w:val="24"/>
                <w:lang w:eastAsia="ko-KR"/>
              </w:rPr>
            </w:pPr>
            <w:r w:rsidRPr="00C7345F">
              <w:t>197</w:t>
            </w:r>
          </w:p>
        </w:tc>
        <w:tc>
          <w:tcPr>
            <w:tcW w:w="1512" w:type="dxa"/>
          </w:tcPr>
          <w:p w14:paraId="5F327159" w14:textId="77777777" w:rsidR="00384C43" w:rsidRPr="00C7345F" w:rsidRDefault="00384C43" w:rsidP="00F73F5C">
            <w:pPr>
              <w:pStyle w:val="TableText"/>
              <w:ind w:right="360"/>
              <w:rPr>
                <w:rFonts w:eastAsia="Times New Roman"/>
                <w:szCs w:val="24"/>
                <w:lang w:eastAsia="ko-KR"/>
              </w:rPr>
            </w:pPr>
            <w:r w:rsidRPr="00C7345F">
              <w:t>3.51</w:t>
            </w:r>
          </w:p>
        </w:tc>
      </w:tr>
      <w:tr w:rsidR="00384C43" w:rsidRPr="00C7345F" w14:paraId="4E54C87B" w14:textId="77777777" w:rsidTr="00F73F5C">
        <w:tc>
          <w:tcPr>
            <w:tcW w:w="1584" w:type="dxa"/>
            <w:noWrap/>
            <w:hideMark/>
          </w:tcPr>
          <w:p w14:paraId="26369F30"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1885B0E8" w14:textId="77777777" w:rsidR="00384C43" w:rsidRPr="00C7345F" w:rsidRDefault="00384C43" w:rsidP="00F73F5C">
            <w:pPr>
              <w:pStyle w:val="TableText"/>
              <w:rPr>
                <w:rFonts w:eastAsia="Times New Roman"/>
                <w:szCs w:val="24"/>
                <w:lang w:eastAsia="ko-KR"/>
              </w:rPr>
            </w:pPr>
            <w:r w:rsidRPr="00C7345F">
              <w:t>253</w:t>
            </w:r>
          </w:p>
        </w:tc>
        <w:tc>
          <w:tcPr>
            <w:tcW w:w="1512" w:type="dxa"/>
          </w:tcPr>
          <w:p w14:paraId="5BE07E29" w14:textId="77777777" w:rsidR="00384C43" w:rsidRPr="00C7345F" w:rsidRDefault="00384C43" w:rsidP="00F73F5C">
            <w:pPr>
              <w:pStyle w:val="TableText"/>
              <w:ind w:right="360"/>
              <w:rPr>
                <w:rFonts w:eastAsia="Times New Roman"/>
                <w:szCs w:val="24"/>
                <w:lang w:eastAsia="ko-KR"/>
              </w:rPr>
            </w:pPr>
            <w:r w:rsidRPr="00C7345F">
              <w:t>4.51</w:t>
            </w:r>
          </w:p>
        </w:tc>
      </w:tr>
      <w:tr w:rsidR="00384C43" w:rsidRPr="00C7345F" w14:paraId="0F9AA0A3" w14:textId="77777777" w:rsidTr="00F73F5C">
        <w:tc>
          <w:tcPr>
            <w:tcW w:w="1584" w:type="dxa"/>
            <w:noWrap/>
          </w:tcPr>
          <w:p w14:paraId="259BEB81" w14:textId="77777777" w:rsidR="00384C43" w:rsidRPr="00C7345F" w:rsidRDefault="00384C43" w:rsidP="00F73F5C">
            <w:pPr>
              <w:pStyle w:val="TableText"/>
              <w:ind w:right="504"/>
              <w:rPr>
                <w:color w:val="000000"/>
                <w:szCs w:val="24"/>
              </w:rPr>
            </w:pPr>
            <w:r w:rsidRPr="00C7345F">
              <w:t>5</w:t>
            </w:r>
          </w:p>
        </w:tc>
        <w:tc>
          <w:tcPr>
            <w:tcW w:w="950" w:type="dxa"/>
            <w:noWrap/>
          </w:tcPr>
          <w:p w14:paraId="69A67F04" w14:textId="77777777" w:rsidR="00384C43" w:rsidRPr="00C7345F" w:rsidRDefault="00384C43" w:rsidP="00F73F5C">
            <w:pPr>
              <w:pStyle w:val="TableText"/>
              <w:rPr>
                <w:rFonts w:eastAsia="Times New Roman"/>
                <w:szCs w:val="24"/>
                <w:lang w:eastAsia="ko-KR"/>
              </w:rPr>
            </w:pPr>
            <w:r w:rsidRPr="00C7345F">
              <w:t>167</w:t>
            </w:r>
          </w:p>
        </w:tc>
        <w:tc>
          <w:tcPr>
            <w:tcW w:w="1512" w:type="dxa"/>
          </w:tcPr>
          <w:p w14:paraId="33639D69" w14:textId="77777777" w:rsidR="00384C43" w:rsidRPr="00C7345F" w:rsidRDefault="00384C43" w:rsidP="00F73F5C">
            <w:pPr>
              <w:pStyle w:val="TableText"/>
              <w:ind w:right="360"/>
              <w:rPr>
                <w:rFonts w:eastAsia="Times New Roman"/>
                <w:szCs w:val="24"/>
                <w:lang w:eastAsia="ko-KR"/>
              </w:rPr>
            </w:pPr>
            <w:r w:rsidRPr="00C7345F">
              <w:t>2.98</w:t>
            </w:r>
          </w:p>
        </w:tc>
      </w:tr>
      <w:tr w:rsidR="00384C43" w:rsidRPr="00C7345F" w14:paraId="22DA008D" w14:textId="77777777" w:rsidTr="00F73F5C">
        <w:tc>
          <w:tcPr>
            <w:tcW w:w="1584" w:type="dxa"/>
            <w:noWrap/>
          </w:tcPr>
          <w:p w14:paraId="3A113860" w14:textId="77777777" w:rsidR="00384C43" w:rsidRPr="00C7345F" w:rsidRDefault="00384C43" w:rsidP="00F73F5C">
            <w:pPr>
              <w:pStyle w:val="TableText"/>
              <w:ind w:right="504"/>
              <w:rPr>
                <w:color w:val="000000"/>
                <w:szCs w:val="24"/>
              </w:rPr>
            </w:pPr>
            <w:r w:rsidRPr="00C7345F">
              <w:t>6</w:t>
            </w:r>
          </w:p>
        </w:tc>
        <w:tc>
          <w:tcPr>
            <w:tcW w:w="950" w:type="dxa"/>
            <w:noWrap/>
          </w:tcPr>
          <w:p w14:paraId="41AC8654" w14:textId="77777777" w:rsidR="00384C43" w:rsidRPr="00C7345F" w:rsidRDefault="00384C43" w:rsidP="00F73F5C">
            <w:pPr>
              <w:pStyle w:val="TableText"/>
              <w:rPr>
                <w:rFonts w:eastAsia="Times New Roman"/>
                <w:szCs w:val="24"/>
                <w:lang w:eastAsia="ko-KR"/>
              </w:rPr>
            </w:pPr>
            <w:r w:rsidRPr="00C7345F">
              <w:t>232</w:t>
            </w:r>
          </w:p>
        </w:tc>
        <w:tc>
          <w:tcPr>
            <w:tcW w:w="1512" w:type="dxa"/>
          </w:tcPr>
          <w:p w14:paraId="12AA1AFC" w14:textId="77777777" w:rsidR="00384C43" w:rsidRPr="00C7345F" w:rsidRDefault="00384C43" w:rsidP="00F73F5C">
            <w:pPr>
              <w:pStyle w:val="TableText"/>
              <w:ind w:right="360"/>
              <w:rPr>
                <w:rFonts w:eastAsia="Times New Roman"/>
                <w:szCs w:val="24"/>
                <w:lang w:eastAsia="ko-KR"/>
              </w:rPr>
            </w:pPr>
            <w:r w:rsidRPr="00C7345F">
              <w:t>4.14</w:t>
            </w:r>
          </w:p>
        </w:tc>
      </w:tr>
      <w:tr w:rsidR="00384C43" w:rsidRPr="00C7345F" w14:paraId="16052077" w14:textId="77777777" w:rsidTr="00F73F5C">
        <w:tc>
          <w:tcPr>
            <w:tcW w:w="1584" w:type="dxa"/>
            <w:noWrap/>
          </w:tcPr>
          <w:p w14:paraId="2053F43F" w14:textId="77777777" w:rsidR="00384C43" w:rsidRPr="00C7345F" w:rsidRDefault="00384C43" w:rsidP="00F73F5C">
            <w:pPr>
              <w:pStyle w:val="TableText"/>
              <w:ind w:right="504"/>
              <w:rPr>
                <w:color w:val="000000"/>
                <w:szCs w:val="24"/>
              </w:rPr>
            </w:pPr>
            <w:r w:rsidRPr="00C7345F">
              <w:t>7</w:t>
            </w:r>
          </w:p>
        </w:tc>
        <w:tc>
          <w:tcPr>
            <w:tcW w:w="950" w:type="dxa"/>
            <w:noWrap/>
          </w:tcPr>
          <w:p w14:paraId="4FCDD241" w14:textId="77777777" w:rsidR="00384C43" w:rsidRPr="00C7345F" w:rsidRDefault="00384C43" w:rsidP="00F73F5C">
            <w:pPr>
              <w:pStyle w:val="TableText"/>
              <w:rPr>
                <w:rFonts w:eastAsia="Times New Roman"/>
                <w:szCs w:val="24"/>
                <w:lang w:eastAsia="ko-KR"/>
              </w:rPr>
            </w:pPr>
            <w:r w:rsidRPr="00C7345F">
              <w:t>210</w:t>
            </w:r>
          </w:p>
        </w:tc>
        <w:tc>
          <w:tcPr>
            <w:tcW w:w="1512" w:type="dxa"/>
          </w:tcPr>
          <w:p w14:paraId="2607D863" w14:textId="77777777" w:rsidR="00384C43" w:rsidRPr="00C7345F" w:rsidRDefault="00384C43" w:rsidP="00F73F5C">
            <w:pPr>
              <w:pStyle w:val="TableText"/>
              <w:ind w:right="360"/>
              <w:rPr>
                <w:rFonts w:eastAsia="Times New Roman"/>
                <w:szCs w:val="24"/>
                <w:lang w:eastAsia="ko-KR"/>
              </w:rPr>
            </w:pPr>
            <w:r w:rsidRPr="00C7345F">
              <w:t>3.75</w:t>
            </w:r>
          </w:p>
        </w:tc>
      </w:tr>
      <w:tr w:rsidR="00384C43" w:rsidRPr="00C7345F" w14:paraId="54BB3DDD" w14:textId="77777777" w:rsidTr="00F73F5C">
        <w:tc>
          <w:tcPr>
            <w:tcW w:w="1584" w:type="dxa"/>
            <w:noWrap/>
          </w:tcPr>
          <w:p w14:paraId="5DBB282E" w14:textId="77777777" w:rsidR="00384C43" w:rsidRPr="00C7345F" w:rsidRDefault="00384C43" w:rsidP="00F73F5C">
            <w:pPr>
              <w:pStyle w:val="TableText"/>
              <w:ind w:right="504"/>
              <w:rPr>
                <w:color w:val="000000"/>
                <w:szCs w:val="24"/>
              </w:rPr>
            </w:pPr>
            <w:r w:rsidRPr="00C7345F">
              <w:t>8</w:t>
            </w:r>
          </w:p>
        </w:tc>
        <w:tc>
          <w:tcPr>
            <w:tcW w:w="950" w:type="dxa"/>
            <w:noWrap/>
          </w:tcPr>
          <w:p w14:paraId="70015A54" w14:textId="77777777" w:rsidR="00384C43" w:rsidRPr="00C7345F" w:rsidRDefault="00384C43" w:rsidP="00F73F5C">
            <w:pPr>
              <w:pStyle w:val="TableText"/>
              <w:rPr>
                <w:rFonts w:eastAsia="Times New Roman"/>
                <w:szCs w:val="24"/>
                <w:lang w:eastAsia="ko-KR"/>
              </w:rPr>
            </w:pPr>
            <w:r w:rsidRPr="00C7345F">
              <w:t>285</w:t>
            </w:r>
          </w:p>
        </w:tc>
        <w:tc>
          <w:tcPr>
            <w:tcW w:w="1512" w:type="dxa"/>
          </w:tcPr>
          <w:p w14:paraId="7EF33EC0" w14:textId="77777777" w:rsidR="00384C43" w:rsidRPr="00C7345F" w:rsidRDefault="00384C43" w:rsidP="00F73F5C">
            <w:pPr>
              <w:pStyle w:val="TableText"/>
              <w:ind w:right="360"/>
              <w:rPr>
                <w:rFonts w:eastAsia="Times New Roman"/>
                <w:szCs w:val="24"/>
                <w:lang w:eastAsia="ko-KR"/>
              </w:rPr>
            </w:pPr>
            <w:r w:rsidRPr="00C7345F">
              <w:t>5.08</w:t>
            </w:r>
          </w:p>
        </w:tc>
      </w:tr>
      <w:tr w:rsidR="00384C43" w:rsidRPr="00C7345F" w14:paraId="267AA3BC" w14:textId="77777777" w:rsidTr="00F73F5C">
        <w:tc>
          <w:tcPr>
            <w:tcW w:w="1584" w:type="dxa"/>
            <w:noWrap/>
          </w:tcPr>
          <w:p w14:paraId="2E4139B4" w14:textId="77777777" w:rsidR="00384C43" w:rsidRPr="00C7345F" w:rsidRDefault="00384C43" w:rsidP="00F73F5C">
            <w:pPr>
              <w:pStyle w:val="TableText"/>
              <w:ind w:right="504"/>
              <w:rPr>
                <w:color w:val="000000"/>
                <w:szCs w:val="24"/>
              </w:rPr>
            </w:pPr>
            <w:r w:rsidRPr="00C7345F">
              <w:t>9</w:t>
            </w:r>
          </w:p>
        </w:tc>
        <w:tc>
          <w:tcPr>
            <w:tcW w:w="950" w:type="dxa"/>
            <w:noWrap/>
          </w:tcPr>
          <w:p w14:paraId="174F6FE1" w14:textId="77777777" w:rsidR="00384C43" w:rsidRPr="00C7345F" w:rsidRDefault="00384C43" w:rsidP="00F73F5C">
            <w:pPr>
              <w:pStyle w:val="TableText"/>
              <w:rPr>
                <w:rFonts w:eastAsia="Times New Roman"/>
                <w:szCs w:val="24"/>
                <w:lang w:eastAsia="ko-KR"/>
              </w:rPr>
            </w:pPr>
            <w:r w:rsidRPr="00C7345F">
              <w:t>288</w:t>
            </w:r>
          </w:p>
        </w:tc>
        <w:tc>
          <w:tcPr>
            <w:tcW w:w="1512" w:type="dxa"/>
          </w:tcPr>
          <w:p w14:paraId="5D83DB23" w14:textId="77777777" w:rsidR="00384C43" w:rsidRPr="00C7345F" w:rsidRDefault="00384C43" w:rsidP="00F73F5C">
            <w:pPr>
              <w:pStyle w:val="TableText"/>
              <w:ind w:right="360"/>
              <w:rPr>
                <w:rFonts w:eastAsia="Times New Roman"/>
                <w:szCs w:val="24"/>
                <w:lang w:eastAsia="ko-KR"/>
              </w:rPr>
            </w:pPr>
            <w:r w:rsidRPr="00C7345F">
              <w:t>5.14</w:t>
            </w:r>
          </w:p>
        </w:tc>
      </w:tr>
      <w:tr w:rsidR="00384C43" w:rsidRPr="00C7345F" w14:paraId="1A9653D0" w14:textId="77777777" w:rsidTr="00F73F5C">
        <w:tc>
          <w:tcPr>
            <w:tcW w:w="1584" w:type="dxa"/>
            <w:noWrap/>
          </w:tcPr>
          <w:p w14:paraId="49E82ADA" w14:textId="77777777" w:rsidR="00384C43" w:rsidRPr="00C7345F" w:rsidRDefault="00384C43" w:rsidP="00F73F5C">
            <w:pPr>
              <w:pStyle w:val="TableText"/>
              <w:ind w:right="504"/>
            </w:pPr>
            <w:r w:rsidRPr="00C7345F">
              <w:t>10</w:t>
            </w:r>
          </w:p>
        </w:tc>
        <w:tc>
          <w:tcPr>
            <w:tcW w:w="950" w:type="dxa"/>
            <w:noWrap/>
          </w:tcPr>
          <w:p w14:paraId="6AC0D8F1" w14:textId="77777777" w:rsidR="00384C43" w:rsidRPr="00C7345F" w:rsidRDefault="00384C43" w:rsidP="00F73F5C">
            <w:pPr>
              <w:pStyle w:val="TableText"/>
            </w:pPr>
            <w:r w:rsidRPr="00C7345F">
              <w:t>357</w:t>
            </w:r>
          </w:p>
        </w:tc>
        <w:tc>
          <w:tcPr>
            <w:tcW w:w="1512" w:type="dxa"/>
          </w:tcPr>
          <w:p w14:paraId="034F7709" w14:textId="77777777" w:rsidR="00384C43" w:rsidRPr="00C7345F" w:rsidRDefault="00384C43" w:rsidP="00F73F5C">
            <w:pPr>
              <w:pStyle w:val="TableText"/>
              <w:ind w:right="360"/>
            </w:pPr>
            <w:r w:rsidRPr="00C7345F">
              <w:t>6.37</w:t>
            </w:r>
          </w:p>
        </w:tc>
      </w:tr>
      <w:tr w:rsidR="00384C43" w:rsidRPr="00C7345F" w14:paraId="74DB2978" w14:textId="77777777" w:rsidTr="00F73F5C">
        <w:tc>
          <w:tcPr>
            <w:tcW w:w="1584" w:type="dxa"/>
            <w:noWrap/>
          </w:tcPr>
          <w:p w14:paraId="141A073E" w14:textId="77777777" w:rsidR="00384C43" w:rsidRPr="00C7345F" w:rsidRDefault="00384C43" w:rsidP="00F73F5C">
            <w:pPr>
              <w:pStyle w:val="TableText"/>
              <w:ind w:right="504"/>
            </w:pPr>
            <w:r w:rsidRPr="00C7345F">
              <w:t>11</w:t>
            </w:r>
          </w:p>
        </w:tc>
        <w:tc>
          <w:tcPr>
            <w:tcW w:w="950" w:type="dxa"/>
            <w:noWrap/>
          </w:tcPr>
          <w:p w14:paraId="4594943D" w14:textId="77777777" w:rsidR="00384C43" w:rsidRPr="00C7345F" w:rsidRDefault="00384C43" w:rsidP="00F73F5C">
            <w:pPr>
              <w:pStyle w:val="TableText"/>
            </w:pPr>
            <w:r w:rsidRPr="00C7345F">
              <w:t>362</w:t>
            </w:r>
          </w:p>
        </w:tc>
        <w:tc>
          <w:tcPr>
            <w:tcW w:w="1512" w:type="dxa"/>
          </w:tcPr>
          <w:p w14:paraId="7007C345" w14:textId="77777777" w:rsidR="00384C43" w:rsidRPr="00C7345F" w:rsidRDefault="00384C43" w:rsidP="00F73F5C">
            <w:pPr>
              <w:pStyle w:val="TableText"/>
              <w:ind w:right="360"/>
            </w:pPr>
            <w:r w:rsidRPr="00C7345F">
              <w:t>6.46</w:t>
            </w:r>
          </w:p>
        </w:tc>
      </w:tr>
      <w:tr w:rsidR="00384C43" w:rsidRPr="00C7345F" w14:paraId="635FBA81" w14:textId="77777777" w:rsidTr="00F73F5C">
        <w:tc>
          <w:tcPr>
            <w:tcW w:w="1584" w:type="dxa"/>
            <w:noWrap/>
          </w:tcPr>
          <w:p w14:paraId="16D2E718" w14:textId="77777777" w:rsidR="00384C43" w:rsidRPr="00C7345F" w:rsidRDefault="00384C43" w:rsidP="00F73F5C">
            <w:pPr>
              <w:pStyle w:val="TableText"/>
              <w:ind w:right="504"/>
            </w:pPr>
            <w:r w:rsidRPr="00C7345F">
              <w:t>12</w:t>
            </w:r>
          </w:p>
        </w:tc>
        <w:tc>
          <w:tcPr>
            <w:tcW w:w="950" w:type="dxa"/>
            <w:noWrap/>
          </w:tcPr>
          <w:p w14:paraId="33F838FE" w14:textId="77777777" w:rsidR="00384C43" w:rsidRPr="00C7345F" w:rsidRDefault="00384C43" w:rsidP="00F73F5C">
            <w:pPr>
              <w:pStyle w:val="TableText"/>
            </w:pPr>
            <w:r w:rsidRPr="00C7345F">
              <w:t>442</w:t>
            </w:r>
          </w:p>
        </w:tc>
        <w:tc>
          <w:tcPr>
            <w:tcW w:w="1512" w:type="dxa"/>
          </w:tcPr>
          <w:p w14:paraId="54AF47BB" w14:textId="77777777" w:rsidR="00384C43" w:rsidRPr="00C7345F" w:rsidRDefault="00384C43" w:rsidP="00F73F5C">
            <w:pPr>
              <w:pStyle w:val="TableText"/>
              <w:ind w:right="360"/>
            </w:pPr>
            <w:r w:rsidRPr="00C7345F">
              <w:t>7.88</w:t>
            </w:r>
          </w:p>
        </w:tc>
      </w:tr>
      <w:tr w:rsidR="00384C43" w:rsidRPr="00C7345F" w14:paraId="7AD50FD5" w14:textId="77777777" w:rsidTr="00F73F5C">
        <w:tc>
          <w:tcPr>
            <w:tcW w:w="1584" w:type="dxa"/>
            <w:noWrap/>
          </w:tcPr>
          <w:p w14:paraId="6A82E471" w14:textId="77777777" w:rsidR="00384C43" w:rsidRPr="00C7345F" w:rsidRDefault="00384C43" w:rsidP="00F73F5C">
            <w:pPr>
              <w:pStyle w:val="TableText"/>
              <w:ind w:right="504"/>
            </w:pPr>
            <w:r w:rsidRPr="00C7345F">
              <w:t>13</w:t>
            </w:r>
          </w:p>
        </w:tc>
        <w:tc>
          <w:tcPr>
            <w:tcW w:w="950" w:type="dxa"/>
            <w:noWrap/>
          </w:tcPr>
          <w:p w14:paraId="3A82AD60" w14:textId="77777777" w:rsidR="00384C43" w:rsidRPr="00C7345F" w:rsidRDefault="00384C43" w:rsidP="00F73F5C">
            <w:pPr>
              <w:pStyle w:val="TableText"/>
            </w:pPr>
            <w:r w:rsidRPr="00C7345F">
              <w:t>828</w:t>
            </w:r>
          </w:p>
        </w:tc>
        <w:tc>
          <w:tcPr>
            <w:tcW w:w="1512" w:type="dxa"/>
          </w:tcPr>
          <w:p w14:paraId="42420C0C" w14:textId="77777777" w:rsidR="00384C43" w:rsidRPr="00C7345F" w:rsidRDefault="00384C43" w:rsidP="00F73F5C">
            <w:pPr>
              <w:pStyle w:val="TableText"/>
              <w:ind w:right="360"/>
            </w:pPr>
            <w:r w:rsidRPr="00C7345F">
              <w:t>14.77</w:t>
            </w:r>
          </w:p>
        </w:tc>
      </w:tr>
    </w:tbl>
    <w:p w14:paraId="5ACD58A9" w14:textId="77777777" w:rsidR="00384C43" w:rsidRPr="00C7345F" w:rsidRDefault="00384C43" w:rsidP="00F73F5C">
      <w:pPr>
        <w:pStyle w:val="Caption"/>
      </w:pPr>
      <w:bookmarkStart w:id="596" w:name="_Toc134621875"/>
      <w:r w:rsidRPr="00C7345F">
        <w:t>Table 4.A.</w:t>
      </w:r>
      <w:r w:rsidRPr="00C7345F">
        <w:fldChar w:fldCharType="begin"/>
      </w:r>
      <w:r w:rsidRPr="00C7345F">
        <w:instrText>SEQ Table_4.A. \* ARABIC</w:instrText>
      </w:r>
      <w:r w:rsidRPr="00C7345F">
        <w:fldChar w:fldCharType="separate"/>
      </w:r>
      <w:r w:rsidRPr="00C7345F">
        <w:t>42</w:t>
      </w:r>
      <w:r w:rsidRPr="00C7345F">
        <w:fldChar w:fldCharType="end"/>
      </w:r>
      <w:r w:rsidRPr="00C7345F">
        <w:t xml:space="preserve">  Raw Score Distribution for Grade Two—Writing</w:t>
      </w:r>
      <w:bookmarkEnd w:id="596"/>
    </w:p>
    <w:tbl>
      <w:tblPr>
        <w:tblStyle w:val="TRs"/>
        <w:tblW w:w="0" w:type="auto"/>
        <w:tblLayout w:type="fixed"/>
        <w:tblLook w:val="04A0" w:firstRow="1" w:lastRow="0" w:firstColumn="1" w:lastColumn="0" w:noHBand="0" w:noVBand="1"/>
        <w:tblDescription w:val="Raw Score Distribution for Grade Two—Writing"/>
      </w:tblPr>
      <w:tblGrid>
        <w:gridCol w:w="1584"/>
        <w:gridCol w:w="950"/>
        <w:gridCol w:w="1512"/>
      </w:tblGrid>
      <w:tr w:rsidR="00384C43" w:rsidRPr="00C7345F" w14:paraId="6C8A0330"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12CF3605"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32582380"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7A56BC7D"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276977FF" w14:textId="77777777" w:rsidTr="00F73F5C">
        <w:tc>
          <w:tcPr>
            <w:tcW w:w="1584" w:type="dxa"/>
            <w:noWrap/>
            <w:hideMark/>
          </w:tcPr>
          <w:p w14:paraId="05A94B57"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4ABC08AB" w14:textId="77777777" w:rsidR="00384C43" w:rsidRPr="00C7345F" w:rsidRDefault="00384C43" w:rsidP="00F73F5C">
            <w:pPr>
              <w:pStyle w:val="TableText"/>
              <w:rPr>
                <w:rFonts w:eastAsia="Times New Roman"/>
                <w:szCs w:val="24"/>
                <w:lang w:eastAsia="ko-KR"/>
              </w:rPr>
            </w:pPr>
            <w:r w:rsidRPr="00C7345F">
              <w:t>1,110</w:t>
            </w:r>
          </w:p>
        </w:tc>
        <w:tc>
          <w:tcPr>
            <w:tcW w:w="1512" w:type="dxa"/>
          </w:tcPr>
          <w:p w14:paraId="2AA56D93" w14:textId="77777777" w:rsidR="00384C43" w:rsidRPr="00C7345F" w:rsidRDefault="00384C43" w:rsidP="00F73F5C">
            <w:pPr>
              <w:pStyle w:val="TableText"/>
              <w:ind w:right="360"/>
              <w:rPr>
                <w:rFonts w:eastAsia="Times New Roman"/>
                <w:szCs w:val="24"/>
                <w:lang w:eastAsia="ko-KR"/>
              </w:rPr>
            </w:pPr>
            <w:r w:rsidRPr="00C7345F">
              <w:t>34.30</w:t>
            </w:r>
          </w:p>
        </w:tc>
      </w:tr>
      <w:tr w:rsidR="00384C43" w:rsidRPr="00C7345F" w14:paraId="2D86D03F" w14:textId="77777777" w:rsidTr="00F73F5C">
        <w:tc>
          <w:tcPr>
            <w:tcW w:w="1584" w:type="dxa"/>
            <w:noWrap/>
            <w:hideMark/>
          </w:tcPr>
          <w:p w14:paraId="142D3214"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24E6E4D6" w14:textId="77777777" w:rsidR="00384C43" w:rsidRPr="00C7345F" w:rsidRDefault="00384C43" w:rsidP="00F73F5C">
            <w:pPr>
              <w:pStyle w:val="TableText"/>
              <w:rPr>
                <w:rFonts w:eastAsia="Times New Roman"/>
                <w:szCs w:val="24"/>
                <w:lang w:eastAsia="ko-KR"/>
              </w:rPr>
            </w:pPr>
            <w:r w:rsidRPr="00C7345F">
              <w:t>116</w:t>
            </w:r>
          </w:p>
        </w:tc>
        <w:tc>
          <w:tcPr>
            <w:tcW w:w="1512" w:type="dxa"/>
          </w:tcPr>
          <w:p w14:paraId="48E5A8BA" w14:textId="77777777" w:rsidR="00384C43" w:rsidRPr="00C7345F" w:rsidRDefault="00384C43" w:rsidP="00F73F5C">
            <w:pPr>
              <w:pStyle w:val="TableText"/>
              <w:ind w:right="360"/>
              <w:rPr>
                <w:rFonts w:eastAsia="Times New Roman"/>
                <w:szCs w:val="24"/>
                <w:lang w:eastAsia="ko-KR"/>
              </w:rPr>
            </w:pPr>
            <w:r w:rsidRPr="00C7345F">
              <w:t>3.58</w:t>
            </w:r>
          </w:p>
        </w:tc>
      </w:tr>
      <w:tr w:rsidR="00384C43" w:rsidRPr="00C7345F" w14:paraId="5D30077B" w14:textId="77777777" w:rsidTr="00F73F5C">
        <w:tc>
          <w:tcPr>
            <w:tcW w:w="1584" w:type="dxa"/>
            <w:noWrap/>
            <w:hideMark/>
          </w:tcPr>
          <w:p w14:paraId="27EFD136"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3639D3AB" w14:textId="77777777" w:rsidR="00384C43" w:rsidRPr="00C7345F" w:rsidRDefault="00384C43" w:rsidP="00F73F5C">
            <w:pPr>
              <w:pStyle w:val="TableText"/>
              <w:rPr>
                <w:rFonts w:eastAsia="Times New Roman"/>
                <w:szCs w:val="24"/>
                <w:lang w:eastAsia="ko-KR"/>
              </w:rPr>
            </w:pPr>
            <w:r w:rsidRPr="00C7345F">
              <w:t>109</w:t>
            </w:r>
          </w:p>
        </w:tc>
        <w:tc>
          <w:tcPr>
            <w:tcW w:w="1512" w:type="dxa"/>
          </w:tcPr>
          <w:p w14:paraId="637A12CC" w14:textId="77777777" w:rsidR="00384C43" w:rsidRPr="00C7345F" w:rsidRDefault="00384C43" w:rsidP="00F73F5C">
            <w:pPr>
              <w:pStyle w:val="TableText"/>
              <w:ind w:right="360"/>
              <w:rPr>
                <w:rFonts w:eastAsia="Times New Roman"/>
                <w:szCs w:val="24"/>
                <w:lang w:eastAsia="ko-KR"/>
              </w:rPr>
            </w:pPr>
            <w:r w:rsidRPr="00C7345F">
              <w:t>3.37</w:t>
            </w:r>
          </w:p>
        </w:tc>
      </w:tr>
      <w:tr w:rsidR="00384C43" w:rsidRPr="00C7345F" w14:paraId="0F55BB95" w14:textId="77777777" w:rsidTr="00F73F5C">
        <w:tc>
          <w:tcPr>
            <w:tcW w:w="1584" w:type="dxa"/>
            <w:noWrap/>
            <w:hideMark/>
          </w:tcPr>
          <w:p w14:paraId="169BDEB1"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74BADA14" w14:textId="77777777" w:rsidR="00384C43" w:rsidRPr="00C7345F" w:rsidRDefault="00384C43" w:rsidP="00F73F5C">
            <w:pPr>
              <w:pStyle w:val="TableText"/>
              <w:rPr>
                <w:rFonts w:eastAsia="Times New Roman"/>
                <w:szCs w:val="24"/>
                <w:lang w:eastAsia="ko-KR"/>
              </w:rPr>
            </w:pPr>
            <w:r w:rsidRPr="00C7345F">
              <w:t>118</w:t>
            </w:r>
          </w:p>
        </w:tc>
        <w:tc>
          <w:tcPr>
            <w:tcW w:w="1512" w:type="dxa"/>
          </w:tcPr>
          <w:p w14:paraId="3F4D30CB" w14:textId="77777777" w:rsidR="00384C43" w:rsidRPr="00C7345F" w:rsidRDefault="00384C43" w:rsidP="00F73F5C">
            <w:pPr>
              <w:pStyle w:val="TableText"/>
              <w:ind w:right="360"/>
              <w:rPr>
                <w:rFonts w:eastAsia="Times New Roman"/>
                <w:szCs w:val="24"/>
                <w:lang w:eastAsia="ko-KR"/>
              </w:rPr>
            </w:pPr>
            <w:r w:rsidRPr="00C7345F">
              <w:t>3.65</w:t>
            </w:r>
          </w:p>
        </w:tc>
      </w:tr>
      <w:tr w:rsidR="00384C43" w:rsidRPr="00C7345F" w14:paraId="416035AE" w14:textId="77777777" w:rsidTr="00F73F5C">
        <w:tc>
          <w:tcPr>
            <w:tcW w:w="1584" w:type="dxa"/>
            <w:noWrap/>
            <w:hideMark/>
          </w:tcPr>
          <w:p w14:paraId="670A02D1"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061AF4E7" w14:textId="77777777" w:rsidR="00384C43" w:rsidRPr="00C7345F" w:rsidRDefault="00384C43" w:rsidP="00F73F5C">
            <w:pPr>
              <w:pStyle w:val="TableText"/>
              <w:rPr>
                <w:rFonts w:eastAsia="Times New Roman"/>
                <w:szCs w:val="24"/>
                <w:lang w:eastAsia="ko-KR"/>
              </w:rPr>
            </w:pPr>
            <w:r w:rsidRPr="00C7345F">
              <w:t>62</w:t>
            </w:r>
          </w:p>
        </w:tc>
        <w:tc>
          <w:tcPr>
            <w:tcW w:w="1512" w:type="dxa"/>
          </w:tcPr>
          <w:p w14:paraId="533207C0" w14:textId="77777777" w:rsidR="00384C43" w:rsidRPr="00C7345F" w:rsidRDefault="00384C43" w:rsidP="00F73F5C">
            <w:pPr>
              <w:pStyle w:val="TableText"/>
              <w:ind w:right="360"/>
              <w:rPr>
                <w:rFonts w:eastAsia="Times New Roman"/>
                <w:szCs w:val="24"/>
                <w:lang w:eastAsia="ko-KR"/>
              </w:rPr>
            </w:pPr>
            <w:r w:rsidRPr="00C7345F">
              <w:t>1.92</w:t>
            </w:r>
          </w:p>
        </w:tc>
      </w:tr>
      <w:tr w:rsidR="00384C43" w:rsidRPr="00C7345F" w14:paraId="4C565796" w14:textId="77777777" w:rsidTr="00F73F5C">
        <w:tc>
          <w:tcPr>
            <w:tcW w:w="1584" w:type="dxa"/>
            <w:noWrap/>
          </w:tcPr>
          <w:p w14:paraId="22F82164" w14:textId="77777777" w:rsidR="00384C43" w:rsidRPr="00C7345F" w:rsidRDefault="00384C43" w:rsidP="00F73F5C">
            <w:pPr>
              <w:pStyle w:val="TableText"/>
              <w:ind w:right="504"/>
              <w:rPr>
                <w:color w:val="000000"/>
                <w:szCs w:val="24"/>
              </w:rPr>
            </w:pPr>
            <w:r w:rsidRPr="00C7345F">
              <w:t>5</w:t>
            </w:r>
          </w:p>
        </w:tc>
        <w:tc>
          <w:tcPr>
            <w:tcW w:w="950" w:type="dxa"/>
            <w:noWrap/>
          </w:tcPr>
          <w:p w14:paraId="2425B041" w14:textId="77777777" w:rsidR="00384C43" w:rsidRPr="00C7345F" w:rsidRDefault="00384C43" w:rsidP="00F73F5C">
            <w:pPr>
              <w:pStyle w:val="TableText"/>
              <w:rPr>
                <w:rFonts w:eastAsia="Times New Roman"/>
                <w:szCs w:val="24"/>
                <w:lang w:eastAsia="ko-KR"/>
              </w:rPr>
            </w:pPr>
            <w:r w:rsidRPr="00C7345F">
              <w:t>92</w:t>
            </w:r>
          </w:p>
        </w:tc>
        <w:tc>
          <w:tcPr>
            <w:tcW w:w="1512" w:type="dxa"/>
          </w:tcPr>
          <w:p w14:paraId="54E7668F" w14:textId="77777777" w:rsidR="00384C43" w:rsidRPr="00C7345F" w:rsidRDefault="00384C43" w:rsidP="00F73F5C">
            <w:pPr>
              <w:pStyle w:val="TableText"/>
              <w:ind w:right="360"/>
              <w:rPr>
                <w:rFonts w:eastAsia="Times New Roman"/>
                <w:szCs w:val="24"/>
                <w:lang w:eastAsia="ko-KR"/>
              </w:rPr>
            </w:pPr>
            <w:r w:rsidRPr="00C7345F">
              <w:t>2.84</w:t>
            </w:r>
          </w:p>
        </w:tc>
      </w:tr>
      <w:tr w:rsidR="00384C43" w:rsidRPr="00C7345F" w14:paraId="5CA8CF77" w14:textId="77777777" w:rsidTr="00F73F5C">
        <w:tc>
          <w:tcPr>
            <w:tcW w:w="1584" w:type="dxa"/>
            <w:noWrap/>
          </w:tcPr>
          <w:p w14:paraId="276AF4F4" w14:textId="77777777" w:rsidR="00384C43" w:rsidRPr="00C7345F" w:rsidRDefault="00384C43" w:rsidP="00F73F5C">
            <w:pPr>
              <w:pStyle w:val="TableText"/>
              <w:ind w:right="504"/>
              <w:rPr>
                <w:color w:val="000000"/>
                <w:szCs w:val="24"/>
              </w:rPr>
            </w:pPr>
            <w:r w:rsidRPr="00C7345F">
              <w:t>6</w:t>
            </w:r>
          </w:p>
        </w:tc>
        <w:tc>
          <w:tcPr>
            <w:tcW w:w="950" w:type="dxa"/>
            <w:noWrap/>
          </w:tcPr>
          <w:p w14:paraId="4D43F7DA" w14:textId="77777777" w:rsidR="00384C43" w:rsidRPr="00C7345F" w:rsidRDefault="00384C43" w:rsidP="00F73F5C">
            <w:pPr>
              <w:pStyle w:val="TableText"/>
              <w:rPr>
                <w:rFonts w:eastAsia="Times New Roman"/>
                <w:szCs w:val="24"/>
                <w:lang w:eastAsia="ko-KR"/>
              </w:rPr>
            </w:pPr>
            <w:r w:rsidRPr="00C7345F">
              <w:t>95</w:t>
            </w:r>
          </w:p>
        </w:tc>
        <w:tc>
          <w:tcPr>
            <w:tcW w:w="1512" w:type="dxa"/>
          </w:tcPr>
          <w:p w14:paraId="43883D69" w14:textId="77777777" w:rsidR="00384C43" w:rsidRPr="00C7345F" w:rsidRDefault="00384C43" w:rsidP="00F73F5C">
            <w:pPr>
              <w:pStyle w:val="TableText"/>
              <w:ind w:right="360"/>
              <w:rPr>
                <w:rFonts w:eastAsia="Times New Roman"/>
                <w:szCs w:val="24"/>
                <w:lang w:eastAsia="ko-KR"/>
              </w:rPr>
            </w:pPr>
            <w:r w:rsidRPr="00C7345F">
              <w:t>2.94</w:t>
            </w:r>
          </w:p>
        </w:tc>
      </w:tr>
      <w:tr w:rsidR="00384C43" w:rsidRPr="00C7345F" w14:paraId="5AA8B39C" w14:textId="77777777" w:rsidTr="00F73F5C">
        <w:tc>
          <w:tcPr>
            <w:tcW w:w="1584" w:type="dxa"/>
            <w:noWrap/>
          </w:tcPr>
          <w:p w14:paraId="532BFEC4" w14:textId="77777777" w:rsidR="00384C43" w:rsidRPr="00C7345F" w:rsidRDefault="00384C43" w:rsidP="00F73F5C">
            <w:pPr>
              <w:pStyle w:val="TableText"/>
              <w:ind w:right="504"/>
              <w:rPr>
                <w:color w:val="000000"/>
                <w:szCs w:val="24"/>
              </w:rPr>
            </w:pPr>
            <w:r w:rsidRPr="00C7345F">
              <w:t>7</w:t>
            </w:r>
          </w:p>
        </w:tc>
        <w:tc>
          <w:tcPr>
            <w:tcW w:w="950" w:type="dxa"/>
            <w:noWrap/>
          </w:tcPr>
          <w:p w14:paraId="59D98CAE" w14:textId="77777777" w:rsidR="00384C43" w:rsidRPr="00C7345F" w:rsidRDefault="00384C43" w:rsidP="00F73F5C">
            <w:pPr>
              <w:pStyle w:val="TableText"/>
              <w:rPr>
                <w:rFonts w:eastAsia="Times New Roman"/>
                <w:szCs w:val="24"/>
                <w:lang w:eastAsia="ko-KR"/>
              </w:rPr>
            </w:pPr>
            <w:r w:rsidRPr="00C7345F">
              <w:t>102</w:t>
            </w:r>
          </w:p>
        </w:tc>
        <w:tc>
          <w:tcPr>
            <w:tcW w:w="1512" w:type="dxa"/>
          </w:tcPr>
          <w:p w14:paraId="09F6C322" w14:textId="77777777" w:rsidR="00384C43" w:rsidRPr="00C7345F" w:rsidRDefault="00384C43" w:rsidP="00F73F5C">
            <w:pPr>
              <w:pStyle w:val="TableText"/>
              <w:ind w:right="360"/>
              <w:rPr>
                <w:rFonts w:eastAsia="Times New Roman"/>
                <w:szCs w:val="24"/>
                <w:lang w:eastAsia="ko-KR"/>
              </w:rPr>
            </w:pPr>
            <w:r w:rsidRPr="00C7345F">
              <w:t>3.15</w:t>
            </w:r>
          </w:p>
        </w:tc>
      </w:tr>
      <w:tr w:rsidR="00384C43" w:rsidRPr="00C7345F" w14:paraId="6EC0FC6E" w14:textId="77777777" w:rsidTr="00F73F5C">
        <w:tc>
          <w:tcPr>
            <w:tcW w:w="1584" w:type="dxa"/>
            <w:noWrap/>
          </w:tcPr>
          <w:p w14:paraId="14FF53B9" w14:textId="77777777" w:rsidR="00384C43" w:rsidRPr="00C7345F" w:rsidRDefault="00384C43" w:rsidP="00F73F5C">
            <w:pPr>
              <w:pStyle w:val="TableText"/>
              <w:ind w:right="504"/>
              <w:rPr>
                <w:color w:val="000000"/>
                <w:szCs w:val="24"/>
              </w:rPr>
            </w:pPr>
            <w:r w:rsidRPr="00C7345F">
              <w:t>8</w:t>
            </w:r>
          </w:p>
        </w:tc>
        <w:tc>
          <w:tcPr>
            <w:tcW w:w="950" w:type="dxa"/>
            <w:noWrap/>
          </w:tcPr>
          <w:p w14:paraId="223B90D6" w14:textId="77777777" w:rsidR="00384C43" w:rsidRPr="00C7345F" w:rsidRDefault="00384C43" w:rsidP="00F73F5C">
            <w:pPr>
              <w:pStyle w:val="TableText"/>
              <w:rPr>
                <w:rFonts w:eastAsia="Times New Roman"/>
                <w:szCs w:val="24"/>
                <w:lang w:eastAsia="ko-KR"/>
              </w:rPr>
            </w:pPr>
            <w:r w:rsidRPr="00C7345F">
              <w:t>112</w:t>
            </w:r>
          </w:p>
        </w:tc>
        <w:tc>
          <w:tcPr>
            <w:tcW w:w="1512" w:type="dxa"/>
          </w:tcPr>
          <w:p w14:paraId="62303729" w14:textId="77777777" w:rsidR="00384C43" w:rsidRPr="00C7345F" w:rsidRDefault="00384C43" w:rsidP="00F73F5C">
            <w:pPr>
              <w:pStyle w:val="TableText"/>
              <w:ind w:right="360"/>
              <w:rPr>
                <w:rFonts w:eastAsia="Times New Roman"/>
                <w:szCs w:val="24"/>
                <w:lang w:eastAsia="ko-KR"/>
              </w:rPr>
            </w:pPr>
            <w:r w:rsidRPr="00C7345F">
              <w:t>3.46</w:t>
            </w:r>
          </w:p>
        </w:tc>
      </w:tr>
      <w:tr w:rsidR="00384C43" w:rsidRPr="00C7345F" w14:paraId="3108D21F" w14:textId="77777777" w:rsidTr="00F73F5C">
        <w:tc>
          <w:tcPr>
            <w:tcW w:w="1584" w:type="dxa"/>
            <w:noWrap/>
          </w:tcPr>
          <w:p w14:paraId="7CA0EE4F" w14:textId="77777777" w:rsidR="00384C43" w:rsidRPr="00C7345F" w:rsidRDefault="00384C43" w:rsidP="00F73F5C">
            <w:pPr>
              <w:pStyle w:val="TableText"/>
              <w:ind w:right="504"/>
              <w:rPr>
                <w:color w:val="000000"/>
                <w:szCs w:val="24"/>
              </w:rPr>
            </w:pPr>
            <w:r w:rsidRPr="00C7345F">
              <w:t>9</w:t>
            </w:r>
          </w:p>
        </w:tc>
        <w:tc>
          <w:tcPr>
            <w:tcW w:w="950" w:type="dxa"/>
            <w:noWrap/>
          </w:tcPr>
          <w:p w14:paraId="44E351B2" w14:textId="77777777" w:rsidR="00384C43" w:rsidRPr="00C7345F" w:rsidRDefault="00384C43" w:rsidP="00F73F5C">
            <w:pPr>
              <w:pStyle w:val="TableText"/>
              <w:rPr>
                <w:rFonts w:eastAsia="Times New Roman"/>
                <w:szCs w:val="24"/>
                <w:lang w:eastAsia="ko-KR"/>
              </w:rPr>
            </w:pPr>
            <w:r w:rsidRPr="00C7345F">
              <w:t>156</w:t>
            </w:r>
          </w:p>
        </w:tc>
        <w:tc>
          <w:tcPr>
            <w:tcW w:w="1512" w:type="dxa"/>
          </w:tcPr>
          <w:p w14:paraId="5FC20363" w14:textId="77777777" w:rsidR="00384C43" w:rsidRPr="00C7345F" w:rsidRDefault="00384C43" w:rsidP="00F73F5C">
            <w:pPr>
              <w:pStyle w:val="TableText"/>
              <w:ind w:right="360"/>
              <w:rPr>
                <w:rFonts w:eastAsia="Times New Roman"/>
                <w:szCs w:val="24"/>
                <w:lang w:eastAsia="ko-KR"/>
              </w:rPr>
            </w:pPr>
            <w:r w:rsidRPr="00C7345F">
              <w:t>4.82</w:t>
            </w:r>
          </w:p>
        </w:tc>
      </w:tr>
      <w:tr w:rsidR="00384C43" w:rsidRPr="00C7345F" w14:paraId="2A1A8799" w14:textId="77777777" w:rsidTr="00F73F5C">
        <w:tc>
          <w:tcPr>
            <w:tcW w:w="1584" w:type="dxa"/>
            <w:noWrap/>
          </w:tcPr>
          <w:p w14:paraId="3A71AAFB" w14:textId="77777777" w:rsidR="00384C43" w:rsidRPr="00C7345F" w:rsidRDefault="00384C43" w:rsidP="00F73F5C">
            <w:pPr>
              <w:pStyle w:val="TableText"/>
              <w:ind w:right="504"/>
            </w:pPr>
            <w:r w:rsidRPr="00C7345F">
              <w:t>10</w:t>
            </w:r>
          </w:p>
        </w:tc>
        <w:tc>
          <w:tcPr>
            <w:tcW w:w="950" w:type="dxa"/>
            <w:noWrap/>
          </w:tcPr>
          <w:p w14:paraId="35B9301B" w14:textId="77777777" w:rsidR="00384C43" w:rsidRPr="00C7345F" w:rsidRDefault="00384C43" w:rsidP="00F73F5C">
            <w:pPr>
              <w:pStyle w:val="TableText"/>
            </w:pPr>
            <w:r w:rsidRPr="00C7345F">
              <w:t>179</w:t>
            </w:r>
          </w:p>
        </w:tc>
        <w:tc>
          <w:tcPr>
            <w:tcW w:w="1512" w:type="dxa"/>
          </w:tcPr>
          <w:p w14:paraId="1C775C3E" w14:textId="77777777" w:rsidR="00384C43" w:rsidRPr="00C7345F" w:rsidRDefault="00384C43" w:rsidP="00F73F5C">
            <w:pPr>
              <w:pStyle w:val="TableText"/>
              <w:ind w:right="360"/>
            </w:pPr>
            <w:r w:rsidRPr="00C7345F">
              <w:t>5.53</w:t>
            </w:r>
          </w:p>
        </w:tc>
      </w:tr>
      <w:tr w:rsidR="00384C43" w:rsidRPr="00C7345F" w14:paraId="1AB72774" w14:textId="77777777" w:rsidTr="00F73F5C">
        <w:tc>
          <w:tcPr>
            <w:tcW w:w="1584" w:type="dxa"/>
            <w:noWrap/>
          </w:tcPr>
          <w:p w14:paraId="56D0C096" w14:textId="77777777" w:rsidR="00384C43" w:rsidRPr="00C7345F" w:rsidRDefault="00384C43" w:rsidP="00F73F5C">
            <w:pPr>
              <w:pStyle w:val="TableText"/>
              <w:ind w:right="504"/>
            </w:pPr>
            <w:r w:rsidRPr="00C7345F">
              <w:t>11</w:t>
            </w:r>
          </w:p>
        </w:tc>
        <w:tc>
          <w:tcPr>
            <w:tcW w:w="950" w:type="dxa"/>
            <w:noWrap/>
          </w:tcPr>
          <w:p w14:paraId="217929B0" w14:textId="77777777" w:rsidR="00384C43" w:rsidRPr="00C7345F" w:rsidRDefault="00384C43" w:rsidP="00F73F5C">
            <w:pPr>
              <w:pStyle w:val="TableText"/>
            </w:pPr>
            <w:r w:rsidRPr="00C7345F">
              <w:t>215</w:t>
            </w:r>
          </w:p>
        </w:tc>
        <w:tc>
          <w:tcPr>
            <w:tcW w:w="1512" w:type="dxa"/>
          </w:tcPr>
          <w:p w14:paraId="40410DB1" w14:textId="77777777" w:rsidR="00384C43" w:rsidRPr="00C7345F" w:rsidRDefault="00384C43" w:rsidP="00F73F5C">
            <w:pPr>
              <w:pStyle w:val="TableText"/>
              <w:ind w:right="360"/>
            </w:pPr>
            <w:r w:rsidRPr="00C7345F">
              <w:t>6.64</w:t>
            </w:r>
          </w:p>
        </w:tc>
      </w:tr>
      <w:tr w:rsidR="00384C43" w:rsidRPr="00C7345F" w14:paraId="236E0092" w14:textId="77777777" w:rsidTr="00F73F5C">
        <w:tc>
          <w:tcPr>
            <w:tcW w:w="1584" w:type="dxa"/>
            <w:noWrap/>
          </w:tcPr>
          <w:p w14:paraId="7F71530C" w14:textId="77777777" w:rsidR="00384C43" w:rsidRPr="00C7345F" w:rsidRDefault="00384C43" w:rsidP="00F73F5C">
            <w:pPr>
              <w:pStyle w:val="TableText"/>
              <w:ind w:right="504"/>
            </w:pPr>
            <w:r w:rsidRPr="00C7345F">
              <w:t>12</w:t>
            </w:r>
          </w:p>
        </w:tc>
        <w:tc>
          <w:tcPr>
            <w:tcW w:w="950" w:type="dxa"/>
            <w:noWrap/>
          </w:tcPr>
          <w:p w14:paraId="398BDF42" w14:textId="77777777" w:rsidR="00384C43" w:rsidRPr="00C7345F" w:rsidRDefault="00384C43" w:rsidP="00F73F5C">
            <w:pPr>
              <w:pStyle w:val="TableText"/>
            </w:pPr>
            <w:r w:rsidRPr="00C7345F">
              <w:t>358</w:t>
            </w:r>
          </w:p>
        </w:tc>
        <w:tc>
          <w:tcPr>
            <w:tcW w:w="1512" w:type="dxa"/>
          </w:tcPr>
          <w:p w14:paraId="4600B008" w14:textId="77777777" w:rsidR="00384C43" w:rsidRPr="00C7345F" w:rsidRDefault="00384C43" w:rsidP="00F73F5C">
            <w:pPr>
              <w:pStyle w:val="TableText"/>
              <w:ind w:right="360"/>
            </w:pPr>
            <w:r w:rsidRPr="00C7345F">
              <w:t>11.06</w:t>
            </w:r>
          </w:p>
        </w:tc>
      </w:tr>
      <w:tr w:rsidR="00384C43" w:rsidRPr="00C7345F" w14:paraId="7F3B6772" w14:textId="77777777" w:rsidTr="00F73F5C">
        <w:tc>
          <w:tcPr>
            <w:tcW w:w="1584" w:type="dxa"/>
            <w:noWrap/>
          </w:tcPr>
          <w:p w14:paraId="4E189676" w14:textId="77777777" w:rsidR="00384C43" w:rsidRPr="00C7345F" w:rsidRDefault="00384C43" w:rsidP="00F73F5C">
            <w:pPr>
              <w:pStyle w:val="TableText"/>
              <w:ind w:right="504"/>
            </w:pPr>
            <w:r w:rsidRPr="00C7345F">
              <w:t>13</w:t>
            </w:r>
          </w:p>
        </w:tc>
        <w:tc>
          <w:tcPr>
            <w:tcW w:w="950" w:type="dxa"/>
            <w:noWrap/>
          </w:tcPr>
          <w:p w14:paraId="20511A44" w14:textId="77777777" w:rsidR="00384C43" w:rsidRPr="00C7345F" w:rsidRDefault="00384C43" w:rsidP="00F73F5C">
            <w:pPr>
              <w:pStyle w:val="TableText"/>
            </w:pPr>
            <w:r w:rsidRPr="00C7345F">
              <w:t>412</w:t>
            </w:r>
          </w:p>
        </w:tc>
        <w:tc>
          <w:tcPr>
            <w:tcW w:w="1512" w:type="dxa"/>
          </w:tcPr>
          <w:p w14:paraId="62695DAB" w14:textId="77777777" w:rsidR="00384C43" w:rsidRPr="00C7345F" w:rsidRDefault="00384C43" w:rsidP="00F73F5C">
            <w:pPr>
              <w:pStyle w:val="TableText"/>
              <w:ind w:right="360"/>
            </w:pPr>
            <w:r w:rsidRPr="00C7345F">
              <w:t>12.73</w:t>
            </w:r>
          </w:p>
        </w:tc>
      </w:tr>
    </w:tbl>
    <w:p w14:paraId="24FC8A0F" w14:textId="77777777" w:rsidR="00384C43" w:rsidRPr="00C7345F" w:rsidRDefault="00384C43" w:rsidP="00F73F5C">
      <w:pPr>
        <w:pStyle w:val="Caption"/>
        <w:pageBreakBefore/>
      </w:pPr>
      <w:bookmarkStart w:id="597" w:name="_Toc134621876"/>
      <w:r w:rsidRPr="00C7345F">
        <w:lastRenderedPageBreak/>
        <w:t>Table 4.A.</w:t>
      </w:r>
      <w:r w:rsidRPr="00C7345F">
        <w:fldChar w:fldCharType="begin"/>
      </w:r>
      <w:r w:rsidRPr="00C7345F">
        <w:instrText>SEQ Table_4.A. \* ARABIC</w:instrText>
      </w:r>
      <w:r w:rsidRPr="00C7345F">
        <w:fldChar w:fldCharType="separate"/>
      </w:r>
      <w:r w:rsidRPr="00C7345F">
        <w:t>43</w:t>
      </w:r>
      <w:r w:rsidRPr="00C7345F">
        <w:fldChar w:fldCharType="end"/>
      </w:r>
      <w:r w:rsidRPr="00C7345F">
        <w:t xml:space="preserve">  Raw Score Distribution for Grade Three—Writing</w:t>
      </w:r>
      <w:bookmarkEnd w:id="597"/>
    </w:p>
    <w:tbl>
      <w:tblPr>
        <w:tblStyle w:val="TRs"/>
        <w:tblW w:w="0" w:type="auto"/>
        <w:tblLayout w:type="fixed"/>
        <w:tblLook w:val="04A0" w:firstRow="1" w:lastRow="0" w:firstColumn="1" w:lastColumn="0" w:noHBand="0" w:noVBand="1"/>
        <w:tblDescription w:val="Raw Score Distribution for Grade Three—Writing"/>
      </w:tblPr>
      <w:tblGrid>
        <w:gridCol w:w="1584"/>
        <w:gridCol w:w="950"/>
        <w:gridCol w:w="1512"/>
      </w:tblGrid>
      <w:tr w:rsidR="00384C43" w:rsidRPr="00C7345F" w14:paraId="636F3262"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7492EDB"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1D972D06"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4BA71220"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5F13BF3D" w14:textId="77777777" w:rsidTr="00F73F5C">
        <w:tc>
          <w:tcPr>
            <w:tcW w:w="1584" w:type="dxa"/>
            <w:noWrap/>
            <w:hideMark/>
          </w:tcPr>
          <w:p w14:paraId="3BECD4DC"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07AECE0C" w14:textId="77777777" w:rsidR="00384C43" w:rsidRPr="00C7345F" w:rsidRDefault="00384C43" w:rsidP="00F73F5C">
            <w:pPr>
              <w:pStyle w:val="TableText"/>
              <w:rPr>
                <w:rFonts w:eastAsia="Times New Roman"/>
                <w:szCs w:val="24"/>
                <w:lang w:eastAsia="ko-KR"/>
              </w:rPr>
            </w:pPr>
            <w:r w:rsidRPr="00C7345F">
              <w:t>1,394</w:t>
            </w:r>
          </w:p>
        </w:tc>
        <w:tc>
          <w:tcPr>
            <w:tcW w:w="1512" w:type="dxa"/>
          </w:tcPr>
          <w:p w14:paraId="582358D5" w14:textId="77777777" w:rsidR="00384C43" w:rsidRPr="00C7345F" w:rsidRDefault="00384C43" w:rsidP="00F73F5C">
            <w:pPr>
              <w:pStyle w:val="TableText"/>
              <w:ind w:right="360"/>
              <w:rPr>
                <w:rFonts w:eastAsia="Times New Roman"/>
                <w:szCs w:val="24"/>
                <w:lang w:eastAsia="ko-KR"/>
              </w:rPr>
            </w:pPr>
            <w:r w:rsidRPr="00C7345F">
              <w:t>48.17</w:t>
            </w:r>
          </w:p>
        </w:tc>
      </w:tr>
      <w:tr w:rsidR="00384C43" w:rsidRPr="00C7345F" w14:paraId="668A0874" w14:textId="77777777" w:rsidTr="00F73F5C">
        <w:tc>
          <w:tcPr>
            <w:tcW w:w="1584" w:type="dxa"/>
            <w:noWrap/>
            <w:hideMark/>
          </w:tcPr>
          <w:p w14:paraId="139C7B87"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753BA0E3" w14:textId="77777777" w:rsidR="00384C43" w:rsidRPr="00C7345F" w:rsidRDefault="00384C43" w:rsidP="00F73F5C">
            <w:pPr>
              <w:pStyle w:val="TableText"/>
              <w:rPr>
                <w:rFonts w:eastAsia="Times New Roman"/>
                <w:szCs w:val="24"/>
                <w:lang w:eastAsia="ko-KR"/>
              </w:rPr>
            </w:pPr>
            <w:r w:rsidRPr="00C7345F">
              <w:t>97</w:t>
            </w:r>
          </w:p>
        </w:tc>
        <w:tc>
          <w:tcPr>
            <w:tcW w:w="1512" w:type="dxa"/>
          </w:tcPr>
          <w:p w14:paraId="0B98232C" w14:textId="77777777" w:rsidR="00384C43" w:rsidRPr="00C7345F" w:rsidRDefault="00384C43" w:rsidP="00F73F5C">
            <w:pPr>
              <w:pStyle w:val="TableText"/>
              <w:ind w:right="360"/>
              <w:rPr>
                <w:rFonts w:eastAsia="Times New Roman"/>
                <w:szCs w:val="24"/>
                <w:lang w:eastAsia="ko-KR"/>
              </w:rPr>
            </w:pPr>
            <w:r w:rsidRPr="00C7345F">
              <w:t>3.35</w:t>
            </w:r>
          </w:p>
        </w:tc>
      </w:tr>
      <w:tr w:rsidR="00384C43" w:rsidRPr="00C7345F" w14:paraId="0A01188F" w14:textId="77777777" w:rsidTr="00F73F5C">
        <w:tc>
          <w:tcPr>
            <w:tcW w:w="1584" w:type="dxa"/>
            <w:noWrap/>
            <w:hideMark/>
          </w:tcPr>
          <w:p w14:paraId="58733031"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560CB0C6" w14:textId="77777777" w:rsidR="00384C43" w:rsidRPr="00C7345F" w:rsidRDefault="00384C43" w:rsidP="00F73F5C">
            <w:pPr>
              <w:pStyle w:val="TableText"/>
              <w:rPr>
                <w:rFonts w:eastAsia="Times New Roman"/>
                <w:szCs w:val="24"/>
                <w:lang w:eastAsia="ko-KR"/>
              </w:rPr>
            </w:pPr>
            <w:r w:rsidRPr="00C7345F">
              <w:t>90</w:t>
            </w:r>
          </w:p>
        </w:tc>
        <w:tc>
          <w:tcPr>
            <w:tcW w:w="1512" w:type="dxa"/>
          </w:tcPr>
          <w:p w14:paraId="3FE68820" w14:textId="77777777" w:rsidR="00384C43" w:rsidRPr="00C7345F" w:rsidRDefault="00384C43" w:rsidP="00F73F5C">
            <w:pPr>
              <w:pStyle w:val="TableText"/>
              <w:ind w:right="360"/>
              <w:rPr>
                <w:rFonts w:eastAsia="Times New Roman"/>
                <w:szCs w:val="24"/>
                <w:lang w:eastAsia="ko-KR"/>
              </w:rPr>
            </w:pPr>
            <w:r w:rsidRPr="00C7345F">
              <w:t>3.11</w:t>
            </w:r>
          </w:p>
        </w:tc>
      </w:tr>
      <w:tr w:rsidR="00384C43" w:rsidRPr="00C7345F" w14:paraId="1EF7B077" w14:textId="77777777" w:rsidTr="00F73F5C">
        <w:tc>
          <w:tcPr>
            <w:tcW w:w="1584" w:type="dxa"/>
            <w:noWrap/>
            <w:hideMark/>
          </w:tcPr>
          <w:p w14:paraId="6717CCC3"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17173221" w14:textId="77777777" w:rsidR="00384C43" w:rsidRPr="00C7345F" w:rsidRDefault="00384C43" w:rsidP="00F73F5C">
            <w:pPr>
              <w:pStyle w:val="TableText"/>
              <w:rPr>
                <w:rFonts w:eastAsia="Times New Roman"/>
                <w:szCs w:val="24"/>
                <w:lang w:eastAsia="ko-KR"/>
              </w:rPr>
            </w:pPr>
            <w:r w:rsidRPr="00C7345F">
              <w:t>97</w:t>
            </w:r>
          </w:p>
        </w:tc>
        <w:tc>
          <w:tcPr>
            <w:tcW w:w="1512" w:type="dxa"/>
          </w:tcPr>
          <w:p w14:paraId="6FEAD4EE" w14:textId="77777777" w:rsidR="00384C43" w:rsidRPr="00C7345F" w:rsidRDefault="00384C43" w:rsidP="00F73F5C">
            <w:pPr>
              <w:pStyle w:val="TableText"/>
              <w:ind w:right="360"/>
              <w:rPr>
                <w:rFonts w:eastAsia="Times New Roman"/>
                <w:szCs w:val="24"/>
                <w:lang w:eastAsia="ko-KR"/>
              </w:rPr>
            </w:pPr>
            <w:r w:rsidRPr="00C7345F">
              <w:t>3.35</w:t>
            </w:r>
          </w:p>
        </w:tc>
      </w:tr>
      <w:tr w:rsidR="00384C43" w:rsidRPr="00C7345F" w14:paraId="4C70CE9F" w14:textId="77777777" w:rsidTr="00F73F5C">
        <w:tc>
          <w:tcPr>
            <w:tcW w:w="1584" w:type="dxa"/>
            <w:noWrap/>
            <w:hideMark/>
          </w:tcPr>
          <w:p w14:paraId="1F397E67"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7BB2FF98" w14:textId="77777777" w:rsidR="00384C43" w:rsidRPr="00C7345F" w:rsidRDefault="00384C43" w:rsidP="00F73F5C">
            <w:pPr>
              <w:pStyle w:val="TableText"/>
              <w:rPr>
                <w:rFonts w:eastAsia="Times New Roman"/>
                <w:szCs w:val="24"/>
                <w:lang w:eastAsia="ko-KR"/>
              </w:rPr>
            </w:pPr>
            <w:r w:rsidRPr="00C7345F">
              <w:t>92</w:t>
            </w:r>
          </w:p>
        </w:tc>
        <w:tc>
          <w:tcPr>
            <w:tcW w:w="1512" w:type="dxa"/>
          </w:tcPr>
          <w:p w14:paraId="1D0463AE" w14:textId="77777777" w:rsidR="00384C43" w:rsidRPr="00C7345F" w:rsidRDefault="00384C43" w:rsidP="00F73F5C">
            <w:pPr>
              <w:pStyle w:val="TableText"/>
              <w:ind w:right="360"/>
              <w:rPr>
                <w:rFonts w:eastAsia="Times New Roman"/>
                <w:szCs w:val="24"/>
                <w:lang w:eastAsia="ko-KR"/>
              </w:rPr>
            </w:pPr>
            <w:r w:rsidRPr="00C7345F">
              <w:t>3.18</w:t>
            </w:r>
          </w:p>
        </w:tc>
      </w:tr>
      <w:tr w:rsidR="00384C43" w:rsidRPr="00C7345F" w14:paraId="4CAF1CC7" w14:textId="77777777" w:rsidTr="00F73F5C">
        <w:tc>
          <w:tcPr>
            <w:tcW w:w="1584" w:type="dxa"/>
            <w:noWrap/>
          </w:tcPr>
          <w:p w14:paraId="1EB37D62" w14:textId="77777777" w:rsidR="00384C43" w:rsidRPr="00C7345F" w:rsidRDefault="00384C43" w:rsidP="00F73F5C">
            <w:pPr>
              <w:pStyle w:val="TableText"/>
              <w:ind w:right="504"/>
              <w:rPr>
                <w:color w:val="000000"/>
                <w:szCs w:val="24"/>
              </w:rPr>
            </w:pPr>
            <w:r w:rsidRPr="00C7345F">
              <w:t>5</w:t>
            </w:r>
          </w:p>
        </w:tc>
        <w:tc>
          <w:tcPr>
            <w:tcW w:w="950" w:type="dxa"/>
            <w:noWrap/>
          </w:tcPr>
          <w:p w14:paraId="66DDE759" w14:textId="77777777" w:rsidR="00384C43" w:rsidRPr="00C7345F" w:rsidRDefault="00384C43" w:rsidP="00F73F5C">
            <w:pPr>
              <w:pStyle w:val="TableText"/>
              <w:rPr>
                <w:rFonts w:eastAsia="Times New Roman"/>
                <w:szCs w:val="24"/>
                <w:lang w:eastAsia="ko-KR"/>
              </w:rPr>
            </w:pPr>
            <w:r w:rsidRPr="00C7345F">
              <w:t>101</w:t>
            </w:r>
          </w:p>
        </w:tc>
        <w:tc>
          <w:tcPr>
            <w:tcW w:w="1512" w:type="dxa"/>
          </w:tcPr>
          <w:p w14:paraId="6A013DDC" w14:textId="77777777" w:rsidR="00384C43" w:rsidRPr="00C7345F" w:rsidRDefault="00384C43" w:rsidP="00F73F5C">
            <w:pPr>
              <w:pStyle w:val="TableText"/>
              <w:ind w:right="360"/>
              <w:rPr>
                <w:rFonts w:eastAsia="Times New Roman"/>
                <w:szCs w:val="24"/>
                <w:lang w:eastAsia="ko-KR"/>
              </w:rPr>
            </w:pPr>
            <w:r w:rsidRPr="00C7345F">
              <w:t>3.49</w:t>
            </w:r>
          </w:p>
        </w:tc>
      </w:tr>
      <w:tr w:rsidR="00384C43" w:rsidRPr="00C7345F" w14:paraId="65344E4A" w14:textId="77777777" w:rsidTr="00F73F5C">
        <w:tc>
          <w:tcPr>
            <w:tcW w:w="1584" w:type="dxa"/>
            <w:noWrap/>
          </w:tcPr>
          <w:p w14:paraId="74EFE1CB" w14:textId="77777777" w:rsidR="00384C43" w:rsidRPr="00C7345F" w:rsidRDefault="00384C43" w:rsidP="00F73F5C">
            <w:pPr>
              <w:pStyle w:val="TableText"/>
              <w:ind w:right="504"/>
              <w:rPr>
                <w:color w:val="000000"/>
                <w:szCs w:val="24"/>
              </w:rPr>
            </w:pPr>
            <w:r w:rsidRPr="00C7345F">
              <w:t>6</w:t>
            </w:r>
          </w:p>
        </w:tc>
        <w:tc>
          <w:tcPr>
            <w:tcW w:w="950" w:type="dxa"/>
            <w:noWrap/>
          </w:tcPr>
          <w:p w14:paraId="31B63157" w14:textId="77777777" w:rsidR="00384C43" w:rsidRPr="00C7345F" w:rsidRDefault="00384C43" w:rsidP="00F73F5C">
            <w:pPr>
              <w:pStyle w:val="TableText"/>
              <w:rPr>
                <w:rFonts w:eastAsia="Times New Roman"/>
                <w:szCs w:val="24"/>
                <w:lang w:eastAsia="ko-KR"/>
              </w:rPr>
            </w:pPr>
            <w:r w:rsidRPr="00C7345F">
              <w:t>126</w:t>
            </w:r>
          </w:p>
        </w:tc>
        <w:tc>
          <w:tcPr>
            <w:tcW w:w="1512" w:type="dxa"/>
          </w:tcPr>
          <w:p w14:paraId="358FB58A" w14:textId="77777777" w:rsidR="00384C43" w:rsidRPr="00C7345F" w:rsidRDefault="00384C43" w:rsidP="00F73F5C">
            <w:pPr>
              <w:pStyle w:val="TableText"/>
              <w:ind w:right="360"/>
              <w:rPr>
                <w:rFonts w:eastAsia="Times New Roman"/>
                <w:szCs w:val="24"/>
                <w:lang w:eastAsia="ko-KR"/>
              </w:rPr>
            </w:pPr>
            <w:r w:rsidRPr="00C7345F">
              <w:t>4.35</w:t>
            </w:r>
          </w:p>
        </w:tc>
      </w:tr>
      <w:tr w:rsidR="00384C43" w:rsidRPr="00C7345F" w14:paraId="139BCC2F" w14:textId="77777777" w:rsidTr="00F73F5C">
        <w:tc>
          <w:tcPr>
            <w:tcW w:w="1584" w:type="dxa"/>
            <w:noWrap/>
          </w:tcPr>
          <w:p w14:paraId="22AC60F3" w14:textId="77777777" w:rsidR="00384C43" w:rsidRPr="00C7345F" w:rsidRDefault="00384C43" w:rsidP="00F73F5C">
            <w:pPr>
              <w:pStyle w:val="TableText"/>
              <w:ind w:right="504"/>
              <w:rPr>
                <w:color w:val="000000"/>
                <w:szCs w:val="24"/>
              </w:rPr>
            </w:pPr>
            <w:r w:rsidRPr="00C7345F">
              <w:t>7</w:t>
            </w:r>
          </w:p>
        </w:tc>
        <w:tc>
          <w:tcPr>
            <w:tcW w:w="950" w:type="dxa"/>
            <w:noWrap/>
          </w:tcPr>
          <w:p w14:paraId="4A100B9D" w14:textId="77777777" w:rsidR="00384C43" w:rsidRPr="00C7345F" w:rsidRDefault="00384C43" w:rsidP="00F73F5C">
            <w:pPr>
              <w:pStyle w:val="TableText"/>
              <w:rPr>
                <w:rFonts w:eastAsia="Times New Roman"/>
                <w:szCs w:val="24"/>
                <w:lang w:eastAsia="ko-KR"/>
              </w:rPr>
            </w:pPr>
            <w:r w:rsidRPr="00C7345F">
              <w:t>113</w:t>
            </w:r>
          </w:p>
        </w:tc>
        <w:tc>
          <w:tcPr>
            <w:tcW w:w="1512" w:type="dxa"/>
          </w:tcPr>
          <w:p w14:paraId="649A6EDC" w14:textId="77777777" w:rsidR="00384C43" w:rsidRPr="00C7345F" w:rsidRDefault="00384C43" w:rsidP="00F73F5C">
            <w:pPr>
              <w:pStyle w:val="TableText"/>
              <w:ind w:right="360"/>
              <w:rPr>
                <w:rFonts w:eastAsia="Times New Roman"/>
                <w:szCs w:val="24"/>
                <w:lang w:eastAsia="ko-KR"/>
              </w:rPr>
            </w:pPr>
            <w:r w:rsidRPr="00C7345F">
              <w:t>3.90</w:t>
            </w:r>
          </w:p>
        </w:tc>
      </w:tr>
      <w:tr w:rsidR="00384C43" w:rsidRPr="00C7345F" w14:paraId="78D37CAA" w14:textId="77777777" w:rsidTr="00F73F5C">
        <w:tc>
          <w:tcPr>
            <w:tcW w:w="1584" w:type="dxa"/>
            <w:noWrap/>
          </w:tcPr>
          <w:p w14:paraId="5AF4EDE1" w14:textId="77777777" w:rsidR="00384C43" w:rsidRPr="00C7345F" w:rsidRDefault="00384C43" w:rsidP="00F73F5C">
            <w:pPr>
              <w:pStyle w:val="TableText"/>
              <w:ind w:right="504"/>
              <w:rPr>
                <w:color w:val="000000"/>
                <w:szCs w:val="24"/>
              </w:rPr>
            </w:pPr>
            <w:r w:rsidRPr="00C7345F">
              <w:t>8</w:t>
            </w:r>
          </w:p>
        </w:tc>
        <w:tc>
          <w:tcPr>
            <w:tcW w:w="950" w:type="dxa"/>
            <w:noWrap/>
          </w:tcPr>
          <w:p w14:paraId="0156C388" w14:textId="77777777" w:rsidR="00384C43" w:rsidRPr="00C7345F" w:rsidRDefault="00384C43" w:rsidP="00F73F5C">
            <w:pPr>
              <w:pStyle w:val="TableText"/>
              <w:rPr>
                <w:rFonts w:eastAsia="Times New Roman"/>
                <w:szCs w:val="24"/>
                <w:lang w:eastAsia="ko-KR"/>
              </w:rPr>
            </w:pPr>
            <w:r w:rsidRPr="00C7345F">
              <w:t>154</w:t>
            </w:r>
          </w:p>
        </w:tc>
        <w:tc>
          <w:tcPr>
            <w:tcW w:w="1512" w:type="dxa"/>
          </w:tcPr>
          <w:p w14:paraId="7897F65E" w14:textId="77777777" w:rsidR="00384C43" w:rsidRPr="00C7345F" w:rsidRDefault="00384C43" w:rsidP="00F73F5C">
            <w:pPr>
              <w:pStyle w:val="TableText"/>
              <w:ind w:right="360"/>
              <w:rPr>
                <w:rFonts w:eastAsia="Times New Roman"/>
                <w:szCs w:val="24"/>
                <w:lang w:eastAsia="ko-KR"/>
              </w:rPr>
            </w:pPr>
            <w:r w:rsidRPr="00C7345F">
              <w:t>5.32</w:t>
            </w:r>
          </w:p>
        </w:tc>
      </w:tr>
      <w:tr w:rsidR="00384C43" w:rsidRPr="00C7345F" w14:paraId="4AF28D40" w14:textId="77777777" w:rsidTr="00F73F5C">
        <w:tc>
          <w:tcPr>
            <w:tcW w:w="1584" w:type="dxa"/>
            <w:noWrap/>
          </w:tcPr>
          <w:p w14:paraId="64628F8D" w14:textId="77777777" w:rsidR="00384C43" w:rsidRPr="00C7345F" w:rsidRDefault="00384C43" w:rsidP="00F73F5C">
            <w:pPr>
              <w:pStyle w:val="TableText"/>
              <w:ind w:right="504"/>
              <w:rPr>
                <w:color w:val="000000"/>
                <w:szCs w:val="24"/>
              </w:rPr>
            </w:pPr>
            <w:r w:rsidRPr="00C7345F">
              <w:t>9</w:t>
            </w:r>
          </w:p>
        </w:tc>
        <w:tc>
          <w:tcPr>
            <w:tcW w:w="950" w:type="dxa"/>
            <w:noWrap/>
          </w:tcPr>
          <w:p w14:paraId="3429EF90" w14:textId="77777777" w:rsidR="00384C43" w:rsidRPr="00C7345F" w:rsidRDefault="00384C43" w:rsidP="00F73F5C">
            <w:pPr>
              <w:pStyle w:val="TableText"/>
              <w:rPr>
                <w:rFonts w:eastAsia="Times New Roman"/>
                <w:szCs w:val="24"/>
                <w:lang w:eastAsia="ko-KR"/>
              </w:rPr>
            </w:pPr>
            <w:r w:rsidRPr="00C7345F">
              <w:t>146</w:t>
            </w:r>
          </w:p>
        </w:tc>
        <w:tc>
          <w:tcPr>
            <w:tcW w:w="1512" w:type="dxa"/>
          </w:tcPr>
          <w:p w14:paraId="47D82AE6" w14:textId="77777777" w:rsidR="00384C43" w:rsidRPr="00C7345F" w:rsidRDefault="00384C43" w:rsidP="00F73F5C">
            <w:pPr>
              <w:pStyle w:val="TableText"/>
              <w:ind w:right="360"/>
              <w:rPr>
                <w:rFonts w:eastAsia="Times New Roman"/>
                <w:szCs w:val="24"/>
                <w:lang w:eastAsia="ko-KR"/>
              </w:rPr>
            </w:pPr>
            <w:r w:rsidRPr="00C7345F">
              <w:t>5.04</w:t>
            </w:r>
          </w:p>
        </w:tc>
      </w:tr>
      <w:tr w:rsidR="00384C43" w:rsidRPr="00C7345F" w14:paraId="61474AE5" w14:textId="77777777" w:rsidTr="00F73F5C">
        <w:tc>
          <w:tcPr>
            <w:tcW w:w="1584" w:type="dxa"/>
            <w:noWrap/>
          </w:tcPr>
          <w:p w14:paraId="5621A5F8" w14:textId="77777777" w:rsidR="00384C43" w:rsidRPr="00C7345F" w:rsidRDefault="00384C43" w:rsidP="00F73F5C">
            <w:pPr>
              <w:pStyle w:val="TableText"/>
              <w:ind w:right="504"/>
            </w:pPr>
            <w:r w:rsidRPr="00C7345F">
              <w:t>10</w:t>
            </w:r>
          </w:p>
        </w:tc>
        <w:tc>
          <w:tcPr>
            <w:tcW w:w="950" w:type="dxa"/>
            <w:noWrap/>
          </w:tcPr>
          <w:p w14:paraId="63E8ED23" w14:textId="77777777" w:rsidR="00384C43" w:rsidRPr="00C7345F" w:rsidRDefault="00384C43" w:rsidP="00F73F5C">
            <w:pPr>
              <w:pStyle w:val="TableText"/>
            </w:pPr>
            <w:r w:rsidRPr="00C7345F">
              <w:t>181</w:t>
            </w:r>
          </w:p>
        </w:tc>
        <w:tc>
          <w:tcPr>
            <w:tcW w:w="1512" w:type="dxa"/>
          </w:tcPr>
          <w:p w14:paraId="79DE53F1" w14:textId="77777777" w:rsidR="00384C43" w:rsidRPr="00C7345F" w:rsidRDefault="00384C43" w:rsidP="00F73F5C">
            <w:pPr>
              <w:pStyle w:val="TableText"/>
              <w:ind w:right="360"/>
            </w:pPr>
            <w:r w:rsidRPr="00C7345F">
              <w:t>6.25</w:t>
            </w:r>
          </w:p>
        </w:tc>
      </w:tr>
      <w:tr w:rsidR="00384C43" w:rsidRPr="00C7345F" w14:paraId="6B9E63B9" w14:textId="77777777" w:rsidTr="00F73F5C">
        <w:tc>
          <w:tcPr>
            <w:tcW w:w="1584" w:type="dxa"/>
            <w:noWrap/>
          </w:tcPr>
          <w:p w14:paraId="07112742" w14:textId="77777777" w:rsidR="00384C43" w:rsidRPr="00C7345F" w:rsidRDefault="00384C43" w:rsidP="00F73F5C">
            <w:pPr>
              <w:pStyle w:val="TableText"/>
              <w:ind w:right="504"/>
            </w:pPr>
            <w:r w:rsidRPr="00C7345F">
              <w:t>11</w:t>
            </w:r>
          </w:p>
        </w:tc>
        <w:tc>
          <w:tcPr>
            <w:tcW w:w="950" w:type="dxa"/>
            <w:noWrap/>
          </w:tcPr>
          <w:p w14:paraId="381BD051" w14:textId="77777777" w:rsidR="00384C43" w:rsidRPr="00C7345F" w:rsidRDefault="00384C43" w:rsidP="00F73F5C">
            <w:pPr>
              <w:pStyle w:val="TableText"/>
            </w:pPr>
            <w:r w:rsidRPr="00C7345F">
              <w:t>187</w:t>
            </w:r>
          </w:p>
        </w:tc>
        <w:tc>
          <w:tcPr>
            <w:tcW w:w="1512" w:type="dxa"/>
          </w:tcPr>
          <w:p w14:paraId="1E1375E4" w14:textId="77777777" w:rsidR="00384C43" w:rsidRPr="00C7345F" w:rsidRDefault="00384C43" w:rsidP="00F73F5C">
            <w:pPr>
              <w:pStyle w:val="TableText"/>
              <w:ind w:right="360"/>
            </w:pPr>
            <w:r w:rsidRPr="00C7345F">
              <w:t>6.46</w:t>
            </w:r>
          </w:p>
        </w:tc>
      </w:tr>
      <w:tr w:rsidR="00384C43" w:rsidRPr="00C7345F" w14:paraId="0B108C0B" w14:textId="77777777" w:rsidTr="00F73F5C">
        <w:tc>
          <w:tcPr>
            <w:tcW w:w="1584" w:type="dxa"/>
            <w:noWrap/>
          </w:tcPr>
          <w:p w14:paraId="36649D61" w14:textId="77777777" w:rsidR="00384C43" w:rsidRPr="00C7345F" w:rsidRDefault="00384C43" w:rsidP="00F73F5C">
            <w:pPr>
              <w:pStyle w:val="TableText"/>
              <w:ind w:right="504"/>
            </w:pPr>
            <w:r w:rsidRPr="00C7345F">
              <w:t>12</w:t>
            </w:r>
          </w:p>
        </w:tc>
        <w:tc>
          <w:tcPr>
            <w:tcW w:w="950" w:type="dxa"/>
            <w:noWrap/>
          </w:tcPr>
          <w:p w14:paraId="4CF65EBD" w14:textId="77777777" w:rsidR="00384C43" w:rsidRPr="00C7345F" w:rsidRDefault="00384C43" w:rsidP="00F73F5C">
            <w:pPr>
              <w:pStyle w:val="TableText"/>
            </w:pPr>
            <w:r w:rsidRPr="00C7345F">
              <w:t>116</w:t>
            </w:r>
          </w:p>
        </w:tc>
        <w:tc>
          <w:tcPr>
            <w:tcW w:w="1512" w:type="dxa"/>
          </w:tcPr>
          <w:p w14:paraId="229D63F6" w14:textId="77777777" w:rsidR="00384C43" w:rsidRPr="00C7345F" w:rsidRDefault="00384C43" w:rsidP="00F73F5C">
            <w:pPr>
              <w:pStyle w:val="TableText"/>
              <w:ind w:right="360"/>
            </w:pPr>
            <w:r w:rsidRPr="00C7345F">
              <w:t>4.01</w:t>
            </w:r>
          </w:p>
        </w:tc>
      </w:tr>
    </w:tbl>
    <w:p w14:paraId="14D933E7" w14:textId="77777777" w:rsidR="00384C43" w:rsidRPr="00C7345F" w:rsidRDefault="00384C43" w:rsidP="00F73F5C">
      <w:pPr>
        <w:pStyle w:val="Caption"/>
      </w:pPr>
      <w:bookmarkStart w:id="598" w:name="_Toc134621877"/>
      <w:r w:rsidRPr="00C7345F">
        <w:t>Table 4.A.</w:t>
      </w:r>
      <w:r w:rsidRPr="00C7345F">
        <w:fldChar w:fldCharType="begin"/>
      </w:r>
      <w:r w:rsidRPr="00C7345F">
        <w:instrText>SEQ Table_4.A. \* ARABIC</w:instrText>
      </w:r>
      <w:r w:rsidRPr="00C7345F">
        <w:fldChar w:fldCharType="separate"/>
      </w:r>
      <w:r w:rsidRPr="00C7345F">
        <w:t>44</w:t>
      </w:r>
      <w:r w:rsidRPr="00C7345F">
        <w:fldChar w:fldCharType="end"/>
      </w:r>
      <w:r w:rsidRPr="00C7345F">
        <w:t xml:space="preserve">  Raw Score Distribution for Grade Four—Writing</w:t>
      </w:r>
      <w:bookmarkEnd w:id="598"/>
    </w:p>
    <w:tbl>
      <w:tblPr>
        <w:tblStyle w:val="TRs"/>
        <w:tblW w:w="0" w:type="auto"/>
        <w:tblLayout w:type="fixed"/>
        <w:tblLook w:val="04A0" w:firstRow="1" w:lastRow="0" w:firstColumn="1" w:lastColumn="0" w:noHBand="0" w:noVBand="1"/>
        <w:tblDescription w:val="Raw Score Distribution for Grade Four—Writing"/>
      </w:tblPr>
      <w:tblGrid>
        <w:gridCol w:w="1584"/>
        <w:gridCol w:w="950"/>
        <w:gridCol w:w="1512"/>
      </w:tblGrid>
      <w:tr w:rsidR="00384C43" w:rsidRPr="00C7345F" w14:paraId="429AFABC"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BA8D758"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475A2E2C"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69AA3AB4"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0E35A3C5" w14:textId="77777777" w:rsidTr="00F73F5C">
        <w:tc>
          <w:tcPr>
            <w:tcW w:w="1584" w:type="dxa"/>
            <w:noWrap/>
            <w:hideMark/>
          </w:tcPr>
          <w:p w14:paraId="4E91D4FD"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4BA4CDD1" w14:textId="77777777" w:rsidR="00384C43" w:rsidRPr="00C7345F" w:rsidRDefault="00384C43" w:rsidP="00F73F5C">
            <w:pPr>
              <w:pStyle w:val="TableText"/>
              <w:rPr>
                <w:rFonts w:eastAsia="Times New Roman"/>
                <w:szCs w:val="24"/>
                <w:lang w:eastAsia="ko-KR"/>
              </w:rPr>
            </w:pPr>
            <w:r w:rsidRPr="00C7345F">
              <w:t>1,149</w:t>
            </w:r>
          </w:p>
        </w:tc>
        <w:tc>
          <w:tcPr>
            <w:tcW w:w="1512" w:type="dxa"/>
          </w:tcPr>
          <w:p w14:paraId="0C78B7F3" w14:textId="77777777" w:rsidR="00384C43" w:rsidRPr="00C7345F" w:rsidRDefault="00384C43" w:rsidP="00F73F5C">
            <w:pPr>
              <w:pStyle w:val="TableText"/>
              <w:ind w:right="360"/>
              <w:rPr>
                <w:rFonts w:eastAsia="Times New Roman"/>
                <w:szCs w:val="24"/>
                <w:lang w:eastAsia="ko-KR"/>
              </w:rPr>
            </w:pPr>
            <w:r w:rsidRPr="00C7345F">
              <w:t>45.81</w:t>
            </w:r>
          </w:p>
        </w:tc>
      </w:tr>
      <w:tr w:rsidR="00384C43" w:rsidRPr="00C7345F" w14:paraId="29875682" w14:textId="77777777" w:rsidTr="00F73F5C">
        <w:tc>
          <w:tcPr>
            <w:tcW w:w="1584" w:type="dxa"/>
            <w:noWrap/>
            <w:hideMark/>
          </w:tcPr>
          <w:p w14:paraId="3AD882C6"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1F1DC757" w14:textId="77777777" w:rsidR="00384C43" w:rsidRPr="00C7345F" w:rsidRDefault="00384C43" w:rsidP="00F73F5C">
            <w:pPr>
              <w:pStyle w:val="TableText"/>
              <w:rPr>
                <w:rFonts w:eastAsia="Times New Roman"/>
                <w:szCs w:val="24"/>
                <w:lang w:eastAsia="ko-KR"/>
              </w:rPr>
            </w:pPr>
            <w:r w:rsidRPr="00C7345F">
              <w:t>78</w:t>
            </w:r>
          </w:p>
        </w:tc>
        <w:tc>
          <w:tcPr>
            <w:tcW w:w="1512" w:type="dxa"/>
          </w:tcPr>
          <w:p w14:paraId="54750D2D" w14:textId="77777777" w:rsidR="00384C43" w:rsidRPr="00C7345F" w:rsidRDefault="00384C43" w:rsidP="00F73F5C">
            <w:pPr>
              <w:pStyle w:val="TableText"/>
              <w:ind w:right="360"/>
              <w:rPr>
                <w:rFonts w:eastAsia="Times New Roman"/>
                <w:szCs w:val="24"/>
                <w:lang w:eastAsia="ko-KR"/>
              </w:rPr>
            </w:pPr>
            <w:r w:rsidRPr="00C7345F">
              <w:t>3.11</w:t>
            </w:r>
          </w:p>
        </w:tc>
      </w:tr>
      <w:tr w:rsidR="00384C43" w:rsidRPr="00C7345F" w14:paraId="0E13A22A" w14:textId="77777777" w:rsidTr="00F73F5C">
        <w:tc>
          <w:tcPr>
            <w:tcW w:w="1584" w:type="dxa"/>
            <w:noWrap/>
            <w:hideMark/>
          </w:tcPr>
          <w:p w14:paraId="480E86ED"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705B19CC" w14:textId="77777777" w:rsidR="00384C43" w:rsidRPr="00C7345F" w:rsidRDefault="00384C43" w:rsidP="00F73F5C">
            <w:pPr>
              <w:pStyle w:val="TableText"/>
              <w:rPr>
                <w:rFonts w:eastAsia="Times New Roman"/>
                <w:szCs w:val="24"/>
                <w:lang w:eastAsia="ko-KR"/>
              </w:rPr>
            </w:pPr>
            <w:r w:rsidRPr="00C7345F">
              <w:t>77</w:t>
            </w:r>
          </w:p>
        </w:tc>
        <w:tc>
          <w:tcPr>
            <w:tcW w:w="1512" w:type="dxa"/>
          </w:tcPr>
          <w:p w14:paraId="71F98FEE" w14:textId="77777777" w:rsidR="00384C43" w:rsidRPr="00C7345F" w:rsidRDefault="00384C43" w:rsidP="00F73F5C">
            <w:pPr>
              <w:pStyle w:val="TableText"/>
              <w:ind w:right="360"/>
              <w:rPr>
                <w:rFonts w:eastAsia="Times New Roman"/>
                <w:szCs w:val="24"/>
                <w:lang w:eastAsia="ko-KR"/>
              </w:rPr>
            </w:pPr>
            <w:r w:rsidRPr="00C7345F">
              <w:t>3.07</w:t>
            </w:r>
          </w:p>
        </w:tc>
      </w:tr>
      <w:tr w:rsidR="00384C43" w:rsidRPr="00C7345F" w14:paraId="0E0636D5" w14:textId="77777777" w:rsidTr="00F73F5C">
        <w:tc>
          <w:tcPr>
            <w:tcW w:w="1584" w:type="dxa"/>
            <w:noWrap/>
            <w:hideMark/>
          </w:tcPr>
          <w:p w14:paraId="2240CCBF"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2AFB8AAA" w14:textId="77777777" w:rsidR="00384C43" w:rsidRPr="00C7345F" w:rsidRDefault="00384C43" w:rsidP="00F73F5C">
            <w:pPr>
              <w:pStyle w:val="TableText"/>
              <w:rPr>
                <w:rFonts w:eastAsia="Times New Roman"/>
                <w:szCs w:val="24"/>
                <w:lang w:eastAsia="ko-KR"/>
              </w:rPr>
            </w:pPr>
            <w:r w:rsidRPr="00C7345F">
              <w:t>64</w:t>
            </w:r>
          </w:p>
        </w:tc>
        <w:tc>
          <w:tcPr>
            <w:tcW w:w="1512" w:type="dxa"/>
          </w:tcPr>
          <w:p w14:paraId="0F0355FB" w14:textId="77777777" w:rsidR="00384C43" w:rsidRPr="00C7345F" w:rsidRDefault="00384C43" w:rsidP="00F73F5C">
            <w:pPr>
              <w:pStyle w:val="TableText"/>
              <w:ind w:right="360"/>
              <w:rPr>
                <w:rFonts w:eastAsia="Times New Roman"/>
                <w:szCs w:val="24"/>
                <w:lang w:eastAsia="ko-KR"/>
              </w:rPr>
            </w:pPr>
            <w:r w:rsidRPr="00C7345F">
              <w:t>2.55</w:t>
            </w:r>
          </w:p>
        </w:tc>
      </w:tr>
      <w:tr w:rsidR="00384C43" w:rsidRPr="00C7345F" w14:paraId="3C57E535" w14:textId="77777777" w:rsidTr="00F73F5C">
        <w:tc>
          <w:tcPr>
            <w:tcW w:w="1584" w:type="dxa"/>
            <w:noWrap/>
            <w:hideMark/>
          </w:tcPr>
          <w:p w14:paraId="1F724925"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7E6CDA04" w14:textId="77777777" w:rsidR="00384C43" w:rsidRPr="00C7345F" w:rsidRDefault="00384C43" w:rsidP="00F73F5C">
            <w:pPr>
              <w:pStyle w:val="TableText"/>
              <w:rPr>
                <w:rFonts w:eastAsia="Times New Roman"/>
                <w:szCs w:val="24"/>
                <w:lang w:eastAsia="ko-KR"/>
              </w:rPr>
            </w:pPr>
            <w:r w:rsidRPr="00C7345F">
              <w:t>63</w:t>
            </w:r>
          </w:p>
        </w:tc>
        <w:tc>
          <w:tcPr>
            <w:tcW w:w="1512" w:type="dxa"/>
          </w:tcPr>
          <w:p w14:paraId="30F4D9E5" w14:textId="77777777" w:rsidR="00384C43" w:rsidRPr="00C7345F" w:rsidRDefault="00384C43" w:rsidP="00F73F5C">
            <w:pPr>
              <w:pStyle w:val="TableText"/>
              <w:ind w:right="360"/>
              <w:rPr>
                <w:rFonts w:eastAsia="Times New Roman"/>
                <w:szCs w:val="24"/>
                <w:lang w:eastAsia="ko-KR"/>
              </w:rPr>
            </w:pPr>
            <w:r w:rsidRPr="00C7345F">
              <w:t>2.51</w:t>
            </w:r>
          </w:p>
        </w:tc>
      </w:tr>
      <w:tr w:rsidR="00384C43" w:rsidRPr="00C7345F" w14:paraId="4C425F21" w14:textId="77777777" w:rsidTr="00F73F5C">
        <w:tc>
          <w:tcPr>
            <w:tcW w:w="1584" w:type="dxa"/>
            <w:noWrap/>
          </w:tcPr>
          <w:p w14:paraId="1300F2E1" w14:textId="77777777" w:rsidR="00384C43" w:rsidRPr="00C7345F" w:rsidRDefault="00384C43" w:rsidP="00F73F5C">
            <w:pPr>
              <w:pStyle w:val="TableText"/>
              <w:ind w:right="504"/>
              <w:rPr>
                <w:color w:val="000000"/>
                <w:szCs w:val="24"/>
              </w:rPr>
            </w:pPr>
            <w:r w:rsidRPr="00C7345F">
              <w:t>5</w:t>
            </w:r>
          </w:p>
        </w:tc>
        <w:tc>
          <w:tcPr>
            <w:tcW w:w="950" w:type="dxa"/>
            <w:noWrap/>
          </w:tcPr>
          <w:p w14:paraId="2672664D" w14:textId="77777777" w:rsidR="00384C43" w:rsidRPr="00C7345F" w:rsidRDefault="00384C43" w:rsidP="00F73F5C">
            <w:pPr>
              <w:pStyle w:val="TableText"/>
              <w:rPr>
                <w:rFonts w:eastAsia="Times New Roman"/>
                <w:szCs w:val="24"/>
                <w:lang w:eastAsia="ko-KR"/>
              </w:rPr>
            </w:pPr>
            <w:r w:rsidRPr="00C7345F">
              <w:t>85</w:t>
            </w:r>
          </w:p>
        </w:tc>
        <w:tc>
          <w:tcPr>
            <w:tcW w:w="1512" w:type="dxa"/>
          </w:tcPr>
          <w:p w14:paraId="0DCB532B" w14:textId="77777777" w:rsidR="00384C43" w:rsidRPr="00C7345F" w:rsidRDefault="00384C43" w:rsidP="00F73F5C">
            <w:pPr>
              <w:pStyle w:val="TableText"/>
              <w:ind w:right="360"/>
              <w:rPr>
                <w:rFonts w:eastAsia="Times New Roman"/>
                <w:szCs w:val="24"/>
                <w:lang w:eastAsia="ko-KR"/>
              </w:rPr>
            </w:pPr>
            <w:r w:rsidRPr="00C7345F">
              <w:t>3.39</w:t>
            </w:r>
          </w:p>
        </w:tc>
      </w:tr>
      <w:tr w:rsidR="00384C43" w:rsidRPr="00C7345F" w14:paraId="0A482DD6" w14:textId="77777777" w:rsidTr="00F73F5C">
        <w:tc>
          <w:tcPr>
            <w:tcW w:w="1584" w:type="dxa"/>
            <w:noWrap/>
          </w:tcPr>
          <w:p w14:paraId="29484BE8" w14:textId="77777777" w:rsidR="00384C43" w:rsidRPr="00C7345F" w:rsidRDefault="00384C43" w:rsidP="00F73F5C">
            <w:pPr>
              <w:pStyle w:val="TableText"/>
              <w:ind w:right="504"/>
              <w:rPr>
                <w:color w:val="000000"/>
                <w:szCs w:val="24"/>
              </w:rPr>
            </w:pPr>
            <w:r w:rsidRPr="00C7345F">
              <w:t>6</w:t>
            </w:r>
          </w:p>
        </w:tc>
        <w:tc>
          <w:tcPr>
            <w:tcW w:w="950" w:type="dxa"/>
            <w:noWrap/>
          </w:tcPr>
          <w:p w14:paraId="5594D1BB" w14:textId="77777777" w:rsidR="00384C43" w:rsidRPr="00C7345F" w:rsidRDefault="00384C43" w:rsidP="00F73F5C">
            <w:pPr>
              <w:pStyle w:val="TableText"/>
              <w:rPr>
                <w:rFonts w:eastAsia="Times New Roman"/>
                <w:szCs w:val="24"/>
                <w:lang w:eastAsia="ko-KR"/>
              </w:rPr>
            </w:pPr>
            <w:r w:rsidRPr="00C7345F">
              <w:t>82</w:t>
            </w:r>
          </w:p>
        </w:tc>
        <w:tc>
          <w:tcPr>
            <w:tcW w:w="1512" w:type="dxa"/>
          </w:tcPr>
          <w:p w14:paraId="493ED397" w14:textId="77777777" w:rsidR="00384C43" w:rsidRPr="00C7345F" w:rsidRDefault="00384C43" w:rsidP="00F73F5C">
            <w:pPr>
              <w:pStyle w:val="TableText"/>
              <w:ind w:right="360"/>
              <w:rPr>
                <w:rFonts w:eastAsia="Times New Roman"/>
                <w:szCs w:val="24"/>
                <w:lang w:eastAsia="ko-KR"/>
              </w:rPr>
            </w:pPr>
            <w:r w:rsidRPr="00C7345F">
              <w:t>3.27</w:t>
            </w:r>
          </w:p>
        </w:tc>
      </w:tr>
      <w:tr w:rsidR="00384C43" w:rsidRPr="00C7345F" w14:paraId="7BCEB8CB" w14:textId="77777777" w:rsidTr="00F73F5C">
        <w:tc>
          <w:tcPr>
            <w:tcW w:w="1584" w:type="dxa"/>
            <w:noWrap/>
          </w:tcPr>
          <w:p w14:paraId="0E132663" w14:textId="77777777" w:rsidR="00384C43" w:rsidRPr="00C7345F" w:rsidRDefault="00384C43" w:rsidP="00F73F5C">
            <w:pPr>
              <w:pStyle w:val="TableText"/>
              <w:ind w:right="504"/>
              <w:rPr>
                <w:color w:val="000000"/>
                <w:szCs w:val="24"/>
              </w:rPr>
            </w:pPr>
            <w:r w:rsidRPr="00C7345F">
              <w:t>7</w:t>
            </w:r>
          </w:p>
        </w:tc>
        <w:tc>
          <w:tcPr>
            <w:tcW w:w="950" w:type="dxa"/>
            <w:noWrap/>
          </w:tcPr>
          <w:p w14:paraId="0FB46DEC" w14:textId="77777777" w:rsidR="00384C43" w:rsidRPr="00C7345F" w:rsidRDefault="00384C43" w:rsidP="00F73F5C">
            <w:pPr>
              <w:pStyle w:val="TableText"/>
              <w:rPr>
                <w:rFonts w:eastAsia="Times New Roman"/>
                <w:szCs w:val="24"/>
                <w:lang w:eastAsia="ko-KR"/>
              </w:rPr>
            </w:pPr>
            <w:r w:rsidRPr="00C7345F">
              <w:t>103</w:t>
            </w:r>
          </w:p>
        </w:tc>
        <w:tc>
          <w:tcPr>
            <w:tcW w:w="1512" w:type="dxa"/>
          </w:tcPr>
          <w:p w14:paraId="17E9B4ED" w14:textId="77777777" w:rsidR="00384C43" w:rsidRPr="00C7345F" w:rsidRDefault="00384C43" w:rsidP="00F73F5C">
            <w:pPr>
              <w:pStyle w:val="TableText"/>
              <w:ind w:right="360"/>
              <w:rPr>
                <w:rFonts w:eastAsia="Times New Roman"/>
                <w:szCs w:val="24"/>
                <w:lang w:eastAsia="ko-KR"/>
              </w:rPr>
            </w:pPr>
            <w:r w:rsidRPr="00C7345F">
              <w:t>4.11</w:t>
            </w:r>
          </w:p>
        </w:tc>
      </w:tr>
      <w:tr w:rsidR="00384C43" w:rsidRPr="00C7345F" w14:paraId="7181909D" w14:textId="77777777" w:rsidTr="00F73F5C">
        <w:tc>
          <w:tcPr>
            <w:tcW w:w="1584" w:type="dxa"/>
            <w:noWrap/>
          </w:tcPr>
          <w:p w14:paraId="449435A3" w14:textId="77777777" w:rsidR="00384C43" w:rsidRPr="00C7345F" w:rsidRDefault="00384C43" w:rsidP="00F73F5C">
            <w:pPr>
              <w:pStyle w:val="TableText"/>
              <w:ind w:right="504"/>
              <w:rPr>
                <w:color w:val="000000"/>
                <w:szCs w:val="24"/>
              </w:rPr>
            </w:pPr>
            <w:r w:rsidRPr="00C7345F">
              <w:t>8</w:t>
            </w:r>
          </w:p>
        </w:tc>
        <w:tc>
          <w:tcPr>
            <w:tcW w:w="950" w:type="dxa"/>
            <w:noWrap/>
          </w:tcPr>
          <w:p w14:paraId="04DA8BA8" w14:textId="77777777" w:rsidR="00384C43" w:rsidRPr="00C7345F" w:rsidRDefault="00384C43" w:rsidP="00F73F5C">
            <w:pPr>
              <w:pStyle w:val="TableText"/>
              <w:rPr>
                <w:rFonts w:eastAsia="Times New Roman"/>
                <w:szCs w:val="24"/>
                <w:lang w:eastAsia="ko-KR"/>
              </w:rPr>
            </w:pPr>
            <w:r w:rsidRPr="00C7345F">
              <w:t>111</w:t>
            </w:r>
          </w:p>
        </w:tc>
        <w:tc>
          <w:tcPr>
            <w:tcW w:w="1512" w:type="dxa"/>
          </w:tcPr>
          <w:p w14:paraId="4F2C4C8D" w14:textId="77777777" w:rsidR="00384C43" w:rsidRPr="00C7345F" w:rsidRDefault="00384C43" w:rsidP="00F73F5C">
            <w:pPr>
              <w:pStyle w:val="TableText"/>
              <w:ind w:right="360"/>
              <w:rPr>
                <w:rFonts w:eastAsia="Times New Roman"/>
                <w:szCs w:val="24"/>
                <w:lang w:eastAsia="ko-KR"/>
              </w:rPr>
            </w:pPr>
            <w:r w:rsidRPr="00C7345F">
              <w:t>4.43</w:t>
            </w:r>
          </w:p>
        </w:tc>
      </w:tr>
      <w:tr w:rsidR="00384C43" w:rsidRPr="00C7345F" w14:paraId="1EDFB907" w14:textId="77777777" w:rsidTr="00F73F5C">
        <w:tc>
          <w:tcPr>
            <w:tcW w:w="1584" w:type="dxa"/>
            <w:noWrap/>
          </w:tcPr>
          <w:p w14:paraId="1295DD9C" w14:textId="77777777" w:rsidR="00384C43" w:rsidRPr="00C7345F" w:rsidRDefault="00384C43" w:rsidP="00F73F5C">
            <w:pPr>
              <w:pStyle w:val="TableText"/>
              <w:ind w:right="504"/>
              <w:rPr>
                <w:color w:val="000000"/>
                <w:szCs w:val="24"/>
              </w:rPr>
            </w:pPr>
            <w:r w:rsidRPr="00C7345F">
              <w:t>9</w:t>
            </w:r>
          </w:p>
        </w:tc>
        <w:tc>
          <w:tcPr>
            <w:tcW w:w="950" w:type="dxa"/>
            <w:noWrap/>
          </w:tcPr>
          <w:p w14:paraId="1A6365D8" w14:textId="77777777" w:rsidR="00384C43" w:rsidRPr="00C7345F" w:rsidRDefault="00384C43" w:rsidP="00F73F5C">
            <w:pPr>
              <w:pStyle w:val="TableText"/>
              <w:rPr>
                <w:rFonts w:eastAsia="Times New Roman"/>
                <w:szCs w:val="24"/>
                <w:lang w:eastAsia="ko-KR"/>
              </w:rPr>
            </w:pPr>
            <w:r w:rsidRPr="00C7345F">
              <w:t>157</w:t>
            </w:r>
          </w:p>
        </w:tc>
        <w:tc>
          <w:tcPr>
            <w:tcW w:w="1512" w:type="dxa"/>
          </w:tcPr>
          <w:p w14:paraId="7246BD79" w14:textId="77777777" w:rsidR="00384C43" w:rsidRPr="00C7345F" w:rsidRDefault="00384C43" w:rsidP="00F73F5C">
            <w:pPr>
              <w:pStyle w:val="TableText"/>
              <w:ind w:right="360"/>
              <w:rPr>
                <w:rFonts w:eastAsia="Times New Roman"/>
                <w:szCs w:val="24"/>
                <w:lang w:eastAsia="ko-KR"/>
              </w:rPr>
            </w:pPr>
            <w:r w:rsidRPr="00C7345F">
              <w:t>6.26</w:t>
            </w:r>
          </w:p>
        </w:tc>
      </w:tr>
      <w:tr w:rsidR="00384C43" w:rsidRPr="00C7345F" w14:paraId="70A76326" w14:textId="77777777" w:rsidTr="00F73F5C">
        <w:tc>
          <w:tcPr>
            <w:tcW w:w="1584" w:type="dxa"/>
            <w:noWrap/>
          </w:tcPr>
          <w:p w14:paraId="07CA14F1" w14:textId="77777777" w:rsidR="00384C43" w:rsidRPr="00C7345F" w:rsidRDefault="00384C43" w:rsidP="00F73F5C">
            <w:pPr>
              <w:pStyle w:val="TableText"/>
              <w:ind w:right="504"/>
            </w:pPr>
            <w:r w:rsidRPr="00C7345F">
              <w:t>10</w:t>
            </w:r>
          </w:p>
        </w:tc>
        <w:tc>
          <w:tcPr>
            <w:tcW w:w="950" w:type="dxa"/>
            <w:noWrap/>
          </w:tcPr>
          <w:p w14:paraId="6E921B65" w14:textId="77777777" w:rsidR="00384C43" w:rsidRPr="00C7345F" w:rsidRDefault="00384C43" w:rsidP="00F73F5C">
            <w:pPr>
              <w:pStyle w:val="TableText"/>
            </w:pPr>
            <w:r w:rsidRPr="00C7345F">
              <w:t>177</w:t>
            </w:r>
          </w:p>
        </w:tc>
        <w:tc>
          <w:tcPr>
            <w:tcW w:w="1512" w:type="dxa"/>
          </w:tcPr>
          <w:p w14:paraId="7631D438" w14:textId="77777777" w:rsidR="00384C43" w:rsidRPr="00C7345F" w:rsidRDefault="00384C43" w:rsidP="00F73F5C">
            <w:pPr>
              <w:pStyle w:val="TableText"/>
              <w:ind w:right="360"/>
            </w:pPr>
            <w:r w:rsidRPr="00C7345F">
              <w:t>7.06</w:t>
            </w:r>
          </w:p>
        </w:tc>
      </w:tr>
      <w:tr w:rsidR="00384C43" w:rsidRPr="00C7345F" w14:paraId="7FE72484" w14:textId="77777777" w:rsidTr="00F73F5C">
        <w:tc>
          <w:tcPr>
            <w:tcW w:w="1584" w:type="dxa"/>
            <w:noWrap/>
          </w:tcPr>
          <w:p w14:paraId="60939DEA" w14:textId="77777777" w:rsidR="00384C43" w:rsidRPr="00C7345F" w:rsidRDefault="00384C43" w:rsidP="00F73F5C">
            <w:pPr>
              <w:pStyle w:val="TableText"/>
              <w:ind w:right="504"/>
            </w:pPr>
            <w:r w:rsidRPr="00C7345F">
              <w:t>11</w:t>
            </w:r>
          </w:p>
        </w:tc>
        <w:tc>
          <w:tcPr>
            <w:tcW w:w="950" w:type="dxa"/>
            <w:noWrap/>
          </w:tcPr>
          <w:p w14:paraId="1A1E169E" w14:textId="77777777" w:rsidR="00384C43" w:rsidRPr="00C7345F" w:rsidRDefault="00384C43" w:rsidP="00F73F5C">
            <w:pPr>
              <w:pStyle w:val="TableText"/>
            </w:pPr>
            <w:r w:rsidRPr="00C7345F">
              <w:t>191</w:t>
            </w:r>
          </w:p>
        </w:tc>
        <w:tc>
          <w:tcPr>
            <w:tcW w:w="1512" w:type="dxa"/>
          </w:tcPr>
          <w:p w14:paraId="0F566180" w14:textId="77777777" w:rsidR="00384C43" w:rsidRPr="00C7345F" w:rsidRDefault="00384C43" w:rsidP="00F73F5C">
            <w:pPr>
              <w:pStyle w:val="TableText"/>
              <w:ind w:right="360"/>
            </w:pPr>
            <w:r w:rsidRPr="00C7345F">
              <w:t>7.62</w:t>
            </w:r>
          </w:p>
        </w:tc>
      </w:tr>
      <w:tr w:rsidR="00384C43" w:rsidRPr="00C7345F" w14:paraId="4039701B" w14:textId="77777777" w:rsidTr="00F73F5C">
        <w:tc>
          <w:tcPr>
            <w:tcW w:w="1584" w:type="dxa"/>
            <w:noWrap/>
          </w:tcPr>
          <w:p w14:paraId="6170E4EC" w14:textId="77777777" w:rsidR="00384C43" w:rsidRPr="00C7345F" w:rsidRDefault="00384C43" w:rsidP="00F73F5C">
            <w:pPr>
              <w:pStyle w:val="TableText"/>
              <w:ind w:right="504"/>
            </w:pPr>
            <w:r w:rsidRPr="00C7345F">
              <w:t>12</w:t>
            </w:r>
          </w:p>
        </w:tc>
        <w:tc>
          <w:tcPr>
            <w:tcW w:w="950" w:type="dxa"/>
            <w:noWrap/>
          </w:tcPr>
          <w:p w14:paraId="430B0D12" w14:textId="77777777" w:rsidR="00384C43" w:rsidRPr="00C7345F" w:rsidRDefault="00384C43" w:rsidP="00F73F5C">
            <w:pPr>
              <w:pStyle w:val="TableText"/>
            </w:pPr>
            <w:r w:rsidRPr="00C7345F">
              <w:t>171</w:t>
            </w:r>
          </w:p>
        </w:tc>
        <w:tc>
          <w:tcPr>
            <w:tcW w:w="1512" w:type="dxa"/>
          </w:tcPr>
          <w:p w14:paraId="1A01557E" w14:textId="77777777" w:rsidR="00384C43" w:rsidRPr="00C7345F" w:rsidRDefault="00384C43" w:rsidP="00F73F5C">
            <w:pPr>
              <w:pStyle w:val="TableText"/>
              <w:ind w:right="360"/>
            </w:pPr>
            <w:r w:rsidRPr="00C7345F">
              <w:t>6.82</w:t>
            </w:r>
          </w:p>
        </w:tc>
      </w:tr>
    </w:tbl>
    <w:p w14:paraId="768E9186" w14:textId="77777777" w:rsidR="00384C43" w:rsidRPr="00C7345F" w:rsidRDefault="00384C43" w:rsidP="00F73F5C">
      <w:pPr>
        <w:pStyle w:val="Caption"/>
        <w:pageBreakBefore/>
      </w:pPr>
      <w:bookmarkStart w:id="599" w:name="_Toc134621878"/>
      <w:r w:rsidRPr="00C7345F">
        <w:lastRenderedPageBreak/>
        <w:t>Table 4.A.</w:t>
      </w:r>
      <w:r w:rsidRPr="00C7345F">
        <w:fldChar w:fldCharType="begin"/>
      </w:r>
      <w:r w:rsidRPr="00C7345F">
        <w:instrText>SEQ Table_4.A. \* ARABIC</w:instrText>
      </w:r>
      <w:r w:rsidRPr="00C7345F">
        <w:fldChar w:fldCharType="separate"/>
      </w:r>
      <w:r w:rsidRPr="00C7345F">
        <w:t>45</w:t>
      </w:r>
      <w:r w:rsidRPr="00C7345F">
        <w:fldChar w:fldCharType="end"/>
      </w:r>
      <w:r w:rsidRPr="00C7345F">
        <w:t xml:space="preserve">  Raw Score Distribution for Grade Five—Writing</w:t>
      </w:r>
      <w:bookmarkEnd w:id="599"/>
    </w:p>
    <w:tbl>
      <w:tblPr>
        <w:tblStyle w:val="TRs"/>
        <w:tblW w:w="0" w:type="auto"/>
        <w:tblLayout w:type="fixed"/>
        <w:tblLook w:val="04A0" w:firstRow="1" w:lastRow="0" w:firstColumn="1" w:lastColumn="0" w:noHBand="0" w:noVBand="1"/>
        <w:tblDescription w:val="Raw Score Distribution for Grade Five—Writing"/>
      </w:tblPr>
      <w:tblGrid>
        <w:gridCol w:w="1584"/>
        <w:gridCol w:w="950"/>
        <w:gridCol w:w="1512"/>
      </w:tblGrid>
      <w:tr w:rsidR="00384C43" w:rsidRPr="00C7345F" w14:paraId="626A69D1"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671BA17"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63FCDA4C"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764F7C8F"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2F1CA34D" w14:textId="77777777" w:rsidTr="00F73F5C">
        <w:tc>
          <w:tcPr>
            <w:tcW w:w="1584" w:type="dxa"/>
            <w:noWrap/>
            <w:hideMark/>
          </w:tcPr>
          <w:p w14:paraId="276A581C"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35C2F434" w14:textId="77777777" w:rsidR="00384C43" w:rsidRPr="00C7345F" w:rsidRDefault="00384C43" w:rsidP="00F73F5C">
            <w:pPr>
              <w:pStyle w:val="TableText"/>
              <w:rPr>
                <w:rFonts w:eastAsia="Times New Roman"/>
                <w:szCs w:val="24"/>
                <w:lang w:eastAsia="ko-KR"/>
              </w:rPr>
            </w:pPr>
            <w:r w:rsidRPr="00C7345F">
              <w:t>966</w:t>
            </w:r>
          </w:p>
        </w:tc>
        <w:tc>
          <w:tcPr>
            <w:tcW w:w="1512" w:type="dxa"/>
          </w:tcPr>
          <w:p w14:paraId="131F340D" w14:textId="77777777" w:rsidR="00384C43" w:rsidRPr="00C7345F" w:rsidRDefault="00384C43" w:rsidP="00F73F5C">
            <w:pPr>
              <w:pStyle w:val="TableText"/>
              <w:ind w:right="360"/>
              <w:rPr>
                <w:rFonts w:eastAsia="Times New Roman"/>
                <w:szCs w:val="24"/>
                <w:lang w:eastAsia="ko-KR"/>
              </w:rPr>
            </w:pPr>
            <w:r w:rsidRPr="00C7345F">
              <w:t>43.03</w:t>
            </w:r>
          </w:p>
        </w:tc>
      </w:tr>
      <w:tr w:rsidR="00384C43" w:rsidRPr="00C7345F" w14:paraId="66957BF2" w14:textId="77777777" w:rsidTr="00F73F5C">
        <w:tc>
          <w:tcPr>
            <w:tcW w:w="1584" w:type="dxa"/>
            <w:noWrap/>
            <w:hideMark/>
          </w:tcPr>
          <w:p w14:paraId="78B18CDF"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4E76474A" w14:textId="77777777" w:rsidR="00384C43" w:rsidRPr="00C7345F" w:rsidRDefault="00384C43" w:rsidP="00F73F5C">
            <w:pPr>
              <w:pStyle w:val="TableText"/>
              <w:rPr>
                <w:rFonts w:eastAsia="Times New Roman"/>
                <w:szCs w:val="24"/>
                <w:lang w:eastAsia="ko-KR"/>
              </w:rPr>
            </w:pPr>
            <w:r w:rsidRPr="00C7345F">
              <w:t>56</w:t>
            </w:r>
          </w:p>
        </w:tc>
        <w:tc>
          <w:tcPr>
            <w:tcW w:w="1512" w:type="dxa"/>
          </w:tcPr>
          <w:p w14:paraId="2A99BA86" w14:textId="77777777" w:rsidR="00384C43" w:rsidRPr="00C7345F" w:rsidRDefault="00384C43" w:rsidP="00F73F5C">
            <w:pPr>
              <w:pStyle w:val="TableText"/>
              <w:ind w:right="360"/>
              <w:rPr>
                <w:rFonts w:eastAsia="Times New Roman"/>
                <w:szCs w:val="24"/>
                <w:lang w:eastAsia="ko-KR"/>
              </w:rPr>
            </w:pPr>
            <w:r w:rsidRPr="00C7345F">
              <w:t>2.49</w:t>
            </w:r>
          </w:p>
        </w:tc>
      </w:tr>
      <w:tr w:rsidR="00384C43" w:rsidRPr="00C7345F" w14:paraId="3DE46CD9" w14:textId="77777777" w:rsidTr="00F73F5C">
        <w:tc>
          <w:tcPr>
            <w:tcW w:w="1584" w:type="dxa"/>
            <w:noWrap/>
            <w:hideMark/>
          </w:tcPr>
          <w:p w14:paraId="0FC0E7E1"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768C6AF7" w14:textId="77777777" w:rsidR="00384C43" w:rsidRPr="00C7345F" w:rsidRDefault="00384C43" w:rsidP="00F73F5C">
            <w:pPr>
              <w:pStyle w:val="TableText"/>
              <w:rPr>
                <w:rFonts w:eastAsia="Times New Roman"/>
                <w:szCs w:val="24"/>
                <w:lang w:eastAsia="ko-KR"/>
              </w:rPr>
            </w:pPr>
            <w:r w:rsidRPr="00C7345F">
              <w:t>50</w:t>
            </w:r>
          </w:p>
        </w:tc>
        <w:tc>
          <w:tcPr>
            <w:tcW w:w="1512" w:type="dxa"/>
          </w:tcPr>
          <w:p w14:paraId="03F089D5" w14:textId="77777777" w:rsidR="00384C43" w:rsidRPr="00C7345F" w:rsidRDefault="00384C43" w:rsidP="00F73F5C">
            <w:pPr>
              <w:pStyle w:val="TableText"/>
              <w:ind w:right="360"/>
              <w:rPr>
                <w:rFonts w:eastAsia="Times New Roman"/>
                <w:szCs w:val="24"/>
                <w:lang w:eastAsia="ko-KR"/>
              </w:rPr>
            </w:pPr>
            <w:r w:rsidRPr="00C7345F">
              <w:t>2.23</w:t>
            </w:r>
          </w:p>
        </w:tc>
      </w:tr>
      <w:tr w:rsidR="00384C43" w:rsidRPr="00C7345F" w14:paraId="183EC5A5" w14:textId="77777777" w:rsidTr="00F73F5C">
        <w:tc>
          <w:tcPr>
            <w:tcW w:w="1584" w:type="dxa"/>
            <w:noWrap/>
            <w:hideMark/>
          </w:tcPr>
          <w:p w14:paraId="7F308AB5"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044645B5" w14:textId="77777777" w:rsidR="00384C43" w:rsidRPr="00C7345F" w:rsidRDefault="00384C43" w:rsidP="00F73F5C">
            <w:pPr>
              <w:pStyle w:val="TableText"/>
              <w:rPr>
                <w:rFonts w:eastAsia="Times New Roman"/>
                <w:szCs w:val="24"/>
                <w:lang w:eastAsia="ko-KR"/>
              </w:rPr>
            </w:pPr>
            <w:r w:rsidRPr="00C7345F">
              <w:t>50</w:t>
            </w:r>
          </w:p>
        </w:tc>
        <w:tc>
          <w:tcPr>
            <w:tcW w:w="1512" w:type="dxa"/>
          </w:tcPr>
          <w:p w14:paraId="16ECDF4A" w14:textId="77777777" w:rsidR="00384C43" w:rsidRPr="00C7345F" w:rsidRDefault="00384C43" w:rsidP="00F73F5C">
            <w:pPr>
              <w:pStyle w:val="TableText"/>
              <w:ind w:right="360"/>
              <w:rPr>
                <w:rFonts w:eastAsia="Times New Roman"/>
                <w:szCs w:val="24"/>
                <w:lang w:eastAsia="ko-KR"/>
              </w:rPr>
            </w:pPr>
            <w:r w:rsidRPr="00C7345F">
              <w:t>2.23</w:t>
            </w:r>
          </w:p>
        </w:tc>
      </w:tr>
      <w:tr w:rsidR="00384C43" w:rsidRPr="00C7345F" w14:paraId="7F0353CC" w14:textId="77777777" w:rsidTr="00F73F5C">
        <w:tc>
          <w:tcPr>
            <w:tcW w:w="1584" w:type="dxa"/>
            <w:noWrap/>
            <w:hideMark/>
          </w:tcPr>
          <w:p w14:paraId="3B31016A"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62101B5E" w14:textId="77777777" w:rsidR="00384C43" w:rsidRPr="00C7345F" w:rsidRDefault="00384C43" w:rsidP="00F73F5C">
            <w:pPr>
              <w:pStyle w:val="TableText"/>
              <w:rPr>
                <w:rFonts w:eastAsia="Times New Roman"/>
                <w:szCs w:val="24"/>
                <w:lang w:eastAsia="ko-KR"/>
              </w:rPr>
            </w:pPr>
            <w:r w:rsidRPr="00C7345F">
              <w:t>58</w:t>
            </w:r>
          </w:p>
        </w:tc>
        <w:tc>
          <w:tcPr>
            <w:tcW w:w="1512" w:type="dxa"/>
          </w:tcPr>
          <w:p w14:paraId="1EF6D984" w14:textId="77777777" w:rsidR="00384C43" w:rsidRPr="00C7345F" w:rsidRDefault="00384C43" w:rsidP="00F73F5C">
            <w:pPr>
              <w:pStyle w:val="TableText"/>
              <w:ind w:right="360"/>
              <w:rPr>
                <w:rFonts w:eastAsia="Times New Roman"/>
                <w:szCs w:val="24"/>
                <w:lang w:eastAsia="ko-KR"/>
              </w:rPr>
            </w:pPr>
            <w:r w:rsidRPr="00C7345F">
              <w:t>2.58</w:t>
            </w:r>
          </w:p>
        </w:tc>
      </w:tr>
      <w:tr w:rsidR="00384C43" w:rsidRPr="00C7345F" w14:paraId="54B17FFF" w14:textId="77777777" w:rsidTr="00F73F5C">
        <w:tc>
          <w:tcPr>
            <w:tcW w:w="1584" w:type="dxa"/>
            <w:noWrap/>
          </w:tcPr>
          <w:p w14:paraId="3DB2B7D0" w14:textId="77777777" w:rsidR="00384C43" w:rsidRPr="00C7345F" w:rsidRDefault="00384C43" w:rsidP="00F73F5C">
            <w:pPr>
              <w:pStyle w:val="TableText"/>
              <w:ind w:right="504"/>
              <w:rPr>
                <w:color w:val="000000"/>
                <w:szCs w:val="24"/>
              </w:rPr>
            </w:pPr>
            <w:r w:rsidRPr="00C7345F">
              <w:t>5</w:t>
            </w:r>
          </w:p>
        </w:tc>
        <w:tc>
          <w:tcPr>
            <w:tcW w:w="950" w:type="dxa"/>
            <w:noWrap/>
          </w:tcPr>
          <w:p w14:paraId="0C428666" w14:textId="77777777" w:rsidR="00384C43" w:rsidRPr="00C7345F" w:rsidRDefault="00384C43" w:rsidP="00F73F5C">
            <w:pPr>
              <w:pStyle w:val="TableText"/>
              <w:rPr>
                <w:rFonts w:eastAsia="Times New Roman"/>
                <w:szCs w:val="24"/>
                <w:lang w:eastAsia="ko-KR"/>
              </w:rPr>
            </w:pPr>
            <w:r w:rsidRPr="00C7345F">
              <w:t>67</w:t>
            </w:r>
          </w:p>
        </w:tc>
        <w:tc>
          <w:tcPr>
            <w:tcW w:w="1512" w:type="dxa"/>
          </w:tcPr>
          <w:p w14:paraId="6F2AB6BE" w14:textId="77777777" w:rsidR="00384C43" w:rsidRPr="00C7345F" w:rsidRDefault="00384C43" w:rsidP="00F73F5C">
            <w:pPr>
              <w:pStyle w:val="TableText"/>
              <w:ind w:right="360"/>
              <w:rPr>
                <w:rFonts w:eastAsia="Times New Roman"/>
                <w:szCs w:val="24"/>
                <w:lang w:eastAsia="ko-KR"/>
              </w:rPr>
            </w:pPr>
            <w:r w:rsidRPr="00C7345F">
              <w:t>2.98</w:t>
            </w:r>
          </w:p>
        </w:tc>
      </w:tr>
      <w:tr w:rsidR="00384C43" w:rsidRPr="00C7345F" w14:paraId="29F09EDD" w14:textId="77777777" w:rsidTr="00F73F5C">
        <w:tc>
          <w:tcPr>
            <w:tcW w:w="1584" w:type="dxa"/>
            <w:noWrap/>
          </w:tcPr>
          <w:p w14:paraId="388845E9" w14:textId="77777777" w:rsidR="00384C43" w:rsidRPr="00C7345F" w:rsidRDefault="00384C43" w:rsidP="00F73F5C">
            <w:pPr>
              <w:pStyle w:val="TableText"/>
              <w:ind w:right="504"/>
              <w:rPr>
                <w:color w:val="000000"/>
                <w:szCs w:val="24"/>
              </w:rPr>
            </w:pPr>
            <w:r w:rsidRPr="00C7345F">
              <w:t>6</w:t>
            </w:r>
          </w:p>
        </w:tc>
        <w:tc>
          <w:tcPr>
            <w:tcW w:w="950" w:type="dxa"/>
            <w:noWrap/>
          </w:tcPr>
          <w:p w14:paraId="5EEEC12D" w14:textId="77777777" w:rsidR="00384C43" w:rsidRPr="00C7345F" w:rsidRDefault="00384C43" w:rsidP="00F73F5C">
            <w:pPr>
              <w:pStyle w:val="TableText"/>
              <w:rPr>
                <w:rFonts w:eastAsia="Times New Roman"/>
                <w:szCs w:val="24"/>
                <w:lang w:eastAsia="ko-KR"/>
              </w:rPr>
            </w:pPr>
            <w:r w:rsidRPr="00C7345F">
              <w:t>79</w:t>
            </w:r>
          </w:p>
        </w:tc>
        <w:tc>
          <w:tcPr>
            <w:tcW w:w="1512" w:type="dxa"/>
          </w:tcPr>
          <w:p w14:paraId="0875CAC5" w14:textId="77777777" w:rsidR="00384C43" w:rsidRPr="00C7345F" w:rsidRDefault="00384C43" w:rsidP="00F73F5C">
            <w:pPr>
              <w:pStyle w:val="TableText"/>
              <w:ind w:right="360"/>
              <w:rPr>
                <w:rFonts w:eastAsia="Times New Roman"/>
                <w:szCs w:val="24"/>
                <w:lang w:eastAsia="ko-KR"/>
              </w:rPr>
            </w:pPr>
            <w:r w:rsidRPr="00C7345F">
              <w:t>3.52</w:t>
            </w:r>
          </w:p>
        </w:tc>
      </w:tr>
      <w:tr w:rsidR="00384C43" w:rsidRPr="00C7345F" w14:paraId="6D0F377F" w14:textId="77777777" w:rsidTr="00F73F5C">
        <w:tc>
          <w:tcPr>
            <w:tcW w:w="1584" w:type="dxa"/>
            <w:noWrap/>
          </w:tcPr>
          <w:p w14:paraId="0F0B6013" w14:textId="77777777" w:rsidR="00384C43" w:rsidRPr="00C7345F" w:rsidRDefault="00384C43" w:rsidP="00F73F5C">
            <w:pPr>
              <w:pStyle w:val="TableText"/>
              <w:ind w:right="504"/>
              <w:rPr>
                <w:color w:val="000000"/>
                <w:szCs w:val="24"/>
              </w:rPr>
            </w:pPr>
            <w:r w:rsidRPr="00C7345F">
              <w:t>7</w:t>
            </w:r>
          </w:p>
        </w:tc>
        <w:tc>
          <w:tcPr>
            <w:tcW w:w="950" w:type="dxa"/>
            <w:noWrap/>
          </w:tcPr>
          <w:p w14:paraId="42717FEF" w14:textId="77777777" w:rsidR="00384C43" w:rsidRPr="00C7345F" w:rsidRDefault="00384C43" w:rsidP="00F73F5C">
            <w:pPr>
              <w:pStyle w:val="TableText"/>
              <w:rPr>
                <w:rFonts w:eastAsia="Times New Roman"/>
                <w:szCs w:val="24"/>
                <w:lang w:eastAsia="ko-KR"/>
              </w:rPr>
            </w:pPr>
            <w:r w:rsidRPr="00C7345F">
              <w:t>93</w:t>
            </w:r>
          </w:p>
        </w:tc>
        <w:tc>
          <w:tcPr>
            <w:tcW w:w="1512" w:type="dxa"/>
          </w:tcPr>
          <w:p w14:paraId="1745D529" w14:textId="77777777" w:rsidR="00384C43" w:rsidRPr="00C7345F" w:rsidRDefault="00384C43" w:rsidP="00F73F5C">
            <w:pPr>
              <w:pStyle w:val="TableText"/>
              <w:ind w:right="360"/>
              <w:rPr>
                <w:rFonts w:eastAsia="Times New Roman"/>
                <w:szCs w:val="24"/>
                <w:lang w:eastAsia="ko-KR"/>
              </w:rPr>
            </w:pPr>
            <w:r w:rsidRPr="00C7345F">
              <w:t>4.14</w:t>
            </w:r>
          </w:p>
        </w:tc>
      </w:tr>
      <w:tr w:rsidR="00384C43" w:rsidRPr="00C7345F" w14:paraId="55CB9FCB" w14:textId="77777777" w:rsidTr="00F73F5C">
        <w:tc>
          <w:tcPr>
            <w:tcW w:w="1584" w:type="dxa"/>
            <w:noWrap/>
          </w:tcPr>
          <w:p w14:paraId="7BD0E66A" w14:textId="77777777" w:rsidR="00384C43" w:rsidRPr="00C7345F" w:rsidRDefault="00384C43" w:rsidP="00F73F5C">
            <w:pPr>
              <w:pStyle w:val="TableText"/>
              <w:ind w:right="504"/>
              <w:rPr>
                <w:color w:val="000000"/>
                <w:szCs w:val="24"/>
              </w:rPr>
            </w:pPr>
            <w:r w:rsidRPr="00C7345F">
              <w:t>8</w:t>
            </w:r>
          </w:p>
        </w:tc>
        <w:tc>
          <w:tcPr>
            <w:tcW w:w="950" w:type="dxa"/>
            <w:noWrap/>
          </w:tcPr>
          <w:p w14:paraId="18246446" w14:textId="77777777" w:rsidR="00384C43" w:rsidRPr="00C7345F" w:rsidRDefault="00384C43" w:rsidP="00F73F5C">
            <w:pPr>
              <w:pStyle w:val="TableText"/>
              <w:rPr>
                <w:rFonts w:eastAsia="Times New Roman"/>
                <w:szCs w:val="24"/>
                <w:lang w:eastAsia="ko-KR"/>
              </w:rPr>
            </w:pPr>
            <w:r w:rsidRPr="00C7345F">
              <w:t>102</w:t>
            </w:r>
          </w:p>
        </w:tc>
        <w:tc>
          <w:tcPr>
            <w:tcW w:w="1512" w:type="dxa"/>
          </w:tcPr>
          <w:p w14:paraId="47279D55" w14:textId="77777777" w:rsidR="00384C43" w:rsidRPr="00C7345F" w:rsidRDefault="00384C43" w:rsidP="00F73F5C">
            <w:pPr>
              <w:pStyle w:val="TableText"/>
              <w:ind w:right="360"/>
              <w:rPr>
                <w:rFonts w:eastAsia="Times New Roman"/>
                <w:szCs w:val="24"/>
                <w:lang w:eastAsia="ko-KR"/>
              </w:rPr>
            </w:pPr>
            <w:r w:rsidRPr="00C7345F">
              <w:t>4.54</w:t>
            </w:r>
          </w:p>
        </w:tc>
      </w:tr>
      <w:tr w:rsidR="00384C43" w:rsidRPr="00C7345F" w14:paraId="327B5307" w14:textId="77777777" w:rsidTr="00F73F5C">
        <w:tc>
          <w:tcPr>
            <w:tcW w:w="1584" w:type="dxa"/>
            <w:noWrap/>
          </w:tcPr>
          <w:p w14:paraId="7FBE0762" w14:textId="77777777" w:rsidR="00384C43" w:rsidRPr="00C7345F" w:rsidRDefault="00384C43" w:rsidP="00F73F5C">
            <w:pPr>
              <w:pStyle w:val="TableText"/>
              <w:ind w:right="504"/>
              <w:rPr>
                <w:color w:val="000000"/>
                <w:szCs w:val="24"/>
              </w:rPr>
            </w:pPr>
            <w:r w:rsidRPr="00C7345F">
              <w:t>9</w:t>
            </w:r>
          </w:p>
        </w:tc>
        <w:tc>
          <w:tcPr>
            <w:tcW w:w="950" w:type="dxa"/>
            <w:noWrap/>
          </w:tcPr>
          <w:p w14:paraId="382E363C" w14:textId="77777777" w:rsidR="00384C43" w:rsidRPr="00C7345F" w:rsidRDefault="00384C43" w:rsidP="00F73F5C">
            <w:pPr>
              <w:pStyle w:val="TableText"/>
              <w:rPr>
                <w:rFonts w:eastAsia="Times New Roman"/>
                <w:szCs w:val="24"/>
                <w:lang w:eastAsia="ko-KR"/>
              </w:rPr>
            </w:pPr>
            <w:r w:rsidRPr="00C7345F">
              <w:t>134</w:t>
            </w:r>
          </w:p>
        </w:tc>
        <w:tc>
          <w:tcPr>
            <w:tcW w:w="1512" w:type="dxa"/>
          </w:tcPr>
          <w:p w14:paraId="5FE36A8B" w14:textId="77777777" w:rsidR="00384C43" w:rsidRPr="00C7345F" w:rsidRDefault="00384C43" w:rsidP="00F73F5C">
            <w:pPr>
              <w:pStyle w:val="TableText"/>
              <w:ind w:right="360"/>
              <w:rPr>
                <w:rFonts w:eastAsia="Times New Roman"/>
                <w:szCs w:val="24"/>
                <w:lang w:eastAsia="ko-KR"/>
              </w:rPr>
            </w:pPr>
            <w:r w:rsidRPr="00C7345F">
              <w:t>5.97</w:t>
            </w:r>
          </w:p>
        </w:tc>
      </w:tr>
      <w:tr w:rsidR="00384C43" w:rsidRPr="00C7345F" w14:paraId="29FEE2C1" w14:textId="77777777" w:rsidTr="00F73F5C">
        <w:tc>
          <w:tcPr>
            <w:tcW w:w="1584" w:type="dxa"/>
            <w:noWrap/>
          </w:tcPr>
          <w:p w14:paraId="402D0909" w14:textId="77777777" w:rsidR="00384C43" w:rsidRPr="00C7345F" w:rsidRDefault="00384C43" w:rsidP="00F73F5C">
            <w:pPr>
              <w:pStyle w:val="TableText"/>
              <w:ind w:right="504"/>
            </w:pPr>
            <w:r w:rsidRPr="00C7345F">
              <w:t>10</w:t>
            </w:r>
          </w:p>
        </w:tc>
        <w:tc>
          <w:tcPr>
            <w:tcW w:w="950" w:type="dxa"/>
            <w:noWrap/>
          </w:tcPr>
          <w:p w14:paraId="1AC081C7" w14:textId="77777777" w:rsidR="00384C43" w:rsidRPr="00C7345F" w:rsidRDefault="00384C43" w:rsidP="00F73F5C">
            <w:pPr>
              <w:pStyle w:val="TableText"/>
            </w:pPr>
            <w:r w:rsidRPr="00C7345F">
              <w:t>178</w:t>
            </w:r>
          </w:p>
        </w:tc>
        <w:tc>
          <w:tcPr>
            <w:tcW w:w="1512" w:type="dxa"/>
          </w:tcPr>
          <w:p w14:paraId="663F6B29" w14:textId="77777777" w:rsidR="00384C43" w:rsidRPr="00C7345F" w:rsidRDefault="00384C43" w:rsidP="00F73F5C">
            <w:pPr>
              <w:pStyle w:val="TableText"/>
              <w:ind w:right="360"/>
            </w:pPr>
            <w:r w:rsidRPr="00C7345F">
              <w:t>7.93</w:t>
            </w:r>
          </w:p>
        </w:tc>
      </w:tr>
      <w:tr w:rsidR="00384C43" w:rsidRPr="00C7345F" w14:paraId="663656FA" w14:textId="77777777" w:rsidTr="00F73F5C">
        <w:tc>
          <w:tcPr>
            <w:tcW w:w="1584" w:type="dxa"/>
            <w:noWrap/>
          </w:tcPr>
          <w:p w14:paraId="324DDE4E" w14:textId="77777777" w:rsidR="00384C43" w:rsidRPr="00C7345F" w:rsidRDefault="00384C43" w:rsidP="00F73F5C">
            <w:pPr>
              <w:pStyle w:val="TableText"/>
              <w:ind w:right="504"/>
            </w:pPr>
            <w:r w:rsidRPr="00C7345F">
              <w:t>11</w:t>
            </w:r>
          </w:p>
        </w:tc>
        <w:tc>
          <w:tcPr>
            <w:tcW w:w="950" w:type="dxa"/>
            <w:noWrap/>
          </w:tcPr>
          <w:p w14:paraId="70562828" w14:textId="77777777" w:rsidR="00384C43" w:rsidRPr="00C7345F" w:rsidRDefault="00384C43" w:rsidP="00F73F5C">
            <w:pPr>
              <w:pStyle w:val="TableText"/>
            </w:pPr>
            <w:r w:rsidRPr="00C7345F">
              <w:t>203</w:t>
            </w:r>
          </w:p>
        </w:tc>
        <w:tc>
          <w:tcPr>
            <w:tcW w:w="1512" w:type="dxa"/>
          </w:tcPr>
          <w:p w14:paraId="344F6DDC" w14:textId="77777777" w:rsidR="00384C43" w:rsidRPr="00C7345F" w:rsidRDefault="00384C43" w:rsidP="00F73F5C">
            <w:pPr>
              <w:pStyle w:val="TableText"/>
              <w:ind w:right="360"/>
            </w:pPr>
            <w:r w:rsidRPr="00C7345F">
              <w:t>9.04</w:t>
            </w:r>
          </w:p>
        </w:tc>
      </w:tr>
      <w:tr w:rsidR="00384C43" w:rsidRPr="00C7345F" w14:paraId="23B7D37C" w14:textId="77777777" w:rsidTr="00F73F5C">
        <w:tc>
          <w:tcPr>
            <w:tcW w:w="1584" w:type="dxa"/>
            <w:noWrap/>
          </w:tcPr>
          <w:p w14:paraId="4DB3AEA7" w14:textId="77777777" w:rsidR="00384C43" w:rsidRPr="00C7345F" w:rsidRDefault="00384C43" w:rsidP="00F73F5C">
            <w:pPr>
              <w:pStyle w:val="TableText"/>
              <w:ind w:right="504"/>
            </w:pPr>
            <w:r w:rsidRPr="00C7345F">
              <w:t>12</w:t>
            </w:r>
          </w:p>
        </w:tc>
        <w:tc>
          <w:tcPr>
            <w:tcW w:w="950" w:type="dxa"/>
            <w:noWrap/>
          </w:tcPr>
          <w:p w14:paraId="014023D9" w14:textId="77777777" w:rsidR="00384C43" w:rsidRPr="00C7345F" w:rsidRDefault="00384C43" w:rsidP="00F73F5C">
            <w:pPr>
              <w:pStyle w:val="TableText"/>
            </w:pPr>
            <w:r w:rsidRPr="00C7345F">
              <w:t>209</w:t>
            </w:r>
          </w:p>
        </w:tc>
        <w:tc>
          <w:tcPr>
            <w:tcW w:w="1512" w:type="dxa"/>
          </w:tcPr>
          <w:p w14:paraId="14ABF3E2" w14:textId="77777777" w:rsidR="00384C43" w:rsidRPr="00C7345F" w:rsidRDefault="00384C43" w:rsidP="00F73F5C">
            <w:pPr>
              <w:pStyle w:val="TableText"/>
              <w:ind w:right="360"/>
            </w:pPr>
            <w:r w:rsidRPr="00C7345F">
              <w:t>9.31</w:t>
            </w:r>
          </w:p>
        </w:tc>
      </w:tr>
    </w:tbl>
    <w:p w14:paraId="5E390BBB" w14:textId="77777777" w:rsidR="00384C43" w:rsidRPr="00C7345F" w:rsidRDefault="00384C43" w:rsidP="00F73F5C">
      <w:pPr>
        <w:pStyle w:val="Caption"/>
      </w:pPr>
      <w:bookmarkStart w:id="600" w:name="_Toc134621879"/>
      <w:r w:rsidRPr="00C7345F">
        <w:t>Table 4.A.</w:t>
      </w:r>
      <w:r w:rsidRPr="00C7345F">
        <w:fldChar w:fldCharType="begin"/>
      </w:r>
      <w:r w:rsidRPr="00C7345F">
        <w:instrText>SEQ Table_4.A. \* ARABIC</w:instrText>
      </w:r>
      <w:r w:rsidRPr="00C7345F">
        <w:fldChar w:fldCharType="separate"/>
      </w:r>
      <w:r w:rsidRPr="00C7345F">
        <w:t>46</w:t>
      </w:r>
      <w:r w:rsidRPr="00C7345F">
        <w:fldChar w:fldCharType="end"/>
      </w:r>
      <w:r w:rsidRPr="00C7345F">
        <w:t xml:space="preserve">  Raw Score Distribution for Grade Six—Writing</w:t>
      </w:r>
      <w:bookmarkEnd w:id="600"/>
    </w:p>
    <w:tbl>
      <w:tblPr>
        <w:tblStyle w:val="TRs"/>
        <w:tblW w:w="0" w:type="auto"/>
        <w:tblLayout w:type="fixed"/>
        <w:tblLook w:val="04A0" w:firstRow="1" w:lastRow="0" w:firstColumn="1" w:lastColumn="0" w:noHBand="0" w:noVBand="1"/>
        <w:tblDescription w:val="Raw Score Distribution for Grade Six—Writing"/>
      </w:tblPr>
      <w:tblGrid>
        <w:gridCol w:w="1584"/>
        <w:gridCol w:w="950"/>
        <w:gridCol w:w="1512"/>
      </w:tblGrid>
      <w:tr w:rsidR="00384C43" w:rsidRPr="00C7345F" w14:paraId="2F9EB878"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D83F8A9"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5AE746F5"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7599FD7E"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4BB88E66" w14:textId="77777777" w:rsidTr="00F73F5C">
        <w:tc>
          <w:tcPr>
            <w:tcW w:w="1584" w:type="dxa"/>
            <w:noWrap/>
            <w:hideMark/>
          </w:tcPr>
          <w:p w14:paraId="7717AA6F"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61F2522B" w14:textId="77777777" w:rsidR="00384C43" w:rsidRPr="00C7345F" w:rsidRDefault="00384C43" w:rsidP="00F73F5C">
            <w:pPr>
              <w:pStyle w:val="TableText"/>
              <w:rPr>
                <w:rFonts w:eastAsia="Times New Roman"/>
                <w:szCs w:val="24"/>
                <w:lang w:eastAsia="ko-KR"/>
              </w:rPr>
            </w:pPr>
            <w:r w:rsidRPr="00C7345F">
              <w:t>876</w:t>
            </w:r>
          </w:p>
        </w:tc>
        <w:tc>
          <w:tcPr>
            <w:tcW w:w="1512" w:type="dxa"/>
          </w:tcPr>
          <w:p w14:paraId="2847208D" w14:textId="77777777" w:rsidR="00384C43" w:rsidRPr="00C7345F" w:rsidRDefault="00384C43" w:rsidP="00F73F5C">
            <w:pPr>
              <w:pStyle w:val="TableText"/>
              <w:ind w:right="360"/>
              <w:rPr>
                <w:rFonts w:eastAsia="Times New Roman"/>
                <w:szCs w:val="24"/>
                <w:lang w:eastAsia="ko-KR"/>
              </w:rPr>
            </w:pPr>
            <w:r w:rsidRPr="00C7345F">
              <w:t>39.11</w:t>
            </w:r>
          </w:p>
        </w:tc>
      </w:tr>
      <w:tr w:rsidR="00384C43" w:rsidRPr="00C7345F" w14:paraId="42404067" w14:textId="77777777" w:rsidTr="00F73F5C">
        <w:tc>
          <w:tcPr>
            <w:tcW w:w="1584" w:type="dxa"/>
            <w:noWrap/>
            <w:hideMark/>
          </w:tcPr>
          <w:p w14:paraId="023BBC58"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48B534EA" w14:textId="77777777" w:rsidR="00384C43" w:rsidRPr="00C7345F" w:rsidRDefault="00384C43" w:rsidP="00F73F5C">
            <w:pPr>
              <w:pStyle w:val="TableText"/>
              <w:rPr>
                <w:rFonts w:eastAsia="Times New Roman"/>
                <w:szCs w:val="24"/>
                <w:lang w:eastAsia="ko-KR"/>
              </w:rPr>
            </w:pPr>
            <w:r w:rsidRPr="00C7345F">
              <w:t>107</w:t>
            </w:r>
          </w:p>
        </w:tc>
        <w:tc>
          <w:tcPr>
            <w:tcW w:w="1512" w:type="dxa"/>
          </w:tcPr>
          <w:p w14:paraId="6ABBD0A5" w14:textId="77777777" w:rsidR="00384C43" w:rsidRPr="00C7345F" w:rsidRDefault="00384C43" w:rsidP="00F73F5C">
            <w:pPr>
              <w:pStyle w:val="TableText"/>
              <w:ind w:right="360"/>
              <w:rPr>
                <w:rFonts w:eastAsia="Times New Roman"/>
                <w:szCs w:val="24"/>
                <w:lang w:eastAsia="ko-KR"/>
              </w:rPr>
            </w:pPr>
            <w:r w:rsidRPr="00C7345F">
              <w:t>4.78</w:t>
            </w:r>
          </w:p>
        </w:tc>
      </w:tr>
      <w:tr w:rsidR="00384C43" w:rsidRPr="00C7345F" w14:paraId="06185BF0" w14:textId="77777777" w:rsidTr="00F73F5C">
        <w:tc>
          <w:tcPr>
            <w:tcW w:w="1584" w:type="dxa"/>
            <w:noWrap/>
            <w:hideMark/>
          </w:tcPr>
          <w:p w14:paraId="35F38FED"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5BE54F23" w14:textId="77777777" w:rsidR="00384C43" w:rsidRPr="00C7345F" w:rsidRDefault="00384C43" w:rsidP="00F73F5C">
            <w:pPr>
              <w:pStyle w:val="TableText"/>
              <w:rPr>
                <w:rFonts w:eastAsia="Times New Roman"/>
                <w:szCs w:val="24"/>
                <w:lang w:eastAsia="ko-KR"/>
              </w:rPr>
            </w:pPr>
            <w:r w:rsidRPr="00C7345F">
              <w:t>131</w:t>
            </w:r>
          </w:p>
        </w:tc>
        <w:tc>
          <w:tcPr>
            <w:tcW w:w="1512" w:type="dxa"/>
          </w:tcPr>
          <w:p w14:paraId="0719DBF8" w14:textId="77777777" w:rsidR="00384C43" w:rsidRPr="00C7345F" w:rsidRDefault="00384C43" w:rsidP="00F73F5C">
            <w:pPr>
              <w:pStyle w:val="TableText"/>
              <w:ind w:right="360"/>
              <w:rPr>
                <w:rFonts w:eastAsia="Times New Roman"/>
                <w:szCs w:val="24"/>
                <w:lang w:eastAsia="ko-KR"/>
              </w:rPr>
            </w:pPr>
            <w:r w:rsidRPr="00C7345F">
              <w:t>5.85</w:t>
            </w:r>
          </w:p>
        </w:tc>
      </w:tr>
      <w:tr w:rsidR="00384C43" w:rsidRPr="00C7345F" w14:paraId="39BBCBD9" w14:textId="77777777" w:rsidTr="00F73F5C">
        <w:tc>
          <w:tcPr>
            <w:tcW w:w="1584" w:type="dxa"/>
            <w:noWrap/>
            <w:hideMark/>
          </w:tcPr>
          <w:p w14:paraId="6F8BCB6B"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6107C1C7" w14:textId="77777777" w:rsidR="00384C43" w:rsidRPr="00C7345F" w:rsidRDefault="00384C43" w:rsidP="00F73F5C">
            <w:pPr>
              <w:pStyle w:val="TableText"/>
              <w:rPr>
                <w:rFonts w:eastAsia="Times New Roman"/>
                <w:szCs w:val="24"/>
                <w:lang w:eastAsia="ko-KR"/>
              </w:rPr>
            </w:pPr>
            <w:r w:rsidRPr="00C7345F">
              <w:t>130</w:t>
            </w:r>
          </w:p>
        </w:tc>
        <w:tc>
          <w:tcPr>
            <w:tcW w:w="1512" w:type="dxa"/>
          </w:tcPr>
          <w:p w14:paraId="01A1DD84" w14:textId="77777777" w:rsidR="00384C43" w:rsidRPr="00C7345F" w:rsidRDefault="00384C43" w:rsidP="00F73F5C">
            <w:pPr>
              <w:pStyle w:val="TableText"/>
              <w:ind w:right="360"/>
              <w:rPr>
                <w:rFonts w:eastAsia="Times New Roman"/>
                <w:szCs w:val="24"/>
                <w:lang w:eastAsia="ko-KR"/>
              </w:rPr>
            </w:pPr>
            <w:r w:rsidRPr="00C7345F">
              <w:t>5.80</w:t>
            </w:r>
          </w:p>
        </w:tc>
      </w:tr>
      <w:tr w:rsidR="00384C43" w:rsidRPr="00C7345F" w14:paraId="5BB3612D" w14:textId="77777777" w:rsidTr="00F73F5C">
        <w:tc>
          <w:tcPr>
            <w:tcW w:w="1584" w:type="dxa"/>
            <w:noWrap/>
            <w:hideMark/>
          </w:tcPr>
          <w:p w14:paraId="748814D4"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2393FBE2" w14:textId="77777777" w:rsidR="00384C43" w:rsidRPr="00C7345F" w:rsidRDefault="00384C43" w:rsidP="00F73F5C">
            <w:pPr>
              <w:pStyle w:val="TableText"/>
              <w:rPr>
                <w:rFonts w:eastAsia="Times New Roman"/>
                <w:szCs w:val="24"/>
                <w:lang w:eastAsia="ko-KR"/>
              </w:rPr>
            </w:pPr>
            <w:r w:rsidRPr="00C7345F">
              <w:t>216</w:t>
            </w:r>
          </w:p>
        </w:tc>
        <w:tc>
          <w:tcPr>
            <w:tcW w:w="1512" w:type="dxa"/>
          </w:tcPr>
          <w:p w14:paraId="7F32D21B" w14:textId="77777777" w:rsidR="00384C43" w:rsidRPr="00C7345F" w:rsidRDefault="00384C43" w:rsidP="00F73F5C">
            <w:pPr>
              <w:pStyle w:val="TableText"/>
              <w:ind w:right="360"/>
              <w:rPr>
                <w:rFonts w:eastAsia="Times New Roman"/>
                <w:szCs w:val="24"/>
                <w:lang w:eastAsia="ko-KR"/>
              </w:rPr>
            </w:pPr>
            <w:r w:rsidRPr="00C7345F">
              <w:t>9.64</w:t>
            </w:r>
          </w:p>
        </w:tc>
      </w:tr>
      <w:tr w:rsidR="00384C43" w:rsidRPr="00C7345F" w14:paraId="0AD61622" w14:textId="77777777" w:rsidTr="00F73F5C">
        <w:tc>
          <w:tcPr>
            <w:tcW w:w="1584" w:type="dxa"/>
            <w:noWrap/>
          </w:tcPr>
          <w:p w14:paraId="0BA3CF7F" w14:textId="77777777" w:rsidR="00384C43" w:rsidRPr="00C7345F" w:rsidRDefault="00384C43" w:rsidP="00F73F5C">
            <w:pPr>
              <w:pStyle w:val="TableText"/>
              <w:ind w:right="504"/>
              <w:rPr>
                <w:color w:val="000000"/>
                <w:szCs w:val="24"/>
              </w:rPr>
            </w:pPr>
            <w:r w:rsidRPr="00C7345F">
              <w:t>5</w:t>
            </w:r>
          </w:p>
        </w:tc>
        <w:tc>
          <w:tcPr>
            <w:tcW w:w="950" w:type="dxa"/>
            <w:noWrap/>
          </w:tcPr>
          <w:p w14:paraId="265BEDF1" w14:textId="77777777" w:rsidR="00384C43" w:rsidRPr="00C7345F" w:rsidRDefault="00384C43" w:rsidP="00F73F5C">
            <w:pPr>
              <w:pStyle w:val="TableText"/>
              <w:rPr>
                <w:rFonts w:eastAsia="Times New Roman"/>
                <w:szCs w:val="24"/>
                <w:lang w:eastAsia="ko-KR"/>
              </w:rPr>
            </w:pPr>
            <w:r w:rsidRPr="00C7345F">
              <w:t>173</w:t>
            </w:r>
          </w:p>
        </w:tc>
        <w:tc>
          <w:tcPr>
            <w:tcW w:w="1512" w:type="dxa"/>
          </w:tcPr>
          <w:p w14:paraId="2FC3EFDF" w14:textId="77777777" w:rsidR="00384C43" w:rsidRPr="00C7345F" w:rsidRDefault="00384C43" w:rsidP="00F73F5C">
            <w:pPr>
              <w:pStyle w:val="TableText"/>
              <w:ind w:right="360"/>
              <w:rPr>
                <w:rFonts w:eastAsia="Times New Roman"/>
                <w:szCs w:val="24"/>
                <w:lang w:eastAsia="ko-KR"/>
              </w:rPr>
            </w:pPr>
            <w:r w:rsidRPr="00C7345F">
              <w:t>7.72</w:t>
            </w:r>
          </w:p>
        </w:tc>
      </w:tr>
      <w:tr w:rsidR="00384C43" w:rsidRPr="00C7345F" w14:paraId="5C832430" w14:textId="77777777" w:rsidTr="00F73F5C">
        <w:tc>
          <w:tcPr>
            <w:tcW w:w="1584" w:type="dxa"/>
            <w:noWrap/>
          </w:tcPr>
          <w:p w14:paraId="521BBAD7" w14:textId="77777777" w:rsidR="00384C43" w:rsidRPr="00C7345F" w:rsidRDefault="00384C43" w:rsidP="00F73F5C">
            <w:pPr>
              <w:pStyle w:val="TableText"/>
              <w:ind w:right="504"/>
              <w:rPr>
                <w:color w:val="000000"/>
                <w:szCs w:val="24"/>
              </w:rPr>
            </w:pPr>
            <w:r w:rsidRPr="00C7345F">
              <w:t>6</w:t>
            </w:r>
          </w:p>
        </w:tc>
        <w:tc>
          <w:tcPr>
            <w:tcW w:w="950" w:type="dxa"/>
            <w:noWrap/>
          </w:tcPr>
          <w:p w14:paraId="0CDBB58E" w14:textId="77777777" w:rsidR="00384C43" w:rsidRPr="00C7345F" w:rsidRDefault="00384C43" w:rsidP="00F73F5C">
            <w:pPr>
              <w:pStyle w:val="TableText"/>
              <w:rPr>
                <w:rFonts w:eastAsia="Times New Roman"/>
                <w:szCs w:val="24"/>
                <w:lang w:eastAsia="ko-KR"/>
              </w:rPr>
            </w:pPr>
            <w:r w:rsidRPr="00C7345F">
              <w:t>214</w:t>
            </w:r>
          </w:p>
        </w:tc>
        <w:tc>
          <w:tcPr>
            <w:tcW w:w="1512" w:type="dxa"/>
          </w:tcPr>
          <w:p w14:paraId="63D0CE31" w14:textId="77777777" w:rsidR="00384C43" w:rsidRPr="00C7345F" w:rsidRDefault="00384C43" w:rsidP="00F73F5C">
            <w:pPr>
              <w:pStyle w:val="TableText"/>
              <w:ind w:right="360"/>
              <w:rPr>
                <w:rFonts w:eastAsia="Times New Roman"/>
                <w:szCs w:val="24"/>
                <w:lang w:eastAsia="ko-KR"/>
              </w:rPr>
            </w:pPr>
            <w:r w:rsidRPr="00C7345F">
              <w:t>9.55</w:t>
            </w:r>
          </w:p>
        </w:tc>
      </w:tr>
      <w:tr w:rsidR="00384C43" w:rsidRPr="00C7345F" w14:paraId="63410F2D" w14:textId="77777777" w:rsidTr="00F73F5C">
        <w:tc>
          <w:tcPr>
            <w:tcW w:w="1584" w:type="dxa"/>
            <w:tcBorders>
              <w:bottom w:val="nil"/>
            </w:tcBorders>
            <w:noWrap/>
          </w:tcPr>
          <w:p w14:paraId="2E101EFA" w14:textId="77777777" w:rsidR="00384C43" w:rsidRPr="00C7345F" w:rsidRDefault="00384C43" w:rsidP="00F73F5C">
            <w:pPr>
              <w:pStyle w:val="TableText"/>
              <w:ind w:right="504"/>
              <w:rPr>
                <w:color w:val="000000"/>
                <w:szCs w:val="24"/>
              </w:rPr>
            </w:pPr>
            <w:r w:rsidRPr="00C7345F">
              <w:t>7</w:t>
            </w:r>
          </w:p>
        </w:tc>
        <w:tc>
          <w:tcPr>
            <w:tcW w:w="950" w:type="dxa"/>
            <w:tcBorders>
              <w:bottom w:val="nil"/>
            </w:tcBorders>
            <w:noWrap/>
          </w:tcPr>
          <w:p w14:paraId="3B8138FC" w14:textId="77777777" w:rsidR="00384C43" w:rsidRPr="00C7345F" w:rsidRDefault="00384C43" w:rsidP="00F73F5C">
            <w:pPr>
              <w:pStyle w:val="TableText"/>
              <w:rPr>
                <w:rFonts w:eastAsia="Times New Roman"/>
                <w:szCs w:val="24"/>
                <w:lang w:eastAsia="ko-KR"/>
              </w:rPr>
            </w:pPr>
            <w:r w:rsidRPr="00C7345F">
              <w:t>171</w:t>
            </w:r>
          </w:p>
        </w:tc>
        <w:tc>
          <w:tcPr>
            <w:tcW w:w="1512" w:type="dxa"/>
            <w:tcBorders>
              <w:bottom w:val="nil"/>
            </w:tcBorders>
          </w:tcPr>
          <w:p w14:paraId="6773DF0E" w14:textId="77777777" w:rsidR="00384C43" w:rsidRPr="00C7345F" w:rsidRDefault="00384C43" w:rsidP="00F73F5C">
            <w:pPr>
              <w:pStyle w:val="TableText"/>
              <w:ind w:right="360"/>
              <w:rPr>
                <w:rFonts w:eastAsia="Times New Roman"/>
                <w:szCs w:val="24"/>
                <w:lang w:eastAsia="ko-KR"/>
              </w:rPr>
            </w:pPr>
            <w:r w:rsidRPr="00C7345F">
              <w:t>7.63</w:t>
            </w:r>
          </w:p>
        </w:tc>
      </w:tr>
      <w:tr w:rsidR="00384C43" w:rsidRPr="00C7345F" w14:paraId="712AF389" w14:textId="77777777" w:rsidTr="00F73F5C">
        <w:tc>
          <w:tcPr>
            <w:tcW w:w="1584" w:type="dxa"/>
            <w:tcBorders>
              <w:top w:val="nil"/>
              <w:bottom w:val="single" w:sz="12" w:space="0" w:color="auto"/>
            </w:tcBorders>
            <w:noWrap/>
          </w:tcPr>
          <w:p w14:paraId="51F00B30" w14:textId="77777777" w:rsidR="00384C43" w:rsidRPr="00C7345F" w:rsidRDefault="00384C43" w:rsidP="00F73F5C">
            <w:pPr>
              <w:pStyle w:val="TableText"/>
              <w:ind w:right="504"/>
              <w:rPr>
                <w:color w:val="000000"/>
                <w:szCs w:val="24"/>
              </w:rPr>
            </w:pPr>
            <w:r w:rsidRPr="00C7345F">
              <w:t>8</w:t>
            </w:r>
          </w:p>
        </w:tc>
        <w:tc>
          <w:tcPr>
            <w:tcW w:w="950" w:type="dxa"/>
            <w:tcBorders>
              <w:top w:val="nil"/>
              <w:bottom w:val="single" w:sz="12" w:space="0" w:color="auto"/>
            </w:tcBorders>
            <w:noWrap/>
          </w:tcPr>
          <w:p w14:paraId="00EA021D" w14:textId="77777777" w:rsidR="00384C43" w:rsidRPr="00C7345F" w:rsidRDefault="00384C43" w:rsidP="00F73F5C">
            <w:pPr>
              <w:pStyle w:val="TableText"/>
              <w:rPr>
                <w:rFonts w:eastAsia="Times New Roman"/>
                <w:szCs w:val="24"/>
                <w:lang w:eastAsia="ko-KR"/>
              </w:rPr>
            </w:pPr>
            <w:r w:rsidRPr="00C7345F">
              <w:t>222</w:t>
            </w:r>
          </w:p>
        </w:tc>
        <w:tc>
          <w:tcPr>
            <w:tcW w:w="1512" w:type="dxa"/>
            <w:tcBorders>
              <w:top w:val="nil"/>
              <w:bottom w:val="single" w:sz="12" w:space="0" w:color="auto"/>
            </w:tcBorders>
          </w:tcPr>
          <w:p w14:paraId="2C5FC590" w14:textId="77777777" w:rsidR="00384C43" w:rsidRPr="00C7345F" w:rsidRDefault="00384C43" w:rsidP="00F73F5C">
            <w:pPr>
              <w:pStyle w:val="TableText"/>
              <w:ind w:right="360"/>
              <w:rPr>
                <w:rFonts w:eastAsia="Times New Roman"/>
                <w:szCs w:val="24"/>
                <w:lang w:eastAsia="ko-KR"/>
              </w:rPr>
            </w:pPr>
            <w:r w:rsidRPr="00C7345F">
              <w:t>9.91</w:t>
            </w:r>
          </w:p>
        </w:tc>
      </w:tr>
    </w:tbl>
    <w:p w14:paraId="17CDCC64" w14:textId="77777777" w:rsidR="00384C43" w:rsidRPr="00C7345F" w:rsidRDefault="00384C43" w:rsidP="00F73F5C">
      <w:pPr>
        <w:pStyle w:val="Caption"/>
      </w:pPr>
      <w:bookmarkStart w:id="601" w:name="_Toc134621880"/>
      <w:r w:rsidRPr="00C7345F">
        <w:t>Table 4.A.</w:t>
      </w:r>
      <w:r w:rsidRPr="00C7345F">
        <w:fldChar w:fldCharType="begin"/>
      </w:r>
      <w:r w:rsidRPr="00C7345F">
        <w:instrText>SEQ Table_4.A. \* ARABIC</w:instrText>
      </w:r>
      <w:r w:rsidRPr="00C7345F">
        <w:fldChar w:fldCharType="separate"/>
      </w:r>
      <w:r w:rsidRPr="00C7345F">
        <w:t>47</w:t>
      </w:r>
      <w:r w:rsidRPr="00C7345F">
        <w:fldChar w:fldCharType="end"/>
      </w:r>
      <w:r w:rsidRPr="00C7345F">
        <w:t xml:space="preserve">  Raw Score Distribution for Grade Seven—Writing</w:t>
      </w:r>
      <w:bookmarkEnd w:id="601"/>
    </w:p>
    <w:tbl>
      <w:tblPr>
        <w:tblStyle w:val="TRs"/>
        <w:tblW w:w="0" w:type="auto"/>
        <w:tblLayout w:type="fixed"/>
        <w:tblLook w:val="04A0" w:firstRow="1" w:lastRow="0" w:firstColumn="1" w:lastColumn="0" w:noHBand="0" w:noVBand="1"/>
        <w:tblDescription w:val="Raw Score Distribution for Grade Seven—Writing"/>
      </w:tblPr>
      <w:tblGrid>
        <w:gridCol w:w="1584"/>
        <w:gridCol w:w="950"/>
        <w:gridCol w:w="1512"/>
      </w:tblGrid>
      <w:tr w:rsidR="00384C43" w:rsidRPr="00C7345F" w14:paraId="7185E90E"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D26CCB4"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6487EDF4"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4DC09E4E"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7F05FC45" w14:textId="77777777" w:rsidTr="00F73F5C">
        <w:tc>
          <w:tcPr>
            <w:tcW w:w="1584" w:type="dxa"/>
            <w:noWrap/>
            <w:hideMark/>
          </w:tcPr>
          <w:p w14:paraId="394AAC4E"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00C10DAC" w14:textId="77777777" w:rsidR="00384C43" w:rsidRPr="00C7345F" w:rsidRDefault="00384C43" w:rsidP="00F73F5C">
            <w:pPr>
              <w:pStyle w:val="TableText"/>
              <w:rPr>
                <w:rFonts w:eastAsia="Times New Roman"/>
                <w:szCs w:val="24"/>
                <w:lang w:eastAsia="ko-KR"/>
              </w:rPr>
            </w:pPr>
            <w:r w:rsidRPr="00C7345F">
              <w:t>862</w:t>
            </w:r>
          </w:p>
        </w:tc>
        <w:tc>
          <w:tcPr>
            <w:tcW w:w="1512" w:type="dxa"/>
          </w:tcPr>
          <w:p w14:paraId="09363117" w14:textId="77777777" w:rsidR="00384C43" w:rsidRPr="00C7345F" w:rsidRDefault="00384C43" w:rsidP="00F73F5C">
            <w:pPr>
              <w:pStyle w:val="TableText"/>
              <w:ind w:right="360"/>
              <w:rPr>
                <w:rFonts w:eastAsia="Times New Roman"/>
                <w:szCs w:val="24"/>
                <w:lang w:eastAsia="ko-KR"/>
              </w:rPr>
            </w:pPr>
            <w:r w:rsidRPr="00C7345F">
              <w:t>39.02</w:t>
            </w:r>
          </w:p>
        </w:tc>
      </w:tr>
      <w:tr w:rsidR="00384C43" w:rsidRPr="00C7345F" w14:paraId="2A928E28" w14:textId="77777777" w:rsidTr="00F73F5C">
        <w:tc>
          <w:tcPr>
            <w:tcW w:w="1584" w:type="dxa"/>
            <w:noWrap/>
            <w:hideMark/>
          </w:tcPr>
          <w:p w14:paraId="23ABE242"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1413D186" w14:textId="77777777" w:rsidR="00384C43" w:rsidRPr="00C7345F" w:rsidRDefault="00384C43" w:rsidP="00F73F5C">
            <w:pPr>
              <w:pStyle w:val="TableText"/>
              <w:rPr>
                <w:rFonts w:eastAsia="Times New Roman"/>
                <w:szCs w:val="24"/>
                <w:lang w:eastAsia="ko-KR"/>
              </w:rPr>
            </w:pPr>
            <w:r w:rsidRPr="00C7345F">
              <w:t>117</w:t>
            </w:r>
          </w:p>
        </w:tc>
        <w:tc>
          <w:tcPr>
            <w:tcW w:w="1512" w:type="dxa"/>
          </w:tcPr>
          <w:p w14:paraId="5759C976" w14:textId="77777777" w:rsidR="00384C43" w:rsidRPr="00C7345F" w:rsidRDefault="00384C43" w:rsidP="00F73F5C">
            <w:pPr>
              <w:pStyle w:val="TableText"/>
              <w:ind w:right="360"/>
              <w:rPr>
                <w:rFonts w:eastAsia="Times New Roman"/>
                <w:szCs w:val="24"/>
                <w:lang w:eastAsia="ko-KR"/>
              </w:rPr>
            </w:pPr>
            <w:r w:rsidRPr="00C7345F">
              <w:t>5.30</w:t>
            </w:r>
          </w:p>
        </w:tc>
      </w:tr>
      <w:tr w:rsidR="00384C43" w:rsidRPr="00C7345F" w14:paraId="09E2DEAF" w14:textId="77777777" w:rsidTr="00F73F5C">
        <w:tc>
          <w:tcPr>
            <w:tcW w:w="1584" w:type="dxa"/>
            <w:noWrap/>
            <w:hideMark/>
          </w:tcPr>
          <w:p w14:paraId="536469A6"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4E35EC55" w14:textId="77777777" w:rsidR="00384C43" w:rsidRPr="00C7345F" w:rsidRDefault="00384C43" w:rsidP="00F73F5C">
            <w:pPr>
              <w:pStyle w:val="TableText"/>
              <w:rPr>
                <w:rFonts w:eastAsia="Times New Roman"/>
                <w:szCs w:val="24"/>
                <w:lang w:eastAsia="ko-KR"/>
              </w:rPr>
            </w:pPr>
            <w:r w:rsidRPr="00C7345F">
              <w:t>182</w:t>
            </w:r>
          </w:p>
        </w:tc>
        <w:tc>
          <w:tcPr>
            <w:tcW w:w="1512" w:type="dxa"/>
          </w:tcPr>
          <w:p w14:paraId="05B8495B" w14:textId="77777777" w:rsidR="00384C43" w:rsidRPr="00C7345F" w:rsidRDefault="00384C43" w:rsidP="00F73F5C">
            <w:pPr>
              <w:pStyle w:val="TableText"/>
              <w:ind w:right="360"/>
              <w:rPr>
                <w:rFonts w:eastAsia="Times New Roman"/>
                <w:szCs w:val="24"/>
                <w:lang w:eastAsia="ko-KR"/>
              </w:rPr>
            </w:pPr>
            <w:r w:rsidRPr="00C7345F">
              <w:t>8.24</w:t>
            </w:r>
          </w:p>
        </w:tc>
      </w:tr>
      <w:tr w:rsidR="00384C43" w:rsidRPr="00C7345F" w14:paraId="1CE0FE0C" w14:textId="77777777" w:rsidTr="00F73F5C">
        <w:tc>
          <w:tcPr>
            <w:tcW w:w="1584" w:type="dxa"/>
            <w:noWrap/>
            <w:hideMark/>
          </w:tcPr>
          <w:p w14:paraId="5F85A302"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24CB6FDA" w14:textId="77777777" w:rsidR="00384C43" w:rsidRPr="00C7345F" w:rsidRDefault="00384C43" w:rsidP="00F73F5C">
            <w:pPr>
              <w:pStyle w:val="TableText"/>
              <w:rPr>
                <w:rFonts w:eastAsia="Times New Roman"/>
                <w:szCs w:val="24"/>
                <w:lang w:eastAsia="ko-KR"/>
              </w:rPr>
            </w:pPr>
            <w:r w:rsidRPr="00C7345F">
              <w:t>123</w:t>
            </w:r>
          </w:p>
        </w:tc>
        <w:tc>
          <w:tcPr>
            <w:tcW w:w="1512" w:type="dxa"/>
          </w:tcPr>
          <w:p w14:paraId="2B8EB5CB" w14:textId="77777777" w:rsidR="00384C43" w:rsidRPr="00C7345F" w:rsidRDefault="00384C43" w:rsidP="00F73F5C">
            <w:pPr>
              <w:pStyle w:val="TableText"/>
              <w:ind w:right="360"/>
              <w:rPr>
                <w:rFonts w:eastAsia="Times New Roman"/>
                <w:szCs w:val="24"/>
                <w:lang w:eastAsia="ko-KR"/>
              </w:rPr>
            </w:pPr>
            <w:r w:rsidRPr="00C7345F">
              <w:t>5.57</w:t>
            </w:r>
          </w:p>
        </w:tc>
      </w:tr>
      <w:tr w:rsidR="00384C43" w:rsidRPr="00C7345F" w14:paraId="77D400F6" w14:textId="77777777" w:rsidTr="00F73F5C">
        <w:tc>
          <w:tcPr>
            <w:tcW w:w="1584" w:type="dxa"/>
            <w:noWrap/>
            <w:hideMark/>
          </w:tcPr>
          <w:p w14:paraId="7E7EC8E7"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60EE4F1C" w14:textId="77777777" w:rsidR="00384C43" w:rsidRPr="00C7345F" w:rsidRDefault="00384C43" w:rsidP="00F73F5C">
            <w:pPr>
              <w:pStyle w:val="TableText"/>
              <w:rPr>
                <w:rFonts w:eastAsia="Times New Roman"/>
                <w:szCs w:val="24"/>
                <w:lang w:eastAsia="ko-KR"/>
              </w:rPr>
            </w:pPr>
            <w:r w:rsidRPr="00C7345F">
              <w:t>191</w:t>
            </w:r>
          </w:p>
        </w:tc>
        <w:tc>
          <w:tcPr>
            <w:tcW w:w="1512" w:type="dxa"/>
          </w:tcPr>
          <w:p w14:paraId="315DD57E" w14:textId="77777777" w:rsidR="00384C43" w:rsidRPr="00C7345F" w:rsidRDefault="00384C43" w:rsidP="00F73F5C">
            <w:pPr>
              <w:pStyle w:val="TableText"/>
              <w:ind w:right="360"/>
              <w:rPr>
                <w:rFonts w:eastAsia="Times New Roman"/>
                <w:szCs w:val="24"/>
                <w:lang w:eastAsia="ko-KR"/>
              </w:rPr>
            </w:pPr>
            <w:r w:rsidRPr="00C7345F">
              <w:t>8.65</w:t>
            </w:r>
          </w:p>
        </w:tc>
      </w:tr>
      <w:tr w:rsidR="00384C43" w:rsidRPr="00C7345F" w14:paraId="4692D09B" w14:textId="77777777" w:rsidTr="00F73F5C">
        <w:tc>
          <w:tcPr>
            <w:tcW w:w="1584" w:type="dxa"/>
            <w:noWrap/>
          </w:tcPr>
          <w:p w14:paraId="1B35D46E" w14:textId="77777777" w:rsidR="00384C43" w:rsidRPr="00C7345F" w:rsidRDefault="00384C43" w:rsidP="00F73F5C">
            <w:pPr>
              <w:pStyle w:val="TableText"/>
              <w:ind w:right="504"/>
              <w:rPr>
                <w:color w:val="000000"/>
                <w:szCs w:val="24"/>
              </w:rPr>
            </w:pPr>
            <w:r w:rsidRPr="00C7345F">
              <w:t>5</w:t>
            </w:r>
          </w:p>
        </w:tc>
        <w:tc>
          <w:tcPr>
            <w:tcW w:w="950" w:type="dxa"/>
            <w:noWrap/>
          </w:tcPr>
          <w:p w14:paraId="7B234B8F" w14:textId="77777777" w:rsidR="00384C43" w:rsidRPr="00C7345F" w:rsidRDefault="00384C43" w:rsidP="00F73F5C">
            <w:pPr>
              <w:pStyle w:val="TableText"/>
              <w:rPr>
                <w:rFonts w:eastAsia="Times New Roman"/>
                <w:szCs w:val="24"/>
                <w:lang w:eastAsia="ko-KR"/>
              </w:rPr>
            </w:pPr>
            <w:r w:rsidRPr="00C7345F">
              <w:t>158</w:t>
            </w:r>
          </w:p>
        </w:tc>
        <w:tc>
          <w:tcPr>
            <w:tcW w:w="1512" w:type="dxa"/>
          </w:tcPr>
          <w:p w14:paraId="1416B7B8" w14:textId="77777777" w:rsidR="00384C43" w:rsidRPr="00C7345F" w:rsidRDefault="00384C43" w:rsidP="00F73F5C">
            <w:pPr>
              <w:pStyle w:val="TableText"/>
              <w:ind w:right="360"/>
              <w:rPr>
                <w:rFonts w:eastAsia="Times New Roman"/>
                <w:szCs w:val="24"/>
                <w:lang w:eastAsia="ko-KR"/>
              </w:rPr>
            </w:pPr>
            <w:r w:rsidRPr="00C7345F">
              <w:t>7.15</w:t>
            </w:r>
          </w:p>
        </w:tc>
      </w:tr>
      <w:tr w:rsidR="00384C43" w:rsidRPr="00C7345F" w14:paraId="1557BFEC" w14:textId="77777777" w:rsidTr="00F73F5C">
        <w:tc>
          <w:tcPr>
            <w:tcW w:w="1584" w:type="dxa"/>
            <w:noWrap/>
          </w:tcPr>
          <w:p w14:paraId="09599E15" w14:textId="77777777" w:rsidR="00384C43" w:rsidRPr="00C7345F" w:rsidRDefault="00384C43" w:rsidP="00F73F5C">
            <w:pPr>
              <w:pStyle w:val="TableText"/>
              <w:ind w:right="504"/>
              <w:rPr>
                <w:color w:val="000000"/>
                <w:szCs w:val="24"/>
              </w:rPr>
            </w:pPr>
            <w:r w:rsidRPr="00C7345F">
              <w:t>6</w:t>
            </w:r>
          </w:p>
        </w:tc>
        <w:tc>
          <w:tcPr>
            <w:tcW w:w="950" w:type="dxa"/>
            <w:noWrap/>
          </w:tcPr>
          <w:p w14:paraId="4E1241F4" w14:textId="77777777" w:rsidR="00384C43" w:rsidRPr="00C7345F" w:rsidRDefault="00384C43" w:rsidP="00F73F5C">
            <w:pPr>
              <w:pStyle w:val="TableText"/>
              <w:rPr>
                <w:rFonts w:eastAsia="Times New Roman"/>
                <w:szCs w:val="24"/>
                <w:lang w:eastAsia="ko-KR"/>
              </w:rPr>
            </w:pPr>
            <w:r w:rsidRPr="00C7345F">
              <w:t>218</w:t>
            </w:r>
          </w:p>
        </w:tc>
        <w:tc>
          <w:tcPr>
            <w:tcW w:w="1512" w:type="dxa"/>
          </w:tcPr>
          <w:p w14:paraId="2D78FB91" w14:textId="77777777" w:rsidR="00384C43" w:rsidRPr="00C7345F" w:rsidRDefault="00384C43" w:rsidP="00F73F5C">
            <w:pPr>
              <w:pStyle w:val="TableText"/>
              <w:ind w:right="360"/>
              <w:rPr>
                <w:rFonts w:eastAsia="Times New Roman"/>
                <w:szCs w:val="24"/>
                <w:lang w:eastAsia="ko-KR"/>
              </w:rPr>
            </w:pPr>
            <w:r w:rsidRPr="00C7345F">
              <w:t>9.87</w:t>
            </w:r>
          </w:p>
        </w:tc>
      </w:tr>
      <w:tr w:rsidR="00384C43" w:rsidRPr="00C7345F" w14:paraId="30FCA7C1" w14:textId="77777777" w:rsidTr="00F73F5C">
        <w:tc>
          <w:tcPr>
            <w:tcW w:w="1584" w:type="dxa"/>
            <w:noWrap/>
          </w:tcPr>
          <w:p w14:paraId="626A76D5" w14:textId="77777777" w:rsidR="00384C43" w:rsidRPr="00C7345F" w:rsidRDefault="00384C43" w:rsidP="00F73F5C">
            <w:pPr>
              <w:pStyle w:val="TableText"/>
              <w:ind w:right="504"/>
              <w:rPr>
                <w:color w:val="000000"/>
                <w:szCs w:val="24"/>
              </w:rPr>
            </w:pPr>
            <w:r w:rsidRPr="00C7345F">
              <w:t>7</w:t>
            </w:r>
          </w:p>
        </w:tc>
        <w:tc>
          <w:tcPr>
            <w:tcW w:w="950" w:type="dxa"/>
            <w:noWrap/>
          </w:tcPr>
          <w:p w14:paraId="295DA8C4" w14:textId="77777777" w:rsidR="00384C43" w:rsidRPr="00C7345F" w:rsidRDefault="00384C43" w:rsidP="00F73F5C">
            <w:pPr>
              <w:pStyle w:val="TableText"/>
              <w:rPr>
                <w:rFonts w:eastAsia="Times New Roman"/>
                <w:szCs w:val="24"/>
                <w:lang w:eastAsia="ko-KR"/>
              </w:rPr>
            </w:pPr>
            <w:r w:rsidRPr="00C7345F">
              <w:t>167</w:t>
            </w:r>
          </w:p>
        </w:tc>
        <w:tc>
          <w:tcPr>
            <w:tcW w:w="1512" w:type="dxa"/>
          </w:tcPr>
          <w:p w14:paraId="09202373" w14:textId="77777777" w:rsidR="00384C43" w:rsidRPr="00C7345F" w:rsidRDefault="00384C43" w:rsidP="00F73F5C">
            <w:pPr>
              <w:pStyle w:val="TableText"/>
              <w:ind w:right="360"/>
              <w:rPr>
                <w:rFonts w:eastAsia="Times New Roman"/>
                <w:szCs w:val="24"/>
                <w:lang w:eastAsia="ko-KR"/>
              </w:rPr>
            </w:pPr>
            <w:r w:rsidRPr="00C7345F">
              <w:t>7.56</w:t>
            </w:r>
          </w:p>
        </w:tc>
      </w:tr>
      <w:tr w:rsidR="00384C43" w:rsidRPr="00C7345F" w14:paraId="4AAD0425" w14:textId="77777777" w:rsidTr="00F73F5C">
        <w:tc>
          <w:tcPr>
            <w:tcW w:w="1584" w:type="dxa"/>
            <w:noWrap/>
          </w:tcPr>
          <w:p w14:paraId="67BC5AB2" w14:textId="77777777" w:rsidR="00384C43" w:rsidRPr="00C7345F" w:rsidRDefault="00384C43" w:rsidP="00F73F5C">
            <w:pPr>
              <w:pStyle w:val="TableText"/>
              <w:ind w:right="504"/>
            </w:pPr>
            <w:r w:rsidRPr="00C7345F">
              <w:t>8</w:t>
            </w:r>
          </w:p>
        </w:tc>
        <w:tc>
          <w:tcPr>
            <w:tcW w:w="950" w:type="dxa"/>
            <w:noWrap/>
          </w:tcPr>
          <w:p w14:paraId="3FF058B9" w14:textId="77777777" w:rsidR="00384C43" w:rsidRPr="00C7345F" w:rsidRDefault="00384C43" w:rsidP="00F73F5C">
            <w:pPr>
              <w:pStyle w:val="TableText"/>
            </w:pPr>
            <w:r w:rsidRPr="00C7345F">
              <w:t>191</w:t>
            </w:r>
          </w:p>
        </w:tc>
        <w:tc>
          <w:tcPr>
            <w:tcW w:w="1512" w:type="dxa"/>
          </w:tcPr>
          <w:p w14:paraId="028886EE" w14:textId="77777777" w:rsidR="00384C43" w:rsidRPr="00C7345F" w:rsidRDefault="00384C43" w:rsidP="00F73F5C">
            <w:pPr>
              <w:pStyle w:val="TableText"/>
              <w:ind w:right="360"/>
            </w:pPr>
            <w:r w:rsidRPr="00C7345F">
              <w:t>8.65</w:t>
            </w:r>
          </w:p>
        </w:tc>
      </w:tr>
    </w:tbl>
    <w:p w14:paraId="6A84D54F" w14:textId="77777777" w:rsidR="00384C43" w:rsidRPr="00C7345F" w:rsidRDefault="00384C43" w:rsidP="00F73F5C">
      <w:pPr>
        <w:pStyle w:val="Caption"/>
      </w:pPr>
      <w:bookmarkStart w:id="602" w:name="_Toc134621881"/>
      <w:r w:rsidRPr="00C7345F">
        <w:lastRenderedPageBreak/>
        <w:t>Table 4.A.</w:t>
      </w:r>
      <w:r w:rsidRPr="00C7345F">
        <w:fldChar w:fldCharType="begin"/>
      </w:r>
      <w:r w:rsidRPr="00C7345F">
        <w:instrText>SEQ Table_4.A. \* ARABIC</w:instrText>
      </w:r>
      <w:r w:rsidRPr="00C7345F">
        <w:fldChar w:fldCharType="separate"/>
      </w:r>
      <w:r w:rsidRPr="00C7345F">
        <w:t>48</w:t>
      </w:r>
      <w:r w:rsidRPr="00C7345F">
        <w:fldChar w:fldCharType="end"/>
      </w:r>
      <w:r w:rsidRPr="00C7345F">
        <w:t xml:space="preserve">  Raw Score Distribution for Grade Eight—Writing</w:t>
      </w:r>
      <w:bookmarkEnd w:id="602"/>
    </w:p>
    <w:tbl>
      <w:tblPr>
        <w:tblStyle w:val="TRs"/>
        <w:tblW w:w="0" w:type="auto"/>
        <w:tblLayout w:type="fixed"/>
        <w:tblLook w:val="04A0" w:firstRow="1" w:lastRow="0" w:firstColumn="1" w:lastColumn="0" w:noHBand="0" w:noVBand="1"/>
        <w:tblDescription w:val="Raw Score Distribution for Grade Eight—Writing"/>
      </w:tblPr>
      <w:tblGrid>
        <w:gridCol w:w="1584"/>
        <w:gridCol w:w="950"/>
        <w:gridCol w:w="1676"/>
      </w:tblGrid>
      <w:tr w:rsidR="00384C43" w:rsidRPr="00C7345F" w14:paraId="2C6D422C"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4F82EB0"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4023DA7F" w14:textId="77777777" w:rsidR="00384C43" w:rsidRPr="00C7345F" w:rsidRDefault="00384C43" w:rsidP="00F73F5C">
            <w:pPr>
              <w:pStyle w:val="TableHead"/>
              <w:rPr>
                <w:b w:val="0"/>
                <w:noProof w:val="0"/>
                <w:lang w:eastAsia="ko-KR"/>
              </w:rPr>
            </w:pPr>
            <w:r w:rsidRPr="00C7345F">
              <w:rPr>
                <w:noProof w:val="0"/>
                <w:lang w:eastAsia="ko-KR"/>
              </w:rPr>
              <w:t>N</w:t>
            </w:r>
          </w:p>
        </w:tc>
        <w:tc>
          <w:tcPr>
            <w:tcW w:w="1676" w:type="dxa"/>
            <w:hideMark/>
          </w:tcPr>
          <w:p w14:paraId="3A821BB2"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3D87D6AF" w14:textId="77777777" w:rsidTr="00F73F5C">
        <w:tc>
          <w:tcPr>
            <w:tcW w:w="1584" w:type="dxa"/>
            <w:noWrap/>
            <w:hideMark/>
          </w:tcPr>
          <w:p w14:paraId="769068E6"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1D15345F" w14:textId="77777777" w:rsidR="00384C43" w:rsidRPr="00C7345F" w:rsidRDefault="00384C43" w:rsidP="00F73F5C">
            <w:pPr>
              <w:pStyle w:val="TableText"/>
              <w:rPr>
                <w:rFonts w:eastAsia="Times New Roman"/>
                <w:szCs w:val="24"/>
                <w:lang w:eastAsia="ko-KR"/>
              </w:rPr>
            </w:pPr>
            <w:r w:rsidRPr="00C7345F">
              <w:t>764</w:t>
            </w:r>
          </w:p>
        </w:tc>
        <w:tc>
          <w:tcPr>
            <w:tcW w:w="1676" w:type="dxa"/>
          </w:tcPr>
          <w:p w14:paraId="5186DAE1" w14:textId="77777777" w:rsidR="00384C43" w:rsidRPr="00C7345F" w:rsidRDefault="00384C43" w:rsidP="00F73F5C">
            <w:pPr>
              <w:pStyle w:val="TableText"/>
              <w:ind w:right="360"/>
              <w:rPr>
                <w:rFonts w:eastAsia="Times New Roman"/>
                <w:szCs w:val="24"/>
                <w:lang w:eastAsia="ko-KR"/>
              </w:rPr>
            </w:pPr>
            <w:r w:rsidRPr="00C7345F">
              <w:t>38.98</w:t>
            </w:r>
          </w:p>
        </w:tc>
      </w:tr>
      <w:tr w:rsidR="00384C43" w:rsidRPr="00C7345F" w14:paraId="32920D9F" w14:textId="77777777" w:rsidTr="00F73F5C">
        <w:tc>
          <w:tcPr>
            <w:tcW w:w="1584" w:type="dxa"/>
            <w:noWrap/>
            <w:hideMark/>
          </w:tcPr>
          <w:p w14:paraId="1F43D576"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0860DA33" w14:textId="77777777" w:rsidR="00384C43" w:rsidRPr="00C7345F" w:rsidRDefault="00384C43" w:rsidP="00F73F5C">
            <w:pPr>
              <w:pStyle w:val="TableText"/>
              <w:rPr>
                <w:rFonts w:eastAsia="Times New Roman"/>
                <w:szCs w:val="24"/>
                <w:lang w:eastAsia="ko-KR"/>
              </w:rPr>
            </w:pPr>
            <w:r w:rsidRPr="00C7345F">
              <w:t>115</w:t>
            </w:r>
          </w:p>
        </w:tc>
        <w:tc>
          <w:tcPr>
            <w:tcW w:w="1676" w:type="dxa"/>
          </w:tcPr>
          <w:p w14:paraId="069F9133" w14:textId="77777777" w:rsidR="00384C43" w:rsidRPr="00C7345F" w:rsidRDefault="00384C43" w:rsidP="00F73F5C">
            <w:pPr>
              <w:pStyle w:val="TableText"/>
              <w:ind w:right="360"/>
              <w:rPr>
                <w:rFonts w:eastAsia="Times New Roman"/>
                <w:szCs w:val="24"/>
                <w:lang w:eastAsia="ko-KR"/>
              </w:rPr>
            </w:pPr>
            <w:r w:rsidRPr="00C7345F">
              <w:t>5.87</w:t>
            </w:r>
          </w:p>
        </w:tc>
      </w:tr>
      <w:tr w:rsidR="00384C43" w:rsidRPr="00C7345F" w14:paraId="5C6E8AF3" w14:textId="77777777" w:rsidTr="00F73F5C">
        <w:tc>
          <w:tcPr>
            <w:tcW w:w="1584" w:type="dxa"/>
            <w:noWrap/>
            <w:hideMark/>
          </w:tcPr>
          <w:p w14:paraId="28215A2A"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228CC916" w14:textId="77777777" w:rsidR="00384C43" w:rsidRPr="00C7345F" w:rsidRDefault="00384C43" w:rsidP="00F73F5C">
            <w:pPr>
              <w:pStyle w:val="TableText"/>
              <w:rPr>
                <w:rFonts w:eastAsia="Times New Roman"/>
                <w:szCs w:val="24"/>
                <w:lang w:eastAsia="ko-KR"/>
              </w:rPr>
            </w:pPr>
            <w:r w:rsidRPr="00C7345F">
              <w:t>143</w:t>
            </w:r>
          </w:p>
        </w:tc>
        <w:tc>
          <w:tcPr>
            <w:tcW w:w="1676" w:type="dxa"/>
          </w:tcPr>
          <w:p w14:paraId="0E0B23F1" w14:textId="77777777" w:rsidR="00384C43" w:rsidRPr="00C7345F" w:rsidRDefault="00384C43" w:rsidP="00F73F5C">
            <w:pPr>
              <w:pStyle w:val="TableText"/>
              <w:ind w:right="360"/>
              <w:rPr>
                <w:rFonts w:eastAsia="Times New Roman"/>
                <w:szCs w:val="24"/>
                <w:lang w:eastAsia="ko-KR"/>
              </w:rPr>
            </w:pPr>
            <w:r w:rsidRPr="00C7345F">
              <w:t>7.30</w:t>
            </w:r>
          </w:p>
        </w:tc>
      </w:tr>
      <w:tr w:rsidR="00384C43" w:rsidRPr="00C7345F" w14:paraId="3E2CFCE1" w14:textId="77777777" w:rsidTr="00F73F5C">
        <w:tc>
          <w:tcPr>
            <w:tcW w:w="1584" w:type="dxa"/>
            <w:noWrap/>
            <w:hideMark/>
          </w:tcPr>
          <w:p w14:paraId="17D5612D"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6FFDA71A" w14:textId="77777777" w:rsidR="00384C43" w:rsidRPr="00C7345F" w:rsidRDefault="00384C43" w:rsidP="00F73F5C">
            <w:pPr>
              <w:pStyle w:val="TableText"/>
              <w:rPr>
                <w:rFonts w:eastAsia="Times New Roman"/>
                <w:szCs w:val="24"/>
                <w:lang w:eastAsia="ko-KR"/>
              </w:rPr>
            </w:pPr>
            <w:r w:rsidRPr="00C7345F">
              <w:t>108</w:t>
            </w:r>
          </w:p>
        </w:tc>
        <w:tc>
          <w:tcPr>
            <w:tcW w:w="1676" w:type="dxa"/>
          </w:tcPr>
          <w:p w14:paraId="710093A4" w14:textId="77777777" w:rsidR="00384C43" w:rsidRPr="00C7345F" w:rsidRDefault="00384C43" w:rsidP="00F73F5C">
            <w:pPr>
              <w:pStyle w:val="TableText"/>
              <w:ind w:right="360"/>
              <w:rPr>
                <w:rFonts w:eastAsia="Times New Roman"/>
                <w:szCs w:val="24"/>
                <w:lang w:eastAsia="ko-KR"/>
              </w:rPr>
            </w:pPr>
            <w:r w:rsidRPr="00C7345F">
              <w:t>5.51</w:t>
            </w:r>
          </w:p>
        </w:tc>
      </w:tr>
      <w:tr w:rsidR="00384C43" w:rsidRPr="00C7345F" w14:paraId="35D76297" w14:textId="77777777" w:rsidTr="00F73F5C">
        <w:tc>
          <w:tcPr>
            <w:tcW w:w="1584" w:type="dxa"/>
            <w:noWrap/>
            <w:hideMark/>
          </w:tcPr>
          <w:p w14:paraId="5EEE18C8"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6F3990B6" w14:textId="77777777" w:rsidR="00384C43" w:rsidRPr="00C7345F" w:rsidRDefault="00384C43" w:rsidP="00F73F5C">
            <w:pPr>
              <w:pStyle w:val="TableText"/>
              <w:rPr>
                <w:rFonts w:eastAsia="Times New Roman"/>
                <w:szCs w:val="24"/>
                <w:lang w:eastAsia="ko-KR"/>
              </w:rPr>
            </w:pPr>
            <w:r w:rsidRPr="00C7345F">
              <w:t>170</w:t>
            </w:r>
          </w:p>
        </w:tc>
        <w:tc>
          <w:tcPr>
            <w:tcW w:w="1676" w:type="dxa"/>
          </w:tcPr>
          <w:p w14:paraId="0E719114" w14:textId="77777777" w:rsidR="00384C43" w:rsidRPr="00C7345F" w:rsidRDefault="00384C43" w:rsidP="00F73F5C">
            <w:pPr>
              <w:pStyle w:val="TableText"/>
              <w:ind w:right="360"/>
              <w:rPr>
                <w:rFonts w:eastAsia="Times New Roman"/>
                <w:szCs w:val="24"/>
                <w:lang w:eastAsia="ko-KR"/>
              </w:rPr>
            </w:pPr>
            <w:r w:rsidRPr="00C7345F">
              <w:t>8.67</w:t>
            </w:r>
          </w:p>
        </w:tc>
      </w:tr>
      <w:tr w:rsidR="00384C43" w:rsidRPr="00C7345F" w14:paraId="5F4EE2D6" w14:textId="77777777" w:rsidTr="00F73F5C">
        <w:tc>
          <w:tcPr>
            <w:tcW w:w="1584" w:type="dxa"/>
            <w:noWrap/>
          </w:tcPr>
          <w:p w14:paraId="22EE08C8" w14:textId="77777777" w:rsidR="00384C43" w:rsidRPr="00C7345F" w:rsidRDefault="00384C43" w:rsidP="00F73F5C">
            <w:pPr>
              <w:pStyle w:val="TableText"/>
              <w:ind w:right="504"/>
              <w:rPr>
                <w:color w:val="000000"/>
                <w:szCs w:val="24"/>
              </w:rPr>
            </w:pPr>
            <w:r w:rsidRPr="00C7345F">
              <w:t>5</w:t>
            </w:r>
          </w:p>
        </w:tc>
        <w:tc>
          <w:tcPr>
            <w:tcW w:w="950" w:type="dxa"/>
            <w:noWrap/>
          </w:tcPr>
          <w:p w14:paraId="20D3B6E7" w14:textId="77777777" w:rsidR="00384C43" w:rsidRPr="00C7345F" w:rsidRDefault="00384C43" w:rsidP="00F73F5C">
            <w:pPr>
              <w:pStyle w:val="TableText"/>
              <w:rPr>
                <w:rFonts w:eastAsia="Times New Roman"/>
                <w:szCs w:val="24"/>
                <w:lang w:eastAsia="ko-KR"/>
              </w:rPr>
            </w:pPr>
            <w:r w:rsidRPr="00C7345F">
              <w:t>132</w:t>
            </w:r>
          </w:p>
        </w:tc>
        <w:tc>
          <w:tcPr>
            <w:tcW w:w="1676" w:type="dxa"/>
          </w:tcPr>
          <w:p w14:paraId="751C7203" w14:textId="77777777" w:rsidR="00384C43" w:rsidRPr="00C7345F" w:rsidRDefault="00384C43" w:rsidP="00F73F5C">
            <w:pPr>
              <w:pStyle w:val="TableText"/>
              <w:ind w:right="360"/>
              <w:rPr>
                <w:rFonts w:eastAsia="Times New Roman"/>
                <w:szCs w:val="24"/>
                <w:lang w:eastAsia="ko-KR"/>
              </w:rPr>
            </w:pPr>
            <w:r w:rsidRPr="00C7345F">
              <w:t>6.73</w:t>
            </w:r>
          </w:p>
        </w:tc>
      </w:tr>
      <w:tr w:rsidR="00384C43" w:rsidRPr="00C7345F" w14:paraId="6F6AB76F" w14:textId="77777777" w:rsidTr="00F73F5C">
        <w:tc>
          <w:tcPr>
            <w:tcW w:w="1584" w:type="dxa"/>
            <w:noWrap/>
          </w:tcPr>
          <w:p w14:paraId="70610E6C" w14:textId="77777777" w:rsidR="00384C43" w:rsidRPr="00C7345F" w:rsidRDefault="00384C43" w:rsidP="00F73F5C">
            <w:pPr>
              <w:pStyle w:val="TableText"/>
              <w:ind w:right="504"/>
              <w:rPr>
                <w:color w:val="000000"/>
                <w:szCs w:val="24"/>
              </w:rPr>
            </w:pPr>
            <w:r w:rsidRPr="00C7345F">
              <w:t>6</w:t>
            </w:r>
          </w:p>
        </w:tc>
        <w:tc>
          <w:tcPr>
            <w:tcW w:w="950" w:type="dxa"/>
            <w:noWrap/>
          </w:tcPr>
          <w:p w14:paraId="5673278A" w14:textId="77777777" w:rsidR="00384C43" w:rsidRPr="00C7345F" w:rsidRDefault="00384C43" w:rsidP="00F73F5C">
            <w:pPr>
              <w:pStyle w:val="TableText"/>
              <w:rPr>
                <w:rFonts w:eastAsia="Times New Roman"/>
                <w:szCs w:val="24"/>
                <w:lang w:eastAsia="ko-KR"/>
              </w:rPr>
            </w:pPr>
            <w:r w:rsidRPr="00C7345F">
              <w:t>169</w:t>
            </w:r>
          </w:p>
        </w:tc>
        <w:tc>
          <w:tcPr>
            <w:tcW w:w="1676" w:type="dxa"/>
          </w:tcPr>
          <w:p w14:paraId="1AC0BEF7" w14:textId="77777777" w:rsidR="00384C43" w:rsidRPr="00C7345F" w:rsidRDefault="00384C43" w:rsidP="00F73F5C">
            <w:pPr>
              <w:pStyle w:val="TableText"/>
              <w:ind w:right="360"/>
              <w:rPr>
                <w:rFonts w:eastAsia="Times New Roman"/>
                <w:szCs w:val="24"/>
                <w:lang w:eastAsia="ko-KR"/>
              </w:rPr>
            </w:pPr>
            <w:r w:rsidRPr="00C7345F">
              <w:t>8.62</w:t>
            </w:r>
          </w:p>
        </w:tc>
      </w:tr>
      <w:tr w:rsidR="00384C43" w:rsidRPr="00C7345F" w14:paraId="31A19C51" w14:textId="77777777" w:rsidTr="00F73F5C">
        <w:tc>
          <w:tcPr>
            <w:tcW w:w="1584" w:type="dxa"/>
            <w:noWrap/>
          </w:tcPr>
          <w:p w14:paraId="6C0C15E2" w14:textId="77777777" w:rsidR="00384C43" w:rsidRPr="00C7345F" w:rsidRDefault="00384C43" w:rsidP="00F73F5C">
            <w:pPr>
              <w:pStyle w:val="TableText"/>
              <w:ind w:right="504"/>
              <w:rPr>
                <w:color w:val="000000"/>
                <w:szCs w:val="24"/>
              </w:rPr>
            </w:pPr>
            <w:r w:rsidRPr="00C7345F">
              <w:t>7</w:t>
            </w:r>
          </w:p>
        </w:tc>
        <w:tc>
          <w:tcPr>
            <w:tcW w:w="950" w:type="dxa"/>
            <w:noWrap/>
          </w:tcPr>
          <w:p w14:paraId="26B062FC" w14:textId="77777777" w:rsidR="00384C43" w:rsidRPr="00C7345F" w:rsidRDefault="00384C43" w:rsidP="00F73F5C">
            <w:pPr>
              <w:pStyle w:val="TableText"/>
              <w:rPr>
                <w:rFonts w:eastAsia="Times New Roman"/>
                <w:szCs w:val="24"/>
                <w:lang w:eastAsia="ko-KR"/>
              </w:rPr>
            </w:pPr>
            <w:r w:rsidRPr="00C7345F">
              <w:t>139</w:t>
            </w:r>
          </w:p>
        </w:tc>
        <w:tc>
          <w:tcPr>
            <w:tcW w:w="1676" w:type="dxa"/>
          </w:tcPr>
          <w:p w14:paraId="57D215F7" w14:textId="77777777" w:rsidR="00384C43" w:rsidRPr="00C7345F" w:rsidRDefault="00384C43" w:rsidP="00F73F5C">
            <w:pPr>
              <w:pStyle w:val="TableText"/>
              <w:ind w:right="360"/>
              <w:rPr>
                <w:rFonts w:eastAsia="Times New Roman"/>
                <w:szCs w:val="24"/>
                <w:lang w:eastAsia="ko-KR"/>
              </w:rPr>
            </w:pPr>
            <w:r w:rsidRPr="00C7345F">
              <w:t>7.09</w:t>
            </w:r>
          </w:p>
        </w:tc>
      </w:tr>
      <w:tr w:rsidR="00384C43" w:rsidRPr="00C7345F" w14:paraId="31C75F63" w14:textId="77777777" w:rsidTr="00F73F5C">
        <w:tc>
          <w:tcPr>
            <w:tcW w:w="1584" w:type="dxa"/>
            <w:noWrap/>
          </w:tcPr>
          <w:p w14:paraId="1FF6A55F" w14:textId="77777777" w:rsidR="00384C43" w:rsidRPr="00C7345F" w:rsidRDefault="00384C43" w:rsidP="00F73F5C">
            <w:pPr>
              <w:pStyle w:val="TableText"/>
              <w:ind w:right="504"/>
            </w:pPr>
            <w:r w:rsidRPr="00C7345F">
              <w:t>8</w:t>
            </w:r>
          </w:p>
        </w:tc>
        <w:tc>
          <w:tcPr>
            <w:tcW w:w="950" w:type="dxa"/>
            <w:noWrap/>
          </w:tcPr>
          <w:p w14:paraId="5432EE19" w14:textId="77777777" w:rsidR="00384C43" w:rsidRPr="00C7345F" w:rsidRDefault="00384C43" w:rsidP="00F73F5C">
            <w:pPr>
              <w:pStyle w:val="TableText"/>
            </w:pPr>
            <w:r w:rsidRPr="00C7345F">
              <w:t>220</w:t>
            </w:r>
          </w:p>
        </w:tc>
        <w:tc>
          <w:tcPr>
            <w:tcW w:w="1676" w:type="dxa"/>
          </w:tcPr>
          <w:p w14:paraId="40E524F3" w14:textId="77777777" w:rsidR="00384C43" w:rsidRPr="00C7345F" w:rsidRDefault="00384C43" w:rsidP="00F73F5C">
            <w:pPr>
              <w:pStyle w:val="TableText"/>
              <w:ind w:right="360"/>
            </w:pPr>
            <w:r w:rsidRPr="00C7345F">
              <w:t>11.22</w:t>
            </w:r>
          </w:p>
        </w:tc>
      </w:tr>
    </w:tbl>
    <w:p w14:paraId="48A31C07" w14:textId="77777777" w:rsidR="00384C43" w:rsidRPr="00C7345F" w:rsidRDefault="00384C43" w:rsidP="00F73F5C">
      <w:pPr>
        <w:pStyle w:val="Caption"/>
      </w:pPr>
      <w:bookmarkStart w:id="603" w:name="_Toc134621882"/>
      <w:r w:rsidRPr="00C7345F">
        <w:t>Table 4.A.</w:t>
      </w:r>
      <w:r w:rsidRPr="00C7345F">
        <w:fldChar w:fldCharType="begin"/>
      </w:r>
      <w:r w:rsidRPr="00C7345F">
        <w:instrText>SEQ Table_4.A. \* ARABIC</w:instrText>
      </w:r>
      <w:r w:rsidRPr="00C7345F">
        <w:fldChar w:fldCharType="separate"/>
      </w:r>
      <w:r w:rsidRPr="00C7345F">
        <w:t>49</w:t>
      </w:r>
      <w:r w:rsidRPr="00C7345F">
        <w:fldChar w:fldCharType="end"/>
      </w:r>
      <w:r w:rsidRPr="00C7345F">
        <w:t xml:space="preserve">  Raw Score Distribution for Grade Nine—Writing</w:t>
      </w:r>
      <w:bookmarkEnd w:id="603"/>
    </w:p>
    <w:tbl>
      <w:tblPr>
        <w:tblStyle w:val="TRs"/>
        <w:tblW w:w="0" w:type="auto"/>
        <w:tblLayout w:type="fixed"/>
        <w:tblLook w:val="04A0" w:firstRow="1" w:lastRow="0" w:firstColumn="1" w:lastColumn="0" w:noHBand="0" w:noVBand="1"/>
        <w:tblDescription w:val="Raw Score Distribution for Grade Nine—Writing"/>
      </w:tblPr>
      <w:tblGrid>
        <w:gridCol w:w="1584"/>
        <w:gridCol w:w="950"/>
        <w:gridCol w:w="1512"/>
      </w:tblGrid>
      <w:tr w:rsidR="00384C43" w:rsidRPr="00C7345F" w14:paraId="48C1EAB4"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47701D3"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548DC7DA"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5E38EBFB"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7CD8A570" w14:textId="77777777" w:rsidTr="00F73F5C">
        <w:tc>
          <w:tcPr>
            <w:tcW w:w="1584" w:type="dxa"/>
            <w:noWrap/>
            <w:hideMark/>
          </w:tcPr>
          <w:p w14:paraId="5255D228"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416C2F68" w14:textId="77777777" w:rsidR="00384C43" w:rsidRPr="00C7345F" w:rsidRDefault="00384C43" w:rsidP="00F73F5C">
            <w:pPr>
              <w:pStyle w:val="TableText"/>
              <w:rPr>
                <w:rFonts w:eastAsia="Times New Roman"/>
                <w:szCs w:val="24"/>
                <w:lang w:eastAsia="ko-KR"/>
              </w:rPr>
            </w:pPr>
            <w:r w:rsidRPr="00C7345F">
              <w:t>1,686</w:t>
            </w:r>
          </w:p>
        </w:tc>
        <w:tc>
          <w:tcPr>
            <w:tcW w:w="1512" w:type="dxa"/>
          </w:tcPr>
          <w:p w14:paraId="6E6391AE" w14:textId="77777777" w:rsidR="00384C43" w:rsidRPr="00C7345F" w:rsidRDefault="00384C43" w:rsidP="00F73F5C">
            <w:pPr>
              <w:pStyle w:val="TableText"/>
              <w:ind w:right="360"/>
              <w:rPr>
                <w:rFonts w:eastAsia="Times New Roman"/>
                <w:szCs w:val="24"/>
                <w:lang w:eastAsia="ko-KR"/>
              </w:rPr>
            </w:pPr>
            <w:r w:rsidRPr="00C7345F">
              <w:t>43.08</w:t>
            </w:r>
          </w:p>
        </w:tc>
      </w:tr>
      <w:tr w:rsidR="00384C43" w:rsidRPr="00C7345F" w14:paraId="1457E8A5" w14:textId="77777777" w:rsidTr="00F73F5C">
        <w:tc>
          <w:tcPr>
            <w:tcW w:w="1584" w:type="dxa"/>
            <w:noWrap/>
            <w:hideMark/>
          </w:tcPr>
          <w:p w14:paraId="1E4FA2D0"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7025D968" w14:textId="77777777" w:rsidR="00384C43" w:rsidRPr="00C7345F" w:rsidRDefault="00384C43" w:rsidP="00F73F5C">
            <w:pPr>
              <w:pStyle w:val="TableText"/>
              <w:rPr>
                <w:rFonts w:eastAsia="Times New Roman"/>
                <w:szCs w:val="24"/>
                <w:lang w:eastAsia="ko-KR"/>
              </w:rPr>
            </w:pPr>
            <w:r w:rsidRPr="00C7345F">
              <w:t>191</w:t>
            </w:r>
          </w:p>
        </w:tc>
        <w:tc>
          <w:tcPr>
            <w:tcW w:w="1512" w:type="dxa"/>
          </w:tcPr>
          <w:p w14:paraId="77124E6F" w14:textId="77777777" w:rsidR="00384C43" w:rsidRPr="00C7345F" w:rsidRDefault="00384C43" w:rsidP="00F73F5C">
            <w:pPr>
              <w:pStyle w:val="TableText"/>
              <w:ind w:right="360"/>
              <w:rPr>
                <w:rFonts w:eastAsia="Times New Roman"/>
                <w:szCs w:val="24"/>
                <w:lang w:eastAsia="ko-KR"/>
              </w:rPr>
            </w:pPr>
            <w:r w:rsidRPr="00C7345F">
              <w:t>4.88</w:t>
            </w:r>
          </w:p>
        </w:tc>
      </w:tr>
      <w:tr w:rsidR="00384C43" w:rsidRPr="00C7345F" w14:paraId="239E7BF7" w14:textId="77777777" w:rsidTr="00F73F5C">
        <w:tc>
          <w:tcPr>
            <w:tcW w:w="1584" w:type="dxa"/>
            <w:noWrap/>
            <w:hideMark/>
          </w:tcPr>
          <w:p w14:paraId="0B84C036"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7ECE88EB" w14:textId="77777777" w:rsidR="00384C43" w:rsidRPr="00C7345F" w:rsidRDefault="00384C43" w:rsidP="00F73F5C">
            <w:pPr>
              <w:pStyle w:val="TableText"/>
              <w:rPr>
                <w:rFonts w:eastAsia="Times New Roman"/>
                <w:szCs w:val="24"/>
                <w:lang w:eastAsia="ko-KR"/>
              </w:rPr>
            </w:pPr>
            <w:r w:rsidRPr="00C7345F">
              <w:t>253</w:t>
            </w:r>
          </w:p>
        </w:tc>
        <w:tc>
          <w:tcPr>
            <w:tcW w:w="1512" w:type="dxa"/>
          </w:tcPr>
          <w:p w14:paraId="54678D24" w14:textId="77777777" w:rsidR="00384C43" w:rsidRPr="00C7345F" w:rsidRDefault="00384C43" w:rsidP="00F73F5C">
            <w:pPr>
              <w:pStyle w:val="TableText"/>
              <w:ind w:right="360"/>
              <w:rPr>
                <w:rFonts w:eastAsia="Times New Roman"/>
                <w:szCs w:val="24"/>
                <w:lang w:eastAsia="ko-KR"/>
              </w:rPr>
            </w:pPr>
            <w:r w:rsidRPr="00C7345F">
              <w:t>6.46</w:t>
            </w:r>
          </w:p>
        </w:tc>
      </w:tr>
      <w:tr w:rsidR="00384C43" w:rsidRPr="00C7345F" w14:paraId="57C1307A" w14:textId="77777777" w:rsidTr="00F73F5C">
        <w:tc>
          <w:tcPr>
            <w:tcW w:w="1584" w:type="dxa"/>
            <w:noWrap/>
            <w:hideMark/>
          </w:tcPr>
          <w:p w14:paraId="12067D10"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1DF8897C" w14:textId="77777777" w:rsidR="00384C43" w:rsidRPr="00C7345F" w:rsidRDefault="00384C43" w:rsidP="00F73F5C">
            <w:pPr>
              <w:pStyle w:val="TableText"/>
              <w:rPr>
                <w:rFonts w:eastAsia="Times New Roman"/>
                <w:szCs w:val="24"/>
                <w:lang w:eastAsia="ko-KR"/>
              </w:rPr>
            </w:pPr>
            <w:r w:rsidRPr="00C7345F">
              <w:t>169</w:t>
            </w:r>
          </w:p>
        </w:tc>
        <w:tc>
          <w:tcPr>
            <w:tcW w:w="1512" w:type="dxa"/>
          </w:tcPr>
          <w:p w14:paraId="62BF1623" w14:textId="77777777" w:rsidR="00384C43" w:rsidRPr="00C7345F" w:rsidRDefault="00384C43" w:rsidP="00F73F5C">
            <w:pPr>
              <w:pStyle w:val="TableText"/>
              <w:ind w:right="360"/>
              <w:rPr>
                <w:rFonts w:eastAsia="Times New Roman"/>
                <w:szCs w:val="24"/>
                <w:lang w:eastAsia="ko-KR"/>
              </w:rPr>
            </w:pPr>
            <w:r w:rsidRPr="00C7345F">
              <w:t>4.32</w:t>
            </w:r>
          </w:p>
        </w:tc>
      </w:tr>
      <w:tr w:rsidR="00384C43" w:rsidRPr="00C7345F" w14:paraId="532DF073" w14:textId="77777777" w:rsidTr="00F73F5C">
        <w:tc>
          <w:tcPr>
            <w:tcW w:w="1584" w:type="dxa"/>
            <w:noWrap/>
            <w:hideMark/>
          </w:tcPr>
          <w:p w14:paraId="296DAA83"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6F333688" w14:textId="77777777" w:rsidR="00384C43" w:rsidRPr="00C7345F" w:rsidRDefault="00384C43" w:rsidP="00F73F5C">
            <w:pPr>
              <w:pStyle w:val="TableText"/>
              <w:rPr>
                <w:rFonts w:eastAsia="Times New Roman"/>
                <w:szCs w:val="24"/>
                <w:lang w:eastAsia="ko-KR"/>
              </w:rPr>
            </w:pPr>
            <w:r w:rsidRPr="00C7345F">
              <w:t>281</w:t>
            </w:r>
          </w:p>
        </w:tc>
        <w:tc>
          <w:tcPr>
            <w:tcW w:w="1512" w:type="dxa"/>
          </w:tcPr>
          <w:p w14:paraId="1AC00289" w14:textId="77777777" w:rsidR="00384C43" w:rsidRPr="00C7345F" w:rsidRDefault="00384C43" w:rsidP="00F73F5C">
            <w:pPr>
              <w:pStyle w:val="TableText"/>
              <w:ind w:right="360"/>
              <w:rPr>
                <w:rFonts w:eastAsia="Times New Roman"/>
                <w:szCs w:val="24"/>
                <w:lang w:eastAsia="ko-KR"/>
              </w:rPr>
            </w:pPr>
            <w:r w:rsidRPr="00C7345F">
              <w:t>7.18</w:t>
            </w:r>
          </w:p>
        </w:tc>
      </w:tr>
      <w:tr w:rsidR="00384C43" w:rsidRPr="00C7345F" w14:paraId="0DB00885" w14:textId="77777777" w:rsidTr="00F73F5C">
        <w:tc>
          <w:tcPr>
            <w:tcW w:w="1584" w:type="dxa"/>
            <w:noWrap/>
          </w:tcPr>
          <w:p w14:paraId="246E4BD6" w14:textId="77777777" w:rsidR="00384C43" w:rsidRPr="00C7345F" w:rsidRDefault="00384C43" w:rsidP="00F73F5C">
            <w:pPr>
              <w:pStyle w:val="TableText"/>
              <w:ind w:right="504"/>
              <w:rPr>
                <w:color w:val="000000"/>
                <w:szCs w:val="24"/>
              </w:rPr>
            </w:pPr>
            <w:r w:rsidRPr="00C7345F">
              <w:t>5</w:t>
            </w:r>
          </w:p>
        </w:tc>
        <w:tc>
          <w:tcPr>
            <w:tcW w:w="950" w:type="dxa"/>
            <w:noWrap/>
          </w:tcPr>
          <w:p w14:paraId="36602556" w14:textId="77777777" w:rsidR="00384C43" w:rsidRPr="00C7345F" w:rsidRDefault="00384C43" w:rsidP="00F73F5C">
            <w:pPr>
              <w:pStyle w:val="TableText"/>
              <w:rPr>
                <w:rFonts w:eastAsia="Times New Roman"/>
                <w:szCs w:val="24"/>
                <w:lang w:eastAsia="ko-KR"/>
              </w:rPr>
            </w:pPr>
            <w:r w:rsidRPr="00C7345F">
              <w:t>208</w:t>
            </w:r>
          </w:p>
        </w:tc>
        <w:tc>
          <w:tcPr>
            <w:tcW w:w="1512" w:type="dxa"/>
          </w:tcPr>
          <w:p w14:paraId="218530DB" w14:textId="77777777" w:rsidR="00384C43" w:rsidRPr="00C7345F" w:rsidRDefault="00384C43" w:rsidP="00F73F5C">
            <w:pPr>
              <w:pStyle w:val="TableText"/>
              <w:ind w:right="360"/>
              <w:rPr>
                <w:rFonts w:eastAsia="Times New Roman"/>
                <w:szCs w:val="24"/>
                <w:lang w:eastAsia="ko-KR"/>
              </w:rPr>
            </w:pPr>
            <w:r w:rsidRPr="00C7345F">
              <w:t>5.31</w:t>
            </w:r>
          </w:p>
        </w:tc>
      </w:tr>
      <w:tr w:rsidR="00384C43" w:rsidRPr="00C7345F" w14:paraId="518CB5FC" w14:textId="77777777" w:rsidTr="00F73F5C">
        <w:tc>
          <w:tcPr>
            <w:tcW w:w="1584" w:type="dxa"/>
            <w:noWrap/>
          </w:tcPr>
          <w:p w14:paraId="35438A51" w14:textId="77777777" w:rsidR="00384C43" w:rsidRPr="00C7345F" w:rsidRDefault="00384C43" w:rsidP="00F73F5C">
            <w:pPr>
              <w:pStyle w:val="TableText"/>
              <w:ind w:right="504"/>
              <w:rPr>
                <w:color w:val="000000"/>
                <w:szCs w:val="24"/>
              </w:rPr>
            </w:pPr>
            <w:r w:rsidRPr="00C7345F">
              <w:t>6</w:t>
            </w:r>
          </w:p>
        </w:tc>
        <w:tc>
          <w:tcPr>
            <w:tcW w:w="950" w:type="dxa"/>
            <w:noWrap/>
          </w:tcPr>
          <w:p w14:paraId="7B1E2182" w14:textId="77777777" w:rsidR="00384C43" w:rsidRPr="00C7345F" w:rsidRDefault="00384C43" w:rsidP="00F73F5C">
            <w:pPr>
              <w:pStyle w:val="TableText"/>
              <w:rPr>
                <w:rFonts w:eastAsia="Times New Roman"/>
                <w:szCs w:val="24"/>
                <w:lang w:eastAsia="ko-KR"/>
              </w:rPr>
            </w:pPr>
            <w:r w:rsidRPr="00C7345F">
              <w:t>305</w:t>
            </w:r>
          </w:p>
        </w:tc>
        <w:tc>
          <w:tcPr>
            <w:tcW w:w="1512" w:type="dxa"/>
          </w:tcPr>
          <w:p w14:paraId="4DF8817F" w14:textId="77777777" w:rsidR="00384C43" w:rsidRPr="00C7345F" w:rsidRDefault="00384C43" w:rsidP="00F73F5C">
            <w:pPr>
              <w:pStyle w:val="TableText"/>
              <w:ind w:right="360"/>
              <w:rPr>
                <w:rFonts w:eastAsia="Times New Roman"/>
                <w:szCs w:val="24"/>
                <w:lang w:eastAsia="ko-KR"/>
              </w:rPr>
            </w:pPr>
            <w:r w:rsidRPr="00C7345F">
              <w:t>7.79</w:t>
            </w:r>
          </w:p>
        </w:tc>
      </w:tr>
      <w:tr w:rsidR="00384C43" w:rsidRPr="00C7345F" w14:paraId="05EDDA86" w14:textId="77777777" w:rsidTr="00F73F5C">
        <w:tc>
          <w:tcPr>
            <w:tcW w:w="1584" w:type="dxa"/>
            <w:noWrap/>
          </w:tcPr>
          <w:p w14:paraId="1E2E5E03" w14:textId="77777777" w:rsidR="00384C43" w:rsidRPr="00C7345F" w:rsidRDefault="00384C43" w:rsidP="00F73F5C">
            <w:pPr>
              <w:pStyle w:val="TableText"/>
              <w:ind w:right="504"/>
              <w:rPr>
                <w:color w:val="000000"/>
                <w:szCs w:val="24"/>
              </w:rPr>
            </w:pPr>
            <w:r w:rsidRPr="00C7345F">
              <w:t>7</w:t>
            </w:r>
          </w:p>
        </w:tc>
        <w:tc>
          <w:tcPr>
            <w:tcW w:w="950" w:type="dxa"/>
            <w:noWrap/>
          </w:tcPr>
          <w:p w14:paraId="73D96E48" w14:textId="77777777" w:rsidR="00384C43" w:rsidRPr="00C7345F" w:rsidRDefault="00384C43" w:rsidP="00F73F5C">
            <w:pPr>
              <w:pStyle w:val="TableText"/>
              <w:rPr>
                <w:rFonts w:eastAsia="Times New Roman"/>
                <w:szCs w:val="24"/>
                <w:lang w:eastAsia="ko-KR"/>
              </w:rPr>
            </w:pPr>
            <w:r w:rsidRPr="00C7345F">
              <w:t>317</w:t>
            </w:r>
          </w:p>
        </w:tc>
        <w:tc>
          <w:tcPr>
            <w:tcW w:w="1512" w:type="dxa"/>
          </w:tcPr>
          <w:p w14:paraId="7768AE26" w14:textId="77777777" w:rsidR="00384C43" w:rsidRPr="00C7345F" w:rsidRDefault="00384C43" w:rsidP="00F73F5C">
            <w:pPr>
              <w:pStyle w:val="TableText"/>
              <w:ind w:right="360"/>
              <w:rPr>
                <w:rFonts w:eastAsia="Times New Roman"/>
                <w:szCs w:val="24"/>
                <w:lang w:eastAsia="ko-KR"/>
              </w:rPr>
            </w:pPr>
            <w:r w:rsidRPr="00C7345F">
              <w:t>8.10</w:t>
            </w:r>
          </w:p>
        </w:tc>
      </w:tr>
      <w:tr w:rsidR="00384C43" w:rsidRPr="00C7345F" w14:paraId="3B5C681D" w14:textId="77777777" w:rsidTr="00F73F5C">
        <w:tc>
          <w:tcPr>
            <w:tcW w:w="1584" w:type="dxa"/>
            <w:noWrap/>
          </w:tcPr>
          <w:p w14:paraId="10E4FDC1" w14:textId="77777777" w:rsidR="00384C43" w:rsidRPr="00C7345F" w:rsidRDefault="00384C43" w:rsidP="00F73F5C">
            <w:pPr>
              <w:pStyle w:val="TableText"/>
              <w:ind w:right="504"/>
            </w:pPr>
            <w:r w:rsidRPr="00C7345F">
              <w:t>8</w:t>
            </w:r>
          </w:p>
        </w:tc>
        <w:tc>
          <w:tcPr>
            <w:tcW w:w="950" w:type="dxa"/>
            <w:noWrap/>
          </w:tcPr>
          <w:p w14:paraId="3BE79BFF" w14:textId="77777777" w:rsidR="00384C43" w:rsidRPr="00C7345F" w:rsidRDefault="00384C43" w:rsidP="00F73F5C">
            <w:pPr>
              <w:pStyle w:val="TableText"/>
            </w:pPr>
            <w:r w:rsidRPr="00C7345F">
              <w:t>504</w:t>
            </w:r>
          </w:p>
        </w:tc>
        <w:tc>
          <w:tcPr>
            <w:tcW w:w="1512" w:type="dxa"/>
          </w:tcPr>
          <w:p w14:paraId="3F585908" w14:textId="77777777" w:rsidR="00384C43" w:rsidRPr="00C7345F" w:rsidRDefault="00384C43" w:rsidP="00F73F5C">
            <w:pPr>
              <w:pStyle w:val="TableText"/>
              <w:ind w:right="360"/>
            </w:pPr>
            <w:r w:rsidRPr="00C7345F">
              <w:t>12.88</w:t>
            </w:r>
          </w:p>
        </w:tc>
      </w:tr>
    </w:tbl>
    <w:p w14:paraId="63130310" w14:textId="77777777" w:rsidR="00384C43" w:rsidRPr="00C7345F" w:rsidRDefault="00384C43" w:rsidP="00F73F5C">
      <w:pPr>
        <w:pStyle w:val="Caption"/>
      </w:pPr>
      <w:bookmarkStart w:id="604" w:name="_Toc134621883"/>
      <w:r w:rsidRPr="00C7345F">
        <w:t>Table 4.A.</w:t>
      </w:r>
      <w:r w:rsidRPr="00C7345F">
        <w:fldChar w:fldCharType="begin"/>
      </w:r>
      <w:r w:rsidRPr="00C7345F">
        <w:instrText>SEQ Table_4.A. \* ARABIC</w:instrText>
      </w:r>
      <w:r w:rsidRPr="00C7345F">
        <w:fldChar w:fldCharType="separate"/>
      </w:r>
      <w:r w:rsidRPr="00C7345F">
        <w:t>50</w:t>
      </w:r>
      <w:r w:rsidRPr="00C7345F">
        <w:fldChar w:fldCharType="end"/>
      </w:r>
      <w:r w:rsidRPr="00C7345F">
        <w:t xml:space="preserve">  Raw Score Distribution for Grade Ten—Writing</w:t>
      </w:r>
      <w:bookmarkEnd w:id="604"/>
    </w:p>
    <w:tbl>
      <w:tblPr>
        <w:tblStyle w:val="TRs"/>
        <w:tblW w:w="0" w:type="auto"/>
        <w:tblLayout w:type="fixed"/>
        <w:tblLook w:val="04A0" w:firstRow="1" w:lastRow="0" w:firstColumn="1" w:lastColumn="0" w:noHBand="0" w:noVBand="1"/>
        <w:tblDescription w:val="Raw Score Distribution for Grade Ten—Writing"/>
      </w:tblPr>
      <w:tblGrid>
        <w:gridCol w:w="1584"/>
        <w:gridCol w:w="950"/>
        <w:gridCol w:w="1512"/>
      </w:tblGrid>
      <w:tr w:rsidR="00384C43" w:rsidRPr="00C7345F" w14:paraId="2273CDC0"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B69778B"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481BFD91"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74DB7711"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3E199E41" w14:textId="77777777" w:rsidTr="00F73F5C">
        <w:tc>
          <w:tcPr>
            <w:tcW w:w="1584" w:type="dxa"/>
            <w:noWrap/>
            <w:hideMark/>
          </w:tcPr>
          <w:p w14:paraId="4FA8FAEB"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20AEDDBE" w14:textId="77777777" w:rsidR="00384C43" w:rsidRPr="00C7345F" w:rsidRDefault="00384C43" w:rsidP="00F73F5C">
            <w:pPr>
              <w:pStyle w:val="TableText"/>
              <w:rPr>
                <w:rFonts w:eastAsia="Times New Roman"/>
                <w:szCs w:val="24"/>
                <w:lang w:eastAsia="ko-KR"/>
              </w:rPr>
            </w:pPr>
            <w:r w:rsidRPr="00C7345F">
              <w:t>932</w:t>
            </w:r>
          </w:p>
        </w:tc>
        <w:tc>
          <w:tcPr>
            <w:tcW w:w="1512" w:type="dxa"/>
          </w:tcPr>
          <w:p w14:paraId="6F7D89BA" w14:textId="77777777" w:rsidR="00384C43" w:rsidRPr="00C7345F" w:rsidRDefault="00384C43" w:rsidP="00F73F5C">
            <w:pPr>
              <w:pStyle w:val="TableText"/>
              <w:ind w:right="360"/>
              <w:rPr>
                <w:rFonts w:eastAsia="Times New Roman"/>
                <w:szCs w:val="24"/>
                <w:lang w:eastAsia="ko-KR"/>
              </w:rPr>
            </w:pPr>
            <w:r w:rsidRPr="00C7345F">
              <w:t>38.88</w:t>
            </w:r>
          </w:p>
        </w:tc>
      </w:tr>
      <w:tr w:rsidR="00384C43" w:rsidRPr="00C7345F" w14:paraId="6FAC0CFB" w14:textId="77777777" w:rsidTr="00F73F5C">
        <w:tc>
          <w:tcPr>
            <w:tcW w:w="1584" w:type="dxa"/>
            <w:noWrap/>
            <w:hideMark/>
          </w:tcPr>
          <w:p w14:paraId="77D8FCDA"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5A691DD9" w14:textId="77777777" w:rsidR="00384C43" w:rsidRPr="00C7345F" w:rsidRDefault="00384C43" w:rsidP="00F73F5C">
            <w:pPr>
              <w:pStyle w:val="TableText"/>
              <w:rPr>
                <w:rFonts w:eastAsia="Times New Roman"/>
                <w:szCs w:val="24"/>
                <w:lang w:eastAsia="ko-KR"/>
              </w:rPr>
            </w:pPr>
            <w:r w:rsidRPr="00C7345F">
              <w:t>128</w:t>
            </w:r>
          </w:p>
        </w:tc>
        <w:tc>
          <w:tcPr>
            <w:tcW w:w="1512" w:type="dxa"/>
          </w:tcPr>
          <w:p w14:paraId="0DAAE1FB" w14:textId="77777777" w:rsidR="00384C43" w:rsidRPr="00C7345F" w:rsidRDefault="00384C43" w:rsidP="00F73F5C">
            <w:pPr>
              <w:pStyle w:val="TableText"/>
              <w:ind w:right="360"/>
              <w:rPr>
                <w:rFonts w:eastAsia="Times New Roman"/>
                <w:szCs w:val="24"/>
                <w:lang w:eastAsia="ko-KR"/>
              </w:rPr>
            </w:pPr>
            <w:r w:rsidRPr="00C7345F">
              <w:t>5.34</w:t>
            </w:r>
          </w:p>
        </w:tc>
      </w:tr>
      <w:tr w:rsidR="00384C43" w:rsidRPr="00C7345F" w14:paraId="19894C3E" w14:textId="77777777" w:rsidTr="00F73F5C">
        <w:tc>
          <w:tcPr>
            <w:tcW w:w="1584" w:type="dxa"/>
            <w:noWrap/>
            <w:hideMark/>
          </w:tcPr>
          <w:p w14:paraId="367AFF3B"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279E52A0" w14:textId="77777777" w:rsidR="00384C43" w:rsidRPr="00C7345F" w:rsidRDefault="00384C43" w:rsidP="00F73F5C">
            <w:pPr>
              <w:pStyle w:val="TableText"/>
              <w:rPr>
                <w:rFonts w:eastAsia="Times New Roman"/>
                <w:szCs w:val="24"/>
                <w:lang w:eastAsia="ko-KR"/>
              </w:rPr>
            </w:pPr>
            <w:r w:rsidRPr="00C7345F">
              <w:t>172</w:t>
            </w:r>
          </w:p>
        </w:tc>
        <w:tc>
          <w:tcPr>
            <w:tcW w:w="1512" w:type="dxa"/>
          </w:tcPr>
          <w:p w14:paraId="7FD495F1" w14:textId="77777777" w:rsidR="00384C43" w:rsidRPr="00C7345F" w:rsidRDefault="00384C43" w:rsidP="00F73F5C">
            <w:pPr>
              <w:pStyle w:val="TableText"/>
              <w:ind w:right="360"/>
              <w:rPr>
                <w:rFonts w:eastAsia="Times New Roman"/>
                <w:szCs w:val="24"/>
                <w:lang w:eastAsia="ko-KR"/>
              </w:rPr>
            </w:pPr>
            <w:r w:rsidRPr="00C7345F">
              <w:t>7.18</w:t>
            </w:r>
          </w:p>
        </w:tc>
      </w:tr>
      <w:tr w:rsidR="00384C43" w:rsidRPr="00C7345F" w14:paraId="2EA3EFE3" w14:textId="77777777" w:rsidTr="00F73F5C">
        <w:tc>
          <w:tcPr>
            <w:tcW w:w="1584" w:type="dxa"/>
            <w:noWrap/>
            <w:hideMark/>
          </w:tcPr>
          <w:p w14:paraId="433EAC95"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566FA399" w14:textId="77777777" w:rsidR="00384C43" w:rsidRPr="00C7345F" w:rsidRDefault="00384C43" w:rsidP="00F73F5C">
            <w:pPr>
              <w:pStyle w:val="TableText"/>
              <w:rPr>
                <w:rFonts w:eastAsia="Times New Roman"/>
                <w:szCs w:val="24"/>
                <w:lang w:eastAsia="ko-KR"/>
              </w:rPr>
            </w:pPr>
            <w:r w:rsidRPr="00C7345F">
              <w:t>144</w:t>
            </w:r>
          </w:p>
        </w:tc>
        <w:tc>
          <w:tcPr>
            <w:tcW w:w="1512" w:type="dxa"/>
          </w:tcPr>
          <w:p w14:paraId="13E40BC3" w14:textId="77777777" w:rsidR="00384C43" w:rsidRPr="00C7345F" w:rsidRDefault="00384C43" w:rsidP="00F73F5C">
            <w:pPr>
              <w:pStyle w:val="TableText"/>
              <w:ind w:right="360"/>
              <w:rPr>
                <w:rFonts w:eastAsia="Times New Roman"/>
                <w:szCs w:val="24"/>
                <w:lang w:eastAsia="ko-KR"/>
              </w:rPr>
            </w:pPr>
            <w:r w:rsidRPr="00C7345F">
              <w:t>6.01</w:t>
            </w:r>
          </w:p>
        </w:tc>
      </w:tr>
      <w:tr w:rsidR="00384C43" w:rsidRPr="00C7345F" w14:paraId="66C85455" w14:textId="77777777" w:rsidTr="00F73F5C">
        <w:tc>
          <w:tcPr>
            <w:tcW w:w="1584" w:type="dxa"/>
            <w:noWrap/>
            <w:hideMark/>
          </w:tcPr>
          <w:p w14:paraId="6236AC35"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667957CD" w14:textId="77777777" w:rsidR="00384C43" w:rsidRPr="00C7345F" w:rsidRDefault="00384C43" w:rsidP="00F73F5C">
            <w:pPr>
              <w:pStyle w:val="TableText"/>
              <w:rPr>
                <w:rFonts w:eastAsia="Times New Roman"/>
                <w:szCs w:val="24"/>
                <w:lang w:eastAsia="ko-KR"/>
              </w:rPr>
            </w:pPr>
            <w:r w:rsidRPr="00C7345F">
              <w:t>209</w:t>
            </w:r>
          </w:p>
        </w:tc>
        <w:tc>
          <w:tcPr>
            <w:tcW w:w="1512" w:type="dxa"/>
          </w:tcPr>
          <w:p w14:paraId="582A388D" w14:textId="77777777" w:rsidR="00384C43" w:rsidRPr="00C7345F" w:rsidRDefault="00384C43" w:rsidP="00F73F5C">
            <w:pPr>
              <w:pStyle w:val="TableText"/>
              <w:ind w:right="360"/>
              <w:rPr>
                <w:rFonts w:eastAsia="Times New Roman"/>
                <w:szCs w:val="24"/>
                <w:lang w:eastAsia="ko-KR"/>
              </w:rPr>
            </w:pPr>
            <w:r w:rsidRPr="00C7345F">
              <w:t>8.72</w:t>
            </w:r>
          </w:p>
        </w:tc>
      </w:tr>
      <w:tr w:rsidR="00384C43" w:rsidRPr="00C7345F" w14:paraId="7DF9DC08" w14:textId="77777777" w:rsidTr="00F73F5C">
        <w:tc>
          <w:tcPr>
            <w:tcW w:w="1584" w:type="dxa"/>
            <w:noWrap/>
          </w:tcPr>
          <w:p w14:paraId="2E583C4A" w14:textId="77777777" w:rsidR="00384C43" w:rsidRPr="00C7345F" w:rsidRDefault="00384C43" w:rsidP="00F73F5C">
            <w:pPr>
              <w:pStyle w:val="TableText"/>
              <w:ind w:right="504"/>
              <w:rPr>
                <w:color w:val="000000"/>
                <w:szCs w:val="24"/>
              </w:rPr>
            </w:pPr>
            <w:r w:rsidRPr="00C7345F">
              <w:t>5</w:t>
            </w:r>
          </w:p>
        </w:tc>
        <w:tc>
          <w:tcPr>
            <w:tcW w:w="950" w:type="dxa"/>
            <w:noWrap/>
          </w:tcPr>
          <w:p w14:paraId="0A0D9C95" w14:textId="77777777" w:rsidR="00384C43" w:rsidRPr="00C7345F" w:rsidRDefault="00384C43" w:rsidP="00F73F5C">
            <w:pPr>
              <w:pStyle w:val="TableText"/>
              <w:rPr>
                <w:rFonts w:eastAsia="Times New Roman"/>
                <w:szCs w:val="24"/>
                <w:lang w:eastAsia="ko-KR"/>
              </w:rPr>
            </w:pPr>
            <w:r w:rsidRPr="00C7345F">
              <w:t>156</w:t>
            </w:r>
          </w:p>
        </w:tc>
        <w:tc>
          <w:tcPr>
            <w:tcW w:w="1512" w:type="dxa"/>
          </w:tcPr>
          <w:p w14:paraId="473CAE5C" w14:textId="77777777" w:rsidR="00384C43" w:rsidRPr="00C7345F" w:rsidRDefault="00384C43" w:rsidP="00F73F5C">
            <w:pPr>
              <w:pStyle w:val="TableText"/>
              <w:ind w:right="360"/>
              <w:rPr>
                <w:rFonts w:eastAsia="Times New Roman"/>
                <w:szCs w:val="24"/>
                <w:lang w:eastAsia="ko-KR"/>
              </w:rPr>
            </w:pPr>
            <w:r w:rsidRPr="00C7345F">
              <w:t>6.51</w:t>
            </w:r>
          </w:p>
        </w:tc>
      </w:tr>
      <w:tr w:rsidR="00384C43" w:rsidRPr="00C7345F" w14:paraId="75210DCF" w14:textId="77777777" w:rsidTr="00F73F5C">
        <w:tc>
          <w:tcPr>
            <w:tcW w:w="1584" w:type="dxa"/>
            <w:noWrap/>
          </w:tcPr>
          <w:p w14:paraId="757B0C39" w14:textId="77777777" w:rsidR="00384C43" w:rsidRPr="00C7345F" w:rsidRDefault="00384C43" w:rsidP="00F73F5C">
            <w:pPr>
              <w:pStyle w:val="TableText"/>
              <w:ind w:right="504"/>
              <w:rPr>
                <w:color w:val="000000"/>
                <w:szCs w:val="24"/>
              </w:rPr>
            </w:pPr>
            <w:r w:rsidRPr="00C7345F">
              <w:t>6</w:t>
            </w:r>
          </w:p>
        </w:tc>
        <w:tc>
          <w:tcPr>
            <w:tcW w:w="950" w:type="dxa"/>
            <w:noWrap/>
          </w:tcPr>
          <w:p w14:paraId="0C90E783" w14:textId="77777777" w:rsidR="00384C43" w:rsidRPr="00C7345F" w:rsidRDefault="00384C43" w:rsidP="00F73F5C">
            <w:pPr>
              <w:pStyle w:val="TableText"/>
              <w:rPr>
                <w:rFonts w:eastAsia="Times New Roman"/>
                <w:szCs w:val="24"/>
                <w:lang w:eastAsia="ko-KR"/>
              </w:rPr>
            </w:pPr>
            <w:r w:rsidRPr="00C7345F">
              <w:t>193</w:t>
            </w:r>
          </w:p>
        </w:tc>
        <w:tc>
          <w:tcPr>
            <w:tcW w:w="1512" w:type="dxa"/>
          </w:tcPr>
          <w:p w14:paraId="2E0E495C" w14:textId="77777777" w:rsidR="00384C43" w:rsidRPr="00C7345F" w:rsidRDefault="00384C43" w:rsidP="00F73F5C">
            <w:pPr>
              <w:pStyle w:val="TableText"/>
              <w:ind w:right="360"/>
              <w:rPr>
                <w:rFonts w:eastAsia="Times New Roman"/>
                <w:szCs w:val="24"/>
                <w:lang w:eastAsia="ko-KR"/>
              </w:rPr>
            </w:pPr>
            <w:r w:rsidRPr="00C7345F">
              <w:t>8.05</w:t>
            </w:r>
          </w:p>
        </w:tc>
      </w:tr>
      <w:tr w:rsidR="00384C43" w:rsidRPr="00C7345F" w14:paraId="53F69308" w14:textId="77777777" w:rsidTr="00F73F5C">
        <w:tc>
          <w:tcPr>
            <w:tcW w:w="1584" w:type="dxa"/>
            <w:noWrap/>
          </w:tcPr>
          <w:p w14:paraId="101BB1AB" w14:textId="77777777" w:rsidR="00384C43" w:rsidRPr="00C7345F" w:rsidRDefault="00384C43" w:rsidP="00F73F5C">
            <w:pPr>
              <w:pStyle w:val="TableText"/>
              <w:ind w:right="504"/>
              <w:rPr>
                <w:color w:val="000000"/>
                <w:szCs w:val="24"/>
              </w:rPr>
            </w:pPr>
            <w:r w:rsidRPr="00C7345F">
              <w:t>7</w:t>
            </w:r>
          </w:p>
        </w:tc>
        <w:tc>
          <w:tcPr>
            <w:tcW w:w="950" w:type="dxa"/>
            <w:noWrap/>
          </w:tcPr>
          <w:p w14:paraId="117B9D27" w14:textId="77777777" w:rsidR="00384C43" w:rsidRPr="00C7345F" w:rsidRDefault="00384C43" w:rsidP="00F73F5C">
            <w:pPr>
              <w:pStyle w:val="TableText"/>
              <w:rPr>
                <w:rFonts w:eastAsia="Times New Roman"/>
                <w:szCs w:val="24"/>
                <w:lang w:eastAsia="ko-KR"/>
              </w:rPr>
            </w:pPr>
            <w:r w:rsidRPr="00C7345F">
              <w:t>172</w:t>
            </w:r>
          </w:p>
        </w:tc>
        <w:tc>
          <w:tcPr>
            <w:tcW w:w="1512" w:type="dxa"/>
          </w:tcPr>
          <w:p w14:paraId="4E48A534" w14:textId="77777777" w:rsidR="00384C43" w:rsidRPr="00C7345F" w:rsidRDefault="00384C43" w:rsidP="00F73F5C">
            <w:pPr>
              <w:pStyle w:val="TableText"/>
              <w:ind w:right="360"/>
              <w:rPr>
                <w:rFonts w:eastAsia="Times New Roman"/>
                <w:szCs w:val="24"/>
                <w:lang w:eastAsia="ko-KR"/>
              </w:rPr>
            </w:pPr>
            <w:r w:rsidRPr="00C7345F">
              <w:t>7.18</w:t>
            </w:r>
          </w:p>
        </w:tc>
      </w:tr>
      <w:tr w:rsidR="00384C43" w:rsidRPr="00C7345F" w14:paraId="11248016" w14:textId="77777777" w:rsidTr="00F73F5C">
        <w:tc>
          <w:tcPr>
            <w:tcW w:w="1584" w:type="dxa"/>
            <w:noWrap/>
          </w:tcPr>
          <w:p w14:paraId="35737D43" w14:textId="77777777" w:rsidR="00384C43" w:rsidRPr="00C7345F" w:rsidRDefault="00384C43" w:rsidP="00F73F5C">
            <w:pPr>
              <w:pStyle w:val="TableText"/>
              <w:ind w:right="504"/>
            </w:pPr>
            <w:r w:rsidRPr="00C7345F">
              <w:t>8</w:t>
            </w:r>
          </w:p>
        </w:tc>
        <w:tc>
          <w:tcPr>
            <w:tcW w:w="950" w:type="dxa"/>
            <w:noWrap/>
          </w:tcPr>
          <w:p w14:paraId="2A9947A3" w14:textId="77777777" w:rsidR="00384C43" w:rsidRPr="00C7345F" w:rsidRDefault="00384C43" w:rsidP="00F73F5C">
            <w:pPr>
              <w:pStyle w:val="TableText"/>
            </w:pPr>
            <w:r w:rsidRPr="00C7345F">
              <w:t>291</w:t>
            </w:r>
          </w:p>
        </w:tc>
        <w:tc>
          <w:tcPr>
            <w:tcW w:w="1512" w:type="dxa"/>
          </w:tcPr>
          <w:p w14:paraId="555DF8F4" w14:textId="77777777" w:rsidR="00384C43" w:rsidRPr="00C7345F" w:rsidRDefault="00384C43" w:rsidP="00F73F5C">
            <w:pPr>
              <w:pStyle w:val="TableText"/>
              <w:ind w:right="360"/>
            </w:pPr>
            <w:r w:rsidRPr="00C7345F">
              <w:t>12.14</w:t>
            </w:r>
          </w:p>
        </w:tc>
      </w:tr>
    </w:tbl>
    <w:p w14:paraId="40527E7F" w14:textId="77777777" w:rsidR="00384C43" w:rsidRPr="00C7345F" w:rsidRDefault="00384C43" w:rsidP="00F73F5C">
      <w:pPr>
        <w:pStyle w:val="Caption"/>
        <w:pageBreakBefore/>
      </w:pPr>
      <w:bookmarkStart w:id="605" w:name="_Toc134621884"/>
      <w:r w:rsidRPr="00C7345F">
        <w:lastRenderedPageBreak/>
        <w:t>Table 4.A.</w:t>
      </w:r>
      <w:r w:rsidRPr="00C7345F">
        <w:fldChar w:fldCharType="begin"/>
      </w:r>
      <w:r w:rsidRPr="00C7345F">
        <w:instrText>SEQ Table_4.A. \* ARABIC</w:instrText>
      </w:r>
      <w:r w:rsidRPr="00C7345F">
        <w:fldChar w:fldCharType="separate"/>
      </w:r>
      <w:r w:rsidRPr="00C7345F">
        <w:t>51</w:t>
      </w:r>
      <w:r w:rsidRPr="00C7345F">
        <w:fldChar w:fldCharType="end"/>
      </w:r>
      <w:r w:rsidRPr="00C7345F">
        <w:t xml:space="preserve">  Raw Score Distribution for Grade Eleven—Writing</w:t>
      </w:r>
      <w:bookmarkEnd w:id="605"/>
    </w:p>
    <w:tbl>
      <w:tblPr>
        <w:tblStyle w:val="TRs"/>
        <w:tblW w:w="0" w:type="auto"/>
        <w:tblLayout w:type="fixed"/>
        <w:tblLook w:val="04A0" w:firstRow="1" w:lastRow="0" w:firstColumn="1" w:lastColumn="0" w:noHBand="0" w:noVBand="1"/>
        <w:tblDescription w:val="Raw Score Distribution for Grade Eleven—Writing"/>
      </w:tblPr>
      <w:tblGrid>
        <w:gridCol w:w="1584"/>
        <w:gridCol w:w="950"/>
        <w:gridCol w:w="1512"/>
      </w:tblGrid>
      <w:tr w:rsidR="00384C43" w:rsidRPr="00C7345F" w14:paraId="69CCB7DE"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7CB91F3"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17AAD984"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10676650"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197A8386" w14:textId="77777777" w:rsidTr="00F73F5C">
        <w:tc>
          <w:tcPr>
            <w:tcW w:w="1584" w:type="dxa"/>
            <w:noWrap/>
            <w:hideMark/>
          </w:tcPr>
          <w:p w14:paraId="6DB6B150"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14BD38F6" w14:textId="77777777" w:rsidR="00384C43" w:rsidRPr="00C7345F" w:rsidRDefault="00384C43" w:rsidP="00F73F5C">
            <w:pPr>
              <w:pStyle w:val="TableText"/>
              <w:rPr>
                <w:rFonts w:eastAsia="Times New Roman"/>
                <w:szCs w:val="24"/>
                <w:lang w:eastAsia="ko-KR"/>
              </w:rPr>
            </w:pPr>
            <w:r w:rsidRPr="00C7345F">
              <w:t>669</w:t>
            </w:r>
          </w:p>
        </w:tc>
        <w:tc>
          <w:tcPr>
            <w:tcW w:w="1512" w:type="dxa"/>
          </w:tcPr>
          <w:p w14:paraId="3A3EE240" w14:textId="77777777" w:rsidR="00384C43" w:rsidRPr="00C7345F" w:rsidRDefault="00384C43" w:rsidP="00F73F5C">
            <w:pPr>
              <w:pStyle w:val="TableText"/>
              <w:ind w:right="360"/>
              <w:rPr>
                <w:rFonts w:eastAsia="Times New Roman"/>
                <w:szCs w:val="24"/>
                <w:lang w:eastAsia="ko-KR"/>
              </w:rPr>
            </w:pPr>
            <w:r w:rsidRPr="00C7345F">
              <w:t>36.18</w:t>
            </w:r>
          </w:p>
        </w:tc>
      </w:tr>
      <w:tr w:rsidR="00384C43" w:rsidRPr="00C7345F" w14:paraId="34412535" w14:textId="77777777" w:rsidTr="00F73F5C">
        <w:tc>
          <w:tcPr>
            <w:tcW w:w="1584" w:type="dxa"/>
            <w:noWrap/>
            <w:hideMark/>
          </w:tcPr>
          <w:p w14:paraId="0C147018"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071CF5FB" w14:textId="77777777" w:rsidR="00384C43" w:rsidRPr="00C7345F" w:rsidRDefault="00384C43" w:rsidP="00F73F5C">
            <w:pPr>
              <w:pStyle w:val="TableText"/>
              <w:rPr>
                <w:rFonts w:eastAsia="Times New Roman"/>
                <w:szCs w:val="24"/>
                <w:lang w:eastAsia="ko-KR"/>
              </w:rPr>
            </w:pPr>
            <w:r w:rsidRPr="00C7345F">
              <w:t>76</w:t>
            </w:r>
          </w:p>
        </w:tc>
        <w:tc>
          <w:tcPr>
            <w:tcW w:w="1512" w:type="dxa"/>
          </w:tcPr>
          <w:p w14:paraId="7D154691" w14:textId="77777777" w:rsidR="00384C43" w:rsidRPr="00C7345F" w:rsidRDefault="00384C43" w:rsidP="00F73F5C">
            <w:pPr>
              <w:pStyle w:val="TableText"/>
              <w:ind w:right="360"/>
              <w:rPr>
                <w:rFonts w:eastAsia="Times New Roman"/>
                <w:szCs w:val="24"/>
                <w:lang w:eastAsia="ko-KR"/>
              </w:rPr>
            </w:pPr>
            <w:r w:rsidRPr="00C7345F">
              <w:t>4.11</w:t>
            </w:r>
          </w:p>
        </w:tc>
      </w:tr>
      <w:tr w:rsidR="00384C43" w:rsidRPr="00C7345F" w14:paraId="67689CB6" w14:textId="77777777" w:rsidTr="00F73F5C">
        <w:tc>
          <w:tcPr>
            <w:tcW w:w="1584" w:type="dxa"/>
            <w:noWrap/>
            <w:hideMark/>
          </w:tcPr>
          <w:p w14:paraId="423D37E6"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41963DA2" w14:textId="77777777" w:rsidR="00384C43" w:rsidRPr="00C7345F" w:rsidRDefault="00384C43" w:rsidP="00F73F5C">
            <w:pPr>
              <w:pStyle w:val="TableText"/>
              <w:rPr>
                <w:rFonts w:eastAsia="Times New Roman"/>
                <w:szCs w:val="24"/>
                <w:lang w:eastAsia="ko-KR"/>
              </w:rPr>
            </w:pPr>
            <w:r w:rsidRPr="00C7345F">
              <w:t>122</w:t>
            </w:r>
          </w:p>
        </w:tc>
        <w:tc>
          <w:tcPr>
            <w:tcW w:w="1512" w:type="dxa"/>
          </w:tcPr>
          <w:p w14:paraId="3BC749D7" w14:textId="77777777" w:rsidR="00384C43" w:rsidRPr="00C7345F" w:rsidRDefault="00384C43" w:rsidP="00F73F5C">
            <w:pPr>
              <w:pStyle w:val="TableText"/>
              <w:ind w:right="360"/>
              <w:rPr>
                <w:rFonts w:eastAsia="Times New Roman"/>
                <w:szCs w:val="24"/>
                <w:lang w:eastAsia="ko-KR"/>
              </w:rPr>
            </w:pPr>
            <w:r w:rsidRPr="00C7345F">
              <w:t>6.60</w:t>
            </w:r>
          </w:p>
        </w:tc>
      </w:tr>
      <w:tr w:rsidR="00384C43" w:rsidRPr="00C7345F" w14:paraId="2713AFAF" w14:textId="77777777" w:rsidTr="00F73F5C">
        <w:tc>
          <w:tcPr>
            <w:tcW w:w="1584" w:type="dxa"/>
            <w:noWrap/>
            <w:hideMark/>
          </w:tcPr>
          <w:p w14:paraId="3350E9A1"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421F9477" w14:textId="77777777" w:rsidR="00384C43" w:rsidRPr="00C7345F" w:rsidRDefault="00384C43" w:rsidP="00F73F5C">
            <w:pPr>
              <w:pStyle w:val="TableText"/>
              <w:rPr>
                <w:rFonts w:eastAsia="Times New Roman"/>
                <w:szCs w:val="24"/>
                <w:lang w:eastAsia="ko-KR"/>
              </w:rPr>
            </w:pPr>
            <w:r w:rsidRPr="00C7345F">
              <w:t>100</w:t>
            </w:r>
          </w:p>
        </w:tc>
        <w:tc>
          <w:tcPr>
            <w:tcW w:w="1512" w:type="dxa"/>
          </w:tcPr>
          <w:p w14:paraId="508F5DF0" w14:textId="77777777" w:rsidR="00384C43" w:rsidRPr="00C7345F" w:rsidRDefault="00384C43" w:rsidP="00F73F5C">
            <w:pPr>
              <w:pStyle w:val="TableText"/>
              <w:ind w:right="360"/>
              <w:rPr>
                <w:rFonts w:eastAsia="Times New Roman"/>
                <w:szCs w:val="24"/>
                <w:lang w:eastAsia="ko-KR"/>
              </w:rPr>
            </w:pPr>
            <w:r w:rsidRPr="00C7345F">
              <w:t>5.41</w:t>
            </w:r>
          </w:p>
        </w:tc>
      </w:tr>
      <w:tr w:rsidR="00384C43" w:rsidRPr="00C7345F" w14:paraId="5241010D" w14:textId="77777777" w:rsidTr="00F73F5C">
        <w:tc>
          <w:tcPr>
            <w:tcW w:w="1584" w:type="dxa"/>
            <w:noWrap/>
            <w:hideMark/>
          </w:tcPr>
          <w:p w14:paraId="39478AD7"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08A631C6" w14:textId="77777777" w:rsidR="00384C43" w:rsidRPr="00C7345F" w:rsidRDefault="00384C43" w:rsidP="00F73F5C">
            <w:pPr>
              <w:pStyle w:val="TableText"/>
              <w:rPr>
                <w:rFonts w:eastAsia="Times New Roman"/>
                <w:szCs w:val="24"/>
                <w:lang w:eastAsia="ko-KR"/>
              </w:rPr>
            </w:pPr>
            <w:r w:rsidRPr="00C7345F">
              <w:t>166</w:t>
            </w:r>
          </w:p>
        </w:tc>
        <w:tc>
          <w:tcPr>
            <w:tcW w:w="1512" w:type="dxa"/>
          </w:tcPr>
          <w:p w14:paraId="6AD04056" w14:textId="77777777" w:rsidR="00384C43" w:rsidRPr="00C7345F" w:rsidRDefault="00384C43" w:rsidP="00F73F5C">
            <w:pPr>
              <w:pStyle w:val="TableText"/>
              <w:ind w:right="360"/>
              <w:rPr>
                <w:rFonts w:eastAsia="Times New Roman"/>
                <w:szCs w:val="24"/>
                <w:lang w:eastAsia="ko-KR"/>
              </w:rPr>
            </w:pPr>
            <w:r w:rsidRPr="00C7345F">
              <w:t>8.98</w:t>
            </w:r>
          </w:p>
        </w:tc>
      </w:tr>
      <w:tr w:rsidR="00384C43" w:rsidRPr="00C7345F" w14:paraId="71A2F679" w14:textId="77777777" w:rsidTr="00F73F5C">
        <w:tc>
          <w:tcPr>
            <w:tcW w:w="1584" w:type="dxa"/>
            <w:noWrap/>
          </w:tcPr>
          <w:p w14:paraId="22D23973" w14:textId="77777777" w:rsidR="00384C43" w:rsidRPr="00C7345F" w:rsidRDefault="00384C43" w:rsidP="00F73F5C">
            <w:pPr>
              <w:pStyle w:val="TableText"/>
              <w:ind w:right="504"/>
              <w:rPr>
                <w:color w:val="000000"/>
                <w:szCs w:val="24"/>
              </w:rPr>
            </w:pPr>
            <w:r w:rsidRPr="00C7345F">
              <w:t>5</w:t>
            </w:r>
          </w:p>
        </w:tc>
        <w:tc>
          <w:tcPr>
            <w:tcW w:w="950" w:type="dxa"/>
            <w:noWrap/>
          </w:tcPr>
          <w:p w14:paraId="75F2AF90" w14:textId="77777777" w:rsidR="00384C43" w:rsidRPr="00C7345F" w:rsidRDefault="00384C43" w:rsidP="00F73F5C">
            <w:pPr>
              <w:pStyle w:val="TableText"/>
              <w:rPr>
                <w:rFonts w:eastAsia="Times New Roman"/>
                <w:szCs w:val="24"/>
                <w:lang w:eastAsia="ko-KR"/>
              </w:rPr>
            </w:pPr>
            <w:r w:rsidRPr="00C7345F">
              <w:t>148</w:t>
            </w:r>
          </w:p>
        </w:tc>
        <w:tc>
          <w:tcPr>
            <w:tcW w:w="1512" w:type="dxa"/>
          </w:tcPr>
          <w:p w14:paraId="7A462FC1" w14:textId="77777777" w:rsidR="00384C43" w:rsidRPr="00C7345F" w:rsidRDefault="00384C43" w:rsidP="00F73F5C">
            <w:pPr>
              <w:pStyle w:val="TableText"/>
              <w:ind w:right="360"/>
              <w:rPr>
                <w:rFonts w:eastAsia="Times New Roman"/>
                <w:szCs w:val="24"/>
                <w:lang w:eastAsia="ko-KR"/>
              </w:rPr>
            </w:pPr>
            <w:r w:rsidRPr="00C7345F">
              <w:t>8.00</w:t>
            </w:r>
          </w:p>
        </w:tc>
      </w:tr>
      <w:tr w:rsidR="00384C43" w:rsidRPr="00C7345F" w14:paraId="092FCB62" w14:textId="77777777" w:rsidTr="00F73F5C">
        <w:tc>
          <w:tcPr>
            <w:tcW w:w="1584" w:type="dxa"/>
            <w:noWrap/>
          </w:tcPr>
          <w:p w14:paraId="13D66770" w14:textId="77777777" w:rsidR="00384C43" w:rsidRPr="00C7345F" w:rsidRDefault="00384C43" w:rsidP="00F73F5C">
            <w:pPr>
              <w:pStyle w:val="TableText"/>
              <w:ind w:right="504"/>
              <w:rPr>
                <w:color w:val="000000"/>
                <w:szCs w:val="24"/>
              </w:rPr>
            </w:pPr>
            <w:r w:rsidRPr="00C7345F">
              <w:t>6</w:t>
            </w:r>
          </w:p>
        </w:tc>
        <w:tc>
          <w:tcPr>
            <w:tcW w:w="950" w:type="dxa"/>
            <w:noWrap/>
          </w:tcPr>
          <w:p w14:paraId="234AE152" w14:textId="77777777" w:rsidR="00384C43" w:rsidRPr="00C7345F" w:rsidRDefault="00384C43" w:rsidP="00F73F5C">
            <w:pPr>
              <w:pStyle w:val="TableText"/>
              <w:rPr>
                <w:rFonts w:eastAsia="Times New Roman"/>
                <w:szCs w:val="24"/>
                <w:lang w:eastAsia="ko-KR"/>
              </w:rPr>
            </w:pPr>
            <w:r w:rsidRPr="00C7345F">
              <w:t>174</w:t>
            </w:r>
          </w:p>
        </w:tc>
        <w:tc>
          <w:tcPr>
            <w:tcW w:w="1512" w:type="dxa"/>
          </w:tcPr>
          <w:p w14:paraId="0AB2D205" w14:textId="77777777" w:rsidR="00384C43" w:rsidRPr="00C7345F" w:rsidRDefault="00384C43" w:rsidP="00F73F5C">
            <w:pPr>
              <w:pStyle w:val="TableText"/>
              <w:ind w:right="360"/>
              <w:rPr>
                <w:rFonts w:eastAsia="Times New Roman"/>
                <w:szCs w:val="24"/>
                <w:lang w:eastAsia="ko-KR"/>
              </w:rPr>
            </w:pPr>
            <w:r w:rsidRPr="00C7345F">
              <w:t>9.41</w:t>
            </w:r>
          </w:p>
        </w:tc>
      </w:tr>
      <w:tr w:rsidR="00384C43" w:rsidRPr="00C7345F" w14:paraId="0A752F4E" w14:textId="77777777" w:rsidTr="00F73F5C">
        <w:tc>
          <w:tcPr>
            <w:tcW w:w="1584" w:type="dxa"/>
            <w:tcBorders>
              <w:bottom w:val="nil"/>
            </w:tcBorders>
            <w:noWrap/>
          </w:tcPr>
          <w:p w14:paraId="099A1F9C" w14:textId="77777777" w:rsidR="00384C43" w:rsidRPr="00C7345F" w:rsidRDefault="00384C43" w:rsidP="00F73F5C">
            <w:pPr>
              <w:pStyle w:val="TableText"/>
              <w:ind w:right="504"/>
              <w:rPr>
                <w:color w:val="000000"/>
                <w:szCs w:val="24"/>
              </w:rPr>
            </w:pPr>
            <w:r w:rsidRPr="00C7345F">
              <w:t>7</w:t>
            </w:r>
          </w:p>
        </w:tc>
        <w:tc>
          <w:tcPr>
            <w:tcW w:w="950" w:type="dxa"/>
            <w:tcBorders>
              <w:bottom w:val="nil"/>
            </w:tcBorders>
            <w:noWrap/>
          </w:tcPr>
          <w:p w14:paraId="78BB4F34" w14:textId="77777777" w:rsidR="00384C43" w:rsidRPr="00C7345F" w:rsidRDefault="00384C43" w:rsidP="00F73F5C">
            <w:pPr>
              <w:pStyle w:val="TableText"/>
              <w:rPr>
                <w:rFonts w:eastAsia="Times New Roman"/>
                <w:szCs w:val="24"/>
                <w:lang w:eastAsia="ko-KR"/>
              </w:rPr>
            </w:pPr>
            <w:r w:rsidRPr="00C7345F">
              <w:t>149</w:t>
            </w:r>
          </w:p>
        </w:tc>
        <w:tc>
          <w:tcPr>
            <w:tcW w:w="1512" w:type="dxa"/>
            <w:tcBorders>
              <w:bottom w:val="nil"/>
            </w:tcBorders>
          </w:tcPr>
          <w:p w14:paraId="44DA6C2F" w14:textId="77777777" w:rsidR="00384C43" w:rsidRPr="00C7345F" w:rsidRDefault="00384C43" w:rsidP="00F73F5C">
            <w:pPr>
              <w:pStyle w:val="TableText"/>
              <w:ind w:right="360"/>
              <w:rPr>
                <w:rFonts w:eastAsia="Times New Roman"/>
                <w:szCs w:val="24"/>
                <w:lang w:eastAsia="ko-KR"/>
              </w:rPr>
            </w:pPr>
            <w:r w:rsidRPr="00C7345F">
              <w:t>8.06</w:t>
            </w:r>
          </w:p>
        </w:tc>
      </w:tr>
      <w:tr w:rsidR="00384C43" w:rsidRPr="00C7345F" w14:paraId="4513DA96" w14:textId="77777777" w:rsidTr="00F73F5C">
        <w:tc>
          <w:tcPr>
            <w:tcW w:w="1584" w:type="dxa"/>
            <w:tcBorders>
              <w:top w:val="nil"/>
              <w:bottom w:val="single" w:sz="12" w:space="0" w:color="auto"/>
            </w:tcBorders>
            <w:noWrap/>
          </w:tcPr>
          <w:p w14:paraId="4CA469D9" w14:textId="77777777" w:rsidR="00384C43" w:rsidRPr="00C7345F" w:rsidRDefault="00384C43" w:rsidP="00F73F5C">
            <w:pPr>
              <w:pStyle w:val="TableText"/>
              <w:ind w:right="504"/>
            </w:pPr>
            <w:r w:rsidRPr="00C7345F">
              <w:t>8</w:t>
            </w:r>
          </w:p>
        </w:tc>
        <w:tc>
          <w:tcPr>
            <w:tcW w:w="950" w:type="dxa"/>
            <w:tcBorders>
              <w:top w:val="nil"/>
              <w:bottom w:val="single" w:sz="12" w:space="0" w:color="auto"/>
            </w:tcBorders>
            <w:noWrap/>
          </w:tcPr>
          <w:p w14:paraId="5A7D919B" w14:textId="77777777" w:rsidR="00384C43" w:rsidRPr="00C7345F" w:rsidRDefault="00384C43" w:rsidP="00F73F5C">
            <w:pPr>
              <w:pStyle w:val="TableText"/>
            </w:pPr>
            <w:r w:rsidRPr="00C7345F">
              <w:t>245</w:t>
            </w:r>
          </w:p>
        </w:tc>
        <w:tc>
          <w:tcPr>
            <w:tcW w:w="1512" w:type="dxa"/>
            <w:tcBorders>
              <w:top w:val="nil"/>
              <w:bottom w:val="single" w:sz="12" w:space="0" w:color="auto"/>
            </w:tcBorders>
          </w:tcPr>
          <w:p w14:paraId="1E47D71B" w14:textId="77777777" w:rsidR="00384C43" w:rsidRPr="00C7345F" w:rsidRDefault="00384C43" w:rsidP="00F73F5C">
            <w:pPr>
              <w:pStyle w:val="TableText"/>
              <w:ind w:right="360"/>
            </w:pPr>
            <w:r w:rsidRPr="00C7345F">
              <w:t>13.25</w:t>
            </w:r>
          </w:p>
        </w:tc>
      </w:tr>
    </w:tbl>
    <w:p w14:paraId="25B573AD" w14:textId="77777777" w:rsidR="00384C43" w:rsidRPr="00C7345F" w:rsidRDefault="00384C43" w:rsidP="00F73F5C">
      <w:pPr>
        <w:pStyle w:val="Caption"/>
      </w:pPr>
      <w:bookmarkStart w:id="606" w:name="_Ref66777938"/>
      <w:bookmarkStart w:id="607" w:name="_Toc134621885"/>
      <w:r w:rsidRPr="00C7345F">
        <w:t>Table 4.A.</w:t>
      </w:r>
      <w:r w:rsidRPr="00C7345F">
        <w:fldChar w:fldCharType="begin"/>
      </w:r>
      <w:r w:rsidRPr="00C7345F">
        <w:instrText>SEQ Table_4.A. \* ARABIC</w:instrText>
      </w:r>
      <w:r w:rsidRPr="00C7345F">
        <w:fldChar w:fldCharType="separate"/>
      </w:r>
      <w:r w:rsidRPr="00C7345F">
        <w:t>52</w:t>
      </w:r>
      <w:r w:rsidRPr="00C7345F">
        <w:fldChar w:fldCharType="end"/>
      </w:r>
      <w:bookmarkEnd w:id="606"/>
      <w:r w:rsidRPr="00C7345F">
        <w:t xml:space="preserve">  Raw Score Distribution for Grade Twelve—Writing</w:t>
      </w:r>
      <w:bookmarkEnd w:id="607"/>
    </w:p>
    <w:tbl>
      <w:tblPr>
        <w:tblStyle w:val="TRs"/>
        <w:tblW w:w="0" w:type="auto"/>
        <w:tblLayout w:type="fixed"/>
        <w:tblLook w:val="04A0" w:firstRow="1" w:lastRow="0" w:firstColumn="1" w:lastColumn="0" w:noHBand="0" w:noVBand="1"/>
        <w:tblDescription w:val="Raw Score Distribution for Grade Twelve—Writing"/>
      </w:tblPr>
      <w:tblGrid>
        <w:gridCol w:w="1584"/>
        <w:gridCol w:w="950"/>
        <w:gridCol w:w="1512"/>
      </w:tblGrid>
      <w:tr w:rsidR="00384C43" w:rsidRPr="00C7345F" w14:paraId="6D41B236"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D237CC1" w14:textId="77777777" w:rsidR="00384C43" w:rsidRPr="00C7345F" w:rsidRDefault="00384C43" w:rsidP="00F73F5C">
            <w:pPr>
              <w:pStyle w:val="TableHead"/>
              <w:rPr>
                <w:b w:val="0"/>
                <w:noProof w:val="0"/>
                <w:lang w:eastAsia="ko-KR"/>
              </w:rPr>
            </w:pPr>
            <w:r w:rsidRPr="00C7345F">
              <w:rPr>
                <w:noProof w:val="0"/>
                <w:lang w:eastAsia="ko-KR"/>
              </w:rPr>
              <w:t>Raw Score</w:t>
            </w:r>
          </w:p>
        </w:tc>
        <w:tc>
          <w:tcPr>
            <w:tcW w:w="950" w:type="dxa"/>
            <w:hideMark/>
          </w:tcPr>
          <w:p w14:paraId="1575C7D7" w14:textId="77777777" w:rsidR="00384C43" w:rsidRPr="00C7345F" w:rsidRDefault="00384C43" w:rsidP="00F73F5C">
            <w:pPr>
              <w:pStyle w:val="TableHead"/>
              <w:rPr>
                <w:b w:val="0"/>
                <w:noProof w:val="0"/>
                <w:lang w:eastAsia="ko-KR"/>
              </w:rPr>
            </w:pPr>
            <w:r w:rsidRPr="00C7345F">
              <w:rPr>
                <w:noProof w:val="0"/>
                <w:lang w:eastAsia="ko-KR"/>
              </w:rPr>
              <w:t>N</w:t>
            </w:r>
          </w:p>
        </w:tc>
        <w:tc>
          <w:tcPr>
            <w:tcW w:w="1512" w:type="dxa"/>
            <w:hideMark/>
          </w:tcPr>
          <w:p w14:paraId="628040C5" w14:textId="77777777" w:rsidR="00384C43" w:rsidRPr="00C7345F" w:rsidRDefault="00384C43" w:rsidP="00F73F5C">
            <w:pPr>
              <w:pStyle w:val="TableHead"/>
              <w:rPr>
                <w:b w:val="0"/>
                <w:noProof w:val="0"/>
                <w:lang w:eastAsia="ko-KR"/>
              </w:rPr>
            </w:pPr>
            <w:r w:rsidRPr="00C7345F">
              <w:rPr>
                <w:noProof w:val="0"/>
                <w:lang w:eastAsia="ko-KR"/>
              </w:rPr>
              <w:t>Percentage</w:t>
            </w:r>
          </w:p>
        </w:tc>
      </w:tr>
      <w:tr w:rsidR="00384C43" w:rsidRPr="00C7345F" w14:paraId="0903DE1E" w14:textId="77777777" w:rsidTr="00F73F5C">
        <w:tc>
          <w:tcPr>
            <w:tcW w:w="1584" w:type="dxa"/>
            <w:noWrap/>
            <w:hideMark/>
          </w:tcPr>
          <w:p w14:paraId="0C5EA9FF" w14:textId="77777777" w:rsidR="00384C43" w:rsidRPr="00C7345F" w:rsidRDefault="00384C43" w:rsidP="00F73F5C">
            <w:pPr>
              <w:pStyle w:val="TableText"/>
              <w:ind w:right="504"/>
              <w:rPr>
                <w:rFonts w:eastAsia="Times New Roman"/>
                <w:szCs w:val="24"/>
                <w:lang w:eastAsia="ko-KR"/>
              </w:rPr>
            </w:pPr>
            <w:r w:rsidRPr="00C7345F">
              <w:t>0</w:t>
            </w:r>
          </w:p>
        </w:tc>
        <w:tc>
          <w:tcPr>
            <w:tcW w:w="950" w:type="dxa"/>
            <w:noWrap/>
          </w:tcPr>
          <w:p w14:paraId="26AC502A" w14:textId="77777777" w:rsidR="00384C43" w:rsidRPr="00C7345F" w:rsidRDefault="00384C43" w:rsidP="00F73F5C">
            <w:pPr>
              <w:pStyle w:val="TableText"/>
              <w:rPr>
                <w:rFonts w:eastAsia="Times New Roman"/>
                <w:szCs w:val="24"/>
                <w:lang w:eastAsia="ko-KR"/>
              </w:rPr>
            </w:pPr>
            <w:r w:rsidRPr="00C7345F">
              <w:t>343</w:t>
            </w:r>
          </w:p>
        </w:tc>
        <w:tc>
          <w:tcPr>
            <w:tcW w:w="1512" w:type="dxa"/>
          </w:tcPr>
          <w:p w14:paraId="3B8C1B66" w14:textId="77777777" w:rsidR="00384C43" w:rsidRPr="00C7345F" w:rsidRDefault="00384C43" w:rsidP="00F73F5C">
            <w:pPr>
              <w:pStyle w:val="TableText"/>
              <w:ind w:right="360"/>
              <w:rPr>
                <w:rFonts w:eastAsia="Times New Roman"/>
                <w:szCs w:val="24"/>
                <w:lang w:eastAsia="ko-KR"/>
              </w:rPr>
            </w:pPr>
            <w:r w:rsidRPr="00C7345F">
              <w:t>30.22</w:t>
            </w:r>
          </w:p>
        </w:tc>
      </w:tr>
      <w:tr w:rsidR="00384C43" w:rsidRPr="00C7345F" w14:paraId="6424B41C" w14:textId="77777777" w:rsidTr="00F73F5C">
        <w:tc>
          <w:tcPr>
            <w:tcW w:w="1584" w:type="dxa"/>
            <w:noWrap/>
            <w:hideMark/>
          </w:tcPr>
          <w:p w14:paraId="746CD201" w14:textId="77777777" w:rsidR="00384C43" w:rsidRPr="00C7345F" w:rsidRDefault="00384C43" w:rsidP="00F73F5C">
            <w:pPr>
              <w:pStyle w:val="TableText"/>
              <w:ind w:right="504"/>
              <w:rPr>
                <w:rFonts w:eastAsia="Times New Roman"/>
                <w:szCs w:val="24"/>
                <w:lang w:eastAsia="ko-KR"/>
              </w:rPr>
            </w:pPr>
            <w:r w:rsidRPr="00C7345F">
              <w:t>1</w:t>
            </w:r>
          </w:p>
        </w:tc>
        <w:tc>
          <w:tcPr>
            <w:tcW w:w="950" w:type="dxa"/>
            <w:noWrap/>
          </w:tcPr>
          <w:p w14:paraId="0DC1578B" w14:textId="77777777" w:rsidR="00384C43" w:rsidRPr="00C7345F" w:rsidRDefault="00384C43" w:rsidP="00F73F5C">
            <w:pPr>
              <w:pStyle w:val="TableText"/>
              <w:rPr>
                <w:rFonts w:eastAsia="Times New Roman"/>
                <w:szCs w:val="24"/>
                <w:lang w:eastAsia="ko-KR"/>
              </w:rPr>
            </w:pPr>
            <w:r w:rsidRPr="00C7345F">
              <w:t>36</w:t>
            </w:r>
          </w:p>
        </w:tc>
        <w:tc>
          <w:tcPr>
            <w:tcW w:w="1512" w:type="dxa"/>
          </w:tcPr>
          <w:p w14:paraId="4D48279E" w14:textId="77777777" w:rsidR="00384C43" w:rsidRPr="00C7345F" w:rsidRDefault="00384C43" w:rsidP="00F73F5C">
            <w:pPr>
              <w:pStyle w:val="TableText"/>
              <w:ind w:right="360"/>
              <w:rPr>
                <w:rFonts w:eastAsia="Times New Roman"/>
                <w:szCs w:val="24"/>
                <w:lang w:eastAsia="ko-KR"/>
              </w:rPr>
            </w:pPr>
            <w:r w:rsidRPr="00C7345F">
              <w:t>3.17</w:t>
            </w:r>
          </w:p>
        </w:tc>
      </w:tr>
      <w:tr w:rsidR="00384C43" w:rsidRPr="00C7345F" w14:paraId="69DB258A" w14:textId="77777777" w:rsidTr="00F73F5C">
        <w:tc>
          <w:tcPr>
            <w:tcW w:w="1584" w:type="dxa"/>
            <w:noWrap/>
            <w:hideMark/>
          </w:tcPr>
          <w:p w14:paraId="6F1E7C99" w14:textId="77777777" w:rsidR="00384C43" w:rsidRPr="00C7345F" w:rsidRDefault="00384C43" w:rsidP="00F73F5C">
            <w:pPr>
              <w:pStyle w:val="TableText"/>
              <w:ind w:right="504"/>
              <w:rPr>
                <w:rFonts w:eastAsia="Times New Roman"/>
                <w:szCs w:val="24"/>
                <w:lang w:eastAsia="ko-KR"/>
              </w:rPr>
            </w:pPr>
            <w:r w:rsidRPr="00C7345F">
              <w:t>2</w:t>
            </w:r>
          </w:p>
        </w:tc>
        <w:tc>
          <w:tcPr>
            <w:tcW w:w="950" w:type="dxa"/>
            <w:noWrap/>
          </w:tcPr>
          <w:p w14:paraId="7F9EDF08" w14:textId="77777777" w:rsidR="00384C43" w:rsidRPr="00C7345F" w:rsidRDefault="00384C43" w:rsidP="00F73F5C">
            <w:pPr>
              <w:pStyle w:val="TableText"/>
              <w:rPr>
                <w:rFonts w:eastAsia="Times New Roman"/>
                <w:szCs w:val="24"/>
                <w:lang w:eastAsia="ko-KR"/>
              </w:rPr>
            </w:pPr>
            <w:r w:rsidRPr="00C7345F">
              <w:t>61</w:t>
            </w:r>
          </w:p>
        </w:tc>
        <w:tc>
          <w:tcPr>
            <w:tcW w:w="1512" w:type="dxa"/>
          </w:tcPr>
          <w:p w14:paraId="0CDF3404" w14:textId="77777777" w:rsidR="00384C43" w:rsidRPr="00C7345F" w:rsidRDefault="00384C43" w:rsidP="00F73F5C">
            <w:pPr>
              <w:pStyle w:val="TableText"/>
              <w:ind w:right="360"/>
              <w:rPr>
                <w:rFonts w:eastAsia="Times New Roman"/>
                <w:szCs w:val="24"/>
                <w:lang w:eastAsia="ko-KR"/>
              </w:rPr>
            </w:pPr>
            <w:r w:rsidRPr="00C7345F">
              <w:t>5.37</w:t>
            </w:r>
          </w:p>
        </w:tc>
      </w:tr>
      <w:tr w:rsidR="00384C43" w:rsidRPr="00C7345F" w14:paraId="323722EB" w14:textId="77777777" w:rsidTr="00F73F5C">
        <w:tc>
          <w:tcPr>
            <w:tcW w:w="1584" w:type="dxa"/>
            <w:noWrap/>
            <w:hideMark/>
          </w:tcPr>
          <w:p w14:paraId="173BFFCB" w14:textId="77777777" w:rsidR="00384C43" w:rsidRPr="00C7345F" w:rsidRDefault="00384C43" w:rsidP="00F73F5C">
            <w:pPr>
              <w:pStyle w:val="TableText"/>
              <w:ind w:right="504"/>
              <w:rPr>
                <w:rFonts w:eastAsia="Times New Roman"/>
                <w:szCs w:val="24"/>
                <w:lang w:eastAsia="ko-KR"/>
              </w:rPr>
            </w:pPr>
            <w:r w:rsidRPr="00C7345F">
              <w:t>3</w:t>
            </w:r>
          </w:p>
        </w:tc>
        <w:tc>
          <w:tcPr>
            <w:tcW w:w="950" w:type="dxa"/>
            <w:noWrap/>
          </w:tcPr>
          <w:p w14:paraId="73D0CE5B" w14:textId="77777777" w:rsidR="00384C43" w:rsidRPr="00C7345F" w:rsidRDefault="00384C43" w:rsidP="00F73F5C">
            <w:pPr>
              <w:pStyle w:val="TableText"/>
              <w:rPr>
                <w:rFonts w:eastAsia="Times New Roman"/>
                <w:szCs w:val="24"/>
                <w:lang w:eastAsia="ko-KR"/>
              </w:rPr>
            </w:pPr>
            <w:r w:rsidRPr="00C7345F">
              <w:t>45</w:t>
            </w:r>
          </w:p>
        </w:tc>
        <w:tc>
          <w:tcPr>
            <w:tcW w:w="1512" w:type="dxa"/>
          </w:tcPr>
          <w:p w14:paraId="2C89816E" w14:textId="77777777" w:rsidR="00384C43" w:rsidRPr="00C7345F" w:rsidRDefault="00384C43" w:rsidP="00F73F5C">
            <w:pPr>
              <w:pStyle w:val="TableText"/>
              <w:ind w:right="360"/>
              <w:rPr>
                <w:rFonts w:eastAsia="Times New Roman"/>
                <w:szCs w:val="24"/>
                <w:lang w:eastAsia="ko-KR"/>
              </w:rPr>
            </w:pPr>
            <w:r w:rsidRPr="00C7345F">
              <w:t>3.96</w:t>
            </w:r>
          </w:p>
        </w:tc>
      </w:tr>
      <w:tr w:rsidR="00384C43" w:rsidRPr="00C7345F" w14:paraId="4FC2E8D5" w14:textId="77777777" w:rsidTr="00F73F5C">
        <w:tc>
          <w:tcPr>
            <w:tcW w:w="1584" w:type="dxa"/>
            <w:noWrap/>
            <w:hideMark/>
          </w:tcPr>
          <w:p w14:paraId="08434F91" w14:textId="77777777" w:rsidR="00384C43" w:rsidRPr="00C7345F" w:rsidRDefault="00384C43" w:rsidP="00F73F5C">
            <w:pPr>
              <w:pStyle w:val="TableText"/>
              <w:ind w:right="504"/>
              <w:rPr>
                <w:rFonts w:eastAsia="Times New Roman"/>
                <w:szCs w:val="24"/>
                <w:lang w:eastAsia="ko-KR"/>
              </w:rPr>
            </w:pPr>
            <w:r w:rsidRPr="00C7345F">
              <w:t>4</w:t>
            </w:r>
          </w:p>
        </w:tc>
        <w:tc>
          <w:tcPr>
            <w:tcW w:w="950" w:type="dxa"/>
            <w:noWrap/>
          </w:tcPr>
          <w:p w14:paraId="19501803" w14:textId="77777777" w:rsidR="00384C43" w:rsidRPr="00C7345F" w:rsidRDefault="00384C43" w:rsidP="00F73F5C">
            <w:pPr>
              <w:pStyle w:val="TableText"/>
              <w:rPr>
                <w:rFonts w:eastAsia="Times New Roman"/>
                <w:szCs w:val="24"/>
                <w:lang w:eastAsia="ko-KR"/>
              </w:rPr>
            </w:pPr>
            <w:r w:rsidRPr="00C7345F">
              <w:t>110</w:t>
            </w:r>
          </w:p>
        </w:tc>
        <w:tc>
          <w:tcPr>
            <w:tcW w:w="1512" w:type="dxa"/>
          </w:tcPr>
          <w:p w14:paraId="30B5F69E" w14:textId="77777777" w:rsidR="00384C43" w:rsidRPr="00C7345F" w:rsidRDefault="00384C43" w:rsidP="00F73F5C">
            <w:pPr>
              <w:pStyle w:val="TableText"/>
              <w:ind w:right="360"/>
              <w:rPr>
                <w:rFonts w:eastAsia="Times New Roman"/>
                <w:szCs w:val="24"/>
                <w:lang w:eastAsia="ko-KR"/>
              </w:rPr>
            </w:pPr>
            <w:r w:rsidRPr="00C7345F">
              <w:t>9.69</w:t>
            </w:r>
          </w:p>
        </w:tc>
      </w:tr>
      <w:tr w:rsidR="00384C43" w:rsidRPr="00C7345F" w14:paraId="64F56235" w14:textId="77777777" w:rsidTr="00F73F5C">
        <w:tc>
          <w:tcPr>
            <w:tcW w:w="1584" w:type="dxa"/>
            <w:noWrap/>
          </w:tcPr>
          <w:p w14:paraId="036B20A1" w14:textId="77777777" w:rsidR="00384C43" w:rsidRPr="00C7345F" w:rsidRDefault="00384C43" w:rsidP="00F73F5C">
            <w:pPr>
              <w:pStyle w:val="TableText"/>
              <w:ind w:right="504"/>
              <w:rPr>
                <w:color w:val="000000"/>
                <w:szCs w:val="24"/>
              </w:rPr>
            </w:pPr>
            <w:r w:rsidRPr="00C7345F">
              <w:t>5</w:t>
            </w:r>
          </w:p>
        </w:tc>
        <w:tc>
          <w:tcPr>
            <w:tcW w:w="950" w:type="dxa"/>
            <w:noWrap/>
          </w:tcPr>
          <w:p w14:paraId="3FCF6D85" w14:textId="77777777" w:rsidR="00384C43" w:rsidRPr="00C7345F" w:rsidRDefault="00384C43" w:rsidP="00F73F5C">
            <w:pPr>
              <w:pStyle w:val="TableText"/>
              <w:rPr>
                <w:rFonts w:eastAsia="Times New Roman"/>
                <w:szCs w:val="24"/>
                <w:lang w:eastAsia="ko-KR"/>
              </w:rPr>
            </w:pPr>
            <w:r w:rsidRPr="00C7345F">
              <w:t>83</w:t>
            </w:r>
          </w:p>
        </w:tc>
        <w:tc>
          <w:tcPr>
            <w:tcW w:w="1512" w:type="dxa"/>
          </w:tcPr>
          <w:p w14:paraId="13A96787" w14:textId="77777777" w:rsidR="00384C43" w:rsidRPr="00C7345F" w:rsidRDefault="00384C43" w:rsidP="00F73F5C">
            <w:pPr>
              <w:pStyle w:val="TableText"/>
              <w:ind w:right="360"/>
              <w:rPr>
                <w:rFonts w:eastAsia="Times New Roman"/>
                <w:szCs w:val="24"/>
                <w:lang w:eastAsia="ko-KR"/>
              </w:rPr>
            </w:pPr>
            <w:r w:rsidRPr="00C7345F">
              <w:t>7.31</w:t>
            </w:r>
          </w:p>
        </w:tc>
      </w:tr>
      <w:tr w:rsidR="00384C43" w:rsidRPr="00C7345F" w14:paraId="2FA87E16" w14:textId="77777777" w:rsidTr="00F73F5C">
        <w:tc>
          <w:tcPr>
            <w:tcW w:w="1584" w:type="dxa"/>
            <w:noWrap/>
          </w:tcPr>
          <w:p w14:paraId="34C585FD" w14:textId="77777777" w:rsidR="00384C43" w:rsidRPr="00C7345F" w:rsidRDefault="00384C43" w:rsidP="00F73F5C">
            <w:pPr>
              <w:pStyle w:val="TableText"/>
              <w:ind w:right="504"/>
              <w:rPr>
                <w:color w:val="000000"/>
                <w:szCs w:val="24"/>
              </w:rPr>
            </w:pPr>
            <w:r w:rsidRPr="00C7345F">
              <w:t>6</w:t>
            </w:r>
          </w:p>
        </w:tc>
        <w:tc>
          <w:tcPr>
            <w:tcW w:w="950" w:type="dxa"/>
            <w:noWrap/>
          </w:tcPr>
          <w:p w14:paraId="18B2029F" w14:textId="77777777" w:rsidR="00384C43" w:rsidRPr="00C7345F" w:rsidRDefault="00384C43" w:rsidP="00F73F5C">
            <w:pPr>
              <w:pStyle w:val="TableText"/>
              <w:rPr>
                <w:rFonts w:eastAsia="Times New Roman"/>
                <w:szCs w:val="24"/>
                <w:lang w:eastAsia="ko-KR"/>
              </w:rPr>
            </w:pPr>
            <w:r w:rsidRPr="00C7345F">
              <w:t>148</w:t>
            </w:r>
          </w:p>
        </w:tc>
        <w:tc>
          <w:tcPr>
            <w:tcW w:w="1512" w:type="dxa"/>
          </w:tcPr>
          <w:p w14:paraId="001B3AB9" w14:textId="77777777" w:rsidR="00384C43" w:rsidRPr="00C7345F" w:rsidRDefault="00384C43" w:rsidP="00F73F5C">
            <w:pPr>
              <w:pStyle w:val="TableText"/>
              <w:ind w:right="360"/>
              <w:rPr>
                <w:rFonts w:eastAsia="Times New Roman"/>
                <w:szCs w:val="24"/>
                <w:lang w:eastAsia="ko-KR"/>
              </w:rPr>
            </w:pPr>
            <w:r w:rsidRPr="00C7345F">
              <w:t>13.04</w:t>
            </w:r>
          </w:p>
        </w:tc>
      </w:tr>
      <w:tr w:rsidR="00384C43" w:rsidRPr="00C7345F" w14:paraId="6907B47E" w14:textId="77777777" w:rsidTr="00F73F5C">
        <w:tc>
          <w:tcPr>
            <w:tcW w:w="1584" w:type="dxa"/>
            <w:noWrap/>
          </w:tcPr>
          <w:p w14:paraId="6DF9D248" w14:textId="77777777" w:rsidR="00384C43" w:rsidRPr="00C7345F" w:rsidRDefault="00384C43" w:rsidP="00F73F5C">
            <w:pPr>
              <w:pStyle w:val="TableText"/>
              <w:ind w:right="504"/>
              <w:rPr>
                <w:color w:val="000000"/>
                <w:szCs w:val="24"/>
              </w:rPr>
            </w:pPr>
            <w:r w:rsidRPr="00C7345F">
              <w:t>7</w:t>
            </w:r>
          </w:p>
        </w:tc>
        <w:tc>
          <w:tcPr>
            <w:tcW w:w="950" w:type="dxa"/>
            <w:noWrap/>
          </w:tcPr>
          <w:p w14:paraId="2404F68A" w14:textId="77777777" w:rsidR="00384C43" w:rsidRPr="00C7345F" w:rsidRDefault="00384C43" w:rsidP="00F73F5C">
            <w:pPr>
              <w:pStyle w:val="TableText"/>
              <w:rPr>
                <w:rFonts w:eastAsia="Times New Roman"/>
                <w:szCs w:val="24"/>
                <w:lang w:eastAsia="ko-KR"/>
              </w:rPr>
            </w:pPr>
            <w:r w:rsidRPr="00C7345F">
              <w:t>101</w:t>
            </w:r>
          </w:p>
        </w:tc>
        <w:tc>
          <w:tcPr>
            <w:tcW w:w="1512" w:type="dxa"/>
          </w:tcPr>
          <w:p w14:paraId="6D72D2A3" w14:textId="77777777" w:rsidR="00384C43" w:rsidRPr="00C7345F" w:rsidRDefault="00384C43" w:rsidP="00F73F5C">
            <w:pPr>
              <w:pStyle w:val="TableText"/>
              <w:ind w:right="360"/>
              <w:rPr>
                <w:rFonts w:eastAsia="Times New Roman"/>
                <w:szCs w:val="24"/>
                <w:lang w:eastAsia="ko-KR"/>
              </w:rPr>
            </w:pPr>
            <w:r w:rsidRPr="00C7345F">
              <w:t>8.90</w:t>
            </w:r>
          </w:p>
        </w:tc>
      </w:tr>
      <w:tr w:rsidR="00384C43" w:rsidRPr="00C7345F" w14:paraId="22CC4AAA" w14:textId="77777777" w:rsidTr="00F73F5C">
        <w:tc>
          <w:tcPr>
            <w:tcW w:w="1584" w:type="dxa"/>
            <w:noWrap/>
          </w:tcPr>
          <w:p w14:paraId="67A43A96" w14:textId="77777777" w:rsidR="00384C43" w:rsidRPr="00C7345F" w:rsidRDefault="00384C43" w:rsidP="00F73F5C">
            <w:pPr>
              <w:pStyle w:val="TableText"/>
              <w:ind w:right="504"/>
            </w:pPr>
            <w:r w:rsidRPr="00C7345F">
              <w:t>8</w:t>
            </w:r>
          </w:p>
        </w:tc>
        <w:tc>
          <w:tcPr>
            <w:tcW w:w="950" w:type="dxa"/>
            <w:noWrap/>
          </w:tcPr>
          <w:p w14:paraId="22686D27" w14:textId="77777777" w:rsidR="00384C43" w:rsidRPr="00C7345F" w:rsidRDefault="00384C43" w:rsidP="00F73F5C">
            <w:pPr>
              <w:pStyle w:val="TableText"/>
            </w:pPr>
            <w:r w:rsidRPr="00C7345F">
              <w:t>207</w:t>
            </w:r>
          </w:p>
        </w:tc>
        <w:tc>
          <w:tcPr>
            <w:tcW w:w="1512" w:type="dxa"/>
          </w:tcPr>
          <w:p w14:paraId="1B3030C9" w14:textId="77777777" w:rsidR="00384C43" w:rsidRPr="00C7345F" w:rsidRDefault="00384C43" w:rsidP="00F73F5C">
            <w:pPr>
              <w:pStyle w:val="TableText"/>
              <w:ind w:right="360"/>
            </w:pPr>
            <w:r w:rsidRPr="00C7345F">
              <w:t>18.24</w:t>
            </w:r>
          </w:p>
        </w:tc>
      </w:tr>
      <w:tr w:rsidR="00384C43" w:rsidRPr="00C7345F" w14:paraId="01B3649B" w14:textId="77777777" w:rsidTr="00F73F5C">
        <w:tc>
          <w:tcPr>
            <w:tcW w:w="1584" w:type="dxa"/>
            <w:noWrap/>
          </w:tcPr>
          <w:p w14:paraId="125925B7" w14:textId="77777777" w:rsidR="00384C43" w:rsidRPr="00C7345F" w:rsidRDefault="00384C43" w:rsidP="00F73F5C">
            <w:pPr>
              <w:pStyle w:val="TableText"/>
              <w:ind w:right="504"/>
            </w:pPr>
            <w:r w:rsidRPr="00C7345F">
              <w:t>E</w:t>
            </w:r>
          </w:p>
        </w:tc>
        <w:tc>
          <w:tcPr>
            <w:tcW w:w="950" w:type="dxa"/>
            <w:noWrap/>
          </w:tcPr>
          <w:p w14:paraId="01089BAD" w14:textId="77777777" w:rsidR="00384C43" w:rsidRPr="00C7345F" w:rsidRDefault="00384C43" w:rsidP="00F73F5C">
            <w:pPr>
              <w:pStyle w:val="TableText"/>
              <w:rPr>
                <w:rFonts w:eastAsia="Times New Roman"/>
                <w:szCs w:val="24"/>
                <w:lang w:eastAsia="ko-KR"/>
              </w:rPr>
            </w:pPr>
            <w:r w:rsidRPr="00C7345F">
              <w:t>1</w:t>
            </w:r>
          </w:p>
        </w:tc>
        <w:tc>
          <w:tcPr>
            <w:tcW w:w="1512" w:type="dxa"/>
          </w:tcPr>
          <w:p w14:paraId="4248E62F" w14:textId="77777777" w:rsidR="00384C43" w:rsidRPr="00C7345F" w:rsidRDefault="00384C43" w:rsidP="00F73F5C">
            <w:pPr>
              <w:pStyle w:val="TableText"/>
              <w:ind w:right="360"/>
              <w:rPr>
                <w:rFonts w:eastAsia="Times New Roman"/>
                <w:szCs w:val="24"/>
                <w:lang w:eastAsia="ko-KR"/>
              </w:rPr>
            </w:pPr>
            <w:r w:rsidRPr="00C7345F">
              <w:t>0.09</w:t>
            </w:r>
          </w:p>
        </w:tc>
      </w:tr>
    </w:tbl>
    <w:p w14:paraId="70807C01" w14:textId="1FFE48EA" w:rsidR="00BF18B8" w:rsidRPr="00C7345F" w:rsidRDefault="00BF18B8" w:rsidP="00E8543D">
      <w:pPr>
        <w:pStyle w:val="Heading3"/>
        <w:pageBreakBefore/>
        <w:numPr>
          <w:ilvl w:val="0"/>
          <w:numId w:val="0"/>
        </w:numPr>
        <w:ind w:left="360" w:hanging="360"/>
      </w:pPr>
      <w:bookmarkStart w:id="608" w:name="_Appendix_2.B_California"/>
      <w:bookmarkStart w:id="609" w:name="_Chapter_3:_Item"/>
      <w:bookmarkStart w:id="610" w:name="_Appendix_4.A_Test"/>
      <w:bookmarkStart w:id="611" w:name="_Item_Development_and"/>
      <w:bookmarkStart w:id="612" w:name="_Appendix_7_A:"/>
      <w:bookmarkStart w:id="613" w:name="_Appendix_4.B:_Raw"/>
      <w:bookmarkStart w:id="614" w:name="_Toc105063444"/>
      <w:bookmarkEnd w:id="608"/>
      <w:bookmarkEnd w:id="609"/>
      <w:bookmarkEnd w:id="610"/>
      <w:bookmarkEnd w:id="611"/>
      <w:bookmarkEnd w:id="612"/>
      <w:bookmarkEnd w:id="613"/>
      <w:r w:rsidRPr="00C7345F">
        <w:lastRenderedPageBreak/>
        <w:t xml:space="preserve">Appendix 4.B: Raw Score, Scale Score, and </w:t>
      </w:r>
      <w:r w:rsidR="00E71D00" w:rsidRPr="00C7345F">
        <w:t>Performance</w:t>
      </w:r>
      <w:r w:rsidRPr="00C7345F">
        <w:t xml:space="preserve"> Level Distributions for Each Composite</w:t>
      </w:r>
      <w:bookmarkEnd w:id="614"/>
    </w:p>
    <w:p w14:paraId="0005EC62" w14:textId="77777777" w:rsidR="00384C43" w:rsidRPr="00C7345F" w:rsidRDefault="00384C43" w:rsidP="00F73F5C">
      <w:r w:rsidRPr="00C7345F">
        <w:rPr>
          <w:b/>
          <w:bCs/>
        </w:rPr>
        <w:t>Note:</w:t>
      </w:r>
      <w:r w:rsidRPr="00C7345F">
        <w:t xml:space="preserve"> For </w:t>
      </w:r>
      <w:r w:rsidRPr="00C7345F">
        <w:rPr>
          <w:rStyle w:val="Cross-Reference"/>
        </w:rPr>
        <w:fldChar w:fldCharType="begin"/>
      </w:r>
      <w:r w:rsidRPr="00C7345F">
        <w:rPr>
          <w:rStyle w:val="Cross-Reference"/>
        </w:rPr>
        <w:instrText xml:space="preserve"> REF _Ref66778064 \h  \* MERGEFORMAT </w:instrText>
      </w:r>
      <w:r w:rsidRPr="00C7345F">
        <w:rPr>
          <w:rStyle w:val="Cross-Reference"/>
        </w:rPr>
      </w:r>
      <w:r w:rsidRPr="00C7345F">
        <w:rPr>
          <w:rStyle w:val="Cross-Reference"/>
        </w:rPr>
        <w:fldChar w:fldCharType="separate"/>
      </w:r>
      <w:r w:rsidRPr="00C7345F">
        <w:rPr>
          <w:rStyle w:val="Cross-Reference"/>
        </w:rPr>
        <w:t>table 4.B.1</w:t>
      </w:r>
      <w:r w:rsidRPr="00C7345F">
        <w:rPr>
          <w:rStyle w:val="Cross-Reference"/>
        </w:rPr>
        <w:fldChar w:fldCharType="end"/>
      </w:r>
      <w:r w:rsidRPr="00C7345F">
        <w:t xml:space="preserve"> through </w:t>
      </w:r>
      <w:r w:rsidRPr="00C7345F">
        <w:rPr>
          <w:rStyle w:val="Cross-Reference"/>
        </w:rPr>
        <w:fldChar w:fldCharType="begin"/>
      </w:r>
      <w:r w:rsidRPr="00C7345F">
        <w:rPr>
          <w:rStyle w:val="Cross-Reference"/>
        </w:rPr>
        <w:instrText xml:space="preserve"> REF _Ref96423906 \h  \* MERGEFORMAT </w:instrText>
      </w:r>
      <w:r w:rsidRPr="00C7345F">
        <w:rPr>
          <w:rStyle w:val="Cross-Reference"/>
        </w:rPr>
      </w:r>
      <w:r w:rsidRPr="00C7345F">
        <w:rPr>
          <w:rStyle w:val="Cross-Reference"/>
        </w:rPr>
        <w:fldChar w:fldCharType="separate"/>
      </w:r>
      <w:r w:rsidRPr="00C7345F">
        <w:rPr>
          <w:rStyle w:val="Cross-Reference"/>
        </w:rPr>
        <w:t>table 4.B.52</w:t>
      </w:r>
      <w:r w:rsidRPr="00C7345F">
        <w:rPr>
          <w:rStyle w:val="Cross-Reference"/>
        </w:rPr>
        <w:fldChar w:fldCharType="end"/>
      </w:r>
      <w:r w:rsidRPr="00C7345F">
        <w:t>, a very small number of students are exempt from one domain in a composite. Their results are not included in the tables for two reasons:</w:t>
      </w:r>
    </w:p>
    <w:p w14:paraId="7E4A0E24" w14:textId="77777777" w:rsidR="00384C43" w:rsidRPr="00C7345F" w:rsidRDefault="00384C43" w:rsidP="00580FA1">
      <w:pPr>
        <w:pStyle w:val="Numbered"/>
        <w:numPr>
          <w:ilvl w:val="0"/>
          <w:numId w:val="31"/>
        </w:numPr>
        <w:spacing w:before="10"/>
        <w:ind w:left="864" w:hanging="288"/>
      </w:pPr>
      <w:r w:rsidRPr="00C7345F">
        <w:t>Their raw scores are based on the remaining domain, which makes them inconsistent in meaning with other students’ raw scores.</w:t>
      </w:r>
    </w:p>
    <w:p w14:paraId="7A0D712A" w14:textId="77777777" w:rsidR="00384C43" w:rsidRPr="00C7345F" w:rsidRDefault="00384C43" w:rsidP="00580FA1">
      <w:pPr>
        <w:pStyle w:val="Numbered"/>
        <w:numPr>
          <w:ilvl w:val="0"/>
          <w:numId w:val="31"/>
        </w:numPr>
        <w:spacing w:before="10"/>
        <w:ind w:left="864" w:hanging="288"/>
      </w:pPr>
      <w:r w:rsidRPr="00C7345F">
        <w:t>There are few students who are exempted from a domain and reporting their scores would introduce privacy concerns.</w:t>
      </w:r>
    </w:p>
    <w:p w14:paraId="70BB4A39" w14:textId="77777777" w:rsidR="00384C43" w:rsidRPr="00C7345F" w:rsidRDefault="00384C43" w:rsidP="00F73F5C">
      <w:pPr>
        <w:pStyle w:val="Caption"/>
      </w:pPr>
      <w:bookmarkStart w:id="615" w:name="_Ref66778064"/>
      <w:bookmarkStart w:id="616" w:name="_Toc134621886"/>
      <w:r w:rsidRPr="00C7345F">
        <w:t>Table 4.B.</w:t>
      </w:r>
      <w:r w:rsidRPr="00C7345F">
        <w:fldChar w:fldCharType="begin"/>
      </w:r>
      <w:r w:rsidRPr="00C7345F">
        <w:instrText>SEQ Table_4.B. \* ARABIC</w:instrText>
      </w:r>
      <w:r w:rsidRPr="00C7345F">
        <w:fldChar w:fldCharType="separate"/>
      </w:r>
      <w:r w:rsidRPr="00C7345F">
        <w:t>1</w:t>
      </w:r>
      <w:r w:rsidRPr="00C7345F">
        <w:fldChar w:fldCharType="end"/>
      </w:r>
      <w:bookmarkEnd w:id="615"/>
      <w:r w:rsidRPr="00C7345F">
        <w:t xml:space="preserve">  Raw-Score-to-Scale-Score Distribution for Kindergarten—Oral Language for Computer-based Assessment Forms</w:t>
      </w:r>
      <w:bookmarkEnd w:id="616"/>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Kindergarten—Oral Language for Computer-based Assessment Forms"/>
      </w:tblPr>
      <w:tblGrid>
        <w:gridCol w:w="1584"/>
        <w:gridCol w:w="1577"/>
        <w:gridCol w:w="830"/>
        <w:gridCol w:w="950"/>
        <w:gridCol w:w="1512"/>
      </w:tblGrid>
      <w:tr w:rsidR="00384C43" w:rsidRPr="00C7345F" w14:paraId="58ED08B2"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C1B512F"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1F06683F"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53D9E924" w14:textId="77777777" w:rsidR="00384C43" w:rsidRPr="00C7345F" w:rsidRDefault="00384C43" w:rsidP="00F73F5C">
            <w:pPr>
              <w:pStyle w:val="TableHead"/>
              <w:rPr>
                <w:b w:val="0"/>
                <w:noProof w:val="0"/>
              </w:rPr>
            </w:pPr>
            <w:r w:rsidRPr="00C7345F">
              <w:rPr>
                <w:noProof w:val="0"/>
              </w:rPr>
              <w:t>Level</w:t>
            </w:r>
          </w:p>
        </w:tc>
        <w:tc>
          <w:tcPr>
            <w:tcW w:w="950" w:type="dxa"/>
            <w:hideMark/>
          </w:tcPr>
          <w:p w14:paraId="69D1E304" w14:textId="77777777" w:rsidR="00384C43" w:rsidRPr="00C7345F" w:rsidRDefault="00384C43" w:rsidP="00F73F5C">
            <w:pPr>
              <w:pStyle w:val="TableHead"/>
              <w:rPr>
                <w:b w:val="0"/>
                <w:noProof w:val="0"/>
              </w:rPr>
            </w:pPr>
            <w:r w:rsidRPr="00C7345F">
              <w:rPr>
                <w:noProof w:val="0"/>
              </w:rPr>
              <w:t>N</w:t>
            </w:r>
          </w:p>
        </w:tc>
        <w:tc>
          <w:tcPr>
            <w:tcW w:w="1512" w:type="dxa"/>
            <w:hideMark/>
          </w:tcPr>
          <w:p w14:paraId="33FF0199"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20B19DA5" w14:textId="77777777" w:rsidTr="00F73F5C">
        <w:tc>
          <w:tcPr>
            <w:tcW w:w="1584" w:type="dxa"/>
            <w:noWrap/>
            <w:hideMark/>
          </w:tcPr>
          <w:p w14:paraId="187384C2" w14:textId="77777777" w:rsidR="00384C43" w:rsidRPr="00C7345F" w:rsidRDefault="00384C43" w:rsidP="00F73F5C">
            <w:pPr>
              <w:pStyle w:val="TableText"/>
              <w:ind w:right="432"/>
              <w:rPr>
                <w:rFonts w:cs="Times New Roman"/>
              </w:rPr>
            </w:pPr>
            <w:r w:rsidRPr="00C7345F">
              <w:t>0</w:t>
            </w:r>
          </w:p>
        </w:tc>
        <w:tc>
          <w:tcPr>
            <w:tcW w:w="1577" w:type="dxa"/>
          </w:tcPr>
          <w:p w14:paraId="22B8D621" w14:textId="77777777" w:rsidR="00384C43" w:rsidRPr="00C7345F" w:rsidRDefault="00384C43" w:rsidP="00F73F5C">
            <w:pPr>
              <w:pStyle w:val="TableText"/>
              <w:ind w:right="432"/>
              <w:rPr>
                <w:rFonts w:cs="Times New Roman"/>
              </w:rPr>
            </w:pPr>
            <w:r w:rsidRPr="00C7345F">
              <w:t>150</w:t>
            </w:r>
          </w:p>
        </w:tc>
        <w:tc>
          <w:tcPr>
            <w:tcW w:w="830" w:type="dxa"/>
          </w:tcPr>
          <w:p w14:paraId="27FB66B0" w14:textId="77777777" w:rsidR="00384C43" w:rsidRPr="00C7345F" w:rsidRDefault="00384C43" w:rsidP="00F73F5C">
            <w:pPr>
              <w:pStyle w:val="TableText"/>
              <w:spacing w:before="15" w:after="15"/>
              <w:ind w:right="288"/>
            </w:pPr>
            <w:r w:rsidRPr="00C7345F">
              <w:t>1</w:t>
            </w:r>
          </w:p>
        </w:tc>
        <w:tc>
          <w:tcPr>
            <w:tcW w:w="950" w:type="dxa"/>
          </w:tcPr>
          <w:p w14:paraId="729F3857" w14:textId="77777777" w:rsidR="00384C43" w:rsidRPr="00C7345F" w:rsidRDefault="00384C43" w:rsidP="00F73F5C">
            <w:pPr>
              <w:pStyle w:val="TableText"/>
              <w:spacing w:before="15" w:after="15"/>
              <w:rPr>
                <w:rFonts w:cs="Times New Roman"/>
              </w:rPr>
            </w:pPr>
            <w:r w:rsidRPr="00C7345F">
              <w:t>10,078</w:t>
            </w:r>
          </w:p>
        </w:tc>
        <w:tc>
          <w:tcPr>
            <w:tcW w:w="1512" w:type="dxa"/>
            <w:hideMark/>
          </w:tcPr>
          <w:p w14:paraId="6141499B" w14:textId="77777777" w:rsidR="00384C43" w:rsidRPr="00C7345F" w:rsidRDefault="00384C43" w:rsidP="00F73F5C">
            <w:pPr>
              <w:pStyle w:val="TableText"/>
              <w:spacing w:before="15" w:after="15"/>
              <w:ind w:right="432"/>
            </w:pPr>
            <w:r w:rsidRPr="00C7345F">
              <w:t>10.05</w:t>
            </w:r>
          </w:p>
        </w:tc>
      </w:tr>
      <w:tr w:rsidR="00384C43" w:rsidRPr="00C7345F" w14:paraId="5B34F1B9" w14:textId="77777777" w:rsidTr="00F73F5C">
        <w:tc>
          <w:tcPr>
            <w:tcW w:w="1584" w:type="dxa"/>
            <w:noWrap/>
            <w:hideMark/>
          </w:tcPr>
          <w:p w14:paraId="58F990B7" w14:textId="77777777" w:rsidR="00384C43" w:rsidRPr="00C7345F" w:rsidRDefault="00384C43" w:rsidP="00F73F5C">
            <w:pPr>
              <w:pStyle w:val="TableText"/>
              <w:ind w:right="432"/>
            </w:pPr>
            <w:r w:rsidRPr="00C7345F">
              <w:t>1</w:t>
            </w:r>
          </w:p>
        </w:tc>
        <w:tc>
          <w:tcPr>
            <w:tcW w:w="1577" w:type="dxa"/>
          </w:tcPr>
          <w:p w14:paraId="7931AB25" w14:textId="77777777" w:rsidR="00384C43" w:rsidRPr="00C7345F" w:rsidRDefault="00384C43" w:rsidP="00F73F5C">
            <w:pPr>
              <w:pStyle w:val="TableText"/>
              <w:ind w:right="432"/>
              <w:rPr>
                <w:rFonts w:cs="Times New Roman"/>
              </w:rPr>
            </w:pPr>
            <w:r w:rsidRPr="00C7345F">
              <w:t>150</w:t>
            </w:r>
          </w:p>
        </w:tc>
        <w:tc>
          <w:tcPr>
            <w:tcW w:w="830" w:type="dxa"/>
          </w:tcPr>
          <w:p w14:paraId="017FB583" w14:textId="77777777" w:rsidR="00384C43" w:rsidRPr="00C7345F" w:rsidRDefault="00384C43" w:rsidP="00F73F5C">
            <w:pPr>
              <w:pStyle w:val="TableText"/>
              <w:spacing w:before="15" w:after="15"/>
              <w:ind w:right="288"/>
            </w:pPr>
            <w:r w:rsidRPr="00C7345F">
              <w:t>1</w:t>
            </w:r>
          </w:p>
        </w:tc>
        <w:tc>
          <w:tcPr>
            <w:tcW w:w="950" w:type="dxa"/>
          </w:tcPr>
          <w:p w14:paraId="1B631ADD" w14:textId="77777777" w:rsidR="00384C43" w:rsidRPr="00C7345F" w:rsidRDefault="00384C43" w:rsidP="00F73F5C">
            <w:pPr>
              <w:pStyle w:val="TableText"/>
              <w:spacing w:before="15" w:after="15"/>
              <w:rPr>
                <w:rFonts w:cs="Times New Roman"/>
              </w:rPr>
            </w:pPr>
            <w:r w:rsidRPr="00C7345F">
              <w:t>2,449</w:t>
            </w:r>
          </w:p>
        </w:tc>
        <w:tc>
          <w:tcPr>
            <w:tcW w:w="1512" w:type="dxa"/>
            <w:hideMark/>
          </w:tcPr>
          <w:p w14:paraId="440A5392" w14:textId="77777777" w:rsidR="00384C43" w:rsidRPr="00C7345F" w:rsidRDefault="00384C43" w:rsidP="00F73F5C">
            <w:pPr>
              <w:pStyle w:val="TableText"/>
              <w:spacing w:before="15" w:after="15"/>
              <w:ind w:right="432"/>
            </w:pPr>
            <w:r w:rsidRPr="00C7345F">
              <w:t>2.44</w:t>
            </w:r>
          </w:p>
        </w:tc>
      </w:tr>
      <w:tr w:rsidR="00384C43" w:rsidRPr="00C7345F" w14:paraId="0540C958" w14:textId="77777777" w:rsidTr="00F73F5C">
        <w:tc>
          <w:tcPr>
            <w:tcW w:w="1584" w:type="dxa"/>
            <w:noWrap/>
          </w:tcPr>
          <w:p w14:paraId="192A3B19" w14:textId="77777777" w:rsidR="00384C43" w:rsidRPr="00C7345F" w:rsidRDefault="00384C43" w:rsidP="00F73F5C">
            <w:pPr>
              <w:pStyle w:val="TableText"/>
              <w:ind w:right="432"/>
            </w:pPr>
            <w:r w:rsidRPr="00C7345F">
              <w:t>2</w:t>
            </w:r>
          </w:p>
        </w:tc>
        <w:tc>
          <w:tcPr>
            <w:tcW w:w="1577" w:type="dxa"/>
          </w:tcPr>
          <w:p w14:paraId="0429EF59" w14:textId="77777777" w:rsidR="00384C43" w:rsidRPr="00C7345F" w:rsidRDefault="00384C43" w:rsidP="00F73F5C">
            <w:pPr>
              <w:pStyle w:val="TableText"/>
              <w:ind w:right="432"/>
              <w:rPr>
                <w:rFonts w:cs="Times New Roman"/>
              </w:rPr>
            </w:pPr>
            <w:r w:rsidRPr="00C7345F">
              <w:t>150</w:t>
            </w:r>
          </w:p>
        </w:tc>
        <w:tc>
          <w:tcPr>
            <w:tcW w:w="830" w:type="dxa"/>
          </w:tcPr>
          <w:p w14:paraId="57CFE4D3" w14:textId="77777777" w:rsidR="00384C43" w:rsidRPr="00C7345F" w:rsidRDefault="00384C43" w:rsidP="00F73F5C">
            <w:pPr>
              <w:pStyle w:val="TableText"/>
              <w:spacing w:before="15" w:after="15"/>
              <w:ind w:right="288"/>
            </w:pPr>
            <w:r w:rsidRPr="00C7345F">
              <w:t>1</w:t>
            </w:r>
          </w:p>
        </w:tc>
        <w:tc>
          <w:tcPr>
            <w:tcW w:w="950" w:type="dxa"/>
          </w:tcPr>
          <w:p w14:paraId="5D8A5508" w14:textId="77777777" w:rsidR="00384C43" w:rsidRPr="00C7345F" w:rsidRDefault="00384C43" w:rsidP="00F73F5C">
            <w:pPr>
              <w:pStyle w:val="TableText"/>
              <w:spacing w:before="15" w:after="15"/>
              <w:rPr>
                <w:rFonts w:cs="Times New Roman"/>
              </w:rPr>
            </w:pPr>
            <w:r w:rsidRPr="00C7345F">
              <w:t>2,093</w:t>
            </w:r>
          </w:p>
        </w:tc>
        <w:tc>
          <w:tcPr>
            <w:tcW w:w="1512" w:type="dxa"/>
          </w:tcPr>
          <w:p w14:paraId="1EED00B4" w14:textId="77777777" w:rsidR="00384C43" w:rsidRPr="00C7345F" w:rsidRDefault="00384C43" w:rsidP="00F73F5C">
            <w:pPr>
              <w:pStyle w:val="TableText"/>
              <w:spacing w:before="15" w:after="15"/>
              <w:ind w:right="432"/>
              <w:rPr>
                <w:color w:val="000000"/>
              </w:rPr>
            </w:pPr>
            <w:r w:rsidRPr="00C7345F">
              <w:t>2.09</w:t>
            </w:r>
          </w:p>
        </w:tc>
      </w:tr>
      <w:tr w:rsidR="00384C43" w:rsidRPr="00C7345F" w14:paraId="25BB849F" w14:textId="77777777" w:rsidTr="00F73F5C">
        <w:tc>
          <w:tcPr>
            <w:tcW w:w="1584" w:type="dxa"/>
            <w:noWrap/>
          </w:tcPr>
          <w:p w14:paraId="2178E12E" w14:textId="77777777" w:rsidR="00384C43" w:rsidRPr="00C7345F" w:rsidRDefault="00384C43" w:rsidP="00F73F5C">
            <w:pPr>
              <w:pStyle w:val="TableText"/>
              <w:ind w:right="432"/>
            </w:pPr>
            <w:r w:rsidRPr="00C7345F">
              <w:t>3</w:t>
            </w:r>
          </w:p>
        </w:tc>
        <w:tc>
          <w:tcPr>
            <w:tcW w:w="1577" w:type="dxa"/>
          </w:tcPr>
          <w:p w14:paraId="35635BA2" w14:textId="77777777" w:rsidR="00384C43" w:rsidRPr="00C7345F" w:rsidRDefault="00384C43" w:rsidP="00F73F5C">
            <w:pPr>
              <w:pStyle w:val="TableText"/>
              <w:ind w:right="432"/>
              <w:rPr>
                <w:rFonts w:cs="Times New Roman"/>
              </w:rPr>
            </w:pPr>
            <w:r w:rsidRPr="00C7345F">
              <w:t>150</w:t>
            </w:r>
          </w:p>
        </w:tc>
        <w:tc>
          <w:tcPr>
            <w:tcW w:w="830" w:type="dxa"/>
          </w:tcPr>
          <w:p w14:paraId="3FBF18FD" w14:textId="77777777" w:rsidR="00384C43" w:rsidRPr="00C7345F" w:rsidRDefault="00384C43" w:rsidP="00F73F5C">
            <w:pPr>
              <w:pStyle w:val="TableText"/>
              <w:spacing w:before="15" w:after="15"/>
              <w:ind w:right="288"/>
            </w:pPr>
            <w:r w:rsidRPr="00C7345F">
              <w:t>1</w:t>
            </w:r>
          </w:p>
        </w:tc>
        <w:tc>
          <w:tcPr>
            <w:tcW w:w="950" w:type="dxa"/>
          </w:tcPr>
          <w:p w14:paraId="212E7229" w14:textId="77777777" w:rsidR="00384C43" w:rsidRPr="00C7345F" w:rsidRDefault="00384C43" w:rsidP="00F73F5C">
            <w:pPr>
              <w:pStyle w:val="TableText"/>
              <w:spacing w:before="15" w:after="15"/>
              <w:rPr>
                <w:rFonts w:cs="Times New Roman"/>
              </w:rPr>
            </w:pPr>
            <w:r w:rsidRPr="00C7345F">
              <w:t>2,217</w:t>
            </w:r>
          </w:p>
        </w:tc>
        <w:tc>
          <w:tcPr>
            <w:tcW w:w="1512" w:type="dxa"/>
          </w:tcPr>
          <w:p w14:paraId="0DDE56FB" w14:textId="77777777" w:rsidR="00384C43" w:rsidRPr="00C7345F" w:rsidRDefault="00384C43" w:rsidP="00F73F5C">
            <w:pPr>
              <w:pStyle w:val="TableText"/>
              <w:spacing w:before="15" w:after="15"/>
              <w:ind w:right="432"/>
              <w:rPr>
                <w:color w:val="000000"/>
              </w:rPr>
            </w:pPr>
            <w:r w:rsidRPr="00C7345F">
              <w:t>2.21</w:t>
            </w:r>
          </w:p>
        </w:tc>
      </w:tr>
      <w:tr w:rsidR="00384C43" w:rsidRPr="00C7345F" w14:paraId="788A85FB" w14:textId="77777777" w:rsidTr="00F73F5C">
        <w:tc>
          <w:tcPr>
            <w:tcW w:w="1584" w:type="dxa"/>
            <w:noWrap/>
          </w:tcPr>
          <w:p w14:paraId="25DB8C66" w14:textId="77777777" w:rsidR="00384C43" w:rsidRPr="00C7345F" w:rsidRDefault="00384C43" w:rsidP="00F73F5C">
            <w:pPr>
              <w:pStyle w:val="TableText"/>
              <w:ind w:right="432"/>
            </w:pPr>
            <w:r w:rsidRPr="00C7345F">
              <w:t>4</w:t>
            </w:r>
          </w:p>
        </w:tc>
        <w:tc>
          <w:tcPr>
            <w:tcW w:w="1577" w:type="dxa"/>
          </w:tcPr>
          <w:p w14:paraId="72A5E737" w14:textId="77777777" w:rsidR="00384C43" w:rsidRPr="00C7345F" w:rsidRDefault="00384C43" w:rsidP="00F73F5C">
            <w:pPr>
              <w:pStyle w:val="TableText"/>
              <w:ind w:right="432"/>
              <w:rPr>
                <w:rFonts w:cs="Times New Roman"/>
              </w:rPr>
            </w:pPr>
            <w:r w:rsidRPr="00C7345F">
              <w:t>170</w:t>
            </w:r>
          </w:p>
        </w:tc>
        <w:tc>
          <w:tcPr>
            <w:tcW w:w="830" w:type="dxa"/>
          </w:tcPr>
          <w:p w14:paraId="61A411BA" w14:textId="77777777" w:rsidR="00384C43" w:rsidRPr="00C7345F" w:rsidRDefault="00384C43" w:rsidP="00F73F5C">
            <w:pPr>
              <w:pStyle w:val="TableText"/>
              <w:spacing w:before="15" w:after="15"/>
              <w:ind w:right="288"/>
            </w:pPr>
            <w:r w:rsidRPr="00C7345F">
              <w:t>1</w:t>
            </w:r>
          </w:p>
        </w:tc>
        <w:tc>
          <w:tcPr>
            <w:tcW w:w="950" w:type="dxa"/>
          </w:tcPr>
          <w:p w14:paraId="6E490A5F" w14:textId="77777777" w:rsidR="00384C43" w:rsidRPr="00C7345F" w:rsidRDefault="00384C43" w:rsidP="00F73F5C">
            <w:pPr>
              <w:pStyle w:val="TableText"/>
              <w:spacing w:before="15" w:after="15"/>
              <w:rPr>
                <w:rFonts w:cs="Times New Roman"/>
              </w:rPr>
            </w:pPr>
            <w:r w:rsidRPr="00C7345F">
              <w:t>2,586</w:t>
            </w:r>
          </w:p>
        </w:tc>
        <w:tc>
          <w:tcPr>
            <w:tcW w:w="1512" w:type="dxa"/>
          </w:tcPr>
          <w:p w14:paraId="031FDDBE" w14:textId="77777777" w:rsidR="00384C43" w:rsidRPr="00C7345F" w:rsidRDefault="00384C43" w:rsidP="00F73F5C">
            <w:pPr>
              <w:pStyle w:val="TableText"/>
              <w:spacing w:before="15" w:after="15"/>
              <w:ind w:right="432"/>
              <w:rPr>
                <w:color w:val="000000"/>
              </w:rPr>
            </w:pPr>
            <w:r w:rsidRPr="00C7345F">
              <w:t>2.58</w:t>
            </w:r>
          </w:p>
        </w:tc>
      </w:tr>
      <w:tr w:rsidR="00384C43" w:rsidRPr="00C7345F" w14:paraId="3EF51194" w14:textId="77777777" w:rsidTr="00F73F5C">
        <w:tc>
          <w:tcPr>
            <w:tcW w:w="1584" w:type="dxa"/>
            <w:noWrap/>
          </w:tcPr>
          <w:p w14:paraId="7542E4B8" w14:textId="77777777" w:rsidR="00384C43" w:rsidRPr="00C7345F" w:rsidRDefault="00384C43" w:rsidP="00F73F5C">
            <w:pPr>
              <w:pStyle w:val="TableText"/>
              <w:ind w:right="432"/>
            </w:pPr>
            <w:r w:rsidRPr="00C7345F">
              <w:t>5</w:t>
            </w:r>
          </w:p>
        </w:tc>
        <w:tc>
          <w:tcPr>
            <w:tcW w:w="1577" w:type="dxa"/>
          </w:tcPr>
          <w:p w14:paraId="224D6566" w14:textId="77777777" w:rsidR="00384C43" w:rsidRPr="00C7345F" w:rsidRDefault="00384C43" w:rsidP="00F73F5C">
            <w:pPr>
              <w:pStyle w:val="TableText"/>
              <w:ind w:right="432"/>
              <w:rPr>
                <w:rFonts w:cs="Times New Roman"/>
              </w:rPr>
            </w:pPr>
            <w:r w:rsidRPr="00C7345F">
              <w:t>194</w:t>
            </w:r>
          </w:p>
        </w:tc>
        <w:tc>
          <w:tcPr>
            <w:tcW w:w="830" w:type="dxa"/>
          </w:tcPr>
          <w:p w14:paraId="0E37CBF4" w14:textId="77777777" w:rsidR="00384C43" w:rsidRPr="00C7345F" w:rsidRDefault="00384C43" w:rsidP="00F73F5C">
            <w:pPr>
              <w:pStyle w:val="TableText"/>
              <w:spacing w:before="15" w:after="15"/>
              <w:ind w:right="288"/>
            </w:pPr>
            <w:r w:rsidRPr="00C7345F">
              <w:t>1</w:t>
            </w:r>
          </w:p>
        </w:tc>
        <w:tc>
          <w:tcPr>
            <w:tcW w:w="950" w:type="dxa"/>
          </w:tcPr>
          <w:p w14:paraId="0D981793" w14:textId="77777777" w:rsidR="00384C43" w:rsidRPr="00C7345F" w:rsidRDefault="00384C43" w:rsidP="00F73F5C">
            <w:pPr>
              <w:pStyle w:val="TableText"/>
              <w:spacing w:before="15" w:after="15"/>
              <w:rPr>
                <w:rFonts w:cs="Times New Roman"/>
              </w:rPr>
            </w:pPr>
            <w:r w:rsidRPr="00C7345F">
              <w:t>2,656</w:t>
            </w:r>
          </w:p>
        </w:tc>
        <w:tc>
          <w:tcPr>
            <w:tcW w:w="1512" w:type="dxa"/>
          </w:tcPr>
          <w:p w14:paraId="1ECD2444" w14:textId="77777777" w:rsidR="00384C43" w:rsidRPr="00C7345F" w:rsidRDefault="00384C43" w:rsidP="00F73F5C">
            <w:pPr>
              <w:pStyle w:val="TableText"/>
              <w:spacing w:before="15" w:after="15"/>
              <w:ind w:right="432"/>
              <w:rPr>
                <w:color w:val="000000"/>
              </w:rPr>
            </w:pPr>
            <w:r w:rsidRPr="00C7345F">
              <w:t>2.65</w:t>
            </w:r>
          </w:p>
        </w:tc>
      </w:tr>
      <w:tr w:rsidR="00384C43" w:rsidRPr="00C7345F" w14:paraId="6FC51919" w14:textId="77777777" w:rsidTr="00F73F5C">
        <w:tc>
          <w:tcPr>
            <w:tcW w:w="1584" w:type="dxa"/>
            <w:noWrap/>
          </w:tcPr>
          <w:p w14:paraId="5AB0428A" w14:textId="77777777" w:rsidR="00384C43" w:rsidRPr="00C7345F" w:rsidRDefault="00384C43" w:rsidP="00F73F5C">
            <w:pPr>
              <w:pStyle w:val="TableText"/>
              <w:ind w:right="432"/>
            </w:pPr>
            <w:r w:rsidRPr="00C7345F">
              <w:t>6</w:t>
            </w:r>
          </w:p>
        </w:tc>
        <w:tc>
          <w:tcPr>
            <w:tcW w:w="1577" w:type="dxa"/>
          </w:tcPr>
          <w:p w14:paraId="36F597ED" w14:textId="77777777" w:rsidR="00384C43" w:rsidRPr="00C7345F" w:rsidRDefault="00384C43" w:rsidP="00F73F5C">
            <w:pPr>
              <w:pStyle w:val="TableText"/>
              <w:ind w:right="432"/>
              <w:rPr>
                <w:rFonts w:cs="Times New Roman"/>
              </w:rPr>
            </w:pPr>
            <w:r w:rsidRPr="00C7345F">
              <w:t>214</w:t>
            </w:r>
          </w:p>
        </w:tc>
        <w:tc>
          <w:tcPr>
            <w:tcW w:w="830" w:type="dxa"/>
          </w:tcPr>
          <w:p w14:paraId="06D2393D" w14:textId="77777777" w:rsidR="00384C43" w:rsidRPr="00C7345F" w:rsidRDefault="00384C43" w:rsidP="00F73F5C">
            <w:pPr>
              <w:pStyle w:val="TableText"/>
              <w:spacing w:before="15" w:after="15"/>
              <w:ind w:right="288"/>
            </w:pPr>
            <w:r w:rsidRPr="00C7345F">
              <w:t>1</w:t>
            </w:r>
          </w:p>
        </w:tc>
        <w:tc>
          <w:tcPr>
            <w:tcW w:w="950" w:type="dxa"/>
          </w:tcPr>
          <w:p w14:paraId="49EAA057" w14:textId="77777777" w:rsidR="00384C43" w:rsidRPr="00C7345F" w:rsidRDefault="00384C43" w:rsidP="00F73F5C">
            <w:pPr>
              <w:pStyle w:val="TableText"/>
              <w:spacing w:before="15" w:after="15"/>
              <w:rPr>
                <w:rFonts w:cs="Times New Roman"/>
              </w:rPr>
            </w:pPr>
            <w:r w:rsidRPr="00C7345F">
              <w:t>2,678</w:t>
            </w:r>
          </w:p>
        </w:tc>
        <w:tc>
          <w:tcPr>
            <w:tcW w:w="1512" w:type="dxa"/>
          </w:tcPr>
          <w:p w14:paraId="491618E0" w14:textId="77777777" w:rsidR="00384C43" w:rsidRPr="00C7345F" w:rsidRDefault="00384C43" w:rsidP="00F73F5C">
            <w:pPr>
              <w:pStyle w:val="TableText"/>
              <w:spacing w:before="15" w:after="15"/>
              <w:ind w:right="432"/>
              <w:rPr>
                <w:color w:val="000000"/>
              </w:rPr>
            </w:pPr>
            <w:r w:rsidRPr="00C7345F">
              <w:t>2.67</w:t>
            </w:r>
          </w:p>
        </w:tc>
      </w:tr>
      <w:tr w:rsidR="00384C43" w:rsidRPr="00C7345F" w14:paraId="043EFB57" w14:textId="77777777" w:rsidTr="00F73F5C">
        <w:tc>
          <w:tcPr>
            <w:tcW w:w="1584" w:type="dxa"/>
            <w:noWrap/>
          </w:tcPr>
          <w:p w14:paraId="7760B81C" w14:textId="77777777" w:rsidR="00384C43" w:rsidRPr="00C7345F" w:rsidRDefault="00384C43" w:rsidP="00F73F5C">
            <w:pPr>
              <w:pStyle w:val="TableText"/>
              <w:ind w:right="432"/>
            </w:pPr>
            <w:r w:rsidRPr="00C7345F">
              <w:t>7</w:t>
            </w:r>
          </w:p>
        </w:tc>
        <w:tc>
          <w:tcPr>
            <w:tcW w:w="1577" w:type="dxa"/>
          </w:tcPr>
          <w:p w14:paraId="5483F6E4" w14:textId="77777777" w:rsidR="00384C43" w:rsidRPr="00C7345F" w:rsidRDefault="00384C43" w:rsidP="00F73F5C">
            <w:pPr>
              <w:pStyle w:val="TableText"/>
              <w:ind w:right="432"/>
              <w:rPr>
                <w:rFonts w:cs="Times New Roman"/>
              </w:rPr>
            </w:pPr>
            <w:r w:rsidRPr="00C7345F">
              <w:t>233</w:t>
            </w:r>
          </w:p>
        </w:tc>
        <w:tc>
          <w:tcPr>
            <w:tcW w:w="830" w:type="dxa"/>
          </w:tcPr>
          <w:p w14:paraId="65A3783F" w14:textId="77777777" w:rsidR="00384C43" w:rsidRPr="00C7345F" w:rsidRDefault="00384C43" w:rsidP="00F73F5C">
            <w:pPr>
              <w:pStyle w:val="TableText"/>
              <w:spacing w:before="15" w:after="15"/>
              <w:ind w:right="288"/>
            </w:pPr>
            <w:r w:rsidRPr="00C7345F">
              <w:t>1</w:t>
            </w:r>
          </w:p>
        </w:tc>
        <w:tc>
          <w:tcPr>
            <w:tcW w:w="950" w:type="dxa"/>
          </w:tcPr>
          <w:p w14:paraId="4B48E68C" w14:textId="77777777" w:rsidR="00384C43" w:rsidRPr="00C7345F" w:rsidRDefault="00384C43" w:rsidP="00F73F5C">
            <w:pPr>
              <w:pStyle w:val="TableText"/>
              <w:spacing w:before="15" w:after="15"/>
              <w:rPr>
                <w:rFonts w:cs="Times New Roman"/>
              </w:rPr>
            </w:pPr>
            <w:r w:rsidRPr="00C7345F">
              <w:t>2,706</w:t>
            </w:r>
          </w:p>
        </w:tc>
        <w:tc>
          <w:tcPr>
            <w:tcW w:w="1512" w:type="dxa"/>
          </w:tcPr>
          <w:p w14:paraId="46C164A5" w14:textId="77777777" w:rsidR="00384C43" w:rsidRPr="00C7345F" w:rsidRDefault="00384C43" w:rsidP="00F73F5C">
            <w:pPr>
              <w:pStyle w:val="TableText"/>
              <w:spacing w:before="15" w:after="15"/>
              <w:ind w:right="432"/>
              <w:rPr>
                <w:color w:val="000000"/>
              </w:rPr>
            </w:pPr>
            <w:r w:rsidRPr="00C7345F">
              <w:t>2.70</w:t>
            </w:r>
          </w:p>
        </w:tc>
      </w:tr>
      <w:tr w:rsidR="00384C43" w:rsidRPr="00C7345F" w14:paraId="7FF2B37E" w14:textId="77777777" w:rsidTr="00F73F5C">
        <w:tc>
          <w:tcPr>
            <w:tcW w:w="1584" w:type="dxa"/>
            <w:noWrap/>
          </w:tcPr>
          <w:p w14:paraId="7F3CF392" w14:textId="77777777" w:rsidR="00384C43" w:rsidRPr="00C7345F" w:rsidRDefault="00384C43" w:rsidP="00F73F5C">
            <w:pPr>
              <w:pStyle w:val="TableText"/>
              <w:ind w:right="432"/>
            </w:pPr>
            <w:r w:rsidRPr="00C7345F">
              <w:t>8</w:t>
            </w:r>
          </w:p>
        </w:tc>
        <w:tc>
          <w:tcPr>
            <w:tcW w:w="1577" w:type="dxa"/>
          </w:tcPr>
          <w:p w14:paraId="6059265E" w14:textId="77777777" w:rsidR="00384C43" w:rsidRPr="00C7345F" w:rsidRDefault="00384C43" w:rsidP="00F73F5C">
            <w:pPr>
              <w:pStyle w:val="TableText"/>
              <w:ind w:right="432"/>
              <w:rPr>
                <w:rFonts w:cs="Times New Roman"/>
              </w:rPr>
            </w:pPr>
            <w:r w:rsidRPr="00C7345F">
              <w:t>249</w:t>
            </w:r>
          </w:p>
        </w:tc>
        <w:tc>
          <w:tcPr>
            <w:tcW w:w="830" w:type="dxa"/>
          </w:tcPr>
          <w:p w14:paraId="5721C794" w14:textId="77777777" w:rsidR="00384C43" w:rsidRPr="00C7345F" w:rsidRDefault="00384C43" w:rsidP="00F73F5C">
            <w:pPr>
              <w:pStyle w:val="TableText"/>
              <w:spacing w:before="15" w:after="15"/>
              <w:ind w:right="288"/>
            </w:pPr>
            <w:r w:rsidRPr="00C7345F">
              <w:t>1</w:t>
            </w:r>
          </w:p>
        </w:tc>
        <w:tc>
          <w:tcPr>
            <w:tcW w:w="950" w:type="dxa"/>
          </w:tcPr>
          <w:p w14:paraId="45F25407" w14:textId="77777777" w:rsidR="00384C43" w:rsidRPr="00C7345F" w:rsidRDefault="00384C43" w:rsidP="00F73F5C">
            <w:pPr>
              <w:pStyle w:val="TableText"/>
              <w:spacing w:before="15" w:after="15"/>
              <w:rPr>
                <w:rFonts w:cs="Times New Roman"/>
              </w:rPr>
            </w:pPr>
            <w:r w:rsidRPr="00C7345F">
              <w:t>2,633</w:t>
            </w:r>
          </w:p>
        </w:tc>
        <w:tc>
          <w:tcPr>
            <w:tcW w:w="1512" w:type="dxa"/>
          </w:tcPr>
          <w:p w14:paraId="7C8E7385" w14:textId="77777777" w:rsidR="00384C43" w:rsidRPr="00C7345F" w:rsidRDefault="00384C43" w:rsidP="00F73F5C">
            <w:pPr>
              <w:pStyle w:val="TableText"/>
              <w:spacing w:before="15" w:after="15"/>
              <w:ind w:right="432"/>
              <w:rPr>
                <w:color w:val="000000"/>
              </w:rPr>
            </w:pPr>
            <w:r w:rsidRPr="00C7345F">
              <w:t>2.62</w:t>
            </w:r>
          </w:p>
        </w:tc>
      </w:tr>
      <w:tr w:rsidR="00384C43" w:rsidRPr="00C7345F" w14:paraId="338F454E" w14:textId="77777777" w:rsidTr="00F73F5C">
        <w:tc>
          <w:tcPr>
            <w:tcW w:w="1584" w:type="dxa"/>
            <w:noWrap/>
          </w:tcPr>
          <w:p w14:paraId="1CDCE47C" w14:textId="77777777" w:rsidR="00384C43" w:rsidRPr="00C7345F" w:rsidRDefault="00384C43" w:rsidP="00F73F5C">
            <w:pPr>
              <w:pStyle w:val="TableText"/>
              <w:ind w:right="432"/>
            </w:pPr>
            <w:r w:rsidRPr="00C7345F">
              <w:t>9</w:t>
            </w:r>
          </w:p>
        </w:tc>
        <w:tc>
          <w:tcPr>
            <w:tcW w:w="1577" w:type="dxa"/>
          </w:tcPr>
          <w:p w14:paraId="61361853" w14:textId="77777777" w:rsidR="00384C43" w:rsidRPr="00C7345F" w:rsidRDefault="00384C43" w:rsidP="00F73F5C">
            <w:pPr>
              <w:pStyle w:val="TableText"/>
              <w:ind w:right="432"/>
              <w:rPr>
                <w:rFonts w:cs="Times New Roman"/>
              </w:rPr>
            </w:pPr>
            <w:r w:rsidRPr="00C7345F">
              <w:t>264</w:t>
            </w:r>
          </w:p>
        </w:tc>
        <w:tc>
          <w:tcPr>
            <w:tcW w:w="830" w:type="dxa"/>
          </w:tcPr>
          <w:p w14:paraId="73501997" w14:textId="77777777" w:rsidR="00384C43" w:rsidRPr="00C7345F" w:rsidRDefault="00384C43" w:rsidP="00F73F5C">
            <w:pPr>
              <w:pStyle w:val="TableText"/>
              <w:spacing w:before="15" w:after="15"/>
              <w:ind w:right="288"/>
            </w:pPr>
            <w:r w:rsidRPr="00C7345F">
              <w:t>1</w:t>
            </w:r>
          </w:p>
        </w:tc>
        <w:tc>
          <w:tcPr>
            <w:tcW w:w="950" w:type="dxa"/>
          </w:tcPr>
          <w:p w14:paraId="62F2B635" w14:textId="77777777" w:rsidR="00384C43" w:rsidRPr="00C7345F" w:rsidRDefault="00384C43" w:rsidP="00F73F5C">
            <w:pPr>
              <w:pStyle w:val="TableText"/>
              <w:spacing w:before="15" w:after="15"/>
              <w:rPr>
                <w:rFonts w:cs="Times New Roman"/>
              </w:rPr>
            </w:pPr>
            <w:r w:rsidRPr="00C7345F">
              <w:t>2,715</w:t>
            </w:r>
          </w:p>
        </w:tc>
        <w:tc>
          <w:tcPr>
            <w:tcW w:w="1512" w:type="dxa"/>
          </w:tcPr>
          <w:p w14:paraId="1444EEF1" w14:textId="77777777" w:rsidR="00384C43" w:rsidRPr="00C7345F" w:rsidRDefault="00384C43" w:rsidP="00F73F5C">
            <w:pPr>
              <w:pStyle w:val="TableText"/>
              <w:spacing w:before="15" w:after="15"/>
              <w:ind w:right="432"/>
              <w:rPr>
                <w:color w:val="000000"/>
              </w:rPr>
            </w:pPr>
            <w:r w:rsidRPr="00C7345F">
              <w:t>2.71</w:t>
            </w:r>
          </w:p>
        </w:tc>
      </w:tr>
      <w:tr w:rsidR="00384C43" w:rsidRPr="00C7345F" w14:paraId="0A4C6461" w14:textId="77777777" w:rsidTr="00F73F5C">
        <w:tc>
          <w:tcPr>
            <w:tcW w:w="1584" w:type="dxa"/>
            <w:noWrap/>
          </w:tcPr>
          <w:p w14:paraId="1A628C31" w14:textId="77777777" w:rsidR="00384C43" w:rsidRPr="00C7345F" w:rsidRDefault="00384C43" w:rsidP="00F73F5C">
            <w:pPr>
              <w:pStyle w:val="TableText"/>
              <w:ind w:right="432"/>
            </w:pPr>
            <w:r w:rsidRPr="00C7345F">
              <w:t>10</w:t>
            </w:r>
          </w:p>
        </w:tc>
        <w:tc>
          <w:tcPr>
            <w:tcW w:w="1577" w:type="dxa"/>
          </w:tcPr>
          <w:p w14:paraId="51A8F8E2" w14:textId="77777777" w:rsidR="00384C43" w:rsidRPr="00C7345F" w:rsidRDefault="00384C43" w:rsidP="00F73F5C">
            <w:pPr>
              <w:pStyle w:val="TableText"/>
              <w:ind w:right="432"/>
              <w:rPr>
                <w:rFonts w:cs="Times New Roman"/>
              </w:rPr>
            </w:pPr>
            <w:r w:rsidRPr="00C7345F">
              <w:t>278</w:t>
            </w:r>
          </w:p>
        </w:tc>
        <w:tc>
          <w:tcPr>
            <w:tcW w:w="830" w:type="dxa"/>
          </w:tcPr>
          <w:p w14:paraId="5A60E212" w14:textId="77777777" w:rsidR="00384C43" w:rsidRPr="00C7345F" w:rsidRDefault="00384C43" w:rsidP="00F73F5C">
            <w:pPr>
              <w:pStyle w:val="TableText"/>
              <w:spacing w:before="15" w:after="15"/>
              <w:ind w:right="288"/>
            </w:pPr>
            <w:r w:rsidRPr="00C7345F">
              <w:t>1</w:t>
            </w:r>
          </w:p>
        </w:tc>
        <w:tc>
          <w:tcPr>
            <w:tcW w:w="950" w:type="dxa"/>
          </w:tcPr>
          <w:p w14:paraId="51CDC2ED" w14:textId="77777777" w:rsidR="00384C43" w:rsidRPr="00C7345F" w:rsidRDefault="00384C43" w:rsidP="00F73F5C">
            <w:pPr>
              <w:pStyle w:val="TableText"/>
              <w:spacing w:before="15" w:after="15"/>
              <w:rPr>
                <w:rFonts w:cs="Times New Roman"/>
              </w:rPr>
            </w:pPr>
            <w:r w:rsidRPr="00C7345F">
              <w:t>2,873</w:t>
            </w:r>
          </w:p>
        </w:tc>
        <w:tc>
          <w:tcPr>
            <w:tcW w:w="1512" w:type="dxa"/>
          </w:tcPr>
          <w:p w14:paraId="5DBBD7A3" w14:textId="77777777" w:rsidR="00384C43" w:rsidRPr="00C7345F" w:rsidRDefault="00384C43" w:rsidP="00F73F5C">
            <w:pPr>
              <w:pStyle w:val="TableText"/>
              <w:spacing w:before="15" w:after="15"/>
              <w:ind w:right="432"/>
              <w:rPr>
                <w:color w:val="000000"/>
              </w:rPr>
            </w:pPr>
            <w:r w:rsidRPr="00C7345F">
              <w:t>2.86</w:t>
            </w:r>
          </w:p>
        </w:tc>
      </w:tr>
      <w:tr w:rsidR="00384C43" w:rsidRPr="00C7345F" w14:paraId="3DBD4067" w14:textId="77777777" w:rsidTr="00F73F5C">
        <w:tc>
          <w:tcPr>
            <w:tcW w:w="1584" w:type="dxa"/>
            <w:noWrap/>
          </w:tcPr>
          <w:p w14:paraId="2FB3A0C0" w14:textId="77777777" w:rsidR="00384C43" w:rsidRPr="00C7345F" w:rsidRDefault="00384C43" w:rsidP="00F73F5C">
            <w:pPr>
              <w:pStyle w:val="TableText"/>
              <w:ind w:right="432"/>
            </w:pPr>
            <w:r w:rsidRPr="00C7345F">
              <w:t>11</w:t>
            </w:r>
          </w:p>
        </w:tc>
        <w:tc>
          <w:tcPr>
            <w:tcW w:w="1577" w:type="dxa"/>
          </w:tcPr>
          <w:p w14:paraId="192AB27B" w14:textId="77777777" w:rsidR="00384C43" w:rsidRPr="00C7345F" w:rsidRDefault="00384C43" w:rsidP="00F73F5C">
            <w:pPr>
              <w:pStyle w:val="TableText"/>
              <w:ind w:right="432"/>
              <w:rPr>
                <w:rFonts w:cs="Times New Roman"/>
              </w:rPr>
            </w:pPr>
            <w:r w:rsidRPr="00C7345F">
              <w:t>292</w:t>
            </w:r>
          </w:p>
        </w:tc>
        <w:tc>
          <w:tcPr>
            <w:tcW w:w="830" w:type="dxa"/>
          </w:tcPr>
          <w:p w14:paraId="160DCC2A" w14:textId="77777777" w:rsidR="00384C43" w:rsidRPr="00C7345F" w:rsidRDefault="00384C43" w:rsidP="00F73F5C">
            <w:pPr>
              <w:pStyle w:val="TableText"/>
              <w:spacing w:before="15" w:after="15"/>
              <w:ind w:right="288"/>
            </w:pPr>
            <w:r w:rsidRPr="00C7345F">
              <w:t>1</w:t>
            </w:r>
          </w:p>
        </w:tc>
        <w:tc>
          <w:tcPr>
            <w:tcW w:w="950" w:type="dxa"/>
          </w:tcPr>
          <w:p w14:paraId="2A5E1291" w14:textId="77777777" w:rsidR="00384C43" w:rsidRPr="00C7345F" w:rsidRDefault="00384C43" w:rsidP="00F73F5C">
            <w:pPr>
              <w:pStyle w:val="TableText"/>
              <w:spacing w:before="15" w:after="15"/>
              <w:rPr>
                <w:rFonts w:cs="Times New Roman"/>
              </w:rPr>
            </w:pPr>
            <w:r w:rsidRPr="00C7345F">
              <w:t>2,896</w:t>
            </w:r>
          </w:p>
        </w:tc>
        <w:tc>
          <w:tcPr>
            <w:tcW w:w="1512" w:type="dxa"/>
          </w:tcPr>
          <w:p w14:paraId="75FB1E10" w14:textId="77777777" w:rsidR="00384C43" w:rsidRPr="00C7345F" w:rsidRDefault="00384C43" w:rsidP="00F73F5C">
            <w:pPr>
              <w:pStyle w:val="TableText"/>
              <w:spacing w:before="15" w:after="15"/>
              <w:ind w:right="432"/>
              <w:rPr>
                <w:color w:val="000000"/>
              </w:rPr>
            </w:pPr>
            <w:r w:rsidRPr="00C7345F">
              <w:t>2.89</w:t>
            </w:r>
          </w:p>
        </w:tc>
      </w:tr>
      <w:tr w:rsidR="00384C43" w:rsidRPr="00C7345F" w14:paraId="29965CB2" w14:textId="77777777" w:rsidTr="00F73F5C">
        <w:tc>
          <w:tcPr>
            <w:tcW w:w="1584" w:type="dxa"/>
            <w:noWrap/>
          </w:tcPr>
          <w:p w14:paraId="205C7B2C" w14:textId="77777777" w:rsidR="00384C43" w:rsidRPr="00C7345F" w:rsidRDefault="00384C43" w:rsidP="00F73F5C">
            <w:pPr>
              <w:pStyle w:val="TableText"/>
              <w:ind w:right="432"/>
            </w:pPr>
            <w:r w:rsidRPr="00C7345F">
              <w:t>12</w:t>
            </w:r>
          </w:p>
        </w:tc>
        <w:tc>
          <w:tcPr>
            <w:tcW w:w="1577" w:type="dxa"/>
          </w:tcPr>
          <w:p w14:paraId="16EE12F7" w14:textId="77777777" w:rsidR="00384C43" w:rsidRPr="00C7345F" w:rsidRDefault="00384C43" w:rsidP="00F73F5C">
            <w:pPr>
              <w:pStyle w:val="TableText"/>
              <w:ind w:right="432"/>
              <w:rPr>
                <w:rFonts w:cs="Times New Roman"/>
              </w:rPr>
            </w:pPr>
            <w:r w:rsidRPr="00C7345F">
              <w:t>304</w:t>
            </w:r>
          </w:p>
        </w:tc>
        <w:tc>
          <w:tcPr>
            <w:tcW w:w="830" w:type="dxa"/>
          </w:tcPr>
          <w:p w14:paraId="465A4840" w14:textId="77777777" w:rsidR="00384C43" w:rsidRPr="00C7345F" w:rsidRDefault="00384C43" w:rsidP="00F73F5C">
            <w:pPr>
              <w:pStyle w:val="TableText"/>
              <w:spacing w:before="15" w:after="15"/>
              <w:ind w:right="288"/>
            </w:pPr>
            <w:r w:rsidRPr="00C7345F">
              <w:t>1</w:t>
            </w:r>
          </w:p>
        </w:tc>
        <w:tc>
          <w:tcPr>
            <w:tcW w:w="950" w:type="dxa"/>
          </w:tcPr>
          <w:p w14:paraId="109293C6" w14:textId="77777777" w:rsidR="00384C43" w:rsidRPr="00C7345F" w:rsidRDefault="00384C43" w:rsidP="00F73F5C">
            <w:pPr>
              <w:pStyle w:val="TableText"/>
              <w:spacing w:before="15" w:after="15"/>
              <w:rPr>
                <w:rFonts w:cs="Times New Roman"/>
              </w:rPr>
            </w:pPr>
            <w:r w:rsidRPr="00C7345F">
              <w:t>3,080</w:t>
            </w:r>
          </w:p>
        </w:tc>
        <w:tc>
          <w:tcPr>
            <w:tcW w:w="1512" w:type="dxa"/>
          </w:tcPr>
          <w:p w14:paraId="623BC235" w14:textId="77777777" w:rsidR="00384C43" w:rsidRPr="00C7345F" w:rsidRDefault="00384C43" w:rsidP="00F73F5C">
            <w:pPr>
              <w:pStyle w:val="TableText"/>
              <w:spacing w:before="15" w:after="15"/>
              <w:ind w:right="432"/>
              <w:rPr>
                <w:color w:val="000000"/>
              </w:rPr>
            </w:pPr>
            <w:r w:rsidRPr="00C7345F">
              <w:t>3.07</w:t>
            </w:r>
          </w:p>
        </w:tc>
      </w:tr>
      <w:tr w:rsidR="00384C43" w:rsidRPr="00C7345F" w14:paraId="4BA3B83E" w14:textId="77777777" w:rsidTr="00F73F5C">
        <w:tc>
          <w:tcPr>
            <w:tcW w:w="1584" w:type="dxa"/>
            <w:noWrap/>
          </w:tcPr>
          <w:p w14:paraId="086EF2A8" w14:textId="77777777" w:rsidR="00384C43" w:rsidRPr="00C7345F" w:rsidRDefault="00384C43" w:rsidP="00F73F5C">
            <w:pPr>
              <w:pStyle w:val="TableText"/>
              <w:ind w:right="432"/>
            </w:pPr>
            <w:r w:rsidRPr="00C7345F">
              <w:t>13</w:t>
            </w:r>
          </w:p>
        </w:tc>
        <w:tc>
          <w:tcPr>
            <w:tcW w:w="1577" w:type="dxa"/>
          </w:tcPr>
          <w:p w14:paraId="235FD047" w14:textId="77777777" w:rsidR="00384C43" w:rsidRPr="00C7345F" w:rsidRDefault="00384C43" w:rsidP="00F73F5C">
            <w:pPr>
              <w:pStyle w:val="TableText"/>
              <w:ind w:right="432"/>
              <w:rPr>
                <w:rFonts w:cs="Times New Roman"/>
              </w:rPr>
            </w:pPr>
            <w:r w:rsidRPr="00C7345F">
              <w:t>317</w:t>
            </w:r>
          </w:p>
        </w:tc>
        <w:tc>
          <w:tcPr>
            <w:tcW w:w="830" w:type="dxa"/>
          </w:tcPr>
          <w:p w14:paraId="2DC604F1" w14:textId="77777777" w:rsidR="00384C43" w:rsidRPr="00C7345F" w:rsidRDefault="00384C43" w:rsidP="00F73F5C">
            <w:pPr>
              <w:pStyle w:val="TableText"/>
              <w:spacing w:before="15" w:after="15"/>
              <w:ind w:right="288"/>
            </w:pPr>
            <w:r w:rsidRPr="00C7345F">
              <w:t>1</w:t>
            </w:r>
          </w:p>
        </w:tc>
        <w:tc>
          <w:tcPr>
            <w:tcW w:w="950" w:type="dxa"/>
          </w:tcPr>
          <w:p w14:paraId="20B86087" w14:textId="77777777" w:rsidR="00384C43" w:rsidRPr="00C7345F" w:rsidRDefault="00384C43" w:rsidP="00F73F5C">
            <w:pPr>
              <w:pStyle w:val="TableText"/>
              <w:spacing w:before="15" w:after="15"/>
              <w:rPr>
                <w:rFonts w:cs="Times New Roman"/>
              </w:rPr>
            </w:pPr>
            <w:r w:rsidRPr="00C7345F">
              <w:t>3,243</w:t>
            </w:r>
          </w:p>
        </w:tc>
        <w:tc>
          <w:tcPr>
            <w:tcW w:w="1512" w:type="dxa"/>
          </w:tcPr>
          <w:p w14:paraId="5C5BDFC0" w14:textId="77777777" w:rsidR="00384C43" w:rsidRPr="00C7345F" w:rsidRDefault="00384C43" w:rsidP="00F73F5C">
            <w:pPr>
              <w:pStyle w:val="TableText"/>
              <w:spacing w:before="15" w:after="15"/>
              <w:ind w:right="432"/>
              <w:rPr>
                <w:color w:val="000000"/>
              </w:rPr>
            </w:pPr>
            <w:r w:rsidRPr="00C7345F">
              <w:t>3.23</w:t>
            </w:r>
          </w:p>
        </w:tc>
      </w:tr>
      <w:tr w:rsidR="00384C43" w:rsidRPr="00C7345F" w14:paraId="41C885B4" w14:textId="77777777" w:rsidTr="00F73F5C">
        <w:tc>
          <w:tcPr>
            <w:tcW w:w="1584" w:type="dxa"/>
            <w:noWrap/>
          </w:tcPr>
          <w:p w14:paraId="62E00726" w14:textId="77777777" w:rsidR="00384C43" w:rsidRPr="00C7345F" w:rsidRDefault="00384C43" w:rsidP="00F73F5C">
            <w:pPr>
              <w:pStyle w:val="TableText"/>
              <w:ind w:right="432"/>
            </w:pPr>
            <w:r w:rsidRPr="00C7345F">
              <w:t>14</w:t>
            </w:r>
          </w:p>
        </w:tc>
        <w:tc>
          <w:tcPr>
            <w:tcW w:w="1577" w:type="dxa"/>
          </w:tcPr>
          <w:p w14:paraId="477F3AD5" w14:textId="77777777" w:rsidR="00384C43" w:rsidRPr="00C7345F" w:rsidRDefault="00384C43" w:rsidP="00F73F5C">
            <w:pPr>
              <w:pStyle w:val="TableText"/>
              <w:ind w:right="432"/>
              <w:rPr>
                <w:rFonts w:cs="Times New Roman"/>
              </w:rPr>
            </w:pPr>
            <w:r w:rsidRPr="00C7345F">
              <w:t>329</w:t>
            </w:r>
          </w:p>
        </w:tc>
        <w:tc>
          <w:tcPr>
            <w:tcW w:w="830" w:type="dxa"/>
          </w:tcPr>
          <w:p w14:paraId="7700EB25" w14:textId="77777777" w:rsidR="00384C43" w:rsidRPr="00C7345F" w:rsidRDefault="00384C43" w:rsidP="00F73F5C">
            <w:pPr>
              <w:pStyle w:val="TableText"/>
              <w:spacing w:before="15" w:after="15"/>
              <w:ind w:right="288"/>
            </w:pPr>
            <w:r w:rsidRPr="00C7345F">
              <w:t>1</w:t>
            </w:r>
          </w:p>
        </w:tc>
        <w:tc>
          <w:tcPr>
            <w:tcW w:w="950" w:type="dxa"/>
          </w:tcPr>
          <w:p w14:paraId="7949EE9D" w14:textId="77777777" w:rsidR="00384C43" w:rsidRPr="00C7345F" w:rsidRDefault="00384C43" w:rsidP="00F73F5C">
            <w:pPr>
              <w:pStyle w:val="TableText"/>
              <w:spacing w:before="15" w:after="15"/>
              <w:rPr>
                <w:rFonts w:cs="Times New Roman"/>
              </w:rPr>
            </w:pPr>
            <w:r w:rsidRPr="00C7345F">
              <w:t>3,530</w:t>
            </w:r>
          </w:p>
        </w:tc>
        <w:tc>
          <w:tcPr>
            <w:tcW w:w="1512" w:type="dxa"/>
          </w:tcPr>
          <w:p w14:paraId="2453E6C3" w14:textId="77777777" w:rsidR="00384C43" w:rsidRPr="00C7345F" w:rsidRDefault="00384C43" w:rsidP="00F73F5C">
            <w:pPr>
              <w:pStyle w:val="TableText"/>
              <w:spacing w:before="15" w:after="15"/>
              <w:ind w:right="432"/>
              <w:rPr>
                <w:color w:val="000000"/>
              </w:rPr>
            </w:pPr>
            <w:r w:rsidRPr="00C7345F">
              <w:t>3.52</w:t>
            </w:r>
          </w:p>
        </w:tc>
      </w:tr>
      <w:tr w:rsidR="00384C43" w:rsidRPr="00C7345F" w14:paraId="282FE1C9" w14:textId="77777777" w:rsidTr="00F73F5C">
        <w:tc>
          <w:tcPr>
            <w:tcW w:w="1584" w:type="dxa"/>
            <w:noWrap/>
          </w:tcPr>
          <w:p w14:paraId="44BE3371" w14:textId="77777777" w:rsidR="00384C43" w:rsidRPr="00C7345F" w:rsidRDefault="00384C43" w:rsidP="00F73F5C">
            <w:pPr>
              <w:pStyle w:val="TableText"/>
              <w:ind w:right="432"/>
            </w:pPr>
            <w:r w:rsidRPr="00C7345F">
              <w:t>15</w:t>
            </w:r>
          </w:p>
        </w:tc>
        <w:tc>
          <w:tcPr>
            <w:tcW w:w="1577" w:type="dxa"/>
          </w:tcPr>
          <w:p w14:paraId="4FC842DA" w14:textId="77777777" w:rsidR="00384C43" w:rsidRPr="00C7345F" w:rsidRDefault="00384C43" w:rsidP="00F73F5C">
            <w:pPr>
              <w:pStyle w:val="TableText"/>
              <w:ind w:right="432"/>
              <w:rPr>
                <w:rFonts w:cs="Times New Roman"/>
              </w:rPr>
            </w:pPr>
            <w:r w:rsidRPr="00C7345F">
              <w:t>342</w:t>
            </w:r>
          </w:p>
        </w:tc>
        <w:tc>
          <w:tcPr>
            <w:tcW w:w="830" w:type="dxa"/>
          </w:tcPr>
          <w:p w14:paraId="50B98601" w14:textId="77777777" w:rsidR="00384C43" w:rsidRPr="00C7345F" w:rsidRDefault="00384C43" w:rsidP="00F73F5C">
            <w:pPr>
              <w:pStyle w:val="TableText"/>
              <w:spacing w:before="15" w:after="15"/>
              <w:ind w:right="288"/>
            </w:pPr>
            <w:r w:rsidRPr="00C7345F">
              <w:t>1</w:t>
            </w:r>
          </w:p>
        </w:tc>
        <w:tc>
          <w:tcPr>
            <w:tcW w:w="950" w:type="dxa"/>
          </w:tcPr>
          <w:p w14:paraId="7856A1E9" w14:textId="77777777" w:rsidR="00384C43" w:rsidRPr="00C7345F" w:rsidRDefault="00384C43" w:rsidP="00F73F5C">
            <w:pPr>
              <w:pStyle w:val="TableText"/>
              <w:spacing w:before="15" w:after="15"/>
              <w:rPr>
                <w:rFonts w:cs="Times New Roman"/>
              </w:rPr>
            </w:pPr>
            <w:r w:rsidRPr="00C7345F">
              <w:t>3,631</w:t>
            </w:r>
          </w:p>
        </w:tc>
        <w:tc>
          <w:tcPr>
            <w:tcW w:w="1512" w:type="dxa"/>
          </w:tcPr>
          <w:p w14:paraId="2E8E67C6" w14:textId="77777777" w:rsidR="00384C43" w:rsidRPr="00C7345F" w:rsidRDefault="00384C43" w:rsidP="00F73F5C">
            <w:pPr>
              <w:pStyle w:val="TableText"/>
              <w:spacing w:before="15" w:after="15"/>
              <w:ind w:right="432"/>
              <w:rPr>
                <w:color w:val="000000"/>
              </w:rPr>
            </w:pPr>
            <w:r w:rsidRPr="00C7345F">
              <w:t>3.62</w:t>
            </w:r>
          </w:p>
        </w:tc>
      </w:tr>
      <w:tr w:rsidR="00384C43" w:rsidRPr="00C7345F" w14:paraId="76447CBD" w14:textId="77777777" w:rsidTr="00F73F5C">
        <w:tc>
          <w:tcPr>
            <w:tcW w:w="1584" w:type="dxa"/>
            <w:noWrap/>
          </w:tcPr>
          <w:p w14:paraId="4FF5A11A" w14:textId="77777777" w:rsidR="00384C43" w:rsidRPr="00C7345F" w:rsidRDefault="00384C43" w:rsidP="00F73F5C">
            <w:pPr>
              <w:pStyle w:val="TableText"/>
              <w:ind w:right="432"/>
            </w:pPr>
            <w:r w:rsidRPr="00C7345F">
              <w:t>16</w:t>
            </w:r>
          </w:p>
        </w:tc>
        <w:tc>
          <w:tcPr>
            <w:tcW w:w="1577" w:type="dxa"/>
          </w:tcPr>
          <w:p w14:paraId="1D324E6B" w14:textId="77777777" w:rsidR="00384C43" w:rsidRPr="00C7345F" w:rsidRDefault="00384C43" w:rsidP="00F73F5C">
            <w:pPr>
              <w:pStyle w:val="TableText"/>
              <w:ind w:right="432"/>
              <w:rPr>
                <w:rFonts w:cs="Times New Roman"/>
              </w:rPr>
            </w:pPr>
            <w:r w:rsidRPr="00C7345F">
              <w:t>354</w:t>
            </w:r>
          </w:p>
        </w:tc>
        <w:tc>
          <w:tcPr>
            <w:tcW w:w="830" w:type="dxa"/>
          </w:tcPr>
          <w:p w14:paraId="2DF72EE5" w14:textId="77777777" w:rsidR="00384C43" w:rsidRPr="00C7345F" w:rsidRDefault="00384C43" w:rsidP="00F73F5C">
            <w:pPr>
              <w:pStyle w:val="TableText"/>
              <w:spacing w:before="15" w:after="15"/>
              <w:ind w:right="288"/>
            </w:pPr>
            <w:r w:rsidRPr="00C7345F">
              <w:t>1</w:t>
            </w:r>
          </w:p>
        </w:tc>
        <w:tc>
          <w:tcPr>
            <w:tcW w:w="950" w:type="dxa"/>
          </w:tcPr>
          <w:p w14:paraId="7ECEE0BA" w14:textId="77777777" w:rsidR="00384C43" w:rsidRPr="00C7345F" w:rsidRDefault="00384C43" w:rsidP="00F73F5C">
            <w:pPr>
              <w:pStyle w:val="TableText"/>
              <w:spacing w:before="15" w:after="15"/>
              <w:rPr>
                <w:rFonts w:cs="Times New Roman"/>
              </w:rPr>
            </w:pPr>
            <w:r w:rsidRPr="00C7345F">
              <w:t>3,888</w:t>
            </w:r>
          </w:p>
        </w:tc>
        <w:tc>
          <w:tcPr>
            <w:tcW w:w="1512" w:type="dxa"/>
          </w:tcPr>
          <w:p w14:paraId="61904218" w14:textId="77777777" w:rsidR="00384C43" w:rsidRPr="00C7345F" w:rsidRDefault="00384C43" w:rsidP="00F73F5C">
            <w:pPr>
              <w:pStyle w:val="TableText"/>
              <w:spacing w:before="15" w:after="15"/>
              <w:ind w:right="432"/>
              <w:rPr>
                <w:color w:val="000000"/>
              </w:rPr>
            </w:pPr>
            <w:r w:rsidRPr="00C7345F">
              <w:t>3.88</w:t>
            </w:r>
          </w:p>
        </w:tc>
      </w:tr>
      <w:tr w:rsidR="00384C43" w:rsidRPr="00C7345F" w14:paraId="11C4A250" w14:textId="77777777" w:rsidTr="00F73F5C">
        <w:tc>
          <w:tcPr>
            <w:tcW w:w="1584" w:type="dxa"/>
            <w:noWrap/>
          </w:tcPr>
          <w:p w14:paraId="3C725FB0" w14:textId="77777777" w:rsidR="00384C43" w:rsidRPr="00C7345F" w:rsidRDefault="00384C43" w:rsidP="00F73F5C">
            <w:pPr>
              <w:pStyle w:val="TableText"/>
              <w:ind w:right="432"/>
            </w:pPr>
            <w:r w:rsidRPr="00C7345F">
              <w:t>17</w:t>
            </w:r>
          </w:p>
        </w:tc>
        <w:tc>
          <w:tcPr>
            <w:tcW w:w="1577" w:type="dxa"/>
          </w:tcPr>
          <w:p w14:paraId="0ACDB4B0" w14:textId="77777777" w:rsidR="00384C43" w:rsidRPr="00C7345F" w:rsidRDefault="00384C43" w:rsidP="00F73F5C">
            <w:pPr>
              <w:pStyle w:val="TableText"/>
              <w:ind w:right="432"/>
              <w:rPr>
                <w:rFonts w:cs="Times New Roman"/>
              </w:rPr>
            </w:pPr>
            <w:r w:rsidRPr="00C7345F">
              <w:t>367</w:t>
            </w:r>
          </w:p>
        </w:tc>
        <w:tc>
          <w:tcPr>
            <w:tcW w:w="830" w:type="dxa"/>
          </w:tcPr>
          <w:p w14:paraId="10997DEF" w14:textId="77777777" w:rsidR="00384C43" w:rsidRPr="00C7345F" w:rsidRDefault="00384C43" w:rsidP="00F73F5C">
            <w:pPr>
              <w:pStyle w:val="TableText"/>
              <w:spacing w:before="15" w:after="15"/>
              <w:ind w:right="288"/>
            </w:pPr>
            <w:r w:rsidRPr="00C7345F">
              <w:t>1</w:t>
            </w:r>
          </w:p>
        </w:tc>
        <w:tc>
          <w:tcPr>
            <w:tcW w:w="950" w:type="dxa"/>
          </w:tcPr>
          <w:p w14:paraId="6B8103ED" w14:textId="77777777" w:rsidR="00384C43" w:rsidRPr="00C7345F" w:rsidRDefault="00384C43" w:rsidP="00F73F5C">
            <w:pPr>
              <w:pStyle w:val="TableText"/>
              <w:spacing w:before="15" w:after="15"/>
              <w:rPr>
                <w:rFonts w:cs="Times New Roman"/>
              </w:rPr>
            </w:pPr>
            <w:r w:rsidRPr="00C7345F">
              <w:t>3,970</w:t>
            </w:r>
          </w:p>
        </w:tc>
        <w:tc>
          <w:tcPr>
            <w:tcW w:w="1512" w:type="dxa"/>
          </w:tcPr>
          <w:p w14:paraId="4F808D96" w14:textId="77777777" w:rsidR="00384C43" w:rsidRPr="00C7345F" w:rsidRDefault="00384C43" w:rsidP="00F73F5C">
            <w:pPr>
              <w:pStyle w:val="TableText"/>
              <w:spacing w:before="15" w:after="15"/>
              <w:ind w:right="432"/>
              <w:rPr>
                <w:color w:val="000000"/>
              </w:rPr>
            </w:pPr>
            <w:r w:rsidRPr="00C7345F">
              <w:t>3.96</w:t>
            </w:r>
          </w:p>
        </w:tc>
      </w:tr>
      <w:tr w:rsidR="00384C43" w:rsidRPr="00C7345F" w14:paraId="62B510CB" w14:textId="77777777" w:rsidTr="00F73F5C">
        <w:tc>
          <w:tcPr>
            <w:tcW w:w="1584" w:type="dxa"/>
            <w:noWrap/>
          </w:tcPr>
          <w:p w14:paraId="3F93A357" w14:textId="77777777" w:rsidR="00384C43" w:rsidRPr="00C7345F" w:rsidRDefault="00384C43" w:rsidP="00F73F5C">
            <w:pPr>
              <w:pStyle w:val="TableText"/>
              <w:ind w:right="432"/>
            </w:pPr>
            <w:r w:rsidRPr="00C7345F">
              <w:t>18</w:t>
            </w:r>
          </w:p>
        </w:tc>
        <w:tc>
          <w:tcPr>
            <w:tcW w:w="1577" w:type="dxa"/>
          </w:tcPr>
          <w:p w14:paraId="1DEE1700" w14:textId="77777777" w:rsidR="00384C43" w:rsidRPr="00C7345F" w:rsidRDefault="00384C43" w:rsidP="00F73F5C">
            <w:pPr>
              <w:pStyle w:val="TableText"/>
              <w:ind w:right="432"/>
              <w:rPr>
                <w:rFonts w:cs="Times New Roman"/>
              </w:rPr>
            </w:pPr>
            <w:r w:rsidRPr="00C7345F">
              <w:t>380</w:t>
            </w:r>
          </w:p>
        </w:tc>
        <w:tc>
          <w:tcPr>
            <w:tcW w:w="830" w:type="dxa"/>
          </w:tcPr>
          <w:p w14:paraId="51F51F09" w14:textId="77777777" w:rsidR="00384C43" w:rsidRPr="00C7345F" w:rsidRDefault="00384C43" w:rsidP="00F73F5C">
            <w:pPr>
              <w:pStyle w:val="TableText"/>
              <w:spacing w:before="15" w:after="15"/>
              <w:ind w:right="288"/>
            </w:pPr>
            <w:r w:rsidRPr="00C7345F">
              <w:t>2</w:t>
            </w:r>
          </w:p>
        </w:tc>
        <w:tc>
          <w:tcPr>
            <w:tcW w:w="950" w:type="dxa"/>
          </w:tcPr>
          <w:p w14:paraId="43B47369" w14:textId="77777777" w:rsidR="00384C43" w:rsidRPr="00C7345F" w:rsidRDefault="00384C43" w:rsidP="00F73F5C">
            <w:pPr>
              <w:pStyle w:val="TableText"/>
              <w:spacing w:before="15" w:after="15"/>
              <w:rPr>
                <w:rFonts w:cs="Times New Roman"/>
              </w:rPr>
            </w:pPr>
            <w:r w:rsidRPr="00C7345F">
              <w:t>4,113</w:t>
            </w:r>
          </w:p>
        </w:tc>
        <w:tc>
          <w:tcPr>
            <w:tcW w:w="1512" w:type="dxa"/>
          </w:tcPr>
          <w:p w14:paraId="7CBC667F" w14:textId="77777777" w:rsidR="00384C43" w:rsidRPr="00C7345F" w:rsidRDefault="00384C43" w:rsidP="00F73F5C">
            <w:pPr>
              <w:pStyle w:val="TableText"/>
              <w:spacing w:before="15" w:after="15"/>
              <w:ind w:right="432"/>
              <w:rPr>
                <w:color w:val="000000"/>
              </w:rPr>
            </w:pPr>
            <w:r w:rsidRPr="00C7345F">
              <w:t>4.10</w:t>
            </w:r>
          </w:p>
        </w:tc>
      </w:tr>
      <w:tr w:rsidR="00384C43" w:rsidRPr="00C7345F" w14:paraId="15429E39" w14:textId="77777777" w:rsidTr="00F73F5C">
        <w:tc>
          <w:tcPr>
            <w:tcW w:w="1584" w:type="dxa"/>
            <w:noWrap/>
          </w:tcPr>
          <w:p w14:paraId="575222EC" w14:textId="77777777" w:rsidR="00384C43" w:rsidRPr="00C7345F" w:rsidRDefault="00384C43" w:rsidP="00F73F5C">
            <w:pPr>
              <w:pStyle w:val="TableText"/>
              <w:ind w:right="432"/>
            </w:pPr>
            <w:r w:rsidRPr="00C7345F">
              <w:t>19</w:t>
            </w:r>
          </w:p>
        </w:tc>
        <w:tc>
          <w:tcPr>
            <w:tcW w:w="1577" w:type="dxa"/>
          </w:tcPr>
          <w:p w14:paraId="05129626" w14:textId="77777777" w:rsidR="00384C43" w:rsidRPr="00C7345F" w:rsidRDefault="00384C43" w:rsidP="00F73F5C">
            <w:pPr>
              <w:pStyle w:val="TableText"/>
              <w:ind w:right="432"/>
              <w:rPr>
                <w:rFonts w:cs="Times New Roman"/>
              </w:rPr>
            </w:pPr>
            <w:r w:rsidRPr="00C7345F">
              <w:t>394</w:t>
            </w:r>
          </w:p>
        </w:tc>
        <w:tc>
          <w:tcPr>
            <w:tcW w:w="830" w:type="dxa"/>
          </w:tcPr>
          <w:p w14:paraId="3516DE30" w14:textId="77777777" w:rsidR="00384C43" w:rsidRPr="00C7345F" w:rsidRDefault="00384C43" w:rsidP="00F73F5C">
            <w:pPr>
              <w:pStyle w:val="TableText"/>
              <w:spacing w:before="15" w:after="15"/>
              <w:ind w:right="288"/>
            </w:pPr>
            <w:r w:rsidRPr="00C7345F">
              <w:t>2</w:t>
            </w:r>
          </w:p>
        </w:tc>
        <w:tc>
          <w:tcPr>
            <w:tcW w:w="950" w:type="dxa"/>
          </w:tcPr>
          <w:p w14:paraId="49569B9F" w14:textId="77777777" w:rsidR="00384C43" w:rsidRPr="00C7345F" w:rsidRDefault="00384C43" w:rsidP="00F73F5C">
            <w:pPr>
              <w:pStyle w:val="TableText"/>
              <w:spacing w:before="15" w:after="15"/>
              <w:rPr>
                <w:rFonts w:cs="Times New Roman"/>
              </w:rPr>
            </w:pPr>
            <w:r w:rsidRPr="00C7345F">
              <w:t>4,311</w:t>
            </w:r>
          </w:p>
        </w:tc>
        <w:tc>
          <w:tcPr>
            <w:tcW w:w="1512" w:type="dxa"/>
          </w:tcPr>
          <w:p w14:paraId="1A9D07D8" w14:textId="77777777" w:rsidR="00384C43" w:rsidRPr="00C7345F" w:rsidRDefault="00384C43" w:rsidP="00F73F5C">
            <w:pPr>
              <w:pStyle w:val="TableText"/>
              <w:spacing w:before="15" w:after="15"/>
              <w:ind w:right="432"/>
              <w:rPr>
                <w:color w:val="000000"/>
              </w:rPr>
            </w:pPr>
            <w:r w:rsidRPr="00C7345F">
              <w:t>4.30</w:t>
            </w:r>
          </w:p>
        </w:tc>
      </w:tr>
      <w:tr w:rsidR="00384C43" w:rsidRPr="00C7345F" w14:paraId="6CF3BE81" w14:textId="77777777" w:rsidTr="00F73F5C">
        <w:tc>
          <w:tcPr>
            <w:tcW w:w="1584" w:type="dxa"/>
            <w:noWrap/>
          </w:tcPr>
          <w:p w14:paraId="37BC9F63" w14:textId="77777777" w:rsidR="00384C43" w:rsidRPr="00C7345F" w:rsidRDefault="00384C43" w:rsidP="00F73F5C">
            <w:pPr>
              <w:pStyle w:val="TableText"/>
              <w:ind w:right="432"/>
            </w:pPr>
            <w:r w:rsidRPr="00C7345F">
              <w:t>20</w:t>
            </w:r>
          </w:p>
        </w:tc>
        <w:tc>
          <w:tcPr>
            <w:tcW w:w="1577" w:type="dxa"/>
          </w:tcPr>
          <w:p w14:paraId="5A3B7906" w14:textId="77777777" w:rsidR="00384C43" w:rsidRPr="00C7345F" w:rsidRDefault="00384C43" w:rsidP="00F73F5C">
            <w:pPr>
              <w:pStyle w:val="TableText"/>
              <w:ind w:right="432"/>
              <w:rPr>
                <w:rFonts w:cs="Times New Roman"/>
              </w:rPr>
            </w:pPr>
            <w:r w:rsidRPr="00C7345F">
              <w:t>410</w:t>
            </w:r>
          </w:p>
        </w:tc>
        <w:tc>
          <w:tcPr>
            <w:tcW w:w="830" w:type="dxa"/>
          </w:tcPr>
          <w:p w14:paraId="369EAFC6" w14:textId="77777777" w:rsidR="00384C43" w:rsidRPr="00C7345F" w:rsidRDefault="00384C43" w:rsidP="00F73F5C">
            <w:pPr>
              <w:pStyle w:val="TableText"/>
              <w:spacing w:before="15" w:after="15"/>
              <w:ind w:right="288"/>
            </w:pPr>
            <w:r w:rsidRPr="00C7345F">
              <w:t>2</w:t>
            </w:r>
          </w:p>
        </w:tc>
        <w:tc>
          <w:tcPr>
            <w:tcW w:w="950" w:type="dxa"/>
          </w:tcPr>
          <w:p w14:paraId="00CA1B8C" w14:textId="77777777" w:rsidR="00384C43" w:rsidRPr="00C7345F" w:rsidRDefault="00384C43" w:rsidP="00F73F5C">
            <w:pPr>
              <w:pStyle w:val="TableText"/>
              <w:spacing w:before="15" w:after="15"/>
              <w:rPr>
                <w:rFonts w:cs="Times New Roman"/>
              </w:rPr>
            </w:pPr>
            <w:r w:rsidRPr="00C7345F">
              <w:t>4,388</w:t>
            </w:r>
          </w:p>
        </w:tc>
        <w:tc>
          <w:tcPr>
            <w:tcW w:w="1512" w:type="dxa"/>
          </w:tcPr>
          <w:p w14:paraId="648F6A74" w14:textId="77777777" w:rsidR="00384C43" w:rsidRPr="00C7345F" w:rsidRDefault="00384C43" w:rsidP="00F73F5C">
            <w:pPr>
              <w:pStyle w:val="TableText"/>
              <w:spacing w:before="15" w:after="15"/>
              <w:ind w:right="432"/>
              <w:rPr>
                <w:color w:val="000000"/>
              </w:rPr>
            </w:pPr>
            <w:r w:rsidRPr="00C7345F">
              <w:t>4.37</w:t>
            </w:r>
          </w:p>
        </w:tc>
      </w:tr>
      <w:tr w:rsidR="00384C43" w:rsidRPr="00C7345F" w14:paraId="1DE14632" w14:textId="77777777" w:rsidTr="00F73F5C">
        <w:tc>
          <w:tcPr>
            <w:tcW w:w="1584" w:type="dxa"/>
            <w:noWrap/>
          </w:tcPr>
          <w:p w14:paraId="5DE0426A" w14:textId="77777777" w:rsidR="00384C43" w:rsidRPr="00C7345F" w:rsidRDefault="00384C43" w:rsidP="00F73F5C">
            <w:pPr>
              <w:pStyle w:val="TableText"/>
              <w:ind w:right="432"/>
            </w:pPr>
            <w:r w:rsidRPr="00C7345F">
              <w:t>21</w:t>
            </w:r>
          </w:p>
        </w:tc>
        <w:tc>
          <w:tcPr>
            <w:tcW w:w="1577" w:type="dxa"/>
          </w:tcPr>
          <w:p w14:paraId="7F60B78B" w14:textId="77777777" w:rsidR="00384C43" w:rsidRPr="00C7345F" w:rsidRDefault="00384C43" w:rsidP="00F73F5C">
            <w:pPr>
              <w:pStyle w:val="TableText"/>
              <w:ind w:right="432"/>
              <w:rPr>
                <w:rFonts w:cs="Times New Roman"/>
              </w:rPr>
            </w:pPr>
            <w:r w:rsidRPr="00C7345F">
              <w:t>427</w:t>
            </w:r>
          </w:p>
        </w:tc>
        <w:tc>
          <w:tcPr>
            <w:tcW w:w="830" w:type="dxa"/>
          </w:tcPr>
          <w:p w14:paraId="3C6E43EF" w14:textId="77777777" w:rsidR="00384C43" w:rsidRPr="00C7345F" w:rsidRDefault="00384C43" w:rsidP="00F73F5C">
            <w:pPr>
              <w:pStyle w:val="TableText"/>
              <w:spacing w:before="15" w:after="15"/>
              <w:ind w:right="288"/>
            </w:pPr>
            <w:r w:rsidRPr="00C7345F">
              <w:t>2</w:t>
            </w:r>
          </w:p>
        </w:tc>
        <w:tc>
          <w:tcPr>
            <w:tcW w:w="950" w:type="dxa"/>
          </w:tcPr>
          <w:p w14:paraId="6D310C27" w14:textId="77777777" w:rsidR="00384C43" w:rsidRPr="00C7345F" w:rsidRDefault="00384C43" w:rsidP="00F73F5C">
            <w:pPr>
              <w:pStyle w:val="TableText"/>
              <w:spacing w:before="15" w:after="15"/>
              <w:rPr>
                <w:rFonts w:cs="Times New Roman"/>
              </w:rPr>
            </w:pPr>
            <w:r w:rsidRPr="00C7345F">
              <w:t>4,522</w:t>
            </w:r>
          </w:p>
        </w:tc>
        <w:tc>
          <w:tcPr>
            <w:tcW w:w="1512" w:type="dxa"/>
          </w:tcPr>
          <w:p w14:paraId="0DAC1654" w14:textId="77777777" w:rsidR="00384C43" w:rsidRPr="00C7345F" w:rsidRDefault="00384C43" w:rsidP="00F73F5C">
            <w:pPr>
              <w:pStyle w:val="TableText"/>
              <w:spacing w:before="15" w:after="15"/>
              <w:ind w:right="432"/>
              <w:rPr>
                <w:color w:val="000000"/>
              </w:rPr>
            </w:pPr>
            <w:r w:rsidRPr="00C7345F">
              <w:t>4.51</w:t>
            </w:r>
          </w:p>
        </w:tc>
      </w:tr>
      <w:tr w:rsidR="00384C43" w:rsidRPr="00C7345F" w14:paraId="66556C57" w14:textId="77777777" w:rsidTr="00F73F5C">
        <w:tc>
          <w:tcPr>
            <w:tcW w:w="1584" w:type="dxa"/>
            <w:noWrap/>
          </w:tcPr>
          <w:p w14:paraId="664EB00C" w14:textId="77777777" w:rsidR="00384C43" w:rsidRPr="00C7345F" w:rsidRDefault="00384C43" w:rsidP="00F73F5C">
            <w:pPr>
              <w:pStyle w:val="TableText"/>
              <w:ind w:right="432"/>
            </w:pPr>
            <w:r w:rsidRPr="00C7345F">
              <w:t>22</w:t>
            </w:r>
          </w:p>
        </w:tc>
        <w:tc>
          <w:tcPr>
            <w:tcW w:w="1577" w:type="dxa"/>
          </w:tcPr>
          <w:p w14:paraId="73C4ABED" w14:textId="77777777" w:rsidR="00384C43" w:rsidRPr="00C7345F" w:rsidRDefault="00384C43" w:rsidP="00F73F5C">
            <w:pPr>
              <w:pStyle w:val="TableText"/>
              <w:ind w:right="432"/>
              <w:rPr>
                <w:rFonts w:cs="Times New Roman"/>
              </w:rPr>
            </w:pPr>
            <w:r w:rsidRPr="00C7345F">
              <w:t>445</w:t>
            </w:r>
          </w:p>
        </w:tc>
        <w:tc>
          <w:tcPr>
            <w:tcW w:w="830" w:type="dxa"/>
          </w:tcPr>
          <w:p w14:paraId="5B048EB1" w14:textId="77777777" w:rsidR="00384C43" w:rsidRPr="00C7345F" w:rsidRDefault="00384C43" w:rsidP="00F73F5C">
            <w:pPr>
              <w:pStyle w:val="TableText"/>
              <w:spacing w:before="15" w:after="15"/>
              <w:ind w:right="288"/>
            </w:pPr>
            <w:r w:rsidRPr="00C7345F">
              <w:t>2</w:t>
            </w:r>
          </w:p>
        </w:tc>
        <w:tc>
          <w:tcPr>
            <w:tcW w:w="950" w:type="dxa"/>
          </w:tcPr>
          <w:p w14:paraId="58E31635" w14:textId="77777777" w:rsidR="00384C43" w:rsidRPr="00C7345F" w:rsidRDefault="00384C43" w:rsidP="00F73F5C">
            <w:pPr>
              <w:pStyle w:val="TableText"/>
              <w:spacing w:before="15" w:after="15"/>
              <w:rPr>
                <w:rFonts w:cs="Times New Roman"/>
              </w:rPr>
            </w:pPr>
            <w:r w:rsidRPr="00C7345F">
              <w:t>4,406</w:t>
            </w:r>
          </w:p>
        </w:tc>
        <w:tc>
          <w:tcPr>
            <w:tcW w:w="1512" w:type="dxa"/>
          </w:tcPr>
          <w:p w14:paraId="1AD7DD67" w14:textId="77777777" w:rsidR="00384C43" w:rsidRPr="00C7345F" w:rsidRDefault="00384C43" w:rsidP="00F73F5C">
            <w:pPr>
              <w:pStyle w:val="TableText"/>
              <w:spacing w:before="15" w:after="15"/>
              <w:ind w:right="432"/>
              <w:rPr>
                <w:color w:val="000000"/>
              </w:rPr>
            </w:pPr>
            <w:r w:rsidRPr="00C7345F">
              <w:t>4.39</w:t>
            </w:r>
          </w:p>
        </w:tc>
      </w:tr>
      <w:tr w:rsidR="00384C43" w:rsidRPr="00C7345F" w14:paraId="019672BE" w14:textId="77777777" w:rsidTr="00F73F5C">
        <w:tc>
          <w:tcPr>
            <w:tcW w:w="1584" w:type="dxa"/>
            <w:noWrap/>
          </w:tcPr>
          <w:p w14:paraId="762A4116" w14:textId="77777777" w:rsidR="00384C43" w:rsidRPr="00C7345F" w:rsidRDefault="00384C43" w:rsidP="00F73F5C">
            <w:pPr>
              <w:pStyle w:val="TableText"/>
              <w:ind w:right="432"/>
            </w:pPr>
            <w:r w:rsidRPr="00C7345F">
              <w:t>23</w:t>
            </w:r>
          </w:p>
        </w:tc>
        <w:tc>
          <w:tcPr>
            <w:tcW w:w="1577" w:type="dxa"/>
          </w:tcPr>
          <w:p w14:paraId="4E0FD005" w14:textId="77777777" w:rsidR="00384C43" w:rsidRPr="00C7345F" w:rsidRDefault="00384C43" w:rsidP="00F73F5C">
            <w:pPr>
              <w:pStyle w:val="TableText"/>
              <w:ind w:right="432"/>
              <w:rPr>
                <w:rFonts w:cs="Times New Roman"/>
              </w:rPr>
            </w:pPr>
            <w:r w:rsidRPr="00C7345F">
              <w:t>468</w:t>
            </w:r>
          </w:p>
        </w:tc>
        <w:tc>
          <w:tcPr>
            <w:tcW w:w="830" w:type="dxa"/>
          </w:tcPr>
          <w:p w14:paraId="4FAC205D" w14:textId="77777777" w:rsidR="00384C43" w:rsidRPr="00C7345F" w:rsidRDefault="00384C43" w:rsidP="00F73F5C">
            <w:pPr>
              <w:pStyle w:val="TableText"/>
              <w:spacing w:before="15" w:after="15"/>
              <w:ind w:right="288"/>
            </w:pPr>
            <w:r w:rsidRPr="00C7345F">
              <w:t>3</w:t>
            </w:r>
          </w:p>
        </w:tc>
        <w:tc>
          <w:tcPr>
            <w:tcW w:w="950" w:type="dxa"/>
          </w:tcPr>
          <w:p w14:paraId="196273BE" w14:textId="77777777" w:rsidR="00384C43" w:rsidRPr="00C7345F" w:rsidRDefault="00384C43" w:rsidP="00F73F5C">
            <w:pPr>
              <w:pStyle w:val="TableText"/>
              <w:spacing w:before="15" w:after="15"/>
              <w:rPr>
                <w:rFonts w:cs="Times New Roman"/>
              </w:rPr>
            </w:pPr>
            <w:r w:rsidRPr="00C7345F">
              <w:t>4,279</w:t>
            </w:r>
          </w:p>
        </w:tc>
        <w:tc>
          <w:tcPr>
            <w:tcW w:w="1512" w:type="dxa"/>
          </w:tcPr>
          <w:p w14:paraId="70FEFF56" w14:textId="77777777" w:rsidR="00384C43" w:rsidRPr="00C7345F" w:rsidRDefault="00384C43" w:rsidP="00F73F5C">
            <w:pPr>
              <w:pStyle w:val="TableText"/>
              <w:spacing w:before="15" w:after="15"/>
              <w:ind w:right="432"/>
              <w:rPr>
                <w:color w:val="000000"/>
              </w:rPr>
            </w:pPr>
            <w:r w:rsidRPr="00C7345F">
              <w:t>4.27</w:t>
            </w:r>
          </w:p>
        </w:tc>
      </w:tr>
      <w:tr w:rsidR="00384C43" w:rsidRPr="00C7345F" w14:paraId="42751DDA" w14:textId="77777777" w:rsidTr="00F73F5C">
        <w:tc>
          <w:tcPr>
            <w:tcW w:w="1584" w:type="dxa"/>
            <w:noWrap/>
          </w:tcPr>
          <w:p w14:paraId="03BC971A" w14:textId="77777777" w:rsidR="00384C43" w:rsidRPr="00C7345F" w:rsidRDefault="00384C43" w:rsidP="00F73F5C">
            <w:pPr>
              <w:pStyle w:val="TableText"/>
              <w:ind w:right="432"/>
            </w:pPr>
            <w:r w:rsidRPr="00C7345F">
              <w:t>24</w:t>
            </w:r>
          </w:p>
        </w:tc>
        <w:tc>
          <w:tcPr>
            <w:tcW w:w="1577" w:type="dxa"/>
          </w:tcPr>
          <w:p w14:paraId="74FD7D23" w14:textId="77777777" w:rsidR="00384C43" w:rsidRPr="00C7345F" w:rsidRDefault="00384C43" w:rsidP="00F73F5C">
            <w:pPr>
              <w:pStyle w:val="TableText"/>
              <w:ind w:right="432"/>
              <w:rPr>
                <w:rFonts w:cs="Times New Roman"/>
              </w:rPr>
            </w:pPr>
            <w:r w:rsidRPr="00C7345F">
              <w:t>497</w:t>
            </w:r>
          </w:p>
        </w:tc>
        <w:tc>
          <w:tcPr>
            <w:tcW w:w="830" w:type="dxa"/>
          </w:tcPr>
          <w:p w14:paraId="3BB691FF" w14:textId="77777777" w:rsidR="00384C43" w:rsidRPr="00C7345F" w:rsidRDefault="00384C43" w:rsidP="00F73F5C">
            <w:pPr>
              <w:pStyle w:val="TableText"/>
              <w:spacing w:before="15" w:after="15"/>
              <w:ind w:right="288"/>
            </w:pPr>
            <w:r w:rsidRPr="00C7345F">
              <w:t>3</w:t>
            </w:r>
          </w:p>
        </w:tc>
        <w:tc>
          <w:tcPr>
            <w:tcW w:w="950" w:type="dxa"/>
          </w:tcPr>
          <w:p w14:paraId="660BBBFA" w14:textId="77777777" w:rsidR="00384C43" w:rsidRPr="00C7345F" w:rsidRDefault="00384C43" w:rsidP="00F73F5C">
            <w:pPr>
              <w:pStyle w:val="TableText"/>
              <w:spacing w:before="15" w:after="15"/>
              <w:rPr>
                <w:rFonts w:cs="Times New Roman"/>
              </w:rPr>
            </w:pPr>
            <w:r w:rsidRPr="00C7345F">
              <w:t>4,303</w:t>
            </w:r>
          </w:p>
        </w:tc>
        <w:tc>
          <w:tcPr>
            <w:tcW w:w="1512" w:type="dxa"/>
          </w:tcPr>
          <w:p w14:paraId="6B374594" w14:textId="77777777" w:rsidR="00384C43" w:rsidRPr="00C7345F" w:rsidRDefault="00384C43" w:rsidP="00F73F5C">
            <w:pPr>
              <w:pStyle w:val="TableText"/>
              <w:spacing w:before="15" w:after="15"/>
              <w:ind w:right="432"/>
              <w:rPr>
                <w:color w:val="000000"/>
              </w:rPr>
            </w:pPr>
            <w:r w:rsidRPr="00C7345F">
              <w:t>4.29</w:t>
            </w:r>
          </w:p>
        </w:tc>
      </w:tr>
      <w:tr w:rsidR="00384C43" w:rsidRPr="00C7345F" w14:paraId="0B94D930" w14:textId="77777777" w:rsidTr="00F73F5C">
        <w:tc>
          <w:tcPr>
            <w:tcW w:w="1584" w:type="dxa"/>
            <w:noWrap/>
          </w:tcPr>
          <w:p w14:paraId="2206FB01" w14:textId="77777777" w:rsidR="00384C43" w:rsidRPr="00C7345F" w:rsidRDefault="00384C43" w:rsidP="00F73F5C">
            <w:pPr>
              <w:pStyle w:val="TableText"/>
              <w:ind w:right="432"/>
            </w:pPr>
            <w:r w:rsidRPr="00C7345F">
              <w:t>25</w:t>
            </w:r>
          </w:p>
        </w:tc>
        <w:tc>
          <w:tcPr>
            <w:tcW w:w="1577" w:type="dxa"/>
          </w:tcPr>
          <w:p w14:paraId="00D821CB" w14:textId="77777777" w:rsidR="00384C43" w:rsidRPr="00C7345F" w:rsidRDefault="00384C43" w:rsidP="00F73F5C">
            <w:pPr>
              <w:pStyle w:val="TableText"/>
              <w:ind w:right="432"/>
              <w:rPr>
                <w:rFonts w:cs="Times New Roman"/>
              </w:rPr>
            </w:pPr>
            <w:r w:rsidRPr="00C7345F">
              <w:t>534</w:t>
            </w:r>
          </w:p>
        </w:tc>
        <w:tc>
          <w:tcPr>
            <w:tcW w:w="830" w:type="dxa"/>
          </w:tcPr>
          <w:p w14:paraId="7E9526B5" w14:textId="77777777" w:rsidR="00384C43" w:rsidRPr="00C7345F" w:rsidRDefault="00384C43" w:rsidP="00F73F5C">
            <w:pPr>
              <w:pStyle w:val="TableText"/>
              <w:spacing w:before="15" w:after="15"/>
              <w:ind w:right="288"/>
            </w:pPr>
            <w:r w:rsidRPr="00C7345F">
              <w:t>3</w:t>
            </w:r>
          </w:p>
        </w:tc>
        <w:tc>
          <w:tcPr>
            <w:tcW w:w="950" w:type="dxa"/>
          </w:tcPr>
          <w:p w14:paraId="3AFAF646" w14:textId="77777777" w:rsidR="00384C43" w:rsidRPr="00C7345F" w:rsidRDefault="00384C43" w:rsidP="00F73F5C">
            <w:pPr>
              <w:pStyle w:val="TableText"/>
              <w:spacing w:before="15" w:after="15"/>
              <w:rPr>
                <w:rFonts w:cs="Times New Roman"/>
              </w:rPr>
            </w:pPr>
            <w:r w:rsidRPr="00C7345F">
              <w:t>4,045</w:t>
            </w:r>
          </w:p>
        </w:tc>
        <w:tc>
          <w:tcPr>
            <w:tcW w:w="1512" w:type="dxa"/>
          </w:tcPr>
          <w:p w14:paraId="48C6BEDC" w14:textId="77777777" w:rsidR="00384C43" w:rsidRPr="00C7345F" w:rsidRDefault="00384C43" w:rsidP="00F73F5C">
            <w:pPr>
              <w:pStyle w:val="TableText"/>
              <w:spacing w:before="15" w:after="15"/>
              <w:ind w:right="432"/>
              <w:rPr>
                <w:color w:val="000000"/>
              </w:rPr>
            </w:pPr>
            <w:r w:rsidRPr="00C7345F">
              <w:t>4.03</w:t>
            </w:r>
          </w:p>
        </w:tc>
      </w:tr>
      <w:tr w:rsidR="00384C43" w:rsidRPr="00C7345F" w14:paraId="5B83CD39" w14:textId="77777777" w:rsidTr="00F73F5C">
        <w:tc>
          <w:tcPr>
            <w:tcW w:w="1584" w:type="dxa"/>
            <w:noWrap/>
            <w:hideMark/>
          </w:tcPr>
          <w:p w14:paraId="685CC30D" w14:textId="77777777" w:rsidR="00384C43" w:rsidRPr="00C7345F" w:rsidRDefault="00384C43" w:rsidP="00F73F5C">
            <w:pPr>
              <w:pStyle w:val="TableText"/>
              <w:ind w:right="432"/>
            </w:pPr>
            <w:r w:rsidRPr="00C7345F">
              <w:t>26</w:t>
            </w:r>
          </w:p>
        </w:tc>
        <w:tc>
          <w:tcPr>
            <w:tcW w:w="1577" w:type="dxa"/>
          </w:tcPr>
          <w:p w14:paraId="49B3C7E7" w14:textId="77777777" w:rsidR="00384C43" w:rsidRPr="00C7345F" w:rsidRDefault="00384C43" w:rsidP="00F73F5C">
            <w:pPr>
              <w:pStyle w:val="TableText"/>
              <w:ind w:right="432"/>
              <w:rPr>
                <w:rFonts w:cs="Times New Roman"/>
              </w:rPr>
            </w:pPr>
            <w:r w:rsidRPr="00C7345F">
              <w:t>594</w:t>
            </w:r>
          </w:p>
        </w:tc>
        <w:tc>
          <w:tcPr>
            <w:tcW w:w="830" w:type="dxa"/>
          </w:tcPr>
          <w:p w14:paraId="1108BE44" w14:textId="77777777" w:rsidR="00384C43" w:rsidRPr="00C7345F" w:rsidRDefault="00384C43" w:rsidP="00F73F5C">
            <w:pPr>
              <w:pStyle w:val="TableText"/>
              <w:spacing w:before="15" w:after="15"/>
              <w:ind w:right="288"/>
            </w:pPr>
            <w:r w:rsidRPr="00C7345F">
              <w:t>3</w:t>
            </w:r>
          </w:p>
        </w:tc>
        <w:tc>
          <w:tcPr>
            <w:tcW w:w="950" w:type="dxa"/>
          </w:tcPr>
          <w:p w14:paraId="1777E5E9" w14:textId="77777777" w:rsidR="00384C43" w:rsidRPr="00C7345F" w:rsidRDefault="00384C43" w:rsidP="00F73F5C">
            <w:pPr>
              <w:pStyle w:val="TableText"/>
              <w:spacing w:before="15" w:after="15"/>
              <w:rPr>
                <w:rFonts w:cs="Times New Roman"/>
              </w:rPr>
            </w:pPr>
            <w:r w:rsidRPr="00C7345F">
              <w:t>3,643</w:t>
            </w:r>
          </w:p>
        </w:tc>
        <w:tc>
          <w:tcPr>
            <w:tcW w:w="1512" w:type="dxa"/>
            <w:hideMark/>
          </w:tcPr>
          <w:p w14:paraId="6DBBDFC0" w14:textId="77777777" w:rsidR="00384C43" w:rsidRPr="00C7345F" w:rsidRDefault="00384C43" w:rsidP="00F73F5C">
            <w:pPr>
              <w:pStyle w:val="TableText"/>
              <w:spacing w:before="15" w:after="15"/>
              <w:ind w:right="432"/>
            </w:pPr>
            <w:r w:rsidRPr="00C7345F">
              <w:t>3.63</w:t>
            </w:r>
          </w:p>
        </w:tc>
      </w:tr>
      <w:tr w:rsidR="00384C43" w:rsidRPr="00C7345F" w14:paraId="6D5AB0E0" w14:textId="77777777" w:rsidTr="00F73F5C">
        <w:tc>
          <w:tcPr>
            <w:tcW w:w="1584" w:type="dxa"/>
            <w:noWrap/>
            <w:hideMark/>
          </w:tcPr>
          <w:p w14:paraId="6A64E2F0" w14:textId="77777777" w:rsidR="00384C43" w:rsidRPr="00C7345F" w:rsidRDefault="00384C43" w:rsidP="00F73F5C">
            <w:pPr>
              <w:pStyle w:val="TableText"/>
              <w:ind w:right="432"/>
            </w:pPr>
            <w:r w:rsidRPr="00C7345F">
              <w:t>27</w:t>
            </w:r>
          </w:p>
        </w:tc>
        <w:tc>
          <w:tcPr>
            <w:tcW w:w="1577" w:type="dxa"/>
          </w:tcPr>
          <w:p w14:paraId="3B630C38" w14:textId="77777777" w:rsidR="00384C43" w:rsidRPr="00C7345F" w:rsidRDefault="00384C43" w:rsidP="00F73F5C">
            <w:pPr>
              <w:pStyle w:val="TableText"/>
              <w:ind w:right="432"/>
              <w:rPr>
                <w:rFonts w:cs="Times New Roman"/>
              </w:rPr>
            </w:pPr>
            <w:r w:rsidRPr="00C7345F">
              <w:t>600</w:t>
            </w:r>
          </w:p>
        </w:tc>
        <w:tc>
          <w:tcPr>
            <w:tcW w:w="830" w:type="dxa"/>
          </w:tcPr>
          <w:p w14:paraId="61D8A3EC" w14:textId="77777777" w:rsidR="00384C43" w:rsidRPr="00C7345F" w:rsidRDefault="00384C43" w:rsidP="00F73F5C">
            <w:pPr>
              <w:pStyle w:val="TableText"/>
              <w:spacing w:before="15" w:after="15"/>
              <w:ind w:right="288"/>
            </w:pPr>
            <w:r w:rsidRPr="00C7345F">
              <w:t>3</w:t>
            </w:r>
          </w:p>
        </w:tc>
        <w:tc>
          <w:tcPr>
            <w:tcW w:w="950" w:type="dxa"/>
          </w:tcPr>
          <w:p w14:paraId="4F157DEF" w14:textId="77777777" w:rsidR="00384C43" w:rsidRPr="00C7345F" w:rsidRDefault="00384C43" w:rsidP="00F73F5C">
            <w:pPr>
              <w:pStyle w:val="TableText"/>
              <w:spacing w:before="15" w:after="15"/>
              <w:rPr>
                <w:rFonts w:cs="Times New Roman"/>
              </w:rPr>
            </w:pPr>
            <w:r w:rsidRPr="00C7345F">
              <w:t>2,381</w:t>
            </w:r>
          </w:p>
        </w:tc>
        <w:tc>
          <w:tcPr>
            <w:tcW w:w="1512" w:type="dxa"/>
            <w:hideMark/>
          </w:tcPr>
          <w:p w14:paraId="068D1491" w14:textId="77777777" w:rsidR="00384C43" w:rsidRPr="00C7345F" w:rsidRDefault="00384C43" w:rsidP="00F73F5C">
            <w:pPr>
              <w:pStyle w:val="TableText"/>
              <w:spacing w:before="15" w:after="15"/>
              <w:ind w:right="432"/>
            </w:pPr>
            <w:r w:rsidRPr="00C7345F">
              <w:t>2.37</w:t>
            </w:r>
          </w:p>
        </w:tc>
      </w:tr>
    </w:tbl>
    <w:p w14:paraId="4B40760A" w14:textId="77777777" w:rsidR="00384C43" w:rsidRPr="00C7345F" w:rsidRDefault="00384C43" w:rsidP="00F73F5C">
      <w:pPr>
        <w:pStyle w:val="Caption"/>
        <w:pageBreakBefore/>
      </w:pPr>
      <w:bookmarkStart w:id="617" w:name="_Toc134621887"/>
      <w:r w:rsidRPr="00C7345F">
        <w:lastRenderedPageBreak/>
        <w:t>Table 4.B.</w:t>
      </w:r>
      <w:r w:rsidRPr="00C7345F">
        <w:fldChar w:fldCharType="begin"/>
      </w:r>
      <w:r w:rsidRPr="00C7345F">
        <w:instrText>SEQ Table_4.B. \* ARABIC</w:instrText>
      </w:r>
      <w:r w:rsidRPr="00C7345F">
        <w:fldChar w:fldCharType="separate"/>
      </w:r>
      <w:r w:rsidRPr="00C7345F">
        <w:t>2</w:t>
      </w:r>
      <w:r w:rsidRPr="00C7345F">
        <w:fldChar w:fldCharType="end"/>
      </w:r>
      <w:r w:rsidRPr="00C7345F">
        <w:t xml:space="preserve">  Raw-Score-to-Scale-Score Distribution for Kindergarten—Oral Language for Paper–Pencil Test (PPT) Emergency Forms</w:t>
      </w:r>
      <w:bookmarkEnd w:id="617"/>
    </w:p>
    <w:tbl>
      <w:tblPr>
        <w:tblStyle w:val="TRs"/>
        <w:tblW w:w="0" w:type="auto"/>
        <w:tblCellMar>
          <w:left w:w="58" w:type="dxa"/>
          <w:right w:w="58" w:type="dxa"/>
        </w:tblCellMar>
        <w:tblLook w:val="04A0" w:firstRow="1" w:lastRow="0" w:firstColumn="1" w:lastColumn="0" w:noHBand="0" w:noVBand="1"/>
        <w:tblDescription w:val="Raw-Score-to-Scale-Score Distribution for Kindergarten—Oral Language for Paper–Pencil Test (PPT) Emergency Forms"/>
      </w:tblPr>
      <w:tblGrid>
        <w:gridCol w:w="1584"/>
        <w:gridCol w:w="1477"/>
        <w:gridCol w:w="730"/>
        <w:gridCol w:w="950"/>
        <w:gridCol w:w="1410"/>
      </w:tblGrid>
      <w:tr w:rsidR="00384C43" w:rsidRPr="00C7345F" w14:paraId="2CA79741"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2FD306F" w14:textId="77777777" w:rsidR="00384C43" w:rsidRPr="00C7345F" w:rsidRDefault="00384C43" w:rsidP="00F73F5C">
            <w:pPr>
              <w:pStyle w:val="TableHead"/>
              <w:rPr>
                <w:b w:val="0"/>
                <w:noProof w:val="0"/>
              </w:rPr>
            </w:pPr>
            <w:r w:rsidRPr="00C7345F">
              <w:rPr>
                <w:noProof w:val="0"/>
              </w:rPr>
              <w:t>Raw Score</w:t>
            </w:r>
          </w:p>
        </w:tc>
        <w:tc>
          <w:tcPr>
            <w:tcW w:w="0" w:type="auto"/>
            <w:hideMark/>
          </w:tcPr>
          <w:p w14:paraId="4637BAC9" w14:textId="77777777" w:rsidR="00384C43" w:rsidRPr="00C7345F" w:rsidRDefault="00384C43" w:rsidP="00F73F5C">
            <w:pPr>
              <w:pStyle w:val="TableHead"/>
              <w:rPr>
                <w:b w:val="0"/>
                <w:noProof w:val="0"/>
              </w:rPr>
            </w:pPr>
            <w:r w:rsidRPr="00C7345F">
              <w:rPr>
                <w:noProof w:val="0"/>
              </w:rPr>
              <w:t>Scale Score</w:t>
            </w:r>
          </w:p>
        </w:tc>
        <w:tc>
          <w:tcPr>
            <w:tcW w:w="0" w:type="auto"/>
            <w:hideMark/>
          </w:tcPr>
          <w:p w14:paraId="63058E28" w14:textId="77777777" w:rsidR="00384C43" w:rsidRPr="00C7345F" w:rsidRDefault="00384C43" w:rsidP="00F73F5C">
            <w:pPr>
              <w:pStyle w:val="TableHead"/>
              <w:rPr>
                <w:b w:val="0"/>
                <w:noProof w:val="0"/>
              </w:rPr>
            </w:pPr>
            <w:r w:rsidRPr="00C7345F">
              <w:rPr>
                <w:noProof w:val="0"/>
              </w:rPr>
              <w:t>Level</w:t>
            </w:r>
          </w:p>
        </w:tc>
        <w:tc>
          <w:tcPr>
            <w:tcW w:w="950" w:type="dxa"/>
            <w:hideMark/>
          </w:tcPr>
          <w:p w14:paraId="672B7CE7" w14:textId="77777777" w:rsidR="00384C43" w:rsidRPr="00C7345F" w:rsidRDefault="00384C43" w:rsidP="00F73F5C">
            <w:pPr>
              <w:pStyle w:val="TableHead"/>
              <w:rPr>
                <w:b w:val="0"/>
                <w:noProof w:val="0"/>
              </w:rPr>
            </w:pPr>
            <w:r w:rsidRPr="00C7345F">
              <w:rPr>
                <w:noProof w:val="0"/>
              </w:rPr>
              <w:t>N</w:t>
            </w:r>
          </w:p>
        </w:tc>
        <w:tc>
          <w:tcPr>
            <w:tcW w:w="0" w:type="auto"/>
            <w:hideMark/>
          </w:tcPr>
          <w:p w14:paraId="0A63AB19"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4BE87AF3" w14:textId="77777777" w:rsidTr="00F73F5C">
        <w:tc>
          <w:tcPr>
            <w:tcW w:w="1584" w:type="dxa"/>
            <w:tcBorders>
              <w:top w:val="single" w:sz="4" w:space="0" w:color="auto"/>
            </w:tcBorders>
            <w:noWrap/>
            <w:hideMark/>
          </w:tcPr>
          <w:p w14:paraId="346262CB" w14:textId="77777777" w:rsidR="00384C43" w:rsidRPr="00C7345F" w:rsidRDefault="00384C43" w:rsidP="00F73F5C">
            <w:pPr>
              <w:pStyle w:val="TableText"/>
              <w:ind w:right="432"/>
              <w:rPr>
                <w:rFonts w:cs="Times New Roman"/>
              </w:rPr>
            </w:pPr>
            <w:r w:rsidRPr="00C7345F">
              <w:t>0</w:t>
            </w:r>
          </w:p>
        </w:tc>
        <w:tc>
          <w:tcPr>
            <w:tcW w:w="0" w:type="auto"/>
            <w:tcBorders>
              <w:top w:val="single" w:sz="4" w:space="0" w:color="auto"/>
            </w:tcBorders>
          </w:tcPr>
          <w:p w14:paraId="3D74D8D8" w14:textId="77777777" w:rsidR="00384C43" w:rsidRPr="00C7345F" w:rsidRDefault="00384C43" w:rsidP="00F73F5C">
            <w:pPr>
              <w:pStyle w:val="TableText"/>
              <w:ind w:right="432"/>
              <w:rPr>
                <w:rFonts w:cs="Times New Roman"/>
              </w:rPr>
            </w:pPr>
            <w:r w:rsidRPr="00C7345F">
              <w:t>150</w:t>
            </w:r>
          </w:p>
        </w:tc>
        <w:tc>
          <w:tcPr>
            <w:tcW w:w="0" w:type="auto"/>
            <w:tcBorders>
              <w:top w:val="single" w:sz="4" w:space="0" w:color="auto"/>
            </w:tcBorders>
          </w:tcPr>
          <w:p w14:paraId="46AF9ACE" w14:textId="77777777" w:rsidR="00384C43" w:rsidRPr="00C7345F" w:rsidRDefault="00384C43" w:rsidP="00F73F5C">
            <w:pPr>
              <w:pStyle w:val="TableText"/>
              <w:spacing w:before="15" w:after="15"/>
              <w:ind w:right="288"/>
            </w:pPr>
            <w:r w:rsidRPr="00C7345F">
              <w:t>1</w:t>
            </w:r>
          </w:p>
        </w:tc>
        <w:tc>
          <w:tcPr>
            <w:tcW w:w="950" w:type="dxa"/>
            <w:tcBorders>
              <w:top w:val="single" w:sz="4" w:space="0" w:color="auto"/>
            </w:tcBorders>
          </w:tcPr>
          <w:p w14:paraId="59D29D7D" w14:textId="77777777" w:rsidR="00384C43" w:rsidRPr="00C7345F" w:rsidRDefault="00384C43" w:rsidP="00F73F5C">
            <w:pPr>
              <w:pStyle w:val="TableText"/>
              <w:spacing w:before="15" w:after="15"/>
              <w:rPr>
                <w:rFonts w:cs="Times New Roman"/>
              </w:rPr>
            </w:pPr>
            <w:r w:rsidRPr="00C7345F">
              <w:t>1,934</w:t>
            </w:r>
          </w:p>
        </w:tc>
        <w:tc>
          <w:tcPr>
            <w:tcW w:w="0" w:type="auto"/>
            <w:tcBorders>
              <w:top w:val="single" w:sz="4" w:space="0" w:color="auto"/>
            </w:tcBorders>
            <w:hideMark/>
          </w:tcPr>
          <w:p w14:paraId="7FF09747" w14:textId="77777777" w:rsidR="00384C43" w:rsidRPr="00C7345F" w:rsidRDefault="00384C43" w:rsidP="00F73F5C">
            <w:pPr>
              <w:pStyle w:val="TableText"/>
              <w:spacing w:before="15" w:after="15"/>
              <w:ind w:right="432"/>
            </w:pPr>
            <w:r w:rsidRPr="00C7345F">
              <w:t>8.22</w:t>
            </w:r>
          </w:p>
        </w:tc>
      </w:tr>
      <w:tr w:rsidR="00384C43" w:rsidRPr="00C7345F" w14:paraId="7D3759B6" w14:textId="77777777" w:rsidTr="00F73F5C">
        <w:tc>
          <w:tcPr>
            <w:tcW w:w="1584" w:type="dxa"/>
            <w:noWrap/>
            <w:hideMark/>
          </w:tcPr>
          <w:p w14:paraId="30C1955E" w14:textId="77777777" w:rsidR="00384C43" w:rsidRPr="00C7345F" w:rsidRDefault="00384C43" w:rsidP="00F73F5C">
            <w:pPr>
              <w:pStyle w:val="TableText"/>
              <w:ind w:right="432"/>
            </w:pPr>
            <w:r w:rsidRPr="00C7345F">
              <w:t>1</w:t>
            </w:r>
          </w:p>
        </w:tc>
        <w:tc>
          <w:tcPr>
            <w:tcW w:w="0" w:type="auto"/>
          </w:tcPr>
          <w:p w14:paraId="0D8C0FDE" w14:textId="77777777" w:rsidR="00384C43" w:rsidRPr="00C7345F" w:rsidRDefault="00384C43" w:rsidP="00F73F5C">
            <w:pPr>
              <w:pStyle w:val="TableText"/>
              <w:ind w:right="432"/>
              <w:rPr>
                <w:rFonts w:cs="Times New Roman"/>
              </w:rPr>
            </w:pPr>
            <w:r w:rsidRPr="00C7345F">
              <w:t>150</w:t>
            </w:r>
          </w:p>
        </w:tc>
        <w:tc>
          <w:tcPr>
            <w:tcW w:w="0" w:type="auto"/>
          </w:tcPr>
          <w:p w14:paraId="51496D85" w14:textId="77777777" w:rsidR="00384C43" w:rsidRPr="00C7345F" w:rsidRDefault="00384C43" w:rsidP="00F73F5C">
            <w:pPr>
              <w:pStyle w:val="TableText"/>
              <w:spacing w:before="15" w:after="15"/>
              <w:ind w:right="288"/>
            </w:pPr>
            <w:r w:rsidRPr="00C7345F">
              <w:t>1</w:t>
            </w:r>
          </w:p>
        </w:tc>
        <w:tc>
          <w:tcPr>
            <w:tcW w:w="950" w:type="dxa"/>
          </w:tcPr>
          <w:p w14:paraId="08FB7829" w14:textId="77777777" w:rsidR="00384C43" w:rsidRPr="00C7345F" w:rsidRDefault="00384C43" w:rsidP="00F73F5C">
            <w:pPr>
              <w:pStyle w:val="TableText"/>
              <w:spacing w:before="15" w:after="15"/>
              <w:rPr>
                <w:rFonts w:cs="Times New Roman"/>
              </w:rPr>
            </w:pPr>
            <w:r w:rsidRPr="00C7345F">
              <w:t>243</w:t>
            </w:r>
          </w:p>
        </w:tc>
        <w:tc>
          <w:tcPr>
            <w:tcW w:w="0" w:type="auto"/>
            <w:hideMark/>
          </w:tcPr>
          <w:p w14:paraId="323D8580" w14:textId="77777777" w:rsidR="00384C43" w:rsidRPr="00C7345F" w:rsidRDefault="00384C43" w:rsidP="00F73F5C">
            <w:pPr>
              <w:pStyle w:val="TableText"/>
              <w:spacing w:before="15" w:after="15"/>
              <w:ind w:right="432"/>
            </w:pPr>
            <w:r w:rsidRPr="00C7345F">
              <w:t>1.03</w:t>
            </w:r>
          </w:p>
        </w:tc>
      </w:tr>
      <w:tr w:rsidR="00384C43" w:rsidRPr="00C7345F" w14:paraId="0B0D09E3" w14:textId="77777777" w:rsidTr="00F73F5C">
        <w:tc>
          <w:tcPr>
            <w:tcW w:w="1584" w:type="dxa"/>
            <w:noWrap/>
          </w:tcPr>
          <w:p w14:paraId="4F798FA1" w14:textId="77777777" w:rsidR="00384C43" w:rsidRPr="00C7345F" w:rsidRDefault="00384C43" w:rsidP="00F73F5C">
            <w:pPr>
              <w:pStyle w:val="TableText"/>
              <w:ind w:right="432"/>
            </w:pPr>
            <w:r w:rsidRPr="00C7345F">
              <w:t>2</w:t>
            </w:r>
          </w:p>
        </w:tc>
        <w:tc>
          <w:tcPr>
            <w:tcW w:w="0" w:type="auto"/>
          </w:tcPr>
          <w:p w14:paraId="0587FEB7" w14:textId="77777777" w:rsidR="00384C43" w:rsidRPr="00C7345F" w:rsidRDefault="00384C43" w:rsidP="00F73F5C">
            <w:pPr>
              <w:pStyle w:val="TableText"/>
              <w:ind w:right="432"/>
              <w:rPr>
                <w:rFonts w:cs="Times New Roman"/>
              </w:rPr>
            </w:pPr>
            <w:r w:rsidRPr="00C7345F">
              <w:t>150</w:t>
            </w:r>
          </w:p>
        </w:tc>
        <w:tc>
          <w:tcPr>
            <w:tcW w:w="0" w:type="auto"/>
          </w:tcPr>
          <w:p w14:paraId="4D43632F" w14:textId="77777777" w:rsidR="00384C43" w:rsidRPr="00C7345F" w:rsidRDefault="00384C43" w:rsidP="00F73F5C">
            <w:pPr>
              <w:pStyle w:val="TableText"/>
              <w:spacing w:before="15" w:after="15"/>
              <w:ind w:right="288"/>
            </w:pPr>
            <w:r w:rsidRPr="00C7345F">
              <w:t>1</w:t>
            </w:r>
          </w:p>
        </w:tc>
        <w:tc>
          <w:tcPr>
            <w:tcW w:w="950" w:type="dxa"/>
          </w:tcPr>
          <w:p w14:paraId="2D40DE76" w14:textId="77777777" w:rsidR="00384C43" w:rsidRPr="00C7345F" w:rsidRDefault="00384C43" w:rsidP="00F73F5C">
            <w:pPr>
              <w:pStyle w:val="TableText"/>
              <w:spacing w:before="15" w:after="15"/>
              <w:rPr>
                <w:rFonts w:cs="Times New Roman"/>
              </w:rPr>
            </w:pPr>
            <w:r w:rsidRPr="00C7345F">
              <w:t>299</w:t>
            </w:r>
          </w:p>
        </w:tc>
        <w:tc>
          <w:tcPr>
            <w:tcW w:w="0" w:type="auto"/>
          </w:tcPr>
          <w:p w14:paraId="2CA32D49" w14:textId="77777777" w:rsidR="00384C43" w:rsidRPr="00C7345F" w:rsidRDefault="00384C43" w:rsidP="00F73F5C">
            <w:pPr>
              <w:pStyle w:val="TableText"/>
              <w:spacing w:before="15" w:after="15"/>
              <w:ind w:right="432"/>
              <w:rPr>
                <w:color w:val="000000"/>
              </w:rPr>
            </w:pPr>
            <w:r w:rsidRPr="00C7345F">
              <w:t>1.27</w:t>
            </w:r>
          </w:p>
        </w:tc>
      </w:tr>
      <w:tr w:rsidR="00384C43" w:rsidRPr="00C7345F" w14:paraId="241307B7" w14:textId="77777777" w:rsidTr="00F73F5C">
        <w:tc>
          <w:tcPr>
            <w:tcW w:w="1584" w:type="dxa"/>
            <w:noWrap/>
          </w:tcPr>
          <w:p w14:paraId="0E40FE11" w14:textId="77777777" w:rsidR="00384C43" w:rsidRPr="00C7345F" w:rsidRDefault="00384C43" w:rsidP="00F73F5C">
            <w:pPr>
              <w:pStyle w:val="TableText"/>
              <w:ind w:right="432"/>
            </w:pPr>
            <w:r w:rsidRPr="00C7345F">
              <w:t>3</w:t>
            </w:r>
          </w:p>
        </w:tc>
        <w:tc>
          <w:tcPr>
            <w:tcW w:w="0" w:type="auto"/>
          </w:tcPr>
          <w:p w14:paraId="6E5F9948" w14:textId="77777777" w:rsidR="00384C43" w:rsidRPr="00C7345F" w:rsidRDefault="00384C43" w:rsidP="00F73F5C">
            <w:pPr>
              <w:pStyle w:val="TableText"/>
              <w:ind w:right="432"/>
              <w:rPr>
                <w:rFonts w:cs="Times New Roman"/>
              </w:rPr>
            </w:pPr>
            <w:r w:rsidRPr="00C7345F">
              <w:t>150</w:t>
            </w:r>
          </w:p>
        </w:tc>
        <w:tc>
          <w:tcPr>
            <w:tcW w:w="0" w:type="auto"/>
          </w:tcPr>
          <w:p w14:paraId="64884774" w14:textId="77777777" w:rsidR="00384C43" w:rsidRPr="00C7345F" w:rsidRDefault="00384C43" w:rsidP="00F73F5C">
            <w:pPr>
              <w:pStyle w:val="TableText"/>
              <w:spacing w:before="15" w:after="15"/>
              <w:ind w:right="288"/>
            </w:pPr>
            <w:r w:rsidRPr="00C7345F">
              <w:t>1</w:t>
            </w:r>
          </w:p>
        </w:tc>
        <w:tc>
          <w:tcPr>
            <w:tcW w:w="950" w:type="dxa"/>
          </w:tcPr>
          <w:p w14:paraId="5B2A2759" w14:textId="77777777" w:rsidR="00384C43" w:rsidRPr="00C7345F" w:rsidRDefault="00384C43" w:rsidP="00F73F5C">
            <w:pPr>
              <w:pStyle w:val="TableText"/>
              <w:spacing w:before="15" w:after="15"/>
              <w:rPr>
                <w:rFonts w:cs="Times New Roman"/>
              </w:rPr>
            </w:pPr>
            <w:r w:rsidRPr="00C7345F">
              <w:t>457</w:t>
            </w:r>
          </w:p>
        </w:tc>
        <w:tc>
          <w:tcPr>
            <w:tcW w:w="0" w:type="auto"/>
          </w:tcPr>
          <w:p w14:paraId="7B3464FC" w14:textId="77777777" w:rsidR="00384C43" w:rsidRPr="00C7345F" w:rsidRDefault="00384C43" w:rsidP="00F73F5C">
            <w:pPr>
              <w:pStyle w:val="TableText"/>
              <w:spacing w:before="15" w:after="15"/>
              <w:ind w:right="432"/>
              <w:rPr>
                <w:color w:val="000000"/>
              </w:rPr>
            </w:pPr>
            <w:r w:rsidRPr="00C7345F">
              <w:t>1.94</w:t>
            </w:r>
          </w:p>
        </w:tc>
      </w:tr>
      <w:tr w:rsidR="00384C43" w:rsidRPr="00C7345F" w14:paraId="70C9FBD8" w14:textId="77777777" w:rsidTr="00F73F5C">
        <w:tc>
          <w:tcPr>
            <w:tcW w:w="1584" w:type="dxa"/>
            <w:noWrap/>
          </w:tcPr>
          <w:p w14:paraId="091BCE2D" w14:textId="77777777" w:rsidR="00384C43" w:rsidRPr="00C7345F" w:rsidRDefault="00384C43" w:rsidP="00F73F5C">
            <w:pPr>
              <w:pStyle w:val="TableText"/>
              <w:ind w:right="432"/>
            </w:pPr>
            <w:r w:rsidRPr="00C7345F">
              <w:t>4</w:t>
            </w:r>
          </w:p>
        </w:tc>
        <w:tc>
          <w:tcPr>
            <w:tcW w:w="0" w:type="auto"/>
          </w:tcPr>
          <w:p w14:paraId="0AC14DE5" w14:textId="77777777" w:rsidR="00384C43" w:rsidRPr="00C7345F" w:rsidRDefault="00384C43" w:rsidP="00F73F5C">
            <w:pPr>
              <w:pStyle w:val="TableText"/>
              <w:ind w:right="432"/>
              <w:rPr>
                <w:rFonts w:cs="Times New Roman"/>
              </w:rPr>
            </w:pPr>
            <w:r w:rsidRPr="00C7345F">
              <w:t>171</w:t>
            </w:r>
          </w:p>
        </w:tc>
        <w:tc>
          <w:tcPr>
            <w:tcW w:w="0" w:type="auto"/>
          </w:tcPr>
          <w:p w14:paraId="34D610DA" w14:textId="77777777" w:rsidR="00384C43" w:rsidRPr="00C7345F" w:rsidRDefault="00384C43" w:rsidP="00F73F5C">
            <w:pPr>
              <w:pStyle w:val="TableText"/>
              <w:spacing w:before="15" w:after="15"/>
              <w:ind w:right="288"/>
            </w:pPr>
            <w:r w:rsidRPr="00C7345F">
              <w:t>1</w:t>
            </w:r>
          </w:p>
        </w:tc>
        <w:tc>
          <w:tcPr>
            <w:tcW w:w="950" w:type="dxa"/>
          </w:tcPr>
          <w:p w14:paraId="135139B0" w14:textId="77777777" w:rsidR="00384C43" w:rsidRPr="00C7345F" w:rsidRDefault="00384C43" w:rsidP="00F73F5C">
            <w:pPr>
              <w:pStyle w:val="TableText"/>
              <w:spacing w:before="15" w:after="15"/>
              <w:rPr>
                <w:rFonts w:cs="Times New Roman"/>
              </w:rPr>
            </w:pPr>
            <w:r w:rsidRPr="00C7345F">
              <w:t>531</w:t>
            </w:r>
          </w:p>
        </w:tc>
        <w:tc>
          <w:tcPr>
            <w:tcW w:w="0" w:type="auto"/>
          </w:tcPr>
          <w:p w14:paraId="2E1EDB26" w14:textId="77777777" w:rsidR="00384C43" w:rsidRPr="00C7345F" w:rsidRDefault="00384C43" w:rsidP="00F73F5C">
            <w:pPr>
              <w:pStyle w:val="TableText"/>
              <w:spacing w:before="15" w:after="15"/>
              <w:ind w:right="432"/>
              <w:rPr>
                <w:color w:val="000000"/>
              </w:rPr>
            </w:pPr>
            <w:r w:rsidRPr="00C7345F">
              <w:t>2.26</w:t>
            </w:r>
          </w:p>
        </w:tc>
      </w:tr>
      <w:tr w:rsidR="00384C43" w:rsidRPr="00C7345F" w14:paraId="253F0A3F" w14:textId="77777777" w:rsidTr="00F73F5C">
        <w:tc>
          <w:tcPr>
            <w:tcW w:w="1584" w:type="dxa"/>
            <w:noWrap/>
          </w:tcPr>
          <w:p w14:paraId="0FCF92C5" w14:textId="77777777" w:rsidR="00384C43" w:rsidRPr="00C7345F" w:rsidRDefault="00384C43" w:rsidP="00F73F5C">
            <w:pPr>
              <w:pStyle w:val="TableText"/>
              <w:ind w:right="432"/>
            </w:pPr>
            <w:r w:rsidRPr="00C7345F">
              <w:t>5</w:t>
            </w:r>
          </w:p>
        </w:tc>
        <w:tc>
          <w:tcPr>
            <w:tcW w:w="0" w:type="auto"/>
          </w:tcPr>
          <w:p w14:paraId="293E4870" w14:textId="77777777" w:rsidR="00384C43" w:rsidRPr="00C7345F" w:rsidRDefault="00384C43" w:rsidP="00F73F5C">
            <w:pPr>
              <w:pStyle w:val="TableText"/>
              <w:ind w:right="432"/>
              <w:rPr>
                <w:rFonts w:cs="Times New Roman"/>
              </w:rPr>
            </w:pPr>
            <w:r w:rsidRPr="00C7345F">
              <w:t>195</w:t>
            </w:r>
          </w:p>
        </w:tc>
        <w:tc>
          <w:tcPr>
            <w:tcW w:w="0" w:type="auto"/>
          </w:tcPr>
          <w:p w14:paraId="556DC55B" w14:textId="77777777" w:rsidR="00384C43" w:rsidRPr="00C7345F" w:rsidRDefault="00384C43" w:rsidP="00F73F5C">
            <w:pPr>
              <w:pStyle w:val="TableText"/>
              <w:spacing w:before="15" w:after="15"/>
              <w:ind w:right="288"/>
            </w:pPr>
            <w:r w:rsidRPr="00C7345F">
              <w:t>1</w:t>
            </w:r>
          </w:p>
        </w:tc>
        <w:tc>
          <w:tcPr>
            <w:tcW w:w="950" w:type="dxa"/>
          </w:tcPr>
          <w:p w14:paraId="6F3917A3" w14:textId="77777777" w:rsidR="00384C43" w:rsidRPr="00C7345F" w:rsidRDefault="00384C43" w:rsidP="00F73F5C">
            <w:pPr>
              <w:pStyle w:val="TableText"/>
              <w:spacing w:before="15" w:after="15"/>
              <w:rPr>
                <w:rFonts w:cs="Times New Roman"/>
              </w:rPr>
            </w:pPr>
            <w:r w:rsidRPr="00C7345F">
              <w:t>618</w:t>
            </w:r>
          </w:p>
        </w:tc>
        <w:tc>
          <w:tcPr>
            <w:tcW w:w="0" w:type="auto"/>
          </w:tcPr>
          <w:p w14:paraId="7C4CB169" w14:textId="77777777" w:rsidR="00384C43" w:rsidRPr="00C7345F" w:rsidRDefault="00384C43" w:rsidP="00F73F5C">
            <w:pPr>
              <w:pStyle w:val="TableText"/>
              <w:spacing w:before="15" w:after="15"/>
              <w:ind w:right="432"/>
              <w:rPr>
                <w:color w:val="000000"/>
              </w:rPr>
            </w:pPr>
            <w:r w:rsidRPr="00C7345F">
              <w:t>2.63</w:t>
            </w:r>
          </w:p>
        </w:tc>
      </w:tr>
      <w:tr w:rsidR="00384C43" w:rsidRPr="00C7345F" w14:paraId="500E90FE" w14:textId="77777777" w:rsidTr="00F73F5C">
        <w:tc>
          <w:tcPr>
            <w:tcW w:w="1584" w:type="dxa"/>
            <w:noWrap/>
          </w:tcPr>
          <w:p w14:paraId="7E78EB86" w14:textId="77777777" w:rsidR="00384C43" w:rsidRPr="00C7345F" w:rsidRDefault="00384C43" w:rsidP="00F73F5C">
            <w:pPr>
              <w:pStyle w:val="TableText"/>
              <w:ind w:right="432"/>
            </w:pPr>
            <w:r w:rsidRPr="00C7345F">
              <w:t>6</w:t>
            </w:r>
          </w:p>
        </w:tc>
        <w:tc>
          <w:tcPr>
            <w:tcW w:w="0" w:type="auto"/>
          </w:tcPr>
          <w:p w14:paraId="7FF06F4F" w14:textId="77777777" w:rsidR="00384C43" w:rsidRPr="00C7345F" w:rsidRDefault="00384C43" w:rsidP="00F73F5C">
            <w:pPr>
              <w:pStyle w:val="TableText"/>
              <w:ind w:right="432"/>
              <w:rPr>
                <w:rFonts w:cs="Times New Roman"/>
              </w:rPr>
            </w:pPr>
            <w:r w:rsidRPr="00C7345F">
              <w:t>215</w:t>
            </w:r>
          </w:p>
        </w:tc>
        <w:tc>
          <w:tcPr>
            <w:tcW w:w="0" w:type="auto"/>
          </w:tcPr>
          <w:p w14:paraId="45EB1ED0" w14:textId="77777777" w:rsidR="00384C43" w:rsidRPr="00C7345F" w:rsidRDefault="00384C43" w:rsidP="00F73F5C">
            <w:pPr>
              <w:pStyle w:val="TableText"/>
              <w:spacing w:before="15" w:after="15"/>
              <w:ind w:right="288"/>
            </w:pPr>
            <w:r w:rsidRPr="00C7345F">
              <w:t>1</w:t>
            </w:r>
          </w:p>
        </w:tc>
        <w:tc>
          <w:tcPr>
            <w:tcW w:w="950" w:type="dxa"/>
          </w:tcPr>
          <w:p w14:paraId="6809E7CE" w14:textId="77777777" w:rsidR="00384C43" w:rsidRPr="00C7345F" w:rsidRDefault="00384C43" w:rsidP="00F73F5C">
            <w:pPr>
              <w:pStyle w:val="TableText"/>
              <w:spacing w:before="15" w:after="15"/>
              <w:rPr>
                <w:rFonts w:cs="Times New Roman"/>
              </w:rPr>
            </w:pPr>
            <w:r w:rsidRPr="00C7345F">
              <w:t>603</w:t>
            </w:r>
          </w:p>
        </w:tc>
        <w:tc>
          <w:tcPr>
            <w:tcW w:w="0" w:type="auto"/>
          </w:tcPr>
          <w:p w14:paraId="5F0EA64C" w14:textId="77777777" w:rsidR="00384C43" w:rsidRPr="00C7345F" w:rsidRDefault="00384C43" w:rsidP="00F73F5C">
            <w:pPr>
              <w:pStyle w:val="TableText"/>
              <w:spacing w:before="15" w:after="15"/>
              <w:ind w:right="432"/>
              <w:rPr>
                <w:color w:val="000000"/>
              </w:rPr>
            </w:pPr>
            <w:r w:rsidRPr="00C7345F">
              <w:t>2.56</w:t>
            </w:r>
          </w:p>
        </w:tc>
      </w:tr>
      <w:tr w:rsidR="00384C43" w:rsidRPr="00C7345F" w14:paraId="794AA1E7" w14:textId="77777777" w:rsidTr="00F73F5C">
        <w:tc>
          <w:tcPr>
            <w:tcW w:w="1584" w:type="dxa"/>
            <w:noWrap/>
          </w:tcPr>
          <w:p w14:paraId="59DD42E1" w14:textId="77777777" w:rsidR="00384C43" w:rsidRPr="00C7345F" w:rsidRDefault="00384C43" w:rsidP="00F73F5C">
            <w:pPr>
              <w:pStyle w:val="TableText"/>
              <w:ind w:right="432"/>
            </w:pPr>
            <w:r w:rsidRPr="00C7345F">
              <w:t>7</w:t>
            </w:r>
          </w:p>
        </w:tc>
        <w:tc>
          <w:tcPr>
            <w:tcW w:w="0" w:type="auto"/>
          </w:tcPr>
          <w:p w14:paraId="185B8D14" w14:textId="77777777" w:rsidR="00384C43" w:rsidRPr="00C7345F" w:rsidRDefault="00384C43" w:rsidP="00F73F5C">
            <w:pPr>
              <w:pStyle w:val="TableText"/>
              <w:ind w:right="432"/>
              <w:rPr>
                <w:rFonts w:cs="Times New Roman"/>
              </w:rPr>
            </w:pPr>
            <w:r w:rsidRPr="00C7345F">
              <w:t>233</w:t>
            </w:r>
          </w:p>
        </w:tc>
        <w:tc>
          <w:tcPr>
            <w:tcW w:w="0" w:type="auto"/>
          </w:tcPr>
          <w:p w14:paraId="0B3FFBDB" w14:textId="77777777" w:rsidR="00384C43" w:rsidRPr="00C7345F" w:rsidRDefault="00384C43" w:rsidP="00F73F5C">
            <w:pPr>
              <w:pStyle w:val="TableText"/>
              <w:spacing w:before="15" w:after="15"/>
              <w:ind w:right="288"/>
            </w:pPr>
            <w:r w:rsidRPr="00C7345F">
              <w:t>1</w:t>
            </w:r>
          </w:p>
        </w:tc>
        <w:tc>
          <w:tcPr>
            <w:tcW w:w="950" w:type="dxa"/>
          </w:tcPr>
          <w:p w14:paraId="30ADADE4" w14:textId="77777777" w:rsidR="00384C43" w:rsidRPr="00C7345F" w:rsidRDefault="00384C43" w:rsidP="00F73F5C">
            <w:pPr>
              <w:pStyle w:val="TableText"/>
              <w:spacing w:before="15" w:after="15"/>
              <w:rPr>
                <w:rFonts w:cs="Times New Roman"/>
              </w:rPr>
            </w:pPr>
            <w:r w:rsidRPr="00C7345F">
              <w:t>635</w:t>
            </w:r>
          </w:p>
        </w:tc>
        <w:tc>
          <w:tcPr>
            <w:tcW w:w="0" w:type="auto"/>
          </w:tcPr>
          <w:p w14:paraId="11F4D98D" w14:textId="77777777" w:rsidR="00384C43" w:rsidRPr="00C7345F" w:rsidRDefault="00384C43" w:rsidP="00F73F5C">
            <w:pPr>
              <w:pStyle w:val="TableText"/>
              <w:spacing w:before="15" w:after="15"/>
              <w:ind w:right="432"/>
              <w:rPr>
                <w:color w:val="000000"/>
              </w:rPr>
            </w:pPr>
            <w:r w:rsidRPr="00C7345F">
              <w:t>2.70</w:t>
            </w:r>
          </w:p>
        </w:tc>
      </w:tr>
      <w:tr w:rsidR="00384C43" w:rsidRPr="00C7345F" w14:paraId="65615D0D" w14:textId="77777777" w:rsidTr="00F73F5C">
        <w:tc>
          <w:tcPr>
            <w:tcW w:w="1584" w:type="dxa"/>
            <w:noWrap/>
          </w:tcPr>
          <w:p w14:paraId="3F321726" w14:textId="77777777" w:rsidR="00384C43" w:rsidRPr="00C7345F" w:rsidRDefault="00384C43" w:rsidP="00F73F5C">
            <w:pPr>
              <w:pStyle w:val="TableText"/>
              <w:ind w:right="432"/>
            </w:pPr>
            <w:r w:rsidRPr="00C7345F">
              <w:t>8</w:t>
            </w:r>
          </w:p>
        </w:tc>
        <w:tc>
          <w:tcPr>
            <w:tcW w:w="0" w:type="auto"/>
          </w:tcPr>
          <w:p w14:paraId="7FAEECEF" w14:textId="77777777" w:rsidR="00384C43" w:rsidRPr="00C7345F" w:rsidRDefault="00384C43" w:rsidP="00F73F5C">
            <w:pPr>
              <w:pStyle w:val="TableText"/>
              <w:ind w:right="432"/>
              <w:rPr>
                <w:rFonts w:cs="Times New Roman"/>
              </w:rPr>
            </w:pPr>
            <w:r w:rsidRPr="00C7345F">
              <w:t>249</w:t>
            </w:r>
          </w:p>
        </w:tc>
        <w:tc>
          <w:tcPr>
            <w:tcW w:w="0" w:type="auto"/>
          </w:tcPr>
          <w:p w14:paraId="74C48EBF" w14:textId="77777777" w:rsidR="00384C43" w:rsidRPr="00C7345F" w:rsidRDefault="00384C43" w:rsidP="00F73F5C">
            <w:pPr>
              <w:pStyle w:val="TableText"/>
              <w:spacing w:before="15" w:after="15"/>
              <w:ind w:right="288"/>
            </w:pPr>
            <w:r w:rsidRPr="00C7345F">
              <w:t>1</w:t>
            </w:r>
          </w:p>
        </w:tc>
        <w:tc>
          <w:tcPr>
            <w:tcW w:w="950" w:type="dxa"/>
          </w:tcPr>
          <w:p w14:paraId="33A53464" w14:textId="77777777" w:rsidR="00384C43" w:rsidRPr="00C7345F" w:rsidRDefault="00384C43" w:rsidP="00F73F5C">
            <w:pPr>
              <w:pStyle w:val="TableText"/>
              <w:spacing w:before="15" w:after="15"/>
              <w:rPr>
                <w:rFonts w:cs="Times New Roman"/>
              </w:rPr>
            </w:pPr>
            <w:r w:rsidRPr="00C7345F">
              <w:t>631</w:t>
            </w:r>
          </w:p>
        </w:tc>
        <w:tc>
          <w:tcPr>
            <w:tcW w:w="0" w:type="auto"/>
          </w:tcPr>
          <w:p w14:paraId="63D7B5AB" w14:textId="77777777" w:rsidR="00384C43" w:rsidRPr="00C7345F" w:rsidRDefault="00384C43" w:rsidP="00F73F5C">
            <w:pPr>
              <w:pStyle w:val="TableText"/>
              <w:spacing w:before="15" w:after="15"/>
              <w:ind w:right="432"/>
              <w:rPr>
                <w:color w:val="000000"/>
              </w:rPr>
            </w:pPr>
            <w:r w:rsidRPr="00C7345F">
              <w:t>2.68</w:t>
            </w:r>
          </w:p>
        </w:tc>
      </w:tr>
      <w:tr w:rsidR="00384C43" w:rsidRPr="00C7345F" w14:paraId="015BA8D9" w14:textId="77777777" w:rsidTr="00F73F5C">
        <w:tc>
          <w:tcPr>
            <w:tcW w:w="1584" w:type="dxa"/>
            <w:noWrap/>
          </w:tcPr>
          <w:p w14:paraId="633BA632" w14:textId="77777777" w:rsidR="00384C43" w:rsidRPr="00C7345F" w:rsidRDefault="00384C43" w:rsidP="00F73F5C">
            <w:pPr>
              <w:pStyle w:val="TableText"/>
              <w:ind w:right="432"/>
            </w:pPr>
            <w:r w:rsidRPr="00C7345F">
              <w:t>9</w:t>
            </w:r>
          </w:p>
        </w:tc>
        <w:tc>
          <w:tcPr>
            <w:tcW w:w="0" w:type="auto"/>
          </w:tcPr>
          <w:p w14:paraId="0263AA47" w14:textId="77777777" w:rsidR="00384C43" w:rsidRPr="00C7345F" w:rsidRDefault="00384C43" w:rsidP="00F73F5C">
            <w:pPr>
              <w:pStyle w:val="TableText"/>
              <w:ind w:right="432"/>
              <w:rPr>
                <w:rFonts w:cs="Times New Roman"/>
              </w:rPr>
            </w:pPr>
            <w:r w:rsidRPr="00C7345F">
              <w:t>264</w:t>
            </w:r>
          </w:p>
        </w:tc>
        <w:tc>
          <w:tcPr>
            <w:tcW w:w="0" w:type="auto"/>
          </w:tcPr>
          <w:p w14:paraId="44881EAA" w14:textId="77777777" w:rsidR="00384C43" w:rsidRPr="00C7345F" w:rsidRDefault="00384C43" w:rsidP="00F73F5C">
            <w:pPr>
              <w:pStyle w:val="TableText"/>
              <w:spacing w:before="15" w:after="15"/>
              <w:ind w:right="288"/>
            </w:pPr>
            <w:r w:rsidRPr="00C7345F">
              <w:t>1</w:t>
            </w:r>
          </w:p>
        </w:tc>
        <w:tc>
          <w:tcPr>
            <w:tcW w:w="950" w:type="dxa"/>
          </w:tcPr>
          <w:p w14:paraId="350D346E" w14:textId="77777777" w:rsidR="00384C43" w:rsidRPr="00C7345F" w:rsidRDefault="00384C43" w:rsidP="00F73F5C">
            <w:pPr>
              <w:pStyle w:val="TableText"/>
              <w:spacing w:before="15" w:after="15"/>
              <w:rPr>
                <w:rFonts w:cs="Times New Roman"/>
              </w:rPr>
            </w:pPr>
            <w:r w:rsidRPr="00C7345F">
              <w:t>647</w:t>
            </w:r>
          </w:p>
        </w:tc>
        <w:tc>
          <w:tcPr>
            <w:tcW w:w="0" w:type="auto"/>
          </w:tcPr>
          <w:p w14:paraId="56A1342E" w14:textId="77777777" w:rsidR="00384C43" w:rsidRPr="00C7345F" w:rsidRDefault="00384C43" w:rsidP="00F73F5C">
            <w:pPr>
              <w:pStyle w:val="TableText"/>
              <w:spacing w:before="15" w:after="15"/>
              <w:ind w:right="432"/>
              <w:rPr>
                <w:color w:val="000000"/>
              </w:rPr>
            </w:pPr>
            <w:r w:rsidRPr="00C7345F">
              <w:t>2.75</w:t>
            </w:r>
          </w:p>
        </w:tc>
      </w:tr>
      <w:tr w:rsidR="00384C43" w:rsidRPr="00C7345F" w14:paraId="7707672A" w14:textId="77777777" w:rsidTr="00F73F5C">
        <w:tc>
          <w:tcPr>
            <w:tcW w:w="1584" w:type="dxa"/>
            <w:noWrap/>
          </w:tcPr>
          <w:p w14:paraId="34694208" w14:textId="77777777" w:rsidR="00384C43" w:rsidRPr="00C7345F" w:rsidRDefault="00384C43" w:rsidP="00F73F5C">
            <w:pPr>
              <w:pStyle w:val="TableText"/>
              <w:ind w:right="432"/>
            </w:pPr>
            <w:r w:rsidRPr="00C7345F">
              <w:t>10</w:t>
            </w:r>
          </w:p>
        </w:tc>
        <w:tc>
          <w:tcPr>
            <w:tcW w:w="0" w:type="auto"/>
          </w:tcPr>
          <w:p w14:paraId="45170566" w14:textId="77777777" w:rsidR="00384C43" w:rsidRPr="00C7345F" w:rsidRDefault="00384C43" w:rsidP="00F73F5C">
            <w:pPr>
              <w:pStyle w:val="TableText"/>
              <w:ind w:right="432"/>
              <w:rPr>
                <w:rFonts w:cs="Times New Roman"/>
              </w:rPr>
            </w:pPr>
            <w:r w:rsidRPr="00C7345F">
              <w:t>278</w:t>
            </w:r>
          </w:p>
        </w:tc>
        <w:tc>
          <w:tcPr>
            <w:tcW w:w="0" w:type="auto"/>
          </w:tcPr>
          <w:p w14:paraId="1F36ECE4" w14:textId="77777777" w:rsidR="00384C43" w:rsidRPr="00C7345F" w:rsidRDefault="00384C43" w:rsidP="00F73F5C">
            <w:pPr>
              <w:pStyle w:val="TableText"/>
              <w:spacing w:before="15" w:after="15"/>
              <w:ind w:right="288"/>
            </w:pPr>
            <w:r w:rsidRPr="00C7345F">
              <w:t>1</w:t>
            </w:r>
          </w:p>
        </w:tc>
        <w:tc>
          <w:tcPr>
            <w:tcW w:w="950" w:type="dxa"/>
          </w:tcPr>
          <w:p w14:paraId="192AA5EC" w14:textId="77777777" w:rsidR="00384C43" w:rsidRPr="00C7345F" w:rsidRDefault="00384C43" w:rsidP="00F73F5C">
            <w:pPr>
              <w:pStyle w:val="TableText"/>
              <w:spacing w:before="15" w:after="15"/>
              <w:rPr>
                <w:rFonts w:cs="Times New Roman"/>
              </w:rPr>
            </w:pPr>
            <w:r w:rsidRPr="00C7345F">
              <w:t>689</w:t>
            </w:r>
          </w:p>
        </w:tc>
        <w:tc>
          <w:tcPr>
            <w:tcW w:w="0" w:type="auto"/>
          </w:tcPr>
          <w:p w14:paraId="142BFFF7" w14:textId="77777777" w:rsidR="00384C43" w:rsidRPr="00C7345F" w:rsidRDefault="00384C43" w:rsidP="00F73F5C">
            <w:pPr>
              <w:pStyle w:val="TableText"/>
              <w:spacing w:before="15" w:after="15"/>
              <w:ind w:right="432"/>
              <w:rPr>
                <w:color w:val="000000"/>
              </w:rPr>
            </w:pPr>
            <w:r w:rsidRPr="00C7345F">
              <w:t>2.93</w:t>
            </w:r>
          </w:p>
        </w:tc>
      </w:tr>
      <w:tr w:rsidR="00384C43" w:rsidRPr="00C7345F" w14:paraId="1557A975" w14:textId="77777777" w:rsidTr="00F73F5C">
        <w:tc>
          <w:tcPr>
            <w:tcW w:w="1584" w:type="dxa"/>
            <w:noWrap/>
          </w:tcPr>
          <w:p w14:paraId="720DBE8D" w14:textId="77777777" w:rsidR="00384C43" w:rsidRPr="00C7345F" w:rsidRDefault="00384C43" w:rsidP="00F73F5C">
            <w:pPr>
              <w:pStyle w:val="TableText"/>
              <w:ind w:right="432"/>
            </w:pPr>
            <w:r w:rsidRPr="00C7345F">
              <w:t>11</w:t>
            </w:r>
          </w:p>
        </w:tc>
        <w:tc>
          <w:tcPr>
            <w:tcW w:w="0" w:type="auto"/>
          </w:tcPr>
          <w:p w14:paraId="145410A6" w14:textId="77777777" w:rsidR="00384C43" w:rsidRPr="00C7345F" w:rsidRDefault="00384C43" w:rsidP="00F73F5C">
            <w:pPr>
              <w:pStyle w:val="TableText"/>
              <w:ind w:right="432"/>
              <w:rPr>
                <w:rFonts w:cs="Times New Roman"/>
              </w:rPr>
            </w:pPr>
            <w:r w:rsidRPr="00C7345F">
              <w:t>292</w:t>
            </w:r>
          </w:p>
        </w:tc>
        <w:tc>
          <w:tcPr>
            <w:tcW w:w="0" w:type="auto"/>
          </w:tcPr>
          <w:p w14:paraId="780F79A8" w14:textId="77777777" w:rsidR="00384C43" w:rsidRPr="00C7345F" w:rsidRDefault="00384C43" w:rsidP="00F73F5C">
            <w:pPr>
              <w:pStyle w:val="TableText"/>
              <w:spacing w:before="15" w:after="15"/>
              <w:ind w:right="288"/>
            </w:pPr>
            <w:r w:rsidRPr="00C7345F">
              <w:t>1</w:t>
            </w:r>
          </w:p>
        </w:tc>
        <w:tc>
          <w:tcPr>
            <w:tcW w:w="950" w:type="dxa"/>
          </w:tcPr>
          <w:p w14:paraId="04BB1B92" w14:textId="77777777" w:rsidR="00384C43" w:rsidRPr="00C7345F" w:rsidRDefault="00384C43" w:rsidP="00F73F5C">
            <w:pPr>
              <w:pStyle w:val="TableText"/>
              <w:spacing w:before="15" w:after="15"/>
              <w:rPr>
                <w:rFonts w:cs="Times New Roman"/>
              </w:rPr>
            </w:pPr>
            <w:r w:rsidRPr="00C7345F">
              <w:t>687</w:t>
            </w:r>
          </w:p>
        </w:tc>
        <w:tc>
          <w:tcPr>
            <w:tcW w:w="0" w:type="auto"/>
          </w:tcPr>
          <w:p w14:paraId="191D5522" w14:textId="77777777" w:rsidR="00384C43" w:rsidRPr="00C7345F" w:rsidRDefault="00384C43" w:rsidP="00F73F5C">
            <w:pPr>
              <w:pStyle w:val="TableText"/>
              <w:spacing w:before="15" w:after="15"/>
              <w:ind w:right="432"/>
              <w:rPr>
                <w:color w:val="000000"/>
              </w:rPr>
            </w:pPr>
            <w:r w:rsidRPr="00C7345F">
              <w:t>2.92</w:t>
            </w:r>
          </w:p>
        </w:tc>
      </w:tr>
      <w:tr w:rsidR="00384C43" w:rsidRPr="00C7345F" w14:paraId="154D6200" w14:textId="77777777" w:rsidTr="00F73F5C">
        <w:tc>
          <w:tcPr>
            <w:tcW w:w="1584" w:type="dxa"/>
            <w:noWrap/>
          </w:tcPr>
          <w:p w14:paraId="5F0CB881" w14:textId="77777777" w:rsidR="00384C43" w:rsidRPr="00C7345F" w:rsidRDefault="00384C43" w:rsidP="00F73F5C">
            <w:pPr>
              <w:pStyle w:val="TableText"/>
              <w:ind w:right="432"/>
            </w:pPr>
            <w:r w:rsidRPr="00C7345F">
              <w:t>12</w:t>
            </w:r>
          </w:p>
        </w:tc>
        <w:tc>
          <w:tcPr>
            <w:tcW w:w="0" w:type="auto"/>
          </w:tcPr>
          <w:p w14:paraId="060F2640" w14:textId="77777777" w:rsidR="00384C43" w:rsidRPr="00C7345F" w:rsidRDefault="00384C43" w:rsidP="00F73F5C">
            <w:pPr>
              <w:pStyle w:val="TableText"/>
              <w:ind w:right="432"/>
              <w:rPr>
                <w:rFonts w:cs="Times New Roman"/>
              </w:rPr>
            </w:pPr>
            <w:r w:rsidRPr="00C7345F">
              <w:t>304</w:t>
            </w:r>
          </w:p>
        </w:tc>
        <w:tc>
          <w:tcPr>
            <w:tcW w:w="0" w:type="auto"/>
          </w:tcPr>
          <w:p w14:paraId="0E3B229F" w14:textId="77777777" w:rsidR="00384C43" w:rsidRPr="00C7345F" w:rsidRDefault="00384C43" w:rsidP="00F73F5C">
            <w:pPr>
              <w:pStyle w:val="TableText"/>
              <w:spacing w:before="15" w:after="15"/>
              <w:ind w:right="288"/>
            </w:pPr>
            <w:r w:rsidRPr="00C7345F">
              <w:t>1</w:t>
            </w:r>
          </w:p>
        </w:tc>
        <w:tc>
          <w:tcPr>
            <w:tcW w:w="950" w:type="dxa"/>
          </w:tcPr>
          <w:p w14:paraId="0DABD82D" w14:textId="77777777" w:rsidR="00384C43" w:rsidRPr="00C7345F" w:rsidRDefault="00384C43" w:rsidP="00F73F5C">
            <w:pPr>
              <w:pStyle w:val="TableText"/>
              <w:spacing w:before="15" w:after="15"/>
              <w:rPr>
                <w:rFonts w:cs="Times New Roman"/>
              </w:rPr>
            </w:pPr>
            <w:r w:rsidRPr="00C7345F">
              <w:t>745</w:t>
            </w:r>
          </w:p>
        </w:tc>
        <w:tc>
          <w:tcPr>
            <w:tcW w:w="0" w:type="auto"/>
          </w:tcPr>
          <w:p w14:paraId="1490E27C" w14:textId="77777777" w:rsidR="00384C43" w:rsidRPr="00C7345F" w:rsidRDefault="00384C43" w:rsidP="00F73F5C">
            <w:pPr>
              <w:pStyle w:val="TableText"/>
              <w:spacing w:before="15" w:after="15"/>
              <w:ind w:right="432"/>
              <w:rPr>
                <w:color w:val="000000"/>
              </w:rPr>
            </w:pPr>
            <w:r w:rsidRPr="00C7345F">
              <w:t>3.16</w:t>
            </w:r>
          </w:p>
        </w:tc>
      </w:tr>
      <w:tr w:rsidR="00384C43" w:rsidRPr="00C7345F" w14:paraId="3A7B4640" w14:textId="77777777" w:rsidTr="00F73F5C">
        <w:tc>
          <w:tcPr>
            <w:tcW w:w="1584" w:type="dxa"/>
            <w:noWrap/>
          </w:tcPr>
          <w:p w14:paraId="54B56142" w14:textId="77777777" w:rsidR="00384C43" w:rsidRPr="00C7345F" w:rsidRDefault="00384C43" w:rsidP="00F73F5C">
            <w:pPr>
              <w:pStyle w:val="TableText"/>
              <w:ind w:right="432"/>
            </w:pPr>
            <w:r w:rsidRPr="00C7345F">
              <w:t>13</w:t>
            </w:r>
          </w:p>
        </w:tc>
        <w:tc>
          <w:tcPr>
            <w:tcW w:w="0" w:type="auto"/>
          </w:tcPr>
          <w:p w14:paraId="4D60F0DA" w14:textId="77777777" w:rsidR="00384C43" w:rsidRPr="00C7345F" w:rsidRDefault="00384C43" w:rsidP="00F73F5C">
            <w:pPr>
              <w:pStyle w:val="TableText"/>
              <w:ind w:right="432"/>
              <w:rPr>
                <w:rFonts w:cs="Times New Roman"/>
              </w:rPr>
            </w:pPr>
            <w:r w:rsidRPr="00C7345F">
              <w:t>317</w:t>
            </w:r>
          </w:p>
        </w:tc>
        <w:tc>
          <w:tcPr>
            <w:tcW w:w="0" w:type="auto"/>
          </w:tcPr>
          <w:p w14:paraId="1B04A6CD" w14:textId="77777777" w:rsidR="00384C43" w:rsidRPr="00C7345F" w:rsidRDefault="00384C43" w:rsidP="00F73F5C">
            <w:pPr>
              <w:pStyle w:val="TableText"/>
              <w:spacing w:before="15" w:after="15"/>
              <w:ind w:right="288"/>
            </w:pPr>
            <w:r w:rsidRPr="00C7345F">
              <w:t>1</w:t>
            </w:r>
          </w:p>
        </w:tc>
        <w:tc>
          <w:tcPr>
            <w:tcW w:w="950" w:type="dxa"/>
          </w:tcPr>
          <w:p w14:paraId="1C7FC484" w14:textId="77777777" w:rsidR="00384C43" w:rsidRPr="00C7345F" w:rsidRDefault="00384C43" w:rsidP="00F73F5C">
            <w:pPr>
              <w:pStyle w:val="TableText"/>
              <w:spacing w:before="15" w:after="15"/>
              <w:rPr>
                <w:rFonts w:cs="Times New Roman"/>
              </w:rPr>
            </w:pPr>
            <w:r w:rsidRPr="00C7345F">
              <w:t>827</w:t>
            </w:r>
          </w:p>
        </w:tc>
        <w:tc>
          <w:tcPr>
            <w:tcW w:w="0" w:type="auto"/>
          </w:tcPr>
          <w:p w14:paraId="6CA2BEB6" w14:textId="77777777" w:rsidR="00384C43" w:rsidRPr="00C7345F" w:rsidRDefault="00384C43" w:rsidP="00F73F5C">
            <w:pPr>
              <w:pStyle w:val="TableText"/>
              <w:spacing w:before="15" w:after="15"/>
              <w:ind w:right="432"/>
              <w:rPr>
                <w:color w:val="000000"/>
              </w:rPr>
            </w:pPr>
            <w:r w:rsidRPr="00C7345F">
              <w:t>3.51</w:t>
            </w:r>
          </w:p>
        </w:tc>
      </w:tr>
      <w:tr w:rsidR="00384C43" w:rsidRPr="00C7345F" w14:paraId="1BFC3F73" w14:textId="77777777" w:rsidTr="00F73F5C">
        <w:tc>
          <w:tcPr>
            <w:tcW w:w="1584" w:type="dxa"/>
            <w:noWrap/>
          </w:tcPr>
          <w:p w14:paraId="2642E217" w14:textId="77777777" w:rsidR="00384C43" w:rsidRPr="00C7345F" w:rsidRDefault="00384C43" w:rsidP="00F73F5C">
            <w:pPr>
              <w:pStyle w:val="TableText"/>
              <w:ind w:right="432"/>
            </w:pPr>
            <w:r w:rsidRPr="00C7345F">
              <w:t>14</w:t>
            </w:r>
          </w:p>
        </w:tc>
        <w:tc>
          <w:tcPr>
            <w:tcW w:w="0" w:type="auto"/>
          </w:tcPr>
          <w:p w14:paraId="6EE841DA" w14:textId="77777777" w:rsidR="00384C43" w:rsidRPr="00C7345F" w:rsidRDefault="00384C43" w:rsidP="00F73F5C">
            <w:pPr>
              <w:pStyle w:val="TableText"/>
              <w:ind w:right="432"/>
              <w:rPr>
                <w:rFonts w:cs="Times New Roman"/>
              </w:rPr>
            </w:pPr>
            <w:r w:rsidRPr="00C7345F">
              <w:t>329</w:t>
            </w:r>
          </w:p>
        </w:tc>
        <w:tc>
          <w:tcPr>
            <w:tcW w:w="0" w:type="auto"/>
          </w:tcPr>
          <w:p w14:paraId="5F333C8F" w14:textId="77777777" w:rsidR="00384C43" w:rsidRPr="00C7345F" w:rsidRDefault="00384C43" w:rsidP="00F73F5C">
            <w:pPr>
              <w:pStyle w:val="TableText"/>
              <w:spacing w:before="15" w:after="15"/>
              <w:ind w:right="288"/>
            </w:pPr>
            <w:r w:rsidRPr="00C7345F">
              <w:t>1</w:t>
            </w:r>
          </w:p>
        </w:tc>
        <w:tc>
          <w:tcPr>
            <w:tcW w:w="950" w:type="dxa"/>
          </w:tcPr>
          <w:p w14:paraId="4BA7173C" w14:textId="77777777" w:rsidR="00384C43" w:rsidRPr="00C7345F" w:rsidRDefault="00384C43" w:rsidP="00F73F5C">
            <w:pPr>
              <w:pStyle w:val="TableText"/>
              <w:spacing w:before="15" w:after="15"/>
              <w:rPr>
                <w:rFonts w:cs="Times New Roman"/>
              </w:rPr>
            </w:pPr>
            <w:r w:rsidRPr="00C7345F">
              <w:t>892</w:t>
            </w:r>
          </w:p>
        </w:tc>
        <w:tc>
          <w:tcPr>
            <w:tcW w:w="0" w:type="auto"/>
          </w:tcPr>
          <w:p w14:paraId="6433381B" w14:textId="77777777" w:rsidR="00384C43" w:rsidRPr="00C7345F" w:rsidRDefault="00384C43" w:rsidP="00F73F5C">
            <w:pPr>
              <w:pStyle w:val="TableText"/>
              <w:spacing w:before="15" w:after="15"/>
              <w:ind w:right="432"/>
              <w:rPr>
                <w:color w:val="000000"/>
              </w:rPr>
            </w:pPr>
            <w:r w:rsidRPr="00C7345F">
              <w:t>3.79</w:t>
            </w:r>
          </w:p>
        </w:tc>
      </w:tr>
      <w:tr w:rsidR="00384C43" w:rsidRPr="00C7345F" w14:paraId="32BBF12A" w14:textId="77777777" w:rsidTr="00F73F5C">
        <w:tc>
          <w:tcPr>
            <w:tcW w:w="1584" w:type="dxa"/>
            <w:noWrap/>
          </w:tcPr>
          <w:p w14:paraId="371AD7E0" w14:textId="77777777" w:rsidR="00384C43" w:rsidRPr="00C7345F" w:rsidRDefault="00384C43" w:rsidP="00F73F5C">
            <w:pPr>
              <w:pStyle w:val="TableText"/>
              <w:ind w:right="432"/>
            </w:pPr>
            <w:r w:rsidRPr="00C7345F">
              <w:t>15</w:t>
            </w:r>
          </w:p>
        </w:tc>
        <w:tc>
          <w:tcPr>
            <w:tcW w:w="0" w:type="auto"/>
          </w:tcPr>
          <w:p w14:paraId="1BD86F97" w14:textId="77777777" w:rsidR="00384C43" w:rsidRPr="00C7345F" w:rsidRDefault="00384C43" w:rsidP="00F73F5C">
            <w:pPr>
              <w:pStyle w:val="TableText"/>
              <w:ind w:right="432"/>
              <w:rPr>
                <w:rFonts w:cs="Times New Roman"/>
              </w:rPr>
            </w:pPr>
            <w:r w:rsidRPr="00C7345F">
              <w:t>342</w:t>
            </w:r>
          </w:p>
        </w:tc>
        <w:tc>
          <w:tcPr>
            <w:tcW w:w="0" w:type="auto"/>
          </w:tcPr>
          <w:p w14:paraId="593DA4B5" w14:textId="77777777" w:rsidR="00384C43" w:rsidRPr="00C7345F" w:rsidRDefault="00384C43" w:rsidP="00F73F5C">
            <w:pPr>
              <w:pStyle w:val="TableText"/>
              <w:spacing w:before="15" w:after="15"/>
              <w:ind w:right="288"/>
            </w:pPr>
            <w:r w:rsidRPr="00C7345F">
              <w:t>1</w:t>
            </w:r>
          </w:p>
        </w:tc>
        <w:tc>
          <w:tcPr>
            <w:tcW w:w="950" w:type="dxa"/>
          </w:tcPr>
          <w:p w14:paraId="2CE49E14" w14:textId="77777777" w:rsidR="00384C43" w:rsidRPr="00C7345F" w:rsidRDefault="00384C43" w:rsidP="00F73F5C">
            <w:pPr>
              <w:pStyle w:val="TableText"/>
              <w:spacing w:before="15" w:after="15"/>
              <w:rPr>
                <w:rFonts w:cs="Times New Roman"/>
              </w:rPr>
            </w:pPr>
            <w:r w:rsidRPr="00C7345F">
              <w:t>946</w:t>
            </w:r>
          </w:p>
        </w:tc>
        <w:tc>
          <w:tcPr>
            <w:tcW w:w="0" w:type="auto"/>
          </w:tcPr>
          <w:p w14:paraId="59913570" w14:textId="77777777" w:rsidR="00384C43" w:rsidRPr="00C7345F" w:rsidRDefault="00384C43" w:rsidP="00F73F5C">
            <w:pPr>
              <w:pStyle w:val="TableText"/>
              <w:spacing w:before="15" w:after="15"/>
              <w:ind w:right="432"/>
              <w:rPr>
                <w:color w:val="000000"/>
              </w:rPr>
            </w:pPr>
            <w:r w:rsidRPr="00C7345F">
              <w:t>4.02</w:t>
            </w:r>
          </w:p>
        </w:tc>
      </w:tr>
      <w:tr w:rsidR="00384C43" w:rsidRPr="00C7345F" w14:paraId="1639DCBF" w14:textId="77777777" w:rsidTr="00F73F5C">
        <w:tc>
          <w:tcPr>
            <w:tcW w:w="1584" w:type="dxa"/>
            <w:noWrap/>
          </w:tcPr>
          <w:p w14:paraId="6F1FAC2D" w14:textId="77777777" w:rsidR="00384C43" w:rsidRPr="00C7345F" w:rsidRDefault="00384C43" w:rsidP="00F73F5C">
            <w:pPr>
              <w:pStyle w:val="TableText"/>
              <w:ind w:right="432"/>
            </w:pPr>
            <w:r w:rsidRPr="00C7345F">
              <w:t>16</w:t>
            </w:r>
          </w:p>
        </w:tc>
        <w:tc>
          <w:tcPr>
            <w:tcW w:w="0" w:type="auto"/>
          </w:tcPr>
          <w:p w14:paraId="2D1D24F9" w14:textId="77777777" w:rsidR="00384C43" w:rsidRPr="00C7345F" w:rsidRDefault="00384C43" w:rsidP="00F73F5C">
            <w:pPr>
              <w:pStyle w:val="TableText"/>
              <w:ind w:right="432"/>
              <w:rPr>
                <w:rFonts w:cs="Times New Roman"/>
              </w:rPr>
            </w:pPr>
            <w:r w:rsidRPr="00C7345F">
              <w:t>354</w:t>
            </w:r>
          </w:p>
        </w:tc>
        <w:tc>
          <w:tcPr>
            <w:tcW w:w="0" w:type="auto"/>
          </w:tcPr>
          <w:p w14:paraId="52202A37" w14:textId="77777777" w:rsidR="00384C43" w:rsidRPr="00C7345F" w:rsidRDefault="00384C43" w:rsidP="00F73F5C">
            <w:pPr>
              <w:pStyle w:val="TableText"/>
              <w:spacing w:before="15" w:after="15"/>
              <w:ind w:right="288"/>
            </w:pPr>
            <w:r w:rsidRPr="00C7345F">
              <w:t>1</w:t>
            </w:r>
          </w:p>
        </w:tc>
        <w:tc>
          <w:tcPr>
            <w:tcW w:w="950" w:type="dxa"/>
          </w:tcPr>
          <w:p w14:paraId="37005DF1" w14:textId="77777777" w:rsidR="00384C43" w:rsidRPr="00C7345F" w:rsidRDefault="00384C43" w:rsidP="00F73F5C">
            <w:pPr>
              <w:pStyle w:val="TableText"/>
              <w:spacing w:before="15" w:after="15"/>
              <w:rPr>
                <w:rFonts w:cs="Times New Roman"/>
              </w:rPr>
            </w:pPr>
            <w:r w:rsidRPr="00C7345F">
              <w:t>972</w:t>
            </w:r>
          </w:p>
        </w:tc>
        <w:tc>
          <w:tcPr>
            <w:tcW w:w="0" w:type="auto"/>
          </w:tcPr>
          <w:p w14:paraId="2420B7DA" w14:textId="77777777" w:rsidR="00384C43" w:rsidRPr="00C7345F" w:rsidRDefault="00384C43" w:rsidP="00F73F5C">
            <w:pPr>
              <w:pStyle w:val="TableText"/>
              <w:spacing w:before="15" w:after="15"/>
              <w:ind w:right="432"/>
              <w:rPr>
                <w:color w:val="000000"/>
              </w:rPr>
            </w:pPr>
            <w:r w:rsidRPr="00C7345F">
              <w:t>4.13</w:t>
            </w:r>
          </w:p>
        </w:tc>
      </w:tr>
      <w:tr w:rsidR="00384C43" w:rsidRPr="00C7345F" w14:paraId="234D1A23" w14:textId="77777777" w:rsidTr="00F73F5C">
        <w:tc>
          <w:tcPr>
            <w:tcW w:w="1584" w:type="dxa"/>
            <w:noWrap/>
          </w:tcPr>
          <w:p w14:paraId="44D647DB" w14:textId="77777777" w:rsidR="00384C43" w:rsidRPr="00C7345F" w:rsidRDefault="00384C43" w:rsidP="00F73F5C">
            <w:pPr>
              <w:pStyle w:val="TableText"/>
              <w:ind w:right="432"/>
            </w:pPr>
            <w:r w:rsidRPr="00C7345F">
              <w:t>17</w:t>
            </w:r>
          </w:p>
        </w:tc>
        <w:tc>
          <w:tcPr>
            <w:tcW w:w="0" w:type="auto"/>
          </w:tcPr>
          <w:p w14:paraId="6B8F6670" w14:textId="77777777" w:rsidR="00384C43" w:rsidRPr="00C7345F" w:rsidRDefault="00384C43" w:rsidP="00F73F5C">
            <w:pPr>
              <w:pStyle w:val="TableText"/>
              <w:ind w:right="432"/>
              <w:rPr>
                <w:rFonts w:cs="Times New Roman"/>
              </w:rPr>
            </w:pPr>
            <w:r w:rsidRPr="00C7345F">
              <w:t>367</w:t>
            </w:r>
          </w:p>
        </w:tc>
        <w:tc>
          <w:tcPr>
            <w:tcW w:w="0" w:type="auto"/>
          </w:tcPr>
          <w:p w14:paraId="7759B445" w14:textId="77777777" w:rsidR="00384C43" w:rsidRPr="00C7345F" w:rsidRDefault="00384C43" w:rsidP="00F73F5C">
            <w:pPr>
              <w:pStyle w:val="TableText"/>
              <w:spacing w:before="15" w:after="15"/>
              <w:ind w:right="288"/>
            </w:pPr>
            <w:r w:rsidRPr="00C7345F">
              <w:t>1</w:t>
            </w:r>
          </w:p>
        </w:tc>
        <w:tc>
          <w:tcPr>
            <w:tcW w:w="950" w:type="dxa"/>
          </w:tcPr>
          <w:p w14:paraId="4765B653" w14:textId="77777777" w:rsidR="00384C43" w:rsidRPr="00C7345F" w:rsidRDefault="00384C43" w:rsidP="00F73F5C">
            <w:pPr>
              <w:pStyle w:val="TableText"/>
              <w:spacing w:before="15" w:after="15"/>
              <w:rPr>
                <w:rFonts w:cs="Times New Roman"/>
              </w:rPr>
            </w:pPr>
            <w:r w:rsidRPr="00C7345F">
              <w:t>1,063</w:t>
            </w:r>
          </w:p>
        </w:tc>
        <w:tc>
          <w:tcPr>
            <w:tcW w:w="0" w:type="auto"/>
          </w:tcPr>
          <w:p w14:paraId="2410605A" w14:textId="77777777" w:rsidR="00384C43" w:rsidRPr="00C7345F" w:rsidRDefault="00384C43" w:rsidP="00F73F5C">
            <w:pPr>
              <w:pStyle w:val="TableText"/>
              <w:spacing w:before="15" w:after="15"/>
              <w:ind w:right="432"/>
              <w:rPr>
                <w:color w:val="000000"/>
              </w:rPr>
            </w:pPr>
            <w:r w:rsidRPr="00C7345F">
              <w:t>4.52</w:t>
            </w:r>
          </w:p>
        </w:tc>
      </w:tr>
      <w:tr w:rsidR="00384C43" w:rsidRPr="00C7345F" w14:paraId="24213116" w14:textId="77777777" w:rsidTr="00F73F5C">
        <w:tc>
          <w:tcPr>
            <w:tcW w:w="1584" w:type="dxa"/>
            <w:noWrap/>
          </w:tcPr>
          <w:p w14:paraId="5FF08874" w14:textId="77777777" w:rsidR="00384C43" w:rsidRPr="00C7345F" w:rsidRDefault="00384C43" w:rsidP="00F73F5C">
            <w:pPr>
              <w:pStyle w:val="TableText"/>
              <w:ind w:right="432"/>
            </w:pPr>
            <w:r w:rsidRPr="00C7345F">
              <w:t>18</w:t>
            </w:r>
          </w:p>
        </w:tc>
        <w:tc>
          <w:tcPr>
            <w:tcW w:w="0" w:type="auto"/>
          </w:tcPr>
          <w:p w14:paraId="29AFBEE1" w14:textId="77777777" w:rsidR="00384C43" w:rsidRPr="00C7345F" w:rsidRDefault="00384C43" w:rsidP="00F73F5C">
            <w:pPr>
              <w:pStyle w:val="TableText"/>
              <w:ind w:right="432"/>
              <w:rPr>
                <w:rFonts w:cs="Times New Roman"/>
              </w:rPr>
            </w:pPr>
            <w:r w:rsidRPr="00C7345F">
              <w:t>380</w:t>
            </w:r>
          </w:p>
        </w:tc>
        <w:tc>
          <w:tcPr>
            <w:tcW w:w="0" w:type="auto"/>
          </w:tcPr>
          <w:p w14:paraId="563A976D" w14:textId="77777777" w:rsidR="00384C43" w:rsidRPr="00C7345F" w:rsidRDefault="00384C43" w:rsidP="00F73F5C">
            <w:pPr>
              <w:pStyle w:val="TableText"/>
              <w:spacing w:before="15" w:after="15"/>
              <w:ind w:right="288"/>
            </w:pPr>
            <w:r w:rsidRPr="00C7345F">
              <w:t>2</w:t>
            </w:r>
          </w:p>
        </w:tc>
        <w:tc>
          <w:tcPr>
            <w:tcW w:w="950" w:type="dxa"/>
          </w:tcPr>
          <w:p w14:paraId="20D01AB3" w14:textId="77777777" w:rsidR="00384C43" w:rsidRPr="00C7345F" w:rsidRDefault="00384C43" w:rsidP="00F73F5C">
            <w:pPr>
              <w:pStyle w:val="TableText"/>
              <w:spacing w:before="15" w:after="15"/>
              <w:rPr>
                <w:rFonts w:cs="Times New Roman"/>
              </w:rPr>
            </w:pPr>
            <w:r w:rsidRPr="00C7345F">
              <w:t>1,113</w:t>
            </w:r>
          </w:p>
        </w:tc>
        <w:tc>
          <w:tcPr>
            <w:tcW w:w="0" w:type="auto"/>
          </w:tcPr>
          <w:p w14:paraId="6A9D004B" w14:textId="77777777" w:rsidR="00384C43" w:rsidRPr="00C7345F" w:rsidRDefault="00384C43" w:rsidP="00F73F5C">
            <w:pPr>
              <w:pStyle w:val="TableText"/>
              <w:spacing w:before="15" w:after="15"/>
              <w:ind w:right="432"/>
              <w:rPr>
                <w:color w:val="000000"/>
              </w:rPr>
            </w:pPr>
            <w:r w:rsidRPr="00C7345F">
              <w:t>4.73</w:t>
            </w:r>
          </w:p>
        </w:tc>
      </w:tr>
      <w:tr w:rsidR="00384C43" w:rsidRPr="00C7345F" w14:paraId="71645EBB" w14:textId="77777777" w:rsidTr="00F73F5C">
        <w:tc>
          <w:tcPr>
            <w:tcW w:w="1584" w:type="dxa"/>
            <w:noWrap/>
          </w:tcPr>
          <w:p w14:paraId="2864EBCA" w14:textId="77777777" w:rsidR="00384C43" w:rsidRPr="00C7345F" w:rsidRDefault="00384C43" w:rsidP="00F73F5C">
            <w:pPr>
              <w:pStyle w:val="TableText"/>
              <w:ind w:right="432"/>
            </w:pPr>
            <w:r w:rsidRPr="00C7345F">
              <w:t>19</w:t>
            </w:r>
          </w:p>
        </w:tc>
        <w:tc>
          <w:tcPr>
            <w:tcW w:w="0" w:type="auto"/>
          </w:tcPr>
          <w:p w14:paraId="42B67335" w14:textId="77777777" w:rsidR="00384C43" w:rsidRPr="00C7345F" w:rsidRDefault="00384C43" w:rsidP="00F73F5C">
            <w:pPr>
              <w:pStyle w:val="TableText"/>
              <w:ind w:right="432"/>
              <w:rPr>
                <w:rFonts w:cs="Times New Roman"/>
              </w:rPr>
            </w:pPr>
            <w:r w:rsidRPr="00C7345F">
              <w:t>395</w:t>
            </w:r>
          </w:p>
        </w:tc>
        <w:tc>
          <w:tcPr>
            <w:tcW w:w="0" w:type="auto"/>
          </w:tcPr>
          <w:p w14:paraId="6C6E9563" w14:textId="77777777" w:rsidR="00384C43" w:rsidRPr="00C7345F" w:rsidRDefault="00384C43" w:rsidP="00F73F5C">
            <w:pPr>
              <w:pStyle w:val="TableText"/>
              <w:spacing w:before="15" w:after="15"/>
              <w:ind w:right="288"/>
            </w:pPr>
            <w:r w:rsidRPr="00C7345F">
              <w:t>2</w:t>
            </w:r>
          </w:p>
        </w:tc>
        <w:tc>
          <w:tcPr>
            <w:tcW w:w="950" w:type="dxa"/>
          </w:tcPr>
          <w:p w14:paraId="6965EEB3" w14:textId="77777777" w:rsidR="00384C43" w:rsidRPr="00C7345F" w:rsidRDefault="00384C43" w:rsidP="00F73F5C">
            <w:pPr>
              <w:pStyle w:val="TableText"/>
              <w:spacing w:before="15" w:after="15"/>
              <w:rPr>
                <w:rFonts w:cs="Times New Roman"/>
              </w:rPr>
            </w:pPr>
            <w:r w:rsidRPr="00C7345F">
              <w:t>1,134</w:t>
            </w:r>
          </w:p>
        </w:tc>
        <w:tc>
          <w:tcPr>
            <w:tcW w:w="0" w:type="auto"/>
          </w:tcPr>
          <w:p w14:paraId="06832D0F" w14:textId="77777777" w:rsidR="00384C43" w:rsidRPr="00C7345F" w:rsidRDefault="00384C43" w:rsidP="00F73F5C">
            <w:pPr>
              <w:pStyle w:val="TableText"/>
              <w:spacing w:before="15" w:after="15"/>
              <w:ind w:right="432"/>
              <w:rPr>
                <w:color w:val="000000"/>
              </w:rPr>
            </w:pPr>
            <w:r w:rsidRPr="00C7345F">
              <w:t>4.82</w:t>
            </w:r>
          </w:p>
        </w:tc>
      </w:tr>
      <w:tr w:rsidR="00384C43" w:rsidRPr="00C7345F" w14:paraId="3E694087" w14:textId="77777777" w:rsidTr="00F73F5C">
        <w:tc>
          <w:tcPr>
            <w:tcW w:w="1584" w:type="dxa"/>
            <w:noWrap/>
          </w:tcPr>
          <w:p w14:paraId="3293144F" w14:textId="77777777" w:rsidR="00384C43" w:rsidRPr="00C7345F" w:rsidRDefault="00384C43" w:rsidP="00F73F5C">
            <w:pPr>
              <w:pStyle w:val="TableText"/>
              <w:ind w:right="432"/>
            </w:pPr>
            <w:r w:rsidRPr="00C7345F">
              <w:t>20</w:t>
            </w:r>
          </w:p>
        </w:tc>
        <w:tc>
          <w:tcPr>
            <w:tcW w:w="0" w:type="auto"/>
          </w:tcPr>
          <w:p w14:paraId="4F7EF596" w14:textId="77777777" w:rsidR="00384C43" w:rsidRPr="00C7345F" w:rsidRDefault="00384C43" w:rsidP="00F73F5C">
            <w:pPr>
              <w:pStyle w:val="TableText"/>
              <w:ind w:right="432"/>
              <w:rPr>
                <w:rFonts w:cs="Times New Roman"/>
              </w:rPr>
            </w:pPr>
            <w:r w:rsidRPr="00C7345F">
              <w:t>410</w:t>
            </w:r>
          </w:p>
        </w:tc>
        <w:tc>
          <w:tcPr>
            <w:tcW w:w="0" w:type="auto"/>
          </w:tcPr>
          <w:p w14:paraId="54A061FE" w14:textId="77777777" w:rsidR="00384C43" w:rsidRPr="00C7345F" w:rsidRDefault="00384C43" w:rsidP="00F73F5C">
            <w:pPr>
              <w:pStyle w:val="TableText"/>
              <w:spacing w:before="15" w:after="15"/>
              <w:ind w:right="288"/>
            </w:pPr>
            <w:r w:rsidRPr="00C7345F">
              <w:t>2</w:t>
            </w:r>
          </w:p>
        </w:tc>
        <w:tc>
          <w:tcPr>
            <w:tcW w:w="950" w:type="dxa"/>
          </w:tcPr>
          <w:p w14:paraId="27DC39B2" w14:textId="77777777" w:rsidR="00384C43" w:rsidRPr="00C7345F" w:rsidRDefault="00384C43" w:rsidP="00F73F5C">
            <w:pPr>
              <w:pStyle w:val="TableText"/>
              <w:spacing w:before="15" w:after="15"/>
              <w:rPr>
                <w:rFonts w:cs="Times New Roman"/>
              </w:rPr>
            </w:pPr>
            <w:r w:rsidRPr="00C7345F">
              <w:t>1,077</w:t>
            </w:r>
          </w:p>
        </w:tc>
        <w:tc>
          <w:tcPr>
            <w:tcW w:w="0" w:type="auto"/>
          </w:tcPr>
          <w:p w14:paraId="469E3522" w14:textId="77777777" w:rsidR="00384C43" w:rsidRPr="00C7345F" w:rsidRDefault="00384C43" w:rsidP="00F73F5C">
            <w:pPr>
              <w:pStyle w:val="TableText"/>
              <w:spacing w:before="15" w:after="15"/>
              <w:ind w:right="432"/>
              <w:rPr>
                <w:color w:val="000000"/>
              </w:rPr>
            </w:pPr>
            <w:r w:rsidRPr="00C7345F">
              <w:t>4.57</w:t>
            </w:r>
          </w:p>
        </w:tc>
      </w:tr>
      <w:tr w:rsidR="00384C43" w:rsidRPr="00C7345F" w14:paraId="76937385" w14:textId="77777777" w:rsidTr="00F73F5C">
        <w:tc>
          <w:tcPr>
            <w:tcW w:w="1584" w:type="dxa"/>
            <w:noWrap/>
          </w:tcPr>
          <w:p w14:paraId="66DD5973" w14:textId="77777777" w:rsidR="00384C43" w:rsidRPr="00C7345F" w:rsidRDefault="00384C43" w:rsidP="00F73F5C">
            <w:pPr>
              <w:pStyle w:val="TableText"/>
              <w:ind w:right="432"/>
            </w:pPr>
            <w:r w:rsidRPr="00C7345F">
              <w:t>21</w:t>
            </w:r>
          </w:p>
        </w:tc>
        <w:tc>
          <w:tcPr>
            <w:tcW w:w="0" w:type="auto"/>
          </w:tcPr>
          <w:p w14:paraId="54BD8BE2" w14:textId="77777777" w:rsidR="00384C43" w:rsidRPr="00C7345F" w:rsidRDefault="00384C43" w:rsidP="00F73F5C">
            <w:pPr>
              <w:pStyle w:val="TableText"/>
              <w:ind w:right="432"/>
              <w:rPr>
                <w:rFonts w:cs="Times New Roman"/>
              </w:rPr>
            </w:pPr>
            <w:r w:rsidRPr="00C7345F">
              <w:t>427</w:t>
            </w:r>
          </w:p>
        </w:tc>
        <w:tc>
          <w:tcPr>
            <w:tcW w:w="0" w:type="auto"/>
          </w:tcPr>
          <w:p w14:paraId="06AC47A7" w14:textId="77777777" w:rsidR="00384C43" w:rsidRPr="00C7345F" w:rsidRDefault="00384C43" w:rsidP="00F73F5C">
            <w:pPr>
              <w:pStyle w:val="TableText"/>
              <w:spacing w:before="15" w:after="15"/>
              <w:ind w:right="288"/>
            </w:pPr>
            <w:r w:rsidRPr="00C7345F">
              <w:t>2</w:t>
            </w:r>
          </w:p>
        </w:tc>
        <w:tc>
          <w:tcPr>
            <w:tcW w:w="950" w:type="dxa"/>
          </w:tcPr>
          <w:p w14:paraId="1A459063" w14:textId="77777777" w:rsidR="00384C43" w:rsidRPr="00C7345F" w:rsidRDefault="00384C43" w:rsidP="00F73F5C">
            <w:pPr>
              <w:pStyle w:val="TableText"/>
              <w:spacing w:before="15" w:after="15"/>
              <w:rPr>
                <w:rFonts w:cs="Times New Roman"/>
              </w:rPr>
            </w:pPr>
            <w:r w:rsidRPr="00C7345F">
              <w:t>1,109</w:t>
            </w:r>
          </w:p>
        </w:tc>
        <w:tc>
          <w:tcPr>
            <w:tcW w:w="0" w:type="auto"/>
          </w:tcPr>
          <w:p w14:paraId="79C0DAB6" w14:textId="77777777" w:rsidR="00384C43" w:rsidRPr="00C7345F" w:rsidRDefault="00384C43" w:rsidP="00F73F5C">
            <w:pPr>
              <w:pStyle w:val="TableText"/>
              <w:spacing w:before="15" w:after="15"/>
              <w:ind w:right="432"/>
              <w:rPr>
                <w:color w:val="000000"/>
              </w:rPr>
            </w:pPr>
            <w:r w:rsidRPr="00C7345F">
              <w:t>4.71</w:t>
            </w:r>
          </w:p>
        </w:tc>
      </w:tr>
      <w:tr w:rsidR="00384C43" w:rsidRPr="00C7345F" w14:paraId="76705896" w14:textId="77777777" w:rsidTr="00F73F5C">
        <w:tc>
          <w:tcPr>
            <w:tcW w:w="1584" w:type="dxa"/>
            <w:noWrap/>
          </w:tcPr>
          <w:p w14:paraId="11C3BBD1" w14:textId="77777777" w:rsidR="00384C43" w:rsidRPr="00C7345F" w:rsidRDefault="00384C43" w:rsidP="00F73F5C">
            <w:pPr>
              <w:pStyle w:val="TableText"/>
              <w:ind w:right="432"/>
            </w:pPr>
            <w:r w:rsidRPr="00C7345F">
              <w:t>22</w:t>
            </w:r>
          </w:p>
        </w:tc>
        <w:tc>
          <w:tcPr>
            <w:tcW w:w="0" w:type="auto"/>
          </w:tcPr>
          <w:p w14:paraId="1D08F634" w14:textId="77777777" w:rsidR="00384C43" w:rsidRPr="00C7345F" w:rsidRDefault="00384C43" w:rsidP="00F73F5C">
            <w:pPr>
              <w:pStyle w:val="TableText"/>
              <w:ind w:right="432"/>
              <w:rPr>
                <w:rFonts w:cs="Times New Roman"/>
              </w:rPr>
            </w:pPr>
            <w:r w:rsidRPr="00C7345F">
              <w:t>445</w:t>
            </w:r>
          </w:p>
        </w:tc>
        <w:tc>
          <w:tcPr>
            <w:tcW w:w="0" w:type="auto"/>
          </w:tcPr>
          <w:p w14:paraId="7BD9E1FC" w14:textId="77777777" w:rsidR="00384C43" w:rsidRPr="00C7345F" w:rsidRDefault="00384C43" w:rsidP="00F73F5C">
            <w:pPr>
              <w:pStyle w:val="TableText"/>
              <w:spacing w:before="15" w:after="15"/>
              <w:ind w:right="288"/>
            </w:pPr>
            <w:r w:rsidRPr="00C7345F">
              <w:t>2</w:t>
            </w:r>
          </w:p>
        </w:tc>
        <w:tc>
          <w:tcPr>
            <w:tcW w:w="950" w:type="dxa"/>
          </w:tcPr>
          <w:p w14:paraId="70BF6A1E" w14:textId="77777777" w:rsidR="00384C43" w:rsidRPr="00C7345F" w:rsidRDefault="00384C43" w:rsidP="00F73F5C">
            <w:pPr>
              <w:pStyle w:val="TableText"/>
              <w:spacing w:before="15" w:after="15"/>
              <w:rPr>
                <w:rFonts w:cs="Times New Roman"/>
              </w:rPr>
            </w:pPr>
            <w:r w:rsidRPr="00C7345F">
              <w:t>1,109</w:t>
            </w:r>
          </w:p>
        </w:tc>
        <w:tc>
          <w:tcPr>
            <w:tcW w:w="0" w:type="auto"/>
          </w:tcPr>
          <w:p w14:paraId="7A56FE8D" w14:textId="77777777" w:rsidR="00384C43" w:rsidRPr="00C7345F" w:rsidRDefault="00384C43" w:rsidP="00F73F5C">
            <w:pPr>
              <w:pStyle w:val="TableText"/>
              <w:spacing w:before="15" w:after="15"/>
              <w:ind w:right="432"/>
              <w:rPr>
                <w:color w:val="000000"/>
              </w:rPr>
            </w:pPr>
            <w:r w:rsidRPr="00C7345F">
              <w:t>4.71</w:t>
            </w:r>
          </w:p>
        </w:tc>
      </w:tr>
      <w:tr w:rsidR="00384C43" w:rsidRPr="00C7345F" w14:paraId="45712D95" w14:textId="77777777" w:rsidTr="00F73F5C">
        <w:tc>
          <w:tcPr>
            <w:tcW w:w="1584" w:type="dxa"/>
            <w:noWrap/>
          </w:tcPr>
          <w:p w14:paraId="4F036BF3" w14:textId="77777777" w:rsidR="00384C43" w:rsidRPr="00C7345F" w:rsidRDefault="00384C43" w:rsidP="00F73F5C">
            <w:pPr>
              <w:pStyle w:val="TableText"/>
              <w:ind w:right="432"/>
            </w:pPr>
            <w:r w:rsidRPr="00C7345F">
              <w:t>23</w:t>
            </w:r>
          </w:p>
        </w:tc>
        <w:tc>
          <w:tcPr>
            <w:tcW w:w="0" w:type="auto"/>
          </w:tcPr>
          <w:p w14:paraId="5151340D" w14:textId="77777777" w:rsidR="00384C43" w:rsidRPr="00C7345F" w:rsidRDefault="00384C43" w:rsidP="00F73F5C">
            <w:pPr>
              <w:pStyle w:val="TableText"/>
              <w:ind w:right="432"/>
              <w:rPr>
                <w:rFonts w:cs="Times New Roman"/>
              </w:rPr>
            </w:pPr>
            <w:r w:rsidRPr="00C7345F">
              <w:t>467</w:t>
            </w:r>
          </w:p>
        </w:tc>
        <w:tc>
          <w:tcPr>
            <w:tcW w:w="0" w:type="auto"/>
          </w:tcPr>
          <w:p w14:paraId="3346AA58" w14:textId="77777777" w:rsidR="00384C43" w:rsidRPr="00C7345F" w:rsidRDefault="00384C43" w:rsidP="00F73F5C">
            <w:pPr>
              <w:pStyle w:val="TableText"/>
              <w:spacing w:before="15" w:after="15"/>
              <w:ind w:right="288"/>
            </w:pPr>
            <w:r w:rsidRPr="00C7345F">
              <w:t>3</w:t>
            </w:r>
          </w:p>
        </w:tc>
        <w:tc>
          <w:tcPr>
            <w:tcW w:w="950" w:type="dxa"/>
          </w:tcPr>
          <w:p w14:paraId="3901C0B8" w14:textId="77777777" w:rsidR="00384C43" w:rsidRPr="00C7345F" w:rsidRDefault="00384C43" w:rsidP="00F73F5C">
            <w:pPr>
              <w:pStyle w:val="TableText"/>
              <w:spacing w:before="15" w:after="15"/>
              <w:rPr>
                <w:rFonts w:cs="Times New Roman"/>
              </w:rPr>
            </w:pPr>
            <w:r w:rsidRPr="00C7345F">
              <w:t>1,147</w:t>
            </w:r>
          </w:p>
        </w:tc>
        <w:tc>
          <w:tcPr>
            <w:tcW w:w="0" w:type="auto"/>
          </w:tcPr>
          <w:p w14:paraId="134B2904" w14:textId="77777777" w:rsidR="00384C43" w:rsidRPr="00C7345F" w:rsidRDefault="00384C43" w:rsidP="00F73F5C">
            <w:pPr>
              <w:pStyle w:val="TableText"/>
              <w:spacing w:before="15" w:after="15"/>
              <w:ind w:right="432"/>
              <w:rPr>
                <w:color w:val="000000"/>
              </w:rPr>
            </w:pPr>
            <w:r w:rsidRPr="00C7345F">
              <w:t>4.87</w:t>
            </w:r>
          </w:p>
        </w:tc>
      </w:tr>
      <w:tr w:rsidR="00384C43" w:rsidRPr="00C7345F" w14:paraId="2264BF88" w14:textId="77777777" w:rsidTr="00F73F5C">
        <w:tc>
          <w:tcPr>
            <w:tcW w:w="1584" w:type="dxa"/>
            <w:noWrap/>
          </w:tcPr>
          <w:p w14:paraId="21EE90A3" w14:textId="77777777" w:rsidR="00384C43" w:rsidRPr="00C7345F" w:rsidRDefault="00384C43" w:rsidP="00F73F5C">
            <w:pPr>
              <w:pStyle w:val="TableText"/>
              <w:ind w:right="432"/>
            </w:pPr>
            <w:r w:rsidRPr="00C7345F">
              <w:t>24</w:t>
            </w:r>
          </w:p>
        </w:tc>
        <w:tc>
          <w:tcPr>
            <w:tcW w:w="0" w:type="auto"/>
          </w:tcPr>
          <w:p w14:paraId="582F7915" w14:textId="77777777" w:rsidR="00384C43" w:rsidRPr="00C7345F" w:rsidRDefault="00384C43" w:rsidP="00F73F5C">
            <w:pPr>
              <w:pStyle w:val="TableText"/>
              <w:ind w:right="432"/>
              <w:rPr>
                <w:rFonts w:cs="Times New Roman"/>
              </w:rPr>
            </w:pPr>
            <w:r w:rsidRPr="00C7345F">
              <w:t>495</w:t>
            </w:r>
          </w:p>
        </w:tc>
        <w:tc>
          <w:tcPr>
            <w:tcW w:w="0" w:type="auto"/>
          </w:tcPr>
          <w:p w14:paraId="3044F97D" w14:textId="77777777" w:rsidR="00384C43" w:rsidRPr="00C7345F" w:rsidRDefault="00384C43" w:rsidP="00F73F5C">
            <w:pPr>
              <w:pStyle w:val="TableText"/>
              <w:spacing w:before="15" w:after="15"/>
              <w:ind w:right="288"/>
            </w:pPr>
            <w:r w:rsidRPr="00C7345F">
              <w:t>3</w:t>
            </w:r>
          </w:p>
        </w:tc>
        <w:tc>
          <w:tcPr>
            <w:tcW w:w="950" w:type="dxa"/>
          </w:tcPr>
          <w:p w14:paraId="61240899" w14:textId="77777777" w:rsidR="00384C43" w:rsidRPr="00C7345F" w:rsidRDefault="00384C43" w:rsidP="00F73F5C">
            <w:pPr>
              <w:pStyle w:val="TableText"/>
              <w:spacing w:before="15" w:after="15"/>
              <w:rPr>
                <w:rFonts w:cs="Times New Roman"/>
              </w:rPr>
            </w:pPr>
            <w:r w:rsidRPr="00C7345F">
              <w:t>1,171</w:t>
            </w:r>
          </w:p>
        </w:tc>
        <w:tc>
          <w:tcPr>
            <w:tcW w:w="0" w:type="auto"/>
          </w:tcPr>
          <w:p w14:paraId="3E6ACDC4" w14:textId="77777777" w:rsidR="00384C43" w:rsidRPr="00C7345F" w:rsidRDefault="00384C43" w:rsidP="00F73F5C">
            <w:pPr>
              <w:pStyle w:val="TableText"/>
              <w:spacing w:before="15" w:after="15"/>
              <w:ind w:right="432"/>
              <w:rPr>
                <w:color w:val="000000"/>
              </w:rPr>
            </w:pPr>
            <w:r w:rsidRPr="00C7345F">
              <w:t>4.97</w:t>
            </w:r>
          </w:p>
        </w:tc>
      </w:tr>
      <w:tr w:rsidR="00384C43" w:rsidRPr="00C7345F" w14:paraId="269F7720" w14:textId="77777777" w:rsidTr="00F73F5C">
        <w:tc>
          <w:tcPr>
            <w:tcW w:w="1584" w:type="dxa"/>
            <w:noWrap/>
          </w:tcPr>
          <w:p w14:paraId="0E148A65" w14:textId="77777777" w:rsidR="00384C43" w:rsidRPr="00C7345F" w:rsidRDefault="00384C43" w:rsidP="00F73F5C">
            <w:pPr>
              <w:pStyle w:val="TableText"/>
              <w:ind w:right="432"/>
            </w:pPr>
            <w:r w:rsidRPr="00C7345F">
              <w:t>25</w:t>
            </w:r>
          </w:p>
        </w:tc>
        <w:tc>
          <w:tcPr>
            <w:tcW w:w="0" w:type="auto"/>
          </w:tcPr>
          <w:p w14:paraId="450DEAD4" w14:textId="77777777" w:rsidR="00384C43" w:rsidRPr="00C7345F" w:rsidRDefault="00384C43" w:rsidP="00F73F5C">
            <w:pPr>
              <w:pStyle w:val="TableText"/>
              <w:ind w:right="432"/>
              <w:rPr>
                <w:rFonts w:cs="Times New Roman"/>
              </w:rPr>
            </w:pPr>
            <w:r w:rsidRPr="00C7345F">
              <w:t>531</w:t>
            </w:r>
          </w:p>
        </w:tc>
        <w:tc>
          <w:tcPr>
            <w:tcW w:w="0" w:type="auto"/>
          </w:tcPr>
          <w:p w14:paraId="41F6B250" w14:textId="77777777" w:rsidR="00384C43" w:rsidRPr="00C7345F" w:rsidRDefault="00384C43" w:rsidP="00F73F5C">
            <w:pPr>
              <w:pStyle w:val="TableText"/>
              <w:spacing w:before="15" w:after="15"/>
              <w:ind w:right="288"/>
            </w:pPr>
            <w:r w:rsidRPr="00C7345F">
              <w:t>3</w:t>
            </w:r>
          </w:p>
        </w:tc>
        <w:tc>
          <w:tcPr>
            <w:tcW w:w="950" w:type="dxa"/>
          </w:tcPr>
          <w:p w14:paraId="30238519" w14:textId="77777777" w:rsidR="00384C43" w:rsidRPr="00C7345F" w:rsidRDefault="00384C43" w:rsidP="00F73F5C">
            <w:pPr>
              <w:pStyle w:val="TableText"/>
              <w:spacing w:before="15" w:after="15"/>
              <w:rPr>
                <w:rFonts w:cs="Times New Roman"/>
              </w:rPr>
            </w:pPr>
            <w:r w:rsidRPr="00C7345F">
              <w:t>1,008</w:t>
            </w:r>
          </w:p>
        </w:tc>
        <w:tc>
          <w:tcPr>
            <w:tcW w:w="0" w:type="auto"/>
          </w:tcPr>
          <w:p w14:paraId="5DB5E859" w14:textId="77777777" w:rsidR="00384C43" w:rsidRPr="00C7345F" w:rsidRDefault="00384C43" w:rsidP="00F73F5C">
            <w:pPr>
              <w:pStyle w:val="TableText"/>
              <w:spacing w:before="15" w:after="15"/>
              <w:ind w:right="432"/>
              <w:rPr>
                <w:color w:val="000000"/>
              </w:rPr>
            </w:pPr>
            <w:r w:rsidRPr="00C7345F">
              <w:t>4.28</w:t>
            </w:r>
          </w:p>
        </w:tc>
      </w:tr>
      <w:tr w:rsidR="00384C43" w:rsidRPr="00C7345F" w14:paraId="46C30261" w14:textId="77777777" w:rsidTr="00F73F5C">
        <w:tc>
          <w:tcPr>
            <w:tcW w:w="1584" w:type="dxa"/>
            <w:noWrap/>
          </w:tcPr>
          <w:p w14:paraId="4EA9C377" w14:textId="77777777" w:rsidR="00384C43" w:rsidRPr="00C7345F" w:rsidRDefault="00384C43" w:rsidP="00F73F5C">
            <w:pPr>
              <w:pStyle w:val="TableText"/>
              <w:ind w:right="432"/>
            </w:pPr>
            <w:r w:rsidRPr="00C7345F">
              <w:t>26</w:t>
            </w:r>
          </w:p>
        </w:tc>
        <w:tc>
          <w:tcPr>
            <w:tcW w:w="0" w:type="auto"/>
          </w:tcPr>
          <w:p w14:paraId="61BC98F3" w14:textId="77777777" w:rsidR="00384C43" w:rsidRPr="00C7345F" w:rsidRDefault="00384C43" w:rsidP="00F73F5C">
            <w:pPr>
              <w:pStyle w:val="TableText"/>
              <w:ind w:right="432"/>
              <w:rPr>
                <w:rFonts w:cs="Times New Roman"/>
              </w:rPr>
            </w:pPr>
            <w:r w:rsidRPr="00C7345F">
              <w:t>590</w:t>
            </w:r>
          </w:p>
        </w:tc>
        <w:tc>
          <w:tcPr>
            <w:tcW w:w="0" w:type="auto"/>
          </w:tcPr>
          <w:p w14:paraId="1B4491A0" w14:textId="77777777" w:rsidR="00384C43" w:rsidRPr="00C7345F" w:rsidRDefault="00384C43" w:rsidP="00F73F5C">
            <w:pPr>
              <w:pStyle w:val="TableText"/>
              <w:spacing w:before="15" w:after="15"/>
              <w:ind w:right="288"/>
            </w:pPr>
            <w:r w:rsidRPr="00C7345F">
              <w:t>3</w:t>
            </w:r>
          </w:p>
        </w:tc>
        <w:tc>
          <w:tcPr>
            <w:tcW w:w="950" w:type="dxa"/>
          </w:tcPr>
          <w:p w14:paraId="30935774" w14:textId="77777777" w:rsidR="00384C43" w:rsidRPr="00C7345F" w:rsidRDefault="00384C43" w:rsidP="00F73F5C">
            <w:pPr>
              <w:pStyle w:val="TableText"/>
              <w:spacing w:before="15" w:after="15"/>
              <w:rPr>
                <w:rFonts w:cs="Times New Roman"/>
              </w:rPr>
            </w:pPr>
            <w:r w:rsidRPr="00C7345F">
              <w:t>794</w:t>
            </w:r>
          </w:p>
        </w:tc>
        <w:tc>
          <w:tcPr>
            <w:tcW w:w="0" w:type="auto"/>
          </w:tcPr>
          <w:p w14:paraId="1F8EDD0D" w14:textId="77777777" w:rsidR="00384C43" w:rsidRPr="00C7345F" w:rsidRDefault="00384C43" w:rsidP="00F73F5C">
            <w:pPr>
              <w:pStyle w:val="TableText"/>
              <w:spacing w:before="15" w:after="15"/>
              <w:ind w:right="432"/>
              <w:rPr>
                <w:color w:val="000000"/>
              </w:rPr>
            </w:pPr>
            <w:r w:rsidRPr="00C7345F">
              <w:t>3.37</w:t>
            </w:r>
          </w:p>
        </w:tc>
      </w:tr>
      <w:tr w:rsidR="00384C43" w:rsidRPr="00C7345F" w14:paraId="7574FBC4" w14:textId="77777777" w:rsidTr="00F73F5C">
        <w:tc>
          <w:tcPr>
            <w:tcW w:w="1584" w:type="dxa"/>
            <w:noWrap/>
          </w:tcPr>
          <w:p w14:paraId="423F2818" w14:textId="77777777" w:rsidR="00384C43" w:rsidRPr="00C7345F" w:rsidRDefault="00384C43" w:rsidP="00F73F5C">
            <w:pPr>
              <w:pStyle w:val="TableText"/>
              <w:ind w:right="432"/>
            </w:pPr>
            <w:r w:rsidRPr="00C7345F">
              <w:t>27</w:t>
            </w:r>
          </w:p>
        </w:tc>
        <w:tc>
          <w:tcPr>
            <w:tcW w:w="0" w:type="auto"/>
          </w:tcPr>
          <w:p w14:paraId="0BF1E6EE" w14:textId="77777777" w:rsidR="00384C43" w:rsidRPr="00C7345F" w:rsidRDefault="00384C43" w:rsidP="00F73F5C">
            <w:pPr>
              <w:pStyle w:val="TableText"/>
              <w:ind w:right="432"/>
              <w:rPr>
                <w:rFonts w:cs="Times New Roman"/>
              </w:rPr>
            </w:pPr>
            <w:r w:rsidRPr="00C7345F">
              <w:t>600</w:t>
            </w:r>
          </w:p>
        </w:tc>
        <w:tc>
          <w:tcPr>
            <w:tcW w:w="0" w:type="auto"/>
          </w:tcPr>
          <w:p w14:paraId="5A34F381" w14:textId="77777777" w:rsidR="00384C43" w:rsidRPr="00C7345F" w:rsidRDefault="00384C43" w:rsidP="00F73F5C">
            <w:pPr>
              <w:pStyle w:val="TableText"/>
              <w:spacing w:before="15" w:after="15"/>
              <w:ind w:right="288"/>
            </w:pPr>
            <w:r w:rsidRPr="00C7345F">
              <w:t>3</w:t>
            </w:r>
          </w:p>
        </w:tc>
        <w:tc>
          <w:tcPr>
            <w:tcW w:w="950" w:type="dxa"/>
          </w:tcPr>
          <w:p w14:paraId="3C6E7ACC" w14:textId="77777777" w:rsidR="00384C43" w:rsidRPr="00C7345F" w:rsidRDefault="00384C43" w:rsidP="00F73F5C">
            <w:pPr>
              <w:pStyle w:val="TableText"/>
              <w:spacing w:before="15" w:after="15"/>
              <w:rPr>
                <w:rFonts w:cs="Times New Roman"/>
              </w:rPr>
            </w:pPr>
            <w:r w:rsidRPr="00C7345F">
              <w:t>460</w:t>
            </w:r>
          </w:p>
        </w:tc>
        <w:tc>
          <w:tcPr>
            <w:tcW w:w="0" w:type="auto"/>
          </w:tcPr>
          <w:p w14:paraId="7569C344" w14:textId="77777777" w:rsidR="00384C43" w:rsidRPr="00C7345F" w:rsidRDefault="00384C43" w:rsidP="00F73F5C">
            <w:pPr>
              <w:pStyle w:val="TableText"/>
              <w:spacing w:before="15" w:after="15"/>
              <w:ind w:right="432"/>
              <w:rPr>
                <w:color w:val="000000"/>
              </w:rPr>
            </w:pPr>
            <w:r w:rsidRPr="00C7345F">
              <w:t>1.95</w:t>
            </w:r>
          </w:p>
        </w:tc>
      </w:tr>
    </w:tbl>
    <w:p w14:paraId="23EB75FB" w14:textId="77777777" w:rsidR="00384C43" w:rsidRPr="00C7345F" w:rsidRDefault="00384C43" w:rsidP="00F73F5C">
      <w:pPr>
        <w:pStyle w:val="Caption"/>
        <w:pageBreakBefore/>
      </w:pPr>
      <w:bookmarkStart w:id="618" w:name="_Toc134621888"/>
      <w:r w:rsidRPr="00C7345F">
        <w:lastRenderedPageBreak/>
        <w:t>Table 4.B.</w:t>
      </w:r>
      <w:r w:rsidRPr="00C7345F">
        <w:fldChar w:fldCharType="begin"/>
      </w:r>
      <w:r w:rsidRPr="00C7345F">
        <w:instrText>SEQ Table_4.B. \* ARABIC</w:instrText>
      </w:r>
      <w:r w:rsidRPr="00C7345F">
        <w:fldChar w:fldCharType="separate"/>
      </w:r>
      <w:r w:rsidRPr="00C7345F">
        <w:t>3</w:t>
      </w:r>
      <w:r w:rsidRPr="00C7345F">
        <w:fldChar w:fldCharType="end"/>
      </w:r>
      <w:r w:rsidRPr="00C7345F">
        <w:t xml:space="preserve">  Raw-Score-to-Scale-Score Distribution for Grade One—Oral Language for Computer-based Assessment Forms</w:t>
      </w:r>
      <w:bookmarkEnd w:id="618"/>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One—Oral Language for Computer-based Assessment Forms"/>
      </w:tblPr>
      <w:tblGrid>
        <w:gridCol w:w="1584"/>
        <w:gridCol w:w="1577"/>
        <w:gridCol w:w="830"/>
        <w:gridCol w:w="950"/>
        <w:gridCol w:w="1512"/>
      </w:tblGrid>
      <w:tr w:rsidR="00384C43" w:rsidRPr="00C7345F" w14:paraId="798A00F4"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1B19E7B1"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4BDA2C0B"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0BD88B6C" w14:textId="77777777" w:rsidR="00384C43" w:rsidRPr="00C7345F" w:rsidRDefault="00384C43" w:rsidP="00F73F5C">
            <w:pPr>
              <w:pStyle w:val="TableHead"/>
              <w:rPr>
                <w:b w:val="0"/>
                <w:noProof w:val="0"/>
              </w:rPr>
            </w:pPr>
            <w:r w:rsidRPr="00C7345F">
              <w:rPr>
                <w:noProof w:val="0"/>
              </w:rPr>
              <w:t>Level</w:t>
            </w:r>
          </w:p>
        </w:tc>
        <w:tc>
          <w:tcPr>
            <w:tcW w:w="950" w:type="dxa"/>
            <w:hideMark/>
          </w:tcPr>
          <w:p w14:paraId="0D697785" w14:textId="77777777" w:rsidR="00384C43" w:rsidRPr="00C7345F" w:rsidRDefault="00384C43" w:rsidP="00F73F5C">
            <w:pPr>
              <w:pStyle w:val="TableHead"/>
              <w:rPr>
                <w:b w:val="0"/>
                <w:noProof w:val="0"/>
              </w:rPr>
            </w:pPr>
            <w:r w:rsidRPr="00C7345F">
              <w:rPr>
                <w:noProof w:val="0"/>
              </w:rPr>
              <w:t>N</w:t>
            </w:r>
          </w:p>
        </w:tc>
        <w:tc>
          <w:tcPr>
            <w:tcW w:w="1512" w:type="dxa"/>
            <w:hideMark/>
          </w:tcPr>
          <w:p w14:paraId="221ACF28"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0242D66D" w14:textId="77777777" w:rsidTr="00F73F5C">
        <w:tc>
          <w:tcPr>
            <w:tcW w:w="1584" w:type="dxa"/>
            <w:noWrap/>
            <w:hideMark/>
          </w:tcPr>
          <w:p w14:paraId="3E537F29" w14:textId="77777777" w:rsidR="00384C43" w:rsidRPr="00C7345F" w:rsidRDefault="00384C43" w:rsidP="00F73F5C">
            <w:pPr>
              <w:pStyle w:val="TableText"/>
              <w:ind w:right="432"/>
              <w:rPr>
                <w:rFonts w:cs="Times New Roman"/>
              </w:rPr>
            </w:pPr>
            <w:r w:rsidRPr="00C7345F">
              <w:t>0</w:t>
            </w:r>
          </w:p>
        </w:tc>
        <w:tc>
          <w:tcPr>
            <w:tcW w:w="1577" w:type="dxa"/>
          </w:tcPr>
          <w:p w14:paraId="24421EBD" w14:textId="77777777" w:rsidR="00384C43" w:rsidRPr="00C7345F" w:rsidRDefault="00384C43" w:rsidP="00F73F5C">
            <w:pPr>
              <w:pStyle w:val="TableText"/>
              <w:ind w:right="432"/>
              <w:rPr>
                <w:rFonts w:cs="Times New Roman"/>
              </w:rPr>
            </w:pPr>
            <w:r w:rsidRPr="00C7345F">
              <w:t>150</w:t>
            </w:r>
          </w:p>
        </w:tc>
        <w:tc>
          <w:tcPr>
            <w:tcW w:w="830" w:type="dxa"/>
          </w:tcPr>
          <w:p w14:paraId="17A20025" w14:textId="77777777" w:rsidR="00384C43" w:rsidRPr="00C7345F" w:rsidRDefault="00384C43" w:rsidP="00F73F5C">
            <w:pPr>
              <w:pStyle w:val="TableText"/>
              <w:ind w:right="288"/>
            </w:pPr>
            <w:r w:rsidRPr="00C7345F">
              <w:t>1</w:t>
            </w:r>
          </w:p>
        </w:tc>
        <w:tc>
          <w:tcPr>
            <w:tcW w:w="950" w:type="dxa"/>
          </w:tcPr>
          <w:p w14:paraId="3CEC49DB" w14:textId="77777777" w:rsidR="00384C43" w:rsidRPr="00C7345F" w:rsidRDefault="00384C43" w:rsidP="00F73F5C">
            <w:pPr>
              <w:pStyle w:val="TableText"/>
              <w:ind w:right="144"/>
              <w:rPr>
                <w:rFonts w:cs="Times New Roman"/>
              </w:rPr>
            </w:pPr>
            <w:r w:rsidRPr="00C7345F">
              <w:t>789</w:t>
            </w:r>
          </w:p>
        </w:tc>
        <w:tc>
          <w:tcPr>
            <w:tcW w:w="1512" w:type="dxa"/>
            <w:hideMark/>
          </w:tcPr>
          <w:p w14:paraId="4FDA3C29" w14:textId="77777777" w:rsidR="00384C43" w:rsidRPr="00C7345F" w:rsidRDefault="00384C43" w:rsidP="00F73F5C">
            <w:pPr>
              <w:pStyle w:val="TableText"/>
              <w:ind w:right="432"/>
            </w:pPr>
            <w:r w:rsidRPr="00C7345F">
              <w:t>17.11</w:t>
            </w:r>
          </w:p>
        </w:tc>
      </w:tr>
      <w:tr w:rsidR="00384C43" w:rsidRPr="00C7345F" w14:paraId="41EC9AB1" w14:textId="77777777" w:rsidTr="00F73F5C">
        <w:tc>
          <w:tcPr>
            <w:tcW w:w="1584" w:type="dxa"/>
            <w:noWrap/>
            <w:hideMark/>
          </w:tcPr>
          <w:p w14:paraId="5928CBCB" w14:textId="77777777" w:rsidR="00384C43" w:rsidRPr="00C7345F" w:rsidRDefault="00384C43" w:rsidP="00F73F5C">
            <w:pPr>
              <w:pStyle w:val="TableText"/>
              <w:ind w:right="432"/>
            </w:pPr>
            <w:r w:rsidRPr="00C7345F">
              <w:t>1</w:t>
            </w:r>
          </w:p>
        </w:tc>
        <w:tc>
          <w:tcPr>
            <w:tcW w:w="1577" w:type="dxa"/>
          </w:tcPr>
          <w:p w14:paraId="0D1F0D6F" w14:textId="77777777" w:rsidR="00384C43" w:rsidRPr="00C7345F" w:rsidRDefault="00384C43" w:rsidP="00F73F5C">
            <w:pPr>
              <w:pStyle w:val="TableText"/>
              <w:ind w:right="432"/>
              <w:rPr>
                <w:rFonts w:cs="Times New Roman"/>
              </w:rPr>
            </w:pPr>
            <w:r w:rsidRPr="00C7345F">
              <w:t>152</w:t>
            </w:r>
          </w:p>
        </w:tc>
        <w:tc>
          <w:tcPr>
            <w:tcW w:w="830" w:type="dxa"/>
          </w:tcPr>
          <w:p w14:paraId="7B5307E7" w14:textId="77777777" w:rsidR="00384C43" w:rsidRPr="00C7345F" w:rsidRDefault="00384C43" w:rsidP="00F73F5C">
            <w:pPr>
              <w:pStyle w:val="TableText"/>
              <w:ind w:right="288"/>
            </w:pPr>
            <w:r w:rsidRPr="00C7345F">
              <w:t>1</w:t>
            </w:r>
          </w:p>
        </w:tc>
        <w:tc>
          <w:tcPr>
            <w:tcW w:w="950" w:type="dxa"/>
          </w:tcPr>
          <w:p w14:paraId="3B632C0B" w14:textId="77777777" w:rsidR="00384C43" w:rsidRPr="00C7345F" w:rsidRDefault="00384C43" w:rsidP="00F73F5C">
            <w:pPr>
              <w:pStyle w:val="TableText"/>
              <w:ind w:right="144"/>
              <w:rPr>
                <w:rFonts w:cs="Times New Roman"/>
              </w:rPr>
            </w:pPr>
            <w:r w:rsidRPr="00C7345F">
              <w:t>159</w:t>
            </w:r>
          </w:p>
        </w:tc>
        <w:tc>
          <w:tcPr>
            <w:tcW w:w="1512" w:type="dxa"/>
            <w:hideMark/>
          </w:tcPr>
          <w:p w14:paraId="669D770A" w14:textId="77777777" w:rsidR="00384C43" w:rsidRPr="00C7345F" w:rsidRDefault="00384C43" w:rsidP="00F73F5C">
            <w:pPr>
              <w:pStyle w:val="TableText"/>
              <w:ind w:right="432"/>
            </w:pPr>
            <w:r w:rsidRPr="00C7345F">
              <w:t>3.45</w:t>
            </w:r>
          </w:p>
        </w:tc>
      </w:tr>
      <w:tr w:rsidR="00384C43" w:rsidRPr="00C7345F" w14:paraId="4B2724F5" w14:textId="77777777" w:rsidTr="00F73F5C">
        <w:tc>
          <w:tcPr>
            <w:tcW w:w="1584" w:type="dxa"/>
            <w:noWrap/>
            <w:hideMark/>
          </w:tcPr>
          <w:p w14:paraId="2CF74CE5" w14:textId="77777777" w:rsidR="00384C43" w:rsidRPr="00C7345F" w:rsidRDefault="00384C43" w:rsidP="00F73F5C">
            <w:pPr>
              <w:pStyle w:val="TableText"/>
              <w:ind w:right="432"/>
            </w:pPr>
            <w:r w:rsidRPr="00C7345F">
              <w:t>2</w:t>
            </w:r>
          </w:p>
        </w:tc>
        <w:tc>
          <w:tcPr>
            <w:tcW w:w="1577" w:type="dxa"/>
          </w:tcPr>
          <w:p w14:paraId="264DC9CE" w14:textId="77777777" w:rsidR="00384C43" w:rsidRPr="00C7345F" w:rsidRDefault="00384C43" w:rsidP="00F73F5C">
            <w:pPr>
              <w:pStyle w:val="TableText"/>
              <w:ind w:right="432"/>
              <w:rPr>
                <w:rFonts w:cs="Times New Roman"/>
              </w:rPr>
            </w:pPr>
            <w:r w:rsidRPr="00C7345F">
              <w:t>171</w:t>
            </w:r>
          </w:p>
        </w:tc>
        <w:tc>
          <w:tcPr>
            <w:tcW w:w="830" w:type="dxa"/>
          </w:tcPr>
          <w:p w14:paraId="1143AACC" w14:textId="77777777" w:rsidR="00384C43" w:rsidRPr="00C7345F" w:rsidRDefault="00384C43" w:rsidP="00F73F5C">
            <w:pPr>
              <w:pStyle w:val="TableText"/>
              <w:ind w:right="288"/>
            </w:pPr>
            <w:r w:rsidRPr="00C7345F">
              <w:t>1</w:t>
            </w:r>
          </w:p>
        </w:tc>
        <w:tc>
          <w:tcPr>
            <w:tcW w:w="950" w:type="dxa"/>
          </w:tcPr>
          <w:p w14:paraId="6BFC081B" w14:textId="77777777" w:rsidR="00384C43" w:rsidRPr="00C7345F" w:rsidRDefault="00384C43" w:rsidP="00F73F5C">
            <w:pPr>
              <w:pStyle w:val="TableText"/>
              <w:ind w:right="144"/>
              <w:rPr>
                <w:rFonts w:cs="Times New Roman"/>
              </w:rPr>
            </w:pPr>
            <w:r w:rsidRPr="00C7345F">
              <w:t>140</w:t>
            </w:r>
          </w:p>
        </w:tc>
        <w:tc>
          <w:tcPr>
            <w:tcW w:w="1512" w:type="dxa"/>
            <w:hideMark/>
          </w:tcPr>
          <w:p w14:paraId="3ECFF642" w14:textId="77777777" w:rsidR="00384C43" w:rsidRPr="00C7345F" w:rsidRDefault="00384C43" w:rsidP="00F73F5C">
            <w:pPr>
              <w:pStyle w:val="TableText"/>
              <w:ind w:right="432"/>
            </w:pPr>
            <w:r w:rsidRPr="00C7345F">
              <w:t>3.04</w:t>
            </w:r>
          </w:p>
        </w:tc>
      </w:tr>
      <w:tr w:rsidR="00384C43" w:rsidRPr="00C7345F" w14:paraId="70B7227F" w14:textId="77777777" w:rsidTr="00F73F5C">
        <w:tc>
          <w:tcPr>
            <w:tcW w:w="1584" w:type="dxa"/>
            <w:noWrap/>
            <w:hideMark/>
          </w:tcPr>
          <w:p w14:paraId="37C1A2D2" w14:textId="77777777" w:rsidR="00384C43" w:rsidRPr="00C7345F" w:rsidRDefault="00384C43" w:rsidP="00F73F5C">
            <w:pPr>
              <w:pStyle w:val="TableText"/>
              <w:ind w:right="432"/>
            </w:pPr>
            <w:r w:rsidRPr="00C7345F">
              <w:t>3</w:t>
            </w:r>
          </w:p>
        </w:tc>
        <w:tc>
          <w:tcPr>
            <w:tcW w:w="1577" w:type="dxa"/>
          </w:tcPr>
          <w:p w14:paraId="1A9027A3" w14:textId="77777777" w:rsidR="00384C43" w:rsidRPr="00C7345F" w:rsidRDefault="00384C43" w:rsidP="00F73F5C">
            <w:pPr>
              <w:pStyle w:val="TableText"/>
              <w:ind w:right="432"/>
              <w:rPr>
                <w:rFonts w:cs="Times New Roman"/>
              </w:rPr>
            </w:pPr>
            <w:r w:rsidRPr="00C7345F">
              <w:t>203</w:t>
            </w:r>
          </w:p>
        </w:tc>
        <w:tc>
          <w:tcPr>
            <w:tcW w:w="830" w:type="dxa"/>
          </w:tcPr>
          <w:p w14:paraId="274D476C" w14:textId="77777777" w:rsidR="00384C43" w:rsidRPr="00C7345F" w:rsidRDefault="00384C43" w:rsidP="00F73F5C">
            <w:pPr>
              <w:pStyle w:val="TableText"/>
              <w:ind w:right="288"/>
            </w:pPr>
            <w:r w:rsidRPr="00C7345F">
              <w:t>1</w:t>
            </w:r>
          </w:p>
        </w:tc>
        <w:tc>
          <w:tcPr>
            <w:tcW w:w="950" w:type="dxa"/>
          </w:tcPr>
          <w:p w14:paraId="5AB9BE58" w14:textId="77777777" w:rsidR="00384C43" w:rsidRPr="00C7345F" w:rsidRDefault="00384C43" w:rsidP="00F73F5C">
            <w:pPr>
              <w:pStyle w:val="TableText"/>
              <w:ind w:right="144"/>
              <w:rPr>
                <w:rFonts w:cs="Times New Roman"/>
              </w:rPr>
            </w:pPr>
            <w:r w:rsidRPr="00C7345F">
              <w:t>130</w:t>
            </w:r>
          </w:p>
        </w:tc>
        <w:tc>
          <w:tcPr>
            <w:tcW w:w="1512" w:type="dxa"/>
            <w:hideMark/>
          </w:tcPr>
          <w:p w14:paraId="22C81415" w14:textId="77777777" w:rsidR="00384C43" w:rsidRPr="00C7345F" w:rsidRDefault="00384C43" w:rsidP="00F73F5C">
            <w:pPr>
              <w:pStyle w:val="TableText"/>
              <w:ind w:right="432"/>
            </w:pPr>
            <w:r w:rsidRPr="00C7345F">
              <w:t>2.82</w:t>
            </w:r>
          </w:p>
        </w:tc>
      </w:tr>
      <w:tr w:rsidR="00384C43" w:rsidRPr="00C7345F" w14:paraId="437989BE" w14:textId="77777777" w:rsidTr="00F73F5C">
        <w:tc>
          <w:tcPr>
            <w:tcW w:w="1584" w:type="dxa"/>
            <w:noWrap/>
            <w:hideMark/>
          </w:tcPr>
          <w:p w14:paraId="3CB35D2B" w14:textId="77777777" w:rsidR="00384C43" w:rsidRPr="00C7345F" w:rsidRDefault="00384C43" w:rsidP="00F73F5C">
            <w:pPr>
              <w:pStyle w:val="TableText"/>
              <w:ind w:right="432"/>
            </w:pPr>
            <w:r w:rsidRPr="00C7345F">
              <w:t>4</w:t>
            </w:r>
          </w:p>
        </w:tc>
        <w:tc>
          <w:tcPr>
            <w:tcW w:w="1577" w:type="dxa"/>
          </w:tcPr>
          <w:p w14:paraId="480A1E5A" w14:textId="77777777" w:rsidR="00384C43" w:rsidRPr="00C7345F" w:rsidRDefault="00384C43" w:rsidP="00F73F5C">
            <w:pPr>
              <w:pStyle w:val="TableText"/>
              <w:ind w:right="432"/>
              <w:rPr>
                <w:rFonts w:cs="Times New Roman"/>
              </w:rPr>
            </w:pPr>
            <w:r w:rsidRPr="00C7345F">
              <w:t>227</w:t>
            </w:r>
          </w:p>
        </w:tc>
        <w:tc>
          <w:tcPr>
            <w:tcW w:w="830" w:type="dxa"/>
          </w:tcPr>
          <w:p w14:paraId="473B3378" w14:textId="77777777" w:rsidR="00384C43" w:rsidRPr="00C7345F" w:rsidRDefault="00384C43" w:rsidP="00F73F5C">
            <w:pPr>
              <w:pStyle w:val="TableText"/>
              <w:ind w:right="288"/>
            </w:pPr>
            <w:r w:rsidRPr="00C7345F">
              <w:t>1</w:t>
            </w:r>
          </w:p>
        </w:tc>
        <w:tc>
          <w:tcPr>
            <w:tcW w:w="950" w:type="dxa"/>
          </w:tcPr>
          <w:p w14:paraId="45325517" w14:textId="77777777" w:rsidR="00384C43" w:rsidRPr="00C7345F" w:rsidRDefault="00384C43" w:rsidP="00F73F5C">
            <w:pPr>
              <w:pStyle w:val="TableText"/>
              <w:ind w:right="144"/>
              <w:rPr>
                <w:rFonts w:cs="Times New Roman"/>
              </w:rPr>
            </w:pPr>
            <w:r w:rsidRPr="00C7345F">
              <w:t>121</w:t>
            </w:r>
          </w:p>
        </w:tc>
        <w:tc>
          <w:tcPr>
            <w:tcW w:w="1512" w:type="dxa"/>
            <w:hideMark/>
          </w:tcPr>
          <w:p w14:paraId="36F72CAC" w14:textId="77777777" w:rsidR="00384C43" w:rsidRPr="00C7345F" w:rsidRDefault="00384C43" w:rsidP="00F73F5C">
            <w:pPr>
              <w:pStyle w:val="TableText"/>
              <w:ind w:right="432"/>
            </w:pPr>
            <w:r w:rsidRPr="00C7345F">
              <w:t>2.62</w:t>
            </w:r>
          </w:p>
        </w:tc>
      </w:tr>
      <w:tr w:rsidR="00384C43" w:rsidRPr="00C7345F" w14:paraId="30BB960C" w14:textId="77777777" w:rsidTr="00F73F5C">
        <w:tc>
          <w:tcPr>
            <w:tcW w:w="1584" w:type="dxa"/>
            <w:noWrap/>
          </w:tcPr>
          <w:p w14:paraId="28A60DE6" w14:textId="77777777" w:rsidR="00384C43" w:rsidRPr="00C7345F" w:rsidRDefault="00384C43" w:rsidP="00F73F5C">
            <w:pPr>
              <w:pStyle w:val="TableText"/>
              <w:ind w:right="432"/>
              <w:rPr>
                <w:color w:val="000000"/>
              </w:rPr>
            </w:pPr>
            <w:r w:rsidRPr="00C7345F">
              <w:t>5</w:t>
            </w:r>
          </w:p>
        </w:tc>
        <w:tc>
          <w:tcPr>
            <w:tcW w:w="1577" w:type="dxa"/>
          </w:tcPr>
          <w:p w14:paraId="056FFC29" w14:textId="77777777" w:rsidR="00384C43" w:rsidRPr="00C7345F" w:rsidRDefault="00384C43" w:rsidP="00F73F5C">
            <w:pPr>
              <w:pStyle w:val="TableText"/>
              <w:ind w:right="432"/>
              <w:rPr>
                <w:rFonts w:cs="Times New Roman"/>
              </w:rPr>
            </w:pPr>
            <w:r w:rsidRPr="00C7345F">
              <w:t>246</w:t>
            </w:r>
          </w:p>
        </w:tc>
        <w:tc>
          <w:tcPr>
            <w:tcW w:w="830" w:type="dxa"/>
          </w:tcPr>
          <w:p w14:paraId="34296EF0" w14:textId="77777777" w:rsidR="00384C43" w:rsidRPr="00C7345F" w:rsidRDefault="00384C43" w:rsidP="00F73F5C">
            <w:pPr>
              <w:pStyle w:val="TableText"/>
              <w:ind w:right="288"/>
            </w:pPr>
            <w:r w:rsidRPr="00C7345F">
              <w:t>1</w:t>
            </w:r>
          </w:p>
        </w:tc>
        <w:tc>
          <w:tcPr>
            <w:tcW w:w="950" w:type="dxa"/>
          </w:tcPr>
          <w:p w14:paraId="3491AFF3" w14:textId="77777777" w:rsidR="00384C43" w:rsidRPr="00C7345F" w:rsidRDefault="00384C43" w:rsidP="00F73F5C">
            <w:pPr>
              <w:pStyle w:val="TableText"/>
              <w:ind w:right="144"/>
              <w:rPr>
                <w:rFonts w:cs="Times New Roman"/>
              </w:rPr>
            </w:pPr>
            <w:r w:rsidRPr="00C7345F">
              <w:t>131</w:t>
            </w:r>
          </w:p>
        </w:tc>
        <w:tc>
          <w:tcPr>
            <w:tcW w:w="1512" w:type="dxa"/>
          </w:tcPr>
          <w:p w14:paraId="5417D10C" w14:textId="77777777" w:rsidR="00384C43" w:rsidRPr="00C7345F" w:rsidRDefault="00384C43" w:rsidP="00F73F5C">
            <w:pPr>
              <w:pStyle w:val="TableText"/>
              <w:ind w:right="432"/>
              <w:rPr>
                <w:color w:val="000000"/>
              </w:rPr>
            </w:pPr>
            <w:r w:rsidRPr="00C7345F">
              <w:t>2.84</w:t>
            </w:r>
          </w:p>
        </w:tc>
      </w:tr>
      <w:tr w:rsidR="00384C43" w:rsidRPr="00C7345F" w14:paraId="38515E19" w14:textId="77777777" w:rsidTr="00F73F5C">
        <w:tc>
          <w:tcPr>
            <w:tcW w:w="1584" w:type="dxa"/>
            <w:noWrap/>
          </w:tcPr>
          <w:p w14:paraId="27781849" w14:textId="77777777" w:rsidR="00384C43" w:rsidRPr="00C7345F" w:rsidRDefault="00384C43" w:rsidP="00F73F5C">
            <w:pPr>
              <w:pStyle w:val="TableText"/>
              <w:ind w:right="432"/>
              <w:rPr>
                <w:color w:val="000000"/>
              </w:rPr>
            </w:pPr>
            <w:r w:rsidRPr="00C7345F">
              <w:t>6</w:t>
            </w:r>
          </w:p>
        </w:tc>
        <w:tc>
          <w:tcPr>
            <w:tcW w:w="1577" w:type="dxa"/>
          </w:tcPr>
          <w:p w14:paraId="45487EC3" w14:textId="77777777" w:rsidR="00384C43" w:rsidRPr="00C7345F" w:rsidRDefault="00384C43" w:rsidP="00F73F5C">
            <w:pPr>
              <w:pStyle w:val="TableText"/>
              <w:ind w:right="432"/>
              <w:rPr>
                <w:rFonts w:cs="Times New Roman"/>
              </w:rPr>
            </w:pPr>
            <w:r w:rsidRPr="00C7345F">
              <w:t>262</w:t>
            </w:r>
          </w:p>
        </w:tc>
        <w:tc>
          <w:tcPr>
            <w:tcW w:w="830" w:type="dxa"/>
          </w:tcPr>
          <w:p w14:paraId="0933DB4E" w14:textId="77777777" w:rsidR="00384C43" w:rsidRPr="00C7345F" w:rsidRDefault="00384C43" w:rsidP="00F73F5C">
            <w:pPr>
              <w:pStyle w:val="TableText"/>
              <w:ind w:right="288"/>
            </w:pPr>
            <w:r w:rsidRPr="00C7345F">
              <w:t>1</w:t>
            </w:r>
          </w:p>
        </w:tc>
        <w:tc>
          <w:tcPr>
            <w:tcW w:w="950" w:type="dxa"/>
          </w:tcPr>
          <w:p w14:paraId="2570F85C" w14:textId="77777777" w:rsidR="00384C43" w:rsidRPr="00C7345F" w:rsidRDefault="00384C43" w:rsidP="00F73F5C">
            <w:pPr>
              <w:pStyle w:val="TableText"/>
              <w:ind w:right="144"/>
              <w:rPr>
                <w:rFonts w:cs="Times New Roman"/>
              </w:rPr>
            </w:pPr>
            <w:r w:rsidRPr="00C7345F">
              <w:t>98</w:t>
            </w:r>
          </w:p>
        </w:tc>
        <w:tc>
          <w:tcPr>
            <w:tcW w:w="1512" w:type="dxa"/>
          </w:tcPr>
          <w:p w14:paraId="79F49DA9" w14:textId="77777777" w:rsidR="00384C43" w:rsidRPr="00C7345F" w:rsidRDefault="00384C43" w:rsidP="00F73F5C">
            <w:pPr>
              <w:pStyle w:val="TableText"/>
              <w:ind w:right="432"/>
              <w:rPr>
                <w:color w:val="000000"/>
              </w:rPr>
            </w:pPr>
            <w:r w:rsidRPr="00C7345F">
              <w:t>2.13</w:t>
            </w:r>
          </w:p>
        </w:tc>
      </w:tr>
      <w:tr w:rsidR="00384C43" w:rsidRPr="00C7345F" w14:paraId="3483A92F" w14:textId="77777777" w:rsidTr="00F73F5C">
        <w:tc>
          <w:tcPr>
            <w:tcW w:w="1584" w:type="dxa"/>
            <w:noWrap/>
          </w:tcPr>
          <w:p w14:paraId="2493A8BF" w14:textId="77777777" w:rsidR="00384C43" w:rsidRPr="00C7345F" w:rsidRDefault="00384C43" w:rsidP="00F73F5C">
            <w:pPr>
              <w:pStyle w:val="TableText"/>
              <w:ind w:right="432"/>
              <w:rPr>
                <w:color w:val="000000"/>
              </w:rPr>
            </w:pPr>
            <w:r w:rsidRPr="00C7345F">
              <w:t>7</w:t>
            </w:r>
          </w:p>
        </w:tc>
        <w:tc>
          <w:tcPr>
            <w:tcW w:w="1577" w:type="dxa"/>
          </w:tcPr>
          <w:p w14:paraId="4FBD5BB0" w14:textId="77777777" w:rsidR="00384C43" w:rsidRPr="00C7345F" w:rsidRDefault="00384C43" w:rsidP="00F73F5C">
            <w:pPr>
              <w:pStyle w:val="TableText"/>
              <w:ind w:right="432"/>
              <w:rPr>
                <w:rFonts w:cs="Times New Roman"/>
              </w:rPr>
            </w:pPr>
            <w:r w:rsidRPr="00C7345F">
              <w:t>276</w:t>
            </w:r>
          </w:p>
        </w:tc>
        <w:tc>
          <w:tcPr>
            <w:tcW w:w="830" w:type="dxa"/>
          </w:tcPr>
          <w:p w14:paraId="2E734089" w14:textId="77777777" w:rsidR="00384C43" w:rsidRPr="00C7345F" w:rsidRDefault="00384C43" w:rsidP="00F73F5C">
            <w:pPr>
              <w:pStyle w:val="TableText"/>
              <w:ind w:right="288"/>
            </w:pPr>
            <w:r w:rsidRPr="00C7345F">
              <w:t>1</w:t>
            </w:r>
          </w:p>
        </w:tc>
        <w:tc>
          <w:tcPr>
            <w:tcW w:w="950" w:type="dxa"/>
          </w:tcPr>
          <w:p w14:paraId="167F9A32" w14:textId="77777777" w:rsidR="00384C43" w:rsidRPr="00C7345F" w:rsidRDefault="00384C43" w:rsidP="00F73F5C">
            <w:pPr>
              <w:pStyle w:val="TableText"/>
              <w:ind w:right="144"/>
              <w:rPr>
                <w:rFonts w:cs="Times New Roman"/>
              </w:rPr>
            </w:pPr>
            <w:r w:rsidRPr="00C7345F">
              <w:t>95</w:t>
            </w:r>
          </w:p>
        </w:tc>
        <w:tc>
          <w:tcPr>
            <w:tcW w:w="1512" w:type="dxa"/>
          </w:tcPr>
          <w:p w14:paraId="384B1C26" w14:textId="77777777" w:rsidR="00384C43" w:rsidRPr="00C7345F" w:rsidRDefault="00384C43" w:rsidP="00F73F5C">
            <w:pPr>
              <w:pStyle w:val="TableText"/>
              <w:ind w:right="432"/>
              <w:rPr>
                <w:color w:val="000000"/>
              </w:rPr>
            </w:pPr>
            <w:r w:rsidRPr="00C7345F">
              <w:t>2.06</w:t>
            </w:r>
          </w:p>
        </w:tc>
      </w:tr>
      <w:tr w:rsidR="00384C43" w:rsidRPr="00C7345F" w14:paraId="6BFA298C" w14:textId="77777777" w:rsidTr="00F73F5C">
        <w:tc>
          <w:tcPr>
            <w:tcW w:w="1584" w:type="dxa"/>
            <w:noWrap/>
          </w:tcPr>
          <w:p w14:paraId="39FE3F93" w14:textId="77777777" w:rsidR="00384C43" w:rsidRPr="00C7345F" w:rsidRDefault="00384C43" w:rsidP="00F73F5C">
            <w:pPr>
              <w:pStyle w:val="TableText"/>
              <w:ind w:right="432"/>
              <w:rPr>
                <w:color w:val="000000"/>
              </w:rPr>
            </w:pPr>
            <w:r w:rsidRPr="00C7345F">
              <w:t>8</w:t>
            </w:r>
          </w:p>
        </w:tc>
        <w:tc>
          <w:tcPr>
            <w:tcW w:w="1577" w:type="dxa"/>
          </w:tcPr>
          <w:p w14:paraId="69D9B986" w14:textId="77777777" w:rsidR="00384C43" w:rsidRPr="00C7345F" w:rsidRDefault="00384C43" w:rsidP="00F73F5C">
            <w:pPr>
              <w:pStyle w:val="TableText"/>
              <w:ind w:right="432"/>
              <w:rPr>
                <w:rFonts w:cs="Times New Roman"/>
              </w:rPr>
            </w:pPr>
            <w:r w:rsidRPr="00C7345F">
              <w:t>288</w:t>
            </w:r>
          </w:p>
        </w:tc>
        <w:tc>
          <w:tcPr>
            <w:tcW w:w="830" w:type="dxa"/>
          </w:tcPr>
          <w:p w14:paraId="60AF42B0" w14:textId="77777777" w:rsidR="00384C43" w:rsidRPr="00C7345F" w:rsidRDefault="00384C43" w:rsidP="00F73F5C">
            <w:pPr>
              <w:pStyle w:val="TableText"/>
              <w:ind w:right="288"/>
            </w:pPr>
            <w:r w:rsidRPr="00C7345F">
              <w:t>1</w:t>
            </w:r>
          </w:p>
        </w:tc>
        <w:tc>
          <w:tcPr>
            <w:tcW w:w="950" w:type="dxa"/>
          </w:tcPr>
          <w:p w14:paraId="3E9E4130" w14:textId="77777777" w:rsidR="00384C43" w:rsidRPr="00C7345F" w:rsidRDefault="00384C43" w:rsidP="00F73F5C">
            <w:pPr>
              <w:pStyle w:val="TableText"/>
              <w:ind w:right="144"/>
              <w:rPr>
                <w:rFonts w:cs="Times New Roman"/>
              </w:rPr>
            </w:pPr>
            <w:r w:rsidRPr="00C7345F">
              <w:t>64</w:t>
            </w:r>
          </w:p>
        </w:tc>
        <w:tc>
          <w:tcPr>
            <w:tcW w:w="1512" w:type="dxa"/>
          </w:tcPr>
          <w:p w14:paraId="5837B3D0" w14:textId="77777777" w:rsidR="00384C43" w:rsidRPr="00C7345F" w:rsidRDefault="00384C43" w:rsidP="00F73F5C">
            <w:pPr>
              <w:pStyle w:val="TableText"/>
              <w:ind w:right="432"/>
              <w:rPr>
                <w:color w:val="000000"/>
              </w:rPr>
            </w:pPr>
            <w:r w:rsidRPr="00C7345F">
              <w:t>1.39</w:t>
            </w:r>
          </w:p>
        </w:tc>
      </w:tr>
      <w:tr w:rsidR="00384C43" w:rsidRPr="00C7345F" w14:paraId="774A11F5" w14:textId="77777777" w:rsidTr="00F73F5C">
        <w:tc>
          <w:tcPr>
            <w:tcW w:w="1584" w:type="dxa"/>
            <w:noWrap/>
          </w:tcPr>
          <w:p w14:paraId="7718CAC7" w14:textId="77777777" w:rsidR="00384C43" w:rsidRPr="00C7345F" w:rsidRDefault="00384C43" w:rsidP="00F73F5C">
            <w:pPr>
              <w:pStyle w:val="TableText"/>
              <w:ind w:right="432"/>
              <w:rPr>
                <w:color w:val="000000"/>
              </w:rPr>
            </w:pPr>
            <w:r w:rsidRPr="00C7345F">
              <w:t>9</w:t>
            </w:r>
          </w:p>
        </w:tc>
        <w:tc>
          <w:tcPr>
            <w:tcW w:w="1577" w:type="dxa"/>
          </w:tcPr>
          <w:p w14:paraId="0D283C4B" w14:textId="77777777" w:rsidR="00384C43" w:rsidRPr="00C7345F" w:rsidRDefault="00384C43" w:rsidP="00F73F5C">
            <w:pPr>
              <w:pStyle w:val="TableText"/>
              <w:ind w:right="432"/>
              <w:rPr>
                <w:rFonts w:cs="Times New Roman"/>
              </w:rPr>
            </w:pPr>
            <w:r w:rsidRPr="00C7345F">
              <w:t>300</w:t>
            </w:r>
          </w:p>
        </w:tc>
        <w:tc>
          <w:tcPr>
            <w:tcW w:w="830" w:type="dxa"/>
          </w:tcPr>
          <w:p w14:paraId="5B9DB06F" w14:textId="77777777" w:rsidR="00384C43" w:rsidRPr="00C7345F" w:rsidRDefault="00384C43" w:rsidP="00F73F5C">
            <w:pPr>
              <w:pStyle w:val="TableText"/>
              <w:ind w:right="288"/>
            </w:pPr>
            <w:r w:rsidRPr="00C7345F">
              <w:t>1</w:t>
            </w:r>
          </w:p>
        </w:tc>
        <w:tc>
          <w:tcPr>
            <w:tcW w:w="950" w:type="dxa"/>
          </w:tcPr>
          <w:p w14:paraId="4B866C17" w14:textId="77777777" w:rsidR="00384C43" w:rsidRPr="00C7345F" w:rsidRDefault="00384C43" w:rsidP="00F73F5C">
            <w:pPr>
              <w:pStyle w:val="TableText"/>
              <w:ind w:right="144"/>
              <w:rPr>
                <w:rFonts w:cs="Times New Roman"/>
              </w:rPr>
            </w:pPr>
            <w:r w:rsidRPr="00C7345F">
              <w:t>67</w:t>
            </w:r>
          </w:p>
        </w:tc>
        <w:tc>
          <w:tcPr>
            <w:tcW w:w="1512" w:type="dxa"/>
          </w:tcPr>
          <w:p w14:paraId="7EED790E" w14:textId="77777777" w:rsidR="00384C43" w:rsidRPr="00C7345F" w:rsidRDefault="00384C43" w:rsidP="00F73F5C">
            <w:pPr>
              <w:pStyle w:val="TableText"/>
              <w:ind w:right="432"/>
              <w:rPr>
                <w:color w:val="000000"/>
              </w:rPr>
            </w:pPr>
            <w:r w:rsidRPr="00C7345F">
              <w:t>1.45</w:t>
            </w:r>
          </w:p>
        </w:tc>
      </w:tr>
      <w:tr w:rsidR="00384C43" w:rsidRPr="00C7345F" w14:paraId="7B027C9C" w14:textId="77777777" w:rsidTr="00F73F5C">
        <w:tc>
          <w:tcPr>
            <w:tcW w:w="1584" w:type="dxa"/>
            <w:noWrap/>
          </w:tcPr>
          <w:p w14:paraId="6F9FD837" w14:textId="77777777" w:rsidR="00384C43" w:rsidRPr="00C7345F" w:rsidRDefault="00384C43" w:rsidP="00F73F5C">
            <w:pPr>
              <w:pStyle w:val="TableText"/>
              <w:ind w:right="432"/>
              <w:rPr>
                <w:color w:val="000000"/>
              </w:rPr>
            </w:pPr>
            <w:r w:rsidRPr="00C7345F">
              <w:t>10</w:t>
            </w:r>
          </w:p>
        </w:tc>
        <w:tc>
          <w:tcPr>
            <w:tcW w:w="1577" w:type="dxa"/>
          </w:tcPr>
          <w:p w14:paraId="6236ABB1" w14:textId="77777777" w:rsidR="00384C43" w:rsidRPr="00C7345F" w:rsidRDefault="00384C43" w:rsidP="00F73F5C">
            <w:pPr>
              <w:pStyle w:val="TableText"/>
              <w:ind w:right="432"/>
              <w:rPr>
                <w:rFonts w:cs="Times New Roman"/>
              </w:rPr>
            </w:pPr>
            <w:r w:rsidRPr="00C7345F">
              <w:t>311</w:t>
            </w:r>
          </w:p>
        </w:tc>
        <w:tc>
          <w:tcPr>
            <w:tcW w:w="830" w:type="dxa"/>
          </w:tcPr>
          <w:p w14:paraId="66658CED" w14:textId="77777777" w:rsidR="00384C43" w:rsidRPr="00C7345F" w:rsidRDefault="00384C43" w:rsidP="00F73F5C">
            <w:pPr>
              <w:pStyle w:val="TableText"/>
              <w:ind w:right="288"/>
            </w:pPr>
            <w:r w:rsidRPr="00C7345F">
              <w:t>1</w:t>
            </w:r>
          </w:p>
        </w:tc>
        <w:tc>
          <w:tcPr>
            <w:tcW w:w="950" w:type="dxa"/>
          </w:tcPr>
          <w:p w14:paraId="60DC41F4" w14:textId="77777777" w:rsidR="00384C43" w:rsidRPr="00C7345F" w:rsidRDefault="00384C43" w:rsidP="00F73F5C">
            <w:pPr>
              <w:pStyle w:val="TableText"/>
              <w:ind w:right="144"/>
              <w:rPr>
                <w:rFonts w:cs="Times New Roman"/>
              </w:rPr>
            </w:pPr>
            <w:r w:rsidRPr="00C7345F">
              <w:t>61</w:t>
            </w:r>
          </w:p>
        </w:tc>
        <w:tc>
          <w:tcPr>
            <w:tcW w:w="1512" w:type="dxa"/>
          </w:tcPr>
          <w:p w14:paraId="7CDB1005" w14:textId="77777777" w:rsidR="00384C43" w:rsidRPr="00C7345F" w:rsidRDefault="00384C43" w:rsidP="00F73F5C">
            <w:pPr>
              <w:pStyle w:val="TableText"/>
              <w:ind w:right="432"/>
              <w:rPr>
                <w:color w:val="000000"/>
              </w:rPr>
            </w:pPr>
            <w:r w:rsidRPr="00C7345F">
              <w:t>1.32</w:t>
            </w:r>
          </w:p>
        </w:tc>
      </w:tr>
      <w:tr w:rsidR="00384C43" w:rsidRPr="00C7345F" w14:paraId="1352981A" w14:textId="77777777" w:rsidTr="00F73F5C">
        <w:tc>
          <w:tcPr>
            <w:tcW w:w="1584" w:type="dxa"/>
            <w:noWrap/>
          </w:tcPr>
          <w:p w14:paraId="297362FC" w14:textId="77777777" w:rsidR="00384C43" w:rsidRPr="00C7345F" w:rsidRDefault="00384C43" w:rsidP="00F73F5C">
            <w:pPr>
              <w:pStyle w:val="TableText"/>
              <w:ind w:right="432"/>
              <w:rPr>
                <w:color w:val="000000"/>
              </w:rPr>
            </w:pPr>
            <w:r w:rsidRPr="00C7345F">
              <w:t>11</w:t>
            </w:r>
          </w:p>
        </w:tc>
        <w:tc>
          <w:tcPr>
            <w:tcW w:w="1577" w:type="dxa"/>
          </w:tcPr>
          <w:p w14:paraId="4AA93031" w14:textId="77777777" w:rsidR="00384C43" w:rsidRPr="00C7345F" w:rsidRDefault="00384C43" w:rsidP="00F73F5C">
            <w:pPr>
              <w:pStyle w:val="TableText"/>
              <w:ind w:right="432"/>
              <w:rPr>
                <w:rFonts w:cs="Times New Roman"/>
              </w:rPr>
            </w:pPr>
            <w:r w:rsidRPr="00C7345F">
              <w:t>320</w:t>
            </w:r>
          </w:p>
        </w:tc>
        <w:tc>
          <w:tcPr>
            <w:tcW w:w="830" w:type="dxa"/>
          </w:tcPr>
          <w:p w14:paraId="57AAAF0D" w14:textId="77777777" w:rsidR="00384C43" w:rsidRPr="00C7345F" w:rsidRDefault="00384C43" w:rsidP="00F73F5C">
            <w:pPr>
              <w:pStyle w:val="TableText"/>
              <w:ind w:right="288"/>
            </w:pPr>
            <w:r w:rsidRPr="00C7345F">
              <w:t>1</w:t>
            </w:r>
          </w:p>
        </w:tc>
        <w:tc>
          <w:tcPr>
            <w:tcW w:w="950" w:type="dxa"/>
          </w:tcPr>
          <w:p w14:paraId="4A0A6B1A" w14:textId="77777777" w:rsidR="00384C43" w:rsidRPr="00C7345F" w:rsidRDefault="00384C43" w:rsidP="00F73F5C">
            <w:pPr>
              <w:pStyle w:val="TableText"/>
              <w:ind w:right="144"/>
              <w:rPr>
                <w:rFonts w:cs="Times New Roman"/>
              </w:rPr>
            </w:pPr>
            <w:r w:rsidRPr="00C7345F">
              <w:t>84</w:t>
            </w:r>
          </w:p>
        </w:tc>
        <w:tc>
          <w:tcPr>
            <w:tcW w:w="1512" w:type="dxa"/>
          </w:tcPr>
          <w:p w14:paraId="0CBB9512" w14:textId="77777777" w:rsidR="00384C43" w:rsidRPr="00C7345F" w:rsidRDefault="00384C43" w:rsidP="00F73F5C">
            <w:pPr>
              <w:pStyle w:val="TableText"/>
              <w:ind w:right="432"/>
              <w:rPr>
                <w:color w:val="000000"/>
              </w:rPr>
            </w:pPr>
            <w:r w:rsidRPr="00C7345F">
              <w:t>1.82</w:t>
            </w:r>
          </w:p>
        </w:tc>
      </w:tr>
      <w:tr w:rsidR="00384C43" w:rsidRPr="00C7345F" w14:paraId="10249ADB" w14:textId="77777777" w:rsidTr="00F73F5C">
        <w:tc>
          <w:tcPr>
            <w:tcW w:w="1584" w:type="dxa"/>
            <w:noWrap/>
          </w:tcPr>
          <w:p w14:paraId="62A1D8A3" w14:textId="77777777" w:rsidR="00384C43" w:rsidRPr="00C7345F" w:rsidRDefault="00384C43" w:rsidP="00F73F5C">
            <w:pPr>
              <w:pStyle w:val="TableText"/>
              <w:ind w:right="432"/>
              <w:rPr>
                <w:color w:val="000000"/>
              </w:rPr>
            </w:pPr>
            <w:r w:rsidRPr="00C7345F">
              <w:t>12</w:t>
            </w:r>
          </w:p>
        </w:tc>
        <w:tc>
          <w:tcPr>
            <w:tcW w:w="1577" w:type="dxa"/>
          </w:tcPr>
          <w:p w14:paraId="7600D215" w14:textId="77777777" w:rsidR="00384C43" w:rsidRPr="00C7345F" w:rsidRDefault="00384C43" w:rsidP="00F73F5C">
            <w:pPr>
              <w:pStyle w:val="TableText"/>
              <w:ind w:right="432"/>
              <w:rPr>
                <w:rFonts w:cs="Times New Roman"/>
              </w:rPr>
            </w:pPr>
            <w:r w:rsidRPr="00C7345F">
              <w:t>330</w:t>
            </w:r>
          </w:p>
        </w:tc>
        <w:tc>
          <w:tcPr>
            <w:tcW w:w="830" w:type="dxa"/>
          </w:tcPr>
          <w:p w14:paraId="18886CE9" w14:textId="77777777" w:rsidR="00384C43" w:rsidRPr="00C7345F" w:rsidRDefault="00384C43" w:rsidP="00F73F5C">
            <w:pPr>
              <w:pStyle w:val="TableText"/>
              <w:ind w:right="288"/>
            </w:pPr>
            <w:r w:rsidRPr="00C7345F">
              <w:t>1</w:t>
            </w:r>
          </w:p>
        </w:tc>
        <w:tc>
          <w:tcPr>
            <w:tcW w:w="950" w:type="dxa"/>
          </w:tcPr>
          <w:p w14:paraId="44C6F518" w14:textId="77777777" w:rsidR="00384C43" w:rsidRPr="00C7345F" w:rsidRDefault="00384C43" w:rsidP="00F73F5C">
            <w:pPr>
              <w:pStyle w:val="TableText"/>
              <w:ind w:right="144"/>
              <w:rPr>
                <w:rFonts w:cs="Times New Roman"/>
              </w:rPr>
            </w:pPr>
            <w:r w:rsidRPr="00C7345F">
              <w:t>72</w:t>
            </w:r>
          </w:p>
        </w:tc>
        <w:tc>
          <w:tcPr>
            <w:tcW w:w="1512" w:type="dxa"/>
          </w:tcPr>
          <w:p w14:paraId="1FB57A61" w14:textId="77777777" w:rsidR="00384C43" w:rsidRPr="00C7345F" w:rsidRDefault="00384C43" w:rsidP="00F73F5C">
            <w:pPr>
              <w:pStyle w:val="TableText"/>
              <w:ind w:right="432"/>
              <w:rPr>
                <w:color w:val="000000"/>
              </w:rPr>
            </w:pPr>
            <w:r w:rsidRPr="00C7345F">
              <w:t>1.56</w:t>
            </w:r>
          </w:p>
        </w:tc>
      </w:tr>
      <w:tr w:rsidR="00384C43" w:rsidRPr="00C7345F" w14:paraId="4F8E4CA4" w14:textId="77777777" w:rsidTr="00F73F5C">
        <w:tc>
          <w:tcPr>
            <w:tcW w:w="1584" w:type="dxa"/>
            <w:noWrap/>
          </w:tcPr>
          <w:p w14:paraId="67557F33" w14:textId="77777777" w:rsidR="00384C43" w:rsidRPr="00C7345F" w:rsidRDefault="00384C43" w:rsidP="00F73F5C">
            <w:pPr>
              <w:pStyle w:val="TableText"/>
              <w:ind w:right="432"/>
              <w:rPr>
                <w:color w:val="000000"/>
              </w:rPr>
            </w:pPr>
            <w:r w:rsidRPr="00C7345F">
              <w:t>13</w:t>
            </w:r>
          </w:p>
        </w:tc>
        <w:tc>
          <w:tcPr>
            <w:tcW w:w="1577" w:type="dxa"/>
          </w:tcPr>
          <w:p w14:paraId="55FDB7D8" w14:textId="77777777" w:rsidR="00384C43" w:rsidRPr="00C7345F" w:rsidRDefault="00384C43" w:rsidP="00F73F5C">
            <w:pPr>
              <w:pStyle w:val="TableText"/>
              <w:ind w:right="432"/>
              <w:rPr>
                <w:rFonts w:cs="Times New Roman"/>
              </w:rPr>
            </w:pPr>
            <w:r w:rsidRPr="00C7345F">
              <w:t>340</w:t>
            </w:r>
          </w:p>
        </w:tc>
        <w:tc>
          <w:tcPr>
            <w:tcW w:w="830" w:type="dxa"/>
          </w:tcPr>
          <w:p w14:paraId="0182BE07" w14:textId="77777777" w:rsidR="00384C43" w:rsidRPr="00C7345F" w:rsidRDefault="00384C43" w:rsidP="00F73F5C">
            <w:pPr>
              <w:pStyle w:val="TableText"/>
              <w:ind w:right="288"/>
            </w:pPr>
            <w:r w:rsidRPr="00C7345F">
              <w:t>1</w:t>
            </w:r>
          </w:p>
        </w:tc>
        <w:tc>
          <w:tcPr>
            <w:tcW w:w="950" w:type="dxa"/>
          </w:tcPr>
          <w:p w14:paraId="0FC0BCE1" w14:textId="77777777" w:rsidR="00384C43" w:rsidRPr="00C7345F" w:rsidRDefault="00384C43" w:rsidP="00F73F5C">
            <w:pPr>
              <w:pStyle w:val="TableText"/>
              <w:ind w:right="144"/>
              <w:rPr>
                <w:rFonts w:cs="Times New Roman"/>
              </w:rPr>
            </w:pPr>
            <w:r w:rsidRPr="00C7345F">
              <w:t>105</w:t>
            </w:r>
          </w:p>
        </w:tc>
        <w:tc>
          <w:tcPr>
            <w:tcW w:w="1512" w:type="dxa"/>
          </w:tcPr>
          <w:p w14:paraId="701ACF44" w14:textId="77777777" w:rsidR="00384C43" w:rsidRPr="00C7345F" w:rsidRDefault="00384C43" w:rsidP="00F73F5C">
            <w:pPr>
              <w:pStyle w:val="TableText"/>
              <w:ind w:right="432"/>
              <w:rPr>
                <w:color w:val="000000"/>
              </w:rPr>
            </w:pPr>
            <w:r w:rsidRPr="00C7345F">
              <w:t>2.28</w:t>
            </w:r>
          </w:p>
        </w:tc>
      </w:tr>
      <w:tr w:rsidR="00384C43" w:rsidRPr="00C7345F" w14:paraId="0D5D9E4E" w14:textId="77777777" w:rsidTr="00F73F5C">
        <w:tc>
          <w:tcPr>
            <w:tcW w:w="1584" w:type="dxa"/>
            <w:noWrap/>
          </w:tcPr>
          <w:p w14:paraId="211F0539" w14:textId="77777777" w:rsidR="00384C43" w:rsidRPr="00C7345F" w:rsidRDefault="00384C43" w:rsidP="00F73F5C">
            <w:pPr>
              <w:pStyle w:val="TableText"/>
              <w:ind w:right="432"/>
              <w:rPr>
                <w:color w:val="000000"/>
              </w:rPr>
            </w:pPr>
            <w:r w:rsidRPr="00C7345F">
              <w:t>14</w:t>
            </w:r>
          </w:p>
        </w:tc>
        <w:tc>
          <w:tcPr>
            <w:tcW w:w="1577" w:type="dxa"/>
          </w:tcPr>
          <w:p w14:paraId="3E1826C9" w14:textId="77777777" w:rsidR="00384C43" w:rsidRPr="00C7345F" w:rsidRDefault="00384C43" w:rsidP="00F73F5C">
            <w:pPr>
              <w:pStyle w:val="TableText"/>
              <w:ind w:right="432"/>
              <w:rPr>
                <w:rFonts w:cs="Times New Roman"/>
              </w:rPr>
            </w:pPr>
            <w:r w:rsidRPr="00C7345F">
              <w:t>350</w:t>
            </w:r>
          </w:p>
        </w:tc>
        <w:tc>
          <w:tcPr>
            <w:tcW w:w="830" w:type="dxa"/>
          </w:tcPr>
          <w:p w14:paraId="3F94C702" w14:textId="77777777" w:rsidR="00384C43" w:rsidRPr="00C7345F" w:rsidRDefault="00384C43" w:rsidP="00F73F5C">
            <w:pPr>
              <w:pStyle w:val="TableText"/>
              <w:ind w:right="288"/>
            </w:pPr>
            <w:r w:rsidRPr="00C7345F">
              <w:t>1</w:t>
            </w:r>
          </w:p>
        </w:tc>
        <w:tc>
          <w:tcPr>
            <w:tcW w:w="950" w:type="dxa"/>
          </w:tcPr>
          <w:p w14:paraId="49A37756" w14:textId="77777777" w:rsidR="00384C43" w:rsidRPr="00C7345F" w:rsidRDefault="00384C43" w:rsidP="00F73F5C">
            <w:pPr>
              <w:pStyle w:val="TableText"/>
              <w:ind w:right="144"/>
              <w:rPr>
                <w:rFonts w:cs="Times New Roman"/>
              </w:rPr>
            </w:pPr>
            <w:r w:rsidRPr="00C7345F">
              <w:t>90</w:t>
            </w:r>
          </w:p>
        </w:tc>
        <w:tc>
          <w:tcPr>
            <w:tcW w:w="1512" w:type="dxa"/>
          </w:tcPr>
          <w:p w14:paraId="1F25EF64" w14:textId="77777777" w:rsidR="00384C43" w:rsidRPr="00C7345F" w:rsidRDefault="00384C43" w:rsidP="00F73F5C">
            <w:pPr>
              <w:pStyle w:val="TableText"/>
              <w:ind w:right="432"/>
              <w:rPr>
                <w:color w:val="000000"/>
              </w:rPr>
            </w:pPr>
            <w:r w:rsidRPr="00C7345F">
              <w:t>1.95</w:t>
            </w:r>
          </w:p>
        </w:tc>
      </w:tr>
      <w:tr w:rsidR="00384C43" w:rsidRPr="00C7345F" w14:paraId="0401A70D" w14:textId="77777777" w:rsidTr="00F73F5C">
        <w:tc>
          <w:tcPr>
            <w:tcW w:w="1584" w:type="dxa"/>
            <w:noWrap/>
          </w:tcPr>
          <w:p w14:paraId="5B8EDB0B" w14:textId="77777777" w:rsidR="00384C43" w:rsidRPr="00C7345F" w:rsidRDefault="00384C43" w:rsidP="00F73F5C">
            <w:pPr>
              <w:pStyle w:val="TableText"/>
              <w:ind w:right="432"/>
              <w:rPr>
                <w:color w:val="000000"/>
              </w:rPr>
            </w:pPr>
            <w:r w:rsidRPr="00C7345F">
              <w:t>15</w:t>
            </w:r>
          </w:p>
        </w:tc>
        <w:tc>
          <w:tcPr>
            <w:tcW w:w="1577" w:type="dxa"/>
          </w:tcPr>
          <w:p w14:paraId="1276247E" w14:textId="77777777" w:rsidR="00384C43" w:rsidRPr="00C7345F" w:rsidRDefault="00384C43" w:rsidP="00F73F5C">
            <w:pPr>
              <w:pStyle w:val="TableText"/>
              <w:ind w:right="432"/>
              <w:rPr>
                <w:rFonts w:cs="Times New Roman"/>
              </w:rPr>
            </w:pPr>
            <w:r w:rsidRPr="00C7345F">
              <w:t>359</w:t>
            </w:r>
          </w:p>
        </w:tc>
        <w:tc>
          <w:tcPr>
            <w:tcW w:w="830" w:type="dxa"/>
          </w:tcPr>
          <w:p w14:paraId="5962B40A" w14:textId="77777777" w:rsidR="00384C43" w:rsidRPr="00C7345F" w:rsidRDefault="00384C43" w:rsidP="00F73F5C">
            <w:pPr>
              <w:pStyle w:val="TableText"/>
              <w:ind w:right="288"/>
            </w:pPr>
            <w:r w:rsidRPr="00C7345F">
              <w:t>1</w:t>
            </w:r>
          </w:p>
        </w:tc>
        <w:tc>
          <w:tcPr>
            <w:tcW w:w="950" w:type="dxa"/>
          </w:tcPr>
          <w:p w14:paraId="3AA1BB4D" w14:textId="77777777" w:rsidR="00384C43" w:rsidRPr="00C7345F" w:rsidRDefault="00384C43" w:rsidP="00F73F5C">
            <w:pPr>
              <w:pStyle w:val="TableText"/>
              <w:ind w:right="144"/>
              <w:rPr>
                <w:rFonts w:cs="Times New Roman"/>
              </w:rPr>
            </w:pPr>
            <w:r w:rsidRPr="00C7345F">
              <w:t>105</w:t>
            </w:r>
          </w:p>
        </w:tc>
        <w:tc>
          <w:tcPr>
            <w:tcW w:w="1512" w:type="dxa"/>
          </w:tcPr>
          <w:p w14:paraId="699B4061" w14:textId="77777777" w:rsidR="00384C43" w:rsidRPr="00C7345F" w:rsidRDefault="00384C43" w:rsidP="00F73F5C">
            <w:pPr>
              <w:pStyle w:val="TableText"/>
              <w:ind w:right="432"/>
              <w:rPr>
                <w:color w:val="000000"/>
              </w:rPr>
            </w:pPr>
            <w:r w:rsidRPr="00C7345F">
              <w:t>2.28</w:t>
            </w:r>
          </w:p>
        </w:tc>
      </w:tr>
      <w:tr w:rsidR="00384C43" w:rsidRPr="00C7345F" w14:paraId="092BFD63" w14:textId="77777777" w:rsidTr="00F73F5C">
        <w:tc>
          <w:tcPr>
            <w:tcW w:w="1584" w:type="dxa"/>
            <w:noWrap/>
          </w:tcPr>
          <w:p w14:paraId="4E726115" w14:textId="77777777" w:rsidR="00384C43" w:rsidRPr="00C7345F" w:rsidRDefault="00384C43" w:rsidP="00F73F5C">
            <w:pPr>
              <w:pStyle w:val="TableText"/>
              <w:ind w:right="432"/>
              <w:rPr>
                <w:color w:val="000000"/>
              </w:rPr>
            </w:pPr>
            <w:r w:rsidRPr="00C7345F">
              <w:t>16</w:t>
            </w:r>
          </w:p>
        </w:tc>
        <w:tc>
          <w:tcPr>
            <w:tcW w:w="1577" w:type="dxa"/>
          </w:tcPr>
          <w:p w14:paraId="150347C9" w14:textId="77777777" w:rsidR="00384C43" w:rsidRPr="00C7345F" w:rsidRDefault="00384C43" w:rsidP="00F73F5C">
            <w:pPr>
              <w:pStyle w:val="TableText"/>
              <w:ind w:right="432"/>
              <w:rPr>
                <w:rFonts w:cs="Times New Roman"/>
              </w:rPr>
            </w:pPr>
            <w:r w:rsidRPr="00C7345F">
              <w:t>369</w:t>
            </w:r>
          </w:p>
        </w:tc>
        <w:tc>
          <w:tcPr>
            <w:tcW w:w="830" w:type="dxa"/>
          </w:tcPr>
          <w:p w14:paraId="39E5A5BD" w14:textId="77777777" w:rsidR="00384C43" w:rsidRPr="00C7345F" w:rsidRDefault="00384C43" w:rsidP="00F73F5C">
            <w:pPr>
              <w:pStyle w:val="TableText"/>
              <w:ind w:right="288"/>
            </w:pPr>
            <w:r w:rsidRPr="00C7345F">
              <w:t>1</w:t>
            </w:r>
          </w:p>
        </w:tc>
        <w:tc>
          <w:tcPr>
            <w:tcW w:w="950" w:type="dxa"/>
          </w:tcPr>
          <w:p w14:paraId="3A141495" w14:textId="77777777" w:rsidR="00384C43" w:rsidRPr="00C7345F" w:rsidRDefault="00384C43" w:rsidP="00F73F5C">
            <w:pPr>
              <w:pStyle w:val="TableText"/>
              <w:ind w:right="144"/>
              <w:rPr>
                <w:rFonts w:cs="Times New Roman"/>
              </w:rPr>
            </w:pPr>
            <w:r w:rsidRPr="00C7345F">
              <w:t>110</w:t>
            </w:r>
          </w:p>
        </w:tc>
        <w:tc>
          <w:tcPr>
            <w:tcW w:w="1512" w:type="dxa"/>
          </w:tcPr>
          <w:p w14:paraId="2F667890" w14:textId="77777777" w:rsidR="00384C43" w:rsidRPr="00C7345F" w:rsidRDefault="00384C43" w:rsidP="00F73F5C">
            <w:pPr>
              <w:pStyle w:val="TableText"/>
              <w:ind w:right="432"/>
              <w:rPr>
                <w:color w:val="000000"/>
              </w:rPr>
            </w:pPr>
            <w:r w:rsidRPr="00C7345F">
              <w:t>2.39</w:t>
            </w:r>
          </w:p>
        </w:tc>
      </w:tr>
      <w:tr w:rsidR="00384C43" w:rsidRPr="00C7345F" w14:paraId="4A2CE9DF" w14:textId="77777777" w:rsidTr="00F73F5C">
        <w:tc>
          <w:tcPr>
            <w:tcW w:w="1584" w:type="dxa"/>
            <w:noWrap/>
          </w:tcPr>
          <w:p w14:paraId="77A486F8" w14:textId="77777777" w:rsidR="00384C43" w:rsidRPr="00C7345F" w:rsidRDefault="00384C43" w:rsidP="00F73F5C">
            <w:pPr>
              <w:pStyle w:val="TableText"/>
              <w:ind w:right="432"/>
              <w:rPr>
                <w:color w:val="000000"/>
              </w:rPr>
            </w:pPr>
            <w:r w:rsidRPr="00C7345F">
              <w:t>17</w:t>
            </w:r>
          </w:p>
        </w:tc>
        <w:tc>
          <w:tcPr>
            <w:tcW w:w="1577" w:type="dxa"/>
          </w:tcPr>
          <w:p w14:paraId="7DDAC749" w14:textId="77777777" w:rsidR="00384C43" w:rsidRPr="00C7345F" w:rsidRDefault="00384C43" w:rsidP="00F73F5C">
            <w:pPr>
              <w:pStyle w:val="TableText"/>
              <w:ind w:right="432"/>
              <w:rPr>
                <w:rFonts w:cs="Times New Roman"/>
              </w:rPr>
            </w:pPr>
            <w:r w:rsidRPr="00C7345F">
              <w:t>379</w:t>
            </w:r>
          </w:p>
        </w:tc>
        <w:tc>
          <w:tcPr>
            <w:tcW w:w="830" w:type="dxa"/>
          </w:tcPr>
          <w:p w14:paraId="4D1C2AA3" w14:textId="77777777" w:rsidR="00384C43" w:rsidRPr="00C7345F" w:rsidRDefault="00384C43" w:rsidP="00F73F5C">
            <w:pPr>
              <w:pStyle w:val="TableText"/>
              <w:ind w:right="288"/>
            </w:pPr>
            <w:r w:rsidRPr="00C7345F">
              <w:t>2</w:t>
            </w:r>
          </w:p>
        </w:tc>
        <w:tc>
          <w:tcPr>
            <w:tcW w:w="950" w:type="dxa"/>
          </w:tcPr>
          <w:p w14:paraId="4C9C9771" w14:textId="77777777" w:rsidR="00384C43" w:rsidRPr="00C7345F" w:rsidRDefault="00384C43" w:rsidP="00F73F5C">
            <w:pPr>
              <w:pStyle w:val="TableText"/>
              <w:ind w:right="144"/>
              <w:rPr>
                <w:rFonts w:cs="Times New Roman"/>
              </w:rPr>
            </w:pPr>
            <w:r w:rsidRPr="00C7345F">
              <w:t>139</w:t>
            </w:r>
          </w:p>
        </w:tc>
        <w:tc>
          <w:tcPr>
            <w:tcW w:w="1512" w:type="dxa"/>
          </w:tcPr>
          <w:p w14:paraId="2E6A96EE" w14:textId="77777777" w:rsidR="00384C43" w:rsidRPr="00C7345F" w:rsidRDefault="00384C43" w:rsidP="00F73F5C">
            <w:pPr>
              <w:pStyle w:val="TableText"/>
              <w:ind w:right="432"/>
              <w:rPr>
                <w:color w:val="000000"/>
              </w:rPr>
            </w:pPr>
            <w:r w:rsidRPr="00C7345F">
              <w:t>3.02</w:t>
            </w:r>
          </w:p>
        </w:tc>
      </w:tr>
      <w:tr w:rsidR="00384C43" w:rsidRPr="00C7345F" w14:paraId="4DAB1F6A" w14:textId="77777777" w:rsidTr="00F73F5C">
        <w:tc>
          <w:tcPr>
            <w:tcW w:w="1584" w:type="dxa"/>
            <w:noWrap/>
          </w:tcPr>
          <w:p w14:paraId="3814FFCE" w14:textId="77777777" w:rsidR="00384C43" w:rsidRPr="00C7345F" w:rsidRDefault="00384C43" w:rsidP="00F73F5C">
            <w:pPr>
              <w:pStyle w:val="TableText"/>
              <w:ind w:right="432"/>
              <w:rPr>
                <w:color w:val="000000"/>
              </w:rPr>
            </w:pPr>
            <w:r w:rsidRPr="00C7345F">
              <w:t>18</w:t>
            </w:r>
          </w:p>
        </w:tc>
        <w:tc>
          <w:tcPr>
            <w:tcW w:w="1577" w:type="dxa"/>
          </w:tcPr>
          <w:p w14:paraId="18A65BFA" w14:textId="77777777" w:rsidR="00384C43" w:rsidRPr="00C7345F" w:rsidRDefault="00384C43" w:rsidP="00F73F5C">
            <w:pPr>
              <w:pStyle w:val="TableText"/>
              <w:ind w:right="432"/>
              <w:rPr>
                <w:rFonts w:cs="Times New Roman"/>
              </w:rPr>
            </w:pPr>
            <w:r w:rsidRPr="00C7345F">
              <w:t>390</w:t>
            </w:r>
          </w:p>
        </w:tc>
        <w:tc>
          <w:tcPr>
            <w:tcW w:w="830" w:type="dxa"/>
          </w:tcPr>
          <w:p w14:paraId="41234D01" w14:textId="77777777" w:rsidR="00384C43" w:rsidRPr="00C7345F" w:rsidRDefault="00384C43" w:rsidP="00F73F5C">
            <w:pPr>
              <w:pStyle w:val="TableText"/>
              <w:ind w:right="288"/>
            </w:pPr>
            <w:r w:rsidRPr="00C7345F">
              <w:t>2</w:t>
            </w:r>
          </w:p>
        </w:tc>
        <w:tc>
          <w:tcPr>
            <w:tcW w:w="950" w:type="dxa"/>
          </w:tcPr>
          <w:p w14:paraId="024DE846" w14:textId="77777777" w:rsidR="00384C43" w:rsidRPr="00C7345F" w:rsidRDefault="00384C43" w:rsidP="00F73F5C">
            <w:pPr>
              <w:pStyle w:val="TableText"/>
              <w:ind w:right="144"/>
              <w:rPr>
                <w:rFonts w:cs="Times New Roman"/>
              </w:rPr>
            </w:pPr>
            <w:r w:rsidRPr="00C7345F">
              <w:t>139</w:t>
            </w:r>
          </w:p>
        </w:tc>
        <w:tc>
          <w:tcPr>
            <w:tcW w:w="1512" w:type="dxa"/>
          </w:tcPr>
          <w:p w14:paraId="01D46ECB" w14:textId="77777777" w:rsidR="00384C43" w:rsidRPr="00C7345F" w:rsidRDefault="00384C43" w:rsidP="00F73F5C">
            <w:pPr>
              <w:pStyle w:val="TableText"/>
              <w:ind w:right="432"/>
              <w:rPr>
                <w:color w:val="000000"/>
              </w:rPr>
            </w:pPr>
            <w:r w:rsidRPr="00C7345F">
              <w:t>3.02</w:t>
            </w:r>
          </w:p>
        </w:tc>
      </w:tr>
      <w:tr w:rsidR="00384C43" w:rsidRPr="00C7345F" w14:paraId="05472F9C" w14:textId="77777777" w:rsidTr="00F73F5C">
        <w:tc>
          <w:tcPr>
            <w:tcW w:w="1584" w:type="dxa"/>
            <w:noWrap/>
          </w:tcPr>
          <w:p w14:paraId="38E102CA" w14:textId="77777777" w:rsidR="00384C43" w:rsidRPr="00C7345F" w:rsidRDefault="00384C43" w:rsidP="00F73F5C">
            <w:pPr>
              <w:pStyle w:val="TableText"/>
              <w:ind w:right="432"/>
              <w:rPr>
                <w:color w:val="000000"/>
              </w:rPr>
            </w:pPr>
            <w:r w:rsidRPr="00C7345F">
              <w:t>19</w:t>
            </w:r>
          </w:p>
        </w:tc>
        <w:tc>
          <w:tcPr>
            <w:tcW w:w="1577" w:type="dxa"/>
          </w:tcPr>
          <w:p w14:paraId="2B34D70D" w14:textId="77777777" w:rsidR="00384C43" w:rsidRPr="00C7345F" w:rsidRDefault="00384C43" w:rsidP="00F73F5C">
            <w:pPr>
              <w:pStyle w:val="TableText"/>
              <w:ind w:right="432"/>
              <w:rPr>
                <w:rFonts w:cs="Times New Roman"/>
              </w:rPr>
            </w:pPr>
            <w:r w:rsidRPr="00C7345F">
              <w:t>401</w:t>
            </w:r>
          </w:p>
        </w:tc>
        <w:tc>
          <w:tcPr>
            <w:tcW w:w="830" w:type="dxa"/>
          </w:tcPr>
          <w:p w14:paraId="252AD522" w14:textId="77777777" w:rsidR="00384C43" w:rsidRPr="00C7345F" w:rsidRDefault="00384C43" w:rsidP="00F73F5C">
            <w:pPr>
              <w:pStyle w:val="TableText"/>
              <w:ind w:right="288"/>
            </w:pPr>
            <w:r w:rsidRPr="00C7345F">
              <w:t>2</w:t>
            </w:r>
          </w:p>
        </w:tc>
        <w:tc>
          <w:tcPr>
            <w:tcW w:w="950" w:type="dxa"/>
          </w:tcPr>
          <w:p w14:paraId="773F30CC" w14:textId="77777777" w:rsidR="00384C43" w:rsidRPr="00C7345F" w:rsidRDefault="00384C43" w:rsidP="00F73F5C">
            <w:pPr>
              <w:pStyle w:val="TableText"/>
              <w:ind w:right="144"/>
              <w:rPr>
                <w:rFonts w:cs="Times New Roman"/>
              </w:rPr>
            </w:pPr>
            <w:r w:rsidRPr="00C7345F">
              <w:t>134</w:t>
            </w:r>
          </w:p>
        </w:tc>
        <w:tc>
          <w:tcPr>
            <w:tcW w:w="1512" w:type="dxa"/>
          </w:tcPr>
          <w:p w14:paraId="4E3FEBD5" w14:textId="77777777" w:rsidR="00384C43" w:rsidRPr="00C7345F" w:rsidRDefault="00384C43" w:rsidP="00F73F5C">
            <w:pPr>
              <w:pStyle w:val="TableText"/>
              <w:ind w:right="432"/>
              <w:rPr>
                <w:color w:val="000000"/>
              </w:rPr>
            </w:pPr>
            <w:r w:rsidRPr="00C7345F">
              <w:t>2.91</w:t>
            </w:r>
          </w:p>
        </w:tc>
      </w:tr>
      <w:tr w:rsidR="00384C43" w:rsidRPr="00C7345F" w14:paraId="02A00911" w14:textId="77777777" w:rsidTr="00F73F5C">
        <w:tc>
          <w:tcPr>
            <w:tcW w:w="1584" w:type="dxa"/>
            <w:noWrap/>
          </w:tcPr>
          <w:p w14:paraId="16FA365C" w14:textId="77777777" w:rsidR="00384C43" w:rsidRPr="00C7345F" w:rsidRDefault="00384C43" w:rsidP="00F73F5C">
            <w:pPr>
              <w:pStyle w:val="TableText"/>
              <w:ind w:right="432"/>
              <w:rPr>
                <w:color w:val="000000"/>
              </w:rPr>
            </w:pPr>
            <w:r w:rsidRPr="00C7345F">
              <w:t>20</w:t>
            </w:r>
          </w:p>
        </w:tc>
        <w:tc>
          <w:tcPr>
            <w:tcW w:w="1577" w:type="dxa"/>
          </w:tcPr>
          <w:p w14:paraId="1804343A" w14:textId="77777777" w:rsidR="00384C43" w:rsidRPr="00C7345F" w:rsidRDefault="00384C43" w:rsidP="00F73F5C">
            <w:pPr>
              <w:pStyle w:val="TableText"/>
              <w:ind w:right="432"/>
              <w:rPr>
                <w:rFonts w:cs="Times New Roman"/>
              </w:rPr>
            </w:pPr>
            <w:r w:rsidRPr="00C7345F">
              <w:t>413</w:t>
            </w:r>
          </w:p>
        </w:tc>
        <w:tc>
          <w:tcPr>
            <w:tcW w:w="830" w:type="dxa"/>
          </w:tcPr>
          <w:p w14:paraId="74544F83" w14:textId="77777777" w:rsidR="00384C43" w:rsidRPr="00C7345F" w:rsidRDefault="00384C43" w:rsidP="00F73F5C">
            <w:pPr>
              <w:pStyle w:val="TableText"/>
              <w:ind w:right="288"/>
            </w:pPr>
            <w:r w:rsidRPr="00C7345F">
              <w:t>2</w:t>
            </w:r>
          </w:p>
        </w:tc>
        <w:tc>
          <w:tcPr>
            <w:tcW w:w="950" w:type="dxa"/>
          </w:tcPr>
          <w:p w14:paraId="617B4881" w14:textId="77777777" w:rsidR="00384C43" w:rsidRPr="00C7345F" w:rsidRDefault="00384C43" w:rsidP="00F73F5C">
            <w:pPr>
              <w:pStyle w:val="TableText"/>
              <w:ind w:right="144"/>
              <w:rPr>
                <w:rFonts w:cs="Times New Roman"/>
              </w:rPr>
            </w:pPr>
            <w:r w:rsidRPr="00C7345F">
              <w:t>143</w:t>
            </w:r>
          </w:p>
        </w:tc>
        <w:tc>
          <w:tcPr>
            <w:tcW w:w="1512" w:type="dxa"/>
          </w:tcPr>
          <w:p w14:paraId="519956B4" w14:textId="77777777" w:rsidR="00384C43" w:rsidRPr="00C7345F" w:rsidRDefault="00384C43" w:rsidP="00F73F5C">
            <w:pPr>
              <w:pStyle w:val="TableText"/>
              <w:ind w:right="432"/>
              <w:rPr>
                <w:color w:val="000000"/>
              </w:rPr>
            </w:pPr>
            <w:r w:rsidRPr="00C7345F">
              <w:t>3.10</w:t>
            </w:r>
          </w:p>
        </w:tc>
      </w:tr>
      <w:tr w:rsidR="00384C43" w:rsidRPr="00C7345F" w14:paraId="7FCA0FEB" w14:textId="77777777" w:rsidTr="00F73F5C">
        <w:tc>
          <w:tcPr>
            <w:tcW w:w="1584" w:type="dxa"/>
            <w:noWrap/>
          </w:tcPr>
          <w:p w14:paraId="50888434" w14:textId="77777777" w:rsidR="00384C43" w:rsidRPr="00C7345F" w:rsidRDefault="00384C43" w:rsidP="00F73F5C">
            <w:pPr>
              <w:pStyle w:val="TableText"/>
              <w:ind w:right="432"/>
              <w:rPr>
                <w:color w:val="000000"/>
              </w:rPr>
            </w:pPr>
            <w:r w:rsidRPr="00C7345F">
              <w:t>21</w:t>
            </w:r>
          </w:p>
        </w:tc>
        <w:tc>
          <w:tcPr>
            <w:tcW w:w="1577" w:type="dxa"/>
          </w:tcPr>
          <w:p w14:paraId="20448D1F" w14:textId="77777777" w:rsidR="00384C43" w:rsidRPr="00C7345F" w:rsidRDefault="00384C43" w:rsidP="00F73F5C">
            <w:pPr>
              <w:pStyle w:val="TableText"/>
              <w:ind w:right="432"/>
              <w:rPr>
                <w:rFonts w:cs="Times New Roman"/>
              </w:rPr>
            </w:pPr>
            <w:r w:rsidRPr="00C7345F">
              <w:t>427</w:t>
            </w:r>
          </w:p>
        </w:tc>
        <w:tc>
          <w:tcPr>
            <w:tcW w:w="830" w:type="dxa"/>
          </w:tcPr>
          <w:p w14:paraId="00E69AA8" w14:textId="77777777" w:rsidR="00384C43" w:rsidRPr="00C7345F" w:rsidRDefault="00384C43" w:rsidP="00F73F5C">
            <w:pPr>
              <w:pStyle w:val="TableText"/>
              <w:ind w:right="288"/>
            </w:pPr>
            <w:r w:rsidRPr="00C7345F">
              <w:t>2</w:t>
            </w:r>
          </w:p>
        </w:tc>
        <w:tc>
          <w:tcPr>
            <w:tcW w:w="950" w:type="dxa"/>
          </w:tcPr>
          <w:p w14:paraId="29C7E1F2" w14:textId="77777777" w:rsidR="00384C43" w:rsidRPr="00C7345F" w:rsidRDefault="00384C43" w:rsidP="00F73F5C">
            <w:pPr>
              <w:pStyle w:val="TableText"/>
              <w:ind w:right="144"/>
              <w:rPr>
                <w:rFonts w:cs="Times New Roman"/>
              </w:rPr>
            </w:pPr>
            <w:r w:rsidRPr="00C7345F">
              <w:t>172</w:t>
            </w:r>
          </w:p>
        </w:tc>
        <w:tc>
          <w:tcPr>
            <w:tcW w:w="1512" w:type="dxa"/>
          </w:tcPr>
          <w:p w14:paraId="7433BC41" w14:textId="77777777" w:rsidR="00384C43" w:rsidRPr="00C7345F" w:rsidRDefault="00384C43" w:rsidP="00F73F5C">
            <w:pPr>
              <w:pStyle w:val="TableText"/>
              <w:ind w:right="432"/>
              <w:rPr>
                <w:color w:val="000000"/>
              </w:rPr>
            </w:pPr>
            <w:r w:rsidRPr="00C7345F">
              <w:t>3.73</w:t>
            </w:r>
          </w:p>
        </w:tc>
      </w:tr>
      <w:tr w:rsidR="00384C43" w:rsidRPr="00C7345F" w14:paraId="16724CFA" w14:textId="77777777" w:rsidTr="00F73F5C">
        <w:tc>
          <w:tcPr>
            <w:tcW w:w="1584" w:type="dxa"/>
            <w:noWrap/>
          </w:tcPr>
          <w:p w14:paraId="05D1AE2D" w14:textId="77777777" w:rsidR="00384C43" w:rsidRPr="00C7345F" w:rsidRDefault="00384C43" w:rsidP="00F73F5C">
            <w:pPr>
              <w:pStyle w:val="TableText"/>
              <w:ind w:right="432"/>
              <w:rPr>
                <w:color w:val="000000"/>
              </w:rPr>
            </w:pPr>
            <w:r w:rsidRPr="00C7345F">
              <w:t>22</w:t>
            </w:r>
          </w:p>
        </w:tc>
        <w:tc>
          <w:tcPr>
            <w:tcW w:w="1577" w:type="dxa"/>
          </w:tcPr>
          <w:p w14:paraId="581394F1" w14:textId="77777777" w:rsidR="00384C43" w:rsidRPr="00C7345F" w:rsidRDefault="00384C43" w:rsidP="00F73F5C">
            <w:pPr>
              <w:pStyle w:val="TableText"/>
              <w:ind w:right="432"/>
              <w:rPr>
                <w:rFonts w:cs="Times New Roman"/>
              </w:rPr>
            </w:pPr>
            <w:r w:rsidRPr="00C7345F">
              <w:t>441</w:t>
            </w:r>
          </w:p>
        </w:tc>
        <w:tc>
          <w:tcPr>
            <w:tcW w:w="830" w:type="dxa"/>
          </w:tcPr>
          <w:p w14:paraId="0245BBEB" w14:textId="77777777" w:rsidR="00384C43" w:rsidRPr="00C7345F" w:rsidRDefault="00384C43" w:rsidP="00F73F5C">
            <w:pPr>
              <w:pStyle w:val="TableText"/>
              <w:ind w:right="288"/>
            </w:pPr>
            <w:r w:rsidRPr="00C7345F">
              <w:t>2</w:t>
            </w:r>
          </w:p>
        </w:tc>
        <w:tc>
          <w:tcPr>
            <w:tcW w:w="950" w:type="dxa"/>
          </w:tcPr>
          <w:p w14:paraId="4846DC18" w14:textId="77777777" w:rsidR="00384C43" w:rsidRPr="00C7345F" w:rsidRDefault="00384C43" w:rsidP="00F73F5C">
            <w:pPr>
              <w:pStyle w:val="TableText"/>
              <w:ind w:right="144"/>
              <w:rPr>
                <w:rFonts w:cs="Times New Roman"/>
              </w:rPr>
            </w:pPr>
            <w:r w:rsidRPr="00C7345F">
              <w:t>174</w:t>
            </w:r>
          </w:p>
        </w:tc>
        <w:tc>
          <w:tcPr>
            <w:tcW w:w="1512" w:type="dxa"/>
          </w:tcPr>
          <w:p w14:paraId="617667A0" w14:textId="77777777" w:rsidR="00384C43" w:rsidRPr="00C7345F" w:rsidRDefault="00384C43" w:rsidP="00F73F5C">
            <w:pPr>
              <w:pStyle w:val="TableText"/>
              <w:ind w:right="432"/>
              <w:rPr>
                <w:color w:val="000000"/>
              </w:rPr>
            </w:pPr>
            <w:r w:rsidRPr="00C7345F">
              <w:t>3.77</w:t>
            </w:r>
          </w:p>
        </w:tc>
      </w:tr>
      <w:tr w:rsidR="00384C43" w:rsidRPr="00C7345F" w14:paraId="229F3B41" w14:textId="77777777" w:rsidTr="00F73F5C">
        <w:tc>
          <w:tcPr>
            <w:tcW w:w="1584" w:type="dxa"/>
            <w:noWrap/>
          </w:tcPr>
          <w:p w14:paraId="39FFE338" w14:textId="77777777" w:rsidR="00384C43" w:rsidRPr="00C7345F" w:rsidRDefault="00384C43" w:rsidP="00F73F5C">
            <w:pPr>
              <w:pStyle w:val="TableText"/>
              <w:ind w:right="432"/>
              <w:rPr>
                <w:color w:val="000000"/>
              </w:rPr>
            </w:pPr>
            <w:r w:rsidRPr="00C7345F">
              <w:t>23</w:t>
            </w:r>
          </w:p>
        </w:tc>
        <w:tc>
          <w:tcPr>
            <w:tcW w:w="1577" w:type="dxa"/>
          </w:tcPr>
          <w:p w14:paraId="28BCB15D" w14:textId="77777777" w:rsidR="00384C43" w:rsidRPr="00C7345F" w:rsidRDefault="00384C43" w:rsidP="00F73F5C">
            <w:pPr>
              <w:pStyle w:val="TableText"/>
              <w:ind w:right="432"/>
              <w:rPr>
                <w:rFonts w:cs="Times New Roman"/>
              </w:rPr>
            </w:pPr>
            <w:r w:rsidRPr="00C7345F">
              <w:t>457</w:t>
            </w:r>
          </w:p>
        </w:tc>
        <w:tc>
          <w:tcPr>
            <w:tcW w:w="830" w:type="dxa"/>
          </w:tcPr>
          <w:p w14:paraId="69ED0457" w14:textId="77777777" w:rsidR="00384C43" w:rsidRPr="00C7345F" w:rsidRDefault="00384C43" w:rsidP="00F73F5C">
            <w:pPr>
              <w:pStyle w:val="TableText"/>
              <w:ind w:right="288"/>
            </w:pPr>
            <w:r w:rsidRPr="00C7345F">
              <w:t>3</w:t>
            </w:r>
          </w:p>
        </w:tc>
        <w:tc>
          <w:tcPr>
            <w:tcW w:w="950" w:type="dxa"/>
          </w:tcPr>
          <w:p w14:paraId="44CC695A" w14:textId="77777777" w:rsidR="00384C43" w:rsidRPr="00C7345F" w:rsidRDefault="00384C43" w:rsidP="00F73F5C">
            <w:pPr>
              <w:pStyle w:val="TableText"/>
              <w:ind w:right="144"/>
              <w:rPr>
                <w:rFonts w:cs="Times New Roman"/>
              </w:rPr>
            </w:pPr>
            <w:r w:rsidRPr="00C7345F">
              <w:t>170</w:t>
            </w:r>
          </w:p>
        </w:tc>
        <w:tc>
          <w:tcPr>
            <w:tcW w:w="1512" w:type="dxa"/>
          </w:tcPr>
          <w:p w14:paraId="70F2832D" w14:textId="77777777" w:rsidR="00384C43" w:rsidRPr="00C7345F" w:rsidRDefault="00384C43" w:rsidP="00F73F5C">
            <w:pPr>
              <w:pStyle w:val="TableText"/>
              <w:ind w:right="432"/>
              <w:rPr>
                <w:color w:val="000000"/>
              </w:rPr>
            </w:pPr>
            <w:r w:rsidRPr="00C7345F">
              <w:t>3.69</w:t>
            </w:r>
          </w:p>
        </w:tc>
      </w:tr>
      <w:tr w:rsidR="00384C43" w:rsidRPr="00C7345F" w14:paraId="0FB27CCE" w14:textId="77777777" w:rsidTr="00F73F5C">
        <w:tc>
          <w:tcPr>
            <w:tcW w:w="1584" w:type="dxa"/>
            <w:noWrap/>
          </w:tcPr>
          <w:p w14:paraId="51B0E14A" w14:textId="77777777" w:rsidR="00384C43" w:rsidRPr="00C7345F" w:rsidRDefault="00384C43" w:rsidP="00F73F5C">
            <w:pPr>
              <w:pStyle w:val="TableText"/>
              <w:ind w:right="432"/>
              <w:rPr>
                <w:color w:val="000000"/>
              </w:rPr>
            </w:pPr>
            <w:r w:rsidRPr="00C7345F">
              <w:t>24</w:t>
            </w:r>
          </w:p>
        </w:tc>
        <w:tc>
          <w:tcPr>
            <w:tcW w:w="1577" w:type="dxa"/>
          </w:tcPr>
          <w:p w14:paraId="09BFA1F6" w14:textId="77777777" w:rsidR="00384C43" w:rsidRPr="00C7345F" w:rsidRDefault="00384C43" w:rsidP="00F73F5C">
            <w:pPr>
              <w:pStyle w:val="TableText"/>
              <w:ind w:right="432"/>
              <w:rPr>
                <w:rFonts w:cs="Times New Roman"/>
              </w:rPr>
            </w:pPr>
            <w:r w:rsidRPr="00C7345F">
              <w:t>475</w:t>
            </w:r>
          </w:p>
        </w:tc>
        <w:tc>
          <w:tcPr>
            <w:tcW w:w="830" w:type="dxa"/>
          </w:tcPr>
          <w:p w14:paraId="17B51830" w14:textId="77777777" w:rsidR="00384C43" w:rsidRPr="00C7345F" w:rsidRDefault="00384C43" w:rsidP="00F73F5C">
            <w:pPr>
              <w:pStyle w:val="TableText"/>
              <w:ind w:right="288"/>
            </w:pPr>
            <w:r w:rsidRPr="00C7345F">
              <w:t>3</w:t>
            </w:r>
          </w:p>
        </w:tc>
        <w:tc>
          <w:tcPr>
            <w:tcW w:w="950" w:type="dxa"/>
          </w:tcPr>
          <w:p w14:paraId="196D974C" w14:textId="77777777" w:rsidR="00384C43" w:rsidRPr="00C7345F" w:rsidRDefault="00384C43" w:rsidP="00F73F5C">
            <w:pPr>
              <w:pStyle w:val="TableText"/>
              <w:ind w:right="144"/>
              <w:rPr>
                <w:rFonts w:cs="Times New Roman"/>
              </w:rPr>
            </w:pPr>
            <w:r w:rsidRPr="00C7345F">
              <w:t>185</w:t>
            </w:r>
          </w:p>
        </w:tc>
        <w:tc>
          <w:tcPr>
            <w:tcW w:w="1512" w:type="dxa"/>
          </w:tcPr>
          <w:p w14:paraId="1C51F862" w14:textId="77777777" w:rsidR="00384C43" w:rsidRPr="00C7345F" w:rsidRDefault="00384C43" w:rsidP="00F73F5C">
            <w:pPr>
              <w:pStyle w:val="TableText"/>
              <w:ind w:right="432"/>
              <w:rPr>
                <w:color w:val="000000"/>
              </w:rPr>
            </w:pPr>
            <w:r w:rsidRPr="00C7345F">
              <w:t>4.01</w:t>
            </w:r>
          </w:p>
        </w:tc>
      </w:tr>
      <w:tr w:rsidR="00384C43" w:rsidRPr="00C7345F" w14:paraId="288290C1" w14:textId="77777777" w:rsidTr="00F73F5C">
        <w:tc>
          <w:tcPr>
            <w:tcW w:w="1584" w:type="dxa"/>
            <w:noWrap/>
          </w:tcPr>
          <w:p w14:paraId="4D6A9CF6" w14:textId="77777777" w:rsidR="00384C43" w:rsidRPr="00C7345F" w:rsidRDefault="00384C43" w:rsidP="00F73F5C">
            <w:pPr>
              <w:pStyle w:val="TableText"/>
              <w:ind w:right="432"/>
              <w:rPr>
                <w:color w:val="000000"/>
              </w:rPr>
            </w:pPr>
            <w:r w:rsidRPr="00C7345F">
              <w:t>25</w:t>
            </w:r>
          </w:p>
        </w:tc>
        <w:tc>
          <w:tcPr>
            <w:tcW w:w="1577" w:type="dxa"/>
          </w:tcPr>
          <w:p w14:paraId="0E147711" w14:textId="77777777" w:rsidR="00384C43" w:rsidRPr="00C7345F" w:rsidRDefault="00384C43" w:rsidP="00F73F5C">
            <w:pPr>
              <w:pStyle w:val="TableText"/>
              <w:ind w:right="432"/>
              <w:rPr>
                <w:rFonts w:cs="Times New Roman"/>
              </w:rPr>
            </w:pPr>
            <w:r w:rsidRPr="00C7345F">
              <w:t>496</w:t>
            </w:r>
          </w:p>
        </w:tc>
        <w:tc>
          <w:tcPr>
            <w:tcW w:w="830" w:type="dxa"/>
          </w:tcPr>
          <w:p w14:paraId="422877A8" w14:textId="77777777" w:rsidR="00384C43" w:rsidRPr="00C7345F" w:rsidRDefault="00384C43" w:rsidP="00F73F5C">
            <w:pPr>
              <w:pStyle w:val="TableText"/>
              <w:ind w:right="288"/>
            </w:pPr>
            <w:r w:rsidRPr="00C7345F">
              <w:t>3</w:t>
            </w:r>
          </w:p>
        </w:tc>
        <w:tc>
          <w:tcPr>
            <w:tcW w:w="950" w:type="dxa"/>
          </w:tcPr>
          <w:p w14:paraId="25832F84" w14:textId="77777777" w:rsidR="00384C43" w:rsidRPr="00C7345F" w:rsidRDefault="00384C43" w:rsidP="00F73F5C">
            <w:pPr>
              <w:pStyle w:val="TableText"/>
              <w:ind w:right="144"/>
              <w:rPr>
                <w:rFonts w:cs="Times New Roman"/>
              </w:rPr>
            </w:pPr>
            <w:r w:rsidRPr="00C7345F">
              <w:t>193</w:t>
            </w:r>
          </w:p>
        </w:tc>
        <w:tc>
          <w:tcPr>
            <w:tcW w:w="1512" w:type="dxa"/>
          </w:tcPr>
          <w:p w14:paraId="34C2995F" w14:textId="77777777" w:rsidR="00384C43" w:rsidRPr="00C7345F" w:rsidRDefault="00384C43" w:rsidP="00F73F5C">
            <w:pPr>
              <w:pStyle w:val="TableText"/>
              <w:ind w:right="432"/>
              <w:rPr>
                <w:color w:val="000000"/>
              </w:rPr>
            </w:pPr>
            <w:r w:rsidRPr="00C7345F">
              <w:t>4.19</w:t>
            </w:r>
          </w:p>
        </w:tc>
      </w:tr>
      <w:tr w:rsidR="00384C43" w:rsidRPr="00C7345F" w14:paraId="5BCA6D33" w14:textId="77777777" w:rsidTr="00F73F5C">
        <w:tc>
          <w:tcPr>
            <w:tcW w:w="1584" w:type="dxa"/>
            <w:noWrap/>
          </w:tcPr>
          <w:p w14:paraId="33F7FB47" w14:textId="77777777" w:rsidR="00384C43" w:rsidRPr="00C7345F" w:rsidRDefault="00384C43" w:rsidP="00F73F5C">
            <w:pPr>
              <w:pStyle w:val="TableText"/>
              <w:ind w:right="432"/>
              <w:rPr>
                <w:color w:val="000000"/>
              </w:rPr>
            </w:pPr>
            <w:r w:rsidRPr="00C7345F">
              <w:t>26</w:t>
            </w:r>
          </w:p>
        </w:tc>
        <w:tc>
          <w:tcPr>
            <w:tcW w:w="1577" w:type="dxa"/>
          </w:tcPr>
          <w:p w14:paraId="4B6FB15A" w14:textId="77777777" w:rsidR="00384C43" w:rsidRPr="00C7345F" w:rsidRDefault="00384C43" w:rsidP="00F73F5C">
            <w:pPr>
              <w:pStyle w:val="TableText"/>
              <w:ind w:right="432"/>
              <w:rPr>
                <w:rFonts w:cs="Times New Roman"/>
              </w:rPr>
            </w:pPr>
            <w:r w:rsidRPr="00C7345F">
              <w:t>522</w:t>
            </w:r>
          </w:p>
        </w:tc>
        <w:tc>
          <w:tcPr>
            <w:tcW w:w="830" w:type="dxa"/>
          </w:tcPr>
          <w:p w14:paraId="16F3AC61" w14:textId="77777777" w:rsidR="00384C43" w:rsidRPr="00C7345F" w:rsidRDefault="00384C43" w:rsidP="00F73F5C">
            <w:pPr>
              <w:pStyle w:val="TableText"/>
              <w:ind w:right="288"/>
            </w:pPr>
            <w:r w:rsidRPr="00C7345F">
              <w:t>3</w:t>
            </w:r>
          </w:p>
        </w:tc>
        <w:tc>
          <w:tcPr>
            <w:tcW w:w="950" w:type="dxa"/>
          </w:tcPr>
          <w:p w14:paraId="1D28C12F" w14:textId="77777777" w:rsidR="00384C43" w:rsidRPr="00C7345F" w:rsidRDefault="00384C43" w:rsidP="00F73F5C">
            <w:pPr>
              <w:pStyle w:val="TableText"/>
              <w:ind w:right="144"/>
              <w:rPr>
                <w:rFonts w:cs="Times New Roman"/>
              </w:rPr>
            </w:pPr>
            <w:r w:rsidRPr="00C7345F">
              <w:t>222</w:t>
            </w:r>
          </w:p>
        </w:tc>
        <w:tc>
          <w:tcPr>
            <w:tcW w:w="1512" w:type="dxa"/>
          </w:tcPr>
          <w:p w14:paraId="3F87E78A" w14:textId="77777777" w:rsidR="00384C43" w:rsidRPr="00C7345F" w:rsidRDefault="00384C43" w:rsidP="00F73F5C">
            <w:pPr>
              <w:pStyle w:val="TableText"/>
              <w:ind w:right="432"/>
              <w:rPr>
                <w:color w:val="000000"/>
              </w:rPr>
            </w:pPr>
            <w:r w:rsidRPr="00C7345F">
              <w:t>4.82</w:t>
            </w:r>
          </w:p>
        </w:tc>
      </w:tr>
      <w:tr w:rsidR="00384C43" w:rsidRPr="00C7345F" w14:paraId="4221C6AB" w14:textId="77777777" w:rsidTr="00F73F5C">
        <w:tc>
          <w:tcPr>
            <w:tcW w:w="1584" w:type="dxa"/>
            <w:noWrap/>
          </w:tcPr>
          <w:p w14:paraId="7FCC3615" w14:textId="77777777" w:rsidR="00384C43" w:rsidRPr="00C7345F" w:rsidRDefault="00384C43" w:rsidP="00F73F5C">
            <w:pPr>
              <w:pStyle w:val="TableText"/>
              <w:ind w:right="432"/>
              <w:rPr>
                <w:color w:val="000000"/>
              </w:rPr>
            </w:pPr>
            <w:r w:rsidRPr="00C7345F">
              <w:t>27</w:t>
            </w:r>
          </w:p>
        </w:tc>
        <w:tc>
          <w:tcPr>
            <w:tcW w:w="1577" w:type="dxa"/>
          </w:tcPr>
          <w:p w14:paraId="5843CDCC" w14:textId="77777777" w:rsidR="00384C43" w:rsidRPr="00C7345F" w:rsidRDefault="00384C43" w:rsidP="00F73F5C">
            <w:pPr>
              <w:pStyle w:val="TableText"/>
              <w:ind w:right="432"/>
              <w:rPr>
                <w:rFonts w:cs="Times New Roman"/>
              </w:rPr>
            </w:pPr>
            <w:r w:rsidRPr="00C7345F">
              <w:t>557</w:t>
            </w:r>
          </w:p>
        </w:tc>
        <w:tc>
          <w:tcPr>
            <w:tcW w:w="830" w:type="dxa"/>
          </w:tcPr>
          <w:p w14:paraId="3C3AE2DA" w14:textId="77777777" w:rsidR="00384C43" w:rsidRPr="00C7345F" w:rsidRDefault="00384C43" w:rsidP="00F73F5C">
            <w:pPr>
              <w:pStyle w:val="TableText"/>
              <w:ind w:right="288"/>
            </w:pPr>
            <w:r w:rsidRPr="00C7345F">
              <w:t>3</w:t>
            </w:r>
          </w:p>
        </w:tc>
        <w:tc>
          <w:tcPr>
            <w:tcW w:w="950" w:type="dxa"/>
          </w:tcPr>
          <w:p w14:paraId="3A1D9392" w14:textId="77777777" w:rsidR="00384C43" w:rsidRPr="00C7345F" w:rsidRDefault="00384C43" w:rsidP="00F73F5C">
            <w:pPr>
              <w:pStyle w:val="TableText"/>
              <w:ind w:right="144"/>
              <w:rPr>
                <w:rFonts w:cs="Times New Roman"/>
              </w:rPr>
            </w:pPr>
            <w:r w:rsidRPr="00C7345F">
              <w:t>209</w:t>
            </w:r>
          </w:p>
        </w:tc>
        <w:tc>
          <w:tcPr>
            <w:tcW w:w="1512" w:type="dxa"/>
          </w:tcPr>
          <w:p w14:paraId="1BB321BB" w14:textId="77777777" w:rsidR="00384C43" w:rsidRPr="00C7345F" w:rsidRDefault="00384C43" w:rsidP="00F73F5C">
            <w:pPr>
              <w:pStyle w:val="TableText"/>
              <w:ind w:right="432"/>
              <w:rPr>
                <w:color w:val="000000"/>
              </w:rPr>
            </w:pPr>
            <w:r w:rsidRPr="00C7345F">
              <w:t>4.53</w:t>
            </w:r>
          </w:p>
        </w:tc>
      </w:tr>
      <w:tr w:rsidR="00384C43" w:rsidRPr="00C7345F" w14:paraId="4A770A04" w14:textId="77777777" w:rsidTr="00F73F5C">
        <w:tc>
          <w:tcPr>
            <w:tcW w:w="1584" w:type="dxa"/>
            <w:noWrap/>
          </w:tcPr>
          <w:p w14:paraId="24CF6FC1" w14:textId="77777777" w:rsidR="00384C43" w:rsidRPr="00C7345F" w:rsidRDefault="00384C43" w:rsidP="00F73F5C">
            <w:pPr>
              <w:pStyle w:val="TableText"/>
              <w:ind w:right="432"/>
              <w:rPr>
                <w:color w:val="000000"/>
              </w:rPr>
            </w:pPr>
            <w:r w:rsidRPr="00C7345F">
              <w:t>28</w:t>
            </w:r>
          </w:p>
        </w:tc>
        <w:tc>
          <w:tcPr>
            <w:tcW w:w="1577" w:type="dxa"/>
          </w:tcPr>
          <w:p w14:paraId="44FF0C97" w14:textId="77777777" w:rsidR="00384C43" w:rsidRPr="00C7345F" w:rsidRDefault="00384C43" w:rsidP="00F73F5C">
            <w:pPr>
              <w:pStyle w:val="TableText"/>
              <w:ind w:right="432"/>
              <w:rPr>
                <w:rFonts w:cs="Times New Roman"/>
              </w:rPr>
            </w:pPr>
            <w:r w:rsidRPr="00C7345F">
              <w:t>599</w:t>
            </w:r>
          </w:p>
        </w:tc>
        <w:tc>
          <w:tcPr>
            <w:tcW w:w="830" w:type="dxa"/>
          </w:tcPr>
          <w:p w14:paraId="0792CFA8" w14:textId="77777777" w:rsidR="00384C43" w:rsidRPr="00C7345F" w:rsidRDefault="00384C43" w:rsidP="00F73F5C">
            <w:pPr>
              <w:pStyle w:val="TableText"/>
              <w:ind w:right="288"/>
            </w:pPr>
            <w:r w:rsidRPr="00C7345F">
              <w:t>3</w:t>
            </w:r>
          </w:p>
        </w:tc>
        <w:tc>
          <w:tcPr>
            <w:tcW w:w="950" w:type="dxa"/>
          </w:tcPr>
          <w:p w14:paraId="2635087F" w14:textId="77777777" w:rsidR="00384C43" w:rsidRPr="00C7345F" w:rsidRDefault="00384C43" w:rsidP="00F73F5C">
            <w:pPr>
              <w:pStyle w:val="TableText"/>
              <w:ind w:right="144"/>
              <w:rPr>
                <w:rFonts w:cs="Times New Roman"/>
              </w:rPr>
            </w:pPr>
            <w:r w:rsidRPr="00C7345F">
              <w:t>181</w:t>
            </w:r>
          </w:p>
        </w:tc>
        <w:tc>
          <w:tcPr>
            <w:tcW w:w="1512" w:type="dxa"/>
          </w:tcPr>
          <w:p w14:paraId="5B93A6E8" w14:textId="77777777" w:rsidR="00384C43" w:rsidRPr="00C7345F" w:rsidRDefault="00384C43" w:rsidP="00F73F5C">
            <w:pPr>
              <w:pStyle w:val="TableText"/>
              <w:ind w:right="432"/>
              <w:rPr>
                <w:color w:val="000000"/>
              </w:rPr>
            </w:pPr>
            <w:r w:rsidRPr="00C7345F">
              <w:t>3.93</w:t>
            </w:r>
          </w:p>
        </w:tc>
      </w:tr>
      <w:tr w:rsidR="00384C43" w:rsidRPr="00C7345F" w14:paraId="46BBC4E7" w14:textId="77777777" w:rsidTr="00F73F5C">
        <w:tc>
          <w:tcPr>
            <w:tcW w:w="1584" w:type="dxa"/>
            <w:noWrap/>
          </w:tcPr>
          <w:p w14:paraId="53C81F55" w14:textId="77777777" w:rsidR="00384C43" w:rsidRPr="00C7345F" w:rsidRDefault="00384C43" w:rsidP="00F73F5C">
            <w:pPr>
              <w:pStyle w:val="TableText"/>
              <w:ind w:right="432"/>
            </w:pPr>
            <w:r w:rsidRPr="00C7345F">
              <w:t>29</w:t>
            </w:r>
          </w:p>
        </w:tc>
        <w:tc>
          <w:tcPr>
            <w:tcW w:w="1577" w:type="dxa"/>
          </w:tcPr>
          <w:p w14:paraId="3F66DE97" w14:textId="77777777" w:rsidR="00384C43" w:rsidRPr="00C7345F" w:rsidRDefault="00384C43" w:rsidP="00F73F5C">
            <w:pPr>
              <w:pStyle w:val="TableText"/>
              <w:ind w:right="432"/>
              <w:rPr>
                <w:rFonts w:cs="Times New Roman"/>
              </w:rPr>
            </w:pPr>
            <w:r w:rsidRPr="00C7345F">
              <w:t>600</w:t>
            </w:r>
          </w:p>
        </w:tc>
        <w:tc>
          <w:tcPr>
            <w:tcW w:w="830" w:type="dxa"/>
          </w:tcPr>
          <w:p w14:paraId="6876111B" w14:textId="77777777" w:rsidR="00384C43" w:rsidRPr="00C7345F" w:rsidRDefault="00384C43" w:rsidP="00F73F5C">
            <w:pPr>
              <w:pStyle w:val="TableText"/>
              <w:ind w:right="288"/>
            </w:pPr>
            <w:r w:rsidRPr="00C7345F">
              <w:t>3</w:t>
            </w:r>
          </w:p>
        </w:tc>
        <w:tc>
          <w:tcPr>
            <w:tcW w:w="950" w:type="dxa"/>
          </w:tcPr>
          <w:p w14:paraId="147B393D" w14:textId="77777777" w:rsidR="00384C43" w:rsidRPr="00C7345F" w:rsidRDefault="00384C43" w:rsidP="00F73F5C">
            <w:pPr>
              <w:pStyle w:val="TableText"/>
              <w:ind w:right="144"/>
              <w:rPr>
                <w:rFonts w:cs="Times New Roman"/>
              </w:rPr>
            </w:pPr>
            <w:r w:rsidRPr="00C7345F">
              <w:t>128</w:t>
            </w:r>
          </w:p>
        </w:tc>
        <w:tc>
          <w:tcPr>
            <w:tcW w:w="1512" w:type="dxa"/>
          </w:tcPr>
          <w:p w14:paraId="564F995F" w14:textId="77777777" w:rsidR="00384C43" w:rsidRPr="00C7345F" w:rsidRDefault="00384C43" w:rsidP="00F73F5C">
            <w:pPr>
              <w:pStyle w:val="TableText"/>
              <w:ind w:right="432"/>
              <w:rPr>
                <w:color w:val="000000"/>
              </w:rPr>
            </w:pPr>
            <w:r w:rsidRPr="00C7345F">
              <w:t>2.78</w:t>
            </w:r>
          </w:p>
        </w:tc>
      </w:tr>
    </w:tbl>
    <w:p w14:paraId="2C7DA145" w14:textId="7E53C612" w:rsidR="00384C43" w:rsidRPr="00C7345F" w:rsidRDefault="00384C43" w:rsidP="00F73F5C">
      <w:pPr>
        <w:pStyle w:val="Caption"/>
        <w:pageBreakBefore/>
      </w:pPr>
      <w:bookmarkStart w:id="619" w:name="_Toc134621889"/>
      <w:r w:rsidRPr="00C7345F">
        <w:lastRenderedPageBreak/>
        <w:t>Table 4.B.</w:t>
      </w:r>
      <w:r w:rsidRPr="00C7345F">
        <w:fldChar w:fldCharType="begin"/>
      </w:r>
      <w:r w:rsidRPr="00C7345F">
        <w:instrText>SEQ Table_4.B. \* ARABIC</w:instrText>
      </w:r>
      <w:r w:rsidRPr="00C7345F">
        <w:fldChar w:fldCharType="separate"/>
      </w:r>
      <w:r w:rsidRPr="00C7345F">
        <w:t>4</w:t>
      </w:r>
      <w:r w:rsidRPr="00C7345F">
        <w:fldChar w:fldCharType="end"/>
      </w:r>
      <w:r w:rsidRPr="00C7345F">
        <w:t xml:space="preserve">  Raw-Score-to-Scale-Score Distribution for Grade One—Oral Language for PPT</w:t>
      </w:r>
      <w:r w:rsidR="001807FB">
        <w:t> </w:t>
      </w:r>
      <w:r w:rsidRPr="00C7345F">
        <w:t>Emergency Forms</w:t>
      </w:r>
      <w:bookmarkEnd w:id="619"/>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One—Oral Language for PPT Emergency Forms"/>
      </w:tblPr>
      <w:tblGrid>
        <w:gridCol w:w="1584"/>
        <w:gridCol w:w="1577"/>
        <w:gridCol w:w="830"/>
        <w:gridCol w:w="950"/>
        <w:gridCol w:w="1510"/>
      </w:tblGrid>
      <w:tr w:rsidR="00384C43" w:rsidRPr="00C7345F" w14:paraId="241758B8"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AA09540"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2D8AB981"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3DFB4A01" w14:textId="77777777" w:rsidR="00384C43" w:rsidRPr="00C7345F" w:rsidRDefault="00384C43" w:rsidP="00F73F5C">
            <w:pPr>
              <w:pStyle w:val="TableHead"/>
              <w:rPr>
                <w:b w:val="0"/>
                <w:noProof w:val="0"/>
              </w:rPr>
            </w:pPr>
            <w:r w:rsidRPr="00C7345F">
              <w:rPr>
                <w:noProof w:val="0"/>
              </w:rPr>
              <w:t>Level</w:t>
            </w:r>
          </w:p>
        </w:tc>
        <w:tc>
          <w:tcPr>
            <w:tcW w:w="950" w:type="dxa"/>
            <w:hideMark/>
          </w:tcPr>
          <w:p w14:paraId="6C52CE6B" w14:textId="77777777" w:rsidR="00384C43" w:rsidRPr="00C7345F" w:rsidRDefault="00384C43" w:rsidP="00F73F5C">
            <w:pPr>
              <w:pStyle w:val="TableHead"/>
              <w:rPr>
                <w:b w:val="0"/>
                <w:noProof w:val="0"/>
              </w:rPr>
            </w:pPr>
            <w:r w:rsidRPr="00C7345F">
              <w:rPr>
                <w:noProof w:val="0"/>
              </w:rPr>
              <w:t>N</w:t>
            </w:r>
          </w:p>
        </w:tc>
        <w:tc>
          <w:tcPr>
            <w:tcW w:w="1510" w:type="dxa"/>
            <w:hideMark/>
          </w:tcPr>
          <w:p w14:paraId="3FC5D8B4"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43776CCF" w14:textId="77777777" w:rsidTr="00F73F5C">
        <w:tc>
          <w:tcPr>
            <w:tcW w:w="1584" w:type="dxa"/>
            <w:tcBorders>
              <w:top w:val="single" w:sz="4" w:space="0" w:color="auto"/>
            </w:tcBorders>
            <w:noWrap/>
            <w:hideMark/>
          </w:tcPr>
          <w:p w14:paraId="2EB350D4" w14:textId="77777777" w:rsidR="00384C43" w:rsidRPr="00C7345F" w:rsidRDefault="00384C43" w:rsidP="00F73F5C">
            <w:pPr>
              <w:pStyle w:val="TableText"/>
              <w:ind w:right="432"/>
              <w:rPr>
                <w:rFonts w:cs="Times New Roman"/>
              </w:rPr>
            </w:pPr>
            <w:r w:rsidRPr="00C7345F">
              <w:t>0</w:t>
            </w:r>
          </w:p>
        </w:tc>
        <w:tc>
          <w:tcPr>
            <w:tcW w:w="1577" w:type="dxa"/>
            <w:tcBorders>
              <w:top w:val="single" w:sz="4" w:space="0" w:color="auto"/>
            </w:tcBorders>
          </w:tcPr>
          <w:p w14:paraId="3030A185"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54B13040"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2C94E549" w14:textId="77777777" w:rsidR="00384C43" w:rsidRPr="00C7345F" w:rsidRDefault="00384C43" w:rsidP="00F73F5C">
            <w:pPr>
              <w:pStyle w:val="TableText"/>
              <w:rPr>
                <w:rFonts w:cs="Times New Roman"/>
              </w:rPr>
            </w:pPr>
            <w:r w:rsidRPr="00C7345F">
              <w:t>128</w:t>
            </w:r>
          </w:p>
        </w:tc>
        <w:tc>
          <w:tcPr>
            <w:tcW w:w="1510" w:type="dxa"/>
            <w:tcBorders>
              <w:top w:val="single" w:sz="4" w:space="0" w:color="auto"/>
            </w:tcBorders>
            <w:hideMark/>
          </w:tcPr>
          <w:p w14:paraId="672CF9C8" w14:textId="77777777" w:rsidR="00384C43" w:rsidRPr="00C7345F" w:rsidRDefault="00384C43" w:rsidP="00F73F5C">
            <w:pPr>
              <w:pStyle w:val="TableText"/>
              <w:ind w:right="432"/>
            </w:pPr>
            <w:r w:rsidRPr="00C7345F">
              <w:t>12.85</w:t>
            </w:r>
          </w:p>
        </w:tc>
      </w:tr>
      <w:tr w:rsidR="00384C43" w:rsidRPr="00C7345F" w14:paraId="73E90091" w14:textId="77777777" w:rsidTr="00F73F5C">
        <w:tc>
          <w:tcPr>
            <w:tcW w:w="1584" w:type="dxa"/>
            <w:noWrap/>
            <w:hideMark/>
          </w:tcPr>
          <w:p w14:paraId="57962467" w14:textId="77777777" w:rsidR="00384C43" w:rsidRPr="00C7345F" w:rsidRDefault="00384C43" w:rsidP="00F73F5C">
            <w:pPr>
              <w:pStyle w:val="TableText"/>
              <w:ind w:right="432"/>
            </w:pPr>
            <w:r w:rsidRPr="00C7345F">
              <w:t>1</w:t>
            </w:r>
          </w:p>
        </w:tc>
        <w:tc>
          <w:tcPr>
            <w:tcW w:w="1577" w:type="dxa"/>
          </w:tcPr>
          <w:p w14:paraId="35FF7024" w14:textId="77777777" w:rsidR="00384C43" w:rsidRPr="00C7345F" w:rsidRDefault="00384C43" w:rsidP="00F73F5C">
            <w:pPr>
              <w:pStyle w:val="TableText"/>
              <w:ind w:right="432"/>
              <w:rPr>
                <w:rFonts w:cs="Times New Roman"/>
              </w:rPr>
            </w:pPr>
            <w:r w:rsidRPr="00C7345F">
              <w:t>150</w:t>
            </w:r>
          </w:p>
        </w:tc>
        <w:tc>
          <w:tcPr>
            <w:tcW w:w="830" w:type="dxa"/>
          </w:tcPr>
          <w:p w14:paraId="237DDE0F" w14:textId="77777777" w:rsidR="00384C43" w:rsidRPr="00C7345F" w:rsidRDefault="00384C43" w:rsidP="00F73F5C">
            <w:pPr>
              <w:pStyle w:val="TableText"/>
              <w:ind w:right="288"/>
            </w:pPr>
            <w:r w:rsidRPr="00C7345F">
              <w:t>1</w:t>
            </w:r>
          </w:p>
        </w:tc>
        <w:tc>
          <w:tcPr>
            <w:tcW w:w="950" w:type="dxa"/>
          </w:tcPr>
          <w:p w14:paraId="2EBCBC25" w14:textId="77777777" w:rsidR="00384C43" w:rsidRPr="00C7345F" w:rsidRDefault="00384C43" w:rsidP="00F73F5C">
            <w:pPr>
              <w:pStyle w:val="TableText"/>
              <w:rPr>
                <w:rFonts w:cs="Times New Roman"/>
              </w:rPr>
            </w:pPr>
            <w:r w:rsidRPr="00C7345F">
              <w:t>21</w:t>
            </w:r>
          </w:p>
        </w:tc>
        <w:tc>
          <w:tcPr>
            <w:tcW w:w="1510" w:type="dxa"/>
            <w:hideMark/>
          </w:tcPr>
          <w:p w14:paraId="198A90FD" w14:textId="77777777" w:rsidR="00384C43" w:rsidRPr="00C7345F" w:rsidRDefault="00384C43" w:rsidP="00F73F5C">
            <w:pPr>
              <w:pStyle w:val="TableText"/>
              <w:ind w:right="432"/>
            </w:pPr>
            <w:r w:rsidRPr="00C7345F">
              <w:t>2.11</w:t>
            </w:r>
          </w:p>
        </w:tc>
      </w:tr>
      <w:tr w:rsidR="00384C43" w:rsidRPr="00C7345F" w14:paraId="18E37D32" w14:textId="77777777" w:rsidTr="00F73F5C">
        <w:tc>
          <w:tcPr>
            <w:tcW w:w="1584" w:type="dxa"/>
            <w:noWrap/>
            <w:hideMark/>
          </w:tcPr>
          <w:p w14:paraId="4CC79F87" w14:textId="77777777" w:rsidR="00384C43" w:rsidRPr="00C7345F" w:rsidRDefault="00384C43" w:rsidP="00F73F5C">
            <w:pPr>
              <w:pStyle w:val="TableText"/>
              <w:ind w:right="432"/>
            </w:pPr>
            <w:r w:rsidRPr="00C7345F">
              <w:t>2</w:t>
            </w:r>
          </w:p>
        </w:tc>
        <w:tc>
          <w:tcPr>
            <w:tcW w:w="1577" w:type="dxa"/>
          </w:tcPr>
          <w:p w14:paraId="213FEAC4" w14:textId="77777777" w:rsidR="00384C43" w:rsidRPr="00C7345F" w:rsidRDefault="00384C43" w:rsidP="00F73F5C">
            <w:pPr>
              <w:pStyle w:val="TableText"/>
              <w:ind w:right="432"/>
              <w:rPr>
                <w:rFonts w:cs="Times New Roman"/>
              </w:rPr>
            </w:pPr>
            <w:r w:rsidRPr="00C7345F">
              <w:t>161</w:t>
            </w:r>
          </w:p>
        </w:tc>
        <w:tc>
          <w:tcPr>
            <w:tcW w:w="830" w:type="dxa"/>
          </w:tcPr>
          <w:p w14:paraId="2C1E2A2F" w14:textId="77777777" w:rsidR="00384C43" w:rsidRPr="00C7345F" w:rsidRDefault="00384C43" w:rsidP="00F73F5C">
            <w:pPr>
              <w:pStyle w:val="TableText"/>
              <w:ind w:right="288"/>
            </w:pPr>
            <w:r w:rsidRPr="00C7345F">
              <w:t>1</w:t>
            </w:r>
          </w:p>
        </w:tc>
        <w:tc>
          <w:tcPr>
            <w:tcW w:w="950" w:type="dxa"/>
          </w:tcPr>
          <w:p w14:paraId="1C4523C5" w14:textId="77777777" w:rsidR="00384C43" w:rsidRPr="00C7345F" w:rsidRDefault="00384C43" w:rsidP="00F73F5C">
            <w:pPr>
              <w:pStyle w:val="TableText"/>
              <w:rPr>
                <w:rFonts w:cs="Times New Roman"/>
              </w:rPr>
            </w:pPr>
            <w:r w:rsidRPr="00C7345F">
              <w:t>13</w:t>
            </w:r>
          </w:p>
        </w:tc>
        <w:tc>
          <w:tcPr>
            <w:tcW w:w="1510" w:type="dxa"/>
            <w:hideMark/>
          </w:tcPr>
          <w:p w14:paraId="2379F61D" w14:textId="77777777" w:rsidR="00384C43" w:rsidRPr="00C7345F" w:rsidRDefault="00384C43" w:rsidP="00F73F5C">
            <w:pPr>
              <w:pStyle w:val="TableText"/>
              <w:ind w:right="432"/>
            </w:pPr>
            <w:r w:rsidRPr="00C7345F">
              <w:t>1.31</w:t>
            </w:r>
          </w:p>
        </w:tc>
      </w:tr>
      <w:tr w:rsidR="00384C43" w:rsidRPr="00C7345F" w14:paraId="6C79FA14" w14:textId="77777777" w:rsidTr="00F73F5C">
        <w:tc>
          <w:tcPr>
            <w:tcW w:w="1584" w:type="dxa"/>
            <w:noWrap/>
            <w:hideMark/>
          </w:tcPr>
          <w:p w14:paraId="6A46A5A7" w14:textId="77777777" w:rsidR="00384C43" w:rsidRPr="00C7345F" w:rsidRDefault="00384C43" w:rsidP="00F73F5C">
            <w:pPr>
              <w:pStyle w:val="TableText"/>
              <w:ind w:right="432"/>
            </w:pPr>
            <w:r w:rsidRPr="00C7345F">
              <w:t>3</w:t>
            </w:r>
          </w:p>
        </w:tc>
        <w:tc>
          <w:tcPr>
            <w:tcW w:w="1577" w:type="dxa"/>
          </w:tcPr>
          <w:p w14:paraId="334DE43D" w14:textId="77777777" w:rsidR="00384C43" w:rsidRPr="00C7345F" w:rsidRDefault="00384C43" w:rsidP="00F73F5C">
            <w:pPr>
              <w:pStyle w:val="TableText"/>
              <w:ind w:right="432"/>
              <w:rPr>
                <w:rFonts w:cs="Times New Roman"/>
              </w:rPr>
            </w:pPr>
            <w:r w:rsidRPr="00C7345F">
              <w:t>195</w:t>
            </w:r>
          </w:p>
        </w:tc>
        <w:tc>
          <w:tcPr>
            <w:tcW w:w="830" w:type="dxa"/>
          </w:tcPr>
          <w:p w14:paraId="4E39D991" w14:textId="77777777" w:rsidR="00384C43" w:rsidRPr="00C7345F" w:rsidRDefault="00384C43" w:rsidP="00F73F5C">
            <w:pPr>
              <w:pStyle w:val="TableText"/>
              <w:ind w:right="288"/>
            </w:pPr>
            <w:r w:rsidRPr="00C7345F">
              <w:t>1</w:t>
            </w:r>
          </w:p>
        </w:tc>
        <w:tc>
          <w:tcPr>
            <w:tcW w:w="950" w:type="dxa"/>
          </w:tcPr>
          <w:p w14:paraId="1C5C6E9D" w14:textId="77777777" w:rsidR="00384C43" w:rsidRPr="00C7345F" w:rsidRDefault="00384C43" w:rsidP="00F73F5C">
            <w:pPr>
              <w:pStyle w:val="TableText"/>
              <w:rPr>
                <w:rFonts w:cs="Times New Roman"/>
              </w:rPr>
            </w:pPr>
            <w:r w:rsidRPr="00C7345F">
              <w:t>20</w:t>
            </w:r>
          </w:p>
        </w:tc>
        <w:tc>
          <w:tcPr>
            <w:tcW w:w="1510" w:type="dxa"/>
            <w:hideMark/>
          </w:tcPr>
          <w:p w14:paraId="210C35D5" w14:textId="77777777" w:rsidR="00384C43" w:rsidRPr="00C7345F" w:rsidRDefault="00384C43" w:rsidP="00F73F5C">
            <w:pPr>
              <w:pStyle w:val="TableText"/>
              <w:ind w:right="432"/>
            </w:pPr>
            <w:r w:rsidRPr="00C7345F">
              <w:t>2.01</w:t>
            </w:r>
          </w:p>
        </w:tc>
      </w:tr>
      <w:tr w:rsidR="00384C43" w:rsidRPr="00C7345F" w14:paraId="60C46A90" w14:textId="77777777" w:rsidTr="00F73F5C">
        <w:tc>
          <w:tcPr>
            <w:tcW w:w="1584" w:type="dxa"/>
            <w:noWrap/>
            <w:hideMark/>
          </w:tcPr>
          <w:p w14:paraId="1E7BB8F8" w14:textId="77777777" w:rsidR="00384C43" w:rsidRPr="00C7345F" w:rsidRDefault="00384C43" w:rsidP="00F73F5C">
            <w:pPr>
              <w:pStyle w:val="TableText"/>
              <w:ind w:right="432"/>
            </w:pPr>
            <w:r w:rsidRPr="00C7345F">
              <w:t>4</w:t>
            </w:r>
          </w:p>
        </w:tc>
        <w:tc>
          <w:tcPr>
            <w:tcW w:w="1577" w:type="dxa"/>
          </w:tcPr>
          <w:p w14:paraId="0B73C48F" w14:textId="77777777" w:rsidR="00384C43" w:rsidRPr="00C7345F" w:rsidRDefault="00384C43" w:rsidP="00F73F5C">
            <w:pPr>
              <w:pStyle w:val="TableText"/>
              <w:ind w:right="432"/>
              <w:rPr>
                <w:rFonts w:cs="Times New Roman"/>
              </w:rPr>
            </w:pPr>
            <w:r w:rsidRPr="00C7345F">
              <w:t>220</w:t>
            </w:r>
          </w:p>
        </w:tc>
        <w:tc>
          <w:tcPr>
            <w:tcW w:w="830" w:type="dxa"/>
          </w:tcPr>
          <w:p w14:paraId="734859D8" w14:textId="77777777" w:rsidR="00384C43" w:rsidRPr="00C7345F" w:rsidRDefault="00384C43" w:rsidP="00F73F5C">
            <w:pPr>
              <w:pStyle w:val="TableText"/>
              <w:ind w:right="288"/>
            </w:pPr>
            <w:r w:rsidRPr="00C7345F">
              <w:t>1</w:t>
            </w:r>
          </w:p>
        </w:tc>
        <w:tc>
          <w:tcPr>
            <w:tcW w:w="950" w:type="dxa"/>
          </w:tcPr>
          <w:p w14:paraId="39ABA0A4" w14:textId="77777777" w:rsidR="00384C43" w:rsidRPr="00C7345F" w:rsidRDefault="00384C43" w:rsidP="00F73F5C">
            <w:pPr>
              <w:pStyle w:val="TableText"/>
              <w:rPr>
                <w:rFonts w:cs="Times New Roman"/>
              </w:rPr>
            </w:pPr>
            <w:r w:rsidRPr="00C7345F">
              <w:t>27</w:t>
            </w:r>
          </w:p>
        </w:tc>
        <w:tc>
          <w:tcPr>
            <w:tcW w:w="1510" w:type="dxa"/>
            <w:hideMark/>
          </w:tcPr>
          <w:p w14:paraId="083E8015" w14:textId="77777777" w:rsidR="00384C43" w:rsidRPr="00C7345F" w:rsidRDefault="00384C43" w:rsidP="00F73F5C">
            <w:pPr>
              <w:pStyle w:val="TableText"/>
              <w:ind w:right="432"/>
            </w:pPr>
            <w:r w:rsidRPr="00C7345F">
              <w:t>2.71</w:t>
            </w:r>
          </w:p>
        </w:tc>
      </w:tr>
      <w:tr w:rsidR="00384C43" w:rsidRPr="00C7345F" w14:paraId="7C4F8FDE" w14:textId="77777777" w:rsidTr="00F73F5C">
        <w:tc>
          <w:tcPr>
            <w:tcW w:w="1584" w:type="dxa"/>
            <w:noWrap/>
          </w:tcPr>
          <w:p w14:paraId="6A38F458" w14:textId="77777777" w:rsidR="00384C43" w:rsidRPr="00C7345F" w:rsidRDefault="00384C43" w:rsidP="00F73F5C">
            <w:pPr>
              <w:pStyle w:val="TableText"/>
              <w:ind w:right="432"/>
              <w:rPr>
                <w:color w:val="000000"/>
              </w:rPr>
            </w:pPr>
            <w:r w:rsidRPr="00C7345F">
              <w:t>5</w:t>
            </w:r>
          </w:p>
        </w:tc>
        <w:tc>
          <w:tcPr>
            <w:tcW w:w="1577" w:type="dxa"/>
          </w:tcPr>
          <w:p w14:paraId="2602D299" w14:textId="77777777" w:rsidR="00384C43" w:rsidRPr="00C7345F" w:rsidRDefault="00384C43" w:rsidP="00F73F5C">
            <w:pPr>
              <w:pStyle w:val="TableText"/>
              <w:ind w:right="432"/>
              <w:rPr>
                <w:rFonts w:cs="Times New Roman"/>
              </w:rPr>
            </w:pPr>
            <w:r w:rsidRPr="00C7345F">
              <w:t>240</w:t>
            </w:r>
          </w:p>
        </w:tc>
        <w:tc>
          <w:tcPr>
            <w:tcW w:w="830" w:type="dxa"/>
          </w:tcPr>
          <w:p w14:paraId="5556105F" w14:textId="77777777" w:rsidR="00384C43" w:rsidRPr="00C7345F" w:rsidRDefault="00384C43" w:rsidP="00F73F5C">
            <w:pPr>
              <w:pStyle w:val="TableText"/>
              <w:ind w:right="288"/>
            </w:pPr>
            <w:r w:rsidRPr="00C7345F">
              <w:t>1</w:t>
            </w:r>
          </w:p>
        </w:tc>
        <w:tc>
          <w:tcPr>
            <w:tcW w:w="950" w:type="dxa"/>
          </w:tcPr>
          <w:p w14:paraId="61BEEFB7" w14:textId="77777777" w:rsidR="00384C43" w:rsidRPr="00C7345F" w:rsidRDefault="00384C43" w:rsidP="00F73F5C">
            <w:pPr>
              <w:pStyle w:val="TableText"/>
              <w:rPr>
                <w:rFonts w:cs="Times New Roman"/>
              </w:rPr>
            </w:pPr>
            <w:r w:rsidRPr="00C7345F">
              <w:t>25</w:t>
            </w:r>
          </w:p>
        </w:tc>
        <w:tc>
          <w:tcPr>
            <w:tcW w:w="1510" w:type="dxa"/>
          </w:tcPr>
          <w:p w14:paraId="74FF2C33" w14:textId="77777777" w:rsidR="00384C43" w:rsidRPr="00C7345F" w:rsidRDefault="00384C43" w:rsidP="00F73F5C">
            <w:pPr>
              <w:pStyle w:val="TableText"/>
              <w:ind w:right="432"/>
              <w:rPr>
                <w:color w:val="000000"/>
              </w:rPr>
            </w:pPr>
            <w:r w:rsidRPr="00C7345F">
              <w:t>2.51</w:t>
            </w:r>
          </w:p>
        </w:tc>
      </w:tr>
      <w:tr w:rsidR="00384C43" w:rsidRPr="00C7345F" w14:paraId="718924EF" w14:textId="77777777" w:rsidTr="00F73F5C">
        <w:tc>
          <w:tcPr>
            <w:tcW w:w="1584" w:type="dxa"/>
            <w:noWrap/>
          </w:tcPr>
          <w:p w14:paraId="134F34DB" w14:textId="77777777" w:rsidR="00384C43" w:rsidRPr="00C7345F" w:rsidRDefault="00384C43" w:rsidP="00F73F5C">
            <w:pPr>
              <w:pStyle w:val="TableText"/>
              <w:ind w:right="432"/>
              <w:rPr>
                <w:color w:val="000000"/>
              </w:rPr>
            </w:pPr>
            <w:r w:rsidRPr="00C7345F">
              <w:t>6</w:t>
            </w:r>
          </w:p>
        </w:tc>
        <w:tc>
          <w:tcPr>
            <w:tcW w:w="1577" w:type="dxa"/>
          </w:tcPr>
          <w:p w14:paraId="60AB7D1D" w14:textId="77777777" w:rsidR="00384C43" w:rsidRPr="00C7345F" w:rsidRDefault="00384C43" w:rsidP="00F73F5C">
            <w:pPr>
              <w:pStyle w:val="TableText"/>
              <w:ind w:right="432"/>
              <w:rPr>
                <w:rFonts w:cs="Times New Roman"/>
              </w:rPr>
            </w:pPr>
            <w:r w:rsidRPr="00C7345F">
              <w:t>257</w:t>
            </w:r>
          </w:p>
        </w:tc>
        <w:tc>
          <w:tcPr>
            <w:tcW w:w="830" w:type="dxa"/>
          </w:tcPr>
          <w:p w14:paraId="2DEBAD49" w14:textId="77777777" w:rsidR="00384C43" w:rsidRPr="00C7345F" w:rsidRDefault="00384C43" w:rsidP="00F73F5C">
            <w:pPr>
              <w:pStyle w:val="TableText"/>
              <w:ind w:right="288"/>
            </w:pPr>
            <w:r w:rsidRPr="00C7345F">
              <w:t>1</w:t>
            </w:r>
          </w:p>
        </w:tc>
        <w:tc>
          <w:tcPr>
            <w:tcW w:w="950" w:type="dxa"/>
          </w:tcPr>
          <w:p w14:paraId="456384A3" w14:textId="77777777" w:rsidR="00384C43" w:rsidRPr="00C7345F" w:rsidRDefault="00384C43" w:rsidP="00F73F5C">
            <w:pPr>
              <w:pStyle w:val="TableText"/>
              <w:rPr>
                <w:rFonts w:cs="Times New Roman"/>
              </w:rPr>
            </w:pPr>
            <w:r w:rsidRPr="00C7345F">
              <w:t>27</w:t>
            </w:r>
          </w:p>
        </w:tc>
        <w:tc>
          <w:tcPr>
            <w:tcW w:w="1510" w:type="dxa"/>
          </w:tcPr>
          <w:p w14:paraId="15E4471F" w14:textId="77777777" w:rsidR="00384C43" w:rsidRPr="00C7345F" w:rsidRDefault="00384C43" w:rsidP="00F73F5C">
            <w:pPr>
              <w:pStyle w:val="TableText"/>
              <w:ind w:right="432"/>
              <w:rPr>
                <w:color w:val="000000"/>
              </w:rPr>
            </w:pPr>
            <w:r w:rsidRPr="00C7345F">
              <w:t>2.71</w:t>
            </w:r>
          </w:p>
        </w:tc>
      </w:tr>
      <w:tr w:rsidR="00384C43" w:rsidRPr="00C7345F" w14:paraId="778C9AB1" w14:textId="77777777" w:rsidTr="00F73F5C">
        <w:tc>
          <w:tcPr>
            <w:tcW w:w="1584" w:type="dxa"/>
            <w:noWrap/>
          </w:tcPr>
          <w:p w14:paraId="355AD944" w14:textId="77777777" w:rsidR="00384C43" w:rsidRPr="00C7345F" w:rsidRDefault="00384C43" w:rsidP="00F73F5C">
            <w:pPr>
              <w:pStyle w:val="TableText"/>
              <w:ind w:right="432"/>
              <w:rPr>
                <w:color w:val="000000"/>
              </w:rPr>
            </w:pPr>
            <w:r w:rsidRPr="00C7345F">
              <w:t>7</w:t>
            </w:r>
          </w:p>
        </w:tc>
        <w:tc>
          <w:tcPr>
            <w:tcW w:w="1577" w:type="dxa"/>
          </w:tcPr>
          <w:p w14:paraId="794DC3AA" w14:textId="77777777" w:rsidR="00384C43" w:rsidRPr="00C7345F" w:rsidRDefault="00384C43" w:rsidP="00F73F5C">
            <w:pPr>
              <w:pStyle w:val="TableText"/>
              <w:ind w:right="432"/>
              <w:rPr>
                <w:rFonts w:cs="Times New Roman"/>
              </w:rPr>
            </w:pPr>
            <w:r w:rsidRPr="00C7345F">
              <w:t>272</w:t>
            </w:r>
          </w:p>
        </w:tc>
        <w:tc>
          <w:tcPr>
            <w:tcW w:w="830" w:type="dxa"/>
          </w:tcPr>
          <w:p w14:paraId="37585947" w14:textId="77777777" w:rsidR="00384C43" w:rsidRPr="00C7345F" w:rsidRDefault="00384C43" w:rsidP="00F73F5C">
            <w:pPr>
              <w:pStyle w:val="TableText"/>
              <w:ind w:right="288"/>
            </w:pPr>
            <w:r w:rsidRPr="00C7345F">
              <w:t>1</w:t>
            </w:r>
          </w:p>
        </w:tc>
        <w:tc>
          <w:tcPr>
            <w:tcW w:w="950" w:type="dxa"/>
          </w:tcPr>
          <w:p w14:paraId="5365D0D5" w14:textId="77777777" w:rsidR="00384C43" w:rsidRPr="00C7345F" w:rsidRDefault="00384C43" w:rsidP="00F73F5C">
            <w:pPr>
              <w:pStyle w:val="TableText"/>
              <w:rPr>
                <w:rFonts w:cs="Times New Roman"/>
              </w:rPr>
            </w:pPr>
            <w:r w:rsidRPr="00C7345F">
              <w:t>20</w:t>
            </w:r>
          </w:p>
        </w:tc>
        <w:tc>
          <w:tcPr>
            <w:tcW w:w="1510" w:type="dxa"/>
          </w:tcPr>
          <w:p w14:paraId="040965A2" w14:textId="77777777" w:rsidR="00384C43" w:rsidRPr="00C7345F" w:rsidRDefault="00384C43" w:rsidP="00F73F5C">
            <w:pPr>
              <w:pStyle w:val="TableText"/>
              <w:ind w:right="432"/>
              <w:rPr>
                <w:color w:val="000000"/>
              </w:rPr>
            </w:pPr>
            <w:r w:rsidRPr="00C7345F">
              <w:t>2.01</w:t>
            </w:r>
          </w:p>
        </w:tc>
      </w:tr>
      <w:tr w:rsidR="00384C43" w:rsidRPr="00C7345F" w14:paraId="5A696128" w14:textId="77777777" w:rsidTr="00F73F5C">
        <w:tc>
          <w:tcPr>
            <w:tcW w:w="1584" w:type="dxa"/>
            <w:noWrap/>
          </w:tcPr>
          <w:p w14:paraId="681763E5" w14:textId="77777777" w:rsidR="00384C43" w:rsidRPr="00C7345F" w:rsidRDefault="00384C43" w:rsidP="00F73F5C">
            <w:pPr>
              <w:pStyle w:val="TableText"/>
              <w:ind w:right="432"/>
              <w:rPr>
                <w:color w:val="000000"/>
              </w:rPr>
            </w:pPr>
            <w:r w:rsidRPr="00C7345F">
              <w:t>8</w:t>
            </w:r>
          </w:p>
        </w:tc>
        <w:tc>
          <w:tcPr>
            <w:tcW w:w="1577" w:type="dxa"/>
          </w:tcPr>
          <w:p w14:paraId="64604219" w14:textId="77777777" w:rsidR="00384C43" w:rsidRPr="00C7345F" w:rsidRDefault="00384C43" w:rsidP="00F73F5C">
            <w:pPr>
              <w:pStyle w:val="TableText"/>
              <w:ind w:right="432"/>
              <w:rPr>
                <w:rFonts w:cs="Times New Roman"/>
              </w:rPr>
            </w:pPr>
            <w:r w:rsidRPr="00C7345F">
              <w:t>285</w:t>
            </w:r>
          </w:p>
        </w:tc>
        <w:tc>
          <w:tcPr>
            <w:tcW w:w="830" w:type="dxa"/>
          </w:tcPr>
          <w:p w14:paraId="5BD4A73A" w14:textId="77777777" w:rsidR="00384C43" w:rsidRPr="00C7345F" w:rsidRDefault="00384C43" w:rsidP="00F73F5C">
            <w:pPr>
              <w:pStyle w:val="TableText"/>
              <w:ind w:right="288"/>
            </w:pPr>
            <w:r w:rsidRPr="00C7345F">
              <w:t>1</w:t>
            </w:r>
          </w:p>
        </w:tc>
        <w:tc>
          <w:tcPr>
            <w:tcW w:w="950" w:type="dxa"/>
          </w:tcPr>
          <w:p w14:paraId="0820365D" w14:textId="77777777" w:rsidR="00384C43" w:rsidRPr="00C7345F" w:rsidRDefault="00384C43" w:rsidP="00F73F5C">
            <w:pPr>
              <w:pStyle w:val="TableText"/>
              <w:rPr>
                <w:rFonts w:cs="Times New Roman"/>
              </w:rPr>
            </w:pPr>
            <w:r w:rsidRPr="00C7345F">
              <w:t>18</w:t>
            </w:r>
          </w:p>
        </w:tc>
        <w:tc>
          <w:tcPr>
            <w:tcW w:w="1510" w:type="dxa"/>
          </w:tcPr>
          <w:p w14:paraId="56D23C8A" w14:textId="77777777" w:rsidR="00384C43" w:rsidRPr="00C7345F" w:rsidRDefault="00384C43" w:rsidP="00F73F5C">
            <w:pPr>
              <w:pStyle w:val="TableText"/>
              <w:ind w:right="432"/>
              <w:rPr>
                <w:color w:val="000000"/>
              </w:rPr>
            </w:pPr>
            <w:r w:rsidRPr="00C7345F">
              <w:t>1.81</w:t>
            </w:r>
          </w:p>
        </w:tc>
      </w:tr>
      <w:tr w:rsidR="00384C43" w:rsidRPr="00C7345F" w14:paraId="3EF7A6BF" w14:textId="77777777" w:rsidTr="00F73F5C">
        <w:tc>
          <w:tcPr>
            <w:tcW w:w="1584" w:type="dxa"/>
            <w:noWrap/>
          </w:tcPr>
          <w:p w14:paraId="17C1325F" w14:textId="77777777" w:rsidR="00384C43" w:rsidRPr="00C7345F" w:rsidRDefault="00384C43" w:rsidP="00F73F5C">
            <w:pPr>
              <w:pStyle w:val="TableText"/>
              <w:ind w:right="432"/>
              <w:rPr>
                <w:color w:val="000000"/>
              </w:rPr>
            </w:pPr>
            <w:r w:rsidRPr="00C7345F">
              <w:t>9</w:t>
            </w:r>
          </w:p>
        </w:tc>
        <w:tc>
          <w:tcPr>
            <w:tcW w:w="1577" w:type="dxa"/>
          </w:tcPr>
          <w:p w14:paraId="69B61D22" w14:textId="77777777" w:rsidR="00384C43" w:rsidRPr="00C7345F" w:rsidRDefault="00384C43" w:rsidP="00F73F5C">
            <w:pPr>
              <w:pStyle w:val="TableText"/>
              <w:ind w:right="432"/>
              <w:rPr>
                <w:rFonts w:cs="Times New Roman"/>
              </w:rPr>
            </w:pPr>
            <w:r w:rsidRPr="00C7345F">
              <w:t>297</w:t>
            </w:r>
          </w:p>
        </w:tc>
        <w:tc>
          <w:tcPr>
            <w:tcW w:w="830" w:type="dxa"/>
          </w:tcPr>
          <w:p w14:paraId="0A888B27" w14:textId="77777777" w:rsidR="00384C43" w:rsidRPr="00C7345F" w:rsidRDefault="00384C43" w:rsidP="00F73F5C">
            <w:pPr>
              <w:pStyle w:val="TableText"/>
              <w:ind w:right="288"/>
            </w:pPr>
            <w:r w:rsidRPr="00C7345F">
              <w:t>1</w:t>
            </w:r>
          </w:p>
        </w:tc>
        <w:tc>
          <w:tcPr>
            <w:tcW w:w="950" w:type="dxa"/>
          </w:tcPr>
          <w:p w14:paraId="334F1CED" w14:textId="77777777" w:rsidR="00384C43" w:rsidRPr="00C7345F" w:rsidRDefault="00384C43" w:rsidP="00F73F5C">
            <w:pPr>
              <w:pStyle w:val="TableText"/>
              <w:rPr>
                <w:rFonts w:cs="Times New Roman"/>
              </w:rPr>
            </w:pPr>
            <w:r w:rsidRPr="00C7345F">
              <w:t>17</w:t>
            </w:r>
          </w:p>
        </w:tc>
        <w:tc>
          <w:tcPr>
            <w:tcW w:w="1510" w:type="dxa"/>
          </w:tcPr>
          <w:p w14:paraId="7D158E0E" w14:textId="77777777" w:rsidR="00384C43" w:rsidRPr="00C7345F" w:rsidRDefault="00384C43" w:rsidP="00F73F5C">
            <w:pPr>
              <w:pStyle w:val="TableText"/>
              <w:ind w:right="432"/>
              <w:rPr>
                <w:color w:val="000000"/>
              </w:rPr>
            </w:pPr>
            <w:r w:rsidRPr="00C7345F">
              <w:t>1.71</w:t>
            </w:r>
          </w:p>
        </w:tc>
      </w:tr>
      <w:tr w:rsidR="00384C43" w:rsidRPr="00C7345F" w14:paraId="130FB784" w14:textId="77777777" w:rsidTr="00F73F5C">
        <w:tc>
          <w:tcPr>
            <w:tcW w:w="1584" w:type="dxa"/>
            <w:noWrap/>
          </w:tcPr>
          <w:p w14:paraId="3DC4CA60" w14:textId="77777777" w:rsidR="00384C43" w:rsidRPr="00C7345F" w:rsidRDefault="00384C43" w:rsidP="00F73F5C">
            <w:pPr>
              <w:pStyle w:val="TableText"/>
              <w:ind w:right="432"/>
              <w:rPr>
                <w:color w:val="000000"/>
              </w:rPr>
            </w:pPr>
            <w:r w:rsidRPr="00C7345F">
              <w:t>10</w:t>
            </w:r>
          </w:p>
        </w:tc>
        <w:tc>
          <w:tcPr>
            <w:tcW w:w="1577" w:type="dxa"/>
          </w:tcPr>
          <w:p w14:paraId="41948850" w14:textId="77777777" w:rsidR="00384C43" w:rsidRPr="00C7345F" w:rsidRDefault="00384C43" w:rsidP="00F73F5C">
            <w:pPr>
              <w:pStyle w:val="TableText"/>
              <w:ind w:right="432"/>
              <w:rPr>
                <w:rFonts w:cs="Times New Roman"/>
              </w:rPr>
            </w:pPr>
            <w:r w:rsidRPr="00C7345F">
              <w:t>308</w:t>
            </w:r>
          </w:p>
        </w:tc>
        <w:tc>
          <w:tcPr>
            <w:tcW w:w="830" w:type="dxa"/>
          </w:tcPr>
          <w:p w14:paraId="7A3E2AD1" w14:textId="77777777" w:rsidR="00384C43" w:rsidRPr="00C7345F" w:rsidRDefault="00384C43" w:rsidP="00F73F5C">
            <w:pPr>
              <w:pStyle w:val="TableText"/>
              <w:ind w:right="288"/>
            </w:pPr>
            <w:r w:rsidRPr="00C7345F">
              <w:t>1</w:t>
            </w:r>
          </w:p>
        </w:tc>
        <w:tc>
          <w:tcPr>
            <w:tcW w:w="950" w:type="dxa"/>
          </w:tcPr>
          <w:p w14:paraId="3DFD9840" w14:textId="77777777" w:rsidR="00384C43" w:rsidRPr="00C7345F" w:rsidRDefault="00384C43" w:rsidP="00F73F5C">
            <w:pPr>
              <w:pStyle w:val="TableText"/>
              <w:rPr>
                <w:rFonts w:cs="Times New Roman"/>
              </w:rPr>
            </w:pPr>
            <w:r w:rsidRPr="00C7345F">
              <w:t>17</w:t>
            </w:r>
          </w:p>
        </w:tc>
        <w:tc>
          <w:tcPr>
            <w:tcW w:w="1510" w:type="dxa"/>
          </w:tcPr>
          <w:p w14:paraId="44C6A0B2" w14:textId="77777777" w:rsidR="00384C43" w:rsidRPr="00C7345F" w:rsidRDefault="00384C43" w:rsidP="00F73F5C">
            <w:pPr>
              <w:pStyle w:val="TableText"/>
              <w:ind w:right="432"/>
              <w:rPr>
                <w:color w:val="000000"/>
              </w:rPr>
            </w:pPr>
            <w:r w:rsidRPr="00C7345F">
              <w:t>1.71</w:t>
            </w:r>
          </w:p>
        </w:tc>
      </w:tr>
      <w:tr w:rsidR="00384C43" w:rsidRPr="00C7345F" w14:paraId="300E7DE8" w14:textId="77777777" w:rsidTr="00F73F5C">
        <w:tc>
          <w:tcPr>
            <w:tcW w:w="1584" w:type="dxa"/>
            <w:noWrap/>
          </w:tcPr>
          <w:p w14:paraId="5CFFF72D" w14:textId="77777777" w:rsidR="00384C43" w:rsidRPr="00C7345F" w:rsidRDefault="00384C43" w:rsidP="00F73F5C">
            <w:pPr>
              <w:pStyle w:val="TableText"/>
              <w:ind w:right="432"/>
              <w:rPr>
                <w:color w:val="000000"/>
              </w:rPr>
            </w:pPr>
            <w:r w:rsidRPr="00C7345F">
              <w:t>11</w:t>
            </w:r>
          </w:p>
        </w:tc>
        <w:tc>
          <w:tcPr>
            <w:tcW w:w="1577" w:type="dxa"/>
          </w:tcPr>
          <w:p w14:paraId="62BA6A56" w14:textId="77777777" w:rsidR="00384C43" w:rsidRPr="00C7345F" w:rsidRDefault="00384C43" w:rsidP="00F73F5C">
            <w:pPr>
              <w:pStyle w:val="TableText"/>
              <w:ind w:right="432"/>
              <w:rPr>
                <w:rFonts w:cs="Times New Roman"/>
              </w:rPr>
            </w:pPr>
            <w:r w:rsidRPr="00C7345F">
              <w:t>318</w:t>
            </w:r>
          </w:p>
        </w:tc>
        <w:tc>
          <w:tcPr>
            <w:tcW w:w="830" w:type="dxa"/>
          </w:tcPr>
          <w:p w14:paraId="248E6226" w14:textId="77777777" w:rsidR="00384C43" w:rsidRPr="00C7345F" w:rsidRDefault="00384C43" w:rsidP="00F73F5C">
            <w:pPr>
              <w:pStyle w:val="TableText"/>
              <w:ind w:right="288"/>
            </w:pPr>
            <w:r w:rsidRPr="00C7345F">
              <w:t>1</w:t>
            </w:r>
          </w:p>
        </w:tc>
        <w:tc>
          <w:tcPr>
            <w:tcW w:w="950" w:type="dxa"/>
          </w:tcPr>
          <w:p w14:paraId="05581DC8" w14:textId="77777777" w:rsidR="00384C43" w:rsidRPr="00C7345F" w:rsidRDefault="00384C43" w:rsidP="00F73F5C">
            <w:pPr>
              <w:pStyle w:val="TableText"/>
              <w:rPr>
                <w:rFonts w:cs="Times New Roman"/>
              </w:rPr>
            </w:pPr>
            <w:r w:rsidRPr="00C7345F">
              <w:t>15</w:t>
            </w:r>
          </w:p>
        </w:tc>
        <w:tc>
          <w:tcPr>
            <w:tcW w:w="1510" w:type="dxa"/>
          </w:tcPr>
          <w:p w14:paraId="207B2A32" w14:textId="77777777" w:rsidR="00384C43" w:rsidRPr="00C7345F" w:rsidRDefault="00384C43" w:rsidP="00F73F5C">
            <w:pPr>
              <w:pStyle w:val="TableText"/>
              <w:ind w:right="432"/>
              <w:rPr>
                <w:color w:val="000000"/>
              </w:rPr>
            </w:pPr>
            <w:r w:rsidRPr="00C7345F">
              <w:t>1.51</w:t>
            </w:r>
          </w:p>
        </w:tc>
      </w:tr>
      <w:tr w:rsidR="00384C43" w:rsidRPr="00C7345F" w14:paraId="3D80686C" w14:textId="77777777" w:rsidTr="00F73F5C">
        <w:tc>
          <w:tcPr>
            <w:tcW w:w="1584" w:type="dxa"/>
            <w:noWrap/>
          </w:tcPr>
          <w:p w14:paraId="3700FA88" w14:textId="77777777" w:rsidR="00384C43" w:rsidRPr="00C7345F" w:rsidRDefault="00384C43" w:rsidP="00F73F5C">
            <w:pPr>
              <w:pStyle w:val="TableText"/>
              <w:ind w:right="432"/>
              <w:rPr>
                <w:color w:val="000000"/>
              </w:rPr>
            </w:pPr>
            <w:r w:rsidRPr="00C7345F">
              <w:t>12</w:t>
            </w:r>
          </w:p>
        </w:tc>
        <w:tc>
          <w:tcPr>
            <w:tcW w:w="1577" w:type="dxa"/>
          </w:tcPr>
          <w:p w14:paraId="3B9817A9" w14:textId="77777777" w:rsidR="00384C43" w:rsidRPr="00C7345F" w:rsidRDefault="00384C43" w:rsidP="00F73F5C">
            <w:pPr>
              <w:pStyle w:val="TableText"/>
              <w:ind w:right="432"/>
              <w:rPr>
                <w:rFonts w:cs="Times New Roman"/>
              </w:rPr>
            </w:pPr>
            <w:r w:rsidRPr="00C7345F">
              <w:t>328</w:t>
            </w:r>
          </w:p>
        </w:tc>
        <w:tc>
          <w:tcPr>
            <w:tcW w:w="830" w:type="dxa"/>
          </w:tcPr>
          <w:p w14:paraId="54D08995" w14:textId="77777777" w:rsidR="00384C43" w:rsidRPr="00C7345F" w:rsidRDefault="00384C43" w:rsidP="00F73F5C">
            <w:pPr>
              <w:pStyle w:val="TableText"/>
              <w:ind w:right="288"/>
            </w:pPr>
            <w:r w:rsidRPr="00C7345F">
              <w:t>1</w:t>
            </w:r>
          </w:p>
        </w:tc>
        <w:tc>
          <w:tcPr>
            <w:tcW w:w="950" w:type="dxa"/>
          </w:tcPr>
          <w:p w14:paraId="5F3AF524" w14:textId="77777777" w:rsidR="00384C43" w:rsidRPr="00C7345F" w:rsidRDefault="00384C43" w:rsidP="00F73F5C">
            <w:pPr>
              <w:pStyle w:val="TableText"/>
              <w:rPr>
                <w:rFonts w:cs="Times New Roman"/>
              </w:rPr>
            </w:pPr>
            <w:r w:rsidRPr="00C7345F">
              <w:t>21</w:t>
            </w:r>
          </w:p>
        </w:tc>
        <w:tc>
          <w:tcPr>
            <w:tcW w:w="1510" w:type="dxa"/>
          </w:tcPr>
          <w:p w14:paraId="73DB4203" w14:textId="77777777" w:rsidR="00384C43" w:rsidRPr="00C7345F" w:rsidRDefault="00384C43" w:rsidP="00F73F5C">
            <w:pPr>
              <w:pStyle w:val="TableText"/>
              <w:ind w:right="432"/>
              <w:rPr>
                <w:color w:val="000000"/>
              </w:rPr>
            </w:pPr>
            <w:r w:rsidRPr="00C7345F">
              <w:t>2.11</w:t>
            </w:r>
          </w:p>
        </w:tc>
      </w:tr>
      <w:tr w:rsidR="00384C43" w:rsidRPr="00C7345F" w14:paraId="211D3CA6" w14:textId="77777777" w:rsidTr="00F73F5C">
        <w:tc>
          <w:tcPr>
            <w:tcW w:w="1584" w:type="dxa"/>
            <w:noWrap/>
          </w:tcPr>
          <w:p w14:paraId="0232D07A" w14:textId="77777777" w:rsidR="00384C43" w:rsidRPr="00C7345F" w:rsidRDefault="00384C43" w:rsidP="00F73F5C">
            <w:pPr>
              <w:pStyle w:val="TableText"/>
              <w:ind w:right="432"/>
              <w:rPr>
                <w:color w:val="000000"/>
              </w:rPr>
            </w:pPr>
            <w:r w:rsidRPr="00C7345F">
              <w:t>13</w:t>
            </w:r>
          </w:p>
        </w:tc>
        <w:tc>
          <w:tcPr>
            <w:tcW w:w="1577" w:type="dxa"/>
          </w:tcPr>
          <w:p w14:paraId="7274989B" w14:textId="77777777" w:rsidR="00384C43" w:rsidRPr="00C7345F" w:rsidRDefault="00384C43" w:rsidP="00F73F5C">
            <w:pPr>
              <w:pStyle w:val="TableText"/>
              <w:ind w:right="432"/>
              <w:rPr>
                <w:rFonts w:cs="Times New Roman"/>
              </w:rPr>
            </w:pPr>
            <w:r w:rsidRPr="00C7345F">
              <w:t>338</w:t>
            </w:r>
          </w:p>
        </w:tc>
        <w:tc>
          <w:tcPr>
            <w:tcW w:w="830" w:type="dxa"/>
          </w:tcPr>
          <w:p w14:paraId="7E0F6CAA" w14:textId="77777777" w:rsidR="00384C43" w:rsidRPr="00C7345F" w:rsidRDefault="00384C43" w:rsidP="00F73F5C">
            <w:pPr>
              <w:pStyle w:val="TableText"/>
              <w:ind w:right="288"/>
            </w:pPr>
            <w:r w:rsidRPr="00C7345F">
              <w:t>1</w:t>
            </w:r>
          </w:p>
        </w:tc>
        <w:tc>
          <w:tcPr>
            <w:tcW w:w="950" w:type="dxa"/>
          </w:tcPr>
          <w:p w14:paraId="30C8BE5A" w14:textId="77777777" w:rsidR="00384C43" w:rsidRPr="00C7345F" w:rsidRDefault="00384C43" w:rsidP="00F73F5C">
            <w:pPr>
              <w:pStyle w:val="TableText"/>
              <w:rPr>
                <w:rFonts w:cs="Times New Roman"/>
              </w:rPr>
            </w:pPr>
            <w:r w:rsidRPr="00C7345F">
              <w:t>14</w:t>
            </w:r>
          </w:p>
        </w:tc>
        <w:tc>
          <w:tcPr>
            <w:tcW w:w="1510" w:type="dxa"/>
          </w:tcPr>
          <w:p w14:paraId="203B61A2" w14:textId="77777777" w:rsidR="00384C43" w:rsidRPr="00C7345F" w:rsidRDefault="00384C43" w:rsidP="00F73F5C">
            <w:pPr>
              <w:pStyle w:val="TableText"/>
              <w:ind w:right="432"/>
              <w:rPr>
                <w:color w:val="000000"/>
              </w:rPr>
            </w:pPr>
            <w:r w:rsidRPr="00C7345F">
              <w:t>1.41</w:t>
            </w:r>
          </w:p>
        </w:tc>
      </w:tr>
      <w:tr w:rsidR="00384C43" w:rsidRPr="00C7345F" w14:paraId="7606FA6A" w14:textId="77777777" w:rsidTr="00F73F5C">
        <w:tc>
          <w:tcPr>
            <w:tcW w:w="1584" w:type="dxa"/>
            <w:noWrap/>
          </w:tcPr>
          <w:p w14:paraId="79AC7A01" w14:textId="77777777" w:rsidR="00384C43" w:rsidRPr="00C7345F" w:rsidRDefault="00384C43" w:rsidP="00F73F5C">
            <w:pPr>
              <w:pStyle w:val="TableText"/>
              <w:ind w:right="432"/>
              <w:rPr>
                <w:color w:val="000000"/>
              </w:rPr>
            </w:pPr>
            <w:r w:rsidRPr="00C7345F">
              <w:t>14</w:t>
            </w:r>
          </w:p>
        </w:tc>
        <w:tc>
          <w:tcPr>
            <w:tcW w:w="1577" w:type="dxa"/>
          </w:tcPr>
          <w:p w14:paraId="68D16010" w14:textId="77777777" w:rsidR="00384C43" w:rsidRPr="00C7345F" w:rsidRDefault="00384C43" w:rsidP="00F73F5C">
            <w:pPr>
              <w:pStyle w:val="TableText"/>
              <w:ind w:right="432"/>
              <w:rPr>
                <w:rFonts w:cs="Times New Roman"/>
              </w:rPr>
            </w:pPr>
            <w:r w:rsidRPr="00C7345F">
              <w:t>348</w:t>
            </w:r>
          </w:p>
        </w:tc>
        <w:tc>
          <w:tcPr>
            <w:tcW w:w="830" w:type="dxa"/>
          </w:tcPr>
          <w:p w14:paraId="435F2EA3" w14:textId="77777777" w:rsidR="00384C43" w:rsidRPr="00C7345F" w:rsidRDefault="00384C43" w:rsidP="00F73F5C">
            <w:pPr>
              <w:pStyle w:val="TableText"/>
              <w:ind w:right="288"/>
            </w:pPr>
            <w:r w:rsidRPr="00C7345F">
              <w:t>1</w:t>
            </w:r>
          </w:p>
        </w:tc>
        <w:tc>
          <w:tcPr>
            <w:tcW w:w="950" w:type="dxa"/>
          </w:tcPr>
          <w:p w14:paraId="358D017A" w14:textId="77777777" w:rsidR="00384C43" w:rsidRPr="00C7345F" w:rsidRDefault="00384C43" w:rsidP="00F73F5C">
            <w:pPr>
              <w:pStyle w:val="TableText"/>
              <w:rPr>
                <w:rFonts w:cs="Times New Roman"/>
              </w:rPr>
            </w:pPr>
            <w:r w:rsidRPr="00C7345F">
              <w:t>14</w:t>
            </w:r>
          </w:p>
        </w:tc>
        <w:tc>
          <w:tcPr>
            <w:tcW w:w="1510" w:type="dxa"/>
          </w:tcPr>
          <w:p w14:paraId="7D7E6C20" w14:textId="77777777" w:rsidR="00384C43" w:rsidRPr="00C7345F" w:rsidRDefault="00384C43" w:rsidP="00F73F5C">
            <w:pPr>
              <w:pStyle w:val="TableText"/>
              <w:ind w:right="432"/>
              <w:rPr>
                <w:color w:val="000000"/>
              </w:rPr>
            </w:pPr>
            <w:r w:rsidRPr="00C7345F">
              <w:t>1.41</w:t>
            </w:r>
          </w:p>
        </w:tc>
      </w:tr>
      <w:tr w:rsidR="00384C43" w:rsidRPr="00C7345F" w14:paraId="612187AB" w14:textId="77777777" w:rsidTr="00F73F5C">
        <w:tc>
          <w:tcPr>
            <w:tcW w:w="1584" w:type="dxa"/>
            <w:noWrap/>
          </w:tcPr>
          <w:p w14:paraId="04C198D7" w14:textId="77777777" w:rsidR="00384C43" w:rsidRPr="00C7345F" w:rsidRDefault="00384C43" w:rsidP="00F73F5C">
            <w:pPr>
              <w:pStyle w:val="TableText"/>
              <w:ind w:right="432"/>
              <w:rPr>
                <w:color w:val="000000"/>
              </w:rPr>
            </w:pPr>
            <w:r w:rsidRPr="00C7345F">
              <w:t>15</w:t>
            </w:r>
          </w:p>
        </w:tc>
        <w:tc>
          <w:tcPr>
            <w:tcW w:w="1577" w:type="dxa"/>
          </w:tcPr>
          <w:p w14:paraId="12112BFA" w14:textId="77777777" w:rsidR="00384C43" w:rsidRPr="00C7345F" w:rsidRDefault="00384C43" w:rsidP="00F73F5C">
            <w:pPr>
              <w:pStyle w:val="TableText"/>
              <w:ind w:right="432"/>
              <w:rPr>
                <w:rFonts w:cs="Times New Roman"/>
              </w:rPr>
            </w:pPr>
            <w:r w:rsidRPr="00C7345F">
              <w:t>357</w:t>
            </w:r>
          </w:p>
        </w:tc>
        <w:tc>
          <w:tcPr>
            <w:tcW w:w="830" w:type="dxa"/>
          </w:tcPr>
          <w:p w14:paraId="37D0CE51" w14:textId="77777777" w:rsidR="00384C43" w:rsidRPr="00C7345F" w:rsidRDefault="00384C43" w:rsidP="00F73F5C">
            <w:pPr>
              <w:pStyle w:val="TableText"/>
              <w:ind w:right="288"/>
            </w:pPr>
            <w:r w:rsidRPr="00C7345F">
              <w:t>1</w:t>
            </w:r>
          </w:p>
        </w:tc>
        <w:tc>
          <w:tcPr>
            <w:tcW w:w="950" w:type="dxa"/>
          </w:tcPr>
          <w:p w14:paraId="6087D19D" w14:textId="77777777" w:rsidR="00384C43" w:rsidRPr="00C7345F" w:rsidRDefault="00384C43" w:rsidP="00F73F5C">
            <w:pPr>
              <w:pStyle w:val="TableText"/>
              <w:rPr>
                <w:rFonts w:cs="Times New Roman"/>
              </w:rPr>
            </w:pPr>
            <w:r w:rsidRPr="00C7345F">
              <w:t>19</w:t>
            </w:r>
          </w:p>
        </w:tc>
        <w:tc>
          <w:tcPr>
            <w:tcW w:w="1510" w:type="dxa"/>
          </w:tcPr>
          <w:p w14:paraId="55816C38" w14:textId="77777777" w:rsidR="00384C43" w:rsidRPr="00C7345F" w:rsidRDefault="00384C43" w:rsidP="00F73F5C">
            <w:pPr>
              <w:pStyle w:val="TableText"/>
              <w:ind w:right="432"/>
              <w:rPr>
                <w:color w:val="000000"/>
              </w:rPr>
            </w:pPr>
            <w:r w:rsidRPr="00C7345F">
              <w:t>1.91</w:t>
            </w:r>
          </w:p>
        </w:tc>
      </w:tr>
      <w:tr w:rsidR="00384C43" w:rsidRPr="00C7345F" w14:paraId="546042A3" w14:textId="77777777" w:rsidTr="00F73F5C">
        <w:tc>
          <w:tcPr>
            <w:tcW w:w="1584" w:type="dxa"/>
            <w:noWrap/>
          </w:tcPr>
          <w:p w14:paraId="5E5E9777" w14:textId="77777777" w:rsidR="00384C43" w:rsidRPr="00C7345F" w:rsidRDefault="00384C43" w:rsidP="00F73F5C">
            <w:pPr>
              <w:pStyle w:val="TableText"/>
              <w:ind w:right="432"/>
              <w:rPr>
                <w:color w:val="000000"/>
              </w:rPr>
            </w:pPr>
            <w:r w:rsidRPr="00C7345F">
              <w:t>16</w:t>
            </w:r>
          </w:p>
        </w:tc>
        <w:tc>
          <w:tcPr>
            <w:tcW w:w="1577" w:type="dxa"/>
          </w:tcPr>
          <w:p w14:paraId="6DE5A318" w14:textId="77777777" w:rsidR="00384C43" w:rsidRPr="00C7345F" w:rsidRDefault="00384C43" w:rsidP="00F73F5C">
            <w:pPr>
              <w:pStyle w:val="TableText"/>
              <w:ind w:right="432"/>
              <w:rPr>
                <w:rFonts w:cs="Times New Roman"/>
              </w:rPr>
            </w:pPr>
            <w:r w:rsidRPr="00C7345F">
              <w:t>367</w:t>
            </w:r>
          </w:p>
        </w:tc>
        <w:tc>
          <w:tcPr>
            <w:tcW w:w="830" w:type="dxa"/>
          </w:tcPr>
          <w:p w14:paraId="1DAEBB05" w14:textId="77777777" w:rsidR="00384C43" w:rsidRPr="00C7345F" w:rsidRDefault="00384C43" w:rsidP="00F73F5C">
            <w:pPr>
              <w:pStyle w:val="TableText"/>
              <w:ind w:right="288"/>
            </w:pPr>
            <w:r w:rsidRPr="00C7345F">
              <w:t>1</w:t>
            </w:r>
          </w:p>
        </w:tc>
        <w:tc>
          <w:tcPr>
            <w:tcW w:w="950" w:type="dxa"/>
          </w:tcPr>
          <w:p w14:paraId="5349667D" w14:textId="77777777" w:rsidR="00384C43" w:rsidRPr="00C7345F" w:rsidRDefault="00384C43" w:rsidP="00F73F5C">
            <w:pPr>
              <w:pStyle w:val="TableText"/>
              <w:rPr>
                <w:rFonts w:cs="Times New Roman"/>
              </w:rPr>
            </w:pPr>
            <w:r w:rsidRPr="00C7345F">
              <w:t>23</w:t>
            </w:r>
          </w:p>
        </w:tc>
        <w:tc>
          <w:tcPr>
            <w:tcW w:w="1510" w:type="dxa"/>
          </w:tcPr>
          <w:p w14:paraId="41EDA1AD" w14:textId="77777777" w:rsidR="00384C43" w:rsidRPr="00C7345F" w:rsidRDefault="00384C43" w:rsidP="00F73F5C">
            <w:pPr>
              <w:pStyle w:val="TableText"/>
              <w:ind w:right="432"/>
              <w:rPr>
                <w:color w:val="000000"/>
              </w:rPr>
            </w:pPr>
            <w:r w:rsidRPr="00C7345F">
              <w:t>2.31</w:t>
            </w:r>
          </w:p>
        </w:tc>
      </w:tr>
      <w:tr w:rsidR="00384C43" w:rsidRPr="00C7345F" w14:paraId="4F862245" w14:textId="77777777" w:rsidTr="00F73F5C">
        <w:tc>
          <w:tcPr>
            <w:tcW w:w="1584" w:type="dxa"/>
            <w:noWrap/>
          </w:tcPr>
          <w:p w14:paraId="0BE94A6C" w14:textId="77777777" w:rsidR="00384C43" w:rsidRPr="00C7345F" w:rsidRDefault="00384C43" w:rsidP="00F73F5C">
            <w:pPr>
              <w:pStyle w:val="TableText"/>
              <w:ind w:right="432"/>
              <w:rPr>
                <w:color w:val="000000"/>
              </w:rPr>
            </w:pPr>
            <w:r w:rsidRPr="00C7345F">
              <w:t>17</w:t>
            </w:r>
          </w:p>
        </w:tc>
        <w:tc>
          <w:tcPr>
            <w:tcW w:w="1577" w:type="dxa"/>
          </w:tcPr>
          <w:p w14:paraId="0FD8D798" w14:textId="77777777" w:rsidR="00384C43" w:rsidRPr="00C7345F" w:rsidRDefault="00384C43" w:rsidP="00F73F5C">
            <w:pPr>
              <w:pStyle w:val="TableText"/>
              <w:ind w:right="432"/>
              <w:rPr>
                <w:rFonts w:cs="Times New Roman"/>
              </w:rPr>
            </w:pPr>
            <w:r w:rsidRPr="00C7345F">
              <w:t>377</w:t>
            </w:r>
          </w:p>
        </w:tc>
        <w:tc>
          <w:tcPr>
            <w:tcW w:w="830" w:type="dxa"/>
          </w:tcPr>
          <w:p w14:paraId="0CD3AB34" w14:textId="77777777" w:rsidR="00384C43" w:rsidRPr="00C7345F" w:rsidRDefault="00384C43" w:rsidP="00F73F5C">
            <w:pPr>
              <w:pStyle w:val="TableText"/>
              <w:ind w:right="288"/>
            </w:pPr>
            <w:r w:rsidRPr="00C7345F">
              <w:t>2</w:t>
            </w:r>
          </w:p>
        </w:tc>
        <w:tc>
          <w:tcPr>
            <w:tcW w:w="950" w:type="dxa"/>
          </w:tcPr>
          <w:p w14:paraId="2F5B9A39" w14:textId="77777777" w:rsidR="00384C43" w:rsidRPr="00C7345F" w:rsidRDefault="00384C43" w:rsidP="00F73F5C">
            <w:pPr>
              <w:pStyle w:val="TableText"/>
              <w:rPr>
                <w:rFonts w:cs="Times New Roman"/>
              </w:rPr>
            </w:pPr>
            <w:r w:rsidRPr="00C7345F">
              <w:t>29</w:t>
            </w:r>
          </w:p>
        </w:tc>
        <w:tc>
          <w:tcPr>
            <w:tcW w:w="1510" w:type="dxa"/>
          </w:tcPr>
          <w:p w14:paraId="68383640" w14:textId="77777777" w:rsidR="00384C43" w:rsidRPr="00C7345F" w:rsidRDefault="00384C43" w:rsidP="00F73F5C">
            <w:pPr>
              <w:pStyle w:val="TableText"/>
              <w:ind w:right="432"/>
              <w:rPr>
                <w:color w:val="000000"/>
              </w:rPr>
            </w:pPr>
            <w:r w:rsidRPr="00C7345F">
              <w:t>2.91</w:t>
            </w:r>
          </w:p>
        </w:tc>
      </w:tr>
      <w:tr w:rsidR="00384C43" w:rsidRPr="00C7345F" w14:paraId="1BE338E8" w14:textId="77777777" w:rsidTr="00F73F5C">
        <w:tc>
          <w:tcPr>
            <w:tcW w:w="1584" w:type="dxa"/>
            <w:noWrap/>
          </w:tcPr>
          <w:p w14:paraId="67DD95EB" w14:textId="77777777" w:rsidR="00384C43" w:rsidRPr="00C7345F" w:rsidRDefault="00384C43" w:rsidP="00F73F5C">
            <w:pPr>
              <w:pStyle w:val="TableText"/>
              <w:ind w:right="432"/>
              <w:rPr>
                <w:color w:val="000000"/>
              </w:rPr>
            </w:pPr>
            <w:r w:rsidRPr="00C7345F">
              <w:t>18</w:t>
            </w:r>
          </w:p>
        </w:tc>
        <w:tc>
          <w:tcPr>
            <w:tcW w:w="1577" w:type="dxa"/>
          </w:tcPr>
          <w:p w14:paraId="3ACD44F1" w14:textId="77777777" w:rsidR="00384C43" w:rsidRPr="00C7345F" w:rsidRDefault="00384C43" w:rsidP="00F73F5C">
            <w:pPr>
              <w:pStyle w:val="TableText"/>
              <w:ind w:right="432"/>
              <w:rPr>
                <w:rFonts w:cs="Times New Roman"/>
              </w:rPr>
            </w:pPr>
            <w:r w:rsidRPr="00C7345F">
              <w:t>388</w:t>
            </w:r>
          </w:p>
        </w:tc>
        <w:tc>
          <w:tcPr>
            <w:tcW w:w="830" w:type="dxa"/>
          </w:tcPr>
          <w:p w14:paraId="6FDAB2F4" w14:textId="77777777" w:rsidR="00384C43" w:rsidRPr="00C7345F" w:rsidRDefault="00384C43" w:rsidP="00F73F5C">
            <w:pPr>
              <w:pStyle w:val="TableText"/>
              <w:ind w:right="288"/>
            </w:pPr>
            <w:r w:rsidRPr="00C7345F">
              <w:t>2</w:t>
            </w:r>
          </w:p>
        </w:tc>
        <w:tc>
          <w:tcPr>
            <w:tcW w:w="950" w:type="dxa"/>
          </w:tcPr>
          <w:p w14:paraId="34103FF0" w14:textId="77777777" w:rsidR="00384C43" w:rsidRPr="00C7345F" w:rsidRDefault="00384C43" w:rsidP="00F73F5C">
            <w:pPr>
              <w:pStyle w:val="TableText"/>
              <w:rPr>
                <w:rFonts w:cs="Times New Roman"/>
              </w:rPr>
            </w:pPr>
            <w:r w:rsidRPr="00C7345F">
              <w:t>27</w:t>
            </w:r>
          </w:p>
        </w:tc>
        <w:tc>
          <w:tcPr>
            <w:tcW w:w="1510" w:type="dxa"/>
          </w:tcPr>
          <w:p w14:paraId="6E71B96B" w14:textId="77777777" w:rsidR="00384C43" w:rsidRPr="00C7345F" w:rsidRDefault="00384C43" w:rsidP="00F73F5C">
            <w:pPr>
              <w:pStyle w:val="TableText"/>
              <w:ind w:right="432"/>
              <w:rPr>
                <w:color w:val="000000"/>
              </w:rPr>
            </w:pPr>
            <w:r w:rsidRPr="00C7345F">
              <w:t>2.71</w:t>
            </w:r>
          </w:p>
        </w:tc>
      </w:tr>
      <w:tr w:rsidR="00384C43" w:rsidRPr="00C7345F" w14:paraId="44692D6C" w14:textId="77777777" w:rsidTr="00F73F5C">
        <w:tc>
          <w:tcPr>
            <w:tcW w:w="1584" w:type="dxa"/>
            <w:noWrap/>
          </w:tcPr>
          <w:p w14:paraId="770AD9A5" w14:textId="77777777" w:rsidR="00384C43" w:rsidRPr="00C7345F" w:rsidRDefault="00384C43" w:rsidP="00F73F5C">
            <w:pPr>
              <w:pStyle w:val="TableText"/>
              <w:ind w:right="432"/>
              <w:rPr>
                <w:color w:val="000000"/>
              </w:rPr>
            </w:pPr>
            <w:r w:rsidRPr="00C7345F">
              <w:t>19</w:t>
            </w:r>
          </w:p>
        </w:tc>
        <w:tc>
          <w:tcPr>
            <w:tcW w:w="1577" w:type="dxa"/>
          </w:tcPr>
          <w:p w14:paraId="764C8613" w14:textId="77777777" w:rsidR="00384C43" w:rsidRPr="00C7345F" w:rsidRDefault="00384C43" w:rsidP="00F73F5C">
            <w:pPr>
              <w:pStyle w:val="TableText"/>
              <w:ind w:right="432"/>
              <w:rPr>
                <w:rFonts w:cs="Times New Roman"/>
              </w:rPr>
            </w:pPr>
            <w:r w:rsidRPr="00C7345F">
              <w:t>399</w:t>
            </w:r>
          </w:p>
        </w:tc>
        <w:tc>
          <w:tcPr>
            <w:tcW w:w="830" w:type="dxa"/>
          </w:tcPr>
          <w:p w14:paraId="70C07FE9" w14:textId="77777777" w:rsidR="00384C43" w:rsidRPr="00C7345F" w:rsidRDefault="00384C43" w:rsidP="00F73F5C">
            <w:pPr>
              <w:pStyle w:val="TableText"/>
              <w:ind w:right="288"/>
            </w:pPr>
            <w:r w:rsidRPr="00C7345F">
              <w:t>2</w:t>
            </w:r>
          </w:p>
        </w:tc>
        <w:tc>
          <w:tcPr>
            <w:tcW w:w="950" w:type="dxa"/>
          </w:tcPr>
          <w:p w14:paraId="23F7F4F9" w14:textId="77777777" w:rsidR="00384C43" w:rsidRPr="00C7345F" w:rsidRDefault="00384C43" w:rsidP="00F73F5C">
            <w:pPr>
              <w:pStyle w:val="TableText"/>
              <w:rPr>
                <w:rFonts w:cs="Times New Roman"/>
              </w:rPr>
            </w:pPr>
            <w:r w:rsidRPr="00C7345F">
              <w:t>25</w:t>
            </w:r>
          </w:p>
        </w:tc>
        <w:tc>
          <w:tcPr>
            <w:tcW w:w="1510" w:type="dxa"/>
          </w:tcPr>
          <w:p w14:paraId="7A7DBA83" w14:textId="77777777" w:rsidR="00384C43" w:rsidRPr="00C7345F" w:rsidRDefault="00384C43" w:rsidP="00F73F5C">
            <w:pPr>
              <w:pStyle w:val="TableText"/>
              <w:ind w:right="432"/>
              <w:rPr>
                <w:color w:val="000000"/>
              </w:rPr>
            </w:pPr>
            <w:r w:rsidRPr="00C7345F">
              <w:t>2.51</w:t>
            </w:r>
          </w:p>
        </w:tc>
      </w:tr>
      <w:tr w:rsidR="00384C43" w:rsidRPr="00C7345F" w14:paraId="338DBFC1" w14:textId="77777777" w:rsidTr="00F73F5C">
        <w:tc>
          <w:tcPr>
            <w:tcW w:w="1584" w:type="dxa"/>
            <w:noWrap/>
          </w:tcPr>
          <w:p w14:paraId="12006F90" w14:textId="77777777" w:rsidR="00384C43" w:rsidRPr="00C7345F" w:rsidRDefault="00384C43" w:rsidP="00F73F5C">
            <w:pPr>
              <w:pStyle w:val="TableText"/>
              <w:ind w:right="432"/>
              <w:rPr>
                <w:color w:val="000000"/>
              </w:rPr>
            </w:pPr>
            <w:r w:rsidRPr="00C7345F">
              <w:t>20</w:t>
            </w:r>
          </w:p>
        </w:tc>
        <w:tc>
          <w:tcPr>
            <w:tcW w:w="1577" w:type="dxa"/>
          </w:tcPr>
          <w:p w14:paraId="35C4AD4C" w14:textId="77777777" w:rsidR="00384C43" w:rsidRPr="00C7345F" w:rsidRDefault="00384C43" w:rsidP="00F73F5C">
            <w:pPr>
              <w:pStyle w:val="TableText"/>
              <w:ind w:right="432"/>
              <w:rPr>
                <w:rFonts w:cs="Times New Roman"/>
              </w:rPr>
            </w:pPr>
            <w:r w:rsidRPr="00C7345F">
              <w:t>411</w:t>
            </w:r>
          </w:p>
        </w:tc>
        <w:tc>
          <w:tcPr>
            <w:tcW w:w="830" w:type="dxa"/>
          </w:tcPr>
          <w:p w14:paraId="5539091C" w14:textId="77777777" w:rsidR="00384C43" w:rsidRPr="00C7345F" w:rsidRDefault="00384C43" w:rsidP="00F73F5C">
            <w:pPr>
              <w:pStyle w:val="TableText"/>
              <w:ind w:right="288"/>
            </w:pPr>
            <w:r w:rsidRPr="00C7345F">
              <w:t>2</w:t>
            </w:r>
          </w:p>
        </w:tc>
        <w:tc>
          <w:tcPr>
            <w:tcW w:w="950" w:type="dxa"/>
          </w:tcPr>
          <w:p w14:paraId="081F6279" w14:textId="77777777" w:rsidR="00384C43" w:rsidRPr="00C7345F" w:rsidRDefault="00384C43" w:rsidP="00F73F5C">
            <w:pPr>
              <w:pStyle w:val="TableText"/>
              <w:rPr>
                <w:rFonts w:cs="Times New Roman"/>
              </w:rPr>
            </w:pPr>
            <w:r w:rsidRPr="00C7345F">
              <w:t>29</w:t>
            </w:r>
          </w:p>
        </w:tc>
        <w:tc>
          <w:tcPr>
            <w:tcW w:w="1510" w:type="dxa"/>
          </w:tcPr>
          <w:p w14:paraId="371173A1" w14:textId="77777777" w:rsidR="00384C43" w:rsidRPr="00C7345F" w:rsidRDefault="00384C43" w:rsidP="00F73F5C">
            <w:pPr>
              <w:pStyle w:val="TableText"/>
              <w:ind w:right="432"/>
              <w:rPr>
                <w:color w:val="000000"/>
              </w:rPr>
            </w:pPr>
            <w:r w:rsidRPr="00C7345F">
              <w:t>2.91</w:t>
            </w:r>
          </w:p>
        </w:tc>
      </w:tr>
      <w:tr w:rsidR="00384C43" w:rsidRPr="00C7345F" w14:paraId="29AF6635" w14:textId="77777777" w:rsidTr="00F73F5C">
        <w:tc>
          <w:tcPr>
            <w:tcW w:w="1584" w:type="dxa"/>
            <w:noWrap/>
          </w:tcPr>
          <w:p w14:paraId="600227E7" w14:textId="77777777" w:rsidR="00384C43" w:rsidRPr="00C7345F" w:rsidRDefault="00384C43" w:rsidP="00F73F5C">
            <w:pPr>
              <w:pStyle w:val="TableText"/>
              <w:ind w:right="432"/>
              <w:rPr>
                <w:color w:val="000000"/>
              </w:rPr>
            </w:pPr>
            <w:r w:rsidRPr="00C7345F">
              <w:t>21</w:t>
            </w:r>
          </w:p>
        </w:tc>
        <w:tc>
          <w:tcPr>
            <w:tcW w:w="1577" w:type="dxa"/>
          </w:tcPr>
          <w:p w14:paraId="4DC1AC1F" w14:textId="77777777" w:rsidR="00384C43" w:rsidRPr="00C7345F" w:rsidRDefault="00384C43" w:rsidP="00F73F5C">
            <w:pPr>
              <w:pStyle w:val="TableText"/>
              <w:ind w:right="432"/>
              <w:rPr>
                <w:rFonts w:cs="Times New Roman"/>
              </w:rPr>
            </w:pPr>
            <w:r w:rsidRPr="00C7345F">
              <w:t>425</w:t>
            </w:r>
          </w:p>
        </w:tc>
        <w:tc>
          <w:tcPr>
            <w:tcW w:w="830" w:type="dxa"/>
          </w:tcPr>
          <w:p w14:paraId="19F50DFC" w14:textId="77777777" w:rsidR="00384C43" w:rsidRPr="00C7345F" w:rsidRDefault="00384C43" w:rsidP="00F73F5C">
            <w:pPr>
              <w:pStyle w:val="TableText"/>
              <w:ind w:right="288"/>
            </w:pPr>
            <w:r w:rsidRPr="00C7345F">
              <w:t>2</w:t>
            </w:r>
          </w:p>
        </w:tc>
        <w:tc>
          <w:tcPr>
            <w:tcW w:w="950" w:type="dxa"/>
          </w:tcPr>
          <w:p w14:paraId="69264586" w14:textId="77777777" w:rsidR="00384C43" w:rsidRPr="00C7345F" w:rsidRDefault="00384C43" w:rsidP="00F73F5C">
            <w:pPr>
              <w:pStyle w:val="TableText"/>
              <w:rPr>
                <w:rFonts w:cs="Times New Roman"/>
              </w:rPr>
            </w:pPr>
            <w:r w:rsidRPr="00C7345F">
              <w:t>33</w:t>
            </w:r>
          </w:p>
        </w:tc>
        <w:tc>
          <w:tcPr>
            <w:tcW w:w="1510" w:type="dxa"/>
          </w:tcPr>
          <w:p w14:paraId="7C4622BB" w14:textId="77777777" w:rsidR="00384C43" w:rsidRPr="00C7345F" w:rsidRDefault="00384C43" w:rsidP="00F73F5C">
            <w:pPr>
              <w:pStyle w:val="TableText"/>
              <w:ind w:right="432"/>
              <w:rPr>
                <w:color w:val="000000"/>
              </w:rPr>
            </w:pPr>
            <w:r w:rsidRPr="00C7345F">
              <w:t>3.31</w:t>
            </w:r>
          </w:p>
        </w:tc>
      </w:tr>
      <w:tr w:rsidR="00384C43" w:rsidRPr="00C7345F" w14:paraId="03CFA82E" w14:textId="77777777" w:rsidTr="00F73F5C">
        <w:tc>
          <w:tcPr>
            <w:tcW w:w="1584" w:type="dxa"/>
            <w:noWrap/>
          </w:tcPr>
          <w:p w14:paraId="48F0C5E9" w14:textId="77777777" w:rsidR="00384C43" w:rsidRPr="00C7345F" w:rsidRDefault="00384C43" w:rsidP="00F73F5C">
            <w:pPr>
              <w:pStyle w:val="TableText"/>
              <w:ind w:right="432"/>
              <w:rPr>
                <w:color w:val="000000"/>
              </w:rPr>
            </w:pPr>
            <w:r w:rsidRPr="00C7345F">
              <w:t>22</w:t>
            </w:r>
          </w:p>
        </w:tc>
        <w:tc>
          <w:tcPr>
            <w:tcW w:w="1577" w:type="dxa"/>
          </w:tcPr>
          <w:p w14:paraId="57E5607F" w14:textId="77777777" w:rsidR="00384C43" w:rsidRPr="00C7345F" w:rsidRDefault="00384C43" w:rsidP="00F73F5C">
            <w:pPr>
              <w:pStyle w:val="TableText"/>
              <w:ind w:right="432"/>
              <w:rPr>
                <w:rFonts w:cs="Times New Roman"/>
              </w:rPr>
            </w:pPr>
            <w:r w:rsidRPr="00C7345F">
              <w:t>439</w:t>
            </w:r>
          </w:p>
        </w:tc>
        <w:tc>
          <w:tcPr>
            <w:tcW w:w="830" w:type="dxa"/>
          </w:tcPr>
          <w:p w14:paraId="15B3D4B6" w14:textId="77777777" w:rsidR="00384C43" w:rsidRPr="00C7345F" w:rsidRDefault="00384C43" w:rsidP="00F73F5C">
            <w:pPr>
              <w:pStyle w:val="TableText"/>
              <w:ind w:right="288"/>
            </w:pPr>
            <w:r w:rsidRPr="00C7345F">
              <w:t>2</w:t>
            </w:r>
          </w:p>
        </w:tc>
        <w:tc>
          <w:tcPr>
            <w:tcW w:w="950" w:type="dxa"/>
          </w:tcPr>
          <w:p w14:paraId="2EF40529" w14:textId="77777777" w:rsidR="00384C43" w:rsidRPr="00C7345F" w:rsidRDefault="00384C43" w:rsidP="00F73F5C">
            <w:pPr>
              <w:pStyle w:val="TableText"/>
              <w:rPr>
                <w:rFonts w:cs="Times New Roman"/>
              </w:rPr>
            </w:pPr>
            <w:r w:rsidRPr="00C7345F">
              <w:t>39</w:t>
            </w:r>
          </w:p>
        </w:tc>
        <w:tc>
          <w:tcPr>
            <w:tcW w:w="1510" w:type="dxa"/>
          </w:tcPr>
          <w:p w14:paraId="6276D4D4" w14:textId="77777777" w:rsidR="00384C43" w:rsidRPr="00C7345F" w:rsidRDefault="00384C43" w:rsidP="00F73F5C">
            <w:pPr>
              <w:pStyle w:val="TableText"/>
              <w:ind w:right="432"/>
              <w:rPr>
                <w:color w:val="000000"/>
              </w:rPr>
            </w:pPr>
            <w:r w:rsidRPr="00C7345F">
              <w:t>3.92</w:t>
            </w:r>
          </w:p>
        </w:tc>
      </w:tr>
      <w:tr w:rsidR="00384C43" w:rsidRPr="00C7345F" w14:paraId="703A94A3" w14:textId="77777777" w:rsidTr="00F73F5C">
        <w:tc>
          <w:tcPr>
            <w:tcW w:w="1584" w:type="dxa"/>
            <w:noWrap/>
          </w:tcPr>
          <w:p w14:paraId="5073940C" w14:textId="77777777" w:rsidR="00384C43" w:rsidRPr="00C7345F" w:rsidRDefault="00384C43" w:rsidP="00F73F5C">
            <w:pPr>
              <w:pStyle w:val="TableText"/>
              <w:ind w:right="432"/>
              <w:rPr>
                <w:color w:val="000000"/>
              </w:rPr>
            </w:pPr>
            <w:r w:rsidRPr="00C7345F">
              <w:t>23</w:t>
            </w:r>
          </w:p>
        </w:tc>
        <w:tc>
          <w:tcPr>
            <w:tcW w:w="1577" w:type="dxa"/>
          </w:tcPr>
          <w:p w14:paraId="7D03780F" w14:textId="77777777" w:rsidR="00384C43" w:rsidRPr="00C7345F" w:rsidRDefault="00384C43" w:rsidP="00F73F5C">
            <w:pPr>
              <w:pStyle w:val="TableText"/>
              <w:ind w:right="432"/>
              <w:rPr>
                <w:rFonts w:cs="Times New Roman"/>
              </w:rPr>
            </w:pPr>
            <w:r w:rsidRPr="00C7345F">
              <w:t>455</w:t>
            </w:r>
          </w:p>
        </w:tc>
        <w:tc>
          <w:tcPr>
            <w:tcW w:w="830" w:type="dxa"/>
          </w:tcPr>
          <w:p w14:paraId="0921C047" w14:textId="77777777" w:rsidR="00384C43" w:rsidRPr="00C7345F" w:rsidRDefault="00384C43" w:rsidP="00F73F5C">
            <w:pPr>
              <w:pStyle w:val="TableText"/>
              <w:ind w:right="288"/>
            </w:pPr>
            <w:r w:rsidRPr="00C7345F">
              <w:t>3</w:t>
            </w:r>
          </w:p>
        </w:tc>
        <w:tc>
          <w:tcPr>
            <w:tcW w:w="950" w:type="dxa"/>
          </w:tcPr>
          <w:p w14:paraId="6EDA1BC3" w14:textId="77777777" w:rsidR="00384C43" w:rsidRPr="00C7345F" w:rsidRDefault="00384C43" w:rsidP="00F73F5C">
            <w:pPr>
              <w:pStyle w:val="TableText"/>
              <w:rPr>
                <w:rFonts w:cs="Times New Roman"/>
              </w:rPr>
            </w:pPr>
            <w:r w:rsidRPr="00C7345F">
              <w:t>43</w:t>
            </w:r>
          </w:p>
        </w:tc>
        <w:tc>
          <w:tcPr>
            <w:tcW w:w="1510" w:type="dxa"/>
          </w:tcPr>
          <w:p w14:paraId="4067FBFB" w14:textId="77777777" w:rsidR="00384C43" w:rsidRPr="00C7345F" w:rsidRDefault="00384C43" w:rsidP="00F73F5C">
            <w:pPr>
              <w:pStyle w:val="TableText"/>
              <w:ind w:right="432"/>
              <w:rPr>
                <w:color w:val="000000"/>
              </w:rPr>
            </w:pPr>
            <w:r w:rsidRPr="00C7345F">
              <w:t>4.32</w:t>
            </w:r>
          </w:p>
        </w:tc>
      </w:tr>
      <w:tr w:rsidR="00384C43" w:rsidRPr="00C7345F" w14:paraId="5406899B" w14:textId="77777777" w:rsidTr="00F73F5C">
        <w:tc>
          <w:tcPr>
            <w:tcW w:w="1584" w:type="dxa"/>
            <w:noWrap/>
          </w:tcPr>
          <w:p w14:paraId="126523DC" w14:textId="77777777" w:rsidR="00384C43" w:rsidRPr="00C7345F" w:rsidRDefault="00384C43" w:rsidP="00F73F5C">
            <w:pPr>
              <w:pStyle w:val="TableText"/>
              <w:ind w:right="432"/>
              <w:rPr>
                <w:color w:val="000000"/>
              </w:rPr>
            </w:pPr>
            <w:r w:rsidRPr="00C7345F">
              <w:t>24</w:t>
            </w:r>
          </w:p>
        </w:tc>
        <w:tc>
          <w:tcPr>
            <w:tcW w:w="1577" w:type="dxa"/>
          </w:tcPr>
          <w:p w14:paraId="4D1D5F1A" w14:textId="77777777" w:rsidR="00384C43" w:rsidRPr="00C7345F" w:rsidRDefault="00384C43" w:rsidP="00F73F5C">
            <w:pPr>
              <w:pStyle w:val="TableText"/>
              <w:ind w:right="432"/>
              <w:rPr>
                <w:rFonts w:cs="Times New Roman"/>
              </w:rPr>
            </w:pPr>
            <w:r w:rsidRPr="00C7345F">
              <w:t>474</w:t>
            </w:r>
          </w:p>
        </w:tc>
        <w:tc>
          <w:tcPr>
            <w:tcW w:w="830" w:type="dxa"/>
          </w:tcPr>
          <w:p w14:paraId="7AD63A6A" w14:textId="77777777" w:rsidR="00384C43" w:rsidRPr="00C7345F" w:rsidRDefault="00384C43" w:rsidP="00F73F5C">
            <w:pPr>
              <w:pStyle w:val="TableText"/>
              <w:ind w:right="288"/>
            </w:pPr>
            <w:r w:rsidRPr="00C7345F">
              <w:t>3</w:t>
            </w:r>
          </w:p>
        </w:tc>
        <w:tc>
          <w:tcPr>
            <w:tcW w:w="950" w:type="dxa"/>
          </w:tcPr>
          <w:p w14:paraId="078BE9C6" w14:textId="77777777" w:rsidR="00384C43" w:rsidRPr="00C7345F" w:rsidRDefault="00384C43" w:rsidP="00F73F5C">
            <w:pPr>
              <w:pStyle w:val="TableText"/>
              <w:rPr>
                <w:rFonts w:cs="Times New Roman"/>
              </w:rPr>
            </w:pPr>
            <w:r w:rsidRPr="00C7345F">
              <w:t>67</w:t>
            </w:r>
          </w:p>
        </w:tc>
        <w:tc>
          <w:tcPr>
            <w:tcW w:w="1510" w:type="dxa"/>
          </w:tcPr>
          <w:p w14:paraId="1D940EBF" w14:textId="77777777" w:rsidR="00384C43" w:rsidRPr="00C7345F" w:rsidRDefault="00384C43" w:rsidP="00F73F5C">
            <w:pPr>
              <w:pStyle w:val="TableText"/>
              <w:ind w:right="432"/>
              <w:rPr>
                <w:color w:val="000000"/>
              </w:rPr>
            </w:pPr>
            <w:r w:rsidRPr="00C7345F">
              <w:t>6.73</w:t>
            </w:r>
          </w:p>
        </w:tc>
      </w:tr>
      <w:tr w:rsidR="00384C43" w:rsidRPr="00C7345F" w14:paraId="46E3D953" w14:textId="77777777" w:rsidTr="00F73F5C">
        <w:tc>
          <w:tcPr>
            <w:tcW w:w="1584" w:type="dxa"/>
            <w:noWrap/>
          </w:tcPr>
          <w:p w14:paraId="19D9DF72" w14:textId="77777777" w:rsidR="00384C43" w:rsidRPr="00C7345F" w:rsidRDefault="00384C43" w:rsidP="00F73F5C">
            <w:pPr>
              <w:pStyle w:val="TableText"/>
              <w:ind w:right="432"/>
              <w:rPr>
                <w:color w:val="000000"/>
              </w:rPr>
            </w:pPr>
            <w:r w:rsidRPr="00C7345F">
              <w:t>25</w:t>
            </w:r>
          </w:p>
        </w:tc>
        <w:tc>
          <w:tcPr>
            <w:tcW w:w="1577" w:type="dxa"/>
          </w:tcPr>
          <w:p w14:paraId="565DCD9D" w14:textId="77777777" w:rsidR="00384C43" w:rsidRPr="00C7345F" w:rsidRDefault="00384C43" w:rsidP="00F73F5C">
            <w:pPr>
              <w:pStyle w:val="TableText"/>
              <w:ind w:right="432"/>
              <w:rPr>
                <w:rFonts w:cs="Times New Roman"/>
              </w:rPr>
            </w:pPr>
            <w:r w:rsidRPr="00C7345F">
              <w:t>495</w:t>
            </w:r>
          </w:p>
        </w:tc>
        <w:tc>
          <w:tcPr>
            <w:tcW w:w="830" w:type="dxa"/>
          </w:tcPr>
          <w:p w14:paraId="67A5D886" w14:textId="77777777" w:rsidR="00384C43" w:rsidRPr="00C7345F" w:rsidRDefault="00384C43" w:rsidP="00F73F5C">
            <w:pPr>
              <w:pStyle w:val="TableText"/>
              <w:ind w:right="288"/>
            </w:pPr>
            <w:r w:rsidRPr="00C7345F">
              <w:t>3</w:t>
            </w:r>
          </w:p>
        </w:tc>
        <w:tc>
          <w:tcPr>
            <w:tcW w:w="950" w:type="dxa"/>
          </w:tcPr>
          <w:p w14:paraId="60707A60" w14:textId="77777777" w:rsidR="00384C43" w:rsidRPr="00C7345F" w:rsidRDefault="00384C43" w:rsidP="00F73F5C">
            <w:pPr>
              <w:pStyle w:val="TableText"/>
              <w:rPr>
                <w:rFonts w:cs="Times New Roman"/>
              </w:rPr>
            </w:pPr>
            <w:r w:rsidRPr="00C7345F">
              <w:t>53</w:t>
            </w:r>
          </w:p>
        </w:tc>
        <w:tc>
          <w:tcPr>
            <w:tcW w:w="1510" w:type="dxa"/>
          </w:tcPr>
          <w:p w14:paraId="56138BB7" w14:textId="77777777" w:rsidR="00384C43" w:rsidRPr="00C7345F" w:rsidRDefault="00384C43" w:rsidP="00F73F5C">
            <w:pPr>
              <w:pStyle w:val="TableText"/>
              <w:ind w:right="432"/>
              <w:rPr>
                <w:color w:val="000000"/>
              </w:rPr>
            </w:pPr>
            <w:r w:rsidRPr="00C7345F">
              <w:t>5.32</w:t>
            </w:r>
          </w:p>
        </w:tc>
      </w:tr>
      <w:tr w:rsidR="00384C43" w:rsidRPr="00C7345F" w14:paraId="50E8C062" w14:textId="77777777" w:rsidTr="00F73F5C">
        <w:tc>
          <w:tcPr>
            <w:tcW w:w="1584" w:type="dxa"/>
            <w:noWrap/>
          </w:tcPr>
          <w:p w14:paraId="2E1529EF" w14:textId="77777777" w:rsidR="00384C43" w:rsidRPr="00C7345F" w:rsidRDefault="00384C43" w:rsidP="00F73F5C">
            <w:pPr>
              <w:pStyle w:val="TableText"/>
              <w:ind w:right="432"/>
              <w:rPr>
                <w:color w:val="000000"/>
              </w:rPr>
            </w:pPr>
            <w:r w:rsidRPr="00C7345F">
              <w:t>26</w:t>
            </w:r>
          </w:p>
        </w:tc>
        <w:tc>
          <w:tcPr>
            <w:tcW w:w="1577" w:type="dxa"/>
          </w:tcPr>
          <w:p w14:paraId="7CF6750F" w14:textId="77777777" w:rsidR="00384C43" w:rsidRPr="00C7345F" w:rsidRDefault="00384C43" w:rsidP="00F73F5C">
            <w:pPr>
              <w:pStyle w:val="TableText"/>
              <w:ind w:right="432"/>
              <w:rPr>
                <w:rFonts w:cs="Times New Roman"/>
              </w:rPr>
            </w:pPr>
            <w:r w:rsidRPr="00C7345F">
              <w:t>522</w:t>
            </w:r>
          </w:p>
        </w:tc>
        <w:tc>
          <w:tcPr>
            <w:tcW w:w="830" w:type="dxa"/>
          </w:tcPr>
          <w:p w14:paraId="15F5CC58" w14:textId="77777777" w:rsidR="00384C43" w:rsidRPr="00C7345F" w:rsidRDefault="00384C43" w:rsidP="00F73F5C">
            <w:pPr>
              <w:pStyle w:val="TableText"/>
              <w:ind w:right="288"/>
            </w:pPr>
            <w:r w:rsidRPr="00C7345F">
              <w:t>3</w:t>
            </w:r>
          </w:p>
        </w:tc>
        <w:tc>
          <w:tcPr>
            <w:tcW w:w="950" w:type="dxa"/>
          </w:tcPr>
          <w:p w14:paraId="11AD043E" w14:textId="77777777" w:rsidR="00384C43" w:rsidRPr="00C7345F" w:rsidRDefault="00384C43" w:rsidP="00F73F5C">
            <w:pPr>
              <w:pStyle w:val="TableText"/>
              <w:rPr>
                <w:rFonts w:cs="Times New Roman"/>
              </w:rPr>
            </w:pPr>
            <w:r w:rsidRPr="00C7345F">
              <w:t>59</w:t>
            </w:r>
          </w:p>
        </w:tc>
        <w:tc>
          <w:tcPr>
            <w:tcW w:w="1510" w:type="dxa"/>
          </w:tcPr>
          <w:p w14:paraId="358881CF" w14:textId="77777777" w:rsidR="00384C43" w:rsidRPr="00C7345F" w:rsidRDefault="00384C43" w:rsidP="00F73F5C">
            <w:pPr>
              <w:pStyle w:val="TableText"/>
              <w:ind w:right="432"/>
              <w:rPr>
                <w:color w:val="000000"/>
              </w:rPr>
            </w:pPr>
            <w:r w:rsidRPr="00C7345F">
              <w:t>5.92</w:t>
            </w:r>
          </w:p>
        </w:tc>
      </w:tr>
      <w:tr w:rsidR="00384C43" w:rsidRPr="00C7345F" w14:paraId="373DEE0D" w14:textId="77777777" w:rsidTr="00F73F5C">
        <w:tc>
          <w:tcPr>
            <w:tcW w:w="1584" w:type="dxa"/>
            <w:noWrap/>
          </w:tcPr>
          <w:p w14:paraId="0C2955CF" w14:textId="77777777" w:rsidR="00384C43" w:rsidRPr="00C7345F" w:rsidRDefault="00384C43" w:rsidP="00F73F5C">
            <w:pPr>
              <w:pStyle w:val="TableText"/>
              <w:ind w:right="432"/>
              <w:rPr>
                <w:color w:val="000000"/>
              </w:rPr>
            </w:pPr>
            <w:r w:rsidRPr="00C7345F">
              <w:t>27</w:t>
            </w:r>
          </w:p>
        </w:tc>
        <w:tc>
          <w:tcPr>
            <w:tcW w:w="1577" w:type="dxa"/>
          </w:tcPr>
          <w:p w14:paraId="28CD9063" w14:textId="77777777" w:rsidR="00384C43" w:rsidRPr="00C7345F" w:rsidRDefault="00384C43" w:rsidP="00F73F5C">
            <w:pPr>
              <w:pStyle w:val="TableText"/>
              <w:ind w:right="432"/>
              <w:rPr>
                <w:rFonts w:cs="Times New Roman"/>
              </w:rPr>
            </w:pPr>
            <w:r w:rsidRPr="00C7345F">
              <w:t>557</w:t>
            </w:r>
          </w:p>
        </w:tc>
        <w:tc>
          <w:tcPr>
            <w:tcW w:w="830" w:type="dxa"/>
          </w:tcPr>
          <w:p w14:paraId="7128E38E" w14:textId="77777777" w:rsidR="00384C43" w:rsidRPr="00C7345F" w:rsidRDefault="00384C43" w:rsidP="00F73F5C">
            <w:pPr>
              <w:pStyle w:val="TableText"/>
              <w:ind w:right="288"/>
            </w:pPr>
            <w:r w:rsidRPr="00C7345F">
              <w:t>3</w:t>
            </w:r>
          </w:p>
        </w:tc>
        <w:tc>
          <w:tcPr>
            <w:tcW w:w="950" w:type="dxa"/>
          </w:tcPr>
          <w:p w14:paraId="48AEA443" w14:textId="77777777" w:rsidR="00384C43" w:rsidRPr="00C7345F" w:rsidRDefault="00384C43" w:rsidP="00F73F5C">
            <w:pPr>
              <w:pStyle w:val="TableText"/>
              <w:rPr>
                <w:rFonts w:cs="Times New Roman"/>
              </w:rPr>
            </w:pPr>
            <w:r w:rsidRPr="00C7345F">
              <w:t>56</w:t>
            </w:r>
          </w:p>
        </w:tc>
        <w:tc>
          <w:tcPr>
            <w:tcW w:w="1510" w:type="dxa"/>
          </w:tcPr>
          <w:p w14:paraId="6EE08AE9" w14:textId="77777777" w:rsidR="00384C43" w:rsidRPr="00C7345F" w:rsidRDefault="00384C43" w:rsidP="00F73F5C">
            <w:pPr>
              <w:pStyle w:val="TableText"/>
              <w:ind w:right="432"/>
              <w:rPr>
                <w:color w:val="000000"/>
              </w:rPr>
            </w:pPr>
            <w:r w:rsidRPr="00C7345F">
              <w:t>5.62</w:t>
            </w:r>
          </w:p>
        </w:tc>
      </w:tr>
      <w:tr w:rsidR="00384C43" w:rsidRPr="00C7345F" w14:paraId="79BF1A07" w14:textId="77777777" w:rsidTr="00F73F5C">
        <w:tc>
          <w:tcPr>
            <w:tcW w:w="1584" w:type="dxa"/>
            <w:noWrap/>
          </w:tcPr>
          <w:p w14:paraId="5DE247A8" w14:textId="77777777" w:rsidR="00384C43" w:rsidRPr="00C7345F" w:rsidRDefault="00384C43" w:rsidP="00F73F5C">
            <w:pPr>
              <w:pStyle w:val="TableText"/>
              <w:ind w:right="432"/>
              <w:rPr>
                <w:color w:val="000000"/>
              </w:rPr>
            </w:pPr>
            <w:r w:rsidRPr="00C7345F">
              <w:t>28</w:t>
            </w:r>
          </w:p>
        </w:tc>
        <w:tc>
          <w:tcPr>
            <w:tcW w:w="1577" w:type="dxa"/>
          </w:tcPr>
          <w:p w14:paraId="4CE3D731" w14:textId="77777777" w:rsidR="00384C43" w:rsidRPr="00C7345F" w:rsidRDefault="00384C43" w:rsidP="00F73F5C">
            <w:pPr>
              <w:pStyle w:val="TableText"/>
              <w:ind w:right="432"/>
              <w:rPr>
                <w:rFonts w:cs="Times New Roman"/>
              </w:rPr>
            </w:pPr>
            <w:r w:rsidRPr="00C7345F">
              <w:t>600</w:t>
            </w:r>
          </w:p>
        </w:tc>
        <w:tc>
          <w:tcPr>
            <w:tcW w:w="830" w:type="dxa"/>
          </w:tcPr>
          <w:p w14:paraId="5BC34080" w14:textId="77777777" w:rsidR="00384C43" w:rsidRPr="00C7345F" w:rsidRDefault="00384C43" w:rsidP="00F73F5C">
            <w:pPr>
              <w:pStyle w:val="TableText"/>
              <w:ind w:right="288"/>
            </w:pPr>
            <w:r w:rsidRPr="00C7345F">
              <w:t>3</w:t>
            </w:r>
          </w:p>
        </w:tc>
        <w:tc>
          <w:tcPr>
            <w:tcW w:w="950" w:type="dxa"/>
          </w:tcPr>
          <w:p w14:paraId="6C8E5633" w14:textId="77777777" w:rsidR="00384C43" w:rsidRPr="00C7345F" w:rsidRDefault="00384C43" w:rsidP="00F73F5C">
            <w:pPr>
              <w:pStyle w:val="TableText"/>
              <w:rPr>
                <w:rFonts w:cs="Times New Roman"/>
              </w:rPr>
            </w:pPr>
            <w:r w:rsidRPr="00C7345F">
              <w:t>63</w:t>
            </w:r>
          </w:p>
        </w:tc>
        <w:tc>
          <w:tcPr>
            <w:tcW w:w="1510" w:type="dxa"/>
          </w:tcPr>
          <w:p w14:paraId="2B8DCB5B" w14:textId="77777777" w:rsidR="00384C43" w:rsidRPr="00C7345F" w:rsidRDefault="00384C43" w:rsidP="00F73F5C">
            <w:pPr>
              <w:pStyle w:val="TableText"/>
              <w:ind w:right="432"/>
              <w:rPr>
                <w:color w:val="000000"/>
              </w:rPr>
            </w:pPr>
            <w:r w:rsidRPr="00C7345F">
              <w:t>6.33</w:t>
            </w:r>
          </w:p>
        </w:tc>
      </w:tr>
      <w:tr w:rsidR="00384C43" w:rsidRPr="00C7345F" w14:paraId="134A0A81" w14:textId="77777777" w:rsidTr="00F73F5C">
        <w:tc>
          <w:tcPr>
            <w:tcW w:w="1584" w:type="dxa"/>
            <w:noWrap/>
          </w:tcPr>
          <w:p w14:paraId="335672AF" w14:textId="77777777" w:rsidR="00384C43" w:rsidRPr="00C7345F" w:rsidRDefault="00384C43" w:rsidP="00F73F5C">
            <w:pPr>
              <w:pStyle w:val="TableText"/>
              <w:ind w:right="432"/>
            </w:pPr>
            <w:r w:rsidRPr="00C7345F">
              <w:t>29</w:t>
            </w:r>
          </w:p>
        </w:tc>
        <w:tc>
          <w:tcPr>
            <w:tcW w:w="1577" w:type="dxa"/>
          </w:tcPr>
          <w:p w14:paraId="167A6C08" w14:textId="77777777" w:rsidR="00384C43" w:rsidRPr="00C7345F" w:rsidRDefault="00384C43" w:rsidP="00F73F5C">
            <w:pPr>
              <w:pStyle w:val="TableText"/>
              <w:ind w:right="432"/>
              <w:rPr>
                <w:rFonts w:cs="Times New Roman"/>
              </w:rPr>
            </w:pPr>
            <w:r w:rsidRPr="00C7345F">
              <w:t>600</w:t>
            </w:r>
          </w:p>
        </w:tc>
        <w:tc>
          <w:tcPr>
            <w:tcW w:w="830" w:type="dxa"/>
          </w:tcPr>
          <w:p w14:paraId="718F3B2E" w14:textId="77777777" w:rsidR="00384C43" w:rsidRPr="00C7345F" w:rsidRDefault="00384C43" w:rsidP="00F73F5C">
            <w:pPr>
              <w:pStyle w:val="TableText"/>
              <w:ind w:right="288"/>
            </w:pPr>
            <w:r w:rsidRPr="00C7345F">
              <w:t>3</w:t>
            </w:r>
          </w:p>
        </w:tc>
        <w:tc>
          <w:tcPr>
            <w:tcW w:w="950" w:type="dxa"/>
          </w:tcPr>
          <w:p w14:paraId="1EDE5078" w14:textId="77777777" w:rsidR="00384C43" w:rsidRPr="00C7345F" w:rsidRDefault="00384C43" w:rsidP="00F73F5C">
            <w:pPr>
              <w:pStyle w:val="TableText"/>
              <w:rPr>
                <w:rFonts w:cs="Times New Roman"/>
              </w:rPr>
            </w:pPr>
            <w:r w:rsidRPr="00C7345F">
              <w:t>34</w:t>
            </w:r>
          </w:p>
        </w:tc>
        <w:tc>
          <w:tcPr>
            <w:tcW w:w="1510" w:type="dxa"/>
          </w:tcPr>
          <w:p w14:paraId="51C1CFB4" w14:textId="77777777" w:rsidR="00384C43" w:rsidRPr="00C7345F" w:rsidRDefault="00384C43" w:rsidP="00F73F5C">
            <w:pPr>
              <w:pStyle w:val="TableText"/>
              <w:ind w:right="432"/>
              <w:rPr>
                <w:color w:val="000000"/>
              </w:rPr>
            </w:pPr>
            <w:r w:rsidRPr="00C7345F">
              <w:t>3.41</w:t>
            </w:r>
          </w:p>
        </w:tc>
      </w:tr>
    </w:tbl>
    <w:p w14:paraId="1A81AFBD" w14:textId="77777777" w:rsidR="00384C43" w:rsidRPr="00C7345F" w:rsidRDefault="00384C43" w:rsidP="00F73F5C">
      <w:pPr>
        <w:pStyle w:val="Caption"/>
        <w:pageBreakBefore/>
      </w:pPr>
      <w:bookmarkStart w:id="620" w:name="_Toc134621890"/>
      <w:r w:rsidRPr="00C7345F">
        <w:lastRenderedPageBreak/>
        <w:t>Table 4.B.</w:t>
      </w:r>
      <w:r w:rsidRPr="00C7345F">
        <w:fldChar w:fldCharType="begin"/>
      </w:r>
      <w:r w:rsidRPr="00C7345F">
        <w:instrText>SEQ Table_4.B. \* ARABIC</w:instrText>
      </w:r>
      <w:r w:rsidRPr="00C7345F">
        <w:fldChar w:fldCharType="separate"/>
      </w:r>
      <w:r w:rsidRPr="00C7345F">
        <w:t>5</w:t>
      </w:r>
      <w:r w:rsidRPr="00C7345F">
        <w:fldChar w:fldCharType="end"/>
      </w:r>
      <w:r w:rsidRPr="00C7345F">
        <w:t xml:space="preserve">  Raw-Score-to-Scale-Score Distribution for Grade Two—Oral Language for Computer-based Assessment Forms</w:t>
      </w:r>
      <w:bookmarkEnd w:id="620"/>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Two—Oral Language for Computer-based Assessment Forms"/>
      </w:tblPr>
      <w:tblGrid>
        <w:gridCol w:w="1584"/>
        <w:gridCol w:w="1577"/>
        <w:gridCol w:w="830"/>
        <w:gridCol w:w="950"/>
        <w:gridCol w:w="1512"/>
      </w:tblGrid>
      <w:tr w:rsidR="00384C43" w:rsidRPr="00C7345F" w14:paraId="1138B625"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7C3F93F6"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2E1C4E50"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0EF515FA" w14:textId="77777777" w:rsidR="00384C43" w:rsidRPr="00C7345F" w:rsidRDefault="00384C43" w:rsidP="00F73F5C">
            <w:pPr>
              <w:pStyle w:val="TableHead"/>
              <w:rPr>
                <w:b w:val="0"/>
                <w:noProof w:val="0"/>
              </w:rPr>
            </w:pPr>
            <w:r w:rsidRPr="00C7345F">
              <w:rPr>
                <w:noProof w:val="0"/>
              </w:rPr>
              <w:t>Level</w:t>
            </w:r>
          </w:p>
        </w:tc>
        <w:tc>
          <w:tcPr>
            <w:tcW w:w="950" w:type="dxa"/>
            <w:hideMark/>
          </w:tcPr>
          <w:p w14:paraId="6B58D329" w14:textId="77777777" w:rsidR="00384C43" w:rsidRPr="00C7345F" w:rsidRDefault="00384C43" w:rsidP="00F73F5C">
            <w:pPr>
              <w:pStyle w:val="TableHead"/>
              <w:rPr>
                <w:b w:val="0"/>
                <w:noProof w:val="0"/>
              </w:rPr>
            </w:pPr>
            <w:r w:rsidRPr="00C7345F">
              <w:rPr>
                <w:noProof w:val="0"/>
              </w:rPr>
              <w:t>N</w:t>
            </w:r>
          </w:p>
        </w:tc>
        <w:tc>
          <w:tcPr>
            <w:tcW w:w="1512" w:type="dxa"/>
            <w:hideMark/>
          </w:tcPr>
          <w:p w14:paraId="49A9C6B4"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3705C04C" w14:textId="77777777" w:rsidTr="00F73F5C">
        <w:tc>
          <w:tcPr>
            <w:tcW w:w="1584" w:type="dxa"/>
            <w:noWrap/>
            <w:hideMark/>
          </w:tcPr>
          <w:p w14:paraId="47B0593F" w14:textId="77777777" w:rsidR="00384C43" w:rsidRPr="00C7345F" w:rsidRDefault="00384C43" w:rsidP="00F73F5C">
            <w:pPr>
              <w:pStyle w:val="TableText"/>
              <w:ind w:right="432"/>
              <w:rPr>
                <w:rFonts w:cs="Times New Roman"/>
              </w:rPr>
            </w:pPr>
            <w:r w:rsidRPr="00C7345F">
              <w:t>0</w:t>
            </w:r>
          </w:p>
        </w:tc>
        <w:tc>
          <w:tcPr>
            <w:tcW w:w="1577" w:type="dxa"/>
          </w:tcPr>
          <w:p w14:paraId="535C9B61" w14:textId="77777777" w:rsidR="00384C43" w:rsidRPr="00C7345F" w:rsidRDefault="00384C43" w:rsidP="00F73F5C">
            <w:pPr>
              <w:pStyle w:val="TableText"/>
              <w:ind w:right="432"/>
              <w:rPr>
                <w:rFonts w:cs="Times New Roman"/>
              </w:rPr>
            </w:pPr>
            <w:r w:rsidRPr="00C7345F">
              <w:t>150</w:t>
            </w:r>
          </w:p>
        </w:tc>
        <w:tc>
          <w:tcPr>
            <w:tcW w:w="830" w:type="dxa"/>
          </w:tcPr>
          <w:p w14:paraId="22C1BBBF" w14:textId="77777777" w:rsidR="00384C43" w:rsidRPr="00C7345F" w:rsidRDefault="00384C43" w:rsidP="00F73F5C">
            <w:pPr>
              <w:pStyle w:val="TableText"/>
              <w:ind w:right="288"/>
            </w:pPr>
            <w:r w:rsidRPr="00C7345F">
              <w:t>1</w:t>
            </w:r>
          </w:p>
        </w:tc>
        <w:tc>
          <w:tcPr>
            <w:tcW w:w="950" w:type="dxa"/>
          </w:tcPr>
          <w:p w14:paraId="7D4C4A40" w14:textId="77777777" w:rsidR="00384C43" w:rsidRPr="00C7345F" w:rsidRDefault="00384C43" w:rsidP="00F73F5C">
            <w:pPr>
              <w:pStyle w:val="TableText"/>
              <w:rPr>
                <w:rFonts w:cs="Times New Roman"/>
              </w:rPr>
            </w:pPr>
            <w:r w:rsidRPr="00C7345F">
              <w:t>549</w:t>
            </w:r>
          </w:p>
        </w:tc>
        <w:tc>
          <w:tcPr>
            <w:tcW w:w="1512" w:type="dxa"/>
            <w:hideMark/>
          </w:tcPr>
          <w:p w14:paraId="72C97E78" w14:textId="77777777" w:rsidR="00384C43" w:rsidRPr="00C7345F" w:rsidRDefault="00384C43" w:rsidP="00F73F5C">
            <w:pPr>
              <w:pStyle w:val="TableText"/>
              <w:ind w:right="432"/>
            </w:pPr>
            <w:r w:rsidRPr="00C7345F">
              <w:t>19.91</w:t>
            </w:r>
          </w:p>
        </w:tc>
      </w:tr>
      <w:tr w:rsidR="00384C43" w:rsidRPr="00C7345F" w14:paraId="29349564" w14:textId="77777777" w:rsidTr="00F73F5C">
        <w:tc>
          <w:tcPr>
            <w:tcW w:w="1584" w:type="dxa"/>
            <w:noWrap/>
            <w:hideMark/>
          </w:tcPr>
          <w:p w14:paraId="72AF0371" w14:textId="77777777" w:rsidR="00384C43" w:rsidRPr="00C7345F" w:rsidRDefault="00384C43" w:rsidP="00F73F5C">
            <w:pPr>
              <w:pStyle w:val="TableText"/>
              <w:ind w:right="432"/>
            </w:pPr>
            <w:r w:rsidRPr="00C7345F">
              <w:t>1</w:t>
            </w:r>
          </w:p>
        </w:tc>
        <w:tc>
          <w:tcPr>
            <w:tcW w:w="1577" w:type="dxa"/>
          </w:tcPr>
          <w:p w14:paraId="3F23EC1A" w14:textId="77777777" w:rsidR="00384C43" w:rsidRPr="00C7345F" w:rsidRDefault="00384C43" w:rsidP="00F73F5C">
            <w:pPr>
              <w:pStyle w:val="TableText"/>
              <w:ind w:right="432"/>
              <w:rPr>
                <w:rFonts w:cs="Times New Roman"/>
              </w:rPr>
            </w:pPr>
            <w:r w:rsidRPr="00C7345F">
              <w:t>222</w:t>
            </w:r>
          </w:p>
        </w:tc>
        <w:tc>
          <w:tcPr>
            <w:tcW w:w="830" w:type="dxa"/>
          </w:tcPr>
          <w:p w14:paraId="60258A91" w14:textId="77777777" w:rsidR="00384C43" w:rsidRPr="00C7345F" w:rsidRDefault="00384C43" w:rsidP="00F73F5C">
            <w:pPr>
              <w:pStyle w:val="TableText"/>
              <w:ind w:right="288"/>
            </w:pPr>
            <w:r w:rsidRPr="00C7345F">
              <w:t>1</w:t>
            </w:r>
          </w:p>
        </w:tc>
        <w:tc>
          <w:tcPr>
            <w:tcW w:w="950" w:type="dxa"/>
          </w:tcPr>
          <w:p w14:paraId="1B41D6D0" w14:textId="77777777" w:rsidR="00384C43" w:rsidRPr="00C7345F" w:rsidRDefault="00384C43" w:rsidP="00F73F5C">
            <w:pPr>
              <w:pStyle w:val="TableText"/>
              <w:rPr>
                <w:rFonts w:cs="Times New Roman"/>
              </w:rPr>
            </w:pPr>
            <w:r w:rsidRPr="00C7345F">
              <w:t>136</w:t>
            </w:r>
          </w:p>
        </w:tc>
        <w:tc>
          <w:tcPr>
            <w:tcW w:w="1512" w:type="dxa"/>
            <w:hideMark/>
          </w:tcPr>
          <w:p w14:paraId="47DA9FE3" w14:textId="77777777" w:rsidR="00384C43" w:rsidRPr="00C7345F" w:rsidRDefault="00384C43" w:rsidP="00F73F5C">
            <w:pPr>
              <w:pStyle w:val="TableText"/>
              <w:ind w:right="432"/>
            </w:pPr>
            <w:r w:rsidRPr="00C7345F">
              <w:t>4.93</w:t>
            </w:r>
          </w:p>
        </w:tc>
      </w:tr>
      <w:tr w:rsidR="00384C43" w:rsidRPr="00C7345F" w14:paraId="66EF3A31" w14:textId="77777777" w:rsidTr="00F73F5C">
        <w:tc>
          <w:tcPr>
            <w:tcW w:w="1584" w:type="dxa"/>
            <w:noWrap/>
            <w:hideMark/>
          </w:tcPr>
          <w:p w14:paraId="6153F392" w14:textId="77777777" w:rsidR="00384C43" w:rsidRPr="00C7345F" w:rsidRDefault="00384C43" w:rsidP="00F73F5C">
            <w:pPr>
              <w:pStyle w:val="TableText"/>
              <w:ind w:right="432"/>
            </w:pPr>
            <w:r w:rsidRPr="00C7345F">
              <w:t>2</w:t>
            </w:r>
          </w:p>
        </w:tc>
        <w:tc>
          <w:tcPr>
            <w:tcW w:w="1577" w:type="dxa"/>
          </w:tcPr>
          <w:p w14:paraId="6CB40480" w14:textId="77777777" w:rsidR="00384C43" w:rsidRPr="00C7345F" w:rsidRDefault="00384C43" w:rsidP="00F73F5C">
            <w:pPr>
              <w:pStyle w:val="TableText"/>
              <w:ind w:right="432"/>
              <w:rPr>
                <w:rFonts w:cs="Times New Roman"/>
              </w:rPr>
            </w:pPr>
            <w:r w:rsidRPr="00C7345F">
              <w:t>257</w:t>
            </w:r>
          </w:p>
        </w:tc>
        <w:tc>
          <w:tcPr>
            <w:tcW w:w="830" w:type="dxa"/>
          </w:tcPr>
          <w:p w14:paraId="511D81E2" w14:textId="77777777" w:rsidR="00384C43" w:rsidRPr="00C7345F" w:rsidRDefault="00384C43" w:rsidP="00F73F5C">
            <w:pPr>
              <w:pStyle w:val="TableText"/>
              <w:ind w:right="288"/>
            </w:pPr>
            <w:r w:rsidRPr="00C7345F">
              <w:t>1</w:t>
            </w:r>
          </w:p>
        </w:tc>
        <w:tc>
          <w:tcPr>
            <w:tcW w:w="950" w:type="dxa"/>
          </w:tcPr>
          <w:p w14:paraId="740C9DC7" w14:textId="77777777" w:rsidR="00384C43" w:rsidRPr="00C7345F" w:rsidRDefault="00384C43" w:rsidP="00F73F5C">
            <w:pPr>
              <w:pStyle w:val="TableText"/>
              <w:rPr>
                <w:rFonts w:cs="Times New Roman"/>
              </w:rPr>
            </w:pPr>
            <w:r w:rsidRPr="00C7345F">
              <w:t>71</w:t>
            </w:r>
          </w:p>
        </w:tc>
        <w:tc>
          <w:tcPr>
            <w:tcW w:w="1512" w:type="dxa"/>
            <w:hideMark/>
          </w:tcPr>
          <w:p w14:paraId="230DE3F7" w14:textId="77777777" w:rsidR="00384C43" w:rsidRPr="00C7345F" w:rsidRDefault="00384C43" w:rsidP="00F73F5C">
            <w:pPr>
              <w:pStyle w:val="TableText"/>
              <w:ind w:right="432"/>
            </w:pPr>
            <w:r w:rsidRPr="00C7345F">
              <w:t>2.58</w:t>
            </w:r>
          </w:p>
        </w:tc>
      </w:tr>
      <w:tr w:rsidR="00384C43" w:rsidRPr="00C7345F" w14:paraId="77ABB091" w14:textId="77777777" w:rsidTr="00F73F5C">
        <w:tc>
          <w:tcPr>
            <w:tcW w:w="1584" w:type="dxa"/>
            <w:noWrap/>
            <w:hideMark/>
          </w:tcPr>
          <w:p w14:paraId="0298643D" w14:textId="77777777" w:rsidR="00384C43" w:rsidRPr="00C7345F" w:rsidRDefault="00384C43" w:rsidP="00F73F5C">
            <w:pPr>
              <w:pStyle w:val="TableText"/>
              <w:ind w:right="432"/>
            </w:pPr>
            <w:r w:rsidRPr="00C7345F">
              <w:t>3</w:t>
            </w:r>
          </w:p>
        </w:tc>
        <w:tc>
          <w:tcPr>
            <w:tcW w:w="1577" w:type="dxa"/>
          </w:tcPr>
          <w:p w14:paraId="2B4A23FF" w14:textId="77777777" w:rsidR="00384C43" w:rsidRPr="00C7345F" w:rsidRDefault="00384C43" w:rsidP="00F73F5C">
            <w:pPr>
              <w:pStyle w:val="TableText"/>
              <w:ind w:right="432"/>
              <w:rPr>
                <w:rFonts w:cs="Times New Roman"/>
              </w:rPr>
            </w:pPr>
            <w:r w:rsidRPr="00C7345F">
              <w:t>280</w:t>
            </w:r>
          </w:p>
        </w:tc>
        <w:tc>
          <w:tcPr>
            <w:tcW w:w="830" w:type="dxa"/>
          </w:tcPr>
          <w:p w14:paraId="5653AB14" w14:textId="77777777" w:rsidR="00384C43" w:rsidRPr="00C7345F" w:rsidRDefault="00384C43" w:rsidP="00F73F5C">
            <w:pPr>
              <w:pStyle w:val="TableText"/>
              <w:ind w:right="288"/>
            </w:pPr>
            <w:r w:rsidRPr="00C7345F">
              <w:t>1</w:t>
            </w:r>
          </w:p>
        </w:tc>
        <w:tc>
          <w:tcPr>
            <w:tcW w:w="950" w:type="dxa"/>
          </w:tcPr>
          <w:p w14:paraId="62D70D02" w14:textId="77777777" w:rsidR="00384C43" w:rsidRPr="00C7345F" w:rsidRDefault="00384C43" w:rsidP="00F73F5C">
            <w:pPr>
              <w:pStyle w:val="TableText"/>
              <w:rPr>
                <w:rFonts w:cs="Times New Roman"/>
              </w:rPr>
            </w:pPr>
            <w:r w:rsidRPr="00C7345F">
              <w:t>81</w:t>
            </w:r>
          </w:p>
        </w:tc>
        <w:tc>
          <w:tcPr>
            <w:tcW w:w="1512" w:type="dxa"/>
            <w:hideMark/>
          </w:tcPr>
          <w:p w14:paraId="6F1AF165" w14:textId="77777777" w:rsidR="00384C43" w:rsidRPr="00C7345F" w:rsidRDefault="00384C43" w:rsidP="00F73F5C">
            <w:pPr>
              <w:pStyle w:val="TableText"/>
              <w:ind w:right="432"/>
            </w:pPr>
            <w:r w:rsidRPr="00C7345F">
              <w:t>2.94</w:t>
            </w:r>
          </w:p>
        </w:tc>
      </w:tr>
      <w:tr w:rsidR="00384C43" w:rsidRPr="00C7345F" w14:paraId="12D5DE5F" w14:textId="77777777" w:rsidTr="00F73F5C">
        <w:tc>
          <w:tcPr>
            <w:tcW w:w="1584" w:type="dxa"/>
            <w:noWrap/>
            <w:hideMark/>
          </w:tcPr>
          <w:p w14:paraId="10A194B4" w14:textId="77777777" w:rsidR="00384C43" w:rsidRPr="00C7345F" w:rsidRDefault="00384C43" w:rsidP="00F73F5C">
            <w:pPr>
              <w:pStyle w:val="TableText"/>
              <w:ind w:right="432"/>
            </w:pPr>
            <w:r w:rsidRPr="00C7345F">
              <w:t>4</w:t>
            </w:r>
          </w:p>
        </w:tc>
        <w:tc>
          <w:tcPr>
            <w:tcW w:w="1577" w:type="dxa"/>
          </w:tcPr>
          <w:p w14:paraId="21D271C5" w14:textId="77777777" w:rsidR="00384C43" w:rsidRPr="00C7345F" w:rsidRDefault="00384C43" w:rsidP="00F73F5C">
            <w:pPr>
              <w:pStyle w:val="TableText"/>
              <w:ind w:right="432"/>
              <w:rPr>
                <w:rFonts w:cs="Times New Roman"/>
              </w:rPr>
            </w:pPr>
            <w:r w:rsidRPr="00C7345F">
              <w:t>297</w:t>
            </w:r>
          </w:p>
        </w:tc>
        <w:tc>
          <w:tcPr>
            <w:tcW w:w="830" w:type="dxa"/>
          </w:tcPr>
          <w:p w14:paraId="216344C5" w14:textId="77777777" w:rsidR="00384C43" w:rsidRPr="00C7345F" w:rsidRDefault="00384C43" w:rsidP="00F73F5C">
            <w:pPr>
              <w:pStyle w:val="TableText"/>
              <w:ind w:right="288"/>
            </w:pPr>
            <w:r w:rsidRPr="00C7345F">
              <w:t>1</w:t>
            </w:r>
          </w:p>
        </w:tc>
        <w:tc>
          <w:tcPr>
            <w:tcW w:w="950" w:type="dxa"/>
          </w:tcPr>
          <w:p w14:paraId="785207DD" w14:textId="77777777" w:rsidR="00384C43" w:rsidRPr="00C7345F" w:rsidRDefault="00384C43" w:rsidP="00F73F5C">
            <w:pPr>
              <w:pStyle w:val="TableText"/>
              <w:rPr>
                <w:rFonts w:cs="Times New Roman"/>
              </w:rPr>
            </w:pPr>
            <w:r w:rsidRPr="00C7345F">
              <w:t>95</w:t>
            </w:r>
          </w:p>
        </w:tc>
        <w:tc>
          <w:tcPr>
            <w:tcW w:w="1512" w:type="dxa"/>
            <w:hideMark/>
          </w:tcPr>
          <w:p w14:paraId="7E04A25E" w14:textId="77777777" w:rsidR="00384C43" w:rsidRPr="00C7345F" w:rsidRDefault="00384C43" w:rsidP="00F73F5C">
            <w:pPr>
              <w:pStyle w:val="TableText"/>
              <w:ind w:right="432"/>
            </w:pPr>
            <w:r w:rsidRPr="00C7345F">
              <w:t>3.45</w:t>
            </w:r>
          </w:p>
        </w:tc>
      </w:tr>
      <w:tr w:rsidR="00384C43" w:rsidRPr="00C7345F" w14:paraId="51B4CA5F" w14:textId="77777777" w:rsidTr="00F73F5C">
        <w:tc>
          <w:tcPr>
            <w:tcW w:w="1584" w:type="dxa"/>
            <w:noWrap/>
          </w:tcPr>
          <w:p w14:paraId="31C09D7B" w14:textId="77777777" w:rsidR="00384C43" w:rsidRPr="00C7345F" w:rsidRDefault="00384C43" w:rsidP="00F73F5C">
            <w:pPr>
              <w:pStyle w:val="TableText"/>
              <w:ind w:right="432"/>
              <w:rPr>
                <w:color w:val="000000"/>
              </w:rPr>
            </w:pPr>
            <w:r w:rsidRPr="00C7345F">
              <w:t>5</w:t>
            </w:r>
          </w:p>
        </w:tc>
        <w:tc>
          <w:tcPr>
            <w:tcW w:w="1577" w:type="dxa"/>
          </w:tcPr>
          <w:p w14:paraId="45664FA6" w14:textId="77777777" w:rsidR="00384C43" w:rsidRPr="00C7345F" w:rsidRDefault="00384C43" w:rsidP="00F73F5C">
            <w:pPr>
              <w:pStyle w:val="TableText"/>
              <w:ind w:right="432"/>
              <w:rPr>
                <w:rFonts w:cs="Times New Roman"/>
              </w:rPr>
            </w:pPr>
            <w:r w:rsidRPr="00C7345F">
              <w:t>310</w:t>
            </w:r>
          </w:p>
        </w:tc>
        <w:tc>
          <w:tcPr>
            <w:tcW w:w="830" w:type="dxa"/>
          </w:tcPr>
          <w:p w14:paraId="010A7697" w14:textId="77777777" w:rsidR="00384C43" w:rsidRPr="00C7345F" w:rsidRDefault="00384C43" w:rsidP="00F73F5C">
            <w:pPr>
              <w:pStyle w:val="TableText"/>
              <w:ind w:right="288"/>
            </w:pPr>
            <w:r w:rsidRPr="00C7345F">
              <w:t>1</w:t>
            </w:r>
          </w:p>
        </w:tc>
        <w:tc>
          <w:tcPr>
            <w:tcW w:w="950" w:type="dxa"/>
          </w:tcPr>
          <w:p w14:paraId="097425D2" w14:textId="77777777" w:rsidR="00384C43" w:rsidRPr="00C7345F" w:rsidRDefault="00384C43" w:rsidP="00F73F5C">
            <w:pPr>
              <w:pStyle w:val="TableText"/>
              <w:rPr>
                <w:rFonts w:cs="Times New Roman"/>
              </w:rPr>
            </w:pPr>
            <w:r w:rsidRPr="00C7345F">
              <w:t>84</w:t>
            </w:r>
          </w:p>
        </w:tc>
        <w:tc>
          <w:tcPr>
            <w:tcW w:w="1512" w:type="dxa"/>
          </w:tcPr>
          <w:p w14:paraId="47DBAE26" w14:textId="77777777" w:rsidR="00384C43" w:rsidRPr="00C7345F" w:rsidRDefault="00384C43" w:rsidP="00F73F5C">
            <w:pPr>
              <w:pStyle w:val="TableText"/>
              <w:ind w:right="432"/>
              <w:rPr>
                <w:color w:val="000000"/>
              </w:rPr>
            </w:pPr>
            <w:r w:rsidRPr="00C7345F">
              <w:t>3.05</w:t>
            </w:r>
          </w:p>
        </w:tc>
      </w:tr>
      <w:tr w:rsidR="00384C43" w:rsidRPr="00C7345F" w14:paraId="794751E6" w14:textId="77777777" w:rsidTr="00F73F5C">
        <w:tc>
          <w:tcPr>
            <w:tcW w:w="1584" w:type="dxa"/>
            <w:noWrap/>
          </w:tcPr>
          <w:p w14:paraId="1FC48983" w14:textId="77777777" w:rsidR="00384C43" w:rsidRPr="00C7345F" w:rsidRDefault="00384C43" w:rsidP="00F73F5C">
            <w:pPr>
              <w:pStyle w:val="TableText"/>
              <w:ind w:right="432"/>
              <w:rPr>
                <w:color w:val="000000"/>
              </w:rPr>
            </w:pPr>
            <w:r w:rsidRPr="00C7345F">
              <w:t>6</w:t>
            </w:r>
          </w:p>
        </w:tc>
        <w:tc>
          <w:tcPr>
            <w:tcW w:w="1577" w:type="dxa"/>
          </w:tcPr>
          <w:p w14:paraId="51DC28C0" w14:textId="77777777" w:rsidR="00384C43" w:rsidRPr="00C7345F" w:rsidRDefault="00384C43" w:rsidP="00F73F5C">
            <w:pPr>
              <w:pStyle w:val="TableText"/>
              <w:ind w:right="432"/>
              <w:rPr>
                <w:rFonts w:cs="Times New Roman"/>
              </w:rPr>
            </w:pPr>
            <w:r w:rsidRPr="00C7345F">
              <w:t>321</w:t>
            </w:r>
          </w:p>
        </w:tc>
        <w:tc>
          <w:tcPr>
            <w:tcW w:w="830" w:type="dxa"/>
          </w:tcPr>
          <w:p w14:paraId="06143681" w14:textId="77777777" w:rsidR="00384C43" w:rsidRPr="00C7345F" w:rsidRDefault="00384C43" w:rsidP="00F73F5C">
            <w:pPr>
              <w:pStyle w:val="TableText"/>
              <w:ind w:right="288"/>
            </w:pPr>
            <w:r w:rsidRPr="00C7345F">
              <w:t>1</w:t>
            </w:r>
          </w:p>
        </w:tc>
        <w:tc>
          <w:tcPr>
            <w:tcW w:w="950" w:type="dxa"/>
          </w:tcPr>
          <w:p w14:paraId="507BA3CA" w14:textId="77777777" w:rsidR="00384C43" w:rsidRPr="00C7345F" w:rsidRDefault="00384C43" w:rsidP="00F73F5C">
            <w:pPr>
              <w:pStyle w:val="TableText"/>
              <w:rPr>
                <w:rFonts w:cs="Times New Roman"/>
              </w:rPr>
            </w:pPr>
            <w:r w:rsidRPr="00C7345F">
              <w:t>57</w:t>
            </w:r>
          </w:p>
        </w:tc>
        <w:tc>
          <w:tcPr>
            <w:tcW w:w="1512" w:type="dxa"/>
          </w:tcPr>
          <w:p w14:paraId="32476DAD" w14:textId="77777777" w:rsidR="00384C43" w:rsidRPr="00C7345F" w:rsidRDefault="00384C43" w:rsidP="00F73F5C">
            <w:pPr>
              <w:pStyle w:val="TableText"/>
              <w:ind w:right="432"/>
              <w:rPr>
                <w:color w:val="000000"/>
              </w:rPr>
            </w:pPr>
            <w:r w:rsidRPr="00C7345F">
              <w:t>2.07</w:t>
            </w:r>
          </w:p>
        </w:tc>
      </w:tr>
      <w:tr w:rsidR="00384C43" w:rsidRPr="00C7345F" w14:paraId="0E51F2C1" w14:textId="77777777" w:rsidTr="00F73F5C">
        <w:tc>
          <w:tcPr>
            <w:tcW w:w="1584" w:type="dxa"/>
            <w:noWrap/>
          </w:tcPr>
          <w:p w14:paraId="401DCC68" w14:textId="77777777" w:rsidR="00384C43" w:rsidRPr="00C7345F" w:rsidRDefault="00384C43" w:rsidP="00F73F5C">
            <w:pPr>
              <w:pStyle w:val="TableText"/>
              <w:ind w:right="432"/>
              <w:rPr>
                <w:color w:val="000000"/>
              </w:rPr>
            </w:pPr>
            <w:r w:rsidRPr="00C7345F">
              <w:t>7</w:t>
            </w:r>
          </w:p>
        </w:tc>
        <w:tc>
          <w:tcPr>
            <w:tcW w:w="1577" w:type="dxa"/>
          </w:tcPr>
          <w:p w14:paraId="52378254" w14:textId="77777777" w:rsidR="00384C43" w:rsidRPr="00C7345F" w:rsidRDefault="00384C43" w:rsidP="00F73F5C">
            <w:pPr>
              <w:pStyle w:val="TableText"/>
              <w:ind w:right="432"/>
              <w:rPr>
                <w:rFonts w:cs="Times New Roman"/>
              </w:rPr>
            </w:pPr>
            <w:r w:rsidRPr="00C7345F">
              <w:t>330</w:t>
            </w:r>
          </w:p>
        </w:tc>
        <w:tc>
          <w:tcPr>
            <w:tcW w:w="830" w:type="dxa"/>
          </w:tcPr>
          <w:p w14:paraId="368FB479" w14:textId="77777777" w:rsidR="00384C43" w:rsidRPr="00C7345F" w:rsidRDefault="00384C43" w:rsidP="00F73F5C">
            <w:pPr>
              <w:pStyle w:val="TableText"/>
              <w:ind w:right="288"/>
            </w:pPr>
            <w:r w:rsidRPr="00C7345F">
              <w:t>1</w:t>
            </w:r>
          </w:p>
        </w:tc>
        <w:tc>
          <w:tcPr>
            <w:tcW w:w="950" w:type="dxa"/>
          </w:tcPr>
          <w:p w14:paraId="420B4546" w14:textId="77777777" w:rsidR="00384C43" w:rsidRPr="00C7345F" w:rsidRDefault="00384C43" w:rsidP="00F73F5C">
            <w:pPr>
              <w:pStyle w:val="TableText"/>
              <w:rPr>
                <w:rFonts w:cs="Times New Roman"/>
              </w:rPr>
            </w:pPr>
            <w:r w:rsidRPr="00C7345F">
              <w:t>51</w:t>
            </w:r>
          </w:p>
        </w:tc>
        <w:tc>
          <w:tcPr>
            <w:tcW w:w="1512" w:type="dxa"/>
          </w:tcPr>
          <w:p w14:paraId="456D5490" w14:textId="77777777" w:rsidR="00384C43" w:rsidRPr="00C7345F" w:rsidRDefault="00384C43" w:rsidP="00F73F5C">
            <w:pPr>
              <w:pStyle w:val="TableText"/>
              <w:ind w:right="432"/>
              <w:rPr>
                <w:color w:val="000000"/>
              </w:rPr>
            </w:pPr>
            <w:r w:rsidRPr="00C7345F">
              <w:t>1.85</w:t>
            </w:r>
          </w:p>
        </w:tc>
      </w:tr>
      <w:tr w:rsidR="00384C43" w:rsidRPr="00C7345F" w14:paraId="530F1962" w14:textId="77777777" w:rsidTr="00F73F5C">
        <w:tc>
          <w:tcPr>
            <w:tcW w:w="1584" w:type="dxa"/>
            <w:noWrap/>
          </w:tcPr>
          <w:p w14:paraId="78DA92CD" w14:textId="77777777" w:rsidR="00384C43" w:rsidRPr="00C7345F" w:rsidRDefault="00384C43" w:rsidP="00F73F5C">
            <w:pPr>
              <w:pStyle w:val="TableText"/>
              <w:ind w:right="432"/>
              <w:rPr>
                <w:color w:val="000000"/>
              </w:rPr>
            </w:pPr>
            <w:r w:rsidRPr="00C7345F">
              <w:t>8</w:t>
            </w:r>
          </w:p>
        </w:tc>
        <w:tc>
          <w:tcPr>
            <w:tcW w:w="1577" w:type="dxa"/>
          </w:tcPr>
          <w:p w14:paraId="743EC79E" w14:textId="77777777" w:rsidR="00384C43" w:rsidRPr="00C7345F" w:rsidRDefault="00384C43" w:rsidP="00F73F5C">
            <w:pPr>
              <w:pStyle w:val="TableText"/>
              <w:ind w:right="432"/>
              <w:rPr>
                <w:rFonts w:cs="Times New Roman"/>
              </w:rPr>
            </w:pPr>
            <w:r w:rsidRPr="00C7345F">
              <w:t>338</w:t>
            </w:r>
          </w:p>
        </w:tc>
        <w:tc>
          <w:tcPr>
            <w:tcW w:w="830" w:type="dxa"/>
          </w:tcPr>
          <w:p w14:paraId="277CF010" w14:textId="77777777" w:rsidR="00384C43" w:rsidRPr="00C7345F" w:rsidRDefault="00384C43" w:rsidP="00F73F5C">
            <w:pPr>
              <w:pStyle w:val="TableText"/>
              <w:ind w:right="288"/>
            </w:pPr>
            <w:r w:rsidRPr="00C7345F">
              <w:t>1</w:t>
            </w:r>
          </w:p>
        </w:tc>
        <w:tc>
          <w:tcPr>
            <w:tcW w:w="950" w:type="dxa"/>
          </w:tcPr>
          <w:p w14:paraId="7F124C6F" w14:textId="77777777" w:rsidR="00384C43" w:rsidRPr="00C7345F" w:rsidRDefault="00384C43" w:rsidP="00F73F5C">
            <w:pPr>
              <w:pStyle w:val="TableText"/>
              <w:rPr>
                <w:rFonts w:cs="Times New Roman"/>
              </w:rPr>
            </w:pPr>
            <w:r w:rsidRPr="00C7345F">
              <w:t>35</w:t>
            </w:r>
          </w:p>
        </w:tc>
        <w:tc>
          <w:tcPr>
            <w:tcW w:w="1512" w:type="dxa"/>
          </w:tcPr>
          <w:p w14:paraId="7C0B281F" w14:textId="77777777" w:rsidR="00384C43" w:rsidRPr="00C7345F" w:rsidRDefault="00384C43" w:rsidP="00F73F5C">
            <w:pPr>
              <w:pStyle w:val="TableText"/>
              <w:ind w:right="432"/>
              <w:rPr>
                <w:color w:val="000000"/>
              </w:rPr>
            </w:pPr>
            <w:r w:rsidRPr="00C7345F">
              <w:t>1.27</w:t>
            </w:r>
          </w:p>
        </w:tc>
      </w:tr>
      <w:tr w:rsidR="00384C43" w:rsidRPr="00C7345F" w14:paraId="7EBF4260" w14:textId="77777777" w:rsidTr="00F73F5C">
        <w:tc>
          <w:tcPr>
            <w:tcW w:w="1584" w:type="dxa"/>
            <w:noWrap/>
          </w:tcPr>
          <w:p w14:paraId="054DA2A4" w14:textId="77777777" w:rsidR="00384C43" w:rsidRPr="00C7345F" w:rsidRDefault="00384C43" w:rsidP="00F73F5C">
            <w:pPr>
              <w:pStyle w:val="TableText"/>
              <w:ind w:right="432"/>
              <w:rPr>
                <w:color w:val="000000"/>
              </w:rPr>
            </w:pPr>
            <w:r w:rsidRPr="00C7345F">
              <w:t>9</w:t>
            </w:r>
          </w:p>
        </w:tc>
        <w:tc>
          <w:tcPr>
            <w:tcW w:w="1577" w:type="dxa"/>
          </w:tcPr>
          <w:p w14:paraId="0E651F7C" w14:textId="77777777" w:rsidR="00384C43" w:rsidRPr="00C7345F" w:rsidRDefault="00384C43" w:rsidP="00F73F5C">
            <w:pPr>
              <w:pStyle w:val="TableText"/>
              <w:ind w:right="432"/>
              <w:rPr>
                <w:rFonts w:cs="Times New Roman"/>
              </w:rPr>
            </w:pPr>
            <w:r w:rsidRPr="00C7345F">
              <w:t>345</w:t>
            </w:r>
          </w:p>
        </w:tc>
        <w:tc>
          <w:tcPr>
            <w:tcW w:w="830" w:type="dxa"/>
          </w:tcPr>
          <w:p w14:paraId="58758A79" w14:textId="77777777" w:rsidR="00384C43" w:rsidRPr="00C7345F" w:rsidRDefault="00384C43" w:rsidP="00F73F5C">
            <w:pPr>
              <w:pStyle w:val="TableText"/>
              <w:ind w:right="288"/>
            </w:pPr>
            <w:r w:rsidRPr="00C7345F">
              <w:t>1</w:t>
            </w:r>
          </w:p>
        </w:tc>
        <w:tc>
          <w:tcPr>
            <w:tcW w:w="950" w:type="dxa"/>
          </w:tcPr>
          <w:p w14:paraId="304E272A" w14:textId="77777777" w:rsidR="00384C43" w:rsidRPr="00C7345F" w:rsidRDefault="00384C43" w:rsidP="00F73F5C">
            <w:pPr>
              <w:pStyle w:val="TableText"/>
              <w:rPr>
                <w:rFonts w:cs="Times New Roman"/>
              </w:rPr>
            </w:pPr>
            <w:r w:rsidRPr="00C7345F">
              <w:t>31</w:t>
            </w:r>
          </w:p>
        </w:tc>
        <w:tc>
          <w:tcPr>
            <w:tcW w:w="1512" w:type="dxa"/>
          </w:tcPr>
          <w:p w14:paraId="41413C9E" w14:textId="77777777" w:rsidR="00384C43" w:rsidRPr="00C7345F" w:rsidRDefault="00384C43" w:rsidP="00F73F5C">
            <w:pPr>
              <w:pStyle w:val="TableText"/>
              <w:ind w:right="432"/>
              <w:rPr>
                <w:color w:val="000000"/>
              </w:rPr>
            </w:pPr>
            <w:r w:rsidRPr="00C7345F">
              <w:t>1.12</w:t>
            </w:r>
          </w:p>
        </w:tc>
      </w:tr>
      <w:tr w:rsidR="00384C43" w:rsidRPr="00C7345F" w14:paraId="3438ADF8" w14:textId="77777777" w:rsidTr="00F73F5C">
        <w:tc>
          <w:tcPr>
            <w:tcW w:w="1584" w:type="dxa"/>
            <w:noWrap/>
          </w:tcPr>
          <w:p w14:paraId="0A6259EF" w14:textId="77777777" w:rsidR="00384C43" w:rsidRPr="00C7345F" w:rsidRDefault="00384C43" w:rsidP="00F73F5C">
            <w:pPr>
              <w:pStyle w:val="TableText"/>
              <w:ind w:right="432"/>
              <w:rPr>
                <w:color w:val="000000"/>
              </w:rPr>
            </w:pPr>
            <w:r w:rsidRPr="00C7345F">
              <w:t>10</w:t>
            </w:r>
          </w:p>
        </w:tc>
        <w:tc>
          <w:tcPr>
            <w:tcW w:w="1577" w:type="dxa"/>
          </w:tcPr>
          <w:p w14:paraId="7A20DF71" w14:textId="77777777" w:rsidR="00384C43" w:rsidRPr="00C7345F" w:rsidRDefault="00384C43" w:rsidP="00F73F5C">
            <w:pPr>
              <w:pStyle w:val="TableText"/>
              <w:ind w:right="432"/>
              <w:rPr>
                <w:rFonts w:cs="Times New Roman"/>
              </w:rPr>
            </w:pPr>
            <w:r w:rsidRPr="00C7345F">
              <w:t>350</w:t>
            </w:r>
          </w:p>
        </w:tc>
        <w:tc>
          <w:tcPr>
            <w:tcW w:w="830" w:type="dxa"/>
          </w:tcPr>
          <w:p w14:paraId="5A28E60A" w14:textId="77777777" w:rsidR="00384C43" w:rsidRPr="00C7345F" w:rsidRDefault="00384C43" w:rsidP="00F73F5C">
            <w:pPr>
              <w:pStyle w:val="TableText"/>
              <w:ind w:right="288"/>
            </w:pPr>
            <w:r w:rsidRPr="00C7345F">
              <w:t>1</w:t>
            </w:r>
          </w:p>
        </w:tc>
        <w:tc>
          <w:tcPr>
            <w:tcW w:w="950" w:type="dxa"/>
          </w:tcPr>
          <w:p w14:paraId="6E0DEE5D" w14:textId="77777777" w:rsidR="00384C43" w:rsidRPr="00C7345F" w:rsidRDefault="00384C43" w:rsidP="00F73F5C">
            <w:pPr>
              <w:pStyle w:val="TableText"/>
              <w:rPr>
                <w:rFonts w:cs="Times New Roman"/>
              </w:rPr>
            </w:pPr>
            <w:r w:rsidRPr="00C7345F">
              <w:t>24</w:t>
            </w:r>
          </w:p>
        </w:tc>
        <w:tc>
          <w:tcPr>
            <w:tcW w:w="1512" w:type="dxa"/>
          </w:tcPr>
          <w:p w14:paraId="277E52BC" w14:textId="77777777" w:rsidR="00384C43" w:rsidRPr="00C7345F" w:rsidRDefault="00384C43" w:rsidP="00F73F5C">
            <w:pPr>
              <w:pStyle w:val="TableText"/>
              <w:ind w:right="432"/>
              <w:rPr>
                <w:color w:val="000000"/>
              </w:rPr>
            </w:pPr>
            <w:r w:rsidRPr="00C7345F">
              <w:t>0.87</w:t>
            </w:r>
          </w:p>
        </w:tc>
      </w:tr>
      <w:tr w:rsidR="00384C43" w:rsidRPr="00C7345F" w14:paraId="3B00D56F" w14:textId="77777777" w:rsidTr="00F73F5C">
        <w:tc>
          <w:tcPr>
            <w:tcW w:w="1584" w:type="dxa"/>
            <w:noWrap/>
          </w:tcPr>
          <w:p w14:paraId="7D76DB5B" w14:textId="77777777" w:rsidR="00384C43" w:rsidRPr="00C7345F" w:rsidRDefault="00384C43" w:rsidP="00F73F5C">
            <w:pPr>
              <w:pStyle w:val="TableText"/>
              <w:ind w:right="432"/>
              <w:rPr>
                <w:color w:val="000000"/>
              </w:rPr>
            </w:pPr>
            <w:r w:rsidRPr="00C7345F">
              <w:t>11</w:t>
            </w:r>
          </w:p>
        </w:tc>
        <w:tc>
          <w:tcPr>
            <w:tcW w:w="1577" w:type="dxa"/>
          </w:tcPr>
          <w:p w14:paraId="53CA3136" w14:textId="77777777" w:rsidR="00384C43" w:rsidRPr="00C7345F" w:rsidRDefault="00384C43" w:rsidP="00F73F5C">
            <w:pPr>
              <w:pStyle w:val="TableText"/>
              <w:ind w:right="432"/>
              <w:rPr>
                <w:rFonts w:cs="Times New Roman"/>
              </w:rPr>
            </w:pPr>
            <w:r w:rsidRPr="00C7345F">
              <w:t>356</w:t>
            </w:r>
          </w:p>
        </w:tc>
        <w:tc>
          <w:tcPr>
            <w:tcW w:w="830" w:type="dxa"/>
          </w:tcPr>
          <w:p w14:paraId="0ECEC7E7" w14:textId="77777777" w:rsidR="00384C43" w:rsidRPr="00C7345F" w:rsidRDefault="00384C43" w:rsidP="00F73F5C">
            <w:pPr>
              <w:pStyle w:val="TableText"/>
              <w:ind w:right="288"/>
            </w:pPr>
            <w:r w:rsidRPr="00C7345F">
              <w:t>1</w:t>
            </w:r>
          </w:p>
        </w:tc>
        <w:tc>
          <w:tcPr>
            <w:tcW w:w="950" w:type="dxa"/>
          </w:tcPr>
          <w:p w14:paraId="2DD78FE2" w14:textId="77777777" w:rsidR="00384C43" w:rsidRPr="00C7345F" w:rsidRDefault="00384C43" w:rsidP="00F73F5C">
            <w:pPr>
              <w:pStyle w:val="TableText"/>
              <w:rPr>
                <w:rFonts w:cs="Times New Roman"/>
              </w:rPr>
            </w:pPr>
            <w:r w:rsidRPr="00C7345F">
              <w:t>29</w:t>
            </w:r>
          </w:p>
        </w:tc>
        <w:tc>
          <w:tcPr>
            <w:tcW w:w="1512" w:type="dxa"/>
          </w:tcPr>
          <w:p w14:paraId="41B795F6" w14:textId="77777777" w:rsidR="00384C43" w:rsidRPr="00C7345F" w:rsidRDefault="00384C43" w:rsidP="00F73F5C">
            <w:pPr>
              <w:pStyle w:val="TableText"/>
              <w:ind w:right="432"/>
              <w:rPr>
                <w:color w:val="000000"/>
              </w:rPr>
            </w:pPr>
            <w:r w:rsidRPr="00C7345F">
              <w:t>1.05</w:t>
            </w:r>
          </w:p>
        </w:tc>
      </w:tr>
      <w:tr w:rsidR="00384C43" w:rsidRPr="00C7345F" w14:paraId="641C6FB4" w14:textId="77777777" w:rsidTr="00F73F5C">
        <w:tc>
          <w:tcPr>
            <w:tcW w:w="1584" w:type="dxa"/>
            <w:noWrap/>
          </w:tcPr>
          <w:p w14:paraId="2A08DFB6" w14:textId="77777777" w:rsidR="00384C43" w:rsidRPr="00C7345F" w:rsidRDefault="00384C43" w:rsidP="00F73F5C">
            <w:pPr>
              <w:pStyle w:val="TableText"/>
              <w:ind w:right="432"/>
              <w:rPr>
                <w:color w:val="000000"/>
              </w:rPr>
            </w:pPr>
            <w:r w:rsidRPr="00C7345F">
              <w:t>12</w:t>
            </w:r>
          </w:p>
        </w:tc>
        <w:tc>
          <w:tcPr>
            <w:tcW w:w="1577" w:type="dxa"/>
          </w:tcPr>
          <w:p w14:paraId="317B2189" w14:textId="77777777" w:rsidR="00384C43" w:rsidRPr="00C7345F" w:rsidRDefault="00384C43" w:rsidP="00F73F5C">
            <w:pPr>
              <w:pStyle w:val="TableText"/>
              <w:ind w:right="432"/>
              <w:rPr>
                <w:rFonts w:cs="Times New Roman"/>
              </w:rPr>
            </w:pPr>
            <w:r w:rsidRPr="00C7345F">
              <w:t>362</w:t>
            </w:r>
          </w:p>
        </w:tc>
        <w:tc>
          <w:tcPr>
            <w:tcW w:w="830" w:type="dxa"/>
          </w:tcPr>
          <w:p w14:paraId="5BC24522" w14:textId="77777777" w:rsidR="00384C43" w:rsidRPr="00C7345F" w:rsidRDefault="00384C43" w:rsidP="00F73F5C">
            <w:pPr>
              <w:pStyle w:val="TableText"/>
              <w:ind w:right="288"/>
            </w:pPr>
            <w:r w:rsidRPr="00C7345F">
              <w:t>1</w:t>
            </w:r>
          </w:p>
        </w:tc>
        <w:tc>
          <w:tcPr>
            <w:tcW w:w="950" w:type="dxa"/>
          </w:tcPr>
          <w:p w14:paraId="46E30450" w14:textId="77777777" w:rsidR="00384C43" w:rsidRPr="00C7345F" w:rsidRDefault="00384C43" w:rsidP="00F73F5C">
            <w:pPr>
              <w:pStyle w:val="TableText"/>
              <w:rPr>
                <w:rFonts w:cs="Times New Roman"/>
              </w:rPr>
            </w:pPr>
            <w:r w:rsidRPr="00C7345F">
              <w:t>21</w:t>
            </w:r>
          </w:p>
        </w:tc>
        <w:tc>
          <w:tcPr>
            <w:tcW w:w="1512" w:type="dxa"/>
          </w:tcPr>
          <w:p w14:paraId="0E295E89" w14:textId="77777777" w:rsidR="00384C43" w:rsidRPr="00C7345F" w:rsidRDefault="00384C43" w:rsidP="00F73F5C">
            <w:pPr>
              <w:pStyle w:val="TableText"/>
              <w:ind w:right="432"/>
              <w:rPr>
                <w:color w:val="000000"/>
              </w:rPr>
            </w:pPr>
            <w:r w:rsidRPr="00C7345F">
              <w:t>0.76</w:t>
            </w:r>
          </w:p>
        </w:tc>
      </w:tr>
      <w:tr w:rsidR="00384C43" w:rsidRPr="00C7345F" w14:paraId="05FB9549" w14:textId="77777777" w:rsidTr="00F73F5C">
        <w:tc>
          <w:tcPr>
            <w:tcW w:w="1584" w:type="dxa"/>
            <w:noWrap/>
          </w:tcPr>
          <w:p w14:paraId="31F6469A" w14:textId="77777777" w:rsidR="00384C43" w:rsidRPr="00C7345F" w:rsidRDefault="00384C43" w:rsidP="00F73F5C">
            <w:pPr>
              <w:pStyle w:val="TableText"/>
              <w:ind w:right="432"/>
              <w:rPr>
                <w:color w:val="000000"/>
              </w:rPr>
            </w:pPr>
            <w:r w:rsidRPr="00C7345F">
              <w:t>13</w:t>
            </w:r>
          </w:p>
        </w:tc>
        <w:tc>
          <w:tcPr>
            <w:tcW w:w="1577" w:type="dxa"/>
          </w:tcPr>
          <w:p w14:paraId="4FFF3F3C" w14:textId="77777777" w:rsidR="00384C43" w:rsidRPr="00C7345F" w:rsidRDefault="00384C43" w:rsidP="00F73F5C">
            <w:pPr>
              <w:pStyle w:val="TableText"/>
              <w:ind w:right="432"/>
              <w:rPr>
                <w:rFonts w:cs="Times New Roman"/>
              </w:rPr>
            </w:pPr>
            <w:r w:rsidRPr="00C7345F">
              <w:t>367</w:t>
            </w:r>
          </w:p>
        </w:tc>
        <w:tc>
          <w:tcPr>
            <w:tcW w:w="830" w:type="dxa"/>
          </w:tcPr>
          <w:p w14:paraId="0E29D0F8" w14:textId="77777777" w:rsidR="00384C43" w:rsidRPr="00C7345F" w:rsidRDefault="00384C43" w:rsidP="00F73F5C">
            <w:pPr>
              <w:pStyle w:val="TableText"/>
              <w:ind w:right="288"/>
            </w:pPr>
            <w:r w:rsidRPr="00C7345F">
              <w:t>1</w:t>
            </w:r>
          </w:p>
        </w:tc>
        <w:tc>
          <w:tcPr>
            <w:tcW w:w="950" w:type="dxa"/>
          </w:tcPr>
          <w:p w14:paraId="75426A58" w14:textId="77777777" w:rsidR="00384C43" w:rsidRPr="00C7345F" w:rsidRDefault="00384C43" w:rsidP="00F73F5C">
            <w:pPr>
              <w:pStyle w:val="TableText"/>
              <w:rPr>
                <w:rFonts w:cs="Times New Roman"/>
              </w:rPr>
            </w:pPr>
            <w:r w:rsidRPr="00C7345F">
              <w:t>29</w:t>
            </w:r>
          </w:p>
        </w:tc>
        <w:tc>
          <w:tcPr>
            <w:tcW w:w="1512" w:type="dxa"/>
          </w:tcPr>
          <w:p w14:paraId="0FF6B146" w14:textId="77777777" w:rsidR="00384C43" w:rsidRPr="00C7345F" w:rsidRDefault="00384C43" w:rsidP="00F73F5C">
            <w:pPr>
              <w:pStyle w:val="TableText"/>
              <w:ind w:right="432"/>
              <w:rPr>
                <w:color w:val="000000"/>
              </w:rPr>
            </w:pPr>
            <w:r w:rsidRPr="00C7345F">
              <w:t>1.05</w:t>
            </w:r>
          </w:p>
        </w:tc>
      </w:tr>
      <w:tr w:rsidR="00384C43" w:rsidRPr="00C7345F" w14:paraId="62810417" w14:textId="77777777" w:rsidTr="00F73F5C">
        <w:tc>
          <w:tcPr>
            <w:tcW w:w="1584" w:type="dxa"/>
            <w:noWrap/>
          </w:tcPr>
          <w:p w14:paraId="1F9AD69B" w14:textId="77777777" w:rsidR="00384C43" w:rsidRPr="00C7345F" w:rsidRDefault="00384C43" w:rsidP="00F73F5C">
            <w:pPr>
              <w:pStyle w:val="TableText"/>
              <w:ind w:right="432"/>
              <w:rPr>
                <w:color w:val="000000"/>
              </w:rPr>
            </w:pPr>
            <w:r w:rsidRPr="00C7345F">
              <w:t>14</w:t>
            </w:r>
          </w:p>
        </w:tc>
        <w:tc>
          <w:tcPr>
            <w:tcW w:w="1577" w:type="dxa"/>
          </w:tcPr>
          <w:p w14:paraId="1227BDEC" w14:textId="77777777" w:rsidR="00384C43" w:rsidRPr="00C7345F" w:rsidRDefault="00384C43" w:rsidP="00F73F5C">
            <w:pPr>
              <w:pStyle w:val="TableText"/>
              <w:ind w:right="432"/>
              <w:rPr>
                <w:rFonts w:cs="Times New Roman"/>
              </w:rPr>
            </w:pPr>
            <w:r w:rsidRPr="00C7345F">
              <w:t>372</w:t>
            </w:r>
          </w:p>
        </w:tc>
        <w:tc>
          <w:tcPr>
            <w:tcW w:w="830" w:type="dxa"/>
          </w:tcPr>
          <w:p w14:paraId="19ADB066" w14:textId="77777777" w:rsidR="00384C43" w:rsidRPr="00C7345F" w:rsidRDefault="00384C43" w:rsidP="00F73F5C">
            <w:pPr>
              <w:pStyle w:val="TableText"/>
              <w:ind w:right="288"/>
            </w:pPr>
            <w:r w:rsidRPr="00C7345F">
              <w:t>2</w:t>
            </w:r>
          </w:p>
        </w:tc>
        <w:tc>
          <w:tcPr>
            <w:tcW w:w="950" w:type="dxa"/>
          </w:tcPr>
          <w:p w14:paraId="3754EC3B" w14:textId="77777777" w:rsidR="00384C43" w:rsidRPr="00C7345F" w:rsidRDefault="00384C43" w:rsidP="00F73F5C">
            <w:pPr>
              <w:pStyle w:val="TableText"/>
              <w:rPr>
                <w:rFonts w:cs="Times New Roman"/>
              </w:rPr>
            </w:pPr>
            <w:r w:rsidRPr="00C7345F">
              <w:t>28</w:t>
            </w:r>
          </w:p>
        </w:tc>
        <w:tc>
          <w:tcPr>
            <w:tcW w:w="1512" w:type="dxa"/>
          </w:tcPr>
          <w:p w14:paraId="4FF76F98" w14:textId="77777777" w:rsidR="00384C43" w:rsidRPr="00C7345F" w:rsidRDefault="00384C43" w:rsidP="00F73F5C">
            <w:pPr>
              <w:pStyle w:val="TableText"/>
              <w:ind w:right="432"/>
              <w:rPr>
                <w:color w:val="000000"/>
              </w:rPr>
            </w:pPr>
            <w:r w:rsidRPr="00C7345F">
              <w:t>1.02</w:t>
            </w:r>
          </w:p>
        </w:tc>
      </w:tr>
      <w:tr w:rsidR="00384C43" w:rsidRPr="00C7345F" w14:paraId="1067828C" w14:textId="77777777" w:rsidTr="00F73F5C">
        <w:tc>
          <w:tcPr>
            <w:tcW w:w="1584" w:type="dxa"/>
            <w:noWrap/>
          </w:tcPr>
          <w:p w14:paraId="0A86D973" w14:textId="77777777" w:rsidR="00384C43" w:rsidRPr="00C7345F" w:rsidRDefault="00384C43" w:rsidP="00F73F5C">
            <w:pPr>
              <w:pStyle w:val="TableText"/>
              <w:ind w:right="432"/>
              <w:rPr>
                <w:color w:val="000000"/>
              </w:rPr>
            </w:pPr>
            <w:r w:rsidRPr="00C7345F">
              <w:t>15</w:t>
            </w:r>
          </w:p>
        </w:tc>
        <w:tc>
          <w:tcPr>
            <w:tcW w:w="1577" w:type="dxa"/>
          </w:tcPr>
          <w:p w14:paraId="7250C440" w14:textId="77777777" w:rsidR="00384C43" w:rsidRPr="00C7345F" w:rsidRDefault="00384C43" w:rsidP="00F73F5C">
            <w:pPr>
              <w:pStyle w:val="TableText"/>
              <w:ind w:right="432"/>
              <w:rPr>
                <w:rFonts w:cs="Times New Roman"/>
              </w:rPr>
            </w:pPr>
            <w:r w:rsidRPr="00C7345F">
              <w:t>378</w:t>
            </w:r>
          </w:p>
        </w:tc>
        <w:tc>
          <w:tcPr>
            <w:tcW w:w="830" w:type="dxa"/>
          </w:tcPr>
          <w:p w14:paraId="1F85C34A" w14:textId="77777777" w:rsidR="00384C43" w:rsidRPr="00C7345F" w:rsidRDefault="00384C43" w:rsidP="00F73F5C">
            <w:pPr>
              <w:pStyle w:val="TableText"/>
              <w:ind w:right="288"/>
            </w:pPr>
            <w:r w:rsidRPr="00C7345F">
              <w:t>2</w:t>
            </w:r>
          </w:p>
        </w:tc>
        <w:tc>
          <w:tcPr>
            <w:tcW w:w="950" w:type="dxa"/>
          </w:tcPr>
          <w:p w14:paraId="69A1A10E" w14:textId="77777777" w:rsidR="00384C43" w:rsidRPr="00C7345F" w:rsidRDefault="00384C43" w:rsidP="00F73F5C">
            <w:pPr>
              <w:pStyle w:val="TableText"/>
              <w:rPr>
                <w:rFonts w:cs="Times New Roman"/>
              </w:rPr>
            </w:pPr>
            <w:r w:rsidRPr="00C7345F">
              <w:t>34</w:t>
            </w:r>
          </w:p>
        </w:tc>
        <w:tc>
          <w:tcPr>
            <w:tcW w:w="1512" w:type="dxa"/>
          </w:tcPr>
          <w:p w14:paraId="78AC989C" w14:textId="77777777" w:rsidR="00384C43" w:rsidRPr="00C7345F" w:rsidRDefault="00384C43" w:rsidP="00F73F5C">
            <w:pPr>
              <w:pStyle w:val="TableText"/>
              <w:ind w:right="432"/>
              <w:rPr>
                <w:color w:val="000000"/>
              </w:rPr>
            </w:pPr>
            <w:r w:rsidRPr="00C7345F">
              <w:t>1.23</w:t>
            </w:r>
          </w:p>
        </w:tc>
      </w:tr>
      <w:tr w:rsidR="00384C43" w:rsidRPr="00C7345F" w14:paraId="60C58AFF" w14:textId="77777777" w:rsidTr="00F73F5C">
        <w:tc>
          <w:tcPr>
            <w:tcW w:w="1584" w:type="dxa"/>
            <w:noWrap/>
          </w:tcPr>
          <w:p w14:paraId="6E0801A9" w14:textId="77777777" w:rsidR="00384C43" w:rsidRPr="00C7345F" w:rsidRDefault="00384C43" w:rsidP="00F73F5C">
            <w:pPr>
              <w:pStyle w:val="TableText"/>
              <w:ind w:right="432"/>
              <w:rPr>
                <w:color w:val="000000"/>
              </w:rPr>
            </w:pPr>
            <w:r w:rsidRPr="00C7345F">
              <w:t>16</w:t>
            </w:r>
          </w:p>
        </w:tc>
        <w:tc>
          <w:tcPr>
            <w:tcW w:w="1577" w:type="dxa"/>
          </w:tcPr>
          <w:p w14:paraId="44349134" w14:textId="77777777" w:rsidR="00384C43" w:rsidRPr="00C7345F" w:rsidRDefault="00384C43" w:rsidP="00F73F5C">
            <w:pPr>
              <w:pStyle w:val="TableText"/>
              <w:ind w:right="432"/>
              <w:rPr>
                <w:rFonts w:cs="Times New Roman"/>
              </w:rPr>
            </w:pPr>
            <w:r w:rsidRPr="00C7345F">
              <w:t>383</w:t>
            </w:r>
          </w:p>
        </w:tc>
        <w:tc>
          <w:tcPr>
            <w:tcW w:w="830" w:type="dxa"/>
          </w:tcPr>
          <w:p w14:paraId="2FB34571" w14:textId="77777777" w:rsidR="00384C43" w:rsidRPr="00C7345F" w:rsidRDefault="00384C43" w:rsidP="00F73F5C">
            <w:pPr>
              <w:pStyle w:val="TableText"/>
              <w:ind w:right="288"/>
            </w:pPr>
            <w:r w:rsidRPr="00C7345F">
              <w:t>2</w:t>
            </w:r>
          </w:p>
        </w:tc>
        <w:tc>
          <w:tcPr>
            <w:tcW w:w="950" w:type="dxa"/>
          </w:tcPr>
          <w:p w14:paraId="0B7BD9D2" w14:textId="77777777" w:rsidR="00384C43" w:rsidRPr="00C7345F" w:rsidRDefault="00384C43" w:rsidP="00F73F5C">
            <w:pPr>
              <w:pStyle w:val="TableText"/>
              <w:rPr>
                <w:rFonts w:cs="Times New Roman"/>
              </w:rPr>
            </w:pPr>
            <w:r w:rsidRPr="00C7345F">
              <w:t>28</w:t>
            </w:r>
          </w:p>
        </w:tc>
        <w:tc>
          <w:tcPr>
            <w:tcW w:w="1512" w:type="dxa"/>
          </w:tcPr>
          <w:p w14:paraId="295FF1A2" w14:textId="77777777" w:rsidR="00384C43" w:rsidRPr="00C7345F" w:rsidRDefault="00384C43" w:rsidP="00F73F5C">
            <w:pPr>
              <w:pStyle w:val="TableText"/>
              <w:ind w:right="432"/>
              <w:rPr>
                <w:color w:val="000000"/>
              </w:rPr>
            </w:pPr>
            <w:r w:rsidRPr="00C7345F">
              <w:t>1.02</w:t>
            </w:r>
          </w:p>
        </w:tc>
      </w:tr>
      <w:tr w:rsidR="00384C43" w:rsidRPr="00C7345F" w14:paraId="6AAE4704" w14:textId="77777777" w:rsidTr="00F73F5C">
        <w:tc>
          <w:tcPr>
            <w:tcW w:w="1584" w:type="dxa"/>
            <w:noWrap/>
          </w:tcPr>
          <w:p w14:paraId="15724CDA" w14:textId="77777777" w:rsidR="00384C43" w:rsidRPr="00C7345F" w:rsidRDefault="00384C43" w:rsidP="00F73F5C">
            <w:pPr>
              <w:pStyle w:val="TableText"/>
              <w:ind w:right="432"/>
              <w:rPr>
                <w:color w:val="000000"/>
              </w:rPr>
            </w:pPr>
            <w:r w:rsidRPr="00C7345F">
              <w:t>17</w:t>
            </w:r>
          </w:p>
        </w:tc>
        <w:tc>
          <w:tcPr>
            <w:tcW w:w="1577" w:type="dxa"/>
          </w:tcPr>
          <w:p w14:paraId="5CFB1678" w14:textId="77777777" w:rsidR="00384C43" w:rsidRPr="00C7345F" w:rsidRDefault="00384C43" w:rsidP="00F73F5C">
            <w:pPr>
              <w:pStyle w:val="TableText"/>
              <w:ind w:right="432"/>
              <w:rPr>
                <w:rFonts w:cs="Times New Roman"/>
              </w:rPr>
            </w:pPr>
            <w:r w:rsidRPr="00C7345F">
              <w:t>389</w:t>
            </w:r>
          </w:p>
        </w:tc>
        <w:tc>
          <w:tcPr>
            <w:tcW w:w="830" w:type="dxa"/>
          </w:tcPr>
          <w:p w14:paraId="2799DA2E" w14:textId="77777777" w:rsidR="00384C43" w:rsidRPr="00C7345F" w:rsidRDefault="00384C43" w:rsidP="00F73F5C">
            <w:pPr>
              <w:pStyle w:val="TableText"/>
              <w:ind w:right="288"/>
            </w:pPr>
            <w:r w:rsidRPr="00C7345F">
              <w:t>2</w:t>
            </w:r>
          </w:p>
        </w:tc>
        <w:tc>
          <w:tcPr>
            <w:tcW w:w="950" w:type="dxa"/>
          </w:tcPr>
          <w:p w14:paraId="5453CF5B" w14:textId="77777777" w:rsidR="00384C43" w:rsidRPr="00C7345F" w:rsidRDefault="00384C43" w:rsidP="00F73F5C">
            <w:pPr>
              <w:pStyle w:val="TableText"/>
              <w:rPr>
                <w:rFonts w:cs="Times New Roman"/>
              </w:rPr>
            </w:pPr>
            <w:r w:rsidRPr="00C7345F">
              <w:t>39</w:t>
            </w:r>
          </w:p>
        </w:tc>
        <w:tc>
          <w:tcPr>
            <w:tcW w:w="1512" w:type="dxa"/>
          </w:tcPr>
          <w:p w14:paraId="2E46BC30" w14:textId="77777777" w:rsidR="00384C43" w:rsidRPr="00C7345F" w:rsidRDefault="00384C43" w:rsidP="00F73F5C">
            <w:pPr>
              <w:pStyle w:val="TableText"/>
              <w:ind w:right="432"/>
              <w:rPr>
                <w:color w:val="000000"/>
              </w:rPr>
            </w:pPr>
            <w:r w:rsidRPr="00C7345F">
              <w:t>1.41</w:t>
            </w:r>
          </w:p>
        </w:tc>
      </w:tr>
      <w:tr w:rsidR="00384C43" w:rsidRPr="00C7345F" w14:paraId="550F5CBC" w14:textId="77777777" w:rsidTr="00F73F5C">
        <w:tc>
          <w:tcPr>
            <w:tcW w:w="1584" w:type="dxa"/>
            <w:noWrap/>
          </w:tcPr>
          <w:p w14:paraId="3AE74C87" w14:textId="77777777" w:rsidR="00384C43" w:rsidRPr="00C7345F" w:rsidRDefault="00384C43" w:rsidP="00F73F5C">
            <w:pPr>
              <w:pStyle w:val="TableText"/>
              <w:ind w:right="432"/>
              <w:rPr>
                <w:color w:val="000000"/>
              </w:rPr>
            </w:pPr>
            <w:r w:rsidRPr="00C7345F">
              <w:t>18</w:t>
            </w:r>
          </w:p>
        </w:tc>
        <w:tc>
          <w:tcPr>
            <w:tcW w:w="1577" w:type="dxa"/>
          </w:tcPr>
          <w:p w14:paraId="566FBC58" w14:textId="77777777" w:rsidR="00384C43" w:rsidRPr="00C7345F" w:rsidRDefault="00384C43" w:rsidP="00F73F5C">
            <w:pPr>
              <w:pStyle w:val="TableText"/>
              <w:ind w:right="432"/>
              <w:rPr>
                <w:rFonts w:cs="Times New Roman"/>
              </w:rPr>
            </w:pPr>
            <w:r w:rsidRPr="00C7345F">
              <w:t>394</w:t>
            </w:r>
          </w:p>
        </w:tc>
        <w:tc>
          <w:tcPr>
            <w:tcW w:w="830" w:type="dxa"/>
          </w:tcPr>
          <w:p w14:paraId="17996BFD" w14:textId="77777777" w:rsidR="00384C43" w:rsidRPr="00C7345F" w:rsidRDefault="00384C43" w:rsidP="00F73F5C">
            <w:pPr>
              <w:pStyle w:val="TableText"/>
              <w:ind w:right="288"/>
            </w:pPr>
            <w:r w:rsidRPr="00C7345F">
              <w:t>2</w:t>
            </w:r>
          </w:p>
        </w:tc>
        <w:tc>
          <w:tcPr>
            <w:tcW w:w="950" w:type="dxa"/>
          </w:tcPr>
          <w:p w14:paraId="73D09196" w14:textId="77777777" w:rsidR="00384C43" w:rsidRPr="00C7345F" w:rsidRDefault="00384C43" w:rsidP="00F73F5C">
            <w:pPr>
              <w:pStyle w:val="TableText"/>
              <w:rPr>
                <w:rFonts w:cs="Times New Roman"/>
              </w:rPr>
            </w:pPr>
            <w:r w:rsidRPr="00C7345F">
              <w:t>41</w:t>
            </w:r>
          </w:p>
        </w:tc>
        <w:tc>
          <w:tcPr>
            <w:tcW w:w="1512" w:type="dxa"/>
          </w:tcPr>
          <w:p w14:paraId="236E2F0A" w14:textId="77777777" w:rsidR="00384C43" w:rsidRPr="00C7345F" w:rsidRDefault="00384C43" w:rsidP="00F73F5C">
            <w:pPr>
              <w:pStyle w:val="TableText"/>
              <w:ind w:right="432"/>
              <w:rPr>
                <w:color w:val="000000"/>
              </w:rPr>
            </w:pPr>
            <w:r w:rsidRPr="00C7345F">
              <w:t>1.49</w:t>
            </w:r>
          </w:p>
        </w:tc>
      </w:tr>
      <w:tr w:rsidR="00384C43" w:rsidRPr="00C7345F" w14:paraId="52512F92" w14:textId="77777777" w:rsidTr="00F73F5C">
        <w:tc>
          <w:tcPr>
            <w:tcW w:w="1584" w:type="dxa"/>
            <w:noWrap/>
          </w:tcPr>
          <w:p w14:paraId="49658AC9" w14:textId="77777777" w:rsidR="00384C43" w:rsidRPr="00C7345F" w:rsidRDefault="00384C43" w:rsidP="00F73F5C">
            <w:pPr>
              <w:pStyle w:val="TableText"/>
              <w:ind w:right="432"/>
              <w:rPr>
                <w:color w:val="000000"/>
              </w:rPr>
            </w:pPr>
            <w:r w:rsidRPr="00C7345F">
              <w:t>19</w:t>
            </w:r>
          </w:p>
        </w:tc>
        <w:tc>
          <w:tcPr>
            <w:tcW w:w="1577" w:type="dxa"/>
          </w:tcPr>
          <w:p w14:paraId="578A2FD6" w14:textId="77777777" w:rsidR="00384C43" w:rsidRPr="00C7345F" w:rsidRDefault="00384C43" w:rsidP="00F73F5C">
            <w:pPr>
              <w:pStyle w:val="TableText"/>
              <w:ind w:right="432"/>
              <w:rPr>
                <w:rFonts w:cs="Times New Roman"/>
              </w:rPr>
            </w:pPr>
            <w:r w:rsidRPr="00C7345F">
              <w:t>401</w:t>
            </w:r>
          </w:p>
        </w:tc>
        <w:tc>
          <w:tcPr>
            <w:tcW w:w="830" w:type="dxa"/>
          </w:tcPr>
          <w:p w14:paraId="6B5A1761" w14:textId="77777777" w:rsidR="00384C43" w:rsidRPr="00C7345F" w:rsidRDefault="00384C43" w:rsidP="00F73F5C">
            <w:pPr>
              <w:pStyle w:val="TableText"/>
              <w:ind w:right="288"/>
            </w:pPr>
            <w:r w:rsidRPr="00C7345F">
              <w:t>2</w:t>
            </w:r>
          </w:p>
        </w:tc>
        <w:tc>
          <w:tcPr>
            <w:tcW w:w="950" w:type="dxa"/>
          </w:tcPr>
          <w:p w14:paraId="7A3FE0FE" w14:textId="77777777" w:rsidR="00384C43" w:rsidRPr="00C7345F" w:rsidRDefault="00384C43" w:rsidP="00F73F5C">
            <w:pPr>
              <w:pStyle w:val="TableText"/>
              <w:rPr>
                <w:rFonts w:cs="Times New Roman"/>
              </w:rPr>
            </w:pPr>
            <w:r w:rsidRPr="00C7345F">
              <w:t>40</w:t>
            </w:r>
          </w:p>
        </w:tc>
        <w:tc>
          <w:tcPr>
            <w:tcW w:w="1512" w:type="dxa"/>
          </w:tcPr>
          <w:p w14:paraId="7FA75ABE" w14:textId="77777777" w:rsidR="00384C43" w:rsidRPr="00C7345F" w:rsidRDefault="00384C43" w:rsidP="00F73F5C">
            <w:pPr>
              <w:pStyle w:val="TableText"/>
              <w:ind w:right="432"/>
              <w:rPr>
                <w:color w:val="000000"/>
              </w:rPr>
            </w:pPr>
            <w:r w:rsidRPr="00C7345F">
              <w:t>1.45</w:t>
            </w:r>
          </w:p>
        </w:tc>
      </w:tr>
      <w:tr w:rsidR="00384C43" w:rsidRPr="00C7345F" w14:paraId="011B2CDB" w14:textId="77777777" w:rsidTr="00F73F5C">
        <w:tc>
          <w:tcPr>
            <w:tcW w:w="1584" w:type="dxa"/>
            <w:noWrap/>
          </w:tcPr>
          <w:p w14:paraId="0F9ADA52" w14:textId="77777777" w:rsidR="00384C43" w:rsidRPr="00C7345F" w:rsidRDefault="00384C43" w:rsidP="00F73F5C">
            <w:pPr>
              <w:pStyle w:val="TableText"/>
              <w:ind w:right="432"/>
              <w:rPr>
                <w:color w:val="000000"/>
              </w:rPr>
            </w:pPr>
            <w:r w:rsidRPr="00C7345F">
              <w:t>20</w:t>
            </w:r>
          </w:p>
        </w:tc>
        <w:tc>
          <w:tcPr>
            <w:tcW w:w="1577" w:type="dxa"/>
          </w:tcPr>
          <w:p w14:paraId="42B62CF1" w14:textId="77777777" w:rsidR="00384C43" w:rsidRPr="00C7345F" w:rsidRDefault="00384C43" w:rsidP="00F73F5C">
            <w:pPr>
              <w:pStyle w:val="TableText"/>
              <w:ind w:right="432"/>
              <w:rPr>
                <w:rFonts w:cs="Times New Roman"/>
              </w:rPr>
            </w:pPr>
            <w:r w:rsidRPr="00C7345F">
              <w:t>408</w:t>
            </w:r>
          </w:p>
        </w:tc>
        <w:tc>
          <w:tcPr>
            <w:tcW w:w="830" w:type="dxa"/>
          </w:tcPr>
          <w:p w14:paraId="61E6F962" w14:textId="77777777" w:rsidR="00384C43" w:rsidRPr="00C7345F" w:rsidRDefault="00384C43" w:rsidP="00F73F5C">
            <w:pPr>
              <w:pStyle w:val="TableText"/>
              <w:ind w:right="288"/>
            </w:pPr>
            <w:r w:rsidRPr="00C7345F">
              <w:t>2</w:t>
            </w:r>
          </w:p>
        </w:tc>
        <w:tc>
          <w:tcPr>
            <w:tcW w:w="950" w:type="dxa"/>
          </w:tcPr>
          <w:p w14:paraId="74FA0AA7" w14:textId="77777777" w:rsidR="00384C43" w:rsidRPr="00C7345F" w:rsidRDefault="00384C43" w:rsidP="00F73F5C">
            <w:pPr>
              <w:pStyle w:val="TableText"/>
              <w:rPr>
                <w:rFonts w:cs="Times New Roman"/>
              </w:rPr>
            </w:pPr>
            <w:r w:rsidRPr="00C7345F">
              <w:t>63</w:t>
            </w:r>
          </w:p>
        </w:tc>
        <w:tc>
          <w:tcPr>
            <w:tcW w:w="1512" w:type="dxa"/>
          </w:tcPr>
          <w:p w14:paraId="377791A5" w14:textId="77777777" w:rsidR="00384C43" w:rsidRPr="00C7345F" w:rsidRDefault="00384C43" w:rsidP="00F73F5C">
            <w:pPr>
              <w:pStyle w:val="TableText"/>
              <w:ind w:right="432"/>
              <w:rPr>
                <w:color w:val="000000"/>
              </w:rPr>
            </w:pPr>
            <w:r w:rsidRPr="00C7345F">
              <w:t>2.29</w:t>
            </w:r>
          </w:p>
        </w:tc>
      </w:tr>
      <w:tr w:rsidR="00384C43" w:rsidRPr="00C7345F" w14:paraId="01DF5EA3" w14:textId="77777777" w:rsidTr="00F73F5C">
        <w:tc>
          <w:tcPr>
            <w:tcW w:w="1584" w:type="dxa"/>
            <w:noWrap/>
          </w:tcPr>
          <w:p w14:paraId="0A946CBB" w14:textId="77777777" w:rsidR="00384C43" w:rsidRPr="00C7345F" w:rsidRDefault="00384C43" w:rsidP="00F73F5C">
            <w:pPr>
              <w:pStyle w:val="TableText"/>
              <w:ind w:right="432"/>
              <w:rPr>
                <w:color w:val="000000"/>
              </w:rPr>
            </w:pPr>
            <w:r w:rsidRPr="00C7345F">
              <w:t>21</w:t>
            </w:r>
          </w:p>
        </w:tc>
        <w:tc>
          <w:tcPr>
            <w:tcW w:w="1577" w:type="dxa"/>
          </w:tcPr>
          <w:p w14:paraId="7B1C0AFD" w14:textId="77777777" w:rsidR="00384C43" w:rsidRPr="00C7345F" w:rsidRDefault="00384C43" w:rsidP="00F73F5C">
            <w:pPr>
              <w:pStyle w:val="TableText"/>
              <w:ind w:right="432"/>
              <w:rPr>
                <w:rFonts w:cs="Times New Roman"/>
              </w:rPr>
            </w:pPr>
            <w:r w:rsidRPr="00C7345F">
              <w:t>416</w:t>
            </w:r>
          </w:p>
        </w:tc>
        <w:tc>
          <w:tcPr>
            <w:tcW w:w="830" w:type="dxa"/>
          </w:tcPr>
          <w:p w14:paraId="7DDE7512" w14:textId="77777777" w:rsidR="00384C43" w:rsidRPr="00C7345F" w:rsidRDefault="00384C43" w:rsidP="00F73F5C">
            <w:pPr>
              <w:pStyle w:val="TableText"/>
              <w:ind w:right="288"/>
            </w:pPr>
            <w:r w:rsidRPr="00C7345F">
              <w:t>2</w:t>
            </w:r>
          </w:p>
        </w:tc>
        <w:tc>
          <w:tcPr>
            <w:tcW w:w="950" w:type="dxa"/>
          </w:tcPr>
          <w:p w14:paraId="5A3E1E03" w14:textId="77777777" w:rsidR="00384C43" w:rsidRPr="00C7345F" w:rsidRDefault="00384C43" w:rsidP="00F73F5C">
            <w:pPr>
              <w:pStyle w:val="TableText"/>
              <w:rPr>
                <w:rFonts w:cs="Times New Roman"/>
              </w:rPr>
            </w:pPr>
            <w:r w:rsidRPr="00C7345F">
              <w:t>64</w:t>
            </w:r>
          </w:p>
        </w:tc>
        <w:tc>
          <w:tcPr>
            <w:tcW w:w="1512" w:type="dxa"/>
          </w:tcPr>
          <w:p w14:paraId="1C123747" w14:textId="77777777" w:rsidR="00384C43" w:rsidRPr="00C7345F" w:rsidRDefault="00384C43" w:rsidP="00F73F5C">
            <w:pPr>
              <w:pStyle w:val="TableText"/>
              <w:ind w:right="432"/>
              <w:rPr>
                <w:color w:val="000000"/>
              </w:rPr>
            </w:pPr>
            <w:r w:rsidRPr="00C7345F">
              <w:t>2.32</w:t>
            </w:r>
          </w:p>
        </w:tc>
      </w:tr>
      <w:tr w:rsidR="00384C43" w:rsidRPr="00C7345F" w14:paraId="41C9F9D1" w14:textId="77777777" w:rsidTr="00F73F5C">
        <w:tc>
          <w:tcPr>
            <w:tcW w:w="1584" w:type="dxa"/>
            <w:noWrap/>
          </w:tcPr>
          <w:p w14:paraId="713E3D66" w14:textId="77777777" w:rsidR="00384C43" w:rsidRPr="00C7345F" w:rsidRDefault="00384C43" w:rsidP="00F73F5C">
            <w:pPr>
              <w:pStyle w:val="TableText"/>
              <w:ind w:right="432"/>
              <w:rPr>
                <w:color w:val="000000"/>
              </w:rPr>
            </w:pPr>
            <w:r w:rsidRPr="00C7345F">
              <w:t>22</w:t>
            </w:r>
          </w:p>
        </w:tc>
        <w:tc>
          <w:tcPr>
            <w:tcW w:w="1577" w:type="dxa"/>
          </w:tcPr>
          <w:p w14:paraId="7BC65602" w14:textId="77777777" w:rsidR="00384C43" w:rsidRPr="00C7345F" w:rsidRDefault="00384C43" w:rsidP="00F73F5C">
            <w:pPr>
              <w:pStyle w:val="TableText"/>
              <w:ind w:right="432"/>
              <w:rPr>
                <w:rFonts w:cs="Times New Roman"/>
              </w:rPr>
            </w:pPr>
            <w:r w:rsidRPr="00C7345F">
              <w:t>424</w:t>
            </w:r>
          </w:p>
        </w:tc>
        <w:tc>
          <w:tcPr>
            <w:tcW w:w="830" w:type="dxa"/>
          </w:tcPr>
          <w:p w14:paraId="02DE877C" w14:textId="77777777" w:rsidR="00384C43" w:rsidRPr="00C7345F" w:rsidRDefault="00384C43" w:rsidP="00F73F5C">
            <w:pPr>
              <w:pStyle w:val="TableText"/>
              <w:ind w:right="288"/>
            </w:pPr>
            <w:r w:rsidRPr="00C7345F">
              <w:t>2</w:t>
            </w:r>
          </w:p>
        </w:tc>
        <w:tc>
          <w:tcPr>
            <w:tcW w:w="950" w:type="dxa"/>
          </w:tcPr>
          <w:p w14:paraId="2E006428" w14:textId="77777777" w:rsidR="00384C43" w:rsidRPr="00C7345F" w:rsidRDefault="00384C43" w:rsidP="00F73F5C">
            <w:pPr>
              <w:pStyle w:val="TableText"/>
              <w:rPr>
                <w:rFonts w:cs="Times New Roman"/>
              </w:rPr>
            </w:pPr>
            <w:r w:rsidRPr="00C7345F">
              <w:t>72</w:t>
            </w:r>
          </w:p>
        </w:tc>
        <w:tc>
          <w:tcPr>
            <w:tcW w:w="1512" w:type="dxa"/>
          </w:tcPr>
          <w:p w14:paraId="600F30A4" w14:textId="77777777" w:rsidR="00384C43" w:rsidRPr="00C7345F" w:rsidRDefault="00384C43" w:rsidP="00F73F5C">
            <w:pPr>
              <w:pStyle w:val="TableText"/>
              <w:ind w:right="432"/>
              <w:rPr>
                <w:color w:val="000000"/>
              </w:rPr>
            </w:pPr>
            <w:r w:rsidRPr="00C7345F">
              <w:t>2.61</w:t>
            </w:r>
          </w:p>
        </w:tc>
      </w:tr>
      <w:tr w:rsidR="00384C43" w:rsidRPr="00C7345F" w14:paraId="20C0123C" w14:textId="77777777" w:rsidTr="00F73F5C">
        <w:tc>
          <w:tcPr>
            <w:tcW w:w="1584" w:type="dxa"/>
            <w:noWrap/>
          </w:tcPr>
          <w:p w14:paraId="7C819286" w14:textId="77777777" w:rsidR="00384C43" w:rsidRPr="00C7345F" w:rsidRDefault="00384C43" w:rsidP="00F73F5C">
            <w:pPr>
              <w:pStyle w:val="TableText"/>
              <w:ind w:right="432"/>
              <w:rPr>
                <w:color w:val="000000"/>
              </w:rPr>
            </w:pPr>
            <w:r w:rsidRPr="00C7345F">
              <w:t>23</w:t>
            </w:r>
          </w:p>
        </w:tc>
        <w:tc>
          <w:tcPr>
            <w:tcW w:w="1577" w:type="dxa"/>
          </w:tcPr>
          <w:p w14:paraId="11DF2973" w14:textId="77777777" w:rsidR="00384C43" w:rsidRPr="00C7345F" w:rsidRDefault="00384C43" w:rsidP="00F73F5C">
            <w:pPr>
              <w:pStyle w:val="TableText"/>
              <w:ind w:right="432"/>
              <w:rPr>
                <w:rFonts w:cs="Times New Roman"/>
              </w:rPr>
            </w:pPr>
            <w:r w:rsidRPr="00C7345F">
              <w:t>434</w:t>
            </w:r>
          </w:p>
        </w:tc>
        <w:tc>
          <w:tcPr>
            <w:tcW w:w="830" w:type="dxa"/>
          </w:tcPr>
          <w:p w14:paraId="3945E38A" w14:textId="77777777" w:rsidR="00384C43" w:rsidRPr="00C7345F" w:rsidRDefault="00384C43" w:rsidP="00F73F5C">
            <w:pPr>
              <w:pStyle w:val="TableText"/>
              <w:ind w:right="288"/>
            </w:pPr>
            <w:r w:rsidRPr="00C7345F">
              <w:t>2</w:t>
            </w:r>
          </w:p>
        </w:tc>
        <w:tc>
          <w:tcPr>
            <w:tcW w:w="950" w:type="dxa"/>
          </w:tcPr>
          <w:p w14:paraId="4936F8E7" w14:textId="77777777" w:rsidR="00384C43" w:rsidRPr="00C7345F" w:rsidRDefault="00384C43" w:rsidP="00F73F5C">
            <w:pPr>
              <w:pStyle w:val="TableText"/>
              <w:rPr>
                <w:rFonts w:cs="Times New Roman"/>
              </w:rPr>
            </w:pPr>
            <w:r w:rsidRPr="00C7345F">
              <w:t>80</w:t>
            </w:r>
          </w:p>
        </w:tc>
        <w:tc>
          <w:tcPr>
            <w:tcW w:w="1512" w:type="dxa"/>
          </w:tcPr>
          <w:p w14:paraId="5CF7929A" w14:textId="77777777" w:rsidR="00384C43" w:rsidRPr="00C7345F" w:rsidRDefault="00384C43" w:rsidP="00F73F5C">
            <w:pPr>
              <w:pStyle w:val="TableText"/>
              <w:ind w:right="432"/>
              <w:rPr>
                <w:color w:val="000000"/>
              </w:rPr>
            </w:pPr>
            <w:r w:rsidRPr="00C7345F">
              <w:t>2.90</w:t>
            </w:r>
          </w:p>
        </w:tc>
      </w:tr>
      <w:tr w:rsidR="00384C43" w:rsidRPr="00C7345F" w14:paraId="76EF8178" w14:textId="77777777" w:rsidTr="00F73F5C">
        <w:tc>
          <w:tcPr>
            <w:tcW w:w="1584" w:type="dxa"/>
            <w:noWrap/>
          </w:tcPr>
          <w:p w14:paraId="03885E0B" w14:textId="77777777" w:rsidR="00384C43" w:rsidRPr="00C7345F" w:rsidRDefault="00384C43" w:rsidP="00F73F5C">
            <w:pPr>
              <w:pStyle w:val="TableText"/>
              <w:ind w:right="432"/>
              <w:rPr>
                <w:color w:val="000000"/>
              </w:rPr>
            </w:pPr>
            <w:r w:rsidRPr="00C7345F">
              <w:t>24</w:t>
            </w:r>
          </w:p>
        </w:tc>
        <w:tc>
          <w:tcPr>
            <w:tcW w:w="1577" w:type="dxa"/>
          </w:tcPr>
          <w:p w14:paraId="218C8219" w14:textId="77777777" w:rsidR="00384C43" w:rsidRPr="00C7345F" w:rsidRDefault="00384C43" w:rsidP="00F73F5C">
            <w:pPr>
              <w:pStyle w:val="TableText"/>
              <w:ind w:right="432"/>
              <w:rPr>
                <w:rFonts w:cs="Times New Roman"/>
              </w:rPr>
            </w:pPr>
            <w:r w:rsidRPr="00C7345F">
              <w:t>446</w:t>
            </w:r>
          </w:p>
        </w:tc>
        <w:tc>
          <w:tcPr>
            <w:tcW w:w="830" w:type="dxa"/>
          </w:tcPr>
          <w:p w14:paraId="2667B21B" w14:textId="77777777" w:rsidR="00384C43" w:rsidRPr="00C7345F" w:rsidRDefault="00384C43" w:rsidP="00F73F5C">
            <w:pPr>
              <w:pStyle w:val="TableText"/>
              <w:ind w:right="288"/>
            </w:pPr>
            <w:r w:rsidRPr="00C7345F">
              <w:t>2</w:t>
            </w:r>
          </w:p>
        </w:tc>
        <w:tc>
          <w:tcPr>
            <w:tcW w:w="950" w:type="dxa"/>
          </w:tcPr>
          <w:p w14:paraId="7328720C" w14:textId="77777777" w:rsidR="00384C43" w:rsidRPr="00C7345F" w:rsidRDefault="00384C43" w:rsidP="00F73F5C">
            <w:pPr>
              <w:pStyle w:val="TableText"/>
              <w:rPr>
                <w:rFonts w:cs="Times New Roman"/>
              </w:rPr>
            </w:pPr>
            <w:r w:rsidRPr="00C7345F">
              <w:t>99</w:t>
            </w:r>
          </w:p>
        </w:tc>
        <w:tc>
          <w:tcPr>
            <w:tcW w:w="1512" w:type="dxa"/>
          </w:tcPr>
          <w:p w14:paraId="71AC380F" w14:textId="77777777" w:rsidR="00384C43" w:rsidRPr="00C7345F" w:rsidRDefault="00384C43" w:rsidP="00F73F5C">
            <w:pPr>
              <w:pStyle w:val="TableText"/>
              <w:ind w:right="432"/>
              <w:rPr>
                <w:color w:val="000000"/>
              </w:rPr>
            </w:pPr>
            <w:r w:rsidRPr="00C7345F">
              <w:t>3.59</w:t>
            </w:r>
          </w:p>
        </w:tc>
      </w:tr>
      <w:tr w:rsidR="00384C43" w:rsidRPr="00C7345F" w14:paraId="54AEEC68" w14:textId="77777777" w:rsidTr="00F73F5C">
        <w:tc>
          <w:tcPr>
            <w:tcW w:w="1584" w:type="dxa"/>
            <w:noWrap/>
          </w:tcPr>
          <w:p w14:paraId="5D46D9B2" w14:textId="77777777" w:rsidR="00384C43" w:rsidRPr="00C7345F" w:rsidRDefault="00384C43" w:rsidP="00F73F5C">
            <w:pPr>
              <w:pStyle w:val="TableText"/>
              <w:ind w:right="432"/>
              <w:rPr>
                <w:color w:val="000000"/>
              </w:rPr>
            </w:pPr>
            <w:r w:rsidRPr="00C7345F">
              <w:t>25</w:t>
            </w:r>
          </w:p>
        </w:tc>
        <w:tc>
          <w:tcPr>
            <w:tcW w:w="1577" w:type="dxa"/>
          </w:tcPr>
          <w:p w14:paraId="021A5A4F" w14:textId="77777777" w:rsidR="00384C43" w:rsidRPr="00C7345F" w:rsidRDefault="00384C43" w:rsidP="00F73F5C">
            <w:pPr>
              <w:pStyle w:val="TableText"/>
              <w:ind w:right="432"/>
              <w:rPr>
                <w:rFonts w:cs="Times New Roman"/>
              </w:rPr>
            </w:pPr>
            <w:r w:rsidRPr="00C7345F">
              <w:t>460</w:t>
            </w:r>
          </w:p>
        </w:tc>
        <w:tc>
          <w:tcPr>
            <w:tcW w:w="830" w:type="dxa"/>
          </w:tcPr>
          <w:p w14:paraId="4807379B" w14:textId="77777777" w:rsidR="00384C43" w:rsidRPr="00C7345F" w:rsidRDefault="00384C43" w:rsidP="00F73F5C">
            <w:pPr>
              <w:pStyle w:val="TableText"/>
              <w:ind w:right="288"/>
            </w:pPr>
            <w:r w:rsidRPr="00C7345F">
              <w:t>3</w:t>
            </w:r>
          </w:p>
        </w:tc>
        <w:tc>
          <w:tcPr>
            <w:tcW w:w="950" w:type="dxa"/>
          </w:tcPr>
          <w:p w14:paraId="57ED03E9" w14:textId="77777777" w:rsidR="00384C43" w:rsidRPr="00C7345F" w:rsidRDefault="00384C43" w:rsidP="00F73F5C">
            <w:pPr>
              <w:pStyle w:val="TableText"/>
              <w:rPr>
                <w:rFonts w:cs="Times New Roman"/>
              </w:rPr>
            </w:pPr>
            <w:r w:rsidRPr="00C7345F">
              <w:t>148</w:t>
            </w:r>
          </w:p>
        </w:tc>
        <w:tc>
          <w:tcPr>
            <w:tcW w:w="1512" w:type="dxa"/>
          </w:tcPr>
          <w:p w14:paraId="3ABBE0E1" w14:textId="77777777" w:rsidR="00384C43" w:rsidRPr="00C7345F" w:rsidRDefault="00384C43" w:rsidP="00F73F5C">
            <w:pPr>
              <w:pStyle w:val="TableText"/>
              <w:ind w:right="432"/>
              <w:rPr>
                <w:color w:val="000000"/>
              </w:rPr>
            </w:pPr>
            <w:r w:rsidRPr="00C7345F">
              <w:t>5.37</w:t>
            </w:r>
          </w:p>
        </w:tc>
      </w:tr>
      <w:tr w:rsidR="00384C43" w:rsidRPr="00C7345F" w14:paraId="5A7D150A" w14:textId="77777777" w:rsidTr="00F73F5C">
        <w:tc>
          <w:tcPr>
            <w:tcW w:w="1584" w:type="dxa"/>
            <w:noWrap/>
          </w:tcPr>
          <w:p w14:paraId="55B0355C" w14:textId="77777777" w:rsidR="00384C43" w:rsidRPr="00C7345F" w:rsidRDefault="00384C43" w:rsidP="00F73F5C">
            <w:pPr>
              <w:pStyle w:val="TableText"/>
              <w:ind w:right="432"/>
              <w:rPr>
                <w:color w:val="000000"/>
              </w:rPr>
            </w:pPr>
            <w:r w:rsidRPr="00C7345F">
              <w:t>26</w:t>
            </w:r>
          </w:p>
        </w:tc>
        <w:tc>
          <w:tcPr>
            <w:tcW w:w="1577" w:type="dxa"/>
          </w:tcPr>
          <w:p w14:paraId="63FBF39F" w14:textId="77777777" w:rsidR="00384C43" w:rsidRPr="00C7345F" w:rsidRDefault="00384C43" w:rsidP="00F73F5C">
            <w:pPr>
              <w:pStyle w:val="TableText"/>
              <w:ind w:right="432"/>
              <w:rPr>
                <w:rFonts w:cs="Times New Roman"/>
              </w:rPr>
            </w:pPr>
            <w:r w:rsidRPr="00C7345F">
              <w:t>477</w:t>
            </w:r>
          </w:p>
        </w:tc>
        <w:tc>
          <w:tcPr>
            <w:tcW w:w="830" w:type="dxa"/>
          </w:tcPr>
          <w:p w14:paraId="53BDF580" w14:textId="77777777" w:rsidR="00384C43" w:rsidRPr="00C7345F" w:rsidRDefault="00384C43" w:rsidP="00F73F5C">
            <w:pPr>
              <w:pStyle w:val="TableText"/>
              <w:ind w:right="288"/>
            </w:pPr>
            <w:r w:rsidRPr="00C7345F">
              <w:t>3</w:t>
            </w:r>
          </w:p>
        </w:tc>
        <w:tc>
          <w:tcPr>
            <w:tcW w:w="950" w:type="dxa"/>
          </w:tcPr>
          <w:p w14:paraId="39800811" w14:textId="77777777" w:rsidR="00384C43" w:rsidRPr="00C7345F" w:rsidRDefault="00384C43" w:rsidP="00F73F5C">
            <w:pPr>
              <w:pStyle w:val="TableText"/>
              <w:rPr>
                <w:rFonts w:cs="Times New Roman"/>
              </w:rPr>
            </w:pPr>
            <w:r w:rsidRPr="00C7345F">
              <w:t>142</w:t>
            </w:r>
          </w:p>
        </w:tc>
        <w:tc>
          <w:tcPr>
            <w:tcW w:w="1512" w:type="dxa"/>
          </w:tcPr>
          <w:p w14:paraId="7FC24279" w14:textId="77777777" w:rsidR="00384C43" w:rsidRPr="00C7345F" w:rsidRDefault="00384C43" w:rsidP="00F73F5C">
            <w:pPr>
              <w:pStyle w:val="TableText"/>
              <w:ind w:right="432"/>
              <w:rPr>
                <w:color w:val="000000"/>
              </w:rPr>
            </w:pPr>
            <w:r w:rsidRPr="00C7345F">
              <w:t>5.15</w:t>
            </w:r>
          </w:p>
        </w:tc>
      </w:tr>
      <w:tr w:rsidR="00384C43" w:rsidRPr="00C7345F" w14:paraId="4985C993" w14:textId="77777777" w:rsidTr="00F73F5C">
        <w:tc>
          <w:tcPr>
            <w:tcW w:w="1584" w:type="dxa"/>
            <w:noWrap/>
          </w:tcPr>
          <w:p w14:paraId="0B9D0EDB" w14:textId="77777777" w:rsidR="00384C43" w:rsidRPr="00C7345F" w:rsidRDefault="00384C43" w:rsidP="00F73F5C">
            <w:pPr>
              <w:pStyle w:val="TableText"/>
              <w:ind w:right="432"/>
              <w:rPr>
                <w:color w:val="000000"/>
              </w:rPr>
            </w:pPr>
            <w:r w:rsidRPr="00C7345F">
              <w:t>27</w:t>
            </w:r>
          </w:p>
        </w:tc>
        <w:tc>
          <w:tcPr>
            <w:tcW w:w="1577" w:type="dxa"/>
          </w:tcPr>
          <w:p w14:paraId="234FA274" w14:textId="77777777" w:rsidR="00384C43" w:rsidRPr="00C7345F" w:rsidRDefault="00384C43" w:rsidP="00F73F5C">
            <w:pPr>
              <w:pStyle w:val="TableText"/>
              <w:ind w:right="432"/>
              <w:rPr>
                <w:rFonts w:cs="Times New Roman"/>
              </w:rPr>
            </w:pPr>
            <w:r w:rsidRPr="00C7345F">
              <w:t>500</w:t>
            </w:r>
          </w:p>
        </w:tc>
        <w:tc>
          <w:tcPr>
            <w:tcW w:w="830" w:type="dxa"/>
          </w:tcPr>
          <w:p w14:paraId="41180D23" w14:textId="77777777" w:rsidR="00384C43" w:rsidRPr="00C7345F" w:rsidRDefault="00384C43" w:rsidP="00F73F5C">
            <w:pPr>
              <w:pStyle w:val="TableText"/>
              <w:ind w:right="288"/>
            </w:pPr>
            <w:r w:rsidRPr="00C7345F">
              <w:t>3</w:t>
            </w:r>
          </w:p>
        </w:tc>
        <w:tc>
          <w:tcPr>
            <w:tcW w:w="950" w:type="dxa"/>
          </w:tcPr>
          <w:p w14:paraId="52BCDF1D" w14:textId="77777777" w:rsidR="00384C43" w:rsidRPr="00C7345F" w:rsidRDefault="00384C43" w:rsidP="00F73F5C">
            <w:pPr>
              <w:pStyle w:val="TableText"/>
              <w:rPr>
                <w:rFonts w:cs="Times New Roman"/>
              </w:rPr>
            </w:pPr>
            <w:r w:rsidRPr="00C7345F">
              <w:t>194</w:t>
            </w:r>
          </w:p>
        </w:tc>
        <w:tc>
          <w:tcPr>
            <w:tcW w:w="1512" w:type="dxa"/>
          </w:tcPr>
          <w:p w14:paraId="32C84EDA" w14:textId="77777777" w:rsidR="00384C43" w:rsidRPr="00C7345F" w:rsidRDefault="00384C43" w:rsidP="00F73F5C">
            <w:pPr>
              <w:pStyle w:val="TableText"/>
              <w:ind w:right="432"/>
              <w:rPr>
                <w:color w:val="000000"/>
              </w:rPr>
            </w:pPr>
            <w:r w:rsidRPr="00C7345F">
              <w:t>7.04</w:t>
            </w:r>
          </w:p>
        </w:tc>
      </w:tr>
      <w:tr w:rsidR="00384C43" w:rsidRPr="00C7345F" w14:paraId="0DA6D824" w14:textId="77777777" w:rsidTr="00F73F5C">
        <w:tc>
          <w:tcPr>
            <w:tcW w:w="1584" w:type="dxa"/>
            <w:noWrap/>
          </w:tcPr>
          <w:p w14:paraId="2C92F813" w14:textId="77777777" w:rsidR="00384C43" w:rsidRPr="00C7345F" w:rsidRDefault="00384C43" w:rsidP="00F73F5C">
            <w:pPr>
              <w:pStyle w:val="TableText"/>
              <w:ind w:right="432"/>
              <w:rPr>
                <w:color w:val="000000"/>
              </w:rPr>
            </w:pPr>
            <w:r w:rsidRPr="00C7345F">
              <w:t>28</w:t>
            </w:r>
          </w:p>
        </w:tc>
        <w:tc>
          <w:tcPr>
            <w:tcW w:w="1577" w:type="dxa"/>
          </w:tcPr>
          <w:p w14:paraId="1D43CB6B" w14:textId="77777777" w:rsidR="00384C43" w:rsidRPr="00C7345F" w:rsidRDefault="00384C43" w:rsidP="00F73F5C">
            <w:pPr>
              <w:pStyle w:val="TableText"/>
              <w:ind w:right="432"/>
              <w:rPr>
                <w:rFonts w:cs="Times New Roman"/>
              </w:rPr>
            </w:pPr>
            <w:r w:rsidRPr="00C7345F">
              <w:t>535</w:t>
            </w:r>
          </w:p>
        </w:tc>
        <w:tc>
          <w:tcPr>
            <w:tcW w:w="830" w:type="dxa"/>
          </w:tcPr>
          <w:p w14:paraId="4CDF8B88" w14:textId="77777777" w:rsidR="00384C43" w:rsidRPr="00C7345F" w:rsidRDefault="00384C43" w:rsidP="00F73F5C">
            <w:pPr>
              <w:pStyle w:val="TableText"/>
              <w:ind w:right="288"/>
            </w:pPr>
            <w:r w:rsidRPr="00C7345F">
              <w:t>3</w:t>
            </w:r>
          </w:p>
        </w:tc>
        <w:tc>
          <w:tcPr>
            <w:tcW w:w="950" w:type="dxa"/>
          </w:tcPr>
          <w:p w14:paraId="36F8BB12" w14:textId="77777777" w:rsidR="00384C43" w:rsidRPr="00C7345F" w:rsidRDefault="00384C43" w:rsidP="00F73F5C">
            <w:pPr>
              <w:pStyle w:val="TableText"/>
              <w:rPr>
                <w:rFonts w:cs="Times New Roman"/>
              </w:rPr>
            </w:pPr>
            <w:r w:rsidRPr="00C7345F">
              <w:t>208</w:t>
            </w:r>
          </w:p>
        </w:tc>
        <w:tc>
          <w:tcPr>
            <w:tcW w:w="1512" w:type="dxa"/>
          </w:tcPr>
          <w:p w14:paraId="7F2D7322" w14:textId="77777777" w:rsidR="00384C43" w:rsidRPr="00C7345F" w:rsidRDefault="00384C43" w:rsidP="00F73F5C">
            <w:pPr>
              <w:pStyle w:val="TableText"/>
              <w:ind w:right="432"/>
              <w:rPr>
                <w:color w:val="000000"/>
              </w:rPr>
            </w:pPr>
            <w:r w:rsidRPr="00C7345F">
              <w:t>7.54</w:t>
            </w:r>
          </w:p>
        </w:tc>
      </w:tr>
      <w:tr w:rsidR="00384C43" w:rsidRPr="00C7345F" w14:paraId="4A81EDD2" w14:textId="77777777" w:rsidTr="00F73F5C">
        <w:tc>
          <w:tcPr>
            <w:tcW w:w="1584" w:type="dxa"/>
            <w:noWrap/>
          </w:tcPr>
          <w:p w14:paraId="54BE890F" w14:textId="77777777" w:rsidR="00384C43" w:rsidRPr="00C7345F" w:rsidRDefault="00384C43" w:rsidP="00F73F5C">
            <w:pPr>
              <w:pStyle w:val="TableText"/>
              <w:ind w:right="432"/>
              <w:rPr>
                <w:color w:val="000000"/>
              </w:rPr>
            </w:pPr>
            <w:r w:rsidRPr="00C7345F">
              <w:t>29</w:t>
            </w:r>
          </w:p>
        </w:tc>
        <w:tc>
          <w:tcPr>
            <w:tcW w:w="1577" w:type="dxa"/>
          </w:tcPr>
          <w:p w14:paraId="2C9CF631" w14:textId="77777777" w:rsidR="00384C43" w:rsidRPr="00C7345F" w:rsidRDefault="00384C43" w:rsidP="00F73F5C">
            <w:pPr>
              <w:pStyle w:val="TableText"/>
              <w:ind w:right="432"/>
              <w:rPr>
                <w:rFonts w:cs="Times New Roman"/>
              </w:rPr>
            </w:pPr>
            <w:r w:rsidRPr="00C7345F">
              <w:t>600</w:t>
            </w:r>
          </w:p>
        </w:tc>
        <w:tc>
          <w:tcPr>
            <w:tcW w:w="830" w:type="dxa"/>
          </w:tcPr>
          <w:p w14:paraId="1C9D854D" w14:textId="77777777" w:rsidR="00384C43" w:rsidRPr="00C7345F" w:rsidRDefault="00384C43" w:rsidP="00F73F5C">
            <w:pPr>
              <w:pStyle w:val="TableText"/>
              <w:ind w:right="288"/>
            </w:pPr>
            <w:r w:rsidRPr="00C7345F">
              <w:t>3</w:t>
            </w:r>
          </w:p>
        </w:tc>
        <w:tc>
          <w:tcPr>
            <w:tcW w:w="950" w:type="dxa"/>
          </w:tcPr>
          <w:p w14:paraId="620FAA18" w14:textId="77777777" w:rsidR="00384C43" w:rsidRPr="00C7345F" w:rsidRDefault="00384C43" w:rsidP="00F73F5C">
            <w:pPr>
              <w:pStyle w:val="TableText"/>
              <w:rPr>
                <w:rFonts w:cs="Times New Roman"/>
              </w:rPr>
            </w:pPr>
            <w:r w:rsidRPr="00C7345F">
              <w:t>184</w:t>
            </w:r>
          </w:p>
        </w:tc>
        <w:tc>
          <w:tcPr>
            <w:tcW w:w="1512" w:type="dxa"/>
          </w:tcPr>
          <w:p w14:paraId="0DFD53BB" w14:textId="77777777" w:rsidR="00384C43" w:rsidRPr="00C7345F" w:rsidRDefault="00384C43" w:rsidP="00F73F5C">
            <w:pPr>
              <w:pStyle w:val="TableText"/>
              <w:ind w:right="432"/>
              <w:rPr>
                <w:color w:val="000000"/>
              </w:rPr>
            </w:pPr>
            <w:r w:rsidRPr="00C7345F">
              <w:t>6.67</w:t>
            </w:r>
          </w:p>
        </w:tc>
      </w:tr>
    </w:tbl>
    <w:p w14:paraId="758D76AA" w14:textId="09C8D33D" w:rsidR="00384C43" w:rsidRPr="00C7345F" w:rsidRDefault="00384C43" w:rsidP="00F73F5C">
      <w:pPr>
        <w:pStyle w:val="Caption"/>
        <w:keepLines/>
      </w:pPr>
      <w:bookmarkStart w:id="621" w:name="_Toc134621891"/>
      <w:r w:rsidRPr="00C7345F">
        <w:lastRenderedPageBreak/>
        <w:t>Table 4.B.</w:t>
      </w:r>
      <w:r w:rsidRPr="00C7345F">
        <w:fldChar w:fldCharType="begin"/>
      </w:r>
      <w:r w:rsidRPr="00C7345F">
        <w:instrText>SEQ Table_4.B. \* ARABIC</w:instrText>
      </w:r>
      <w:r w:rsidRPr="00C7345F">
        <w:fldChar w:fldCharType="separate"/>
      </w:r>
      <w:r w:rsidRPr="00C7345F">
        <w:t>6</w:t>
      </w:r>
      <w:r w:rsidRPr="00C7345F">
        <w:fldChar w:fldCharType="end"/>
      </w:r>
      <w:r w:rsidRPr="00C7345F">
        <w:t xml:space="preserve">  Raw-Score-to-Scale-Score Distribution for Grade Two—Oral Language for PPT</w:t>
      </w:r>
      <w:r w:rsidR="001807FB">
        <w:t> </w:t>
      </w:r>
      <w:r w:rsidRPr="00C7345F">
        <w:t>Emergency Forms</w:t>
      </w:r>
      <w:bookmarkEnd w:id="621"/>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Two—Oral Language for PPT Emergency Forms"/>
      </w:tblPr>
      <w:tblGrid>
        <w:gridCol w:w="1584"/>
        <w:gridCol w:w="1577"/>
        <w:gridCol w:w="830"/>
        <w:gridCol w:w="950"/>
        <w:gridCol w:w="1510"/>
      </w:tblGrid>
      <w:tr w:rsidR="00384C43" w:rsidRPr="00C7345F" w14:paraId="68DD99E8"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tcBorders>
              <w:left w:val="none" w:sz="0" w:space="0" w:color="auto"/>
              <w:right w:val="none" w:sz="0" w:space="0" w:color="auto"/>
              <w:tl2br w:val="none" w:sz="0" w:space="0" w:color="auto"/>
              <w:tr2bl w:val="none" w:sz="0" w:space="0" w:color="auto"/>
            </w:tcBorders>
            <w:vAlign w:val="top"/>
            <w:hideMark/>
          </w:tcPr>
          <w:p w14:paraId="4F0E4EBE" w14:textId="77777777" w:rsidR="00384C43" w:rsidRPr="00C7345F" w:rsidRDefault="00384C43" w:rsidP="00F73F5C">
            <w:pPr>
              <w:pStyle w:val="TableHead"/>
              <w:keepNext/>
              <w:keepLines/>
              <w:rPr>
                <w:b w:val="0"/>
                <w:noProof w:val="0"/>
              </w:rPr>
            </w:pPr>
            <w:r w:rsidRPr="00C7345F">
              <w:rPr>
                <w:noProof w:val="0"/>
              </w:rPr>
              <w:t>Raw Score</w:t>
            </w:r>
          </w:p>
        </w:tc>
        <w:tc>
          <w:tcPr>
            <w:tcW w:w="1577" w:type="dxa"/>
            <w:tcBorders>
              <w:left w:val="none" w:sz="0" w:space="0" w:color="auto"/>
              <w:right w:val="none" w:sz="0" w:space="0" w:color="auto"/>
              <w:tl2br w:val="none" w:sz="0" w:space="0" w:color="auto"/>
              <w:tr2bl w:val="none" w:sz="0" w:space="0" w:color="auto"/>
            </w:tcBorders>
            <w:vAlign w:val="top"/>
            <w:hideMark/>
          </w:tcPr>
          <w:p w14:paraId="72EFB9F1" w14:textId="77777777" w:rsidR="00384C43" w:rsidRPr="00C7345F" w:rsidRDefault="00384C43" w:rsidP="00F73F5C">
            <w:pPr>
              <w:pStyle w:val="TableHead"/>
              <w:keepNext/>
              <w:keepLines/>
              <w:rPr>
                <w:b w:val="0"/>
                <w:noProof w:val="0"/>
              </w:rPr>
            </w:pPr>
            <w:r w:rsidRPr="00C7345F">
              <w:rPr>
                <w:noProof w:val="0"/>
              </w:rPr>
              <w:t>Scale Score</w:t>
            </w:r>
          </w:p>
        </w:tc>
        <w:tc>
          <w:tcPr>
            <w:tcW w:w="830" w:type="dxa"/>
            <w:tcBorders>
              <w:left w:val="none" w:sz="0" w:space="0" w:color="auto"/>
              <w:right w:val="none" w:sz="0" w:space="0" w:color="auto"/>
              <w:tl2br w:val="none" w:sz="0" w:space="0" w:color="auto"/>
              <w:tr2bl w:val="none" w:sz="0" w:space="0" w:color="auto"/>
            </w:tcBorders>
            <w:vAlign w:val="top"/>
            <w:hideMark/>
          </w:tcPr>
          <w:p w14:paraId="71BD5A78" w14:textId="77777777" w:rsidR="00384C43" w:rsidRPr="00C7345F" w:rsidRDefault="00384C43" w:rsidP="00F73F5C">
            <w:pPr>
              <w:pStyle w:val="TableHead"/>
              <w:keepNext/>
              <w:keepLines/>
              <w:rPr>
                <w:b w:val="0"/>
                <w:noProof w:val="0"/>
              </w:rPr>
            </w:pPr>
            <w:r w:rsidRPr="00C7345F">
              <w:rPr>
                <w:noProof w:val="0"/>
              </w:rPr>
              <w:t>Level</w:t>
            </w:r>
          </w:p>
        </w:tc>
        <w:tc>
          <w:tcPr>
            <w:tcW w:w="950" w:type="dxa"/>
            <w:tcBorders>
              <w:left w:val="none" w:sz="0" w:space="0" w:color="auto"/>
              <w:right w:val="none" w:sz="0" w:space="0" w:color="auto"/>
              <w:tl2br w:val="none" w:sz="0" w:space="0" w:color="auto"/>
              <w:tr2bl w:val="none" w:sz="0" w:space="0" w:color="auto"/>
            </w:tcBorders>
            <w:vAlign w:val="top"/>
            <w:hideMark/>
          </w:tcPr>
          <w:p w14:paraId="08449A9E" w14:textId="77777777" w:rsidR="00384C43" w:rsidRPr="00C7345F" w:rsidRDefault="00384C43" w:rsidP="00F73F5C">
            <w:pPr>
              <w:pStyle w:val="TableHead"/>
              <w:keepNext/>
              <w:keepLines/>
              <w:rPr>
                <w:b w:val="0"/>
                <w:noProof w:val="0"/>
              </w:rPr>
            </w:pPr>
            <w:r w:rsidRPr="00C7345F">
              <w:rPr>
                <w:noProof w:val="0"/>
              </w:rPr>
              <w:t>N</w:t>
            </w:r>
          </w:p>
        </w:tc>
        <w:tc>
          <w:tcPr>
            <w:tcW w:w="1510" w:type="dxa"/>
            <w:tcBorders>
              <w:left w:val="none" w:sz="0" w:space="0" w:color="auto"/>
              <w:right w:val="none" w:sz="0" w:space="0" w:color="auto"/>
              <w:tl2br w:val="none" w:sz="0" w:space="0" w:color="auto"/>
              <w:tr2bl w:val="none" w:sz="0" w:space="0" w:color="auto"/>
            </w:tcBorders>
            <w:vAlign w:val="top"/>
            <w:hideMark/>
          </w:tcPr>
          <w:p w14:paraId="4AEC5DF7" w14:textId="77777777" w:rsidR="00384C43" w:rsidRPr="00C7345F" w:rsidRDefault="00384C43" w:rsidP="00F73F5C">
            <w:pPr>
              <w:pStyle w:val="TableHead"/>
              <w:keepNext/>
              <w:keepLines/>
              <w:rPr>
                <w:b w:val="0"/>
                <w:noProof w:val="0"/>
              </w:rPr>
            </w:pPr>
            <w:r w:rsidRPr="00C7345F">
              <w:rPr>
                <w:noProof w:val="0"/>
                <w:lang w:eastAsia="ko-KR"/>
              </w:rPr>
              <w:t>Percentage</w:t>
            </w:r>
          </w:p>
        </w:tc>
      </w:tr>
      <w:tr w:rsidR="00384C43" w:rsidRPr="00C7345F" w14:paraId="21F61DDE" w14:textId="77777777" w:rsidTr="00F73F5C">
        <w:tc>
          <w:tcPr>
            <w:tcW w:w="1584" w:type="dxa"/>
            <w:tcBorders>
              <w:top w:val="single" w:sz="4" w:space="0" w:color="auto"/>
            </w:tcBorders>
            <w:noWrap/>
            <w:hideMark/>
          </w:tcPr>
          <w:p w14:paraId="18663692" w14:textId="77777777" w:rsidR="00384C43" w:rsidRPr="00C7345F" w:rsidRDefault="00384C43" w:rsidP="00F73F5C">
            <w:pPr>
              <w:pStyle w:val="TableText"/>
              <w:keepNext/>
              <w:keepLines/>
              <w:ind w:right="432"/>
              <w:rPr>
                <w:rFonts w:cs="Times New Roman"/>
              </w:rPr>
            </w:pPr>
            <w:r w:rsidRPr="00C7345F">
              <w:t>0</w:t>
            </w:r>
          </w:p>
        </w:tc>
        <w:tc>
          <w:tcPr>
            <w:tcW w:w="1577" w:type="dxa"/>
            <w:tcBorders>
              <w:top w:val="single" w:sz="4" w:space="0" w:color="auto"/>
            </w:tcBorders>
          </w:tcPr>
          <w:p w14:paraId="244837FD" w14:textId="77777777" w:rsidR="00384C43" w:rsidRPr="00C7345F" w:rsidRDefault="00384C43" w:rsidP="00F73F5C">
            <w:pPr>
              <w:pStyle w:val="TableText"/>
              <w:keepNext/>
              <w:keepLines/>
              <w:ind w:right="432"/>
              <w:rPr>
                <w:rFonts w:cs="Times New Roman"/>
              </w:rPr>
            </w:pPr>
            <w:r w:rsidRPr="00C7345F">
              <w:t>150</w:t>
            </w:r>
          </w:p>
        </w:tc>
        <w:tc>
          <w:tcPr>
            <w:tcW w:w="830" w:type="dxa"/>
            <w:tcBorders>
              <w:top w:val="single" w:sz="4" w:space="0" w:color="auto"/>
            </w:tcBorders>
          </w:tcPr>
          <w:p w14:paraId="01989A30" w14:textId="77777777" w:rsidR="00384C43" w:rsidRPr="00C7345F" w:rsidRDefault="00384C43" w:rsidP="00F73F5C">
            <w:pPr>
              <w:pStyle w:val="TableText"/>
              <w:keepNext/>
              <w:keepLines/>
              <w:ind w:right="288"/>
            </w:pPr>
            <w:r w:rsidRPr="00C7345F">
              <w:t>1</w:t>
            </w:r>
          </w:p>
        </w:tc>
        <w:tc>
          <w:tcPr>
            <w:tcW w:w="950" w:type="dxa"/>
            <w:tcBorders>
              <w:top w:val="single" w:sz="4" w:space="0" w:color="auto"/>
            </w:tcBorders>
          </w:tcPr>
          <w:p w14:paraId="565FDC88" w14:textId="77777777" w:rsidR="00384C43" w:rsidRPr="00C7345F" w:rsidRDefault="00384C43" w:rsidP="00F73F5C">
            <w:pPr>
              <w:pStyle w:val="TableText"/>
              <w:keepNext/>
              <w:keepLines/>
              <w:rPr>
                <w:rFonts w:cs="Times New Roman"/>
              </w:rPr>
            </w:pPr>
            <w:r w:rsidRPr="00C7345F">
              <w:t>87</w:t>
            </w:r>
          </w:p>
        </w:tc>
        <w:tc>
          <w:tcPr>
            <w:tcW w:w="1510" w:type="dxa"/>
            <w:tcBorders>
              <w:top w:val="single" w:sz="4" w:space="0" w:color="auto"/>
            </w:tcBorders>
            <w:hideMark/>
          </w:tcPr>
          <w:p w14:paraId="369C36FB" w14:textId="77777777" w:rsidR="00384C43" w:rsidRPr="00C7345F" w:rsidRDefault="00384C43" w:rsidP="00F73F5C">
            <w:pPr>
              <w:pStyle w:val="TableText"/>
              <w:keepNext/>
              <w:keepLines/>
              <w:ind w:right="432"/>
            </w:pPr>
            <w:r w:rsidRPr="00C7345F">
              <w:t>18.16</w:t>
            </w:r>
          </w:p>
        </w:tc>
      </w:tr>
      <w:tr w:rsidR="00384C43" w:rsidRPr="00C7345F" w14:paraId="60EAD842" w14:textId="77777777" w:rsidTr="00F73F5C">
        <w:tc>
          <w:tcPr>
            <w:tcW w:w="1584" w:type="dxa"/>
            <w:noWrap/>
            <w:hideMark/>
          </w:tcPr>
          <w:p w14:paraId="79E48996" w14:textId="77777777" w:rsidR="00384C43" w:rsidRPr="00C7345F" w:rsidRDefault="00384C43" w:rsidP="00F73F5C">
            <w:pPr>
              <w:pStyle w:val="TableText"/>
              <w:keepNext/>
              <w:keepLines/>
              <w:ind w:right="432"/>
            </w:pPr>
            <w:r w:rsidRPr="00C7345F">
              <w:t>1</w:t>
            </w:r>
          </w:p>
        </w:tc>
        <w:tc>
          <w:tcPr>
            <w:tcW w:w="1577" w:type="dxa"/>
          </w:tcPr>
          <w:p w14:paraId="4F7F4BAF" w14:textId="77777777" w:rsidR="00384C43" w:rsidRPr="00C7345F" w:rsidRDefault="00384C43" w:rsidP="00F73F5C">
            <w:pPr>
              <w:pStyle w:val="TableText"/>
              <w:keepNext/>
              <w:keepLines/>
              <w:ind w:right="432"/>
              <w:rPr>
                <w:rFonts w:cs="Times New Roman"/>
              </w:rPr>
            </w:pPr>
            <w:r w:rsidRPr="00C7345F">
              <w:t>218</w:t>
            </w:r>
          </w:p>
        </w:tc>
        <w:tc>
          <w:tcPr>
            <w:tcW w:w="830" w:type="dxa"/>
          </w:tcPr>
          <w:p w14:paraId="61874CB8" w14:textId="77777777" w:rsidR="00384C43" w:rsidRPr="00C7345F" w:rsidRDefault="00384C43" w:rsidP="00F73F5C">
            <w:pPr>
              <w:pStyle w:val="TableText"/>
              <w:keepNext/>
              <w:keepLines/>
              <w:ind w:right="288"/>
            </w:pPr>
            <w:r w:rsidRPr="00C7345F">
              <w:t>1</w:t>
            </w:r>
          </w:p>
        </w:tc>
        <w:tc>
          <w:tcPr>
            <w:tcW w:w="950" w:type="dxa"/>
          </w:tcPr>
          <w:p w14:paraId="1E970803" w14:textId="77777777" w:rsidR="00384C43" w:rsidRPr="00C7345F" w:rsidRDefault="00384C43" w:rsidP="00F73F5C">
            <w:pPr>
              <w:pStyle w:val="TableText"/>
              <w:keepNext/>
              <w:keepLines/>
              <w:rPr>
                <w:rFonts w:cs="Times New Roman"/>
              </w:rPr>
            </w:pPr>
            <w:r w:rsidRPr="00C7345F">
              <w:t>9</w:t>
            </w:r>
          </w:p>
        </w:tc>
        <w:tc>
          <w:tcPr>
            <w:tcW w:w="1510" w:type="dxa"/>
            <w:hideMark/>
          </w:tcPr>
          <w:p w14:paraId="231B1469" w14:textId="77777777" w:rsidR="00384C43" w:rsidRPr="00C7345F" w:rsidRDefault="00384C43" w:rsidP="00F73F5C">
            <w:pPr>
              <w:pStyle w:val="TableText"/>
              <w:keepNext/>
              <w:keepLines/>
              <w:ind w:right="432"/>
            </w:pPr>
            <w:r w:rsidRPr="00C7345F">
              <w:t>1.88</w:t>
            </w:r>
          </w:p>
        </w:tc>
      </w:tr>
      <w:tr w:rsidR="00384C43" w:rsidRPr="00C7345F" w14:paraId="63343832" w14:textId="77777777" w:rsidTr="00F73F5C">
        <w:tc>
          <w:tcPr>
            <w:tcW w:w="1584" w:type="dxa"/>
            <w:noWrap/>
            <w:hideMark/>
          </w:tcPr>
          <w:p w14:paraId="2C774D32" w14:textId="77777777" w:rsidR="00384C43" w:rsidRPr="00C7345F" w:rsidRDefault="00384C43" w:rsidP="00F73F5C">
            <w:pPr>
              <w:pStyle w:val="TableText"/>
              <w:keepNext/>
              <w:keepLines/>
              <w:ind w:right="432"/>
            </w:pPr>
            <w:r w:rsidRPr="00C7345F">
              <w:t>2</w:t>
            </w:r>
          </w:p>
        </w:tc>
        <w:tc>
          <w:tcPr>
            <w:tcW w:w="1577" w:type="dxa"/>
          </w:tcPr>
          <w:p w14:paraId="77D93C3F" w14:textId="77777777" w:rsidR="00384C43" w:rsidRPr="00C7345F" w:rsidRDefault="00384C43" w:rsidP="00F73F5C">
            <w:pPr>
              <w:pStyle w:val="TableText"/>
              <w:keepNext/>
              <w:keepLines/>
              <w:ind w:right="432"/>
              <w:rPr>
                <w:rFonts w:cs="Times New Roman"/>
              </w:rPr>
            </w:pPr>
            <w:r w:rsidRPr="00C7345F">
              <w:t>252</w:t>
            </w:r>
          </w:p>
        </w:tc>
        <w:tc>
          <w:tcPr>
            <w:tcW w:w="830" w:type="dxa"/>
          </w:tcPr>
          <w:p w14:paraId="63E928DB" w14:textId="77777777" w:rsidR="00384C43" w:rsidRPr="00C7345F" w:rsidRDefault="00384C43" w:rsidP="00F73F5C">
            <w:pPr>
              <w:pStyle w:val="TableText"/>
              <w:keepNext/>
              <w:keepLines/>
              <w:ind w:right="288"/>
            </w:pPr>
            <w:r w:rsidRPr="00C7345F">
              <w:t>1</w:t>
            </w:r>
          </w:p>
        </w:tc>
        <w:tc>
          <w:tcPr>
            <w:tcW w:w="950" w:type="dxa"/>
          </w:tcPr>
          <w:p w14:paraId="02D15006" w14:textId="77777777" w:rsidR="00384C43" w:rsidRPr="00C7345F" w:rsidRDefault="00384C43" w:rsidP="00F73F5C">
            <w:pPr>
              <w:pStyle w:val="TableText"/>
              <w:keepNext/>
              <w:keepLines/>
              <w:rPr>
                <w:rFonts w:cs="Times New Roman"/>
              </w:rPr>
            </w:pPr>
            <w:r w:rsidRPr="00C7345F">
              <w:t>9</w:t>
            </w:r>
          </w:p>
        </w:tc>
        <w:tc>
          <w:tcPr>
            <w:tcW w:w="1510" w:type="dxa"/>
            <w:hideMark/>
          </w:tcPr>
          <w:p w14:paraId="32F7B053" w14:textId="77777777" w:rsidR="00384C43" w:rsidRPr="00C7345F" w:rsidRDefault="00384C43" w:rsidP="00F73F5C">
            <w:pPr>
              <w:pStyle w:val="TableText"/>
              <w:keepNext/>
              <w:keepLines/>
              <w:ind w:right="432"/>
            </w:pPr>
            <w:r w:rsidRPr="00C7345F">
              <w:t>1.88</w:t>
            </w:r>
          </w:p>
        </w:tc>
      </w:tr>
      <w:tr w:rsidR="00384C43" w:rsidRPr="00C7345F" w14:paraId="1CB14AA0" w14:textId="77777777" w:rsidTr="00F73F5C">
        <w:tc>
          <w:tcPr>
            <w:tcW w:w="1584" w:type="dxa"/>
            <w:noWrap/>
            <w:hideMark/>
          </w:tcPr>
          <w:p w14:paraId="655CB10D" w14:textId="77777777" w:rsidR="00384C43" w:rsidRPr="00C7345F" w:rsidRDefault="00384C43" w:rsidP="00F73F5C">
            <w:pPr>
              <w:pStyle w:val="TableText"/>
              <w:keepNext/>
              <w:keepLines/>
              <w:ind w:right="432"/>
            </w:pPr>
            <w:r w:rsidRPr="00C7345F">
              <w:t>3</w:t>
            </w:r>
          </w:p>
        </w:tc>
        <w:tc>
          <w:tcPr>
            <w:tcW w:w="1577" w:type="dxa"/>
          </w:tcPr>
          <w:p w14:paraId="3001263A" w14:textId="77777777" w:rsidR="00384C43" w:rsidRPr="00C7345F" w:rsidRDefault="00384C43" w:rsidP="00F73F5C">
            <w:pPr>
              <w:pStyle w:val="TableText"/>
              <w:keepNext/>
              <w:keepLines/>
              <w:ind w:right="432"/>
              <w:rPr>
                <w:rFonts w:cs="Times New Roman"/>
              </w:rPr>
            </w:pPr>
            <w:r w:rsidRPr="00C7345F">
              <w:t>273</w:t>
            </w:r>
          </w:p>
        </w:tc>
        <w:tc>
          <w:tcPr>
            <w:tcW w:w="830" w:type="dxa"/>
          </w:tcPr>
          <w:p w14:paraId="37244521" w14:textId="77777777" w:rsidR="00384C43" w:rsidRPr="00C7345F" w:rsidRDefault="00384C43" w:rsidP="00F73F5C">
            <w:pPr>
              <w:pStyle w:val="TableText"/>
              <w:keepNext/>
              <w:keepLines/>
              <w:ind w:right="288"/>
            </w:pPr>
            <w:r w:rsidRPr="00C7345F">
              <w:t>1</w:t>
            </w:r>
          </w:p>
        </w:tc>
        <w:tc>
          <w:tcPr>
            <w:tcW w:w="950" w:type="dxa"/>
          </w:tcPr>
          <w:p w14:paraId="057CD676" w14:textId="77777777" w:rsidR="00384C43" w:rsidRPr="00C7345F" w:rsidRDefault="00384C43" w:rsidP="00F73F5C">
            <w:pPr>
              <w:pStyle w:val="TableText"/>
              <w:keepNext/>
              <w:keepLines/>
              <w:rPr>
                <w:rFonts w:cs="Times New Roman"/>
              </w:rPr>
            </w:pPr>
            <w:r w:rsidRPr="00C7345F">
              <w:t>17</w:t>
            </w:r>
          </w:p>
        </w:tc>
        <w:tc>
          <w:tcPr>
            <w:tcW w:w="1510" w:type="dxa"/>
            <w:hideMark/>
          </w:tcPr>
          <w:p w14:paraId="213C2DAF" w14:textId="77777777" w:rsidR="00384C43" w:rsidRPr="00C7345F" w:rsidRDefault="00384C43" w:rsidP="00F73F5C">
            <w:pPr>
              <w:pStyle w:val="TableText"/>
              <w:keepNext/>
              <w:keepLines/>
              <w:ind w:right="432"/>
            </w:pPr>
            <w:r w:rsidRPr="00C7345F">
              <w:t>3.55</w:t>
            </w:r>
          </w:p>
        </w:tc>
      </w:tr>
      <w:tr w:rsidR="00384C43" w:rsidRPr="00C7345F" w14:paraId="16C03904" w14:textId="77777777" w:rsidTr="00F73F5C">
        <w:tc>
          <w:tcPr>
            <w:tcW w:w="1584" w:type="dxa"/>
            <w:noWrap/>
            <w:hideMark/>
          </w:tcPr>
          <w:p w14:paraId="58888A81" w14:textId="77777777" w:rsidR="00384C43" w:rsidRPr="00C7345F" w:rsidRDefault="00384C43" w:rsidP="00F73F5C">
            <w:pPr>
              <w:pStyle w:val="TableText"/>
              <w:keepNext/>
              <w:keepLines/>
              <w:ind w:right="432"/>
            </w:pPr>
            <w:r w:rsidRPr="00C7345F">
              <w:t>4</w:t>
            </w:r>
          </w:p>
        </w:tc>
        <w:tc>
          <w:tcPr>
            <w:tcW w:w="1577" w:type="dxa"/>
          </w:tcPr>
          <w:p w14:paraId="0936616A" w14:textId="77777777" w:rsidR="00384C43" w:rsidRPr="00C7345F" w:rsidRDefault="00384C43" w:rsidP="00F73F5C">
            <w:pPr>
              <w:pStyle w:val="TableText"/>
              <w:keepNext/>
              <w:keepLines/>
              <w:ind w:right="432"/>
              <w:rPr>
                <w:rFonts w:cs="Times New Roman"/>
              </w:rPr>
            </w:pPr>
            <w:r w:rsidRPr="00C7345F">
              <w:t>289</w:t>
            </w:r>
          </w:p>
        </w:tc>
        <w:tc>
          <w:tcPr>
            <w:tcW w:w="830" w:type="dxa"/>
          </w:tcPr>
          <w:p w14:paraId="0643DE3A" w14:textId="77777777" w:rsidR="00384C43" w:rsidRPr="00C7345F" w:rsidRDefault="00384C43" w:rsidP="00F73F5C">
            <w:pPr>
              <w:pStyle w:val="TableText"/>
              <w:keepNext/>
              <w:keepLines/>
              <w:ind w:right="288"/>
            </w:pPr>
            <w:r w:rsidRPr="00C7345F">
              <w:t>1</w:t>
            </w:r>
          </w:p>
        </w:tc>
        <w:tc>
          <w:tcPr>
            <w:tcW w:w="950" w:type="dxa"/>
          </w:tcPr>
          <w:p w14:paraId="74B10BD1" w14:textId="77777777" w:rsidR="00384C43" w:rsidRPr="00C7345F" w:rsidRDefault="00384C43" w:rsidP="00F73F5C">
            <w:pPr>
              <w:pStyle w:val="TableText"/>
              <w:keepNext/>
              <w:keepLines/>
              <w:rPr>
                <w:rFonts w:cs="Times New Roman"/>
              </w:rPr>
            </w:pPr>
            <w:r w:rsidRPr="00C7345F">
              <w:t>15</w:t>
            </w:r>
          </w:p>
        </w:tc>
        <w:tc>
          <w:tcPr>
            <w:tcW w:w="1510" w:type="dxa"/>
            <w:hideMark/>
          </w:tcPr>
          <w:p w14:paraId="471F4C55" w14:textId="77777777" w:rsidR="00384C43" w:rsidRPr="00C7345F" w:rsidRDefault="00384C43" w:rsidP="00F73F5C">
            <w:pPr>
              <w:pStyle w:val="TableText"/>
              <w:keepNext/>
              <w:keepLines/>
              <w:ind w:right="432"/>
            </w:pPr>
            <w:r w:rsidRPr="00C7345F">
              <w:t>3.13</w:t>
            </w:r>
          </w:p>
        </w:tc>
      </w:tr>
      <w:tr w:rsidR="00384C43" w:rsidRPr="00C7345F" w14:paraId="6A37690F" w14:textId="77777777" w:rsidTr="00F73F5C">
        <w:tc>
          <w:tcPr>
            <w:tcW w:w="1584" w:type="dxa"/>
            <w:noWrap/>
          </w:tcPr>
          <w:p w14:paraId="675803A6" w14:textId="77777777" w:rsidR="00384C43" w:rsidRPr="00C7345F" w:rsidRDefault="00384C43" w:rsidP="00F73F5C">
            <w:pPr>
              <w:pStyle w:val="TableText"/>
              <w:keepNext/>
              <w:keepLines/>
              <w:ind w:right="432"/>
              <w:rPr>
                <w:color w:val="000000"/>
              </w:rPr>
            </w:pPr>
            <w:r w:rsidRPr="00C7345F">
              <w:t>5</w:t>
            </w:r>
          </w:p>
        </w:tc>
        <w:tc>
          <w:tcPr>
            <w:tcW w:w="1577" w:type="dxa"/>
          </w:tcPr>
          <w:p w14:paraId="3690F629" w14:textId="77777777" w:rsidR="00384C43" w:rsidRPr="00C7345F" w:rsidRDefault="00384C43" w:rsidP="00F73F5C">
            <w:pPr>
              <w:pStyle w:val="TableText"/>
              <w:keepNext/>
              <w:keepLines/>
              <w:ind w:right="432"/>
              <w:rPr>
                <w:rFonts w:cs="Times New Roman"/>
              </w:rPr>
            </w:pPr>
            <w:r w:rsidRPr="00C7345F">
              <w:t>302</w:t>
            </w:r>
          </w:p>
        </w:tc>
        <w:tc>
          <w:tcPr>
            <w:tcW w:w="830" w:type="dxa"/>
          </w:tcPr>
          <w:p w14:paraId="72404A39" w14:textId="77777777" w:rsidR="00384C43" w:rsidRPr="00C7345F" w:rsidRDefault="00384C43" w:rsidP="00F73F5C">
            <w:pPr>
              <w:pStyle w:val="TableText"/>
              <w:keepNext/>
              <w:keepLines/>
              <w:ind w:right="288"/>
            </w:pPr>
            <w:r w:rsidRPr="00C7345F">
              <w:t>1</w:t>
            </w:r>
          </w:p>
        </w:tc>
        <w:tc>
          <w:tcPr>
            <w:tcW w:w="950" w:type="dxa"/>
          </w:tcPr>
          <w:p w14:paraId="276C69EA" w14:textId="77777777" w:rsidR="00384C43" w:rsidRPr="00C7345F" w:rsidRDefault="00384C43" w:rsidP="00F73F5C">
            <w:pPr>
              <w:pStyle w:val="TableText"/>
              <w:keepNext/>
              <w:keepLines/>
              <w:rPr>
                <w:rFonts w:cs="Times New Roman"/>
              </w:rPr>
            </w:pPr>
            <w:r w:rsidRPr="00C7345F">
              <w:t>20</w:t>
            </w:r>
          </w:p>
        </w:tc>
        <w:tc>
          <w:tcPr>
            <w:tcW w:w="1510" w:type="dxa"/>
          </w:tcPr>
          <w:p w14:paraId="0527FD91" w14:textId="77777777" w:rsidR="00384C43" w:rsidRPr="00C7345F" w:rsidRDefault="00384C43" w:rsidP="00F73F5C">
            <w:pPr>
              <w:pStyle w:val="TableText"/>
              <w:keepNext/>
              <w:keepLines/>
              <w:ind w:right="432"/>
              <w:rPr>
                <w:color w:val="000000"/>
              </w:rPr>
            </w:pPr>
            <w:r w:rsidRPr="00C7345F">
              <w:t>4.18</w:t>
            </w:r>
          </w:p>
        </w:tc>
      </w:tr>
      <w:tr w:rsidR="00384C43" w:rsidRPr="00C7345F" w14:paraId="45ACA00B" w14:textId="77777777" w:rsidTr="00F73F5C">
        <w:tc>
          <w:tcPr>
            <w:tcW w:w="1584" w:type="dxa"/>
            <w:noWrap/>
          </w:tcPr>
          <w:p w14:paraId="6AC645EE" w14:textId="77777777" w:rsidR="00384C43" w:rsidRPr="00C7345F" w:rsidRDefault="00384C43" w:rsidP="00F73F5C">
            <w:pPr>
              <w:pStyle w:val="TableText"/>
              <w:keepNext/>
              <w:keepLines/>
              <w:ind w:right="432"/>
              <w:rPr>
                <w:color w:val="000000"/>
              </w:rPr>
            </w:pPr>
            <w:r w:rsidRPr="00C7345F">
              <w:t>6</w:t>
            </w:r>
          </w:p>
        </w:tc>
        <w:tc>
          <w:tcPr>
            <w:tcW w:w="1577" w:type="dxa"/>
          </w:tcPr>
          <w:p w14:paraId="5375A15D" w14:textId="77777777" w:rsidR="00384C43" w:rsidRPr="00C7345F" w:rsidRDefault="00384C43" w:rsidP="00F73F5C">
            <w:pPr>
              <w:pStyle w:val="TableText"/>
              <w:keepNext/>
              <w:keepLines/>
              <w:ind w:right="432"/>
              <w:rPr>
                <w:rFonts w:cs="Times New Roman"/>
              </w:rPr>
            </w:pPr>
            <w:r w:rsidRPr="00C7345F">
              <w:t>312</w:t>
            </w:r>
          </w:p>
        </w:tc>
        <w:tc>
          <w:tcPr>
            <w:tcW w:w="830" w:type="dxa"/>
          </w:tcPr>
          <w:p w14:paraId="62BC47D2" w14:textId="77777777" w:rsidR="00384C43" w:rsidRPr="00C7345F" w:rsidRDefault="00384C43" w:rsidP="00F73F5C">
            <w:pPr>
              <w:pStyle w:val="TableText"/>
              <w:keepNext/>
              <w:keepLines/>
              <w:ind w:right="288"/>
            </w:pPr>
            <w:r w:rsidRPr="00C7345F">
              <w:t>1</w:t>
            </w:r>
          </w:p>
        </w:tc>
        <w:tc>
          <w:tcPr>
            <w:tcW w:w="950" w:type="dxa"/>
          </w:tcPr>
          <w:p w14:paraId="6C1C37BA" w14:textId="77777777" w:rsidR="00384C43" w:rsidRPr="00C7345F" w:rsidRDefault="00384C43" w:rsidP="00F73F5C">
            <w:pPr>
              <w:pStyle w:val="TableText"/>
              <w:keepNext/>
              <w:keepLines/>
              <w:rPr>
                <w:rFonts w:cs="Times New Roman"/>
              </w:rPr>
            </w:pPr>
            <w:r w:rsidRPr="00C7345F">
              <w:t>10</w:t>
            </w:r>
          </w:p>
        </w:tc>
        <w:tc>
          <w:tcPr>
            <w:tcW w:w="1510" w:type="dxa"/>
          </w:tcPr>
          <w:p w14:paraId="1192BEC1" w14:textId="77777777" w:rsidR="00384C43" w:rsidRPr="00C7345F" w:rsidRDefault="00384C43" w:rsidP="00F73F5C">
            <w:pPr>
              <w:pStyle w:val="TableText"/>
              <w:keepNext/>
              <w:keepLines/>
              <w:ind w:right="432"/>
              <w:rPr>
                <w:color w:val="000000"/>
              </w:rPr>
            </w:pPr>
            <w:r w:rsidRPr="00C7345F">
              <w:t>2.09</w:t>
            </w:r>
          </w:p>
        </w:tc>
      </w:tr>
      <w:tr w:rsidR="00384C43" w:rsidRPr="00C7345F" w14:paraId="07AD5891" w14:textId="77777777" w:rsidTr="00F73F5C">
        <w:tc>
          <w:tcPr>
            <w:tcW w:w="1584" w:type="dxa"/>
            <w:noWrap/>
          </w:tcPr>
          <w:p w14:paraId="0A84AD1A" w14:textId="77777777" w:rsidR="00384C43" w:rsidRPr="00C7345F" w:rsidRDefault="00384C43" w:rsidP="00F73F5C">
            <w:pPr>
              <w:pStyle w:val="TableText"/>
              <w:keepNext/>
              <w:keepLines/>
              <w:ind w:right="432"/>
              <w:rPr>
                <w:color w:val="000000"/>
              </w:rPr>
            </w:pPr>
            <w:r w:rsidRPr="00C7345F">
              <w:t>7</w:t>
            </w:r>
          </w:p>
        </w:tc>
        <w:tc>
          <w:tcPr>
            <w:tcW w:w="1577" w:type="dxa"/>
          </w:tcPr>
          <w:p w14:paraId="1EF16F87" w14:textId="77777777" w:rsidR="00384C43" w:rsidRPr="00C7345F" w:rsidRDefault="00384C43" w:rsidP="00F73F5C">
            <w:pPr>
              <w:pStyle w:val="TableText"/>
              <w:keepNext/>
              <w:keepLines/>
              <w:ind w:right="432"/>
              <w:rPr>
                <w:rFonts w:cs="Times New Roman"/>
              </w:rPr>
            </w:pPr>
            <w:r w:rsidRPr="00C7345F">
              <w:t>322</w:t>
            </w:r>
          </w:p>
        </w:tc>
        <w:tc>
          <w:tcPr>
            <w:tcW w:w="830" w:type="dxa"/>
          </w:tcPr>
          <w:p w14:paraId="2F50408C" w14:textId="77777777" w:rsidR="00384C43" w:rsidRPr="00C7345F" w:rsidRDefault="00384C43" w:rsidP="00F73F5C">
            <w:pPr>
              <w:pStyle w:val="TableText"/>
              <w:keepNext/>
              <w:keepLines/>
              <w:ind w:right="288"/>
            </w:pPr>
            <w:r w:rsidRPr="00C7345F">
              <w:t>1</w:t>
            </w:r>
          </w:p>
        </w:tc>
        <w:tc>
          <w:tcPr>
            <w:tcW w:w="950" w:type="dxa"/>
          </w:tcPr>
          <w:p w14:paraId="34C8FEAC" w14:textId="77777777" w:rsidR="00384C43" w:rsidRPr="00C7345F" w:rsidRDefault="00384C43" w:rsidP="00F73F5C">
            <w:pPr>
              <w:pStyle w:val="TableText"/>
              <w:keepNext/>
              <w:keepLines/>
              <w:rPr>
                <w:rFonts w:cs="Times New Roman"/>
              </w:rPr>
            </w:pPr>
            <w:r w:rsidRPr="00C7345F">
              <w:t>10</w:t>
            </w:r>
          </w:p>
        </w:tc>
        <w:tc>
          <w:tcPr>
            <w:tcW w:w="1510" w:type="dxa"/>
          </w:tcPr>
          <w:p w14:paraId="1DDECEB9" w14:textId="77777777" w:rsidR="00384C43" w:rsidRPr="00C7345F" w:rsidRDefault="00384C43" w:rsidP="00F73F5C">
            <w:pPr>
              <w:pStyle w:val="TableText"/>
              <w:keepNext/>
              <w:keepLines/>
              <w:ind w:right="432"/>
              <w:rPr>
                <w:color w:val="000000"/>
              </w:rPr>
            </w:pPr>
            <w:r w:rsidRPr="00C7345F">
              <w:t>2.09</w:t>
            </w:r>
          </w:p>
        </w:tc>
      </w:tr>
      <w:tr w:rsidR="00384C43" w:rsidRPr="00C7345F" w14:paraId="2E82E870" w14:textId="77777777" w:rsidTr="00F73F5C">
        <w:tc>
          <w:tcPr>
            <w:tcW w:w="1584" w:type="dxa"/>
            <w:noWrap/>
          </w:tcPr>
          <w:p w14:paraId="202B5F7C" w14:textId="77777777" w:rsidR="00384C43" w:rsidRPr="00C7345F" w:rsidRDefault="00384C43" w:rsidP="00F73F5C">
            <w:pPr>
              <w:pStyle w:val="TableText"/>
              <w:keepNext/>
              <w:keepLines/>
              <w:ind w:right="432"/>
              <w:rPr>
                <w:color w:val="000000"/>
              </w:rPr>
            </w:pPr>
            <w:r w:rsidRPr="00C7345F">
              <w:t>8</w:t>
            </w:r>
          </w:p>
        </w:tc>
        <w:tc>
          <w:tcPr>
            <w:tcW w:w="1577" w:type="dxa"/>
          </w:tcPr>
          <w:p w14:paraId="3AFAE35A" w14:textId="77777777" w:rsidR="00384C43" w:rsidRPr="00C7345F" w:rsidRDefault="00384C43" w:rsidP="00F73F5C">
            <w:pPr>
              <w:pStyle w:val="TableText"/>
              <w:keepNext/>
              <w:keepLines/>
              <w:ind w:right="432"/>
              <w:rPr>
                <w:rFonts w:cs="Times New Roman"/>
              </w:rPr>
            </w:pPr>
            <w:r w:rsidRPr="00C7345F">
              <w:t>330</w:t>
            </w:r>
          </w:p>
        </w:tc>
        <w:tc>
          <w:tcPr>
            <w:tcW w:w="830" w:type="dxa"/>
          </w:tcPr>
          <w:p w14:paraId="45F0BC3A" w14:textId="77777777" w:rsidR="00384C43" w:rsidRPr="00C7345F" w:rsidRDefault="00384C43" w:rsidP="00F73F5C">
            <w:pPr>
              <w:pStyle w:val="TableText"/>
              <w:keepNext/>
              <w:keepLines/>
              <w:ind w:right="288"/>
            </w:pPr>
            <w:r w:rsidRPr="00C7345F">
              <w:t>1</w:t>
            </w:r>
          </w:p>
        </w:tc>
        <w:tc>
          <w:tcPr>
            <w:tcW w:w="950" w:type="dxa"/>
          </w:tcPr>
          <w:p w14:paraId="3F71D051" w14:textId="77777777" w:rsidR="00384C43" w:rsidRPr="00C7345F" w:rsidRDefault="00384C43" w:rsidP="00F73F5C">
            <w:pPr>
              <w:pStyle w:val="TableText"/>
              <w:keepNext/>
              <w:keepLines/>
              <w:rPr>
                <w:rFonts w:cs="Times New Roman"/>
              </w:rPr>
            </w:pPr>
            <w:r w:rsidRPr="00C7345F">
              <w:t>5</w:t>
            </w:r>
          </w:p>
        </w:tc>
        <w:tc>
          <w:tcPr>
            <w:tcW w:w="1510" w:type="dxa"/>
          </w:tcPr>
          <w:p w14:paraId="0C5185B3" w14:textId="77777777" w:rsidR="00384C43" w:rsidRPr="00C7345F" w:rsidRDefault="00384C43" w:rsidP="00F73F5C">
            <w:pPr>
              <w:pStyle w:val="TableText"/>
              <w:keepNext/>
              <w:keepLines/>
              <w:ind w:right="432"/>
              <w:rPr>
                <w:color w:val="000000"/>
              </w:rPr>
            </w:pPr>
            <w:r w:rsidRPr="00C7345F">
              <w:t>1.04</w:t>
            </w:r>
          </w:p>
        </w:tc>
      </w:tr>
      <w:tr w:rsidR="00384C43" w:rsidRPr="00C7345F" w14:paraId="7355D6F3" w14:textId="77777777" w:rsidTr="00F73F5C">
        <w:tc>
          <w:tcPr>
            <w:tcW w:w="1584" w:type="dxa"/>
            <w:noWrap/>
          </w:tcPr>
          <w:p w14:paraId="6F1BE44E" w14:textId="77777777" w:rsidR="00384C43" w:rsidRPr="00C7345F" w:rsidRDefault="00384C43" w:rsidP="00F73F5C">
            <w:pPr>
              <w:pStyle w:val="TableText"/>
              <w:keepNext/>
              <w:keepLines/>
              <w:ind w:right="432"/>
              <w:rPr>
                <w:color w:val="000000"/>
              </w:rPr>
            </w:pPr>
            <w:r w:rsidRPr="00C7345F">
              <w:t>9</w:t>
            </w:r>
          </w:p>
        </w:tc>
        <w:tc>
          <w:tcPr>
            <w:tcW w:w="1577" w:type="dxa"/>
          </w:tcPr>
          <w:p w14:paraId="1C127974" w14:textId="77777777" w:rsidR="00384C43" w:rsidRPr="00C7345F" w:rsidRDefault="00384C43" w:rsidP="00F73F5C">
            <w:pPr>
              <w:pStyle w:val="TableText"/>
              <w:keepNext/>
              <w:keepLines/>
              <w:ind w:right="432"/>
              <w:rPr>
                <w:rFonts w:cs="Times New Roman"/>
              </w:rPr>
            </w:pPr>
            <w:r w:rsidRPr="00C7345F">
              <w:t>338</w:t>
            </w:r>
          </w:p>
        </w:tc>
        <w:tc>
          <w:tcPr>
            <w:tcW w:w="830" w:type="dxa"/>
          </w:tcPr>
          <w:p w14:paraId="0BCA0706" w14:textId="77777777" w:rsidR="00384C43" w:rsidRPr="00C7345F" w:rsidRDefault="00384C43" w:rsidP="00F73F5C">
            <w:pPr>
              <w:pStyle w:val="TableText"/>
              <w:keepNext/>
              <w:keepLines/>
              <w:ind w:right="288"/>
            </w:pPr>
            <w:r w:rsidRPr="00C7345F">
              <w:t>1</w:t>
            </w:r>
          </w:p>
        </w:tc>
        <w:tc>
          <w:tcPr>
            <w:tcW w:w="950" w:type="dxa"/>
          </w:tcPr>
          <w:p w14:paraId="607C2747" w14:textId="77777777" w:rsidR="00384C43" w:rsidRPr="00C7345F" w:rsidRDefault="00384C43" w:rsidP="00F73F5C">
            <w:pPr>
              <w:pStyle w:val="TableText"/>
              <w:keepNext/>
              <w:keepLines/>
              <w:rPr>
                <w:rFonts w:cs="Times New Roman"/>
              </w:rPr>
            </w:pPr>
            <w:r w:rsidRPr="00C7345F">
              <w:t>3</w:t>
            </w:r>
          </w:p>
        </w:tc>
        <w:tc>
          <w:tcPr>
            <w:tcW w:w="1510" w:type="dxa"/>
          </w:tcPr>
          <w:p w14:paraId="15FBAE2E" w14:textId="77777777" w:rsidR="00384C43" w:rsidRPr="00C7345F" w:rsidRDefault="00384C43" w:rsidP="00F73F5C">
            <w:pPr>
              <w:pStyle w:val="TableText"/>
              <w:keepNext/>
              <w:keepLines/>
              <w:ind w:right="432"/>
              <w:rPr>
                <w:color w:val="000000"/>
              </w:rPr>
            </w:pPr>
            <w:r w:rsidRPr="00C7345F">
              <w:t>0.63</w:t>
            </w:r>
          </w:p>
        </w:tc>
      </w:tr>
      <w:tr w:rsidR="00384C43" w:rsidRPr="00C7345F" w14:paraId="4CC7D460" w14:textId="77777777" w:rsidTr="00F73F5C">
        <w:tc>
          <w:tcPr>
            <w:tcW w:w="1584" w:type="dxa"/>
            <w:noWrap/>
          </w:tcPr>
          <w:p w14:paraId="3F2429FB" w14:textId="77777777" w:rsidR="00384C43" w:rsidRPr="00C7345F" w:rsidRDefault="00384C43" w:rsidP="00F73F5C">
            <w:pPr>
              <w:pStyle w:val="TableText"/>
              <w:keepNext/>
              <w:keepLines/>
              <w:ind w:right="432"/>
              <w:rPr>
                <w:color w:val="000000"/>
              </w:rPr>
            </w:pPr>
            <w:r w:rsidRPr="00C7345F">
              <w:t>10</w:t>
            </w:r>
          </w:p>
        </w:tc>
        <w:tc>
          <w:tcPr>
            <w:tcW w:w="1577" w:type="dxa"/>
          </w:tcPr>
          <w:p w14:paraId="696B45D7" w14:textId="77777777" w:rsidR="00384C43" w:rsidRPr="00C7345F" w:rsidRDefault="00384C43" w:rsidP="00F73F5C">
            <w:pPr>
              <w:pStyle w:val="TableText"/>
              <w:keepNext/>
              <w:keepLines/>
              <w:ind w:right="432"/>
              <w:rPr>
                <w:rFonts w:cs="Times New Roman"/>
              </w:rPr>
            </w:pPr>
            <w:r w:rsidRPr="00C7345F">
              <w:t>345</w:t>
            </w:r>
          </w:p>
        </w:tc>
        <w:tc>
          <w:tcPr>
            <w:tcW w:w="830" w:type="dxa"/>
          </w:tcPr>
          <w:p w14:paraId="53634A22" w14:textId="77777777" w:rsidR="00384C43" w:rsidRPr="00C7345F" w:rsidRDefault="00384C43" w:rsidP="00F73F5C">
            <w:pPr>
              <w:pStyle w:val="TableText"/>
              <w:keepNext/>
              <w:keepLines/>
              <w:ind w:right="288"/>
            </w:pPr>
            <w:r w:rsidRPr="00C7345F">
              <w:t>1</w:t>
            </w:r>
          </w:p>
        </w:tc>
        <w:tc>
          <w:tcPr>
            <w:tcW w:w="950" w:type="dxa"/>
          </w:tcPr>
          <w:p w14:paraId="231FCBF3" w14:textId="77777777" w:rsidR="00384C43" w:rsidRPr="00C7345F" w:rsidRDefault="00384C43" w:rsidP="00F73F5C">
            <w:pPr>
              <w:pStyle w:val="TableText"/>
              <w:keepNext/>
              <w:keepLines/>
              <w:rPr>
                <w:rFonts w:cs="Times New Roman"/>
              </w:rPr>
            </w:pPr>
            <w:r w:rsidRPr="00C7345F">
              <w:t>6</w:t>
            </w:r>
          </w:p>
        </w:tc>
        <w:tc>
          <w:tcPr>
            <w:tcW w:w="1510" w:type="dxa"/>
          </w:tcPr>
          <w:p w14:paraId="15DFFBB4" w14:textId="77777777" w:rsidR="00384C43" w:rsidRPr="00C7345F" w:rsidRDefault="00384C43" w:rsidP="00F73F5C">
            <w:pPr>
              <w:pStyle w:val="TableText"/>
              <w:keepNext/>
              <w:keepLines/>
              <w:ind w:right="432"/>
              <w:rPr>
                <w:color w:val="000000"/>
              </w:rPr>
            </w:pPr>
            <w:r w:rsidRPr="00C7345F">
              <w:t>1.25</w:t>
            </w:r>
          </w:p>
        </w:tc>
      </w:tr>
      <w:tr w:rsidR="00384C43" w:rsidRPr="00C7345F" w14:paraId="1C36D17B" w14:textId="77777777" w:rsidTr="00F73F5C">
        <w:tc>
          <w:tcPr>
            <w:tcW w:w="1584" w:type="dxa"/>
            <w:noWrap/>
          </w:tcPr>
          <w:p w14:paraId="292B3241" w14:textId="77777777" w:rsidR="00384C43" w:rsidRPr="00C7345F" w:rsidRDefault="00384C43" w:rsidP="00F73F5C">
            <w:pPr>
              <w:pStyle w:val="TableText"/>
              <w:ind w:right="432"/>
              <w:rPr>
                <w:color w:val="000000"/>
              </w:rPr>
            </w:pPr>
            <w:r w:rsidRPr="00C7345F">
              <w:t>11</w:t>
            </w:r>
          </w:p>
        </w:tc>
        <w:tc>
          <w:tcPr>
            <w:tcW w:w="1577" w:type="dxa"/>
          </w:tcPr>
          <w:p w14:paraId="7933B71C" w14:textId="77777777" w:rsidR="00384C43" w:rsidRPr="00C7345F" w:rsidRDefault="00384C43" w:rsidP="00F73F5C">
            <w:pPr>
              <w:pStyle w:val="TableText"/>
              <w:ind w:right="432"/>
              <w:rPr>
                <w:rFonts w:cs="Times New Roman"/>
              </w:rPr>
            </w:pPr>
            <w:r w:rsidRPr="00C7345F">
              <w:t>351</w:t>
            </w:r>
          </w:p>
        </w:tc>
        <w:tc>
          <w:tcPr>
            <w:tcW w:w="830" w:type="dxa"/>
          </w:tcPr>
          <w:p w14:paraId="5004A2A9" w14:textId="77777777" w:rsidR="00384C43" w:rsidRPr="00C7345F" w:rsidRDefault="00384C43" w:rsidP="00F73F5C">
            <w:pPr>
              <w:pStyle w:val="TableText"/>
              <w:ind w:right="288"/>
            </w:pPr>
            <w:r w:rsidRPr="00C7345F">
              <w:t>1</w:t>
            </w:r>
          </w:p>
        </w:tc>
        <w:tc>
          <w:tcPr>
            <w:tcW w:w="950" w:type="dxa"/>
          </w:tcPr>
          <w:p w14:paraId="5CE1000A" w14:textId="77777777" w:rsidR="00384C43" w:rsidRPr="00C7345F" w:rsidRDefault="00384C43" w:rsidP="00F73F5C">
            <w:pPr>
              <w:pStyle w:val="TableText"/>
              <w:rPr>
                <w:rFonts w:cs="Times New Roman"/>
              </w:rPr>
            </w:pPr>
            <w:r w:rsidRPr="00C7345F">
              <w:t>6</w:t>
            </w:r>
          </w:p>
        </w:tc>
        <w:tc>
          <w:tcPr>
            <w:tcW w:w="1510" w:type="dxa"/>
          </w:tcPr>
          <w:p w14:paraId="3ECB66E2" w14:textId="77777777" w:rsidR="00384C43" w:rsidRPr="00C7345F" w:rsidRDefault="00384C43" w:rsidP="00F73F5C">
            <w:pPr>
              <w:pStyle w:val="TableText"/>
              <w:ind w:right="432"/>
              <w:rPr>
                <w:color w:val="000000"/>
              </w:rPr>
            </w:pPr>
            <w:r w:rsidRPr="00C7345F">
              <w:t>1.25</w:t>
            </w:r>
          </w:p>
        </w:tc>
      </w:tr>
      <w:tr w:rsidR="00384C43" w:rsidRPr="00C7345F" w14:paraId="5DFD14D8" w14:textId="77777777" w:rsidTr="00F73F5C">
        <w:tc>
          <w:tcPr>
            <w:tcW w:w="1584" w:type="dxa"/>
            <w:noWrap/>
          </w:tcPr>
          <w:p w14:paraId="7E0F2C4E" w14:textId="77777777" w:rsidR="00384C43" w:rsidRPr="00C7345F" w:rsidRDefault="00384C43" w:rsidP="00F73F5C">
            <w:pPr>
              <w:pStyle w:val="TableText"/>
              <w:ind w:right="432"/>
              <w:rPr>
                <w:color w:val="000000"/>
              </w:rPr>
            </w:pPr>
            <w:r w:rsidRPr="00C7345F">
              <w:t>12</w:t>
            </w:r>
          </w:p>
        </w:tc>
        <w:tc>
          <w:tcPr>
            <w:tcW w:w="1577" w:type="dxa"/>
          </w:tcPr>
          <w:p w14:paraId="27239743" w14:textId="77777777" w:rsidR="00384C43" w:rsidRPr="00C7345F" w:rsidRDefault="00384C43" w:rsidP="00F73F5C">
            <w:pPr>
              <w:pStyle w:val="TableText"/>
              <w:ind w:right="432"/>
              <w:rPr>
                <w:rFonts w:cs="Times New Roman"/>
              </w:rPr>
            </w:pPr>
            <w:r w:rsidRPr="00C7345F">
              <w:t>358</w:t>
            </w:r>
          </w:p>
        </w:tc>
        <w:tc>
          <w:tcPr>
            <w:tcW w:w="830" w:type="dxa"/>
          </w:tcPr>
          <w:p w14:paraId="1B6EA09C" w14:textId="77777777" w:rsidR="00384C43" w:rsidRPr="00C7345F" w:rsidRDefault="00384C43" w:rsidP="00F73F5C">
            <w:pPr>
              <w:pStyle w:val="TableText"/>
              <w:ind w:right="288"/>
            </w:pPr>
            <w:r w:rsidRPr="00C7345F">
              <w:t>1</w:t>
            </w:r>
          </w:p>
        </w:tc>
        <w:tc>
          <w:tcPr>
            <w:tcW w:w="950" w:type="dxa"/>
          </w:tcPr>
          <w:p w14:paraId="7E144E25" w14:textId="77777777" w:rsidR="00384C43" w:rsidRPr="00C7345F" w:rsidRDefault="00384C43" w:rsidP="00F73F5C">
            <w:pPr>
              <w:pStyle w:val="TableText"/>
              <w:rPr>
                <w:rFonts w:cs="Times New Roman"/>
              </w:rPr>
            </w:pPr>
            <w:r w:rsidRPr="00C7345F">
              <w:t>5</w:t>
            </w:r>
          </w:p>
        </w:tc>
        <w:tc>
          <w:tcPr>
            <w:tcW w:w="1510" w:type="dxa"/>
          </w:tcPr>
          <w:p w14:paraId="6C06DA99" w14:textId="77777777" w:rsidR="00384C43" w:rsidRPr="00C7345F" w:rsidRDefault="00384C43" w:rsidP="00F73F5C">
            <w:pPr>
              <w:pStyle w:val="TableText"/>
              <w:ind w:right="432"/>
              <w:rPr>
                <w:color w:val="000000"/>
              </w:rPr>
            </w:pPr>
            <w:r w:rsidRPr="00C7345F">
              <w:t>1.04</w:t>
            </w:r>
          </w:p>
        </w:tc>
      </w:tr>
      <w:tr w:rsidR="00384C43" w:rsidRPr="00C7345F" w14:paraId="495C1F3B" w14:textId="77777777" w:rsidTr="00F73F5C">
        <w:tc>
          <w:tcPr>
            <w:tcW w:w="1584" w:type="dxa"/>
            <w:noWrap/>
          </w:tcPr>
          <w:p w14:paraId="511586A6" w14:textId="77777777" w:rsidR="00384C43" w:rsidRPr="00C7345F" w:rsidRDefault="00384C43" w:rsidP="00F73F5C">
            <w:pPr>
              <w:pStyle w:val="TableText"/>
              <w:ind w:right="432"/>
              <w:rPr>
                <w:color w:val="000000"/>
              </w:rPr>
            </w:pPr>
            <w:r w:rsidRPr="00C7345F">
              <w:t>13</w:t>
            </w:r>
          </w:p>
        </w:tc>
        <w:tc>
          <w:tcPr>
            <w:tcW w:w="1577" w:type="dxa"/>
          </w:tcPr>
          <w:p w14:paraId="41DB6286" w14:textId="77777777" w:rsidR="00384C43" w:rsidRPr="00C7345F" w:rsidRDefault="00384C43" w:rsidP="00F73F5C">
            <w:pPr>
              <w:pStyle w:val="TableText"/>
              <w:ind w:right="432"/>
              <w:rPr>
                <w:rFonts w:cs="Times New Roman"/>
              </w:rPr>
            </w:pPr>
            <w:r w:rsidRPr="00C7345F">
              <w:t>364</w:t>
            </w:r>
          </w:p>
        </w:tc>
        <w:tc>
          <w:tcPr>
            <w:tcW w:w="830" w:type="dxa"/>
          </w:tcPr>
          <w:p w14:paraId="185F8ED1" w14:textId="77777777" w:rsidR="00384C43" w:rsidRPr="00C7345F" w:rsidRDefault="00384C43" w:rsidP="00F73F5C">
            <w:pPr>
              <w:pStyle w:val="TableText"/>
              <w:ind w:right="288"/>
            </w:pPr>
            <w:r w:rsidRPr="00C7345F">
              <w:t>1</w:t>
            </w:r>
          </w:p>
        </w:tc>
        <w:tc>
          <w:tcPr>
            <w:tcW w:w="950" w:type="dxa"/>
          </w:tcPr>
          <w:p w14:paraId="24F69D20" w14:textId="77777777" w:rsidR="00384C43" w:rsidRPr="00C7345F" w:rsidRDefault="00384C43" w:rsidP="00F73F5C">
            <w:pPr>
              <w:pStyle w:val="TableText"/>
              <w:rPr>
                <w:rFonts w:cs="Times New Roman"/>
              </w:rPr>
            </w:pPr>
            <w:r w:rsidRPr="00C7345F">
              <w:t>7</w:t>
            </w:r>
          </w:p>
        </w:tc>
        <w:tc>
          <w:tcPr>
            <w:tcW w:w="1510" w:type="dxa"/>
          </w:tcPr>
          <w:p w14:paraId="23F6AD1E" w14:textId="77777777" w:rsidR="00384C43" w:rsidRPr="00C7345F" w:rsidRDefault="00384C43" w:rsidP="00F73F5C">
            <w:pPr>
              <w:pStyle w:val="TableText"/>
              <w:ind w:right="432"/>
              <w:rPr>
                <w:color w:val="000000"/>
              </w:rPr>
            </w:pPr>
            <w:r w:rsidRPr="00C7345F">
              <w:t>1.46</w:t>
            </w:r>
          </w:p>
        </w:tc>
      </w:tr>
      <w:tr w:rsidR="00384C43" w:rsidRPr="00C7345F" w14:paraId="77076DB2" w14:textId="77777777" w:rsidTr="00F73F5C">
        <w:tc>
          <w:tcPr>
            <w:tcW w:w="1584" w:type="dxa"/>
            <w:noWrap/>
          </w:tcPr>
          <w:p w14:paraId="6E26F146" w14:textId="77777777" w:rsidR="00384C43" w:rsidRPr="00C7345F" w:rsidRDefault="00384C43" w:rsidP="00F73F5C">
            <w:pPr>
              <w:pStyle w:val="TableText"/>
              <w:ind w:right="432"/>
              <w:rPr>
                <w:color w:val="000000"/>
              </w:rPr>
            </w:pPr>
            <w:r w:rsidRPr="00C7345F">
              <w:t>14</w:t>
            </w:r>
          </w:p>
        </w:tc>
        <w:tc>
          <w:tcPr>
            <w:tcW w:w="1577" w:type="dxa"/>
          </w:tcPr>
          <w:p w14:paraId="6702F846" w14:textId="77777777" w:rsidR="00384C43" w:rsidRPr="00C7345F" w:rsidRDefault="00384C43" w:rsidP="00F73F5C">
            <w:pPr>
              <w:pStyle w:val="TableText"/>
              <w:ind w:right="432"/>
              <w:rPr>
                <w:rFonts w:cs="Times New Roman"/>
              </w:rPr>
            </w:pPr>
            <w:r w:rsidRPr="00C7345F">
              <w:t>370</w:t>
            </w:r>
          </w:p>
        </w:tc>
        <w:tc>
          <w:tcPr>
            <w:tcW w:w="830" w:type="dxa"/>
          </w:tcPr>
          <w:p w14:paraId="77FB7A5B" w14:textId="77777777" w:rsidR="00384C43" w:rsidRPr="00C7345F" w:rsidRDefault="00384C43" w:rsidP="00F73F5C">
            <w:pPr>
              <w:pStyle w:val="TableText"/>
              <w:ind w:right="288"/>
            </w:pPr>
            <w:r w:rsidRPr="00C7345F">
              <w:t>2</w:t>
            </w:r>
          </w:p>
        </w:tc>
        <w:tc>
          <w:tcPr>
            <w:tcW w:w="950" w:type="dxa"/>
          </w:tcPr>
          <w:p w14:paraId="0591E89A" w14:textId="77777777" w:rsidR="00384C43" w:rsidRPr="00C7345F" w:rsidRDefault="00384C43" w:rsidP="00F73F5C">
            <w:pPr>
              <w:pStyle w:val="TableText"/>
              <w:rPr>
                <w:rFonts w:cs="Times New Roman"/>
              </w:rPr>
            </w:pPr>
            <w:r w:rsidRPr="00C7345F">
              <w:t>5</w:t>
            </w:r>
          </w:p>
        </w:tc>
        <w:tc>
          <w:tcPr>
            <w:tcW w:w="1510" w:type="dxa"/>
          </w:tcPr>
          <w:p w14:paraId="49951304" w14:textId="77777777" w:rsidR="00384C43" w:rsidRPr="00C7345F" w:rsidRDefault="00384C43" w:rsidP="00F73F5C">
            <w:pPr>
              <w:pStyle w:val="TableText"/>
              <w:ind w:right="432"/>
              <w:rPr>
                <w:color w:val="000000"/>
              </w:rPr>
            </w:pPr>
            <w:r w:rsidRPr="00C7345F">
              <w:t>1.04</w:t>
            </w:r>
          </w:p>
        </w:tc>
      </w:tr>
      <w:tr w:rsidR="00384C43" w:rsidRPr="00C7345F" w14:paraId="01CA5926" w14:textId="77777777" w:rsidTr="00F73F5C">
        <w:tc>
          <w:tcPr>
            <w:tcW w:w="1584" w:type="dxa"/>
            <w:noWrap/>
          </w:tcPr>
          <w:p w14:paraId="73083F6B" w14:textId="77777777" w:rsidR="00384C43" w:rsidRPr="00C7345F" w:rsidRDefault="00384C43" w:rsidP="00F73F5C">
            <w:pPr>
              <w:pStyle w:val="TableText"/>
              <w:ind w:right="432"/>
              <w:rPr>
                <w:color w:val="000000"/>
              </w:rPr>
            </w:pPr>
            <w:r w:rsidRPr="00C7345F">
              <w:t>15</w:t>
            </w:r>
          </w:p>
        </w:tc>
        <w:tc>
          <w:tcPr>
            <w:tcW w:w="1577" w:type="dxa"/>
          </w:tcPr>
          <w:p w14:paraId="1E75F285" w14:textId="77777777" w:rsidR="00384C43" w:rsidRPr="00C7345F" w:rsidRDefault="00384C43" w:rsidP="00F73F5C">
            <w:pPr>
              <w:pStyle w:val="TableText"/>
              <w:ind w:right="432"/>
              <w:rPr>
                <w:rFonts w:cs="Times New Roman"/>
              </w:rPr>
            </w:pPr>
            <w:r w:rsidRPr="00C7345F">
              <w:t>376</w:t>
            </w:r>
          </w:p>
        </w:tc>
        <w:tc>
          <w:tcPr>
            <w:tcW w:w="830" w:type="dxa"/>
          </w:tcPr>
          <w:p w14:paraId="2DE59B87" w14:textId="77777777" w:rsidR="00384C43" w:rsidRPr="00C7345F" w:rsidRDefault="00384C43" w:rsidP="00F73F5C">
            <w:pPr>
              <w:pStyle w:val="TableText"/>
              <w:ind w:right="288"/>
            </w:pPr>
            <w:r w:rsidRPr="00C7345F">
              <w:t>2</w:t>
            </w:r>
          </w:p>
        </w:tc>
        <w:tc>
          <w:tcPr>
            <w:tcW w:w="950" w:type="dxa"/>
          </w:tcPr>
          <w:p w14:paraId="5C8C6142" w14:textId="77777777" w:rsidR="00384C43" w:rsidRPr="00C7345F" w:rsidRDefault="00384C43" w:rsidP="00F73F5C">
            <w:pPr>
              <w:pStyle w:val="TableText"/>
              <w:rPr>
                <w:rFonts w:cs="Times New Roman"/>
              </w:rPr>
            </w:pPr>
            <w:r w:rsidRPr="00C7345F">
              <w:t>6</w:t>
            </w:r>
          </w:p>
        </w:tc>
        <w:tc>
          <w:tcPr>
            <w:tcW w:w="1510" w:type="dxa"/>
          </w:tcPr>
          <w:p w14:paraId="107C0B4E" w14:textId="77777777" w:rsidR="00384C43" w:rsidRPr="00C7345F" w:rsidRDefault="00384C43" w:rsidP="00F73F5C">
            <w:pPr>
              <w:pStyle w:val="TableText"/>
              <w:ind w:right="432"/>
              <w:rPr>
                <w:color w:val="000000"/>
              </w:rPr>
            </w:pPr>
            <w:r w:rsidRPr="00C7345F">
              <w:t>1.25</w:t>
            </w:r>
          </w:p>
        </w:tc>
      </w:tr>
      <w:tr w:rsidR="00384C43" w:rsidRPr="00C7345F" w14:paraId="4DFF08E2" w14:textId="77777777" w:rsidTr="00F73F5C">
        <w:tc>
          <w:tcPr>
            <w:tcW w:w="1584" w:type="dxa"/>
            <w:noWrap/>
          </w:tcPr>
          <w:p w14:paraId="4ACAC7EB" w14:textId="77777777" w:rsidR="00384C43" w:rsidRPr="00C7345F" w:rsidRDefault="00384C43" w:rsidP="00F73F5C">
            <w:pPr>
              <w:pStyle w:val="TableText"/>
              <w:ind w:right="432"/>
              <w:rPr>
                <w:color w:val="000000"/>
              </w:rPr>
            </w:pPr>
            <w:r w:rsidRPr="00C7345F">
              <w:t>16</w:t>
            </w:r>
          </w:p>
        </w:tc>
        <w:tc>
          <w:tcPr>
            <w:tcW w:w="1577" w:type="dxa"/>
          </w:tcPr>
          <w:p w14:paraId="6064564B" w14:textId="77777777" w:rsidR="00384C43" w:rsidRPr="00C7345F" w:rsidRDefault="00384C43" w:rsidP="00F73F5C">
            <w:pPr>
              <w:pStyle w:val="TableText"/>
              <w:ind w:right="432"/>
              <w:rPr>
                <w:rFonts w:cs="Times New Roman"/>
              </w:rPr>
            </w:pPr>
            <w:r w:rsidRPr="00C7345F">
              <w:t>382</w:t>
            </w:r>
          </w:p>
        </w:tc>
        <w:tc>
          <w:tcPr>
            <w:tcW w:w="830" w:type="dxa"/>
          </w:tcPr>
          <w:p w14:paraId="044F5683" w14:textId="77777777" w:rsidR="00384C43" w:rsidRPr="00C7345F" w:rsidRDefault="00384C43" w:rsidP="00F73F5C">
            <w:pPr>
              <w:pStyle w:val="TableText"/>
              <w:ind w:right="288"/>
            </w:pPr>
            <w:r w:rsidRPr="00C7345F">
              <w:t>2</w:t>
            </w:r>
          </w:p>
        </w:tc>
        <w:tc>
          <w:tcPr>
            <w:tcW w:w="950" w:type="dxa"/>
          </w:tcPr>
          <w:p w14:paraId="72B69C34" w14:textId="77777777" w:rsidR="00384C43" w:rsidRPr="00C7345F" w:rsidRDefault="00384C43" w:rsidP="00F73F5C">
            <w:pPr>
              <w:pStyle w:val="TableText"/>
              <w:rPr>
                <w:rFonts w:cs="Times New Roman"/>
              </w:rPr>
            </w:pPr>
            <w:r w:rsidRPr="00C7345F">
              <w:t>7</w:t>
            </w:r>
          </w:p>
        </w:tc>
        <w:tc>
          <w:tcPr>
            <w:tcW w:w="1510" w:type="dxa"/>
          </w:tcPr>
          <w:p w14:paraId="62937511" w14:textId="77777777" w:rsidR="00384C43" w:rsidRPr="00C7345F" w:rsidRDefault="00384C43" w:rsidP="00F73F5C">
            <w:pPr>
              <w:pStyle w:val="TableText"/>
              <w:ind w:right="432"/>
              <w:rPr>
                <w:color w:val="000000"/>
              </w:rPr>
            </w:pPr>
            <w:r w:rsidRPr="00C7345F">
              <w:t>1.46</w:t>
            </w:r>
          </w:p>
        </w:tc>
      </w:tr>
      <w:tr w:rsidR="00384C43" w:rsidRPr="00C7345F" w14:paraId="6B24FD52" w14:textId="77777777" w:rsidTr="00F73F5C">
        <w:tc>
          <w:tcPr>
            <w:tcW w:w="1584" w:type="dxa"/>
            <w:noWrap/>
          </w:tcPr>
          <w:p w14:paraId="4C049BAB" w14:textId="77777777" w:rsidR="00384C43" w:rsidRPr="00C7345F" w:rsidRDefault="00384C43" w:rsidP="00F73F5C">
            <w:pPr>
              <w:pStyle w:val="TableText"/>
              <w:ind w:right="432"/>
              <w:rPr>
                <w:color w:val="000000"/>
              </w:rPr>
            </w:pPr>
            <w:r w:rsidRPr="00C7345F">
              <w:t>17</w:t>
            </w:r>
          </w:p>
        </w:tc>
        <w:tc>
          <w:tcPr>
            <w:tcW w:w="1577" w:type="dxa"/>
          </w:tcPr>
          <w:p w14:paraId="67D4D998" w14:textId="77777777" w:rsidR="00384C43" w:rsidRPr="00C7345F" w:rsidRDefault="00384C43" w:rsidP="00F73F5C">
            <w:pPr>
              <w:pStyle w:val="TableText"/>
              <w:ind w:right="432"/>
              <w:rPr>
                <w:rFonts w:cs="Times New Roman"/>
              </w:rPr>
            </w:pPr>
            <w:r w:rsidRPr="00C7345F">
              <w:t>388</w:t>
            </w:r>
          </w:p>
        </w:tc>
        <w:tc>
          <w:tcPr>
            <w:tcW w:w="830" w:type="dxa"/>
          </w:tcPr>
          <w:p w14:paraId="6BAC7A54" w14:textId="77777777" w:rsidR="00384C43" w:rsidRPr="00C7345F" w:rsidRDefault="00384C43" w:rsidP="00F73F5C">
            <w:pPr>
              <w:pStyle w:val="TableText"/>
              <w:ind w:right="288"/>
            </w:pPr>
            <w:r w:rsidRPr="00C7345F">
              <w:t>2</w:t>
            </w:r>
          </w:p>
        </w:tc>
        <w:tc>
          <w:tcPr>
            <w:tcW w:w="950" w:type="dxa"/>
          </w:tcPr>
          <w:p w14:paraId="52DDC7C0" w14:textId="77777777" w:rsidR="00384C43" w:rsidRPr="00C7345F" w:rsidRDefault="00384C43" w:rsidP="00F73F5C">
            <w:pPr>
              <w:pStyle w:val="TableText"/>
              <w:rPr>
                <w:rFonts w:cs="Times New Roman"/>
              </w:rPr>
            </w:pPr>
            <w:r w:rsidRPr="00C7345F">
              <w:t>10</w:t>
            </w:r>
          </w:p>
        </w:tc>
        <w:tc>
          <w:tcPr>
            <w:tcW w:w="1510" w:type="dxa"/>
          </w:tcPr>
          <w:p w14:paraId="2144E57F" w14:textId="77777777" w:rsidR="00384C43" w:rsidRPr="00C7345F" w:rsidRDefault="00384C43" w:rsidP="00F73F5C">
            <w:pPr>
              <w:pStyle w:val="TableText"/>
              <w:ind w:right="432"/>
              <w:rPr>
                <w:color w:val="000000"/>
              </w:rPr>
            </w:pPr>
            <w:r w:rsidRPr="00C7345F">
              <w:t>2.09</w:t>
            </w:r>
          </w:p>
        </w:tc>
      </w:tr>
      <w:tr w:rsidR="00384C43" w:rsidRPr="00C7345F" w14:paraId="69F2ED63" w14:textId="77777777" w:rsidTr="00F73F5C">
        <w:tc>
          <w:tcPr>
            <w:tcW w:w="1584" w:type="dxa"/>
            <w:noWrap/>
          </w:tcPr>
          <w:p w14:paraId="051717DF" w14:textId="77777777" w:rsidR="00384C43" w:rsidRPr="00C7345F" w:rsidRDefault="00384C43" w:rsidP="00F73F5C">
            <w:pPr>
              <w:pStyle w:val="TableText"/>
              <w:ind w:right="432"/>
              <w:rPr>
                <w:color w:val="000000"/>
              </w:rPr>
            </w:pPr>
            <w:r w:rsidRPr="00C7345F">
              <w:t>18</w:t>
            </w:r>
          </w:p>
        </w:tc>
        <w:tc>
          <w:tcPr>
            <w:tcW w:w="1577" w:type="dxa"/>
          </w:tcPr>
          <w:p w14:paraId="61FB7AD6" w14:textId="77777777" w:rsidR="00384C43" w:rsidRPr="00C7345F" w:rsidRDefault="00384C43" w:rsidP="00F73F5C">
            <w:pPr>
              <w:pStyle w:val="TableText"/>
              <w:ind w:right="432"/>
              <w:rPr>
                <w:rFonts w:cs="Times New Roman"/>
              </w:rPr>
            </w:pPr>
            <w:r w:rsidRPr="00C7345F">
              <w:t>394</w:t>
            </w:r>
          </w:p>
        </w:tc>
        <w:tc>
          <w:tcPr>
            <w:tcW w:w="830" w:type="dxa"/>
          </w:tcPr>
          <w:p w14:paraId="07A43FC2" w14:textId="77777777" w:rsidR="00384C43" w:rsidRPr="00C7345F" w:rsidRDefault="00384C43" w:rsidP="00F73F5C">
            <w:pPr>
              <w:pStyle w:val="TableText"/>
              <w:ind w:right="288"/>
            </w:pPr>
            <w:r w:rsidRPr="00C7345F">
              <w:t>2</w:t>
            </w:r>
          </w:p>
        </w:tc>
        <w:tc>
          <w:tcPr>
            <w:tcW w:w="950" w:type="dxa"/>
          </w:tcPr>
          <w:p w14:paraId="432EAB0D" w14:textId="77777777" w:rsidR="00384C43" w:rsidRPr="00C7345F" w:rsidRDefault="00384C43" w:rsidP="00F73F5C">
            <w:pPr>
              <w:pStyle w:val="TableText"/>
              <w:rPr>
                <w:rFonts w:cs="Times New Roman"/>
              </w:rPr>
            </w:pPr>
            <w:r w:rsidRPr="00C7345F">
              <w:t>7</w:t>
            </w:r>
          </w:p>
        </w:tc>
        <w:tc>
          <w:tcPr>
            <w:tcW w:w="1510" w:type="dxa"/>
          </w:tcPr>
          <w:p w14:paraId="7064E6B0" w14:textId="77777777" w:rsidR="00384C43" w:rsidRPr="00C7345F" w:rsidRDefault="00384C43" w:rsidP="00F73F5C">
            <w:pPr>
              <w:pStyle w:val="TableText"/>
              <w:ind w:right="432"/>
              <w:rPr>
                <w:color w:val="000000"/>
              </w:rPr>
            </w:pPr>
            <w:r w:rsidRPr="00C7345F">
              <w:t>1.46</w:t>
            </w:r>
          </w:p>
        </w:tc>
      </w:tr>
      <w:tr w:rsidR="00384C43" w:rsidRPr="00C7345F" w14:paraId="369D94E3" w14:textId="77777777" w:rsidTr="00F73F5C">
        <w:tc>
          <w:tcPr>
            <w:tcW w:w="1584" w:type="dxa"/>
            <w:noWrap/>
          </w:tcPr>
          <w:p w14:paraId="2789EE1F" w14:textId="77777777" w:rsidR="00384C43" w:rsidRPr="00C7345F" w:rsidRDefault="00384C43" w:rsidP="00F73F5C">
            <w:pPr>
              <w:pStyle w:val="TableText"/>
              <w:ind w:right="432"/>
              <w:rPr>
                <w:color w:val="000000"/>
              </w:rPr>
            </w:pPr>
            <w:r w:rsidRPr="00C7345F">
              <w:t>19</w:t>
            </w:r>
          </w:p>
        </w:tc>
        <w:tc>
          <w:tcPr>
            <w:tcW w:w="1577" w:type="dxa"/>
          </w:tcPr>
          <w:p w14:paraId="7180D81A" w14:textId="77777777" w:rsidR="00384C43" w:rsidRPr="00C7345F" w:rsidRDefault="00384C43" w:rsidP="00F73F5C">
            <w:pPr>
              <w:pStyle w:val="TableText"/>
              <w:ind w:right="432"/>
              <w:rPr>
                <w:rFonts w:cs="Times New Roman"/>
              </w:rPr>
            </w:pPr>
            <w:r w:rsidRPr="00C7345F">
              <w:t>401</w:t>
            </w:r>
          </w:p>
        </w:tc>
        <w:tc>
          <w:tcPr>
            <w:tcW w:w="830" w:type="dxa"/>
          </w:tcPr>
          <w:p w14:paraId="76EF4A2A" w14:textId="77777777" w:rsidR="00384C43" w:rsidRPr="00C7345F" w:rsidRDefault="00384C43" w:rsidP="00F73F5C">
            <w:pPr>
              <w:pStyle w:val="TableText"/>
              <w:ind w:right="288"/>
            </w:pPr>
            <w:r w:rsidRPr="00C7345F">
              <w:t>2</w:t>
            </w:r>
          </w:p>
        </w:tc>
        <w:tc>
          <w:tcPr>
            <w:tcW w:w="950" w:type="dxa"/>
          </w:tcPr>
          <w:p w14:paraId="54FD1CAD" w14:textId="77777777" w:rsidR="00384C43" w:rsidRPr="00C7345F" w:rsidRDefault="00384C43" w:rsidP="00F73F5C">
            <w:pPr>
              <w:pStyle w:val="TableText"/>
              <w:rPr>
                <w:rFonts w:cs="Times New Roman"/>
              </w:rPr>
            </w:pPr>
            <w:r w:rsidRPr="00C7345F">
              <w:t>12</w:t>
            </w:r>
          </w:p>
        </w:tc>
        <w:tc>
          <w:tcPr>
            <w:tcW w:w="1510" w:type="dxa"/>
          </w:tcPr>
          <w:p w14:paraId="0D41F696" w14:textId="77777777" w:rsidR="00384C43" w:rsidRPr="00C7345F" w:rsidRDefault="00384C43" w:rsidP="00F73F5C">
            <w:pPr>
              <w:pStyle w:val="TableText"/>
              <w:ind w:right="432"/>
              <w:rPr>
                <w:color w:val="000000"/>
              </w:rPr>
            </w:pPr>
            <w:r w:rsidRPr="00C7345F">
              <w:t>2.51</w:t>
            </w:r>
          </w:p>
        </w:tc>
      </w:tr>
      <w:tr w:rsidR="00384C43" w:rsidRPr="00C7345F" w14:paraId="116C9CDA" w14:textId="77777777" w:rsidTr="00F73F5C">
        <w:tc>
          <w:tcPr>
            <w:tcW w:w="1584" w:type="dxa"/>
            <w:noWrap/>
          </w:tcPr>
          <w:p w14:paraId="56658B60" w14:textId="77777777" w:rsidR="00384C43" w:rsidRPr="00C7345F" w:rsidRDefault="00384C43" w:rsidP="00F73F5C">
            <w:pPr>
              <w:pStyle w:val="TableText"/>
              <w:ind w:right="432"/>
              <w:rPr>
                <w:color w:val="000000"/>
              </w:rPr>
            </w:pPr>
            <w:r w:rsidRPr="00C7345F">
              <w:t>20</w:t>
            </w:r>
          </w:p>
        </w:tc>
        <w:tc>
          <w:tcPr>
            <w:tcW w:w="1577" w:type="dxa"/>
          </w:tcPr>
          <w:p w14:paraId="10A0C396" w14:textId="77777777" w:rsidR="00384C43" w:rsidRPr="00C7345F" w:rsidRDefault="00384C43" w:rsidP="00F73F5C">
            <w:pPr>
              <w:pStyle w:val="TableText"/>
              <w:ind w:right="432"/>
              <w:rPr>
                <w:rFonts w:cs="Times New Roman"/>
              </w:rPr>
            </w:pPr>
            <w:r w:rsidRPr="00C7345F">
              <w:t>408</w:t>
            </w:r>
          </w:p>
        </w:tc>
        <w:tc>
          <w:tcPr>
            <w:tcW w:w="830" w:type="dxa"/>
          </w:tcPr>
          <w:p w14:paraId="027BFF94" w14:textId="77777777" w:rsidR="00384C43" w:rsidRPr="00C7345F" w:rsidRDefault="00384C43" w:rsidP="00F73F5C">
            <w:pPr>
              <w:pStyle w:val="TableText"/>
              <w:ind w:right="288"/>
            </w:pPr>
            <w:r w:rsidRPr="00C7345F">
              <w:t>2</w:t>
            </w:r>
          </w:p>
        </w:tc>
        <w:tc>
          <w:tcPr>
            <w:tcW w:w="950" w:type="dxa"/>
          </w:tcPr>
          <w:p w14:paraId="6A087913" w14:textId="77777777" w:rsidR="00384C43" w:rsidRPr="00C7345F" w:rsidRDefault="00384C43" w:rsidP="00F73F5C">
            <w:pPr>
              <w:pStyle w:val="TableText"/>
              <w:rPr>
                <w:rFonts w:cs="Times New Roman"/>
              </w:rPr>
            </w:pPr>
            <w:r w:rsidRPr="00C7345F">
              <w:t>8</w:t>
            </w:r>
          </w:p>
        </w:tc>
        <w:tc>
          <w:tcPr>
            <w:tcW w:w="1510" w:type="dxa"/>
          </w:tcPr>
          <w:p w14:paraId="6219C377" w14:textId="77777777" w:rsidR="00384C43" w:rsidRPr="00C7345F" w:rsidRDefault="00384C43" w:rsidP="00F73F5C">
            <w:pPr>
              <w:pStyle w:val="TableText"/>
              <w:ind w:right="432"/>
              <w:rPr>
                <w:color w:val="000000"/>
              </w:rPr>
            </w:pPr>
            <w:r w:rsidRPr="00C7345F">
              <w:t>1.67</w:t>
            </w:r>
          </w:p>
        </w:tc>
      </w:tr>
      <w:tr w:rsidR="00384C43" w:rsidRPr="00C7345F" w14:paraId="3458EEF6" w14:textId="77777777" w:rsidTr="00F73F5C">
        <w:tc>
          <w:tcPr>
            <w:tcW w:w="1584" w:type="dxa"/>
            <w:noWrap/>
          </w:tcPr>
          <w:p w14:paraId="0ECA0AE6" w14:textId="77777777" w:rsidR="00384C43" w:rsidRPr="00C7345F" w:rsidRDefault="00384C43" w:rsidP="00F73F5C">
            <w:pPr>
              <w:pStyle w:val="TableText"/>
              <w:ind w:right="432"/>
              <w:rPr>
                <w:color w:val="000000"/>
              </w:rPr>
            </w:pPr>
            <w:r w:rsidRPr="00C7345F">
              <w:t>21</w:t>
            </w:r>
          </w:p>
        </w:tc>
        <w:tc>
          <w:tcPr>
            <w:tcW w:w="1577" w:type="dxa"/>
          </w:tcPr>
          <w:p w14:paraId="7810D9C4" w14:textId="77777777" w:rsidR="00384C43" w:rsidRPr="00C7345F" w:rsidRDefault="00384C43" w:rsidP="00F73F5C">
            <w:pPr>
              <w:pStyle w:val="TableText"/>
              <w:ind w:right="432"/>
              <w:rPr>
                <w:rFonts w:cs="Times New Roman"/>
              </w:rPr>
            </w:pPr>
            <w:r w:rsidRPr="00C7345F">
              <w:t>416</w:t>
            </w:r>
          </w:p>
        </w:tc>
        <w:tc>
          <w:tcPr>
            <w:tcW w:w="830" w:type="dxa"/>
          </w:tcPr>
          <w:p w14:paraId="397F2798" w14:textId="77777777" w:rsidR="00384C43" w:rsidRPr="00C7345F" w:rsidRDefault="00384C43" w:rsidP="00F73F5C">
            <w:pPr>
              <w:pStyle w:val="TableText"/>
              <w:ind w:right="288"/>
            </w:pPr>
            <w:r w:rsidRPr="00C7345F">
              <w:t>2</w:t>
            </w:r>
          </w:p>
        </w:tc>
        <w:tc>
          <w:tcPr>
            <w:tcW w:w="950" w:type="dxa"/>
          </w:tcPr>
          <w:p w14:paraId="5E1EC191" w14:textId="77777777" w:rsidR="00384C43" w:rsidRPr="00C7345F" w:rsidRDefault="00384C43" w:rsidP="00F73F5C">
            <w:pPr>
              <w:pStyle w:val="TableText"/>
              <w:rPr>
                <w:rFonts w:cs="Times New Roman"/>
              </w:rPr>
            </w:pPr>
            <w:r w:rsidRPr="00C7345F">
              <w:t>16</w:t>
            </w:r>
          </w:p>
        </w:tc>
        <w:tc>
          <w:tcPr>
            <w:tcW w:w="1510" w:type="dxa"/>
          </w:tcPr>
          <w:p w14:paraId="5CF4BF3A" w14:textId="77777777" w:rsidR="00384C43" w:rsidRPr="00C7345F" w:rsidRDefault="00384C43" w:rsidP="00F73F5C">
            <w:pPr>
              <w:pStyle w:val="TableText"/>
              <w:ind w:right="432"/>
              <w:rPr>
                <w:color w:val="000000"/>
              </w:rPr>
            </w:pPr>
            <w:r w:rsidRPr="00C7345F">
              <w:t>3.34</w:t>
            </w:r>
          </w:p>
        </w:tc>
      </w:tr>
      <w:tr w:rsidR="00384C43" w:rsidRPr="00C7345F" w14:paraId="0AFF162A" w14:textId="77777777" w:rsidTr="00F73F5C">
        <w:tc>
          <w:tcPr>
            <w:tcW w:w="1584" w:type="dxa"/>
            <w:noWrap/>
          </w:tcPr>
          <w:p w14:paraId="52D41381" w14:textId="77777777" w:rsidR="00384C43" w:rsidRPr="00C7345F" w:rsidRDefault="00384C43" w:rsidP="00F73F5C">
            <w:pPr>
              <w:pStyle w:val="TableText"/>
              <w:ind w:right="432"/>
              <w:rPr>
                <w:color w:val="000000"/>
              </w:rPr>
            </w:pPr>
            <w:r w:rsidRPr="00C7345F">
              <w:t>22</w:t>
            </w:r>
          </w:p>
        </w:tc>
        <w:tc>
          <w:tcPr>
            <w:tcW w:w="1577" w:type="dxa"/>
          </w:tcPr>
          <w:p w14:paraId="2CFD2849" w14:textId="77777777" w:rsidR="00384C43" w:rsidRPr="00C7345F" w:rsidRDefault="00384C43" w:rsidP="00F73F5C">
            <w:pPr>
              <w:pStyle w:val="TableText"/>
              <w:ind w:right="432"/>
              <w:rPr>
                <w:rFonts w:cs="Times New Roman"/>
              </w:rPr>
            </w:pPr>
            <w:r w:rsidRPr="00C7345F">
              <w:t>424</w:t>
            </w:r>
          </w:p>
        </w:tc>
        <w:tc>
          <w:tcPr>
            <w:tcW w:w="830" w:type="dxa"/>
          </w:tcPr>
          <w:p w14:paraId="06FF4BFE" w14:textId="77777777" w:rsidR="00384C43" w:rsidRPr="00C7345F" w:rsidRDefault="00384C43" w:rsidP="00F73F5C">
            <w:pPr>
              <w:pStyle w:val="TableText"/>
              <w:ind w:right="288"/>
            </w:pPr>
            <w:r w:rsidRPr="00C7345F">
              <w:t>2</w:t>
            </w:r>
          </w:p>
        </w:tc>
        <w:tc>
          <w:tcPr>
            <w:tcW w:w="950" w:type="dxa"/>
          </w:tcPr>
          <w:p w14:paraId="0B131017" w14:textId="77777777" w:rsidR="00384C43" w:rsidRPr="00C7345F" w:rsidRDefault="00384C43" w:rsidP="00F73F5C">
            <w:pPr>
              <w:pStyle w:val="TableText"/>
              <w:rPr>
                <w:rFonts w:cs="Times New Roman"/>
              </w:rPr>
            </w:pPr>
            <w:r w:rsidRPr="00C7345F">
              <w:t>10</w:t>
            </w:r>
          </w:p>
        </w:tc>
        <w:tc>
          <w:tcPr>
            <w:tcW w:w="1510" w:type="dxa"/>
          </w:tcPr>
          <w:p w14:paraId="755CFA66" w14:textId="77777777" w:rsidR="00384C43" w:rsidRPr="00C7345F" w:rsidRDefault="00384C43" w:rsidP="00F73F5C">
            <w:pPr>
              <w:pStyle w:val="TableText"/>
              <w:ind w:right="432"/>
              <w:rPr>
                <w:color w:val="000000"/>
              </w:rPr>
            </w:pPr>
            <w:r w:rsidRPr="00C7345F">
              <w:t>2.09</w:t>
            </w:r>
          </w:p>
        </w:tc>
      </w:tr>
      <w:tr w:rsidR="00384C43" w:rsidRPr="00C7345F" w14:paraId="63ADEA3D" w14:textId="77777777" w:rsidTr="00F73F5C">
        <w:tc>
          <w:tcPr>
            <w:tcW w:w="1584" w:type="dxa"/>
            <w:noWrap/>
          </w:tcPr>
          <w:p w14:paraId="77020D84" w14:textId="77777777" w:rsidR="00384C43" w:rsidRPr="00C7345F" w:rsidRDefault="00384C43" w:rsidP="00F73F5C">
            <w:pPr>
              <w:pStyle w:val="TableText"/>
              <w:ind w:right="432"/>
              <w:rPr>
                <w:color w:val="000000"/>
              </w:rPr>
            </w:pPr>
            <w:r w:rsidRPr="00C7345F">
              <w:t>23</w:t>
            </w:r>
          </w:p>
        </w:tc>
        <w:tc>
          <w:tcPr>
            <w:tcW w:w="1577" w:type="dxa"/>
          </w:tcPr>
          <w:p w14:paraId="24CD6D00" w14:textId="77777777" w:rsidR="00384C43" w:rsidRPr="00C7345F" w:rsidRDefault="00384C43" w:rsidP="00F73F5C">
            <w:pPr>
              <w:pStyle w:val="TableText"/>
              <w:ind w:right="432"/>
              <w:rPr>
                <w:rFonts w:cs="Times New Roman"/>
              </w:rPr>
            </w:pPr>
            <w:r w:rsidRPr="00C7345F">
              <w:t>433</w:t>
            </w:r>
          </w:p>
        </w:tc>
        <w:tc>
          <w:tcPr>
            <w:tcW w:w="830" w:type="dxa"/>
          </w:tcPr>
          <w:p w14:paraId="77DB7023" w14:textId="77777777" w:rsidR="00384C43" w:rsidRPr="00C7345F" w:rsidRDefault="00384C43" w:rsidP="00F73F5C">
            <w:pPr>
              <w:pStyle w:val="TableText"/>
              <w:ind w:right="288"/>
            </w:pPr>
            <w:r w:rsidRPr="00C7345F">
              <w:t>2</w:t>
            </w:r>
          </w:p>
        </w:tc>
        <w:tc>
          <w:tcPr>
            <w:tcW w:w="950" w:type="dxa"/>
          </w:tcPr>
          <w:p w14:paraId="3869F86F" w14:textId="77777777" w:rsidR="00384C43" w:rsidRPr="00C7345F" w:rsidRDefault="00384C43" w:rsidP="00F73F5C">
            <w:pPr>
              <w:pStyle w:val="TableText"/>
              <w:rPr>
                <w:rFonts w:cs="Times New Roman"/>
              </w:rPr>
            </w:pPr>
            <w:r w:rsidRPr="00C7345F">
              <w:t>18</w:t>
            </w:r>
          </w:p>
        </w:tc>
        <w:tc>
          <w:tcPr>
            <w:tcW w:w="1510" w:type="dxa"/>
          </w:tcPr>
          <w:p w14:paraId="546C8EC4" w14:textId="77777777" w:rsidR="00384C43" w:rsidRPr="00C7345F" w:rsidRDefault="00384C43" w:rsidP="00F73F5C">
            <w:pPr>
              <w:pStyle w:val="TableText"/>
              <w:ind w:right="432"/>
              <w:rPr>
                <w:color w:val="000000"/>
              </w:rPr>
            </w:pPr>
            <w:r w:rsidRPr="00C7345F">
              <w:t>3.76</w:t>
            </w:r>
          </w:p>
        </w:tc>
      </w:tr>
      <w:tr w:rsidR="00384C43" w:rsidRPr="00C7345F" w14:paraId="696F1247" w14:textId="77777777" w:rsidTr="00F73F5C">
        <w:tc>
          <w:tcPr>
            <w:tcW w:w="1584" w:type="dxa"/>
            <w:noWrap/>
          </w:tcPr>
          <w:p w14:paraId="22001BBA" w14:textId="77777777" w:rsidR="00384C43" w:rsidRPr="00C7345F" w:rsidRDefault="00384C43" w:rsidP="00F73F5C">
            <w:pPr>
              <w:pStyle w:val="TableText"/>
              <w:ind w:right="432"/>
              <w:rPr>
                <w:color w:val="000000"/>
              </w:rPr>
            </w:pPr>
            <w:r w:rsidRPr="00C7345F">
              <w:t>24</w:t>
            </w:r>
          </w:p>
        </w:tc>
        <w:tc>
          <w:tcPr>
            <w:tcW w:w="1577" w:type="dxa"/>
          </w:tcPr>
          <w:p w14:paraId="793461D1" w14:textId="77777777" w:rsidR="00384C43" w:rsidRPr="00C7345F" w:rsidRDefault="00384C43" w:rsidP="00F73F5C">
            <w:pPr>
              <w:pStyle w:val="TableText"/>
              <w:ind w:right="432"/>
              <w:rPr>
                <w:rFonts w:cs="Times New Roman"/>
              </w:rPr>
            </w:pPr>
            <w:r w:rsidRPr="00C7345F">
              <w:t>444</w:t>
            </w:r>
          </w:p>
        </w:tc>
        <w:tc>
          <w:tcPr>
            <w:tcW w:w="830" w:type="dxa"/>
          </w:tcPr>
          <w:p w14:paraId="6999986B" w14:textId="77777777" w:rsidR="00384C43" w:rsidRPr="00C7345F" w:rsidRDefault="00384C43" w:rsidP="00F73F5C">
            <w:pPr>
              <w:pStyle w:val="TableText"/>
              <w:ind w:right="288"/>
            </w:pPr>
            <w:r w:rsidRPr="00C7345F">
              <w:t>2</w:t>
            </w:r>
          </w:p>
        </w:tc>
        <w:tc>
          <w:tcPr>
            <w:tcW w:w="950" w:type="dxa"/>
          </w:tcPr>
          <w:p w14:paraId="447926B3" w14:textId="77777777" w:rsidR="00384C43" w:rsidRPr="00C7345F" w:rsidRDefault="00384C43" w:rsidP="00F73F5C">
            <w:pPr>
              <w:pStyle w:val="TableText"/>
              <w:rPr>
                <w:rFonts w:cs="Times New Roman"/>
              </w:rPr>
            </w:pPr>
            <w:r w:rsidRPr="00C7345F">
              <w:t>16</w:t>
            </w:r>
          </w:p>
        </w:tc>
        <w:tc>
          <w:tcPr>
            <w:tcW w:w="1510" w:type="dxa"/>
          </w:tcPr>
          <w:p w14:paraId="76CE7518" w14:textId="77777777" w:rsidR="00384C43" w:rsidRPr="00C7345F" w:rsidRDefault="00384C43" w:rsidP="00F73F5C">
            <w:pPr>
              <w:pStyle w:val="TableText"/>
              <w:ind w:right="432"/>
              <w:rPr>
                <w:color w:val="000000"/>
              </w:rPr>
            </w:pPr>
            <w:r w:rsidRPr="00C7345F">
              <w:t>3.34</w:t>
            </w:r>
          </w:p>
        </w:tc>
      </w:tr>
      <w:tr w:rsidR="00384C43" w:rsidRPr="00C7345F" w14:paraId="027A0373" w14:textId="77777777" w:rsidTr="00F73F5C">
        <w:tc>
          <w:tcPr>
            <w:tcW w:w="1584" w:type="dxa"/>
            <w:noWrap/>
          </w:tcPr>
          <w:p w14:paraId="651D11AC" w14:textId="77777777" w:rsidR="00384C43" w:rsidRPr="00C7345F" w:rsidRDefault="00384C43" w:rsidP="00F73F5C">
            <w:pPr>
              <w:pStyle w:val="TableText"/>
              <w:ind w:right="432"/>
              <w:rPr>
                <w:color w:val="000000"/>
              </w:rPr>
            </w:pPr>
            <w:r w:rsidRPr="00C7345F">
              <w:t>25</w:t>
            </w:r>
          </w:p>
        </w:tc>
        <w:tc>
          <w:tcPr>
            <w:tcW w:w="1577" w:type="dxa"/>
          </w:tcPr>
          <w:p w14:paraId="273BD232" w14:textId="77777777" w:rsidR="00384C43" w:rsidRPr="00C7345F" w:rsidRDefault="00384C43" w:rsidP="00F73F5C">
            <w:pPr>
              <w:pStyle w:val="TableText"/>
              <w:ind w:right="432"/>
              <w:rPr>
                <w:rFonts w:cs="Times New Roman"/>
              </w:rPr>
            </w:pPr>
            <w:r w:rsidRPr="00C7345F">
              <w:t>457</w:t>
            </w:r>
          </w:p>
        </w:tc>
        <w:tc>
          <w:tcPr>
            <w:tcW w:w="830" w:type="dxa"/>
          </w:tcPr>
          <w:p w14:paraId="3CFB926B" w14:textId="77777777" w:rsidR="00384C43" w:rsidRPr="00C7345F" w:rsidRDefault="00384C43" w:rsidP="00F73F5C">
            <w:pPr>
              <w:pStyle w:val="TableText"/>
              <w:ind w:right="288"/>
            </w:pPr>
            <w:r w:rsidRPr="00C7345F">
              <w:t>3</w:t>
            </w:r>
          </w:p>
        </w:tc>
        <w:tc>
          <w:tcPr>
            <w:tcW w:w="950" w:type="dxa"/>
          </w:tcPr>
          <w:p w14:paraId="1A2CECF0" w14:textId="77777777" w:rsidR="00384C43" w:rsidRPr="00C7345F" w:rsidRDefault="00384C43" w:rsidP="00F73F5C">
            <w:pPr>
              <w:pStyle w:val="TableText"/>
              <w:rPr>
                <w:rFonts w:cs="Times New Roman"/>
              </w:rPr>
            </w:pPr>
            <w:r w:rsidRPr="00C7345F">
              <w:t>24</w:t>
            </w:r>
          </w:p>
        </w:tc>
        <w:tc>
          <w:tcPr>
            <w:tcW w:w="1510" w:type="dxa"/>
          </w:tcPr>
          <w:p w14:paraId="488A7367" w14:textId="77777777" w:rsidR="00384C43" w:rsidRPr="00C7345F" w:rsidRDefault="00384C43" w:rsidP="00F73F5C">
            <w:pPr>
              <w:pStyle w:val="TableText"/>
              <w:ind w:right="432"/>
              <w:rPr>
                <w:color w:val="000000"/>
              </w:rPr>
            </w:pPr>
            <w:r w:rsidRPr="00C7345F">
              <w:t>5.01</w:t>
            </w:r>
          </w:p>
        </w:tc>
      </w:tr>
      <w:tr w:rsidR="00384C43" w:rsidRPr="00C7345F" w14:paraId="5EE61287" w14:textId="77777777" w:rsidTr="00F73F5C">
        <w:tc>
          <w:tcPr>
            <w:tcW w:w="1584" w:type="dxa"/>
            <w:noWrap/>
          </w:tcPr>
          <w:p w14:paraId="1DE2FBC4" w14:textId="77777777" w:rsidR="00384C43" w:rsidRPr="00C7345F" w:rsidRDefault="00384C43" w:rsidP="00F73F5C">
            <w:pPr>
              <w:pStyle w:val="TableText"/>
              <w:ind w:right="432"/>
              <w:rPr>
                <w:color w:val="000000"/>
              </w:rPr>
            </w:pPr>
            <w:r w:rsidRPr="00C7345F">
              <w:t>26</w:t>
            </w:r>
          </w:p>
        </w:tc>
        <w:tc>
          <w:tcPr>
            <w:tcW w:w="1577" w:type="dxa"/>
          </w:tcPr>
          <w:p w14:paraId="27E14F65" w14:textId="77777777" w:rsidR="00384C43" w:rsidRPr="00C7345F" w:rsidRDefault="00384C43" w:rsidP="00F73F5C">
            <w:pPr>
              <w:pStyle w:val="TableText"/>
              <w:ind w:right="432"/>
              <w:rPr>
                <w:rFonts w:cs="Times New Roman"/>
              </w:rPr>
            </w:pPr>
            <w:r w:rsidRPr="00C7345F">
              <w:t>473</w:t>
            </w:r>
          </w:p>
        </w:tc>
        <w:tc>
          <w:tcPr>
            <w:tcW w:w="830" w:type="dxa"/>
          </w:tcPr>
          <w:p w14:paraId="09AFA139" w14:textId="77777777" w:rsidR="00384C43" w:rsidRPr="00C7345F" w:rsidRDefault="00384C43" w:rsidP="00F73F5C">
            <w:pPr>
              <w:pStyle w:val="TableText"/>
              <w:ind w:right="288"/>
            </w:pPr>
            <w:r w:rsidRPr="00C7345F">
              <w:t>3</w:t>
            </w:r>
          </w:p>
        </w:tc>
        <w:tc>
          <w:tcPr>
            <w:tcW w:w="950" w:type="dxa"/>
          </w:tcPr>
          <w:p w14:paraId="31C8BEC8" w14:textId="77777777" w:rsidR="00384C43" w:rsidRPr="00C7345F" w:rsidRDefault="00384C43" w:rsidP="00F73F5C">
            <w:pPr>
              <w:pStyle w:val="TableText"/>
              <w:rPr>
                <w:rFonts w:cs="Times New Roman"/>
              </w:rPr>
            </w:pPr>
            <w:r w:rsidRPr="00C7345F">
              <w:t>20</w:t>
            </w:r>
          </w:p>
        </w:tc>
        <w:tc>
          <w:tcPr>
            <w:tcW w:w="1510" w:type="dxa"/>
          </w:tcPr>
          <w:p w14:paraId="7D4BC589" w14:textId="77777777" w:rsidR="00384C43" w:rsidRPr="00C7345F" w:rsidRDefault="00384C43" w:rsidP="00F73F5C">
            <w:pPr>
              <w:pStyle w:val="TableText"/>
              <w:ind w:right="432"/>
              <w:rPr>
                <w:color w:val="000000"/>
              </w:rPr>
            </w:pPr>
            <w:r w:rsidRPr="00C7345F">
              <w:t>4.18</w:t>
            </w:r>
          </w:p>
        </w:tc>
      </w:tr>
      <w:tr w:rsidR="00384C43" w:rsidRPr="00C7345F" w14:paraId="39607E43" w14:textId="77777777" w:rsidTr="00F73F5C">
        <w:tc>
          <w:tcPr>
            <w:tcW w:w="1584" w:type="dxa"/>
            <w:noWrap/>
          </w:tcPr>
          <w:p w14:paraId="3B61A554" w14:textId="77777777" w:rsidR="00384C43" w:rsidRPr="00C7345F" w:rsidRDefault="00384C43" w:rsidP="00F73F5C">
            <w:pPr>
              <w:pStyle w:val="TableText"/>
              <w:ind w:right="432"/>
              <w:rPr>
                <w:color w:val="000000"/>
              </w:rPr>
            </w:pPr>
            <w:r w:rsidRPr="00C7345F">
              <w:t>27</w:t>
            </w:r>
          </w:p>
        </w:tc>
        <w:tc>
          <w:tcPr>
            <w:tcW w:w="1577" w:type="dxa"/>
          </w:tcPr>
          <w:p w14:paraId="2C104AA7" w14:textId="77777777" w:rsidR="00384C43" w:rsidRPr="00C7345F" w:rsidRDefault="00384C43" w:rsidP="00F73F5C">
            <w:pPr>
              <w:pStyle w:val="TableText"/>
              <w:ind w:right="432"/>
              <w:rPr>
                <w:rFonts w:cs="Times New Roman"/>
              </w:rPr>
            </w:pPr>
            <w:r w:rsidRPr="00C7345F">
              <w:t>495</w:t>
            </w:r>
          </w:p>
        </w:tc>
        <w:tc>
          <w:tcPr>
            <w:tcW w:w="830" w:type="dxa"/>
          </w:tcPr>
          <w:p w14:paraId="080CB8EB" w14:textId="77777777" w:rsidR="00384C43" w:rsidRPr="00C7345F" w:rsidRDefault="00384C43" w:rsidP="00F73F5C">
            <w:pPr>
              <w:pStyle w:val="TableText"/>
              <w:ind w:right="288"/>
            </w:pPr>
            <w:r w:rsidRPr="00C7345F">
              <w:t>3</w:t>
            </w:r>
          </w:p>
        </w:tc>
        <w:tc>
          <w:tcPr>
            <w:tcW w:w="950" w:type="dxa"/>
          </w:tcPr>
          <w:p w14:paraId="6B1ED773" w14:textId="77777777" w:rsidR="00384C43" w:rsidRPr="00C7345F" w:rsidRDefault="00384C43" w:rsidP="00F73F5C">
            <w:pPr>
              <w:pStyle w:val="TableText"/>
              <w:rPr>
                <w:rFonts w:cs="Times New Roman"/>
              </w:rPr>
            </w:pPr>
            <w:r w:rsidRPr="00C7345F">
              <w:t>34</w:t>
            </w:r>
          </w:p>
        </w:tc>
        <w:tc>
          <w:tcPr>
            <w:tcW w:w="1510" w:type="dxa"/>
          </w:tcPr>
          <w:p w14:paraId="193C4CF1" w14:textId="77777777" w:rsidR="00384C43" w:rsidRPr="00C7345F" w:rsidRDefault="00384C43" w:rsidP="00F73F5C">
            <w:pPr>
              <w:pStyle w:val="TableText"/>
              <w:ind w:right="432"/>
              <w:rPr>
                <w:color w:val="000000"/>
              </w:rPr>
            </w:pPr>
            <w:r w:rsidRPr="00C7345F">
              <w:t>7.10</w:t>
            </w:r>
          </w:p>
        </w:tc>
      </w:tr>
      <w:tr w:rsidR="00384C43" w:rsidRPr="00C7345F" w14:paraId="6C1DE153" w14:textId="77777777" w:rsidTr="00F73F5C">
        <w:tc>
          <w:tcPr>
            <w:tcW w:w="1584" w:type="dxa"/>
            <w:noWrap/>
          </w:tcPr>
          <w:p w14:paraId="45D89978" w14:textId="77777777" w:rsidR="00384C43" w:rsidRPr="00C7345F" w:rsidRDefault="00384C43" w:rsidP="00F73F5C">
            <w:pPr>
              <w:pStyle w:val="TableText"/>
              <w:ind w:right="432"/>
              <w:rPr>
                <w:color w:val="000000"/>
              </w:rPr>
            </w:pPr>
            <w:r w:rsidRPr="00C7345F">
              <w:t>28</w:t>
            </w:r>
          </w:p>
        </w:tc>
        <w:tc>
          <w:tcPr>
            <w:tcW w:w="1577" w:type="dxa"/>
          </w:tcPr>
          <w:p w14:paraId="2184753A" w14:textId="77777777" w:rsidR="00384C43" w:rsidRPr="00C7345F" w:rsidRDefault="00384C43" w:rsidP="00F73F5C">
            <w:pPr>
              <w:pStyle w:val="TableText"/>
              <w:ind w:right="432"/>
              <w:rPr>
                <w:rFonts w:cs="Times New Roman"/>
              </w:rPr>
            </w:pPr>
            <w:r w:rsidRPr="00C7345F">
              <w:t>531</w:t>
            </w:r>
          </w:p>
        </w:tc>
        <w:tc>
          <w:tcPr>
            <w:tcW w:w="830" w:type="dxa"/>
          </w:tcPr>
          <w:p w14:paraId="7191E35F" w14:textId="77777777" w:rsidR="00384C43" w:rsidRPr="00C7345F" w:rsidRDefault="00384C43" w:rsidP="00F73F5C">
            <w:pPr>
              <w:pStyle w:val="TableText"/>
              <w:ind w:right="288"/>
            </w:pPr>
            <w:r w:rsidRPr="00C7345F">
              <w:t>3</w:t>
            </w:r>
          </w:p>
        </w:tc>
        <w:tc>
          <w:tcPr>
            <w:tcW w:w="950" w:type="dxa"/>
          </w:tcPr>
          <w:p w14:paraId="04CCA149" w14:textId="77777777" w:rsidR="00384C43" w:rsidRPr="00C7345F" w:rsidRDefault="00384C43" w:rsidP="00F73F5C">
            <w:pPr>
              <w:pStyle w:val="TableText"/>
              <w:rPr>
                <w:rFonts w:cs="Times New Roman"/>
              </w:rPr>
            </w:pPr>
            <w:r w:rsidRPr="00C7345F">
              <w:t>40</w:t>
            </w:r>
          </w:p>
        </w:tc>
        <w:tc>
          <w:tcPr>
            <w:tcW w:w="1510" w:type="dxa"/>
          </w:tcPr>
          <w:p w14:paraId="3954250B" w14:textId="77777777" w:rsidR="00384C43" w:rsidRPr="00C7345F" w:rsidRDefault="00384C43" w:rsidP="00F73F5C">
            <w:pPr>
              <w:pStyle w:val="TableText"/>
              <w:ind w:right="432"/>
              <w:rPr>
                <w:color w:val="000000"/>
              </w:rPr>
            </w:pPr>
            <w:r w:rsidRPr="00C7345F">
              <w:t>8.35</w:t>
            </w:r>
          </w:p>
        </w:tc>
      </w:tr>
      <w:tr w:rsidR="00384C43" w:rsidRPr="00C7345F" w14:paraId="3674E48B" w14:textId="77777777" w:rsidTr="00F73F5C">
        <w:tc>
          <w:tcPr>
            <w:tcW w:w="1584" w:type="dxa"/>
            <w:noWrap/>
          </w:tcPr>
          <w:p w14:paraId="515A0E2F" w14:textId="77777777" w:rsidR="00384C43" w:rsidRPr="00C7345F" w:rsidRDefault="00384C43" w:rsidP="00F73F5C">
            <w:pPr>
              <w:pStyle w:val="TableText"/>
              <w:ind w:right="432"/>
              <w:rPr>
                <w:color w:val="000000"/>
              </w:rPr>
            </w:pPr>
            <w:r w:rsidRPr="00C7345F">
              <w:t>29</w:t>
            </w:r>
          </w:p>
        </w:tc>
        <w:tc>
          <w:tcPr>
            <w:tcW w:w="1577" w:type="dxa"/>
          </w:tcPr>
          <w:p w14:paraId="06DF039C" w14:textId="77777777" w:rsidR="00384C43" w:rsidRPr="00C7345F" w:rsidRDefault="00384C43" w:rsidP="00F73F5C">
            <w:pPr>
              <w:pStyle w:val="TableText"/>
              <w:ind w:right="432"/>
              <w:rPr>
                <w:rFonts w:cs="Times New Roman"/>
              </w:rPr>
            </w:pPr>
            <w:r w:rsidRPr="00C7345F">
              <w:t>600</w:t>
            </w:r>
          </w:p>
        </w:tc>
        <w:tc>
          <w:tcPr>
            <w:tcW w:w="830" w:type="dxa"/>
          </w:tcPr>
          <w:p w14:paraId="349A25AE" w14:textId="77777777" w:rsidR="00384C43" w:rsidRPr="00C7345F" w:rsidRDefault="00384C43" w:rsidP="00F73F5C">
            <w:pPr>
              <w:pStyle w:val="TableText"/>
              <w:ind w:right="288"/>
            </w:pPr>
            <w:r w:rsidRPr="00C7345F">
              <w:t>3</w:t>
            </w:r>
          </w:p>
        </w:tc>
        <w:tc>
          <w:tcPr>
            <w:tcW w:w="950" w:type="dxa"/>
          </w:tcPr>
          <w:p w14:paraId="18A44BEC" w14:textId="77777777" w:rsidR="00384C43" w:rsidRPr="00C7345F" w:rsidRDefault="00384C43" w:rsidP="00F73F5C">
            <w:pPr>
              <w:pStyle w:val="TableText"/>
              <w:rPr>
                <w:rFonts w:cs="Times New Roman"/>
              </w:rPr>
            </w:pPr>
            <w:r w:rsidRPr="00C7345F">
              <w:t>37</w:t>
            </w:r>
          </w:p>
        </w:tc>
        <w:tc>
          <w:tcPr>
            <w:tcW w:w="1510" w:type="dxa"/>
          </w:tcPr>
          <w:p w14:paraId="720149B0" w14:textId="77777777" w:rsidR="00384C43" w:rsidRPr="00C7345F" w:rsidRDefault="00384C43" w:rsidP="00F73F5C">
            <w:pPr>
              <w:pStyle w:val="TableText"/>
              <w:ind w:right="432"/>
              <w:rPr>
                <w:color w:val="000000"/>
              </w:rPr>
            </w:pPr>
            <w:r w:rsidRPr="00C7345F">
              <w:t>7.72</w:t>
            </w:r>
          </w:p>
        </w:tc>
      </w:tr>
    </w:tbl>
    <w:p w14:paraId="3D7068DC" w14:textId="77777777" w:rsidR="00384C43" w:rsidRPr="00C7345F" w:rsidRDefault="00384C43" w:rsidP="00F73F5C">
      <w:pPr>
        <w:pStyle w:val="Caption"/>
        <w:pageBreakBefore/>
      </w:pPr>
      <w:bookmarkStart w:id="622" w:name="_Toc134621892"/>
      <w:r w:rsidRPr="00C7345F">
        <w:lastRenderedPageBreak/>
        <w:t>Table 4.B.</w:t>
      </w:r>
      <w:r w:rsidRPr="00C7345F">
        <w:fldChar w:fldCharType="begin"/>
      </w:r>
      <w:r w:rsidRPr="00C7345F">
        <w:instrText>SEQ Table_4.B. \* ARABIC</w:instrText>
      </w:r>
      <w:r w:rsidRPr="00C7345F">
        <w:fldChar w:fldCharType="separate"/>
      </w:r>
      <w:r w:rsidRPr="00C7345F">
        <w:t>7</w:t>
      </w:r>
      <w:r w:rsidRPr="00C7345F">
        <w:fldChar w:fldCharType="end"/>
      </w:r>
      <w:r w:rsidRPr="00C7345F">
        <w:t xml:space="preserve">  Raw-Score-to-Scale-Score Distribution for Grade Three—Oral Language for Computer-based Assessment Forms</w:t>
      </w:r>
      <w:bookmarkEnd w:id="622"/>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Three—Oral Language for Computer-based Assessment Forms"/>
      </w:tblPr>
      <w:tblGrid>
        <w:gridCol w:w="1584"/>
        <w:gridCol w:w="1577"/>
        <w:gridCol w:w="830"/>
        <w:gridCol w:w="950"/>
        <w:gridCol w:w="1512"/>
      </w:tblGrid>
      <w:tr w:rsidR="00384C43" w:rsidRPr="00C7345F" w14:paraId="5CD48521"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1C739AE3"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1A09BD93"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02BA7258" w14:textId="77777777" w:rsidR="00384C43" w:rsidRPr="00C7345F" w:rsidRDefault="00384C43" w:rsidP="00F73F5C">
            <w:pPr>
              <w:pStyle w:val="TableHead"/>
              <w:rPr>
                <w:b w:val="0"/>
                <w:noProof w:val="0"/>
              </w:rPr>
            </w:pPr>
            <w:r w:rsidRPr="00C7345F">
              <w:rPr>
                <w:noProof w:val="0"/>
              </w:rPr>
              <w:t>Level</w:t>
            </w:r>
          </w:p>
        </w:tc>
        <w:tc>
          <w:tcPr>
            <w:tcW w:w="950" w:type="dxa"/>
            <w:hideMark/>
          </w:tcPr>
          <w:p w14:paraId="45C14773" w14:textId="77777777" w:rsidR="00384C43" w:rsidRPr="00C7345F" w:rsidRDefault="00384C43" w:rsidP="00F73F5C">
            <w:pPr>
              <w:pStyle w:val="TableHead"/>
              <w:rPr>
                <w:b w:val="0"/>
                <w:noProof w:val="0"/>
              </w:rPr>
            </w:pPr>
            <w:r w:rsidRPr="00C7345F">
              <w:rPr>
                <w:noProof w:val="0"/>
              </w:rPr>
              <w:t>N</w:t>
            </w:r>
          </w:p>
        </w:tc>
        <w:tc>
          <w:tcPr>
            <w:tcW w:w="1512" w:type="dxa"/>
            <w:hideMark/>
          </w:tcPr>
          <w:p w14:paraId="22DEEA70"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1D7148B7" w14:textId="77777777" w:rsidTr="00F73F5C">
        <w:tc>
          <w:tcPr>
            <w:tcW w:w="1584" w:type="dxa"/>
            <w:noWrap/>
            <w:hideMark/>
          </w:tcPr>
          <w:p w14:paraId="600436E7" w14:textId="77777777" w:rsidR="00384C43" w:rsidRPr="00C7345F" w:rsidRDefault="00384C43" w:rsidP="00F73F5C">
            <w:pPr>
              <w:pStyle w:val="TableText"/>
              <w:keepNext/>
              <w:ind w:right="432"/>
              <w:rPr>
                <w:rFonts w:cs="Times New Roman"/>
              </w:rPr>
            </w:pPr>
            <w:r w:rsidRPr="00C7345F">
              <w:t>0</w:t>
            </w:r>
          </w:p>
        </w:tc>
        <w:tc>
          <w:tcPr>
            <w:tcW w:w="1577" w:type="dxa"/>
          </w:tcPr>
          <w:p w14:paraId="1CBB15AF" w14:textId="77777777" w:rsidR="00384C43" w:rsidRPr="00C7345F" w:rsidRDefault="00384C43" w:rsidP="00F73F5C">
            <w:pPr>
              <w:pStyle w:val="TableText"/>
              <w:rPr>
                <w:rFonts w:cs="Times New Roman"/>
              </w:rPr>
            </w:pPr>
            <w:r w:rsidRPr="00C7345F">
              <w:t>150</w:t>
            </w:r>
          </w:p>
        </w:tc>
        <w:tc>
          <w:tcPr>
            <w:tcW w:w="830" w:type="dxa"/>
          </w:tcPr>
          <w:p w14:paraId="503BA547" w14:textId="77777777" w:rsidR="00384C43" w:rsidRPr="00C7345F" w:rsidRDefault="00384C43" w:rsidP="00F73F5C">
            <w:pPr>
              <w:pStyle w:val="TableText"/>
              <w:ind w:right="288"/>
            </w:pPr>
            <w:r w:rsidRPr="00C7345F">
              <w:t>1</w:t>
            </w:r>
          </w:p>
        </w:tc>
        <w:tc>
          <w:tcPr>
            <w:tcW w:w="950" w:type="dxa"/>
          </w:tcPr>
          <w:p w14:paraId="1B40724E" w14:textId="77777777" w:rsidR="00384C43" w:rsidRPr="00C7345F" w:rsidRDefault="00384C43" w:rsidP="00F73F5C">
            <w:pPr>
              <w:pStyle w:val="TableText"/>
              <w:ind w:right="144"/>
              <w:rPr>
                <w:rFonts w:cs="Times New Roman"/>
              </w:rPr>
            </w:pPr>
            <w:r w:rsidRPr="00C7345F">
              <w:t>386</w:t>
            </w:r>
          </w:p>
        </w:tc>
        <w:tc>
          <w:tcPr>
            <w:tcW w:w="1512" w:type="dxa"/>
            <w:hideMark/>
          </w:tcPr>
          <w:p w14:paraId="126DE831" w14:textId="77777777" w:rsidR="00384C43" w:rsidRPr="00C7345F" w:rsidRDefault="00384C43" w:rsidP="00F73F5C">
            <w:pPr>
              <w:pStyle w:val="TableText"/>
              <w:ind w:right="432"/>
            </w:pPr>
            <w:r w:rsidRPr="00C7345F">
              <w:t>15.53</w:t>
            </w:r>
          </w:p>
        </w:tc>
      </w:tr>
      <w:tr w:rsidR="00384C43" w:rsidRPr="00C7345F" w14:paraId="2D030467" w14:textId="77777777" w:rsidTr="00F73F5C">
        <w:tc>
          <w:tcPr>
            <w:tcW w:w="1584" w:type="dxa"/>
            <w:noWrap/>
            <w:hideMark/>
          </w:tcPr>
          <w:p w14:paraId="1DFF4EB4" w14:textId="77777777" w:rsidR="00384C43" w:rsidRPr="00C7345F" w:rsidRDefault="00384C43" w:rsidP="00F73F5C">
            <w:pPr>
              <w:pStyle w:val="TableText"/>
              <w:keepNext/>
              <w:ind w:right="432"/>
            </w:pPr>
            <w:r w:rsidRPr="00C7345F">
              <w:t>1</w:t>
            </w:r>
          </w:p>
        </w:tc>
        <w:tc>
          <w:tcPr>
            <w:tcW w:w="1577" w:type="dxa"/>
          </w:tcPr>
          <w:p w14:paraId="667B0809" w14:textId="77777777" w:rsidR="00384C43" w:rsidRPr="00C7345F" w:rsidRDefault="00384C43" w:rsidP="00F73F5C">
            <w:pPr>
              <w:pStyle w:val="TableText"/>
              <w:rPr>
                <w:rFonts w:cs="Times New Roman"/>
              </w:rPr>
            </w:pPr>
            <w:r w:rsidRPr="00C7345F">
              <w:t>150</w:t>
            </w:r>
          </w:p>
        </w:tc>
        <w:tc>
          <w:tcPr>
            <w:tcW w:w="830" w:type="dxa"/>
          </w:tcPr>
          <w:p w14:paraId="18F02766" w14:textId="77777777" w:rsidR="00384C43" w:rsidRPr="00C7345F" w:rsidRDefault="00384C43" w:rsidP="00F73F5C">
            <w:pPr>
              <w:pStyle w:val="TableText"/>
              <w:ind w:right="288"/>
            </w:pPr>
            <w:r w:rsidRPr="00C7345F">
              <w:t>1</w:t>
            </w:r>
          </w:p>
        </w:tc>
        <w:tc>
          <w:tcPr>
            <w:tcW w:w="950" w:type="dxa"/>
          </w:tcPr>
          <w:p w14:paraId="50243DA2" w14:textId="77777777" w:rsidR="00384C43" w:rsidRPr="00C7345F" w:rsidRDefault="00384C43" w:rsidP="00F73F5C">
            <w:pPr>
              <w:pStyle w:val="TableText"/>
              <w:ind w:right="144"/>
              <w:rPr>
                <w:rFonts w:cs="Times New Roman"/>
              </w:rPr>
            </w:pPr>
            <w:r w:rsidRPr="00C7345F">
              <w:t>126</w:t>
            </w:r>
          </w:p>
        </w:tc>
        <w:tc>
          <w:tcPr>
            <w:tcW w:w="1512" w:type="dxa"/>
            <w:hideMark/>
          </w:tcPr>
          <w:p w14:paraId="195D57EE" w14:textId="77777777" w:rsidR="00384C43" w:rsidRPr="00C7345F" w:rsidRDefault="00384C43" w:rsidP="00F73F5C">
            <w:pPr>
              <w:pStyle w:val="TableText"/>
              <w:ind w:right="432"/>
            </w:pPr>
            <w:r w:rsidRPr="00C7345F">
              <w:t>5.07</w:t>
            </w:r>
          </w:p>
        </w:tc>
      </w:tr>
      <w:tr w:rsidR="00384C43" w:rsidRPr="00C7345F" w14:paraId="1F772F51" w14:textId="77777777" w:rsidTr="00F73F5C">
        <w:tc>
          <w:tcPr>
            <w:tcW w:w="1584" w:type="dxa"/>
            <w:noWrap/>
            <w:hideMark/>
          </w:tcPr>
          <w:p w14:paraId="67CCAD12" w14:textId="77777777" w:rsidR="00384C43" w:rsidRPr="00C7345F" w:rsidRDefault="00384C43" w:rsidP="00F73F5C">
            <w:pPr>
              <w:pStyle w:val="TableText"/>
              <w:keepNext/>
              <w:ind w:right="432"/>
            </w:pPr>
            <w:r w:rsidRPr="00C7345F">
              <w:t>2</w:t>
            </w:r>
          </w:p>
        </w:tc>
        <w:tc>
          <w:tcPr>
            <w:tcW w:w="1577" w:type="dxa"/>
          </w:tcPr>
          <w:p w14:paraId="32187A95" w14:textId="77777777" w:rsidR="00384C43" w:rsidRPr="00C7345F" w:rsidRDefault="00384C43" w:rsidP="00F73F5C">
            <w:pPr>
              <w:pStyle w:val="TableText"/>
              <w:rPr>
                <w:rFonts w:cs="Times New Roman"/>
              </w:rPr>
            </w:pPr>
            <w:r w:rsidRPr="00C7345F">
              <w:t>150</w:t>
            </w:r>
          </w:p>
        </w:tc>
        <w:tc>
          <w:tcPr>
            <w:tcW w:w="830" w:type="dxa"/>
          </w:tcPr>
          <w:p w14:paraId="7023874F" w14:textId="77777777" w:rsidR="00384C43" w:rsidRPr="00C7345F" w:rsidRDefault="00384C43" w:rsidP="00F73F5C">
            <w:pPr>
              <w:pStyle w:val="TableText"/>
              <w:ind w:right="288"/>
            </w:pPr>
            <w:r w:rsidRPr="00C7345F">
              <w:t>1</w:t>
            </w:r>
          </w:p>
        </w:tc>
        <w:tc>
          <w:tcPr>
            <w:tcW w:w="950" w:type="dxa"/>
          </w:tcPr>
          <w:p w14:paraId="1E0AD218" w14:textId="77777777" w:rsidR="00384C43" w:rsidRPr="00C7345F" w:rsidRDefault="00384C43" w:rsidP="00F73F5C">
            <w:pPr>
              <w:pStyle w:val="TableText"/>
              <w:ind w:right="144"/>
              <w:rPr>
                <w:rFonts w:cs="Times New Roman"/>
              </w:rPr>
            </w:pPr>
            <w:r w:rsidRPr="00C7345F">
              <w:t>74</w:t>
            </w:r>
          </w:p>
        </w:tc>
        <w:tc>
          <w:tcPr>
            <w:tcW w:w="1512" w:type="dxa"/>
            <w:hideMark/>
          </w:tcPr>
          <w:p w14:paraId="202AA7E1" w14:textId="77777777" w:rsidR="00384C43" w:rsidRPr="00C7345F" w:rsidRDefault="00384C43" w:rsidP="00F73F5C">
            <w:pPr>
              <w:pStyle w:val="TableText"/>
              <w:ind w:right="432"/>
            </w:pPr>
            <w:r w:rsidRPr="00C7345F">
              <w:t>2.98</w:t>
            </w:r>
          </w:p>
        </w:tc>
      </w:tr>
      <w:tr w:rsidR="00384C43" w:rsidRPr="00C7345F" w14:paraId="6F3B576F" w14:textId="77777777" w:rsidTr="00F73F5C">
        <w:tc>
          <w:tcPr>
            <w:tcW w:w="1584" w:type="dxa"/>
            <w:noWrap/>
            <w:hideMark/>
          </w:tcPr>
          <w:p w14:paraId="3A5F0254" w14:textId="77777777" w:rsidR="00384C43" w:rsidRPr="00C7345F" w:rsidRDefault="00384C43" w:rsidP="00F73F5C">
            <w:pPr>
              <w:pStyle w:val="TableText"/>
              <w:keepNext/>
              <w:ind w:right="432"/>
            </w:pPr>
            <w:r w:rsidRPr="00C7345F">
              <w:t>3</w:t>
            </w:r>
          </w:p>
        </w:tc>
        <w:tc>
          <w:tcPr>
            <w:tcW w:w="1577" w:type="dxa"/>
          </w:tcPr>
          <w:p w14:paraId="69E92A6D" w14:textId="77777777" w:rsidR="00384C43" w:rsidRPr="00C7345F" w:rsidRDefault="00384C43" w:rsidP="00F73F5C">
            <w:pPr>
              <w:pStyle w:val="TableText"/>
              <w:rPr>
                <w:rFonts w:cs="Times New Roman"/>
              </w:rPr>
            </w:pPr>
            <w:r w:rsidRPr="00C7345F">
              <w:t>151</w:t>
            </w:r>
          </w:p>
        </w:tc>
        <w:tc>
          <w:tcPr>
            <w:tcW w:w="830" w:type="dxa"/>
          </w:tcPr>
          <w:p w14:paraId="310D969A" w14:textId="77777777" w:rsidR="00384C43" w:rsidRPr="00C7345F" w:rsidRDefault="00384C43" w:rsidP="00F73F5C">
            <w:pPr>
              <w:pStyle w:val="TableText"/>
              <w:ind w:right="288"/>
            </w:pPr>
            <w:r w:rsidRPr="00C7345F">
              <w:t>1</w:t>
            </w:r>
          </w:p>
        </w:tc>
        <w:tc>
          <w:tcPr>
            <w:tcW w:w="950" w:type="dxa"/>
          </w:tcPr>
          <w:p w14:paraId="71576736" w14:textId="77777777" w:rsidR="00384C43" w:rsidRPr="00C7345F" w:rsidRDefault="00384C43" w:rsidP="00F73F5C">
            <w:pPr>
              <w:pStyle w:val="TableText"/>
              <w:ind w:right="144"/>
              <w:rPr>
                <w:rFonts w:cs="Times New Roman"/>
              </w:rPr>
            </w:pPr>
            <w:r w:rsidRPr="00C7345F">
              <w:t>68</w:t>
            </w:r>
          </w:p>
        </w:tc>
        <w:tc>
          <w:tcPr>
            <w:tcW w:w="1512" w:type="dxa"/>
            <w:hideMark/>
          </w:tcPr>
          <w:p w14:paraId="411F7795" w14:textId="77777777" w:rsidR="00384C43" w:rsidRPr="00C7345F" w:rsidRDefault="00384C43" w:rsidP="00F73F5C">
            <w:pPr>
              <w:pStyle w:val="TableText"/>
              <w:ind w:right="432"/>
            </w:pPr>
            <w:r w:rsidRPr="00C7345F">
              <w:t>2.74</w:t>
            </w:r>
          </w:p>
        </w:tc>
      </w:tr>
      <w:tr w:rsidR="00384C43" w:rsidRPr="00C7345F" w14:paraId="75CA2452" w14:textId="77777777" w:rsidTr="00F73F5C">
        <w:tc>
          <w:tcPr>
            <w:tcW w:w="1584" w:type="dxa"/>
            <w:noWrap/>
            <w:hideMark/>
          </w:tcPr>
          <w:p w14:paraId="52962207" w14:textId="77777777" w:rsidR="00384C43" w:rsidRPr="00C7345F" w:rsidRDefault="00384C43" w:rsidP="00F73F5C">
            <w:pPr>
              <w:pStyle w:val="TableText"/>
              <w:keepNext/>
              <w:ind w:right="432"/>
            </w:pPr>
            <w:r w:rsidRPr="00C7345F">
              <w:t>4</w:t>
            </w:r>
          </w:p>
        </w:tc>
        <w:tc>
          <w:tcPr>
            <w:tcW w:w="1577" w:type="dxa"/>
          </w:tcPr>
          <w:p w14:paraId="64A4452D" w14:textId="77777777" w:rsidR="00384C43" w:rsidRPr="00C7345F" w:rsidRDefault="00384C43" w:rsidP="00F73F5C">
            <w:pPr>
              <w:pStyle w:val="TableText"/>
              <w:rPr>
                <w:rFonts w:cs="Times New Roman"/>
              </w:rPr>
            </w:pPr>
            <w:r w:rsidRPr="00C7345F">
              <w:t>166</w:t>
            </w:r>
          </w:p>
        </w:tc>
        <w:tc>
          <w:tcPr>
            <w:tcW w:w="830" w:type="dxa"/>
          </w:tcPr>
          <w:p w14:paraId="0CFEB900" w14:textId="77777777" w:rsidR="00384C43" w:rsidRPr="00C7345F" w:rsidRDefault="00384C43" w:rsidP="00F73F5C">
            <w:pPr>
              <w:pStyle w:val="TableText"/>
              <w:ind w:right="288"/>
            </w:pPr>
            <w:r w:rsidRPr="00C7345F">
              <w:t>1</w:t>
            </w:r>
          </w:p>
        </w:tc>
        <w:tc>
          <w:tcPr>
            <w:tcW w:w="950" w:type="dxa"/>
          </w:tcPr>
          <w:p w14:paraId="230BECD3" w14:textId="77777777" w:rsidR="00384C43" w:rsidRPr="00C7345F" w:rsidRDefault="00384C43" w:rsidP="00F73F5C">
            <w:pPr>
              <w:pStyle w:val="TableText"/>
              <w:ind w:right="144"/>
              <w:rPr>
                <w:rFonts w:cs="Times New Roman"/>
              </w:rPr>
            </w:pPr>
            <w:r w:rsidRPr="00C7345F">
              <w:t>94</w:t>
            </w:r>
          </w:p>
        </w:tc>
        <w:tc>
          <w:tcPr>
            <w:tcW w:w="1512" w:type="dxa"/>
            <w:hideMark/>
          </w:tcPr>
          <w:p w14:paraId="1B891A7E" w14:textId="77777777" w:rsidR="00384C43" w:rsidRPr="00C7345F" w:rsidRDefault="00384C43" w:rsidP="00F73F5C">
            <w:pPr>
              <w:pStyle w:val="TableText"/>
              <w:ind w:right="432"/>
            </w:pPr>
            <w:r w:rsidRPr="00C7345F">
              <w:t>3.78</w:t>
            </w:r>
          </w:p>
        </w:tc>
      </w:tr>
      <w:tr w:rsidR="00384C43" w:rsidRPr="00C7345F" w14:paraId="2F698809" w14:textId="77777777" w:rsidTr="00F73F5C">
        <w:tc>
          <w:tcPr>
            <w:tcW w:w="1584" w:type="dxa"/>
            <w:noWrap/>
          </w:tcPr>
          <w:p w14:paraId="66E041BE" w14:textId="77777777" w:rsidR="00384C43" w:rsidRPr="00C7345F" w:rsidRDefault="00384C43" w:rsidP="00F73F5C">
            <w:pPr>
              <w:pStyle w:val="TableText"/>
              <w:keepNext/>
              <w:ind w:right="432"/>
              <w:rPr>
                <w:color w:val="000000"/>
              </w:rPr>
            </w:pPr>
            <w:r w:rsidRPr="00C7345F">
              <w:t>5</w:t>
            </w:r>
          </w:p>
        </w:tc>
        <w:tc>
          <w:tcPr>
            <w:tcW w:w="1577" w:type="dxa"/>
          </w:tcPr>
          <w:p w14:paraId="4446FBDA" w14:textId="77777777" w:rsidR="00384C43" w:rsidRPr="00C7345F" w:rsidRDefault="00384C43" w:rsidP="00F73F5C">
            <w:pPr>
              <w:pStyle w:val="TableText"/>
              <w:rPr>
                <w:rFonts w:cs="Times New Roman"/>
              </w:rPr>
            </w:pPr>
            <w:r w:rsidRPr="00C7345F">
              <w:t>194</w:t>
            </w:r>
          </w:p>
        </w:tc>
        <w:tc>
          <w:tcPr>
            <w:tcW w:w="830" w:type="dxa"/>
          </w:tcPr>
          <w:p w14:paraId="7238AE43" w14:textId="77777777" w:rsidR="00384C43" w:rsidRPr="00C7345F" w:rsidRDefault="00384C43" w:rsidP="00F73F5C">
            <w:pPr>
              <w:pStyle w:val="TableText"/>
              <w:ind w:right="288"/>
            </w:pPr>
            <w:r w:rsidRPr="00C7345F">
              <w:t>1</w:t>
            </w:r>
          </w:p>
        </w:tc>
        <w:tc>
          <w:tcPr>
            <w:tcW w:w="950" w:type="dxa"/>
          </w:tcPr>
          <w:p w14:paraId="038238E7" w14:textId="77777777" w:rsidR="00384C43" w:rsidRPr="00C7345F" w:rsidRDefault="00384C43" w:rsidP="00F73F5C">
            <w:pPr>
              <w:pStyle w:val="TableText"/>
              <w:ind w:right="144"/>
              <w:rPr>
                <w:rFonts w:cs="Times New Roman"/>
              </w:rPr>
            </w:pPr>
            <w:r w:rsidRPr="00C7345F">
              <w:t>97</w:t>
            </w:r>
          </w:p>
        </w:tc>
        <w:tc>
          <w:tcPr>
            <w:tcW w:w="1512" w:type="dxa"/>
          </w:tcPr>
          <w:p w14:paraId="35CDB36F" w14:textId="77777777" w:rsidR="00384C43" w:rsidRPr="00C7345F" w:rsidRDefault="00384C43" w:rsidP="00F73F5C">
            <w:pPr>
              <w:pStyle w:val="TableText"/>
              <w:ind w:right="432"/>
              <w:rPr>
                <w:color w:val="000000"/>
              </w:rPr>
            </w:pPr>
            <w:r w:rsidRPr="00C7345F">
              <w:t>3.90</w:t>
            </w:r>
          </w:p>
        </w:tc>
      </w:tr>
      <w:tr w:rsidR="00384C43" w:rsidRPr="00C7345F" w14:paraId="6B6261CA" w14:textId="77777777" w:rsidTr="00F73F5C">
        <w:tc>
          <w:tcPr>
            <w:tcW w:w="1584" w:type="dxa"/>
            <w:noWrap/>
          </w:tcPr>
          <w:p w14:paraId="7E948B85" w14:textId="77777777" w:rsidR="00384C43" w:rsidRPr="00C7345F" w:rsidRDefault="00384C43" w:rsidP="00F73F5C">
            <w:pPr>
              <w:pStyle w:val="TableText"/>
              <w:keepNext/>
              <w:ind w:right="432"/>
              <w:rPr>
                <w:color w:val="000000"/>
              </w:rPr>
            </w:pPr>
            <w:r w:rsidRPr="00C7345F">
              <w:t>6</w:t>
            </w:r>
          </w:p>
        </w:tc>
        <w:tc>
          <w:tcPr>
            <w:tcW w:w="1577" w:type="dxa"/>
          </w:tcPr>
          <w:p w14:paraId="23B96DBF" w14:textId="77777777" w:rsidR="00384C43" w:rsidRPr="00C7345F" w:rsidRDefault="00384C43" w:rsidP="00F73F5C">
            <w:pPr>
              <w:pStyle w:val="TableText"/>
              <w:rPr>
                <w:rFonts w:cs="Times New Roman"/>
              </w:rPr>
            </w:pPr>
            <w:r w:rsidRPr="00C7345F">
              <w:t>217</w:t>
            </w:r>
          </w:p>
        </w:tc>
        <w:tc>
          <w:tcPr>
            <w:tcW w:w="830" w:type="dxa"/>
          </w:tcPr>
          <w:p w14:paraId="1BB3F8C1" w14:textId="77777777" w:rsidR="00384C43" w:rsidRPr="00C7345F" w:rsidRDefault="00384C43" w:rsidP="00F73F5C">
            <w:pPr>
              <w:pStyle w:val="TableText"/>
              <w:ind w:right="288"/>
            </w:pPr>
            <w:r w:rsidRPr="00C7345F">
              <w:t>1</w:t>
            </w:r>
          </w:p>
        </w:tc>
        <w:tc>
          <w:tcPr>
            <w:tcW w:w="950" w:type="dxa"/>
          </w:tcPr>
          <w:p w14:paraId="625AB8B6" w14:textId="77777777" w:rsidR="00384C43" w:rsidRPr="00C7345F" w:rsidRDefault="00384C43" w:rsidP="00F73F5C">
            <w:pPr>
              <w:pStyle w:val="TableText"/>
              <w:ind w:right="144"/>
              <w:rPr>
                <w:rFonts w:cs="Times New Roman"/>
              </w:rPr>
            </w:pPr>
            <w:r w:rsidRPr="00C7345F">
              <w:t>76</w:t>
            </w:r>
          </w:p>
        </w:tc>
        <w:tc>
          <w:tcPr>
            <w:tcW w:w="1512" w:type="dxa"/>
          </w:tcPr>
          <w:p w14:paraId="4D6D0B96" w14:textId="77777777" w:rsidR="00384C43" w:rsidRPr="00C7345F" w:rsidRDefault="00384C43" w:rsidP="00F73F5C">
            <w:pPr>
              <w:pStyle w:val="TableText"/>
              <w:ind w:right="432"/>
              <w:rPr>
                <w:color w:val="000000"/>
              </w:rPr>
            </w:pPr>
            <w:r w:rsidRPr="00C7345F">
              <w:t>3.06</w:t>
            </w:r>
          </w:p>
        </w:tc>
      </w:tr>
      <w:tr w:rsidR="00384C43" w:rsidRPr="00C7345F" w14:paraId="6490F0B9" w14:textId="77777777" w:rsidTr="00F73F5C">
        <w:tc>
          <w:tcPr>
            <w:tcW w:w="1584" w:type="dxa"/>
            <w:noWrap/>
          </w:tcPr>
          <w:p w14:paraId="384E7C97" w14:textId="77777777" w:rsidR="00384C43" w:rsidRPr="00C7345F" w:rsidRDefault="00384C43" w:rsidP="00F73F5C">
            <w:pPr>
              <w:pStyle w:val="TableText"/>
              <w:keepNext/>
              <w:ind w:right="432"/>
              <w:rPr>
                <w:color w:val="000000"/>
              </w:rPr>
            </w:pPr>
            <w:r w:rsidRPr="00C7345F">
              <w:t>7</w:t>
            </w:r>
          </w:p>
        </w:tc>
        <w:tc>
          <w:tcPr>
            <w:tcW w:w="1577" w:type="dxa"/>
          </w:tcPr>
          <w:p w14:paraId="360E9096" w14:textId="77777777" w:rsidR="00384C43" w:rsidRPr="00C7345F" w:rsidRDefault="00384C43" w:rsidP="00F73F5C">
            <w:pPr>
              <w:pStyle w:val="TableText"/>
              <w:rPr>
                <w:rFonts w:cs="Times New Roman"/>
              </w:rPr>
            </w:pPr>
            <w:r w:rsidRPr="00C7345F">
              <w:t>237</w:t>
            </w:r>
          </w:p>
        </w:tc>
        <w:tc>
          <w:tcPr>
            <w:tcW w:w="830" w:type="dxa"/>
          </w:tcPr>
          <w:p w14:paraId="67CD9B43" w14:textId="77777777" w:rsidR="00384C43" w:rsidRPr="00C7345F" w:rsidRDefault="00384C43" w:rsidP="00F73F5C">
            <w:pPr>
              <w:pStyle w:val="TableText"/>
              <w:ind w:right="288"/>
            </w:pPr>
            <w:r w:rsidRPr="00C7345F">
              <w:t>1</w:t>
            </w:r>
          </w:p>
        </w:tc>
        <w:tc>
          <w:tcPr>
            <w:tcW w:w="950" w:type="dxa"/>
          </w:tcPr>
          <w:p w14:paraId="55CA5233" w14:textId="77777777" w:rsidR="00384C43" w:rsidRPr="00C7345F" w:rsidRDefault="00384C43" w:rsidP="00F73F5C">
            <w:pPr>
              <w:pStyle w:val="TableText"/>
              <w:ind w:right="144"/>
              <w:rPr>
                <w:rFonts w:cs="Times New Roman"/>
              </w:rPr>
            </w:pPr>
            <w:r w:rsidRPr="00C7345F">
              <w:t>52</w:t>
            </w:r>
          </w:p>
        </w:tc>
        <w:tc>
          <w:tcPr>
            <w:tcW w:w="1512" w:type="dxa"/>
          </w:tcPr>
          <w:p w14:paraId="4DC047D7" w14:textId="77777777" w:rsidR="00384C43" w:rsidRPr="00C7345F" w:rsidRDefault="00384C43" w:rsidP="00F73F5C">
            <w:pPr>
              <w:pStyle w:val="TableText"/>
              <w:ind w:right="432"/>
              <w:rPr>
                <w:color w:val="000000"/>
              </w:rPr>
            </w:pPr>
            <w:r w:rsidRPr="00C7345F">
              <w:t>2.09</w:t>
            </w:r>
          </w:p>
        </w:tc>
      </w:tr>
      <w:tr w:rsidR="00384C43" w:rsidRPr="00C7345F" w14:paraId="409D64A8" w14:textId="77777777" w:rsidTr="00F73F5C">
        <w:tc>
          <w:tcPr>
            <w:tcW w:w="1584" w:type="dxa"/>
            <w:noWrap/>
          </w:tcPr>
          <w:p w14:paraId="276FDF72" w14:textId="77777777" w:rsidR="00384C43" w:rsidRPr="00C7345F" w:rsidRDefault="00384C43" w:rsidP="00F73F5C">
            <w:pPr>
              <w:pStyle w:val="TableText"/>
              <w:ind w:right="432"/>
              <w:rPr>
                <w:color w:val="000000"/>
              </w:rPr>
            </w:pPr>
            <w:r w:rsidRPr="00C7345F">
              <w:t>8</w:t>
            </w:r>
          </w:p>
        </w:tc>
        <w:tc>
          <w:tcPr>
            <w:tcW w:w="1577" w:type="dxa"/>
          </w:tcPr>
          <w:p w14:paraId="09DBE405" w14:textId="77777777" w:rsidR="00384C43" w:rsidRPr="00C7345F" w:rsidRDefault="00384C43" w:rsidP="00F73F5C">
            <w:pPr>
              <w:pStyle w:val="TableText"/>
              <w:rPr>
                <w:rFonts w:cs="Times New Roman"/>
              </w:rPr>
            </w:pPr>
            <w:r w:rsidRPr="00C7345F">
              <w:t>254</w:t>
            </w:r>
          </w:p>
        </w:tc>
        <w:tc>
          <w:tcPr>
            <w:tcW w:w="830" w:type="dxa"/>
          </w:tcPr>
          <w:p w14:paraId="53C751DB" w14:textId="77777777" w:rsidR="00384C43" w:rsidRPr="00C7345F" w:rsidRDefault="00384C43" w:rsidP="00F73F5C">
            <w:pPr>
              <w:pStyle w:val="TableText"/>
              <w:ind w:right="288"/>
            </w:pPr>
            <w:r w:rsidRPr="00C7345F">
              <w:t>1</w:t>
            </w:r>
          </w:p>
        </w:tc>
        <w:tc>
          <w:tcPr>
            <w:tcW w:w="950" w:type="dxa"/>
          </w:tcPr>
          <w:p w14:paraId="209C27AF" w14:textId="77777777" w:rsidR="00384C43" w:rsidRPr="00C7345F" w:rsidRDefault="00384C43" w:rsidP="00F73F5C">
            <w:pPr>
              <w:pStyle w:val="TableText"/>
              <w:ind w:right="144"/>
              <w:rPr>
                <w:rFonts w:cs="Times New Roman"/>
              </w:rPr>
            </w:pPr>
            <w:r w:rsidRPr="00C7345F">
              <w:t>36</w:t>
            </w:r>
          </w:p>
        </w:tc>
        <w:tc>
          <w:tcPr>
            <w:tcW w:w="1512" w:type="dxa"/>
          </w:tcPr>
          <w:p w14:paraId="21AB3859" w14:textId="77777777" w:rsidR="00384C43" w:rsidRPr="00C7345F" w:rsidRDefault="00384C43" w:rsidP="00F73F5C">
            <w:pPr>
              <w:pStyle w:val="TableText"/>
              <w:ind w:right="432"/>
              <w:rPr>
                <w:color w:val="000000"/>
              </w:rPr>
            </w:pPr>
            <w:r w:rsidRPr="00C7345F">
              <w:t>1.45</w:t>
            </w:r>
          </w:p>
        </w:tc>
      </w:tr>
      <w:tr w:rsidR="00384C43" w:rsidRPr="00C7345F" w14:paraId="67959B88" w14:textId="77777777" w:rsidTr="00F73F5C">
        <w:tc>
          <w:tcPr>
            <w:tcW w:w="1584" w:type="dxa"/>
            <w:noWrap/>
          </w:tcPr>
          <w:p w14:paraId="712B4EF4" w14:textId="77777777" w:rsidR="00384C43" w:rsidRPr="00C7345F" w:rsidRDefault="00384C43" w:rsidP="00F73F5C">
            <w:pPr>
              <w:pStyle w:val="TableText"/>
              <w:ind w:right="432"/>
              <w:rPr>
                <w:color w:val="000000"/>
              </w:rPr>
            </w:pPr>
            <w:r w:rsidRPr="00C7345F">
              <w:t>9</w:t>
            </w:r>
          </w:p>
        </w:tc>
        <w:tc>
          <w:tcPr>
            <w:tcW w:w="1577" w:type="dxa"/>
          </w:tcPr>
          <w:p w14:paraId="2580E340" w14:textId="77777777" w:rsidR="00384C43" w:rsidRPr="00C7345F" w:rsidRDefault="00384C43" w:rsidP="00F73F5C">
            <w:pPr>
              <w:pStyle w:val="TableText"/>
              <w:rPr>
                <w:rFonts w:cs="Times New Roman"/>
              </w:rPr>
            </w:pPr>
            <w:r w:rsidRPr="00C7345F">
              <w:t>269</w:t>
            </w:r>
          </w:p>
        </w:tc>
        <w:tc>
          <w:tcPr>
            <w:tcW w:w="830" w:type="dxa"/>
          </w:tcPr>
          <w:p w14:paraId="5C9AC46C" w14:textId="77777777" w:rsidR="00384C43" w:rsidRPr="00C7345F" w:rsidRDefault="00384C43" w:rsidP="00F73F5C">
            <w:pPr>
              <w:pStyle w:val="TableText"/>
              <w:ind w:right="288"/>
            </w:pPr>
            <w:r w:rsidRPr="00C7345F">
              <w:t>1</w:t>
            </w:r>
          </w:p>
        </w:tc>
        <w:tc>
          <w:tcPr>
            <w:tcW w:w="950" w:type="dxa"/>
          </w:tcPr>
          <w:p w14:paraId="386E4996" w14:textId="77777777" w:rsidR="00384C43" w:rsidRPr="00C7345F" w:rsidRDefault="00384C43" w:rsidP="00F73F5C">
            <w:pPr>
              <w:pStyle w:val="TableText"/>
              <w:ind w:right="144"/>
              <w:rPr>
                <w:rFonts w:cs="Times New Roman"/>
              </w:rPr>
            </w:pPr>
            <w:r w:rsidRPr="00C7345F">
              <w:t>41</w:t>
            </w:r>
          </w:p>
        </w:tc>
        <w:tc>
          <w:tcPr>
            <w:tcW w:w="1512" w:type="dxa"/>
          </w:tcPr>
          <w:p w14:paraId="7A09DDF9" w14:textId="77777777" w:rsidR="00384C43" w:rsidRPr="00C7345F" w:rsidRDefault="00384C43" w:rsidP="00F73F5C">
            <w:pPr>
              <w:pStyle w:val="TableText"/>
              <w:ind w:right="432"/>
              <w:rPr>
                <w:color w:val="000000"/>
              </w:rPr>
            </w:pPr>
            <w:r w:rsidRPr="00C7345F">
              <w:t>1.65</w:t>
            </w:r>
          </w:p>
        </w:tc>
      </w:tr>
      <w:tr w:rsidR="00384C43" w:rsidRPr="00C7345F" w14:paraId="62B4BE04" w14:textId="77777777" w:rsidTr="00F73F5C">
        <w:tc>
          <w:tcPr>
            <w:tcW w:w="1584" w:type="dxa"/>
            <w:noWrap/>
          </w:tcPr>
          <w:p w14:paraId="717C96D5" w14:textId="77777777" w:rsidR="00384C43" w:rsidRPr="00C7345F" w:rsidRDefault="00384C43" w:rsidP="00F73F5C">
            <w:pPr>
              <w:pStyle w:val="TableText"/>
              <w:ind w:right="432"/>
              <w:rPr>
                <w:color w:val="000000"/>
              </w:rPr>
            </w:pPr>
            <w:r w:rsidRPr="00C7345F">
              <w:t>10</w:t>
            </w:r>
          </w:p>
        </w:tc>
        <w:tc>
          <w:tcPr>
            <w:tcW w:w="1577" w:type="dxa"/>
          </w:tcPr>
          <w:p w14:paraId="53B34ED5" w14:textId="77777777" w:rsidR="00384C43" w:rsidRPr="00C7345F" w:rsidRDefault="00384C43" w:rsidP="00F73F5C">
            <w:pPr>
              <w:pStyle w:val="TableText"/>
              <w:rPr>
                <w:rFonts w:cs="Times New Roman"/>
              </w:rPr>
            </w:pPr>
            <w:r w:rsidRPr="00C7345F">
              <w:t>284</w:t>
            </w:r>
          </w:p>
        </w:tc>
        <w:tc>
          <w:tcPr>
            <w:tcW w:w="830" w:type="dxa"/>
          </w:tcPr>
          <w:p w14:paraId="20E4191F" w14:textId="77777777" w:rsidR="00384C43" w:rsidRPr="00C7345F" w:rsidRDefault="00384C43" w:rsidP="00F73F5C">
            <w:pPr>
              <w:pStyle w:val="TableText"/>
              <w:ind w:right="288"/>
            </w:pPr>
            <w:r w:rsidRPr="00C7345F">
              <w:t>1</w:t>
            </w:r>
          </w:p>
        </w:tc>
        <w:tc>
          <w:tcPr>
            <w:tcW w:w="950" w:type="dxa"/>
          </w:tcPr>
          <w:p w14:paraId="69A488A2" w14:textId="77777777" w:rsidR="00384C43" w:rsidRPr="00C7345F" w:rsidRDefault="00384C43" w:rsidP="00F73F5C">
            <w:pPr>
              <w:pStyle w:val="TableText"/>
              <w:ind w:right="144"/>
              <w:rPr>
                <w:rFonts w:cs="Times New Roman"/>
              </w:rPr>
            </w:pPr>
            <w:r w:rsidRPr="00C7345F">
              <w:t>39</w:t>
            </w:r>
          </w:p>
        </w:tc>
        <w:tc>
          <w:tcPr>
            <w:tcW w:w="1512" w:type="dxa"/>
          </w:tcPr>
          <w:p w14:paraId="681AAEE7" w14:textId="77777777" w:rsidR="00384C43" w:rsidRPr="00C7345F" w:rsidRDefault="00384C43" w:rsidP="00F73F5C">
            <w:pPr>
              <w:pStyle w:val="TableText"/>
              <w:ind w:right="432"/>
              <w:rPr>
                <w:color w:val="000000"/>
              </w:rPr>
            </w:pPr>
            <w:r w:rsidRPr="00C7345F">
              <w:t>1.57</w:t>
            </w:r>
          </w:p>
        </w:tc>
      </w:tr>
      <w:tr w:rsidR="00384C43" w:rsidRPr="00C7345F" w14:paraId="4F0681B5" w14:textId="77777777" w:rsidTr="00F73F5C">
        <w:tc>
          <w:tcPr>
            <w:tcW w:w="1584" w:type="dxa"/>
            <w:noWrap/>
          </w:tcPr>
          <w:p w14:paraId="4AEA8116" w14:textId="77777777" w:rsidR="00384C43" w:rsidRPr="00C7345F" w:rsidRDefault="00384C43" w:rsidP="00F73F5C">
            <w:pPr>
              <w:pStyle w:val="TableText"/>
              <w:ind w:right="432"/>
              <w:rPr>
                <w:color w:val="000000"/>
              </w:rPr>
            </w:pPr>
            <w:r w:rsidRPr="00C7345F">
              <w:t>11</w:t>
            </w:r>
          </w:p>
        </w:tc>
        <w:tc>
          <w:tcPr>
            <w:tcW w:w="1577" w:type="dxa"/>
          </w:tcPr>
          <w:p w14:paraId="2166F678" w14:textId="77777777" w:rsidR="00384C43" w:rsidRPr="00C7345F" w:rsidRDefault="00384C43" w:rsidP="00F73F5C">
            <w:pPr>
              <w:pStyle w:val="TableText"/>
              <w:rPr>
                <w:rFonts w:cs="Times New Roman"/>
              </w:rPr>
            </w:pPr>
            <w:r w:rsidRPr="00C7345F">
              <w:t>297</w:t>
            </w:r>
          </w:p>
        </w:tc>
        <w:tc>
          <w:tcPr>
            <w:tcW w:w="830" w:type="dxa"/>
          </w:tcPr>
          <w:p w14:paraId="060A2C65" w14:textId="77777777" w:rsidR="00384C43" w:rsidRPr="00C7345F" w:rsidRDefault="00384C43" w:rsidP="00F73F5C">
            <w:pPr>
              <w:pStyle w:val="TableText"/>
              <w:ind w:right="288"/>
            </w:pPr>
            <w:r w:rsidRPr="00C7345F">
              <w:t>1</w:t>
            </w:r>
          </w:p>
        </w:tc>
        <w:tc>
          <w:tcPr>
            <w:tcW w:w="950" w:type="dxa"/>
          </w:tcPr>
          <w:p w14:paraId="4F55C727" w14:textId="77777777" w:rsidR="00384C43" w:rsidRPr="00C7345F" w:rsidRDefault="00384C43" w:rsidP="00F73F5C">
            <w:pPr>
              <w:pStyle w:val="TableText"/>
              <w:ind w:right="144"/>
              <w:rPr>
                <w:rFonts w:cs="Times New Roman"/>
              </w:rPr>
            </w:pPr>
            <w:r w:rsidRPr="00C7345F">
              <w:t>32</w:t>
            </w:r>
          </w:p>
        </w:tc>
        <w:tc>
          <w:tcPr>
            <w:tcW w:w="1512" w:type="dxa"/>
          </w:tcPr>
          <w:p w14:paraId="28C6004E" w14:textId="77777777" w:rsidR="00384C43" w:rsidRPr="00C7345F" w:rsidRDefault="00384C43" w:rsidP="00F73F5C">
            <w:pPr>
              <w:pStyle w:val="TableText"/>
              <w:ind w:right="432"/>
              <w:rPr>
                <w:color w:val="000000"/>
              </w:rPr>
            </w:pPr>
            <w:r w:rsidRPr="00C7345F">
              <w:t>1.29</w:t>
            </w:r>
          </w:p>
        </w:tc>
      </w:tr>
      <w:tr w:rsidR="00384C43" w:rsidRPr="00C7345F" w14:paraId="06AC8173" w14:textId="77777777" w:rsidTr="00F73F5C">
        <w:tc>
          <w:tcPr>
            <w:tcW w:w="1584" w:type="dxa"/>
            <w:noWrap/>
          </w:tcPr>
          <w:p w14:paraId="47AAE0A2" w14:textId="77777777" w:rsidR="00384C43" w:rsidRPr="00C7345F" w:rsidRDefault="00384C43" w:rsidP="00F73F5C">
            <w:pPr>
              <w:pStyle w:val="TableText"/>
              <w:ind w:right="432"/>
              <w:rPr>
                <w:color w:val="000000"/>
              </w:rPr>
            </w:pPr>
            <w:r w:rsidRPr="00C7345F">
              <w:t>12</w:t>
            </w:r>
          </w:p>
        </w:tc>
        <w:tc>
          <w:tcPr>
            <w:tcW w:w="1577" w:type="dxa"/>
          </w:tcPr>
          <w:p w14:paraId="01788591" w14:textId="77777777" w:rsidR="00384C43" w:rsidRPr="00C7345F" w:rsidRDefault="00384C43" w:rsidP="00F73F5C">
            <w:pPr>
              <w:pStyle w:val="TableText"/>
              <w:rPr>
                <w:rFonts w:cs="Times New Roman"/>
              </w:rPr>
            </w:pPr>
            <w:r w:rsidRPr="00C7345F">
              <w:t>309</w:t>
            </w:r>
          </w:p>
        </w:tc>
        <w:tc>
          <w:tcPr>
            <w:tcW w:w="830" w:type="dxa"/>
          </w:tcPr>
          <w:p w14:paraId="07A8AF92" w14:textId="77777777" w:rsidR="00384C43" w:rsidRPr="00C7345F" w:rsidRDefault="00384C43" w:rsidP="00F73F5C">
            <w:pPr>
              <w:pStyle w:val="TableText"/>
              <w:ind w:right="288"/>
            </w:pPr>
            <w:r w:rsidRPr="00C7345F">
              <w:t>1</w:t>
            </w:r>
          </w:p>
        </w:tc>
        <w:tc>
          <w:tcPr>
            <w:tcW w:w="950" w:type="dxa"/>
          </w:tcPr>
          <w:p w14:paraId="6D6427BD" w14:textId="77777777" w:rsidR="00384C43" w:rsidRPr="00C7345F" w:rsidRDefault="00384C43" w:rsidP="00F73F5C">
            <w:pPr>
              <w:pStyle w:val="TableText"/>
              <w:ind w:right="144"/>
              <w:rPr>
                <w:rFonts w:cs="Times New Roman"/>
              </w:rPr>
            </w:pPr>
            <w:r w:rsidRPr="00C7345F">
              <w:t>29</w:t>
            </w:r>
          </w:p>
        </w:tc>
        <w:tc>
          <w:tcPr>
            <w:tcW w:w="1512" w:type="dxa"/>
          </w:tcPr>
          <w:p w14:paraId="36556FBD" w14:textId="77777777" w:rsidR="00384C43" w:rsidRPr="00C7345F" w:rsidRDefault="00384C43" w:rsidP="00F73F5C">
            <w:pPr>
              <w:pStyle w:val="TableText"/>
              <w:ind w:right="432"/>
              <w:rPr>
                <w:color w:val="000000"/>
              </w:rPr>
            </w:pPr>
            <w:r w:rsidRPr="00C7345F">
              <w:t>1.17</w:t>
            </w:r>
          </w:p>
        </w:tc>
      </w:tr>
      <w:tr w:rsidR="00384C43" w:rsidRPr="00C7345F" w14:paraId="37DEFFC3" w14:textId="77777777" w:rsidTr="00F73F5C">
        <w:tc>
          <w:tcPr>
            <w:tcW w:w="1584" w:type="dxa"/>
            <w:noWrap/>
          </w:tcPr>
          <w:p w14:paraId="22EEDFD0" w14:textId="77777777" w:rsidR="00384C43" w:rsidRPr="00C7345F" w:rsidRDefault="00384C43" w:rsidP="00F73F5C">
            <w:pPr>
              <w:pStyle w:val="TableText"/>
              <w:ind w:right="432"/>
              <w:rPr>
                <w:color w:val="000000"/>
              </w:rPr>
            </w:pPr>
            <w:r w:rsidRPr="00C7345F">
              <w:t>13</w:t>
            </w:r>
          </w:p>
        </w:tc>
        <w:tc>
          <w:tcPr>
            <w:tcW w:w="1577" w:type="dxa"/>
          </w:tcPr>
          <w:p w14:paraId="410CE988" w14:textId="77777777" w:rsidR="00384C43" w:rsidRPr="00C7345F" w:rsidRDefault="00384C43" w:rsidP="00F73F5C">
            <w:pPr>
              <w:pStyle w:val="TableText"/>
              <w:rPr>
                <w:rFonts w:cs="Times New Roman"/>
              </w:rPr>
            </w:pPr>
            <w:r w:rsidRPr="00C7345F">
              <w:t>321</w:t>
            </w:r>
          </w:p>
        </w:tc>
        <w:tc>
          <w:tcPr>
            <w:tcW w:w="830" w:type="dxa"/>
          </w:tcPr>
          <w:p w14:paraId="2767DE60" w14:textId="77777777" w:rsidR="00384C43" w:rsidRPr="00C7345F" w:rsidRDefault="00384C43" w:rsidP="00F73F5C">
            <w:pPr>
              <w:pStyle w:val="TableText"/>
              <w:ind w:right="288"/>
            </w:pPr>
            <w:r w:rsidRPr="00C7345F">
              <w:t>1</w:t>
            </w:r>
          </w:p>
        </w:tc>
        <w:tc>
          <w:tcPr>
            <w:tcW w:w="950" w:type="dxa"/>
          </w:tcPr>
          <w:p w14:paraId="56CAC5CA" w14:textId="77777777" w:rsidR="00384C43" w:rsidRPr="00C7345F" w:rsidRDefault="00384C43" w:rsidP="00F73F5C">
            <w:pPr>
              <w:pStyle w:val="TableText"/>
              <w:ind w:right="144"/>
              <w:rPr>
                <w:rFonts w:cs="Times New Roman"/>
              </w:rPr>
            </w:pPr>
            <w:r w:rsidRPr="00C7345F">
              <w:t>32</w:t>
            </w:r>
          </w:p>
        </w:tc>
        <w:tc>
          <w:tcPr>
            <w:tcW w:w="1512" w:type="dxa"/>
          </w:tcPr>
          <w:p w14:paraId="3C12CA13" w14:textId="77777777" w:rsidR="00384C43" w:rsidRPr="00C7345F" w:rsidRDefault="00384C43" w:rsidP="00F73F5C">
            <w:pPr>
              <w:pStyle w:val="TableText"/>
              <w:ind w:right="432"/>
              <w:rPr>
                <w:color w:val="000000"/>
              </w:rPr>
            </w:pPr>
            <w:r w:rsidRPr="00C7345F">
              <w:t>1.29</w:t>
            </w:r>
          </w:p>
        </w:tc>
      </w:tr>
      <w:tr w:rsidR="00384C43" w:rsidRPr="00C7345F" w14:paraId="47D5F6B7" w14:textId="77777777" w:rsidTr="00F73F5C">
        <w:tc>
          <w:tcPr>
            <w:tcW w:w="1584" w:type="dxa"/>
            <w:noWrap/>
          </w:tcPr>
          <w:p w14:paraId="0106B2E9" w14:textId="77777777" w:rsidR="00384C43" w:rsidRPr="00C7345F" w:rsidRDefault="00384C43" w:rsidP="00F73F5C">
            <w:pPr>
              <w:pStyle w:val="TableText"/>
              <w:ind w:right="432"/>
              <w:rPr>
                <w:color w:val="000000"/>
              </w:rPr>
            </w:pPr>
            <w:r w:rsidRPr="00C7345F">
              <w:t>14</w:t>
            </w:r>
          </w:p>
        </w:tc>
        <w:tc>
          <w:tcPr>
            <w:tcW w:w="1577" w:type="dxa"/>
          </w:tcPr>
          <w:p w14:paraId="790A4AAA" w14:textId="77777777" w:rsidR="00384C43" w:rsidRPr="00C7345F" w:rsidRDefault="00384C43" w:rsidP="00F73F5C">
            <w:pPr>
              <w:pStyle w:val="TableText"/>
              <w:rPr>
                <w:rFonts w:cs="Times New Roman"/>
              </w:rPr>
            </w:pPr>
            <w:r w:rsidRPr="00C7345F">
              <w:t>333</w:t>
            </w:r>
          </w:p>
        </w:tc>
        <w:tc>
          <w:tcPr>
            <w:tcW w:w="830" w:type="dxa"/>
          </w:tcPr>
          <w:p w14:paraId="1ADF5A8A" w14:textId="77777777" w:rsidR="00384C43" w:rsidRPr="00C7345F" w:rsidRDefault="00384C43" w:rsidP="00F73F5C">
            <w:pPr>
              <w:pStyle w:val="TableText"/>
              <w:ind w:right="288"/>
            </w:pPr>
            <w:r w:rsidRPr="00C7345F">
              <w:t>1</w:t>
            </w:r>
          </w:p>
        </w:tc>
        <w:tc>
          <w:tcPr>
            <w:tcW w:w="950" w:type="dxa"/>
          </w:tcPr>
          <w:p w14:paraId="05A12C0A" w14:textId="77777777" w:rsidR="00384C43" w:rsidRPr="00C7345F" w:rsidRDefault="00384C43" w:rsidP="00F73F5C">
            <w:pPr>
              <w:pStyle w:val="TableText"/>
              <w:ind w:right="144"/>
              <w:rPr>
                <w:rFonts w:cs="Times New Roman"/>
              </w:rPr>
            </w:pPr>
            <w:r w:rsidRPr="00C7345F">
              <w:t>31</w:t>
            </w:r>
          </w:p>
        </w:tc>
        <w:tc>
          <w:tcPr>
            <w:tcW w:w="1512" w:type="dxa"/>
          </w:tcPr>
          <w:p w14:paraId="13232F30" w14:textId="77777777" w:rsidR="00384C43" w:rsidRPr="00C7345F" w:rsidRDefault="00384C43" w:rsidP="00F73F5C">
            <w:pPr>
              <w:pStyle w:val="TableText"/>
              <w:ind w:right="432"/>
              <w:rPr>
                <w:color w:val="000000"/>
              </w:rPr>
            </w:pPr>
            <w:r w:rsidRPr="00C7345F">
              <w:t>1.25</w:t>
            </w:r>
          </w:p>
        </w:tc>
      </w:tr>
      <w:tr w:rsidR="00384C43" w:rsidRPr="00C7345F" w14:paraId="1FB8BA38" w14:textId="77777777" w:rsidTr="00F73F5C">
        <w:tc>
          <w:tcPr>
            <w:tcW w:w="1584" w:type="dxa"/>
            <w:noWrap/>
          </w:tcPr>
          <w:p w14:paraId="76669FBF" w14:textId="77777777" w:rsidR="00384C43" w:rsidRPr="00C7345F" w:rsidRDefault="00384C43" w:rsidP="00F73F5C">
            <w:pPr>
              <w:pStyle w:val="TableText"/>
              <w:ind w:right="432"/>
              <w:rPr>
                <w:color w:val="000000"/>
              </w:rPr>
            </w:pPr>
            <w:r w:rsidRPr="00C7345F">
              <w:t>15</w:t>
            </w:r>
          </w:p>
        </w:tc>
        <w:tc>
          <w:tcPr>
            <w:tcW w:w="1577" w:type="dxa"/>
          </w:tcPr>
          <w:p w14:paraId="5A0B5759" w14:textId="77777777" w:rsidR="00384C43" w:rsidRPr="00C7345F" w:rsidRDefault="00384C43" w:rsidP="00F73F5C">
            <w:pPr>
              <w:pStyle w:val="TableText"/>
              <w:rPr>
                <w:rFonts w:cs="Times New Roman"/>
              </w:rPr>
            </w:pPr>
            <w:r w:rsidRPr="00C7345F">
              <w:t>344</w:t>
            </w:r>
          </w:p>
        </w:tc>
        <w:tc>
          <w:tcPr>
            <w:tcW w:w="830" w:type="dxa"/>
          </w:tcPr>
          <w:p w14:paraId="0022E001" w14:textId="77777777" w:rsidR="00384C43" w:rsidRPr="00C7345F" w:rsidRDefault="00384C43" w:rsidP="00F73F5C">
            <w:pPr>
              <w:pStyle w:val="TableText"/>
              <w:ind w:right="288"/>
            </w:pPr>
            <w:r w:rsidRPr="00C7345F">
              <w:t>1</w:t>
            </w:r>
          </w:p>
        </w:tc>
        <w:tc>
          <w:tcPr>
            <w:tcW w:w="950" w:type="dxa"/>
          </w:tcPr>
          <w:p w14:paraId="54F844B4" w14:textId="77777777" w:rsidR="00384C43" w:rsidRPr="00C7345F" w:rsidRDefault="00384C43" w:rsidP="00F73F5C">
            <w:pPr>
              <w:pStyle w:val="TableText"/>
              <w:ind w:right="144"/>
              <w:rPr>
                <w:rFonts w:cs="Times New Roman"/>
              </w:rPr>
            </w:pPr>
            <w:r w:rsidRPr="00C7345F">
              <w:t>30</w:t>
            </w:r>
          </w:p>
        </w:tc>
        <w:tc>
          <w:tcPr>
            <w:tcW w:w="1512" w:type="dxa"/>
          </w:tcPr>
          <w:p w14:paraId="53708C07" w14:textId="77777777" w:rsidR="00384C43" w:rsidRPr="00C7345F" w:rsidRDefault="00384C43" w:rsidP="00F73F5C">
            <w:pPr>
              <w:pStyle w:val="TableText"/>
              <w:ind w:right="432"/>
              <w:rPr>
                <w:color w:val="000000"/>
              </w:rPr>
            </w:pPr>
            <w:r w:rsidRPr="00C7345F">
              <w:t>1.21</w:t>
            </w:r>
          </w:p>
        </w:tc>
      </w:tr>
      <w:tr w:rsidR="00384C43" w:rsidRPr="00C7345F" w14:paraId="0FE1D2FC" w14:textId="77777777" w:rsidTr="00F73F5C">
        <w:tc>
          <w:tcPr>
            <w:tcW w:w="1584" w:type="dxa"/>
            <w:noWrap/>
          </w:tcPr>
          <w:p w14:paraId="0CCCA960" w14:textId="77777777" w:rsidR="00384C43" w:rsidRPr="00C7345F" w:rsidRDefault="00384C43" w:rsidP="00F73F5C">
            <w:pPr>
              <w:pStyle w:val="TableText"/>
              <w:ind w:right="432"/>
              <w:rPr>
                <w:color w:val="000000"/>
              </w:rPr>
            </w:pPr>
            <w:r w:rsidRPr="00C7345F">
              <w:t>16</w:t>
            </w:r>
          </w:p>
        </w:tc>
        <w:tc>
          <w:tcPr>
            <w:tcW w:w="1577" w:type="dxa"/>
          </w:tcPr>
          <w:p w14:paraId="228A6FBD" w14:textId="77777777" w:rsidR="00384C43" w:rsidRPr="00C7345F" w:rsidRDefault="00384C43" w:rsidP="00F73F5C">
            <w:pPr>
              <w:pStyle w:val="TableText"/>
              <w:rPr>
                <w:rFonts w:cs="Times New Roman"/>
              </w:rPr>
            </w:pPr>
            <w:r w:rsidRPr="00C7345F">
              <w:t>355</w:t>
            </w:r>
          </w:p>
        </w:tc>
        <w:tc>
          <w:tcPr>
            <w:tcW w:w="830" w:type="dxa"/>
          </w:tcPr>
          <w:p w14:paraId="33ED716A" w14:textId="77777777" w:rsidR="00384C43" w:rsidRPr="00C7345F" w:rsidRDefault="00384C43" w:rsidP="00F73F5C">
            <w:pPr>
              <w:pStyle w:val="TableText"/>
              <w:ind w:right="288"/>
            </w:pPr>
            <w:r w:rsidRPr="00C7345F">
              <w:t>1</w:t>
            </w:r>
          </w:p>
        </w:tc>
        <w:tc>
          <w:tcPr>
            <w:tcW w:w="950" w:type="dxa"/>
          </w:tcPr>
          <w:p w14:paraId="3724BB7C" w14:textId="77777777" w:rsidR="00384C43" w:rsidRPr="00C7345F" w:rsidRDefault="00384C43" w:rsidP="00F73F5C">
            <w:pPr>
              <w:pStyle w:val="TableText"/>
              <w:ind w:right="144"/>
              <w:rPr>
                <w:rFonts w:cs="Times New Roman"/>
              </w:rPr>
            </w:pPr>
            <w:r w:rsidRPr="00C7345F">
              <w:t>36</w:t>
            </w:r>
          </w:p>
        </w:tc>
        <w:tc>
          <w:tcPr>
            <w:tcW w:w="1512" w:type="dxa"/>
          </w:tcPr>
          <w:p w14:paraId="173964EF" w14:textId="77777777" w:rsidR="00384C43" w:rsidRPr="00C7345F" w:rsidRDefault="00384C43" w:rsidP="00F73F5C">
            <w:pPr>
              <w:pStyle w:val="TableText"/>
              <w:ind w:right="432"/>
              <w:rPr>
                <w:color w:val="000000"/>
              </w:rPr>
            </w:pPr>
            <w:r w:rsidRPr="00C7345F">
              <w:t>1.45</w:t>
            </w:r>
          </w:p>
        </w:tc>
      </w:tr>
      <w:tr w:rsidR="00384C43" w:rsidRPr="00C7345F" w14:paraId="51DF6CCC" w14:textId="77777777" w:rsidTr="00F73F5C">
        <w:tc>
          <w:tcPr>
            <w:tcW w:w="1584" w:type="dxa"/>
            <w:noWrap/>
          </w:tcPr>
          <w:p w14:paraId="6567BCD3" w14:textId="77777777" w:rsidR="00384C43" w:rsidRPr="00C7345F" w:rsidRDefault="00384C43" w:rsidP="00F73F5C">
            <w:pPr>
              <w:pStyle w:val="TableText"/>
              <w:ind w:right="432"/>
              <w:rPr>
                <w:color w:val="000000"/>
              </w:rPr>
            </w:pPr>
            <w:r w:rsidRPr="00C7345F">
              <w:t>17</w:t>
            </w:r>
          </w:p>
        </w:tc>
        <w:tc>
          <w:tcPr>
            <w:tcW w:w="1577" w:type="dxa"/>
          </w:tcPr>
          <w:p w14:paraId="57C3DC18" w14:textId="77777777" w:rsidR="00384C43" w:rsidRPr="00C7345F" w:rsidRDefault="00384C43" w:rsidP="00F73F5C">
            <w:pPr>
              <w:pStyle w:val="TableText"/>
              <w:rPr>
                <w:rFonts w:cs="Times New Roman"/>
              </w:rPr>
            </w:pPr>
            <w:r w:rsidRPr="00C7345F">
              <w:t>366</w:t>
            </w:r>
          </w:p>
        </w:tc>
        <w:tc>
          <w:tcPr>
            <w:tcW w:w="830" w:type="dxa"/>
          </w:tcPr>
          <w:p w14:paraId="0FDF5EB6" w14:textId="77777777" w:rsidR="00384C43" w:rsidRPr="00C7345F" w:rsidRDefault="00384C43" w:rsidP="00F73F5C">
            <w:pPr>
              <w:pStyle w:val="TableText"/>
              <w:ind w:right="288"/>
            </w:pPr>
            <w:r w:rsidRPr="00C7345F">
              <w:t>1</w:t>
            </w:r>
          </w:p>
        </w:tc>
        <w:tc>
          <w:tcPr>
            <w:tcW w:w="950" w:type="dxa"/>
          </w:tcPr>
          <w:p w14:paraId="0741255E" w14:textId="77777777" w:rsidR="00384C43" w:rsidRPr="00C7345F" w:rsidRDefault="00384C43" w:rsidP="00F73F5C">
            <w:pPr>
              <w:pStyle w:val="TableText"/>
              <w:ind w:right="144"/>
              <w:rPr>
                <w:rFonts w:cs="Times New Roman"/>
              </w:rPr>
            </w:pPr>
            <w:r w:rsidRPr="00C7345F">
              <w:t>39</w:t>
            </w:r>
          </w:p>
        </w:tc>
        <w:tc>
          <w:tcPr>
            <w:tcW w:w="1512" w:type="dxa"/>
          </w:tcPr>
          <w:p w14:paraId="694331EE" w14:textId="77777777" w:rsidR="00384C43" w:rsidRPr="00C7345F" w:rsidRDefault="00384C43" w:rsidP="00F73F5C">
            <w:pPr>
              <w:pStyle w:val="TableText"/>
              <w:ind w:right="432"/>
              <w:rPr>
                <w:color w:val="000000"/>
              </w:rPr>
            </w:pPr>
            <w:r w:rsidRPr="00C7345F">
              <w:t>1.57</w:t>
            </w:r>
          </w:p>
        </w:tc>
      </w:tr>
      <w:tr w:rsidR="00384C43" w:rsidRPr="00C7345F" w14:paraId="28710174" w14:textId="77777777" w:rsidTr="00F73F5C">
        <w:tc>
          <w:tcPr>
            <w:tcW w:w="1584" w:type="dxa"/>
            <w:noWrap/>
          </w:tcPr>
          <w:p w14:paraId="035DB930" w14:textId="77777777" w:rsidR="00384C43" w:rsidRPr="00C7345F" w:rsidRDefault="00384C43" w:rsidP="00F73F5C">
            <w:pPr>
              <w:pStyle w:val="TableText"/>
              <w:ind w:right="432"/>
              <w:rPr>
                <w:color w:val="000000"/>
              </w:rPr>
            </w:pPr>
            <w:r w:rsidRPr="00C7345F">
              <w:t>18</w:t>
            </w:r>
          </w:p>
        </w:tc>
        <w:tc>
          <w:tcPr>
            <w:tcW w:w="1577" w:type="dxa"/>
          </w:tcPr>
          <w:p w14:paraId="3D960934" w14:textId="77777777" w:rsidR="00384C43" w:rsidRPr="00C7345F" w:rsidRDefault="00384C43" w:rsidP="00F73F5C">
            <w:pPr>
              <w:pStyle w:val="TableText"/>
              <w:rPr>
                <w:rFonts w:cs="Times New Roman"/>
              </w:rPr>
            </w:pPr>
            <w:r w:rsidRPr="00C7345F">
              <w:t>377</w:t>
            </w:r>
          </w:p>
        </w:tc>
        <w:tc>
          <w:tcPr>
            <w:tcW w:w="830" w:type="dxa"/>
          </w:tcPr>
          <w:p w14:paraId="3FEBF485" w14:textId="77777777" w:rsidR="00384C43" w:rsidRPr="00C7345F" w:rsidRDefault="00384C43" w:rsidP="00F73F5C">
            <w:pPr>
              <w:pStyle w:val="TableText"/>
              <w:ind w:right="288"/>
            </w:pPr>
            <w:r w:rsidRPr="00C7345F">
              <w:t>2</w:t>
            </w:r>
          </w:p>
        </w:tc>
        <w:tc>
          <w:tcPr>
            <w:tcW w:w="950" w:type="dxa"/>
          </w:tcPr>
          <w:p w14:paraId="5A1069FB" w14:textId="77777777" w:rsidR="00384C43" w:rsidRPr="00C7345F" w:rsidRDefault="00384C43" w:rsidP="00F73F5C">
            <w:pPr>
              <w:pStyle w:val="TableText"/>
              <w:ind w:right="144"/>
              <w:rPr>
                <w:rFonts w:cs="Times New Roman"/>
              </w:rPr>
            </w:pPr>
            <w:r w:rsidRPr="00C7345F">
              <w:t>48</w:t>
            </w:r>
          </w:p>
        </w:tc>
        <w:tc>
          <w:tcPr>
            <w:tcW w:w="1512" w:type="dxa"/>
          </w:tcPr>
          <w:p w14:paraId="42BEAFF4" w14:textId="77777777" w:rsidR="00384C43" w:rsidRPr="00C7345F" w:rsidRDefault="00384C43" w:rsidP="00F73F5C">
            <w:pPr>
              <w:pStyle w:val="TableText"/>
              <w:ind w:right="432"/>
              <w:rPr>
                <w:color w:val="000000"/>
              </w:rPr>
            </w:pPr>
            <w:r w:rsidRPr="00C7345F">
              <w:t>1.93</w:t>
            </w:r>
          </w:p>
        </w:tc>
      </w:tr>
      <w:tr w:rsidR="00384C43" w:rsidRPr="00C7345F" w14:paraId="1D028185" w14:textId="77777777" w:rsidTr="00F73F5C">
        <w:tc>
          <w:tcPr>
            <w:tcW w:w="1584" w:type="dxa"/>
            <w:noWrap/>
          </w:tcPr>
          <w:p w14:paraId="12518281" w14:textId="77777777" w:rsidR="00384C43" w:rsidRPr="00C7345F" w:rsidRDefault="00384C43" w:rsidP="00F73F5C">
            <w:pPr>
              <w:pStyle w:val="TableText"/>
              <w:ind w:right="432"/>
              <w:rPr>
                <w:color w:val="000000"/>
              </w:rPr>
            </w:pPr>
            <w:r w:rsidRPr="00C7345F">
              <w:t>19</w:t>
            </w:r>
          </w:p>
        </w:tc>
        <w:tc>
          <w:tcPr>
            <w:tcW w:w="1577" w:type="dxa"/>
          </w:tcPr>
          <w:p w14:paraId="5C084DA7" w14:textId="77777777" w:rsidR="00384C43" w:rsidRPr="00C7345F" w:rsidRDefault="00384C43" w:rsidP="00F73F5C">
            <w:pPr>
              <w:pStyle w:val="TableText"/>
              <w:rPr>
                <w:rFonts w:cs="Times New Roman"/>
              </w:rPr>
            </w:pPr>
            <w:r w:rsidRPr="00C7345F">
              <w:t>389</w:t>
            </w:r>
          </w:p>
        </w:tc>
        <w:tc>
          <w:tcPr>
            <w:tcW w:w="830" w:type="dxa"/>
          </w:tcPr>
          <w:p w14:paraId="4597E1C0" w14:textId="77777777" w:rsidR="00384C43" w:rsidRPr="00C7345F" w:rsidRDefault="00384C43" w:rsidP="00F73F5C">
            <w:pPr>
              <w:pStyle w:val="TableText"/>
              <w:ind w:right="288"/>
            </w:pPr>
            <w:r w:rsidRPr="00C7345F">
              <w:t>2</w:t>
            </w:r>
          </w:p>
        </w:tc>
        <w:tc>
          <w:tcPr>
            <w:tcW w:w="950" w:type="dxa"/>
          </w:tcPr>
          <w:p w14:paraId="6EBC53AC" w14:textId="77777777" w:rsidR="00384C43" w:rsidRPr="00C7345F" w:rsidRDefault="00384C43" w:rsidP="00F73F5C">
            <w:pPr>
              <w:pStyle w:val="TableText"/>
              <w:ind w:right="144"/>
              <w:rPr>
                <w:rFonts w:cs="Times New Roman"/>
              </w:rPr>
            </w:pPr>
            <w:r w:rsidRPr="00C7345F">
              <w:t>52</w:t>
            </w:r>
          </w:p>
        </w:tc>
        <w:tc>
          <w:tcPr>
            <w:tcW w:w="1512" w:type="dxa"/>
          </w:tcPr>
          <w:p w14:paraId="49E2CDEB" w14:textId="77777777" w:rsidR="00384C43" w:rsidRPr="00C7345F" w:rsidRDefault="00384C43" w:rsidP="00F73F5C">
            <w:pPr>
              <w:pStyle w:val="TableText"/>
              <w:ind w:right="432"/>
              <w:rPr>
                <w:color w:val="000000"/>
              </w:rPr>
            </w:pPr>
            <w:r w:rsidRPr="00C7345F">
              <w:t>2.09</w:t>
            </w:r>
          </w:p>
        </w:tc>
      </w:tr>
      <w:tr w:rsidR="00384C43" w:rsidRPr="00C7345F" w14:paraId="2205559B" w14:textId="77777777" w:rsidTr="00F73F5C">
        <w:tc>
          <w:tcPr>
            <w:tcW w:w="1584" w:type="dxa"/>
            <w:noWrap/>
          </w:tcPr>
          <w:p w14:paraId="042F9A4B" w14:textId="77777777" w:rsidR="00384C43" w:rsidRPr="00C7345F" w:rsidRDefault="00384C43" w:rsidP="00F73F5C">
            <w:pPr>
              <w:pStyle w:val="TableText"/>
              <w:ind w:right="432"/>
              <w:rPr>
                <w:color w:val="000000"/>
              </w:rPr>
            </w:pPr>
            <w:r w:rsidRPr="00C7345F">
              <w:t>20</w:t>
            </w:r>
          </w:p>
        </w:tc>
        <w:tc>
          <w:tcPr>
            <w:tcW w:w="1577" w:type="dxa"/>
          </w:tcPr>
          <w:p w14:paraId="313EF3F5" w14:textId="77777777" w:rsidR="00384C43" w:rsidRPr="00C7345F" w:rsidRDefault="00384C43" w:rsidP="00F73F5C">
            <w:pPr>
              <w:pStyle w:val="TableText"/>
              <w:rPr>
                <w:rFonts w:cs="Times New Roman"/>
              </w:rPr>
            </w:pPr>
            <w:r w:rsidRPr="00C7345F">
              <w:t>401</w:t>
            </w:r>
          </w:p>
        </w:tc>
        <w:tc>
          <w:tcPr>
            <w:tcW w:w="830" w:type="dxa"/>
          </w:tcPr>
          <w:p w14:paraId="5721C722" w14:textId="77777777" w:rsidR="00384C43" w:rsidRPr="00C7345F" w:rsidRDefault="00384C43" w:rsidP="00F73F5C">
            <w:pPr>
              <w:pStyle w:val="TableText"/>
              <w:ind w:right="288"/>
            </w:pPr>
            <w:r w:rsidRPr="00C7345F">
              <w:t>2</w:t>
            </w:r>
          </w:p>
        </w:tc>
        <w:tc>
          <w:tcPr>
            <w:tcW w:w="950" w:type="dxa"/>
          </w:tcPr>
          <w:p w14:paraId="45E147FB" w14:textId="77777777" w:rsidR="00384C43" w:rsidRPr="00C7345F" w:rsidRDefault="00384C43" w:rsidP="00F73F5C">
            <w:pPr>
              <w:pStyle w:val="TableText"/>
              <w:ind w:right="144"/>
              <w:rPr>
                <w:rFonts w:cs="Times New Roman"/>
              </w:rPr>
            </w:pPr>
            <w:r w:rsidRPr="00C7345F">
              <w:t>53</w:t>
            </w:r>
          </w:p>
        </w:tc>
        <w:tc>
          <w:tcPr>
            <w:tcW w:w="1512" w:type="dxa"/>
          </w:tcPr>
          <w:p w14:paraId="6E933FD9" w14:textId="77777777" w:rsidR="00384C43" w:rsidRPr="00C7345F" w:rsidRDefault="00384C43" w:rsidP="00F73F5C">
            <w:pPr>
              <w:pStyle w:val="TableText"/>
              <w:ind w:right="432"/>
              <w:rPr>
                <w:color w:val="000000"/>
              </w:rPr>
            </w:pPr>
            <w:r w:rsidRPr="00C7345F">
              <w:t>2.13</w:t>
            </w:r>
          </w:p>
        </w:tc>
      </w:tr>
      <w:tr w:rsidR="00384C43" w:rsidRPr="00C7345F" w14:paraId="1E041E09" w14:textId="77777777" w:rsidTr="00F73F5C">
        <w:tc>
          <w:tcPr>
            <w:tcW w:w="1584" w:type="dxa"/>
            <w:noWrap/>
          </w:tcPr>
          <w:p w14:paraId="41B1D2D5" w14:textId="77777777" w:rsidR="00384C43" w:rsidRPr="00C7345F" w:rsidRDefault="00384C43" w:rsidP="00F73F5C">
            <w:pPr>
              <w:pStyle w:val="TableText"/>
              <w:ind w:right="432"/>
              <w:rPr>
                <w:color w:val="000000"/>
              </w:rPr>
            </w:pPr>
            <w:r w:rsidRPr="00C7345F">
              <w:t>21</w:t>
            </w:r>
          </w:p>
        </w:tc>
        <w:tc>
          <w:tcPr>
            <w:tcW w:w="1577" w:type="dxa"/>
          </w:tcPr>
          <w:p w14:paraId="5DF1FFB5" w14:textId="77777777" w:rsidR="00384C43" w:rsidRPr="00C7345F" w:rsidRDefault="00384C43" w:rsidP="00F73F5C">
            <w:pPr>
              <w:pStyle w:val="TableText"/>
              <w:rPr>
                <w:rFonts w:cs="Times New Roman"/>
              </w:rPr>
            </w:pPr>
            <w:r w:rsidRPr="00C7345F">
              <w:t>414</w:t>
            </w:r>
          </w:p>
        </w:tc>
        <w:tc>
          <w:tcPr>
            <w:tcW w:w="830" w:type="dxa"/>
          </w:tcPr>
          <w:p w14:paraId="27EBA3CA" w14:textId="77777777" w:rsidR="00384C43" w:rsidRPr="00C7345F" w:rsidRDefault="00384C43" w:rsidP="00F73F5C">
            <w:pPr>
              <w:pStyle w:val="TableText"/>
              <w:ind w:right="288"/>
            </w:pPr>
            <w:r w:rsidRPr="00C7345F">
              <w:t>2</w:t>
            </w:r>
          </w:p>
        </w:tc>
        <w:tc>
          <w:tcPr>
            <w:tcW w:w="950" w:type="dxa"/>
          </w:tcPr>
          <w:p w14:paraId="15F7387A" w14:textId="77777777" w:rsidR="00384C43" w:rsidRPr="00C7345F" w:rsidRDefault="00384C43" w:rsidP="00F73F5C">
            <w:pPr>
              <w:pStyle w:val="TableText"/>
              <w:ind w:right="144"/>
              <w:rPr>
                <w:rFonts w:cs="Times New Roman"/>
              </w:rPr>
            </w:pPr>
            <w:r w:rsidRPr="00C7345F">
              <w:t>51</w:t>
            </w:r>
          </w:p>
        </w:tc>
        <w:tc>
          <w:tcPr>
            <w:tcW w:w="1512" w:type="dxa"/>
          </w:tcPr>
          <w:p w14:paraId="483E6DB9" w14:textId="77777777" w:rsidR="00384C43" w:rsidRPr="00C7345F" w:rsidRDefault="00384C43" w:rsidP="00F73F5C">
            <w:pPr>
              <w:pStyle w:val="TableText"/>
              <w:ind w:right="432"/>
              <w:rPr>
                <w:color w:val="000000"/>
              </w:rPr>
            </w:pPr>
            <w:r w:rsidRPr="00C7345F">
              <w:t>2.05</w:t>
            </w:r>
          </w:p>
        </w:tc>
      </w:tr>
      <w:tr w:rsidR="00384C43" w:rsidRPr="00C7345F" w14:paraId="0818B88A" w14:textId="77777777" w:rsidTr="00F73F5C">
        <w:tc>
          <w:tcPr>
            <w:tcW w:w="1584" w:type="dxa"/>
            <w:noWrap/>
          </w:tcPr>
          <w:p w14:paraId="1F011238" w14:textId="77777777" w:rsidR="00384C43" w:rsidRPr="00C7345F" w:rsidRDefault="00384C43" w:rsidP="00F73F5C">
            <w:pPr>
              <w:pStyle w:val="TableText"/>
              <w:ind w:right="432"/>
              <w:rPr>
                <w:color w:val="000000"/>
              </w:rPr>
            </w:pPr>
            <w:r w:rsidRPr="00C7345F">
              <w:t>22</w:t>
            </w:r>
          </w:p>
        </w:tc>
        <w:tc>
          <w:tcPr>
            <w:tcW w:w="1577" w:type="dxa"/>
          </w:tcPr>
          <w:p w14:paraId="0724A4BF" w14:textId="77777777" w:rsidR="00384C43" w:rsidRPr="00C7345F" w:rsidRDefault="00384C43" w:rsidP="00F73F5C">
            <w:pPr>
              <w:pStyle w:val="TableText"/>
              <w:rPr>
                <w:rFonts w:cs="Times New Roman"/>
              </w:rPr>
            </w:pPr>
            <w:r w:rsidRPr="00C7345F">
              <w:t>427</w:t>
            </w:r>
          </w:p>
        </w:tc>
        <w:tc>
          <w:tcPr>
            <w:tcW w:w="830" w:type="dxa"/>
          </w:tcPr>
          <w:p w14:paraId="23D0E1EB" w14:textId="77777777" w:rsidR="00384C43" w:rsidRPr="00C7345F" w:rsidRDefault="00384C43" w:rsidP="00F73F5C">
            <w:pPr>
              <w:pStyle w:val="TableText"/>
              <w:ind w:right="288"/>
            </w:pPr>
            <w:r w:rsidRPr="00C7345F">
              <w:t>2</w:t>
            </w:r>
          </w:p>
        </w:tc>
        <w:tc>
          <w:tcPr>
            <w:tcW w:w="950" w:type="dxa"/>
          </w:tcPr>
          <w:p w14:paraId="1F77C67F" w14:textId="77777777" w:rsidR="00384C43" w:rsidRPr="00C7345F" w:rsidRDefault="00384C43" w:rsidP="00F73F5C">
            <w:pPr>
              <w:pStyle w:val="TableText"/>
              <w:ind w:right="144"/>
              <w:rPr>
                <w:rFonts w:cs="Times New Roman"/>
              </w:rPr>
            </w:pPr>
            <w:r w:rsidRPr="00C7345F">
              <w:t>80</w:t>
            </w:r>
          </w:p>
        </w:tc>
        <w:tc>
          <w:tcPr>
            <w:tcW w:w="1512" w:type="dxa"/>
          </w:tcPr>
          <w:p w14:paraId="5106AC9C" w14:textId="77777777" w:rsidR="00384C43" w:rsidRPr="00C7345F" w:rsidRDefault="00384C43" w:rsidP="00F73F5C">
            <w:pPr>
              <w:pStyle w:val="TableText"/>
              <w:ind w:right="432"/>
              <w:rPr>
                <w:color w:val="000000"/>
              </w:rPr>
            </w:pPr>
            <w:r w:rsidRPr="00C7345F">
              <w:t>3.22</w:t>
            </w:r>
          </w:p>
        </w:tc>
      </w:tr>
      <w:tr w:rsidR="00384C43" w:rsidRPr="00C7345F" w14:paraId="3BC68F36" w14:textId="77777777" w:rsidTr="00F73F5C">
        <w:tc>
          <w:tcPr>
            <w:tcW w:w="1584" w:type="dxa"/>
            <w:noWrap/>
          </w:tcPr>
          <w:p w14:paraId="376C2DC5" w14:textId="77777777" w:rsidR="00384C43" w:rsidRPr="00C7345F" w:rsidRDefault="00384C43" w:rsidP="00F73F5C">
            <w:pPr>
              <w:pStyle w:val="TableText"/>
              <w:ind w:right="432"/>
              <w:rPr>
                <w:color w:val="000000"/>
              </w:rPr>
            </w:pPr>
            <w:r w:rsidRPr="00C7345F">
              <w:t>23</w:t>
            </w:r>
          </w:p>
        </w:tc>
        <w:tc>
          <w:tcPr>
            <w:tcW w:w="1577" w:type="dxa"/>
          </w:tcPr>
          <w:p w14:paraId="4C24BBC7" w14:textId="77777777" w:rsidR="00384C43" w:rsidRPr="00C7345F" w:rsidRDefault="00384C43" w:rsidP="00F73F5C">
            <w:pPr>
              <w:pStyle w:val="TableText"/>
              <w:rPr>
                <w:rFonts w:cs="Times New Roman"/>
              </w:rPr>
            </w:pPr>
            <w:r w:rsidRPr="00C7345F">
              <w:t>442</w:t>
            </w:r>
          </w:p>
        </w:tc>
        <w:tc>
          <w:tcPr>
            <w:tcW w:w="830" w:type="dxa"/>
          </w:tcPr>
          <w:p w14:paraId="384499A2" w14:textId="77777777" w:rsidR="00384C43" w:rsidRPr="00C7345F" w:rsidRDefault="00384C43" w:rsidP="00F73F5C">
            <w:pPr>
              <w:pStyle w:val="TableText"/>
              <w:ind w:right="288"/>
            </w:pPr>
            <w:r w:rsidRPr="00C7345F">
              <w:t>2</w:t>
            </w:r>
          </w:p>
        </w:tc>
        <w:tc>
          <w:tcPr>
            <w:tcW w:w="950" w:type="dxa"/>
          </w:tcPr>
          <w:p w14:paraId="3AC6BB9C" w14:textId="77777777" w:rsidR="00384C43" w:rsidRPr="00C7345F" w:rsidRDefault="00384C43" w:rsidP="00F73F5C">
            <w:pPr>
              <w:pStyle w:val="TableText"/>
              <w:ind w:right="144"/>
              <w:rPr>
                <w:rFonts w:cs="Times New Roman"/>
              </w:rPr>
            </w:pPr>
            <w:r w:rsidRPr="00C7345F">
              <w:t>91</w:t>
            </w:r>
          </w:p>
        </w:tc>
        <w:tc>
          <w:tcPr>
            <w:tcW w:w="1512" w:type="dxa"/>
          </w:tcPr>
          <w:p w14:paraId="75182EC1" w14:textId="77777777" w:rsidR="00384C43" w:rsidRPr="00C7345F" w:rsidRDefault="00384C43" w:rsidP="00F73F5C">
            <w:pPr>
              <w:pStyle w:val="TableText"/>
              <w:ind w:right="432"/>
              <w:rPr>
                <w:color w:val="000000"/>
              </w:rPr>
            </w:pPr>
            <w:r w:rsidRPr="00C7345F">
              <w:t>3.66</w:t>
            </w:r>
          </w:p>
        </w:tc>
      </w:tr>
      <w:tr w:rsidR="00384C43" w:rsidRPr="00C7345F" w14:paraId="2C844AC5" w14:textId="77777777" w:rsidTr="00F73F5C">
        <w:tc>
          <w:tcPr>
            <w:tcW w:w="1584" w:type="dxa"/>
            <w:noWrap/>
          </w:tcPr>
          <w:p w14:paraId="4B70D013" w14:textId="77777777" w:rsidR="00384C43" w:rsidRPr="00C7345F" w:rsidRDefault="00384C43" w:rsidP="00F73F5C">
            <w:pPr>
              <w:pStyle w:val="TableText"/>
              <w:ind w:right="432"/>
              <w:rPr>
                <w:color w:val="000000"/>
              </w:rPr>
            </w:pPr>
            <w:r w:rsidRPr="00C7345F">
              <w:t>24</w:t>
            </w:r>
          </w:p>
        </w:tc>
        <w:tc>
          <w:tcPr>
            <w:tcW w:w="1577" w:type="dxa"/>
          </w:tcPr>
          <w:p w14:paraId="41EB515A" w14:textId="77777777" w:rsidR="00384C43" w:rsidRPr="00C7345F" w:rsidRDefault="00384C43" w:rsidP="00F73F5C">
            <w:pPr>
              <w:pStyle w:val="TableText"/>
              <w:rPr>
                <w:rFonts w:cs="Times New Roman"/>
              </w:rPr>
            </w:pPr>
            <w:r w:rsidRPr="00C7345F">
              <w:t>460</w:t>
            </w:r>
          </w:p>
        </w:tc>
        <w:tc>
          <w:tcPr>
            <w:tcW w:w="830" w:type="dxa"/>
          </w:tcPr>
          <w:p w14:paraId="7B9CCB79" w14:textId="77777777" w:rsidR="00384C43" w:rsidRPr="00C7345F" w:rsidRDefault="00384C43" w:rsidP="00F73F5C">
            <w:pPr>
              <w:pStyle w:val="TableText"/>
              <w:ind w:right="288"/>
            </w:pPr>
            <w:r w:rsidRPr="00C7345F">
              <w:t>3</w:t>
            </w:r>
          </w:p>
        </w:tc>
        <w:tc>
          <w:tcPr>
            <w:tcW w:w="950" w:type="dxa"/>
          </w:tcPr>
          <w:p w14:paraId="4936E2BC" w14:textId="77777777" w:rsidR="00384C43" w:rsidRPr="00C7345F" w:rsidRDefault="00384C43" w:rsidP="00F73F5C">
            <w:pPr>
              <w:pStyle w:val="TableText"/>
              <w:ind w:right="144"/>
              <w:rPr>
                <w:rFonts w:cs="Times New Roman"/>
              </w:rPr>
            </w:pPr>
            <w:r w:rsidRPr="00C7345F">
              <w:t>112</w:t>
            </w:r>
          </w:p>
        </w:tc>
        <w:tc>
          <w:tcPr>
            <w:tcW w:w="1512" w:type="dxa"/>
          </w:tcPr>
          <w:p w14:paraId="59A510D9" w14:textId="77777777" w:rsidR="00384C43" w:rsidRPr="00C7345F" w:rsidRDefault="00384C43" w:rsidP="00F73F5C">
            <w:pPr>
              <w:pStyle w:val="TableText"/>
              <w:ind w:right="432"/>
              <w:rPr>
                <w:color w:val="000000"/>
              </w:rPr>
            </w:pPr>
            <w:r w:rsidRPr="00C7345F">
              <w:t>4.51</w:t>
            </w:r>
          </w:p>
        </w:tc>
      </w:tr>
      <w:tr w:rsidR="00384C43" w:rsidRPr="00C7345F" w14:paraId="0568D0F8" w14:textId="77777777" w:rsidTr="00F73F5C">
        <w:tc>
          <w:tcPr>
            <w:tcW w:w="1584" w:type="dxa"/>
            <w:noWrap/>
          </w:tcPr>
          <w:p w14:paraId="6A353DA8" w14:textId="77777777" w:rsidR="00384C43" w:rsidRPr="00C7345F" w:rsidRDefault="00384C43" w:rsidP="00F73F5C">
            <w:pPr>
              <w:pStyle w:val="TableText"/>
              <w:ind w:right="432"/>
              <w:rPr>
                <w:color w:val="000000"/>
              </w:rPr>
            </w:pPr>
            <w:r w:rsidRPr="00C7345F">
              <w:t>25</w:t>
            </w:r>
          </w:p>
        </w:tc>
        <w:tc>
          <w:tcPr>
            <w:tcW w:w="1577" w:type="dxa"/>
          </w:tcPr>
          <w:p w14:paraId="178B4AEC" w14:textId="77777777" w:rsidR="00384C43" w:rsidRPr="00C7345F" w:rsidRDefault="00384C43" w:rsidP="00F73F5C">
            <w:pPr>
              <w:pStyle w:val="TableText"/>
              <w:rPr>
                <w:rFonts w:cs="Times New Roman"/>
              </w:rPr>
            </w:pPr>
            <w:r w:rsidRPr="00C7345F">
              <w:t>479</w:t>
            </w:r>
          </w:p>
        </w:tc>
        <w:tc>
          <w:tcPr>
            <w:tcW w:w="830" w:type="dxa"/>
          </w:tcPr>
          <w:p w14:paraId="55C600FF" w14:textId="77777777" w:rsidR="00384C43" w:rsidRPr="00C7345F" w:rsidRDefault="00384C43" w:rsidP="00F73F5C">
            <w:pPr>
              <w:pStyle w:val="TableText"/>
              <w:ind w:right="288"/>
            </w:pPr>
            <w:r w:rsidRPr="00C7345F">
              <w:t>3</w:t>
            </w:r>
          </w:p>
        </w:tc>
        <w:tc>
          <w:tcPr>
            <w:tcW w:w="950" w:type="dxa"/>
          </w:tcPr>
          <w:p w14:paraId="2821187F" w14:textId="77777777" w:rsidR="00384C43" w:rsidRPr="00C7345F" w:rsidRDefault="00384C43" w:rsidP="00F73F5C">
            <w:pPr>
              <w:pStyle w:val="TableText"/>
              <w:ind w:right="144"/>
              <w:rPr>
                <w:rFonts w:cs="Times New Roman"/>
              </w:rPr>
            </w:pPr>
            <w:r w:rsidRPr="00C7345F">
              <w:t>139</w:t>
            </w:r>
          </w:p>
        </w:tc>
        <w:tc>
          <w:tcPr>
            <w:tcW w:w="1512" w:type="dxa"/>
          </w:tcPr>
          <w:p w14:paraId="18B57C28" w14:textId="77777777" w:rsidR="00384C43" w:rsidRPr="00C7345F" w:rsidRDefault="00384C43" w:rsidP="00F73F5C">
            <w:pPr>
              <w:pStyle w:val="TableText"/>
              <w:ind w:right="432"/>
              <w:rPr>
                <w:color w:val="000000"/>
              </w:rPr>
            </w:pPr>
            <w:r w:rsidRPr="00C7345F">
              <w:t>5.59</w:t>
            </w:r>
          </w:p>
        </w:tc>
      </w:tr>
      <w:tr w:rsidR="00384C43" w:rsidRPr="00C7345F" w14:paraId="3FFB1D85" w14:textId="77777777" w:rsidTr="00F73F5C">
        <w:tc>
          <w:tcPr>
            <w:tcW w:w="1584" w:type="dxa"/>
            <w:noWrap/>
          </w:tcPr>
          <w:p w14:paraId="212563AE" w14:textId="77777777" w:rsidR="00384C43" w:rsidRPr="00C7345F" w:rsidRDefault="00384C43" w:rsidP="00F73F5C">
            <w:pPr>
              <w:pStyle w:val="TableText"/>
              <w:ind w:right="432"/>
              <w:rPr>
                <w:color w:val="000000"/>
              </w:rPr>
            </w:pPr>
            <w:r w:rsidRPr="00C7345F">
              <w:t>26</w:t>
            </w:r>
          </w:p>
        </w:tc>
        <w:tc>
          <w:tcPr>
            <w:tcW w:w="1577" w:type="dxa"/>
          </w:tcPr>
          <w:p w14:paraId="326DDCC8" w14:textId="77777777" w:rsidR="00384C43" w:rsidRPr="00C7345F" w:rsidRDefault="00384C43" w:rsidP="00F73F5C">
            <w:pPr>
              <w:pStyle w:val="TableText"/>
              <w:rPr>
                <w:rFonts w:cs="Times New Roman"/>
              </w:rPr>
            </w:pPr>
            <w:r w:rsidRPr="00C7345F">
              <w:t>503</w:t>
            </w:r>
          </w:p>
        </w:tc>
        <w:tc>
          <w:tcPr>
            <w:tcW w:w="830" w:type="dxa"/>
          </w:tcPr>
          <w:p w14:paraId="3BBBC4F1" w14:textId="77777777" w:rsidR="00384C43" w:rsidRPr="00C7345F" w:rsidRDefault="00384C43" w:rsidP="00F73F5C">
            <w:pPr>
              <w:pStyle w:val="TableText"/>
              <w:ind w:right="288"/>
            </w:pPr>
            <w:r w:rsidRPr="00C7345F">
              <w:t>3</w:t>
            </w:r>
          </w:p>
        </w:tc>
        <w:tc>
          <w:tcPr>
            <w:tcW w:w="950" w:type="dxa"/>
          </w:tcPr>
          <w:p w14:paraId="2D7F14B0" w14:textId="77777777" w:rsidR="00384C43" w:rsidRPr="00C7345F" w:rsidRDefault="00384C43" w:rsidP="00F73F5C">
            <w:pPr>
              <w:pStyle w:val="TableText"/>
              <w:ind w:right="144"/>
              <w:rPr>
                <w:rFonts w:cs="Times New Roman"/>
              </w:rPr>
            </w:pPr>
            <w:r w:rsidRPr="00C7345F">
              <w:t>132</w:t>
            </w:r>
          </w:p>
        </w:tc>
        <w:tc>
          <w:tcPr>
            <w:tcW w:w="1512" w:type="dxa"/>
          </w:tcPr>
          <w:p w14:paraId="7F49742F" w14:textId="77777777" w:rsidR="00384C43" w:rsidRPr="00C7345F" w:rsidRDefault="00384C43" w:rsidP="00F73F5C">
            <w:pPr>
              <w:pStyle w:val="TableText"/>
              <w:ind w:right="432"/>
              <w:rPr>
                <w:color w:val="000000"/>
              </w:rPr>
            </w:pPr>
            <w:r w:rsidRPr="00C7345F">
              <w:t>5.31</w:t>
            </w:r>
          </w:p>
        </w:tc>
      </w:tr>
      <w:tr w:rsidR="00384C43" w:rsidRPr="00C7345F" w14:paraId="443DF763" w14:textId="77777777" w:rsidTr="00F73F5C">
        <w:tc>
          <w:tcPr>
            <w:tcW w:w="1584" w:type="dxa"/>
            <w:noWrap/>
          </w:tcPr>
          <w:p w14:paraId="1FA84744" w14:textId="77777777" w:rsidR="00384C43" w:rsidRPr="00C7345F" w:rsidRDefault="00384C43" w:rsidP="00F73F5C">
            <w:pPr>
              <w:pStyle w:val="TableText"/>
              <w:ind w:right="432"/>
              <w:rPr>
                <w:color w:val="000000"/>
              </w:rPr>
            </w:pPr>
            <w:r w:rsidRPr="00C7345F">
              <w:t>27</w:t>
            </w:r>
          </w:p>
        </w:tc>
        <w:tc>
          <w:tcPr>
            <w:tcW w:w="1577" w:type="dxa"/>
          </w:tcPr>
          <w:p w14:paraId="15C2CE47" w14:textId="77777777" w:rsidR="00384C43" w:rsidRPr="00C7345F" w:rsidRDefault="00384C43" w:rsidP="00F73F5C">
            <w:pPr>
              <w:pStyle w:val="TableText"/>
              <w:rPr>
                <w:rFonts w:cs="Times New Roman"/>
              </w:rPr>
            </w:pPr>
            <w:r w:rsidRPr="00C7345F">
              <w:t>533</w:t>
            </w:r>
          </w:p>
        </w:tc>
        <w:tc>
          <w:tcPr>
            <w:tcW w:w="830" w:type="dxa"/>
          </w:tcPr>
          <w:p w14:paraId="6D7033B6" w14:textId="77777777" w:rsidR="00384C43" w:rsidRPr="00C7345F" w:rsidRDefault="00384C43" w:rsidP="00F73F5C">
            <w:pPr>
              <w:pStyle w:val="TableText"/>
              <w:ind w:right="288"/>
            </w:pPr>
            <w:r w:rsidRPr="00C7345F">
              <w:t>3</w:t>
            </w:r>
          </w:p>
        </w:tc>
        <w:tc>
          <w:tcPr>
            <w:tcW w:w="950" w:type="dxa"/>
          </w:tcPr>
          <w:p w14:paraId="047CB69F" w14:textId="77777777" w:rsidR="00384C43" w:rsidRPr="00C7345F" w:rsidRDefault="00384C43" w:rsidP="00F73F5C">
            <w:pPr>
              <w:pStyle w:val="TableText"/>
              <w:ind w:right="144"/>
              <w:rPr>
                <w:rFonts w:cs="Times New Roman"/>
              </w:rPr>
            </w:pPr>
            <w:r w:rsidRPr="00C7345F">
              <w:t>157</w:t>
            </w:r>
          </w:p>
        </w:tc>
        <w:tc>
          <w:tcPr>
            <w:tcW w:w="1512" w:type="dxa"/>
          </w:tcPr>
          <w:p w14:paraId="3F769BA6" w14:textId="77777777" w:rsidR="00384C43" w:rsidRPr="00C7345F" w:rsidRDefault="00384C43" w:rsidP="00F73F5C">
            <w:pPr>
              <w:pStyle w:val="TableText"/>
              <w:ind w:right="432"/>
              <w:rPr>
                <w:color w:val="000000"/>
              </w:rPr>
            </w:pPr>
            <w:r w:rsidRPr="00C7345F">
              <w:t>6.32</w:t>
            </w:r>
          </w:p>
        </w:tc>
      </w:tr>
      <w:tr w:rsidR="00384C43" w:rsidRPr="00C7345F" w14:paraId="07531842" w14:textId="77777777" w:rsidTr="00F73F5C">
        <w:tc>
          <w:tcPr>
            <w:tcW w:w="1584" w:type="dxa"/>
            <w:noWrap/>
          </w:tcPr>
          <w:p w14:paraId="184860C4" w14:textId="77777777" w:rsidR="00384C43" w:rsidRPr="00C7345F" w:rsidRDefault="00384C43" w:rsidP="00F73F5C">
            <w:pPr>
              <w:pStyle w:val="TableText"/>
              <w:ind w:right="432"/>
              <w:rPr>
                <w:color w:val="000000"/>
              </w:rPr>
            </w:pPr>
            <w:r w:rsidRPr="00C7345F">
              <w:t>28</w:t>
            </w:r>
          </w:p>
        </w:tc>
        <w:tc>
          <w:tcPr>
            <w:tcW w:w="1577" w:type="dxa"/>
          </w:tcPr>
          <w:p w14:paraId="2BB503D7" w14:textId="77777777" w:rsidR="00384C43" w:rsidRPr="00C7345F" w:rsidRDefault="00384C43" w:rsidP="00F73F5C">
            <w:pPr>
              <w:pStyle w:val="TableText"/>
              <w:rPr>
                <w:rFonts w:cs="Times New Roman"/>
              </w:rPr>
            </w:pPr>
            <w:r w:rsidRPr="00C7345F">
              <w:t>573</w:t>
            </w:r>
          </w:p>
        </w:tc>
        <w:tc>
          <w:tcPr>
            <w:tcW w:w="830" w:type="dxa"/>
          </w:tcPr>
          <w:p w14:paraId="5A611144" w14:textId="77777777" w:rsidR="00384C43" w:rsidRPr="00C7345F" w:rsidRDefault="00384C43" w:rsidP="00F73F5C">
            <w:pPr>
              <w:pStyle w:val="TableText"/>
              <w:ind w:right="288"/>
            </w:pPr>
            <w:r w:rsidRPr="00C7345F">
              <w:t>3</w:t>
            </w:r>
          </w:p>
        </w:tc>
        <w:tc>
          <w:tcPr>
            <w:tcW w:w="950" w:type="dxa"/>
          </w:tcPr>
          <w:p w14:paraId="58E04674" w14:textId="77777777" w:rsidR="00384C43" w:rsidRPr="00C7345F" w:rsidRDefault="00384C43" w:rsidP="00F73F5C">
            <w:pPr>
              <w:pStyle w:val="TableText"/>
              <w:ind w:right="144"/>
              <w:rPr>
                <w:rFonts w:cs="Times New Roman"/>
              </w:rPr>
            </w:pPr>
            <w:r w:rsidRPr="00C7345F">
              <w:t>116</w:t>
            </w:r>
          </w:p>
        </w:tc>
        <w:tc>
          <w:tcPr>
            <w:tcW w:w="1512" w:type="dxa"/>
          </w:tcPr>
          <w:p w14:paraId="2EFBA76F" w14:textId="77777777" w:rsidR="00384C43" w:rsidRPr="00C7345F" w:rsidRDefault="00384C43" w:rsidP="00F73F5C">
            <w:pPr>
              <w:pStyle w:val="TableText"/>
              <w:ind w:right="432"/>
              <w:rPr>
                <w:color w:val="000000"/>
              </w:rPr>
            </w:pPr>
            <w:r w:rsidRPr="00C7345F">
              <w:t>4.67</w:t>
            </w:r>
          </w:p>
        </w:tc>
      </w:tr>
      <w:tr w:rsidR="00384C43" w:rsidRPr="00C7345F" w14:paraId="16749C9D" w14:textId="77777777" w:rsidTr="00F73F5C">
        <w:tc>
          <w:tcPr>
            <w:tcW w:w="1584" w:type="dxa"/>
            <w:noWrap/>
          </w:tcPr>
          <w:p w14:paraId="19D641AB" w14:textId="77777777" w:rsidR="00384C43" w:rsidRPr="00C7345F" w:rsidRDefault="00384C43" w:rsidP="00F73F5C">
            <w:pPr>
              <w:pStyle w:val="TableText"/>
              <w:ind w:right="432"/>
              <w:rPr>
                <w:color w:val="000000"/>
              </w:rPr>
            </w:pPr>
            <w:r w:rsidRPr="00C7345F">
              <w:t>29</w:t>
            </w:r>
          </w:p>
        </w:tc>
        <w:tc>
          <w:tcPr>
            <w:tcW w:w="1577" w:type="dxa"/>
          </w:tcPr>
          <w:p w14:paraId="4BA1FE9C" w14:textId="77777777" w:rsidR="00384C43" w:rsidRPr="00C7345F" w:rsidRDefault="00384C43" w:rsidP="00F73F5C">
            <w:pPr>
              <w:pStyle w:val="TableText"/>
              <w:rPr>
                <w:rFonts w:cs="Times New Roman"/>
              </w:rPr>
            </w:pPr>
            <w:r w:rsidRPr="00C7345F">
              <w:t>599</w:t>
            </w:r>
          </w:p>
        </w:tc>
        <w:tc>
          <w:tcPr>
            <w:tcW w:w="830" w:type="dxa"/>
          </w:tcPr>
          <w:p w14:paraId="20B17712" w14:textId="77777777" w:rsidR="00384C43" w:rsidRPr="00C7345F" w:rsidRDefault="00384C43" w:rsidP="00F73F5C">
            <w:pPr>
              <w:pStyle w:val="TableText"/>
              <w:ind w:right="288"/>
            </w:pPr>
            <w:r w:rsidRPr="00C7345F">
              <w:t>3</w:t>
            </w:r>
          </w:p>
        </w:tc>
        <w:tc>
          <w:tcPr>
            <w:tcW w:w="950" w:type="dxa"/>
          </w:tcPr>
          <w:p w14:paraId="5331C38E" w14:textId="77777777" w:rsidR="00384C43" w:rsidRPr="00C7345F" w:rsidRDefault="00384C43" w:rsidP="00F73F5C">
            <w:pPr>
              <w:pStyle w:val="TableText"/>
              <w:ind w:right="144"/>
              <w:rPr>
                <w:rFonts w:cs="Times New Roman"/>
              </w:rPr>
            </w:pPr>
            <w:r w:rsidRPr="00C7345F">
              <w:t>88</w:t>
            </w:r>
          </w:p>
        </w:tc>
        <w:tc>
          <w:tcPr>
            <w:tcW w:w="1512" w:type="dxa"/>
          </w:tcPr>
          <w:p w14:paraId="37280C82" w14:textId="77777777" w:rsidR="00384C43" w:rsidRPr="00C7345F" w:rsidRDefault="00384C43" w:rsidP="00F73F5C">
            <w:pPr>
              <w:pStyle w:val="TableText"/>
              <w:ind w:right="432"/>
              <w:rPr>
                <w:color w:val="000000"/>
              </w:rPr>
            </w:pPr>
            <w:r w:rsidRPr="00C7345F">
              <w:t>3.54</w:t>
            </w:r>
          </w:p>
        </w:tc>
      </w:tr>
      <w:tr w:rsidR="00384C43" w:rsidRPr="00C7345F" w14:paraId="6410A2A1" w14:textId="77777777" w:rsidTr="00F73F5C">
        <w:tc>
          <w:tcPr>
            <w:tcW w:w="1584" w:type="dxa"/>
            <w:noWrap/>
          </w:tcPr>
          <w:p w14:paraId="12A8EE28" w14:textId="77777777" w:rsidR="00384C43" w:rsidRPr="00C7345F" w:rsidRDefault="00384C43" w:rsidP="00F73F5C">
            <w:pPr>
              <w:pStyle w:val="TableText"/>
              <w:ind w:right="432"/>
            </w:pPr>
            <w:r w:rsidRPr="00C7345F">
              <w:t>30</w:t>
            </w:r>
          </w:p>
        </w:tc>
        <w:tc>
          <w:tcPr>
            <w:tcW w:w="1577" w:type="dxa"/>
          </w:tcPr>
          <w:p w14:paraId="75C53411" w14:textId="77777777" w:rsidR="00384C43" w:rsidRPr="00C7345F" w:rsidRDefault="00384C43" w:rsidP="00F73F5C">
            <w:pPr>
              <w:pStyle w:val="TableText"/>
              <w:rPr>
                <w:rFonts w:cs="Times New Roman"/>
              </w:rPr>
            </w:pPr>
            <w:r w:rsidRPr="00C7345F">
              <w:t>600</w:t>
            </w:r>
          </w:p>
        </w:tc>
        <w:tc>
          <w:tcPr>
            <w:tcW w:w="830" w:type="dxa"/>
          </w:tcPr>
          <w:p w14:paraId="296B7194" w14:textId="77777777" w:rsidR="00384C43" w:rsidRPr="00C7345F" w:rsidRDefault="00384C43" w:rsidP="00F73F5C">
            <w:pPr>
              <w:pStyle w:val="TableText"/>
              <w:ind w:right="288"/>
            </w:pPr>
            <w:r w:rsidRPr="00C7345F">
              <w:t>3</w:t>
            </w:r>
          </w:p>
        </w:tc>
        <w:tc>
          <w:tcPr>
            <w:tcW w:w="950" w:type="dxa"/>
          </w:tcPr>
          <w:p w14:paraId="19F108EB" w14:textId="77777777" w:rsidR="00384C43" w:rsidRPr="00C7345F" w:rsidRDefault="00384C43" w:rsidP="00F73F5C">
            <w:pPr>
              <w:pStyle w:val="TableText"/>
              <w:ind w:right="144"/>
              <w:rPr>
                <w:rFonts w:cs="Times New Roman"/>
              </w:rPr>
            </w:pPr>
            <w:r w:rsidRPr="00C7345F">
              <w:t>48</w:t>
            </w:r>
          </w:p>
        </w:tc>
        <w:tc>
          <w:tcPr>
            <w:tcW w:w="1512" w:type="dxa"/>
          </w:tcPr>
          <w:p w14:paraId="4EEFE428" w14:textId="77777777" w:rsidR="00384C43" w:rsidRPr="00C7345F" w:rsidRDefault="00384C43" w:rsidP="00F73F5C">
            <w:pPr>
              <w:pStyle w:val="TableText"/>
              <w:ind w:right="432"/>
              <w:rPr>
                <w:color w:val="000000"/>
              </w:rPr>
            </w:pPr>
            <w:r w:rsidRPr="00C7345F">
              <w:t>1.93</w:t>
            </w:r>
          </w:p>
        </w:tc>
      </w:tr>
    </w:tbl>
    <w:p w14:paraId="6D3BDAFE" w14:textId="77777777" w:rsidR="00384C43" w:rsidRPr="00C7345F" w:rsidRDefault="00384C43" w:rsidP="00F73F5C">
      <w:pPr>
        <w:pStyle w:val="Caption"/>
      </w:pPr>
      <w:bookmarkStart w:id="623" w:name="_Toc134621893"/>
      <w:r w:rsidRPr="00C7345F">
        <w:lastRenderedPageBreak/>
        <w:t>Table 4.B.</w:t>
      </w:r>
      <w:r w:rsidRPr="00C7345F">
        <w:fldChar w:fldCharType="begin"/>
      </w:r>
      <w:r w:rsidRPr="00C7345F">
        <w:instrText>SEQ Table_4.B. \* ARABIC</w:instrText>
      </w:r>
      <w:r w:rsidRPr="00C7345F">
        <w:fldChar w:fldCharType="separate"/>
      </w:r>
      <w:r w:rsidRPr="00C7345F">
        <w:t>8</w:t>
      </w:r>
      <w:r w:rsidRPr="00C7345F">
        <w:fldChar w:fldCharType="end"/>
      </w:r>
      <w:r w:rsidRPr="00C7345F">
        <w:t xml:space="preserve">  Raw-Score-to-Scale-Score Distribution for Grade Three—Oral Language for PPT Emergency Forms</w:t>
      </w:r>
      <w:bookmarkEnd w:id="623"/>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Three—Oral Language for PPT Emergency Forms"/>
      </w:tblPr>
      <w:tblGrid>
        <w:gridCol w:w="1584"/>
        <w:gridCol w:w="1577"/>
        <w:gridCol w:w="830"/>
        <w:gridCol w:w="950"/>
        <w:gridCol w:w="1510"/>
      </w:tblGrid>
      <w:tr w:rsidR="00384C43" w:rsidRPr="00C7345F" w14:paraId="03AAA992"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tcBorders>
              <w:left w:val="none" w:sz="0" w:space="0" w:color="auto"/>
              <w:right w:val="none" w:sz="0" w:space="0" w:color="auto"/>
              <w:tl2br w:val="none" w:sz="0" w:space="0" w:color="auto"/>
              <w:tr2bl w:val="none" w:sz="0" w:space="0" w:color="auto"/>
            </w:tcBorders>
            <w:vAlign w:val="top"/>
            <w:hideMark/>
          </w:tcPr>
          <w:p w14:paraId="2C4D40AE" w14:textId="77777777" w:rsidR="00384C43" w:rsidRPr="00C7345F" w:rsidRDefault="00384C43" w:rsidP="00F73F5C">
            <w:pPr>
              <w:pStyle w:val="TableHead"/>
              <w:rPr>
                <w:b w:val="0"/>
                <w:noProof w:val="0"/>
              </w:rPr>
            </w:pPr>
            <w:r w:rsidRPr="00C7345F">
              <w:rPr>
                <w:noProof w:val="0"/>
              </w:rPr>
              <w:t>Raw Score</w:t>
            </w:r>
          </w:p>
        </w:tc>
        <w:tc>
          <w:tcPr>
            <w:tcW w:w="1577" w:type="dxa"/>
            <w:tcBorders>
              <w:left w:val="none" w:sz="0" w:space="0" w:color="auto"/>
              <w:right w:val="none" w:sz="0" w:space="0" w:color="auto"/>
              <w:tl2br w:val="none" w:sz="0" w:space="0" w:color="auto"/>
              <w:tr2bl w:val="none" w:sz="0" w:space="0" w:color="auto"/>
            </w:tcBorders>
            <w:vAlign w:val="top"/>
            <w:hideMark/>
          </w:tcPr>
          <w:p w14:paraId="2AB7172C" w14:textId="77777777" w:rsidR="00384C43" w:rsidRPr="00C7345F" w:rsidRDefault="00384C43" w:rsidP="00F73F5C">
            <w:pPr>
              <w:pStyle w:val="TableHead"/>
              <w:rPr>
                <w:b w:val="0"/>
                <w:noProof w:val="0"/>
              </w:rPr>
            </w:pPr>
            <w:r w:rsidRPr="00C7345F">
              <w:rPr>
                <w:noProof w:val="0"/>
              </w:rPr>
              <w:t>Scale Score</w:t>
            </w:r>
          </w:p>
        </w:tc>
        <w:tc>
          <w:tcPr>
            <w:tcW w:w="830" w:type="dxa"/>
            <w:tcBorders>
              <w:left w:val="none" w:sz="0" w:space="0" w:color="auto"/>
              <w:right w:val="none" w:sz="0" w:space="0" w:color="auto"/>
              <w:tl2br w:val="none" w:sz="0" w:space="0" w:color="auto"/>
              <w:tr2bl w:val="none" w:sz="0" w:space="0" w:color="auto"/>
            </w:tcBorders>
            <w:vAlign w:val="top"/>
            <w:hideMark/>
          </w:tcPr>
          <w:p w14:paraId="4D00C328" w14:textId="77777777" w:rsidR="00384C43" w:rsidRPr="00C7345F" w:rsidRDefault="00384C43" w:rsidP="00F73F5C">
            <w:pPr>
              <w:pStyle w:val="TableHead"/>
              <w:rPr>
                <w:b w:val="0"/>
                <w:noProof w:val="0"/>
              </w:rPr>
            </w:pPr>
            <w:r w:rsidRPr="00C7345F">
              <w:rPr>
                <w:noProof w:val="0"/>
              </w:rPr>
              <w:t>Level</w:t>
            </w:r>
          </w:p>
        </w:tc>
        <w:tc>
          <w:tcPr>
            <w:tcW w:w="950" w:type="dxa"/>
            <w:tcBorders>
              <w:left w:val="none" w:sz="0" w:space="0" w:color="auto"/>
              <w:right w:val="none" w:sz="0" w:space="0" w:color="auto"/>
              <w:tl2br w:val="none" w:sz="0" w:space="0" w:color="auto"/>
              <w:tr2bl w:val="none" w:sz="0" w:space="0" w:color="auto"/>
            </w:tcBorders>
            <w:vAlign w:val="top"/>
            <w:hideMark/>
          </w:tcPr>
          <w:p w14:paraId="314BBD02" w14:textId="77777777" w:rsidR="00384C43" w:rsidRPr="00C7345F" w:rsidRDefault="00384C43" w:rsidP="00F73F5C">
            <w:pPr>
              <w:pStyle w:val="TableHead"/>
              <w:rPr>
                <w:b w:val="0"/>
                <w:noProof w:val="0"/>
              </w:rPr>
            </w:pPr>
            <w:r w:rsidRPr="00C7345F">
              <w:rPr>
                <w:noProof w:val="0"/>
              </w:rPr>
              <w:t>N</w:t>
            </w:r>
          </w:p>
        </w:tc>
        <w:tc>
          <w:tcPr>
            <w:tcW w:w="1510" w:type="dxa"/>
            <w:tcBorders>
              <w:left w:val="none" w:sz="0" w:space="0" w:color="auto"/>
              <w:right w:val="none" w:sz="0" w:space="0" w:color="auto"/>
              <w:tl2br w:val="none" w:sz="0" w:space="0" w:color="auto"/>
              <w:tr2bl w:val="none" w:sz="0" w:space="0" w:color="auto"/>
            </w:tcBorders>
            <w:vAlign w:val="top"/>
            <w:hideMark/>
          </w:tcPr>
          <w:p w14:paraId="419EC9A5"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15AE9661" w14:textId="77777777" w:rsidTr="00F73F5C">
        <w:tc>
          <w:tcPr>
            <w:tcW w:w="1584" w:type="dxa"/>
            <w:tcBorders>
              <w:top w:val="single" w:sz="4" w:space="0" w:color="auto"/>
            </w:tcBorders>
            <w:noWrap/>
            <w:hideMark/>
          </w:tcPr>
          <w:p w14:paraId="4537E55C"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0C66D16B" w14:textId="77777777" w:rsidR="00384C43" w:rsidRPr="00C7345F" w:rsidRDefault="00384C43" w:rsidP="00F73F5C">
            <w:pPr>
              <w:pStyle w:val="TableText"/>
              <w:rPr>
                <w:rFonts w:cs="Times New Roman"/>
              </w:rPr>
            </w:pPr>
            <w:r w:rsidRPr="00C7345F">
              <w:t>150</w:t>
            </w:r>
          </w:p>
        </w:tc>
        <w:tc>
          <w:tcPr>
            <w:tcW w:w="830" w:type="dxa"/>
            <w:tcBorders>
              <w:top w:val="single" w:sz="4" w:space="0" w:color="auto"/>
            </w:tcBorders>
          </w:tcPr>
          <w:p w14:paraId="5F7CA4ED"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4BCFF4A2" w14:textId="77777777" w:rsidR="00384C43" w:rsidRPr="00C7345F" w:rsidRDefault="00384C43" w:rsidP="00F73F5C">
            <w:pPr>
              <w:pStyle w:val="TableText"/>
              <w:ind w:right="144"/>
              <w:rPr>
                <w:rFonts w:cs="Times New Roman"/>
              </w:rPr>
            </w:pPr>
            <w:r w:rsidRPr="00C7345F">
              <w:t>96</w:t>
            </w:r>
          </w:p>
        </w:tc>
        <w:tc>
          <w:tcPr>
            <w:tcW w:w="1510" w:type="dxa"/>
            <w:tcBorders>
              <w:top w:val="single" w:sz="4" w:space="0" w:color="auto"/>
            </w:tcBorders>
            <w:hideMark/>
          </w:tcPr>
          <w:p w14:paraId="03E8D135" w14:textId="77777777" w:rsidR="00384C43" w:rsidRPr="00C7345F" w:rsidRDefault="00384C43" w:rsidP="00F73F5C">
            <w:pPr>
              <w:pStyle w:val="TableText"/>
              <w:ind w:right="432"/>
            </w:pPr>
            <w:r w:rsidRPr="00C7345F">
              <w:t>23.47</w:t>
            </w:r>
          </w:p>
        </w:tc>
      </w:tr>
      <w:tr w:rsidR="00384C43" w:rsidRPr="00C7345F" w14:paraId="2974BD16" w14:textId="77777777" w:rsidTr="00F73F5C">
        <w:tc>
          <w:tcPr>
            <w:tcW w:w="1584" w:type="dxa"/>
            <w:noWrap/>
            <w:hideMark/>
          </w:tcPr>
          <w:p w14:paraId="65CBBC96" w14:textId="77777777" w:rsidR="00384C43" w:rsidRPr="00C7345F" w:rsidRDefault="00384C43" w:rsidP="00F73F5C">
            <w:pPr>
              <w:pStyle w:val="TableText"/>
              <w:keepNext/>
              <w:ind w:right="432"/>
            </w:pPr>
            <w:r w:rsidRPr="00C7345F">
              <w:t>1</w:t>
            </w:r>
          </w:p>
        </w:tc>
        <w:tc>
          <w:tcPr>
            <w:tcW w:w="1577" w:type="dxa"/>
          </w:tcPr>
          <w:p w14:paraId="540EACEB" w14:textId="77777777" w:rsidR="00384C43" w:rsidRPr="00C7345F" w:rsidRDefault="00384C43" w:rsidP="00F73F5C">
            <w:pPr>
              <w:pStyle w:val="TableText"/>
              <w:rPr>
                <w:rFonts w:cs="Times New Roman"/>
              </w:rPr>
            </w:pPr>
            <w:r w:rsidRPr="00C7345F">
              <w:t>150</w:t>
            </w:r>
          </w:p>
        </w:tc>
        <w:tc>
          <w:tcPr>
            <w:tcW w:w="830" w:type="dxa"/>
          </w:tcPr>
          <w:p w14:paraId="520C98D3" w14:textId="77777777" w:rsidR="00384C43" w:rsidRPr="00C7345F" w:rsidRDefault="00384C43" w:rsidP="00F73F5C">
            <w:pPr>
              <w:pStyle w:val="TableText"/>
              <w:ind w:right="288"/>
            </w:pPr>
            <w:r w:rsidRPr="00C7345F">
              <w:t>1</w:t>
            </w:r>
          </w:p>
        </w:tc>
        <w:tc>
          <w:tcPr>
            <w:tcW w:w="950" w:type="dxa"/>
          </w:tcPr>
          <w:p w14:paraId="484FAE3E" w14:textId="77777777" w:rsidR="00384C43" w:rsidRPr="00C7345F" w:rsidRDefault="00384C43" w:rsidP="00F73F5C">
            <w:pPr>
              <w:pStyle w:val="TableText"/>
              <w:ind w:right="144"/>
              <w:rPr>
                <w:rFonts w:cs="Times New Roman"/>
              </w:rPr>
            </w:pPr>
            <w:r w:rsidRPr="00C7345F">
              <w:t>9</w:t>
            </w:r>
          </w:p>
        </w:tc>
        <w:tc>
          <w:tcPr>
            <w:tcW w:w="1510" w:type="dxa"/>
            <w:hideMark/>
          </w:tcPr>
          <w:p w14:paraId="33DC6753" w14:textId="77777777" w:rsidR="00384C43" w:rsidRPr="00C7345F" w:rsidRDefault="00384C43" w:rsidP="00F73F5C">
            <w:pPr>
              <w:pStyle w:val="TableText"/>
              <w:ind w:right="432"/>
            </w:pPr>
            <w:r w:rsidRPr="00C7345F">
              <w:t>2.20</w:t>
            </w:r>
          </w:p>
        </w:tc>
      </w:tr>
      <w:tr w:rsidR="00384C43" w:rsidRPr="00C7345F" w14:paraId="6B4A75EF" w14:textId="77777777" w:rsidTr="00F73F5C">
        <w:tc>
          <w:tcPr>
            <w:tcW w:w="1584" w:type="dxa"/>
            <w:noWrap/>
            <w:hideMark/>
          </w:tcPr>
          <w:p w14:paraId="7E86B7F9" w14:textId="77777777" w:rsidR="00384C43" w:rsidRPr="00C7345F" w:rsidRDefault="00384C43" w:rsidP="00F73F5C">
            <w:pPr>
              <w:pStyle w:val="TableText"/>
              <w:keepNext/>
              <w:ind w:right="432"/>
            </w:pPr>
            <w:r w:rsidRPr="00C7345F">
              <w:t>2</w:t>
            </w:r>
          </w:p>
        </w:tc>
        <w:tc>
          <w:tcPr>
            <w:tcW w:w="1577" w:type="dxa"/>
          </w:tcPr>
          <w:p w14:paraId="114CDA80" w14:textId="77777777" w:rsidR="00384C43" w:rsidRPr="00C7345F" w:rsidRDefault="00384C43" w:rsidP="00F73F5C">
            <w:pPr>
              <w:pStyle w:val="TableText"/>
              <w:rPr>
                <w:rFonts w:cs="Times New Roman"/>
              </w:rPr>
            </w:pPr>
            <w:r w:rsidRPr="00C7345F">
              <w:t>150</w:t>
            </w:r>
          </w:p>
        </w:tc>
        <w:tc>
          <w:tcPr>
            <w:tcW w:w="830" w:type="dxa"/>
          </w:tcPr>
          <w:p w14:paraId="4C670A89" w14:textId="77777777" w:rsidR="00384C43" w:rsidRPr="00C7345F" w:rsidRDefault="00384C43" w:rsidP="00F73F5C">
            <w:pPr>
              <w:pStyle w:val="TableText"/>
              <w:ind w:right="288"/>
            </w:pPr>
            <w:r w:rsidRPr="00C7345F">
              <w:t>1</w:t>
            </w:r>
          </w:p>
        </w:tc>
        <w:tc>
          <w:tcPr>
            <w:tcW w:w="950" w:type="dxa"/>
          </w:tcPr>
          <w:p w14:paraId="280BFFCA" w14:textId="77777777" w:rsidR="00384C43" w:rsidRPr="00C7345F" w:rsidRDefault="00384C43" w:rsidP="00F73F5C">
            <w:pPr>
              <w:pStyle w:val="TableText"/>
              <w:ind w:right="144"/>
              <w:rPr>
                <w:rFonts w:cs="Times New Roman"/>
              </w:rPr>
            </w:pPr>
            <w:r w:rsidRPr="00C7345F">
              <w:t>7</w:t>
            </w:r>
          </w:p>
        </w:tc>
        <w:tc>
          <w:tcPr>
            <w:tcW w:w="1510" w:type="dxa"/>
            <w:hideMark/>
          </w:tcPr>
          <w:p w14:paraId="6F60AFF0" w14:textId="77777777" w:rsidR="00384C43" w:rsidRPr="00C7345F" w:rsidRDefault="00384C43" w:rsidP="00F73F5C">
            <w:pPr>
              <w:pStyle w:val="TableText"/>
              <w:ind w:right="432"/>
            </w:pPr>
            <w:r w:rsidRPr="00C7345F">
              <w:t>1.71</w:t>
            </w:r>
          </w:p>
        </w:tc>
      </w:tr>
      <w:tr w:rsidR="00384C43" w:rsidRPr="00C7345F" w14:paraId="22CC3F07" w14:textId="77777777" w:rsidTr="00F73F5C">
        <w:tc>
          <w:tcPr>
            <w:tcW w:w="1584" w:type="dxa"/>
            <w:noWrap/>
            <w:hideMark/>
          </w:tcPr>
          <w:p w14:paraId="229B3375" w14:textId="77777777" w:rsidR="00384C43" w:rsidRPr="00C7345F" w:rsidRDefault="00384C43" w:rsidP="00F73F5C">
            <w:pPr>
              <w:pStyle w:val="TableText"/>
              <w:keepNext/>
              <w:ind w:right="432"/>
            </w:pPr>
            <w:r w:rsidRPr="00C7345F">
              <w:t>3</w:t>
            </w:r>
          </w:p>
        </w:tc>
        <w:tc>
          <w:tcPr>
            <w:tcW w:w="1577" w:type="dxa"/>
          </w:tcPr>
          <w:p w14:paraId="3711DD0E" w14:textId="77777777" w:rsidR="00384C43" w:rsidRPr="00C7345F" w:rsidRDefault="00384C43" w:rsidP="00F73F5C">
            <w:pPr>
              <w:pStyle w:val="TableText"/>
              <w:rPr>
                <w:rFonts w:cs="Times New Roman"/>
              </w:rPr>
            </w:pPr>
            <w:r w:rsidRPr="00C7345F">
              <w:t>166</w:t>
            </w:r>
          </w:p>
        </w:tc>
        <w:tc>
          <w:tcPr>
            <w:tcW w:w="830" w:type="dxa"/>
          </w:tcPr>
          <w:p w14:paraId="435A3BDA" w14:textId="77777777" w:rsidR="00384C43" w:rsidRPr="00C7345F" w:rsidRDefault="00384C43" w:rsidP="00F73F5C">
            <w:pPr>
              <w:pStyle w:val="TableText"/>
              <w:ind w:right="288"/>
            </w:pPr>
            <w:r w:rsidRPr="00C7345F">
              <w:t>1</w:t>
            </w:r>
          </w:p>
        </w:tc>
        <w:tc>
          <w:tcPr>
            <w:tcW w:w="950" w:type="dxa"/>
          </w:tcPr>
          <w:p w14:paraId="77B6E4E5" w14:textId="77777777" w:rsidR="00384C43" w:rsidRPr="00C7345F" w:rsidRDefault="00384C43" w:rsidP="00F73F5C">
            <w:pPr>
              <w:pStyle w:val="TableText"/>
              <w:ind w:right="144"/>
              <w:rPr>
                <w:rFonts w:cs="Times New Roman"/>
              </w:rPr>
            </w:pPr>
            <w:r w:rsidRPr="00C7345F">
              <w:t>12</w:t>
            </w:r>
          </w:p>
        </w:tc>
        <w:tc>
          <w:tcPr>
            <w:tcW w:w="1510" w:type="dxa"/>
            <w:hideMark/>
          </w:tcPr>
          <w:p w14:paraId="3E782911" w14:textId="77777777" w:rsidR="00384C43" w:rsidRPr="00C7345F" w:rsidRDefault="00384C43" w:rsidP="00F73F5C">
            <w:pPr>
              <w:pStyle w:val="TableText"/>
              <w:ind w:right="432"/>
            </w:pPr>
            <w:r w:rsidRPr="00C7345F">
              <w:t>2.93</w:t>
            </w:r>
          </w:p>
        </w:tc>
      </w:tr>
      <w:tr w:rsidR="00384C43" w:rsidRPr="00C7345F" w14:paraId="4AD582EC" w14:textId="77777777" w:rsidTr="00F73F5C">
        <w:tc>
          <w:tcPr>
            <w:tcW w:w="1584" w:type="dxa"/>
            <w:noWrap/>
            <w:hideMark/>
          </w:tcPr>
          <w:p w14:paraId="109ABED2" w14:textId="77777777" w:rsidR="00384C43" w:rsidRPr="00C7345F" w:rsidRDefault="00384C43" w:rsidP="00F73F5C">
            <w:pPr>
              <w:pStyle w:val="TableText"/>
              <w:keepNext/>
              <w:ind w:right="432"/>
            </w:pPr>
            <w:r w:rsidRPr="00C7345F">
              <w:t>4</w:t>
            </w:r>
          </w:p>
        </w:tc>
        <w:tc>
          <w:tcPr>
            <w:tcW w:w="1577" w:type="dxa"/>
          </w:tcPr>
          <w:p w14:paraId="1B973883" w14:textId="77777777" w:rsidR="00384C43" w:rsidRPr="00C7345F" w:rsidRDefault="00384C43" w:rsidP="00F73F5C">
            <w:pPr>
              <w:pStyle w:val="TableText"/>
              <w:rPr>
                <w:rFonts w:cs="Times New Roman"/>
              </w:rPr>
            </w:pPr>
            <w:r w:rsidRPr="00C7345F">
              <w:t>194</w:t>
            </w:r>
          </w:p>
        </w:tc>
        <w:tc>
          <w:tcPr>
            <w:tcW w:w="830" w:type="dxa"/>
          </w:tcPr>
          <w:p w14:paraId="135FB23D" w14:textId="77777777" w:rsidR="00384C43" w:rsidRPr="00C7345F" w:rsidRDefault="00384C43" w:rsidP="00F73F5C">
            <w:pPr>
              <w:pStyle w:val="TableText"/>
              <w:ind w:right="288"/>
            </w:pPr>
            <w:r w:rsidRPr="00C7345F">
              <w:t>1</w:t>
            </w:r>
          </w:p>
        </w:tc>
        <w:tc>
          <w:tcPr>
            <w:tcW w:w="950" w:type="dxa"/>
          </w:tcPr>
          <w:p w14:paraId="59458DEC" w14:textId="77777777" w:rsidR="00384C43" w:rsidRPr="00C7345F" w:rsidRDefault="00384C43" w:rsidP="00F73F5C">
            <w:pPr>
              <w:pStyle w:val="TableText"/>
              <w:ind w:right="144"/>
              <w:rPr>
                <w:rFonts w:cs="Times New Roman"/>
              </w:rPr>
            </w:pPr>
            <w:r w:rsidRPr="00C7345F">
              <w:t>11</w:t>
            </w:r>
          </w:p>
        </w:tc>
        <w:tc>
          <w:tcPr>
            <w:tcW w:w="1510" w:type="dxa"/>
            <w:hideMark/>
          </w:tcPr>
          <w:p w14:paraId="5C6286AD" w14:textId="77777777" w:rsidR="00384C43" w:rsidRPr="00C7345F" w:rsidRDefault="00384C43" w:rsidP="00F73F5C">
            <w:pPr>
              <w:pStyle w:val="TableText"/>
              <w:ind w:right="432"/>
            </w:pPr>
            <w:r w:rsidRPr="00C7345F">
              <w:t>2.69</w:t>
            </w:r>
          </w:p>
        </w:tc>
      </w:tr>
      <w:tr w:rsidR="00384C43" w:rsidRPr="00C7345F" w14:paraId="25A31ACD" w14:textId="77777777" w:rsidTr="00F73F5C">
        <w:tc>
          <w:tcPr>
            <w:tcW w:w="1584" w:type="dxa"/>
            <w:noWrap/>
          </w:tcPr>
          <w:p w14:paraId="7C0C7D09" w14:textId="77777777" w:rsidR="00384C43" w:rsidRPr="00C7345F" w:rsidRDefault="00384C43" w:rsidP="00F73F5C">
            <w:pPr>
              <w:pStyle w:val="TableText"/>
              <w:keepNext/>
              <w:ind w:right="432"/>
              <w:rPr>
                <w:color w:val="000000"/>
              </w:rPr>
            </w:pPr>
            <w:r w:rsidRPr="00C7345F">
              <w:t>5</w:t>
            </w:r>
          </w:p>
        </w:tc>
        <w:tc>
          <w:tcPr>
            <w:tcW w:w="1577" w:type="dxa"/>
          </w:tcPr>
          <w:p w14:paraId="0625B24B" w14:textId="77777777" w:rsidR="00384C43" w:rsidRPr="00C7345F" w:rsidRDefault="00384C43" w:rsidP="00F73F5C">
            <w:pPr>
              <w:pStyle w:val="TableText"/>
              <w:rPr>
                <w:rFonts w:cs="Times New Roman"/>
              </w:rPr>
            </w:pPr>
            <w:r w:rsidRPr="00C7345F">
              <w:t>217</w:t>
            </w:r>
          </w:p>
        </w:tc>
        <w:tc>
          <w:tcPr>
            <w:tcW w:w="830" w:type="dxa"/>
          </w:tcPr>
          <w:p w14:paraId="6F3589A3" w14:textId="77777777" w:rsidR="00384C43" w:rsidRPr="00C7345F" w:rsidRDefault="00384C43" w:rsidP="00F73F5C">
            <w:pPr>
              <w:pStyle w:val="TableText"/>
              <w:ind w:right="288"/>
            </w:pPr>
            <w:r w:rsidRPr="00C7345F">
              <w:t>1</w:t>
            </w:r>
          </w:p>
        </w:tc>
        <w:tc>
          <w:tcPr>
            <w:tcW w:w="950" w:type="dxa"/>
          </w:tcPr>
          <w:p w14:paraId="73EE1A5D" w14:textId="77777777" w:rsidR="00384C43" w:rsidRPr="00C7345F" w:rsidRDefault="00384C43" w:rsidP="00F73F5C">
            <w:pPr>
              <w:pStyle w:val="TableText"/>
              <w:ind w:right="144"/>
              <w:rPr>
                <w:rFonts w:cs="Times New Roman"/>
              </w:rPr>
            </w:pPr>
            <w:r w:rsidRPr="00C7345F">
              <w:t>17</w:t>
            </w:r>
          </w:p>
        </w:tc>
        <w:tc>
          <w:tcPr>
            <w:tcW w:w="1510" w:type="dxa"/>
          </w:tcPr>
          <w:p w14:paraId="10764E36" w14:textId="77777777" w:rsidR="00384C43" w:rsidRPr="00C7345F" w:rsidRDefault="00384C43" w:rsidP="00F73F5C">
            <w:pPr>
              <w:pStyle w:val="TableText"/>
              <w:ind w:right="432"/>
              <w:rPr>
                <w:color w:val="000000"/>
              </w:rPr>
            </w:pPr>
            <w:r w:rsidRPr="00C7345F">
              <w:t>4.16</w:t>
            </w:r>
          </w:p>
        </w:tc>
      </w:tr>
      <w:tr w:rsidR="00384C43" w:rsidRPr="00C7345F" w14:paraId="559A06D1" w14:textId="77777777" w:rsidTr="00F73F5C">
        <w:tc>
          <w:tcPr>
            <w:tcW w:w="1584" w:type="dxa"/>
            <w:noWrap/>
          </w:tcPr>
          <w:p w14:paraId="7D47F240" w14:textId="77777777" w:rsidR="00384C43" w:rsidRPr="00C7345F" w:rsidRDefault="00384C43" w:rsidP="00F73F5C">
            <w:pPr>
              <w:pStyle w:val="TableText"/>
              <w:keepNext/>
              <w:ind w:right="432"/>
              <w:rPr>
                <w:color w:val="000000"/>
              </w:rPr>
            </w:pPr>
            <w:r w:rsidRPr="00C7345F">
              <w:t>6</w:t>
            </w:r>
          </w:p>
        </w:tc>
        <w:tc>
          <w:tcPr>
            <w:tcW w:w="1577" w:type="dxa"/>
          </w:tcPr>
          <w:p w14:paraId="4C2581E7" w14:textId="77777777" w:rsidR="00384C43" w:rsidRPr="00C7345F" w:rsidRDefault="00384C43" w:rsidP="00F73F5C">
            <w:pPr>
              <w:pStyle w:val="TableText"/>
              <w:rPr>
                <w:rFonts w:cs="Times New Roman"/>
              </w:rPr>
            </w:pPr>
            <w:r w:rsidRPr="00C7345F">
              <w:t>236</w:t>
            </w:r>
          </w:p>
        </w:tc>
        <w:tc>
          <w:tcPr>
            <w:tcW w:w="830" w:type="dxa"/>
          </w:tcPr>
          <w:p w14:paraId="55F5501C" w14:textId="77777777" w:rsidR="00384C43" w:rsidRPr="00C7345F" w:rsidRDefault="00384C43" w:rsidP="00F73F5C">
            <w:pPr>
              <w:pStyle w:val="TableText"/>
              <w:ind w:right="288"/>
            </w:pPr>
            <w:r w:rsidRPr="00C7345F">
              <w:t>1</w:t>
            </w:r>
          </w:p>
        </w:tc>
        <w:tc>
          <w:tcPr>
            <w:tcW w:w="950" w:type="dxa"/>
          </w:tcPr>
          <w:p w14:paraId="3F0F302B" w14:textId="77777777" w:rsidR="00384C43" w:rsidRPr="00C7345F" w:rsidRDefault="00384C43" w:rsidP="00F73F5C">
            <w:pPr>
              <w:pStyle w:val="TableText"/>
              <w:ind w:right="144"/>
              <w:rPr>
                <w:rFonts w:cs="Times New Roman"/>
              </w:rPr>
            </w:pPr>
            <w:r w:rsidRPr="00C7345F">
              <w:t>11</w:t>
            </w:r>
          </w:p>
        </w:tc>
        <w:tc>
          <w:tcPr>
            <w:tcW w:w="1510" w:type="dxa"/>
          </w:tcPr>
          <w:p w14:paraId="44B7ADF9" w14:textId="77777777" w:rsidR="00384C43" w:rsidRPr="00C7345F" w:rsidRDefault="00384C43" w:rsidP="00F73F5C">
            <w:pPr>
              <w:pStyle w:val="TableText"/>
              <w:ind w:right="432"/>
              <w:rPr>
                <w:color w:val="000000"/>
              </w:rPr>
            </w:pPr>
            <w:r w:rsidRPr="00C7345F">
              <w:t>2.69</w:t>
            </w:r>
          </w:p>
        </w:tc>
      </w:tr>
      <w:tr w:rsidR="00384C43" w:rsidRPr="00C7345F" w14:paraId="781CCBD1" w14:textId="77777777" w:rsidTr="00F73F5C">
        <w:tc>
          <w:tcPr>
            <w:tcW w:w="1584" w:type="dxa"/>
            <w:noWrap/>
          </w:tcPr>
          <w:p w14:paraId="11046635" w14:textId="77777777" w:rsidR="00384C43" w:rsidRPr="00C7345F" w:rsidRDefault="00384C43" w:rsidP="00F73F5C">
            <w:pPr>
              <w:pStyle w:val="TableText"/>
              <w:keepNext/>
              <w:ind w:right="432"/>
              <w:rPr>
                <w:color w:val="000000"/>
              </w:rPr>
            </w:pPr>
            <w:r w:rsidRPr="00C7345F">
              <w:t>7</w:t>
            </w:r>
          </w:p>
        </w:tc>
        <w:tc>
          <w:tcPr>
            <w:tcW w:w="1577" w:type="dxa"/>
          </w:tcPr>
          <w:p w14:paraId="70D1B067" w14:textId="77777777" w:rsidR="00384C43" w:rsidRPr="00C7345F" w:rsidRDefault="00384C43" w:rsidP="00F73F5C">
            <w:pPr>
              <w:pStyle w:val="TableText"/>
              <w:rPr>
                <w:rFonts w:cs="Times New Roman"/>
              </w:rPr>
            </w:pPr>
            <w:r w:rsidRPr="00C7345F">
              <w:t>252</w:t>
            </w:r>
          </w:p>
        </w:tc>
        <w:tc>
          <w:tcPr>
            <w:tcW w:w="830" w:type="dxa"/>
          </w:tcPr>
          <w:p w14:paraId="3769659E" w14:textId="77777777" w:rsidR="00384C43" w:rsidRPr="00C7345F" w:rsidRDefault="00384C43" w:rsidP="00F73F5C">
            <w:pPr>
              <w:pStyle w:val="TableText"/>
              <w:ind w:right="288"/>
            </w:pPr>
            <w:r w:rsidRPr="00C7345F">
              <w:t>1</w:t>
            </w:r>
          </w:p>
        </w:tc>
        <w:tc>
          <w:tcPr>
            <w:tcW w:w="950" w:type="dxa"/>
          </w:tcPr>
          <w:p w14:paraId="616C1E29" w14:textId="77777777" w:rsidR="00384C43" w:rsidRPr="00C7345F" w:rsidRDefault="00384C43" w:rsidP="00F73F5C">
            <w:pPr>
              <w:pStyle w:val="TableText"/>
              <w:ind w:right="144"/>
              <w:rPr>
                <w:rFonts w:cs="Times New Roman"/>
              </w:rPr>
            </w:pPr>
            <w:r w:rsidRPr="00C7345F">
              <w:t>9</w:t>
            </w:r>
          </w:p>
        </w:tc>
        <w:tc>
          <w:tcPr>
            <w:tcW w:w="1510" w:type="dxa"/>
          </w:tcPr>
          <w:p w14:paraId="0BCDFAD7" w14:textId="77777777" w:rsidR="00384C43" w:rsidRPr="00C7345F" w:rsidRDefault="00384C43" w:rsidP="00F73F5C">
            <w:pPr>
              <w:pStyle w:val="TableText"/>
              <w:ind w:right="432"/>
              <w:rPr>
                <w:color w:val="000000"/>
              </w:rPr>
            </w:pPr>
            <w:r w:rsidRPr="00C7345F">
              <w:t>2.20</w:t>
            </w:r>
          </w:p>
        </w:tc>
      </w:tr>
      <w:tr w:rsidR="00384C43" w:rsidRPr="00C7345F" w14:paraId="547A3924" w14:textId="77777777" w:rsidTr="00F73F5C">
        <w:tc>
          <w:tcPr>
            <w:tcW w:w="1584" w:type="dxa"/>
            <w:noWrap/>
          </w:tcPr>
          <w:p w14:paraId="03C3F63C" w14:textId="77777777" w:rsidR="00384C43" w:rsidRPr="00C7345F" w:rsidRDefault="00384C43" w:rsidP="00F73F5C">
            <w:pPr>
              <w:pStyle w:val="TableText"/>
              <w:ind w:right="432"/>
              <w:rPr>
                <w:color w:val="000000"/>
              </w:rPr>
            </w:pPr>
            <w:r w:rsidRPr="00C7345F">
              <w:t>8</w:t>
            </w:r>
          </w:p>
        </w:tc>
        <w:tc>
          <w:tcPr>
            <w:tcW w:w="1577" w:type="dxa"/>
          </w:tcPr>
          <w:p w14:paraId="0FC9FF17" w14:textId="77777777" w:rsidR="00384C43" w:rsidRPr="00C7345F" w:rsidRDefault="00384C43" w:rsidP="00F73F5C">
            <w:pPr>
              <w:pStyle w:val="TableText"/>
              <w:rPr>
                <w:rFonts w:cs="Times New Roman"/>
              </w:rPr>
            </w:pPr>
            <w:r w:rsidRPr="00C7345F">
              <w:t>266</w:t>
            </w:r>
          </w:p>
        </w:tc>
        <w:tc>
          <w:tcPr>
            <w:tcW w:w="830" w:type="dxa"/>
          </w:tcPr>
          <w:p w14:paraId="534BDE09" w14:textId="77777777" w:rsidR="00384C43" w:rsidRPr="00C7345F" w:rsidRDefault="00384C43" w:rsidP="00F73F5C">
            <w:pPr>
              <w:pStyle w:val="TableText"/>
              <w:ind w:right="288"/>
            </w:pPr>
            <w:r w:rsidRPr="00C7345F">
              <w:t>1</w:t>
            </w:r>
          </w:p>
        </w:tc>
        <w:tc>
          <w:tcPr>
            <w:tcW w:w="950" w:type="dxa"/>
          </w:tcPr>
          <w:p w14:paraId="2091E074" w14:textId="77777777" w:rsidR="00384C43" w:rsidRPr="00C7345F" w:rsidRDefault="00384C43" w:rsidP="00F73F5C">
            <w:pPr>
              <w:pStyle w:val="TableText"/>
              <w:ind w:right="144"/>
              <w:rPr>
                <w:rFonts w:cs="Times New Roman"/>
              </w:rPr>
            </w:pPr>
            <w:r w:rsidRPr="00C7345F">
              <w:t>5</w:t>
            </w:r>
          </w:p>
        </w:tc>
        <w:tc>
          <w:tcPr>
            <w:tcW w:w="1510" w:type="dxa"/>
          </w:tcPr>
          <w:p w14:paraId="175C8C2C" w14:textId="77777777" w:rsidR="00384C43" w:rsidRPr="00C7345F" w:rsidRDefault="00384C43" w:rsidP="00F73F5C">
            <w:pPr>
              <w:pStyle w:val="TableText"/>
              <w:ind w:right="432"/>
              <w:rPr>
                <w:color w:val="000000"/>
              </w:rPr>
            </w:pPr>
            <w:r w:rsidRPr="00C7345F">
              <w:t>1.22</w:t>
            </w:r>
          </w:p>
        </w:tc>
      </w:tr>
      <w:tr w:rsidR="00384C43" w:rsidRPr="00C7345F" w14:paraId="2E8C376D" w14:textId="77777777" w:rsidTr="00F73F5C">
        <w:tc>
          <w:tcPr>
            <w:tcW w:w="1584" w:type="dxa"/>
            <w:noWrap/>
          </w:tcPr>
          <w:p w14:paraId="6FEF0D04" w14:textId="77777777" w:rsidR="00384C43" w:rsidRPr="00C7345F" w:rsidRDefault="00384C43" w:rsidP="00F73F5C">
            <w:pPr>
              <w:pStyle w:val="TableText"/>
              <w:ind w:right="432"/>
              <w:rPr>
                <w:color w:val="000000"/>
              </w:rPr>
            </w:pPr>
            <w:r w:rsidRPr="00C7345F">
              <w:t>9</w:t>
            </w:r>
          </w:p>
        </w:tc>
        <w:tc>
          <w:tcPr>
            <w:tcW w:w="1577" w:type="dxa"/>
          </w:tcPr>
          <w:p w14:paraId="40D344B8" w14:textId="77777777" w:rsidR="00384C43" w:rsidRPr="00C7345F" w:rsidRDefault="00384C43" w:rsidP="00F73F5C">
            <w:pPr>
              <w:pStyle w:val="TableText"/>
              <w:rPr>
                <w:rFonts w:cs="Times New Roman"/>
              </w:rPr>
            </w:pPr>
            <w:r w:rsidRPr="00C7345F">
              <w:t>280</w:t>
            </w:r>
          </w:p>
        </w:tc>
        <w:tc>
          <w:tcPr>
            <w:tcW w:w="830" w:type="dxa"/>
          </w:tcPr>
          <w:p w14:paraId="040020D6" w14:textId="77777777" w:rsidR="00384C43" w:rsidRPr="00C7345F" w:rsidRDefault="00384C43" w:rsidP="00F73F5C">
            <w:pPr>
              <w:pStyle w:val="TableText"/>
              <w:ind w:right="288"/>
            </w:pPr>
            <w:r w:rsidRPr="00C7345F">
              <w:t>1</w:t>
            </w:r>
          </w:p>
        </w:tc>
        <w:tc>
          <w:tcPr>
            <w:tcW w:w="950" w:type="dxa"/>
          </w:tcPr>
          <w:p w14:paraId="13F86AFE" w14:textId="77777777" w:rsidR="00384C43" w:rsidRPr="00C7345F" w:rsidRDefault="00384C43" w:rsidP="00F73F5C">
            <w:pPr>
              <w:pStyle w:val="TableText"/>
              <w:ind w:right="144"/>
              <w:rPr>
                <w:rFonts w:cs="Times New Roman"/>
              </w:rPr>
            </w:pPr>
            <w:r w:rsidRPr="00C7345F">
              <w:t>9</w:t>
            </w:r>
          </w:p>
        </w:tc>
        <w:tc>
          <w:tcPr>
            <w:tcW w:w="1510" w:type="dxa"/>
          </w:tcPr>
          <w:p w14:paraId="3C2D3D0F" w14:textId="77777777" w:rsidR="00384C43" w:rsidRPr="00C7345F" w:rsidRDefault="00384C43" w:rsidP="00F73F5C">
            <w:pPr>
              <w:pStyle w:val="TableText"/>
              <w:ind w:right="432"/>
              <w:rPr>
                <w:color w:val="000000"/>
              </w:rPr>
            </w:pPr>
            <w:r w:rsidRPr="00C7345F">
              <w:t>2.20</w:t>
            </w:r>
          </w:p>
        </w:tc>
      </w:tr>
      <w:tr w:rsidR="00384C43" w:rsidRPr="00C7345F" w14:paraId="5F12CB13" w14:textId="77777777" w:rsidTr="00F73F5C">
        <w:tc>
          <w:tcPr>
            <w:tcW w:w="1584" w:type="dxa"/>
            <w:noWrap/>
          </w:tcPr>
          <w:p w14:paraId="5437154E" w14:textId="77777777" w:rsidR="00384C43" w:rsidRPr="00C7345F" w:rsidRDefault="00384C43" w:rsidP="00F73F5C">
            <w:pPr>
              <w:pStyle w:val="TableText"/>
              <w:ind w:right="432"/>
              <w:rPr>
                <w:color w:val="000000"/>
              </w:rPr>
            </w:pPr>
            <w:r w:rsidRPr="00C7345F">
              <w:t>10</w:t>
            </w:r>
          </w:p>
        </w:tc>
        <w:tc>
          <w:tcPr>
            <w:tcW w:w="1577" w:type="dxa"/>
          </w:tcPr>
          <w:p w14:paraId="603940D4" w14:textId="77777777" w:rsidR="00384C43" w:rsidRPr="00C7345F" w:rsidRDefault="00384C43" w:rsidP="00F73F5C">
            <w:pPr>
              <w:pStyle w:val="TableText"/>
              <w:rPr>
                <w:rFonts w:cs="Times New Roman"/>
              </w:rPr>
            </w:pPr>
            <w:r w:rsidRPr="00C7345F">
              <w:t>292</w:t>
            </w:r>
          </w:p>
        </w:tc>
        <w:tc>
          <w:tcPr>
            <w:tcW w:w="830" w:type="dxa"/>
          </w:tcPr>
          <w:p w14:paraId="0F78E9A6" w14:textId="77777777" w:rsidR="00384C43" w:rsidRPr="00C7345F" w:rsidRDefault="00384C43" w:rsidP="00F73F5C">
            <w:pPr>
              <w:pStyle w:val="TableText"/>
              <w:ind w:right="288"/>
            </w:pPr>
            <w:r w:rsidRPr="00C7345F">
              <w:t>1</w:t>
            </w:r>
          </w:p>
        </w:tc>
        <w:tc>
          <w:tcPr>
            <w:tcW w:w="950" w:type="dxa"/>
          </w:tcPr>
          <w:p w14:paraId="2CA8369C" w14:textId="77777777" w:rsidR="00384C43" w:rsidRPr="00C7345F" w:rsidRDefault="00384C43" w:rsidP="00F73F5C">
            <w:pPr>
              <w:pStyle w:val="TableText"/>
              <w:ind w:right="144"/>
              <w:rPr>
                <w:rFonts w:cs="Times New Roman"/>
              </w:rPr>
            </w:pPr>
            <w:r w:rsidRPr="00C7345F">
              <w:t>7</w:t>
            </w:r>
          </w:p>
        </w:tc>
        <w:tc>
          <w:tcPr>
            <w:tcW w:w="1510" w:type="dxa"/>
          </w:tcPr>
          <w:p w14:paraId="4C43C614" w14:textId="77777777" w:rsidR="00384C43" w:rsidRPr="00C7345F" w:rsidRDefault="00384C43" w:rsidP="00F73F5C">
            <w:pPr>
              <w:pStyle w:val="TableText"/>
              <w:ind w:right="432"/>
              <w:rPr>
                <w:color w:val="000000"/>
              </w:rPr>
            </w:pPr>
            <w:r w:rsidRPr="00C7345F">
              <w:t>1.71</w:t>
            </w:r>
          </w:p>
        </w:tc>
      </w:tr>
      <w:tr w:rsidR="00384C43" w:rsidRPr="00C7345F" w14:paraId="2D5F9238" w14:textId="77777777" w:rsidTr="00F73F5C">
        <w:tc>
          <w:tcPr>
            <w:tcW w:w="1584" w:type="dxa"/>
            <w:noWrap/>
          </w:tcPr>
          <w:p w14:paraId="6F0581A0" w14:textId="77777777" w:rsidR="00384C43" w:rsidRPr="00C7345F" w:rsidRDefault="00384C43" w:rsidP="00F73F5C">
            <w:pPr>
              <w:pStyle w:val="TableText"/>
              <w:ind w:right="432"/>
              <w:rPr>
                <w:color w:val="000000"/>
              </w:rPr>
            </w:pPr>
            <w:r w:rsidRPr="00C7345F">
              <w:t>11</w:t>
            </w:r>
          </w:p>
        </w:tc>
        <w:tc>
          <w:tcPr>
            <w:tcW w:w="1577" w:type="dxa"/>
          </w:tcPr>
          <w:p w14:paraId="414ABC47" w14:textId="77777777" w:rsidR="00384C43" w:rsidRPr="00C7345F" w:rsidRDefault="00384C43" w:rsidP="00F73F5C">
            <w:pPr>
              <w:pStyle w:val="TableText"/>
              <w:rPr>
                <w:rFonts w:cs="Times New Roman"/>
              </w:rPr>
            </w:pPr>
            <w:r w:rsidRPr="00C7345F">
              <w:t>303</w:t>
            </w:r>
          </w:p>
        </w:tc>
        <w:tc>
          <w:tcPr>
            <w:tcW w:w="830" w:type="dxa"/>
          </w:tcPr>
          <w:p w14:paraId="6B25D206" w14:textId="77777777" w:rsidR="00384C43" w:rsidRPr="00C7345F" w:rsidRDefault="00384C43" w:rsidP="00F73F5C">
            <w:pPr>
              <w:pStyle w:val="TableText"/>
              <w:ind w:right="288"/>
            </w:pPr>
            <w:r w:rsidRPr="00C7345F">
              <w:t>1</w:t>
            </w:r>
          </w:p>
        </w:tc>
        <w:tc>
          <w:tcPr>
            <w:tcW w:w="950" w:type="dxa"/>
          </w:tcPr>
          <w:p w14:paraId="24F70F0A" w14:textId="77777777" w:rsidR="00384C43" w:rsidRPr="00C7345F" w:rsidRDefault="00384C43" w:rsidP="00F73F5C">
            <w:pPr>
              <w:pStyle w:val="TableText"/>
              <w:ind w:right="144"/>
              <w:rPr>
                <w:rFonts w:cs="Times New Roman"/>
              </w:rPr>
            </w:pPr>
            <w:r w:rsidRPr="00C7345F">
              <w:t>5</w:t>
            </w:r>
          </w:p>
        </w:tc>
        <w:tc>
          <w:tcPr>
            <w:tcW w:w="1510" w:type="dxa"/>
          </w:tcPr>
          <w:p w14:paraId="3508CAF9" w14:textId="77777777" w:rsidR="00384C43" w:rsidRPr="00C7345F" w:rsidRDefault="00384C43" w:rsidP="00F73F5C">
            <w:pPr>
              <w:pStyle w:val="TableText"/>
              <w:ind w:right="432"/>
              <w:rPr>
                <w:color w:val="000000"/>
              </w:rPr>
            </w:pPr>
            <w:r w:rsidRPr="00C7345F">
              <w:t>1.22</w:t>
            </w:r>
          </w:p>
        </w:tc>
      </w:tr>
      <w:tr w:rsidR="00384C43" w:rsidRPr="00C7345F" w14:paraId="2B08C7F2" w14:textId="77777777" w:rsidTr="00F73F5C">
        <w:tc>
          <w:tcPr>
            <w:tcW w:w="1584" w:type="dxa"/>
            <w:noWrap/>
          </w:tcPr>
          <w:p w14:paraId="46792710" w14:textId="77777777" w:rsidR="00384C43" w:rsidRPr="00C7345F" w:rsidRDefault="00384C43" w:rsidP="00F73F5C">
            <w:pPr>
              <w:pStyle w:val="TableText"/>
              <w:ind w:right="432"/>
              <w:rPr>
                <w:color w:val="000000"/>
              </w:rPr>
            </w:pPr>
            <w:r w:rsidRPr="00C7345F">
              <w:t>12</w:t>
            </w:r>
          </w:p>
        </w:tc>
        <w:tc>
          <w:tcPr>
            <w:tcW w:w="1577" w:type="dxa"/>
          </w:tcPr>
          <w:p w14:paraId="30DC7DE9" w14:textId="77777777" w:rsidR="00384C43" w:rsidRPr="00C7345F" w:rsidRDefault="00384C43" w:rsidP="00F73F5C">
            <w:pPr>
              <w:pStyle w:val="TableText"/>
              <w:rPr>
                <w:rFonts w:cs="Times New Roman"/>
              </w:rPr>
            </w:pPr>
            <w:r w:rsidRPr="00C7345F">
              <w:t>314</w:t>
            </w:r>
          </w:p>
        </w:tc>
        <w:tc>
          <w:tcPr>
            <w:tcW w:w="830" w:type="dxa"/>
          </w:tcPr>
          <w:p w14:paraId="15D7191B" w14:textId="77777777" w:rsidR="00384C43" w:rsidRPr="00C7345F" w:rsidRDefault="00384C43" w:rsidP="00F73F5C">
            <w:pPr>
              <w:pStyle w:val="TableText"/>
              <w:ind w:right="288"/>
            </w:pPr>
            <w:r w:rsidRPr="00C7345F">
              <w:t>1</w:t>
            </w:r>
          </w:p>
        </w:tc>
        <w:tc>
          <w:tcPr>
            <w:tcW w:w="950" w:type="dxa"/>
          </w:tcPr>
          <w:p w14:paraId="77EAE2E4" w14:textId="77777777" w:rsidR="00384C43" w:rsidRPr="00C7345F" w:rsidRDefault="00384C43" w:rsidP="00F73F5C">
            <w:pPr>
              <w:pStyle w:val="TableText"/>
              <w:ind w:right="144"/>
              <w:rPr>
                <w:rFonts w:cs="Times New Roman"/>
              </w:rPr>
            </w:pPr>
            <w:r w:rsidRPr="00C7345F">
              <w:t>4</w:t>
            </w:r>
          </w:p>
        </w:tc>
        <w:tc>
          <w:tcPr>
            <w:tcW w:w="1510" w:type="dxa"/>
          </w:tcPr>
          <w:p w14:paraId="090F4CFA" w14:textId="77777777" w:rsidR="00384C43" w:rsidRPr="00C7345F" w:rsidRDefault="00384C43" w:rsidP="00F73F5C">
            <w:pPr>
              <w:pStyle w:val="TableText"/>
              <w:ind w:right="432"/>
              <w:rPr>
                <w:color w:val="000000"/>
              </w:rPr>
            </w:pPr>
            <w:r w:rsidRPr="00C7345F">
              <w:t>0.98</w:t>
            </w:r>
          </w:p>
        </w:tc>
      </w:tr>
      <w:tr w:rsidR="00384C43" w:rsidRPr="00C7345F" w14:paraId="2D832170" w14:textId="77777777" w:rsidTr="00F73F5C">
        <w:tc>
          <w:tcPr>
            <w:tcW w:w="1584" w:type="dxa"/>
            <w:noWrap/>
          </w:tcPr>
          <w:p w14:paraId="0AEB6071" w14:textId="77777777" w:rsidR="00384C43" w:rsidRPr="00C7345F" w:rsidRDefault="00384C43" w:rsidP="00F73F5C">
            <w:pPr>
              <w:pStyle w:val="TableText"/>
              <w:ind w:right="432"/>
              <w:rPr>
                <w:color w:val="000000"/>
              </w:rPr>
            </w:pPr>
            <w:r w:rsidRPr="00C7345F">
              <w:t>13</w:t>
            </w:r>
          </w:p>
        </w:tc>
        <w:tc>
          <w:tcPr>
            <w:tcW w:w="1577" w:type="dxa"/>
          </w:tcPr>
          <w:p w14:paraId="02DF7425" w14:textId="77777777" w:rsidR="00384C43" w:rsidRPr="00C7345F" w:rsidRDefault="00384C43" w:rsidP="00F73F5C">
            <w:pPr>
              <w:pStyle w:val="TableText"/>
              <w:rPr>
                <w:rFonts w:cs="Times New Roman"/>
              </w:rPr>
            </w:pPr>
            <w:r w:rsidRPr="00C7345F">
              <w:t>325</w:t>
            </w:r>
          </w:p>
        </w:tc>
        <w:tc>
          <w:tcPr>
            <w:tcW w:w="830" w:type="dxa"/>
          </w:tcPr>
          <w:p w14:paraId="51775F8B" w14:textId="77777777" w:rsidR="00384C43" w:rsidRPr="00C7345F" w:rsidRDefault="00384C43" w:rsidP="00F73F5C">
            <w:pPr>
              <w:pStyle w:val="TableText"/>
              <w:ind w:right="288"/>
            </w:pPr>
            <w:r w:rsidRPr="00C7345F">
              <w:t>1</w:t>
            </w:r>
          </w:p>
        </w:tc>
        <w:tc>
          <w:tcPr>
            <w:tcW w:w="950" w:type="dxa"/>
          </w:tcPr>
          <w:p w14:paraId="6B9948DD" w14:textId="77777777" w:rsidR="00384C43" w:rsidRPr="00C7345F" w:rsidRDefault="00384C43" w:rsidP="00F73F5C">
            <w:pPr>
              <w:pStyle w:val="TableText"/>
              <w:ind w:right="144"/>
              <w:rPr>
                <w:rFonts w:cs="Times New Roman"/>
              </w:rPr>
            </w:pPr>
            <w:r w:rsidRPr="00C7345F">
              <w:t>3</w:t>
            </w:r>
          </w:p>
        </w:tc>
        <w:tc>
          <w:tcPr>
            <w:tcW w:w="1510" w:type="dxa"/>
          </w:tcPr>
          <w:p w14:paraId="728D304E" w14:textId="77777777" w:rsidR="00384C43" w:rsidRPr="00C7345F" w:rsidRDefault="00384C43" w:rsidP="00F73F5C">
            <w:pPr>
              <w:pStyle w:val="TableText"/>
              <w:ind w:right="432"/>
              <w:rPr>
                <w:color w:val="000000"/>
              </w:rPr>
            </w:pPr>
            <w:r w:rsidRPr="00C7345F">
              <w:t>0.73</w:t>
            </w:r>
          </w:p>
        </w:tc>
      </w:tr>
      <w:tr w:rsidR="00384C43" w:rsidRPr="00C7345F" w14:paraId="15229A7C" w14:textId="77777777" w:rsidTr="00F73F5C">
        <w:tc>
          <w:tcPr>
            <w:tcW w:w="1584" w:type="dxa"/>
            <w:noWrap/>
          </w:tcPr>
          <w:p w14:paraId="1AA69E55" w14:textId="77777777" w:rsidR="00384C43" w:rsidRPr="00C7345F" w:rsidRDefault="00384C43" w:rsidP="00F73F5C">
            <w:pPr>
              <w:pStyle w:val="TableText"/>
              <w:ind w:right="432"/>
              <w:rPr>
                <w:color w:val="000000"/>
              </w:rPr>
            </w:pPr>
            <w:r w:rsidRPr="00C7345F">
              <w:t>14</w:t>
            </w:r>
          </w:p>
        </w:tc>
        <w:tc>
          <w:tcPr>
            <w:tcW w:w="1577" w:type="dxa"/>
          </w:tcPr>
          <w:p w14:paraId="0514D1CA" w14:textId="77777777" w:rsidR="00384C43" w:rsidRPr="00C7345F" w:rsidRDefault="00384C43" w:rsidP="00F73F5C">
            <w:pPr>
              <w:pStyle w:val="TableText"/>
              <w:rPr>
                <w:rFonts w:cs="Times New Roman"/>
              </w:rPr>
            </w:pPr>
            <w:r w:rsidRPr="00C7345F">
              <w:t>336</w:t>
            </w:r>
          </w:p>
        </w:tc>
        <w:tc>
          <w:tcPr>
            <w:tcW w:w="830" w:type="dxa"/>
          </w:tcPr>
          <w:p w14:paraId="0AC0DA9F" w14:textId="77777777" w:rsidR="00384C43" w:rsidRPr="00C7345F" w:rsidRDefault="00384C43" w:rsidP="00F73F5C">
            <w:pPr>
              <w:pStyle w:val="TableText"/>
              <w:ind w:right="288"/>
            </w:pPr>
            <w:r w:rsidRPr="00C7345F">
              <w:t>1</w:t>
            </w:r>
          </w:p>
        </w:tc>
        <w:tc>
          <w:tcPr>
            <w:tcW w:w="950" w:type="dxa"/>
          </w:tcPr>
          <w:p w14:paraId="238FCDFF" w14:textId="77777777" w:rsidR="00384C43" w:rsidRPr="00C7345F" w:rsidRDefault="00384C43" w:rsidP="00F73F5C">
            <w:pPr>
              <w:pStyle w:val="TableText"/>
              <w:ind w:right="144"/>
              <w:rPr>
                <w:rFonts w:cs="Times New Roman"/>
              </w:rPr>
            </w:pPr>
            <w:r w:rsidRPr="00C7345F">
              <w:t>3</w:t>
            </w:r>
          </w:p>
        </w:tc>
        <w:tc>
          <w:tcPr>
            <w:tcW w:w="1510" w:type="dxa"/>
          </w:tcPr>
          <w:p w14:paraId="5EDE6702" w14:textId="77777777" w:rsidR="00384C43" w:rsidRPr="00C7345F" w:rsidRDefault="00384C43" w:rsidP="00F73F5C">
            <w:pPr>
              <w:pStyle w:val="TableText"/>
              <w:ind w:right="432"/>
              <w:rPr>
                <w:color w:val="000000"/>
              </w:rPr>
            </w:pPr>
            <w:r w:rsidRPr="00C7345F">
              <w:t>0.73</w:t>
            </w:r>
          </w:p>
        </w:tc>
      </w:tr>
      <w:tr w:rsidR="00384C43" w:rsidRPr="00C7345F" w14:paraId="357361DD" w14:textId="77777777" w:rsidTr="00F73F5C">
        <w:tc>
          <w:tcPr>
            <w:tcW w:w="1584" w:type="dxa"/>
            <w:noWrap/>
          </w:tcPr>
          <w:p w14:paraId="6B8D49F5" w14:textId="77777777" w:rsidR="00384C43" w:rsidRPr="00C7345F" w:rsidRDefault="00384C43" w:rsidP="00F73F5C">
            <w:pPr>
              <w:pStyle w:val="TableText"/>
              <w:ind w:right="432"/>
              <w:rPr>
                <w:color w:val="000000"/>
              </w:rPr>
            </w:pPr>
            <w:r w:rsidRPr="00C7345F">
              <w:t>15</w:t>
            </w:r>
          </w:p>
        </w:tc>
        <w:tc>
          <w:tcPr>
            <w:tcW w:w="1577" w:type="dxa"/>
          </w:tcPr>
          <w:p w14:paraId="265B1DB6" w14:textId="77777777" w:rsidR="00384C43" w:rsidRPr="00C7345F" w:rsidRDefault="00384C43" w:rsidP="00F73F5C">
            <w:pPr>
              <w:pStyle w:val="TableText"/>
              <w:rPr>
                <w:rFonts w:cs="Times New Roman"/>
              </w:rPr>
            </w:pPr>
            <w:r w:rsidRPr="00C7345F">
              <w:t>346</w:t>
            </w:r>
          </w:p>
        </w:tc>
        <w:tc>
          <w:tcPr>
            <w:tcW w:w="830" w:type="dxa"/>
          </w:tcPr>
          <w:p w14:paraId="108FA391" w14:textId="77777777" w:rsidR="00384C43" w:rsidRPr="00C7345F" w:rsidRDefault="00384C43" w:rsidP="00F73F5C">
            <w:pPr>
              <w:pStyle w:val="TableText"/>
              <w:ind w:right="288"/>
            </w:pPr>
            <w:r w:rsidRPr="00C7345F">
              <w:t>1</w:t>
            </w:r>
          </w:p>
        </w:tc>
        <w:tc>
          <w:tcPr>
            <w:tcW w:w="950" w:type="dxa"/>
          </w:tcPr>
          <w:p w14:paraId="718299FC" w14:textId="77777777" w:rsidR="00384C43" w:rsidRPr="00C7345F" w:rsidRDefault="00384C43" w:rsidP="00F73F5C">
            <w:pPr>
              <w:pStyle w:val="TableText"/>
              <w:ind w:right="144"/>
              <w:rPr>
                <w:rFonts w:cs="Times New Roman"/>
              </w:rPr>
            </w:pPr>
            <w:r w:rsidRPr="00C7345F">
              <w:t>3</w:t>
            </w:r>
          </w:p>
        </w:tc>
        <w:tc>
          <w:tcPr>
            <w:tcW w:w="1510" w:type="dxa"/>
          </w:tcPr>
          <w:p w14:paraId="3A5A4E1C" w14:textId="77777777" w:rsidR="00384C43" w:rsidRPr="00C7345F" w:rsidRDefault="00384C43" w:rsidP="00F73F5C">
            <w:pPr>
              <w:pStyle w:val="TableText"/>
              <w:ind w:right="432"/>
              <w:rPr>
                <w:color w:val="000000"/>
              </w:rPr>
            </w:pPr>
            <w:r w:rsidRPr="00C7345F">
              <w:t>0.73</w:t>
            </w:r>
          </w:p>
        </w:tc>
      </w:tr>
      <w:tr w:rsidR="00384C43" w:rsidRPr="00C7345F" w14:paraId="7D226A19" w14:textId="77777777" w:rsidTr="00F73F5C">
        <w:tc>
          <w:tcPr>
            <w:tcW w:w="1584" w:type="dxa"/>
            <w:noWrap/>
          </w:tcPr>
          <w:p w14:paraId="267E1F06" w14:textId="77777777" w:rsidR="00384C43" w:rsidRPr="00C7345F" w:rsidRDefault="00384C43" w:rsidP="00F73F5C">
            <w:pPr>
              <w:pStyle w:val="TableText"/>
              <w:ind w:right="432"/>
              <w:rPr>
                <w:color w:val="000000"/>
              </w:rPr>
            </w:pPr>
            <w:r w:rsidRPr="00C7345F">
              <w:t>16</w:t>
            </w:r>
          </w:p>
        </w:tc>
        <w:tc>
          <w:tcPr>
            <w:tcW w:w="1577" w:type="dxa"/>
          </w:tcPr>
          <w:p w14:paraId="4F78E473" w14:textId="77777777" w:rsidR="00384C43" w:rsidRPr="00C7345F" w:rsidRDefault="00384C43" w:rsidP="00F73F5C">
            <w:pPr>
              <w:pStyle w:val="TableText"/>
              <w:rPr>
                <w:rFonts w:cs="Times New Roman"/>
              </w:rPr>
            </w:pPr>
            <w:r w:rsidRPr="00C7345F">
              <w:t>356</w:t>
            </w:r>
          </w:p>
        </w:tc>
        <w:tc>
          <w:tcPr>
            <w:tcW w:w="830" w:type="dxa"/>
          </w:tcPr>
          <w:p w14:paraId="6BE0DD40" w14:textId="77777777" w:rsidR="00384C43" w:rsidRPr="00C7345F" w:rsidRDefault="00384C43" w:rsidP="00F73F5C">
            <w:pPr>
              <w:pStyle w:val="TableText"/>
              <w:ind w:right="288"/>
            </w:pPr>
            <w:r w:rsidRPr="00C7345F">
              <w:t>1</w:t>
            </w:r>
          </w:p>
        </w:tc>
        <w:tc>
          <w:tcPr>
            <w:tcW w:w="950" w:type="dxa"/>
          </w:tcPr>
          <w:p w14:paraId="2C94D969" w14:textId="77777777" w:rsidR="00384C43" w:rsidRPr="00C7345F" w:rsidRDefault="00384C43" w:rsidP="00F73F5C">
            <w:pPr>
              <w:pStyle w:val="TableText"/>
              <w:ind w:right="144"/>
              <w:rPr>
                <w:rFonts w:cs="Times New Roman"/>
              </w:rPr>
            </w:pPr>
            <w:r w:rsidRPr="00C7345F">
              <w:t>7</w:t>
            </w:r>
          </w:p>
        </w:tc>
        <w:tc>
          <w:tcPr>
            <w:tcW w:w="1510" w:type="dxa"/>
          </w:tcPr>
          <w:p w14:paraId="6565600B" w14:textId="77777777" w:rsidR="00384C43" w:rsidRPr="00C7345F" w:rsidRDefault="00384C43" w:rsidP="00F73F5C">
            <w:pPr>
              <w:pStyle w:val="TableText"/>
              <w:ind w:right="432"/>
              <w:rPr>
                <w:color w:val="000000"/>
              </w:rPr>
            </w:pPr>
            <w:r w:rsidRPr="00C7345F">
              <w:t>1.71</w:t>
            </w:r>
          </w:p>
        </w:tc>
      </w:tr>
      <w:tr w:rsidR="00384C43" w:rsidRPr="00C7345F" w14:paraId="08F8D08C" w14:textId="77777777" w:rsidTr="00F73F5C">
        <w:tc>
          <w:tcPr>
            <w:tcW w:w="1584" w:type="dxa"/>
            <w:noWrap/>
          </w:tcPr>
          <w:p w14:paraId="2C4D34B3" w14:textId="77777777" w:rsidR="00384C43" w:rsidRPr="00C7345F" w:rsidRDefault="00384C43" w:rsidP="00F73F5C">
            <w:pPr>
              <w:pStyle w:val="TableText"/>
              <w:ind w:right="432"/>
              <w:rPr>
                <w:color w:val="000000"/>
              </w:rPr>
            </w:pPr>
            <w:r w:rsidRPr="00C7345F">
              <w:t>17</w:t>
            </w:r>
          </w:p>
        </w:tc>
        <w:tc>
          <w:tcPr>
            <w:tcW w:w="1577" w:type="dxa"/>
          </w:tcPr>
          <w:p w14:paraId="28EB74FF" w14:textId="77777777" w:rsidR="00384C43" w:rsidRPr="00C7345F" w:rsidRDefault="00384C43" w:rsidP="00F73F5C">
            <w:pPr>
              <w:pStyle w:val="TableText"/>
              <w:rPr>
                <w:rFonts w:cs="Times New Roman"/>
              </w:rPr>
            </w:pPr>
            <w:r w:rsidRPr="00C7345F">
              <w:t>367</w:t>
            </w:r>
          </w:p>
        </w:tc>
        <w:tc>
          <w:tcPr>
            <w:tcW w:w="830" w:type="dxa"/>
          </w:tcPr>
          <w:p w14:paraId="6BF4166D" w14:textId="77777777" w:rsidR="00384C43" w:rsidRPr="00C7345F" w:rsidRDefault="00384C43" w:rsidP="00F73F5C">
            <w:pPr>
              <w:pStyle w:val="TableText"/>
              <w:ind w:right="288"/>
            </w:pPr>
            <w:r w:rsidRPr="00C7345F">
              <w:t>1</w:t>
            </w:r>
          </w:p>
        </w:tc>
        <w:tc>
          <w:tcPr>
            <w:tcW w:w="950" w:type="dxa"/>
          </w:tcPr>
          <w:p w14:paraId="0E0D51DB" w14:textId="77777777" w:rsidR="00384C43" w:rsidRPr="00C7345F" w:rsidRDefault="00384C43" w:rsidP="00F73F5C">
            <w:pPr>
              <w:pStyle w:val="TableText"/>
              <w:ind w:right="144"/>
              <w:rPr>
                <w:rFonts w:cs="Times New Roman"/>
              </w:rPr>
            </w:pPr>
            <w:r w:rsidRPr="00C7345F">
              <w:t>5</w:t>
            </w:r>
          </w:p>
        </w:tc>
        <w:tc>
          <w:tcPr>
            <w:tcW w:w="1510" w:type="dxa"/>
          </w:tcPr>
          <w:p w14:paraId="3009F495" w14:textId="77777777" w:rsidR="00384C43" w:rsidRPr="00C7345F" w:rsidRDefault="00384C43" w:rsidP="00F73F5C">
            <w:pPr>
              <w:pStyle w:val="TableText"/>
              <w:ind w:right="432"/>
              <w:rPr>
                <w:color w:val="000000"/>
              </w:rPr>
            </w:pPr>
            <w:r w:rsidRPr="00C7345F">
              <w:t>1.22</w:t>
            </w:r>
          </w:p>
        </w:tc>
      </w:tr>
      <w:tr w:rsidR="00384C43" w:rsidRPr="00C7345F" w14:paraId="4A06C688" w14:textId="77777777" w:rsidTr="00F73F5C">
        <w:tc>
          <w:tcPr>
            <w:tcW w:w="1584" w:type="dxa"/>
            <w:noWrap/>
          </w:tcPr>
          <w:p w14:paraId="4C654B39" w14:textId="77777777" w:rsidR="00384C43" w:rsidRPr="00C7345F" w:rsidRDefault="00384C43" w:rsidP="00F73F5C">
            <w:pPr>
              <w:pStyle w:val="TableText"/>
              <w:ind w:right="432"/>
              <w:rPr>
                <w:color w:val="000000"/>
              </w:rPr>
            </w:pPr>
            <w:r w:rsidRPr="00C7345F">
              <w:t>18</w:t>
            </w:r>
          </w:p>
        </w:tc>
        <w:tc>
          <w:tcPr>
            <w:tcW w:w="1577" w:type="dxa"/>
          </w:tcPr>
          <w:p w14:paraId="6503A4AB" w14:textId="77777777" w:rsidR="00384C43" w:rsidRPr="00C7345F" w:rsidRDefault="00384C43" w:rsidP="00F73F5C">
            <w:pPr>
              <w:pStyle w:val="TableText"/>
              <w:rPr>
                <w:rFonts w:cs="Times New Roman"/>
              </w:rPr>
            </w:pPr>
            <w:r w:rsidRPr="00C7345F">
              <w:t>378</w:t>
            </w:r>
          </w:p>
        </w:tc>
        <w:tc>
          <w:tcPr>
            <w:tcW w:w="830" w:type="dxa"/>
          </w:tcPr>
          <w:p w14:paraId="57D12197" w14:textId="77777777" w:rsidR="00384C43" w:rsidRPr="00C7345F" w:rsidRDefault="00384C43" w:rsidP="00F73F5C">
            <w:pPr>
              <w:pStyle w:val="TableText"/>
              <w:ind w:right="288"/>
            </w:pPr>
            <w:r w:rsidRPr="00C7345F">
              <w:t>2</w:t>
            </w:r>
          </w:p>
        </w:tc>
        <w:tc>
          <w:tcPr>
            <w:tcW w:w="950" w:type="dxa"/>
          </w:tcPr>
          <w:p w14:paraId="0D028629" w14:textId="77777777" w:rsidR="00384C43" w:rsidRPr="00C7345F" w:rsidRDefault="00384C43" w:rsidP="00F73F5C">
            <w:pPr>
              <w:pStyle w:val="TableText"/>
              <w:ind w:right="144"/>
              <w:rPr>
                <w:rFonts w:cs="Times New Roman"/>
              </w:rPr>
            </w:pPr>
            <w:r w:rsidRPr="00C7345F">
              <w:t>2</w:t>
            </w:r>
          </w:p>
        </w:tc>
        <w:tc>
          <w:tcPr>
            <w:tcW w:w="1510" w:type="dxa"/>
          </w:tcPr>
          <w:p w14:paraId="34E18061" w14:textId="77777777" w:rsidR="00384C43" w:rsidRPr="00C7345F" w:rsidRDefault="00384C43" w:rsidP="00F73F5C">
            <w:pPr>
              <w:pStyle w:val="TableText"/>
              <w:ind w:right="432"/>
              <w:rPr>
                <w:color w:val="000000"/>
              </w:rPr>
            </w:pPr>
            <w:r w:rsidRPr="00C7345F">
              <w:t>0.49</w:t>
            </w:r>
          </w:p>
        </w:tc>
      </w:tr>
      <w:tr w:rsidR="00384C43" w:rsidRPr="00C7345F" w14:paraId="2296C3A0" w14:textId="77777777" w:rsidTr="00F73F5C">
        <w:tc>
          <w:tcPr>
            <w:tcW w:w="1584" w:type="dxa"/>
            <w:noWrap/>
          </w:tcPr>
          <w:p w14:paraId="00FB1937" w14:textId="77777777" w:rsidR="00384C43" w:rsidRPr="00C7345F" w:rsidRDefault="00384C43" w:rsidP="00F73F5C">
            <w:pPr>
              <w:pStyle w:val="TableText"/>
              <w:ind w:right="432"/>
              <w:rPr>
                <w:color w:val="000000"/>
              </w:rPr>
            </w:pPr>
            <w:r w:rsidRPr="00C7345F">
              <w:t>19</w:t>
            </w:r>
          </w:p>
        </w:tc>
        <w:tc>
          <w:tcPr>
            <w:tcW w:w="1577" w:type="dxa"/>
          </w:tcPr>
          <w:p w14:paraId="3C03033C" w14:textId="77777777" w:rsidR="00384C43" w:rsidRPr="00C7345F" w:rsidRDefault="00384C43" w:rsidP="00F73F5C">
            <w:pPr>
              <w:pStyle w:val="TableText"/>
              <w:rPr>
                <w:rFonts w:cs="Times New Roman"/>
              </w:rPr>
            </w:pPr>
            <w:r w:rsidRPr="00C7345F">
              <w:t>389</w:t>
            </w:r>
          </w:p>
        </w:tc>
        <w:tc>
          <w:tcPr>
            <w:tcW w:w="830" w:type="dxa"/>
          </w:tcPr>
          <w:p w14:paraId="5A9FEDBD" w14:textId="77777777" w:rsidR="00384C43" w:rsidRPr="00C7345F" w:rsidRDefault="00384C43" w:rsidP="00F73F5C">
            <w:pPr>
              <w:pStyle w:val="TableText"/>
              <w:ind w:right="288"/>
            </w:pPr>
            <w:r w:rsidRPr="00C7345F">
              <w:t>2</w:t>
            </w:r>
          </w:p>
        </w:tc>
        <w:tc>
          <w:tcPr>
            <w:tcW w:w="950" w:type="dxa"/>
          </w:tcPr>
          <w:p w14:paraId="447041E7" w14:textId="77777777" w:rsidR="00384C43" w:rsidRPr="00C7345F" w:rsidRDefault="00384C43" w:rsidP="00F73F5C">
            <w:pPr>
              <w:pStyle w:val="TableText"/>
              <w:ind w:right="144"/>
              <w:rPr>
                <w:rFonts w:cs="Times New Roman"/>
              </w:rPr>
            </w:pPr>
            <w:r w:rsidRPr="00C7345F">
              <w:t>9</w:t>
            </w:r>
          </w:p>
        </w:tc>
        <w:tc>
          <w:tcPr>
            <w:tcW w:w="1510" w:type="dxa"/>
          </w:tcPr>
          <w:p w14:paraId="219D1762" w14:textId="77777777" w:rsidR="00384C43" w:rsidRPr="00C7345F" w:rsidRDefault="00384C43" w:rsidP="00F73F5C">
            <w:pPr>
              <w:pStyle w:val="TableText"/>
              <w:ind w:right="432"/>
              <w:rPr>
                <w:color w:val="000000"/>
              </w:rPr>
            </w:pPr>
            <w:r w:rsidRPr="00C7345F">
              <w:t>2.20</w:t>
            </w:r>
          </w:p>
        </w:tc>
      </w:tr>
      <w:tr w:rsidR="00384C43" w:rsidRPr="00C7345F" w14:paraId="4B5F63A1" w14:textId="77777777" w:rsidTr="00F73F5C">
        <w:tc>
          <w:tcPr>
            <w:tcW w:w="1584" w:type="dxa"/>
            <w:noWrap/>
          </w:tcPr>
          <w:p w14:paraId="0CDB8D5F" w14:textId="77777777" w:rsidR="00384C43" w:rsidRPr="00C7345F" w:rsidRDefault="00384C43" w:rsidP="00F73F5C">
            <w:pPr>
              <w:pStyle w:val="TableText"/>
              <w:ind w:right="432"/>
              <w:rPr>
                <w:color w:val="000000"/>
              </w:rPr>
            </w:pPr>
            <w:r w:rsidRPr="00C7345F">
              <w:t>20</w:t>
            </w:r>
          </w:p>
        </w:tc>
        <w:tc>
          <w:tcPr>
            <w:tcW w:w="1577" w:type="dxa"/>
          </w:tcPr>
          <w:p w14:paraId="5DCB2A7C" w14:textId="77777777" w:rsidR="00384C43" w:rsidRPr="00C7345F" w:rsidRDefault="00384C43" w:rsidP="00F73F5C">
            <w:pPr>
              <w:pStyle w:val="TableText"/>
              <w:rPr>
                <w:rFonts w:cs="Times New Roman"/>
              </w:rPr>
            </w:pPr>
            <w:r w:rsidRPr="00C7345F">
              <w:t>401</w:t>
            </w:r>
          </w:p>
        </w:tc>
        <w:tc>
          <w:tcPr>
            <w:tcW w:w="830" w:type="dxa"/>
          </w:tcPr>
          <w:p w14:paraId="5629C0FF" w14:textId="77777777" w:rsidR="00384C43" w:rsidRPr="00C7345F" w:rsidRDefault="00384C43" w:rsidP="00F73F5C">
            <w:pPr>
              <w:pStyle w:val="TableText"/>
              <w:ind w:right="288"/>
            </w:pPr>
            <w:r w:rsidRPr="00C7345F">
              <w:t>2</w:t>
            </w:r>
          </w:p>
        </w:tc>
        <w:tc>
          <w:tcPr>
            <w:tcW w:w="950" w:type="dxa"/>
          </w:tcPr>
          <w:p w14:paraId="1ADDCA56" w14:textId="77777777" w:rsidR="00384C43" w:rsidRPr="00C7345F" w:rsidRDefault="00384C43" w:rsidP="00F73F5C">
            <w:pPr>
              <w:pStyle w:val="TableText"/>
              <w:ind w:right="144"/>
              <w:rPr>
                <w:rFonts w:cs="Times New Roman"/>
              </w:rPr>
            </w:pPr>
            <w:r w:rsidRPr="00C7345F">
              <w:t>10</w:t>
            </w:r>
          </w:p>
        </w:tc>
        <w:tc>
          <w:tcPr>
            <w:tcW w:w="1510" w:type="dxa"/>
          </w:tcPr>
          <w:p w14:paraId="49A7F499" w14:textId="77777777" w:rsidR="00384C43" w:rsidRPr="00C7345F" w:rsidRDefault="00384C43" w:rsidP="00F73F5C">
            <w:pPr>
              <w:pStyle w:val="TableText"/>
              <w:ind w:right="432"/>
              <w:rPr>
                <w:color w:val="000000"/>
              </w:rPr>
            </w:pPr>
            <w:r w:rsidRPr="00C7345F">
              <w:t>2.44</w:t>
            </w:r>
          </w:p>
        </w:tc>
      </w:tr>
      <w:tr w:rsidR="00384C43" w:rsidRPr="00C7345F" w14:paraId="6E1A35BA" w14:textId="77777777" w:rsidTr="00F73F5C">
        <w:tc>
          <w:tcPr>
            <w:tcW w:w="1584" w:type="dxa"/>
            <w:noWrap/>
          </w:tcPr>
          <w:p w14:paraId="257DED5C" w14:textId="77777777" w:rsidR="00384C43" w:rsidRPr="00C7345F" w:rsidRDefault="00384C43" w:rsidP="00F73F5C">
            <w:pPr>
              <w:pStyle w:val="TableText"/>
              <w:ind w:right="432"/>
              <w:rPr>
                <w:color w:val="000000"/>
              </w:rPr>
            </w:pPr>
            <w:r w:rsidRPr="00C7345F">
              <w:t>21</w:t>
            </w:r>
          </w:p>
        </w:tc>
        <w:tc>
          <w:tcPr>
            <w:tcW w:w="1577" w:type="dxa"/>
          </w:tcPr>
          <w:p w14:paraId="6B079C0A" w14:textId="77777777" w:rsidR="00384C43" w:rsidRPr="00C7345F" w:rsidRDefault="00384C43" w:rsidP="00F73F5C">
            <w:pPr>
              <w:pStyle w:val="TableText"/>
              <w:rPr>
                <w:rFonts w:cs="Times New Roman"/>
              </w:rPr>
            </w:pPr>
            <w:r w:rsidRPr="00C7345F">
              <w:t>414</w:t>
            </w:r>
          </w:p>
        </w:tc>
        <w:tc>
          <w:tcPr>
            <w:tcW w:w="830" w:type="dxa"/>
          </w:tcPr>
          <w:p w14:paraId="1DFA1FA0" w14:textId="77777777" w:rsidR="00384C43" w:rsidRPr="00C7345F" w:rsidRDefault="00384C43" w:rsidP="00F73F5C">
            <w:pPr>
              <w:pStyle w:val="TableText"/>
              <w:ind w:right="288"/>
            </w:pPr>
            <w:r w:rsidRPr="00C7345F">
              <w:t>2</w:t>
            </w:r>
          </w:p>
        </w:tc>
        <w:tc>
          <w:tcPr>
            <w:tcW w:w="950" w:type="dxa"/>
          </w:tcPr>
          <w:p w14:paraId="1F9BF77F" w14:textId="77777777" w:rsidR="00384C43" w:rsidRPr="00C7345F" w:rsidRDefault="00384C43" w:rsidP="00F73F5C">
            <w:pPr>
              <w:pStyle w:val="TableText"/>
              <w:ind w:right="144"/>
              <w:rPr>
                <w:rFonts w:cs="Times New Roman"/>
              </w:rPr>
            </w:pPr>
            <w:r w:rsidRPr="00C7345F">
              <w:t>9</w:t>
            </w:r>
          </w:p>
        </w:tc>
        <w:tc>
          <w:tcPr>
            <w:tcW w:w="1510" w:type="dxa"/>
          </w:tcPr>
          <w:p w14:paraId="3D7289B8" w14:textId="77777777" w:rsidR="00384C43" w:rsidRPr="00C7345F" w:rsidRDefault="00384C43" w:rsidP="00F73F5C">
            <w:pPr>
              <w:pStyle w:val="TableText"/>
              <w:ind w:right="432"/>
              <w:rPr>
                <w:color w:val="000000"/>
              </w:rPr>
            </w:pPr>
            <w:r w:rsidRPr="00C7345F">
              <w:t>2.20</w:t>
            </w:r>
          </w:p>
        </w:tc>
      </w:tr>
      <w:tr w:rsidR="00384C43" w:rsidRPr="00C7345F" w14:paraId="7257EAE0" w14:textId="77777777" w:rsidTr="00F73F5C">
        <w:tc>
          <w:tcPr>
            <w:tcW w:w="1584" w:type="dxa"/>
            <w:noWrap/>
          </w:tcPr>
          <w:p w14:paraId="7E8C1142" w14:textId="77777777" w:rsidR="00384C43" w:rsidRPr="00C7345F" w:rsidRDefault="00384C43" w:rsidP="00F73F5C">
            <w:pPr>
              <w:pStyle w:val="TableText"/>
              <w:ind w:right="432"/>
              <w:rPr>
                <w:color w:val="000000"/>
              </w:rPr>
            </w:pPr>
            <w:r w:rsidRPr="00C7345F">
              <w:t>22</w:t>
            </w:r>
          </w:p>
        </w:tc>
        <w:tc>
          <w:tcPr>
            <w:tcW w:w="1577" w:type="dxa"/>
          </w:tcPr>
          <w:p w14:paraId="5E7F185F" w14:textId="77777777" w:rsidR="00384C43" w:rsidRPr="00C7345F" w:rsidRDefault="00384C43" w:rsidP="00F73F5C">
            <w:pPr>
              <w:pStyle w:val="TableText"/>
              <w:rPr>
                <w:rFonts w:cs="Times New Roman"/>
              </w:rPr>
            </w:pPr>
            <w:r w:rsidRPr="00C7345F">
              <w:t>428</w:t>
            </w:r>
          </w:p>
        </w:tc>
        <w:tc>
          <w:tcPr>
            <w:tcW w:w="830" w:type="dxa"/>
          </w:tcPr>
          <w:p w14:paraId="4CD6D70B" w14:textId="77777777" w:rsidR="00384C43" w:rsidRPr="00C7345F" w:rsidRDefault="00384C43" w:rsidP="00F73F5C">
            <w:pPr>
              <w:pStyle w:val="TableText"/>
              <w:ind w:right="288"/>
            </w:pPr>
            <w:r w:rsidRPr="00C7345F">
              <w:t>2</w:t>
            </w:r>
          </w:p>
        </w:tc>
        <w:tc>
          <w:tcPr>
            <w:tcW w:w="950" w:type="dxa"/>
          </w:tcPr>
          <w:p w14:paraId="6904955D" w14:textId="77777777" w:rsidR="00384C43" w:rsidRPr="00C7345F" w:rsidRDefault="00384C43" w:rsidP="00F73F5C">
            <w:pPr>
              <w:pStyle w:val="TableText"/>
              <w:ind w:right="144"/>
              <w:rPr>
                <w:rFonts w:cs="Times New Roman"/>
              </w:rPr>
            </w:pPr>
            <w:r w:rsidRPr="00C7345F">
              <w:t>18</w:t>
            </w:r>
          </w:p>
        </w:tc>
        <w:tc>
          <w:tcPr>
            <w:tcW w:w="1510" w:type="dxa"/>
          </w:tcPr>
          <w:p w14:paraId="6FE2FEDA" w14:textId="77777777" w:rsidR="00384C43" w:rsidRPr="00C7345F" w:rsidRDefault="00384C43" w:rsidP="00F73F5C">
            <w:pPr>
              <w:pStyle w:val="TableText"/>
              <w:ind w:right="432"/>
              <w:rPr>
                <w:color w:val="000000"/>
              </w:rPr>
            </w:pPr>
            <w:r w:rsidRPr="00C7345F">
              <w:t>4.40</w:t>
            </w:r>
          </w:p>
        </w:tc>
      </w:tr>
      <w:tr w:rsidR="00384C43" w:rsidRPr="00C7345F" w14:paraId="2F1E0524" w14:textId="77777777" w:rsidTr="00F73F5C">
        <w:tc>
          <w:tcPr>
            <w:tcW w:w="1584" w:type="dxa"/>
            <w:noWrap/>
          </w:tcPr>
          <w:p w14:paraId="31DA92FB" w14:textId="77777777" w:rsidR="00384C43" w:rsidRPr="00C7345F" w:rsidRDefault="00384C43" w:rsidP="00F73F5C">
            <w:pPr>
              <w:pStyle w:val="TableText"/>
              <w:ind w:right="432"/>
              <w:rPr>
                <w:color w:val="000000"/>
              </w:rPr>
            </w:pPr>
            <w:r w:rsidRPr="00C7345F">
              <w:t>23</w:t>
            </w:r>
          </w:p>
        </w:tc>
        <w:tc>
          <w:tcPr>
            <w:tcW w:w="1577" w:type="dxa"/>
          </w:tcPr>
          <w:p w14:paraId="2945678C" w14:textId="77777777" w:rsidR="00384C43" w:rsidRPr="00C7345F" w:rsidRDefault="00384C43" w:rsidP="00F73F5C">
            <w:pPr>
              <w:pStyle w:val="TableText"/>
              <w:rPr>
                <w:rFonts w:cs="Times New Roman"/>
              </w:rPr>
            </w:pPr>
            <w:r w:rsidRPr="00C7345F">
              <w:t>443</w:t>
            </w:r>
          </w:p>
        </w:tc>
        <w:tc>
          <w:tcPr>
            <w:tcW w:w="830" w:type="dxa"/>
          </w:tcPr>
          <w:p w14:paraId="66A240D2" w14:textId="77777777" w:rsidR="00384C43" w:rsidRPr="00C7345F" w:rsidRDefault="00384C43" w:rsidP="00F73F5C">
            <w:pPr>
              <w:pStyle w:val="TableText"/>
              <w:ind w:right="288"/>
            </w:pPr>
            <w:r w:rsidRPr="00C7345F">
              <w:t>2</w:t>
            </w:r>
          </w:p>
        </w:tc>
        <w:tc>
          <w:tcPr>
            <w:tcW w:w="950" w:type="dxa"/>
          </w:tcPr>
          <w:p w14:paraId="799DA5C2" w14:textId="77777777" w:rsidR="00384C43" w:rsidRPr="00C7345F" w:rsidRDefault="00384C43" w:rsidP="00F73F5C">
            <w:pPr>
              <w:pStyle w:val="TableText"/>
              <w:ind w:right="144"/>
              <w:rPr>
                <w:rFonts w:cs="Times New Roman"/>
              </w:rPr>
            </w:pPr>
            <w:r w:rsidRPr="00C7345F">
              <w:t>20</w:t>
            </w:r>
          </w:p>
        </w:tc>
        <w:tc>
          <w:tcPr>
            <w:tcW w:w="1510" w:type="dxa"/>
          </w:tcPr>
          <w:p w14:paraId="2FECEBC7" w14:textId="77777777" w:rsidR="00384C43" w:rsidRPr="00C7345F" w:rsidRDefault="00384C43" w:rsidP="00F73F5C">
            <w:pPr>
              <w:pStyle w:val="TableText"/>
              <w:ind w:right="432"/>
              <w:rPr>
                <w:color w:val="000000"/>
              </w:rPr>
            </w:pPr>
            <w:r w:rsidRPr="00C7345F">
              <w:t>4.89</w:t>
            </w:r>
          </w:p>
        </w:tc>
      </w:tr>
      <w:tr w:rsidR="00384C43" w:rsidRPr="00C7345F" w14:paraId="18FE9215" w14:textId="77777777" w:rsidTr="00F73F5C">
        <w:tc>
          <w:tcPr>
            <w:tcW w:w="1584" w:type="dxa"/>
            <w:noWrap/>
          </w:tcPr>
          <w:p w14:paraId="2DB7F35F" w14:textId="77777777" w:rsidR="00384C43" w:rsidRPr="00C7345F" w:rsidRDefault="00384C43" w:rsidP="00F73F5C">
            <w:pPr>
              <w:pStyle w:val="TableText"/>
              <w:ind w:right="432"/>
              <w:rPr>
                <w:color w:val="000000"/>
              </w:rPr>
            </w:pPr>
            <w:r w:rsidRPr="00C7345F">
              <w:t>24</w:t>
            </w:r>
          </w:p>
        </w:tc>
        <w:tc>
          <w:tcPr>
            <w:tcW w:w="1577" w:type="dxa"/>
          </w:tcPr>
          <w:p w14:paraId="05004D52" w14:textId="77777777" w:rsidR="00384C43" w:rsidRPr="00C7345F" w:rsidRDefault="00384C43" w:rsidP="00F73F5C">
            <w:pPr>
              <w:pStyle w:val="TableText"/>
              <w:rPr>
                <w:rFonts w:cs="Times New Roman"/>
              </w:rPr>
            </w:pPr>
            <w:r w:rsidRPr="00C7345F">
              <w:t>461</w:t>
            </w:r>
          </w:p>
        </w:tc>
        <w:tc>
          <w:tcPr>
            <w:tcW w:w="830" w:type="dxa"/>
          </w:tcPr>
          <w:p w14:paraId="77A2F30A" w14:textId="77777777" w:rsidR="00384C43" w:rsidRPr="00C7345F" w:rsidRDefault="00384C43" w:rsidP="00F73F5C">
            <w:pPr>
              <w:pStyle w:val="TableText"/>
              <w:ind w:right="288"/>
            </w:pPr>
            <w:r w:rsidRPr="00C7345F">
              <w:t>3</w:t>
            </w:r>
          </w:p>
        </w:tc>
        <w:tc>
          <w:tcPr>
            <w:tcW w:w="950" w:type="dxa"/>
          </w:tcPr>
          <w:p w14:paraId="4152C5F0" w14:textId="77777777" w:rsidR="00384C43" w:rsidRPr="00C7345F" w:rsidRDefault="00384C43" w:rsidP="00F73F5C">
            <w:pPr>
              <w:pStyle w:val="TableText"/>
              <w:ind w:right="144"/>
              <w:rPr>
                <w:rFonts w:cs="Times New Roman"/>
              </w:rPr>
            </w:pPr>
            <w:r w:rsidRPr="00C7345F">
              <w:t>21</w:t>
            </w:r>
          </w:p>
        </w:tc>
        <w:tc>
          <w:tcPr>
            <w:tcW w:w="1510" w:type="dxa"/>
          </w:tcPr>
          <w:p w14:paraId="1F80530B" w14:textId="77777777" w:rsidR="00384C43" w:rsidRPr="00C7345F" w:rsidRDefault="00384C43" w:rsidP="00F73F5C">
            <w:pPr>
              <w:pStyle w:val="TableText"/>
              <w:ind w:right="432"/>
              <w:rPr>
                <w:color w:val="000000"/>
              </w:rPr>
            </w:pPr>
            <w:r w:rsidRPr="00C7345F">
              <w:t>5.13</w:t>
            </w:r>
          </w:p>
        </w:tc>
      </w:tr>
      <w:tr w:rsidR="00384C43" w:rsidRPr="00C7345F" w14:paraId="0BF9485D" w14:textId="77777777" w:rsidTr="00F73F5C">
        <w:tc>
          <w:tcPr>
            <w:tcW w:w="1584" w:type="dxa"/>
            <w:noWrap/>
          </w:tcPr>
          <w:p w14:paraId="7936F53C" w14:textId="77777777" w:rsidR="00384C43" w:rsidRPr="00C7345F" w:rsidRDefault="00384C43" w:rsidP="00F73F5C">
            <w:pPr>
              <w:pStyle w:val="TableText"/>
              <w:ind w:right="432"/>
              <w:rPr>
                <w:color w:val="000000"/>
              </w:rPr>
            </w:pPr>
            <w:r w:rsidRPr="00C7345F">
              <w:t>25</w:t>
            </w:r>
          </w:p>
        </w:tc>
        <w:tc>
          <w:tcPr>
            <w:tcW w:w="1577" w:type="dxa"/>
          </w:tcPr>
          <w:p w14:paraId="4C6AF52F" w14:textId="77777777" w:rsidR="00384C43" w:rsidRPr="00C7345F" w:rsidRDefault="00384C43" w:rsidP="00F73F5C">
            <w:pPr>
              <w:pStyle w:val="TableText"/>
              <w:rPr>
                <w:rFonts w:cs="Times New Roman"/>
              </w:rPr>
            </w:pPr>
            <w:r w:rsidRPr="00C7345F">
              <w:t>481</w:t>
            </w:r>
          </w:p>
        </w:tc>
        <w:tc>
          <w:tcPr>
            <w:tcW w:w="830" w:type="dxa"/>
          </w:tcPr>
          <w:p w14:paraId="3E4CE59D" w14:textId="77777777" w:rsidR="00384C43" w:rsidRPr="00C7345F" w:rsidRDefault="00384C43" w:rsidP="00F73F5C">
            <w:pPr>
              <w:pStyle w:val="TableText"/>
              <w:ind w:right="288"/>
            </w:pPr>
            <w:r w:rsidRPr="00C7345F">
              <w:t>3</w:t>
            </w:r>
          </w:p>
        </w:tc>
        <w:tc>
          <w:tcPr>
            <w:tcW w:w="950" w:type="dxa"/>
          </w:tcPr>
          <w:p w14:paraId="27119433" w14:textId="77777777" w:rsidR="00384C43" w:rsidRPr="00C7345F" w:rsidRDefault="00384C43" w:rsidP="00F73F5C">
            <w:pPr>
              <w:pStyle w:val="TableText"/>
              <w:ind w:right="144"/>
              <w:rPr>
                <w:rFonts w:cs="Times New Roman"/>
              </w:rPr>
            </w:pPr>
            <w:r w:rsidRPr="00C7345F">
              <w:t>14</w:t>
            </w:r>
          </w:p>
        </w:tc>
        <w:tc>
          <w:tcPr>
            <w:tcW w:w="1510" w:type="dxa"/>
          </w:tcPr>
          <w:p w14:paraId="686F2C09" w14:textId="77777777" w:rsidR="00384C43" w:rsidRPr="00C7345F" w:rsidRDefault="00384C43" w:rsidP="00F73F5C">
            <w:pPr>
              <w:pStyle w:val="TableText"/>
              <w:ind w:right="432"/>
              <w:rPr>
                <w:color w:val="000000"/>
              </w:rPr>
            </w:pPr>
            <w:r w:rsidRPr="00C7345F">
              <w:t>3.42</w:t>
            </w:r>
          </w:p>
        </w:tc>
      </w:tr>
      <w:tr w:rsidR="00384C43" w:rsidRPr="00C7345F" w14:paraId="23E4F684" w14:textId="77777777" w:rsidTr="00F73F5C">
        <w:tc>
          <w:tcPr>
            <w:tcW w:w="1584" w:type="dxa"/>
            <w:noWrap/>
          </w:tcPr>
          <w:p w14:paraId="7559CB42" w14:textId="77777777" w:rsidR="00384C43" w:rsidRPr="00C7345F" w:rsidRDefault="00384C43" w:rsidP="00F73F5C">
            <w:pPr>
              <w:pStyle w:val="TableText"/>
              <w:ind w:right="432"/>
              <w:rPr>
                <w:color w:val="000000"/>
              </w:rPr>
            </w:pPr>
            <w:r w:rsidRPr="00C7345F">
              <w:t>26</w:t>
            </w:r>
          </w:p>
        </w:tc>
        <w:tc>
          <w:tcPr>
            <w:tcW w:w="1577" w:type="dxa"/>
          </w:tcPr>
          <w:p w14:paraId="10D79B04" w14:textId="77777777" w:rsidR="00384C43" w:rsidRPr="00C7345F" w:rsidRDefault="00384C43" w:rsidP="00F73F5C">
            <w:pPr>
              <w:pStyle w:val="TableText"/>
              <w:rPr>
                <w:rFonts w:cs="Times New Roman"/>
              </w:rPr>
            </w:pPr>
            <w:r w:rsidRPr="00C7345F">
              <w:t>505</w:t>
            </w:r>
          </w:p>
        </w:tc>
        <w:tc>
          <w:tcPr>
            <w:tcW w:w="830" w:type="dxa"/>
          </w:tcPr>
          <w:p w14:paraId="3A629BA1" w14:textId="77777777" w:rsidR="00384C43" w:rsidRPr="00C7345F" w:rsidRDefault="00384C43" w:rsidP="00F73F5C">
            <w:pPr>
              <w:pStyle w:val="TableText"/>
              <w:ind w:right="288"/>
            </w:pPr>
            <w:r w:rsidRPr="00C7345F">
              <w:t>3</w:t>
            </w:r>
          </w:p>
        </w:tc>
        <w:tc>
          <w:tcPr>
            <w:tcW w:w="950" w:type="dxa"/>
          </w:tcPr>
          <w:p w14:paraId="73F94BA6" w14:textId="77777777" w:rsidR="00384C43" w:rsidRPr="00C7345F" w:rsidRDefault="00384C43" w:rsidP="00F73F5C">
            <w:pPr>
              <w:pStyle w:val="TableText"/>
              <w:ind w:right="144"/>
              <w:rPr>
                <w:rFonts w:cs="Times New Roman"/>
              </w:rPr>
            </w:pPr>
            <w:r w:rsidRPr="00C7345F">
              <w:t>16</w:t>
            </w:r>
          </w:p>
        </w:tc>
        <w:tc>
          <w:tcPr>
            <w:tcW w:w="1510" w:type="dxa"/>
          </w:tcPr>
          <w:p w14:paraId="3DD8092E" w14:textId="77777777" w:rsidR="00384C43" w:rsidRPr="00C7345F" w:rsidRDefault="00384C43" w:rsidP="00F73F5C">
            <w:pPr>
              <w:pStyle w:val="TableText"/>
              <w:ind w:right="432"/>
              <w:rPr>
                <w:color w:val="000000"/>
              </w:rPr>
            </w:pPr>
            <w:r w:rsidRPr="00C7345F">
              <w:t>3.91</w:t>
            </w:r>
          </w:p>
        </w:tc>
      </w:tr>
      <w:tr w:rsidR="00384C43" w:rsidRPr="00C7345F" w14:paraId="4C395624" w14:textId="77777777" w:rsidTr="00F73F5C">
        <w:tc>
          <w:tcPr>
            <w:tcW w:w="1584" w:type="dxa"/>
            <w:noWrap/>
          </w:tcPr>
          <w:p w14:paraId="21D1E066" w14:textId="77777777" w:rsidR="00384C43" w:rsidRPr="00C7345F" w:rsidRDefault="00384C43" w:rsidP="00F73F5C">
            <w:pPr>
              <w:pStyle w:val="TableText"/>
              <w:ind w:right="432"/>
              <w:rPr>
                <w:color w:val="000000"/>
              </w:rPr>
            </w:pPr>
            <w:r w:rsidRPr="00C7345F">
              <w:t>27</w:t>
            </w:r>
          </w:p>
        </w:tc>
        <w:tc>
          <w:tcPr>
            <w:tcW w:w="1577" w:type="dxa"/>
          </w:tcPr>
          <w:p w14:paraId="0B9A769C" w14:textId="77777777" w:rsidR="00384C43" w:rsidRPr="00C7345F" w:rsidRDefault="00384C43" w:rsidP="00F73F5C">
            <w:pPr>
              <w:pStyle w:val="TableText"/>
              <w:rPr>
                <w:rFonts w:cs="Times New Roman"/>
              </w:rPr>
            </w:pPr>
            <w:r w:rsidRPr="00C7345F">
              <w:t>536</w:t>
            </w:r>
          </w:p>
        </w:tc>
        <w:tc>
          <w:tcPr>
            <w:tcW w:w="830" w:type="dxa"/>
          </w:tcPr>
          <w:p w14:paraId="3FC4F213" w14:textId="77777777" w:rsidR="00384C43" w:rsidRPr="00C7345F" w:rsidRDefault="00384C43" w:rsidP="00F73F5C">
            <w:pPr>
              <w:pStyle w:val="TableText"/>
              <w:ind w:right="288"/>
            </w:pPr>
            <w:r w:rsidRPr="00C7345F">
              <w:t>3</w:t>
            </w:r>
          </w:p>
        </w:tc>
        <w:tc>
          <w:tcPr>
            <w:tcW w:w="950" w:type="dxa"/>
          </w:tcPr>
          <w:p w14:paraId="01878D9C" w14:textId="77777777" w:rsidR="00384C43" w:rsidRPr="00C7345F" w:rsidRDefault="00384C43" w:rsidP="00F73F5C">
            <w:pPr>
              <w:pStyle w:val="TableText"/>
              <w:ind w:right="144"/>
              <w:rPr>
                <w:rFonts w:cs="Times New Roman"/>
              </w:rPr>
            </w:pPr>
            <w:r w:rsidRPr="00C7345F">
              <w:t>25</w:t>
            </w:r>
          </w:p>
        </w:tc>
        <w:tc>
          <w:tcPr>
            <w:tcW w:w="1510" w:type="dxa"/>
          </w:tcPr>
          <w:p w14:paraId="485050D2" w14:textId="77777777" w:rsidR="00384C43" w:rsidRPr="00C7345F" w:rsidRDefault="00384C43" w:rsidP="00F73F5C">
            <w:pPr>
              <w:pStyle w:val="TableText"/>
              <w:ind w:right="432"/>
              <w:rPr>
                <w:color w:val="000000"/>
              </w:rPr>
            </w:pPr>
            <w:r w:rsidRPr="00C7345F">
              <w:t>6.11</w:t>
            </w:r>
          </w:p>
        </w:tc>
      </w:tr>
      <w:tr w:rsidR="00384C43" w:rsidRPr="00C7345F" w14:paraId="4ABC9B34" w14:textId="77777777" w:rsidTr="00F73F5C">
        <w:tc>
          <w:tcPr>
            <w:tcW w:w="1584" w:type="dxa"/>
            <w:noWrap/>
          </w:tcPr>
          <w:p w14:paraId="4EAA7DD1" w14:textId="77777777" w:rsidR="00384C43" w:rsidRPr="00C7345F" w:rsidRDefault="00384C43" w:rsidP="00F73F5C">
            <w:pPr>
              <w:pStyle w:val="TableText"/>
              <w:ind w:right="432"/>
              <w:rPr>
                <w:color w:val="000000"/>
              </w:rPr>
            </w:pPr>
            <w:r w:rsidRPr="00C7345F">
              <w:t>28</w:t>
            </w:r>
          </w:p>
        </w:tc>
        <w:tc>
          <w:tcPr>
            <w:tcW w:w="1577" w:type="dxa"/>
          </w:tcPr>
          <w:p w14:paraId="7DA9937D" w14:textId="77777777" w:rsidR="00384C43" w:rsidRPr="00C7345F" w:rsidRDefault="00384C43" w:rsidP="00F73F5C">
            <w:pPr>
              <w:pStyle w:val="TableText"/>
              <w:rPr>
                <w:rFonts w:cs="Times New Roman"/>
              </w:rPr>
            </w:pPr>
            <w:r w:rsidRPr="00C7345F">
              <w:t>576</w:t>
            </w:r>
          </w:p>
        </w:tc>
        <w:tc>
          <w:tcPr>
            <w:tcW w:w="830" w:type="dxa"/>
          </w:tcPr>
          <w:p w14:paraId="6D8C1712" w14:textId="77777777" w:rsidR="00384C43" w:rsidRPr="00C7345F" w:rsidRDefault="00384C43" w:rsidP="00F73F5C">
            <w:pPr>
              <w:pStyle w:val="TableText"/>
              <w:ind w:right="288"/>
            </w:pPr>
            <w:r w:rsidRPr="00C7345F">
              <w:t>3</w:t>
            </w:r>
          </w:p>
        </w:tc>
        <w:tc>
          <w:tcPr>
            <w:tcW w:w="950" w:type="dxa"/>
          </w:tcPr>
          <w:p w14:paraId="325E06B3" w14:textId="77777777" w:rsidR="00384C43" w:rsidRPr="00C7345F" w:rsidRDefault="00384C43" w:rsidP="00F73F5C">
            <w:pPr>
              <w:pStyle w:val="TableText"/>
              <w:ind w:right="144"/>
              <w:rPr>
                <w:rFonts w:cs="Times New Roman"/>
              </w:rPr>
            </w:pPr>
            <w:r w:rsidRPr="00C7345F">
              <w:t>21</w:t>
            </w:r>
          </w:p>
        </w:tc>
        <w:tc>
          <w:tcPr>
            <w:tcW w:w="1510" w:type="dxa"/>
          </w:tcPr>
          <w:p w14:paraId="5C33CFED" w14:textId="77777777" w:rsidR="00384C43" w:rsidRPr="00C7345F" w:rsidRDefault="00384C43" w:rsidP="00F73F5C">
            <w:pPr>
              <w:pStyle w:val="TableText"/>
              <w:ind w:right="432"/>
              <w:rPr>
                <w:color w:val="000000"/>
              </w:rPr>
            </w:pPr>
            <w:r w:rsidRPr="00C7345F">
              <w:t>5.13</w:t>
            </w:r>
          </w:p>
        </w:tc>
      </w:tr>
      <w:tr w:rsidR="00384C43" w:rsidRPr="00C7345F" w14:paraId="18CB04D9" w14:textId="77777777" w:rsidTr="00F73F5C">
        <w:tc>
          <w:tcPr>
            <w:tcW w:w="1584" w:type="dxa"/>
            <w:noWrap/>
          </w:tcPr>
          <w:p w14:paraId="409AE724" w14:textId="77777777" w:rsidR="00384C43" w:rsidRPr="00C7345F" w:rsidRDefault="00384C43" w:rsidP="00F73F5C">
            <w:pPr>
              <w:pStyle w:val="TableText"/>
              <w:ind w:right="432"/>
              <w:rPr>
                <w:color w:val="000000"/>
              </w:rPr>
            </w:pPr>
            <w:r w:rsidRPr="00C7345F">
              <w:t>29</w:t>
            </w:r>
          </w:p>
        </w:tc>
        <w:tc>
          <w:tcPr>
            <w:tcW w:w="1577" w:type="dxa"/>
          </w:tcPr>
          <w:p w14:paraId="11A23456" w14:textId="77777777" w:rsidR="00384C43" w:rsidRPr="00C7345F" w:rsidRDefault="00384C43" w:rsidP="00F73F5C">
            <w:pPr>
              <w:pStyle w:val="TableText"/>
              <w:rPr>
                <w:rFonts w:cs="Times New Roman"/>
              </w:rPr>
            </w:pPr>
            <w:r w:rsidRPr="00C7345F">
              <w:t>600</w:t>
            </w:r>
          </w:p>
        </w:tc>
        <w:tc>
          <w:tcPr>
            <w:tcW w:w="830" w:type="dxa"/>
          </w:tcPr>
          <w:p w14:paraId="16BE7C12" w14:textId="77777777" w:rsidR="00384C43" w:rsidRPr="00C7345F" w:rsidRDefault="00384C43" w:rsidP="00F73F5C">
            <w:pPr>
              <w:pStyle w:val="TableText"/>
              <w:ind w:right="288"/>
            </w:pPr>
            <w:r w:rsidRPr="00C7345F">
              <w:t>3</w:t>
            </w:r>
          </w:p>
        </w:tc>
        <w:tc>
          <w:tcPr>
            <w:tcW w:w="950" w:type="dxa"/>
          </w:tcPr>
          <w:p w14:paraId="24AA7431" w14:textId="77777777" w:rsidR="00384C43" w:rsidRPr="00C7345F" w:rsidRDefault="00384C43" w:rsidP="00F73F5C">
            <w:pPr>
              <w:pStyle w:val="TableText"/>
              <w:ind w:right="144"/>
              <w:rPr>
                <w:rFonts w:cs="Times New Roman"/>
              </w:rPr>
            </w:pPr>
            <w:r w:rsidRPr="00C7345F">
              <w:t>14</w:t>
            </w:r>
          </w:p>
        </w:tc>
        <w:tc>
          <w:tcPr>
            <w:tcW w:w="1510" w:type="dxa"/>
          </w:tcPr>
          <w:p w14:paraId="3A383160" w14:textId="77777777" w:rsidR="00384C43" w:rsidRPr="00C7345F" w:rsidRDefault="00384C43" w:rsidP="00F73F5C">
            <w:pPr>
              <w:pStyle w:val="TableText"/>
              <w:ind w:right="432"/>
              <w:rPr>
                <w:color w:val="000000"/>
              </w:rPr>
            </w:pPr>
            <w:r w:rsidRPr="00C7345F">
              <w:t>3.42</w:t>
            </w:r>
          </w:p>
        </w:tc>
      </w:tr>
      <w:tr w:rsidR="00384C43" w:rsidRPr="00C7345F" w14:paraId="2F59E114" w14:textId="77777777" w:rsidTr="00F73F5C">
        <w:tc>
          <w:tcPr>
            <w:tcW w:w="1584" w:type="dxa"/>
            <w:noWrap/>
          </w:tcPr>
          <w:p w14:paraId="3F85AB8F" w14:textId="77777777" w:rsidR="00384C43" w:rsidRPr="00C7345F" w:rsidRDefault="00384C43" w:rsidP="00F73F5C">
            <w:pPr>
              <w:pStyle w:val="TableText"/>
              <w:ind w:right="432"/>
            </w:pPr>
            <w:r w:rsidRPr="00C7345F">
              <w:t>30</w:t>
            </w:r>
          </w:p>
        </w:tc>
        <w:tc>
          <w:tcPr>
            <w:tcW w:w="1577" w:type="dxa"/>
          </w:tcPr>
          <w:p w14:paraId="061365AB" w14:textId="77777777" w:rsidR="00384C43" w:rsidRPr="00C7345F" w:rsidRDefault="00384C43" w:rsidP="00F73F5C">
            <w:pPr>
              <w:pStyle w:val="TableText"/>
              <w:rPr>
                <w:rFonts w:cs="Times New Roman"/>
              </w:rPr>
            </w:pPr>
            <w:r w:rsidRPr="00C7345F">
              <w:t>600</w:t>
            </w:r>
          </w:p>
        </w:tc>
        <w:tc>
          <w:tcPr>
            <w:tcW w:w="830" w:type="dxa"/>
          </w:tcPr>
          <w:p w14:paraId="313006FF" w14:textId="77777777" w:rsidR="00384C43" w:rsidRPr="00C7345F" w:rsidRDefault="00384C43" w:rsidP="00F73F5C">
            <w:pPr>
              <w:pStyle w:val="TableText"/>
              <w:ind w:right="288"/>
            </w:pPr>
            <w:r w:rsidRPr="00C7345F">
              <w:t>3</w:t>
            </w:r>
          </w:p>
        </w:tc>
        <w:tc>
          <w:tcPr>
            <w:tcW w:w="950" w:type="dxa"/>
          </w:tcPr>
          <w:p w14:paraId="1A892F1E" w14:textId="77777777" w:rsidR="00384C43" w:rsidRPr="00C7345F" w:rsidRDefault="00384C43" w:rsidP="00F73F5C">
            <w:pPr>
              <w:pStyle w:val="TableText"/>
              <w:ind w:right="144"/>
              <w:rPr>
                <w:rFonts w:cs="Times New Roman"/>
              </w:rPr>
            </w:pPr>
            <w:r w:rsidRPr="00C7345F">
              <w:t>7</w:t>
            </w:r>
          </w:p>
        </w:tc>
        <w:tc>
          <w:tcPr>
            <w:tcW w:w="1510" w:type="dxa"/>
          </w:tcPr>
          <w:p w14:paraId="1BE15A82" w14:textId="77777777" w:rsidR="00384C43" w:rsidRPr="00C7345F" w:rsidRDefault="00384C43" w:rsidP="00F73F5C">
            <w:pPr>
              <w:pStyle w:val="TableText"/>
              <w:ind w:right="432"/>
              <w:rPr>
                <w:color w:val="000000"/>
              </w:rPr>
            </w:pPr>
            <w:r w:rsidRPr="00C7345F">
              <w:t>1.71</w:t>
            </w:r>
          </w:p>
        </w:tc>
      </w:tr>
    </w:tbl>
    <w:p w14:paraId="261C8A6B" w14:textId="77777777" w:rsidR="00384C43" w:rsidRPr="00C7345F" w:rsidRDefault="00384C43" w:rsidP="00F73F5C">
      <w:pPr>
        <w:pStyle w:val="Caption"/>
        <w:pageBreakBefore/>
      </w:pPr>
      <w:bookmarkStart w:id="624" w:name="_Toc134621894"/>
      <w:r w:rsidRPr="00C7345F">
        <w:lastRenderedPageBreak/>
        <w:t>Table 4.B.</w:t>
      </w:r>
      <w:r w:rsidRPr="00C7345F">
        <w:fldChar w:fldCharType="begin"/>
      </w:r>
      <w:r w:rsidRPr="00C7345F">
        <w:instrText>SEQ Table_4.B. \* ARABIC</w:instrText>
      </w:r>
      <w:r w:rsidRPr="00C7345F">
        <w:fldChar w:fldCharType="separate"/>
      </w:r>
      <w:r w:rsidRPr="00C7345F">
        <w:t>9</w:t>
      </w:r>
      <w:r w:rsidRPr="00C7345F">
        <w:fldChar w:fldCharType="end"/>
      </w:r>
      <w:r w:rsidRPr="00C7345F">
        <w:t xml:space="preserve">  Raw-Score-to-Scale-Score Distribution for Grade Four—Oral Language for Computer-based Assessment Forms</w:t>
      </w:r>
      <w:bookmarkEnd w:id="624"/>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Four—Oral Language for Computer-based Assessment Forms"/>
      </w:tblPr>
      <w:tblGrid>
        <w:gridCol w:w="1584"/>
        <w:gridCol w:w="1577"/>
        <w:gridCol w:w="830"/>
        <w:gridCol w:w="950"/>
        <w:gridCol w:w="1512"/>
      </w:tblGrid>
      <w:tr w:rsidR="00384C43" w:rsidRPr="00C7345F" w14:paraId="1DF588CA"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2FF6EFA8"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2F54D022"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63C1627E" w14:textId="77777777" w:rsidR="00384C43" w:rsidRPr="00C7345F" w:rsidRDefault="00384C43" w:rsidP="00F73F5C">
            <w:pPr>
              <w:pStyle w:val="TableHead"/>
              <w:rPr>
                <w:b w:val="0"/>
                <w:noProof w:val="0"/>
              </w:rPr>
            </w:pPr>
            <w:r w:rsidRPr="00C7345F">
              <w:rPr>
                <w:noProof w:val="0"/>
              </w:rPr>
              <w:t>Level</w:t>
            </w:r>
          </w:p>
        </w:tc>
        <w:tc>
          <w:tcPr>
            <w:tcW w:w="950" w:type="dxa"/>
            <w:hideMark/>
          </w:tcPr>
          <w:p w14:paraId="0CEC7A2E" w14:textId="77777777" w:rsidR="00384C43" w:rsidRPr="00C7345F" w:rsidRDefault="00384C43" w:rsidP="00F73F5C">
            <w:pPr>
              <w:pStyle w:val="TableHead"/>
              <w:rPr>
                <w:b w:val="0"/>
                <w:noProof w:val="0"/>
              </w:rPr>
            </w:pPr>
            <w:r w:rsidRPr="00C7345F">
              <w:rPr>
                <w:noProof w:val="0"/>
              </w:rPr>
              <w:t>N</w:t>
            </w:r>
          </w:p>
        </w:tc>
        <w:tc>
          <w:tcPr>
            <w:tcW w:w="1512" w:type="dxa"/>
            <w:hideMark/>
          </w:tcPr>
          <w:p w14:paraId="6717FA98"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31E63173" w14:textId="77777777" w:rsidTr="00F73F5C">
        <w:tc>
          <w:tcPr>
            <w:tcW w:w="1584" w:type="dxa"/>
            <w:noWrap/>
            <w:hideMark/>
          </w:tcPr>
          <w:p w14:paraId="6F8D729D" w14:textId="77777777" w:rsidR="00384C43" w:rsidRPr="00C7345F" w:rsidRDefault="00384C43" w:rsidP="00F73F5C">
            <w:pPr>
              <w:pStyle w:val="TableText"/>
              <w:keepNext/>
              <w:ind w:right="432"/>
              <w:rPr>
                <w:rFonts w:cs="Times New Roman"/>
              </w:rPr>
            </w:pPr>
            <w:r w:rsidRPr="00C7345F">
              <w:t>0</w:t>
            </w:r>
          </w:p>
        </w:tc>
        <w:tc>
          <w:tcPr>
            <w:tcW w:w="1577" w:type="dxa"/>
          </w:tcPr>
          <w:p w14:paraId="2072EAF2" w14:textId="77777777" w:rsidR="00384C43" w:rsidRPr="00C7345F" w:rsidRDefault="00384C43" w:rsidP="00F73F5C">
            <w:pPr>
              <w:pStyle w:val="TableText"/>
              <w:rPr>
                <w:rFonts w:cs="Times New Roman"/>
              </w:rPr>
            </w:pPr>
            <w:r w:rsidRPr="00C7345F">
              <w:t>150</w:t>
            </w:r>
          </w:p>
        </w:tc>
        <w:tc>
          <w:tcPr>
            <w:tcW w:w="830" w:type="dxa"/>
          </w:tcPr>
          <w:p w14:paraId="73AC0DC4" w14:textId="77777777" w:rsidR="00384C43" w:rsidRPr="00C7345F" w:rsidRDefault="00384C43" w:rsidP="00F73F5C">
            <w:pPr>
              <w:pStyle w:val="TableText"/>
              <w:ind w:right="288"/>
            </w:pPr>
            <w:r w:rsidRPr="00C7345F">
              <w:t>1</w:t>
            </w:r>
          </w:p>
        </w:tc>
        <w:tc>
          <w:tcPr>
            <w:tcW w:w="950" w:type="dxa"/>
          </w:tcPr>
          <w:p w14:paraId="2A991FD3" w14:textId="77777777" w:rsidR="00384C43" w:rsidRPr="00C7345F" w:rsidRDefault="00384C43" w:rsidP="00F73F5C">
            <w:pPr>
              <w:pStyle w:val="TableText"/>
              <w:ind w:right="144"/>
              <w:rPr>
                <w:rFonts w:cs="Times New Roman"/>
              </w:rPr>
            </w:pPr>
            <w:r w:rsidRPr="00C7345F">
              <w:t>313</w:t>
            </w:r>
          </w:p>
        </w:tc>
        <w:tc>
          <w:tcPr>
            <w:tcW w:w="1512" w:type="dxa"/>
            <w:hideMark/>
          </w:tcPr>
          <w:p w14:paraId="4F66B2CD" w14:textId="77777777" w:rsidR="00384C43" w:rsidRPr="00C7345F" w:rsidRDefault="00384C43" w:rsidP="00F73F5C">
            <w:pPr>
              <w:pStyle w:val="TableText"/>
              <w:ind w:right="432"/>
            </w:pPr>
            <w:r w:rsidRPr="00C7345F">
              <w:t>14.49</w:t>
            </w:r>
          </w:p>
        </w:tc>
      </w:tr>
      <w:tr w:rsidR="00384C43" w:rsidRPr="00C7345F" w14:paraId="7B1F15BC" w14:textId="77777777" w:rsidTr="00F73F5C">
        <w:tc>
          <w:tcPr>
            <w:tcW w:w="1584" w:type="dxa"/>
            <w:noWrap/>
            <w:hideMark/>
          </w:tcPr>
          <w:p w14:paraId="6703CD7C" w14:textId="77777777" w:rsidR="00384C43" w:rsidRPr="00C7345F" w:rsidRDefault="00384C43" w:rsidP="00F73F5C">
            <w:pPr>
              <w:pStyle w:val="TableText"/>
              <w:keepNext/>
              <w:ind w:right="432"/>
            </w:pPr>
            <w:r w:rsidRPr="00C7345F">
              <w:t>1</w:t>
            </w:r>
          </w:p>
        </w:tc>
        <w:tc>
          <w:tcPr>
            <w:tcW w:w="1577" w:type="dxa"/>
          </w:tcPr>
          <w:p w14:paraId="17EEFD8B" w14:textId="77777777" w:rsidR="00384C43" w:rsidRPr="00C7345F" w:rsidRDefault="00384C43" w:rsidP="00F73F5C">
            <w:pPr>
              <w:pStyle w:val="TableText"/>
              <w:rPr>
                <w:rFonts w:cs="Times New Roman"/>
              </w:rPr>
            </w:pPr>
            <w:r w:rsidRPr="00C7345F">
              <w:t>150</w:t>
            </w:r>
          </w:p>
        </w:tc>
        <w:tc>
          <w:tcPr>
            <w:tcW w:w="830" w:type="dxa"/>
          </w:tcPr>
          <w:p w14:paraId="46817BC3" w14:textId="77777777" w:rsidR="00384C43" w:rsidRPr="00C7345F" w:rsidRDefault="00384C43" w:rsidP="00F73F5C">
            <w:pPr>
              <w:pStyle w:val="TableText"/>
              <w:ind w:right="288"/>
            </w:pPr>
            <w:r w:rsidRPr="00C7345F">
              <w:t>1</w:t>
            </w:r>
          </w:p>
        </w:tc>
        <w:tc>
          <w:tcPr>
            <w:tcW w:w="950" w:type="dxa"/>
          </w:tcPr>
          <w:p w14:paraId="7075BF81" w14:textId="77777777" w:rsidR="00384C43" w:rsidRPr="00C7345F" w:rsidRDefault="00384C43" w:rsidP="00F73F5C">
            <w:pPr>
              <w:pStyle w:val="TableText"/>
              <w:ind w:right="144"/>
              <w:rPr>
                <w:rFonts w:cs="Times New Roman"/>
              </w:rPr>
            </w:pPr>
            <w:r w:rsidRPr="00C7345F">
              <w:t>122</w:t>
            </w:r>
          </w:p>
        </w:tc>
        <w:tc>
          <w:tcPr>
            <w:tcW w:w="1512" w:type="dxa"/>
            <w:hideMark/>
          </w:tcPr>
          <w:p w14:paraId="7040A5A1" w14:textId="77777777" w:rsidR="00384C43" w:rsidRPr="00C7345F" w:rsidRDefault="00384C43" w:rsidP="00F73F5C">
            <w:pPr>
              <w:pStyle w:val="TableText"/>
              <w:ind w:right="432"/>
            </w:pPr>
            <w:r w:rsidRPr="00C7345F">
              <w:t>5.65</w:t>
            </w:r>
          </w:p>
        </w:tc>
      </w:tr>
      <w:tr w:rsidR="00384C43" w:rsidRPr="00C7345F" w14:paraId="75E48559" w14:textId="77777777" w:rsidTr="00F73F5C">
        <w:tc>
          <w:tcPr>
            <w:tcW w:w="1584" w:type="dxa"/>
            <w:noWrap/>
            <w:hideMark/>
          </w:tcPr>
          <w:p w14:paraId="7291BE10" w14:textId="77777777" w:rsidR="00384C43" w:rsidRPr="00C7345F" w:rsidRDefault="00384C43" w:rsidP="00F73F5C">
            <w:pPr>
              <w:pStyle w:val="TableText"/>
              <w:keepNext/>
              <w:ind w:right="432"/>
            </w:pPr>
            <w:r w:rsidRPr="00C7345F">
              <w:t>2</w:t>
            </w:r>
          </w:p>
        </w:tc>
        <w:tc>
          <w:tcPr>
            <w:tcW w:w="1577" w:type="dxa"/>
          </w:tcPr>
          <w:p w14:paraId="5C3553E3" w14:textId="77777777" w:rsidR="00384C43" w:rsidRPr="00C7345F" w:rsidRDefault="00384C43" w:rsidP="00F73F5C">
            <w:pPr>
              <w:pStyle w:val="TableText"/>
              <w:rPr>
                <w:rFonts w:cs="Times New Roman"/>
              </w:rPr>
            </w:pPr>
            <w:r w:rsidRPr="00C7345F">
              <w:t>150</w:t>
            </w:r>
          </w:p>
        </w:tc>
        <w:tc>
          <w:tcPr>
            <w:tcW w:w="830" w:type="dxa"/>
          </w:tcPr>
          <w:p w14:paraId="04E010D9" w14:textId="77777777" w:rsidR="00384C43" w:rsidRPr="00C7345F" w:rsidRDefault="00384C43" w:rsidP="00F73F5C">
            <w:pPr>
              <w:pStyle w:val="TableText"/>
              <w:ind w:right="288"/>
            </w:pPr>
            <w:r w:rsidRPr="00C7345F">
              <w:t>1</w:t>
            </w:r>
          </w:p>
        </w:tc>
        <w:tc>
          <w:tcPr>
            <w:tcW w:w="950" w:type="dxa"/>
          </w:tcPr>
          <w:p w14:paraId="22F2FF18" w14:textId="77777777" w:rsidR="00384C43" w:rsidRPr="00C7345F" w:rsidRDefault="00384C43" w:rsidP="00F73F5C">
            <w:pPr>
              <w:pStyle w:val="TableText"/>
              <w:ind w:right="144"/>
              <w:rPr>
                <w:rFonts w:cs="Times New Roman"/>
              </w:rPr>
            </w:pPr>
            <w:r w:rsidRPr="00C7345F">
              <w:t>71</w:t>
            </w:r>
          </w:p>
        </w:tc>
        <w:tc>
          <w:tcPr>
            <w:tcW w:w="1512" w:type="dxa"/>
            <w:hideMark/>
          </w:tcPr>
          <w:p w14:paraId="5F310047" w14:textId="77777777" w:rsidR="00384C43" w:rsidRPr="00C7345F" w:rsidRDefault="00384C43" w:rsidP="00F73F5C">
            <w:pPr>
              <w:pStyle w:val="TableText"/>
              <w:ind w:right="432"/>
            </w:pPr>
            <w:r w:rsidRPr="00C7345F">
              <w:t>3.29</w:t>
            </w:r>
          </w:p>
        </w:tc>
      </w:tr>
      <w:tr w:rsidR="00384C43" w:rsidRPr="00C7345F" w14:paraId="3E5B1458" w14:textId="77777777" w:rsidTr="00F73F5C">
        <w:tc>
          <w:tcPr>
            <w:tcW w:w="1584" w:type="dxa"/>
            <w:noWrap/>
            <w:hideMark/>
          </w:tcPr>
          <w:p w14:paraId="5ADC9434" w14:textId="77777777" w:rsidR="00384C43" w:rsidRPr="00C7345F" w:rsidRDefault="00384C43" w:rsidP="00F73F5C">
            <w:pPr>
              <w:pStyle w:val="TableText"/>
              <w:keepNext/>
              <w:ind w:right="432"/>
            </w:pPr>
            <w:r w:rsidRPr="00C7345F">
              <w:t>3</w:t>
            </w:r>
          </w:p>
        </w:tc>
        <w:tc>
          <w:tcPr>
            <w:tcW w:w="1577" w:type="dxa"/>
          </w:tcPr>
          <w:p w14:paraId="5B2E65E2" w14:textId="77777777" w:rsidR="00384C43" w:rsidRPr="00C7345F" w:rsidRDefault="00384C43" w:rsidP="00F73F5C">
            <w:pPr>
              <w:pStyle w:val="TableText"/>
              <w:rPr>
                <w:rFonts w:cs="Times New Roman"/>
              </w:rPr>
            </w:pPr>
            <w:r w:rsidRPr="00C7345F">
              <w:t>151</w:t>
            </w:r>
          </w:p>
        </w:tc>
        <w:tc>
          <w:tcPr>
            <w:tcW w:w="830" w:type="dxa"/>
          </w:tcPr>
          <w:p w14:paraId="1E076486" w14:textId="77777777" w:rsidR="00384C43" w:rsidRPr="00C7345F" w:rsidRDefault="00384C43" w:rsidP="00F73F5C">
            <w:pPr>
              <w:pStyle w:val="TableText"/>
              <w:ind w:right="288"/>
            </w:pPr>
            <w:r w:rsidRPr="00C7345F">
              <w:t>1</w:t>
            </w:r>
          </w:p>
        </w:tc>
        <w:tc>
          <w:tcPr>
            <w:tcW w:w="950" w:type="dxa"/>
          </w:tcPr>
          <w:p w14:paraId="1CA81EDB" w14:textId="77777777" w:rsidR="00384C43" w:rsidRPr="00C7345F" w:rsidRDefault="00384C43" w:rsidP="00F73F5C">
            <w:pPr>
              <w:pStyle w:val="TableText"/>
              <w:ind w:right="144"/>
              <w:rPr>
                <w:rFonts w:cs="Times New Roman"/>
              </w:rPr>
            </w:pPr>
            <w:r w:rsidRPr="00C7345F">
              <w:t>54</w:t>
            </w:r>
          </w:p>
        </w:tc>
        <w:tc>
          <w:tcPr>
            <w:tcW w:w="1512" w:type="dxa"/>
            <w:hideMark/>
          </w:tcPr>
          <w:p w14:paraId="78B4778B" w14:textId="77777777" w:rsidR="00384C43" w:rsidRPr="00C7345F" w:rsidRDefault="00384C43" w:rsidP="00F73F5C">
            <w:pPr>
              <w:pStyle w:val="TableText"/>
              <w:ind w:right="432"/>
            </w:pPr>
            <w:r w:rsidRPr="00C7345F">
              <w:t>2.50</w:t>
            </w:r>
          </w:p>
        </w:tc>
      </w:tr>
      <w:tr w:rsidR="00384C43" w:rsidRPr="00C7345F" w14:paraId="112B371A" w14:textId="77777777" w:rsidTr="00F73F5C">
        <w:tc>
          <w:tcPr>
            <w:tcW w:w="1584" w:type="dxa"/>
            <w:noWrap/>
            <w:hideMark/>
          </w:tcPr>
          <w:p w14:paraId="47284FC1" w14:textId="77777777" w:rsidR="00384C43" w:rsidRPr="00C7345F" w:rsidRDefault="00384C43" w:rsidP="00F73F5C">
            <w:pPr>
              <w:pStyle w:val="TableText"/>
              <w:keepNext/>
              <w:ind w:right="432"/>
            </w:pPr>
            <w:r w:rsidRPr="00C7345F">
              <w:t>4</w:t>
            </w:r>
          </w:p>
        </w:tc>
        <w:tc>
          <w:tcPr>
            <w:tcW w:w="1577" w:type="dxa"/>
          </w:tcPr>
          <w:p w14:paraId="70888C82" w14:textId="77777777" w:rsidR="00384C43" w:rsidRPr="00C7345F" w:rsidRDefault="00384C43" w:rsidP="00F73F5C">
            <w:pPr>
              <w:pStyle w:val="TableText"/>
              <w:rPr>
                <w:rFonts w:cs="Times New Roman"/>
              </w:rPr>
            </w:pPr>
            <w:r w:rsidRPr="00C7345F">
              <w:t>166</w:t>
            </w:r>
          </w:p>
        </w:tc>
        <w:tc>
          <w:tcPr>
            <w:tcW w:w="830" w:type="dxa"/>
          </w:tcPr>
          <w:p w14:paraId="4183388F" w14:textId="77777777" w:rsidR="00384C43" w:rsidRPr="00C7345F" w:rsidRDefault="00384C43" w:rsidP="00F73F5C">
            <w:pPr>
              <w:pStyle w:val="TableText"/>
              <w:ind w:right="288"/>
            </w:pPr>
            <w:r w:rsidRPr="00C7345F">
              <w:t>1</w:t>
            </w:r>
          </w:p>
        </w:tc>
        <w:tc>
          <w:tcPr>
            <w:tcW w:w="950" w:type="dxa"/>
          </w:tcPr>
          <w:p w14:paraId="621D9DFD" w14:textId="77777777" w:rsidR="00384C43" w:rsidRPr="00C7345F" w:rsidRDefault="00384C43" w:rsidP="00F73F5C">
            <w:pPr>
              <w:pStyle w:val="TableText"/>
              <w:ind w:right="144"/>
              <w:rPr>
                <w:rFonts w:cs="Times New Roman"/>
              </w:rPr>
            </w:pPr>
            <w:r w:rsidRPr="00C7345F">
              <w:t>85</w:t>
            </w:r>
          </w:p>
        </w:tc>
        <w:tc>
          <w:tcPr>
            <w:tcW w:w="1512" w:type="dxa"/>
            <w:hideMark/>
          </w:tcPr>
          <w:p w14:paraId="2542DD29" w14:textId="77777777" w:rsidR="00384C43" w:rsidRPr="00C7345F" w:rsidRDefault="00384C43" w:rsidP="00F73F5C">
            <w:pPr>
              <w:pStyle w:val="TableText"/>
              <w:ind w:right="432"/>
            </w:pPr>
            <w:r w:rsidRPr="00C7345F">
              <w:t>3.94</w:t>
            </w:r>
          </w:p>
        </w:tc>
      </w:tr>
      <w:tr w:rsidR="00384C43" w:rsidRPr="00C7345F" w14:paraId="5C032750" w14:textId="77777777" w:rsidTr="00F73F5C">
        <w:tc>
          <w:tcPr>
            <w:tcW w:w="1584" w:type="dxa"/>
            <w:noWrap/>
          </w:tcPr>
          <w:p w14:paraId="41EDA5AE" w14:textId="77777777" w:rsidR="00384C43" w:rsidRPr="00C7345F" w:rsidRDefault="00384C43" w:rsidP="00F73F5C">
            <w:pPr>
              <w:pStyle w:val="TableText"/>
              <w:keepNext/>
              <w:ind w:right="432"/>
              <w:rPr>
                <w:color w:val="000000"/>
              </w:rPr>
            </w:pPr>
            <w:r w:rsidRPr="00C7345F">
              <w:t>5</w:t>
            </w:r>
          </w:p>
        </w:tc>
        <w:tc>
          <w:tcPr>
            <w:tcW w:w="1577" w:type="dxa"/>
          </w:tcPr>
          <w:p w14:paraId="54F9D7C1" w14:textId="77777777" w:rsidR="00384C43" w:rsidRPr="00C7345F" w:rsidRDefault="00384C43" w:rsidP="00F73F5C">
            <w:pPr>
              <w:pStyle w:val="TableText"/>
              <w:rPr>
                <w:rFonts w:cs="Times New Roman"/>
              </w:rPr>
            </w:pPr>
            <w:r w:rsidRPr="00C7345F">
              <w:t>194</w:t>
            </w:r>
          </w:p>
        </w:tc>
        <w:tc>
          <w:tcPr>
            <w:tcW w:w="830" w:type="dxa"/>
          </w:tcPr>
          <w:p w14:paraId="0FD6F543" w14:textId="77777777" w:rsidR="00384C43" w:rsidRPr="00C7345F" w:rsidRDefault="00384C43" w:rsidP="00F73F5C">
            <w:pPr>
              <w:pStyle w:val="TableText"/>
              <w:ind w:right="288"/>
            </w:pPr>
            <w:r w:rsidRPr="00C7345F">
              <w:t>1</w:t>
            </w:r>
          </w:p>
        </w:tc>
        <w:tc>
          <w:tcPr>
            <w:tcW w:w="950" w:type="dxa"/>
          </w:tcPr>
          <w:p w14:paraId="448BBF44" w14:textId="77777777" w:rsidR="00384C43" w:rsidRPr="00C7345F" w:rsidRDefault="00384C43" w:rsidP="00F73F5C">
            <w:pPr>
              <w:pStyle w:val="TableText"/>
              <w:ind w:right="144"/>
              <w:rPr>
                <w:rFonts w:cs="Times New Roman"/>
              </w:rPr>
            </w:pPr>
            <w:r w:rsidRPr="00C7345F">
              <w:t>71</w:t>
            </w:r>
          </w:p>
        </w:tc>
        <w:tc>
          <w:tcPr>
            <w:tcW w:w="1512" w:type="dxa"/>
          </w:tcPr>
          <w:p w14:paraId="403568D2" w14:textId="77777777" w:rsidR="00384C43" w:rsidRPr="00C7345F" w:rsidRDefault="00384C43" w:rsidP="00F73F5C">
            <w:pPr>
              <w:pStyle w:val="TableText"/>
              <w:ind w:right="432"/>
              <w:rPr>
                <w:color w:val="000000"/>
              </w:rPr>
            </w:pPr>
            <w:r w:rsidRPr="00C7345F">
              <w:t>3.29</w:t>
            </w:r>
          </w:p>
        </w:tc>
      </w:tr>
      <w:tr w:rsidR="00384C43" w:rsidRPr="00C7345F" w14:paraId="10D3C8C2" w14:textId="77777777" w:rsidTr="00F73F5C">
        <w:tc>
          <w:tcPr>
            <w:tcW w:w="1584" w:type="dxa"/>
            <w:noWrap/>
          </w:tcPr>
          <w:p w14:paraId="00081EE7" w14:textId="77777777" w:rsidR="00384C43" w:rsidRPr="00C7345F" w:rsidRDefault="00384C43" w:rsidP="00F73F5C">
            <w:pPr>
              <w:pStyle w:val="TableText"/>
              <w:keepNext/>
              <w:ind w:right="432"/>
              <w:rPr>
                <w:color w:val="000000"/>
              </w:rPr>
            </w:pPr>
            <w:r w:rsidRPr="00C7345F">
              <w:t>6</w:t>
            </w:r>
          </w:p>
        </w:tc>
        <w:tc>
          <w:tcPr>
            <w:tcW w:w="1577" w:type="dxa"/>
          </w:tcPr>
          <w:p w14:paraId="52963A8A" w14:textId="77777777" w:rsidR="00384C43" w:rsidRPr="00C7345F" w:rsidRDefault="00384C43" w:rsidP="00F73F5C">
            <w:pPr>
              <w:pStyle w:val="TableText"/>
              <w:rPr>
                <w:rFonts w:cs="Times New Roman"/>
              </w:rPr>
            </w:pPr>
            <w:r w:rsidRPr="00C7345F">
              <w:t>217</w:t>
            </w:r>
          </w:p>
        </w:tc>
        <w:tc>
          <w:tcPr>
            <w:tcW w:w="830" w:type="dxa"/>
          </w:tcPr>
          <w:p w14:paraId="6850A9EE" w14:textId="77777777" w:rsidR="00384C43" w:rsidRPr="00C7345F" w:rsidRDefault="00384C43" w:rsidP="00F73F5C">
            <w:pPr>
              <w:pStyle w:val="TableText"/>
              <w:ind w:right="288"/>
            </w:pPr>
            <w:r w:rsidRPr="00C7345F">
              <w:t>1</w:t>
            </w:r>
          </w:p>
        </w:tc>
        <w:tc>
          <w:tcPr>
            <w:tcW w:w="950" w:type="dxa"/>
          </w:tcPr>
          <w:p w14:paraId="79940937" w14:textId="77777777" w:rsidR="00384C43" w:rsidRPr="00C7345F" w:rsidRDefault="00384C43" w:rsidP="00F73F5C">
            <w:pPr>
              <w:pStyle w:val="TableText"/>
              <w:ind w:right="144"/>
              <w:rPr>
                <w:rFonts w:cs="Times New Roman"/>
              </w:rPr>
            </w:pPr>
            <w:r w:rsidRPr="00C7345F">
              <w:t>73</w:t>
            </w:r>
          </w:p>
        </w:tc>
        <w:tc>
          <w:tcPr>
            <w:tcW w:w="1512" w:type="dxa"/>
          </w:tcPr>
          <w:p w14:paraId="3F32898D" w14:textId="77777777" w:rsidR="00384C43" w:rsidRPr="00C7345F" w:rsidRDefault="00384C43" w:rsidP="00F73F5C">
            <w:pPr>
              <w:pStyle w:val="TableText"/>
              <w:ind w:right="432"/>
              <w:rPr>
                <w:color w:val="000000"/>
              </w:rPr>
            </w:pPr>
            <w:r w:rsidRPr="00C7345F">
              <w:t>3.38</w:t>
            </w:r>
          </w:p>
        </w:tc>
      </w:tr>
      <w:tr w:rsidR="00384C43" w:rsidRPr="00C7345F" w14:paraId="2A44DBBA" w14:textId="77777777" w:rsidTr="00F73F5C">
        <w:tc>
          <w:tcPr>
            <w:tcW w:w="1584" w:type="dxa"/>
            <w:noWrap/>
          </w:tcPr>
          <w:p w14:paraId="27C9687C" w14:textId="77777777" w:rsidR="00384C43" w:rsidRPr="00C7345F" w:rsidRDefault="00384C43" w:rsidP="00F73F5C">
            <w:pPr>
              <w:pStyle w:val="TableText"/>
              <w:keepNext/>
              <w:ind w:right="432"/>
              <w:rPr>
                <w:color w:val="000000"/>
              </w:rPr>
            </w:pPr>
            <w:r w:rsidRPr="00C7345F">
              <w:t>7</w:t>
            </w:r>
          </w:p>
        </w:tc>
        <w:tc>
          <w:tcPr>
            <w:tcW w:w="1577" w:type="dxa"/>
          </w:tcPr>
          <w:p w14:paraId="74BA24C0" w14:textId="77777777" w:rsidR="00384C43" w:rsidRPr="00C7345F" w:rsidRDefault="00384C43" w:rsidP="00F73F5C">
            <w:pPr>
              <w:pStyle w:val="TableText"/>
              <w:rPr>
                <w:rFonts w:cs="Times New Roman"/>
              </w:rPr>
            </w:pPr>
            <w:r w:rsidRPr="00C7345F">
              <w:t>237</w:t>
            </w:r>
          </w:p>
        </w:tc>
        <w:tc>
          <w:tcPr>
            <w:tcW w:w="830" w:type="dxa"/>
          </w:tcPr>
          <w:p w14:paraId="2420D370" w14:textId="77777777" w:rsidR="00384C43" w:rsidRPr="00C7345F" w:rsidRDefault="00384C43" w:rsidP="00F73F5C">
            <w:pPr>
              <w:pStyle w:val="TableText"/>
              <w:ind w:right="288"/>
            </w:pPr>
            <w:r w:rsidRPr="00C7345F">
              <w:t>1</w:t>
            </w:r>
          </w:p>
        </w:tc>
        <w:tc>
          <w:tcPr>
            <w:tcW w:w="950" w:type="dxa"/>
          </w:tcPr>
          <w:p w14:paraId="1A5C2291" w14:textId="77777777" w:rsidR="00384C43" w:rsidRPr="00C7345F" w:rsidRDefault="00384C43" w:rsidP="00F73F5C">
            <w:pPr>
              <w:pStyle w:val="TableText"/>
              <w:ind w:right="144"/>
              <w:rPr>
                <w:rFonts w:cs="Times New Roman"/>
              </w:rPr>
            </w:pPr>
            <w:r w:rsidRPr="00C7345F">
              <w:t>60</w:t>
            </w:r>
          </w:p>
        </w:tc>
        <w:tc>
          <w:tcPr>
            <w:tcW w:w="1512" w:type="dxa"/>
          </w:tcPr>
          <w:p w14:paraId="5BA6D4F7" w14:textId="77777777" w:rsidR="00384C43" w:rsidRPr="00C7345F" w:rsidRDefault="00384C43" w:rsidP="00F73F5C">
            <w:pPr>
              <w:pStyle w:val="TableText"/>
              <w:ind w:right="432"/>
              <w:rPr>
                <w:color w:val="000000"/>
              </w:rPr>
            </w:pPr>
            <w:r w:rsidRPr="00C7345F">
              <w:t>2.78</w:t>
            </w:r>
          </w:p>
        </w:tc>
      </w:tr>
      <w:tr w:rsidR="00384C43" w:rsidRPr="00C7345F" w14:paraId="28E7F763" w14:textId="77777777" w:rsidTr="00F73F5C">
        <w:tc>
          <w:tcPr>
            <w:tcW w:w="1584" w:type="dxa"/>
            <w:noWrap/>
          </w:tcPr>
          <w:p w14:paraId="2EAE39CD" w14:textId="77777777" w:rsidR="00384C43" w:rsidRPr="00C7345F" w:rsidRDefault="00384C43" w:rsidP="00F73F5C">
            <w:pPr>
              <w:pStyle w:val="TableText"/>
              <w:ind w:right="432"/>
              <w:rPr>
                <w:color w:val="000000"/>
              </w:rPr>
            </w:pPr>
            <w:r w:rsidRPr="00C7345F">
              <w:t>8</w:t>
            </w:r>
          </w:p>
        </w:tc>
        <w:tc>
          <w:tcPr>
            <w:tcW w:w="1577" w:type="dxa"/>
          </w:tcPr>
          <w:p w14:paraId="6CEC2F08" w14:textId="77777777" w:rsidR="00384C43" w:rsidRPr="00C7345F" w:rsidRDefault="00384C43" w:rsidP="00F73F5C">
            <w:pPr>
              <w:pStyle w:val="TableText"/>
              <w:rPr>
                <w:rFonts w:cs="Times New Roman"/>
              </w:rPr>
            </w:pPr>
            <w:r w:rsidRPr="00C7345F">
              <w:t>254</w:t>
            </w:r>
          </w:p>
        </w:tc>
        <w:tc>
          <w:tcPr>
            <w:tcW w:w="830" w:type="dxa"/>
          </w:tcPr>
          <w:p w14:paraId="3BD543A3" w14:textId="77777777" w:rsidR="00384C43" w:rsidRPr="00C7345F" w:rsidRDefault="00384C43" w:rsidP="00F73F5C">
            <w:pPr>
              <w:pStyle w:val="TableText"/>
              <w:ind w:right="288"/>
            </w:pPr>
            <w:r w:rsidRPr="00C7345F">
              <w:t>1</w:t>
            </w:r>
          </w:p>
        </w:tc>
        <w:tc>
          <w:tcPr>
            <w:tcW w:w="950" w:type="dxa"/>
          </w:tcPr>
          <w:p w14:paraId="7F909642" w14:textId="77777777" w:rsidR="00384C43" w:rsidRPr="00C7345F" w:rsidRDefault="00384C43" w:rsidP="00F73F5C">
            <w:pPr>
              <w:pStyle w:val="TableText"/>
              <w:ind w:right="144"/>
              <w:rPr>
                <w:rFonts w:cs="Times New Roman"/>
              </w:rPr>
            </w:pPr>
            <w:r w:rsidRPr="00C7345F">
              <w:t>37</w:t>
            </w:r>
          </w:p>
        </w:tc>
        <w:tc>
          <w:tcPr>
            <w:tcW w:w="1512" w:type="dxa"/>
          </w:tcPr>
          <w:p w14:paraId="68E15E35" w14:textId="77777777" w:rsidR="00384C43" w:rsidRPr="00C7345F" w:rsidRDefault="00384C43" w:rsidP="00F73F5C">
            <w:pPr>
              <w:pStyle w:val="TableText"/>
              <w:ind w:right="432"/>
              <w:rPr>
                <w:color w:val="000000"/>
              </w:rPr>
            </w:pPr>
            <w:r w:rsidRPr="00C7345F">
              <w:t>1.71</w:t>
            </w:r>
          </w:p>
        </w:tc>
      </w:tr>
      <w:tr w:rsidR="00384C43" w:rsidRPr="00C7345F" w14:paraId="62A420B6" w14:textId="77777777" w:rsidTr="00F73F5C">
        <w:tc>
          <w:tcPr>
            <w:tcW w:w="1584" w:type="dxa"/>
            <w:noWrap/>
          </w:tcPr>
          <w:p w14:paraId="660A6C86" w14:textId="77777777" w:rsidR="00384C43" w:rsidRPr="00C7345F" w:rsidRDefault="00384C43" w:rsidP="00F73F5C">
            <w:pPr>
              <w:pStyle w:val="TableText"/>
              <w:ind w:right="432"/>
              <w:rPr>
                <w:color w:val="000000"/>
              </w:rPr>
            </w:pPr>
            <w:r w:rsidRPr="00C7345F">
              <w:t>9</w:t>
            </w:r>
          </w:p>
        </w:tc>
        <w:tc>
          <w:tcPr>
            <w:tcW w:w="1577" w:type="dxa"/>
          </w:tcPr>
          <w:p w14:paraId="38F24F89" w14:textId="77777777" w:rsidR="00384C43" w:rsidRPr="00C7345F" w:rsidRDefault="00384C43" w:rsidP="00F73F5C">
            <w:pPr>
              <w:pStyle w:val="TableText"/>
              <w:rPr>
                <w:rFonts w:cs="Times New Roman"/>
              </w:rPr>
            </w:pPr>
            <w:r w:rsidRPr="00C7345F">
              <w:t>269</w:t>
            </w:r>
          </w:p>
        </w:tc>
        <w:tc>
          <w:tcPr>
            <w:tcW w:w="830" w:type="dxa"/>
          </w:tcPr>
          <w:p w14:paraId="42E2021A" w14:textId="77777777" w:rsidR="00384C43" w:rsidRPr="00C7345F" w:rsidRDefault="00384C43" w:rsidP="00F73F5C">
            <w:pPr>
              <w:pStyle w:val="TableText"/>
              <w:ind w:right="288"/>
            </w:pPr>
            <w:r w:rsidRPr="00C7345F">
              <w:t>1</w:t>
            </w:r>
          </w:p>
        </w:tc>
        <w:tc>
          <w:tcPr>
            <w:tcW w:w="950" w:type="dxa"/>
          </w:tcPr>
          <w:p w14:paraId="73777649" w14:textId="77777777" w:rsidR="00384C43" w:rsidRPr="00C7345F" w:rsidRDefault="00384C43" w:rsidP="00F73F5C">
            <w:pPr>
              <w:pStyle w:val="TableText"/>
              <w:ind w:right="144"/>
              <w:rPr>
                <w:rFonts w:cs="Times New Roman"/>
              </w:rPr>
            </w:pPr>
            <w:r w:rsidRPr="00C7345F">
              <w:t>28</w:t>
            </w:r>
          </w:p>
        </w:tc>
        <w:tc>
          <w:tcPr>
            <w:tcW w:w="1512" w:type="dxa"/>
          </w:tcPr>
          <w:p w14:paraId="4901BC5D" w14:textId="77777777" w:rsidR="00384C43" w:rsidRPr="00C7345F" w:rsidRDefault="00384C43" w:rsidP="00F73F5C">
            <w:pPr>
              <w:pStyle w:val="TableText"/>
              <w:ind w:right="432"/>
              <w:rPr>
                <w:color w:val="000000"/>
              </w:rPr>
            </w:pPr>
            <w:r w:rsidRPr="00C7345F">
              <w:t>1.30</w:t>
            </w:r>
          </w:p>
        </w:tc>
      </w:tr>
      <w:tr w:rsidR="00384C43" w:rsidRPr="00C7345F" w14:paraId="038A3BBC" w14:textId="77777777" w:rsidTr="00F73F5C">
        <w:tc>
          <w:tcPr>
            <w:tcW w:w="1584" w:type="dxa"/>
            <w:noWrap/>
          </w:tcPr>
          <w:p w14:paraId="4D87D9A8" w14:textId="77777777" w:rsidR="00384C43" w:rsidRPr="00C7345F" w:rsidRDefault="00384C43" w:rsidP="00F73F5C">
            <w:pPr>
              <w:pStyle w:val="TableText"/>
              <w:ind w:right="432"/>
              <w:rPr>
                <w:color w:val="000000"/>
              </w:rPr>
            </w:pPr>
            <w:r w:rsidRPr="00C7345F">
              <w:t>10</w:t>
            </w:r>
          </w:p>
        </w:tc>
        <w:tc>
          <w:tcPr>
            <w:tcW w:w="1577" w:type="dxa"/>
          </w:tcPr>
          <w:p w14:paraId="6FB5DF50" w14:textId="77777777" w:rsidR="00384C43" w:rsidRPr="00C7345F" w:rsidRDefault="00384C43" w:rsidP="00F73F5C">
            <w:pPr>
              <w:pStyle w:val="TableText"/>
              <w:rPr>
                <w:rFonts w:cs="Times New Roman"/>
              </w:rPr>
            </w:pPr>
            <w:r w:rsidRPr="00C7345F">
              <w:t>284</w:t>
            </w:r>
          </w:p>
        </w:tc>
        <w:tc>
          <w:tcPr>
            <w:tcW w:w="830" w:type="dxa"/>
          </w:tcPr>
          <w:p w14:paraId="2F4505BC" w14:textId="77777777" w:rsidR="00384C43" w:rsidRPr="00C7345F" w:rsidRDefault="00384C43" w:rsidP="00F73F5C">
            <w:pPr>
              <w:pStyle w:val="TableText"/>
              <w:ind w:right="288"/>
            </w:pPr>
            <w:r w:rsidRPr="00C7345F">
              <w:t>1</w:t>
            </w:r>
          </w:p>
        </w:tc>
        <w:tc>
          <w:tcPr>
            <w:tcW w:w="950" w:type="dxa"/>
          </w:tcPr>
          <w:p w14:paraId="05F9D8F0" w14:textId="77777777" w:rsidR="00384C43" w:rsidRPr="00C7345F" w:rsidRDefault="00384C43" w:rsidP="00F73F5C">
            <w:pPr>
              <w:pStyle w:val="TableText"/>
              <w:ind w:right="144"/>
              <w:rPr>
                <w:rFonts w:cs="Times New Roman"/>
              </w:rPr>
            </w:pPr>
            <w:r w:rsidRPr="00C7345F">
              <w:t>18</w:t>
            </w:r>
          </w:p>
        </w:tc>
        <w:tc>
          <w:tcPr>
            <w:tcW w:w="1512" w:type="dxa"/>
          </w:tcPr>
          <w:p w14:paraId="5D042848" w14:textId="77777777" w:rsidR="00384C43" w:rsidRPr="00C7345F" w:rsidRDefault="00384C43" w:rsidP="00F73F5C">
            <w:pPr>
              <w:pStyle w:val="TableText"/>
              <w:ind w:right="432"/>
              <w:rPr>
                <w:color w:val="000000"/>
              </w:rPr>
            </w:pPr>
            <w:r w:rsidRPr="00C7345F">
              <w:t>0.83</w:t>
            </w:r>
          </w:p>
        </w:tc>
      </w:tr>
      <w:tr w:rsidR="00384C43" w:rsidRPr="00C7345F" w14:paraId="4E912495" w14:textId="77777777" w:rsidTr="00F73F5C">
        <w:tc>
          <w:tcPr>
            <w:tcW w:w="1584" w:type="dxa"/>
            <w:noWrap/>
          </w:tcPr>
          <w:p w14:paraId="69224C26" w14:textId="77777777" w:rsidR="00384C43" w:rsidRPr="00C7345F" w:rsidRDefault="00384C43" w:rsidP="00F73F5C">
            <w:pPr>
              <w:pStyle w:val="TableText"/>
              <w:ind w:right="432"/>
              <w:rPr>
                <w:color w:val="000000"/>
              </w:rPr>
            </w:pPr>
            <w:r w:rsidRPr="00C7345F">
              <w:t>11</w:t>
            </w:r>
          </w:p>
        </w:tc>
        <w:tc>
          <w:tcPr>
            <w:tcW w:w="1577" w:type="dxa"/>
          </w:tcPr>
          <w:p w14:paraId="63D03820" w14:textId="77777777" w:rsidR="00384C43" w:rsidRPr="00C7345F" w:rsidRDefault="00384C43" w:rsidP="00F73F5C">
            <w:pPr>
              <w:pStyle w:val="TableText"/>
              <w:rPr>
                <w:rFonts w:cs="Times New Roman"/>
              </w:rPr>
            </w:pPr>
            <w:r w:rsidRPr="00C7345F">
              <w:t>297</w:t>
            </w:r>
          </w:p>
        </w:tc>
        <w:tc>
          <w:tcPr>
            <w:tcW w:w="830" w:type="dxa"/>
          </w:tcPr>
          <w:p w14:paraId="46061A29" w14:textId="77777777" w:rsidR="00384C43" w:rsidRPr="00C7345F" w:rsidRDefault="00384C43" w:rsidP="00F73F5C">
            <w:pPr>
              <w:pStyle w:val="TableText"/>
              <w:ind w:right="288"/>
            </w:pPr>
            <w:r w:rsidRPr="00C7345F">
              <w:t>1</w:t>
            </w:r>
          </w:p>
        </w:tc>
        <w:tc>
          <w:tcPr>
            <w:tcW w:w="950" w:type="dxa"/>
          </w:tcPr>
          <w:p w14:paraId="73267E5E" w14:textId="77777777" w:rsidR="00384C43" w:rsidRPr="00C7345F" w:rsidRDefault="00384C43" w:rsidP="00F73F5C">
            <w:pPr>
              <w:pStyle w:val="TableText"/>
              <w:ind w:right="144"/>
              <w:rPr>
                <w:rFonts w:cs="Times New Roman"/>
              </w:rPr>
            </w:pPr>
            <w:r w:rsidRPr="00C7345F">
              <w:t>32</w:t>
            </w:r>
          </w:p>
        </w:tc>
        <w:tc>
          <w:tcPr>
            <w:tcW w:w="1512" w:type="dxa"/>
          </w:tcPr>
          <w:p w14:paraId="26CAD66F" w14:textId="77777777" w:rsidR="00384C43" w:rsidRPr="00C7345F" w:rsidRDefault="00384C43" w:rsidP="00F73F5C">
            <w:pPr>
              <w:pStyle w:val="TableText"/>
              <w:ind w:right="432"/>
              <w:rPr>
                <w:color w:val="000000"/>
              </w:rPr>
            </w:pPr>
            <w:r w:rsidRPr="00C7345F">
              <w:t>1.48</w:t>
            </w:r>
          </w:p>
        </w:tc>
      </w:tr>
      <w:tr w:rsidR="00384C43" w:rsidRPr="00C7345F" w14:paraId="0FBDA9DE" w14:textId="77777777" w:rsidTr="00F73F5C">
        <w:tc>
          <w:tcPr>
            <w:tcW w:w="1584" w:type="dxa"/>
            <w:noWrap/>
          </w:tcPr>
          <w:p w14:paraId="3135542D" w14:textId="77777777" w:rsidR="00384C43" w:rsidRPr="00C7345F" w:rsidRDefault="00384C43" w:rsidP="00F73F5C">
            <w:pPr>
              <w:pStyle w:val="TableText"/>
              <w:ind w:right="432"/>
              <w:rPr>
                <w:color w:val="000000"/>
              </w:rPr>
            </w:pPr>
            <w:r w:rsidRPr="00C7345F">
              <w:t>12</w:t>
            </w:r>
          </w:p>
        </w:tc>
        <w:tc>
          <w:tcPr>
            <w:tcW w:w="1577" w:type="dxa"/>
          </w:tcPr>
          <w:p w14:paraId="65EB1956" w14:textId="77777777" w:rsidR="00384C43" w:rsidRPr="00C7345F" w:rsidRDefault="00384C43" w:rsidP="00F73F5C">
            <w:pPr>
              <w:pStyle w:val="TableText"/>
              <w:rPr>
                <w:rFonts w:cs="Times New Roman"/>
              </w:rPr>
            </w:pPr>
            <w:r w:rsidRPr="00C7345F">
              <w:t>309</w:t>
            </w:r>
          </w:p>
        </w:tc>
        <w:tc>
          <w:tcPr>
            <w:tcW w:w="830" w:type="dxa"/>
          </w:tcPr>
          <w:p w14:paraId="0737F407" w14:textId="77777777" w:rsidR="00384C43" w:rsidRPr="00C7345F" w:rsidRDefault="00384C43" w:rsidP="00F73F5C">
            <w:pPr>
              <w:pStyle w:val="TableText"/>
              <w:ind w:right="288"/>
            </w:pPr>
            <w:r w:rsidRPr="00C7345F">
              <w:t>1</w:t>
            </w:r>
          </w:p>
        </w:tc>
        <w:tc>
          <w:tcPr>
            <w:tcW w:w="950" w:type="dxa"/>
          </w:tcPr>
          <w:p w14:paraId="089966B8" w14:textId="77777777" w:rsidR="00384C43" w:rsidRPr="00C7345F" w:rsidRDefault="00384C43" w:rsidP="00F73F5C">
            <w:pPr>
              <w:pStyle w:val="TableText"/>
              <w:ind w:right="144"/>
              <w:rPr>
                <w:rFonts w:cs="Times New Roman"/>
              </w:rPr>
            </w:pPr>
            <w:r w:rsidRPr="00C7345F">
              <w:t>25</w:t>
            </w:r>
          </w:p>
        </w:tc>
        <w:tc>
          <w:tcPr>
            <w:tcW w:w="1512" w:type="dxa"/>
          </w:tcPr>
          <w:p w14:paraId="000660D6" w14:textId="77777777" w:rsidR="00384C43" w:rsidRPr="00C7345F" w:rsidRDefault="00384C43" w:rsidP="00F73F5C">
            <w:pPr>
              <w:pStyle w:val="TableText"/>
              <w:ind w:right="432"/>
              <w:rPr>
                <w:color w:val="000000"/>
              </w:rPr>
            </w:pPr>
            <w:r w:rsidRPr="00C7345F">
              <w:t>1.16</w:t>
            </w:r>
          </w:p>
        </w:tc>
      </w:tr>
      <w:tr w:rsidR="00384C43" w:rsidRPr="00C7345F" w14:paraId="6E7B13A4" w14:textId="77777777" w:rsidTr="00F73F5C">
        <w:tc>
          <w:tcPr>
            <w:tcW w:w="1584" w:type="dxa"/>
            <w:noWrap/>
          </w:tcPr>
          <w:p w14:paraId="7A2A5EFF" w14:textId="77777777" w:rsidR="00384C43" w:rsidRPr="00C7345F" w:rsidRDefault="00384C43" w:rsidP="00F73F5C">
            <w:pPr>
              <w:pStyle w:val="TableText"/>
              <w:ind w:right="432"/>
              <w:rPr>
                <w:color w:val="000000"/>
              </w:rPr>
            </w:pPr>
            <w:r w:rsidRPr="00C7345F">
              <w:t>13</w:t>
            </w:r>
          </w:p>
        </w:tc>
        <w:tc>
          <w:tcPr>
            <w:tcW w:w="1577" w:type="dxa"/>
          </w:tcPr>
          <w:p w14:paraId="468B50B8" w14:textId="77777777" w:rsidR="00384C43" w:rsidRPr="00C7345F" w:rsidRDefault="00384C43" w:rsidP="00F73F5C">
            <w:pPr>
              <w:pStyle w:val="TableText"/>
              <w:rPr>
                <w:rFonts w:cs="Times New Roman"/>
              </w:rPr>
            </w:pPr>
            <w:r w:rsidRPr="00C7345F">
              <w:t>321</w:t>
            </w:r>
          </w:p>
        </w:tc>
        <w:tc>
          <w:tcPr>
            <w:tcW w:w="830" w:type="dxa"/>
          </w:tcPr>
          <w:p w14:paraId="69A482D3" w14:textId="77777777" w:rsidR="00384C43" w:rsidRPr="00C7345F" w:rsidRDefault="00384C43" w:rsidP="00F73F5C">
            <w:pPr>
              <w:pStyle w:val="TableText"/>
              <w:ind w:right="288"/>
            </w:pPr>
            <w:r w:rsidRPr="00C7345F">
              <w:t>1</w:t>
            </w:r>
          </w:p>
        </w:tc>
        <w:tc>
          <w:tcPr>
            <w:tcW w:w="950" w:type="dxa"/>
          </w:tcPr>
          <w:p w14:paraId="673BCCA4" w14:textId="77777777" w:rsidR="00384C43" w:rsidRPr="00C7345F" w:rsidRDefault="00384C43" w:rsidP="00F73F5C">
            <w:pPr>
              <w:pStyle w:val="TableText"/>
              <w:ind w:right="144"/>
              <w:rPr>
                <w:rFonts w:cs="Times New Roman"/>
              </w:rPr>
            </w:pPr>
            <w:r w:rsidRPr="00C7345F">
              <w:t>31</w:t>
            </w:r>
          </w:p>
        </w:tc>
        <w:tc>
          <w:tcPr>
            <w:tcW w:w="1512" w:type="dxa"/>
          </w:tcPr>
          <w:p w14:paraId="7C26904F" w14:textId="77777777" w:rsidR="00384C43" w:rsidRPr="00C7345F" w:rsidRDefault="00384C43" w:rsidP="00F73F5C">
            <w:pPr>
              <w:pStyle w:val="TableText"/>
              <w:ind w:right="432"/>
              <w:rPr>
                <w:color w:val="000000"/>
              </w:rPr>
            </w:pPr>
            <w:r w:rsidRPr="00C7345F">
              <w:t>1.44</w:t>
            </w:r>
          </w:p>
        </w:tc>
      </w:tr>
      <w:tr w:rsidR="00384C43" w:rsidRPr="00C7345F" w14:paraId="1581F6BA" w14:textId="77777777" w:rsidTr="00F73F5C">
        <w:tc>
          <w:tcPr>
            <w:tcW w:w="1584" w:type="dxa"/>
            <w:noWrap/>
          </w:tcPr>
          <w:p w14:paraId="02AD7EFB" w14:textId="77777777" w:rsidR="00384C43" w:rsidRPr="00C7345F" w:rsidRDefault="00384C43" w:rsidP="00F73F5C">
            <w:pPr>
              <w:pStyle w:val="TableText"/>
              <w:ind w:right="432"/>
              <w:rPr>
                <w:color w:val="000000"/>
              </w:rPr>
            </w:pPr>
            <w:r w:rsidRPr="00C7345F">
              <w:t>14</w:t>
            </w:r>
          </w:p>
        </w:tc>
        <w:tc>
          <w:tcPr>
            <w:tcW w:w="1577" w:type="dxa"/>
          </w:tcPr>
          <w:p w14:paraId="54ED1529" w14:textId="77777777" w:rsidR="00384C43" w:rsidRPr="00C7345F" w:rsidRDefault="00384C43" w:rsidP="00F73F5C">
            <w:pPr>
              <w:pStyle w:val="TableText"/>
              <w:rPr>
                <w:rFonts w:cs="Times New Roman"/>
              </w:rPr>
            </w:pPr>
            <w:r w:rsidRPr="00C7345F">
              <w:t>333</w:t>
            </w:r>
          </w:p>
        </w:tc>
        <w:tc>
          <w:tcPr>
            <w:tcW w:w="830" w:type="dxa"/>
          </w:tcPr>
          <w:p w14:paraId="2651A5A8" w14:textId="77777777" w:rsidR="00384C43" w:rsidRPr="00C7345F" w:rsidRDefault="00384C43" w:rsidP="00F73F5C">
            <w:pPr>
              <w:pStyle w:val="TableText"/>
              <w:ind w:right="288"/>
            </w:pPr>
            <w:r w:rsidRPr="00C7345F">
              <w:t>1</w:t>
            </w:r>
          </w:p>
        </w:tc>
        <w:tc>
          <w:tcPr>
            <w:tcW w:w="950" w:type="dxa"/>
          </w:tcPr>
          <w:p w14:paraId="254CEDC2" w14:textId="77777777" w:rsidR="00384C43" w:rsidRPr="00C7345F" w:rsidRDefault="00384C43" w:rsidP="00F73F5C">
            <w:pPr>
              <w:pStyle w:val="TableText"/>
              <w:ind w:right="144"/>
              <w:rPr>
                <w:rFonts w:cs="Times New Roman"/>
              </w:rPr>
            </w:pPr>
            <w:r w:rsidRPr="00C7345F">
              <w:t>26</w:t>
            </w:r>
          </w:p>
        </w:tc>
        <w:tc>
          <w:tcPr>
            <w:tcW w:w="1512" w:type="dxa"/>
          </w:tcPr>
          <w:p w14:paraId="1349E925" w14:textId="77777777" w:rsidR="00384C43" w:rsidRPr="00C7345F" w:rsidRDefault="00384C43" w:rsidP="00F73F5C">
            <w:pPr>
              <w:pStyle w:val="TableText"/>
              <w:ind w:right="432"/>
              <w:rPr>
                <w:color w:val="000000"/>
              </w:rPr>
            </w:pPr>
            <w:r w:rsidRPr="00C7345F">
              <w:t>1.20</w:t>
            </w:r>
          </w:p>
        </w:tc>
      </w:tr>
      <w:tr w:rsidR="00384C43" w:rsidRPr="00C7345F" w14:paraId="2920A10A" w14:textId="77777777" w:rsidTr="00F73F5C">
        <w:tc>
          <w:tcPr>
            <w:tcW w:w="1584" w:type="dxa"/>
            <w:noWrap/>
          </w:tcPr>
          <w:p w14:paraId="35E2FF95" w14:textId="77777777" w:rsidR="00384C43" w:rsidRPr="00C7345F" w:rsidRDefault="00384C43" w:rsidP="00F73F5C">
            <w:pPr>
              <w:pStyle w:val="TableText"/>
              <w:ind w:right="432"/>
              <w:rPr>
                <w:color w:val="000000"/>
              </w:rPr>
            </w:pPr>
            <w:r w:rsidRPr="00C7345F">
              <w:t>15</w:t>
            </w:r>
          </w:p>
        </w:tc>
        <w:tc>
          <w:tcPr>
            <w:tcW w:w="1577" w:type="dxa"/>
          </w:tcPr>
          <w:p w14:paraId="6073D1F1" w14:textId="77777777" w:rsidR="00384C43" w:rsidRPr="00C7345F" w:rsidRDefault="00384C43" w:rsidP="00F73F5C">
            <w:pPr>
              <w:pStyle w:val="TableText"/>
              <w:rPr>
                <w:rFonts w:cs="Times New Roman"/>
              </w:rPr>
            </w:pPr>
            <w:r w:rsidRPr="00C7345F">
              <w:t>344</w:t>
            </w:r>
          </w:p>
        </w:tc>
        <w:tc>
          <w:tcPr>
            <w:tcW w:w="830" w:type="dxa"/>
          </w:tcPr>
          <w:p w14:paraId="5649EA15" w14:textId="77777777" w:rsidR="00384C43" w:rsidRPr="00C7345F" w:rsidRDefault="00384C43" w:rsidP="00F73F5C">
            <w:pPr>
              <w:pStyle w:val="TableText"/>
              <w:ind w:right="288"/>
            </w:pPr>
            <w:r w:rsidRPr="00C7345F">
              <w:t>1</w:t>
            </w:r>
          </w:p>
        </w:tc>
        <w:tc>
          <w:tcPr>
            <w:tcW w:w="950" w:type="dxa"/>
          </w:tcPr>
          <w:p w14:paraId="6CA6182B" w14:textId="77777777" w:rsidR="00384C43" w:rsidRPr="00C7345F" w:rsidRDefault="00384C43" w:rsidP="00F73F5C">
            <w:pPr>
              <w:pStyle w:val="TableText"/>
              <w:ind w:right="144"/>
              <w:rPr>
                <w:rFonts w:cs="Times New Roman"/>
              </w:rPr>
            </w:pPr>
            <w:r w:rsidRPr="00C7345F">
              <w:t>23</w:t>
            </w:r>
          </w:p>
        </w:tc>
        <w:tc>
          <w:tcPr>
            <w:tcW w:w="1512" w:type="dxa"/>
          </w:tcPr>
          <w:p w14:paraId="3AFA2315" w14:textId="77777777" w:rsidR="00384C43" w:rsidRPr="00C7345F" w:rsidRDefault="00384C43" w:rsidP="00F73F5C">
            <w:pPr>
              <w:pStyle w:val="TableText"/>
              <w:ind w:right="432"/>
              <w:rPr>
                <w:color w:val="000000"/>
              </w:rPr>
            </w:pPr>
            <w:r w:rsidRPr="00C7345F">
              <w:t>1.06</w:t>
            </w:r>
          </w:p>
        </w:tc>
      </w:tr>
      <w:tr w:rsidR="00384C43" w:rsidRPr="00C7345F" w14:paraId="2F6FADCA" w14:textId="77777777" w:rsidTr="00F73F5C">
        <w:tc>
          <w:tcPr>
            <w:tcW w:w="1584" w:type="dxa"/>
            <w:noWrap/>
          </w:tcPr>
          <w:p w14:paraId="63CED040" w14:textId="77777777" w:rsidR="00384C43" w:rsidRPr="00C7345F" w:rsidRDefault="00384C43" w:rsidP="00F73F5C">
            <w:pPr>
              <w:pStyle w:val="TableText"/>
              <w:ind w:right="432"/>
              <w:rPr>
                <w:color w:val="000000"/>
              </w:rPr>
            </w:pPr>
            <w:r w:rsidRPr="00C7345F">
              <w:t>16</w:t>
            </w:r>
          </w:p>
        </w:tc>
        <w:tc>
          <w:tcPr>
            <w:tcW w:w="1577" w:type="dxa"/>
          </w:tcPr>
          <w:p w14:paraId="10181C5E" w14:textId="77777777" w:rsidR="00384C43" w:rsidRPr="00C7345F" w:rsidRDefault="00384C43" w:rsidP="00F73F5C">
            <w:pPr>
              <w:pStyle w:val="TableText"/>
              <w:rPr>
                <w:rFonts w:cs="Times New Roman"/>
              </w:rPr>
            </w:pPr>
            <w:r w:rsidRPr="00C7345F">
              <w:t>355</w:t>
            </w:r>
          </w:p>
        </w:tc>
        <w:tc>
          <w:tcPr>
            <w:tcW w:w="830" w:type="dxa"/>
          </w:tcPr>
          <w:p w14:paraId="0804F1F5" w14:textId="77777777" w:rsidR="00384C43" w:rsidRPr="00C7345F" w:rsidRDefault="00384C43" w:rsidP="00F73F5C">
            <w:pPr>
              <w:pStyle w:val="TableText"/>
              <w:ind w:right="288"/>
            </w:pPr>
            <w:r w:rsidRPr="00C7345F">
              <w:t>1</w:t>
            </w:r>
          </w:p>
        </w:tc>
        <w:tc>
          <w:tcPr>
            <w:tcW w:w="950" w:type="dxa"/>
          </w:tcPr>
          <w:p w14:paraId="40C2F322" w14:textId="77777777" w:rsidR="00384C43" w:rsidRPr="00C7345F" w:rsidRDefault="00384C43" w:rsidP="00F73F5C">
            <w:pPr>
              <w:pStyle w:val="TableText"/>
              <w:ind w:right="144"/>
              <w:rPr>
                <w:rFonts w:cs="Times New Roman"/>
              </w:rPr>
            </w:pPr>
            <w:r w:rsidRPr="00C7345F">
              <w:t>21</w:t>
            </w:r>
          </w:p>
        </w:tc>
        <w:tc>
          <w:tcPr>
            <w:tcW w:w="1512" w:type="dxa"/>
          </w:tcPr>
          <w:p w14:paraId="11F642DC" w14:textId="77777777" w:rsidR="00384C43" w:rsidRPr="00C7345F" w:rsidRDefault="00384C43" w:rsidP="00F73F5C">
            <w:pPr>
              <w:pStyle w:val="TableText"/>
              <w:ind w:right="432"/>
              <w:rPr>
                <w:color w:val="000000"/>
              </w:rPr>
            </w:pPr>
            <w:r w:rsidRPr="00C7345F">
              <w:t>0.97</w:t>
            </w:r>
          </w:p>
        </w:tc>
      </w:tr>
      <w:tr w:rsidR="00384C43" w:rsidRPr="00C7345F" w14:paraId="132F2082" w14:textId="77777777" w:rsidTr="00F73F5C">
        <w:tc>
          <w:tcPr>
            <w:tcW w:w="1584" w:type="dxa"/>
            <w:noWrap/>
          </w:tcPr>
          <w:p w14:paraId="6A6AFD3D" w14:textId="77777777" w:rsidR="00384C43" w:rsidRPr="00C7345F" w:rsidRDefault="00384C43" w:rsidP="00F73F5C">
            <w:pPr>
              <w:pStyle w:val="TableText"/>
              <w:ind w:right="432"/>
              <w:rPr>
                <w:color w:val="000000"/>
              </w:rPr>
            </w:pPr>
            <w:r w:rsidRPr="00C7345F">
              <w:t>17</w:t>
            </w:r>
          </w:p>
        </w:tc>
        <w:tc>
          <w:tcPr>
            <w:tcW w:w="1577" w:type="dxa"/>
          </w:tcPr>
          <w:p w14:paraId="25820BB7" w14:textId="77777777" w:rsidR="00384C43" w:rsidRPr="00C7345F" w:rsidRDefault="00384C43" w:rsidP="00F73F5C">
            <w:pPr>
              <w:pStyle w:val="TableText"/>
              <w:rPr>
                <w:rFonts w:cs="Times New Roman"/>
              </w:rPr>
            </w:pPr>
            <w:r w:rsidRPr="00C7345F">
              <w:t>366</w:t>
            </w:r>
          </w:p>
        </w:tc>
        <w:tc>
          <w:tcPr>
            <w:tcW w:w="830" w:type="dxa"/>
          </w:tcPr>
          <w:p w14:paraId="09083D4E" w14:textId="77777777" w:rsidR="00384C43" w:rsidRPr="00C7345F" w:rsidRDefault="00384C43" w:rsidP="00F73F5C">
            <w:pPr>
              <w:pStyle w:val="TableText"/>
              <w:ind w:right="288"/>
            </w:pPr>
            <w:r w:rsidRPr="00C7345F">
              <w:t>1</w:t>
            </w:r>
          </w:p>
        </w:tc>
        <w:tc>
          <w:tcPr>
            <w:tcW w:w="950" w:type="dxa"/>
          </w:tcPr>
          <w:p w14:paraId="1C249A4D" w14:textId="77777777" w:rsidR="00384C43" w:rsidRPr="00C7345F" w:rsidRDefault="00384C43" w:rsidP="00F73F5C">
            <w:pPr>
              <w:pStyle w:val="TableText"/>
              <w:ind w:right="144"/>
              <w:rPr>
                <w:rFonts w:cs="Times New Roman"/>
              </w:rPr>
            </w:pPr>
            <w:r w:rsidRPr="00C7345F">
              <w:t>34</w:t>
            </w:r>
          </w:p>
        </w:tc>
        <w:tc>
          <w:tcPr>
            <w:tcW w:w="1512" w:type="dxa"/>
          </w:tcPr>
          <w:p w14:paraId="434041F5" w14:textId="77777777" w:rsidR="00384C43" w:rsidRPr="00C7345F" w:rsidRDefault="00384C43" w:rsidP="00F73F5C">
            <w:pPr>
              <w:pStyle w:val="TableText"/>
              <w:ind w:right="432"/>
              <w:rPr>
                <w:color w:val="000000"/>
              </w:rPr>
            </w:pPr>
            <w:r w:rsidRPr="00C7345F">
              <w:t>1.57</w:t>
            </w:r>
          </w:p>
        </w:tc>
      </w:tr>
      <w:tr w:rsidR="00384C43" w:rsidRPr="00C7345F" w14:paraId="1A053AA1" w14:textId="77777777" w:rsidTr="00F73F5C">
        <w:tc>
          <w:tcPr>
            <w:tcW w:w="1584" w:type="dxa"/>
            <w:noWrap/>
          </w:tcPr>
          <w:p w14:paraId="11FEE02A" w14:textId="77777777" w:rsidR="00384C43" w:rsidRPr="00C7345F" w:rsidRDefault="00384C43" w:rsidP="00F73F5C">
            <w:pPr>
              <w:pStyle w:val="TableText"/>
              <w:ind w:right="432"/>
              <w:rPr>
                <w:color w:val="000000"/>
              </w:rPr>
            </w:pPr>
            <w:r w:rsidRPr="00C7345F">
              <w:t>18</w:t>
            </w:r>
          </w:p>
        </w:tc>
        <w:tc>
          <w:tcPr>
            <w:tcW w:w="1577" w:type="dxa"/>
          </w:tcPr>
          <w:p w14:paraId="79EA62ED" w14:textId="77777777" w:rsidR="00384C43" w:rsidRPr="00C7345F" w:rsidRDefault="00384C43" w:rsidP="00F73F5C">
            <w:pPr>
              <w:pStyle w:val="TableText"/>
              <w:rPr>
                <w:rFonts w:cs="Times New Roman"/>
              </w:rPr>
            </w:pPr>
            <w:r w:rsidRPr="00C7345F">
              <w:t>377</w:t>
            </w:r>
          </w:p>
        </w:tc>
        <w:tc>
          <w:tcPr>
            <w:tcW w:w="830" w:type="dxa"/>
          </w:tcPr>
          <w:p w14:paraId="2FE21CBA" w14:textId="77777777" w:rsidR="00384C43" w:rsidRPr="00C7345F" w:rsidRDefault="00384C43" w:rsidP="00F73F5C">
            <w:pPr>
              <w:pStyle w:val="TableText"/>
              <w:ind w:right="288"/>
            </w:pPr>
            <w:r w:rsidRPr="00C7345F">
              <w:t>2</w:t>
            </w:r>
          </w:p>
        </w:tc>
        <w:tc>
          <w:tcPr>
            <w:tcW w:w="950" w:type="dxa"/>
          </w:tcPr>
          <w:p w14:paraId="1074E483" w14:textId="77777777" w:rsidR="00384C43" w:rsidRPr="00C7345F" w:rsidRDefault="00384C43" w:rsidP="00F73F5C">
            <w:pPr>
              <w:pStyle w:val="TableText"/>
              <w:ind w:right="144"/>
              <w:rPr>
                <w:rFonts w:cs="Times New Roman"/>
              </w:rPr>
            </w:pPr>
            <w:r w:rsidRPr="00C7345F">
              <w:t>31</w:t>
            </w:r>
          </w:p>
        </w:tc>
        <w:tc>
          <w:tcPr>
            <w:tcW w:w="1512" w:type="dxa"/>
          </w:tcPr>
          <w:p w14:paraId="6F6F405E" w14:textId="77777777" w:rsidR="00384C43" w:rsidRPr="00C7345F" w:rsidRDefault="00384C43" w:rsidP="00F73F5C">
            <w:pPr>
              <w:pStyle w:val="TableText"/>
              <w:ind w:right="432"/>
              <w:rPr>
                <w:color w:val="000000"/>
              </w:rPr>
            </w:pPr>
            <w:r w:rsidRPr="00C7345F">
              <w:t>1.44</w:t>
            </w:r>
          </w:p>
        </w:tc>
      </w:tr>
      <w:tr w:rsidR="00384C43" w:rsidRPr="00C7345F" w14:paraId="091E9918" w14:textId="77777777" w:rsidTr="00F73F5C">
        <w:tc>
          <w:tcPr>
            <w:tcW w:w="1584" w:type="dxa"/>
            <w:noWrap/>
          </w:tcPr>
          <w:p w14:paraId="55A6FC4B" w14:textId="77777777" w:rsidR="00384C43" w:rsidRPr="00C7345F" w:rsidRDefault="00384C43" w:rsidP="00F73F5C">
            <w:pPr>
              <w:pStyle w:val="TableText"/>
              <w:ind w:right="432"/>
              <w:rPr>
                <w:color w:val="000000"/>
              </w:rPr>
            </w:pPr>
            <w:r w:rsidRPr="00C7345F">
              <w:t>19</w:t>
            </w:r>
          </w:p>
        </w:tc>
        <w:tc>
          <w:tcPr>
            <w:tcW w:w="1577" w:type="dxa"/>
          </w:tcPr>
          <w:p w14:paraId="02299FDE" w14:textId="77777777" w:rsidR="00384C43" w:rsidRPr="00C7345F" w:rsidRDefault="00384C43" w:rsidP="00F73F5C">
            <w:pPr>
              <w:pStyle w:val="TableText"/>
              <w:rPr>
                <w:rFonts w:cs="Times New Roman"/>
              </w:rPr>
            </w:pPr>
            <w:r w:rsidRPr="00C7345F">
              <w:t>389</w:t>
            </w:r>
          </w:p>
        </w:tc>
        <w:tc>
          <w:tcPr>
            <w:tcW w:w="830" w:type="dxa"/>
          </w:tcPr>
          <w:p w14:paraId="11E6BA3A" w14:textId="77777777" w:rsidR="00384C43" w:rsidRPr="00C7345F" w:rsidRDefault="00384C43" w:rsidP="00F73F5C">
            <w:pPr>
              <w:pStyle w:val="TableText"/>
              <w:ind w:right="288"/>
            </w:pPr>
            <w:r w:rsidRPr="00C7345F">
              <w:t>2</w:t>
            </w:r>
          </w:p>
        </w:tc>
        <w:tc>
          <w:tcPr>
            <w:tcW w:w="950" w:type="dxa"/>
          </w:tcPr>
          <w:p w14:paraId="5B830DDA" w14:textId="77777777" w:rsidR="00384C43" w:rsidRPr="00C7345F" w:rsidRDefault="00384C43" w:rsidP="00F73F5C">
            <w:pPr>
              <w:pStyle w:val="TableText"/>
              <w:ind w:right="144"/>
              <w:rPr>
                <w:rFonts w:cs="Times New Roman"/>
              </w:rPr>
            </w:pPr>
            <w:r w:rsidRPr="00C7345F">
              <w:t>47</w:t>
            </w:r>
          </w:p>
        </w:tc>
        <w:tc>
          <w:tcPr>
            <w:tcW w:w="1512" w:type="dxa"/>
          </w:tcPr>
          <w:p w14:paraId="4DB73950" w14:textId="77777777" w:rsidR="00384C43" w:rsidRPr="00C7345F" w:rsidRDefault="00384C43" w:rsidP="00F73F5C">
            <w:pPr>
              <w:pStyle w:val="TableText"/>
              <w:ind w:right="432"/>
              <w:rPr>
                <w:color w:val="000000"/>
              </w:rPr>
            </w:pPr>
            <w:r w:rsidRPr="00C7345F">
              <w:t>2.18</w:t>
            </w:r>
          </w:p>
        </w:tc>
      </w:tr>
      <w:tr w:rsidR="00384C43" w:rsidRPr="00C7345F" w14:paraId="460DCD31" w14:textId="77777777" w:rsidTr="00F73F5C">
        <w:tc>
          <w:tcPr>
            <w:tcW w:w="1584" w:type="dxa"/>
            <w:noWrap/>
          </w:tcPr>
          <w:p w14:paraId="75E3D7D3" w14:textId="77777777" w:rsidR="00384C43" w:rsidRPr="00C7345F" w:rsidRDefault="00384C43" w:rsidP="00F73F5C">
            <w:pPr>
              <w:pStyle w:val="TableText"/>
              <w:ind w:right="432"/>
              <w:rPr>
                <w:color w:val="000000"/>
              </w:rPr>
            </w:pPr>
            <w:r w:rsidRPr="00C7345F">
              <w:t>20</w:t>
            </w:r>
          </w:p>
        </w:tc>
        <w:tc>
          <w:tcPr>
            <w:tcW w:w="1577" w:type="dxa"/>
          </w:tcPr>
          <w:p w14:paraId="40DBBD00" w14:textId="77777777" w:rsidR="00384C43" w:rsidRPr="00C7345F" w:rsidRDefault="00384C43" w:rsidP="00F73F5C">
            <w:pPr>
              <w:pStyle w:val="TableText"/>
              <w:rPr>
                <w:rFonts w:cs="Times New Roman"/>
              </w:rPr>
            </w:pPr>
            <w:r w:rsidRPr="00C7345F">
              <w:t>401</w:t>
            </w:r>
          </w:p>
        </w:tc>
        <w:tc>
          <w:tcPr>
            <w:tcW w:w="830" w:type="dxa"/>
          </w:tcPr>
          <w:p w14:paraId="48EE92E0" w14:textId="77777777" w:rsidR="00384C43" w:rsidRPr="00C7345F" w:rsidRDefault="00384C43" w:rsidP="00F73F5C">
            <w:pPr>
              <w:pStyle w:val="TableText"/>
              <w:ind w:right="288"/>
            </w:pPr>
            <w:r w:rsidRPr="00C7345F">
              <w:t>2</w:t>
            </w:r>
          </w:p>
        </w:tc>
        <w:tc>
          <w:tcPr>
            <w:tcW w:w="950" w:type="dxa"/>
          </w:tcPr>
          <w:p w14:paraId="0385681B" w14:textId="77777777" w:rsidR="00384C43" w:rsidRPr="00C7345F" w:rsidRDefault="00384C43" w:rsidP="00F73F5C">
            <w:pPr>
              <w:pStyle w:val="TableText"/>
              <w:ind w:right="144"/>
              <w:rPr>
                <w:rFonts w:cs="Times New Roman"/>
              </w:rPr>
            </w:pPr>
            <w:r w:rsidRPr="00C7345F">
              <w:t>34</w:t>
            </w:r>
          </w:p>
        </w:tc>
        <w:tc>
          <w:tcPr>
            <w:tcW w:w="1512" w:type="dxa"/>
          </w:tcPr>
          <w:p w14:paraId="2FF78749" w14:textId="77777777" w:rsidR="00384C43" w:rsidRPr="00C7345F" w:rsidRDefault="00384C43" w:rsidP="00F73F5C">
            <w:pPr>
              <w:pStyle w:val="TableText"/>
              <w:ind w:right="432"/>
              <w:rPr>
                <w:color w:val="000000"/>
              </w:rPr>
            </w:pPr>
            <w:r w:rsidRPr="00C7345F">
              <w:t>1.57</w:t>
            </w:r>
          </w:p>
        </w:tc>
      </w:tr>
      <w:tr w:rsidR="00384C43" w:rsidRPr="00C7345F" w14:paraId="017DCD66" w14:textId="77777777" w:rsidTr="00F73F5C">
        <w:tc>
          <w:tcPr>
            <w:tcW w:w="1584" w:type="dxa"/>
            <w:noWrap/>
          </w:tcPr>
          <w:p w14:paraId="1A85AA31" w14:textId="77777777" w:rsidR="00384C43" w:rsidRPr="00C7345F" w:rsidRDefault="00384C43" w:rsidP="00F73F5C">
            <w:pPr>
              <w:pStyle w:val="TableText"/>
              <w:ind w:right="432"/>
              <w:rPr>
                <w:color w:val="000000"/>
              </w:rPr>
            </w:pPr>
            <w:r w:rsidRPr="00C7345F">
              <w:t>21</w:t>
            </w:r>
          </w:p>
        </w:tc>
        <w:tc>
          <w:tcPr>
            <w:tcW w:w="1577" w:type="dxa"/>
          </w:tcPr>
          <w:p w14:paraId="14DEE807" w14:textId="77777777" w:rsidR="00384C43" w:rsidRPr="00C7345F" w:rsidRDefault="00384C43" w:rsidP="00F73F5C">
            <w:pPr>
              <w:pStyle w:val="TableText"/>
              <w:rPr>
                <w:rFonts w:cs="Times New Roman"/>
              </w:rPr>
            </w:pPr>
            <w:r w:rsidRPr="00C7345F">
              <w:t>414</w:t>
            </w:r>
          </w:p>
        </w:tc>
        <w:tc>
          <w:tcPr>
            <w:tcW w:w="830" w:type="dxa"/>
          </w:tcPr>
          <w:p w14:paraId="4678204C" w14:textId="77777777" w:rsidR="00384C43" w:rsidRPr="00C7345F" w:rsidRDefault="00384C43" w:rsidP="00F73F5C">
            <w:pPr>
              <w:pStyle w:val="TableText"/>
              <w:ind w:right="288"/>
            </w:pPr>
            <w:r w:rsidRPr="00C7345F">
              <w:t>2</w:t>
            </w:r>
          </w:p>
        </w:tc>
        <w:tc>
          <w:tcPr>
            <w:tcW w:w="950" w:type="dxa"/>
          </w:tcPr>
          <w:p w14:paraId="097BCF97" w14:textId="77777777" w:rsidR="00384C43" w:rsidRPr="00C7345F" w:rsidRDefault="00384C43" w:rsidP="00F73F5C">
            <w:pPr>
              <w:pStyle w:val="TableText"/>
              <w:ind w:right="144"/>
              <w:rPr>
                <w:rFonts w:cs="Times New Roman"/>
              </w:rPr>
            </w:pPr>
            <w:r w:rsidRPr="00C7345F">
              <w:t>34</w:t>
            </w:r>
          </w:p>
        </w:tc>
        <w:tc>
          <w:tcPr>
            <w:tcW w:w="1512" w:type="dxa"/>
          </w:tcPr>
          <w:p w14:paraId="6DD78E5F" w14:textId="77777777" w:rsidR="00384C43" w:rsidRPr="00C7345F" w:rsidRDefault="00384C43" w:rsidP="00F73F5C">
            <w:pPr>
              <w:pStyle w:val="TableText"/>
              <w:ind w:right="432"/>
              <w:rPr>
                <w:color w:val="000000"/>
              </w:rPr>
            </w:pPr>
            <w:r w:rsidRPr="00C7345F">
              <w:t>1.57</w:t>
            </w:r>
          </w:p>
        </w:tc>
      </w:tr>
      <w:tr w:rsidR="00384C43" w:rsidRPr="00C7345F" w14:paraId="2F3EFBB7" w14:textId="77777777" w:rsidTr="00F73F5C">
        <w:tc>
          <w:tcPr>
            <w:tcW w:w="1584" w:type="dxa"/>
            <w:noWrap/>
          </w:tcPr>
          <w:p w14:paraId="523D7155" w14:textId="77777777" w:rsidR="00384C43" w:rsidRPr="00C7345F" w:rsidRDefault="00384C43" w:rsidP="00F73F5C">
            <w:pPr>
              <w:pStyle w:val="TableText"/>
              <w:ind w:right="432"/>
              <w:rPr>
                <w:color w:val="000000"/>
              </w:rPr>
            </w:pPr>
            <w:r w:rsidRPr="00C7345F">
              <w:t>22</w:t>
            </w:r>
          </w:p>
        </w:tc>
        <w:tc>
          <w:tcPr>
            <w:tcW w:w="1577" w:type="dxa"/>
          </w:tcPr>
          <w:p w14:paraId="1A31BB53" w14:textId="77777777" w:rsidR="00384C43" w:rsidRPr="00C7345F" w:rsidRDefault="00384C43" w:rsidP="00F73F5C">
            <w:pPr>
              <w:pStyle w:val="TableText"/>
              <w:rPr>
                <w:rFonts w:cs="Times New Roman"/>
              </w:rPr>
            </w:pPr>
            <w:r w:rsidRPr="00C7345F">
              <w:t>427</w:t>
            </w:r>
          </w:p>
        </w:tc>
        <w:tc>
          <w:tcPr>
            <w:tcW w:w="830" w:type="dxa"/>
          </w:tcPr>
          <w:p w14:paraId="00EC1E3F" w14:textId="77777777" w:rsidR="00384C43" w:rsidRPr="00C7345F" w:rsidRDefault="00384C43" w:rsidP="00F73F5C">
            <w:pPr>
              <w:pStyle w:val="TableText"/>
              <w:ind w:right="288"/>
            </w:pPr>
            <w:r w:rsidRPr="00C7345F">
              <w:t>2</w:t>
            </w:r>
          </w:p>
        </w:tc>
        <w:tc>
          <w:tcPr>
            <w:tcW w:w="950" w:type="dxa"/>
          </w:tcPr>
          <w:p w14:paraId="7D51081C" w14:textId="77777777" w:rsidR="00384C43" w:rsidRPr="00C7345F" w:rsidRDefault="00384C43" w:rsidP="00F73F5C">
            <w:pPr>
              <w:pStyle w:val="TableText"/>
              <w:ind w:right="144"/>
              <w:rPr>
                <w:rFonts w:cs="Times New Roman"/>
              </w:rPr>
            </w:pPr>
            <w:r w:rsidRPr="00C7345F">
              <w:t>43</w:t>
            </w:r>
          </w:p>
        </w:tc>
        <w:tc>
          <w:tcPr>
            <w:tcW w:w="1512" w:type="dxa"/>
          </w:tcPr>
          <w:p w14:paraId="28B12757" w14:textId="77777777" w:rsidR="00384C43" w:rsidRPr="00C7345F" w:rsidRDefault="00384C43" w:rsidP="00F73F5C">
            <w:pPr>
              <w:pStyle w:val="TableText"/>
              <w:ind w:right="432"/>
              <w:rPr>
                <w:color w:val="000000"/>
              </w:rPr>
            </w:pPr>
            <w:r w:rsidRPr="00C7345F">
              <w:t>1.99</w:t>
            </w:r>
          </w:p>
        </w:tc>
      </w:tr>
      <w:tr w:rsidR="00384C43" w:rsidRPr="00C7345F" w14:paraId="2BAE6AC4" w14:textId="77777777" w:rsidTr="00F73F5C">
        <w:tc>
          <w:tcPr>
            <w:tcW w:w="1584" w:type="dxa"/>
            <w:noWrap/>
          </w:tcPr>
          <w:p w14:paraId="1E4B5D6B" w14:textId="77777777" w:rsidR="00384C43" w:rsidRPr="00C7345F" w:rsidRDefault="00384C43" w:rsidP="00F73F5C">
            <w:pPr>
              <w:pStyle w:val="TableText"/>
              <w:ind w:right="432"/>
              <w:rPr>
                <w:color w:val="000000"/>
              </w:rPr>
            </w:pPr>
            <w:r w:rsidRPr="00C7345F">
              <w:t>23</w:t>
            </w:r>
          </w:p>
        </w:tc>
        <w:tc>
          <w:tcPr>
            <w:tcW w:w="1577" w:type="dxa"/>
          </w:tcPr>
          <w:p w14:paraId="4C4BA5B7" w14:textId="77777777" w:rsidR="00384C43" w:rsidRPr="00C7345F" w:rsidRDefault="00384C43" w:rsidP="00F73F5C">
            <w:pPr>
              <w:pStyle w:val="TableText"/>
              <w:rPr>
                <w:rFonts w:cs="Times New Roman"/>
              </w:rPr>
            </w:pPr>
            <w:r w:rsidRPr="00C7345F">
              <w:t>442</w:t>
            </w:r>
          </w:p>
        </w:tc>
        <w:tc>
          <w:tcPr>
            <w:tcW w:w="830" w:type="dxa"/>
          </w:tcPr>
          <w:p w14:paraId="0D214123" w14:textId="77777777" w:rsidR="00384C43" w:rsidRPr="00C7345F" w:rsidRDefault="00384C43" w:rsidP="00F73F5C">
            <w:pPr>
              <w:pStyle w:val="TableText"/>
              <w:ind w:right="288"/>
            </w:pPr>
            <w:r w:rsidRPr="00C7345F">
              <w:t>2</w:t>
            </w:r>
          </w:p>
        </w:tc>
        <w:tc>
          <w:tcPr>
            <w:tcW w:w="950" w:type="dxa"/>
          </w:tcPr>
          <w:p w14:paraId="4FCCA585" w14:textId="77777777" w:rsidR="00384C43" w:rsidRPr="00C7345F" w:rsidRDefault="00384C43" w:rsidP="00F73F5C">
            <w:pPr>
              <w:pStyle w:val="TableText"/>
              <w:ind w:right="144"/>
              <w:rPr>
                <w:rFonts w:cs="Times New Roman"/>
              </w:rPr>
            </w:pPr>
            <w:r w:rsidRPr="00C7345F">
              <w:t>72</w:t>
            </w:r>
          </w:p>
        </w:tc>
        <w:tc>
          <w:tcPr>
            <w:tcW w:w="1512" w:type="dxa"/>
          </w:tcPr>
          <w:p w14:paraId="78F6B5EE" w14:textId="77777777" w:rsidR="00384C43" w:rsidRPr="00C7345F" w:rsidRDefault="00384C43" w:rsidP="00F73F5C">
            <w:pPr>
              <w:pStyle w:val="TableText"/>
              <w:ind w:right="432"/>
              <w:rPr>
                <w:color w:val="000000"/>
              </w:rPr>
            </w:pPr>
            <w:r w:rsidRPr="00C7345F">
              <w:t>3.33</w:t>
            </w:r>
          </w:p>
        </w:tc>
      </w:tr>
      <w:tr w:rsidR="00384C43" w:rsidRPr="00C7345F" w14:paraId="1214ECE7" w14:textId="77777777" w:rsidTr="00F73F5C">
        <w:tc>
          <w:tcPr>
            <w:tcW w:w="1584" w:type="dxa"/>
            <w:noWrap/>
          </w:tcPr>
          <w:p w14:paraId="5D42AC0E" w14:textId="77777777" w:rsidR="00384C43" w:rsidRPr="00C7345F" w:rsidRDefault="00384C43" w:rsidP="00F73F5C">
            <w:pPr>
              <w:pStyle w:val="TableText"/>
              <w:ind w:right="432"/>
              <w:rPr>
                <w:color w:val="000000"/>
              </w:rPr>
            </w:pPr>
            <w:r w:rsidRPr="00C7345F">
              <w:t>24</w:t>
            </w:r>
          </w:p>
        </w:tc>
        <w:tc>
          <w:tcPr>
            <w:tcW w:w="1577" w:type="dxa"/>
          </w:tcPr>
          <w:p w14:paraId="61CF8088" w14:textId="77777777" w:rsidR="00384C43" w:rsidRPr="00C7345F" w:rsidRDefault="00384C43" w:rsidP="00F73F5C">
            <w:pPr>
              <w:pStyle w:val="TableText"/>
              <w:rPr>
                <w:rFonts w:cs="Times New Roman"/>
              </w:rPr>
            </w:pPr>
            <w:r w:rsidRPr="00C7345F">
              <w:t>460</w:t>
            </w:r>
          </w:p>
        </w:tc>
        <w:tc>
          <w:tcPr>
            <w:tcW w:w="830" w:type="dxa"/>
          </w:tcPr>
          <w:p w14:paraId="7082CD60" w14:textId="77777777" w:rsidR="00384C43" w:rsidRPr="00C7345F" w:rsidRDefault="00384C43" w:rsidP="00F73F5C">
            <w:pPr>
              <w:pStyle w:val="TableText"/>
              <w:ind w:right="288"/>
            </w:pPr>
            <w:r w:rsidRPr="00C7345F">
              <w:t>3</w:t>
            </w:r>
          </w:p>
        </w:tc>
        <w:tc>
          <w:tcPr>
            <w:tcW w:w="950" w:type="dxa"/>
          </w:tcPr>
          <w:p w14:paraId="650DD242" w14:textId="77777777" w:rsidR="00384C43" w:rsidRPr="00C7345F" w:rsidRDefault="00384C43" w:rsidP="00F73F5C">
            <w:pPr>
              <w:pStyle w:val="TableText"/>
              <w:ind w:right="144"/>
              <w:rPr>
                <w:rFonts w:cs="Times New Roman"/>
              </w:rPr>
            </w:pPr>
            <w:r w:rsidRPr="00C7345F">
              <w:t>86</w:t>
            </w:r>
          </w:p>
        </w:tc>
        <w:tc>
          <w:tcPr>
            <w:tcW w:w="1512" w:type="dxa"/>
          </w:tcPr>
          <w:p w14:paraId="5E482DE1" w14:textId="77777777" w:rsidR="00384C43" w:rsidRPr="00C7345F" w:rsidRDefault="00384C43" w:rsidP="00F73F5C">
            <w:pPr>
              <w:pStyle w:val="TableText"/>
              <w:ind w:right="432"/>
              <w:rPr>
                <w:color w:val="000000"/>
              </w:rPr>
            </w:pPr>
            <w:r w:rsidRPr="00C7345F">
              <w:t>3.98</w:t>
            </w:r>
          </w:p>
        </w:tc>
      </w:tr>
      <w:tr w:rsidR="00384C43" w:rsidRPr="00C7345F" w14:paraId="24DD757D" w14:textId="77777777" w:rsidTr="00F73F5C">
        <w:tc>
          <w:tcPr>
            <w:tcW w:w="1584" w:type="dxa"/>
            <w:noWrap/>
          </w:tcPr>
          <w:p w14:paraId="47D11D6E" w14:textId="77777777" w:rsidR="00384C43" w:rsidRPr="00C7345F" w:rsidRDefault="00384C43" w:rsidP="00F73F5C">
            <w:pPr>
              <w:pStyle w:val="TableText"/>
              <w:ind w:right="432"/>
              <w:rPr>
                <w:color w:val="000000"/>
              </w:rPr>
            </w:pPr>
            <w:r w:rsidRPr="00C7345F">
              <w:t>25</w:t>
            </w:r>
          </w:p>
        </w:tc>
        <w:tc>
          <w:tcPr>
            <w:tcW w:w="1577" w:type="dxa"/>
          </w:tcPr>
          <w:p w14:paraId="3C62D1B0" w14:textId="77777777" w:rsidR="00384C43" w:rsidRPr="00C7345F" w:rsidRDefault="00384C43" w:rsidP="00F73F5C">
            <w:pPr>
              <w:pStyle w:val="TableText"/>
              <w:rPr>
                <w:rFonts w:cs="Times New Roman"/>
              </w:rPr>
            </w:pPr>
            <w:r w:rsidRPr="00C7345F">
              <w:t>479</w:t>
            </w:r>
          </w:p>
        </w:tc>
        <w:tc>
          <w:tcPr>
            <w:tcW w:w="830" w:type="dxa"/>
          </w:tcPr>
          <w:p w14:paraId="361326C7" w14:textId="77777777" w:rsidR="00384C43" w:rsidRPr="00C7345F" w:rsidRDefault="00384C43" w:rsidP="00F73F5C">
            <w:pPr>
              <w:pStyle w:val="TableText"/>
              <w:ind w:right="288"/>
            </w:pPr>
            <w:r w:rsidRPr="00C7345F">
              <w:t>3</w:t>
            </w:r>
          </w:p>
        </w:tc>
        <w:tc>
          <w:tcPr>
            <w:tcW w:w="950" w:type="dxa"/>
          </w:tcPr>
          <w:p w14:paraId="17C371F8" w14:textId="77777777" w:rsidR="00384C43" w:rsidRPr="00C7345F" w:rsidRDefault="00384C43" w:rsidP="00F73F5C">
            <w:pPr>
              <w:pStyle w:val="TableText"/>
              <w:ind w:right="144"/>
              <w:rPr>
                <w:rFonts w:cs="Times New Roman"/>
              </w:rPr>
            </w:pPr>
            <w:r w:rsidRPr="00C7345F">
              <w:t>91</w:t>
            </w:r>
          </w:p>
        </w:tc>
        <w:tc>
          <w:tcPr>
            <w:tcW w:w="1512" w:type="dxa"/>
          </w:tcPr>
          <w:p w14:paraId="3FF7EA1F" w14:textId="77777777" w:rsidR="00384C43" w:rsidRPr="00C7345F" w:rsidRDefault="00384C43" w:rsidP="00F73F5C">
            <w:pPr>
              <w:pStyle w:val="TableText"/>
              <w:ind w:right="432"/>
              <w:rPr>
                <w:color w:val="000000"/>
              </w:rPr>
            </w:pPr>
            <w:r w:rsidRPr="00C7345F">
              <w:t>4.21</w:t>
            </w:r>
          </w:p>
        </w:tc>
      </w:tr>
      <w:tr w:rsidR="00384C43" w:rsidRPr="00C7345F" w14:paraId="034B6BEC" w14:textId="77777777" w:rsidTr="00F73F5C">
        <w:tc>
          <w:tcPr>
            <w:tcW w:w="1584" w:type="dxa"/>
            <w:noWrap/>
          </w:tcPr>
          <w:p w14:paraId="5EF10829" w14:textId="77777777" w:rsidR="00384C43" w:rsidRPr="00C7345F" w:rsidRDefault="00384C43" w:rsidP="00F73F5C">
            <w:pPr>
              <w:pStyle w:val="TableText"/>
              <w:ind w:right="432"/>
            </w:pPr>
            <w:r w:rsidRPr="00C7345F">
              <w:t>26</w:t>
            </w:r>
          </w:p>
        </w:tc>
        <w:tc>
          <w:tcPr>
            <w:tcW w:w="1577" w:type="dxa"/>
          </w:tcPr>
          <w:p w14:paraId="5FD2FF3C" w14:textId="77777777" w:rsidR="00384C43" w:rsidRPr="00C7345F" w:rsidRDefault="00384C43" w:rsidP="00F73F5C">
            <w:pPr>
              <w:pStyle w:val="TableText"/>
              <w:rPr>
                <w:rFonts w:cs="Times New Roman"/>
              </w:rPr>
            </w:pPr>
            <w:r w:rsidRPr="00C7345F">
              <w:t>503</w:t>
            </w:r>
          </w:p>
        </w:tc>
        <w:tc>
          <w:tcPr>
            <w:tcW w:w="830" w:type="dxa"/>
          </w:tcPr>
          <w:p w14:paraId="3C9681AE" w14:textId="77777777" w:rsidR="00384C43" w:rsidRPr="00C7345F" w:rsidRDefault="00384C43" w:rsidP="00F73F5C">
            <w:pPr>
              <w:pStyle w:val="TableText"/>
              <w:ind w:right="288"/>
            </w:pPr>
            <w:r w:rsidRPr="00C7345F">
              <w:t>3</w:t>
            </w:r>
          </w:p>
        </w:tc>
        <w:tc>
          <w:tcPr>
            <w:tcW w:w="950" w:type="dxa"/>
          </w:tcPr>
          <w:p w14:paraId="74F9C4BA" w14:textId="77777777" w:rsidR="00384C43" w:rsidRPr="00C7345F" w:rsidRDefault="00384C43" w:rsidP="00F73F5C">
            <w:pPr>
              <w:pStyle w:val="TableText"/>
              <w:ind w:right="144"/>
              <w:rPr>
                <w:rFonts w:cs="Times New Roman"/>
              </w:rPr>
            </w:pPr>
            <w:r w:rsidRPr="00C7345F">
              <w:t>121</w:t>
            </w:r>
          </w:p>
        </w:tc>
        <w:tc>
          <w:tcPr>
            <w:tcW w:w="1512" w:type="dxa"/>
          </w:tcPr>
          <w:p w14:paraId="2CFD0F94" w14:textId="77777777" w:rsidR="00384C43" w:rsidRPr="00C7345F" w:rsidRDefault="00384C43" w:rsidP="00F73F5C">
            <w:pPr>
              <w:pStyle w:val="TableText"/>
              <w:ind w:right="432"/>
              <w:rPr>
                <w:color w:val="000000"/>
              </w:rPr>
            </w:pPr>
            <w:r w:rsidRPr="00C7345F">
              <w:t>5.60</w:t>
            </w:r>
          </w:p>
        </w:tc>
      </w:tr>
      <w:tr w:rsidR="00384C43" w:rsidRPr="00C7345F" w14:paraId="40F8015C" w14:textId="77777777" w:rsidTr="00F73F5C">
        <w:tc>
          <w:tcPr>
            <w:tcW w:w="1584" w:type="dxa"/>
            <w:noWrap/>
          </w:tcPr>
          <w:p w14:paraId="7F77F753" w14:textId="77777777" w:rsidR="00384C43" w:rsidRPr="00C7345F" w:rsidRDefault="00384C43" w:rsidP="00F73F5C">
            <w:pPr>
              <w:pStyle w:val="TableText"/>
              <w:ind w:right="432"/>
            </w:pPr>
            <w:r w:rsidRPr="00C7345F">
              <w:t>27</w:t>
            </w:r>
          </w:p>
        </w:tc>
        <w:tc>
          <w:tcPr>
            <w:tcW w:w="1577" w:type="dxa"/>
          </w:tcPr>
          <w:p w14:paraId="38582D02" w14:textId="77777777" w:rsidR="00384C43" w:rsidRPr="00C7345F" w:rsidRDefault="00384C43" w:rsidP="00F73F5C">
            <w:pPr>
              <w:pStyle w:val="TableText"/>
              <w:rPr>
                <w:rFonts w:cs="Times New Roman"/>
              </w:rPr>
            </w:pPr>
            <w:r w:rsidRPr="00C7345F">
              <w:t>533</w:t>
            </w:r>
          </w:p>
        </w:tc>
        <w:tc>
          <w:tcPr>
            <w:tcW w:w="830" w:type="dxa"/>
          </w:tcPr>
          <w:p w14:paraId="29C367E4" w14:textId="77777777" w:rsidR="00384C43" w:rsidRPr="00C7345F" w:rsidRDefault="00384C43" w:rsidP="00F73F5C">
            <w:pPr>
              <w:pStyle w:val="TableText"/>
              <w:ind w:right="288"/>
            </w:pPr>
            <w:r w:rsidRPr="00C7345F">
              <w:t>3</w:t>
            </w:r>
          </w:p>
        </w:tc>
        <w:tc>
          <w:tcPr>
            <w:tcW w:w="950" w:type="dxa"/>
          </w:tcPr>
          <w:p w14:paraId="48755837" w14:textId="77777777" w:rsidR="00384C43" w:rsidRPr="00C7345F" w:rsidRDefault="00384C43" w:rsidP="00F73F5C">
            <w:pPr>
              <w:pStyle w:val="TableText"/>
              <w:ind w:right="144"/>
              <w:rPr>
                <w:rFonts w:cs="Times New Roman"/>
              </w:rPr>
            </w:pPr>
            <w:r w:rsidRPr="00C7345F">
              <w:t>131</w:t>
            </w:r>
          </w:p>
        </w:tc>
        <w:tc>
          <w:tcPr>
            <w:tcW w:w="1512" w:type="dxa"/>
          </w:tcPr>
          <w:p w14:paraId="58C60D45" w14:textId="77777777" w:rsidR="00384C43" w:rsidRPr="00C7345F" w:rsidRDefault="00384C43" w:rsidP="00F73F5C">
            <w:pPr>
              <w:pStyle w:val="TableText"/>
              <w:ind w:right="432"/>
              <w:rPr>
                <w:color w:val="000000"/>
              </w:rPr>
            </w:pPr>
            <w:r w:rsidRPr="00C7345F">
              <w:t>6.06</w:t>
            </w:r>
          </w:p>
        </w:tc>
      </w:tr>
      <w:tr w:rsidR="00384C43" w:rsidRPr="00C7345F" w14:paraId="53FC5052" w14:textId="77777777" w:rsidTr="00F73F5C">
        <w:tc>
          <w:tcPr>
            <w:tcW w:w="1584" w:type="dxa"/>
            <w:noWrap/>
          </w:tcPr>
          <w:p w14:paraId="0558F27A" w14:textId="77777777" w:rsidR="00384C43" w:rsidRPr="00C7345F" w:rsidRDefault="00384C43" w:rsidP="00F73F5C">
            <w:pPr>
              <w:pStyle w:val="TableText"/>
              <w:ind w:right="432"/>
            </w:pPr>
            <w:r w:rsidRPr="00C7345F">
              <w:t>28</w:t>
            </w:r>
          </w:p>
        </w:tc>
        <w:tc>
          <w:tcPr>
            <w:tcW w:w="1577" w:type="dxa"/>
          </w:tcPr>
          <w:p w14:paraId="405AF3CF" w14:textId="77777777" w:rsidR="00384C43" w:rsidRPr="00C7345F" w:rsidRDefault="00384C43" w:rsidP="00F73F5C">
            <w:pPr>
              <w:pStyle w:val="TableText"/>
              <w:rPr>
                <w:rFonts w:cs="Times New Roman"/>
              </w:rPr>
            </w:pPr>
            <w:r w:rsidRPr="00C7345F">
              <w:t>573</w:t>
            </w:r>
          </w:p>
        </w:tc>
        <w:tc>
          <w:tcPr>
            <w:tcW w:w="830" w:type="dxa"/>
          </w:tcPr>
          <w:p w14:paraId="7C481C98" w14:textId="77777777" w:rsidR="00384C43" w:rsidRPr="00C7345F" w:rsidRDefault="00384C43" w:rsidP="00F73F5C">
            <w:pPr>
              <w:pStyle w:val="TableText"/>
              <w:ind w:right="288"/>
            </w:pPr>
            <w:r w:rsidRPr="00C7345F">
              <w:t>3</w:t>
            </w:r>
          </w:p>
        </w:tc>
        <w:tc>
          <w:tcPr>
            <w:tcW w:w="950" w:type="dxa"/>
          </w:tcPr>
          <w:p w14:paraId="757DEF99" w14:textId="77777777" w:rsidR="00384C43" w:rsidRPr="00C7345F" w:rsidRDefault="00384C43" w:rsidP="00F73F5C">
            <w:pPr>
              <w:pStyle w:val="TableText"/>
              <w:ind w:right="144"/>
              <w:rPr>
                <w:rFonts w:cs="Times New Roman"/>
              </w:rPr>
            </w:pPr>
            <w:r w:rsidRPr="00C7345F">
              <w:t>149</w:t>
            </w:r>
          </w:p>
        </w:tc>
        <w:tc>
          <w:tcPr>
            <w:tcW w:w="1512" w:type="dxa"/>
          </w:tcPr>
          <w:p w14:paraId="7B5DAE80" w14:textId="77777777" w:rsidR="00384C43" w:rsidRPr="00C7345F" w:rsidRDefault="00384C43" w:rsidP="00F73F5C">
            <w:pPr>
              <w:pStyle w:val="TableText"/>
              <w:ind w:right="432"/>
              <w:rPr>
                <w:color w:val="000000"/>
              </w:rPr>
            </w:pPr>
            <w:r w:rsidRPr="00C7345F">
              <w:t>6.90</w:t>
            </w:r>
          </w:p>
        </w:tc>
      </w:tr>
      <w:tr w:rsidR="00384C43" w:rsidRPr="00C7345F" w14:paraId="352936B8" w14:textId="77777777" w:rsidTr="00F73F5C">
        <w:tc>
          <w:tcPr>
            <w:tcW w:w="1584" w:type="dxa"/>
            <w:noWrap/>
          </w:tcPr>
          <w:p w14:paraId="11A24251" w14:textId="77777777" w:rsidR="00384C43" w:rsidRPr="00C7345F" w:rsidRDefault="00384C43" w:rsidP="00F73F5C">
            <w:pPr>
              <w:pStyle w:val="TableText"/>
              <w:ind w:right="432"/>
            </w:pPr>
            <w:r w:rsidRPr="00C7345F">
              <w:t>29</w:t>
            </w:r>
          </w:p>
        </w:tc>
        <w:tc>
          <w:tcPr>
            <w:tcW w:w="1577" w:type="dxa"/>
          </w:tcPr>
          <w:p w14:paraId="18D6DFD1" w14:textId="77777777" w:rsidR="00384C43" w:rsidRPr="00C7345F" w:rsidRDefault="00384C43" w:rsidP="00F73F5C">
            <w:pPr>
              <w:pStyle w:val="TableText"/>
              <w:rPr>
                <w:rFonts w:cs="Times New Roman"/>
              </w:rPr>
            </w:pPr>
            <w:r w:rsidRPr="00C7345F">
              <w:t>599</w:t>
            </w:r>
          </w:p>
        </w:tc>
        <w:tc>
          <w:tcPr>
            <w:tcW w:w="830" w:type="dxa"/>
          </w:tcPr>
          <w:p w14:paraId="065505DC" w14:textId="77777777" w:rsidR="00384C43" w:rsidRPr="00C7345F" w:rsidRDefault="00384C43" w:rsidP="00F73F5C">
            <w:pPr>
              <w:pStyle w:val="TableText"/>
              <w:ind w:right="288"/>
            </w:pPr>
            <w:r w:rsidRPr="00C7345F">
              <w:t>3</w:t>
            </w:r>
          </w:p>
        </w:tc>
        <w:tc>
          <w:tcPr>
            <w:tcW w:w="950" w:type="dxa"/>
          </w:tcPr>
          <w:p w14:paraId="06CE6D7E" w14:textId="77777777" w:rsidR="00384C43" w:rsidRPr="00C7345F" w:rsidRDefault="00384C43" w:rsidP="00F73F5C">
            <w:pPr>
              <w:pStyle w:val="TableText"/>
              <w:ind w:right="144"/>
              <w:rPr>
                <w:rFonts w:cs="Times New Roman"/>
              </w:rPr>
            </w:pPr>
            <w:r w:rsidRPr="00C7345F">
              <w:t>131</w:t>
            </w:r>
          </w:p>
        </w:tc>
        <w:tc>
          <w:tcPr>
            <w:tcW w:w="1512" w:type="dxa"/>
          </w:tcPr>
          <w:p w14:paraId="384B2077" w14:textId="77777777" w:rsidR="00384C43" w:rsidRPr="00C7345F" w:rsidRDefault="00384C43" w:rsidP="00F73F5C">
            <w:pPr>
              <w:pStyle w:val="TableText"/>
              <w:ind w:right="432"/>
              <w:rPr>
                <w:color w:val="000000"/>
              </w:rPr>
            </w:pPr>
            <w:r w:rsidRPr="00C7345F">
              <w:t>6.06</w:t>
            </w:r>
          </w:p>
        </w:tc>
      </w:tr>
      <w:tr w:rsidR="00384C43" w:rsidRPr="00C7345F" w14:paraId="0665B892" w14:textId="77777777" w:rsidTr="00F73F5C">
        <w:tc>
          <w:tcPr>
            <w:tcW w:w="1584" w:type="dxa"/>
            <w:noWrap/>
          </w:tcPr>
          <w:p w14:paraId="0925013F" w14:textId="77777777" w:rsidR="00384C43" w:rsidRPr="00C7345F" w:rsidRDefault="00384C43" w:rsidP="00F73F5C">
            <w:pPr>
              <w:pStyle w:val="TableText"/>
              <w:ind w:right="432"/>
            </w:pPr>
            <w:r w:rsidRPr="00C7345F">
              <w:t>30</w:t>
            </w:r>
          </w:p>
        </w:tc>
        <w:tc>
          <w:tcPr>
            <w:tcW w:w="1577" w:type="dxa"/>
          </w:tcPr>
          <w:p w14:paraId="6BAD7D8A" w14:textId="77777777" w:rsidR="00384C43" w:rsidRPr="00C7345F" w:rsidRDefault="00384C43" w:rsidP="00F73F5C">
            <w:pPr>
              <w:pStyle w:val="TableText"/>
              <w:rPr>
                <w:rFonts w:cs="Times New Roman"/>
              </w:rPr>
            </w:pPr>
            <w:r w:rsidRPr="00C7345F">
              <w:t>600</w:t>
            </w:r>
          </w:p>
        </w:tc>
        <w:tc>
          <w:tcPr>
            <w:tcW w:w="830" w:type="dxa"/>
          </w:tcPr>
          <w:p w14:paraId="79B6050D" w14:textId="77777777" w:rsidR="00384C43" w:rsidRPr="00C7345F" w:rsidRDefault="00384C43" w:rsidP="00F73F5C">
            <w:pPr>
              <w:pStyle w:val="TableText"/>
              <w:ind w:right="288"/>
            </w:pPr>
            <w:r w:rsidRPr="00C7345F">
              <w:t>3</w:t>
            </w:r>
          </w:p>
        </w:tc>
        <w:tc>
          <w:tcPr>
            <w:tcW w:w="950" w:type="dxa"/>
          </w:tcPr>
          <w:p w14:paraId="56ECAF8B" w14:textId="77777777" w:rsidR="00384C43" w:rsidRPr="00C7345F" w:rsidRDefault="00384C43" w:rsidP="00F73F5C">
            <w:pPr>
              <w:pStyle w:val="TableText"/>
              <w:ind w:right="144"/>
              <w:rPr>
                <w:rFonts w:cs="Times New Roman"/>
              </w:rPr>
            </w:pPr>
            <w:r w:rsidRPr="00C7345F">
              <w:t>66</w:t>
            </w:r>
          </w:p>
        </w:tc>
        <w:tc>
          <w:tcPr>
            <w:tcW w:w="1512" w:type="dxa"/>
          </w:tcPr>
          <w:p w14:paraId="51175005" w14:textId="77777777" w:rsidR="00384C43" w:rsidRPr="00C7345F" w:rsidRDefault="00384C43" w:rsidP="00F73F5C">
            <w:pPr>
              <w:pStyle w:val="TableText"/>
              <w:ind w:right="432"/>
              <w:rPr>
                <w:color w:val="000000"/>
              </w:rPr>
            </w:pPr>
            <w:r w:rsidRPr="00C7345F">
              <w:t>3.06</w:t>
            </w:r>
          </w:p>
        </w:tc>
      </w:tr>
    </w:tbl>
    <w:p w14:paraId="076669F9" w14:textId="77777777" w:rsidR="00384C43" w:rsidRPr="00C7345F" w:rsidRDefault="00384C43" w:rsidP="00F73F5C">
      <w:pPr>
        <w:pStyle w:val="Caption"/>
        <w:pageBreakBefore/>
      </w:pPr>
      <w:bookmarkStart w:id="625" w:name="_Toc134621895"/>
      <w:r w:rsidRPr="00C7345F">
        <w:lastRenderedPageBreak/>
        <w:t>Table 4.B.</w:t>
      </w:r>
      <w:r w:rsidRPr="00C7345F">
        <w:fldChar w:fldCharType="begin"/>
      </w:r>
      <w:r w:rsidRPr="00C7345F">
        <w:instrText>SEQ Table_4.B. \* ARABIC</w:instrText>
      </w:r>
      <w:r w:rsidRPr="00C7345F">
        <w:fldChar w:fldCharType="separate"/>
      </w:r>
      <w:r w:rsidRPr="00C7345F">
        <w:t>10</w:t>
      </w:r>
      <w:r w:rsidRPr="00C7345F">
        <w:fldChar w:fldCharType="end"/>
      </w:r>
      <w:r w:rsidRPr="00C7345F">
        <w:t xml:space="preserve">  Raw-Score-to-Scale-Score Distribution for Grade Four—Oral Language for PPT Emergency Forms</w:t>
      </w:r>
      <w:bookmarkEnd w:id="625"/>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Four—Oral Language for PPT Emergency Forms"/>
      </w:tblPr>
      <w:tblGrid>
        <w:gridCol w:w="1584"/>
        <w:gridCol w:w="1577"/>
        <w:gridCol w:w="830"/>
        <w:gridCol w:w="950"/>
        <w:gridCol w:w="1510"/>
      </w:tblGrid>
      <w:tr w:rsidR="00384C43" w:rsidRPr="00C7345F" w14:paraId="581DAC16"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tcBorders>
              <w:left w:val="none" w:sz="0" w:space="0" w:color="auto"/>
              <w:right w:val="none" w:sz="0" w:space="0" w:color="auto"/>
              <w:tl2br w:val="none" w:sz="0" w:space="0" w:color="auto"/>
              <w:tr2bl w:val="none" w:sz="0" w:space="0" w:color="auto"/>
            </w:tcBorders>
            <w:vAlign w:val="top"/>
            <w:hideMark/>
          </w:tcPr>
          <w:p w14:paraId="7EFC1A05" w14:textId="77777777" w:rsidR="00384C43" w:rsidRPr="00C7345F" w:rsidRDefault="00384C43" w:rsidP="00F73F5C">
            <w:pPr>
              <w:pStyle w:val="TableHead"/>
              <w:rPr>
                <w:b w:val="0"/>
                <w:noProof w:val="0"/>
              </w:rPr>
            </w:pPr>
            <w:r w:rsidRPr="00C7345F">
              <w:rPr>
                <w:noProof w:val="0"/>
              </w:rPr>
              <w:t>Raw Score</w:t>
            </w:r>
          </w:p>
        </w:tc>
        <w:tc>
          <w:tcPr>
            <w:tcW w:w="1577" w:type="dxa"/>
            <w:tcBorders>
              <w:left w:val="none" w:sz="0" w:space="0" w:color="auto"/>
              <w:right w:val="none" w:sz="0" w:space="0" w:color="auto"/>
              <w:tl2br w:val="none" w:sz="0" w:space="0" w:color="auto"/>
              <w:tr2bl w:val="none" w:sz="0" w:space="0" w:color="auto"/>
            </w:tcBorders>
            <w:vAlign w:val="top"/>
            <w:hideMark/>
          </w:tcPr>
          <w:p w14:paraId="287F243C" w14:textId="77777777" w:rsidR="00384C43" w:rsidRPr="00C7345F" w:rsidRDefault="00384C43" w:rsidP="00F73F5C">
            <w:pPr>
              <w:pStyle w:val="TableHead"/>
              <w:rPr>
                <w:b w:val="0"/>
                <w:noProof w:val="0"/>
              </w:rPr>
            </w:pPr>
            <w:r w:rsidRPr="00C7345F">
              <w:rPr>
                <w:noProof w:val="0"/>
              </w:rPr>
              <w:t>Scale Score</w:t>
            </w:r>
          </w:p>
        </w:tc>
        <w:tc>
          <w:tcPr>
            <w:tcW w:w="830" w:type="dxa"/>
            <w:tcBorders>
              <w:left w:val="none" w:sz="0" w:space="0" w:color="auto"/>
              <w:right w:val="none" w:sz="0" w:space="0" w:color="auto"/>
              <w:tl2br w:val="none" w:sz="0" w:space="0" w:color="auto"/>
              <w:tr2bl w:val="none" w:sz="0" w:space="0" w:color="auto"/>
            </w:tcBorders>
            <w:vAlign w:val="top"/>
            <w:hideMark/>
          </w:tcPr>
          <w:p w14:paraId="309DD35C" w14:textId="77777777" w:rsidR="00384C43" w:rsidRPr="00C7345F" w:rsidRDefault="00384C43" w:rsidP="00F73F5C">
            <w:pPr>
              <w:pStyle w:val="TableHead"/>
              <w:rPr>
                <w:b w:val="0"/>
                <w:noProof w:val="0"/>
              </w:rPr>
            </w:pPr>
            <w:r w:rsidRPr="00C7345F">
              <w:rPr>
                <w:noProof w:val="0"/>
              </w:rPr>
              <w:t>Level</w:t>
            </w:r>
          </w:p>
        </w:tc>
        <w:tc>
          <w:tcPr>
            <w:tcW w:w="950" w:type="dxa"/>
            <w:tcBorders>
              <w:left w:val="none" w:sz="0" w:space="0" w:color="auto"/>
              <w:right w:val="none" w:sz="0" w:space="0" w:color="auto"/>
              <w:tl2br w:val="none" w:sz="0" w:space="0" w:color="auto"/>
              <w:tr2bl w:val="none" w:sz="0" w:space="0" w:color="auto"/>
            </w:tcBorders>
            <w:vAlign w:val="top"/>
            <w:hideMark/>
          </w:tcPr>
          <w:p w14:paraId="31C247CA" w14:textId="77777777" w:rsidR="00384C43" w:rsidRPr="00C7345F" w:rsidRDefault="00384C43" w:rsidP="00F73F5C">
            <w:pPr>
              <w:pStyle w:val="TableHead"/>
              <w:rPr>
                <w:b w:val="0"/>
                <w:noProof w:val="0"/>
              </w:rPr>
            </w:pPr>
            <w:r w:rsidRPr="00C7345F">
              <w:rPr>
                <w:noProof w:val="0"/>
              </w:rPr>
              <w:t>N</w:t>
            </w:r>
          </w:p>
        </w:tc>
        <w:tc>
          <w:tcPr>
            <w:tcW w:w="1510" w:type="dxa"/>
            <w:tcBorders>
              <w:left w:val="none" w:sz="0" w:space="0" w:color="auto"/>
              <w:right w:val="none" w:sz="0" w:space="0" w:color="auto"/>
              <w:tl2br w:val="none" w:sz="0" w:space="0" w:color="auto"/>
              <w:tr2bl w:val="none" w:sz="0" w:space="0" w:color="auto"/>
            </w:tcBorders>
            <w:vAlign w:val="top"/>
            <w:hideMark/>
          </w:tcPr>
          <w:p w14:paraId="0548E249"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7235614E" w14:textId="77777777" w:rsidTr="00F73F5C">
        <w:tc>
          <w:tcPr>
            <w:tcW w:w="1584" w:type="dxa"/>
            <w:tcBorders>
              <w:top w:val="single" w:sz="4" w:space="0" w:color="auto"/>
            </w:tcBorders>
            <w:noWrap/>
            <w:hideMark/>
          </w:tcPr>
          <w:p w14:paraId="055FB039"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42F82138"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441F491F"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7F44F3B0" w14:textId="77777777" w:rsidR="00384C43" w:rsidRPr="00C7345F" w:rsidRDefault="00384C43" w:rsidP="00F73F5C">
            <w:pPr>
              <w:pStyle w:val="TableText"/>
              <w:ind w:right="144"/>
              <w:rPr>
                <w:rFonts w:cs="Times New Roman"/>
              </w:rPr>
            </w:pPr>
            <w:r w:rsidRPr="00C7345F">
              <w:t>79</w:t>
            </w:r>
          </w:p>
        </w:tc>
        <w:tc>
          <w:tcPr>
            <w:tcW w:w="1510" w:type="dxa"/>
            <w:tcBorders>
              <w:top w:val="single" w:sz="4" w:space="0" w:color="auto"/>
            </w:tcBorders>
            <w:hideMark/>
          </w:tcPr>
          <w:p w14:paraId="1345A771" w14:textId="77777777" w:rsidR="00384C43" w:rsidRPr="00C7345F" w:rsidRDefault="00384C43" w:rsidP="00F73F5C">
            <w:pPr>
              <w:pStyle w:val="TableText"/>
              <w:ind w:right="432"/>
            </w:pPr>
            <w:r w:rsidRPr="00C7345F">
              <w:t>22.70</w:t>
            </w:r>
          </w:p>
        </w:tc>
      </w:tr>
      <w:tr w:rsidR="00384C43" w:rsidRPr="00C7345F" w14:paraId="77D021F1" w14:textId="77777777" w:rsidTr="00F73F5C">
        <w:tc>
          <w:tcPr>
            <w:tcW w:w="1584" w:type="dxa"/>
            <w:noWrap/>
            <w:hideMark/>
          </w:tcPr>
          <w:p w14:paraId="04E2E394" w14:textId="77777777" w:rsidR="00384C43" w:rsidRPr="00C7345F" w:rsidRDefault="00384C43" w:rsidP="00F73F5C">
            <w:pPr>
              <w:pStyle w:val="TableText"/>
              <w:keepNext/>
              <w:ind w:right="432"/>
            </w:pPr>
            <w:r w:rsidRPr="00C7345F">
              <w:t>1</w:t>
            </w:r>
          </w:p>
        </w:tc>
        <w:tc>
          <w:tcPr>
            <w:tcW w:w="1577" w:type="dxa"/>
          </w:tcPr>
          <w:p w14:paraId="0F414A28" w14:textId="77777777" w:rsidR="00384C43" w:rsidRPr="00C7345F" w:rsidRDefault="00384C43" w:rsidP="00F73F5C">
            <w:pPr>
              <w:pStyle w:val="TableText"/>
              <w:ind w:right="432"/>
              <w:rPr>
                <w:rFonts w:cs="Times New Roman"/>
              </w:rPr>
            </w:pPr>
            <w:r w:rsidRPr="00C7345F">
              <w:t>150</w:t>
            </w:r>
          </w:p>
        </w:tc>
        <w:tc>
          <w:tcPr>
            <w:tcW w:w="830" w:type="dxa"/>
          </w:tcPr>
          <w:p w14:paraId="56C6AC82" w14:textId="77777777" w:rsidR="00384C43" w:rsidRPr="00C7345F" w:rsidRDefault="00384C43" w:rsidP="00F73F5C">
            <w:pPr>
              <w:pStyle w:val="TableText"/>
              <w:ind w:right="288"/>
            </w:pPr>
            <w:r w:rsidRPr="00C7345F">
              <w:t>1</w:t>
            </w:r>
          </w:p>
        </w:tc>
        <w:tc>
          <w:tcPr>
            <w:tcW w:w="950" w:type="dxa"/>
          </w:tcPr>
          <w:p w14:paraId="1ED4D81C" w14:textId="77777777" w:rsidR="00384C43" w:rsidRPr="00C7345F" w:rsidRDefault="00384C43" w:rsidP="00F73F5C">
            <w:pPr>
              <w:pStyle w:val="TableText"/>
              <w:ind w:right="144"/>
              <w:rPr>
                <w:rFonts w:cs="Times New Roman"/>
              </w:rPr>
            </w:pPr>
            <w:r w:rsidRPr="00C7345F">
              <w:t>9</w:t>
            </w:r>
          </w:p>
        </w:tc>
        <w:tc>
          <w:tcPr>
            <w:tcW w:w="1510" w:type="dxa"/>
            <w:hideMark/>
          </w:tcPr>
          <w:p w14:paraId="66737EB0" w14:textId="77777777" w:rsidR="00384C43" w:rsidRPr="00C7345F" w:rsidRDefault="00384C43" w:rsidP="00F73F5C">
            <w:pPr>
              <w:pStyle w:val="TableText"/>
              <w:ind w:right="432"/>
            </w:pPr>
            <w:r w:rsidRPr="00C7345F">
              <w:t>2.59</w:t>
            </w:r>
          </w:p>
        </w:tc>
      </w:tr>
      <w:tr w:rsidR="00384C43" w:rsidRPr="00C7345F" w14:paraId="1F8FA7DA" w14:textId="77777777" w:rsidTr="00F73F5C">
        <w:tc>
          <w:tcPr>
            <w:tcW w:w="1584" w:type="dxa"/>
            <w:noWrap/>
            <w:hideMark/>
          </w:tcPr>
          <w:p w14:paraId="06B30BFF" w14:textId="77777777" w:rsidR="00384C43" w:rsidRPr="00C7345F" w:rsidRDefault="00384C43" w:rsidP="00F73F5C">
            <w:pPr>
              <w:pStyle w:val="TableText"/>
              <w:keepNext/>
              <w:ind w:right="432"/>
            </w:pPr>
            <w:r w:rsidRPr="00C7345F">
              <w:t>2</w:t>
            </w:r>
          </w:p>
        </w:tc>
        <w:tc>
          <w:tcPr>
            <w:tcW w:w="1577" w:type="dxa"/>
          </w:tcPr>
          <w:p w14:paraId="1DDFE96A" w14:textId="77777777" w:rsidR="00384C43" w:rsidRPr="00C7345F" w:rsidRDefault="00384C43" w:rsidP="00F73F5C">
            <w:pPr>
              <w:pStyle w:val="TableText"/>
              <w:ind w:right="432"/>
              <w:rPr>
                <w:rFonts w:cs="Times New Roman"/>
              </w:rPr>
            </w:pPr>
            <w:r w:rsidRPr="00C7345F">
              <w:t>150</w:t>
            </w:r>
          </w:p>
        </w:tc>
        <w:tc>
          <w:tcPr>
            <w:tcW w:w="830" w:type="dxa"/>
          </w:tcPr>
          <w:p w14:paraId="320A4EB1" w14:textId="77777777" w:rsidR="00384C43" w:rsidRPr="00C7345F" w:rsidRDefault="00384C43" w:rsidP="00F73F5C">
            <w:pPr>
              <w:pStyle w:val="TableText"/>
              <w:ind w:right="288"/>
            </w:pPr>
            <w:r w:rsidRPr="00C7345F">
              <w:t>1</w:t>
            </w:r>
          </w:p>
        </w:tc>
        <w:tc>
          <w:tcPr>
            <w:tcW w:w="950" w:type="dxa"/>
          </w:tcPr>
          <w:p w14:paraId="5079A535" w14:textId="77777777" w:rsidR="00384C43" w:rsidRPr="00C7345F" w:rsidRDefault="00384C43" w:rsidP="00F73F5C">
            <w:pPr>
              <w:pStyle w:val="TableText"/>
              <w:ind w:right="144"/>
              <w:rPr>
                <w:rFonts w:cs="Times New Roman"/>
              </w:rPr>
            </w:pPr>
            <w:r w:rsidRPr="00C7345F">
              <w:t>6</w:t>
            </w:r>
          </w:p>
        </w:tc>
        <w:tc>
          <w:tcPr>
            <w:tcW w:w="1510" w:type="dxa"/>
            <w:hideMark/>
          </w:tcPr>
          <w:p w14:paraId="65C3B1FA" w14:textId="77777777" w:rsidR="00384C43" w:rsidRPr="00C7345F" w:rsidRDefault="00384C43" w:rsidP="00F73F5C">
            <w:pPr>
              <w:pStyle w:val="TableText"/>
              <w:ind w:right="432"/>
            </w:pPr>
            <w:r w:rsidRPr="00C7345F">
              <w:t>1.72</w:t>
            </w:r>
          </w:p>
        </w:tc>
      </w:tr>
      <w:tr w:rsidR="00384C43" w:rsidRPr="00C7345F" w14:paraId="68C5D2C1" w14:textId="77777777" w:rsidTr="00F73F5C">
        <w:tc>
          <w:tcPr>
            <w:tcW w:w="1584" w:type="dxa"/>
            <w:noWrap/>
            <w:hideMark/>
          </w:tcPr>
          <w:p w14:paraId="65271C7A" w14:textId="77777777" w:rsidR="00384C43" w:rsidRPr="00C7345F" w:rsidRDefault="00384C43" w:rsidP="00F73F5C">
            <w:pPr>
              <w:pStyle w:val="TableText"/>
              <w:keepNext/>
              <w:ind w:right="432"/>
            </w:pPr>
            <w:r w:rsidRPr="00C7345F">
              <w:t>3</w:t>
            </w:r>
          </w:p>
        </w:tc>
        <w:tc>
          <w:tcPr>
            <w:tcW w:w="1577" w:type="dxa"/>
          </w:tcPr>
          <w:p w14:paraId="287C5CB2" w14:textId="77777777" w:rsidR="00384C43" w:rsidRPr="00C7345F" w:rsidRDefault="00384C43" w:rsidP="00F73F5C">
            <w:pPr>
              <w:pStyle w:val="TableText"/>
              <w:ind w:right="432"/>
              <w:rPr>
                <w:rFonts w:cs="Times New Roman"/>
              </w:rPr>
            </w:pPr>
            <w:r w:rsidRPr="00C7345F">
              <w:t>166</w:t>
            </w:r>
          </w:p>
        </w:tc>
        <w:tc>
          <w:tcPr>
            <w:tcW w:w="830" w:type="dxa"/>
          </w:tcPr>
          <w:p w14:paraId="45FCF37A" w14:textId="77777777" w:rsidR="00384C43" w:rsidRPr="00C7345F" w:rsidRDefault="00384C43" w:rsidP="00F73F5C">
            <w:pPr>
              <w:pStyle w:val="TableText"/>
              <w:ind w:right="288"/>
            </w:pPr>
            <w:r w:rsidRPr="00C7345F">
              <w:t>1</w:t>
            </w:r>
          </w:p>
        </w:tc>
        <w:tc>
          <w:tcPr>
            <w:tcW w:w="950" w:type="dxa"/>
          </w:tcPr>
          <w:p w14:paraId="14156EDB" w14:textId="77777777" w:rsidR="00384C43" w:rsidRPr="00C7345F" w:rsidRDefault="00384C43" w:rsidP="00F73F5C">
            <w:pPr>
              <w:pStyle w:val="TableText"/>
              <w:ind w:right="144"/>
              <w:rPr>
                <w:rFonts w:cs="Times New Roman"/>
              </w:rPr>
            </w:pPr>
            <w:r w:rsidRPr="00C7345F">
              <w:t>13</w:t>
            </w:r>
          </w:p>
        </w:tc>
        <w:tc>
          <w:tcPr>
            <w:tcW w:w="1510" w:type="dxa"/>
            <w:hideMark/>
          </w:tcPr>
          <w:p w14:paraId="154A91BE" w14:textId="77777777" w:rsidR="00384C43" w:rsidRPr="00C7345F" w:rsidRDefault="00384C43" w:rsidP="00F73F5C">
            <w:pPr>
              <w:pStyle w:val="TableText"/>
              <w:ind w:right="432"/>
            </w:pPr>
            <w:r w:rsidRPr="00C7345F">
              <w:t>3.74</w:t>
            </w:r>
          </w:p>
        </w:tc>
      </w:tr>
      <w:tr w:rsidR="00384C43" w:rsidRPr="00C7345F" w14:paraId="6211B7D8" w14:textId="77777777" w:rsidTr="00F73F5C">
        <w:tc>
          <w:tcPr>
            <w:tcW w:w="1584" w:type="dxa"/>
            <w:noWrap/>
            <w:hideMark/>
          </w:tcPr>
          <w:p w14:paraId="083320D1" w14:textId="77777777" w:rsidR="00384C43" w:rsidRPr="00C7345F" w:rsidRDefault="00384C43" w:rsidP="00F73F5C">
            <w:pPr>
              <w:pStyle w:val="TableText"/>
              <w:keepNext/>
              <w:ind w:right="432"/>
            </w:pPr>
            <w:r w:rsidRPr="00C7345F">
              <w:t>4</w:t>
            </w:r>
          </w:p>
        </w:tc>
        <w:tc>
          <w:tcPr>
            <w:tcW w:w="1577" w:type="dxa"/>
          </w:tcPr>
          <w:p w14:paraId="2C7E9837" w14:textId="77777777" w:rsidR="00384C43" w:rsidRPr="00C7345F" w:rsidRDefault="00384C43" w:rsidP="00F73F5C">
            <w:pPr>
              <w:pStyle w:val="TableText"/>
              <w:ind w:right="432"/>
              <w:rPr>
                <w:rFonts w:cs="Times New Roman"/>
              </w:rPr>
            </w:pPr>
            <w:r w:rsidRPr="00C7345F">
              <w:t>194</w:t>
            </w:r>
          </w:p>
        </w:tc>
        <w:tc>
          <w:tcPr>
            <w:tcW w:w="830" w:type="dxa"/>
          </w:tcPr>
          <w:p w14:paraId="0FA248DB" w14:textId="77777777" w:rsidR="00384C43" w:rsidRPr="00C7345F" w:rsidRDefault="00384C43" w:rsidP="00F73F5C">
            <w:pPr>
              <w:pStyle w:val="TableText"/>
              <w:ind w:right="288"/>
            </w:pPr>
            <w:r w:rsidRPr="00C7345F">
              <w:t>1</w:t>
            </w:r>
          </w:p>
        </w:tc>
        <w:tc>
          <w:tcPr>
            <w:tcW w:w="950" w:type="dxa"/>
          </w:tcPr>
          <w:p w14:paraId="5FD1A8FD" w14:textId="77777777" w:rsidR="00384C43" w:rsidRPr="00C7345F" w:rsidRDefault="00384C43" w:rsidP="00F73F5C">
            <w:pPr>
              <w:pStyle w:val="TableText"/>
              <w:ind w:right="144"/>
              <w:rPr>
                <w:rFonts w:cs="Times New Roman"/>
              </w:rPr>
            </w:pPr>
            <w:r w:rsidRPr="00C7345F">
              <w:t>15</w:t>
            </w:r>
          </w:p>
        </w:tc>
        <w:tc>
          <w:tcPr>
            <w:tcW w:w="1510" w:type="dxa"/>
            <w:hideMark/>
          </w:tcPr>
          <w:p w14:paraId="094CCAEE" w14:textId="77777777" w:rsidR="00384C43" w:rsidRPr="00C7345F" w:rsidRDefault="00384C43" w:rsidP="00F73F5C">
            <w:pPr>
              <w:pStyle w:val="TableText"/>
              <w:ind w:right="432"/>
            </w:pPr>
            <w:r w:rsidRPr="00C7345F">
              <w:t>4.31</w:t>
            </w:r>
          </w:p>
        </w:tc>
      </w:tr>
      <w:tr w:rsidR="00384C43" w:rsidRPr="00C7345F" w14:paraId="3670B627" w14:textId="77777777" w:rsidTr="00F73F5C">
        <w:tc>
          <w:tcPr>
            <w:tcW w:w="1584" w:type="dxa"/>
            <w:noWrap/>
          </w:tcPr>
          <w:p w14:paraId="5CC6B9D3" w14:textId="77777777" w:rsidR="00384C43" w:rsidRPr="00C7345F" w:rsidRDefault="00384C43" w:rsidP="00F73F5C">
            <w:pPr>
              <w:pStyle w:val="TableText"/>
              <w:keepNext/>
              <w:ind w:right="432"/>
              <w:rPr>
                <w:color w:val="000000"/>
              </w:rPr>
            </w:pPr>
            <w:r w:rsidRPr="00C7345F">
              <w:t>5</w:t>
            </w:r>
          </w:p>
        </w:tc>
        <w:tc>
          <w:tcPr>
            <w:tcW w:w="1577" w:type="dxa"/>
          </w:tcPr>
          <w:p w14:paraId="4ED3C41E" w14:textId="77777777" w:rsidR="00384C43" w:rsidRPr="00C7345F" w:rsidRDefault="00384C43" w:rsidP="00F73F5C">
            <w:pPr>
              <w:pStyle w:val="TableText"/>
              <w:ind w:right="432"/>
              <w:rPr>
                <w:rFonts w:cs="Times New Roman"/>
              </w:rPr>
            </w:pPr>
            <w:r w:rsidRPr="00C7345F">
              <w:t>217</w:t>
            </w:r>
          </w:p>
        </w:tc>
        <w:tc>
          <w:tcPr>
            <w:tcW w:w="830" w:type="dxa"/>
          </w:tcPr>
          <w:p w14:paraId="2D17A564" w14:textId="77777777" w:rsidR="00384C43" w:rsidRPr="00C7345F" w:rsidRDefault="00384C43" w:rsidP="00F73F5C">
            <w:pPr>
              <w:pStyle w:val="TableText"/>
              <w:ind w:right="288"/>
            </w:pPr>
            <w:r w:rsidRPr="00C7345F">
              <w:t>1</w:t>
            </w:r>
          </w:p>
        </w:tc>
        <w:tc>
          <w:tcPr>
            <w:tcW w:w="950" w:type="dxa"/>
          </w:tcPr>
          <w:p w14:paraId="7F30B5C8" w14:textId="77777777" w:rsidR="00384C43" w:rsidRPr="00C7345F" w:rsidRDefault="00384C43" w:rsidP="00F73F5C">
            <w:pPr>
              <w:pStyle w:val="TableText"/>
              <w:ind w:right="144"/>
              <w:rPr>
                <w:rFonts w:cs="Times New Roman"/>
              </w:rPr>
            </w:pPr>
            <w:r w:rsidRPr="00C7345F">
              <w:t>7</w:t>
            </w:r>
          </w:p>
        </w:tc>
        <w:tc>
          <w:tcPr>
            <w:tcW w:w="1510" w:type="dxa"/>
          </w:tcPr>
          <w:p w14:paraId="0ABAAC4D" w14:textId="77777777" w:rsidR="00384C43" w:rsidRPr="00C7345F" w:rsidRDefault="00384C43" w:rsidP="00F73F5C">
            <w:pPr>
              <w:pStyle w:val="TableText"/>
              <w:ind w:right="432"/>
              <w:rPr>
                <w:color w:val="000000"/>
              </w:rPr>
            </w:pPr>
            <w:r w:rsidRPr="00C7345F">
              <w:t>2.01</w:t>
            </w:r>
          </w:p>
        </w:tc>
      </w:tr>
      <w:tr w:rsidR="00384C43" w:rsidRPr="00C7345F" w14:paraId="68B08DD4" w14:textId="77777777" w:rsidTr="00F73F5C">
        <w:tc>
          <w:tcPr>
            <w:tcW w:w="1584" w:type="dxa"/>
            <w:noWrap/>
          </w:tcPr>
          <w:p w14:paraId="1D08C824" w14:textId="77777777" w:rsidR="00384C43" w:rsidRPr="00C7345F" w:rsidRDefault="00384C43" w:rsidP="00F73F5C">
            <w:pPr>
              <w:pStyle w:val="TableText"/>
              <w:keepNext/>
              <w:ind w:right="432"/>
              <w:rPr>
                <w:color w:val="000000"/>
              </w:rPr>
            </w:pPr>
            <w:r w:rsidRPr="00C7345F">
              <w:t>6</w:t>
            </w:r>
          </w:p>
        </w:tc>
        <w:tc>
          <w:tcPr>
            <w:tcW w:w="1577" w:type="dxa"/>
          </w:tcPr>
          <w:p w14:paraId="74F2DBFA" w14:textId="77777777" w:rsidR="00384C43" w:rsidRPr="00C7345F" w:rsidRDefault="00384C43" w:rsidP="00F73F5C">
            <w:pPr>
              <w:pStyle w:val="TableText"/>
              <w:ind w:right="432"/>
              <w:rPr>
                <w:rFonts w:cs="Times New Roman"/>
              </w:rPr>
            </w:pPr>
            <w:r w:rsidRPr="00C7345F">
              <w:t>236</w:t>
            </w:r>
          </w:p>
        </w:tc>
        <w:tc>
          <w:tcPr>
            <w:tcW w:w="830" w:type="dxa"/>
          </w:tcPr>
          <w:p w14:paraId="23EDE9ED" w14:textId="77777777" w:rsidR="00384C43" w:rsidRPr="00C7345F" w:rsidRDefault="00384C43" w:rsidP="00F73F5C">
            <w:pPr>
              <w:pStyle w:val="TableText"/>
              <w:ind w:right="288"/>
            </w:pPr>
            <w:r w:rsidRPr="00C7345F">
              <w:t>1</w:t>
            </w:r>
          </w:p>
        </w:tc>
        <w:tc>
          <w:tcPr>
            <w:tcW w:w="950" w:type="dxa"/>
          </w:tcPr>
          <w:p w14:paraId="7933F658" w14:textId="77777777" w:rsidR="00384C43" w:rsidRPr="00C7345F" w:rsidRDefault="00384C43" w:rsidP="00F73F5C">
            <w:pPr>
              <w:pStyle w:val="TableText"/>
              <w:ind w:right="144"/>
              <w:rPr>
                <w:rFonts w:cs="Times New Roman"/>
              </w:rPr>
            </w:pPr>
            <w:r w:rsidRPr="00C7345F">
              <w:t>11</w:t>
            </w:r>
          </w:p>
        </w:tc>
        <w:tc>
          <w:tcPr>
            <w:tcW w:w="1510" w:type="dxa"/>
          </w:tcPr>
          <w:p w14:paraId="597E9896" w14:textId="77777777" w:rsidR="00384C43" w:rsidRPr="00C7345F" w:rsidRDefault="00384C43" w:rsidP="00F73F5C">
            <w:pPr>
              <w:pStyle w:val="TableText"/>
              <w:ind w:right="432"/>
              <w:rPr>
                <w:color w:val="000000"/>
              </w:rPr>
            </w:pPr>
            <w:r w:rsidRPr="00C7345F">
              <w:t>3.16</w:t>
            </w:r>
          </w:p>
        </w:tc>
      </w:tr>
      <w:tr w:rsidR="00384C43" w:rsidRPr="00C7345F" w14:paraId="18DDCFA3" w14:textId="77777777" w:rsidTr="00F73F5C">
        <w:tc>
          <w:tcPr>
            <w:tcW w:w="1584" w:type="dxa"/>
            <w:noWrap/>
          </w:tcPr>
          <w:p w14:paraId="583DE7F7" w14:textId="77777777" w:rsidR="00384C43" w:rsidRPr="00C7345F" w:rsidRDefault="00384C43" w:rsidP="00F73F5C">
            <w:pPr>
              <w:pStyle w:val="TableText"/>
              <w:keepNext/>
              <w:ind w:right="432"/>
              <w:rPr>
                <w:color w:val="000000"/>
              </w:rPr>
            </w:pPr>
            <w:r w:rsidRPr="00C7345F">
              <w:t>7</w:t>
            </w:r>
          </w:p>
        </w:tc>
        <w:tc>
          <w:tcPr>
            <w:tcW w:w="1577" w:type="dxa"/>
          </w:tcPr>
          <w:p w14:paraId="59F8C26D" w14:textId="77777777" w:rsidR="00384C43" w:rsidRPr="00C7345F" w:rsidRDefault="00384C43" w:rsidP="00F73F5C">
            <w:pPr>
              <w:pStyle w:val="TableText"/>
              <w:ind w:right="432"/>
              <w:rPr>
                <w:rFonts w:cs="Times New Roman"/>
              </w:rPr>
            </w:pPr>
            <w:r w:rsidRPr="00C7345F">
              <w:t>252</w:t>
            </w:r>
          </w:p>
        </w:tc>
        <w:tc>
          <w:tcPr>
            <w:tcW w:w="830" w:type="dxa"/>
          </w:tcPr>
          <w:p w14:paraId="3747A551" w14:textId="77777777" w:rsidR="00384C43" w:rsidRPr="00C7345F" w:rsidRDefault="00384C43" w:rsidP="00F73F5C">
            <w:pPr>
              <w:pStyle w:val="TableText"/>
              <w:ind w:right="288"/>
            </w:pPr>
            <w:r w:rsidRPr="00C7345F">
              <w:t>1</w:t>
            </w:r>
          </w:p>
        </w:tc>
        <w:tc>
          <w:tcPr>
            <w:tcW w:w="950" w:type="dxa"/>
          </w:tcPr>
          <w:p w14:paraId="529DE679" w14:textId="77777777" w:rsidR="00384C43" w:rsidRPr="00C7345F" w:rsidRDefault="00384C43" w:rsidP="00F73F5C">
            <w:pPr>
              <w:pStyle w:val="TableText"/>
              <w:ind w:right="144"/>
              <w:rPr>
                <w:rFonts w:cs="Times New Roman"/>
              </w:rPr>
            </w:pPr>
            <w:r w:rsidRPr="00C7345F">
              <w:t>6</w:t>
            </w:r>
          </w:p>
        </w:tc>
        <w:tc>
          <w:tcPr>
            <w:tcW w:w="1510" w:type="dxa"/>
          </w:tcPr>
          <w:p w14:paraId="0E9F85D4" w14:textId="77777777" w:rsidR="00384C43" w:rsidRPr="00C7345F" w:rsidRDefault="00384C43" w:rsidP="00F73F5C">
            <w:pPr>
              <w:pStyle w:val="TableText"/>
              <w:ind w:right="432"/>
              <w:rPr>
                <w:color w:val="000000"/>
              </w:rPr>
            </w:pPr>
            <w:r w:rsidRPr="00C7345F">
              <w:t>1.72</w:t>
            </w:r>
          </w:p>
        </w:tc>
      </w:tr>
      <w:tr w:rsidR="00384C43" w:rsidRPr="00C7345F" w14:paraId="504DA237" w14:textId="77777777" w:rsidTr="00F73F5C">
        <w:tc>
          <w:tcPr>
            <w:tcW w:w="1584" w:type="dxa"/>
            <w:noWrap/>
          </w:tcPr>
          <w:p w14:paraId="10736DD8" w14:textId="77777777" w:rsidR="00384C43" w:rsidRPr="00C7345F" w:rsidRDefault="00384C43" w:rsidP="00F73F5C">
            <w:pPr>
              <w:pStyle w:val="TableText"/>
              <w:ind w:right="432"/>
              <w:rPr>
                <w:color w:val="000000"/>
              </w:rPr>
            </w:pPr>
            <w:r w:rsidRPr="00C7345F">
              <w:t>8</w:t>
            </w:r>
          </w:p>
        </w:tc>
        <w:tc>
          <w:tcPr>
            <w:tcW w:w="1577" w:type="dxa"/>
          </w:tcPr>
          <w:p w14:paraId="3749B1D7" w14:textId="77777777" w:rsidR="00384C43" w:rsidRPr="00C7345F" w:rsidRDefault="00384C43" w:rsidP="00F73F5C">
            <w:pPr>
              <w:pStyle w:val="TableText"/>
              <w:ind w:right="432"/>
              <w:rPr>
                <w:rFonts w:cs="Times New Roman"/>
              </w:rPr>
            </w:pPr>
            <w:r w:rsidRPr="00C7345F">
              <w:t>266</w:t>
            </w:r>
          </w:p>
        </w:tc>
        <w:tc>
          <w:tcPr>
            <w:tcW w:w="830" w:type="dxa"/>
          </w:tcPr>
          <w:p w14:paraId="21384BB1" w14:textId="77777777" w:rsidR="00384C43" w:rsidRPr="00C7345F" w:rsidRDefault="00384C43" w:rsidP="00F73F5C">
            <w:pPr>
              <w:pStyle w:val="TableText"/>
              <w:ind w:right="288"/>
            </w:pPr>
            <w:r w:rsidRPr="00C7345F">
              <w:t>1</w:t>
            </w:r>
          </w:p>
        </w:tc>
        <w:tc>
          <w:tcPr>
            <w:tcW w:w="950" w:type="dxa"/>
          </w:tcPr>
          <w:p w14:paraId="07BC7CD4" w14:textId="77777777" w:rsidR="00384C43" w:rsidRPr="00C7345F" w:rsidRDefault="00384C43" w:rsidP="00F73F5C">
            <w:pPr>
              <w:pStyle w:val="TableText"/>
              <w:ind w:right="144"/>
              <w:rPr>
                <w:rFonts w:cs="Times New Roman"/>
              </w:rPr>
            </w:pPr>
            <w:r w:rsidRPr="00C7345F">
              <w:t>4</w:t>
            </w:r>
          </w:p>
        </w:tc>
        <w:tc>
          <w:tcPr>
            <w:tcW w:w="1510" w:type="dxa"/>
          </w:tcPr>
          <w:p w14:paraId="650D74FB" w14:textId="77777777" w:rsidR="00384C43" w:rsidRPr="00C7345F" w:rsidRDefault="00384C43" w:rsidP="00F73F5C">
            <w:pPr>
              <w:pStyle w:val="TableText"/>
              <w:ind w:right="432"/>
              <w:rPr>
                <w:color w:val="000000"/>
              </w:rPr>
            </w:pPr>
            <w:r w:rsidRPr="00C7345F">
              <w:t>1.15</w:t>
            </w:r>
          </w:p>
        </w:tc>
      </w:tr>
      <w:tr w:rsidR="00384C43" w:rsidRPr="00C7345F" w14:paraId="0B421AAA" w14:textId="77777777" w:rsidTr="00F73F5C">
        <w:tc>
          <w:tcPr>
            <w:tcW w:w="1584" w:type="dxa"/>
            <w:noWrap/>
          </w:tcPr>
          <w:p w14:paraId="4D54FA70" w14:textId="77777777" w:rsidR="00384C43" w:rsidRPr="00C7345F" w:rsidRDefault="00384C43" w:rsidP="00F73F5C">
            <w:pPr>
              <w:pStyle w:val="TableText"/>
              <w:ind w:right="432"/>
              <w:rPr>
                <w:color w:val="000000"/>
              </w:rPr>
            </w:pPr>
            <w:r w:rsidRPr="00C7345F">
              <w:t>9</w:t>
            </w:r>
          </w:p>
        </w:tc>
        <w:tc>
          <w:tcPr>
            <w:tcW w:w="1577" w:type="dxa"/>
          </w:tcPr>
          <w:p w14:paraId="50186816" w14:textId="77777777" w:rsidR="00384C43" w:rsidRPr="00C7345F" w:rsidRDefault="00384C43" w:rsidP="00F73F5C">
            <w:pPr>
              <w:pStyle w:val="TableText"/>
              <w:ind w:right="432"/>
              <w:rPr>
                <w:rFonts w:cs="Times New Roman"/>
              </w:rPr>
            </w:pPr>
            <w:r w:rsidRPr="00C7345F">
              <w:t>280</w:t>
            </w:r>
          </w:p>
        </w:tc>
        <w:tc>
          <w:tcPr>
            <w:tcW w:w="830" w:type="dxa"/>
          </w:tcPr>
          <w:p w14:paraId="535E062F" w14:textId="77777777" w:rsidR="00384C43" w:rsidRPr="00C7345F" w:rsidRDefault="00384C43" w:rsidP="00F73F5C">
            <w:pPr>
              <w:pStyle w:val="TableText"/>
              <w:ind w:right="288"/>
            </w:pPr>
            <w:r w:rsidRPr="00C7345F">
              <w:t>1</w:t>
            </w:r>
          </w:p>
        </w:tc>
        <w:tc>
          <w:tcPr>
            <w:tcW w:w="950" w:type="dxa"/>
          </w:tcPr>
          <w:p w14:paraId="59200C05" w14:textId="77777777" w:rsidR="00384C43" w:rsidRPr="00C7345F" w:rsidRDefault="00384C43" w:rsidP="00F73F5C">
            <w:pPr>
              <w:pStyle w:val="TableText"/>
              <w:ind w:right="144"/>
              <w:rPr>
                <w:rFonts w:cs="Times New Roman"/>
              </w:rPr>
            </w:pPr>
            <w:r w:rsidRPr="00C7345F">
              <w:t>3</w:t>
            </w:r>
          </w:p>
        </w:tc>
        <w:tc>
          <w:tcPr>
            <w:tcW w:w="1510" w:type="dxa"/>
          </w:tcPr>
          <w:p w14:paraId="3D79F894" w14:textId="77777777" w:rsidR="00384C43" w:rsidRPr="00C7345F" w:rsidRDefault="00384C43" w:rsidP="00F73F5C">
            <w:pPr>
              <w:pStyle w:val="TableText"/>
              <w:ind w:right="432"/>
              <w:rPr>
                <w:color w:val="000000"/>
              </w:rPr>
            </w:pPr>
            <w:r w:rsidRPr="00C7345F">
              <w:t>0.86</w:t>
            </w:r>
          </w:p>
        </w:tc>
      </w:tr>
      <w:tr w:rsidR="00384C43" w:rsidRPr="00C7345F" w14:paraId="719480B2" w14:textId="77777777" w:rsidTr="00F73F5C">
        <w:tc>
          <w:tcPr>
            <w:tcW w:w="1584" w:type="dxa"/>
            <w:noWrap/>
          </w:tcPr>
          <w:p w14:paraId="02059785" w14:textId="77777777" w:rsidR="00384C43" w:rsidRPr="00C7345F" w:rsidRDefault="00384C43" w:rsidP="00F73F5C">
            <w:pPr>
              <w:pStyle w:val="TableText"/>
              <w:ind w:right="432"/>
              <w:rPr>
                <w:color w:val="000000"/>
              </w:rPr>
            </w:pPr>
            <w:r w:rsidRPr="00C7345F">
              <w:t>10</w:t>
            </w:r>
          </w:p>
        </w:tc>
        <w:tc>
          <w:tcPr>
            <w:tcW w:w="1577" w:type="dxa"/>
          </w:tcPr>
          <w:p w14:paraId="2B927FCA" w14:textId="77777777" w:rsidR="00384C43" w:rsidRPr="00C7345F" w:rsidRDefault="00384C43" w:rsidP="00F73F5C">
            <w:pPr>
              <w:pStyle w:val="TableText"/>
              <w:ind w:right="432"/>
              <w:rPr>
                <w:rFonts w:cs="Times New Roman"/>
              </w:rPr>
            </w:pPr>
            <w:r w:rsidRPr="00C7345F">
              <w:t>292</w:t>
            </w:r>
          </w:p>
        </w:tc>
        <w:tc>
          <w:tcPr>
            <w:tcW w:w="830" w:type="dxa"/>
          </w:tcPr>
          <w:p w14:paraId="2E3D4440" w14:textId="77777777" w:rsidR="00384C43" w:rsidRPr="00C7345F" w:rsidRDefault="00384C43" w:rsidP="00F73F5C">
            <w:pPr>
              <w:pStyle w:val="TableText"/>
              <w:ind w:right="288"/>
            </w:pPr>
            <w:r w:rsidRPr="00C7345F">
              <w:t>1</w:t>
            </w:r>
          </w:p>
        </w:tc>
        <w:tc>
          <w:tcPr>
            <w:tcW w:w="950" w:type="dxa"/>
          </w:tcPr>
          <w:p w14:paraId="7F7009E3" w14:textId="77777777" w:rsidR="00384C43" w:rsidRPr="00C7345F" w:rsidRDefault="00384C43" w:rsidP="00F73F5C">
            <w:pPr>
              <w:pStyle w:val="TableText"/>
              <w:ind w:right="144"/>
              <w:rPr>
                <w:rFonts w:cs="Times New Roman"/>
              </w:rPr>
            </w:pPr>
            <w:r w:rsidRPr="00C7345F">
              <w:t>2</w:t>
            </w:r>
          </w:p>
        </w:tc>
        <w:tc>
          <w:tcPr>
            <w:tcW w:w="1510" w:type="dxa"/>
          </w:tcPr>
          <w:p w14:paraId="083843FA" w14:textId="77777777" w:rsidR="00384C43" w:rsidRPr="00C7345F" w:rsidRDefault="00384C43" w:rsidP="00F73F5C">
            <w:pPr>
              <w:pStyle w:val="TableText"/>
              <w:ind w:right="432"/>
              <w:rPr>
                <w:color w:val="000000"/>
              </w:rPr>
            </w:pPr>
            <w:r w:rsidRPr="00C7345F">
              <w:t>0.57</w:t>
            </w:r>
          </w:p>
        </w:tc>
      </w:tr>
      <w:tr w:rsidR="00384C43" w:rsidRPr="00C7345F" w14:paraId="5D79162B" w14:textId="77777777" w:rsidTr="00F73F5C">
        <w:tc>
          <w:tcPr>
            <w:tcW w:w="1584" w:type="dxa"/>
            <w:noWrap/>
          </w:tcPr>
          <w:p w14:paraId="691A1350" w14:textId="77777777" w:rsidR="00384C43" w:rsidRPr="00C7345F" w:rsidRDefault="00384C43" w:rsidP="00F73F5C">
            <w:pPr>
              <w:pStyle w:val="TableText"/>
              <w:ind w:right="432"/>
              <w:rPr>
                <w:color w:val="000000"/>
              </w:rPr>
            </w:pPr>
            <w:r w:rsidRPr="00C7345F">
              <w:t>11</w:t>
            </w:r>
          </w:p>
        </w:tc>
        <w:tc>
          <w:tcPr>
            <w:tcW w:w="1577" w:type="dxa"/>
          </w:tcPr>
          <w:p w14:paraId="2863DE92" w14:textId="77777777" w:rsidR="00384C43" w:rsidRPr="00C7345F" w:rsidRDefault="00384C43" w:rsidP="00F73F5C">
            <w:pPr>
              <w:pStyle w:val="TableText"/>
              <w:ind w:right="432"/>
              <w:rPr>
                <w:rFonts w:cs="Times New Roman"/>
              </w:rPr>
            </w:pPr>
            <w:r w:rsidRPr="00C7345F">
              <w:t>303</w:t>
            </w:r>
          </w:p>
        </w:tc>
        <w:tc>
          <w:tcPr>
            <w:tcW w:w="830" w:type="dxa"/>
          </w:tcPr>
          <w:p w14:paraId="1A5E6035" w14:textId="77777777" w:rsidR="00384C43" w:rsidRPr="00C7345F" w:rsidRDefault="00384C43" w:rsidP="00F73F5C">
            <w:pPr>
              <w:pStyle w:val="TableText"/>
              <w:ind w:right="288"/>
            </w:pPr>
            <w:r w:rsidRPr="00C7345F">
              <w:t>1</w:t>
            </w:r>
          </w:p>
        </w:tc>
        <w:tc>
          <w:tcPr>
            <w:tcW w:w="950" w:type="dxa"/>
          </w:tcPr>
          <w:p w14:paraId="319D8A93" w14:textId="77777777" w:rsidR="00384C43" w:rsidRPr="00C7345F" w:rsidRDefault="00384C43" w:rsidP="00F73F5C">
            <w:pPr>
              <w:pStyle w:val="TableText"/>
              <w:ind w:right="144"/>
              <w:rPr>
                <w:rFonts w:cs="Times New Roman"/>
              </w:rPr>
            </w:pPr>
            <w:r w:rsidRPr="00C7345F">
              <w:t>4</w:t>
            </w:r>
          </w:p>
        </w:tc>
        <w:tc>
          <w:tcPr>
            <w:tcW w:w="1510" w:type="dxa"/>
          </w:tcPr>
          <w:p w14:paraId="03DA0186" w14:textId="77777777" w:rsidR="00384C43" w:rsidRPr="00C7345F" w:rsidRDefault="00384C43" w:rsidP="00F73F5C">
            <w:pPr>
              <w:pStyle w:val="TableText"/>
              <w:ind w:right="432"/>
              <w:rPr>
                <w:color w:val="000000"/>
              </w:rPr>
            </w:pPr>
            <w:r w:rsidRPr="00C7345F">
              <w:t>1.15</w:t>
            </w:r>
          </w:p>
        </w:tc>
      </w:tr>
      <w:tr w:rsidR="00384C43" w:rsidRPr="00C7345F" w14:paraId="406A0A69" w14:textId="77777777" w:rsidTr="00F73F5C">
        <w:tc>
          <w:tcPr>
            <w:tcW w:w="1584" w:type="dxa"/>
            <w:noWrap/>
          </w:tcPr>
          <w:p w14:paraId="09545B12" w14:textId="77777777" w:rsidR="00384C43" w:rsidRPr="00C7345F" w:rsidRDefault="00384C43" w:rsidP="00F73F5C">
            <w:pPr>
              <w:pStyle w:val="TableText"/>
              <w:ind w:right="432"/>
              <w:rPr>
                <w:color w:val="000000"/>
              </w:rPr>
            </w:pPr>
            <w:r w:rsidRPr="00C7345F">
              <w:t>12</w:t>
            </w:r>
          </w:p>
        </w:tc>
        <w:tc>
          <w:tcPr>
            <w:tcW w:w="1577" w:type="dxa"/>
          </w:tcPr>
          <w:p w14:paraId="04368727" w14:textId="77777777" w:rsidR="00384C43" w:rsidRPr="00C7345F" w:rsidRDefault="00384C43" w:rsidP="00F73F5C">
            <w:pPr>
              <w:pStyle w:val="TableText"/>
              <w:ind w:right="432"/>
              <w:rPr>
                <w:rFonts w:cs="Times New Roman"/>
              </w:rPr>
            </w:pPr>
            <w:r w:rsidRPr="00C7345F">
              <w:t>314</w:t>
            </w:r>
          </w:p>
        </w:tc>
        <w:tc>
          <w:tcPr>
            <w:tcW w:w="830" w:type="dxa"/>
          </w:tcPr>
          <w:p w14:paraId="3AEB8CD4" w14:textId="77777777" w:rsidR="00384C43" w:rsidRPr="00C7345F" w:rsidRDefault="00384C43" w:rsidP="00F73F5C">
            <w:pPr>
              <w:pStyle w:val="TableText"/>
              <w:ind w:right="288"/>
            </w:pPr>
            <w:r w:rsidRPr="00C7345F">
              <w:t>1</w:t>
            </w:r>
          </w:p>
        </w:tc>
        <w:tc>
          <w:tcPr>
            <w:tcW w:w="950" w:type="dxa"/>
          </w:tcPr>
          <w:p w14:paraId="79867A8D" w14:textId="77777777" w:rsidR="00384C43" w:rsidRPr="00C7345F" w:rsidRDefault="00384C43" w:rsidP="00F73F5C">
            <w:pPr>
              <w:pStyle w:val="TableText"/>
              <w:ind w:right="144"/>
              <w:rPr>
                <w:rFonts w:cs="Times New Roman"/>
              </w:rPr>
            </w:pPr>
            <w:r w:rsidRPr="00C7345F">
              <w:t>10</w:t>
            </w:r>
          </w:p>
        </w:tc>
        <w:tc>
          <w:tcPr>
            <w:tcW w:w="1510" w:type="dxa"/>
          </w:tcPr>
          <w:p w14:paraId="371875C0" w14:textId="77777777" w:rsidR="00384C43" w:rsidRPr="00C7345F" w:rsidRDefault="00384C43" w:rsidP="00F73F5C">
            <w:pPr>
              <w:pStyle w:val="TableText"/>
              <w:ind w:right="432"/>
              <w:rPr>
                <w:color w:val="000000"/>
              </w:rPr>
            </w:pPr>
            <w:r w:rsidRPr="00C7345F">
              <w:t>2.87</w:t>
            </w:r>
          </w:p>
        </w:tc>
      </w:tr>
      <w:tr w:rsidR="00384C43" w:rsidRPr="00C7345F" w14:paraId="231FB946" w14:textId="77777777" w:rsidTr="00F73F5C">
        <w:tc>
          <w:tcPr>
            <w:tcW w:w="1584" w:type="dxa"/>
            <w:noWrap/>
          </w:tcPr>
          <w:p w14:paraId="3F1E38CF" w14:textId="77777777" w:rsidR="00384C43" w:rsidRPr="00C7345F" w:rsidRDefault="00384C43" w:rsidP="00F73F5C">
            <w:pPr>
              <w:pStyle w:val="TableText"/>
              <w:ind w:right="432"/>
              <w:rPr>
                <w:color w:val="000000"/>
              </w:rPr>
            </w:pPr>
            <w:r w:rsidRPr="00C7345F">
              <w:t>13</w:t>
            </w:r>
          </w:p>
        </w:tc>
        <w:tc>
          <w:tcPr>
            <w:tcW w:w="1577" w:type="dxa"/>
          </w:tcPr>
          <w:p w14:paraId="05762ECD" w14:textId="77777777" w:rsidR="00384C43" w:rsidRPr="00C7345F" w:rsidRDefault="00384C43" w:rsidP="00F73F5C">
            <w:pPr>
              <w:pStyle w:val="TableText"/>
              <w:ind w:right="432"/>
              <w:rPr>
                <w:rFonts w:cs="Times New Roman"/>
              </w:rPr>
            </w:pPr>
            <w:r w:rsidRPr="00C7345F">
              <w:t>325</w:t>
            </w:r>
          </w:p>
        </w:tc>
        <w:tc>
          <w:tcPr>
            <w:tcW w:w="830" w:type="dxa"/>
          </w:tcPr>
          <w:p w14:paraId="21EE1A88" w14:textId="77777777" w:rsidR="00384C43" w:rsidRPr="00C7345F" w:rsidRDefault="00384C43" w:rsidP="00F73F5C">
            <w:pPr>
              <w:pStyle w:val="TableText"/>
              <w:ind w:right="288"/>
            </w:pPr>
            <w:r w:rsidRPr="00C7345F">
              <w:t>1</w:t>
            </w:r>
          </w:p>
        </w:tc>
        <w:tc>
          <w:tcPr>
            <w:tcW w:w="950" w:type="dxa"/>
          </w:tcPr>
          <w:p w14:paraId="467CA5C1" w14:textId="77777777" w:rsidR="00384C43" w:rsidRPr="00C7345F" w:rsidRDefault="00384C43" w:rsidP="00F73F5C">
            <w:pPr>
              <w:pStyle w:val="TableText"/>
              <w:ind w:right="144"/>
              <w:rPr>
                <w:rFonts w:cs="Times New Roman"/>
              </w:rPr>
            </w:pPr>
            <w:r w:rsidRPr="00C7345F">
              <w:t>10</w:t>
            </w:r>
          </w:p>
        </w:tc>
        <w:tc>
          <w:tcPr>
            <w:tcW w:w="1510" w:type="dxa"/>
          </w:tcPr>
          <w:p w14:paraId="36EFA87E" w14:textId="77777777" w:rsidR="00384C43" w:rsidRPr="00C7345F" w:rsidRDefault="00384C43" w:rsidP="00F73F5C">
            <w:pPr>
              <w:pStyle w:val="TableText"/>
              <w:ind w:right="432"/>
              <w:rPr>
                <w:color w:val="000000"/>
              </w:rPr>
            </w:pPr>
            <w:r w:rsidRPr="00C7345F">
              <w:t>2.87</w:t>
            </w:r>
          </w:p>
        </w:tc>
      </w:tr>
      <w:tr w:rsidR="00384C43" w:rsidRPr="00C7345F" w14:paraId="28CAF132" w14:textId="77777777" w:rsidTr="00F73F5C">
        <w:tc>
          <w:tcPr>
            <w:tcW w:w="1584" w:type="dxa"/>
            <w:noWrap/>
          </w:tcPr>
          <w:p w14:paraId="1313818F" w14:textId="77777777" w:rsidR="00384C43" w:rsidRPr="00C7345F" w:rsidRDefault="00384C43" w:rsidP="00F73F5C">
            <w:pPr>
              <w:pStyle w:val="TableText"/>
              <w:ind w:right="432"/>
              <w:rPr>
                <w:color w:val="000000"/>
              </w:rPr>
            </w:pPr>
            <w:r w:rsidRPr="00C7345F">
              <w:t>14</w:t>
            </w:r>
          </w:p>
        </w:tc>
        <w:tc>
          <w:tcPr>
            <w:tcW w:w="1577" w:type="dxa"/>
          </w:tcPr>
          <w:p w14:paraId="6E5DF73B" w14:textId="77777777" w:rsidR="00384C43" w:rsidRPr="00C7345F" w:rsidRDefault="00384C43" w:rsidP="00F73F5C">
            <w:pPr>
              <w:pStyle w:val="TableText"/>
              <w:ind w:right="432"/>
              <w:rPr>
                <w:rFonts w:cs="Times New Roman"/>
              </w:rPr>
            </w:pPr>
            <w:r w:rsidRPr="00C7345F">
              <w:t>336</w:t>
            </w:r>
          </w:p>
        </w:tc>
        <w:tc>
          <w:tcPr>
            <w:tcW w:w="830" w:type="dxa"/>
          </w:tcPr>
          <w:p w14:paraId="25E279B0" w14:textId="77777777" w:rsidR="00384C43" w:rsidRPr="00C7345F" w:rsidRDefault="00384C43" w:rsidP="00F73F5C">
            <w:pPr>
              <w:pStyle w:val="TableText"/>
              <w:ind w:right="288"/>
            </w:pPr>
            <w:r w:rsidRPr="00C7345F">
              <w:t>1</w:t>
            </w:r>
          </w:p>
        </w:tc>
        <w:tc>
          <w:tcPr>
            <w:tcW w:w="950" w:type="dxa"/>
          </w:tcPr>
          <w:p w14:paraId="7C631419" w14:textId="77777777" w:rsidR="00384C43" w:rsidRPr="00C7345F" w:rsidRDefault="00384C43" w:rsidP="00F73F5C">
            <w:pPr>
              <w:pStyle w:val="TableText"/>
              <w:ind w:right="144"/>
              <w:rPr>
                <w:rFonts w:cs="Times New Roman"/>
              </w:rPr>
            </w:pPr>
            <w:r w:rsidRPr="00C7345F">
              <w:t>5</w:t>
            </w:r>
          </w:p>
        </w:tc>
        <w:tc>
          <w:tcPr>
            <w:tcW w:w="1510" w:type="dxa"/>
          </w:tcPr>
          <w:p w14:paraId="00070802" w14:textId="77777777" w:rsidR="00384C43" w:rsidRPr="00C7345F" w:rsidRDefault="00384C43" w:rsidP="00F73F5C">
            <w:pPr>
              <w:pStyle w:val="TableText"/>
              <w:ind w:right="432"/>
              <w:rPr>
                <w:color w:val="000000"/>
              </w:rPr>
            </w:pPr>
            <w:r w:rsidRPr="00C7345F">
              <w:t>1.44</w:t>
            </w:r>
          </w:p>
        </w:tc>
      </w:tr>
      <w:tr w:rsidR="00384C43" w:rsidRPr="00C7345F" w14:paraId="7F652503" w14:textId="77777777" w:rsidTr="00F73F5C">
        <w:tc>
          <w:tcPr>
            <w:tcW w:w="1584" w:type="dxa"/>
            <w:noWrap/>
          </w:tcPr>
          <w:p w14:paraId="0C93D50C" w14:textId="77777777" w:rsidR="00384C43" w:rsidRPr="00C7345F" w:rsidRDefault="00384C43" w:rsidP="00F73F5C">
            <w:pPr>
              <w:pStyle w:val="TableText"/>
              <w:ind w:right="432"/>
              <w:rPr>
                <w:color w:val="000000"/>
              </w:rPr>
            </w:pPr>
            <w:r w:rsidRPr="00C7345F">
              <w:t>15</w:t>
            </w:r>
          </w:p>
        </w:tc>
        <w:tc>
          <w:tcPr>
            <w:tcW w:w="1577" w:type="dxa"/>
          </w:tcPr>
          <w:p w14:paraId="1E60F239" w14:textId="77777777" w:rsidR="00384C43" w:rsidRPr="00C7345F" w:rsidRDefault="00384C43" w:rsidP="00F73F5C">
            <w:pPr>
              <w:pStyle w:val="TableText"/>
              <w:ind w:right="432"/>
              <w:rPr>
                <w:rFonts w:cs="Times New Roman"/>
              </w:rPr>
            </w:pPr>
            <w:r w:rsidRPr="00C7345F">
              <w:t>346</w:t>
            </w:r>
          </w:p>
        </w:tc>
        <w:tc>
          <w:tcPr>
            <w:tcW w:w="830" w:type="dxa"/>
          </w:tcPr>
          <w:p w14:paraId="0839256A" w14:textId="77777777" w:rsidR="00384C43" w:rsidRPr="00C7345F" w:rsidRDefault="00384C43" w:rsidP="00F73F5C">
            <w:pPr>
              <w:pStyle w:val="TableText"/>
              <w:ind w:right="288"/>
            </w:pPr>
            <w:r w:rsidRPr="00C7345F">
              <w:t>1</w:t>
            </w:r>
          </w:p>
        </w:tc>
        <w:tc>
          <w:tcPr>
            <w:tcW w:w="950" w:type="dxa"/>
          </w:tcPr>
          <w:p w14:paraId="135D0989" w14:textId="77777777" w:rsidR="00384C43" w:rsidRPr="00C7345F" w:rsidRDefault="00384C43" w:rsidP="00F73F5C">
            <w:pPr>
              <w:pStyle w:val="TableText"/>
              <w:ind w:right="144"/>
              <w:rPr>
                <w:rFonts w:cs="Times New Roman"/>
              </w:rPr>
            </w:pPr>
            <w:r w:rsidRPr="00C7345F">
              <w:t>5</w:t>
            </w:r>
          </w:p>
        </w:tc>
        <w:tc>
          <w:tcPr>
            <w:tcW w:w="1510" w:type="dxa"/>
          </w:tcPr>
          <w:p w14:paraId="73437ED2" w14:textId="77777777" w:rsidR="00384C43" w:rsidRPr="00C7345F" w:rsidRDefault="00384C43" w:rsidP="00F73F5C">
            <w:pPr>
              <w:pStyle w:val="TableText"/>
              <w:ind w:right="432"/>
              <w:rPr>
                <w:color w:val="000000"/>
              </w:rPr>
            </w:pPr>
            <w:r w:rsidRPr="00C7345F">
              <w:t>1.44</w:t>
            </w:r>
          </w:p>
        </w:tc>
      </w:tr>
      <w:tr w:rsidR="00384C43" w:rsidRPr="00C7345F" w14:paraId="166A6850" w14:textId="77777777" w:rsidTr="00F73F5C">
        <w:tc>
          <w:tcPr>
            <w:tcW w:w="1584" w:type="dxa"/>
            <w:noWrap/>
          </w:tcPr>
          <w:p w14:paraId="6649E57D" w14:textId="77777777" w:rsidR="00384C43" w:rsidRPr="00C7345F" w:rsidRDefault="00384C43" w:rsidP="00F73F5C">
            <w:pPr>
              <w:pStyle w:val="TableText"/>
              <w:ind w:right="432"/>
              <w:rPr>
                <w:color w:val="000000"/>
              </w:rPr>
            </w:pPr>
            <w:r w:rsidRPr="00C7345F">
              <w:t>16</w:t>
            </w:r>
          </w:p>
        </w:tc>
        <w:tc>
          <w:tcPr>
            <w:tcW w:w="1577" w:type="dxa"/>
          </w:tcPr>
          <w:p w14:paraId="3BF5E0ED" w14:textId="77777777" w:rsidR="00384C43" w:rsidRPr="00C7345F" w:rsidRDefault="00384C43" w:rsidP="00F73F5C">
            <w:pPr>
              <w:pStyle w:val="TableText"/>
              <w:ind w:right="432"/>
              <w:rPr>
                <w:rFonts w:cs="Times New Roman"/>
              </w:rPr>
            </w:pPr>
            <w:r w:rsidRPr="00C7345F">
              <w:t>356</w:t>
            </w:r>
          </w:p>
        </w:tc>
        <w:tc>
          <w:tcPr>
            <w:tcW w:w="830" w:type="dxa"/>
          </w:tcPr>
          <w:p w14:paraId="62C2A8E1" w14:textId="77777777" w:rsidR="00384C43" w:rsidRPr="00C7345F" w:rsidRDefault="00384C43" w:rsidP="00F73F5C">
            <w:pPr>
              <w:pStyle w:val="TableText"/>
              <w:ind w:right="288"/>
            </w:pPr>
            <w:r w:rsidRPr="00C7345F">
              <w:t>1</w:t>
            </w:r>
          </w:p>
        </w:tc>
        <w:tc>
          <w:tcPr>
            <w:tcW w:w="950" w:type="dxa"/>
          </w:tcPr>
          <w:p w14:paraId="60D5B633" w14:textId="77777777" w:rsidR="00384C43" w:rsidRPr="00C7345F" w:rsidRDefault="00384C43" w:rsidP="00F73F5C">
            <w:pPr>
              <w:pStyle w:val="TableText"/>
              <w:ind w:right="144"/>
              <w:rPr>
                <w:rFonts w:cs="Times New Roman"/>
              </w:rPr>
            </w:pPr>
            <w:r w:rsidRPr="00C7345F">
              <w:t>4</w:t>
            </w:r>
          </w:p>
        </w:tc>
        <w:tc>
          <w:tcPr>
            <w:tcW w:w="1510" w:type="dxa"/>
          </w:tcPr>
          <w:p w14:paraId="01BBA30A" w14:textId="77777777" w:rsidR="00384C43" w:rsidRPr="00C7345F" w:rsidRDefault="00384C43" w:rsidP="00F73F5C">
            <w:pPr>
              <w:pStyle w:val="TableText"/>
              <w:ind w:right="432"/>
              <w:rPr>
                <w:color w:val="000000"/>
              </w:rPr>
            </w:pPr>
            <w:r w:rsidRPr="00C7345F">
              <w:t>1.15</w:t>
            </w:r>
          </w:p>
        </w:tc>
      </w:tr>
      <w:tr w:rsidR="00384C43" w:rsidRPr="00C7345F" w14:paraId="2BEA678E" w14:textId="77777777" w:rsidTr="00F73F5C">
        <w:tc>
          <w:tcPr>
            <w:tcW w:w="1584" w:type="dxa"/>
            <w:noWrap/>
          </w:tcPr>
          <w:p w14:paraId="0B3088F4" w14:textId="77777777" w:rsidR="00384C43" w:rsidRPr="00C7345F" w:rsidRDefault="00384C43" w:rsidP="00F73F5C">
            <w:pPr>
              <w:pStyle w:val="TableText"/>
              <w:ind w:right="432"/>
              <w:rPr>
                <w:color w:val="000000"/>
              </w:rPr>
            </w:pPr>
            <w:r w:rsidRPr="00C7345F">
              <w:t>17</w:t>
            </w:r>
          </w:p>
        </w:tc>
        <w:tc>
          <w:tcPr>
            <w:tcW w:w="1577" w:type="dxa"/>
          </w:tcPr>
          <w:p w14:paraId="6002B27C" w14:textId="77777777" w:rsidR="00384C43" w:rsidRPr="00C7345F" w:rsidRDefault="00384C43" w:rsidP="00F73F5C">
            <w:pPr>
              <w:pStyle w:val="TableText"/>
              <w:ind w:right="432"/>
              <w:rPr>
                <w:rFonts w:cs="Times New Roman"/>
              </w:rPr>
            </w:pPr>
            <w:r w:rsidRPr="00C7345F">
              <w:t>367</w:t>
            </w:r>
          </w:p>
        </w:tc>
        <w:tc>
          <w:tcPr>
            <w:tcW w:w="830" w:type="dxa"/>
          </w:tcPr>
          <w:p w14:paraId="62862193" w14:textId="77777777" w:rsidR="00384C43" w:rsidRPr="00C7345F" w:rsidRDefault="00384C43" w:rsidP="00F73F5C">
            <w:pPr>
              <w:pStyle w:val="TableText"/>
              <w:ind w:right="288"/>
            </w:pPr>
            <w:r w:rsidRPr="00C7345F">
              <w:t>1</w:t>
            </w:r>
          </w:p>
        </w:tc>
        <w:tc>
          <w:tcPr>
            <w:tcW w:w="950" w:type="dxa"/>
          </w:tcPr>
          <w:p w14:paraId="4EC2FF22" w14:textId="77777777" w:rsidR="00384C43" w:rsidRPr="00C7345F" w:rsidRDefault="00384C43" w:rsidP="00F73F5C">
            <w:pPr>
              <w:pStyle w:val="TableText"/>
              <w:ind w:right="144"/>
              <w:rPr>
                <w:rFonts w:cs="Times New Roman"/>
              </w:rPr>
            </w:pPr>
            <w:r w:rsidRPr="00C7345F">
              <w:t>3</w:t>
            </w:r>
          </w:p>
        </w:tc>
        <w:tc>
          <w:tcPr>
            <w:tcW w:w="1510" w:type="dxa"/>
          </w:tcPr>
          <w:p w14:paraId="29C2A96C" w14:textId="77777777" w:rsidR="00384C43" w:rsidRPr="00C7345F" w:rsidRDefault="00384C43" w:rsidP="00F73F5C">
            <w:pPr>
              <w:pStyle w:val="TableText"/>
              <w:ind w:right="432"/>
              <w:rPr>
                <w:color w:val="000000"/>
              </w:rPr>
            </w:pPr>
            <w:r w:rsidRPr="00C7345F">
              <w:t>0.86</w:t>
            </w:r>
          </w:p>
        </w:tc>
      </w:tr>
      <w:tr w:rsidR="00384C43" w:rsidRPr="00C7345F" w14:paraId="6EF8EAA9" w14:textId="77777777" w:rsidTr="00F73F5C">
        <w:tc>
          <w:tcPr>
            <w:tcW w:w="1584" w:type="dxa"/>
            <w:noWrap/>
          </w:tcPr>
          <w:p w14:paraId="5A938BD3" w14:textId="77777777" w:rsidR="00384C43" w:rsidRPr="00C7345F" w:rsidRDefault="00384C43" w:rsidP="00F73F5C">
            <w:pPr>
              <w:pStyle w:val="TableText"/>
              <w:ind w:right="432"/>
              <w:rPr>
                <w:color w:val="000000"/>
              </w:rPr>
            </w:pPr>
            <w:r w:rsidRPr="00C7345F">
              <w:t>18</w:t>
            </w:r>
          </w:p>
        </w:tc>
        <w:tc>
          <w:tcPr>
            <w:tcW w:w="1577" w:type="dxa"/>
          </w:tcPr>
          <w:p w14:paraId="6968044D" w14:textId="77777777" w:rsidR="00384C43" w:rsidRPr="00C7345F" w:rsidRDefault="00384C43" w:rsidP="00F73F5C">
            <w:pPr>
              <w:pStyle w:val="TableText"/>
              <w:ind w:right="432"/>
              <w:rPr>
                <w:rFonts w:cs="Times New Roman"/>
              </w:rPr>
            </w:pPr>
            <w:r w:rsidRPr="00C7345F">
              <w:t>378</w:t>
            </w:r>
          </w:p>
        </w:tc>
        <w:tc>
          <w:tcPr>
            <w:tcW w:w="830" w:type="dxa"/>
          </w:tcPr>
          <w:p w14:paraId="5679F854" w14:textId="77777777" w:rsidR="00384C43" w:rsidRPr="00C7345F" w:rsidRDefault="00384C43" w:rsidP="00F73F5C">
            <w:pPr>
              <w:pStyle w:val="TableText"/>
              <w:ind w:right="288"/>
            </w:pPr>
            <w:r w:rsidRPr="00C7345F">
              <w:t>2</w:t>
            </w:r>
          </w:p>
        </w:tc>
        <w:tc>
          <w:tcPr>
            <w:tcW w:w="950" w:type="dxa"/>
          </w:tcPr>
          <w:p w14:paraId="2038A01C" w14:textId="77777777" w:rsidR="00384C43" w:rsidRPr="00C7345F" w:rsidRDefault="00384C43" w:rsidP="00F73F5C">
            <w:pPr>
              <w:pStyle w:val="TableText"/>
              <w:ind w:right="144"/>
              <w:rPr>
                <w:rFonts w:cs="Times New Roman"/>
              </w:rPr>
            </w:pPr>
            <w:r w:rsidRPr="00C7345F">
              <w:t>2</w:t>
            </w:r>
          </w:p>
        </w:tc>
        <w:tc>
          <w:tcPr>
            <w:tcW w:w="1510" w:type="dxa"/>
          </w:tcPr>
          <w:p w14:paraId="376313BC" w14:textId="77777777" w:rsidR="00384C43" w:rsidRPr="00C7345F" w:rsidRDefault="00384C43" w:rsidP="00F73F5C">
            <w:pPr>
              <w:pStyle w:val="TableText"/>
              <w:ind w:right="432"/>
              <w:rPr>
                <w:color w:val="000000"/>
              </w:rPr>
            </w:pPr>
            <w:r w:rsidRPr="00C7345F">
              <w:t>0.57</w:t>
            </w:r>
          </w:p>
        </w:tc>
      </w:tr>
      <w:tr w:rsidR="00384C43" w:rsidRPr="00C7345F" w14:paraId="02F1B317" w14:textId="77777777" w:rsidTr="00F73F5C">
        <w:tc>
          <w:tcPr>
            <w:tcW w:w="1584" w:type="dxa"/>
            <w:noWrap/>
          </w:tcPr>
          <w:p w14:paraId="5E4F4DA7" w14:textId="77777777" w:rsidR="00384C43" w:rsidRPr="00C7345F" w:rsidRDefault="00384C43" w:rsidP="00F73F5C">
            <w:pPr>
              <w:pStyle w:val="TableText"/>
              <w:ind w:right="432"/>
              <w:rPr>
                <w:color w:val="000000"/>
              </w:rPr>
            </w:pPr>
            <w:r w:rsidRPr="00C7345F">
              <w:t>19</w:t>
            </w:r>
          </w:p>
        </w:tc>
        <w:tc>
          <w:tcPr>
            <w:tcW w:w="1577" w:type="dxa"/>
          </w:tcPr>
          <w:p w14:paraId="2362EE0A" w14:textId="77777777" w:rsidR="00384C43" w:rsidRPr="00C7345F" w:rsidRDefault="00384C43" w:rsidP="00F73F5C">
            <w:pPr>
              <w:pStyle w:val="TableText"/>
              <w:ind w:right="432"/>
              <w:rPr>
                <w:rFonts w:cs="Times New Roman"/>
              </w:rPr>
            </w:pPr>
            <w:r w:rsidRPr="00C7345F">
              <w:t>389</w:t>
            </w:r>
          </w:p>
        </w:tc>
        <w:tc>
          <w:tcPr>
            <w:tcW w:w="830" w:type="dxa"/>
          </w:tcPr>
          <w:p w14:paraId="2552BE77" w14:textId="77777777" w:rsidR="00384C43" w:rsidRPr="00C7345F" w:rsidRDefault="00384C43" w:rsidP="00F73F5C">
            <w:pPr>
              <w:pStyle w:val="TableText"/>
              <w:ind w:right="288"/>
            </w:pPr>
            <w:r w:rsidRPr="00C7345F">
              <w:t>2</w:t>
            </w:r>
          </w:p>
        </w:tc>
        <w:tc>
          <w:tcPr>
            <w:tcW w:w="950" w:type="dxa"/>
          </w:tcPr>
          <w:p w14:paraId="7261A3FC" w14:textId="77777777" w:rsidR="00384C43" w:rsidRPr="00C7345F" w:rsidRDefault="00384C43" w:rsidP="00F73F5C">
            <w:pPr>
              <w:pStyle w:val="TableText"/>
              <w:ind w:right="144"/>
              <w:rPr>
                <w:rFonts w:cs="Times New Roman"/>
              </w:rPr>
            </w:pPr>
            <w:r w:rsidRPr="00C7345F">
              <w:t>5</w:t>
            </w:r>
          </w:p>
        </w:tc>
        <w:tc>
          <w:tcPr>
            <w:tcW w:w="1510" w:type="dxa"/>
          </w:tcPr>
          <w:p w14:paraId="26DCE2B3" w14:textId="77777777" w:rsidR="00384C43" w:rsidRPr="00C7345F" w:rsidRDefault="00384C43" w:rsidP="00F73F5C">
            <w:pPr>
              <w:pStyle w:val="TableText"/>
              <w:ind w:right="432"/>
              <w:rPr>
                <w:color w:val="000000"/>
              </w:rPr>
            </w:pPr>
            <w:r w:rsidRPr="00C7345F">
              <w:t>1.44</w:t>
            </w:r>
          </w:p>
        </w:tc>
      </w:tr>
      <w:tr w:rsidR="00384C43" w:rsidRPr="00C7345F" w14:paraId="2777D966" w14:textId="77777777" w:rsidTr="00F73F5C">
        <w:tc>
          <w:tcPr>
            <w:tcW w:w="1584" w:type="dxa"/>
            <w:noWrap/>
          </w:tcPr>
          <w:p w14:paraId="0D702677" w14:textId="77777777" w:rsidR="00384C43" w:rsidRPr="00C7345F" w:rsidRDefault="00384C43" w:rsidP="00F73F5C">
            <w:pPr>
              <w:pStyle w:val="TableText"/>
              <w:ind w:right="432"/>
              <w:rPr>
                <w:color w:val="000000"/>
              </w:rPr>
            </w:pPr>
            <w:r w:rsidRPr="00C7345F">
              <w:t>20</w:t>
            </w:r>
          </w:p>
        </w:tc>
        <w:tc>
          <w:tcPr>
            <w:tcW w:w="1577" w:type="dxa"/>
          </w:tcPr>
          <w:p w14:paraId="2280640C" w14:textId="77777777" w:rsidR="00384C43" w:rsidRPr="00C7345F" w:rsidRDefault="00384C43" w:rsidP="00F73F5C">
            <w:pPr>
              <w:pStyle w:val="TableText"/>
              <w:ind w:right="432"/>
              <w:rPr>
                <w:rFonts w:cs="Times New Roman"/>
              </w:rPr>
            </w:pPr>
            <w:r w:rsidRPr="00C7345F">
              <w:t>401</w:t>
            </w:r>
          </w:p>
        </w:tc>
        <w:tc>
          <w:tcPr>
            <w:tcW w:w="830" w:type="dxa"/>
          </w:tcPr>
          <w:p w14:paraId="328AEF69" w14:textId="77777777" w:rsidR="00384C43" w:rsidRPr="00C7345F" w:rsidRDefault="00384C43" w:rsidP="00F73F5C">
            <w:pPr>
              <w:pStyle w:val="TableText"/>
              <w:ind w:right="288"/>
            </w:pPr>
            <w:r w:rsidRPr="00C7345F">
              <w:t>2</w:t>
            </w:r>
          </w:p>
        </w:tc>
        <w:tc>
          <w:tcPr>
            <w:tcW w:w="950" w:type="dxa"/>
          </w:tcPr>
          <w:p w14:paraId="170F5AD3" w14:textId="77777777" w:rsidR="00384C43" w:rsidRPr="00C7345F" w:rsidRDefault="00384C43" w:rsidP="00F73F5C">
            <w:pPr>
              <w:pStyle w:val="TableText"/>
              <w:ind w:right="144"/>
              <w:rPr>
                <w:rFonts w:cs="Times New Roman"/>
              </w:rPr>
            </w:pPr>
            <w:r w:rsidRPr="00C7345F">
              <w:t>5</w:t>
            </w:r>
          </w:p>
        </w:tc>
        <w:tc>
          <w:tcPr>
            <w:tcW w:w="1510" w:type="dxa"/>
          </w:tcPr>
          <w:p w14:paraId="431C15A9" w14:textId="77777777" w:rsidR="00384C43" w:rsidRPr="00C7345F" w:rsidRDefault="00384C43" w:rsidP="00F73F5C">
            <w:pPr>
              <w:pStyle w:val="TableText"/>
              <w:ind w:right="432"/>
              <w:rPr>
                <w:color w:val="000000"/>
              </w:rPr>
            </w:pPr>
            <w:r w:rsidRPr="00C7345F">
              <w:t>1.44</w:t>
            </w:r>
          </w:p>
        </w:tc>
      </w:tr>
      <w:tr w:rsidR="00384C43" w:rsidRPr="00C7345F" w14:paraId="64A00CF4" w14:textId="77777777" w:rsidTr="00F73F5C">
        <w:tc>
          <w:tcPr>
            <w:tcW w:w="1584" w:type="dxa"/>
            <w:noWrap/>
          </w:tcPr>
          <w:p w14:paraId="3BDBF233" w14:textId="77777777" w:rsidR="00384C43" w:rsidRPr="00C7345F" w:rsidRDefault="00384C43" w:rsidP="00F73F5C">
            <w:pPr>
              <w:pStyle w:val="TableText"/>
              <w:ind w:right="432"/>
              <w:rPr>
                <w:color w:val="000000"/>
              </w:rPr>
            </w:pPr>
            <w:r w:rsidRPr="00C7345F">
              <w:t>21</w:t>
            </w:r>
          </w:p>
        </w:tc>
        <w:tc>
          <w:tcPr>
            <w:tcW w:w="1577" w:type="dxa"/>
          </w:tcPr>
          <w:p w14:paraId="7FE767B0" w14:textId="77777777" w:rsidR="00384C43" w:rsidRPr="00C7345F" w:rsidRDefault="00384C43" w:rsidP="00F73F5C">
            <w:pPr>
              <w:pStyle w:val="TableText"/>
              <w:ind w:right="432"/>
              <w:rPr>
                <w:rFonts w:cs="Times New Roman"/>
              </w:rPr>
            </w:pPr>
            <w:r w:rsidRPr="00C7345F">
              <w:t>414</w:t>
            </w:r>
          </w:p>
        </w:tc>
        <w:tc>
          <w:tcPr>
            <w:tcW w:w="830" w:type="dxa"/>
          </w:tcPr>
          <w:p w14:paraId="6B81D0FB" w14:textId="77777777" w:rsidR="00384C43" w:rsidRPr="00C7345F" w:rsidRDefault="00384C43" w:rsidP="00F73F5C">
            <w:pPr>
              <w:pStyle w:val="TableText"/>
              <w:ind w:right="288"/>
            </w:pPr>
            <w:r w:rsidRPr="00C7345F">
              <w:t>2</w:t>
            </w:r>
          </w:p>
        </w:tc>
        <w:tc>
          <w:tcPr>
            <w:tcW w:w="950" w:type="dxa"/>
          </w:tcPr>
          <w:p w14:paraId="6E3B2BBC" w14:textId="77777777" w:rsidR="00384C43" w:rsidRPr="00C7345F" w:rsidRDefault="00384C43" w:rsidP="00F73F5C">
            <w:pPr>
              <w:pStyle w:val="TableText"/>
              <w:ind w:right="144"/>
              <w:rPr>
                <w:rFonts w:cs="Times New Roman"/>
              </w:rPr>
            </w:pPr>
            <w:r w:rsidRPr="00C7345F">
              <w:t>6</w:t>
            </w:r>
          </w:p>
        </w:tc>
        <w:tc>
          <w:tcPr>
            <w:tcW w:w="1510" w:type="dxa"/>
          </w:tcPr>
          <w:p w14:paraId="6F09C38E" w14:textId="77777777" w:rsidR="00384C43" w:rsidRPr="00C7345F" w:rsidRDefault="00384C43" w:rsidP="00F73F5C">
            <w:pPr>
              <w:pStyle w:val="TableText"/>
              <w:ind w:right="432"/>
              <w:rPr>
                <w:color w:val="000000"/>
              </w:rPr>
            </w:pPr>
            <w:r w:rsidRPr="00C7345F">
              <w:t>1.72</w:t>
            </w:r>
          </w:p>
        </w:tc>
      </w:tr>
      <w:tr w:rsidR="00384C43" w:rsidRPr="00C7345F" w14:paraId="58CE3202" w14:textId="77777777" w:rsidTr="00F73F5C">
        <w:tc>
          <w:tcPr>
            <w:tcW w:w="1584" w:type="dxa"/>
            <w:noWrap/>
          </w:tcPr>
          <w:p w14:paraId="6B1DDBE8" w14:textId="77777777" w:rsidR="00384C43" w:rsidRPr="00C7345F" w:rsidRDefault="00384C43" w:rsidP="00F73F5C">
            <w:pPr>
              <w:pStyle w:val="TableText"/>
              <w:ind w:right="432"/>
              <w:rPr>
                <w:color w:val="000000"/>
              </w:rPr>
            </w:pPr>
            <w:r w:rsidRPr="00C7345F">
              <w:t>22</w:t>
            </w:r>
          </w:p>
        </w:tc>
        <w:tc>
          <w:tcPr>
            <w:tcW w:w="1577" w:type="dxa"/>
          </w:tcPr>
          <w:p w14:paraId="738A495E" w14:textId="77777777" w:rsidR="00384C43" w:rsidRPr="00C7345F" w:rsidRDefault="00384C43" w:rsidP="00F73F5C">
            <w:pPr>
              <w:pStyle w:val="TableText"/>
              <w:ind w:right="432"/>
              <w:rPr>
                <w:rFonts w:cs="Times New Roman"/>
              </w:rPr>
            </w:pPr>
            <w:r w:rsidRPr="00C7345F">
              <w:t>428</w:t>
            </w:r>
          </w:p>
        </w:tc>
        <w:tc>
          <w:tcPr>
            <w:tcW w:w="830" w:type="dxa"/>
          </w:tcPr>
          <w:p w14:paraId="1B2D7F2E" w14:textId="77777777" w:rsidR="00384C43" w:rsidRPr="00C7345F" w:rsidRDefault="00384C43" w:rsidP="00F73F5C">
            <w:pPr>
              <w:pStyle w:val="TableText"/>
              <w:ind w:right="288"/>
            </w:pPr>
            <w:r w:rsidRPr="00C7345F">
              <w:t>2</w:t>
            </w:r>
          </w:p>
        </w:tc>
        <w:tc>
          <w:tcPr>
            <w:tcW w:w="950" w:type="dxa"/>
          </w:tcPr>
          <w:p w14:paraId="3B74CE12" w14:textId="77777777" w:rsidR="00384C43" w:rsidRPr="00C7345F" w:rsidRDefault="00384C43" w:rsidP="00F73F5C">
            <w:pPr>
              <w:pStyle w:val="TableText"/>
              <w:ind w:right="144"/>
              <w:rPr>
                <w:rFonts w:cs="Times New Roman"/>
              </w:rPr>
            </w:pPr>
            <w:r w:rsidRPr="00C7345F">
              <w:t>10</w:t>
            </w:r>
          </w:p>
        </w:tc>
        <w:tc>
          <w:tcPr>
            <w:tcW w:w="1510" w:type="dxa"/>
          </w:tcPr>
          <w:p w14:paraId="0B125186" w14:textId="77777777" w:rsidR="00384C43" w:rsidRPr="00C7345F" w:rsidRDefault="00384C43" w:rsidP="00F73F5C">
            <w:pPr>
              <w:pStyle w:val="TableText"/>
              <w:ind w:right="432"/>
              <w:rPr>
                <w:color w:val="000000"/>
              </w:rPr>
            </w:pPr>
            <w:r w:rsidRPr="00C7345F">
              <w:t>2.87</w:t>
            </w:r>
          </w:p>
        </w:tc>
      </w:tr>
      <w:tr w:rsidR="00384C43" w:rsidRPr="00C7345F" w14:paraId="32D382F2" w14:textId="77777777" w:rsidTr="00F73F5C">
        <w:tc>
          <w:tcPr>
            <w:tcW w:w="1584" w:type="dxa"/>
            <w:noWrap/>
          </w:tcPr>
          <w:p w14:paraId="796156A2" w14:textId="77777777" w:rsidR="00384C43" w:rsidRPr="00C7345F" w:rsidRDefault="00384C43" w:rsidP="00F73F5C">
            <w:pPr>
              <w:pStyle w:val="TableText"/>
              <w:ind w:right="432"/>
              <w:rPr>
                <w:color w:val="000000"/>
              </w:rPr>
            </w:pPr>
            <w:r w:rsidRPr="00C7345F">
              <w:t>23</w:t>
            </w:r>
          </w:p>
        </w:tc>
        <w:tc>
          <w:tcPr>
            <w:tcW w:w="1577" w:type="dxa"/>
          </w:tcPr>
          <w:p w14:paraId="264571E0" w14:textId="77777777" w:rsidR="00384C43" w:rsidRPr="00C7345F" w:rsidRDefault="00384C43" w:rsidP="00F73F5C">
            <w:pPr>
              <w:pStyle w:val="TableText"/>
              <w:ind w:right="432"/>
              <w:rPr>
                <w:rFonts w:cs="Times New Roman"/>
              </w:rPr>
            </w:pPr>
            <w:r w:rsidRPr="00C7345F">
              <w:t>443</w:t>
            </w:r>
          </w:p>
        </w:tc>
        <w:tc>
          <w:tcPr>
            <w:tcW w:w="830" w:type="dxa"/>
          </w:tcPr>
          <w:p w14:paraId="512E5CF0" w14:textId="77777777" w:rsidR="00384C43" w:rsidRPr="00C7345F" w:rsidRDefault="00384C43" w:rsidP="00F73F5C">
            <w:pPr>
              <w:pStyle w:val="TableText"/>
              <w:ind w:right="288"/>
            </w:pPr>
            <w:r w:rsidRPr="00C7345F">
              <w:t>2</w:t>
            </w:r>
          </w:p>
        </w:tc>
        <w:tc>
          <w:tcPr>
            <w:tcW w:w="950" w:type="dxa"/>
          </w:tcPr>
          <w:p w14:paraId="7AB056B9" w14:textId="77777777" w:rsidR="00384C43" w:rsidRPr="00C7345F" w:rsidRDefault="00384C43" w:rsidP="00F73F5C">
            <w:pPr>
              <w:pStyle w:val="TableText"/>
              <w:ind w:right="144"/>
              <w:rPr>
                <w:rFonts w:cs="Times New Roman"/>
              </w:rPr>
            </w:pPr>
            <w:r w:rsidRPr="00C7345F">
              <w:t>9</w:t>
            </w:r>
          </w:p>
        </w:tc>
        <w:tc>
          <w:tcPr>
            <w:tcW w:w="1510" w:type="dxa"/>
          </w:tcPr>
          <w:p w14:paraId="59FBFADB" w14:textId="77777777" w:rsidR="00384C43" w:rsidRPr="00C7345F" w:rsidRDefault="00384C43" w:rsidP="00F73F5C">
            <w:pPr>
              <w:pStyle w:val="TableText"/>
              <w:ind w:right="432"/>
              <w:rPr>
                <w:color w:val="000000"/>
              </w:rPr>
            </w:pPr>
            <w:r w:rsidRPr="00C7345F">
              <w:t>2.59</w:t>
            </w:r>
          </w:p>
        </w:tc>
      </w:tr>
      <w:tr w:rsidR="00384C43" w:rsidRPr="00C7345F" w14:paraId="7DA702D6" w14:textId="77777777" w:rsidTr="00F73F5C">
        <w:tc>
          <w:tcPr>
            <w:tcW w:w="1584" w:type="dxa"/>
            <w:noWrap/>
          </w:tcPr>
          <w:p w14:paraId="77533A27" w14:textId="77777777" w:rsidR="00384C43" w:rsidRPr="00C7345F" w:rsidRDefault="00384C43" w:rsidP="00F73F5C">
            <w:pPr>
              <w:pStyle w:val="TableText"/>
              <w:ind w:right="432"/>
              <w:rPr>
                <w:color w:val="000000"/>
              </w:rPr>
            </w:pPr>
            <w:r w:rsidRPr="00C7345F">
              <w:t>24</w:t>
            </w:r>
          </w:p>
        </w:tc>
        <w:tc>
          <w:tcPr>
            <w:tcW w:w="1577" w:type="dxa"/>
          </w:tcPr>
          <w:p w14:paraId="4EEAEBDE" w14:textId="77777777" w:rsidR="00384C43" w:rsidRPr="00C7345F" w:rsidRDefault="00384C43" w:rsidP="00F73F5C">
            <w:pPr>
              <w:pStyle w:val="TableText"/>
              <w:ind w:right="432"/>
              <w:rPr>
                <w:rFonts w:cs="Times New Roman"/>
              </w:rPr>
            </w:pPr>
            <w:r w:rsidRPr="00C7345F">
              <w:t>461</w:t>
            </w:r>
          </w:p>
        </w:tc>
        <w:tc>
          <w:tcPr>
            <w:tcW w:w="830" w:type="dxa"/>
          </w:tcPr>
          <w:p w14:paraId="25678DAD" w14:textId="77777777" w:rsidR="00384C43" w:rsidRPr="00C7345F" w:rsidRDefault="00384C43" w:rsidP="00F73F5C">
            <w:pPr>
              <w:pStyle w:val="TableText"/>
              <w:ind w:right="288"/>
            </w:pPr>
            <w:r w:rsidRPr="00C7345F">
              <w:t>3</w:t>
            </w:r>
          </w:p>
        </w:tc>
        <w:tc>
          <w:tcPr>
            <w:tcW w:w="950" w:type="dxa"/>
          </w:tcPr>
          <w:p w14:paraId="10B2DA27" w14:textId="77777777" w:rsidR="00384C43" w:rsidRPr="00C7345F" w:rsidRDefault="00384C43" w:rsidP="00F73F5C">
            <w:pPr>
              <w:pStyle w:val="TableText"/>
              <w:ind w:right="144"/>
              <w:rPr>
                <w:rFonts w:cs="Times New Roman"/>
              </w:rPr>
            </w:pPr>
            <w:r w:rsidRPr="00C7345F">
              <w:t>13</w:t>
            </w:r>
          </w:p>
        </w:tc>
        <w:tc>
          <w:tcPr>
            <w:tcW w:w="1510" w:type="dxa"/>
          </w:tcPr>
          <w:p w14:paraId="3867B567" w14:textId="77777777" w:rsidR="00384C43" w:rsidRPr="00C7345F" w:rsidRDefault="00384C43" w:rsidP="00F73F5C">
            <w:pPr>
              <w:pStyle w:val="TableText"/>
              <w:ind w:right="432"/>
              <w:rPr>
                <w:color w:val="000000"/>
              </w:rPr>
            </w:pPr>
            <w:r w:rsidRPr="00C7345F">
              <w:t>3.74</w:t>
            </w:r>
          </w:p>
        </w:tc>
      </w:tr>
      <w:tr w:rsidR="00384C43" w:rsidRPr="00C7345F" w14:paraId="035D30C6" w14:textId="77777777" w:rsidTr="00F73F5C">
        <w:tc>
          <w:tcPr>
            <w:tcW w:w="1584" w:type="dxa"/>
            <w:noWrap/>
          </w:tcPr>
          <w:p w14:paraId="0B24C475" w14:textId="77777777" w:rsidR="00384C43" w:rsidRPr="00C7345F" w:rsidRDefault="00384C43" w:rsidP="00F73F5C">
            <w:pPr>
              <w:pStyle w:val="TableText"/>
              <w:ind w:right="432"/>
              <w:rPr>
                <w:color w:val="000000"/>
              </w:rPr>
            </w:pPr>
            <w:r w:rsidRPr="00C7345F">
              <w:t>25</w:t>
            </w:r>
          </w:p>
        </w:tc>
        <w:tc>
          <w:tcPr>
            <w:tcW w:w="1577" w:type="dxa"/>
          </w:tcPr>
          <w:p w14:paraId="1C916199" w14:textId="77777777" w:rsidR="00384C43" w:rsidRPr="00C7345F" w:rsidRDefault="00384C43" w:rsidP="00F73F5C">
            <w:pPr>
              <w:pStyle w:val="TableText"/>
              <w:ind w:right="432"/>
              <w:rPr>
                <w:rFonts w:cs="Times New Roman"/>
              </w:rPr>
            </w:pPr>
            <w:r w:rsidRPr="00C7345F">
              <w:t>481</w:t>
            </w:r>
          </w:p>
        </w:tc>
        <w:tc>
          <w:tcPr>
            <w:tcW w:w="830" w:type="dxa"/>
          </w:tcPr>
          <w:p w14:paraId="1059DAB0" w14:textId="77777777" w:rsidR="00384C43" w:rsidRPr="00C7345F" w:rsidRDefault="00384C43" w:rsidP="00F73F5C">
            <w:pPr>
              <w:pStyle w:val="TableText"/>
              <w:ind w:right="288"/>
            </w:pPr>
            <w:r w:rsidRPr="00C7345F">
              <w:t>3</w:t>
            </w:r>
          </w:p>
        </w:tc>
        <w:tc>
          <w:tcPr>
            <w:tcW w:w="950" w:type="dxa"/>
          </w:tcPr>
          <w:p w14:paraId="62275CF0" w14:textId="77777777" w:rsidR="00384C43" w:rsidRPr="00C7345F" w:rsidRDefault="00384C43" w:rsidP="00F73F5C">
            <w:pPr>
              <w:pStyle w:val="TableText"/>
              <w:ind w:right="144"/>
              <w:rPr>
                <w:rFonts w:cs="Times New Roman"/>
              </w:rPr>
            </w:pPr>
            <w:r w:rsidRPr="00C7345F">
              <w:t>11</w:t>
            </w:r>
          </w:p>
        </w:tc>
        <w:tc>
          <w:tcPr>
            <w:tcW w:w="1510" w:type="dxa"/>
          </w:tcPr>
          <w:p w14:paraId="1B255C93" w14:textId="77777777" w:rsidR="00384C43" w:rsidRPr="00C7345F" w:rsidRDefault="00384C43" w:rsidP="00F73F5C">
            <w:pPr>
              <w:pStyle w:val="TableText"/>
              <w:ind w:right="432"/>
              <w:rPr>
                <w:color w:val="000000"/>
              </w:rPr>
            </w:pPr>
            <w:r w:rsidRPr="00C7345F">
              <w:t>3.16</w:t>
            </w:r>
          </w:p>
        </w:tc>
      </w:tr>
      <w:tr w:rsidR="00384C43" w:rsidRPr="00C7345F" w14:paraId="288D30E8" w14:textId="77777777" w:rsidTr="00F73F5C">
        <w:tc>
          <w:tcPr>
            <w:tcW w:w="1584" w:type="dxa"/>
            <w:noWrap/>
          </w:tcPr>
          <w:p w14:paraId="2924C657" w14:textId="77777777" w:rsidR="00384C43" w:rsidRPr="00C7345F" w:rsidRDefault="00384C43" w:rsidP="00F73F5C">
            <w:pPr>
              <w:pStyle w:val="TableText"/>
              <w:ind w:right="432"/>
            </w:pPr>
            <w:r w:rsidRPr="00C7345F">
              <w:t>26</w:t>
            </w:r>
          </w:p>
        </w:tc>
        <w:tc>
          <w:tcPr>
            <w:tcW w:w="1577" w:type="dxa"/>
          </w:tcPr>
          <w:p w14:paraId="02D9CA1B" w14:textId="77777777" w:rsidR="00384C43" w:rsidRPr="00C7345F" w:rsidRDefault="00384C43" w:rsidP="00F73F5C">
            <w:pPr>
              <w:pStyle w:val="TableText"/>
              <w:ind w:right="432"/>
              <w:rPr>
                <w:rFonts w:cs="Times New Roman"/>
              </w:rPr>
            </w:pPr>
            <w:r w:rsidRPr="00C7345F">
              <w:t>505</w:t>
            </w:r>
          </w:p>
        </w:tc>
        <w:tc>
          <w:tcPr>
            <w:tcW w:w="830" w:type="dxa"/>
          </w:tcPr>
          <w:p w14:paraId="782B20C2" w14:textId="77777777" w:rsidR="00384C43" w:rsidRPr="00C7345F" w:rsidRDefault="00384C43" w:rsidP="00F73F5C">
            <w:pPr>
              <w:pStyle w:val="TableText"/>
              <w:ind w:right="288"/>
            </w:pPr>
            <w:r w:rsidRPr="00C7345F">
              <w:t>3</w:t>
            </w:r>
          </w:p>
        </w:tc>
        <w:tc>
          <w:tcPr>
            <w:tcW w:w="950" w:type="dxa"/>
          </w:tcPr>
          <w:p w14:paraId="2994A01A" w14:textId="77777777" w:rsidR="00384C43" w:rsidRPr="00C7345F" w:rsidRDefault="00384C43" w:rsidP="00F73F5C">
            <w:pPr>
              <w:pStyle w:val="TableText"/>
              <w:ind w:right="144"/>
              <w:rPr>
                <w:rFonts w:cs="Times New Roman"/>
              </w:rPr>
            </w:pPr>
            <w:r w:rsidRPr="00C7345F">
              <w:t>15</w:t>
            </w:r>
          </w:p>
        </w:tc>
        <w:tc>
          <w:tcPr>
            <w:tcW w:w="1510" w:type="dxa"/>
          </w:tcPr>
          <w:p w14:paraId="45CEC5F5" w14:textId="77777777" w:rsidR="00384C43" w:rsidRPr="00C7345F" w:rsidRDefault="00384C43" w:rsidP="00F73F5C">
            <w:pPr>
              <w:pStyle w:val="TableText"/>
              <w:ind w:right="432"/>
              <w:rPr>
                <w:color w:val="000000"/>
              </w:rPr>
            </w:pPr>
            <w:r w:rsidRPr="00C7345F">
              <w:t>4.31</w:t>
            </w:r>
          </w:p>
        </w:tc>
      </w:tr>
      <w:tr w:rsidR="00384C43" w:rsidRPr="00C7345F" w14:paraId="13E6FF26" w14:textId="77777777" w:rsidTr="00F73F5C">
        <w:tc>
          <w:tcPr>
            <w:tcW w:w="1584" w:type="dxa"/>
            <w:noWrap/>
          </w:tcPr>
          <w:p w14:paraId="4B99F325" w14:textId="77777777" w:rsidR="00384C43" w:rsidRPr="00C7345F" w:rsidRDefault="00384C43" w:rsidP="00F73F5C">
            <w:pPr>
              <w:pStyle w:val="TableText"/>
              <w:ind w:right="432"/>
            </w:pPr>
            <w:r w:rsidRPr="00C7345F">
              <w:t>27</w:t>
            </w:r>
          </w:p>
        </w:tc>
        <w:tc>
          <w:tcPr>
            <w:tcW w:w="1577" w:type="dxa"/>
          </w:tcPr>
          <w:p w14:paraId="6C11BB7D" w14:textId="77777777" w:rsidR="00384C43" w:rsidRPr="00C7345F" w:rsidRDefault="00384C43" w:rsidP="00F73F5C">
            <w:pPr>
              <w:pStyle w:val="TableText"/>
              <w:ind w:right="432"/>
              <w:rPr>
                <w:rFonts w:cs="Times New Roman"/>
              </w:rPr>
            </w:pPr>
            <w:r w:rsidRPr="00C7345F">
              <w:t>536</w:t>
            </w:r>
          </w:p>
        </w:tc>
        <w:tc>
          <w:tcPr>
            <w:tcW w:w="830" w:type="dxa"/>
          </w:tcPr>
          <w:p w14:paraId="7F529D92" w14:textId="77777777" w:rsidR="00384C43" w:rsidRPr="00C7345F" w:rsidRDefault="00384C43" w:rsidP="00F73F5C">
            <w:pPr>
              <w:pStyle w:val="TableText"/>
              <w:ind w:right="288"/>
            </w:pPr>
            <w:r w:rsidRPr="00C7345F">
              <w:t>3</w:t>
            </w:r>
          </w:p>
        </w:tc>
        <w:tc>
          <w:tcPr>
            <w:tcW w:w="950" w:type="dxa"/>
          </w:tcPr>
          <w:p w14:paraId="1F73F149" w14:textId="77777777" w:rsidR="00384C43" w:rsidRPr="00C7345F" w:rsidRDefault="00384C43" w:rsidP="00F73F5C">
            <w:pPr>
              <w:pStyle w:val="TableText"/>
              <w:ind w:right="144"/>
              <w:rPr>
                <w:rFonts w:cs="Times New Roman"/>
              </w:rPr>
            </w:pPr>
            <w:r w:rsidRPr="00C7345F">
              <w:t>22</w:t>
            </w:r>
          </w:p>
        </w:tc>
        <w:tc>
          <w:tcPr>
            <w:tcW w:w="1510" w:type="dxa"/>
          </w:tcPr>
          <w:p w14:paraId="3DFC521D" w14:textId="77777777" w:rsidR="00384C43" w:rsidRPr="00C7345F" w:rsidRDefault="00384C43" w:rsidP="00F73F5C">
            <w:pPr>
              <w:pStyle w:val="TableText"/>
              <w:ind w:right="432"/>
              <w:rPr>
                <w:color w:val="000000"/>
              </w:rPr>
            </w:pPr>
            <w:r w:rsidRPr="00C7345F">
              <w:t>6.32</w:t>
            </w:r>
          </w:p>
        </w:tc>
      </w:tr>
      <w:tr w:rsidR="00384C43" w:rsidRPr="00C7345F" w14:paraId="324F7356" w14:textId="77777777" w:rsidTr="00F73F5C">
        <w:tc>
          <w:tcPr>
            <w:tcW w:w="1584" w:type="dxa"/>
            <w:noWrap/>
          </w:tcPr>
          <w:p w14:paraId="1FD71BC4" w14:textId="77777777" w:rsidR="00384C43" w:rsidRPr="00C7345F" w:rsidRDefault="00384C43" w:rsidP="00F73F5C">
            <w:pPr>
              <w:pStyle w:val="TableText"/>
              <w:ind w:right="432"/>
            </w:pPr>
            <w:r w:rsidRPr="00C7345F">
              <w:t>28</w:t>
            </w:r>
          </w:p>
        </w:tc>
        <w:tc>
          <w:tcPr>
            <w:tcW w:w="1577" w:type="dxa"/>
          </w:tcPr>
          <w:p w14:paraId="1A50E235" w14:textId="77777777" w:rsidR="00384C43" w:rsidRPr="00C7345F" w:rsidRDefault="00384C43" w:rsidP="00F73F5C">
            <w:pPr>
              <w:pStyle w:val="TableText"/>
              <w:ind w:right="432"/>
              <w:rPr>
                <w:rFonts w:cs="Times New Roman"/>
              </w:rPr>
            </w:pPr>
            <w:r w:rsidRPr="00C7345F">
              <w:t>576</w:t>
            </w:r>
          </w:p>
        </w:tc>
        <w:tc>
          <w:tcPr>
            <w:tcW w:w="830" w:type="dxa"/>
          </w:tcPr>
          <w:p w14:paraId="2C02C0FB" w14:textId="77777777" w:rsidR="00384C43" w:rsidRPr="00C7345F" w:rsidRDefault="00384C43" w:rsidP="00F73F5C">
            <w:pPr>
              <w:pStyle w:val="TableText"/>
              <w:ind w:right="288"/>
            </w:pPr>
            <w:r w:rsidRPr="00C7345F">
              <w:t>3</w:t>
            </w:r>
          </w:p>
        </w:tc>
        <w:tc>
          <w:tcPr>
            <w:tcW w:w="950" w:type="dxa"/>
          </w:tcPr>
          <w:p w14:paraId="00B219BB" w14:textId="77777777" w:rsidR="00384C43" w:rsidRPr="00C7345F" w:rsidRDefault="00384C43" w:rsidP="00F73F5C">
            <w:pPr>
              <w:pStyle w:val="TableText"/>
              <w:ind w:right="144"/>
              <w:rPr>
                <w:rFonts w:cs="Times New Roman"/>
              </w:rPr>
            </w:pPr>
            <w:r w:rsidRPr="00C7345F">
              <w:t>22</w:t>
            </w:r>
          </w:p>
        </w:tc>
        <w:tc>
          <w:tcPr>
            <w:tcW w:w="1510" w:type="dxa"/>
          </w:tcPr>
          <w:p w14:paraId="4B91C56B" w14:textId="77777777" w:rsidR="00384C43" w:rsidRPr="00C7345F" w:rsidRDefault="00384C43" w:rsidP="00F73F5C">
            <w:pPr>
              <w:pStyle w:val="TableText"/>
              <w:ind w:right="432"/>
              <w:rPr>
                <w:color w:val="000000"/>
              </w:rPr>
            </w:pPr>
            <w:r w:rsidRPr="00C7345F">
              <w:t>6.32</w:t>
            </w:r>
          </w:p>
        </w:tc>
      </w:tr>
      <w:tr w:rsidR="00384C43" w:rsidRPr="00C7345F" w14:paraId="26DD70EF" w14:textId="77777777" w:rsidTr="00F73F5C">
        <w:tc>
          <w:tcPr>
            <w:tcW w:w="1584" w:type="dxa"/>
            <w:noWrap/>
          </w:tcPr>
          <w:p w14:paraId="2D088AE7" w14:textId="77777777" w:rsidR="00384C43" w:rsidRPr="00C7345F" w:rsidRDefault="00384C43" w:rsidP="00F73F5C">
            <w:pPr>
              <w:pStyle w:val="TableText"/>
              <w:ind w:right="432"/>
            </w:pPr>
            <w:r w:rsidRPr="00C7345F">
              <w:t>29</w:t>
            </w:r>
          </w:p>
        </w:tc>
        <w:tc>
          <w:tcPr>
            <w:tcW w:w="1577" w:type="dxa"/>
          </w:tcPr>
          <w:p w14:paraId="3BC57F88" w14:textId="77777777" w:rsidR="00384C43" w:rsidRPr="00C7345F" w:rsidRDefault="00384C43" w:rsidP="00F73F5C">
            <w:pPr>
              <w:pStyle w:val="TableText"/>
              <w:ind w:right="432"/>
              <w:rPr>
                <w:rFonts w:cs="Times New Roman"/>
              </w:rPr>
            </w:pPr>
            <w:r w:rsidRPr="00C7345F">
              <w:t>600</w:t>
            </w:r>
          </w:p>
        </w:tc>
        <w:tc>
          <w:tcPr>
            <w:tcW w:w="830" w:type="dxa"/>
          </w:tcPr>
          <w:p w14:paraId="22BA666A" w14:textId="77777777" w:rsidR="00384C43" w:rsidRPr="00C7345F" w:rsidRDefault="00384C43" w:rsidP="00F73F5C">
            <w:pPr>
              <w:pStyle w:val="TableText"/>
              <w:ind w:right="288"/>
            </w:pPr>
            <w:r w:rsidRPr="00C7345F">
              <w:t>3</w:t>
            </w:r>
          </w:p>
        </w:tc>
        <w:tc>
          <w:tcPr>
            <w:tcW w:w="950" w:type="dxa"/>
          </w:tcPr>
          <w:p w14:paraId="63F7BA76" w14:textId="77777777" w:rsidR="00384C43" w:rsidRPr="00C7345F" w:rsidRDefault="00384C43" w:rsidP="00F73F5C">
            <w:pPr>
              <w:pStyle w:val="TableText"/>
              <w:ind w:right="144"/>
              <w:rPr>
                <w:rFonts w:cs="Times New Roman"/>
              </w:rPr>
            </w:pPr>
            <w:r w:rsidRPr="00C7345F">
              <w:t>19</w:t>
            </w:r>
          </w:p>
        </w:tc>
        <w:tc>
          <w:tcPr>
            <w:tcW w:w="1510" w:type="dxa"/>
          </w:tcPr>
          <w:p w14:paraId="31B9256C" w14:textId="77777777" w:rsidR="00384C43" w:rsidRPr="00C7345F" w:rsidRDefault="00384C43" w:rsidP="00F73F5C">
            <w:pPr>
              <w:pStyle w:val="TableText"/>
              <w:ind w:right="432"/>
              <w:rPr>
                <w:color w:val="000000"/>
              </w:rPr>
            </w:pPr>
            <w:r w:rsidRPr="00C7345F">
              <w:t>5.46</w:t>
            </w:r>
          </w:p>
        </w:tc>
      </w:tr>
      <w:tr w:rsidR="00384C43" w:rsidRPr="00C7345F" w14:paraId="529ED142" w14:textId="77777777" w:rsidTr="00F73F5C">
        <w:tc>
          <w:tcPr>
            <w:tcW w:w="1584" w:type="dxa"/>
            <w:noWrap/>
          </w:tcPr>
          <w:p w14:paraId="18424C5B" w14:textId="77777777" w:rsidR="00384C43" w:rsidRPr="00C7345F" w:rsidRDefault="00384C43" w:rsidP="00F73F5C">
            <w:pPr>
              <w:pStyle w:val="TableText"/>
              <w:ind w:right="432"/>
            </w:pPr>
            <w:r w:rsidRPr="00C7345F">
              <w:t>30</w:t>
            </w:r>
          </w:p>
        </w:tc>
        <w:tc>
          <w:tcPr>
            <w:tcW w:w="1577" w:type="dxa"/>
          </w:tcPr>
          <w:p w14:paraId="4277F622" w14:textId="77777777" w:rsidR="00384C43" w:rsidRPr="00C7345F" w:rsidRDefault="00384C43" w:rsidP="00F73F5C">
            <w:pPr>
              <w:pStyle w:val="TableText"/>
              <w:ind w:right="432"/>
              <w:rPr>
                <w:rFonts w:cs="Times New Roman"/>
              </w:rPr>
            </w:pPr>
            <w:r w:rsidRPr="00C7345F">
              <w:t>600</w:t>
            </w:r>
          </w:p>
        </w:tc>
        <w:tc>
          <w:tcPr>
            <w:tcW w:w="830" w:type="dxa"/>
          </w:tcPr>
          <w:p w14:paraId="0F2A3D3D" w14:textId="77777777" w:rsidR="00384C43" w:rsidRPr="00C7345F" w:rsidRDefault="00384C43" w:rsidP="00F73F5C">
            <w:pPr>
              <w:pStyle w:val="TableText"/>
              <w:ind w:right="288"/>
            </w:pPr>
            <w:r w:rsidRPr="00C7345F">
              <w:t>3</w:t>
            </w:r>
          </w:p>
        </w:tc>
        <w:tc>
          <w:tcPr>
            <w:tcW w:w="950" w:type="dxa"/>
          </w:tcPr>
          <w:p w14:paraId="627BFA31" w14:textId="77777777" w:rsidR="00384C43" w:rsidRPr="00C7345F" w:rsidRDefault="00384C43" w:rsidP="00F73F5C">
            <w:pPr>
              <w:pStyle w:val="TableText"/>
              <w:ind w:right="144"/>
              <w:rPr>
                <w:rFonts w:cs="Times New Roman"/>
              </w:rPr>
            </w:pPr>
            <w:r w:rsidRPr="00C7345F">
              <w:t>13</w:t>
            </w:r>
          </w:p>
        </w:tc>
        <w:tc>
          <w:tcPr>
            <w:tcW w:w="1510" w:type="dxa"/>
          </w:tcPr>
          <w:p w14:paraId="493A0A02" w14:textId="77777777" w:rsidR="00384C43" w:rsidRPr="00C7345F" w:rsidRDefault="00384C43" w:rsidP="00F73F5C">
            <w:pPr>
              <w:pStyle w:val="TableText"/>
              <w:ind w:right="432"/>
              <w:rPr>
                <w:color w:val="000000"/>
              </w:rPr>
            </w:pPr>
            <w:r w:rsidRPr="00C7345F">
              <w:t>3.74</w:t>
            </w:r>
          </w:p>
        </w:tc>
      </w:tr>
    </w:tbl>
    <w:p w14:paraId="31CEA559" w14:textId="77777777" w:rsidR="00384C43" w:rsidRPr="00C7345F" w:rsidRDefault="00384C43" w:rsidP="00F73F5C">
      <w:pPr>
        <w:pStyle w:val="Caption"/>
        <w:pageBreakBefore/>
      </w:pPr>
      <w:bookmarkStart w:id="626" w:name="_Toc134621896"/>
      <w:r w:rsidRPr="00C7345F">
        <w:lastRenderedPageBreak/>
        <w:t>Table 4.B.</w:t>
      </w:r>
      <w:r w:rsidRPr="00C7345F">
        <w:fldChar w:fldCharType="begin"/>
      </w:r>
      <w:r w:rsidRPr="00C7345F">
        <w:instrText>SEQ Table_4.B. \* ARABIC</w:instrText>
      </w:r>
      <w:r w:rsidRPr="00C7345F">
        <w:fldChar w:fldCharType="separate"/>
      </w:r>
      <w:r w:rsidRPr="00C7345F">
        <w:t>11</w:t>
      </w:r>
      <w:r w:rsidRPr="00C7345F">
        <w:fldChar w:fldCharType="end"/>
      </w:r>
      <w:r w:rsidRPr="00C7345F">
        <w:t xml:space="preserve">  Raw-Score-to-Scale-Score Distribution for Grade Five—Oral Language for Computer-based Assessment Forms</w:t>
      </w:r>
      <w:bookmarkEnd w:id="626"/>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Five—Oral Language for Computer-based Assessment Forms"/>
      </w:tblPr>
      <w:tblGrid>
        <w:gridCol w:w="1584"/>
        <w:gridCol w:w="1577"/>
        <w:gridCol w:w="830"/>
        <w:gridCol w:w="950"/>
        <w:gridCol w:w="1512"/>
      </w:tblGrid>
      <w:tr w:rsidR="00384C43" w:rsidRPr="00C7345F" w14:paraId="2575BB62"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FAA0F09"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1A0FC5F5"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6A29FAE1" w14:textId="77777777" w:rsidR="00384C43" w:rsidRPr="00C7345F" w:rsidRDefault="00384C43" w:rsidP="00F73F5C">
            <w:pPr>
              <w:pStyle w:val="TableHead"/>
              <w:rPr>
                <w:b w:val="0"/>
                <w:noProof w:val="0"/>
              </w:rPr>
            </w:pPr>
            <w:r w:rsidRPr="00C7345F">
              <w:rPr>
                <w:noProof w:val="0"/>
              </w:rPr>
              <w:t>Level</w:t>
            </w:r>
          </w:p>
        </w:tc>
        <w:tc>
          <w:tcPr>
            <w:tcW w:w="950" w:type="dxa"/>
            <w:hideMark/>
          </w:tcPr>
          <w:p w14:paraId="678A7063" w14:textId="77777777" w:rsidR="00384C43" w:rsidRPr="00C7345F" w:rsidRDefault="00384C43" w:rsidP="00F73F5C">
            <w:pPr>
              <w:pStyle w:val="TableHead"/>
              <w:rPr>
                <w:b w:val="0"/>
                <w:noProof w:val="0"/>
              </w:rPr>
            </w:pPr>
            <w:r w:rsidRPr="00C7345F">
              <w:rPr>
                <w:noProof w:val="0"/>
              </w:rPr>
              <w:t>N</w:t>
            </w:r>
          </w:p>
        </w:tc>
        <w:tc>
          <w:tcPr>
            <w:tcW w:w="1512" w:type="dxa"/>
            <w:hideMark/>
          </w:tcPr>
          <w:p w14:paraId="45068053"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2099C3EF" w14:textId="77777777" w:rsidTr="00F73F5C">
        <w:tc>
          <w:tcPr>
            <w:tcW w:w="1584" w:type="dxa"/>
            <w:noWrap/>
            <w:hideMark/>
          </w:tcPr>
          <w:p w14:paraId="30A2602A" w14:textId="77777777" w:rsidR="00384C43" w:rsidRPr="00C7345F" w:rsidRDefault="00384C43" w:rsidP="00F73F5C">
            <w:pPr>
              <w:pStyle w:val="TableText"/>
              <w:keepNext/>
              <w:ind w:right="432"/>
              <w:rPr>
                <w:rFonts w:cs="Times New Roman"/>
              </w:rPr>
            </w:pPr>
            <w:r w:rsidRPr="00C7345F">
              <w:t>0</w:t>
            </w:r>
          </w:p>
        </w:tc>
        <w:tc>
          <w:tcPr>
            <w:tcW w:w="1577" w:type="dxa"/>
          </w:tcPr>
          <w:p w14:paraId="6050029F" w14:textId="77777777" w:rsidR="00384C43" w:rsidRPr="00C7345F" w:rsidRDefault="00384C43" w:rsidP="00F73F5C">
            <w:pPr>
              <w:pStyle w:val="TableText"/>
              <w:ind w:right="432"/>
              <w:rPr>
                <w:rFonts w:cs="Times New Roman"/>
              </w:rPr>
            </w:pPr>
            <w:r w:rsidRPr="00C7345F">
              <w:t>150</w:t>
            </w:r>
          </w:p>
        </w:tc>
        <w:tc>
          <w:tcPr>
            <w:tcW w:w="830" w:type="dxa"/>
          </w:tcPr>
          <w:p w14:paraId="78818605" w14:textId="77777777" w:rsidR="00384C43" w:rsidRPr="00C7345F" w:rsidRDefault="00384C43" w:rsidP="00F73F5C">
            <w:pPr>
              <w:pStyle w:val="TableText"/>
              <w:ind w:right="288"/>
            </w:pPr>
            <w:r w:rsidRPr="00C7345F">
              <w:t>1</w:t>
            </w:r>
          </w:p>
        </w:tc>
        <w:tc>
          <w:tcPr>
            <w:tcW w:w="950" w:type="dxa"/>
          </w:tcPr>
          <w:p w14:paraId="1BFF5C1D" w14:textId="77777777" w:rsidR="00384C43" w:rsidRPr="00C7345F" w:rsidRDefault="00384C43" w:rsidP="00F73F5C">
            <w:pPr>
              <w:pStyle w:val="TableText"/>
              <w:ind w:right="144"/>
              <w:rPr>
                <w:rFonts w:cs="Times New Roman"/>
              </w:rPr>
            </w:pPr>
            <w:r w:rsidRPr="00C7345F">
              <w:t>249</w:t>
            </w:r>
          </w:p>
        </w:tc>
        <w:tc>
          <w:tcPr>
            <w:tcW w:w="1512" w:type="dxa"/>
            <w:hideMark/>
          </w:tcPr>
          <w:p w14:paraId="2E7D8666" w14:textId="77777777" w:rsidR="00384C43" w:rsidRPr="00C7345F" w:rsidRDefault="00384C43" w:rsidP="00F73F5C">
            <w:pPr>
              <w:pStyle w:val="TableText"/>
              <w:ind w:right="432"/>
            </w:pPr>
            <w:r w:rsidRPr="00C7345F">
              <w:t>13.09</w:t>
            </w:r>
          </w:p>
        </w:tc>
      </w:tr>
      <w:tr w:rsidR="00384C43" w:rsidRPr="00C7345F" w14:paraId="2A85A3E4" w14:textId="77777777" w:rsidTr="00F73F5C">
        <w:tc>
          <w:tcPr>
            <w:tcW w:w="1584" w:type="dxa"/>
            <w:noWrap/>
            <w:hideMark/>
          </w:tcPr>
          <w:p w14:paraId="45FE693D" w14:textId="77777777" w:rsidR="00384C43" w:rsidRPr="00C7345F" w:rsidRDefault="00384C43" w:rsidP="00F73F5C">
            <w:pPr>
              <w:pStyle w:val="TableText"/>
              <w:keepNext/>
              <w:ind w:right="432"/>
            </w:pPr>
            <w:r w:rsidRPr="00C7345F">
              <w:t>1</w:t>
            </w:r>
          </w:p>
        </w:tc>
        <w:tc>
          <w:tcPr>
            <w:tcW w:w="1577" w:type="dxa"/>
          </w:tcPr>
          <w:p w14:paraId="4C181297" w14:textId="77777777" w:rsidR="00384C43" w:rsidRPr="00C7345F" w:rsidRDefault="00384C43" w:rsidP="00F73F5C">
            <w:pPr>
              <w:pStyle w:val="TableText"/>
              <w:ind w:right="432"/>
              <w:rPr>
                <w:rFonts w:cs="Times New Roman"/>
              </w:rPr>
            </w:pPr>
            <w:r w:rsidRPr="00C7345F">
              <w:t>150</w:t>
            </w:r>
          </w:p>
        </w:tc>
        <w:tc>
          <w:tcPr>
            <w:tcW w:w="830" w:type="dxa"/>
          </w:tcPr>
          <w:p w14:paraId="528E04FE" w14:textId="77777777" w:rsidR="00384C43" w:rsidRPr="00C7345F" w:rsidRDefault="00384C43" w:rsidP="00F73F5C">
            <w:pPr>
              <w:pStyle w:val="TableText"/>
              <w:ind w:right="288"/>
            </w:pPr>
            <w:r w:rsidRPr="00C7345F">
              <w:t>1</w:t>
            </w:r>
          </w:p>
        </w:tc>
        <w:tc>
          <w:tcPr>
            <w:tcW w:w="950" w:type="dxa"/>
          </w:tcPr>
          <w:p w14:paraId="2D6271D2" w14:textId="77777777" w:rsidR="00384C43" w:rsidRPr="00C7345F" w:rsidRDefault="00384C43" w:rsidP="00F73F5C">
            <w:pPr>
              <w:pStyle w:val="TableText"/>
              <w:ind w:right="144"/>
              <w:rPr>
                <w:rFonts w:cs="Times New Roman"/>
              </w:rPr>
            </w:pPr>
            <w:r w:rsidRPr="00C7345F">
              <w:t>106</w:t>
            </w:r>
          </w:p>
        </w:tc>
        <w:tc>
          <w:tcPr>
            <w:tcW w:w="1512" w:type="dxa"/>
            <w:hideMark/>
          </w:tcPr>
          <w:p w14:paraId="34B54E32" w14:textId="77777777" w:rsidR="00384C43" w:rsidRPr="00C7345F" w:rsidRDefault="00384C43" w:rsidP="00F73F5C">
            <w:pPr>
              <w:pStyle w:val="TableText"/>
              <w:ind w:right="432"/>
            </w:pPr>
            <w:r w:rsidRPr="00C7345F">
              <w:t>5.57</w:t>
            </w:r>
          </w:p>
        </w:tc>
      </w:tr>
      <w:tr w:rsidR="00384C43" w:rsidRPr="00C7345F" w14:paraId="3AD58191" w14:textId="77777777" w:rsidTr="00F73F5C">
        <w:tc>
          <w:tcPr>
            <w:tcW w:w="1584" w:type="dxa"/>
            <w:noWrap/>
            <w:hideMark/>
          </w:tcPr>
          <w:p w14:paraId="63ED1F7E" w14:textId="77777777" w:rsidR="00384C43" w:rsidRPr="00C7345F" w:rsidRDefault="00384C43" w:rsidP="00F73F5C">
            <w:pPr>
              <w:pStyle w:val="TableText"/>
              <w:keepNext/>
              <w:ind w:right="432"/>
            </w:pPr>
            <w:r w:rsidRPr="00C7345F">
              <w:t>2</w:t>
            </w:r>
          </w:p>
        </w:tc>
        <w:tc>
          <w:tcPr>
            <w:tcW w:w="1577" w:type="dxa"/>
          </w:tcPr>
          <w:p w14:paraId="1ADE116C" w14:textId="77777777" w:rsidR="00384C43" w:rsidRPr="00C7345F" w:rsidRDefault="00384C43" w:rsidP="00F73F5C">
            <w:pPr>
              <w:pStyle w:val="TableText"/>
              <w:ind w:right="432"/>
              <w:rPr>
                <w:rFonts w:cs="Times New Roman"/>
              </w:rPr>
            </w:pPr>
            <w:r w:rsidRPr="00C7345F">
              <w:t>150</w:t>
            </w:r>
          </w:p>
        </w:tc>
        <w:tc>
          <w:tcPr>
            <w:tcW w:w="830" w:type="dxa"/>
          </w:tcPr>
          <w:p w14:paraId="544F1E3F" w14:textId="77777777" w:rsidR="00384C43" w:rsidRPr="00C7345F" w:rsidRDefault="00384C43" w:rsidP="00F73F5C">
            <w:pPr>
              <w:pStyle w:val="TableText"/>
              <w:ind w:right="288"/>
            </w:pPr>
            <w:r w:rsidRPr="00C7345F">
              <w:t>1</w:t>
            </w:r>
          </w:p>
        </w:tc>
        <w:tc>
          <w:tcPr>
            <w:tcW w:w="950" w:type="dxa"/>
          </w:tcPr>
          <w:p w14:paraId="7A4831B2" w14:textId="77777777" w:rsidR="00384C43" w:rsidRPr="00C7345F" w:rsidRDefault="00384C43" w:rsidP="00F73F5C">
            <w:pPr>
              <w:pStyle w:val="TableText"/>
              <w:ind w:right="144"/>
              <w:rPr>
                <w:rFonts w:cs="Times New Roman"/>
              </w:rPr>
            </w:pPr>
            <w:r w:rsidRPr="00C7345F">
              <w:t>50</w:t>
            </w:r>
          </w:p>
        </w:tc>
        <w:tc>
          <w:tcPr>
            <w:tcW w:w="1512" w:type="dxa"/>
            <w:hideMark/>
          </w:tcPr>
          <w:p w14:paraId="3EA77F90" w14:textId="77777777" w:rsidR="00384C43" w:rsidRPr="00C7345F" w:rsidRDefault="00384C43" w:rsidP="00F73F5C">
            <w:pPr>
              <w:pStyle w:val="TableText"/>
              <w:ind w:right="432"/>
            </w:pPr>
            <w:r w:rsidRPr="00C7345F">
              <w:t>2.63</w:t>
            </w:r>
          </w:p>
        </w:tc>
      </w:tr>
      <w:tr w:rsidR="00384C43" w:rsidRPr="00C7345F" w14:paraId="6D04C4ED" w14:textId="77777777" w:rsidTr="00F73F5C">
        <w:tc>
          <w:tcPr>
            <w:tcW w:w="1584" w:type="dxa"/>
            <w:noWrap/>
            <w:hideMark/>
          </w:tcPr>
          <w:p w14:paraId="2BD871BE" w14:textId="77777777" w:rsidR="00384C43" w:rsidRPr="00C7345F" w:rsidRDefault="00384C43" w:rsidP="00F73F5C">
            <w:pPr>
              <w:pStyle w:val="TableText"/>
              <w:keepNext/>
              <w:ind w:right="432"/>
            </w:pPr>
            <w:r w:rsidRPr="00C7345F">
              <w:t>3</w:t>
            </w:r>
          </w:p>
        </w:tc>
        <w:tc>
          <w:tcPr>
            <w:tcW w:w="1577" w:type="dxa"/>
          </w:tcPr>
          <w:p w14:paraId="2990463D" w14:textId="77777777" w:rsidR="00384C43" w:rsidRPr="00C7345F" w:rsidRDefault="00384C43" w:rsidP="00F73F5C">
            <w:pPr>
              <w:pStyle w:val="TableText"/>
              <w:ind w:right="432"/>
              <w:rPr>
                <w:rFonts w:cs="Times New Roman"/>
              </w:rPr>
            </w:pPr>
            <w:r w:rsidRPr="00C7345F">
              <w:t>151</w:t>
            </w:r>
          </w:p>
        </w:tc>
        <w:tc>
          <w:tcPr>
            <w:tcW w:w="830" w:type="dxa"/>
          </w:tcPr>
          <w:p w14:paraId="1EE35F30" w14:textId="77777777" w:rsidR="00384C43" w:rsidRPr="00C7345F" w:rsidRDefault="00384C43" w:rsidP="00F73F5C">
            <w:pPr>
              <w:pStyle w:val="TableText"/>
              <w:ind w:right="288"/>
            </w:pPr>
            <w:r w:rsidRPr="00C7345F">
              <w:t>1</w:t>
            </w:r>
          </w:p>
        </w:tc>
        <w:tc>
          <w:tcPr>
            <w:tcW w:w="950" w:type="dxa"/>
          </w:tcPr>
          <w:p w14:paraId="13C783CA" w14:textId="77777777" w:rsidR="00384C43" w:rsidRPr="00C7345F" w:rsidRDefault="00384C43" w:rsidP="00F73F5C">
            <w:pPr>
              <w:pStyle w:val="TableText"/>
              <w:ind w:right="144"/>
              <w:rPr>
                <w:rFonts w:cs="Times New Roman"/>
              </w:rPr>
            </w:pPr>
            <w:r w:rsidRPr="00C7345F">
              <w:t>51</w:t>
            </w:r>
          </w:p>
        </w:tc>
        <w:tc>
          <w:tcPr>
            <w:tcW w:w="1512" w:type="dxa"/>
            <w:hideMark/>
          </w:tcPr>
          <w:p w14:paraId="68179D91" w14:textId="77777777" w:rsidR="00384C43" w:rsidRPr="00C7345F" w:rsidRDefault="00384C43" w:rsidP="00F73F5C">
            <w:pPr>
              <w:pStyle w:val="TableText"/>
              <w:ind w:right="432"/>
            </w:pPr>
            <w:r w:rsidRPr="00C7345F">
              <w:t>2.68</w:t>
            </w:r>
          </w:p>
        </w:tc>
      </w:tr>
      <w:tr w:rsidR="00384C43" w:rsidRPr="00C7345F" w14:paraId="7EC4CBA8" w14:textId="77777777" w:rsidTr="00F73F5C">
        <w:tc>
          <w:tcPr>
            <w:tcW w:w="1584" w:type="dxa"/>
            <w:noWrap/>
            <w:hideMark/>
          </w:tcPr>
          <w:p w14:paraId="6B039E99" w14:textId="77777777" w:rsidR="00384C43" w:rsidRPr="00C7345F" w:rsidRDefault="00384C43" w:rsidP="00F73F5C">
            <w:pPr>
              <w:pStyle w:val="TableText"/>
              <w:keepNext/>
              <w:ind w:right="432"/>
            </w:pPr>
            <w:r w:rsidRPr="00C7345F">
              <w:t>4</w:t>
            </w:r>
          </w:p>
        </w:tc>
        <w:tc>
          <w:tcPr>
            <w:tcW w:w="1577" w:type="dxa"/>
          </w:tcPr>
          <w:p w14:paraId="04E84002" w14:textId="77777777" w:rsidR="00384C43" w:rsidRPr="00C7345F" w:rsidRDefault="00384C43" w:rsidP="00F73F5C">
            <w:pPr>
              <w:pStyle w:val="TableText"/>
              <w:ind w:right="432"/>
              <w:rPr>
                <w:rFonts w:cs="Times New Roman"/>
              </w:rPr>
            </w:pPr>
            <w:r w:rsidRPr="00C7345F">
              <w:t>166</w:t>
            </w:r>
          </w:p>
        </w:tc>
        <w:tc>
          <w:tcPr>
            <w:tcW w:w="830" w:type="dxa"/>
          </w:tcPr>
          <w:p w14:paraId="5CEC39E8" w14:textId="77777777" w:rsidR="00384C43" w:rsidRPr="00C7345F" w:rsidRDefault="00384C43" w:rsidP="00F73F5C">
            <w:pPr>
              <w:pStyle w:val="TableText"/>
              <w:ind w:right="288"/>
            </w:pPr>
            <w:r w:rsidRPr="00C7345F">
              <w:t>1</w:t>
            </w:r>
          </w:p>
        </w:tc>
        <w:tc>
          <w:tcPr>
            <w:tcW w:w="950" w:type="dxa"/>
          </w:tcPr>
          <w:p w14:paraId="6D76676C" w14:textId="77777777" w:rsidR="00384C43" w:rsidRPr="00C7345F" w:rsidRDefault="00384C43" w:rsidP="00F73F5C">
            <w:pPr>
              <w:pStyle w:val="TableText"/>
              <w:ind w:right="144"/>
              <w:rPr>
                <w:rFonts w:cs="Times New Roman"/>
              </w:rPr>
            </w:pPr>
            <w:r w:rsidRPr="00C7345F">
              <w:t>84</w:t>
            </w:r>
          </w:p>
        </w:tc>
        <w:tc>
          <w:tcPr>
            <w:tcW w:w="1512" w:type="dxa"/>
            <w:hideMark/>
          </w:tcPr>
          <w:p w14:paraId="726A9AE2" w14:textId="77777777" w:rsidR="00384C43" w:rsidRPr="00C7345F" w:rsidRDefault="00384C43" w:rsidP="00F73F5C">
            <w:pPr>
              <w:pStyle w:val="TableText"/>
              <w:ind w:right="432"/>
            </w:pPr>
            <w:r w:rsidRPr="00C7345F">
              <w:t>4.42</w:t>
            </w:r>
          </w:p>
        </w:tc>
      </w:tr>
      <w:tr w:rsidR="00384C43" w:rsidRPr="00C7345F" w14:paraId="56D15090" w14:textId="77777777" w:rsidTr="00F73F5C">
        <w:tc>
          <w:tcPr>
            <w:tcW w:w="1584" w:type="dxa"/>
            <w:noWrap/>
          </w:tcPr>
          <w:p w14:paraId="5EC5DA19" w14:textId="77777777" w:rsidR="00384C43" w:rsidRPr="00C7345F" w:rsidRDefault="00384C43" w:rsidP="00F73F5C">
            <w:pPr>
              <w:pStyle w:val="TableText"/>
              <w:keepNext/>
              <w:ind w:right="432"/>
              <w:rPr>
                <w:color w:val="000000"/>
              </w:rPr>
            </w:pPr>
            <w:r w:rsidRPr="00C7345F">
              <w:t>5</w:t>
            </w:r>
          </w:p>
        </w:tc>
        <w:tc>
          <w:tcPr>
            <w:tcW w:w="1577" w:type="dxa"/>
          </w:tcPr>
          <w:p w14:paraId="674CEAD7" w14:textId="77777777" w:rsidR="00384C43" w:rsidRPr="00C7345F" w:rsidRDefault="00384C43" w:rsidP="00F73F5C">
            <w:pPr>
              <w:pStyle w:val="TableText"/>
              <w:ind w:right="432"/>
              <w:rPr>
                <w:rFonts w:cs="Times New Roman"/>
              </w:rPr>
            </w:pPr>
            <w:r w:rsidRPr="00C7345F">
              <w:t>194</w:t>
            </w:r>
          </w:p>
        </w:tc>
        <w:tc>
          <w:tcPr>
            <w:tcW w:w="830" w:type="dxa"/>
          </w:tcPr>
          <w:p w14:paraId="0CDA1A51" w14:textId="77777777" w:rsidR="00384C43" w:rsidRPr="00C7345F" w:rsidRDefault="00384C43" w:rsidP="00F73F5C">
            <w:pPr>
              <w:pStyle w:val="TableText"/>
              <w:ind w:right="288"/>
            </w:pPr>
            <w:r w:rsidRPr="00C7345F">
              <w:t>1</w:t>
            </w:r>
          </w:p>
        </w:tc>
        <w:tc>
          <w:tcPr>
            <w:tcW w:w="950" w:type="dxa"/>
          </w:tcPr>
          <w:p w14:paraId="26305198" w14:textId="77777777" w:rsidR="00384C43" w:rsidRPr="00C7345F" w:rsidRDefault="00384C43" w:rsidP="00F73F5C">
            <w:pPr>
              <w:pStyle w:val="TableText"/>
              <w:ind w:right="144"/>
              <w:rPr>
                <w:rFonts w:cs="Times New Roman"/>
              </w:rPr>
            </w:pPr>
            <w:r w:rsidRPr="00C7345F">
              <w:t>63</w:t>
            </w:r>
          </w:p>
        </w:tc>
        <w:tc>
          <w:tcPr>
            <w:tcW w:w="1512" w:type="dxa"/>
          </w:tcPr>
          <w:p w14:paraId="26B70897" w14:textId="77777777" w:rsidR="00384C43" w:rsidRPr="00C7345F" w:rsidRDefault="00384C43" w:rsidP="00F73F5C">
            <w:pPr>
              <w:pStyle w:val="TableText"/>
              <w:ind w:right="432"/>
              <w:rPr>
                <w:color w:val="000000"/>
              </w:rPr>
            </w:pPr>
            <w:r w:rsidRPr="00C7345F">
              <w:t>3.31</w:t>
            </w:r>
          </w:p>
        </w:tc>
      </w:tr>
      <w:tr w:rsidR="00384C43" w:rsidRPr="00C7345F" w14:paraId="67DF7A07" w14:textId="77777777" w:rsidTr="00F73F5C">
        <w:tc>
          <w:tcPr>
            <w:tcW w:w="1584" w:type="dxa"/>
            <w:noWrap/>
          </w:tcPr>
          <w:p w14:paraId="370C77A2" w14:textId="77777777" w:rsidR="00384C43" w:rsidRPr="00C7345F" w:rsidRDefault="00384C43" w:rsidP="00F73F5C">
            <w:pPr>
              <w:pStyle w:val="TableText"/>
              <w:keepNext/>
              <w:ind w:right="432"/>
              <w:rPr>
                <w:color w:val="000000"/>
              </w:rPr>
            </w:pPr>
            <w:r w:rsidRPr="00C7345F">
              <w:t>6</w:t>
            </w:r>
          </w:p>
        </w:tc>
        <w:tc>
          <w:tcPr>
            <w:tcW w:w="1577" w:type="dxa"/>
          </w:tcPr>
          <w:p w14:paraId="74565B17" w14:textId="77777777" w:rsidR="00384C43" w:rsidRPr="00C7345F" w:rsidRDefault="00384C43" w:rsidP="00F73F5C">
            <w:pPr>
              <w:pStyle w:val="TableText"/>
              <w:ind w:right="432"/>
              <w:rPr>
                <w:rFonts w:cs="Times New Roman"/>
              </w:rPr>
            </w:pPr>
            <w:r w:rsidRPr="00C7345F">
              <w:t>217</w:t>
            </w:r>
          </w:p>
        </w:tc>
        <w:tc>
          <w:tcPr>
            <w:tcW w:w="830" w:type="dxa"/>
          </w:tcPr>
          <w:p w14:paraId="2FF16802" w14:textId="77777777" w:rsidR="00384C43" w:rsidRPr="00C7345F" w:rsidRDefault="00384C43" w:rsidP="00F73F5C">
            <w:pPr>
              <w:pStyle w:val="TableText"/>
              <w:ind w:right="288"/>
            </w:pPr>
            <w:r w:rsidRPr="00C7345F">
              <w:t>1</w:t>
            </w:r>
          </w:p>
        </w:tc>
        <w:tc>
          <w:tcPr>
            <w:tcW w:w="950" w:type="dxa"/>
          </w:tcPr>
          <w:p w14:paraId="5B2FE8DF" w14:textId="77777777" w:rsidR="00384C43" w:rsidRPr="00C7345F" w:rsidRDefault="00384C43" w:rsidP="00F73F5C">
            <w:pPr>
              <w:pStyle w:val="TableText"/>
              <w:ind w:right="144"/>
              <w:rPr>
                <w:rFonts w:cs="Times New Roman"/>
              </w:rPr>
            </w:pPr>
            <w:r w:rsidRPr="00C7345F">
              <w:t>69</w:t>
            </w:r>
          </w:p>
        </w:tc>
        <w:tc>
          <w:tcPr>
            <w:tcW w:w="1512" w:type="dxa"/>
          </w:tcPr>
          <w:p w14:paraId="58058C2D" w14:textId="77777777" w:rsidR="00384C43" w:rsidRPr="00C7345F" w:rsidRDefault="00384C43" w:rsidP="00F73F5C">
            <w:pPr>
              <w:pStyle w:val="TableText"/>
              <w:ind w:right="432"/>
              <w:rPr>
                <w:color w:val="000000"/>
              </w:rPr>
            </w:pPr>
            <w:r w:rsidRPr="00C7345F">
              <w:t>3.63</w:t>
            </w:r>
          </w:p>
        </w:tc>
      </w:tr>
      <w:tr w:rsidR="00384C43" w:rsidRPr="00C7345F" w14:paraId="7C51CCEC" w14:textId="77777777" w:rsidTr="00F73F5C">
        <w:tc>
          <w:tcPr>
            <w:tcW w:w="1584" w:type="dxa"/>
            <w:noWrap/>
          </w:tcPr>
          <w:p w14:paraId="03595D07" w14:textId="77777777" w:rsidR="00384C43" w:rsidRPr="00C7345F" w:rsidRDefault="00384C43" w:rsidP="00F73F5C">
            <w:pPr>
              <w:pStyle w:val="TableText"/>
              <w:keepNext/>
              <w:ind w:right="432"/>
              <w:rPr>
                <w:color w:val="000000"/>
              </w:rPr>
            </w:pPr>
            <w:r w:rsidRPr="00C7345F">
              <w:t>7</w:t>
            </w:r>
          </w:p>
        </w:tc>
        <w:tc>
          <w:tcPr>
            <w:tcW w:w="1577" w:type="dxa"/>
          </w:tcPr>
          <w:p w14:paraId="16527A09" w14:textId="77777777" w:rsidR="00384C43" w:rsidRPr="00C7345F" w:rsidRDefault="00384C43" w:rsidP="00F73F5C">
            <w:pPr>
              <w:pStyle w:val="TableText"/>
              <w:ind w:right="432"/>
              <w:rPr>
                <w:rFonts w:cs="Times New Roman"/>
              </w:rPr>
            </w:pPr>
            <w:r w:rsidRPr="00C7345F">
              <w:t>237</w:t>
            </w:r>
          </w:p>
        </w:tc>
        <w:tc>
          <w:tcPr>
            <w:tcW w:w="830" w:type="dxa"/>
          </w:tcPr>
          <w:p w14:paraId="7520705A" w14:textId="77777777" w:rsidR="00384C43" w:rsidRPr="00C7345F" w:rsidRDefault="00384C43" w:rsidP="00F73F5C">
            <w:pPr>
              <w:pStyle w:val="TableText"/>
              <w:ind w:right="288"/>
            </w:pPr>
            <w:r w:rsidRPr="00C7345F">
              <w:t>1</w:t>
            </w:r>
          </w:p>
        </w:tc>
        <w:tc>
          <w:tcPr>
            <w:tcW w:w="950" w:type="dxa"/>
          </w:tcPr>
          <w:p w14:paraId="788318AA" w14:textId="77777777" w:rsidR="00384C43" w:rsidRPr="00C7345F" w:rsidRDefault="00384C43" w:rsidP="00F73F5C">
            <w:pPr>
              <w:pStyle w:val="TableText"/>
              <w:ind w:right="144"/>
              <w:rPr>
                <w:rFonts w:cs="Times New Roman"/>
              </w:rPr>
            </w:pPr>
            <w:r w:rsidRPr="00C7345F">
              <w:t>53</w:t>
            </w:r>
          </w:p>
        </w:tc>
        <w:tc>
          <w:tcPr>
            <w:tcW w:w="1512" w:type="dxa"/>
          </w:tcPr>
          <w:p w14:paraId="58562838" w14:textId="77777777" w:rsidR="00384C43" w:rsidRPr="00C7345F" w:rsidRDefault="00384C43" w:rsidP="00F73F5C">
            <w:pPr>
              <w:pStyle w:val="TableText"/>
              <w:ind w:right="432"/>
              <w:rPr>
                <w:color w:val="000000"/>
              </w:rPr>
            </w:pPr>
            <w:r w:rsidRPr="00C7345F">
              <w:t>2.79</w:t>
            </w:r>
          </w:p>
        </w:tc>
      </w:tr>
      <w:tr w:rsidR="00384C43" w:rsidRPr="00C7345F" w14:paraId="708C20BC" w14:textId="77777777" w:rsidTr="00F73F5C">
        <w:tc>
          <w:tcPr>
            <w:tcW w:w="1584" w:type="dxa"/>
            <w:noWrap/>
          </w:tcPr>
          <w:p w14:paraId="692F7F1B" w14:textId="77777777" w:rsidR="00384C43" w:rsidRPr="00C7345F" w:rsidRDefault="00384C43" w:rsidP="00F73F5C">
            <w:pPr>
              <w:pStyle w:val="TableText"/>
              <w:ind w:right="432"/>
              <w:rPr>
                <w:color w:val="000000"/>
              </w:rPr>
            </w:pPr>
            <w:r w:rsidRPr="00C7345F">
              <w:t>8</w:t>
            </w:r>
          </w:p>
        </w:tc>
        <w:tc>
          <w:tcPr>
            <w:tcW w:w="1577" w:type="dxa"/>
          </w:tcPr>
          <w:p w14:paraId="5E2C14EF" w14:textId="77777777" w:rsidR="00384C43" w:rsidRPr="00C7345F" w:rsidRDefault="00384C43" w:rsidP="00F73F5C">
            <w:pPr>
              <w:pStyle w:val="TableText"/>
              <w:ind w:right="432"/>
              <w:rPr>
                <w:rFonts w:cs="Times New Roman"/>
              </w:rPr>
            </w:pPr>
            <w:r w:rsidRPr="00C7345F">
              <w:t>254</w:t>
            </w:r>
          </w:p>
        </w:tc>
        <w:tc>
          <w:tcPr>
            <w:tcW w:w="830" w:type="dxa"/>
          </w:tcPr>
          <w:p w14:paraId="5C2C04C4" w14:textId="77777777" w:rsidR="00384C43" w:rsidRPr="00C7345F" w:rsidRDefault="00384C43" w:rsidP="00F73F5C">
            <w:pPr>
              <w:pStyle w:val="TableText"/>
              <w:ind w:right="288"/>
            </w:pPr>
            <w:r w:rsidRPr="00C7345F">
              <w:t>1</w:t>
            </w:r>
          </w:p>
        </w:tc>
        <w:tc>
          <w:tcPr>
            <w:tcW w:w="950" w:type="dxa"/>
          </w:tcPr>
          <w:p w14:paraId="1FBFBB48" w14:textId="77777777" w:rsidR="00384C43" w:rsidRPr="00C7345F" w:rsidRDefault="00384C43" w:rsidP="00F73F5C">
            <w:pPr>
              <w:pStyle w:val="TableText"/>
              <w:ind w:right="144"/>
              <w:rPr>
                <w:rFonts w:cs="Times New Roman"/>
              </w:rPr>
            </w:pPr>
            <w:r w:rsidRPr="00C7345F">
              <w:t>32</w:t>
            </w:r>
          </w:p>
        </w:tc>
        <w:tc>
          <w:tcPr>
            <w:tcW w:w="1512" w:type="dxa"/>
          </w:tcPr>
          <w:p w14:paraId="19807819" w14:textId="77777777" w:rsidR="00384C43" w:rsidRPr="00C7345F" w:rsidRDefault="00384C43" w:rsidP="00F73F5C">
            <w:pPr>
              <w:pStyle w:val="TableText"/>
              <w:ind w:right="432"/>
              <w:rPr>
                <w:color w:val="000000"/>
              </w:rPr>
            </w:pPr>
            <w:r w:rsidRPr="00C7345F">
              <w:t>1.68</w:t>
            </w:r>
          </w:p>
        </w:tc>
      </w:tr>
      <w:tr w:rsidR="00384C43" w:rsidRPr="00C7345F" w14:paraId="3F9F1CAB" w14:textId="77777777" w:rsidTr="00F73F5C">
        <w:tc>
          <w:tcPr>
            <w:tcW w:w="1584" w:type="dxa"/>
            <w:noWrap/>
          </w:tcPr>
          <w:p w14:paraId="4AD0BB57" w14:textId="77777777" w:rsidR="00384C43" w:rsidRPr="00C7345F" w:rsidRDefault="00384C43" w:rsidP="00F73F5C">
            <w:pPr>
              <w:pStyle w:val="TableText"/>
              <w:ind w:right="432"/>
              <w:rPr>
                <w:color w:val="000000"/>
              </w:rPr>
            </w:pPr>
            <w:r w:rsidRPr="00C7345F">
              <w:t>9</w:t>
            </w:r>
          </w:p>
        </w:tc>
        <w:tc>
          <w:tcPr>
            <w:tcW w:w="1577" w:type="dxa"/>
          </w:tcPr>
          <w:p w14:paraId="44AFD9F0" w14:textId="77777777" w:rsidR="00384C43" w:rsidRPr="00C7345F" w:rsidRDefault="00384C43" w:rsidP="00F73F5C">
            <w:pPr>
              <w:pStyle w:val="TableText"/>
              <w:ind w:right="432"/>
              <w:rPr>
                <w:rFonts w:cs="Times New Roman"/>
              </w:rPr>
            </w:pPr>
            <w:r w:rsidRPr="00C7345F">
              <w:t>269</w:t>
            </w:r>
          </w:p>
        </w:tc>
        <w:tc>
          <w:tcPr>
            <w:tcW w:w="830" w:type="dxa"/>
          </w:tcPr>
          <w:p w14:paraId="2948A428" w14:textId="77777777" w:rsidR="00384C43" w:rsidRPr="00C7345F" w:rsidRDefault="00384C43" w:rsidP="00F73F5C">
            <w:pPr>
              <w:pStyle w:val="TableText"/>
              <w:ind w:right="288"/>
            </w:pPr>
            <w:r w:rsidRPr="00C7345F">
              <w:t>1</w:t>
            </w:r>
          </w:p>
        </w:tc>
        <w:tc>
          <w:tcPr>
            <w:tcW w:w="950" w:type="dxa"/>
          </w:tcPr>
          <w:p w14:paraId="62CE4F72" w14:textId="77777777" w:rsidR="00384C43" w:rsidRPr="00C7345F" w:rsidRDefault="00384C43" w:rsidP="00F73F5C">
            <w:pPr>
              <w:pStyle w:val="TableText"/>
              <w:ind w:right="144"/>
              <w:rPr>
                <w:rFonts w:cs="Times New Roman"/>
              </w:rPr>
            </w:pPr>
            <w:r w:rsidRPr="00C7345F">
              <w:t>39</w:t>
            </w:r>
          </w:p>
        </w:tc>
        <w:tc>
          <w:tcPr>
            <w:tcW w:w="1512" w:type="dxa"/>
          </w:tcPr>
          <w:p w14:paraId="1FCABC1B" w14:textId="77777777" w:rsidR="00384C43" w:rsidRPr="00C7345F" w:rsidRDefault="00384C43" w:rsidP="00F73F5C">
            <w:pPr>
              <w:pStyle w:val="TableText"/>
              <w:ind w:right="432"/>
              <w:rPr>
                <w:color w:val="000000"/>
              </w:rPr>
            </w:pPr>
            <w:r w:rsidRPr="00C7345F">
              <w:t>2.05</w:t>
            </w:r>
          </w:p>
        </w:tc>
      </w:tr>
      <w:tr w:rsidR="00384C43" w:rsidRPr="00C7345F" w14:paraId="2F41965C" w14:textId="77777777" w:rsidTr="00F73F5C">
        <w:tc>
          <w:tcPr>
            <w:tcW w:w="1584" w:type="dxa"/>
            <w:noWrap/>
          </w:tcPr>
          <w:p w14:paraId="561BA330" w14:textId="77777777" w:rsidR="00384C43" w:rsidRPr="00C7345F" w:rsidRDefault="00384C43" w:rsidP="00F73F5C">
            <w:pPr>
              <w:pStyle w:val="TableText"/>
              <w:ind w:right="432"/>
              <w:rPr>
                <w:color w:val="000000"/>
              </w:rPr>
            </w:pPr>
            <w:r w:rsidRPr="00C7345F">
              <w:t>10</w:t>
            </w:r>
          </w:p>
        </w:tc>
        <w:tc>
          <w:tcPr>
            <w:tcW w:w="1577" w:type="dxa"/>
          </w:tcPr>
          <w:p w14:paraId="7D5044D2" w14:textId="77777777" w:rsidR="00384C43" w:rsidRPr="00C7345F" w:rsidRDefault="00384C43" w:rsidP="00F73F5C">
            <w:pPr>
              <w:pStyle w:val="TableText"/>
              <w:ind w:right="432"/>
              <w:rPr>
                <w:rFonts w:cs="Times New Roman"/>
              </w:rPr>
            </w:pPr>
            <w:r w:rsidRPr="00C7345F">
              <w:t>284</w:t>
            </w:r>
          </w:p>
        </w:tc>
        <w:tc>
          <w:tcPr>
            <w:tcW w:w="830" w:type="dxa"/>
          </w:tcPr>
          <w:p w14:paraId="0B6D2B12" w14:textId="77777777" w:rsidR="00384C43" w:rsidRPr="00C7345F" w:rsidRDefault="00384C43" w:rsidP="00F73F5C">
            <w:pPr>
              <w:pStyle w:val="TableText"/>
              <w:ind w:right="288"/>
            </w:pPr>
            <w:r w:rsidRPr="00C7345F">
              <w:t>1</w:t>
            </w:r>
          </w:p>
        </w:tc>
        <w:tc>
          <w:tcPr>
            <w:tcW w:w="950" w:type="dxa"/>
          </w:tcPr>
          <w:p w14:paraId="761A11E6" w14:textId="77777777" w:rsidR="00384C43" w:rsidRPr="00C7345F" w:rsidRDefault="00384C43" w:rsidP="00F73F5C">
            <w:pPr>
              <w:pStyle w:val="TableText"/>
              <w:ind w:right="144"/>
              <w:rPr>
                <w:rFonts w:cs="Times New Roman"/>
              </w:rPr>
            </w:pPr>
            <w:r w:rsidRPr="00C7345F">
              <w:t>29</w:t>
            </w:r>
          </w:p>
        </w:tc>
        <w:tc>
          <w:tcPr>
            <w:tcW w:w="1512" w:type="dxa"/>
          </w:tcPr>
          <w:p w14:paraId="612DA5E1" w14:textId="77777777" w:rsidR="00384C43" w:rsidRPr="00C7345F" w:rsidRDefault="00384C43" w:rsidP="00F73F5C">
            <w:pPr>
              <w:pStyle w:val="TableText"/>
              <w:ind w:right="432"/>
              <w:rPr>
                <w:color w:val="000000"/>
              </w:rPr>
            </w:pPr>
            <w:r w:rsidRPr="00C7345F">
              <w:t>1.52</w:t>
            </w:r>
          </w:p>
        </w:tc>
      </w:tr>
      <w:tr w:rsidR="00384C43" w:rsidRPr="00C7345F" w14:paraId="760C2DE8" w14:textId="77777777" w:rsidTr="00F73F5C">
        <w:tc>
          <w:tcPr>
            <w:tcW w:w="1584" w:type="dxa"/>
            <w:noWrap/>
          </w:tcPr>
          <w:p w14:paraId="0232174D" w14:textId="77777777" w:rsidR="00384C43" w:rsidRPr="00C7345F" w:rsidRDefault="00384C43" w:rsidP="00F73F5C">
            <w:pPr>
              <w:pStyle w:val="TableText"/>
              <w:ind w:right="432"/>
              <w:rPr>
                <w:color w:val="000000"/>
              </w:rPr>
            </w:pPr>
            <w:r w:rsidRPr="00C7345F">
              <w:t>11</w:t>
            </w:r>
          </w:p>
        </w:tc>
        <w:tc>
          <w:tcPr>
            <w:tcW w:w="1577" w:type="dxa"/>
          </w:tcPr>
          <w:p w14:paraId="56B48A36" w14:textId="77777777" w:rsidR="00384C43" w:rsidRPr="00C7345F" w:rsidRDefault="00384C43" w:rsidP="00F73F5C">
            <w:pPr>
              <w:pStyle w:val="TableText"/>
              <w:ind w:right="432"/>
              <w:rPr>
                <w:rFonts w:cs="Times New Roman"/>
              </w:rPr>
            </w:pPr>
            <w:r w:rsidRPr="00C7345F">
              <w:t>297</w:t>
            </w:r>
          </w:p>
        </w:tc>
        <w:tc>
          <w:tcPr>
            <w:tcW w:w="830" w:type="dxa"/>
          </w:tcPr>
          <w:p w14:paraId="67271E05" w14:textId="77777777" w:rsidR="00384C43" w:rsidRPr="00C7345F" w:rsidRDefault="00384C43" w:rsidP="00F73F5C">
            <w:pPr>
              <w:pStyle w:val="TableText"/>
              <w:ind w:right="288"/>
            </w:pPr>
            <w:r w:rsidRPr="00C7345F">
              <w:t>1</w:t>
            </w:r>
          </w:p>
        </w:tc>
        <w:tc>
          <w:tcPr>
            <w:tcW w:w="950" w:type="dxa"/>
          </w:tcPr>
          <w:p w14:paraId="62B7A5F1" w14:textId="77777777" w:rsidR="00384C43" w:rsidRPr="00C7345F" w:rsidRDefault="00384C43" w:rsidP="00F73F5C">
            <w:pPr>
              <w:pStyle w:val="TableText"/>
              <w:ind w:right="144"/>
              <w:rPr>
                <w:rFonts w:cs="Times New Roman"/>
              </w:rPr>
            </w:pPr>
            <w:r w:rsidRPr="00C7345F">
              <w:t>19</w:t>
            </w:r>
          </w:p>
        </w:tc>
        <w:tc>
          <w:tcPr>
            <w:tcW w:w="1512" w:type="dxa"/>
          </w:tcPr>
          <w:p w14:paraId="3A65FF9E" w14:textId="77777777" w:rsidR="00384C43" w:rsidRPr="00C7345F" w:rsidRDefault="00384C43" w:rsidP="00F73F5C">
            <w:pPr>
              <w:pStyle w:val="TableText"/>
              <w:ind w:right="432"/>
              <w:rPr>
                <w:color w:val="000000"/>
              </w:rPr>
            </w:pPr>
            <w:r w:rsidRPr="00C7345F">
              <w:t>1.00</w:t>
            </w:r>
          </w:p>
        </w:tc>
      </w:tr>
      <w:tr w:rsidR="00384C43" w:rsidRPr="00C7345F" w14:paraId="38A23703" w14:textId="77777777" w:rsidTr="00F73F5C">
        <w:tc>
          <w:tcPr>
            <w:tcW w:w="1584" w:type="dxa"/>
            <w:noWrap/>
          </w:tcPr>
          <w:p w14:paraId="4C4A117F" w14:textId="77777777" w:rsidR="00384C43" w:rsidRPr="00C7345F" w:rsidRDefault="00384C43" w:rsidP="00F73F5C">
            <w:pPr>
              <w:pStyle w:val="TableText"/>
              <w:ind w:right="432"/>
              <w:rPr>
                <w:color w:val="000000"/>
              </w:rPr>
            </w:pPr>
            <w:r w:rsidRPr="00C7345F">
              <w:t>12</w:t>
            </w:r>
          </w:p>
        </w:tc>
        <w:tc>
          <w:tcPr>
            <w:tcW w:w="1577" w:type="dxa"/>
          </w:tcPr>
          <w:p w14:paraId="508E047C" w14:textId="77777777" w:rsidR="00384C43" w:rsidRPr="00C7345F" w:rsidRDefault="00384C43" w:rsidP="00F73F5C">
            <w:pPr>
              <w:pStyle w:val="TableText"/>
              <w:ind w:right="432"/>
              <w:rPr>
                <w:rFonts w:cs="Times New Roman"/>
              </w:rPr>
            </w:pPr>
            <w:r w:rsidRPr="00C7345F">
              <w:t>309</w:t>
            </w:r>
          </w:p>
        </w:tc>
        <w:tc>
          <w:tcPr>
            <w:tcW w:w="830" w:type="dxa"/>
          </w:tcPr>
          <w:p w14:paraId="734EF098" w14:textId="77777777" w:rsidR="00384C43" w:rsidRPr="00C7345F" w:rsidRDefault="00384C43" w:rsidP="00F73F5C">
            <w:pPr>
              <w:pStyle w:val="TableText"/>
              <w:ind w:right="288"/>
            </w:pPr>
            <w:r w:rsidRPr="00C7345F">
              <w:t>1</w:t>
            </w:r>
          </w:p>
        </w:tc>
        <w:tc>
          <w:tcPr>
            <w:tcW w:w="950" w:type="dxa"/>
          </w:tcPr>
          <w:p w14:paraId="3670F879" w14:textId="77777777" w:rsidR="00384C43" w:rsidRPr="00C7345F" w:rsidRDefault="00384C43" w:rsidP="00F73F5C">
            <w:pPr>
              <w:pStyle w:val="TableText"/>
              <w:ind w:right="144"/>
              <w:rPr>
                <w:rFonts w:cs="Times New Roman"/>
              </w:rPr>
            </w:pPr>
            <w:r w:rsidRPr="00C7345F">
              <w:t>14</w:t>
            </w:r>
          </w:p>
        </w:tc>
        <w:tc>
          <w:tcPr>
            <w:tcW w:w="1512" w:type="dxa"/>
          </w:tcPr>
          <w:p w14:paraId="26F8FA2C" w14:textId="77777777" w:rsidR="00384C43" w:rsidRPr="00C7345F" w:rsidRDefault="00384C43" w:rsidP="00F73F5C">
            <w:pPr>
              <w:pStyle w:val="TableText"/>
              <w:ind w:right="432"/>
              <w:rPr>
                <w:color w:val="000000"/>
              </w:rPr>
            </w:pPr>
            <w:r w:rsidRPr="00C7345F">
              <w:t>0.74</w:t>
            </w:r>
          </w:p>
        </w:tc>
      </w:tr>
      <w:tr w:rsidR="00384C43" w:rsidRPr="00C7345F" w14:paraId="3489BD71" w14:textId="77777777" w:rsidTr="00F73F5C">
        <w:tc>
          <w:tcPr>
            <w:tcW w:w="1584" w:type="dxa"/>
            <w:noWrap/>
          </w:tcPr>
          <w:p w14:paraId="42253D70" w14:textId="77777777" w:rsidR="00384C43" w:rsidRPr="00C7345F" w:rsidRDefault="00384C43" w:rsidP="00F73F5C">
            <w:pPr>
              <w:pStyle w:val="TableText"/>
              <w:ind w:right="432"/>
              <w:rPr>
                <w:color w:val="000000"/>
              </w:rPr>
            </w:pPr>
            <w:r w:rsidRPr="00C7345F">
              <w:t>13</w:t>
            </w:r>
          </w:p>
        </w:tc>
        <w:tc>
          <w:tcPr>
            <w:tcW w:w="1577" w:type="dxa"/>
          </w:tcPr>
          <w:p w14:paraId="29B2D93D" w14:textId="77777777" w:rsidR="00384C43" w:rsidRPr="00C7345F" w:rsidRDefault="00384C43" w:rsidP="00F73F5C">
            <w:pPr>
              <w:pStyle w:val="TableText"/>
              <w:ind w:right="432"/>
              <w:rPr>
                <w:rFonts w:cs="Times New Roman"/>
              </w:rPr>
            </w:pPr>
            <w:r w:rsidRPr="00C7345F">
              <w:t>321</w:t>
            </w:r>
          </w:p>
        </w:tc>
        <w:tc>
          <w:tcPr>
            <w:tcW w:w="830" w:type="dxa"/>
          </w:tcPr>
          <w:p w14:paraId="4D44D40C" w14:textId="77777777" w:rsidR="00384C43" w:rsidRPr="00C7345F" w:rsidRDefault="00384C43" w:rsidP="00F73F5C">
            <w:pPr>
              <w:pStyle w:val="TableText"/>
              <w:ind w:right="288"/>
            </w:pPr>
            <w:r w:rsidRPr="00C7345F">
              <w:t>1</w:t>
            </w:r>
          </w:p>
        </w:tc>
        <w:tc>
          <w:tcPr>
            <w:tcW w:w="950" w:type="dxa"/>
          </w:tcPr>
          <w:p w14:paraId="6487B6DC" w14:textId="77777777" w:rsidR="00384C43" w:rsidRPr="00C7345F" w:rsidRDefault="00384C43" w:rsidP="00F73F5C">
            <w:pPr>
              <w:pStyle w:val="TableText"/>
              <w:ind w:right="144"/>
              <w:rPr>
                <w:rFonts w:cs="Times New Roman"/>
              </w:rPr>
            </w:pPr>
            <w:r w:rsidRPr="00C7345F">
              <w:t>16</w:t>
            </w:r>
          </w:p>
        </w:tc>
        <w:tc>
          <w:tcPr>
            <w:tcW w:w="1512" w:type="dxa"/>
          </w:tcPr>
          <w:p w14:paraId="457F0258" w14:textId="77777777" w:rsidR="00384C43" w:rsidRPr="00C7345F" w:rsidRDefault="00384C43" w:rsidP="00F73F5C">
            <w:pPr>
              <w:pStyle w:val="TableText"/>
              <w:ind w:right="432"/>
              <w:rPr>
                <w:color w:val="000000"/>
              </w:rPr>
            </w:pPr>
            <w:r w:rsidRPr="00C7345F">
              <w:t>0.84</w:t>
            </w:r>
          </w:p>
        </w:tc>
      </w:tr>
      <w:tr w:rsidR="00384C43" w:rsidRPr="00C7345F" w14:paraId="0D0C4A14" w14:textId="77777777" w:rsidTr="00F73F5C">
        <w:tc>
          <w:tcPr>
            <w:tcW w:w="1584" w:type="dxa"/>
            <w:noWrap/>
          </w:tcPr>
          <w:p w14:paraId="233558DE" w14:textId="77777777" w:rsidR="00384C43" w:rsidRPr="00C7345F" w:rsidRDefault="00384C43" w:rsidP="00F73F5C">
            <w:pPr>
              <w:pStyle w:val="TableText"/>
              <w:ind w:right="432"/>
              <w:rPr>
                <w:color w:val="000000"/>
              </w:rPr>
            </w:pPr>
            <w:r w:rsidRPr="00C7345F">
              <w:t>14</w:t>
            </w:r>
          </w:p>
        </w:tc>
        <w:tc>
          <w:tcPr>
            <w:tcW w:w="1577" w:type="dxa"/>
          </w:tcPr>
          <w:p w14:paraId="509EF4B2" w14:textId="77777777" w:rsidR="00384C43" w:rsidRPr="00C7345F" w:rsidRDefault="00384C43" w:rsidP="00F73F5C">
            <w:pPr>
              <w:pStyle w:val="TableText"/>
              <w:ind w:right="432"/>
              <w:rPr>
                <w:rFonts w:cs="Times New Roman"/>
              </w:rPr>
            </w:pPr>
            <w:r w:rsidRPr="00C7345F">
              <w:t>333</w:t>
            </w:r>
          </w:p>
        </w:tc>
        <w:tc>
          <w:tcPr>
            <w:tcW w:w="830" w:type="dxa"/>
          </w:tcPr>
          <w:p w14:paraId="7D1E2568" w14:textId="77777777" w:rsidR="00384C43" w:rsidRPr="00C7345F" w:rsidRDefault="00384C43" w:rsidP="00F73F5C">
            <w:pPr>
              <w:pStyle w:val="TableText"/>
              <w:ind w:right="288"/>
            </w:pPr>
            <w:r w:rsidRPr="00C7345F">
              <w:t>1</w:t>
            </w:r>
          </w:p>
        </w:tc>
        <w:tc>
          <w:tcPr>
            <w:tcW w:w="950" w:type="dxa"/>
          </w:tcPr>
          <w:p w14:paraId="088DF155" w14:textId="77777777" w:rsidR="00384C43" w:rsidRPr="00C7345F" w:rsidRDefault="00384C43" w:rsidP="00F73F5C">
            <w:pPr>
              <w:pStyle w:val="TableText"/>
              <w:ind w:right="144"/>
              <w:rPr>
                <w:rFonts w:cs="Times New Roman"/>
              </w:rPr>
            </w:pPr>
            <w:r w:rsidRPr="00C7345F">
              <w:t>17</w:t>
            </w:r>
          </w:p>
        </w:tc>
        <w:tc>
          <w:tcPr>
            <w:tcW w:w="1512" w:type="dxa"/>
          </w:tcPr>
          <w:p w14:paraId="487008BE" w14:textId="77777777" w:rsidR="00384C43" w:rsidRPr="00C7345F" w:rsidRDefault="00384C43" w:rsidP="00F73F5C">
            <w:pPr>
              <w:pStyle w:val="TableText"/>
              <w:ind w:right="432"/>
              <w:rPr>
                <w:color w:val="000000"/>
              </w:rPr>
            </w:pPr>
            <w:r w:rsidRPr="00C7345F">
              <w:t>0.89</w:t>
            </w:r>
          </w:p>
        </w:tc>
      </w:tr>
      <w:tr w:rsidR="00384C43" w:rsidRPr="00C7345F" w14:paraId="2C1DB742" w14:textId="77777777" w:rsidTr="00F73F5C">
        <w:tc>
          <w:tcPr>
            <w:tcW w:w="1584" w:type="dxa"/>
            <w:noWrap/>
          </w:tcPr>
          <w:p w14:paraId="2B8287B5" w14:textId="77777777" w:rsidR="00384C43" w:rsidRPr="00C7345F" w:rsidRDefault="00384C43" w:rsidP="00F73F5C">
            <w:pPr>
              <w:pStyle w:val="TableText"/>
              <w:ind w:right="432"/>
              <w:rPr>
                <w:color w:val="000000"/>
              </w:rPr>
            </w:pPr>
            <w:r w:rsidRPr="00C7345F">
              <w:t>15</w:t>
            </w:r>
          </w:p>
        </w:tc>
        <w:tc>
          <w:tcPr>
            <w:tcW w:w="1577" w:type="dxa"/>
          </w:tcPr>
          <w:p w14:paraId="499CE533" w14:textId="77777777" w:rsidR="00384C43" w:rsidRPr="00C7345F" w:rsidRDefault="00384C43" w:rsidP="00F73F5C">
            <w:pPr>
              <w:pStyle w:val="TableText"/>
              <w:ind w:right="432"/>
              <w:rPr>
                <w:rFonts w:cs="Times New Roman"/>
              </w:rPr>
            </w:pPr>
            <w:r w:rsidRPr="00C7345F">
              <w:t>344</w:t>
            </w:r>
          </w:p>
        </w:tc>
        <w:tc>
          <w:tcPr>
            <w:tcW w:w="830" w:type="dxa"/>
          </w:tcPr>
          <w:p w14:paraId="2311A315" w14:textId="77777777" w:rsidR="00384C43" w:rsidRPr="00C7345F" w:rsidRDefault="00384C43" w:rsidP="00F73F5C">
            <w:pPr>
              <w:pStyle w:val="TableText"/>
              <w:ind w:right="288"/>
            </w:pPr>
            <w:r w:rsidRPr="00C7345F">
              <w:t>1</w:t>
            </w:r>
          </w:p>
        </w:tc>
        <w:tc>
          <w:tcPr>
            <w:tcW w:w="950" w:type="dxa"/>
          </w:tcPr>
          <w:p w14:paraId="76AA1007" w14:textId="77777777" w:rsidR="00384C43" w:rsidRPr="00C7345F" w:rsidRDefault="00384C43" w:rsidP="00F73F5C">
            <w:pPr>
              <w:pStyle w:val="TableText"/>
              <w:ind w:right="144"/>
              <w:rPr>
                <w:rFonts w:cs="Times New Roman"/>
              </w:rPr>
            </w:pPr>
            <w:r w:rsidRPr="00C7345F">
              <w:t>21</w:t>
            </w:r>
          </w:p>
        </w:tc>
        <w:tc>
          <w:tcPr>
            <w:tcW w:w="1512" w:type="dxa"/>
          </w:tcPr>
          <w:p w14:paraId="7535CD9B" w14:textId="77777777" w:rsidR="00384C43" w:rsidRPr="00C7345F" w:rsidRDefault="00384C43" w:rsidP="00F73F5C">
            <w:pPr>
              <w:pStyle w:val="TableText"/>
              <w:ind w:right="432"/>
              <w:rPr>
                <w:color w:val="000000"/>
              </w:rPr>
            </w:pPr>
            <w:r w:rsidRPr="00C7345F">
              <w:t>1.10</w:t>
            </w:r>
          </w:p>
        </w:tc>
      </w:tr>
      <w:tr w:rsidR="00384C43" w:rsidRPr="00C7345F" w14:paraId="045D3490" w14:textId="77777777" w:rsidTr="00F73F5C">
        <w:tc>
          <w:tcPr>
            <w:tcW w:w="1584" w:type="dxa"/>
            <w:noWrap/>
          </w:tcPr>
          <w:p w14:paraId="0B0C33E0" w14:textId="77777777" w:rsidR="00384C43" w:rsidRPr="00C7345F" w:rsidRDefault="00384C43" w:rsidP="00F73F5C">
            <w:pPr>
              <w:pStyle w:val="TableText"/>
              <w:ind w:right="432"/>
              <w:rPr>
                <w:color w:val="000000"/>
              </w:rPr>
            </w:pPr>
            <w:r w:rsidRPr="00C7345F">
              <w:t>16</w:t>
            </w:r>
          </w:p>
        </w:tc>
        <w:tc>
          <w:tcPr>
            <w:tcW w:w="1577" w:type="dxa"/>
          </w:tcPr>
          <w:p w14:paraId="6E2EC421" w14:textId="77777777" w:rsidR="00384C43" w:rsidRPr="00C7345F" w:rsidRDefault="00384C43" w:rsidP="00F73F5C">
            <w:pPr>
              <w:pStyle w:val="TableText"/>
              <w:ind w:right="432"/>
              <w:rPr>
                <w:rFonts w:cs="Times New Roman"/>
              </w:rPr>
            </w:pPr>
            <w:r w:rsidRPr="00C7345F">
              <w:t>355</w:t>
            </w:r>
          </w:p>
        </w:tc>
        <w:tc>
          <w:tcPr>
            <w:tcW w:w="830" w:type="dxa"/>
          </w:tcPr>
          <w:p w14:paraId="13272931" w14:textId="77777777" w:rsidR="00384C43" w:rsidRPr="00C7345F" w:rsidRDefault="00384C43" w:rsidP="00F73F5C">
            <w:pPr>
              <w:pStyle w:val="TableText"/>
              <w:ind w:right="288"/>
            </w:pPr>
            <w:r w:rsidRPr="00C7345F">
              <w:t>1</w:t>
            </w:r>
          </w:p>
        </w:tc>
        <w:tc>
          <w:tcPr>
            <w:tcW w:w="950" w:type="dxa"/>
          </w:tcPr>
          <w:p w14:paraId="6063F25F" w14:textId="77777777" w:rsidR="00384C43" w:rsidRPr="00C7345F" w:rsidRDefault="00384C43" w:rsidP="00F73F5C">
            <w:pPr>
              <w:pStyle w:val="TableText"/>
              <w:ind w:right="144"/>
              <w:rPr>
                <w:rFonts w:cs="Times New Roman"/>
              </w:rPr>
            </w:pPr>
            <w:r w:rsidRPr="00C7345F">
              <w:t>25</w:t>
            </w:r>
          </w:p>
        </w:tc>
        <w:tc>
          <w:tcPr>
            <w:tcW w:w="1512" w:type="dxa"/>
          </w:tcPr>
          <w:p w14:paraId="755621D7" w14:textId="77777777" w:rsidR="00384C43" w:rsidRPr="00C7345F" w:rsidRDefault="00384C43" w:rsidP="00F73F5C">
            <w:pPr>
              <w:pStyle w:val="TableText"/>
              <w:ind w:right="432"/>
              <w:rPr>
                <w:color w:val="000000"/>
              </w:rPr>
            </w:pPr>
            <w:r w:rsidRPr="00C7345F">
              <w:t>1.31</w:t>
            </w:r>
          </w:p>
        </w:tc>
      </w:tr>
      <w:tr w:rsidR="00384C43" w:rsidRPr="00C7345F" w14:paraId="73DF2E52" w14:textId="77777777" w:rsidTr="00F73F5C">
        <w:tc>
          <w:tcPr>
            <w:tcW w:w="1584" w:type="dxa"/>
            <w:noWrap/>
          </w:tcPr>
          <w:p w14:paraId="06B62ABE" w14:textId="77777777" w:rsidR="00384C43" w:rsidRPr="00C7345F" w:rsidRDefault="00384C43" w:rsidP="00F73F5C">
            <w:pPr>
              <w:pStyle w:val="TableText"/>
              <w:ind w:right="432"/>
              <w:rPr>
                <w:color w:val="000000"/>
              </w:rPr>
            </w:pPr>
            <w:r w:rsidRPr="00C7345F">
              <w:t>17</w:t>
            </w:r>
          </w:p>
        </w:tc>
        <w:tc>
          <w:tcPr>
            <w:tcW w:w="1577" w:type="dxa"/>
          </w:tcPr>
          <w:p w14:paraId="159277DE" w14:textId="77777777" w:rsidR="00384C43" w:rsidRPr="00C7345F" w:rsidRDefault="00384C43" w:rsidP="00F73F5C">
            <w:pPr>
              <w:pStyle w:val="TableText"/>
              <w:ind w:right="432"/>
              <w:rPr>
                <w:rFonts w:cs="Times New Roman"/>
              </w:rPr>
            </w:pPr>
            <w:r w:rsidRPr="00C7345F">
              <w:t>366</w:t>
            </w:r>
          </w:p>
        </w:tc>
        <w:tc>
          <w:tcPr>
            <w:tcW w:w="830" w:type="dxa"/>
          </w:tcPr>
          <w:p w14:paraId="2F0D4602" w14:textId="77777777" w:rsidR="00384C43" w:rsidRPr="00C7345F" w:rsidRDefault="00384C43" w:rsidP="00F73F5C">
            <w:pPr>
              <w:pStyle w:val="TableText"/>
              <w:ind w:right="288"/>
            </w:pPr>
            <w:r w:rsidRPr="00C7345F">
              <w:t>1</w:t>
            </w:r>
          </w:p>
        </w:tc>
        <w:tc>
          <w:tcPr>
            <w:tcW w:w="950" w:type="dxa"/>
          </w:tcPr>
          <w:p w14:paraId="2B4383B5" w14:textId="77777777" w:rsidR="00384C43" w:rsidRPr="00C7345F" w:rsidRDefault="00384C43" w:rsidP="00F73F5C">
            <w:pPr>
              <w:pStyle w:val="TableText"/>
              <w:ind w:right="144"/>
              <w:rPr>
                <w:rFonts w:cs="Times New Roman"/>
              </w:rPr>
            </w:pPr>
            <w:r w:rsidRPr="00C7345F">
              <w:t>31</w:t>
            </w:r>
          </w:p>
        </w:tc>
        <w:tc>
          <w:tcPr>
            <w:tcW w:w="1512" w:type="dxa"/>
          </w:tcPr>
          <w:p w14:paraId="58208D72" w14:textId="77777777" w:rsidR="00384C43" w:rsidRPr="00C7345F" w:rsidRDefault="00384C43" w:rsidP="00F73F5C">
            <w:pPr>
              <w:pStyle w:val="TableText"/>
              <w:ind w:right="432"/>
              <w:rPr>
                <w:color w:val="000000"/>
              </w:rPr>
            </w:pPr>
            <w:r w:rsidRPr="00C7345F">
              <w:t>1.63</w:t>
            </w:r>
          </w:p>
        </w:tc>
      </w:tr>
      <w:tr w:rsidR="00384C43" w:rsidRPr="00C7345F" w14:paraId="7B496A78" w14:textId="77777777" w:rsidTr="00F73F5C">
        <w:tc>
          <w:tcPr>
            <w:tcW w:w="1584" w:type="dxa"/>
            <w:noWrap/>
          </w:tcPr>
          <w:p w14:paraId="5400ECCF" w14:textId="77777777" w:rsidR="00384C43" w:rsidRPr="00C7345F" w:rsidRDefault="00384C43" w:rsidP="00F73F5C">
            <w:pPr>
              <w:pStyle w:val="TableText"/>
              <w:ind w:right="432"/>
              <w:rPr>
                <w:color w:val="000000"/>
              </w:rPr>
            </w:pPr>
            <w:r w:rsidRPr="00C7345F">
              <w:t>18</w:t>
            </w:r>
          </w:p>
        </w:tc>
        <w:tc>
          <w:tcPr>
            <w:tcW w:w="1577" w:type="dxa"/>
          </w:tcPr>
          <w:p w14:paraId="4289A621" w14:textId="77777777" w:rsidR="00384C43" w:rsidRPr="00C7345F" w:rsidRDefault="00384C43" w:rsidP="00F73F5C">
            <w:pPr>
              <w:pStyle w:val="TableText"/>
              <w:ind w:right="432"/>
              <w:rPr>
                <w:rFonts w:cs="Times New Roman"/>
              </w:rPr>
            </w:pPr>
            <w:r w:rsidRPr="00C7345F">
              <w:t>377</w:t>
            </w:r>
          </w:p>
        </w:tc>
        <w:tc>
          <w:tcPr>
            <w:tcW w:w="830" w:type="dxa"/>
          </w:tcPr>
          <w:p w14:paraId="35B70D2A" w14:textId="77777777" w:rsidR="00384C43" w:rsidRPr="00C7345F" w:rsidRDefault="00384C43" w:rsidP="00F73F5C">
            <w:pPr>
              <w:pStyle w:val="TableText"/>
              <w:ind w:right="288"/>
            </w:pPr>
            <w:r w:rsidRPr="00C7345F">
              <w:t>2</w:t>
            </w:r>
          </w:p>
        </w:tc>
        <w:tc>
          <w:tcPr>
            <w:tcW w:w="950" w:type="dxa"/>
          </w:tcPr>
          <w:p w14:paraId="4A80E18B" w14:textId="77777777" w:rsidR="00384C43" w:rsidRPr="00C7345F" w:rsidRDefault="00384C43" w:rsidP="00F73F5C">
            <w:pPr>
              <w:pStyle w:val="TableText"/>
              <w:ind w:right="144"/>
              <w:rPr>
                <w:rFonts w:cs="Times New Roman"/>
              </w:rPr>
            </w:pPr>
            <w:r w:rsidRPr="00C7345F">
              <w:t>14</w:t>
            </w:r>
          </w:p>
        </w:tc>
        <w:tc>
          <w:tcPr>
            <w:tcW w:w="1512" w:type="dxa"/>
          </w:tcPr>
          <w:p w14:paraId="4D5970CE" w14:textId="77777777" w:rsidR="00384C43" w:rsidRPr="00C7345F" w:rsidRDefault="00384C43" w:rsidP="00F73F5C">
            <w:pPr>
              <w:pStyle w:val="TableText"/>
              <w:ind w:right="432"/>
              <w:rPr>
                <w:color w:val="000000"/>
              </w:rPr>
            </w:pPr>
            <w:r w:rsidRPr="00C7345F">
              <w:t>0.74</w:t>
            </w:r>
          </w:p>
        </w:tc>
      </w:tr>
      <w:tr w:rsidR="00384C43" w:rsidRPr="00C7345F" w14:paraId="301F8396" w14:textId="77777777" w:rsidTr="00F73F5C">
        <w:tc>
          <w:tcPr>
            <w:tcW w:w="1584" w:type="dxa"/>
            <w:noWrap/>
          </w:tcPr>
          <w:p w14:paraId="4A86836A" w14:textId="77777777" w:rsidR="00384C43" w:rsidRPr="00C7345F" w:rsidRDefault="00384C43" w:rsidP="00F73F5C">
            <w:pPr>
              <w:pStyle w:val="TableText"/>
              <w:ind w:right="432"/>
              <w:rPr>
                <w:color w:val="000000"/>
              </w:rPr>
            </w:pPr>
            <w:r w:rsidRPr="00C7345F">
              <w:t>19</w:t>
            </w:r>
          </w:p>
        </w:tc>
        <w:tc>
          <w:tcPr>
            <w:tcW w:w="1577" w:type="dxa"/>
          </w:tcPr>
          <w:p w14:paraId="256C633C" w14:textId="77777777" w:rsidR="00384C43" w:rsidRPr="00C7345F" w:rsidRDefault="00384C43" w:rsidP="00F73F5C">
            <w:pPr>
              <w:pStyle w:val="TableText"/>
              <w:ind w:right="432"/>
              <w:rPr>
                <w:rFonts w:cs="Times New Roman"/>
              </w:rPr>
            </w:pPr>
            <w:r w:rsidRPr="00C7345F">
              <w:t>389</w:t>
            </w:r>
          </w:p>
        </w:tc>
        <w:tc>
          <w:tcPr>
            <w:tcW w:w="830" w:type="dxa"/>
          </w:tcPr>
          <w:p w14:paraId="4A27B396" w14:textId="77777777" w:rsidR="00384C43" w:rsidRPr="00C7345F" w:rsidRDefault="00384C43" w:rsidP="00F73F5C">
            <w:pPr>
              <w:pStyle w:val="TableText"/>
              <w:ind w:right="288"/>
            </w:pPr>
            <w:r w:rsidRPr="00C7345F">
              <w:t>2</w:t>
            </w:r>
          </w:p>
        </w:tc>
        <w:tc>
          <w:tcPr>
            <w:tcW w:w="950" w:type="dxa"/>
          </w:tcPr>
          <w:p w14:paraId="70216392" w14:textId="77777777" w:rsidR="00384C43" w:rsidRPr="00C7345F" w:rsidRDefault="00384C43" w:rsidP="00F73F5C">
            <w:pPr>
              <w:pStyle w:val="TableText"/>
              <w:ind w:right="144"/>
              <w:rPr>
                <w:rFonts w:cs="Times New Roman"/>
              </w:rPr>
            </w:pPr>
            <w:r w:rsidRPr="00C7345F">
              <w:t>31</w:t>
            </w:r>
          </w:p>
        </w:tc>
        <w:tc>
          <w:tcPr>
            <w:tcW w:w="1512" w:type="dxa"/>
          </w:tcPr>
          <w:p w14:paraId="4BF5CF53" w14:textId="77777777" w:rsidR="00384C43" w:rsidRPr="00C7345F" w:rsidRDefault="00384C43" w:rsidP="00F73F5C">
            <w:pPr>
              <w:pStyle w:val="TableText"/>
              <w:ind w:right="432"/>
              <w:rPr>
                <w:color w:val="000000"/>
              </w:rPr>
            </w:pPr>
            <w:r w:rsidRPr="00C7345F">
              <w:t>1.63</w:t>
            </w:r>
          </w:p>
        </w:tc>
      </w:tr>
      <w:tr w:rsidR="00384C43" w:rsidRPr="00C7345F" w14:paraId="1B8F8A84" w14:textId="77777777" w:rsidTr="00F73F5C">
        <w:tc>
          <w:tcPr>
            <w:tcW w:w="1584" w:type="dxa"/>
            <w:noWrap/>
          </w:tcPr>
          <w:p w14:paraId="4407E291" w14:textId="77777777" w:rsidR="00384C43" w:rsidRPr="00C7345F" w:rsidRDefault="00384C43" w:rsidP="00F73F5C">
            <w:pPr>
              <w:pStyle w:val="TableText"/>
              <w:ind w:right="432"/>
              <w:rPr>
                <w:color w:val="000000"/>
              </w:rPr>
            </w:pPr>
            <w:r w:rsidRPr="00C7345F">
              <w:t>20</w:t>
            </w:r>
          </w:p>
        </w:tc>
        <w:tc>
          <w:tcPr>
            <w:tcW w:w="1577" w:type="dxa"/>
          </w:tcPr>
          <w:p w14:paraId="7D8B9CAE" w14:textId="77777777" w:rsidR="00384C43" w:rsidRPr="00C7345F" w:rsidRDefault="00384C43" w:rsidP="00F73F5C">
            <w:pPr>
              <w:pStyle w:val="TableText"/>
              <w:ind w:right="432"/>
              <w:rPr>
                <w:rFonts w:cs="Times New Roman"/>
              </w:rPr>
            </w:pPr>
            <w:r w:rsidRPr="00C7345F">
              <w:t>401</w:t>
            </w:r>
          </w:p>
        </w:tc>
        <w:tc>
          <w:tcPr>
            <w:tcW w:w="830" w:type="dxa"/>
          </w:tcPr>
          <w:p w14:paraId="7006AE67" w14:textId="77777777" w:rsidR="00384C43" w:rsidRPr="00C7345F" w:rsidRDefault="00384C43" w:rsidP="00F73F5C">
            <w:pPr>
              <w:pStyle w:val="TableText"/>
              <w:ind w:right="288"/>
            </w:pPr>
            <w:r w:rsidRPr="00C7345F">
              <w:t>2</w:t>
            </w:r>
          </w:p>
        </w:tc>
        <w:tc>
          <w:tcPr>
            <w:tcW w:w="950" w:type="dxa"/>
          </w:tcPr>
          <w:p w14:paraId="4B5D9489" w14:textId="77777777" w:rsidR="00384C43" w:rsidRPr="00C7345F" w:rsidRDefault="00384C43" w:rsidP="00F73F5C">
            <w:pPr>
              <w:pStyle w:val="TableText"/>
              <w:ind w:right="144"/>
              <w:rPr>
                <w:rFonts w:cs="Times New Roman"/>
              </w:rPr>
            </w:pPr>
            <w:r w:rsidRPr="00C7345F">
              <w:t>35</w:t>
            </w:r>
          </w:p>
        </w:tc>
        <w:tc>
          <w:tcPr>
            <w:tcW w:w="1512" w:type="dxa"/>
          </w:tcPr>
          <w:p w14:paraId="601833FE" w14:textId="77777777" w:rsidR="00384C43" w:rsidRPr="00C7345F" w:rsidRDefault="00384C43" w:rsidP="00F73F5C">
            <w:pPr>
              <w:pStyle w:val="TableText"/>
              <w:ind w:right="432"/>
              <w:rPr>
                <w:color w:val="000000"/>
              </w:rPr>
            </w:pPr>
            <w:r w:rsidRPr="00C7345F">
              <w:t>1.84</w:t>
            </w:r>
          </w:p>
        </w:tc>
      </w:tr>
      <w:tr w:rsidR="00384C43" w:rsidRPr="00C7345F" w14:paraId="45481870" w14:textId="77777777" w:rsidTr="00F73F5C">
        <w:tc>
          <w:tcPr>
            <w:tcW w:w="1584" w:type="dxa"/>
            <w:noWrap/>
          </w:tcPr>
          <w:p w14:paraId="6CC1AB5D" w14:textId="77777777" w:rsidR="00384C43" w:rsidRPr="00C7345F" w:rsidRDefault="00384C43" w:rsidP="00F73F5C">
            <w:pPr>
              <w:pStyle w:val="TableText"/>
              <w:ind w:right="432"/>
              <w:rPr>
                <w:color w:val="000000"/>
              </w:rPr>
            </w:pPr>
            <w:r w:rsidRPr="00C7345F">
              <w:t>21</w:t>
            </w:r>
          </w:p>
        </w:tc>
        <w:tc>
          <w:tcPr>
            <w:tcW w:w="1577" w:type="dxa"/>
          </w:tcPr>
          <w:p w14:paraId="5CD7FE94" w14:textId="77777777" w:rsidR="00384C43" w:rsidRPr="00C7345F" w:rsidRDefault="00384C43" w:rsidP="00F73F5C">
            <w:pPr>
              <w:pStyle w:val="TableText"/>
              <w:ind w:right="432"/>
              <w:rPr>
                <w:rFonts w:cs="Times New Roman"/>
              </w:rPr>
            </w:pPr>
            <w:r w:rsidRPr="00C7345F">
              <w:t>414</w:t>
            </w:r>
          </w:p>
        </w:tc>
        <w:tc>
          <w:tcPr>
            <w:tcW w:w="830" w:type="dxa"/>
          </w:tcPr>
          <w:p w14:paraId="654E4DE7" w14:textId="77777777" w:rsidR="00384C43" w:rsidRPr="00C7345F" w:rsidRDefault="00384C43" w:rsidP="00F73F5C">
            <w:pPr>
              <w:pStyle w:val="TableText"/>
              <w:ind w:right="288"/>
            </w:pPr>
            <w:r w:rsidRPr="00C7345F">
              <w:t>2</w:t>
            </w:r>
          </w:p>
        </w:tc>
        <w:tc>
          <w:tcPr>
            <w:tcW w:w="950" w:type="dxa"/>
          </w:tcPr>
          <w:p w14:paraId="080F8478" w14:textId="77777777" w:rsidR="00384C43" w:rsidRPr="00C7345F" w:rsidRDefault="00384C43" w:rsidP="00F73F5C">
            <w:pPr>
              <w:pStyle w:val="TableText"/>
              <w:ind w:right="144"/>
              <w:rPr>
                <w:rFonts w:cs="Times New Roman"/>
              </w:rPr>
            </w:pPr>
            <w:r w:rsidRPr="00C7345F">
              <w:t>20</w:t>
            </w:r>
          </w:p>
        </w:tc>
        <w:tc>
          <w:tcPr>
            <w:tcW w:w="1512" w:type="dxa"/>
          </w:tcPr>
          <w:p w14:paraId="56599222" w14:textId="77777777" w:rsidR="00384C43" w:rsidRPr="00C7345F" w:rsidRDefault="00384C43" w:rsidP="00F73F5C">
            <w:pPr>
              <w:pStyle w:val="TableText"/>
              <w:ind w:right="432"/>
              <w:rPr>
                <w:color w:val="000000"/>
              </w:rPr>
            </w:pPr>
            <w:r w:rsidRPr="00C7345F">
              <w:t>1.05</w:t>
            </w:r>
          </w:p>
        </w:tc>
      </w:tr>
      <w:tr w:rsidR="00384C43" w:rsidRPr="00C7345F" w14:paraId="4664D368" w14:textId="77777777" w:rsidTr="00F73F5C">
        <w:tc>
          <w:tcPr>
            <w:tcW w:w="1584" w:type="dxa"/>
            <w:noWrap/>
          </w:tcPr>
          <w:p w14:paraId="79DE64B7" w14:textId="77777777" w:rsidR="00384C43" w:rsidRPr="00C7345F" w:rsidRDefault="00384C43" w:rsidP="00F73F5C">
            <w:pPr>
              <w:pStyle w:val="TableText"/>
              <w:ind w:right="432"/>
              <w:rPr>
                <w:color w:val="000000"/>
              </w:rPr>
            </w:pPr>
            <w:r w:rsidRPr="00C7345F">
              <w:t>22</w:t>
            </w:r>
          </w:p>
        </w:tc>
        <w:tc>
          <w:tcPr>
            <w:tcW w:w="1577" w:type="dxa"/>
          </w:tcPr>
          <w:p w14:paraId="63CAAD20" w14:textId="77777777" w:rsidR="00384C43" w:rsidRPr="00C7345F" w:rsidRDefault="00384C43" w:rsidP="00F73F5C">
            <w:pPr>
              <w:pStyle w:val="TableText"/>
              <w:ind w:right="432"/>
              <w:rPr>
                <w:rFonts w:cs="Times New Roman"/>
              </w:rPr>
            </w:pPr>
            <w:r w:rsidRPr="00C7345F">
              <w:t>427</w:t>
            </w:r>
          </w:p>
        </w:tc>
        <w:tc>
          <w:tcPr>
            <w:tcW w:w="830" w:type="dxa"/>
          </w:tcPr>
          <w:p w14:paraId="71608D26" w14:textId="77777777" w:rsidR="00384C43" w:rsidRPr="00C7345F" w:rsidRDefault="00384C43" w:rsidP="00F73F5C">
            <w:pPr>
              <w:pStyle w:val="TableText"/>
              <w:ind w:right="288"/>
            </w:pPr>
            <w:r w:rsidRPr="00C7345F">
              <w:t>2</w:t>
            </w:r>
          </w:p>
        </w:tc>
        <w:tc>
          <w:tcPr>
            <w:tcW w:w="950" w:type="dxa"/>
          </w:tcPr>
          <w:p w14:paraId="2013D38F" w14:textId="77777777" w:rsidR="00384C43" w:rsidRPr="00C7345F" w:rsidRDefault="00384C43" w:rsidP="00F73F5C">
            <w:pPr>
              <w:pStyle w:val="TableText"/>
              <w:ind w:right="144"/>
              <w:rPr>
                <w:rFonts w:cs="Times New Roman"/>
              </w:rPr>
            </w:pPr>
            <w:r w:rsidRPr="00C7345F">
              <w:t>41</w:t>
            </w:r>
          </w:p>
        </w:tc>
        <w:tc>
          <w:tcPr>
            <w:tcW w:w="1512" w:type="dxa"/>
          </w:tcPr>
          <w:p w14:paraId="33A7C607" w14:textId="77777777" w:rsidR="00384C43" w:rsidRPr="00C7345F" w:rsidRDefault="00384C43" w:rsidP="00F73F5C">
            <w:pPr>
              <w:pStyle w:val="TableText"/>
              <w:ind w:right="432"/>
              <w:rPr>
                <w:color w:val="000000"/>
              </w:rPr>
            </w:pPr>
            <w:r w:rsidRPr="00C7345F">
              <w:t>2.16</w:t>
            </w:r>
          </w:p>
        </w:tc>
      </w:tr>
      <w:tr w:rsidR="00384C43" w:rsidRPr="00C7345F" w14:paraId="271D638D" w14:textId="77777777" w:rsidTr="00F73F5C">
        <w:tc>
          <w:tcPr>
            <w:tcW w:w="1584" w:type="dxa"/>
            <w:noWrap/>
          </w:tcPr>
          <w:p w14:paraId="250F26F5" w14:textId="77777777" w:rsidR="00384C43" w:rsidRPr="00C7345F" w:rsidRDefault="00384C43" w:rsidP="00F73F5C">
            <w:pPr>
              <w:pStyle w:val="TableText"/>
              <w:ind w:right="432"/>
              <w:rPr>
                <w:color w:val="000000"/>
              </w:rPr>
            </w:pPr>
            <w:r w:rsidRPr="00C7345F">
              <w:t>23</w:t>
            </w:r>
          </w:p>
        </w:tc>
        <w:tc>
          <w:tcPr>
            <w:tcW w:w="1577" w:type="dxa"/>
          </w:tcPr>
          <w:p w14:paraId="5156473D" w14:textId="77777777" w:rsidR="00384C43" w:rsidRPr="00C7345F" w:rsidRDefault="00384C43" w:rsidP="00F73F5C">
            <w:pPr>
              <w:pStyle w:val="TableText"/>
              <w:ind w:right="432"/>
              <w:rPr>
                <w:rFonts w:cs="Times New Roman"/>
              </w:rPr>
            </w:pPr>
            <w:r w:rsidRPr="00C7345F">
              <w:t>442</w:t>
            </w:r>
          </w:p>
        </w:tc>
        <w:tc>
          <w:tcPr>
            <w:tcW w:w="830" w:type="dxa"/>
          </w:tcPr>
          <w:p w14:paraId="75F7DEE0" w14:textId="77777777" w:rsidR="00384C43" w:rsidRPr="00C7345F" w:rsidRDefault="00384C43" w:rsidP="00F73F5C">
            <w:pPr>
              <w:pStyle w:val="TableText"/>
              <w:ind w:right="288"/>
            </w:pPr>
            <w:r w:rsidRPr="00C7345F">
              <w:t>2</w:t>
            </w:r>
          </w:p>
        </w:tc>
        <w:tc>
          <w:tcPr>
            <w:tcW w:w="950" w:type="dxa"/>
          </w:tcPr>
          <w:p w14:paraId="412E30E9" w14:textId="77777777" w:rsidR="00384C43" w:rsidRPr="00C7345F" w:rsidRDefault="00384C43" w:rsidP="00F73F5C">
            <w:pPr>
              <w:pStyle w:val="TableText"/>
              <w:ind w:right="144"/>
              <w:rPr>
                <w:rFonts w:cs="Times New Roman"/>
              </w:rPr>
            </w:pPr>
            <w:r w:rsidRPr="00C7345F">
              <w:t>59</w:t>
            </w:r>
          </w:p>
        </w:tc>
        <w:tc>
          <w:tcPr>
            <w:tcW w:w="1512" w:type="dxa"/>
          </w:tcPr>
          <w:p w14:paraId="24172619" w14:textId="77777777" w:rsidR="00384C43" w:rsidRPr="00C7345F" w:rsidRDefault="00384C43" w:rsidP="00F73F5C">
            <w:pPr>
              <w:pStyle w:val="TableText"/>
              <w:ind w:right="432"/>
              <w:rPr>
                <w:color w:val="000000"/>
              </w:rPr>
            </w:pPr>
            <w:r w:rsidRPr="00C7345F">
              <w:t>3.10</w:t>
            </w:r>
          </w:p>
        </w:tc>
      </w:tr>
      <w:tr w:rsidR="00384C43" w:rsidRPr="00C7345F" w14:paraId="47480E57" w14:textId="77777777" w:rsidTr="00F73F5C">
        <w:tc>
          <w:tcPr>
            <w:tcW w:w="1584" w:type="dxa"/>
            <w:noWrap/>
          </w:tcPr>
          <w:p w14:paraId="2D80E33A" w14:textId="77777777" w:rsidR="00384C43" w:rsidRPr="00C7345F" w:rsidRDefault="00384C43" w:rsidP="00F73F5C">
            <w:pPr>
              <w:pStyle w:val="TableText"/>
              <w:ind w:right="432"/>
              <w:rPr>
                <w:color w:val="000000"/>
              </w:rPr>
            </w:pPr>
            <w:r w:rsidRPr="00C7345F">
              <w:t>24</w:t>
            </w:r>
          </w:p>
        </w:tc>
        <w:tc>
          <w:tcPr>
            <w:tcW w:w="1577" w:type="dxa"/>
          </w:tcPr>
          <w:p w14:paraId="4499FB17" w14:textId="77777777" w:rsidR="00384C43" w:rsidRPr="00C7345F" w:rsidRDefault="00384C43" w:rsidP="00F73F5C">
            <w:pPr>
              <w:pStyle w:val="TableText"/>
              <w:ind w:right="432"/>
              <w:rPr>
                <w:rFonts w:cs="Times New Roman"/>
              </w:rPr>
            </w:pPr>
            <w:r w:rsidRPr="00C7345F">
              <w:t>460</w:t>
            </w:r>
          </w:p>
        </w:tc>
        <w:tc>
          <w:tcPr>
            <w:tcW w:w="830" w:type="dxa"/>
          </w:tcPr>
          <w:p w14:paraId="62428515" w14:textId="77777777" w:rsidR="00384C43" w:rsidRPr="00C7345F" w:rsidRDefault="00384C43" w:rsidP="00F73F5C">
            <w:pPr>
              <w:pStyle w:val="TableText"/>
              <w:ind w:right="288"/>
            </w:pPr>
            <w:r w:rsidRPr="00C7345F">
              <w:t>3</w:t>
            </w:r>
          </w:p>
        </w:tc>
        <w:tc>
          <w:tcPr>
            <w:tcW w:w="950" w:type="dxa"/>
          </w:tcPr>
          <w:p w14:paraId="2CF86DC4" w14:textId="77777777" w:rsidR="00384C43" w:rsidRPr="00C7345F" w:rsidRDefault="00384C43" w:rsidP="00F73F5C">
            <w:pPr>
              <w:pStyle w:val="TableText"/>
              <w:ind w:right="144"/>
              <w:rPr>
                <w:rFonts w:cs="Times New Roman"/>
              </w:rPr>
            </w:pPr>
            <w:r w:rsidRPr="00C7345F">
              <w:t>61</w:t>
            </w:r>
          </w:p>
        </w:tc>
        <w:tc>
          <w:tcPr>
            <w:tcW w:w="1512" w:type="dxa"/>
          </w:tcPr>
          <w:p w14:paraId="5197CAB3" w14:textId="77777777" w:rsidR="00384C43" w:rsidRPr="00C7345F" w:rsidRDefault="00384C43" w:rsidP="00F73F5C">
            <w:pPr>
              <w:pStyle w:val="TableText"/>
              <w:ind w:right="432"/>
              <w:rPr>
                <w:color w:val="000000"/>
              </w:rPr>
            </w:pPr>
            <w:r w:rsidRPr="00C7345F">
              <w:t>3.21</w:t>
            </w:r>
          </w:p>
        </w:tc>
      </w:tr>
      <w:tr w:rsidR="00384C43" w:rsidRPr="00C7345F" w14:paraId="71B59AD7" w14:textId="77777777" w:rsidTr="00F73F5C">
        <w:tc>
          <w:tcPr>
            <w:tcW w:w="1584" w:type="dxa"/>
            <w:noWrap/>
          </w:tcPr>
          <w:p w14:paraId="325B0D3A" w14:textId="77777777" w:rsidR="00384C43" w:rsidRPr="00C7345F" w:rsidRDefault="00384C43" w:rsidP="00F73F5C">
            <w:pPr>
              <w:pStyle w:val="TableText"/>
              <w:ind w:right="432"/>
              <w:rPr>
                <w:color w:val="000000"/>
              </w:rPr>
            </w:pPr>
            <w:r w:rsidRPr="00C7345F">
              <w:t>25</w:t>
            </w:r>
          </w:p>
        </w:tc>
        <w:tc>
          <w:tcPr>
            <w:tcW w:w="1577" w:type="dxa"/>
          </w:tcPr>
          <w:p w14:paraId="6A1739F1" w14:textId="77777777" w:rsidR="00384C43" w:rsidRPr="00C7345F" w:rsidRDefault="00384C43" w:rsidP="00F73F5C">
            <w:pPr>
              <w:pStyle w:val="TableText"/>
              <w:ind w:right="432"/>
              <w:rPr>
                <w:rFonts w:cs="Times New Roman"/>
              </w:rPr>
            </w:pPr>
            <w:r w:rsidRPr="00C7345F">
              <w:t>479</w:t>
            </w:r>
          </w:p>
        </w:tc>
        <w:tc>
          <w:tcPr>
            <w:tcW w:w="830" w:type="dxa"/>
          </w:tcPr>
          <w:p w14:paraId="1816C485" w14:textId="77777777" w:rsidR="00384C43" w:rsidRPr="00C7345F" w:rsidRDefault="00384C43" w:rsidP="00F73F5C">
            <w:pPr>
              <w:pStyle w:val="TableText"/>
              <w:ind w:right="288"/>
            </w:pPr>
            <w:r w:rsidRPr="00C7345F">
              <w:t>3</w:t>
            </w:r>
          </w:p>
        </w:tc>
        <w:tc>
          <w:tcPr>
            <w:tcW w:w="950" w:type="dxa"/>
          </w:tcPr>
          <w:p w14:paraId="3C7DE05C" w14:textId="77777777" w:rsidR="00384C43" w:rsidRPr="00C7345F" w:rsidRDefault="00384C43" w:rsidP="00F73F5C">
            <w:pPr>
              <w:pStyle w:val="TableText"/>
              <w:ind w:right="144"/>
              <w:rPr>
                <w:rFonts w:cs="Times New Roman"/>
              </w:rPr>
            </w:pPr>
            <w:r w:rsidRPr="00C7345F">
              <w:t>83</w:t>
            </w:r>
          </w:p>
        </w:tc>
        <w:tc>
          <w:tcPr>
            <w:tcW w:w="1512" w:type="dxa"/>
          </w:tcPr>
          <w:p w14:paraId="4414EC2F" w14:textId="77777777" w:rsidR="00384C43" w:rsidRPr="00C7345F" w:rsidRDefault="00384C43" w:rsidP="00F73F5C">
            <w:pPr>
              <w:pStyle w:val="TableText"/>
              <w:ind w:right="432"/>
              <w:rPr>
                <w:color w:val="000000"/>
              </w:rPr>
            </w:pPr>
            <w:r w:rsidRPr="00C7345F">
              <w:t>4.36</w:t>
            </w:r>
          </w:p>
        </w:tc>
      </w:tr>
      <w:tr w:rsidR="00384C43" w:rsidRPr="00C7345F" w14:paraId="7FF000F4" w14:textId="77777777" w:rsidTr="00F73F5C">
        <w:tc>
          <w:tcPr>
            <w:tcW w:w="1584" w:type="dxa"/>
            <w:noWrap/>
          </w:tcPr>
          <w:p w14:paraId="5F022D27" w14:textId="77777777" w:rsidR="00384C43" w:rsidRPr="00C7345F" w:rsidRDefault="00384C43" w:rsidP="00F73F5C">
            <w:pPr>
              <w:pStyle w:val="TableText"/>
              <w:ind w:right="432"/>
              <w:rPr>
                <w:color w:val="000000"/>
              </w:rPr>
            </w:pPr>
            <w:r w:rsidRPr="00C7345F">
              <w:t>26</w:t>
            </w:r>
          </w:p>
        </w:tc>
        <w:tc>
          <w:tcPr>
            <w:tcW w:w="1577" w:type="dxa"/>
          </w:tcPr>
          <w:p w14:paraId="718B2587" w14:textId="77777777" w:rsidR="00384C43" w:rsidRPr="00C7345F" w:rsidRDefault="00384C43" w:rsidP="00F73F5C">
            <w:pPr>
              <w:pStyle w:val="TableText"/>
              <w:ind w:right="432"/>
              <w:rPr>
                <w:rFonts w:cs="Times New Roman"/>
              </w:rPr>
            </w:pPr>
            <w:r w:rsidRPr="00C7345F">
              <w:t>503</w:t>
            </w:r>
          </w:p>
        </w:tc>
        <w:tc>
          <w:tcPr>
            <w:tcW w:w="830" w:type="dxa"/>
          </w:tcPr>
          <w:p w14:paraId="022BAF9F" w14:textId="77777777" w:rsidR="00384C43" w:rsidRPr="00C7345F" w:rsidRDefault="00384C43" w:rsidP="00F73F5C">
            <w:pPr>
              <w:pStyle w:val="TableText"/>
              <w:ind w:right="288"/>
            </w:pPr>
            <w:r w:rsidRPr="00C7345F">
              <w:t>3</w:t>
            </w:r>
          </w:p>
        </w:tc>
        <w:tc>
          <w:tcPr>
            <w:tcW w:w="950" w:type="dxa"/>
          </w:tcPr>
          <w:p w14:paraId="60FD18BD" w14:textId="77777777" w:rsidR="00384C43" w:rsidRPr="00C7345F" w:rsidRDefault="00384C43" w:rsidP="00F73F5C">
            <w:pPr>
              <w:pStyle w:val="TableText"/>
              <w:ind w:right="144"/>
              <w:rPr>
                <w:rFonts w:cs="Times New Roman"/>
              </w:rPr>
            </w:pPr>
            <w:r w:rsidRPr="00C7345F">
              <w:t>97</w:t>
            </w:r>
          </w:p>
        </w:tc>
        <w:tc>
          <w:tcPr>
            <w:tcW w:w="1512" w:type="dxa"/>
          </w:tcPr>
          <w:p w14:paraId="68AAEA6B" w14:textId="77777777" w:rsidR="00384C43" w:rsidRPr="00C7345F" w:rsidRDefault="00384C43" w:rsidP="00F73F5C">
            <w:pPr>
              <w:pStyle w:val="TableText"/>
              <w:ind w:right="432"/>
              <w:rPr>
                <w:color w:val="000000"/>
              </w:rPr>
            </w:pPr>
            <w:r w:rsidRPr="00C7345F">
              <w:t>5.10</w:t>
            </w:r>
          </w:p>
        </w:tc>
      </w:tr>
      <w:tr w:rsidR="00384C43" w:rsidRPr="00C7345F" w14:paraId="135EE367" w14:textId="77777777" w:rsidTr="00F73F5C">
        <w:tc>
          <w:tcPr>
            <w:tcW w:w="1584" w:type="dxa"/>
            <w:noWrap/>
          </w:tcPr>
          <w:p w14:paraId="35619B09" w14:textId="77777777" w:rsidR="00384C43" w:rsidRPr="00C7345F" w:rsidRDefault="00384C43" w:rsidP="00F73F5C">
            <w:pPr>
              <w:pStyle w:val="TableText"/>
              <w:ind w:right="432"/>
              <w:rPr>
                <w:color w:val="000000"/>
              </w:rPr>
            </w:pPr>
            <w:r w:rsidRPr="00C7345F">
              <w:t>27</w:t>
            </w:r>
          </w:p>
        </w:tc>
        <w:tc>
          <w:tcPr>
            <w:tcW w:w="1577" w:type="dxa"/>
          </w:tcPr>
          <w:p w14:paraId="7C856EA0" w14:textId="77777777" w:rsidR="00384C43" w:rsidRPr="00C7345F" w:rsidRDefault="00384C43" w:rsidP="00F73F5C">
            <w:pPr>
              <w:pStyle w:val="TableText"/>
              <w:ind w:right="432"/>
              <w:rPr>
                <w:rFonts w:cs="Times New Roman"/>
              </w:rPr>
            </w:pPr>
            <w:r w:rsidRPr="00C7345F">
              <w:t>533</w:t>
            </w:r>
          </w:p>
        </w:tc>
        <w:tc>
          <w:tcPr>
            <w:tcW w:w="830" w:type="dxa"/>
          </w:tcPr>
          <w:p w14:paraId="25F1DF78" w14:textId="77777777" w:rsidR="00384C43" w:rsidRPr="00C7345F" w:rsidRDefault="00384C43" w:rsidP="00F73F5C">
            <w:pPr>
              <w:pStyle w:val="TableText"/>
              <w:ind w:right="288"/>
            </w:pPr>
            <w:r w:rsidRPr="00C7345F">
              <w:t>3</w:t>
            </w:r>
          </w:p>
        </w:tc>
        <w:tc>
          <w:tcPr>
            <w:tcW w:w="950" w:type="dxa"/>
          </w:tcPr>
          <w:p w14:paraId="4B16D56F" w14:textId="77777777" w:rsidR="00384C43" w:rsidRPr="00C7345F" w:rsidRDefault="00384C43" w:rsidP="00F73F5C">
            <w:pPr>
              <w:pStyle w:val="TableText"/>
              <w:ind w:right="144"/>
              <w:rPr>
                <w:rFonts w:cs="Times New Roman"/>
              </w:rPr>
            </w:pPr>
            <w:r w:rsidRPr="00C7345F">
              <w:t>126</w:t>
            </w:r>
          </w:p>
        </w:tc>
        <w:tc>
          <w:tcPr>
            <w:tcW w:w="1512" w:type="dxa"/>
          </w:tcPr>
          <w:p w14:paraId="4606F12B" w14:textId="77777777" w:rsidR="00384C43" w:rsidRPr="00C7345F" w:rsidRDefault="00384C43" w:rsidP="00F73F5C">
            <w:pPr>
              <w:pStyle w:val="TableText"/>
              <w:ind w:right="432"/>
              <w:rPr>
                <w:color w:val="000000"/>
              </w:rPr>
            </w:pPr>
            <w:r w:rsidRPr="00C7345F">
              <w:t>6.62</w:t>
            </w:r>
          </w:p>
        </w:tc>
      </w:tr>
      <w:tr w:rsidR="00384C43" w:rsidRPr="00C7345F" w14:paraId="4F19A252" w14:textId="77777777" w:rsidTr="00F73F5C">
        <w:tc>
          <w:tcPr>
            <w:tcW w:w="1584" w:type="dxa"/>
            <w:noWrap/>
          </w:tcPr>
          <w:p w14:paraId="3A46A5A8" w14:textId="77777777" w:rsidR="00384C43" w:rsidRPr="00C7345F" w:rsidRDefault="00384C43" w:rsidP="00F73F5C">
            <w:pPr>
              <w:pStyle w:val="TableText"/>
              <w:ind w:right="432"/>
              <w:rPr>
                <w:color w:val="000000"/>
              </w:rPr>
            </w:pPr>
            <w:r w:rsidRPr="00C7345F">
              <w:t>28</w:t>
            </w:r>
          </w:p>
        </w:tc>
        <w:tc>
          <w:tcPr>
            <w:tcW w:w="1577" w:type="dxa"/>
          </w:tcPr>
          <w:p w14:paraId="434E038F" w14:textId="77777777" w:rsidR="00384C43" w:rsidRPr="00C7345F" w:rsidRDefault="00384C43" w:rsidP="00F73F5C">
            <w:pPr>
              <w:pStyle w:val="TableText"/>
              <w:ind w:right="432"/>
              <w:rPr>
                <w:rFonts w:cs="Times New Roman"/>
              </w:rPr>
            </w:pPr>
            <w:r w:rsidRPr="00C7345F">
              <w:t>573</w:t>
            </w:r>
          </w:p>
        </w:tc>
        <w:tc>
          <w:tcPr>
            <w:tcW w:w="830" w:type="dxa"/>
          </w:tcPr>
          <w:p w14:paraId="22EB6383" w14:textId="77777777" w:rsidR="00384C43" w:rsidRPr="00C7345F" w:rsidRDefault="00384C43" w:rsidP="00F73F5C">
            <w:pPr>
              <w:pStyle w:val="TableText"/>
              <w:ind w:right="288"/>
            </w:pPr>
            <w:r w:rsidRPr="00C7345F">
              <w:t>3</w:t>
            </w:r>
          </w:p>
        </w:tc>
        <w:tc>
          <w:tcPr>
            <w:tcW w:w="950" w:type="dxa"/>
          </w:tcPr>
          <w:p w14:paraId="3B5554E8" w14:textId="77777777" w:rsidR="00384C43" w:rsidRPr="00C7345F" w:rsidRDefault="00384C43" w:rsidP="00F73F5C">
            <w:pPr>
              <w:pStyle w:val="TableText"/>
              <w:ind w:right="144"/>
              <w:rPr>
                <w:rFonts w:cs="Times New Roman"/>
              </w:rPr>
            </w:pPr>
            <w:r w:rsidRPr="00C7345F">
              <w:t>139</w:t>
            </w:r>
          </w:p>
        </w:tc>
        <w:tc>
          <w:tcPr>
            <w:tcW w:w="1512" w:type="dxa"/>
          </w:tcPr>
          <w:p w14:paraId="53A72A96" w14:textId="77777777" w:rsidR="00384C43" w:rsidRPr="00C7345F" w:rsidRDefault="00384C43" w:rsidP="00F73F5C">
            <w:pPr>
              <w:pStyle w:val="TableText"/>
              <w:ind w:right="432"/>
              <w:rPr>
                <w:color w:val="000000"/>
              </w:rPr>
            </w:pPr>
            <w:r w:rsidRPr="00C7345F">
              <w:t>7.31</w:t>
            </w:r>
          </w:p>
        </w:tc>
      </w:tr>
      <w:tr w:rsidR="00384C43" w:rsidRPr="00C7345F" w14:paraId="7298DF42" w14:textId="77777777" w:rsidTr="00F73F5C">
        <w:tc>
          <w:tcPr>
            <w:tcW w:w="1584" w:type="dxa"/>
            <w:noWrap/>
          </w:tcPr>
          <w:p w14:paraId="2574F7DC" w14:textId="77777777" w:rsidR="00384C43" w:rsidRPr="00C7345F" w:rsidRDefault="00384C43" w:rsidP="00F73F5C">
            <w:pPr>
              <w:pStyle w:val="TableText"/>
              <w:ind w:right="432"/>
              <w:rPr>
                <w:color w:val="000000"/>
              </w:rPr>
            </w:pPr>
            <w:r w:rsidRPr="00C7345F">
              <w:t>29</w:t>
            </w:r>
          </w:p>
        </w:tc>
        <w:tc>
          <w:tcPr>
            <w:tcW w:w="1577" w:type="dxa"/>
          </w:tcPr>
          <w:p w14:paraId="1355851F" w14:textId="77777777" w:rsidR="00384C43" w:rsidRPr="00C7345F" w:rsidRDefault="00384C43" w:rsidP="00F73F5C">
            <w:pPr>
              <w:pStyle w:val="TableText"/>
              <w:ind w:right="432"/>
              <w:rPr>
                <w:rFonts w:cs="Times New Roman"/>
              </w:rPr>
            </w:pPr>
            <w:r w:rsidRPr="00C7345F">
              <w:t>599</w:t>
            </w:r>
          </w:p>
        </w:tc>
        <w:tc>
          <w:tcPr>
            <w:tcW w:w="830" w:type="dxa"/>
          </w:tcPr>
          <w:p w14:paraId="52E0B3B4" w14:textId="77777777" w:rsidR="00384C43" w:rsidRPr="00C7345F" w:rsidRDefault="00384C43" w:rsidP="00F73F5C">
            <w:pPr>
              <w:pStyle w:val="TableText"/>
              <w:ind w:right="288"/>
            </w:pPr>
            <w:r w:rsidRPr="00C7345F">
              <w:t>3</w:t>
            </w:r>
          </w:p>
        </w:tc>
        <w:tc>
          <w:tcPr>
            <w:tcW w:w="950" w:type="dxa"/>
          </w:tcPr>
          <w:p w14:paraId="115AD823" w14:textId="77777777" w:rsidR="00384C43" w:rsidRPr="00C7345F" w:rsidRDefault="00384C43" w:rsidP="00F73F5C">
            <w:pPr>
              <w:pStyle w:val="TableText"/>
              <w:ind w:right="144"/>
              <w:rPr>
                <w:rFonts w:cs="Times New Roman"/>
              </w:rPr>
            </w:pPr>
            <w:r w:rsidRPr="00C7345F">
              <w:t>136</w:t>
            </w:r>
          </w:p>
        </w:tc>
        <w:tc>
          <w:tcPr>
            <w:tcW w:w="1512" w:type="dxa"/>
          </w:tcPr>
          <w:p w14:paraId="65225EBA" w14:textId="77777777" w:rsidR="00384C43" w:rsidRPr="00C7345F" w:rsidRDefault="00384C43" w:rsidP="00F73F5C">
            <w:pPr>
              <w:pStyle w:val="TableText"/>
              <w:ind w:right="432"/>
              <w:rPr>
                <w:color w:val="000000"/>
              </w:rPr>
            </w:pPr>
            <w:r w:rsidRPr="00C7345F">
              <w:t>7.15</w:t>
            </w:r>
          </w:p>
        </w:tc>
      </w:tr>
      <w:tr w:rsidR="00384C43" w:rsidRPr="00C7345F" w14:paraId="5CF5F964" w14:textId="77777777" w:rsidTr="00F73F5C">
        <w:tc>
          <w:tcPr>
            <w:tcW w:w="1584" w:type="dxa"/>
            <w:noWrap/>
          </w:tcPr>
          <w:p w14:paraId="6DB9D113" w14:textId="77777777" w:rsidR="00384C43" w:rsidRPr="00C7345F" w:rsidRDefault="00384C43" w:rsidP="00F73F5C">
            <w:pPr>
              <w:pStyle w:val="TableText"/>
              <w:ind w:right="432"/>
            </w:pPr>
            <w:r w:rsidRPr="00C7345F">
              <w:t>30</w:t>
            </w:r>
          </w:p>
        </w:tc>
        <w:tc>
          <w:tcPr>
            <w:tcW w:w="1577" w:type="dxa"/>
          </w:tcPr>
          <w:p w14:paraId="0C96A78A" w14:textId="77777777" w:rsidR="00384C43" w:rsidRPr="00C7345F" w:rsidRDefault="00384C43" w:rsidP="00F73F5C">
            <w:pPr>
              <w:pStyle w:val="TableText"/>
              <w:ind w:right="432"/>
            </w:pPr>
            <w:r w:rsidRPr="00C7345F">
              <w:t>600</w:t>
            </w:r>
          </w:p>
        </w:tc>
        <w:tc>
          <w:tcPr>
            <w:tcW w:w="830" w:type="dxa"/>
          </w:tcPr>
          <w:p w14:paraId="0AA60053" w14:textId="77777777" w:rsidR="00384C43" w:rsidRPr="00C7345F" w:rsidRDefault="00384C43" w:rsidP="00F73F5C">
            <w:pPr>
              <w:pStyle w:val="TableText"/>
              <w:ind w:right="288"/>
            </w:pPr>
            <w:r w:rsidRPr="00C7345F">
              <w:t>3</w:t>
            </w:r>
          </w:p>
        </w:tc>
        <w:tc>
          <w:tcPr>
            <w:tcW w:w="950" w:type="dxa"/>
          </w:tcPr>
          <w:p w14:paraId="1D67238E" w14:textId="77777777" w:rsidR="00384C43" w:rsidRPr="00C7345F" w:rsidRDefault="00384C43" w:rsidP="00F73F5C">
            <w:pPr>
              <w:pStyle w:val="TableText"/>
              <w:ind w:right="144"/>
            </w:pPr>
            <w:r w:rsidRPr="00C7345F">
              <w:t>92</w:t>
            </w:r>
          </w:p>
        </w:tc>
        <w:tc>
          <w:tcPr>
            <w:tcW w:w="1512" w:type="dxa"/>
          </w:tcPr>
          <w:p w14:paraId="18CBC94B" w14:textId="77777777" w:rsidR="00384C43" w:rsidRPr="00C7345F" w:rsidRDefault="00384C43" w:rsidP="00F73F5C">
            <w:pPr>
              <w:pStyle w:val="TableText"/>
              <w:ind w:right="432"/>
            </w:pPr>
            <w:r w:rsidRPr="00C7345F">
              <w:t>4.84</w:t>
            </w:r>
          </w:p>
        </w:tc>
      </w:tr>
    </w:tbl>
    <w:p w14:paraId="636D658A" w14:textId="77777777" w:rsidR="00384C43" w:rsidRPr="00C7345F" w:rsidRDefault="00384C43" w:rsidP="00F73F5C">
      <w:pPr>
        <w:pStyle w:val="Caption"/>
        <w:pageBreakBefore/>
      </w:pPr>
      <w:bookmarkStart w:id="627" w:name="_Toc134621897"/>
      <w:r w:rsidRPr="00C7345F">
        <w:lastRenderedPageBreak/>
        <w:t>Table 4.B.</w:t>
      </w:r>
      <w:r w:rsidRPr="00C7345F">
        <w:fldChar w:fldCharType="begin"/>
      </w:r>
      <w:r w:rsidRPr="00C7345F">
        <w:instrText>SEQ Table_4.B. \* ARABIC</w:instrText>
      </w:r>
      <w:r w:rsidRPr="00C7345F">
        <w:fldChar w:fldCharType="separate"/>
      </w:r>
      <w:r w:rsidRPr="00C7345F">
        <w:t>12</w:t>
      </w:r>
      <w:r w:rsidRPr="00C7345F">
        <w:fldChar w:fldCharType="end"/>
      </w:r>
      <w:r w:rsidRPr="00C7345F">
        <w:t xml:space="preserve">  Raw-Score-to-Scale-Score Distribution for Grade Five—Oral Language for PPT Emergency Forms</w:t>
      </w:r>
      <w:bookmarkEnd w:id="627"/>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Five—Oral Language for PPT Emergency Forms"/>
      </w:tblPr>
      <w:tblGrid>
        <w:gridCol w:w="1584"/>
        <w:gridCol w:w="1577"/>
        <w:gridCol w:w="830"/>
        <w:gridCol w:w="950"/>
        <w:gridCol w:w="1510"/>
      </w:tblGrid>
      <w:tr w:rsidR="00384C43" w:rsidRPr="00C7345F" w14:paraId="3FBDD604"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tcBorders>
              <w:left w:val="none" w:sz="0" w:space="0" w:color="auto"/>
              <w:right w:val="none" w:sz="0" w:space="0" w:color="auto"/>
              <w:tl2br w:val="none" w:sz="0" w:space="0" w:color="auto"/>
              <w:tr2bl w:val="none" w:sz="0" w:space="0" w:color="auto"/>
            </w:tcBorders>
            <w:vAlign w:val="top"/>
            <w:hideMark/>
          </w:tcPr>
          <w:p w14:paraId="76DD54C4" w14:textId="77777777" w:rsidR="00384C43" w:rsidRPr="00C7345F" w:rsidRDefault="00384C43" w:rsidP="00F73F5C">
            <w:pPr>
              <w:pStyle w:val="TableHead"/>
              <w:rPr>
                <w:b w:val="0"/>
                <w:noProof w:val="0"/>
              </w:rPr>
            </w:pPr>
            <w:r w:rsidRPr="00C7345F">
              <w:rPr>
                <w:noProof w:val="0"/>
              </w:rPr>
              <w:t>Raw Score</w:t>
            </w:r>
          </w:p>
        </w:tc>
        <w:tc>
          <w:tcPr>
            <w:tcW w:w="1577" w:type="dxa"/>
            <w:tcBorders>
              <w:left w:val="none" w:sz="0" w:space="0" w:color="auto"/>
              <w:right w:val="none" w:sz="0" w:space="0" w:color="auto"/>
              <w:tl2br w:val="none" w:sz="0" w:space="0" w:color="auto"/>
              <w:tr2bl w:val="none" w:sz="0" w:space="0" w:color="auto"/>
            </w:tcBorders>
            <w:vAlign w:val="top"/>
            <w:hideMark/>
          </w:tcPr>
          <w:p w14:paraId="2409EA27" w14:textId="77777777" w:rsidR="00384C43" w:rsidRPr="00C7345F" w:rsidRDefault="00384C43" w:rsidP="00F73F5C">
            <w:pPr>
              <w:pStyle w:val="TableHead"/>
              <w:rPr>
                <w:b w:val="0"/>
                <w:noProof w:val="0"/>
              </w:rPr>
            </w:pPr>
            <w:r w:rsidRPr="00C7345F">
              <w:rPr>
                <w:noProof w:val="0"/>
              </w:rPr>
              <w:t>Scale Score</w:t>
            </w:r>
          </w:p>
        </w:tc>
        <w:tc>
          <w:tcPr>
            <w:tcW w:w="830" w:type="dxa"/>
            <w:tcBorders>
              <w:left w:val="none" w:sz="0" w:space="0" w:color="auto"/>
              <w:right w:val="none" w:sz="0" w:space="0" w:color="auto"/>
              <w:tl2br w:val="none" w:sz="0" w:space="0" w:color="auto"/>
              <w:tr2bl w:val="none" w:sz="0" w:space="0" w:color="auto"/>
            </w:tcBorders>
            <w:vAlign w:val="top"/>
            <w:hideMark/>
          </w:tcPr>
          <w:p w14:paraId="2B6892E4" w14:textId="77777777" w:rsidR="00384C43" w:rsidRPr="00C7345F" w:rsidRDefault="00384C43" w:rsidP="00F73F5C">
            <w:pPr>
              <w:pStyle w:val="TableHead"/>
              <w:rPr>
                <w:b w:val="0"/>
                <w:noProof w:val="0"/>
              </w:rPr>
            </w:pPr>
            <w:r w:rsidRPr="00C7345F">
              <w:rPr>
                <w:noProof w:val="0"/>
              </w:rPr>
              <w:t>Level</w:t>
            </w:r>
          </w:p>
        </w:tc>
        <w:tc>
          <w:tcPr>
            <w:tcW w:w="950" w:type="dxa"/>
            <w:tcBorders>
              <w:left w:val="none" w:sz="0" w:space="0" w:color="auto"/>
              <w:right w:val="none" w:sz="0" w:space="0" w:color="auto"/>
              <w:tl2br w:val="none" w:sz="0" w:space="0" w:color="auto"/>
              <w:tr2bl w:val="none" w:sz="0" w:space="0" w:color="auto"/>
            </w:tcBorders>
            <w:vAlign w:val="top"/>
            <w:hideMark/>
          </w:tcPr>
          <w:p w14:paraId="65D7FB8F" w14:textId="77777777" w:rsidR="00384C43" w:rsidRPr="00C7345F" w:rsidRDefault="00384C43" w:rsidP="00F73F5C">
            <w:pPr>
              <w:pStyle w:val="TableHead"/>
              <w:rPr>
                <w:b w:val="0"/>
                <w:noProof w:val="0"/>
              </w:rPr>
            </w:pPr>
            <w:r w:rsidRPr="00C7345F">
              <w:rPr>
                <w:noProof w:val="0"/>
              </w:rPr>
              <w:t>N</w:t>
            </w:r>
          </w:p>
        </w:tc>
        <w:tc>
          <w:tcPr>
            <w:tcW w:w="1510" w:type="dxa"/>
            <w:tcBorders>
              <w:left w:val="none" w:sz="0" w:space="0" w:color="auto"/>
              <w:right w:val="none" w:sz="0" w:space="0" w:color="auto"/>
              <w:tl2br w:val="none" w:sz="0" w:space="0" w:color="auto"/>
              <w:tr2bl w:val="none" w:sz="0" w:space="0" w:color="auto"/>
            </w:tcBorders>
            <w:vAlign w:val="top"/>
            <w:hideMark/>
          </w:tcPr>
          <w:p w14:paraId="29DA88C6"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51365F98" w14:textId="77777777" w:rsidTr="00F73F5C">
        <w:tc>
          <w:tcPr>
            <w:tcW w:w="1584" w:type="dxa"/>
            <w:tcBorders>
              <w:top w:val="single" w:sz="4" w:space="0" w:color="auto"/>
            </w:tcBorders>
            <w:noWrap/>
            <w:hideMark/>
          </w:tcPr>
          <w:p w14:paraId="70C8393B"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4C488E35"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1684782C"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7302FF8E" w14:textId="77777777" w:rsidR="00384C43" w:rsidRPr="00C7345F" w:rsidRDefault="00384C43" w:rsidP="00F73F5C">
            <w:pPr>
              <w:pStyle w:val="TableText"/>
              <w:ind w:right="144"/>
              <w:rPr>
                <w:rFonts w:cs="Times New Roman"/>
              </w:rPr>
            </w:pPr>
            <w:r w:rsidRPr="00C7345F">
              <w:t>58</w:t>
            </w:r>
          </w:p>
        </w:tc>
        <w:tc>
          <w:tcPr>
            <w:tcW w:w="1510" w:type="dxa"/>
            <w:tcBorders>
              <w:top w:val="single" w:sz="4" w:space="0" w:color="auto"/>
            </w:tcBorders>
            <w:hideMark/>
          </w:tcPr>
          <w:p w14:paraId="5512E70A" w14:textId="77777777" w:rsidR="00384C43" w:rsidRPr="00C7345F" w:rsidRDefault="00384C43" w:rsidP="00F73F5C">
            <w:pPr>
              <w:pStyle w:val="TableText"/>
              <w:ind w:right="432"/>
            </w:pPr>
            <w:r w:rsidRPr="00C7345F">
              <w:t>16.91</w:t>
            </w:r>
          </w:p>
        </w:tc>
      </w:tr>
      <w:tr w:rsidR="00384C43" w:rsidRPr="00C7345F" w14:paraId="3BF6BFFA" w14:textId="77777777" w:rsidTr="00F73F5C">
        <w:tc>
          <w:tcPr>
            <w:tcW w:w="1584" w:type="dxa"/>
            <w:noWrap/>
            <w:hideMark/>
          </w:tcPr>
          <w:p w14:paraId="2DFE38D0" w14:textId="77777777" w:rsidR="00384C43" w:rsidRPr="00C7345F" w:rsidRDefault="00384C43" w:rsidP="00F73F5C">
            <w:pPr>
              <w:pStyle w:val="TableText"/>
              <w:keepNext/>
              <w:ind w:right="432"/>
            </w:pPr>
            <w:r w:rsidRPr="00C7345F">
              <w:t>1</w:t>
            </w:r>
          </w:p>
        </w:tc>
        <w:tc>
          <w:tcPr>
            <w:tcW w:w="1577" w:type="dxa"/>
          </w:tcPr>
          <w:p w14:paraId="0CD6614D" w14:textId="77777777" w:rsidR="00384C43" w:rsidRPr="00C7345F" w:rsidRDefault="00384C43" w:rsidP="00F73F5C">
            <w:pPr>
              <w:pStyle w:val="TableText"/>
              <w:ind w:right="432"/>
              <w:rPr>
                <w:rFonts w:cs="Times New Roman"/>
              </w:rPr>
            </w:pPr>
            <w:r w:rsidRPr="00C7345F">
              <w:t>150</w:t>
            </w:r>
          </w:p>
        </w:tc>
        <w:tc>
          <w:tcPr>
            <w:tcW w:w="830" w:type="dxa"/>
          </w:tcPr>
          <w:p w14:paraId="175F835E" w14:textId="77777777" w:rsidR="00384C43" w:rsidRPr="00C7345F" w:rsidRDefault="00384C43" w:rsidP="00F73F5C">
            <w:pPr>
              <w:pStyle w:val="TableText"/>
              <w:ind w:right="288"/>
            </w:pPr>
            <w:r w:rsidRPr="00C7345F">
              <w:t>1</w:t>
            </w:r>
          </w:p>
        </w:tc>
        <w:tc>
          <w:tcPr>
            <w:tcW w:w="950" w:type="dxa"/>
          </w:tcPr>
          <w:p w14:paraId="463F700F" w14:textId="77777777" w:rsidR="00384C43" w:rsidRPr="00C7345F" w:rsidRDefault="00384C43" w:rsidP="00F73F5C">
            <w:pPr>
              <w:pStyle w:val="TableText"/>
              <w:ind w:right="144"/>
              <w:rPr>
                <w:rFonts w:cs="Times New Roman"/>
              </w:rPr>
            </w:pPr>
            <w:r w:rsidRPr="00C7345F">
              <w:t>9</w:t>
            </w:r>
          </w:p>
        </w:tc>
        <w:tc>
          <w:tcPr>
            <w:tcW w:w="1510" w:type="dxa"/>
            <w:hideMark/>
          </w:tcPr>
          <w:p w14:paraId="0ABAD129" w14:textId="77777777" w:rsidR="00384C43" w:rsidRPr="00C7345F" w:rsidRDefault="00384C43" w:rsidP="00F73F5C">
            <w:pPr>
              <w:pStyle w:val="TableText"/>
              <w:ind w:right="432"/>
            </w:pPr>
            <w:r w:rsidRPr="00C7345F">
              <w:t>2.62</w:t>
            </w:r>
          </w:p>
        </w:tc>
      </w:tr>
      <w:tr w:rsidR="00384C43" w:rsidRPr="00C7345F" w14:paraId="27CE810A" w14:textId="77777777" w:rsidTr="00F73F5C">
        <w:tc>
          <w:tcPr>
            <w:tcW w:w="1584" w:type="dxa"/>
            <w:noWrap/>
            <w:hideMark/>
          </w:tcPr>
          <w:p w14:paraId="042FA880" w14:textId="77777777" w:rsidR="00384C43" w:rsidRPr="00C7345F" w:rsidRDefault="00384C43" w:rsidP="00F73F5C">
            <w:pPr>
              <w:pStyle w:val="TableText"/>
              <w:keepNext/>
              <w:ind w:right="432"/>
            </w:pPr>
            <w:r w:rsidRPr="00C7345F">
              <w:t>2</w:t>
            </w:r>
          </w:p>
        </w:tc>
        <w:tc>
          <w:tcPr>
            <w:tcW w:w="1577" w:type="dxa"/>
          </w:tcPr>
          <w:p w14:paraId="335FDF56" w14:textId="77777777" w:rsidR="00384C43" w:rsidRPr="00C7345F" w:rsidRDefault="00384C43" w:rsidP="00F73F5C">
            <w:pPr>
              <w:pStyle w:val="TableText"/>
              <w:ind w:right="432"/>
              <w:rPr>
                <w:rFonts w:cs="Times New Roman"/>
              </w:rPr>
            </w:pPr>
            <w:r w:rsidRPr="00C7345F">
              <w:t>150</w:t>
            </w:r>
          </w:p>
        </w:tc>
        <w:tc>
          <w:tcPr>
            <w:tcW w:w="830" w:type="dxa"/>
          </w:tcPr>
          <w:p w14:paraId="0007BFDC" w14:textId="77777777" w:rsidR="00384C43" w:rsidRPr="00C7345F" w:rsidRDefault="00384C43" w:rsidP="00F73F5C">
            <w:pPr>
              <w:pStyle w:val="TableText"/>
              <w:ind w:right="288"/>
            </w:pPr>
            <w:r w:rsidRPr="00C7345F">
              <w:t>1</w:t>
            </w:r>
          </w:p>
        </w:tc>
        <w:tc>
          <w:tcPr>
            <w:tcW w:w="950" w:type="dxa"/>
          </w:tcPr>
          <w:p w14:paraId="445817B0" w14:textId="77777777" w:rsidR="00384C43" w:rsidRPr="00C7345F" w:rsidRDefault="00384C43" w:rsidP="00F73F5C">
            <w:pPr>
              <w:pStyle w:val="TableText"/>
              <w:ind w:right="144"/>
              <w:rPr>
                <w:rFonts w:cs="Times New Roman"/>
              </w:rPr>
            </w:pPr>
            <w:r w:rsidRPr="00C7345F">
              <w:t>9</w:t>
            </w:r>
          </w:p>
        </w:tc>
        <w:tc>
          <w:tcPr>
            <w:tcW w:w="1510" w:type="dxa"/>
            <w:hideMark/>
          </w:tcPr>
          <w:p w14:paraId="0291A0B2" w14:textId="77777777" w:rsidR="00384C43" w:rsidRPr="00C7345F" w:rsidRDefault="00384C43" w:rsidP="00F73F5C">
            <w:pPr>
              <w:pStyle w:val="TableText"/>
              <w:ind w:right="432"/>
            </w:pPr>
            <w:r w:rsidRPr="00C7345F">
              <w:t>2.62</w:t>
            </w:r>
          </w:p>
        </w:tc>
      </w:tr>
      <w:tr w:rsidR="00384C43" w:rsidRPr="00C7345F" w14:paraId="51AA13E5" w14:textId="77777777" w:rsidTr="00F73F5C">
        <w:tc>
          <w:tcPr>
            <w:tcW w:w="1584" w:type="dxa"/>
            <w:noWrap/>
            <w:hideMark/>
          </w:tcPr>
          <w:p w14:paraId="38393534" w14:textId="77777777" w:rsidR="00384C43" w:rsidRPr="00C7345F" w:rsidRDefault="00384C43" w:rsidP="00F73F5C">
            <w:pPr>
              <w:pStyle w:val="TableText"/>
              <w:keepNext/>
              <w:ind w:right="432"/>
            </w:pPr>
            <w:r w:rsidRPr="00C7345F">
              <w:t>3</w:t>
            </w:r>
          </w:p>
        </w:tc>
        <w:tc>
          <w:tcPr>
            <w:tcW w:w="1577" w:type="dxa"/>
          </w:tcPr>
          <w:p w14:paraId="05BACAD6" w14:textId="77777777" w:rsidR="00384C43" w:rsidRPr="00C7345F" w:rsidRDefault="00384C43" w:rsidP="00F73F5C">
            <w:pPr>
              <w:pStyle w:val="TableText"/>
              <w:ind w:right="432"/>
              <w:rPr>
                <w:rFonts w:cs="Times New Roman"/>
              </w:rPr>
            </w:pPr>
            <w:r w:rsidRPr="00C7345F">
              <w:t>166</w:t>
            </w:r>
          </w:p>
        </w:tc>
        <w:tc>
          <w:tcPr>
            <w:tcW w:w="830" w:type="dxa"/>
          </w:tcPr>
          <w:p w14:paraId="6A041708" w14:textId="77777777" w:rsidR="00384C43" w:rsidRPr="00C7345F" w:rsidRDefault="00384C43" w:rsidP="00F73F5C">
            <w:pPr>
              <w:pStyle w:val="TableText"/>
              <w:ind w:right="288"/>
            </w:pPr>
            <w:r w:rsidRPr="00C7345F">
              <w:t>1</w:t>
            </w:r>
          </w:p>
        </w:tc>
        <w:tc>
          <w:tcPr>
            <w:tcW w:w="950" w:type="dxa"/>
          </w:tcPr>
          <w:p w14:paraId="39F47CF3" w14:textId="77777777" w:rsidR="00384C43" w:rsidRPr="00C7345F" w:rsidRDefault="00384C43" w:rsidP="00F73F5C">
            <w:pPr>
              <w:pStyle w:val="TableText"/>
              <w:ind w:right="144"/>
              <w:rPr>
                <w:rFonts w:cs="Times New Roman"/>
              </w:rPr>
            </w:pPr>
            <w:r w:rsidRPr="00C7345F">
              <w:t>6</w:t>
            </w:r>
          </w:p>
        </w:tc>
        <w:tc>
          <w:tcPr>
            <w:tcW w:w="1510" w:type="dxa"/>
            <w:hideMark/>
          </w:tcPr>
          <w:p w14:paraId="736A5775" w14:textId="77777777" w:rsidR="00384C43" w:rsidRPr="00C7345F" w:rsidRDefault="00384C43" w:rsidP="00F73F5C">
            <w:pPr>
              <w:pStyle w:val="TableText"/>
              <w:ind w:right="432"/>
            </w:pPr>
            <w:r w:rsidRPr="00C7345F">
              <w:t>1.75</w:t>
            </w:r>
          </w:p>
        </w:tc>
      </w:tr>
      <w:tr w:rsidR="00384C43" w:rsidRPr="00C7345F" w14:paraId="39623455" w14:textId="77777777" w:rsidTr="00F73F5C">
        <w:tc>
          <w:tcPr>
            <w:tcW w:w="1584" w:type="dxa"/>
            <w:noWrap/>
            <w:hideMark/>
          </w:tcPr>
          <w:p w14:paraId="04CA23B8" w14:textId="77777777" w:rsidR="00384C43" w:rsidRPr="00C7345F" w:rsidRDefault="00384C43" w:rsidP="00F73F5C">
            <w:pPr>
              <w:pStyle w:val="TableText"/>
              <w:keepNext/>
              <w:ind w:right="432"/>
            </w:pPr>
            <w:r w:rsidRPr="00C7345F">
              <w:t>4</w:t>
            </w:r>
          </w:p>
        </w:tc>
        <w:tc>
          <w:tcPr>
            <w:tcW w:w="1577" w:type="dxa"/>
          </w:tcPr>
          <w:p w14:paraId="59C8F00E" w14:textId="77777777" w:rsidR="00384C43" w:rsidRPr="00C7345F" w:rsidRDefault="00384C43" w:rsidP="00F73F5C">
            <w:pPr>
              <w:pStyle w:val="TableText"/>
              <w:ind w:right="432"/>
              <w:rPr>
                <w:rFonts w:cs="Times New Roman"/>
              </w:rPr>
            </w:pPr>
            <w:r w:rsidRPr="00C7345F">
              <w:t>194</w:t>
            </w:r>
          </w:p>
        </w:tc>
        <w:tc>
          <w:tcPr>
            <w:tcW w:w="830" w:type="dxa"/>
          </w:tcPr>
          <w:p w14:paraId="0CAE3B5B" w14:textId="77777777" w:rsidR="00384C43" w:rsidRPr="00C7345F" w:rsidRDefault="00384C43" w:rsidP="00F73F5C">
            <w:pPr>
              <w:pStyle w:val="TableText"/>
              <w:ind w:right="288"/>
            </w:pPr>
            <w:r w:rsidRPr="00C7345F">
              <w:t>1</w:t>
            </w:r>
          </w:p>
        </w:tc>
        <w:tc>
          <w:tcPr>
            <w:tcW w:w="950" w:type="dxa"/>
          </w:tcPr>
          <w:p w14:paraId="1327C59D" w14:textId="77777777" w:rsidR="00384C43" w:rsidRPr="00C7345F" w:rsidRDefault="00384C43" w:rsidP="00F73F5C">
            <w:pPr>
              <w:pStyle w:val="TableText"/>
              <w:ind w:right="144"/>
              <w:rPr>
                <w:rFonts w:cs="Times New Roman"/>
              </w:rPr>
            </w:pPr>
            <w:r w:rsidRPr="00C7345F">
              <w:t>7</w:t>
            </w:r>
          </w:p>
        </w:tc>
        <w:tc>
          <w:tcPr>
            <w:tcW w:w="1510" w:type="dxa"/>
            <w:hideMark/>
          </w:tcPr>
          <w:p w14:paraId="77D4CA4F" w14:textId="77777777" w:rsidR="00384C43" w:rsidRPr="00C7345F" w:rsidRDefault="00384C43" w:rsidP="00F73F5C">
            <w:pPr>
              <w:pStyle w:val="TableText"/>
              <w:ind w:right="432"/>
            </w:pPr>
            <w:r w:rsidRPr="00C7345F">
              <w:t>2.04</w:t>
            </w:r>
          </w:p>
        </w:tc>
      </w:tr>
      <w:tr w:rsidR="00384C43" w:rsidRPr="00C7345F" w14:paraId="75840331" w14:textId="77777777" w:rsidTr="00F73F5C">
        <w:tc>
          <w:tcPr>
            <w:tcW w:w="1584" w:type="dxa"/>
            <w:noWrap/>
          </w:tcPr>
          <w:p w14:paraId="077E6FA2" w14:textId="77777777" w:rsidR="00384C43" w:rsidRPr="00C7345F" w:rsidRDefault="00384C43" w:rsidP="00F73F5C">
            <w:pPr>
              <w:pStyle w:val="TableText"/>
              <w:keepNext/>
              <w:ind w:right="432"/>
              <w:rPr>
                <w:color w:val="000000"/>
              </w:rPr>
            </w:pPr>
            <w:r w:rsidRPr="00C7345F">
              <w:t>5</w:t>
            </w:r>
          </w:p>
        </w:tc>
        <w:tc>
          <w:tcPr>
            <w:tcW w:w="1577" w:type="dxa"/>
          </w:tcPr>
          <w:p w14:paraId="188D49A9" w14:textId="77777777" w:rsidR="00384C43" w:rsidRPr="00C7345F" w:rsidRDefault="00384C43" w:rsidP="00F73F5C">
            <w:pPr>
              <w:pStyle w:val="TableText"/>
              <w:ind w:right="432"/>
              <w:rPr>
                <w:rFonts w:cs="Times New Roman"/>
              </w:rPr>
            </w:pPr>
            <w:r w:rsidRPr="00C7345F">
              <w:t>217</w:t>
            </w:r>
          </w:p>
        </w:tc>
        <w:tc>
          <w:tcPr>
            <w:tcW w:w="830" w:type="dxa"/>
          </w:tcPr>
          <w:p w14:paraId="7F4F8785" w14:textId="77777777" w:rsidR="00384C43" w:rsidRPr="00C7345F" w:rsidRDefault="00384C43" w:rsidP="00F73F5C">
            <w:pPr>
              <w:pStyle w:val="TableText"/>
              <w:ind w:right="288"/>
            </w:pPr>
            <w:r w:rsidRPr="00C7345F">
              <w:t>1</w:t>
            </w:r>
          </w:p>
        </w:tc>
        <w:tc>
          <w:tcPr>
            <w:tcW w:w="950" w:type="dxa"/>
          </w:tcPr>
          <w:p w14:paraId="290F0330" w14:textId="77777777" w:rsidR="00384C43" w:rsidRPr="00C7345F" w:rsidRDefault="00384C43" w:rsidP="00F73F5C">
            <w:pPr>
              <w:pStyle w:val="TableText"/>
              <w:ind w:right="144"/>
              <w:rPr>
                <w:rFonts w:cs="Times New Roman"/>
              </w:rPr>
            </w:pPr>
            <w:r w:rsidRPr="00C7345F">
              <w:t>13</w:t>
            </w:r>
          </w:p>
        </w:tc>
        <w:tc>
          <w:tcPr>
            <w:tcW w:w="1510" w:type="dxa"/>
          </w:tcPr>
          <w:p w14:paraId="3FFA044E" w14:textId="77777777" w:rsidR="00384C43" w:rsidRPr="00C7345F" w:rsidRDefault="00384C43" w:rsidP="00F73F5C">
            <w:pPr>
              <w:pStyle w:val="TableText"/>
              <w:ind w:right="432"/>
              <w:rPr>
                <w:color w:val="000000"/>
              </w:rPr>
            </w:pPr>
            <w:r w:rsidRPr="00C7345F">
              <w:t>3.79</w:t>
            </w:r>
          </w:p>
        </w:tc>
      </w:tr>
      <w:tr w:rsidR="00384C43" w:rsidRPr="00C7345F" w14:paraId="0AAB8C83" w14:textId="77777777" w:rsidTr="00F73F5C">
        <w:tc>
          <w:tcPr>
            <w:tcW w:w="1584" w:type="dxa"/>
            <w:noWrap/>
          </w:tcPr>
          <w:p w14:paraId="647B6D5A" w14:textId="77777777" w:rsidR="00384C43" w:rsidRPr="00C7345F" w:rsidRDefault="00384C43" w:rsidP="00F73F5C">
            <w:pPr>
              <w:pStyle w:val="TableText"/>
              <w:keepNext/>
              <w:ind w:right="432"/>
              <w:rPr>
                <w:color w:val="000000"/>
              </w:rPr>
            </w:pPr>
            <w:r w:rsidRPr="00C7345F">
              <w:t>6</w:t>
            </w:r>
          </w:p>
        </w:tc>
        <w:tc>
          <w:tcPr>
            <w:tcW w:w="1577" w:type="dxa"/>
          </w:tcPr>
          <w:p w14:paraId="6E1F0DF4" w14:textId="77777777" w:rsidR="00384C43" w:rsidRPr="00C7345F" w:rsidRDefault="00384C43" w:rsidP="00F73F5C">
            <w:pPr>
              <w:pStyle w:val="TableText"/>
              <w:ind w:right="432"/>
              <w:rPr>
                <w:rFonts w:cs="Times New Roman"/>
              </w:rPr>
            </w:pPr>
            <w:r w:rsidRPr="00C7345F">
              <w:t>236</w:t>
            </w:r>
          </w:p>
        </w:tc>
        <w:tc>
          <w:tcPr>
            <w:tcW w:w="830" w:type="dxa"/>
          </w:tcPr>
          <w:p w14:paraId="386737F0" w14:textId="77777777" w:rsidR="00384C43" w:rsidRPr="00C7345F" w:rsidRDefault="00384C43" w:rsidP="00F73F5C">
            <w:pPr>
              <w:pStyle w:val="TableText"/>
              <w:ind w:right="288"/>
            </w:pPr>
            <w:r w:rsidRPr="00C7345F">
              <w:t>1</w:t>
            </w:r>
          </w:p>
        </w:tc>
        <w:tc>
          <w:tcPr>
            <w:tcW w:w="950" w:type="dxa"/>
          </w:tcPr>
          <w:p w14:paraId="6AD9B40C" w14:textId="77777777" w:rsidR="00384C43" w:rsidRPr="00C7345F" w:rsidRDefault="00384C43" w:rsidP="00F73F5C">
            <w:pPr>
              <w:pStyle w:val="TableText"/>
              <w:ind w:right="144"/>
              <w:rPr>
                <w:rFonts w:cs="Times New Roman"/>
              </w:rPr>
            </w:pPr>
            <w:r w:rsidRPr="00C7345F">
              <w:t>15</w:t>
            </w:r>
          </w:p>
        </w:tc>
        <w:tc>
          <w:tcPr>
            <w:tcW w:w="1510" w:type="dxa"/>
          </w:tcPr>
          <w:p w14:paraId="3CDD239A" w14:textId="77777777" w:rsidR="00384C43" w:rsidRPr="00C7345F" w:rsidRDefault="00384C43" w:rsidP="00F73F5C">
            <w:pPr>
              <w:pStyle w:val="TableText"/>
              <w:ind w:right="432"/>
              <w:rPr>
                <w:color w:val="000000"/>
              </w:rPr>
            </w:pPr>
            <w:r w:rsidRPr="00C7345F">
              <w:t>4.37</w:t>
            </w:r>
          </w:p>
        </w:tc>
      </w:tr>
      <w:tr w:rsidR="00384C43" w:rsidRPr="00C7345F" w14:paraId="31EF8E09" w14:textId="77777777" w:rsidTr="00F73F5C">
        <w:tc>
          <w:tcPr>
            <w:tcW w:w="1584" w:type="dxa"/>
            <w:noWrap/>
          </w:tcPr>
          <w:p w14:paraId="723A2E97" w14:textId="77777777" w:rsidR="00384C43" w:rsidRPr="00C7345F" w:rsidRDefault="00384C43" w:rsidP="00F73F5C">
            <w:pPr>
              <w:pStyle w:val="TableText"/>
              <w:keepNext/>
              <w:ind w:right="432"/>
              <w:rPr>
                <w:color w:val="000000"/>
              </w:rPr>
            </w:pPr>
            <w:r w:rsidRPr="00C7345F">
              <w:t>7</w:t>
            </w:r>
          </w:p>
        </w:tc>
        <w:tc>
          <w:tcPr>
            <w:tcW w:w="1577" w:type="dxa"/>
          </w:tcPr>
          <w:p w14:paraId="3D1A4F1E" w14:textId="77777777" w:rsidR="00384C43" w:rsidRPr="00C7345F" w:rsidRDefault="00384C43" w:rsidP="00F73F5C">
            <w:pPr>
              <w:pStyle w:val="TableText"/>
              <w:ind w:right="432"/>
              <w:rPr>
                <w:rFonts w:cs="Times New Roman"/>
              </w:rPr>
            </w:pPr>
            <w:r w:rsidRPr="00C7345F">
              <w:t>252</w:t>
            </w:r>
          </w:p>
        </w:tc>
        <w:tc>
          <w:tcPr>
            <w:tcW w:w="830" w:type="dxa"/>
          </w:tcPr>
          <w:p w14:paraId="3559F9E8" w14:textId="77777777" w:rsidR="00384C43" w:rsidRPr="00C7345F" w:rsidRDefault="00384C43" w:rsidP="00F73F5C">
            <w:pPr>
              <w:pStyle w:val="TableText"/>
              <w:ind w:right="288"/>
            </w:pPr>
            <w:r w:rsidRPr="00C7345F">
              <w:t>1</w:t>
            </w:r>
          </w:p>
        </w:tc>
        <w:tc>
          <w:tcPr>
            <w:tcW w:w="950" w:type="dxa"/>
          </w:tcPr>
          <w:p w14:paraId="57D5021C" w14:textId="77777777" w:rsidR="00384C43" w:rsidRPr="00C7345F" w:rsidRDefault="00384C43" w:rsidP="00F73F5C">
            <w:pPr>
              <w:pStyle w:val="TableText"/>
              <w:ind w:right="144"/>
              <w:rPr>
                <w:rFonts w:cs="Times New Roman"/>
              </w:rPr>
            </w:pPr>
            <w:r w:rsidRPr="00C7345F">
              <w:t>10</w:t>
            </w:r>
          </w:p>
        </w:tc>
        <w:tc>
          <w:tcPr>
            <w:tcW w:w="1510" w:type="dxa"/>
          </w:tcPr>
          <w:p w14:paraId="21BEDB4B" w14:textId="77777777" w:rsidR="00384C43" w:rsidRPr="00C7345F" w:rsidRDefault="00384C43" w:rsidP="00F73F5C">
            <w:pPr>
              <w:pStyle w:val="TableText"/>
              <w:ind w:right="432"/>
              <w:rPr>
                <w:color w:val="000000"/>
              </w:rPr>
            </w:pPr>
            <w:r w:rsidRPr="00C7345F">
              <w:t>2.92</w:t>
            </w:r>
          </w:p>
        </w:tc>
      </w:tr>
      <w:tr w:rsidR="00384C43" w:rsidRPr="00C7345F" w14:paraId="3F952ED0" w14:textId="77777777" w:rsidTr="00F73F5C">
        <w:tc>
          <w:tcPr>
            <w:tcW w:w="1584" w:type="dxa"/>
            <w:noWrap/>
          </w:tcPr>
          <w:p w14:paraId="4E28B52D" w14:textId="77777777" w:rsidR="00384C43" w:rsidRPr="00C7345F" w:rsidRDefault="00384C43" w:rsidP="00F73F5C">
            <w:pPr>
              <w:pStyle w:val="TableText"/>
              <w:ind w:right="432"/>
              <w:rPr>
                <w:color w:val="000000"/>
              </w:rPr>
            </w:pPr>
            <w:r w:rsidRPr="00C7345F">
              <w:t>8</w:t>
            </w:r>
          </w:p>
        </w:tc>
        <w:tc>
          <w:tcPr>
            <w:tcW w:w="1577" w:type="dxa"/>
          </w:tcPr>
          <w:p w14:paraId="0ABB6B3F" w14:textId="77777777" w:rsidR="00384C43" w:rsidRPr="00C7345F" w:rsidRDefault="00384C43" w:rsidP="00F73F5C">
            <w:pPr>
              <w:pStyle w:val="TableText"/>
              <w:ind w:right="432"/>
              <w:rPr>
                <w:rFonts w:cs="Times New Roman"/>
              </w:rPr>
            </w:pPr>
            <w:r w:rsidRPr="00C7345F">
              <w:t>266</w:t>
            </w:r>
          </w:p>
        </w:tc>
        <w:tc>
          <w:tcPr>
            <w:tcW w:w="830" w:type="dxa"/>
          </w:tcPr>
          <w:p w14:paraId="530E18F1" w14:textId="77777777" w:rsidR="00384C43" w:rsidRPr="00C7345F" w:rsidRDefault="00384C43" w:rsidP="00F73F5C">
            <w:pPr>
              <w:pStyle w:val="TableText"/>
              <w:ind w:right="288"/>
            </w:pPr>
            <w:r w:rsidRPr="00C7345F">
              <w:t>1</w:t>
            </w:r>
          </w:p>
        </w:tc>
        <w:tc>
          <w:tcPr>
            <w:tcW w:w="950" w:type="dxa"/>
          </w:tcPr>
          <w:p w14:paraId="5EDFB336" w14:textId="77777777" w:rsidR="00384C43" w:rsidRPr="00C7345F" w:rsidRDefault="00384C43" w:rsidP="00F73F5C">
            <w:pPr>
              <w:pStyle w:val="TableText"/>
              <w:ind w:right="144"/>
              <w:rPr>
                <w:rFonts w:cs="Times New Roman"/>
              </w:rPr>
            </w:pPr>
            <w:r w:rsidRPr="00C7345F">
              <w:t>7</w:t>
            </w:r>
          </w:p>
        </w:tc>
        <w:tc>
          <w:tcPr>
            <w:tcW w:w="1510" w:type="dxa"/>
          </w:tcPr>
          <w:p w14:paraId="46EAFA67" w14:textId="77777777" w:rsidR="00384C43" w:rsidRPr="00C7345F" w:rsidRDefault="00384C43" w:rsidP="00F73F5C">
            <w:pPr>
              <w:pStyle w:val="TableText"/>
              <w:ind w:right="432"/>
              <w:rPr>
                <w:color w:val="000000"/>
              </w:rPr>
            </w:pPr>
            <w:r w:rsidRPr="00C7345F">
              <w:t>2.04</w:t>
            </w:r>
          </w:p>
        </w:tc>
      </w:tr>
      <w:tr w:rsidR="00384C43" w:rsidRPr="00C7345F" w14:paraId="44FA3A02" w14:textId="77777777" w:rsidTr="00F73F5C">
        <w:tc>
          <w:tcPr>
            <w:tcW w:w="1584" w:type="dxa"/>
            <w:noWrap/>
          </w:tcPr>
          <w:p w14:paraId="5931C2E5" w14:textId="77777777" w:rsidR="00384C43" w:rsidRPr="00C7345F" w:rsidRDefault="00384C43" w:rsidP="00F73F5C">
            <w:pPr>
              <w:pStyle w:val="TableText"/>
              <w:ind w:right="432"/>
              <w:rPr>
                <w:color w:val="000000"/>
              </w:rPr>
            </w:pPr>
            <w:r w:rsidRPr="00C7345F">
              <w:t>9</w:t>
            </w:r>
          </w:p>
        </w:tc>
        <w:tc>
          <w:tcPr>
            <w:tcW w:w="1577" w:type="dxa"/>
          </w:tcPr>
          <w:p w14:paraId="650EA328" w14:textId="77777777" w:rsidR="00384C43" w:rsidRPr="00C7345F" w:rsidRDefault="00384C43" w:rsidP="00F73F5C">
            <w:pPr>
              <w:pStyle w:val="TableText"/>
              <w:ind w:right="432"/>
              <w:rPr>
                <w:rFonts w:cs="Times New Roman"/>
              </w:rPr>
            </w:pPr>
            <w:r w:rsidRPr="00C7345F">
              <w:t>280</w:t>
            </w:r>
          </w:p>
        </w:tc>
        <w:tc>
          <w:tcPr>
            <w:tcW w:w="830" w:type="dxa"/>
          </w:tcPr>
          <w:p w14:paraId="7D9618CF" w14:textId="77777777" w:rsidR="00384C43" w:rsidRPr="00C7345F" w:rsidRDefault="00384C43" w:rsidP="00F73F5C">
            <w:pPr>
              <w:pStyle w:val="TableText"/>
              <w:ind w:right="288"/>
            </w:pPr>
            <w:r w:rsidRPr="00C7345F">
              <w:t>1</w:t>
            </w:r>
          </w:p>
        </w:tc>
        <w:tc>
          <w:tcPr>
            <w:tcW w:w="950" w:type="dxa"/>
          </w:tcPr>
          <w:p w14:paraId="0242B0E5" w14:textId="77777777" w:rsidR="00384C43" w:rsidRPr="00C7345F" w:rsidRDefault="00384C43" w:rsidP="00F73F5C">
            <w:pPr>
              <w:pStyle w:val="TableText"/>
              <w:ind w:right="144"/>
              <w:rPr>
                <w:rFonts w:cs="Times New Roman"/>
              </w:rPr>
            </w:pPr>
            <w:r w:rsidRPr="00C7345F">
              <w:t>10</w:t>
            </w:r>
          </w:p>
        </w:tc>
        <w:tc>
          <w:tcPr>
            <w:tcW w:w="1510" w:type="dxa"/>
          </w:tcPr>
          <w:p w14:paraId="5388DFB0" w14:textId="77777777" w:rsidR="00384C43" w:rsidRPr="00C7345F" w:rsidRDefault="00384C43" w:rsidP="00F73F5C">
            <w:pPr>
              <w:pStyle w:val="TableText"/>
              <w:ind w:right="432"/>
              <w:rPr>
                <w:color w:val="000000"/>
              </w:rPr>
            </w:pPr>
            <w:r w:rsidRPr="00C7345F">
              <w:t>2.92</w:t>
            </w:r>
          </w:p>
        </w:tc>
      </w:tr>
      <w:tr w:rsidR="00384C43" w:rsidRPr="00C7345F" w14:paraId="69AA1E3D" w14:textId="77777777" w:rsidTr="00F73F5C">
        <w:tc>
          <w:tcPr>
            <w:tcW w:w="1584" w:type="dxa"/>
            <w:noWrap/>
          </w:tcPr>
          <w:p w14:paraId="4E902BC1" w14:textId="77777777" w:rsidR="00384C43" w:rsidRPr="00C7345F" w:rsidRDefault="00384C43" w:rsidP="00F73F5C">
            <w:pPr>
              <w:pStyle w:val="TableText"/>
              <w:ind w:right="432"/>
              <w:rPr>
                <w:color w:val="000000"/>
              </w:rPr>
            </w:pPr>
            <w:r w:rsidRPr="00C7345F">
              <w:t>10</w:t>
            </w:r>
          </w:p>
        </w:tc>
        <w:tc>
          <w:tcPr>
            <w:tcW w:w="1577" w:type="dxa"/>
          </w:tcPr>
          <w:p w14:paraId="0BEB5A77" w14:textId="77777777" w:rsidR="00384C43" w:rsidRPr="00C7345F" w:rsidRDefault="00384C43" w:rsidP="00F73F5C">
            <w:pPr>
              <w:pStyle w:val="TableText"/>
              <w:ind w:right="432"/>
              <w:rPr>
                <w:rFonts w:cs="Times New Roman"/>
              </w:rPr>
            </w:pPr>
            <w:r w:rsidRPr="00C7345F">
              <w:t>292</w:t>
            </w:r>
          </w:p>
        </w:tc>
        <w:tc>
          <w:tcPr>
            <w:tcW w:w="830" w:type="dxa"/>
          </w:tcPr>
          <w:p w14:paraId="5EFA486B" w14:textId="77777777" w:rsidR="00384C43" w:rsidRPr="00C7345F" w:rsidRDefault="00384C43" w:rsidP="00F73F5C">
            <w:pPr>
              <w:pStyle w:val="TableText"/>
              <w:ind w:right="288"/>
            </w:pPr>
            <w:r w:rsidRPr="00C7345F">
              <w:t>1</w:t>
            </w:r>
          </w:p>
        </w:tc>
        <w:tc>
          <w:tcPr>
            <w:tcW w:w="950" w:type="dxa"/>
          </w:tcPr>
          <w:p w14:paraId="42B90BC2" w14:textId="77777777" w:rsidR="00384C43" w:rsidRPr="00C7345F" w:rsidRDefault="00384C43" w:rsidP="00F73F5C">
            <w:pPr>
              <w:pStyle w:val="TableText"/>
              <w:ind w:right="144"/>
              <w:rPr>
                <w:rFonts w:cs="Times New Roman"/>
              </w:rPr>
            </w:pPr>
            <w:r w:rsidRPr="00C7345F">
              <w:t>2</w:t>
            </w:r>
          </w:p>
        </w:tc>
        <w:tc>
          <w:tcPr>
            <w:tcW w:w="1510" w:type="dxa"/>
          </w:tcPr>
          <w:p w14:paraId="5004F7FA" w14:textId="77777777" w:rsidR="00384C43" w:rsidRPr="00C7345F" w:rsidRDefault="00384C43" w:rsidP="00F73F5C">
            <w:pPr>
              <w:pStyle w:val="TableText"/>
              <w:ind w:right="432"/>
              <w:rPr>
                <w:color w:val="000000"/>
              </w:rPr>
            </w:pPr>
            <w:r w:rsidRPr="00C7345F">
              <w:t>0.58</w:t>
            </w:r>
          </w:p>
        </w:tc>
      </w:tr>
      <w:tr w:rsidR="00384C43" w:rsidRPr="00C7345F" w14:paraId="1DD181EE" w14:textId="77777777" w:rsidTr="00F73F5C">
        <w:tc>
          <w:tcPr>
            <w:tcW w:w="1584" w:type="dxa"/>
            <w:noWrap/>
          </w:tcPr>
          <w:p w14:paraId="3E5703FE" w14:textId="77777777" w:rsidR="00384C43" w:rsidRPr="00C7345F" w:rsidRDefault="00384C43" w:rsidP="00F73F5C">
            <w:pPr>
              <w:pStyle w:val="TableText"/>
              <w:ind w:right="432"/>
              <w:rPr>
                <w:color w:val="000000"/>
              </w:rPr>
            </w:pPr>
            <w:r w:rsidRPr="00C7345F">
              <w:t>11</w:t>
            </w:r>
          </w:p>
        </w:tc>
        <w:tc>
          <w:tcPr>
            <w:tcW w:w="1577" w:type="dxa"/>
          </w:tcPr>
          <w:p w14:paraId="2B410E74" w14:textId="77777777" w:rsidR="00384C43" w:rsidRPr="00C7345F" w:rsidRDefault="00384C43" w:rsidP="00F73F5C">
            <w:pPr>
              <w:pStyle w:val="TableText"/>
              <w:ind w:right="432"/>
              <w:rPr>
                <w:rFonts w:cs="Times New Roman"/>
              </w:rPr>
            </w:pPr>
            <w:r w:rsidRPr="00C7345F">
              <w:t>303</w:t>
            </w:r>
          </w:p>
        </w:tc>
        <w:tc>
          <w:tcPr>
            <w:tcW w:w="830" w:type="dxa"/>
          </w:tcPr>
          <w:p w14:paraId="79D4302F" w14:textId="77777777" w:rsidR="00384C43" w:rsidRPr="00C7345F" w:rsidRDefault="00384C43" w:rsidP="00F73F5C">
            <w:pPr>
              <w:pStyle w:val="TableText"/>
              <w:ind w:right="288"/>
            </w:pPr>
            <w:r w:rsidRPr="00C7345F">
              <w:t>1</w:t>
            </w:r>
          </w:p>
        </w:tc>
        <w:tc>
          <w:tcPr>
            <w:tcW w:w="950" w:type="dxa"/>
          </w:tcPr>
          <w:p w14:paraId="5C49762E" w14:textId="77777777" w:rsidR="00384C43" w:rsidRPr="00C7345F" w:rsidRDefault="00384C43" w:rsidP="00F73F5C">
            <w:pPr>
              <w:pStyle w:val="TableText"/>
              <w:ind w:right="144"/>
              <w:rPr>
                <w:rFonts w:cs="Times New Roman"/>
              </w:rPr>
            </w:pPr>
            <w:r w:rsidRPr="00C7345F">
              <w:t>6</w:t>
            </w:r>
          </w:p>
        </w:tc>
        <w:tc>
          <w:tcPr>
            <w:tcW w:w="1510" w:type="dxa"/>
          </w:tcPr>
          <w:p w14:paraId="0947AD56" w14:textId="77777777" w:rsidR="00384C43" w:rsidRPr="00C7345F" w:rsidRDefault="00384C43" w:rsidP="00F73F5C">
            <w:pPr>
              <w:pStyle w:val="TableText"/>
              <w:ind w:right="432"/>
              <w:rPr>
                <w:color w:val="000000"/>
              </w:rPr>
            </w:pPr>
            <w:r w:rsidRPr="00C7345F">
              <w:t>1.75</w:t>
            </w:r>
          </w:p>
        </w:tc>
      </w:tr>
      <w:tr w:rsidR="00384C43" w:rsidRPr="00C7345F" w14:paraId="2D9D40A4" w14:textId="77777777" w:rsidTr="00F73F5C">
        <w:tc>
          <w:tcPr>
            <w:tcW w:w="1584" w:type="dxa"/>
            <w:noWrap/>
          </w:tcPr>
          <w:p w14:paraId="09723818" w14:textId="77777777" w:rsidR="00384C43" w:rsidRPr="00C7345F" w:rsidRDefault="00384C43" w:rsidP="00F73F5C">
            <w:pPr>
              <w:pStyle w:val="TableText"/>
              <w:ind w:right="432"/>
              <w:rPr>
                <w:color w:val="000000"/>
              </w:rPr>
            </w:pPr>
            <w:r w:rsidRPr="00C7345F">
              <w:t>12</w:t>
            </w:r>
          </w:p>
        </w:tc>
        <w:tc>
          <w:tcPr>
            <w:tcW w:w="1577" w:type="dxa"/>
          </w:tcPr>
          <w:p w14:paraId="7DDE9FC5" w14:textId="77777777" w:rsidR="00384C43" w:rsidRPr="00C7345F" w:rsidRDefault="00384C43" w:rsidP="00F73F5C">
            <w:pPr>
              <w:pStyle w:val="TableText"/>
              <w:ind w:right="432"/>
              <w:rPr>
                <w:rFonts w:cs="Times New Roman"/>
              </w:rPr>
            </w:pPr>
            <w:r w:rsidRPr="00C7345F">
              <w:t>314</w:t>
            </w:r>
          </w:p>
        </w:tc>
        <w:tc>
          <w:tcPr>
            <w:tcW w:w="830" w:type="dxa"/>
          </w:tcPr>
          <w:p w14:paraId="60A44B77" w14:textId="77777777" w:rsidR="00384C43" w:rsidRPr="00C7345F" w:rsidRDefault="00384C43" w:rsidP="00F73F5C">
            <w:pPr>
              <w:pStyle w:val="TableText"/>
              <w:ind w:right="288"/>
            </w:pPr>
            <w:r w:rsidRPr="00C7345F">
              <w:t>1</w:t>
            </w:r>
          </w:p>
        </w:tc>
        <w:tc>
          <w:tcPr>
            <w:tcW w:w="950" w:type="dxa"/>
          </w:tcPr>
          <w:p w14:paraId="19EFFAA9" w14:textId="77777777" w:rsidR="00384C43" w:rsidRPr="00C7345F" w:rsidRDefault="00384C43" w:rsidP="00F73F5C">
            <w:pPr>
              <w:pStyle w:val="TableText"/>
              <w:ind w:right="144"/>
              <w:rPr>
                <w:rFonts w:cs="Times New Roman"/>
              </w:rPr>
            </w:pPr>
            <w:r w:rsidRPr="00C7345F">
              <w:t>2</w:t>
            </w:r>
          </w:p>
        </w:tc>
        <w:tc>
          <w:tcPr>
            <w:tcW w:w="1510" w:type="dxa"/>
          </w:tcPr>
          <w:p w14:paraId="266FE47C" w14:textId="77777777" w:rsidR="00384C43" w:rsidRPr="00C7345F" w:rsidRDefault="00384C43" w:rsidP="00F73F5C">
            <w:pPr>
              <w:pStyle w:val="TableText"/>
              <w:ind w:right="432"/>
              <w:rPr>
                <w:color w:val="000000"/>
              </w:rPr>
            </w:pPr>
            <w:r w:rsidRPr="00C7345F">
              <w:t>0.58</w:t>
            </w:r>
          </w:p>
        </w:tc>
      </w:tr>
      <w:tr w:rsidR="00384C43" w:rsidRPr="00C7345F" w14:paraId="1E0A5BBA" w14:textId="77777777" w:rsidTr="00F73F5C">
        <w:tc>
          <w:tcPr>
            <w:tcW w:w="1584" w:type="dxa"/>
            <w:noWrap/>
          </w:tcPr>
          <w:p w14:paraId="04C59405" w14:textId="77777777" w:rsidR="00384C43" w:rsidRPr="00C7345F" w:rsidRDefault="00384C43" w:rsidP="00F73F5C">
            <w:pPr>
              <w:pStyle w:val="TableText"/>
              <w:ind w:right="432"/>
              <w:rPr>
                <w:color w:val="000000"/>
              </w:rPr>
            </w:pPr>
            <w:r w:rsidRPr="00C7345F">
              <w:t>13</w:t>
            </w:r>
          </w:p>
        </w:tc>
        <w:tc>
          <w:tcPr>
            <w:tcW w:w="1577" w:type="dxa"/>
          </w:tcPr>
          <w:p w14:paraId="2ACC3F63" w14:textId="77777777" w:rsidR="00384C43" w:rsidRPr="00C7345F" w:rsidRDefault="00384C43" w:rsidP="00F73F5C">
            <w:pPr>
              <w:pStyle w:val="TableText"/>
              <w:ind w:right="432"/>
              <w:rPr>
                <w:rFonts w:cs="Times New Roman"/>
              </w:rPr>
            </w:pPr>
            <w:r w:rsidRPr="00C7345F">
              <w:t>325</w:t>
            </w:r>
          </w:p>
        </w:tc>
        <w:tc>
          <w:tcPr>
            <w:tcW w:w="830" w:type="dxa"/>
          </w:tcPr>
          <w:p w14:paraId="78A87BF3" w14:textId="77777777" w:rsidR="00384C43" w:rsidRPr="00C7345F" w:rsidRDefault="00384C43" w:rsidP="00F73F5C">
            <w:pPr>
              <w:pStyle w:val="TableText"/>
              <w:ind w:right="288"/>
            </w:pPr>
            <w:r w:rsidRPr="00C7345F">
              <w:t>1</w:t>
            </w:r>
          </w:p>
        </w:tc>
        <w:tc>
          <w:tcPr>
            <w:tcW w:w="950" w:type="dxa"/>
          </w:tcPr>
          <w:p w14:paraId="72A801F3" w14:textId="77777777" w:rsidR="00384C43" w:rsidRPr="00C7345F" w:rsidRDefault="00384C43" w:rsidP="00F73F5C">
            <w:pPr>
              <w:pStyle w:val="TableText"/>
              <w:ind w:right="144"/>
              <w:rPr>
                <w:rFonts w:cs="Times New Roman"/>
              </w:rPr>
            </w:pPr>
            <w:r w:rsidRPr="00C7345F">
              <w:t>2</w:t>
            </w:r>
          </w:p>
        </w:tc>
        <w:tc>
          <w:tcPr>
            <w:tcW w:w="1510" w:type="dxa"/>
          </w:tcPr>
          <w:p w14:paraId="325FBE0A" w14:textId="77777777" w:rsidR="00384C43" w:rsidRPr="00C7345F" w:rsidRDefault="00384C43" w:rsidP="00F73F5C">
            <w:pPr>
              <w:pStyle w:val="TableText"/>
              <w:ind w:right="432"/>
              <w:rPr>
                <w:color w:val="000000"/>
              </w:rPr>
            </w:pPr>
            <w:r w:rsidRPr="00C7345F">
              <w:t>0.58</w:t>
            </w:r>
          </w:p>
        </w:tc>
      </w:tr>
      <w:tr w:rsidR="00384C43" w:rsidRPr="00C7345F" w14:paraId="04382358" w14:textId="77777777" w:rsidTr="00F73F5C">
        <w:tc>
          <w:tcPr>
            <w:tcW w:w="1584" w:type="dxa"/>
            <w:noWrap/>
          </w:tcPr>
          <w:p w14:paraId="0E6DBD19" w14:textId="77777777" w:rsidR="00384C43" w:rsidRPr="00C7345F" w:rsidRDefault="00384C43" w:rsidP="00F73F5C">
            <w:pPr>
              <w:pStyle w:val="TableText"/>
              <w:ind w:right="432"/>
              <w:rPr>
                <w:color w:val="000000"/>
              </w:rPr>
            </w:pPr>
            <w:r w:rsidRPr="00C7345F">
              <w:t>14</w:t>
            </w:r>
          </w:p>
        </w:tc>
        <w:tc>
          <w:tcPr>
            <w:tcW w:w="1577" w:type="dxa"/>
          </w:tcPr>
          <w:p w14:paraId="22FC2959" w14:textId="77777777" w:rsidR="00384C43" w:rsidRPr="00C7345F" w:rsidRDefault="00384C43" w:rsidP="00F73F5C">
            <w:pPr>
              <w:pStyle w:val="TableText"/>
              <w:ind w:right="432"/>
              <w:rPr>
                <w:rFonts w:cs="Times New Roman"/>
              </w:rPr>
            </w:pPr>
            <w:r w:rsidRPr="00C7345F">
              <w:t>336</w:t>
            </w:r>
          </w:p>
        </w:tc>
        <w:tc>
          <w:tcPr>
            <w:tcW w:w="830" w:type="dxa"/>
          </w:tcPr>
          <w:p w14:paraId="3ECAF6D3" w14:textId="77777777" w:rsidR="00384C43" w:rsidRPr="00C7345F" w:rsidRDefault="00384C43" w:rsidP="00F73F5C">
            <w:pPr>
              <w:pStyle w:val="TableText"/>
              <w:ind w:right="288"/>
            </w:pPr>
            <w:r w:rsidRPr="00C7345F">
              <w:t>1</w:t>
            </w:r>
          </w:p>
        </w:tc>
        <w:tc>
          <w:tcPr>
            <w:tcW w:w="950" w:type="dxa"/>
          </w:tcPr>
          <w:p w14:paraId="0B6BDF09" w14:textId="77777777" w:rsidR="00384C43" w:rsidRPr="00C7345F" w:rsidRDefault="00384C43" w:rsidP="00F73F5C">
            <w:pPr>
              <w:pStyle w:val="TableText"/>
              <w:ind w:right="144"/>
              <w:rPr>
                <w:rFonts w:cs="Times New Roman"/>
              </w:rPr>
            </w:pPr>
            <w:r w:rsidRPr="00C7345F">
              <w:t>6</w:t>
            </w:r>
          </w:p>
        </w:tc>
        <w:tc>
          <w:tcPr>
            <w:tcW w:w="1510" w:type="dxa"/>
          </w:tcPr>
          <w:p w14:paraId="445822B4" w14:textId="77777777" w:rsidR="00384C43" w:rsidRPr="00C7345F" w:rsidRDefault="00384C43" w:rsidP="00F73F5C">
            <w:pPr>
              <w:pStyle w:val="TableText"/>
              <w:ind w:right="432"/>
              <w:rPr>
                <w:color w:val="000000"/>
              </w:rPr>
            </w:pPr>
            <w:r w:rsidRPr="00C7345F">
              <w:t>1.75</w:t>
            </w:r>
          </w:p>
        </w:tc>
      </w:tr>
      <w:tr w:rsidR="00384C43" w:rsidRPr="00C7345F" w14:paraId="4A4F9ED2" w14:textId="77777777" w:rsidTr="00F73F5C">
        <w:tc>
          <w:tcPr>
            <w:tcW w:w="1584" w:type="dxa"/>
            <w:noWrap/>
          </w:tcPr>
          <w:p w14:paraId="78B0932C" w14:textId="77777777" w:rsidR="00384C43" w:rsidRPr="00C7345F" w:rsidRDefault="00384C43" w:rsidP="00F73F5C">
            <w:pPr>
              <w:pStyle w:val="TableText"/>
              <w:ind w:right="432"/>
              <w:rPr>
                <w:color w:val="000000"/>
              </w:rPr>
            </w:pPr>
            <w:r w:rsidRPr="00C7345F">
              <w:t>15</w:t>
            </w:r>
          </w:p>
        </w:tc>
        <w:tc>
          <w:tcPr>
            <w:tcW w:w="1577" w:type="dxa"/>
          </w:tcPr>
          <w:p w14:paraId="290B05A2" w14:textId="77777777" w:rsidR="00384C43" w:rsidRPr="00C7345F" w:rsidRDefault="00384C43" w:rsidP="00F73F5C">
            <w:pPr>
              <w:pStyle w:val="TableText"/>
              <w:ind w:right="432"/>
              <w:rPr>
                <w:rFonts w:cs="Times New Roman"/>
              </w:rPr>
            </w:pPr>
            <w:r w:rsidRPr="00C7345F">
              <w:t>346</w:t>
            </w:r>
          </w:p>
        </w:tc>
        <w:tc>
          <w:tcPr>
            <w:tcW w:w="830" w:type="dxa"/>
          </w:tcPr>
          <w:p w14:paraId="26E3DB10" w14:textId="77777777" w:rsidR="00384C43" w:rsidRPr="00C7345F" w:rsidRDefault="00384C43" w:rsidP="00F73F5C">
            <w:pPr>
              <w:pStyle w:val="TableText"/>
              <w:ind w:right="288"/>
            </w:pPr>
            <w:r w:rsidRPr="00C7345F">
              <w:t>1</w:t>
            </w:r>
          </w:p>
        </w:tc>
        <w:tc>
          <w:tcPr>
            <w:tcW w:w="950" w:type="dxa"/>
          </w:tcPr>
          <w:p w14:paraId="0E57CC08" w14:textId="77777777" w:rsidR="00384C43" w:rsidRPr="00C7345F" w:rsidRDefault="00384C43" w:rsidP="00F73F5C">
            <w:pPr>
              <w:pStyle w:val="TableText"/>
              <w:ind w:right="144"/>
              <w:rPr>
                <w:rFonts w:cs="Times New Roman"/>
              </w:rPr>
            </w:pPr>
            <w:r w:rsidRPr="00C7345F">
              <w:t>2</w:t>
            </w:r>
          </w:p>
        </w:tc>
        <w:tc>
          <w:tcPr>
            <w:tcW w:w="1510" w:type="dxa"/>
          </w:tcPr>
          <w:p w14:paraId="593B12DD" w14:textId="77777777" w:rsidR="00384C43" w:rsidRPr="00C7345F" w:rsidRDefault="00384C43" w:rsidP="00F73F5C">
            <w:pPr>
              <w:pStyle w:val="TableText"/>
              <w:ind w:right="432"/>
              <w:rPr>
                <w:color w:val="000000"/>
              </w:rPr>
            </w:pPr>
            <w:r w:rsidRPr="00C7345F">
              <w:t>0.58</w:t>
            </w:r>
          </w:p>
        </w:tc>
      </w:tr>
      <w:tr w:rsidR="00384C43" w:rsidRPr="00C7345F" w14:paraId="45FC3887" w14:textId="77777777" w:rsidTr="00F73F5C">
        <w:tc>
          <w:tcPr>
            <w:tcW w:w="1584" w:type="dxa"/>
            <w:noWrap/>
          </w:tcPr>
          <w:p w14:paraId="6B8CC5C3" w14:textId="77777777" w:rsidR="00384C43" w:rsidRPr="00C7345F" w:rsidRDefault="00384C43" w:rsidP="00F73F5C">
            <w:pPr>
              <w:pStyle w:val="TableText"/>
              <w:ind w:right="432"/>
              <w:rPr>
                <w:color w:val="000000"/>
              </w:rPr>
            </w:pPr>
            <w:r w:rsidRPr="00C7345F">
              <w:t>16</w:t>
            </w:r>
          </w:p>
        </w:tc>
        <w:tc>
          <w:tcPr>
            <w:tcW w:w="1577" w:type="dxa"/>
          </w:tcPr>
          <w:p w14:paraId="128BC420" w14:textId="77777777" w:rsidR="00384C43" w:rsidRPr="00C7345F" w:rsidRDefault="00384C43" w:rsidP="00F73F5C">
            <w:pPr>
              <w:pStyle w:val="TableText"/>
              <w:ind w:right="432"/>
              <w:rPr>
                <w:rFonts w:cs="Times New Roman"/>
              </w:rPr>
            </w:pPr>
            <w:r w:rsidRPr="00C7345F">
              <w:t>356</w:t>
            </w:r>
          </w:p>
        </w:tc>
        <w:tc>
          <w:tcPr>
            <w:tcW w:w="830" w:type="dxa"/>
          </w:tcPr>
          <w:p w14:paraId="16EFC3E3" w14:textId="77777777" w:rsidR="00384C43" w:rsidRPr="00C7345F" w:rsidRDefault="00384C43" w:rsidP="00F73F5C">
            <w:pPr>
              <w:pStyle w:val="TableText"/>
              <w:ind w:right="288"/>
            </w:pPr>
            <w:r w:rsidRPr="00C7345F">
              <w:t>1</w:t>
            </w:r>
          </w:p>
        </w:tc>
        <w:tc>
          <w:tcPr>
            <w:tcW w:w="950" w:type="dxa"/>
          </w:tcPr>
          <w:p w14:paraId="073AA127" w14:textId="77777777" w:rsidR="00384C43" w:rsidRPr="00C7345F" w:rsidRDefault="00384C43" w:rsidP="00F73F5C">
            <w:pPr>
              <w:pStyle w:val="TableText"/>
              <w:ind w:right="144"/>
              <w:rPr>
                <w:rFonts w:cs="Times New Roman"/>
              </w:rPr>
            </w:pPr>
            <w:r w:rsidRPr="00C7345F">
              <w:t>5</w:t>
            </w:r>
          </w:p>
        </w:tc>
        <w:tc>
          <w:tcPr>
            <w:tcW w:w="1510" w:type="dxa"/>
          </w:tcPr>
          <w:p w14:paraId="6F4505CB" w14:textId="77777777" w:rsidR="00384C43" w:rsidRPr="00C7345F" w:rsidRDefault="00384C43" w:rsidP="00F73F5C">
            <w:pPr>
              <w:pStyle w:val="TableText"/>
              <w:ind w:right="432"/>
              <w:rPr>
                <w:color w:val="000000"/>
              </w:rPr>
            </w:pPr>
            <w:r w:rsidRPr="00C7345F">
              <w:t>1.46</w:t>
            </w:r>
          </w:p>
        </w:tc>
      </w:tr>
      <w:tr w:rsidR="00384C43" w:rsidRPr="00C7345F" w14:paraId="6A09C344" w14:textId="77777777" w:rsidTr="00F73F5C">
        <w:tc>
          <w:tcPr>
            <w:tcW w:w="1584" w:type="dxa"/>
            <w:noWrap/>
          </w:tcPr>
          <w:p w14:paraId="78116F94" w14:textId="77777777" w:rsidR="00384C43" w:rsidRPr="00C7345F" w:rsidRDefault="00384C43" w:rsidP="00F73F5C">
            <w:pPr>
              <w:pStyle w:val="TableText"/>
              <w:ind w:right="432"/>
              <w:rPr>
                <w:color w:val="000000"/>
              </w:rPr>
            </w:pPr>
            <w:r w:rsidRPr="00C7345F">
              <w:t>17</w:t>
            </w:r>
          </w:p>
        </w:tc>
        <w:tc>
          <w:tcPr>
            <w:tcW w:w="1577" w:type="dxa"/>
          </w:tcPr>
          <w:p w14:paraId="4FF2671E" w14:textId="77777777" w:rsidR="00384C43" w:rsidRPr="00C7345F" w:rsidRDefault="00384C43" w:rsidP="00F73F5C">
            <w:pPr>
              <w:pStyle w:val="TableText"/>
              <w:ind w:right="432"/>
              <w:rPr>
                <w:rFonts w:cs="Times New Roman"/>
              </w:rPr>
            </w:pPr>
            <w:r w:rsidRPr="00C7345F">
              <w:t>367</w:t>
            </w:r>
          </w:p>
        </w:tc>
        <w:tc>
          <w:tcPr>
            <w:tcW w:w="830" w:type="dxa"/>
          </w:tcPr>
          <w:p w14:paraId="216AC889" w14:textId="77777777" w:rsidR="00384C43" w:rsidRPr="00C7345F" w:rsidRDefault="00384C43" w:rsidP="00F73F5C">
            <w:pPr>
              <w:pStyle w:val="TableText"/>
              <w:ind w:right="288"/>
            </w:pPr>
            <w:r w:rsidRPr="00C7345F">
              <w:t>1</w:t>
            </w:r>
          </w:p>
        </w:tc>
        <w:tc>
          <w:tcPr>
            <w:tcW w:w="950" w:type="dxa"/>
          </w:tcPr>
          <w:p w14:paraId="189BF30F" w14:textId="77777777" w:rsidR="00384C43" w:rsidRPr="00C7345F" w:rsidRDefault="00384C43" w:rsidP="00F73F5C">
            <w:pPr>
              <w:pStyle w:val="TableText"/>
              <w:ind w:right="144"/>
              <w:rPr>
                <w:rFonts w:cs="Times New Roman"/>
              </w:rPr>
            </w:pPr>
            <w:r w:rsidRPr="00C7345F">
              <w:t>3</w:t>
            </w:r>
          </w:p>
        </w:tc>
        <w:tc>
          <w:tcPr>
            <w:tcW w:w="1510" w:type="dxa"/>
          </w:tcPr>
          <w:p w14:paraId="31C83E46" w14:textId="77777777" w:rsidR="00384C43" w:rsidRPr="00C7345F" w:rsidRDefault="00384C43" w:rsidP="00F73F5C">
            <w:pPr>
              <w:pStyle w:val="TableText"/>
              <w:ind w:right="432"/>
              <w:rPr>
                <w:color w:val="000000"/>
              </w:rPr>
            </w:pPr>
            <w:r w:rsidRPr="00C7345F">
              <w:t>0.87</w:t>
            </w:r>
          </w:p>
        </w:tc>
      </w:tr>
      <w:tr w:rsidR="00384C43" w:rsidRPr="00C7345F" w14:paraId="264A3E77" w14:textId="77777777" w:rsidTr="00F73F5C">
        <w:tc>
          <w:tcPr>
            <w:tcW w:w="1584" w:type="dxa"/>
            <w:noWrap/>
          </w:tcPr>
          <w:p w14:paraId="1394FE9E" w14:textId="77777777" w:rsidR="00384C43" w:rsidRPr="00C7345F" w:rsidRDefault="00384C43" w:rsidP="00F73F5C">
            <w:pPr>
              <w:pStyle w:val="TableText"/>
              <w:ind w:right="432"/>
              <w:rPr>
                <w:color w:val="000000"/>
              </w:rPr>
            </w:pPr>
            <w:r w:rsidRPr="00C7345F">
              <w:t>18</w:t>
            </w:r>
          </w:p>
        </w:tc>
        <w:tc>
          <w:tcPr>
            <w:tcW w:w="1577" w:type="dxa"/>
          </w:tcPr>
          <w:p w14:paraId="55F8B0FD" w14:textId="77777777" w:rsidR="00384C43" w:rsidRPr="00C7345F" w:rsidRDefault="00384C43" w:rsidP="00F73F5C">
            <w:pPr>
              <w:pStyle w:val="TableText"/>
              <w:ind w:right="432"/>
              <w:rPr>
                <w:rFonts w:cs="Times New Roman"/>
              </w:rPr>
            </w:pPr>
            <w:r w:rsidRPr="00C7345F">
              <w:t>378</w:t>
            </w:r>
          </w:p>
        </w:tc>
        <w:tc>
          <w:tcPr>
            <w:tcW w:w="830" w:type="dxa"/>
          </w:tcPr>
          <w:p w14:paraId="40AABF97" w14:textId="77777777" w:rsidR="00384C43" w:rsidRPr="00C7345F" w:rsidRDefault="00384C43" w:rsidP="00F73F5C">
            <w:pPr>
              <w:pStyle w:val="TableText"/>
              <w:ind w:right="288"/>
            </w:pPr>
            <w:r w:rsidRPr="00C7345F">
              <w:t>2</w:t>
            </w:r>
          </w:p>
        </w:tc>
        <w:tc>
          <w:tcPr>
            <w:tcW w:w="950" w:type="dxa"/>
          </w:tcPr>
          <w:p w14:paraId="7184C9FC" w14:textId="77777777" w:rsidR="00384C43" w:rsidRPr="00C7345F" w:rsidRDefault="00384C43" w:rsidP="00F73F5C">
            <w:pPr>
              <w:pStyle w:val="TableText"/>
              <w:ind w:right="144"/>
              <w:rPr>
                <w:rFonts w:cs="Times New Roman"/>
              </w:rPr>
            </w:pPr>
            <w:r w:rsidRPr="00C7345F">
              <w:t>3</w:t>
            </w:r>
          </w:p>
        </w:tc>
        <w:tc>
          <w:tcPr>
            <w:tcW w:w="1510" w:type="dxa"/>
          </w:tcPr>
          <w:p w14:paraId="0E45C95A" w14:textId="77777777" w:rsidR="00384C43" w:rsidRPr="00C7345F" w:rsidRDefault="00384C43" w:rsidP="00F73F5C">
            <w:pPr>
              <w:pStyle w:val="TableText"/>
              <w:ind w:right="432"/>
              <w:rPr>
                <w:color w:val="000000"/>
              </w:rPr>
            </w:pPr>
            <w:r w:rsidRPr="00C7345F">
              <w:t>0.87</w:t>
            </w:r>
          </w:p>
        </w:tc>
      </w:tr>
      <w:tr w:rsidR="00384C43" w:rsidRPr="00C7345F" w14:paraId="022F0CB3" w14:textId="77777777" w:rsidTr="00F73F5C">
        <w:tc>
          <w:tcPr>
            <w:tcW w:w="1584" w:type="dxa"/>
            <w:noWrap/>
          </w:tcPr>
          <w:p w14:paraId="094B1AA0" w14:textId="77777777" w:rsidR="00384C43" w:rsidRPr="00C7345F" w:rsidRDefault="00384C43" w:rsidP="00F73F5C">
            <w:pPr>
              <w:pStyle w:val="TableText"/>
              <w:ind w:right="432"/>
              <w:rPr>
                <w:color w:val="000000"/>
              </w:rPr>
            </w:pPr>
            <w:r w:rsidRPr="00C7345F">
              <w:t>19</w:t>
            </w:r>
          </w:p>
        </w:tc>
        <w:tc>
          <w:tcPr>
            <w:tcW w:w="1577" w:type="dxa"/>
          </w:tcPr>
          <w:p w14:paraId="214912DD" w14:textId="77777777" w:rsidR="00384C43" w:rsidRPr="00C7345F" w:rsidRDefault="00384C43" w:rsidP="00F73F5C">
            <w:pPr>
              <w:pStyle w:val="TableText"/>
              <w:ind w:right="432"/>
              <w:rPr>
                <w:rFonts w:cs="Times New Roman"/>
              </w:rPr>
            </w:pPr>
            <w:r w:rsidRPr="00C7345F">
              <w:t>389</w:t>
            </w:r>
          </w:p>
        </w:tc>
        <w:tc>
          <w:tcPr>
            <w:tcW w:w="830" w:type="dxa"/>
          </w:tcPr>
          <w:p w14:paraId="0B657E9B" w14:textId="77777777" w:rsidR="00384C43" w:rsidRPr="00C7345F" w:rsidRDefault="00384C43" w:rsidP="00F73F5C">
            <w:pPr>
              <w:pStyle w:val="TableText"/>
              <w:ind w:right="288"/>
            </w:pPr>
            <w:r w:rsidRPr="00C7345F">
              <w:t>2</w:t>
            </w:r>
          </w:p>
        </w:tc>
        <w:tc>
          <w:tcPr>
            <w:tcW w:w="950" w:type="dxa"/>
          </w:tcPr>
          <w:p w14:paraId="4FB6BD60" w14:textId="77777777" w:rsidR="00384C43" w:rsidRPr="00C7345F" w:rsidRDefault="00384C43" w:rsidP="00F73F5C">
            <w:pPr>
              <w:pStyle w:val="TableText"/>
              <w:ind w:right="144"/>
              <w:rPr>
                <w:rFonts w:cs="Times New Roman"/>
              </w:rPr>
            </w:pPr>
            <w:r w:rsidRPr="00C7345F">
              <w:t>7</w:t>
            </w:r>
          </w:p>
        </w:tc>
        <w:tc>
          <w:tcPr>
            <w:tcW w:w="1510" w:type="dxa"/>
          </w:tcPr>
          <w:p w14:paraId="308BE724" w14:textId="77777777" w:rsidR="00384C43" w:rsidRPr="00C7345F" w:rsidRDefault="00384C43" w:rsidP="00F73F5C">
            <w:pPr>
              <w:pStyle w:val="TableText"/>
              <w:ind w:right="432"/>
              <w:rPr>
                <w:color w:val="000000"/>
              </w:rPr>
            </w:pPr>
            <w:r w:rsidRPr="00C7345F">
              <w:t>2.04</w:t>
            </w:r>
          </w:p>
        </w:tc>
      </w:tr>
      <w:tr w:rsidR="00384C43" w:rsidRPr="00C7345F" w14:paraId="327B8235" w14:textId="77777777" w:rsidTr="00F73F5C">
        <w:tc>
          <w:tcPr>
            <w:tcW w:w="1584" w:type="dxa"/>
            <w:noWrap/>
          </w:tcPr>
          <w:p w14:paraId="6206E07A" w14:textId="77777777" w:rsidR="00384C43" w:rsidRPr="00C7345F" w:rsidRDefault="00384C43" w:rsidP="00F73F5C">
            <w:pPr>
              <w:pStyle w:val="TableText"/>
              <w:ind w:right="432"/>
              <w:rPr>
                <w:color w:val="000000"/>
              </w:rPr>
            </w:pPr>
            <w:r w:rsidRPr="00C7345F">
              <w:t>20</w:t>
            </w:r>
          </w:p>
        </w:tc>
        <w:tc>
          <w:tcPr>
            <w:tcW w:w="1577" w:type="dxa"/>
          </w:tcPr>
          <w:p w14:paraId="3CDEA408" w14:textId="77777777" w:rsidR="00384C43" w:rsidRPr="00C7345F" w:rsidRDefault="00384C43" w:rsidP="00F73F5C">
            <w:pPr>
              <w:pStyle w:val="TableText"/>
              <w:ind w:right="432"/>
              <w:rPr>
                <w:rFonts w:cs="Times New Roman"/>
              </w:rPr>
            </w:pPr>
            <w:r w:rsidRPr="00C7345F">
              <w:t>401</w:t>
            </w:r>
          </w:p>
        </w:tc>
        <w:tc>
          <w:tcPr>
            <w:tcW w:w="830" w:type="dxa"/>
          </w:tcPr>
          <w:p w14:paraId="44478D1D" w14:textId="77777777" w:rsidR="00384C43" w:rsidRPr="00C7345F" w:rsidRDefault="00384C43" w:rsidP="00F73F5C">
            <w:pPr>
              <w:pStyle w:val="TableText"/>
              <w:ind w:right="288"/>
            </w:pPr>
            <w:r w:rsidRPr="00C7345F">
              <w:t>2</w:t>
            </w:r>
          </w:p>
        </w:tc>
        <w:tc>
          <w:tcPr>
            <w:tcW w:w="950" w:type="dxa"/>
          </w:tcPr>
          <w:p w14:paraId="07FD72F2" w14:textId="77777777" w:rsidR="00384C43" w:rsidRPr="00C7345F" w:rsidRDefault="00384C43" w:rsidP="00F73F5C">
            <w:pPr>
              <w:pStyle w:val="TableText"/>
              <w:ind w:right="144"/>
              <w:rPr>
                <w:rFonts w:cs="Times New Roman"/>
              </w:rPr>
            </w:pPr>
            <w:r w:rsidRPr="00C7345F">
              <w:t>3</w:t>
            </w:r>
          </w:p>
        </w:tc>
        <w:tc>
          <w:tcPr>
            <w:tcW w:w="1510" w:type="dxa"/>
          </w:tcPr>
          <w:p w14:paraId="212F667D" w14:textId="77777777" w:rsidR="00384C43" w:rsidRPr="00C7345F" w:rsidRDefault="00384C43" w:rsidP="00F73F5C">
            <w:pPr>
              <w:pStyle w:val="TableText"/>
              <w:ind w:right="432"/>
              <w:rPr>
                <w:color w:val="000000"/>
              </w:rPr>
            </w:pPr>
            <w:r w:rsidRPr="00C7345F">
              <w:t>0.87</w:t>
            </w:r>
          </w:p>
        </w:tc>
      </w:tr>
      <w:tr w:rsidR="00384C43" w:rsidRPr="00C7345F" w14:paraId="580AF561" w14:textId="77777777" w:rsidTr="00F73F5C">
        <w:tc>
          <w:tcPr>
            <w:tcW w:w="1584" w:type="dxa"/>
            <w:noWrap/>
          </w:tcPr>
          <w:p w14:paraId="473EF8F4" w14:textId="77777777" w:rsidR="00384C43" w:rsidRPr="00C7345F" w:rsidRDefault="00384C43" w:rsidP="00F73F5C">
            <w:pPr>
              <w:pStyle w:val="TableText"/>
              <w:ind w:right="432"/>
              <w:rPr>
                <w:color w:val="000000"/>
              </w:rPr>
            </w:pPr>
            <w:r w:rsidRPr="00C7345F">
              <w:t>21</w:t>
            </w:r>
          </w:p>
        </w:tc>
        <w:tc>
          <w:tcPr>
            <w:tcW w:w="1577" w:type="dxa"/>
          </w:tcPr>
          <w:p w14:paraId="55E19057" w14:textId="77777777" w:rsidR="00384C43" w:rsidRPr="00C7345F" w:rsidRDefault="00384C43" w:rsidP="00F73F5C">
            <w:pPr>
              <w:pStyle w:val="TableText"/>
              <w:ind w:right="432"/>
              <w:rPr>
                <w:rFonts w:cs="Times New Roman"/>
              </w:rPr>
            </w:pPr>
            <w:r w:rsidRPr="00C7345F">
              <w:t>414</w:t>
            </w:r>
          </w:p>
        </w:tc>
        <w:tc>
          <w:tcPr>
            <w:tcW w:w="830" w:type="dxa"/>
          </w:tcPr>
          <w:p w14:paraId="496B426E" w14:textId="77777777" w:rsidR="00384C43" w:rsidRPr="00C7345F" w:rsidRDefault="00384C43" w:rsidP="00F73F5C">
            <w:pPr>
              <w:pStyle w:val="TableText"/>
              <w:ind w:right="288"/>
            </w:pPr>
            <w:r w:rsidRPr="00C7345F">
              <w:t>2</w:t>
            </w:r>
          </w:p>
        </w:tc>
        <w:tc>
          <w:tcPr>
            <w:tcW w:w="950" w:type="dxa"/>
          </w:tcPr>
          <w:p w14:paraId="32E05439" w14:textId="77777777" w:rsidR="00384C43" w:rsidRPr="00C7345F" w:rsidRDefault="00384C43" w:rsidP="00F73F5C">
            <w:pPr>
              <w:pStyle w:val="TableText"/>
              <w:ind w:right="144"/>
              <w:rPr>
                <w:rFonts w:cs="Times New Roman"/>
              </w:rPr>
            </w:pPr>
            <w:r w:rsidRPr="00C7345F">
              <w:t>7</w:t>
            </w:r>
          </w:p>
        </w:tc>
        <w:tc>
          <w:tcPr>
            <w:tcW w:w="1510" w:type="dxa"/>
          </w:tcPr>
          <w:p w14:paraId="630BD583" w14:textId="77777777" w:rsidR="00384C43" w:rsidRPr="00C7345F" w:rsidRDefault="00384C43" w:rsidP="00F73F5C">
            <w:pPr>
              <w:pStyle w:val="TableText"/>
              <w:ind w:right="432"/>
              <w:rPr>
                <w:color w:val="000000"/>
              </w:rPr>
            </w:pPr>
            <w:r w:rsidRPr="00C7345F">
              <w:t>2.04</w:t>
            </w:r>
          </w:p>
        </w:tc>
      </w:tr>
      <w:tr w:rsidR="00384C43" w:rsidRPr="00C7345F" w14:paraId="5F1FE26C" w14:textId="77777777" w:rsidTr="00F73F5C">
        <w:tc>
          <w:tcPr>
            <w:tcW w:w="1584" w:type="dxa"/>
            <w:noWrap/>
          </w:tcPr>
          <w:p w14:paraId="37746E91" w14:textId="77777777" w:rsidR="00384C43" w:rsidRPr="00C7345F" w:rsidRDefault="00384C43" w:rsidP="00F73F5C">
            <w:pPr>
              <w:pStyle w:val="TableText"/>
              <w:ind w:right="432"/>
              <w:rPr>
                <w:color w:val="000000"/>
              </w:rPr>
            </w:pPr>
            <w:r w:rsidRPr="00C7345F">
              <w:t>22</w:t>
            </w:r>
          </w:p>
        </w:tc>
        <w:tc>
          <w:tcPr>
            <w:tcW w:w="1577" w:type="dxa"/>
          </w:tcPr>
          <w:p w14:paraId="08C292D6" w14:textId="77777777" w:rsidR="00384C43" w:rsidRPr="00C7345F" w:rsidRDefault="00384C43" w:rsidP="00F73F5C">
            <w:pPr>
              <w:pStyle w:val="TableText"/>
              <w:ind w:right="432"/>
              <w:rPr>
                <w:rFonts w:cs="Times New Roman"/>
              </w:rPr>
            </w:pPr>
            <w:r w:rsidRPr="00C7345F">
              <w:t>428</w:t>
            </w:r>
          </w:p>
        </w:tc>
        <w:tc>
          <w:tcPr>
            <w:tcW w:w="830" w:type="dxa"/>
          </w:tcPr>
          <w:p w14:paraId="2B87CD45" w14:textId="77777777" w:rsidR="00384C43" w:rsidRPr="00C7345F" w:rsidRDefault="00384C43" w:rsidP="00F73F5C">
            <w:pPr>
              <w:pStyle w:val="TableText"/>
              <w:ind w:right="288"/>
            </w:pPr>
            <w:r w:rsidRPr="00C7345F">
              <w:t>2</w:t>
            </w:r>
          </w:p>
        </w:tc>
        <w:tc>
          <w:tcPr>
            <w:tcW w:w="950" w:type="dxa"/>
          </w:tcPr>
          <w:p w14:paraId="13DAAC62" w14:textId="77777777" w:rsidR="00384C43" w:rsidRPr="00C7345F" w:rsidRDefault="00384C43" w:rsidP="00F73F5C">
            <w:pPr>
              <w:pStyle w:val="TableText"/>
              <w:ind w:right="144"/>
              <w:rPr>
                <w:rFonts w:cs="Times New Roman"/>
              </w:rPr>
            </w:pPr>
            <w:r w:rsidRPr="00C7345F">
              <w:t>9</w:t>
            </w:r>
          </w:p>
        </w:tc>
        <w:tc>
          <w:tcPr>
            <w:tcW w:w="1510" w:type="dxa"/>
          </w:tcPr>
          <w:p w14:paraId="4713D6AF" w14:textId="77777777" w:rsidR="00384C43" w:rsidRPr="00C7345F" w:rsidRDefault="00384C43" w:rsidP="00F73F5C">
            <w:pPr>
              <w:pStyle w:val="TableText"/>
              <w:ind w:right="432"/>
              <w:rPr>
                <w:color w:val="000000"/>
              </w:rPr>
            </w:pPr>
            <w:r w:rsidRPr="00C7345F">
              <w:t>2.62</w:t>
            </w:r>
          </w:p>
        </w:tc>
      </w:tr>
      <w:tr w:rsidR="00384C43" w:rsidRPr="00C7345F" w14:paraId="378CFEA9" w14:textId="77777777" w:rsidTr="00F73F5C">
        <w:tc>
          <w:tcPr>
            <w:tcW w:w="1584" w:type="dxa"/>
            <w:noWrap/>
          </w:tcPr>
          <w:p w14:paraId="653E23D2" w14:textId="77777777" w:rsidR="00384C43" w:rsidRPr="00C7345F" w:rsidRDefault="00384C43" w:rsidP="00F73F5C">
            <w:pPr>
              <w:pStyle w:val="TableText"/>
              <w:ind w:right="432"/>
              <w:rPr>
                <w:color w:val="000000"/>
              </w:rPr>
            </w:pPr>
            <w:r w:rsidRPr="00C7345F">
              <w:t>23</w:t>
            </w:r>
          </w:p>
        </w:tc>
        <w:tc>
          <w:tcPr>
            <w:tcW w:w="1577" w:type="dxa"/>
          </w:tcPr>
          <w:p w14:paraId="1BF12049" w14:textId="77777777" w:rsidR="00384C43" w:rsidRPr="00C7345F" w:rsidRDefault="00384C43" w:rsidP="00F73F5C">
            <w:pPr>
              <w:pStyle w:val="TableText"/>
              <w:ind w:right="432"/>
              <w:rPr>
                <w:rFonts w:cs="Times New Roman"/>
              </w:rPr>
            </w:pPr>
            <w:r w:rsidRPr="00C7345F">
              <w:t>443</w:t>
            </w:r>
          </w:p>
        </w:tc>
        <w:tc>
          <w:tcPr>
            <w:tcW w:w="830" w:type="dxa"/>
          </w:tcPr>
          <w:p w14:paraId="0C7040B4" w14:textId="77777777" w:rsidR="00384C43" w:rsidRPr="00C7345F" w:rsidRDefault="00384C43" w:rsidP="00F73F5C">
            <w:pPr>
              <w:pStyle w:val="TableText"/>
              <w:ind w:right="288"/>
            </w:pPr>
            <w:r w:rsidRPr="00C7345F">
              <w:t>2</w:t>
            </w:r>
          </w:p>
        </w:tc>
        <w:tc>
          <w:tcPr>
            <w:tcW w:w="950" w:type="dxa"/>
          </w:tcPr>
          <w:p w14:paraId="496EE500" w14:textId="77777777" w:rsidR="00384C43" w:rsidRPr="00C7345F" w:rsidRDefault="00384C43" w:rsidP="00F73F5C">
            <w:pPr>
              <w:pStyle w:val="TableText"/>
              <w:ind w:right="144"/>
              <w:rPr>
                <w:rFonts w:cs="Times New Roman"/>
              </w:rPr>
            </w:pPr>
            <w:r w:rsidRPr="00C7345F">
              <w:t>9</w:t>
            </w:r>
          </w:p>
        </w:tc>
        <w:tc>
          <w:tcPr>
            <w:tcW w:w="1510" w:type="dxa"/>
          </w:tcPr>
          <w:p w14:paraId="3E53FFE6" w14:textId="77777777" w:rsidR="00384C43" w:rsidRPr="00C7345F" w:rsidRDefault="00384C43" w:rsidP="00F73F5C">
            <w:pPr>
              <w:pStyle w:val="TableText"/>
              <w:ind w:right="432"/>
              <w:rPr>
                <w:color w:val="000000"/>
              </w:rPr>
            </w:pPr>
            <w:r w:rsidRPr="00C7345F">
              <w:t>2.62</w:t>
            </w:r>
          </w:p>
        </w:tc>
      </w:tr>
      <w:tr w:rsidR="00384C43" w:rsidRPr="00C7345F" w14:paraId="71BCCB57" w14:textId="77777777" w:rsidTr="00F73F5C">
        <w:tc>
          <w:tcPr>
            <w:tcW w:w="1584" w:type="dxa"/>
            <w:noWrap/>
          </w:tcPr>
          <w:p w14:paraId="371266A5" w14:textId="77777777" w:rsidR="00384C43" w:rsidRPr="00C7345F" w:rsidRDefault="00384C43" w:rsidP="00F73F5C">
            <w:pPr>
              <w:pStyle w:val="TableText"/>
              <w:ind w:right="432"/>
              <w:rPr>
                <w:color w:val="000000"/>
              </w:rPr>
            </w:pPr>
            <w:r w:rsidRPr="00C7345F">
              <w:t>24</w:t>
            </w:r>
          </w:p>
        </w:tc>
        <w:tc>
          <w:tcPr>
            <w:tcW w:w="1577" w:type="dxa"/>
          </w:tcPr>
          <w:p w14:paraId="57F8AC32" w14:textId="77777777" w:rsidR="00384C43" w:rsidRPr="00C7345F" w:rsidRDefault="00384C43" w:rsidP="00F73F5C">
            <w:pPr>
              <w:pStyle w:val="TableText"/>
              <w:ind w:right="432"/>
              <w:rPr>
                <w:rFonts w:cs="Times New Roman"/>
              </w:rPr>
            </w:pPr>
            <w:r w:rsidRPr="00C7345F">
              <w:t>461</w:t>
            </w:r>
          </w:p>
        </w:tc>
        <w:tc>
          <w:tcPr>
            <w:tcW w:w="830" w:type="dxa"/>
          </w:tcPr>
          <w:p w14:paraId="79F2D559" w14:textId="77777777" w:rsidR="00384C43" w:rsidRPr="00C7345F" w:rsidRDefault="00384C43" w:rsidP="00F73F5C">
            <w:pPr>
              <w:pStyle w:val="TableText"/>
              <w:ind w:right="288"/>
            </w:pPr>
            <w:r w:rsidRPr="00C7345F">
              <w:t>3</w:t>
            </w:r>
          </w:p>
        </w:tc>
        <w:tc>
          <w:tcPr>
            <w:tcW w:w="950" w:type="dxa"/>
          </w:tcPr>
          <w:p w14:paraId="73EFB9B4" w14:textId="77777777" w:rsidR="00384C43" w:rsidRPr="00C7345F" w:rsidRDefault="00384C43" w:rsidP="00F73F5C">
            <w:pPr>
              <w:pStyle w:val="TableText"/>
              <w:ind w:right="144"/>
              <w:rPr>
                <w:rFonts w:cs="Times New Roman"/>
              </w:rPr>
            </w:pPr>
            <w:r w:rsidRPr="00C7345F">
              <w:t>4</w:t>
            </w:r>
          </w:p>
        </w:tc>
        <w:tc>
          <w:tcPr>
            <w:tcW w:w="1510" w:type="dxa"/>
          </w:tcPr>
          <w:p w14:paraId="4EB430B1" w14:textId="77777777" w:rsidR="00384C43" w:rsidRPr="00C7345F" w:rsidRDefault="00384C43" w:rsidP="00F73F5C">
            <w:pPr>
              <w:pStyle w:val="TableText"/>
              <w:ind w:right="432"/>
              <w:rPr>
                <w:color w:val="000000"/>
              </w:rPr>
            </w:pPr>
            <w:r w:rsidRPr="00C7345F">
              <w:t>1.17</w:t>
            </w:r>
          </w:p>
        </w:tc>
      </w:tr>
      <w:tr w:rsidR="00384C43" w:rsidRPr="00C7345F" w14:paraId="3CBBDA94" w14:textId="77777777" w:rsidTr="00F73F5C">
        <w:tc>
          <w:tcPr>
            <w:tcW w:w="1584" w:type="dxa"/>
            <w:noWrap/>
          </w:tcPr>
          <w:p w14:paraId="72D1CF06" w14:textId="77777777" w:rsidR="00384C43" w:rsidRPr="00C7345F" w:rsidRDefault="00384C43" w:rsidP="00F73F5C">
            <w:pPr>
              <w:pStyle w:val="TableText"/>
              <w:ind w:right="432"/>
              <w:rPr>
                <w:color w:val="000000"/>
              </w:rPr>
            </w:pPr>
            <w:r w:rsidRPr="00C7345F">
              <w:t>25</w:t>
            </w:r>
          </w:p>
        </w:tc>
        <w:tc>
          <w:tcPr>
            <w:tcW w:w="1577" w:type="dxa"/>
          </w:tcPr>
          <w:p w14:paraId="76001449" w14:textId="77777777" w:rsidR="00384C43" w:rsidRPr="00C7345F" w:rsidRDefault="00384C43" w:rsidP="00F73F5C">
            <w:pPr>
              <w:pStyle w:val="TableText"/>
              <w:ind w:right="432"/>
              <w:rPr>
                <w:rFonts w:cs="Times New Roman"/>
              </w:rPr>
            </w:pPr>
            <w:r w:rsidRPr="00C7345F">
              <w:t>481</w:t>
            </w:r>
          </w:p>
        </w:tc>
        <w:tc>
          <w:tcPr>
            <w:tcW w:w="830" w:type="dxa"/>
          </w:tcPr>
          <w:p w14:paraId="7C171F24" w14:textId="77777777" w:rsidR="00384C43" w:rsidRPr="00C7345F" w:rsidRDefault="00384C43" w:rsidP="00F73F5C">
            <w:pPr>
              <w:pStyle w:val="TableText"/>
              <w:ind w:right="288"/>
            </w:pPr>
            <w:r w:rsidRPr="00C7345F">
              <w:t>3</w:t>
            </w:r>
          </w:p>
        </w:tc>
        <w:tc>
          <w:tcPr>
            <w:tcW w:w="950" w:type="dxa"/>
          </w:tcPr>
          <w:p w14:paraId="1E129434" w14:textId="77777777" w:rsidR="00384C43" w:rsidRPr="00C7345F" w:rsidRDefault="00384C43" w:rsidP="00F73F5C">
            <w:pPr>
              <w:pStyle w:val="TableText"/>
              <w:ind w:right="144"/>
              <w:rPr>
                <w:rFonts w:cs="Times New Roman"/>
              </w:rPr>
            </w:pPr>
            <w:r w:rsidRPr="00C7345F">
              <w:t>14</w:t>
            </w:r>
          </w:p>
        </w:tc>
        <w:tc>
          <w:tcPr>
            <w:tcW w:w="1510" w:type="dxa"/>
          </w:tcPr>
          <w:p w14:paraId="49CC4690" w14:textId="77777777" w:rsidR="00384C43" w:rsidRPr="00C7345F" w:rsidRDefault="00384C43" w:rsidP="00F73F5C">
            <w:pPr>
              <w:pStyle w:val="TableText"/>
              <w:ind w:right="432"/>
              <w:rPr>
                <w:color w:val="000000"/>
              </w:rPr>
            </w:pPr>
            <w:r w:rsidRPr="00C7345F">
              <w:t>4.08</w:t>
            </w:r>
          </w:p>
        </w:tc>
      </w:tr>
      <w:tr w:rsidR="00384C43" w:rsidRPr="00C7345F" w14:paraId="189A74D1" w14:textId="77777777" w:rsidTr="00F73F5C">
        <w:tc>
          <w:tcPr>
            <w:tcW w:w="1584" w:type="dxa"/>
            <w:noWrap/>
          </w:tcPr>
          <w:p w14:paraId="0DBD388F" w14:textId="77777777" w:rsidR="00384C43" w:rsidRPr="00C7345F" w:rsidRDefault="00384C43" w:rsidP="00F73F5C">
            <w:pPr>
              <w:pStyle w:val="TableText"/>
              <w:ind w:right="432"/>
              <w:rPr>
                <w:color w:val="000000"/>
              </w:rPr>
            </w:pPr>
            <w:r w:rsidRPr="00C7345F">
              <w:t>26</w:t>
            </w:r>
          </w:p>
        </w:tc>
        <w:tc>
          <w:tcPr>
            <w:tcW w:w="1577" w:type="dxa"/>
          </w:tcPr>
          <w:p w14:paraId="2F2F82CB" w14:textId="77777777" w:rsidR="00384C43" w:rsidRPr="00C7345F" w:rsidRDefault="00384C43" w:rsidP="00F73F5C">
            <w:pPr>
              <w:pStyle w:val="TableText"/>
              <w:ind w:right="432"/>
              <w:rPr>
                <w:rFonts w:cs="Times New Roman"/>
              </w:rPr>
            </w:pPr>
            <w:r w:rsidRPr="00C7345F">
              <w:t>505</w:t>
            </w:r>
          </w:p>
        </w:tc>
        <w:tc>
          <w:tcPr>
            <w:tcW w:w="830" w:type="dxa"/>
          </w:tcPr>
          <w:p w14:paraId="4CB96C1A" w14:textId="77777777" w:rsidR="00384C43" w:rsidRPr="00C7345F" w:rsidRDefault="00384C43" w:rsidP="00F73F5C">
            <w:pPr>
              <w:pStyle w:val="TableText"/>
              <w:ind w:right="288"/>
            </w:pPr>
            <w:r w:rsidRPr="00C7345F">
              <w:t>3</w:t>
            </w:r>
          </w:p>
        </w:tc>
        <w:tc>
          <w:tcPr>
            <w:tcW w:w="950" w:type="dxa"/>
          </w:tcPr>
          <w:p w14:paraId="007510CB" w14:textId="77777777" w:rsidR="00384C43" w:rsidRPr="00C7345F" w:rsidRDefault="00384C43" w:rsidP="00F73F5C">
            <w:pPr>
              <w:pStyle w:val="TableText"/>
              <w:ind w:right="144"/>
              <w:rPr>
                <w:rFonts w:cs="Times New Roman"/>
              </w:rPr>
            </w:pPr>
            <w:r w:rsidRPr="00C7345F">
              <w:t>22</w:t>
            </w:r>
          </w:p>
        </w:tc>
        <w:tc>
          <w:tcPr>
            <w:tcW w:w="1510" w:type="dxa"/>
          </w:tcPr>
          <w:p w14:paraId="2611EC14" w14:textId="77777777" w:rsidR="00384C43" w:rsidRPr="00C7345F" w:rsidRDefault="00384C43" w:rsidP="00F73F5C">
            <w:pPr>
              <w:pStyle w:val="TableText"/>
              <w:ind w:right="432"/>
              <w:rPr>
                <w:color w:val="000000"/>
              </w:rPr>
            </w:pPr>
            <w:r w:rsidRPr="00C7345F">
              <w:t>6.41</w:t>
            </w:r>
          </w:p>
        </w:tc>
      </w:tr>
      <w:tr w:rsidR="00384C43" w:rsidRPr="00C7345F" w14:paraId="1A204B8E" w14:textId="77777777" w:rsidTr="00F73F5C">
        <w:tc>
          <w:tcPr>
            <w:tcW w:w="1584" w:type="dxa"/>
            <w:noWrap/>
          </w:tcPr>
          <w:p w14:paraId="788021B8" w14:textId="77777777" w:rsidR="00384C43" w:rsidRPr="00C7345F" w:rsidRDefault="00384C43" w:rsidP="00F73F5C">
            <w:pPr>
              <w:pStyle w:val="TableText"/>
              <w:ind w:right="432"/>
              <w:rPr>
                <w:color w:val="000000"/>
              </w:rPr>
            </w:pPr>
            <w:r w:rsidRPr="00C7345F">
              <w:t>27</w:t>
            </w:r>
          </w:p>
        </w:tc>
        <w:tc>
          <w:tcPr>
            <w:tcW w:w="1577" w:type="dxa"/>
          </w:tcPr>
          <w:p w14:paraId="669A8358" w14:textId="77777777" w:rsidR="00384C43" w:rsidRPr="00C7345F" w:rsidRDefault="00384C43" w:rsidP="00F73F5C">
            <w:pPr>
              <w:pStyle w:val="TableText"/>
              <w:ind w:right="432"/>
              <w:rPr>
                <w:rFonts w:cs="Times New Roman"/>
              </w:rPr>
            </w:pPr>
            <w:r w:rsidRPr="00C7345F">
              <w:t>536</w:t>
            </w:r>
          </w:p>
        </w:tc>
        <w:tc>
          <w:tcPr>
            <w:tcW w:w="830" w:type="dxa"/>
          </w:tcPr>
          <w:p w14:paraId="50ADB3FD" w14:textId="77777777" w:rsidR="00384C43" w:rsidRPr="00C7345F" w:rsidRDefault="00384C43" w:rsidP="00F73F5C">
            <w:pPr>
              <w:pStyle w:val="TableText"/>
              <w:ind w:right="288"/>
            </w:pPr>
            <w:r w:rsidRPr="00C7345F">
              <w:t>3</w:t>
            </w:r>
          </w:p>
        </w:tc>
        <w:tc>
          <w:tcPr>
            <w:tcW w:w="950" w:type="dxa"/>
          </w:tcPr>
          <w:p w14:paraId="32DED5C4" w14:textId="77777777" w:rsidR="00384C43" w:rsidRPr="00C7345F" w:rsidRDefault="00384C43" w:rsidP="00F73F5C">
            <w:pPr>
              <w:pStyle w:val="TableText"/>
              <w:ind w:right="144"/>
              <w:rPr>
                <w:rFonts w:cs="Times New Roman"/>
              </w:rPr>
            </w:pPr>
            <w:r w:rsidRPr="00C7345F">
              <w:t>19</w:t>
            </w:r>
          </w:p>
        </w:tc>
        <w:tc>
          <w:tcPr>
            <w:tcW w:w="1510" w:type="dxa"/>
          </w:tcPr>
          <w:p w14:paraId="29BB866A" w14:textId="77777777" w:rsidR="00384C43" w:rsidRPr="00C7345F" w:rsidRDefault="00384C43" w:rsidP="00F73F5C">
            <w:pPr>
              <w:pStyle w:val="TableText"/>
              <w:ind w:right="432"/>
              <w:rPr>
                <w:color w:val="000000"/>
              </w:rPr>
            </w:pPr>
            <w:r w:rsidRPr="00C7345F">
              <w:t>5.54</w:t>
            </w:r>
          </w:p>
        </w:tc>
      </w:tr>
      <w:tr w:rsidR="00384C43" w:rsidRPr="00C7345F" w14:paraId="21523B75" w14:textId="77777777" w:rsidTr="00F73F5C">
        <w:tc>
          <w:tcPr>
            <w:tcW w:w="1584" w:type="dxa"/>
            <w:noWrap/>
          </w:tcPr>
          <w:p w14:paraId="63FF3F28" w14:textId="77777777" w:rsidR="00384C43" w:rsidRPr="00C7345F" w:rsidRDefault="00384C43" w:rsidP="00F73F5C">
            <w:pPr>
              <w:pStyle w:val="TableText"/>
              <w:ind w:right="432"/>
              <w:rPr>
                <w:color w:val="000000"/>
              </w:rPr>
            </w:pPr>
            <w:r w:rsidRPr="00C7345F">
              <w:t>28</w:t>
            </w:r>
          </w:p>
        </w:tc>
        <w:tc>
          <w:tcPr>
            <w:tcW w:w="1577" w:type="dxa"/>
          </w:tcPr>
          <w:p w14:paraId="5226C0B0" w14:textId="77777777" w:rsidR="00384C43" w:rsidRPr="00C7345F" w:rsidRDefault="00384C43" w:rsidP="00F73F5C">
            <w:pPr>
              <w:pStyle w:val="TableText"/>
              <w:ind w:right="432"/>
              <w:rPr>
                <w:rFonts w:cs="Times New Roman"/>
              </w:rPr>
            </w:pPr>
            <w:r w:rsidRPr="00C7345F">
              <w:t>576</w:t>
            </w:r>
          </w:p>
        </w:tc>
        <w:tc>
          <w:tcPr>
            <w:tcW w:w="830" w:type="dxa"/>
          </w:tcPr>
          <w:p w14:paraId="33BB1401" w14:textId="77777777" w:rsidR="00384C43" w:rsidRPr="00C7345F" w:rsidRDefault="00384C43" w:rsidP="00F73F5C">
            <w:pPr>
              <w:pStyle w:val="TableText"/>
              <w:ind w:right="288"/>
            </w:pPr>
            <w:r w:rsidRPr="00C7345F">
              <w:t>3</w:t>
            </w:r>
          </w:p>
        </w:tc>
        <w:tc>
          <w:tcPr>
            <w:tcW w:w="950" w:type="dxa"/>
          </w:tcPr>
          <w:p w14:paraId="2AFB2BB4" w14:textId="77777777" w:rsidR="00384C43" w:rsidRPr="00C7345F" w:rsidRDefault="00384C43" w:rsidP="00F73F5C">
            <w:pPr>
              <w:pStyle w:val="TableText"/>
              <w:ind w:right="144"/>
              <w:rPr>
                <w:rFonts w:cs="Times New Roman"/>
              </w:rPr>
            </w:pPr>
            <w:r w:rsidRPr="00C7345F">
              <w:t>22</w:t>
            </w:r>
          </w:p>
        </w:tc>
        <w:tc>
          <w:tcPr>
            <w:tcW w:w="1510" w:type="dxa"/>
          </w:tcPr>
          <w:p w14:paraId="00C85ADB" w14:textId="77777777" w:rsidR="00384C43" w:rsidRPr="00C7345F" w:rsidRDefault="00384C43" w:rsidP="00F73F5C">
            <w:pPr>
              <w:pStyle w:val="TableText"/>
              <w:ind w:right="432"/>
              <w:rPr>
                <w:color w:val="000000"/>
              </w:rPr>
            </w:pPr>
            <w:r w:rsidRPr="00C7345F">
              <w:t>6.41</w:t>
            </w:r>
          </w:p>
        </w:tc>
      </w:tr>
      <w:tr w:rsidR="00384C43" w:rsidRPr="00C7345F" w14:paraId="12D1FC48" w14:textId="77777777" w:rsidTr="00F73F5C">
        <w:tc>
          <w:tcPr>
            <w:tcW w:w="1584" w:type="dxa"/>
            <w:noWrap/>
          </w:tcPr>
          <w:p w14:paraId="6ABFBE4F" w14:textId="77777777" w:rsidR="00384C43" w:rsidRPr="00C7345F" w:rsidRDefault="00384C43" w:rsidP="00F73F5C">
            <w:pPr>
              <w:pStyle w:val="TableText"/>
              <w:ind w:right="432"/>
              <w:rPr>
                <w:color w:val="000000"/>
              </w:rPr>
            </w:pPr>
            <w:r w:rsidRPr="00C7345F">
              <w:t>29</w:t>
            </w:r>
          </w:p>
        </w:tc>
        <w:tc>
          <w:tcPr>
            <w:tcW w:w="1577" w:type="dxa"/>
          </w:tcPr>
          <w:p w14:paraId="58F4DAFD" w14:textId="77777777" w:rsidR="00384C43" w:rsidRPr="00C7345F" w:rsidRDefault="00384C43" w:rsidP="00F73F5C">
            <w:pPr>
              <w:pStyle w:val="TableText"/>
              <w:ind w:right="432"/>
              <w:rPr>
                <w:rFonts w:cs="Times New Roman"/>
              </w:rPr>
            </w:pPr>
            <w:r w:rsidRPr="00C7345F">
              <w:t>600</w:t>
            </w:r>
          </w:p>
        </w:tc>
        <w:tc>
          <w:tcPr>
            <w:tcW w:w="830" w:type="dxa"/>
          </w:tcPr>
          <w:p w14:paraId="44820EDA" w14:textId="77777777" w:rsidR="00384C43" w:rsidRPr="00C7345F" w:rsidRDefault="00384C43" w:rsidP="00F73F5C">
            <w:pPr>
              <w:pStyle w:val="TableText"/>
              <w:ind w:right="288"/>
            </w:pPr>
            <w:r w:rsidRPr="00C7345F">
              <w:t>3</w:t>
            </w:r>
          </w:p>
        </w:tc>
        <w:tc>
          <w:tcPr>
            <w:tcW w:w="950" w:type="dxa"/>
          </w:tcPr>
          <w:p w14:paraId="4C808D19" w14:textId="77777777" w:rsidR="00384C43" w:rsidRPr="00C7345F" w:rsidRDefault="00384C43" w:rsidP="00F73F5C">
            <w:pPr>
              <w:pStyle w:val="TableText"/>
              <w:ind w:right="144"/>
              <w:rPr>
                <w:rFonts w:cs="Times New Roman"/>
              </w:rPr>
            </w:pPr>
            <w:r w:rsidRPr="00C7345F">
              <w:t>25</w:t>
            </w:r>
          </w:p>
        </w:tc>
        <w:tc>
          <w:tcPr>
            <w:tcW w:w="1510" w:type="dxa"/>
          </w:tcPr>
          <w:p w14:paraId="7AB1D1FE" w14:textId="77777777" w:rsidR="00384C43" w:rsidRPr="00C7345F" w:rsidRDefault="00384C43" w:rsidP="00F73F5C">
            <w:pPr>
              <w:pStyle w:val="TableText"/>
              <w:ind w:right="432"/>
              <w:rPr>
                <w:color w:val="000000"/>
              </w:rPr>
            </w:pPr>
            <w:r w:rsidRPr="00C7345F">
              <w:t>7.29</w:t>
            </w:r>
          </w:p>
        </w:tc>
      </w:tr>
      <w:tr w:rsidR="00384C43" w:rsidRPr="00C7345F" w14:paraId="1FC429AC" w14:textId="77777777" w:rsidTr="00F73F5C">
        <w:tc>
          <w:tcPr>
            <w:tcW w:w="1584" w:type="dxa"/>
            <w:noWrap/>
          </w:tcPr>
          <w:p w14:paraId="1CC80524" w14:textId="77777777" w:rsidR="00384C43" w:rsidRPr="00C7345F" w:rsidRDefault="00384C43" w:rsidP="00F73F5C">
            <w:pPr>
              <w:pStyle w:val="TableText"/>
              <w:ind w:right="432"/>
            </w:pPr>
            <w:r w:rsidRPr="00C7345F">
              <w:t>30</w:t>
            </w:r>
          </w:p>
        </w:tc>
        <w:tc>
          <w:tcPr>
            <w:tcW w:w="1577" w:type="dxa"/>
          </w:tcPr>
          <w:p w14:paraId="4079E549" w14:textId="77777777" w:rsidR="00384C43" w:rsidRPr="00C7345F" w:rsidRDefault="00384C43" w:rsidP="00F73F5C">
            <w:pPr>
              <w:pStyle w:val="TableText"/>
              <w:ind w:right="432"/>
            </w:pPr>
            <w:r w:rsidRPr="00C7345F">
              <w:t>600</w:t>
            </w:r>
          </w:p>
        </w:tc>
        <w:tc>
          <w:tcPr>
            <w:tcW w:w="830" w:type="dxa"/>
          </w:tcPr>
          <w:p w14:paraId="1F5DE5A2" w14:textId="77777777" w:rsidR="00384C43" w:rsidRPr="00C7345F" w:rsidRDefault="00384C43" w:rsidP="00F73F5C">
            <w:pPr>
              <w:pStyle w:val="TableText"/>
              <w:ind w:right="288"/>
            </w:pPr>
            <w:r w:rsidRPr="00C7345F">
              <w:t>3</w:t>
            </w:r>
          </w:p>
        </w:tc>
        <w:tc>
          <w:tcPr>
            <w:tcW w:w="950" w:type="dxa"/>
          </w:tcPr>
          <w:p w14:paraId="703F2F98" w14:textId="77777777" w:rsidR="00384C43" w:rsidRPr="00C7345F" w:rsidRDefault="00384C43" w:rsidP="00F73F5C">
            <w:pPr>
              <w:pStyle w:val="TableText"/>
              <w:ind w:right="144"/>
            </w:pPr>
            <w:r w:rsidRPr="00C7345F">
              <w:t>27</w:t>
            </w:r>
          </w:p>
        </w:tc>
        <w:tc>
          <w:tcPr>
            <w:tcW w:w="1510" w:type="dxa"/>
          </w:tcPr>
          <w:p w14:paraId="4311DFD1" w14:textId="77777777" w:rsidR="00384C43" w:rsidRPr="00C7345F" w:rsidRDefault="00384C43" w:rsidP="00F73F5C">
            <w:pPr>
              <w:pStyle w:val="TableText"/>
              <w:ind w:right="432"/>
            </w:pPr>
            <w:r w:rsidRPr="00C7345F">
              <w:t>7.87</w:t>
            </w:r>
          </w:p>
        </w:tc>
      </w:tr>
    </w:tbl>
    <w:p w14:paraId="437F6FAB" w14:textId="77777777" w:rsidR="00384C43" w:rsidRPr="00C7345F" w:rsidRDefault="00384C43" w:rsidP="00F73F5C">
      <w:pPr>
        <w:pStyle w:val="Caption"/>
        <w:pageBreakBefore/>
      </w:pPr>
      <w:bookmarkStart w:id="628" w:name="_Toc134621898"/>
      <w:r w:rsidRPr="00C7345F">
        <w:lastRenderedPageBreak/>
        <w:t>Table 4.B.</w:t>
      </w:r>
      <w:r w:rsidRPr="00C7345F">
        <w:fldChar w:fldCharType="begin"/>
      </w:r>
      <w:r w:rsidRPr="00C7345F">
        <w:instrText>SEQ Table_4.B. \* ARABIC</w:instrText>
      </w:r>
      <w:r w:rsidRPr="00C7345F">
        <w:fldChar w:fldCharType="separate"/>
      </w:r>
      <w:r w:rsidRPr="00C7345F">
        <w:t>13</w:t>
      </w:r>
      <w:r w:rsidRPr="00C7345F">
        <w:fldChar w:fldCharType="end"/>
      </w:r>
      <w:r w:rsidRPr="00C7345F">
        <w:t xml:space="preserve">  Raw-Score-to-Scale-Score Distribution for Grade Six—Oral Language for Computer-based Assessment Forms</w:t>
      </w:r>
      <w:bookmarkEnd w:id="628"/>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Six—Oral Language for Computer-based Assessment Forms"/>
      </w:tblPr>
      <w:tblGrid>
        <w:gridCol w:w="1584"/>
        <w:gridCol w:w="1577"/>
        <w:gridCol w:w="830"/>
        <w:gridCol w:w="950"/>
        <w:gridCol w:w="1512"/>
      </w:tblGrid>
      <w:tr w:rsidR="00384C43" w:rsidRPr="00C7345F" w14:paraId="554C90B6"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AEBD834"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14D1F7A5"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5616239F" w14:textId="77777777" w:rsidR="00384C43" w:rsidRPr="00C7345F" w:rsidRDefault="00384C43" w:rsidP="00F73F5C">
            <w:pPr>
              <w:pStyle w:val="TableHead"/>
              <w:rPr>
                <w:b w:val="0"/>
                <w:noProof w:val="0"/>
              </w:rPr>
            </w:pPr>
            <w:r w:rsidRPr="00C7345F">
              <w:rPr>
                <w:noProof w:val="0"/>
              </w:rPr>
              <w:t>Level</w:t>
            </w:r>
          </w:p>
        </w:tc>
        <w:tc>
          <w:tcPr>
            <w:tcW w:w="950" w:type="dxa"/>
            <w:hideMark/>
          </w:tcPr>
          <w:p w14:paraId="2A616AD2" w14:textId="77777777" w:rsidR="00384C43" w:rsidRPr="00C7345F" w:rsidRDefault="00384C43" w:rsidP="00F73F5C">
            <w:pPr>
              <w:pStyle w:val="TableHead"/>
              <w:rPr>
                <w:b w:val="0"/>
                <w:noProof w:val="0"/>
              </w:rPr>
            </w:pPr>
            <w:r w:rsidRPr="00C7345F">
              <w:rPr>
                <w:noProof w:val="0"/>
              </w:rPr>
              <w:t>N</w:t>
            </w:r>
          </w:p>
        </w:tc>
        <w:tc>
          <w:tcPr>
            <w:tcW w:w="1512" w:type="dxa"/>
            <w:hideMark/>
          </w:tcPr>
          <w:p w14:paraId="764BCEE1"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4E6E1AE7" w14:textId="77777777" w:rsidTr="00F73F5C">
        <w:tc>
          <w:tcPr>
            <w:tcW w:w="1584" w:type="dxa"/>
            <w:noWrap/>
            <w:hideMark/>
          </w:tcPr>
          <w:p w14:paraId="7558836F" w14:textId="77777777" w:rsidR="00384C43" w:rsidRPr="00C7345F" w:rsidRDefault="00384C43" w:rsidP="00F73F5C">
            <w:pPr>
              <w:pStyle w:val="TableText"/>
              <w:keepNext/>
              <w:ind w:right="432"/>
              <w:rPr>
                <w:rFonts w:cs="Times New Roman"/>
              </w:rPr>
            </w:pPr>
            <w:r w:rsidRPr="00C7345F">
              <w:t>0</w:t>
            </w:r>
          </w:p>
        </w:tc>
        <w:tc>
          <w:tcPr>
            <w:tcW w:w="1577" w:type="dxa"/>
          </w:tcPr>
          <w:p w14:paraId="5FB73A0D" w14:textId="77777777" w:rsidR="00384C43" w:rsidRPr="00C7345F" w:rsidRDefault="00384C43" w:rsidP="00F73F5C">
            <w:pPr>
              <w:pStyle w:val="TableText"/>
              <w:ind w:right="432"/>
              <w:rPr>
                <w:rFonts w:cs="Times New Roman"/>
              </w:rPr>
            </w:pPr>
            <w:r w:rsidRPr="00C7345F">
              <w:t>150</w:t>
            </w:r>
          </w:p>
        </w:tc>
        <w:tc>
          <w:tcPr>
            <w:tcW w:w="830" w:type="dxa"/>
          </w:tcPr>
          <w:p w14:paraId="133AE0F6" w14:textId="77777777" w:rsidR="00384C43" w:rsidRPr="00C7345F" w:rsidRDefault="00384C43" w:rsidP="00F73F5C">
            <w:pPr>
              <w:pStyle w:val="TableText"/>
              <w:ind w:right="288"/>
            </w:pPr>
            <w:r w:rsidRPr="00C7345F">
              <w:t>1</w:t>
            </w:r>
          </w:p>
        </w:tc>
        <w:tc>
          <w:tcPr>
            <w:tcW w:w="950" w:type="dxa"/>
          </w:tcPr>
          <w:p w14:paraId="54D507D8" w14:textId="77777777" w:rsidR="00384C43" w:rsidRPr="00C7345F" w:rsidRDefault="00384C43" w:rsidP="00F73F5C">
            <w:pPr>
              <w:pStyle w:val="TableText"/>
              <w:ind w:right="144"/>
              <w:rPr>
                <w:rFonts w:cs="Times New Roman"/>
              </w:rPr>
            </w:pPr>
            <w:r w:rsidRPr="00C7345F">
              <w:t>231</w:t>
            </w:r>
          </w:p>
        </w:tc>
        <w:tc>
          <w:tcPr>
            <w:tcW w:w="1512" w:type="dxa"/>
            <w:hideMark/>
          </w:tcPr>
          <w:p w14:paraId="0B9AD871" w14:textId="77777777" w:rsidR="00384C43" w:rsidRPr="00C7345F" w:rsidRDefault="00384C43" w:rsidP="00F73F5C">
            <w:pPr>
              <w:pStyle w:val="TableText"/>
              <w:ind w:right="432"/>
            </w:pPr>
            <w:r w:rsidRPr="00C7345F">
              <w:t>11.98</w:t>
            </w:r>
          </w:p>
        </w:tc>
      </w:tr>
      <w:tr w:rsidR="00384C43" w:rsidRPr="00C7345F" w14:paraId="1444B09C" w14:textId="77777777" w:rsidTr="00F73F5C">
        <w:tc>
          <w:tcPr>
            <w:tcW w:w="1584" w:type="dxa"/>
            <w:noWrap/>
            <w:hideMark/>
          </w:tcPr>
          <w:p w14:paraId="710ADE11" w14:textId="77777777" w:rsidR="00384C43" w:rsidRPr="00C7345F" w:rsidRDefault="00384C43" w:rsidP="00F73F5C">
            <w:pPr>
              <w:pStyle w:val="TableText"/>
              <w:keepNext/>
              <w:ind w:right="432"/>
            </w:pPr>
            <w:r w:rsidRPr="00C7345F">
              <w:t>1</w:t>
            </w:r>
          </w:p>
        </w:tc>
        <w:tc>
          <w:tcPr>
            <w:tcW w:w="1577" w:type="dxa"/>
          </w:tcPr>
          <w:p w14:paraId="48F61D53" w14:textId="77777777" w:rsidR="00384C43" w:rsidRPr="00C7345F" w:rsidRDefault="00384C43" w:rsidP="00F73F5C">
            <w:pPr>
              <w:pStyle w:val="TableText"/>
              <w:ind w:right="432"/>
              <w:rPr>
                <w:rFonts w:cs="Times New Roman"/>
              </w:rPr>
            </w:pPr>
            <w:r w:rsidRPr="00C7345F">
              <w:t>150</w:t>
            </w:r>
          </w:p>
        </w:tc>
        <w:tc>
          <w:tcPr>
            <w:tcW w:w="830" w:type="dxa"/>
          </w:tcPr>
          <w:p w14:paraId="24CFC967" w14:textId="77777777" w:rsidR="00384C43" w:rsidRPr="00C7345F" w:rsidRDefault="00384C43" w:rsidP="00F73F5C">
            <w:pPr>
              <w:pStyle w:val="TableText"/>
              <w:ind w:right="288"/>
            </w:pPr>
            <w:r w:rsidRPr="00C7345F">
              <w:t>1</w:t>
            </w:r>
          </w:p>
        </w:tc>
        <w:tc>
          <w:tcPr>
            <w:tcW w:w="950" w:type="dxa"/>
          </w:tcPr>
          <w:p w14:paraId="526E3C80" w14:textId="77777777" w:rsidR="00384C43" w:rsidRPr="00C7345F" w:rsidRDefault="00384C43" w:rsidP="00F73F5C">
            <w:pPr>
              <w:pStyle w:val="TableText"/>
              <w:ind w:right="144"/>
              <w:rPr>
                <w:rFonts w:cs="Times New Roman"/>
              </w:rPr>
            </w:pPr>
            <w:r w:rsidRPr="00C7345F">
              <w:t>67</w:t>
            </w:r>
          </w:p>
        </w:tc>
        <w:tc>
          <w:tcPr>
            <w:tcW w:w="1512" w:type="dxa"/>
            <w:hideMark/>
          </w:tcPr>
          <w:p w14:paraId="6A13CA4C" w14:textId="77777777" w:rsidR="00384C43" w:rsidRPr="00C7345F" w:rsidRDefault="00384C43" w:rsidP="00F73F5C">
            <w:pPr>
              <w:pStyle w:val="TableText"/>
              <w:ind w:right="432"/>
            </w:pPr>
            <w:r w:rsidRPr="00C7345F">
              <w:t>3.47</w:t>
            </w:r>
          </w:p>
        </w:tc>
      </w:tr>
      <w:tr w:rsidR="00384C43" w:rsidRPr="00C7345F" w14:paraId="7C62EDD8" w14:textId="77777777" w:rsidTr="00F73F5C">
        <w:tc>
          <w:tcPr>
            <w:tcW w:w="1584" w:type="dxa"/>
            <w:noWrap/>
            <w:hideMark/>
          </w:tcPr>
          <w:p w14:paraId="2A3812D6" w14:textId="77777777" w:rsidR="00384C43" w:rsidRPr="00C7345F" w:rsidRDefault="00384C43" w:rsidP="00F73F5C">
            <w:pPr>
              <w:pStyle w:val="TableText"/>
              <w:keepNext/>
              <w:ind w:right="432"/>
            </w:pPr>
            <w:r w:rsidRPr="00C7345F">
              <w:t>2</w:t>
            </w:r>
          </w:p>
        </w:tc>
        <w:tc>
          <w:tcPr>
            <w:tcW w:w="1577" w:type="dxa"/>
          </w:tcPr>
          <w:p w14:paraId="44375E21" w14:textId="77777777" w:rsidR="00384C43" w:rsidRPr="00C7345F" w:rsidRDefault="00384C43" w:rsidP="00F73F5C">
            <w:pPr>
              <w:pStyle w:val="TableText"/>
              <w:ind w:right="432"/>
              <w:rPr>
                <w:rFonts w:cs="Times New Roman"/>
              </w:rPr>
            </w:pPr>
            <w:r w:rsidRPr="00C7345F">
              <w:t>150</w:t>
            </w:r>
          </w:p>
        </w:tc>
        <w:tc>
          <w:tcPr>
            <w:tcW w:w="830" w:type="dxa"/>
          </w:tcPr>
          <w:p w14:paraId="1B22EF48" w14:textId="77777777" w:rsidR="00384C43" w:rsidRPr="00C7345F" w:rsidRDefault="00384C43" w:rsidP="00F73F5C">
            <w:pPr>
              <w:pStyle w:val="TableText"/>
              <w:ind w:right="288"/>
            </w:pPr>
            <w:r w:rsidRPr="00C7345F">
              <w:t>1</w:t>
            </w:r>
          </w:p>
        </w:tc>
        <w:tc>
          <w:tcPr>
            <w:tcW w:w="950" w:type="dxa"/>
          </w:tcPr>
          <w:p w14:paraId="26426816" w14:textId="77777777" w:rsidR="00384C43" w:rsidRPr="00C7345F" w:rsidRDefault="00384C43" w:rsidP="00F73F5C">
            <w:pPr>
              <w:pStyle w:val="TableText"/>
              <w:ind w:right="144"/>
              <w:rPr>
                <w:rFonts w:cs="Times New Roman"/>
              </w:rPr>
            </w:pPr>
            <w:r w:rsidRPr="00C7345F">
              <w:t>42</w:t>
            </w:r>
          </w:p>
        </w:tc>
        <w:tc>
          <w:tcPr>
            <w:tcW w:w="1512" w:type="dxa"/>
            <w:hideMark/>
          </w:tcPr>
          <w:p w14:paraId="5C9FE00B" w14:textId="77777777" w:rsidR="00384C43" w:rsidRPr="00C7345F" w:rsidRDefault="00384C43" w:rsidP="00F73F5C">
            <w:pPr>
              <w:pStyle w:val="TableText"/>
              <w:ind w:right="432"/>
            </w:pPr>
            <w:r w:rsidRPr="00C7345F">
              <w:t>2.18</w:t>
            </w:r>
          </w:p>
        </w:tc>
      </w:tr>
      <w:tr w:rsidR="00384C43" w:rsidRPr="00C7345F" w14:paraId="6B9C4899" w14:textId="77777777" w:rsidTr="00F73F5C">
        <w:tc>
          <w:tcPr>
            <w:tcW w:w="1584" w:type="dxa"/>
            <w:noWrap/>
            <w:hideMark/>
          </w:tcPr>
          <w:p w14:paraId="7A4B6E3A" w14:textId="77777777" w:rsidR="00384C43" w:rsidRPr="00C7345F" w:rsidRDefault="00384C43" w:rsidP="00F73F5C">
            <w:pPr>
              <w:pStyle w:val="TableText"/>
              <w:keepNext/>
              <w:ind w:right="432"/>
            </w:pPr>
            <w:r w:rsidRPr="00C7345F">
              <w:t>3</w:t>
            </w:r>
          </w:p>
        </w:tc>
        <w:tc>
          <w:tcPr>
            <w:tcW w:w="1577" w:type="dxa"/>
          </w:tcPr>
          <w:p w14:paraId="3AD0A387" w14:textId="77777777" w:rsidR="00384C43" w:rsidRPr="00C7345F" w:rsidRDefault="00384C43" w:rsidP="00F73F5C">
            <w:pPr>
              <w:pStyle w:val="TableText"/>
              <w:ind w:right="432"/>
              <w:rPr>
                <w:rFonts w:cs="Times New Roman"/>
              </w:rPr>
            </w:pPr>
            <w:r w:rsidRPr="00C7345F">
              <w:t>150</w:t>
            </w:r>
          </w:p>
        </w:tc>
        <w:tc>
          <w:tcPr>
            <w:tcW w:w="830" w:type="dxa"/>
          </w:tcPr>
          <w:p w14:paraId="711E40A4" w14:textId="77777777" w:rsidR="00384C43" w:rsidRPr="00C7345F" w:rsidRDefault="00384C43" w:rsidP="00F73F5C">
            <w:pPr>
              <w:pStyle w:val="TableText"/>
              <w:ind w:right="288"/>
            </w:pPr>
            <w:r w:rsidRPr="00C7345F">
              <w:t>1</w:t>
            </w:r>
          </w:p>
        </w:tc>
        <w:tc>
          <w:tcPr>
            <w:tcW w:w="950" w:type="dxa"/>
          </w:tcPr>
          <w:p w14:paraId="30A2C22C" w14:textId="77777777" w:rsidR="00384C43" w:rsidRPr="00C7345F" w:rsidRDefault="00384C43" w:rsidP="00F73F5C">
            <w:pPr>
              <w:pStyle w:val="TableText"/>
              <w:ind w:right="144"/>
              <w:rPr>
                <w:rFonts w:cs="Times New Roman"/>
              </w:rPr>
            </w:pPr>
            <w:r w:rsidRPr="00C7345F">
              <w:t>40</w:t>
            </w:r>
          </w:p>
        </w:tc>
        <w:tc>
          <w:tcPr>
            <w:tcW w:w="1512" w:type="dxa"/>
            <w:hideMark/>
          </w:tcPr>
          <w:p w14:paraId="6EFFEFB8" w14:textId="77777777" w:rsidR="00384C43" w:rsidRPr="00C7345F" w:rsidRDefault="00384C43" w:rsidP="00F73F5C">
            <w:pPr>
              <w:pStyle w:val="TableText"/>
              <w:ind w:right="432"/>
            </w:pPr>
            <w:r w:rsidRPr="00C7345F">
              <w:t>2.07</w:t>
            </w:r>
          </w:p>
        </w:tc>
      </w:tr>
      <w:tr w:rsidR="00384C43" w:rsidRPr="00C7345F" w14:paraId="79D11FE5" w14:textId="77777777" w:rsidTr="00F73F5C">
        <w:tc>
          <w:tcPr>
            <w:tcW w:w="1584" w:type="dxa"/>
            <w:noWrap/>
            <w:hideMark/>
          </w:tcPr>
          <w:p w14:paraId="6599FF01" w14:textId="77777777" w:rsidR="00384C43" w:rsidRPr="00C7345F" w:rsidRDefault="00384C43" w:rsidP="00F73F5C">
            <w:pPr>
              <w:pStyle w:val="TableText"/>
              <w:keepNext/>
              <w:ind w:right="432"/>
            </w:pPr>
            <w:r w:rsidRPr="00C7345F">
              <w:t>4</w:t>
            </w:r>
          </w:p>
        </w:tc>
        <w:tc>
          <w:tcPr>
            <w:tcW w:w="1577" w:type="dxa"/>
          </w:tcPr>
          <w:p w14:paraId="5FD8B914" w14:textId="77777777" w:rsidR="00384C43" w:rsidRPr="00C7345F" w:rsidRDefault="00384C43" w:rsidP="00F73F5C">
            <w:pPr>
              <w:pStyle w:val="TableText"/>
              <w:ind w:right="432"/>
              <w:rPr>
                <w:rFonts w:cs="Times New Roman"/>
              </w:rPr>
            </w:pPr>
            <w:r w:rsidRPr="00C7345F">
              <w:t>150</w:t>
            </w:r>
          </w:p>
        </w:tc>
        <w:tc>
          <w:tcPr>
            <w:tcW w:w="830" w:type="dxa"/>
          </w:tcPr>
          <w:p w14:paraId="18412DCD" w14:textId="77777777" w:rsidR="00384C43" w:rsidRPr="00C7345F" w:rsidRDefault="00384C43" w:rsidP="00F73F5C">
            <w:pPr>
              <w:pStyle w:val="TableText"/>
              <w:ind w:right="288"/>
            </w:pPr>
            <w:r w:rsidRPr="00C7345F">
              <w:t>1</w:t>
            </w:r>
          </w:p>
        </w:tc>
        <w:tc>
          <w:tcPr>
            <w:tcW w:w="950" w:type="dxa"/>
          </w:tcPr>
          <w:p w14:paraId="1786DCC7" w14:textId="77777777" w:rsidR="00384C43" w:rsidRPr="00C7345F" w:rsidRDefault="00384C43" w:rsidP="00F73F5C">
            <w:pPr>
              <w:pStyle w:val="TableText"/>
              <w:ind w:right="144"/>
              <w:rPr>
                <w:rFonts w:cs="Times New Roman"/>
              </w:rPr>
            </w:pPr>
            <w:r w:rsidRPr="00C7345F">
              <w:t>55</w:t>
            </w:r>
          </w:p>
        </w:tc>
        <w:tc>
          <w:tcPr>
            <w:tcW w:w="1512" w:type="dxa"/>
            <w:hideMark/>
          </w:tcPr>
          <w:p w14:paraId="2BD086D3" w14:textId="77777777" w:rsidR="00384C43" w:rsidRPr="00C7345F" w:rsidRDefault="00384C43" w:rsidP="00F73F5C">
            <w:pPr>
              <w:pStyle w:val="TableText"/>
              <w:ind w:right="432"/>
            </w:pPr>
            <w:r w:rsidRPr="00C7345F">
              <w:t>2.85</w:t>
            </w:r>
          </w:p>
        </w:tc>
      </w:tr>
      <w:tr w:rsidR="00384C43" w:rsidRPr="00C7345F" w14:paraId="261BCBB3" w14:textId="77777777" w:rsidTr="00F73F5C">
        <w:tc>
          <w:tcPr>
            <w:tcW w:w="1584" w:type="dxa"/>
            <w:noWrap/>
          </w:tcPr>
          <w:p w14:paraId="66C18CD3" w14:textId="77777777" w:rsidR="00384C43" w:rsidRPr="00C7345F" w:rsidRDefault="00384C43" w:rsidP="00F73F5C">
            <w:pPr>
              <w:pStyle w:val="TableText"/>
              <w:keepNext/>
              <w:ind w:right="432"/>
              <w:rPr>
                <w:color w:val="000000"/>
              </w:rPr>
            </w:pPr>
            <w:r w:rsidRPr="00C7345F">
              <w:t>5</w:t>
            </w:r>
          </w:p>
        </w:tc>
        <w:tc>
          <w:tcPr>
            <w:tcW w:w="1577" w:type="dxa"/>
          </w:tcPr>
          <w:p w14:paraId="2A446594" w14:textId="77777777" w:rsidR="00384C43" w:rsidRPr="00C7345F" w:rsidRDefault="00384C43" w:rsidP="00F73F5C">
            <w:pPr>
              <w:pStyle w:val="TableText"/>
              <w:ind w:right="432"/>
              <w:rPr>
                <w:rFonts w:cs="Times New Roman"/>
              </w:rPr>
            </w:pPr>
            <w:r w:rsidRPr="00C7345F">
              <w:t>155</w:t>
            </w:r>
          </w:p>
        </w:tc>
        <w:tc>
          <w:tcPr>
            <w:tcW w:w="830" w:type="dxa"/>
          </w:tcPr>
          <w:p w14:paraId="1CF999F6" w14:textId="77777777" w:rsidR="00384C43" w:rsidRPr="00C7345F" w:rsidRDefault="00384C43" w:rsidP="00F73F5C">
            <w:pPr>
              <w:pStyle w:val="TableText"/>
              <w:ind w:right="288"/>
            </w:pPr>
            <w:r w:rsidRPr="00C7345F">
              <w:t>1</w:t>
            </w:r>
          </w:p>
        </w:tc>
        <w:tc>
          <w:tcPr>
            <w:tcW w:w="950" w:type="dxa"/>
          </w:tcPr>
          <w:p w14:paraId="2E9438E0" w14:textId="77777777" w:rsidR="00384C43" w:rsidRPr="00C7345F" w:rsidRDefault="00384C43" w:rsidP="00F73F5C">
            <w:pPr>
              <w:pStyle w:val="TableText"/>
              <w:ind w:right="144"/>
              <w:rPr>
                <w:rFonts w:cs="Times New Roman"/>
              </w:rPr>
            </w:pPr>
            <w:r w:rsidRPr="00C7345F">
              <w:t>77</w:t>
            </w:r>
          </w:p>
        </w:tc>
        <w:tc>
          <w:tcPr>
            <w:tcW w:w="1512" w:type="dxa"/>
          </w:tcPr>
          <w:p w14:paraId="0756C04C" w14:textId="77777777" w:rsidR="00384C43" w:rsidRPr="00C7345F" w:rsidRDefault="00384C43" w:rsidP="00F73F5C">
            <w:pPr>
              <w:pStyle w:val="TableText"/>
              <w:ind w:right="432"/>
              <w:rPr>
                <w:color w:val="000000"/>
              </w:rPr>
            </w:pPr>
            <w:r w:rsidRPr="00C7345F">
              <w:t>3.99</w:t>
            </w:r>
          </w:p>
        </w:tc>
      </w:tr>
      <w:tr w:rsidR="00384C43" w:rsidRPr="00C7345F" w14:paraId="3568D211" w14:textId="77777777" w:rsidTr="00F73F5C">
        <w:tc>
          <w:tcPr>
            <w:tcW w:w="1584" w:type="dxa"/>
            <w:noWrap/>
          </w:tcPr>
          <w:p w14:paraId="13624C53" w14:textId="77777777" w:rsidR="00384C43" w:rsidRPr="00C7345F" w:rsidRDefault="00384C43" w:rsidP="00F73F5C">
            <w:pPr>
              <w:pStyle w:val="TableText"/>
              <w:ind w:right="432"/>
              <w:rPr>
                <w:color w:val="000000"/>
              </w:rPr>
            </w:pPr>
            <w:r w:rsidRPr="00C7345F">
              <w:t>6</w:t>
            </w:r>
          </w:p>
        </w:tc>
        <w:tc>
          <w:tcPr>
            <w:tcW w:w="1577" w:type="dxa"/>
          </w:tcPr>
          <w:p w14:paraId="3D16CBC4" w14:textId="77777777" w:rsidR="00384C43" w:rsidRPr="00C7345F" w:rsidRDefault="00384C43" w:rsidP="00F73F5C">
            <w:pPr>
              <w:pStyle w:val="TableText"/>
              <w:ind w:right="432"/>
              <w:rPr>
                <w:rFonts w:cs="Times New Roman"/>
              </w:rPr>
            </w:pPr>
            <w:r w:rsidRPr="00C7345F">
              <w:t>176</w:t>
            </w:r>
          </w:p>
        </w:tc>
        <w:tc>
          <w:tcPr>
            <w:tcW w:w="830" w:type="dxa"/>
          </w:tcPr>
          <w:p w14:paraId="2E940036" w14:textId="77777777" w:rsidR="00384C43" w:rsidRPr="00C7345F" w:rsidRDefault="00384C43" w:rsidP="00F73F5C">
            <w:pPr>
              <w:pStyle w:val="TableText"/>
              <w:ind w:right="288"/>
            </w:pPr>
            <w:r w:rsidRPr="00C7345F">
              <w:t>1</w:t>
            </w:r>
          </w:p>
        </w:tc>
        <w:tc>
          <w:tcPr>
            <w:tcW w:w="950" w:type="dxa"/>
          </w:tcPr>
          <w:p w14:paraId="7ED8E191" w14:textId="77777777" w:rsidR="00384C43" w:rsidRPr="00C7345F" w:rsidRDefault="00384C43" w:rsidP="00F73F5C">
            <w:pPr>
              <w:pStyle w:val="TableText"/>
              <w:ind w:right="144"/>
              <w:rPr>
                <w:rFonts w:cs="Times New Roman"/>
              </w:rPr>
            </w:pPr>
            <w:r w:rsidRPr="00C7345F">
              <w:t>83</w:t>
            </w:r>
          </w:p>
        </w:tc>
        <w:tc>
          <w:tcPr>
            <w:tcW w:w="1512" w:type="dxa"/>
          </w:tcPr>
          <w:p w14:paraId="61528297" w14:textId="77777777" w:rsidR="00384C43" w:rsidRPr="00C7345F" w:rsidRDefault="00384C43" w:rsidP="00F73F5C">
            <w:pPr>
              <w:pStyle w:val="TableText"/>
              <w:ind w:right="432"/>
              <w:rPr>
                <w:color w:val="000000"/>
              </w:rPr>
            </w:pPr>
            <w:r w:rsidRPr="00C7345F">
              <w:t>4.30</w:t>
            </w:r>
          </w:p>
        </w:tc>
      </w:tr>
      <w:tr w:rsidR="00384C43" w:rsidRPr="00C7345F" w14:paraId="261DA12E" w14:textId="77777777" w:rsidTr="00F73F5C">
        <w:tc>
          <w:tcPr>
            <w:tcW w:w="1584" w:type="dxa"/>
            <w:noWrap/>
          </w:tcPr>
          <w:p w14:paraId="114FAFA5" w14:textId="77777777" w:rsidR="00384C43" w:rsidRPr="00C7345F" w:rsidRDefault="00384C43" w:rsidP="00F73F5C">
            <w:pPr>
              <w:pStyle w:val="TableText"/>
              <w:ind w:right="432"/>
              <w:rPr>
                <w:color w:val="000000"/>
              </w:rPr>
            </w:pPr>
            <w:r w:rsidRPr="00C7345F">
              <w:t>7</w:t>
            </w:r>
          </w:p>
        </w:tc>
        <w:tc>
          <w:tcPr>
            <w:tcW w:w="1577" w:type="dxa"/>
          </w:tcPr>
          <w:p w14:paraId="3911FBC6" w14:textId="77777777" w:rsidR="00384C43" w:rsidRPr="00C7345F" w:rsidRDefault="00384C43" w:rsidP="00F73F5C">
            <w:pPr>
              <w:pStyle w:val="TableText"/>
              <w:ind w:right="432"/>
              <w:rPr>
                <w:rFonts w:cs="Times New Roman"/>
              </w:rPr>
            </w:pPr>
            <w:r w:rsidRPr="00C7345F">
              <w:t>197</w:t>
            </w:r>
          </w:p>
        </w:tc>
        <w:tc>
          <w:tcPr>
            <w:tcW w:w="830" w:type="dxa"/>
          </w:tcPr>
          <w:p w14:paraId="01F4A291" w14:textId="77777777" w:rsidR="00384C43" w:rsidRPr="00C7345F" w:rsidRDefault="00384C43" w:rsidP="00F73F5C">
            <w:pPr>
              <w:pStyle w:val="TableText"/>
              <w:ind w:right="288"/>
            </w:pPr>
            <w:r w:rsidRPr="00C7345F">
              <w:t>1</w:t>
            </w:r>
          </w:p>
        </w:tc>
        <w:tc>
          <w:tcPr>
            <w:tcW w:w="950" w:type="dxa"/>
          </w:tcPr>
          <w:p w14:paraId="210D3AAB" w14:textId="77777777" w:rsidR="00384C43" w:rsidRPr="00C7345F" w:rsidRDefault="00384C43" w:rsidP="00F73F5C">
            <w:pPr>
              <w:pStyle w:val="TableText"/>
              <w:ind w:right="144"/>
              <w:rPr>
                <w:rFonts w:cs="Times New Roman"/>
              </w:rPr>
            </w:pPr>
            <w:r w:rsidRPr="00C7345F">
              <w:t>73</w:t>
            </w:r>
          </w:p>
        </w:tc>
        <w:tc>
          <w:tcPr>
            <w:tcW w:w="1512" w:type="dxa"/>
          </w:tcPr>
          <w:p w14:paraId="13906920" w14:textId="77777777" w:rsidR="00384C43" w:rsidRPr="00C7345F" w:rsidRDefault="00384C43" w:rsidP="00F73F5C">
            <w:pPr>
              <w:pStyle w:val="TableText"/>
              <w:ind w:right="432"/>
              <w:rPr>
                <w:color w:val="000000"/>
              </w:rPr>
            </w:pPr>
            <w:r w:rsidRPr="00C7345F">
              <w:t>3.78</w:t>
            </w:r>
          </w:p>
        </w:tc>
      </w:tr>
      <w:tr w:rsidR="00384C43" w:rsidRPr="00C7345F" w14:paraId="3365E8C3" w14:textId="77777777" w:rsidTr="00F73F5C">
        <w:tc>
          <w:tcPr>
            <w:tcW w:w="1584" w:type="dxa"/>
            <w:noWrap/>
          </w:tcPr>
          <w:p w14:paraId="59BD3029" w14:textId="77777777" w:rsidR="00384C43" w:rsidRPr="00C7345F" w:rsidRDefault="00384C43" w:rsidP="00F73F5C">
            <w:pPr>
              <w:pStyle w:val="TableText"/>
              <w:ind w:right="432"/>
              <w:rPr>
                <w:color w:val="000000"/>
              </w:rPr>
            </w:pPr>
            <w:r w:rsidRPr="00C7345F">
              <w:t>8</w:t>
            </w:r>
          </w:p>
        </w:tc>
        <w:tc>
          <w:tcPr>
            <w:tcW w:w="1577" w:type="dxa"/>
          </w:tcPr>
          <w:p w14:paraId="49ED758D" w14:textId="77777777" w:rsidR="00384C43" w:rsidRPr="00C7345F" w:rsidRDefault="00384C43" w:rsidP="00F73F5C">
            <w:pPr>
              <w:pStyle w:val="TableText"/>
              <w:ind w:right="432"/>
              <w:rPr>
                <w:rFonts w:cs="Times New Roman"/>
              </w:rPr>
            </w:pPr>
            <w:r w:rsidRPr="00C7345F">
              <w:t>216</w:t>
            </w:r>
          </w:p>
        </w:tc>
        <w:tc>
          <w:tcPr>
            <w:tcW w:w="830" w:type="dxa"/>
          </w:tcPr>
          <w:p w14:paraId="35C38833" w14:textId="77777777" w:rsidR="00384C43" w:rsidRPr="00C7345F" w:rsidRDefault="00384C43" w:rsidP="00F73F5C">
            <w:pPr>
              <w:pStyle w:val="TableText"/>
              <w:ind w:right="288"/>
            </w:pPr>
            <w:r w:rsidRPr="00C7345F">
              <w:t>1</w:t>
            </w:r>
          </w:p>
        </w:tc>
        <w:tc>
          <w:tcPr>
            <w:tcW w:w="950" w:type="dxa"/>
          </w:tcPr>
          <w:p w14:paraId="294CEE89" w14:textId="77777777" w:rsidR="00384C43" w:rsidRPr="00C7345F" w:rsidRDefault="00384C43" w:rsidP="00F73F5C">
            <w:pPr>
              <w:pStyle w:val="TableText"/>
              <w:ind w:right="144"/>
              <w:rPr>
                <w:rFonts w:cs="Times New Roman"/>
              </w:rPr>
            </w:pPr>
            <w:r w:rsidRPr="00C7345F">
              <w:t>38</w:t>
            </w:r>
          </w:p>
        </w:tc>
        <w:tc>
          <w:tcPr>
            <w:tcW w:w="1512" w:type="dxa"/>
          </w:tcPr>
          <w:p w14:paraId="0767C7BA" w14:textId="77777777" w:rsidR="00384C43" w:rsidRPr="00C7345F" w:rsidRDefault="00384C43" w:rsidP="00F73F5C">
            <w:pPr>
              <w:pStyle w:val="TableText"/>
              <w:ind w:right="432"/>
              <w:rPr>
                <w:color w:val="000000"/>
              </w:rPr>
            </w:pPr>
            <w:r w:rsidRPr="00C7345F">
              <w:t>1.97</w:t>
            </w:r>
          </w:p>
        </w:tc>
      </w:tr>
      <w:tr w:rsidR="00384C43" w:rsidRPr="00C7345F" w14:paraId="2202CD82" w14:textId="77777777" w:rsidTr="00F73F5C">
        <w:tc>
          <w:tcPr>
            <w:tcW w:w="1584" w:type="dxa"/>
            <w:noWrap/>
          </w:tcPr>
          <w:p w14:paraId="679F5189" w14:textId="77777777" w:rsidR="00384C43" w:rsidRPr="00C7345F" w:rsidRDefault="00384C43" w:rsidP="00F73F5C">
            <w:pPr>
              <w:pStyle w:val="TableText"/>
              <w:ind w:right="432"/>
              <w:rPr>
                <w:color w:val="000000"/>
              </w:rPr>
            </w:pPr>
            <w:r w:rsidRPr="00C7345F">
              <w:t>9</w:t>
            </w:r>
          </w:p>
        </w:tc>
        <w:tc>
          <w:tcPr>
            <w:tcW w:w="1577" w:type="dxa"/>
          </w:tcPr>
          <w:p w14:paraId="6607E6A9" w14:textId="77777777" w:rsidR="00384C43" w:rsidRPr="00C7345F" w:rsidRDefault="00384C43" w:rsidP="00F73F5C">
            <w:pPr>
              <w:pStyle w:val="TableText"/>
              <w:ind w:right="432"/>
              <w:rPr>
                <w:rFonts w:cs="Times New Roman"/>
              </w:rPr>
            </w:pPr>
            <w:r w:rsidRPr="00C7345F">
              <w:t>234</w:t>
            </w:r>
          </w:p>
        </w:tc>
        <w:tc>
          <w:tcPr>
            <w:tcW w:w="830" w:type="dxa"/>
          </w:tcPr>
          <w:p w14:paraId="5828BED4" w14:textId="77777777" w:rsidR="00384C43" w:rsidRPr="00C7345F" w:rsidRDefault="00384C43" w:rsidP="00F73F5C">
            <w:pPr>
              <w:pStyle w:val="TableText"/>
              <w:ind w:right="288"/>
            </w:pPr>
            <w:r w:rsidRPr="00C7345F">
              <w:t>1</w:t>
            </w:r>
          </w:p>
        </w:tc>
        <w:tc>
          <w:tcPr>
            <w:tcW w:w="950" w:type="dxa"/>
          </w:tcPr>
          <w:p w14:paraId="2E2DB843" w14:textId="77777777" w:rsidR="00384C43" w:rsidRPr="00C7345F" w:rsidRDefault="00384C43" w:rsidP="00F73F5C">
            <w:pPr>
              <w:pStyle w:val="TableText"/>
              <w:ind w:right="144"/>
              <w:rPr>
                <w:rFonts w:cs="Times New Roman"/>
              </w:rPr>
            </w:pPr>
            <w:r w:rsidRPr="00C7345F">
              <w:t>32</w:t>
            </w:r>
          </w:p>
        </w:tc>
        <w:tc>
          <w:tcPr>
            <w:tcW w:w="1512" w:type="dxa"/>
          </w:tcPr>
          <w:p w14:paraId="2B02B5BD" w14:textId="77777777" w:rsidR="00384C43" w:rsidRPr="00C7345F" w:rsidRDefault="00384C43" w:rsidP="00F73F5C">
            <w:pPr>
              <w:pStyle w:val="TableText"/>
              <w:ind w:right="432"/>
              <w:rPr>
                <w:color w:val="000000"/>
              </w:rPr>
            </w:pPr>
            <w:r w:rsidRPr="00C7345F">
              <w:t>1.66</w:t>
            </w:r>
          </w:p>
        </w:tc>
      </w:tr>
      <w:tr w:rsidR="00384C43" w:rsidRPr="00C7345F" w14:paraId="653E21AE" w14:textId="77777777" w:rsidTr="00F73F5C">
        <w:tc>
          <w:tcPr>
            <w:tcW w:w="1584" w:type="dxa"/>
            <w:noWrap/>
          </w:tcPr>
          <w:p w14:paraId="6092B064" w14:textId="77777777" w:rsidR="00384C43" w:rsidRPr="00C7345F" w:rsidRDefault="00384C43" w:rsidP="00F73F5C">
            <w:pPr>
              <w:pStyle w:val="TableText"/>
              <w:ind w:right="432"/>
              <w:rPr>
                <w:color w:val="000000"/>
              </w:rPr>
            </w:pPr>
            <w:r w:rsidRPr="00C7345F">
              <w:t>10</w:t>
            </w:r>
          </w:p>
        </w:tc>
        <w:tc>
          <w:tcPr>
            <w:tcW w:w="1577" w:type="dxa"/>
          </w:tcPr>
          <w:p w14:paraId="7685E70F" w14:textId="77777777" w:rsidR="00384C43" w:rsidRPr="00C7345F" w:rsidRDefault="00384C43" w:rsidP="00F73F5C">
            <w:pPr>
              <w:pStyle w:val="TableText"/>
              <w:ind w:right="432"/>
              <w:rPr>
                <w:rFonts w:cs="Times New Roman"/>
              </w:rPr>
            </w:pPr>
            <w:r w:rsidRPr="00C7345F">
              <w:t>250</w:t>
            </w:r>
          </w:p>
        </w:tc>
        <w:tc>
          <w:tcPr>
            <w:tcW w:w="830" w:type="dxa"/>
          </w:tcPr>
          <w:p w14:paraId="09FE1886" w14:textId="77777777" w:rsidR="00384C43" w:rsidRPr="00C7345F" w:rsidRDefault="00384C43" w:rsidP="00F73F5C">
            <w:pPr>
              <w:pStyle w:val="TableText"/>
              <w:ind w:right="288"/>
            </w:pPr>
            <w:r w:rsidRPr="00C7345F">
              <w:t>1</w:t>
            </w:r>
          </w:p>
        </w:tc>
        <w:tc>
          <w:tcPr>
            <w:tcW w:w="950" w:type="dxa"/>
          </w:tcPr>
          <w:p w14:paraId="73FF79B5" w14:textId="77777777" w:rsidR="00384C43" w:rsidRPr="00C7345F" w:rsidRDefault="00384C43" w:rsidP="00F73F5C">
            <w:pPr>
              <w:pStyle w:val="TableText"/>
              <w:ind w:right="144"/>
              <w:rPr>
                <w:rFonts w:cs="Times New Roman"/>
              </w:rPr>
            </w:pPr>
            <w:r w:rsidRPr="00C7345F">
              <w:t>22</w:t>
            </w:r>
          </w:p>
        </w:tc>
        <w:tc>
          <w:tcPr>
            <w:tcW w:w="1512" w:type="dxa"/>
          </w:tcPr>
          <w:p w14:paraId="2AED1B54" w14:textId="77777777" w:rsidR="00384C43" w:rsidRPr="00C7345F" w:rsidRDefault="00384C43" w:rsidP="00F73F5C">
            <w:pPr>
              <w:pStyle w:val="TableText"/>
              <w:ind w:right="432"/>
              <w:rPr>
                <w:color w:val="000000"/>
              </w:rPr>
            </w:pPr>
            <w:r w:rsidRPr="00C7345F">
              <w:t>1.14</w:t>
            </w:r>
          </w:p>
        </w:tc>
      </w:tr>
      <w:tr w:rsidR="00384C43" w:rsidRPr="00C7345F" w14:paraId="2C8EEAF8" w14:textId="77777777" w:rsidTr="00F73F5C">
        <w:tc>
          <w:tcPr>
            <w:tcW w:w="1584" w:type="dxa"/>
            <w:noWrap/>
          </w:tcPr>
          <w:p w14:paraId="1B9F0AF2" w14:textId="77777777" w:rsidR="00384C43" w:rsidRPr="00C7345F" w:rsidRDefault="00384C43" w:rsidP="00F73F5C">
            <w:pPr>
              <w:pStyle w:val="TableText"/>
              <w:ind w:right="432"/>
              <w:rPr>
                <w:color w:val="000000"/>
              </w:rPr>
            </w:pPr>
            <w:r w:rsidRPr="00C7345F">
              <w:t>11</w:t>
            </w:r>
          </w:p>
        </w:tc>
        <w:tc>
          <w:tcPr>
            <w:tcW w:w="1577" w:type="dxa"/>
          </w:tcPr>
          <w:p w14:paraId="3F73AD9F" w14:textId="77777777" w:rsidR="00384C43" w:rsidRPr="00C7345F" w:rsidRDefault="00384C43" w:rsidP="00F73F5C">
            <w:pPr>
              <w:pStyle w:val="TableText"/>
              <w:ind w:right="432"/>
              <w:rPr>
                <w:rFonts w:cs="Times New Roman"/>
              </w:rPr>
            </w:pPr>
            <w:r w:rsidRPr="00C7345F">
              <w:t>265</w:t>
            </w:r>
          </w:p>
        </w:tc>
        <w:tc>
          <w:tcPr>
            <w:tcW w:w="830" w:type="dxa"/>
          </w:tcPr>
          <w:p w14:paraId="53D88015" w14:textId="77777777" w:rsidR="00384C43" w:rsidRPr="00C7345F" w:rsidRDefault="00384C43" w:rsidP="00F73F5C">
            <w:pPr>
              <w:pStyle w:val="TableText"/>
              <w:ind w:right="288"/>
            </w:pPr>
            <w:r w:rsidRPr="00C7345F">
              <w:t>1</w:t>
            </w:r>
          </w:p>
        </w:tc>
        <w:tc>
          <w:tcPr>
            <w:tcW w:w="950" w:type="dxa"/>
          </w:tcPr>
          <w:p w14:paraId="33B67EDF" w14:textId="77777777" w:rsidR="00384C43" w:rsidRPr="00C7345F" w:rsidRDefault="00384C43" w:rsidP="00F73F5C">
            <w:pPr>
              <w:pStyle w:val="TableText"/>
              <w:ind w:right="144"/>
              <w:rPr>
                <w:rFonts w:cs="Times New Roman"/>
              </w:rPr>
            </w:pPr>
            <w:r w:rsidRPr="00C7345F">
              <w:t>29</w:t>
            </w:r>
          </w:p>
        </w:tc>
        <w:tc>
          <w:tcPr>
            <w:tcW w:w="1512" w:type="dxa"/>
          </w:tcPr>
          <w:p w14:paraId="7B2DF14C" w14:textId="77777777" w:rsidR="00384C43" w:rsidRPr="00C7345F" w:rsidRDefault="00384C43" w:rsidP="00F73F5C">
            <w:pPr>
              <w:pStyle w:val="TableText"/>
              <w:ind w:right="432"/>
              <w:rPr>
                <w:color w:val="000000"/>
              </w:rPr>
            </w:pPr>
            <w:r w:rsidRPr="00C7345F">
              <w:t>1.50</w:t>
            </w:r>
          </w:p>
        </w:tc>
      </w:tr>
      <w:tr w:rsidR="00384C43" w:rsidRPr="00C7345F" w14:paraId="0C063FDB" w14:textId="77777777" w:rsidTr="00F73F5C">
        <w:tc>
          <w:tcPr>
            <w:tcW w:w="1584" w:type="dxa"/>
            <w:noWrap/>
          </w:tcPr>
          <w:p w14:paraId="01D8F767" w14:textId="77777777" w:rsidR="00384C43" w:rsidRPr="00C7345F" w:rsidRDefault="00384C43" w:rsidP="00F73F5C">
            <w:pPr>
              <w:pStyle w:val="TableText"/>
              <w:ind w:right="432"/>
              <w:rPr>
                <w:color w:val="000000"/>
              </w:rPr>
            </w:pPr>
            <w:r w:rsidRPr="00C7345F">
              <w:t>12</w:t>
            </w:r>
          </w:p>
        </w:tc>
        <w:tc>
          <w:tcPr>
            <w:tcW w:w="1577" w:type="dxa"/>
          </w:tcPr>
          <w:p w14:paraId="7B97CC95" w14:textId="77777777" w:rsidR="00384C43" w:rsidRPr="00C7345F" w:rsidRDefault="00384C43" w:rsidP="00F73F5C">
            <w:pPr>
              <w:pStyle w:val="TableText"/>
              <w:ind w:right="432"/>
              <w:rPr>
                <w:rFonts w:cs="Times New Roman"/>
              </w:rPr>
            </w:pPr>
            <w:r w:rsidRPr="00C7345F">
              <w:t>279</w:t>
            </w:r>
          </w:p>
        </w:tc>
        <w:tc>
          <w:tcPr>
            <w:tcW w:w="830" w:type="dxa"/>
          </w:tcPr>
          <w:p w14:paraId="099069BE" w14:textId="77777777" w:rsidR="00384C43" w:rsidRPr="00C7345F" w:rsidRDefault="00384C43" w:rsidP="00F73F5C">
            <w:pPr>
              <w:pStyle w:val="TableText"/>
              <w:ind w:right="288"/>
            </w:pPr>
            <w:r w:rsidRPr="00C7345F">
              <w:t>1</w:t>
            </w:r>
          </w:p>
        </w:tc>
        <w:tc>
          <w:tcPr>
            <w:tcW w:w="950" w:type="dxa"/>
          </w:tcPr>
          <w:p w14:paraId="043560F0" w14:textId="77777777" w:rsidR="00384C43" w:rsidRPr="00C7345F" w:rsidRDefault="00384C43" w:rsidP="00F73F5C">
            <w:pPr>
              <w:pStyle w:val="TableText"/>
              <w:ind w:right="144"/>
              <w:rPr>
                <w:rFonts w:cs="Times New Roman"/>
              </w:rPr>
            </w:pPr>
            <w:r w:rsidRPr="00C7345F">
              <w:t>23</w:t>
            </w:r>
          </w:p>
        </w:tc>
        <w:tc>
          <w:tcPr>
            <w:tcW w:w="1512" w:type="dxa"/>
          </w:tcPr>
          <w:p w14:paraId="0ED49289" w14:textId="77777777" w:rsidR="00384C43" w:rsidRPr="00C7345F" w:rsidRDefault="00384C43" w:rsidP="00F73F5C">
            <w:pPr>
              <w:pStyle w:val="TableText"/>
              <w:ind w:right="432"/>
              <w:rPr>
                <w:color w:val="000000"/>
              </w:rPr>
            </w:pPr>
            <w:r w:rsidRPr="00C7345F">
              <w:t>1.19</w:t>
            </w:r>
          </w:p>
        </w:tc>
      </w:tr>
      <w:tr w:rsidR="00384C43" w:rsidRPr="00C7345F" w14:paraId="0097F048" w14:textId="77777777" w:rsidTr="00F73F5C">
        <w:tc>
          <w:tcPr>
            <w:tcW w:w="1584" w:type="dxa"/>
            <w:noWrap/>
          </w:tcPr>
          <w:p w14:paraId="66CC5CDE" w14:textId="77777777" w:rsidR="00384C43" w:rsidRPr="00C7345F" w:rsidRDefault="00384C43" w:rsidP="00F73F5C">
            <w:pPr>
              <w:pStyle w:val="TableText"/>
              <w:ind w:right="432"/>
              <w:rPr>
                <w:color w:val="000000"/>
              </w:rPr>
            </w:pPr>
            <w:r w:rsidRPr="00C7345F">
              <w:t>13</w:t>
            </w:r>
          </w:p>
        </w:tc>
        <w:tc>
          <w:tcPr>
            <w:tcW w:w="1577" w:type="dxa"/>
          </w:tcPr>
          <w:p w14:paraId="4913A636" w14:textId="77777777" w:rsidR="00384C43" w:rsidRPr="00C7345F" w:rsidRDefault="00384C43" w:rsidP="00F73F5C">
            <w:pPr>
              <w:pStyle w:val="TableText"/>
              <w:ind w:right="432"/>
              <w:rPr>
                <w:rFonts w:cs="Times New Roman"/>
              </w:rPr>
            </w:pPr>
            <w:r w:rsidRPr="00C7345F">
              <w:t>293</w:t>
            </w:r>
          </w:p>
        </w:tc>
        <w:tc>
          <w:tcPr>
            <w:tcW w:w="830" w:type="dxa"/>
          </w:tcPr>
          <w:p w14:paraId="11DC3F3C" w14:textId="77777777" w:rsidR="00384C43" w:rsidRPr="00C7345F" w:rsidRDefault="00384C43" w:rsidP="00F73F5C">
            <w:pPr>
              <w:pStyle w:val="TableText"/>
              <w:ind w:right="288"/>
            </w:pPr>
            <w:r w:rsidRPr="00C7345F">
              <w:t>1</w:t>
            </w:r>
          </w:p>
        </w:tc>
        <w:tc>
          <w:tcPr>
            <w:tcW w:w="950" w:type="dxa"/>
          </w:tcPr>
          <w:p w14:paraId="49729D90" w14:textId="77777777" w:rsidR="00384C43" w:rsidRPr="00C7345F" w:rsidRDefault="00384C43" w:rsidP="00F73F5C">
            <w:pPr>
              <w:pStyle w:val="TableText"/>
              <w:ind w:right="144"/>
              <w:rPr>
                <w:rFonts w:cs="Times New Roman"/>
              </w:rPr>
            </w:pPr>
            <w:r w:rsidRPr="00C7345F">
              <w:t>20</w:t>
            </w:r>
          </w:p>
        </w:tc>
        <w:tc>
          <w:tcPr>
            <w:tcW w:w="1512" w:type="dxa"/>
          </w:tcPr>
          <w:p w14:paraId="4D138311" w14:textId="77777777" w:rsidR="00384C43" w:rsidRPr="00C7345F" w:rsidRDefault="00384C43" w:rsidP="00F73F5C">
            <w:pPr>
              <w:pStyle w:val="TableText"/>
              <w:ind w:right="432"/>
              <w:rPr>
                <w:color w:val="000000"/>
              </w:rPr>
            </w:pPr>
            <w:r w:rsidRPr="00C7345F">
              <w:t>1.04</w:t>
            </w:r>
          </w:p>
        </w:tc>
      </w:tr>
      <w:tr w:rsidR="00384C43" w:rsidRPr="00C7345F" w14:paraId="18265268" w14:textId="77777777" w:rsidTr="00F73F5C">
        <w:tc>
          <w:tcPr>
            <w:tcW w:w="1584" w:type="dxa"/>
            <w:noWrap/>
          </w:tcPr>
          <w:p w14:paraId="5FE9AA1C" w14:textId="77777777" w:rsidR="00384C43" w:rsidRPr="00C7345F" w:rsidRDefault="00384C43" w:rsidP="00F73F5C">
            <w:pPr>
              <w:pStyle w:val="TableText"/>
              <w:ind w:right="432"/>
              <w:rPr>
                <w:color w:val="000000"/>
              </w:rPr>
            </w:pPr>
            <w:r w:rsidRPr="00C7345F">
              <w:t>14</w:t>
            </w:r>
          </w:p>
        </w:tc>
        <w:tc>
          <w:tcPr>
            <w:tcW w:w="1577" w:type="dxa"/>
          </w:tcPr>
          <w:p w14:paraId="222FD79B" w14:textId="77777777" w:rsidR="00384C43" w:rsidRPr="00C7345F" w:rsidRDefault="00384C43" w:rsidP="00F73F5C">
            <w:pPr>
              <w:pStyle w:val="TableText"/>
              <w:ind w:right="432"/>
              <w:rPr>
                <w:rFonts w:cs="Times New Roman"/>
              </w:rPr>
            </w:pPr>
            <w:r w:rsidRPr="00C7345F">
              <w:t>306</w:t>
            </w:r>
          </w:p>
        </w:tc>
        <w:tc>
          <w:tcPr>
            <w:tcW w:w="830" w:type="dxa"/>
          </w:tcPr>
          <w:p w14:paraId="206F15AD" w14:textId="77777777" w:rsidR="00384C43" w:rsidRPr="00C7345F" w:rsidRDefault="00384C43" w:rsidP="00F73F5C">
            <w:pPr>
              <w:pStyle w:val="TableText"/>
              <w:ind w:right="288"/>
            </w:pPr>
            <w:r w:rsidRPr="00C7345F">
              <w:t>1</w:t>
            </w:r>
          </w:p>
        </w:tc>
        <w:tc>
          <w:tcPr>
            <w:tcW w:w="950" w:type="dxa"/>
          </w:tcPr>
          <w:p w14:paraId="609F4272" w14:textId="77777777" w:rsidR="00384C43" w:rsidRPr="00C7345F" w:rsidRDefault="00384C43" w:rsidP="00F73F5C">
            <w:pPr>
              <w:pStyle w:val="TableText"/>
              <w:ind w:right="144"/>
              <w:rPr>
                <w:rFonts w:cs="Times New Roman"/>
              </w:rPr>
            </w:pPr>
            <w:r w:rsidRPr="00C7345F">
              <w:t>21</w:t>
            </w:r>
          </w:p>
        </w:tc>
        <w:tc>
          <w:tcPr>
            <w:tcW w:w="1512" w:type="dxa"/>
          </w:tcPr>
          <w:p w14:paraId="58C4FCE2" w14:textId="77777777" w:rsidR="00384C43" w:rsidRPr="00C7345F" w:rsidRDefault="00384C43" w:rsidP="00F73F5C">
            <w:pPr>
              <w:pStyle w:val="TableText"/>
              <w:ind w:right="432"/>
              <w:rPr>
                <w:color w:val="000000"/>
              </w:rPr>
            </w:pPr>
            <w:r w:rsidRPr="00C7345F">
              <w:t>1.09</w:t>
            </w:r>
          </w:p>
        </w:tc>
      </w:tr>
      <w:tr w:rsidR="00384C43" w:rsidRPr="00C7345F" w14:paraId="419D5897" w14:textId="77777777" w:rsidTr="00F73F5C">
        <w:tc>
          <w:tcPr>
            <w:tcW w:w="1584" w:type="dxa"/>
            <w:noWrap/>
          </w:tcPr>
          <w:p w14:paraId="11340D44" w14:textId="77777777" w:rsidR="00384C43" w:rsidRPr="00C7345F" w:rsidRDefault="00384C43" w:rsidP="00F73F5C">
            <w:pPr>
              <w:pStyle w:val="TableText"/>
              <w:ind w:right="432"/>
              <w:rPr>
                <w:color w:val="000000"/>
              </w:rPr>
            </w:pPr>
            <w:r w:rsidRPr="00C7345F">
              <w:t>15</w:t>
            </w:r>
          </w:p>
        </w:tc>
        <w:tc>
          <w:tcPr>
            <w:tcW w:w="1577" w:type="dxa"/>
          </w:tcPr>
          <w:p w14:paraId="14EDA6FF" w14:textId="77777777" w:rsidR="00384C43" w:rsidRPr="00C7345F" w:rsidRDefault="00384C43" w:rsidP="00F73F5C">
            <w:pPr>
              <w:pStyle w:val="TableText"/>
              <w:ind w:right="432"/>
              <w:rPr>
                <w:rFonts w:cs="Times New Roman"/>
              </w:rPr>
            </w:pPr>
            <w:r w:rsidRPr="00C7345F">
              <w:t>320</w:t>
            </w:r>
          </w:p>
        </w:tc>
        <w:tc>
          <w:tcPr>
            <w:tcW w:w="830" w:type="dxa"/>
          </w:tcPr>
          <w:p w14:paraId="7C2C4E70" w14:textId="77777777" w:rsidR="00384C43" w:rsidRPr="00C7345F" w:rsidRDefault="00384C43" w:rsidP="00F73F5C">
            <w:pPr>
              <w:pStyle w:val="TableText"/>
              <w:ind w:right="288"/>
            </w:pPr>
            <w:r w:rsidRPr="00C7345F">
              <w:t>1</w:t>
            </w:r>
          </w:p>
        </w:tc>
        <w:tc>
          <w:tcPr>
            <w:tcW w:w="950" w:type="dxa"/>
          </w:tcPr>
          <w:p w14:paraId="4ACA1BAB" w14:textId="77777777" w:rsidR="00384C43" w:rsidRPr="00C7345F" w:rsidRDefault="00384C43" w:rsidP="00F73F5C">
            <w:pPr>
              <w:pStyle w:val="TableText"/>
              <w:ind w:right="144"/>
              <w:rPr>
                <w:rFonts w:cs="Times New Roman"/>
              </w:rPr>
            </w:pPr>
            <w:r w:rsidRPr="00C7345F">
              <w:t>20</w:t>
            </w:r>
          </w:p>
        </w:tc>
        <w:tc>
          <w:tcPr>
            <w:tcW w:w="1512" w:type="dxa"/>
          </w:tcPr>
          <w:p w14:paraId="46944810" w14:textId="77777777" w:rsidR="00384C43" w:rsidRPr="00C7345F" w:rsidRDefault="00384C43" w:rsidP="00F73F5C">
            <w:pPr>
              <w:pStyle w:val="TableText"/>
              <w:ind w:right="432"/>
              <w:rPr>
                <w:color w:val="000000"/>
              </w:rPr>
            </w:pPr>
            <w:r w:rsidRPr="00C7345F">
              <w:t>1.04</w:t>
            </w:r>
          </w:p>
        </w:tc>
      </w:tr>
      <w:tr w:rsidR="00384C43" w:rsidRPr="00C7345F" w14:paraId="42E1F882" w14:textId="77777777" w:rsidTr="00F73F5C">
        <w:tc>
          <w:tcPr>
            <w:tcW w:w="1584" w:type="dxa"/>
            <w:noWrap/>
          </w:tcPr>
          <w:p w14:paraId="4C5C7D55" w14:textId="77777777" w:rsidR="00384C43" w:rsidRPr="00C7345F" w:rsidRDefault="00384C43" w:rsidP="00F73F5C">
            <w:pPr>
              <w:pStyle w:val="TableText"/>
              <w:ind w:right="432"/>
              <w:rPr>
                <w:color w:val="000000"/>
              </w:rPr>
            </w:pPr>
            <w:r w:rsidRPr="00C7345F">
              <w:t>16</w:t>
            </w:r>
          </w:p>
        </w:tc>
        <w:tc>
          <w:tcPr>
            <w:tcW w:w="1577" w:type="dxa"/>
          </w:tcPr>
          <w:p w14:paraId="134115FA" w14:textId="77777777" w:rsidR="00384C43" w:rsidRPr="00C7345F" w:rsidRDefault="00384C43" w:rsidP="00F73F5C">
            <w:pPr>
              <w:pStyle w:val="TableText"/>
              <w:ind w:right="432"/>
              <w:rPr>
                <w:rFonts w:cs="Times New Roman"/>
              </w:rPr>
            </w:pPr>
            <w:r w:rsidRPr="00C7345F">
              <w:t>332</w:t>
            </w:r>
          </w:p>
        </w:tc>
        <w:tc>
          <w:tcPr>
            <w:tcW w:w="830" w:type="dxa"/>
          </w:tcPr>
          <w:p w14:paraId="42F4C11B" w14:textId="77777777" w:rsidR="00384C43" w:rsidRPr="00C7345F" w:rsidRDefault="00384C43" w:rsidP="00F73F5C">
            <w:pPr>
              <w:pStyle w:val="TableText"/>
              <w:ind w:right="288"/>
            </w:pPr>
            <w:r w:rsidRPr="00C7345F">
              <w:t>1</w:t>
            </w:r>
          </w:p>
        </w:tc>
        <w:tc>
          <w:tcPr>
            <w:tcW w:w="950" w:type="dxa"/>
          </w:tcPr>
          <w:p w14:paraId="42A105DF" w14:textId="77777777" w:rsidR="00384C43" w:rsidRPr="00C7345F" w:rsidRDefault="00384C43" w:rsidP="00F73F5C">
            <w:pPr>
              <w:pStyle w:val="TableText"/>
              <w:ind w:right="144"/>
              <w:rPr>
                <w:rFonts w:cs="Times New Roman"/>
              </w:rPr>
            </w:pPr>
            <w:r w:rsidRPr="00C7345F">
              <w:t>17</w:t>
            </w:r>
          </w:p>
        </w:tc>
        <w:tc>
          <w:tcPr>
            <w:tcW w:w="1512" w:type="dxa"/>
          </w:tcPr>
          <w:p w14:paraId="366B066B" w14:textId="77777777" w:rsidR="00384C43" w:rsidRPr="00C7345F" w:rsidRDefault="00384C43" w:rsidP="00F73F5C">
            <w:pPr>
              <w:pStyle w:val="TableText"/>
              <w:ind w:right="432"/>
              <w:rPr>
                <w:color w:val="000000"/>
              </w:rPr>
            </w:pPr>
            <w:r w:rsidRPr="00C7345F">
              <w:t>0.88</w:t>
            </w:r>
          </w:p>
        </w:tc>
      </w:tr>
      <w:tr w:rsidR="00384C43" w:rsidRPr="00C7345F" w14:paraId="5372B889" w14:textId="77777777" w:rsidTr="00F73F5C">
        <w:tc>
          <w:tcPr>
            <w:tcW w:w="1584" w:type="dxa"/>
            <w:noWrap/>
          </w:tcPr>
          <w:p w14:paraId="7207718F" w14:textId="77777777" w:rsidR="00384C43" w:rsidRPr="00C7345F" w:rsidRDefault="00384C43" w:rsidP="00F73F5C">
            <w:pPr>
              <w:pStyle w:val="TableText"/>
              <w:ind w:right="432"/>
              <w:rPr>
                <w:color w:val="000000"/>
              </w:rPr>
            </w:pPr>
            <w:r w:rsidRPr="00C7345F">
              <w:t>17</w:t>
            </w:r>
          </w:p>
        </w:tc>
        <w:tc>
          <w:tcPr>
            <w:tcW w:w="1577" w:type="dxa"/>
          </w:tcPr>
          <w:p w14:paraId="229C6F17" w14:textId="77777777" w:rsidR="00384C43" w:rsidRPr="00C7345F" w:rsidRDefault="00384C43" w:rsidP="00F73F5C">
            <w:pPr>
              <w:pStyle w:val="TableText"/>
              <w:ind w:right="432"/>
              <w:rPr>
                <w:rFonts w:cs="Times New Roman"/>
              </w:rPr>
            </w:pPr>
            <w:r w:rsidRPr="00C7345F">
              <w:t>345</w:t>
            </w:r>
          </w:p>
        </w:tc>
        <w:tc>
          <w:tcPr>
            <w:tcW w:w="830" w:type="dxa"/>
          </w:tcPr>
          <w:p w14:paraId="665E8DCF" w14:textId="77777777" w:rsidR="00384C43" w:rsidRPr="00C7345F" w:rsidRDefault="00384C43" w:rsidP="00F73F5C">
            <w:pPr>
              <w:pStyle w:val="TableText"/>
              <w:ind w:right="288"/>
            </w:pPr>
            <w:r w:rsidRPr="00C7345F">
              <w:t>1</w:t>
            </w:r>
          </w:p>
        </w:tc>
        <w:tc>
          <w:tcPr>
            <w:tcW w:w="950" w:type="dxa"/>
          </w:tcPr>
          <w:p w14:paraId="547330D7" w14:textId="77777777" w:rsidR="00384C43" w:rsidRPr="00C7345F" w:rsidRDefault="00384C43" w:rsidP="00F73F5C">
            <w:pPr>
              <w:pStyle w:val="TableText"/>
              <w:ind w:right="144"/>
              <w:rPr>
                <w:rFonts w:cs="Times New Roman"/>
              </w:rPr>
            </w:pPr>
            <w:r w:rsidRPr="00C7345F">
              <w:t>26</w:t>
            </w:r>
          </w:p>
        </w:tc>
        <w:tc>
          <w:tcPr>
            <w:tcW w:w="1512" w:type="dxa"/>
          </w:tcPr>
          <w:p w14:paraId="62257E7F" w14:textId="77777777" w:rsidR="00384C43" w:rsidRPr="00C7345F" w:rsidRDefault="00384C43" w:rsidP="00F73F5C">
            <w:pPr>
              <w:pStyle w:val="TableText"/>
              <w:ind w:right="432"/>
              <w:rPr>
                <w:color w:val="000000"/>
              </w:rPr>
            </w:pPr>
            <w:r w:rsidRPr="00C7345F">
              <w:t>1.35</w:t>
            </w:r>
          </w:p>
        </w:tc>
      </w:tr>
      <w:tr w:rsidR="00384C43" w:rsidRPr="00C7345F" w14:paraId="3EE51233" w14:textId="77777777" w:rsidTr="00F73F5C">
        <w:tc>
          <w:tcPr>
            <w:tcW w:w="1584" w:type="dxa"/>
            <w:noWrap/>
          </w:tcPr>
          <w:p w14:paraId="731E36E9" w14:textId="77777777" w:rsidR="00384C43" w:rsidRPr="00C7345F" w:rsidRDefault="00384C43" w:rsidP="00F73F5C">
            <w:pPr>
              <w:pStyle w:val="TableText"/>
              <w:ind w:right="432"/>
              <w:rPr>
                <w:color w:val="000000"/>
              </w:rPr>
            </w:pPr>
            <w:r w:rsidRPr="00C7345F">
              <w:t>18</w:t>
            </w:r>
          </w:p>
        </w:tc>
        <w:tc>
          <w:tcPr>
            <w:tcW w:w="1577" w:type="dxa"/>
          </w:tcPr>
          <w:p w14:paraId="692D6BFF" w14:textId="77777777" w:rsidR="00384C43" w:rsidRPr="00C7345F" w:rsidRDefault="00384C43" w:rsidP="00F73F5C">
            <w:pPr>
              <w:pStyle w:val="TableText"/>
              <w:ind w:right="432"/>
              <w:rPr>
                <w:rFonts w:cs="Times New Roman"/>
              </w:rPr>
            </w:pPr>
            <w:r w:rsidRPr="00C7345F">
              <w:t>359</w:t>
            </w:r>
          </w:p>
        </w:tc>
        <w:tc>
          <w:tcPr>
            <w:tcW w:w="830" w:type="dxa"/>
          </w:tcPr>
          <w:p w14:paraId="0E951073" w14:textId="77777777" w:rsidR="00384C43" w:rsidRPr="00C7345F" w:rsidRDefault="00384C43" w:rsidP="00F73F5C">
            <w:pPr>
              <w:pStyle w:val="TableText"/>
              <w:ind w:right="288"/>
            </w:pPr>
            <w:r w:rsidRPr="00C7345F">
              <w:t>1</w:t>
            </w:r>
          </w:p>
        </w:tc>
        <w:tc>
          <w:tcPr>
            <w:tcW w:w="950" w:type="dxa"/>
          </w:tcPr>
          <w:p w14:paraId="07A4B418" w14:textId="77777777" w:rsidR="00384C43" w:rsidRPr="00C7345F" w:rsidRDefault="00384C43" w:rsidP="00F73F5C">
            <w:pPr>
              <w:pStyle w:val="TableText"/>
              <w:ind w:right="144"/>
              <w:rPr>
                <w:rFonts w:cs="Times New Roman"/>
              </w:rPr>
            </w:pPr>
            <w:r w:rsidRPr="00C7345F">
              <w:t>33</w:t>
            </w:r>
          </w:p>
        </w:tc>
        <w:tc>
          <w:tcPr>
            <w:tcW w:w="1512" w:type="dxa"/>
          </w:tcPr>
          <w:p w14:paraId="549DA58E" w14:textId="77777777" w:rsidR="00384C43" w:rsidRPr="00C7345F" w:rsidRDefault="00384C43" w:rsidP="00F73F5C">
            <w:pPr>
              <w:pStyle w:val="TableText"/>
              <w:ind w:right="432"/>
              <w:rPr>
                <w:color w:val="000000"/>
              </w:rPr>
            </w:pPr>
            <w:r w:rsidRPr="00C7345F">
              <w:t>1.71</w:t>
            </w:r>
          </w:p>
        </w:tc>
      </w:tr>
      <w:tr w:rsidR="00384C43" w:rsidRPr="00C7345F" w14:paraId="616C2EB9" w14:textId="77777777" w:rsidTr="00F73F5C">
        <w:tc>
          <w:tcPr>
            <w:tcW w:w="1584" w:type="dxa"/>
            <w:noWrap/>
          </w:tcPr>
          <w:p w14:paraId="74F811A8" w14:textId="77777777" w:rsidR="00384C43" w:rsidRPr="00C7345F" w:rsidRDefault="00384C43" w:rsidP="00F73F5C">
            <w:pPr>
              <w:pStyle w:val="TableText"/>
              <w:ind w:right="432"/>
              <w:rPr>
                <w:color w:val="000000"/>
              </w:rPr>
            </w:pPr>
            <w:r w:rsidRPr="00C7345F">
              <w:t>19</w:t>
            </w:r>
          </w:p>
        </w:tc>
        <w:tc>
          <w:tcPr>
            <w:tcW w:w="1577" w:type="dxa"/>
          </w:tcPr>
          <w:p w14:paraId="6BCA3FC8" w14:textId="77777777" w:rsidR="00384C43" w:rsidRPr="00C7345F" w:rsidRDefault="00384C43" w:rsidP="00F73F5C">
            <w:pPr>
              <w:pStyle w:val="TableText"/>
              <w:ind w:right="432"/>
              <w:rPr>
                <w:rFonts w:cs="Times New Roman"/>
              </w:rPr>
            </w:pPr>
            <w:r w:rsidRPr="00C7345F">
              <w:t>372</w:t>
            </w:r>
          </w:p>
        </w:tc>
        <w:tc>
          <w:tcPr>
            <w:tcW w:w="830" w:type="dxa"/>
          </w:tcPr>
          <w:p w14:paraId="48FDCF45" w14:textId="77777777" w:rsidR="00384C43" w:rsidRPr="00C7345F" w:rsidRDefault="00384C43" w:rsidP="00F73F5C">
            <w:pPr>
              <w:pStyle w:val="TableText"/>
              <w:ind w:right="288"/>
            </w:pPr>
            <w:r w:rsidRPr="00C7345F">
              <w:t>2</w:t>
            </w:r>
          </w:p>
        </w:tc>
        <w:tc>
          <w:tcPr>
            <w:tcW w:w="950" w:type="dxa"/>
          </w:tcPr>
          <w:p w14:paraId="4C056E65" w14:textId="77777777" w:rsidR="00384C43" w:rsidRPr="00C7345F" w:rsidRDefault="00384C43" w:rsidP="00F73F5C">
            <w:pPr>
              <w:pStyle w:val="TableText"/>
              <w:ind w:right="144"/>
              <w:rPr>
                <w:rFonts w:cs="Times New Roman"/>
              </w:rPr>
            </w:pPr>
            <w:r w:rsidRPr="00C7345F">
              <w:t>26</w:t>
            </w:r>
          </w:p>
        </w:tc>
        <w:tc>
          <w:tcPr>
            <w:tcW w:w="1512" w:type="dxa"/>
          </w:tcPr>
          <w:p w14:paraId="0768FADA" w14:textId="77777777" w:rsidR="00384C43" w:rsidRPr="00C7345F" w:rsidRDefault="00384C43" w:rsidP="00F73F5C">
            <w:pPr>
              <w:pStyle w:val="TableText"/>
              <w:ind w:right="432"/>
              <w:rPr>
                <w:color w:val="000000"/>
              </w:rPr>
            </w:pPr>
            <w:r w:rsidRPr="00C7345F">
              <w:t>1.35</w:t>
            </w:r>
          </w:p>
        </w:tc>
      </w:tr>
      <w:tr w:rsidR="00384C43" w:rsidRPr="00C7345F" w14:paraId="70300506" w14:textId="77777777" w:rsidTr="00F73F5C">
        <w:tc>
          <w:tcPr>
            <w:tcW w:w="1584" w:type="dxa"/>
            <w:noWrap/>
          </w:tcPr>
          <w:p w14:paraId="0E494B86" w14:textId="77777777" w:rsidR="00384C43" w:rsidRPr="00C7345F" w:rsidRDefault="00384C43" w:rsidP="00F73F5C">
            <w:pPr>
              <w:pStyle w:val="TableText"/>
              <w:ind w:right="432"/>
              <w:rPr>
                <w:color w:val="000000"/>
              </w:rPr>
            </w:pPr>
            <w:r w:rsidRPr="00C7345F">
              <w:t>20</w:t>
            </w:r>
          </w:p>
        </w:tc>
        <w:tc>
          <w:tcPr>
            <w:tcW w:w="1577" w:type="dxa"/>
          </w:tcPr>
          <w:p w14:paraId="2CE2FEC4" w14:textId="77777777" w:rsidR="00384C43" w:rsidRPr="00C7345F" w:rsidRDefault="00384C43" w:rsidP="00F73F5C">
            <w:pPr>
              <w:pStyle w:val="TableText"/>
              <w:ind w:right="432"/>
              <w:rPr>
                <w:rFonts w:cs="Times New Roman"/>
              </w:rPr>
            </w:pPr>
            <w:r w:rsidRPr="00C7345F">
              <w:t>386</w:t>
            </w:r>
          </w:p>
        </w:tc>
        <w:tc>
          <w:tcPr>
            <w:tcW w:w="830" w:type="dxa"/>
          </w:tcPr>
          <w:p w14:paraId="1B5469B1" w14:textId="77777777" w:rsidR="00384C43" w:rsidRPr="00C7345F" w:rsidRDefault="00384C43" w:rsidP="00F73F5C">
            <w:pPr>
              <w:pStyle w:val="TableText"/>
              <w:ind w:right="288"/>
            </w:pPr>
            <w:r w:rsidRPr="00C7345F">
              <w:t>2</w:t>
            </w:r>
          </w:p>
        </w:tc>
        <w:tc>
          <w:tcPr>
            <w:tcW w:w="950" w:type="dxa"/>
          </w:tcPr>
          <w:p w14:paraId="10675F87" w14:textId="77777777" w:rsidR="00384C43" w:rsidRPr="00C7345F" w:rsidRDefault="00384C43" w:rsidP="00F73F5C">
            <w:pPr>
              <w:pStyle w:val="TableText"/>
              <w:ind w:right="144"/>
              <w:rPr>
                <w:rFonts w:cs="Times New Roman"/>
              </w:rPr>
            </w:pPr>
            <w:r w:rsidRPr="00C7345F">
              <w:t>34</w:t>
            </w:r>
          </w:p>
        </w:tc>
        <w:tc>
          <w:tcPr>
            <w:tcW w:w="1512" w:type="dxa"/>
          </w:tcPr>
          <w:p w14:paraId="68C888AB" w14:textId="77777777" w:rsidR="00384C43" w:rsidRPr="00C7345F" w:rsidRDefault="00384C43" w:rsidP="00F73F5C">
            <w:pPr>
              <w:pStyle w:val="TableText"/>
              <w:ind w:right="432"/>
              <w:rPr>
                <w:color w:val="000000"/>
              </w:rPr>
            </w:pPr>
            <w:r w:rsidRPr="00C7345F">
              <w:t>1.76</w:t>
            </w:r>
          </w:p>
        </w:tc>
      </w:tr>
      <w:tr w:rsidR="00384C43" w:rsidRPr="00C7345F" w14:paraId="07634080" w14:textId="77777777" w:rsidTr="00F73F5C">
        <w:tc>
          <w:tcPr>
            <w:tcW w:w="1584" w:type="dxa"/>
            <w:noWrap/>
          </w:tcPr>
          <w:p w14:paraId="7D3DAF83" w14:textId="77777777" w:rsidR="00384C43" w:rsidRPr="00C7345F" w:rsidRDefault="00384C43" w:rsidP="00F73F5C">
            <w:pPr>
              <w:pStyle w:val="TableText"/>
              <w:ind w:right="432"/>
              <w:rPr>
                <w:color w:val="000000"/>
              </w:rPr>
            </w:pPr>
            <w:r w:rsidRPr="00C7345F">
              <w:t>21</w:t>
            </w:r>
          </w:p>
        </w:tc>
        <w:tc>
          <w:tcPr>
            <w:tcW w:w="1577" w:type="dxa"/>
          </w:tcPr>
          <w:p w14:paraId="42832A01" w14:textId="77777777" w:rsidR="00384C43" w:rsidRPr="00C7345F" w:rsidRDefault="00384C43" w:rsidP="00F73F5C">
            <w:pPr>
              <w:pStyle w:val="TableText"/>
              <w:ind w:right="432"/>
              <w:rPr>
                <w:rFonts w:cs="Times New Roman"/>
              </w:rPr>
            </w:pPr>
            <w:r w:rsidRPr="00C7345F">
              <w:t>401</w:t>
            </w:r>
          </w:p>
        </w:tc>
        <w:tc>
          <w:tcPr>
            <w:tcW w:w="830" w:type="dxa"/>
          </w:tcPr>
          <w:p w14:paraId="3CEF341E" w14:textId="77777777" w:rsidR="00384C43" w:rsidRPr="00C7345F" w:rsidRDefault="00384C43" w:rsidP="00F73F5C">
            <w:pPr>
              <w:pStyle w:val="TableText"/>
              <w:ind w:right="288"/>
            </w:pPr>
            <w:r w:rsidRPr="00C7345F">
              <w:t>2</w:t>
            </w:r>
          </w:p>
        </w:tc>
        <w:tc>
          <w:tcPr>
            <w:tcW w:w="950" w:type="dxa"/>
          </w:tcPr>
          <w:p w14:paraId="3FAF2EE0" w14:textId="77777777" w:rsidR="00384C43" w:rsidRPr="00C7345F" w:rsidRDefault="00384C43" w:rsidP="00F73F5C">
            <w:pPr>
              <w:pStyle w:val="TableText"/>
              <w:ind w:right="144"/>
              <w:rPr>
                <w:rFonts w:cs="Times New Roman"/>
              </w:rPr>
            </w:pPr>
            <w:r w:rsidRPr="00C7345F">
              <w:t>40</w:t>
            </w:r>
          </w:p>
        </w:tc>
        <w:tc>
          <w:tcPr>
            <w:tcW w:w="1512" w:type="dxa"/>
          </w:tcPr>
          <w:p w14:paraId="3EA62842" w14:textId="77777777" w:rsidR="00384C43" w:rsidRPr="00C7345F" w:rsidRDefault="00384C43" w:rsidP="00F73F5C">
            <w:pPr>
              <w:pStyle w:val="TableText"/>
              <w:ind w:right="432"/>
              <w:rPr>
                <w:color w:val="000000"/>
              </w:rPr>
            </w:pPr>
            <w:r w:rsidRPr="00C7345F">
              <w:t>2.07</w:t>
            </w:r>
          </w:p>
        </w:tc>
      </w:tr>
      <w:tr w:rsidR="00384C43" w:rsidRPr="00C7345F" w14:paraId="3C125EC4" w14:textId="77777777" w:rsidTr="00F73F5C">
        <w:tc>
          <w:tcPr>
            <w:tcW w:w="1584" w:type="dxa"/>
            <w:noWrap/>
          </w:tcPr>
          <w:p w14:paraId="05AE1DC9" w14:textId="77777777" w:rsidR="00384C43" w:rsidRPr="00C7345F" w:rsidRDefault="00384C43" w:rsidP="00F73F5C">
            <w:pPr>
              <w:pStyle w:val="TableText"/>
              <w:ind w:right="432"/>
              <w:rPr>
                <w:color w:val="000000"/>
              </w:rPr>
            </w:pPr>
            <w:r w:rsidRPr="00C7345F">
              <w:t>22</w:t>
            </w:r>
          </w:p>
        </w:tc>
        <w:tc>
          <w:tcPr>
            <w:tcW w:w="1577" w:type="dxa"/>
          </w:tcPr>
          <w:p w14:paraId="03B94CBD" w14:textId="77777777" w:rsidR="00384C43" w:rsidRPr="00C7345F" w:rsidRDefault="00384C43" w:rsidP="00F73F5C">
            <w:pPr>
              <w:pStyle w:val="TableText"/>
              <w:ind w:right="432"/>
              <w:rPr>
                <w:rFonts w:cs="Times New Roman"/>
              </w:rPr>
            </w:pPr>
            <w:r w:rsidRPr="00C7345F">
              <w:t>417</w:t>
            </w:r>
          </w:p>
        </w:tc>
        <w:tc>
          <w:tcPr>
            <w:tcW w:w="830" w:type="dxa"/>
          </w:tcPr>
          <w:p w14:paraId="76C1A248" w14:textId="77777777" w:rsidR="00384C43" w:rsidRPr="00C7345F" w:rsidRDefault="00384C43" w:rsidP="00F73F5C">
            <w:pPr>
              <w:pStyle w:val="TableText"/>
              <w:ind w:right="288"/>
            </w:pPr>
            <w:r w:rsidRPr="00C7345F">
              <w:t>2</w:t>
            </w:r>
          </w:p>
        </w:tc>
        <w:tc>
          <w:tcPr>
            <w:tcW w:w="950" w:type="dxa"/>
          </w:tcPr>
          <w:p w14:paraId="7D7BAA20" w14:textId="77777777" w:rsidR="00384C43" w:rsidRPr="00C7345F" w:rsidRDefault="00384C43" w:rsidP="00F73F5C">
            <w:pPr>
              <w:pStyle w:val="TableText"/>
              <w:ind w:right="144"/>
              <w:rPr>
                <w:rFonts w:cs="Times New Roman"/>
              </w:rPr>
            </w:pPr>
            <w:r w:rsidRPr="00C7345F">
              <w:t>45</w:t>
            </w:r>
          </w:p>
        </w:tc>
        <w:tc>
          <w:tcPr>
            <w:tcW w:w="1512" w:type="dxa"/>
          </w:tcPr>
          <w:p w14:paraId="0C3A8524" w14:textId="77777777" w:rsidR="00384C43" w:rsidRPr="00C7345F" w:rsidRDefault="00384C43" w:rsidP="00F73F5C">
            <w:pPr>
              <w:pStyle w:val="TableText"/>
              <w:ind w:right="432"/>
              <w:rPr>
                <w:color w:val="000000"/>
              </w:rPr>
            </w:pPr>
            <w:r w:rsidRPr="00C7345F">
              <w:t>2.33</w:t>
            </w:r>
          </w:p>
        </w:tc>
      </w:tr>
      <w:tr w:rsidR="00384C43" w:rsidRPr="00C7345F" w14:paraId="427CA0DF" w14:textId="77777777" w:rsidTr="00F73F5C">
        <w:tc>
          <w:tcPr>
            <w:tcW w:w="1584" w:type="dxa"/>
            <w:noWrap/>
          </w:tcPr>
          <w:p w14:paraId="27CA50E2" w14:textId="77777777" w:rsidR="00384C43" w:rsidRPr="00C7345F" w:rsidRDefault="00384C43" w:rsidP="00F73F5C">
            <w:pPr>
              <w:pStyle w:val="TableText"/>
              <w:ind w:right="432"/>
            </w:pPr>
            <w:r w:rsidRPr="00C7345F">
              <w:t>23</w:t>
            </w:r>
          </w:p>
        </w:tc>
        <w:tc>
          <w:tcPr>
            <w:tcW w:w="1577" w:type="dxa"/>
          </w:tcPr>
          <w:p w14:paraId="178DB31D" w14:textId="77777777" w:rsidR="00384C43" w:rsidRPr="00C7345F" w:rsidRDefault="00384C43" w:rsidP="00F73F5C">
            <w:pPr>
              <w:pStyle w:val="TableText"/>
              <w:ind w:right="432"/>
              <w:rPr>
                <w:rFonts w:cs="Times New Roman"/>
              </w:rPr>
            </w:pPr>
            <w:r w:rsidRPr="00C7345F">
              <w:t>434</w:t>
            </w:r>
          </w:p>
        </w:tc>
        <w:tc>
          <w:tcPr>
            <w:tcW w:w="830" w:type="dxa"/>
          </w:tcPr>
          <w:p w14:paraId="321D1E2D" w14:textId="77777777" w:rsidR="00384C43" w:rsidRPr="00C7345F" w:rsidRDefault="00384C43" w:rsidP="00F73F5C">
            <w:pPr>
              <w:pStyle w:val="TableText"/>
              <w:ind w:right="288"/>
            </w:pPr>
            <w:r w:rsidRPr="00C7345F">
              <w:t>2</w:t>
            </w:r>
          </w:p>
        </w:tc>
        <w:tc>
          <w:tcPr>
            <w:tcW w:w="950" w:type="dxa"/>
          </w:tcPr>
          <w:p w14:paraId="221B787F" w14:textId="77777777" w:rsidR="00384C43" w:rsidRPr="00C7345F" w:rsidRDefault="00384C43" w:rsidP="00F73F5C">
            <w:pPr>
              <w:pStyle w:val="TableText"/>
              <w:ind w:right="144"/>
              <w:rPr>
                <w:rFonts w:cs="Times New Roman"/>
              </w:rPr>
            </w:pPr>
            <w:r w:rsidRPr="00C7345F">
              <w:t>54</w:t>
            </w:r>
          </w:p>
        </w:tc>
        <w:tc>
          <w:tcPr>
            <w:tcW w:w="1512" w:type="dxa"/>
          </w:tcPr>
          <w:p w14:paraId="12EA52F1" w14:textId="77777777" w:rsidR="00384C43" w:rsidRPr="00C7345F" w:rsidRDefault="00384C43" w:rsidP="00F73F5C">
            <w:pPr>
              <w:pStyle w:val="TableText"/>
              <w:ind w:right="432"/>
              <w:rPr>
                <w:color w:val="000000"/>
              </w:rPr>
            </w:pPr>
            <w:r w:rsidRPr="00C7345F">
              <w:t>2.80</w:t>
            </w:r>
          </w:p>
        </w:tc>
      </w:tr>
      <w:tr w:rsidR="00384C43" w:rsidRPr="00C7345F" w14:paraId="63763BC2" w14:textId="77777777" w:rsidTr="00F73F5C">
        <w:tc>
          <w:tcPr>
            <w:tcW w:w="1584" w:type="dxa"/>
            <w:noWrap/>
          </w:tcPr>
          <w:p w14:paraId="42346321" w14:textId="77777777" w:rsidR="00384C43" w:rsidRPr="00C7345F" w:rsidRDefault="00384C43" w:rsidP="00F73F5C">
            <w:pPr>
              <w:pStyle w:val="TableText"/>
              <w:ind w:right="432"/>
            </w:pPr>
            <w:r w:rsidRPr="00C7345F">
              <w:t>24</w:t>
            </w:r>
          </w:p>
        </w:tc>
        <w:tc>
          <w:tcPr>
            <w:tcW w:w="1577" w:type="dxa"/>
          </w:tcPr>
          <w:p w14:paraId="6ECBB3D7" w14:textId="77777777" w:rsidR="00384C43" w:rsidRPr="00C7345F" w:rsidRDefault="00384C43" w:rsidP="00F73F5C">
            <w:pPr>
              <w:pStyle w:val="TableText"/>
              <w:ind w:right="432"/>
              <w:rPr>
                <w:rFonts w:cs="Times New Roman"/>
              </w:rPr>
            </w:pPr>
            <w:r w:rsidRPr="00C7345F">
              <w:t>453</w:t>
            </w:r>
          </w:p>
        </w:tc>
        <w:tc>
          <w:tcPr>
            <w:tcW w:w="830" w:type="dxa"/>
          </w:tcPr>
          <w:p w14:paraId="17BF2A8E" w14:textId="77777777" w:rsidR="00384C43" w:rsidRPr="00C7345F" w:rsidRDefault="00384C43" w:rsidP="00F73F5C">
            <w:pPr>
              <w:pStyle w:val="TableText"/>
              <w:ind w:right="288"/>
            </w:pPr>
            <w:r w:rsidRPr="00C7345F">
              <w:t>3</w:t>
            </w:r>
          </w:p>
        </w:tc>
        <w:tc>
          <w:tcPr>
            <w:tcW w:w="950" w:type="dxa"/>
          </w:tcPr>
          <w:p w14:paraId="1BD04F59" w14:textId="77777777" w:rsidR="00384C43" w:rsidRPr="00C7345F" w:rsidRDefault="00384C43" w:rsidP="00F73F5C">
            <w:pPr>
              <w:pStyle w:val="TableText"/>
              <w:ind w:right="144"/>
              <w:rPr>
                <w:rFonts w:cs="Times New Roman"/>
              </w:rPr>
            </w:pPr>
            <w:r w:rsidRPr="00C7345F">
              <w:t>67</w:t>
            </w:r>
          </w:p>
        </w:tc>
        <w:tc>
          <w:tcPr>
            <w:tcW w:w="1512" w:type="dxa"/>
          </w:tcPr>
          <w:p w14:paraId="2180C0EE" w14:textId="77777777" w:rsidR="00384C43" w:rsidRPr="00C7345F" w:rsidRDefault="00384C43" w:rsidP="00F73F5C">
            <w:pPr>
              <w:pStyle w:val="TableText"/>
              <w:ind w:right="432"/>
              <w:rPr>
                <w:color w:val="000000"/>
              </w:rPr>
            </w:pPr>
            <w:r w:rsidRPr="00C7345F">
              <w:t>3.47</w:t>
            </w:r>
          </w:p>
        </w:tc>
      </w:tr>
      <w:tr w:rsidR="00384C43" w:rsidRPr="00C7345F" w14:paraId="02A1B229" w14:textId="77777777" w:rsidTr="00F73F5C">
        <w:tc>
          <w:tcPr>
            <w:tcW w:w="1584" w:type="dxa"/>
            <w:noWrap/>
          </w:tcPr>
          <w:p w14:paraId="49DF5E63" w14:textId="77777777" w:rsidR="00384C43" w:rsidRPr="00C7345F" w:rsidRDefault="00384C43" w:rsidP="00F73F5C">
            <w:pPr>
              <w:pStyle w:val="TableText"/>
              <w:ind w:right="432"/>
            </w:pPr>
            <w:r w:rsidRPr="00C7345F">
              <w:t>25</w:t>
            </w:r>
          </w:p>
        </w:tc>
        <w:tc>
          <w:tcPr>
            <w:tcW w:w="1577" w:type="dxa"/>
          </w:tcPr>
          <w:p w14:paraId="1934DECC" w14:textId="77777777" w:rsidR="00384C43" w:rsidRPr="00C7345F" w:rsidRDefault="00384C43" w:rsidP="00F73F5C">
            <w:pPr>
              <w:pStyle w:val="TableText"/>
              <w:ind w:right="432"/>
              <w:rPr>
                <w:rFonts w:cs="Times New Roman"/>
              </w:rPr>
            </w:pPr>
            <w:r w:rsidRPr="00C7345F">
              <w:t>475</w:t>
            </w:r>
          </w:p>
        </w:tc>
        <w:tc>
          <w:tcPr>
            <w:tcW w:w="830" w:type="dxa"/>
          </w:tcPr>
          <w:p w14:paraId="1C5401FE" w14:textId="77777777" w:rsidR="00384C43" w:rsidRPr="00C7345F" w:rsidRDefault="00384C43" w:rsidP="00F73F5C">
            <w:pPr>
              <w:pStyle w:val="TableText"/>
              <w:ind w:right="288"/>
            </w:pPr>
            <w:r w:rsidRPr="00C7345F">
              <w:t>3</w:t>
            </w:r>
          </w:p>
        </w:tc>
        <w:tc>
          <w:tcPr>
            <w:tcW w:w="950" w:type="dxa"/>
          </w:tcPr>
          <w:p w14:paraId="5DDD247E" w14:textId="77777777" w:rsidR="00384C43" w:rsidRPr="00C7345F" w:rsidRDefault="00384C43" w:rsidP="00F73F5C">
            <w:pPr>
              <w:pStyle w:val="TableText"/>
              <w:ind w:right="144"/>
              <w:rPr>
                <w:rFonts w:cs="Times New Roman"/>
              </w:rPr>
            </w:pPr>
            <w:r w:rsidRPr="00C7345F">
              <w:t>68</w:t>
            </w:r>
          </w:p>
        </w:tc>
        <w:tc>
          <w:tcPr>
            <w:tcW w:w="1512" w:type="dxa"/>
          </w:tcPr>
          <w:p w14:paraId="07CDF0F6" w14:textId="77777777" w:rsidR="00384C43" w:rsidRPr="00C7345F" w:rsidRDefault="00384C43" w:rsidP="00F73F5C">
            <w:pPr>
              <w:pStyle w:val="TableText"/>
              <w:ind w:right="432"/>
              <w:rPr>
                <w:color w:val="000000"/>
              </w:rPr>
            </w:pPr>
            <w:r w:rsidRPr="00C7345F">
              <w:t>3.53</w:t>
            </w:r>
          </w:p>
        </w:tc>
      </w:tr>
      <w:tr w:rsidR="00384C43" w:rsidRPr="00C7345F" w14:paraId="516DD734" w14:textId="77777777" w:rsidTr="00F73F5C">
        <w:tc>
          <w:tcPr>
            <w:tcW w:w="1584" w:type="dxa"/>
            <w:noWrap/>
          </w:tcPr>
          <w:p w14:paraId="103C897E" w14:textId="77777777" w:rsidR="00384C43" w:rsidRPr="00C7345F" w:rsidRDefault="00384C43" w:rsidP="00F73F5C">
            <w:pPr>
              <w:pStyle w:val="TableText"/>
              <w:ind w:right="432"/>
            </w:pPr>
            <w:r w:rsidRPr="00C7345F">
              <w:t>26</w:t>
            </w:r>
          </w:p>
        </w:tc>
        <w:tc>
          <w:tcPr>
            <w:tcW w:w="1577" w:type="dxa"/>
          </w:tcPr>
          <w:p w14:paraId="7D735BE6" w14:textId="77777777" w:rsidR="00384C43" w:rsidRPr="00C7345F" w:rsidRDefault="00384C43" w:rsidP="00F73F5C">
            <w:pPr>
              <w:pStyle w:val="TableText"/>
              <w:ind w:right="432"/>
              <w:rPr>
                <w:rFonts w:cs="Times New Roman"/>
              </w:rPr>
            </w:pPr>
            <w:r w:rsidRPr="00C7345F">
              <w:t>500</w:t>
            </w:r>
          </w:p>
        </w:tc>
        <w:tc>
          <w:tcPr>
            <w:tcW w:w="830" w:type="dxa"/>
          </w:tcPr>
          <w:p w14:paraId="4D996F14" w14:textId="77777777" w:rsidR="00384C43" w:rsidRPr="00C7345F" w:rsidRDefault="00384C43" w:rsidP="00F73F5C">
            <w:pPr>
              <w:pStyle w:val="TableText"/>
              <w:ind w:right="288"/>
            </w:pPr>
            <w:r w:rsidRPr="00C7345F">
              <w:t>3</w:t>
            </w:r>
          </w:p>
        </w:tc>
        <w:tc>
          <w:tcPr>
            <w:tcW w:w="950" w:type="dxa"/>
          </w:tcPr>
          <w:p w14:paraId="12473B18" w14:textId="77777777" w:rsidR="00384C43" w:rsidRPr="00C7345F" w:rsidRDefault="00384C43" w:rsidP="00F73F5C">
            <w:pPr>
              <w:pStyle w:val="TableText"/>
              <w:ind w:right="144"/>
              <w:rPr>
                <w:rFonts w:cs="Times New Roman"/>
              </w:rPr>
            </w:pPr>
            <w:r w:rsidRPr="00C7345F">
              <w:t>96</w:t>
            </w:r>
          </w:p>
        </w:tc>
        <w:tc>
          <w:tcPr>
            <w:tcW w:w="1512" w:type="dxa"/>
          </w:tcPr>
          <w:p w14:paraId="51B2BF9D" w14:textId="77777777" w:rsidR="00384C43" w:rsidRPr="00C7345F" w:rsidRDefault="00384C43" w:rsidP="00F73F5C">
            <w:pPr>
              <w:pStyle w:val="TableText"/>
              <w:ind w:right="432"/>
              <w:rPr>
                <w:color w:val="000000"/>
              </w:rPr>
            </w:pPr>
            <w:r w:rsidRPr="00C7345F">
              <w:t>4.98</w:t>
            </w:r>
          </w:p>
        </w:tc>
      </w:tr>
      <w:tr w:rsidR="00384C43" w:rsidRPr="00C7345F" w14:paraId="0E906AF0" w14:textId="77777777" w:rsidTr="00F73F5C">
        <w:tc>
          <w:tcPr>
            <w:tcW w:w="1584" w:type="dxa"/>
            <w:noWrap/>
          </w:tcPr>
          <w:p w14:paraId="7DE5D8AD" w14:textId="77777777" w:rsidR="00384C43" w:rsidRPr="00C7345F" w:rsidRDefault="00384C43" w:rsidP="00F73F5C">
            <w:pPr>
              <w:pStyle w:val="TableText"/>
              <w:ind w:right="432"/>
            </w:pPr>
            <w:r w:rsidRPr="00C7345F">
              <w:t>27</w:t>
            </w:r>
          </w:p>
        </w:tc>
        <w:tc>
          <w:tcPr>
            <w:tcW w:w="1577" w:type="dxa"/>
          </w:tcPr>
          <w:p w14:paraId="75B66F89" w14:textId="77777777" w:rsidR="00384C43" w:rsidRPr="00C7345F" w:rsidRDefault="00384C43" w:rsidP="00F73F5C">
            <w:pPr>
              <w:pStyle w:val="TableText"/>
              <w:ind w:right="432"/>
              <w:rPr>
                <w:rFonts w:cs="Times New Roman"/>
              </w:rPr>
            </w:pPr>
            <w:r w:rsidRPr="00C7345F">
              <w:t>530</w:t>
            </w:r>
          </w:p>
        </w:tc>
        <w:tc>
          <w:tcPr>
            <w:tcW w:w="830" w:type="dxa"/>
          </w:tcPr>
          <w:p w14:paraId="72E1E35C" w14:textId="77777777" w:rsidR="00384C43" w:rsidRPr="00C7345F" w:rsidRDefault="00384C43" w:rsidP="00F73F5C">
            <w:pPr>
              <w:pStyle w:val="TableText"/>
              <w:ind w:right="288"/>
            </w:pPr>
            <w:r w:rsidRPr="00C7345F">
              <w:t>3</w:t>
            </w:r>
          </w:p>
        </w:tc>
        <w:tc>
          <w:tcPr>
            <w:tcW w:w="950" w:type="dxa"/>
          </w:tcPr>
          <w:p w14:paraId="5EDC45B8" w14:textId="77777777" w:rsidR="00384C43" w:rsidRPr="00C7345F" w:rsidRDefault="00384C43" w:rsidP="00F73F5C">
            <w:pPr>
              <w:pStyle w:val="TableText"/>
              <w:ind w:right="144"/>
              <w:rPr>
                <w:rFonts w:cs="Times New Roman"/>
              </w:rPr>
            </w:pPr>
            <w:r w:rsidRPr="00C7345F">
              <w:t>110</w:t>
            </w:r>
          </w:p>
        </w:tc>
        <w:tc>
          <w:tcPr>
            <w:tcW w:w="1512" w:type="dxa"/>
          </w:tcPr>
          <w:p w14:paraId="436B8314" w14:textId="77777777" w:rsidR="00384C43" w:rsidRPr="00C7345F" w:rsidRDefault="00384C43" w:rsidP="00F73F5C">
            <w:pPr>
              <w:pStyle w:val="TableText"/>
              <w:ind w:right="432"/>
              <w:rPr>
                <w:color w:val="000000"/>
              </w:rPr>
            </w:pPr>
            <w:r w:rsidRPr="00C7345F">
              <w:t>5.70</w:t>
            </w:r>
          </w:p>
        </w:tc>
      </w:tr>
      <w:tr w:rsidR="00384C43" w:rsidRPr="00C7345F" w14:paraId="0873204E" w14:textId="77777777" w:rsidTr="00F73F5C">
        <w:tc>
          <w:tcPr>
            <w:tcW w:w="1584" w:type="dxa"/>
            <w:noWrap/>
          </w:tcPr>
          <w:p w14:paraId="55633667" w14:textId="77777777" w:rsidR="00384C43" w:rsidRPr="00C7345F" w:rsidRDefault="00384C43" w:rsidP="00F73F5C">
            <w:pPr>
              <w:pStyle w:val="TableText"/>
              <w:ind w:right="432"/>
            </w:pPr>
            <w:r w:rsidRPr="00C7345F">
              <w:t>28</w:t>
            </w:r>
          </w:p>
        </w:tc>
        <w:tc>
          <w:tcPr>
            <w:tcW w:w="1577" w:type="dxa"/>
          </w:tcPr>
          <w:p w14:paraId="5A2AF69E" w14:textId="77777777" w:rsidR="00384C43" w:rsidRPr="00C7345F" w:rsidRDefault="00384C43" w:rsidP="00F73F5C">
            <w:pPr>
              <w:pStyle w:val="TableText"/>
              <w:ind w:right="432"/>
              <w:rPr>
                <w:rFonts w:cs="Times New Roman"/>
              </w:rPr>
            </w:pPr>
            <w:r w:rsidRPr="00C7345F">
              <w:t>566</w:t>
            </w:r>
          </w:p>
        </w:tc>
        <w:tc>
          <w:tcPr>
            <w:tcW w:w="830" w:type="dxa"/>
          </w:tcPr>
          <w:p w14:paraId="3D43E623" w14:textId="77777777" w:rsidR="00384C43" w:rsidRPr="00C7345F" w:rsidRDefault="00384C43" w:rsidP="00F73F5C">
            <w:pPr>
              <w:pStyle w:val="TableText"/>
              <w:ind w:right="288"/>
            </w:pPr>
            <w:r w:rsidRPr="00C7345F">
              <w:t>3</w:t>
            </w:r>
          </w:p>
        </w:tc>
        <w:tc>
          <w:tcPr>
            <w:tcW w:w="950" w:type="dxa"/>
          </w:tcPr>
          <w:p w14:paraId="70E0A547" w14:textId="77777777" w:rsidR="00384C43" w:rsidRPr="00C7345F" w:rsidRDefault="00384C43" w:rsidP="00F73F5C">
            <w:pPr>
              <w:pStyle w:val="TableText"/>
              <w:ind w:right="144"/>
              <w:rPr>
                <w:rFonts w:cs="Times New Roman"/>
              </w:rPr>
            </w:pPr>
            <w:r w:rsidRPr="00C7345F">
              <w:t>122</w:t>
            </w:r>
          </w:p>
        </w:tc>
        <w:tc>
          <w:tcPr>
            <w:tcW w:w="1512" w:type="dxa"/>
          </w:tcPr>
          <w:p w14:paraId="75318974" w14:textId="77777777" w:rsidR="00384C43" w:rsidRPr="00C7345F" w:rsidRDefault="00384C43" w:rsidP="00F73F5C">
            <w:pPr>
              <w:pStyle w:val="TableText"/>
              <w:ind w:right="432"/>
              <w:rPr>
                <w:color w:val="000000"/>
              </w:rPr>
            </w:pPr>
            <w:r w:rsidRPr="00C7345F">
              <w:t>6.32</w:t>
            </w:r>
          </w:p>
        </w:tc>
      </w:tr>
      <w:tr w:rsidR="00384C43" w:rsidRPr="00C7345F" w14:paraId="3689143A" w14:textId="77777777" w:rsidTr="00F73F5C">
        <w:tc>
          <w:tcPr>
            <w:tcW w:w="1584" w:type="dxa"/>
            <w:noWrap/>
          </w:tcPr>
          <w:p w14:paraId="43AAF8DF" w14:textId="77777777" w:rsidR="00384C43" w:rsidRPr="00C7345F" w:rsidRDefault="00384C43" w:rsidP="00F73F5C">
            <w:pPr>
              <w:pStyle w:val="TableText"/>
              <w:ind w:right="432"/>
            </w:pPr>
            <w:r w:rsidRPr="00C7345F">
              <w:t>29</w:t>
            </w:r>
          </w:p>
        </w:tc>
        <w:tc>
          <w:tcPr>
            <w:tcW w:w="1577" w:type="dxa"/>
          </w:tcPr>
          <w:p w14:paraId="111A671E" w14:textId="77777777" w:rsidR="00384C43" w:rsidRPr="00C7345F" w:rsidRDefault="00384C43" w:rsidP="00F73F5C">
            <w:pPr>
              <w:pStyle w:val="TableText"/>
              <w:ind w:right="432"/>
              <w:rPr>
                <w:rFonts w:cs="Times New Roman"/>
              </w:rPr>
            </w:pPr>
            <w:r w:rsidRPr="00C7345F">
              <w:t>598</w:t>
            </w:r>
          </w:p>
        </w:tc>
        <w:tc>
          <w:tcPr>
            <w:tcW w:w="830" w:type="dxa"/>
          </w:tcPr>
          <w:p w14:paraId="3CF2B726" w14:textId="77777777" w:rsidR="00384C43" w:rsidRPr="00C7345F" w:rsidRDefault="00384C43" w:rsidP="00F73F5C">
            <w:pPr>
              <w:pStyle w:val="TableText"/>
              <w:ind w:right="288"/>
            </w:pPr>
            <w:r w:rsidRPr="00C7345F">
              <w:t>3</w:t>
            </w:r>
          </w:p>
        </w:tc>
        <w:tc>
          <w:tcPr>
            <w:tcW w:w="950" w:type="dxa"/>
          </w:tcPr>
          <w:p w14:paraId="4669110F" w14:textId="77777777" w:rsidR="00384C43" w:rsidRPr="00C7345F" w:rsidRDefault="00384C43" w:rsidP="00F73F5C">
            <w:pPr>
              <w:pStyle w:val="TableText"/>
              <w:ind w:right="144"/>
              <w:rPr>
                <w:rFonts w:cs="Times New Roman"/>
              </w:rPr>
            </w:pPr>
            <w:r w:rsidRPr="00C7345F">
              <w:t>138</w:t>
            </w:r>
          </w:p>
        </w:tc>
        <w:tc>
          <w:tcPr>
            <w:tcW w:w="1512" w:type="dxa"/>
          </w:tcPr>
          <w:p w14:paraId="47C047A3" w14:textId="77777777" w:rsidR="00384C43" w:rsidRPr="00C7345F" w:rsidRDefault="00384C43" w:rsidP="00F73F5C">
            <w:pPr>
              <w:pStyle w:val="TableText"/>
              <w:ind w:right="432"/>
              <w:rPr>
                <w:color w:val="000000"/>
              </w:rPr>
            </w:pPr>
            <w:r w:rsidRPr="00C7345F">
              <w:t>7.15</w:t>
            </w:r>
          </w:p>
        </w:tc>
      </w:tr>
      <w:tr w:rsidR="00384C43" w:rsidRPr="00C7345F" w14:paraId="5880F017" w14:textId="77777777" w:rsidTr="00F73F5C">
        <w:tc>
          <w:tcPr>
            <w:tcW w:w="1584" w:type="dxa"/>
            <w:noWrap/>
          </w:tcPr>
          <w:p w14:paraId="43D9D102" w14:textId="77777777" w:rsidR="00384C43" w:rsidRPr="00C7345F" w:rsidRDefault="00384C43" w:rsidP="00F73F5C">
            <w:pPr>
              <w:pStyle w:val="TableText"/>
              <w:ind w:right="432"/>
            </w:pPr>
            <w:r w:rsidRPr="00C7345F">
              <w:t>30</w:t>
            </w:r>
          </w:p>
        </w:tc>
        <w:tc>
          <w:tcPr>
            <w:tcW w:w="1577" w:type="dxa"/>
          </w:tcPr>
          <w:p w14:paraId="16340EB3" w14:textId="77777777" w:rsidR="00384C43" w:rsidRPr="00C7345F" w:rsidRDefault="00384C43" w:rsidP="00F73F5C">
            <w:pPr>
              <w:pStyle w:val="TableText"/>
              <w:ind w:right="432"/>
              <w:rPr>
                <w:rFonts w:cs="Times New Roman"/>
              </w:rPr>
            </w:pPr>
            <w:r w:rsidRPr="00C7345F">
              <w:t>600</w:t>
            </w:r>
          </w:p>
        </w:tc>
        <w:tc>
          <w:tcPr>
            <w:tcW w:w="830" w:type="dxa"/>
          </w:tcPr>
          <w:p w14:paraId="66249BC0" w14:textId="77777777" w:rsidR="00384C43" w:rsidRPr="00C7345F" w:rsidRDefault="00384C43" w:rsidP="00F73F5C">
            <w:pPr>
              <w:pStyle w:val="TableText"/>
              <w:ind w:right="288"/>
            </w:pPr>
            <w:r w:rsidRPr="00C7345F">
              <w:t>3</w:t>
            </w:r>
          </w:p>
        </w:tc>
        <w:tc>
          <w:tcPr>
            <w:tcW w:w="950" w:type="dxa"/>
          </w:tcPr>
          <w:p w14:paraId="257813D5" w14:textId="77777777" w:rsidR="00384C43" w:rsidRPr="00C7345F" w:rsidRDefault="00384C43" w:rsidP="00F73F5C">
            <w:pPr>
              <w:pStyle w:val="TableText"/>
              <w:ind w:right="144"/>
              <w:rPr>
                <w:rFonts w:cs="Times New Roman"/>
              </w:rPr>
            </w:pPr>
            <w:r w:rsidRPr="00C7345F">
              <w:t>121</w:t>
            </w:r>
          </w:p>
        </w:tc>
        <w:tc>
          <w:tcPr>
            <w:tcW w:w="1512" w:type="dxa"/>
          </w:tcPr>
          <w:p w14:paraId="0A9D8842" w14:textId="77777777" w:rsidR="00384C43" w:rsidRPr="00C7345F" w:rsidRDefault="00384C43" w:rsidP="00F73F5C">
            <w:pPr>
              <w:pStyle w:val="TableText"/>
              <w:ind w:right="432"/>
              <w:rPr>
                <w:color w:val="000000"/>
              </w:rPr>
            </w:pPr>
            <w:r w:rsidRPr="00C7345F">
              <w:t>6.27</w:t>
            </w:r>
          </w:p>
        </w:tc>
      </w:tr>
      <w:tr w:rsidR="00384C43" w:rsidRPr="00C7345F" w14:paraId="37A05AEA" w14:textId="77777777" w:rsidTr="00F73F5C">
        <w:tc>
          <w:tcPr>
            <w:tcW w:w="1584" w:type="dxa"/>
            <w:noWrap/>
          </w:tcPr>
          <w:p w14:paraId="65879153" w14:textId="77777777" w:rsidR="00384C43" w:rsidRPr="00C7345F" w:rsidRDefault="00384C43" w:rsidP="00F73F5C">
            <w:pPr>
              <w:pStyle w:val="TableText"/>
              <w:ind w:right="432"/>
            </w:pPr>
            <w:r w:rsidRPr="00C7345F">
              <w:t>31</w:t>
            </w:r>
          </w:p>
        </w:tc>
        <w:tc>
          <w:tcPr>
            <w:tcW w:w="1577" w:type="dxa"/>
          </w:tcPr>
          <w:p w14:paraId="1CDEF75E" w14:textId="77777777" w:rsidR="00384C43" w:rsidRPr="00C7345F" w:rsidRDefault="00384C43" w:rsidP="00F73F5C">
            <w:pPr>
              <w:pStyle w:val="TableText"/>
              <w:ind w:right="432"/>
              <w:rPr>
                <w:rFonts w:cs="Times New Roman"/>
              </w:rPr>
            </w:pPr>
            <w:r w:rsidRPr="00C7345F">
              <w:t>600</w:t>
            </w:r>
          </w:p>
        </w:tc>
        <w:tc>
          <w:tcPr>
            <w:tcW w:w="830" w:type="dxa"/>
          </w:tcPr>
          <w:p w14:paraId="30C49F4D" w14:textId="77777777" w:rsidR="00384C43" w:rsidRPr="00C7345F" w:rsidRDefault="00384C43" w:rsidP="00F73F5C">
            <w:pPr>
              <w:pStyle w:val="TableText"/>
              <w:ind w:right="288"/>
            </w:pPr>
            <w:r w:rsidRPr="00C7345F">
              <w:t>3</w:t>
            </w:r>
          </w:p>
        </w:tc>
        <w:tc>
          <w:tcPr>
            <w:tcW w:w="950" w:type="dxa"/>
          </w:tcPr>
          <w:p w14:paraId="022011C3" w14:textId="77777777" w:rsidR="00384C43" w:rsidRPr="00C7345F" w:rsidRDefault="00384C43" w:rsidP="00F73F5C">
            <w:pPr>
              <w:pStyle w:val="TableText"/>
              <w:ind w:right="144"/>
              <w:rPr>
                <w:rFonts w:cs="Times New Roman"/>
              </w:rPr>
            </w:pPr>
            <w:r w:rsidRPr="00C7345F">
              <w:t>59</w:t>
            </w:r>
          </w:p>
        </w:tc>
        <w:tc>
          <w:tcPr>
            <w:tcW w:w="1512" w:type="dxa"/>
          </w:tcPr>
          <w:p w14:paraId="23560F94" w14:textId="77777777" w:rsidR="00384C43" w:rsidRPr="00C7345F" w:rsidRDefault="00384C43" w:rsidP="00F73F5C">
            <w:pPr>
              <w:pStyle w:val="TableText"/>
              <w:ind w:right="432"/>
              <w:rPr>
                <w:color w:val="000000"/>
              </w:rPr>
            </w:pPr>
            <w:r w:rsidRPr="00C7345F">
              <w:t>3.06</w:t>
            </w:r>
          </w:p>
        </w:tc>
      </w:tr>
    </w:tbl>
    <w:p w14:paraId="1DCC8BB1" w14:textId="77777777" w:rsidR="00384C43" w:rsidRPr="00C7345F" w:rsidRDefault="00384C43" w:rsidP="00F73F5C">
      <w:pPr>
        <w:pStyle w:val="Caption"/>
        <w:pageBreakBefore/>
      </w:pPr>
      <w:bookmarkStart w:id="629" w:name="_Toc134621899"/>
      <w:r w:rsidRPr="00C7345F">
        <w:lastRenderedPageBreak/>
        <w:t>Table 4.B.</w:t>
      </w:r>
      <w:r w:rsidRPr="00C7345F">
        <w:fldChar w:fldCharType="begin"/>
      </w:r>
      <w:r w:rsidRPr="00C7345F">
        <w:instrText>SEQ Table_4.B. \* ARABIC</w:instrText>
      </w:r>
      <w:r w:rsidRPr="00C7345F">
        <w:fldChar w:fldCharType="separate"/>
      </w:r>
      <w:r w:rsidRPr="00C7345F">
        <w:t>14</w:t>
      </w:r>
      <w:r w:rsidRPr="00C7345F">
        <w:fldChar w:fldCharType="end"/>
      </w:r>
      <w:r w:rsidRPr="00C7345F">
        <w:t xml:space="preserve">  Raw-Score-to-Scale-Score Distribution for Grade Six—Oral Language for PPT Emergency Forms</w:t>
      </w:r>
      <w:bookmarkEnd w:id="629"/>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Six—Oral Language for PPT Emergency Forms"/>
      </w:tblPr>
      <w:tblGrid>
        <w:gridCol w:w="1584"/>
        <w:gridCol w:w="1577"/>
        <w:gridCol w:w="830"/>
        <w:gridCol w:w="950"/>
        <w:gridCol w:w="1510"/>
      </w:tblGrid>
      <w:tr w:rsidR="00384C43" w:rsidRPr="00C7345F" w14:paraId="236BC612"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tcBorders>
              <w:left w:val="none" w:sz="0" w:space="0" w:color="auto"/>
              <w:right w:val="none" w:sz="0" w:space="0" w:color="auto"/>
              <w:tl2br w:val="none" w:sz="0" w:space="0" w:color="auto"/>
              <w:tr2bl w:val="none" w:sz="0" w:space="0" w:color="auto"/>
            </w:tcBorders>
            <w:vAlign w:val="top"/>
            <w:hideMark/>
          </w:tcPr>
          <w:p w14:paraId="4B17C01F" w14:textId="77777777" w:rsidR="00384C43" w:rsidRPr="00C7345F" w:rsidRDefault="00384C43" w:rsidP="00F73F5C">
            <w:pPr>
              <w:pStyle w:val="TableHead"/>
              <w:rPr>
                <w:b w:val="0"/>
                <w:noProof w:val="0"/>
              </w:rPr>
            </w:pPr>
            <w:r w:rsidRPr="00C7345F">
              <w:rPr>
                <w:noProof w:val="0"/>
              </w:rPr>
              <w:t>Raw Score</w:t>
            </w:r>
          </w:p>
        </w:tc>
        <w:tc>
          <w:tcPr>
            <w:tcW w:w="1577" w:type="dxa"/>
            <w:tcBorders>
              <w:left w:val="none" w:sz="0" w:space="0" w:color="auto"/>
              <w:right w:val="none" w:sz="0" w:space="0" w:color="auto"/>
              <w:tl2br w:val="none" w:sz="0" w:space="0" w:color="auto"/>
              <w:tr2bl w:val="none" w:sz="0" w:space="0" w:color="auto"/>
            </w:tcBorders>
            <w:vAlign w:val="top"/>
            <w:hideMark/>
          </w:tcPr>
          <w:p w14:paraId="69322F4A" w14:textId="77777777" w:rsidR="00384C43" w:rsidRPr="00C7345F" w:rsidRDefault="00384C43" w:rsidP="00F73F5C">
            <w:pPr>
              <w:pStyle w:val="TableHead"/>
              <w:rPr>
                <w:b w:val="0"/>
                <w:noProof w:val="0"/>
              </w:rPr>
            </w:pPr>
            <w:r w:rsidRPr="00C7345F">
              <w:rPr>
                <w:noProof w:val="0"/>
              </w:rPr>
              <w:t>Scale Score</w:t>
            </w:r>
          </w:p>
        </w:tc>
        <w:tc>
          <w:tcPr>
            <w:tcW w:w="830" w:type="dxa"/>
            <w:tcBorders>
              <w:left w:val="none" w:sz="0" w:space="0" w:color="auto"/>
              <w:right w:val="none" w:sz="0" w:space="0" w:color="auto"/>
              <w:tl2br w:val="none" w:sz="0" w:space="0" w:color="auto"/>
              <w:tr2bl w:val="none" w:sz="0" w:space="0" w:color="auto"/>
            </w:tcBorders>
            <w:vAlign w:val="top"/>
            <w:hideMark/>
          </w:tcPr>
          <w:p w14:paraId="454D1568" w14:textId="77777777" w:rsidR="00384C43" w:rsidRPr="00C7345F" w:rsidRDefault="00384C43" w:rsidP="00F73F5C">
            <w:pPr>
              <w:pStyle w:val="TableHead"/>
              <w:rPr>
                <w:b w:val="0"/>
                <w:noProof w:val="0"/>
              </w:rPr>
            </w:pPr>
            <w:r w:rsidRPr="00C7345F">
              <w:rPr>
                <w:noProof w:val="0"/>
              </w:rPr>
              <w:t>Level</w:t>
            </w:r>
          </w:p>
        </w:tc>
        <w:tc>
          <w:tcPr>
            <w:tcW w:w="950" w:type="dxa"/>
            <w:tcBorders>
              <w:left w:val="none" w:sz="0" w:space="0" w:color="auto"/>
              <w:right w:val="none" w:sz="0" w:space="0" w:color="auto"/>
              <w:tl2br w:val="none" w:sz="0" w:space="0" w:color="auto"/>
              <w:tr2bl w:val="none" w:sz="0" w:space="0" w:color="auto"/>
            </w:tcBorders>
            <w:vAlign w:val="top"/>
            <w:hideMark/>
          </w:tcPr>
          <w:p w14:paraId="393B035C" w14:textId="77777777" w:rsidR="00384C43" w:rsidRPr="00C7345F" w:rsidRDefault="00384C43" w:rsidP="00F73F5C">
            <w:pPr>
              <w:pStyle w:val="TableHead"/>
              <w:rPr>
                <w:b w:val="0"/>
                <w:noProof w:val="0"/>
              </w:rPr>
            </w:pPr>
            <w:r w:rsidRPr="00C7345F">
              <w:rPr>
                <w:noProof w:val="0"/>
              </w:rPr>
              <w:t>N</w:t>
            </w:r>
          </w:p>
        </w:tc>
        <w:tc>
          <w:tcPr>
            <w:tcW w:w="1510" w:type="dxa"/>
            <w:tcBorders>
              <w:left w:val="none" w:sz="0" w:space="0" w:color="auto"/>
              <w:right w:val="none" w:sz="0" w:space="0" w:color="auto"/>
              <w:tl2br w:val="none" w:sz="0" w:space="0" w:color="auto"/>
              <w:tr2bl w:val="none" w:sz="0" w:space="0" w:color="auto"/>
            </w:tcBorders>
            <w:vAlign w:val="top"/>
            <w:hideMark/>
          </w:tcPr>
          <w:p w14:paraId="27FCAC53"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78DB1EAF" w14:textId="77777777" w:rsidTr="00F73F5C">
        <w:tc>
          <w:tcPr>
            <w:tcW w:w="1584" w:type="dxa"/>
            <w:tcBorders>
              <w:top w:val="single" w:sz="4" w:space="0" w:color="auto"/>
            </w:tcBorders>
            <w:noWrap/>
            <w:hideMark/>
          </w:tcPr>
          <w:p w14:paraId="789A52D0"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5367F131"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559CD9EA"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7D60BC2C" w14:textId="77777777" w:rsidR="00384C43" w:rsidRPr="00C7345F" w:rsidRDefault="00384C43" w:rsidP="00F73F5C">
            <w:pPr>
              <w:pStyle w:val="TableText"/>
              <w:ind w:right="144"/>
              <w:rPr>
                <w:rFonts w:cs="Times New Roman"/>
              </w:rPr>
            </w:pPr>
            <w:r w:rsidRPr="00C7345F">
              <w:t>54</w:t>
            </w:r>
          </w:p>
        </w:tc>
        <w:tc>
          <w:tcPr>
            <w:tcW w:w="1510" w:type="dxa"/>
            <w:tcBorders>
              <w:top w:val="single" w:sz="4" w:space="0" w:color="auto"/>
            </w:tcBorders>
            <w:hideMark/>
          </w:tcPr>
          <w:p w14:paraId="031FDFD8" w14:textId="77777777" w:rsidR="00384C43" w:rsidRPr="00C7345F" w:rsidRDefault="00384C43" w:rsidP="00F73F5C">
            <w:pPr>
              <w:pStyle w:val="TableText"/>
              <w:ind w:right="432"/>
            </w:pPr>
            <w:r w:rsidRPr="00C7345F">
              <w:t>17.36</w:t>
            </w:r>
          </w:p>
        </w:tc>
      </w:tr>
      <w:tr w:rsidR="00384C43" w:rsidRPr="00C7345F" w14:paraId="2E03659C" w14:textId="77777777" w:rsidTr="00F73F5C">
        <w:tc>
          <w:tcPr>
            <w:tcW w:w="1584" w:type="dxa"/>
            <w:noWrap/>
            <w:hideMark/>
          </w:tcPr>
          <w:p w14:paraId="093508C8" w14:textId="77777777" w:rsidR="00384C43" w:rsidRPr="00C7345F" w:rsidRDefault="00384C43" w:rsidP="00F73F5C">
            <w:pPr>
              <w:pStyle w:val="TableText"/>
              <w:keepNext/>
              <w:ind w:right="432"/>
            </w:pPr>
            <w:r w:rsidRPr="00C7345F">
              <w:t>1</w:t>
            </w:r>
          </w:p>
        </w:tc>
        <w:tc>
          <w:tcPr>
            <w:tcW w:w="1577" w:type="dxa"/>
          </w:tcPr>
          <w:p w14:paraId="529E85BF" w14:textId="77777777" w:rsidR="00384C43" w:rsidRPr="00C7345F" w:rsidRDefault="00384C43" w:rsidP="00F73F5C">
            <w:pPr>
              <w:pStyle w:val="TableText"/>
              <w:ind w:right="432"/>
              <w:rPr>
                <w:rFonts w:cs="Times New Roman"/>
              </w:rPr>
            </w:pPr>
            <w:r w:rsidRPr="00C7345F">
              <w:t>150</w:t>
            </w:r>
          </w:p>
        </w:tc>
        <w:tc>
          <w:tcPr>
            <w:tcW w:w="830" w:type="dxa"/>
          </w:tcPr>
          <w:p w14:paraId="267DC6DB" w14:textId="77777777" w:rsidR="00384C43" w:rsidRPr="00C7345F" w:rsidRDefault="00384C43" w:rsidP="00F73F5C">
            <w:pPr>
              <w:pStyle w:val="TableText"/>
              <w:ind w:right="288"/>
            </w:pPr>
            <w:r w:rsidRPr="00C7345F">
              <w:t>1</w:t>
            </w:r>
          </w:p>
        </w:tc>
        <w:tc>
          <w:tcPr>
            <w:tcW w:w="950" w:type="dxa"/>
          </w:tcPr>
          <w:p w14:paraId="42428A90" w14:textId="77777777" w:rsidR="00384C43" w:rsidRPr="00C7345F" w:rsidRDefault="00384C43" w:rsidP="00F73F5C">
            <w:pPr>
              <w:pStyle w:val="TableText"/>
              <w:ind w:right="144"/>
              <w:rPr>
                <w:rFonts w:cs="Times New Roman"/>
              </w:rPr>
            </w:pPr>
            <w:r w:rsidRPr="00C7345F">
              <w:t>7</w:t>
            </w:r>
          </w:p>
        </w:tc>
        <w:tc>
          <w:tcPr>
            <w:tcW w:w="1510" w:type="dxa"/>
            <w:hideMark/>
          </w:tcPr>
          <w:p w14:paraId="0DCA8956" w14:textId="77777777" w:rsidR="00384C43" w:rsidRPr="00C7345F" w:rsidRDefault="00384C43" w:rsidP="00F73F5C">
            <w:pPr>
              <w:pStyle w:val="TableText"/>
              <w:ind w:right="432"/>
            </w:pPr>
            <w:r w:rsidRPr="00C7345F">
              <w:t>2.25</w:t>
            </w:r>
          </w:p>
        </w:tc>
      </w:tr>
      <w:tr w:rsidR="00384C43" w:rsidRPr="00C7345F" w14:paraId="21F7919B" w14:textId="77777777" w:rsidTr="00F73F5C">
        <w:tc>
          <w:tcPr>
            <w:tcW w:w="1584" w:type="dxa"/>
            <w:noWrap/>
            <w:hideMark/>
          </w:tcPr>
          <w:p w14:paraId="535DE272" w14:textId="77777777" w:rsidR="00384C43" w:rsidRPr="00C7345F" w:rsidRDefault="00384C43" w:rsidP="00F73F5C">
            <w:pPr>
              <w:pStyle w:val="TableText"/>
              <w:keepNext/>
              <w:ind w:right="432"/>
            </w:pPr>
            <w:r w:rsidRPr="00C7345F">
              <w:t>2</w:t>
            </w:r>
          </w:p>
        </w:tc>
        <w:tc>
          <w:tcPr>
            <w:tcW w:w="1577" w:type="dxa"/>
          </w:tcPr>
          <w:p w14:paraId="53C501E9" w14:textId="77777777" w:rsidR="00384C43" w:rsidRPr="00C7345F" w:rsidRDefault="00384C43" w:rsidP="00F73F5C">
            <w:pPr>
              <w:pStyle w:val="TableText"/>
              <w:ind w:right="432"/>
              <w:rPr>
                <w:rFonts w:cs="Times New Roman"/>
              </w:rPr>
            </w:pPr>
            <w:r w:rsidRPr="00C7345F">
              <w:t>150</w:t>
            </w:r>
          </w:p>
        </w:tc>
        <w:tc>
          <w:tcPr>
            <w:tcW w:w="830" w:type="dxa"/>
          </w:tcPr>
          <w:p w14:paraId="47E720F5" w14:textId="77777777" w:rsidR="00384C43" w:rsidRPr="00C7345F" w:rsidRDefault="00384C43" w:rsidP="00F73F5C">
            <w:pPr>
              <w:pStyle w:val="TableText"/>
              <w:ind w:right="288"/>
            </w:pPr>
            <w:r w:rsidRPr="00C7345F">
              <w:t>1</w:t>
            </w:r>
          </w:p>
        </w:tc>
        <w:tc>
          <w:tcPr>
            <w:tcW w:w="950" w:type="dxa"/>
          </w:tcPr>
          <w:p w14:paraId="08E844A1" w14:textId="77777777" w:rsidR="00384C43" w:rsidRPr="00C7345F" w:rsidRDefault="00384C43" w:rsidP="00F73F5C">
            <w:pPr>
              <w:pStyle w:val="TableText"/>
              <w:ind w:right="144"/>
              <w:rPr>
                <w:rFonts w:cs="Times New Roman"/>
              </w:rPr>
            </w:pPr>
            <w:r w:rsidRPr="00C7345F">
              <w:t>5</w:t>
            </w:r>
          </w:p>
        </w:tc>
        <w:tc>
          <w:tcPr>
            <w:tcW w:w="1510" w:type="dxa"/>
            <w:hideMark/>
          </w:tcPr>
          <w:p w14:paraId="519D7DFF" w14:textId="77777777" w:rsidR="00384C43" w:rsidRPr="00C7345F" w:rsidRDefault="00384C43" w:rsidP="00F73F5C">
            <w:pPr>
              <w:pStyle w:val="TableText"/>
              <w:ind w:right="432"/>
            </w:pPr>
            <w:r w:rsidRPr="00C7345F">
              <w:t>1.61</w:t>
            </w:r>
          </w:p>
        </w:tc>
      </w:tr>
      <w:tr w:rsidR="00384C43" w:rsidRPr="00C7345F" w14:paraId="10B98AAE" w14:textId="77777777" w:rsidTr="00F73F5C">
        <w:tc>
          <w:tcPr>
            <w:tcW w:w="1584" w:type="dxa"/>
            <w:noWrap/>
            <w:hideMark/>
          </w:tcPr>
          <w:p w14:paraId="3199A55A" w14:textId="77777777" w:rsidR="00384C43" w:rsidRPr="00C7345F" w:rsidRDefault="00384C43" w:rsidP="00F73F5C">
            <w:pPr>
              <w:pStyle w:val="TableText"/>
              <w:keepNext/>
              <w:ind w:right="432"/>
            </w:pPr>
            <w:r w:rsidRPr="00C7345F">
              <w:t>3</w:t>
            </w:r>
          </w:p>
        </w:tc>
        <w:tc>
          <w:tcPr>
            <w:tcW w:w="1577" w:type="dxa"/>
          </w:tcPr>
          <w:p w14:paraId="6E693074" w14:textId="77777777" w:rsidR="00384C43" w:rsidRPr="00C7345F" w:rsidRDefault="00384C43" w:rsidP="00F73F5C">
            <w:pPr>
              <w:pStyle w:val="TableText"/>
              <w:ind w:right="432"/>
              <w:rPr>
                <w:rFonts w:cs="Times New Roman"/>
              </w:rPr>
            </w:pPr>
            <w:r w:rsidRPr="00C7345F">
              <w:t>150</w:t>
            </w:r>
          </w:p>
        </w:tc>
        <w:tc>
          <w:tcPr>
            <w:tcW w:w="830" w:type="dxa"/>
          </w:tcPr>
          <w:p w14:paraId="5474CC46" w14:textId="77777777" w:rsidR="00384C43" w:rsidRPr="00C7345F" w:rsidRDefault="00384C43" w:rsidP="00F73F5C">
            <w:pPr>
              <w:pStyle w:val="TableText"/>
              <w:ind w:right="288"/>
            </w:pPr>
            <w:r w:rsidRPr="00C7345F">
              <w:t>1</w:t>
            </w:r>
          </w:p>
        </w:tc>
        <w:tc>
          <w:tcPr>
            <w:tcW w:w="950" w:type="dxa"/>
          </w:tcPr>
          <w:p w14:paraId="1FCD7645" w14:textId="77777777" w:rsidR="00384C43" w:rsidRPr="00C7345F" w:rsidRDefault="00384C43" w:rsidP="00F73F5C">
            <w:pPr>
              <w:pStyle w:val="TableText"/>
              <w:ind w:right="144"/>
              <w:rPr>
                <w:rFonts w:cs="Times New Roman"/>
              </w:rPr>
            </w:pPr>
            <w:r w:rsidRPr="00C7345F">
              <w:t>5</w:t>
            </w:r>
          </w:p>
        </w:tc>
        <w:tc>
          <w:tcPr>
            <w:tcW w:w="1510" w:type="dxa"/>
            <w:hideMark/>
          </w:tcPr>
          <w:p w14:paraId="283EEA91" w14:textId="77777777" w:rsidR="00384C43" w:rsidRPr="00C7345F" w:rsidRDefault="00384C43" w:rsidP="00F73F5C">
            <w:pPr>
              <w:pStyle w:val="TableText"/>
              <w:ind w:right="432"/>
            </w:pPr>
            <w:r w:rsidRPr="00C7345F">
              <w:t>1.61</w:t>
            </w:r>
          </w:p>
        </w:tc>
      </w:tr>
      <w:tr w:rsidR="00384C43" w:rsidRPr="00C7345F" w14:paraId="040362BC" w14:textId="77777777" w:rsidTr="00F73F5C">
        <w:tc>
          <w:tcPr>
            <w:tcW w:w="1584" w:type="dxa"/>
            <w:noWrap/>
            <w:hideMark/>
          </w:tcPr>
          <w:p w14:paraId="3909EC0F" w14:textId="77777777" w:rsidR="00384C43" w:rsidRPr="00C7345F" w:rsidRDefault="00384C43" w:rsidP="00F73F5C">
            <w:pPr>
              <w:pStyle w:val="TableText"/>
              <w:keepNext/>
              <w:ind w:right="432"/>
            </w:pPr>
            <w:r w:rsidRPr="00C7345F">
              <w:t>4</w:t>
            </w:r>
          </w:p>
        </w:tc>
        <w:tc>
          <w:tcPr>
            <w:tcW w:w="1577" w:type="dxa"/>
          </w:tcPr>
          <w:p w14:paraId="4CB1D3CA" w14:textId="77777777" w:rsidR="00384C43" w:rsidRPr="00C7345F" w:rsidRDefault="00384C43" w:rsidP="00F73F5C">
            <w:pPr>
              <w:pStyle w:val="TableText"/>
              <w:ind w:right="432"/>
              <w:rPr>
                <w:rFonts w:cs="Times New Roman"/>
              </w:rPr>
            </w:pPr>
            <w:r w:rsidRPr="00C7345F">
              <w:t>150</w:t>
            </w:r>
          </w:p>
        </w:tc>
        <w:tc>
          <w:tcPr>
            <w:tcW w:w="830" w:type="dxa"/>
          </w:tcPr>
          <w:p w14:paraId="5D16CC24" w14:textId="77777777" w:rsidR="00384C43" w:rsidRPr="00C7345F" w:rsidRDefault="00384C43" w:rsidP="00F73F5C">
            <w:pPr>
              <w:pStyle w:val="TableText"/>
              <w:ind w:right="288"/>
            </w:pPr>
            <w:r w:rsidRPr="00C7345F">
              <w:t>1</w:t>
            </w:r>
          </w:p>
        </w:tc>
        <w:tc>
          <w:tcPr>
            <w:tcW w:w="950" w:type="dxa"/>
          </w:tcPr>
          <w:p w14:paraId="4EA26029" w14:textId="77777777" w:rsidR="00384C43" w:rsidRPr="00C7345F" w:rsidRDefault="00384C43" w:rsidP="00F73F5C">
            <w:pPr>
              <w:pStyle w:val="TableText"/>
              <w:ind w:right="144"/>
              <w:rPr>
                <w:rFonts w:cs="Times New Roman"/>
              </w:rPr>
            </w:pPr>
            <w:r w:rsidRPr="00C7345F">
              <w:t>8</w:t>
            </w:r>
          </w:p>
        </w:tc>
        <w:tc>
          <w:tcPr>
            <w:tcW w:w="1510" w:type="dxa"/>
            <w:hideMark/>
          </w:tcPr>
          <w:p w14:paraId="464FF1FD" w14:textId="77777777" w:rsidR="00384C43" w:rsidRPr="00C7345F" w:rsidRDefault="00384C43" w:rsidP="00F73F5C">
            <w:pPr>
              <w:pStyle w:val="TableText"/>
              <w:ind w:right="432"/>
            </w:pPr>
            <w:r w:rsidRPr="00C7345F">
              <w:t>2.57</w:t>
            </w:r>
          </w:p>
        </w:tc>
      </w:tr>
      <w:tr w:rsidR="00384C43" w:rsidRPr="00C7345F" w14:paraId="18F61038" w14:textId="77777777" w:rsidTr="00F73F5C">
        <w:tc>
          <w:tcPr>
            <w:tcW w:w="1584" w:type="dxa"/>
            <w:noWrap/>
          </w:tcPr>
          <w:p w14:paraId="10EF8863" w14:textId="77777777" w:rsidR="00384C43" w:rsidRPr="00C7345F" w:rsidRDefault="00384C43" w:rsidP="00F73F5C">
            <w:pPr>
              <w:pStyle w:val="TableText"/>
              <w:keepNext/>
              <w:ind w:right="432"/>
              <w:rPr>
                <w:color w:val="000000"/>
              </w:rPr>
            </w:pPr>
            <w:r w:rsidRPr="00C7345F">
              <w:t>5</w:t>
            </w:r>
          </w:p>
        </w:tc>
        <w:tc>
          <w:tcPr>
            <w:tcW w:w="1577" w:type="dxa"/>
          </w:tcPr>
          <w:p w14:paraId="504FF962" w14:textId="77777777" w:rsidR="00384C43" w:rsidRPr="00C7345F" w:rsidRDefault="00384C43" w:rsidP="00F73F5C">
            <w:pPr>
              <w:pStyle w:val="TableText"/>
              <w:ind w:right="432"/>
              <w:rPr>
                <w:rFonts w:cs="Times New Roman"/>
              </w:rPr>
            </w:pPr>
            <w:r w:rsidRPr="00C7345F">
              <w:t>156</w:t>
            </w:r>
          </w:p>
        </w:tc>
        <w:tc>
          <w:tcPr>
            <w:tcW w:w="830" w:type="dxa"/>
          </w:tcPr>
          <w:p w14:paraId="271F0004" w14:textId="77777777" w:rsidR="00384C43" w:rsidRPr="00C7345F" w:rsidRDefault="00384C43" w:rsidP="00F73F5C">
            <w:pPr>
              <w:pStyle w:val="TableText"/>
              <w:ind w:right="288"/>
            </w:pPr>
            <w:r w:rsidRPr="00C7345F">
              <w:t>1</w:t>
            </w:r>
          </w:p>
        </w:tc>
        <w:tc>
          <w:tcPr>
            <w:tcW w:w="950" w:type="dxa"/>
          </w:tcPr>
          <w:p w14:paraId="6B506401" w14:textId="77777777" w:rsidR="00384C43" w:rsidRPr="00C7345F" w:rsidRDefault="00384C43" w:rsidP="00F73F5C">
            <w:pPr>
              <w:pStyle w:val="TableText"/>
              <w:ind w:right="144"/>
              <w:rPr>
                <w:rFonts w:cs="Times New Roman"/>
              </w:rPr>
            </w:pPr>
            <w:r w:rsidRPr="00C7345F">
              <w:t>6</w:t>
            </w:r>
          </w:p>
        </w:tc>
        <w:tc>
          <w:tcPr>
            <w:tcW w:w="1510" w:type="dxa"/>
          </w:tcPr>
          <w:p w14:paraId="0619704E" w14:textId="77777777" w:rsidR="00384C43" w:rsidRPr="00C7345F" w:rsidRDefault="00384C43" w:rsidP="00F73F5C">
            <w:pPr>
              <w:pStyle w:val="TableText"/>
              <w:ind w:right="432"/>
              <w:rPr>
                <w:color w:val="000000"/>
              </w:rPr>
            </w:pPr>
            <w:r w:rsidRPr="00C7345F">
              <w:t>1.93</w:t>
            </w:r>
          </w:p>
        </w:tc>
      </w:tr>
      <w:tr w:rsidR="00384C43" w:rsidRPr="00C7345F" w14:paraId="031FF026" w14:textId="77777777" w:rsidTr="00F73F5C">
        <w:tc>
          <w:tcPr>
            <w:tcW w:w="1584" w:type="dxa"/>
            <w:noWrap/>
          </w:tcPr>
          <w:p w14:paraId="32D8EA71" w14:textId="77777777" w:rsidR="00384C43" w:rsidRPr="00C7345F" w:rsidRDefault="00384C43" w:rsidP="00F73F5C">
            <w:pPr>
              <w:pStyle w:val="TableText"/>
              <w:ind w:right="432"/>
              <w:rPr>
                <w:color w:val="000000"/>
              </w:rPr>
            </w:pPr>
            <w:r w:rsidRPr="00C7345F">
              <w:t>6</w:t>
            </w:r>
          </w:p>
        </w:tc>
        <w:tc>
          <w:tcPr>
            <w:tcW w:w="1577" w:type="dxa"/>
          </w:tcPr>
          <w:p w14:paraId="46A6D06F" w14:textId="77777777" w:rsidR="00384C43" w:rsidRPr="00C7345F" w:rsidRDefault="00384C43" w:rsidP="00F73F5C">
            <w:pPr>
              <w:pStyle w:val="TableText"/>
              <w:ind w:right="432"/>
              <w:rPr>
                <w:rFonts w:cs="Times New Roman"/>
              </w:rPr>
            </w:pPr>
            <w:r w:rsidRPr="00C7345F">
              <w:t>181</w:t>
            </w:r>
          </w:p>
        </w:tc>
        <w:tc>
          <w:tcPr>
            <w:tcW w:w="830" w:type="dxa"/>
          </w:tcPr>
          <w:p w14:paraId="089714EF" w14:textId="77777777" w:rsidR="00384C43" w:rsidRPr="00C7345F" w:rsidRDefault="00384C43" w:rsidP="00F73F5C">
            <w:pPr>
              <w:pStyle w:val="TableText"/>
              <w:ind w:right="288"/>
            </w:pPr>
            <w:r w:rsidRPr="00C7345F">
              <w:t>1</w:t>
            </w:r>
          </w:p>
        </w:tc>
        <w:tc>
          <w:tcPr>
            <w:tcW w:w="950" w:type="dxa"/>
          </w:tcPr>
          <w:p w14:paraId="270AC9CD" w14:textId="77777777" w:rsidR="00384C43" w:rsidRPr="00C7345F" w:rsidRDefault="00384C43" w:rsidP="00F73F5C">
            <w:pPr>
              <w:pStyle w:val="TableText"/>
              <w:ind w:right="144"/>
              <w:rPr>
                <w:rFonts w:cs="Times New Roman"/>
              </w:rPr>
            </w:pPr>
            <w:r w:rsidRPr="00C7345F">
              <w:t>5</w:t>
            </w:r>
          </w:p>
        </w:tc>
        <w:tc>
          <w:tcPr>
            <w:tcW w:w="1510" w:type="dxa"/>
          </w:tcPr>
          <w:p w14:paraId="63EC810E" w14:textId="77777777" w:rsidR="00384C43" w:rsidRPr="00C7345F" w:rsidRDefault="00384C43" w:rsidP="00F73F5C">
            <w:pPr>
              <w:pStyle w:val="TableText"/>
              <w:ind w:right="432"/>
              <w:rPr>
                <w:color w:val="000000"/>
              </w:rPr>
            </w:pPr>
            <w:r w:rsidRPr="00C7345F">
              <w:t>1.61</w:t>
            </w:r>
          </w:p>
        </w:tc>
      </w:tr>
      <w:tr w:rsidR="00384C43" w:rsidRPr="00C7345F" w14:paraId="665ED70E" w14:textId="77777777" w:rsidTr="00F73F5C">
        <w:tc>
          <w:tcPr>
            <w:tcW w:w="1584" w:type="dxa"/>
            <w:noWrap/>
          </w:tcPr>
          <w:p w14:paraId="7B4C9128" w14:textId="77777777" w:rsidR="00384C43" w:rsidRPr="00C7345F" w:rsidRDefault="00384C43" w:rsidP="00F73F5C">
            <w:pPr>
              <w:pStyle w:val="TableText"/>
              <w:ind w:right="432"/>
              <w:rPr>
                <w:color w:val="000000"/>
              </w:rPr>
            </w:pPr>
            <w:r w:rsidRPr="00C7345F">
              <w:t>7</w:t>
            </w:r>
          </w:p>
        </w:tc>
        <w:tc>
          <w:tcPr>
            <w:tcW w:w="1577" w:type="dxa"/>
          </w:tcPr>
          <w:p w14:paraId="4369A3F2" w14:textId="77777777" w:rsidR="00384C43" w:rsidRPr="00C7345F" w:rsidRDefault="00384C43" w:rsidP="00F73F5C">
            <w:pPr>
              <w:pStyle w:val="TableText"/>
              <w:ind w:right="432"/>
              <w:rPr>
                <w:rFonts w:cs="Times New Roman"/>
              </w:rPr>
            </w:pPr>
            <w:r w:rsidRPr="00C7345F">
              <w:t>202</w:t>
            </w:r>
          </w:p>
        </w:tc>
        <w:tc>
          <w:tcPr>
            <w:tcW w:w="830" w:type="dxa"/>
          </w:tcPr>
          <w:p w14:paraId="46C3416C" w14:textId="77777777" w:rsidR="00384C43" w:rsidRPr="00C7345F" w:rsidRDefault="00384C43" w:rsidP="00F73F5C">
            <w:pPr>
              <w:pStyle w:val="TableText"/>
              <w:ind w:right="288"/>
            </w:pPr>
            <w:r w:rsidRPr="00C7345F">
              <w:t>1</w:t>
            </w:r>
          </w:p>
        </w:tc>
        <w:tc>
          <w:tcPr>
            <w:tcW w:w="950" w:type="dxa"/>
          </w:tcPr>
          <w:p w14:paraId="4BB1A327" w14:textId="77777777" w:rsidR="00384C43" w:rsidRPr="00C7345F" w:rsidRDefault="00384C43" w:rsidP="00F73F5C">
            <w:pPr>
              <w:pStyle w:val="TableText"/>
              <w:ind w:right="144"/>
              <w:rPr>
                <w:rFonts w:cs="Times New Roman"/>
              </w:rPr>
            </w:pPr>
            <w:r w:rsidRPr="00C7345F">
              <w:t>8</w:t>
            </w:r>
          </w:p>
        </w:tc>
        <w:tc>
          <w:tcPr>
            <w:tcW w:w="1510" w:type="dxa"/>
          </w:tcPr>
          <w:p w14:paraId="78CCDD9D" w14:textId="77777777" w:rsidR="00384C43" w:rsidRPr="00C7345F" w:rsidRDefault="00384C43" w:rsidP="00F73F5C">
            <w:pPr>
              <w:pStyle w:val="TableText"/>
              <w:ind w:right="432"/>
              <w:rPr>
                <w:color w:val="000000"/>
              </w:rPr>
            </w:pPr>
            <w:r w:rsidRPr="00C7345F">
              <w:t>2.57</w:t>
            </w:r>
          </w:p>
        </w:tc>
      </w:tr>
      <w:tr w:rsidR="00384C43" w:rsidRPr="00C7345F" w14:paraId="3F6E0BD5" w14:textId="77777777" w:rsidTr="00F73F5C">
        <w:tc>
          <w:tcPr>
            <w:tcW w:w="1584" w:type="dxa"/>
            <w:noWrap/>
          </w:tcPr>
          <w:p w14:paraId="5F6D1A36" w14:textId="77777777" w:rsidR="00384C43" w:rsidRPr="00C7345F" w:rsidRDefault="00384C43" w:rsidP="00F73F5C">
            <w:pPr>
              <w:pStyle w:val="TableText"/>
              <w:ind w:right="432"/>
              <w:rPr>
                <w:color w:val="000000"/>
              </w:rPr>
            </w:pPr>
            <w:r w:rsidRPr="00C7345F">
              <w:t>8</w:t>
            </w:r>
          </w:p>
        </w:tc>
        <w:tc>
          <w:tcPr>
            <w:tcW w:w="1577" w:type="dxa"/>
          </w:tcPr>
          <w:p w14:paraId="7793798F" w14:textId="77777777" w:rsidR="00384C43" w:rsidRPr="00C7345F" w:rsidRDefault="00384C43" w:rsidP="00F73F5C">
            <w:pPr>
              <w:pStyle w:val="TableText"/>
              <w:ind w:right="432"/>
              <w:rPr>
                <w:rFonts w:cs="Times New Roman"/>
              </w:rPr>
            </w:pPr>
            <w:r w:rsidRPr="00C7345F">
              <w:t>221</w:t>
            </w:r>
          </w:p>
        </w:tc>
        <w:tc>
          <w:tcPr>
            <w:tcW w:w="830" w:type="dxa"/>
          </w:tcPr>
          <w:p w14:paraId="6FAB4B06" w14:textId="77777777" w:rsidR="00384C43" w:rsidRPr="00C7345F" w:rsidRDefault="00384C43" w:rsidP="00F73F5C">
            <w:pPr>
              <w:pStyle w:val="TableText"/>
              <w:ind w:right="288"/>
            </w:pPr>
            <w:r w:rsidRPr="00C7345F">
              <w:t>1</w:t>
            </w:r>
          </w:p>
        </w:tc>
        <w:tc>
          <w:tcPr>
            <w:tcW w:w="950" w:type="dxa"/>
          </w:tcPr>
          <w:p w14:paraId="196A0A8F" w14:textId="77777777" w:rsidR="00384C43" w:rsidRPr="00C7345F" w:rsidRDefault="00384C43" w:rsidP="00F73F5C">
            <w:pPr>
              <w:pStyle w:val="TableText"/>
              <w:ind w:right="144"/>
              <w:rPr>
                <w:rFonts w:cs="Times New Roman"/>
              </w:rPr>
            </w:pPr>
            <w:r w:rsidRPr="00C7345F">
              <w:t>8</w:t>
            </w:r>
          </w:p>
        </w:tc>
        <w:tc>
          <w:tcPr>
            <w:tcW w:w="1510" w:type="dxa"/>
          </w:tcPr>
          <w:p w14:paraId="1423E0A6" w14:textId="77777777" w:rsidR="00384C43" w:rsidRPr="00C7345F" w:rsidRDefault="00384C43" w:rsidP="00F73F5C">
            <w:pPr>
              <w:pStyle w:val="TableText"/>
              <w:ind w:right="432"/>
              <w:rPr>
                <w:color w:val="000000"/>
              </w:rPr>
            </w:pPr>
            <w:r w:rsidRPr="00C7345F">
              <w:t>2.57</w:t>
            </w:r>
          </w:p>
        </w:tc>
      </w:tr>
      <w:tr w:rsidR="00384C43" w:rsidRPr="00C7345F" w14:paraId="1627E8C4" w14:textId="77777777" w:rsidTr="00F73F5C">
        <w:tc>
          <w:tcPr>
            <w:tcW w:w="1584" w:type="dxa"/>
            <w:noWrap/>
          </w:tcPr>
          <w:p w14:paraId="7BC8C7D0" w14:textId="77777777" w:rsidR="00384C43" w:rsidRPr="00C7345F" w:rsidRDefault="00384C43" w:rsidP="00F73F5C">
            <w:pPr>
              <w:pStyle w:val="TableText"/>
              <w:ind w:right="432"/>
              <w:rPr>
                <w:color w:val="000000"/>
              </w:rPr>
            </w:pPr>
            <w:r w:rsidRPr="00C7345F">
              <w:t>9</w:t>
            </w:r>
          </w:p>
        </w:tc>
        <w:tc>
          <w:tcPr>
            <w:tcW w:w="1577" w:type="dxa"/>
          </w:tcPr>
          <w:p w14:paraId="60A663CE" w14:textId="77777777" w:rsidR="00384C43" w:rsidRPr="00C7345F" w:rsidRDefault="00384C43" w:rsidP="00F73F5C">
            <w:pPr>
              <w:pStyle w:val="TableText"/>
              <w:ind w:right="432"/>
              <w:rPr>
                <w:rFonts w:cs="Times New Roman"/>
              </w:rPr>
            </w:pPr>
            <w:r w:rsidRPr="00C7345F">
              <w:t>239</w:t>
            </w:r>
          </w:p>
        </w:tc>
        <w:tc>
          <w:tcPr>
            <w:tcW w:w="830" w:type="dxa"/>
          </w:tcPr>
          <w:p w14:paraId="6A4FCFBE" w14:textId="77777777" w:rsidR="00384C43" w:rsidRPr="00C7345F" w:rsidRDefault="00384C43" w:rsidP="00F73F5C">
            <w:pPr>
              <w:pStyle w:val="TableText"/>
              <w:ind w:right="288"/>
            </w:pPr>
            <w:r w:rsidRPr="00C7345F">
              <w:t>1</w:t>
            </w:r>
          </w:p>
        </w:tc>
        <w:tc>
          <w:tcPr>
            <w:tcW w:w="950" w:type="dxa"/>
          </w:tcPr>
          <w:p w14:paraId="12E19A2C" w14:textId="77777777" w:rsidR="00384C43" w:rsidRPr="00C7345F" w:rsidRDefault="00384C43" w:rsidP="00F73F5C">
            <w:pPr>
              <w:pStyle w:val="TableText"/>
              <w:ind w:right="144"/>
              <w:rPr>
                <w:rFonts w:cs="Times New Roman"/>
              </w:rPr>
            </w:pPr>
            <w:r w:rsidRPr="00C7345F">
              <w:t>7</w:t>
            </w:r>
          </w:p>
        </w:tc>
        <w:tc>
          <w:tcPr>
            <w:tcW w:w="1510" w:type="dxa"/>
          </w:tcPr>
          <w:p w14:paraId="73E43DE8" w14:textId="77777777" w:rsidR="00384C43" w:rsidRPr="00C7345F" w:rsidRDefault="00384C43" w:rsidP="00F73F5C">
            <w:pPr>
              <w:pStyle w:val="TableText"/>
              <w:ind w:right="432"/>
              <w:rPr>
                <w:color w:val="000000"/>
              </w:rPr>
            </w:pPr>
            <w:r w:rsidRPr="00C7345F">
              <w:t>2.25</w:t>
            </w:r>
          </w:p>
        </w:tc>
      </w:tr>
      <w:tr w:rsidR="00384C43" w:rsidRPr="00C7345F" w14:paraId="2DFEAFA0" w14:textId="77777777" w:rsidTr="00F73F5C">
        <w:tc>
          <w:tcPr>
            <w:tcW w:w="1584" w:type="dxa"/>
            <w:noWrap/>
          </w:tcPr>
          <w:p w14:paraId="141967DF" w14:textId="77777777" w:rsidR="00384C43" w:rsidRPr="00C7345F" w:rsidRDefault="00384C43" w:rsidP="00F73F5C">
            <w:pPr>
              <w:pStyle w:val="TableText"/>
              <w:ind w:right="432"/>
              <w:rPr>
                <w:color w:val="000000"/>
              </w:rPr>
            </w:pPr>
            <w:r w:rsidRPr="00C7345F">
              <w:t>10</w:t>
            </w:r>
          </w:p>
        </w:tc>
        <w:tc>
          <w:tcPr>
            <w:tcW w:w="1577" w:type="dxa"/>
          </w:tcPr>
          <w:p w14:paraId="2DB2801F" w14:textId="77777777" w:rsidR="00384C43" w:rsidRPr="00C7345F" w:rsidRDefault="00384C43" w:rsidP="00F73F5C">
            <w:pPr>
              <w:pStyle w:val="TableText"/>
              <w:ind w:right="432"/>
              <w:rPr>
                <w:rFonts w:cs="Times New Roman"/>
              </w:rPr>
            </w:pPr>
            <w:r w:rsidRPr="00C7345F">
              <w:t>254</w:t>
            </w:r>
          </w:p>
        </w:tc>
        <w:tc>
          <w:tcPr>
            <w:tcW w:w="830" w:type="dxa"/>
          </w:tcPr>
          <w:p w14:paraId="33EA0240" w14:textId="77777777" w:rsidR="00384C43" w:rsidRPr="00C7345F" w:rsidRDefault="00384C43" w:rsidP="00F73F5C">
            <w:pPr>
              <w:pStyle w:val="TableText"/>
              <w:ind w:right="288"/>
            </w:pPr>
            <w:r w:rsidRPr="00C7345F">
              <w:t>1</w:t>
            </w:r>
          </w:p>
        </w:tc>
        <w:tc>
          <w:tcPr>
            <w:tcW w:w="950" w:type="dxa"/>
          </w:tcPr>
          <w:p w14:paraId="336514B0" w14:textId="77777777" w:rsidR="00384C43" w:rsidRPr="00C7345F" w:rsidRDefault="00384C43" w:rsidP="00F73F5C">
            <w:pPr>
              <w:pStyle w:val="TableText"/>
              <w:ind w:right="144"/>
              <w:rPr>
                <w:rFonts w:cs="Times New Roman"/>
              </w:rPr>
            </w:pPr>
            <w:r w:rsidRPr="00C7345F">
              <w:t>3</w:t>
            </w:r>
          </w:p>
        </w:tc>
        <w:tc>
          <w:tcPr>
            <w:tcW w:w="1510" w:type="dxa"/>
          </w:tcPr>
          <w:p w14:paraId="47D769B2" w14:textId="77777777" w:rsidR="00384C43" w:rsidRPr="00C7345F" w:rsidRDefault="00384C43" w:rsidP="00F73F5C">
            <w:pPr>
              <w:pStyle w:val="TableText"/>
              <w:ind w:right="432"/>
              <w:rPr>
                <w:color w:val="000000"/>
              </w:rPr>
            </w:pPr>
            <w:r w:rsidRPr="00C7345F">
              <w:t>0.96</w:t>
            </w:r>
          </w:p>
        </w:tc>
      </w:tr>
      <w:tr w:rsidR="00384C43" w:rsidRPr="00C7345F" w14:paraId="6C84E056" w14:textId="77777777" w:rsidTr="00F73F5C">
        <w:tc>
          <w:tcPr>
            <w:tcW w:w="1584" w:type="dxa"/>
            <w:noWrap/>
          </w:tcPr>
          <w:p w14:paraId="1EA45E6D" w14:textId="77777777" w:rsidR="00384C43" w:rsidRPr="00C7345F" w:rsidRDefault="00384C43" w:rsidP="00F73F5C">
            <w:pPr>
              <w:pStyle w:val="TableText"/>
              <w:ind w:right="432"/>
              <w:rPr>
                <w:color w:val="000000"/>
              </w:rPr>
            </w:pPr>
            <w:r w:rsidRPr="00C7345F">
              <w:t>11</w:t>
            </w:r>
          </w:p>
        </w:tc>
        <w:tc>
          <w:tcPr>
            <w:tcW w:w="1577" w:type="dxa"/>
          </w:tcPr>
          <w:p w14:paraId="22C73226" w14:textId="77777777" w:rsidR="00384C43" w:rsidRPr="00C7345F" w:rsidRDefault="00384C43" w:rsidP="00F73F5C">
            <w:pPr>
              <w:pStyle w:val="TableText"/>
              <w:ind w:right="432"/>
              <w:rPr>
                <w:rFonts w:cs="Times New Roman"/>
              </w:rPr>
            </w:pPr>
            <w:r w:rsidRPr="00C7345F">
              <w:t>269</w:t>
            </w:r>
          </w:p>
        </w:tc>
        <w:tc>
          <w:tcPr>
            <w:tcW w:w="830" w:type="dxa"/>
          </w:tcPr>
          <w:p w14:paraId="4EDB9845" w14:textId="77777777" w:rsidR="00384C43" w:rsidRPr="00C7345F" w:rsidRDefault="00384C43" w:rsidP="00F73F5C">
            <w:pPr>
              <w:pStyle w:val="TableText"/>
              <w:ind w:right="288"/>
            </w:pPr>
            <w:r w:rsidRPr="00C7345F">
              <w:t>1</w:t>
            </w:r>
          </w:p>
        </w:tc>
        <w:tc>
          <w:tcPr>
            <w:tcW w:w="950" w:type="dxa"/>
          </w:tcPr>
          <w:p w14:paraId="596D7F4F" w14:textId="77777777" w:rsidR="00384C43" w:rsidRPr="00C7345F" w:rsidRDefault="00384C43" w:rsidP="00F73F5C">
            <w:pPr>
              <w:pStyle w:val="TableText"/>
              <w:ind w:right="144"/>
              <w:rPr>
                <w:rFonts w:cs="Times New Roman"/>
              </w:rPr>
            </w:pPr>
            <w:r w:rsidRPr="00C7345F">
              <w:t>5</w:t>
            </w:r>
          </w:p>
        </w:tc>
        <w:tc>
          <w:tcPr>
            <w:tcW w:w="1510" w:type="dxa"/>
          </w:tcPr>
          <w:p w14:paraId="58B9D749" w14:textId="77777777" w:rsidR="00384C43" w:rsidRPr="00C7345F" w:rsidRDefault="00384C43" w:rsidP="00F73F5C">
            <w:pPr>
              <w:pStyle w:val="TableText"/>
              <w:ind w:right="432"/>
              <w:rPr>
                <w:color w:val="000000"/>
              </w:rPr>
            </w:pPr>
            <w:r w:rsidRPr="00C7345F">
              <w:t>1.61</w:t>
            </w:r>
          </w:p>
        </w:tc>
      </w:tr>
      <w:tr w:rsidR="00384C43" w:rsidRPr="00C7345F" w14:paraId="0826BB41" w14:textId="77777777" w:rsidTr="00F73F5C">
        <w:tc>
          <w:tcPr>
            <w:tcW w:w="1584" w:type="dxa"/>
            <w:noWrap/>
          </w:tcPr>
          <w:p w14:paraId="409F34C2" w14:textId="77777777" w:rsidR="00384C43" w:rsidRPr="00C7345F" w:rsidRDefault="00384C43" w:rsidP="00F73F5C">
            <w:pPr>
              <w:pStyle w:val="TableText"/>
              <w:ind w:right="432"/>
              <w:rPr>
                <w:color w:val="000000"/>
              </w:rPr>
            </w:pPr>
            <w:r w:rsidRPr="00C7345F">
              <w:t>12</w:t>
            </w:r>
          </w:p>
        </w:tc>
        <w:tc>
          <w:tcPr>
            <w:tcW w:w="1577" w:type="dxa"/>
          </w:tcPr>
          <w:p w14:paraId="36B7D782" w14:textId="77777777" w:rsidR="00384C43" w:rsidRPr="00C7345F" w:rsidRDefault="00384C43" w:rsidP="00F73F5C">
            <w:pPr>
              <w:pStyle w:val="TableText"/>
              <w:ind w:right="432"/>
              <w:rPr>
                <w:rFonts w:cs="Times New Roman"/>
              </w:rPr>
            </w:pPr>
            <w:r w:rsidRPr="00C7345F">
              <w:t>283</w:t>
            </w:r>
          </w:p>
        </w:tc>
        <w:tc>
          <w:tcPr>
            <w:tcW w:w="830" w:type="dxa"/>
          </w:tcPr>
          <w:p w14:paraId="45D378AF" w14:textId="77777777" w:rsidR="00384C43" w:rsidRPr="00C7345F" w:rsidRDefault="00384C43" w:rsidP="00F73F5C">
            <w:pPr>
              <w:pStyle w:val="TableText"/>
              <w:ind w:right="288"/>
            </w:pPr>
            <w:r w:rsidRPr="00C7345F">
              <w:t>1</w:t>
            </w:r>
          </w:p>
        </w:tc>
        <w:tc>
          <w:tcPr>
            <w:tcW w:w="950" w:type="dxa"/>
          </w:tcPr>
          <w:p w14:paraId="5CC99EF9" w14:textId="77777777" w:rsidR="00384C43" w:rsidRPr="00C7345F" w:rsidRDefault="00384C43" w:rsidP="00F73F5C">
            <w:pPr>
              <w:pStyle w:val="TableText"/>
              <w:ind w:right="144"/>
              <w:rPr>
                <w:rFonts w:cs="Times New Roman"/>
              </w:rPr>
            </w:pPr>
            <w:r w:rsidRPr="00C7345F">
              <w:t>4</w:t>
            </w:r>
          </w:p>
        </w:tc>
        <w:tc>
          <w:tcPr>
            <w:tcW w:w="1510" w:type="dxa"/>
          </w:tcPr>
          <w:p w14:paraId="3DE4A8A6" w14:textId="77777777" w:rsidR="00384C43" w:rsidRPr="00C7345F" w:rsidRDefault="00384C43" w:rsidP="00F73F5C">
            <w:pPr>
              <w:pStyle w:val="TableText"/>
              <w:ind w:right="432"/>
              <w:rPr>
                <w:color w:val="000000"/>
              </w:rPr>
            </w:pPr>
            <w:r w:rsidRPr="00C7345F">
              <w:t>1.29</w:t>
            </w:r>
          </w:p>
        </w:tc>
      </w:tr>
      <w:tr w:rsidR="00384C43" w:rsidRPr="00C7345F" w14:paraId="131DFFA7" w14:textId="77777777" w:rsidTr="00F73F5C">
        <w:tc>
          <w:tcPr>
            <w:tcW w:w="1584" w:type="dxa"/>
            <w:noWrap/>
          </w:tcPr>
          <w:p w14:paraId="50EA6303" w14:textId="77777777" w:rsidR="00384C43" w:rsidRPr="00C7345F" w:rsidRDefault="00384C43" w:rsidP="00F73F5C">
            <w:pPr>
              <w:pStyle w:val="TableText"/>
              <w:ind w:right="432"/>
              <w:rPr>
                <w:color w:val="000000"/>
              </w:rPr>
            </w:pPr>
            <w:r w:rsidRPr="00C7345F">
              <w:t>14</w:t>
            </w:r>
          </w:p>
        </w:tc>
        <w:tc>
          <w:tcPr>
            <w:tcW w:w="1577" w:type="dxa"/>
          </w:tcPr>
          <w:p w14:paraId="4AE53EFC" w14:textId="77777777" w:rsidR="00384C43" w:rsidRPr="00C7345F" w:rsidRDefault="00384C43" w:rsidP="00F73F5C">
            <w:pPr>
              <w:pStyle w:val="TableText"/>
              <w:ind w:right="432"/>
              <w:rPr>
                <w:rFonts w:cs="Times New Roman"/>
              </w:rPr>
            </w:pPr>
            <w:r w:rsidRPr="00C7345F">
              <w:t>309</w:t>
            </w:r>
          </w:p>
        </w:tc>
        <w:tc>
          <w:tcPr>
            <w:tcW w:w="830" w:type="dxa"/>
          </w:tcPr>
          <w:p w14:paraId="57AE1BAB" w14:textId="77777777" w:rsidR="00384C43" w:rsidRPr="00C7345F" w:rsidRDefault="00384C43" w:rsidP="00F73F5C">
            <w:pPr>
              <w:pStyle w:val="TableText"/>
              <w:ind w:right="288"/>
            </w:pPr>
            <w:r w:rsidRPr="00C7345F">
              <w:t>1</w:t>
            </w:r>
          </w:p>
        </w:tc>
        <w:tc>
          <w:tcPr>
            <w:tcW w:w="950" w:type="dxa"/>
          </w:tcPr>
          <w:p w14:paraId="4D684BF5" w14:textId="77777777" w:rsidR="00384C43" w:rsidRPr="00C7345F" w:rsidRDefault="00384C43" w:rsidP="00F73F5C">
            <w:pPr>
              <w:pStyle w:val="TableText"/>
              <w:ind w:right="144"/>
              <w:rPr>
                <w:rFonts w:cs="Times New Roman"/>
              </w:rPr>
            </w:pPr>
            <w:r w:rsidRPr="00C7345F">
              <w:t>1</w:t>
            </w:r>
          </w:p>
        </w:tc>
        <w:tc>
          <w:tcPr>
            <w:tcW w:w="1510" w:type="dxa"/>
          </w:tcPr>
          <w:p w14:paraId="3536D1DE" w14:textId="77777777" w:rsidR="00384C43" w:rsidRPr="00C7345F" w:rsidRDefault="00384C43" w:rsidP="00F73F5C">
            <w:pPr>
              <w:pStyle w:val="TableText"/>
              <w:ind w:right="432"/>
              <w:rPr>
                <w:color w:val="000000"/>
              </w:rPr>
            </w:pPr>
            <w:r w:rsidRPr="00C7345F">
              <w:t>0.32</w:t>
            </w:r>
          </w:p>
        </w:tc>
      </w:tr>
      <w:tr w:rsidR="00384C43" w:rsidRPr="00C7345F" w14:paraId="6698B214" w14:textId="77777777" w:rsidTr="00F73F5C">
        <w:tc>
          <w:tcPr>
            <w:tcW w:w="1584" w:type="dxa"/>
            <w:noWrap/>
          </w:tcPr>
          <w:p w14:paraId="00E56085" w14:textId="77777777" w:rsidR="00384C43" w:rsidRPr="00C7345F" w:rsidRDefault="00384C43" w:rsidP="00F73F5C">
            <w:pPr>
              <w:pStyle w:val="TableText"/>
              <w:ind w:right="432"/>
              <w:rPr>
                <w:color w:val="000000"/>
              </w:rPr>
            </w:pPr>
            <w:r w:rsidRPr="00C7345F">
              <w:t>15</w:t>
            </w:r>
          </w:p>
        </w:tc>
        <w:tc>
          <w:tcPr>
            <w:tcW w:w="1577" w:type="dxa"/>
          </w:tcPr>
          <w:p w14:paraId="7AB4804A" w14:textId="77777777" w:rsidR="00384C43" w:rsidRPr="00C7345F" w:rsidRDefault="00384C43" w:rsidP="00F73F5C">
            <w:pPr>
              <w:pStyle w:val="TableText"/>
              <w:ind w:right="432"/>
              <w:rPr>
                <w:rFonts w:cs="Times New Roman"/>
              </w:rPr>
            </w:pPr>
            <w:r w:rsidRPr="00C7345F">
              <w:t>322</w:t>
            </w:r>
          </w:p>
        </w:tc>
        <w:tc>
          <w:tcPr>
            <w:tcW w:w="830" w:type="dxa"/>
          </w:tcPr>
          <w:p w14:paraId="79AA9D01" w14:textId="77777777" w:rsidR="00384C43" w:rsidRPr="00C7345F" w:rsidRDefault="00384C43" w:rsidP="00F73F5C">
            <w:pPr>
              <w:pStyle w:val="TableText"/>
              <w:ind w:right="288"/>
            </w:pPr>
            <w:r w:rsidRPr="00C7345F">
              <w:t>1</w:t>
            </w:r>
          </w:p>
        </w:tc>
        <w:tc>
          <w:tcPr>
            <w:tcW w:w="950" w:type="dxa"/>
          </w:tcPr>
          <w:p w14:paraId="215619FD" w14:textId="77777777" w:rsidR="00384C43" w:rsidRPr="00C7345F" w:rsidRDefault="00384C43" w:rsidP="00F73F5C">
            <w:pPr>
              <w:pStyle w:val="TableText"/>
              <w:ind w:right="144"/>
              <w:rPr>
                <w:rFonts w:cs="Times New Roman"/>
              </w:rPr>
            </w:pPr>
            <w:r w:rsidRPr="00C7345F">
              <w:t>7</w:t>
            </w:r>
          </w:p>
        </w:tc>
        <w:tc>
          <w:tcPr>
            <w:tcW w:w="1510" w:type="dxa"/>
          </w:tcPr>
          <w:p w14:paraId="7F2FC4AA" w14:textId="77777777" w:rsidR="00384C43" w:rsidRPr="00C7345F" w:rsidRDefault="00384C43" w:rsidP="00F73F5C">
            <w:pPr>
              <w:pStyle w:val="TableText"/>
              <w:ind w:right="432"/>
              <w:rPr>
                <w:color w:val="000000"/>
              </w:rPr>
            </w:pPr>
            <w:r w:rsidRPr="00C7345F">
              <w:t>2.25</w:t>
            </w:r>
          </w:p>
        </w:tc>
      </w:tr>
      <w:tr w:rsidR="00384C43" w:rsidRPr="00C7345F" w14:paraId="2923B394" w14:textId="77777777" w:rsidTr="00F73F5C">
        <w:tc>
          <w:tcPr>
            <w:tcW w:w="1584" w:type="dxa"/>
            <w:noWrap/>
          </w:tcPr>
          <w:p w14:paraId="0AF4A114" w14:textId="77777777" w:rsidR="00384C43" w:rsidRPr="00C7345F" w:rsidRDefault="00384C43" w:rsidP="00F73F5C">
            <w:pPr>
              <w:pStyle w:val="TableText"/>
              <w:ind w:right="432"/>
              <w:rPr>
                <w:color w:val="000000"/>
              </w:rPr>
            </w:pPr>
            <w:r w:rsidRPr="00C7345F">
              <w:t>16</w:t>
            </w:r>
          </w:p>
        </w:tc>
        <w:tc>
          <w:tcPr>
            <w:tcW w:w="1577" w:type="dxa"/>
          </w:tcPr>
          <w:p w14:paraId="65D440C0" w14:textId="77777777" w:rsidR="00384C43" w:rsidRPr="00C7345F" w:rsidRDefault="00384C43" w:rsidP="00F73F5C">
            <w:pPr>
              <w:pStyle w:val="TableText"/>
              <w:ind w:right="432"/>
              <w:rPr>
                <w:rFonts w:cs="Times New Roman"/>
              </w:rPr>
            </w:pPr>
            <w:r w:rsidRPr="00C7345F">
              <w:t>334</w:t>
            </w:r>
          </w:p>
        </w:tc>
        <w:tc>
          <w:tcPr>
            <w:tcW w:w="830" w:type="dxa"/>
          </w:tcPr>
          <w:p w14:paraId="1AC4E057" w14:textId="77777777" w:rsidR="00384C43" w:rsidRPr="00C7345F" w:rsidRDefault="00384C43" w:rsidP="00F73F5C">
            <w:pPr>
              <w:pStyle w:val="TableText"/>
              <w:ind w:right="288"/>
            </w:pPr>
            <w:r w:rsidRPr="00C7345F">
              <w:t>1</w:t>
            </w:r>
          </w:p>
        </w:tc>
        <w:tc>
          <w:tcPr>
            <w:tcW w:w="950" w:type="dxa"/>
          </w:tcPr>
          <w:p w14:paraId="0DDF343D" w14:textId="77777777" w:rsidR="00384C43" w:rsidRPr="00C7345F" w:rsidRDefault="00384C43" w:rsidP="00F73F5C">
            <w:pPr>
              <w:pStyle w:val="TableText"/>
              <w:ind w:right="144"/>
              <w:rPr>
                <w:rFonts w:cs="Times New Roman"/>
              </w:rPr>
            </w:pPr>
            <w:r w:rsidRPr="00C7345F">
              <w:t>5</w:t>
            </w:r>
          </w:p>
        </w:tc>
        <w:tc>
          <w:tcPr>
            <w:tcW w:w="1510" w:type="dxa"/>
          </w:tcPr>
          <w:p w14:paraId="46E3B857" w14:textId="77777777" w:rsidR="00384C43" w:rsidRPr="00C7345F" w:rsidRDefault="00384C43" w:rsidP="00F73F5C">
            <w:pPr>
              <w:pStyle w:val="TableText"/>
              <w:ind w:right="432"/>
              <w:rPr>
                <w:color w:val="000000"/>
              </w:rPr>
            </w:pPr>
            <w:r w:rsidRPr="00C7345F">
              <w:t>1.61</w:t>
            </w:r>
          </w:p>
        </w:tc>
      </w:tr>
      <w:tr w:rsidR="00384C43" w:rsidRPr="00C7345F" w14:paraId="77542628" w14:textId="77777777" w:rsidTr="00F73F5C">
        <w:tc>
          <w:tcPr>
            <w:tcW w:w="1584" w:type="dxa"/>
            <w:noWrap/>
          </w:tcPr>
          <w:p w14:paraId="59AD03AA" w14:textId="77777777" w:rsidR="00384C43" w:rsidRPr="00C7345F" w:rsidRDefault="00384C43" w:rsidP="00F73F5C">
            <w:pPr>
              <w:pStyle w:val="TableText"/>
              <w:ind w:right="432"/>
              <w:rPr>
                <w:color w:val="000000"/>
              </w:rPr>
            </w:pPr>
            <w:r w:rsidRPr="00C7345F">
              <w:t>17</w:t>
            </w:r>
          </w:p>
        </w:tc>
        <w:tc>
          <w:tcPr>
            <w:tcW w:w="1577" w:type="dxa"/>
          </w:tcPr>
          <w:p w14:paraId="5D7274DC" w14:textId="77777777" w:rsidR="00384C43" w:rsidRPr="00C7345F" w:rsidRDefault="00384C43" w:rsidP="00F73F5C">
            <w:pPr>
              <w:pStyle w:val="TableText"/>
              <w:ind w:right="432"/>
              <w:rPr>
                <w:rFonts w:cs="Times New Roman"/>
              </w:rPr>
            </w:pPr>
            <w:r w:rsidRPr="00C7345F">
              <w:t>346</w:t>
            </w:r>
          </w:p>
        </w:tc>
        <w:tc>
          <w:tcPr>
            <w:tcW w:w="830" w:type="dxa"/>
          </w:tcPr>
          <w:p w14:paraId="0AFA0F8A" w14:textId="77777777" w:rsidR="00384C43" w:rsidRPr="00C7345F" w:rsidRDefault="00384C43" w:rsidP="00F73F5C">
            <w:pPr>
              <w:pStyle w:val="TableText"/>
              <w:ind w:right="288"/>
            </w:pPr>
            <w:r w:rsidRPr="00C7345F">
              <w:t>1</w:t>
            </w:r>
          </w:p>
        </w:tc>
        <w:tc>
          <w:tcPr>
            <w:tcW w:w="950" w:type="dxa"/>
          </w:tcPr>
          <w:p w14:paraId="3632DF06" w14:textId="77777777" w:rsidR="00384C43" w:rsidRPr="00C7345F" w:rsidRDefault="00384C43" w:rsidP="00F73F5C">
            <w:pPr>
              <w:pStyle w:val="TableText"/>
              <w:ind w:right="144"/>
              <w:rPr>
                <w:rFonts w:cs="Times New Roman"/>
              </w:rPr>
            </w:pPr>
            <w:r w:rsidRPr="00C7345F">
              <w:t>1</w:t>
            </w:r>
          </w:p>
        </w:tc>
        <w:tc>
          <w:tcPr>
            <w:tcW w:w="1510" w:type="dxa"/>
          </w:tcPr>
          <w:p w14:paraId="58A2C45E" w14:textId="77777777" w:rsidR="00384C43" w:rsidRPr="00C7345F" w:rsidRDefault="00384C43" w:rsidP="00F73F5C">
            <w:pPr>
              <w:pStyle w:val="TableText"/>
              <w:ind w:right="432"/>
              <w:rPr>
                <w:color w:val="000000"/>
              </w:rPr>
            </w:pPr>
            <w:r w:rsidRPr="00C7345F">
              <w:t>0.32</w:t>
            </w:r>
          </w:p>
        </w:tc>
      </w:tr>
      <w:tr w:rsidR="00384C43" w:rsidRPr="00C7345F" w14:paraId="684671E4" w14:textId="77777777" w:rsidTr="00F73F5C">
        <w:tc>
          <w:tcPr>
            <w:tcW w:w="1584" w:type="dxa"/>
            <w:noWrap/>
          </w:tcPr>
          <w:p w14:paraId="7248CED4" w14:textId="77777777" w:rsidR="00384C43" w:rsidRPr="00C7345F" w:rsidRDefault="00384C43" w:rsidP="00F73F5C">
            <w:pPr>
              <w:pStyle w:val="TableText"/>
              <w:ind w:right="432"/>
              <w:rPr>
                <w:color w:val="000000"/>
              </w:rPr>
            </w:pPr>
            <w:r w:rsidRPr="00C7345F">
              <w:t>18</w:t>
            </w:r>
          </w:p>
        </w:tc>
        <w:tc>
          <w:tcPr>
            <w:tcW w:w="1577" w:type="dxa"/>
          </w:tcPr>
          <w:p w14:paraId="6E33966C" w14:textId="77777777" w:rsidR="00384C43" w:rsidRPr="00C7345F" w:rsidRDefault="00384C43" w:rsidP="00F73F5C">
            <w:pPr>
              <w:pStyle w:val="TableText"/>
              <w:ind w:right="432"/>
              <w:rPr>
                <w:rFonts w:cs="Times New Roman"/>
              </w:rPr>
            </w:pPr>
            <w:r w:rsidRPr="00C7345F">
              <w:t>359</w:t>
            </w:r>
          </w:p>
        </w:tc>
        <w:tc>
          <w:tcPr>
            <w:tcW w:w="830" w:type="dxa"/>
          </w:tcPr>
          <w:p w14:paraId="4C1E8D5E" w14:textId="77777777" w:rsidR="00384C43" w:rsidRPr="00C7345F" w:rsidRDefault="00384C43" w:rsidP="00F73F5C">
            <w:pPr>
              <w:pStyle w:val="TableText"/>
              <w:ind w:right="288"/>
            </w:pPr>
            <w:r w:rsidRPr="00C7345F">
              <w:t>1</w:t>
            </w:r>
          </w:p>
        </w:tc>
        <w:tc>
          <w:tcPr>
            <w:tcW w:w="950" w:type="dxa"/>
          </w:tcPr>
          <w:p w14:paraId="4B222AC9" w14:textId="77777777" w:rsidR="00384C43" w:rsidRPr="00C7345F" w:rsidRDefault="00384C43" w:rsidP="00F73F5C">
            <w:pPr>
              <w:pStyle w:val="TableText"/>
              <w:ind w:right="144"/>
              <w:rPr>
                <w:rFonts w:cs="Times New Roman"/>
              </w:rPr>
            </w:pPr>
            <w:r w:rsidRPr="00C7345F">
              <w:t>4</w:t>
            </w:r>
          </w:p>
        </w:tc>
        <w:tc>
          <w:tcPr>
            <w:tcW w:w="1510" w:type="dxa"/>
          </w:tcPr>
          <w:p w14:paraId="78D0407A" w14:textId="77777777" w:rsidR="00384C43" w:rsidRPr="00C7345F" w:rsidRDefault="00384C43" w:rsidP="00F73F5C">
            <w:pPr>
              <w:pStyle w:val="TableText"/>
              <w:ind w:right="432"/>
              <w:rPr>
                <w:color w:val="000000"/>
              </w:rPr>
            </w:pPr>
            <w:r w:rsidRPr="00C7345F">
              <w:t>1.29</w:t>
            </w:r>
          </w:p>
        </w:tc>
      </w:tr>
      <w:tr w:rsidR="00384C43" w:rsidRPr="00C7345F" w14:paraId="752CD197" w14:textId="77777777" w:rsidTr="00F73F5C">
        <w:tc>
          <w:tcPr>
            <w:tcW w:w="1584" w:type="dxa"/>
            <w:noWrap/>
          </w:tcPr>
          <w:p w14:paraId="718C357B" w14:textId="77777777" w:rsidR="00384C43" w:rsidRPr="00C7345F" w:rsidRDefault="00384C43" w:rsidP="00F73F5C">
            <w:pPr>
              <w:pStyle w:val="TableText"/>
              <w:ind w:right="432"/>
              <w:rPr>
                <w:color w:val="000000"/>
              </w:rPr>
            </w:pPr>
            <w:r w:rsidRPr="00C7345F">
              <w:t>19</w:t>
            </w:r>
          </w:p>
        </w:tc>
        <w:tc>
          <w:tcPr>
            <w:tcW w:w="1577" w:type="dxa"/>
          </w:tcPr>
          <w:p w14:paraId="2AECA0FA" w14:textId="77777777" w:rsidR="00384C43" w:rsidRPr="00C7345F" w:rsidRDefault="00384C43" w:rsidP="00F73F5C">
            <w:pPr>
              <w:pStyle w:val="TableText"/>
              <w:ind w:right="432"/>
              <w:rPr>
                <w:rFonts w:cs="Times New Roman"/>
              </w:rPr>
            </w:pPr>
            <w:r w:rsidRPr="00C7345F">
              <w:t>372</w:t>
            </w:r>
          </w:p>
        </w:tc>
        <w:tc>
          <w:tcPr>
            <w:tcW w:w="830" w:type="dxa"/>
          </w:tcPr>
          <w:p w14:paraId="52E862DF" w14:textId="77777777" w:rsidR="00384C43" w:rsidRPr="00C7345F" w:rsidRDefault="00384C43" w:rsidP="00F73F5C">
            <w:pPr>
              <w:pStyle w:val="TableText"/>
              <w:ind w:right="288"/>
            </w:pPr>
            <w:r w:rsidRPr="00C7345F">
              <w:t>2</w:t>
            </w:r>
          </w:p>
        </w:tc>
        <w:tc>
          <w:tcPr>
            <w:tcW w:w="950" w:type="dxa"/>
          </w:tcPr>
          <w:p w14:paraId="3825ECDD" w14:textId="77777777" w:rsidR="00384C43" w:rsidRPr="00C7345F" w:rsidRDefault="00384C43" w:rsidP="00F73F5C">
            <w:pPr>
              <w:pStyle w:val="TableText"/>
              <w:ind w:right="144"/>
              <w:rPr>
                <w:rFonts w:cs="Times New Roman"/>
              </w:rPr>
            </w:pPr>
            <w:r w:rsidRPr="00C7345F">
              <w:t>6</w:t>
            </w:r>
          </w:p>
        </w:tc>
        <w:tc>
          <w:tcPr>
            <w:tcW w:w="1510" w:type="dxa"/>
          </w:tcPr>
          <w:p w14:paraId="21FCAAAF" w14:textId="77777777" w:rsidR="00384C43" w:rsidRPr="00C7345F" w:rsidRDefault="00384C43" w:rsidP="00F73F5C">
            <w:pPr>
              <w:pStyle w:val="TableText"/>
              <w:ind w:right="432"/>
              <w:rPr>
                <w:color w:val="000000"/>
              </w:rPr>
            </w:pPr>
            <w:r w:rsidRPr="00C7345F">
              <w:t>1.93</w:t>
            </w:r>
          </w:p>
        </w:tc>
      </w:tr>
      <w:tr w:rsidR="00384C43" w:rsidRPr="00C7345F" w14:paraId="642A8F16" w14:textId="77777777" w:rsidTr="00F73F5C">
        <w:tc>
          <w:tcPr>
            <w:tcW w:w="1584" w:type="dxa"/>
            <w:noWrap/>
          </w:tcPr>
          <w:p w14:paraId="53717BC6" w14:textId="77777777" w:rsidR="00384C43" w:rsidRPr="00C7345F" w:rsidRDefault="00384C43" w:rsidP="00F73F5C">
            <w:pPr>
              <w:pStyle w:val="TableText"/>
              <w:ind w:right="432"/>
              <w:rPr>
                <w:color w:val="000000"/>
              </w:rPr>
            </w:pPr>
            <w:r w:rsidRPr="00C7345F">
              <w:t>20</w:t>
            </w:r>
          </w:p>
        </w:tc>
        <w:tc>
          <w:tcPr>
            <w:tcW w:w="1577" w:type="dxa"/>
          </w:tcPr>
          <w:p w14:paraId="43A646C0" w14:textId="77777777" w:rsidR="00384C43" w:rsidRPr="00C7345F" w:rsidRDefault="00384C43" w:rsidP="00F73F5C">
            <w:pPr>
              <w:pStyle w:val="TableText"/>
              <w:ind w:right="432"/>
              <w:rPr>
                <w:rFonts w:cs="Times New Roman"/>
              </w:rPr>
            </w:pPr>
            <w:r w:rsidRPr="00C7345F">
              <w:t>385</w:t>
            </w:r>
          </w:p>
        </w:tc>
        <w:tc>
          <w:tcPr>
            <w:tcW w:w="830" w:type="dxa"/>
          </w:tcPr>
          <w:p w14:paraId="5CF51C33" w14:textId="77777777" w:rsidR="00384C43" w:rsidRPr="00C7345F" w:rsidRDefault="00384C43" w:rsidP="00F73F5C">
            <w:pPr>
              <w:pStyle w:val="TableText"/>
              <w:ind w:right="288"/>
            </w:pPr>
            <w:r w:rsidRPr="00C7345F">
              <w:t>2</w:t>
            </w:r>
          </w:p>
        </w:tc>
        <w:tc>
          <w:tcPr>
            <w:tcW w:w="950" w:type="dxa"/>
          </w:tcPr>
          <w:p w14:paraId="4247B24F" w14:textId="77777777" w:rsidR="00384C43" w:rsidRPr="00C7345F" w:rsidRDefault="00384C43" w:rsidP="00F73F5C">
            <w:pPr>
              <w:pStyle w:val="TableText"/>
              <w:ind w:right="144"/>
              <w:rPr>
                <w:rFonts w:cs="Times New Roman"/>
              </w:rPr>
            </w:pPr>
            <w:r w:rsidRPr="00C7345F">
              <w:t>4</w:t>
            </w:r>
          </w:p>
        </w:tc>
        <w:tc>
          <w:tcPr>
            <w:tcW w:w="1510" w:type="dxa"/>
          </w:tcPr>
          <w:p w14:paraId="53905C1C" w14:textId="77777777" w:rsidR="00384C43" w:rsidRPr="00C7345F" w:rsidRDefault="00384C43" w:rsidP="00F73F5C">
            <w:pPr>
              <w:pStyle w:val="TableText"/>
              <w:ind w:right="432"/>
              <w:rPr>
                <w:color w:val="000000"/>
              </w:rPr>
            </w:pPr>
            <w:r w:rsidRPr="00C7345F">
              <w:t>1.29</w:t>
            </w:r>
          </w:p>
        </w:tc>
      </w:tr>
      <w:tr w:rsidR="00384C43" w:rsidRPr="00C7345F" w14:paraId="48043FFB" w14:textId="77777777" w:rsidTr="00F73F5C">
        <w:tc>
          <w:tcPr>
            <w:tcW w:w="1584" w:type="dxa"/>
            <w:noWrap/>
          </w:tcPr>
          <w:p w14:paraId="4FC034EE" w14:textId="77777777" w:rsidR="00384C43" w:rsidRPr="00C7345F" w:rsidRDefault="00384C43" w:rsidP="00F73F5C">
            <w:pPr>
              <w:pStyle w:val="TableText"/>
              <w:ind w:right="432"/>
              <w:rPr>
                <w:color w:val="000000"/>
              </w:rPr>
            </w:pPr>
            <w:r w:rsidRPr="00C7345F">
              <w:t>21</w:t>
            </w:r>
          </w:p>
        </w:tc>
        <w:tc>
          <w:tcPr>
            <w:tcW w:w="1577" w:type="dxa"/>
          </w:tcPr>
          <w:p w14:paraId="1BBB648E" w14:textId="77777777" w:rsidR="00384C43" w:rsidRPr="00C7345F" w:rsidRDefault="00384C43" w:rsidP="00F73F5C">
            <w:pPr>
              <w:pStyle w:val="TableText"/>
              <w:ind w:right="432"/>
              <w:rPr>
                <w:rFonts w:cs="Times New Roman"/>
              </w:rPr>
            </w:pPr>
            <w:r w:rsidRPr="00C7345F">
              <w:t>399</w:t>
            </w:r>
          </w:p>
        </w:tc>
        <w:tc>
          <w:tcPr>
            <w:tcW w:w="830" w:type="dxa"/>
          </w:tcPr>
          <w:p w14:paraId="7F0D6A1B" w14:textId="77777777" w:rsidR="00384C43" w:rsidRPr="00C7345F" w:rsidRDefault="00384C43" w:rsidP="00F73F5C">
            <w:pPr>
              <w:pStyle w:val="TableText"/>
              <w:ind w:right="288"/>
            </w:pPr>
            <w:r w:rsidRPr="00C7345F">
              <w:t>2</w:t>
            </w:r>
          </w:p>
        </w:tc>
        <w:tc>
          <w:tcPr>
            <w:tcW w:w="950" w:type="dxa"/>
          </w:tcPr>
          <w:p w14:paraId="40AC9BCC" w14:textId="77777777" w:rsidR="00384C43" w:rsidRPr="00C7345F" w:rsidRDefault="00384C43" w:rsidP="00F73F5C">
            <w:pPr>
              <w:pStyle w:val="TableText"/>
              <w:ind w:right="144"/>
              <w:rPr>
                <w:rFonts w:cs="Times New Roman"/>
              </w:rPr>
            </w:pPr>
            <w:r w:rsidRPr="00C7345F">
              <w:t>4</w:t>
            </w:r>
          </w:p>
        </w:tc>
        <w:tc>
          <w:tcPr>
            <w:tcW w:w="1510" w:type="dxa"/>
          </w:tcPr>
          <w:p w14:paraId="38E1C30B" w14:textId="77777777" w:rsidR="00384C43" w:rsidRPr="00C7345F" w:rsidRDefault="00384C43" w:rsidP="00F73F5C">
            <w:pPr>
              <w:pStyle w:val="TableText"/>
              <w:ind w:right="432"/>
              <w:rPr>
                <w:color w:val="000000"/>
              </w:rPr>
            </w:pPr>
            <w:r w:rsidRPr="00C7345F">
              <w:t>1.29</w:t>
            </w:r>
          </w:p>
        </w:tc>
      </w:tr>
      <w:tr w:rsidR="00384C43" w:rsidRPr="00C7345F" w14:paraId="3C427409" w14:textId="77777777" w:rsidTr="00F73F5C">
        <w:tc>
          <w:tcPr>
            <w:tcW w:w="1584" w:type="dxa"/>
            <w:noWrap/>
          </w:tcPr>
          <w:p w14:paraId="661768DB" w14:textId="77777777" w:rsidR="00384C43" w:rsidRPr="00C7345F" w:rsidRDefault="00384C43" w:rsidP="00F73F5C">
            <w:pPr>
              <w:pStyle w:val="TableText"/>
              <w:ind w:right="432"/>
              <w:rPr>
                <w:color w:val="000000"/>
              </w:rPr>
            </w:pPr>
            <w:r w:rsidRPr="00C7345F">
              <w:t>22</w:t>
            </w:r>
          </w:p>
        </w:tc>
        <w:tc>
          <w:tcPr>
            <w:tcW w:w="1577" w:type="dxa"/>
          </w:tcPr>
          <w:p w14:paraId="2B1E903F" w14:textId="77777777" w:rsidR="00384C43" w:rsidRPr="00C7345F" w:rsidRDefault="00384C43" w:rsidP="00F73F5C">
            <w:pPr>
              <w:pStyle w:val="TableText"/>
              <w:ind w:right="432"/>
              <w:rPr>
                <w:rFonts w:cs="Times New Roman"/>
              </w:rPr>
            </w:pPr>
            <w:r w:rsidRPr="00C7345F">
              <w:t>414</w:t>
            </w:r>
          </w:p>
        </w:tc>
        <w:tc>
          <w:tcPr>
            <w:tcW w:w="830" w:type="dxa"/>
          </w:tcPr>
          <w:p w14:paraId="4E908FEF" w14:textId="77777777" w:rsidR="00384C43" w:rsidRPr="00C7345F" w:rsidRDefault="00384C43" w:rsidP="00F73F5C">
            <w:pPr>
              <w:pStyle w:val="TableText"/>
              <w:ind w:right="288"/>
            </w:pPr>
            <w:r w:rsidRPr="00C7345F">
              <w:t>2</w:t>
            </w:r>
          </w:p>
        </w:tc>
        <w:tc>
          <w:tcPr>
            <w:tcW w:w="950" w:type="dxa"/>
          </w:tcPr>
          <w:p w14:paraId="1AEEB5DE" w14:textId="77777777" w:rsidR="00384C43" w:rsidRPr="00C7345F" w:rsidRDefault="00384C43" w:rsidP="00F73F5C">
            <w:pPr>
              <w:pStyle w:val="TableText"/>
              <w:ind w:right="144"/>
              <w:rPr>
                <w:rFonts w:cs="Times New Roman"/>
              </w:rPr>
            </w:pPr>
            <w:r w:rsidRPr="00C7345F">
              <w:t>11</w:t>
            </w:r>
          </w:p>
        </w:tc>
        <w:tc>
          <w:tcPr>
            <w:tcW w:w="1510" w:type="dxa"/>
          </w:tcPr>
          <w:p w14:paraId="52C3CAA8" w14:textId="77777777" w:rsidR="00384C43" w:rsidRPr="00C7345F" w:rsidRDefault="00384C43" w:rsidP="00F73F5C">
            <w:pPr>
              <w:pStyle w:val="TableText"/>
              <w:ind w:right="432"/>
              <w:rPr>
                <w:color w:val="000000"/>
              </w:rPr>
            </w:pPr>
            <w:r w:rsidRPr="00C7345F">
              <w:t>3.54</w:t>
            </w:r>
          </w:p>
        </w:tc>
      </w:tr>
      <w:tr w:rsidR="00384C43" w:rsidRPr="00C7345F" w14:paraId="44B9B6ED" w14:textId="77777777" w:rsidTr="00F73F5C">
        <w:tc>
          <w:tcPr>
            <w:tcW w:w="1584" w:type="dxa"/>
            <w:noWrap/>
          </w:tcPr>
          <w:p w14:paraId="5C6A516A" w14:textId="77777777" w:rsidR="00384C43" w:rsidRPr="00C7345F" w:rsidRDefault="00384C43" w:rsidP="00F73F5C">
            <w:pPr>
              <w:pStyle w:val="TableText"/>
              <w:ind w:right="432"/>
              <w:rPr>
                <w:color w:val="000000"/>
              </w:rPr>
            </w:pPr>
            <w:r w:rsidRPr="00C7345F">
              <w:t>23</w:t>
            </w:r>
          </w:p>
        </w:tc>
        <w:tc>
          <w:tcPr>
            <w:tcW w:w="1577" w:type="dxa"/>
          </w:tcPr>
          <w:p w14:paraId="75C228AB" w14:textId="77777777" w:rsidR="00384C43" w:rsidRPr="00C7345F" w:rsidRDefault="00384C43" w:rsidP="00F73F5C">
            <w:pPr>
              <w:pStyle w:val="TableText"/>
              <w:ind w:right="432"/>
              <w:rPr>
                <w:rFonts w:cs="Times New Roman"/>
              </w:rPr>
            </w:pPr>
            <w:r w:rsidRPr="00C7345F">
              <w:t>430</w:t>
            </w:r>
          </w:p>
        </w:tc>
        <w:tc>
          <w:tcPr>
            <w:tcW w:w="830" w:type="dxa"/>
          </w:tcPr>
          <w:p w14:paraId="349F2E2B" w14:textId="77777777" w:rsidR="00384C43" w:rsidRPr="00C7345F" w:rsidRDefault="00384C43" w:rsidP="00F73F5C">
            <w:pPr>
              <w:pStyle w:val="TableText"/>
              <w:ind w:right="288"/>
            </w:pPr>
            <w:r w:rsidRPr="00C7345F">
              <w:t>2</w:t>
            </w:r>
          </w:p>
        </w:tc>
        <w:tc>
          <w:tcPr>
            <w:tcW w:w="950" w:type="dxa"/>
          </w:tcPr>
          <w:p w14:paraId="59BAFFCF" w14:textId="77777777" w:rsidR="00384C43" w:rsidRPr="00C7345F" w:rsidRDefault="00384C43" w:rsidP="00F73F5C">
            <w:pPr>
              <w:pStyle w:val="TableText"/>
              <w:ind w:right="144"/>
              <w:rPr>
                <w:rFonts w:cs="Times New Roman"/>
              </w:rPr>
            </w:pPr>
            <w:r w:rsidRPr="00C7345F">
              <w:t>8</w:t>
            </w:r>
          </w:p>
        </w:tc>
        <w:tc>
          <w:tcPr>
            <w:tcW w:w="1510" w:type="dxa"/>
          </w:tcPr>
          <w:p w14:paraId="75F4A062" w14:textId="77777777" w:rsidR="00384C43" w:rsidRPr="00C7345F" w:rsidRDefault="00384C43" w:rsidP="00F73F5C">
            <w:pPr>
              <w:pStyle w:val="TableText"/>
              <w:ind w:right="432"/>
              <w:rPr>
                <w:color w:val="000000"/>
              </w:rPr>
            </w:pPr>
            <w:r w:rsidRPr="00C7345F">
              <w:t>2.57</w:t>
            </w:r>
          </w:p>
        </w:tc>
      </w:tr>
      <w:tr w:rsidR="00384C43" w:rsidRPr="00C7345F" w14:paraId="2252C2FE" w14:textId="77777777" w:rsidTr="00F73F5C">
        <w:tc>
          <w:tcPr>
            <w:tcW w:w="1584" w:type="dxa"/>
            <w:noWrap/>
          </w:tcPr>
          <w:p w14:paraId="23AB8E85" w14:textId="77777777" w:rsidR="00384C43" w:rsidRPr="00C7345F" w:rsidRDefault="00384C43" w:rsidP="00F73F5C">
            <w:pPr>
              <w:pStyle w:val="TableText"/>
              <w:ind w:right="432"/>
            </w:pPr>
            <w:r w:rsidRPr="00C7345F">
              <w:t>24</w:t>
            </w:r>
          </w:p>
        </w:tc>
        <w:tc>
          <w:tcPr>
            <w:tcW w:w="1577" w:type="dxa"/>
          </w:tcPr>
          <w:p w14:paraId="078757CA" w14:textId="77777777" w:rsidR="00384C43" w:rsidRPr="00C7345F" w:rsidRDefault="00384C43" w:rsidP="00F73F5C">
            <w:pPr>
              <w:pStyle w:val="TableText"/>
              <w:ind w:right="432"/>
              <w:rPr>
                <w:rFonts w:cs="Times New Roman"/>
              </w:rPr>
            </w:pPr>
            <w:r w:rsidRPr="00C7345F">
              <w:t>449</w:t>
            </w:r>
          </w:p>
        </w:tc>
        <w:tc>
          <w:tcPr>
            <w:tcW w:w="830" w:type="dxa"/>
          </w:tcPr>
          <w:p w14:paraId="6E3FA131" w14:textId="77777777" w:rsidR="00384C43" w:rsidRPr="00C7345F" w:rsidRDefault="00384C43" w:rsidP="00F73F5C">
            <w:pPr>
              <w:pStyle w:val="TableText"/>
              <w:ind w:right="288"/>
            </w:pPr>
            <w:r w:rsidRPr="00C7345F">
              <w:t>2</w:t>
            </w:r>
          </w:p>
        </w:tc>
        <w:tc>
          <w:tcPr>
            <w:tcW w:w="950" w:type="dxa"/>
          </w:tcPr>
          <w:p w14:paraId="1A17D994" w14:textId="77777777" w:rsidR="00384C43" w:rsidRPr="00C7345F" w:rsidRDefault="00384C43" w:rsidP="00F73F5C">
            <w:pPr>
              <w:pStyle w:val="TableText"/>
              <w:ind w:right="144"/>
              <w:rPr>
                <w:rFonts w:cs="Times New Roman"/>
              </w:rPr>
            </w:pPr>
            <w:r w:rsidRPr="00C7345F">
              <w:t>14</w:t>
            </w:r>
          </w:p>
        </w:tc>
        <w:tc>
          <w:tcPr>
            <w:tcW w:w="1510" w:type="dxa"/>
          </w:tcPr>
          <w:p w14:paraId="2002B126" w14:textId="77777777" w:rsidR="00384C43" w:rsidRPr="00C7345F" w:rsidRDefault="00384C43" w:rsidP="00F73F5C">
            <w:pPr>
              <w:pStyle w:val="TableText"/>
              <w:ind w:right="432"/>
              <w:rPr>
                <w:color w:val="000000"/>
              </w:rPr>
            </w:pPr>
            <w:r w:rsidRPr="00C7345F">
              <w:t>4.50</w:t>
            </w:r>
          </w:p>
        </w:tc>
      </w:tr>
      <w:tr w:rsidR="00384C43" w:rsidRPr="00C7345F" w14:paraId="6D3C53B8" w14:textId="77777777" w:rsidTr="00F73F5C">
        <w:tc>
          <w:tcPr>
            <w:tcW w:w="1584" w:type="dxa"/>
            <w:noWrap/>
          </w:tcPr>
          <w:p w14:paraId="5C0F48FD" w14:textId="77777777" w:rsidR="00384C43" w:rsidRPr="00C7345F" w:rsidRDefault="00384C43" w:rsidP="00F73F5C">
            <w:pPr>
              <w:pStyle w:val="TableText"/>
              <w:ind w:right="432"/>
            </w:pPr>
            <w:r w:rsidRPr="00C7345F">
              <w:t>25</w:t>
            </w:r>
          </w:p>
        </w:tc>
        <w:tc>
          <w:tcPr>
            <w:tcW w:w="1577" w:type="dxa"/>
          </w:tcPr>
          <w:p w14:paraId="516FED06" w14:textId="77777777" w:rsidR="00384C43" w:rsidRPr="00C7345F" w:rsidRDefault="00384C43" w:rsidP="00F73F5C">
            <w:pPr>
              <w:pStyle w:val="TableText"/>
              <w:ind w:right="432"/>
              <w:rPr>
                <w:rFonts w:cs="Times New Roman"/>
              </w:rPr>
            </w:pPr>
            <w:r w:rsidRPr="00C7345F">
              <w:t>470</w:t>
            </w:r>
          </w:p>
        </w:tc>
        <w:tc>
          <w:tcPr>
            <w:tcW w:w="830" w:type="dxa"/>
          </w:tcPr>
          <w:p w14:paraId="4DE4D439" w14:textId="77777777" w:rsidR="00384C43" w:rsidRPr="00C7345F" w:rsidRDefault="00384C43" w:rsidP="00F73F5C">
            <w:pPr>
              <w:pStyle w:val="TableText"/>
              <w:ind w:right="288"/>
            </w:pPr>
            <w:r w:rsidRPr="00C7345F">
              <w:t>3</w:t>
            </w:r>
          </w:p>
        </w:tc>
        <w:tc>
          <w:tcPr>
            <w:tcW w:w="950" w:type="dxa"/>
          </w:tcPr>
          <w:p w14:paraId="5EAE6EC3" w14:textId="77777777" w:rsidR="00384C43" w:rsidRPr="00C7345F" w:rsidRDefault="00384C43" w:rsidP="00F73F5C">
            <w:pPr>
              <w:pStyle w:val="TableText"/>
              <w:ind w:right="144"/>
              <w:rPr>
                <w:rFonts w:cs="Times New Roman"/>
              </w:rPr>
            </w:pPr>
            <w:r w:rsidRPr="00C7345F">
              <w:t>10</w:t>
            </w:r>
          </w:p>
        </w:tc>
        <w:tc>
          <w:tcPr>
            <w:tcW w:w="1510" w:type="dxa"/>
          </w:tcPr>
          <w:p w14:paraId="64DC29CC" w14:textId="77777777" w:rsidR="00384C43" w:rsidRPr="00C7345F" w:rsidRDefault="00384C43" w:rsidP="00F73F5C">
            <w:pPr>
              <w:pStyle w:val="TableText"/>
              <w:ind w:right="432"/>
              <w:rPr>
                <w:color w:val="000000"/>
              </w:rPr>
            </w:pPr>
            <w:r w:rsidRPr="00C7345F">
              <w:t>3.22</w:t>
            </w:r>
          </w:p>
        </w:tc>
      </w:tr>
      <w:tr w:rsidR="00384C43" w:rsidRPr="00C7345F" w14:paraId="5B5BFD0F" w14:textId="77777777" w:rsidTr="00F73F5C">
        <w:tc>
          <w:tcPr>
            <w:tcW w:w="1584" w:type="dxa"/>
            <w:noWrap/>
          </w:tcPr>
          <w:p w14:paraId="3E64A72A" w14:textId="77777777" w:rsidR="00384C43" w:rsidRPr="00C7345F" w:rsidRDefault="00384C43" w:rsidP="00F73F5C">
            <w:pPr>
              <w:pStyle w:val="TableText"/>
              <w:ind w:right="432"/>
            </w:pPr>
            <w:r w:rsidRPr="00C7345F">
              <w:t>26</w:t>
            </w:r>
          </w:p>
        </w:tc>
        <w:tc>
          <w:tcPr>
            <w:tcW w:w="1577" w:type="dxa"/>
          </w:tcPr>
          <w:p w14:paraId="366DD0B2" w14:textId="77777777" w:rsidR="00384C43" w:rsidRPr="00C7345F" w:rsidRDefault="00384C43" w:rsidP="00F73F5C">
            <w:pPr>
              <w:pStyle w:val="TableText"/>
              <w:ind w:right="432"/>
              <w:rPr>
                <w:rFonts w:cs="Times New Roman"/>
              </w:rPr>
            </w:pPr>
            <w:r w:rsidRPr="00C7345F">
              <w:t>495</w:t>
            </w:r>
          </w:p>
        </w:tc>
        <w:tc>
          <w:tcPr>
            <w:tcW w:w="830" w:type="dxa"/>
          </w:tcPr>
          <w:p w14:paraId="2DEC1FB8" w14:textId="77777777" w:rsidR="00384C43" w:rsidRPr="00C7345F" w:rsidRDefault="00384C43" w:rsidP="00F73F5C">
            <w:pPr>
              <w:pStyle w:val="TableText"/>
              <w:ind w:right="288"/>
            </w:pPr>
            <w:r w:rsidRPr="00C7345F">
              <w:t>3</w:t>
            </w:r>
          </w:p>
        </w:tc>
        <w:tc>
          <w:tcPr>
            <w:tcW w:w="950" w:type="dxa"/>
          </w:tcPr>
          <w:p w14:paraId="5689B4A1" w14:textId="77777777" w:rsidR="00384C43" w:rsidRPr="00C7345F" w:rsidRDefault="00384C43" w:rsidP="00F73F5C">
            <w:pPr>
              <w:pStyle w:val="TableText"/>
              <w:ind w:right="144"/>
              <w:rPr>
                <w:rFonts w:cs="Times New Roman"/>
              </w:rPr>
            </w:pPr>
            <w:r w:rsidRPr="00C7345F">
              <w:t>24</w:t>
            </w:r>
          </w:p>
        </w:tc>
        <w:tc>
          <w:tcPr>
            <w:tcW w:w="1510" w:type="dxa"/>
          </w:tcPr>
          <w:p w14:paraId="7BE355B5" w14:textId="77777777" w:rsidR="00384C43" w:rsidRPr="00C7345F" w:rsidRDefault="00384C43" w:rsidP="00F73F5C">
            <w:pPr>
              <w:pStyle w:val="TableText"/>
              <w:ind w:right="432"/>
              <w:rPr>
                <w:color w:val="000000"/>
              </w:rPr>
            </w:pPr>
            <w:r w:rsidRPr="00C7345F">
              <w:t>7.72</w:t>
            </w:r>
          </w:p>
        </w:tc>
      </w:tr>
      <w:tr w:rsidR="00384C43" w:rsidRPr="00C7345F" w14:paraId="62A70B86" w14:textId="77777777" w:rsidTr="00F73F5C">
        <w:tc>
          <w:tcPr>
            <w:tcW w:w="1584" w:type="dxa"/>
            <w:noWrap/>
          </w:tcPr>
          <w:p w14:paraId="73080F79" w14:textId="77777777" w:rsidR="00384C43" w:rsidRPr="00C7345F" w:rsidRDefault="00384C43" w:rsidP="00F73F5C">
            <w:pPr>
              <w:pStyle w:val="TableText"/>
              <w:ind w:right="432"/>
            </w:pPr>
            <w:r w:rsidRPr="00C7345F">
              <w:t>27</w:t>
            </w:r>
          </w:p>
        </w:tc>
        <w:tc>
          <w:tcPr>
            <w:tcW w:w="1577" w:type="dxa"/>
          </w:tcPr>
          <w:p w14:paraId="17468BCC" w14:textId="77777777" w:rsidR="00384C43" w:rsidRPr="00C7345F" w:rsidRDefault="00384C43" w:rsidP="00F73F5C">
            <w:pPr>
              <w:pStyle w:val="TableText"/>
              <w:ind w:right="432"/>
              <w:rPr>
                <w:rFonts w:cs="Times New Roman"/>
              </w:rPr>
            </w:pPr>
            <w:r w:rsidRPr="00C7345F">
              <w:t>526</w:t>
            </w:r>
          </w:p>
        </w:tc>
        <w:tc>
          <w:tcPr>
            <w:tcW w:w="830" w:type="dxa"/>
          </w:tcPr>
          <w:p w14:paraId="086DC7E3" w14:textId="77777777" w:rsidR="00384C43" w:rsidRPr="00C7345F" w:rsidRDefault="00384C43" w:rsidP="00F73F5C">
            <w:pPr>
              <w:pStyle w:val="TableText"/>
              <w:ind w:right="288"/>
            </w:pPr>
            <w:r w:rsidRPr="00C7345F">
              <w:t>3</w:t>
            </w:r>
          </w:p>
        </w:tc>
        <w:tc>
          <w:tcPr>
            <w:tcW w:w="950" w:type="dxa"/>
          </w:tcPr>
          <w:p w14:paraId="7699FA78" w14:textId="77777777" w:rsidR="00384C43" w:rsidRPr="00C7345F" w:rsidRDefault="00384C43" w:rsidP="00F73F5C">
            <w:pPr>
              <w:pStyle w:val="TableText"/>
              <w:ind w:right="144"/>
              <w:rPr>
                <w:rFonts w:cs="Times New Roman"/>
              </w:rPr>
            </w:pPr>
            <w:r w:rsidRPr="00C7345F">
              <w:t>18</w:t>
            </w:r>
          </w:p>
        </w:tc>
        <w:tc>
          <w:tcPr>
            <w:tcW w:w="1510" w:type="dxa"/>
          </w:tcPr>
          <w:p w14:paraId="0C2AD7D7" w14:textId="77777777" w:rsidR="00384C43" w:rsidRPr="00C7345F" w:rsidRDefault="00384C43" w:rsidP="00F73F5C">
            <w:pPr>
              <w:pStyle w:val="TableText"/>
              <w:ind w:right="432"/>
              <w:rPr>
                <w:color w:val="000000"/>
              </w:rPr>
            </w:pPr>
            <w:r w:rsidRPr="00C7345F">
              <w:t>5.79</w:t>
            </w:r>
          </w:p>
        </w:tc>
      </w:tr>
      <w:tr w:rsidR="00384C43" w:rsidRPr="00C7345F" w14:paraId="663E5DFE" w14:textId="77777777" w:rsidTr="00F73F5C">
        <w:tc>
          <w:tcPr>
            <w:tcW w:w="1584" w:type="dxa"/>
            <w:noWrap/>
          </w:tcPr>
          <w:p w14:paraId="3D720B44" w14:textId="77777777" w:rsidR="00384C43" w:rsidRPr="00C7345F" w:rsidRDefault="00384C43" w:rsidP="00F73F5C">
            <w:pPr>
              <w:pStyle w:val="TableText"/>
              <w:ind w:right="432"/>
            </w:pPr>
            <w:r w:rsidRPr="00C7345F">
              <w:t>28</w:t>
            </w:r>
          </w:p>
        </w:tc>
        <w:tc>
          <w:tcPr>
            <w:tcW w:w="1577" w:type="dxa"/>
          </w:tcPr>
          <w:p w14:paraId="5B2705A5" w14:textId="77777777" w:rsidR="00384C43" w:rsidRPr="00C7345F" w:rsidRDefault="00384C43" w:rsidP="00F73F5C">
            <w:pPr>
              <w:pStyle w:val="TableText"/>
              <w:ind w:right="432"/>
              <w:rPr>
                <w:rFonts w:cs="Times New Roman"/>
              </w:rPr>
            </w:pPr>
            <w:r w:rsidRPr="00C7345F">
              <w:t>565</w:t>
            </w:r>
          </w:p>
        </w:tc>
        <w:tc>
          <w:tcPr>
            <w:tcW w:w="830" w:type="dxa"/>
          </w:tcPr>
          <w:p w14:paraId="031071E6" w14:textId="77777777" w:rsidR="00384C43" w:rsidRPr="00C7345F" w:rsidRDefault="00384C43" w:rsidP="00F73F5C">
            <w:pPr>
              <w:pStyle w:val="TableText"/>
              <w:ind w:right="288"/>
            </w:pPr>
            <w:r w:rsidRPr="00C7345F">
              <w:t>3</w:t>
            </w:r>
          </w:p>
        </w:tc>
        <w:tc>
          <w:tcPr>
            <w:tcW w:w="950" w:type="dxa"/>
          </w:tcPr>
          <w:p w14:paraId="28EE27B3" w14:textId="77777777" w:rsidR="00384C43" w:rsidRPr="00C7345F" w:rsidRDefault="00384C43" w:rsidP="00F73F5C">
            <w:pPr>
              <w:pStyle w:val="TableText"/>
              <w:ind w:right="144"/>
              <w:rPr>
                <w:rFonts w:cs="Times New Roman"/>
              </w:rPr>
            </w:pPr>
            <w:r w:rsidRPr="00C7345F">
              <w:t>19</w:t>
            </w:r>
          </w:p>
        </w:tc>
        <w:tc>
          <w:tcPr>
            <w:tcW w:w="1510" w:type="dxa"/>
          </w:tcPr>
          <w:p w14:paraId="5375B8C6" w14:textId="77777777" w:rsidR="00384C43" w:rsidRPr="00C7345F" w:rsidRDefault="00384C43" w:rsidP="00F73F5C">
            <w:pPr>
              <w:pStyle w:val="TableText"/>
              <w:ind w:right="432"/>
              <w:rPr>
                <w:color w:val="000000"/>
              </w:rPr>
            </w:pPr>
            <w:r w:rsidRPr="00C7345F">
              <w:t>6.11</w:t>
            </w:r>
          </w:p>
        </w:tc>
      </w:tr>
      <w:tr w:rsidR="00384C43" w:rsidRPr="00C7345F" w14:paraId="60C6CA38" w14:textId="77777777" w:rsidTr="00F73F5C">
        <w:tc>
          <w:tcPr>
            <w:tcW w:w="1584" w:type="dxa"/>
            <w:noWrap/>
          </w:tcPr>
          <w:p w14:paraId="01A8BFDB" w14:textId="77777777" w:rsidR="00384C43" w:rsidRPr="00C7345F" w:rsidRDefault="00384C43" w:rsidP="00F73F5C">
            <w:pPr>
              <w:pStyle w:val="TableText"/>
              <w:ind w:right="432"/>
            </w:pPr>
            <w:r w:rsidRPr="00C7345F">
              <w:t>29</w:t>
            </w:r>
          </w:p>
        </w:tc>
        <w:tc>
          <w:tcPr>
            <w:tcW w:w="1577" w:type="dxa"/>
          </w:tcPr>
          <w:p w14:paraId="41D4DB39" w14:textId="77777777" w:rsidR="00384C43" w:rsidRPr="00C7345F" w:rsidRDefault="00384C43" w:rsidP="00F73F5C">
            <w:pPr>
              <w:pStyle w:val="TableText"/>
              <w:ind w:right="432"/>
              <w:rPr>
                <w:rFonts w:cs="Times New Roman"/>
              </w:rPr>
            </w:pPr>
            <w:r w:rsidRPr="00C7345F">
              <w:t>600</w:t>
            </w:r>
          </w:p>
        </w:tc>
        <w:tc>
          <w:tcPr>
            <w:tcW w:w="830" w:type="dxa"/>
          </w:tcPr>
          <w:p w14:paraId="1DEAE90F" w14:textId="77777777" w:rsidR="00384C43" w:rsidRPr="00C7345F" w:rsidRDefault="00384C43" w:rsidP="00F73F5C">
            <w:pPr>
              <w:pStyle w:val="TableText"/>
              <w:ind w:right="288"/>
            </w:pPr>
            <w:r w:rsidRPr="00C7345F">
              <w:t>3</w:t>
            </w:r>
          </w:p>
        </w:tc>
        <w:tc>
          <w:tcPr>
            <w:tcW w:w="950" w:type="dxa"/>
          </w:tcPr>
          <w:p w14:paraId="57FBB11A" w14:textId="77777777" w:rsidR="00384C43" w:rsidRPr="00C7345F" w:rsidRDefault="00384C43" w:rsidP="00F73F5C">
            <w:pPr>
              <w:pStyle w:val="TableText"/>
              <w:ind w:right="144"/>
              <w:rPr>
                <w:rFonts w:cs="Times New Roman"/>
              </w:rPr>
            </w:pPr>
            <w:r w:rsidRPr="00C7345F">
              <w:t>21</w:t>
            </w:r>
          </w:p>
        </w:tc>
        <w:tc>
          <w:tcPr>
            <w:tcW w:w="1510" w:type="dxa"/>
          </w:tcPr>
          <w:p w14:paraId="6DC60550" w14:textId="77777777" w:rsidR="00384C43" w:rsidRPr="00C7345F" w:rsidRDefault="00384C43" w:rsidP="00F73F5C">
            <w:pPr>
              <w:pStyle w:val="TableText"/>
              <w:ind w:right="432"/>
              <w:rPr>
                <w:color w:val="000000"/>
              </w:rPr>
            </w:pPr>
            <w:r w:rsidRPr="00C7345F">
              <w:t>6.75</w:t>
            </w:r>
          </w:p>
        </w:tc>
      </w:tr>
      <w:tr w:rsidR="00384C43" w:rsidRPr="00C7345F" w14:paraId="5233E731" w14:textId="77777777" w:rsidTr="00F73F5C">
        <w:tc>
          <w:tcPr>
            <w:tcW w:w="1584" w:type="dxa"/>
            <w:noWrap/>
          </w:tcPr>
          <w:p w14:paraId="45489F6F" w14:textId="77777777" w:rsidR="00384C43" w:rsidRPr="00C7345F" w:rsidRDefault="00384C43" w:rsidP="00F73F5C">
            <w:pPr>
              <w:pStyle w:val="TableText"/>
              <w:ind w:right="432"/>
            </w:pPr>
            <w:r w:rsidRPr="00C7345F">
              <w:t>30</w:t>
            </w:r>
          </w:p>
        </w:tc>
        <w:tc>
          <w:tcPr>
            <w:tcW w:w="1577" w:type="dxa"/>
          </w:tcPr>
          <w:p w14:paraId="0E193E0B" w14:textId="77777777" w:rsidR="00384C43" w:rsidRPr="00C7345F" w:rsidRDefault="00384C43" w:rsidP="00F73F5C">
            <w:pPr>
              <w:pStyle w:val="TableText"/>
              <w:ind w:right="432"/>
              <w:rPr>
                <w:rFonts w:cs="Times New Roman"/>
              </w:rPr>
            </w:pPr>
            <w:r w:rsidRPr="00C7345F">
              <w:t>600</w:t>
            </w:r>
          </w:p>
        </w:tc>
        <w:tc>
          <w:tcPr>
            <w:tcW w:w="830" w:type="dxa"/>
          </w:tcPr>
          <w:p w14:paraId="796DE1DE" w14:textId="77777777" w:rsidR="00384C43" w:rsidRPr="00C7345F" w:rsidRDefault="00384C43" w:rsidP="00F73F5C">
            <w:pPr>
              <w:pStyle w:val="TableText"/>
              <w:ind w:right="288"/>
            </w:pPr>
            <w:r w:rsidRPr="00C7345F">
              <w:t>3</w:t>
            </w:r>
          </w:p>
        </w:tc>
        <w:tc>
          <w:tcPr>
            <w:tcW w:w="950" w:type="dxa"/>
          </w:tcPr>
          <w:p w14:paraId="077EF27F" w14:textId="77777777" w:rsidR="00384C43" w:rsidRPr="00C7345F" w:rsidRDefault="00384C43" w:rsidP="00F73F5C">
            <w:pPr>
              <w:pStyle w:val="TableText"/>
              <w:ind w:right="144"/>
              <w:rPr>
                <w:rFonts w:cs="Times New Roman"/>
              </w:rPr>
            </w:pPr>
            <w:r w:rsidRPr="00C7345F">
              <w:t>19</w:t>
            </w:r>
          </w:p>
        </w:tc>
        <w:tc>
          <w:tcPr>
            <w:tcW w:w="1510" w:type="dxa"/>
          </w:tcPr>
          <w:p w14:paraId="2C299488" w14:textId="77777777" w:rsidR="00384C43" w:rsidRPr="00C7345F" w:rsidRDefault="00384C43" w:rsidP="00F73F5C">
            <w:pPr>
              <w:pStyle w:val="TableText"/>
              <w:ind w:right="432"/>
              <w:rPr>
                <w:color w:val="000000"/>
              </w:rPr>
            </w:pPr>
            <w:r w:rsidRPr="00C7345F">
              <w:t>6.11</w:t>
            </w:r>
          </w:p>
        </w:tc>
      </w:tr>
      <w:tr w:rsidR="00384C43" w:rsidRPr="00C7345F" w14:paraId="6D0033D1" w14:textId="77777777" w:rsidTr="00F73F5C">
        <w:tc>
          <w:tcPr>
            <w:tcW w:w="1584" w:type="dxa"/>
            <w:noWrap/>
          </w:tcPr>
          <w:p w14:paraId="2C392F13" w14:textId="77777777" w:rsidR="00384C43" w:rsidRPr="00C7345F" w:rsidRDefault="00384C43" w:rsidP="00F73F5C">
            <w:pPr>
              <w:pStyle w:val="TableText"/>
              <w:ind w:right="432"/>
            </w:pPr>
            <w:r w:rsidRPr="00C7345F">
              <w:t>31</w:t>
            </w:r>
          </w:p>
        </w:tc>
        <w:tc>
          <w:tcPr>
            <w:tcW w:w="1577" w:type="dxa"/>
          </w:tcPr>
          <w:p w14:paraId="28CFB170" w14:textId="77777777" w:rsidR="00384C43" w:rsidRPr="00C7345F" w:rsidRDefault="00384C43" w:rsidP="00F73F5C">
            <w:pPr>
              <w:pStyle w:val="TableText"/>
              <w:ind w:right="432"/>
              <w:rPr>
                <w:rFonts w:cs="Times New Roman"/>
              </w:rPr>
            </w:pPr>
            <w:r w:rsidRPr="00C7345F">
              <w:t>600</w:t>
            </w:r>
          </w:p>
        </w:tc>
        <w:tc>
          <w:tcPr>
            <w:tcW w:w="830" w:type="dxa"/>
          </w:tcPr>
          <w:p w14:paraId="42D6DEBE" w14:textId="77777777" w:rsidR="00384C43" w:rsidRPr="00C7345F" w:rsidRDefault="00384C43" w:rsidP="00F73F5C">
            <w:pPr>
              <w:pStyle w:val="TableText"/>
              <w:ind w:right="288"/>
            </w:pPr>
            <w:r w:rsidRPr="00C7345F">
              <w:t>3</w:t>
            </w:r>
          </w:p>
        </w:tc>
        <w:tc>
          <w:tcPr>
            <w:tcW w:w="950" w:type="dxa"/>
          </w:tcPr>
          <w:p w14:paraId="482BFCAF" w14:textId="77777777" w:rsidR="00384C43" w:rsidRPr="00C7345F" w:rsidRDefault="00384C43" w:rsidP="00F73F5C">
            <w:pPr>
              <w:pStyle w:val="TableText"/>
              <w:ind w:right="144"/>
              <w:rPr>
                <w:rFonts w:cs="Times New Roman"/>
              </w:rPr>
            </w:pPr>
            <w:r w:rsidRPr="00C7345F">
              <w:t>10</w:t>
            </w:r>
          </w:p>
        </w:tc>
        <w:tc>
          <w:tcPr>
            <w:tcW w:w="1510" w:type="dxa"/>
          </w:tcPr>
          <w:p w14:paraId="5A89A15C" w14:textId="77777777" w:rsidR="00384C43" w:rsidRPr="00C7345F" w:rsidRDefault="00384C43" w:rsidP="00F73F5C">
            <w:pPr>
              <w:pStyle w:val="TableText"/>
              <w:ind w:right="432"/>
              <w:rPr>
                <w:color w:val="000000"/>
              </w:rPr>
            </w:pPr>
            <w:r w:rsidRPr="00C7345F">
              <w:t>3.22</w:t>
            </w:r>
          </w:p>
        </w:tc>
      </w:tr>
    </w:tbl>
    <w:p w14:paraId="3BD0BA42" w14:textId="2A02D966" w:rsidR="00384C43" w:rsidRPr="00C7345F" w:rsidRDefault="00384C43" w:rsidP="00F73F5C">
      <w:pPr>
        <w:pStyle w:val="Caption"/>
        <w:pageBreakBefore/>
      </w:pPr>
      <w:bookmarkStart w:id="630" w:name="_Toc134621900"/>
      <w:r w:rsidRPr="00C7345F">
        <w:lastRenderedPageBreak/>
        <w:t>Table 4.B.</w:t>
      </w:r>
      <w:r w:rsidRPr="00C7345F">
        <w:fldChar w:fldCharType="begin"/>
      </w:r>
      <w:r w:rsidRPr="00C7345F">
        <w:instrText>SEQ Table_4.B. \* ARABIC</w:instrText>
      </w:r>
      <w:r w:rsidRPr="00C7345F">
        <w:fldChar w:fldCharType="separate"/>
      </w:r>
      <w:r w:rsidRPr="00C7345F">
        <w:t>15</w:t>
      </w:r>
      <w:r w:rsidRPr="00C7345F">
        <w:fldChar w:fldCharType="end"/>
      </w:r>
      <w:r w:rsidRPr="00C7345F">
        <w:t xml:space="preserve">  Raw-Score-to-Scale-Score Distribution for Grade Seven—Oral Language for</w:t>
      </w:r>
      <w:r w:rsidR="001807FB">
        <w:t> </w:t>
      </w:r>
      <w:r w:rsidRPr="00C7345F">
        <w:t>Computer-based Assessment Forms</w:t>
      </w:r>
      <w:bookmarkEnd w:id="630"/>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Seven—Oral Language for Computer-based Assessment Forms"/>
      </w:tblPr>
      <w:tblGrid>
        <w:gridCol w:w="1584"/>
        <w:gridCol w:w="1577"/>
        <w:gridCol w:w="830"/>
        <w:gridCol w:w="950"/>
        <w:gridCol w:w="1512"/>
      </w:tblGrid>
      <w:tr w:rsidR="00384C43" w:rsidRPr="00C7345F" w14:paraId="00C90FBE"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1864E04"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286BD9B4"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4C8B9798" w14:textId="77777777" w:rsidR="00384C43" w:rsidRPr="00C7345F" w:rsidRDefault="00384C43" w:rsidP="00F73F5C">
            <w:pPr>
              <w:pStyle w:val="TableHead"/>
              <w:rPr>
                <w:b w:val="0"/>
                <w:noProof w:val="0"/>
              </w:rPr>
            </w:pPr>
            <w:r w:rsidRPr="00C7345F">
              <w:rPr>
                <w:noProof w:val="0"/>
              </w:rPr>
              <w:t>Level</w:t>
            </w:r>
          </w:p>
        </w:tc>
        <w:tc>
          <w:tcPr>
            <w:tcW w:w="950" w:type="dxa"/>
            <w:hideMark/>
          </w:tcPr>
          <w:p w14:paraId="22438DD1" w14:textId="77777777" w:rsidR="00384C43" w:rsidRPr="00C7345F" w:rsidRDefault="00384C43" w:rsidP="00F73F5C">
            <w:pPr>
              <w:pStyle w:val="TableHead"/>
              <w:rPr>
                <w:b w:val="0"/>
                <w:noProof w:val="0"/>
              </w:rPr>
            </w:pPr>
            <w:r w:rsidRPr="00C7345F">
              <w:rPr>
                <w:noProof w:val="0"/>
              </w:rPr>
              <w:t>N</w:t>
            </w:r>
          </w:p>
        </w:tc>
        <w:tc>
          <w:tcPr>
            <w:tcW w:w="1512" w:type="dxa"/>
            <w:hideMark/>
          </w:tcPr>
          <w:p w14:paraId="14A45E79"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63FC1EF7" w14:textId="77777777" w:rsidTr="00F73F5C">
        <w:tc>
          <w:tcPr>
            <w:tcW w:w="1584" w:type="dxa"/>
            <w:noWrap/>
            <w:hideMark/>
          </w:tcPr>
          <w:p w14:paraId="3C6D9FF3" w14:textId="77777777" w:rsidR="00384C43" w:rsidRPr="00C7345F" w:rsidRDefault="00384C43" w:rsidP="00F73F5C">
            <w:pPr>
              <w:pStyle w:val="TableText"/>
              <w:keepNext/>
              <w:ind w:right="432"/>
              <w:rPr>
                <w:rFonts w:cs="Times New Roman"/>
              </w:rPr>
            </w:pPr>
            <w:r w:rsidRPr="00C7345F">
              <w:t>0</w:t>
            </w:r>
          </w:p>
        </w:tc>
        <w:tc>
          <w:tcPr>
            <w:tcW w:w="1577" w:type="dxa"/>
          </w:tcPr>
          <w:p w14:paraId="549E0265" w14:textId="77777777" w:rsidR="00384C43" w:rsidRPr="00C7345F" w:rsidRDefault="00384C43" w:rsidP="00F73F5C">
            <w:pPr>
              <w:pStyle w:val="TableText"/>
              <w:ind w:right="432"/>
              <w:rPr>
                <w:rFonts w:cs="Times New Roman"/>
              </w:rPr>
            </w:pPr>
            <w:r w:rsidRPr="00C7345F">
              <w:t>150</w:t>
            </w:r>
          </w:p>
        </w:tc>
        <w:tc>
          <w:tcPr>
            <w:tcW w:w="830" w:type="dxa"/>
          </w:tcPr>
          <w:p w14:paraId="4CCECF2E" w14:textId="77777777" w:rsidR="00384C43" w:rsidRPr="00C7345F" w:rsidRDefault="00384C43" w:rsidP="00F73F5C">
            <w:pPr>
              <w:pStyle w:val="TableText"/>
              <w:ind w:right="288"/>
            </w:pPr>
            <w:r w:rsidRPr="00C7345F">
              <w:t>1</w:t>
            </w:r>
          </w:p>
        </w:tc>
        <w:tc>
          <w:tcPr>
            <w:tcW w:w="950" w:type="dxa"/>
          </w:tcPr>
          <w:p w14:paraId="34EF0688" w14:textId="77777777" w:rsidR="00384C43" w:rsidRPr="00C7345F" w:rsidRDefault="00384C43" w:rsidP="00F73F5C">
            <w:pPr>
              <w:pStyle w:val="TableText"/>
              <w:ind w:right="144"/>
              <w:rPr>
                <w:rFonts w:cs="Times New Roman"/>
              </w:rPr>
            </w:pPr>
            <w:r w:rsidRPr="00C7345F">
              <w:t>188</w:t>
            </w:r>
          </w:p>
        </w:tc>
        <w:tc>
          <w:tcPr>
            <w:tcW w:w="1512" w:type="dxa"/>
            <w:hideMark/>
          </w:tcPr>
          <w:p w14:paraId="50DA5BAF" w14:textId="77777777" w:rsidR="00384C43" w:rsidRPr="00C7345F" w:rsidRDefault="00384C43" w:rsidP="00F73F5C">
            <w:pPr>
              <w:pStyle w:val="TableText"/>
              <w:ind w:right="432"/>
            </w:pPr>
            <w:r w:rsidRPr="00C7345F">
              <w:t>10.03</w:t>
            </w:r>
          </w:p>
        </w:tc>
      </w:tr>
      <w:tr w:rsidR="00384C43" w:rsidRPr="00C7345F" w14:paraId="06C01493" w14:textId="77777777" w:rsidTr="00F73F5C">
        <w:tc>
          <w:tcPr>
            <w:tcW w:w="1584" w:type="dxa"/>
            <w:noWrap/>
            <w:hideMark/>
          </w:tcPr>
          <w:p w14:paraId="5A3CD421" w14:textId="77777777" w:rsidR="00384C43" w:rsidRPr="00C7345F" w:rsidRDefault="00384C43" w:rsidP="00F73F5C">
            <w:pPr>
              <w:pStyle w:val="TableText"/>
              <w:keepNext/>
              <w:ind w:right="432"/>
            </w:pPr>
            <w:r w:rsidRPr="00C7345F">
              <w:t>1</w:t>
            </w:r>
          </w:p>
        </w:tc>
        <w:tc>
          <w:tcPr>
            <w:tcW w:w="1577" w:type="dxa"/>
          </w:tcPr>
          <w:p w14:paraId="6AA2CD21" w14:textId="77777777" w:rsidR="00384C43" w:rsidRPr="00C7345F" w:rsidRDefault="00384C43" w:rsidP="00F73F5C">
            <w:pPr>
              <w:pStyle w:val="TableText"/>
              <w:ind w:right="432"/>
              <w:rPr>
                <w:rFonts w:cs="Times New Roman"/>
              </w:rPr>
            </w:pPr>
            <w:r w:rsidRPr="00C7345F">
              <w:t>150</w:t>
            </w:r>
          </w:p>
        </w:tc>
        <w:tc>
          <w:tcPr>
            <w:tcW w:w="830" w:type="dxa"/>
          </w:tcPr>
          <w:p w14:paraId="02A44E59" w14:textId="77777777" w:rsidR="00384C43" w:rsidRPr="00C7345F" w:rsidRDefault="00384C43" w:rsidP="00F73F5C">
            <w:pPr>
              <w:pStyle w:val="TableText"/>
              <w:ind w:right="288"/>
            </w:pPr>
            <w:r w:rsidRPr="00C7345F">
              <w:t>1</w:t>
            </w:r>
          </w:p>
        </w:tc>
        <w:tc>
          <w:tcPr>
            <w:tcW w:w="950" w:type="dxa"/>
          </w:tcPr>
          <w:p w14:paraId="745E5A43" w14:textId="77777777" w:rsidR="00384C43" w:rsidRPr="00C7345F" w:rsidRDefault="00384C43" w:rsidP="00F73F5C">
            <w:pPr>
              <w:pStyle w:val="TableText"/>
              <w:ind w:right="144"/>
              <w:rPr>
                <w:rFonts w:cs="Times New Roman"/>
              </w:rPr>
            </w:pPr>
            <w:r w:rsidRPr="00C7345F">
              <w:t>82</w:t>
            </w:r>
          </w:p>
        </w:tc>
        <w:tc>
          <w:tcPr>
            <w:tcW w:w="1512" w:type="dxa"/>
            <w:hideMark/>
          </w:tcPr>
          <w:p w14:paraId="62B9A371" w14:textId="77777777" w:rsidR="00384C43" w:rsidRPr="00C7345F" w:rsidRDefault="00384C43" w:rsidP="00F73F5C">
            <w:pPr>
              <w:pStyle w:val="TableText"/>
              <w:ind w:right="432"/>
            </w:pPr>
            <w:r w:rsidRPr="00C7345F">
              <w:t>4.37</w:t>
            </w:r>
          </w:p>
        </w:tc>
      </w:tr>
      <w:tr w:rsidR="00384C43" w:rsidRPr="00C7345F" w14:paraId="284F7025" w14:textId="77777777" w:rsidTr="00F73F5C">
        <w:tc>
          <w:tcPr>
            <w:tcW w:w="1584" w:type="dxa"/>
            <w:noWrap/>
            <w:hideMark/>
          </w:tcPr>
          <w:p w14:paraId="11E1FBCF" w14:textId="77777777" w:rsidR="00384C43" w:rsidRPr="00C7345F" w:rsidRDefault="00384C43" w:rsidP="00F73F5C">
            <w:pPr>
              <w:pStyle w:val="TableText"/>
              <w:keepNext/>
              <w:ind w:right="432"/>
            </w:pPr>
            <w:r w:rsidRPr="00C7345F">
              <w:t>2</w:t>
            </w:r>
          </w:p>
        </w:tc>
        <w:tc>
          <w:tcPr>
            <w:tcW w:w="1577" w:type="dxa"/>
          </w:tcPr>
          <w:p w14:paraId="2585F4B7" w14:textId="77777777" w:rsidR="00384C43" w:rsidRPr="00C7345F" w:rsidRDefault="00384C43" w:rsidP="00F73F5C">
            <w:pPr>
              <w:pStyle w:val="TableText"/>
              <w:ind w:right="432"/>
              <w:rPr>
                <w:rFonts w:cs="Times New Roman"/>
              </w:rPr>
            </w:pPr>
            <w:r w:rsidRPr="00C7345F">
              <w:t>150</w:t>
            </w:r>
          </w:p>
        </w:tc>
        <w:tc>
          <w:tcPr>
            <w:tcW w:w="830" w:type="dxa"/>
          </w:tcPr>
          <w:p w14:paraId="1F09D305" w14:textId="77777777" w:rsidR="00384C43" w:rsidRPr="00C7345F" w:rsidRDefault="00384C43" w:rsidP="00F73F5C">
            <w:pPr>
              <w:pStyle w:val="TableText"/>
              <w:ind w:right="288"/>
            </w:pPr>
            <w:r w:rsidRPr="00C7345F">
              <w:t>1</w:t>
            </w:r>
          </w:p>
        </w:tc>
        <w:tc>
          <w:tcPr>
            <w:tcW w:w="950" w:type="dxa"/>
          </w:tcPr>
          <w:p w14:paraId="56F125AE" w14:textId="77777777" w:rsidR="00384C43" w:rsidRPr="00C7345F" w:rsidRDefault="00384C43" w:rsidP="00F73F5C">
            <w:pPr>
              <w:pStyle w:val="TableText"/>
              <w:ind w:right="144"/>
              <w:rPr>
                <w:rFonts w:cs="Times New Roman"/>
              </w:rPr>
            </w:pPr>
            <w:r w:rsidRPr="00C7345F">
              <w:t>60</w:t>
            </w:r>
          </w:p>
        </w:tc>
        <w:tc>
          <w:tcPr>
            <w:tcW w:w="1512" w:type="dxa"/>
            <w:hideMark/>
          </w:tcPr>
          <w:p w14:paraId="7C3F6D42" w14:textId="77777777" w:rsidR="00384C43" w:rsidRPr="00C7345F" w:rsidRDefault="00384C43" w:rsidP="00F73F5C">
            <w:pPr>
              <w:pStyle w:val="TableText"/>
              <w:ind w:right="432"/>
            </w:pPr>
            <w:r w:rsidRPr="00C7345F">
              <w:t>3.20</w:t>
            </w:r>
          </w:p>
        </w:tc>
      </w:tr>
      <w:tr w:rsidR="00384C43" w:rsidRPr="00C7345F" w14:paraId="05EFC212" w14:textId="77777777" w:rsidTr="00F73F5C">
        <w:tc>
          <w:tcPr>
            <w:tcW w:w="1584" w:type="dxa"/>
            <w:noWrap/>
            <w:hideMark/>
          </w:tcPr>
          <w:p w14:paraId="0A8DF5F7" w14:textId="77777777" w:rsidR="00384C43" w:rsidRPr="00C7345F" w:rsidRDefault="00384C43" w:rsidP="00F73F5C">
            <w:pPr>
              <w:pStyle w:val="TableText"/>
              <w:keepNext/>
              <w:ind w:right="432"/>
            </w:pPr>
            <w:r w:rsidRPr="00C7345F">
              <w:t>3</w:t>
            </w:r>
          </w:p>
        </w:tc>
        <w:tc>
          <w:tcPr>
            <w:tcW w:w="1577" w:type="dxa"/>
          </w:tcPr>
          <w:p w14:paraId="0321B2E4" w14:textId="77777777" w:rsidR="00384C43" w:rsidRPr="00C7345F" w:rsidRDefault="00384C43" w:rsidP="00F73F5C">
            <w:pPr>
              <w:pStyle w:val="TableText"/>
              <w:ind w:right="432"/>
              <w:rPr>
                <w:rFonts w:cs="Times New Roman"/>
              </w:rPr>
            </w:pPr>
            <w:r w:rsidRPr="00C7345F">
              <w:t>150</w:t>
            </w:r>
          </w:p>
        </w:tc>
        <w:tc>
          <w:tcPr>
            <w:tcW w:w="830" w:type="dxa"/>
          </w:tcPr>
          <w:p w14:paraId="3ED8841C" w14:textId="77777777" w:rsidR="00384C43" w:rsidRPr="00C7345F" w:rsidRDefault="00384C43" w:rsidP="00F73F5C">
            <w:pPr>
              <w:pStyle w:val="TableText"/>
              <w:ind w:right="288"/>
            </w:pPr>
            <w:r w:rsidRPr="00C7345F">
              <w:t>1</w:t>
            </w:r>
          </w:p>
        </w:tc>
        <w:tc>
          <w:tcPr>
            <w:tcW w:w="950" w:type="dxa"/>
          </w:tcPr>
          <w:p w14:paraId="1350F141" w14:textId="77777777" w:rsidR="00384C43" w:rsidRPr="00C7345F" w:rsidRDefault="00384C43" w:rsidP="00F73F5C">
            <w:pPr>
              <w:pStyle w:val="TableText"/>
              <w:ind w:right="144"/>
              <w:rPr>
                <w:rFonts w:cs="Times New Roman"/>
              </w:rPr>
            </w:pPr>
            <w:r w:rsidRPr="00C7345F">
              <w:t>51</w:t>
            </w:r>
          </w:p>
        </w:tc>
        <w:tc>
          <w:tcPr>
            <w:tcW w:w="1512" w:type="dxa"/>
            <w:hideMark/>
          </w:tcPr>
          <w:p w14:paraId="2344153E" w14:textId="77777777" w:rsidR="00384C43" w:rsidRPr="00C7345F" w:rsidRDefault="00384C43" w:rsidP="00F73F5C">
            <w:pPr>
              <w:pStyle w:val="TableText"/>
              <w:ind w:right="432"/>
            </w:pPr>
            <w:r w:rsidRPr="00C7345F">
              <w:t>2.72</w:t>
            </w:r>
          </w:p>
        </w:tc>
      </w:tr>
      <w:tr w:rsidR="00384C43" w:rsidRPr="00C7345F" w14:paraId="0E58D789" w14:textId="77777777" w:rsidTr="00F73F5C">
        <w:tc>
          <w:tcPr>
            <w:tcW w:w="1584" w:type="dxa"/>
            <w:noWrap/>
            <w:hideMark/>
          </w:tcPr>
          <w:p w14:paraId="59F4D825" w14:textId="77777777" w:rsidR="00384C43" w:rsidRPr="00C7345F" w:rsidRDefault="00384C43" w:rsidP="00F73F5C">
            <w:pPr>
              <w:pStyle w:val="TableText"/>
              <w:keepNext/>
              <w:ind w:right="432"/>
            </w:pPr>
            <w:r w:rsidRPr="00C7345F">
              <w:t>4</w:t>
            </w:r>
          </w:p>
        </w:tc>
        <w:tc>
          <w:tcPr>
            <w:tcW w:w="1577" w:type="dxa"/>
          </w:tcPr>
          <w:p w14:paraId="2114F8B5" w14:textId="77777777" w:rsidR="00384C43" w:rsidRPr="00C7345F" w:rsidRDefault="00384C43" w:rsidP="00F73F5C">
            <w:pPr>
              <w:pStyle w:val="TableText"/>
              <w:ind w:right="432"/>
              <w:rPr>
                <w:rFonts w:cs="Times New Roman"/>
              </w:rPr>
            </w:pPr>
            <w:r w:rsidRPr="00C7345F">
              <w:t>150</w:t>
            </w:r>
          </w:p>
        </w:tc>
        <w:tc>
          <w:tcPr>
            <w:tcW w:w="830" w:type="dxa"/>
          </w:tcPr>
          <w:p w14:paraId="3C95F57F" w14:textId="77777777" w:rsidR="00384C43" w:rsidRPr="00C7345F" w:rsidRDefault="00384C43" w:rsidP="00F73F5C">
            <w:pPr>
              <w:pStyle w:val="TableText"/>
              <w:ind w:right="288"/>
            </w:pPr>
            <w:r w:rsidRPr="00C7345F">
              <w:t>1</w:t>
            </w:r>
          </w:p>
        </w:tc>
        <w:tc>
          <w:tcPr>
            <w:tcW w:w="950" w:type="dxa"/>
          </w:tcPr>
          <w:p w14:paraId="5FF7D663" w14:textId="77777777" w:rsidR="00384C43" w:rsidRPr="00C7345F" w:rsidRDefault="00384C43" w:rsidP="00F73F5C">
            <w:pPr>
              <w:pStyle w:val="TableText"/>
              <w:ind w:right="144"/>
              <w:rPr>
                <w:rFonts w:cs="Times New Roman"/>
              </w:rPr>
            </w:pPr>
            <w:r w:rsidRPr="00C7345F">
              <w:t>57</w:t>
            </w:r>
          </w:p>
        </w:tc>
        <w:tc>
          <w:tcPr>
            <w:tcW w:w="1512" w:type="dxa"/>
            <w:hideMark/>
          </w:tcPr>
          <w:p w14:paraId="41E87838" w14:textId="77777777" w:rsidR="00384C43" w:rsidRPr="00C7345F" w:rsidRDefault="00384C43" w:rsidP="00F73F5C">
            <w:pPr>
              <w:pStyle w:val="TableText"/>
              <w:ind w:right="432"/>
            </w:pPr>
            <w:r w:rsidRPr="00C7345F">
              <w:t>3.04</w:t>
            </w:r>
          </w:p>
        </w:tc>
      </w:tr>
      <w:tr w:rsidR="00384C43" w:rsidRPr="00C7345F" w14:paraId="41A373A3" w14:textId="77777777" w:rsidTr="00F73F5C">
        <w:tc>
          <w:tcPr>
            <w:tcW w:w="1584" w:type="dxa"/>
            <w:noWrap/>
          </w:tcPr>
          <w:p w14:paraId="0151586C" w14:textId="77777777" w:rsidR="00384C43" w:rsidRPr="00C7345F" w:rsidRDefault="00384C43" w:rsidP="00F73F5C">
            <w:pPr>
              <w:pStyle w:val="TableText"/>
              <w:keepNext/>
              <w:ind w:right="432"/>
              <w:rPr>
                <w:color w:val="000000"/>
              </w:rPr>
            </w:pPr>
            <w:r w:rsidRPr="00C7345F">
              <w:t>5</w:t>
            </w:r>
          </w:p>
        </w:tc>
        <w:tc>
          <w:tcPr>
            <w:tcW w:w="1577" w:type="dxa"/>
          </w:tcPr>
          <w:p w14:paraId="28B9DCCF" w14:textId="77777777" w:rsidR="00384C43" w:rsidRPr="00C7345F" w:rsidRDefault="00384C43" w:rsidP="00F73F5C">
            <w:pPr>
              <w:pStyle w:val="TableText"/>
              <w:ind w:right="432"/>
              <w:rPr>
                <w:rFonts w:cs="Times New Roman"/>
              </w:rPr>
            </w:pPr>
            <w:r w:rsidRPr="00C7345F">
              <w:t>155</w:t>
            </w:r>
          </w:p>
        </w:tc>
        <w:tc>
          <w:tcPr>
            <w:tcW w:w="830" w:type="dxa"/>
          </w:tcPr>
          <w:p w14:paraId="7D58C62A" w14:textId="77777777" w:rsidR="00384C43" w:rsidRPr="00C7345F" w:rsidRDefault="00384C43" w:rsidP="00F73F5C">
            <w:pPr>
              <w:pStyle w:val="TableText"/>
              <w:ind w:right="288"/>
            </w:pPr>
            <w:r w:rsidRPr="00C7345F">
              <w:t>1</w:t>
            </w:r>
          </w:p>
        </w:tc>
        <w:tc>
          <w:tcPr>
            <w:tcW w:w="950" w:type="dxa"/>
          </w:tcPr>
          <w:p w14:paraId="51B74436" w14:textId="77777777" w:rsidR="00384C43" w:rsidRPr="00C7345F" w:rsidRDefault="00384C43" w:rsidP="00F73F5C">
            <w:pPr>
              <w:pStyle w:val="TableText"/>
              <w:ind w:right="144"/>
              <w:rPr>
                <w:rFonts w:cs="Times New Roman"/>
              </w:rPr>
            </w:pPr>
            <w:r w:rsidRPr="00C7345F">
              <w:t>80</w:t>
            </w:r>
          </w:p>
        </w:tc>
        <w:tc>
          <w:tcPr>
            <w:tcW w:w="1512" w:type="dxa"/>
          </w:tcPr>
          <w:p w14:paraId="7EC0B317" w14:textId="77777777" w:rsidR="00384C43" w:rsidRPr="00C7345F" w:rsidRDefault="00384C43" w:rsidP="00F73F5C">
            <w:pPr>
              <w:pStyle w:val="TableText"/>
              <w:ind w:right="432"/>
              <w:rPr>
                <w:color w:val="000000"/>
              </w:rPr>
            </w:pPr>
            <w:r w:rsidRPr="00C7345F">
              <w:t>4.27</w:t>
            </w:r>
          </w:p>
        </w:tc>
      </w:tr>
      <w:tr w:rsidR="00384C43" w:rsidRPr="00C7345F" w14:paraId="0771CB03" w14:textId="77777777" w:rsidTr="00F73F5C">
        <w:tc>
          <w:tcPr>
            <w:tcW w:w="1584" w:type="dxa"/>
            <w:noWrap/>
          </w:tcPr>
          <w:p w14:paraId="36981ED7" w14:textId="77777777" w:rsidR="00384C43" w:rsidRPr="00C7345F" w:rsidRDefault="00384C43" w:rsidP="00F73F5C">
            <w:pPr>
              <w:pStyle w:val="TableText"/>
              <w:ind w:right="432"/>
              <w:rPr>
                <w:color w:val="000000"/>
              </w:rPr>
            </w:pPr>
            <w:r w:rsidRPr="00C7345F">
              <w:t>6</w:t>
            </w:r>
          </w:p>
        </w:tc>
        <w:tc>
          <w:tcPr>
            <w:tcW w:w="1577" w:type="dxa"/>
          </w:tcPr>
          <w:p w14:paraId="04E3E3CB" w14:textId="77777777" w:rsidR="00384C43" w:rsidRPr="00C7345F" w:rsidRDefault="00384C43" w:rsidP="00F73F5C">
            <w:pPr>
              <w:pStyle w:val="TableText"/>
              <w:ind w:right="432"/>
              <w:rPr>
                <w:rFonts w:cs="Times New Roman"/>
              </w:rPr>
            </w:pPr>
            <w:r w:rsidRPr="00C7345F">
              <w:t>176</w:t>
            </w:r>
          </w:p>
        </w:tc>
        <w:tc>
          <w:tcPr>
            <w:tcW w:w="830" w:type="dxa"/>
          </w:tcPr>
          <w:p w14:paraId="35A69360" w14:textId="77777777" w:rsidR="00384C43" w:rsidRPr="00C7345F" w:rsidRDefault="00384C43" w:rsidP="00F73F5C">
            <w:pPr>
              <w:pStyle w:val="TableText"/>
              <w:ind w:right="288"/>
            </w:pPr>
            <w:r w:rsidRPr="00C7345F">
              <w:t>1</w:t>
            </w:r>
          </w:p>
        </w:tc>
        <w:tc>
          <w:tcPr>
            <w:tcW w:w="950" w:type="dxa"/>
          </w:tcPr>
          <w:p w14:paraId="52709F4B" w14:textId="77777777" w:rsidR="00384C43" w:rsidRPr="00C7345F" w:rsidRDefault="00384C43" w:rsidP="00F73F5C">
            <w:pPr>
              <w:pStyle w:val="TableText"/>
              <w:ind w:right="144"/>
              <w:rPr>
                <w:rFonts w:cs="Times New Roman"/>
              </w:rPr>
            </w:pPr>
            <w:r w:rsidRPr="00C7345F">
              <w:t>95</w:t>
            </w:r>
          </w:p>
        </w:tc>
        <w:tc>
          <w:tcPr>
            <w:tcW w:w="1512" w:type="dxa"/>
          </w:tcPr>
          <w:p w14:paraId="459BDCC8" w14:textId="77777777" w:rsidR="00384C43" w:rsidRPr="00C7345F" w:rsidRDefault="00384C43" w:rsidP="00F73F5C">
            <w:pPr>
              <w:pStyle w:val="TableText"/>
              <w:ind w:right="432"/>
              <w:rPr>
                <w:color w:val="000000"/>
              </w:rPr>
            </w:pPr>
            <w:r w:rsidRPr="00C7345F">
              <w:t>5.07</w:t>
            </w:r>
          </w:p>
        </w:tc>
      </w:tr>
      <w:tr w:rsidR="00384C43" w:rsidRPr="00C7345F" w14:paraId="473FEC2F" w14:textId="77777777" w:rsidTr="00F73F5C">
        <w:tc>
          <w:tcPr>
            <w:tcW w:w="1584" w:type="dxa"/>
            <w:noWrap/>
          </w:tcPr>
          <w:p w14:paraId="3385EA36" w14:textId="77777777" w:rsidR="00384C43" w:rsidRPr="00C7345F" w:rsidRDefault="00384C43" w:rsidP="00F73F5C">
            <w:pPr>
              <w:pStyle w:val="TableText"/>
              <w:ind w:right="432"/>
              <w:rPr>
                <w:color w:val="000000"/>
              </w:rPr>
            </w:pPr>
            <w:r w:rsidRPr="00C7345F">
              <w:t>7</w:t>
            </w:r>
          </w:p>
        </w:tc>
        <w:tc>
          <w:tcPr>
            <w:tcW w:w="1577" w:type="dxa"/>
          </w:tcPr>
          <w:p w14:paraId="3376F555" w14:textId="77777777" w:rsidR="00384C43" w:rsidRPr="00C7345F" w:rsidRDefault="00384C43" w:rsidP="00F73F5C">
            <w:pPr>
              <w:pStyle w:val="TableText"/>
              <w:ind w:right="432"/>
              <w:rPr>
                <w:rFonts w:cs="Times New Roman"/>
              </w:rPr>
            </w:pPr>
            <w:r w:rsidRPr="00C7345F">
              <w:t>197</w:t>
            </w:r>
          </w:p>
        </w:tc>
        <w:tc>
          <w:tcPr>
            <w:tcW w:w="830" w:type="dxa"/>
          </w:tcPr>
          <w:p w14:paraId="75AE7DF1" w14:textId="77777777" w:rsidR="00384C43" w:rsidRPr="00C7345F" w:rsidRDefault="00384C43" w:rsidP="00F73F5C">
            <w:pPr>
              <w:pStyle w:val="TableText"/>
              <w:ind w:right="288"/>
            </w:pPr>
            <w:r w:rsidRPr="00C7345F">
              <w:t>1</w:t>
            </w:r>
          </w:p>
        </w:tc>
        <w:tc>
          <w:tcPr>
            <w:tcW w:w="950" w:type="dxa"/>
          </w:tcPr>
          <w:p w14:paraId="42226C01" w14:textId="77777777" w:rsidR="00384C43" w:rsidRPr="00C7345F" w:rsidRDefault="00384C43" w:rsidP="00F73F5C">
            <w:pPr>
              <w:pStyle w:val="TableText"/>
              <w:ind w:right="144"/>
              <w:rPr>
                <w:rFonts w:cs="Times New Roman"/>
              </w:rPr>
            </w:pPr>
            <w:r w:rsidRPr="00C7345F">
              <w:t>78</w:t>
            </w:r>
          </w:p>
        </w:tc>
        <w:tc>
          <w:tcPr>
            <w:tcW w:w="1512" w:type="dxa"/>
          </w:tcPr>
          <w:p w14:paraId="3D963A1B" w14:textId="77777777" w:rsidR="00384C43" w:rsidRPr="00C7345F" w:rsidRDefault="00384C43" w:rsidP="00F73F5C">
            <w:pPr>
              <w:pStyle w:val="TableText"/>
              <w:ind w:right="432"/>
              <w:rPr>
                <w:color w:val="000000"/>
              </w:rPr>
            </w:pPr>
            <w:r w:rsidRPr="00C7345F">
              <w:t>4.16</w:t>
            </w:r>
          </w:p>
        </w:tc>
      </w:tr>
      <w:tr w:rsidR="00384C43" w:rsidRPr="00C7345F" w14:paraId="7C203FD2" w14:textId="77777777" w:rsidTr="00F73F5C">
        <w:tc>
          <w:tcPr>
            <w:tcW w:w="1584" w:type="dxa"/>
            <w:noWrap/>
          </w:tcPr>
          <w:p w14:paraId="7A54A0C3" w14:textId="77777777" w:rsidR="00384C43" w:rsidRPr="00C7345F" w:rsidRDefault="00384C43" w:rsidP="00F73F5C">
            <w:pPr>
              <w:pStyle w:val="TableText"/>
              <w:ind w:right="432"/>
              <w:rPr>
                <w:color w:val="000000"/>
              </w:rPr>
            </w:pPr>
            <w:r w:rsidRPr="00C7345F">
              <w:t>8</w:t>
            </w:r>
          </w:p>
        </w:tc>
        <w:tc>
          <w:tcPr>
            <w:tcW w:w="1577" w:type="dxa"/>
          </w:tcPr>
          <w:p w14:paraId="1BA842F1" w14:textId="77777777" w:rsidR="00384C43" w:rsidRPr="00C7345F" w:rsidRDefault="00384C43" w:rsidP="00F73F5C">
            <w:pPr>
              <w:pStyle w:val="TableText"/>
              <w:ind w:right="432"/>
              <w:rPr>
                <w:rFonts w:cs="Times New Roman"/>
              </w:rPr>
            </w:pPr>
            <w:r w:rsidRPr="00C7345F">
              <w:t>216</w:t>
            </w:r>
          </w:p>
        </w:tc>
        <w:tc>
          <w:tcPr>
            <w:tcW w:w="830" w:type="dxa"/>
          </w:tcPr>
          <w:p w14:paraId="211CD2D2" w14:textId="77777777" w:rsidR="00384C43" w:rsidRPr="00C7345F" w:rsidRDefault="00384C43" w:rsidP="00F73F5C">
            <w:pPr>
              <w:pStyle w:val="TableText"/>
              <w:ind w:right="288"/>
            </w:pPr>
            <w:r w:rsidRPr="00C7345F">
              <w:t>1</w:t>
            </w:r>
          </w:p>
        </w:tc>
        <w:tc>
          <w:tcPr>
            <w:tcW w:w="950" w:type="dxa"/>
          </w:tcPr>
          <w:p w14:paraId="69D08FC3" w14:textId="77777777" w:rsidR="00384C43" w:rsidRPr="00C7345F" w:rsidRDefault="00384C43" w:rsidP="00F73F5C">
            <w:pPr>
              <w:pStyle w:val="TableText"/>
              <w:ind w:right="144"/>
              <w:rPr>
                <w:rFonts w:cs="Times New Roman"/>
              </w:rPr>
            </w:pPr>
            <w:r w:rsidRPr="00C7345F">
              <w:t>40</w:t>
            </w:r>
          </w:p>
        </w:tc>
        <w:tc>
          <w:tcPr>
            <w:tcW w:w="1512" w:type="dxa"/>
          </w:tcPr>
          <w:p w14:paraId="01282501" w14:textId="77777777" w:rsidR="00384C43" w:rsidRPr="00C7345F" w:rsidRDefault="00384C43" w:rsidP="00F73F5C">
            <w:pPr>
              <w:pStyle w:val="TableText"/>
              <w:ind w:right="432"/>
              <w:rPr>
                <w:color w:val="000000"/>
              </w:rPr>
            </w:pPr>
            <w:r w:rsidRPr="00C7345F">
              <w:t>2.13</w:t>
            </w:r>
          </w:p>
        </w:tc>
      </w:tr>
      <w:tr w:rsidR="00384C43" w:rsidRPr="00C7345F" w14:paraId="174066F0" w14:textId="77777777" w:rsidTr="00F73F5C">
        <w:tc>
          <w:tcPr>
            <w:tcW w:w="1584" w:type="dxa"/>
            <w:noWrap/>
          </w:tcPr>
          <w:p w14:paraId="7C3D5EC9" w14:textId="77777777" w:rsidR="00384C43" w:rsidRPr="00C7345F" w:rsidRDefault="00384C43" w:rsidP="00F73F5C">
            <w:pPr>
              <w:pStyle w:val="TableText"/>
              <w:ind w:right="432"/>
              <w:rPr>
                <w:color w:val="000000"/>
              </w:rPr>
            </w:pPr>
            <w:r w:rsidRPr="00C7345F">
              <w:t>9</w:t>
            </w:r>
          </w:p>
        </w:tc>
        <w:tc>
          <w:tcPr>
            <w:tcW w:w="1577" w:type="dxa"/>
          </w:tcPr>
          <w:p w14:paraId="596A485E" w14:textId="77777777" w:rsidR="00384C43" w:rsidRPr="00C7345F" w:rsidRDefault="00384C43" w:rsidP="00F73F5C">
            <w:pPr>
              <w:pStyle w:val="TableText"/>
              <w:ind w:right="432"/>
              <w:rPr>
                <w:rFonts w:cs="Times New Roman"/>
              </w:rPr>
            </w:pPr>
            <w:r w:rsidRPr="00C7345F">
              <w:t>234</w:t>
            </w:r>
          </w:p>
        </w:tc>
        <w:tc>
          <w:tcPr>
            <w:tcW w:w="830" w:type="dxa"/>
          </w:tcPr>
          <w:p w14:paraId="5D672805" w14:textId="77777777" w:rsidR="00384C43" w:rsidRPr="00C7345F" w:rsidRDefault="00384C43" w:rsidP="00F73F5C">
            <w:pPr>
              <w:pStyle w:val="TableText"/>
              <w:ind w:right="288"/>
            </w:pPr>
            <w:r w:rsidRPr="00C7345F">
              <w:t>1</w:t>
            </w:r>
          </w:p>
        </w:tc>
        <w:tc>
          <w:tcPr>
            <w:tcW w:w="950" w:type="dxa"/>
          </w:tcPr>
          <w:p w14:paraId="59773AE8" w14:textId="77777777" w:rsidR="00384C43" w:rsidRPr="00C7345F" w:rsidRDefault="00384C43" w:rsidP="00F73F5C">
            <w:pPr>
              <w:pStyle w:val="TableText"/>
              <w:ind w:right="144"/>
              <w:rPr>
                <w:rFonts w:cs="Times New Roman"/>
              </w:rPr>
            </w:pPr>
            <w:r w:rsidRPr="00C7345F">
              <w:t>50</w:t>
            </w:r>
          </w:p>
        </w:tc>
        <w:tc>
          <w:tcPr>
            <w:tcW w:w="1512" w:type="dxa"/>
          </w:tcPr>
          <w:p w14:paraId="4E1BB01F" w14:textId="77777777" w:rsidR="00384C43" w:rsidRPr="00C7345F" w:rsidRDefault="00384C43" w:rsidP="00F73F5C">
            <w:pPr>
              <w:pStyle w:val="TableText"/>
              <w:ind w:right="432"/>
              <w:rPr>
                <w:color w:val="000000"/>
              </w:rPr>
            </w:pPr>
            <w:r w:rsidRPr="00C7345F">
              <w:t>2.67</w:t>
            </w:r>
          </w:p>
        </w:tc>
      </w:tr>
      <w:tr w:rsidR="00384C43" w:rsidRPr="00C7345F" w14:paraId="540F30F3" w14:textId="77777777" w:rsidTr="00F73F5C">
        <w:tc>
          <w:tcPr>
            <w:tcW w:w="1584" w:type="dxa"/>
            <w:noWrap/>
          </w:tcPr>
          <w:p w14:paraId="1CB9B837" w14:textId="77777777" w:rsidR="00384C43" w:rsidRPr="00C7345F" w:rsidRDefault="00384C43" w:rsidP="00F73F5C">
            <w:pPr>
              <w:pStyle w:val="TableText"/>
              <w:ind w:right="432"/>
              <w:rPr>
                <w:color w:val="000000"/>
              </w:rPr>
            </w:pPr>
            <w:r w:rsidRPr="00C7345F">
              <w:t>10</w:t>
            </w:r>
          </w:p>
        </w:tc>
        <w:tc>
          <w:tcPr>
            <w:tcW w:w="1577" w:type="dxa"/>
          </w:tcPr>
          <w:p w14:paraId="1BDCE435" w14:textId="77777777" w:rsidR="00384C43" w:rsidRPr="00C7345F" w:rsidRDefault="00384C43" w:rsidP="00F73F5C">
            <w:pPr>
              <w:pStyle w:val="TableText"/>
              <w:ind w:right="432"/>
              <w:rPr>
                <w:rFonts w:cs="Times New Roman"/>
              </w:rPr>
            </w:pPr>
            <w:r w:rsidRPr="00C7345F">
              <w:t>250</w:t>
            </w:r>
          </w:p>
        </w:tc>
        <w:tc>
          <w:tcPr>
            <w:tcW w:w="830" w:type="dxa"/>
          </w:tcPr>
          <w:p w14:paraId="042B9103" w14:textId="77777777" w:rsidR="00384C43" w:rsidRPr="00C7345F" w:rsidRDefault="00384C43" w:rsidP="00F73F5C">
            <w:pPr>
              <w:pStyle w:val="TableText"/>
              <w:ind w:right="288"/>
            </w:pPr>
            <w:r w:rsidRPr="00C7345F">
              <w:t>1</w:t>
            </w:r>
          </w:p>
        </w:tc>
        <w:tc>
          <w:tcPr>
            <w:tcW w:w="950" w:type="dxa"/>
          </w:tcPr>
          <w:p w14:paraId="1666C5B5" w14:textId="77777777" w:rsidR="00384C43" w:rsidRPr="00C7345F" w:rsidRDefault="00384C43" w:rsidP="00F73F5C">
            <w:pPr>
              <w:pStyle w:val="TableText"/>
              <w:ind w:right="144"/>
              <w:rPr>
                <w:rFonts w:cs="Times New Roman"/>
              </w:rPr>
            </w:pPr>
            <w:r w:rsidRPr="00C7345F">
              <w:t>35</w:t>
            </w:r>
          </w:p>
        </w:tc>
        <w:tc>
          <w:tcPr>
            <w:tcW w:w="1512" w:type="dxa"/>
          </w:tcPr>
          <w:p w14:paraId="7FBB6B45" w14:textId="77777777" w:rsidR="00384C43" w:rsidRPr="00C7345F" w:rsidRDefault="00384C43" w:rsidP="00F73F5C">
            <w:pPr>
              <w:pStyle w:val="TableText"/>
              <w:ind w:right="432"/>
              <w:rPr>
                <w:color w:val="000000"/>
              </w:rPr>
            </w:pPr>
            <w:r w:rsidRPr="00C7345F">
              <w:t>1.87</w:t>
            </w:r>
          </w:p>
        </w:tc>
      </w:tr>
      <w:tr w:rsidR="00384C43" w:rsidRPr="00C7345F" w14:paraId="487F1A18" w14:textId="77777777" w:rsidTr="00F73F5C">
        <w:tc>
          <w:tcPr>
            <w:tcW w:w="1584" w:type="dxa"/>
            <w:noWrap/>
          </w:tcPr>
          <w:p w14:paraId="65D5AFEB" w14:textId="77777777" w:rsidR="00384C43" w:rsidRPr="00C7345F" w:rsidRDefault="00384C43" w:rsidP="00F73F5C">
            <w:pPr>
              <w:pStyle w:val="TableText"/>
              <w:ind w:right="432"/>
              <w:rPr>
                <w:color w:val="000000"/>
              </w:rPr>
            </w:pPr>
            <w:r w:rsidRPr="00C7345F">
              <w:t>11</w:t>
            </w:r>
          </w:p>
        </w:tc>
        <w:tc>
          <w:tcPr>
            <w:tcW w:w="1577" w:type="dxa"/>
          </w:tcPr>
          <w:p w14:paraId="51CABBD0" w14:textId="77777777" w:rsidR="00384C43" w:rsidRPr="00C7345F" w:rsidRDefault="00384C43" w:rsidP="00F73F5C">
            <w:pPr>
              <w:pStyle w:val="TableText"/>
              <w:ind w:right="432"/>
              <w:rPr>
                <w:rFonts w:cs="Times New Roman"/>
              </w:rPr>
            </w:pPr>
            <w:r w:rsidRPr="00C7345F">
              <w:t>265</w:t>
            </w:r>
          </w:p>
        </w:tc>
        <w:tc>
          <w:tcPr>
            <w:tcW w:w="830" w:type="dxa"/>
          </w:tcPr>
          <w:p w14:paraId="6993F48D" w14:textId="77777777" w:rsidR="00384C43" w:rsidRPr="00C7345F" w:rsidRDefault="00384C43" w:rsidP="00F73F5C">
            <w:pPr>
              <w:pStyle w:val="TableText"/>
              <w:ind w:right="288"/>
            </w:pPr>
            <w:r w:rsidRPr="00C7345F">
              <w:t>1</w:t>
            </w:r>
          </w:p>
        </w:tc>
        <w:tc>
          <w:tcPr>
            <w:tcW w:w="950" w:type="dxa"/>
          </w:tcPr>
          <w:p w14:paraId="6C19A4D4" w14:textId="77777777" w:rsidR="00384C43" w:rsidRPr="00C7345F" w:rsidRDefault="00384C43" w:rsidP="00F73F5C">
            <w:pPr>
              <w:pStyle w:val="TableText"/>
              <w:ind w:right="144"/>
              <w:rPr>
                <w:rFonts w:cs="Times New Roman"/>
              </w:rPr>
            </w:pPr>
            <w:r w:rsidRPr="00C7345F">
              <w:t>30</w:t>
            </w:r>
          </w:p>
        </w:tc>
        <w:tc>
          <w:tcPr>
            <w:tcW w:w="1512" w:type="dxa"/>
          </w:tcPr>
          <w:p w14:paraId="2ED55087" w14:textId="77777777" w:rsidR="00384C43" w:rsidRPr="00C7345F" w:rsidRDefault="00384C43" w:rsidP="00F73F5C">
            <w:pPr>
              <w:pStyle w:val="TableText"/>
              <w:ind w:right="432"/>
              <w:rPr>
                <w:color w:val="000000"/>
              </w:rPr>
            </w:pPr>
            <w:r w:rsidRPr="00C7345F">
              <w:t>1.60</w:t>
            </w:r>
          </w:p>
        </w:tc>
      </w:tr>
      <w:tr w:rsidR="00384C43" w:rsidRPr="00C7345F" w14:paraId="13F32C3A" w14:textId="77777777" w:rsidTr="00F73F5C">
        <w:tc>
          <w:tcPr>
            <w:tcW w:w="1584" w:type="dxa"/>
            <w:noWrap/>
          </w:tcPr>
          <w:p w14:paraId="4F18D665" w14:textId="77777777" w:rsidR="00384C43" w:rsidRPr="00C7345F" w:rsidRDefault="00384C43" w:rsidP="00F73F5C">
            <w:pPr>
              <w:pStyle w:val="TableText"/>
              <w:ind w:right="432"/>
              <w:rPr>
                <w:color w:val="000000"/>
              </w:rPr>
            </w:pPr>
            <w:r w:rsidRPr="00C7345F">
              <w:t>12</w:t>
            </w:r>
          </w:p>
        </w:tc>
        <w:tc>
          <w:tcPr>
            <w:tcW w:w="1577" w:type="dxa"/>
          </w:tcPr>
          <w:p w14:paraId="06E5CC11" w14:textId="77777777" w:rsidR="00384C43" w:rsidRPr="00C7345F" w:rsidRDefault="00384C43" w:rsidP="00F73F5C">
            <w:pPr>
              <w:pStyle w:val="TableText"/>
              <w:ind w:right="432"/>
              <w:rPr>
                <w:rFonts w:cs="Times New Roman"/>
              </w:rPr>
            </w:pPr>
            <w:r w:rsidRPr="00C7345F">
              <w:t>279</w:t>
            </w:r>
          </w:p>
        </w:tc>
        <w:tc>
          <w:tcPr>
            <w:tcW w:w="830" w:type="dxa"/>
          </w:tcPr>
          <w:p w14:paraId="38D266D1" w14:textId="77777777" w:rsidR="00384C43" w:rsidRPr="00C7345F" w:rsidRDefault="00384C43" w:rsidP="00F73F5C">
            <w:pPr>
              <w:pStyle w:val="TableText"/>
              <w:ind w:right="288"/>
            </w:pPr>
            <w:r w:rsidRPr="00C7345F">
              <w:t>1</w:t>
            </w:r>
          </w:p>
        </w:tc>
        <w:tc>
          <w:tcPr>
            <w:tcW w:w="950" w:type="dxa"/>
          </w:tcPr>
          <w:p w14:paraId="7ABF3411" w14:textId="77777777" w:rsidR="00384C43" w:rsidRPr="00C7345F" w:rsidRDefault="00384C43" w:rsidP="00F73F5C">
            <w:pPr>
              <w:pStyle w:val="TableText"/>
              <w:ind w:right="144"/>
              <w:rPr>
                <w:rFonts w:cs="Times New Roman"/>
              </w:rPr>
            </w:pPr>
            <w:r w:rsidRPr="00C7345F">
              <w:t>23</w:t>
            </w:r>
          </w:p>
        </w:tc>
        <w:tc>
          <w:tcPr>
            <w:tcW w:w="1512" w:type="dxa"/>
          </w:tcPr>
          <w:p w14:paraId="143D6FB5" w14:textId="77777777" w:rsidR="00384C43" w:rsidRPr="00C7345F" w:rsidRDefault="00384C43" w:rsidP="00F73F5C">
            <w:pPr>
              <w:pStyle w:val="TableText"/>
              <w:ind w:right="432"/>
              <w:rPr>
                <w:color w:val="000000"/>
              </w:rPr>
            </w:pPr>
            <w:r w:rsidRPr="00C7345F">
              <w:t>1.23</w:t>
            </w:r>
          </w:p>
        </w:tc>
      </w:tr>
      <w:tr w:rsidR="00384C43" w:rsidRPr="00C7345F" w14:paraId="08111092" w14:textId="77777777" w:rsidTr="00F73F5C">
        <w:tc>
          <w:tcPr>
            <w:tcW w:w="1584" w:type="dxa"/>
            <w:noWrap/>
          </w:tcPr>
          <w:p w14:paraId="72F46CC2" w14:textId="77777777" w:rsidR="00384C43" w:rsidRPr="00C7345F" w:rsidRDefault="00384C43" w:rsidP="00F73F5C">
            <w:pPr>
              <w:pStyle w:val="TableText"/>
              <w:ind w:right="432"/>
              <w:rPr>
                <w:color w:val="000000"/>
              </w:rPr>
            </w:pPr>
            <w:r w:rsidRPr="00C7345F">
              <w:t>13</w:t>
            </w:r>
          </w:p>
        </w:tc>
        <w:tc>
          <w:tcPr>
            <w:tcW w:w="1577" w:type="dxa"/>
          </w:tcPr>
          <w:p w14:paraId="25FD3774" w14:textId="77777777" w:rsidR="00384C43" w:rsidRPr="00C7345F" w:rsidRDefault="00384C43" w:rsidP="00F73F5C">
            <w:pPr>
              <w:pStyle w:val="TableText"/>
              <w:ind w:right="432"/>
              <w:rPr>
                <w:rFonts w:cs="Times New Roman"/>
              </w:rPr>
            </w:pPr>
            <w:r w:rsidRPr="00C7345F">
              <w:t>293</w:t>
            </w:r>
          </w:p>
        </w:tc>
        <w:tc>
          <w:tcPr>
            <w:tcW w:w="830" w:type="dxa"/>
          </w:tcPr>
          <w:p w14:paraId="7E45230C" w14:textId="77777777" w:rsidR="00384C43" w:rsidRPr="00C7345F" w:rsidRDefault="00384C43" w:rsidP="00F73F5C">
            <w:pPr>
              <w:pStyle w:val="TableText"/>
              <w:ind w:right="288"/>
            </w:pPr>
            <w:r w:rsidRPr="00C7345F">
              <w:t>1</w:t>
            </w:r>
          </w:p>
        </w:tc>
        <w:tc>
          <w:tcPr>
            <w:tcW w:w="950" w:type="dxa"/>
          </w:tcPr>
          <w:p w14:paraId="3D5E6F42" w14:textId="77777777" w:rsidR="00384C43" w:rsidRPr="00C7345F" w:rsidRDefault="00384C43" w:rsidP="00F73F5C">
            <w:pPr>
              <w:pStyle w:val="TableText"/>
              <w:ind w:right="144"/>
              <w:rPr>
                <w:rFonts w:cs="Times New Roman"/>
              </w:rPr>
            </w:pPr>
            <w:r w:rsidRPr="00C7345F">
              <w:t>16</w:t>
            </w:r>
          </w:p>
        </w:tc>
        <w:tc>
          <w:tcPr>
            <w:tcW w:w="1512" w:type="dxa"/>
          </w:tcPr>
          <w:p w14:paraId="6ADF0008" w14:textId="77777777" w:rsidR="00384C43" w:rsidRPr="00C7345F" w:rsidRDefault="00384C43" w:rsidP="00F73F5C">
            <w:pPr>
              <w:pStyle w:val="TableText"/>
              <w:ind w:right="432"/>
              <w:rPr>
                <w:color w:val="000000"/>
              </w:rPr>
            </w:pPr>
            <w:r w:rsidRPr="00C7345F">
              <w:t>0.85</w:t>
            </w:r>
          </w:p>
        </w:tc>
      </w:tr>
      <w:tr w:rsidR="00384C43" w:rsidRPr="00C7345F" w14:paraId="2748AE7B" w14:textId="77777777" w:rsidTr="00F73F5C">
        <w:tc>
          <w:tcPr>
            <w:tcW w:w="1584" w:type="dxa"/>
            <w:noWrap/>
          </w:tcPr>
          <w:p w14:paraId="11B5669E" w14:textId="77777777" w:rsidR="00384C43" w:rsidRPr="00C7345F" w:rsidRDefault="00384C43" w:rsidP="00F73F5C">
            <w:pPr>
              <w:pStyle w:val="TableText"/>
              <w:ind w:right="432"/>
              <w:rPr>
                <w:color w:val="000000"/>
              </w:rPr>
            </w:pPr>
            <w:r w:rsidRPr="00C7345F">
              <w:t>14</w:t>
            </w:r>
          </w:p>
        </w:tc>
        <w:tc>
          <w:tcPr>
            <w:tcW w:w="1577" w:type="dxa"/>
          </w:tcPr>
          <w:p w14:paraId="772E6A00" w14:textId="77777777" w:rsidR="00384C43" w:rsidRPr="00C7345F" w:rsidRDefault="00384C43" w:rsidP="00F73F5C">
            <w:pPr>
              <w:pStyle w:val="TableText"/>
              <w:ind w:right="432"/>
              <w:rPr>
                <w:rFonts w:cs="Times New Roman"/>
              </w:rPr>
            </w:pPr>
            <w:r w:rsidRPr="00C7345F">
              <w:t>306</w:t>
            </w:r>
          </w:p>
        </w:tc>
        <w:tc>
          <w:tcPr>
            <w:tcW w:w="830" w:type="dxa"/>
          </w:tcPr>
          <w:p w14:paraId="4AA58174" w14:textId="77777777" w:rsidR="00384C43" w:rsidRPr="00C7345F" w:rsidRDefault="00384C43" w:rsidP="00F73F5C">
            <w:pPr>
              <w:pStyle w:val="TableText"/>
              <w:ind w:right="288"/>
            </w:pPr>
            <w:r w:rsidRPr="00C7345F">
              <w:t>1</w:t>
            </w:r>
          </w:p>
        </w:tc>
        <w:tc>
          <w:tcPr>
            <w:tcW w:w="950" w:type="dxa"/>
          </w:tcPr>
          <w:p w14:paraId="4A6417EE" w14:textId="77777777" w:rsidR="00384C43" w:rsidRPr="00C7345F" w:rsidRDefault="00384C43" w:rsidP="00F73F5C">
            <w:pPr>
              <w:pStyle w:val="TableText"/>
              <w:ind w:right="144"/>
              <w:rPr>
                <w:rFonts w:cs="Times New Roman"/>
              </w:rPr>
            </w:pPr>
            <w:r w:rsidRPr="00C7345F">
              <w:t>21</w:t>
            </w:r>
          </w:p>
        </w:tc>
        <w:tc>
          <w:tcPr>
            <w:tcW w:w="1512" w:type="dxa"/>
          </w:tcPr>
          <w:p w14:paraId="7CF6E8AA" w14:textId="77777777" w:rsidR="00384C43" w:rsidRPr="00C7345F" w:rsidRDefault="00384C43" w:rsidP="00F73F5C">
            <w:pPr>
              <w:pStyle w:val="TableText"/>
              <w:ind w:right="432"/>
              <w:rPr>
                <w:color w:val="000000"/>
              </w:rPr>
            </w:pPr>
            <w:r w:rsidRPr="00C7345F">
              <w:t>1.12</w:t>
            </w:r>
          </w:p>
        </w:tc>
      </w:tr>
      <w:tr w:rsidR="00384C43" w:rsidRPr="00C7345F" w14:paraId="33A6F405" w14:textId="77777777" w:rsidTr="00F73F5C">
        <w:tc>
          <w:tcPr>
            <w:tcW w:w="1584" w:type="dxa"/>
            <w:noWrap/>
          </w:tcPr>
          <w:p w14:paraId="2A5A6DBE" w14:textId="77777777" w:rsidR="00384C43" w:rsidRPr="00C7345F" w:rsidRDefault="00384C43" w:rsidP="00F73F5C">
            <w:pPr>
              <w:pStyle w:val="TableText"/>
              <w:ind w:right="432"/>
              <w:rPr>
                <w:color w:val="000000"/>
              </w:rPr>
            </w:pPr>
            <w:r w:rsidRPr="00C7345F">
              <w:t>15</w:t>
            </w:r>
          </w:p>
        </w:tc>
        <w:tc>
          <w:tcPr>
            <w:tcW w:w="1577" w:type="dxa"/>
          </w:tcPr>
          <w:p w14:paraId="6A30C951" w14:textId="77777777" w:rsidR="00384C43" w:rsidRPr="00C7345F" w:rsidRDefault="00384C43" w:rsidP="00F73F5C">
            <w:pPr>
              <w:pStyle w:val="TableText"/>
              <w:ind w:right="432"/>
              <w:rPr>
                <w:rFonts w:cs="Times New Roman"/>
              </w:rPr>
            </w:pPr>
            <w:r w:rsidRPr="00C7345F">
              <w:t>320</w:t>
            </w:r>
          </w:p>
        </w:tc>
        <w:tc>
          <w:tcPr>
            <w:tcW w:w="830" w:type="dxa"/>
          </w:tcPr>
          <w:p w14:paraId="6CA82A93" w14:textId="77777777" w:rsidR="00384C43" w:rsidRPr="00C7345F" w:rsidRDefault="00384C43" w:rsidP="00F73F5C">
            <w:pPr>
              <w:pStyle w:val="TableText"/>
              <w:ind w:right="288"/>
            </w:pPr>
            <w:r w:rsidRPr="00C7345F">
              <w:t>1</w:t>
            </w:r>
          </w:p>
        </w:tc>
        <w:tc>
          <w:tcPr>
            <w:tcW w:w="950" w:type="dxa"/>
          </w:tcPr>
          <w:p w14:paraId="0A7636CD" w14:textId="77777777" w:rsidR="00384C43" w:rsidRPr="00C7345F" w:rsidRDefault="00384C43" w:rsidP="00F73F5C">
            <w:pPr>
              <w:pStyle w:val="TableText"/>
              <w:ind w:right="144"/>
              <w:rPr>
                <w:rFonts w:cs="Times New Roman"/>
              </w:rPr>
            </w:pPr>
            <w:r w:rsidRPr="00C7345F">
              <w:t>33</w:t>
            </w:r>
          </w:p>
        </w:tc>
        <w:tc>
          <w:tcPr>
            <w:tcW w:w="1512" w:type="dxa"/>
          </w:tcPr>
          <w:p w14:paraId="74211170" w14:textId="77777777" w:rsidR="00384C43" w:rsidRPr="00C7345F" w:rsidRDefault="00384C43" w:rsidP="00F73F5C">
            <w:pPr>
              <w:pStyle w:val="TableText"/>
              <w:ind w:right="432"/>
              <w:rPr>
                <w:color w:val="000000"/>
              </w:rPr>
            </w:pPr>
            <w:r w:rsidRPr="00C7345F">
              <w:t>1.76</w:t>
            </w:r>
          </w:p>
        </w:tc>
      </w:tr>
      <w:tr w:rsidR="00384C43" w:rsidRPr="00C7345F" w14:paraId="5A240D76" w14:textId="77777777" w:rsidTr="00F73F5C">
        <w:tc>
          <w:tcPr>
            <w:tcW w:w="1584" w:type="dxa"/>
            <w:noWrap/>
          </w:tcPr>
          <w:p w14:paraId="26EC20E3" w14:textId="77777777" w:rsidR="00384C43" w:rsidRPr="00C7345F" w:rsidRDefault="00384C43" w:rsidP="00F73F5C">
            <w:pPr>
              <w:pStyle w:val="TableText"/>
              <w:ind w:right="432"/>
              <w:rPr>
                <w:color w:val="000000"/>
              </w:rPr>
            </w:pPr>
            <w:r w:rsidRPr="00C7345F">
              <w:t>16</w:t>
            </w:r>
          </w:p>
        </w:tc>
        <w:tc>
          <w:tcPr>
            <w:tcW w:w="1577" w:type="dxa"/>
          </w:tcPr>
          <w:p w14:paraId="4BB6595D" w14:textId="77777777" w:rsidR="00384C43" w:rsidRPr="00C7345F" w:rsidRDefault="00384C43" w:rsidP="00F73F5C">
            <w:pPr>
              <w:pStyle w:val="TableText"/>
              <w:ind w:right="432"/>
              <w:rPr>
                <w:rFonts w:cs="Times New Roman"/>
              </w:rPr>
            </w:pPr>
            <w:r w:rsidRPr="00C7345F">
              <w:t>332</w:t>
            </w:r>
          </w:p>
        </w:tc>
        <w:tc>
          <w:tcPr>
            <w:tcW w:w="830" w:type="dxa"/>
          </w:tcPr>
          <w:p w14:paraId="2D8F27C4" w14:textId="77777777" w:rsidR="00384C43" w:rsidRPr="00C7345F" w:rsidRDefault="00384C43" w:rsidP="00F73F5C">
            <w:pPr>
              <w:pStyle w:val="TableText"/>
              <w:ind w:right="288"/>
            </w:pPr>
            <w:r w:rsidRPr="00C7345F">
              <w:t>1</w:t>
            </w:r>
          </w:p>
        </w:tc>
        <w:tc>
          <w:tcPr>
            <w:tcW w:w="950" w:type="dxa"/>
          </w:tcPr>
          <w:p w14:paraId="67F56204" w14:textId="77777777" w:rsidR="00384C43" w:rsidRPr="00C7345F" w:rsidRDefault="00384C43" w:rsidP="00F73F5C">
            <w:pPr>
              <w:pStyle w:val="TableText"/>
              <w:ind w:right="144"/>
              <w:rPr>
                <w:rFonts w:cs="Times New Roman"/>
              </w:rPr>
            </w:pPr>
            <w:r w:rsidRPr="00C7345F">
              <w:t>28</w:t>
            </w:r>
          </w:p>
        </w:tc>
        <w:tc>
          <w:tcPr>
            <w:tcW w:w="1512" w:type="dxa"/>
          </w:tcPr>
          <w:p w14:paraId="4BBE2F29" w14:textId="77777777" w:rsidR="00384C43" w:rsidRPr="00C7345F" w:rsidRDefault="00384C43" w:rsidP="00F73F5C">
            <w:pPr>
              <w:pStyle w:val="TableText"/>
              <w:ind w:right="432"/>
              <w:rPr>
                <w:color w:val="000000"/>
              </w:rPr>
            </w:pPr>
            <w:r w:rsidRPr="00C7345F">
              <w:t>1.49</w:t>
            </w:r>
          </w:p>
        </w:tc>
      </w:tr>
      <w:tr w:rsidR="00384C43" w:rsidRPr="00C7345F" w14:paraId="66D47A9D" w14:textId="77777777" w:rsidTr="00F73F5C">
        <w:tc>
          <w:tcPr>
            <w:tcW w:w="1584" w:type="dxa"/>
            <w:noWrap/>
          </w:tcPr>
          <w:p w14:paraId="34255257" w14:textId="77777777" w:rsidR="00384C43" w:rsidRPr="00C7345F" w:rsidRDefault="00384C43" w:rsidP="00F73F5C">
            <w:pPr>
              <w:pStyle w:val="TableText"/>
              <w:ind w:right="432"/>
              <w:rPr>
                <w:color w:val="000000"/>
              </w:rPr>
            </w:pPr>
            <w:r w:rsidRPr="00C7345F">
              <w:t>17</w:t>
            </w:r>
          </w:p>
        </w:tc>
        <w:tc>
          <w:tcPr>
            <w:tcW w:w="1577" w:type="dxa"/>
          </w:tcPr>
          <w:p w14:paraId="16D4B1B8" w14:textId="77777777" w:rsidR="00384C43" w:rsidRPr="00C7345F" w:rsidRDefault="00384C43" w:rsidP="00F73F5C">
            <w:pPr>
              <w:pStyle w:val="TableText"/>
              <w:ind w:right="432"/>
              <w:rPr>
                <w:rFonts w:cs="Times New Roman"/>
              </w:rPr>
            </w:pPr>
            <w:r w:rsidRPr="00C7345F">
              <w:t>345</w:t>
            </w:r>
          </w:p>
        </w:tc>
        <w:tc>
          <w:tcPr>
            <w:tcW w:w="830" w:type="dxa"/>
          </w:tcPr>
          <w:p w14:paraId="78B298B6" w14:textId="77777777" w:rsidR="00384C43" w:rsidRPr="00C7345F" w:rsidRDefault="00384C43" w:rsidP="00F73F5C">
            <w:pPr>
              <w:pStyle w:val="TableText"/>
              <w:ind w:right="288"/>
            </w:pPr>
            <w:r w:rsidRPr="00C7345F">
              <w:t>1</w:t>
            </w:r>
          </w:p>
        </w:tc>
        <w:tc>
          <w:tcPr>
            <w:tcW w:w="950" w:type="dxa"/>
          </w:tcPr>
          <w:p w14:paraId="76997925" w14:textId="77777777" w:rsidR="00384C43" w:rsidRPr="00C7345F" w:rsidRDefault="00384C43" w:rsidP="00F73F5C">
            <w:pPr>
              <w:pStyle w:val="TableText"/>
              <w:ind w:right="144"/>
              <w:rPr>
                <w:rFonts w:cs="Times New Roman"/>
              </w:rPr>
            </w:pPr>
            <w:r w:rsidRPr="00C7345F">
              <w:t>16</w:t>
            </w:r>
          </w:p>
        </w:tc>
        <w:tc>
          <w:tcPr>
            <w:tcW w:w="1512" w:type="dxa"/>
          </w:tcPr>
          <w:p w14:paraId="78C98A88" w14:textId="77777777" w:rsidR="00384C43" w:rsidRPr="00C7345F" w:rsidRDefault="00384C43" w:rsidP="00F73F5C">
            <w:pPr>
              <w:pStyle w:val="TableText"/>
              <w:ind w:right="432"/>
              <w:rPr>
                <w:color w:val="000000"/>
              </w:rPr>
            </w:pPr>
            <w:r w:rsidRPr="00C7345F">
              <w:t>0.85</w:t>
            </w:r>
          </w:p>
        </w:tc>
      </w:tr>
      <w:tr w:rsidR="00384C43" w:rsidRPr="00C7345F" w14:paraId="408F1876" w14:textId="77777777" w:rsidTr="00F73F5C">
        <w:tc>
          <w:tcPr>
            <w:tcW w:w="1584" w:type="dxa"/>
            <w:noWrap/>
          </w:tcPr>
          <w:p w14:paraId="0070D8F1" w14:textId="77777777" w:rsidR="00384C43" w:rsidRPr="00C7345F" w:rsidRDefault="00384C43" w:rsidP="00F73F5C">
            <w:pPr>
              <w:pStyle w:val="TableText"/>
              <w:ind w:right="432"/>
              <w:rPr>
                <w:color w:val="000000"/>
              </w:rPr>
            </w:pPr>
            <w:r w:rsidRPr="00C7345F">
              <w:t>18</w:t>
            </w:r>
          </w:p>
        </w:tc>
        <w:tc>
          <w:tcPr>
            <w:tcW w:w="1577" w:type="dxa"/>
          </w:tcPr>
          <w:p w14:paraId="043F4B5A" w14:textId="77777777" w:rsidR="00384C43" w:rsidRPr="00C7345F" w:rsidRDefault="00384C43" w:rsidP="00F73F5C">
            <w:pPr>
              <w:pStyle w:val="TableText"/>
              <w:ind w:right="432"/>
              <w:rPr>
                <w:rFonts w:cs="Times New Roman"/>
              </w:rPr>
            </w:pPr>
            <w:r w:rsidRPr="00C7345F">
              <w:t>359</w:t>
            </w:r>
          </w:p>
        </w:tc>
        <w:tc>
          <w:tcPr>
            <w:tcW w:w="830" w:type="dxa"/>
          </w:tcPr>
          <w:p w14:paraId="0B3A7F36" w14:textId="77777777" w:rsidR="00384C43" w:rsidRPr="00C7345F" w:rsidRDefault="00384C43" w:rsidP="00F73F5C">
            <w:pPr>
              <w:pStyle w:val="TableText"/>
              <w:ind w:right="288"/>
            </w:pPr>
            <w:r w:rsidRPr="00C7345F">
              <w:t>1</w:t>
            </w:r>
          </w:p>
        </w:tc>
        <w:tc>
          <w:tcPr>
            <w:tcW w:w="950" w:type="dxa"/>
          </w:tcPr>
          <w:p w14:paraId="5E2EEC7A" w14:textId="77777777" w:rsidR="00384C43" w:rsidRPr="00C7345F" w:rsidRDefault="00384C43" w:rsidP="00F73F5C">
            <w:pPr>
              <w:pStyle w:val="TableText"/>
              <w:ind w:right="144"/>
              <w:rPr>
                <w:rFonts w:cs="Times New Roman"/>
              </w:rPr>
            </w:pPr>
            <w:r w:rsidRPr="00C7345F">
              <w:t>29</w:t>
            </w:r>
          </w:p>
        </w:tc>
        <w:tc>
          <w:tcPr>
            <w:tcW w:w="1512" w:type="dxa"/>
          </w:tcPr>
          <w:p w14:paraId="4932E52F" w14:textId="77777777" w:rsidR="00384C43" w:rsidRPr="00C7345F" w:rsidRDefault="00384C43" w:rsidP="00F73F5C">
            <w:pPr>
              <w:pStyle w:val="TableText"/>
              <w:ind w:right="432"/>
              <w:rPr>
                <w:color w:val="000000"/>
              </w:rPr>
            </w:pPr>
            <w:r w:rsidRPr="00C7345F">
              <w:t>1.55</w:t>
            </w:r>
          </w:p>
        </w:tc>
      </w:tr>
      <w:tr w:rsidR="00384C43" w:rsidRPr="00C7345F" w14:paraId="6EEDD159" w14:textId="77777777" w:rsidTr="00F73F5C">
        <w:tc>
          <w:tcPr>
            <w:tcW w:w="1584" w:type="dxa"/>
            <w:noWrap/>
          </w:tcPr>
          <w:p w14:paraId="4CAA3F48" w14:textId="77777777" w:rsidR="00384C43" w:rsidRPr="00C7345F" w:rsidRDefault="00384C43" w:rsidP="00F73F5C">
            <w:pPr>
              <w:pStyle w:val="TableText"/>
              <w:ind w:right="432"/>
              <w:rPr>
                <w:color w:val="000000"/>
              </w:rPr>
            </w:pPr>
            <w:r w:rsidRPr="00C7345F">
              <w:t>19</w:t>
            </w:r>
          </w:p>
        </w:tc>
        <w:tc>
          <w:tcPr>
            <w:tcW w:w="1577" w:type="dxa"/>
          </w:tcPr>
          <w:p w14:paraId="3A4A93E2" w14:textId="77777777" w:rsidR="00384C43" w:rsidRPr="00C7345F" w:rsidRDefault="00384C43" w:rsidP="00F73F5C">
            <w:pPr>
              <w:pStyle w:val="TableText"/>
              <w:ind w:right="432"/>
              <w:rPr>
                <w:rFonts w:cs="Times New Roman"/>
              </w:rPr>
            </w:pPr>
            <w:r w:rsidRPr="00C7345F">
              <w:t>372</w:t>
            </w:r>
          </w:p>
        </w:tc>
        <w:tc>
          <w:tcPr>
            <w:tcW w:w="830" w:type="dxa"/>
          </w:tcPr>
          <w:p w14:paraId="5A182010" w14:textId="77777777" w:rsidR="00384C43" w:rsidRPr="00C7345F" w:rsidRDefault="00384C43" w:rsidP="00F73F5C">
            <w:pPr>
              <w:pStyle w:val="TableText"/>
              <w:ind w:right="288"/>
            </w:pPr>
            <w:r w:rsidRPr="00C7345F">
              <w:t>2</w:t>
            </w:r>
          </w:p>
        </w:tc>
        <w:tc>
          <w:tcPr>
            <w:tcW w:w="950" w:type="dxa"/>
          </w:tcPr>
          <w:p w14:paraId="6A92F348" w14:textId="77777777" w:rsidR="00384C43" w:rsidRPr="00C7345F" w:rsidRDefault="00384C43" w:rsidP="00F73F5C">
            <w:pPr>
              <w:pStyle w:val="TableText"/>
              <w:ind w:right="144"/>
              <w:rPr>
                <w:rFonts w:cs="Times New Roman"/>
              </w:rPr>
            </w:pPr>
            <w:r w:rsidRPr="00C7345F">
              <w:t>32</w:t>
            </w:r>
          </w:p>
        </w:tc>
        <w:tc>
          <w:tcPr>
            <w:tcW w:w="1512" w:type="dxa"/>
          </w:tcPr>
          <w:p w14:paraId="228BF975" w14:textId="77777777" w:rsidR="00384C43" w:rsidRPr="00C7345F" w:rsidRDefault="00384C43" w:rsidP="00F73F5C">
            <w:pPr>
              <w:pStyle w:val="TableText"/>
              <w:ind w:right="432"/>
              <w:rPr>
                <w:color w:val="000000"/>
              </w:rPr>
            </w:pPr>
            <w:r w:rsidRPr="00C7345F">
              <w:t>1.71</w:t>
            </w:r>
          </w:p>
        </w:tc>
      </w:tr>
      <w:tr w:rsidR="00384C43" w:rsidRPr="00C7345F" w14:paraId="340F0601" w14:textId="77777777" w:rsidTr="00F73F5C">
        <w:tc>
          <w:tcPr>
            <w:tcW w:w="1584" w:type="dxa"/>
            <w:noWrap/>
          </w:tcPr>
          <w:p w14:paraId="348526FD" w14:textId="77777777" w:rsidR="00384C43" w:rsidRPr="00C7345F" w:rsidRDefault="00384C43" w:rsidP="00F73F5C">
            <w:pPr>
              <w:pStyle w:val="TableText"/>
              <w:ind w:right="432"/>
              <w:rPr>
                <w:color w:val="000000"/>
              </w:rPr>
            </w:pPr>
            <w:r w:rsidRPr="00C7345F">
              <w:t>20</w:t>
            </w:r>
          </w:p>
        </w:tc>
        <w:tc>
          <w:tcPr>
            <w:tcW w:w="1577" w:type="dxa"/>
          </w:tcPr>
          <w:p w14:paraId="733581DD" w14:textId="77777777" w:rsidR="00384C43" w:rsidRPr="00C7345F" w:rsidRDefault="00384C43" w:rsidP="00F73F5C">
            <w:pPr>
              <w:pStyle w:val="TableText"/>
              <w:ind w:right="432"/>
              <w:rPr>
                <w:rFonts w:cs="Times New Roman"/>
              </w:rPr>
            </w:pPr>
            <w:r w:rsidRPr="00C7345F">
              <w:t>386</w:t>
            </w:r>
          </w:p>
        </w:tc>
        <w:tc>
          <w:tcPr>
            <w:tcW w:w="830" w:type="dxa"/>
          </w:tcPr>
          <w:p w14:paraId="66C3DFD6" w14:textId="77777777" w:rsidR="00384C43" w:rsidRPr="00C7345F" w:rsidRDefault="00384C43" w:rsidP="00F73F5C">
            <w:pPr>
              <w:pStyle w:val="TableText"/>
              <w:ind w:right="288"/>
            </w:pPr>
            <w:r w:rsidRPr="00C7345F">
              <w:t>2</w:t>
            </w:r>
          </w:p>
        </w:tc>
        <w:tc>
          <w:tcPr>
            <w:tcW w:w="950" w:type="dxa"/>
          </w:tcPr>
          <w:p w14:paraId="036F0BF5" w14:textId="77777777" w:rsidR="00384C43" w:rsidRPr="00C7345F" w:rsidRDefault="00384C43" w:rsidP="00F73F5C">
            <w:pPr>
              <w:pStyle w:val="TableText"/>
              <w:ind w:right="144"/>
              <w:rPr>
                <w:rFonts w:cs="Times New Roman"/>
              </w:rPr>
            </w:pPr>
            <w:r w:rsidRPr="00C7345F">
              <w:t>31</w:t>
            </w:r>
          </w:p>
        </w:tc>
        <w:tc>
          <w:tcPr>
            <w:tcW w:w="1512" w:type="dxa"/>
          </w:tcPr>
          <w:p w14:paraId="562A691B" w14:textId="77777777" w:rsidR="00384C43" w:rsidRPr="00C7345F" w:rsidRDefault="00384C43" w:rsidP="00F73F5C">
            <w:pPr>
              <w:pStyle w:val="TableText"/>
              <w:ind w:right="432"/>
              <w:rPr>
                <w:color w:val="000000"/>
              </w:rPr>
            </w:pPr>
            <w:r w:rsidRPr="00C7345F">
              <w:t>1.65</w:t>
            </w:r>
          </w:p>
        </w:tc>
      </w:tr>
      <w:tr w:rsidR="00384C43" w:rsidRPr="00C7345F" w14:paraId="7B2968E0" w14:textId="77777777" w:rsidTr="00F73F5C">
        <w:tc>
          <w:tcPr>
            <w:tcW w:w="1584" w:type="dxa"/>
            <w:noWrap/>
          </w:tcPr>
          <w:p w14:paraId="3F661BFF" w14:textId="77777777" w:rsidR="00384C43" w:rsidRPr="00C7345F" w:rsidRDefault="00384C43" w:rsidP="00F73F5C">
            <w:pPr>
              <w:pStyle w:val="TableText"/>
              <w:ind w:right="432"/>
              <w:rPr>
                <w:color w:val="000000"/>
              </w:rPr>
            </w:pPr>
            <w:r w:rsidRPr="00C7345F">
              <w:t>21</w:t>
            </w:r>
          </w:p>
        </w:tc>
        <w:tc>
          <w:tcPr>
            <w:tcW w:w="1577" w:type="dxa"/>
          </w:tcPr>
          <w:p w14:paraId="4B4CD1FD" w14:textId="77777777" w:rsidR="00384C43" w:rsidRPr="00C7345F" w:rsidRDefault="00384C43" w:rsidP="00F73F5C">
            <w:pPr>
              <w:pStyle w:val="TableText"/>
              <w:ind w:right="432"/>
              <w:rPr>
                <w:rFonts w:cs="Times New Roman"/>
              </w:rPr>
            </w:pPr>
            <w:r w:rsidRPr="00C7345F">
              <w:t>401</w:t>
            </w:r>
          </w:p>
        </w:tc>
        <w:tc>
          <w:tcPr>
            <w:tcW w:w="830" w:type="dxa"/>
          </w:tcPr>
          <w:p w14:paraId="5D20B445" w14:textId="77777777" w:rsidR="00384C43" w:rsidRPr="00C7345F" w:rsidRDefault="00384C43" w:rsidP="00F73F5C">
            <w:pPr>
              <w:pStyle w:val="TableText"/>
              <w:ind w:right="288"/>
            </w:pPr>
            <w:r w:rsidRPr="00C7345F">
              <w:t>2</w:t>
            </w:r>
          </w:p>
        </w:tc>
        <w:tc>
          <w:tcPr>
            <w:tcW w:w="950" w:type="dxa"/>
          </w:tcPr>
          <w:p w14:paraId="4AB0A158" w14:textId="77777777" w:rsidR="00384C43" w:rsidRPr="00C7345F" w:rsidRDefault="00384C43" w:rsidP="00F73F5C">
            <w:pPr>
              <w:pStyle w:val="TableText"/>
              <w:ind w:right="144"/>
              <w:rPr>
                <w:rFonts w:cs="Times New Roman"/>
              </w:rPr>
            </w:pPr>
            <w:r w:rsidRPr="00C7345F">
              <w:t>42</w:t>
            </w:r>
          </w:p>
        </w:tc>
        <w:tc>
          <w:tcPr>
            <w:tcW w:w="1512" w:type="dxa"/>
          </w:tcPr>
          <w:p w14:paraId="752A847B" w14:textId="77777777" w:rsidR="00384C43" w:rsidRPr="00C7345F" w:rsidRDefault="00384C43" w:rsidP="00F73F5C">
            <w:pPr>
              <w:pStyle w:val="TableText"/>
              <w:ind w:right="432"/>
              <w:rPr>
                <w:color w:val="000000"/>
              </w:rPr>
            </w:pPr>
            <w:r w:rsidRPr="00C7345F">
              <w:t>2.24</w:t>
            </w:r>
          </w:p>
        </w:tc>
      </w:tr>
      <w:tr w:rsidR="00384C43" w:rsidRPr="00C7345F" w14:paraId="5FF49752" w14:textId="77777777" w:rsidTr="00F73F5C">
        <w:tc>
          <w:tcPr>
            <w:tcW w:w="1584" w:type="dxa"/>
            <w:noWrap/>
          </w:tcPr>
          <w:p w14:paraId="7EA965DD" w14:textId="77777777" w:rsidR="00384C43" w:rsidRPr="00C7345F" w:rsidRDefault="00384C43" w:rsidP="00F73F5C">
            <w:pPr>
              <w:pStyle w:val="TableText"/>
              <w:ind w:right="432"/>
              <w:rPr>
                <w:color w:val="000000"/>
              </w:rPr>
            </w:pPr>
            <w:r w:rsidRPr="00C7345F">
              <w:t>22</w:t>
            </w:r>
          </w:p>
        </w:tc>
        <w:tc>
          <w:tcPr>
            <w:tcW w:w="1577" w:type="dxa"/>
          </w:tcPr>
          <w:p w14:paraId="43B5BF4E" w14:textId="77777777" w:rsidR="00384C43" w:rsidRPr="00C7345F" w:rsidRDefault="00384C43" w:rsidP="00F73F5C">
            <w:pPr>
              <w:pStyle w:val="TableText"/>
              <w:ind w:right="432"/>
              <w:rPr>
                <w:rFonts w:cs="Times New Roman"/>
              </w:rPr>
            </w:pPr>
            <w:r w:rsidRPr="00C7345F">
              <w:t>417</w:t>
            </w:r>
          </w:p>
        </w:tc>
        <w:tc>
          <w:tcPr>
            <w:tcW w:w="830" w:type="dxa"/>
          </w:tcPr>
          <w:p w14:paraId="2E78DC18" w14:textId="77777777" w:rsidR="00384C43" w:rsidRPr="00C7345F" w:rsidRDefault="00384C43" w:rsidP="00F73F5C">
            <w:pPr>
              <w:pStyle w:val="TableText"/>
              <w:ind w:right="288"/>
            </w:pPr>
            <w:r w:rsidRPr="00C7345F">
              <w:t>2</w:t>
            </w:r>
          </w:p>
        </w:tc>
        <w:tc>
          <w:tcPr>
            <w:tcW w:w="950" w:type="dxa"/>
          </w:tcPr>
          <w:p w14:paraId="6DA04681" w14:textId="77777777" w:rsidR="00384C43" w:rsidRPr="00C7345F" w:rsidRDefault="00384C43" w:rsidP="00F73F5C">
            <w:pPr>
              <w:pStyle w:val="TableText"/>
              <w:ind w:right="144"/>
              <w:rPr>
                <w:rFonts w:cs="Times New Roman"/>
              </w:rPr>
            </w:pPr>
            <w:r w:rsidRPr="00C7345F">
              <w:t>46</w:t>
            </w:r>
          </w:p>
        </w:tc>
        <w:tc>
          <w:tcPr>
            <w:tcW w:w="1512" w:type="dxa"/>
          </w:tcPr>
          <w:p w14:paraId="38BDAF23" w14:textId="77777777" w:rsidR="00384C43" w:rsidRPr="00C7345F" w:rsidRDefault="00384C43" w:rsidP="00F73F5C">
            <w:pPr>
              <w:pStyle w:val="TableText"/>
              <w:ind w:right="432"/>
              <w:rPr>
                <w:color w:val="000000"/>
              </w:rPr>
            </w:pPr>
            <w:r w:rsidRPr="00C7345F">
              <w:t>2.45</w:t>
            </w:r>
          </w:p>
        </w:tc>
      </w:tr>
      <w:tr w:rsidR="00384C43" w:rsidRPr="00C7345F" w14:paraId="4F015F5B" w14:textId="77777777" w:rsidTr="00F73F5C">
        <w:tc>
          <w:tcPr>
            <w:tcW w:w="1584" w:type="dxa"/>
            <w:noWrap/>
          </w:tcPr>
          <w:p w14:paraId="455E1B2D" w14:textId="77777777" w:rsidR="00384C43" w:rsidRPr="00C7345F" w:rsidRDefault="00384C43" w:rsidP="00F73F5C">
            <w:pPr>
              <w:pStyle w:val="TableText"/>
              <w:ind w:right="432"/>
              <w:rPr>
                <w:color w:val="000000"/>
              </w:rPr>
            </w:pPr>
            <w:r w:rsidRPr="00C7345F">
              <w:t>23</w:t>
            </w:r>
          </w:p>
        </w:tc>
        <w:tc>
          <w:tcPr>
            <w:tcW w:w="1577" w:type="dxa"/>
          </w:tcPr>
          <w:p w14:paraId="464566E3" w14:textId="77777777" w:rsidR="00384C43" w:rsidRPr="00C7345F" w:rsidRDefault="00384C43" w:rsidP="00F73F5C">
            <w:pPr>
              <w:pStyle w:val="TableText"/>
              <w:ind w:right="432"/>
              <w:rPr>
                <w:rFonts w:cs="Times New Roman"/>
              </w:rPr>
            </w:pPr>
            <w:r w:rsidRPr="00C7345F">
              <w:t>434</w:t>
            </w:r>
          </w:p>
        </w:tc>
        <w:tc>
          <w:tcPr>
            <w:tcW w:w="830" w:type="dxa"/>
          </w:tcPr>
          <w:p w14:paraId="6F88EEA0" w14:textId="77777777" w:rsidR="00384C43" w:rsidRPr="00C7345F" w:rsidRDefault="00384C43" w:rsidP="00F73F5C">
            <w:pPr>
              <w:pStyle w:val="TableText"/>
              <w:ind w:right="288"/>
            </w:pPr>
            <w:r w:rsidRPr="00C7345F">
              <w:t>2</w:t>
            </w:r>
          </w:p>
        </w:tc>
        <w:tc>
          <w:tcPr>
            <w:tcW w:w="950" w:type="dxa"/>
          </w:tcPr>
          <w:p w14:paraId="733759FF" w14:textId="77777777" w:rsidR="00384C43" w:rsidRPr="00C7345F" w:rsidRDefault="00384C43" w:rsidP="00F73F5C">
            <w:pPr>
              <w:pStyle w:val="TableText"/>
              <w:ind w:right="144"/>
              <w:rPr>
                <w:rFonts w:cs="Times New Roman"/>
              </w:rPr>
            </w:pPr>
            <w:r w:rsidRPr="00C7345F">
              <w:t>45</w:t>
            </w:r>
          </w:p>
        </w:tc>
        <w:tc>
          <w:tcPr>
            <w:tcW w:w="1512" w:type="dxa"/>
          </w:tcPr>
          <w:p w14:paraId="2D847ECE" w14:textId="77777777" w:rsidR="00384C43" w:rsidRPr="00C7345F" w:rsidRDefault="00384C43" w:rsidP="00F73F5C">
            <w:pPr>
              <w:pStyle w:val="TableText"/>
              <w:ind w:right="432"/>
              <w:rPr>
                <w:color w:val="000000"/>
              </w:rPr>
            </w:pPr>
            <w:r w:rsidRPr="00C7345F">
              <w:t>2.40</w:t>
            </w:r>
          </w:p>
        </w:tc>
      </w:tr>
      <w:tr w:rsidR="00384C43" w:rsidRPr="00C7345F" w14:paraId="0C553304" w14:textId="77777777" w:rsidTr="00F73F5C">
        <w:tc>
          <w:tcPr>
            <w:tcW w:w="1584" w:type="dxa"/>
            <w:noWrap/>
          </w:tcPr>
          <w:p w14:paraId="02B3FA95" w14:textId="77777777" w:rsidR="00384C43" w:rsidRPr="00C7345F" w:rsidRDefault="00384C43" w:rsidP="00F73F5C">
            <w:pPr>
              <w:pStyle w:val="TableText"/>
              <w:ind w:right="432"/>
              <w:rPr>
                <w:color w:val="000000"/>
              </w:rPr>
            </w:pPr>
            <w:r w:rsidRPr="00C7345F">
              <w:t>24</w:t>
            </w:r>
          </w:p>
        </w:tc>
        <w:tc>
          <w:tcPr>
            <w:tcW w:w="1577" w:type="dxa"/>
          </w:tcPr>
          <w:p w14:paraId="4DA0D568" w14:textId="77777777" w:rsidR="00384C43" w:rsidRPr="00C7345F" w:rsidRDefault="00384C43" w:rsidP="00F73F5C">
            <w:pPr>
              <w:pStyle w:val="TableText"/>
              <w:ind w:right="432"/>
              <w:rPr>
                <w:rFonts w:cs="Times New Roman"/>
              </w:rPr>
            </w:pPr>
            <w:r w:rsidRPr="00C7345F">
              <w:t>453</w:t>
            </w:r>
          </w:p>
        </w:tc>
        <w:tc>
          <w:tcPr>
            <w:tcW w:w="830" w:type="dxa"/>
          </w:tcPr>
          <w:p w14:paraId="2E27E83A" w14:textId="77777777" w:rsidR="00384C43" w:rsidRPr="00C7345F" w:rsidRDefault="00384C43" w:rsidP="00F73F5C">
            <w:pPr>
              <w:pStyle w:val="TableText"/>
              <w:ind w:right="288"/>
            </w:pPr>
            <w:r w:rsidRPr="00C7345F">
              <w:t>3</w:t>
            </w:r>
          </w:p>
        </w:tc>
        <w:tc>
          <w:tcPr>
            <w:tcW w:w="950" w:type="dxa"/>
          </w:tcPr>
          <w:p w14:paraId="4C04C3B3" w14:textId="77777777" w:rsidR="00384C43" w:rsidRPr="00C7345F" w:rsidRDefault="00384C43" w:rsidP="00F73F5C">
            <w:pPr>
              <w:pStyle w:val="TableText"/>
              <w:ind w:right="144"/>
              <w:rPr>
                <w:rFonts w:cs="Times New Roman"/>
              </w:rPr>
            </w:pPr>
            <w:r w:rsidRPr="00C7345F">
              <w:t>56</w:t>
            </w:r>
          </w:p>
        </w:tc>
        <w:tc>
          <w:tcPr>
            <w:tcW w:w="1512" w:type="dxa"/>
          </w:tcPr>
          <w:p w14:paraId="6DD48091" w14:textId="77777777" w:rsidR="00384C43" w:rsidRPr="00C7345F" w:rsidRDefault="00384C43" w:rsidP="00F73F5C">
            <w:pPr>
              <w:pStyle w:val="TableText"/>
              <w:ind w:right="432"/>
              <w:rPr>
                <w:color w:val="000000"/>
              </w:rPr>
            </w:pPr>
            <w:r w:rsidRPr="00C7345F">
              <w:t>2.99</w:t>
            </w:r>
          </w:p>
        </w:tc>
      </w:tr>
      <w:tr w:rsidR="00384C43" w:rsidRPr="00C7345F" w14:paraId="182B4DD1" w14:textId="77777777" w:rsidTr="00F73F5C">
        <w:tc>
          <w:tcPr>
            <w:tcW w:w="1584" w:type="dxa"/>
            <w:noWrap/>
          </w:tcPr>
          <w:p w14:paraId="3B92C924" w14:textId="77777777" w:rsidR="00384C43" w:rsidRPr="00C7345F" w:rsidRDefault="00384C43" w:rsidP="00F73F5C">
            <w:pPr>
              <w:pStyle w:val="TableText"/>
              <w:ind w:right="432"/>
              <w:rPr>
                <w:color w:val="000000"/>
              </w:rPr>
            </w:pPr>
            <w:r w:rsidRPr="00C7345F">
              <w:t>25</w:t>
            </w:r>
          </w:p>
        </w:tc>
        <w:tc>
          <w:tcPr>
            <w:tcW w:w="1577" w:type="dxa"/>
          </w:tcPr>
          <w:p w14:paraId="093B35C2" w14:textId="77777777" w:rsidR="00384C43" w:rsidRPr="00C7345F" w:rsidRDefault="00384C43" w:rsidP="00F73F5C">
            <w:pPr>
              <w:pStyle w:val="TableText"/>
              <w:ind w:right="432"/>
              <w:rPr>
                <w:rFonts w:cs="Times New Roman"/>
              </w:rPr>
            </w:pPr>
            <w:r w:rsidRPr="00C7345F">
              <w:t>475</w:t>
            </w:r>
          </w:p>
        </w:tc>
        <w:tc>
          <w:tcPr>
            <w:tcW w:w="830" w:type="dxa"/>
          </w:tcPr>
          <w:p w14:paraId="3F8A187C" w14:textId="77777777" w:rsidR="00384C43" w:rsidRPr="00C7345F" w:rsidRDefault="00384C43" w:rsidP="00F73F5C">
            <w:pPr>
              <w:pStyle w:val="TableText"/>
              <w:ind w:right="288"/>
            </w:pPr>
            <w:r w:rsidRPr="00C7345F">
              <w:t>3</w:t>
            </w:r>
          </w:p>
        </w:tc>
        <w:tc>
          <w:tcPr>
            <w:tcW w:w="950" w:type="dxa"/>
          </w:tcPr>
          <w:p w14:paraId="2FDA320D" w14:textId="77777777" w:rsidR="00384C43" w:rsidRPr="00C7345F" w:rsidRDefault="00384C43" w:rsidP="00F73F5C">
            <w:pPr>
              <w:pStyle w:val="TableText"/>
              <w:ind w:right="144"/>
              <w:rPr>
                <w:rFonts w:cs="Times New Roman"/>
              </w:rPr>
            </w:pPr>
            <w:r w:rsidRPr="00C7345F">
              <w:t>61</w:t>
            </w:r>
          </w:p>
        </w:tc>
        <w:tc>
          <w:tcPr>
            <w:tcW w:w="1512" w:type="dxa"/>
          </w:tcPr>
          <w:p w14:paraId="60BEF0DE" w14:textId="77777777" w:rsidR="00384C43" w:rsidRPr="00C7345F" w:rsidRDefault="00384C43" w:rsidP="00F73F5C">
            <w:pPr>
              <w:pStyle w:val="TableText"/>
              <w:ind w:right="432"/>
              <w:rPr>
                <w:color w:val="000000"/>
              </w:rPr>
            </w:pPr>
            <w:r w:rsidRPr="00C7345F">
              <w:t>3.25</w:t>
            </w:r>
          </w:p>
        </w:tc>
      </w:tr>
      <w:tr w:rsidR="00384C43" w:rsidRPr="00C7345F" w14:paraId="47098110" w14:textId="77777777" w:rsidTr="00F73F5C">
        <w:tc>
          <w:tcPr>
            <w:tcW w:w="1584" w:type="dxa"/>
            <w:noWrap/>
          </w:tcPr>
          <w:p w14:paraId="5055043F" w14:textId="77777777" w:rsidR="00384C43" w:rsidRPr="00C7345F" w:rsidRDefault="00384C43" w:rsidP="00F73F5C">
            <w:pPr>
              <w:pStyle w:val="TableText"/>
              <w:ind w:right="432"/>
              <w:rPr>
                <w:color w:val="000000"/>
              </w:rPr>
            </w:pPr>
            <w:r w:rsidRPr="00C7345F">
              <w:t>26</w:t>
            </w:r>
          </w:p>
        </w:tc>
        <w:tc>
          <w:tcPr>
            <w:tcW w:w="1577" w:type="dxa"/>
          </w:tcPr>
          <w:p w14:paraId="6890BD00" w14:textId="77777777" w:rsidR="00384C43" w:rsidRPr="00C7345F" w:rsidRDefault="00384C43" w:rsidP="00F73F5C">
            <w:pPr>
              <w:pStyle w:val="TableText"/>
              <w:ind w:right="432"/>
              <w:rPr>
                <w:rFonts w:cs="Times New Roman"/>
              </w:rPr>
            </w:pPr>
            <w:r w:rsidRPr="00C7345F">
              <w:t>500</w:t>
            </w:r>
          </w:p>
        </w:tc>
        <w:tc>
          <w:tcPr>
            <w:tcW w:w="830" w:type="dxa"/>
          </w:tcPr>
          <w:p w14:paraId="13AF9A38" w14:textId="77777777" w:rsidR="00384C43" w:rsidRPr="00C7345F" w:rsidRDefault="00384C43" w:rsidP="00F73F5C">
            <w:pPr>
              <w:pStyle w:val="TableText"/>
              <w:ind w:right="288"/>
            </w:pPr>
            <w:r w:rsidRPr="00C7345F">
              <w:t>3</w:t>
            </w:r>
          </w:p>
        </w:tc>
        <w:tc>
          <w:tcPr>
            <w:tcW w:w="950" w:type="dxa"/>
          </w:tcPr>
          <w:p w14:paraId="52BC1B6D" w14:textId="77777777" w:rsidR="00384C43" w:rsidRPr="00C7345F" w:rsidRDefault="00384C43" w:rsidP="00F73F5C">
            <w:pPr>
              <w:pStyle w:val="TableText"/>
              <w:ind w:right="144"/>
              <w:rPr>
                <w:rFonts w:cs="Times New Roman"/>
              </w:rPr>
            </w:pPr>
            <w:r w:rsidRPr="00C7345F">
              <w:t>82</w:t>
            </w:r>
          </w:p>
        </w:tc>
        <w:tc>
          <w:tcPr>
            <w:tcW w:w="1512" w:type="dxa"/>
          </w:tcPr>
          <w:p w14:paraId="15751092" w14:textId="77777777" w:rsidR="00384C43" w:rsidRPr="00C7345F" w:rsidRDefault="00384C43" w:rsidP="00F73F5C">
            <w:pPr>
              <w:pStyle w:val="TableText"/>
              <w:ind w:right="432"/>
              <w:rPr>
                <w:color w:val="000000"/>
              </w:rPr>
            </w:pPr>
            <w:r w:rsidRPr="00C7345F">
              <w:t>4.37</w:t>
            </w:r>
          </w:p>
        </w:tc>
      </w:tr>
      <w:tr w:rsidR="00384C43" w:rsidRPr="00C7345F" w14:paraId="53DF1F99" w14:textId="77777777" w:rsidTr="00F73F5C">
        <w:tc>
          <w:tcPr>
            <w:tcW w:w="1584" w:type="dxa"/>
            <w:noWrap/>
          </w:tcPr>
          <w:p w14:paraId="52A91C5A" w14:textId="77777777" w:rsidR="00384C43" w:rsidRPr="00C7345F" w:rsidRDefault="00384C43" w:rsidP="00F73F5C">
            <w:pPr>
              <w:pStyle w:val="TableText"/>
              <w:ind w:right="432"/>
              <w:rPr>
                <w:color w:val="000000"/>
              </w:rPr>
            </w:pPr>
            <w:r w:rsidRPr="00C7345F">
              <w:t>27</w:t>
            </w:r>
          </w:p>
        </w:tc>
        <w:tc>
          <w:tcPr>
            <w:tcW w:w="1577" w:type="dxa"/>
          </w:tcPr>
          <w:p w14:paraId="3CB184DC" w14:textId="77777777" w:rsidR="00384C43" w:rsidRPr="00C7345F" w:rsidRDefault="00384C43" w:rsidP="00F73F5C">
            <w:pPr>
              <w:pStyle w:val="TableText"/>
              <w:ind w:right="432"/>
              <w:rPr>
                <w:rFonts w:cs="Times New Roman"/>
              </w:rPr>
            </w:pPr>
            <w:r w:rsidRPr="00C7345F">
              <w:t>530</w:t>
            </w:r>
          </w:p>
        </w:tc>
        <w:tc>
          <w:tcPr>
            <w:tcW w:w="830" w:type="dxa"/>
          </w:tcPr>
          <w:p w14:paraId="0142AF70" w14:textId="77777777" w:rsidR="00384C43" w:rsidRPr="00C7345F" w:rsidRDefault="00384C43" w:rsidP="00F73F5C">
            <w:pPr>
              <w:pStyle w:val="TableText"/>
              <w:ind w:right="288"/>
            </w:pPr>
            <w:r w:rsidRPr="00C7345F">
              <w:t>3</w:t>
            </w:r>
          </w:p>
        </w:tc>
        <w:tc>
          <w:tcPr>
            <w:tcW w:w="950" w:type="dxa"/>
          </w:tcPr>
          <w:p w14:paraId="7651020C" w14:textId="77777777" w:rsidR="00384C43" w:rsidRPr="00C7345F" w:rsidRDefault="00384C43" w:rsidP="00F73F5C">
            <w:pPr>
              <w:pStyle w:val="TableText"/>
              <w:ind w:right="144"/>
              <w:rPr>
                <w:rFonts w:cs="Times New Roman"/>
              </w:rPr>
            </w:pPr>
            <w:r w:rsidRPr="00C7345F">
              <w:t>92</w:t>
            </w:r>
          </w:p>
        </w:tc>
        <w:tc>
          <w:tcPr>
            <w:tcW w:w="1512" w:type="dxa"/>
          </w:tcPr>
          <w:p w14:paraId="1CC88691" w14:textId="77777777" w:rsidR="00384C43" w:rsidRPr="00C7345F" w:rsidRDefault="00384C43" w:rsidP="00F73F5C">
            <w:pPr>
              <w:pStyle w:val="TableText"/>
              <w:ind w:right="432"/>
              <w:rPr>
                <w:color w:val="000000"/>
              </w:rPr>
            </w:pPr>
            <w:r w:rsidRPr="00C7345F">
              <w:t>4.91</w:t>
            </w:r>
          </w:p>
        </w:tc>
      </w:tr>
      <w:tr w:rsidR="00384C43" w:rsidRPr="00C7345F" w14:paraId="5206D2F1" w14:textId="77777777" w:rsidTr="00F73F5C">
        <w:tc>
          <w:tcPr>
            <w:tcW w:w="1584" w:type="dxa"/>
            <w:noWrap/>
          </w:tcPr>
          <w:p w14:paraId="31CC0FE4" w14:textId="77777777" w:rsidR="00384C43" w:rsidRPr="00C7345F" w:rsidRDefault="00384C43" w:rsidP="00F73F5C">
            <w:pPr>
              <w:pStyle w:val="TableText"/>
              <w:ind w:right="432"/>
              <w:rPr>
                <w:color w:val="000000"/>
              </w:rPr>
            </w:pPr>
            <w:r w:rsidRPr="00C7345F">
              <w:t>28</w:t>
            </w:r>
          </w:p>
        </w:tc>
        <w:tc>
          <w:tcPr>
            <w:tcW w:w="1577" w:type="dxa"/>
          </w:tcPr>
          <w:p w14:paraId="7C8A7976" w14:textId="77777777" w:rsidR="00384C43" w:rsidRPr="00C7345F" w:rsidRDefault="00384C43" w:rsidP="00F73F5C">
            <w:pPr>
              <w:pStyle w:val="TableText"/>
              <w:ind w:right="432"/>
              <w:rPr>
                <w:rFonts w:cs="Times New Roman"/>
              </w:rPr>
            </w:pPr>
            <w:r w:rsidRPr="00C7345F">
              <w:t>566</w:t>
            </w:r>
          </w:p>
        </w:tc>
        <w:tc>
          <w:tcPr>
            <w:tcW w:w="830" w:type="dxa"/>
          </w:tcPr>
          <w:p w14:paraId="6762A9B0" w14:textId="77777777" w:rsidR="00384C43" w:rsidRPr="00C7345F" w:rsidRDefault="00384C43" w:rsidP="00F73F5C">
            <w:pPr>
              <w:pStyle w:val="TableText"/>
              <w:ind w:right="288"/>
            </w:pPr>
            <w:r w:rsidRPr="00C7345F">
              <w:t>3</w:t>
            </w:r>
          </w:p>
        </w:tc>
        <w:tc>
          <w:tcPr>
            <w:tcW w:w="950" w:type="dxa"/>
          </w:tcPr>
          <w:p w14:paraId="4F14AEA9" w14:textId="77777777" w:rsidR="00384C43" w:rsidRPr="00C7345F" w:rsidRDefault="00384C43" w:rsidP="00F73F5C">
            <w:pPr>
              <w:pStyle w:val="TableText"/>
              <w:ind w:right="144"/>
              <w:rPr>
                <w:rFonts w:cs="Times New Roman"/>
              </w:rPr>
            </w:pPr>
            <w:r w:rsidRPr="00C7345F">
              <w:t>88</w:t>
            </w:r>
          </w:p>
        </w:tc>
        <w:tc>
          <w:tcPr>
            <w:tcW w:w="1512" w:type="dxa"/>
          </w:tcPr>
          <w:p w14:paraId="677D6E8C" w14:textId="77777777" w:rsidR="00384C43" w:rsidRPr="00C7345F" w:rsidRDefault="00384C43" w:rsidP="00F73F5C">
            <w:pPr>
              <w:pStyle w:val="TableText"/>
              <w:ind w:right="432"/>
              <w:rPr>
                <w:color w:val="000000"/>
              </w:rPr>
            </w:pPr>
            <w:r w:rsidRPr="00C7345F">
              <w:t>4.69</w:t>
            </w:r>
          </w:p>
        </w:tc>
      </w:tr>
      <w:tr w:rsidR="00384C43" w:rsidRPr="00C7345F" w14:paraId="0C6424EC" w14:textId="77777777" w:rsidTr="00F73F5C">
        <w:tc>
          <w:tcPr>
            <w:tcW w:w="1584" w:type="dxa"/>
            <w:noWrap/>
          </w:tcPr>
          <w:p w14:paraId="6AD73879" w14:textId="77777777" w:rsidR="00384C43" w:rsidRPr="00C7345F" w:rsidRDefault="00384C43" w:rsidP="00F73F5C">
            <w:pPr>
              <w:pStyle w:val="TableText"/>
              <w:ind w:right="432"/>
              <w:rPr>
                <w:color w:val="000000"/>
              </w:rPr>
            </w:pPr>
            <w:r w:rsidRPr="00C7345F">
              <w:t>29</w:t>
            </w:r>
          </w:p>
        </w:tc>
        <w:tc>
          <w:tcPr>
            <w:tcW w:w="1577" w:type="dxa"/>
          </w:tcPr>
          <w:p w14:paraId="5D9E5A63" w14:textId="77777777" w:rsidR="00384C43" w:rsidRPr="00C7345F" w:rsidRDefault="00384C43" w:rsidP="00F73F5C">
            <w:pPr>
              <w:pStyle w:val="TableText"/>
              <w:ind w:right="432"/>
              <w:rPr>
                <w:rFonts w:cs="Times New Roman"/>
              </w:rPr>
            </w:pPr>
            <w:r w:rsidRPr="00C7345F">
              <w:t>598</w:t>
            </w:r>
          </w:p>
        </w:tc>
        <w:tc>
          <w:tcPr>
            <w:tcW w:w="830" w:type="dxa"/>
          </w:tcPr>
          <w:p w14:paraId="1EFE7F7A" w14:textId="77777777" w:rsidR="00384C43" w:rsidRPr="00C7345F" w:rsidRDefault="00384C43" w:rsidP="00F73F5C">
            <w:pPr>
              <w:pStyle w:val="TableText"/>
              <w:ind w:right="288"/>
            </w:pPr>
            <w:r w:rsidRPr="00C7345F">
              <w:t>3</w:t>
            </w:r>
          </w:p>
        </w:tc>
        <w:tc>
          <w:tcPr>
            <w:tcW w:w="950" w:type="dxa"/>
          </w:tcPr>
          <w:p w14:paraId="246D3A4C" w14:textId="77777777" w:rsidR="00384C43" w:rsidRPr="00C7345F" w:rsidRDefault="00384C43" w:rsidP="00F73F5C">
            <w:pPr>
              <w:pStyle w:val="TableText"/>
              <w:ind w:right="144"/>
              <w:rPr>
                <w:rFonts w:cs="Times New Roman"/>
              </w:rPr>
            </w:pPr>
            <w:r w:rsidRPr="00C7345F">
              <w:t>108</w:t>
            </w:r>
          </w:p>
        </w:tc>
        <w:tc>
          <w:tcPr>
            <w:tcW w:w="1512" w:type="dxa"/>
          </w:tcPr>
          <w:p w14:paraId="0D623A52" w14:textId="77777777" w:rsidR="00384C43" w:rsidRPr="00C7345F" w:rsidRDefault="00384C43" w:rsidP="00F73F5C">
            <w:pPr>
              <w:pStyle w:val="TableText"/>
              <w:ind w:right="432"/>
              <w:rPr>
                <w:color w:val="000000"/>
              </w:rPr>
            </w:pPr>
            <w:r w:rsidRPr="00C7345F">
              <w:t>5.76</w:t>
            </w:r>
          </w:p>
        </w:tc>
      </w:tr>
      <w:tr w:rsidR="00384C43" w:rsidRPr="00C7345F" w14:paraId="455952EE" w14:textId="77777777" w:rsidTr="00F73F5C">
        <w:tc>
          <w:tcPr>
            <w:tcW w:w="1584" w:type="dxa"/>
            <w:noWrap/>
          </w:tcPr>
          <w:p w14:paraId="78E92FFF" w14:textId="77777777" w:rsidR="00384C43" w:rsidRPr="00C7345F" w:rsidRDefault="00384C43" w:rsidP="00F73F5C">
            <w:pPr>
              <w:pStyle w:val="TableText"/>
              <w:ind w:right="432"/>
            </w:pPr>
            <w:r w:rsidRPr="00C7345F">
              <w:t>30</w:t>
            </w:r>
          </w:p>
        </w:tc>
        <w:tc>
          <w:tcPr>
            <w:tcW w:w="1577" w:type="dxa"/>
          </w:tcPr>
          <w:p w14:paraId="24E347AB" w14:textId="77777777" w:rsidR="00384C43" w:rsidRPr="00C7345F" w:rsidRDefault="00384C43" w:rsidP="00F73F5C">
            <w:pPr>
              <w:pStyle w:val="TableText"/>
              <w:ind w:right="432"/>
            </w:pPr>
            <w:r w:rsidRPr="00C7345F">
              <w:t>600</w:t>
            </w:r>
          </w:p>
        </w:tc>
        <w:tc>
          <w:tcPr>
            <w:tcW w:w="830" w:type="dxa"/>
          </w:tcPr>
          <w:p w14:paraId="3E4132AE" w14:textId="77777777" w:rsidR="00384C43" w:rsidRPr="00C7345F" w:rsidRDefault="00384C43" w:rsidP="00F73F5C">
            <w:pPr>
              <w:pStyle w:val="TableText"/>
              <w:ind w:right="288"/>
            </w:pPr>
            <w:r w:rsidRPr="00C7345F">
              <w:t>3</w:t>
            </w:r>
          </w:p>
        </w:tc>
        <w:tc>
          <w:tcPr>
            <w:tcW w:w="950" w:type="dxa"/>
          </w:tcPr>
          <w:p w14:paraId="66420298" w14:textId="77777777" w:rsidR="00384C43" w:rsidRPr="00C7345F" w:rsidRDefault="00384C43" w:rsidP="00F73F5C">
            <w:pPr>
              <w:pStyle w:val="TableText"/>
              <w:ind w:right="144"/>
            </w:pPr>
            <w:r w:rsidRPr="00C7345F">
              <w:t>127</w:t>
            </w:r>
          </w:p>
        </w:tc>
        <w:tc>
          <w:tcPr>
            <w:tcW w:w="1512" w:type="dxa"/>
          </w:tcPr>
          <w:p w14:paraId="0D6A62B4" w14:textId="77777777" w:rsidR="00384C43" w:rsidRPr="00C7345F" w:rsidRDefault="00384C43" w:rsidP="00F73F5C">
            <w:pPr>
              <w:pStyle w:val="TableText"/>
              <w:ind w:right="432"/>
            </w:pPr>
            <w:r w:rsidRPr="00C7345F">
              <w:t>6.77</w:t>
            </w:r>
          </w:p>
        </w:tc>
      </w:tr>
      <w:tr w:rsidR="00384C43" w:rsidRPr="00C7345F" w14:paraId="1C822CDF" w14:textId="77777777" w:rsidTr="00F73F5C">
        <w:tc>
          <w:tcPr>
            <w:tcW w:w="1584" w:type="dxa"/>
            <w:noWrap/>
          </w:tcPr>
          <w:p w14:paraId="0ECF4F81" w14:textId="77777777" w:rsidR="00384C43" w:rsidRPr="00C7345F" w:rsidRDefault="00384C43" w:rsidP="00F73F5C">
            <w:pPr>
              <w:pStyle w:val="TableText"/>
              <w:ind w:right="432"/>
            </w:pPr>
            <w:r w:rsidRPr="00C7345F">
              <w:t>31</w:t>
            </w:r>
          </w:p>
        </w:tc>
        <w:tc>
          <w:tcPr>
            <w:tcW w:w="1577" w:type="dxa"/>
          </w:tcPr>
          <w:p w14:paraId="4229AF93" w14:textId="77777777" w:rsidR="00384C43" w:rsidRPr="00C7345F" w:rsidRDefault="00384C43" w:rsidP="00F73F5C">
            <w:pPr>
              <w:pStyle w:val="TableText"/>
              <w:ind w:right="432"/>
            </w:pPr>
            <w:r w:rsidRPr="00C7345F">
              <w:t>600</w:t>
            </w:r>
          </w:p>
        </w:tc>
        <w:tc>
          <w:tcPr>
            <w:tcW w:w="830" w:type="dxa"/>
          </w:tcPr>
          <w:p w14:paraId="54417E95" w14:textId="77777777" w:rsidR="00384C43" w:rsidRPr="00C7345F" w:rsidRDefault="00384C43" w:rsidP="00F73F5C">
            <w:pPr>
              <w:pStyle w:val="TableText"/>
              <w:ind w:right="288"/>
            </w:pPr>
            <w:r w:rsidRPr="00C7345F">
              <w:t>3</w:t>
            </w:r>
          </w:p>
        </w:tc>
        <w:tc>
          <w:tcPr>
            <w:tcW w:w="950" w:type="dxa"/>
          </w:tcPr>
          <w:p w14:paraId="6FA1EE59" w14:textId="77777777" w:rsidR="00384C43" w:rsidRPr="00C7345F" w:rsidRDefault="00384C43" w:rsidP="00F73F5C">
            <w:pPr>
              <w:pStyle w:val="TableText"/>
              <w:ind w:right="144"/>
            </w:pPr>
            <w:r w:rsidRPr="00C7345F">
              <w:t>53</w:t>
            </w:r>
          </w:p>
        </w:tc>
        <w:tc>
          <w:tcPr>
            <w:tcW w:w="1512" w:type="dxa"/>
          </w:tcPr>
          <w:p w14:paraId="3241AC77" w14:textId="77777777" w:rsidR="00384C43" w:rsidRPr="00C7345F" w:rsidRDefault="00384C43" w:rsidP="00F73F5C">
            <w:pPr>
              <w:pStyle w:val="TableText"/>
              <w:ind w:right="432"/>
            </w:pPr>
            <w:r w:rsidRPr="00C7345F">
              <w:t>2.83</w:t>
            </w:r>
          </w:p>
        </w:tc>
      </w:tr>
    </w:tbl>
    <w:p w14:paraId="4900201B" w14:textId="152ABC08" w:rsidR="00384C43" w:rsidRPr="00C7345F" w:rsidRDefault="00384C43" w:rsidP="00F73F5C">
      <w:pPr>
        <w:pStyle w:val="Caption"/>
        <w:pageBreakBefore/>
      </w:pPr>
      <w:bookmarkStart w:id="631" w:name="_Toc134621901"/>
      <w:r w:rsidRPr="00C7345F">
        <w:lastRenderedPageBreak/>
        <w:t>Table 4.B.</w:t>
      </w:r>
      <w:r w:rsidRPr="00C7345F">
        <w:fldChar w:fldCharType="begin"/>
      </w:r>
      <w:r w:rsidRPr="00C7345F">
        <w:instrText>SEQ Table_4.B. \* ARABIC</w:instrText>
      </w:r>
      <w:r w:rsidRPr="00C7345F">
        <w:fldChar w:fldCharType="separate"/>
      </w:r>
      <w:r w:rsidRPr="00C7345F">
        <w:t>16</w:t>
      </w:r>
      <w:r w:rsidRPr="00C7345F">
        <w:fldChar w:fldCharType="end"/>
      </w:r>
      <w:r w:rsidRPr="00C7345F">
        <w:t xml:space="preserve">  Raw-Score-to-Scale-Score Distribution for Grade Seven—Oral Language for</w:t>
      </w:r>
      <w:r w:rsidR="001807FB">
        <w:t> </w:t>
      </w:r>
      <w:r w:rsidRPr="00C7345F">
        <w:t>PPT Emergency Forms</w:t>
      </w:r>
      <w:bookmarkEnd w:id="631"/>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Seven—Oral Language for PPT Emergency Forms"/>
      </w:tblPr>
      <w:tblGrid>
        <w:gridCol w:w="1584"/>
        <w:gridCol w:w="1577"/>
        <w:gridCol w:w="830"/>
        <w:gridCol w:w="950"/>
        <w:gridCol w:w="1510"/>
      </w:tblGrid>
      <w:tr w:rsidR="00384C43" w:rsidRPr="00C7345F" w14:paraId="5060887F"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tcBorders>
              <w:left w:val="none" w:sz="0" w:space="0" w:color="auto"/>
              <w:right w:val="none" w:sz="0" w:space="0" w:color="auto"/>
              <w:tl2br w:val="none" w:sz="0" w:space="0" w:color="auto"/>
              <w:tr2bl w:val="none" w:sz="0" w:space="0" w:color="auto"/>
            </w:tcBorders>
            <w:vAlign w:val="top"/>
            <w:hideMark/>
          </w:tcPr>
          <w:p w14:paraId="24DC9562" w14:textId="77777777" w:rsidR="00384C43" w:rsidRPr="00C7345F" w:rsidRDefault="00384C43" w:rsidP="00F73F5C">
            <w:pPr>
              <w:pStyle w:val="TableHead"/>
              <w:rPr>
                <w:b w:val="0"/>
                <w:noProof w:val="0"/>
              </w:rPr>
            </w:pPr>
            <w:r w:rsidRPr="00C7345F">
              <w:rPr>
                <w:noProof w:val="0"/>
              </w:rPr>
              <w:t>Raw Score</w:t>
            </w:r>
          </w:p>
        </w:tc>
        <w:tc>
          <w:tcPr>
            <w:tcW w:w="1577" w:type="dxa"/>
            <w:tcBorders>
              <w:left w:val="none" w:sz="0" w:space="0" w:color="auto"/>
              <w:right w:val="none" w:sz="0" w:space="0" w:color="auto"/>
              <w:tl2br w:val="none" w:sz="0" w:space="0" w:color="auto"/>
              <w:tr2bl w:val="none" w:sz="0" w:space="0" w:color="auto"/>
            </w:tcBorders>
            <w:vAlign w:val="top"/>
            <w:hideMark/>
          </w:tcPr>
          <w:p w14:paraId="3D5BA7D2" w14:textId="77777777" w:rsidR="00384C43" w:rsidRPr="00C7345F" w:rsidRDefault="00384C43" w:rsidP="00F73F5C">
            <w:pPr>
              <w:pStyle w:val="TableHead"/>
              <w:rPr>
                <w:b w:val="0"/>
                <w:noProof w:val="0"/>
              </w:rPr>
            </w:pPr>
            <w:r w:rsidRPr="00C7345F">
              <w:rPr>
                <w:noProof w:val="0"/>
              </w:rPr>
              <w:t>Scale Score</w:t>
            </w:r>
          </w:p>
        </w:tc>
        <w:tc>
          <w:tcPr>
            <w:tcW w:w="830" w:type="dxa"/>
            <w:tcBorders>
              <w:left w:val="none" w:sz="0" w:space="0" w:color="auto"/>
              <w:right w:val="none" w:sz="0" w:space="0" w:color="auto"/>
              <w:tl2br w:val="none" w:sz="0" w:space="0" w:color="auto"/>
              <w:tr2bl w:val="none" w:sz="0" w:space="0" w:color="auto"/>
            </w:tcBorders>
            <w:vAlign w:val="top"/>
            <w:hideMark/>
          </w:tcPr>
          <w:p w14:paraId="0041E741" w14:textId="77777777" w:rsidR="00384C43" w:rsidRPr="00C7345F" w:rsidRDefault="00384C43" w:rsidP="00F73F5C">
            <w:pPr>
              <w:pStyle w:val="TableHead"/>
              <w:rPr>
                <w:b w:val="0"/>
                <w:noProof w:val="0"/>
              </w:rPr>
            </w:pPr>
            <w:r w:rsidRPr="00C7345F">
              <w:rPr>
                <w:noProof w:val="0"/>
              </w:rPr>
              <w:t>Level</w:t>
            </w:r>
          </w:p>
        </w:tc>
        <w:tc>
          <w:tcPr>
            <w:tcW w:w="950" w:type="dxa"/>
            <w:tcBorders>
              <w:left w:val="none" w:sz="0" w:space="0" w:color="auto"/>
              <w:right w:val="none" w:sz="0" w:space="0" w:color="auto"/>
              <w:tl2br w:val="none" w:sz="0" w:space="0" w:color="auto"/>
              <w:tr2bl w:val="none" w:sz="0" w:space="0" w:color="auto"/>
            </w:tcBorders>
            <w:vAlign w:val="top"/>
            <w:hideMark/>
          </w:tcPr>
          <w:p w14:paraId="7B51526C" w14:textId="77777777" w:rsidR="00384C43" w:rsidRPr="00C7345F" w:rsidRDefault="00384C43" w:rsidP="00F73F5C">
            <w:pPr>
              <w:pStyle w:val="TableHead"/>
              <w:rPr>
                <w:b w:val="0"/>
                <w:noProof w:val="0"/>
              </w:rPr>
            </w:pPr>
            <w:r w:rsidRPr="00C7345F">
              <w:rPr>
                <w:noProof w:val="0"/>
              </w:rPr>
              <w:t>N</w:t>
            </w:r>
          </w:p>
        </w:tc>
        <w:tc>
          <w:tcPr>
            <w:tcW w:w="1510" w:type="dxa"/>
            <w:tcBorders>
              <w:left w:val="none" w:sz="0" w:space="0" w:color="auto"/>
              <w:right w:val="none" w:sz="0" w:space="0" w:color="auto"/>
              <w:tl2br w:val="none" w:sz="0" w:space="0" w:color="auto"/>
              <w:tr2bl w:val="none" w:sz="0" w:space="0" w:color="auto"/>
            </w:tcBorders>
            <w:vAlign w:val="top"/>
            <w:hideMark/>
          </w:tcPr>
          <w:p w14:paraId="79D3E0B5"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3B236BC3" w14:textId="77777777" w:rsidTr="00F73F5C">
        <w:tc>
          <w:tcPr>
            <w:tcW w:w="1584" w:type="dxa"/>
            <w:tcBorders>
              <w:top w:val="single" w:sz="4" w:space="0" w:color="auto"/>
            </w:tcBorders>
            <w:noWrap/>
            <w:hideMark/>
          </w:tcPr>
          <w:p w14:paraId="22615D02"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0C39ECA6"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25384465"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7AA490FB" w14:textId="77777777" w:rsidR="00384C43" w:rsidRPr="00C7345F" w:rsidRDefault="00384C43" w:rsidP="00F73F5C">
            <w:pPr>
              <w:pStyle w:val="TableText"/>
              <w:ind w:right="144"/>
              <w:rPr>
                <w:rFonts w:cs="Times New Roman"/>
              </w:rPr>
            </w:pPr>
            <w:r w:rsidRPr="00C7345F">
              <w:t>50</w:t>
            </w:r>
          </w:p>
        </w:tc>
        <w:tc>
          <w:tcPr>
            <w:tcW w:w="1510" w:type="dxa"/>
            <w:tcBorders>
              <w:top w:val="single" w:sz="4" w:space="0" w:color="auto"/>
            </w:tcBorders>
            <w:hideMark/>
          </w:tcPr>
          <w:p w14:paraId="165AF987" w14:textId="77777777" w:rsidR="00384C43" w:rsidRPr="00C7345F" w:rsidRDefault="00384C43" w:rsidP="00F73F5C">
            <w:pPr>
              <w:pStyle w:val="TableText"/>
              <w:ind w:right="432"/>
            </w:pPr>
            <w:r w:rsidRPr="00C7345F">
              <w:t>14.97</w:t>
            </w:r>
          </w:p>
        </w:tc>
      </w:tr>
      <w:tr w:rsidR="00384C43" w:rsidRPr="00C7345F" w14:paraId="46276139" w14:textId="77777777" w:rsidTr="00F73F5C">
        <w:tc>
          <w:tcPr>
            <w:tcW w:w="1584" w:type="dxa"/>
            <w:noWrap/>
            <w:hideMark/>
          </w:tcPr>
          <w:p w14:paraId="58E9E8C3" w14:textId="77777777" w:rsidR="00384C43" w:rsidRPr="00C7345F" w:rsidRDefault="00384C43" w:rsidP="00F73F5C">
            <w:pPr>
              <w:pStyle w:val="TableText"/>
              <w:keepNext/>
              <w:ind w:right="432"/>
            </w:pPr>
            <w:r w:rsidRPr="00C7345F">
              <w:t>1</w:t>
            </w:r>
          </w:p>
        </w:tc>
        <w:tc>
          <w:tcPr>
            <w:tcW w:w="1577" w:type="dxa"/>
          </w:tcPr>
          <w:p w14:paraId="20936146" w14:textId="77777777" w:rsidR="00384C43" w:rsidRPr="00C7345F" w:rsidRDefault="00384C43" w:rsidP="00F73F5C">
            <w:pPr>
              <w:pStyle w:val="TableText"/>
              <w:ind w:right="432"/>
              <w:rPr>
                <w:rFonts w:cs="Times New Roman"/>
              </w:rPr>
            </w:pPr>
            <w:r w:rsidRPr="00C7345F">
              <w:t>150</w:t>
            </w:r>
          </w:p>
        </w:tc>
        <w:tc>
          <w:tcPr>
            <w:tcW w:w="830" w:type="dxa"/>
          </w:tcPr>
          <w:p w14:paraId="51078B80" w14:textId="77777777" w:rsidR="00384C43" w:rsidRPr="00C7345F" w:rsidRDefault="00384C43" w:rsidP="00F73F5C">
            <w:pPr>
              <w:pStyle w:val="TableText"/>
              <w:ind w:right="288"/>
            </w:pPr>
            <w:r w:rsidRPr="00C7345F">
              <w:t>1</w:t>
            </w:r>
          </w:p>
        </w:tc>
        <w:tc>
          <w:tcPr>
            <w:tcW w:w="950" w:type="dxa"/>
          </w:tcPr>
          <w:p w14:paraId="297F9BDF" w14:textId="77777777" w:rsidR="00384C43" w:rsidRPr="00C7345F" w:rsidRDefault="00384C43" w:rsidP="00F73F5C">
            <w:pPr>
              <w:pStyle w:val="TableText"/>
              <w:ind w:right="144"/>
              <w:rPr>
                <w:rFonts w:cs="Times New Roman"/>
              </w:rPr>
            </w:pPr>
            <w:r w:rsidRPr="00C7345F">
              <w:t>7</w:t>
            </w:r>
          </w:p>
        </w:tc>
        <w:tc>
          <w:tcPr>
            <w:tcW w:w="1510" w:type="dxa"/>
            <w:hideMark/>
          </w:tcPr>
          <w:p w14:paraId="1F8B82D8" w14:textId="77777777" w:rsidR="00384C43" w:rsidRPr="00C7345F" w:rsidRDefault="00384C43" w:rsidP="00F73F5C">
            <w:pPr>
              <w:pStyle w:val="TableText"/>
              <w:ind w:right="432"/>
            </w:pPr>
            <w:r w:rsidRPr="00C7345F">
              <w:t>2.10</w:t>
            </w:r>
          </w:p>
        </w:tc>
      </w:tr>
      <w:tr w:rsidR="00384C43" w:rsidRPr="00C7345F" w14:paraId="4E699A69" w14:textId="77777777" w:rsidTr="00F73F5C">
        <w:tc>
          <w:tcPr>
            <w:tcW w:w="1584" w:type="dxa"/>
            <w:noWrap/>
            <w:hideMark/>
          </w:tcPr>
          <w:p w14:paraId="6FC9AFDB" w14:textId="77777777" w:rsidR="00384C43" w:rsidRPr="00C7345F" w:rsidRDefault="00384C43" w:rsidP="00F73F5C">
            <w:pPr>
              <w:pStyle w:val="TableText"/>
              <w:keepNext/>
              <w:ind w:right="432"/>
            </w:pPr>
            <w:r w:rsidRPr="00C7345F">
              <w:t>2</w:t>
            </w:r>
          </w:p>
        </w:tc>
        <w:tc>
          <w:tcPr>
            <w:tcW w:w="1577" w:type="dxa"/>
          </w:tcPr>
          <w:p w14:paraId="276C50D5" w14:textId="77777777" w:rsidR="00384C43" w:rsidRPr="00C7345F" w:rsidRDefault="00384C43" w:rsidP="00F73F5C">
            <w:pPr>
              <w:pStyle w:val="TableText"/>
              <w:ind w:right="432"/>
              <w:rPr>
                <w:rFonts w:cs="Times New Roman"/>
              </w:rPr>
            </w:pPr>
            <w:r w:rsidRPr="00C7345F">
              <w:t>150</w:t>
            </w:r>
          </w:p>
        </w:tc>
        <w:tc>
          <w:tcPr>
            <w:tcW w:w="830" w:type="dxa"/>
          </w:tcPr>
          <w:p w14:paraId="0165C0FE" w14:textId="77777777" w:rsidR="00384C43" w:rsidRPr="00C7345F" w:rsidRDefault="00384C43" w:rsidP="00F73F5C">
            <w:pPr>
              <w:pStyle w:val="TableText"/>
              <w:ind w:right="288"/>
            </w:pPr>
            <w:r w:rsidRPr="00C7345F">
              <w:t>1</w:t>
            </w:r>
          </w:p>
        </w:tc>
        <w:tc>
          <w:tcPr>
            <w:tcW w:w="950" w:type="dxa"/>
          </w:tcPr>
          <w:p w14:paraId="37A979EF" w14:textId="77777777" w:rsidR="00384C43" w:rsidRPr="00C7345F" w:rsidRDefault="00384C43" w:rsidP="00F73F5C">
            <w:pPr>
              <w:pStyle w:val="TableText"/>
              <w:ind w:right="144"/>
              <w:rPr>
                <w:rFonts w:cs="Times New Roman"/>
              </w:rPr>
            </w:pPr>
            <w:r w:rsidRPr="00C7345F">
              <w:t>3</w:t>
            </w:r>
          </w:p>
        </w:tc>
        <w:tc>
          <w:tcPr>
            <w:tcW w:w="1510" w:type="dxa"/>
            <w:hideMark/>
          </w:tcPr>
          <w:p w14:paraId="7BB79F5D" w14:textId="77777777" w:rsidR="00384C43" w:rsidRPr="00C7345F" w:rsidRDefault="00384C43" w:rsidP="00F73F5C">
            <w:pPr>
              <w:pStyle w:val="TableText"/>
              <w:ind w:right="432"/>
            </w:pPr>
            <w:r w:rsidRPr="00C7345F">
              <w:t>0.90</w:t>
            </w:r>
          </w:p>
        </w:tc>
      </w:tr>
      <w:tr w:rsidR="00384C43" w:rsidRPr="00C7345F" w14:paraId="64D42332" w14:textId="77777777" w:rsidTr="00F73F5C">
        <w:tc>
          <w:tcPr>
            <w:tcW w:w="1584" w:type="dxa"/>
            <w:noWrap/>
            <w:hideMark/>
          </w:tcPr>
          <w:p w14:paraId="44559013" w14:textId="77777777" w:rsidR="00384C43" w:rsidRPr="00C7345F" w:rsidRDefault="00384C43" w:rsidP="00F73F5C">
            <w:pPr>
              <w:pStyle w:val="TableText"/>
              <w:keepNext/>
              <w:ind w:right="432"/>
            </w:pPr>
            <w:r w:rsidRPr="00C7345F">
              <w:t>3</w:t>
            </w:r>
          </w:p>
        </w:tc>
        <w:tc>
          <w:tcPr>
            <w:tcW w:w="1577" w:type="dxa"/>
          </w:tcPr>
          <w:p w14:paraId="21851241" w14:textId="77777777" w:rsidR="00384C43" w:rsidRPr="00C7345F" w:rsidRDefault="00384C43" w:rsidP="00F73F5C">
            <w:pPr>
              <w:pStyle w:val="TableText"/>
              <w:ind w:right="432"/>
              <w:rPr>
                <w:rFonts w:cs="Times New Roman"/>
              </w:rPr>
            </w:pPr>
            <w:r w:rsidRPr="00C7345F">
              <w:t>150</w:t>
            </w:r>
          </w:p>
        </w:tc>
        <w:tc>
          <w:tcPr>
            <w:tcW w:w="830" w:type="dxa"/>
          </w:tcPr>
          <w:p w14:paraId="091A09EE" w14:textId="77777777" w:rsidR="00384C43" w:rsidRPr="00C7345F" w:rsidRDefault="00384C43" w:rsidP="00F73F5C">
            <w:pPr>
              <w:pStyle w:val="TableText"/>
              <w:ind w:right="288"/>
            </w:pPr>
            <w:r w:rsidRPr="00C7345F">
              <w:t>1</w:t>
            </w:r>
          </w:p>
        </w:tc>
        <w:tc>
          <w:tcPr>
            <w:tcW w:w="950" w:type="dxa"/>
          </w:tcPr>
          <w:p w14:paraId="46FB996C" w14:textId="77777777" w:rsidR="00384C43" w:rsidRPr="00C7345F" w:rsidRDefault="00384C43" w:rsidP="00F73F5C">
            <w:pPr>
              <w:pStyle w:val="TableText"/>
              <w:ind w:right="144"/>
              <w:rPr>
                <w:rFonts w:cs="Times New Roman"/>
              </w:rPr>
            </w:pPr>
            <w:r w:rsidRPr="00C7345F">
              <w:t>7</w:t>
            </w:r>
          </w:p>
        </w:tc>
        <w:tc>
          <w:tcPr>
            <w:tcW w:w="1510" w:type="dxa"/>
            <w:hideMark/>
          </w:tcPr>
          <w:p w14:paraId="3D399349" w14:textId="77777777" w:rsidR="00384C43" w:rsidRPr="00C7345F" w:rsidRDefault="00384C43" w:rsidP="00F73F5C">
            <w:pPr>
              <w:pStyle w:val="TableText"/>
              <w:ind w:right="432"/>
            </w:pPr>
            <w:r w:rsidRPr="00C7345F">
              <w:t>2.10</w:t>
            </w:r>
          </w:p>
        </w:tc>
      </w:tr>
      <w:tr w:rsidR="00384C43" w:rsidRPr="00C7345F" w14:paraId="0320BD0B" w14:textId="77777777" w:rsidTr="00F73F5C">
        <w:tc>
          <w:tcPr>
            <w:tcW w:w="1584" w:type="dxa"/>
            <w:noWrap/>
            <w:hideMark/>
          </w:tcPr>
          <w:p w14:paraId="39572089" w14:textId="77777777" w:rsidR="00384C43" w:rsidRPr="00C7345F" w:rsidRDefault="00384C43" w:rsidP="00F73F5C">
            <w:pPr>
              <w:pStyle w:val="TableText"/>
              <w:keepNext/>
              <w:ind w:right="432"/>
            </w:pPr>
            <w:r w:rsidRPr="00C7345F">
              <w:t>4</w:t>
            </w:r>
          </w:p>
        </w:tc>
        <w:tc>
          <w:tcPr>
            <w:tcW w:w="1577" w:type="dxa"/>
          </w:tcPr>
          <w:p w14:paraId="5E880CC5" w14:textId="77777777" w:rsidR="00384C43" w:rsidRPr="00C7345F" w:rsidRDefault="00384C43" w:rsidP="00F73F5C">
            <w:pPr>
              <w:pStyle w:val="TableText"/>
              <w:ind w:right="432"/>
              <w:rPr>
                <w:rFonts w:cs="Times New Roman"/>
              </w:rPr>
            </w:pPr>
            <w:r w:rsidRPr="00C7345F">
              <w:t>150</w:t>
            </w:r>
          </w:p>
        </w:tc>
        <w:tc>
          <w:tcPr>
            <w:tcW w:w="830" w:type="dxa"/>
          </w:tcPr>
          <w:p w14:paraId="245EDC14" w14:textId="77777777" w:rsidR="00384C43" w:rsidRPr="00C7345F" w:rsidRDefault="00384C43" w:rsidP="00F73F5C">
            <w:pPr>
              <w:pStyle w:val="TableText"/>
              <w:ind w:right="288"/>
            </w:pPr>
            <w:r w:rsidRPr="00C7345F">
              <w:t>1</w:t>
            </w:r>
          </w:p>
        </w:tc>
        <w:tc>
          <w:tcPr>
            <w:tcW w:w="950" w:type="dxa"/>
          </w:tcPr>
          <w:p w14:paraId="662D9E11" w14:textId="77777777" w:rsidR="00384C43" w:rsidRPr="00C7345F" w:rsidRDefault="00384C43" w:rsidP="00F73F5C">
            <w:pPr>
              <w:pStyle w:val="TableText"/>
              <w:ind w:right="144"/>
              <w:rPr>
                <w:rFonts w:cs="Times New Roman"/>
              </w:rPr>
            </w:pPr>
            <w:r w:rsidRPr="00C7345F">
              <w:t>7</w:t>
            </w:r>
          </w:p>
        </w:tc>
        <w:tc>
          <w:tcPr>
            <w:tcW w:w="1510" w:type="dxa"/>
            <w:hideMark/>
          </w:tcPr>
          <w:p w14:paraId="7F15D1DB" w14:textId="77777777" w:rsidR="00384C43" w:rsidRPr="00C7345F" w:rsidRDefault="00384C43" w:rsidP="00F73F5C">
            <w:pPr>
              <w:pStyle w:val="TableText"/>
              <w:ind w:right="432"/>
            </w:pPr>
            <w:r w:rsidRPr="00C7345F">
              <w:t>2.10</w:t>
            </w:r>
          </w:p>
        </w:tc>
      </w:tr>
      <w:tr w:rsidR="00384C43" w:rsidRPr="00C7345F" w14:paraId="79FA03FB" w14:textId="77777777" w:rsidTr="00F73F5C">
        <w:tc>
          <w:tcPr>
            <w:tcW w:w="1584" w:type="dxa"/>
            <w:noWrap/>
          </w:tcPr>
          <w:p w14:paraId="1A00F37D" w14:textId="77777777" w:rsidR="00384C43" w:rsidRPr="00C7345F" w:rsidRDefault="00384C43" w:rsidP="00F73F5C">
            <w:pPr>
              <w:pStyle w:val="TableText"/>
              <w:keepNext/>
              <w:ind w:right="432"/>
              <w:rPr>
                <w:color w:val="000000"/>
              </w:rPr>
            </w:pPr>
            <w:r w:rsidRPr="00C7345F">
              <w:t>5</w:t>
            </w:r>
          </w:p>
        </w:tc>
        <w:tc>
          <w:tcPr>
            <w:tcW w:w="1577" w:type="dxa"/>
          </w:tcPr>
          <w:p w14:paraId="3189C77F" w14:textId="77777777" w:rsidR="00384C43" w:rsidRPr="00C7345F" w:rsidRDefault="00384C43" w:rsidP="00F73F5C">
            <w:pPr>
              <w:pStyle w:val="TableText"/>
              <w:ind w:right="432"/>
              <w:rPr>
                <w:rFonts w:cs="Times New Roman"/>
              </w:rPr>
            </w:pPr>
            <w:r w:rsidRPr="00C7345F">
              <w:t>156</w:t>
            </w:r>
          </w:p>
        </w:tc>
        <w:tc>
          <w:tcPr>
            <w:tcW w:w="830" w:type="dxa"/>
          </w:tcPr>
          <w:p w14:paraId="0DB72FC0" w14:textId="77777777" w:rsidR="00384C43" w:rsidRPr="00C7345F" w:rsidRDefault="00384C43" w:rsidP="00F73F5C">
            <w:pPr>
              <w:pStyle w:val="TableText"/>
              <w:ind w:right="288"/>
            </w:pPr>
            <w:r w:rsidRPr="00C7345F">
              <w:t>1</w:t>
            </w:r>
          </w:p>
        </w:tc>
        <w:tc>
          <w:tcPr>
            <w:tcW w:w="950" w:type="dxa"/>
          </w:tcPr>
          <w:p w14:paraId="47AF9FB5" w14:textId="77777777" w:rsidR="00384C43" w:rsidRPr="00C7345F" w:rsidRDefault="00384C43" w:rsidP="00F73F5C">
            <w:pPr>
              <w:pStyle w:val="TableText"/>
              <w:ind w:right="144"/>
              <w:rPr>
                <w:rFonts w:cs="Times New Roman"/>
              </w:rPr>
            </w:pPr>
            <w:r w:rsidRPr="00C7345F">
              <w:t>10</w:t>
            </w:r>
          </w:p>
        </w:tc>
        <w:tc>
          <w:tcPr>
            <w:tcW w:w="1510" w:type="dxa"/>
          </w:tcPr>
          <w:p w14:paraId="378EBD1E" w14:textId="77777777" w:rsidR="00384C43" w:rsidRPr="00C7345F" w:rsidRDefault="00384C43" w:rsidP="00F73F5C">
            <w:pPr>
              <w:pStyle w:val="TableText"/>
              <w:ind w:right="432"/>
              <w:rPr>
                <w:color w:val="000000"/>
              </w:rPr>
            </w:pPr>
            <w:r w:rsidRPr="00C7345F">
              <w:t>2.99</w:t>
            </w:r>
          </w:p>
        </w:tc>
      </w:tr>
      <w:tr w:rsidR="00384C43" w:rsidRPr="00C7345F" w14:paraId="26464857" w14:textId="77777777" w:rsidTr="00F73F5C">
        <w:tc>
          <w:tcPr>
            <w:tcW w:w="1584" w:type="dxa"/>
            <w:noWrap/>
          </w:tcPr>
          <w:p w14:paraId="0777BD75" w14:textId="77777777" w:rsidR="00384C43" w:rsidRPr="00C7345F" w:rsidRDefault="00384C43" w:rsidP="00F73F5C">
            <w:pPr>
              <w:pStyle w:val="TableText"/>
              <w:ind w:right="432"/>
              <w:rPr>
                <w:color w:val="000000"/>
              </w:rPr>
            </w:pPr>
            <w:r w:rsidRPr="00C7345F">
              <w:t>6</w:t>
            </w:r>
          </w:p>
        </w:tc>
        <w:tc>
          <w:tcPr>
            <w:tcW w:w="1577" w:type="dxa"/>
          </w:tcPr>
          <w:p w14:paraId="17ABDBFE" w14:textId="77777777" w:rsidR="00384C43" w:rsidRPr="00C7345F" w:rsidRDefault="00384C43" w:rsidP="00F73F5C">
            <w:pPr>
              <w:pStyle w:val="TableText"/>
              <w:ind w:right="432"/>
              <w:rPr>
                <w:rFonts w:cs="Times New Roman"/>
              </w:rPr>
            </w:pPr>
            <w:r w:rsidRPr="00C7345F">
              <w:t>181</w:t>
            </w:r>
          </w:p>
        </w:tc>
        <w:tc>
          <w:tcPr>
            <w:tcW w:w="830" w:type="dxa"/>
          </w:tcPr>
          <w:p w14:paraId="37235260" w14:textId="77777777" w:rsidR="00384C43" w:rsidRPr="00C7345F" w:rsidRDefault="00384C43" w:rsidP="00F73F5C">
            <w:pPr>
              <w:pStyle w:val="TableText"/>
              <w:ind w:right="288"/>
            </w:pPr>
            <w:r w:rsidRPr="00C7345F">
              <w:t>1</w:t>
            </w:r>
          </w:p>
        </w:tc>
        <w:tc>
          <w:tcPr>
            <w:tcW w:w="950" w:type="dxa"/>
          </w:tcPr>
          <w:p w14:paraId="611C0211" w14:textId="77777777" w:rsidR="00384C43" w:rsidRPr="00C7345F" w:rsidRDefault="00384C43" w:rsidP="00F73F5C">
            <w:pPr>
              <w:pStyle w:val="TableText"/>
              <w:ind w:right="144"/>
              <w:rPr>
                <w:rFonts w:cs="Times New Roman"/>
              </w:rPr>
            </w:pPr>
            <w:r w:rsidRPr="00C7345F">
              <w:t>7</w:t>
            </w:r>
          </w:p>
        </w:tc>
        <w:tc>
          <w:tcPr>
            <w:tcW w:w="1510" w:type="dxa"/>
          </w:tcPr>
          <w:p w14:paraId="0A88342D" w14:textId="77777777" w:rsidR="00384C43" w:rsidRPr="00C7345F" w:rsidRDefault="00384C43" w:rsidP="00F73F5C">
            <w:pPr>
              <w:pStyle w:val="TableText"/>
              <w:ind w:right="432"/>
              <w:rPr>
                <w:color w:val="000000"/>
              </w:rPr>
            </w:pPr>
            <w:r w:rsidRPr="00C7345F">
              <w:t>2.10</w:t>
            </w:r>
          </w:p>
        </w:tc>
      </w:tr>
      <w:tr w:rsidR="00384C43" w:rsidRPr="00C7345F" w14:paraId="30077825" w14:textId="77777777" w:rsidTr="00F73F5C">
        <w:tc>
          <w:tcPr>
            <w:tcW w:w="1584" w:type="dxa"/>
            <w:noWrap/>
          </w:tcPr>
          <w:p w14:paraId="7151E89A" w14:textId="77777777" w:rsidR="00384C43" w:rsidRPr="00C7345F" w:rsidRDefault="00384C43" w:rsidP="00F73F5C">
            <w:pPr>
              <w:pStyle w:val="TableText"/>
              <w:ind w:right="432"/>
              <w:rPr>
                <w:color w:val="000000"/>
              </w:rPr>
            </w:pPr>
            <w:r w:rsidRPr="00C7345F">
              <w:t>7</w:t>
            </w:r>
          </w:p>
        </w:tc>
        <w:tc>
          <w:tcPr>
            <w:tcW w:w="1577" w:type="dxa"/>
          </w:tcPr>
          <w:p w14:paraId="6E554238" w14:textId="77777777" w:rsidR="00384C43" w:rsidRPr="00C7345F" w:rsidRDefault="00384C43" w:rsidP="00F73F5C">
            <w:pPr>
              <w:pStyle w:val="TableText"/>
              <w:ind w:right="432"/>
              <w:rPr>
                <w:rFonts w:cs="Times New Roman"/>
              </w:rPr>
            </w:pPr>
            <w:r w:rsidRPr="00C7345F">
              <w:t>202</w:t>
            </w:r>
          </w:p>
        </w:tc>
        <w:tc>
          <w:tcPr>
            <w:tcW w:w="830" w:type="dxa"/>
          </w:tcPr>
          <w:p w14:paraId="57DA5C4C" w14:textId="77777777" w:rsidR="00384C43" w:rsidRPr="00C7345F" w:rsidRDefault="00384C43" w:rsidP="00F73F5C">
            <w:pPr>
              <w:pStyle w:val="TableText"/>
              <w:ind w:right="288"/>
            </w:pPr>
            <w:r w:rsidRPr="00C7345F">
              <w:t>1</w:t>
            </w:r>
          </w:p>
        </w:tc>
        <w:tc>
          <w:tcPr>
            <w:tcW w:w="950" w:type="dxa"/>
          </w:tcPr>
          <w:p w14:paraId="6F13B67C" w14:textId="77777777" w:rsidR="00384C43" w:rsidRPr="00C7345F" w:rsidRDefault="00384C43" w:rsidP="00F73F5C">
            <w:pPr>
              <w:pStyle w:val="TableText"/>
              <w:ind w:right="144"/>
              <w:rPr>
                <w:rFonts w:cs="Times New Roman"/>
              </w:rPr>
            </w:pPr>
            <w:r w:rsidRPr="00C7345F">
              <w:t>12</w:t>
            </w:r>
          </w:p>
        </w:tc>
        <w:tc>
          <w:tcPr>
            <w:tcW w:w="1510" w:type="dxa"/>
          </w:tcPr>
          <w:p w14:paraId="624C9BF2" w14:textId="77777777" w:rsidR="00384C43" w:rsidRPr="00C7345F" w:rsidRDefault="00384C43" w:rsidP="00F73F5C">
            <w:pPr>
              <w:pStyle w:val="TableText"/>
              <w:ind w:right="432"/>
              <w:rPr>
                <w:color w:val="000000"/>
              </w:rPr>
            </w:pPr>
            <w:r w:rsidRPr="00C7345F">
              <w:t>3.59</w:t>
            </w:r>
          </w:p>
        </w:tc>
      </w:tr>
      <w:tr w:rsidR="00384C43" w:rsidRPr="00C7345F" w14:paraId="45808E92" w14:textId="77777777" w:rsidTr="00F73F5C">
        <w:tc>
          <w:tcPr>
            <w:tcW w:w="1584" w:type="dxa"/>
            <w:noWrap/>
          </w:tcPr>
          <w:p w14:paraId="2998E621" w14:textId="77777777" w:rsidR="00384C43" w:rsidRPr="00C7345F" w:rsidRDefault="00384C43" w:rsidP="00F73F5C">
            <w:pPr>
              <w:pStyle w:val="TableText"/>
              <w:ind w:right="432"/>
              <w:rPr>
                <w:color w:val="000000"/>
              </w:rPr>
            </w:pPr>
            <w:r w:rsidRPr="00C7345F">
              <w:t>8</w:t>
            </w:r>
          </w:p>
        </w:tc>
        <w:tc>
          <w:tcPr>
            <w:tcW w:w="1577" w:type="dxa"/>
          </w:tcPr>
          <w:p w14:paraId="69C14CCA" w14:textId="77777777" w:rsidR="00384C43" w:rsidRPr="00C7345F" w:rsidRDefault="00384C43" w:rsidP="00F73F5C">
            <w:pPr>
              <w:pStyle w:val="TableText"/>
              <w:ind w:right="432"/>
              <w:rPr>
                <w:rFonts w:cs="Times New Roman"/>
              </w:rPr>
            </w:pPr>
            <w:r w:rsidRPr="00C7345F">
              <w:t>221</w:t>
            </w:r>
          </w:p>
        </w:tc>
        <w:tc>
          <w:tcPr>
            <w:tcW w:w="830" w:type="dxa"/>
          </w:tcPr>
          <w:p w14:paraId="37ABC231" w14:textId="77777777" w:rsidR="00384C43" w:rsidRPr="00C7345F" w:rsidRDefault="00384C43" w:rsidP="00F73F5C">
            <w:pPr>
              <w:pStyle w:val="TableText"/>
              <w:ind w:right="288"/>
            </w:pPr>
            <w:r w:rsidRPr="00C7345F">
              <w:t>1</w:t>
            </w:r>
          </w:p>
        </w:tc>
        <w:tc>
          <w:tcPr>
            <w:tcW w:w="950" w:type="dxa"/>
          </w:tcPr>
          <w:p w14:paraId="53459F5A" w14:textId="77777777" w:rsidR="00384C43" w:rsidRPr="00C7345F" w:rsidRDefault="00384C43" w:rsidP="00F73F5C">
            <w:pPr>
              <w:pStyle w:val="TableText"/>
              <w:ind w:right="144"/>
              <w:rPr>
                <w:rFonts w:cs="Times New Roman"/>
              </w:rPr>
            </w:pPr>
            <w:r w:rsidRPr="00C7345F">
              <w:t>6</w:t>
            </w:r>
          </w:p>
        </w:tc>
        <w:tc>
          <w:tcPr>
            <w:tcW w:w="1510" w:type="dxa"/>
          </w:tcPr>
          <w:p w14:paraId="30FF1976" w14:textId="77777777" w:rsidR="00384C43" w:rsidRPr="00C7345F" w:rsidRDefault="00384C43" w:rsidP="00F73F5C">
            <w:pPr>
              <w:pStyle w:val="TableText"/>
              <w:ind w:right="432"/>
              <w:rPr>
                <w:color w:val="000000"/>
              </w:rPr>
            </w:pPr>
            <w:r w:rsidRPr="00C7345F">
              <w:t>1.80</w:t>
            </w:r>
          </w:p>
        </w:tc>
      </w:tr>
      <w:tr w:rsidR="00384C43" w:rsidRPr="00C7345F" w14:paraId="057B3001" w14:textId="77777777" w:rsidTr="00F73F5C">
        <w:tc>
          <w:tcPr>
            <w:tcW w:w="1584" w:type="dxa"/>
            <w:noWrap/>
          </w:tcPr>
          <w:p w14:paraId="6FEA548C" w14:textId="77777777" w:rsidR="00384C43" w:rsidRPr="00C7345F" w:rsidRDefault="00384C43" w:rsidP="00F73F5C">
            <w:pPr>
              <w:pStyle w:val="TableText"/>
              <w:ind w:right="432"/>
              <w:rPr>
                <w:color w:val="000000"/>
              </w:rPr>
            </w:pPr>
            <w:r w:rsidRPr="00C7345F">
              <w:t>9</w:t>
            </w:r>
          </w:p>
        </w:tc>
        <w:tc>
          <w:tcPr>
            <w:tcW w:w="1577" w:type="dxa"/>
          </w:tcPr>
          <w:p w14:paraId="0BBA7314" w14:textId="77777777" w:rsidR="00384C43" w:rsidRPr="00C7345F" w:rsidRDefault="00384C43" w:rsidP="00F73F5C">
            <w:pPr>
              <w:pStyle w:val="TableText"/>
              <w:ind w:right="432"/>
              <w:rPr>
                <w:rFonts w:cs="Times New Roman"/>
              </w:rPr>
            </w:pPr>
            <w:r w:rsidRPr="00C7345F">
              <w:t>239</w:t>
            </w:r>
          </w:p>
        </w:tc>
        <w:tc>
          <w:tcPr>
            <w:tcW w:w="830" w:type="dxa"/>
          </w:tcPr>
          <w:p w14:paraId="0ADD6F41" w14:textId="77777777" w:rsidR="00384C43" w:rsidRPr="00C7345F" w:rsidRDefault="00384C43" w:rsidP="00F73F5C">
            <w:pPr>
              <w:pStyle w:val="TableText"/>
              <w:ind w:right="288"/>
            </w:pPr>
            <w:r w:rsidRPr="00C7345F">
              <w:t>1</w:t>
            </w:r>
          </w:p>
        </w:tc>
        <w:tc>
          <w:tcPr>
            <w:tcW w:w="950" w:type="dxa"/>
          </w:tcPr>
          <w:p w14:paraId="6C01D1CC" w14:textId="77777777" w:rsidR="00384C43" w:rsidRPr="00C7345F" w:rsidRDefault="00384C43" w:rsidP="00F73F5C">
            <w:pPr>
              <w:pStyle w:val="TableText"/>
              <w:ind w:right="144"/>
              <w:rPr>
                <w:rFonts w:cs="Times New Roman"/>
              </w:rPr>
            </w:pPr>
            <w:r w:rsidRPr="00C7345F">
              <w:t>9</w:t>
            </w:r>
          </w:p>
        </w:tc>
        <w:tc>
          <w:tcPr>
            <w:tcW w:w="1510" w:type="dxa"/>
          </w:tcPr>
          <w:p w14:paraId="1CDA805D" w14:textId="77777777" w:rsidR="00384C43" w:rsidRPr="00C7345F" w:rsidRDefault="00384C43" w:rsidP="00F73F5C">
            <w:pPr>
              <w:pStyle w:val="TableText"/>
              <w:ind w:right="432"/>
              <w:rPr>
                <w:color w:val="000000"/>
              </w:rPr>
            </w:pPr>
            <w:r w:rsidRPr="00C7345F">
              <w:t>2.69</w:t>
            </w:r>
          </w:p>
        </w:tc>
      </w:tr>
      <w:tr w:rsidR="00384C43" w:rsidRPr="00C7345F" w14:paraId="3316840C" w14:textId="77777777" w:rsidTr="00F73F5C">
        <w:tc>
          <w:tcPr>
            <w:tcW w:w="1584" w:type="dxa"/>
            <w:noWrap/>
          </w:tcPr>
          <w:p w14:paraId="61ED3D06" w14:textId="77777777" w:rsidR="00384C43" w:rsidRPr="00C7345F" w:rsidRDefault="00384C43" w:rsidP="00F73F5C">
            <w:pPr>
              <w:pStyle w:val="TableText"/>
              <w:ind w:right="432"/>
              <w:rPr>
                <w:color w:val="000000"/>
              </w:rPr>
            </w:pPr>
            <w:r w:rsidRPr="00C7345F">
              <w:t>10</w:t>
            </w:r>
          </w:p>
        </w:tc>
        <w:tc>
          <w:tcPr>
            <w:tcW w:w="1577" w:type="dxa"/>
          </w:tcPr>
          <w:p w14:paraId="654B04E4" w14:textId="77777777" w:rsidR="00384C43" w:rsidRPr="00C7345F" w:rsidRDefault="00384C43" w:rsidP="00F73F5C">
            <w:pPr>
              <w:pStyle w:val="TableText"/>
              <w:ind w:right="432"/>
              <w:rPr>
                <w:rFonts w:cs="Times New Roman"/>
              </w:rPr>
            </w:pPr>
            <w:r w:rsidRPr="00C7345F">
              <w:t>254</w:t>
            </w:r>
          </w:p>
        </w:tc>
        <w:tc>
          <w:tcPr>
            <w:tcW w:w="830" w:type="dxa"/>
          </w:tcPr>
          <w:p w14:paraId="0A078662" w14:textId="77777777" w:rsidR="00384C43" w:rsidRPr="00C7345F" w:rsidRDefault="00384C43" w:rsidP="00F73F5C">
            <w:pPr>
              <w:pStyle w:val="TableText"/>
              <w:ind w:right="288"/>
            </w:pPr>
            <w:r w:rsidRPr="00C7345F">
              <w:t>1</w:t>
            </w:r>
          </w:p>
        </w:tc>
        <w:tc>
          <w:tcPr>
            <w:tcW w:w="950" w:type="dxa"/>
          </w:tcPr>
          <w:p w14:paraId="5DBB1220" w14:textId="77777777" w:rsidR="00384C43" w:rsidRPr="00C7345F" w:rsidRDefault="00384C43" w:rsidP="00F73F5C">
            <w:pPr>
              <w:pStyle w:val="TableText"/>
              <w:ind w:right="144"/>
              <w:rPr>
                <w:rFonts w:cs="Times New Roman"/>
              </w:rPr>
            </w:pPr>
            <w:r w:rsidRPr="00C7345F">
              <w:t>5</w:t>
            </w:r>
          </w:p>
        </w:tc>
        <w:tc>
          <w:tcPr>
            <w:tcW w:w="1510" w:type="dxa"/>
          </w:tcPr>
          <w:p w14:paraId="6CB33C20" w14:textId="77777777" w:rsidR="00384C43" w:rsidRPr="00C7345F" w:rsidRDefault="00384C43" w:rsidP="00F73F5C">
            <w:pPr>
              <w:pStyle w:val="TableText"/>
              <w:ind w:right="432"/>
              <w:rPr>
                <w:color w:val="000000"/>
              </w:rPr>
            </w:pPr>
            <w:r w:rsidRPr="00C7345F">
              <w:t>1.50</w:t>
            </w:r>
          </w:p>
        </w:tc>
      </w:tr>
      <w:tr w:rsidR="00384C43" w:rsidRPr="00C7345F" w14:paraId="6EF93282" w14:textId="77777777" w:rsidTr="00F73F5C">
        <w:tc>
          <w:tcPr>
            <w:tcW w:w="1584" w:type="dxa"/>
            <w:noWrap/>
          </w:tcPr>
          <w:p w14:paraId="01D493E9" w14:textId="77777777" w:rsidR="00384C43" w:rsidRPr="00C7345F" w:rsidRDefault="00384C43" w:rsidP="00F73F5C">
            <w:pPr>
              <w:pStyle w:val="TableText"/>
              <w:ind w:right="432"/>
              <w:rPr>
                <w:color w:val="000000"/>
              </w:rPr>
            </w:pPr>
            <w:r w:rsidRPr="00C7345F">
              <w:t>11</w:t>
            </w:r>
          </w:p>
        </w:tc>
        <w:tc>
          <w:tcPr>
            <w:tcW w:w="1577" w:type="dxa"/>
          </w:tcPr>
          <w:p w14:paraId="533AF310" w14:textId="77777777" w:rsidR="00384C43" w:rsidRPr="00C7345F" w:rsidRDefault="00384C43" w:rsidP="00F73F5C">
            <w:pPr>
              <w:pStyle w:val="TableText"/>
              <w:ind w:right="432"/>
              <w:rPr>
                <w:rFonts w:cs="Times New Roman"/>
              </w:rPr>
            </w:pPr>
            <w:r w:rsidRPr="00C7345F">
              <w:t>269</w:t>
            </w:r>
          </w:p>
        </w:tc>
        <w:tc>
          <w:tcPr>
            <w:tcW w:w="830" w:type="dxa"/>
          </w:tcPr>
          <w:p w14:paraId="178B871B" w14:textId="77777777" w:rsidR="00384C43" w:rsidRPr="00C7345F" w:rsidRDefault="00384C43" w:rsidP="00F73F5C">
            <w:pPr>
              <w:pStyle w:val="TableText"/>
              <w:ind w:right="288"/>
            </w:pPr>
            <w:r w:rsidRPr="00C7345F">
              <w:t>1</w:t>
            </w:r>
          </w:p>
        </w:tc>
        <w:tc>
          <w:tcPr>
            <w:tcW w:w="950" w:type="dxa"/>
          </w:tcPr>
          <w:p w14:paraId="5ECADC91" w14:textId="77777777" w:rsidR="00384C43" w:rsidRPr="00C7345F" w:rsidRDefault="00384C43" w:rsidP="00F73F5C">
            <w:pPr>
              <w:pStyle w:val="TableText"/>
              <w:ind w:right="144"/>
              <w:rPr>
                <w:rFonts w:cs="Times New Roman"/>
              </w:rPr>
            </w:pPr>
            <w:r w:rsidRPr="00C7345F">
              <w:t>3</w:t>
            </w:r>
          </w:p>
        </w:tc>
        <w:tc>
          <w:tcPr>
            <w:tcW w:w="1510" w:type="dxa"/>
          </w:tcPr>
          <w:p w14:paraId="277C84A3" w14:textId="77777777" w:rsidR="00384C43" w:rsidRPr="00C7345F" w:rsidRDefault="00384C43" w:rsidP="00F73F5C">
            <w:pPr>
              <w:pStyle w:val="TableText"/>
              <w:ind w:right="432"/>
              <w:rPr>
                <w:color w:val="000000"/>
              </w:rPr>
            </w:pPr>
            <w:r w:rsidRPr="00C7345F">
              <w:t>0.90</w:t>
            </w:r>
          </w:p>
        </w:tc>
      </w:tr>
      <w:tr w:rsidR="00384C43" w:rsidRPr="00C7345F" w14:paraId="092D9B02" w14:textId="77777777" w:rsidTr="00F73F5C">
        <w:tc>
          <w:tcPr>
            <w:tcW w:w="1584" w:type="dxa"/>
            <w:noWrap/>
          </w:tcPr>
          <w:p w14:paraId="6913A880" w14:textId="77777777" w:rsidR="00384C43" w:rsidRPr="00C7345F" w:rsidRDefault="00384C43" w:rsidP="00F73F5C">
            <w:pPr>
              <w:pStyle w:val="TableText"/>
              <w:ind w:right="432"/>
              <w:rPr>
                <w:color w:val="000000"/>
              </w:rPr>
            </w:pPr>
            <w:r w:rsidRPr="00C7345F">
              <w:t>12</w:t>
            </w:r>
          </w:p>
        </w:tc>
        <w:tc>
          <w:tcPr>
            <w:tcW w:w="1577" w:type="dxa"/>
          </w:tcPr>
          <w:p w14:paraId="32341955" w14:textId="77777777" w:rsidR="00384C43" w:rsidRPr="00C7345F" w:rsidRDefault="00384C43" w:rsidP="00F73F5C">
            <w:pPr>
              <w:pStyle w:val="TableText"/>
              <w:ind w:right="432"/>
              <w:rPr>
                <w:rFonts w:cs="Times New Roman"/>
              </w:rPr>
            </w:pPr>
            <w:r w:rsidRPr="00C7345F">
              <w:t>283</w:t>
            </w:r>
          </w:p>
        </w:tc>
        <w:tc>
          <w:tcPr>
            <w:tcW w:w="830" w:type="dxa"/>
          </w:tcPr>
          <w:p w14:paraId="13BC9BC3" w14:textId="77777777" w:rsidR="00384C43" w:rsidRPr="00C7345F" w:rsidRDefault="00384C43" w:rsidP="00F73F5C">
            <w:pPr>
              <w:pStyle w:val="TableText"/>
              <w:ind w:right="288"/>
            </w:pPr>
            <w:r w:rsidRPr="00C7345F">
              <w:t>1</w:t>
            </w:r>
          </w:p>
        </w:tc>
        <w:tc>
          <w:tcPr>
            <w:tcW w:w="950" w:type="dxa"/>
          </w:tcPr>
          <w:p w14:paraId="45B03F10" w14:textId="77777777" w:rsidR="00384C43" w:rsidRPr="00C7345F" w:rsidRDefault="00384C43" w:rsidP="00F73F5C">
            <w:pPr>
              <w:pStyle w:val="TableText"/>
              <w:ind w:right="144"/>
              <w:rPr>
                <w:rFonts w:cs="Times New Roman"/>
              </w:rPr>
            </w:pPr>
            <w:r w:rsidRPr="00C7345F">
              <w:t>3</w:t>
            </w:r>
          </w:p>
        </w:tc>
        <w:tc>
          <w:tcPr>
            <w:tcW w:w="1510" w:type="dxa"/>
          </w:tcPr>
          <w:p w14:paraId="15701DA2" w14:textId="77777777" w:rsidR="00384C43" w:rsidRPr="00C7345F" w:rsidRDefault="00384C43" w:rsidP="00F73F5C">
            <w:pPr>
              <w:pStyle w:val="TableText"/>
              <w:ind w:right="432"/>
              <w:rPr>
                <w:color w:val="000000"/>
              </w:rPr>
            </w:pPr>
            <w:r w:rsidRPr="00C7345F">
              <w:t>0.90</w:t>
            </w:r>
          </w:p>
        </w:tc>
      </w:tr>
      <w:tr w:rsidR="00384C43" w:rsidRPr="00C7345F" w14:paraId="243A4C42" w14:textId="77777777" w:rsidTr="00F73F5C">
        <w:tc>
          <w:tcPr>
            <w:tcW w:w="1584" w:type="dxa"/>
            <w:noWrap/>
          </w:tcPr>
          <w:p w14:paraId="35A05652" w14:textId="77777777" w:rsidR="00384C43" w:rsidRPr="00C7345F" w:rsidRDefault="00384C43" w:rsidP="00F73F5C">
            <w:pPr>
              <w:pStyle w:val="TableText"/>
              <w:ind w:right="432"/>
              <w:rPr>
                <w:color w:val="000000"/>
              </w:rPr>
            </w:pPr>
            <w:r w:rsidRPr="00C7345F">
              <w:t>13</w:t>
            </w:r>
          </w:p>
        </w:tc>
        <w:tc>
          <w:tcPr>
            <w:tcW w:w="1577" w:type="dxa"/>
          </w:tcPr>
          <w:p w14:paraId="631C6346" w14:textId="77777777" w:rsidR="00384C43" w:rsidRPr="00C7345F" w:rsidRDefault="00384C43" w:rsidP="00F73F5C">
            <w:pPr>
              <w:pStyle w:val="TableText"/>
              <w:ind w:right="432"/>
              <w:rPr>
                <w:rFonts w:cs="Times New Roman"/>
              </w:rPr>
            </w:pPr>
            <w:r w:rsidRPr="00C7345F">
              <w:t>296</w:t>
            </w:r>
          </w:p>
        </w:tc>
        <w:tc>
          <w:tcPr>
            <w:tcW w:w="830" w:type="dxa"/>
          </w:tcPr>
          <w:p w14:paraId="53196C50" w14:textId="77777777" w:rsidR="00384C43" w:rsidRPr="00C7345F" w:rsidRDefault="00384C43" w:rsidP="00F73F5C">
            <w:pPr>
              <w:pStyle w:val="TableText"/>
              <w:ind w:right="288"/>
            </w:pPr>
            <w:r w:rsidRPr="00C7345F">
              <w:t>1</w:t>
            </w:r>
          </w:p>
        </w:tc>
        <w:tc>
          <w:tcPr>
            <w:tcW w:w="950" w:type="dxa"/>
          </w:tcPr>
          <w:p w14:paraId="115D2AE2" w14:textId="77777777" w:rsidR="00384C43" w:rsidRPr="00C7345F" w:rsidRDefault="00384C43" w:rsidP="00F73F5C">
            <w:pPr>
              <w:pStyle w:val="TableText"/>
              <w:ind w:right="144"/>
              <w:rPr>
                <w:rFonts w:cs="Times New Roman"/>
              </w:rPr>
            </w:pPr>
            <w:r w:rsidRPr="00C7345F">
              <w:t>4</w:t>
            </w:r>
          </w:p>
        </w:tc>
        <w:tc>
          <w:tcPr>
            <w:tcW w:w="1510" w:type="dxa"/>
          </w:tcPr>
          <w:p w14:paraId="3E42D035" w14:textId="77777777" w:rsidR="00384C43" w:rsidRPr="00C7345F" w:rsidRDefault="00384C43" w:rsidP="00F73F5C">
            <w:pPr>
              <w:pStyle w:val="TableText"/>
              <w:ind w:right="432"/>
              <w:rPr>
                <w:color w:val="000000"/>
              </w:rPr>
            </w:pPr>
            <w:r w:rsidRPr="00C7345F">
              <w:t>1.20</w:t>
            </w:r>
          </w:p>
        </w:tc>
      </w:tr>
      <w:tr w:rsidR="00384C43" w:rsidRPr="00C7345F" w14:paraId="65F8EB6C" w14:textId="77777777" w:rsidTr="00F73F5C">
        <w:tc>
          <w:tcPr>
            <w:tcW w:w="1584" w:type="dxa"/>
            <w:noWrap/>
          </w:tcPr>
          <w:p w14:paraId="6B8C52FF" w14:textId="77777777" w:rsidR="00384C43" w:rsidRPr="00C7345F" w:rsidRDefault="00384C43" w:rsidP="00F73F5C">
            <w:pPr>
              <w:pStyle w:val="TableText"/>
              <w:ind w:right="432"/>
              <w:rPr>
                <w:color w:val="000000"/>
              </w:rPr>
            </w:pPr>
            <w:r w:rsidRPr="00C7345F">
              <w:t>14</w:t>
            </w:r>
          </w:p>
        </w:tc>
        <w:tc>
          <w:tcPr>
            <w:tcW w:w="1577" w:type="dxa"/>
          </w:tcPr>
          <w:p w14:paraId="0158E45F" w14:textId="77777777" w:rsidR="00384C43" w:rsidRPr="00C7345F" w:rsidRDefault="00384C43" w:rsidP="00F73F5C">
            <w:pPr>
              <w:pStyle w:val="TableText"/>
              <w:ind w:right="432"/>
              <w:rPr>
                <w:rFonts w:cs="Times New Roman"/>
              </w:rPr>
            </w:pPr>
            <w:r w:rsidRPr="00C7345F">
              <w:t>309</w:t>
            </w:r>
          </w:p>
        </w:tc>
        <w:tc>
          <w:tcPr>
            <w:tcW w:w="830" w:type="dxa"/>
          </w:tcPr>
          <w:p w14:paraId="4A3DBAFF" w14:textId="77777777" w:rsidR="00384C43" w:rsidRPr="00C7345F" w:rsidRDefault="00384C43" w:rsidP="00F73F5C">
            <w:pPr>
              <w:pStyle w:val="TableText"/>
              <w:ind w:right="288"/>
            </w:pPr>
            <w:r w:rsidRPr="00C7345F">
              <w:t>1</w:t>
            </w:r>
          </w:p>
        </w:tc>
        <w:tc>
          <w:tcPr>
            <w:tcW w:w="950" w:type="dxa"/>
          </w:tcPr>
          <w:p w14:paraId="3D3BA21A" w14:textId="77777777" w:rsidR="00384C43" w:rsidRPr="00C7345F" w:rsidRDefault="00384C43" w:rsidP="00F73F5C">
            <w:pPr>
              <w:pStyle w:val="TableText"/>
              <w:ind w:right="144"/>
              <w:rPr>
                <w:rFonts w:cs="Times New Roman"/>
              </w:rPr>
            </w:pPr>
            <w:r w:rsidRPr="00C7345F">
              <w:t>1</w:t>
            </w:r>
          </w:p>
        </w:tc>
        <w:tc>
          <w:tcPr>
            <w:tcW w:w="1510" w:type="dxa"/>
          </w:tcPr>
          <w:p w14:paraId="33C6A01B" w14:textId="77777777" w:rsidR="00384C43" w:rsidRPr="00C7345F" w:rsidRDefault="00384C43" w:rsidP="00F73F5C">
            <w:pPr>
              <w:pStyle w:val="TableText"/>
              <w:ind w:right="432"/>
              <w:rPr>
                <w:color w:val="000000"/>
              </w:rPr>
            </w:pPr>
            <w:r w:rsidRPr="00C7345F">
              <w:t>0.30</w:t>
            </w:r>
          </w:p>
        </w:tc>
      </w:tr>
      <w:tr w:rsidR="00384C43" w:rsidRPr="00C7345F" w14:paraId="4327932E" w14:textId="77777777" w:rsidTr="00F73F5C">
        <w:tc>
          <w:tcPr>
            <w:tcW w:w="1584" w:type="dxa"/>
            <w:noWrap/>
          </w:tcPr>
          <w:p w14:paraId="196C703E" w14:textId="77777777" w:rsidR="00384C43" w:rsidRPr="00C7345F" w:rsidRDefault="00384C43" w:rsidP="00F73F5C">
            <w:pPr>
              <w:pStyle w:val="TableText"/>
              <w:ind w:right="432"/>
              <w:rPr>
                <w:color w:val="000000"/>
              </w:rPr>
            </w:pPr>
            <w:r w:rsidRPr="00C7345F">
              <w:t>15</w:t>
            </w:r>
          </w:p>
        </w:tc>
        <w:tc>
          <w:tcPr>
            <w:tcW w:w="1577" w:type="dxa"/>
          </w:tcPr>
          <w:p w14:paraId="701AC47A" w14:textId="77777777" w:rsidR="00384C43" w:rsidRPr="00C7345F" w:rsidRDefault="00384C43" w:rsidP="00F73F5C">
            <w:pPr>
              <w:pStyle w:val="TableText"/>
              <w:ind w:right="432"/>
              <w:rPr>
                <w:rFonts w:cs="Times New Roman"/>
              </w:rPr>
            </w:pPr>
            <w:r w:rsidRPr="00C7345F">
              <w:t>322</w:t>
            </w:r>
          </w:p>
        </w:tc>
        <w:tc>
          <w:tcPr>
            <w:tcW w:w="830" w:type="dxa"/>
          </w:tcPr>
          <w:p w14:paraId="4DF060E0" w14:textId="77777777" w:rsidR="00384C43" w:rsidRPr="00C7345F" w:rsidRDefault="00384C43" w:rsidP="00F73F5C">
            <w:pPr>
              <w:pStyle w:val="TableText"/>
              <w:ind w:right="288"/>
            </w:pPr>
            <w:r w:rsidRPr="00C7345F">
              <w:t>1</w:t>
            </w:r>
          </w:p>
        </w:tc>
        <w:tc>
          <w:tcPr>
            <w:tcW w:w="950" w:type="dxa"/>
          </w:tcPr>
          <w:p w14:paraId="19C1423A" w14:textId="77777777" w:rsidR="00384C43" w:rsidRPr="00C7345F" w:rsidRDefault="00384C43" w:rsidP="00F73F5C">
            <w:pPr>
              <w:pStyle w:val="TableText"/>
              <w:ind w:right="144"/>
              <w:rPr>
                <w:rFonts w:cs="Times New Roman"/>
              </w:rPr>
            </w:pPr>
            <w:r w:rsidRPr="00C7345F">
              <w:t>3</w:t>
            </w:r>
          </w:p>
        </w:tc>
        <w:tc>
          <w:tcPr>
            <w:tcW w:w="1510" w:type="dxa"/>
          </w:tcPr>
          <w:p w14:paraId="26165E2C" w14:textId="77777777" w:rsidR="00384C43" w:rsidRPr="00C7345F" w:rsidRDefault="00384C43" w:rsidP="00F73F5C">
            <w:pPr>
              <w:pStyle w:val="TableText"/>
              <w:ind w:right="432"/>
              <w:rPr>
                <w:color w:val="000000"/>
              </w:rPr>
            </w:pPr>
            <w:r w:rsidRPr="00C7345F">
              <w:t>0.90</w:t>
            </w:r>
          </w:p>
        </w:tc>
      </w:tr>
      <w:tr w:rsidR="00384C43" w:rsidRPr="00C7345F" w14:paraId="78319634" w14:textId="77777777" w:rsidTr="00F73F5C">
        <w:tc>
          <w:tcPr>
            <w:tcW w:w="1584" w:type="dxa"/>
            <w:noWrap/>
          </w:tcPr>
          <w:p w14:paraId="60461357" w14:textId="77777777" w:rsidR="00384C43" w:rsidRPr="00C7345F" w:rsidRDefault="00384C43" w:rsidP="00F73F5C">
            <w:pPr>
              <w:pStyle w:val="TableText"/>
              <w:ind w:right="432"/>
              <w:rPr>
                <w:color w:val="000000"/>
              </w:rPr>
            </w:pPr>
            <w:r w:rsidRPr="00C7345F">
              <w:t>16</w:t>
            </w:r>
          </w:p>
        </w:tc>
        <w:tc>
          <w:tcPr>
            <w:tcW w:w="1577" w:type="dxa"/>
          </w:tcPr>
          <w:p w14:paraId="7B60E351" w14:textId="77777777" w:rsidR="00384C43" w:rsidRPr="00C7345F" w:rsidRDefault="00384C43" w:rsidP="00F73F5C">
            <w:pPr>
              <w:pStyle w:val="TableText"/>
              <w:ind w:right="432"/>
              <w:rPr>
                <w:rFonts w:cs="Times New Roman"/>
              </w:rPr>
            </w:pPr>
            <w:r w:rsidRPr="00C7345F">
              <w:t>334</w:t>
            </w:r>
          </w:p>
        </w:tc>
        <w:tc>
          <w:tcPr>
            <w:tcW w:w="830" w:type="dxa"/>
          </w:tcPr>
          <w:p w14:paraId="4EFD9E26" w14:textId="77777777" w:rsidR="00384C43" w:rsidRPr="00C7345F" w:rsidRDefault="00384C43" w:rsidP="00F73F5C">
            <w:pPr>
              <w:pStyle w:val="TableText"/>
              <w:ind w:right="288"/>
            </w:pPr>
            <w:r w:rsidRPr="00C7345F">
              <w:t>1</w:t>
            </w:r>
          </w:p>
        </w:tc>
        <w:tc>
          <w:tcPr>
            <w:tcW w:w="950" w:type="dxa"/>
          </w:tcPr>
          <w:p w14:paraId="72A8FE3B" w14:textId="77777777" w:rsidR="00384C43" w:rsidRPr="00C7345F" w:rsidRDefault="00384C43" w:rsidP="00F73F5C">
            <w:pPr>
              <w:pStyle w:val="TableText"/>
              <w:ind w:right="144"/>
              <w:rPr>
                <w:rFonts w:cs="Times New Roman"/>
              </w:rPr>
            </w:pPr>
            <w:r w:rsidRPr="00C7345F">
              <w:t>6</w:t>
            </w:r>
          </w:p>
        </w:tc>
        <w:tc>
          <w:tcPr>
            <w:tcW w:w="1510" w:type="dxa"/>
          </w:tcPr>
          <w:p w14:paraId="582E02E3" w14:textId="77777777" w:rsidR="00384C43" w:rsidRPr="00C7345F" w:rsidRDefault="00384C43" w:rsidP="00F73F5C">
            <w:pPr>
              <w:pStyle w:val="TableText"/>
              <w:ind w:right="432"/>
              <w:rPr>
                <w:color w:val="000000"/>
              </w:rPr>
            </w:pPr>
            <w:r w:rsidRPr="00C7345F">
              <w:t>1.80</w:t>
            </w:r>
          </w:p>
        </w:tc>
      </w:tr>
      <w:tr w:rsidR="00384C43" w:rsidRPr="00C7345F" w14:paraId="13ECF247" w14:textId="77777777" w:rsidTr="00F73F5C">
        <w:tc>
          <w:tcPr>
            <w:tcW w:w="1584" w:type="dxa"/>
            <w:noWrap/>
          </w:tcPr>
          <w:p w14:paraId="215C3DA2" w14:textId="77777777" w:rsidR="00384C43" w:rsidRPr="00C7345F" w:rsidRDefault="00384C43" w:rsidP="00F73F5C">
            <w:pPr>
              <w:pStyle w:val="TableText"/>
              <w:ind w:right="432"/>
              <w:rPr>
                <w:color w:val="000000"/>
              </w:rPr>
            </w:pPr>
            <w:r w:rsidRPr="00C7345F">
              <w:t>17</w:t>
            </w:r>
          </w:p>
        </w:tc>
        <w:tc>
          <w:tcPr>
            <w:tcW w:w="1577" w:type="dxa"/>
          </w:tcPr>
          <w:p w14:paraId="6AB52353" w14:textId="77777777" w:rsidR="00384C43" w:rsidRPr="00C7345F" w:rsidRDefault="00384C43" w:rsidP="00F73F5C">
            <w:pPr>
              <w:pStyle w:val="TableText"/>
              <w:ind w:right="432"/>
              <w:rPr>
                <w:rFonts w:cs="Times New Roman"/>
              </w:rPr>
            </w:pPr>
            <w:r w:rsidRPr="00C7345F">
              <w:t>346</w:t>
            </w:r>
          </w:p>
        </w:tc>
        <w:tc>
          <w:tcPr>
            <w:tcW w:w="830" w:type="dxa"/>
          </w:tcPr>
          <w:p w14:paraId="42191F30" w14:textId="77777777" w:rsidR="00384C43" w:rsidRPr="00C7345F" w:rsidRDefault="00384C43" w:rsidP="00F73F5C">
            <w:pPr>
              <w:pStyle w:val="TableText"/>
              <w:ind w:right="288"/>
            </w:pPr>
            <w:r w:rsidRPr="00C7345F">
              <w:t>1</w:t>
            </w:r>
          </w:p>
        </w:tc>
        <w:tc>
          <w:tcPr>
            <w:tcW w:w="950" w:type="dxa"/>
          </w:tcPr>
          <w:p w14:paraId="58CE4DD3" w14:textId="77777777" w:rsidR="00384C43" w:rsidRPr="00C7345F" w:rsidRDefault="00384C43" w:rsidP="00F73F5C">
            <w:pPr>
              <w:pStyle w:val="TableText"/>
              <w:ind w:right="144"/>
              <w:rPr>
                <w:rFonts w:cs="Times New Roman"/>
              </w:rPr>
            </w:pPr>
            <w:r w:rsidRPr="00C7345F">
              <w:t>5</w:t>
            </w:r>
          </w:p>
        </w:tc>
        <w:tc>
          <w:tcPr>
            <w:tcW w:w="1510" w:type="dxa"/>
          </w:tcPr>
          <w:p w14:paraId="7D8C8C3D" w14:textId="77777777" w:rsidR="00384C43" w:rsidRPr="00C7345F" w:rsidRDefault="00384C43" w:rsidP="00F73F5C">
            <w:pPr>
              <w:pStyle w:val="TableText"/>
              <w:ind w:right="432"/>
              <w:rPr>
                <w:color w:val="000000"/>
              </w:rPr>
            </w:pPr>
            <w:r w:rsidRPr="00C7345F">
              <w:t>1.50</w:t>
            </w:r>
          </w:p>
        </w:tc>
      </w:tr>
      <w:tr w:rsidR="00384C43" w:rsidRPr="00C7345F" w14:paraId="5FBDC732" w14:textId="77777777" w:rsidTr="00F73F5C">
        <w:tc>
          <w:tcPr>
            <w:tcW w:w="1584" w:type="dxa"/>
            <w:noWrap/>
          </w:tcPr>
          <w:p w14:paraId="041759D9" w14:textId="77777777" w:rsidR="00384C43" w:rsidRPr="00C7345F" w:rsidRDefault="00384C43" w:rsidP="00F73F5C">
            <w:pPr>
              <w:pStyle w:val="TableText"/>
              <w:ind w:right="432"/>
              <w:rPr>
                <w:color w:val="000000"/>
              </w:rPr>
            </w:pPr>
            <w:r w:rsidRPr="00C7345F">
              <w:t>18</w:t>
            </w:r>
          </w:p>
        </w:tc>
        <w:tc>
          <w:tcPr>
            <w:tcW w:w="1577" w:type="dxa"/>
          </w:tcPr>
          <w:p w14:paraId="0EDE9B53" w14:textId="77777777" w:rsidR="00384C43" w:rsidRPr="00C7345F" w:rsidRDefault="00384C43" w:rsidP="00F73F5C">
            <w:pPr>
              <w:pStyle w:val="TableText"/>
              <w:ind w:right="432"/>
              <w:rPr>
                <w:rFonts w:cs="Times New Roman"/>
              </w:rPr>
            </w:pPr>
            <w:r w:rsidRPr="00C7345F">
              <w:t>359</w:t>
            </w:r>
          </w:p>
        </w:tc>
        <w:tc>
          <w:tcPr>
            <w:tcW w:w="830" w:type="dxa"/>
          </w:tcPr>
          <w:p w14:paraId="0CF96931" w14:textId="77777777" w:rsidR="00384C43" w:rsidRPr="00C7345F" w:rsidRDefault="00384C43" w:rsidP="00F73F5C">
            <w:pPr>
              <w:pStyle w:val="TableText"/>
              <w:ind w:right="288"/>
            </w:pPr>
            <w:r w:rsidRPr="00C7345F">
              <w:t>1</w:t>
            </w:r>
          </w:p>
        </w:tc>
        <w:tc>
          <w:tcPr>
            <w:tcW w:w="950" w:type="dxa"/>
          </w:tcPr>
          <w:p w14:paraId="57452C74" w14:textId="77777777" w:rsidR="00384C43" w:rsidRPr="00C7345F" w:rsidRDefault="00384C43" w:rsidP="00F73F5C">
            <w:pPr>
              <w:pStyle w:val="TableText"/>
              <w:ind w:right="144"/>
              <w:rPr>
                <w:rFonts w:cs="Times New Roman"/>
              </w:rPr>
            </w:pPr>
            <w:r w:rsidRPr="00C7345F">
              <w:t>7</w:t>
            </w:r>
          </w:p>
        </w:tc>
        <w:tc>
          <w:tcPr>
            <w:tcW w:w="1510" w:type="dxa"/>
          </w:tcPr>
          <w:p w14:paraId="13C74C10" w14:textId="77777777" w:rsidR="00384C43" w:rsidRPr="00C7345F" w:rsidRDefault="00384C43" w:rsidP="00F73F5C">
            <w:pPr>
              <w:pStyle w:val="TableText"/>
              <w:ind w:right="432"/>
              <w:rPr>
                <w:color w:val="000000"/>
              </w:rPr>
            </w:pPr>
            <w:r w:rsidRPr="00C7345F">
              <w:t>2.10</w:t>
            </w:r>
          </w:p>
        </w:tc>
      </w:tr>
      <w:tr w:rsidR="00384C43" w:rsidRPr="00C7345F" w14:paraId="38774163" w14:textId="77777777" w:rsidTr="00F73F5C">
        <w:tc>
          <w:tcPr>
            <w:tcW w:w="1584" w:type="dxa"/>
            <w:noWrap/>
          </w:tcPr>
          <w:p w14:paraId="0E8FAAA6" w14:textId="77777777" w:rsidR="00384C43" w:rsidRPr="00C7345F" w:rsidRDefault="00384C43" w:rsidP="00F73F5C">
            <w:pPr>
              <w:pStyle w:val="TableText"/>
              <w:ind w:right="432"/>
              <w:rPr>
                <w:color w:val="000000"/>
              </w:rPr>
            </w:pPr>
            <w:r w:rsidRPr="00C7345F">
              <w:t>19</w:t>
            </w:r>
          </w:p>
        </w:tc>
        <w:tc>
          <w:tcPr>
            <w:tcW w:w="1577" w:type="dxa"/>
          </w:tcPr>
          <w:p w14:paraId="389261D8" w14:textId="77777777" w:rsidR="00384C43" w:rsidRPr="00C7345F" w:rsidRDefault="00384C43" w:rsidP="00F73F5C">
            <w:pPr>
              <w:pStyle w:val="TableText"/>
              <w:ind w:right="432"/>
              <w:rPr>
                <w:rFonts w:cs="Times New Roman"/>
              </w:rPr>
            </w:pPr>
            <w:r w:rsidRPr="00C7345F">
              <w:t>372</w:t>
            </w:r>
          </w:p>
        </w:tc>
        <w:tc>
          <w:tcPr>
            <w:tcW w:w="830" w:type="dxa"/>
          </w:tcPr>
          <w:p w14:paraId="62C07681" w14:textId="77777777" w:rsidR="00384C43" w:rsidRPr="00C7345F" w:rsidRDefault="00384C43" w:rsidP="00F73F5C">
            <w:pPr>
              <w:pStyle w:val="TableText"/>
              <w:ind w:right="288"/>
            </w:pPr>
            <w:r w:rsidRPr="00C7345F">
              <w:t>2</w:t>
            </w:r>
          </w:p>
        </w:tc>
        <w:tc>
          <w:tcPr>
            <w:tcW w:w="950" w:type="dxa"/>
          </w:tcPr>
          <w:p w14:paraId="0C8F274E" w14:textId="77777777" w:rsidR="00384C43" w:rsidRPr="00C7345F" w:rsidRDefault="00384C43" w:rsidP="00F73F5C">
            <w:pPr>
              <w:pStyle w:val="TableText"/>
              <w:ind w:right="144"/>
              <w:rPr>
                <w:rFonts w:cs="Times New Roman"/>
              </w:rPr>
            </w:pPr>
            <w:r w:rsidRPr="00C7345F">
              <w:t>5</w:t>
            </w:r>
          </w:p>
        </w:tc>
        <w:tc>
          <w:tcPr>
            <w:tcW w:w="1510" w:type="dxa"/>
          </w:tcPr>
          <w:p w14:paraId="6AE39926" w14:textId="77777777" w:rsidR="00384C43" w:rsidRPr="00C7345F" w:rsidRDefault="00384C43" w:rsidP="00F73F5C">
            <w:pPr>
              <w:pStyle w:val="TableText"/>
              <w:ind w:right="432"/>
              <w:rPr>
                <w:color w:val="000000"/>
              </w:rPr>
            </w:pPr>
            <w:r w:rsidRPr="00C7345F">
              <w:t>1.50</w:t>
            </w:r>
          </w:p>
        </w:tc>
      </w:tr>
      <w:tr w:rsidR="00384C43" w:rsidRPr="00C7345F" w14:paraId="7466B5BF" w14:textId="77777777" w:rsidTr="00F73F5C">
        <w:tc>
          <w:tcPr>
            <w:tcW w:w="1584" w:type="dxa"/>
            <w:noWrap/>
          </w:tcPr>
          <w:p w14:paraId="52145319" w14:textId="77777777" w:rsidR="00384C43" w:rsidRPr="00C7345F" w:rsidRDefault="00384C43" w:rsidP="00F73F5C">
            <w:pPr>
              <w:pStyle w:val="TableText"/>
              <w:ind w:right="432"/>
              <w:rPr>
                <w:color w:val="000000"/>
              </w:rPr>
            </w:pPr>
            <w:r w:rsidRPr="00C7345F">
              <w:t>20</w:t>
            </w:r>
          </w:p>
        </w:tc>
        <w:tc>
          <w:tcPr>
            <w:tcW w:w="1577" w:type="dxa"/>
          </w:tcPr>
          <w:p w14:paraId="70C4C1A4" w14:textId="77777777" w:rsidR="00384C43" w:rsidRPr="00C7345F" w:rsidRDefault="00384C43" w:rsidP="00F73F5C">
            <w:pPr>
              <w:pStyle w:val="TableText"/>
              <w:ind w:right="432"/>
              <w:rPr>
                <w:rFonts w:cs="Times New Roman"/>
              </w:rPr>
            </w:pPr>
            <w:r w:rsidRPr="00C7345F">
              <w:t>385</w:t>
            </w:r>
          </w:p>
        </w:tc>
        <w:tc>
          <w:tcPr>
            <w:tcW w:w="830" w:type="dxa"/>
          </w:tcPr>
          <w:p w14:paraId="4745AF6E" w14:textId="77777777" w:rsidR="00384C43" w:rsidRPr="00C7345F" w:rsidRDefault="00384C43" w:rsidP="00F73F5C">
            <w:pPr>
              <w:pStyle w:val="TableText"/>
              <w:ind w:right="288"/>
            </w:pPr>
            <w:r w:rsidRPr="00C7345F">
              <w:t>2</w:t>
            </w:r>
          </w:p>
        </w:tc>
        <w:tc>
          <w:tcPr>
            <w:tcW w:w="950" w:type="dxa"/>
          </w:tcPr>
          <w:p w14:paraId="5767FCBB" w14:textId="77777777" w:rsidR="00384C43" w:rsidRPr="00C7345F" w:rsidRDefault="00384C43" w:rsidP="00F73F5C">
            <w:pPr>
              <w:pStyle w:val="TableText"/>
              <w:ind w:right="144"/>
              <w:rPr>
                <w:rFonts w:cs="Times New Roman"/>
              </w:rPr>
            </w:pPr>
            <w:r w:rsidRPr="00C7345F">
              <w:t>5</w:t>
            </w:r>
          </w:p>
        </w:tc>
        <w:tc>
          <w:tcPr>
            <w:tcW w:w="1510" w:type="dxa"/>
          </w:tcPr>
          <w:p w14:paraId="4B576FBE" w14:textId="77777777" w:rsidR="00384C43" w:rsidRPr="00C7345F" w:rsidRDefault="00384C43" w:rsidP="00F73F5C">
            <w:pPr>
              <w:pStyle w:val="TableText"/>
              <w:ind w:right="432"/>
              <w:rPr>
                <w:color w:val="000000"/>
              </w:rPr>
            </w:pPr>
            <w:r w:rsidRPr="00C7345F">
              <w:t>1.50</w:t>
            </w:r>
          </w:p>
        </w:tc>
      </w:tr>
      <w:tr w:rsidR="00384C43" w:rsidRPr="00C7345F" w14:paraId="32DE9A50" w14:textId="77777777" w:rsidTr="00F73F5C">
        <w:tc>
          <w:tcPr>
            <w:tcW w:w="1584" w:type="dxa"/>
            <w:noWrap/>
          </w:tcPr>
          <w:p w14:paraId="2357458B" w14:textId="77777777" w:rsidR="00384C43" w:rsidRPr="00C7345F" w:rsidRDefault="00384C43" w:rsidP="00F73F5C">
            <w:pPr>
              <w:pStyle w:val="TableText"/>
              <w:ind w:right="432"/>
              <w:rPr>
                <w:color w:val="000000"/>
              </w:rPr>
            </w:pPr>
            <w:r w:rsidRPr="00C7345F">
              <w:t>21</w:t>
            </w:r>
          </w:p>
        </w:tc>
        <w:tc>
          <w:tcPr>
            <w:tcW w:w="1577" w:type="dxa"/>
          </w:tcPr>
          <w:p w14:paraId="6613A15D" w14:textId="77777777" w:rsidR="00384C43" w:rsidRPr="00C7345F" w:rsidRDefault="00384C43" w:rsidP="00F73F5C">
            <w:pPr>
              <w:pStyle w:val="TableText"/>
              <w:ind w:right="432"/>
              <w:rPr>
                <w:rFonts w:cs="Times New Roman"/>
              </w:rPr>
            </w:pPr>
            <w:r w:rsidRPr="00C7345F">
              <w:t>399</w:t>
            </w:r>
          </w:p>
        </w:tc>
        <w:tc>
          <w:tcPr>
            <w:tcW w:w="830" w:type="dxa"/>
          </w:tcPr>
          <w:p w14:paraId="1A224BA6" w14:textId="77777777" w:rsidR="00384C43" w:rsidRPr="00C7345F" w:rsidRDefault="00384C43" w:rsidP="00F73F5C">
            <w:pPr>
              <w:pStyle w:val="TableText"/>
              <w:ind w:right="288"/>
            </w:pPr>
            <w:r w:rsidRPr="00C7345F">
              <w:t>2</w:t>
            </w:r>
          </w:p>
        </w:tc>
        <w:tc>
          <w:tcPr>
            <w:tcW w:w="950" w:type="dxa"/>
          </w:tcPr>
          <w:p w14:paraId="30BCD122" w14:textId="77777777" w:rsidR="00384C43" w:rsidRPr="00C7345F" w:rsidRDefault="00384C43" w:rsidP="00F73F5C">
            <w:pPr>
              <w:pStyle w:val="TableText"/>
              <w:ind w:right="144"/>
              <w:rPr>
                <w:rFonts w:cs="Times New Roman"/>
              </w:rPr>
            </w:pPr>
            <w:r w:rsidRPr="00C7345F">
              <w:t>5</w:t>
            </w:r>
          </w:p>
        </w:tc>
        <w:tc>
          <w:tcPr>
            <w:tcW w:w="1510" w:type="dxa"/>
          </w:tcPr>
          <w:p w14:paraId="56AFD72C" w14:textId="77777777" w:rsidR="00384C43" w:rsidRPr="00C7345F" w:rsidRDefault="00384C43" w:rsidP="00F73F5C">
            <w:pPr>
              <w:pStyle w:val="TableText"/>
              <w:ind w:right="432"/>
              <w:rPr>
                <w:color w:val="000000"/>
              </w:rPr>
            </w:pPr>
            <w:r w:rsidRPr="00C7345F">
              <w:t>1.50</w:t>
            </w:r>
          </w:p>
        </w:tc>
      </w:tr>
      <w:tr w:rsidR="00384C43" w:rsidRPr="00C7345F" w14:paraId="4E333486" w14:textId="77777777" w:rsidTr="00F73F5C">
        <w:tc>
          <w:tcPr>
            <w:tcW w:w="1584" w:type="dxa"/>
            <w:noWrap/>
          </w:tcPr>
          <w:p w14:paraId="20D2B50C" w14:textId="77777777" w:rsidR="00384C43" w:rsidRPr="00C7345F" w:rsidRDefault="00384C43" w:rsidP="00F73F5C">
            <w:pPr>
              <w:pStyle w:val="TableText"/>
              <w:ind w:right="432"/>
              <w:rPr>
                <w:color w:val="000000"/>
              </w:rPr>
            </w:pPr>
            <w:r w:rsidRPr="00C7345F">
              <w:t>22</w:t>
            </w:r>
          </w:p>
        </w:tc>
        <w:tc>
          <w:tcPr>
            <w:tcW w:w="1577" w:type="dxa"/>
          </w:tcPr>
          <w:p w14:paraId="4E7859DC" w14:textId="77777777" w:rsidR="00384C43" w:rsidRPr="00C7345F" w:rsidRDefault="00384C43" w:rsidP="00F73F5C">
            <w:pPr>
              <w:pStyle w:val="TableText"/>
              <w:ind w:right="432"/>
              <w:rPr>
                <w:rFonts w:cs="Times New Roman"/>
              </w:rPr>
            </w:pPr>
            <w:r w:rsidRPr="00C7345F">
              <w:t>414</w:t>
            </w:r>
          </w:p>
        </w:tc>
        <w:tc>
          <w:tcPr>
            <w:tcW w:w="830" w:type="dxa"/>
          </w:tcPr>
          <w:p w14:paraId="7A1C3837" w14:textId="77777777" w:rsidR="00384C43" w:rsidRPr="00C7345F" w:rsidRDefault="00384C43" w:rsidP="00F73F5C">
            <w:pPr>
              <w:pStyle w:val="TableText"/>
              <w:ind w:right="288"/>
            </w:pPr>
            <w:r w:rsidRPr="00C7345F">
              <w:t>2</w:t>
            </w:r>
          </w:p>
        </w:tc>
        <w:tc>
          <w:tcPr>
            <w:tcW w:w="950" w:type="dxa"/>
          </w:tcPr>
          <w:p w14:paraId="27A59A61" w14:textId="77777777" w:rsidR="00384C43" w:rsidRPr="00C7345F" w:rsidRDefault="00384C43" w:rsidP="00F73F5C">
            <w:pPr>
              <w:pStyle w:val="TableText"/>
              <w:ind w:right="144"/>
              <w:rPr>
                <w:rFonts w:cs="Times New Roman"/>
              </w:rPr>
            </w:pPr>
            <w:r w:rsidRPr="00C7345F">
              <w:t>11</w:t>
            </w:r>
          </w:p>
        </w:tc>
        <w:tc>
          <w:tcPr>
            <w:tcW w:w="1510" w:type="dxa"/>
          </w:tcPr>
          <w:p w14:paraId="17205395" w14:textId="77777777" w:rsidR="00384C43" w:rsidRPr="00C7345F" w:rsidRDefault="00384C43" w:rsidP="00F73F5C">
            <w:pPr>
              <w:pStyle w:val="TableText"/>
              <w:ind w:right="432"/>
              <w:rPr>
                <w:color w:val="000000"/>
              </w:rPr>
            </w:pPr>
            <w:r w:rsidRPr="00C7345F">
              <w:t>3.29</w:t>
            </w:r>
          </w:p>
        </w:tc>
      </w:tr>
      <w:tr w:rsidR="00384C43" w:rsidRPr="00C7345F" w14:paraId="1A9ED196" w14:textId="77777777" w:rsidTr="00F73F5C">
        <w:tc>
          <w:tcPr>
            <w:tcW w:w="1584" w:type="dxa"/>
            <w:noWrap/>
          </w:tcPr>
          <w:p w14:paraId="1D72D7C4" w14:textId="77777777" w:rsidR="00384C43" w:rsidRPr="00C7345F" w:rsidRDefault="00384C43" w:rsidP="00F73F5C">
            <w:pPr>
              <w:pStyle w:val="TableText"/>
              <w:ind w:right="432"/>
              <w:rPr>
                <w:color w:val="000000"/>
              </w:rPr>
            </w:pPr>
            <w:r w:rsidRPr="00C7345F">
              <w:t>23</w:t>
            </w:r>
          </w:p>
        </w:tc>
        <w:tc>
          <w:tcPr>
            <w:tcW w:w="1577" w:type="dxa"/>
          </w:tcPr>
          <w:p w14:paraId="59CC40EF" w14:textId="77777777" w:rsidR="00384C43" w:rsidRPr="00C7345F" w:rsidRDefault="00384C43" w:rsidP="00F73F5C">
            <w:pPr>
              <w:pStyle w:val="TableText"/>
              <w:ind w:right="432"/>
              <w:rPr>
                <w:rFonts w:cs="Times New Roman"/>
              </w:rPr>
            </w:pPr>
            <w:r w:rsidRPr="00C7345F">
              <w:t>430</w:t>
            </w:r>
          </w:p>
        </w:tc>
        <w:tc>
          <w:tcPr>
            <w:tcW w:w="830" w:type="dxa"/>
          </w:tcPr>
          <w:p w14:paraId="0BE3FCA6" w14:textId="77777777" w:rsidR="00384C43" w:rsidRPr="00C7345F" w:rsidRDefault="00384C43" w:rsidP="00F73F5C">
            <w:pPr>
              <w:pStyle w:val="TableText"/>
              <w:ind w:right="288"/>
            </w:pPr>
            <w:r w:rsidRPr="00C7345F">
              <w:t>2</w:t>
            </w:r>
          </w:p>
        </w:tc>
        <w:tc>
          <w:tcPr>
            <w:tcW w:w="950" w:type="dxa"/>
          </w:tcPr>
          <w:p w14:paraId="44602E64" w14:textId="77777777" w:rsidR="00384C43" w:rsidRPr="00C7345F" w:rsidRDefault="00384C43" w:rsidP="00F73F5C">
            <w:pPr>
              <w:pStyle w:val="TableText"/>
              <w:ind w:right="144"/>
              <w:rPr>
                <w:rFonts w:cs="Times New Roman"/>
              </w:rPr>
            </w:pPr>
            <w:r w:rsidRPr="00C7345F">
              <w:t>13</w:t>
            </w:r>
          </w:p>
        </w:tc>
        <w:tc>
          <w:tcPr>
            <w:tcW w:w="1510" w:type="dxa"/>
          </w:tcPr>
          <w:p w14:paraId="38E0941C" w14:textId="77777777" w:rsidR="00384C43" w:rsidRPr="00C7345F" w:rsidRDefault="00384C43" w:rsidP="00F73F5C">
            <w:pPr>
              <w:pStyle w:val="TableText"/>
              <w:ind w:right="432"/>
              <w:rPr>
                <w:color w:val="000000"/>
              </w:rPr>
            </w:pPr>
            <w:r w:rsidRPr="00C7345F">
              <w:t>3.89</w:t>
            </w:r>
          </w:p>
        </w:tc>
      </w:tr>
      <w:tr w:rsidR="00384C43" w:rsidRPr="00C7345F" w14:paraId="5C9A8BC8" w14:textId="77777777" w:rsidTr="00F73F5C">
        <w:tc>
          <w:tcPr>
            <w:tcW w:w="1584" w:type="dxa"/>
            <w:noWrap/>
          </w:tcPr>
          <w:p w14:paraId="59DB320B" w14:textId="77777777" w:rsidR="00384C43" w:rsidRPr="00C7345F" w:rsidRDefault="00384C43" w:rsidP="00F73F5C">
            <w:pPr>
              <w:pStyle w:val="TableText"/>
              <w:ind w:right="432"/>
              <w:rPr>
                <w:color w:val="000000"/>
              </w:rPr>
            </w:pPr>
            <w:r w:rsidRPr="00C7345F">
              <w:t>24</w:t>
            </w:r>
          </w:p>
        </w:tc>
        <w:tc>
          <w:tcPr>
            <w:tcW w:w="1577" w:type="dxa"/>
          </w:tcPr>
          <w:p w14:paraId="491BC5EF" w14:textId="77777777" w:rsidR="00384C43" w:rsidRPr="00C7345F" w:rsidRDefault="00384C43" w:rsidP="00F73F5C">
            <w:pPr>
              <w:pStyle w:val="TableText"/>
              <w:ind w:right="432"/>
              <w:rPr>
                <w:rFonts w:cs="Times New Roman"/>
              </w:rPr>
            </w:pPr>
            <w:r w:rsidRPr="00C7345F">
              <w:t>449</w:t>
            </w:r>
          </w:p>
        </w:tc>
        <w:tc>
          <w:tcPr>
            <w:tcW w:w="830" w:type="dxa"/>
          </w:tcPr>
          <w:p w14:paraId="498537EB" w14:textId="77777777" w:rsidR="00384C43" w:rsidRPr="00C7345F" w:rsidRDefault="00384C43" w:rsidP="00F73F5C">
            <w:pPr>
              <w:pStyle w:val="TableText"/>
              <w:ind w:right="288"/>
            </w:pPr>
            <w:r w:rsidRPr="00C7345F">
              <w:t>2</w:t>
            </w:r>
          </w:p>
        </w:tc>
        <w:tc>
          <w:tcPr>
            <w:tcW w:w="950" w:type="dxa"/>
          </w:tcPr>
          <w:p w14:paraId="16BF00E6" w14:textId="77777777" w:rsidR="00384C43" w:rsidRPr="00C7345F" w:rsidRDefault="00384C43" w:rsidP="00F73F5C">
            <w:pPr>
              <w:pStyle w:val="TableText"/>
              <w:ind w:right="144"/>
              <w:rPr>
                <w:rFonts w:cs="Times New Roman"/>
              </w:rPr>
            </w:pPr>
            <w:r w:rsidRPr="00C7345F">
              <w:t>7</w:t>
            </w:r>
          </w:p>
        </w:tc>
        <w:tc>
          <w:tcPr>
            <w:tcW w:w="1510" w:type="dxa"/>
          </w:tcPr>
          <w:p w14:paraId="389238D1" w14:textId="77777777" w:rsidR="00384C43" w:rsidRPr="00C7345F" w:rsidRDefault="00384C43" w:rsidP="00F73F5C">
            <w:pPr>
              <w:pStyle w:val="TableText"/>
              <w:ind w:right="432"/>
              <w:rPr>
                <w:color w:val="000000"/>
              </w:rPr>
            </w:pPr>
            <w:r w:rsidRPr="00C7345F">
              <w:t>2.10</w:t>
            </w:r>
          </w:p>
        </w:tc>
      </w:tr>
      <w:tr w:rsidR="00384C43" w:rsidRPr="00C7345F" w14:paraId="587976E9" w14:textId="77777777" w:rsidTr="00F73F5C">
        <w:tc>
          <w:tcPr>
            <w:tcW w:w="1584" w:type="dxa"/>
            <w:noWrap/>
          </w:tcPr>
          <w:p w14:paraId="2FF15A0A" w14:textId="77777777" w:rsidR="00384C43" w:rsidRPr="00C7345F" w:rsidRDefault="00384C43" w:rsidP="00F73F5C">
            <w:pPr>
              <w:pStyle w:val="TableText"/>
              <w:ind w:right="432"/>
              <w:rPr>
                <w:color w:val="000000"/>
              </w:rPr>
            </w:pPr>
            <w:r w:rsidRPr="00C7345F">
              <w:t>25</w:t>
            </w:r>
          </w:p>
        </w:tc>
        <w:tc>
          <w:tcPr>
            <w:tcW w:w="1577" w:type="dxa"/>
          </w:tcPr>
          <w:p w14:paraId="5917F810" w14:textId="77777777" w:rsidR="00384C43" w:rsidRPr="00C7345F" w:rsidRDefault="00384C43" w:rsidP="00F73F5C">
            <w:pPr>
              <w:pStyle w:val="TableText"/>
              <w:ind w:right="432"/>
              <w:rPr>
                <w:rFonts w:cs="Times New Roman"/>
              </w:rPr>
            </w:pPr>
            <w:r w:rsidRPr="00C7345F">
              <w:t>470</w:t>
            </w:r>
          </w:p>
        </w:tc>
        <w:tc>
          <w:tcPr>
            <w:tcW w:w="830" w:type="dxa"/>
          </w:tcPr>
          <w:p w14:paraId="07947421" w14:textId="77777777" w:rsidR="00384C43" w:rsidRPr="00C7345F" w:rsidRDefault="00384C43" w:rsidP="00F73F5C">
            <w:pPr>
              <w:pStyle w:val="TableText"/>
              <w:ind w:right="288"/>
            </w:pPr>
            <w:r w:rsidRPr="00C7345F">
              <w:t>3</w:t>
            </w:r>
          </w:p>
        </w:tc>
        <w:tc>
          <w:tcPr>
            <w:tcW w:w="950" w:type="dxa"/>
          </w:tcPr>
          <w:p w14:paraId="6537C232" w14:textId="77777777" w:rsidR="00384C43" w:rsidRPr="00C7345F" w:rsidRDefault="00384C43" w:rsidP="00F73F5C">
            <w:pPr>
              <w:pStyle w:val="TableText"/>
              <w:ind w:right="144"/>
              <w:rPr>
                <w:rFonts w:cs="Times New Roman"/>
              </w:rPr>
            </w:pPr>
            <w:r w:rsidRPr="00C7345F">
              <w:t>12</w:t>
            </w:r>
          </w:p>
        </w:tc>
        <w:tc>
          <w:tcPr>
            <w:tcW w:w="1510" w:type="dxa"/>
          </w:tcPr>
          <w:p w14:paraId="2721D873" w14:textId="77777777" w:rsidR="00384C43" w:rsidRPr="00C7345F" w:rsidRDefault="00384C43" w:rsidP="00F73F5C">
            <w:pPr>
              <w:pStyle w:val="TableText"/>
              <w:ind w:right="432"/>
              <w:rPr>
                <w:color w:val="000000"/>
              </w:rPr>
            </w:pPr>
            <w:r w:rsidRPr="00C7345F">
              <w:t>3.59</w:t>
            </w:r>
          </w:p>
        </w:tc>
      </w:tr>
      <w:tr w:rsidR="00384C43" w:rsidRPr="00C7345F" w14:paraId="6048CDE0" w14:textId="77777777" w:rsidTr="00F73F5C">
        <w:tc>
          <w:tcPr>
            <w:tcW w:w="1584" w:type="dxa"/>
            <w:noWrap/>
          </w:tcPr>
          <w:p w14:paraId="46D3BF42" w14:textId="77777777" w:rsidR="00384C43" w:rsidRPr="00C7345F" w:rsidRDefault="00384C43" w:rsidP="00F73F5C">
            <w:pPr>
              <w:pStyle w:val="TableText"/>
              <w:ind w:right="432"/>
              <w:rPr>
                <w:color w:val="000000"/>
              </w:rPr>
            </w:pPr>
            <w:r w:rsidRPr="00C7345F">
              <w:t>26</w:t>
            </w:r>
          </w:p>
        </w:tc>
        <w:tc>
          <w:tcPr>
            <w:tcW w:w="1577" w:type="dxa"/>
          </w:tcPr>
          <w:p w14:paraId="445D0F0F" w14:textId="77777777" w:rsidR="00384C43" w:rsidRPr="00C7345F" w:rsidRDefault="00384C43" w:rsidP="00F73F5C">
            <w:pPr>
              <w:pStyle w:val="TableText"/>
              <w:ind w:right="432"/>
              <w:rPr>
                <w:rFonts w:cs="Times New Roman"/>
              </w:rPr>
            </w:pPr>
            <w:r w:rsidRPr="00C7345F">
              <w:t>495</w:t>
            </w:r>
          </w:p>
        </w:tc>
        <w:tc>
          <w:tcPr>
            <w:tcW w:w="830" w:type="dxa"/>
          </w:tcPr>
          <w:p w14:paraId="41178240" w14:textId="77777777" w:rsidR="00384C43" w:rsidRPr="00C7345F" w:rsidRDefault="00384C43" w:rsidP="00F73F5C">
            <w:pPr>
              <w:pStyle w:val="TableText"/>
              <w:ind w:right="288"/>
            </w:pPr>
            <w:r w:rsidRPr="00C7345F">
              <w:t>3</w:t>
            </w:r>
          </w:p>
        </w:tc>
        <w:tc>
          <w:tcPr>
            <w:tcW w:w="950" w:type="dxa"/>
          </w:tcPr>
          <w:p w14:paraId="3DEC95E3" w14:textId="77777777" w:rsidR="00384C43" w:rsidRPr="00C7345F" w:rsidRDefault="00384C43" w:rsidP="00F73F5C">
            <w:pPr>
              <w:pStyle w:val="TableText"/>
              <w:ind w:right="144"/>
              <w:rPr>
                <w:rFonts w:cs="Times New Roman"/>
              </w:rPr>
            </w:pPr>
            <w:r w:rsidRPr="00C7345F">
              <w:t>15</w:t>
            </w:r>
          </w:p>
        </w:tc>
        <w:tc>
          <w:tcPr>
            <w:tcW w:w="1510" w:type="dxa"/>
          </w:tcPr>
          <w:p w14:paraId="383EE7A1" w14:textId="77777777" w:rsidR="00384C43" w:rsidRPr="00C7345F" w:rsidRDefault="00384C43" w:rsidP="00F73F5C">
            <w:pPr>
              <w:pStyle w:val="TableText"/>
              <w:ind w:right="432"/>
              <w:rPr>
                <w:color w:val="000000"/>
              </w:rPr>
            </w:pPr>
            <w:r w:rsidRPr="00C7345F">
              <w:t>4.49</w:t>
            </w:r>
          </w:p>
        </w:tc>
      </w:tr>
      <w:tr w:rsidR="00384C43" w:rsidRPr="00C7345F" w14:paraId="658ABD1A" w14:textId="77777777" w:rsidTr="00F73F5C">
        <w:tc>
          <w:tcPr>
            <w:tcW w:w="1584" w:type="dxa"/>
            <w:noWrap/>
          </w:tcPr>
          <w:p w14:paraId="640EE1AA" w14:textId="77777777" w:rsidR="00384C43" w:rsidRPr="00C7345F" w:rsidRDefault="00384C43" w:rsidP="00F73F5C">
            <w:pPr>
              <w:pStyle w:val="TableText"/>
              <w:ind w:right="432"/>
              <w:rPr>
                <w:color w:val="000000"/>
              </w:rPr>
            </w:pPr>
            <w:r w:rsidRPr="00C7345F">
              <w:t>27</w:t>
            </w:r>
          </w:p>
        </w:tc>
        <w:tc>
          <w:tcPr>
            <w:tcW w:w="1577" w:type="dxa"/>
          </w:tcPr>
          <w:p w14:paraId="29F4280D" w14:textId="77777777" w:rsidR="00384C43" w:rsidRPr="00C7345F" w:rsidRDefault="00384C43" w:rsidP="00F73F5C">
            <w:pPr>
              <w:pStyle w:val="TableText"/>
              <w:ind w:right="432"/>
              <w:rPr>
                <w:rFonts w:cs="Times New Roman"/>
              </w:rPr>
            </w:pPr>
            <w:r w:rsidRPr="00C7345F">
              <w:t>526</w:t>
            </w:r>
          </w:p>
        </w:tc>
        <w:tc>
          <w:tcPr>
            <w:tcW w:w="830" w:type="dxa"/>
          </w:tcPr>
          <w:p w14:paraId="16B146C7" w14:textId="77777777" w:rsidR="00384C43" w:rsidRPr="00C7345F" w:rsidRDefault="00384C43" w:rsidP="00F73F5C">
            <w:pPr>
              <w:pStyle w:val="TableText"/>
              <w:ind w:right="288"/>
            </w:pPr>
            <w:r w:rsidRPr="00C7345F">
              <w:t>3</w:t>
            </w:r>
          </w:p>
        </w:tc>
        <w:tc>
          <w:tcPr>
            <w:tcW w:w="950" w:type="dxa"/>
          </w:tcPr>
          <w:p w14:paraId="29F501C8" w14:textId="77777777" w:rsidR="00384C43" w:rsidRPr="00C7345F" w:rsidRDefault="00384C43" w:rsidP="00F73F5C">
            <w:pPr>
              <w:pStyle w:val="TableText"/>
              <w:ind w:right="144"/>
              <w:rPr>
                <w:rFonts w:cs="Times New Roman"/>
              </w:rPr>
            </w:pPr>
            <w:r w:rsidRPr="00C7345F">
              <w:t>21</w:t>
            </w:r>
          </w:p>
        </w:tc>
        <w:tc>
          <w:tcPr>
            <w:tcW w:w="1510" w:type="dxa"/>
          </w:tcPr>
          <w:p w14:paraId="3752260E" w14:textId="77777777" w:rsidR="00384C43" w:rsidRPr="00C7345F" w:rsidRDefault="00384C43" w:rsidP="00F73F5C">
            <w:pPr>
              <w:pStyle w:val="TableText"/>
              <w:ind w:right="432"/>
              <w:rPr>
                <w:color w:val="000000"/>
              </w:rPr>
            </w:pPr>
            <w:r w:rsidRPr="00C7345F">
              <w:t>6.29</w:t>
            </w:r>
          </w:p>
        </w:tc>
      </w:tr>
      <w:tr w:rsidR="00384C43" w:rsidRPr="00C7345F" w14:paraId="651F2783" w14:textId="77777777" w:rsidTr="00F73F5C">
        <w:tc>
          <w:tcPr>
            <w:tcW w:w="1584" w:type="dxa"/>
            <w:noWrap/>
          </w:tcPr>
          <w:p w14:paraId="16857C5E" w14:textId="77777777" w:rsidR="00384C43" w:rsidRPr="00C7345F" w:rsidRDefault="00384C43" w:rsidP="00F73F5C">
            <w:pPr>
              <w:pStyle w:val="TableText"/>
              <w:ind w:right="432"/>
              <w:rPr>
                <w:color w:val="000000"/>
              </w:rPr>
            </w:pPr>
            <w:r w:rsidRPr="00C7345F">
              <w:t>28</w:t>
            </w:r>
          </w:p>
        </w:tc>
        <w:tc>
          <w:tcPr>
            <w:tcW w:w="1577" w:type="dxa"/>
          </w:tcPr>
          <w:p w14:paraId="1A00E789" w14:textId="77777777" w:rsidR="00384C43" w:rsidRPr="00C7345F" w:rsidRDefault="00384C43" w:rsidP="00F73F5C">
            <w:pPr>
              <w:pStyle w:val="TableText"/>
              <w:ind w:right="432"/>
              <w:rPr>
                <w:rFonts w:cs="Times New Roman"/>
              </w:rPr>
            </w:pPr>
            <w:r w:rsidRPr="00C7345F">
              <w:t>565</w:t>
            </w:r>
          </w:p>
        </w:tc>
        <w:tc>
          <w:tcPr>
            <w:tcW w:w="830" w:type="dxa"/>
          </w:tcPr>
          <w:p w14:paraId="2FBF2DE4" w14:textId="77777777" w:rsidR="00384C43" w:rsidRPr="00C7345F" w:rsidRDefault="00384C43" w:rsidP="00F73F5C">
            <w:pPr>
              <w:pStyle w:val="TableText"/>
              <w:ind w:right="288"/>
            </w:pPr>
            <w:r w:rsidRPr="00C7345F">
              <w:t>3</w:t>
            </w:r>
          </w:p>
        </w:tc>
        <w:tc>
          <w:tcPr>
            <w:tcW w:w="950" w:type="dxa"/>
          </w:tcPr>
          <w:p w14:paraId="5450435E" w14:textId="77777777" w:rsidR="00384C43" w:rsidRPr="00C7345F" w:rsidRDefault="00384C43" w:rsidP="00F73F5C">
            <w:pPr>
              <w:pStyle w:val="TableText"/>
              <w:ind w:right="144"/>
              <w:rPr>
                <w:rFonts w:cs="Times New Roman"/>
              </w:rPr>
            </w:pPr>
            <w:r w:rsidRPr="00C7345F">
              <w:t>19</w:t>
            </w:r>
          </w:p>
        </w:tc>
        <w:tc>
          <w:tcPr>
            <w:tcW w:w="1510" w:type="dxa"/>
          </w:tcPr>
          <w:p w14:paraId="26354830" w14:textId="77777777" w:rsidR="00384C43" w:rsidRPr="00C7345F" w:rsidRDefault="00384C43" w:rsidP="00F73F5C">
            <w:pPr>
              <w:pStyle w:val="TableText"/>
              <w:ind w:right="432"/>
              <w:rPr>
                <w:color w:val="000000"/>
              </w:rPr>
            </w:pPr>
            <w:r w:rsidRPr="00C7345F">
              <w:t>5.69</w:t>
            </w:r>
          </w:p>
        </w:tc>
      </w:tr>
      <w:tr w:rsidR="00384C43" w:rsidRPr="00C7345F" w14:paraId="21B1E1EE" w14:textId="77777777" w:rsidTr="00F73F5C">
        <w:tc>
          <w:tcPr>
            <w:tcW w:w="1584" w:type="dxa"/>
            <w:noWrap/>
          </w:tcPr>
          <w:p w14:paraId="773BB0C4" w14:textId="77777777" w:rsidR="00384C43" w:rsidRPr="00C7345F" w:rsidRDefault="00384C43" w:rsidP="00F73F5C">
            <w:pPr>
              <w:pStyle w:val="TableText"/>
              <w:ind w:right="432"/>
              <w:rPr>
                <w:color w:val="000000"/>
              </w:rPr>
            </w:pPr>
            <w:r w:rsidRPr="00C7345F">
              <w:t>29</w:t>
            </w:r>
          </w:p>
        </w:tc>
        <w:tc>
          <w:tcPr>
            <w:tcW w:w="1577" w:type="dxa"/>
          </w:tcPr>
          <w:p w14:paraId="47F949C9" w14:textId="77777777" w:rsidR="00384C43" w:rsidRPr="00C7345F" w:rsidRDefault="00384C43" w:rsidP="00F73F5C">
            <w:pPr>
              <w:pStyle w:val="TableText"/>
              <w:ind w:right="432"/>
              <w:rPr>
                <w:rFonts w:cs="Times New Roman"/>
              </w:rPr>
            </w:pPr>
            <w:r w:rsidRPr="00C7345F">
              <w:t>600</w:t>
            </w:r>
          </w:p>
        </w:tc>
        <w:tc>
          <w:tcPr>
            <w:tcW w:w="830" w:type="dxa"/>
          </w:tcPr>
          <w:p w14:paraId="41908427" w14:textId="77777777" w:rsidR="00384C43" w:rsidRPr="00C7345F" w:rsidRDefault="00384C43" w:rsidP="00F73F5C">
            <w:pPr>
              <w:pStyle w:val="TableText"/>
              <w:ind w:right="288"/>
            </w:pPr>
            <w:r w:rsidRPr="00C7345F">
              <w:t>3</w:t>
            </w:r>
          </w:p>
        </w:tc>
        <w:tc>
          <w:tcPr>
            <w:tcW w:w="950" w:type="dxa"/>
          </w:tcPr>
          <w:p w14:paraId="602AA7BB" w14:textId="77777777" w:rsidR="00384C43" w:rsidRPr="00C7345F" w:rsidRDefault="00384C43" w:rsidP="00F73F5C">
            <w:pPr>
              <w:pStyle w:val="TableText"/>
              <w:ind w:right="144"/>
              <w:rPr>
                <w:rFonts w:cs="Times New Roman"/>
              </w:rPr>
            </w:pPr>
            <w:r w:rsidRPr="00C7345F">
              <w:t>20</w:t>
            </w:r>
          </w:p>
        </w:tc>
        <w:tc>
          <w:tcPr>
            <w:tcW w:w="1510" w:type="dxa"/>
          </w:tcPr>
          <w:p w14:paraId="5F71896C" w14:textId="77777777" w:rsidR="00384C43" w:rsidRPr="00C7345F" w:rsidRDefault="00384C43" w:rsidP="00F73F5C">
            <w:pPr>
              <w:pStyle w:val="TableText"/>
              <w:ind w:right="432"/>
              <w:rPr>
                <w:color w:val="000000"/>
              </w:rPr>
            </w:pPr>
            <w:r w:rsidRPr="00C7345F">
              <w:t>5.99</w:t>
            </w:r>
          </w:p>
        </w:tc>
      </w:tr>
      <w:tr w:rsidR="00384C43" w:rsidRPr="00C7345F" w14:paraId="09F98109" w14:textId="77777777" w:rsidTr="00F73F5C">
        <w:tc>
          <w:tcPr>
            <w:tcW w:w="1584" w:type="dxa"/>
            <w:noWrap/>
          </w:tcPr>
          <w:p w14:paraId="40353E4E" w14:textId="77777777" w:rsidR="00384C43" w:rsidRPr="00C7345F" w:rsidRDefault="00384C43" w:rsidP="00F73F5C">
            <w:pPr>
              <w:pStyle w:val="TableText"/>
              <w:ind w:right="432"/>
            </w:pPr>
            <w:r w:rsidRPr="00C7345F">
              <w:t>30</w:t>
            </w:r>
          </w:p>
        </w:tc>
        <w:tc>
          <w:tcPr>
            <w:tcW w:w="1577" w:type="dxa"/>
          </w:tcPr>
          <w:p w14:paraId="55A3FDD1" w14:textId="77777777" w:rsidR="00384C43" w:rsidRPr="00C7345F" w:rsidRDefault="00384C43" w:rsidP="00F73F5C">
            <w:pPr>
              <w:pStyle w:val="TableText"/>
              <w:ind w:right="432"/>
            </w:pPr>
            <w:r w:rsidRPr="00C7345F">
              <w:t>600</w:t>
            </w:r>
          </w:p>
        </w:tc>
        <w:tc>
          <w:tcPr>
            <w:tcW w:w="830" w:type="dxa"/>
          </w:tcPr>
          <w:p w14:paraId="0F4D1FB5" w14:textId="77777777" w:rsidR="00384C43" w:rsidRPr="00C7345F" w:rsidRDefault="00384C43" w:rsidP="00F73F5C">
            <w:pPr>
              <w:pStyle w:val="TableText"/>
              <w:ind w:right="288"/>
            </w:pPr>
            <w:r w:rsidRPr="00C7345F">
              <w:t>3</w:t>
            </w:r>
          </w:p>
        </w:tc>
        <w:tc>
          <w:tcPr>
            <w:tcW w:w="950" w:type="dxa"/>
          </w:tcPr>
          <w:p w14:paraId="1CC621FF" w14:textId="77777777" w:rsidR="00384C43" w:rsidRPr="00C7345F" w:rsidRDefault="00384C43" w:rsidP="00F73F5C">
            <w:pPr>
              <w:pStyle w:val="TableText"/>
              <w:ind w:right="144"/>
            </w:pPr>
            <w:r w:rsidRPr="00C7345F">
              <w:t>33</w:t>
            </w:r>
          </w:p>
        </w:tc>
        <w:tc>
          <w:tcPr>
            <w:tcW w:w="1510" w:type="dxa"/>
          </w:tcPr>
          <w:p w14:paraId="7812F2CC" w14:textId="77777777" w:rsidR="00384C43" w:rsidRPr="00C7345F" w:rsidRDefault="00384C43" w:rsidP="00F73F5C">
            <w:pPr>
              <w:pStyle w:val="TableText"/>
              <w:ind w:right="432"/>
            </w:pPr>
            <w:r w:rsidRPr="00C7345F">
              <w:t>9.88</w:t>
            </w:r>
          </w:p>
        </w:tc>
      </w:tr>
      <w:tr w:rsidR="00384C43" w:rsidRPr="00C7345F" w14:paraId="0AA8FB9B" w14:textId="77777777" w:rsidTr="00F73F5C">
        <w:tc>
          <w:tcPr>
            <w:tcW w:w="1584" w:type="dxa"/>
            <w:noWrap/>
          </w:tcPr>
          <w:p w14:paraId="43D7F2BD" w14:textId="77777777" w:rsidR="00384C43" w:rsidRPr="00C7345F" w:rsidRDefault="00384C43" w:rsidP="00F73F5C">
            <w:pPr>
              <w:pStyle w:val="TableText"/>
              <w:ind w:right="432"/>
            </w:pPr>
            <w:r w:rsidRPr="00C7345F">
              <w:t>31</w:t>
            </w:r>
          </w:p>
        </w:tc>
        <w:tc>
          <w:tcPr>
            <w:tcW w:w="1577" w:type="dxa"/>
          </w:tcPr>
          <w:p w14:paraId="4E88068A" w14:textId="77777777" w:rsidR="00384C43" w:rsidRPr="00C7345F" w:rsidRDefault="00384C43" w:rsidP="00F73F5C">
            <w:pPr>
              <w:pStyle w:val="TableText"/>
              <w:ind w:right="432"/>
            </w:pPr>
            <w:r w:rsidRPr="00C7345F">
              <w:t>600</w:t>
            </w:r>
          </w:p>
        </w:tc>
        <w:tc>
          <w:tcPr>
            <w:tcW w:w="830" w:type="dxa"/>
          </w:tcPr>
          <w:p w14:paraId="536FB9B8" w14:textId="77777777" w:rsidR="00384C43" w:rsidRPr="00C7345F" w:rsidRDefault="00384C43" w:rsidP="00F73F5C">
            <w:pPr>
              <w:pStyle w:val="TableText"/>
              <w:ind w:right="288"/>
            </w:pPr>
            <w:r w:rsidRPr="00C7345F">
              <w:t>3</w:t>
            </w:r>
          </w:p>
        </w:tc>
        <w:tc>
          <w:tcPr>
            <w:tcW w:w="950" w:type="dxa"/>
          </w:tcPr>
          <w:p w14:paraId="00349CAB" w14:textId="77777777" w:rsidR="00384C43" w:rsidRPr="00C7345F" w:rsidRDefault="00384C43" w:rsidP="00F73F5C">
            <w:pPr>
              <w:pStyle w:val="TableText"/>
              <w:ind w:right="144"/>
            </w:pPr>
            <w:r w:rsidRPr="00C7345F">
              <w:t>13</w:t>
            </w:r>
          </w:p>
        </w:tc>
        <w:tc>
          <w:tcPr>
            <w:tcW w:w="1510" w:type="dxa"/>
          </w:tcPr>
          <w:p w14:paraId="7D6AF0E8" w14:textId="77777777" w:rsidR="00384C43" w:rsidRPr="00C7345F" w:rsidRDefault="00384C43" w:rsidP="00F73F5C">
            <w:pPr>
              <w:pStyle w:val="TableText"/>
              <w:ind w:right="432"/>
            </w:pPr>
            <w:r w:rsidRPr="00C7345F">
              <w:t>3.89</w:t>
            </w:r>
          </w:p>
        </w:tc>
      </w:tr>
    </w:tbl>
    <w:p w14:paraId="0FC92CD2" w14:textId="50FAE4BC" w:rsidR="00384C43" w:rsidRPr="00C7345F" w:rsidRDefault="00384C43" w:rsidP="00F73F5C">
      <w:pPr>
        <w:pStyle w:val="Caption"/>
        <w:pageBreakBefore/>
      </w:pPr>
      <w:bookmarkStart w:id="632" w:name="_Toc134621902"/>
      <w:r w:rsidRPr="00C7345F">
        <w:lastRenderedPageBreak/>
        <w:t>Table 4.B.</w:t>
      </w:r>
      <w:r w:rsidRPr="00C7345F">
        <w:fldChar w:fldCharType="begin"/>
      </w:r>
      <w:r w:rsidRPr="00C7345F">
        <w:instrText>SEQ Table_4.B. \* ARABIC</w:instrText>
      </w:r>
      <w:r w:rsidRPr="00C7345F">
        <w:fldChar w:fldCharType="separate"/>
      </w:r>
      <w:r w:rsidRPr="00C7345F">
        <w:t>17</w:t>
      </w:r>
      <w:r w:rsidRPr="00C7345F">
        <w:fldChar w:fldCharType="end"/>
      </w:r>
      <w:r w:rsidRPr="00C7345F">
        <w:t xml:space="preserve">  Raw-Score-to-Scale-Score Distribution for Grade Eight—Oral Language for</w:t>
      </w:r>
      <w:r w:rsidR="00C733D8">
        <w:t> </w:t>
      </w:r>
      <w:r w:rsidRPr="00C7345F">
        <w:t>Computer-based Assessment Forms</w:t>
      </w:r>
      <w:bookmarkEnd w:id="632"/>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Eight—Oral Language for Computer-based Assessment Forms"/>
      </w:tblPr>
      <w:tblGrid>
        <w:gridCol w:w="1584"/>
        <w:gridCol w:w="1577"/>
        <w:gridCol w:w="830"/>
        <w:gridCol w:w="950"/>
        <w:gridCol w:w="1512"/>
      </w:tblGrid>
      <w:tr w:rsidR="00384C43" w:rsidRPr="00C7345F" w14:paraId="219FC8EE"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3C94104"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4AD0104B"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2B0DDEEB" w14:textId="77777777" w:rsidR="00384C43" w:rsidRPr="00C7345F" w:rsidRDefault="00384C43" w:rsidP="00F73F5C">
            <w:pPr>
              <w:pStyle w:val="TableHead"/>
              <w:rPr>
                <w:b w:val="0"/>
                <w:noProof w:val="0"/>
              </w:rPr>
            </w:pPr>
            <w:r w:rsidRPr="00C7345F">
              <w:rPr>
                <w:noProof w:val="0"/>
              </w:rPr>
              <w:t>Level</w:t>
            </w:r>
          </w:p>
        </w:tc>
        <w:tc>
          <w:tcPr>
            <w:tcW w:w="950" w:type="dxa"/>
            <w:hideMark/>
          </w:tcPr>
          <w:p w14:paraId="4E2DB6C3" w14:textId="77777777" w:rsidR="00384C43" w:rsidRPr="00C7345F" w:rsidRDefault="00384C43" w:rsidP="00F73F5C">
            <w:pPr>
              <w:pStyle w:val="TableHead"/>
              <w:rPr>
                <w:b w:val="0"/>
                <w:noProof w:val="0"/>
              </w:rPr>
            </w:pPr>
            <w:r w:rsidRPr="00C7345F">
              <w:rPr>
                <w:noProof w:val="0"/>
              </w:rPr>
              <w:t>N</w:t>
            </w:r>
          </w:p>
        </w:tc>
        <w:tc>
          <w:tcPr>
            <w:tcW w:w="1512" w:type="dxa"/>
            <w:hideMark/>
          </w:tcPr>
          <w:p w14:paraId="4AC92511"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54F92A99" w14:textId="77777777" w:rsidTr="00F73F5C">
        <w:tc>
          <w:tcPr>
            <w:tcW w:w="1584" w:type="dxa"/>
            <w:noWrap/>
            <w:hideMark/>
          </w:tcPr>
          <w:p w14:paraId="09EC1E71" w14:textId="77777777" w:rsidR="00384C43" w:rsidRPr="00C7345F" w:rsidRDefault="00384C43" w:rsidP="00F73F5C">
            <w:pPr>
              <w:pStyle w:val="TableText"/>
              <w:keepNext/>
              <w:ind w:right="432"/>
              <w:rPr>
                <w:rFonts w:cs="Times New Roman"/>
              </w:rPr>
            </w:pPr>
            <w:r w:rsidRPr="00C7345F">
              <w:t>0</w:t>
            </w:r>
          </w:p>
        </w:tc>
        <w:tc>
          <w:tcPr>
            <w:tcW w:w="1577" w:type="dxa"/>
          </w:tcPr>
          <w:p w14:paraId="42588F92" w14:textId="77777777" w:rsidR="00384C43" w:rsidRPr="00C7345F" w:rsidRDefault="00384C43" w:rsidP="00F73F5C">
            <w:pPr>
              <w:pStyle w:val="TableText"/>
              <w:ind w:right="432"/>
              <w:rPr>
                <w:rFonts w:cs="Times New Roman"/>
              </w:rPr>
            </w:pPr>
            <w:r w:rsidRPr="00C7345F">
              <w:t>150</w:t>
            </w:r>
          </w:p>
        </w:tc>
        <w:tc>
          <w:tcPr>
            <w:tcW w:w="830" w:type="dxa"/>
          </w:tcPr>
          <w:p w14:paraId="5A88A88F" w14:textId="77777777" w:rsidR="00384C43" w:rsidRPr="00C7345F" w:rsidRDefault="00384C43" w:rsidP="00F73F5C">
            <w:pPr>
              <w:pStyle w:val="TableText"/>
              <w:ind w:right="288"/>
            </w:pPr>
            <w:r w:rsidRPr="00C7345F">
              <w:t>1</w:t>
            </w:r>
          </w:p>
        </w:tc>
        <w:tc>
          <w:tcPr>
            <w:tcW w:w="950" w:type="dxa"/>
          </w:tcPr>
          <w:p w14:paraId="47B74B98" w14:textId="77777777" w:rsidR="00384C43" w:rsidRPr="00C7345F" w:rsidRDefault="00384C43" w:rsidP="00F73F5C">
            <w:pPr>
              <w:pStyle w:val="TableText"/>
              <w:ind w:right="144"/>
              <w:rPr>
                <w:rFonts w:cs="Times New Roman"/>
              </w:rPr>
            </w:pPr>
            <w:r w:rsidRPr="00C7345F">
              <w:t>182</w:t>
            </w:r>
          </w:p>
        </w:tc>
        <w:tc>
          <w:tcPr>
            <w:tcW w:w="1512" w:type="dxa"/>
            <w:hideMark/>
          </w:tcPr>
          <w:p w14:paraId="5DDBD14C" w14:textId="77777777" w:rsidR="00384C43" w:rsidRPr="00C7345F" w:rsidRDefault="00384C43" w:rsidP="00F73F5C">
            <w:pPr>
              <w:pStyle w:val="TableText"/>
              <w:ind w:right="432"/>
            </w:pPr>
            <w:r w:rsidRPr="00C7345F">
              <w:t>11.11</w:t>
            </w:r>
          </w:p>
        </w:tc>
      </w:tr>
      <w:tr w:rsidR="00384C43" w:rsidRPr="00C7345F" w14:paraId="15DA6DFE" w14:textId="77777777" w:rsidTr="00F73F5C">
        <w:tc>
          <w:tcPr>
            <w:tcW w:w="1584" w:type="dxa"/>
            <w:noWrap/>
            <w:hideMark/>
          </w:tcPr>
          <w:p w14:paraId="75E40F30" w14:textId="77777777" w:rsidR="00384C43" w:rsidRPr="00C7345F" w:rsidRDefault="00384C43" w:rsidP="00F73F5C">
            <w:pPr>
              <w:pStyle w:val="TableText"/>
              <w:keepNext/>
              <w:ind w:right="432"/>
            </w:pPr>
            <w:r w:rsidRPr="00C7345F">
              <w:t>1</w:t>
            </w:r>
          </w:p>
        </w:tc>
        <w:tc>
          <w:tcPr>
            <w:tcW w:w="1577" w:type="dxa"/>
          </w:tcPr>
          <w:p w14:paraId="49279BF3" w14:textId="77777777" w:rsidR="00384C43" w:rsidRPr="00C7345F" w:rsidRDefault="00384C43" w:rsidP="00F73F5C">
            <w:pPr>
              <w:pStyle w:val="TableText"/>
              <w:ind w:right="432"/>
              <w:rPr>
                <w:rFonts w:cs="Times New Roman"/>
              </w:rPr>
            </w:pPr>
            <w:r w:rsidRPr="00C7345F">
              <w:t>150</w:t>
            </w:r>
          </w:p>
        </w:tc>
        <w:tc>
          <w:tcPr>
            <w:tcW w:w="830" w:type="dxa"/>
          </w:tcPr>
          <w:p w14:paraId="0F968854" w14:textId="77777777" w:rsidR="00384C43" w:rsidRPr="00C7345F" w:rsidRDefault="00384C43" w:rsidP="00F73F5C">
            <w:pPr>
              <w:pStyle w:val="TableText"/>
              <w:ind w:right="288"/>
            </w:pPr>
            <w:r w:rsidRPr="00C7345F">
              <w:t>1</w:t>
            </w:r>
          </w:p>
        </w:tc>
        <w:tc>
          <w:tcPr>
            <w:tcW w:w="950" w:type="dxa"/>
          </w:tcPr>
          <w:p w14:paraId="1CF8CA32" w14:textId="77777777" w:rsidR="00384C43" w:rsidRPr="00C7345F" w:rsidRDefault="00384C43" w:rsidP="00F73F5C">
            <w:pPr>
              <w:pStyle w:val="TableText"/>
              <w:ind w:right="144"/>
              <w:rPr>
                <w:rFonts w:cs="Times New Roman"/>
              </w:rPr>
            </w:pPr>
            <w:r w:rsidRPr="00C7345F">
              <w:t>72</w:t>
            </w:r>
          </w:p>
        </w:tc>
        <w:tc>
          <w:tcPr>
            <w:tcW w:w="1512" w:type="dxa"/>
            <w:hideMark/>
          </w:tcPr>
          <w:p w14:paraId="0F71A52D" w14:textId="77777777" w:rsidR="00384C43" w:rsidRPr="00C7345F" w:rsidRDefault="00384C43" w:rsidP="00F73F5C">
            <w:pPr>
              <w:pStyle w:val="TableText"/>
              <w:ind w:right="432"/>
            </w:pPr>
            <w:r w:rsidRPr="00C7345F">
              <w:t>4.40</w:t>
            </w:r>
          </w:p>
        </w:tc>
      </w:tr>
      <w:tr w:rsidR="00384C43" w:rsidRPr="00C7345F" w14:paraId="63BD9645" w14:textId="77777777" w:rsidTr="00F73F5C">
        <w:tc>
          <w:tcPr>
            <w:tcW w:w="1584" w:type="dxa"/>
            <w:noWrap/>
            <w:hideMark/>
          </w:tcPr>
          <w:p w14:paraId="77BA570D" w14:textId="77777777" w:rsidR="00384C43" w:rsidRPr="00C7345F" w:rsidRDefault="00384C43" w:rsidP="00F73F5C">
            <w:pPr>
              <w:pStyle w:val="TableText"/>
              <w:keepNext/>
              <w:ind w:right="432"/>
            </w:pPr>
            <w:r w:rsidRPr="00C7345F">
              <w:t>2</w:t>
            </w:r>
          </w:p>
        </w:tc>
        <w:tc>
          <w:tcPr>
            <w:tcW w:w="1577" w:type="dxa"/>
          </w:tcPr>
          <w:p w14:paraId="42AA8D40" w14:textId="77777777" w:rsidR="00384C43" w:rsidRPr="00C7345F" w:rsidRDefault="00384C43" w:rsidP="00F73F5C">
            <w:pPr>
              <w:pStyle w:val="TableText"/>
              <w:ind w:right="432"/>
              <w:rPr>
                <w:rFonts w:cs="Times New Roman"/>
              </w:rPr>
            </w:pPr>
            <w:r w:rsidRPr="00C7345F">
              <w:t>150</w:t>
            </w:r>
          </w:p>
        </w:tc>
        <w:tc>
          <w:tcPr>
            <w:tcW w:w="830" w:type="dxa"/>
          </w:tcPr>
          <w:p w14:paraId="23F9B016" w14:textId="77777777" w:rsidR="00384C43" w:rsidRPr="00C7345F" w:rsidRDefault="00384C43" w:rsidP="00F73F5C">
            <w:pPr>
              <w:pStyle w:val="TableText"/>
              <w:ind w:right="288"/>
            </w:pPr>
            <w:r w:rsidRPr="00C7345F">
              <w:t>1</w:t>
            </w:r>
          </w:p>
        </w:tc>
        <w:tc>
          <w:tcPr>
            <w:tcW w:w="950" w:type="dxa"/>
          </w:tcPr>
          <w:p w14:paraId="3CE4FBAF" w14:textId="77777777" w:rsidR="00384C43" w:rsidRPr="00C7345F" w:rsidRDefault="00384C43" w:rsidP="00F73F5C">
            <w:pPr>
              <w:pStyle w:val="TableText"/>
              <w:ind w:right="144"/>
              <w:rPr>
                <w:rFonts w:cs="Times New Roman"/>
              </w:rPr>
            </w:pPr>
            <w:r w:rsidRPr="00C7345F">
              <w:t>39</w:t>
            </w:r>
          </w:p>
        </w:tc>
        <w:tc>
          <w:tcPr>
            <w:tcW w:w="1512" w:type="dxa"/>
            <w:hideMark/>
          </w:tcPr>
          <w:p w14:paraId="37982B30" w14:textId="77777777" w:rsidR="00384C43" w:rsidRPr="00C7345F" w:rsidRDefault="00384C43" w:rsidP="00F73F5C">
            <w:pPr>
              <w:pStyle w:val="TableText"/>
              <w:ind w:right="432"/>
            </w:pPr>
            <w:r w:rsidRPr="00C7345F">
              <w:t>2.38</w:t>
            </w:r>
          </w:p>
        </w:tc>
      </w:tr>
      <w:tr w:rsidR="00384C43" w:rsidRPr="00C7345F" w14:paraId="36899058" w14:textId="77777777" w:rsidTr="00F73F5C">
        <w:tc>
          <w:tcPr>
            <w:tcW w:w="1584" w:type="dxa"/>
            <w:noWrap/>
            <w:hideMark/>
          </w:tcPr>
          <w:p w14:paraId="7B3AB9FE" w14:textId="77777777" w:rsidR="00384C43" w:rsidRPr="00C7345F" w:rsidRDefault="00384C43" w:rsidP="00F73F5C">
            <w:pPr>
              <w:pStyle w:val="TableText"/>
              <w:keepNext/>
              <w:ind w:right="432"/>
            </w:pPr>
            <w:r w:rsidRPr="00C7345F">
              <w:t>3</w:t>
            </w:r>
          </w:p>
        </w:tc>
        <w:tc>
          <w:tcPr>
            <w:tcW w:w="1577" w:type="dxa"/>
          </w:tcPr>
          <w:p w14:paraId="16FE38D1" w14:textId="77777777" w:rsidR="00384C43" w:rsidRPr="00C7345F" w:rsidRDefault="00384C43" w:rsidP="00F73F5C">
            <w:pPr>
              <w:pStyle w:val="TableText"/>
              <w:ind w:right="432"/>
              <w:rPr>
                <w:rFonts w:cs="Times New Roman"/>
              </w:rPr>
            </w:pPr>
            <w:r w:rsidRPr="00C7345F">
              <w:t>150</w:t>
            </w:r>
          </w:p>
        </w:tc>
        <w:tc>
          <w:tcPr>
            <w:tcW w:w="830" w:type="dxa"/>
          </w:tcPr>
          <w:p w14:paraId="31D66100" w14:textId="77777777" w:rsidR="00384C43" w:rsidRPr="00C7345F" w:rsidRDefault="00384C43" w:rsidP="00F73F5C">
            <w:pPr>
              <w:pStyle w:val="TableText"/>
              <w:ind w:right="288"/>
            </w:pPr>
            <w:r w:rsidRPr="00C7345F">
              <w:t>1</w:t>
            </w:r>
          </w:p>
        </w:tc>
        <w:tc>
          <w:tcPr>
            <w:tcW w:w="950" w:type="dxa"/>
          </w:tcPr>
          <w:p w14:paraId="085403E3" w14:textId="77777777" w:rsidR="00384C43" w:rsidRPr="00C7345F" w:rsidRDefault="00384C43" w:rsidP="00F73F5C">
            <w:pPr>
              <w:pStyle w:val="TableText"/>
              <w:ind w:right="144"/>
              <w:rPr>
                <w:rFonts w:cs="Times New Roman"/>
              </w:rPr>
            </w:pPr>
            <w:r w:rsidRPr="00C7345F">
              <w:t>36</w:t>
            </w:r>
          </w:p>
        </w:tc>
        <w:tc>
          <w:tcPr>
            <w:tcW w:w="1512" w:type="dxa"/>
            <w:hideMark/>
          </w:tcPr>
          <w:p w14:paraId="1A25C880" w14:textId="77777777" w:rsidR="00384C43" w:rsidRPr="00C7345F" w:rsidRDefault="00384C43" w:rsidP="00F73F5C">
            <w:pPr>
              <w:pStyle w:val="TableText"/>
              <w:ind w:right="432"/>
            </w:pPr>
            <w:r w:rsidRPr="00C7345F">
              <w:t>2.20</w:t>
            </w:r>
          </w:p>
        </w:tc>
      </w:tr>
      <w:tr w:rsidR="00384C43" w:rsidRPr="00C7345F" w14:paraId="04226ECB" w14:textId="77777777" w:rsidTr="00F73F5C">
        <w:tc>
          <w:tcPr>
            <w:tcW w:w="1584" w:type="dxa"/>
            <w:noWrap/>
            <w:hideMark/>
          </w:tcPr>
          <w:p w14:paraId="56736280" w14:textId="77777777" w:rsidR="00384C43" w:rsidRPr="00C7345F" w:rsidRDefault="00384C43" w:rsidP="00F73F5C">
            <w:pPr>
              <w:pStyle w:val="TableText"/>
              <w:keepNext/>
              <w:ind w:right="432"/>
            </w:pPr>
            <w:r w:rsidRPr="00C7345F">
              <w:t>4</w:t>
            </w:r>
          </w:p>
        </w:tc>
        <w:tc>
          <w:tcPr>
            <w:tcW w:w="1577" w:type="dxa"/>
          </w:tcPr>
          <w:p w14:paraId="23969CDF" w14:textId="77777777" w:rsidR="00384C43" w:rsidRPr="00C7345F" w:rsidRDefault="00384C43" w:rsidP="00F73F5C">
            <w:pPr>
              <w:pStyle w:val="TableText"/>
              <w:ind w:right="432"/>
              <w:rPr>
                <w:rFonts w:cs="Times New Roman"/>
              </w:rPr>
            </w:pPr>
            <w:r w:rsidRPr="00C7345F">
              <w:t>150</w:t>
            </w:r>
          </w:p>
        </w:tc>
        <w:tc>
          <w:tcPr>
            <w:tcW w:w="830" w:type="dxa"/>
          </w:tcPr>
          <w:p w14:paraId="640CDEB7" w14:textId="77777777" w:rsidR="00384C43" w:rsidRPr="00C7345F" w:rsidRDefault="00384C43" w:rsidP="00F73F5C">
            <w:pPr>
              <w:pStyle w:val="TableText"/>
              <w:ind w:right="288"/>
            </w:pPr>
            <w:r w:rsidRPr="00C7345F">
              <w:t>1</w:t>
            </w:r>
          </w:p>
        </w:tc>
        <w:tc>
          <w:tcPr>
            <w:tcW w:w="950" w:type="dxa"/>
          </w:tcPr>
          <w:p w14:paraId="5CC90C2A" w14:textId="77777777" w:rsidR="00384C43" w:rsidRPr="00C7345F" w:rsidRDefault="00384C43" w:rsidP="00F73F5C">
            <w:pPr>
              <w:pStyle w:val="TableText"/>
              <w:ind w:right="144"/>
              <w:rPr>
                <w:rFonts w:cs="Times New Roman"/>
              </w:rPr>
            </w:pPr>
            <w:r w:rsidRPr="00C7345F">
              <w:t>40</w:t>
            </w:r>
          </w:p>
        </w:tc>
        <w:tc>
          <w:tcPr>
            <w:tcW w:w="1512" w:type="dxa"/>
            <w:hideMark/>
          </w:tcPr>
          <w:p w14:paraId="27E48080" w14:textId="77777777" w:rsidR="00384C43" w:rsidRPr="00C7345F" w:rsidRDefault="00384C43" w:rsidP="00F73F5C">
            <w:pPr>
              <w:pStyle w:val="TableText"/>
              <w:ind w:right="432"/>
            </w:pPr>
            <w:r w:rsidRPr="00C7345F">
              <w:t>2.44</w:t>
            </w:r>
          </w:p>
        </w:tc>
      </w:tr>
      <w:tr w:rsidR="00384C43" w:rsidRPr="00C7345F" w14:paraId="588DD3E3" w14:textId="77777777" w:rsidTr="00F73F5C">
        <w:tc>
          <w:tcPr>
            <w:tcW w:w="1584" w:type="dxa"/>
            <w:noWrap/>
          </w:tcPr>
          <w:p w14:paraId="38010F61" w14:textId="77777777" w:rsidR="00384C43" w:rsidRPr="00C7345F" w:rsidRDefault="00384C43" w:rsidP="00F73F5C">
            <w:pPr>
              <w:pStyle w:val="TableText"/>
              <w:keepNext/>
              <w:ind w:right="432"/>
              <w:rPr>
                <w:color w:val="000000"/>
              </w:rPr>
            </w:pPr>
            <w:r w:rsidRPr="00C7345F">
              <w:t>5</w:t>
            </w:r>
          </w:p>
        </w:tc>
        <w:tc>
          <w:tcPr>
            <w:tcW w:w="1577" w:type="dxa"/>
          </w:tcPr>
          <w:p w14:paraId="1BB7C778" w14:textId="77777777" w:rsidR="00384C43" w:rsidRPr="00C7345F" w:rsidRDefault="00384C43" w:rsidP="00F73F5C">
            <w:pPr>
              <w:pStyle w:val="TableText"/>
              <w:ind w:right="432"/>
              <w:rPr>
                <w:rFonts w:cs="Times New Roman"/>
              </w:rPr>
            </w:pPr>
            <w:r w:rsidRPr="00C7345F">
              <w:t>155</w:t>
            </w:r>
          </w:p>
        </w:tc>
        <w:tc>
          <w:tcPr>
            <w:tcW w:w="830" w:type="dxa"/>
          </w:tcPr>
          <w:p w14:paraId="746C0827" w14:textId="77777777" w:rsidR="00384C43" w:rsidRPr="00C7345F" w:rsidRDefault="00384C43" w:rsidP="00F73F5C">
            <w:pPr>
              <w:pStyle w:val="TableText"/>
              <w:ind w:right="288"/>
            </w:pPr>
            <w:r w:rsidRPr="00C7345F">
              <w:t>1</w:t>
            </w:r>
          </w:p>
        </w:tc>
        <w:tc>
          <w:tcPr>
            <w:tcW w:w="950" w:type="dxa"/>
          </w:tcPr>
          <w:p w14:paraId="6F81BDE5" w14:textId="77777777" w:rsidR="00384C43" w:rsidRPr="00C7345F" w:rsidRDefault="00384C43" w:rsidP="00F73F5C">
            <w:pPr>
              <w:pStyle w:val="TableText"/>
              <w:ind w:right="144"/>
              <w:rPr>
                <w:rFonts w:cs="Times New Roman"/>
              </w:rPr>
            </w:pPr>
            <w:r w:rsidRPr="00C7345F">
              <w:t>61</w:t>
            </w:r>
          </w:p>
        </w:tc>
        <w:tc>
          <w:tcPr>
            <w:tcW w:w="1512" w:type="dxa"/>
          </w:tcPr>
          <w:p w14:paraId="5F5EF299" w14:textId="77777777" w:rsidR="00384C43" w:rsidRPr="00C7345F" w:rsidRDefault="00384C43" w:rsidP="00F73F5C">
            <w:pPr>
              <w:pStyle w:val="TableText"/>
              <w:ind w:right="432"/>
              <w:rPr>
                <w:color w:val="000000"/>
              </w:rPr>
            </w:pPr>
            <w:r w:rsidRPr="00C7345F">
              <w:t>3.72</w:t>
            </w:r>
          </w:p>
        </w:tc>
      </w:tr>
      <w:tr w:rsidR="00384C43" w:rsidRPr="00C7345F" w14:paraId="583942B6" w14:textId="77777777" w:rsidTr="00F73F5C">
        <w:tc>
          <w:tcPr>
            <w:tcW w:w="1584" w:type="dxa"/>
            <w:noWrap/>
          </w:tcPr>
          <w:p w14:paraId="5406926A" w14:textId="77777777" w:rsidR="00384C43" w:rsidRPr="00C7345F" w:rsidRDefault="00384C43" w:rsidP="00F73F5C">
            <w:pPr>
              <w:pStyle w:val="TableText"/>
              <w:ind w:right="432"/>
              <w:rPr>
                <w:color w:val="000000"/>
              </w:rPr>
            </w:pPr>
            <w:r w:rsidRPr="00C7345F">
              <w:t>6</w:t>
            </w:r>
          </w:p>
        </w:tc>
        <w:tc>
          <w:tcPr>
            <w:tcW w:w="1577" w:type="dxa"/>
          </w:tcPr>
          <w:p w14:paraId="1B2BDC61" w14:textId="77777777" w:rsidR="00384C43" w:rsidRPr="00C7345F" w:rsidRDefault="00384C43" w:rsidP="00F73F5C">
            <w:pPr>
              <w:pStyle w:val="TableText"/>
              <w:ind w:right="432"/>
              <w:rPr>
                <w:rFonts w:cs="Times New Roman"/>
              </w:rPr>
            </w:pPr>
            <w:r w:rsidRPr="00C7345F">
              <w:t>176</w:t>
            </w:r>
          </w:p>
        </w:tc>
        <w:tc>
          <w:tcPr>
            <w:tcW w:w="830" w:type="dxa"/>
          </w:tcPr>
          <w:p w14:paraId="7CB22FFB" w14:textId="77777777" w:rsidR="00384C43" w:rsidRPr="00C7345F" w:rsidRDefault="00384C43" w:rsidP="00F73F5C">
            <w:pPr>
              <w:pStyle w:val="TableText"/>
              <w:ind w:right="288"/>
            </w:pPr>
            <w:r w:rsidRPr="00C7345F">
              <w:t>1</w:t>
            </w:r>
          </w:p>
        </w:tc>
        <w:tc>
          <w:tcPr>
            <w:tcW w:w="950" w:type="dxa"/>
          </w:tcPr>
          <w:p w14:paraId="5AE7999B" w14:textId="77777777" w:rsidR="00384C43" w:rsidRPr="00C7345F" w:rsidRDefault="00384C43" w:rsidP="00F73F5C">
            <w:pPr>
              <w:pStyle w:val="TableText"/>
              <w:ind w:right="144"/>
              <w:rPr>
                <w:rFonts w:cs="Times New Roman"/>
              </w:rPr>
            </w:pPr>
            <w:r w:rsidRPr="00C7345F">
              <w:t>76</w:t>
            </w:r>
          </w:p>
        </w:tc>
        <w:tc>
          <w:tcPr>
            <w:tcW w:w="1512" w:type="dxa"/>
          </w:tcPr>
          <w:p w14:paraId="01FCBF08" w14:textId="77777777" w:rsidR="00384C43" w:rsidRPr="00C7345F" w:rsidRDefault="00384C43" w:rsidP="00F73F5C">
            <w:pPr>
              <w:pStyle w:val="TableText"/>
              <w:ind w:right="432"/>
              <w:rPr>
                <w:color w:val="000000"/>
              </w:rPr>
            </w:pPr>
            <w:r w:rsidRPr="00C7345F">
              <w:t>4.64</w:t>
            </w:r>
          </w:p>
        </w:tc>
      </w:tr>
      <w:tr w:rsidR="00384C43" w:rsidRPr="00C7345F" w14:paraId="35A04B5A" w14:textId="77777777" w:rsidTr="00F73F5C">
        <w:tc>
          <w:tcPr>
            <w:tcW w:w="1584" w:type="dxa"/>
            <w:noWrap/>
          </w:tcPr>
          <w:p w14:paraId="27C131CA" w14:textId="77777777" w:rsidR="00384C43" w:rsidRPr="00C7345F" w:rsidRDefault="00384C43" w:rsidP="00F73F5C">
            <w:pPr>
              <w:pStyle w:val="TableText"/>
              <w:ind w:right="432"/>
              <w:rPr>
                <w:color w:val="000000"/>
              </w:rPr>
            </w:pPr>
            <w:r w:rsidRPr="00C7345F">
              <w:t>7</w:t>
            </w:r>
          </w:p>
        </w:tc>
        <w:tc>
          <w:tcPr>
            <w:tcW w:w="1577" w:type="dxa"/>
          </w:tcPr>
          <w:p w14:paraId="399FCB8E" w14:textId="77777777" w:rsidR="00384C43" w:rsidRPr="00C7345F" w:rsidRDefault="00384C43" w:rsidP="00F73F5C">
            <w:pPr>
              <w:pStyle w:val="TableText"/>
              <w:ind w:right="432"/>
              <w:rPr>
                <w:rFonts w:cs="Times New Roman"/>
              </w:rPr>
            </w:pPr>
            <w:r w:rsidRPr="00C7345F">
              <w:t>197</w:t>
            </w:r>
          </w:p>
        </w:tc>
        <w:tc>
          <w:tcPr>
            <w:tcW w:w="830" w:type="dxa"/>
          </w:tcPr>
          <w:p w14:paraId="4250D0C4" w14:textId="77777777" w:rsidR="00384C43" w:rsidRPr="00C7345F" w:rsidRDefault="00384C43" w:rsidP="00F73F5C">
            <w:pPr>
              <w:pStyle w:val="TableText"/>
              <w:ind w:right="288"/>
            </w:pPr>
            <w:r w:rsidRPr="00C7345F">
              <w:t>1</w:t>
            </w:r>
          </w:p>
        </w:tc>
        <w:tc>
          <w:tcPr>
            <w:tcW w:w="950" w:type="dxa"/>
          </w:tcPr>
          <w:p w14:paraId="3165C24D" w14:textId="77777777" w:rsidR="00384C43" w:rsidRPr="00C7345F" w:rsidRDefault="00384C43" w:rsidP="00F73F5C">
            <w:pPr>
              <w:pStyle w:val="TableText"/>
              <w:ind w:right="144"/>
              <w:rPr>
                <w:rFonts w:cs="Times New Roman"/>
              </w:rPr>
            </w:pPr>
            <w:r w:rsidRPr="00C7345F">
              <w:t>86</w:t>
            </w:r>
          </w:p>
        </w:tc>
        <w:tc>
          <w:tcPr>
            <w:tcW w:w="1512" w:type="dxa"/>
          </w:tcPr>
          <w:p w14:paraId="27DBC84F" w14:textId="77777777" w:rsidR="00384C43" w:rsidRPr="00C7345F" w:rsidRDefault="00384C43" w:rsidP="00F73F5C">
            <w:pPr>
              <w:pStyle w:val="TableText"/>
              <w:ind w:right="432"/>
              <w:rPr>
                <w:color w:val="000000"/>
              </w:rPr>
            </w:pPr>
            <w:r w:rsidRPr="00C7345F">
              <w:t>5.25</w:t>
            </w:r>
          </w:p>
        </w:tc>
      </w:tr>
      <w:tr w:rsidR="00384C43" w:rsidRPr="00C7345F" w14:paraId="09D9B28B" w14:textId="77777777" w:rsidTr="00F73F5C">
        <w:tc>
          <w:tcPr>
            <w:tcW w:w="1584" w:type="dxa"/>
            <w:noWrap/>
          </w:tcPr>
          <w:p w14:paraId="61778E90" w14:textId="77777777" w:rsidR="00384C43" w:rsidRPr="00C7345F" w:rsidRDefault="00384C43" w:rsidP="00F73F5C">
            <w:pPr>
              <w:pStyle w:val="TableText"/>
              <w:ind w:right="432"/>
              <w:rPr>
                <w:color w:val="000000"/>
              </w:rPr>
            </w:pPr>
            <w:r w:rsidRPr="00C7345F">
              <w:t>8</w:t>
            </w:r>
          </w:p>
        </w:tc>
        <w:tc>
          <w:tcPr>
            <w:tcW w:w="1577" w:type="dxa"/>
          </w:tcPr>
          <w:p w14:paraId="42A52678" w14:textId="77777777" w:rsidR="00384C43" w:rsidRPr="00C7345F" w:rsidRDefault="00384C43" w:rsidP="00F73F5C">
            <w:pPr>
              <w:pStyle w:val="TableText"/>
              <w:ind w:right="432"/>
              <w:rPr>
                <w:rFonts w:cs="Times New Roman"/>
              </w:rPr>
            </w:pPr>
            <w:r w:rsidRPr="00C7345F">
              <w:t>216</w:t>
            </w:r>
          </w:p>
        </w:tc>
        <w:tc>
          <w:tcPr>
            <w:tcW w:w="830" w:type="dxa"/>
          </w:tcPr>
          <w:p w14:paraId="54C1A29C" w14:textId="77777777" w:rsidR="00384C43" w:rsidRPr="00C7345F" w:rsidRDefault="00384C43" w:rsidP="00F73F5C">
            <w:pPr>
              <w:pStyle w:val="TableText"/>
              <w:ind w:right="288"/>
            </w:pPr>
            <w:r w:rsidRPr="00C7345F">
              <w:t>1</w:t>
            </w:r>
          </w:p>
        </w:tc>
        <w:tc>
          <w:tcPr>
            <w:tcW w:w="950" w:type="dxa"/>
          </w:tcPr>
          <w:p w14:paraId="23880C6C" w14:textId="77777777" w:rsidR="00384C43" w:rsidRPr="00C7345F" w:rsidRDefault="00384C43" w:rsidP="00F73F5C">
            <w:pPr>
              <w:pStyle w:val="TableText"/>
              <w:ind w:right="144"/>
              <w:rPr>
                <w:rFonts w:cs="Times New Roman"/>
              </w:rPr>
            </w:pPr>
            <w:r w:rsidRPr="00C7345F">
              <w:t>41</w:t>
            </w:r>
          </w:p>
        </w:tc>
        <w:tc>
          <w:tcPr>
            <w:tcW w:w="1512" w:type="dxa"/>
          </w:tcPr>
          <w:p w14:paraId="3551453B" w14:textId="77777777" w:rsidR="00384C43" w:rsidRPr="00C7345F" w:rsidRDefault="00384C43" w:rsidP="00F73F5C">
            <w:pPr>
              <w:pStyle w:val="TableText"/>
              <w:ind w:right="432"/>
              <w:rPr>
                <w:color w:val="000000"/>
              </w:rPr>
            </w:pPr>
            <w:r w:rsidRPr="00C7345F">
              <w:t>2.50</w:t>
            </w:r>
          </w:p>
        </w:tc>
      </w:tr>
      <w:tr w:rsidR="00384C43" w:rsidRPr="00C7345F" w14:paraId="529490D9" w14:textId="77777777" w:rsidTr="00F73F5C">
        <w:tc>
          <w:tcPr>
            <w:tcW w:w="1584" w:type="dxa"/>
            <w:noWrap/>
          </w:tcPr>
          <w:p w14:paraId="7FA32442" w14:textId="77777777" w:rsidR="00384C43" w:rsidRPr="00C7345F" w:rsidRDefault="00384C43" w:rsidP="00F73F5C">
            <w:pPr>
              <w:pStyle w:val="TableText"/>
              <w:ind w:right="432"/>
              <w:rPr>
                <w:color w:val="000000"/>
              </w:rPr>
            </w:pPr>
            <w:r w:rsidRPr="00C7345F">
              <w:t>9</w:t>
            </w:r>
          </w:p>
        </w:tc>
        <w:tc>
          <w:tcPr>
            <w:tcW w:w="1577" w:type="dxa"/>
          </w:tcPr>
          <w:p w14:paraId="30B2E6CC" w14:textId="77777777" w:rsidR="00384C43" w:rsidRPr="00C7345F" w:rsidRDefault="00384C43" w:rsidP="00F73F5C">
            <w:pPr>
              <w:pStyle w:val="TableText"/>
              <w:ind w:right="432"/>
              <w:rPr>
                <w:rFonts w:cs="Times New Roman"/>
              </w:rPr>
            </w:pPr>
            <w:r w:rsidRPr="00C7345F">
              <w:t>234</w:t>
            </w:r>
          </w:p>
        </w:tc>
        <w:tc>
          <w:tcPr>
            <w:tcW w:w="830" w:type="dxa"/>
          </w:tcPr>
          <w:p w14:paraId="5A4CEC76" w14:textId="77777777" w:rsidR="00384C43" w:rsidRPr="00C7345F" w:rsidRDefault="00384C43" w:rsidP="00F73F5C">
            <w:pPr>
              <w:pStyle w:val="TableText"/>
              <w:ind w:right="288"/>
            </w:pPr>
            <w:r w:rsidRPr="00C7345F">
              <w:t>1</w:t>
            </w:r>
          </w:p>
        </w:tc>
        <w:tc>
          <w:tcPr>
            <w:tcW w:w="950" w:type="dxa"/>
          </w:tcPr>
          <w:p w14:paraId="5418483A" w14:textId="77777777" w:rsidR="00384C43" w:rsidRPr="00C7345F" w:rsidRDefault="00384C43" w:rsidP="00F73F5C">
            <w:pPr>
              <w:pStyle w:val="TableText"/>
              <w:ind w:right="144"/>
              <w:rPr>
                <w:rFonts w:cs="Times New Roman"/>
              </w:rPr>
            </w:pPr>
            <w:r w:rsidRPr="00C7345F">
              <w:t>39</w:t>
            </w:r>
          </w:p>
        </w:tc>
        <w:tc>
          <w:tcPr>
            <w:tcW w:w="1512" w:type="dxa"/>
          </w:tcPr>
          <w:p w14:paraId="4297BF59" w14:textId="77777777" w:rsidR="00384C43" w:rsidRPr="00C7345F" w:rsidRDefault="00384C43" w:rsidP="00F73F5C">
            <w:pPr>
              <w:pStyle w:val="TableText"/>
              <w:ind w:right="432"/>
              <w:rPr>
                <w:color w:val="000000"/>
              </w:rPr>
            </w:pPr>
            <w:r w:rsidRPr="00C7345F">
              <w:t>2.38</w:t>
            </w:r>
          </w:p>
        </w:tc>
      </w:tr>
      <w:tr w:rsidR="00384C43" w:rsidRPr="00C7345F" w14:paraId="1241E2C2" w14:textId="77777777" w:rsidTr="00F73F5C">
        <w:tc>
          <w:tcPr>
            <w:tcW w:w="1584" w:type="dxa"/>
            <w:noWrap/>
          </w:tcPr>
          <w:p w14:paraId="2885B4AB" w14:textId="77777777" w:rsidR="00384C43" w:rsidRPr="00C7345F" w:rsidRDefault="00384C43" w:rsidP="00F73F5C">
            <w:pPr>
              <w:pStyle w:val="TableText"/>
              <w:ind w:right="432"/>
              <w:rPr>
                <w:color w:val="000000"/>
              </w:rPr>
            </w:pPr>
            <w:r w:rsidRPr="00C7345F">
              <w:t>10</w:t>
            </w:r>
          </w:p>
        </w:tc>
        <w:tc>
          <w:tcPr>
            <w:tcW w:w="1577" w:type="dxa"/>
          </w:tcPr>
          <w:p w14:paraId="2C70C3D0" w14:textId="77777777" w:rsidR="00384C43" w:rsidRPr="00C7345F" w:rsidRDefault="00384C43" w:rsidP="00F73F5C">
            <w:pPr>
              <w:pStyle w:val="TableText"/>
              <w:ind w:right="432"/>
              <w:rPr>
                <w:rFonts w:cs="Times New Roman"/>
              </w:rPr>
            </w:pPr>
            <w:r w:rsidRPr="00C7345F">
              <w:t>250</w:t>
            </w:r>
          </w:p>
        </w:tc>
        <w:tc>
          <w:tcPr>
            <w:tcW w:w="830" w:type="dxa"/>
          </w:tcPr>
          <w:p w14:paraId="7D14C52C" w14:textId="77777777" w:rsidR="00384C43" w:rsidRPr="00C7345F" w:rsidRDefault="00384C43" w:rsidP="00F73F5C">
            <w:pPr>
              <w:pStyle w:val="TableText"/>
              <w:ind w:right="288"/>
            </w:pPr>
            <w:r w:rsidRPr="00C7345F">
              <w:t>1</w:t>
            </w:r>
          </w:p>
        </w:tc>
        <w:tc>
          <w:tcPr>
            <w:tcW w:w="950" w:type="dxa"/>
          </w:tcPr>
          <w:p w14:paraId="20DD152F" w14:textId="77777777" w:rsidR="00384C43" w:rsidRPr="00C7345F" w:rsidRDefault="00384C43" w:rsidP="00F73F5C">
            <w:pPr>
              <w:pStyle w:val="TableText"/>
              <w:ind w:right="144"/>
              <w:rPr>
                <w:rFonts w:cs="Times New Roman"/>
              </w:rPr>
            </w:pPr>
            <w:r w:rsidRPr="00C7345F">
              <w:t>33</w:t>
            </w:r>
          </w:p>
        </w:tc>
        <w:tc>
          <w:tcPr>
            <w:tcW w:w="1512" w:type="dxa"/>
          </w:tcPr>
          <w:p w14:paraId="5C826AA3" w14:textId="77777777" w:rsidR="00384C43" w:rsidRPr="00C7345F" w:rsidRDefault="00384C43" w:rsidP="00F73F5C">
            <w:pPr>
              <w:pStyle w:val="TableText"/>
              <w:ind w:right="432"/>
              <w:rPr>
                <w:color w:val="000000"/>
              </w:rPr>
            </w:pPr>
            <w:r w:rsidRPr="00C7345F">
              <w:t>2.01</w:t>
            </w:r>
          </w:p>
        </w:tc>
      </w:tr>
      <w:tr w:rsidR="00384C43" w:rsidRPr="00C7345F" w14:paraId="6CAE7F97" w14:textId="77777777" w:rsidTr="00F73F5C">
        <w:tc>
          <w:tcPr>
            <w:tcW w:w="1584" w:type="dxa"/>
            <w:noWrap/>
          </w:tcPr>
          <w:p w14:paraId="04A4E367" w14:textId="77777777" w:rsidR="00384C43" w:rsidRPr="00C7345F" w:rsidRDefault="00384C43" w:rsidP="00F73F5C">
            <w:pPr>
              <w:pStyle w:val="TableText"/>
              <w:ind w:right="432"/>
              <w:rPr>
                <w:color w:val="000000"/>
              </w:rPr>
            </w:pPr>
            <w:r w:rsidRPr="00C7345F">
              <w:t>11</w:t>
            </w:r>
          </w:p>
        </w:tc>
        <w:tc>
          <w:tcPr>
            <w:tcW w:w="1577" w:type="dxa"/>
          </w:tcPr>
          <w:p w14:paraId="44B49F5D" w14:textId="77777777" w:rsidR="00384C43" w:rsidRPr="00C7345F" w:rsidRDefault="00384C43" w:rsidP="00F73F5C">
            <w:pPr>
              <w:pStyle w:val="TableText"/>
              <w:ind w:right="432"/>
              <w:rPr>
                <w:rFonts w:cs="Times New Roman"/>
              </w:rPr>
            </w:pPr>
            <w:r w:rsidRPr="00C7345F">
              <w:t>265</w:t>
            </w:r>
          </w:p>
        </w:tc>
        <w:tc>
          <w:tcPr>
            <w:tcW w:w="830" w:type="dxa"/>
          </w:tcPr>
          <w:p w14:paraId="60528E6C" w14:textId="77777777" w:rsidR="00384C43" w:rsidRPr="00C7345F" w:rsidRDefault="00384C43" w:rsidP="00F73F5C">
            <w:pPr>
              <w:pStyle w:val="TableText"/>
              <w:ind w:right="288"/>
            </w:pPr>
            <w:r w:rsidRPr="00C7345F">
              <w:t>1</w:t>
            </w:r>
          </w:p>
        </w:tc>
        <w:tc>
          <w:tcPr>
            <w:tcW w:w="950" w:type="dxa"/>
          </w:tcPr>
          <w:p w14:paraId="5A2EA4B1" w14:textId="77777777" w:rsidR="00384C43" w:rsidRPr="00C7345F" w:rsidRDefault="00384C43" w:rsidP="00F73F5C">
            <w:pPr>
              <w:pStyle w:val="TableText"/>
              <w:ind w:right="144"/>
              <w:rPr>
                <w:rFonts w:cs="Times New Roman"/>
              </w:rPr>
            </w:pPr>
            <w:r w:rsidRPr="00C7345F">
              <w:t>26</w:t>
            </w:r>
          </w:p>
        </w:tc>
        <w:tc>
          <w:tcPr>
            <w:tcW w:w="1512" w:type="dxa"/>
          </w:tcPr>
          <w:p w14:paraId="4A7103E0" w14:textId="77777777" w:rsidR="00384C43" w:rsidRPr="00C7345F" w:rsidRDefault="00384C43" w:rsidP="00F73F5C">
            <w:pPr>
              <w:pStyle w:val="TableText"/>
              <w:ind w:right="432"/>
              <w:rPr>
                <w:color w:val="000000"/>
              </w:rPr>
            </w:pPr>
            <w:r w:rsidRPr="00C7345F">
              <w:t>1.59</w:t>
            </w:r>
          </w:p>
        </w:tc>
      </w:tr>
      <w:tr w:rsidR="00384C43" w:rsidRPr="00C7345F" w14:paraId="435451C8" w14:textId="77777777" w:rsidTr="00F73F5C">
        <w:tc>
          <w:tcPr>
            <w:tcW w:w="1584" w:type="dxa"/>
            <w:noWrap/>
          </w:tcPr>
          <w:p w14:paraId="7D61AE2D" w14:textId="77777777" w:rsidR="00384C43" w:rsidRPr="00C7345F" w:rsidRDefault="00384C43" w:rsidP="00F73F5C">
            <w:pPr>
              <w:pStyle w:val="TableText"/>
              <w:ind w:right="432"/>
              <w:rPr>
                <w:color w:val="000000"/>
              </w:rPr>
            </w:pPr>
            <w:r w:rsidRPr="00C7345F">
              <w:t>12</w:t>
            </w:r>
          </w:p>
        </w:tc>
        <w:tc>
          <w:tcPr>
            <w:tcW w:w="1577" w:type="dxa"/>
          </w:tcPr>
          <w:p w14:paraId="2763EAF6" w14:textId="77777777" w:rsidR="00384C43" w:rsidRPr="00C7345F" w:rsidRDefault="00384C43" w:rsidP="00F73F5C">
            <w:pPr>
              <w:pStyle w:val="TableText"/>
              <w:ind w:right="432"/>
              <w:rPr>
                <w:rFonts w:cs="Times New Roman"/>
              </w:rPr>
            </w:pPr>
            <w:r w:rsidRPr="00C7345F">
              <w:t>279</w:t>
            </w:r>
          </w:p>
        </w:tc>
        <w:tc>
          <w:tcPr>
            <w:tcW w:w="830" w:type="dxa"/>
          </w:tcPr>
          <w:p w14:paraId="3F39A786" w14:textId="77777777" w:rsidR="00384C43" w:rsidRPr="00C7345F" w:rsidRDefault="00384C43" w:rsidP="00F73F5C">
            <w:pPr>
              <w:pStyle w:val="TableText"/>
              <w:ind w:right="288"/>
            </w:pPr>
            <w:r w:rsidRPr="00C7345F">
              <w:t>1</w:t>
            </w:r>
          </w:p>
        </w:tc>
        <w:tc>
          <w:tcPr>
            <w:tcW w:w="950" w:type="dxa"/>
          </w:tcPr>
          <w:p w14:paraId="21DC9673" w14:textId="77777777" w:rsidR="00384C43" w:rsidRPr="00C7345F" w:rsidRDefault="00384C43" w:rsidP="00F73F5C">
            <w:pPr>
              <w:pStyle w:val="TableText"/>
              <w:ind w:right="144"/>
              <w:rPr>
                <w:rFonts w:cs="Times New Roman"/>
              </w:rPr>
            </w:pPr>
            <w:r w:rsidRPr="00C7345F">
              <w:t>19</w:t>
            </w:r>
          </w:p>
        </w:tc>
        <w:tc>
          <w:tcPr>
            <w:tcW w:w="1512" w:type="dxa"/>
          </w:tcPr>
          <w:p w14:paraId="26847A4B" w14:textId="77777777" w:rsidR="00384C43" w:rsidRPr="00C7345F" w:rsidRDefault="00384C43" w:rsidP="00F73F5C">
            <w:pPr>
              <w:pStyle w:val="TableText"/>
              <w:ind w:right="432"/>
              <w:rPr>
                <w:color w:val="000000"/>
              </w:rPr>
            </w:pPr>
            <w:r w:rsidRPr="00C7345F">
              <w:t>1.16</w:t>
            </w:r>
          </w:p>
        </w:tc>
      </w:tr>
      <w:tr w:rsidR="00384C43" w:rsidRPr="00C7345F" w14:paraId="6EABBB5B" w14:textId="77777777" w:rsidTr="00F73F5C">
        <w:tc>
          <w:tcPr>
            <w:tcW w:w="1584" w:type="dxa"/>
            <w:noWrap/>
          </w:tcPr>
          <w:p w14:paraId="14D24AE3" w14:textId="77777777" w:rsidR="00384C43" w:rsidRPr="00C7345F" w:rsidRDefault="00384C43" w:rsidP="00F73F5C">
            <w:pPr>
              <w:pStyle w:val="TableText"/>
              <w:ind w:right="432"/>
              <w:rPr>
                <w:color w:val="000000"/>
              </w:rPr>
            </w:pPr>
            <w:r w:rsidRPr="00C7345F">
              <w:t>13</w:t>
            </w:r>
          </w:p>
        </w:tc>
        <w:tc>
          <w:tcPr>
            <w:tcW w:w="1577" w:type="dxa"/>
          </w:tcPr>
          <w:p w14:paraId="628FA926" w14:textId="77777777" w:rsidR="00384C43" w:rsidRPr="00C7345F" w:rsidRDefault="00384C43" w:rsidP="00F73F5C">
            <w:pPr>
              <w:pStyle w:val="TableText"/>
              <w:ind w:right="432"/>
              <w:rPr>
                <w:rFonts w:cs="Times New Roman"/>
              </w:rPr>
            </w:pPr>
            <w:r w:rsidRPr="00C7345F">
              <w:t>293</w:t>
            </w:r>
          </w:p>
        </w:tc>
        <w:tc>
          <w:tcPr>
            <w:tcW w:w="830" w:type="dxa"/>
          </w:tcPr>
          <w:p w14:paraId="3C5909F8" w14:textId="77777777" w:rsidR="00384C43" w:rsidRPr="00C7345F" w:rsidRDefault="00384C43" w:rsidP="00F73F5C">
            <w:pPr>
              <w:pStyle w:val="TableText"/>
              <w:ind w:right="288"/>
            </w:pPr>
            <w:r w:rsidRPr="00C7345F">
              <w:t>1</w:t>
            </w:r>
          </w:p>
        </w:tc>
        <w:tc>
          <w:tcPr>
            <w:tcW w:w="950" w:type="dxa"/>
          </w:tcPr>
          <w:p w14:paraId="3EE04FE7" w14:textId="77777777" w:rsidR="00384C43" w:rsidRPr="00C7345F" w:rsidRDefault="00384C43" w:rsidP="00F73F5C">
            <w:pPr>
              <w:pStyle w:val="TableText"/>
              <w:ind w:right="144"/>
              <w:rPr>
                <w:rFonts w:cs="Times New Roman"/>
              </w:rPr>
            </w:pPr>
            <w:r w:rsidRPr="00C7345F">
              <w:t>17</w:t>
            </w:r>
          </w:p>
        </w:tc>
        <w:tc>
          <w:tcPr>
            <w:tcW w:w="1512" w:type="dxa"/>
          </w:tcPr>
          <w:p w14:paraId="3E661E78" w14:textId="77777777" w:rsidR="00384C43" w:rsidRPr="00C7345F" w:rsidRDefault="00384C43" w:rsidP="00F73F5C">
            <w:pPr>
              <w:pStyle w:val="TableText"/>
              <w:ind w:right="432"/>
              <w:rPr>
                <w:color w:val="000000"/>
              </w:rPr>
            </w:pPr>
            <w:r w:rsidRPr="00C7345F">
              <w:t>1.04</w:t>
            </w:r>
          </w:p>
        </w:tc>
      </w:tr>
      <w:tr w:rsidR="00384C43" w:rsidRPr="00C7345F" w14:paraId="63199D4C" w14:textId="77777777" w:rsidTr="00F73F5C">
        <w:tc>
          <w:tcPr>
            <w:tcW w:w="1584" w:type="dxa"/>
            <w:noWrap/>
          </w:tcPr>
          <w:p w14:paraId="4D3F8320" w14:textId="77777777" w:rsidR="00384C43" w:rsidRPr="00C7345F" w:rsidRDefault="00384C43" w:rsidP="00F73F5C">
            <w:pPr>
              <w:pStyle w:val="TableText"/>
              <w:ind w:right="432"/>
              <w:rPr>
                <w:color w:val="000000"/>
              </w:rPr>
            </w:pPr>
            <w:r w:rsidRPr="00C7345F">
              <w:t>14</w:t>
            </w:r>
          </w:p>
        </w:tc>
        <w:tc>
          <w:tcPr>
            <w:tcW w:w="1577" w:type="dxa"/>
          </w:tcPr>
          <w:p w14:paraId="18964037" w14:textId="77777777" w:rsidR="00384C43" w:rsidRPr="00C7345F" w:rsidRDefault="00384C43" w:rsidP="00F73F5C">
            <w:pPr>
              <w:pStyle w:val="TableText"/>
              <w:ind w:right="432"/>
              <w:rPr>
                <w:rFonts w:cs="Times New Roman"/>
              </w:rPr>
            </w:pPr>
            <w:r w:rsidRPr="00C7345F">
              <w:t>306</w:t>
            </w:r>
          </w:p>
        </w:tc>
        <w:tc>
          <w:tcPr>
            <w:tcW w:w="830" w:type="dxa"/>
          </w:tcPr>
          <w:p w14:paraId="572A2C6F" w14:textId="77777777" w:rsidR="00384C43" w:rsidRPr="00C7345F" w:rsidRDefault="00384C43" w:rsidP="00F73F5C">
            <w:pPr>
              <w:pStyle w:val="TableText"/>
              <w:ind w:right="288"/>
            </w:pPr>
            <w:r w:rsidRPr="00C7345F">
              <w:t>1</w:t>
            </w:r>
          </w:p>
        </w:tc>
        <w:tc>
          <w:tcPr>
            <w:tcW w:w="950" w:type="dxa"/>
          </w:tcPr>
          <w:p w14:paraId="07F78FD8" w14:textId="77777777" w:rsidR="00384C43" w:rsidRPr="00C7345F" w:rsidRDefault="00384C43" w:rsidP="00F73F5C">
            <w:pPr>
              <w:pStyle w:val="TableText"/>
              <w:ind w:right="144"/>
              <w:rPr>
                <w:rFonts w:cs="Times New Roman"/>
              </w:rPr>
            </w:pPr>
            <w:r w:rsidRPr="00C7345F">
              <w:t>17</w:t>
            </w:r>
          </w:p>
        </w:tc>
        <w:tc>
          <w:tcPr>
            <w:tcW w:w="1512" w:type="dxa"/>
          </w:tcPr>
          <w:p w14:paraId="3F560C10" w14:textId="77777777" w:rsidR="00384C43" w:rsidRPr="00C7345F" w:rsidRDefault="00384C43" w:rsidP="00F73F5C">
            <w:pPr>
              <w:pStyle w:val="TableText"/>
              <w:ind w:right="432"/>
              <w:rPr>
                <w:color w:val="000000"/>
              </w:rPr>
            </w:pPr>
            <w:r w:rsidRPr="00C7345F">
              <w:t>1.04</w:t>
            </w:r>
          </w:p>
        </w:tc>
      </w:tr>
      <w:tr w:rsidR="00384C43" w:rsidRPr="00C7345F" w14:paraId="09E342BD" w14:textId="77777777" w:rsidTr="00F73F5C">
        <w:tc>
          <w:tcPr>
            <w:tcW w:w="1584" w:type="dxa"/>
            <w:noWrap/>
          </w:tcPr>
          <w:p w14:paraId="68B4647E" w14:textId="77777777" w:rsidR="00384C43" w:rsidRPr="00C7345F" w:rsidRDefault="00384C43" w:rsidP="00F73F5C">
            <w:pPr>
              <w:pStyle w:val="TableText"/>
              <w:ind w:right="432"/>
              <w:rPr>
                <w:color w:val="000000"/>
              </w:rPr>
            </w:pPr>
            <w:r w:rsidRPr="00C7345F">
              <w:t>15</w:t>
            </w:r>
          </w:p>
        </w:tc>
        <w:tc>
          <w:tcPr>
            <w:tcW w:w="1577" w:type="dxa"/>
          </w:tcPr>
          <w:p w14:paraId="6B802796" w14:textId="77777777" w:rsidR="00384C43" w:rsidRPr="00C7345F" w:rsidRDefault="00384C43" w:rsidP="00F73F5C">
            <w:pPr>
              <w:pStyle w:val="TableText"/>
              <w:ind w:right="432"/>
              <w:rPr>
                <w:rFonts w:cs="Times New Roman"/>
              </w:rPr>
            </w:pPr>
            <w:r w:rsidRPr="00C7345F">
              <w:t>320</w:t>
            </w:r>
          </w:p>
        </w:tc>
        <w:tc>
          <w:tcPr>
            <w:tcW w:w="830" w:type="dxa"/>
          </w:tcPr>
          <w:p w14:paraId="2E7BA253" w14:textId="77777777" w:rsidR="00384C43" w:rsidRPr="00C7345F" w:rsidRDefault="00384C43" w:rsidP="00F73F5C">
            <w:pPr>
              <w:pStyle w:val="TableText"/>
              <w:ind w:right="288"/>
            </w:pPr>
            <w:r w:rsidRPr="00C7345F">
              <w:t>1</w:t>
            </w:r>
          </w:p>
        </w:tc>
        <w:tc>
          <w:tcPr>
            <w:tcW w:w="950" w:type="dxa"/>
          </w:tcPr>
          <w:p w14:paraId="580F154E" w14:textId="77777777" w:rsidR="00384C43" w:rsidRPr="00C7345F" w:rsidRDefault="00384C43" w:rsidP="00F73F5C">
            <w:pPr>
              <w:pStyle w:val="TableText"/>
              <w:ind w:right="144"/>
              <w:rPr>
                <w:rFonts w:cs="Times New Roman"/>
              </w:rPr>
            </w:pPr>
            <w:r w:rsidRPr="00C7345F">
              <w:t>26</w:t>
            </w:r>
          </w:p>
        </w:tc>
        <w:tc>
          <w:tcPr>
            <w:tcW w:w="1512" w:type="dxa"/>
          </w:tcPr>
          <w:p w14:paraId="55B1324B" w14:textId="77777777" w:rsidR="00384C43" w:rsidRPr="00C7345F" w:rsidRDefault="00384C43" w:rsidP="00F73F5C">
            <w:pPr>
              <w:pStyle w:val="TableText"/>
              <w:ind w:right="432"/>
              <w:rPr>
                <w:color w:val="000000"/>
              </w:rPr>
            </w:pPr>
            <w:r w:rsidRPr="00C7345F">
              <w:t>1.59</w:t>
            </w:r>
          </w:p>
        </w:tc>
      </w:tr>
      <w:tr w:rsidR="00384C43" w:rsidRPr="00C7345F" w14:paraId="37691712" w14:textId="77777777" w:rsidTr="00F73F5C">
        <w:tc>
          <w:tcPr>
            <w:tcW w:w="1584" w:type="dxa"/>
            <w:noWrap/>
          </w:tcPr>
          <w:p w14:paraId="6E83F7D1" w14:textId="77777777" w:rsidR="00384C43" w:rsidRPr="00C7345F" w:rsidRDefault="00384C43" w:rsidP="00F73F5C">
            <w:pPr>
              <w:pStyle w:val="TableText"/>
              <w:ind w:right="432"/>
              <w:rPr>
                <w:color w:val="000000"/>
              </w:rPr>
            </w:pPr>
            <w:r w:rsidRPr="00C7345F">
              <w:t>16</w:t>
            </w:r>
          </w:p>
        </w:tc>
        <w:tc>
          <w:tcPr>
            <w:tcW w:w="1577" w:type="dxa"/>
          </w:tcPr>
          <w:p w14:paraId="57C6FEBE" w14:textId="77777777" w:rsidR="00384C43" w:rsidRPr="00C7345F" w:rsidRDefault="00384C43" w:rsidP="00F73F5C">
            <w:pPr>
              <w:pStyle w:val="TableText"/>
              <w:ind w:right="432"/>
              <w:rPr>
                <w:rFonts w:cs="Times New Roman"/>
              </w:rPr>
            </w:pPr>
            <w:r w:rsidRPr="00C7345F">
              <w:t>332</w:t>
            </w:r>
          </w:p>
        </w:tc>
        <w:tc>
          <w:tcPr>
            <w:tcW w:w="830" w:type="dxa"/>
          </w:tcPr>
          <w:p w14:paraId="08279592" w14:textId="77777777" w:rsidR="00384C43" w:rsidRPr="00C7345F" w:rsidRDefault="00384C43" w:rsidP="00F73F5C">
            <w:pPr>
              <w:pStyle w:val="TableText"/>
              <w:ind w:right="288"/>
            </w:pPr>
            <w:r w:rsidRPr="00C7345F">
              <w:t>1</w:t>
            </w:r>
          </w:p>
        </w:tc>
        <w:tc>
          <w:tcPr>
            <w:tcW w:w="950" w:type="dxa"/>
          </w:tcPr>
          <w:p w14:paraId="71A1ADA5" w14:textId="77777777" w:rsidR="00384C43" w:rsidRPr="00C7345F" w:rsidRDefault="00384C43" w:rsidP="00F73F5C">
            <w:pPr>
              <w:pStyle w:val="TableText"/>
              <w:ind w:right="144"/>
              <w:rPr>
                <w:rFonts w:cs="Times New Roman"/>
              </w:rPr>
            </w:pPr>
            <w:r w:rsidRPr="00C7345F">
              <w:t>15</w:t>
            </w:r>
          </w:p>
        </w:tc>
        <w:tc>
          <w:tcPr>
            <w:tcW w:w="1512" w:type="dxa"/>
          </w:tcPr>
          <w:p w14:paraId="628F8834" w14:textId="77777777" w:rsidR="00384C43" w:rsidRPr="00C7345F" w:rsidRDefault="00384C43" w:rsidP="00F73F5C">
            <w:pPr>
              <w:pStyle w:val="TableText"/>
              <w:ind w:right="432"/>
              <w:rPr>
                <w:color w:val="000000"/>
              </w:rPr>
            </w:pPr>
            <w:r w:rsidRPr="00C7345F">
              <w:t>0.92</w:t>
            </w:r>
          </w:p>
        </w:tc>
      </w:tr>
      <w:tr w:rsidR="00384C43" w:rsidRPr="00C7345F" w14:paraId="46509F9B" w14:textId="77777777" w:rsidTr="00F73F5C">
        <w:tc>
          <w:tcPr>
            <w:tcW w:w="1584" w:type="dxa"/>
            <w:noWrap/>
          </w:tcPr>
          <w:p w14:paraId="55A6E1C2" w14:textId="77777777" w:rsidR="00384C43" w:rsidRPr="00C7345F" w:rsidRDefault="00384C43" w:rsidP="00F73F5C">
            <w:pPr>
              <w:pStyle w:val="TableText"/>
              <w:ind w:right="432"/>
              <w:rPr>
                <w:color w:val="000000"/>
              </w:rPr>
            </w:pPr>
            <w:r w:rsidRPr="00C7345F">
              <w:t>17</w:t>
            </w:r>
          </w:p>
        </w:tc>
        <w:tc>
          <w:tcPr>
            <w:tcW w:w="1577" w:type="dxa"/>
          </w:tcPr>
          <w:p w14:paraId="7E2FAF9B" w14:textId="77777777" w:rsidR="00384C43" w:rsidRPr="00C7345F" w:rsidRDefault="00384C43" w:rsidP="00F73F5C">
            <w:pPr>
              <w:pStyle w:val="TableText"/>
              <w:ind w:right="432"/>
              <w:rPr>
                <w:rFonts w:cs="Times New Roman"/>
              </w:rPr>
            </w:pPr>
            <w:r w:rsidRPr="00C7345F">
              <w:t>345</w:t>
            </w:r>
          </w:p>
        </w:tc>
        <w:tc>
          <w:tcPr>
            <w:tcW w:w="830" w:type="dxa"/>
          </w:tcPr>
          <w:p w14:paraId="0670CF3D" w14:textId="77777777" w:rsidR="00384C43" w:rsidRPr="00C7345F" w:rsidRDefault="00384C43" w:rsidP="00F73F5C">
            <w:pPr>
              <w:pStyle w:val="TableText"/>
              <w:ind w:right="288"/>
            </w:pPr>
            <w:r w:rsidRPr="00C7345F">
              <w:t>1</w:t>
            </w:r>
          </w:p>
        </w:tc>
        <w:tc>
          <w:tcPr>
            <w:tcW w:w="950" w:type="dxa"/>
          </w:tcPr>
          <w:p w14:paraId="30CB0970" w14:textId="77777777" w:rsidR="00384C43" w:rsidRPr="00C7345F" w:rsidRDefault="00384C43" w:rsidP="00F73F5C">
            <w:pPr>
              <w:pStyle w:val="TableText"/>
              <w:ind w:right="144"/>
              <w:rPr>
                <w:rFonts w:cs="Times New Roman"/>
              </w:rPr>
            </w:pPr>
            <w:r w:rsidRPr="00C7345F">
              <w:t>24</w:t>
            </w:r>
          </w:p>
        </w:tc>
        <w:tc>
          <w:tcPr>
            <w:tcW w:w="1512" w:type="dxa"/>
          </w:tcPr>
          <w:p w14:paraId="7835E2F4" w14:textId="77777777" w:rsidR="00384C43" w:rsidRPr="00C7345F" w:rsidRDefault="00384C43" w:rsidP="00F73F5C">
            <w:pPr>
              <w:pStyle w:val="TableText"/>
              <w:ind w:right="432"/>
              <w:rPr>
                <w:color w:val="000000"/>
              </w:rPr>
            </w:pPr>
            <w:r w:rsidRPr="00C7345F">
              <w:t>1.47</w:t>
            </w:r>
          </w:p>
        </w:tc>
      </w:tr>
      <w:tr w:rsidR="00384C43" w:rsidRPr="00C7345F" w14:paraId="20F8E314" w14:textId="77777777" w:rsidTr="00F73F5C">
        <w:tc>
          <w:tcPr>
            <w:tcW w:w="1584" w:type="dxa"/>
            <w:noWrap/>
          </w:tcPr>
          <w:p w14:paraId="1E07C59E" w14:textId="77777777" w:rsidR="00384C43" w:rsidRPr="00C7345F" w:rsidRDefault="00384C43" w:rsidP="00F73F5C">
            <w:pPr>
              <w:pStyle w:val="TableText"/>
              <w:ind w:right="432"/>
              <w:rPr>
                <w:color w:val="000000"/>
              </w:rPr>
            </w:pPr>
            <w:r w:rsidRPr="00C7345F">
              <w:t>18</w:t>
            </w:r>
          </w:p>
        </w:tc>
        <w:tc>
          <w:tcPr>
            <w:tcW w:w="1577" w:type="dxa"/>
          </w:tcPr>
          <w:p w14:paraId="2B34FCBE" w14:textId="77777777" w:rsidR="00384C43" w:rsidRPr="00C7345F" w:rsidRDefault="00384C43" w:rsidP="00F73F5C">
            <w:pPr>
              <w:pStyle w:val="TableText"/>
              <w:ind w:right="432"/>
              <w:rPr>
                <w:rFonts w:cs="Times New Roman"/>
              </w:rPr>
            </w:pPr>
            <w:r w:rsidRPr="00C7345F">
              <w:t>359</w:t>
            </w:r>
          </w:p>
        </w:tc>
        <w:tc>
          <w:tcPr>
            <w:tcW w:w="830" w:type="dxa"/>
          </w:tcPr>
          <w:p w14:paraId="2AD0BD4C" w14:textId="77777777" w:rsidR="00384C43" w:rsidRPr="00C7345F" w:rsidRDefault="00384C43" w:rsidP="00F73F5C">
            <w:pPr>
              <w:pStyle w:val="TableText"/>
              <w:ind w:right="288"/>
            </w:pPr>
            <w:r w:rsidRPr="00C7345F">
              <w:t>1</w:t>
            </w:r>
          </w:p>
        </w:tc>
        <w:tc>
          <w:tcPr>
            <w:tcW w:w="950" w:type="dxa"/>
          </w:tcPr>
          <w:p w14:paraId="24FACFE6" w14:textId="77777777" w:rsidR="00384C43" w:rsidRPr="00C7345F" w:rsidRDefault="00384C43" w:rsidP="00F73F5C">
            <w:pPr>
              <w:pStyle w:val="TableText"/>
              <w:ind w:right="144"/>
              <w:rPr>
                <w:rFonts w:cs="Times New Roman"/>
              </w:rPr>
            </w:pPr>
            <w:r w:rsidRPr="00C7345F">
              <w:t>16</w:t>
            </w:r>
          </w:p>
        </w:tc>
        <w:tc>
          <w:tcPr>
            <w:tcW w:w="1512" w:type="dxa"/>
          </w:tcPr>
          <w:p w14:paraId="45066260" w14:textId="77777777" w:rsidR="00384C43" w:rsidRPr="00C7345F" w:rsidRDefault="00384C43" w:rsidP="00F73F5C">
            <w:pPr>
              <w:pStyle w:val="TableText"/>
              <w:ind w:right="432"/>
              <w:rPr>
                <w:color w:val="000000"/>
              </w:rPr>
            </w:pPr>
            <w:r w:rsidRPr="00C7345F">
              <w:t>0.98</w:t>
            </w:r>
          </w:p>
        </w:tc>
      </w:tr>
      <w:tr w:rsidR="00384C43" w:rsidRPr="00C7345F" w14:paraId="4807899A" w14:textId="77777777" w:rsidTr="00F73F5C">
        <w:tc>
          <w:tcPr>
            <w:tcW w:w="1584" w:type="dxa"/>
            <w:noWrap/>
          </w:tcPr>
          <w:p w14:paraId="072C46D1" w14:textId="77777777" w:rsidR="00384C43" w:rsidRPr="00C7345F" w:rsidRDefault="00384C43" w:rsidP="00F73F5C">
            <w:pPr>
              <w:pStyle w:val="TableText"/>
              <w:ind w:right="432"/>
              <w:rPr>
                <w:color w:val="000000"/>
              </w:rPr>
            </w:pPr>
            <w:r w:rsidRPr="00C7345F">
              <w:t>19</w:t>
            </w:r>
          </w:p>
        </w:tc>
        <w:tc>
          <w:tcPr>
            <w:tcW w:w="1577" w:type="dxa"/>
          </w:tcPr>
          <w:p w14:paraId="48A57D84" w14:textId="77777777" w:rsidR="00384C43" w:rsidRPr="00C7345F" w:rsidRDefault="00384C43" w:rsidP="00F73F5C">
            <w:pPr>
              <w:pStyle w:val="TableText"/>
              <w:ind w:right="432"/>
              <w:rPr>
                <w:rFonts w:cs="Times New Roman"/>
              </w:rPr>
            </w:pPr>
            <w:r w:rsidRPr="00C7345F">
              <w:t>372</w:t>
            </w:r>
          </w:p>
        </w:tc>
        <w:tc>
          <w:tcPr>
            <w:tcW w:w="830" w:type="dxa"/>
          </w:tcPr>
          <w:p w14:paraId="0FCD16A2" w14:textId="77777777" w:rsidR="00384C43" w:rsidRPr="00C7345F" w:rsidRDefault="00384C43" w:rsidP="00F73F5C">
            <w:pPr>
              <w:pStyle w:val="TableText"/>
              <w:ind w:right="288"/>
            </w:pPr>
            <w:r w:rsidRPr="00C7345F">
              <w:t>2</w:t>
            </w:r>
          </w:p>
        </w:tc>
        <w:tc>
          <w:tcPr>
            <w:tcW w:w="950" w:type="dxa"/>
          </w:tcPr>
          <w:p w14:paraId="49EA0AFC" w14:textId="77777777" w:rsidR="00384C43" w:rsidRPr="00C7345F" w:rsidRDefault="00384C43" w:rsidP="00F73F5C">
            <w:pPr>
              <w:pStyle w:val="TableText"/>
              <w:ind w:right="144"/>
              <w:rPr>
                <w:rFonts w:cs="Times New Roman"/>
              </w:rPr>
            </w:pPr>
            <w:r w:rsidRPr="00C7345F">
              <w:t>23</w:t>
            </w:r>
          </w:p>
        </w:tc>
        <w:tc>
          <w:tcPr>
            <w:tcW w:w="1512" w:type="dxa"/>
          </w:tcPr>
          <w:p w14:paraId="32B43FFD" w14:textId="77777777" w:rsidR="00384C43" w:rsidRPr="00C7345F" w:rsidRDefault="00384C43" w:rsidP="00F73F5C">
            <w:pPr>
              <w:pStyle w:val="TableText"/>
              <w:ind w:right="432"/>
              <w:rPr>
                <w:color w:val="000000"/>
              </w:rPr>
            </w:pPr>
            <w:r w:rsidRPr="00C7345F">
              <w:t>1.40</w:t>
            </w:r>
          </w:p>
        </w:tc>
      </w:tr>
      <w:tr w:rsidR="00384C43" w:rsidRPr="00C7345F" w14:paraId="074654EA" w14:textId="77777777" w:rsidTr="00F73F5C">
        <w:tc>
          <w:tcPr>
            <w:tcW w:w="1584" w:type="dxa"/>
            <w:noWrap/>
          </w:tcPr>
          <w:p w14:paraId="6436B7BA" w14:textId="77777777" w:rsidR="00384C43" w:rsidRPr="00C7345F" w:rsidRDefault="00384C43" w:rsidP="00F73F5C">
            <w:pPr>
              <w:pStyle w:val="TableText"/>
              <w:ind w:right="432"/>
              <w:rPr>
                <w:color w:val="000000"/>
              </w:rPr>
            </w:pPr>
            <w:r w:rsidRPr="00C7345F">
              <w:t>20</w:t>
            </w:r>
          </w:p>
        </w:tc>
        <w:tc>
          <w:tcPr>
            <w:tcW w:w="1577" w:type="dxa"/>
          </w:tcPr>
          <w:p w14:paraId="22335228" w14:textId="77777777" w:rsidR="00384C43" w:rsidRPr="00C7345F" w:rsidRDefault="00384C43" w:rsidP="00F73F5C">
            <w:pPr>
              <w:pStyle w:val="TableText"/>
              <w:ind w:right="432"/>
              <w:rPr>
                <w:rFonts w:cs="Times New Roman"/>
              </w:rPr>
            </w:pPr>
            <w:r w:rsidRPr="00C7345F">
              <w:t>386</w:t>
            </w:r>
          </w:p>
        </w:tc>
        <w:tc>
          <w:tcPr>
            <w:tcW w:w="830" w:type="dxa"/>
          </w:tcPr>
          <w:p w14:paraId="25E39E7A" w14:textId="77777777" w:rsidR="00384C43" w:rsidRPr="00C7345F" w:rsidRDefault="00384C43" w:rsidP="00F73F5C">
            <w:pPr>
              <w:pStyle w:val="TableText"/>
              <w:ind w:right="288"/>
            </w:pPr>
            <w:r w:rsidRPr="00C7345F">
              <w:t>2</w:t>
            </w:r>
          </w:p>
        </w:tc>
        <w:tc>
          <w:tcPr>
            <w:tcW w:w="950" w:type="dxa"/>
          </w:tcPr>
          <w:p w14:paraId="28436EE9" w14:textId="77777777" w:rsidR="00384C43" w:rsidRPr="00C7345F" w:rsidRDefault="00384C43" w:rsidP="00F73F5C">
            <w:pPr>
              <w:pStyle w:val="TableText"/>
              <w:ind w:right="144"/>
              <w:rPr>
                <w:rFonts w:cs="Times New Roman"/>
              </w:rPr>
            </w:pPr>
            <w:r w:rsidRPr="00C7345F">
              <w:t>22</w:t>
            </w:r>
          </w:p>
        </w:tc>
        <w:tc>
          <w:tcPr>
            <w:tcW w:w="1512" w:type="dxa"/>
          </w:tcPr>
          <w:p w14:paraId="3E02AA26" w14:textId="77777777" w:rsidR="00384C43" w:rsidRPr="00C7345F" w:rsidRDefault="00384C43" w:rsidP="00F73F5C">
            <w:pPr>
              <w:pStyle w:val="TableText"/>
              <w:ind w:right="432"/>
              <w:rPr>
                <w:color w:val="000000"/>
              </w:rPr>
            </w:pPr>
            <w:r w:rsidRPr="00C7345F">
              <w:t>1.34</w:t>
            </w:r>
          </w:p>
        </w:tc>
      </w:tr>
      <w:tr w:rsidR="00384C43" w:rsidRPr="00C7345F" w14:paraId="765C7C57" w14:textId="77777777" w:rsidTr="00F73F5C">
        <w:tc>
          <w:tcPr>
            <w:tcW w:w="1584" w:type="dxa"/>
            <w:noWrap/>
          </w:tcPr>
          <w:p w14:paraId="30345812" w14:textId="77777777" w:rsidR="00384C43" w:rsidRPr="00C7345F" w:rsidRDefault="00384C43" w:rsidP="00F73F5C">
            <w:pPr>
              <w:pStyle w:val="TableText"/>
              <w:ind w:right="432"/>
              <w:rPr>
                <w:color w:val="000000"/>
              </w:rPr>
            </w:pPr>
            <w:r w:rsidRPr="00C7345F">
              <w:t>21</w:t>
            </w:r>
          </w:p>
        </w:tc>
        <w:tc>
          <w:tcPr>
            <w:tcW w:w="1577" w:type="dxa"/>
          </w:tcPr>
          <w:p w14:paraId="632373D1" w14:textId="77777777" w:rsidR="00384C43" w:rsidRPr="00C7345F" w:rsidRDefault="00384C43" w:rsidP="00F73F5C">
            <w:pPr>
              <w:pStyle w:val="TableText"/>
              <w:ind w:right="432"/>
              <w:rPr>
                <w:rFonts w:cs="Times New Roman"/>
              </w:rPr>
            </w:pPr>
            <w:r w:rsidRPr="00C7345F">
              <w:t>401</w:t>
            </w:r>
          </w:p>
        </w:tc>
        <w:tc>
          <w:tcPr>
            <w:tcW w:w="830" w:type="dxa"/>
          </w:tcPr>
          <w:p w14:paraId="621F0B7D" w14:textId="77777777" w:rsidR="00384C43" w:rsidRPr="00C7345F" w:rsidRDefault="00384C43" w:rsidP="00F73F5C">
            <w:pPr>
              <w:pStyle w:val="TableText"/>
              <w:ind w:right="288"/>
            </w:pPr>
            <w:r w:rsidRPr="00C7345F">
              <w:t>2</w:t>
            </w:r>
          </w:p>
        </w:tc>
        <w:tc>
          <w:tcPr>
            <w:tcW w:w="950" w:type="dxa"/>
          </w:tcPr>
          <w:p w14:paraId="5C08B032" w14:textId="77777777" w:rsidR="00384C43" w:rsidRPr="00C7345F" w:rsidRDefault="00384C43" w:rsidP="00F73F5C">
            <w:pPr>
              <w:pStyle w:val="TableText"/>
              <w:ind w:right="144"/>
              <w:rPr>
                <w:rFonts w:cs="Times New Roman"/>
              </w:rPr>
            </w:pPr>
            <w:r w:rsidRPr="00C7345F">
              <w:t>30</w:t>
            </w:r>
          </w:p>
        </w:tc>
        <w:tc>
          <w:tcPr>
            <w:tcW w:w="1512" w:type="dxa"/>
          </w:tcPr>
          <w:p w14:paraId="545C5CAF" w14:textId="77777777" w:rsidR="00384C43" w:rsidRPr="00C7345F" w:rsidRDefault="00384C43" w:rsidP="00F73F5C">
            <w:pPr>
              <w:pStyle w:val="TableText"/>
              <w:ind w:right="432"/>
              <w:rPr>
                <w:color w:val="000000"/>
              </w:rPr>
            </w:pPr>
            <w:r w:rsidRPr="00C7345F">
              <w:t>1.83</w:t>
            </w:r>
          </w:p>
        </w:tc>
      </w:tr>
      <w:tr w:rsidR="00384C43" w:rsidRPr="00C7345F" w14:paraId="5CC1AAA2" w14:textId="77777777" w:rsidTr="00F73F5C">
        <w:tc>
          <w:tcPr>
            <w:tcW w:w="1584" w:type="dxa"/>
            <w:noWrap/>
          </w:tcPr>
          <w:p w14:paraId="551AFC7B" w14:textId="77777777" w:rsidR="00384C43" w:rsidRPr="00C7345F" w:rsidRDefault="00384C43" w:rsidP="00F73F5C">
            <w:pPr>
              <w:pStyle w:val="TableText"/>
              <w:ind w:right="432"/>
              <w:rPr>
                <w:color w:val="000000"/>
              </w:rPr>
            </w:pPr>
            <w:r w:rsidRPr="00C7345F">
              <w:t>22</w:t>
            </w:r>
          </w:p>
        </w:tc>
        <w:tc>
          <w:tcPr>
            <w:tcW w:w="1577" w:type="dxa"/>
          </w:tcPr>
          <w:p w14:paraId="0754E3A9" w14:textId="77777777" w:rsidR="00384C43" w:rsidRPr="00C7345F" w:rsidRDefault="00384C43" w:rsidP="00F73F5C">
            <w:pPr>
              <w:pStyle w:val="TableText"/>
              <w:ind w:right="432"/>
              <w:rPr>
                <w:rFonts w:cs="Times New Roman"/>
              </w:rPr>
            </w:pPr>
            <w:r w:rsidRPr="00C7345F">
              <w:t>417</w:t>
            </w:r>
          </w:p>
        </w:tc>
        <w:tc>
          <w:tcPr>
            <w:tcW w:w="830" w:type="dxa"/>
          </w:tcPr>
          <w:p w14:paraId="5EAE903A" w14:textId="77777777" w:rsidR="00384C43" w:rsidRPr="00C7345F" w:rsidRDefault="00384C43" w:rsidP="00F73F5C">
            <w:pPr>
              <w:pStyle w:val="TableText"/>
              <w:ind w:right="288"/>
            </w:pPr>
            <w:r w:rsidRPr="00C7345F">
              <w:t>2</w:t>
            </w:r>
          </w:p>
        </w:tc>
        <w:tc>
          <w:tcPr>
            <w:tcW w:w="950" w:type="dxa"/>
          </w:tcPr>
          <w:p w14:paraId="69DFE5FF" w14:textId="77777777" w:rsidR="00384C43" w:rsidRPr="00C7345F" w:rsidRDefault="00384C43" w:rsidP="00F73F5C">
            <w:pPr>
              <w:pStyle w:val="TableText"/>
              <w:ind w:right="144"/>
              <w:rPr>
                <w:rFonts w:cs="Times New Roman"/>
              </w:rPr>
            </w:pPr>
            <w:r w:rsidRPr="00C7345F">
              <w:t>53</w:t>
            </w:r>
          </w:p>
        </w:tc>
        <w:tc>
          <w:tcPr>
            <w:tcW w:w="1512" w:type="dxa"/>
          </w:tcPr>
          <w:p w14:paraId="4D875B2D" w14:textId="77777777" w:rsidR="00384C43" w:rsidRPr="00C7345F" w:rsidRDefault="00384C43" w:rsidP="00F73F5C">
            <w:pPr>
              <w:pStyle w:val="TableText"/>
              <w:ind w:right="432"/>
              <w:rPr>
                <w:color w:val="000000"/>
              </w:rPr>
            </w:pPr>
            <w:r w:rsidRPr="00C7345F">
              <w:t>3.24</w:t>
            </w:r>
          </w:p>
        </w:tc>
      </w:tr>
      <w:tr w:rsidR="00384C43" w:rsidRPr="00C7345F" w14:paraId="4C3DE30A" w14:textId="77777777" w:rsidTr="00F73F5C">
        <w:tc>
          <w:tcPr>
            <w:tcW w:w="1584" w:type="dxa"/>
            <w:noWrap/>
          </w:tcPr>
          <w:p w14:paraId="0CBBE82A" w14:textId="77777777" w:rsidR="00384C43" w:rsidRPr="00C7345F" w:rsidRDefault="00384C43" w:rsidP="00F73F5C">
            <w:pPr>
              <w:pStyle w:val="TableText"/>
              <w:ind w:right="432"/>
              <w:rPr>
                <w:color w:val="000000"/>
              </w:rPr>
            </w:pPr>
            <w:r w:rsidRPr="00C7345F">
              <w:t>23</w:t>
            </w:r>
          </w:p>
        </w:tc>
        <w:tc>
          <w:tcPr>
            <w:tcW w:w="1577" w:type="dxa"/>
          </w:tcPr>
          <w:p w14:paraId="1FC64889" w14:textId="77777777" w:rsidR="00384C43" w:rsidRPr="00C7345F" w:rsidRDefault="00384C43" w:rsidP="00F73F5C">
            <w:pPr>
              <w:pStyle w:val="TableText"/>
              <w:ind w:right="432"/>
              <w:rPr>
                <w:rFonts w:cs="Times New Roman"/>
              </w:rPr>
            </w:pPr>
            <w:r w:rsidRPr="00C7345F">
              <w:t>434</w:t>
            </w:r>
          </w:p>
        </w:tc>
        <w:tc>
          <w:tcPr>
            <w:tcW w:w="830" w:type="dxa"/>
          </w:tcPr>
          <w:p w14:paraId="14D968DE" w14:textId="77777777" w:rsidR="00384C43" w:rsidRPr="00C7345F" w:rsidRDefault="00384C43" w:rsidP="00F73F5C">
            <w:pPr>
              <w:pStyle w:val="TableText"/>
              <w:ind w:right="288"/>
            </w:pPr>
            <w:r w:rsidRPr="00C7345F">
              <w:t>2</w:t>
            </w:r>
          </w:p>
        </w:tc>
        <w:tc>
          <w:tcPr>
            <w:tcW w:w="950" w:type="dxa"/>
          </w:tcPr>
          <w:p w14:paraId="7398CFDB" w14:textId="77777777" w:rsidR="00384C43" w:rsidRPr="00C7345F" w:rsidRDefault="00384C43" w:rsidP="00F73F5C">
            <w:pPr>
              <w:pStyle w:val="TableText"/>
              <w:ind w:right="144"/>
              <w:rPr>
                <w:rFonts w:cs="Times New Roman"/>
              </w:rPr>
            </w:pPr>
            <w:r w:rsidRPr="00C7345F">
              <w:t>35</w:t>
            </w:r>
          </w:p>
        </w:tc>
        <w:tc>
          <w:tcPr>
            <w:tcW w:w="1512" w:type="dxa"/>
          </w:tcPr>
          <w:p w14:paraId="486B0223" w14:textId="77777777" w:rsidR="00384C43" w:rsidRPr="00C7345F" w:rsidRDefault="00384C43" w:rsidP="00F73F5C">
            <w:pPr>
              <w:pStyle w:val="TableText"/>
              <w:ind w:right="432"/>
              <w:rPr>
                <w:color w:val="000000"/>
              </w:rPr>
            </w:pPr>
            <w:r w:rsidRPr="00C7345F">
              <w:t>2.14</w:t>
            </w:r>
          </w:p>
        </w:tc>
      </w:tr>
      <w:tr w:rsidR="00384C43" w:rsidRPr="00C7345F" w14:paraId="1C1DD430" w14:textId="77777777" w:rsidTr="00F73F5C">
        <w:tc>
          <w:tcPr>
            <w:tcW w:w="1584" w:type="dxa"/>
            <w:noWrap/>
          </w:tcPr>
          <w:p w14:paraId="7D3BC6CD" w14:textId="77777777" w:rsidR="00384C43" w:rsidRPr="00C7345F" w:rsidRDefault="00384C43" w:rsidP="00F73F5C">
            <w:pPr>
              <w:pStyle w:val="TableText"/>
              <w:ind w:right="432"/>
              <w:rPr>
                <w:color w:val="000000"/>
              </w:rPr>
            </w:pPr>
            <w:r w:rsidRPr="00C7345F">
              <w:t>24</w:t>
            </w:r>
          </w:p>
        </w:tc>
        <w:tc>
          <w:tcPr>
            <w:tcW w:w="1577" w:type="dxa"/>
          </w:tcPr>
          <w:p w14:paraId="7946B44F" w14:textId="77777777" w:rsidR="00384C43" w:rsidRPr="00C7345F" w:rsidRDefault="00384C43" w:rsidP="00F73F5C">
            <w:pPr>
              <w:pStyle w:val="TableText"/>
              <w:ind w:right="432"/>
              <w:rPr>
                <w:rFonts w:cs="Times New Roman"/>
              </w:rPr>
            </w:pPr>
            <w:r w:rsidRPr="00C7345F">
              <w:t>453</w:t>
            </w:r>
          </w:p>
        </w:tc>
        <w:tc>
          <w:tcPr>
            <w:tcW w:w="830" w:type="dxa"/>
          </w:tcPr>
          <w:p w14:paraId="2880350F" w14:textId="77777777" w:rsidR="00384C43" w:rsidRPr="00C7345F" w:rsidRDefault="00384C43" w:rsidP="00F73F5C">
            <w:pPr>
              <w:pStyle w:val="TableText"/>
              <w:ind w:right="288"/>
            </w:pPr>
            <w:r w:rsidRPr="00C7345F">
              <w:t>3</w:t>
            </w:r>
          </w:p>
        </w:tc>
        <w:tc>
          <w:tcPr>
            <w:tcW w:w="950" w:type="dxa"/>
          </w:tcPr>
          <w:p w14:paraId="59804BC0" w14:textId="77777777" w:rsidR="00384C43" w:rsidRPr="00C7345F" w:rsidRDefault="00384C43" w:rsidP="00F73F5C">
            <w:pPr>
              <w:pStyle w:val="TableText"/>
              <w:ind w:right="144"/>
              <w:rPr>
                <w:rFonts w:cs="Times New Roman"/>
              </w:rPr>
            </w:pPr>
            <w:r w:rsidRPr="00C7345F">
              <w:t>44</w:t>
            </w:r>
          </w:p>
        </w:tc>
        <w:tc>
          <w:tcPr>
            <w:tcW w:w="1512" w:type="dxa"/>
          </w:tcPr>
          <w:p w14:paraId="29E6F3A5" w14:textId="77777777" w:rsidR="00384C43" w:rsidRPr="00C7345F" w:rsidRDefault="00384C43" w:rsidP="00F73F5C">
            <w:pPr>
              <w:pStyle w:val="TableText"/>
              <w:ind w:right="432"/>
              <w:rPr>
                <w:color w:val="000000"/>
              </w:rPr>
            </w:pPr>
            <w:r w:rsidRPr="00C7345F">
              <w:t>2.69</w:t>
            </w:r>
          </w:p>
        </w:tc>
      </w:tr>
      <w:tr w:rsidR="00384C43" w:rsidRPr="00C7345F" w14:paraId="6745D82F" w14:textId="77777777" w:rsidTr="00F73F5C">
        <w:tc>
          <w:tcPr>
            <w:tcW w:w="1584" w:type="dxa"/>
            <w:noWrap/>
          </w:tcPr>
          <w:p w14:paraId="3F6207B6" w14:textId="77777777" w:rsidR="00384C43" w:rsidRPr="00C7345F" w:rsidRDefault="00384C43" w:rsidP="00F73F5C">
            <w:pPr>
              <w:pStyle w:val="TableText"/>
              <w:ind w:right="432"/>
              <w:rPr>
                <w:color w:val="000000"/>
              </w:rPr>
            </w:pPr>
            <w:r w:rsidRPr="00C7345F">
              <w:t>25</w:t>
            </w:r>
          </w:p>
        </w:tc>
        <w:tc>
          <w:tcPr>
            <w:tcW w:w="1577" w:type="dxa"/>
          </w:tcPr>
          <w:p w14:paraId="2ECE9587" w14:textId="77777777" w:rsidR="00384C43" w:rsidRPr="00C7345F" w:rsidRDefault="00384C43" w:rsidP="00F73F5C">
            <w:pPr>
              <w:pStyle w:val="TableText"/>
              <w:ind w:right="432"/>
              <w:rPr>
                <w:rFonts w:cs="Times New Roman"/>
              </w:rPr>
            </w:pPr>
            <w:r w:rsidRPr="00C7345F">
              <w:t>475</w:t>
            </w:r>
          </w:p>
        </w:tc>
        <w:tc>
          <w:tcPr>
            <w:tcW w:w="830" w:type="dxa"/>
          </w:tcPr>
          <w:p w14:paraId="464B2FAA" w14:textId="77777777" w:rsidR="00384C43" w:rsidRPr="00C7345F" w:rsidRDefault="00384C43" w:rsidP="00F73F5C">
            <w:pPr>
              <w:pStyle w:val="TableText"/>
              <w:ind w:right="288"/>
            </w:pPr>
            <w:r w:rsidRPr="00C7345F">
              <w:t>3</w:t>
            </w:r>
          </w:p>
        </w:tc>
        <w:tc>
          <w:tcPr>
            <w:tcW w:w="950" w:type="dxa"/>
          </w:tcPr>
          <w:p w14:paraId="4D705B82" w14:textId="77777777" w:rsidR="00384C43" w:rsidRPr="00C7345F" w:rsidRDefault="00384C43" w:rsidP="00F73F5C">
            <w:pPr>
              <w:pStyle w:val="TableText"/>
              <w:ind w:right="144"/>
              <w:rPr>
                <w:rFonts w:cs="Times New Roman"/>
              </w:rPr>
            </w:pPr>
            <w:r w:rsidRPr="00C7345F">
              <w:t>57</w:t>
            </w:r>
          </w:p>
        </w:tc>
        <w:tc>
          <w:tcPr>
            <w:tcW w:w="1512" w:type="dxa"/>
          </w:tcPr>
          <w:p w14:paraId="6A736064" w14:textId="77777777" w:rsidR="00384C43" w:rsidRPr="00C7345F" w:rsidRDefault="00384C43" w:rsidP="00F73F5C">
            <w:pPr>
              <w:pStyle w:val="TableText"/>
              <w:ind w:right="432"/>
              <w:rPr>
                <w:color w:val="000000"/>
              </w:rPr>
            </w:pPr>
            <w:r w:rsidRPr="00C7345F">
              <w:t>3.48</w:t>
            </w:r>
          </w:p>
        </w:tc>
      </w:tr>
      <w:tr w:rsidR="00384C43" w:rsidRPr="00C7345F" w14:paraId="1814D8C6" w14:textId="77777777" w:rsidTr="00F73F5C">
        <w:tc>
          <w:tcPr>
            <w:tcW w:w="1584" w:type="dxa"/>
            <w:noWrap/>
          </w:tcPr>
          <w:p w14:paraId="7D836693" w14:textId="77777777" w:rsidR="00384C43" w:rsidRPr="00C7345F" w:rsidRDefault="00384C43" w:rsidP="00F73F5C">
            <w:pPr>
              <w:pStyle w:val="TableText"/>
              <w:ind w:right="432"/>
              <w:rPr>
                <w:color w:val="000000"/>
              </w:rPr>
            </w:pPr>
            <w:r w:rsidRPr="00C7345F">
              <w:t>26</w:t>
            </w:r>
          </w:p>
        </w:tc>
        <w:tc>
          <w:tcPr>
            <w:tcW w:w="1577" w:type="dxa"/>
          </w:tcPr>
          <w:p w14:paraId="35031DFF" w14:textId="77777777" w:rsidR="00384C43" w:rsidRPr="00C7345F" w:rsidRDefault="00384C43" w:rsidP="00F73F5C">
            <w:pPr>
              <w:pStyle w:val="TableText"/>
              <w:ind w:right="432"/>
              <w:rPr>
                <w:rFonts w:cs="Times New Roman"/>
              </w:rPr>
            </w:pPr>
            <w:r w:rsidRPr="00C7345F">
              <w:t>500</w:t>
            </w:r>
          </w:p>
        </w:tc>
        <w:tc>
          <w:tcPr>
            <w:tcW w:w="830" w:type="dxa"/>
          </w:tcPr>
          <w:p w14:paraId="53A29E92" w14:textId="77777777" w:rsidR="00384C43" w:rsidRPr="00C7345F" w:rsidRDefault="00384C43" w:rsidP="00F73F5C">
            <w:pPr>
              <w:pStyle w:val="TableText"/>
              <w:ind w:right="288"/>
            </w:pPr>
            <w:r w:rsidRPr="00C7345F">
              <w:t>3</w:t>
            </w:r>
          </w:p>
        </w:tc>
        <w:tc>
          <w:tcPr>
            <w:tcW w:w="950" w:type="dxa"/>
          </w:tcPr>
          <w:p w14:paraId="20AA2633" w14:textId="77777777" w:rsidR="00384C43" w:rsidRPr="00C7345F" w:rsidRDefault="00384C43" w:rsidP="00F73F5C">
            <w:pPr>
              <w:pStyle w:val="TableText"/>
              <w:ind w:right="144"/>
              <w:rPr>
                <w:rFonts w:cs="Times New Roman"/>
              </w:rPr>
            </w:pPr>
            <w:r w:rsidRPr="00C7345F">
              <w:t>60</w:t>
            </w:r>
          </w:p>
        </w:tc>
        <w:tc>
          <w:tcPr>
            <w:tcW w:w="1512" w:type="dxa"/>
          </w:tcPr>
          <w:p w14:paraId="3A88403B" w14:textId="77777777" w:rsidR="00384C43" w:rsidRPr="00C7345F" w:rsidRDefault="00384C43" w:rsidP="00F73F5C">
            <w:pPr>
              <w:pStyle w:val="TableText"/>
              <w:ind w:right="432"/>
              <w:rPr>
                <w:color w:val="000000"/>
              </w:rPr>
            </w:pPr>
            <w:r w:rsidRPr="00C7345F">
              <w:t>3.66</w:t>
            </w:r>
          </w:p>
        </w:tc>
      </w:tr>
      <w:tr w:rsidR="00384C43" w:rsidRPr="00C7345F" w14:paraId="7A5CA5FA" w14:textId="77777777" w:rsidTr="00F73F5C">
        <w:tc>
          <w:tcPr>
            <w:tcW w:w="1584" w:type="dxa"/>
            <w:noWrap/>
          </w:tcPr>
          <w:p w14:paraId="72CCE663" w14:textId="77777777" w:rsidR="00384C43" w:rsidRPr="00C7345F" w:rsidRDefault="00384C43" w:rsidP="00F73F5C">
            <w:pPr>
              <w:pStyle w:val="TableText"/>
              <w:ind w:right="432"/>
              <w:rPr>
                <w:color w:val="000000"/>
              </w:rPr>
            </w:pPr>
            <w:r w:rsidRPr="00C7345F">
              <w:t>27</w:t>
            </w:r>
          </w:p>
        </w:tc>
        <w:tc>
          <w:tcPr>
            <w:tcW w:w="1577" w:type="dxa"/>
          </w:tcPr>
          <w:p w14:paraId="39AF6897" w14:textId="77777777" w:rsidR="00384C43" w:rsidRPr="00C7345F" w:rsidRDefault="00384C43" w:rsidP="00F73F5C">
            <w:pPr>
              <w:pStyle w:val="TableText"/>
              <w:ind w:right="432"/>
              <w:rPr>
                <w:rFonts w:cs="Times New Roman"/>
              </w:rPr>
            </w:pPr>
            <w:r w:rsidRPr="00C7345F">
              <w:t>530</w:t>
            </w:r>
          </w:p>
        </w:tc>
        <w:tc>
          <w:tcPr>
            <w:tcW w:w="830" w:type="dxa"/>
          </w:tcPr>
          <w:p w14:paraId="194C2FD1" w14:textId="77777777" w:rsidR="00384C43" w:rsidRPr="00C7345F" w:rsidRDefault="00384C43" w:rsidP="00F73F5C">
            <w:pPr>
              <w:pStyle w:val="TableText"/>
              <w:ind w:right="288"/>
            </w:pPr>
            <w:r w:rsidRPr="00C7345F">
              <w:t>3</w:t>
            </w:r>
          </w:p>
        </w:tc>
        <w:tc>
          <w:tcPr>
            <w:tcW w:w="950" w:type="dxa"/>
          </w:tcPr>
          <w:p w14:paraId="1AD318EE" w14:textId="77777777" w:rsidR="00384C43" w:rsidRPr="00C7345F" w:rsidRDefault="00384C43" w:rsidP="00F73F5C">
            <w:pPr>
              <w:pStyle w:val="TableText"/>
              <w:ind w:right="144"/>
              <w:rPr>
                <w:rFonts w:cs="Times New Roman"/>
              </w:rPr>
            </w:pPr>
            <w:r w:rsidRPr="00C7345F">
              <w:t>81</w:t>
            </w:r>
          </w:p>
        </w:tc>
        <w:tc>
          <w:tcPr>
            <w:tcW w:w="1512" w:type="dxa"/>
          </w:tcPr>
          <w:p w14:paraId="2F701830" w14:textId="77777777" w:rsidR="00384C43" w:rsidRPr="00C7345F" w:rsidRDefault="00384C43" w:rsidP="00F73F5C">
            <w:pPr>
              <w:pStyle w:val="TableText"/>
              <w:ind w:right="432"/>
              <w:rPr>
                <w:color w:val="000000"/>
              </w:rPr>
            </w:pPr>
            <w:r w:rsidRPr="00C7345F">
              <w:t>4.95</w:t>
            </w:r>
          </w:p>
        </w:tc>
      </w:tr>
      <w:tr w:rsidR="00384C43" w:rsidRPr="00C7345F" w14:paraId="0F610508" w14:textId="77777777" w:rsidTr="00F73F5C">
        <w:tc>
          <w:tcPr>
            <w:tcW w:w="1584" w:type="dxa"/>
            <w:noWrap/>
          </w:tcPr>
          <w:p w14:paraId="4F585F08" w14:textId="77777777" w:rsidR="00384C43" w:rsidRPr="00C7345F" w:rsidRDefault="00384C43" w:rsidP="00F73F5C">
            <w:pPr>
              <w:pStyle w:val="TableText"/>
              <w:ind w:right="432"/>
              <w:rPr>
                <w:color w:val="000000"/>
              </w:rPr>
            </w:pPr>
            <w:r w:rsidRPr="00C7345F">
              <w:t>28</w:t>
            </w:r>
          </w:p>
        </w:tc>
        <w:tc>
          <w:tcPr>
            <w:tcW w:w="1577" w:type="dxa"/>
          </w:tcPr>
          <w:p w14:paraId="0C428F73" w14:textId="77777777" w:rsidR="00384C43" w:rsidRPr="00C7345F" w:rsidRDefault="00384C43" w:rsidP="00F73F5C">
            <w:pPr>
              <w:pStyle w:val="TableText"/>
              <w:ind w:right="432"/>
              <w:rPr>
                <w:rFonts w:cs="Times New Roman"/>
              </w:rPr>
            </w:pPr>
            <w:r w:rsidRPr="00C7345F">
              <w:t>566</w:t>
            </w:r>
          </w:p>
        </w:tc>
        <w:tc>
          <w:tcPr>
            <w:tcW w:w="830" w:type="dxa"/>
          </w:tcPr>
          <w:p w14:paraId="7085E493" w14:textId="77777777" w:rsidR="00384C43" w:rsidRPr="00C7345F" w:rsidRDefault="00384C43" w:rsidP="00F73F5C">
            <w:pPr>
              <w:pStyle w:val="TableText"/>
              <w:ind w:right="288"/>
            </w:pPr>
            <w:r w:rsidRPr="00C7345F">
              <w:t>3</w:t>
            </w:r>
          </w:p>
        </w:tc>
        <w:tc>
          <w:tcPr>
            <w:tcW w:w="950" w:type="dxa"/>
          </w:tcPr>
          <w:p w14:paraId="5B9EC546" w14:textId="77777777" w:rsidR="00384C43" w:rsidRPr="00C7345F" w:rsidRDefault="00384C43" w:rsidP="00F73F5C">
            <w:pPr>
              <w:pStyle w:val="TableText"/>
              <w:ind w:right="144"/>
              <w:rPr>
                <w:rFonts w:cs="Times New Roman"/>
              </w:rPr>
            </w:pPr>
            <w:r w:rsidRPr="00C7345F">
              <w:t>99</w:t>
            </w:r>
          </w:p>
        </w:tc>
        <w:tc>
          <w:tcPr>
            <w:tcW w:w="1512" w:type="dxa"/>
          </w:tcPr>
          <w:p w14:paraId="75030197" w14:textId="77777777" w:rsidR="00384C43" w:rsidRPr="00C7345F" w:rsidRDefault="00384C43" w:rsidP="00F73F5C">
            <w:pPr>
              <w:pStyle w:val="TableText"/>
              <w:ind w:right="432"/>
              <w:rPr>
                <w:color w:val="000000"/>
              </w:rPr>
            </w:pPr>
            <w:r w:rsidRPr="00C7345F">
              <w:t>6.04</w:t>
            </w:r>
          </w:p>
        </w:tc>
      </w:tr>
      <w:tr w:rsidR="00384C43" w:rsidRPr="00C7345F" w14:paraId="11533FF8" w14:textId="77777777" w:rsidTr="00F73F5C">
        <w:tc>
          <w:tcPr>
            <w:tcW w:w="1584" w:type="dxa"/>
            <w:noWrap/>
          </w:tcPr>
          <w:p w14:paraId="180AAB19" w14:textId="77777777" w:rsidR="00384C43" w:rsidRPr="00C7345F" w:rsidRDefault="00384C43" w:rsidP="00F73F5C">
            <w:pPr>
              <w:pStyle w:val="TableText"/>
              <w:ind w:right="432"/>
              <w:rPr>
                <w:color w:val="000000"/>
              </w:rPr>
            </w:pPr>
            <w:r w:rsidRPr="00C7345F">
              <w:t>29</w:t>
            </w:r>
          </w:p>
        </w:tc>
        <w:tc>
          <w:tcPr>
            <w:tcW w:w="1577" w:type="dxa"/>
          </w:tcPr>
          <w:p w14:paraId="6C52917B" w14:textId="77777777" w:rsidR="00384C43" w:rsidRPr="00C7345F" w:rsidRDefault="00384C43" w:rsidP="00F73F5C">
            <w:pPr>
              <w:pStyle w:val="TableText"/>
              <w:ind w:right="432"/>
              <w:rPr>
                <w:rFonts w:cs="Times New Roman"/>
              </w:rPr>
            </w:pPr>
            <w:r w:rsidRPr="00C7345F">
              <w:t>598</w:t>
            </w:r>
          </w:p>
        </w:tc>
        <w:tc>
          <w:tcPr>
            <w:tcW w:w="830" w:type="dxa"/>
          </w:tcPr>
          <w:p w14:paraId="36A40CC0" w14:textId="77777777" w:rsidR="00384C43" w:rsidRPr="00C7345F" w:rsidRDefault="00384C43" w:rsidP="00F73F5C">
            <w:pPr>
              <w:pStyle w:val="TableText"/>
              <w:ind w:right="288"/>
            </w:pPr>
            <w:r w:rsidRPr="00C7345F">
              <w:t>3</w:t>
            </w:r>
          </w:p>
        </w:tc>
        <w:tc>
          <w:tcPr>
            <w:tcW w:w="950" w:type="dxa"/>
          </w:tcPr>
          <w:p w14:paraId="4E89FF56" w14:textId="77777777" w:rsidR="00384C43" w:rsidRPr="00C7345F" w:rsidRDefault="00384C43" w:rsidP="00F73F5C">
            <w:pPr>
              <w:pStyle w:val="TableText"/>
              <w:ind w:right="144"/>
              <w:rPr>
                <w:rFonts w:cs="Times New Roman"/>
              </w:rPr>
            </w:pPr>
            <w:r w:rsidRPr="00C7345F">
              <w:t>85</w:t>
            </w:r>
          </w:p>
        </w:tc>
        <w:tc>
          <w:tcPr>
            <w:tcW w:w="1512" w:type="dxa"/>
          </w:tcPr>
          <w:p w14:paraId="1F155B10" w14:textId="77777777" w:rsidR="00384C43" w:rsidRPr="00C7345F" w:rsidRDefault="00384C43" w:rsidP="00F73F5C">
            <w:pPr>
              <w:pStyle w:val="TableText"/>
              <w:ind w:right="432"/>
              <w:rPr>
                <w:color w:val="000000"/>
              </w:rPr>
            </w:pPr>
            <w:r w:rsidRPr="00C7345F">
              <w:t>5.19</w:t>
            </w:r>
          </w:p>
        </w:tc>
      </w:tr>
      <w:tr w:rsidR="00384C43" w:rsidRPr="00C7345F" w14:paraId="41BD4848" w14:textId="77777777" w:rsidTr="00F73F5C">
        <w:tc>
          <w:tcPr>
            <w:tcW w:w="1584" w:type="dxa"/>
            <w:noWrap/>
          </w:tcPr>
          <w:p w14:paraId="41C9C7B0" w14:textId="77777777" w:rsidR="00384C43" w:rsidRPr="00C7345F" w:rsidRDefault="00384C43" w:rsidP="00F73F5C">
            <w:pPr>
              <w:pStyle w:val="TableText"/>
              <w:ind w:right="432"/>
            </w:pPr>
            <w:r w:rsidRPr="00C7345F">
              <w:t>30</w:t>
            </w:r>
          </w:p>
        </w:tc>
        <w:tc>
          <w:tcPr>
            <w:tcW w:w="1577" w:type="dxa"/>
          </w:tcPr>
          <w:p w14:paraId="74FE866C" w14:textId="77777777" w:rsidR="00384C43" w:rsidRPr="00C7345F" w:rsidRDefault="00384C43" w:rsidP="00F73F5C">
            <w:pPr>
              <w:pStyle w:val="TableText"/>
              <w:ind w:right="432"/>
              <w:rPr>
                <w:rFonts w:cs="Times New Roman"/>
              </w:rPr>
            </w:pPr>
            <w:r w:rsidRPr="00C7345F">
              <w:t>600</w:t>
            </w:r>
          </w:p>
        </w:tc>
        <w:tc>
          <w:tcPr>
            <w:tcW w:w="830" w:type="dxa"/>
          </w:tcPr>
          <w:p w14:paraId="6377D51E" w14:textId="77777777" w:rsidR="00384C43" w:rsidRPr="00C7345F" w:rsidRDefault="00384C43" w:rsidP="00F73F5C">
            <w:pPr>
              <w:pStyle w:val="TableText"/>
              <w:ind w:right="288"/>
            </w:pPr>
            <w:r w:rsidRPr="00C7345F">
              <w:t>3</w:t>
            </w:r>
          </w:p>
        </w:tc>
        <w:tc>
          <w:tcPr>
            <w:tcW w:w="950" w:type="dxa"/>
          </w:tcPr>
          <w:p w14:paraId="0737D1B8" w14:textId="77777777" w:rsidR="00384C43" w:rsidRPr="00C7345F" w:rsidRDefault="00384C43" w:rsidP="00F73F5C">
            <w:pPr>
              <w:pStyle w:val="TableText"/>
              <w:ind w:right="144"/>
              <w:rPr>
                <w:rFonts w:cs="Times New Roman"/>
              </w:rPr>
            </w:pPr>
            <w:r w:rsidRPr="00C7345F">
              <w:t>102</w:t>
            </w:r>
          </w:p>
        </w:tc>
        <w:tc>
          <w:tcPr>
            <w:tcW w:w="1512" w:type="dxa"/>
          </w:tcPr>
          <w:p w14:paraId="03752FF4" w14:textId="77777777" w:rsidR="00384C43" w:rsidRPr="00C7345F" w:rsidRDefault="00384C43" w:rsidP="00F73F5C">
            <w:pPr>
              <w:pStyle w:val="TableText"/>
              <w:ind w:right="432"/>
              <w:rPr>
                <w:color w:val="000000"/>
              </w:rPr>
            </w:pPr>
            <w:r w:rsidRPr="00C7345F">
              <w:t>6.23</w:t>
            </w:r>
          </w:p>
        </w:tc>
      </w:tr>
      <w:tr w:rsidR="00384C43" w:rsidRPr="00C7345F" w14:paraId="66A24B97" w14:textId="77777777" w:rsidTr="00F73F5C">
        <w:tc>
          <w:tcPr>
            <w:tcW w:w="1584" w:type="dxa"/>
            <w:noWrap/>
          </w:tcPr>
          <w:p w14:paraId="158AC52E" w14:textId="77777777" w:rsidR="00384C43" w:rsidRPr="00C7345F" w:rsidRDefault="00384C43" w:rsidP="00F73F5C">
            <w:pPr>
              <w:pStyle w:val="TableText"/>
              <w:ind w:right="432"/>
            </w:pPr>
            <w:r w:rsidRPr="00C7345F">
              <w:t>31</w:t>
            </w:r>
          </w:p>
        </w:tc>
        <w:tc>
          <w:tcPr>
            <w:tcW w:w="1577" w:type="dxa"/>
          </w:tcPr>
          <w:p w14:paraId="07BB3315" w14:textId="77777777" w:rsidR="00384C43" w:rsidRPr="00C7345F" w:rsidRDefault="00384C43" w:rsidP="00F73F5C">
            <w:pPr>
              <w:pStyle w:val="TableText"/>
              <w:ind w:right="432"/>
              <w:rPr>
                <w:rFonts w:cs="Times New Roman"/>
              </w:rPr>
            </w:pPr>
            <w:r w:rsidRPr="00C7345F">
              <w:t>600</w:t>
            </w:r>
          </w:p>
        </w:tc>
        <w:tc>
          <w:tcPr>
            <w:tcW w:w="830" w:type="dxa"/>
          </w:tcPr>
          <w:p w14:paraId="33A3570A" w14:textId="77777777" w:rsidR="00384C43" w:rsidRPr="00C7345F" w:rsidRDefault="00384C43" w:rsidP="00F73F5C">
            <w:pPr>
              <w:pStyle w:val="TableText"/>
              <w:ind w:right="288"/>
            </w:pPr>
            <w:r w:rsidRPr="00C7345F">
              <w:t>3</w:t>
            </w:r>
          </w:p>
        </w:tc>
        <w:tc>
          <w:tcPr>
            <w:tcW w:w="950" w:type="dxa"/>
          </w:tcPr>
          <w:p w14:paraId="1C4EED22" w14:textId="77777777" w:rsidR="00384C43" w:rsidRPr="00C7345F" w:rsidRDefault="00384C43" w:rsidP="00F73F5C">
            <w:pPr>
              <w:pStyle w:val="TableText"/>
              <w:ind w:right="144"/>
              <w:rPr>
                <w:rFonts w:cs="Times New Roman"/>
              </w:rPr>
            </w:pPr>
            <w:r w:rsidRPr="00C7345F">
              <w:t>82</w:t>
            </w:r>
          </w:p>
        </w:tc>
        <w:tc>
          <w:tcPr>
            <w:tcW w:w="1512" w:type="dxa"/>
          </w:tcPr>
          <w:p w14:paraId="1AEBE44E" w14:textId="77777777" w:rsidR="00384C43" w:rsidRPr="00C7345F" w:rsidRDefault="00384C43" w:rsidP="00F73F5C">
            <w:pPr>
              <w:pStyle w:val="TableText"/>
              <w:ind w:right="432"/>
              <w:rPr>
                <w:color w:val="000000"/>
              </w:rPr>
            </w:pPr>
            <w:r w:rsidRPr="00C7345F">
              <w:t>5.01</w:t>
            </w:r>
          </w:p>
        </w:tc>
      </w:tr>
    </w:tbl>
    <w:p w14:paraId="7B3AD617" w14:textId="77777777" w:rsidR="00384C43" w:rsidRPr="00C7345F" w:rsidRDefault="00384C43" w:rsidP="00F73F5C">
      <w:pPr>
        <w:pStyle w:val="Caption"/>
      </w:pPr>
      <w:bookmarkStart w:id="633" w:name="_Toc134621903"/>
      <w:r w:rsidRPr="00C7345F">
        <w:lastRenderedPageBreak/>
        <w:t>Table 4.B.</w:t>
      </w:r>
      <w:r w:rsidRPr="00C7345F">
        <w:fldChar w:fldCharType="begin"/>
      </w:r>
      <w:r w:rsidRPr="00C7345F">
        <w:instrText>SEQ Table_4.B. \* ARABIC</w:instrText>
      </w:r>
      <w:r w:rsidRPr="00C7345F">
        <w:fldChar w:fldCharType="separate"/>
      </w:r>
      <w:r w:rsidRPr="00C7345F">
        <w:t>18</w:t>
      </w:r>
      <w:r w:rsidRPr="00C7345F">
        <w:fldChar w:fldCharType="end"/>
      </w:r>
      <w:r w:rsidRPr="00C7345F">
        <w:t xml:space="preserve">  Raw-Score-to-Scale-Score Distribution for Grade Eight—Oral Language for PPT Emergency Forms</w:t>
      </w:r>
      <w:bookmarkEnd w:id="633"/>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Eight—Oral Language for PPT Emergency Forms"/>
      </w:tblPr>
      <w:tblGrid>
        <w:gridCol w:w="1584"/>
        <w:gridCol w:w="1577"/>
        <w:gridCol w:w="830"/>
        <w:gridCol w:w="950"/>
        <w:gridCol w:w="1510"/>
      </w:tblGrid>
      <w:tr w:rsidR="00384C43" w:rsidRPr="00C7345F" w14:paraId="7B431C89"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1B342253"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3A158845"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671988CB" w14:textId="77777777" w:rsidR="00384C43" w:rsidRPr="00C7345F" w:rsidRDefault="00384C43" w:rsidP="00F73F5C">
            <w:pPr>
              <w:pStyle w:val="TableHead"/>
              <w:rPr>
                <w:b w:val="0"/>
                <w:noProof w:val="0"/>
              </w:rPr>
            </w:pPr>
            <w:r w:rsidRPr="00C7345F">
              <w:rPr>
                <w:noProof w:val="0"/>
              </w:rPr>
              <w:t>Level</w:t>
            </w:r>
          </w:p>
        </w:tc>
        <w:tc>
          <w:tcPr>
            <w:tcW w:w="950" w:type="dxa"/>
            <w:hideMark/>
          </w:tcPr>
          <w:p w14:paraId="59A1C9C2" w14:textId="77777777" w:rsidR="00384C43" w:rsidRPr="00C7345F" w:rsidRDefault="00384C43" w:rsidP="00F73F5C">
            <w:pPr>
              <w:pStyle w:val="TableHead"/>
              <w:rPr>
                <w:b w:val="0"/>
                <w:noProof w:val="0"/>
              </w:rPr>
            </w:pPr>
            <w:r w:rsidRPr="00C7345F">
              <w:rPr>
                <w:noProof w:val="0"/>
              </w:rPr>
              <w:t>N</w:t>
            </w:r>
          </w:p>
        </w:tc>
        <w:tc>
          <w:tcPr>
            <w:tcW w:w="1510" w:type="dxa"/>
            <w:hideMark/>
          </w:tcPr>
          <w:p w14:paraId="2EC5F48A"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02C9E39E" w14:textId="77777777" w:rsidTr="00F73F5C">
        <w:tc>
          <w:tcPr>
            <w:tcW w:w="1584" w:type="dxa"/>
            <w:tcBorders>
              <w:top w:val="single" w:sz="4" w:space="0" w:color="auto"/>
            </w:tcBorders>
            <w:noWrap/>
            <w:hideMark/>
          </w:tcPr>
          <w:p w14:paraId="58AA9BC5"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2426B2E7"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7BAA15B1"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470F15F8" w14:textId="77777777" w:rsidR="00384C43" w:rsidRPr="00C7345F" w:rsidRDefault="00384C43" w:rsidP="00F73F5C">
            <w:pPr>
              <w:pStyle w:val="TableText"/>
              <w:ind w:right="144"/>
              <w:rPr>
                <w:rFonts w:cs="Times New Roman"/>
              </w:rPr>
            </w:pPr>
            <w:r w:rsidRPr="00C7345F">
              <w:t>57</w:t>
            </w:r>
          </w:p>
        </w:tc>
        <w:tc>
          <w:tcPr>
            <w:tcW w:w="1510" w:type="dxa"/>
            <w:tcBorders>
              <w:top w:val="single" w:sz="4" w:space="0" w:color="auto"/>
            </w:tcBorders>
            <w:hideMark/>
          </w:tcPr>
          <w:p w14:paraId="28CAAFE0" w14:textId="77777777" w:rsidR="00384C43" w:rsidRPr="00C7345F" w:rsidRDefault="00384C43" w:rsidP="00F73F5C">
            <w:pPr>
              <w:pStyle w:val="TableText"/>
              <w:ind w:right="432"/>
            </w:pPr>
            <w:r w:rsidRPr="00C7345F">
              <w:t>17.76</w:t>
            </w:r>
          </w:p>
        </w:tc>
      </w:tr>
      <w:tr w:rsidR="00384C43" w:rsidRPr="00C7345F" w14:paraId="3D6A4309" w14:textId="77777777" w:rsidTr="00F73F5C">
        <w:tc>
          <w:tcPr>
            <w:tcW w:w="1584" w:type="dxa"/>
            <w:noWrap/>
            <w:hideMark/>
          </w:tcPr>
          <w:p w14:paraId="162DE391" w14:textId="77777777" w:rsidR="00384C43" w:rsidRPr="00C7345F" w:rsidRDefault="00384C43" w:rsidP="00F73F5C">
            <w:pPr>
              <w:pStyle w:val="TableText"/>
              <w:keepNext/>
              <w:ind w:right="432"/>
            </w:pPr>
            <w:r w:rsidRPr="00C7345F">
              <w:t>1</w:t>
            </w:r>
          </w:p>
        </w:tc>
        <w:tc>
          <w:tcPr>
            <w:tcW w:w="1577" w:type="dxa"/>
          </w:tcPr>
          <w:p w14:paraId="797FE9DF" w14:textId="77777777" w:rsidR="00384C43" w:rsidRPr="00C7345F" w:rsidRDefault="00384C43" w:rsidP="00F73F5C">
            <w:pPr>
              <w:pStyle w:val="TableText"/>
              <w:ind w:right="432"/>
              <w:rPr>
                <w:rFonts w:cs="Times New Roman"/>
              </w:rPr>
            </w:pPr>
            <w:r w:rsidRPr="00C7345F">
              <w:t>150</w:t>
            </w:r>
          </w:p>
        </w:tc>
        <w:tc>
          <w:tcPr>
            <w:tcW w:w="830" w:type="dxa"/>
          </w:tcPr>
          <w:p w14:paraId="3B3C09B2" w14:textId="77777777" w:rsidR="00384C43" w:rsidRPr="00C7345F" w:rsidRDefault="00384C43" w:rsidP="00F73F5C">
            <w:pPr>
              <w:pStyle w:val="TableText"/>
              <w:ind w:right="288"/>
            </w:pPr>
            <w:r w:rsidRPr="00C7345F">
              <w:t>1</w:t>
            </w:r>
          </w:p>
        </w:tc>
        <w:tc>
          <w:tcPr>
            <w:tcW w:w="950" w:type="dxa"/>
          </w:tcPr>
          <w:p w14:paraId="094CCAE8" w14:textId="77777777" w:rsidR="00384C43" w:rsidRPr="00C7345F" w:rsidRDefault="00384C43" w:rsidP="00F73F5C">
            <w:pPr>
              <w:pStyle w:val="TableText"/>
              <w:ind w:right="144"/>
              <w:rPr>
                <w:rFonts w:cs="Times New Roman"/>
              </w:rPr>
            </w:pPr>
            <w:r w:rsidRPr="00C7345F">
              <w:t>6</w:t>
            </w:r>
          </w:p>
        </w:tc>
        <w:tc>
          <w:tcPr>
            <w:tcW w:w="1510" w:type="dxa"/>
            <w:hideMark/>
          </w:tcPr>
          <w:p w14:paraId="6210E691" w14:textId="77777777" w:rsidR="00384C43" w:rsidRPr="00C7345F" w:rsidRDefault="00384C43" w:rsidP="00F73F5C">
            <w:pPr>
              <w:pStyle w:val="TableText"/>
              <w:ind w:right="432"/>
            </w:pPr>
            <w:r w:rsidRPr="00C7345F">
              <w:t>1.87</w:t>
            </w:r>
          </w:p>
        </w:tc>
      </w:tr>
      <w:tr w:rsidR="00384C43" w:rsidRPr="00C7345F" w14:paraId="2EFD6A2C" w14:textId="77777777" w:rsidTr="00F73F5C">
        <w:tc>
          <w:tcPr>
            <w:tcW w:w="1584" w:type="dxa"/>
            <w:noWrap/>
            <w:hideMark/>
          </w:tcPr>
          <w:p w14:paraId="309A7B80" w14:textId="77777777" w:rsidR="00384C43" w:rsidRPr="00C7345F" w:rsidRDefault="00384C43" w:rsidP="00F73F5C">
            <w:pPr>
              <w:pStyle w:val="TableText"/>
              <w:keepNext/>
              <w:ind w:right="432"/>
            </w:pPr>
            <w:r w:rsidRPr="00C7345F">
              <w:t>2</w:t>
            </w:r>
          </w:p>
        </w:tc>
        <w:tc>
          <w:tcPr>
            <w:tcW w:w="1577" w:type="dxa"/>
          </w:tcPr>
          <w:p w14:paraId="31809F10" w14:textId="77777777" w:rsidR="00384C43" w:rsidRPr="00C7345F" w:rsidRDefault="00384C43" w:rsidP="00F73F5C">
            <w:pPr>
              <w:pStyle w:val="TableText"/>
              <w:ind w:right="432"/>
              <w:rPr>
                <w:rFonts w:cs="Times New Roman"/>
              </w:rPr>
            </w:pPr>
            <w:r w:rsidRPr="00C7345F">
              <w:t>150</w:t>
            </w:r>
          </w:p>
        </w:tc>
        <w:tc>
          <w:tcPr>
            <w:tcW w:w="830" w:type="dxa"/>
          </w:tcPr>
          <w:p w14:paraId="2E63002E" w14:textId="77777777" w:rsidR="00384C43" w:rsidRPr="00C7345F" w:rsidRDefault="00384C43" w:rsidP="00F73F5C">
            <w:pPr>
              <w:pStyle w:val="TableText"/>
              <w:ind w:right="288"/>
            </w:pPr>
            <w:r w:rsidRPr="00C7345F">
              <w:t>1</w:t>
            </w:r>
          </w:p>
        </w:tc>
        <w:tc>
          <w:tcPr>
            <w:tcW w:w="950" w:type="dxa"/>
          </w:tcPr>
          <w:p w14:paraId="270AB69C" w14:textId="77777777" w:rsidR="00384C43" w:rsidRPr="00C7345F" w:rsidRDefault="00384C43" w:rsidP="00F73F5C">
            <w:pPr>
              <w:pStyle w:val="TableText"/>
              <w:ind w:right="144"/>
              <w:rPr>
                <w:rFonts w:cs="Times New Roman"/>
              </w:rPr>
            </w:pPr>
            <w:r w:rsidRPr="00C7345F">
              <w:t>4</w:t>
            </w:r>
          </w:p>
        </w:tc>
        <w:tc>
          <w:tcPr>
            <w:tcW w:w="1510" w:type="dxa"/>
            <w:hideMark/>
          </w:tcPr>
          <w:p w14:paraId="610C469A" w14:textId="77777777" w:rsidR="00384C43" w:rsidRPr="00C7345F" w:rsidRDefault="00384C43" w:rsidP="00F73F5C">
            <w:pPr>
              <w:pStyle w:val="TableText"/>
              <w:ind w:right="432"/>
            </w:pPr>
            <w:r w:rsidRPr="00C7345F">
              <w:t>1.25</w:t>
            </w:r>
          </w:p>
        </w:tc>
      </w:tr>
      <w:tr w:rsidR="00384C43" w:rsidRPr="00C7345F" w14:paraId="48216C88" w14:textId="77777777" w:rsidTr="00F73F5C">
        <w:tc>
          <w:tcPr>
            <w:tcW w:w="1584" w:type="dxa"/>
            <w:noWrap/>
            <w:hideMark/>
          </w:tcPr>
          <w:p w14:paraId="4ADEE6DC" w14:textId="77777777" w:rsidR="00384C43" w:rsidRPr="00C7345F" w:rsidRDefault="00384C43" w:rsidP="00F73F5C">
            <w:pPr>
              <w:pStyle w:val="TableText"/>
              <w:keepNext/>
              <w:ind w:right="432"/>
            </w:pPr>
            <w:r w:rsidRPr="00C7345F">
              <w:t>3</w:t>
            </w:r>
          </w:p>
        </w:tc>
        <w:tc>
          <w:tcPr>
            <w:tcW w:w="1577" w:type="dxa"/>
          </w:tcPr>
          <w:p w14:paraId="644B6DB2" w14:textId="77777777" w:rsidR="00384C43" w:rsidRPr="00C7345F" w:rsidRDefault="00384C43" w:rsidP="00F73F5C">
            <w:pPr>
              <w:pStyle w:val="TableText"/>
              <w:ind w:right="432"/>
              <w:rPr>
                <w:rFonts w:cs="Times New Roman"/>
              </w:rPr>
            </w:pPr>
            <w:r w:rsidRPr="00C7345F">
              <w:t>150</w:t>
            </w:r>
          </w:p>
        </w:tc>
        <w:tc>
          <w:tcPr>
            <w:tcW w:w="830" w:type="dxa"/>
          </w:tcPr>
          <w:p w14:paraId="3CBC3575" w14:textId="77777777" w:rsidR="00384C43" w:rsidRPr="00C7345F" w:rsidRDefault="00384C43" w:rsidP="00F73F5C">
            <w:pPr>
              <w:pStyle w:val="TableText"/>
              <w:ind w:right="288"/>
            </w:pPr>
            <w:r w:rsidRPr="00C7345F">
              <w:t>1</w:t>
            </w:r>
          </w:p>
        </w:tc>
        <w:tc>
          <w:tcPr>
            <w:tcW w:w="950" w:type="dxa"/>
          </w:tcPr>
          <w:p w14:paraId="1B5BA3A5" w14:textId="77777777" w:rsidR="00384C43" w:rsidRPr="00C7345F" w:rsidRDefault="00384C43" w:rsidP="00F73F5C">
            <w:pPr>
              <w:pStyle w:val="TableText"/>
              <w:ind w:right="144"/>
              <w:rPr>
                <w:rFonts w:cs="Times New Roman"/>
              </w:rPr>
            </w:pPr>
            <w:r w:rsidRPr="00C7345F">
              <w:t>6</w:t>
            </w:r>
          </w:p>
        </w:tc>
        <w:tc>
          <w:tcPr>
            <w:tcW w:w="1510" w:type="dxa"/>
            <w:hideMark/>
          </w:tcPr>
          <w:p w14:paraId="25A1B820" w14:textId="77777777" w:rsidR="00384C43" w:rsidRPr="00C7345F" w:rsidRDefault="00384C43" w:rsidP="00F73F5C">
            <w:pPr>
              <w:pStyle w:val="TableText"/>
              <w:ind w:right="432"/>
            </w:pPr>
            <w:r w:rsidRPr="00C7345F">
              <w:t>1.87</w:t>
            </w:r>
          </w:p>
        </w:tc>
      </w:tr>
      <w:tr w:rsidR="00384C43" w:rsidRPr="00C7345F" w14:paraId="478D35D4" w14:textId="77777777" w:rsidTr="00F73F5C">
        <w:tc>
          <w:tcPr>
            <w:tcW w:w="1584" w:type="dxa"/>
            <w:noWrap/>
            <w:hideMark/>
          </w:tcPr>
          <w:p w14:paraId="454D6D21" w14:textId="77777777" w:rsidR="00384C43" w:rsidRPr="00C7345F" w:rsidRDefault="00384C43" w:rsidP="00F73F5C">
            <w:pPr>
              <w:pStyle w:val="TableText"/>
              <w:keepNext/>
              <w:ind w:right="432"/>
            </w:pPr>
            <w:r w:rsidRPr="00C7345F">
              <w:t>4</w:t>
            </w:r>
          </w:p>
        </w:tc>
        <w:tc>
          <w:tcPr>
            <w:tcW w:w="1577" w:type="dxa"/>
          </w:tcPr>
          <w:p w14:paraId="46606F04" w14:textId="77777777" w:rsidR="00384C43" w:rsidRPr="00C7345F" w:rsidRDefault="00384C43" w:rsidP="00F73F5C">
            <w:pPr>
              <w:pStyle w:val="TableText"/>
              <w:ind w:right="432"/>
              <w:rPr>
                <w:rFonts w:cs="Times New Roman"/>
              </w:rPr>
            </w:pPr>
            <w:r w:rsidRPr="00C7345F">
              <w:t>150</w:t>
            </w:r>
          </w:p>
        </w:tc>
        <w:tc>
          <w:tcPr>
            <w:tcW w:w="830" w:type="dxa"/>
          </w:tcPr>
          <w:p w14:paraId="7C8FD919" w14:textId="77777777" w:rsidR="00384C43" w:rsidRPr="00C7345F" w:rsidRDefault="00384C43" w:rsidP="00F73F5C">
            <w:pPr>
              <w:pStyle w:val="TableText"/>
              <w:ind w:right="288"/>
            </w:pPr>
            <w:r w:rsidRPr="00C7345F">
              <w:t>1</w:t>
            </w:r>
          </w:p>
        </w:tc>
        <w:tc>
          <w:tcPr>
            <w:tcW w:w="950" w:type="dxa"/>
          </w:tcPr>
          <w:p w14:paraId="35887C75" w14:textId="77777777" w:rsidR="00384C43" w:rsidRPr="00C7345F" w:rsidRDefault="00384C43" w:rsidP="00F73F5C">
            <w:pPr>
              <w:pStyle w:val="TableText"/>
              <w:ind w:right="144"/>
              <w:rPr>
                <w:rFonts w:cs="Times New Roman"/>
              </w:rPr>
            </w:pPr>
            <w:r w:rsidRPr="00C7345F">
              <w:t>5</w:t>
            </w:r>
          </w:p>
        </w:tc>
        <w:tc>
          <w:tcPr>
            <w:tcW w:w="1510" w:type="dxa"/>
            <w:hideMark/>
          </w:tcPr>
          <w:p w14:paraId="501B6F64" w14:textId="77777777" w:rsidR="00384C43" w:rsidRPr="00C7345F" w:rsidRDefault="00384C43" w:rsidP="00F73F5C">
            <w:pPr>
              <w:pStyle w:val="TableText"/>
              <w:ind w:right="432"/>
            </w:pPr>
            <w:r w:rsidRPr="00C7345F">
              <w:t>1.56</w:t>
            </w:r>
          </w:p>
        </w:tc>
      </w:tr>
      <w:tr w:rsidR="00384C43" w:rsidRPr="00C7345F" w14:paraId="4218D7A0" w14:textId="77777777" w:rsidTr="00F73F5C">
        <w:tc>
          <w:tcPr>
            <w:tcW w:w="1584" w:type="dxa"/>
            <w:noWrap/>
          </w:tcPr>
          <w:p w14:paraId="0F56F271" w14:textId="77777777" w:rsidR="00384C43" w:rsidRPr="00C7345F" w:rsidRDefault="00384C43" w:rsidP="00F73F5C">
            <w:pPr>
              <w:pStyle w:val="TableText"/>
              <w:keepNext/>
              <w:ind w:right="432"/>
              <w:rPr>
                <w:color w:val="000000"/>
              </w:rPr>
            </w:pPr>
            <w:r w:rsidRPr="00C7345F">
              <w:t>5</w:t>
            </w:r>
          </w:p>
        </w:tc>
        <w:tc>
          <w:tcPr>
            <w:tcW w:w="1577" w:type="dxa"/>
          </w:tcPr>
          <w:p w14:paraId="159F8629" w14:textId="77777777" w:rsidR="00384C43" w:rsidRPr="00C7345F" w:rsidRDefault="00384C43" w:rsidP="00F73F5C">
            <w:pPr>
              <w:pStyle w:val="TableText"/>
              <w:ind w:right="432"/>
              <w:rPr>
                <w:rFonts w:cs="Times New Roman"/>
              </w:rPr>
            </w:pPr>
            <w:r w:rsidRPr="00C7345F">
              <w:t>156</w:t>
            </w:r>
          </w:p>
        </w:tc>
        <w:tc>
          <w:tcPr>
            <w:tcW w:w="830" w:type="dxa"/>
          </w:tcPr>
          <w:p w14:paraId="23EA93B6" w14:textId="77777777" w:rsidR="00384C43" w:rsidRPr="00C7345F" w:rsidRDefault="00384C43" w:rsidP="00F73F5C">
            <w:pPr>
              <w:pStyle w:val="TableText"/>
              <w:ind w:right="288"/>
            </w:pPr>
            <w:r w:rsidRPr="00C7345F">
              <w:t>1</w:t>
            </w:r>
          </w:p>
        </w:tc>
        <w:tc>
          <w:tcPr>
            <w:tcW w:w="950" w:type="dxa"/>
          </w:tcPr>
          <w:p w14:paraId="79316529" w14:textId="77777777" w:rsidR="00384C43" w:rsidRPr="00C7345F" w:rsidRDefault="00384C43" w:rsidP="00F73F5C">
            <w:pPr>
              <w:pStyle w:val="TableText"/>
              <w:ind w:right="144"/>
              <w:rPr>
                <w:rFonts w:cs="Times New Roman"/>
              </w:rPr>
            </w:pPr>
            <w:r w:rsidRPr="00C7345F">
              <w:t>12</w:t>
            </w:r>
          </w:p>
        </w:tc>
        <w:tc>
          <w:tcPr>
            <w:tcW w:w="1510" w:type="dxa"/>
          </w:tcPr>
          <w:p w14:paraId="7702D100" w14:textId="77777777" w:rsidR="00384C43" w:rsidRPr="00C7345F" w:rsidRDefault="00384C43" w:rsidP="00F73F5C">
            <w:pPr>
              <w:pStyle w:val="TableText"/>
              <w:ind w:right="432"/>
              <w:rPr>
                <w:color w:val="000000"/>
              </w:rPr>
            </w:pPr>
            <w:r w:rsidRPr="00C7345F">
              <w:t>3.74</w:t>
            </w:r>
          </w:p>
        </w:tc>
      </w:tr>
      <w:tr w:rsidR="00384C43" w:rsidRPr="00C7345F" w14:paraId="5E0E88BF" w14:textId="77777777" w:rsidTr="00F73F5C">
        <w:tc>
          <w:tcPr>
            <w:tcW w:w="1584" w:type="dxa"/>
            <w:noWrap/>
          </w:tcPr>
          <w:p w14:paraId="4E14DAE2" w14:textId="77777777" w:rsidR="00384C43" w:rsidRPr="00C7345F" w:rsidRDefault="00384C43" w:rsidP="00F73F5C">
            <w:pPr>
              <w:pStyle w:val="TableText"/>
              <w:ind w:right="432"/>
              <w:rPr>
                <w:color w:val="000000"/>
              </w:rPr>
            </w:pPr>
            <w:r w:rsidRPr="00C7345F">
              <w:t>6</w:t>
            </w:r>
          </w:p>
        </w:tc>
        <w:tc>
          <w:tcPr>
            <w:tcW w:w="1577" w:type="dxa"/>
          </w:tcPr>
          <w:p w14:paraId="111DEE11" w14:textId="77777777" w:rsidR="00384C43" w:rsidRPr="00C7345F" w:rsidRDefault="00384C43" w:rsidP="00F73F5C">
            <w:pPr>
              <w:pStyle w:val="TableText"/>
              <w:ind w:right="432"/>
              <w:rPr>
                <w:rFonts w:cs="Times New Roman"/>
              </w:rPr>
            </w:pPr>
            <w:r w:rsidRPr="00C7345F">
              <w:t>181</w:t>
            </w:r>
          </w:p>
        </w:tc>
        <w:tc>
          <w:tcPr>
            <w:tcW w:w="830" w:type="dxa"/>
          </w:tcPr>
          <w:p w14:paraId="4442AD1C" w14:textId="77777777" w:rsidR="00384C43" w:rsidRPr="00C7345F" w:rsidRDefault="00384C43" w:rsidP="00F73F5C">
            <w:pPr>
              <w:pStyle w:val="TableText"/>
              <w:ind w:right="288"/>
            </w:pPr>
            <w:r w:rsidRPr="00C7345F">
              <w:t>1</w:t>
            </w:r>
          </w:p>
        </w:tc>
        <w:tc>
          <w:tcPr>
            <w:tcW w:w="950" w:type="dxa"/>
          </w:tcPr>
          <w:p w14:paraId="4CF7E815" w14:textId="77777777" w:rsidR="00384C43" w:rsidRPr="00C7345F" w:rsidRDefault="00384C43" w:rsidP="00F73F5C">
            <w:pPr>
              <w:pStyle w:val="TableText"/>
              <w:ind w:right="144"/>
              <w:rPr>
                <w:rFonts w:cs="Times New Roman"/>
              </w:rPr>
            </w:pPr>
            <w:r w:rsidRPr="00C7345F">
              <w:t>16</w:t>
            </w:r>
          </w:p>
        </w:tc>
        <w:tc>
          <w:tcPr>
            <w:tcW w:w="1510" w:type="dxa"/>
          </w:tcPr>
          <w:p w14:paraId="5D8F5075" w14:textId="77777777" w:rsidR="00384C43" w:rsidRPr="00C7345F" w:rsidRDefault="00384C43" w:rsidP="00F73F5C">
            <w:pPr>
              <w:pStyle w:val="TableText"/>
              <w:ind w:right="432"/>
              <w:rPr>
                <w:color w:val="000000"/>
              </w:rPr>
            </w:pPr>
            <w:r w:rsidRPr="00C7345F">
              <w:t>4.98</w:t>
            </w:r>
          </w:p>
        </w:tc>
      </w:tr>
      <w:tr w:rsidR="00384C43" w:rsidRPr="00C7345F" w14:paraId="61182105" w14:textId="77777777" w:rsidTr="00F73F5C">
        <w:tc>
          <w:tcPr>
            <w:tcW w:w="1584" w:type="dxa"/>
            <w:noWrap/>
          </w:tcPr>
          <w:p w14:paraId="6EA0E4F8" w14:textId="77777777" w:rsidR="00384C43" w:rsidRPr="00C7345F" w:rsidRDefault="00384C43" w:rsidP="00F73F5C">
            <w:pPr>
              <w:pStyle w:val="TableText"/>
              <w:ind w:right="432"/>
              <w:rPr>
                <w:color w:val="000000"/>
              </w:rPr>
            </w:pPr>
            <w:r w:rsidRPr="00C7345F">
              <w:t>7</w:t>
            </w:r>
          </w:p>
        </w:tc>
        <w:tc>
          <w:tcPr>
            <w:tcW w:w="1577" w:type="dxa"/>
          </w:tcPr>
          <w:p w14:paraId="2D7CF947" w14:textId="77777777" w:rsidR="00384C43" w:rsidRPr="00C7345F" w:rsidRDefault="00384C43" w:rsidP="00F73F5C">
            <w:pPr>
              <w:pStyle w:val="TableText"/>
              <w:ind w:right="432"/>
              <w:rPr>
                <w:rFonts w:cs="Times New Roman"/>
              </w:rPr>
            </w:pPr>
            <w:r w:rsidRPr="00C7345F">
              <w:t>202</w:t>
            </w:r>
          </w:p>
        </w:tc>
        <w:tc>
          <w:tcPr>
            <w:tcW w:w="830" w:type="dxa"/>
          </w:tcPr>
          <w:p w14:paraId="2E73E3F3" w14:textId="77777777" w:rsidR="00384C43" w:rsidRPr="00C7345F" w:rsidRDefault="00384C43" w:rsidP="00F73F5C">
            <w:pPr>
              <w:pStyle w:val="TableText"/>
              <w:ind w:right="288"/>
            </w:pPr>
            <w:r w:rsidRPr="00C7345F">
              <w:t>1</w:t>
            </w:r>
          </w:p>
        </w:tc>
        <w:tc>
          <w:tcPr>
            <w:tcW w:w="950" w:type="dxa"/>
          </w:tcPr>
          <w:p w14:paraId="2EFC9BDF" w14:textId="77777777" w:rsidR="00384C43" w:rsidRPr="00C7345F" w:rsidRDefault="00384C43" w:rsidP="00F73F5C">
            <w:pPr>
              <w:pStyle w:val="TableText"/>
              <w:ind w:right="144"/>
              <w:rPr>
                <w:rFonts w:cs="Times New Roman"/>
              </w:rPr>
            </w:pPr>
            <w:r w:rsidRPr="00C7345F">
              <w:t>8</w:t>
            </w:r>
          </w:p>
        </w:tc>
        <w:tc>
          <w:tcPr>
            <w:tcW w:w="1510" w:type="dxa"/>
          </w:tcPr>
          <w:p w14:paraId="2BF49580" w14:textId="77777777" w:rsidR="00384C43" w:rsidRPr="00C7345F" w:rsidRDefault="00384C43" w:rsidP="00F73F5C">
            <w:pPr>
              <w:pStyle w:val="TableText"/>
              <w:ind w:right="432"/>
              <w:rPr>
                <w:color w:val="000000"/>
              </w:rPr>
            </w:pPr>
            <w:r w:rsidRPr="00C7345F">
              <w:t>2.49</w:t>
            </w:r>
          </w:p>
        </w:tc>
      </w:tr>
      <w:tr w:rsidR="00384C43" w:rsidRPr="00C7345F" w14:paraId="3F921101" w14:textId="77777777" w:rsidTr="00F73F5C">
        <w:tc>
          <w:tcPr>
            <w:tcW w:w="1584" w:type="dxa"/>
            <w:noWrap/>
          </w:tcPr>
          <w:p w14:paraId="75B7AEA1" w14:textId="77777777" w:rsidR="00384C43" w:rsidRPr="00C7345F" w:rsidRDefault="00384C43" w:rsidP="00F73F5C">
            <w:pPr>
              <w:pStyle w:val="TableText"/>
              <w:ind w:right="432"/>
              <w:rPr>
                <w:color w:val="000000"/>
              </w:rPr>
            </w:pPr>
            <w:r w:rsidRPr="00C7345F">
              <w:t>8</w:t>
            </w:r>
          </w:p>
        </w:tc>
        <w:tc>
          <w:tcPr>
            <w:tcW w:w="1577" w:type="dxa"/>
          </w:tcPr>
          <w:p w14:paraId="22B35352" w14:textId="77777777" w:rsidR="00384C43" w:rsidRPr="00C7345F" w:rsidRDefault="00384C43" w:rsidP="00F73F5C">
            <w:pPr>
              <w:pStyle w:val="TableText"/>
              <w:ind w:right="432"/>
              <w:rPr>
                <w:rFonts w:cs="Times New Roman"/>
              </w:rPr>
            </w:pPr>
            <w:r w:rsidRPr="00C7345F">
              <w:t>221</w:t>
            </w:r>
          </w:p>
        </w:tc>
        <w:tc>
          <w:tcPr>
            <w:tcW w:w="830" w:type="dxa"/>
          </w:tcPr>
          <w:p w14:paraId="54903BF1" w14:textId="77777777" w:rsidR="00384C43" w:rsidRPr="00C7345F" w:rsidRDefault="00384C43" w:rsidP="00F73F5C">
            <w:pPr>
              <w:pStyle w:val="TableText"/>
              <w:ind w:right="288"/>
            </w:pPr>
            <w:r w:rsidRPr="00C7345F">
              <w:t>1</w:t>
            </w:r>
          </w:p>
        </w:tc>
        <w:tc>
          <w:tcPr>
            <w:tcW w:w="950" w:type="dxa"/>
          </w:tcPr>
          <w:p w14:paraId="3C586D82" w14:textId="77777777" w:rsidR="00384C43" w:rsidRPr="00C7345F" w:rsidRDefault="00384C43" w:rsidP="00F73F5C">
            <w:pPr>
              <w:pStyle w:val="TableText"/>
              <w:ind w:right="144"/>
              <w:rPr>
                <w:rFonts w:cs="Times New Roman"/>
              </w:rPr>
            </w:pPr>
            <w:r w:rsidRPr="00C7345F">
              <w:t>11</w:t>
            </w:r>
          </w:p>
        </w:tc>
        <w:tc>
          <w:tcPr>
            <w:tcW w:w="1510" w:type="dxa"/>
          </w:tcPr>
          <w:p w14:paraId="276DEFB7" w14:textId="77777777" w:rsidR="00384C43" w:rsidRPr="00C7345F" w:rsidRDefault="00384C43" w:rsidP="00F73F5C">
            <w:pPr>
              <w:pStyle w:val="TableText"/>
              <w:ind w:right="432"/>
              <w:rPr>
                <w:color w:val="000000"/>
              </w:rPr>
            </w:pPr>
            <w:r w:rsidRPr="00C7345F">
              <w:t>3.43</w:t>
            </w:r>
          </w:p>
        </w:tc>
      </w:tr>
      <w:tr w:rsidR="00384C43" w:rsidRPr="00C7345F" w14:paraId="3744DE92" w14:textId="77777777" w:rsidTr="00F73F5C">
        <w:tc>
          <w:tcPr>
            <w:tcW w:w="1584" w:type="dxa"/>
            <w:noWrap/>
          </w:tcPr>
          <w:p w14:paraId="61A31ED0" w14:textId="77777777" w:rsidR="00384C43" w:rsidRPr="00C7345F" w:rsidRDefault="00384C43" w:rsidP="00F73F5C">
            <w:pPr>
              <w:pStyle w:val="TableText"/>
              <w:ind w:right="432"/>
              <w:rPr>
                <w:color w:val="000000"/>
              </w:rPr>
            </w:pPr>
            <w:r w:rsidRPr="00C7345F">
              <w:t>9</w:t>
            </w:r>
          </w:p>
        </w:tc>
        <w:tc>
          <w:tcPr>
            <w:tcW w:w="1577" w:type="dxa"/>
          </w:tcPr>
          <w:p w14:paraId="49E20E65" w14:textId="77777777" w:rsidR="00384C43" w:rsidRPr="00C7345F" w:rsidRDefault="00384C43" w:rsidP="00F73F5C">
            <w:pPr>
              <w:pStyle w:val="TableText"/>
              <w:ind w:right="432"/>
              <w:rPr>
                <w:rFonts w:cs="Times New Roman"/>
              </w:rPr>
            </w:pPr>
            <w:r w:rsidRPr="00C7345F">
              <w:t>239</w:t>
            </w:r>
          </w:p>
        </w:tc>
        <w:tc>
          <w:tcPr>
            <w:tcW w:w="830" w:type="dxa"/>
          </w:tcPr>
          <w:p w14:paraId="004F03B3" w14:textId="77777777" w:rsidR="00384C43" w:rsidRPr="00C7345F" w:rsidRDefault="00384C43" w:rsidP="00F73F5C">
            <w:pPr>
              <w:pStyle w:val="TableText"/>
              <w:ind w:right="288"/>
            </w:pPr>
            <w:r w:rsidRPr="00C7345F">
              <w:t>1</w:t>
            </w:r>
          </w:p>
        </w:tc>
        <w:tc>
          <w:tcPr>
            <w:tcW w:w="950" w:type="dxa"/>
          </w:tcPr>
          <w:p w14:paraId="724D96AF" w14:textId="77777777" w:rsidR="00384C43" w:rsidRPr="00C7345F" w:rsidRDefault="00384C43" w:rsidP="00F73F5C">
            <w:pPr>
              <w:pStyle w:val="TableText"/>
              <w:ind w:right="144"/>
              <w:rPr>
                <w:rFonts w:cs="Times New Roman"/>
              </w:rPr>
            </w:pPr>
            <w:r w:rsidRPr="00C7345F">
              <w:t>3</w:t>
            </w:r>
          </w:p>
        </w:tc>
        <w:tc>
          <w:tcPr>
            <w:tcW w:w="1510" w:type="dxa"/>
          </w:tcPr>
          <w:p w14:paraId="259A9B4F" w14:textId="77777777" w:rsidR="00384C43" w:rsidRPr="00C7345F" w:rsidRDefault="00384C43" w:rsidP="00F73F5C">
            <w:pPr>
              <w:pStyle w:val="TableText"/>
              <w:ind w:right="432"/>
              <w:rPr>
                <w:color w:val="000000"/>
              </w:rPr>
            </w:pPr>
            <w:r w:rsidRPr="00C7345F">
              <w:t>0.93</w:t>
            </w:r>
          </w:p>
        </w:tc>
      </w:tr>
      <w:tr w:rsidR="00384C43" w:rsidRPr="00C7345F" w14:paraId="5037D8C3" w14:textId="77777777" w:rsidTr="00F73F5C">
        <w:tc>
          <w:tcPr>
            <w:tcW w:w="1584" w:type="dxa"/>
            <w:noWrap/>
          </w:tcPr>
          <w:p w14:paraId="681B5BB5" w14:textId="77777777" w:rsidR="00384C43" w:rsidRPr="00C7345F" w:rsidRDefault="00384C43" w:rsidP="00F73F5C">
            <w:pPr>
              <w:pStyle w:val="TableText"/>
              <w:ind w:right="432"/>
              <w:rPr>
                <w:color w:val="000000"/>
              </w:rPr>
            </w:pPr>
            <w:r w:rsidRPr="00C7345F">
              <w:t>11</w:t>
            </w:r>
          </w:p>
        </w:tc>
        <w:tc>
          <w:tcPr>
            <w:tcW w:w="1577" w:type="dxa"/>
          </w:tcPr>
          <w:p w14:paraId="7C9A1255" w14:textId="77777777" w:rsidR="00384C43" w:rsidRPr="00C7345F" w:rsidRDefault="00384C43" w:rsidP="00F73F5C">
            <w:pPr>
              <w:pStyle w:val="TableText"/>
              <w:ind w:right="432"/>
              <w:rPr>
                <w:rFonts w:cs="Times New Roman"/>
              </w:rPr>
            </w:pPr>
            <w:r w:rsidRPr="00C7345F">
              <w:t>269</w:t>
            </w:r>
          </w:p>
        </w:tc>
        <w:tc>
          <w:tcPr>
            <w:tcW w:w="830" w:type="dxa"/>
          </w:tcPr>
          <w:p w14:paraId="3DBE3014" w14:textId="77777777" w:rsidR="00384C43" w:rsidRPr="00C7345F" w:rsidRDefault="00384C43" w:rsidP="00F73F5C">
            <w:pPr>
              <w:pStyle w:val="TableText"/>
              <w:ind w:right="288"/>
            </w:pPr>
            <w:r w:rsidRPr="00C7345F">
              <w:t>1</w:t>
            </w:r>
          </w:p>
        </w:tc>
        <w:tc>
          <w:tcPr>
            <w:tcW w:w="950" w:type="dxa"/>
          </w:tcPr>
          <w:p w14:paraId="44474A01" w14:textId="77777777" w:rsidR="00384C43" w:rsidRPr="00C7345F" w:rsidRDefault="00384C43" w:rsidP="00F73F5C">
            <w:pPr>
              <w:pStyle w:val="TableText"/>
              <w:ind w:right="144"/>
              <w:rPr>
                <w:rFonts w:cs="Times New Roman"/>
              </w:rPr>
            </w:pPr>
            <w:r w:rsidRPr="00C7345F">
              <w:t>6</w:t>
            </w:r>
          </w:p>
        </w:tc>
        <w:tc>
          <w:tcPr>
            <w:tcW w:w="1510" w:type="dxa"/>
          </w:tcPr>
          <w:p w14:paraId="7DEEE0ED" w14:textId="77777777" w:rsidR="00384C43" w:rsidRPr="00C7345F" w:rsidRDefault="00384C43" w:rsidP="00F73F5C">
            <w:pPr>
              <w:pStyle w:val="TableText"/>
              <w:ind w:right="432"/>
              <w:rPr>
                <w:color w:val="000000"/>
              </w:rPr>
            </w:pPr>
            <w:r w:rsidRPr="00C7345F">
              <w:t>1.87</w:t>
            </w:r>
          </w:p>
        </w:tc>
      </w:tr>
      <w:tr w:rsidR="00384C43" w:rsidRPr="00C7345F" w14:paraId="20B28EE3" w14:textId="77777777" w:rsidTr="00F73F5C">
        <w:tc>
          <w:tcPr>
            <w:tcW w:w="1584" w:type="dxa"/>
            <w:noWrap/>
          </w:tcPr>
          <w:p w14:paraId="098383A4" w14:textId="77777777" w:rsidR="00384C43" w:rsidRPr="00C7345F" w:rsidRDefault="00384C43" w:rsidP="00F73F5C">
            <w:pPr>
              <w:pStyle w:val="TableText"/>
              <w:ind w:right="432"/>
              <w:rPr>
                <w:color w:val="000000"/>
              </w:rPr>
            </w:pPr>
            <w:r w:rsidRPr="00C7345F">
              <w:t>12</w:t>
            </w:r>
          </w:p>
        </w:tc>
        <w:tc>
          <w:tcPr>
            <w:tcW w:w="1577" w:type="dxa"/>
          </w:tcPr>
          <w:p w14:paraId="155DD30B" w14:textId="77777777" w:rsidR="00384C43" w:rsidRPr="00C7345F" w:rsidRDefault="00384C43" w:rsidP="00F73F5C">
            <w:pPr>
              <w:pStyle w:val="TableText"/>
              <w:ind w:right="432"/>
              <w:rPr>
                <w:rFonts w:cs="Times New Roman"/>
              </w:rPr>
            </w:pPr>
            <w:r w:rsidRPr="00C7345F">
              <w:t>283</w:t>
            </w:r>
          </w:p>
        </w:tc>
        <w:tc>
          <w:tcPr>
            <w:tcW w:w="830" w:type="dxa"/>
          </w:tcPr>
          <w:p w14:paraId="4B7603C5" w14:textId="77777777" w:rsidR="00384C43" w:rsidRPr="00C7345F" w:rsidRDefault="00384C43" w:rsidP="00F73F5C">
            <w:pPr>
              <w:pStyle w:val="TableText"/>
              <w:ind w:right="288"/>
            </w:pPr>
            <w:r w:rsidRPr="00C7345F">
              <w:t>1</w:t>
            </w:r>
          </w:p>
        </w:tc>
        <w:tc>
          <w:tcPr>
            <w:tcW w:w="950" w:type="dxa"/>
          </w:tcPr>
          <w:p w14:paraId="097B6DF1" w14:textId="77777777" w:rsidR="00384C43" w:rsidRPr="00C7345F" w:rsidRDefault="00384C43" w:rsidP="00F73F5C">
            <w:pPr>
              <w:pStyle w:val="TableText"/>
              <w:ind w:right="144"/>
              <w:rPr>
                <w:rFonts w:cs="Times New Roman"/>
              </w:rPr>
            </w:pPr>
            <w:r w:rsidRPr="00C7345F">
              <w:t>3</w:t>
            </w:r>
          </w:p>
        </w:tc>
        <w:tc>
          <w:tcPr>
            <w:tcW w:w="1510" w:type="dxa"/>
          </w:tcPr>
          <w:p w14:paraId="5F357411" w14:textId="77777777" w:rsidR="00384C43" w:rsidRPr="00C7345F" w:rsidRDefault="00384C43" w:rsidP="00F73F5C">
            <w:pPr>
              <w:pStyle w:val="TableText"/>
              <w:ind w:right="432"/>
              <w:rPr>
                <w:color w:val="000000"/>
              </w:rPr>
            </w:pPr>
            <w:r w:rsidRPr="00C7345F">
              <w:t>0.93</w:t>
            </w:r>
          </w:p>
        </w:tc>
      </w:tr>
      <w:tr w:rsidR="00384C43" w:rsidRPr="00C7345F" w14:paraId="18572D29" w14:textId="77777777" w:rsidTr="00F73F5C">
        <w:tc>
          <w:tcPr>
            <w:tcW w:w="1584" w:type="dxa"/>
            <w:noWrap/>
          </w:tcPr>
          <w:p w14:paraId="7D2064B7" w14:textId="77777777" w:rsidR="00384C43" w:rsidRPr="00C7345F" w:rsidRDefault="00384C43" w:rsidP="00F73F5C">
            <w:pPr>
              <w:pStyle w:val="TableText"/>
              <w:ind w:right="432"/>
              <w:rPr>
                <w:color w:val="000000"/>
              </w:rPr>
            </w:pPr>
            <w:r w:rsidRPr="00C7345F">
              <w:t>13</w:t>
            </w:r>
          </w:p>
        </w:tc>
        <w:tc>
          <w:tcPr>
            <w:tcW w:w="1577" w:type="dxa"/>
          </w:tcPr>
          <w:p w14:paraId="5EC4C0E8" w14:textId="77777777" w:rsidR="00384C43" w:rsidRPr="00C7345F" w:rsidRDefault="00384C43" w:rsidP="00F73F5C">
            <w:pPr>
              <w:pStyle w:val="TableText"/>
              <w:ind w:right="432"/>
              <w:rPr>
                <w:rFonts w:cs="Times New Roman"/>
              </w:rPr>
            </w:pPr>
            <w:r w:rsidRPr="00C7345F">
              <w:t>296</w:t>
            </w:r>
          </w:p>
        </w:tc>
        <w:tc>
          <w:tcPr>
            <w:tcW w:w="830" w:type="dxa"/>
          </w:tcPr>
          <w:p w14:paraId="3D296B02" w14:textId="77777777" w:rsidR="00384C43" w:rsidRPr="00C7345F" w:rsidRDefault="00384C43" w:rsidP="00F73F5C">
            <w:pPr>
              <w:pStyle w:val="TableText"/>
              <w:ind w:right="288"/>
            </w:pPr>
            <w:r w:rsidRPr="00C7345F">
              <w:t>1</w:t>
            </w:r>
          </w:p>
        </w:tc>
        <w:tc>
          <w:tcPr>
            <w:tcW w:w="950" w:type="dxa"/>
          </w:tcPr>
          <w:p w14:paraId="78FB06B0" w14:textId="77777777" w:rsidR="00384C43" w:rsidRPr="00C7345F" w:rsidRDefault="00384C43" w:rsidP="00F73F5C">
            <w:pPr>
              <w:pStyle w:val="TableText"/>
              <w:ind w:right="144"/>
              <w:rPr>
                <w:rFonts w:cs="Times New Roman"/>
              </w:rPr>
            </w:pPr>
            <w:r w:rsidRPr="00C7345F">
              <w:t>1</w:t>
            </w:r>
          </w:p>
        </w:tc>
        <w:tc>
          <w:tcPr>
            <w:tcW w:w="1510" w:type="dxa"/>
          </w:tcPr>
          <w:p w14:paraId="513C7B68" w14:textId="77777777" w:rsidR="00384C43" w:rsidRPr="00C7345F" w:rsidRDefault="00384C43" w:rsidP="00F73F5C">
            <w:pPr>
              <w:pStyle w:val="TableText"/>
              <w:ind w:right="432"/>
              <w:rPr>
                <w:color w:val="000000"/>
              </w:rPr>
            </w:pPr>
            <w:r w:rsidRPr="00C7345F">
              <w:t>0.31</w:t>
            </w:r>
          </w:p>
        </w:tc>
      </w:tr>
      <w:tr w:rsidR="00384C43" w:rsidRPr="00C7345F" w14:paraId="378AD3BD" w14:textId="77777777" w:rsidTr="00F73F5C">
        <w:tc>
          <w:tcPr>
            <w:tcW w:w="1584" w:type="dxa"/>
            <w:noWrap/>
          </w:tcPr>
          <w:p w14:paraId="636C3258" w14:textId="77777777" w:rsidR="00384C43" w:rsidRPr="00C7345F" w:rsidRDefault="00384C43" w:rsidP="00F73F5C">
            <w:pPr>
              <w:pStyle w:val="TableText"/>
              <w:ind w:right="432"/>
              <w:rPr>
                <w:color w:val="000000"/>
              </w:rPr>
            </w:pPr>
            <w:r w:rsidRPr="00C7345F">
              <w:t>14</w:t>
            </w:r>
          </w:p>
        </w:tc>
        <w:tc>
          <w:tcPr>
            <w:tcW w:w="1577" w:type="dxa"/>
          </w:tcPr>
          <w:p w14:paraId="48D43981" w14:textId="77777777" w:rsidR="00384C43" w:rsidRPr="00C7345F" w:rsidRDefault="00384C43" w:rsidP="00F73F5C">
            <w:pPr>
              <w:pStyle w:val="TableText"/>
              <w:ind w:right="432"/>
              <w:rPr>
                <w:rFonts w:cs="Times New Roman"/>
              </w:rPr>
            </w:pPr>
            <w:r w:rsidRPr="00C7345F">
              <w:t>309</w:t>
            </w:r>
          </w:p>
        </w:tc>
        <w:tc>
          <w:tcPr>
            <w:tcW w:w="830" w:type="dxa"/>
          </w:tcPr>
          <w:p w14:paraId="10AED40C" w14:textId="77777777" w:rsidR="00384C43" w:rsidRPr="00C7345F" w:rsidRDefault="00384C43" w:rsidP="00F73F5C">
            <w:pPr>
              <w:pStyle w:val="TableText"/>
              <w:ind w:right="288"/>
            </w:pPr>
            <w:r w:rsidRPr="00C7345F">
              <w:t>1</w:t>
            </w:r>
          </w:p>
        </w:tc>
        <w:tc>
          <w:tcPr>
            <w:tcW w:w="950" w:type="dxa"/>
          </w:tcPr>
          <w:p w14:paraId="1E097D18" w14:textId="77777777" w:rsidR="00384C43" w:rsidRPr="00C7345F" w:rsidRDefault="00384C43" w:rsidP="00F73F5C">
            <w:pPr>
              <w:pStyle w:val="TableText"/>
              <w:ind w:right="144"/>
              <w:rPr>
                <w:rFonts w:cs="Times New Roman"/>
              </w:rPr>
            </w:pPr>
            <w:r w:rsidRPr="00C7345F">
              <w:t>6</w:t>
            </w:r>
          </w:p>
        </w:tc>
        <w:tc>
          <w:tcPr>
            <w:tcW w:w="1510" w:type="dxa"/>
          </w:tcPr>
          <w:p w14:paraId="6D10C60D" w14:textId="77777777" w:rsidR="00384C43" w:rsidRPr="00C7345F" w:rsidRDefault="00384C43" w:rsidP="00F73F5C">
            <w:pPr>
              <w:pStyle w:val="TableText"/>
              <w:ind w:right="432"/>
              <w:rPr>
                <w:color w:val="000000"/>
              </w:rPr>
            </w:pPr>
            <w:r w:rsidRPr="00C7345F">
              <w:t>1.87</w:t>
            </w:r>
          </w:p>
        </w:tc>
      </w:tr>
      <w:tr w:rsidR="00384C43" w:rsidRPr="00C7345F" w14:paraId="5066B71D" w14:textId="77777777" w:rsidTr="00F73F5C">
        <w:tc>
          <w:tcPr>
            <w:tcW w:w="1584" w:type="dxa"/>
            <w:noWrap/>
          </w:tcPr>
          <w:p w14:paraId="63E9CC9B" w14:textId="77777777" w:rsidR="00384C43" w:rsidRPr="00C7345F" w:rsidRDefault="00384C43" w:rsidP="00F73F5C">
            <w:pPr>
              <w:pStyle w:val="TableText"/>
              <w:ind w:right="432"/>
              <w:rPr>
                <w:color w:val="000000"/>
              </w:rPr>
            </w:pPr>
            <w:r w:rsidRPr="00C7345F">
              <w:t>15</w:t>
            </w:r>
          </w:p>
        </w:tc>
        <w:tc>
          <w:tcPr>
            <w:tcW w:w="1577" w:type="dxa"/>
          </w:tcPr>
          <w:p w14:paraId="1B5B3313" w14:textId="77777777" w:rsidR="00384C43" w:rsidRPr="00C7345F" w:rsidRDefault="00384C43" w:rsidP="00F73F5C">
            <w:pPr>
              <w:pStyle w:val="TableText"/>
              <w:ind w:right="432"/>
              <w:rPr>
                <w:rFonts w:cs="Times New Roman"/>
              </w:rPr>
            </w:pPr>
            <w:r w:rsidRPr="00C7345F">
              <w:t>322</w:t>
            </w:r>
          </w:p>
        </w:tc>
        <w:tc>
          <w:tcPr>
            <w:tcW w:w="830" w:type="dxa"/>
          </w:tcPr>
          <w:p w14:paraId="14C30E70" w14:textId="77777777" w:rsidR="00384C43" w:rsidRPr="00C7345F" w:rsidRDefault="00384C43" w:rsidP="00F73F5C">
            <w:pPr>
              <w:pStyle w:val="TableText"/>
              <w:ind w:right="288"/>
            </w:pPr>
            <w:r w:rsidRPr="00C7345F">
              <w:t>1</w:t>
            </w:r>
          </w:p>
        </w:tc>
        <w:tc>
          <w:tcPr>
            <w:tcW w:w="950" w:type="dxa"/>
          </w:tcPr>
          <w:p w14:paraId="1A0D8A73" w14:textId="77777777" w:rsidR="00384C43" w:rsidRPr="00C7345F" w:rsidRDefault="00384C43" w:rsidP="00F73F5C">
            <w:pPr>
              <w:pStyle w:val="TableText"/>
              <w:ind w:right="144"/>
              <w:rPr>
                <w:rFonts w:cs="Times New Roman"/>
              </w:rPr>
            </w:pPr>
            <w:r w:rsidRPr="00C7345F">
              <w:t>1</w:t>
            </w:r>
          </w:p>
        </w:tc>
        <w:tc>
          <w:tcPr>
            <w:tcW w:w="1510" w:type="dxa"/>
          </w:tcPr>
          <w:p w14:paraId="14851441" w14:textId="77777777" w:rsidR="00384C43" w:rsidRPr="00C7345F" w:rsidRDefault="00384C43" w:rsidP="00F73F5C">
            <w:pPr>
              <w:pStyle w:val="TableText"/>
              <w:ind w:right="432"/>
              <w:rPr>
                <w:color w:val="000000"/>
              </w:rPr>
            </w:pPr>
            <w:r w:rsidRPr="00C7345F">
              <w:t>0.31</w:t>
            </w:r>
          </w:p>
        </w:tc>
      </w:tr>
      <w:tr w:rsidR="00384C43" w:rsidRPr="00C7345F" w14:paraId="4B67158D" w14:textId="77777777" w:rsidTr="00F73F5C">
        <w:tc>
          <w:tcPr>
            <w:tcW w:w="1584" w:type="dxa"/>
            <w:noWrap/>
          </w:tcPr>
          <w:p w14:paraId="0F8BA18A" w14:textId="77777777" w:rsidR="00384C43" w:rsidRPr="00C7345F" w:rsidRDefault="00384C43" w:rsidP="00F73F5C">
            <w:pPr>
              <w:pStyle w:val="TableText"/>
              <w:ind w:right="432"/>
              <w:rPr>
                <w:color w:val="000000"/>
              </w:rPr>
            </w:pPr>
            <w:r w:rsidRPr="00C7345F">
              <w:t>16</w:t>
            </w:r>
          </w:p>
        </w:tc>
        <w:tc>
          <w:tcPr>
            <w:tcW w:w="1577" w:type="dxa"/>
          </w:tcPr>
          <w:p w14:paraId="7AC0E1FA" w14:textId="77777777" w:rsidR="00384C43" w:rsidRPr="00C7345F" w:rsidRDefault="00384C43" w:rsidP="00F73F5C">
            <w:pPr>
              <w:pStyle w:val="TableText"/>
              <w:ind w:right="432"/>
              <w:rPr>
                <w:rFonts w:cs="Times New Roman"/>
              </w:rPr>
            </w:pPr>
            <w:r w:rsidRPr="00C7345F">
              <w:t>334</w:t>
            </w:r>
          </w:p>
        </w:tc>
        <w:tc>
          <w:tcPr>
            <w:tcW w:w="830" w:type="dxa"/>
          </w:tcPr>
          <w:p w14:paraId="54AA3286" w14:textId="77777777" w:rsidR="00384C43" w:rsidRPr="00C7345F" w:rsidRDefault="00384C43" w:rsidP="00F73F5C">
            <w:pPr>
              <w:pStyle w:val="TableText"/>
              <w:ind w:right="288"/>
            </w:pPr>
            <w:r w:rsidRPr="00C7345F">
              <w:t>1</w:t>
            </w:r>
          </w:p>
        </w:tc>
        <w:tc>
          <w:tcPr>
            <w:tcW w:w="950" w:type="dxa"/>
          </w:tcPr>
          <w:p w14:paraId="20611E84" w14:textId="77777777" w:rsidR="00384C43" w:rsidRPr="00C7345F" w:rsidRDefault="00384C43" w:rsidP="00F73F5C">
            <w:pPr>
              <w:pStyle w:val="TableText"/>
              <w:ind w:right="144"/>
              <w:rPr>
                <w:rFonts w:cs="Times New Roman"/>
              </w:rPr>
            </w:pPr>
            <w:r w:rsidRPr="00C7345F">
              <w:t>2</w:t>
            </w:r>
          </w:p>
        </w:tc>
        <w:tc>
          <w:tcPr>
            <w:tcW w:w="1510" w:type="dxa"/>
          </w:tcPr>
          <w:p w14:paraId="48DC6DA4" w14:textId="77777777" w:rsidR="00384C43" w:rsidRPr="00C7345F" w:rsidRDefault="00384C43" w:rsidP="00F73F5C">
            <w:pPr>
              <w:pStyle w:val="TableText"/>
              <w:ind w:right="432"/>
              <w:rPr>
                <w:color w:val="000000"/>
              </w:rPr>
            </w:pPr>
            <w:r w:rsidRPr="00C7345F">
              <w:t>0.62</w:t>
            </w:r>
          </w:p>
        </w:tc>
      </w:tr>
      <w:tr w:rsidR="00384C43" w:rsidRPr="00C7345F" w14:paraId="529D0BAD" w14:textId="77777777" w:rsidTr="00F73F5C">
        <w:tc>
          <w:tcPr>
            <w:tcW w:w="1584" w:type="dxa"/>
            <w:noWrap/>
          </w:tcPr>
          <w:p w14:paraId="4CB2AE6B" w14:textId="77777777" w:rsidR="00384C43" w:rsidRPr="00C7345F" w:rsidRDefault="00384C43" w:rsidP="00F73F5C">
            <w:pPr>
              <w:pStyle w:val="TableText"/>
              <w:ind w:right="432"/>
              <w:rPr>
                <w:color w:val="000000"/>
              </w:rPr>
            </w:pPr>
            <w:r w:rsidRPr="00C7345F">
              <w:t>17</w:t>
            </w:r>
          </w:p>
        </w:tc>
        <w:tc>
          <w:tcPr>
            <w:tcW w:w="1577" w:type="dxa"/>
          </w:tcPr>
          <w:p w14:paraId="7DDA23CC" w14:textId="77777777" w:rsidR="00384C43" w:rsidRPr="00C7345F" w:rsidRDefault="00384C43" w:rsidP="00F73F5C">
            <w:pPr>
              <w:pStyle w:val="TableText"/>
              <w:ind w:right="432"/>
              <w:rPr>
                <w:rFonts w:cs="Times New Roman"/>
              </w:rPr>
            </w:pPr>
            <w:r w:rsidRPr="00C7345F">
              <w:t>346</w:t>
            </w:r>
          </w:p>
        </w:tc>
        <w:tc>
          <w:tcPr>
            <w:tcW w:w="830" w:type="dxa"/>
          </w:tcPr>
          <w:p w14:paraId="349C3CA6" w14:textId="77777777" w:rsidR="00384C43" w:rsidRPr="00C7345F" w:rsidRDefault="00384C43" w:rsidP="00F73F5C">
            <w:pPr>
              <w:pStyle w:val="TableText"/>
              <w:ind w:right="288"/>
            </w:pPr>
            <w:r w:rsidRPr="00C7345F">
              <w:t>1</w:t>
            </w:r>
          </w:p>
        </w:tc>
        <w:tc>
          <w:tcPr>
            <w:tcW w:w="950" w:type="dxa"/>
          </w:tcPr>
          <w:p w14:paraId="68CF89BD" w14:textId="77777777" w:rsidR="00384C43" w:rsidRPr="00C7345F" w:rsidRDefault="00384C43" w:rsidP="00F73F5C">
            <w:pPr>
              <w:pStyle w:val="TableText"/>
              <w:ind w:right="144"/>
              <w:rPr>
                <w:rFonts w:cs="Times New Roman"/>
              </w:rPr>
            </w:pPr>
            <w:r w:rsidRPr="00C7345F">
              <w:t>5</w:t>
            </w:r>
          </w:p>
        </w:tc>
        <w:tc>
          <w:tcPr>
            <w:tcW w:w="1510" w:type="dxa"/>
          </w:tcPr>
          <w:p w14:paraId="7CE404E7" w14:textId="77777777" w:rsidR="00384C43" w:rsidRPr="00C7345F" w:rsidRDefault="00384C43" w:rsidP="00F73F5C">
            <w:pPr>
              <w:pStyle w:val="TableText"/>
              <w:ind w:right="432"/>
              <w:rPr>
                <w:color w:val="000000"/>
              </w:rPr>
            </w:pPr>
            <w:r w:rsidRPr="00C7345F">
              <w:t>1.56</w:t>
            </w:r>
          </w:p>
        </w:tc>
      </w:tr>
      <w:tr w:rsidR="00384C43" w:rsidRPr="00C7345F" w14:paraId="696BB2E5" w14:textId="77777777" w:rsidTr="00F73F5C">
        <w:tc>
          <w:tcPr>
            <w:tcW w:w="1584" w:type="dxa"/>
            <w:noWrap/>
          </w:tcPr>
          <w:p w14:paraId="6DD5CC21" w14:textId="77777777" w:rsidR="00384C43" w:rsidRPr="00C7345F" w:rsidRDefault="00384C43" w:rsidP="00F73F5C">
            <w:pPr>
              <w:pStyle w:val="TableText"/>
              <w:ind w:right="432"/>
              <w:rPr>
                <w:color w:val="000000"/>
              </w:rPr>
            </w:pPr>
            <w:r w:rsidRPr="00C7345F">
              <w:t>18</w:t>
            </w:r>
          </w:p>
        </w:tc>
        <w:tc>
          <w:tcPr>
            <w:tcW w:w="1577" w:type="dxa"/>
          </w:tcPr>
          <w:p w14:paraId="3E04F77D" w14:textId="77777777" w:rsidR="00384C43" w:rsidRPr="00C7345F" w:rsidRDefault="00384C43" w:rsidP="00F73F5C">
            <w:pPr>
              <w:pStyle w:val="TableText"/>
              <w:ind w:right="432"/>
              <w:rPr>
                <w:rFonts w:cs="Times New Roman"/>
              </w:rPr>
            </w:pPr>
            <w:r w:rsidRPr="00C7345F">
              <w:t>359</w:t>
            </w:r>
          </w:p>
        </w:tc>
        <w:tc>
          <w:tcPr>
            <w:tcW w:w="830" w:type="dxa"/>
          </w:tcPr>
          <w:p w14:paraId="5F9746A8" w14:textId="77777777" w:rsidR="00384C43" w:rsidRPr="00C7345F" w:rsidRDefault="00384C43" w:rsidP="00F73F5C">
            <w:pPr>
              <w:pStyle w:val="TableText"/>
              <w:ind w:right="288"/>
            </w:pPr>
            <w:r w:rsidRPr="00C7345F">
              <w:t>1</w:t>
            </w:r>
          </w:p>
        </w:tc>
        <w:tc>
          <w:tcPr>
            <w:tcW w:w="950" w:type="dxa"/>
          </w:tcPr>
          <w:p w14:paraId="497E897A" w14:textId="77777777" w:rsidR="00384C43" w:rsidRPr="00C7345F" w:rsidRDefault="00384C43" w:rsidP="00F73F5C">
            <w:pPr>
              <w:pStyle w:val="TableText"/>
              <w:ind w:right="144"/>
              <w:rPr>
                <w:rFonts w:cs="Times New Roman"/>
              </w:rPr>
            </w:pPr>
            <w:r w:rsidRPr="00C7345F">
              <w:t>7</w:t>
            </w:r>
          </w:p>
        </w:tc>
        <w:tc>
          <w:tcPr>
            <w:tcW w:w="1510" w:type="dxa"/>
          </w:tcPr>
          <w:p w14:paraId="166CDD1F" w14:textId="77777777" w:rsidR="00384C43" w:rsidRPr="00C7345F" w:rsidRDefault="00384C43" w:rsidP="00F73F5C">
            <w:pPr>
              <w:pStyle w:val="TableText"/>
              <w:ind w:right="432"/>
              <w:rPr>
                <w:color w:val="000000"/>
              </w:rPr>
            </w:pPr>
            <w:r w:rsidRPr="00C7345F">
              <w:t>2.18</w:t>
            </w:r>
          </w:p>
        </w:tc>
      </w:tr>
      <w:tr w:rsidR="00384C43" w:rsidRPr="00C7345F" w14:paraId="27804713" w14:textId="77777777" w:rsidTr="00F73F5C">
        <w:tc>
          <w:tcPr>
            <w:tcW w:w="1584" w:type="dxa"/>
            <w:noWrap/>
          </w:tcPr>
          <w:p w14:paraId="63BAE3B7" w14:textId="77777777" w:rsidR="00384C43" w:rsidRPr="00C7345F" w:rsidRDefault="00384C43" w:rsidP="00F73F5C">
            <w:pPr>
              <w:pStyle w:val="TableText"/>
              <w:ind w:right="432"/>
              <w:rPr>
                <w:color w:val="000000"/>
              </w:rPr>
            </w:pPr>
            <w:r w:rsidRPr="00C7345F">
              <w:t>19</w:t>
            </w:r>
          </w:p>
        </w:tc>
        <w:tc>
          <w:tcPr>
            <w:tcW w:w="1577" w:type="dxa"/>
          </w:tcPr>
          <w:p w14:paraId="13BECC3C" w14:textId="77777777" w:rsidR="00384C43" w:rsidRPr="00C7345F" w:rsidRDefault="00384C43" w:rsidP="00F73F5C">
            <w:pPr>
              <w:pStyle w:val="TableText"/>
              <w:ind w:right="432"/>
              <w:rPr>
                <w:rFonts w:cs="Times New Roman"/>
              </w:rPr>
            </w:pPr>
            <w:r w:rsidRPr="00C7345F">
              <w:t>372</w:t>
            </w:r>
          </w:p>
        </w:tc>
        <w:tc>
          <w:tcPr>
            <w:tcW w:w="830" w:type="dxa"/>
          </w:tcPr>
          <w:p w14:paraId="19ADCABA" w14:textId="77777777" w:rsidR="00384C43" w:rsidRPr="00C7345F" w:rsidRDefault="00384C43" w:rsidP="00F73F5C">
            <w:pPr>
              <w:pStyle w:val="TableText"/>
              <w:ind w:right="288"/>
            </w:pPr>
            <w:r w:rsidRPr="00C7345F">
              <w:t>2</w:t>
            </w:r>
          </w:p>
        </w:tc>
        <w:tc>
          <w:tcPr>
            <w:tcW w:w="950" w:type="dxa"/>
          </w:tcPr>
          <w:p w14:paraId="3B470C80" w14:textId="77777777" w:rsidR="00384C43" w:rsidRPr="00C7345F" w:rsidRDefault="00384C43" w:rsidP="00F73F5C">
            <w:pPr>
              <w:pStyle w:val="TableText"/>
              <w:ind w:right="144"/>
              <w:rPr>
                <w:rFonts w:cs="Times New Roman"/>
              </w:rPr>
            </w:pPr>
            <w:r w:rsidRPr="00C7345F">
              <w:t>8</w:t>
            </w:r>
          </w:p>
        </w:tc>
        <w:tc>
          <w:tcPr>
            <w:tcW w:w="1510" w:type="dxa"/>
          </w:tcPr>
          <w:p w14:paraId="2FB7568E" w14:textId="77777777" w:rsidR="00384C43" w:rsidRPr="00C7345F" w:rsidRDefault="00384C43" w:rsidP="00F73F5C">
            <w:pPr>
              <w:pStyle w:val="TableText"/>
              <w:ind w:right="432"/>
              <w:rPr>
                <w:color w:val="000000"/>
              </w:rPr>
            </w:pPr>
            <w:r w:rsidRPr="00C7345F">
              <w:t>2.49</w:t>
            </w:r>
          </w:p>
        </w:tc>
      </w:tr>
      <w:tr w:rsidR="00384C43" w:rsidRPr="00C7345F" w14:paraId="71774186" w14:textId="77777777" w:rsidTr="00F73F5C">
        <w:tc>
          <w:tcPr>
            <w:tcW w:w="1584" w:type="dxa"/>
            <w:noWrap/>
          </w:tcPr>
          <w:p w14:paraId="7F33744C" w14:textId="77777777" w:rsidR="00384C43" w:rsidRPr="00C7345F" w:rsidRDefault="00384C43" w:rsidP="00F73F5C">
            <w:pPr>
              <w:pStyle w:val="TableText"/>
              <w:ind w:right="432"/>
              <w:rPr>
                <w:color w:val="000000"/>
              </w:rPr>
            </w:pPr>
            <w:r w:rsidRPr="00C7345F">
              <w:t>20</w:t>
            </w:r>
          </w:p>
        </w:tc>
        <w:tc>
          <w:tcPr>
            <w:tcW w:w="1577" w:type="dxa"/>
          </w:tcPr>
          <w:p w14:paraId="740183FD" w14:textId="77777777" w:rsidR="00384C43" w:rsidRPr="00C7345F" w:rsidRDefault="00384C43" w:rsidP="00F73F5C">
            <w:pPr>
              <w:pStyle w:val="TableText"/>
              <w:ind w:right="432"/>
              <w:rPr>
                <w:rFonts w:cs="Times New Roman"/>
              </w:rPr>
            </w:pPr>
            <w:r w:rsidRPr="00C7345F">
              <w:t>385</w:t>
            </w:r>
          </w:p>
        </w:tc>
        <w:tc>
          <w:tcPr>
            <w:tcW w:w="830" w:type="dxa"/>
          </w:tcPr>
          <w:p w14:paraId="79316ED4" w14:textId="77777777" w:rsidR="00384C43" w:rsidRPr="00C7345F" w:rsidRDefault="00384C43" w:rsidP="00F73F5C">
            <w:pPr>
              <w:pStyle w:val="TableText"/>
              <w:ind w:right="288"/>
            </w:pPr>
            <w:r w:rsidRPr="00C7345F">
              <w:t>2</w:t>
            </w:r>
          </w:p>
        </w:tc>
        <w:tc>
          <w:tcPr>
            <w:tcW w:w="950" w:type="dxa"/>
          </w:tcPr>
          <w:p w14:paraId="7875A6D6" w14:textId="77777777" w:rsidR="00384C43" w:rsidRPr="00C7345F" w:rsidRDefault="00384C43" w:rsidP="00F73F5C">
            <w:pPr>
              <w:pStyle w:val="TableText"/>
              <w:ind w:right="144"/>
              <w:rPr>
                <w:rFonts w:cs="Times New Roman"/>
              </w:rPr>
            </w:pPr>
            <w:r w:rsidRPr="00C7345F">
              <w:t>6</w:t>
            </w:r>
          </w:p>
        </w:tc>
        <w:tc>
          <w:tcPr>
            <w:tcW w:w="1510" w:type="dxa"/>
          </w:tcPr>
          <w:p w14:paraId="548E4844" w14:textId="77777777" w:rsidR="00384C43" w:rsidRPr="00C7345F" w:rsidRDefault="00384C43" w:rsidP="00F73F5C">
            <w:pPr>
              <w:pStyle w:val="TableText"/>
              <w:ind w:right="432"/>
              <w:rPr>
                <w:color w:val="000000"/>
              </w:rPr>
            </w:pPr>
            <w:r w:rsidRPr="00C7345F">
              <w:t>1.87</w:t>
            </w:r>
          </w:p>
        </w:tc>
      </w:tr>
      <w:tr w:rsidR="00384C43" w:rsidRPr="00C7345F" w14:paraId="56F44167" w14:textId="77777777" w:rsidTr="00F73F5C">
        <w:tc>
          <w:tcPr>
            <w:tcW w:w="1584" w:type="dxa"/>
            <w:noWrap/>
          </w:tcPr>
          <w:p w14:paraId="0719B64E" w14:textId="77777777" w:rsidR="00384C43" w:rsidRPr="00C7345F" w:rsidRDefault="00384C43" w:rsidP="00F73F5C">
            <w:pPr>
              <w:pStyle w:val="TableText"/>
              <w:ind w:right="432"/>
              <w:rPr>
                <w:color w:val="000000"/>
              </w:rPr>
            </w:pPr>
            <w:r w:rsidRPr="00C7345F">
              <w:t>21</w:t>
            </w:r>
          </w:p>
        </w:tc>
        <w:tc>
          <w:tcPr>
            <w:tcW w:w="1577" w:type="dxa"/>
          </w:tcPr>
          <w:p w14:paraId="0073954C" w14:textId="77777777" w:rsidR="00384C43" w:rsidRPr="00C7345F" w:rsidRDefault="00384C43" w:rsidP="00F73F5C">
            <w:pPr>
              <w:pStyle w:val="TableText"/>
              <w:ind w:right="432"/>
              <w:rPr>
                <w:rFonts w:cs="Times New Roman"/>
              </w:rPr>
            </w:pPr>
            <w:r w:rsidRPr="00C7345F">
              <w:t>399</w:t>
            </w:r>
          </w:p>
        </w:tc>
        <w:tc>
          <w:tcPr>
            <w:tcW w:w="830" w:type="dxa"/>
          </w:tcPr>
          <w:p w14:paraId="6D33389B" w14:textId="77777777" w:rsidR="00384C43" w:rsidRPr="00C7345F" w:rsidRDefault="00384C43" w:rsidP="00F73F5C">
            <w:pPr>
              <w:pStyle w:val="TableText"/>
              <w:ind w:right="288"/>
            </w:pPr>
            <w:r w:rsidRPr="00C7345F">
              <w:t>2</w:t>
            </w:r>
          </w:p>
        </w:tc>
        <w:tc>
          <w:tcPr>
            <w:tcW w:w="950" w:type="dxa"/>
          </w:tcPr>
          <w:p w14:paraId="610F94C2" w14:textId="77777777" w:rsidR="00384C43" w:rsidRPr="00C7345F" w:rsidRDefault="00384C43" w:rsidP="00F73F5C">
            <w:pPr>
              <w:pStyle w:val="TableText"/>
              <w:ind w:right="144"/>
              <w:rPr>
                <w:rFonts w:cs="Times New Roman"/>
              </w:rPr>
            </w:pPr>
            <w:r w:rsidRPr="00C7345F">
              <w:t>7</w:t>
            </w:r>
          </w:p>
        </w:tc>
        <w:tc>
          <w:tcPr>
            <w:tcW w:w="1510" w:type="dxa"/>
          </w:tcPr>
          <w:p w14:paraId="2DCAC4FF" w14:textId="77777777" w:rsidR="00384C43" w:rsidRPr="00C7345F" w:rsidRDefault="00384C43" w:rsidP="00F73F5C">
            <w:pPr>
              <w:pStyle w:val="TableText"/>
              <w:ind w:right="432"/>
              <w:rPr>
                <w:color w:val="000000"/>
              </w:rPr>
            </w:pPr>
            <w:r w:rsidRPr="00C7345F">
              <w:t>2.18</w:t>
            </w:r>
          </w:p>
        </w:tc>
      </w:tr>
      <w:tr w:rsidR="00384C43" w:rsidRPr="00C7345F" w14:paraId="3665D192" w14:textId="77777777" w:rsidTr="00F73F5C">
        <w:tc>
          <w:tcPr>
            <w:tcW w:w="1584" w:type="dxa"/>
            <w:noWrap/>
          </w:tcPr>
          <w:p w14:paraId="737DF34B" w14:textId="77777777" w:rsidR="00384C43" w:rsidRPr="00C7345F" w:rsidRDefault="00384C43" w:rsidP="00F73F5C">
            <w:pPr>
              <w:pStyle w:val="TableText"/>
              <w:ind w:right="432"/>
              <w:rPr>
                <w:color w:val="000000"/>
              </w:rPr>
            </w:pPr>
            <w:r w:rsidRPr="00C7345F">
              <w:t>22</w:t>
            </w:r>
          </w:p>
        </w:tc>
        <w:tc>
          <w:tcPr>
            <w:tcW w:w="1577" w:type="dxa"/>
          </w:tcPr>
          <w:p w14:paraId="41EB6D25" w14:textId="77777777" w:rsidR="00384C43" w:rsidRPr="00C7345F" w:rsidRDefault="00384C43" w:rsidP="00F73F5C">
            <w:pPr>
              <w:pStyle w:val="TableText"/>
              <w:ind w:right="432"/>
              <w:rPr>
                <w:rFonts w:cs="Times New Roman"/>
              </w:rPr>
            </w:pPr>
            <w:r w:rsidRPr="00C7345F">
              <w:t>414</w:t>
            </w:r>
          </w:p>
        </w:tc>
        <w:tc>
          <w:tcPr>
            <w:tcW w:w="830" w:type="dxa"/>
          </w:tcPr>
          <w:p w14:paraId="7FC709AA" w14:textId="77777777" w:rsidR="00384C43" w:rsidRPr="00C7345F" w:rsidRDefault="00384C43" w:rsidP="00F73F5C">
            <w:pPr>
              <w:pStyle w:val="TableText"/>
              <w:ind w:right="288"/>
            </w:pPr>
            <w:r w:rsidRPr="00C7345F">
              <w:t>2</w:t>
            </w:r>
          </w:p>
        </w:tc>
        <w:tc>
          <w:tcPr>
            <w:tcW w:w="950" w:type="dxa"/>
          </w:tcPr>
          <w:p w14:paraId="11CACE2C" w14:textId="77777777" w:rsidR="00384C43" w:rsidRPr="00C7345F" w:rsidRDefault="00384C43" w:rsidP="00F73F5C">
            <w:pPr>
              <w:pStyle w:val="TableText"/>
              <w:ind w:right="144"/>
              <w:rPr>
                <w:rFonts w:cs="Times New Roman"/>
              </w:rPr>
            </w:pPr>
            <w:r w:rsidRPr="00C7345F">
              <w:t>9</w:t>
            </w:r>
          </w:p>
        </w:tc>
        <w:tc>
          <w:tcPr>
            <w:tcW w:w="1510" w:type="dxa"/>
          </w:tcPr>
          <w:p w14:paraId="2C543AF0" w14:textId="77777777" w:rsidR="00384C43" w:rsidRPr="00C7345F" w:rsidRDefault="00384C43" w:rsidP="00F73F5C">
            <w:pPr>
              <w:pStyle w:val="TableText"/>
              <w:ind w:right="432"/>
              <w:rPr>
                <w:color w:val="000000"/>
              </w:rPr>
            </w:pPr>
            <w:r w:rsidRPr="00C7345F">
              <w:t>2.80</w:t>
            </w:r>
          </w:p>
        </w:tc>
      </w:tr>
      <w:tr w:rsidR="00384C43" w:rsidRPr="00C7345F" w14:paraId="334549B4" w14:textId="77777777" w:rsidTr="00F73F5C">
        <w:tc>
          <w:tcPr>
            <w:tcW w:w="1584" w:type="dxa"/>
            <w:noWrap/>
          </w:tcPr>
          <w:p w14:paraId="7B259358" w14:textId="77777777" w:rsidR="00384C43" w:rsidRPr="00C7345F" w:rsidRDefault="00384C43" w:rsidP="00F73F5C">
            <w:pPr>
              <w:pStyle w:val="TableText"/>
              <w:ind w:right="432"/>
              <w:rPr>
                <w:color w:val="000000"/>
              </w:rPr>
            </w:pPr>
            <w:r w:rsidRPr="00C7345F">
              <w:t>23</w:t>
            </w:r>
          </w:p>
        </w:tc>
        <w:tc>
          <w:tcPr>
            <w:tcW w:w="1577" w:type="dxa"/>
          </w:tcPr>
          <w:p w14:paraId="6B9297D8" w14:textId="77777777" w:rsidR="00384C43" w:rsidRPr="00C7345F" w:rsidRDefault="00384C43" w:rsidP="00F73F5C">
            <w:pPr>
              <w:pStyle w:val="TableText"/>
              <w:ind w:right="432"/>
              <w:rPr>
                <w:rFonts w:cs="Times New Roman"/>
              </w:rPr>
            </w:pPr>
            <w:r w:rsidRPr="00C7345F">
              <w:t>430</w:t>
            </w:r>
          </w:p>
        </w:tc>
        <w:tc>
          <w:tcPr>
            <w:tcW w:w="830" w:type="dxa"/>
          </w:tcPr>
          <w:p w14:paraId="71D8237D" w14:textId="77777777" w:rsidR="00384C43" w:rsidRPr="00C7345F" w:rsidRDefault="00384C43" w:rsidP="00F73F5C">
            <w:pPr>
              <w:pStyle w:val="TableText"/>
              <w:ind w:right="288"/>
            </w:pPr>
            <w:r w:rsidRPr="00C7345F">
              <w:t>2</w:t>
            </w:r>
          </w:p>
        </w:tc>
        <w:tc>
          <w:tcPr>
            <w:tcW w:w="950" w:type="dxa"/>
          </w:tcPr>
          <w:p w14:paraId="0BD67384" w14:textId="77777777" w:rsidR="00384C43" w:rsidRPr="00C7345F" w:rsidRDefault="00384C43" w:rsidP="00F73F5C">
            <w:pPr>
              <w:pStyle w:val="TableText"/>
              <w:ind w:right="144"/>
              <w:rPr>
                <w:rFonts w:cs="Times New Roman"/>
              </w:rPr>
            </w:pPr>
            <w:r w:rsidRPr="00C7345F">
              <w:t>6</w:t>
            </w:r>
          </w:p>
        </w:tc>
        <w:tc>
          <w:tcPr>
            <w:tcW w:w="1510" w:type="dxa"/>
          </w:tcPr>
          <w:p w14:paraId="3D1A413B" w14:textId="77777777" w:rsidR="00384C43" w:rsidRPr="00C7345F" w:rsidRDefault="00384C43" w:rsidP="00F73F5C">
            <w:pPr>
              <w:pStyle w:val="TableText"/>
              <w:ind w:right="432"/>
              <w:rPr>
                <w:color w:val="000000"/>
              </w:rPr>
            </w:pPr>
            <w:r w:rsidRPr="00C7345F">
              <w:t>1.87</w:t>
            </w:r>
          </w:p>
        </w:tc>
      </w:tr>
      <w:tr w:rsidR="00384C43" w:rsidRPr="00C7345F" w14:paraId="1BA28367" w14:textId="77777777" w:rsidTr="00F73F5C">
        <w:tc>
          <w:tcPr>
            <w:tcW w:w="1584" w:type="dxa"/>
            <w:noWrap/>
          </w:tcPr>
          <w:p w14:paraId="04294CFF" w14:textId="77777777" w:rsidR="00384C43" w:rsidRPr="00C7345F" w:rsidRDefault="00384C43" w:rsidP="00F73F5C">
            <w:pPr>
              <w:pStyle w:val="TableText"/>
              <w:ind w:right="432"/>
              <w:rPr>
                <w:color w:val="000000"/>
              </w:rPr>
            </w:pPr>
            <w:r w:rsidRPr="00C7345F">
              <w:t>24</w:t>
            </w:r>
          </w:p>
        </w:tc>
        <w:tc>
          <w:tcPr>
            <w:tcW w:w="1577" w:type="dxa"/>
          </w:tcPr>
          <w:p w14:paraId="3F7B7481" w14:textId="77777777" w:rsidR="00384C43" w:rsidRPr="00C7345F" w:rsidRDefault="00384C43" w:rsidP="00F73F5C">
            <w:pPr>
              <w:pStyle w:val="TableText"/>
              <w:ind w:right="432"/>
              <w:rPr>
                <w:rFonts w:cs="Times New Roman"/>
              </w:rPr>
            </w:pPr>
            <w:r w:rsidRPr="00C7345F">
              <w:t>449</w:t>
            </w:r>
          </w:p>
        </w:tc>
        <w:tc>
          <w:tcPr>
            <w:tcW w:w="830" w:type="dxa"/>
          </w:tcPr>
          <w:p w14:paraId="7E315698" w14:textId="77777777" w:rsidR="00384C43" w:rsidRPr="00C7345F" w:rsidRDefault="00384C43" w:rsidP="00F73F5C">
            <w:pPr>
              <w:pStyle w:val="TableText"/>
              <w:ind w:right="288"/>
            </w:pPr>
            <w:r w:rsidRPr="00C7345F">
              <w:t>2</w:t>
            </w:r>
          </w:p>
        </w:tc>
        <w:tc>
          <w:tcPr>
            <w:tcW w:w="950" w:type="dxa"/>
          </w:tcPr>
          <w:p w14:paraId="45D40E56" w14:textId="77777777" w:rsidR="00384C43" w:rsidRPr="00C7345F" w:rsidRDefault="00384C43" w:rsidP="00F73F5C">
            <w:pPr>
              <w:pStyle w:val="TableText"/>
              <w:ind w:right="144"/>
              <w:rPr>
                <w:rFonts w:cs="Times New Roman"/>
              </w:rPr>
            </w:pPr>
            <w:r w:rsidRPr="00C7345F">
              <w:t>6</w:t>
            </w:r>
          </w:p>
        </w:tc>
        <w:tc>
          <w:tcPr>
            <w:tcW w:w="1510" w:type="dxa"/>
          </w:tcPr>
          <w:p w14:paraId="7336E2AA" w14:textId="77777777" w:rsidR="00384C43" w:rsidRPr="00C7345F" w:rsidRDefault="00384C43" w:rsidP="00F73F5C">
            <w:pPr>
              <w:pStyle w:val="TableText"/>
              <w:ind w:right="432"/>
              <w:rPr>
                <w:color w:val="000000"/>
              </w:rPr>
            </w:pPr>
            <w:r w:rsidRPr="00C7345F">
              <w:t>1.87</w:t>
            </w:r>
          </w:p>
        </w:tc>
      </w:tr>
      <w:tr w:rsidR="00384C43" w:rsidRPr="00C7345F" w14:paraId="2D9BFF06" w14:textId="77777777" w:rsidTr="00F73F5C">
        <w:tc>
          <w:tcPr>
            <w:tcW w:w="1584" w:type="dxa"/>
            <w:noWrap/>
          </w:tcPr>
          <w:p w14:paraId="4497D2C5" w14:textId="77777777" w:rsidR="00384C43" w:rsidRPr="00C7345F" w:rsidRDefault="00384C43" w:rsidP="00F73F5C">
            <w:pPr>
              <w:pStyle w:val="TableText"/>
              <w:ind w:right="432"/>
              <w:rPr>
                <w:color w:val="000000"/>
              </w:rPr>
            </w:pPr>
            <w:r w:rsidRPr="00C7345F">
              <w:t>25</w:t>
            </w:r>
          </w:p>
        </w:tc>
        <w:tc>
          <w:tcPr>
            <w:tcW w:w="1577" w:type="dxa"/>
          </w:tcPr>
          <w:p w14:paraId="0F7DACEE" w14:textId="77777777" w:rsidR="00384C43" w:rsidRPr="00C7345F" w:rsidRDefault="00384C43" w:rsidP="00F73F5C">
            <w:pPr>
              <w:pStyle w:val="TableText"/>
              <w:ind w:right="432"/>
              <w:rPr>
                <w:rFonts w:cs="Times New Roman"/>
              </w:rPr>
            </w:pPr>
            <w:r w:rsidRPr="00C7345F">
              <w:t>470</w:t>
            </w:r>
          </w:p>
        </w:tc>
        <w:tc>
          <w:tcPr>
            <w:tcW w:w="830" w:type="dxa"/>
          </w:tcPr>
          <w:p w14:paraId="635FE65F" w14:textId="77777777" w:rsidR="00384C43" w:rsidRPr="00C7345F" w:rsidRDefault="00384C43" w:rsidP="00F73F5C">
            <w:pPr>
              <w:pStyle w:val="TableText"/>
              <w:ind w:right="288"/>
            </w:pPr>
            <w:r w:rsidRPr="00C7345F">
              <w:t>3</w:t>
            </w:r>
          </w:p>
        </w:tc>
        <w:tc>
          <w:tcPr>
            <w:tcW w:w="950" w:type="dxa"/>
          </w:tcPr>
          <w:p w14:paraId="7115C863" w14:textId="77777777" w:rsidR="00384C43" w:rsidRPr="00C7345F" w:rsidRDefault="00384C43" w:rsidP="00F73F5C">
            <w:pPr>
              <w:pStyle w:val="TableText"/>
              <w:ind w:right="144"/>
              <w:rPr>
                <w:rFonts w:cs="Times New Roman"/>
              </w:rPr>
            </w:pPr>
            <w:r w:rsidRPr="00C7345F">
              <w:t>11</w:t>
            </w:r>
          </w:p>
        </w:tc>
        <w:tc>
          <w:tcPr>
            <w:tcW w:w="1510" w:type="dxa"/>
          </w:tcPr>
          <w:p w14:paraId="6BB58429" w14:textId="77777777" w:rsidR="00384C43" w:rsidRPr="00C7345F" w:rsidRDefault="00384C43" w:rsidP="00F73F5C">
            <w:pPr>
              <w:pStyle w:val="TableText"/>
              <w:ind w:right="432"/>
              <w:rPr>
                <w:color w:val="000000"/>
              </w:rPr>
            </w:pPr>
            <w:r w:rsidRPr="00C7345F">
              <w:t>3.43</w:t>
            </w:r>
          </w:p>
        </w:tc>
      </w:tr>
      <w:tr w:rsidR="00384C43" w:rsidRPr="00C7345F" w14:paraId="62A3D8D7" w14:textId="77777777" w:rsidTr="00F73F5C">
        <w:tc>
          <w:tcPr>
            <w:tcW w:w="1584" w:type="dxa"/>
            <w:noWrap/>
          </w:tcPr>
          <w:p w14:paraId="549352D5" w14:textId="77777777" w:rsidR="00384C43" w:rsidRPr="00C7345F" w:rsidRDefault="00384C43" w:rsidP="00F73F5C">
            <w:pPr>
              <w:pStyle w:val="TableText"/>
              <w:ind w:right="432"/>
              <w:rPr>
                <w:color w:val="000000"/>
              </w:rPr>
            </w:pPr>
            <w:r w:rsidRPr="00C7345F">
              <w:t>26</w:t>
            </w:r>
          </w:p>
        </w:tc>
        <w:tc>
          <w:tcPr>
            <w:tcW w:w="1577" w:type="dxa"/>
          </w:tcPr>
          <w:p w14:paraId="32DDA46C" w14:textId="77777777" w:rsidR="00384C43" w:rsidRPr="00C7345F" w:rsidRDefault="00384C43" w:rsidP="00F73F5C">
            <w:pPr>
              <w:pStyle w:val="TableText"/>
              <w:ind w:right="432"/>
              <w:rPr>
                <w:rFonts w:cs="Times New Roman"/>
              </w:rPr>
            </w:pPr>
            <w:r w:rsidRPr="00C7345F">
              <w:t>495</w:t>
            </w:r>
          </w:p>
        </w:tc>
        <w:tc>
          <w:tcPr>
            <w:tcW w:w="830" w:type="dxa"/>
          </w:tcPr>
          <w:p w14:paraId="7BF9A46A" w14:textId="77777777" w:rsidR="00384C43" w:rsidRPr="00C7345F" w:rsidRDefault="00384C43" w:rsidP="00F73F5C">
            <w:pPr>
              <w:pStyle w:val="TableText"/>
              <w:ind w:right="288"/>
            </w:pPr>
            <w:r w:rsidRPr="00C7345F">
              <w:t>3</w:t>
            </w:r>
          </w:p>
        </w:tc>
        <w:tc>
          <w:tcPr>
            <w:tcW w:w="950" w:type="dxa"/>
          </w:tcPr>
          <w:p w14:paraId="332566E7" w14:textId="77777777" w:rsidR="00384C43" w:rsidRPr="00C7345F" w:rsidRDefault="00384C43" w:rsidP="00F73F5C">
            <w:pPr>
              <w:pStyle w:val="TableText"/>
              <w:ind w:right="144"/>
              <w:rPr>
                <w:rFonts w:cs="Times New Roman"/>
              </w:rPr>
            </w:pPr>
            <w:r w:rsidRPr="00C7345F">
              <w:t>15</w:t>
            </w:r>
          </w:p>
        </w:tc>
        <w:tc>
          <w:tcPr>
            <w:tcW w:w="1510" w:type="dxa"/>
          </w:tcPr>
          <w:p w14:paraId="3CE97114" w14:textId="77777777" w:rsidR="00384C43" w:rsidRPr="00C7345F" w:rsidRDefault="00384C43" w:rsidP="00F73F5C">
            <w:pPr>
              <w:pStyle w:val="TableText"/>
              <w:ind w:right="432"/>
              <w:rPr>
                <w:color w:val="000000"/>
              </w:rPr>
            </w:pPr>
            <w:r w:rsidRPr="00C7345F">
              <w:t>4.67</w:t>
            </w:r>
          </w:p>
        </w:tc>
      </w:tr>
      <w:tr w:rsidR="00384C43" w:rsidRPr="00C7345F" w14:paraId="6F7E5548" w14:textId="77777777" w:rsidTr="00F73F5C">
        <w:tc>
          <w:tcPr>
            <w:tcW w:w="1584" w:type="dxa"/>
            <w:noWrap/>
          </w:tcPr>
          <w:p w14:paraId="42C2A25F" w14:textId="77777777" w:rsidR="00384C43" w:rsidRPr="00C7345F" w:rsidRDefault="00384C43" w:rsidP="00F73F5C">
            <w:pPr>
              <w:pStyle w:val="TableText"/>
              <w:ind w:right="432"/>
              <w:rPr>
                <w:color w:val="000000"/>
              </w:rPr>
            </w:pPr>
            <w:r w:rsidRPr="00C7345F">
              <w:t>27</w:t>
            </w:r>
          </w:p>
        </w:tc>
        <w:tc>
          <w:tcPr>
            <w:tcW w:w="1577" w:type="dxa"/>
          </w:tcPr>
          <w:p w14:paraId="3FDBF06D" w14:textId="77777777" w:rsidR="00384C43" w:rsidRPr="00C7345F" w:rsidRDefault="00384C43" w:rsidP="00F73F5C">
            <w:pPr>
              <w:pStyle w:val="TableText"/>
              <w:ind w:right="432"/>
              <w:rPr>
                <w:rFonts w:cs="Times New Roman"/>
              </w:rPr>
            </w:pPr>
            <w:r w:rsidRPr="00C7345F">
              <w:t>526</w:t>
            </w:r>
          </w:p>
        </w:tc>
        <w:tc>
          <w:tcPr>
            <w:tcW w:w="830" w:type="dxa"/>
          </w:tcPr>
          <w:p w14:paraId="73A35E3C" w14:textId="77777777" w:rsidR="00384C43" w:rsidRPr="00C7345F" w:rsidRDefault="00384C43" w:rsidP="00F73F5C">
            <w:pPr>
              <w:pStyle w:val="TableText"/>
              <w:ind w:right="288"/>
            </w:pPr>
            <w:r w:rsidRPr="00C7345F">
              <w:t>3</w:t>
            </w:r>
          </w:p>
        </w:tc>
        <w:tc>
          <w:tcPr>
            <w:tcW w:w="950" w:type="dxa"/>
          </w:tcPr>
          <w:p w14:paraId="5D631F6D" w14:textId="77777777" w:rsidR="00384C43" w:rsidRPr="00C7345F" w:rsidRDefault="00384C43" w:rsidP="00F73F5C">
            <w:pPr>
              <w:pStyle w:val="TableText"/>
              <w:ind w:right="144"/>
              <w:rPr>
                <w:rFonts w:cs="Times New Roman"/>
              </w:rPr>
            </w:pPr>
            <w:r w:rsidRPr="00C7345F">
              <w:t>21</w:t>
            </w:r>
          </w:p>
        </w:tc>
        <w:tc>
          <w:tcPr>
            <w:tcW w:w="1510" w:type="dxa"/>
          </w:tcPr>
          <w:p w14:paraId="3EB98DB6" w14:textId="77777777" w:rsidR="00384C43" w:rsidRPr="00C7345F" w:rsidRDefault="00384C43" w:rsidP="00F73F5C">
            <w:pPr>
              <w:pStyle w:val="TableText"/>
              <w:ind w:right="432"/>
              <w:rPr>
                <w:color w:val="000000"/>
              </w:rPr>
            </w:pPr>
            <w:r w:rsidRPr="00C7345F">
              <w:t>6.54</w:t>
            </w:r>
          </w:p>
        </w:tc>
      </w:tr>
      <w:tr w:rsidR="00384C43" w:rsidRPr="00C7345F" w14:paraId="2261D7F9" w14:textId="77777777" w:rsidTr="00F73F5C">
        <w:tc>
          <w:tcPr>
            <w:tcW w:w="1584" w:type="dxa"/>
            <w:noWrap/>
          </w:tcPr>
          <w:p w14:paraId="5C9AA703" w14:textId="77777777" w:rsidR="00384C43" w:rsidRPr="00C7345F" w:rsidRDefault="00384C43" w:rsidP="00F73F5C">
            <w:pPr>
              <w:pStyle w:val="TableText"/>
              <w:ind w:right="432"/>
              <w:rPr>
                <w:color w:val="000000"/>
              </w:rPr>
            </w:pPr>
            <w:r w:rsidRPr="00C7345F">
              <w:t>28</w:t>
            </w:r>
          </w:p>
        </w:tc>
        <w:tc>
          <w:tcPr>
            <w:tcW w:w="1577" w:type="dxa"/>
          </w:tcPr>
          <w:p w14:paraId="340601AC" w14:textId="77777777" w:rsidR="00384C43" w:rsidRPr="00C7345F" w:rsidRDefault="00384C43" w:rsidP="00F73F5C">
            <w:pPr>
              <w:pStyle w:val="TableText"/>
              <w:ind w:right="432"/>
              <w:rPr>
                <w:rFonts w:cs="Times New Roman"/>
              </w:rPr>
            </w:pPr>
            <w:r w:rsidRPr="00C7345F">
              <w:t>565</w:t>
            </w:r>
          </w:p>
        </w:tc>
        <w:tc>
          <w:tcPr>
            <w:tcW w:w="830" w:type="dxa"/>
          </w:tcPr>
          <w:p w14:paraId="657AE652" w14:textId="77777777" w:rsidR="00384C43" w:rsidRPr="00C7345F" w:rsidRDefault="00384C43" w:rsidP="00F73F5C">
            <w:pPr>
              <w:pStyle w:val="TableText"/>
              <w:ind w:right="288"/>
            </w:pPr>
            <w:r w:rsidRPr="00C7345F">
              <w:t>3</w:t>
            </w:r>
          </w:p>
        </w:tc>
        <w:tc>
          <w:tcPr>
            <w:tcW w:w="950" w:type="dxa"/>
          </w:tcPr>
          <w:p w14:paraId="36E2B287" w14:textId="77777777" w:rsidR="00384C43" w:rsidRPr="00C7345F" w:rsidRDefault="00384C43" w:rsidP="00F73F5C">
            <w:pPr>
              <w:pStyle w:val="TableText"/>
              <w:ind w:right="144"/>
              <w:rPr>
                <w:rFonts w:cs="Times New Roman"/>
              </w:rPr>
            </w:pPr>
            <w:r w:rsidRPr="00C7345F">
              <w:t>18</w:t>
            </w:r>
          </w:p>
        </w:tc>
        <w:tc>
          <w:tcPr>
            <w:tcW w:w="1510" w:type="dxa"/>
          </w:tcPr>
          <w:p w14:paraId="31E7BD9C" w14:textId="77777777" w:rsidR="00384C43" w:rsidRPr="00C7345F" w:rsidRDefault="00384C43" w:rsidP="00F73F5C">
            <w:pPr>
              <w:pStyle w:val="TableText"/>
              <w:ind w:right="432"/>
              <w:rPr>
                <w:color w:val="000000"/>
              </w:rPr>
            </w:pPr>
            <w:r w:rsidRPr="00C7345F">
              <w:t>5.61</w:t>
            </w:r>
          </w:p>
        </w:tc>
      </w:tr>
      <w:tr w:rsidR="00384C43" w:rsidRPr="00C7345F" w14:paraId="1CD01841" w14:textId="77777777" w:rsidTr="00F73F5C">
        <w:tc>
          <w:tcPr>
            <w:tcW w:w="1584" w:type="dxa"/>
            <w:noWrap/>
          </w:tcPr>
          <w:p w14:paraId="1EA73E2E" w14:textId="77777777" w:rsidR="00384C43" w:rsidRPr="00C7345F" w:rsidRDefault="00384C43" w:rsidP="00F73F5C">
            <w:pPr>
              <w:pStyle w:val="TableText"/>
              <w:ind w:right="432"/>
              <w:rPr>
                <w:color w:val="000000"/>
              </w:rPr>
            </w:pPr>
            <w:r w:rsidRPr="00C7345F">
              <w:t>29</w:t>
            </w:r>
          </w:p>
        </w:tc>
        <w:tc>
          <w:tcPr>
            <w:tcW w:w="1577" w:type="dxa"/>
          </w:tcPr>
          <w:p w14:paraId="11093292" w14:textId="77777777" w:rsidR="00384C43" w:rsidRPr="00C7345F" w:rsidRDefault="00384C43" w:rsidP="00F73F5C">
            <w:pPr>
              <w:pStyle w:val="TableText"/>
              <w:ind w:right="432"/>
              <w:rPr>
                <w:rFonts w:cs="Times New Roman"/>
              </w:rPr>
            </w:pPr>
            <w:r w:rsidRPr="00C7345F">
              <w:t>600</w:t>
            </w:r>
          </w:p>
        </w:tc>
        <w:tc>
          <w:tcPr>
            <w:tcW w:w="830" w:type="dxa"/>
          </w:tcPr>
          <w:p w14:paraId="28E5C5EF" w14:textId="77777777" w:rsidR="00384C43" w:rsidRPr="00C7345F" w:rsidRDefault="00384C43" w:rsidP="00F73F5C">
            <w:pPr>
              <w:pStyle w:val="TableText"/>
              <w:ind w:right="288"/>
            </w:pPr>
            <w:r w:rsidRPr="00C7345F">
              <w:t>3</w:t>
            </w:r>
          </w:p>
        </w:tc>
        <w:tc>
          <w:tcPr>
            <w:tcW w:w="950" w:type="dxa"/>
          </w:tcPr>
          <w:p w14:paraId="11E732D3" w14:textId="77777777" w:rsidR="00384C43" w:rsidRPr="00C7345F" w:rsidRDefault="00384C43" w:rsidP="00F73F5C">
            <w:pPr>
              <w:pStyle w:val="TableText"/>
              <w:ind w:right="144"/>
              <w:rPr>
                <w:rFonts w:cs="Times New Roman"/>
              </w:rPr>
            </w:pPr>
            <w:r w:rsidRPr="00C7345F">
              <w:t>17</w:t>
            </w:r>
          </w:p>
        </w:tc>
        <w:tc>
          <w:tcPr>
            <w:tcW w:w="1510" w:type="dxa"/>
          </w:tcPr>
          <w:p w14:paraId="6D9589B0" w14:textId="77777777" w:rsidR="00384C43" w:rsidRPr="00C7345F" w:rsidRDefault="00384C43" w:rsidP="00F73F5C">
            <w:pPr>
              <w:pStyle w:val="TableText"/>
              <w:ind w:right="432"/>
              <w:rPr>
                <w:color w:val="000000"/>
              </w:rPr>
            </w:pPr>
            <w:r w:rsidRPr="00C7345F">
              <w:t>5.30</w:t>
            </w:r>
          </w:p>
        </w:tc>
      </w:tr>
      <w:tr w:rsidR="00384C43" w:rsidRPr="00C7345F" w14:paraId="215C1B66" w14:textId="77777777" w:rsidTr="00F73F5C">
        <w:tc>
          <w:tcPr>
            <w:tcW w:w="1584" w:type="dxa"/>
            <w:noWrap/>
          </w:tcPr>
          <w:p w14:paraId="763F3E11" w14:textId="77777777" w:rsidR="00384C43" w:rsidRPr="00C7345F" w:rsidRDefault="00384C43" w:rsidP="00F73F5C">
            <w:pPr>
              <w:pStyle w:val="TableText"/>
              <w:ind w:right="432"/>
              <w:rPr>
                <w:color w:val="000000"/>
              </w:rPr>
            </w:pPr>
            <w:r w:rsidRPr="00C7345F">
              <w:t>30</w:t>
            </w:r>
          </w:p>
        </w:tc>
        <w:tc>
          <w:tcPr>
            <w:tcW w:w="1577" w:type="dxa"/>
          </w:tcPr>
          <w:p w14:paraId="733D04D0" w14:textId="77777777" w:rsidR="00384C43" w:rsidRPr="00C7345F" w:rsidRDefault="00384C43" w:rsidP="00F73F5C">
            <w:pPr>
              <w:pStyle w:val="TableText"/>
              <w:ind w:right="432"/>
              <w:rPr>
                <w:rFonts w:cs="Times New Roman"/>
              </w:rPr>
            </w:pPr>
            <w:r w:rsidRPr="00C7345F">
              <w:t>600</w:t>
            </w:r>
          </w:p>
        </w:tc>
        <w:tc>
          <w:tcPr>
            <w:tcW w:w="830" w:type="dxa"/>
          </w:tcPr>
          <w:p w14:paraId="06EE9C79" w14:textId="77777777" w:rsidR="00384C43" w:rsidRPr="00C7345F" w:rsidRDefault="00384C43" w:rsidP="00F73F5C">
            <w:pPr>
              <w:pStyle w:val="TableText"/>
              <w:ind w:right="288"/>
            </w:pPr>
            <w:r w:rsidRPr="00C7345F">
              <w:t>3</w:t>
            </w:r>
          </w:p>
        </w:tc>
        <w:tc>
          <w:tcPr>
            <w:tcW w:w="950" w:type="dxa"/>
          </w:tcPr>
          <w:p w14:paraId="0AF579A5" w14:textId="77777777" w:rsidR="00384C43" w:rsidRPr="00C7345F" w:rsidRDefault="00384C43" w:rsidP="00F73F5C">
            <w:pPr>
              <w:pStyle w:val="TableText"/>
              <w:ind w:right="144"/>
              <w:rPr>
                <w:rFonts w:cs="Times New Roman"/>
              </w:rPr>
            </w:pPr>
            <w:r w:rsidRPr="00C7345F">
              <w:t>23</w:t>
            </w:r>
          </w:p>
        </w:tc>
        <w:tc>
          <w:tcPr>
            <w:tcW w:w="1510" w:type="dxa"/>
          </w:tcPr>
          <w:p w14:paraId="06485E73" w14:textId="77777777" w:rsidR="00384C43" w:rsidRPr="00C7345F" w:rsidRDefault="00384C43" w:rsidP="00F73F5C">
            <w:pPr>
              <w:pStyle w:val="TableText"/>
              <w:ind w:right="432"/>
              <w:rPr>
                <w:color w:val="000000"/>
              </w:rPr>
            </w:pPr>
            <w:r w:rsidRPr="00C7345F">
              <w:t>7.17</w:t>
            </w:r>
          </w:p>
        </w:tc>
      </w:tr>
      <w:tr w:rsidR="00384C43" w:rsidRPr="00C7345F" w14:paraId="5F0D4C0A" w14:textId="77777777" w:rsidTr="00F73F5C">
        <w:tc>
          <w:tcPr>
            <w:tcW w:w="1584" w:type="dxa"/>
            <w:noWrap/>
          </w:tcPr>
          <w:p w14:paraId="6593E5AE" w14:textId="77777777" w:rsidR="00384C43" w:rsidRPr="00C7345F" w:rsidRDefault="00384C43" w:rsidP="00F73F5C">
            <w:pPr>
              <w:pStyle w:val="TableText"/>
              <w:ind w:right="432"/>
            </w:pPr>
            <w:r w:rsidRPr="00C7345F">
              <w:t>31</w:t>
            </w:r>
          </w:p>
        </w:tc>
        <w:tc>
          <w:tcPr>
            <w:tcW w:w="1577" w:type="dxa"/>
          </w:tcPr>
          <w:p w14:paraId="75DF24F1" w14:textId="77777777" w:rsidR="00384C43" w:rsidRPr="00C7345F" w:rsidRDefault="00384C43" w:rsidP="00F73F5C">
            <w:pPr>
              <w:pStyle w:val="TableText"/>
              <w:ind w:right="432"/>
              <w:rPr>
                <w:rFonts w:cs="Times New Roman"/>
              </w:rPr>
            </w:pPr>
            <w:r w:rsidRPr="00C7345F">
              <w:t>600</w:t>
            </w:r>
          </w:p>
        </w:tc>
        <w:tc>
          <w:tcPr>
            <w:tcW w:w="830" w:type="dxa"/>
          </w:tcPr>
          <w:p w14:paraId="0C991E80" w14:textId="77777777" w:rsidR="00384C43" w:rsidRPr="00C7345F" w:rsidRDefault="00384C43" w:rsidP="00F73F5C">
            <w:pPr>
              <w:pStyle w:val="TableText"/>
              <w:ind w:right="288"/>
            </w:pPr>
            <w:r w:rsidRPr="00C7345F">
              <w:t>3</w:t>
            </w:r>
          </w:p>
        </w:tc>
        <w:tc>
          <w:tcPr>
            <w:tcW w:w="950" w:type="dxa"/>
          </w:tcPr>
          <w:p w14:paraId="6933CC2B" w14:textId="77777777" w:rsidR="00384C43" w:rsidRPr="00C7345F" w:rsidRDefault="00384C43" w:rsidP="00F73F5C">
            <w:pPr>
              <w:pStyle w:val="TableText"/>
              <w:ind w:right="144"/>
              <w:rPr>
                <w:rFonts w:cs="Times New Roman"/>
              </w:rPr>
            </w:pPr>
            <w:r w:rsidRPr="00C7345F">
              <w:t>15</w:t>
            </w:r>
          </w:p>
        </w:tc>
        <w:tc>
          <w:tcPr>
            <w:tcW w:w="1510" w:type="dxa"/>
          </w:tcPr>
          <w:p w14:paraId="032C8C41" w14:textId="77777777" w:rsidR="00384C43" w:rsidRPr="00C7345F" w:rsidRDefault="00384C43" w:rsidP="00F73F5C">
            <w:pPr>
              <w:pStyle w:val="TableText"/>
              <w:ind w:right="432"/>
              <w:rPr>
                <w:color w:val="000000"/>
              </w:rPr>
            </w:pPr>
            <w:r w:rsidRPr="00C7345F">
              <w:t>4.67</w:t>
            </w:r>
          </w:p>
        </w:tc>
      </w:tr>
    </w:tbl>
    <w:p w14:paraId="1C2AFED8" w14:textId="77777777" w:rsidR="00384C43" w:rsidRPr="00C7345F" w:rsidRDefault="00384C43" w:rsidP="00F73F5C">
      <w:pPr>
        <w:pStyle w:val="Caption"/>
        <w:pageBreakBefore/>
      </w:pPr>
      <w:bookmarkStart w:id="634" w:name="_Toc134621904"/>
      <w:r w:rsidRPr="00C7345F">
        <w:lastRenderedPageBreak/>
        <w:t>Table 4.B.</w:t>
      </w:r>
      <w:r w:rsidRPr="00C7345F">
        <w:fldChar w:fldCharType="begin"/>
      </w:r>
      <w:r w:rsidRPr="00C7345F">
        <w:instrText>SEQ Table_4.B. \* ARABIC</w:instrText>
      </w:r>
      <w:r w:rsidRPr="00C7345F">
        <w:fldChar w:fldCharType="separate"/>
      </w:r>
      <w:r w:rsidRPr="00C7345F">
        <w:t>19</w:t>
      </w:r>
      <w:r w:rsidRPr="00C7345F">
        <w:fldChar w:fldCharType="end"/>
      </w:r>
      <w:r w:rsidRPr="00C7345F">
        <w:t xml:space="preserve">  Raw-Score-to-Scale-Score Distribution for Grade Nine—Oral Language for Computer-based Assessment Forms</w:t>
      </w:r>
      <w:bookmarkEnd w:id="634"/>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Nine—Oral Language for Computer-based Assessment Forms"/>
      </w:tblPr>
      <w:tblGrid>
        <w:gridCol w:w="1584"/>
        <w:gridCol w:w="1577"/>
        <w:gridCol w:w="830"/>
        <w:gridCol w:w="950"/>
        <w:gridCol w:w="1512"/>
      </w:tblGrid>
      <w:tr w:rsidR="00384C43" w:rsidRPr="00C7345F" w14:paraId="331860A6"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87F5B78"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08E4CA83"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4C39B4BE" w14:textId="77777777" w:rsidR="00384C43" w:rsidRPr="00C7345F" w:rsidRDefault="00384C43" w:rsidP="00F73F5C">
            <w:pPr>
              <w:pStyle w:val="TableHead"/>
              <w:rPr>
                <w:b w:val="0"/>
                <w:noProof w:val="0"/>
              </w:rPr>
            </w:pPr>
            <w:r w:rsidRPr="00C7345F">
              <w:rPr>
                <w:noProof w:val="0"/>
              </w:rPr>
              <w:t>Level</w:t>
            </w:r>
          </w:p>
        </w:tc>
        <w:tc>
          <w:tcPr>
            <w:tcW w:w="950" w:type="dxa"/>
            <w:hideMark/>
          </w:tcPr>
          <w:p w14:paraId="5CD7BCDB" w14:textId="77777777" w:rsidR="00384C43" w:rsidRPr="00C7345F" w:rsidRDefault="00384C43" w:rsidP="00F73F5C">
            <w:pPr>
              <w:pStyle w:val="TableHead"/>
              <w:rPr>
                <w:b w:val="0"/>
                <w:noProof w:val="0"/>
              </w:rPr>
            </w:pPr>
            <w:r w:rsidRPr="00C7345F">
              <w:rPr>
                <w:noProof w:val="0"/>
              </w:rPr>
              <w:t>N</w:t>
            </w:r>
          </w:p>
        </w:tc>
        <w:tc>
          <w:tcPr>
            <w:tcW w:w="1512" w:type="dxa"/>
            <w:hideMark/>
          </w:tcPr>
          <w:p w14:paraId="5B75039C"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46DC0D3D" w14:textId="77777777" w:rsidTr="00F73F5C">
        <w:tc>
          <w:tcPr>
            <w:tcW w:w="1584" w:type="dxa"/>
            <w:noWrap/>
            <w:hideMark/>
          </w:tcPr>
          <w:p w14:paraId="49408623" w14:textId="77777777" w:rsidR="00384C43" w:rsidRPr="00C7345F" w:rsidRDefault="00384C43" w:rsidP="00F73F5C">
            <w:pPr>
              <w:pStyle w:val="TableText"/>
              <w:keepNext/>
              <w:ind w:right="432"/>
              <w:rPr>
                <w:rFonts w:cs="Times New Roman"/>
              </w:rPr>
            </w:pPr>
            <w:r w:rsidRPr="00C7345F">
              <w:t>0</w:t>
            </w:r>
          </w:p>
        </w:tc>
        <w:tc>
          <w:tcPr>
            <w:tcW w:w="1577" w:type="dxa"/>
          </w:tcPr>
          <w:p w14:paraId="4B66D1A5" w14:textId="77777777" w:rsidR="00384C43" w:rsidRPr="00C7345F" w:rsidRDefault="00384C43" w:rsidP="00F73F5C">
            <w:pPr>
              <w:pStyle w:val="TableText"/>
              <w:ind w:right="432"/>
              <w:rPr>
                <w:rFonts w:cs="Times New Roman"/>
              </w:rPr>
            </w:pPr>
            <w:r w:rsidRPr="00C7345F">
              <w:t>150</w:t>
            </w:r>
          </w:p>
        </w:tc>
        <w:tc>
          <w:tcPr>
            <w:tcW w:w="830" w:type="dxa"/>
          </w:tcPr>
          <w:p w14:paraId="4285741E" w14:textId="77777777" w:rsidR="00384C43" w:rsidRPr="00C7345F" w:rsidRDefault="00384C43" w:rsidP="00F73F5C">
            <w:pPr>
              <w:pStyle w:val="TableText"/>
              <w:ind w:right="288"/>
            </w:pPr>
            <w:r w:rsidRPr="00C7345F">
              <w:t>1</w:t>
            </w:r>
          </w:p>
        </w:tc>
        <w:tc>
          <w:tcPr>
            <w:tcW w:w="950" w:type="dxa"/>
          </w:tcPr>
          <w:p w14:paraId="14C48030" w14:textId="77777777" w:rsidR="00384C43" w:rsidRPr="00C7345F" w:rsidRDefault="00384C43" w:rsidP="00F73F5C">
            <w:pPr>
              <w:pStyle w:val="TableText"/>
              <w:rPr>
                <w:rFonts w:cs="Times New Roman"/>
              </w:rPr>
            </w:pPr>
            <w:r w:rsidRPr="00C7345F">
              <w:t>273</w:t>
            </w:r>
          </w:p>
        </w:tc>
        <w:tc>
          <w:tcPr>
            <w:tcW w:w="1512" w:type="dxa"/>
            <w:hideMark/>
          </w:tcPr>
          <w:p w14:paraId="51766A62" w14:textId="77777777" w:rsidR="00384C43" w:rsidRPr="00C7345F" w:rsidRDefault="00384C43" w:rsidP="00F73F5C">
            <w:pPr>
              <w:pStyle w:val="TableText"/>
              <w:ind w:right="432"/>
            </w:pPr>
            <w:r w:rsidRPr="00C7345F">
              <w:t>8.31</w:t>
            </w:r>
          </w:p>
        </w:tc>
      </w:tr>
      <w:tr w:rsidR="00384C43" w:rsidRPr="00C7345F" w14:paraId="1FCF05D4" w14:textId="77777777" w:rsidTr="00F73F5C">
        <w:tc>
          <w:tcPr>
            <w:tcW w:w="1584" w:type="dxa"/>
            <w:noWrap/>
            <w:hideMark/>
          </w:tcPr>
          <w:p w14:paraId="02F4BC9F" w14:textId="77777777" w:rsidR="00384C43" w:rsidRPr="00C7345F" w:rsidRDefault="00384C43" w:rsidP="00F73F5C">
            <w:pPr>
              <w:pStyle w:val="TableText"/>
              <w:keepNext/>
              <w:ind w:right="432"/>
            </w:pPr>
            <w:r w:rsidRPr="00C7345F">
              <w:t>1</w:t>
            </w:r>
          </w:p>
        </w:tc>
        <w:tc>
          <w:tcPr>
            <w:tcW w:w="1577" w:type="dxa"/>
          </w:tcPr>
          <w:p w14:paraId="01F4E2FA" w14:textId="77777777" w:rsidR="00384C43" w:rsidRPr="00C7345F" w:rsidRDefault="00384C43" w:rsidP="00F73F5C">
            <w:pPr>
              <w:pStyle w:val="TableText"/>
              <w:ind w:right="432"/>
              <w:rPr>
                <w:rFonts w:cs="Times New Roman"/>
              </w:rPr>
            </w:pPr>
            <w:r w:rsidRPr="00C7345F">
              <w:t>150</w:t>
            </w:r>
          </w:p>
        </w:tc>
        <w:tc>
          <w:tcPr>
            <w:tcW w:w="830" w:type="dxa"/>
          </w:tcPr>
          <w:p w14:paraId="2AB441AD" w14:textId="77777777" w:rsidR="00384C43" w:rsidRPr="00C7345F" w:rsidRDefault="00384C43" w:rsidP="00F73F5C">
            <w:pPr>
              <w:pStyle w:val="TableText"/>
              <w:ind w:right="288"/>
            </w:pPr>
            <w:r w:rsidRPr="00C7345F">
              <w:t>1</w:t>
            </w:r>
          </w:p>
        </w:tc>
        <w:tc>
          <w:tcPr>
            <w:tcW w:w="950" w:type="dxa"/>
          </w:tcPr>
          <w:p w14:paraId="604864CE" w14:textId="77777777" w:rsidR="00384C43" w:rsidRPr="00C7345F" w:rsidRDefault="00384C43" w:rsidP="00F73F5C">
            <w:pPr>
              <w:pStyle w:val="TableText"/>
              <w:rPr>
                <w:rFonts w:cs="Times New Roman"/>
              </w:rPr>
            </w:pPr>
            <w:r w:rsidRPr="00C7345F">
              <w:t>163</w:t>
            </w:r>
          </w:p>
        </w:tc>
        <w:tc>
          <w:tcPr>
            <w:tcW w:w="1512" w:type="dxa"/>
            <w:hideMark/>
          </w:tcPr>
          <w:p w14:paraId="545018AA" w14:textId="77777777" w:rsidR="00384C43" w:rsidRPr="00C7345F" w:rsidRDefault="00384C43" w:rsidP="00F73F5C">
            <w:pPr>
              <w:pStyle w:val="TableText"/>
              <w:ind w:right="432"/>
            </w:pPr>
            <w:r w:rsidRPr="00C7345F">
              <w:t>4.96</w:t>
            </w:r>
          </w:p>
        </w:tc>
      </w:tr>
      <w:tr w:rsidR="00384C43" w:rsidRPr="00C7345F" w14:paraId="6DBC6E1C" w14:textId="77777777" w:rsidTr="00F73F5C">
        <w:tc>
          <w:tcPr>
            <w:tcW w:w="1584" w:type="dxa"/>
            <w:noWrap/>
            <w:hideMark/>
          </w:tcPr>
          <w:p w14:paraId="641F6836" w14:textId="77777777" w:rsidR="00384C43" w:rsidRPr="00C7345F" w:rsidRDefault="00384C43" w:rsidP="00F73F5C">
            <w:pPr>
              <w:pStyle w:val="TableText"/>
              <w:keepNext/>
              <w:ind w:right="432"/>
            </w:pPr>
            <w:r w:rsidRPr="00C7345F">
              <w:t>2</w:t>
            </w:r>
          </w:p>
        </w:tc>
        <w:tc>
          <w:tcPr>
            <w:tcW w:w="1577" w:type="dxa"/>
          </w:tcPr>
          <w:p w14:paraId="23EDC36C" w14:textId="77777777" w:rsidR="00384C43" w:rsidRPr="00C7345F" w:rsidRDefault="00384C43" w:rsidP="00F73F5C">
            <w:pPr>
              <w:pStyle w:val="TableText"/>
              <w:ind w:right="432"/>
              <w:rPr>
                <w:rFonts w:cs="Times New Roman"/>
              </w:rPr>
            </w:pPr>
            <w:r w:rsidRPr="00C7345F">
              <w:t>150</w:t>
            </w:r>
          </w:p>
        </w:tc>
        <w:tc>
          <w:tcPr>
            <w:tcW w:w="830" w:type="dxa"/>
          </w:tcPr>
          <w:p w14:paraId="736EDDF9" w14:textId="77777777" w:rsidR="00384C43" w:rsidRPr="00C7345F" w:rsidRDefault="00384C43" w:rsidP="00F73F5C">
            <w:pPr>
              <w:pStyle w:val="TableText"/>
              <w:ind w:right="288"/>
            </w:pPr>
            <w:r w:rsidRPr="00C7345F">
              <w:t>1</w:t>
            </w:r>
          </w:p>
        </w:tc>
        <w:tc>
          <w:tcPr>
            <w:tcW w:w="950" w:type="dxa"/>
          </w:tcPr>
          <w:p w14:paraId="7F468E31" w14:textId="77777777" w:rsidR="00384C43" w:rsidRPr="00C7345F" w:rsidRDefault="00384C43" w:rsidP="00F73F5C">
            <w:pPr>
              <w:pStyle w:val="TableText"/>
              <w:rPr>
                <w:rFonts w:cs="Times New Roman"/>
              </w:rPr>
            </w:pPr>
            <w:r w:rsidRPr="00C7345F">
              <w:t>127</w:t>
            </w:r>
          </w:p>
        </w:tc>
        <w:tc>
          <w:tcPr>
            <w:tcW w:w="1512" w:type="dxa"/>
            <w:hideMark/>
          </w:tcPr>
          <w:p w14:paraId="50C9EE01" w14:textId="77777777" w:rsidR="00384C43" w:rsidRPr="00C7345F" w:rsidRDefault="00384C43" w:rsidP="00F73F5C">
            <w:pPr>
              <w:pStyle w:val="TableText"/>
              <w:ind w:right="432"/>
            </w:pPr>
            <w:r w:rsidRPr="00C7345F">
              <w:t>3.86</w:t>
            </w:r>
          </w:p>
        </w:tc>
      </w:tr>
      <w:tr w:rsidR="00384C43" w:rsidRPr="00C7345F" w14:paraId="0015C196" w14:textId="77777777" w:rsidTr="00F73F5C">
        <w:tc>
          <w:tcPr>
            <w:tcW w:w="1584" w:type="dxa"/>
            <w:noWrap/>
            <w:hideMark/>
          </w:tcPr>
          <w:p w14:paraId="70D90887" w14:textId="77777777" w:rsidR="00384C43" w:rsidRPr="00C7345F" w:rsidRDefault="00384C43" w:rsidP="00F73F5C">
            <w:pPr>
              <w:pStyle w:val="TableText"/>
              <w:keepNext/>
              <w:ind w:right="432"/>
            </w:pPr>
            <w:r w:rsidRPr="00C7345F">
              <w:t>3</w:t>
            </w:r>
          </w:p>
        </w:tc>
        <w:tc>
          <w:tcPr>
            <w:tcW w:w="1577" w:type="dxa"/>
          </w:tcPr>
          <w:p w14:paraId="512913A9" w14:textId="77777777" w:rsidR="00384C43" w:rsidRPr="00C7345F" w:rsidRDefault="00384C43" w:rsidP="00F73F5C">
            <w:pPr>
              <w:pStyle w:val="TableText"/>
              <w:ind w:right="432"/>
              <w:rPr>
                <w:rFonts w:cs="Times New Roman"/>
              </w:rPr>
            </w:pPr>
            <w:r w:rsidRPr="00C7345F">
              <w:t>150</w:t>
            </w:r>
          </w:p>
        </w:tc>
        <w:tc>
          <w:tcPr>
            <w:tcW w:w="830" w:type="dxa"/>
          </w:tcPr>
          <w:p w14:paraId="2FE41489" w14:textId="77777777" w:rsidR="00384C43" w:rsidRPr="00C7345F" w:rsidRDefault="00384C43" w:rsidP="00F73F5C">
            <w:pPr>
              <w:pStyle w:val="TableText"/>
              <w:ind w:right="288"/>
            </w:pPr>
            <w:r w:rsidRPr="00C7345F">
              <w:t>1</w:t>
            </w:r>
          </w:p>
        </w:tc>
        <w:tc>
          <w:tcPr>
            <w:tcW w:w="950" w:type="dxa"/>
          </w:tcPr>
          <w:p w14:paraId="5BF492F3" w14:textId="77777777" w:rsidR="00384C43" w:rsidRPr="00C7345F" w:rsidRDefault="00384C43" w:rsidP="00F73F5C">
            <w:pPr>
              <w:pStyle w:val="TableText"/>
              <w:rPr>
                <w:rFonts w:cs="Times New Roman"/>
              </w:rPr>
            </w:pPr>
            <w:r w:rsidRPr="00C7345F">
              <w:t>148</w:t>
            </w:r>
          </w:p>
        </w:tc>
        <w:tc>
          <w:tcPr>
            <w:tcW w:w="1512" w:type="dxa"/>
            <w:hideMark/>
          </w:tcPr>
          <w:p w14:paraId="50B6638C" w14:textId="77777777" w:rsidR="00384C43" w:rsidRPr="00C7345F" w:rsidRDefault="00384C43" w:rsidP="00F73F5C">
            <w:pPr>
              <w:pStyle w:val="TableText"/>
              <w:ind w:right="432"/>
            </w:pPr>
            <w:r w:rsidRPr="00C7345F">
              <w:t>4.50</w:t>
            </w:r>
          </w:p>
        </w:tc>
      </w:tr>
      <w:tr w:rsidR="00384C43" w:rsidRPr="00C7345F" w14:paraId="4BC40CC7" w14:textId="77777777" w:rsidTr="00F73F5C">
        <w:tc>
          <w:tcPr>
            <w:tcW w:w="1584" w:type="dxa"/>
            <w:noWrap/>
            <w:hideMark/>
          </w:tcPr>
          <w:p w14:paraId="5DB05528" w14:textId="77777777" w:rsidR="00384C43" w:rsidRPr="00C7345F" w:rsidRDefault="00384C43" w:rsidP="00F73F5C">
            <w:pPr>
              <w:pStyle w:val="TableText"/>
              <w:keepNext/>
              <w:ind w:right="432"/>
            </w:pPr>
            <w:r w:rsidRPr="00C7345F">
              <w:t>4</w:t>
            </w:r>
          </w:p>
        </w:tc>
        <w:tc>
          <w:tcPr>
            <w:tcW w:w="1577" w:type="dxa"/>
          </w:tcPr>
          <w:p w14:paraId="50BFCC2E" w14:textId="77777777" w:rsidR="00384C43" w:rsidRPr="00C7345F" w:rsidRDefault="00384C43" w:rsidP="00F73F5C">
            <w:pPr>
              <w:pStyle w:val="TableText"/>
              <w:ind w:right="432"/>
              <w:rPr>
                <w:rFonts w:cs="Times New Roman"/>
              </w:rPr>
            </w:pPr>
            <w:r w:rsidRPr="00C7345F">
              <w:t>155</w:t>
            </w:r>
          </w:p>
        </w:tc>
        <w:tc>
          <w:tcPr>
            <w:tcW w:w="830" w:type="dxa"/>
          </w:tcPr>
          <w:p w14:paraId="6908D05C" w14:textId="77777777" w:rsidR="00384C43" w:rsidRPr="00C7345F" w:rsidRDefault="00384C43" w:rsidP="00F73F5C">
            <w:pPr>
              <w:pStyle w:val="TableText"/>
              <w:ind w:right="288"/>
            </w:pPr>
            <w:r w:rsidRPr="00C7345F">
              <w:t>1</w:t>
            </w:r>
          </w:p>
        </w:tc>
        <w:tc>
          <w:tcPr>
            <w:tcW w:w="950" w:type="dxa"/>
          </w:tcPr>
          <w:p w14:paraId="122E367C" w14:textId="77777777" w:rsidR="00384C43" w:rsidRPr="00C7345F" w:rsidRDefault="00384C43" w:rsidP="00F73F5C">
            <w:pPr>
              <w:pStyle w:val="TableText"/>
              <w:rPr>
                <w:rFonts w:cs="Times New Roman"/>
              </w:rPr>
            </w:pPr>
            <w:r w:rsidRPr="00C7345F">
              <w:t>183</w:t>
            </w:r>
          </w:p>
        </w:tc>
        <w:tc>
          <w:tcPr>
            <w:tcW w:w="1512" w:type="dxa"/>
            <w:hideMark/>
          </w:tcPr>
          <w:p w14:paraId="11ECFD74" w14:textId="77777777" w:rsidR="00384C43" w:rsidRPr="00C7345F" w:rsidRDefault="00384C43" w:rsidP="00F73F5C">
            <w:pPr>
              <w:pStyle w:val="TableText"/>
              <w:ind w:right="432"/>
            </w:pPr>
            <w:r w:rsidRPr="00C7345F">
              <w:t>5.57</w:t>
            </w:r>
          </w:p>
        </w:tc>
      </w:tr>
      <w:tr w:rsidR="00384C43" w:rsidRPr="00C7345F" w14:paraId="4D858CC2" w14:textId="77777777" w:rsidTr="00F73F5C">
        <w:tc>
          <w:tcPr>
            <w:tcW w:w="1584" w:type="dxa"/>
            <w:noWrap/>
          </w:tcPr>
          <w:p w14:paraId="3B2B0CA1" w14:textId="77777777" w:rsidR="00384C43" w:rsidRPr="00C7345F" w:rsidRDefault="00384C43" w:rsidP="00F73F5C">
            <w:pPr>
              <w:pStyle w:val="TableText"/>
              <w:keepNext/>
              <w:ind w:right="432"/>
              <w:rPr>
                <w:color w:val="000000"/>
              </w:rPr>
            </w:pPr>
            <w:r w:rsidRPr="00C7345F">
              <w:t>5</w:t>
            </w:r>
          </w:p>
        </w:tc>
        <w:tc>
          <w:tcPr>
            <w:tcW w:w="1577" w:type="dxa"/>
          </w:tcPr>
          <w:p w14:paraId="7D904A43" w14:textId="77777777" w:rsidR="00384C43" w:rsidRPr="00C7345F" w:rsidRDefault="00384C43" w:rsidP="00F73F5C">
            <w:pPr>
              <w:pStyle w:val="TableText"/>
              <w:ind w:right="432"/>
              <w:rPr>
                <w:rFonts w:cs="Times New Roman"/>
              </w:rPr>
            </w:pPr>
            <w:r w:rsidRPr="00C7345F">
              <w:t>180</w:t>
            </w:r>
          </w:p>
        </w:tc>
        <w:tc>
          <w:tcPr>
            <w:tcW w:w="830" w:type="dxa"/>
          </w:tcPr>
          <w:p w14:paraId="237DDB03" w14:textId="77777777" w:rsidR="00384C43" w:rsidRPr="00C7345F" w:rsidRDefault="00384C43" w:rsidP="00F73F5C">
            <w:pPr>
              <w:pStyle w:val="TableText"/>
              <w:ind w:right="288"/>
            </w:pPr>
            <w:r w:rsidRPr="00C7345F">
              <w:t>1</w:t>
            </w:r>
          </w:p>
        </w:tc>
        <w:tc>
          <w:tcPr>
            <w:tcW w:w="950" w:type="dxa"/>
          </w:tcPr>
          <w:p w14:paraId="2E47C082" w14:textId="77777777" w:rsidR="00384C43" w:rsidRPr="00C7345F" w:rsidRDefault="00384C43" w:rsidP="00F73F5C">
            <w:pPr>
              <w:pStyle w:val="TableText"/>
              <w:rPr>
                <w:rFonts w:cs="Times New Roman"/>
              </w:rPr>
            </w:pPr>
            <w:r w:rsidRPr="00C7345F">
              <w:t>204</w:t>
            </w:r>
          </w:p>
        </w:tc>
        <w:tc>
          <w:tcPr>
            <w:tcW w:w="1512" w:type="dxa"/>
          </w:tcPr>
          <w:p w14:paraId="11B0FA78" w14:textId="77777777" w:rsidR="00384C43" w:rsidRPr="00C7345F" w:rsidRDefault="00384C43" w:rsidP="00F73F5C">
            <w:pPr>
              <w:pStyle w:val="TableText"/>
              <w:ind w:right="432"/>
              <w:rPr>
                <w:color w:val="000000"/>
              </w:rPr>
            </w:pPr>
            <w:r w:rsidRPr="00C7345F">
              <w:t>6.21</w:t>
            </w:r>
          </w:p>
        </w:tc>
      </w:tr>
      <w:tr w:rsidR="00384C43" w:rsidRPr="00C7345F" w14:paraId="1DBA5B1A" w14:textId="77777777" w:rsidTr="00F73F5C">
        <w:tc>
          <w:tcPr>
            <w:tcW w:w="1584" w:type="dxa"/>
            <w:noWrap/>
          </w:tcPr>
          <w:p w14:paraId="1775CD0A" w14:textId="77777777" w:rsidR="00384C43" w:rsidRPr="00C7345F" w:rsidRDefault="00384C43" w:rsidP="00F73F5C">
            <w:pPr>
              <w:pStyle w:val="TableText"/>
              <w:ind w:right="432"/>
              <w:rPr>
                <w:color w:val="000000"/>
              </w:rPr>
            </w:pPr>
            <w:r w:rsidRPr="00C7345F">
              <w:t>6</w:t>
            </w:r>
          </w:p>
        </w:tc>
        <w:tc>
          <w:tcPr>
            <w:tcW w:w="1577" w:type="dxa"/>
          </w:tcPr>
          <w:p w14:paraId="1D47B4F4" w14:textId="77777777" w:rsidR="00384C43" w:rsidRPr="00C7345F" w:rsidRDefault="00384C43" w:rsidP="00F73F5C">
            <w:pPr>
              <w:pStyle w:val="TableText"/>
              <w:ind w:right="432"/>
              <w:rPr>
                <w:rFonts w:cs="Times New Roman"/>
              </w:rPr>
            </w:pPr>
            <w:r w:rsidRPr="00C7345F">
              <w:t>201</w:t>
            </w:r>
          </w:p>
        </w:tc>
        <w:tc>
          <w:tcPr>
            <w:tcW w:w="830" w:type="dxa"/>
          </w:tcPr>
          <w:p w14:paraId="62F5B095" w14:textId="77777777" w:rsidR="00384C43" w:rsidRPr="00C7345F" w:rsidRDefault="00384C43" w:rsidP="00F73F5C">
            <w:pPr>
              <w:pStyle w:val="TableText"/>
              <w:ind w:right="288"/>
            </w:pPr>
            <w:r w:rsidRPr="00C7345F">
              <w:t>1</w:t>
            </w:r>
          </w:p>
        </w:tc>
        <w:tc>
          <w:tcPr>
            <w:tcW w:w="950" w:type="dxa"/>
          </w:tcPr>
          <w:p w14:paraId="068429F6" w14:textId="77777777" w:rsidR="00384C43" w:rsidRPr="00C7345F" w:rsidRDefault="00384C43" w:rsidP="00F73F5C">
            <w:pPr>
              <w:pStyle w:val="TableText"/>
              <w:rPr>
                <w:rFonts w:cs="Times New Roman"/>
              </w:rPr>
            </w:pPr>
            <w:r w:rsidRPr="00C7345F">
              <w:t>184</w:t>
            </w:r>
          </w:p>
        </w:tc>
        <w:tc>
          <w:tcPr>
            <w:tcW w:w="1512" w:type="dxa"/>
          </w:tcPr>
          <w:p w14:paraId="174A7014" w14:textId="77777777" w:rsidR="00384C43" w:rsidRPr="00C7345F" w:rsidRDefault="00384C43" w:rsidP="00F73F5C">
            <w:pPr>
              <w:pStyle w:val="TableText"/>
              <w:ind w:right="432"/>
              <w:rPr>
                <w:color w:val="000000"/>
              </w:rPr>
            </w:pPr>
            <w:r w:rsidRPr="00C7345F">
              <w:t>5.60</w:t>
            </w:r>
          </w:p>
        </w:tc>
      </w:tr>
      <w:tr w:rsidR="00384C43" w:rsidRPr="00C7345F" w14:paraId="2DB2940D" w14:textId="77777777" w:rsidTr="00F73F5C">
        <w:tc>
          <w:tcPr>
            <w:tcW w:w="1584" w:type="dxa"/>
            <w:noWrap/>
          </w:tcPr>
          <w:p w14:paraId="1145B1E4" w14:textId="77777777" w:rsidR="00384C43" w:rsidRPr="00C7345F" w:rsidRDefault="00384C43" w:rsidP="00F73F5C">
            <w:pPr>
              <w:pStyle w:val="TableText"/>
              <w:ind w:right="432"/>
              <w:rPr>
                <w:color w:val="000000"/>
              </w:rPr>
            </w:pPr>
            <w:r w:rsidRPr="00C7345F">
              <w:t>7</w:t>
            </w:r>
          </w:p>
        </w:tc>
        <w:tc>
          <w:tcPr>
            <w:tcW w:w="1577" w:type="dxa"/>
          </w:tcPr>
          <w:p w14:paraId="39C62935" w14:textId="77777777" w:rsidR="00384C43" w:rsidRPr="00C7345F" w:rsidRDefault="00384C43" w:rsidP="00F73F5C">
            <w:pPr>
              <w:pStyle w:val="TableText"/>
              <w:ind w:right="432"/>
              <w:rPr>
                <w:rFonts w:cs="Times New Roman"/>
              </w:rPr>
            </w:pPr>
            <w:r w:rsidRPr="00C7345F">
              <w:t>219</w:t>
            </w:r>
          </w:p>
        </w:tc>
        <w:tc>
          <w:tcPr>
            <w:tcW w:w="830" w:type="dxa"/>
          </w:tcPr>
          <w:p w14:paraId="0227A4A2" w14:textId="77777777" w:rsidR="00384C43" w:rsidRPr="00C7345F" w:rsidRDefault="00384C43" w:rsidP="00F73F5C">
            <w:pPr>
              <w:pStyle w:val="TableText"/>
              <w:ind w:right="288"/>
            </w:pPr>
            <w:r w:rsidRPr="00C7345F">
              <w:t>1</w:t>
            </w:r>
          </w:p>
        </w:tc>
        <w:tc>
          <w:tcPr>
            <w:tcW w:w="950" w:type="dxa"/>
          </w:tcPr>
          <w:p w14:paraId="45E38E2D" w14:textId="77777777" w:rsidR="00384C43" w:rsidRPr="00C7345F" w:rsidRDefault="00384C43" w:rsidP="00F73F5C">
            <w:pPr>
              <w:pStyle w:val="TableText"/>
              <w:rPr>
                <w:rFonts w:cs="Times New Roman"/>
              </w:rPr>
            </w:pPr>
            <w:r w:rsidRPr="00C7345F">
              <w:t>124</w:t>
            </w:r>
          </w:p>
        </w:tc>
        <w:tc>
          <w:tcPr>
            <w:tcW w:w="1512" w:type="dxa"/>
          </w:tcPr>
          <w:p w14:paraId="45D23E73" w14:textId="77777777" w:rsidR="00384C43" w:rsidRPr="00C7345F" w:rsidRDefault="00384C43" w:rsidP="00F73F5C">
            <w:pPr>
              <w:pStyle w:val="TableText"/>
              <w:ind w:right="432"/>
              <w:rPr>
                <w:color w:val="000000"/>
              </w:rPr>
            </w:pPr>
            <w:r w:rsidRPr="00C7345F">
              <w:t>3.77</w:t>
            </w:r>
          </w:p>
        </w:tc>
      </w:tr>
      <w:tr w:rsidR="00384C43" w:rsidRPr="00C7345F" w14:paraId="729ACB13" w14:textId="77777777" w:rsidTr="00F73F5C">
        <w:tc>
          <w:tcPr>
            <w:tcW w:w="1584" w:type="dxa"/>
            <w:noWrap/>
          </w:tcPr>
          <w:p w14:paraId="36E67B22" w14:textId="77777777" w:rsidR="00384C43" w:rsidRPr="00C7345F" w:rsidRDefault="00384C43" w:rsidP="00F73F5C">
            <w:pPr>
              <w:pStyle w:val="TableText"/>
              <w:ind w:right="432"/>
              <w:rPr>
                <w:color w:val="000000"/>
              </w:rPr>
            </w:pPr>
            <w:r w:rsidRPr="00C7345F">
              <w:t>8</w:t>
            </w:r>
          </w:p>
        </w:tc>
        <w:tc>
          <w:tcPr>
            <w:tcW w:w="1577" w:type="dxa"/>
          </w:tcPr>
          <w:p w14:paraId="430E9AF9" w14:textId="77777777" w:rsidR="00384C43" w:rsidRPr="00C7345F" w:rsidRDefault="00384C43" w:rsidP="00F73F5C">
            <w:pPr>
              <w:pStyle w:val="TableText"/>
              <w:ind w:right="432"/>
              <w:rPr>
                <w:rFonts w:cs="Times New Roman"/>
              </w:rPr>
            </w:pPr>
            <w:r w:rsidRPr="00C7345F">
              <w:t>236</w:t>
            </w:r>
          </w:p>
        </w:tc>
        <w:tc>
          <w:tcPr>
            <w:tcW w:w="830" w:type="dxa"/>
          </w:tcPr>
          <w:p w14:paraId="225C1135" w14:textId="77777777" w:rsidR="00384C43" w:rsidRPr="00C7345F" w:rsidRDefault="00384C43" w:rsidP="00F73F5C">
            <w:pPr>
              <w:pStyle w:val="TableText"/>
              <w:ind w:right="288"/>
            </w:pPr>
            <w:r w:rsidRPr="00C7345F">
              <w:t>1</w:t>
            </w:r>
          </w:p>
        </w:tc>
        <w:tc>
          <w:tcPr>
            <w:tcW w:w="950" w:type="dxa"/>
          </w:tcPr>
          <w:p w14:paraId="410CF46C" w14:textId="77777777" w:rsidR="00384C43" w:rsidRPr="00C7345F" w:rsidRDefault="00384C43" w:rsidP="00F73F5C">
            <w:pPr>
              <w:pStyle w:val="TableText"/>
              <w:rPr>
                <w:rFonts w:cs="Times New Roman"/>
              </w:rPr>
            </w:pPr>
            <w:r w:rsidRPr="00C7345F">
              <w:t>90</w:t>
            </w:r>
          </w:p>
        </w:tc>
        <w:tc>
          <w:tcPr>
            <w:tcW w:w="1512" w:type="dxa"/>
          </w:tcPr>
          <w:p w14:paraId="2909A8BB" w14:textId="77777777" w:rsidR="00384C43" w:rsidRPr="00C7345F" w:rsidRDefault="00384C43" w:rsidP="00F73F5C">
            <w:pPr>
              <w:pStyle w:val="TableText"/>
              <w:ind w:right="432"/>
              <w:rPr>
                <w:color w:val="000000"/>
              </w:rPr>
            </w:pPr>
            <w:r w:rsidRPr="00C7345F">
              <w:t>2.74</w:t>
            </w:r>
          </w:p>
        </w:tc>
      </w:tr>
      <w:tr w:rsidR="00384C43" w:rsidRPr="00C7345F" w14:paraId="2A479A86" w14:textId="77777777" w:rsidTr="00F73F5C">
        <w:tc>
          <w:tcPr>
            <w:tcW w:w="1584" w:type="dxa"/>
            <w:noWrap/>
          </w:tcPr>
          <w:p w14:paraId="376D7A22" w14:textId="77777777" w:rsidR="00384C43" w:rsidRPr="00C7345F" w:rsidRDefault="00384C43" w:rsidP="00F73F5C">
            <w:pPr>
              <w:pStyle w:val="TableText"/>
              <w:ind w:right="432"/>
              <w:rPr>
                <w:color w:val="000000"/>
              </w:rPr>
            </w:pPr>
            <w:r w:rsidRPr="00C7345F">
              <w:t>9</w:t>
            </w:r>
          </w:p>
        </w:tc>
        <w:tc>
          <w:tcPr>
            <w:tcW w:w="1577" w:type="dxa"/>
          </w:tcPr>
          <w:p w14:paraId="7DF34948" w14:textId="77777777" w:rsidR="00384C43" w:rsidRPr="00C7345F" w:rsidRDefault="00384C43" w:rsidP="00F73F5C">
            <w:pPr>
              <w:pStyle w:val="TableText"/>
              <w:ind w:right="432"/>
              <w:rPr>
                <w:rFonts w:cs="Times New Roman"/>
              </w:rPr>
            </w:pPr>
            <w:r w:rsidRPr="00C7345F">
              <w:t>252</w:t>
            </w:r>
          </w:p>
        </w:tc>
        <w:tc>
          <w:tcPr>
            <w:tcW w:w="830" w:type="dxa"/>
          </w:tcPr>
          <w:p w14:paraId="794F54AD" w14:textId="77777777" w:rsidR="00384C43" w:rsidRPr="00C7345F" w:rsidRDefault="00384C43" w:rsidP="00F73F5C">
            <w:pPr>
              <w:pStyle w:val="TableText"/>
              <w:ind w:right="288"/>
            </w:pPr>
            <w:r w:rsidRPr="00C7345F">
              <w:t>1</w:t>
            </w:r>
          </w:p>
        </w:tc>
        <w:tc>
          <w:tcPr>
            <w:tcW w:w="950" w:type="dxa"/>
          </w:tcPr>
          <w:p w14:paraId="7370650F" w14:textId="77777777" w:rsidR="00384C43" w:rsidRPr="00C7345F" w:rsidRDefault="00384C43" w:rsidP="00F73F5C">
            <w:pPr>
              <w:pStyle w:val="TableText"/>
              <w:rPr>
                <w:rFonts w:cs="Times New Roman"/>
              </w:rPr>
            </w:pPr>
            <w:r w:rsidRPr="00C7345F">
              <w:t>91</w:t>
            </w:r>
          </w:p>
        </w:tc>
        <w:tc>
          <w:tcPr>
            <w:tcW w:w="1512" w:type="dxa"/>
          </w:tcPr>
          <w:p w14:paraId="39E1E62A" w14:textId="77777777" w:rsidR="00384C43" w:rsidRPr="00C7345F" w:rsidRDefault="00384C43" w:rsidP="00F73F5C">
            <w:pPr>
              <w:pStyle w:val="TableText"/>
              <w:ind w:right="432"/>
              <w:rPr>
                <w:color w:val="000000"/>
              </w:rPr>
            </w:pPr>
            <w:r w:rsidRPr="00C7345F">
              <w:t>2.77</w:t>
            </w:r>
          </w:p>
        </w:tc>
      </w:tr>
      <w:tr w:rsidR="00384C43" w:rsidRPr="00C7345F" w14:paraId="53BEA306" w14:textId="77777777" w:rsidTr="00F73F5C">
        <w:tc>
          <w:tcPr>
            <w:tcW w:w="1584" w:type="dxa"/>
            <w:noWrap/>
          </w:tcPr>
          <w:p w14:paraId="17FFC22D" w14:textId="77777777" w:rsidR="00384C43" w:rsidRPr="00C7345F" w:rsidRDefault="00384C43" w:rsidP="00F73F5C">
            <w:pPr>
              <w:pStyle w:val="TableText"/>
              <w:ind w:right="432"/>
              <w:rPr>
                <w:color w:val="000000"/>
              </w:rPr>
            </w:pPr>
            <w:r w:rsidRPr="00C7345F">
              <w:t>10</w:t>
            </w:r>
          </w:p>
        </w:tc>
        <w:tc>
          <w:tcPr>
            <w:tcW w:w="1577" w:type="dxa"/>
          </w:tcPr>
          <w:p w14:paraId="49C8F45D" w14:textId="77777777" w:rsidR="00384C43" w:rsidRPr="00C7345F" w:rsidRDefault="00384C43" w:rsidP="00F73F5C">
            <w:pPr>
              <w:pStyle w:val="TableText"/>
              <w:ind w:right="432"/>
              <w:rPr>
                <w:rFonts w:cs="Times New Roman"/>
              </w:rPr>
            </w:pPr>
            <w:r w:rsidRPr="00C7345F">
              <w:t>266</w:t>
            </w:r>
          </w:p>
        </w:tc>
        <w:tc>
          <w:tcPr>
            <w:tcW w:w="830" w:type="dxa"/>
          </w:tcPr>
          <w:p w14:paraId="3D538095" w14:textId="77777777" w:rsidR="00384C43" w:rsidRPr="00C7345F" w:rsidRDefault="00384C43" w:rsidP="00F73F5C">
            <w:pPr>
              <w:pStyle w:val="TableText"/>
              <w:ind w:right="288"/>
            </w:pPr>
            <w:r w:rsidRPr="00C7345F">
              <w:t>1</w:t>
            </w:r>
          </w:p>
        </w:tc>
        <w:tc>
          <w:tcPr>
            <w:tcW w:w="950" w:type="dxa"/>
          </w:tcPr>
          <w:p w14:paraId="4778A414" w14:textId="77777777" w:rsidR="00384C43" w:rsidRPr="00C7345F" w:rsidRDefault="00384C43" w:rsidP="00F73F5C">
            <w:pPr>
              <w:pStyle w:val="TableText"/>
              <w:rPr>
                <w:rFonts w:cs="Times New Roman"/>
              </w:rPr>
            </w:pPr>
            <w:r w:rsidRPr="00C7345F">
              <w:t>60</w:t>
            </w:r>
          </w:p>
        </w:tc>
        <w:tc>
          <w:tcPr>
            <w:tcW w:w="1512" w:type="dxa"/>
          </w:tcPr>
          <w:p w14:paraId="7A3B65D5" w14:textId="77777777" w:rsidR="00384C43" w:rsidRPr="00C7345F" w:rsidRDefault="00384C43" w:rsidP="00F73F5C">
            <w:pPr>
              <w:pStyle w:val="TableText"/>
              <w:ind w:right="432"/>
              <w:rPr>
                <w:color w:val="000000"/>
              </w:rPr>
            </w:pPr>
            <w:r w:rsidRPr="00C7345F">
              <w:t>1.83</w:t>
            </w:r>
          </w:p>
        </w:tc>
      </w:tr>
      <w:tr w:rsidR="00384C43" w:rsidRPr="00C7345F" w14:paraId="6F76F2BA" w14:textId="77777777" w:rsidTr="00F73F5C">
        <w:tc>
          <w:tcPr>
            <w:tcW w:w="1584" w:type="dxa"/>
            <w:noWrap/>
          </w:tcPr>
          <w:p w14:paraId="538106C1" w14:textId="77777777" w:rsidR="00384C43" w:rsidRPr="00C7345F" w:rsidRDefault="00384C43" w:rsidP="00F73F5C">
            <w:pPr>
              <w:pStyle w:val="TableText"/>
              <w:ind w:right="432"/>
            </w:pPr>
            <w:r w:rsidRPr="00C7345F">
              <w:t>11</w:t>
            </w:r>
          </w:p>
        </w:tc>
        <w:tc>
          <w:tcPr>
            <w:tcW w:w="1577" w:type="dxa"/>
          </w:tcPr>
          <w:p w14:paraId="17ECF155" w14:textId="77777777" w:rsidR="00384C43" w:rsidRPr="00C7345F" w:rsidRDefault="00384C43" w:rsidP="00F73F5C">
            <w:pPr>
              <w:pStyle w:val="TableText"/>
              <w:ind w:right="432"/>
              <w:rPr>
                <w:rFonts w:cs="Times New Roman"/>
              </w:rPr>
            </w:pPr>
            <w:r w:rsidRPr="00C7345F">
              <w:t>279</w:t>
            </w:r>
          </w:p>
        </w:tc>
        <w:tc>
          <w:tcPr>
            <w:tcW w:w="830" w:type="dxa"/>
          </w:tcPr>
          <w:p w14:paraId="77F30DD6" w14:textId="77777777" w:rsidR="00384C43" w:rsidRPr="00C7345F" w:rsidRDefault="00384C43" w:rsidP="00F73F5C">
            <w:pPr>
              <w:pStyle w:val="TableText"/>
              <w:ind w:right="288"/>
            </w:pPr>
            <w:r w:rsidRPr="00C7345F">
              <w:t>1</w:t>
            </w:r>
          </w:p>
        </w:tc>
        <w:tc>
          <w:tcPr>
            <w:tcW w:w="950" w:type="dxa"/>
          </w:tcPr>
          <w:p w14:paraId="4266C147" w14:textId="77777777" w:rsidR="00384C43" w:rsidRPr="00C7345F" w:rsidRDefault="00384C43" w:rsidP="00F73F5C">
            <w:pPr>
              <w:pStyle w:val="TableText"/>
              <w:rPr>
                <w:rFonts w:cs="Times New Roman"/>
              </w:rPr>
            </w:pPr>
            <w:r w:rsidRPr="00C7345F">
              <w:t>47</w:t>
            </w:r>
          </w:p>
        </w:tc>
        <w:tc>
          <w:tcPr>
            <w:tcW w:w="1512" w:type="dxa"/>
          </w:tcPr>
          <w:p w14:paraId="7B11A86A" w14:textId="77777777" w:rsidR="00384C43" w:rsidRPr="00C7345F" w:rsidRDefault="00384C43" w:rsidP="00F73F5C">
            <w:pPr>
              <w:pStyle w:val="TableText"/>
              <w:ind w:right="432"/>
              <w:rPr>
                <w:color w:val="000000"/>
              </w:rPr>
            </w:pPr>
            <w:r w:rsidRPr="00C7345F">
              <w:t>1.43</w:t>
            </w:r>
          </w:p>
        </w:tc>
      </w:tr>
      <w:tr w:rsidR="00384C43" w:rsidRPr="00C7345F" w14:paraId="2ECB81BB" w14:textId="77777777" w:rsidTr="00F73F5C">
        <w:tc>
          <w:tcPr>
            <w:tcW w:w="1584" w:type="dxa"/>
            <w:noWrap/>
          </w:tcPr>
          <w:p w14:paraId="414AAC1A" w14:textId="77777777" w:rsidR="00384C43" w:rsidRPr="00C7345F" w:rsidRDefault="00384C43" w:rsidP="00F73F5C">
            <w:pPr>
              <w:pStyle w:val="TableText"/>
              <w:ind w:right="432"/>
            </w:pPr>
            <w:r w:rsidRPr="00C7345F">
              <w:t>12</w:t>
            </w:r>
          </w:p>
        </w:tc>
        <w:tc>
          <w:tcPr>
            <w:tcW w:w="1577" w:type="dxa"/>
          </w:tcPr>
          <w:p w14:paraId="68B935E3" w14:textId="77777777" w:rsidR="00384C43" w:rsidRPr="00C7345F" w:rsidRDefault="00384C43" w:rsidP="00F73F5C">
            <w:pPr>
              <w:pStyle w:val="TableText"/>
              <w:ind w:right="432"/>
              <w:rPr>
                <w:rFonts w:cs="Times New Roman"/>
              </w:rPr>
            </w:pPr>
            <w:r w:rsidRPr="00C7345F">
              <w:t>292</w:t>
            </w:r>
          </w:p>
        </w:tc>
        <w:tc>
          <w:tcPr>
            <w:tcW w:w="830" w:type="dxa"/>
          </w:tcPr>
          <w:p w14:paraId="24553A81" w14:textId="77777777" w:rsidR="00384C43" w:rsidRPr="00C7345F" w:rsidRDefault="00384C43" w:rsidP="00F73F5C">
            <w:pPr>
              <w:pStyle w:val="TableText"/>
              <w:ind w:right="288"/>
            </w:pPr>
            <w:r w:rsidRPr="00C7345F">
              <w:t>1</w:t>
            </w:r>
          </w:p>
        </w:tc>
        <w:tc>
          <w:tcPr>
            <w:tcW w:w="950" w:type="dxa"/>
          </w:tcPr>
          <w:p w14:paraId="74B2360F" w14:textId="77777777" w:rsidR="00384C43" w:rsidRPr="00C7345F" w:rsidRDefault="00384C43" w:rsidP="00F73F5C">
            <w:pPr>
              <w:pStyle w:val="TableText"/>
              <w:rPr>
                <w:rFonts w:cs="Times New Roman"/>
              </w:rPr>
            </w:pPr>
            <w:r w:rsidRPr="00C7345F">
              <w:t>44</w:t>
            </w:r>
          </w:p>
        </w:tc>
        <w:tc>
          <w:tcPr>
            <w:tcW w:w="1512" w:type="dxa"/>
          </w:tcPr>
          <w:p w14:paraId="73D0DD6D" w14:textId="77777777" w:rsidR="00384C43" w:rsidRPr="00C7345F" w:rsidRDefault="00384C43" w:rsidP="00F73F5C">
            <w:pPr>
              <w:pStyle w:val="TableText"/>
              <w:ind w:right="432"/>
              <w:rPr>
                <w:color w:val="000000"/>
              </w:rPr>
            </w:pPr>
            <w:r w:rsidRPr="00C7345F">
              <w:t>1.34</w:t>
            </w:r>
          </w:p>
        </w:tc>
      </w:tr>
      <w:tr w:rsidR="00384C43" w:rsidRPr="00C7345F" w14:paraId="4830213E" w14:textId="77777777" w:rsidTr="00F73F5C">
        <w:tc>
          <w:tcPr>
            <w:tcW w:w="1584" w:type="dxa"/>
            <w:noWrap/>
          </w:tcPr>
          <w:p w14:paraId="503CA266" w14:textId="77777777" w:rsidR="00384C43" w:rsidRPr="00C7345F" w:rsidRDefault="00384C43" w:rsidP="00F73F5C">
            <w:pPr>
              <w:pStyle w:val="TableText"/>
              <w:ind w:right="432"/>
            </w:pPr>
            <w:r w:rsidRPr="00C7345F">
              <w:t>13</w:t>
            </w:r>
          </w:p>
        </w:tc>
        <w:tc>
          <w:tcPr>
            <w:tcW w:w="1577" w:type="dxa"/>
          </w:tcPr>
          <w:p w14:paraId="412EF720" w14:textId="77777777" w:rsidR="00384C43" w:rsidRPr="00C7345F" w:rsidRDefault="00384C43" w:rsidP="00F73F5C">
            <w:pPr>
              <w:pStyle w:val="TableText"/>
              <w:ind w:right="432"/>
              <w:rPr>
                <w:rFonts w:cs="Times New Roman"/>
              </w:rPr>
            </w:pPr>
            <w:r w:rsidRPr="00C7345F">
              <w:t>304</w:t>
            </w:r>
          </w:p>
        </w:tc>
        <w:tc>
          <w:tcPr>
            <w:tcW w:w="830" w:type="dxa"/>
          </w:tcPr>
          <w:p w14:paraId="41CB58D2" w14:textId="77777777" w:rsidR="00384C43" w:rsidRPr="00C7345F" w:rsidRDefault="00384C43" w:rsidP="00F73F5C">
            <w:pPr>
              <w:pStyle w:val="TableText"/>
              <w:ind w:right="288"/>
            </w:pPr>
            <w:r w:rsidRPr="00C7345F">
              <w:t>1</w:t>
            </w:r>
          </w:p>
        </w:tc>
        <w:tc>
          <w:tcPr>
            <w:tcW w:w="950" w:type="dxa"/>
          </w:tcPr>
          <w:p w14:paraId="311B5418" w14:textId="77777777" w:rsidR="00384C43" w:rsidRPr="00C7345F" w:rsidRDefault="00384C43" w:rsidP="00F73F5C">
            <w:pPr>
              <w:pStyle w:val="TableText"/>
              <w:rPr>
                <w:rFonts w:cs="Times New Roman"/>
              </w:rPr>
            </w:pPr>
            <w:r w:rsidRPr="00C7345F">
              <w:t>43</w:t>
            </w:r>
          </w:p>
        </w:tc>
        <w:tc>
          <w:tcPr>
            <w:tcW w:w="1512" w:type="dxa"/>
          </w:tcPr>
          <w:p w14:paraId="0075F477" w14:textId="77777777" w:rsidR="00384C43" w:rsidRPr="00C7345F" w:rsidRDefault="00384C43" w:rsidP="00F73F5C">
            <w:pPr>
              <w:pStyle w:val="TableText"/>
              <w:ind w:right="432"/>
              <w:rPr>
                <w:color w:val="000000"/>
              </w:rPr>
            </w:pPr>
            <w:r w:rsidRPr="00C7345F">
              <w:t>1.31</w:t>
            </w:r>
          </w:p>
        </w:tc>
      </w:tr>
      <w:tr w:rsidR="00384C43" w:rsidRPr="00C7345F" w14:paraId="3CE9A5F3" w14:textId="77777777" w:rsidTr="00F73F5C">
        <w:tc>
          <w:tcPr>
            <w:tcW w:w="1584" w:type="dxa"/>
            <w:noWrap/>
          </w:tcPr>
          <w:p w14:paraId="79782136" w14:textId="77777777" w:rsidR="00384C43" w:rsidRPr="00C7345F" w:rsidRDefault="00384C43" w:rsidP="00F73F5C">
            <w:pPr>
              <w:pStyle w:val="TableText"/>
              <w:ind w:right="432"/>
            </w:pPr>
            <w:r w:rsidRPr="00C7345F">
              <w:t>14</w:t>
            </w:r>
          </w:p>
        </w:tc>
        <w:tc>
          <w:tcPr>
            <w:tcW w:w="1577" w:type="dxa"/>
          </w:tcPr>
          <w:p w14:paraId="109F0A2F" w14:textId="77777777" w:rsidR="00384C43" w:rsidRPr="00C7345F" w:rsidRDefault="00384C43" w:rsidP="00F73F5C">
            <w:pPr>
              <w:pStyle w:val="TableText"/>
              <w:ind w:right="432"/>
              <w:rPr>
                <w:rFonts w:cs="Times New Roman"/>
              </w:rPr>
            </w:pPr>
            <w:r w:rsidRPr="00C7345F">
              <w:t>316</w:t>
            </w:r>
          </w:p>
        </w:tc>
        <w:tc>
          <w:tcPr>
            <w:tcW w:w="830" w:type="dxa"/>
          </w:tcPr>
          <w:p w14:paraId="40566067" w14:textId="77777777" w:rsidR="00384C43" w:rsidRPr="00C7345F" w:rsidRDefault="00384C43" w:rsidP="00F73F5C">
            <w:pPr>
              <w:pStyle w:val="TableText"/>
              <w:ind w:right="288"/>
            </w:pPr>
            <w:r w:rsidRPr="00C7345F">
              <w:t>1</w:t>
            </w:r>
          </w:p>
        </w:tc>
        <w:tc>
          <w:tcPr>
            <w:tcW w:w="950" w:type="dxa"/>
          </w:tcPr>
          <w:p w14:paraId="4CBD1327" w14:textId="77777777" w:rsidR="00384C43" w:rsidRPr="00C7345F" w:rsidRDefault="00384C43" w:rsidP="00F73F5C">
            <w:pPr>
              <w:pStyle w:val="TableText"/>
              <w:rPr>
                <w:rFonts w:cs="Times New Roman"/>
              </w:rPr>
            </w:pPr>
            <w:r w:rsidRPr="00C7345F">
              <w:t>42</w:t>
            </w:r>
          </w:p>
        </w:tc>
        <w:tc>
          <w:tcPr>
            <w:tcW w:w="1512" w:type="dxa"/>
          </w:tcPr>
          <w:p w14:paraId="0C94A0CE" w14:textId="77777777" w:rsidR="00384C43" w:rsidRPr="00C7345F" w:rsidRDefault="00384C43" w:rsidP="00F73F5C">
            <w:pPr>
              <w:pStyle w:val="TableText"/>
              <w:ind w:right="432"/>
              <w:rPr>
                <w:color w:val="000000"/>
              </w:rPr>
            </w:pPr>
            <w:r w:rsidRPr="00C7345F">
              <w:t>1.28</w:t>
            </w:r>
          </w:p>
        </w:tc>
      </w:tr>
      <w:tr w:rsidR="00384C43" w:rsidRPr="00C7345F" w14:paraId="0EB69893" w14:textId="77777777" w:rsidTr="00F73F5C">
        <w:tc>
          <w:tcPr>
            <w:tcW w:w="1584" w:type="dxa"/>
            <w:noWrap/>
          </w:tcPr>
          <w:p w14:paraId="6A902E12" w14:textId="77777777" w:rsidR="00384C43" w:rsidRPr="00C7345F" w:rsidRDefault="00384C43" w:rsidP="00F73F5C">
            <w:pPr>
              <w:pStyle w:val="TableText"/>
              <w:ind w:right="432"/>
            </w:pPr>
            <w:r w:rsidRPr="00C7345F">
              <w:t>15</w:t>
            </w:r>
          </w:p>
        </w:tc>
        <w:tc>
          <w:tcPr>
            <w:tcW w:w="1577" w:type="dxa"/>
          </w:tcPr>
          <w:p w14:paraId="38445DBA" w14:textId="77777777" w:rsidR="00384C43" w:rsidRPr="00C7345F" w:rsidRDefault="00384C43" w:rsidP="00F73F5C">
            <w:pPr>
              <w:pStyle w:val="TableText"/>
              <w:ind w:right="432"/>
              <w:rPr>
                <w:rFonts w:cs="Times New Roman"/>
              </w:rPr>
            </w:pPr>
            <w:r w:rsidRPr="00C7345F">
              <w:t>327</w:t>
            </w:r>
          </w:p>
        </w:tc>
        <w:tc>
          <w:tcPr>
            <w:tcW w:w="830" w:type="dxa"/>
          </w:tcPr>
          <w:p w14:paraId="31CC85B5" w14:textId="77777777" w:rsidR="00384C43" w:rsidRPr="00C7345F" w:rsidRDefault="00384C43" w:rsidP="00F73F5C">
            <w:pPr>
              <w:pStyle w:val="TableText"/>
              <w:ind w:right="288"/>
            </w:pPr>
            <w:r w:rsidRPr="00C7345F">
              <w:t>1</w:t>
            </w:r>
          </w:p>
        </w:tc>
        <w:tc>
          <w:tcPr>
            <w:tcW w:w="950" w:type="dxa"/>
          </w:tcPr>
          <w:p w14:paraId="0E324221" w14:textId="77777777" w:rsidR="00384C43" w:rsidRPr="00C7345F" w:rsidRDefault="00384C43" w:rsidP="00F73F5C">
            <w:pPr>
              <w:pStyle w:val="TableText"/>
              <w:rPr>
                <w:rFonts w:cs="Times New Roman"/>
              </w:rPr>
            </w:pPr>
            <w:r w:rsidRPr="00C7345F">
              <w:t>40</w:t>
            </w:r>
          </w:p>
        </w:tc>
        <w:tc>
          <w:tcPr>
            <w:tcW w:w="1512" w:type="dxa"/>
          </w:tcPr>
          <w:p w14:paraId="391FA981" w14:textId="77777777" w:rsidR="00384C43" w:rsidRPr="00C7345F" w:rsidRDefault="00384C43" w:rsidP="00F73F5C">
            <w:pPr>
              <w:pStyle w:val="TableText"/>
              <w:ind w:right="432"/>
              <w:rPr>
                <w:color w:val="000000"/>
              </w:rPr>
            </w:pPr>
            <w:r w:rsidRPr="00C7345F">
              <w:t>1.22</w:t>
            </w:r>
          </w:p>
        </w:tc>
      </w:tr>
      <w:tr w:rsidR="00384C43" w:rsidRPr="00C7345F" w14:paraId="60727EF0" w14:textId="77777777" w:rsidTr="00F73F5C">
        <w:tc>
          <w:tcPr>
            <w:tcW w:w="1584" w:type="dxa"/>
            <w:noWrap/>
          </w:tcPr>
          <w:p w14:paraId="0E0809A9" w14:textId="77777777" w:rsidR="00384C43" w:rsidRPr="00C7345F" w:rsidRDefault="00384C43" w:rsidP="00F73F5C">
            <w:pPr>
              <w:pStyle w:val="TableText"/>
              <w:ind w:right="432"/>
            </w:pPr>
            <w:r w:rsidRPr="00C7345F">
              <w:t>16</w:t>
            </w:r>
          </w:p>
        </w:tc>
        <w:tc>
          <w:tcPr>
            <w:tcW w:w="1577" w:type="dxa"/>
          </w:tcPr>
          <w:p w14:paraId="65674C18" w14:textId="77777777" w:rsidR="00384C43" w:rsidRPr="00C7345F" w:rsidRDefault="00384C43" w:rsidP="00F73F5C">
            <w:pPr>
              <w:pStyle w:val="TableText"/>
              <w:ind w:right="432"/>
              <w:rPr>
                <w:rFonts w:cs="Times New Roman"/>
              </w:rPr>
            </w:pPr>
            <w:r w:rsidRPr="00C7345F">
              <w:t>340</w:t>
            </w:r>
          </w:p>
        </w:tc>
        <w:tc>
          <w:tcPr>
            <w:tcW w:w="830" w:type="dxa"/>
          </w:tcPr>
          <w:p w14:paraId="46DF1B4C" w14:textId="77777777" w:rsidR="00384C43" w:rsidRPr="00C7345F" w:rsidRDefault="00384C43" w:rsidP="00F73F5C">
            <w:pPr>
              <w:pStyle w:val="TableText"/>
              <w:ind w:right="288"/>
            </w:pPr>
            <w:r w:rsidRPr="00C7345F">
              <w:t>1</w:t>
            </w:r>
          </w:p>
        </w:tc>
        <w:tc>
          <w:tcPr>
            <w:tcW w:w="950" w:type="dxa"/>
          </w:tcPr>
          <w:p w14:paraId="7826FFA2" w14:textId="77777777" w:rsidR="00384C43" w:rsidRPr="00C7345F" w:rsidRDefault="00384C43" w:rsidP="00F73F5C">
            <w:pPr>
              <w:pStyle w:val="TableText"/>
              <w:rPr>
                <w:rFonts w:cs="Times New Roman"/>
              </w:rPr>
            </w:pPr>
            <w:r w:rsidRPr="00C7345F">
              <w:t>46</w:t>
            </w:r>
          </w:p>
        </w:tc>
        <w:tc>
          <w:tcPr>
            <w:tcW w:w="1512" w:type="dxa"/>
          </w:tcPr>
          <w:p w14:paraId="0B29DF91" w14:textId="77777777" w:rsidR="00384C43" w:rsidRPr="00C7345F" w:rsidRDefault="00384C43" w:rsidP="00F73F5C">
            <w:pPr>
              <w:pStyle w:val="TableText"/>
              <w:ind w:right="432"/>
              <w:rPr>
                <w:color w:val="000000"/>
              </w:rPr>
            </w:pPr>
            <w:r w:rsidRPr="00C7345F">
              <w:t>1.40</w:t>
            </w:r>
          </w:p>
        </w:tc>
      </w:tr>
      <w:tr w:rsidR="00384C43" w:rsidRPr="00C7345F" w14:paraId="671CE179" w14:textId="77777777" w:rsidTr="00F73F5C">
        <w:tc>
          <w:tcPr>
            <w:tcW w:w="1584" w:type="dxa"/>
            <w:noWrap/>
          </w:tcPr>
          <w:p w14:paraId="237C9F0C" w14:textId="77777777" w:rsidR="00384C43" w:rsidRPr="00C7345F" w:rsidRDefault="00384C43" w:rsidP="00F73F5C">
            <w:pPr>
              <w:pStyle w:val="TableText"/>
              <w:ind w:right="432"/>
            </w:pPr>
            <w:r w:rsidRPr="00C7345F">
              <w:t>17</w:t>
            </w:r>
          </w:p>
        </w:tc>
        <w:tc>
          <w:tcPr>
            <w:tcW w:w="1577" w:type="dxa"/>
          </w:tcPr>
          <w:p w14:paraId="7EEE4B60" w14:textId="77777777" w:rsidR="00384C43" w:rsidRPr="00C7345F" w:rsidRDefault="00384C43" w:rsidP="00F73F5C">
            <w:pPr>
              <w:pStyle w:val="TableText"/>
              <w:ind w:right="432"/>
              <w:rPr>
                <w:rFonts w:cs="Times New Roman"/>
              </w:rPr>
            </w:pPr>
            <w:r w:rsidRPr="00C7345F">
              <w:t>351</w:t>
            </w:r>
          </w:p>
        </w:tc>
        <w:tc>
          <w:tcPr>
            <w:tcW w:w="830" w:type="dxa"/>
          </w:tcPr>
          <w:p w14:paraId="16CE8EAC" w14:textId="77777777" w:rsidR="00384C43" w:rsidRPr="00C7345F" w:rsidRDefault="00384C43" w:rsidP="00F73F5C">
            <w:pPr>
              <w:pStyle w:val="TableText"/>
              <w:ind w:right="288"/>
            </w:pPr>
            <w:r w:rsidRPr="00C7345F">
              <w:t>1</w:t>
            </w:r>
          </w:p>
        </w:tc>
        <w:tc>
          <w:tcPr>
            <w:tcW w:w="950" w:type="dxa"/>
          </w:tcPr>
          <w:p w14:paraId="0D442C70" w14:textId="77777777" w:rsidR="00384C43" w:rsidRPr="00C7345F" w:rsidRDefault="00384C43" w:rsidP="00F73F5C">
            <w:pPr>
              <w:pStyle w:val="TableText"/>
              <w:rPr>
                <w:rFonts w:cs="Times New Roman"/>
              </w:rPr>
            </w:pPr>
            <w:r w:rsidRPr="00C7345F">
              <w:t>38</w:t>
            </w:r>
          </w:p>
        </w:tc>
        <w:tc>
          <w:tcPr>
            <w:tcW w:w="1512" w:type="dxa"/>
          </w:tcPr>
          <w:p w14:paraId="0B6970E6" w14:textId="77777777" w:rsidR="00384C43" w:rsidRPr="00C7345F" w:rsidRDefault="00384C43" w:rsidP="00F73F5C">
            <w:pPr>
              <w:pStyle w:val="TableText"/>
              <w:ind w:right="432"/>
              <w:rPr>
                <w:color w:val="000000"/>
              </w:rPr>
            </w:pPr>
            <w:r w:rsidRPr="00C7345F">
              <w:t>1.16</w:t>
            </w:r>
          </w:p>
        </w:tc>
      </w:tr>
      <w:tr w:rsidR="00384C43" w:rsidRPr="00C7345F" w14:paraId="33BB7950" w14:textId="77777777" w:rsidTr="00F73F5C">
        <w:tc>
          <w:tcPr>
            <w:tcW w:w="1584" w:type="dxa"/>
            <w:noWrap/>
          </w:tcPr>
          <w:p w14:paraId="5A02C874" w14:textId="77777777" w:rsidR="00384C43" w:rsidRPr="00C7345F" w:rsidRDefault="00384C43" w:rsidP="00F73F5C">
            <w:pPr>
              <w:pStyle w:val="TableText"/>
              <w:ind w:right="432"/>
            </w:pPr>
            <w:r w:rsidRPr="00C7345F">
              <w:t>18</w:t>
            </w:r>
          </w:p>
        </w:tc>
        <w:tc>
          <w:tcPr>
            <w:tcW w:w="1577" w:type="dxa"/>
          </w:tcPr>
          <w:p w14:paraId="37D100C1" w14:textId="77777777" w:rsidR="00384C43" w:rsidRPr="00C7345F" w:rsidRDefault="00384C43" w:rsidP="00F73F5C">
            <w:pPr>
              <w:pStyle w:val="TableText"/>
              <w:ind w:right="432"/>
              <w:rPr>
                <w:rFonts w:cs="Times New Roman"/>
              </w:rPr>
            </w:pPr>
            <w:r w:rsidRPr="00C7345F">
              <w:t>364</w:t>
            </w:r>
          </w:p>
        </w:tc>
        <w:tc>
          <w:tcPr>
            <w:tcW w:w="830" w:type="dxa"/>
          </w:tcPr>
          <w:p w14:paraId="6816B431" w14:textId="77777777" w:rsidR="00384C43" w:rsidRPr="00C7345F" w:rsidRDefault="00384C43" w:rsidP="00F73F5C">
            <w:pPr>
              <w:pStyle w:val="TableText"/>
              <w:ind w:right="288"/>
            </w:pPr>
            <w:r w:rsidRPr="00C7345F">
              <w:t>1</w:t>
            </w:r>
          </w:p>
        </w:tc>
        <w:tc>
          <w:tcPr>
            <w:tcW w:w="950" w:type="dxa"/>
          </w:tcPr>
          <w:p w14:paraId="4A0BB1F6" w14:textId="77777777" w:rsidR="00384C43" w:rsidRPr="00C7345F" w:rsidRDefault="00384C43" w:rsidP="00F73F5C">
            <w:pPr>
              <w:pStyle w:val="TableText"/>
              <w:rPr>
                <w:rFonts w:cs="Times New Roman"/>
              </w:rPr>
            </w:pPr>
            <w:r w:rsidRPr="00C7345F">
              <w:t>37</w:t>
            </w:r>
          </w:p>
        </w:tc>
        <w:tc>
          <w:tcPr>
            <w:tcW w:w="1512" w:type="dxa"/>
          </w:tcPr>
          <w:p w14:paraId="3DB7155E" w14:textId="77777777" w:rsidR="00384C43" w:rsidRPr="00C7345F" w:rsidRDefault="00384C43" w:rsidP="00F73F5C">
            <w:pPr>
              <w:pStyle w:val="TableText"/>
              <w:ind w:right="432"/>
              <w:rPr>
                <w:color w:val="000000"/>
              </w:rPr>
            </w:pPr>
            <w:r w:rsidRPr="00C7345F">
              <w:t>1.13</w:t>
            </w:r>
          </w:p>
        </w:tc>
      </w:tr>
      <w:tr w:rsidR="00384C43" w:rsidRPr="00C7345F" w14:paraId="20C5904C" w14:textId="77777777" w:rsidTr="00F73F5C">
        <w:tc>
          <w:tcPr>
            <w:tcW w:w="1584" w:type="dxa"/>
            <w:noWrap/>
          </w:tcPr>
          <w:p w14:paraId="3A29B473" w14:textId="77777777" w:rsidR="00384C43" w:rsidRPr="00C7345F" w:rsidRDefault="00384C43" w:rsidP="00F73F5C">
            <w:pPr>
              <w:pStyle w:val="TableText"/>
              <w:ind w:right="432"/>
            </w:pPr>
            <w:r w:rsidRPr="00C7345F">
              <w:t>19</w:t>
            </w:r>
          </w:p>
        </w:tc>
        <w:tc>
          <w:tcPr>
            <w:tcW w:w="1577" w:type="dxa"/>
          </w:tcPr>
          <w:p w14:paraId="6CFC7711" w14:textId="77777777" w:rsidR="00384C43" w:rsidRPr="00C7345F" w:rsidRDefault="00384C43" w:rsidP="00F73F5C">
            <w:pPr>
              <w:pStyle w:val="TableText"/>
              <w:ind w:right="432"/>
              <w:rPr>
                <w:rFonts w:cs="Times New Roman"/>
              </w:rPr>
            </w:pPr>
            <w:r w:rsidRPr="00C7345F">
              <w:t>376</w:t>
            </w:r>
          </w:p>
        </w:tc>
        <w:tc>
          <w:tcPr>
            <w:tcW w:w="830" w:type="dxa"/>
          </w:tcPr>
          <w:p w14:paraId="2C70B878" w14:textId="77777777" w:rsidR="00384C43" w:rsidRPr="00C7345F" w:rsidRDefault="00384C43" w:rsidP="00F73F5C">
            <w:pPr>
              <w:pStyle w:val="TableText"/>
              <w:ind w:right="288"/>
            </w:pPr>
            <w:r w:rsidRPr="00C7345F">
              <w:t>2</w:t>
            </w:r>
          </w:p>
        </w:tc>
        <w:tc>
          <w:tcPr>
            <w:tcW w:w="950" w:type="dxa"/>
          </w:tcPr>
          <w:p w14:paraId="7B619FA5" w14:textId="77777777" w:rsidR="00384C43" w:rsidRPr="00C7345F" w:rsidRDefault="00384C43" w:rsidP="00F73F5C">
            <w:pPr>
              <w:pStyle w:val="TableText"/>
              <w:rPr>
                <w:rFonts w:cs="Times New Roman"/>
              </w:rPr>
            </w:pPr>
            <w:r w:rsidRPr="00C7345F">
              <w:t>34</w:t>
            </w:r>
          </w:p>
        </w:tc>
        <w:tc>
          <w:tcPr>
            <w:tcW w:w="1512" w:type="dxa"/>
          </w:tcPr>
          <w:p w14:paraId="6B3664CA" w14:textId="77777777" w:rsidR="00384C43" w:rsidRPr="00C7345F" w:rsidRDefault="00384C43" w:rsidP="00F73F5C">
            <w:pPr>
              <w:pStyle w:val="TableText"/>
              <w:ind w:right="432"/>
              <w:rPr>
                <w:color w:val="000000"/>
              </w:rPr>
            </w:pPr>
            <w:r w:rsidRPr="00C7345F">
              <w:t>1.03</w:t>
            </w:r>
          </w:p>
        </w:tc>
      </w:tr>
      <w:tr w:rsidR="00384C43" w:rsidRPr="00C7345F" w14:paraId="693017A5" w14:textId="77777777" w:rsidTr="00F73F5C">
        <w:tc>
          <w:tcPr>
            <w:tcW w:w="1584" w:type="dxa"/>
            <w:noWrap/>
          </w:tcPr>
          <w:p w14:paraId="563D7146" w14:textId="77777777" w:rsidR="00384C43" w:rsidRPr="00C7345F" w:rsidRDefault="00384C43" w:rsidP="00F73F5C">
            <w:pPr>
              <w:pStyle w:val="TableText"/>
              <w:ind w:right="432"/>
            </w:pPr>
            <w:r w:rsidRPr="00C7345F">
              <w:t>20</w:t>
            </w:r>
          </w:p>
        </w:tc>
        <w:tc>
          <w:tcPr>
            <w:tcW w:w="1577" w:type="dxa"/>
          </w:tcPr>
          <w:p w14:paraId="0E2F7714" w14:textId="77777777" w:rsidR="00384C43" w:rsidRPr="00C7345F" w:rsidRDefault="00384C43" w:rsidP="00F73F5C">
            <w:pPr>
              <w:pStyle w:val="TableText"/>
              <w:ind w:right="432"/>
              <w:rPr>
                <w:rFonts w:cs="Times New Roman"/>
              </w:rPr>
            </w:pPr>
            <w:r w:rsidRPr="00C7345F">
              <w:t>389</w:t>
            </w:r>
          </w:p>
        </w:tc>
        <w:tc>
          <w:tcPr>
            <w:tcW w:w="830" w:type="dxa"/>
          </w:tcPr>
          <w:p w14:paraId="4DF7FC47" w14:textId="77777777" w:rsidR="00384C43" w:rsidRPr="00C7345F" w:rsidRDefault="00384C43" w:rsidP="00F73F5C">
            <w:pPr>
              <w:pStyle w:val="TableText"/>
              <w:ind w:right="288"/>
            </w:pPr>
            <w:r w:rsidRPr="00C7345F">
              <w:t>2</w:t>
            </w:r>
          </w:p>
        </w:tc>
        <w:tc>
          <w:tcPr>
            <w:tcW w:w="950" w:type="dxa"/>
          </w:tcPr>
          <w:p w14:paraId="3D960A9B" w14:textId="77777777" w:rsidR="00384C43" w:rsidRPr="00C7345F" w:rsidRDefault="00384C43" w:rsidP="00F73F5C">
            <w:pPr>
              <w:pStyle w:val="TableText"/>
              <w:rPr>
                <w:rFonts w:cs="Times New Roman"/>
              </w:rPr>
            </w:pPr>
            <w:r w:rsidRPr="00C7345F">
              <w:t>64</w:t>
            </w:r>
          </w:p>
        </w:tc>
        <w:tc>
          <w:tcPr>
            <w:tcW w:w="1512" w:type="dxa"/>
          </w:tcPr>
          <w:p w14:paraId="4021BBD8" w14:textId="77777777" w:rsidR="00384C43" w:rsidRPr="00C7345F" w:rsidRDefault="00384C43" w:rsidP="00F73F5C">
            <w:pPr>
              <w:pStyle w:val="TableText"/>
              <w:ind w:right="432"/>
              <w:rPr>
                <w:color w:val="000000"/>
              </w:rPr>
            </w:pPr>
            <w:r w:rsidRPr="00C7345F">
              <w:t>1.95</w:t>
            </w:r>
          </w:p>
        </w:tc>
      </w:tr>
      <w:tr w:rsidR="00384C43" w:rsidRPr="00C7345F" w14:paraId="7596EE7E" w14:textId="77777777" w:rsidTr="00F73F5C">
        <w:tc>
          <w:tcPr>
            <w:tcW w:w="1584" w:type="dxa"/>
            <w:noWrap/>
          </w:tcPr>
          <w:p w14:paraId="75080E66" w14:textId="77777777" w:rsidR="00384C43" w:rsidRPr="00C7345F" w:rsidRDefault="00384C43" w:rsidP="00F73F5C">
            <w:pPr>
              <w:pStyle w:val="TableText"/>
              <w:ind w:right="432"/>
              <w:rPr>
                <w:color w:val="000000"/>
              </w:rPr>
            </w:pPr>
            <w:r w:rsidRPr="00C7345F">
              <w:t>21</w:t>
            </w:r>
          </w:p>
        </w:tc>
        <w:tc>
          <w:tcPr>
            <w:tcW w:w="1577" w:type="dxa"/>
          </w:tcPr>
          <w:p w14:paraId="511D49C0" w14:textId="77777777" w:rsidR="00384C43" w:rsidRPr="00C7345F" w:rsidRDefault="00384C43" w:rsidP="00F73F5C">
            <w:pPr>
              <w:pStyle w:val="TableText"/>
              <w:ind w:right="432"/>
              <w:rPr>
                <w:rFonts w:cs="Times New Roman"/>
              </w:rPr>
            </w:pPr>
            <w:r w:rsidRPr="00C7345F">
              <w:t>403</w:t>
            </w:r>
          </w:p>
        </w:tc>
        <w:tc>
          <w:tcPr>
            <w:tcW w:w="830" w:type="dxa"/>
          </w:tcPr>
          <w:p w14:paraId="6BA33DC3" w14:textId="77777777" w:rsidR="00384C43" w:rsidRPr="00C7345F" w:rsidRDefault="00384C43" w:rsidP="00F73F5C">
            <w:pPr>
              <w:pStyle w:val="TableText"/>
              <w:ind w:right="288"/>
            </w:pPr>
            <w:r w:rsidRPr="00C7345F">
              <w:t>2</w:t>
            </w:r>
          </w:p>
        </w:tc>
        <w:tc>
          <w:tcPr>
            <w:tcW w:w="950" w:type="dxa"/>
          </w:tcPr>
          <w:p w14:paraId="70855B12" w14:textId="77777777" w:rsidR="00384C43" w:rsidRPr="00C7345F" w:rsidRDefault="00384C43" w:rsidP="00F73F5C">
            <w:pPr>
              <w:pStyle w:val="TableText"/>
              <w:rPr>
                <w:rFonts w:cs="Times New Roman"/>
              </w:rPr>
            </w:pPr>
            <w:r w:rsidRPr="00C7345F">
              <w:t>32</w:t>
            </w:r>
          </w:p>
        </w:tc>
        <w:tc>
          <w:tcPr>
            <w:tcW w:w="1512" w:type="dxa"/>
          </w:tcPr>
          <w:p w14:paraId="4703BDD8" w14:textId="77777777" w:rsidR="00384C43" w:rsidRPr="00C7345F" w:rsidRDefault="00384C43" w:rsidP="00F73F5C">
            <w:pPr>
              <w:pStyle w:val="TableText"/>
              <w:ind w:right="432"/>
              <w:rPr>
                <w:color w:val="000000"/>
              </w:rPr>
            </w:pPr>
            <w:r w:rsidRPr="00C7345F">
              <w:t>0.97</w:t>
            </w:r>
          </w:p>
        </w:tc>
      </w:tr>
      <w:tr w:rsidR="00384C43" w:rsidRPr="00C7345F" w14:paraId="6FA27B41" w14:textId="77777777" w:rsidTr="00F73F5C">
        <w:tc>
          <w:tcPr>
            <w:tcW w:w="1584" w:type="dxa"/>
            <w:noWrap/>
          </w:tcPr>
          <w:p w14:paraId="3A484E9C" w14:textId="77777777" w:rsidR="00384C43" w:rsidRPr="00C7345F" w:rsidRDefault="00384C43" w:rsidP="00F73F5C">
            <w:pPr>
              <w:pStyle w:val="TableText"/>
              <w:ind w:right="432"/>
              <w:rPr>
                <w:color w:val="000000"/>
              </w:rPr>
            </w:pPr>
            <w:r w:rsidRPr="00C7345F">
              <w:t>22</w:t>
            </w:r>
          </w:p>
        </w:tc>
        <w:tc>
          <w:tcPr>
            <w:tcW w:w="1577" w:type="dxa"/>
          </w:tcPr>
          <w:p w14:paraId="02FC93D0" w14:textId="77777777" w:rsidR="00384C43" w:rsidRPr="00C7345F" w:rsidRDefault="00384C43" w:rsidP="00F73F5C">
            <w:pPr>
              <w:pStyle w:val="TableText"/>
              <w:ind w:right="432"/>
              <w:rPr>
                <w:rFonts w:cs="Times New Roman"/>
              </w:rPr>
            </w:pPr>
            <w:r w:rsidRPr="00C7345F">
              <w:t>418</w:t>
            </w:r>
          </w:p>
        </w:tc>
        <w:tc>
          <w:tcPr>
            <w:tcW w:w="830" w:type="dxa"/>
          </w:tcPr>
          <w:p w14:paraId="2EBF3D93" w14:textId="77777777" w:rsidR="00384C43" w:rsidRPr="00C7345F" w:rsidRDefault="00384C43" w:rsidP="00F73F5C">
            <w:pPr>
              <w:pStyle w:val="TableText"/>
              <w:ind w:right="288"/>
            </w:pPr>
            <w:r w:rsidRPr="00C7345F">
              <w:t>2</w:t>
            </w:r>
          </w:p>
        </w:tc>
        <w:tc>
          <w:tcPr>
            <w:tcW w:w="950" w:type="dxa"/>
          </w:tcPr>
          <w:p w14:paraId="79A9EDEB" w14:textId="77777777" w:rsidR="00384C43" w:rsidRPr="00C7345F" w:rsidRDefault="00384C43" w:rsidP="00F73F5C">
            <w:pPr>
              <w:pStyle w:val="TableText"/>
              <w:rPr>
                <w:rFonts w:cs="Times New Roman"/>
              </w:rPr>
            </w:pPr>
            <w:r w:rsidRPr="00C7345F">
              <w:t>61</w:t>
            </w:r>
          </w:p>
        </w:tc>
        <w:tc>
          <w:tcPr>
            <w:tcW w:w="1512" w:type="dxa"/>
          </w:tcPr>
          <w:p w14:paraId="07194616" w14:textId="77777777" w:rsidR="00384C43" w:rsidRPr="00C7345F" w:rsidRDefault="00384C43" w:rsidP="00F73F5C">
            <w:pPr>
              <w:pStyle w:val="TableText"/>
              <w:ind w:right="432"/>
              <w:rPr>
                <w:color w:val="000000"/>
              </w:rPr>
            </w:pPr>
            <w:r w:rsidRPr="00C7345F">
              <w:t>1.86</w:t>
            </w:r>
          </w:p>
        </w:tc>
      </w:tr>
      <w:tr w:rsidR="00384C43" w:rsidRPr="00C7345F" w14:paraId="0F250420" w14:textId="77777777" w:rsidTr="00F73F5C">
        <w:tc>
          <w:tcPr>
            <w:tcW w:w="1584" w:type="dxa"/>
            <w:noWrap/>
          </w:tcPr>
          <w:p w14:paraId="475F4E78" w14:textId="77777777" w:rsidR="00384C43" w:rsidRPr="00C7345F" w:rsidRDefault="00384C43" w:rsidP="00F73F5C">
            <w:pPr>
              <w:pStyle w:val="TableText"/>
              <w:ind w:right="432"/>
              <w:rPr>
                <w:color w:val="000000"/>
              </w:rPr>
            </w:pPr>
            <w:r w:rsidRPr="00C7345F">
              <w:t>23</w:t>
            </w:r>
          </w:p>
        </w:tc>
        <w:tc>
          <w:tcPr>
            <w:tcW w:w="1577" w:type="dxa"/>
          </w:tcPr>
          <w:p w14:paraId="2E523420" w14:textId="77777777" w:rsidR="00384C43" w:rsidRPr="00C7345F" w:rsidRDefault="00384C43" w:rsidP="00F73F5C">
            <w:pPr>
              <w:pStyle w:val="TableText"/>
              <w:ind w:right="432"/>
              <w:rPr>
                <w:rFonts w:cs="Times New Roman"/>
              </w:rPr>
            </w:pPr>
            <w:r w:rsidRPr="00C7345F">
              <w:t>433</w:t>
            </w:r>
          </w:p>
        </w:tc>
        <w:tc>
          <w:tcPr>
            <w:tcW w:w="830" w:type="dxa"/>
          </w:tcPr>
          <w:p w14:paraId="22A683FF" w14:textId="77777777" w:rsidR="00384C43" w:rsidRPr="00C7345F" w:rsidRDefault="00384C43" w:rsidP="00F73F5C">
            <w:pPr>
              <w:pStyle w:val="TableText"/>
              <w:ind w:right="288"/>
            </w:pPr>
            <w:r w:rsidRPr="00C7345F">
              <w:t>2</w:t>
            </w:r>
          </w:p>
        </w:tc>
        <w:tc>
          <w:tcPr>
            <w:tcW w:w="950" w:type="dxa"/>
          </w:tcPr>
          <w:p w14:paraId="69229557" w14:textId="77777777" w:rsidR="00384C43" w:rsidRPr="00C7345F" w:rsidRDefault="00384C43" w:rsidP="00F73F5C">
            <w:pPr>
              <w:pStyle w:val="TableText"/>
              <w:rPr>
                <w:rFonts w:cs="Times New Roman"/>
              </w:rPr>
            </w:pPr>
            <w:r w:rsidRPr="00C7345F">
              <w:t>54</w:t>
            </w:r>
          </w:p>
        </w:tc>
        <w:tc>
          <w:tcPr>
            <w:tcW w:w="1512" w:type="dxa"/>
          </w:tcPr>
          <w:p w14:paraId="6EC82449" w14:textId="77777777" w:rsidR="00384C43" w:rsidRPr="00C7345F" w:rsidRDefault="00384C43" w:rsidP="00F73F5C">
            <w:pPr>
              <w:pStyle w:val="TableText"/>
              <w:ind w:right="432"/>
              <w:rPr>
                <w:color w:val="000000"/>
              </w:rPr>
            </w:pPr>
            <w:r w:rsidRPr="00C7345F">
              <w:t>1.64</w:t>
            </w:r>
          </w:p>
        </w:tc>
      </w:tr>
      <w:tr w:rsidR="00384C43" w:rsidRPr="00C7345F" w14:paraId="0A241010" w14:textId="77777777" w:rsidTr="00F73F5C">
        <w:tc>
          <w:tcPr>
            <w:tcW w:w="1584" w:type="dxa"/>
            <w:noWrap/>
          </w:tcPr>
          <w:p w14:paraId="1A1BFFFE" w14:textId="77777777" w:rsidR="00384C43" w:rsidRPr="00C7345F" w:rsidRDefault="00384C43" w:rsidP="00F73F5C">
            <w:pPr>
              <w:pStyle w:val="TableText"/>
              <w:ind w:right="432"/>
            </w:pPr>
            <w:r w:rsidRPr="00C7345F">
              <w:t>24</w:t>
            </w:r>
          </w:p>
        </w:tc>
        <w:tc>
          <w:tcPr>
            <w:tcW w:w="1577" w:type="dxa"/>
          </w:tcPr>
          <w:p w14:paraId="3F3867E0" w14:textId="77777777" w:rsidR="00384C43" w:rsidRPr="00C7345F" w:rsidRDefault="00384C43" w:rsidP="00F73F5C">
            <w:pPr>
              <w:pStyle w:val="TableText"/>
              <w:ind w:right="432"/>
              <w:rPr>
                <w:rFonts w:cs="Times New Roman"/>
              </w:rPr>
            </w:pPr>
            <w:r w:rsidRPr="00C7345F">
              <w:t>450</w:t>
            </w:r>
          </w:p>
        </w:tc>
        <w:tc>
          <w:tcPr>
            <w:tcW w:w="830" w:type="dxa"/>
          </w:tcPr>
          <w:p w14:paraId="71F5C37B" w14:textId="77777777" w:rsidR="00384C43" w:rsidRPr="00C7345F" w:rsidRDefault="00384C43" w:rsidP="00F73F5C">
            <w:pPr>
              <w:pStyle w:val="TableText"/>
              <w:ind w:right="288"/>
            </w:pPr>
            <w:r w:rsidRPr="00C7345F">
              <w:t>3</w:t>
            </w:r>
          </w:p>
        </w:tc>
        <w:tc>
          <w:tcPr>
            <w:tcW w:w="950" w:type="dxa"/>
          </w:tcPr>
          <w:p w14:paraId="7C592DFB" w14:textId="77777777" w:rsidR="00384C43" w:rsidRPr="00C7345F" w:rsidRDefault="00384C43" w:rsidP="00F73F5C">
            <w:pPr>
              <w:pStyle w:val="TableText"/>
              <w:rPr>
                <w:rFonts w:cs="Times New Roman"/>
              </w:rPr>
            </w:pPr>
            <w:r w:rsidRPr="00C7345F">
              <w:t>66</w:t>
            </w:r>
          </w:p>
        </w:tc>
        <w:tc>
          <w:tcPr>
            <w:tcW w:w="1512" w:type="dxa"/>
          </w:tcPr>
          <w:p w14:paraId="0445F065" w14:textId="77777777" w:rsidR="00384C43" w:rsidRPr="00C7345F" w:rsidRDefault="00384C43" w:rsidP="00F73F5C">
            <w:pPr>
              <w:pStyle w:val="TableText"/>
              <w:ind w:right="432"/>
              <w:rPr>
                <w:color w:val="000000"/>
              </w:rPr>
            </w:pPr>
            <w:r w:rsidRPr="00C7345F">
              <w:t>2.01</w:t>
            </w:r>
          </w:p>
        </w:tc>
      </w:tr>
      <w:tr w:rsidR="00384C43" w:rsidRPr="00C7345F" w14:paraId="5D6786B4" w14:textId="77777777" w:rsidTr="00F73F5C">
        <w:tc>
          <w:tcPr>
            <w:tcW w:w="1584" w:type="dxa"/>
            <w:noWrap/>
          </w:tcPr>
          <w:p w14:paraId="2488E039" w14:textId="77777777" w:rsidR="00384C43" w:rsidRPr="00C7345F" w:rsidRDefault="00384C43" w:rsidP="00F73F5C">
            <w:pPr>
              <w:pStyle w:val="TableText"/>
              <w:ind w:right="432"/>
            </w:pPr>
            <w:r w:rsidRPr="00C7345F">
              <w:t>25</w:t>
            </w:r>
          </w:p>
        </w:tc>
        <w:tc>
          <w:tcPr>
            <w:tcW w:w="1577" w:type="dxa"/>
          </w:tcPr>
          <w:p w14:paraId="320EBD34" w14:textId="77777777" w:rsidR="00384C43" w:rsidRPr="00C7345F" w:rsidRDefault="00384C43" w:rsidP="00F73F5C">
            <w:pPr>
              <w:pStyle w:val="TableText"/>
              <w:ind w:right="432"/>
              <w:rPr>
                <w:rFonts w:cs="Times New Roman"/>
              </w:rPr>
            </w:pPr>
            <w:r w:rsidRPr="00C7345F">
              <w:t>469</w:t>
            </w:r>
          </w:p>
        </w:tc>
        <w:tc>
          <w:tcPr>
            <w:tcW w:w="830" w:type="dxa"/>
          </w:tcPr>
          <w:p w14:paraId="7A7D4D34" w14:textId="77777777" w:rsidR="00384C43" w:rsidRPr="00C7345F" w:rsidRDefault="00384C43" w:rsidP="00F73F5C">
            <w:pPr>
              <w:pStyle w:val="TableText"/>
              <w:ind w:right="288"/>
            </w:pPr>
            <w:r w:rsidRPr="00C7345F">
              <w:t>3</w:t>
            </w:r>
          </w:p>
        </w:tc>
        <w:tc>
          <w:tcPr>
            <w:tcW w:w="950" w:type="dxa"/>
          </w:tcPr>
          <w:p w14:paraId="3407B183" w14:textId="77777777" w:rsidR="00384C43" w:rsidRPr="00C7345F" w:rsidRDefault="00384C43" w:rsidP="00F73F5C">
            <w:pPr>
              <w:pStyle w:val="TableText"/>
              <w:rPr>
                <w:rFonts w:cs="Times New Roman"/>
              </w:rPr>
            </w:pPr>
            <w:r w:rsidRPr="00C7345F">
              <w:t>87</w:t>
            </w:r>
          </w:p>
        </w:tc>
        <w:tc>
          <w:tcPr>
            <w:tcW w:w="1512" w:type="dxa"/>
          </w:tcPr>
          <w:p w14:paraId="2631BE8A" w14:textId="77777777" w:rsidR="00384C43" w:rsidRPr="00C7345F" w:rsidRDefault="00384C43" w:rsidP="00F73F5C">
            <w:pPr>
              <w:pStyle w:val="TableText"/>
              <w:ind w:right="432"/>
              <w:rPr>
                <w:color w:val="000000"/>
              </w:rPr>
            </w:pPr>
            <w:r w:rsidRPr="00C7345F">
              <w:t>2.65</w:t>
            </w:r>
          </w:p>
        </w:tc>
      </w:tr>
      <w:tr w:rsidR="00384C43" w:rsidRPr="00C7345F" w14:paraId="79CA7214" w14:textId="77777777" w:rsidTr="00F73F5C">
        <w:tc>
          <w:tcPr>
            <w:tcW w:w="1584" w:type="dxa"/>
            <w:noWrap/>
          </w:tcPr>
          <w:p w14:paraId="67A787AC" w14:textId="77777777" w:rsidR="00384C43" w:rsidRPr="00C7345F" w:rsidRDefault="00384C43" w:rsidP="00F73F5C">
            <w:pPr>
              <w:pStyle w:val="TableText"/>
              <w:ind w:right="432"/>
            </w:pPr>
            <w:r w:rsidRPr="00C7345F">
              <w:t>26</w:t>
            </w:r>
          </w:p>
        </w:tc>
        <w:tc>
          <w:tcPr>
            <w:tcW w:w="1577" w:type="dxa"/>
          </w:tcPr>
          <w:p w14:paraId="210CBAFC" w14:textId="77777777" w:rsidR="00384C43" w:rsidRPr="00C7345F" w:rsidRDefault="00384C43" w:rsidP="00F73F5C">
            <w:pPr>
              <w:pStyle w:val="TableText"/>
              <w:ind w:right="432"/>
              <w:rPr>
                <w:rFonts w:cs="Times New Roman"/>
              </w:rPr>
            </w:pPr>
            <w:r w:rsidRPr="00C7345F">
              <w:t>491</w:t>
            </w:r>
          </w:p>
        </w:tc>
        <w:tc>
          <w:tcPr>
            <w:tcW w:w="830" w:type="dxa"/>
          </w:tcPr>
          <w:p w14:paraId="006E25CD" w14:textId="77777777" w:rsidR="00384C43" w:rsidRPr="00C7345F" w:rsidRDefault="00384C43" w:rsidP="00F73F5C">
            <w:pPr>
              <w:pStyle w:val="TableText"/>
              <w:ind w:right="288"/>
            </w:pPr>
            <w:r w:rsidRPr="00C7345F">
              <w:t>3</w:t>
            </w:r>
          </w:p>
        </w:tc>
        <w:tc>
          <w:tcPr>
            <w:tcW w:w="950" w:type="dxa"/>
          </w:tcPr>
          <w:p w14:paraId="1CACCB31" w14:textId="77777777" w:rsidR="00384C43" w:rsidRPr="00C7345F" w:rsidRDefault="00384C43" w:rsidP="00F73F5C">
            <w:pPr>
              <w:pStyle w:val="TableText"/>
              <w:rPr>
                <w:rFonts w:cs="Times New Roman"/>
              </w:rPr>
            </w:pPr>
            <w:r w:rsidRPr="00C7345F">
              <w:t>104</w:t>
            </w:r>
          </w:p>
        </w:tc>
        <w:tc>
          <w:tcPr>
            <w:tcW w:w="1512" w:type="dxa"/>
          </w:tcPr>
          <w:p w14:paraId="2BFBE69A" w14:textId="77777777" w:rsidR="00384C43" w:rsidRPr="00C7345F" w:rsidRDefault="00384C43" w:rsidP="00F73F5C">
            <w:pPr>
              <w:pStyle w:val="TableText"/>
              <w:ind w:right="432"/>
              <w:rPr>
                <w:color w:val="000000"/>
              </w:rPr>
            </w:pPr>
            <w:r w:rsidRPr="00C7345F">
              <w:t>3.16</w:t>
            </w:r>
          </w:p>
        </w:tc>
      </w:tr>
      <w:tr w:rsidR="00384C43" w:rsidRPr="00C7345F" w14:paraId="578E5DCC" w14:textId="77777777" w:rsidTr="00F73F5C">
        <w:tc>
          <w:tcPr>
            <w:tcW w:w="1584" w:type="dxa"/>
            <w:noWrap/>
          </w:tcPr>
          <w:p w14:paraId="66876070" w14:textId="77777777" w:rsidR="00384C43" w:rsidRPr="00C7345F" w:rsidRDefault="00384C43" w:rsidP="00F73F5C">
            <w:pPr>
              <w:pStyle w:val="TableText"/>
              <w:ind w:right="432"/>
            </w:pPr>
            <w:r w:rsidRPr="00C7345F">
              <w:t>27</w:t>
            </w:r>
          </w:p>
        </w:tc>
        <w:tc>
          <w:tcPr>
            <w:tcW w:w="1577" w:type="dxa"/>
          </w:tcPr>
          <w:p w14:paraId="728B91F6" w14:textId="77777777" w:rsidR="00384C43" w:rsidRPr="00C7345F" w:rsidRDefault="00384C43" w:rsidP="00F73F5C">
            <w:pPr>
              <w:pStyle w:val="TableText"/>
              <w:ind w:right="432"/>
              <w:rPr>
                <w:rFonts w:cs="Times New Roman"/>
              </w:rPr>
            </w:pPr>
            <w:r w:rsidRPr="00C7345F">
              <w:t>516</w:t>
            </w:r>
          </w:p>
        </w:tc>
        <w:tc>
          <w:tcPr>
            <w:tcW w:w="830" w:type="dxa"/>
          </w:tcPr>
          <w:p w14:paraId="6F6B6C12" w14:textId="77777777" w:rsidR="00384C43" w:rsidRPr="00C7345F" w:rsidRDefault="00384C43" w:rsidP="00F73F5C">
            <w:pPr>
              <w:pStyle w:val="TableText"/>
              <w:ind w:right="288"/>
            </w:pPr>
            <w:r w:rsidRPr="00C7345F">
              <w:t>3</w:t>
            </w:r>
          </w:p>
        </w:tc>
        <w:tc>
          <w:tcPr>
            <w:tcW w:w="950" w:type="dxa"/>
          </w:tcPr>
          <w:p w14:paraId="071DE95A" w14:textId="77777777" w:rsidR="00384C43" w:rsidRPr="00C7345F" w:rsidRDefault="00384C43" w:rsidP="00F73F5C">
            <w:pPr>
              <w:pStyle w:val="TableText"/>
              <w:rPr>
                <w:rFonts w:cs="Times New Roman"/>
              </w:rPr>
            </w:pPr>
            <w:r w:rsidRPr="00C7345F">
              <w:t>126</w:t>
            </w:r>
          </w:p>
        </w:tc>
        <w:tc>
          <w:tcPr>
            <w:tcW w:w="1512" w:type="dxa"/>
          </w:tcPr>
          <w:p w14:paraId="218DCA15" w14:textId="77777777" w:rsidR="00384C43" w:rsidRPr="00C7345F" w:rsidRDefault="00384C43" w:rsidP="00F73F5C">
            <w:pPr>
              <w:pStyle w:val="TableText"/>
              <w:ind w:right="432"/>
              <w:rPr>
                <w:color w:val="000000"/>
              </w:rPr>
            </w:pPr>
            <w:r w:rsidRPr="00C7345F">
              <w:t>3.83</w:t>
            </w:r>
          </w:p>
        </w:tc>
      </w:tr>
      <w:tr w:rsidR="00384C43" w:rsidRPr="00C7345F" w14:paraId="1C4B4566" w14:textId="77777777" w:rsidTr="00F73F5C">
        <w:tc>
          <w:tcPr>
            <w:tcW w:w="1584" w:type="dxa"/>
            <w:noWrap/>
          </w:tcPr>
          <w:p w14:paraId="0BB1309B" w14:textId="77777777" w:rsidR="00384C43" w:rsidRPr="00C7345F" w:rsidRDefault="00384C43" w:rsidP="00F73F5C">
            <w:pPr>
              <w:pStyle w:val="TableText"/>
              <w:ind w:right="432"/>
            </w:pPr>
            <w:r w:rsidRPr="00C7345F">
              <w:t>28</w:t>
            </w:r>
          </w:p>
        </w:tc>
        <w:tc>
          <w:tcPr>
            <w:tcW w:w="1577" w:type="dxa"/>
          </w:tcPr>
          <w:p w14:paraId="27A26774" w14:textId="77777777" w:rsidR="00384C43" w:rsidRPr="00C7345F" w:rsidRDefault="00384C43" w:rsidP="00F73F5C">
            <w:pPr>
              <w:pStyle w:val="TableText"/>
              <w:ind w:right="432"/>
              <w:rPr>
                <w:rFonts w:cs="Times New Roman"/>
              </w:rPr>
            </w:pPr>
            <w:r w:rsidRPr="00C7345F">
              <w:t>548</w:t>
            </w:r>
          </w:p>
        </w:tc>
        <w:tc>
          <w:tcPr>
            <w:tcW w:w="830" w:type="dxa"/>
          </w:tcPr>
          <w:p w14:paraId="1C678903" w14:textId="77777777" w:rsidR="00384C43" w:rsidRPr="00C7345F" w:rsidRDefault="00384C43" w:rsidP="00F73F5C">
            <w:pPr>
              <w:pStyle w:val="TableText"/>
              <w:ind w:right="288"/>
            </w:pPr>
            <w:r w:rsidRPr="00C7345F">
              <w:t>3</w:t>
            </w:r>
          </w:p>
        </w:tc>
        <w:tc>
          <w:tcPr>
            <w:tcW w:w="950" w:type="dxa"/>
          </w:tcPr>
          <w:p w14:paraId="4AFFF096" w14:textId="77777777" w:rsidR="00384C43" w:rsidRPr="00C7345F" w:rsidRDefault="00384C43" w:rsidP="00F73F5C">
            <w:pPr>
              <w:pStyle w:val="TableText"/>
              <w:rPr>
                <w:rFonts w:cs="Times New Roman"/>
              </w:rPr>
            </w:pPr>
            <w:r w:rsidRPr="00C7345F">
              <w:t>159</w:t>
            </w:r>
          </w:p>
        </w:tc>
        <w:tc>
          <w:tcPr>
            <w:tcW w:w="1512" w:type="dxa"/>
          </w:tcPr>
          <w:p w14:paraId="57BD82AF" w14:textId="77777777" w:rsidR="00384C43" w:rsidRPr="00C7345F" w:rsidRDefault="00384C43" w:rsidP="00F73F5C">
            <w:pPr>
              <w:pStyle w:val="TableText"/>
              <w:ind w:right="432"/>
              <w:rPr>
                <w:color w:val="000000"/>
              </w:rPr>
            </w:pPr>
            <w:r w:rsidRPr="00C7345F">
              <w:t>4.84</w:t>
            </w:r>
          </w:p>
        </w:tc>
      </w:tr>
      <w:tr w:rsidR="00384C43" w:rsidRPr="00C7345F" w14:paraId="5C796712" w14:textId="77777777" w:rsidTr="00F73F5C">
        <w:tc>
          <w:tcPr>
            <w:tcW w:w="1584" w:type="dxa"/>
            <w:noWrap/>
          </w:tcPr>
          <w:p w14:paraId="0EB21B05" w14:textId="77777777" w:rsidR="00384C43" w:rsidRPr="00C7345F" w:rsidRDefault="00384C43" w:rsidP="00F73F5C">
            <w:pPr>
              <w:pStyle w:val="TableText"/>
              <w:ind w:right="432"/>
            </w:pPr>
            <w:r w:rsidRPr="00C7345F">
              <w:t>29</w:t>
            </w:r>
          </w:p>
        </w:tc>
        <w:tc>
          <w:tcPr>
            <w:tcW w:w="1577" w:type="dxa"/>
          </w:tcPr>
          <w:p w14:paraId="61C354CC" w14:textId="77777777" w:rsidR="00384C43" w:rsidRPr="00C7345F" w:rsidRDefault="00384C43" w:rsidP="00F73F5C">
            <w:pPr>
              <w:pStyle w:val="TableText"/>
              <w:ind w:right="432"/>
              <w:rPr>
                <w:rFonts w:cs="Times New Roman"/>
              </w:rPr>
            </w:pPr>
            <w:r w:rsidRPr="00C7345F">
              <w:t>590</w:t>
            </w:r>
          </w:p>
        </w:tc>
        <w:tc>
          <w:tcPr>
            <w:tcW w:w="830" w:type="dxa"/>
          </w:tcPr>
          <w:p w14:paraId="1D9908FA" w14:textId="77777777" w:rsidR="00384C43" w:rsidRPr="00C7345F" w:rsidRDefault="00384C43" w:rsidP="00F73F5C">
            <w:pPr>
              <w:pStyle w:val="TableText"/>
              <w:ind w:right="288"/>
            </w:pPr>
            <w:r w:rsidRPr="00C7345F">
              <w:t>3</w:t>
            </w:r>
          </w:p>
        </w:tc>
        <w:tc>
          <w:tcPr>
            <w:tcW w:w="950" w:type="dxa"/>
          </w:tcPr>
          <w:p w14:paraId="12FA23C2" w14:textId="77777777" w:rsidR="00384C43" w:rsidRPr="00C7345F" w:rsidRDefault="00384C43" w:rsidP="00F73F5C">
            <w:pPr>
              <w:pStyle w:val="TableText"/>
              <w:rPr>
                <w:rFonts w:cs="Times New Roman"/>
              </w:rPr>
            </w:pPr>
            <w:r w:rsidRPr="00C7345F">
              <w:t>188</w:t>
            </w:r>
          </w:p>
        </w:tc>
        <w:tc>
          <w:tcPr>
            <w:tcW w:w="1512" w:type="dxa"/>
          </w:tcPr>
          <w:p w14:paraId="213A8127" w14:textId="77777777" w:rsidR="00384C43" w:rsidRPr="00C7345F" w:rsidRDefault="00384C43" w:rsidP="00F73F5C">
            <w:pPr>
              <w:pStyle w:val="TableText"/>
              <w:ind w:right="432"/>
              <w:rPr>
                <w:color w:val="000000"/>
              </w:rPr>
            </w:pPr>
            <w:r w:rsidRPr="00C7345F">
              <w:t>5.72</w:t>
            </w:r>
          </w:p>
        </w:tc>
      </w:tr>
      <w:tr w:rsidR="00384C43" w:rsidRPr="00C7345F" w14:paraId="19B98D1E" w14:textId="77777777" w:rsidTr="00F73F5C">
        <w:tc>
          <w:tcPr>
            <w:tcW w:w="1584" w:type="dxa"/>
            <w:noWrap/>
          </w:tcPr>
          <w:p w14:paraId="3873F654" w14:textId="77777777" w:rsidR="00384C43" w:rsidRPr="00C7345F" w:rsidRDefault="00384C43" w:rsidP="00F73F5C">
            <w:pPr>
              <w:pStyle w:val="TableText"/>
              <w:ind w:right="432"/>
            </w:pPr>
            <w:r w:rsidRPr="00C7345F">
              <w:t>30</w:t>
            </w:r>
          </w:p>
        </w:tc>
        <w:tc>
          <w:tcPr>
            <w:tcW w:w="1577" w:type="dxa"/>
          </w:tcPr>
          <w:p w14:paraId="53BDD7B8" w14:textId="77777777" w:rsidR="00384C43" w:rsidRPr="00C7345F" w:rsidRDefault="00384C43" w:rsidP="00F73F5C">
            <w:pPr>
              <w:pStyle w:val="TableText"/>
              <w:ind w:right="432"/>
              <w:rPr>
                <w:rFonts w:cs="Times New Roman"/>
              </w:rPr>
            </w:pPr>
            <w:r w:rsidRPr="00C7345F">
              <w:t>599</w:t>
            </w:r>
          </w:p>
        </w:tc>
        <w:tc>
          <w:tcPr>
            <w:tcW w:w="830" w:type="dxa"/>
          </w:tcPr>
          <w:p w14:paraId="35099A91" w14:textId="77777777" w:rsidR="00384C43" w:rsidRPr="00C7345F" w:rsidRDefault="00384C43" w:rsidP="00F73F5C">
            <w:pPr>
              <w:pStyle w:val="TableText"/>
              <w:ind w:right="288"/>
            </w:pPr>
            <w:r w:rsidRPr="00C7345F">
              <w:t>3</w:t>
            </w:r>
          </w:p>
        </w:tc>
        <w:tc>
          <w:tcPr>
            <w:tcW w:w="950" w:type="dxa"/>
          </w:tcPr>
          <w:p w14:paraId="4C7B75A8" w14:textId="77777777" w:rsidR="00384C43" w:rsidRPr="00C7345F" w:rsidRDefault="00384C43" w:rsidP="00F73F5C">
            <w:pPr>
              <w:pStyle w:val="TableText"/>
              <w:rPr>
                <w:rFonts w:cs="Times New Roman"/>
              </w:rPr>
            </w:pPr>
            <w:r w:rsidRPr="00C7345F">
              <w:t>215</w:t>
            </w:r>
          </w:p>
        </w:tc>
        <w:tc>
          <w:tcPr>
            <w:tcW w:w="1512" w:type="dxa"/>
          </w:tcPr>
          <w:p w14:paraId="375D84B9" w14:textId="77777777" w:rsidR="00384C43" w:rsidRPr="00C7345F" w:rsidRDefault="00384C43" w:rsidP="00F73F5C">
            <w:pPr>
              <w:pStyle w:val="TableText"/>
              <w:ind w:right="432"/>
              <w:rPr>
                <w:color w:val="000000"/>
              </w:rPr>
            </w:pPr>
            <w:r w:rsidRPr="00C7345F">
              <w:t>6.54</w:t>
            </w:r>
          </w:p>
        </w:tc>
      </w:tr>
      <w:tr w:rsidR="00384C43" w:rsidRPr="00C7345F" w14:paraId="1E106556" w14:textId="77777777" w:rsidTr="00F73F5C">
        <w:tc>
          <w:tcPr>
            <w:tcW w:w="1584" w:type="dxa"/>
            <w:noWrap/>
          </w:tcPr>
          <w:p w14:paraId="7E677E8D" w14:textId="77777777" w:rsidR="00384C43" w:rsidRPr="00C7345F" w:rsidRDefault="00384C43" w:rsidP="00F73F5C">
            <w:pPr>
              <w:pStyle w:val="TableText"/>
              <w:ind w:right="432"/>
            </w:pPr>
            <w:r w:rsidRPr="00C7345F">
              <w:t>31</w:t>
            </w:r>
          </w:p>
        </w:tc>
        <w:tc>
          <w:tcPr>
            <w:tcW w:w="1577" w:type="dxa"/>
          </w:tcPr>
          <w:p w14:paraId="636EF270" w14:textId="77777777" w:rsidR="00384C43" w:rsidRPr="00C7345F" w:rsidRDefault="00384C43" w:rsidP="00F73F5C">
            <w:pPr>
              <w:pStyle w:val="TableText"/>
              <w:ind w:right="432"/>
              <w:rPr>
                <w:rFonts w:cs="Times New Roman"/>
              </w:rPr>
            </w:pPr>
            <w:r w:rsidRPr="00C7345F">
              <w:t>600</w:t>
            </w:r>
          </w:p>
        </w:tc>
        <w:tc>
          <w:tcPr>
            <w:tcW w:w="830" w:type="dxa"/>
          </w:tcPr>
          <w:p w14:paraId="32579F69" w14:textId="77777777" w:rsidR="00384C43" w:rsidRPr="00C7345F" w:rsidRDefault="00384C43" w:rsidP="00F73F5C">
            <w:pPr>
              <w:pStyle w:val="TableText"/>
              <w:ind w:right="288"/>
            </w:pPr>
            <w:r w:rsidRPr="00C7345F">
              <w:t>3</w:t>
            </w:r>
          </w:p>
        </w:tc>
        <w:tc>
          <w:tcPr>
            <w:tcW w:w="950" w:type="dxa"/>
          </w:tcPr>
          <w:p w14:paraId="668B481F" w14:textId="77777777" w:rsidR="00384C43" w:rsidRPr="00C7345F" w:rsidRDefault="00384C43" w:rsidP="00F73F5C">
            <w:pPr>
              <w:pStyle w:val="TableText"/>
              <w:rPr>
                <w:rFonts w:cs="Times New Roman"/>
              </w:rPr>
            </w:pPr>
            <w:r w:rsidRPr="00C7345F">
              <w:t>112</w:t>
            </w:r>
          </w:p>
        </w:tc>
        <w:tc>
          <w:tcPr>
            <w:tcW w:w="1512" w:type="dxa"/>
          </w:tcPr>
          <w:p w14:paraId="085ACA52" w14:textId="77777777" w:rsidR="00384C43" w:rsidRPr="00C7345F" w:rsidRDefault="00384C43" w:rsidP="00F73F5C">
            <w:pPr>
              <w:pStyle w:val="TableText"/>
              <w:ind w:right="432"/>
              <w:rPr>
                <w:color w:val="000000"/>
              </w:rPr>
            </w:pPr>
            <w:r w:rsidRPr="00C7345F">
              <w:t>3.41</w:t>
            </w:r>
          </w:p>
        </w:tc>
      </w:tr>
    </w:tbl>
    <w:p w14:paraId="760C5AE6" w14:textId="77777777" w:rsidR="00384C43" w:rsidRPr="00C7345F" w:rsidRDefault="00384C43" w:rsidP="00F73F5C">
      <w:pPr>
        <w:pStyle w:val="Caption"/>
        <w:pageBreakBefore/>
      </w:pPr>
      <w:bookmarkStart w:id="635" w:name="_Toc134621905"/>
      <w:r w:rsidRPr="00C7345F">
        <w:lastRenderedPageBreak/>
        <w:t>Table 4.B.</w:t>
      </w:r>
      <w:r w:rsidRPr="00C7345F">
        <w:fldChar w:fldCharType="begin"/>
      </w:r>
      <w:r w:rsidRPr="00C7345F">
        <w:instrText>SEQ Table_4.B. \* ARABIC</w:instrText>
      </w:r>
      <w:r w:rsidRPr="00C7345F">
        <w:fldChar w:fldCharType="separate"/>
      </w:r>
      <w:r w:rsidRPr="00C7345F">
        <w:t>20</w:t>
      </w:r>
      <w:r w:rsidRPr="00C7345F">
        <w:fldChar w:fldCharType="end"/>
      </w:r>
      <w:r w:rsidRPr="00C7345F">
        <w:t xml:space="preserve">  Raw-Score-to-Scale-Score Distribution for Grade Nine—Oral Language for PPT Emergency Forms</w:t>
      </w:r>
      <w:bookmarkEnd w:id="635"/>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Nine—Oral Language for PPT Emergency Forms"/>
      </w:tblPr>
      <w:tblGrid>
        <w:gridCol w:w="1584"/>
        <w:gridCol w:w="1577"/>
        <w:gridCol w:w="830"/>
        <w:gridCol w:w="950"/>
        <w:gridCol w:w="1510"/>
      </w:tblGrid>
      <w:tr w:rsidR="00384C43" w:rsidRPr="00C7345F" w14:paraId="0E723347"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tcBorders>
              <w:left w:val="none" w:sz="0" w:space="0" w:color="auto"/>
              <w:right w:val="none" w:sz="0" w:space="0" w:color="auto"/>
              <w:tl2br w:val="none" w:sz="0" w:space="0" w:color="auto"/>
              <w:tr2bl w:val="none" w:sz="0" w:space="0" w:color="auto"/>
            </w:tcBorders>
            <w:vAlign w:val="top"/>
            <w:hideMark/>
          </w:tcPr>
          <w:p w14:paraId="53080E68" w14:textId="77777777" w:rsidR="00384C43" w:rsidRPr="00C7345F" w:rsidRDefault="00384C43" w:rsidP="00F73F5C">
            <w:pPr>
              <w:pStyle w:val="TableHead"/>
              <w:rPr>
                <w:b w:val="0"/>
                <w:noProof w:val="0"/>
              </w:rPr>
            </w:pPr>
            <w:r w:rsidRPr="00C7345F">
              <w:rPr>
                <w:noProof w:val="0"/>
              </w:rPr>
              <w:t>Raw Score</w:t>
            </w:r>
          </w:p>
        </w:tc>
        <w:tc>
          <w:tcPr>
            <w:tcW w:w="1577" w:type="dxa"/>
            <w:tcBorders>
              <w:left w:val="none" w:sz="0" w:space="0" w:color="auto"/>
              <w:right w:val="none" w:sz="0" w:space="0" w:color="auto"/>
              <w:tl2br w:val="none" w:sz="0" w:space="0" w:color="auto"/>
              <w:tr2bl w:val="none" w:sz="0" w:space="0" w:color="auto"/>
            </w:tcBorders>
            <w:vAlign w:val="top"/>
            <w:hideMark/>
          </w:tcPr>
          <w:p w14:paraId="771D9880" w14:textId="77777777" w:rsidR="00384C43" w:rsidRPr="00C7345F" w:rsidRDefault="00384C43" w:rsidP="00F73F5C">
            <w:pPr>
              <w:pStyle w:val="TableHead"/>
              <w:rPr>
                <w:b w:val="0"/>
                <w:noProof w:val="0"/>
              </w:rPr>
            </w:pPr>
            <w:r w:rsidRPr="00C7345F">
              <w:rPr>
                <w:noProof w:val="0"/>
              </w:rPr>
              <w:t>Scale Score</w:t>
            </w:r>
          </w:p>
        </w:tc>
        <w:tc>
          <w:tcPr>
            <w:tcW w:w="830" w:type="dxa"/>
            <w:tcBorders>
              <w:left w:val="none" w:sz="0" w:space="0" w:color="auto"/>
              <w:right w:val="none" w:sz="0" w:space="0" w:color="auto"/>
              <w:tl2br w:val="none" w:sz="0" w:space="0" w:color="auto"/>
              <w:tr2bl w:val="none" w:sz="0" w:space="0" w:color="auto"/>
            </w:tcBorders>
            <w:vAlign w:val="top"/>
            <w:hideMark/>
          </w:tcPr>
          <w:p w14:paraId="457055D8" w14:textId="77777777" w:rsidR="00384C43" w:rsidRPr="00C7345F" w:rsidRDefault="00384C43" w:rsidP="00F73F5C">
            <w:pPr>
              <w:pStyle w:val="TableHead"/>
              <w:rPr>
                <w:b w:val="0"/>
                <w:noProof w:val="0"/>
              </w:rPr>
            </w:pPr>
            <w:r w:rsidRPr="00C7345F">
              <w:rPr>
                <w:noProof w:val="0"/>
              </w:rPr>
              <w:t>Level</w:t>
            </w:r>
          </w:p>
        </w:tc>
        <w:tc>
          <w:tcPr>
            <w:tcW w:w="950" w:type="dxa"/>
            <w:tcBorders>
              <w:left w:val="none" w:sz="0" w:space="0" w:color="auto"/>
              <w:right w:val="none" w:sz="0" w:space="0" w:color="auto"/>
              <w:tl2br w:val="none" w:sz="0" w:space="0" w:color="auto"/>
              <w:tr2bl w:val="none" w:sz="0" w:space="0" w:color="auto"/>
            </w:tcBorders>
            <w:vAlign w:val="top"/>
            <w:hideMark/>
          </w:tcPr>
          <w:p w14:paraId="019A1651" w14:textId="77777777" w:rsidR="00384C43" w:rsidRPr="00C7345F" w:rsidRDefault="00384C43" w:rsidP="00F73F5C">
            <w:pPr>
              <w:pStyle w:val="TableHead"/>
              <w:rPr>
                <w:b w:val="0"/>
                <w:noProof w:val="0"/>
              </w:rPr>
            </w:pPr>
            <w:r w:rsidRPr="00C7345F">
              <w:rPr>
                <w:noProof w:val="0"/>
              </w:rPr>
              <w:t>N</w:t>
            </w:r>
          </w:p>
        </w:tc>
        <w:tc>
          <w:tcPr>
            <w:tcW w:w="1510" w:type="dxa"/>
            <w:tcBorders>
              <w:left w:val="none" w:sz="0" w:space="0" w:color="auto"/>
              <w:right w:val="none" w:sz="0" w:space="0" w:color="auto"/>
              <w:tl2br w:val="none" w:sz="0" w:space="0" w:color="auto"/>
              <w:tr2bl w:val="none" w:sz="0" w:space="0" w:color="auto"/>
            </w:tcBorders>
            <w:vAlign w:val="top"/>
            <w:hideMark/>
          </w:tcPr>
          <w:p w14:paraId="0F56C28C"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2F39B570" w14:textId="77777777" w:rsidTr="00F73F5C">
        <w:tc>
          <w:tcPr>
            <w:tcW w:w="1584" w:type="dxa"/>
            <w:tcBorders>
              <w:top w:val="single" w:sz="4" w:space="0" w:color="auto"/>
            </w:tcBorders>
            <w:noWrap/>
            <w:hideMark/>
          </w:tcPr>
          <w:p w14:paraId="4E25F589"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21495696"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158B7124"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218031D8" w14:textId="77777777" w:rsidR="00384C43" w:rsidRPr="00C7345F" w:rsidRDefault="00384C43" w:rsidP="00F73F5C">
            <w:pPr>
              <w:pStyle w:val="TableText"/>
              <w:rPr>
                <w:rFonts w:cs="Times New Roman"/>
              </w:rPr>
            </w:pPr>
            <w:r w:rsidRPr="00C7345F">
              <w:t>134</w:t>
            </w:r>
          </w:p>
        </w:tc>
        <w:tc>
          <w:tcPr>
            <w:tcW w:w="1510" w:type="dxa"/>
            <w:tcBorders>
              <w:top w:val="single" w:sz="4" w:space="0" w:color="auto"/>
            </w:tcBorders>
            <w:hideMark/>
          </w:tcPr>
          <w:p w14:paraId="4E04F50C" w14:textId="77777777" w:rsidR="00384C43" w:rsidRPr="00C7345F" w:rsidRDefault="00384C43" w:rsidP="00F73F5C">
            <w:pPr>
              <w:pStyle w:val="TableText"/>
              <w:ind w:right="432"/>
            </w:pPr>
            <w:r w:rsidRPr="00C7345F">
              <w:t>21.34</w:t>
            </w:r>
          </w:p>
        </w:tc>
      </w:tr>
      <w:tr w:rsidR="00384C43" w:rsidRPr="00C7345F" w14:paraId="7B364971" w14:textId="77777777" w:rsidTr="00F73F5C">
        <w:tc>
          <w:tcPr>
            <w:tcW w:w="1584" w:type="dxa"/>
            <w:noWrap/>
            <w:hideMark/>
          </w:tcPr>
          <w:p w14:paraId="53F248A0" w14:textId="77777777" w:rsidR="00384C43" w:rsidRPr="00C7345F" w:rsidRDefault="00384C43" w:rsidP="00F73F5C">
            <w:pPr>
              <w:pStyle w:val="TableText"/>
              <w:keepNext/>
              <w:ind w:right="432"/>
            </w:pPr>
            <w:r w:rsidRPr="00C7345F">
              <w:t>1</w:t>
            </w:r>
          </w:p>
        </w:tc>
        <w:tc>
          <w:tcPr>
            <w:tcW w:w="1577" w:type="dxa"/>
          </w:tcPr>
          <w:p w14:paraId="10D91225" w14:textId="77777777" w:rsidR="00384C43" w:rsidRPr="00C7345F" w:rsidRDefault="00384C43" w:rsidP="00F73F5C">
            <w:pPr>
              <w:pStyle w:val="TableText"/>
              <w:ind w:right="432"/>
              <w:rPr>
                <w:rFonts w:cs="Times New Roman"/>
              </w:rPr>
            </w:pPr>
            <w:r w:rsidRPr="00C7345F">
              <w:t>150</w:t>
            </w:r>
          </w:p>
        </w:tc>
        <w:tc>
          <w:tcPr>
            <w:tcW w:w="830" w:type="dxa"/>
          </w:tcPr>
          <w:p w14:paraId="7299DE1E" w14:textId="77777777" w:rsidR="00384C43" w:rsidRPr="00C7345F" w:rsidRDefault="00384C43" w:rsidP="00F73F5C">
            <w:pPr>
              <w:pStyle w:val="TableText"/>
              <w:ind w:right="288"/>
            </w:pPr>
            <w:r w:rsidRPr="00C7345F">
              <w:t>1</w:t>
            </w:r>
          </w:p>
        </w:tc>
        <w:tc>
          <w:tcPr>
            <w:tcW w:w="950" w:type="dxa"/>
          </w:tcPr>
          <w:p w14:paraId="13EB2C72" w14:textId="77777777" w:rsidR="00384C43" w:rsidRPr="00C7345F" w:rsidRDefault="00384C43" w:rsidP="00F73F5C">
            <w:pPr>
              <w:pStyle w:val="TableText"/>
              <w:rPr>
                <w:rFonts w:cs="Times New Roman"/>
              </w:rPr>
            </w:pPr>
            <w:r w:rsidRPr="00C7345F">
              <w:t>33</w:t>
            </w:r>
          </w:p>
        </w:tc>
        <w:tc>
          <w:tcPr>
            <w:tcW w:w="1510" w:type="dxa"/>
            <w:hideMark/>
          </w:tcPr>
          <w:p w14:paraId="4014DB85" w14:textId="77777777" w:rsidR="00384C43" w:rsidRPr="00C7345F" w:rsidRDefault="00384C43" w:rsidP="00F73F5C">
            <w:pPr>
              <w:pStyle w:val="TableText"/>
              <w:ind w:right="432"/>
            </w:pPr>
            <w:r w:rsidRPr="00C7345F">
              <w:t>5.25</w:t>
            </w:r>
          </w:p>
        </w:tc>
      </w:tr>
      <w:tr w:rsidR="00384C43" w:rsidRPr="00C7345F" w14:paraId="10D1D689" w14:textId="77777777" w:rsidTr="00F73F5C">
        <w:tc>
          <w:tcPr>
            <w:tcW w:w="1584" w:type="dxa"/>
            <w:noWrap/>
            <w:hideMark/>
          </w:tcPr>
          <w:p w14:paraId="6CAC62DE" w14:textId="77777777" w:rsidR="00384C43" w:rsidRPr="00C7345F" w:rsidRDefault="00384C43" w:rsidP="00F73F5C">
            <w:pPr>
              <w:pStyle w:val="TableText"/>
              <w:keepNext/>
              <w:ind w:right="432"/>
            </w:pPr>
            <w:r w:rsidRPr="00C7345F">
              <w:t>2</w:t>
            </w:r>
          </w:p>
        </w:tc>
        <w:tc>
          <w:tcPr>
            <w:tcW w:w="1577" w:type="dxa"/>
          </w:tcPr>
          <w:p w14:paraId="2C59D15D" w14:textId="77777777" w:rsidR="00384C43" w:rsidRPr="00C7345F" w:rsidRDefault="00384C43" w:rsidP="00F73F5C">
            <w:pPr>
              <w:pStyle w:val="TableText"/>
              <w:ind w:right="432"/>
              <w:rPr>
                <w:rFonts w:cs="Times New Roman"/>
              </w:rPr>
            </w:pPr>
            <w:r w:rsidRPr="00C7345F">
              <w:t>150</w:t>
            </w:r>
          </w:p>
        </w:tc>
        <w:tc>
          <w:tcPr>
            <w:tcW w:w="830" w:type="dxa"/>
          </w:tcPr>
          <w:p w14:paraId="0CC1BA39" w14:textId="77777777" w:rsidR="00384C43" w:rsidRPr="00C7345F" w:rsidRDefault="00384C43" w:rsidP="00F73F5C">
            <w:pPr>
              <w:pStyle w:val="TableText"/>
              <w:ind w:right="288"/>
            </w:pPr>
            <w:r w:rsidRPr="00C7345F">
              <w:t>1</w:t>
            </w:r>
          </w:p>
        </w:tc>
        <w:tc>
          <w:tcPr>
            <w:tcW w:w="950" w:type="dxa"/>
          </w:tcPr>
          <w:p w14:paraId="7F11E396" w14:textId="77777777" w:rsidR="00384C43" w:rsidRPr="00C7345F" w:rsidRDefault="00384C43" w:rsidP="00F73F5C">
            <w:pPr>
              <w:pStyle w:val="TableText"/>
              <w:rPr>
                <w:rFonts w:cs="Times New Roman"/>
              </w:rPr>
            </w:pPr>
            <w:r w:rsidRPr="00C7345F">
              <w:t>15</w:t>
            </w:r>
          </w:p>
        </w:tc>
        <w:tc>
          <w:tcPr>
            <w:tcW w:w="1510" w:type="dxa"/>
            <w:hideMark/>
          </w:tcPr>
          <w:p w14:paraId="6C54EB40" w14:textId="77777777" w:rsidR="00384C43" w:rsidRPr="00C7345F" w:rsidRDefault="00384C43" w:rsidP="00F73F5C">
            <w:pPr>
              <w:pStyle w:val="TableText"/>
              <w:ind w:right="432"/>
            </w:pPr>
            <w:r w:rsidRPr="00C7345F">
              <w:t>2.39</w:t>
            </w:r>
          </w:p>
        </w:tc>
      </w:tr>
      <w:tr w:rsidR="00384C43" w:rsidRPr="00C7345F" w14:paraId="5AB4DAAE" w14:textId="77777777" w:rsidTr="00F73F5C">
        <w:tc>
          <w:tcPr>
            <w:tcW w:w="1584" w:type="dxa"/>
            <w:noWrap/>
            <w:hideMark/>
          </w:tcPr>
          <w:p w14:paraId="5D2008FB" w14:textId="77777777" w:rsidR="00384C43" w:rsidRPr="00C7345F" w:rsidRDefault="00384C43" w:rsidP="00F73F5C">
            <w:pPr>
              <w:pStyle w:val="TableText"/>
              <w:keepNext/>
              <w:ind w:right="432"/>
            </w:pPr>
            <w:r w:rsidRPr="00C7345F">
              <w:t>3</w:t>
            </w:r>
          </w:p>
        </w:tc>
        <w:tc>
          <w:tcPr>
            <w:tcW w:w="1577" w:type="dxa"/>
          </w:tcPr>
          <w:p w14:paraId="31055C67" w14:textId="77777777" w:rsidR="00384C43" w:rsidRPr="00C7345F" w:rsidRDefault="00384C43" w:rsidP="00F73F5C">
            <w:pPr>
              <w:pStyle w:val="TableText"/>
              <w:ind w:right="432"/>
              <w:rPr>
                <w:rFonts w:cs="Times New Roman"/>
              </w:rPr>
            </w:pPr>
            <w:r w:rsidRPr="00C7345F">
              <w:t>150</w:t>
            </w:r>
          </w:p>
        </w:tc>
        <w:tc>
          <w:tcPr>
            <w:tcW w:w="830" w:type="dxa"/>
          </w:tcPr>
          <w:p w14:paraId="35B69F61" w14:textId="77777777" w:rsidR="00384C43" w:rsidRPr="00C7345F" w:rsidRDefault="00384C43" w:rsidP="00F73F5C">
            <w:pPr>
              <w:pStyle w:val="TableText"/>
              <w:ind w:right="288"/>
            </w:pPr>
            <w:r w:rsidRPr="00C7345F">
              <w:t>1</w:t>
            </w:r>
          </w:p>
        </w:tc>
        <w:tc>
          <w:tcPr>
            <w:tcW w:w="950" w:type="dxa"/>
          </w:tcPr>
          <w:p w14:paraId="3A0D1C6A" w14:textId="77777777" w:rsidR="00384C43" w:rsidRPr="00C7345F" w:rsidRDefault="00384C43" w:rsidP="00F73F5C">
            <w:pPr>
              <w:pStyle w:val="TableText"/>
              <w:rPr>
                <w:rFonts w:cs="Times New Roman"/>
              </w:rPr>
            </w:pPr>
            <w:r w:rsidRPr="00C7345F">
              <w:t>10</w:t>
            </w:r>
          </w:p>
        </w:tc>
        <w:tc>
          <w:tcPr>
            <w:tcW w:w="1510" w:type="dxa"/>
            <w:hideMark/>
          </w:tcPr>
          <w:p w14:paraId="2407CF9F" w14:textId="77777777" w:rsidR="00384C43" w:rsidRPr="00C7345F" w:rsidRDefault="00384C43" w:rsidP="00F73F5C">
            <w:pPr>
              <w:pStyle w:val="TableText"/>
              <w:ind w:right="432"/>
            </w:pPr>
            <w:r w:rsidRPr="00C7345F">
              <w:t>1.59</w:t>
            </w:r>
          </w:p>
        </w:tc>
      </w:tr>
      <w:tr w:rsidR="00384C43" w:rsidRPr="00C7345F" w14:paraId="6A94CB15" w14:textId="77777777" w:rsidTr="00F73F5C">
        <w:tc>
          <w:tcPr>
            <w:tcW w:w="1584" w:type="dxa"/>
            <w:noWrap/>
            <w:hideMark/>
          </w:tcPr>
          <w:p w14:paraId="67362FD5" w14:textId="77777777" w:rsidR="00384C43" w:rsidRPr="00C7345F" w:rsidRDefault="00384C43" w:rsidP="00F73F5C">
            <w:pPr>
              <w:pStyle w:val="TableText"/>
              <w:keepNext/>
              <w:ind w:right="432"/>
            </w:pPr>
            <w:r w:rsidRPr="00C7345F">
              <w:t>4</w:t>
            </w:r>
          </w:p>
        </w:tc>
        <w:tc>
          <w:tcPr>
            <w:tcW w:w="1577" w:type="dxa"/>
          </w:tcPr>
          <w:p w14:paraId="24D5EA6D" w14:textId="77777777" w:rsidR="00384C43" w:rsidRPr="00C7345F" w:rsidRDefault="00384C43" w:rsidP="00F73F5C">
            <w:pPr>
              <w:pStyle w:val="TableText"/>
              <w:ind w:right="432"/>
              <w:rPr>
                <w:rFonts w:cs="Times New Roman"/>
              </w:rPr>
            </w:pPr>
            <w:r w:rsidRPr="00C7345F">
              <w:t>153</w:t>
            </w:r>
          </w:p>
        </w:tc>
        <w:tc>
          <w:tcPr>
            <w:tcW w:w="830" w:type="dxa"/>
          </w:tcPr>
          <w:p w14:paraId="3D8F2E97" w14:textId="77777777" w:rsidR="00384C43" w:rsidRPr="00C7345F" w:rsidRDefault="00384C43" w:rsidP="00F73F5C">
            <w:pPr>
              <w:pStyle w:val="TableText"/>
              <w:ind w:right="288"/>
            </w:pPr>
            <w:r w:rsidRPr="00C7345F">
              <w:t>1</w:t>
            </w:r>
          </w:p>
        </w:tc>
        <w:tc>
          <w:tcPr>
            <w:tcW w:w="950" w:type="dxa"/>
          </w:tcPr>
          <w:p w14:paraId="38FB2C46" w14:textId="77777777" w:rsidR="00384C43" w:rsidRPr="00C7345F" w:rsidRDefault="00384C43" w:rsidP="00F73F5C">
            <w:pPr>
              <w:pStyle w:val="TableText"/>
              <w:rPr>
                <w:rFonts w:cs="Times New Roman"/>
              </w:rPr>
            </w:pPr>
            <w:r w:rsidRPr="00C7345F">
              <w:t>19</w:t>
            </w:r>
          </w:p>
        </w:tc>
        <w:tc>
          <w:tcPr>
            <w:tcW w:w="1510" w:type="dxa"/>
            <w:hideMark/>
          </w:tcPr>
          <w:p w14:paraId="16DE55F8" w14:textId="77777777" w:rsidR="00384C43" w:rsidRPr="00C7345F" w:rsidRDefault="00384C43" w:rsidP="00F73F5C">
            <w:pPr>
              <w:pStyle w:val="TableText"/>
              <w:ind w:right="432"/>
            </w:pPr>
            <w:r w:rsidRPr="00C7345F">
              <w:t>3.03</w:t>
            </w:r>
          </w:p>
        </w:tc>
      </w:tr>
      <w:tr w:rsidR="00384C43" w:rsidRPr="00C7345F" w14:paraId="13939E4D" w14:textId="77777777" w:rsidTr="00F73F5C">
        <w:tc>
          <w:tcPr>
            <w:tcW w:w="1584" w:type="dxa"/>
            <w:noWrap/>
          </w:tcPr>
          <w:p w14:paraId="693FC31C" w14:textId="77777777" w:rsidR="00384C43" w:rsidRPr="00C7345F" w:rsidRDefault="00384C43" w:rsidP="00F73F5C">
            <w:pPr>
              <w:pStyle w:val="TableText"/>
              <w:keepNext/>
              <w:ind w:right="432"/>
              <w:rPr>
                <w:color w:val="000000"/>
              </w:rPr>
            </w:pPr>
            <w:r w:rsidRPr="00C7345F">
              <w:t>5</w:t>
            </w:r>
          </w:p>
        </w:tc>
        <w:tc>
          <w:tcPr>
            <w:tcW w:w="1577" w:type="dxa"/>
          </w:tcPr>
          <w:p w14:paraId="4E2D0B3F" w14:textId="77777777" w:rsidR="00384C43" w:rsidRPr="00C7345F" w:rsidRDefault="00384C43" w:rsidP="00F73F5C">
            <w:pPr>
              <w:pStyle w:val="TableText"/>
              <w:ind w:right="432"/>
              <w:rPr>
                <w:rFonts w:cs="Times New Roman"/>
              </w:rPr>
            </w:pPr>
            <w:r w:rsidRPr="00C7345F">
              <w:t>179</w:t>
            </w:r>
          </w:p>
        </w:tc>
        <w:tc>
          <w:tcPr>
            <w:tcW w:w="830" w:type="dxa"/>
          </w:tcPr>
          <w:p w14:paraId="31155651" w14:textId="77777777" w:rsidR="00384C43" w:rsidRPr="00C7345F" w:rsidRDefault="00384C43" w:rsidP="00F73F5C">
            <w:pPr>
              <w:pStyle w:val="TableText"/>
              <w:ind w:right="288"/>
            </w:pPr>
            <w:r w:rsidRPr="00C7345F">
              <w:t>1</w:t>
            </w:r>
          </w:p>
        </w:tc>
        <w:tc>
          <w:tcPr>
            <w:tcW w:w="950" w:type="dxa"/>
          </w:tcPr>
          <w:p w14:paraId="1A9D2085" w14:textId="77777777" w:rsidR="00384C43" w:rsidRPr="00C7345F" w:rsidRDefault="00384C43" w:rsidP="00F73F5C">
            <w:pPr>
              <w:pStyle w:val="TableText"/>
              <w:rPr>
                <w:rFonts w:cs="Times New Roman"/>
              </w:rPr>
            </w:pPr>
            <w:r w:rsidRPr="00C7345F">
              <w:t>19</w:t>
            </w:r>
          </w:p>
        </w:tc>
        <w:tc>
          <w:tcPr>
            <w:tcW w:w="1510" w:type="dxa"/>
          </w:tcPr>
          <w:p w14:paraId="18F53F8C" w14:textId="77777777" w:rsidR="00384C43" w:rsidRPr="00C7345F" w:rsidRDefault="00384C43" w:rsidP="00F73F5C">
            <w:pPr>
              <w:pStyle w:val="TableText"/>
              <w:ind w:right="432"/>
              <w:rPr>
                <w:color w:val="000000"/>
              </w:rPr>
            </w:pPr>
            <w:r w:rsidRPr="00C7345F">
              <w:t>3.03</w:t>
            </w:r>
          </w:p>
        </w:tc>
      </w:tr>
      <w:tr w:rsidR="00384C43" w:rsidRPr="00C7345F" w14:paraId="3205F45E" w14:textId="77777777" w:rsidTr="00F73F5C">
        <w:tc>
          <w:tcPr>
            <w:tcW w:w="1584" w:type="dxa"/>
            <w:noWrap/>
          </w:tcPr>
          <w:p w14:paraId="212CAB8B" w14:textId="77777777" w:rsidR="00384C43" w:rsidRPr="00C7345F" w:rsidRDefault="00384C43" w:rsidP="00F73F5C">
            <w:pPr>
              <w:pStyle w:val="TableText"/>
              <w:ind w:right="432"/>
              <w:rPr>
                <w:color w:val="000000"/>
              </w:rPr>
            </w:pPr>
            <w:r w:rsidRPr="00C7345F">
              <w:t>6</w:t>
            </w:r>
          </w:p>
        </w:tc>
        <w:tc>
          <w:tcPr>
            <w:tcW w:w="1577" w:type="dxa"/>
          </w:tcPr>
          <w:p w14:paraId="49BDB67B" w14:textId="77777777" w:rsidR="00384C43" w:rsidRPr="00C7345F" w:rsidRDefault="00384C43" w:rsidP="00F73F5C">
            <w:pPr>
              <w:pStyle w:val="TableText"/>
              <w:ind w:right="432"/>
              <w:rPr>
                <w:rFonts w:cs="Times New Roman"/>
              </w:rPr>
            </w:pPr>
            <w:r w:rsidRPr="00C7345F">
              <w:t>201</w:t>
            </w:r>
          </w:p>
        </w:tc>
        <w:tc>
          <w:tcPr>
            <w:tcW w:w="830" w:type="dxa"/>
          </w:tcPr>
          <w:p w14:paraId="0E0E755D" w14:textId="77777777" w:rsidR="00384C43" w:rsidRPr="00C7345F" w:rsidRDefault="00384C43" w:rsidP="00F73F5C">
            <w:pPr>
              <w:pStyle w:val="TableText"/>
              <w:ind w:right="288"/>
            </w:pPr>
            <w:r w:rsidRPr="00C7345F">
              <w:t>1</w:t>
            </w:r>
          </w:p>
        </w:tc>
        <w:tc>
          <w:tcPr>
            <w:tcW w:w="950" w:type="dxa"/>
          </w:tcPr>
          <w:p w14:paraId="5BB91ABE" w14:textId="77777777" w:rsidR="00384C43" w:rsidRPr="00C7345F" w:rsidRDefault="00384C43" w:rsidP="00F73F5C">
            <w:pPr>
              <w:pStyle w:val="TableText"/>
              <w:rPr>
                <w:rFonts w:cs="Times New Roman"/>
              </w:rPr>
            </w:pPr>
            <w:r w:rsidRPr="00C7345F">
              <w:t>17</w:t>
            </w:r>
          </w:p>
        </w:tc>
        <w:tc>
          <w:tcPr>
            <w:tcW w:w="1510" w:type="dxa"/>
          </w:tcPr>
          <w:p w14:paraId="6743E06F" w14:textId="77777777" w:rsidR="00384C43" w:rsidRPr="00C7345F" w:rsidRDefault="00384C43" w:rsidP="00F73F5C">
            <w:pPr>
              <w:pStyle w:val="TableText"/>
              <w:ind w:right="432"/>
              <w:rPr>
                <w:color w:val="000000"/>
              </w:rPr>
            </w:pPr>
            <w:r w:rsidRPr="00C7345F">
              <w:t>2.71</w:t>
            </w:r>
          </w:p>
        </w:tc>
      </w:tr>
      <w:tr w:rsidR="00384C43" w:rsidRPr="00C7345F" w14:paraId="764DD9FA" w14:textId="77777777" w:rsidTr="00F73F5C">
        <w:tc>
          <w:tcPr>
            <w:tcW w:w="1584" w:type="dxa"/>
            <w:noWrap/>
          </w:tcPr>
          <w:p w14:paraId="297C7F29" w14:textId="77777777" w:rsidR="00384C43" w:rsidRPr="00C7345F" w:rsidRDefault="00384C43" w:rsidP="00F73F5C">
            <w:pPr>
              <w:pStyle w:val="TableText"/>
              <w:ind w:right="432"/>
              <w:rPr>
                <w:color w:val="000000"/>
              </w:rPr>
            </w:pPr>
            <w:r w:rsidRPr="00C7345F">
              <w:t>7</w:t>
            </w:r>
          </w:p>
        </w:tc>
        <w:tc>
          <w:tcPr>
            <w:tcW w:w="1577" w:type="dxa"/>
          </w:tcPr>
          <w:p w14:paraId="28270689" w14:textId="77777777" w:rsidR="00384C43" w:rsidRPr="00C7345F" w:rsidRDefault="00384C43" w:rsidP="00F73F5C">
            <w:pPr>
              <w:pStyle w:val="TableText"/>
              <w:ind w:right="432"/>
              <w:rPr>
                <w:rFonts w:cs="Times New Roman"/>
              </w:rPr>
            </w:pPr>
            <w:r w:rsidRPr="00C7345F">
              <w:t>219</w:t>
            </w:r>
          </w:p>
        </w:tc>
        <w:tc>
          <w:tcPr>
            <w:tcW w:w="830" w:type="dxa"/>
          </w:tcPr>
          <w:p w14:paraId="7C3289E9" w14:textId="77777777" w:rsidR="00384C43" w:rsidRPr="00C7345F" w:rsidRDefault="00384C43" w:rsidP="00F73F5C">
            <w:pPr>
              <w:pStyle w:val="TableText"/>
              <w:ind w:right="288"/>
            </w:pPr>
            <w:r w:rsidRPr="00C7345F">
              <w:t>1</w:t>
            </w:r>
          </w:p>
        </w:tc>
        <w:tc>
          <w:tcPr>
            <w:tcW w:w="950" w:type="dxa"/>
          </w:tcPr>
          <w:p w14:paraId="39E1AF2C" w14:textId="77777777" w:rsidR="00384C43" w:rsidRPr="00C7345F" w:rsidRDefault="00384C43" w:rsidP="00F73F5C">
            <w:pPr>
              <w:pStyle w:val="TableText"/>
              <w:rPr>
                <w:rFonts w:cs="Times New Roman"/>
              </w:rPr>
            </w:pPr>
            <w:r w:rsidRPr="00C7345F">
              <w:t>17</w:t>
            </w:r>
          </w:p>
        </w:tc>
        <w:tc>
          <w:tcPr>
            <w:tcW w:w="1510" w:type="dxa"/>
          </w:tcPr>
          <w:p w14:paraId="220A0AD2" w14:textId="77777777" w:rsidR="00384C43" w:rsidRPr="00C7345F" w:rsidRDefault="00384C43" w:rsidP="00F73F5C">
            <w:pPr>
              <w:pStyle w:val="TableText"/>
              <w:ind w:right="432"/>
              <w:rPr>
                <w:color w:val="000000"/>
              </w:rPr>
            </w:pPr>
            <w:r w:rsidRPr="00C7345F">
              <w:t>2.71</w:t>
            </w:r>
          </w:p>
        </w:tc>
      </w:tr>
      <w:tr w:rsidR="00384C43" w:rsidRPr="00C7345F" w14:paraId="6C4690EE" w14:textId="77777777" w:rsidTr="00F73F5C">
        <w:tc>
          <w:tcPr>
            <w:tcW w:w="1584" w:type="dxa"/>
            <w:noWrap/>
          </w:tcPr>
          <w:p w14:paraId="23B034CC" w14:textId="77777777" w:rsidR="00384C43" w:rsidRPr="00C7345F" w:rsidRDefault="00384C43" w:rsidP="00F73F5C">
            <w:pPr>
              <w:pStyle w:val="TableText"/>
              <w:ind w:right="432"/>
              <w:rPr>
                <w:color w:val="000000"/>
              </w:rPr>
            </w:pPr>
            <w:r w:rsidRPr="00C7345F">
              <w:t>8</w:t>
            </w:r>
          </w:p>
        </w:tc>
        <w:tc>
          <w:tcPr>
            <w:tcW w:w="1577" w:type="dxa"/>
          </w:tcPr>
          <w:p w14:paraId="39E63C05" w14:textId="77777777" w:rsidR="00384C43" w:rsidRPr="00C7345F" w:rsidRDefault="00384C43" w:rsidP="00F73F5C">
            <w:pPr>
              <w:pStyle w:val="TableText"/>
              <w:ind w:right="432"/>
              <w:rPr>
                <w:rFonts w:cs="Times New Roman"/>
              </w:rPr>
            </w:pPr>
            <w:r w:rsidRPr="00C7345F">
              <w:t>236</w:t>
            </w:r>
          </w:p>
        </w:tc>
        <w:tc>
          <w:tcPr>
            <w:tcW w:w="830" w:type="dxa"/>
          </w:tcPr>
          <w:p w14:paraId="50995159" w14:textId="77777777" w:rsidR="00384C43" w:rsidRPr="00C7345F" w:rsidRDefault="00384C43" w:rsidP="00F73F5C">
            <w:pPr>
              <w:pStyle w:val="TableText"/>
              <w:ind w:right="288"/>
            </w:pPr>
            <w:r w:rsidRPr="00C7345F">
              <w:t>1</w:t>
            </w:r>
          </w:p>
        </w:tc>
        <w:tc>
          <w:tcPr>
            <w:tcW w:w="950" w:type="dxa"/>
          </w:tcPr>
          <w:p w14:paraId="24D2B2C1" w14:textId="77777777" w:rsidR="00384C43" w:rsidRPr="00C7345F" w:rsidRDefault="00384C43" w:rsidP="00F73F5C">
            <w:pPr>
              <w:pStyle w:val="TableText"/>
              <w:rPr>
                <w:rFonts w:cs="Times New Roman"/>
              </w:rPr>
            </w:pPr>
            <w:r w:rsidRPr="00C7345F">
              <w:t>18</w:t>
            </w:r>
          </w:p>
        </w:tc>
        <w:tc>
          <w:tcPr>
            <w:tcW w:w="1510" w:type="dxa"/>
          </w:tcPr>
          <w:p w14:paraId="42204D69" w14:textId="77777777" w:rsidR="00384C43" w:rsidRPr="00C7345F" w:rsidRDefault="00384C43" w:rsidP="00F73F5C">
            <w:pPr>
              <w:pStyle w:val="TableText"/>
              <w:ind w:right="432"/>
              <w:rPr>
                <w:color w:val="000000"/>
              </w:rPr>
            </w:pPr>
            <w:r w:rsidRPr="00C7345F">
              <w:t>2.87</w:t>
            </w:r>
          </w:p>
        </w:tc>
      </w:tr>
      <w:tr w:rsidR="00384C43" w:rsidRPr="00C7345F" w14:paraId="2BEB42DF" w14:textId="77777777" w:rsidTr="00F73F5C">
        <w:tc>
          <w:tcPr>
            <w:tcW w:w="1584" w:type="dxa"/>
            <w:noWrap/>
          </w:tcPr>
          <w:p w14:paraId="6A32E7DB" w14:textId="77777777" w:rsidR="00384C43" w:rsidRPr="00C7345F" w:rsidRDefault="00384C43" w:rsidP="00F73F5C">
            <w:pPr>
              <w:pStyle w:val="TableText"/>
              <w:ind w:right="432"/>
              <w:rPr>
                <w:color w:val="000000"/>
              </w:rPr>
            </w:pPr>
            <w:r w:rsidRPr="00C7345F">
              <w:t>9</w:t>
            </w:r>
          </w:p>
        </w:tc>
        <w:tc>
          <w:tcPr>
            <w:tcW w:w="1577" w:type="dxa"/>
          </w:tcPr>
          <w:p w14:paraId="3DF59DE4" w14:textId="77777777" w:rsidR="00384C43" w:rsidRPr="00C7345F" w:rsidRDefault="00384C43" w:rsidP="00F73F5C">
            <w:pPr>
              <w:pStyle w:val="TableText"/>
              <w:ind w:right="432"/>
              <w:rPr>
                <w:rFonts w:cs="Times New Roman"/>
              </w:rPr>
            </w:pPr>
            <w:r w:rsidRPr="00C7345F">
              <w:t>252</w:t>
            </w:r>
          </w:p>
        </w:tc>
        <w:tc>
          <w:tcPr>
            <w:tcW w:w="830" w:type="dxa"/>
          </w:tcPr>
          <w:p w14:paraId="12B70BCC" w14:textId="77777777" w:rsidR="00384C43" w:rsidRPr="00C7345F" w:rsidRDefault="00384C43" w:rsidP="00F73F5C">
            <w:pPr>
              <w:pStyle w:val="TableText"/>
              <w:ind w:right="288"/>
            </w:pPr>
            <w:r w:rsidRPr="00C7345F">
              <w:t>1</w:t>
            </w:r>
          </w:p>
        </w:tc>
        <w:tc>
          <w:tcPr>
            <w:tcW w:w="950" w:type="dxa"/>
          </w:tcPr>
          <w:p w14:paraId="134C4E07" w14:textId="77777777" w:rsidR="00384C43" w:rsidRPr="00C7345F" w:rsidRDefault="00384C43" w:rsidP="00F73F5C">
            <w:pPr>
              <w:pStyle w:val="TableText"/>
              <w:rPr>
                <w:rFonts w:cs="Times New Roman"/>
              </w:rPr>
            </w:pPr>
            <w:r w:rsidRPr="00C7345F">
              <w:t>13</w:t>
            </w:r>
          </w:p>
        </w:tc>
        <w:tc>
          <w:tcPr>
            <w:tcW w:w="1510" w:type="dxa"/>
          </w:tcPr>
          <w:p w14:paraId="715A2FDE" w14:textId="77777777" w:rsidR="00384C43" w:rsidRPr="00C7345F" w:rsidRDefault="00384C43" w:rsidP="00F73F5C">
            <w:pPr>
              <w:pStyle w:val="TableText"/>
              <w:ind w:right="432"/>
              <w:rPr>
                <w:color w:val="000000"/>
              </w:rPr>
            </w:pPr>
            <w:r w:rsidRPr="00C7345F">
              <w:t>2.07</w:t>
            </w:r>
          </w:p>
        </w:tc>
      </w:tr>
      <w:tr w:rsidR="00384C43" w:rsidRPr="00C7345F" w14:paraId="39BE8B9A" w14:textId="77777777" w:rsidTr="00F73F5C">
        <w:tc>
          <w:tcPr>
            <w:tcW w:w="1584" w:type="dxa"/>
            <w:noWrap/>
          </w:tcPr>
          <w:p w14:paraId="7B713C26" w14:textId="77777777" w:rsidR="00384C43" w:rsidRPr="00C7345F" w:rsidRDefault="00384C43" w:rsidP="00F73F5C">
            <w:pPr>
              <w:pStyle w:val="TableText"/>
              <w:ind w:right="432"/>
              <w:rPr>
                <w:color w:val="000000"/>
              </w:rPr>
            </w:pPr>
            <w:r w:rsidRPr="00C7345F">
              <w:t>10</w:t>
            </w:r>
          </w:p>
        </w:tc>
        <w:tc>
          <w:tcPr>
            <w:tcW w:w="1577" w:type="dxa"/>
          </w:tcPr>
          <w:p w14:paraId="421D8786" w14:textId="77777777" w:rsidR="00384C43" w:rsidRPr="00C7345F" w:rsidRDefault="00384C43" w:rsidP="00F73F5C">
            <w:pPr>
              <w:pStyle w:val="TableText"/>
              <w:ind w:right="432"/>
              <w:rPr>
                <w:rFonts w:cs="Times New Roman"/>
              </w:rPr>
            </w:pPr>
            <w:r w:rsidRPr="00C7345F">
              <w:t>266</w:t>
            </w:r>
          </w:p>
        </w:tc>
        <w:tc>
          <w:tcPr>
            <w:tcW w:w="830" w:type="dxa"/>
          </w:tcPr>
          <w:p w14:paraId="01E4F421" w14:textId="77777777" w:rsidR="00384C43" w:rsidRPr="00C7345F" w:rsidRDefault="00384C43" w:rsidP="00F73F5C">
            <w:pPr>
              <w:pStyle w:val="TableText"/>
              <w:ind w:right="288"/>
            </w:pPr>
            <w:r w:rsidRPr="00C7345F">
              <w:t>1</w:t>
            </w:r>
          </w:p>
        </w:tc>
        <w:tc>
          <w:tcPr>
            <w:tcW w:w="950" w:type="dxa"/>
          </w:tcPr>
          <w:p w14:paraId="47763E4D" w14:textId="77777777" w:rsidR="00384C43" w:rsidRPr="00C7345F" w:rsidRDefault="00384C43" w:rsidP="00F73F5C">
            <w:pPr>
              <w:pStyle w:val="TableText"/>
              <w:rPr>
                <w:rFonts w:cs="Times New Roman"/>
              </w:rPr>
            </w:pPr>
            <w:r w:rsidRPr="00C7345F">
              <w:t>5</w:t>
            </w:r>
          </w:p>
        </w:tc>
        <w:tc>
          <w:tcPr>
            <w:tcW w:w="1510" w:type="dxa"/>
          </w:tcPr>
          <w:p w14:paraId="1E40DF2D" w14:textId="77777777" w:rsidR="00384C43" w:rsidRPr="00C7345F" w:rsidRDefault="00384C43" w:rsidP="00F73F5C">
            <w:pPr>
              <w:pStyle w:val="TableText"/>
              <w:ind w:right="432"/>
              <w:rPr>
                <w:color w:val="000000"/>
              </w:rPr>
            </w:pPr>
            <w:r w:rsidRPr="00C7345F">
              <w:t>0.80</w:t>
            </w:r>
          </w:p>
        </w:tc>
      </w:tr>
      <w:tr w:rsidR="00384C43" w:rsidRPr="00C7345F" w14:paraId="0C9B0FCF" w14:textId="77777777" w:rsidTr="00F73F5C">
        <w:tc>
          <w:tcPr>
            <w:tcW w:w="1584" w:type="dxa"/>
            <w:noWrap/>
          </w:tcPr>
          <w:p w14:paraId="5DFE6D02" w14:textId="77777777" w:rsidR="00384C43" w:rsidRPr="00C7345F" w:rsidRDefault="00384C43" w:rsidP="00F73F5C">
            <w:pPr>
              <w:pStyle w:val="TableText"/>
              <w:ind w:right="432"/>
            </w:pPr>
            <w:r w:rsidRPr="00C7345F">
              <w:t>11</w:t>
            </w:r>
          </w:p>
        </w:tc>
        <w:tc>
          <w:tcPr>
            <w:tcW w:w="1577" w:type="dxa"/>
          </w:tcPr>
          <w:p w14:paraId="04A8CC4F" w14:textId="77777777" w:rsidR="00384C43" w:rsidRPr="00C7345F" w:rsidRDefault="00384C43" w:rsidP="00F73F5C">
            <w:pPr>
              <w:pStyle w:val="TableText"/>
              <w:ind w:right="432"/>
              <w:rPr>
                <w:rFonts w:cs="Times New Roman"/>
              </w:rPr>
            </w:pPr>
            <w:r w:rsidRPr="00C7345F">
              <w:t>279</w:t>
            </w:r>
          </w:p>
        </w:tc>
        <w:tc>
          <w:tcPr>
            <w:tcW w:w="830" w:type="dxa"/>
          </w:tcPr>
          <w:p w14:paraId="5AB2995C" w14:textId="77777777" w:rsidR="00384C43" w:rsidRPr="00C7345F" w:rsidRDefault="00384C43" w:rsidP="00F73F5C">
            <w:pPr>
              <w:pStyle w:val="TableText"/>
              <w:ind w:right="288"/>
            </w:pPr>
            <w:r w:rsidRPr="00C7345F">
              <w:t>1</w:t>
            </w:r>
          </w:p>
        </w:tc>
        <w:tc>
          <w:tcPr>
            <w:tcW w:w="950" w:type="dxa"/>
          </w:tcPr>
          <w:p w14:paraId="10B25423" w14:textId="77777777" w:rsidR="00384C43" w:rsidRPr="00C7345F" w:rsidRDefault="00384C43" w:rsidP="00F73F5C">
            <w:pPr>
              <w:pStyle w:val="TableText"/>
              <w:rPr>
                <w:rFonts w:cs="Times New Roman"/>
              </w:rPr>
            </w:pPr>
            <w:r w:rsidRPr="00C7345F">
              <w:t>3</w:t>
            </w:r>
          </w:p>
        </w:tc>
        <w:tc>
          <w:tcPr>
            <w:tcW w:w="1510" w:type="dxa"/>
          </w:tcPr>
          <w:p w14:paraId="245283E8" w14:textId="77777777" w:rsidR="00384C43" w:rsidRPr="00C7345F" w:rsidRDefault="00384C43" w:rsidP="00F73F5C">
            <w:pPr>
              <w:pStyle w:val="TableText"/>
              <w:ind w:right="432"/>
              <w:rPr>
                <w:color w:val="000000"/>
              </w:rPr>
            </w:pPr>
            <w:r w:rsidRPr="00C7345F">
              <w:t>0.48</w:t>
            </w:r>
          </w:p>
        </w:tc>
      </w:tr>
      <w:tr w:rsidR="00384C43" w:rsidRPr="00C7345F" w14:paraId="60E19B5A" w14:textId="77777777" w:rsidTr="00F73F5C">
        <w:tc>
          <w:tcPr>
            <w:tcW w:w="1584" w:type="dxa"/>
            <w:noWrap/>
          </w:tcPr>
          <w:p w14:paraId="33BA3857" w14:textId="77777777" w:rsidR="00384C43" w:rsidRPr="00C7345F" w:rsidRDefault="00384C43" w:rsidP="00F73F5C">
            <w:pPr>
              <w:pStyle w:val="TableText"/>
              <w:ind w:right="432"/>
            </w:pPr>
            <w:r w:rsidRPr="00C7345F">
              <w:t>12</w:t>
            </w:r>
          </w:p>
        </w:tc>
        <w:tc>
          <w:tcPr>
            <w:tcW w:w="1577" w:type="dxa"/>
          </w:tcPr>
          <w:p w14:paraId="0A1027AB" w14:textId="77777777" w:rsidR="00384C43" w:rsidRPr="00C7345F" w:rsidRDefault="00384C43" w:rsidP="00F73F5C">
            <w:pPr>
              <w:pStyle w:val="TableText"/>
              <w:ind w:right="432"/>
              <w:rPr>
                <w:rFonts w:cs="Times New Roman"/>
              </w:rPr>
            </w:pPr>
            <w:r w:rsidRPr="00C7345F">
              <w:t>292</w:t>
            </w:r>
          </w:p>
        </w:tc>
        <w:tc>
          <w:tcPr>
            <w:tcW w:w="830" w:type="dxa"/>
          </w:tcPr>
          <w:p w14:paraId="28CE783B" w14:textId="77777777" w:rsidR="00384C43" w:rsidRPr="00C7345F" w:rsidRDefault="00384C43" w:rsidP="00F73F5C">
            <w:pPr>
              <w:pStyle w:val="TableText"/>
              <w:ind w:right="288"/>
            </w:pPr>
            <w:r w:rsidRPr="00C7345F">
              <w:t>1</w:t>
            </w:r>
          </w:p>
        </w:tc>
        <w:tc>
          <w:tcPr>
            <w:tcW w:w="950" w:type="dxa"/>
          </w:tcPr>
          <w:p w14:paraId="13E73040" w14:textId="77777777" w:rsidR="00384C43" w:rsidRPr="00C7345F" w:rsidRDefault="00384C43" w:rsidP="00F73F5C">
            <w:pPr>
              <w:pStyle w:val="TableText"/>
              <w:rPr>
                <w:rFonts w:cs="Times New Roman"/>
              </w:rPr>
            </w:pPr>
            <w:r w:rsidRPr="00C7345F">
              <w:t>4</w:t>
            </w:r>
          </w:p>
        </w:tc>
        <w:tc>
          <w:tcPr>
            <w:tcW w:w="1510" w:type="dxa"/>
          </w:tcPr>
          <w:p w14:paraId="2732BF4C" w14:textId="77777777" w:rsidR="00384C43" w:rsidRPr="00C7345F" w:rsidRDefault="00384C43" w:rsidP="00F73F5C">
            <w:pPr>
              <w:pStyle w:val="TableText"/>
              <w:ind w:right="432"/>
              <w:rPr>
                <w:color w:val="000000"/>
              </w:rPr>
            </w:pPr>
            <w:r w:rsidRPr="00C7345F">
              <w:t>0.64</w:t>
            </w:r>
          </w:p>
        </w:tc>
      </w:tr>
      <w:tr w:rsidR="00384C43" w:rsidRPr="00C7345F" w14:paraId="427518F9" w14:textId="77777777" w:rsidTr="00F73F5C">
        <w:tc>
          <w:tcPr>
            <w:tcW w:w="1584" w:type="dxa"/>
            <w:noWrap/>
          </w:tcPr>
          <w:p w14:paraId="4A11B63E" w14:textId="77777777" w:rsidR="00384C43" w:rsidRPr="00C7345F" w:rsidRDefault="00384C43" w:rsidP="00F73F5C">
            <w:pPr>
              <w:pStyle w:val="TableText"/>
              <w:ind w:right="432"/>
            </w:pPr>
            <w:r w:rsidRPr="00C7345F">
              <w:t>13</w:t>
            </w:r>
          </w:p>
        </w:tc>
        <w:tc>
          <w:tcPr>
            <w:tcW w:w="1577" w:type="dxa"/>
          </w:tcPr>
          <w:p w14:paraId="24894D9B" w14:textId="77777777" w:rsidR="00384C43" w:rsidRPr="00C7345F" w:rsidRDefault="00384C43" w:rsidP="00F73F5C">
            <w:pPr>
              <w:pStyle w:val="TableText"/>
              <w:ind w:right="432"/>
              <w:rPr>
                <w:rFonts w:cs="Times New Roman"/>
              </w:rPr>
            </w:pPr>
            <w:r w:rsidRPr="00C7345F">
              <w:t>304</w:t>
            </w:r>
          </w:p>
        </w:tc>
        <w:tc>
          <w:tcPr>
            <w:tcW w:w="830" w:type="dxa"/>
          </w:tcPr>
          <w:p w14:paraId="4272E80F" w14:textId="77777777" w:rsidR="00384C43" w:rsidRPr="00C7345F" w:rsidRDefault="00384C43" w:rsidP="00F73F5C">
            <w:pPr>
              <w:pStyle w:val="TableText"/>
              <w:ind w:right="288"/>
            </w:pPr>
            <w:r w:rsidRPr="00C7345F">
              <w:t>1</w:t>
            </w:r>
          </w:p>
        </w:tc>
        <w:tc>
          <w:tcPr>
            <w:tcW w:w="950" w:type="dxa"/>
          </w:tcPr>
          <w:p w14:paraId="4D3D5C7E" w14:textId="77777777" w:rsidR="00384C43" w:rsidRPr="00C7345F" w:rsidRDefault="00384C43" w:rsidP="00F73F5C">
            <w:pPr>
              <w:pStyle w:val="TableText"/>
              <w:rPr>
                <w:rFonts w:cs="Times New Roman"/>
              </w:rPr>
            </w:pPr>
            <w:r w:rsidRPr="00C7345F">
              <w:t>4</w:t>
            </w:r>
          </w:p>
        </w:tc>
        <w:tc>
          <w:tcPr>
            <w:tcW w:w="1510" w:type="dxa"/>
          </w:tcPr>
          <w:p w14:paraId="46122DD5" w14:textId="77777777" w:rsidR="00384C43" w:rsidRPr="00C7345F" w:rsidRDefault="00384C43" w:rsidP="00F73F5C">
            <w:pPr>
              <w:pStyle w:val="TableText"/>
              <w:ind w:right="432"/>
              <w:rPr>
                <w:color w:val="000000"/>
              </w:rPr>
            </w:pPr>
            <w:r w:rsidRPr="00C7345F">
              <w:t>0.64</w:t>
            </w:r>
          </w:p>
        </w:tc>
      </w:tr>
      <w:tr w:rsidR="00384C43" w:rsidRPr="00C7345F" w14:paraId="59C8C4AF" w14:textId="77777777" w:rsidTr="00F73F5C">
        <w:tc>
          <w:tcPr>
            <w:tcW w:w="1584" w:type="dxa"/>
            <w:noWrap/>
          </w:tcPr>
          <w:p w14:paraId="214BE512" w14:textId="77777777" w:rsidR="00384C43" w:rsidRPr="00C7345F" w:rsidRDefault="00384C43" w:rsidP="00F73F5C">
            <w:pPr>
              <w:pStyle w:val="TableText"/>
              <w:ind w:right="432"/>
            </w:pPr>
            <w:r w:rsidRPr="00C7345F">
              <w:t>14</w:t>
            </w:r>
          </w:p>
        </w:tc>
        <w:tc>
          <w:tcPr>
            <w:tcW w:w="1577" w:type="dxa"/>
          </w:tcPr>
          <w:p w14:paraId="779FAA7E" w14:textId="77777777" w:rsidR="00384C43" w:rsidRPr="00C7345F" w:rsidRDefault="00384C43" w:rsidP="00F73F5C">
            <w:pPr>
              <w:pStyle w:val="TableText"/>
              <w:ind w:right="432"/>
              <w:rPr>
                <w:rFonts w:cs="Times New Roman"/>
              </w:rPr>
            </w:pPr>
            <w:r w:rsidRPr="00C7345F">
              <w:t>316</w:t>
            </w:r>
          </w:p>
        </w:tc>
        <w:tc>
          <w:tcPr>
            <w:tcW w:w="830" w:type="dxa"/>
          </w:tcPr>
          <w:p w14:paraId="435CA480" w14:textId="77777777" w:rsidR="00384C43" w:rsidRPr="00C7345F" w:rsidRDefault="00384C43" w:rsidP="00F73F5C">
            <w:pPr>
              <w:pStyle w:val="TableText"/>
              <w:ind w:right="288"/>
            </w:pPr>
            <w:r w:rsidRPr="00C7345F">
              <w:t>1</w:t>
            </w:r>
          </w:p>
        </w:tc>
        <w:tc>
          <w:tcPr>
            <w:tcW w:w="950" w:type="dxa"/>
          </w:tcPr>
          <w:p w14:paraId="541F9EBC" w14:textId="77777777" w:rsidR="00384C43" w:rsidRPr="00C7345F" w:rsidRDefault="00384C43" w:rsidP="00F73F5C">
            <w:pPr>
              <w:pStyle w:val="TableText"/>
              <w:rPr>
                <w:rFonts w:cs="Times New Roman"/>
              </w:rPr>
            </w:pPr>
            <w:r w:rsidRPr="00C7345F">
              <w:t>7</w:t>
            </w:r>
          </w:p>
        </w:tc>
        <w:tc>
          <w:tcPr>
            <w:tcW w:w="1510" w:type="dxa"/>
          </w:tcPr>
          <w:p w14:paraId="5C198323" w14:textId="77777777" w:rsidR="00384C43" w:rsidRPr="00C7345F" w:rsidRDefault="00384C43" w:rsidP="00F73F5C">
            <w:pPr>
              <w:pStyle w:val="TableText"/>
              <w:ind w:right="432"/>
              <w:rPr>
                <w:color w:val="000000"/>
              </w:rPr>
            </w:pPr>
            <w:r w:rsidRPr="00C7345F">
              <w:t>1.11</w:t>
            </w:r>
          </w:p>
        </w:tc>
      </w:tr>
      <w:tr w:rsidR="00384C43" w:rsidRPr="00C7345F" w14:paraId="70B138AB" w14:textId="77777777" w:rsidTr="00F73F5C">
        <w:tc>
          <w:tcPr>
            <w:tcW w:w="1584" w:type="dxa"/>
            <w:noWrap/>
          </w:tcPr>
          <w:p w14:paraId="062E47CB" w14:textId="77777777" w:rsidR="00384C43" w:rsidRPr="00C7345F" w:rsidRDefault="00384C43" w:rsidP="00F73F5C">
            <w:pPr>
              <w:pStyle w:val="TableText"/>
              <w:ind w:right="432"/>
            </w:pPr>
            <w:r w:rsidRPr="00C7345F">
              <w:t>15</w:t>
            </w:r>
          </w:p>
        </w:tc>
        <w:tc>
          <w:tcPr>
            <w:tcW w:w="1577" w:type="dxa"/>
          </w:tcPr>
          <w:p w14:paraId="3884DE89" w14:textId="77777777" w:rsidR="00384C43" w:rsidRPr="00C7345F" w:rsidRDefault="00384C43" w:rsidP="00F73F5C">
            <w:pPr>
              <w:pStyle w:val="TableText"/>
              <w:ind w:right="432"/>
              <w:rPr>
                <w:rFonts w:cs="Times New Roman"/>
              </w:rPr>
            </w:pPr>
            <w:r w:rsidRPr="00C7345F">
              <w:t>327</w:t>
            </w:r>
          </w:p>
        </w:tc>
        <w:tc>
          <w:tcPr>
            <w:tcW w:w="830" w:type="dxa"/>
          </w:tcPr>
          <w:p w14:paraId="5C59F28D" w14:textId="77777777" w:rsidR="00384C43" w:rsidRPr="00C7345F" w:rsidRDefault="00384C43" w:rsidP="00F73F5C">
            <w:pPr>
              <w:pStyle w:val="TableText"/>
              <w:ind w:right="288"/>
            </w:pPr>
            <w:r w:rsidRPr="00C7345F">
              <w:t>1</w:t>
            </w:r>
          </w:p>
        </w:tc>
        <w:tc>
          <w:tcPr>
            <w:tcW w:w="950" w:type="dxa"/>
          </w:tcPr>
          <w:p w14:paraId="01BB01B0" w14:textId="77777777" w:rsidR="00384C43" w:rsidRPr="00C7345F" w:rsidRDefault="00384C43" w:rsidP="00F73F5C">
            <w:pPr>
              <w:pStyle w:val="TableText"/>
              <w:rPr>
                <w:rFonts w:cs="Times New Roman"/>
              </w:rPr>
            </w:pPr>
            <w:r w:rsidRPr="00C7345F">
              <w:t>5</w:t>
            </w:r>
          </w:p>
        </w:tc>
        <w:tc>
          <w:tcPr>
            <w:tcW w:w="1510" w:type="dxa"/>
          </w:tcPr>
          <w:p w14:paraId="7E3C7714" w14:textId="77777777" w:rsidR="00384C43" w:rsidRPr="00C7345F" w:rsidRDefault="00384C43" w:rsidP="00F73F5C">
            <w:pPr>
              <w:pStyle w:val="TableText"/>
              <w:ind w:right="432"/>
              <w:rPr>
                <w:color w:val="000000"/>
              </w:rPr>
            </w:pPr>
            <w:r w:rsidRPr="00C7345F">
              <w:t>0.80</w:t>
            </w:r>
          </w:p>
        </w:tc>
      </w:tr>
      <w:tr w:rsidR="00384C43" w:rsidRPr="00C7345F" w14:paraId="7C4C4E0D" w14:textId="77777777" w:rsidTr="00F73F5C">
        <w:tc>
          <w:tcPr>
            <w:tcW w:w="1584" w:type="dxa"/>
            <w:noWrap/>
          </w:tcPr>
          <w:p w14:paraId="59D7F95F" w14:textId="77777777" w:rsidR="00384C43" w:rsidRPr="00C7345F" w:rsidRDefault="00384C43" w:rsidP="00F73F5C">
            <w:pPr>
              <w:pStyle w:val="TableText"/>
              <w:ind w:right="432"/>
            </w:pPr>
            <w:r w:rsidRPr="00C7345F">
              <w:t>16</w:t>
            </w:r>
          </w:p>
        </w:tc>
        <w:tc>
          <w:tcPr>
            <w:tcW w:w="1577" w:type="dxa"/>
          </w:tcPr>
          <w:p w14:paraId="4D869817" w14:textId="77777777" w:rsidR="00384C43" w:rsidRPr="00C7345F" w:rsidRDefault="00384C43" w:rsidP="00F73F5C">
            <w:pPr>
              <w:pStyle w:val="TableText"/>
              <w:ind w:right="432"/>
              <w:rPr>
                <w:rFonts w:cs="Times New Roman"/>
              </w:rPr>
            </w:pPr>
            <w:r w:rsidRPr="00C7345F">
              <w:t>339</w:t>
            </w:r>
          </w:p>
        </w:tc>
        <w:tc>
          <w:tcPr>
            <w:tcW w:w="830" w:type="dxa"/>
          </w:tcPr>
          <w:p w14:paraId="3F857762" w14:textId="77777777" w:rsidR="00384C43" w:rsidRPr="00C7345F" w:rsidRDefault="00384C43" w:rsidP="00F73F5C">
            <w:pPr>
              <w:pStyle w:val="TableText"/>
              <w:ind w:right="288"/>
            </w:pPr>
            <w:r w:rsidRPr="00C7345F">
              <w:t>1</w:t>
            </w:r>
          </w:p>
        </w:tc>
        <w:tc>
          <w:tcPr>
            <w:tcW w:w="950" w:type="dxa"/>
          </w:tcPr>
          <w:p w14:paraId="7E41B9F2" w14:textId="77777777" w:rsidR="00384C43" w:rsidRPr="00C7345F" w:rsidRDefault="00384C43" w:rsidP="00F73F5C">
            <w:pPr>
              <w:pStyle w:val="TableText"/>
              <w:rPr>
                <w:rFonts w:cs="Times New Roman"/>
              </w:rPr>
            </w:pPr>
            <w:r w:rsidRPr="00C7345F">
              <w:t>9</w:t>
            </w:r>
          </w:p>
        </w:tc>
        <w:tc>
          <w:tcPr>
            <w:tcW w:w="1510" w:type="dxa"/>
          </w:tcPr>
          <w:p w14:paraId="3A8786D4" w14:textId="77777777" w:rsidR="00384C43" w:rsidRPr="00C7345F" w:rsidRDefault="00384C43" w:rsidP="00F73F5C">
            <w:pPr>
              <w:pStyle w:val="TableText"/>
              <w:ind w:right="432"/>
              <w:rPr>
                <w:color w:val="000000"/>
              </w:rPr>
            </w:pPr>
            <w:r w:rsidRPr="00C7345F">
              <w:t>1.43</w:t>
            </w:r>
          </w:p>
        </w:tc>
      </w:tr>
      <w:tr w:rsidR="00384C43" w:rsidRPr="00C7345F" w14:paraId="7E0D2AD7" w14:textId="77777777" w:rsidTr="00F73F5C">
        <w:tc>
          <w:tcPr>
            <w:tcW w:w="1584" w:type="dxa"/>
            <w:noWrap/>
          </w:tcPr>
          <w:p w14:paraId="165B3D2A" w14:textId="77777777" w:rsidR="00384C43" w:rsidRPr="00C7345F" w:rsidRDefault="00384C43" w:rsidP="00F73F5C">
            <w:pPr>
              <w:pStyle w:val="TableText"/>
              <w:ind w:right="432"/>
            </w:pPr>
            <w:r w:rsidRPr="00C7345F">
              <w:t>17</w:t>
            </w:r>
          </w:p>
        </w:tc>
        <w:tc>
          <w:tcPr>
            <w:tcW w:w="1577" w:type="dxa"/>
          </w:tcPr>
          <w:p w14:paraId="45463239" w14:textId="77777777" w:rsidR="00384C43" w:rsidRPr="00C7345F" w:rsidRDefault="00384C43" w:rsidP="00F73F5C">
            <w:pPr>
              <w:pStyle w:val="TableText"/>
              <w:ind w:right="432"/>
              <w:rPr>
                <w:rFonts w:cs="Times New Roman"/>
              </w:rPr>
            </w:pPr>
            <w:r w:rsidRPr="00C7345F">
              <w:t>350</w:t>
            </w:r>
          </w:p>
        </w:tc>
        <w:tc>
          <w:tcPr>
            <w:tcW w:w="830" w:type="dxa"/>
          </w:tcPr>
          <w:p w14:paraId="310196DD" w14:textId="77777777" w:rsidR="00384C43" w:rsidRPr="00C7345F" w:rsidRDefault="00384C43" w:rsidP="00F73F5C">
            <w:pPr>
              <w:pStyle w:val="TableText"/>
              <w:ind w:right="288"/>
            </w:pPr>
            <w:r w:rsidRPr="00C7345F">
              <w:t>1</w:t>
            </w:r>
          </w:p>
        </w:tc>
        <w:tc>
          <w:tcPr>
            <w:tcW w:w="950" w:type="dxa"/>
          </w:tcPr>
          <w:p w14:paraId="2505742E" w14:textId="77777777" w:rsidR="00384C43" w:rsidRPr="00C7345F" w:rsidRDefault="00384C43" w:rsidP="00F73F5C">
            <w:pPr>
              <w:pStyle w:val="TableText"/>
              <w:rPr>
                <w:rFonts w:cs="Times New Roman"/>
              </w:rPr>
            </w:pPr>
            <w:r w:rsidRPr="00C7345F">
              <w:t>5</w:t>
            </w:r>
          </w:p>
        </w:tc>
        <w:tc>
          <w:tcPr>
            <w:tcW w:w="1510" w:type="dxa"/>
          </w:tcPr>
          <w:p w14:paraId="5D46BEA8" w14:textId="77777777" w:rsidR="00384C43" w:rsidRPr="00C7345F" w:rsidRDefault="00384C43" w:rsidP="00F73F5C">
            <w:pPr>
              <w:pStyle w:val="TableText"/>
              <w:ind w:right="432"/>
              <w:rPr>
                <w:color w:val="000000"/>
              </w:rPr>
            </w:pPr>
            <w:r w:rsidRPr="00C7345F">
              <w:t>0.80</w:t>
            </w:r>
          </w:p>
        </w:tc>
      </w:tr>
      <w:tr w:rsidR="00384C43" w:rsidRPr="00C7345F" w14:paraId="5717668B" w14:textId="77777777" w:rsidTr="00F73F5C">
        <w:tc>
          <w:tcPr>
            <w:tcW w:w="1584" w:type="dxa"/>
            <w:noWrap/>
          </w:tcPr>
          <w:p w14:paraId="5A3164F4" w14:textId="77777777" w:rsidR="00384C43" w:rsidRPr="00C7345F" w:rsidRDefault="00384C43" w:rsidP="00F73F5C">
            <w:pPr>
              <w:pStyle w:val="TableText"/>
              <w:ind w:right="432"/>
            </w:pPr>
            <w:r w:rsidRPr="00C7345F">
              <w:t>18</w:t>
            </w:r>
          </w:p>
        </w:tc>
        <w:tc>
          <w:tcPr>
            <w:tcW w:w="1577" w:type="dxa"/>
          </w:tcPr>
          <w:p w14:paraId="33FABF61" w14:textId="77777777" w:rsidR="00384C43" w:rsidRPr="00C7345F" w:rsidRDefault="00384C43" w:rsidP="00F73F5C">
            <w:pPr>
              <w:pStyle w:val="TableText"/>
              <w:ind w:right="432"/>
              <w:rPr>
                <w:rFonts w:cs="Times New Roman"/>
              </w:rPr>
            </w:pPr>
            <w:r w:rsidRPr="00C7345F">
              <w:t>362</w:t>
            </w:r>
          </w:p>
        </w:tc>
        <w:tc>
          <w:tcPr>
            <w:tcW w:w="830" w:type="dxa"/>
          </w:tcPr>
          <w:p w14:paraId="358CC4CE" w14:textId="77777777" w:rsidR="00384C43" w:rsidRPr="00C7345F" w:rsidRDefault="00384C43" w:rsidP="00F73F5C">
            <w:pPr>
              <w:pStyle w:val="TableText"/>
              <w:ind w:right="288"/>
            </w:pPr>
            <w:r w:rsidRPr="00C7345F">
              <w:t>1</w:t>
            </w:r>
          </w:p>
        </w:tc>
        <w:tc>
          <w:tcPr>
            <w:tcW w:w="950" w:type="dxa"/>
          </w:tcPr>
          <w:p w14:paraId="7466E122" w14:textId="77777777" w:rsidR="00384C43" w:rsidRPr="00C7345F" w:rsidRDefault="00384C43" w:rsidP="00F73F5C">
            <w:pPr>
              <w:pStyle w:val="TableText"/>
              <w:rPr>
                <w:rFonts w:cs="Times New Roman"/>
              </w:rPr>
            </w:pPr>
            <w:r w:rsidRPr="00C7345F">
              <w:t>9</w:t>
            </w:r>
          </w:p>
        </w:tc>
        <w:tc>
          <w:tcPr>
            <w:tcW w:w="1510" w:type="dxa"/>
          </w:tcPr>
          <w:p w14:paraId="29D7CE70" w14:textId="77777777" w:rsidR="00384C43" w:rsidRPr="00C7345F" w:rsidRDefault="00384C43" w:rsidP="00F73F5C">
            <w:pPr>
              <w:pStyle w:val="TableText"/>
              <w:ind w:right="432"/>
              <w:rPr>
                <w:color w:val="000000"/>
              </w:rPr>
            </w:pPr>
            <w:r w:rsidRPr="00C7345F">
              <w:t>1.43</w:t>
            </w:r>
          </w:p>
        </w:tc>
      </w:tr>
      <w:tr w:rsidR="00384C43" w:rsidRPr="00C7345F" w14:paraId="0DBD384F" w14:textId="77777777" w:rsidTr="00F73F5C">
        <w:tc>
          <w:tcPr>
            <w:tcW w:w="1584" w:type="dxa"/>
            <w:noWrap/>
          </w:tcPr>
          <w:p w14:paraId="37C5C3C1" w14:textId="77777777" w:rsidR="00384C43" w:rsidRPr="00C7345F" w:rsidRDefault="00384C43" w:rsidP="00F73F5C">
            <w:pPr>
              <w:pStyle w:val="TableText"/>
              <w:ind w:right="432"/>
            </w:pPr>
            <w:r w:rsidRPr="00C7345F">
              <w:t>19</w:t>
            </w:r>
          </w:p>
        </w:tc>
        <w:tc>
          <w:tcPr>
            <w:tcW w:w="1577" w:type="dxa"/>
          </w:tcPr>
          <w:p w14:paraId="38F3941D" w14:textId="77777777" w:rsidR="00384C43" w:rsidRPr="00C7345F" w:rsidRDefault="00384C43" w:rsidP="00F73F5C">
            <w:pPr>
              <w:pStyle w:val="TableText"/>
              <w:ind w:right="432"/>
              <w:rPr>
                <w:rFonts w:cs="Times New Roman"/>
              </w:rPr>
            </w:pPr>
            <w:r w:rsidRPr="00C7345F">
              <w:t>374</w:t>
            </w:r>
          </w:p>
        </w:tc>
        <w:tc>
          <w:tcPr>
            <w:tcW w:w="830" w:type="dxa"/>
          </w:tcPr>
          <w:p w14:paraId="7385DD92" w14:textId="77777777" w:rsidR="00384C43" w:rsidRPr="00C7345F" w:rsidRDefault="00384C43" w:rsidP="00F73F5C">
            <w:pPr>
              <w:pStyle w:val="TableText"/>
              <w:ind w:right="288"/>
            </w:pPr>
            <w:r w:rsidRPr="00C7345F">
              <w:t>2</w:t>
            </w:r>
          </w:p>
        </w:tc>
        <w:tc>
          <w:tcPr>
            <w:tcW w:w="950" w:type="dxa"/>
          </w:tcPr>
          <w:p w14:paraId="71921D5A" w14:textId="77777777" w:rsidR="00384C43" w:rsidRPr="00C7345F" w:rsidRDefault="00384C43" w:rsidP="00F73F5C">
            <w:pPr>
              <w:pStyle w:val="TableText"/>
              <w:rPr>
                <w:rFonts w:cs="Times New Roman"/>
              </w:rPr>
            </w:pPr>
            <w:r w:rsidRPr="00C7345F">
              <w:t>4</w:t>
            </w:r>
          </w:p>
        </w:tc>
        <w:tc>
          <w:tcPr>
            <w:tcW w:w="1510" w:type="dxa"/>
          </w:tcPr>
          <w:p w14:paraId="0D7CF485" w14:textId="77777777" w:rsidR="00384C43" w:rsidRPr="00C7345F" w:rsidRDefault="00384C43" w:rsidP="00F73F5C">
            <w:pPr>
              <w:pStyle w:val="TableText"/>
              <w:ind w:right="432"/>
              <w:rPr>
                <w:color w:val="000000"/>
              </w:rPr>
            </w:pPr>
            <w:r w:rsidRPr="00C7345F">
              <w:t>0.64</w:t>
            </w:r>
          </w:p>
        </w:tc>
      </w:tr>
      <w:tr w:rsidR="00384C43" w:rsidRPr="00C7345F" w14:paraId="47E3AD6B" w14:textId="77777777" w:rsidTr="00F73F5C">
        <w:tc>
          <w:tcPr>
            <w:tcW w:w="1584" w:type="dxa"/>
            <w:noWrap/>
          </w:tcPr>
          <w:p w14:paraId="2F25E5B3" w14:textId="77777777" w:rsidR="00384C43" w:rsidRPr="00C7345F" w:rsidRDefault="00384C43" w:rsidP="00F73F5C">
            <w:pPr>
              <w:pStyle w:val="TableText"/>
              <w:ind w:right="432"/>
            </w:pPr>
            <w:r w:rsidRPr="00C7345F">
              <w:t>20</w:t>
            </w:r>
          </w:p>
        </w:tc>
        <w:tc>
          <w:tcPr>
            <w:tcW w:w="1577" w:type="dxa"/>
          </w:tcPr>
          <w:p w14:paraId="5BE9C3F1" w14:textId="77777777" w:rsidR="00384C43" w:rsidRPr="00C7345F" w:rsidRDefault="00384C43" w:rsidP="00F73F5C">
            <w:pPr>
              <w:pStyle w:val="TableText"/>
              <w:ind w:right="432"/>
              <w:rPr>
                <w:rFonts w:cs="Times New Roman"/>
              </w:rPr>
            </w:pPr>
            <w:r w:rsidRPr="00C7345F">
              <w:t>387</w:t>
            </w:r>
          </w:p>
        </w:tc>
        <w:tc>
          <w:tcPr>
            <w:tcW w:w="830" w:type="dxa"/>
          </w:tcPr>
          <w:p w14:paraId="320ECC11" w14:textId="77777777" w:rsidR="00384C43" w:rsidRPr="00C7345F" w:rsidRDefault="00384C43" w:rsidP="00F73F5C">
            <w:pPr>
              <w:pStyle w:val="TableText"/>
              <w:ind w:right="288"/>
            </w:pPr>
            <w:r w:rsidRPr="00C7345F">
              <w:t>2</w:t>
            </w:r>
          </w:p>
        </w:tc>
        <w:tc>
          <w:tcPr>
            <w:tcW w:w="950" w:type="dxa"/>
          </w:tcPr>
          <w:p w14:paraId="7CB78801" w14:textId="77777777" w:rsidR="00384C43" w:rsidRPr="00C7345F" w:rsidRDefault="00384C43" w:rsidP="00F73F5C">
            <w:pPr>
              <w:pStyle w:val="TableText"/>
              <w:rPr>
                <w:rFonts w:cs="Times New Roman"/>
              </w:rPr>
            </w:pPr>
            <w:r w:rsidRPr="00C7345F">
              <w:t>6</w:t>
            </w:r>
          </w:p>
        </w:tc>
        <w:tc>
          <w:tcPr>
            <w:tcW w:w="1510" w:type="dxa"/>
          </w:tcPr>
          <w:p w14:paraId="27E99AC8" w14:textId="77777777" w:rsidR="00384C43" w:rsidRPr="00C7345F" w:rsidRDefault="00384C43" w:rsidP="00F73F5C">
            <w:pPr>
              <w:pStyle w:val="TableText"/>
              <w:ind w:right="432"/>
              <w:rPr>
                <w:color w:val="000000"/>
              </w:rPr>
            </w:pPr>
            <w:r w:rsidRPr="00C7345F">
              <w:t>0.96</w:t>
            </w:r>
          </w:p>
        </w:tc>
      </w:tr>
      <w:tr w:rsidR="00384C43" w:rsidRPr="00C7345F" w14:paraId="75BC3912" w14:textId="77777777" w:rsidTr="00F73F5C">
        <w:tc>
          <w:tcPr>
            <w:tcW w:w="1584" w:type="dxa"/>
            <w:noWrap/>
          </w:tcPr>
          <w:p w14:paraId="0480B5A5" w14:textId="77777777" w:rsidR="00384C43" w:rsidRPr="00C7345F" w:rsidRDefault="00384C43" w:rsidP="00F73F5C">
            <w:pPr>
              <w:pStyle w:val="TableText"/>
              <w:ind w:right="432"/>
              <w:rPr>
                <w:color w:val="000000"/>
              </w:rPr>
            </w:pPr>
            <w:r w:rsidRPr="00C7345F">
              <w:t>21</w:t>
            </w:r>
          </w:p>
        </w:tc>
        <w:tc>
          <w:tcPr>
            <w:tcW w:w="1577" w:type="dxa"/>
          </w:tcPr>
          <w:p w14:paraId="58C53143" w14:textId="77777777" w:rsidR="00384C43" w:rsidRPr="00C7345F" w:rsidRDefault="00384C43" w:rsidP="00F73F5C">
            <w:pPr>
              <w:pStyle w:val="TableText"/>
              <w:ind w:right="432"/>
              <w:rPr>
                <w:rFonts w:cs="Times New Roman"/>
              </w:rPr>
            </w:pPr>
            <w:r w:rsidRPr="00C7345F">
              <w:t>400</w:t>
            </w:r>
          </w:p>
        </w:tc>
        <w:tc>
          <w:tcPr>
            <w:tcW w:w="830" w:type="dxa"/>
          </w:tcPr>
          <w:p w14:paraId="1FFFCBA1" w14:textId="77777777" w:rsidR="00384C43" w:rsidRPr="00C7345F" w:rsidRDefault="00384C43" w:rsidP="00F73F5C">
            <w:pPr>
              <w:pStyle w:val="TableText"/>
              <w:ind w:right="288"/>
            </w:pPr>
            <w:r w:rsidRPr="00C7345F">
              <w:t>2</w:t>
            </w:r>
          </w:p>
        </w:tc>
        <w:tc>
          <w:tcPr>
            <w:tcW w:w="950" w:type="dxa"/>
          </w:tcPr>
          <w:p w14:paraId="3333B5BB" w14:textId="77777777" w:rsidR="00384C43" w:rsidRPr="00C7345F" w:rsidRDefault="00384C43" w:rsidP="00F73F5C">
            <w:pPr>
              <w:pStyle w:val="TableText"/>
              <w:rPr>
                <w:rFonts w:cs="Times New Roman"/>
              </w:rPr>
            </w:pPr>
            <w:r w:rsidRPr="00C7345F">
              <w:t>7</w:t>
            </w:r>
          </w:p>
        </w:tc>
        <w:tc>
          <w:tcPr>
            <w:tcW w:w="1510" w:type="dxa"/>
          </w:tcPr>
          <w:p w14:paraId="61CFA365" w14:textId="77777777" w:rsidR="00384C43" w:rsidRPr="00C7345F" w:rsidRDefault="00384C43" w:rsidP="00F73F5C">
            <w:pPr>
              <w:pStyle w:val="TableText"/>
              <w:ind w:right="432"/>
              <w:rPr>
                <w:color w:val="000000"/>
              </w:rPr>
            </w:pPr>
            <w:r w:rsidRPr="00C7345F">
              <w:t>1.11</w:t>
            </w:r>
          </w:p>
        </w:tc>
      </w:tr>
      <w:tr w:rsidR="00384C43" w:rsidRPr="00C7345F" w14:paraId="4EBCFBD4" w14:textId="77777777" w:rsidTr="00F73F5C">
        <w:tc>
          <w:tcPr>
            <w:tcW w:w="1584" w:type="dxa"/>
            <w:noWrap/>
          </w:tcPr>
          <w:p w14:paraId="50E67082" w14:textId="77777777" w:rsidR="00384C43" w:rsidRPr="00C7345F" w:rsidRDefault="00384C43" w:rsidP="00F73F5C">
            <w:pPr>
              <w:pStyle w:val="TableText"/>
              <w:ind w:right="432"/>
              <w:rPr>
                <w:color w:val="000000"/>
              </w:rPr>
            </w:pPr>
            <w:r w:rsidRPr="00C7345F">
              <w:t>22</w:t>
            </w:r>
          </w:p>
        </w:tc>
        <w:tc>
          <w:tcPr>
            <w:tcW w:w="1577" w:type="dxa"/>
          </w:tcPr>
          <w:p w14:paraId="33770691" w14:textId="77777777" w:rsidR="00384C43" w:rsidRPr="00C7345F" w:rsidRDefault="00384C43" w:rsidP="00F73F5C">
            <w:pPr>
              <w:pStyle w:val="TableText"/>
              <w:ind w:right="432"/>
              <w:rPr>
                <w:rFonts w:cs="Times New Roman"/>
              </w:rPr>
            </w:pPr>
            <w:r w:rsidRPr="00C7345F">
              <w:t>415</w:t>
            </w:r>
          </w:p>
        </w:tc>
        <w:tc>
          <w:tcPr>
            <w:tcW w:w="830" w:type="dxa"/>
          </w:tcPr>
          <w:p w14:paraId="7843AC42" w14:textId="77777777" w:rsidR="00384C43" w:rsidRPr="00C7345F" w:rsidRDefault="00384C43" w:rsidP="00F73F5C">
            <w:pPr>
              <w:pStyle w:val="TableText"/>
              <w:ind w:right="288"/>
            </w:pPr>
            <w:r w:rsidRPr="00C7345F">
              <w:t>2</w:t>
            </w:r>
          </w:p>
        </w:tc>
        <w:tc>
          <w:tcPr>
            <w:tcW w:w="950" w:type="dxa"/>
          </w:tcPr>
          <w:p w14:paraId="57345A09" w14:textId="77777777" w:rsidR="00384C43" w:rsidRPr="00C7345F" w:rsidRDefault="00384C43" w:rsidP="00F73F5C">
            <w:pPr>
              <w:pStyle w:val="TableText"/>
              <w:rPr>
                <w:rFonts w:cs="Times New Roman"/>
              </w:rPr>
            </w:pPr>
            <w:r w:rsidRPr="00C7345F">
              <w:t>9</w:t>
            </w:r>
          </w:p>
        </w:tc>
        <w:tc>
          <w:tcPr>
            <w:tcW w:w="1510" w:type="dxa"/>
          </w:tcPr>
          <w:p w14:paraId="0E6EE111" w14:textId="77777777" w:rsidR="00384C43" w:rsidRPr="00C7345F" w:rsidRDefault="00384C43" w:rsidP="00F73F5C">
            <w:pPr>
              <w:pStyle w:val="TableText"/>
              <w:ind w:right="432"/>
              <w:rPr>
                <w:color w:val="000000"/>
              </w:rPr>
            </w:pPr>
            <w:r w:rsidRPr="00C7345F">
              <w:t>1.43</w:t>
            </w:r>
          </w:p>
        </w:tc>
      </w:tr>
      <w:tr w:rsidR="00384C43" w:rsidRPr="00C7345F" w14:paraId="766E22DA" w14:textId="77777777" w:rsidTr="00F73F5C">
        <w:tc>
          <w:tcPr>
            <w:tcW w:w="1584" w:type="dxa"/>
            <w:noWrap/>
          </w:tcPr>
          <w:p w14:paraId="4315C5C3" w14:textId="77777777" w:rsidR="00384C43" w:rsidRPr="00C7345F" w:rsidRDefault="00384C43" w:rsidP="00F73F5C">
            <w:pPr>
              <w:pStyle w:val="TableText"/>
              <w:ind w:right="432"/>
              <w:rPr>
                <w:color w:val="000000"/>
              </w:rPr>
            </w:pPr>
            <w:r w:rsidRPr="00C7345F">
              <w:t>23</w:t>
            </w:r>
          </w:p>
        </w:tc>
        <w:tc>
          <w:tcPr>
            <w:tcW w:w="1577" w:type="dxa"/>
          </w:tcPr>
          <w:p w14:paraId="3550AA33" w14:textId="77777777" w:rsidR="00384C43" w:rsidRPr="00C7345F" w:rsidRDefault="00384C43" w:rsidP="00F73F5C">
            <w:pPr>
              <w:pStyle w:val="TableText"/>
              <w:ind w:right="432"/>
              <w:rPr>
                <w:rFonts w:cs="Times New Roman"/>
              </w:rPr>
            </w:pPr>
            <w:r w:rsidRPr="00C7345F">
              <w:t>430</w:t>
            </w:r>
          </w:p>
        </w:tc>
        <w:tc>
          <w:tcPr>
            <w:tcW w:w="830" w:type="dxa"/>
          </w:tcPr>
          <w:p w14:paraId="729E30A1" w14:textId="77777777" w:rsidR="00384C43" w:rsidRPr="00C7345F" w:rsidRDefault="00384C43" w:rsidP="00F73F5C">
            <w:pPr>
              <w:pStyle w:val="TableText"/>
              <w:ind w:right="288"/>
            </w:pPr>
            <w:r w:rsidRPr="00C7345F">
              <w:t>2</w:t>
            </w:r>
          </w:p>
        </w:tc>
        <w:tc>
          <w:tcPr>
            <w:tcW w:w="950" w:type="dxa"/>
          </w:tcPr>
          <w:p w14:paraId="39BC82FB" w14:textId="77777777" w:rsidR="00384C43" w:rsidRPr="00C7345F" w:rsidRDefault="00384C43" w:rsidP="00F73F5C">
            <w:pPr>
              <w:pStyle w:val="TableText"/>
              <w:rPr>
                <w:rFonts w:cs="Times New Roman"/>
              </w:rPr>
            </w:pPr>
            <w:r w:rsidRPr="00C7345F">
              <w:t>6</w:t>
            </w:r>
          </w:p>
        </w:tc>
        <w:tc>
          <w:tcPr>
            <w:tcW w:w="1510" w:type="dxa"/>
          </w:tcPr>
          <w:p w14:paraId="0FF99FA4" w14:textId="77777777" w:rsidR="00384C43" w:rsidRPr="00C7345F" w:rsidRDefault="00384C43" w:rsidP="00F73F5C">
            <w:pPr>
              <w:pStyle w:val="TableText"/>
              <w:ind w:right="432"/>
              <w:rPr>
                <w:color w:val="000000"/>
              </w:rPr>
            </w:pPr>
            <w:r w:rsidRPr="00C7345F">
              <w:t>0.96</w:t>
            </w:r>
          </w:p>
        </w:tc>
      </w:tr>
      <w:tr w:rsidR="00384C43" w:rsidRPr="00C7345F" w14:paraId="220B6834" w14:textId="77777777" w:rsidTr="00F73F5C">
        <w:tc>
          <w:tcPr>
            <w:tcW w:w="1584" w:type="dxa"/>
            <w:noWrap/>
          </w:tcPr>
          <w:p w14:paraId="7A3C01F3" w14:textId="77777777" w:rsidR="00384C43" w:rsidRPr="00C7345F" w:rsidRDefault="00384C43" w:rsidP="00F73F5C">
            <w:pPr>
              <w:pStyle w:val="TableText"/>
              <w:ind w:right="432"/>
            </w:pPr>
            <w:r w:rsidRPr="00C7345F">
              <w:t>24</w:t>
            </w:r>
          </w:p>
        </w:tc>
        <w:tc>
          <w:tcPr>
            <w:tcW w:w="1577" w:type="dxa"/>
          </w:tcPr>
          <w:p w14:paraId="6B23B1C0" w14:textId="77777777" w:rsidR="00384C43" w:rsidRPr="00C7345F" w:rsidRDefault="00384C43" w:rsidP="00F73F5C">
            <w:pPr>
              <w:pStyle w:val="TableText"/>
              <w:ind w:right="432"/>
              <w:rPr>
                <w:rFonts w:cs="Times New Roman"/>
              </w:rPr>
            </w:pPr>
            <w:r w:rsidRPr="00C7345F">
              <w:t>447</w:t>
            </w:r>
          </w:p>
        </w:tc>
        <w:tc>
          <w:tcPr>
            <w:tcW w:w="830" w:type="dxa"/>
          </w:tcPr>
          <w:p w14:paraId="5366F0EF" w14:textId="77777777" w:rsidR="00384C43" w:rsidRPr="00C7345F" w:rsidRDefault="00384C43" w:rsidP="00F73F5C">
            <w:pPr>
              <w:pStyle w:val="TableText"/>
              <w:ind w:right="288"/>
            </w:pPr>
            <w:r w:rsidRPr="00C7345F">
              <w:t>2</w:t>
            </w:r>
          </w:p>
        </w:tc>
        <w:tc>
          <w:tcPr>
            <w:tcW w:w="950" w:type="dxa"/>
          </w:tcPr>
          <w:p w14:paraId="2F35E71A" w14:textId="77777777" w:rsidR="00384C43" w:rsidRPr="00C7345F" w:rsidRDefault="00384C43" w:rsidP="00F73F5C">
            <w:pPr>
              <w:pStyle w:val="TableText"/>
              <w:rPr>
                <w:rFonts w:cs="Times New Roman"/>
              </w:rPr>
            </w:pPr>
            <w:r w:rsidRPr="00C7345F">
              <w:t>13</w:t>
            </w:r>
          </w:p>
        </w:tc>
        <w:tc>
          <w:tcPr>
            <w:tcW w:w="1510" w:type="dxa"/>
          </w:tcPr>
          <w:p w14:paraId="41EFA7F6" w14:textId="77777777" w:rsidR="00384C43" w:rsidRPr="00C7345F" w:rsidRDefault="00384C43" w:rsidP="00F73F5C">
            <w:pPr>
              <w:pStyle w:val="TableText"/>
              <w:ind w:right="432"/>
              <w:rPr>
                <w:color w:val="000000"/>
              </w:rPr>
            </w:pPr>
            <w:r w:rsidRPr="00C7345F">
              <w:t>2.07</w:t>
            </w:r>
          </w:p>
        </w:tc>
      </w:tr>
      <w:tr w:rsidR="00384C43" w:rsidRPr="00C7345F" w14:paraId="76BFBBED" w14:textId="77777777" w:rsidTr="00F73F5C">
        <w:tc>
          <w:tcPr>
            <w:tcW w:w="1584" w:type="dxa"/>
            <w:noWrap/>
          </w:tcPr>
          <w:p w14:paraId="2AA95295" w14:textId="77777777" w:rsidR="00384C43" w:rsidRPr="00C7345F" w:rsidRDefault="00384C43" w:rsidP="00F73F5C">
            <w:pPr>
              <w:pStyle w:val="TableText"/>
              <w:ind w:right="432"/>
            </w:pPr>
            <w:r w:rsidRPr="00C7345F">
              <w:t>25</w:t>
            </w:r>
          </w:p>
        </w:tc>
        <w:tc>
          <w:tcPr>
            <w:tcW w:w="1577" w:type="dxa"/>
          </w:tcPr>
          <w:p w14:paraId="3CD1E0BE" w14:textId="77777777" w:rsidR="00384C43" w:rsidRPr="00C7345F" w:rsidRDefault="00384C43" w:rsidP="00F73F5C">
            <w:pPr>
              <w:pStyle w:val="TableText"/>
              <w:ind w:right="432"/>
              <w:rPr>
                <w:rFonts w:cs="Times New Roman"/>
              </w:rPr>
            </w:pPr>
            <w:r w:rsidRPr="00C7345F">
              <w:t>466</w:t>
            </w:r>
          </w:p>
        </w:tc>
        <w:tc>
          <w:tcPr>
            <w:tcW w:w="830" w:type="dxa"/>
          </w:tcPr>
          <w:p w14:paraId="5AA79EDB" w14:textId="77777777" w:rsidR="00384C43" w:rsidRPr="00C7345F" w:rsidRDefault="00384C43" w:rsidP="00F73F5C">
            <w:pPr>
              <w:pStyle w:val="TableText"/>
              <w:ind w:right="288"/>
            </w:pPr>
            <w:r w:rsidRPr="00C7345F">
              <w:t>3</w:t>
            </w:r>
          </w:p>
        </w:tc>
        <w:tc>
          <w:tcPr>
            <w:tcW w:w="950" w:type="dxa"/>
          </w:tcPr>
          <w:p w14:paraId="6B861C7C" w14:textId="77777777" w:rsidR="00384C43" w:rsidRPr="00C7345F" w:rsidRDefault="00384C43" w:rsidP="00F73F5C">
            <w:pPr>
              <w:pStyle w:val="TableText"/>
              <w:rPr>
                <w:rFonts w:cs="Times New Roman"/>
              </w:rPr>
            </w:pPr>
            <w:r w:rsidRPr="00C7345F">
              <w:t>17</w:t>
            </w:r>
          </w:p>
        </w:tc>
        <w:tc>
          <w:tcPr>
            <w:tcW w:w="1510" w:type="dxa"/>
          </w:tcPr>
          <w:p w14:paraId="12FFB497" w14:textId="77777777" w:rsidR="00384C43" w:rsidRPr="00C7345F" w:rsidRDefault="00384C43" w:rsidP="00F73F5C">
            <w:pPr>
              <w:pStyle w:val="TableText"/>
              <w:ind w:right="432"/>
              <w:rPr>
                <w:color w:val="000000"/>
              </w:rPr>
            </w:pPr>
            <w:r w:rsidRPr="00C7345F">
              <w:t>2.71</w:t>
            </w:r>
          </w:p>
        </w:tc>
      </w:tr>
      <w:tr w:rsidR="00384C43" w:rsidRPr="00C7345F" w14:paraId="082F826E" w14:textId="77777777" w:rsidTr="00F73F5C">
        <w:tc>
          <w:tcPr>
            <w:tcW w:w="1584" w:type="dxa"/>
            <w:noWrap/>
          </w:tcPr>
          <w:p w14:paraId="34996058" w14:textId="77777777" w:rsidR="00384C43" w:rsidRPr="00C7345F" w:rsidRDefault="00384C43" w:rsidP="00F73F5C">
            <w:pPr>
              <w:pStyle w:val="TableText"/>
              <w:ind w:right="432"/>
            </w:pPr>
            <w:r w:rsidRPr="00C7345F">
              <w:t>26</w:t>
            </w:r>
          </w:p>
        </w:tc>
        <w:tc>
          <w:tcPr>
            <w:tcW w:w="1577" w:type="dxa"/>
          </w:tcPr>
          <w:p w14:paraId="7B11E383" w14:textId="77777777" w:rsidR="00384C43" w:rsidRPr="00C7345F" w:rsidRDefault="00384C43" w:rsidP="00F73F5C">
            <w:pPr>
              <w:pStyle w:val="TableText"/>
              <w:ind w:right="432"/>
              <w:rPr>
                <w:rFonts w:cs="Times New Roman"/>
              </w:rPr>
            </w:pPr>
            <w:r w:rsidRPr="00C7345F">
              <w:t>488</w:t>
            </w:r>
          </w:p>
        </w:tc>
        <w:tc>
          <w:tcPr>
            <w:tcW w:w="830" w:type="dxa"/>
          </w:tcPr>
          <w:p w14:paraId="785206BB" w14:textId="77777777" w:rsidR="00384C43" w:rsidRPr="00C7345F" w:rsidRDefault="00384C43" w:rsidP="00F73F5C">
            <w:pPr>
              <w:pStyle w:val="TableText"/>
              <w:ind w:right="288"/>
            </w:pPr>
            <w:r w:rsidRPr="00C7345F">
              <w:t>3</w:t>
            </w:r>
          </w:p>
        </w:tc>
        <w:tc>
          <w:tcPr>
            <w:tcW w:w="950" w:type="dxa"/>
          </w:tcPr>
          <w:p w14:paraId="7DD934BB" w14:textId="77777777" w:rsidR="00384C43" w:rsidRPr="00C7345F" w:rsidRDefault="00384C43" w:rsidP="00F73F5C">
            <w:pPr>
              <w:pStyle w:val="TableText"/>
              <w:rPr>
                <w:rFonts w:cs="Times New Roman"/>
              </w:rPr>
            </w:pPr>
            <w:r w:rsidRPr="00C7345F">
              <w:t>21</w:t>
            </w:r>
          </w:p>
        </w:tc>
        <w:tc>
          <w:tcPr>
            <w:tcW w:w="1510" w:type="dxa"/>
          </w:tcPr>
          <w:p w14:paraId="10C8F36E" w14:textId="77777777" w:rsidR="00384C43" w:rsidRPr="00C7345F" w:rsidRDefault="00384C43" w:rsidP="00F73F5C">
            <w:pPr>
              <w:pStyle w:val="TableText"/>
              <w:ind w:right="432"/>
              <w:rPr>
                <w:color w:val="000000"/>
              </w:rPr>
            </w:pPr>
            <w:r w:rsidRPr="00C7345F">
              <w:t>3.34</w:t>
            </w:r>
          </w:p>
        </w:tc>
      </w:tr>
      <w:tr w:rsidR="00384C43" w:rsidRPr="00C7345F" w14:paraId="3DD8BD66" w14:textId="77777777" w:rsidTr="00F73F5C">
        <w:tc>
          <w:tcPr>
            <w:tcW w:w="1584" w:type="dxa"/>
            <w:noWrap/>
          </w:tcPr>
          <w:p w14:paraId="21AB63AB" w14:textId="77777777" w:rsidR="00384C43" w:rsidRPr="00C7345F" w:rsidRDefault="00384C43" w:rsidP="00F73F5C">
            <w:pPr>
              <w:pStyle w:val="TableText"/>
              <w:ind w:right="432"/>
            </w:pPr>
            <w:r w:rsidRPr="00C7345F">
              <w:t>27</w:t>
            </w:r>
          </w:p>
        </w:tc>
        <w:tc>
          <w:tcPr>
            <w:tcW w:w="1577" w:type="dxa"/>
          </w:tcPr>
          <w:p w14:paraId="471B6951" w14:textId="77777777" w:rsidR="00384C43" w:rsidRPr="00C7345F" w:rsidRDefault="00384C43" w:rsidP="00F73F5C">
            <w:pPr>
              <w:pStyle w:val="TableText"/>
              <w:ind w:right="432"/>
              <w:rPr>
                <w:rFonts w:cs="Times New Roman"/>
              </w:rPr>
            </w:pPr>
            <w:r w:rsidRPr="00C7345F">
              <w:t>514</w:t>
            </w:r>
          </w:p>
        </w:tc>
        <w:tc>
          <w:tcPr>
            <w:tcW w:w="830" w:type="dxa"/>
          </w:tcPr>
          <w:p w14:paraId="01A42C3C" w14:textId="77777777" w:rsidR="00384C43" w:rsidRPr="00C7345F" w:rsidRDefault="00384C43" w:rsidP="00F73F5C">
            <w:pPr>
              <w:pStyle w:val="TableText"/>
              <w:ind w:right="288"/>
            </w:pPr>
            <w:r w:rsidRPr="00C7345F">
              <w:t>3</w:t>
            </w:r>
          </w:p>
        </w:tc>
        <w:tc>
          <w:tcPr>
            <w:tcW w:w="950" w:type="dxa"/>
          </w:tcPr>
          <w:p w14:paraId="1241AB2E" w14:textId="77777777" w:rsidR="00384C43" w:rsidRPr="00C7345F" w:rsidRDefault="00384C43" w:rsidP="00F73F5C">
            <w:pPr>
              <w:pStyle w:val="TableText"/>
              <w:rPr>
                <w:rFonts w:cs="Times New Roman"/>
              </w:rPr>
            </w:pPr>
            <w:r w:rsidRPr="00C7345F">
              <w:t>25</w:t>
            </w:r>
          </w:p>
        </w:tc>
        <w:tc>
          <w:tcPr>
            <w:tcW w:w="1510" w:type="dxa"/>
          </w:tcPr>
          <w:p w14:paraId="7C50ABB8" w14:textId="77777777" w:rsidR="00384C43" w:rsidRPr="00C7345F" w:rsidRDefault="00384C43" w:rsidP="00F73F5C">
            <w:pPr>
              <w:pStyle w:val="TableText"/>
              <w:ind w:right="432"/>
              <w:rPr>
                <w:color w:val="000000"/>
              </w:rPr>
            </w:pPr>
            <w:r w:rsidRPr="00C7345F">
              <w:t>3.98</w:t>
            </w:r>
          </w:p>
        </w:tc>
      </w:tr>
      <w:tr w:rsidR="00384C43" w:rsidRPr="00C7345F" w14:paraId="1A4906EC" w14:textId="77777777" w:rsidTr="00F73F5C">
        <w:tc>
          <w:tcPr>
            <w:tcW w:w="1584" w:type="dxa"/>
            <w:noWrap/>
          </w:tcPr>
          <w:p w14:paraId="3EE6C48D" w14:textId="77777777" w:rsidR="00384C43" w:rsidRPr="00C7345F" w:rsidRDefault="00384C43" w:rsidP="00F73F5C">
            <w:pPr>
              <w:pStyle w:val="TableText"/>
              <w:ind w:right="432"/>
            </w:pPr>
            <w:r w:rsidRPr="00C7345F">
              <w:t>28</w:t>
            </w:r>
          </w:p>
        </w:tc>
        <w:tc>
          <w:tcPr>
            <w:tcW w:w="1577" w:type="dxa"/>
          </w:tcPr>
          <w:p w14:paraId="360F2E8A" w14:textId="77777777" w:rsidR="00384C43" w:rsidRPr="00C7345F" w:rsidRDefault="00384C43" w:rsidP="00F73F5C">
            <w:pPr>
              <w:pStyle w:val="TableText"/>
              <w:ind w:right="432"/>
              <w:rPr>
                <w:rFonts w:cs="Times New Roman"/>
              </w:rPr>
            </w:pPr>
            <w:r w:rsidRPr="00C7345F">
              <w:t>547</w:t>
            </w:r>
          </w:p>
        </w:tc>
        <w:tc>
          <w:tcPr>
            <w:tcW w:w="830" w:type="dxa"/>
          </w:tcPr>
          <w:p w14:paraId="7F792B63" w14:textId="77777777" w:rsidR="00384C43" w:rsidRPr="00C7345F" w:rsidRDefault="00384C43" w:rsidP="00F73F5C">
            <w:pPr>
              <w:pStyle w:val="TableText"/>
              <w:ind w:right="288"/>
            </w:pPr>
            <w:r w:rsidRPr="00C7345F">
              <w:t>3</w:t>
            </w:r>
          </w:p>
        </w:tc>
        <w:tc>
          <w:tcPr>
            <w:tcW w:w="950" w:type="dxa"/>
          </w:tcPr>
          <w:p w14:paraId="66826B33" w14:textId="77777777" w:rsidR="00384C43" w:rsidRPr="00C7345F" w:rsidRDefault="00384C43" w:rsidP="00F73F5C">
            <w:pPr>
              <w:pStyle w:val="TableText"/>
              <w:rPr>
                <w:rFonts w:cs="Times New Roman"/>
              </w:rPr>
            </w:pPr>
            <w:r w:rsidRPr="00C7345F">
              <w:t>23</w:t>
            </w:r>
          </w:p>
        </w:tc>
        <w:tc>
          <w:tcPr>
            <w:tcW w:w="1510" w:type="dxa"/>
          </w:tcPr>
          <w:p w14:paraId="345775A5" w14:textId="77777777" w:rsidR="00384C43" w:rsidRPr="00C7345F" w:rsidRDefault="00384C43" w:rsidP="00F73F5C">
            <w:pPr>
              <w:pStyle w:val="TableText"/>
              <w:ind w:right="432"/>
              <w:rPr>
                <w:color w:val="000000"/>
              </w:rPr>
            </w:pPr>
            <w:r w:rsidRPr="00C7345F">
              <w:t>3.66</w:t>
            </w:r>
          </w:p>
        </w:tc>
      </w:tr>
      <w:tr w:rsidR="00384C43" w:rsidRPr="00C7345F" w14:paraId="57C1B347" w14:textId="77777777" w:rsidTr="00F73F5C">
        <w:tc>
          <w:tcPr>
            <w:tcW w:w="1584" w:type="dxa"/>
            <w:noWrap/>
          </w:tcPr>
          <w:p w14:paraId="7E9B4640" w14:textId="77777777" w:rsidR="00384C43" w:rsidRPr="00C7345F" w:rsidRDefault="00384C43" w:rsidP="00F73F5C">
            <w:pPr>
              <w:pStyle w:val="TableText"/>
              <w:ind w:right="432"/>
            </w:pPr>
            <w:r w:rsidRPr="00C7345F">
              <w:t>29</w:t>
            </w:r>
          </w:p>
        </w:tc>
        <w:tc>
          <w:tcPr>
            <w:tcW w:w="1577" w:type="dxa"/>
          </w:tcPr>
          <w:p w14:paraId="25E30022" w14:textId="77777777" w:rsidR="00384C43" w:rsidRPr="00C7345F" w:rsidRDefault="00384C43" w:rsidP="00F73F5C">
            <w:pPr>
              <w:pStyle w:val="TableText"/>
              <w:ind w:right="432"/>
              <w:rPr>
                <w:rFonts w:cs="Times New Roman"/>
              </w:rPr>
            </w:pPr>
            <w:r w:rsidRPr="00C7345F">
              <w:t>591</w:t>
            </w:r>
          </w:p>
        </w:tc>
        <w:tc>
          <w:tcPr>
            <w:tcW w:w="830" w:type="dxa"/>
          </w:tcPr>
          <w:p w14:paraId="1088EDFF" w14:textId="77777777" w:rsidR="00384C43" w:rsidRPr="00C7345F" w:rsidRDefault="00384C43" w:rsidP="00F73F5C">
            <w:pPr>
              <w:pStyle w:val="TableText"/>
              <w:ind w:right="288"/>
            </w:pPr>
            <w:r w:rsidRPr="00C7345F">
              <w:t>3</w:t>
            </w:r>
          </w:p>
        </w:tc>
        <w:tc>
          <w:tcPr>
            <w:tcW w:w="950" w:type="dxa"/>
          </w:tcPr>
          <w:p w14:paraId="701F1AB6" w14:textId="77777777" w:rsidR="00384C43" w:rsidRPr="00C7345F" w:rsidRDefault="00384C43" w:rsidP="00F73F5C">
            <w:pPr>
              <w:pStyle w:val="TableText"/>
              <w:rPr>
                <w:rFonts w:cs="Times New Roman"/>
              </w:rPr>
            </w:pPr>
            <w:r w:rsidRPr="00C7345F">
              <w:t>41</w:t>
            </w:r>
          </w:p>
        </w:tc>
        <w:tc>
          <w:tcPr>
            <w:tcW w:w="1510" w:type="dxa"/>
          </w:tcPr>
          <w:p w14:paraId="7450B877" w14:textId="77777777" w:rsidR="00384C43" w:rsidRPr="00C7345F" w:rsidRDefault="00384C43" w:rsidP="00F73F5C">
            <w:pPr>
              <w:pStyle w:val="TableText"/>
              <w:ind w:right="432"/>
              <w:rPr>
                <w:color w:val="000000"/>
              </w:rPr>
            </w:pPr>
            <w:r w:rsidRPr="00C7345F">
              <w:t>6.53</w:t>
            </w:r>
          </w:p>
        </w:tc>
      </w:tr>
      <w:tr w:rsidR="00384C43" w:rsidRPr="00C7345F" w14:paraId="7210B6C7" w14:textId="77777777" w:rsidTr="00F73F5C">
        <w:tc>
          <w:tcPr>
            <w:tcW w:w="1584" w:type="dxa"/>
            <w:noWrap/>
          </w:tcPr>
          <w:p w14:paraId="3D0782FC" w14:textId="77777777" w:rsidR="00384C43" w:rsidRPr="00C7345F" w:rsidRDefault="00384C43" w:rsidP="00F73F5C">
            <w:pPr>
              <w:pStyle w:val="TableText"/>
              <w:ind w:right="432"/>
            </w:pPr>
            <w:r w:rsidRPr="00C7345F">
              <w:t>30</w:t>
            </w:r>
          </w:p>
        </w:tc>
        <w:tc>
          <w:tcPr>
            <w:tcW w:w="1577" w:type="dxa"/>
          </w:tcPr>
          <w:p w14:paraId="6438CF5E" w14:textId="77777777" w:rsidR="00384C43" w:rsidRPr="00C7345F" w:rsidRDefault="00384C43" w:rsidP="00F73F5C">
            <w:pPr>
              <w:pStyle w:val="TableText"/>
              <w:ind w:right="432"/>
              <w:rPr>
                <w:rFonts w:cs="Times New Roman"/>
              </w:rPr>
            </w:pPr>
            <w:r w:rsidRPr="00C7345F">
              <w:t>600</w:t>
            </w:r>
          </w:p>
        </w:tc>
        <w:tc>
          <w:tcPr>
            <w:tcW w:w="830" w:type="dxa"/>
          </w:tcPr>
          <w:p w14:paraId="72783079" w14:textId="77777777" w:rsidR="00384C43" w:rsidRPr="00C7345F" w:rsidRDefault="00384C43" w:rsidP="00F73F5C">
            <w:pPr>
              <w:pStyle w:val="TableText"/>
              <w:ind w:right="288"/>
            </w:pPr>
            <w:r w:rsidRPr="00C7345F">
              <w:t>3</w:t>
            </w:r>
          </w:p>
        </w:tc>
        <w:tc>
          <w:tcPr>
            <w:tcW w:w="950" w:type="dxa"/>
          </w:tcPr>
          <w:p w14:paraId="07E87E4F" w14:textId="77777777" w:rsidR="00384C43" w:rsidRPr="00C7345F" w:rsidRDefault="00384C43" w:rsidP="00F73F5C">
            <w:pPr>
              <w:pStyle w:val="TableText"/>
              <w:rPr>
                <w:rFonts w:cs="Times New Roman"/>
              </w:rPr>
            </w:pPr>
            <w:r w:rsidRPr="00C7345F">
              <w:t>63</w:t>
            </w:r>
          </w:p>
        </w:tc>
        <w:tc>
          <w:tcPr>
            <w:tcW w:w="1510" w:type="dxa"/>
          </w:tcPr>
          <w:p w14:paraId="7D4242FC" w14:textId="77777777" w:rsidR="00384C43" w:rsidRPr="00C7345F" w:rsidRDefault="00384C43" w:rsidP="00F73F5C">
            <w:pPr>
              <w:pStyle w:val="TableText"/>
              <w:ind w:right="432"/>
              <w:rPr>
                <w:color w:val="000000"/>
              </w:rPr>
            </w:pPr>
            <w:r w:rsidRPr="00C7345F">
              <w:t>10.03</w:t>
            </w:r>
          </w:p>
        </w:tc>
      </w:tr>
      <w:tr w:rsidR="00384C43" w:rsidRPr="00C7345F" w14:paraId="5F451ED0" w14:textId="77777777" w:rsidTr="00F73F5C">
        <w:tc>
          <w:tcPr>
            <w:tcW w:w="1584" w:type="dxa"/>
            <w:noWrap/>
          </w:tcPr>
          <w:p w14:paraId="0640EC9A" w14:textId="77777777" w:rsidR="00384C43" w:rsidRPr="00C7345F" w:rsidRDefault="00384C43" w:rsidP="00F73F5C">
            <w:pPr>
              <w:pStyle w:val="TableText"/>
              <w:ind w:right="432"/>
            </w:pPr>
            <w:r w:rsidRPr="00C7345F">
              <w:t>31</w:t>
            </w:r>
          </w:p>
        </w:tc>
        <w:tc>
          <w:tcPr>
            <w:tcW w:w="1577" w:type="dxa"/>
          </w:tcPr>
          <w:p w14:paraId="03C1909D" w14:textId="77777777" w:rsidR="00384C43" w:rsidRPr="00C7345F" w:rsidRDefault="00384C43" w:rsidP="00F73F5C">
            <w:pPr>
              <w:pStyle w:val="TableText"/>
              <w:ind w:right="432"/>
              <w:rPr>
                <w:rFonts w:cs="Times New Roman"/>
              </w:rPr>
            </w:pPr>
            <w:r w:rsidRPr="00C7345F">
              <w:t>600</w:t>
            </w:r>
          </w:p>
        </w:tc>
        <w:tc>
          <w:tcPr>
            <w:tcW w:w="830" w:type="dxa"/>
          </w:tcPr>
          <w:p w14:paraId="33D58125" w14:textId="77777777" w:rsidR="00384C43" w:rsidRPr="00C7345F" w:rsidRDefault="00384C43" w:rsidP="00F73F5C">
            <w:pPr>
              <w:pStyle w:val="TableText"/>
              <w:ind w:right="288"/>
            </w:pPr>
            <w:r w:rsidRPr="00C7345F">
              <w:t>3</w:t>
            </w:r>
          </w:p>
        </w:tc>
        <w:tc>
          <w:tcPr>
            <w:tcW w:w="950" w:type="dxa"/>
          </w:tcPr>
          <w:p w14:paraId="20C8456E" w14:textId="77777777" w:rsidR="00384C43" w:rsidRPr="00C7345F" w:rsidRDefault="00384C43" w:rsidP="00F73F5C">
            <w:pPr>
              <w:pStyle w:val="TableText"/>
              <w:rPr>
                <w:rFonts w:cs="Times New Roman"/>
              </w:rPr>
            </w:pPr>
            <w:r w:rsidRPr="00C7345F">
              <w:t>47</w:t>
            </w:r>
          </w:p>
        </w:tc>
        <w:tc>
          <w:tcPr>
            <w:tcW w:w="1510" w:type="dxa"/>
          </w:tcPr>
          <w:p w14:paraId="3E1C5066" w14:textId="77777777" w:rsidR="00384C43" w:rsidRPr="00C7345F" w:rsidRDefault="00384C43" w:rsidP="00F73F5C">
            <w:pPr>
              <w:pStyle w:val="TableText"/>
              <w:ind w:right="432"/>
              <w:rPr>
                <w:color w:val="000000"/>
              </w:rPr>
            </w:pPr>
            <w:r w:rsidRPr="00C7345F">
              <w:t>7.48</w:t>
            </w:r>
          </w:p>
        </w:tc>
      </w:tr>
    </w:tbl>
    <w:p w14:paraId="79BBEF85" w14:textId="77777777" w:rsidR="00384C43" w:rsidRPr="00C7345F" w:rsidRDefault="00384C43" w:rsidP="00F73F5C">
      <w:pPr>
        <w:pStyle w:val="Caption"/>
        <w:pageBreakBefore/>
      </w:pPr>
      <w:bookmarkStart w:id="636" w:name="_Toc134621906"/>
      <w:r w:rsidRPr="00C7345F">
        <w:lastRenderedPageBreak/>
        <w:t>Table 4.B.</w:t>
      </w:r>
      <w:r w:rsidRPr="00C7345F">
        <w:fldChar w:fldCharType="begin"/>
      </w:r>
      <w:r w:rsidRPr="00C7345F">
        <w:instrText>SEQ Table_4.B. \* ARABIC</w:instrText>
      </w:r>
      <w:r w:rsidRPr="00C7345F">
        <w:fldChar w:fldCharType="separate"/>
      </w:r>
      <w:r w:rsidRPr="00C7345F">
        <w:t>21</w:t>
      </w:r>
      <w:r w:rsidRPr="00C7345F">
        <w:fldChar w:fldCharType="end"/>
      </w:r>
      <w:r w:rsidRPr="00C7345F">
        <w:t xml:space="preserve">  Raw-Score-to-Scale-Score Distribution for Grade Ten—Oral Language for Computer-based Assessment Forms</w:t>
      </w:r>
      <w:bookmarkEnd w:id="636"/>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Ten—Oral Language for Computer-based Assessment Forms"/>
      </w:tblPr>
      <w:tblGrid>
        <w:gridCol w:w="1584"/>
        <w:gridCol w:w="1577"/>
        <w:gridCol w:w="830"/>
        <w:gridCol w:w="950"/>
        <w:gridCol w:w="1512"/>
      </w:tblGrid>
      <w:tr w:rsidR="00384C43" w:rsidRPr="00C7345F" w14:paraId="1709D52C"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9E0B8FA"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7D252BCE"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160E67A3" w14:textId="77777777" w:rsidR="00384C43" w:rsidRPr="00C7345F" w:rsidRDefault="00384C43" w:rsidP="00F73F5C">
            <w:pPr>
              <w:pStyle w:val="TableHead"/>
              <w:rPr>
                <w:b w:val="0"/>
                <w:noProof w:val="0"/>
              </w:rPr>
            </w:pPr>
            <w:r w:rsidRPr="00C7345F">
              <w:rPr>
                <w:noProof w:val="0"/>
              </w:rPr>
              <w:t>Level</w:t>
            </w:r>
          </w:p>
        </w:tc>
        <w:tc>
          <w:tcPr>
            <w:tcW w:w="950" w:type="dxa"/>
            <w:hideMark/>
          </w:tcPr>
          <w:p w14:paraId="41AA9DF9" w14:textId="77777777" w:rsidR="00384C43" w:rsidRPr="00C7345F" w:rsidRDefault="00384C43" w:rsidP="00F73F5C">
            <w:pPr>
              <w:pStyle w:val="TableHead"/>
              <w:rPr>
                <w:b w:val="0"/>
                <w:noProof w:val="0"/>
              </w:rPr>
            </w:pPr>
            <w:r w:rsidRPr="00C7345F">
              <w:rPr>
                <w:noProof w:val="0"/>
              </w:rPr>
              <w:t>N</w:t>
            </w:r>
          </w:p>
        </w:tc>
        <w:tc>
          <w:tcPr>
            <w:tcW w:w="1512" w:type="dxa"/>
            <w:hideMark/>
          </w:tcPr>
          <w:p w14:paraId="497B376B"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5B8A4D9D" w14:textId="77777777" w:rsidTr="00F73F5C">
        <w:tc>
          <w:tcPr>
            <w:tcW w:w="1584" w:type="dxa"/>
            <w:noWrap/>
            <w:hideMark/>
          </w:tcPr>
          <w:p w14:paraId="6F43AF88" w14:textId="77777777" w:rsidR="00384C43" w:rsidRPr="00C7345F" w:rsidRDefault="00384C43" w:rsidP="00F73F5C">
            <w:pPr>
              <w:pStyle w:val="TableText"/>
              <w:keepNext/>
              <w:ind w:right="432"/>
              <w:rPr>
                <w:rFonts w:cs="Times New Roman"/>
              </w:rPr>
            </w:pPr>
            <w:r w:rsidRPr="00C7345F">
              <w:t>0</w:t>
            </w:r>
          </w:p>
        </w:tc>
        <w:tc>
          <w:tcPr>
            <w:tcW w:w="1577" w:type="dxa"/>
          </w:tcPr>
          <w:p w14:paraId="12B1D73D" w14:textId="77777777" w:rsidR="00384C43" w:rsidRPr="00C7345F" w:rsidRDefault="00384C43" w:rsidP="00F73F5C">
            <w:pPr>
              <w:pStyle w:val="TableText"/>
              <w:ind w:right="432"/>
              <w:rPr>
                <w:rFonts w:cs="Times New Roman"/>
              </w:rPr>
            </w:pPr>
            <w:r w:rsidRPr="00C7345F">
              <w:t>150</w:t>
            </w:r>
          </w:p>
        </w:tc>
        <w:tc>
          <w:tcPr>
            <w:tcW w:w="830" w:type="dxa"/>
          </w:tcPr>
          <w:p w14:paraId="4B9B091D" w14:textId="77777777" w:rsidR="00384C43" w:rsidRPr="00C7345F" w:rsidRDefault="00384C43" w:rsidP="00F73F5C">
            <w:pPr>
              <w:pStyle w:val="TableText"/>
              <w:ind w:right="288"/>
            </w:pPr>
            <w:r w:rsidRPr="00C7345F">
              <w:t>1</w:t>
            </w:r>
          </w:p>
        </w:tc>
        <w:tc>
          <w:tcPr>
            <w:tcW w:w="950" w:type="dxa"/>
          </w:tcPr>
          <w:p w14:paraId="15B98218" w14:textId="77777777" w:rsidR="00384C43" w:rsidRPr="00C7345F" w:rsidRDefault="00384C43" w:rsidP="00F73F5C">
            <w:pPr>
              <w:pStyle w:val="TableText"/>
              <w:rPr>
                <w:rFonts w:cs="Times New Roman"/>
              </w:rPr>
            </w:pPr>
            <w:r w:rsidRPr="00C7345F">
              <w:t>206</w:t>
            </w:r>
          </w:p>
        </w:tc>
        <w:tc>
          <w:tcPr>
            <w:tcW w:w="1512" w:type="dxa"/>
            <w:hideMark/>
          </w:tcPr>
          <w:p w14:paraId="08C07D0F" w14:textId="77777777" w:rsidR="00384C43" w:rsidRPr="00C7345F" w:rsidRDefault="00384C43" w:rsidP="00F73F5C">
            <w:pPr>
              <w:pStyle w:val="TableText"/>
              <w:ind w:right="432"/>
            </w:pPr>
            <w:r w:rsidRPr="00C7345F">
              <w:t>10.64</w:t>
            </w:r>
          </w:p>
        </w:tc>
      </w:tr>
      <w:tr w:rsidR="00384C43" w:rsidRPr="00C7345F" w14:paraId="50AC34E3" w14:textId="77777777" w:rsidTr="00F73F5C">
        <w:tc>
          <w:tcPr>
            <w:tcW w:w="1584" w:type="dxa"/>
            <w:noWrap/>
            <w:hideMark/>
          </w:tcPr>
          <w:p w14:paraId="63D05D78" w14:textId="77777777" w:rsidR="00384C43" w:rsidRPr="00C7345F" w:rsidRDefault="00384C43" w:rsidP="00F73F5C">
            <w:pPr>
              <w:pStyle w:val="TableText"/>
              <w:keepNext/>
              <w:ind w:right="432"/>
            </w:pPr>
            <w:r w:rsidRPr="00C7345F">
              <w:t>1</w:t>
            </w:r>
          </w:p>
        </w:tc>
        <w:tc>
          <w:tcPr>
            <w:tcW w:w="1577" w:type="dxa"/>
          </w:tcPr>
          <w:p w14:paraId="4B9EB1D7" w14:textId="77777777" w:rsidR="00384C43" w:rsidRPr="00C7345F" w:rsidRDefault="00384C43" w:rsidP="00F73F5C">
            <w:pPr>
              <w:pStyle w:val="TableText"/>
              <w:ind w:right="432"/>
              <w:rPr>
                <w:rFonts w:cs="Times New Roman"/>
              </w:rPr>
            </w:pPr>
            <w:r w:rsidRPr="00C7345F">
              <w:t>150</w:t>
            </w:r>
          </w:p>
        </w:tc>
        <w:tc>
          <w:tcPr>
            <w:tcW w:w="830" w:type="dxa"/>
          </w:tcPr>
          <w:p w14:paraId="22195881" w14:textId="77777777" w:rsidR="00384C43" w:rsidRPr="00C7345F" w:rsidRDefault="00384C43" w:rsidP="00F73F5C">
            <w:pPr>
              <w:pStyle w:val="TableText"/>
              <w:ind w:right="288"/>
            </w:pPr>
            <w:r w:rsidRPr="00C7345F">
              <w:t>1</w:t>
            </w:r>
          </w:p>
        </w:tc>
        <w:tc>
          <w:tcPr>
            <w:tcW w:w="950" w:type="dxa"/>
          </w:tcPr>
          <w:p w14:paraId="416506B5" w14:textId="77777777" w:rsidR="00384C43" w:rsidRPr="00C7345F" w:rsidRDefault="00384C43" w:rsidP="00F73F5C">
            <w:pPr>
              <w:pStyle w:val="TableText"/>
              <w:rPr>
                <w:rFonts w:cs="Times New Roman"/>
              </w:rPr>
            </w:pPr>
            <w:r w:rsidRPr="00C7345F">
              <w:t>71</w:t>
            </w:r>
          </w:p>
        </w:tc>
        <w:tc>
          <w:tcPr>
            <w:tcW w:w="1512" w:type="dxa"/>
            <w:hideMark/>
          </w:tcPr>
          <w:p w14:paraId="5BBF3049" w14:textId="77777777" w:rsidR="00384C43" w:rsidRPr="00C7345F" w:rsidRDefault="00384C43" w:rsidP="00F73F5C">
            <w:pPr>
              <w:pStyle w:val="TableText"/>
              <w:ind w:right="432"/>
            </w:pPr>
            <w:r w:rsidRPr="00C7345F">
              <w:t>3.67</w:t>
            </w:r>
          </w:p>
        </w:tc>
      </w:tr>
      <w:tr w:rsidR="00384C43" w:rsidRPr="00C7345F" w14:paraId="04F66FC6" w14:textId="77777777" w:rsidTr="00F73F5C">
        <w:tc>
          <w:tcPr>
            <w:tcW w:w="1584" w:type="dxa"/>
            <w:noWrap/>
            <w:hideMark/>
          </w:tcPr>
          <w:p w14:paraId="7975D688" w14:textId="77777777" w:rsidR="00384C43" w:rsidRPr="00C7345F" w:rsidRDefault="00384C43" w:rsidP="00F73F5C">
            <w:pPr>
              <w:pStyle w:val="TableText"/>
              <w:keepNext/>
              <w:ind w:right="432"/>
            </w:pPr>
            <w:r w:rsidRPr="00C7345F">
              <w:t>2</w:t>
            </w:r>
          </w:p>
        </w:tc>
        <w:tc>
          <w:tcPr>
            <w:tcW w:w="1577" w:type="dxa"/>
          </w:tcPr>
          <w:p w14:paraId="38B41917" w14:textId="77777777" w:rsidR="00384C43" w:rsidRPr="00C7345F" w:rsidRDefault="00384C43" w:rsidP="00F73F5C">
            <w:pPr>
              <w:pStyle w:val="TableText"/>
              <w:ind w:right="432"/>
              <w:rPr>
                <w:rFonts w:cs="Times New Roman"/>
              </w:rPr>
            </w:pPr>
            <w:r w:rsidRPr="00C7345F">
              <w:t>150</w:t>
            </w:r>
          </w:p>
        </w:tc>
        <w:tc>
          <w:tcPr>
            <w:tcW w:w="830" w:type="dxa"/>
          </w:tcPr>
          <w:p w14:paraId="70336098" w14:textId="77777777" w:rsidR="00384C43" w:rsidRPr="00C7345F" w:rsidRDefault="00384C43" w:rsidP="00F73F5C">
            <w:pPr>
              <w:pStyle w:val="TableText"/>
              <w:ind w:right="288"/>
            </w:pPr>
            <w:r w:rsidRPr="00C7345F">
              <w:t>1</w:t>
            </w:r>
          </w:p>
        </w:tc>
        <w:tc>
          <w:tcPr>
            <w:tcW w:w="950" w:type="dxa"/>
          </w:tcPr>
          <w:p w14:paraId="7E0D8DDE" w14:textId="77777777" w:rsidR="00384C43" w:rsidRPr="00C7345F" w:rsidRDefault="00384C43" w:rsidP="00F73F5C">
            <w:pPr>
              <w:pStyle w:val="TableText"/>
              <w:rPr>
                <w:rFonts w:cs="Times New Roman"/>
              </w:rPr>
            </w:pPr>
            <w:r w:rsidRPr="00C7345F">
              <w:t>64</w:t>
            </w:r>
          </w:p>
        </w:tc>
        <w:tc>
          <w:tcPr>
            <w:tcW w:w="1512" w:type="dxa"/>
            <w:hideMark/>
          </w:tcPr>
          <w:p w14:paraId="69087827" w14:textId="77777777" w:rsidR="00384C43" w:rsidRPr="00C7345F" w:rsidRDefault="00384C43" w:rsidP="00F73F5C">
            <w:pPr>
              <w:pStyle w:val="TableText"/>
              <w:ind w:right="432"/>
            </w:pPr>
            <w:r w:rsidRPr="00C7345F">
              <w:t>3.31</w:t>
            </w:r>
          </w:p>
        </w:tc>
      </w:tr>
      <w:tr w:rsidR="00384C43" w:rsidRPr="00C7345F" w14:paraId="117BCA41" w14:textId="77777777" w:rsidTr="00F73F5C">
        <w:tc>
          <w:tcPr>
            <w:tcW w:w="1584" w:type="dxa"/>
            <w:noWrap/>
            <w:hideMark/>
          </w:tcPr>
          <w:p w14:paraId="7D2ABF37" w14:textId="77777777" w:rsidR="00384C43" w:rsidRPr="00C7345F" w:rsidRDefault="00384C43" w:rsidP="00F73F5C">
            <w:pPr>
              <w:pStyle w:val="TableText"/>
              <w:keepNext/>
              <w:ind w:right="432"/>
            </w:pPr>
            <w:r w:rsidRPr="00C7345F">
              <w:t>3</w:t>
            </w:r>
          </w:p>
        </w:tc>
        <w:tc>
          <w:tcPr>
            <w:tcW w:w="1577" w:type="dxa"/>
          </w:tcPr>
          <w:p w14:paraId="6BF69B56" w14:textId="77777777" w:rsidR="00384C43" w:rsidRPr="00C7345F" w:rsidRDefault="00384C43" w:rsidP="00F73F5C">
            <w:pPr>
              <w:pStyle w:val="TableText"/>
              <w:ind w:right="432"/>
              <w:rPr>
                <w:rFonts w:cs="Times New Roman"/>
              </w:rPr>
            </w:pPr>
            <w:r w:rsidRPr="00C7345F">
              <w:t>150</w:t>
            </w:r>
          </w:p>
        </w:tc>
        <w:tc>
          <w:tcPr>
            <w:tcW w:w="830" w:type="dxa"/>
          </w:tcPr>
          <w:p w14:paraId="6EB223E8" w14:textId="77777777" w:rsidR="00384C43" w:rsidRPr="00C7345F" w:rsidRDefault="00384C43" w:rsidP="00F73F5C">
            <w:pPr>
              <w:pStyle w:val="TableText"/>
              <w:ind w:right="288"/>
            </w:pPr>
            <w:r w:rsidRPr="00C7345F">
              <w:t>1</w:t>
            </w:r>
          </w:p>
        </w:tc>
        <w:tc>
          <w:tcPr>
            <w:tcW w:w="950" w:type="dxa"/>
          </w:tcPr>
          <w:p w14:paraId="43186A40" w14:textId="77777777" w:rsidR="00384C43" w:rsidRPr="00C7345F" w:rsidRDefault="00384C43" w:rsidP="00F73F5C">
            <w:pPr>
              <w:pStyle w:val="TableText"/>
              <w:rPr>
                <w:rFonts w:cs="Times New Roman"/>
              </w:rPr>
            </w:pPr>
            <w:r w:rsidRPr="00C7345F">
              <w:t>78</w:t>
            </w:r>
          </w:p>
        </w:tc>
        <w:tc>
          <w:tcPr>
            <w:tcW w:w="1512" w:type="dxa"/>
            <w:hideMark/>
          </w:tcPr>
          <w:p w14:paraId="1AB0F38B" w14:textId="77777777" w:rsidR="00384C43" w:rsidRPr="00C7345F" w:rsidRDefault="00384C43" w:rsidP="00F73F5C">
            <w:pPr>
              <w:pStyle w:val="TableText"/>
              <w:ind w:right="432"/>
            </w:pPr>
            <w:r w:rsidRPr="00C7345F">
              <w:t>4.03</w:t>
            </w:r>
          </w:p>
        </w:tc>
      </w:tr>
      <w:tr w:rsidR="00384C43" w:rsidRPr="00C7345F" w14:paraId="225644D5" w14:textId="77777777" w:rsidTr="00F73F5C">
        <w:tc>
          <w:tcPr>
            <w:tcW w:w="1584" w:type="dxa"/>
            <w:noWrap/>
            <w:hideMark/>
          </w:tcPr>
          <w:p w14:paraId="550AE047" w14:textId="77777777" w:rsidR="00384C43" w:rsidRPr="00C7345F" w:rsidRDefault="00384C43" w:rsidP="00F73F5C">
            <w:pPr>
              <w:pStyle w:val="TableText"/>
              <w:keepNext/>
              <w:ind w:right="432"/>
            </w:pPr>
            <w:r w:rsidRPr="00C7345F">
              <w:t>4</w:t>
            </w:r>
          </w:p>
        </w:tc>
        <w:tc>
          <w:tcPr>
            <w:tcW w:w="1577" w:type="dxa"/>
          </w:tcPr>
          <w:p w14:paraId="1D4AD445" w14:textId="77777777" w:rsidR="00384C43" w:rsidRPr="00C7345F" w:rsidRDefault="00384C43" w:rsidP="00F73F5C">
            <w:pPr>
              <w:pStyle w:val="TableText"/>
              <w:ind w:right="432"/>
              <w:rPr>
                <w:rFonts w:cs="Times New Roman"/>
              </w:rPr>
            </w:pPr>
            <w:r w:rsidRPr="00C7345F">
              <w:t>155</w:t>
            </w:r>
          </w:p>
        </w:tc>
        <w:tc>
          <w:tcPr>
            <w:tcW w:w="830" w:type="dxa"/>
          </w:tcPr>
          <w:p w14:paraId="5ABE11B0" w14:textId="77777777" w:rsidR="00384C43" w:rsidRPr="00C7345F" w:rsidRDefault="00384C43" w:rsidP="00F73F5C">
            <w:pPr>
              <w:pStyle w:val="TableText"/>
              <w:ind w:right="288"/>
            </w:pPr>
            <w:r w:rsidRPr="00C7345F">
              <w:t>1</w:t>
            </w:r>
          </w:p>
        </w:tc>
        <w:tc>
          <w:tcPr>
            <w:tcW w:w="950" w:type="dxa"/>
          </w:tcPr>
          <w:p w14:paraId="48B976BC" w14:textId="77777777" w:rsidR="00384C43" w:rsidRPr="00C7345F" w:rsidRDefault="00384C43" w:rsidP="00F73F5C">
            <w:pPr>
              <w:pStyle w:val="TableText"/>
              <w:rPr>
                <w:rFonts w:cs="Times New Roman"/>
              </w:rPr>
            </w:pPr>
            <w:r w:rsidRPr="00C7345F">
              <w:t>76</w:t>
            </w:r>
          </w:p>
        </w:tc>
        <w:tc>
          <w:tcPr>
            <w:tcW w:w="1512" w:type="dxa"/>
            <w:hideMark/>
          </w:tcPr>
          <w:p w14:paraId="0E0CF66C" w14:textId="77777777" w:rsidR="00384C43" w:rsidRPr="00C7345F" w:rsidRDefault="00384C43" w:rsidP="00F73F5C">
            <w:pPr>
              <w:pStyle w:val="TableText"/>
              <w:ind w:right="432"/>
            </w:pPr>
            <w:r w:rsidRPr="00C7345F">
              <w:t>3.93</w:t>
            </w:r>
          </w:p>
        </w:tc>
      </w:tr>
      <w:tr w:rsidR="00384C43" w:rsidRPr="00C7345F" w14:paraId="34FE69AF" w14:textId="77777777" w:rsidTr="00F73F5C">
        <w:tc>
          <w:tcPr>
            <w:tcW w:w="1584" w:type="dxa"/>
            <w:noWrap/>
          </w:tcPr>
          <w:p w14:paraId="629B70AD" w14:textId="77777777" w:rsidR="00384C43" w:rsidRPr="00C7345F" w:rsidRDefault="00384C43" w:rsidP="00F73F5C">
            <w:pPr>
              <w:pStyle w:val="TableText"/>
              <w:keepNext/>
              <w:ind w:right="432"/>
              <w:rPr>
                <w:color w:val="000000"/>
              </w:rPr>
            </w:pPr>
            <w:r w:rsidRPr="00C7345F">
              <w:t>5</w:t>
            </w:r>
          </w:p>
        </w:tc>
        <w:tc>
          <w:tcPr>
            <w:tcW w:w="1577" w:type="dxa"/>
          </w:tcPr>
          <w:p w14:paraId="003E79C3" w14:textId="77777777" w:rsidR="00384C43" w:rsidRPr="00C7345F" w:rsidRDefault="00384C43" w:rsidP="00F73F5C">
            <w:pPr>
              <w:pStyle w:val="TableText"/>
              <w:ind w:right="432"/>
              <w:rPr>
                <w:rFonts w:cs="Times New Roman"/>
              </w:rPr>
            </w:pPr>
            <w:r w:rsidRPr="00C7345F">
              <w:t>180</w:t>
            </w:r>
          </w:p>
        </w:tc>
        <w:tc>
          <w:tcPr>
            <w:tcW w:w="830" w:type="dxa"/>
          </w:tcPr>
          <w:p w14:paraId="77D1EA4E" w14:textId="77777777" w:rsidR="00384C43" w:rsidRPr="00C7345F" w:rsidRDefault="00384C43" w:rsidP="00F73F5C">
            <w:pPr>
              <w:pStyle w:val="TableText"/>
              <w:ind w:right="288"/>
            </w:pPr>
            <w:r w:rsidRPr="00C7345F">
              <w:t>1</w:t>
            </w:r>
          </w:p>
        </w:tc>
        <w:tc>
          <w:tcPr>
            <w:tcW w:w="950" w:type="dxa"/>
          </w:tcPr>
          <w:p w14:paraId="4B16A294" w14:textId="77777777" w:rsidR="00384C43" w:rsidRPr="00C7345F" w:rsidRDefault="00384C43" w:rsidP="00F73F5C">
            <w:pPr>
              <w:pStyle w:val="TableText"/>
              <w:rPr>
                <w:rFonts w:cs="Times New Roman"/>
              </w:rPr>
            </w:pPr>
            <w:r w:rsidRPr="00C7345F">
              <w:t>80</w:t>
            </w:r>
          </w:p>
        </w:tc>
        <w:tc>
          <w:tcPr>
            <w:tcW w:w="1512" w:type="dxa"/>
          </w:tcPr>
          <w:p w14:paraId="3E67F3BD" w14:textId="77777777" w:rsidR="00384C43" w:rsidRPr="00C7345F" w:rsidRDefault="00384C43" w:rsidP="00F73F5C">
            <w:pPr>
              <w:pStyle w:val="TableText"/>
              <w:ind w:right="432"/>
              <w:rPr>
                <w:color w:val="000000"/>
              </w:rPr>
            </w:pPr>
            <w:r w:rsidRPr="00C7345F">
              <w:t>4.13</w:t>
            </w:r>
          </w:p>
        </w:tc>
      </w:tr>
      <w:tr w:rsidR="00384C43" w:rsidRPr="00C7345F" w14:paraId="1C65FB84" w14:textId="77777777" w:rsidTr="00F73F5C">
        <w:tc>
          <w:tcPr>
            <w:tcW w:w="1584" w:type="dxa"/>
            <w:noWrap/>
          </w:tcPr>
          <w:p w14:paraId="1F29381E" w14:textId="77777777" w:rsidR="00384C43" w:rsidRPr="00C7345F" w:rsidRDefault="00384C43" w:rsidP="00F73F5C">
            <w:pPr>
              <w:pStyle w:val="TableText"/>
              <w:ind w:right="432"/>
              <w:rPr>
                <w:color w:val="000000"/>
              </w:rPr>
            </w:pPr>
            <w:r w:rsidRPr="00C7345F">
              <w:t>6</w:t>
            </w:r>
          </w:p>
        </w:tc>
        <w:tc>
          <w:tcPr>
            <w:tcW w:w="1577" w:type="dxa"/>
          </w:tcPr>
          <w:p w14:paraId="0B5A8CB3" w14:textId="77777777" w:rsidR="00384C43" w:rsidRPr="00C7345F" w:rsidRDefault="00384C43" w:rsidP="00F73F5C">
            <w:pPr>
              <w:pStyle w:val="TableText"/>
              <w:ind w:right="432"/>
              <w:rPr>
                <w:rFonts w:cs="Times New Roman"/>
              </w:rPr>
            </w:pPr>
            <w:r w:rsidRPr="00C7345F">
              <w:t>201</w:t>
            </w:r>
          </w:p>
        </w:tc>
        <w:tc>
          <w:tcPr>
            <w:tcW w:w="830" w:type="dxa"/>
          </w:tcPr>
          <w:p w14:paraId="2BD4728A" w14:textId="77777777" w:rsidR="00384C43" w:rsidRPr="00C7345F" w:rsidRDefault="00384C43" w:rsidP="00F73F5C">
            <w:pPr>
              <w:pStyle w:val="TableText"/>
              <w:ind w:right="288"/>
            </w:pPr>
            <w:r w:rsidRPr="00C7345F">
              <w:t>1</w:t>
            </w:r>
          </w:p>
        </w:tc>
        <w:tc>
          <w:tcPr>
            <w:tcW w:w="950" w:type="dxa"/>
          </w:tcPr>
          <w:p w14:paraId="103AE4DD" w14:textId="77777777" w:rsidR="00384C43" w:rsidRPr="00C7345F" w:rsidRDefault="00384C43" w:rsidP="00F73F5C">
            <w:pPr>
              <w:pStyle w:val="TableText"/>
              <w:rPr>
                <w:rFonts w:cs="Times New Roman"/>
              </w:rPr>
            </w:pPr>
            <w:r w:rsidRPr="00C7345F">
              <w:t>88</w:t>
            </w:r>
          </w:p>
        </w:tc>
        <w:tc>
          <w:tcPr>
            <w:tcW w:w="1512" w:type="dxa"/>
          </w:tcPr>
          <w:p w14:paraId="3E6AA5C3" w14:textId="77777777" w:rsidR="00384C43" w:rsidRPr="00C7345F" w:rsidRDefault="00384C43" w:rsidP="00F73F5C">
            <w:pPr>
              <w:pStyle w:val="TableText"/>
              <w:ind w:right="432"/>
              <w:rPr>
                <w:color w:val="000000"/>
              </w:rPr>
            </w:pPr>
            <w:r w:rsidRPr="00C7345F">
              <w:t>4.55</w:t>
            </w:r>
          </w:p>
        </w:tc>
      </w:tr>
      <w:tr w:rsidR="00384C43" w:rsidRPr="00C7345F" w14:paraId="7E56F366" w14:textId="77777777" w:rsidTr="00F73F5C">
        <w:tc>
          <w:tcPr>
            <w:tcW w:w="1584" w:type="dxa"/>
            <w:noWrap/>
          </w:tcPr>
          <w:p w14:paraId="0F6EA9FC" w14:textId="77777777" w:rsidR="00384C43" w:rsidRPr="00C7345F" w:rsidRDefault="00384C43" w:rsidP="00F73F5C">
            <w:pPr>
              <w:pStyle w:val="TableText"/>
              <w:ind w:right="432"/>
              <w:rPr>
                <w:color w:val="000000"/>
              </w:rPr>
            </w:pPr>
            <w:r w:rsidRPr="00C7345F">
              <w:t>7</w:t>
            </w:r>
          </w:p>
        </w:tc>
        <w:tc>
          <w:tcPr>
            <w:tcW w:w="1577" w:type="dxa"/>
          </w:tcPr>
          <w:p w14:paraId="237BD069" w14:textId="77777777" w:rsidR="00384C43" w:rsidRPr="00C7345F" w:rsidRDefault="00384C43" w:rsidP="00F73F5C">
            <w:pPr>
              <w:pStyle w:val="TableText"/>
              <w:ind w:right="432"/>
              <w:rPr>
                <w:rFonts w:cs="Times New Roman"/>
              </w:rPr>
            </w:pPr>
            <w:r w:rsidRPr="00C7345F">
              <w:t>219</w:t>
            </w:r>
          </w:p>
        </w:tc>
        <w:tc>
          <w:tcPr>
            <w:tcW w:w="830" w:type="dxa"/>
          </w:tcPr>
          <w:p w14:paraId="5FF717E5" w14:textId="77777777" w:rsidR="00384C43" w:rsidRPr="00C7345F" w:rsidRDefault="00384C43" w:rsidP="00F73F5C">
            <w:pPr>
              <w:pStyle w:val="TableText"/>
              <w:ind w:right="288"/>
            </w:pPr>
            <w:r w:rsidRPr="00C7345F">
              <w:t>1</w:t>
            </w:r>
          </w:p>
        </w:tc>
        <w:tc>
          <w:tcPr>
            <w:tcW w:w="950" w:type="dxa"/>
          </w:tcPr>
          <w:p w14:paraId="255C9E89" w14:textId="77777777" w:rsidR="00384C43" w:rsidRPr="00C7345F" w:rsidRDefault="00384C43" w:rsidP="00F73F5C">
            <w:pPr>
              <w:pStyle w:val="TableText"/>
              <w:rPr>
                <w:rFonts w:cs="Times New Roman"/>
              </w:rPr>
            </w:pPr>
            <w:r w:rsidRPr="00C7345F">
              <w:t>68</w:t>
            </w:r>
          </w:p>
        </w:tc>
        <w:tc>
          <w:tcPr>
            <w:tcW w:w="1512" w:type="dxa"/>
          </w:tcPr>
          <w:p w14:paraId="6D3AA849" w14:textId="77777777" w:rsidR="00384C43" w:rsidRPr="00C7345F" w:rsidRDefault="00384C43" w:rsidP="00F73F5C">
            <w:pPr>
              <w:pStyle w:val="TableText"/>
              <w:ind w:right="432"/>
              <w:rPr>
                <w:color w:val="000000"/>
              </w:rPr>
            </w:pPr>
            <w:r w:rsidRPr="00C7345F">
              <w:t>3.51</w:t>
            </w:r>
          </w:p>
        </w:tc>
      </w:tr>
      <w:tr w:rsidR="00384C43" w:rsidRPr="00C7345F" w14:paraId="346445B8" w14:textId="77777777" w:rsidTr="00F73F5C">
        <w:tc>
          <w:tcPr>
            <w:tcW w:w="1584" w:type="dxa"/>
            <w:noWrap/>
          </w:tcPr>
          <w:p w14:paraId="68C48C0F" w14:textId="77777777" w:rsidR="00384C43" w:rsidRPr="00C7345F" w:rsidRDefault="00384C43" w:rsidP="00F73F5C">
            <w:pPr>
              <w:pStyle w:val="TableText"/>
              <w:ind w:right="432"/>
              <w:rPr>
                <w:color w:val="000000"/>
              </w:rPr>
            </w:pPr>
            <w:r w:rsidRPr="00C7345F">
              <w:t>8</w:t>
            </w:r>
          </w:p>
        </w:tc>
        <w:tc>
          <w:tcPr>
            <w:tcW w:w="1577" w:type="dxa"/>
          </w:tcPr>
          <w:p w14:paraId="573E0CF7" w14:textId="77777777" w:rsidR="00384C43" w:rsidRPr="00C7345F" w:rsidRDefault="00384C43" w:rsidP="00F73F5C">
            <w:pPr>
              <w:pStyle w:val="TableText"/>
              <w:ind w:right="432"/>
              <w:rPr>
                <w:rFonts w:cs="Times New Roman"/>
              </w:rPr>
            </w:pPr>
            <w:r w:rsidRPr="00C7345F">
              <w:t>236</w:t>
            </w:r>
          </w:p>
        </w:tc>
        <w:tc>
          <w:tcPr>
            <w:tcW w:w="830" w:type="dxa"/>
          </w:tcPr>
          <w:p w14:paraId="028440B1" w14:textId="77777777" w:rsidR="00384C43" w:rsidRPr="00C7345F" w:rsidRDefault="00384C43" w:rsidP="00F73F5C">
            <w:pPr>
              <w:pStyle w:val="TableText"/>
              <w:ind w:right="288"/>
            </w:pPr>
            <w:r w:rsidRPr="00C7345F">
              <w:t>1</w:t>
            </w:r>
          </w:p>
        </w:tc>
        <w:tc>
          <w:tcPr>
            <w:tcW w:w="950" w:type="dxa"/>
          </w:tcPr>
          <w:p w14:paraId="26B27B6D" w14:textId="77777777" w:rsidR="00384C43" w:rsidRPr="00C7345F" w:rsidRDefault="00384C43" w:rsidP="00F73F5C">
            <w:pPr>
              <w:pStyle w:val="TableText"/>
              <w:rPr>
                <w:rFonts w:cs="Times New Roman"/>
              </w:rPr>
            </w:pPr>
            <w:r w:rsidRPr="00C7345F">
              <w:t>62</w:t>
            </w:r>
          </w:p>
        </w:tc>
        <w:tc>
          <w:tcPr>
            <w:tcW w:w="1512" w:type="dxa"/>
          </w:tcPr>
          <w:p w14:paraId="2835D620" w14:textId="77777777" w:rsidR="00384C43" w:rsidRPr="00C7345F" w:rsidRDefault="00384C43" w:rsidP="00F73F5C">
            <w:pPr>
              <w:pStyle w:val="TableText"/>
              <w:ind w:right="432"/>
              <w:rPr>
                <w:color w:val="000000"/>
              </w:rPr>
            </w:pPr>
            <w:r w:rsidRPr="00C7345F">
              <w:t>3.20</w:t>
            </w:r>
          </w:p>
        </w:tc>
      </w:tr>
      <w:tr w:rsidR="00384C43" w:rsidRPr="00C7345F" w14:paraId="7C16718B" w14:textId="77777777" w:rsidTr="00F73F5C">
        <w:tc>
          <w:tcPr>
            <w:tcW w:w="1584" w:type="dxa"/>
            <w:noWrap/>
          </w:tcPr>
          <w:p w14:paraId="05D37140" w14:textId="77777777" w:rsidR="00384C43" w:rsidRPr="00C7345F" w:rsidRDefault="00384C43" w:rsidP="00F73F5C">
            <w:pPr>
              <w:pStyle w:val="TableText"/>
              <w:ind w:right="432"/>
              <w:rPr>
                <w:color w:val="000000"/>
              </w:rPr>
            </w:pPr>
            <w:r w:rsidRPr="00C7345F">
              <w:t>9</w:t>
            </w:r>
          </w:p>
        </w:tc>
        <w:tc>
          <w:tcPr>
            <w:tcW w:w="1577" w:type="dxa"/>
          </w:tcPr>
          <w:p w14:paraId="1BAC49B7" w14:textId="77777777" w:rsidR="00384C43" w:rsidRPr="00C7345F" w:rsidRDefault="00384C43" w:rsidP="00F73F5C">
            <w:pPr>
              <w:pStyle w:val="TableText"/>
              <w:ind w:right="432"/>
              <w:rPr>
                <w:rFonts w:cs="Times New Roman"/>
              </w:rPr>
            </w:pPr>
            <w:r w:rsidRPr="00C7345F">
              <w:t>252</w:t>
            </w:r>
          </w:p>
        </w:tc>
        <w:tc>
          <w:tcPr>
            <w:tcW w:w="830" w:type="dxa"/>
          </w:tcPr>
          <w:p w14:paraId="3B94C46D" w14:textId="77777777" w:rsidR="00384C43" w:rsidRPr="00C7345F" w:rsidRDefault="00384C43" w:rsidP="00F73F5C">
            <w:pPr>
              <w:pStyle w:val="TableText"/>
              <w:ind w:right="288"/>
            </w:pPr>
            <w:r w:rsidRPr="00C7345F">
              <w:t>1</w:t>
            </w:r>
          </w:p>
        </w:tc>
        <w:tc>
          <w:tcPr>
            <w:tcW w:w="950" w:type="dxa"/>
          </w:tcPr>
          <w:p w14:paraId="5540665C" w14:textId="77777777" w:rsidR="00384C43" w:rsidRPr="00C7345F" w:rsidRDefault="00384C43" w:rsidP="00F73F5C">
            <w:pPr>
              <w:pStyle w:val="TableText"/>
              <w:rPr>
                <w:rFonts w:cs="Times New Roman"/>
              </w:rPr>
            </w:pPr>
            <w:r w:rsidRPr="00C7345F">
              <w:t>58</w:t>
            </w:r>
          </w:p>
        </w:tc>
        <w:tc>
          <w:tcPr>
            <w:tcW w:w="1512" w:type="dxa"/>
          </w:tcPr>
          <w:p w14:paraId="22A3AC51" w14:textId="77777777" w:rsidR="00384C43" w:rsidRPr="00C7345F" w:rsidRDefault="00384C43" w:rsidP="00F73F5C">
            <w:pPr>
              <w:pStyle w:val="TableText"/>
              <w:ind w:right="432"/>
              <w:rPr>
                <w:color w:val="000000"/>
              </w:rPr>
            </w:pPr>
            <w:r w:rsidRPr="00C7345F">
              <w:t>3.00</w:t>
            </w:r>
          </w:p>
        </w:tc>
      </w:tr>
      <w:tr w:rsidR="00384C43" w:rsidRPr="00C7345F" w14:paraId="3E27A759" w14:textId="77777777" w:rsidTr="00F73F5C">
        <w:tc>
          <w:tcPr>
            <w:tcW w:w="1584" w:type="dxa"/>
            <w:noWrap/>
          </w:tcPr>
          <w:p w14:paraId="040EE4B3" w14:textId="77777777" w:rsidR="00384C43" w:rsidRPr="00C7345F" w:rsidRDefault="00384C43" w:rsidP="00F73F5C">
            <w:pPr>
              <w:pStyle w:val="TableText"/>
              <w:ind w:right="432"/>
              <w:rPr>
                <w:color w:val="000000"/>
              </w:rPr>
            </w:pPr>
            <w:r w:rsidRPr="00C7345F">
              <w:t>10</w:t>
            </w:r>
          </w:p>
        </w:tc>
        <w:tc>
          <w:tcPr>
            <w:tcW w:w="1577" w:type="dxa"/>
          </w:tcPr>
          <w:p w14:paraId="4A685C9A" w14:textId="77777777" w:rsidR="00384C43" w:rsidRPr="00C7345F" w:rsidRDefault="00384C43" w:rsidP="00F73F5C">
            <w:pPr>
              <w:pStyle w:val="TableText"/>
              <w:ind w:right="432"/>
              <w:rPr>
                <w:rFonts w:cs="Times New Roman"/>
              </w:rPr>
            </w:pPr>
            <w:r w:rsidRPr="00C7345F">
              <w:t>266</w:t>
            </w:r>
          </w:p>
        </w:tc>
        <w:tc>
          <w:tcPr>
            <w:tcW w:w="830" w:type="dxa"/>
          </w:tcPr>
          <w:p w14:paraId="20B554EB" w14:textId="77777777" w:rsidR="00384C43" w:rsidRPr="00C7345F" w:rsidRDefault="00384C43" w:rsidP="00F73F5C">
            <w:pPr>
              <w:pStyle w:val="TableText"/>
              <w:ind w:right="288"/>
            </w:pPr>
            <w:r w:rsidRPr="00C7345F">
              <w:t>1</w:t>
            </w:r>
          </w:p>
        </w:tc>
        <w:tc>
          <w:tcPr>
            <w:tcW w:w="950" w:type="dxa"/>
          </w:tcPr>
          <w:p w14:paraId="67876E18" w14:textId="77777777" w:rsidR="00384C43" w:rsidRPr="00C7345F" w:rsidRDefault="00384C43" w:rsidP="00F73F5C">
            <w:pPr>
              <w:pStyle w:val="TableText"/>
              <w:rPr>
                <w:rFonts w:cs="Times New Roman"/>
              </w:rPr>
            </w:pPr>
            <w:r w:rsidRPr="00C7345F">
              <w:t>43</w:t>
            </w:r>
          </w:p>
        </w:tc>
        <w:tc>
          <w:tcPr>
            <w:tcW w:w="1512" w:type="dxa"/>
          </w:tcPr>
          <w:p w14:paraId="51978DCC" w14:textId="77777777" w:rsidR="00384C43" w:rsidRPr="00C7345F" w:rsidRDefault="00384C43" w:rsidP="00F73F5C">
            <w:pPr>
              <w:pStyle w:val="TableText"/>
              <w:ind w:right="432"/>
              <w:rPr>
                <w:color w:val="000000"/>
              </w:rPr>
            </w:pPr>
            <w:r w:rsidRPr="00C7345F">
              <w:t>2.22</w:t>
            </w:r>
          </w:p>
        </w:tc>
      </w:tr>
      <w:tr w:rsidR="00384C43" w:rsidRPr="00C7345F" w14:paraId="2E466522" w14:textId="77777777" w:rsidTr="00F73F5C">
        <w:tc>
          <w:tcPr>
            <w:tcW w:w="1584" w:type="dxa"/>
            <w:noWrap/>
          </w:tcPr>
          <w:p w14:paraId="124BCBD0" w14:textId="77777777" w:rsidR="00384C43" w:rsidRPr="00C7345F" w:rsidRDefault="00384C43" w:rsidP="00F73F5C">
            <w:pPr>
              <w:pStyle w:val="TableText"/>
              <w:ind w:right="432"/>
              <w:rPr>
                <w:color w:val="000000"/>
              </w:rPr>
            </w:pPr>
            <w:r w:rsidRPr="00C7345F">
              <w:t>11</w:t>
            </w:r>
          </w:p>
        </w:tc>
        <w:tc>
          <w:tcPr>
            <w:tcW w:w="1577" w:type="dxa"/>
          </w:tcPr>
          <w:p w14:paraId="00D6B32C" w14:textId="77777777" w:rsidR="00384C43" w:rsidRPr="00C7345F" w:rsidRDefault="00384C43" w:rsidP="00F73F5C">
            <w:pPr>
              <w:pStyle w:val="TableText"/>
              <w:ind w:right="432"/>
              <w:rPr>
                <w:rFonts w:cs="Times New Roman"/>
              </w:rPr>
            </w:pPr>
            <w:r w:rsidRPr="00C7345F">
              <w:t>279</w:t>
            </w:r>
          </w:p>
        </w:tc>
        <w:tc>
          <w:tcPr>
            <w:tcW w:w="830" w:type="dxa"/>
          </w:tcPr>
          <w:p w14:paraId="47A452D6" w14:textId="77777777" w:rsidR="00384C43" w:rsidRPr="00C7345F" w:rsidRDefault="00384C43" w:rsidP="00F73F5C">
            <w:pPr>
              <w:pStyle w:val="TableText"/>
              <w:ind w:right="288"/>
            </w:pPr>
            <w:r w:rsidRPr="00C7345F">
              <w:t>1</w:t>
            </w:r>
          </w:p>
        </w:tc>
        <w:tc>
          <w:tcPr>
            <w:tcW w:w="950" w:type="dxa"/>
          </w:tcPr>
          <w:p w14:paraId="060AA9E6" w14:textId="77777777" w:rsidR="00384C43" w:rsidRPr="00C7345F" w:rsidRDefault="00384C43" w:rsidP="00F73F5C">
            <w:pPr>
              <w:pStyle w:val="TableText"/>
              <w:rPr>
                <w:rFonts w:cs="Times New Roman"/>
              </w:rPr>
            </w:pPr>
            <w:r w:rsidRPr="00C7345F">
              <w:t>30</w:t>
            </w:r>
          </w:p>
        </w:tc>
        <w:tc>
          <w:tcPr>
            <w:tcW w:w="1512" w:type="dxa"/>
          </w:tcPr>
          <w:p w14:paraId="62248670" w14:textId="77777777" w:rsidR="00384C43" w:rsidRPr="00C7345F" w:rsidRDefault="00384C43" w:rsidP="00F73F5C">
            <w:pPr>
              <w:pStyle w:val="TableText"/>
              <w:ind w:right="432"/>
              <w:rPr>
                <w:color w:val="000000"/>
              </w:rPr>
            </w:pPr>
            <w:r w:rsidRPr="00C7345F">
              <w:t>1.55</w:t>
            </w:r>
          </w:p>
        </w:tc>
      </w:tr>
      <w:tr w:rsidR="00384C43" w:rsidRPr="00C7345F" w14:paraId="738BFFE7" w14:textId="77777777" w:rsidTr="00F73F5C">
        <w:tc>
          <w:tcPr>
            <w:tcW w:w="1584" w:type="dxa"/>
            <w:noWrap/>
          </w:tcPr>
          <w:p w14:paraId="5DA29926" w14:textId="77777777" w:rsidR="00384C43" w:rsidRPr="00C7345F" w:rsidRDefault="00384C43" w:rsidP="00F73F5C">
            <w:pPr>
              <w:pStyle w:val="TableText"/>
              <w:ind w:right="432"/>
              <w:rPr>
                <w:color w:val="000000"/>
              </w:rPr>
            </w:pPr>
            <w:r w:rsidRPr="00C7345F">
              <w:t>12</w:t>
            </w:r>
          </w:p>
        </w:tc>
        <w:tc>
          <w:tcPr>
            <w:tcW w:w="1577" w:type="dxa"/>
          </w:tcPr>
          <w:p w14:paraId="41DA31CD" w14:textId="77777777" w:rsidR="00384C43" w:rsidRPr="00C7345F" w:rsidRDefault="00384C43" w:rsidP="00F73F5C">
            <w:pPr>
              <w:pStyle w:val="TableText"/>
              <w:ind w:right="432"/>
              <w:rPr>
                <w:rFonts w:cs="Times New Roman"/>
              </w:rPr>
            </w:pPr>
            <w:r w:rsidRPr="00C7345F">
              <w:t>292</w:t>
            </w:r>
          </w:p>
        </w:tc>
        <w:tc>
          <w:tcPr>
            <w:tcW w:w="830" w:type="dxa"/>
          </w:tcPr>
          <w:p w14:paraId="6AB56DFF" w14:textId="77777777" w:rsidR="00384C43" w:rsidRPr="00C7345F" w:rsidRDefault="00384C43" w:rsidP="00F73F5C">
            <w:pPr>
              <w:pStyle w:val="TableText"/>
              <w:ind w:right="288"/>
            </w:pPr>
            <w:r w:rsidRPr="00C7345F">
              <w:t>1</w:t>
            </w:r>
          </w:p>
        </w:tc>
        <w:tc>
          <w:tcPr>
            <w:tcW w:w="950" w:type="dxa"/>
          </w:tcPr>
          <w:p w14:paraId="4D49B863" w14:textId="77777777" w:rsidR="00384C43" w:rsidRPr="00C7345F" w:rsidRDefault="00384C43" w:rsidP="00F73F5C">
            <w:pPr>
              <w:pStyle w:val="TableText"/>
              <w:rPr>
                <w:rFonts w:cs="Times New Roman"/>
              </w:rPr>
            </w:pPr>
            <w:r w:rsidRPr="00C7345F">
              <w:t>28</w:t>
            </w:r>
          </w:p>
        </w:tc>
        <w:tc>
          <w:tcPr>
            <w:tcW w:w="1512" w:type="dxa"/>
          </w:tcPr>
          <w:p w14:paraId="20338542" w14:textId="77777777" w:rsidR="00384C43" w:rsidRPr="00C7345F" w:rsidRDefault="00384C43" w:rsidP="00F73F5C">
            <w:pPr>
              <w:pStyle w:val="TableText"/>
              <w:ind w:right="432"/>
              <w:rPr>
                <w:color w:val="000000"/>
              </w:rPr>
            </w:pPr>
            <w:r w:rsidRPr="00C7345F">
              <w:t>1.45</w:t>
            </w:r>
          </w:p>
        </w:tc>
      </w:tr>
      <w:tr w:rsidR="00384C43" w:rsidRPr="00C7345F" w14:paraId="58A1A33B" w14:textId="77777777" w:rsidTr="00F73F5C">
        <w:tc>
          <w:tcPr>
            <w:tcW w:w="1584" w:type="dxa"/>
            <w:noWrap/>
          </w:tcPr>
          <w:p w14:paraId="5CE53355" w14:textId="77777777" w:rsidR="00384C43" w:rsidRPr="00C7345F" w:rsidRDefault="00384C43" w:rsidP="00F73F5C">
            <w:pPr>
              <w:pStyle w:val="TableText"/>
              <w:ind w:right="432"/>
              <w:rPr>
                <w:color w:val="000000"/>
              </w:rPr>
            </w:pPr>
            <w:r w:rsidRPr="00C7345F">
              <w:t>13</w:t>
            </w:r>
          </w:p>
        </w:tc>
        <w:tc>
          <w:tcPr>
            <w:tcW w:w="1577" w:type="dxa"/>
          </w:tcPr>
          <w:p w14:paraId="5FEF2BCE" w14:textId="77777777" w:rsidR="00384C43" w:rsidRPr="00C7345F" w:rsidRDefault="00384C43" w:rsidP="00F73F5C">
            <w:pPr>
              <w:pStyle w:val="TableText"/>
              <w:ind w:right="432"/>
              <w:rPr>
                <w:rFonts w:cs="Times New Roman"/>
              </w:rPr>
            </w:pPr>
            <w:r w:rsidRPr="00C7345F">
              <w:t>304</w:t>
            </w:r>
          </w:p>
        </w:tc>
        <w:tc>
          <w:tcPr>
            <w:tcW w:w="830" w:type="dxa"/>
          </w:tcPr>
          <w:p w14:paraId="75705533" w14:textId="77777777" w:rsidR="00384C43" w:rsidRPr="00C7345F" w:rsidRDefault="00384C43" w:rsidP="00F73F5C">
            <w:pPr>
              <w:pStyle w:val="TableText"/>
              <w:ind w:right="288"/>
            </w:pPr>
            <w:r w:rsidRPr="00C7345F">
              <w:t>1</w:t>
            </w:r>
          </w:p>
        </w:tc>
        <w:tc>
          <w:tcPr>
            <w:tcW w:w="950" w:type="dxa"/>
          </w:tcPr>
          <w:p w14:paraId="71817DC9" w14:textId="77777777" w:rsidR="00384C43" w:rsidRPr="00C7345F" w:rsidRDefault="00384C43" w:rsidP="00F73F5C">
            <w:pPr>
              <w:pStyle w:val="TableText"/>
              <w:rPr>
                <w:rFonts w:cs="Times New Roman"/>
              </w:rPr>
            </w:pPr>
            <w:r w:rsidRPr="00C7345F">
              <w:t>24</w:t>
            </w:r>
          </w:p>
        </w:tc>
        <w:tc>
          <w:tcPr>
            <w:tcW w:w="1512" w:type="dxa"/>
          </w:tcPr>
          <w:p w14:paraId="0FC37664" w14:textId="77777777" w:rsidR="00384C43" w:rsidRPr="00C7345F" w:rsidRDefault="00384C43" w:rsidP="00F73F5C">
            <w:pPr>
              <w:pStyle w:val="TableText"/>
              <w:ind w:right="432"/>
              <w:rPr>
                <w:color w:val="000000"/>
              </w:rPr>
            </w:pPr>
            <w:r w:rsidRPr="00C7345F">
              <w:t>1.24</w:t>
            </w:r>
          </w:p>
        </w:tc>
      </w:tr>
      <w:tr w:rsidR="00384C43" w:rsidRPr="00C7345F" w14:paraId="6C05FBEC" w14:textId="77777777" w:rsidTr="00F73F5C">
        <w:tc>
          <w:tcPr>
            <w:tcW w:w="1584" w:type="dxa"/>
            <w:noWrap/>
          </w:tcPr>
          <w:p w14:paraId="4C000485" w14:textId="77777777" w:rsidR="00384C43" w:rsidRPr="00C7345F" w:rsidRDefault="00384C43" w:rsidP="00F73F5C">
            <w:pPr>
              <w:pStyle w:val="TableText"/>
              <w:ind w:right="432"/>
              <w:rPr>
                <w:color w:val="000000"/>
              </w:rPr>
            </w:pPr>
            <w:r w:rsidRPr="00C7345F">
              <w:t>14</w:t>
            </w:r>
          </w:p>
        </w:tc>
        <w:tc>
          <w:tcPr>
            <w:tcW w:w="1577" w:type="dxa"/>
          </w:tcPr>
          <w:p w14:paraId="37BA4659" w14:textId="77777777" w:rsidR="00384C43" w:rsidRPr="00C7345F" w:rsidRDefault="00384C43" w:rsidP="00F73F5C">
            <w:pPr>
              <w:pStyle w:val="TableText"/>
              <w:ind w:right="432"/>
              <w:rPr>
                <w:rFonts w:cs="Times New Roman"/>
              </w:rPr>
            </w:pPr>
            <w:r w:rsidRPr="00C7345F">
              <w:t>316</w:t>
            </w:r>
          </w:p>
        </w:tc>
        <w:tc>
          <w:tcPr>
            <w:tcW w:w="830" w:type="dxa"/>
          </w:tcPr>
          <w:p w14:paraId="00298A9E" w14:textId="77777777" w:rsidR="00384C43" w:rsidRPr="00C7345F" w:rsidRDefault="00384C43" w:rsidP="00F73F5C">
            <w:pPr>
              <w:pStyle w:val="TableText"/>
              <w:ind w:right="288"/>
            </w:pPr>
            <w:r w:rsidRPr="00C7345F">
              <w:t>1</w:t>
            </w:r>
          </w:p>
        </w:tc>
        <w:tc>
          <w:tcPr>
            <w:tcW w:w="950" w:type="dxa"/>
          </w:tcPr>
          <w:p w14:paraId="54B79169" w14:textId="77777777" w:rsidR="00384C43" w:rsidRPr="00C7345F" w:rsidRDefault="00384C43" w:rsidP="00F73F5C">
            <w:pPr>
              <w:pStyle w:val="TableText"/>
              <w:rPr>
                <w:rFonts w:cs="Times New Roman"/>
              </w:rPr>
            </w:pPr>
            <w:r w:rsidRPr="00C7345F">
              <w:t>45</w:t>
            </w:r>
          </w:p>
        </w:tc>
        <w:tc>
          <w:tcPr>
            <w:tcW w:w="1512" w:type="dxa"/>
          </w:tcPr>
          <w:p w14:paraId="215243F6" w14:textId="77777777" w:rsidR="00384C43" w:rsidRPr="00C7345F" w:rsidRDefault="00384C43" w:rsidP="00F73F5C">
            <w:pPr>
              <w:pStyle w:val="TableText"/>
              <w:ind w:right="432"/>
              <w:rPr>
                <w:color w:val="000000"/>
              </w:rPr>
            </w:pPr>
            <w:r w:rsidRPr="00C7345F">
              <w:t>2.32</w:t>
            </w:r>
          </w:p>
        </w:tc>
      </w:tr>
      <w:tr w:rsidR="00384C43" w:rsidRPr="00C7345F" w14:paraId="7EF90478" w14:textId="77777777" w:rsidTr="00F73F5C">
        <w:tc>
          <w:tcPr>
            <w:tcW w:w="1584" w:type="dxa"/>
            <w:noWrap/>
          </w:tcPr>
          <w:p w14:paraId="3C9E787B" w14:textId="77777777" w:rsidR="00384C43" w:rsidRPr="00C7345F" w:rsidRDefault="00384C43" w:rsidP="00F73F5C">
            <w:pPr>
              <w:pStyle w:val="TableText"/>
              <w:ind w:right="432"/>
              <w:rPr>
                <w:color w:val="000000"/>
              </w:rPr>
            </w:pPr>
            <w:r w:rsidRPr="00C7345F">
              <w:t>15</w:t>
            </w:r>
          </w:p>
        </w:tc>
        <w:tc>
          <w:tcPr>
            <w:tcW w:w="1577" w:type="dxa"/>
          </w:tcPr>
          <w:p w14:paraId="2680E851" w14:textId="77777777" w:rsidR="00384C43" w:rsidRPr="00C7345F" w:rsidRDefault="00384C43" w:rsidP="00F73F5C">
            <w:pPr>
              <w:pStyle w:val="TableText"/>
              <w:ind w:right="432"/>
              <w:rPr>
                <w:rFonts w:cs="Times New Roman"/>
              </w:rPr>
            </w:pPr>
            <w:r w:rsidRPr="00C7345F">
              <w:t>327</w:t>
            </w:r>
          </w:p>
        </w:tc>
        <w:tc>
          <w:tcPr>
            <w:tcW w:w="830" w:type="dxa"/>
          </w:tcPr>
          <w:p w14:paraId="3A5D38E7" w14:textId="77777777" w:rsidR="00384C43" w:rsidRPr="00C7345F" w:rsidRDefault="00384C43" w:rsidP="00F73F5C">
            <w:pPr>
              <w:pStyle w:val="TableText"/>
              <w:ind w:right="288"/>
            </w:pPr>
            <w:r w:rsidRPr="00C7345F">
              <w:t>1</w:t>
            </w:r>
          </w:p>
        </w:tc>
        <w:tc>
          <w:tcPr>
            <w:tcW w:w="950" w:type="dxa"/>
          </w:tcPr>
          <w:p w14:paraId="255CC8B7" w14:textId="77777777" w:rsidR="00384C43" w:rsidRPr="00C7345F" w:rsidRDefault="00384C43" w:rsidP="00F73F5C">
            <w:pPr>
              <w:pStyle w:val="TableText"/>
              <w:rPr>
                <w:rFonts w:cs="Times New Roman"/>
              </w:rPr>
            </w:pPr>
            <w:r w:rsidRPr="00C7345F">
              <w:t>29</w:t>
            </w:r>
          </w:p>
        </w:tc>
        <w:tc>
          <w:tcPr>
            <w:tcW w:w="1512" w:type="dxa"/>
          </w:tcPr>
          <w:p w14:paraId="738CE34D" w14:textId="77777777" w:rsidR="00384C43" w:rsidRPr="00C7345F" w:rsidRDefault="00384C43" w:rsidP="00F73F5C">
            <w:pPr>
              <w:pStyle w:val="TableText"/>
              <w:ind w:right="432"/>
              <w:rPr>
                <w:color w:val="000000"/>
              </w:rPr>
            </w:pPr>
            <w:r w:rsidRPr="00C7345F">
              <w:t>1.50</w:t>
            </w:r>
          </w:p>
        </w:tc>
      </w:tr>
      <w:tr w:rsidR="00384C43" w:rsidRPr="00C7345F" w14:paraId="5214B695" w14:textId="77777777" w:rsidTr="00F73F5C">
        <w:tc>
          <w:tcPr>
            <w:tcW w:w="1584" w:type="dxa"/>
            <w:noWrap/>
          </w:tcPr>
          <w:p w14:paraId="322D6768" w14:textId="77777777" w:rsidR="00384C43" w:rsidRPr="00C7345F" w:rsidRDefault="00384C43" w:rsidP="00F73F5C">
            <w:pPr>
              <w:pStyle w:val="TableText"/>
              <w:ind w:right="432"/>
              <w:rPr>
                <w:color w:val="000000"/>
              </w:rPr>
            </w:pPr>
            <w:r w:rsidRPr="00C7345F">
              <w:t>16</w:t>
            </w:r>
          </w:p>
        </w:tc>
        <w:tc>
          <w:tcPr>
            <w:tcW w:w="1577" w:type="dxa"/>
          </w:tcPr>
          <w:p w14:paraId="12E4C558" w14:textId="77777777" w:rsidR="00384C43" w:rsidRPr="00C7345F" w:rsidRDefault="00384C43" w:rsidP="00F73F5C">
            <w:pPr>
              <w:pStyle w:val="TableText"/>
              <w:ind w:right="432"/>
              <w:rPr>
                <w:rFonts w:cs="Times New Roman"/>
              </w:rPr>
            </w:pPr>
            <w:r w:rsidRPr="00C7345F">
              <w:t>340</w:t>
            </w:r>
          </w:p>
        </w:tc>
        <w:tc>
          <w:tcPr>
            <w:tcW w:w="830" w:type="dxa"/>
          </w:tcPr>
          <w:p w14:paraId="6D737C29" w14:textId="77777777" w:rsidR="00384C43" w:rsidRPr="00C7345F" w:rsidRDefault="00384C43" w:rsidP="00F73F5C">
            <w:pPr>
              <w:pStyle w:val="TableText"/>
              <w:ind w:right="288"/>
            </w:pPr>
            <w:r w:rsidRPr="00C7345F">
              <w:t>1</w:t>
            </w:r>
          </w:p>
        </w:tc>
        <w:tc>
          <w:tcPr>
            <w:tcW w:w="950" w:type="dxa"/>
          </w:tcPr>
          <w:p w14:paraId="026F1DC5" w14:textId="77777777" w:rsidR="00384C43" w:rsidRPr="00C7345F" w:rsidRDefault="00384C43" w:rsidP="00F73F5C">
            <w:pPr>
              <w:pStyle w:val="TableText"/>
              <w:rPr>
                <w:rFonts w:cs="Times New Roman"/>
              </w:rPr>
            </w:pPr>
            <w:r w:rsidRPr="00C7345F">
              <w:t>33</w:t>
            </w:r>
          </w:p>
        </w:tc>
        <w:tc>
          <w:tcPr>
            <w:tcW w:w="1512" w:type="dxa"/>
          </w:tcPr>
          <w:p w14:paraId="7BD5BF31" w14:textId="77777777" w:rsidR="00384C43" w:rsidRPr="00C7345F" w:rsidRDefault="00384C43" w:rsidP="00F73F5C">
            <w:pPr>
              <w:pStyle w:val="TableText"/>
              <w:ind w:right="432"/>
              <w:rPr>
                <w:color w:val="000000"/>
              </w:rPr>
            </w:pPr>
            <w:r w:rsidRPr="00C7345F">
              <w:t>1.70</w:t>
            </w:r>
          </w:p>
        </w:tc>
      </w:tr>
      <w:tr w:rsidR="00384C43" w:rsidRPr="00C7345F" w14:paraId="3F27F1D2" w14:textId="77777777" w:rsidTr="00F73F5C">
        <w:tc>
          <w:tcPr>
            <w:tcW w:w="1584" w:type="dxa"/>
            <w:noWrap/>
          </w:tcPr>
          <w:p w14:paraId="7FAD65BD" w14:textId="77777777" w:rsidR="00384C43" w:rsidRPr="00C7345F" w:rsidRDefault="00384C43" w:rsidP="00F73F5C">
            <w:pPr>
              <w:pStyle w:val="TableText"/>
              <w:ind w:right="432"/>
              <w:rPr>
                <w:color w:val="000000"/>
              </w:rPr>
            </w:pPr>
            <w:r w:rsidRPr="00C7345F">
              <w:t>17</w:t>
            </w:r>
          </w:p>
        </w:tc>
        <w:tc>
          <w:tcPr>
            <w:tcW w:w="1577" w:type="dxa"/>
          </w:tcPr>
          <w:p w14:paraId="3A250E47" w14:textId="77777777" w:rsidR="00384C43" w:rsidRPr="00C7345F" w:rsidRDefault="00384C43" w:rsidP="00F73F5C">
            <w:pPr>
              <w:pStyle w:val="TableText"/>
              <w:ind w:right="432"/>
              <w:rPr>
                <w:rFonts w:cs="Times New Roman"/>
              </w:rPr>
            </w:pPr>
            <w:r w:rsidRPr="00C7345F">
              <w:t>351</w:t>
            </w:r>
          </w:p>
        </w:tc>
        <w:tc>
          <w:tcPr>
            <w:tcW w:w="830" w:type="dxa"/>
          </w:tcPr>
          <w:p w14:paraId="3AA19522" w14:textId="77777777" w:rsidR="00384C43" w:rsidRPr="00C7345F" w:rsidRDefault="00384C43" w:rsidP="00F73F5C">
            <w:pPr>
              <w:pStyle w:val="TableText"/>
              <w:ind w:right="288"/>
            </w:pPr>
            <w:r w:rsidRPr="00C7345F">
              <w:t>1</w:t>
            </w:r>
          </w:p>
        </w:tc>
        <w:tc>
          <w:tcPr>
            <w:tcW w:w="950" w:type="dxa"/>
          </w:tcPr>
          <w:p w14:paraId="63E2FCEF" w14:textId="77777777" w:rsidR="00384C43" w:rsidRPr="00C7345F" w:rsidRDefault="00384C43" w:rsidP="00F73F5C">
            <w:pPr>
              <w:pStyle w:val="TableText"/>
              <w:rPr>
                <w:rFonts w:cs="Times New Roman"/>
              </w:rPr>
            </w:pPr>
            <w:r w:rsidRPr="00C7345F">
              <w:t>37</w:t>
            </w:r>
          </w:p>
        </w:tc>
        <w:tc>
          <w:tcPr>
            <w:tcW w:w="1512" w:type="dxa"/>
          </w:tcPr>
          <w:p w14:paraId="160E56E3" w14:textId="77777777" w:rsidR="00384C43" w:rsidRPr="00C7345F" w:rsidRDefault="00384C43" w:rsidP="00F73F5C">
            <w:pPr>
              <w:pStyle w:val="TableText"/>
              <w:ind w:right="432"/>
              <w:rPr>
                <w:color w:val="000000"/>
              </w:rPr>
            </w:pPr>
            <w:r w:rsidRPr="00C7345F">
              <w:t>1.91</w:t>
            </w:r>
          </w:p>
        </w:tc>
      </w:tr>
      <w:tr w:rsidR="00384C43" w:rsidRPr="00C7345F" w14:paraId="242C9E95" w14:textId="77777777" w:rsidTr="00F73F5C">
        <w:tc>
          <w:tcPr>
            <w:tcW w:w="1584" w:type="dxa"/>
            <w:noWrap/>
          </w:tcPr>
          <w:p w14:paraId="7A74D755" w14:textId="77777777" w:rsidR="00384C43" w:rsidRPr="00C7345F" w:rsidRDefault="00384C43" w:rsidP="00F73F5C">
            <w:pPr>
              <w:pStyle w:val="TableText"/>
              <w:ind w:right="432"/>
              <w:rPr>
                <w:color w:val="000000"/>
              </w:rPr>
            </w:pPr>
            <w:r w:rsidRPr="00C7345F">
              <w:t>18</w:t>
            </w:r>
          </w:p>
        </w:tc>
        <w:tc>
          <w:tcPr>
            <w:tcW w:w="1577" w:type="dxa"/>
          </w:tcPr>
          <w:p w14:paraId="6F75D41C" w14:textId="77777777" w:rsidR="00384C43" w:rsidRPr="00C7345F" w:rsidRDefault="00384C43" w:rsidP="00F73F5C">
            <w:pPr>
              <w:pStyle w:val="TableText"/>
              <w:ind w:right="432"/>
              <w:rPr>
                <w:rFonts w:cs="Times New Roman"/>
              </w:rPr>
            </w:pPr>
            <w:r w:rsidRPr="00C7345F">
              <w:t>364</w:t>
            </w:r>
          </w:p>
        </w:tc>
        <w:tc>
          <w:tcPr>
            <w:tcW w:w="830" w:type="dxa"/>
          </w:tcPr>
          <w:p w14:paraId="1657164F" w14:textId="77777777" w:rsidR="00384C43" w:rsidRPr="00C7345F" w:rsidRDefault="00384C43" w:rsidP="00F73F5C">
            <w:pPr>
              <w:pStyle w:val="TableText"/>
              <w:ind w:right="288"/>
            </w:pPr>
            <w:r w:rsidRPr="00C7345F">
              <w:t>1</w:t>
            </w:r>
          </w:p>
        </w:tc>
        <w:tc>
          <w:tcPr>
            <w:tcW w:w="950" w:type="dxa"/>
          </w:tcPr>
          <w:p w14:paraId="25FF89FA" w14:textId="77777777" w:rsidR="00384C43" w:rsidRPr="00C7345F" w:rsidRDefault="00384C43" w:rsidP="00F73F5C">
            <w:pPr>
              <w:pStyle w:val="TableText"/>
              <w:rPr>
                <w:rFonts w:cs="Times New Roman"/>
              </w:rPr>
            </w:pPr>
            <w:r w:rsidRPr="00C7345F">
              <w:t>31</w:t>
            </w:r>
          </w:p>
        </w:tc>
        <w:tc>
          <w:tcPr>
            <w:tcW w:w="1512" w:type="dxa"/>
          </w:tcPr>
          <w:p w14:paraId="575CF4EA" w14:textId="77777777" w:rsidR="00384C43" w:rsidRPr="00C7345F" w:rsidRDefault="00384C43" w:rsidP="00F73F5C">
            <w:pPr>
              <w:pStyle w:val="TableText"/>
              <w:ind w:right="432"/>
              <w:rPr>
                <w:color w:val="000000"/>
              </w:rPr>
            </w:pPr>
            <w:r w:rsidRPr="00C7345F">
              <w:t>1.60</w:t>
            </w:r>
          </w:p>
        </w:tc>
      </w:tr>
      <w:tr w:rsidR="00384C43" w:rsidRPr="00C7345F" w14:paraId="0202CBBF" w14:textId="77777777" w:rsidTr="00F73F5C">
        <w:tc>
          <w:tcPr>
            <w:tcW w:w="1584" w:type="dxa"/>
            <w:noWrap/>
          </w:tcPr>
          <w:p w14:paraId="5ECC9158" w14:textId="77777777" w:rsidR="00384C43" w:rsidRPr="00C7345F" w:rsidRDefault="00384C43" w:rsidP="00F73F5C">
            <w:pPr>
              <w:pStyle w:val="TableText"/>
              <w:ind w:right="432"/>
              <w:rPr>
                <w:color w:val="000000"/>
              </w:rPr>
            </w:pPr>
            <w:r w:rsidRPr="00C7345F">
              <w:t>19</w:t>
            </w:r>
          </w:p>
        </w:tc>
        <w:tc>
          <w:tcPr>
            <w:tcW w:w="1577" w:type="dxa"/>
          </w:tcPr>
          <w:p w14:paraId="68F0C74A" w14:textId="77777777" w:rsidR="00384C43" w:rsidRPr="00C7345F" w:rsidRDefault="00384C43" w:rsidP="00F73F5C">
            <w:pPr>
              <w:pStyle w:val="TableText"/>
              <w:ind w:right="432"/>
              <w:rPr>
                <w:rFonts w:cs="Times New Roman"/>
              </w:rPr>
            </w:pPr>
            <w:r w:rsidRPr="00C7345F">
              <w:t>376</w:t>
            </w:r>
          </w:p>
        </w:tc>
        <w:tc>
          <w:tcPr>
            <w:tcW w:w="830" w:type="dxa"/>
          </w:tcPr>
          <w:p w14:paraId="781A586B" w14:textId="77777777" w:rsidR="00384C43" w:rsidRPr="00C7345F" w:rsidRDefault="00384C43" w:rsidP="00F73F5C">
            <w:pPr>
              <w:pStyle w:val="TableText"/>
              <w:ind w:right="288"/>
            </w:pPr>
            <w:r w:rsidRPr="00C7345F">
              <w:t>2</w:t>
            </w:r>
          </w:p>
        </w:tc>
        <w:tc>
          <w:tcPr>
            <w:tcW w:w="950" w:type="dxa"/>
          </w:tcPr>
          <w:p w14:paraId="25BEE859" w14:textId="77777777" w:rsidR="00384C43" w:rsidRPr="00C7345F" w:rsidRDefault="00384C43" w:rsidP="00F73F5C">
            <w:pPr>
              <w:pStyle w:val="TableText"/>
              <w:rPr>
                <w:rFonts w:cs="Times New Roman"/>
              </w:rPr>
            </w:pPr>
            <w:r w:rsidRPr="00C7345F">
              <w:t>38</w:t>
            </w:r>
          </w:p>
        </w:tc>
        <w:tc>
          <w:tcPr>
            <w:tcW w:w="1512" w:type="dxa"/>
          </w:tcPr>
          <w:p w14:paraId="27E47254" w14:textId="77777777" w:rsidR="00384C43" w:rsidRPr="00C7345F" w:rsidRDefault="00384C43" w:rsidP="00F73F5C">
            <w:pPr>
              <w:pStyle w:val="TableText"/>
              <w:ind w:right="432"/>
              <w:rPr>
                <w:color w:val="000000"/>
              </w:rPr>
            </w:pPr>
            <w:r w:rsidRPr="00C7345F">
              <w:t>1.96</w:t>
            </w:r>
          </w:p>
        </w:tc>
      </w:tr>
      <w:tr w:rsidR="00384C43" w:rsidRPr="00C7345F" w14:paraId="58811B43" w14:textId="77777777" w:rsidTr="00F73F5C">
        <w:tc>
          <w:tcPr>
            <w:tcW w:w="1584" w:type="dxa"/>
            <w:noWrap/>
          </w:tcPr>
          <w:p w14:paraId="404F1FF3" w14:textId="77777777" w:rsidR="00384C43" w:rsidRPr="00C7345F" w:rsidRDefault="00384C43" w:rsidP="00F73F5C">
            <w:pPr>
              <w:pStyle w:val="TableText"/>
              <w:ind w:right="432"/>
              <w:rPr>
                <w:color w:val="000000"/>
              </w:rPr>
            </w:pPr>
            <w:r w:rsidRPr="00C7345F">
              <w:t>20</w:t>
            </w:r>
          </w:p>
        </w:tc>
        <w:tc>
          <w:tcPr>
            <w:tcW w:w="1577" w:type="dxa"/>
          </w:tcPr>
          <w:p w14:paraId="368984A6" w14:textId="77777777" w:rsidR="00384C43" w:rsidRPr="00C7345F" w:rsidRDefault="00384C43" w:rsidP="00F73F5C">
            <w:pPr>
              <w:pStyle w:val="TableText"/>
              <w:ind w:right="432"/>
              <w:rPr>
                <w:rFonts w:cs="Times New Roman"/>
              </w:rPr>
            </w:pPr>
            <w:r w:rsidRPr="00C7345F">
              <w:t>389</w:t>
            </w:r>
          </w:p>
        </w:tc>
        <w:tc>
          <w:tcPr>
            <w:tcW w:w="830" w:type="dxa"/>
          </w:tcPr>
          <w:p w14:paraId="54B296D7" w14:textId="77777777" w:rsidR="00384C43" w:rsidRPr="00C7345F" w:rsidRDefault="00384C43" w:rsidP="00F73F5C">
            <w:pPr>
              <w:pStyle w:val="TableText"/>
              <w:ind w:right="288"/>
            </w:pPr>
            <w:r w:rsidRPr="00C7345F">
              <w:t>2</w:t>
            </w:r>
          </w:p>
        </w:tc>
        <w:tc>
          <w:tcPr>
            <w:tcW w:w="950" w:type="dxa"/>
          </w:tcPr>
          <w:p w14:paraId="62519B55" w14:textId="77777777" w:rsidR="00384C43" w:rsidRPr="00C7345F" w:rsidRDefault="00384C43" w:rsidP="00F73F5C">
            <w:pPr>
              <w:pStyle w:val="TableText"/>
              <w:rPr>
                <w:rFonts w:cs="Times New Roman"/>
              </w:rPr>
            </w:pPr>
            <w:r w:rsidRPr="00C7345F">
              <w:t>34</w:t>
            </w:r>
          </w:p>
        </w:tc>
        <w:tc>
          <w:tcPr>
            <w:tcW w:w="1512" w:type="dxa"/>
          </w:tcPr>
          <w:p w14:paraId="6FC0F4ED" w14:textId="77777777" w:rsidR="00384C43" w:rsidRPr="00C7345F" w:rsidRDefault="00384C43" w:rsidP="00F73F5C">
            <w:pPr>
              <w:pStyle w:val="TableText"/>
              <w:ind w:right="432"/>
              <w:rPr>
                <w:color w:val="000000"/>
              </w:rPr>
            </w:pPr>
            <w:r w:rsidRPr="00C7345F">
              <w:t>1.76</w:t>
            </w:r>
          </w:p>
        </w:tc>
      </w:tr>
      <w:tr w:rsidR="00384C43" w:rsidRPr="00C7345F" w14:paraId="2D80EF8A" w14:textId="77777777" w:rsidTr="00F73F5C">
        <w:tc>
          <w:tcPr>
            <w:tcW w:w="1584" w:type="dxa"/>
            <w:noWrap/>
          </w:tcPr>
          <w:p w14:paraId="6BFFBA38" w14:textId="77777777" w:rsidR="00384C43" w:rsidRPr="00C7345F" w:rsidRDefault="00384C43" w:rsidP="00F73F5C">
            <w:pPr>
              <w:pStyle w:val="TableText"/>
              <w:ind w:right="432"/>
              <w:rPr>
                <w:color w:val="000000"/>
              </w:rPr>
            </w:pPr>
            <w:r w:rsidRPr="00C7345F">
              <w:t>21</w:t>
            </w:r>
          </w:p>
        </w:tc>
        <w:tc>
          <w:tcPr>
            <w:tcW w:w="1577" w:type="dxa"/>
          </w:tcPr>
          <w:p w14:paraId="4C97F13A" w14:textId="77777777" w:rsidR="00384C43" w:rsidRPr="00C7345F" w:rsidRDefault="00384C43" w:rsidP="00F73F5C">
            <w:pPr>
              <w:pStyle w:val="TableText"/>
              <w:ind w:right="432"/>
              <w:rPr>
                <w:rFonts w:cs="Times New Roman"/>
              </w:rPr>
            </w:pPr>
            <w:r w:rsidRPr="00C7345F">
              <w:t>403</w:t>
            </w:r>
          </w:p>
        </w:tc>
        <w:tc>
          <w:tcPr>
            <w:tcW w:w="830" w:type="dxa"/>
          </w:tcPr>
          <w:p w14:paraId="7C0E13B6" w14:textId="77777777" w:rsidR="00384C43" w:rsidRPr="00C7345F" w:rsidRDefault="00384C43" w:rsidP="00F73F5C">
            <w:pPr>
              <w:pStyle w:val="TableText"/>
              <w:ind w:right="288"/>
            </w:pPr>
            <w:r w:rsidRPr="00C7345F">
              <w:t>2</w:t>
            </w:r>
          </w:p>
        </w:tc>
        <w:tc>
          <w:tcPr>
            <w:tcW w:w="950" w:type="dxa"/>
          </w:tcPr>
          <w:p w14:paraId="43171E8F" w14:textId="77777777" w:rsidR="00384C43" w:rsidRPr="00C7345F" w:rsidRDefault="00384C43" w:rsidP="00F73F5C">
            <w:pPr>
              <w:pStyle w:val="TableText"/>
              <w:rPr>
                <w:rFonts w:cs="Times New Roman"/>
              </w:rPr>
            </w:pPr>
            <w:r w:rsidRPr="00C7345F">
              <w:t>33</w:t>
            </w:r>
          </w:p>
        </w:tc>
        <w:tc>
          <w:tcPr>
            <w:tcW w:w="1512" w:type="dxa"/>
          </w:tcPr>
          <w:p w14:paraId="68FC2E16" w14:textId="77777777" w:rsidR="00384C43" w:rsidRPr="00C7345F" w:rsidRDefault="00384C43" w:rsidP="00F73F5C">
            <w:pPr>
              <w:pStyle w:val="TableText"/>
              <w:ind w:right="432"/>
              <w:rPr>
                <w:color w:val="000000"/>
              </w:rPr>
            </w:pPr>
            <w:r w:rsidRPr="00C7345F">
              <w:t>1.70</w:t>
            </w:r>
          </w:p>
        </w:tc>
      </w:tr>
      <w:tr w:rsidR="00384C43" w:rsidRPr="00C7345F" w14:paraId="3405B869" w14:textId="77777777" w:rsidTr="00F73F5C">
        <w:tc>
          <w:tcPr>
            <w:tcW w:w="1584" w:type="dxa"/>
            <w:noWrap/>
          </w:tcPr>
          <w:p w14:paraId="46724A0A" w14:textId="77777777" w:rsidR="00384C43" w:rsidRPr="00C7345F" w:rsidRDefault="00384C43" w:rsidP="00F73F5C">
            <w:pPr>
              <w:pStyle w:val="TableText"/>
              <w:ind w:right="432"/>
              <w:rPr>
                <w:color w:val="000000"/>
              </w:rPr>
            </w:pPr>
            <w:r w:rsidRPr="00C7345F">
              <w:t>22</w:t>
            </w:r>
          </w:p>
        </w:tc>
        <w:tc>
          <w:tcPr>
            <w:tcW w:w="1577" w:type="dxa"/>
          </w:tcPr>
          <w:p w14:paraId="298F315C" w14:textId="77777777" w:rsidR="00384C43" w:rsidRPr="00C7345F" w:rsidRDefault="00384C43" w:rsidP="00F73F5C">
            <w:pPr>
              <w:pStyle w:val="TableText"/>
              <w:ind w:right="432"/>
              <w:rPr>
                <w:rFonts w:cs="Times New Roman"/>
              </w:rPr>
            </w:pPr>
            <w:r w:rsidRPr="00C7345F">
              <w:t>418</w:t>
            </w:r>
          </w:p>
        </w:tc>
        <w:tc>
          <w:tcPr>
            <w:tcW w:w="830" w:type="dxa"/>
          </w:tcPr>
          <w:p w14:paraId="75655416" w14:textId="77777777" w:rsidR="00384C43" w:rsidRPr="00C7345F" w:rsidRDefault="00384C43" w:rsidP="00F73F5C">
            <w:pPr>
              <w:pStyle w:val="TableText"/>
              <w:ind w:right="288"/>
            </w:pPr>
            <w:r w:rsidRPr="00C7345F">
              <w:t>2</w:t>
            </w:r>
          </w:p>
        </w:tc>
        <w:tc>
          <w:tcPr>
            <w:tcW w:w="950" w:type="dxa"/>
          </w:tcPr>
          <w:p w14:paraId="4B57BCA3" w14:textId="77777777" w:rsidR="00384C43" w:rsidRPr="00C7345F" w:rsidRDefault="00384C43" w:rsidP="00F73F5C">
            <w:pPr>
              <w:pStyle w:val="TableText"/>
              <w:rPr>
                <w:rFonts w:cs="Times New Roman"/>
              </w:rPr>
            </w:pPr>
            <w:r w:rsidRPr="00C7345F">
              <w:t>43</w:t>
            </w:r>
          </w:p>
        </w:tc>
        <w:tc>
          <w:tcPr>
            <w:tcW w:w="1512" w:type="dxa"/>
          </w:tcPr>
          <w:p w14:paraId="7FECA1BC" w14:textId="77777777" w:rsidR="00384C43" w:rsidRPr="00C7345F" w:rsidRDefault="00384C43" w:rsidP="00F73F5C">
            <w:pPr>
              <w:pStyle w:val="TableText"/>
              <w:ind w:right="432"/>
              <w:rPr>
                <w:color w:val="000000"/>
              </w:rPr>
            </w:pPr>
            <w:r w:rsidRPr="00C7345F">
              <w:t>2.22</w:t>
            </w:r>
          </w:p>
        </w:tc>
      </w:tr>
      <w:tr w:rsidR="00384C43" w:rsidRPr="00C7345F" w14:paraId="27867A5F" w14:textId="77777777" w:rsidTr="00F73F5C">
        <w:tc>
          <w:tcPr>
            <w:tcW w:w="1584" w:type="dxa"/>
            <w:noWrap/>
          </w:tcPr>
          <w:p w14:paraId="5A806B96" w14:textId="77777777" w:rsidR="00384C43" w:rsidRPr="00C7345F" w:rsidRDefault="00384C43" w:rsidP="00F73F5C">
            <w:pPr>
              <w:pStyle w:val="TableText"/>
              <w:ind w:right="432"/>
              <w:rPr>
                <w:color w:val="000000"/>
              </w:rPr>
            </w:pPr>
            <w:r w:rsidRPr="00C7345F">
              <w:t>23</w:t>
            </w:r>
          </w:p>
        </w:tc>
        <w:tc>
          <w:tcPr>
            <w:tcW w:w="1577" w:type="dxa"/>
          </w:tcPr>
          <w:p w14:paraId="0BAC325C" w14:textId="77777777" w:rsidR="00384C43" w:rsidRPr="00C7345F" w:rsidRDefault="00384C43" w:rsidP="00F73F5C">
            <w:pPr>
              <w:pStyle w:val="TableText"/>
              <w:ind w:right="432"/>
              <w:rPr>
                <w:rFonts w:cs="Times New Roman"/>
              </w:rPr>
            </w:pPr>
            <w:r w:rsidRPr="00C7345F">
              <w:t>433</w:t>
            </w:r>
          </w:p>
        </w:tc>
        <w:tc>
          <w:tcPr>
            <w:tcW w:w="830" w:type="dxa"/>
          </w:tcPr>
          <w:p w14:paraId="6814B73B" w14:textId="77777777" w:rsidR="00384C43" w:rsidRPr="00C7345F" w:rsidRDefault="00384C43" w:rsidP="00F73F5C">
            <w:pPr>
              <w:pStyle w:val="TableText"/>
              <w:ind w:right="288"/>
            </w:pPr>
            <w:r w:rsidRPr="00C7345F">
              <w:t>2</w:t>
            </w:r>
          </w:p>
        </w:tc>
        <w:tc>
          <w:tcPr>
            <w:tcW w:w="950" w:type="dxa"/>
          </w:tcPr>
          <w:p w14:paraId="7DC63B08" w14:textId="77777777" w:rsidR="00384C43" w:rsidRPr="00C7345F" w:rsidRDefault="00384C43" w:rsidP="00F73F5C">
            <w:pPr>
              <w:pStyle w:val="TableText"/>
              <w:rPr>
                <w:rFonts w:cs="Times New Roman"/>
              </w:rPr>
            </w:pPr>
            <w:r w:rsidRPr="00C7345F">
              <w:t>36</w:t>
            </w:r>
          </w:p>
        </w:tc>
        <w:tc>
          <w:tcPr>
            <w:tcW w:w="1512" w:type="dxa"/>
          </w:tcPr>
          <w:p w14:paraId="38D391A0" w14:textId="77777777" w:rsidR="00384C43" w:rsidRPr="00C7345F" w:rsidRDefault="00384C43" w:rsidP="00F73F5C">
            <w:pPr>
              <w:pStyle w:val="TableText"/>
              <w:ind w:right="432"/>
              <w:rPr>
                <w:color w:val="000000"/>
              </w:rPr>
            </w:pPr>
            <w:r w:rsidRPr="00C7345F">
              <w:t>1.86</w:t>
            </w:r>
          </w:p>
        </w:tc>
      </w:tr>
      <w:tr w:rsidR="00384C43" w:rsidRPr="00C7345F" w14:paraId="593B930D" w14:textId="77777777" w:rsidTr="00F73F5C">
        <w:tc>
          <w:tcPr>
            <w:tcW w:w="1584" w:type="dxa"/>
            <w:noWrap/>
          </w:tcPr>
          <w:p w14:paraId="6D1160C8" w14:textId="77777777" w:rsidR="00384C43" w:rsidRPr="00C7345F" w:rsidRDefault="00384C43" w:rsidP="00F73F5C">
            <w:pPr>
              <w:pStyle w:val="TableText"/>
              <w:ind w:right="432"/>
              <w:rPr>
                <w:color w:val="000000"/>
              </w:rPr>
            </w:pPr>
            <w:r w:rsidRPr="00C7345F">
              <w:t>24</w:t>
            </w:r>
          </w:p>
        </w:tc>
        <w:tc>
          <w:tcPr>
            <w:tcW w:w="1577" w:type="dxa"/>
          </w:tcPr>
          <w:p w14:paraId="4EBAC36E" w14:textId="77777777" w:rsidR="00384C43" w:rsidRPr="00C7345F" w:rsidRDefault="00384C43" w:rsidP="00F73F5C">
            <w:pPr>
              <w:pStyle w:val="TableText"/>
              <w:ind w:right="432"/>
              <w:rPr>
                <w:rFonts w:cs="Times New Roman"/>
              </w:rPr>
            </w:pPr>
            <w:r w:rsidRPr="00C7345F">
              <w:t>450</w:t>
            </w:r>
          </w:p>
        </w:tc>
        <w:tc>
          <w:tcPr>
            <w:tcW w:w="830" w:type="dxa"/>
          </w:tcPr>
          <w:p w14:paraId="6DE826A7" w14:textId="77777777" w:rsidR="00384C43" w:rsidRPr="00C7345F" w:rsidRDefault="00384C43" w:rsidP="00F73F5C">
            <w:pPr>
              <w:pStyle w:val="TableText"/>
              <w:ind w:right="288"/>
            </w:pPr>
            <w:r w:rsidRPr="00C7345F">
              <w:t>3</w:t>
            </w:r>
          </w:p>
        </w:tc>
        <w:tc>
          <w:tcPr>
            <w:tcW w:w="950" w:type="dxa"/>
          </w:tcPr>
          <w:p w14:paraId="7E1FD0BF" w14:textId="77777777" w:rsidR="00384C43" w:rsidRPr="00C7345F" w:rsidRDefault="00384C43" w:rsidP="00F73F5C">
            <w:pPr>
              <w:pStyle w:val="TableText"/>
              <w:rPr>
                <w:rFonts w:cs="Times New Roman"/>
              </w:rPr>
            </w:pPr>
            <w:r w:rsidRPr="00C7345F">
              <w:t>50</w:t>
            </w:r>
          </w:p>
        </w:tc>
        <w:tc>
          <w:tcPr>
            <w:tcW w:w="1512" w:type="dxa"/>
          </w:tcPr>
          <w:p w14:paraId="259827CC" w14:textId="77777777" w:rsidR="00384C43" w:rsidRPr="00C7345F" w:rsidRDefault="00384C43" w:rsidP="00F73F5C">
            <w:pPr>
              <w:pStyle w:val="TableText"/>
              <w:ind w:right="432"/>
              <w:rPr>
                <w:color w:val="000000"/>
              </w:rPr>
            </w:pPr>
            <w:r w:rsidRPr="00C7345F">
              <w:t>2.58</w:t>
            </w:r>
          </w:p>
        </w:tc>
      </w:tr>
      <w:tr w:rsidR="00384C43" w:rsidRPr="00C7345F" w14:paraId="5D522DF1" w14:textId="77777777" w:rsidTr="00F73F5C">
        <w:tc>
          <w:tcPr>
            <w:tcW w:w="1584" w:type="dxa"/>
            <w:noWrap/>
          </w:tcPr>
          <w:p w14:paraId="5D8540AC" w14:textId="77777777" w:rsidR="00384C43" w:rsidRPr="00C7345F" w:rsidRDefault="00384C43" w:rsidP="00F73F5C">
            <w:pPr>
              <w:pStyle w:val="TableText"/>
              <w:ind w:right="432"/>
              <w:rPr>
                <w:color w:val="000000"/>
              </w:rPr>
            </w:pPr>
            <w:r w:rsidRPr="00C7345F">
              <w:t>25</w:t>
            </w:r>
          </w:p>
        </w:tc>
        <w:tc>
          <w:tcPr>
            <w:tcW w:w="1577" w:type="dxa"/>
          </w:tcPr>
          <w:p w14:paraId="5C0EF65A" w14:textId="77777777" w:rsidR="00384C43" w:rsidRPr="00C7345F" w:rsidRDefault="00384C43" w:rsidP="00F73F5C">
            <w:pPr>
              <w:pStyle w:val="TableText"/>
              <w:ind w:right="432"/>
              <w:rPr>
                <w:rFonts w:cs="Times New Roman"/>
              </w:rPr>
            </w:pPr>
            <w:r w:rsidRPr="00C7345F">
              <w:t>469</w:t>
            </w:r>
          </w:p>
        </w:tc>
        <w:tc>
          <w:tcPr>
            <w:tcW w:w="830" w:type="dxa"/>
          </w:tcPr>
          <w:p w14:paraId="450DBBCD" w14:textId="77777777" w:rsidR="00384C43" w:rsidRPr="00C7345F" w:rsidRDefault="00384C43" w:rsidP="00F73F5C">
            <w:pPr>
              <w:pStyle w:val="TableText"/>
              <w:ind w:right="288"/>
            </w:pPr>
            <w:r w:rsidRPr="00C7345F">
              <w:t>3</w:t>
            </w:r>
          </w:p>
        </w:tc>
        <w:tc>
          <w:tcPr>
            <w:tcW w:w="950" w:type="dxa"/>
          </w:tcPr>
          <w:p w14:paraId="3AEA90E6" w14:textId="77777777" w:rsidR="00384C43" w:rsidRPr="00C7345F" w:rsidRDefault="00384C43" w:rsidP="00F73F5C">
            <w:pPr>
              <w:pStyle w:val="TableText"/>
              <w:rPr>
                <w:rFonts w:cs="Times New Roman"/>
              </w:rPr>
            </w:pPr>
            <w:r w:rsidRPr="00C7345F">
              <w:t>64</w:t>
            </w:r>
          </w:p>
        </w:tc>
        <w:tc>
          <w:tcPr>
            <w:tcW w:w="1512" w:type="dxa"/>
          </w:tcPr>
          <w:p w14:paraId="53C590D5" w14:textId="77777777" w:rsidR="00384C43" w:rsidRPr="00C7345F" w:rsidRDefault="00384C43" w:rsidP="00F73F5C">
            <w:pPr>
              <w:pStyle w:val="TableText"/>
              <w:ind w:right="432"/>
              <w:rPr>
                <w:color w:val="000000"/>
              </w:rPr>
            </w:pPr>
            <w:r w:rsidRPr="00C7345F">
              <w:t>3.31</w:t>
            </w:r>
          </w:p>
        </w:tc>
      </w:tr>
      <w:tr w:rsidR="00384C43" w:rsidRPr="00C7345F" w14:paraId="48EC4DAF" w14:textId="77777777" w:rsidTr="00F73F5C">
        <w:tc>
          <w:tcPr>
            <w:tcW w:w="1584" w:type="dxa"/>
            <w:noWrap/>
          </w:tcPr>
          <w:p w14:paraId="34B96C57" w14:textId="77777777" w:rsidR="00384C43" w:rsidRPr="00C7345F" w:rsidRDefault="00384C43" w:rsidP="00F73F5C">
            <w:pPr>
              <w:pStyle w:val="TableText"/>
              <w:ind w:right="432"/>
              <w:rPr>
                <w:color w:val="000000"/>
              </w:rPr>
            </w:pPr>
            <w:r w:rsidRPr="00C7345F">
              <w:t>26</w:t>
            </w:r>
          </w:p>
        </w:tc>
        <w:tc>
          <w:tcPr>
            <w:tcW w:w="1577" w:type="dxa"/>
          </w:tcPr>
          <w:p w14:paraId="487E0DC3" w14:textId="77777777" w:rsidR="00384C43" w:rsidRPr="00C7345F" w:rsidRDefault="00384C43" w:rsidP="00F73F5C">
            <w:pPr>
              <w:pStyle w:val="TableText"/>
              <w:ind w:right="432"/>
              <w:rPr>
                <w:rFonts w:cs="Times New Roman"/>
              </w:rPr>
            </w:pPr>
            <w:r w:rsidRPr="00C7345F">
              <w:t>491</w:t>
            </w:r>
          </w:p>
        </w:tc>
        <w:tc>
          <w:tcPr>
            <w:tcW w:w="830" w:type="dxa"/>
          </w:tcPr>
          <w:p w14:paraId="26E2C89C" w14:textId="77777777" w:rsidR="00384C43" w:rsidRPr="00C7345F" w:rsidRDefault="00384C43" w:rsidP="00F73F5C">
            <w:pPr>
              <w:pStyle w:val="TableText"/>
              <w:ind w:right="288"/>
            </w:pPr>
            <w:r w:rsidRPr="00C7345F">
              <w:t>3</w:t>
            </w:r>
          </w:p>
        </w:tc>
        <w:tc>
          <w:tcPr>
            <w:tcW w:w="950" w:type="dxa"/>
          </w:tcPr>
          <w:p w14:paraId="6536C92F" w14:textId="77777777" w:rsidR="00384C43" w:rsidRPr="00C7345F" w:rsidRDefault="00384C43" w:rsidP="00F73F5C">
            <w:pPr>
              <w:pStyle w:val="TableText"/>
              <w:rPr>
                <w:rFonts w:cs="Times New Roman"/>
              </w:rPr>
            </w:pPr>
            <w:r w:rsidRPr="00C7345F">
              <w:t>63</w:t>
            </w:r>
          </w:p>
        </w:tc>
        <w:tc>
          <w:tcPr>
            <w:tcW w:w="1512" w:type="dxa"/>
          </w:tcPr>
          <w:p w14:paraId="01D0F8FA" w14:textId="77777777" w:rsidR="00384C43" w:rsidRPr="00C7345F" w:rsidRDefault="00384C43" w:rsidP="00F73F5C">
            <w:pPr>
              <w:pStyle w:val="TableText"/>
              <w:ind w:right="432"/>
              <w:rPr>
                <w:color w:val="000000"/>
              </w:rPr>
            </w:pPr>
            <w:r w:rsidRPr="00C7345F">
              <w:t>3.25</w:t>
            </w:r>
          </w:p>
        </w:tc>
      </w:tr>
      <w:tr w:rsidR="00384C43" w:rsidRPr="00C7345F" w14:paraId="37BA0978" w14:textId="77777777" w:rsidTr="00F73F5C">
        <w:tc>
          <w:tcPr>
            <w:tcW w:w="1584" w:type="dxa"/>
            <w:noWrap/>
          </w:tcPr>
          <w:p w14:paraId="2C6D1BA1" w14:textId="77777777" w:rsidR="00384C43" w:rsidRPr="00C7345F" w:rsidRDefault="00384C43" w:rsidP="00F73F5C">
            <w:pPr>
              <w:pStyle w:val="TableText"/>
              <w:ind w:right="432"/>
            </w:pPr>
            <w:r w:rsidRPr="00C7345F">
              <w:t>27</w:t>
            </w:r>
          </w:p>
        </w:tc>
        <w:tc>
          <w:tcPr>
            <w:tcW w:w="1577" w:type="dxa"/>
          </w:tcPr>
          <w:p w14:paraId="70C9ACED" w14:textId="77777777" w:rsidR="00384C43" w:rsidRPr="00C7345F" w:rsidRDefault="00384C43" w:rsidP="00F73F5C">
            <w:pPr>
              <w:pStyle w:val="TableText"/>
              <w:ind w:right="432"/>
              <w:rPr>
                <w:rFonts w:cs="Times New Roman"/>
              </w:rPr>
            </w:pPr>
            <w:r w:rsidRPr="00C7345F">
              <w:t>516</w:t>
            </w:r>
          </w:p>
        </w:tc>
        <w:tc>
          <w:tcPr>
            <w:tcW w:w="830" w:type="dxa"/>
          </w:tcPr>
          <w:p w14:paraId="03FBFE35" w14:textId="77777777" w:rsidR="00384C43" w:rsidRPr="00C7345F" w:rsidRDefault="00384C43" w:rsidP="00F73F5C">
            <w:pPr>
              <w:pStyle w:val="TableText"/>
              <w:ind w:right="288"/>
            </w:pPr>
            <w:r w:rsidRPr="00C7345F">
              <w:t>3</w:t>
            </w:r>
          </w:p>
        </w:tc>
        <w:tc>
          <w:tcPr>
            <w:tcW w:w="950" w:type="dxa"/>
          </w:tcPr>
          <w:p w14:paraId="7553DF56" w14:textId="77777777" w:rsidR="00384C43" w:rsidRPr="00C7345F" w:rsidRDefault="00384C43" w:rsidP="00F73F5C">
            <w:pPr>
              <w:pStyle w:val="TableText"/>
              <w:rPr>
                <w:rFonts w:cs="Times New Roman"/>
              </w:rPr>
            </w:pPr>
            <w:r w:rsidRPr="00C7345F">
              <w:t>77</w:t>
            </w:r>
          </w:p>
        </w:tc>
        <w:tc>
          <w:tcPr>
            <w:tcW w:w="1512" w:type="dxa"/>
          </w:tcPr>
          <w:p w14:paraId="2DABED44" w14:textId="77777777" w:rsidR="00384C43" w:rsidRPr="00C7345F" w:rsidRDefault="00384C43" w:rsidP="00F73F5C">
            <w:pPr>
              <w:pStyle w:val="TableText"/>
              <w:ind w:right="432"/>
              <w:rPr>
                <w:color w:val="000000"/>
              </w:rPr>
            </w:pPr>
            <w:r w:rsidRPr="00C7345F">
              <w:t>3.98</w:t>
            </w:r>
          </w:p>
        </w:tc>
      </w:tr>
      <w:tr w:rsidR="00384C43" w:rsidRPr="00C7345F" w14:paraId="482F8B45" w14:textId="77777777" w:rsidTr="00F73F5C">
        <w:tc>
          <w:tcPr>
            <w:tcW w:w="1584" w:type="dxa"/>
            <w:noWrap/>
          </w:tcPr>
          <w:p w14:paraId="770A0A2C" w14:textId="77777777" w:rsidR="00384C43" w:rsidRPr="00C7345F" w:rsidRDefault="00384C43" w:rsidP="00F73F5C">
            <w:pPr>
              <w:pStyle w:val="TableText"/>
              <w:ind w:right="432"/>
            </w:pPr>
            <w:r w:rsidRPr="00C7345F">
              <w:t>28</w:t>
            </w:r>
          </w:p>
        </w:tc>
        <w:tc>
          <w:tcPr>
            <w:tcW w:w="1577" w:type="dxa"/>
          </w:tcPr>
          <w:p w14:paraId="5735220F" w14:textId="77777777" w:rsidR="00384C43" w:rsidRPr="00C7345F" w:rsidRDefault="00384C43" w:rsidP="00F73F5C">
            <w:pPr>
              <w:pStyle w:val="TableText"/>
              <w:ind w:right="432"/>
              <w:rPr>
                <w:rFonts w:cs="Times New Roman"/>
              </w:rPr>
            </w:pPr>
            <w:r w:rsidRPr="00C7345F">
              <w:t>548</w:t>
            </w:r>
          </w:p>
        </w:tc>
        <w:tc>
          <w:tcPr>
            <w:tcW w:w="830" w:type="dxa"/>
          </w:tcPr>
          <w:p w14:paraId="2C687ED4" w14:textId="77777777" w:rsidR="00384C43" w:rsidRPr="00C7345F" w:rsidRDefault="00384C43" w:rsidP="00F73F5C">
            <w:pPr>
              <w:pStyle w:val="TableText"/>
              <w:ind w:right="288"/>
            </w:pPr>
            <w:r w:rsidRPr="00C7345F">
              <w:t>3</w:t>
            </w:r>
          </w:p>
        </w:tc>
        <w:tc>
          <w:tcPr>
            <w:tcW w:w="950" w:type="dxa"/>
          </w:tcPr>
          <w:p w14:paraId="3FD65BA4" w14:textId="77777777" w:rsidR="00384C43" w:rsidRPr="00C7345F" w:rsidRDefault="00384C43" w:rsidP="00F73F5C">
            <w:pPr>
              <w:pStyle w:val="TableText"/>
              <w:rPr>
                <w:rFonts w:cs="Times New Roman"/>
              </w:rPr>
            </w:pPr>
            <w:r w:rsidRPr="00C7345F">
              <w:t>83</w:t>
            </w:r>
          </w:p>
        </w:tc>
        <w:tc>
          <w:tcPr>
            <w:tcW w:w="1512" w:type="dxa"/>
          </w:tcPr>
          <w:p w14:paraId="1D866724" w14:textId="77777777" w:rsidR="00384C43" w:rsidRPr="00C7345F" w:rsidRDefault="00384C43" w:rsidP="00F73F5C">
            <w:pPr>
              <w:pStyle w:val="TableText"/>
              <w:ind w:right="432"/>
              <w:rPr>
                <w:color w:val="000000"/>
              </w:rPr>
            </w:pPr>
            <w:r w:rsidRPr="00C7345F">
              <w:t>4.29</w:t>
            </w:r>
          </w:p>
        </w:tc>
      </w:tr>
      <w:tr w:rsidR="00384C43" w:rsidRPr="00C7345F" w14:paraId="59799105" w14:textId="77777777" w:rsidTr="00F73F5C">
        <w:tc>
          <w:tcPr>
            <w:tcW w:w="1584" w:type="dxa"/>
            <w:noWrap/>
          </w:tcPr>
          <w:p w14:paraId="62FEC2EF" w14:textId="77777777" w:rsidR="00384C43" w:rsidRPr="00C7345F" w:rsidRDefault="00384C43" w:rsidP="00F73F5C">
            <w:pPr>
              <w:pStyle w:val="TableText"/>
              <w:ind w:right="432"/>
            </w:pPr>
            <w:r w:rsidRPr="00C7345F">
              <w:t>29</w:t>
            </w:r>
          </w:p>
        </w:tc>
        <w:tc>
          <w:tcPr>
            <w:tcW w:w="1577" w:type="dxa"/>
          </w:tcPr>
          <w:p w14:paraId="6289481A" w14:textId="77777777" w:rsidR="00384C43" w:rsidRPr="00C7345F" w:rsidRDefault="00384C43" w:rsidP="00F73F5C">
            <w:pPr>
              <w:pStyle w:val="TableText"/>
              <w:ind w:right="432"/>
              <w:rPr>
                <w:rFonts w:cs="Times New Roman"/>
              </w:rPr>
            </w:pPr>
            <w:r w:rsidRPr="00C7345F">
              <w:t>590</w:t>
            </w:r>
          </w:p>
        </w:tc>
        <w:tc>
          <w:tcPr>
            <w:tcW w:w="830" w:type="dxa"/>
          </w:tcPr>
          <w:p w14:paraId="47A00242" w14:textId="77777777" w:rsidR="00384C43" w:rsidRPr="00C7345F" w:rsidRDefault="00384C43" w:rsidP="00F73F5C">
            <w:pPr>
              <w:pStyle w:val="TableText"/>
              <w:ind w:right="288"/>
            </w:pPr>
            <w:r w:rsidRPr="00C7345F">
              <w:t>3</w:t>
            </w:r>
          </w:p>
        </w:tc>
        <w:tc>
          <w:tcPr>
            <w:tcW w:w="950" w:type="dxa"/>
          </w:tcPr>
          <w:p w14:paraId="60837EA2" w14:textId="77777777" w:rsidR="00384C43" w:rsidRPr="00C7345F" w:rsidRDefault="00384C43" w:rsidP="00F73F5C">
            <w:pPr>
              <w:pStyle w:val="TableText"/>
              <w:rPr>
                <w:rFonts w:cs="Times New Roman"/>
              </w:rPr>
            </w:pPr>
            <w:r w:rsidRPr="00C7345F">
              <w:t>101</w:t>
            </w:r>
          </w:p>
        </w:tc>
        <w:tc>
          <w:tcPr>
            <w:tcW w:w="1512" w:type="dxa"/>
          </w:tcPr>
          <w:p w14:paraId="2F9DF2D5" w14:textId="77777777" w:rsidR="00384C43" w:rsidRPr="00C7345F" w:rsidRDefault="00384C43" w:rsidP="00F73F5C">
            <w:pPr>
              <w:pStyle w:val="TableText"/>
              <w:ind w:right="432"/>
              <w:rPr>
                <w:color w:val="000000"/>
              </w:rPr>
            </w:pPr>
            <w:r w:rsidRPr="00C7345F">
              <w:t>5.22</w:t>
            </w:r>
          </w:p>
        </w:tc>
      </w:tr>
      <w:tr w:rsidR="00384C43" w:rsidRPr="00C7345F" w14:paraId="2D803215" w14:textId="77777777" w:rsidTr="00F73F5C">
        <w:tc>
          <w:tcPr>
            <w:tcW w:w="1584" w:type="dxa"/>
            <w:noWrap/>
          </w:tcPr>
          <w:p w14:paraId="27BD5D23" w14:textId="77777777" w:rsidR="00384C43" w:rsidRPr="00C7345F" w:rsidRDefault="00384C43" w:rsidP="00F73F5C">
            <w:pPr>
              <w:pStyle w:val="TableText"/>
              <w:ind w:right="432"/>
            </w:pPr>
            <w:r w:rsidRPr="00C7345F">
              <w:t>30</w:t>
            </w:r>
          </w:p>
        </w:tc>
        <w:tc>
          <w:tcPr>
            <w:tcW w:w="1577" w:type="dxa"/>
          </w:tcPr>
          <w:p w14:paraId="26AAC5E8" w14:textId="77777777" w:rsidR="00384C43" w:rsidRPr="00C7345F" w:rsidRDefault="00384C43" w:rsidP="00F73F5C">
            <w:pPr>
              <w:pStyle w:val="TableText"/>
              <w:ind w:right="432"/>
              <w:rPr>
                <w:rFonts w:cs="Times New Roman"/>
              </w:rPr>
            </w:pPr>
            <w:r w:rsidRPr="00C7345F">
              <w:t>599</w:t>
            </w:r>
          </w:p>
        </w:tc>
        <w:tc>
          <w:tcPr>
            <w:tcW w:w="830" w:type="dxa"/>
          </w:tcPr>
          <w:p w14:paraId="007725FC" w14:textId="77777777" w:rsidR="00384C43" w:rsidRPr="00C7345F" w:rsidRDefault="00384C43" w:rsidP="00F73F5C">
            <w:pPr>
              <w:pStyle w:val="TableText"/>
              <w:ind w:right="288"/>
            </w:pPr>
            <w:r w:rsidRPr="00C7345F">
              <w:t>3</w:t>
            </w:r>
          </w:p>
        </w:tc>
        <w:tc>
          <w:tcPr>
            <w:tcW w:w="950" w:type="dxa"/>
          </w:tcPr>
          <w:p w14:paraId="75F8D9B5" w14:textId="77777777" w:rsidR="00384C43" w:rsidRPr="00C7345F" w:rsidRDefault="00384C43" w:rsidP="00F73F5C">
            <w:pPr>
              <w:pStyle w:val="TableText"/>
              <w:rPr>
                <w:rFonts w:cs="Times New Roman"/>
              </w:rPr>
            </w:pPr>
            <w:r w:rsidRPr="00C7345F">
              <w:t>89</w:t>
            </w:r>
          </w:p>
        </w:tc>
        <w:tc>
          <w:tcPr>
            <w:tcW w:w="1512" w:type="dxa"/>
          </w:tcPr>
          <w:p w14:paraId="66C4F88D" w14:textId="77777777" w:rsidR="00384C43" w:rsidRPr="00C7345F" w:rsidRDefault="00384C43" w:rsidP="00F73F5C">
            <w:pPr>
              <w:pStyle w:val="TableText"/>
              <w:ind w:right="432"/>
              <w:rPr>
                <w:color w:val="000000"/>
              </w:rPr>
            </w:pPr>
            <w:r w:rsidRPr="00C7345F">
              <w:t>4.60</w:t>
            </w:r>
          </w:p>
        </w:tc>
      </w:tr>
      <w:tr w:rsidR="00384C43" w:rsidRPr="00C7345F" w14:paraId="3C3D78AF" w14:textId="77777777" w:rsidTr="00F73F5C">
        <w:tc>
          <w:tcPr>
            <w:tcW w:w="1584" w:type="dxa"/>
            <w:noWrap/>
          </w:tcPr>
          <w:p w14:paraId="2A0E28F2" w14:textId="77777777" w:rsidR="00384C43" w:rsidRPr="00C7345F" w:rsidRDefault="00384C43" w:rsidP="00F73F5C">
            <w:pPr>
              <w:pStyle w:val="TableText"/>
              <w:ind w:right="432"/>
            </w:pPr>
            <w:r w:rsidRPr="00C7345F">
              <w:t>31</w:t>
            </w:r>
          </w:p>
        </w:tc>
        <w:tc>
          <w:tcPr>
            <w:tcW w:w="1577" w:type="dxa"/>
          </w:tcPr>
          <w:p w14:paraId="7C45932B" w14:textId="77777777" w:rsidR="00384C43" w:rsidRPr="00C7345F" w:rsidRDefault="00384C43" w:rsidP="00F73F5C">
            <w:pPr>
              <w:pStyle w:val="TableText"/>
              <w:ind w:right="432"/>
              <w:rPr>
                <w:rFonts w:cs="Times New Roman"/>
              </w:rPr>
            </w:pPr>
            <w:r w:rsidRPr="00C7345F">
              <w:t>600</w:t>
            </w:r>
          </w:p>
        </w:tc>
        <w:tc>
          <w:tcPr>
            <w:tcW w:w="830" w:type="dxa"/>
          </w:tcPr>
          <w:p w14:paraId="142BCEDC" w14:textId="77777777" w:rsidR="00384C43" w:rsidRPr="00C7345F" w:rsidRDefault="00384C43" w:rsidP="00F73F5C">
            <w:pPr>
              <w:pStyle w:val="TableText"/>
              <w:ind w:right="288"/>
            </w:pPr>
            <w:r w:rsidRPr="00C7345F">
              <w:t>3</w:t>
            </w:r>
          </w:p>
        </w:tc>
        <w:tc>
          <w:tcPr>
            <w:tcW w:w="950" w:type="dxa"/>
          </w:tcPr>
          <w:p w14:paraId="6FAB99AC" w14:textId="77777777" w:rsidR="00384C43" w:rsidRPr="00C7345F" w:rsidRDefault="00384C43" w:rsidP="00F73F5C">
            <w:pPr>
              <w:pStyle w:val="TableText"/>
              <w:rPr>
                <w:rFonts w:cs="Times New Roman"/>
              </w:rPr>
            </w:pPr>
            <w:r w:rsidRPr="00C7345F">
              <w:t>74</w:t>
            </w:r>
          </w:p>
        </w:tc>
        <w:tc>
          <w:tcPr>
            <w:tcW w:w="1512" w:type="dxa"/>
          </w:tcPr>
          <w:p w14:paraId="25334DD4" w14:textId="77777777" w:rsidR="00384C43" w:rsidRPr="00C7345F" w:rsidRDefault="00384C43" w:rsidP="00F73F5C">
            <w:pPr>
              <w:pStyle w:val="TableText"/>
              <w:ind w:right="432"/>
              <w:rPr>
                <w:color w:val="000000"/>
              </w:rPr>
            </w:pPr>
            <w:r w:rsidRPr="00C7345F">
              <w:t>3.82</w:t>
            </w:r>
          </w:p>
        </w:tc>
      </w:tr>
    </w:tbl>
    <w:p w14:paraId="1D4BB408" w14:textId="77777777" w:rsidR="00384C43" w:rsidRPr="00C7345F" w:rsidRDefault="00384C43" w:rsidP="00F73F5C">
      <w:pPr>
        <w:pStyle w:val="Caption"/>
        <w:pageBreakBefore/>
      </w:pPr>
      <w:bookmarkStart w:id="637" w:name="_Toc134621907"/>
      <w:r w:rsidRPr="00C7345F">
        <w:lastRenderedPageBreak/>
        <w:t>Table 4.B.</w:t>
      </w:r>
      <w:r w:rsidRPr="00C7345F">
        <w:fldChar w:fldCharType="begin"/>
      </w:r>
      <w:r w:rsidRPr="00C7345F">
        <w:instrText>SEQ Table_4.B. \* ARABIC</w:instrText>
      </w:r>
      <w:r w:rsidRPr="00C7345F">
        <w:fldChar w:fldCharType="separate"/>
      </w:r>
      <w:r w:rsidRPr="00C7345F">
        <w:t>22</w:t>
      </w:r>
      <w:r w:rsidRPr="00C7345F">
        <w:fldChar w:fldCharType="end"/>
      </w:r>
      <w:r w:rsidRPr="00C7345F">
        <w:t xml:space="preserve">  Raw-Score-to-Scale-Score Distribution for Grade Ten—Oral Language for PPT Emergency Forms</w:t>
      </w:r>
      <w:bookmarkEnd w:id="637"/>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Ten—Oral Language for PPT Emergency Forms"/>
      </w:tblPr>
      <w:tblGrid>
        <w:gridCol w:w="1584"/>
        <w:gridCol w:w="1577"/>
        <w:gridCol w:w="830"/>
        <w:gridCol w:w="950"/>
        <w:gridCol w:w="1510"/>
      </w:tblGrid>
      <w:tr w:rsidR="00384C43" w:rsidRPr="00C7345F" w14:paraId="53E1375C"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tcBorders>
              <w:left w:val="none" w:sz="0" w:space="0" w:color="auto"/>
              <w:right w:val="none" w:sz="0" w:space="0" w:color="auto"/>
              <w:tl2br w:val="none" w:sz="0" w:space="0" w:color="auto"/>
              <w:tr2bl w:val="none" w:sz="0" w:space="0" w:color="auto"/>
            </w:tcBorders>
            <w:vAlign w:val="top"/>
            <w:hideMark/>
          </w:tcPr>
          <w:p w14:paraId="7C46644E" w14:textId="77777777" w:rsidR="00384C43" w:rsidRPr="00C7345F" w:rsidRDefault="00384C43" w:rsidP="00F73F5C">
            <w:pPr>
              <w:pStyle w:val="TableHead"/>
              <w:rPr>
                <w:b w:val="0"/>
                <w:noProof w:val="0"/>
              </w:rPr>
            </w:pPr>
            <w:r w:rsidRPr="00C7345F">
              <w:rPr>
                <w:noProof w:val="0"/>
              </w:rPr>
              <w:t>Raw Score</w:t>
            </w:r>
          </w:p>
        </w:tc>
        <w:tc>
          <w:tcPr>
            <w:tcW w:w="1577" w:type="dxa"/>
            <w:tcBorders>
              <w:left w:val="none" w:sz="0" w:space="0" w:color="auto"/>
              <w:right w:val="none" w:sz="0" w:space="0" w:color="auto"/>
              <w:tl2br w:val="none" w:sz="0" w:space="0" w:color="auto"/>
              <w:tr2bl w:val="none" w:sz="0" w:space="0" w:color="auto"/>
            </w:tcBorders>
            <w:vAlign w:val="top"/>
            <w:hideMark/>
          </w:tcPr>
          <w:p w14:paraId="3382F687" w14:textId="77777777" w:rsidR="00384C43" w:rsidRPr="00C7345F" w:rsidRDefault="00384C43" w:rsidP="00F73F5C">
            <w:pPr>
              <w:pStyle w:val="TableHead"/>
              <w:rPr>
                <w:b w:val="0"/>
                <w:noProof w:val="0"/>
              </w:rPr>
            </w:pPr>
            <w:r w:rsidRPr="00C7345F">
              <w:rPr>
                <w:noProof w:val="0"/>
              </w:rPr>
              <w:t>Scale Score</w:t>
            </w:r>
          </w:p>
        </w:tc>
        <w:tc>
          <w:tcPr>
            <w:tcW w:w="830" w:type="dxa"/>
            <w:tcBorders>
              <w:left w:val="none" w:sz="0" w:space="0" w:color="auto"/>
              <w:right w:val="none" w:sz="0" w:space="0" w:color="auto"/>
              <w:tl2br w:val="none" w:sz="0" w:space="0" w:color="auto"/>
              <w:tr2bl w:val="none" w:sz="0" w:space="0" w:color="auto"/>
            </w:tcBorders>
            <w:vAlign w:val="top"/>
            <w:hideMark/>
          </w:tcPr>
          <w:p w14:paraId="42386BFD" w14:textId="77777777" w:rsidR="00384C43" w:rsidRPr="00C7345F" w:rsidRDefault="00384C43" w:rsidP="00F73F5C">
            <w:pPr>
              <w:pStyle w:val="TableHead"/>
              <w:rPr>
                <w:b w:val="0"/>
                <w:noProof w:val="0"/>
              </w:rPr>
            </w:pPr>
            <w:r w:rsidRPr="00C7345F">
              <w:rPr>
                <w:noProof w:val="0"/>
              </w:rPr>
              <w:t>Level</w:t>
            </w:r>
          </w:p>
        </w:tc>
        <w:tc>
          <w:tcPr>
            <w:tcW w:w="950" w:type="dxa"/>
            <w:tcBorders>
              <w:left w:val="none" w:sz="0" w:space="0" w:color="auto"/>
              <w:right w:val="none" w:sz="0" w:space="0" w:color="auto"/>
              <w:tl2br w:val="none" w:sz="0" w:space="0" w:color="auto"/>
              <w:tr2bl w:val="none" w:sz="0" w:space="0" w:color="auto"/>
            </w:tcBorders>
            <w:vAlign w:val="top"/>
            <w:hideMark/>
          </w:tcPr>
          <w:p w14:paraId="0993A5AD" w14:textId="77777777" w:rsidR="00384C43" w:rsidRPr="00C7345F" w:rsidRDefault="00384C43" w:rsidP="00F73F5C">
            <w:pPr>
              <w:pStyle w:val="TableHead"/>
              <w:rPr>
                <w:b w:val="0"/>
                <w:noProof w:val="0"/>
              </w:rPr>
            </w:pPr>
            <w:r w:rsidRPr="00C7345F">
              <w:rPr>
                <w:noProof w:val="0"/>
              </w:rPr>
              <w:t>N</w:t>
            </w:r>
          </w:p>
        </w:tc>
        <w:tc>
          <w:tcPr>
            <w:tcW w:w="1510" w:type="dxa"/>
            <w:tcBorders>
              <w:left w:val="none" w:sz="0" w:space="0" w:color="auto"/>
              <w:right w:val="none" w:sz="0" w:space="0" w:color="auto"/>
              <w:tl2br w:val="none" w:sz="0" w:space="0" w:color="auto"/>
              <w:tr2bl w:val="none" w:sz="0" w:space="0" w:color="auto"/>
            </w:tcBorders>
            <w:vAlign w:val="top"/>
            <w:hideMark/>
          </w:tcPr>
          <w:p w14:paraId="00478C62"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472FA492" w14:textId="77777777" w:rsidTr="00F73F5C">
        <w:tc>
          <w:tcPr>
            <w:tcW w:w="1584" w:type="dxa"/>
            <w:tcBorders>
              <w:top w:val="single" w:sz="4" w:space="0" w:color="auto"/>
            </w:tcBorders>
            <w:noWrap/>
            <w:hideMark/>
          </w:tcPr>
          <w:p w14:paraId="0215A143"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12D84B3A"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0ECAB948"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1232B508" w14:textId="77777777" w:rsidR="00384C43" w:rsidRPr="00C7345F" w:rsidRDefault="00384C43" w:rsidP="00F73F5C">
            <w:pPr>
              <w:pStyle w:val="TableText"/>
              <w:ind w:right="144"/>
              <w:rPr>
                <w:rFonts w:cs="Times New Roman"/>
              </w:rPr>
            </w:pPr>
            <w:r w:rsidRPr="00C7345F">
              <w:t>80</w:t>
            </w:r>
          </w:p>
        </w:tc>
        <w:tc>
          <w:tcPr>
            <w:tcW w:w="1510" w:type="dxa"/>
            <w:tcBorders>
              <w:top w:val="single" w:sz="4" w:space="0" w:color="auto"/>
            </w:tcBorders>
            <w:hideMark/>
          </w:tcPr>
          <w:p w14:paraId="3E57BE63" w14:textId="77777777" w:rsidR="00384C43" w:rsidRPr="00C7345F" w:rsidRDefault="00384C43" w:rsidP="00F73F5C">
            <w:pPr>
              <w:pStyle w:val="TableText"/>
              <w:ind w:right="432"/>
            </w:pPr>
            <w:r w:rsidRPr="00C7345F">
              <w:t>17.35</w:t>
            </w:r>
          </w:p>
        </w:tc>
      </w:tr>
      <w:tr w:rsidR="00384C43" w:rsidRPr="00C7345F" w14:paraId="6A9485D6" w14:textId="77777777" w:rsidTr="00F73F5C">
        <w:tc>
          <w:tcPr>
            <w:tcW w:w="1584" w:type="dxa"/>
            <w:noWrap/>
            <w:hideMark/>
          </w:tcPr>
          <w:p w14:paraId="09C94F42" w14:textId="77777777" w:rsidR="00384C43" w:rsidRPr="00C7345F" w:rsidRDefault="00384C43" w:rsidP="00F73F5C">
            <w:pPr>
              <w:pStyle w:val="TableText"/>
              <w:keepNext/>
              <w:ind w:right="432"/>
            </w:pPr>
            <w:r w:rsidRPr="00C7345F">
              <w:t>1</w:t>
            </w:r>
          </w:p>
        </w:tc>
        <w:tc>
          <w:tcPr>
            <w:tcW w:w="1577" w:type="dxa"/>
          </w:tcPr>
          <w:p w14:paraId="0AF23EC4" w14:textId="77777777" w:rsidR="00384C43" w:rsidRPr="00C7345F" w:rsidRDefault="00384C43" w:rsidP="00F73F5C">
            <w:pPr>
              <w:pStyle w:val="TableText"/>
              <w:ind w:right="432"/>
              <w:rPr>
                <w:rFonts w:cs="Times New Roman"/>
              </w:rPr>
            </w:pPr>
            <w:r w:rsidRPr="00C7345F">
              <w:t>150</w:t>
            </w:r>
          </w:p>
        </w:tc>
        <w:tc>
          <w:tcPr>
            <w:tcW w:w="830" w:type="dxa"/>
          </w:tcPr>
          <w:p w14:paraId="0A5EA9FE" w14:textId="77777777" w:rsidR="00384C43" w:rsidRPr="00C7345F" w:rsidRDefault="00384C43" w:rsidP="00F73F5C">
            <w:pPr>
              <w:pStyle w:val="TableText"/>
              <w:ind w:right="288"/>
            </w:pPr>
            <w:r w:rsidRPr="00C7345F">
              <w:t>1</w:t>
            </w:r>
          </w:p>
        </w:tc>
        <w:tc>
          <w:tcPr>
            <w:tcW w:w="950" w:type="dxa"/>
          </w:tcPr>
          <w:p w14:paraId="6CAC1F02" w14:textId="77777777" w:rsidR="00384C43" w:rsidRPr="00C7345F" w:rsidRDefault="00384C43" w:rsidP="00F73F5C">
            <w:pPr>
              <w:pStyle w:val="TableText"/>
              <w:ind w:right="144"/>
              <w:rPr>
                <w:rFonts w:cs="Times New Roman"/>
              </w:rPr>
            </w:pPr>
            <w:r w:rsidRPr="00C7345F">
              <w:t>17</w:t>
            </w:r>
          </w:p>
        </w:tc>
        <w:tc>
          <w:tcPr>
            <w:tcW w:w="1510" w:type="dxa"/>
            <w:hideMark/>
          </w:tcPr>
          <w:p w14:paraId="222E703D" w14:textId="77777777" w:rsidR="00384C43" w:rsidRPr="00C7345F" w:rsidRDefault="00384C43" w:rsidP="00F73F5C">
            <w:pPr>
              <w:pStyle w:val="TableText"/>
              <w:ind w:right="432"/>
            </w:pPr>
            <w:r w:rsidRPr="00C7345F">
              <w:t>3.69</w:t>
            </w:r>
          </w:p>
        </w:tc>
      </w:tr>
      <w:tr w:rsidR="00384C43" w:rsidRPr="00C7345F" w14:paraId="1445B376" w14:textId="77777777" w:rsidTr="00F73F5C">
        <w:tc>
          <w:tcPr>
            <w:tcW w:w="1584" w:type="dxa"/>
            <w:noWrap/>
            <w:hideMark/>
          </w:tcPr>
          <w:p w14:paraId="5EDF4CFD" w14:textId="77777777" w:rsidR="00384C43" w:rsidRPr="00C7345F" w:rsidRDefault="00384C43" w:rsidP="00F73F5C">
            <w:pPr>
              <w:pStyle w:val="TableText"/>
              <w:keepNext/>
              <w:ind w:right="432"/>
            </w:pPr>
            <w:r w:rsidRPr="00C7345F">
              <w:t>2</w:t>
            </w:r>
          </w:p>
        </w:tc>
        <w:tc>
          <w:tcPr>
            <w:tcW w:w="1577" w:type="dxa"/>
          </w:tcPr>
          <w:p w14:paraId="3799757B" w14:textId="77777777" w:rsidR="00384C43" w:rsidRPr="00C7345F" w:rsidRDefault="00384C43" w:rsidP="00F73F5C">
            <w:pPr>
              <w:pStyle w:val="TableText"/>
              <w:ind w:right="432"/>
              <w:rPr>
                <w:rFonts w:cs="Times New Roman"/>
              </w:rPr>
            </w:pPr>
            <w:r w:rsidRPr="00C7345F">
              <w:t>150</w:t>
            </w:r>
          </w:p>
        </w:tc>
        <w:tc>
          <w:tcPr>
            <w:tcW w:w="830" w:type="dxa"/>
          </w:tcPr>
          <w:p w14:paraId="153CB4EC" w14:textId="77777777" w:rsidR="00384C43" w:rsidRPr="00C7345F" w:rsidRDefault="00384C43" w:rsidP="00F73F5C">
            <w:pPr>
              <w:pStyle w:val="TableText"/>
              <w:ind w:right="288"/>
            </w:pPr>
            <w:r w:rsidRPr="00C7345F">
              <w:t>1</w:t>
            </w:r>
          </w:p>
        </w:tc>
        <w:tc>
          <w:tcPr>
            <w:tcW w:w="950" w:type="dxa"/>
          </w:tcPr>
          <w:p w14:paraId="54F56EEA" w14:textId="77777777" w:rsidR="00384C43" w:rsidRPr="00C7345F" w:rsidRDefault="00384C43" w:rsidP="00F73F5C">
            <w:pPr>
              <w:pStyle w:val="TableText"/>
              <w:ind w:right="144"/>
              <w:rPr>
                <w:rFonts w:cs="Times New Roman"/>
              </w:rPr>
            </w:pPr>
            <w:r w:rsidRPr="00C7345F">
              <w:t>6</w:t>
            </w:r>
          </w:p>
        </w:tc>
        <w:tc>
          <w:tcPr>
            <w:tcW w:w="1510" w:type="dxa"/>
            <w:hideMark/>
          </w:tcPr>
          <w:p w14:paraId="66ACF526" w14:textId="77777777" w:rsidR="00384C43" w:rsidRPr="00C7345F" w:rsidRDefault="00384C43" w:rsidP="00F73F5C">
            <w:pPr>
              <w:pStyle w:val="TableText"/>
              <w:ind w:right="432"/>
            </w:pPr>
            <w:r w:rsidRPr="00C7345F">
              <w:t>1.30</w:t>
            </w:r>
          </w:p>
        </w:tc>
      </w:tr>
      <w:tr w:rsidR="00384C43" w:rsidRPr="00C7345F" w14:paraId="4299A45E" w14:textId="77777777" w:rsidTr="00F73F5C">
        <w:tc>
          <w:tcPr>
            <w:tcW w:w="1584" w:type="dxa"/>
            <w:noWrap/>
            <w:hideMark/>
          </w:tcPr>
          <w:p w14:paraId="5102649F" w14:textId="77777777" w:rsidR="00384C43" w:rsidRPr="00C7345F" w:rsidRDefault="00384C43" w:rsidP="00F73F5C">
            <w:pPr>
              <w:pStyle w:val="TableText"/>
              <w:keepNext/>
              <w:ind w:right="432"/>
            </w:pPr>
            <w:r w:rsidRPr="00C7345F">
              <w:t>3</w:t>
            </w:r>
          </w:p>
        </w:tc>
        <w:tc>
          <w:tcPr>
            <w:tcW w:w="1577" w:type="dxa"/>
          </w:tcPr>
          <w:p w14:paraId="63DB0EC9" w14:textId="77777777" w:rsidR="00384C43" w:rsidRPr="00C7345F" w:rsidRDefault="00384C43" w:rsidP="00F73F5C">
            <w:pPr>
              <w:pStyle w:val="TableText"/>
              <w:ind w:right="432"/>
              <w:rPr>
                <w:rFonts w:cs="Times New Roman"/>
              </w:rPr>
            </w:pPr>
            <w:r w:rsidRPr="00C7345F">
              <w:t>150</w:t>
            </w:r>
          </w:p>
        </w:tc>
        <w:tc>
          <w:tcPr>
            <w:tcW w:w="830" w:type="dxa"/>
          </w:tcPr>
          <w:p w14:paraId="65D32BDB" w14:textId="77777777" w:rsidR="00384C43" w:rsidRPr="00C7345F" w:rsidRDefault="00384C43" w:rsidP="00F73F5C">
            <w:pPr>
              <w:pStyle w:val="TableText"/>
              <w:ind w:right="288"/>
            </w:pPr>
            <w:r w:rsidRPr="00C7345F">
              <w:t>1</w:t>
            </w:r>
          </w:p>
        </w:tc>
        <w:tc>
          <w:tcPr>
            <w:tcW w:w="950" w:type="dxa"/>
          </w:tcPr>
          <w:p w14:paraId="71464D8B" w14:textId="77777777" w:rsidR="00384C43" w:rsidRPr="00C7345F" w:rsidRDefault="00384C43" w:rsidP="00F73F5C">
            <w:pPr>
              <w:pStyle w:val="TableText"/>
              <w:ind w:right="144"/>
              <w:rPr>
                <w:rFonts w:cs="Times New Roman"/>
              </w:rPr>
            </w:pPr>
            <w:r w:rsidRPr="00C7345F">
              <w:t>13</w:t>
            </w:r>
          </w:p>
        </w:tc>
        <w:tc>
          <w:tcPr>
            <w:tcW w:w="1510" w:type="dxa"/>
            <w:hideMark/>
          </w:tcPr>
          <w:p w14:paraId="3119B74C" w14:textId="77777777" w:rsidR="00384C43" w:rsidRPr="00C7345F" w:rsidRDefault="00384C43" w:rsidP="00F73F5C">
            <w:pPr>
              <w:pStyle w:val="TableText"/>
              <w:ind w:right="432"/>
            </w:pPr>
            <w:r w:rsidRPr="00C7345F">
              <w:t>2.82</w:t>
            </w:r>
          </w:p>
        </w:tc>
      </w:tr>
      <w:tr w:rsidR="00384C43" w:rsidRPr="00C7345F" w14:paraId="30B9523C" w14:textId="77777777" w:rsidTr="00F73F5C">
        <w:tc>
          <w:tcPr>
            <w:tcW w:w="1584" w:type="dxa"/>
            <w:noWrap/>
            <w:hideMark/>
          </w:tcPr>
          <w:p w14:paraId="1B43881C" w14:textId="77777777" w:rsidR="00384C43" w:rsidRPr="00C7345F" w:rsidRDefault="00384C43" w:rsidP="00F73F5C">
            <w:pPr>
              <w:pStyle w:val="TableText"/>
              <w:keepNext/>
              <w:ind w:right="432"/>
            </w:pPr>
            <w:r w:rsidRPr="00C7345F">
              <w:t>4</w:t>
            </w:r>
          </w:p>
        </w:tc>
        <w:tc>
          <w:tcPr>
            <w:tcW w:w="1577" w:type="dxa"/>
          </w:tcPr>
          <w:p w14:paraId="08C96B79" w14:textId="77777777" w:rsidR="00384C43" w:rsidRPr="00C7345F" w:rsidRDefault="00384C43" w:rsidP="00F73F5C">
            <w:pPr>
              <w:pStyle w:val="TableText"/>
              <w:ind w:right="432"/>
              <w:rPr>
                <w:rFonts w:cs="Times New Roman"/>
              </w:rPr>
            </w:pPr>
            <w:r w:rsidRPr="00C7345F">
              <w:t>153</w:t>
            </w:r>
          </w:p>
        </w:tc>
        <w:tc>
          <w:tcPr>
            <w:tcW w:w="830" w:type="dxa"/>
          </w:tcPr>
          <w:p w14:paraId="322CB782" w14:textId="77777777" w:rsidR="00384C43" w:rsidRPr="00C7345F" w:rsidRDefault="00384C43" w:rsidP="00F73F5C">
            <w:pPr>
              <w:pStyle w:val="TableText"/>
              <w:ind w:right="288"/>
            </w:pPr>
            <w:r w:rsidRPr="00C7345F">
              <w:t>1</w:t>
            </w:r>
          </w:p>
        </w:tc>
        <w:tc>
          <w:tcPr>
            <w:tcW w:w="950" w:type="dxa"/>
          </w:tcPr>
          <w:p w14:paraId="7888B2B1" w14:textId="77777777" w:rsidR="00384C43" w:rsidRPr="00C7345F" w:rsidRDefault="00384C43" w:rsidP="00F73F5C">
            <w:pPr>
              <w:pStyle w:val="TableText"/>
              <w:ind w:right="144"/>
              <w:rPr>
                <w:rFonts w:cs="Times New Roman"/>
              </w:rPr>
            </w:pPr>
            <w:r w:rsidRPr="00C7345F">
              <w:t>10</w:t>
            </w:r>
          </w:p>
        </w:tc>
        <w:tc>
          <w:tcPr>
            <w:tcW w:w="1510" w:type="dxa"/>
            <w:hideMark/>
          </w:tcPr>
          <w:p w14:paraId="2F3C208B" w14:textId="77777777" w:rsidR="00384C43" w:rsidRPr="00C7345F" w:rsidRDefault="00384C43" w:rsidP="00F73F5C">
            <w:pPr>
              <w:pStyle w:val="TableText"/>
              <w:ind w:right="432"/>
            </w:pPr>
            <w:r w:rsidRPr="00C7345F">
              <w:t>2.17</w:t>
            </w:r>
          </w:p>
        </w:tc>
      </w:tr>
      <w:tr w:rsidR="00384C43" w:rsidRPr="00C7345F" w14:paraId="387696AD" w14:textId="77777777" w:rsidTr="00F73F5C">
        <w:tc>
          <w:tcPr>
            <w:tcW w:w="1584" w:type="dxa"/>
            <w:noWrap/>
          </w:tcPr>
          <w:p w14:paraId="50948430" w14:textId="77777777" w:rsidR="00384C43" w:rsidRPr="00C7345F" w:rsidRDefault="00384C43" w:rsidP="00F73F5C">
            <w:pPr>
              <w:pStyle w:val="TableText"/>
              <w:keepNext/>
              <w:ind w:right="432"/>
              <w:rPr>
                <w:color w:val="000000"/>
              </w:rPr>
            </w:pPr>
            <w:r w:rsidRPr="00C7345F">
              <w:t>5</w:t>
            </w:r>
          </w:p>
        </w:tc>
        <w:tc>
          <w:tcPr>
            <w:tcW w:w="1577" w:type="dxa"/>
          </w:tcPr>
          <w:p w14:paraId="6CA00EB6" w14:textId="77777777" w:rsidR="00384C43" w:rsidRPr="00C7345F" w:rsidRDefault="00384C43" w:rsidP="00F73F5C">
            <w:pPr>
              <w:pStyle w:val="TableText"/>
              <w:ind w:right="432"/>
              <w:rPr>
                <w:rFonts w:cs="Times New Roman"/>
              </w:rPr>
            </w:pPr>
            <w:r w:rsidRPr="00C7345F">
              <w:t>179</w:t>
            </w:r>
          </w:p>
        </w:tc>
        <w:tc>
          <w:tcPr>
            <w:tcW w:w="830" w:type="dxa"/>
          </w:tcPr>
          <w:p w14:paraId="53613DD3" w14:textId="77777777" w:rsidR="00384C43" w:rsidRPr="00C7345F" w:rsidRDefault="00384C43" w:rsidP="00F73F5C">
            <w:pPr>
              <w:pStyle w:val="TableText"/>
              <w:ind w:right="288"/>
            </w:pPr>
            <w:r w:rsidRPr="00C7345F">
              <w:t>1</w:t>
            </w:r>
          </w:p>
        </w:tc>
        <w:tc>
          <w:tcPr>
            <w:tcW w:w="950" w:type="dxa"/>
          </w:tcPr>
          <w:p w14:paraId="548D9C18" w14:textId="77777777" w:rsidR="00384C43" w:rsidRPr="00C7345F" w:rsidRDefault="00384C43" w:rsidP="00F73F5C">
            <w:pPr>
              <w:pStyle w:val="TableText"/>
              <w:ind w:right="144"/>
              <w:rPr>
                <w:rFonts w:cs="Times New Roman"/>
              </w:rPr>
            </w:pPr>
            <w:r w:rsidRPr="00C7345F">
              <w:t>15</w:t>
            </w:r>
          </w:p>
        </w:tc>
        <w:tc>
          <w:tcPr>
            <w:tcW w:w="1510" w:type="dxa"/>
          </w:tcPr>
          <w:p w14:paraId="57AA39C1" w14:textId="77777777" w:rsidR="00384C43" w:rsidRPr="00C7345F" w:rsidRDefault="00384C43" w:rsidP="00F73F5C">
            <w:pPr>
              <w:pStyle w:val="TableText"/>
              <w:ind w:right="432"/>
              <w:rPr>
                <w:color w:val="000000"/>
              </w:rPr>
            </w:pPr>
            <w:r w:rsidRPr="00C7345F">
              <w:t>3.25</w:t>
            </w:r>
          </w:p>
        </w:tc>
      </w:tr>
      <w:tr w:rsidR="00384C43" w:rsidRPr="00C7345F" w14:paraId="280D0339" w14:textId="77777777" w:rsidTr="00F73F5C">
        <w:tc>
          <w:tcPr>
            <w:tcW w:w="1584" w:type="dxa"/>
            <w:noWrap/>
          </w:tcPr>
          <w:p w14:paraId="387F4476" w14:textId="77777777" w:rsidR="00384C43" w:rsidRPr="00C7345F" w:rsidRDefault="00384C43" w:rsidP="00F73F5C">
            <w:pPr>
              <w:pStyle w:val="TableText"/>
              <w:ind w:right="432"/>
              <w:rPr>
                <w:color w:val="000000"/>
              </w:rPr>
            </w:pPr>
            <w:r w:rsidRPr="00C7345F">
              <w:t>6</w:t>
            </w:r>
          </w:p>
        </w:tc>
        <w:tc>
          <w:tcPr>
            <w:tcW w:w="1577" w:type="dxa"/>
          </w:tcPr>
          <w:p w14:paraId="05724600" w14:textId="77777777" w:rsidR="00384C43" w:rsidRPr="00C7345F" w:rsidRDefault="00384C43" w:rsidP="00F73F5C">
            <w:pPr>
              <w:pStyle w:val="TableText"/>
              <w:ind w:right="432"/>
              <w:rPr>
                <w:rFonts w:cs="Times New Roman"/>
              </w:rPr>
            </w:pPr>
            <w:r w:rsidRPr="00C7345F">
              <w:t>201</w:t>
            </w:r>
          </w:p>
        </w:tc>
        <w:tc>
          <w:tcPr>
            <w:tcW w:w="830" w:type="dxa"/>
          </w:tcPr>
          <w:p w14:paraId="0BF42D65" w14:textId="77777777" w:rsidR="00384C43" w:rsidRPr="00C7345F" w:rsidRDefault="00384C43" w:rsidP="00F73F5C">
            <w:pPr>
              <w:pStyle w:val="TableText"/>
              <w:ind w:right="288"/>
            </w:pPr>
            <w:r w:rsidRPr="00C7345F">
              <w:t>1</w:t>
            </w:r>
          </w:p>
        </w:tc>
        <w:tc>
          <w:tcPr>
            <w:tcW w:w="950" w:type="dxa"/>
          </w:tcPr>
          <w:p w14:paraId="317E226E" w14:textId="77777777" w:rsidR="00384C43" w:rsidRPr="00C7345F" w:rsidRDefault="00384C43" w:rsidP="00F73F5C">
            <w:pPr>
              <w:pStyle w:val="TableText"/>
              <w:ind w:right="144"/>
              <w:rPr>
                <w:rFonts w:cs="Times New Roman"/>
              </w:rPr>
            </w:pPr>
            <w:r w:rsidRPr="00C7345F">
              <w:t>13</w:t>
            </w:r>
          </w:p>
        </w:tc>
        <w:tc>
          <w:tcPr>
            <w:tcW w:w="1510" w:type="dxa"/>
          </w:tcPr>
          <w:p w14:paraId="4EFBAC47" w14:textId="77777777" w:rsidR="00384C43" w:rsidRPr="00C7345F" w:rsidRDefault="00384C43" w:rsidP="00F73F5C">
            <w:pPr>
              <w:pStyle w:val="TableText"/>
              <w:ind w:right="432"/>
              <w:rPr>
                <w:color w:val="000000"/>
              </w:rPr>
            </w:pPr>
            <w:r w:rsidRPr="00C7345F">
              <w:t>2.82</w:t>
            </w:r>
          </w:p>
        </w:tc>
      </w:tr>
      <w:tr w:rsidR="00384C43" w:rsidRPr="00C7345F" w14:paraId="73751CD5" w14:textId="77777777" w:rsidTr="00F73F5C">
        <w:tc>
          <w:tcPr>
            <w:tcW w:w="1584" w:type="dxa"/>
            <w:noWrap/>
          </w:tcPr>
          <w:p w14:paraId="16417CF9" w14:textId="77777777" w:rsidR="00384C43" w:rsidRPr="00C7345F" w:rsidRDefault="00384C43" w:rsidP="00F73F5C">
            <w:pPr>
              <w:pStyle w:val="TableText"/>
              <w:ind w:right="432"/>
              <w:rPr>
                <w:color w:val="000000"/>
              </w:rPr>
            </w:pPr>
            <w:r w:rsidRPr="00C7345F">
              <w:t>7</w:t>
            </w:r>
          </w:p>
        </w:tc>
        <w:tc>
          <w:tcPr>
            <w:tcW w:w="1577" w:type="dxa"/>
          </w:tcPr>
          <w:p w14:paraId="69641912" w14:textId="77777777" w:rsidR="00384C43" w:rsidRPr="00C7345F" w:rsidRDefault="00384C43" w:rsidP="00F73F5C">
            <w:pPr>
              <w:pStyle w:val="TableText"/>
              <w:ind w:right="432"/>
              <w:rPr>
                <w:rFonts w:cs="Times New Roman"/>
              </w:rPr>
            </w:pPr>
            <w:r w:rsidRPr="00C7345F">
              <w:t>219</w:t>
            </w:r>
          </w:p>
        </w:tc>
        <w:tc>
          <w:tcPr>
            <w:tcW w:w="830" w:type="dxa"/>
          </w:tcPr>
          <w:p w14:paraId="4022C5B8" w14:textId="77777777" w:rsidR="00384C43" w:rsidRPr="00C7345F" w:rsidRDefault="00384C43" w:rsidP="00F73F5C">
            <w:pPr>
              <w:pStyle w:val="TableText"/>
              <w:ind w:right="288"/>
            </w:pPr>
            <w:r w:rsidRPr="00C7345F">
              <w:t>1</w:t>
            </w:r>
          </w:p>
        </w:tc>
        <w:tc>
          <w:tcPr>
            <w:tcW w:w="950" w:type="dxa"/>
          </w:tcPr>
          <w:p w14:paraId="1107F931" w14:textId="77777777" w:rsidR="00384C43" w:rsidRPr="00C7345F" w:rsidRDefault="00384C43" w:rsidP="00F73F5C">
            <w:pPr>
              <w:pStyle w:val="TableText"/>
              <w:ind w:right="144"/>
              <w:rPr>
                <w:rFonts w:cs="Times New Roman"/>
              </w:rPr>
            </w:pPr>
            <w:r w:rsidRPr="00C7345F">
              <w:t>7</w:t>
            </w:r>
          </w:p>
        </w:tc>
        <w:tc>
          <w:tcPr>
            <w:tcW w:w="1510" w:type="dxa"/>
          </w:tcPr>
          <w:p w14:paraId="79EF7C01" w14:textId="77777777" w:rsidR="00384C43" w:rsidRPr="00C7345F" w:rsidRDefault="00384C43" w:rsidP="00F73F5C">
            <w:pPr>
              <w:pStyle w:val="TableText"/>
              <w:ind w:right="432"/>
              <w:rPr>
                <w:color w:val="000000"/>
              </w:rPr>
            </w:pPr>
            <w:r w:rsidRPr="00C7345F">
              <w:t>1.52</w:t>
            </w:r>
          </w:p>
        </w:tc>
      </w:tr>
      <w:tr w:rsidR="00384C43" w:rsidRPr="00C7345F" w14:paraId="61818617" w14:textId="77777777" w:rsidTr="00F73F5C">
        <w:tc>
          <w:tcPr>
            <w:tcW w:w="1584" w:type="dxa"/>
            <w:noWrap/>
          </w:tcPr>
          <w:p w14:paraId="6EE01BED" w14:textId="77777777" w:rsidR="00384C43" w:rsidRPr="00C7345F" w:rsidRDefault="00384C43" w:rsidP="00F73F5C">
            <w:pPr>
              <w:pStyle w:val="TableText"/>
              <w:ind w:right="432"/>
              <w:rPr>
                <w:color w:val="000000"/>
              </w:rPr>
            </w:pPr>
            <w:r w:rsidRPr="00C7345F">
              <w:t>8</w:t>
            </w:r>
          </w:p>
        </w:tc>
        <w:tc>
          <w:tcPr>
            <w:tcW w:w="1577" w:type="dxa"/>
          </w:tcPr>
          <w:p w14:paraId="269C3960" w14:textId="77777777" w:rsidR="00384C43" w:rsidRPr="00C7345F" w:rsidRDefault="00384C43" w:rsidP="00F73F5C">
            <w:pPr>
              <w:pStyle w:val="TableText"/>
              <w:ind w:right="432"/>
              <w:rPr>
                <w:rFonts w:cs="Times New Roman"/>
              </w:rPr>
            </w:pPr>
            <w:r w:rsidRPr="00C7345F">
              <w:t>236</w:t>
            </w:r>
          </w:p>
        </w:tc>
        <w:tc>
          <w:tcPr>
            <w:tcW w:w="830" w:type="dxa"/>
          </w:tcPr>
          <w:p w14:paraId="5251EF77" w14:textId="77777777" w:rsidR="00384C43" w:rsidRPr="00C7345F" w:rsidRDefault="00384C43" w:rsidP="00F73F5C">
            <w:pPr>
              <w:pStyle w:val="TableText"/>
              <w:ind w:right="288"/>
            </w:pPr>
            <w:r w:rsidRPr="00C7345F">
              <w:t>1</w:t>
            </w:r>
          </w:p>
        </w:tc>
        <w:tc>
          <w:tcPr>
            <w:tcW w:w="950" w:type="dxa"/>
          </w:tcPr>
          <w:p w14:paraId="2C5C8F09" w14:textId="77777777" w:rsidR="00384C43" w:rsidRPr="00C7345F" w:rsidRDefault="00384C43" w:rsidP="00F73F5C">
            <w:pPr>
              <w:pStyle w:val="TableText"/>
              <w:ind w:right="144"/>
              <w:rPr>
                <w:rFonts w:cs="Times New Roman"/>
              </w:rPr>
            </w:pPr>
            <w:r w:rsidRPr="00C7345F">
              <w:t>12</w:t>
            </w:r>
          </w:p>
        </w:tc>
        <w:tc>
          <w:tcPr>
            <w:tcW w:w="1510" w:type="dxa"/>
          </w:tcPr>
          <w:p w14:paraId="75E807D6" w14:textId="77777777" w:rsidR="00384C43" w:rsidRPr="00C7345F" w:rsidRDefault="00384C43" w:rsidP="00F73F5C">
            <w:pPr>
              <w:pStyle w:val="TableText"/>
              <w:ind w:right="432"/>
              <w:rPr>
                <w:color w:val="000000"/>
              </w:rPr>
            </w:pPr>
            <w:r w:rsidRPr="00C7345F">
              <w:t>2.60</w:t>
            </w:r>
          </w:p>
        </w:tc>
      </w:tr>
      <w:tr w:rsidR="00384C43" w:rsidRPr="00C7345F" w14:paraId="4FCD9295" w14:textId="77777777" w:rsidTr="00F73F5C">
        <w:tc>
          <w:tcPr>
            <w:tcW w:w="1584" w:type="dxa"/>
            <w:noWrap/>
          </w:tcPr>
          <w:p w14:paraId="4102092E" w14:textId="77777777" w:rsidR="00384C43" w:rsidRPr="00C7345F" w:rsidRDefault="00384C43" w:rsidP="00F73F5C">
            <w:pPr>
              <w:pStyle w:val="TableText"/>
              <w:ind w:right="432"/>
              <w:rPr>
                <w:color w:val="000000"/>
              </w:rPr>
            </w:pPr>
            <w:r w:rsidRPr="00C7345F">
              <w:t>9</w:t>
            </w:r>
          </w:p>
        </w:tc>
        <w:tc>
          <w:tcPr>
            <w:tcW w:w="1577" w:type="dxa"/>
          </w:tcPr>
          <w:p w14:paraId="062707F9" w14:textId="77777777" w:rsidR="00384C43" w:rsidRPr="00C7345F" w:rsidRDefault="00384C43" w:rsidP="00F73F5C">
            <w:pPr>
              <w:pStyle w:val="TableText"/>
              <w:ind w:right="432"/>
              <w:rPr>
                <w:rFonts w:cs="Times New Roman"/>
              </w:rPr>
            </w:pPr>
            <w:r w:rsidRPr="00C7345F">
              <w:t>252</w:t>
            </w:r>
          </w:p>
        </w:tc>
        <w:tc>
          <w:tcPr>
            <w:tcW w:w="830" w:type="dxa"/>
          </w:tcPr>
          <w:p w14:paraId="2269A244" w14:textId="77777777" w:rsidR="00384C43" w:rsidRPr="00C7345F" w:rsidRDefault="00384C43" w:rsidP="00F73F5C">
            <w:pPr>
              <w:pStyle w:val="TableText"/>
              <w:ind w:right="288"/>
            </w:pPr>
            <w:r w:rsidRPr="00C7345F">
              <w:t>1</w:t>
            </w:r>
          </w:p>
        </w:tc>
        <w:tc>
          <w:tcPr>
            <w:tcW w:w="950" w:type="dxa"/>
          </w:tcPr>
          <w:p w14:paraId="4982D721" w14:textId="77777777" w:rsidR="00384C43" w:rsidRPr="00C7345F" w:rsidRDefault="00384C43" w:rsidP="00F73F5C">
            <w:pPr>
              <w:pStyle w:val="TableText"/>
              <w:ind w:right="144"/>
              <w:rPr>
                <w:rFonts w:cs="Times New Roman"/>
              </w:rPr>
            </w:pPr>
            <w:r w:rsidRPr="00C7345F">
              <w:t>8</w:t>
            </w:r>
          </w:p>
        </w:tc>
        <w:tc>
          <w:tcPr>
            <w:tcW w:w="1510" w:type="dxa"/>
          </w:tcPr>
          <w:p w14:paraId="3B83F151" w14:textId="77777777" w:rsidR="00384C43" w:rsidRPr="00C7345F" w:rsidRDefault="00384C43" w:rsidP="00F73F5C">
            <w:pPr>
              <w:pStyle w:val="TableText"/>
              <w:ind w:right="432"/>
              <w:rPr>
                <w:color w:val="000000"/>
              </w:rPr>
            </w:pPr>
            <w:r w:rsidRPr="00C7345F">
              <w:t>1.74</w:t>
            </w:r>
          </w:p>
        </w:tc>
      </w:tr>
      <w:tr w:rsidR="00384C43" w:rsidRPr="00C7345F" w14:paraId="5A901A08" w14:textId="77777777" w:rsidTr="00F73F5C">
        <w:tc>
          <w:tcPr>
            <w:tcW w:w="1584" w:type="dxa"/>
            <w:noWrap/>
          </w:tcPr>
          <w:p w14:paraId="1C7D3606" w14:textId="77777777" w:rsidR="00384C43" w:rsidRPr="00C7345F" w:rsidRDefault="00384C43" w:rsidP="00F73F5C">
            <w:pPr>
              <w:pStyle w:val="TableText"/>
              <w:ind w:right="432"/>
              <w:rPr>
                <w:color w:val="000000"/>
              </w:rPr>
            </w:pPr>
            <w:r w:rsidRPr="00C7345F">
              <w:t>10</w:t>
            </w:r>
          </w:p>
        </w:tc>
        <w:tc>
          <w:tcPr>
            <w:tcW w:w="1577" w:type="dxa"/>
          </w:tcPr>
          <w:p w14:paraId="0A8E3A22" w14:textId="77777777" w:rsidR="00384C43" w:rsidRPr="00C7345F" w:rsidRDefault="00384C43" w:rsidP="00F73F5C">
            <w:pPr>
              <w:pStyle w:val="TableText"/>
              <w:ind w:right="432"/>
              <w:rPr>
                <w:rFonts w:cs="Times New Roman"/>
              </w:rPr>
            </w:pPr>
            <w:r w:rsidRPr="00C7345F">
              <w:t>266</w:t>
            </w:r>
          </w:p>
        </w:tc>
        <w:tc>
          <w:tcPr>
            <w:tcW w:w="830" w:type="dxa"/>
          </w:tcPr>
          <w:p w14:paraId="0D58D570" w14:textId="77777777" w:rsidR="00384C43" w:rsidRPr="00C7345F" w:rsidRDefault="00384C43" w:rsidP="00F73F5C">
            <w:pPr>
              <w:pStyle w:val="TableText"/>
              <w:ind w:right="288"/>
            </w:pPr>
            <w:r w:rsidRPr="00C7345F">
              <w:t>1</w:t>
            </w:r>
          </w:p>
        </w:tc>
        <w:tc>
          <w:tcPr>
            <w:tcW w:w="950" w:type="dxa"/>
          </w:tcPr>
          <w:p w14:paraId="2400EE2D" w14:textId="77777777" w:rsidR="00384C43" w:rsidRPr="00C7345F" w:rsidRDefault="00384C43" w:rsidP="00F73F5C">
            <w:pPr>
              <w:pStyle w:val="TableText"/>
              <w:ind w:right="144"/>
              <w:rPr>
                <w:rFonts w:cs="Times New Roman"/>
              </w:rPr>
            </w:pPr>
            <w:r w:rsidRPr="00C7345F">
              <w:t>8</w:t>
            </w:r>
          </w:p>
        </w:tc>
        <w:tc>
          <w:tcPr>
            <w:tcW w:w="1510" w:type="dxa"/>
          </w:tcPr>
          <w:p w14:paraId="52BDE892" w14:textId="77777777" w:rsidR="00384C43" w:rsidRPr="00C7345F" w:rsidRDefault="00384C43" w:rsidP="00F73F5C">
            <w:pPr>
              <w:pStyle w:val="TableText"/>
              <w:ind w:right="432"/>
              <w:rPr>
                <w:color w:val="000000"/>
              </w:rPr>
            </w:pPr>
            <w:r w:rsidRPr="00C7345F">
              <w:t>1.74</w:t>
            </w:r>
          </w:p>
        </w:tc>
      </w:tr>
      <w:tr w:rsidR="00384C43" w:rsidRPr="00C7345F" w14:paraId="612B0FF2" w14:textId="77777777" w:rsidTr="00F73F5C">
        <w:tc>
          <w:tcPr>
            <w:tcW w:w="1584" w:type="dxa"/>
            <w:noWrap/>
          </w:tcPr>
          <w:p w14:paraId="65437B72" w14:textId="77777777" w:rsidR="00384C43" w:rsidRPr="00C7345F" w:rsidRDefault="00384C43" w:rsidP="00F73F5C">
            <w:pPr>
              <w:pStyle w:val="TableText"/>
              <w:ind w:right="432"/>
              <w:rPr>
                <w:color w:val="000000"/>
              </w:rPr>
            </w:pPr>
            <w:r w:rsidRPr="00C7345F">
              <w:t>11</w:t>
            </w:r>
          </w:p>
        </w:tc>
        <w:tc>
          <w:tcPr>
            <w:tcW w:w="1577" w:type="dxa"/>
          </w:tcPr>
          <w:p w14:paraId="68E3BCBF" w14:textId="77777777" w:rsidR="00384C43" w:rsidRPr="00C7345F" w:rsidRDefault="00384C43" w:rsidP="00F73F5C">
            <w:pPr>
              <w:pStyle w:val="TableText"/>
              <w:ind w:right="432"/>
              <w:rPr>
                <w:rFonts w:cs="Times New Roman"/>
              </w:rPr>
            </w:pPr>
            <w:r w:rsidRPr="00C7345F">
              <w:t>279</w:t>
            </w:r>
          </w:p>
        </w:tc>
        <w:tc>
          <w:tcPr>
            <w:tcW w:w="830" w:type="dxa"/>
          </w:tcPr>
          <w:p w14:paraId="03CCE0A7" w14:textId="77777777" w:rsidR="00384C43" w:rsidRPr="00C7345F" w:rsidRDefault="00384C43" w:rsidP="00F73F5C">
            <w:pPr>
              <w:pStyle w:val="TableText"/>
              <w:ind w:right="288"/>
            </w:pPr>
            <w:r w:rsidRPr="00C7345F">
              <w:t>1</w:t>
            </w:r>
          </w:p>
        </w:tc>
        <w:tc>
          <w:tcPr>
            <w:tcW w:w="950" w:type="dxa"/>
          </w:tcPr>
          <w:p w14:paraId="65D32468" w14:textId="77777777" w:rsidR="00384C43" w:rsidRPr="00C7345F" w:rsidRDefault="00384C43" w:rsidP="00F73F5C">
            <w:pPr>
              <w:pStyle w:val="TableText"/>
              <w:ind w:right="144"/>
              <w:rPr>
                <w:rFonts w:cs="Times New Roman"/>
              </w:rPr>
            </w:pPr>
            <w:r w:rsidRPr="00C7345F">
              <w:t>5</w:t>
            </w:r>
          </w:p>
        </w:tc>
        <w:tc>
          <w:tcPr>
            <w:tcW w:w="1510" w:type="dxa"/>
          </w:tcPr>
          <w:p w14:paraId="70289D65" w14:textId="77777777" w:rsidR="00384C43" w:rsidRPr="00C7345F" w:rsidRDefault="00384C43" w:rsidP="00F73F5C">
            <w:pPr>
              <w:pStyle w:val="TableText"/>
              <w:ind w:right="432"/>
              <w:rPr>
                <w:color w:val="000000"/>
              </w:rPr>
            </w:pPr>
            <w:r w:rsidRPr="00C7345F">
              <w:t>1.08</w:t>
            </w:r>
          </w:p>
        </w:tc>
      </w:tr>
      <w:tr w:rsidR="00384C43" w:rsidRPr="00C7345F" w14:paraId="423DEDCF" w14:textId="77777777" w:rsidTr="00F73F5C">
        <w:tc>
          <w:tcPr>
            <w:tcW w:w="1584" w:type="dxa"/>
            <w:noWrap/>
          </w:tcPr>
          <w:p w14:paraId="4C0F9240" w14:textId="77777777" w:rsidR="00384C43" w:rsidRPr="00C7345F" w:rsidRDefault="00384C43" w:rsidP="00F73F5C">
            <w:pPr>
              <w:pStyle w:val="TableText"/>
              <w:ind w:right="432"/>
              <w:rPr>
                <w:color w:val="000000"/>
              </w:rPr>
            </w:pPr>
            <w:r w:rsidRPr="00C7345F">
              <w:t>12</w:t>
            </w:r>
          </w:p>
        </w:tc>
        <w:tc>
          <w:tcPr>
            <w:tcW w:w="1577" w:type="dxa"/>
          </w:tcPr>
          <w:p w14:paraId="0C6A8B34" w14:textId="77777777" w:rsidR="00384C43" w:rsidRPr="00C7345F" w:rsidRDefault="00384C43" w:rsidP="00F73F5C">
            <w:pPr>
              <w:pStyle w:val="TableText"/>
              <w:ind w:right="432"/>
              <w:rPr>
                <w:rFonts w:cs="Times New Roman"/>
              </w:rPr>
            </w:pPr>
            <w:r w:rsidRPr="00C7345F">
              <w:t>292</w:t>
            </w:r>
          </w:p>
        </w:tc>
        <w:tc>
          <w:tcPr>
            <w:tcW w:w="830" w:type="dxa"/>
          </w:tcPr>
          <w:p w14:paraId="6E6AF738" w14:textId="77777777" w:rsidR="00384C43" w:rsidRPr="00C7345F" w:rsidRDefault="00384C43" w:rsidP="00F73F5C">
            <w:pPr>
              <w:pStyle w:val="TableText"/>
              <w:ind w:right="288"/>
            </w:pPr>
            <w:r w:rsidRPr="00C7345F">
              <w:t>1</w:t>
            </w:r>
          </w:p>
        </w:tc>
        <w:tc>
          <w:tcPr>
            <w:tcW w:w="950" w:type="dxa"/>
          </w:tcPr>
          <w:p w14:paraId="189B1B6D" w14:textId="77777777" w:rsidR="00384C43" w:rsidRPr="00C7345F" w:rsidRDefault="00384C43" w:rsidP="00F73F5C">
            <w:pPr>
              <w:pStyle w:val="TableText"/>
              <w:ind w:right="144"/>
              <w:rPr>
                <w:rFonts w:cs="Times New Roman"/>
              </w:rPr>
            </w:pPr>
            <w:r w:rsidRPr="00C7345F">
              <w:t>9</w:t>
            </w:r>
          </w:p>
        </w:tc>
        <w:tc>
          <w:tcPr>
            <w:tcW w:w="1510" w:type="dxa"/>
          </w:tcPr>
          <w:p w14:paraId="1177F6A6" w14:textId="77777777" w:rsidR="00384C43" w:rsidRPr="00C7345F" w:rsidRDefault="00384C43" w:rsidP="00F73F5C">
            <w:pPr>
              <w:pStyle w:val="TableText"/>
              <w:ind w:right="432"/>
              <w:rPr>
                <w:color w:val="000000"/>
              </w:rPr>
            </w:pPr>
            <w:r w:rsidRPr="00C7345F">
              <w:t>1.95</w:t>
            </w:r>
          </w:p>
        </w:tc>
      </w:tr>
      <w:tr w:rsidR="00384C43" w:rsidRPr="00C7345F" w14:paraId="79F41C54" w14:textId="77777777" w:rsidTr="00F73F5C">
        <w:tc>
          <w:tcPr>
            <w:tcW w:w="1584" w:type="dxa"/>
            <w:noWrap/>
          </w:tcPr>
          <w:p w14:paraId="5CD8FE2E" w14:textId="77777777" w:rsidR="00384C43" w:rsidRPr="00C7345F" w:rsidRDefault="00384C43" w:rsidP="00F73F5C">
            <w:pPr>
              <w:pStyle w:val="TableText"/>
              <w:ind w:right="432"/>
              <w:rPr>
                <w:color w:val="000000"/>
              </w:rPr>
            </w:pPr>
            <w:r w:rsidRPr="00C7345F">
              <w:t>13</w:t>
            </w:r>
          </w:p>
        </w:tc>
        <w:tc>
          <w:tcPr>
            <w:tcW w:w="1577" w:type="dxa"/>
          </w:tcPr>
          <w:p w14:paraId="0B9C1EB4" w14:textId="77777777" w:rsidR="00384C43" w:rsidRPr="00C7345F" w:rsidRDefault="00384C43" w:rsidP="00F73F5C">
            <w:pPr>
              <w:pStyle w:val="TableText"/>
              <w:ind w:right="432"/>
              <w:rPr>
                <w:rFonts w:cs="Times New Roman"/>
              </w:rPr>
            </w:pPr>
            <w:r w:rsidRPr="00C7345F">
              <w:t>304</w:t>
            </w:r>
          </w:p>
        </w:tc>
        <w:tc>
          <w:tcPr>
            <w:tcW w:w="830" w:type="dxa"/>
          </w:tcPr>
          <w:p w14:paraId="7F5299C2" w14:textId="77777777" w:rsidR="00384C43" w:rsidRPr="00C7345F" w:rsidRDefault="00384C43" w:rsidP="00F73F5C">
            <w:pPr>
              <w:pStyle w:val="TableText"/>
              <w:ind w:right="288"/>
            </w:pPr>
            <w:r w:rsidRPr="00C7345F">
              <w:t>1</w:t>
            </w:r>
          </w:p>
        </w:tc>
        <w:tc>
          <w:tcPr>
            <w:tcW w:w="950" w:type="dxa"/>
          </w:tcPr>
          <w:p w14:paraId="1EE1946D" w14:textId="77777777" w:rsidR="00384C43" w:rsidRPr="00C7345F" w:rsidRDefault="00384C43" w:rsidP="00F73F5C">
            <w:pPr>
              <w:pStyle w:val="TableText"/>
              <w:ind w:right="144"/>
              <w:rPr>
                <w:rFonts w:cs="Times New Roman"/>
              </w:rPr>
            </w:pPr>
            <w:r w:rsidRPr="00C7345F">
              <w:t>9</w:t>
            </w:r>
          </w:p>
        </w:tc>
        <w:tc>
          <w:tcPr>
            <w:tcW w:w="1510" w:type="dxa"/>
          </w:tcPr>
          <w:p w14:paraId="4F07D145" w14:textId="77777777" w:rsidR="00384C43" w:rsidRPr="00C7345F" w:rsidRDefault="00384C43" w:rsidP="00F73F5C">
            <w:pPr>
              <w:pStyle w:val="TableText"/>
              <w:ind w:right="432"/>
              <w:rPr>
                <w:color w:val="000000"/>
              </w:rPr>
            </w:pPr>
            <w:r w:rsidRPr="00C7345F">
              <w:t>1.95</w:t>
            </w:r>
          </w:p>
        </w:tc>
      </w:tr>
      <w:tr w:rsidR="00384C43" w:rsidRPr="00C7345F" w14:paraId="446B8807" w14:textId="77777777" w:rsidTr="00F73F5C">
        <w:tc>
          <w:tcPr>
            <w:tcW w:w="1584" w:type="dxa"/>
            <w:noWrap/>
          </w:tcPr>
          <w:p w14:paraId="24EFC1AC" w14:textId="77777777" w:rsidR="00384C43" w:rsidRPr="00C7345F" w:rsidRDefault="00384C43" w:rsidP="00F73F5C">
            <w:pPr>
              <w:pStyle w:val="TableText"/>
              <w:ind w:right="432"/>
              <w:rPr>
                <w:color w:val="000000"/>
              </w:rPr>
            </w:pPr>
            <w:r w:rsidRPr="00C7345F">
              <w:t>14</w:t>
            </w:r>
          </w:p>
        </w:tc>
        <w:tc>
          <w:tcPr>
            <w:tcW w:w="1577" w:type="dxa"/>
          </w:tcPr>
          <w:p w14:paraId="1CE5A067" w14:textId="77777777" w:rsidR="00384C43" w:rsidRPr="00C7345F" w:rsidRDefault="00384C43" w:rsidP="00F73F5C">
            <w:pPr>
              <w:pStyle w:val="TableText"/>
              <w:ind w:right="432"/>
              <w:rPr>
                <w:rFonts w:cs="Times New Roman"/>
              </w:rPr>
            </w:pPr>
            <w:r w:rsidRPr="00C7345F">
              <w:t>316</w:t>
            </w:r>
          </w:p>
        </w:tc>
        <w:tc>
          <w:tcPr>
            <w:tcW w:w="830" w:type="dxa"/>
          </w:tcPr>
          <w:p w14:paraId="30475CBF" w14:textId="77777777" w:rsidR="00384C43" w:rsidRPr="00C7345F" w:rsidRDefault="00384C43" w:rsidP="00F73F5C">
            <w:pPr>
              <w:pStyle w:val="TableText"/>
              <w:ind w:right="288"/>
            </w:pPr>
            <w:r w:rsidRPr="00C7345F">
              <w:t>1</w:t>
            </w:r>
          </w:p>
        </w:tc>
        <w:tc>
          <w:tcPr>
            <w:tcW w:w="950" w:type="dxa"/>
          </w:tcPr>
          <w:p w14:paraId="3CBDD03F" w14:textId="77777777" w:rsidR="00384C43" w:rsidRPr="00C7345F" w:rsidRDefault="00384C43" w:rsidP="00F73F5C">
            <w:pPr>
              <w:pStyle w:val="TableText"/>
              <w:ind w:right="144"/>
              <w:rPr>
                <w:rFonts w:cs="Times New Roman"/>
              </w:rPr>
            </w:pPr>
            <w:r w:rsidRPr="00C7345F">
              <w:t>5</w:t>
            </w:r>
          </w:p>
        </w:tc>
        <w:tc>
          <w:tcPr>
            <w:tcW w:w="1510" w:type="dxa"/>
          </w:tcPr>
          <w:p w14:paraId="58EAD7F4" w14:textId="77777777" w:rsidR="00384C43" w:rsidRPr="00C7345F" w:rsidRDefault="00384C43" w:rsidP="00F73F5C">
            <w:pPr>
              <w:pStyle w:val="TableText"/>
              <w:ind w:right="432"/>
              <w:rPr>
                <w:color w:val="000000"/>
              </w:rPr>
            </w:pPr>
            <w:r w:rsidRPr="00C7345F">
              <w:t>1.08</w:t>
            </w:r>
          </w:p>
        </w:tc>
      </w:tr>
      <w:tr w:rsidR="00384C43" w:rsidRPr="00C7345F" w14:paraId="6FBBD6B6" w14:textId="77777777" w:rsidTr="00F73F5C">
        <w:tc>
          <w:tcPr>
            <w:tcW w:w="1584" w:type="dxa"/>
            <w:noWrap/>
          </w:tcPr>
          <w:p w14:paraId="6C4E4CF5" w14:textId="77777777" w:rsidR="00384C43" w:rsidRPr="00C7345F" w:rsidRDefault="00384C43" w:rsidP="00F73F5C">
            <w:pPr>
              <w:pStyle w:val="TableText"/>
              <w:ind w:right="432"/>
              <w:rPr>
                <w:color w:val="000000"/>
              </w:rPr>
            </w:pPr>
            <w:r w:rsidRPr="00C7345F">
              <w:t>15</w:t>
            </w:r>
          </w:p>
        </w:tc>
        <w:tc>
          <w:tcPr>
            <w:tcW w:w="1577" w:type="dxa"/>
          </w:tcPr>
          <w:p w14:paraId="12EB39BC" w14:textId="77777777" w:rsidR="00384C43" w:rsidRPr="00C7345F" w:rsidRDefault="00384C43" w:rsidP="00F73F5C">
            <w:pPr>
              <w:pStyle w:val="TableText"/>
              <w:ind w:right="432"/>
              <w:rPr>
                <w:rFonts w:cs="Times New Roman"/>
              </w:rPr>
            </w:pPr>
            <w:r w:rsidRPr="00C7345F">
              <w:t>327</w:t>
            </w:r>
          </w:p>
        </w:tc>
        <w:tc>
          <w:tcPr>
            <w:tcW w:w="830" w:type="dxa"/>
          </w:tcPr>
          <w:p w14:paraId="651295F8" w14:textId="77777777" w:rsidR="00384C43" w:rsidRPr="00C7345F" w:rsidRDefault="00384C43" w:rsidP="00F73F5C">
            <w:pPr>
              <w:pStyle w:val="TableText"/>
              <w:ind w:right="288"/>
            </w:pPr>
            <w:r w:rsidRPr="00C7345F">
              <w:t>1</w:t>
            </w:r>
          </w:p>
        </w:tc>
        <w:tc>
          <w:tcPr>
            <w:tcW w:w="950" w:type="dxa"/>
          </w:tcPr>
          <w:p w14:paraId="15103F89" w14:textId="77777777" w:rsidR="00384C43" w:rsidRPr="00C7345F" w:rsidRDefault="00384C43" w:rsidP="00F73F5C">
            <w:pPr>
              <w:pStyle w:val="TableText"/>
              <w:ind w:right="144"/>
              <w:rPr>
                <w:rFonts w:cs="Times New Roman"/>
              </w:rPr>
            </w:pPr>
            <w:r w:rsidRPr="00C7345F">
              <w:t>6</w:t>
            </w:r>
          </w:p>
        </w:tc>
        <w:tc>
          <w:tcPr>
            <w:tcW w:w="1510" w:type="dxa"/>
          </w:tcPr>
          <w:p w14:paraId="2B622896" w14:textId="77777777" w:rsidR="00384C43" w:rsidRPr="00C7345F" w:rsidRDefault="00384C43" w:rsidP="00F73F5C">
            <w:pPr>
              <w:pStyle w:val="TableText"/>
              <w:ind w:right="432"/>
              <w:rPr>
                <w:color w:val="000000"/>
              </w:rPr>
            </w:pPr>
            <w:r w:rsidRPr="00C7345F">
              <w:t>1.30</w:t>
            </w:r>
          </w:p>
        </w:tc>
      </w:tr>
      <w:tr w:rsidR="00384C43" w:rsidRPr="00C7345F" w14:paraId="4072FC1D" w14:textId="77777777" w:rsidTr="00F73F5C">
        <w:tc>
          <w:tcPr>
            <w:tcW w:w="1584" w:type="dxa"/>
            <w:noWrap/>
          </w:tcPr>
          <w:p w14:paraId="1428E441" w14:textId="77777777" w:rsidR="00384C43" w:rsidRPr="00C7345F" w:rsidRDefault="00384C43" w:rsidP="00F73F5C">
            <w:pPr>
              <w:pStyle w:val="TableText"/>
              <w:ind w:right="432"/>
              <w:rPr>
                <w:color w:val="000000"/>
              </w:rPr>
            </w:pPr>
            <w:r w:rsidRPr="00C7345F">
              <w:t>16</w:t>
            </w:r>
          </w:p>
        </w:tc>
        <w:tc>
          <w:tcPr>
            <w:tcW w:w="1577" w:type="dxa"/>
          </w:tcPr>
          <w:p w14:paraId="7FC946E2" w14:textId="77777777" w:rsidR="00384C43" w:rsidRPr="00C7345F" w:rsidRDefault="00384C43" w:rsidP="00F73F5C">
            <w:pPr>
              <w:pStyle w:val="TableText"/>
              <w:ind w:right="432"/>
              <w:rPr>
                <w:rFonts w:cs="Times New Roman"/>
              </w:rPr>
            </w:pPr>
            <w:r w:rsidRPr="00C7345F">
              <w:t>339</w:t>
            </w:r>
          </w:p>
        </w:tc>
        <w:tc>
          <w:tcPr>
            <w:tcW w:w="830" w:type="dxa"/>
          </w:tcPr>
          <w:p w14:paraId="67B151EC" w14:textId="77777777" w:rsidR="00384C43" w:rsidRPr="00C7345F" w:rsidRDefault="00384C43" w:rsidP="00F73F5C">
            <w:pPr>
              <w:pStyle w:val="TableText"/>
              <w:ind w:right="288"/>
            </w:pPr>
            <w:r w:rsidRPr="00C7345F">
              <w:t>1</w:t>
            </w:r>
          </w:p>
        </w:tc>
        <w:tc>
          <w:tcPr>
            <w:tcW w:w="950" w:type="dxa"/>
          </w:tcPr>
          <w:p w14:paraId="18A0B476" w14:textId="77777777" w:rsidR="00384C43" w:rsidRPr="00C7345F" w:rsidRDefault="00384C43" w:rsidP="00F73F5C">
            <w:pPr>
              <w:pStyle w:val="TableText"/>
              <w:ind w:right="144"/>
              <w:rPr>
                <w:rFonts w:cs="Times New Roman"/>
              </w:rPr>
            </w:pPr>
            <w:r w:rsidRPr="00C7345F">
              <w:t>6</w:t>
            </w:r>
          </w:p>
        </w:tc>
        <w:tc>
          <w:tcPr>
            <w:tcW w:w="1510" w:type="dxa"/>
          </w:tcPr>
          <w:p w14:paraId="6837D1A8" w14:textId="77777777" w:rsidR="00384C43" w:rsidRPr="00C7345F" w:rsidRDefault="00384C43" w:rsidP="00F73F5C">
            <w:pPr>
              <w:pStyle w:val="TableText"/>
              <w:ind w:right="432"/>
              <w:rPr>
                <w:color w:val="000000"/>
              </w:rPr>
            </w:pPr>
            <w:r w:rsidRPr="00C7345F">
              <w:t>1.30</w:t>
            </w:r>
          </w:p>
        </w:tc>
      </w:tr>
      <w:tr w:rsidR="00384C43" w:rsidRPr="00C7345F" w14:paraId="03846DCC" w14:textId="77777777" w:rsidTr="00F73F5C">
        <w:tc>
          <w:tcPr>
            <w:tcW w:w="1584" w:type="dxa"/>
            <w:noWrap/>
          </w:tcPr>
          <w:p w14:paraId="163EB576" w14:textId="77777777" w:rsidR="00384C43" w:rsidRPr="00C7345F" w:rsidRDefault="00384C43" w:rsidP="00F73F5C">
            <w:pPr>
              <w:pStyle w:val="TableText"/>
              <w:ind w:right="432"/>
              <w:rPr>
                <w:color w:val="000000"/>
              </w:rPr>
            </w:pPr>
            <w:r w:rsidRPr="00C7345F">
              <w:t>17</w:t>
            </w:r>
          </w:p>
        </w:tc>
        <w:tc>
          <w:tcPr>
            <w:tcW w:w="1577" w:type="dxa"/>
          </w:tcPr>
          <w:p w14:paraId="7EC429EF" w14:textId="77777777" w:rsidR="00384C43" w:rsidRPr="00C7345F" w:rsidRDefault="00384C43" w:rsidP="00F73F5C">
            <w:pPr>
              <w:pStyle w:val="TableText"/>
              <w:ind w:right="432"/>
              <w:rPr>
                <w:rFonts w:cs="Times New Roman"/>
              </w:rPr>
            </w:pPr>
            <w:r w:rsidRPr="00C7345F">
              <w:t>350</w:t>
            </w:r>
          </w:p>
        </w:tc>
        <w:tc>
          <w:tcPr>
            <w:tcW w:w="830" w:type="dxa"/>
          </w:tcPr>
          <w:p w14:paraId="4689AD43" w14:textId="77777777" w:rsidR="00384C43" w:rsidRPr="00C7345F" w:rsidRDefault="00384C43" w:rsidP="00F73F5C">
            <w:pPr>
              <w:pStyle w:val="TableText"/>
              <w:ind w:right="288"/>
            </w:pPr>
            <w:r w:rsidRPr="00C7345F">
              <w:t>1</w:t>
            </w:r>
          </w:p>
        </w:tc>
        <w:tc>
          <w:tcPr>
            <w:tcW w:w="950" w:type="dxa"/>
          </w:tcPr>
          <w:p w14:paraId="2AC8AB7F" w14:textId="77777777" w:rsidR="00384C43" w:rsidRPr="00C7345F" w:rsidRDefault="00384C43" w:rsidP="00F73F5C">
            <w:pPr>
              <w:pStyle w:val="TableText"/>
              <w:ind w:right="144"/>
              <w:rPr>
                <w:rFonts w:cs="Times New Roman"/>
              </w:rPr>
            </w:pPr>
            <w:r w:rsidRPr="00C7345F">
              <w:t>7</w:t>
            </w:r>
          </w:p>
        </w:tc>
        <w:tc>
          <w:tcPr>
            <w:tcW w:w="1510" w:type="dxa"/>
          </w:tcPr>
          <w:p w14:paraId="6F67FDE7" w14:textId="77777777" w:rsidR="00384C43" w:rsidRPr="00C7345F" w:rsidRDefault="00384C43" w:rsidP="00F73F5C">
            <w:pPr>
              <w:pStyle w:val="TableText"/>
              <w:ind w:right="432"/>
              <w:rPr>
                <w:color w:val="000000"/>
              </w:rPr>
            </w:pPr>
            <w:r w:rsidRPr="00C7345F">
              <w:t>1.52</w:t>
            </w:r>
          </w:p>
        </w:tc>
      </w:tr>
      <w:tr w:rsidR="00384C43" w:rsidRPr="00C7345F" w14:paraId="5FA8F90C" w14:textId="77777777" w:rsidTr="00F73F5C">
        <w:tc>
          <w:tcPr>
            <w:tcW w:w="1584" w:type="dxa"/>
            <w:noWrap/>
          </w:tcPr>
          <w:p w14:paraId="0A74EDB9" w14:textId="77777777" w:rsidR="00384C43" w:rsidRPr="00C7345F" w:rsidRDefault="00384C43" w:rsidP="00F73F5C">
            <w:pPr>
              <w:pStyle w:val="TableText"/>
              <w:ind w:right="432"/>
              <w:rPr>
                <w:color w:val="000000"/>
              </w:rPr>
            </w:pPr>
            <w:r w:rsidRPr="00C7345F">
              <w:t>18</w:t>
            </w:r>
          </w:p>
        </w:tc>
        <w:tc>
          <w:tcPr>
            <w:tcW w:w="1577" w:type="dxa"/>
          </w:tcPr>
          <w:p w14:paraId="42D0980A" w14:textId="77777777" w:rsidR="00384C43" w:rsidRPr="00C7345F" w:rsidRDefault="00384C43" w:rsidP="00F73F5C">
            <w:pPr>
              <w:pStyle w:val="TableText"/>
              <w:ind w:right="432"/>
              <w:rPr>
                <w:rFonts w:cs="Times New Roman"/>
              </w:rPr>
            </w:pPr>
            <w:r w:rsidRPr="00C7345F">
              <w:t>362</w:t>
            </w:r>
          </w:p>
        </w:tc>
        <w:tc>
          <w:tcPr>
            <w:tcW w:w="830" w:type="dxa"/>
          </w:tcPr>
          <w:p w14:paraId="57659C8F" w14:textId="77777777" w:rsidR="00384C43" w:rsidRPr="00C7345F" w:rsidRDefault="00384C43" w:rsidP="00F73F5C">
            <w:pPr>
              <w:pStyle w:val="TableText"/>
              <w:ind w:right="288"/>
            </w:pPr>
            <w:r w:rsidRPr="00C7345F">
              <w:t>1</w:t>
            </w:r>
          </w:p>
        </w:tc>
        <w:tc>
          <w:tcPr>
            <w:tcW w:w="950" w:type="dxa"/>
          </w:tcPr>
          <w:p w14:paraId="70340D7C" w14:textId="77777777" w:rsidR="00384C43" w:rsidRPr="00C7345F" w:rsidRDefault="00384C43" w:rsidP="00F73F5C">
            <w:pPr>
              <w:pStyle w:val="TableText"/>
              <w:ind w:right="144"/>
              <w:rPr>
                <w:rFonts w:cs="Times New Roman"/>
              </w:rPr>
            </w:pPr>
            <w:r w:rsidRPr="00C7345F">
              <w:t>9</w:t>
            </w:r>
          </w:p>
        </w:tc>
        <w:tc>
          <w:tcPr>
            <w:tcW w:w="1510" w:type="dxa"/>
          </w:tcPr>
          <w:p w14:paraId="17F651B3" w14:textId="77777777" w:rsidR="00384C43" w:rsidRPr="00C7345F" w:rsidRDefault="00384C43" w:rsidP="00F73F5C">
            <w:pPr>
              <w:pStyle w:val="TableText"/>
              <w:ind w:right="432"/>
              <w:rPr>
                <w:color w:val="000000"/>
              </w:rPr>
            </w:pPr>
            <w:r w:rsidRPr="00C7345F">
              <w:t>1.95</w:t>
            </w:r>
          </w:p>
        </w:tc>
      </w:tr>
      <w:tr w:rsidR="00384C43" w:rsidRPr="00C7345F" w14:paraId="2E7C7B7A" w14:textId="77777777" w:rsidTr="00F73F5C">
        <w:tc>
          <w:tcPr>
            <w:tcW w:w="1584" w:type="dxa"/>
            <w:noWrap/>
          </w:tcPr>
          <w:p w14:paraId="706723F6" w14:textId="77777777" w:rsidR="00384C43" w:rsidRPr="00C7345F" w:rsidRDefault="00384C43" w:rsidP="00F73F5C">
            <w:pPr>
              <w:pStyle w:val="TableText"/>
              <w:ind w:right="432"/>
              <w:rPr>
                <w:color w:val="000000"/>
              </w:rPr>
            </w:pPr>
            <w:r w:rsidRPr="00C7345F">
              <w:t>19</w:t>
            </w:r>
          </w:p>
        </w:tc>
        <w:tc>
          <w:tcPr>
            <w:tcW w:w="1577" w:type="dxa"/>
          </w:tcPr>
          <w:p w14:paraId="3FDB9612" w14:textId="77777777" w:rsidR="00384C43" w:rsidRPr="00C7345F" w:rsidRDefault="00384C43" w:rsidP="00F73F5C">
            <w:pPr>
              <w:pStyle w:val="TableText"/>
              <w:ind w:right="432"/>
              <w:rPr>
                <w:rFonts w:cs="Times New Roman"/>
              </w:rPr>
            </w:pPr>
            <w:r w:rsidRPr="00C7345F">
              <w:t>374</w:t>
            </w:r>
          </w:p>
        </w:tc>
        <w:tc>
          <w:tcPr>
            <w:tcW w:w="830" w:type="dxa"/>
          </w:tcPr>
          <w:p w14:paraId="6618F433" w14:textId="77777777" w:rsidR="00384C43" w:rsidRPr="00C7345F" w:rsidRDefault="00384C43" w:rsidP="00F73F5C">
            <w:pPr>
              <w:pStyle w:val="TableText"/>
              <w:ind w:right="288"/>
            </w:pPr>
            <w:r w:rsidRPr="00C7345F">
              <w:t>2</w:t>
            </w:r>
          </w:p>
        </w:tc>
        <w:tc>
          <w:tcPr>
            <w:tcW w:w="950" w:type="dxa"/>
          </w:tcPr>
          <w:p w14:paraId="665D2330" w14:textId="77777777" w:rsidR="00384C43" w:rsidRPr="00C7345F" w:rsidRDefault="00384C43" w:rsidP="00F73F5C">
            <w:pPr>
              <w:pStyle w:val="TableText"/>
              <w:ind w:right="144"/>
              <w:rPr>
                <w:rFonts w:cs="Times New Roman"/>
              </w:rPr>
            </w:pPr>
            <w:r w:rsidRPr="00C7345F">
              <w:t>11</w:t>
            </w:r>
          </w:p>
        </w:tc>
        <w:tc>
          <w:tcPr>
            <w:tcW w:w="1510" w:type="dxa"/>
          </w:tcPr>
          <w:p w14:paraId="1E1BE066" w14:textId="77777777" w:rsidR="00384C43" w:rsidRPr="00C7345F" w:rsidRDefault="00384C43" w:rsidP="00F73F5C">
            <w:pPr>
              <w:pStyle w:val="TableText"/>
              <w:ind w:right="432"/>
              <w:rPr>
                <w:color w:val="000000"/>
              </w:rPr>
            </w:pPr>
            <w:r w:rsidRPr="00C7345F">
              <w:t>2.39</w:t>
            </w:r>
          </w:p>
        </w:tc>
      </w:tr>
      <w:tr w:rsidR="00384C43" w:rsidRPr="00C7345F" w14:paraId="4AE131B9" w14:textId="77777777" w:rsidTr="00F73F5C">
        <w:tc>
          <w:tcPr>
            <w:tcW w:w="1584" w:type="dxa"/>
            <w:noWrap/>
          </w:tcPr>
          <w:p w14:paraId="7899C9AA" w14:textId="77777777" w:rsidR="00384C43" w:rsidRPr="00C7345F" w:rsidRDefault="00384C43" w:rsidP="00F73F5C">
            <w:pPr>
              <w:pStyle w:val="TableText"/>
              <w:ind w:right="432"/>
              <w:rPr>
                <w:color w:val="000000"/>
              </w:rPr>
            </w:pPr>
            <w:r w:rsidRPr="00C7345F">
              <w:t>20</w:t>
            </w:r>
          </w:p>
        </w:tc>
        <w:tc>
          <w:tcPr>
            <w:tcW w:w="1577" w:type="dxa"/>
          </w:tcPr>
          <w:p w14:paraId="3EDA7080" w14:textId="77777777" w:rsidR="00384C43" w:rsidRPr="00C7345F" w:rsidRDefault="00384C43" w:rsidP="00F73F5C">
            <w:pPr>
              <w:pStyle w:val="TableText"/>
              <w:ind w:right="432"/>
              <w:rPr>
                <w:rFonts w:cs="Times New Roman"/>
              </w:rPr>
            </w:pPr>
            <w:r w:rsidRPr="00C7345F">
              <w:t>387</w:t>
            </w:r>
          </w:p>
        </w:tc>
        <w:tc>
          <w:tcPr>
            <w:tcW w:w="830" w:type="dxa"/>
          </w:tcPr>
          <w:p w14:paraId="5D1AAE26" w14:textId="77777777" w:rsidR="00384C43" w:rsidRPr="00C7345F" w:rsidRDefault="00384C43" w:rsidP="00F73F5C">
            <w:pPr>
              <w:pStyle w:val="TableText"/>
              <w:ind w:right="288"/>
            </w:pPr>
            <w:r w:rsidRPr="00C7345F">
              <w:t>2</w:t>
            </w:r>
          </w:p>
        </w:tc>
        <w:tc>
          <w:tcPr>
            <w:tcW w:w="950" w:type="dxa"/>
          </w:tcPr>
          <w:p w14:paraId="6397C4DD" w14:textId="77777777" w:rsidR="00384C43" w:rsidRPr="00C7345F" w:rsidRDefault="00384C43" w:rsidP="00F73F5C">
            <w:pPr>
              <w:pStyle w:val="TableText"/>
              <w:ind w:right="144"/>
              <w:rPr>
                <w:rFonts w:cs="Times New Roman"/>
              </w:rPr>
            </w:pPr>
            <w:r w:rsidRPr="00C7345F">
              <w:t>4</w:t>
            </w:r>
          </w:p>
        </w:tc>
        <w:tc>
          <w:tcPr>
            <w:tcW w:w="1510" w:type="dxa"/>
          </w:tcPr>
          <w:p w14:paraId="5068430D" w14:textId="77777777" w:rsidR="00384C43" w:rsidRPr="00C7345F" w:rsidRDefault="00384C43" w:rsidP="00F73F5C">
            <w:pPr>
              <w:pStyle w:val="TableText"/>
              <w:ind w:right="432"/>
              <w:rPr>
                <w:color w:val="000000"/>
              </w:rPr>
            </w:pPr>
            <w:r w:rsidRPr="00C7345F">
              <w:t>0.87</w:t>
            </w:r>
          </w:p>
        </w:tc>
      </w:tr>
      <w:tr w:rsidR="00384C43" w:rsidRPr="00C7345F" w14:paraId="00D65E94" w14:textId="77777777" w:rsidTr="00F73F5C">
        <w:tc>
          <w:tcPr>
            <w:tcW w:w="1584" w:type="dxa"/>
            <w:noWrap/>
          </w:tcPr>
          <w:p w14:paraId="3C3D648B" w14:textId="77777777" w:rsidR="00384C43" w:rsidRPr="00C7345F" w:rsidRDefault="00384C43" w:rsidP="00F73F5C">
            <w:pPr>
              <w:pStyle w:val="TableText"/>
              <w:ind w:right="432"/>
              <w:rPr>
                <w:color w:val="000000"/>
              </w:rPr>
            </w:pPr>
            <w:r w:rsidRPr="00C7345F">
              <w:t>21</w:t>
            </w:r>
          </w:p>
        </w:tc>
        <w:tc>
          <w:tcPr>
            <w:tcW w:w="1577" w:type="dxa"/>
          </w:tcPr>
          <w:p w14:paraId="1A46F646" w14:textId="77777777" w:rsidR="00384C43" w:rsidRPr="00C7345F" w:rsidRDefault="00384C43" w:rsidP="00F73F5C">
            <w:pPr>
              <w:pStyle w:val="TableText"/>
              <w:ind w:right="432"/>
              <w:rPr>
                <w:rFonts w:cs="Times New Roman"/>
              </w:rPr>
            </w:pPr>
            <w:r w:rsidRPr="00C7345F">
              <w:t>400</w:t>
            </w:r>
          </w:p>
        </w:tc>
        <w:tc>
          <w:tcPr>
            <w:tcW w:w="830" w:type="dxa"/>
          </w:tcPr>
          <w:p w14:paraId="2F62A3BD" w14:textId="77777777" w:rsidR="00384C43" w:rsidRPr="00C7345F" w:rsidRDefault="00384C43" w:rsidP="00F73F5C">
            <w:pPr>
              <w:pStyle w:val="TableText"/>
              <w:ind w:right="288"/>
            </w:pPr>
            <w:r w:rsidRPr="00C7345F">
              <w:t>2</w:t>
            </w:r>
          </w:p>
        </w:tc>
        <w:tc>
          <w:tcPr>
            <w:tcW w:w="950" w:type="dxa"/>
          </w:tcPr>
          <w:p w14:paraId="763047FF" w14:textId="77777777" w:rsidR="00384C43" w:rsidRPr="00C7345F" w:rsidRDefault="00384C43" w:rsidP="00F73F5C">
            <w:pPr>
              <w:pStyle w:val="TableText"/>
              <w:ind w:right="144"/>
              <w:rPr>
                <w:rFonts w:cs="Times New Roman"/>
              </w:rPr>
            </w:pPr>
            <w:r w:rsidRPr="00C7345F">
              <w:t>13</w:t>
            </w:r>
          </w:p>
        </w:tc>
        <w:tc>
          <w:tcPr>
            <w:tcW w:w="1510" w:type="dxa"/>
          </w:tcPr>
          <w:p w14:paraId="354706A3" w14:textId="77777777" w:rsidR="00384C43" w:rsidRPr="00C7345F" w:rsidRDefault="00384C43" w:rsidP="00F73F5C">
            <w:pPr>
              <w:pStyle w:val="TableText"/>
              <w:ind w:right="432"/>
              <w:rPr>
                <w:color w:val="000000"/>
              </w:rPr>
            </w:pPr>
            <w:r w:rsidRPr="00C7345F">
              <w:t>2.82</w:t>
            </w:r>
          </w:p>
        </w:tc>
      </w:tr>
      <w:tr w:rsidR="00384C43" w:rsidRPr="00C7345F" w14:paraId="3470974D" w14:textId="77777777" w:rsidTr="00F73F5C">
        <w:tc>
          <w:tcPr>
            <w:tcW w:w="1584" w:type="dxa"/>
            <w:noWrap/>
          </w:tcPr>
          <w:p w14:paraId="3AF7128E" w14:textId="77777777" w:rsidR="00384C43" w:rsidRPr="00C7345F" w:rsidRDefault="00384C43" w:rsidP="00F73F5C">
            <w:pPr>
              <w:pStyle w:val="TableText"/>
              <w:ind w:right="432"/>
              <w:rPr>
                <w:color w:val="000000"/>
              </w:rPr>
            </w:pPr>
            <w:r w:rsidRPr="00C7345F">
              <w:t>22</w:t>
            </w:r>
          </w:p>
        </w:tc>
        <w:tc>
          <w:tcPr>
            <w:tcW w:w="1577" w:type="dxa"/>
          </w:tcPr>
          <w:p w14:paraId="338FB3AB" w14:textId="77777777" w:rsidR="00384C43" w:rsidRPr="00C7345F" w:rsidRDefault="00384C43" w:rsidP="00F73F5C">
            <w:pPr>
              <w:pStyle w:val="TableText"/>
              <w:ind w:right="432"/>
              <w:rPr>
                <w:rFonts w:cs="Times New Roman"/>
              </w:rPr>
            </w:pPr>
            <w:r w:rsidRPr="00C7345F">
              <w:t>415</w:t>
            </w:r>
          </w:p>
        </w:tc>
        <w:tc>
          <w:tcPr>
            <w:tcW w:w="830" w:type="dxa"/>
          </w:tcPr>
          <w:p w14:paraId="2AEC8382" w14:textId="77777777" w:rsidR="00384C43" w:rsidRPr="00C7345F" w:rsidRDefault="00384C43" w:rsidP="00F73F5C">
            <w:pPr>
              <w:pStyle w:val="TableText"/>
              <w:ind w:right="288"/>
            </w:pPr>
            <w:r w:rsidRPr="00C7345F">
              <w:t>2</w:t>
            </w:r>
          </w:p>
        </w:tc>
        <w:tc>
          <w:tcPr>
            <w:tcW w:w="950" w:type="dxa"/>
          </w:tcPr>
          <w:p w14:paraId="4E7DEAA4" w14:textId="77777777" w:rsidR="00384C43" w:rsidRPr="00C7345F" w:rsidRDefault="00384C43" w:rsidP="00F73F5C">
            <w:pPr>
              <w:pStyle w:val="TableText"/>
              <w:ind w:right="144"/>
              <w:rPr>
                <w:rFonts w:cs="Times New Roman"/>
              </w:rPr>
            </w:pPr>
            <w:r w:rsidRPr="00C7345F">
              <w:t>8</w:t>
            </w:r>
          </w:p>
        </w:tc>
        <w:tc>
          <w:tcPr>
            <w:tcW w:w="1510" w:type="dxa"/>
          </w:tcPr>
          <w:p w14:paraId="4F9F7C4E" w14:textId="77777777" w:rsidR="00384C43" w:rsidRPr="00C7345F" w:rsidRDefault="00384C43" w:rsidP="00F73F5C">
            <w:pPr>
              <w:pStyle w:val="TableText"/>
              <w:ind w:right="432"/>
              <w:rPr>
                <w:color w:val="000000"/>
              </w:rPr>
            </w:pPr>
            <w:r w:rsidRPr="00C7345F">
              <w:t>1.74</w:t>
            </w:r>
          </w:p>
        </w:tc>
      </w:tr>
      <w:tr w:rsidR="00384C43" w:rsidRPr="00C7345F" w14:paraId="5C6E84F5" w14:textId="77777777" w:rsidTr="00F73F5C">
        <w:tc>
          <w:tcPr>
            <w:tcW w:w="1584" w:type="dxa"/>
            <w:noWrap/>
          </w:tcPr>
          <w:p w14:paraId="5E692C14" w14:textId="77777777" w:rsidR="00384C43" w:rsidRPr="00C7345F" w:rsidRDefault="00384C43" w:rsidP="00F73F5C">
            <w:pPr>
              <w:pStyle w:val="TableText"/>
              <w:ind w:right="432"/>
              <w:rPr>
                <w:color w:val="000000"/>
              </w:rPr>
            </w:pPr>
            <w:r w:rsidRPr="00C7345F">
              <w:t>23</w:t>
            </w:r>
          </w:p>
        </w:tc>
        <w:tc>
          <w:tcPr>
            <w:tcW w:w="1577" w:type="dxa"/>
          </w:tcPr>
          <w:p w14:paraId="03CCE392" w14:textId="77777777" w:rsidR="00384C43" w:rsidRPr="00C7345F" w:rsidRDefault="00384C43" w:rsidP="00F73F5C">
            <w:pPr>
              <w:pStyle w:val="TableText"/>
              <w:ind w:right="432"/>
              <w:rPr>
                <w:rFonts w:cs="Times New Roman"/>
              </w:rPr>
            </w:pPr>
            <w:r w:rsidRPr="00C7345F">
              <w:t>430</w:t>
            </w:r>
          </w:p>
        </w:tc>
        <w:tc>
          <w:tcPr>
            <w:tcW w:w="830" w:type="dxa"/>
          </w:tcPr>
          <w:p w14:paraId="66430585" w14:textId="77777777" w:rsidR="00384C43" w:rsidRPr="00C7345F" w:rsidRDefault="00384C43" w:rsidP="00F73F5C">
            <w:pPr>
              <w:pStyle w:val="TableText"/>
              <w:ind w:right="288"/>
            </w:pPr>
            <w:r w:rsidRPr="00C7345F">
              <w:t>2</w:t>
            </w:r>
          </w:p>
        </w:tc>
        <w:tc>
          <w:tcPr>
            <w:tcW w:w="950" w:type="dxa"/>
          </w:tcPr>
          <w:p w14:paraId="3437A2F9" w14:textId="77777777" w:rsidR="00384C43" w:rsidRPr="00C7345F" w:rsidRDefault="00384C43" w:rsidP="00F73F5C">
            <w:pPr>
              <w:pStyle w:val="TableText"/>
              <w:ind w:right="144"/>
              <w:rPr>
                <w:rFonts w:cs="Times New Roman"/>
              </w:rPr>
            </w:pPr>
            <w:r w:rsidRPr="00C7345F">
              <w:t>9</w:t>
            </w:r>
          </w:p>
        </w:tc>
        <w:tc>
          <w:tcPr>
            <w:tcW w:w="1510" w:type="dxa"/>
          </w:tcPr>
          <w:p w14:paraId="5573F443" w14:textId="77777777" w:rsidR="00384C43" w:rsidRPr="00C7345F" w:rsidRDefault="00384C43" w:rsidP="00F73F5C">
            <w:pPr>
              <w:pStyle w:val="TableText"/>
              <w:ind w:right="432"/>
              <w:rPr>
                <w:color w:val="000000"/>
              </w:rPr>
            </w:pPr>
            <w:r w:rsidRPr="00C7345F">
              <w:t>1.95</w:t>
            </w:r>
          </w:p>
        </w:tc>
      </w:tr>
      <w:tr w:rsidR="00384C43" w:rsidRPr="00C7345F" w14:paraId="2AF3D7FD" w14:textId="77777777" w:rsidTr="00F73F5C">
        <w:tc>
          <w:tcPr>
            <w:tcW w:w="1584" w:type="dxa"/>
            <w:noWrap/>
          </w:tcPr>
          <w:p w14:paraId="16EF83F2" w14:textId="77777777" w:rsidR="00384C43" w:rsidRPr="00C7345F" w:rsidRDefault="00384C43" w:rsidP="00F73F5C">
            <w:pPr>
              <w:pStyle w:val="TableText"/>
              <w:ind w:right="432"/>
              <w:rPr>
                <w:color w:val="000000"/>
              </w:rPr>
            </w:pPr>
            <w:r w:rsidRPr="00C7345F">
              <w:t>24</w:t>
            </w:r>
          </w:p>
        </w:tc>
        <w:tc>
          <w:tcPr>
            <w:tcW w:w="1577" w:type="dxa"/>
          </w:tcPr>
          <w:p w14:paraId="7DA5A5B0" w14:textId="77777777" w:rsidR="00384C43" w:rsidRPr="00C7345F" w:rsidRDefault="00384C43" w:rsidP="00F73F5C">
            <w:pPr>
              <w:pStyle w:val="TableText"/>
              <w:ind w:right="432"/>
              <w:rPr>
                <w:rFonts w:cs="Times New Roman"/>
              </w:rPr>
            </w:pPr>
            <w:r w:rsidRPr="00C7345F">
              <w:t>447</w:t>
            </w:r>
          </w:p>
        </w:tc>
        <w:tc>
          <w:tcPr>
            <w:tcW w:w="830" w:type="dxa"/>
          </w:tcPr>
          <w:p w14:paraId="56D25BC7" w14:textId="77777777" w:rsidR="00384C43" w:rsidRPr="00C7345F" w:rsidRDefault="00384C43" w:rsidP="00F73F5C">
            <w:pPr>
              <w:pStyle w:val="TableText"/>
              <w:ind w:right="288"/>
            </w:pPr>
            <w:r w:rsidRPr="00C7345F">
              <w:t>2</w:t>
            </w:r>
          </w:p>
        </w:tc>
        <w:tc>
          <w:tcPr>
            <w:tcW w:w="950" w:type="dxa"/>
          </w:tcPr>
          <w:p w14:paraId="5F17D176" w14:textId="77777777" w:rsidR="00384C43" w:rsidRPr="00C7345F" w:rsidRDefault="00384C43" w:rsidP="00F73F5C">
            <w:pPr>
              <w:pStyle w:val="TableText"/>
              <w:ind w:right="144"/>
              <w:rPr>
                <w:rFonts w:cs="Times New Roman"/>
              </w:rPr>
            </w:pPr>
            <w:r w:rsidRPr="00C7345F">
              <w:t>10</w:t>
            </w:r>
          </w:p>
        </w:tc>
        <w:tc>
          <w:tcPr>
            <w:tcW w:w="1510" w:type="dxa"/>
          </w:tcPr>
          <w:p w14:paraId="2FCB727C" w14:textId="77777777" w:rsidR="00384C43" w:rsidRPr="00C7345F" w:rsidRDefault="00384C43" w:rsidP="00F73F5C">
            <w:pPr>
              <w:pStyle w:val="TableText"/>
              <w:ind w:right="432"/>
              <w:rPr>
                <w:color w:val="000000"/>
              </w:rPr>
            </w:pPr>
            <w:r w:rsidRPr="00C7345F">
              <w:t>2.17</w:t>
            </w:r>
          </w:p>
        </w:tc>
      </w:tr>
      <w:tr w:rsidR="00384C43" w:rsidRPr="00C7345F" w14:paraId="4AD4846E" w14:textId="77777777" w:rsidTr="00F73F5C">
        <w:tc>
          <w:tcPr>
            <w:tcW w:w="1584" w:type="dxa"/>
            <w:noWrap/>
          </w:tcPr>
          <w:p w14:paraId="67B1CFB0" w14:textId="77777777" w:rsidR="00384C43" w:rsidRPr="00C7345F" w:rsidRDefault="00384C43" w:rsidP="00F73F5C">
            <w:pPr>
              <w:pStyle w:val="TableText"/>
              <w:ind w:right="432"/>
              <w:rPr>
                <w:color w:val="000000"/>
              </w:rPr>
            </w:pPr>
            <w:r w:rsidRPr="00C7345F">
              <w:t>25</w:t>
            </w:r>
          </w:p>
        </w:tc>
        <w:tc>
          <w:tcPr>
            <w:tcW w:w="1577" w:type="dxa"/>
          </w:tcPr>
          <w:p w14:paraId="2B79776B" w14:textId="77777777" w:rsidR="00384C43" w:rsidRPr="00C7345F" w:rsidRDefault="00384C43" w:rsidP="00F73F5C">
            <w:pPr>
              <w:pStyle w:val="TableText"/>
              <w:ind w:right="432"/>
              <w:rPr>
                <w:rFonts w:cs="Times New Roman"/>
              </w:rPr>
            </w:pPr>
            <w:r w:rsidRPr="00C7345F">
              <w:t>466</w:t>
            </w:r>
          </w:p>
        </w:tc>
        <w:tc>
          <w:tcPr>
            <w:tcW w:w="830" w:type="dxa"/>
          </w:tcPr>
          <w:p w14:paraId="6DE70D99" w14:textId="77777777" w:rsidR="00384C43" w:rsidRPr="00C7345F" w:rsidRDefault="00384C43" w:rsidP="00F73F5C">
            <w:pPr>
              <w:pStyle w:val="TableText"/>
              <w:ind w:right="288"/>
            </w:pPr>
            <w:r w:rsidRPr="00C7345F">
              <w:t>3</w:t>
            </w:r>
          </w:p>
        </w:tc>
        <w:tc>
          <w:tcPr>
            <w:tcW w:w="950" w:type="dxa"/>
          </w:tcPr>
          <w:p w14:paraId="54019C98" w14:textId="77777777" w:rsidR="00384C43" w:rsidRPr="00C7345F" w:rsidRDefault="00384C43" w:rsidP="00F73F5C">
            <w:pPr>
              <w:pStyle w:val="TableText"/>
              <w:ind w:right="144"/>
              <w:rPr>
                <w:rFonts w:cs="Times New Roman"/>
              </w:rPr>
            </w:pPr>
            <w:r w:rsidRPr="00C7345F">
              <w:t>10</w:t>
            </w:r>
          </w:p>
        </w:tc>
        <w:tc>
          <w:tcPr>
            <w:tcW w:w="1510" w:type="dxa"/>
          </w:tcPr>
          <w:p w14:paraId="5CE1505A" w14:textId="77777777" w:rsidR="00384C43" w:rsidRPr="00C7345F" w:rsidRDefault="00384C43" w:rsidP="00F73F5C">
            <w:pPr>
              <w:pStyle w:val="TableText"/>
              <w:ind w:right="432"/>
              <w:rPr>
                <w:color w:val="000000"/>
              </w:rPr>
            </w:pPr>
            <w:r w:rsidRPr="00C7345F">
              <w:t>2.17</w:t>
            </w:r>
          </w:p>
        </w:tc>
      </w:tr>
      <w:tr w:rsidR="00384C43" w:rsidRPr="00C7345F" w14:paraId="42AB434B" w14:textId="77777777" w:rsidTr="00F73F5C">
        <w:tc>
          <w:tcPr>
            <w:tcW w:w="1584" w:type="dxa"/>
            <w:noWrap/>
          </w:tcPr>
          <w:p w14:paraId="55E953D7" w14:textId="77777777" w:rsidR="00384C43" w:rsidRPr="00C7345F" w:rsidRDefault="00384C43" w:rsidP="00F73F5C">
            <w:pPr>
              <w:pStyle w:val="TableText"/>
              <w:ind w:right="432"/>
              <w:rPr>
                <w:color w:val="000000"/>
              </w:rPr>
            </w:pPr>
            <w:r w:rsidRPr="00C7345F">
              <w:t>26</w:t>
            </w:r>
          </w:p>
        </w:tc>
        <w:tc>
          <w:tcPr>
            <w:tcW w:w="1577" w:type="dxa"/>
          </w:tcPr>
          <w:p w14:paraId="73423DD0" w14:textId="77777777" w:rsidR="00384C43" w:rsidRPr="00C7345F" w:rsidRDefault="00384C43" w:rsidP="00F73F5C">
            <w:pPr>
              <w:pStyle w:val="TableText"/>
              <w:ind w:right="432"/>
              <w:rPr>
                <w:rFonts w:cs="Times New Roman"/>
              </w:rPr>
            </w:pPr>
            <w:r w:rsidRPr="00C7345F">
              <w:t>488</w:t>
            </w:r>
          </w:p>
        </w:tc>
        <w:tc>
          <w:tcPr>
            <w:tcW w:w="830" w:type="dxa"/>
          </w:tcPr>
          <w:p w14:paraId="4F4A452E" w14:textId="77777777" w:rsidR="00384C43" w:rsidRPr="00C7345F" w:rsidRDefault="00384C43" w:rsidP="00F73F5C">
            <w:pPr>
              <w:pStyle w:val="TableText"/>
              <w:ind w:right="288"/>
            </w:pPr>
            <w:r w:rsidRPr="00C7345F">
              <w:t>3</w:t>
            </w:r>
          </w:p>
        </w:tc>
        <w:tc>
          <w:tcPr>
            <w:tcW w:w="950" w:type="dxa"/>
          </w:tcPr>
          <w:p w14:paraId="6F4CCFD9" w14:textId="77777777" w:rsidR="00384C43" w:rsidRPr="00C7345F" w:rsidRDefault="00384C43" w:rsidP="00F73F5C">
            <w:pPr>
              <w:pStyle w:val="TableText"/>
              <w:ind w:right="144"/>
              <w:rPr>
                <w:rFonts w:cs="Times New Roman"/>
              </w:rPr>
            </w:pPr>
            <w:r w:rsidRPr="00C7345F">
              <w:t>17</w:t>
            </w:r>
          </w:p>
        </w:tc>
        <w:tc>
          <w:tcPr>
            <w:tcW w:w="1510" w:type="dxa"/>
          </w:tcPr>
          <w:p w14:paraId="70CEA560" w14:textId="77777777" w:rsidR="00384C43" w:rsidRPr="00C7345F" w:rsidRDefault="00384C43" w:rsidP="00F73F5C">
            <w:pPr>
              <w:pStyle w:val="TableText"/>
              <w:ind w:right="432"/>
              <w:rPr>
                <w:color w:val="000000"/>
              </w:rPr>
            </w:pPr>
            <w:r w:rsidRPr="00C7345F">
              <w:t>3.69</w:t>
            </w:r>
          </w:p>
        </w:tc>
      </w:tr>
      <w:tr w:rsidR="00384C43" w:rsidRPr="00C7345F" w14:paraId="17809E82" w14:textId="77777777" w:rsidTr="00F73F5C">
        <w:tc>
          <w:tcPr>
            <w:tcW w:w="1584" w:type="dxa"/>
            <w:noWrap/>
          </w:tcPr>
          <w:p w14:paraId="3F4171FB" w14:textId="77777777" w:rsidR="00384C43" w:rsidRPr="00C7345F" w:rsidRDefault="00384C43" w:rsidP="00F73F5C">
            <w:pPr>
              <w:pStyle w:val="TableText"/>
              <w:ind w:right="432"/>
            </w:pPr>
            <w:r w:rsidRPr="00C7345F">
              <w:t>27</w:t>
            </w:r>
          </w:p>
        </w:tc>
        <w:tc>
          <w:tcPr>
            <w:tcW w:w="1577" w:type="dxa"/>
          </w:tcPr>
          <w:p w14:paraId="4CBE8CF0" w14:textId="77777777" w:rsidR="00384C43" w:rsidRPr="00C7345F" w:rsidRDefault="00384C43" w:rsidP="00F73F5C">
            <w:pPr>
              <w:pStyle w:val="TableText"/>
              <w:ind w:right="432"/>
              <w:rPr>
                <w:rFonts w:cs="Times New Roman"/>
              </w:rPr>
            </w:pPr>
            <w:r w:rsidRPr="00C7345F">
              <w:t>514</w:t>
            </w:r>
          </w:p>
        </w:tc>
        <w:tc>
          <w:tcPr>
            <w:tcW w:w="830" w:type="dxa"/>
          </w:tcPr>
          <w:p w14:paraId="4531BC76" w14:textId="77777777" w:rsidR="00384C43" w:rsidRPr="00C7345F" w:rsidRDefault="00384C43" w:rsidP="00F73F5C">
            <w:pPr>
              <w:pStyle w:val="TableText"/>
              <w:ind w:right="288"/>
            </w:pPr>
            <w:r w:rsidRPr="00C7345F">
              <w:t>3</w:t>
            </w:r>
          </w:p>
        </w:tc>
        <w:tc>
          <w:tcPr>
            <w:tcW w:w="950" w:type="dxa"/>
          </w:tcPr>
          <w:p w14:paraId="2017DC93" w14:textId="77777777" w:rsidR="00384C43" w:rsidRPr="00C7345F" w:rsidRDefault="00384C43" w:rsidP="00F73F5C">
            <w:pPr>
              <w:pStyle w:val="TableText"/>
              <w:ind w:right="144"/>
              <w:rPr>
                <w:rFonts w:cs="Times New Roman"/>
              </w:rPr>
            </w:pPr>
            <w:r w:rsidRPr="00C7345F">
              <w:t>20</w:t>
            </w:r>
          </w:p>
        </w:tc>
        <w:tc>
          <w:tcPr>
            <w:tcW w:w="1510" w:type="dxa"/>
          </w:tcPr>
          <w:p w14:paraId="4E75C7D9" w14:textId="77777777" w:rsidR="00384C43" w:rsidRPr="00C7345F" w:rsidRDefault="00384C43" w:rsidP="00F73F5C">
            <w:pPr>
              <w:pStyle w:val="TableText"/>
              <w:ind w:right="432"/>
              <w:rPr>
                <w:color w:val="000000"/>
              </w:rPr>
            </w:pPr>
            <w:r w:rsidRPr="00C7345F">
              <w:t>4.34</w:t>
            </w:r>
          </w:p>
        </w:tc>
      </w:tr>
      <w:tr w:rsidR="00384C43" w:rsidRPr="00C7345F" w14:paraId="14878308" w14:textId="77777777" w:rsidTr="00F73F5C">
        <w:tc>
          <w:tcPr>
            <w:tcW w:w="1584" w:type="dxa"/>
            <w:noWrap/>
          </w:tcPr>
          <w:p w14:paraId="3C4DB06D" w14:textId="77777777" w:rsidR="00384C43" w:rsidRPr="00C7345F" w:rsidRDefault="00384C43" w:rsidP="00F73F5C">
            <w:pPr>
              <w:pStyle w:val="TableText"/>
              <w:ind w:right="432"/>
            </w:pPr>
            <w:r w:rsidRPr="00C7345F">
              <w:t>28</w:t>
            </w:r>
          </w:p>
        </w:tc>
        <w:tc>
          <w:tcPr>
            <w:tcW w:w="1577" w:type="dxa"/>
          </w:tcPr>
          <w:p w14:paraId="0B761F37" w14:textId="77777777" w:rsidR="00384C43" w:rsidRPr="00C7345F" w:rsidRDefault="00384C43" w:rsidP="00F73F5C">
            <w:pPr>
              <w:pStyle w:val="TableText"/>
              <w:ind w:right="432"/>
              <w:rPr>
                <w:rFonts w:cs="Times New Roman"/>
              </w:rPr>
            </w:pPr>
            <w:r w:rsidRPr="00C7345F">
              <w:t>547</w:t>
            </w:r>
          </w:p>
        </w:tc>
        <w:tc>
          <w:tcPr>
            <w:tcW w:w="830" w:type="dxa"/>
          </w:tcPr>
          <w:p w14:paraId="4D983DBF" w14:textId="77777777" w:rsidR="00384C43" w:rsidRPr="00C7345F" w:rsidRDefault="00384C43" w:rsidP="00F73F5C">
            <w:pPr>
              <w:pStyle w:val="TableText"/>
              <w:ind w:right="288"/>
            </w:pPr>
            <w:r w:rsidRPr="00C7345F">
              <w:t>3</w:t>
            </w:r>
          </w:p>
        </w:tc>
        <w:tc>
          <w:tcPr>
            <w:tcW w:w="950" w:type="dxa"/>
          </w:tcPr>
          <w:p w14:paraId="6485AE23" w14:textId="77777777" w:rsidR="00384C43" w:rsidRPr="00C7345F" w:rsidRDefault="00384C43" w:rsidP="00F73F5C">
            <w:pPr>
              <w:pStyle w:val="TableText"/>
              <w:ind w:right="144"/>
              <w:rPr>
                <w:rFonts w:cs="Times New Roman"/>
              </w:rPr>
            </w:pPr>
            <w:r w:rsidRPr="00C7345F">
              <w:t>18</w:t>
            </w:r>
          </w:p>
        </w:tc>
        <w:tc>
          <w:tcPr>
            <w:tcW w:w="1510" w:type="dxa"/>
          </w:tcPr>
          <w:p w14:paraId="7776682D" w14:textId="77777777" w:rsidR="00384C43" w:rsidRPr="00C7345F" w:rsidRDefault="00384C43" w:rsidP="00F73F5C">
            <w:pPr>
              <w:pStyle w:val="TableText"/>
              <w:ind w:right="432"/>
              <w:rPr>
                <w:color w:val="000000"/>
              </w:rPr>
            </w:pPr>
            <w:r w:rsidRPr="00C7345F">
              <w:t>3.90</w:t>
            </w:r>
          </w:p>
        </w:tc>
      </w:tr>
      <w:tr w:rsidR="00384C43" w:rsidRPr="00C7345F" w14:paraId="74D374C1" w14:textId="77777777" w:rsidTr="00F73F5C">
        <w:tc>
          <w:tcPr>
            <w:tcW w:w="1584" w:type="dxa"/>
            <w:noWrap/>
          </w:tcPr>
          <w:p w14:paraId="2DBA86F9" w14:textId="77777777" w:rsidR="00384C43" w:rsidRPr="00C7345F" w:rsidRDefault="00384C43" w:rsidP="00F73F5C">
            <w:pPr>
              <w:pStyle w:val="TableText"/>
              <w:ind w:right="432"/>
            </w:pPr>
            <w:r w:rsidRPr="00C7345F">
              <w:t>29</w:t>
            </w:r>
          </w:p>
        </w:tc>
        <w:tc>
          <w:tcPr>
            <w:tcW w:w="1577" w:type="dxa"/>
          </w:tcPr>
          <w:p w14:paraId="67D8D9B8" w14:textId="77777777" w:rsidR="00384C43" w:rsidRPr="00C7345F" w:rsidRDefault="00384C43" w:rsidP="00F73F5C">
            <w:pPr>
              <w:pStyle w:val="TableText"/>
              <w:ind w:right="432"/>
              <w:rPr>
                <w:rFonts w:cs="Times New Roman"/>
              </w:rPr>
            </w:pPr>
            <w:r w:rsidRPr="00C7345F">
              <w:t>591</w:t>
            </w:r>
          </w:p>
        </w:tc>
        <w:tc>
          <w:tcPr>
            <w:tcW w:w="830" w:type="dxa"/>
          </w:tcPr>
          <w:p w14:paraId="05254AD4" w14:textId="77777777" w:rsidR="00384C43" w:rsidRPr="00C7345F" w:rsidRDefault="00384C43" w:rsidP="00F73F5C">
            <w:pPr>
              <w:pStyle w:val="TableText"/>
              <w:ind w:right="288"/>
            </w:pPr>
            <w:r w:rsidRPr="00C7345F">
              <w:t>3</w:t>
            </w:r>
          </w:p>
        </w:tc>
        <w:tc>
          <w:tcPr>
            <w:tcW w:w="950" w:type="dxa"/>
          </w:tcPr>
          <w:p w14:paraId="02B45879" w14:textId="77777777" w:rsidR="00384C43" w:rsidRPr="00C7345F" w:rsidRDefault="00384C43" w:rsidP="00F73F5C">
            <w:pPr>
              <w:pStyle w:val="TableText"/>
              <w:ind w:right="144"/>
              <w:rPr>
                <w:rFonts w:cs="Times New Roman"/>
              </w:rPr>
            </w:pPr>
            <w:r w:rsidRPr="00C7345F">
              <w:t>33</w:t>
            </w:r>
          </w:p>
        </w:tc>
        <w:tc>
          <w:tcPr>
            <w:tcW w:w="1510" w:type="dxa"/>
          </w:tcPr>
          <w:p w14:paraId="5BB2C8F0" w14:textId="77777777" w:rsidR="00384C43" w:rsidRPr="00C7345F" w:rsidRDefault="00384C43" w:rsidP="00F73F5C">
            <w:pPr>
              <w:pStyle w:val="TableText"/>
              <w:ind w:right="432"/>
              <w:rPr>
                <w:color w:val="000000"/>
              </w:rPr>
            </w:pPr>
            <w:r w:rsidRPr="00C7345F">
              <w:t>7.16</w:t>
            </w:r>
          </w:p>
        </w:tc>
      </w:tr>
      <w:tr w:rsidR="00384C43" w:rsidRPr="00C7345F" w14:paraId="49C80D59" w14:textId="77777777" w:rsidTr="00F73F5C">
        <w:tc>
          <w:tcPr>
            <w:tcW w:w="1584" w:type="dxa"/>
            <w:noWrap/>
          </w:tcPr>
          <w:p w14:paraId="6F331196" w14:textId="77777777" w:rsidR="00384C43" w:rsidRPr="00C7345F" w:rsidRDefault="00384C43" w:rsidP="00F73F5C">
            <w:pPr>
              <w:pStyle w:val="TableText"/>
              <w:ind w:right="432"/>
            </w:pPr>
            <w:r w:rsidRPr="00C7345F">
              <w:t>30</w:t>
            </w:r>
          </w:p>
        </w:tc>
        <w:tc>
          <w:tcPr>
            <w:tcW w:w="1577" w:type="dxa"/>
          </w:tcPr>
          <w:p w14:paraId="1536A2E7" w14:textId="77777777" w:rsidR="00384C43" w:rsidRPr="00C7345F" w:rsidRDefault="00384C43" w:rsidP="00F73F5C">
            <w:pPr>
              <w:pStyle w:val="TableText"/>
              <w:ind w:right="432"/>
              <w:rPr>
                <w:rFonts w:cs="Times New Roman"/>
              </w:rPr>
            </w:pPr>
            <w:r w:rsidRPr="00C7345F">
              <w:t>600</w:t>
            </w:r>
          </w:p>
        </w:tc>
        <w:tc>
          <w:tcPr>
            <w:tcW w:w="830" w:type="dxa"/>
          </w:tcPr>
          <w:p w14:paraId="6C1431AF" w14:textId="77777777" w:rsidR="00384C43" w:rsidRPr="00C7345F" w:rsidRDefault="00384C43" w:rsidP="00F73F5C">
            <w:pPr>
              <w:pStyle w:val="TableText"/>
              <w:ind w:right="288"/>
            </w:pPr>
            <w:r w:rsidRPr="00C7345F">
              <w:t>3</w:t>
            </w:r>
          </w:p>
        </w:tc>
        <w:tc>
          <w:tcPr>
            <w:tcW w:w="950" w:type="dxa"/>
          </w:tcPr>
          <w:p w14:paraId="5DC30880" w14:textId="77777777" w:rsidR="00384C43" w:rsidRPr="00C7345F" w:rsidRDefault="00384C43" w:rsidP="00F73F5C">
            <w:pPr>
              <w:pStyle w:val="TableText"/>
              <w:ind w:right="144"/>
              <w:rPr>
                <w:rFonts w:cs="Times New Roman"/>
              </w:rPr>
            </w:pPr>
            <w:r w:rsidRPr="00C7345F">
              <w:t>34</w:t>
            </w:r>
          </w:p>
        </w:tc>
        <w:tc>
          <w:tcPr>
            <w:tcW w:w="1510" w:type="dxa"/>
          </w:tcPr>
          <w:p w14:paraId="1E29EF24" w14:textId="77777777" w:rsidR="00384C43" w:rsidRPr="00C7345F" w:rsidRDefault="00384C43" w:rsidP="00F73F5C">
            <w:pPr>
              <w:pStyle w:val="TableText"/>
              <w:ind w:right="432"/>
              <w:rPr>
                <w:color w:val="000000"/>
              </w:rPr>
            </w:pPr>
            <w:r w:rsidRPr="00C7345F">
              <w:t>7.38</w:t>
            </w:r>
          </w:p>
        </w:tc>
      </w:tr>
      <w:tr w:rsidR="00384C43" w:rsidRPr="00C7345F" w14:paraId="2E10EEC7" w14:textId="77777777" w:rsidTr="00F73F5C">
        <w:tc>
          <w:tcPr>
            <w:tcW w:w="1584" w:type="dxa"/>
            <w:noWrap/>
          </w:tcPr>
          <w:p w14:paraId="1AB4DDEF" w14:textId="77777777" w:rsidR="00384C43" w:rsidRPr="00C7345F" w:rsidRDefault="00384C43" w:rsidP="00F73F5C">
            <w:pPr>
              <w:pStyle w:val="TableText"/>
              <w:ind w:right="432"/>
            </w:pPr>
            <w:r w:rsidRPr="00C7345F">
              <w:t>31</w:t>
            </w:r>
          </w:p>
        </w:tc>
        <w:tc>
          <w:tcPr>
            <w:tcW w:w="1577" w:type="dxa"/>
          </w:tcPr>
          <w:p w14:paraId="27B2E20F" w14:textId="77777777" w:rsidR="00384C43" w:rsidRPr="00C7345F" w:rsidRDefault="00384C43" w:rsidP="00F73F5C">
            <w:pPr>
              <w:pStyle w:val="TableText"/>
              <w:ind w:right="432"/>
              <w:rPr>
                <w:rFonts w:cs="Times New Roman"/>
              </w:rPr>
            </w:pPr>
            <w:r w:rsidRPr="00C7345F">
              <w:t>600</w:t>
            </w:r>
          </w:p>
        </w:tc>
        <w:tc>
          <w:tcPr>
            <w:tcW w:w="830" w:type="dxa"/>
          </w:tcPr>
          <w:p w14:paraId="149710D3" w14:textId="77777777" w:rsidR="00384C43" w:rsidRPr="00C7345F" w:rsidRDefault="00384C43" w:rsidP="00F73F5C">
            <w:pPr>
              <w:pStyle w:val="TableText"/>
              <w:ind w:right="288"/>
            </w:pPr>
            <w:r w:rsidRPr="00C7345F">
              <w:t>3</w:t>
            </w:r>
          </w:p>
        </w:tc>
        <w:tc>
          <w:tcPr>
            <w:tcW w:w="950" w:type="dxa"/>
          </w:tcPr>
          <w:p w14:paraId="026D2B0C" w14:textId="77777777" w:rsidR="00384C43" w:rsidRPr="00C7345F" w:rsidRDefault="00384C43" w:rsidP="00F73F5C">
            <w:pPr>
              <w:pStyle w:val="TableText"/>
              <w:ind w:right="144"/>
              <w:rPr>
                <w:rFonts w:cs="Times New Roman"/>
              </w:rPr>
            </w:pPr>
            <w:r w:rsidRPr="00C7345F">
              <w:t>29</w:t>
            </w:r>
          </w:p>
        </w:tc>
        <w:tc>
          <w:tcPr>
            <w:tcW w:w="1510" w:type="dxa"/>
          </w:tcPr>
          <w:p w14:paraId="31192E46" w14:textId="77777777" w:rsidR="00384C43" w:rsidRPr="00C7345F" w:rsidRDefault="00384C43" w:rsidP="00F73F5C">
            <w:pPr>
              <w:pStyle w:val="TableText"/>
              <w:ind w:right="432"/>
              <w:rPr>
                <w:color w:val="000000"/>
              </w:rPr>
            </w:pPr>
            <w:r w:rsidRPr="00C7345F">
              <w:t>6.29</w:t>
            </w:r>
          </w:p>
        </w:tc>
      </w:tr>
    </w:tbl>
    <w:p w14:paraId="5AA50D60" w14:textId="35F2B964" w:rsidR="00384C43" w:rsidRPr="00C7345F" w:rsidRDefault="00384C43" w:rsidP="00F73F5C">
      <w:pPr>
        <w:pStyle w:val="Caption"/>
        <w:pageBreakBefore/>
      </w:pPr>
      <w:bookmarkStart w:id="638" w:name="_Toc134621908"/>
      <w:r w:rsidRPr="00C7345F">
        <w:lastRenderedPageBreak/>
        <w:t>Table 4.B.</w:t>
      </w:r>
      <w:r w:rsidRPr="00C7345F">
        <w:fldChar w:fldCharType="begin"/>
      </w:r>
      <w:r w:rsidRPr="00C7345F">
        <w:instrText>SEQ Table_4.B. \* ARABIC</w:instrText>
      </w:r>
      <w:r w:rsidRPr="00C7345F">
        <w:fldChar w:fldCharType="separate"/>
      </w:r>
      <w:r w:rsidRPr="00C7345F">
        <w:t>23</w:t>
      </w:r>
      <w:r w:rsidRPr="00C7345F">
        <w:fldChar w:fldCharType="end"/>
      </w:r>
      <w:r w:rsidRPr="00C7345F">
        <w:t xml:space="preserve">  Raw-Score-to-Scale-Score Distribution for Grade Eleven—Oral Language for</w:t>
      </w:r>
      <w:r w:rsidR="001807FB">
        <w:t> </w:t>
      </w:r>
      <w:r w:rsidRPr="00C7345F">
        <w:t>Computer-based Assessment Forms</w:t>
      </w:r>
      <w:bookmarkEnd w:id="638"/>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Eleven—Oral Language for Computer-based Assessment Forms"/>
      </w:tblPr>
      <w:tblGrid>
        <w:gridCol w:w="1584"/>
        <w:gridCol w:w="1577"/>
        <w:gridCol w:w="830"/>
        <w:gridCol w:w="950"/>
        <w:gridCol w:w="1512"/>
      </w:tblGrid>
      <w:tr w:rsidR="00384C43" w:rsidRPr="00C7345F" w14:paraId="57E512DB"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8FF07DA"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3ADCDFDB"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4684AE19" w14:textId="77777777" w:rsidR="00384C43" w:rsidRPr="00C7345F" w:rsidRDefault="00384C43" w:rsidP="00F73F5C">
            <w:pPr>
              <w:pStyle w:val="TableHead"/>
              <w:rPr>
                <w:b w:val="0"/>
                <w:noProof w:val="0"/>
              </w:rPr>
            </w:pPr>
            <w:r w:rsidRPr="00C7345F">
              <w:rPr>
                <w:noProof w:val="0"/>
              </w:rPr>
              <w:t>Level</w:t>
            </w:r>
          </w:p>
        </w:tc>
        <w:tc>
          <w:tcPr>
            <w:tcW w:w="950" w:type="dxa"/>
            <w:hideMark/>
          </w:tcPr>
          <w:p w14:paraId="6B17D13E" w14:textId="77777777" w:rsidR="00384C43" w:rsidRPr="00C7345F" w:rsidRDefault="00384C43" w:rsidP="00F73F5C">
            <w:pPr>
              <w:pStyle w:val="TableHead"/>
              <w:rPr>
                <w:b w:val="0"/>
                <w:noProof w:val="0"/>
              </w:rPr>
            </w:pPr>
            <w:r w:rsidRPr="00C7345F">
              <w:rPr>
                <w:noProof w:val="0"/>
              </w:rPr>
              <w:t>N</w:t>
            </w:r>
          </w:p>
        </w:tc>
        <w:tc>
          <w:tcPr>
            <w:tcW w:w="1512" w:type="dxa"/>
            <w:hideMark/>
          </w:tcPr>
          <w:p w14:paraId="0BC32167"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50FB9ABC" w14:textId="77777777" w:rsidTr="00F73F5C">
        <w:tc>
          <w:tcPr>
            <w:tcW w:w="1584" w:type="dxa"/>
            <w:noWrap/>
            <w:hideMark/>
          </w:tcPr>
          <w:p w14:paraId="0A113C5F" w14:textId="77777777" w:rsidR="00384C43" w:rsidRPr="00C7345F" w:rsidRDefault="00384C43" w:rsidP="00F73F5C">
            <w:pPr>
              <w:pStyle w:val="TableText"/>
              <w:keepNext/>
              <w:ind w:right="432"/>
              <w:rPr>
                <w:rFonts w:cs="Times New Roman"/>
              </w:rPr>
            </w:pPr>
            <w:r w:rsidRPr="00C7345F">
              <w:t>0</w:t>
            </w:r>
          </w:p>
        </w:tc>
        <w:tc>
          <w:tcPr>
            <w:tcW w:w="1577" w:type="dxa"/>
          </w:tcPr>
          <w:p w14:paraId="5245AFB3" w14:textId="77777777" w:rsidR="00384C43" w:rsidRPr="00C7345F" w:rsidRDefault="00384C43" w:rsidP="00F73F5C">
            <w:pPr>
              <w:pStyle w:val="TableText"/>
              <w:ind w:right="432"/>
              <w:rPr>
                <w:rFonts w:cs="Times New Roman"/>
              </w:rPr>
            </w:pPr>
            <w:r w:rsidRPr="00C7345F">
              <w:t>150</w:t>
            </w:r>
          </w:p>
        </w:tc>
        <w:tc>
          <w:tcPr>
            <w:tcW w:w="830" w:type="dxa"/>
          </w:tcPr>
          <w:p w14:paraId="56723FCA" w14:textId="77777777" w:rsidR="00384C43" w:rsidRPr="00C7345F" w:rsidRDefault="00384C43" w:rsidP="00F73F5C">
            <w:pPr>
              <w:pStyle w:val="TableText"/>
              <w:ind w:right="288"/>
            </w:pPr>
            <w:r w:rsidRPr="00C7345F">
              <w:t>1</w:t>
            </w:r>
          </w:p>
        </w:tc>
        <w:tc>
          <w:tcPr>
            <w:tcW w:w="950" w:type="dxa"/>
          </w:tcPr>
          <w:p w14:paraId="78061972" w14:textId="77777777" w:rsidR="00384C43" w:rsidRPr="00C7345F" w:rsidRDefault="00384C43" w:rsidP="00F73F5C">
            <w:pPr>
              <w:pStyle w:val="TableText"/>
              <w:ind w:right="144"/>
              <w:rPr>
                <w:rFonts w:cs="Times New Roman"/>
              </w:rPr>
            </w:pPr>
            <w:r w:rsidRPr="00C7345F">
              <w:t>169</w:t>
            </w:r>
          </w:p>
        </w:tc>
        <w:tc>
          <w:tcPr>
            <w:tcW w:w="1512" w:type="dxa"/>
            <w:hideMark/>
          </w:tcPr>
          <w:p w14:paraId="1D0B2E4A" w14:textId="77777777" w:rsidR="00384C43" w:rsidRPr="00C7345F" w:rsidRDefault="00384C43" w:rsidP="00F73F5C">
            <w:pPr>
              <w:pStyle w:val="TableText"/>
              <w:ind w:right="432"/>
            </w:pPr>
            <w:r w:rsidRPr="00C7345F">
              <w:t>11.42</w:t>
            </w:r>
          </w:p>
        </w:tc>
      </w:tr>
      <w:tr w:rsidR="00384C43" w:rsidRPr="00C7345F" w14:paraId="2901879A" w14:textId="77777777" w:rsidTr="00F73F5C">
        <w:tc>
          <w:tcPr>
            <w:tcW w:w="1584" w:type="dxa"/>
            <w:noWrap/>
            <w:hideMark/>
          </w:tcPr>
          <w:p w14:paraId="5F6BED92" w14:textId="77777777" w:rsidR="00384C43" w:rsidRPr="00C7345F" w:rsidRDefault="00384C43" w:rsidP="00F73F5C">
            <w:pPr>
              <w:pStyle w:val="TableText"/>
              <w:keepNext/>
              <w:ind w:right="432"/>
            </w:pPr>
            <w:r w:rsidRPr="00C7345F">
              <w:t>1</w:t>
            </w:r>
          </w:p>
        </w:tc>
        <w:tc>
          <w:tcPr>
            <w:tcW w:w="1577" w:type="dxa"/>
          </w:tcPr>
          <w:p w14:paraId="4A85DA9F" w14:textId="77777777" w:rsidR="00384C43" w:rsidRPr="00C7345F" w:rsidRDefault="00384C43" w:rsidP="00F73F5C">
            <w:pPr>
              <w:pStyle w:val="TableText"/>
              <w:ind w:right="432"/>
              <w:rPr>
                <w:rFonts w:cs="Times New Roman"/>
              </w:rPr>
            </w:pPr>
            <w:r w:rsidRPr="00C7345F">
              <w:t>150</w:t>
            </w:r>
          </w:p>
        </w:tc>
        <w:tc>
          <w:tcPr>
            <w:tcW w:w="830" w:type="dxa"/>
          </w:tcPr>
          <w:p w14:paraId="0C20E4C6" w14:textId="77777777" w:rsidR="00384C43" w:rsidRPr="00C7345F" w:rsidRDefault="00384C43" w:rsidP="00F73F5C">
            <w:pPr>
              <w:pStyle w:val="TableText"/>
              <w:ind w:right="288"/>
            </w:pPr>
            <w:r w:rsidRPr="00C7345F">
              <w:t>1</w:t>
            </w:r>
          </w:p>
        </w:tc>
        <w:tc>
          <w:tcPr>
            <w:tcW w:w="950" w:type="dxa"/>
          </w:tcPr>
          <w:p w14:paraId="64F53FB1" w14:textId="77777777" w:rsidR="00384C43" w:rsidRPr="00C7345F" w:rsidRDefault="00384C43" w:rsidP="00F73F5C">
            <w:pPr>
              <w:pStyle w:val="TableText"/>
              <w:ind w:right="144"/>
              <w:rPr>
                <w:rFonts w:cs="Times New Roman"/>
              </w:rPr>
            </w:pPr>
            <w:r w:rsidRPr="00C7345F">
              <w:t>68</w:t>
            </w:r>
          </w:p>
        </w:tc>
        <w:tc>
          <w:tcPr>
            <w:tcW w:w="1512" w:type="dxa"/>
            <w:hideMark/>
          </w:tcPr>
          <w:p w14:paraId="2F99593F" w14:textId="77777777" w:rsidR="00384C43" w:rsidRPr="00C7345F" w:rsidRDefault="00384C43" w:rsidP="00F73F5C">
            <w:pPr>
              <w:pStyle w:val="TableText"/>
              <w:ind w:right="432"/>
            </w:pPr>
            <w:r w:rsidRPr="00C7345F">
              <w:t>4.59</w:t>
            </w:r>
          </w:p>
        </w:tc>
      </w:tr>
      <w:tr w:rsidR="00384C43" w:rsidRPr="00C7345F" w14:paraId="624B0FAC" w14:textId="77777777" w:rsidTr="00F73F5C">
        <w:tc>
          <w:tcPr>
            <w:tcW w:w="1584" w:type="dxa"/>
            <w:noWrap/>
            <w:hideMark/>
          </w:tcPr>
          <w:p w14:paraId="3ABBDDE3" w14:textId="77777777" w:rsidR="00384C43" w:rsidRPr="00C7345F" w:rsidRDefault="00384C43" w:rsidP="00F73F5C">
            <w:pPr>
              <w:pStyle w:val="TableText"/>
              <w:keepNext/>
              <w:ind w:right="432"/>
            </w:pPr>
            <w:r w:rsidRPr="00C7345F">
              <w:t>2</w:t>
            </w:r>
          </w:p>
        </w:tc>
        <w:tc>
          <w:tcPr>
            <w:tcW w:w="1577" w:type="dxa"/>
          </w:tcPr>
          <w:p w14:paraId="543C171E" w14:textId="77777777" w:rsidR="00384C43" w:rsidRPr="00C7345F" w:rsidRDefault="00384C43" w:rsidP="00F73F5C">
            <w:pPr>
              <w:pStyle w:val="TableText"/>
              <w:ind w:right="432"/>
              <w:rPr>
                <w:rFonts w:cs="Times New Roman"/>
              </w:rPr>
            </w:pPr>
            <w:r w:rsidRPr="00C7345F">
              <w:t>150</w:t>
            </w:r>
          </w:p>
        </w:tc>
        <w:tc>
          <w:tcPr>
            <w:tcW w:w="830" w:type="dxa"/>
          </w:tcPr>
          <w:p w14:paraId="204FC8F2" w14:textId="77777777" w:rsidR="00384C43" w:rsidRPr="00C7345F" w:rsidRDefault="00384C43" w:rsidP="00F73F5C">
            <w:pPr>
              <w:pStyle w:val="TableText"/>
              <w:ind w:right="288"/>
            </w:pPr>
            <w:r w:rsidRPr="00C7345F">
              <w:t>1</w:t>
            </w:r>
          </w:p>
        </w:tc>
        <w:tc>
          <w:tcPr>
            <w:tcW w:w="950" w:type="dxa"/>
          </w:tcPr>
          <w:p w14:paraId="2FDCA6BC" w14:textId="77777777" w:rsidR="00384C43" w:rsidRPr="00C7345F" w:rsidRDefault="00384C43" w:rsidP="00F73F5C">
            <w:pPr>
              <w:pStyle w:val="TableText"/>
              <w:ind w:right="144"/>
              <w:rPr>
                <w:rFonts w:cs="Times New Roman"/>
              </w:rPr>
            </w:pPr>
            <w:r w:rsidRPr="00C7345F">
              <w:t>53</w:t>
            </w:r>
          </w:p>
        </w:tc>
        <w:tc>
          <w:tcPr>
            <w:tcW w:w="1512" w:type="dxa"/>
            <w:hideMark/>
          </w:tcPr>
          <w:p w14:paraId="3EF54454" w14:textId="77777777" w:rsidR="00384C43" w:rsidRPr="00C7345F" w:rsidRDefault="00384C43" w:rsidP="00F73F5C">
            <w:pPr>
              <w:pStyle w:val="TableText"/>
              <w:ind w:right="432"/>
            </w:pPr>
            <w:r w:rsidRPr="00C7345F">
              <w:t>3.58</w:t>
            </w:r>
          </w:p>
        </w:tc>
      </w:tr>
      <w:tr w:rsidR="00384C43" w:rsidRPr="00C7345F" w14:paraId="792E1498" w14:textId="77777777" w:rsidTr="00F73F5C">
        <w:tc>
          <w:tcPr>
            <w:tcW w:w="1584" w:type="dxa"/>
            <w:noWrap/>
            <w:hideMark/>
          </w:tcPr>
          <w:p w14:paraId="74A52C6C" w14:textId="77777777" w:rsidR="00384C43" w:rsidRPr="00C7345F" w:rsidRDefault="00384C43" w:rsidP="00F73F5C">
            <w:pPr>
              <w:pStyle w:val="TableText"/>
              <w:keepNext/>
              <w:ind w:right="432"/>
            </w:pPr>
            <w:r w:rsidRPr="00C7345F">
              <w:t>3</w:t>
            </w:r>
          </w:p>
        </w:tc>
        <w:tc>
          <w:tcPr>
            <w:tcW w:w="1577" w:type="dxa"/>
          </w:tcPr>
          <w:p w14:paraId="7FA61D7F" w14:textId="77777777" w:rsidR="00384C43" w:rsidRPr="00C7345F" w:rsidRDefault="00384C43" w:rsidP="00F73F5C">
            <w:pPr>
              <w:pStyle w:val="TableText"/>
              <w:ind w:right="432"/>
              <w:rPr>
                <w:rFonts w:cs="Times New Roman"/>
              </w:rPr>
            </w:pPr>
            <w:r w:rsidRPr="00C7345F">
              <w:t>150</w:t>
            </w:r>
          </w:p>
        </w:tc>
        <w:tc>
          <w:tcPr>
            <w:tcW w:w="830" w:type="dxa"/>
          </w:tcPr>
          <w:p w14:paraId="22C6917E" w14:textId="77777777" w:rsidR="00384C43" w:rsidRPr="00C7345F" w:rsidRDefault="00384C43" w:rsidP="00F73F5C">
            <w:pPr>
              <w:pStyle w:val="TableText"/>
              <w:ind w:right="288"/>
            </w:pPr>
            <w:r w:rsidRPr="00C7345F">
              <w:t>1</w:t>
            </w:r>
          </w:p>
        </w:tc>
        <w:tc>
          <w:tcPr>
            <w:tcW w:w="950" w:type="dxa"/>
          </w:tcPr>
          <w:p w14:paraId="36C84818" w14:textId="77777777" w:rsidR="00384C43" w:rsidRPr="00C7345F" w:rsidRDefault="00384C43" w:rsidP="00F73F5C">
            <w:pPr>
              <w:pStyle w:val="TableText"/>
              <w:ind w:right="144"/>
              <w:rPr>
                <w:rFonts w:cs="Times New Roman"/>
              </w:rPr>
            </w:pPr>
            <w:r w:rsidRPr="00C7345F">
              <w:t>35</w:t>
            </w:r>
          </w:p>
        </w:tc>
        <w:tc>
          <w:tcPr>
            <w:tcW w:w="1512" w:type="dxa"/>
            <w:hideMark/>
          </w:tcPr>
          <w:p w14:paraId="3C8298D6" w14:textId="77777777" w:rsidR="00384C43" w:rsidRPr="00C7345F" w:rsidRDefault="00384C43" w:rsidP="00F73F5C">
            <w:pPr>
              <w:pStyle w:val="TableText"/>
              <w:ind w:right="432"/>
            </w:pPr>
            <w:r w:rsidRPr="00C7345F">
              <w:t>2.36</w:t>
            </w:r>
          </w:p>
        </w:tc>
      </w:tr>
      <w:tr w:rsidR="00384C43" w:rsidRPr="00C7345F" w14:paraId="1F043197" w14:textId="77777777" w:rsidTr="00F73F5C">
        <w:tc>
          <w:tcPr>
            <w:tcW w:w="1584" w:type="dxa"/>
            <w:noWrap/>
            <w:hideMark/>
          </w:tcPr>
          <w:p w14:paraId="77D8F6AA" w14:textId="77777777" w:rsidR="00384C43" w:rsidRPr="00C7345F" w:rsidRDefault="00384C43" w:rsidP="00F73F5C">
            <w:pPr>
              <w:pStyle w:val="TableText"/>
              <w:keepNext/>
              <w:ind w:right="432"/>
            </w:pPr>
            <w:r w:rsidRPr="00C7345F">
              <w:t>4</w:t>
            </w:r>
          </w:p>
        </w:tc>
        <w:tc>
          <w:tcPr>
            <w:tcW w:w="1577" w:type="dxa"/>
          </w:tcPr>
          <w:p w14:paraId="597BC3E1" w14:textId="77777777" w:rsidR="00384C43" w:rsidRPr="00C7345F" w:rsidRDefault="00384C43" w:rsidP="00F73F5C">
            <w:pPr>
              <w:pStyle w:val="TableText"/>
              <w:ind w:right="432"/>
              <w:rPr>
                <w:rFonts w:cs="Times New Roman"/>
              </w:rPr>
            </w:pPr>
            <w:r w:rsidRPr="00C7345F">
              <w:t>155</w:t>
            </w:r>
          </w:p>
        </w:tc>
        <w:tc>
          <w:tcPr>
            <w:tcW w:w="830" w:type="dxa"/>
          </w:tcPr>
          <w:p w14:paraId="7C166CC5" w14:textId="77777777" w:rsidR="00384C43" w:rsidRPr="00C7345F" w:rsidRDefault="00384C43" w:rsidP="00F73F5C">
            <w:pPr>
              <w:pStyle w:val="TableText"/>
              <w:ind w:right="288"/>
            </w:pPr>
            <w:r w:rsidRPr="00C7345F">
              <w:t>1</w:t>
            </w:r>
          </w:p>
        </w:tc>
        <w:tc>
          <w:tcPr>
            <w:tcW w:w="950" w:type="dxa"/>
          </w:tcPr>
          <w:p w14:paraId="0357C033" w14:textId="77777777" w:rsidR="00384C43" w:rsidRPr="00C7345F" w:rsidRDefault="00384C43" w:rsidP="00F73F5C">
            <w:pPr>
              <w:pStyle w:val="TableText"/>
              <w:ind w:right="144"/>
              <w:rPr>
                <w:rFonts w:cs="Times New Roman"/>
              </w:rPr>
            </w:pPr>
            <w:r w:rsidRPr="00C7345F">
              <w:t>47</w:t>
            </w:r>
          </w:p>
        </w:tc>
        <w:tc>
          <w:tcPr>
            <w:tcW w:w="1512" w:type="dxa"/>
            <w:hideMark/>
          </w:tcPr>
          <w:p w14:paraId="5875171A" w14:textId="77777777" w:rsidR="00384C43" w:rsidRPr="00C7345F" w:rsidRDefault="00384C43" w:rsidP="00F73F5C">
            <w:pPr>
              <w:pStyle w:val="TableText"/>
              <w:ind w:right="432"/>
            </w:pPr>
            <w:r w:rsidRPr="00C7345F">
              <w:t>3.18</w:t>
            </w:r>
          </w:p>
        </w:tc>
      </w:tr>
      <w:tr w:rsidR="00384C43" w:rsidRPr="00C7345F" w14:paraId="62B7597C" w14:textId="77777777" w:rsidTr="00F73F5C">
        <w:tc>
          <w:tcPr>
            <w:tcW w:w="1584" w:type="dxa"/>
            <w:noWrap/>
          </w:tcPr>
          <w:p w14:paraId="7EEF2BF8" w14:textId="77777777" w:rsidR="00384C43" w:rsidRPr="00C7345F" w:rsidRDefault="00384C43" w:rsidP="00F73F5C">
            <w:pPr>
              <w:pStyle w:val="TableText"/>
              <w:keepNext/>
              <w:ind w:right="432"/>
              <w:rPr>
                <w:color w:val="000000"/>
              </w:rPr>
            </w:pPr>
            <w:r w:rsidRPr="00C7345F">
              <w:t>5</w:t>
            </w:r>
          </w:p>
        </w:tc>
        <w:tc>
          <w:tcPr>
            <w:tcW w:w="1577" w:type="dxa"/>
          </w:tcPr>
          <w:p w14:paraId="3876B930" w14:textId="77777777" w:rsidR="00384C43" w:rsidRPr="00C7345F" w:rsidRDefault="00384C43" w:rsidP="00F73F5C">
            <w:pPr>
              <w:pStyle w:val="TableText"/>
              <w:ind w:right="432"/>
              <w:rPr>
                <w:rFonts w:cs="Times New Roman"/>
              </w:rPr>
            </w:pPr>
            <w:r w:rsidRPr="00C7345F">
              <w:t>180</w:t>
            </w:r>
          </w:p>
        </w:tc>
        <w:tc>
          <w:tcPr>
            <w:tcW w:w="830" w:type="dxa"/>
          </w:tcPr>
          <w:p w14:paraId="3DAB3616" w14:textId="77777777" w:rsidR="00384C43" w:rsidRPr="00C7345F" w:rsidRDefault="00384C43" w:rsidP="00F73F5C">
            <w:pPr>
              <w:pStyle w:val="TableText"/>
              <w:ind w:right="288"/>
            </w:pPr>
            <w:r w:rsidRPr="00C7345F">
              <w:t>1</w:t>
            </w:r>
          </w:p>
        </w:tc>
        <w:tc>
          <w:tcPr>
            <w:tcW w:w="950" w:type="dxa"/>
          </w:tcPr>
          <w:p w14:paraId="6C46C70D" w14:textId="77777777" w:rsidR="00384C43" w:rsidRPr="00C7345F" w:rsidRDefault="00384C43" w:rsidP="00F73F5C">
            <w:pPr>
              <w:pStyle w:val="TableText"/>
              <w:ind w:right="144"/>
              <w:rPr>
                <w:rFonts w:cs="Times New Roman"/>
              </w:rPr>
            </w:pPr>
            <w:r w:rsidRPr="00C7345F">
              <w:t>52</w:t>
            </w:r>
          </w:p>
        </w:tc>
        <w:tc>
          <w:tcPr>
            <w:tcW w:w="1512" w:type="dxa"/>
          </w:tcPr>
          <w:p w14:paraId="724F2E7D" w14:textId="77777777" w:rsidR="00384C43" w:rsidRPr="00C7345F" w:rsidRDefault="00384C43" w:rsidP="00F73F5C">
            <w:pPr>
              <w:pStyle w:val="TableText"/>
              <w:ind w:right="432"/>
              <w:rPr>
                <w:color w:val="000000"/>
              </w:rPr>
            </w:pPr>
            <w:r w:rsidRPr="00C7345F">
              <w:t>3.51</w:t>
            </w:r>
          </w:p>
        </w:tc>
      </w:tr>
      <w:tr w:rsidR="00384C43" w:rsidRPr="00C7345F" w14:paraId="76EA41D2" w14:textId="77777777" w:rsidTr="00F73F5C">
        <w:tc>
          <w:tcPr>
            <w:tcW w:w="1584" w:type="dxa"/>
            <w:noWrap/>
          </w:tcPr>
          <w:p w14:paraId="2EF0CF6D" w14:textId="77777777" w:rsidR="00384C43" w:rsidRPr="00C7345F" w:rsidRDefault="00384C43" w:rsidP="00F73F5C">
            <w:pPr>
              <w:pStyle w:val="TableText"/>
              <w:ind w:right="432"/>
              <w:rPr>
                <w:color w:val="000000"/>
              </w:rPr>
            </w:pPr>
            <w:r w:rsidRPr="00C7345F">
              <w:t>6</w:t>
            </w:r>
          </w:p>
        </w:tc>
        <w:tc>
          <w:tcPr>
            <w:tcW w:w="1577" w:type="dxa"/>
          </w:tcPr>
          <w:p w14:paraId="67525938" w14:textId="77777777" w:rsidR="00384C43" w:rsidRPr="00C7345F" w:rsidRDefault="00384C43" w:rsidP="00F73F5C">
            <w:pPr>
              <w:pStyle w:val="TableText"/>
              <w:ind w:right="432"/>
              <w:rPr>
                <w:rFonts w:cs="Times New Roman"/>
              </w:rPr>
            </w:pPr>
            <w:r w:rsidRPr="00C7345F">
              <w:t>201</w:t>
            </w:r>
          </w:p>
        </w:tc>
        <w:tc>
          <w:tcPr>
            <w:tcW w:w="830" w:type="dxa"/>
          </w:tcPr>
          <w:p w14:paraId="5D35A444" w14:textId="77777777" w:rsidR="00384C43" w:rsidRPr="00C7345F" w:rsidRDefault="00384C43" w:rsidP="00F73F5C">
            <w:pPr>
              <w:pStyle w:val="TableText"/>
              <w:ind w:right="288"/>
            </w:pPr>
            <w:r w:rsidRPr="00C7345F">
              <w:t>1</w:t>
            </w:r>
          </w:p>
        </w:tc>
        <w:tc>
          <w:tcPr>
            <w:tcW w:w="950" w:type="dxa"/>
          </w:tcPr>
          <w:p w14:paraId="6DEBA642" w14:textId="77777777" w:rsidR="00384C43" w:rsidRPr="00C7345F" w:rsidRDefault="00384C43" w:rsidP="00F73F5C">
            <w:pPr>
              <w:pStyle w:val="TableText"/>
              <w:ind w:right="144"/>
              <w:rPr>
                <w:rFonts w:cs="Times New Roman"/>
              </w:rPr>
            </w:pPr>
            <w:r w:rsidRPr="00C7345F">
              <w:t>44</w:t>
            </w:r>
          </w:p>
        </w:tc>
        <w:tc>
          <w:tcPr>
            <w:tcW w:w="1512" w:type="dxa"/>
          </w:tcPr>
          <w:p w14:paraId="04561EDA" w14:textId="77777777" w:rsidR="00384C43" w:rsidRPr="00C7345F" w:rsidRDefault="00384C43" w:rsidP="00F73F5C">
            <w:pPr>
              <w:pStyle w:val="TableText"/>
              <w:ind w:right="432"/>
              <w:rPr>
                <w:color w:val="000000"/>
              </w:rPr>
            </w:pPr>
            <w:r w:rsidRPr="00C7345F">
              <w:t>2.97</w:t>
            </w:r>
          </w:p>
        </w:tc>
      </w:tr>
      <w:tr w:rsidR="00384C43" w:rsidRPr="00C7345F" w14:paraId="18C6F72D" w14:textId="77777777" w:rsidTr="00F73F5C">
        <w:tc>
          <w:tcPr>
            <w:tcW w:w="1584" w:type="dxa"/>
            <w:noWrap/>
          </w:tcPr>
          <w:p w14:paraId="13EC1113" w14:textId="77777777" w:rsidR="00384C43" w:rsidRPr="00C7345F" w:rsidRDefault="00384C43" w:rsidP="00F73F5C">
            <w:pPr>
              <w:pStyle w:val="TableText"/>
              <w:ind w:right="432"/>
              <w:rPr>
                <w:color w:val="000000"/>
              </w:rPr>
            </w:pPr>
            <w:r w:rsidRPr="00C7345F">
              <w:t>7</w:t>
            </w:r>
          </w:p>
        </w:tc>
        <w:tc>
          <w:tcPr>
            <w:tcW w:w="1577" w:type="dxa"/>
          </w:tcPr>
          <w:p w14:paraId="6257BC13" w14:textId="77777777" w:rsidR="00384C43" w:rsidRPr="00C7345F" w:rsidRDefault="00384C43" w:rsidP="00F73F5C">
            <w:pPr>
              <w:pStyle w:val="TableText"/>
              <w:ind w:right="432"/>
              <w:rPr>
                <w:rFonts w:cs="Times New Roman"/>
              </w:rPr>
            </w:pPr>
            <w:r w:rsidRPr="00C7345F">
              <w:t>219</w:t>
            </w:r>
          </w:p>
        </w:tc>
        <w:tc>
          <w:tcPr>
            <w:tcW w:w="830" w:type="dxa"/>
          </w:tcPr>
          <w:p w14:paraId="5AD70B41" w14:textId="77777777" w:rsidR="00384C43" w:rsidRPr="00C7345F" w:rsidRDefault="00384C43" w:rsidP="00F73F5C">
            <w:pPr>
              <w:pStyle w:val="TableText"/>
              <w:ind w:right="288"/>
            </w:pPr>
            <w:r w:rsidRPr="00C7345F">
              <w:t>1</w:t>
            </w:r>
          </w:p>
        </w:tc>
        <w:tc>
          <w:tcPr>
            <w:tcW w:w="950" w:type="dxa"/>
          </w:tcPr>
          <w:p w14:paraId="06D79B1A" w14:textId="77777777" w:rsidR="00384C43" w:rsidRPr="00C7345F" w:rsidRDefault="00384C43" w:rsidP="00F73F5C">
            <w:pPr>
              <w:pStyle w:val="TableText"/>
              <w:ind w:right="144"/>
              <w:rPr>
                <w:rFonts w:cs="Times New Roman"/>
              </w:rPr>
            </w:pPr>
            <w:r w:rsidRPr="00C7345F">
              <w:t>56</w:t>
            </w:r>
          </w:p>
        </w:tc>
        <w:tc>
          <w:tcPr>
            <w:tcW w:w="1512" w:type="dxa"/>
          </w:tcPr>
          <w:p w14:paraId="1865E9CC" w14:textId="77777777" w:rsidR="00384C43" w:rsidRPr="00C7345F" w:rsidRDefault="00384C43" w:rsidP="00F73F5C">
            <w:pPr>
              <w:pStyle w:val="TableText"/>
              <w:ind w:right="432"/>
              <w:rPr>
                <w:color w:val="000000"/>
              </w:rPr>
            </w:pPr>
            <w:r w:rsidRPr="00C7345F">
              <w:t>3.78</w:t>
            </w:r>
          </w:p>
        </w:tc>
      </w:tr>
      <w:tr w:rsidR="00384C43" w:rsidRPr="00C7345F" w14:paraId="6365EAD7" w14:textId="77777777" w:rsidTr="00F73F5C">
        <w:tc>
          <w:tcPr>
            <w:tcW w:w="1584" w:type="dxa"/>
            <w:noWrap/>
          </w:tcPr>
          <w:p w14:paraId="24053870" w14:textId="77777777" w:rsidR="00384C43" w:rsidRPr="00C7345F" w:rsidRDefault="00384C43" w:rsidP="00F73F5C">
            <w:pPr>
              <w:pStyle w:val="TableText"/>
              <w:ind w:right="432"/>
              <w:rPr>
                <w:color w:val="000000"/>
              </w:rPr>
            </w:pPr>
            <w:r w:rsidRPr="00C7345F">
              <w:t>8</w:t>
            </w:r>
          </w:p>
        </w:tc>
        <w:tc>
          <w:tcPr>
            <w:tcW w:w="1577" w:type="dxa"/>
          </w:tcPr>
          <w:p w14:paraId="7752F847" w14:textId="77777777" w:rsidR="00384C43" w:rsidRPr="00C7345F" w:rsidRDefault="00384C43" w:rsidP="00F73F5C">
            <w:pPr>
              <w:pStyle w:val="TableText"/>
              <w:ind w:right="432"/>
              <w:rPr>
                <w:rFonts w:cs="Times New Roman"/>
              </w:rPr>
            </w:pPr>
            <w:r w:rsidRPr="00C7345F">
              <w:t>236</w:t>
            </w:r>
          </w:p>
        </w:tc>
        <w:tc>
          <w:tcPr>
            <w:tcW w:w="830" w:type="dxa"/>
          </w:tcPr>
          <w:p w14:paraId="450BA298" w14:textId="77777777" w:rsidR="00384C43" w:rsidRPr="00C7345F" w:rsidRDefault="00384C43" w:rsidP="00F73F5C">
            <w:pPr>
              <w:pStyle w:val="TableText"/>
              <w:ind w:right="288"/>
            </w:pPr>
            <w:r w:rsidRPr="00C7345F">
              <w:t>1</w:t>
            </w:r>
          </w:p>
        </w:tc>
        <w:tc>
          <w:tcPr>
            <w:tcW w:w="950" w:type="dxa"/>
          </w:tcPr>
          <w:p w14:paraId="6A698326" w14:textId="77777777" w:rsidR="00384C43" w:rsidRPr="00C7345F" w:rsidRDefault="00384C43" w:rsidP="00F73F5C">
            <w:pPr>
              <w:pStyle w:val="TableText"/>
              <w:ind w:right="144"/>
              <w:rPr>
                <w:rFonts w:cs="Times New Roman"/>
              </w:rPr>
            </w:pPr>
            <w:r w:rsidRPr="00C7345F">
              <w:t>32</w:t>
            </w:r>
          </w:p>
        </w:tc>
        <w:tc>
          <w:tcPr>
            <w:tcW w:w="1512" w:type="dxa"/>
          </w:tcPr>
          <w:p w14:paraId="6CD93227" w14:textId="77777777" w:rsidR="00384C43" w:rsidRPr="00C7345F" w:rsidRDefault="00384C43" w:rsidP="00F73F5C">
            <w:pPr>
              <w:pStyle w:val="TableText"/>
              <w:ind w:right="432"/>
              <w:rPr>
                <w:color w:val="000000"/>
              </w:rPr>
            </w:pPr>
            <w:r w:rsidRPr="00C7345F">
              <w:t>2.16</w:t>
            </w:r>
          </w:p>
        </w:tc>
      </w:tr>
      <w:tr w:rsidR="00384C43" w:rsidRPr="00C7345F" w14:paraId="030405EF" w14:textId="77777777" w:rsidTr="00F73F5C">
        <w:tc>
          <w:tcPr>
            <w:tcW w:w="1584" w:type="dxa"/>
            <w:noWrap/>
          </w:tcPr>
          <w:p w14:paraId="57EF30DE" w14:textId="77777777" w:rsidR="00384C43" w:rsidRPr="00C7345F" w:rsidRDefault="00384C43" w:rsidP="00F73F5C">
            <w:pPr>
              <w:pStyle w:val="TableText"/>
              <w:ind w:right="432"/>
              <w:rPr>
                <w:color w:val="000000"/>
              </w:rPr>
            </w:pPr>
            <w:r w:rsidRPr="00C7345F">
              <w:t>9</w:t>
            </w:r>
          </w:p>
        </w:tc>
        <w:tc>
          <w:tcPr>
            <w:tcW w:w="1577" w:type="dxa"/>
          </w:tcPr>
          <w:p w14:paraId="0E328AAB" w14:textId="77777777" w:rsidR="00384C43" w:rsidRPr="00C7345F" w:rsidRDefault="00384C43" w:rsidP="00F73F5C">
            <w:pPr>
              <w:pStyle w:val="TableText"/>
              <w:ind w:right="432"/>
              <w:rPr>
                <w:rFonts w:cs="Times New Roman"/>
              </w:rPr>
            </w:pPr>
            <w:r w:rsidRPr="00C7345F">
              <w:t>252</w:t>
            </w:r>
          </w:p>
        </w:tc>
        <w:tc>
          <w:tcPr>
            <w:tcW w:w="830" w:type="dxa"/>
          </w:tcPr>
          <w:p w14:paraId="43FE89AD" w14:textId="77777777" w:rsidR="00384C43" w:rsidRPr="00C7345F" w:rsidRDefault="00384C43" w:rsidP="00F73F5C">
            <w:pPr>
              <w:pStyle w:val="TableText"/>
              <w:ind w:right="288"/>
            </w:pPr>
            <w:r w:rsidRPr="00C7345F">
              <w:t>1</w:t>
            </w:r>
          </w:p>
        </w:tc>
        <w:tc>
          <w:tcPr>
            <w:tcW w:w="950" w:type="dxa"/>
          </w:tcPr>
          <w:p w14:paraId="16F49D99" w14:textId="77777777" w:rsidR="00384C43" w:rsidRPr="00C7345F" w:rsidRDefault="00384C43" w:rsidP="00F73F5C">
            <w:pPr>
              <w:pStyle w:val="TableText"/>
              <w:ind w:right="144"/>
              <w:rPr>
                <w:rFonts w:cs="Times New Roman"/>
              </w:rPr>
            </w:pPr>
            <w:r w:rsidRPr="00C7345F">
              <w:t>28</w:t>
            </w:r>
          </w:p>
        </w:tc>
        <w:tc>
          <w:tcPr>
            <w:tcW w:w="1512" w:type="dxa"/>
          </w:tcPr>
          <w:p w14:paraId="414EB1B3" w14:textId="77777777" w:rsidR="00384C43" w:rsidRPr="00C7345F" w:rsidRDefault="00384C43" w:rsidP="00F73F5C">
            <w:pPr>
              <w:pStyle w:val="TableText"/>
              <w:ind w:right="432"/>
              <w:rPr>
                <w:color w:val="000000"/>
              </w:rPr>
            </w:pPr>
            <w:r w:rsidRPr="00C7345F">
              <w:t>1.89</w:t>
            </w:r>
          </w:p>
        </w:tc>
      </w:tr>
      <w:tr w:rsidR="00384C43" w:rsidRPr="00C7345F" w14:paraId="4724B5EA" w14:textId="77777777" w:rsidTr="00F73F5C">
        <w:tc>
          <w:tcPr>
            <w:tcW w:w="1584" w:type="dxa"/>
            <w:noWrap/>
          </w:tcPr>
          <w:p w14:paraId="4C645680" w14:textId="77777777" w:rsidR="00384C43" w:rsidRPr="00C7345F" w:rsidRDefault="00384C43" w:rsidP="00F73F5C">
            <w:pPr>
              <w:pStyle w:val="TableText"/>
              <w:ind w:right="432"/>
              <w:rPr>
                <w:color w:val="000000"/>
              </w:rPr>
            </w:pPr>
            <w:r w:rsidRPr="00C7345F">
              <w:t>10</w:t>
            </w:r>
          </w:p>
        </w:tc>
        <w:tc>
          <w:tcPr>
            <w:tcW w:w="1577" w:type="dxa"/>
          </w:tcPr>
          <w:p w14:paraId="40573A94" w14:textId="77777777" w:rsidR="00384C43" w:rsidRPr="00C7345F" w:rsidRDefault="00384C43" w:rsidP="00F73F5C">
            <w:pPr>
              <w:pStyle w:val="TableText"/>
              <w:ind w:right="432"/>
              <w:rPr>
                <w:rFonts w:cs="Times New Roman"/>
              </w:rPr>
            </w:pPr>
            <w:r w:rsidRPr="00C7345F">
              <w:t>266</w:t>
            </w:r>
          </w:p>
        </w:tc>
        <w:tc>
          <w:tcPr>
            <w:tcW w:w="830" w:type="dxa"/>
          </w:tcPr>
          <w:p w14:paraId="6D6F1495" w14:textId="77777777" w:rsidR="00384C43" w:rsidRPr="00C7345F" w:rsidRDefault="00384C43" w:rsidP="00F73F5C">
            <w:pPr>
              <w:pStyle w:val="TableText"/>
              <w:ind w:right="288"/>
            </w:pPr>
            <w:r w:rsidRPr="00C7345F">
              <w:t>1</w:t>
            </w:r>
          </w:p>
        </w:tc>
        <w:tc>
          <w:tcPr>
            <w:tcW w:w="950" w:type="dxa"/>
          </w:tcPr>
          <w:p w14:paraId="597589A5" w14:textId="77777777" w:rsidR="00384C43" w:rsidRPr="00C7345F" w:rsidRDefault="00384C43" w:rsidP="00F73F5C">
            <w:pPr>
              <w:pStyle w:val="TableText"/>
              <w:ind w:right="144"/>
              <w:rPr>
                <w:rFonts w:cs="Times New Roman"/>
              </w:rPr>
            </w:pPr>
            <w:r w:rsidRPr="00C7345F">
              <w:t>31</w:t>
            </w:r>
          </w:p>
        </w:tc>
        <w:tc>
          <w:tcPr>
            <w:tcW w:w="1512" w:type="dxa"/>
          </w:tcPr>
          <w:p w14:paraId="0D2E5FFA" w14:textId="77777777" w:rsidR="00384C43" w:rsidRPr="00C7345F" w:rsidRDefault="00384C43" w:rsidP="00F73F5C">
            <w:pPr>
              <w:pStyle w:val="TableText"/>
              <w:ind w:right="432"/>
              <w:rPr>
                <w:color w:val="000000"/>
              </w:rPr>
            </w:pPr>
            <w:r w:rsidRPr="00C7345F">
              <w:t>2.09</w:t>
            </w:r>
          </w:p>
        </w:tc>
      </w:tr>
      <w:tr w:rsidR="00384C43" w:rsidRPr="00C7345F" w14:paraId="4E04066E" w14:textId="77777777" w:rsidTr="00F73F5C">
        <w:tc>
          <w:tcPr>
            <w:tcW w:w="1584" w:type="dxa"/>
            <w:noWrap/>
          </w:tcPr>
          <w:p w14:paraId="66639F68" w14:textId="77777777" w:rsidR="00384C43" w:rsidRPr="00C7345F" w:rsidRDefault="00384C43" w:rsidP="00F73F5C">
            <w:pPr>
              <w:pStyle w:val="TableText"/>
              <w:ind w:right="432"/>
              <w:rPr>
                <w:color w:val="000000"/>
              </w:rPr>
            </w:pPr>
            <w:r w:rsidRPr="00C7345F">
              <w:t>11</w:t>
            </w:r>
          </w:p>
        </w:tc>
        <w:tc>
          <w:tcPr>
            <w:tcW w:w="1577" w:type="dxa"/>
          </w:tcPr>
          <w:p w14:paraId="16E74AFA" w14:textId="77777777" w:rsidR="00384C43" w:rsidRPr="00C7345F" w:rsidRDefault="00384C43" w:rsidP="00F73F5C">
            <w:pPr>
              <w:pStyle w:val="TableText"/>
              <w:ind w:right="432"/>
              <w:rPr>
                <w:rFonts w:cs="Times New Roman"/>
              </w:rPr>
            </w:pPr>
            <w:r w:rsidRPr="00C7345F">
              <w:t>279</w:t>
            </w:r>
          </w:p>
        </w:tc>
        <w:tc>
          <w:tcPr>
            <w:tcW w:w="830" w:type="dxa"/>
          </w:tcPr>
          <w:p w14:paraId="42340567" w14:textId="77777777" w:rsidR="00384C43" w:rsidRPr="00C7345F" w:rsidRDefault="00384C43" w:rsidP="00F73F5C">
            <w:pPr>
              <w:pStyle w:val="TableText"/>
              <w:ind w:right="288"/>
            </w:pPr>
            <w:r w:rsidRPr="00C7345F">
              <w:t>1</w:t>
            </w:r>
          </w:p>
        </w:tc>
        <w:tc>
          <w:tcPr>
            <w:tcW w:w="950" w:type="dxa"/>
          </w:tcPr>
          <w:p w14:paraId="60C01D2D" w14:textId="77777777" w:rsidR="00384C43" w:rsidRPr="00C7345F" w:rsidRDefault="00384C43" w:rsidP="00F73F5C">
            <w:pPr>
              <w:pStyle w:val="TableText"/>
              <w:ind w:right="144"/>
              <w:rPr>
                <w:rFonts w:cs="Times New Roman"/>
              </w:rPr>
            </w:pPr>
            <w:r w:rsidRPr="00C7345F">
              <w:t>33</w:t>
            </w:r>
          </w:p>
        </w:tc>
        <w:tc>
          <w:tcPr>
            <w:tcW w:w="1512" w:type="dxa"/>
          </w:tcPr>
          <w:p w14:paraId="452C429B" w14:textId="77777777" w:rsidR="00384C43" w:rsidRPr="00C7345F" w:rsidRDefault="00384C43" w:rsidP="00F73F5C">
            <w:pPr>
              <w:pStyle w:val="TableText"/>
              <w:ind w:right="432"/>
              <w:rPr>
                <w:color w:val="000000"/>
              </w:rPr>
            </w:pPr>
            <w:r w:rsidRPr="00C7345F">
              <w:t>2.23</w:t>
            </w:r>
          </w:p>
        </w:tc>
      </w:tr>
      <w:tr w:rsidR="00384C43" w:rsidRPr="00C7345F" w14:paraId="321BFA0C" w14:textId="77777777" w:rsidTr="00F73F5C">
        <w:tc>
          <w:tcPr>
            <w:tcW w:w="1584" w:type="dxa"/>
            <w:noWrap/>
          </w:tcPr>
          <w:p w14:paraId="0B7786CD" w14:textId="77777777" w:rsidR="00384C43" w:rsidRPr="00C7345F" w:rsidRDefault="00384C43" w:rsidP="00F73F5C">
            <w:pPr>
              <w:pStyle w:val="TableText"/>
              <w:ind w:right="432"/>
              <w:rPr>
                <w:color w:val="000000"/>
              </w:rPr>
            </w:pPr>
            <w:r w:rsidRPr="00C7345F">
              <w:t>12</w:t>
            </w:r>
          </w:p>
        </w:tc>
        <w:tc>
          <w:tcPr>
            <w:tcW w:w="1577" w:type="dxa"/>
          </w:tcPr>
          <w:p w14:paraId="037B1BFA" w14:textId="77777777" w:rsidR="00384C43" w:rsidRPr="00C7345F" w:rsidRDefault="00384C43" w:rsidP="00F73F5C">
            <w:pPr>
              <w:pStyle w:val="TableText"/>
              <w:ind w:right="432"/>
              <w:rPr>
                <w:rFonts w:cs="Times New Roman"/>
              </w:rPr>
            </w:pPr>
            <w:r w:rsidRPr="00C7345F">
              <w:t>292</w:t>
            </w:r>
          </w:p>
        </w:tc>
        <w:tc>
          <w:tcPr>
            <w:tcW w:w="830" w:type="dxa"/>
          </w:tcPr>
          <w:p w14:paraId="24ECED76" w14:textId="77777777" w:rsidR="00384C43" w:rsidRPr="00C7345F" w:rsidRDefault="00384C43" w:rsidP="00F73F5C">
            <w:pPr>
              <w:pStyle w:val="TableText"/>
              <w:ind w:right="288"/>
            </w:pPr>
            <w:r w:rsidRPr="00C7345F">
              <w:t>1</w:t>
            </w:r>
          </w:p>
        </w:tc>
        <w:tc>
          <w:tcPr>
            <w:tcW w:w="950" w:type="dxa"/>
          </w:tcPr>
          <w:p w14:paraId="305E7EB7" w14:textId="77777777" w:rsidR="00384C43" w:rsidRPr="00C7345F" w:rsidRDefault="00384C43" w:rsidP="00F73F5C">
            <w:pPr>
              <w:pStyle w:val="TableText"/>
              <w:ind w:right="144"/>
              <w:rPr>
                <w:rFonts w:cs="Times New Roman"/>
              </w:rPr>
            </w:pPr>
            <w:r w:rsidRPr="00C7345F">
              <w:t>31</w:t>
            </w:r>
          </w:p>
        </w:tc>
        <w:tc>
          <w:tcPr>
            <w:tcW w:w="1512" w:type="dxa"/>
          </w:tcPr>
          <w:p w14:paraId="34300AD2" w14:textId="77777777" w:rsidR="00384C43" w:rsidRPr="00C7345F" w:rsidRDefault="00384C43" w:rsidP="00F73F5C">
            <w:pPr>
              <w:pStyle w:val="TableText"/>
              <w:ind w:right="432"/>
              <w:rPr>
                <w:color w:val="000000"/>
              </w:rPr>
            </w:pPr>
            <w:r w:rsidRPr="00C7345F">
              <w:t>2.09</w:t>
            </w:r>
          </w:p>
        </w:tc>
      </w:tr>
      <w:tr w:rsidR="00384C43" w:rsidRPr="00C7345F" w14:paraId="637ABB69" w14:textId="77777777" w:rsidTr="00F73F5C">
        <w:tc>
          <w:tcPr>
            <w:tcW w:w="1584" w:type="dxa"/>
            <w:noWrap/>
          </w:tcPr>
          <w:p w14:paraId="76547D71" w14:textId="77777777" w:rsidR="00384C43" w:rsidRPr="00C7345F" w:rsidRDefault="00384C43" w:rsidP="00F73F5C">
            <w:pPr>
              <w:pStyle w:val="TableText"/>
              <w:ind w:right="432"/>
              <w:rPr>
                <w:color w:val="000000"/>
              </w:rPr>
            </w:pPr>
            <w:r w:rsidRPr="00C7345F">
              <w:t>13</w:t>
            </w:r>
          </w:p>
        </w:tc>
        <w:tc>
          <w:tcPr>
            <w:tcW w:w="1577" w:type="dxa"/>
          </w:tcPr>
          <w:p w14:paraId="225D4526" w14:textId="77777777" w:rsidR="00384C43" w:rsidRPr="00C7345F" w:rsidRDefault="00384C43" w:rsidP="00F73F5C">
            <w:pPr>
              <w:pStyle w:val="TableText"/>
              <w:ind w:right="432"/>
              <w:rPr>
                <w:rFonts w:cs="Times New Roman"/>
              </w:rPr>
            </w:pPr>
            <w:r w:rsidRPr="00C7345F">
              <w:t>304</w:t>
            </w:r>
          </w:p>
        </w:tc>
        <w:tc>
          <w:tcPr>
            <w:tcW w:w="830" w:type="dxa"/>
          </w:tcPr>
          <w:p w14:paraId="6F328843" w14:textId="77777777" w:rsidR="00384C43" w:rsidRPr="00C7345F" w:rsidRDefault="00384C43" w:rsidP="00F73F5C">
            <w:pPr>
              <w:pStyle w:val="TableText"/>
              <w:ind w:right="288"/>
            </w:pPr>
            <w:r w:rsidRPr="00C7345F">
              <w:t>1</w:t>
            </w:r>
          </w:p>
        </w:tc>
        <w:tc>
          <w:tcPr>
            <w:tcW w:w="950" w:type="dxa"/>
          </w:tcPr>
          <w:p w14:paraId="00A25ACB" w14:textId="77777777" w:rsidR="00384C43" w:rsidRPr="00C7345F" w:rsidRDefault="00384C43" w:rsidP="00F73F5C">
            <w:pPr>
              <w:pStyle w:val="TableText"/>
              <w:ind w:right="144"/>
              <w:rPr>
                <w:rFonts w:cs="Times New Roman"/>
              </w:rPr>
            </w:pPr>
            <w:r w:rsidRPr="00C7345F">
              <w:t>12</w:t>
            </w:r>
          </w:p>
        </w:tc>
        <w:tc>
          <w:tcPr>
            <w:tcW w:w="1512" w:type="dxa"/>
          </w:tcPr>
          <w:p w14:paraId="6F81D950" w14:textId="77777777" w:rsidR="00384C43" w:rsidRPr="00C7345F" w:rsidRDefault="00384C43" w:rsidP="00F73F5C">
            <w:pPr>
              <w:pStyle w:val="TableText"/>
              <w:ind w:right="432"/>
              <w:rPr>
                <w:color w:val="000000"/>
              </w:rPr>
            </w:pPr>
            <w:r w:rsidRPr="00C7345F">
              <w:t>0.81</w:t>
            </w:r>
          </w:p>
        </w:tc>
      </w:tr>
      <w:tr w:rsidR="00384C43" w:rsidRPr="00C7345F" w14:paraId="79A72BA9" w14:textId="77777777" w:rsidTr="00F73F5C">
        <w:tc>
          <w:tcPr>
            <w:tcW w:w="1584" w:type="dxa"/>
            <w:noWrap/>
          </w:tcPr>
          <w:p w14:paraId="76749F5B" w14:textId="77777777" w:rsidR="00384C43" w:rsidRPr="00C7345F" w:rsidRDefault="00384C43" w:rsidP="00F73F5C">
            <w:pPr>
              <w:pStyle w:val="TableText"/>
              <w:ind w:right="432"/>
              <w:rPr>
                <w:color w:val="000000"/>
              </w:rPr>
            </w:pPr>
            <w:r w:rsidRPr="00C7345F">
              <w:t>14</w:t>
            </w:r>
          </w:p>
        </w:tc>
        <w:tc>
          <w:tcPr>
            <w:tcW w:w="1577" w:type="dxa"/>
          </w:tcPr>
          <w:p w14:paraId="73125BB1" w14:textId="77777777" w:rsidR="00384C43" w:rsidRPr="00C7345F" w:rsidRDefault="00384C43" w:rsidP="00F73F5C">
            <w:pPr>
              <w:pStyle w:val="TableText"/>
              <w:ind w:right="432"/>
              <w:rPr>
                <w:rFonts w:cs="Times New Roman"/>
              </w:rPr>
            </w:pPr>
            <w:r w:rsidRPr="00C7345F">
              <w:t>316</w:t>
            </w:r>
          </w:p>
        </w:tc>
        <w:tc>
          <w:tcPr>
            <w:tcW w:w="830" w:type="dxa"/>
          </w:tcPr>
          <w:p w14:paraId="22549C66" w14:textId="77777777" w:rsidR="00384C43" w:rsidRPr="00C7345F" w:rsidRDefault="00384C43" w:rsidP="00F73F5C">
            <w:pPr>
              <w:pStyle w:val="TableText"/>
              <w:ind w:right="288"/>
            </w:pPr>
            <w:r w:rsidRPr="00C7345F">
              <w:t>1</w:t>
            </w:r>
          </w:p>
        </w:tc>
        <w:tc>
          <w:tcPr>
            <w:tcW w:w="950" w:type="dxa"/>
          </w:tcPr>
          <w:p w14:paraId="2300BBB7" w14:textId="77777777" w:rsidR="00384C43" w:rsidRPr="00C7345F" w:rsidRDefault="00384C43" w:rsidP="00F73F5C">
            <w:pPr>
              <w:pStyle w:val="TableText"/>
              <w:ind w:right="144"/>
              <w:rPr>
                <w:rFonts w:cs="Times New Roman"/>
              </w:rPr>
            </w:pPr>
            <w:r w:rsidRPr="00C7345F">
              <w:t>31</w:t>
            </w:r>
          </w:p>
        </w:tc>
        <w:tc>
          <w:tcPr>
            <w:tcW w:w="1512" w:type="dxa"/>
          </w:tcPr>
          <w:p w14:paraId="6E2E19F8" w14:textId="77777777" w:rsidR="00384C43" w:rsidRPr="00C7345F" w:rsidRDefault="00384C43" w:rsidP="00F73F5C">
            <w:pPr>
              <w:pStyle w:val="TableText"/>
              <w:ind w:right="432"/>
              <w:rPr>
                <w:color w:val="000000"/>
              </w:rPr>
            </w:pPr>
            <w:r w:rsidRPr="00C7345F">
              <w:t>2.09</w:t>
            </w:r>
          </w:p>
        </w:tc>
      </w:tr>
      <w:tr w:rsidR="00384C43" w:rsidRPr="00C7345F" w14:paraId="3ADC687A" w14:textId="77777777" w:rsidTr="00F73F5C">
        <w:tc>
          <w:tcPr>
            <w:tcW w:w="1584" w:type="dxa"/>
            <w:noWrap/>
          </w:tcPr>
          <w:p w14:paraId="1D42FA3E" w14:textId="77777777" w:rsidR="00384C43" w:rsidRPr="00C7345F" w:rsidRDefault="00384C43" w:rsidP="00F73F5C">
            <w:pPr>
              <w:pStyle w:val="TableText"/>
              <w:ind w:right="432"/>
              <w:rPr>
                <w:color w:val="000000"/>
              </w:rPr>
            </w:pPr>
            <w:r w:rsidRPr="00C7345F">
              <w:t>15</w:t>
            </w:r>
          </w:p>
        </w:tc>
        <w:tc>
          <w:tcPr>
            <w:tcW w:w="1577" w:type="dxa"/>
          </w:tcPr>
          <w:p w14:paraId="2D86DC24" w14:textId="77777777" w:rsidR="00384C43" w:rsidRPr="00C7345F" w:rsidRDefault="00384C43" w:rsidP="00F73F5C">
            <w:pPr>
              <w:pStyle w:val="TableText"/>
              <w:ind w:right="432"/>
              <w:rPr>
                <w:rFonts w:cs="Times New Roman"/>
              </w:rPr>
            </w:pPr>
            <w:r w:rsidRPr="00C7345F">
              <w:t>327</w:t>
            </w:r>
          </w:p>
        </w:tc>
        <w:tc>
          <w:tcPr>
            <w:tcW w:w="830" w:type="dxa"/>
          </w:tcPr>
          <w:p w14:paraId="29B80CB9" w14:textId="77777777" w:rsidR="00384C43" w:rsidRPr="00C7345F" w:rsidRDefault="00384C43" w:rsidP="00F73F5C">
            <w:pPr>
              <w:pStyle w:val="TableText"/>
              <w:ind w:right="288"/>
            </w:pPr>
            <w:r w:rsidRPr="00C7345F">
              <w:t>1</w:t>
            </w:r>
          </w:p>
        </w:tc>
        <w:tc>
          <w:tcPr>
            <w:tcW w:w="950" w:type="dxa"/>
          </w:tcPr>
          <w:p w14:paraId="14CCDF2A" w14:textId="77777777" w:rsidR="00384C43" w:rsidRPr="00C7345F" w:rsidRDefault="00384C43" w:rsidP="00F73F5C">
            <w:pPr>
              <w:pStyle w:val="TableText"/>
              <w:ind w:right="144"/>
              <w:rPr>
                <w:rFonts w:cs="Times New Roman"/>
              </w:rPr>
            </w:pPr>
            <w:r w:rsidRPr="00C7345F">
              <w:t>20</w:t>
            </w:r>
          </w:p>
        </w:tc>
        <w:tc>
          <w:tcPr>
            <w:tcW w:w="1512" w:type="dxa"/>
          </w:tcPr>
          <w:p w14:paraId="129A0C74" w14:textId="77777777" w:rsidR="00384C43" w:rsidRPr="00C7345F" w:rsidRDefault="00384C43" w:rsidP="00F73F5C">
            <w:pPr>
              <w:pStyle w:val="TableText"/>
              <w:ind w:right="432"/>
              <w:rPr>
                <w:color w:val="000000"/>
              </w:rPr>
            </w:pPr>
            <w:r w:rsidRPr="00C7345F">
              <w:t>1.35</w:t>
            </w:r>
          </w:p>
        </w:tc>
      </w:tr>
      <w:tr w:rsidR="00384C43" w:rsidRPr="00C7345F" w14:paraId="4EDCEDD5" w14:textId="77777777" w:rsidTr="00F73F5C">
        <w:tc>
          <w:tcPr>
            <w:tcW w:w="1584" w:type="dxa"/>
            <w:noWrap/>
          </w:tcPr>
          <w:p w14:paraId="34A0DBD9" w14:textId="77777777" w:rsidR="00384C43" w:rsidRPr="00C7345F" w:rsidRDefault="00384C43" w:rsidP="00F73F5C">
            <w:pPr>
              <w:pStyle w:val="TableText"/>
              <w:ind w:right="432"/>
              <w:rPr>
                <w:color w:val="000000"/>
              </w:rPr>
            </w:pPr>
            <w:r w:rsidRPr="00C7345F">
              <w:t>16</w:t>
            </w:r>
          </w:p>
        </w:tc>
        <w:tc>
          <w:tcPr>
            <w:tcW w:w="1577" w:type="dxa"/>
          </w:tcPr>
          <w:p w14:paraId="1A1EF145" w14:textId="77777777" w:rsidR="00384C43" w:rsidRPr="00C7345F" w:rsidRDefault="00384C43" w:rsidP="00F73F5C">
            <w:pPr>
              <w:pStyle w:val="TableText"/>
              <w:ind w:right="432"/>
              <w:rPr>
                <w:rFonts w:cs="Times New Roman"/>
              </w:rPr>
            </w:pPr>
            <w:r w:rsidRPr="00C7345F">
              <w:t>340</w:t>
            </w:r>
          </w:p>
        </w:tc>
        <w:tc>
          <w:tcPr>
            <w:tcW w:w="830" w:type="dxa"/>
          </w:tcPr>
          <w:p w14:paraId="301AAAF3" w14:textId="77777777" w:rsidR="00384C43" w:rsidRPr="00C7345F" w:rsidRDefault="00384C43" w:rsidP="00F73F5C">
            <w:pPr>
              <w:pStyle w:val="TableText"/>
              <w:ind w:right="288"/>
            </w:pPr>
            <w:r w:rsidRPr="00C7345F">
              <w:t>1</w:t>
            </w:r>
          </w:p>
        </w:tc>
        <w:tc>
          <w:tcPr>
            <w:tcW w:w="950" w:type="dxa"/>
          </w:tcPr>
          <w:p w14:paraId="0A1CFFAD" w14:textId="77777777" w:rsidR="00384C43" w:rsidRPr="00C7345F" w:rsidRDefault="00384C43" w:rsidP="00F73F5C">
            <w:pPr>
              <w:pStyle w:val="TableText"/>
              <w:ind w:right="144"/>
              <w:rPr>
                <w:rFonts w:cs="Times New Roman"/>
              </w:rPr>
            </w:pPr>
            <w:r w:rsidRPr="00C7345F">
              <w:t>20</w:t>
            </w:r>
          </w:p>
        </w:tc>
        <w:tc>
          <w:tcPr>
            <w:tcW w:w="1512" w:type="dxa"/>
          </w:tcPr>
          <w:p w14:paraId="158949B2" w14:textId="77777777" w:rsidR="00384C43" w:rsidRPr="00C7345F" w:rsidRDefault="00384C43" w:rsidP="00F73F5C">
            <w:pPr>
              <w:pStyle w:val="TableText"/>
              <w:ind w:right="432"/>
              <w:rPr>
                <w:color w:val="000000"/>
              </w:rPr>
            </w:pPr>
            <w:r w:rsidRPr="00C7345F">
              <w:t>1.35</w:t>
            </w:r>
          </w:p>
        </w:tc>
      </w:tr>
      <w:tr w:rsidR="00384C43" w:rsidRPr="00C7345F" w14:paraId="5AB09A9F" w14:textId="77777777" w:rsidTr="00F73F5C">
        <w:tc>
          <w:tcPr>
            <w:tcW w:w="1584" w:type="dxa"/>
            <w:noWrap/>
          </w:tcPr>
          <w:p w14:paraId="0C9CD8C0" w14:textId="77777777" w:rsidR="00384C43" w:rsidRPr="00C7345F" w:rsidRDefault="00384C43" w:rsidP="00F73F5C">
            <w:pPr>
              <w:pStyle w:val="TableText"/>
              <w:ind w:right="432"/>
              <w:rPr>
                <w:color w:val="000000"/>
              </w:rPr>
            </w:pPr>
            <w:r w:rsidRPr="00C7345F">
              <w:t>17</w:t>
            </w:r>
          </w:p>
        </w:tc>
        <w:tc>
          <w:tcPr>
            <w:tcW w:w="1577" w:type="dxa"/>
          </w:tcPr>
          <w:p w14:paraId="78340574" w14:textId="77777777" w:rsidR="00384C43" w:rsidRPr="00C7345F" w:rsidRDefault="00384C43" w:rsidP="00F73F5C">
            <w:pPr>
              <w:pStyle w:val="TableText"/>
              <w:ind w:right="432"/>
              <w:rPr>
                <w:rFonts w:cs="Times New Roman"/>
              </w:rPr>
            </w:pPr>
            <w:r w:rsidRPr="00C7345F">
              <w:t>351</w:t>
            </w:r>
          </w:p>
        </w:tc>
        <w:tc>
          <w:tcPr>
            <w:tcW w:w="830" w:type="dxa"/>
          </w:tcPr>
          <w:p w14:paraId="7EC22CD2" w14:textId="77777777" w:rsidR="00384C43" w:rsidRPr="00C7345F" w:rsidRDefault="00384C43" w:rsidP="00F73F5C">
            <w:pPr>
              <w:pStyle w:val="TableText"/>
              <w:ind w:right="288"/>
            </w:pPr>
            <w:r w:rsidRPr="00C7345F">
              <w:t>1</w:t>
            </w:r>
          </w:p>
        </w:tc>
        <w:tc>
          <w:tcPr>
            <w:tcW w:w="950" w:type="dxa"/>
          </w:tcPr>
          <w:p w14:paraId="7A3E73E4" w14:textId="77777777" w:rsidR="00384C43" w:rsidRPr="00C7345F" w:rsidRDefault="00384C43" w:rsidP="00F73F5C">
            <w:pPr>
              <w:pStyle w:val="TableText"/>
              <w:ind w:right="144"/>
              <w:rPr>
                <w:rFonts w:cs="Times New Roman"/>
              </w:rPr>
            </w:pPr>
            <w:r w:rsidRPr="00C7345F">
              <w:t>28</w:t>
            </w:r>
          </w:p>
        </w:tc>
        <w:tc>
          <w:tcPr>
            <w:tcW w:w="1512" w:type="dxa"/>
          </w:tcPr>
          <w:p w14:paraId="48F0D88E" w14:textId="77777777" w:rsidR="00384C43" w:rsidRPr="00C7345F" w:rsidRDefault="00384C43" w:rsidP="00F73F5C">
            <w:pPr>
              <w:pStyle w:val="TableText"/>
              <w:ind w:right="432"/>
              <w:rPr>
                <w:color w:val="000000"/>
              </w:rPr>
            </w:pPr>
            <w:r w:rsidRPr="00C7345F">
              <w:t>1.89</w:t>
            </w:r>
          </w:p>
        </w:tc>
      </w:tr>
      <w:tr w:rsidR="00384C43" w:rsidRPr="00C7345F" w14:paraId="46A7965D" w14:textId="77777777" w:rsidTr="00F73F5C">
        <w:tc>
          <w:tcPr>
            <w:tcW w:w="1584" w:type="dxa"/>
            <w:noWrap/>
          </w:tcPr>
          <w:p w14:paraId="4428BA33" w14:textId="77777777" w:rsidR="00384C43" w:rsidRPr="00C7345F" w:rsidRDefault="00384C43" w:rsidP="00F73F5C">
            <w:pPr>
              <w:pStyle w:val="TableText"/>
              <w:ind w:right="432"/>
              <w:rPr>
                <w:color w:val="000000"/>
              </w:rPr>
            </w:pPr>
            <w:r w:rsidRPr="00C7345F">
              <w:t>18</w:t>
            </w:r>
          </w:p>
        </w:tc>
        <w:tc>
          <w:tcPr>
            <w:tcW w:w="1577" w:type="dxa"/>
          </w:tcPr>
          <w:p w14:paraId="697C1AB4" w14:textId="77777777" w:rsidR="00384C43" w:rsidRPr="00C7345F" w:rsidRDefault="00384C43" w:rsidP="00F73F5C">
            <w:pPr>
              <w:pStyle w:val="TableText"/>
              <w:ind w:right="432"/>
              <w:rPr>
                <w:rFonts w:cs="Times New Roman"/>
              </w:rPr>
            </w:pPr>
            <w:r w:rsidRPr="00C7345F">
              <w:t>364</w:t>
            </w:r>
          </w:p>
        </w:tc>
        <w:tc>
          <w:tcPr>
            <w:tcW w:w="830" w:type="dxa"/>
          </w:tcPr>
          <w:p w14:paraId="591965F9" w14:textId="77777777" w:rsidR="00384C43" w:rsidRPr="00C7345F" w:rsidRDefault="00384C43" w:rsidP="00F73F5C">
            <w:pPr>
              <w:pStyle w:val="TableText"/>
              <w:ind w:right="288"/>
            </w:pPr>
            <w:r w:rsidRPr="00C7345F">
              <w:t>1</w:t>
            </w:r>
          </w:p>
        </w:tc>
        <w:tc>
          <w:tcPr>
            <w:tcW w:w="950" w:type="dxa"/>
          </w:tcPr>
          <w:p w14:paraId="3E69E197" w14:textId="77777777" w:rsidR="00384C43" w:rsidRPr="00C7345F" w:rsidRDefault="00384C43" w:rsidP="00F73F5C">
            <w:pPr>
              <w:pStyle w:val="TableText"/>
              <w:ind w:right="144"/>
              <w:rPr>
                <w:rFonts w:cs="Times New Roman"/>
              </w:rPr>
            </w:pPr>
            <w:r w:rsidRPr="00C7345F">
              <w:t>31</w:t>
            </w:r>
          </w:p>
        </w:tc>
        <w:tc>
          <w:tcPr>
            <w:tcW w:w="1512" w:type="dxa"/>
          </w:tcPr>
          <w:p w14:paraId="7F00396A" w14:textId="77777777" w:rsidR="00384C43" w:rsidRPr="00C7345F" w:rsidRDefault="00384C43" w:rsidP="00F73F5C">
            <w:pPr>
              <w:pStyle w:val="TableText"/>
              <w:ind w:right="432"/>
              <w:rPr>
                <w:color w:val="000000"/>
              </w:rPr>
            </w:pPr>
            <w:r w:rsidRPr="00C7345F">
              <w:t>2.09</w:t>
            </w:r>
          </w:p>
        </w:tc>
      </w:tr>
      <w:tr w:rsidR="00384C43" w:rsidRPr="00C7345F" w14:paraId="37F938E3" w14:textId="77777777" w:rsidTr="00F73F5C">
        <w:tc>
          <w:tcPr>
            <w:tcW w:w="1584" w:type="dxa"/>
            <w:noWrap/>
          </w:tcPr>
          <w:p w14:paraId="26403532" w14:textId="77777777" w:rsidR="00384C43" w:rsidRPr="00C7345F" w:rsidRDefault="00384C43" w:rsidP="00F73F5C">
            <w:pPr>
              <w:pStyle w:val="TableText"/>
              <w:ind w:right="432"/>
              <w:rPr>
                <w:color w:val="000000"/>
              </w:rPr>
            </w:pPr>
            <w:r w:rsidRPr="00C7345F">
              <w:t>19</w:t>
            </w:r>
          </w:p>
        </w:tc>
        <w:tc>
          <w:tcPr>
            <w:tcW w:w="1577" w:type="dxa"/>
          </w:tcPr>
          <w:p w14:paraId="0845769D" w14:textId="77777777" w:rsidR="00384C43" w:rsidRPr="00C7345F" w:rsidRDefault="00384C43" w:rsidP="00F73F5C">
            <w:pPr>
              <w:pStyle w:val="TableText"/>
              <w:ind w:right="432"/>
              <w:rPr>
                <w:rFonts w:cs="Times New Roman"/>
              </w:rPr>
            </w:pPr>
            <w:r w:rsidRPr="00C7345F">
              <w:t>376</w:t>
            </w:r>
          </w:p>
        </w:tc>
        <w:tc>
          <w:tcPr>
            <w:tcW w:w="830" w:type="dxa"/>
          </w:tcPr>
          <w:p w14:paraId="6BE42865" w14:textId="77777777" w:rsidR="00384C43" w:rsidRPr="00C7345F" w:rsidRDefault="00384C43" w:rsidP="00F73F5C">
            <w:pPr>
              <w:pStyle w:val="TableText"/>
              <w:ind w:right="288"/>
            </w:pPr>
            <w:r w:rsidRPr="00C7345F">
              <w:t>2</w:t>
            </w:r>
          </w:p>
        </w:tc>
        <w:tc>
          <w:tcPr>
            <w:tcW w:w="950" w:type="dxa"/>
          </w:tcPr>
          <w:p w14:paraId="2AEE8FD9" w14:textId="77777777" w:rsidR="00384C43" w:rsidRPr="00C7345F" w:rsidRDefault="00384C43" w:rsidP="00F73F5C">
            <w:pPr>
              <w:pStyle w:val="TableText"/>
              <w:ind w:right="144"/>
              <w:rPr>
                <w:rFonts w:cs="Times New Roman"/>
              </w:rPr>
            </w:pPr>
            <w:r w:rsidRPr="00C7345F">
              <w:t>23</w:t>
            </w:r>
          </w:p>
        </w:tc>
        <w:tc>
          <w:tcPr>
            <w:tcW w:w="1512" w:type="dxa"/>
          </w:tcPr>
          <w:p w14:paraId="1D1133B4" w14:textId="77777777" w:rsidR="00384C43" w:rsidRPr="00C7345F" w:rsidRDefault="00384C43" w:rsidP="00F73F5C">
            <w:pPr>
              <w:pStyle w:val="TableText"/>
              <w:ind w:right="432"/>
              <w:rPr>
                <w:color w:val="000000"/>
              </w:rPr>
            </w:pPr>
            <w:r w:rsidRPr="00C7345F">
              <w:t>1.55</w:t>
            </w:r>
          </w:p>
        </w:tc>
      </w:tr>
      <w:tr w:rsidR="00384C43" w:rsidRPr="00C7345F" w14:paraId="2E11C346" w14:textId="77777777" w:rsidTr="00F73F5C">
        <w:tc>
          <w:tcPr>
            <w:tcW w:w="1584" w:type="dxa"/>
            <w:noWrap/>
          </w:tcPr>
          <w:p w14:paraId="6F0834A7" w14:textId="77777777" w:rsidR="00384C43" w:rsidRPr="00C7345F" w:rsidRDefault="00384C43" w:rsidP="00F73F5C">
            <w:pPr>
              <w:pStyle w:val="TableText"/>
              <w:ind w:right="432"/>
              <w:rPr>
                <w:color w:val="000000"/>
              </w:rPr>
            </w:pPr>
            <w:r w:rsidRPr="00C7345F">
              <w:t>20</w:t>
            </w:r>
          </w:p>
        </w:tc>
        <w:tc>
          <w:tcPr>
            <w:tcW w:w="1577" w:type="dxa"/>
          </w:tcPr>
          <w:p w14:paraId="28D8E2DB" w14:textId="77777777" w:rsidR="00384C43" w:rsidRPr="00C7345F" w:rsidRDefault="00384C43" w:rsidP="00F73F5C">
            <w:pPr>
              <w:pStyle w:val="TableText"/>
              <w:ind w:right="432"/>
              <w:rPr>
                <w:rFonts w:cs="Times New Roman"/>
              </w:rPr>
            </w:pPr>
            <w:r w:rsidRPr="00C7345F">
              <w:t>389</w:t>
            </w:r>
          </w:p>
        </w:tc>
        <w:tc>
          <w:tcPr>
            <w:tcW w:w="830" w:type="dxa"/>
          </w:tcPr>
          <w:p w14:paraId="2383AC86" w14:textId="77777777" w:rsidR="00384C43" w:rsidRPr="00C7345F" w:rsidRDefault="00384C43" w:rsidP="00F73F5C">
            <w:pPr>
              <w:pStyle w:val="TableText"/>
              <w:ind w:right="288"/>
            </w:pPr>
            <w:r w:rsidRPr="00C7345F">
              <w:t>2</w:t>
            </w:r>
          </w:p>
        </w:tc>
        <w:tc>
          <w:tcPr>
            <w:tcW w:w="950" w:type="dxa"/>
          </w:tcPr>
          <w:p w14:paraId="0D7E56AB" w14:textId="77777777" w:rsidR="00384C43" w:rsidRPr="00C7345F" w:rsidRDefault="00384C43" w:rsidP="00F73F5C">
            <w:pPr>
              <w:pStyle w:val="TableText"/>
              <w:ind w:right="144"/>
              <w:rPr>
                <w:rFonts w:cs="Times New Roman"/>
              </w:rPr>
            </w:pPr>
            <w:r w:rsidRPr="00C7345F">
              <w:t>24</w:t>
            </w:r>
          </w:p>
        </w:tc>
        <w:tc>
          <w:tcPr>
            <w:tcW w:w="1512" w:type="dxa"/>
          </w:tcPr>
          <w:p w14:paraId="42CF8442" w14:textId="77777777" w:rsidR="00384C43" w:rsidRPr="00C7345F" w:rsidRDefault="00384C43" w:rsidP="00F73F5C">
            <w:pPr>
              <w:pStyle w:val="TableText"/>
              <w:ind w:right="432"/>
              <w:rPr>
                <w:color w:val="000000"/>
              </w:rPr>
            </w:pPr>
            <w:r w:rsidRPr="00C7345F">
              <w:t>1.62</w:t>
            </w:r>
          </w:p>
        </w:tc>
      </w:tr>
      <w:tr w:rsidR="00384C43" w:rsidRPr="00C7345F" w14:paraId="061D79CC" w14:textId="77777777" w:rsidTr="00F73F5C">
        <w:tc>
          <w:tcPr>
            <w:tcW w:w="1584" w:type="dxa"/>
            <w:noWrap/>
          </w:tcPr>
          <w:p w14:paraId="7A7D3276" w14:textId="77777777" w:rsidR="00384C43" w:rsidRPr="00C7345F" w:rsidRDefault="00384C43" w:rsidP="00F73F5C">
            <w:pPr>
              <w:pStyle w:val="TableText"/>
              <w:ind w:right="432"/>
              <w:rPr>
                <w:color w:val="000000"/>
              </w:rPr>
            </w:pPr>
            <w:r w:rsidRPr="00C7345F">
              <w:t>21</w:t>
            </w:r>
          </w:p>
        </w:tc>
        <w:tc>
          <w:tcPr>
            <w:tcW w:w="1577" w:type="dxa"/>
          </w:tcPr>
          <w:p w14:paraId="3005D77F" w14:textId="77777777" w:rsidR="00384C43" w:rsidRPr="00C7345F" w:rsidRDefault="00384C43" w:rsidP="00F73F5C">
            <w:pPr>
              <w:pStyle w:val="TableText"/>
              <w:ind w:right="432"/>
              <w:rPr>
                <w:rFonts w:cs="Times New Roman"/>
              </w:rPr>
            </w:pPr>
            <w:r w:rsidRPr="00C7345F">
              <w:t>403</w:t>
            </w:r>
          </w:p>
        </w:tc>
        <w:tc>
          <w:tcPr>
            <w:tcW w:w="830" w:type="dxa"/>
          </w:tcPr>
          <w:p w14:paraId="6B28FC13" w14:textId="77777777" w:rsidR="00384C43" w:rsidRPr="00C7345F" w:rsidRDefault="00384C43" w:rsidP="00F73F5C">
            <w:pPr>
              <w:pStyle w:val="TableText"/>
              <w:ind w:right="288"/>
            </w:pPr>
            <w:r w:rsidRPr="00C7345F">
              <w:t>2</w:t>
            </w:r>
          </w:p>
        </w:tc>
        <w:tc>
          <w:tcPr>
            <w:tcW w:w="950" w:type="dxa"/>
          </w:tcPr>
          <w:p w14:paraId="1E5B560C" w14:textId="77777777" w:rsidR="00384C43" w:rsidRPr="00C7345F" w:rsidRDefault="00384C43" w:rsidP="00F73F5C">
            <w:pPr>
              <w:pStyle w:val="TableText"/>
              <w:ind w:right="144"/>
              <w:rPr>
                <w:rFonts w:cs="Times New Roman"/>
              </w:rPr>
            </w:pPr>
            <w:r w:rsidRPr="00C7345F">
              <w:t>26</w:t>
            </w:r>
          </w:p>
        </w:tc>
        <w:tc>
          <w:tcPr>
            <w:tcW w:w="1512" w:type="dxa"/>
          </w:tcPr>
          <w:p w14:paraId="3100C8A0" w14:textId="77777777" w:rsidR="00384C43" w:rsidRPr="00C7345F" w:rsidRDefault="00384C43" w:rsidP="00F73F5C">
            <w:pPr>
              <w:pStyle w:val="TableText"/>
              <w:ind w:right="432"/>
              <w:rPr>
                <w:color w:val="000000"/>
              </w:rPr>
            </w:pPr>
            <w:r w:rsidRPr="00C7345F">
              <w:t>1.76</w:t>
            </w:r>
          </w:p>
        </w:tc>
      </w:tr>
      <w:tr w:rsidR="00384C43" w:rsidRPr="00C7345F" w14:paraId="03660EE4" w14:textId="77777777" w:rsidTr="00F73F5C">
        <w:tc>
          <w:tcPr>
            <w:tcW w:w="1584" w:type="dxa"/>
            <w:noWrap/>
          </w:tcPr>
          <w:p w14:paraId="33D62827" w14:textId="77777777" w:rsidR="00384C43" w:rsidRPr="00C7345F" w:rsidRDefault="00384C43" w:rsidP="00F73F5C">
            <w:pPr>
              <w:pStyle w:val="TableText"/>
              <w:ind w:right="432"/>
              <w:rPr>
                <w:color w:val="000000"/>
              </w:rPr>
            </w:pPr>
            <w:r w:rsidRPr="00C7345F">
              <w:t>22</w:t>
            </w:r>
          </w:p>
        </w:tc>
        <w:tc>
          <w:tcPr>
            <w:tcW w:w="1577" w:type="dxa"/>
          </w:tcPr>
          <w:p w14:paraId="39CF3DFB" w14:textId="77777777" w:rsidR="00384C43" w:rsidRPr="00C7345F" w:rsidRDefault="00384C43" w:rsidP="00F73F5C">
            <w:pPr>
              <w:pStyle w:val="TableText"/>
              <w:ind w:right="432"/>
              <w:rPr>
                <w:rFonts w:cs="Times New Roman"/>
              </w:rPr>
            </w:pPr>
            <w:r w:rsidRPr="00C7345F">
              <w:t>418</w:t>
            </w:r>
          </w:p>
        </w:tc>
        <w:tc>
          <w:tcPr>
            <w:tcW w:w="830" w:type="dxa"/>
          </w:tcPr>
          <w:p w14:paraId="5E89898B" w14:textId="77777777" w:rsidR="00384C43" w:rsidRPr="00C7345F" w:rsidRDefault="00384C43" w:rsidP="00F73F5C">
            <w:pPr>
              <w:pStyle w:val="TableText"/>
              <w:ind w:right="288"/>
            </w:pPr>
            <w:r w:rsidRPr="00C7345F">
              <w:t>2</w:t>
            </w:r>
          </w:p>
        </w:tc>
        <w:tc>
          <w:tcPr>
            <w:tcW w:w="950" w:type="dxa"/>
          </w:tcPr>
          <w:p w14:paraId="5D6E7EA6" w14:textId="77777777" w:rsidR="00384C43" w:rsidRPr="00C7345F" w:rsidRDefault="00384C43" w:rsidP="00F73F5C">
            <w:pPr>
              <w:pStyle w:val="TableText"/>
              <w:ind w:right="144"/>
              <w:rPr>
                <w:rFonts w:cs="Times New Roman"/>
              </w:rPr>
            </w:pPr>
            <w:r w:rsidRPr="00C7345F">
              <w:t>30</w:t>
            </w:r>
          </w:p>
        </w:tc>
        <w:tc>
          <w:tcPr>
            <w:tcW w:w="1512" w:type="dxa"/>
          </w:tcPr>
          <w:p w14:paraId="72FD8862" w14:textId="77777777" w:rsidR="00384C43" w:rsidRPr="00C7345F" w:rsidRDefault="00384C43" w:rsidP="00F73F5C">
            <w:pPr>
              <w:pStyle w:val="TableText"/>
              <w:ind w:right="432"/>
              <w:rPr>
                <w:color w:val="000000"/>
              </w:rPr>
            </w:pPr>
            <w:r w:rsidRPr="00C7345F">
              <w:t>2.03</w:t>
            </w:r>
          </w:p>
        </w:tc>
      </w:tr>
      <w:tr w:rsidR="00384C43" w:rsidRPr="00C7345F" w14:paraId="4A1C0963" w14:textId="77777777" w:rsidTr="00F73F5C">
        <w:tc>
          <w:tcPr>
            <w:tcW w:w="1584" w:type="dxa"/>
            <w:noWrap/>
          </w:tcPr>
          <w:p w14:paraId="7D55FAE5" w14:textId="77777777" w:rsidR="00384C43" w:rsidRPr="00C7345F" w:rsidRDefault="00384C43" w:rsidP="00F73F5C">
            <w:pPr>
              <w:pStyle w:val="TableText"/>
              <w:ind w:right="432"/>
              <w:rPr>
                <w:color w:val="000000"/>
              </w:rPr>
            </w:pPr>
            <w:r w:rsidRPr="00C7345F">
              <w:t>23</w:t>
            </w:r>
          </w:p>
        </w:tc>
        <w:tc>
          <w:tcPr>
            <w:tcW w:w="1577" w:type="dxa"/>
          </w:tcPr>
          <w:p w14:paraId="66871AA0" w14:textId="77777777" w:rsidR="00384C43" w:rsidRPr="00C7345F" w:rsidRDefault="00384C43" w:rsidP="00F73F5C">
            <w:pPr>
              <w:pStyle w:val="TableText"/>
              <w:ind w:right="432"/>
              <w:rPr>
                <w:rFonts w:cs="Times New Roman"/>
              </w:rPr>
            </w:pPr>
            <w:r w:rsidRPr="00C7345F">
              <w:t>433</w:t>
            </w:r>
          </w:p>
        </w:tc>
        <w:tc>
          <w:tcPr>
            <w:tcW w:w="830" w:type="dxa"/>
          </w:tcPr>
          <w:p w14:paraId="68155AA4" w14:textId="77777777" w:rsidR="00384C43" w:rsidRPr="00C7345F" w:rsidRDefault="00384C43" w:rsidP="00F73F5C">
            <w:pPr>
              <w:pStyle w:val="TableText"/>
              <w:ind w:right="288"/>
            </w:pPr>
            <w:r w:rsidRPr="00C7345F">
              <w:t>2</w:t>
            </w:r>
          </w:p>
        </w:tc>
        <w:tc>
          <w:tcPr>
            <w:tcW w:w="950" w:type="dxa"/>
          </w:tcPr>
          <w:p w14:paraId="164342B6" w14:textId="77777777" w:rsidR="00384C43" w:rsidRPr="00C7345F" w:rsidRDefault="00384C43" w:rsidP="00F73F5C">
            <w:pPr>
              <w:pStyle w:val="TableText"/>
              <w:ind w:right="144"/>
              <w:rPr>
                <w:rFonts w:cs="Times New Roman"/>
              </w:rPr>
            </w:pPr>
            <w:r w:rsidRPr="00C7345F">
              <w:t>35</w:t>
            </w:r>
          </w:p>
        </w:tc>
        <w:tc>
          <w:tcPr>
            <w:tcW w:w="1512" w:type="dxa"/>
          </w:tcPr>
          <w:p w14:paraId="2D6300A2" w14:textId="77777777" w:rsidR="00384C43" w:rsidRPr="00C7345F" w:rsidRDefault="00384C43" w:rsidP="00F73F5C">
            <w:pPr>
              <w:pStyle w:val="TableText"/>
              <w:ind w:right="432"/>
              <w:rPr>
                <w:color w:val="000000"/>
              </w:rPr>
            </w:pPr>
            <w:r w:rsidRPr="00C7345F">
              <w:t>2.36</w:t>
            </w:r>
          </w:p>
        </w:tc>
      </w:tr>
      <w:tr w:rsidR="00384C43" w:rsidRPr="00C7345F" w14:paraId="44E19992" w14:textId="77777777" w:rsidTr="00F73F5C">
        <w:tc>
          <w:tcPr>
            <w:tcW w:w="1584" w:type="dxa"/>
            <w:noWrap/>
          </w:tcPr>
          <w:p w14:paraId="30A10032" w14:textId="77777777" w:rsidR="00384C43" w:rsidRPr="00C7345F" w:rsidRDefault="00384C43" w:rsidP="00F73F5C">
            <w:pPr>
              <w:pStyle w:val="TableText"/>
              <w:ind w:right="432"/>
              <w:rPr>
                <w:color w:val="000000"/>
              </w:rPr>
            </w:pPr>
            <w:r w:rsidRPr="00C7345F">
              <w:t>24</w:t>
            </w:r>
          </w:p>
        </w:tc>
        <w:tc>
          <w:tcPr>
            <w:tcW w:w="1577" w:type="dxa"/>
          </w:tcPr>
          <w:p w14:paraId="2B9140DA" w14:textId="77777777" w:rsidR="00384C43" w:rsidRPr="00C7345F" w:rsidRDefault="00384C43" w:rsidP="00F73F5C">
            <w:pPr>
              <w:pStyle w:val="TableText"/>
              <w:ind w:right="432"/>
              <w:rPr>
                <w:rFonts w:cs="Times New Roman"/>
              </w:rPr>
            </w:pPr>
            <w:r w:rsidRPr="00C7345F">
              <w:t>450</w:t>
            </w:r>
          </w:p>
        </w:tc>
        <w:tc>
          <w:tcPr>
            <w:tcW w:w="830" w:type="dxa"/>
          </w:tcPr>
          <w:p w14:paraId="7E71B7FE" w14:textId="77777777" w:rsidR="00384C43" w:rsidRPr="00C7345F" w:rsidRDefault="00384C43" w:rsidP="00F73F5C">
            <w:pPr>
              <w:pStyle w:val="TableText"/>
              <w:ind w:right="288"/>
            </w:pPr>
            <w:r w:rsidRPr="00C7345F">
              <w:t>3</w:t>
            </w:r>
          </w:p>
        </w:tc>
        <w:tc>
          <w:tcPr>
            <w:tcW w:w="950" w:type="dxa"/>
          </w:tcPr>
          <w:p w14:paraId="6BAC9271" w14:textId="77777777" w:rsidR="00384C43" w:rsidRPr="00C7345F" w:rsidRDefault="00384C43" w:rsidP="00F73F5C">
            <w:pPr>
              <w:pStyle w:val="TableText"/>
              <w:ind w:right="144"/>
              <w:rPr>
                <w:rFonts w:cs="Times New Roman"/>
              </w:rPr>
            </w:pPr>
            <w:r w:rsidRPr="00C7345F">
              <w:t>39</w:t>
            </w:r>
          </w:p>
        </w:tc>
        <w:tc>
          <w:tcPr>
            <w:tcW w:w="1512" w:type="dxa"/>
          </w:tcPr>
          <w:p w14:paraId="567AECF7" w14:textId="77777777" w:rsidR="00384C43" w:rsidRPr="00C7345F" w:rsidRDefault="00384C43" w:rsidP="00F73F5C">
            <w:pPr>
              <w:pStyle w:val="TableText"/>
              <w:ind w:right="432"/>
              <w:rPr>
                <w:color w:val="000000"/>
              </w:rPr>
            </w:pPr>
            <w:r w:rsidRPr="00C7345F">
              <w:t>2.64</w:t>
            </w:r>
          </w:p>
        </w:tc>
      </w:tr>
      <w:tr w:rsidR="00384C43" w:rsidRPr="00C7345F" w14:paraId="537BA781" w14:textId="77777777" w:rsidTr="00F73F5C">
        <w:tc>
          <w:tcPr>
            <w:tcW w:w="1584" w:type="dxa"/>
            <w:noWrap/>
          </w:tcPr>
          <w:p w14:paraId="1DCD47B7" w14:textId="77777777" w:rsidR="00384C43" w:rsidRPr="00C7345F" w:rsidRDefault="00384C43" w:rsidP="00F73F5C">
            <w:pPr>
              <w:pStyle w:val="TableText"/>
              <w:ind w:right="432"/>
              <w:rPr>
                <w:color w:val="000000"/>
              </w:rPr>
            </w:pPr>
            <w:r w:rsidRPr="00C7345F">
              <w:t>25</w:t>
            </w:r>
          </w:p>
        </w:tc>
        <w:tc>
          <w:tcPr>
            <w:tcW w:w="1577" w:type="dxa"/>
          </w:tcPr>
          <w:p w14:paraId="6744EA81" w14:textId="77777777" w:rsidR="00384C43" w:rsidRPr="00C7345F" w:rsidRDefault="00384C43" w:rsidP="00F73F5C">
            <w:pPr>
              <w:pStyle w:val="TableText"/>
              <w:ind w:right="432"/>
              <w:rPr>
                <w:rFonts w:cs="Times New Roman"/>
              </w:rPr>
            </w:pPr>
            <w:r w:rsidRPr="00C7345F">
              <w:t>469</w:t>
            </w:r>
          </w:p>
        </w:tc>
        <w:tc>
          <w:tcPr>
            <w:tcW w:w="830" w:type="dxa"/>
          </w:tcPr>
          <w:p w14:paraId="59E54B73" w14:textId="77777777" w:rsidR="00384C43" w:rsidRPr="00C7345F" w:rsidRDefault="00384C43" w:rsidP="00F73F5C">
            <w:pPr>
              <w:pStyle w:val="TableText"/>
              <w:ind w:right="288"/>
            </w:pPr>
            <w:r w:rsidRPr="00C7345F">
              <w:t>3</w:t>
            </w:r>
          </w:p>
        </w:tc>
        <w:tc>
          <w:tcPr>
            <w:tcW w:w="950" w:type="dxa"/>
          </w:tcPr>
          <w:p w14:paraId="4C8C6CE5" w14:textId="77777777" w:rsidR="00384C43" w:rsidRPr="00C7345F" w:rsidRDefault="00384C43" w:rsidP="00F73F5C">
            <w:pPr>
              <w:pStyle w:val="TableText"/>
              <w:ind w:right="144"/>
              <w:rPr>
                <w:rFonts w:cs="Times New Roman"/>
              </w:rPr>
            </w:pPr>
            <w:r w:rsidRPr="00C7345F">
              <w:t>48</w:t>
            </w:r>
          </w:p>
        </w:tc>
        <w:tc>
          <w:tcPr>
            <w:tcW w:w="1512" w:type="dxa"/>
          </w:tcPr>
          <w:p w14:paraId="423A592B" w14:textId="77777777" w:rsidR="00384C43" w:rsidRPr="00C7345F" w:rsidRDefault="00384C43" w:rsidP="00F73F5C">
            <w:pPr>
              <w:pStyle w:val="TableText"/>
              <w:ind w:right="432"/>
              <w:rPr>
                <w:color w:val="000000"/>
              </w:rPr>
            </w:pPr>
            <w:r w:rsidRPr="00C7345F">
              <w:t>3.24</w:t>
            </w:r>
          </w:p>
        </w:tc>
      </w:tr>
      <w:tr w:rsidR="00384C43" w:rsidRPr="00C7345F" w14:paraId="5C322249" w14:textId="77777777" w:rsidTr="00F73F5C">
        <w:tc>
          <w:tcPr>
            <w:tcW w:w="1584" w:type="dxa"/>
            <w:noWrap/>
          </w:tcPr>
          <w:p w14:paraId="49D5D462" w14:textId="77777777" w:rsidR="00384C43" w:rsidRPr="00C7345F" w:rsidRDefault="00384C43" w:rsidP="00F73F5C">
            <w:pPr>
              <w:pStyle w:val="TableText"/>
              <w:ind w:right="432"/>
            </w:pPr>
            <w:r w:rsidRPr="00C7345F">
              <w:t>26</w:t>
            </w:r>
          </w:p>
        </w:tc>
        <w:tc>
          <w:tcPr>
            <w:tcW w:w="1577" w:type="dxa"/>
          </w:tcPr>
          <w:p w14:paraId="2B41893F" w14:textId="77777777" w:rsidR="00384C43" w:rsidRPr="00C7345F" w:rsidRDefault="00384C43" w:rsidP="00F73F5C">
            <w:pPr>
              <w:pStyle w:val="TableText"/>
              <w:ind w:right="432"/>
              <w:rPr>
                <w:rFonts w:cs="Times New Roman"/>
              </w:rPr>
            </w:pPr>
            <w:r w:rsidRPr="00C7345F">
              <w:t>491</w:t>
            </w:r>
          </w:p>
        </w:tc>
        <w:tc>
          <w:tcPr>
            <w:tcW w:w="830" w:type="dxa"/>
          </w:tcPr>
          <w:p w14:paraId="0C3B00F8" w14:textId="77777777" w:rsidR="00384C43" w:rsidRPr="00C7345F" w:rsidRDefault="00384C43" w:rsidP="00F73F5C">
            <w:pPr>
              <w:pStyle w:val="TableText"/>
              <w:ind w:right="288"/>
            </w:pPr>
            <w:r w:rsidRPr="00C7345F">
              <w:t>3</w:t>
            </w:r>
          </w:p>
        </w:tc>
        <w:tc>
          <w:tcPr>
            <w:tcW w:w="950" w:type="dxa"/>
          </w:tcPr>
          <w:p w14:paraId="4EA0DDB8" w14:textId="77777777" w:rsidR="00384C43" w:rsidRPr="00C7345F" w:rsidRDefault="00384C43" w:rsidP="00F73F5C">
            <w:pPr>
              <w:pStyle w:val="TableText"/>
              <w:ind w:right="144"/>
              <w:rPr>
                <w:rFonts w:cs="Times New Roman"/>
              </w:rPr>
            </w:pPr>
            <w:r w:rsidRPr="00C7345F">
              <w:t>47</w:t>
            </w:r>
          </w:p>
        </w:tc>
        <w:tc>
          <w:tcPr>
            <w:tcW w:w="1512" w:type="dxa"/>
          </w:tcPr>
          <w:p w14:paraId="0C66BB75" w14:textId="77777777" w:rsidR="00384C43" w:rsidRPr="00C7345F" w:rsidRDefault="00384C43" w:rsidP="00F73F5C">
            <w:pPr>
              <w:pStyle w:val="TableText"/>
              <w:ind w:right="432"/>
              <w:rPr>
                <w:color w:val="000000"/>
              </w:rPr>
            </w:pPr>
            <w:r w:rsidRPr="00C7345F">
              <w:t>3.18</w:t>
            </w:r>
          </w:p>
        </w:tc>
      </w:tr>
      <w:tr w:rsidR="00384C43" w:rsidRPr="00C7345F" w14:paraId="02A518FF" w14:textId="77777777" w:rsidTr="00F73F5C">
        <w:tc>
          <w:tcPr>
            <w:tcW w:w="1584" w:type="dxa"/>
            <w:noWrap/>
          </w:tcPr>
          <w:p w14:paraId="0A5A3FDC" w14:textId="77777777" w:rsidR="00384C43" w:rsidRPr="00C7345F" w:rsidRDefault="00384C43" w:rsidP="00F73F5C">
            <w:pPr>
              <w:pStyle w:val="TableText"/>
              <w:ind w:right="432"/>
            </w:pPr>
            <w:r w:rsidRPr="00C7345F">
              <w:t>27</w:t>
            </w:r>
          </w:p>
        </w:tc>
        <w:tc>
          <w:tcPr>
            <w:tcW w:w="1577" w:type="dxa"/>
          </w:tcPr>
          <w:p w14:paraId="43509FA2" w14:textId="77777777" w:rsidR="00384C43" w:rsidRPr="00C7345F" w:rsidRDefault="00384C43" w:rsidP="00F73F5C">
            <w:pPr>
              <w:pStyle w:val="TableText"/>
              <w:ind w:right="432"/>
              <w:rPr>
                <w:rFonts w:cs="Times New Roman"/>
              </w:rPr>
            </w:pPr>
            <w:r w:rsidRPr="00C7345F">
              <w:t>516</w:t>
            </w:r>
          </w:p>
        </w:tc>
        <w:tc>
          <w:tcPr>
            <w:tcW w:w="830" w:type="dxa"/>
          </w:tcPr>
          <w:p w14:paraId="0708D2FC" w14:textId="77777777" w:rsidR="00384C43" w:rsidRPr="00C7345F" w:rsidRDefault="00384C43" w:rsidP="00F73F5C">
            <w:pPr>
              <w:pStyle w:val="TableText"/>
              <w:ind w:right="288"/>
            </w:pPr>
            <w:r w:rsidRPr="00C7345F">
              <w:t>3</w:t>
            </w:r>
          </w:p>
        </w:tc>
        <w:tc>
          <w:tcPr>
            <w:tcW w:w="950" w:type="dxa"/>
          </w:tcPr>
          <w:p w14:paraId="7892CBCF" w14:textId="77777777" w:rsidR="00384C43" w:rsidRPr="00C7345F" w:rsidRDefault="00384C43" w:rsidP="00F73F5C">
            <w:pPr>
              <w:pStyle w:val="TableText"/>
              <w:ind w:right="144"/>
              <w:rPr>
                <w:rFonts w:cs="Times New Roman"/>
              </w:rPr>
            </w:pPr>
            <w:r w:rsidRPr="00C7345F">
              <w:t>69</w:t>
            </w:r>
          </w:p>
        </w:tc>
        <w:tc>
          <w:tcPr>
            <w:tcW w:w="1512" w:type="dxa"/>
          </w:tcPr>
          <w:p w14:paraId="32A1C23B" w14:textId="77777777" w:rsidR="00384C43" w:rsidRPr="00C7345F" w:rsidRDefault="00384C43" w:rsidP="00F73F5C">
            <w:pPr>
              <w:pStyle w:val="TableText"/>
              <w:ind w:right="432"/>
              <w:rPr>
                <w:color w:val="000000"/>
              </w:rPr>
            </w:pPr>
            <w:r w:rsidRPr="00C7345F">
              <w:t>4.66</w:t>
            </w:r>
          </w:p>
        </w:tc>
      </w:tr>
      <w:tr w:rsidR="00384C43" w:rsidRPr="00C7345F" w14:paraId="09382AA6" w14:textId="77777777" w:rsidTr="00F73F5C">
        <w:tc>
          <w:tcPr>
            <w:tcW w:w="1584" w:type="dxa"/>
            <w:noWrap/>
          </w:tcPr>
          <w:p w14:paraId="12BC8DA9" w14:textId="77777777" w:rsidR="00384C43" w:rsidRPr="00C7345F" w:rsidRDefault="00384C43" w:rsidP="00F73F5C">
            <w:pPr>
              <w:pStyle w:val="TableText"/>
              <w:ind w:right="432"/>
            </w:pPr>
            <w:r w:rsidRPr="00C7345F">
              <w:t>28</w:t>
            </w:r>
          </w:p>
        </w:tc>
        <w:tc>
          <w:tcPr>
            <w:tcW w:w="1577" w:type="dxa"/>
          </w:tcPr>
          <w:p w14:paraId="66934783" w14:textId="77777777" w:rsidR="00384C43" w:rsidRPr="00C7345F" w:rsidRDefault="00384C43" w:rsidP="00F73F5C">
            <w:pPr>
              <w:pStyle w:val="TableText"/>
              <w:ind w:right="432"/>
              <w:rPr>
                <w:rFonts w:cs="Times New Roman"/>
              </w:rPr>
            </w:pPr>
            <w:r w:rsidRPr="00C7345F">
              <w:t>548</w:t>
            </w:r>
          </w:p>
        </w:tc>
        <w:tc>
          <w:tcPr>
            <w:tcW w:w="830" w:type="dxa"/>
          </w:tcPr>
          <w:p w14:paraId="3B2B697F" w14:textId="77777777" w:rsidR="00384C43" w:rsidRPr="00C7345F" w:rsidRDefault="00384C43" w:rsidP="00F73F5C">
            <w:pPr>
              <w:pStyle w:val="TableText"/>
              <w:ind w:right="288"/>
            </w:pPr>
            <w:r w:rsidRPr="00C7345F">
              <w:t>3</w:t>
            </w:r>
          </w:p>
        </w:tc>
        <w:tc>
          <w:tcPr>
            <w:tcW w:w="950" w:type="dxa"/>
          </w:tcPr>
          <w:p w14:paraId="0B7AFF1D" w14:textId="77777777" w:rsidR="00384C43" w:rsidRPr="00C7345F" w:rsidRDefault="00384C43" w:rsidP="00F73F5C">
            <w:pPr>
              <w:pStyle w:val="TableText"/>
              <w:ind w:right="144"/>
              <w:rPr>
                <w:rFonts w:cs="Times New Roman"/>
              </w:rPr>
            </w:pPr>
            <w:r w:rsidRPr="00C7345F">
              <w:t>82</w:t>
            </w:r>
          </w:p>
        </w:tc>
        <w:tc>
          <w:tcPr>
            <w:tcW w:w="1512" w:type="dxa"/>
          </w:tcPr>
          <w:p w14:paraId="0899A413" w14:textId="77777777" w:rsidR="00384C43" w:rsidRPr="00C7345F" w:rsidRDefault="00384C43" w:rsidP="00F73F5C">
            <w:pPr>
              <w:pStyle w:val="TableText"/>
              <w:ind w:right="432"/>
              <w:rPr>
                <w:color w:val="000000"/>
              </w:rPr>
            </w:pPr>
            <w:r w:rsidRPr="00C7345F">
              <w:t>5.54</w:t>
            </w:r>
          </w:p>
        </w:tc>
      </w:tr>
      <w:tr w:rsidR="00384C43" w:rsidRPr="00C7345F" w14:paraId="291CD6E1" w14:textId="77777777" w:rsidTr="00F73F5C">
        <w:tc>
          <w:tcPr>
            <w:tcW w:w="1584" w:type="dxa"/>
            <w:noWrap/>
          </w:tcPr>
          <w:p w14:paraId="4AC8C931" w14:textId="77777777" w:rsidR="00384C43" w:rsidRPr="00C7345F" w:rsidRDefault="00384C43" w:rsidP="00F73F5C">
            <w:pPr>
              <w:pStyle w:val="TableText"/>
              <w:ind w:right="432"/>
            </w:pPr>
            <w:r w:rsidRPr="00C7345F">
              <w:t>29</w:t>
            </w:r>
          </w:p>
        </w:tc>
        <w:tc>
          <w:tcPr>
            <w:tcW w:w="1577" w:type="dxa"/>
          </w:tcPr>
          <w:p w14:paraId="13DB410F" w14:textId="77777777" w:rsidR="00384C43" w:rsidRPr="00C7345F" w:rsidRDefault="00384C43" w:rsidP="00F73F5C">
            <w:pPr>
              <w:pStyle w:val="TableText"/>
              <w:ind w:right="432"/>
              <w:rPr>
                <w:rFonts w:cs="Times New Roman"/>
              </w:rPr>
            </w:pPr>
            <w:r w:rsidRPr="00C7345F">
              <w:t>590</w:t>
            </w:r>
          </w:p>
        </w:tc>
        <w:tc>
          <w:tcPr>
            <w:tcW w:w="830" w:type="dxa"/>
          </w:tcPr>
          <w:p w14:paraId="5D5B9146" w14:textId="77777777" w:rsidR="00384C43" w:rsidRPr="00C7345F" w:rsidRDefault="00384C43" w:rsidP="00F73F5C">
            <w:pPr>
              <w:pStyle w:val="TableText"/>
              <w:ind w:right="288"/>
            </w:pPr>
            <w:r w:rsidRPr="00C7345F">
              <w:t>3</w:t>
            </w:r>
          </w:p>
        </w:tc>
        <w:tc>
          <w:tcPr>
            <w:tcW w:w="950" w:type="dxa"/>
          </w:tcPr>
          <w:p w14:paraId="1CE10672" w14:textId="77777777" w:rsidR="00384C43" w:rsidRPr="00C7345F" w:rsidRDefault="00384C43" w:rsidP="00F73F5C">
            <w:pPr>
              <w:pStyle w:val="TableText"/>
              <w:ind w:right="144"/>
              <w:rPr>
                <w:rFonts w:cs="Times New Roman"/>
              </w:rPr>
            </w:pPr>
            <w:r w:rsidRPr="00C7345F">
              <w:t>95</w:t>
            </w:r>
          </w:p>
        </w:tc>
        <w:tc>
          <w:tcPr>
            <w:tcW w:w="1512" w:type="dxa"/>
          </w:tcPr>
          <w:p w14:paraId="7FC0F8FC" w14:textId="77777777" w:rsidR="00384C43" w:rsidRPr="00C7345F" w:rsidRDefault="00384C43" w:rsidP="00F73F5C">
            <w:pPr>
              <w:pStyle w:val="TableText"/>
              <w:ind w:right="432"/>
              <w:rPr>
                <w:color w:val="000000"/>
              </w:rPr>
            </w:pPr>
            <w:r w:rsidRPr="00C7345F">
              <w:t>6.42</w:t>
            </w:r>
          </w:p>
        </w:tc>
      </w:tr>
      <w:tr w:rsidR="00384C43" w:rsidRPr="00C7345F" w14:paraId="1D7839D9" w14:textId="77777777" w:rsidTr="00F73F5C">
        <w:tc>
          <w:tcPr>
            <w:tcW w:w="1584" w:type="dxa"/>
            <w:noWrap/>
          </w:tcPr>
          <w:p w14:paraId="526C4EFA" w14:textId="77777777" w:rsidR="00384C43" w:rsidRPr="00C7345F" w:rsidRDefault="00384C43" w:rsidP="00F73F5C">
            <w:pPr>
              <w:pStyle w:val="TableText"/>
              <w:ind w:right="432"/>
            </w:pPr>
            <w:r w:rsidRPr="00C7345F">
              <w:t>30</w:t>
            </w:r>
          </w:p>
        </w:tc>
        <w:tc>
          <w:tcPr>
            <w:tcW w:w="1577" w:type="dxa"/>
          </w:tcPr>
          <w:p w14:paraId="201EB379" w14:textId="77777777" w:rsidR="00384C43" w:rsidRPr="00C7345F" w:rsidRDefault="00384C43" w:rsidP="00F73F5C">
            <w:pPr>
              <w:pStyle w:val="TableText"/>
              <w:ind w:right="432"/>
              <w:rPr>
                <w:rFonts w:cs="Times New Roman"/>
              </w:rPr>
            </w:pPr>
            <w:r w:rsidRPr="00C7345F">
              <w:t>599</w:t>
            </w:r>
          </w:p>
        </w:tc>
        <w:tc>
          <w:tcPr>
            <w:tcW w:w="830" w:type="dxa"/>
          </w:tcPr>
          <w:p w14:paraId="54D7FCF3" w14:textId="77777777" w:rsidR="00384C43" w:rsidRPr="00C7345F" w:rsidRDefault="00384C43" w:rsidP="00F73F5C">
            <w:pPr>
              <w:pStyle w:val="TableText"/>
              <w:ind w:right="288"/>
            </w:pPr>
            <w:r w:rsidRPr="00C7345F">
              <w:t>3</w:t>
            </w:r>
          </w:p>
        </w:tc>
        <w:tc>
          <w:tcPr>
            <w:tcW w:w="950" w:type="dxa"/>
          </w:tcPr>
          <w:p w14:paraId="7D0FE7DD" w14:textId="77777777" w:rsidR="00384C43" w:rsidRPr="00C7345F" w:rsidRDefault="00384C43" w:rsidP="00F73F5C">
            <w:pPr>
              <w:pStyle w:val="TableText"/>
              <w:ind w:right="144"/>
              <w:rPr>
                <w:rFonts w:cs="Times New Roman"/>
              </w:rPr>
            </w:pPr>
            <w:r w:rsidRPr="00C7345F">
              <w:t>80</w:t>
            </w:r>
          </w:p>
        </w:tc>
        <w:tc>
          <w:tcPr>
            <w:tcW w:w="1512" w:type="dxa"/>
          </w:tcPr>
          <w:p w14:paraId="663F1792" w14:textId="77777777" w:rsidR="00384C43" w:rsidRPr="00C7345F" w:rsidRDefault="00384C43" w:rsidP="00F73F5C">
            <w:pPr>
              <w:pStyle w:val="TableText"/>
              <w:ind w:right="432"/>
              <w:rPr>
                <w:color w:val="000000"/>
              </w:rPr>
            </w:pPr>
            <w:r w:rsidRPr="00C7345F">
              <w:t>5.41</w:t>
            </w:r>
          </w:p>
        </w:tc>
      </w:tr>
      <w:tr w:rsidR="00384C43" w:rsidRPr="00C7345F" w14:paraId="0F24253B" w14:textId="77777777" w:rsidTr="00F73F5C">
        <w:tc>
          <w:tcPr>
            <w:tcW w:w="1584" w:type="dxa"/>
            <w:noWrap/>
          </w:tcPr>
          <w:p w14:paraId="284FEC56" w14:textId="77777777" w:rsidR="00384C43" w:rsidRPr="00C7345F" w:rsidRDefault="00384C43" w:rsidP="00F73F5C">
            <w:pPr>
              <w:pStyle w:val="TableText"/>
              <w:ind w:right="432"/>
            </w:pPr>
            <w:r w:rsidRPr="00C7345F">
              <w:t>31</w:t>
            </w:r>
          </w:p>
        </w:tc>
        <w:tc>
          <w:tcPr>
            <w:tcW w:w="1577" w:type="dxa"/>
          </w:tcPr>
          <w:p w14:paraId="1D2A630E" w14:textId="77777777" w:rsidR="00384C43" w:rsidRPr="00C7345F" w:rsidRDefault="00384C43" w:rsidP="00F73F5C">
            <w:pPr>
              <w:pStyle w:val="TableText"/>
              <w:ind w:right="432"/>
              <w:rPr>
                <w:rFonts w:cs="Times New Roman"/>
              </w:rPr>
            </w:pPr>
            <w:r w:rsidRPr="00C7345F">
              <w:t>600</w:t>
            </w:r>
          </w:p>
        </w:tc>
        <w:tc>
          <w:tcPr>
            <w:tcW w:w="830" w:type="dxa"/>
          </w:tcPr>
          <w:p w14:paraId="7E26D252" w14:textId="77777777" w:rsidR="00384C43" w:rsidRPr="00C7345F" w:rsidRDefault="00384C43" w:rsidP="00F73F5C">
            <w:pPr>
              <w:pStyle w:val="TableText"/>
              <w:ind w:right="288"/>
            </w:pPr>
            <w:r w:rsidRPr="00C7345F">
              <w:t>3</w:t>
            </w:r>
          </w:p>
        </w:tc>
        <w:tc>
          <w:tcPr>
            <w:tcW w:w="950" w:type="dxa"/>
          </w:tcPr>
          <w:p w14:paraId="325F8382" w14:textId="77777777" w:rsidR="00384C43" w:rsidRPr="00C7345F" w:rsidRDefault="00384C43" w:rsidP="00F73F5C">
            <w:pPr>
              <w:pStyle w:val="TableText"/>
              <w:ind w:right="144"/>
              <w:rPr>
                <w:rFonts w:cs="Times New Roman"/>
              </w:rPr>
            </w:pPr>
            <w:r w:rsidRPr="00C7345F">
              <w:t>61</w:t>
            </w:r>
          </w:p>
        </w:tc>
        <w:tc>
          <w:tcPr>
            <w:tcW w:w="1512" w:type="dxa"/>
          </w:tcPr>
          <w:p w14:paraId="1544E57A" w14:textId="77777777" w:rsidR="00384C43" w:rsidRPr="00C7345F" w:rsidRDefault="00384C43" w:rsidP="00F73F5C">
            <w:pPr>
              <w:pStyle w:val="TableText"/>
              <w:ind w:right="432"/>
              <w:rPr>
                <w:color w:val="000000"/>
              </w:rPr>
            </w:pPr>
            <w:r w:rsidRPr="00C7345F">
              <w:t>4.12</w:t>
            </w:r>
          </w:p>
        </w:tc>
      </w:tr>
    </w:tbl>
    <w:p w14:paraId="78B50CD7" w14:textId="62F569AF" w:rsidR="00384C43" w:rsidRPr="00C7345F" w:rsidRDefault="00384C43" w:rsidP="00F73F5C">
      <w:pPr>
        <w:pStyle w:val="Caption"/>
        <w:pageBreakBefore/>
      </w:pPr>
      <w:bookmarkStart w:id="639" w:name="_Toc134621909"/>
      <w:r w:rsidRPr="00C7345F">
        <w:lastRenderedPageBreak/>
        <w:t>Table 4.B.</w:t>
      </w:r>
      <w:r w:rsidRPr="00C7345F">
        <w:fldChar w:fldCharType="begin"/>
      </w:r>
      <w:r w:rsidRPr="00C7345F">
        <w:instrText>SEQ Table_4.B. \* ARABIC</w:instrText>
      </w:r>
      <w:r w:rsidRPr="00C7345F">
        <w:fldChar w:fldCharType="separate"/>
      </w:r>
      <w:r w:rsidRPr="00C7345F">
        <w:t>24</w:t>
      </w:r>
      <w:r w:rsidRPr="00C7345F">
        <w:fldChar w:fldCharType="end"/>
      </w:r>
      <w:r w:rsidRPr="00C7345F">
        <w:t xml:space="preserve">  Raw-Score-to-Scale-Score Distribution for Grade Eleven—Oral Language for</w:t>
      </w:r>
      <w:r w:rsidR="001807FB">
        <w:t> </w:t>
      </w:r>
      <w:r w:rsidRPr="00C7345F">
        <w:t>PPT Emergency Forms</w:t>
      </w:r>
      <w:bookmarkEnd w:id="639"/>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Eleven—Oral Language for PPT Emergency Forms"/>
      </w:tblPr>
      <w:tblGrid>
        <w:gridCol w:w="1584"/>
        <w:gridCol w:w="1577"/>
        <w:gridCol w:w="830"/>
        <w:gridCol w:w="950"/>
        <w:gridCol w:w="1510"/>
      </w:tblGrid>
      <w:tr w:rsidR="00384C43" w:rsidRPr="00C7345F" w14:paraId="368B94E8"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tcBorders>
              <w:left w:val="none" w:sz="0" w:space="0" w:color="auto"/>
              <w:right w:val="none" w:sz="0" w:space="0" w:color="auto"/>
              <w:tl2br w:val="none" w:sz="0" w:space="0" w:color="auto"/>
              <w:tr2bl w:val="none" w:sz="0" w:space="0" w:color="auto"/>
            </w:tcBorders>
            <w:vAlign w:val="top"/>
            <w:hideMark/>
          </w:tcPr>
          <w:p w14:paraId="54BA8E16" w14:textId="77777777" w:rsidR="00384C43" w:rsidRPr="00C7345F" w:rsidRDefault="00384C43" w:rsidP="00F73F5C">
            <w:pPr>
              <w:pStyle w:val="TableHead"/>
              <w:rPr>
                <w:b w:val="0"/>
                <w:noProof w:val="0"/>
              </w:rPr>
            </w:pPr>
            <w:r w:rsidRPr="00C7345F">
              <w:rPr>
                <w:noProof w:val="0"/>
              </w:rPr>
              <w:t>Raw Score</w:t>
            </w:r>
          </w:p>
        </w:tc>
        <w:tc>
          <w:tcPr>
            <w:tcW w:w="1577" w:type="dxa"/>
            <w:tcBorders>
              <w:left w:val="none" w:sz="0" w:space="0" w:color="auto"/>
              <w:right w:val="none" w:sz="0" w:space="0" w:color="auto"/>
              <w:tl2br w:val="none" w:sz="0" w:space="0" w:color="auto"/>
              <w:tr2bl w:val="none" w:sz="0" w:space="0" w:color="auto"/>
            </w:tcBorders>
            <w:vAlign w:val="top"/>
            <w:hideMark/>
          </w:tcPr>
          <w:p w14:paraId="13E9D71C" w14:textId="77777777" w:rsidR="00384C43" w:rsidRPr="00C7345F" w:rsidRDefault="00384C43" w:rsidP="00F73F5C">
            <w:pPr>
              <w:pStyle w:val="TableHead"/>
              <w:rPr>
                <w:b w:val="0"/>
                <w:noProof w:val="0"/>
              </w:rPr>
            </w:pPr>
            <w:r w:rsidRPr="00C7345F">
              <w:rPr>
                <w:noProof w:val="0"/>
              </w:rPr>
              <w:t>Scale Score</w:t>
            </w:r>
          </w:p>
        </w:tc>
        <w:tc>
          <w:tcPr>
            <w:tcW w:w="830" w:type="dxa"/>
            <w:tcBorders>
              <w:left w:val="none" w:sz="0" w:space="0" w:color="auto"/>
              <w:right w:val="none" w:sz="0" w:space="0" w:color="auto"/>
              <w:tl2br w:val="none" w:sz="0" w:space="0" w:color="auto"/>
              <w:tr2bl w:val="none" w:sz="0" w:space="0" w:color="auto"/>
            </w:tcBorders>
            <w:vAlign w:val="top"/>
            <w:hideMark/>
          </w:tcPr>
          <w:p w14:paraId="0CEDFCFB" w14:textId="77777777" w:rsidR="00384C43" w:rsidRPr="00C7345F" w:rsidRDefault="00384C43" w:rsidP="00F73F5C">
            <w:pPr>
              <w:pStyle w:val="TableHead"/>
              <w:rPr>
                <w:b w:val="0"/>
                <w:noProof w:val="0"/>
              </w:rPr>
            </w:pPr>
            <w:r w:rsidRPr="00C7345F">
              <w:rPr>
                <w:noProof w:val="0"/>
              </w:rPr>
              <w:t>Level</w:t>
            </w:r>
          </w:p>
        </w:tc>
        <w:tc>
          <w:tcPr>
            <w:tcW w:w="950" w:type="dxa"/>
            <w:tcBorders>
              <w:left w:val="none" w:sz="0" w:space="0" w:color="auto"/>
              <w:right w:val="none" w:sz="0" w:space="0" w:color="auto"/>
              <w:tl2br w:val="none" w:sz="0" w:space="0" w:color="auto"/>
              <w:tr2bl w:val="none" w:sz="0" w:space="0" w:color="auto"/>
            </w:tcBorders>
            <w:vAlign w:val="top"/>
            <w:hideMark/>
          </w:tcPr>
          <w:p w14:paraId="210ED851" w14:textId="77777777" w:rsidR="00384C43" w:rsidRPr="00C7345F" w:rsidRDefault="00384C43" w:rsidP="00F73F5C">
            <w:pPr>
              <w:pStyle w:val="TableHead"/>
              <w:rPr>
                <w:b w:val="0"/>
                <w:noProof w:val="0"/>
              </w:rPr>
            </w:pPr>
            <w:r w:rsidRPr="00C7345F">
              <w:rPr>
                <w:noProof w:val="0"/>
              </w:rPr>
              <w:t>N</w:t>
            </w:r>
          </w:p>
        </w:tc>
        <w:tc>
          <w:tcPr>
            <w:tcW w:w="1510" w:type="dxa"/>
            <w:tcBorders>
              <w:left w:val="none" w:sz="0" w:space="0" w:color="auto"/>
              <w:right w:val="none" w:sz="0" w:space="0" w:color="auto"/>
              <w:tl2br w:val="none" w:sz="0" w:space="0" w:color="auto"/>
              <w:tr2bl w:val="none" w:sz="0" w:space="0" w:color="auto"/>
            </w:tcBorders>
            <w:vAlign w:val="top"/>
            <w:hideMark/>
          </w:tcPr>
          <w:p w14:paraId="518D5891"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6B47126F" w14:textId="77777777" w:rsidTr="00F73F5C">
        <w:tc>
          <w:tcPr>
            <w:tcW w:w="1584" w:type="dxa"/>
            <w:tcBorders>
              <w:top w:val="single" w:sz="4" w:space="0" w:color="auto"/>
            </w:tcBorders>
            <w:noWrap/>
            <w:hideMark/>
          </w:tcPr>
          <w:p w14:paraId="23DC6724"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596DA844"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5EDD30E3"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66A95BCA" w14:textId="77777777" w:rsidR="00384C43" w:rsidRPr="00C7345F" w:rsidRDefault="00384C43" w:rsidP="00F73F5C">
            <w:pPr>
              <w:pStyle w:val="TableText"/>
              <w:ind w:right="144"/>
              <w:rPr>
                <w:rFonts w:cs="Times New Roman"/>
              </w:rPr>
            </w:pPr>
            <w:r w:rsidRPr="00C7345F">
              <w:t>50</w:t>
            </w:r>
          </w:p>
        </w:tc>
        <w:tc>
          <w:tcPr>
            <w:tcW w:w="1510" w:type="dxa"/>
            <w:tcBorders>
              <w:top w:val="single" w:sz="4" w:space="0" w:color="auto"/>
            </w:tcBorders>
            <w:hideMark/>
          </w:tcPr>
          <w:p w14:paraId="0A3340BC" w14:textId="77777777" w:rsidR="00384C43" w:rsidRPr="00C7345F" w:rsidRDefault="00384C43" w:rsidP="00F73F5C">
            <w:pPr>
              <w:pStyle w:val="TableText"/>
              <w:ind w:right="432"/>
            </w:pPr>
            <w:r w:rsidRPr="00C7345F">
              <w:t>13.55</w:t>
            </w:r>
          </w:p>
        </w:tc>
      </w:tr>
      <w:tr w:rsidR="00384C43" w:rsidRPr="00C7345F" w14:paraId="01933AE0" w14:textId="77777777" w:rsidTr="00F73F5C">
        <w:tc>
          <w:tcPr>
            <w:tcW w:w="1584" w:type="dxa"/>
            <w:noWrap/>
            <w:hideMark/>
          </w:tcPr>
          <w:p w14:paraId="209B17A0" w14:textId="77777777" w:rsidR="00384C43" w:rsidRPr="00C7345F" w:rsidRDefault="00384C43" w:rsidP="00F73F5C">
            <w:pPr>
              <w:pStyle w:val="TableText"/>
              <w:keepNext/>
              <w:ind w:right="432"/>
            </w:pPr>
            <w:r w:rsidRPr="00C7345F">
              <w:t>1</w:t>
            </w:r>
          </w:p>
        </w:tc>
        <w:tc>
          <w:tcPr>
            <w:tcW w:w="1577" w:type="dxa"/>
          </w:tcPr>
          <w:p w14:paraId="78E60CCB" w14:textId="77777777" w:rsidR="00384C43" w:rsidRPr="00C7345F" w:rsidRDefault="00384C43" w:rsidP="00F73F5C">
            <w:pPr>
              <w:pStyle w:val="TableText"/>
              <w:ind w:right="432"/>
              <w:rPr>
                <w:rFonts w:cs="Times New Roman"/>
              </w:rPr>
            </w:pPr>
            <w:r w:rsidRPr="00C7345F">
              <w:t>150</w:t>
            </w:r>
          </w:p>
        </w:tc>
        <w:tc>
          <w:tcPr>
            <w:tcW w:w="830" w:type="dxa"/>
          </w:tcPr>
          <w:p w14:paraId="2C85C660" w14:textId="77777777" w:rsidR="00384C43" w:rsidRPr="00C7345F" w:rsidRDefault="00384C43" w:rsidP="00F73F5C">
            <w:pPr>
              <w:pStyle w:val="TableText"/>
              <w:ind w:right="288"/>
            </w:pPr>
            <w:r w:rsidRPr="00C7345F">
              <w:t>1</w:t>
            </w:r>
          </w:p>
        </w:tc>
        <w:tc>
          <w:tcPr>
            <w:tcW w:w="950" w:type="dxa"/>
          </w:tcPr>
          <w:p w14:paraId="231829D1" w14:textId="77777777" w:rsidR="00384C43" w:rsidRPr="00C7345F" w:rsidRDefault="00384C43" w:rsidP="00F73F5C">
            <w:pPr>
              <w:pStyle w:val="TableText"/>
              <w:ind w:right="144"/>
              <w:rPr>
                <w:rFonts w:cs="Times New Roman"/>
              </w:rPr>
            </w:pPr>
            <w:r w:rsidRPr="00C7345F">
              <w:t>9</w:t>
            </w:r>
          </w:p>
        </w:tc>
        <w:tc>
          <w:tcPr>
            <w:tcW w:w="1510" w:type="dxa"/>
            <w:hideMark/>
          </w:tcPr>
          <w:p w14:paraId="710901B4" w14:textId="77777777" w:rsidR="00384C43" w:rsidRPr="00C7345F" w:rsidRDefault="00384C43" w:rsidP="00F73F5C">
            <w:pPr>
              <w:pStyle w:val="TableText"/>
              <w:ind w:right="432"/>
            </w:pPr>
            <w:r w:rsidRPr="00C7345F">
              <w:t>2.44</w:t>
            </w:r>
          </w:p>
        </w:tc>
      </w:tr>
      <w:tr w:rsidR="00384C43" w:rsidRPr="00C7345F" w14:paraId="45349DF9" w14:textId="77777777" w:rsidTr="00F73F5C">
        <w:tc>
          <w:tcPr>
            <w:tcW w:w="1584" w:type="dxa"/>
            <w:noWrap/>
            <w:hideMark/>
          </w:tcPr>
          <w:p w14:paraId="084646D2" w14:textId="77777777" w:rsidR="00384C43" w:rsidRPr="00C7345F" w:rsidRDefault="00384C43" w:rsidP="00F73F5C">
            <w:pPr>
              <w:pStyle w:val="TableText"/>
              <w:keepNext/>
              <w:ind w:right="432"/>
            </w:pPr>
            <w:r w:rsidRPr="00C7345F">
              <w:t>2</w:t>
            </w:r>
          </w:p>
        </w:tc>
        <w:tc>
          <w:tcPr>
            <w:tcW w:w="1577" w:type="dxa"/>
          </w:tcPr>
          <w:p w14:paraId="0B17968C" w14:textId="77777777" w:rsidR="00384C43" w:rsidRPr="00C7345F" w:rsidRDefault="00384C43" w:rsidP="00F73F5C">
            <w:pPr>
              <w:pStyle w:val="TableText"/>
              <w:ind w:right="432"/>
              <w:rPr>
                <w:rFonts w:cs="Times New Roman"/>
              </w:rPr>
            </w:pPr>
            <w:r w:rsidRPr="00C7345F">
              <w:t>150</w:t>
            </w:r>
          </w:p>
        </w:tc>
        <w:tc>
          <w:tcPr>
            <w:tcW w:w="830" w:type="dxa"/>
          </w:tcPr>
          <w:p w14:paraId="22F736F1" w14:textId="77777777" w:rsidR="00384C43" w:rsidRPr="00C7345F" w:rsidRDefault="00384C43" w:rsidP="00F73F5C">
            <w:pPr>
              <w:pStyle w:val="TableText"/>
              <w:ind w:right="288"/>
            </w:pPr>
            <w:r w:rsidRPr="00C7345F">
              <w:t>1</w:t>
            </w:r>
          </w:p>
        </w:tc>
        <w:tc>
          <w:tcPr>
            <w:tcW w:w="950" w:type="dxa"/>
          </w:tcPr>
          <w:p w14:paraId="01036E9E" w14:textId="77777777" w:rsidR="00384C43" w:rsidRPr="00C7345F" w:rsidRDefault="00384C43" w:rsidP="00F73F5C">
            <w:pPr>
              <w:pStyle w:val="TableText"/>
              <w:ind w:right="144"/>
              <w:rPr>
                <w:rFonts w:cs="Times New Roman"/>
              </w:rPr>
            </w:pPr>
            <w:r w:rsidRPr="00C7345F">
              <w:t>3</w:t>
            </w:r>
          </w:p>
        </w:tc>
        <w:tc>
          <w:tcPr>
            <w:tcW w:w="1510" w:type="dxa"/>
            <w:hideMark/>
          </w:tcPr>
          <w:p w14:paraId="7BB761EC" w14:textId="77777777" w:rsidR="00384C43" w:rsidRPr="00C7345F" w:rsidRDefault="00384C43" w:rsidP="00F73F5C">
            <w:pPr>
              <w:pStyle w:val="TableText"/>
              <w:ind w:right="432"/>
            </w:pPr>
            <w:r w:rsidRPr="00C7345F">
              <w:t>0.81</w:t>
            </w:r>
          </w:p>
        </w:tc>
      </w:tr>
      <w:tr w:rsidR="00384C43" w:rsidRPr="00C7345F" w14:paraId="1508F0FD" w14:textId="77777777" w:rsidTr="00F73F5C">
        <w:tc>
          <w:tcPr>
            <w:tcW w:w="1584" w:type="dxa"/>
            <w:noWrap/>
            <w:hideMark/>
          </w:tcPr>
          <w:p w14:paraId="0E9D3134" w14:textId="77777777" w:rsidR="00384C43" w:rsidRPr="00C7345F" w:rsidRDefault="00384C43" w:rsidP="00F73F5C">
            <w:pPr>
              <w:pStyle w:val="TableText"/>
              <w:keepNext/>
              <w:ind w:right="432"/>
            </w:pPr>
            <w:r w:rsidRPr="00C7345F">
              <w:t>3</w:t>
            </w:r>
          </w:p>
        </w:tc>
        <w:tc>
          <w:tcPr>
            <w:tcW w:w="1577" w:type="dxa"/>
          </w:tcPr>
          <w:p w14:paraId="3F753FE7" w14:textId="77777777" w:rsidR="00384C43" w:rsidRPr="00C7345F" w:rsidRDefault="00384C43" w:rsidP="00F73F5C">
            <w:pPr>
              <w:pStyle w:val="TableText"/>
              <w:ind w:right="432"/>
              <w:rPr>
                <w:rFonts w:cs="Times New Roman"/>
              </w:rPr>
            </w:pPr>
            <w:r w:rsidRPr="00C7345F">
              <w:t>150</w:t>
            </w:r>
          </w:p>
        </w:tc>
        <w:tc>
          <w:tcPr>
            <w:tcW w:w="830" w:type="dxa"/>
          </w:tcPr>
          <w:p w14:paraId="10215A9C" w14:textId="77777777" w:rsidR="00384C43" w:rsidRPr="00C7345F" w:rsidRDefault="00384C43" w:rsidP="00F73F5C">
            <w:pPr>
              <w:pStyle w:val="TableText"/>
              <w:ind w:right="288"/>
            </w:pPr>
            <w:r w:rsidRPr="00C7345F">
              <w:t>1</w:t>
            </w:r>
          </w:p>
        </w:tc>
        <w:tc>
          <w:tcPr>
            <w:tcW w:w="950" w:type="dxa"/>
          </w:tcPr>
          <w:p w14:paraId="6A9DD668" w14:textId="77777777" w:rsidR="00384C43" w:rsidRPr="00C7345F" w:rsidRDefault="00384C43" w:rsidP="00F73F5C">
            <w:pPr>
              <w:pStyle w:val="TableText"/>
              <w:ind w:right="144"/>
              <w:rPr>
                <w:rFonts w:cs="Times New Roman"/>
              </w:rPr>
            </w:pPr>
            <w:r w:rsidRPr="00C7345F">
              <w:t>16</w:t>
            </w:r>
          </w:p>
        </w:tc>
        <w:tc>
          <w:tcPr>
            <w:tcW w:w="1510" w:type="dxa"/>
            <w:hideMark/>
          </w:tcPr>
          <w:p w14:paraId="4437356A" w14:textId="77777777" w:rsidR="00384C43" w:rsidRPr="00C7345F" w:rsidRDefault="00384C43" w:rsidP="00F73F5C">
            <w:pPr>
              <w:pStyle w:val="TableText"/>
              <w:ind w:right="432"/>
            </w:pPr>
            <w:r w:rsidRPr="00C7345F">
              <w:t>4.34</w:t>
            </w:r>
          </w:p>
        </w:tc>
      </w:tr>
      <w:tr w:rsidR="00384C43" w:rsidRPr="00C7345F" w14:paraId="3E693C74" w14:textId="77777777" w:rsidTr="00F73F5C">
        <w:tc>
          <w:tcPr>
            <w:tcW w:w="1584" w:type="dxa"/>
            <w:noWrap/>
            <w:hideMark/>
          </w:tcPr>
          <w:p w14:paraId="1311C659" w14:textId="77777777" w:rsidR="00384C43" w:rsidRPr="00C7345F" w:rsidRDefault="00384C43" w:rsidP="00F73F5C">
            <w:pPr>
              <w:pStyle w:val="TableText"/>
              <w:keepNext/>
              <w:ind w:right="432"/>
            </w:pPr>
            <w:r w:rsidRPr="00C7345F">
              <w:t>4</w:t>
            </w:r>
          </w:p>
        </w:tc>
        <w:tc>
          <w:tcPr>
            <w:tcW w:w="1577" w:type="dxa"/>
          </w:tcPr>
          <w:p w14:paraId="2BF2ECCB" w14:textId="77777777" w:rsidR="00384C43" w:rsidRPr="00C7345F" w:rsidRDefault="00384C43" w:rsidP="00F73F5C">
            <w:pPr>
              <w:pStyle w:val="TableText"/>
              <w:ind w:right="432"/>
              <w:rPr>
                <w:rFonts w:cs="Times New Roman"/>
              </w:rPr>
            </w:pPr>
            <w:r w:rsidRPr="00C7345F">
              <w:t>153</w:t>
            </w:r>
          </w:p>
        </w:tc>
        <w:tc>
          <w:tcPr>
            <w:tcW w:w="830" w:type="dxa"/>
          </w:tcPr>
          <w:p w14:paraId="217304E2" w14:textId="77777777" w:rsidR="00384C43" w:rsidRPr="00C7345F" w:rsidRDefault="00384C43" w:rsidP="00F73F5C">
            <w:pPr>
              <w:pStyle w:val="TableText"/>
              <w:ind w:right="288"/>
            </w:pPr>
            <w:r w:rsidRPr="00C7345F">
              <w:t>1</w:t>
            </w:r>
          </w:p>
        </w:tc>
        <w:tc>
          <w:tcPr>
            <w:tcW w:w="950" w:type="dxa"/>
          </w:tcPr>
          <w:p w14:paraId="548F2379" w14:textId="77777777" w:rsidR="00384C43" w:rsidRPr="00C7345F" w:rsidRDefault="00384C43" w:rsidP="00F73F5C">
            <w:pPr>
              <w:pStyle w:val="TableText"/>
              <w:ind w:right="144"/>
              <w:rPr>
                <w:rFonts w:cs="Times New Roman"/>
              </w:rPr>
            </w:pPr>
            <w:r w:rsidRPr="00C7345F">
              <w:t>14</w:t>
            </w:r>
          </w:p>
        </w:tc>
        <w:tc>
          <w:tcPr>
            <w:tcW w:w="1510" w:type="dxa"/>
            <w:hideMark/>
          </w:tcPr>
          <w:p w14:paraId="1250BCD7" w14:textId="77777777" w:rsidR="00384C43" w:rsidRPr="00C7345F" w:rsidRDefault="00384C43" w:rsidP="00F73F5C">
            <w:pPr>
              <w:pStyle w:val="TableText"/>
              <w:ind w:right="432"/>
            </w:pPr>
            <w:r w:rsidRPr="00C7345F">
              <w:t>3.79</w:t>
            </w:r>
          </w:p>
        </w:tc>
      </w:tr>
      <w:tr w:rsidR="00384C43" w:rsidRPr="00C7345F" w14:paraId="1DF04FD7" w14:textId="77777777" w:rsidTr="00F73F5C">
        <w:tc>
          <w:tcPr>
            <w:tcW w:w="1584" w:type="dxa"/>
            <w:noWrap/>
          </w:tcPr>
          <w:p w14:paraId="6640F864" w14:textId="77777777" w:rsidR="00384C43" w:rsidRPr="00C7345F" w:rsidRDefault="00384C43" w:rsidP="00F73F5C">
            <w:pPr>
              <w:pStyle w:val="TableText"/>
              <w:keepNext/>
              <w:ind w:right="432"/>
              <w:rPr>
                <w:color w:val="000000"/>
              </w:rPr>
            </w:pPr>
            <w:r w:rsidRPr="00C7345F">
              <w:t>5</w:t>
            </w:r>
          </w:p>
        </w:tc>
        <w:tc>
          <w:tcPr>
            <w:tcW w:w="1577" w:type="dxa"/>
          </w:tcPr>
          <w:p w14:paraId="658614C1" w14:textId="77777777" w:rsidR="00384C43" w:rsidRPr="00C7345F" w:rsidRDefault="00384C43" w:rsidP="00F73F5C">
            <w:pPr>
              <w:pStyle w:val="TableText"/>
              <w:ind w:right="432"/>
              <w:rPr>
                <w:rFonts w:cs="Times New Roman"/>
              </w:rPr>
            </w:pPr>
            <w:r w:rsidRPr="00C7345F">
              <w:t>179</w:t>
            </w:r>
          </w:p>
        </w:tc>
        <w:tc>
          <w:tcPr>
            <w:tcW w:w="830" w:type="dxa"/>
          </w:tcPr>
          <w:p w14:paraId="63D716B0" w14:textId="77777777" w:rsidR="00384C43" w:rsidRPr="00C7345F" w:rsidRDefault="00384C43" w:rsidP="00F73F5C">
            <w:pPr>
              <w:pStyle w:val="TableText"/>
              <w:ind w:right="288"/>
            </w:pPr>
            <w:r w:rsidRPr="00C7345F">
              <w:t>1</w:t>
            </w:r>
          </w:p>
        </w:tc>
        <w:tc>
          <w:tcPr>
            <w:tcW w:w="950" w:type="dxa"/>
          </w:tcPr>
          <w:p w14:paraId="4D8E5154" w14:textId="77777777" w:rsidR="00384C43" w:rsidRPr="00C7345F" w:rsidRDefault="00384C43" w:rsidP="00F73F5C">
            <w:pPr>
              <w:pStyle w:val="TableText"/>
              <w:ind w:right="144"/>
              <w:rPr>
                <w:rFonts w:cs="Times New Roman"/>
              </w:rPr>
            </w:pPr>
            <w:r w:rsidRPr="00C7345F">
              <w:t>10</w:t>
            </w:r>
          </w:p>
        </w:tc>
        <w:tc>
          <w:tcPr>
            <w:tcW w:w="1510" w:type="dxa"/>
          </w:tcPr>
          <w:p w14:paraId="67D2D2DD" w14:textId="77777777" w:rsidR="00384C43" w:rsidRPr="00C7345F" w:rsidRDefault="00384C43" w:rsidP="00F73F5C">
            <w:pPr>
              <w:pStyle w:val="TableText"/>
              <w:ind w:right="432"/>
              <w:rPr>
                <w:color w:val="000000"/>
              </w:rPr>
            </w:pPr>
            <w:r w:rsidRPr="00C7345F">
              <w:t>2.71</w:t>
            </w:r>
          </w:p>
        </w:tc>
      </w:tr>
      <w:tr w:rsidR="00384C43" w:rsidRPr="00C7345F" w14:paraId="27EE31CE" w14:textId="77777777" w:rsidTr="00F73F5C">
        <w:tc>
          <w:tcPr>
            <w:tcW w:w="1584" w:type="dxa"/>
            <w:noWrap/>
          </w:tcPr>
          <w:p w14:paraId="27339FA2" w14:textId="77777777" w:rsidR="00384C43" w:rsidRPr="00C7345F" w:rsidRDefault="00384C43" w:rsidP="00F73F5C">
            <w:pPr>
              <w:pStyle w:val="TableText"/>
              <w:ind w:right="432"/>
              <w:rPr>
                <w:color w:val="000000"/>
              </w:rPr>
            </w:pPr>
            <w:r w:rsidRPr="00C7345F">
              <w:t>6</w:t>
            </w:r>
          </w:p>
        </w:tc>
        <w:tc>
          <w:tcPr>
            <w:tcW w:w="1577" w:type="dxa"/>
          </w:tcPr>
          <w:p w14:paraId="027FC9FF" w14:textId="77777777" w:rsidR="00384C43" w:rsidRPr="00C7345F" w:rsidRDefault="00384C43" w:rsidP="00F73F5C">
            <w:pPr>
              <w:pStyle w:val="TableText"/>
              <w:ind w:right="432"/>
              <w:rPr>
                <w:rFonts w:cs="Times New Roman"/>
              </w:rPr>
            </w:pPr>
            <w:r w:rsidRPr="00C7345F">
              <w:t>201</w:t>
            </w:r>
          </w:p>
        </w:tc>
        <w:tc>
          <w:tcPr>
            <w:tcW w:w="830" w:type="dxa"/>
          </w:tcPr>
          <w:p w14:paraId="7B74DB54" w14:textId="77777777" w:rsidR="00384C43" w:rsidRPr="00C7345F" w:rsidRDefault="00384C43" w:rsidP="00F73F5C">
            <w:pPr>
              <w:pStyle w:val="TableText"/>
              <w:ind w:right="288"/>
            </w:pPr>
            <w:r w:rsidRPr="00C7345F">
              <w:t>1</w:t>
            </w:r>
          </w:p>
        </w:tc>
        <w:tc>
          <w:tcPr>
            <w:tcW w:w="950" w:type="dxa"/>
          </w:tcPr>
          <w:p w14:paraId="4D0F1F5A" w14:textId="77777777" w:rsidR="00384C43" w:rsidRPr="00C7345F" w:rsidRDefault="00384C43" w:rsidP="00F73F5C">
            <w:pPr>
              <w:pStyle w:val="TableText"/>
              <w:ind w:right="144"/>
              <w:rPr>
                <w:rFonts w:cs="Times New Roman"/>
              </w:rPr>
            </w:pPr>
            <w:r w:rsidRPr="00C7345F">
              <w:t>10</w:t>
            </w:r>
          </w:p>
        </w:tc>
        <w:tc>
          <w:tcPr>
            <w:tcW w:w="1510" w:type="dxa"/>
          </w:tcPr>
          <w:p w14:paraId="58329796" w14:textId="77777777" w:rsidR="00384C43" w:rsidRPr="00C7345F" w:rsidRDefault="00384C43" w:rsidP="00F73F5C">
            <w:pPr>
              <w:pStyle w:val="TableText"/>
              <w:ind w:right="432"/>
              <w:rPr>
                <w:color w:val="000000"/>
              </w:rPr>
            </w:pPr>
            <w:r w:rsidRPr="00C7345F">
              <w:t>2.71</w:t>
            </w:r>
          </w:p>
        </w:tc>
      </w:tr>
      <w:tr w:rsidR="00384C43" w:rsidRPr="00C7345F" w14:paraId="4FF91D20" w14:textId="77777777" w:rsidTr="00F73F5C">
        <w:tc>
          <w:tcPr>
            <w:tcW w:w="1584" w:type="dxa"/>
            <w:noWrap/>
          </w:tcPr>
          <w:p w14:paraId="77F97D48" w14:textId="77777777" w:rsidR="00384C43" w:rsidRPr="00C7345F" w:rsidRDefault="00384C43" w:rsidP="00F73F5C">
            <w:pPr>
              <w:pStyle w:val="TableText"/>
              <w:ind w:right="432"/>
              <w:rPr>
                <w:color w:val="000000"/>
              </w:rPr>
            </w:pPr>
            <w:r w:rsidRPr="00C7345F">
              <w:t>7</w:t>
            </w:r>
          </w:p>
        </w:tc>
        <w:tc>
          <w:tcPr>
            <w:tcW w:w="1577" w:type="dxa"/>
          </w:tcPr>
          <w:p w14:paraId="39481E01" w14:textId="77777777" w:rsidR="00384C43" w:rsidRPr="00C7345F" w:rsidRDefault="00384C43" w:rsidP="00F73F5C">
            <w:pPr>
              <w:pStyle w:val="TableText"/>
              <w:ind w:right="432"/>
              <w:rPr>
                <w:rFonts w:cs="Times New Roman"/>
              </w:rPr>
            </w:pPr>
            <w:r w:rsidRPr="00C7345F">
              <w:t>219</w:t>
            </w:r>
          </w:p>
        </w:tc>
        <w:tc>
          <w:tcPr>
            <w:tcW w:w="830" w:type="dxa"/>
          </w:tcPr>
          <w:p w14:paraId="1EB3E71B" w14:textId="77777777" w:rsidR="00384C43" w:rsidRPr="00C7345F" w:rsidRDefault="00384C43" w:rsidP="00F73F5C">
            <w:pPr>
              <w:pStyle w:val="TableText"/>
              <w:ind w:right="288"/>
            </w:pPr>
            <w:r w:rsidRPr="00C7345F">
              <w:t>1</w:t>
            </w:r>
          </w:p>
        </w:tc>
        <w:tc>
          <w:tcPr>
            <w:tcW w:w="950" w:type="dxa"/>
          </w:tcPr>
          <w:p w14:paraId="76B5A902" w14:textId="77777777" w:rsidR="00384C43" w:rsidRPr="00C7345F" w:rsidRDefault="00384C43" w:rsidP="00F73F5C">
            <w:pPr>
              <w:pStyle w:val="TableText"/>
              <w:ind w:right="144"/>
              <w:rPr>
                <w:rFonts w:cs="Times New Roman"/>
              </w:rPr>
            </w:pPr>
            <w:r w:rsidRPr="00C7345F">
              <w:t>10</w:t>
            </w:r>
          </w:p>
        </w:tc>
        <w:tc>
          <w:tcPr>
            <w:tcW w:w="1510" w:type="dxa"/>
          </w:tcPr>
          <w:p w14:paraId="3221A664" w14:textId="77777777" w:rsidR="00384C43" w:rsidRPr="00C7345F" w:rsidRDefault="00384C43" w:rsidP="00F73F5C">
            <w:pPr>
              <w:pStyle w:val="TableText"/>
              <w:ind w:right="432"/>
              <w:rPr>
                <w:color w:val="000000"/>
              </w:rPr>
            </w:pPr>
            <w:r w:rsidRPr="00C7345F">
              <w:t>2.71</w:t>
            </w:r>
          </w:p>
        </w:tc>
      </w:tr>
      <w:tr w:rsidR="00384C43" w:rsidRPr="00C7345F" w14:paraId="4542F1ED" w14:textId="77777777" w:rsidTr="00F73F5C">
        <w:tc>
          <w:tcPr>
            <w:tcW w:w="1584" w:type="dxa"/>
            <w:noWrap/>
          </w:tcPr>
          <w:p w14:paraId="22DF2374" w14:textId="77777777" w:rsidR="00384C43" w:rsidRPr="00C7345F" w:rsidRDefault="00384C43" w:rsidP="00F73F5C">
            <w:pPr>
              <w:pStyle w:val="TableText"/>
              <w:ind w:right="432"/>
              <w:rPr>
                <w:color w:val="000000"/>
              </w:rPr>
            </w:pPr>
            <w:r w:rsidRPr="00C7345F">
              <w:t>8</w:t>
            </w:r>
          </w:p>
        </w:tc>
        <w:tc>
          <w:tcPr>
            <w:tcW w:w="1577" w:type="dxa"/>
          </w:tcPr>
          <w:p w14:paraId="655FCFE9" w14:textId="77777777" w:rsidR="00384C43" w:rsidRPr="00C7345F" w:rsidRDefault="00384C43" w:rsidP="00F73F5C">
            <w:pPr>
              <w:pStyle w:val="TableText"/>
              <w:ind w:right="432"/>
              <w:rPr>
                <w:rFonts w:cs="Times New Roman"/>
              </w:rPr>
            </w:pPr>
            <w:r w:rsidRPr="00C7345F">
              <w:t>236</w:t>
            </w:r>
          </w:p>
        </w:tc>
        <w:tc>
          <w:tcPr>
            <w:tcW w:w="830" w:type="dxa"/>
          </w:tcPr>
          <w:p w14:paraId="27B81562" w14:textId="77777777" w:rsidR="00384C43" w:rsidRPr="00C7345F" w:rsidRDefault="00384C43" w:rsidP="00F73F5C">
            <w:pPr>
              <w:pStyle w:val="TableText"/>
              <w:ind w:right="288"/>
            </w:pPr>
            <w:r w:rsidRPr="00C7345F">
              <w:t>1</w:t>
            </w:r>
          </w:p>
        </w:tc>
        <w:tc>
          <w:tcPr>
            <w:tcW w:w="950" w:type="dxa"/>
          </w:tcPr>
          <w:p w14:paraId="5C190E1E" w14:textId="77777777" w:rsidR="00384C43" w:rsidRPr="00C7345F" w:rsidRDefault="00384C43" w:rsidP="00F73F5C">
            <w:pPr>
              <w:pStyle w:val="TableText"/>
              <w:ind w:right="144"/>
              <w:rPr>
                <w:rFonts w:cs="Times New Roman"/>
              </w:rPr>
            </w:pPr>
            <w:r w:rsidRPr="00C7345F">
              <w:t>6</w:t>
            </w:r>
          </w:p>
        </w:tc>
        <w:tc>
          <w:tcPr>
            <w:tcW w:w="1510" w:type="dxa"/>
          </w:tcPr>
          <w:p w14:paraId="483F739C" w14:textId="77777777" w:rsidR="00384C43" w:rsidRPr="00C7345F" w:rsidRDefault="00384C43" w:rsidP="00F73F5C">
            <w:pPr>
              <w:pStyle w:val="TableText"/>
              <w:ind w:right="432"/>
              <w:rPr>
                <w:color w:val="000000"/>
              </w:rPr>
            </w:pPr>
            <w:r w:rsidRPr="00C7345F">
              <w:t>1.63</w:t>
            </w:r>
          </w:p>
        </w:tc>
      </w:tr>
      <w:tr w:rsidR="00384C43" w:rsidRPr="00C7345F" w14:paraId="0CCB7E11" w14:textId="77777777" w:rsidTr="00F73F5C">
        <w:tc>
          <w:tcPr>
            <w:tcW w:w="1584" w:type="dxa"/>
            <w:noWrap/>
          </w:tcPr>
          <w:p w14:paraId="3447EB2A" w14:textId="77777777" w:rsidR="00384C43" w:rsidRPr="00C7345F" w:rsidRDefault="00384C43" w:rsidP="00F73F5C">
            <w:pPr>
              <w:pStyle w:val="TableText"/>
              <w:ind w:right="432"/>
              <w:rPr>
                <w:color w:val="000000"/>
              </w:rPr>
            </w:pPr>
            <w:r w:rsidRPr="00C7345F">
              <w:t>9</w:t>
            </w:r>
          </w:p>
        </w:tc>
        <w:tc>
          <w:tcPr>
            <w:tcW w:w="1577" w:type="dxa"/>
          </w:tcPr>
          <w:p w14:paraId="46156A79" w14:textId="77777777" w:rsidR="00384C43" w:rsidRPr="00C7345F" w:rsidRDefault="00384C43" w:rsidP="00F73F5C">
            <w:pPr>
              <w:pStyle w:val="TableText"/>
              <w:ind w:right="432"/>
              <w:rPr>
                <w:rFonts w:cs="Times New Roman"/>
              </w:rPr>
            </w:pPr>
            <w:r w:rsidRPr="00C7345F">
              <w:t>252</w:t>
            </w:r>
          </w:p>
        </w:tc>
        <w:tc>
          <w:tcPr>
            <w:tcW w:w="830" w:type="dxa"/>
          </w:tcPr>
          <w:p w14:paraId="3EA270FC" w14:textId="77777777" w:rsidR="00384C43" w:rsidRPr="00C7345F" w:rsidRDefault="00384C43" w:rsidP="00F73F5C">
            <w:pPr>
              <w:pStyle w:val="TableText"/>
              <w:ind w:right="288"/>
            </w:pPr>
            <w:r w:rsidRPr="00C7345F">
              <w:t>1</w:t>
            </w:r>
          </w:p>
        </w:tc>
        <w:tc>
          <w:tcPr>
            <w:tcW w:w="950" w:type="dxa"/>
          </w:tcPr>
          <w:p w14:paraId="78D542E5" w14:textId="77777777" w:rsidR="00384C43" w:rsidRPr="00C7345F" w:rsidRDefault="00384C43" w:rsidP="00F73F5C">
            <w:pPr>
              <w:pStyle w:val="TableText"/>
              <w:ind w:right="144"/>
              <w:rPr>
                <w:rFonts w:cs="Times New Roman"/>
              </w:rPr>
            </w:pPr>
            <w:r w:rsidRPr="00C7345F">
              <w:t>9</w:t>
            </w:r>
          </w:p>
        </w:tc>
        <w:tc>
          <w:tcPr>
            <w:tcW w:w="1510" w:type="dxa"/>
          </w:tcPr>
          <w:p w14:paraId="287432BE" w14:textId="77777777" w:rsidR="00384C43" w:rsidRPr="00C7345F" w:rsidRDefault="00384C43" w:rsidP="00F73F5C">
            <w:pPr>
              <w:pStyle w:val="TableText"/>
              <w:ind w:right="432"/>
              <w:rPr>
                <w:color w:val="000000"/>
              </w:rPr>
            </w:pPr>
            <w:r w:rsidRPr="00C7345F">
              <w:t>2.44</w:t>
            </w:r>
          </w:p>
        </w:tc>
      </w:tr>
      <w:tr w:rsidR="00384C43" w:rsidRPr="00C7345F" w14:paraId="5ED58664" w14:textId="77777777" w:rsidTr="00F73F5C">
        <w:tc>
          <w:tcPr>
            <w:tcW w:w="1584" w:type="dxa"/>
            <w:noWrap/>
          </w:tcPr>
          <w:p w14:paraId="75AFF9E3" w14:textId="77777777" w:rsidR="00384C43" w:rsidRPr="00C7345F" w:rsidRDefault="00384C43" w:rsidP="00F73F5C">
            <w:pPr>
              <w:pStyle w:val="TableText"/>
              <w:ind w:right="432"/>
              <w:rPr>
                <w:color w:val="000000"/>
              </w:rPr>
            </w:pPr>
            <w:r w:rsidRPr="00C7345F">
              <w:t>10</w:t>
            </w:r>
          </w:p>
        </w:tc>
        <w:tc>
          <w:tcPr>
            <w:tcW w:w="1577" w:type="dxa"/>
          </w:tcPr>
          <w:p w14:paraId="7B125DA4" w14:textId="77777777" w:rsidR="00384C43" w:rsidRPr="00C7345F" w:rsidRDefault="00384C43" w:rsidP="00F73F5C">
            <w:pPr>
              <w:pStyle w:val="TableText"/>
              <w:ind w:right="432"/>
              <w:rPr>
                <w:rFonts w:cs="Times New Roman"/>
              </w:rPr>
            </w:pPr>
            <w:r w:rsidRPr="00C7345F">
              <w:t>266</w:t>
            </w:r>
          </w:p>
        </w:tc>
        <w:tc>
          <w:tcPr>
            <w:tcW w:w="830" w:type="dxa"/>
          </w:tcPr>
          <w:p w14:paraId="0A9F573D" w14:textId="77777777" w:rsidR="00384C43" w:rsidRPr="00C7345F" w:rsidRDefault="00384C43" w:rsidP="00F73F5C">
            <w:pPr>
              <w:pStyle w:val="TableText"/>
              <w:ind w:right="288"/>
            </w:pPr>
            <w:r w:rsidRPr="00C7345F">
              <w:t>1</w:t>
            </w:r>
          </w:p>
        </w:tc>
        <w:tc>
          <w:tcPr>
            <w:tcW w:w="950" w:type="dxa"/>
          </w:tcPr>
          <w:p w14:paraId="1DE27FFA" w14:textId="77777777" w:rsidR="00384C43" w:rsidRPr="00C7345F" w:rsidRDefault="00384C43" w:rsidP="00F73F5C">
            <w:pPr>
              <w:pStyle w:val="TableText"/>
              <w:ind w:right="144"/>
              <w:rPr>
                <w:rFonts w:cs="Times New Roman"/>
              </w:rPr>
            </w:pPr>
            <w:r w:rsidRPr="00C7345F">
              <w:t>11</w:t>
            </w:r>
          </w:p>
        </w:tc>
        <w:tc>
          <w:tcPr>
            <w:tcW w:w="1510" w:type="dxa"/>
          </w:tcPr>
          <w:p w14:paraId="155451DF" w14:textId="77777777" w:rsidR="00384C43" w:rsidRPr="00C7345F" w:rsidRDefault="00384C43" w:rsidP="00F73F5C">
            <w:pPr>
              <w:pStyle w:val="TableText"/>
              <w:ind w:right="432"/>
              <w:rPr>
                <w:color w:val="000000"/>
              </w:rPr>
            </w:pPr>
            <w:r w:rsidRPr="00C7345F">
              <w:t>2.98</w:t>
            </w:r>
          </w:p>
        </w:tc>
      </w:tr>
      <w:tr w:rsidR="00384C43" w:rsidRPr="00C7345F" w14:paraId="52740CD2" w14:textId="77777777" w:rsidTr="00F73F5C">
        <w:tc>
          <w:tcPr>
            <w:tcW w:w="1584" w:type="dxa"/>
            <w:noWrap/>
          </w:tcPr>
          <w:p w14:paraId="409194E0" w14:textId="77777777" w:rsidR="00384C43" w:rsidRPr="00C7345F" w:rsidRDefault="00384C43" w:rsidP="00F73F5C">
            <w:pPr>
              <w:pStyle w:val="TableText"/>
              <w:ind w:right="432"/>
              <w:rPr>
                <w:color w:val="000000"/>
              </w:rPr>
            </w:pPr>
            <w:r w:rsidRPr="00C7345F">
              <w:t>11</w:t>
            </w:r>
          </w:p>
        </w:tc>
        <w:tc>
          <w:tcPr>
            <w:tcW w:w="1577" w:type="dxa"/>
          </w:tcPr>
          <w:p w14:paraId="2C093A74" w14:textId="77777777" w:rsidR="00384C43" w:rsidRPr="00C7345F" w:rsidRDefault="00384C43" w:rsidP="00F73F5C">
            <w:pPr>
              <w:pStyle w:val="TableText"/>
              <w:ind w:right="432"/>
              <w:rPr>
                <w:rFonts w:cs="Times New Roman"/>
              </w:rPr>
            </w:pPr>
            <w:r w:rsidRPr="00C7345F">
              <w:t>279</w:t>
            </w:r>
          </w:p>
        </w:tc>
        <w:tc>
          <w:tcPr>
            <w:tcW w:w="830" w:type="dxa"/>
          </w:tcPr>
          <w:p w14:paraId="79144F40" w14:textId="77777777" w:rsidR="00384C43" w:rsidRPr="00C7345F" w:rsidRDefault="00384C43" w:rsidP="00F73F5C">
            <w:pPr>
              <w:pStyle w:val="TableText"/>
              <w:ind w:right="288"/>
            </w:pPr>
            <w:r w:rsidRPr="00C7345F">
              <w:t>1</w:t>
            </w:r>
          </w:p>
        </w:tc>
        <w:tc>
          <w:tcPr>
            <w:tcW w:w="950" w:type="dxa"/>
          </w:tcPr>
          <w:p w14:paraId="1B3145A9" w14:textId="77777777" w:rsidR="00384C43" w:rsidRPr="00C7345F" w:rsidRDefault="00384C43" w:rsidP="00F73F5C">
            <w:pPr>
              <w:pStyle w:val="TableText"/>
              <w:ind w:right="144"/>
              <w:rPr>
                <w:rFonts w:cs="Times New Roman"/>
              </w:rPr>
            </w:pPr>
            <w:r w:rsidRPr="00C7345F">
              <w:t>4</w:t>
            </w:r>
          </w:p>
        </w:tc>
        <w:tc>
          <w:tcPr>
            <w:tcW w:w="1510" w:type="dxa"/>
          </w:tcPr>
          <w:p w14:paraId="4C4A1E2A" w14:textId="77777777" w:rsidR="00384C43" w:rsidRPr="00C7345F" w:rsidRDefault="00384C43" w:rsidP="00F73F5C">
            <w:pPr>
              <w:pStyle w:val="TableText"/>
              <w:ind w:right="432"/>
              <w:rPr>
                <w:color w:val="000000"/>
              </w:rPr>
            </w:pPr>
            <w:r w:rsidRPr="00C7345F">
              <w:t>1.08</w:t>
            </w:r>
          </w:p>
        </w:tc>
      </w:tr>
      <w:tr w:rsidR="00384C43" w:rsidRPr="00C7345F" w14:paraId="2F4D1B22" w14:textId="77777777" w:rsidTr="00F73F5C">
        <w:tc>
          <w:tcPr>
            <w:tcW w:w="1584" w:type="dxa"/>
            <w:noWrap/>
          </w:tcPr>
          <w:p w14:paraId="491CACC7" w14:textId="77777777" w:rsidR="00384C43" w:rsidRPr="00C7345F" w:rsidRDefault="00384C43" w:rsidP="00F73F5C">
            <w:pPr>
              <w:pStyle w:val="TableText"/>
              <w:ind w:right="432"/>
              <w:rPr>
                <w:color w:val="000000"/>
              </w:rPr>
            </w:pPr>
            <w:r w:rsidRPr="00C7345F">
              <w:t>12</w:t>
            </w:r>
          </w:p>
        </w:tc>
        <w:tc>
          <w:tcPr>
            <w:tcW w:w="1577" w:type="dxa"/>
          </w:tcPr>
          <w:p w14:paraId="6C1D3BFC" w14:textId="77777777" w:rsidR="00384C43" w:rsidRPr="00C7345F" w:rsidRDefault="00384C43" w:rsidP="00F73F5C">
            <w:pPr>
              <w:pStyle w:val="TableText"/>
              <w:ind w:right="432"/>
              <w:rPr>
                <w:rFonts w:cs="Times New Roman"/>
              </w:rPr>
            </w:pPr>
            <w:r w:rsidRPr="00C7345F">
              <w:t>292</w:t>
            </w:r>
          </w:p>
        </w:tc>
        <w:tc>
          <w:tcPr>
            <w:tcW w:w="830" w:type="dxa"/>
          </w:tcPr>
          <w:p w14:paraId="38932FC1" w14:textId="77777777" w:rsidR="00384C43" w:rsidRPr="00C7345F" w:rsidRDefault="00384C43" w:rsidP="00F73F5C">
            <w:pPr>
              <w:pStyle w:val="TableText"/>
              <w:ind w:right="288"/>
            </w:pPr>
            <w:r w:rsidRPr="00C7345F">
              <w:t>1</w:t>
            </w:r>
          </w:p>
        </w:tc>
        <w:tc>
          <w:tcPr>
            <w:tcW w:w="950" w:type="dxa"/>
          </w:tcPr>
          <w:p w14:paraId="019BC6AD" w14:textId="77777777" w:rsidR="00384C43" w:rsidRPr="00C7345F" w:rsidRDefault="00384C43" w:rsidP="00F73F5C">
            <w:pPr>
              <w:pStyle w:val="TableText"/>
              <w:ind w:right="144"/>
              <w:rPr>
                <w:rFonts w:cs="Times New Roman"/>
              </w:rPr>
            </w:pPr>
            <w:r w:rsidRPr="00C7345F">
              <w:t>5</w:t>
            </w:r>
          </w:p>
        </w:tc>
        <w:tc>
          <w:tcPr>
            <w:tcW w:w="1510" w:type="dxa"/>
          </w:tcPr>
          <w:p w14:paraId="502179DE" w14:textId="77777777" w:rsidR="00384C43" w:rsidRPr="00C7345F" w:rsidRDefault="00384C43" w:rsidP="00F73F5C">
            <w:pPr>
              <w:pStyle w:val="TableText"/>
              <w:ind w:right="432"/>
              <w:rPr>
                <w:color w:val="000000"/>
              </w:rPr>
            </w:pPr>
            <w:r w:rsidRPr="00C7345F">
              <w:t>1.36</w:t>
            </w:r>
          </w:p>
        </w:tc>
      </w:tr>
      <w:tr w:rsidR="00384C43" w:rsidRPr="00C7345F" w14:paraId="75830BE4" w14:textId="77777777" w:rsidTr="00F73F5C">
        <w:tc>
          <w:tcPr>
            <w:tcW w:w="1584" w:type="dxa"/>
            <w:noWrap/>
          </w:tcPr>
          <w:p w14:paraId="3C16B25B" w14:textId="77777777" w:rsidR="00384C43" w:rsidRPr="00C7345F" w:rsidRDefault="00384C43" w:rsidP="00F73F5C">
            <w:pPr>
              <w:pStyle w:val="TableText"/>
              <w:ind w:right="432"/>
              <w:rPr>
                <w:color w:val="000000"/>
              </w:rPr>
            </w:pPr>
            <w:r w:rsidRPr="00C7345F">
              <w:t>13</w:t>
            </w:r>
          </w:p>
        </w:tc>
        <w:tc>
          <w:tcPr>
            <w:tcW w:w="1577" w:type="dxa"/>
          </w:tcPr>
          <w:p w14:paraId="4DC52014" w14:textId="77777777" w:rsidR="00384C43" w:rsidRPr="00C7345F" w:rsidRDefault="00384C43" w:rsidP="00F73F5C">
            <w:pPr>
              <w:pStyle w:val="TableText"/>
              <w:ind w:right="432"/>
              <w:rPr>
                <w:rFonts w:cs="Times New Roman"/>
              </w:rPr>
            </w:pPr>
            <w:r w:rsidRPr="00C7345F">
              <w:t>304</w:t>
            </w:r>
          </w:p>
        </w:tc>
        <w:tc>
          <w:tcPr>
            <w:tcW w:w="830" w:type="dxa"/>
          </w:tcPr>
          <w:p w14:paraId="1E6C82FF" w14:textId="77777777" w:rsidR="00384C43" w:rsidRPr="00C7345F" w:rsidRDefault="00384C43" w:rsidP="00F73F5C">
            <w:pPr>
              <w:pStyle w:val="TableText"/>
              <w:ind w:right="288"/>
            </w:pPr>
            <w:r w:rsidRPr="00C7345F">
              <w:t>1</w:t>
            </w:r>
          </w:p>
        </w:tc>
        <w:tc>
          <w:tcPr>
            <w:tcW w:w="950" w:type="dxa"/>
          </w:tcPr>
          <w:p w14:paraId="43EA4169" w14:textId="77777777" w:rsidR="00384C43" w:rsidRPr="00C7345F" w:rsidRDefault="00384C43" w:rsidP="00F73F5C">
            <w:pPr>
              <w:pStyle w:val="TableText"/>
              <w:ind w:right="144"/>
              <w:rPr>
                <w:rFonts w:cs="Times New Roman"/>
              </w:rPr>
            </w:pPr>
            <w:r w:rsidRPr="00C7345F">
              <w:t>7</w:t>
            </w:r>
          </w:p>
        </w:tc>
        <w:tc>
          <w:tcPr>
            <w:tcW w:w="1510" w:type="dxa"/>
          </w:tcPr>
          <w:p w14:paraId="0CDC2BA5" w14:textId="77777777" w:rsidR="00384C43" w:rsidRPr="00C7345F" w:rsidRDefault="00384C43" w:rsidP="00F73F5C">
            <w:pPr>
              <w:pStyle w:val="TableText"/>
              <w:ind w:right="432"/>
              <w:rPr>
                <w:color w:val="000000"/>
              </w:rPr>
            </w:pPr>
            <w:r w:rsidRPr="00C7345F">
              <w:t>1.90</w:t>
            </w:r>
          </w:p>
        </w:tc>
      </w:tr>
      <w:tr w:rsidR="00384C43" w:rsidRPr="00C7345F" w14:paraId="005CC4FD" w14:textId="77777777" w:rsidTr="00F73F5C">
        <w:tc>
          <w:tcPr>
            <w:tcW w:w="1584" w:type="dxa"/>
            <w:noWrap/>
          </w:tcPr>
          <w:p w14:paraId="3F6C1773" w14:textId="77777777" w:rsidR="00384C43" w:rsidRPr="00C7345F" w:rsidRDefault="00384C43" w:rsidP="00F73F5C">
            <w:pPr>
              <w:pStyle w:val="TableText"/>
              <w:ind w:right="432"/>
              <w:rPr>
                <w:color w:val="000000"/>
              </w:rPr>
            </w:pPr>
            <w:r w:rsidRPr="00C7345F">
              <w:t>14</w:t>
            </w:r>
          </w:p>
        </w:tc>
        <w:tc>
          <w:tcPr>
            <w:tcW w:w="1577" w:type="dxa"/>
          </w:tcPr>
          <w:p w14:paraId="30CC66BA" w14:textId="77777777" w:rsidR="00384C43" w:rsidRPr="00C7345F" w:rsidRDefault="00384C43" w:rsidP="00F73F5C">
            <w:pPr>
              <w:pStyle w:val="TableText"/>
              <w:ind w:right="432"/>
              <w:rPr>
                <w:rFonts w:cs="Times New Roman"/>
              </w:rPr>
            </w:pPr>
            <w:r w:rsidRPr="00C7345F">
              <w:t>316</w:t>
            </w:r>
          </w:p>
        </w:tc>
        <w:tc>
          <w:tcPr>
            <w:tcW w:w="830" w:type="dxa"/>
          </w:tcPr>
          <w:p w14:paraId="2C8DC025" w14:textId="77777777" w:rsidR="00384C43" w:rsidRPr="00C7345F" w:rsidRDefault="00384C43" w:rsidP="00F73F5C">
            <w:pPr>
              <w:pStyle w:val="TableText"/>
              <w:ind w:right="288"/>
            </w:pPr>
            <w:r w:rsidRPr="00C7345F">
              <w:t>1</w:t>
            </w:r>
          </w:p>
        </w:tc>
        <w:tc>
          <w:tcPr>
            <w:tcW w:w="950" w:type="dxa"/>
          </w:tcPr>
          <w:p w14:paraId="5511055C" w14:textId="77777777" w:rsidR="00384C43" w:rsidRPr="00C7345F" w:rsidRDefault="00384C43" w:rsidP="00F73F5C">
            <w:pPr>
              <w:pStyle w:val="TableText"/>
              <w:ind w:right="144"/>
              <w:rPr>
                <w:rFonts w:cs="Times New Roman"/>
              </w:rPr>
            </w:pPr>
            <w:r w:rsidRPr="00C7345F">
              <w:t>5</w:t>
            </w:r>
          </w:p>
        </w:tc>
        <w:tc>
          <w:tcPr>
            <w:tcW w:w="1510" w:type="dxa"/>
          </w:tcPr>
          <w:p w14:paraId="090783ED" w14:textId="77777777" w:rsidR="00384C43" w:rsidRPr="00C7345F" w:rsidRDefault="00384C43" w:rsidP="00F73F5C">
            <w:pPr>
              <w:pStyle w:val="TableText"/>
              <w:ind w:right="432"/>
              <w:rPr>
                <w:color w:val="000000"/>
              </w:rPr>
            </w:pPr>
            <w:r w:rsidRPr="00C7345F">
              <w:t>1.36</w:t>
            </w:r>
          </w:p>
        </w:tc>
      </w:tr>
      <w:tr w:rsidR="00384C43" w:rsidRPr="00C7345F" w14:paraId="3807337C" w14:textId="77777777" w:rsidTr="00F73F5C">
        <w:tc>
          <w:tcPr>
            <w:tcW w:w="1584" w:type="dxa"/>
            <w:noWrap/>
          </w:tcPr>
          <w:p w14:paraId="01FDBFA2" w14:textId="77777777" w:rsidR="00384C43" w:rsidRPr="00C7345F" w:rsidRDefault="00384C43" w:rsidP="00F73F5C">
            <w:pPr>
              <w:pStyle w:val="TableText"/>
              <w:ind w:right="432"/>
              <w:rPr>
                <w:color w:val="000000"/>
              </w:rPr>
            </w:pPr>
            <w:r w:rsidRPr="00C7345F">
              <w:t>15</w:t>
            </w:r>
          </w:p>
        </w:tc>
        <w:tc>
          <w:tcPr>
            <w:tcW w:w="1577" w:type="dxa"/>
          </w:tcPr>
          <w:p w14:paraId="7EAD5349" w14:textId="77777777" w:rsidR="00384C43" w:rsidRPr="00C7345F" w:rsidRDefault="00384C43" w:rsidP="00F73F5C">
            <w:pPr>
              <w:pStyle w:val="TableText"/>
              <w:ind w:right="432"/>
              <w:rPr>
                <w:rFonts w:cs="Times New Roman"/>
              </w:rPr>
            </w:pPr>
            <w:r w:rsidRPr="00C7345F">
              <w:t>327</w:t>
            </w:r>
          </w:p>
        </w:tc>
        <w:tc>
          <w:tcPr>
            <w:tcW w:w="830" w:type="dxa"/>
          </w:tcPr>
          <w:p w14:paraId="5A6110E4" w14:textId="77777777" w:rsidR="00384C43" w:rsidRPr="00C7345F" w:rsidRDefault="00384C43" w:rsidP="00F73F5C">
            <w:pPr>
              <w:pStyle w:val="TableText"/>
              <w:ind w:right="288"/>
            </w:pPr>
            <w:r w:rsidRPr="00C7345F">
              <w:t>1</w:t>
            </w:r>
          </w:p>
        </w:tc>
        <w:tc>
          <w:tcPr>
            <w:tcW w:w="950" w:type="dxa"/>
          </w:tcPr>
          <w:p w14:paraId="58D1DEB5" w14:textId="77777777" w:rsidR="00384C43" w:rsidRPr="00C7345F" w:rsidRDefault="00384C43" w:rsidP="00F73F5C">
            <w:pPr>
              <w:pStyle w:val="TableText"/>
              <w:ind w:right="144"/>
              <w:rPr>
                <w:rFonts w:cs="Times New Roman"/>
              </w:rPr>
            </w:pPr>
            <w:r w:rsidRPr="00C7345F">
              <w:t>6</w:t>
            </w:r>
          </w:p>
        </w:tc>
        <w:tc>
          <w:tcPr>
            <w:tcW w:w="1510" w:type="dxa"/>
          </w:tcPr>
          <w:p w14:paraId="0659A478" w14:textId="77777777" w:rsidR="00384C43" w:rsidRPr="00C7345F" w:rsidRDefault="00384C43" w:rsidP="00F73F5C">
            <w:pPr>
              <w:pStyle w:val="TableText"/>
              <w:ind w:right="432"/>
              <w:rPr>
                <w:color w:val="000000"/>
              </w:rPr>
            </w:pPr>
            <w:r w:rsidRPr="00C7345F">
              <w:t>1.63</w:t>
            </w:r>
          </w:p>
        </w:tc>
      </w:tr>
      <w:tr w:rsidR="00384C43" w:rsidRPr="00C7345F" w14:paraId="3A8514E1" w14:textId="77777777" w:rsidTr="00F73F5C">
        <w:tc>
          <w:tcPr>
            <w:tcW w:w="1584" w:type="dxa"/>
            <w:noWrap/>
          </w:tcPr>
          <w:p w14:paraId="074EF61D" w14:textId="77777777" w:rsidR="00384C43" w:rsidRPr="00C7345F" w:rsidRDefault="00384C43" w:rsidP="00F73F5C">
            <w:pPr>
              <w:pStyle w:val="TableText"/>
              <w:ind w:right="432"/>
              <w:rPr>
                <w:color w:val="000000"/>
              </w:rPr>
            </w:pPr>
            <w:r w:rsidRPr="00C7345F">
              <w:t>16</w:t>
            </w:r>
          </w:p>
        </w:tc>
        <w:tc>
          <w:tcPr>
            <w:tcW w:w="1577" w:type="dxa"/>
          </w:tcPr>
          <w:p w14:paraId="7B4476BF" w14:textId="77777777" w:rsidR="00384C43" w:rsidRPr="00C7345F" w:rsidRDefault="00384C43" w:rsidP="00F73F5C">
            <w:pPr>
              <w:pStyle w:val="TableText"/>
              <w:ind w:right="432"/>
              <w:rPr>
                <w:rFonts w:cs="Times New Roman"/>
              </w:rPr>
            </w:pPr>
            <w:r w:rsidRPr="00C7345F">
              <w:t>339</w:t>
            </w:r>
          </w:p>
        </w:tc>
        <w:tc>
          <w:tcPr>
            <w:tcW w:w="830" w:type="dxa"/>
          </w:tcPr>
          <w:p w14:paraId="0C8C70C8" w14:textId="77777777" w:rsidR="00384C43" w:rsidRPr="00C7345F" w:rsidRDefault="00384C43" w:rsidP="00F73F5C">
            <w:pPr>
              <w:pStyle w:val="TableText"/>
              <w:ind w:right="288"/>
            </w:pPr>
            <w:r w:rsidRPr="00C7345F">
              <w:t>1</w:t>
            </w:r>
          </w:p>
        </w:tc>
        <w:tc>
          <w:tcPr>
            <w:tcW w:w="950" w:type="dxa"/>
          </w:tcPr>
          <w:p w14:paraId="02CF51A5" w14:textId="77777777" w:rsidR="00384C43" w:rsidRPr="00C7345F" w:rsidRDefault="00384C43" w:rsidP="00F73F5C">
            <w:pPr>
              <w:pStyle w:val="TableText"/>
              <w:ind w:right="144"/>
              <w:rPr>
                <w:rFonts w:cs="Times New Roman"/>
              </w:rPr>
            </w:pPr>
            <w:r w:rsidRPr="00C7345F">
              <w:t>3</w:t>
            </w:r>
          </w:p>
        </w:tc>
        <w:tc>
          <w:tcPr>
            <w:tcW w:w="1510" w:type="dxa"/>
          </w:tcPr>
          <w:p w14:paraId="667BE821" w14:textId="77777777" w:rsidR="00384C43" w:rsidRPr="00C7345F" w:rsidRDefault="00384C43" w:rsidP="00F73F5C">
            <w:pPr>
              <w:pStyle w:val="TableText"/>
              <w:ind w:right="432"/>
              <w:rPr>
                <w:color w:val="000000"/>
              </w:rPr>
            </w:pPr>
            <w:r w:rsidRPr="00C7345F">
              <w:t>0.81</w:t>
            </w:r>
          </w:p>
        </w:tc>
      </w:tr>
      <w:tr w:rsidR="00384C43" w:rsidRPr="00C7345F" w14:paraId="51496EAF" w14:textId="77777777" w:rsidTr="00F73F5C">
        <w:tc>
          <w:tcPr>
            <w:tcW w:w="1584" w:type="dxa"/>
            <w:noWrap/>
          </w:tcPr>
          <w:p w14:paraId="1E7ED2E2" w14:textId="77777777" w:rsidR="00384C43" w:rsidRPr="00C7345F" w:rsidRDefault="00384C43" w:rsidP="00F73F5C">
            <w:pPr>
              <w:pStyle w:val="TableText"/>
              <w:ind w:right="432"/>
              <w:rPr>
                <w:color w:val="000000"/>
              </w:rPr>
            </w:pPr>
            <w:r w:rsidRPr="00C7345F">
              <w:t>17</w:t>
            </w:r>
          </w:p>
        </w:tc>
        <w:tc>
          <w:tcPr>
            <w:tcW w:w="1577" w:type="dxa"/>
          </w:tcPr>
          <w:p w14:paraId="026CE519" w14:textId="77777777" w:rsidR="00384C43" w:rsidRPr="00C7345F" w:rsidRDefault="00384C43" w:rsidP="00F73F5C">
            <w:pPr>
              <w:pStyle w:val="TableText"/>
              <w:ind w:right="432"/>
              <w:rPr>
                <w:rFonts w:cs="Times New Roman"/>
              </w:rPr>
            </w:pPr>
            <w:r w:rsidRPr="00C7345F">
              <w:t>350</w:t>
            </w:r>
          </w:p>
        </w:tc>
        <w:tc>
          <w:tcPr>
            <w:tcW w:w="830" w:type="dxa"/>
          </w:tcPr>
          <w:p w14:paraId="269D9E04" w14:textId="77777777" w:rsidR="00384C43" w:rsidRPr="00C7345F" w:rsidRDefault="00384C43" w:rsidP="00F73F5C">
            <w:pPr>
              <w:pStyle w:val="TableText"/>
              <w:ind w:right="288"/>
            </w:pPr>
            <w:r w:rsidRPr="00C7345F">
              <w:t>1</w:t>
            </w:r>
          </w:p>
        </w:tc>
        <w:tc>
          <w:tcPr>
            <w:tcW w:w="950" w:type="dxa"/>
          </w:tcPr>
          <w:p w14:paraId="07C3C033" w14:textId="77777777" w:rsidR="00384C43" w:rsidRPr="00C7345F" w:rsidRDefault="00384C43" w:rsidP="00F73F5C">
            <w:pPr>
              <w:pStyle w:val="TableText"/>
              <w:ind w:right="144"/>
              <w:rPr>
                <w:rFonts w:cs="Times New Roman"/>
              </w:rPr>
            </w:pPr>
            <w:r w:rsidRPr="00C7345F">
              <w:t>10</w:t>
            </w:r>
          </w:p>
        </w:tc>
        <w:tc>
          <w:tcPr>
            <w:tcW w:w="1510" w:type="dxa"/>
          </w:tcPr>
          <w:p w14:paraId="7BB1063E" w14:textId="77777777" w:rsidR="00384C43" w:rsidRPr="00C7345F" w:rsidRDefault="00384C43" w:rsidP="00F73F5C">
            <w:pPr>
              <w:pStyle w:val="TableText"/>
              <w:ind w:right="432"/>
              <w:rPr>
                <w:color w:val="000000"/>
              </w:rPr>
            </w:pPr>
            <w:r w:rsidRPr="00C7345F">
              <w:t>2.71</w:t>
            </w:r>
          </w:p>
        </w:tc>
      </w:tr>
      <w:tr w:rsidR="00384C43" w:rsidRPr="00C7345F" w14:paraId="1A42A0B2" w14:textId="77777777" w:rsidTr="00F73F5C">
        <w:tc>
          <w:tcPr>
            <w:tcW w:w="1584" w:type="dxa"/>
            <w:noWrap/>
          </w:tcPr>
          <w:p w14:paraId="09281AA7" w14:textId="77777777" w:rsidR="00384C43" w:rsidRPr="00C7345F" w:rsidRDefault="00384C43" w:rsidP="00F73F5C">
            <w:pPr>
              <w:pStyle w:val="TableText"/>
              <w:ind w:right="432"/>
              <w:rPr>
                <w:color w:val="000000"/>
              </w:rPr>
            </w:pPr>
            <w:r w:rsidRPr="00C7345F">
              <w:t>18</w:t>
            </w:r>
          </w:p>
        </w:tc>
        <w:tc>
          <w:tcPr>
            <w:tcW w:w="1577" w:type="dxa"/>
          </w:tcPr>
          <w:p w14:paraId="62931B6F" w14:textId="77777777" w:rsidR="00384C43" w:rsidRPr="00C7345F" w:rsidRDefault="00384C43" w:rsidP="00F73F5C">
            <w:pPr>
              <w:pStyle w:val="TableText"/>
              <w:ind w:right="432"/>
              <w:rPr>
                <w:rFonts w:cs="Times New Roman"/>
              </w:rPr>
            </w:pPr>
            <w:r w:rsidRPr="00C7345F">
              <w:t>362</w:t>
            </w:r>
          </w:p>
        </w:tc>
        <w:tc>
          <w:tcPr>
            <w:tcW w:w="830" w:type="dxa"/>
          </w:tcPr>
          <w:p w14:paraId="409055F4" w14:textId="77777777" w:rsidR="00384C43" w:rsidRPr="00C7345F" w:rsidRDefault="00384C43" w:rsidP="00F73F5C">
            <w:pPr>
              <w:pStyle w:val="TableText"/>
              <w:ind w:right="288"/>
            </w:pPr>
            <w:r w:rsidRPr="00C7345F">
              <w:t>1</w:t>
            </w:r>
          </w:p>
        </w:tc>
        <w:tc>
          <w:tcPr>
            <w:tcW w:w="950" w:type="dxa"/>
          </w:tcPr>
          <w:p w14:paraId="7C3E494E" w14:textId="77777777" w:rsidR="00384C43" w:rsidRPr="00C7345F" w:rsidRDefault="00384C43" w:rsidP="00F73F5C">
            <w:pPr>
              <w:pStyle w:val="TableText"/>
              <w:ind w:right="144"/>
              <w:rPr>
                <w:rFonts w:cs="Times New Roman"/>
              </w:rPr>
            </w:pPr>
            <w:r w:rsidRPr="00C7345F">
              <w:t>5</w:t>
            </w:r>
          </w:p>
        </w:tc>
        <w:tc>
          <w:tcPr>
            <w:tcW w:w="1510" w:type="dxa"/>
          </w:tcPr>
          <w:p w14:paraId="7C8F231A" w14:textId="77777777" w:rsidR="00384C43" w:rsidRPr="00C7345F" w:rsidRDefault="00384C43" w:rsidP="00F73F5C">
            <w:pPr>
              <w:pStyle w:val="TableText"/>
              <w:ind w:right="432"/>
              <w:rPr>
                <w:color w:val="000000"/>
              </w:rPr>
            </w:pPr>
            <w:r w:rsidRPr="00C7345F">
              <w:t>1.36</w:t>
            </w:r>
          </w:p>
        </w:tc>
      </w:tr>
      <w:tr w:rsidR="00384C43" w:rsidRPr="00C7345F" w14:paraId="48127800" w14:textId="77777777" w:rsidTr="00F73F5C">
        <w:tc>
          <w:tcPr>
            <w:tcW w:w="1584" w:type="dxa"/>
            <w:noWrap/>
          </w:tcPr>
          <w:p w14:paraId="091B9712" w14:textId="77777777" w:rsidR="00384C43" w:rsidRPr="00C7345F" w:rsidRDefault="00384C43" w:rsidP="00F73F5C">
            <w:pPr>
              <w:pStyle w:val="TableText"/>
              <w:ind w:right="432"/>
              <w:rPr>
                <w:color w:val="000000"/>
              </w:rPr>
            </w:pPr>
            <w:r w:rsidRPr="00C7345F">
              <w:t>19</w:t>
            </w:r>
          </w:p>
        </w:tc>
        <w:tc>
          <w:tcPr>
            <w:tcW w:w="1577" w:type="dxa"/>
          </w:tcPr>
          <w:p w14:paraId="027F4F2E" w14:textId="77777777" w:rsidR="00384C43" w:rsidRPr="00C7345F" w:rsidRDefault="00384C43" w:rsidP="00F73F5C">
            <w:pPr>
              <w:pStyle w:val="TableText"/>
              <w:ind w:right="432"/>
              <w:rPr>
                <w:rFonts w:cs="Times New Roman"/>
              </w:rPr>
            </w:pPr>
            <w:r w:rsidRPr="00C7345F">
              <w:t>374</w:t>
            </w:r>
          </w:p>
        </w:tc>
        <w:tc>
          <w:tcPr>
            <w:tcW w:w="830" w:type="dxa"/>
          </w:tcPr>
          <w:p w14:paraId="690D4FAE" w14:textId="77777777" w:rsidR="00384C43" w:rsidRPr="00C7345F" w:rsidRDefault="00384C43" w:rsidP="00F73F5C">
            <w:pPr>
              <w:pStyle w:val="TableText"/>
              <w:ind w:right="288"/>
            </w:pPr>
            <w:r w:rsidRPr="00C7345F">
              <w:t>2</w:t>
            </w:r>
          </w:p>
        </w:tc>
        <w:tc>
          <w:tcPr>
            <w:tcW w:w="950" w:type="dxa"/>
          </w:tcPr>
          <w:p w14:paraId="3EB6BA5A" w14:textId="77777777" w:rsidR="00384C43" w:rsidRPr="00C7345F" w:rsidRDefault="00384C43" w:rsidP="00F73F5C">
            <w:pPr>
              <w:pStyle w:val="TableText"/>
              <w:ind w:right="144"/>
              <w:rPr>
                <w:rFonts w:cs="Times New Roman"/>
              </w:rPr>
            </w:pPr>
            <w:r w:rsidRPr="00C7345F">
              <w:t>4</w:t>
            </w:r>
          </w:p>
        </w:tc>
        <w:tc>
          <w:tcPr>
            <w:tcW w:w="1510" w:type="dxa"/>
          </w:tcPr>
          <w:p w14:paraId="0317EE02" w14:textId="77777777" w:rsidR="00384C43" w:rsidRPr="00C7345F" w:rsidRDefault="00384C43" w:rsidP="00F73F5C">
            <w:pPr>
              <w:pStyle w:val="TableText"/>
              <w:ind w:right="432"/>
              <w:rPr>
                <w:color w:val="000000"/>
              </w:rPr>
            </w:pPr>
            <w:r w:rsidRPr="00C7345F">
              <w:t>1.08</w:t>
            </w:r>
          </w:p>
        </w:tc>
      </w:tr>
      <w:tr w:rsidR="00384C43" w:rsidRPr="00C7345F" w14:paraId="0B831D51" w14:textId="77777777" w:rsidTr="00F73F5C">
        <w:tc>
          <w:tcPr>
            <w:tcW w:w="1584" w:type="dxa"/>
            <w:noWrap/>
          </w:tcPr>
          <w:p w14:paraId="07927777" w14:textId="77777777" w:rsidR="00384C43" w:rsidRPr="00C7345F" w:rsidRDefault="00384C43" w:rsidP="00F73F5C">
            <w:pPr>
              <w:pStyle w:val="TableText"/>
              <w:ind w:right="432"/>
              <w:rPr>
                <w:color w:val="000000"/>
              </w:rPr>
            </w:pPr>
            <w:r w:rsidRPr="00C7345F">
              <w:t>20</w:t>
            </w:r>
          </w:p>
        </w:tc>
        <w:tc>
          <w:tcPr>
            <w:tcW w:w="1577" w:type="dxa"/>
          </w:tcPr>
          <w:p w14:paraId="18FDC415" w14:textId="77777777" w:rsidR="00384C43" w:rsidRPr="00C7345F" w:rsidRDefault="00384C43" w:rsidP="00F73F5C">
            <w:pPr>
              <w:pStyle w:val="TableText"/>
              <w:ind w:right="432"/>
              <w:rPr>
                <w:rFonts w:cs="Times New Roman"/>
              </w:rPr>
            </w:pPr>
            <w:r w:rsidRPr="00C7345F">
              <w:t>387</w:t>
            </w:r>
          </w:p>
        </w:tc>
        <w:tc>
          <w:tcPr>
            <w:tcW w:w="830" w:type="dxa"/>
          </w:tcPr>
          <w:p w14:paraId="5A5827C7" w14:textId="77777777" w:rsidR="00384C43" w:rsidRPr="00C7345F" w:rsidRDefault="00384C43" w:rsidP="00F73F5C">
            <w:pPr>
              <w:pStyle w:val="TableText"/>
              <w:ind w:right="288"/>
            </w:pPr>
            <w:r w:rsidRPr="00C7345F">
              <w:t>2</w:t>
            </w:r>
          </w:p>
        </w:tc>
        <w:tc>
          <w:tcPr>
            <w:tcW w:w="950" w:type="dxa"/>
          </w:tcPr>
          <w:p w14:paraId="02FAE872" w14:textId="77777777" w:rsidR="00384C43" w:rsidRPr="00C7345F" w:rsidRDefault="00384C43" w:rsidP="00F73F5C">
            <w:pPr>
              <w:pStyle w:val="TableText"/>
              <w:ind w:right="144"/>
              <w:rPr>
                <w:rFonts w:cs="Times New Roman"/>
              </w:rPr>
            </w:pPr>
            <w:r w:rsidRPr="00C7345F">
              <w:t>6</w:t>
            </w:r>
          </w:p>
        </w:tc>
        <w:tc>
          <w:tcPr>
            <w:tcW w:w="1510" w:type="dxa"/>
          </w:tcPr>
          <w:p w14:paraId="6EB40726" w14:textId="77777777" w:rsidR="00384C43" w:rsidRPr="00C7345F" w:rsidRDefault="00384C43" w:rsidP="00F73F5C">
            <w:pPr>
              <w:pStyle w:val="TableText"/>
              <w:ind w:right="432"/>
              <w:rPr>
                <w:color w:val="000000"/>
              </w:rPr>
            </w:pPr>
            <w:r w:rsidRPr="00C7345F">
              <w:t>1.63</w:t>
            </w:r>
          </w:p>
        </w:tc>
      </w:tr>
      <w:tr w:rsidR="00384C43" w:rsidRPr="00C7345F" w14:paraId="72FE9B49" w14:textId="77777777" w:rsidTr="00F73F5C">
        <w:tc>
          <w:tcPr>
            <w:tcW w:w="1584" w:type="dxa"/>
            <w:noWrap/>
          </w:tcPr>
          <w:p w14:paraId="4008752E" w14:textId="77777777" w:rsidR="00384C43" w:rsidRPr="00C7345F" w:rsidRDefault="00384C43" w:rsidP="00F73F5C">
            <w:pPr>
              <w:pStyle w:val="TableText"/>
              <w:ind w:right="432"/>
              <w:rPr>
                <w:color w:val="000000"/>
              </w:rPr>
            </w:pPr>
            <w:r w:rsidRPr="00C7345F">
              <w:t>21</w:t>
            </w:r>
          </w:p>
        </w:tc>
        <w:tc>
          <w:tcPr>
            <w:tcW w:w="1577" w:type="dxa"/>
          </w:tcPr>
          <w:p w14:paraId="1F844DDD" w14:textId="77777777" w:rsidR="00384C43" w:rsidRPr="00C7345F" w:rsidRDefault="00384C43" w:rsidP="00F73F5C">
            <w:pPr>
              <w:pStyle w:val="TableText"/>
              <w:ind w:right="432"/>
              <w:rPr>
                <w:rFonts w:cs="Times New Roman"/>
              </w:rPr>
            </w:pPr>
            <w:r w:rsidRPr="00C7345F">
              <w:t>400</w:t>
            </w:r>
          </w:p>
        </w:tc>
        <w:tc>
          <w:tcPr>
            <w:tcW w:w="830" w:type="dxa"/>
          </w:tcPr>
          <w:p w14:paraId="31ABDD32" w14:textId="77777777" w:rsidR="00384C43" w:rsidRPr="00C7345F" w:rsidRDefault="00384C43" w:rsidP="00F73F5C">
            <w:pPr>
              <w:pStyle w:val="TableText"/>
              <w:ind w:right="288"/>
            </w:pPr>
            <w:r w:rsidRPr="00C7345F">
              <w:t>2</w:t>
            </w:r>
          </w:p>
        </w:tc>
        <w:tc>
          <w:tcPr>
            <w:tcW w:w="950" w:type="dxa"/>
          </w:tcPr>
          <w:p w14:paraId="29518CB3" w14:textId="77777777" w:rsidR="00384C43" w:rsidRPr="00C7345F" w:rsidRDefault="00384C43" w:rsidP="00F73F5C">
            <w:pPr>
              <w:pStyle w:val="TableText"/>
              <w:ind w:right="144"/>
              <w:rPr>
                <w:rFonts w:cs="Times New Roman"/>
              </w:rPr>
            </w:pPr>
            <w:r w:rsidRPr="00C7345F">
              <w:t>9</w:t>
            </w:r>
          </w:p>
        </w:tc>
        <w:tc>
          <w:tcPr>
            <w:tcW w:w="1510" w:type="dxa"/>
          </w:tcPr>
          <w:p w14:paraId="388F7815" w14:textId="77777777" w:rsidR="00384C43" w:rsidRPr="00C7345F" w:rsidRDefault="00384C43" w:rsidP="00F73F5C">
            <w:pPr>
              <w:pStyle w:val="TableText"/>
              <w:ind w:right="432"/>
              <w:rPr>
                <w:color w:val="000000"/>
              </w:rPr>
            </w:pPr>
            <w:r w:rsidRPr="00C7345F">
              <w:t>2.44</w:t>
            </w:r>
          </w:p>
        </w:tc>
      </w:tr>
      <w:tr w:rsidR="00384C43" w:rsidRPr="00C7345F" w14:paraId="1EDC7237" w14:textId="77777777" w:rsidTr="00F73F5C">
        <w:tc>
          <w:tcPr>
            <w:tcW w:w="1584" w:type="dxa"/>
            <w:noWrap/>
          </w:tcPr>
          <w:p w14:paraId="2C9841AC" w14:textId="77777777" w:rsidR="00384C43" w:rsidRPr="00C7345F" w:rsidRDefault="00384C43" w:rsidP="00F73F5C">
            <w:pPr>
              <w:pStyle w:val="TableText"/>
              <w:ind w:right="432"/>
              <w:rPr>
                <w:color w:val="000000"/>
              </w:rPr>
            </w:pPr>
            <w:r w:rsidRPr="00C7345F">
              <w:t>22</w:t>
            </w:r>
          </w:p>
        </w:tc>
        <w:tc>
          <w:tcPr>
            <w:tcW w:w="1577" w:type="dxa"/>
          </w:tcPr>
          <w:p w14:paraId="681C2A97" w14:textId="77777777" w:rsidR="00384C43" w:rsidRPr="00C7345F" w:rsidRDefault="00384C43" w:rsidP="00F73F5C">
            <w:pPr>
              <w:pStyle w:val="TableText"/>
              <w:ind w:right="432"/>
              <w:rPr>
                <w:rFonts w:cs="Times New Roman"/>
              </w:rPr>
            </w:pPr>
            <w:r w:rsidRPr="00C7345F">
              <w:t>415</w:t>
            </w:r>
          </w:p>
        </w:tc>
        <w:tc>
          <w:tcPr>
            <w:tcW w:w="830" w:type="dxa"/>
          </w:tcPr>
          <w:p w14:paraId="1B9ACB28" w14:textId="77777777" w:rsidR="00384C43" w:rsidRPr="00C7345F" w:rsidRDefault="00384C43" w:rsidP="00F73F5C">
            <w:pPr>
              <w:pStyle w:val="TableText"/>
              <w:ind w:right="288"/>
            </w:pPr>
            <w:r w:rsidRPr="00C7345F">
              <w:t>2</w:t>
            </w:r>
          </w:p>
        </w:tc>
        <w:tc>
          <w:tcPr>
            <w:tcW w:w="950" w:type="dxa"/>
          </w:tcPr>
          <w:p w14:paraId="1C709161" w14:textId="77777777" w:rsidR="00384C43" w:rsidRPr="00C7345F" w:rsidRDefault="00384C43" w:rsidP="00F73F5C">
            <w:pPr>
              <w:pStyle w:val="TableText"/>
              <w:ind w:right="144"/>
              <w:rPr>
                <w:rFonts w:cs="Times New Roman"/>
              </w:rPr>
            </w:pPr>
            <w:r w:rsidRPr="00C7345F">
              <w:t>7</w:t>
            </w:r>
          </w:p>
        </w:tc>
        <w:tc>
          <w:tcPr>
            <w:tcW w:w="1510" w:type="dxa"/>
          </w:tcPr>
          <w:p w14:paraId="2585F388" w14:textId="77777777" w:rsidR="00384C43" w:rsidRPr="00C7345F" w:rsidRDefault="00384C43" w:rsidP="00F73F5C">
            <w:pPr>
              <w:pStyle w:val="TableText"/>
              <w:ind w:right="432"/>
              <w:rPr>
                <w:color w:val="000000"/>
              </w:rPr>
            </w:pPr>
            <w:r w:rsidRPr="00C7345F">
              <w:t>1.90</w:t>
            </w:r>
          </w:p>
        </w:tc>
      </w:tr>
      <w:tr w:rsidR="00384C43" w:rsidRPr="00C7345F" w14:paraId="54914F58" w14:textId="77777777" w:rsidTr="00F73F5C">
        <w:tc>
          <w:tcPr>
            <w:tcW w:w="1584" w:type="dxa"/>
            <w:noWrap/>
          </w:tcPr>
          <w:p w14:paraId="0A16583D" w14:textId="77777777" w:rsidR="00384C43" w:rsidRPr="00C7345F" w:rsidRDefault="00384C43" w:rsidP="00F73F5C">
            <w:pPr>
              <w:pStyle w:val="TableText"/>
              <w:ind w:right="432"/>
              <w:rPr>
                <w:color w:val="000000"/>
              </w:rPr>
            </w:pPr>
            <w:r w:rsidRPr="00C7345F">
              <w:t>23</w:t>
            </w:r>
          </w:p>
        </w:tc>
        <w:tc>
          <w:tcPr>
            <w:tcW w:w="1577" w:type="dxa"/>
          </w:tcPr>
          <w:p w14:paraId="1643CEBD" w14:textId="77777777" w:rsidR="00384C43" w:rsidRPr="00C7345F" w:rsidRDefault="00384C43" w:rsidP="00F73F5C">
            <w:pPr>
              <w:pStyle w:val="TableText"/>
              <w:ind w:right="432"/>
              <w:rPr>
                <w:rFonts w:cs="Times New Roman"/>
              </w:rPr>
            </w:pPr>
            <w:r w:rsidRPr="00C7345F">
              <w:t>430</w:t>
            </w:r>
          </w:p>
        </w:tc>
        <w:tc>
          <w:tcPr>
            <w:tcW w:w="830" w:type="dxa"/>
          </w:tcPr>
          <w:p w14:paraId="425EF370" w14:textId="77777777" w:rsidR="00384C43" w:rsidRPr="00C7345F" w:rsidRDefault="00384C43" w:rsidP="00F73F5C">
            <w:pPr>
              <w:pStyle w:val="TableText"/>
              <w:ind w:right="288"/>
            </w:pPr>
            <w:r w:rsidRPr="00C7345F">
              <w:t>2</w:t>
            </w:r>
          </w:p>
        </w:tc>
        <w:tc>
          <w:tcPr>
            <w:tcW w:w="950" w:type="dxa"/>
          </w:tcPr>
          <w:p w14:paraId="4FADF42A" w14:textId="77777777" w:rsidR="00384C43" w:rsidRPr="00C7345F" w:rsidRDefault="00384C43" w:rsidP="00F73F5C">
            <w:pPr>
              <w:pStyle w:val="TableText"/>
              <w:ind w:right="144"/>
              <w:rPr>
                <w:rFonts w:cs="Times New Roman"/>
              </w:rPr>
            </w:pPr>
            <w:r w:rsidRPr="00C7345F">
              <w:t>7</w:t>
            </w:r>
          </w:p>
        </w:tc>
        <w:tc>
          <w:tcPr>
            <w:tcW w:w="1510" w:type="dxa"/>
          </w:tcPr>
          <w:p w14:paraId="5F7CDF59" w14:textId="77777777" w:rsidR="00384C43" w:rsidRPr="00C7345F" w:rsidRDefault="00384C43" w:rsidP="00F73F5C">
            <w:pPr>
              <w:pStyle w:val="TableText"/>
              <w:ind w:right="432"/>
              <w:rPr>
                <w:color w:val="000000"/>
              </w:rPr>
            </w:pPr>
            <w:r w:rsidRPr="00C7345F">
              <w:t>1.90</w:t>
            </w:r>
          </w:p>
        </w:tc>
      </w:tr>
      <w:tr w:rsidR="00384C43" w:rsidRPr="00C7345F" w14:paraId="53EB18B2" w14:textId="77777777" w:rsidTr="00F73F5C">
        <w:tc>
          <w:tcPr>
            <w:tcW w:w="1584" w:type="dxa"/>
            <w:noWrap/>
          </w:tcPr>
          <w:p w14:paraId="659DC007" w14:textId="77777777" w:rsidR="00384C43" w:rsidRPr="00C7345F" w:rsidRDefault="00384C43" w:rsidP="00F73F5C">
            <w:pPr>
              <w:pStyle w:val="TableText"/>
              <w:ind w:right="432"/>
              <w:rPr>
                <w:color w:val="000000"/>
              </w:rPr>
            </w:pPr>
            <w:r w:rsidRPr="00C7345F">
              <w:t>24</w:t>
            </w:r>
          </w:p>
        </w:tc>
        <w:tc>
          <w:tcPr>
            <w:tcW w:w="1577" w:type="dxa"/>
          </w:tcPr>
          <w:p w14:paraId="6FDCBD4F" w14:textId="77777777" w:rsidR="00384C43" w:rsidRPr="00C7345F" w:rsidRDefault="00384C43" w:rsidP="00F73F5C">
            <w:pPr>
              <w:pStyle w:val="TableText"/>
              <w:ind w:right="432"/>
              <w:rPr>
                <w:rFonts w:cs="Times New Roman"/>
              </w:rPr>
            </w:pPr>
            <w:r w:rsidRPr="00C7345F">
              <w:t>447</w:t>
            </w:r>
          </w:p>
        </w:tc>
        <w:tc>
          <w:tcPr>
            <w:tcW w:w="830" w:type="dxa"/>
          </w:tcPr>
          <w:p w14:paraId="025767B4" w14:textId="77777777" w:rsidR="00384C43" w:rsidRPr="00C7345F" w:rsidRDefault="00384C43" w:rsidP="00F73F5C">
            <w:pPr>
              <w:pStyle w:val="TableText"/>
              <w:ind w:right="288"/>
            </w:pPr>
            <w:r w:rsidRPr="00C7345F">
              <w:t>2</w:t>
            </w:r>
          </w:p>
        </w:tc>
        <w:tc>
          <w:tcPr>
            <w:tcW w:w="950" w:type="dxa"/>
          </w:tcPr>
          <w:p w14:paraId="6E321C5C" w14:textId="77777777" w:rsidR="00384C43" w:rsidRPr="00C7345F" w:rsidRDefault="00384C43" w:rsidP="00F73F5C">
            <w:pPr>
              <w:pStyle w:val="TableText"/>
              <w:ind w:right="144"/>
              <w:rPr>
                <w:rFonts w:cs="Times New Roman"/>
              </w:rPr>
            </w:pPr>
            <w:r w:rsidRPr="00C7345F">
              <w:t>10</w:t>
            </w:r>
          </w:p>
        </w:tc>
        <w:tc>
          <w:tcPr>
            <w:tcW w:w="1510" w:type="dxa"/>
          </w:tcPr>
          <w:p w14:paraId="1376E991" w14:textId="77777777" w:rsidR="00384C43" w:rsidRPr="00C7345F" w:rsidRDefault="00384C43" w:rsidP="00F73F5C">
            <w:pPr>
              <w:pStyle w:val="TableText"/>
              <w:ind w:right="432"/>
              <w:rPr>
                <w:color w:val="000000"/>
              </w:rPr>
            </w:pPr>
            <w:r w:rsidRPr="00C7345F">
              <w:t>2.71</w:t>
            </w:r>
          </w:p>
        </w:tc>
      </w:tr>
      <w:tr w:rsidR="00384C43" w:rsidRPr="00C7345F" w14:paraId="7BE672AF" w14:textId="77777777" w:rsidTr="00F73F5C">
        <w:tc>
          <w:tcPr>
            <w:tcW w:w="1584" w:type="dxa"/>
            <w:noWrap/>
          </w:tcPr>
          <w:p w14:paraId="7D1F4744" w14:textId="77777777" w:rsidR="00384C43" w:rsidRPr="00C7345F" w:rsidRDefault="00384C43" w:rsidP="00F73F5C">
            <w:pPr>
              <w:pStyle w:val="TableText"/>
              <w:ind w:right="432"/>
              <w:rPr>
                <w:color w:val="000000"/>
              </w:rPr>
            </w:pPr>
            <w:r w:rsidRPr="00C7345F">
              <w:t>25</w:t>
            </w:r>
          </w:p>
        </w:tc>
        <w:tc>
          <w:tcPr>
            <w:tcW w:w="1577" w:type="dxa"/>
          </w:tcPr>
          <w:p w14:paraId="33FDFD68" w14:textId="77777777" w:rsidR="00384C43" w:rsidRPr="00C7345F" w:rsidRDefault="00384C43" w:rsidP="00F73F5C">
            <w:pPr>
              <w:pStyle w:val="TableText"/>
              <w:ind w:right="432"/>
              <w:rPr>
                <w:rFonts w:cs="Times New Roman"/>
              </w:rPr>
            </w:pPr>
            <w:r w:rsidRPr="00C7345F">
              <w:t>466</w:t>
            </w:r>
          </w:p>
        </w:tc>
        <w:tc>
          <w:tcPr>
            <w:tcW w:w="830" w:type="dxa"/>
          </w:tcPr>
          <w:p w14:paraId="31EF4271" w14:textId="77777777" w:rsidR="00384C43" w:rsidRPr="00C7345F" w:rsidRDefault="00384C43" w:rsidP="00F73F5C">
            <w:pPr>
              <w:pStyle w:val="TableText"/>
              <w:ind w:right="288"/>
            </w:pPr>
            <w:r w:rsidRPr="00C7345F">
              <w:t>3</w:t>
            </w:r>
          </w:p>
        </w:tc>
        <w:tc>
          <w:tcPr>
            <w:tcW w:w="950" w:type="dxa"/>
          </w:tcPr>
          <w:p w14:paraId="42D4C3B7" w14:textId="77777777" w:rsidR="00384C43" w:rsidRPr="00C7345F" w:rsidRDefault="00384C43" w:rsidP="00F73F5C">
            <w:pPr>
              <w:pStyle w:val="TableText"/>
              <w:ind w:right="144"/>
              <w:rPr>
                <w:rFonts w:cs="Times New Roman"/>
              </w:rPr>
            </w:pPr>
            <w:r w:rsidRPr="00C7345F">
              <w:t>4</w:t>
            </w:r>
          </w:p>
        </w:tc>
        <w:tc>
          <w:tcPr>
            <w:tcW w:w="1510" w:type="dxa"/>
          </w:tcPr>
          <w:p w14:paraId="77651513" w14:textId="77777777" w:rsidR="00384C43" w:rsidRPr="00C7345F" w:rsidRDefault="00384C43" w:rsidP="00F73F5C">
            <w:pPr>
              <w:pStyle w:val="TableText"/>
              <w:ind w:right="432"/>
              <w:rPr>
                <w:color w:val="000000"/>
              </w:rPr>
            </w:pPr>
            <w:r w:rsidRPr="00C7345F">
              <w:t>1.08</w:t>
            </w:r>
          </w:p>
        </w:tc>
      </w:tr>
      <w:tr w:rsidR="00384C43" w:rsidRPr="00C7345F" w14:paraId="6A2F4CD4" w14:textId="77777777" w:rsidTr="00F73F5C">
        <w:tc>
          <w:tcPr>
            <w:tcW w:w="1584" w:type="dxa"/>
            <w:noWrap/>
          </w:tcPr>
          <w:p w14:paraId="52CA9C48" w14:textId="77777777" w:rsidR="00384C43" w:rsidRPr="00C7345F" w:rsidRDefault="00384C43" w:rsidP="00F73F5C">
            <w:pPr>
              <w:pStyle w:val="TableText"/>
              <w:ind w:right="432"/>
            </w:pPr>
            <w:r w:rsidRPr="00C7345F">
              <w:t>26</w:t>
            </w:r>
          </w:p>
        </w:tc>
        <w:tc>
          <w:tcPr>
            <w:tcW w:w="1577" w:type="dxa"/>
          </w:tcPr>
          <w:p w14:paraId="41DA67F9" w14:textId="77777777" w:rsidR="00384C43" w:rsidRPr="00C7345F" w:rsidRDefault="00384C43" w:rsidP="00F73F5C">
            <w:pPr>
              <w:pStyle w:val="TableText"/>
              <w:ind w:right="432"/>
              <w:rPr>
                <w:rFonts w:cs="Times New Roman"/>
              </w:rPr>
            </w:pPr>
            <w:r w:rsidRPr="00C7345F">
              <w:t>488</w:t>
            </w:r>
          </w:p>
        </w:tc>
        <w:tc>
          <w:tcPr>
            <w:tcW w:w="830" w:type="dxa"/>
          </w:tcPr>
          <w:p w14:paraId="72D391EC" w14:textId="77777777" w:rsidR="00384C43" w:rsidRPr="00C7345F" w:rsidRDefault="00384C43" w:rsidP="00F73F5C">
            <w:pPr>
              <w:pStyle w:val="TableText"/>
              <w:ind w:right="288"/>
            </w:pPr>
            <w:r w:rsidRPr="00C7345F">
              <w:t>3</w:t>
            </w:r>
          </w:p>
        </w:tc>
        <w:tc>
          <w:tcPr>
            <w:tcW w:w="950" w:type="dxa"/>
          </w:tcPr>
          <w:p w14:paraId="3991FC1A" w14:textId="77777777" w:rsidR="00384C43" w:rsidRPr="00C7345F" w:rsidRDefault="00384C43" w:rsidP="00F73F5C">
            <w:pPr>
              <w:pStyle w:val="TableText"/>
              <w:ind w:right="144"/>
              <w:rPr>
                <w:rFonts w:cs="Times New Roman"/>
              </w:rPr>
            </w:pPr>
            <w:r w:rsidRPr="00C7345F">
              <w:t>15</w:t>
            </w:r>
          </w:p>
        </w:tc>
        <w:tc>
          <w:tcPr>
            <w:tcW w:w="1510" w:type="dxa"/>
          </w:tcPr>
          <w:p w14:paraId="3081448B" w14:textId="77777777" w:rsidR="00384C43" w:rsidRPr="00C7345F" w:rsidRDefault="00384C43" w:rsidP="00F73F5C">
            <w:pPr>
              <w:pStyle w:val="TableText"/>
              <w:ind w:right="432"/>
              <w:rPr>
                <w:color w:val="000000"/>
              </w:rPr>
            </w:pPr>
            <w:r w:rsidRPr="00C7345F">
              <w:t>4.07</w:t>
            </w:r>
          </w:p>
        </w:tc>
      </w:tr>
      <w:tr w:rsidR="00384C43" w:rsidRPr="00C7345F" w14:paraId="2CC41664" w14:textId="77777777" w:rsidTr="00F73F5C">
        <w:tc>
          <w:tcPr>
            <w:tcW w:w="1584" w:type="dxa"/>
            <w:noWrap/>
          </w:tcPr>
          <w:p w14:paraId="33A35408" w14:textId="77777777" w:rsidR="00384C43" w:rsidRPr="00C7345F" w:rsidRDefault="00384C43" w:rsidP="00F73F5C">
            <w:pPr>
              <w:pStyle w:val="TableText"/>
              <w:ind w:right="432"/>
            </w:pPr>
            <w:r w:rsidRPr="00C7345F">
              <w:t>27</w:t>
            </w:r>
          </w:p>
        </w:tc>
        <w:tc>
          <w:tcPr>
            <w:tcW w:w="1577" w:type="dxa"/>
          </w:tcPr>
          <w:p w14:paraId="1BDB89C8" w14:textId="77777777" w:rsidR="00384C43" w:rsidRPr="00C7345F" w:rsidRDefault="00384C43" w:rsidP="00F73F5C">
            <w:pPr>
              <w:pStyle w:val="TableText"/>
              <w:ind w:right="432"/>
              <w:rPr>
                <w:rFonts w:cs="Times New Roman"/>
              </w:rPr>
            </w:pPr>
            <w:r w:rsidRPr="00C7345F">
              <w:t>514</w:t>
            </w:r>
          </w:p>
        </w:tc>
        <w:tc>
          <w:tcPr>
            <w:tcW w:w="830" w:type="dxa"/>
          </w:tcPr>
          <w:p w14:paraId="50416D16" w14:textId="77777777" w:rsidR="00384C43" w:rsidRPr="00C7345F" w:rsidRDefault="00384C43" w:rsidP="00F73F5C">
            <w:pPr>
              <w:pStyle w:val="TableText"/>
              <w:ind w:right="288"/>
            </w:pPr>
            <w:r w:rsidRPr="00C7345F">
              <w:t>3</w:t>
            </w:r>
          </w:p>
        </w:tc>
        <w:tc>
          <w:tcPr>
            <w:tcW w:w="950" w:type="dxa"/>
          </w:tcPr>
          <w:p w14:paraId="7902BE01" w14:textId="77777777" w:rsidR="00384C43" w:rsidRPr="00C7345F" w:rsidRDefault="00384C43" w:rsidP="00F73F5C">
            <w:pPr>
              <w:pStyle w:val="TableText"/>
              <w:ind w:right="144"/>
              <w:rPr>
                <w:rFonts w:cs="Times New Roman"/>
              </w:rPr>
            </w:pPr>
            <w:r w:rsidRPr="00C7345F">
              <w:t>16</w:t>
            </w:r>
          </w:p>
        </w:tc>
        <w:tc>
          <w:tcPr>
            <w:tcW w:w="1510" w:type="dxa"/>
          </w:tcPr>
          <w:p w14:paraId="79402478" w14:textId="77777777" w:rsidR="00384C43" w:rsidRPr="00C7345F" w:rsidRDefault="00384C43" w:rsidP="00F73F5C">
            <w:pPr>
              <w:pStyle w:val="TableText"/>
              <w:ind w:right="432"/>
              <w:rPr>
                <w:color w:val="000000"/>
              </w:rPr>
            </w:pPr>
            <w:r w:rsidRPr="00C7345F">
              <w:t>4.34</w:t>
            </w:r>
          </w:p>
        </w:tc>
      </w:tr>
      <w:tr w:rsidR="00384C43" w:rsidRPr="00C7345F" w14:paraId="3AEB4413" w14:textId="77777777" w:rsidTr="00F73F5C">
        <w:tc>
          <w:tcPr>
            <w:tcW w:w="1584" w:type="dxa"/>
            <w:noWrap/>
          </w:tcPr>
          <w:p w14:paraId="799BCB79" w14:textId="77777777" w:rsidR="00384C43" w:rsidRPr="00C7345F" w:rsidRDefault="00384C43" w:rsidP="00F73F5C">
            <w:pPr>
              <w:pStyle w:val="TableText"/>
              <w:ind w:right="432"/>
            </w:pPr>
            <w:r w:rsidRPr="00C7345F">
              <w:t>28</w:t>
            </w:r>
          </w:p>
        </w:tc>
        <w:tc>
          <w:tcPr>
            <w:tcW w:w="1577" w:type="dxa"/>
          </w:tcPr>
          <w:p w14:paraId="68D9D64B" w14:textId="77777777" w:rsidR="00384C43" w:rsidRPr="00C7345F" w:rsidRDefault="00384C43" w:rsidP="00F73F5C">
            <w:pPr>
              <w:pStyle w:val="TableText"/>
              <w:ind w:right="432"/>
              <w:rPr>
                <w:rFonts w:cs="Times New Roman"/>
              </w:rPr>
            </w:pPr>
            <w:r w:rsidRPr="00C7345F">
              <w:t>547</w:t>
            </w:r>
          </w:p>
        </w:tc>
        <w:tc>
          <w:tcPr>
            <w:tcW w:w="830" w:type="dxa"/>
          </w:tcPr>
          <w:p w14:paraId="07FEE679" w14:textId="77777777" w:rsidR="00384C43" w:rsidRPr="00C7345F" w:rsidRDefault="00384C43" w:rsidP="00F73F5C">
            <w:pPr>
              <w:pStyle w:val="TableText"/>
              <w:ind w:right="288"/>
            </w:pPr>
            <w:r w:rsidRPr="00C7345F">
              <w:t>3</w:t>
            </w:r>
          </w:p>
        </w:tc>
        <w:tc>
          <w:tcPr>
            <w:tcW w:w="950" w:type="dxa"/>
          </w:tcPr>
          <w:p w14:paraId="58DC60A9" w14:textId="77777777" w:rsidR="00384C43" w:rsidRPr="00C7345F" w:rsidRDefault="00384C43" w:rsidP="00F73F5C">
            <w:pPr>
              <w:pStyle w:val="TableText"/>
              <w:ind w:right="144"/>
              <w:rPr>
                <w:rFonts w:cs="Times New Roman"/>
              </w:rPr>
            </w:pPr>
            <w:r w:rsidRPr="00C7345F">
              <w:t>21</w:t>
            </w:r>
          </w:p>
        </w:tc>
        <w:tc>
          <w:tcPr>
            <w:tcW w:w="1510" w:type="dxa"/>
          </w:tcPr>
          <w:p w14:paraId="19750FC9" w14:textId="77777777" w:rsidR="00384C43" w:rsidRPr="00C7345F" w:rsidRDefault="00384C43" w:rsidP="00F73F5C">
            <w:pPr>
              <w:pStyle w:val="TableText"/>
              <w:ind w:right="432"/>
              <w:rPr>
                <w:color w:val="000000"/>
              </w:rPr>
            </w:pPr>
            <w:r w:rsidRPr="00C7345F">
              <w:t>5.69</w:t>
            </w:r>
          </w:p>
        </w:tc>
      </w:tr>
      <w:tr w:rsidR="00384C43" w:rsidRPr="00C7345F" w14:paraId="3693C903" w14:textId="77777777" w:rsidTr="00F73F5C">
        <w:tc>
          <w:tcPr>
            <w:tcW w:w="1584" w:type="dxa"/>
            <w:noWrap/>
          </w:tcPr>
          <w:p w14:paraId="6E9F4D43" w14:textId="77777777" w:rsidR="00384C43" w:rsidRPr="00C7345F" w:rsidRDefault="00384C43" w:rsidP="00F73F5C">
            <w:pPr>
              <w:pStyle w:val="TableText"/>
              <w:ind w:right="432"/>
            </w:pPr>
            <w:r w:rsidRPr="00C7345F">
              <w:t>29</w:t>
            </w:r>
          </w:p>
        </w:tc>
        <w:tc>
          <w:tcPr>
            <w:tcW w:w="1577" w:type="dxa"/>
          </w:tcPr>
          <w:p w14:paraId="706404AA" w14:textId="77777777" w:rsidR="00384C43" w:rsidRPr="00C7345F" w:rsidRDefault="00384C43" w:rsidP="00F73F5C">
            <w:pPr>
              <w:pStyle w:val="TableText"/>
              <w:ind w:right="432"/>
              <w:rPr>
                <w:rFonts w:cs="Times New Roman"/>
              </w:rPr>
            </w:pPr>
            <w:r w:rsidRPr="00C7345F">
              <w:t>591</w:t>
            </w:r>
          </w:p>
        </w:tc>
        <w:tc>
          <w:tcPr>
            <w:tcW w:w="830" w:type="dxa"/>
          </w:tcPr>
          <w:p w14:paraId="4813DB61" w14:textId="77777777" w:rsidR="00384C43" w:rsidRPr="00C7345F" w:rsidRDefault="00384C43" w:rsidP="00F73F5C">
            <w:pPr>
              <w:pStyle w:val="TableText"/>
              <w:ind w:right="288"/>
            </w:pPr>
            <w:r w:rsidRPr="00C7345F">
              <w:t>3</w:t>
            </w:r>
          </w:p>
        </w:tc>
        <w:tc>
          <w:tcPr>
            <w:tcW w:w="950" w:type="dxa"/>
          </w:tcPr>
          <w:p w14:paraId="3CD3E830" w14:textId="77777777" w:rsidR="00384C43" w:rsidRPr="00C7345F" w:rsidRDefault="00384C43" w:rsidP="00F73F5C">
            <w:pPr>
              <w:pStyle w:val="TableText"/>
              <w:ind w:right="144"/>
              <w:rPr>
                <w:rFonts w:cs="Times New Roman"/>
              </w:rPr>
            </w:pPr>
            <w:r w:rsidRPr="00C7345F">
              <w:t>22</w:t>
            </w:r>
          </w:p>
        </w:tc>
        <w:tc>
          <w:tcPr>
            <w:tcW w:w="1510" w:type="dxa"/>
          </w:tcPr>
          <w:p w14:paraId="287F4C03" w14:textId="77777777" w:rsidR="00384C43" w:rsidRPr="00C7345F" w:rsidRDefault="00384C43" w:rsidP="00F73F5C">
            <w:pPr>
              <w:pStyle w:val="TableText"/>
              <w:ind w:right="432"/>
              <w:rPr>
                <w:color w:val="000000"/>
              </w:rPr>
            </w:pPr>
            <w:r w:rsidRPr="00C7345F">
              <w:t>5.96</w:t>
            </w:r>
          </w:p>
        </w:tc>
      </w:tr>
      <w:tr w:rsidR="00384C43" w:rsidRPr="00C7345F" w14:paraId="08A465B1" w14:textId="77777777" w:rsidTr="00F73F5C">
        <w:tc>
          <w:tcPr>
            <w:tcW w:w="1584" w:type="dxa"/>
            <w:noWrap/>
          </w:tcPr>
          <w:p w14:paraId="5E933B39" w14:textId="77777777" w:rsidR="00384C43" w:rsidRPr="00C7345F" w:rsidRDefault="00384C43" w:rsidP="00F73F5C">
            <w:pPr>
              <w:pStyle w:val="TableText"/>
              <w:ind w:right="432"/>
            </w:pPr>
            <w:r w:rsidRPr="00C7345F">
              <w:t>30</w:t>
            </w:r>
          </w:p>
        </w:tc>
        <w:tc>
          <w:tcPr>
            <w:tcW w:w="1577" w:type="dxa"/>
          </w:tcPr>
          <w:p w14:paraId="5153F051" w14:textId="77777777" w:rsidR="00384C43" w:rsidRPr="00C7345F" w:rsidRDefault="00384C43" w:rsidP="00F73F5C">
            <w:pPr>
              <w:pStyle w:val="TableText"/>
              <w:ind w:right="432"/>
              <w:rPr>
                <w:rFonts w:cs="Times New Roman"/>
              </w:rPr>
            </w:pPr>
            <w:r w:rsidRPr="00C7345F">
              <w:t>600</w:t>
            </w:r>
          </w:p>
        </w:tc>
        <w:tc>
          <w:tcPr>
            <w:tcW w:w="830" w:type="dxa"/>
          </w:tcPr>
          <w:p w14:paraId="1C3741DF" w14:textId="77777777" w:rsidR="00384C43" w:rsidRPr="00C7345F" w:rsidRDefault="00384C43" w:rsidP="00F73F5C">
            <w:pPr>
              <w:pStyle w:val="TableText"/>
              <w:ind w:right="288"/>
            </w:pPr>
            <w:r w:rsidRPr="00C7345F">
              <w:t>3</w:t>
            </w:r>
          </w:p>
        </w:tc>
        <w:tc>
          <w:tcPr>
            <w:tcW w:w="950" w:type="dxa"/>
          </w:tcPr>
          <w:p w14:paraId="0EE6D7D0" w14:textId="77777777" w:rsidR="00384C43" w:rsidRPr="00C7345F" w:rsidRDefault="00384C43" w:rsidP="00F73F5C">
            <w:pPr>
              <w:pStyle w:val="TableText"/>
              <w:ind w:right="144"/>
              <w:rPr>
                <w:rFonts w:cs="Times New Roman"/>
              </w:rPr>
            </w:pPr>
            <w:r w:rsidRPr="00C7345F">
              <w:t>27</w:t>
            </w:r>
          </w:p>
        </w:tc>
        <w:tc>
          <w:tcPr>
            <w:tcW w:w="1510" w:type="dxa"/>
          </w:tcPr>
          <w:p w14:paraId="48F20B32" w14:textId="77777777" w:rsidR="00384C43" w:rsidRPr="00C7345F" w:rsidRDefault="00384C43" w:rsidP="00F73F5C">
            <w:pPr>
              <w:pStyle w:val="TableText"/>
              <w:ind w:right="432"/>
              <w:rPr>
                <w:color w:val="000000"/>
              </w:rPr>
            </w:pPr>
            <w:r w:rsidRPr="00C7345F">
              <w:t>7.32</w:t>
            </w:r>
          </w:p>
        </w:tc>
      </w:tr>
      <w:tr w:rsidR="00384C43" w:rsidRPr="00C7345F" w14:paraId="45F8759E" w14:textId="77777777" w:rsidTr="00F73F5C">
        <w:tc>
          <w:tcPr>
            <w:tcW w:w="1584" w:type="dxa"/>
            <w:noWrap/>
          </w:tcPr>
          <w:p w14:paraId="25DDF9B0" w14:textId="77777777" w:rsidR="00384C43" w:rsidRPr="00C7345F" w:rsidRDefault="00384C43" w:rsidP="00F73F5C">
            <w:pPr>
              <w:pStyle w:val="TableText"/>
              <w:ind w:right="432"/>
            </w:pPr>
            <w:r w:rsidRPr="00C7345F">
              <w:t>31</w:t>
            </w:r>
          </w:p>
        </w:tc>
        <w:tc>
          <w:tcPr>
            <w:tcW w:w="1577" w:type="dxa"/>
          </w:tcPr>
          <w:p w14:paraId="4FC0AC3A" w14:textId="77777777" w:rsidR="00384C43" w:rsidRPr="00C7345F" w:rsidRDefault="00384C43" w:rsidP="00F73F5C">
            <w:pPr>
              <w:pStyle w:val="TableText"/>
              <w:ind w:right="432"/>
              <w:rPr>
                <w:rFonts w:cs="Times New Roman"/>
              </w:rPr>
            </w:pPr>
            <w:r w:rsidRPr="00C7345F">
              <w:t>600</w:t>
            </w:r>
          </w:p>
        </w:tc>
        <w:tc>
          <w:tcPr>
            <w:tcW w:w="830" w:type="dxa"/>
          </w:tcPr>
          <w:p w14:paraId="2D9C1E5D" w14:textId="77777777" w:rsidR="00384C43" w:rsidRPr="00C7345F" w:rsidRDefault="00384C43" w:rsidP="00F73F5C">
            <w:pPr>
              <w:pStyle w:val="TableText"/>
              <w:ind w:right="288"/>
            </w:pPr>
            <w:r w:rsidRPr="00C7345F">
              <w:t>3</w:t>
            </w:r>
          </w:p>
        </w:tc>
        <w:tc>
          <w:tcPr>
            <w:tcW w:w="950" w:type="dxa"/>
          </w:tcPr>
          <w:p w14:paraId="5945A1D6" w14:textId="77777777" w:rsidR="00384C43" w:rsidRPr="00C7345F" w:rsidRDefault="00384C43" w:rsidP="00F73F5C">
            <w:pPr>
              <w:pStyle w:val="TableText"/>
              <w:ind w:right="144"/>
              <w:rPr>
                <w:rFonts w:cs="Times New Roman"/>
              </w:rPr>
            </w:pPr>
            <w:r w:rsidRPr="00C7345F">
              <w:t>28</w:t>
            </w:r>
          </w:p>
        </w:tc>
        <w:tc>
          <w:tcPr>
            <w:tcW w:w="1510" w:type="dxa"/>
          </w:tcPr>
          <w:p w14:paraId="5F5E7697" w14:textId="77777777" w:rsidR="00384C43" w:rsidRPr="00C7345F" w:rsidRDefault="00384C43" w:rsidP="00F73F5C">
            <w:pPr>
              <w:pStyle w:val="TableText"/>
              <w:ind w:right="432"/>
              <w:rPr>
                <w:color w:val="000000"/>
              </w:rPr>
            </w:pPr>
            <w:r w:rsidRPr="00C7345F">
              <w:t>7.59</w:t>
            </w:r>
          </w:p>
        </w:tc>
      </w:tr>
    </w:tbl>
    <w:p w14:paraId="67C5046A" w14:textId="154CE0F1" w:rsidR="00384C43" w:rsidRPr="00C7345F" w:rsidRDefault="00384C43" w:rsidP="00F73F5C">
      <w:pPr>
        <w:pStyle w:val="Caption"/>
        <w:pageBreakBefore/>
      </w:pPr>
      <w:bookmarkStart w:id="640" w:name="_Toc134621910"/>
      <w:r w:rsidRPr="00C7345F">
        <w:lastRenderedPageBreak/>
        <w:t>Table 4.B.</w:t>
      </w:r>
      <w:r w:rsidRPr="00C7345F">
        <w:fldChar w:fldCharType="begin"/>
      </w:r>
      <w:r w:rsidRPr="00C7345F">
        <w:instrText>SEQ Table_4.B. \* ARABIC</w:instrText>
      </w:r>
      <w:r w:rsidRPr="00C7345F">
        <w:fldChar w:fldCharType="separate"/>
      </w:r>
      <w:r w:rsidRPr="00C7345F">
        <w:t>25</w:t>
      </w:r>
      <w:r w:rsidRPr="00C7345F">
        <w:fldChar w:fldCharType="end"/>
      </w:r>
      <w:r w:rsidRPr="00C7345F">
        <w:t xml:space="preserve">  Raw-Score-to-Scale-Score Distribution for Grade Twelve—Oral Language for</w:t>
      </w:r>
      <w:r w:rsidR="001807FB">
        <w:t> </w:t>
      </w:r>
      <w:r w:rsidRPr="00C7345F">
        <w:t>Computer-based Assessment Forms</w:t>
      </w:r>
      <w:bookmarkEnd w:id="640"/>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Twelve—Oral Language for Computer-based Assessment Forms"/>
      </w:tblPr>
      <w:tblGrid>
        <w:gridCol w:w="1584"/>
        <w:gridCol w:w="1577"/>
        <w:gridCol w:w="830"/>
        <w:gridCol w:w="950"/>
        <w:gridCol w:w="1512"/>
      </w:tblGrid>
      <w:tr w:rsidR="00384C43" w:rsidRPr="00C7345F" w14:paraId="43511E53"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C47446E"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2518F559"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49891273" w14:textId="77777777" w:rsidR="00384C43" w:rsidRPr="00C7345F" w:rsidRDefault="00384C43" w:rsidP="00F73F5C">
            <w:pPr>
              <w:pStyle w:val="TableHead"/>
              <w:rPr>
                <w:b w:val="0"/>
                <w:noProof w:val="0"/>
              </w:rPr>
            </w:pPr>
            <w:r w:rsidRPr="00C7345F">
              <w:rPr>
                <w:noProof w:val="0"/>
              </w:rPr>
              <w:t>Level</w:t>
            </w:r>
          </w:p>
        </w:tc>
        <w:tc>
          <w:tcPr>
            <w:tcW w:w="950" w:type="dxa"/>
            <w:hideMark/>
          </w:tcPr>
          <w:p w14:paraId="2A95ABAE" w14:textId="77777777" w:rsidR="00384C43" w:rsidRPr="00C7345F" w:rsidRDefault="00384C43" w:rsidP="00F73F5C">
            <w:pPr>
              <w:pStyle w:val="TableHead"/>
              <w:rPr>
                <w:b w:val="0"/>
                <w:noProof w:val="0"/>
              </w:rPr>
            </w:pPr>
            <w:r w:rsidRPr="00C7345F">
              <w:rPr>
                <w:noProof w:val="0"/>
              </w:rPr>
              <w:t>N</w:t>
            </w:r>
          </w:p>
        </w:tc>
        <w:tc>
          <w:tcPr>
            <w:tcW w:w="1512" w:type="dxa"/>
            <w:hideMark/>
          </w:tcPr>
          <w:p w14:paraId="4AE80D40"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672BFC3D" w14:textId="77777777" w:rsidTr="00F73F5C">
        <w:tc>
          <w:tcPr>
            <w:tcW w:w="1584" w:type="dxa"/>
            <w:noWrap/>
            <w:hideMark/>
          </w:tcPr>
          <w:p w14:paraId="1A053A56" w14:textId="77777777" w:rsidR="00384C43" w:rsidRPr="00C7345F" w:rsidRDefault="00384C43" w:rsidP="00F73F5C">
            <w:pPr>
              <w:pStyle w:val="TableText"/>
              <w:keepNext/>
              <w:ind w:right="432"/>
              <w:rPr>
                <w:rFonts w:cs="Times New Roman"/>
              </w:rPr>
            </w:pPr>
            <w:r w:rsidRPr="00C7345F">
              <w:t>0</w:t>
            </w:r>
          </w:p>
        </w:tc>
        <w:tc>
          <w:tcPr>
            <w:tcW w:w="1577" w:type="dxa"/>
          </w:tcPr>
          <w:p w14:paraId="559BA319" w14:textId="77777777" w:rsidR="00384C43" w:rsidRPr="00C7345F" w:rsidRDefault="00384C43" w:rsidP="00F73F5C">
            <w:pPr>
              <w:pStyle w:val="TableText"/>
              <w:ind w:right="432"/>
              <w:rPr>
                <w:rFonts w:cs="Times New Roman"/>
              </w:rPr>
            </w:pPr>
            <w:r w:rsidRPr="00C7345F">
              <w:t>150</w:t>
            </w:r>
          </w:p>
        </w:tc>
        <w:tc>
          <w:tcPr>
            <w:tcW w:w="830" w:type="dxa"/>
          </w:tcPr>
          <w:p w14:paraId="4ECCD637" w14:textId="77777777" w:rsidR="00384C43" w:rsidRPr="00C7345F" w:rsidRDefault="00384C43" w:rsidP="00F73F5C">
            <w:pPr>
              <w:pStyle w:val="TableText"/>
              <w:ind w:right="288"/>
            </w:pPr>
            <w:r w:rsidRPr="00C7345F">
              <w:t>1</w:t>
            </w:r>
          </w:p>
        </w:tc>
        <w:tc>
          <w:tcPr>
            <w:tcW w:w="950" w:type="dxa"/>
          </w:tcPr>
          <w:p w14:paraId="2342D78B" w14:textId="77777777" w:rsidR="00384C43" w:rsidRPr="00C7345F" w:rsidRDefault="00384C43" w:rsidP="00F73F5C">
            <w:pPr>
              <w:pStyle w:val="TableText"/>
              <w:ind w:right="144"/>
              <w:rPr>
                <w:rFonts w:cs="Times New Roman"/>
              </w:rPr>
            </w:pPr>
            <w:r w:rsidRPr="00C7345F">
              <w:t>101</w:t>
            </w:r>
          </w:p>
        </w:tc>
        <w:tc>
          <w:tcPr>
            <w:tcW w:w="1512" w:type="dxa"/>
            <w:hideMark/>
          </w:tcPr>
          <w:p w14:paraId="5653C7FC" w14:textId="77777777" w:rsidR="00384C43" w:rsidRPr="00C7345F" w:rsidRDefault="00384C43" w:rsidP="00F73F5C">
            <w:pPr>
              <w:pStyle w:val="TableText"/>
              <w:ind w:right="432"/>
            </w:pPr>
            <w:r w:rsidRPr="00C7345F">
              <w:t>11.56</w:t>
            </w:r>
          </w:p>
        </w:tc>
      </w:tr>
      <w:tr w:rsidR="00384C43" w:rsidRPr="00C7345F" w14:paraId="73D712D8" w14:textId="77777777" w:rsidTr="00F73F5C">
        <w:tc>
          <w:tcPr>
            <w:tcW w:w="1584" w:type="dxa"/>
            <w:noWrap/>
            <w:hideMark/>
          </w:tcPr>
          <w:p w14:paraId="1D78AD5E" w14:textId="77777777" w:rsidR="00384C43" w:rsidRPr="00C7345F" w:rsidRDefault="00384C43" w:rsidP="00F73F5C">
            <w:pPr>
              <w:pStyle w:val="TableText"/>
              <w:keepNext/>
              <w:ind w:right="432"/>
            </w:pPr>
            <w:r w:rsidRPr="00C7345F">
              <w:t>1</w:t>
            </w:r>
          </w:p>
        </w:tc>
        <w:tc>
          <w:tcPr>
            <w:tcW w:w="1577" w:type="dxa"/>
          </w:tcPr>
          <w:p w14:paraId="399FB6A1" w14:textId="77777777" w:rsidR="00384C43" w:rsidRPr="00C7345F" w:rsidRDefault="00384C43" w:rsidP="00F73F5C">
            <w:pPr>
              <w:pStyle w:val="TableText"/>
              <w:ind w:right="432"/>
              <w:rPr>
                <w:rFonts w:cs="Times New Roman"/>
              </w:rPr>
            </w:pPr>
            <w:r w:rsidRPr="00C7345F">
              <w:t>150</w:t>
            </w:r>
          </w:p>
        </w:tc>
        <w:tc>
          <w:tcPr>
            <w:tcW w:w="830" w:type="dxa"/>
          </w:tcPr>
          <w:p w14:paraId="3F2E2344" w14:textId="77777777" w:rsidR="00384C43" w:rsidRPr="00C7345F" w:rsidRDefault="00384C43" w:rsidP="00F73F5C">
            <w:pPr>
              <w:pStyle w:val="TableText"/>
              <w:ind w:right="288"/>
            </w:pPr>
            <w:r w:rsidRPr="00C7345F">
              <w:t>1</w:t>
            </w:r>
          </w:p>
        </w:tc>
        <w:tc>
          <w:tcPr>
            <w:tcW w:w="950" w:type="dxa"/>
          </w:tcPr>
          <w:p w14:paraId="680BCD4E" w14:textId="77777777" w:rsidR="00384C43" w:rsidRPr="00C7345F" w:rsidRDefault="00384C43" w:rsidP="00F73F5C">
            <w:pPr>
              <w:pStyle w:val="TableText"/>
              <w:ind w:right="144"/>
              <w:rPr>
                <w:rFonts w:cs="Times New Roman"/>
              </w:rPr>
            </w:pPr>
            <w:r w:rsidRPr="00C7345F">
              <w:t>29</w:t>
            </w:r>
          </w:p>
        </w:tc>
        <w:tc>
          <w:tcPr>
            <w:tcW w:w="1512" w:type="dxa"/>
            <w:hideMark/>
          </w:tcPr>
          <w:p w14:paraId="27D00EDE" w14:textId="77777777" w:rsidR="00384C43" w:rsidRPr="00C7345F" w:rsidRDefault="00384C43" w:rsidP="00F73F5C">
            <w:pPr>
              <w:pStyle w:val="TableText"/>
              <w:ind w:right="432"/>
            </w:pPr>
            <w:r w:rsidRPr="00C7345F">
              <w:t>3.32</w:t>
            </w:r>
          </w:p>
        </w:tc>
      </w:tr>
      <w:tr w:rsidR="00384C43" w:rsidRPr="00C7345F" w14:paraId="5EA98A78" w14:textId="77777777" w:rsidTr="00F73F5C">
        <w:tc>
          <w:tcPr>
            <w:tcW w:w="1584" w:type="dxa"/>
            <w:noWrap/>
            <w:hideMark/>
          </w:tcPr>
          <w:p w14:paraId="1CFACB27" w14:textId="77777777" w:rsidR="00384C43" w:rsidRPr="00C7345F" w:rsidRDefault="00384C43" w:rsidP="00F73F5C">
            <w:pPr>
              <w:pStyle w:val="TableText"/>
              <w:keepNext/>
              <w:ind w:right="432"/>
            </w:pPr>
            <w:r w:rsidRPr="00C7345F">
              <w:t>2</w:t>
            </w:r>
          </w:p>
        </w:tc>
        <w:tc>
          <w:tcPr>
            <w:tcW w:w="1577" w:type="dxa"/>
          </w:tcPr>
          <w:p w14:paraId="5C50532F" w14:textId="77777777" w:rsidR="00384C43" w:rsidRPr="00C7345F" w:rsidRDefault="00384C43" w:rsidP="00F73F5C">
            <w:pPr>
              <w:pStyle w:val="TableText"/>
              <w:ind w:right="432"/>
              <w:rPr>
                <w:rFonts w:cs="Times New Roman"/>
              </w:rPr>
            </w:pPr>
            <w:r w:rsidRPr="00C7345F">
              <w:t>150</w:t>
            </w:r>
          </w:p>
        </w:tc>
        <w:tc>
          <w:tcPr>
            <w:tcW w:w="830" w:type="dxa"/>
          </w:tcPr>
          <w:p w14:paraId="10941EE0" w14:textId="77777777" w:rsidR="00384C43" w:rsidRPr="00C7345F" w:rsidRDefault="00384C43" w:rsidP="00F73F5C">
            <w:pPr>
              <w:pStyle w:val="TableText"/>
              <w:ind w:right="288"/>
            </w:pPr>
            <w:r w:rsidRPr="00C7345F">
              <w:t>1</w:t>
            </w:r>
          </w:p>
        </w:tc>
        <w:tc>
          <w:tcPr>
            <w:tcW w:w="950" w:type="dxa"/>
          </w:tcPr>
          <w:p w14:paraId="1D7120F6" w14:textId="77777777" w:rsidR="00384C43" w:rsidRPr="00C7345F" w:rsidRDefault="00384C43" w:rsidP="00F73F5C">
            <w:pPr>
              <w:pStyle w:val="TableText"/>
              <w:ind w:right="144"/>
              <w:rPr>
                <w:rFonts w:cs="Times New Roman"/>
              </w:rPr>
            </w:pPr>
            <w:r w:rsidRPr="00C7345F">
              <w:t>25</w:t>
            </w:r>
          </w:p>
        </w:tc>
        <w:tc>
          <w:tcPr>
            <w:tcW w:w="1512" w:type="dxa"/>
            <w:hideMark/>
          </w:tcPr>
          <w:p w14:paraId="180A4FF1" w14:textId="77777777" w:rsidR="00384C43" w:rsidRPr="00C7345F" w:rsidRDefault="00384C43" w:rsidP="00F73F5C">
            <w:pPr>
              <w:pStyle w:val="TableText"/>
              <w:ind w:right="432"/>
            </w:pPr>
            <w:r w:rsidRPr="00C7345F">
              <w:t>2.86</w:t>
            </w:r>
          </w:p>
        </w:tc>
      </w:tr>
      <w:tr w:rsidR="00384C43" w:rsidRPr="00C7345F" w14:paraId="06CEFE00" w14:textId="77777777" w:rsidTr="00F73F5C">
        <w:tc>
          <w:tcPr>
            <w:tcW w:w="1584" w:type="dxa"/>
            <w:noWrap/>
            <w:hideMark/>
          </w:tcPr>
          <w:p w14:paraId="29320718" w14:textId="77777777" w:rsidR="00384C43" w:rsidRPr="00C7345F" w:rsidRDefault="00384C43" w:rsidP="00F73F5C">
            <w:pPr>
              <w:pStyle w:val="TableText"/>
              <w:keepNext/>
              <w:ind w:right="432"/>
            </w:pPr>
            <w:r w:rsidRPr="00C7345F">
              <w:t>3</w:t>
            </w:r>
          </w:p>
        </w:tc>
        <w:tc>
          <w:tcPr>
            <w:tcW w:w="1577" w:type="dxa"/>
          </w:tcPr>
          <w:p w14:paraId="7F46F3F7" w14:textId="77777777" w:rsidR="00384C43" w:rsidRPr="00C7345F" w:rsidRDefault="00384C43" w:rsidP="00F73F5C">
            <w:pPr>
              <w:pStyle w:val="TableText"/>
              <w:ind w:right="432"/>
              <w:rPr>
                <w:rFonts w:cs="Times New Roman"/>
              </w:rPr>
            </w:pPr>
            <w:r w:rsidRPr="00C7345F">
              <w:t>150</w:t>
            </w:r>
          </w:p>
        </w:tc>
        <w:tc>
          <w:tcPr>
            <w:tcW w:w="830" w:type="dxa"/>
          </w:tcPr>
          <w:p w14:paraId="600A392C" w14:textId="77777777" w:rsidR="00384C43" w:rsidRPr="00C7345F" w:rsidRDefault="00384C43" w:rsidP="00F73F5C">
            <w:pPr>
              <w:pStyle w:val="TableText"/>
              <w:ind w:right="288"/>
            </w:pPr>
            <w:r w:rsidRPr="00C7345F">
              <w:t>1</w:t>
            </w:r>
          </w:p>
        </w:tc>
        <w:tc>
          <w:tcPr>
            <w:tcW w:w="950" w:type="dxa"/>
          </w:tcPr>
          <w:p w14:paraId="0340434D" w14:textId="77777777" w:rsidR="00384C43" w:rsidRPr="00C7345F" w:rsidRDefault="00384C43" w:rsidP="00F73F5C">
            <w:pPr>
              <w:pStyle w:val="TableText"/>
              <w:ind w:right="144"/>
              <w:rPr>
                <w:rFonts w:cs="Times New Roman"/>
              </w:rPr>
            </w:pPr>
            <w:r w:rsidRPr="00C7345F">
              <w:t>21</w:t>
            </w:r>
          </w:p>
        </w:tc>
        <w:tc>
          <w:tcPr>
            <w:tcW w:w="1512" w:type="dxa"/>
            <w:hideMark/>
          </w:tcPr>
          <w:p w14:paraId="53628D2E" w14:textId="77777777" w:rsidR="00384C43" w:rsidRPr="00C7345F" w:rsidRDefault="00384C43" w:rsidP="00F73F5C">
            <w:pPr>
              <w:pStyle w:val="TableText"/>
              <w:ind w:right="432"/>
            </w:pPr>
            <w:r w:rsidRPr="00C7345F">
              <w:t>2.40</w:t>
            </w:r>
          </w:p>
        </w:tc>
      </w:tr>
      <w:tr w:rsidR="00384C43" w:rsidRPr="00C7345F" w14:paraId="114DF878" w14:textId="77777777" w:rsidTr="00F73F5C">
        <w:tc>
          <w:tcPr>
            <w:tcW w:w="1584" w:type="dxa"/>
            <w:noWrap/>
            <w:hideMark/>
          </w:tcPr>
          <w:p w14:paraId="4DF2F9C6" w14:textId="77777777" w:rsidR="00384C43" w:rsidRPr="00C7345F" w:rsidRDefault="00384C43" w:rsidP="00F73F5C">
            <w:pPr>
              <w:pStyle w:val="TableText"/>
              <w:keepNext/>
              <w:ind w:right="432"/>
            </w:pPr>
            <w:r w:rsidRPr="00C7345F">
              <w:t>4</w:t>
            </w:r>
          </w:p>
        </w:tc>
        <w:tc>
          <w:tcPr>
            <w:tcW w:w="1577" w:type="dxa"/>
          </w:tcPr>
          <w:p w14:paraId="7D650E79" w14:textId="77777777" w:rsidR="00384C43" w:rsidRPr="00C7345F" w:rsidRDefault="00384C43" w:rsidP="00F73F5C">
            <w:pPr>
              <w:pStyle w:val="TableText"/>
              <w:ind w:right="432"/>
              <w:rPr>
                <w:rFonts w:cs="Times New Roman"/>
              </w:rPr>
            </w:pPr>
            <w:r w:rsidRPr="00C7345F">
              <w:t>155</w:t>
            </w:r>
          </w:p>
        </w:tc>
        <w:tc>
          <w:tcPr>
            <w:tcW w:w="830" w:type="dxa"/>
          </w:tcPr>
          <w:p w14:paraId="28E9273A" w14:textId="77777777" w:rsidR="00384C43" w:rsidRPr="00C7345F" w:rsidRDefault="00384C43" w:rsidP="00F73F5C">
            <w:pPr>
              <w:pStyle w:val="TableText"/>
              <w:ind w:right="288"/>
            </w:pPr>
            <w:r w:rsidRPr="00C7345F">
              <w:t>1</w:t>
            </w:r>
          </w:p>
        </w:tc>
        <w:tc>
          <w:tcPr>
            <w:tcW w:w="950" w:type="dxa"/>
          </w:tcPr>
          <w:p w14:paraId="1392ABDF" w14:textId="77777777" w:rsidR="00384C43" w:rsidRPr="00C7345F" w:rsidRDefault="00384C43" w:rsidP="00F73F5C">
            <w:pPr>
              <w:pStyle w:val="TableText"/>
              <w:ind w:right="144"/>
              <w:rPr>
                <w:rFonts w:cs="Times New Roman"/>
              </w:rPr>
            </w:pPr>
            <w:r w:rsidRPr="00C7345F">
              <w:t>23</w:t>
            </w:r>
          </w:p>
        </w:tc>
        <w:tc>
          <w:tcPr>
            <w:tcW w:w="1512" w:type="dxa"/>
            <w:hideMark/>
          </w:tcPr>
          <w:p w14:paraId="7CD84EA5" w14:textId="77777777" w:rsidR="00384C43" w:rsidRPr="00C7345F" w:rsidRDefault="00384C43" w:rsidP="00F73F5C">
            <w:pPr>
              <w:pStyle w:val="TableText"/>
              <w:ind w:right="432"/>
            </w:pPr>
            <w:r w:rsidRPr="00C7345F">
              <w:t>2.63</w:t>
            </w:r>
          </w:p>
        </w:tc>
      </w:tr>
      <w:tr w:rsidR="00384C43" w:rsidRPr="00C7345F" w14:paraId="0A2B5E5E" w14:textId="77777777" w:rsidTr="00F73F5C">
        <w:tc>
          <w:tcPr>
            <w:tcW w:w="1584" w:type="dxa"/>
            <w:noWrap/>
          </w:tcPr>
          <w:p w14:paraId="7741D60D" w14:textId="77777777" w:rsidR="00384C43" w:rsidRPr="00C7345F" w:rsidRDefault="00384C43" w:rsidP="00F73F5C">
            <w:pPr>
              <w:pStyle w:val="TableText"/>
              <w:ind w:right="432"/>
              <w:rPr>
                <w:color w:val="000000"/>
              </w:rPr>
            </w:pPr>
            <w:r w:rsidRPr="00C7345F">
              <w:t>5</w:t>
            </w:r>
          </w:p>
        </w:tc>
        <w:tc>
          <w:tcPr>
            <w:tcW w:w="1577" w:type="dxa"/>
          </w:tcPr>
          <w:p w14:paraId="33BDB559" w14:textId="77777777" w:rsidR="00384C43" w:rsidRPr="00C7345F" w:rsidRDefault="00384C43" w:rsidP="00F73F5C">
            <w:pPr>
              <w:pStyle w:val="TableText"/>
              <w:ind w:right="432"/>
              <w:rPr>
                <w:rFonts w:cs="Times New Roman"/>
              </w:rPr>
            </w:pPr>
            <w:r w:rsidRPr="00C7345F">
              <w:t>180</w:t>
            </w:r>
          </w:p>
        </w:tc>
        <w:tc>
          <w:tcPr>
            <w:tcW w:w="830" w:type="dxa"/>
          </w:tcPr>
          <w:p w14:paraId="0FE2DE4B" w14:textId="77777777" w:rsidR="00384C43" w:rsidRPr="00C7345F" w:rsidRDefault="00384C43" w:rsidP="00F73F5C">
            <w:pPr>
              <w:pStyle w:val="TableText"/>
              <w:ind w:right="288"/>
            </w:pPr>
            <w:r w:rsidRPr="00C7345F">
              <w:t>1</w:t>
            </w:r>
          </w:p>
        </w:tc>
        <w:tc>
          <w:tcPr>
            <w:tcW w:w="950" w:type="dxa"/>
          </w:tcPr>
          <w:p w14:paraId="0D769740" w14:textId="77777777" w:rsidR="00384C43" w:rsidRPr="00C7345F" w:rsidRDefault="00384C43" w:rsidP="00F73F5C">
            <w:pPr>
              <w:pStyle w:val="TableText"/>
              <w:ind w:right="144"/>
              <w:rPr>
                <w:rFonts w:cs="Times New Roman"/>
              </w:rPr>
            </w:pPr>
            <w:r w:rsidRPr="00C7345F">
              <w:t>20</w:t>
            </w:r>
          </w:p>
        </w:tc>
        <w:tc>
          <w:tcPr>
            <w:tcW w:w="1512" w:type="dxa"/>
          </w:tcPr>
          <w:p w14:paraId="199527FA" w14:textId="77777777" w:rsidR="00384C43" w:rsidRPr="00C7345F" w:rsidRDefault="00384C43" w:rsidP="00F73F5C">
            <w:pPr>
              <w:pStyle w:val="TableText"/>
              <w:ind w:right="432"/>
              <w:rPr>
                <w:color w:val="000000"/>
              </w:rPr>
            </w:pPr>
            <w:r w:rsidRPr="00C7345F">
              <w:t>2.29</w:t>
            </w:r>
          </w:p>
        </w:tc>
      </w:tr>
      <w:tr w:rsidR="00384C43" w:rsidRPr="00C7345F" w14:paraId="6CA6EF6E" w14:textId="77777777" w:rsidTr="00F73F5C">
        <w:tc>
          <w:tcPr>
            <w:tcW w:w="1584" w:type="dxa"/>
            <w:noWrap/>
          </w:tcPr>
          <w:p w14:paraId="3CCFE6A2" w14:textId="77777777" w:rsidR="00384C43" w:rsidRPr="00C7345F" w:rsidRDefault="00384C43" w:rsidP="00F73F5C">
            <w:pPr>
              <w:pStyle w:val="TableText"/>
              <w:ind w:right="432"/>
              <w:rPr>
                <w:color w:val="000000"/>
              </w:rPr>
            </w:pPr>
            <w:r w:rsidRPr="00C7345F">
              <w:t>6</w:t>
            </w:r>
          </w:p>
        </w:tc>
        <w:tc>
          <w:tcPr>
            <w:tcW w:w="1577" w:type="dxa"/>
          </w:tcPr>
          <w:p w14:paraId="0ECFAE52" w14:textId="77777777" w:rsidR="00384C43" w:rsidRPr="00C7345F" w:rsidRDefault="00384C43" w:rsidP="00F73F5C">
            <w:pPr>
              <w:pStyle w:val="TableText"/>
              <w:ind w:right="432"/>
              <w:rPr>
                <w:rFonts w:cs="Times New Roman"/>
              </w:rPr>
            </w:pPr>
            <w:r w:rsidRPr="00C7345F">
              <w:t>201</w:t>
            </w:r>
          </w:p>
        </w:tc>
        <w:tc>
          <w:tcPr>
            <w:tcW w:w="830" w:type="dxa"/>
          </w:tcPr>
          <w:p w14:paraId="505F2E9E" w14:textId="77777777" w:rsidR="00384C43" w:rsidRPr="00C7345F" w:rsidRDefault="00384C43" w:rsidP="00F73F5C">
            <w:pPr>
              <w:pStyle w:val="TableText"/>
              <w:ind w:right="288"/>
            </w:pPr>
            <w:r w:rsidRPr="00C7345F">
              <w:t>1</w:t>
            </w:r>
          </w:p>
        </w:tc>
        <w:tc>
          <w:tcPr>
            <w:tcW w:w="950" w:type="dxa"/>
          </w:tcPr>
          <w:p w14:paraId="6E8C5164" w14:textId="77777777" w:rsidR="00384C43" w:rsidRPr="00C7345F" w:rsidRDefault="00384C43" w:rsidP="00F73F5C">
            <w:pPr>
              <w:pStyle w:val="TableText"/>
              <w:ind w:right="144"/>
              <w:rPr>
                <w:rFonts w:cs="Times New Roman"/>
              </w:rPr>
            </w:pPr>
            <w:r w:rsidRPr="00C7345F">
              <w:t>19</w:t>
            </w:r>
          </w:p>
        </w:tc>
        <w:tc>
          <w:tcPr>
            <w:tcW w:w="1512" w:type="dxa"/>
          </w:tcPr>
          <w:p w14:paraId="181B5C0C" w14:textId="77777777" w:rsidR="00384C43" w:rsidRPr="00C7345F" w:rsidRDefault="00384C43" w:rsidP="00F73F5C">
            <w:pPr>
              <w:pStyle w:val="TableText"/>
              <w:ind w:right="432"/>
              <w:rPr>
                <w:color w:val="000000"/>
              </w:rPr>
            </w:pPr>
            <w:r w:rsidRPr="00C7345F">
              <w:t>2.17</w:t>
            </w:r>
          </w:p>
        </w:tc>
      </w:tr>
      <w:tr w:rsidR="00384C43" w:rsidRPr="00C7345F" w14:paraId="1711A64C" w14:textId="77777777" w:rsidTr="00F73F5C">
        <w:tc>
          <w:tcPr>
            <w:tcW w:w="1584" w:type="dxa"/>
            <w:noWrap/>
          </w:tcPr>
          <w:p w14:paraId="5B3C3C34" w14:textId="77777777" w:rsidR="00384C43" w:rsidRPr="00C7345F" w:rsidRDefault="00384C43" w:rsidP="00F73F5C">
            <w:pPr>
              <w:pStyle w:val="TableText"/>
              <w:ind w:right="432"/>
              <w:rPr>
                <w:color w:val="000000"/>
              </w:rPr>
            </w:pPr>
            <w:r w:rsidRPr="00C7345F">
              <w:t>7</w:t>
            </w:r>
          </w:p>
        </w:tc>
        <w:tc>
          <w:tcPr>
            <w:tcW w:w="1577" w:type="dxa"/>
          </w:tcPr>
          <w:p w14:paraId="30DE90CD" w14:textId="77777777" w:rsidR="00384C43" w:rsidRPr="00C7345F" w:rsidRDefault="00384C43" w:rsidP="00F73F5C">
            <w:pPr>
              <w:pStyle w:val="TableText"/>
              <w:ind w:right="432"/>
              <w:rPr>
                <w:rFonts w:cs="Times New Roman"/>
              </w:rPr>
            </w:pPr>
            <w:r w:rsidRPr="00C7345F">
              <w:t>219</w:t>
            </w:r>
          </w:p>
        </w:tc>
        <w:tc>
          <w:tcPr>
            <w:tcW w:w="830" w:type="dxa"/>
          </w:tcPr>
          <w:p w14:paraId="6565D041" w14:textId="77777777" w:rsidR="00384C43" w:rsidRPr="00C7345F" w:rsidRDefault="00384C43" w:rsidP="00F73F5C">
            <w:pPr>
              <w:pStyle w:val="TableText"/>
              <w:ind w:right="288"/>
            </w:pPr>
            <w:r w:rsidRPr="00C7345F">
              <w:t>1</w:t>
            </w:r>
          </w:p>
        </w:tc>
        <w:tc>
          <w:tcPr>
            <w:tcW w:w="950" w:type="dxa"/>
          </w:tcPr>
          <w:p w14:paraId="0DF327E8" w14:textId="77777777" w:rsidR="00384C43" w:rsidRPr="00C7345F" w:rsidRDefault="00384C43" w:rsidP="00F73F5C">
            <w:pPr>
              <w:pStyle w:val="TableText"/>
              <w:ind w:right="144"/>
              <w:rPr>
                <w:rFonts w:cs="Times New Roman"/>
              </w:rPr>
            </w:pPr>
            <w:r w:rsidRPr="00C7345F">
              <w:t>14</w:t>
            </w:r>
          </w:p>
        </w:tc>
        <w:tc>
          <w:tcPr>
            <w:tcW w:w="1512" w:type="dxa"/>
          </w:tcPr>
          <w:p w14:paraId="444E9E09" w14:textId="77777777" w:rsidR="00384C43" w:rsidRPr="00C7345F" w:rsidRDefault="00384C43" w:rsidP="00F73F5C">
            <w:pPr>
              <w:pStyle w:val="TableText"/>
              <w:ind w:right="432"/>
              <w:rPr>
                <w:color w:val="000000"/>
              </w:rPr>
            </w:pPr>
            <w:r w:rsidRPr="00C7345F">
              <w:t>1.60</w:t>
            </w:r>
          </w:p>
        </w:tc>
      </w:tr>
      <w:tr w:rsidR="00384C43" w:rsidRPr="00C7345F" w14:paraId="32C1D72A" w14:textId="77777777" w:rsidTr="00F73F5C">
        <w:tc>
          <w:tcPr>
            <w:tcW w:w="1584" w:type="dxa"/>
            <w:noWrap/>
          </w:tcPr>
          <w:p w14:paraId="1B258216" w14:textId="77777777" w:rsidR="00384C43" w:rsidRPr="00C7345F" w:rsidRDefault="00384C43" w:rsidP="00F73F5C">
            <w:pPr>
              <w:pStyle w:val="TableText"/>
              <w:ind w:right="432"/>
              <w:rPr>
                <w:color w:val="000000"/>
              </w:rPr>
            </w:pPr>
            <w:r w:rsidRPr="00C7345F">
              <w:t>8</w:t>
            </w:r>
          </w:p>
        </w:tc>
        <w:tc>
          <w:tcPr>
            <w:tcW w:w="1577" w:type="dxa"/>
          </w:tcPr>
          <w:p w14:paraId="08FC3C9E" w14:textId="77777777" w:rsidR="00384C43" w:rsidRPr="00C7345F" w:rsidRDefault="00384C43" w:rsidP="00F73F5C">
            <w:pPr>
              <w:pStyle w:val="TableText"/>
              <w:ind w:right="432"/>
              <w:rPr>
                <w:rFonts w:cs="Times New Roman"/>
              </w:rPr>
            </w:pPr>
            <w:r w:rsidRPr="00C7345F">
              <w:t>236</w:t>
            </w:r>
          </w:p>
        </w:tc>
        <w:tc>
          <w:tcPr>
            <w:tcW w:w="830" w:type="dxa"/>
          </w:tcPr>
          <w:p w14:paraId="4FAE3CD5" w14:textId="77777777" w:rsidR="00384C43" w:rsidRPr="00C7345F" w:rsidRDefault="00384C43" w:rsidP="00F73F5C">
            <w:pPr>
              <w:pStyle w:val="TableText"/>
              <w:ind w:right="288"/>
            </w:pPr>
            <w:r w:rsidRPr="00C7345F">
              <w:t>1</w:t>
            </w:r>
          </w:p>
        </w:tc>
        <w:tc>
          <w:tcPr>
            <w:tcW w:w="950" w:type="dxa"/>
          </w:tcPr>
          <w:p w14:paraId="6A60A380" w14:textId="77777777" w:rsidR="00384C43" w:rsidRPr="00C7345F" w:rsidRDefault="00384C43" w:rsidP="00F73F5C">
            <w:pPr>
              <w:pStyle w:val="TableText"/>
              <w:ind w:right="144"/>
              <w:rPr>
                <w:rFonts w:cs="Times New Roman"/>
              </w:rPr>
            </w:pPr>
            <w:r w:rsidRPr="00C7345F">
              <w:t>19</w:t>
            </w:r>
          </w:p>
        </w:tc>
        <w:tc>
          <w:tcPr>
            <w:tcW w:w="1512" w:type="dxa"/>
          </w:tcPr>
          <w:p w14:paraId="186D4376" w14:textId="77777777" w:rsidR="00384C43" w:rsidRPr="00C7345F" w:rsidRDefault="00384C43" w:rsidP="00F73F5C">
            <w:pPr>
              <w:pStyle w:val="TableText"/>
              <w:ind w:right="432"/>
              <w:rPr>
                <w:color w:val="000000"/>
              </w:rPr>
            </w:pPr>
            <w:r w:rsidRPr="00C7345F">
              <w:t>2.17</w:t>
            </w:r>
          </w:p>
        </w:tc>
      </w:tr>
      <w:tr w:rsidR="00384C43" w:rsidRPr="00C7345F" w14:paraId="4C505F50" w14:textId="77777777" w:rsidTr="00F73F5C">
        <w:tc>
          <w:tcPr>
            <w:tcW w:w="1584" w:type="dxa"/>
            <w:noWrap/>
          </w:tcPr>
          <w:p w14:paraId="5168432B" w14:textId="77777777" w:rsidR="00384C43" w:rsidRPr="00C7345F" w:rsidRDefault="00384C43" w:rsidP="00F73F5C">
            <w:pPr>
              <w:pStyle w:val="TableText"/>
              <w:ind w:right="432"/>
              <w:rPr>
                <w:color w:val="000000"/>
              </w:rPr>
            </w:pPr>
            <w:r w:rsidRPr="00C7345F">
              <w:t>9</w:t>
            </w:r>
          </w:p>
        </w:tc>
        <w:tc>
          <w:tcPr>
            <w:tcW w:w="1577" w:type="dxa"/>
          </w:tcPr>
          <w:p w14:paraId="27E5AB74" w14:textId="77777777" w:rsidR="00384C43" w:rsidRPr="00C7345F" w:rsidRDefault="00384C43" w:rsidP="00F73F5C">
            <w:pPr>
              <w:pStyle w:val="TableText"/>
              <w:ind w:right="432"/>
              <w:rPr>
                <w:rFonts w:cs="Times New Roman"/>
              </w:rPr>
            </w:pPr>
            <w:r w:rsidRPr="00C7345F">
              <w:t>252</w:t>
            </w:r>
          </w:p>
        </w:tc>
        <w:tc>
          <w:tcPr>
            <w:tcW w:w="830" w:type="dxa"/>
          </w:tcPr>
          <w:p w14:paraId="30EF4B05" w14:textId="77777777" w:rsidR="00384C43" w:rsidRPr="00C7345F" w:rsidRDefault="00384C43" w:rsidP="00F73F5C">
            <w:pPr>
              <w:pStyle w:val="TableText"/>
              <w:ind w:right="288"/>
            </w:pPr>
            <w:r w:rsidRPr="00C7345F">
              <w:t>1</w:t>
            </w:r>
          </w:p>
        </w:tc>
        <w:tc>
          <w:tcPr>
            <w:tcW w:w="950" w:type="dxa"/>
          </w:tcPr>
          <w:p w14:paraId="671DDC66" w14:textId="77777777" w:rsidR="00384C43" w:rsidRPr="00C7345F" w:rsidRDefault="00384C43" w:rsidP="00F73F5C">
            <w:pPr>
              <w:pStyle w:val="TableText"/>
              <w:ind w:right="144"/>
              <w:rPr>
                <w:rFonts w:cs="Times New Roman"/>
              </w:rPr>
            </w:pPr>
            <w:r w:rsidRPr="00C7345F">
              <w:t>13</w:t>
            </w:r>
          </w:p>
        </w:tc>
        <w:tc>
          <w:tcPr>
            <w:tcW w:w="1512" w:type="dxa"/>
          </w:tcPr>
          <w:p w14:paraId="7F9D303C" w14:textId="77777777" w:rsidR="00384C43" w:rsidRPr="00C7345F" w:rsidRDefault="00384C43" w:rsidP="00F73F5C">
            <w:pPr>
              <w:pStyle w:val="TableText"/>
              <w:ind w:right="432"/>
              <w:rPr>
                <w:color w:val="000000"/>
              </w:rPr>
            </w:pPr>
            <w:r w:rsidRPr="00C7345F">
              <w:t>1.49</w:t>
            </w:r>
          </w:p>
        </w:tc>
      </w:tr>
      <w:tr w:rsidR="00384C43" w:rsidRPr="00C7345F" w14:paraId="2B90EAF4" w14:textId="77777777" w:rsidTr="00F73F5C">
        <w:tc>
          <w:tcPr>
            <w:tcW w:w="1584" w:type="dxa"/>
            <w:noWrap/>
          </w:tcPr>
          <w:p w14:paraId="42656118" w14:textId="77777777" w:rsidR="00384C43" w:rsidRPr="00C7345F" w:rsidRDefault="00384C43" w:rsidP="00F73F5C">
            <w:pPr>
              <w:pStyle w:val="TableText"/>
              <w:ind w:right="432"/>
              <w:rPr>
                <w:color w:val="000000"/>
              </w:rPr>
            </w:pPr>
            <w:r w:rsidRPr="00C7345F">
              <w:t>10</w:t>
            </w:r>
          </w:p>
        </w:tc>
        <w:tc>
          <w:tcPr>
            <w:tcW w:w="1577" w:type="dxa"/>
          </w:tcPr>
          <w:p w14:paraId="464AB82D" w14:textId="77777777" w:rsidR="00384C43" w:rsidRPr="00C7345F" w:rsidRDefault="00384C43" w:rsidP="00F73F5C">
            <w:pPr>
              <w:pStyle w:val="TableText"/>
              <w:ind w:right="432"/>
              <w:rPr>
                <w:rFonts w:cs="Times New Roman"/>
              </w:rPr>
            </w:pPr>
            <w:r w:rsidRPr="00C7345F">
              <w:t>266</w:t>
            </w:r>
          </w:p>
        </w:tc>
        <w:tc>
          <w:tcPr>
            <w:tcW w:w="830" w:type="dxa"/>
          </w:tcPr>
          <w:p w14:paraId="3B8863C0" w14:textId="77777777" w:rsidR="00384C43" w:rsidRPr="00C7345F" w:rsidRDefault="00384C43" w:rsidP="00F73F5C">
            <w:pPr>
              <w:pStyle w:val="TableText"/>
              <w:ind w:right="288"/>
            </w:pPr>
            <w:r w:rsidRPr="00C7345F">
              <w:t>1</w:t>
            </w:r>
          </w:p>
        </w:tc>
        <w:tc>
          <w:tcPr>
            <w:tcW w:w="950" w:type="dxa"/>
          </w:tcPr>
          <w:p w14:paraId="7A678893" w14:textId="77777777" w:rsidR="00384C43" w:rsidRPr="00C7345F" w:rsidRDefault="00384C43" w:rsidP="00F73F5C">
            <w:pPr>
              <w:pStyle w:val="TableText"/>
              <w:ind w:right="144"/>
              <w:rPr>
                <w:rFonts w:cs="Times New Roman"/>
              </w:rPr>
            </w:pPr>
            <w:r w:rsidRPr="00C7345F">
              <w:t>9</w:t>
            </w:r>
          </w:p>
        </w:tc>
        <w:tc>
          <w:tcPr>
            <w:tcW w:w="1512" w:type="dxa"/>
          </w:tcPr>
          <w:p w14:paraId="70EF68B5" w14:textId="77777777" w:rsidR="00384C43" w:rsidRPr="00C7345F" w:rsidRDefault="00384C43" w:rsidP="00F73F5C">
            <w:pPr>
              <w:pStyle w:val="TableText"/>
              <w:ind w:right="432"/>
              <w:rPr>
                <w:color w:val="000000"/>
              </w:rPr>
            </w:pPr>
            <w:r w:rsidRPr="00C7345F">
              <w:t>1.03</w:t>
            </w:r>
          </w:p>
        </w:tc>
      </w:tr>
      <w:tr w:rsidR="00384C43" w:rsidRPr="00C7345F" w14:paraId="71F6BFA9" w14:textId="77777777" w:rsidTr="00F73F5C">
        <w:tc>
          <w:tcPr>
            <w:tcW w:w="1584" w:type="dxa"/>
            <w:noWrap/>
          </w:tcPr>
          <w:p w14:paraId="71926E93" w14:textId="77777777" w:rsidR="00384C43" w:rsidRPr="00C7345F" w:rsidRDefault="00384C43" w:rsidP="00F73F5C">
            <w:pPr>
              <w:pStyle w:val="TableText"/>
              <w:ind w:right="432"/>
              <w:rPr>
                <w:color w:val="000000"/>
              </w:rPr>
            </w:pPr>
            <w:r w:rsidRPr="00C7345F">
              <w:t>11</w:t>
            </w:r>
          </w:p>
        </w:tc>
        <w:tc>
          <w:tcPr>
            <w:tcW w:w="1577" w:type="dxa"/>
          </w:tcPr>
          <w:p w14:paraId="19A8F8BD" w14:textId="77777777" w:rsidR="00384C43" w:rsidRPr="00C7345F" w:rsidRDefault="00384C43" w:rsidP="00F73F5C">
            <w:pPr>
              <w:pStyle w:val="TableText"/>
              <w:ind w:right="432"/>
              <w:rPr>
                <w:rFonts w:cs="Times New Roman"/>
              </w:rPr>
            </w:pPr>
            <w:r w:rsidRPr="00C7345F">
              <w:t>279</w:t>
            </w:r>
          </w:p>
        </w:tc>
        <w:tc>
          <w:tcPr>
            <w:tcW w:w="830" w:type="dxa"/>
          </w:tcPr>
          <w:p w14:paraId="025B1D8A" w14:textId="77777777" w:rsidR="00384C43" w:rsidRPr="00C7345F" w:rsidRDefault="00384C43" w:rsidP="00F73F5C">
            <w:pPr>
              <w:pStyle w:val="TableText"/>
              <w:ind w:right="288"/>
            </w:pPr>
            <w:r w:rsidRPr="00C7345F">
              <w:t>1</w:t>
            </w:r>
          </w:p>
        </w:tc>
        <w:tc>
          <w:tcPr>
            <w:tcW w:w="950" w:type="dxa"/>
          </w:tcPr>
          <w:p w14:paraId="7C88F76B" w14:textId="77777777" w:rsidR="00384C43" w:rsidRPr="00C7345F" w:rsidRDefault="00384C43" w:rsidP="00F73F5C">
            <w:pPr>
              <w:pStyle w:val="TableText"/>
              <w:ind w:right="144"/>
              <w:rPr>
                <w:rFonts w:cs="Times New Roman"/>
              </w:rPr>
            </w:pPr>
            <w:r w:rsidRPr="00C7345F">
              <w:t>18</w:t>
            </w:r>
          </w:p>
        </w:tc>
        <w:tc>
          <w:tcPr>
            <w:tcW w:w="1512" w:type="dxa"/>
          </w:tcPr>
          <w:p w14:paraId="2D88BE3C" w14:textId="77777777" w:rsidR="00384C43" w:rsidRPr="00C7345F" w:rsidRDefault="00384C43" w:rsidP="00F73F5C">
            <w:pPr>
              <w:pStyle w:val="TableText"/>
              <w:ind w:right="432"/>
              <w:rPr>
                <w:color w:val="000000"/>
              </w:rPr>
            </w:pPr>
            <w:r w:rsidRPr="00C7345F">
              <w:t>2.06</w:t>
            </w:r>
          </w:p>
        </w:tc>
      </w:tr>
      <w:tr w:rsidR="00384C43" w:rsidRPr="00C7345F" w14:paraId="27878E1F" w14:textId="77777777" w:rsidTr="00F73F5C">
        <w:tc>
          <w:tcPr>
            <w:tcW w:w="1584" w:type="dxa"/>
            <w:noWrap/>
          </w:tcPr>
          <w:p w14:paraId="2223BB9F" w14:textId="77777777" w:rsidR="00384C43" w:rsidRPr="00C7345F" w:rsidRDefault="00384C43" w:rsidP="00F73F5C">
            <w:pPr>
              <w:pStyle w:val="TableText"/>
              <w:ind w:right="432"/>
              <w:rPr>
                <w:color w:val="000000"/>
              </w:rPr>
            </w:pPr>
            <w:r w:rsidRPr="00C7345F">
              <w:t>12</w:t>
            </w:r>
          </w:p>
        </w:tc>
        <w:tc>
          <w:tcPr>
            <w:tcW w:w="1577" w:type="dxa"/>
          </w:tcPr>
          <w:p w14:paraId="4FE174BD" w14:textId="77777777" w:rsidR="00384C43" w:rsidRPr="00C7345F" w:rsidRDefault="00384C43" w:rsidP="00F73F5C">
            <w:pPr>
              <w:pStyle w:val="TableText"/>
              <w:ind w:right="432"/>
              <w:rPr>
                <w:rFonts w:cs="Times New Roman"/>
              </w:rPr>
            </w:pPr>
            <w:r w:rsidRPr="00C7345F">
              <w:t>292</w:t>
            </w:r>
          </w:p>
        </w:tc>
        <w:tc>
          <w:tcPr>
            <w:tcW w:w="830" w:type="dxa"/>
          </w:tcPr>
          <w:p w14:paraId="1748566C" w14:textId="77777777" w:rsidR="00384C43" w:rsidRPr="00C7345F" w:rsidRDefault="00384C43" w:rsidP="00F73F5C">
            <w:pPr>
              <w:pStyle w:val="TableText"/>
              <w:ind w:right="288"/>
            </w:pPr>
            <w:r w:rsidRPr="00C7345F">
              <w:t>1</w:t>
            </w:r>
          </w:p>
        </w:tc>
        <w:tc>
          <w:tcPr>
            <w:tcW w:w="950" w:type="dxa"/>
          </w:tcPr>
          <w:p w14:paraId="4D2825F4" w14:textId="77777777" w:rsidR="00384C43" w:rsidRPr="00C7345F" w:rsidRDefault="00384C43" w:rsidP="00F73F5C">
            <w:pPr>
              <w:pStyle w:val="TableText"/>
              <w:ind w:right="144"/>
              <w:rPr>
                <w:rFonts w:cs="Times New Roman"/>
              </w:rPr>
            </w:pPr>
            <w:r w:rsidRPr="00C7345F">
              <w:t>14</w:t>
            </w:r>
          </w:p>
        </w:tc>
        <w:tc>
          <w:tcPr>
            <w:tcW w:w="1512" w:type="dxa"/>
          </w:tcPr>
          <w:p w14:paraId="1844EEBD" w14:textId="77777777" w:rsidR="00384C43" w:rsidRPr="00C7345F" w:rsidRDefault="00384C43" w:rsidP="00F73F5C">
            <w:pPr>
              <w:pStyle w:val="TableText"/>
              <w:ind w:right="432"/>
              <w:rPr>
                <w:color w:val="000000"/>
              </w:rPr>
            </w:pPr>
            <w:r w:rsidRPr="00C7345F">
              <w:t>1.60</w:t>
            </w:r>
          </w:p>
        </w:tc>
      </w:tr>
      <w:tr w:rsidR="00384C43" w:rsidRPr="00C7345F" w14:paraId="628DC845" w14:textId="77777777" w:rsidTr="00F73F5C">
        <w:tc>
          <w:tcPr>
            <w:tcW w:w="1584" w:type="dxa"/>
            <w:noWrap/>
          </w:tcPr>
          <w:p w14:paraId="1663FD5A" w14:textId="77777777" w:rsidR="00384C43" w:rsidRPr="00C7345F" w:rsidRDefault="00384C43" w:rsidP="00F73F5C">
            <w:pPr>
              <w:pStyle w:val="TableText"/>
              <w:ind w:right="432"/>
              <w:rPr>
                <w:color w:val="000000"/>
              </w:rPr>
            </w:pPr>
            <w:r w:rsidRPr="00C7345F">
              <w:t>13</w:t>
            </w:r>
          </w:p>
        </w:tc>
        <w:tc>
          <w:tcPr>
            <w:tcW w:w="1577" w:type="dxa"/>
          </w:tcPr>
          <w:p w14:paraId="14FB211E" w14:textId="77777777" w:rsidR="00384C43" w:rsidRPr="00C7345F" w:rsidRDefault="00384C43" w:rsidP="00F73F5C">
            <w:pPr>
              <w:pStyle w:val="TableText"/>
              <w:ind w:right="432"/>
              <w:rPr>
                <w:rFonts w:cs="Times New Roman"/>
              </w:rPr>
            </w:pPr>
            <w:r w:rsidRPr="00C7345F">
              <w:t>304</w:t>
            </w:r>
          </w:p>
        </w:tc>
        <w:tc>
          <w:tcPr>
            <w:tcW w:w="830" w:type="dxa"/>
          </w:tcPr>
          <w:p w14:paraId="013230F4" w14:textId="77777777" w:rsidR="00384C43" w:rsidRPr="00C7345F" w:rsidRDefault="00384C43" w:rsidP="00F73F5C">
            <w:pPr>
              <w:pStyle w:val="TableText"/>
              <w:ind w:right="288"/>
            </w:pPr>
            <w:r w:rsidRPr="00C7345F">
              <w:t>1</w:t>
            </w:r>
          </w:p>
        </w:tc>
        <w:tc>
          <w:tcPr>
            <w:tcW w:w="950" w:type="dxa"/>
          </w:tcPr>
          <w:p w14:paraId="7D8CA4D4" w14:textId="77777777" w:rsidR="00384C43" w:rsidRPr="00C7345F" w:rsidRDefault="00384C43" w:rsidP="00F73F5C">
            <w:pPr>
              <w:pStyle w:val="TableText"/>
              <w:ind w:right="144"/>
              <w:rPr>
                <w:rFonts w:cs="Times New Roman"/>
              </w:rPr>
            </w:pPr>
            <w:r w:rsidRPr="00C7345F">
              <w:t>8</w:t>
            </w:r>
          </w:p>
        </w:tc>
        <w:tc>
          <w:tcPr>
            <w:tcW w:w="1512" w:type="dxa"/>
          </w:tcPr>
          <w:p w14:paraId="179C4EF5" w14:textId="77777777" w:rsidR="00384C43" w:rsidRPr="00C7345F" w:rsidRDefault="00384C43" w:rsidP="00F73F5C">
            <w:pPr>
              <w:pStyle w:val="TableText"/>
              <w:ind w:right="432"/>
              <w:rPr>
                <w:color w:val="000000"/>
              </w:rPr>
            </w:pPr>
            <w:r w:rsidRPr="00C7345F">
              <w:t>0.92</w:t>
            </w:r>
          </w:p>
        </w:tc>
      </w:tr>
      <w:tr w:rsidR="00384C43" w:rsidRPr="00C7345F" w14:paraId="7FB02485" w14:textId="77777777" w:rsidTr="00F73F5C">
        <w:tc>
          <w:tcPr>
            <w:tcW w:w="1584" w:type="dxa"/>
            <w:noWrap/>
          </w:tcPr>
          <w:p w14:paraId="7448F2E7" w14:textId="77777777" w:rsidR="00384C43" w:rsidRPr="00C7345F" w:rsidRDefault="00384C43" w:rsidP="00F73F5C">
            <w:pPr>
              <w:pStyle w:val="TableText"/>
              <w:ind w:right="432"/>
              <w:rPr>
                <w:color w:val="000000"/>
              </w:rPr>
            </w:pPr>
            <w:r w:rsidRPr="00C7345F">
              <w:t>14</w:t>
            </w:r>
          </w:p>
        </w:tc>
        <w:tc>
          <w:tcPr>
            <w:tcW w:w="1577" w:type="dxa"/>
          </w:tcPr>
          <w:p w14:paraId="2D9B8114" w14:textId="77777777" w:rsidR="00384C43" w:rsidRPr="00C7345F" w:rsidRDefault="00384C43" w:rsidP="00F73F5C">
            <w:pPr>
              <w:pStyle w:val="TableText"/>
              <w:ind w:right="432"/>
              <w:rPr>
                <w:rFonts w:cs="Times New Roman"/>
              </w:rPr>
            </w:pPr>
            <w:r w:rsidRPr="00C7345F">
              <w:t>316</w:t>
            </w:r>
          </w:p>
        </w:tc>
        <w:tc>
          <w:tcPr>
            <w:tcW w:w="830" w:type="dxa"/>
          </w:tcPr>
          <w:p w14:paraId="41B3AB2A" w14:textId="77777777" w:rsidR="00384C43" w:rsidRPr="00C7345F" w:rsidRDefault="00384C43" w:rsidP="00F73F5C">
            <w:pPr>
              <w:pStyle w:val="TableText"/>
              <w:ind w:right="288"/>
            </w:pPr>
            <w:r w:rsidRPr="00C7345F">
              <w:t>1</w:t>
            </w:r>
          </w:p>
        </w:tc>
        <w:tc>
          <w:tcPr>
            <w:tcW w:w="950" w:type="dxa"/>
          </w:tcPr>
          <w:p w14:paraId="24BA4E5D" w14:textId="77777777" w:rsidR="00384C43" w:rsidRPr="00C7345F" w:rsidRDefault="00384C43" w:rsidP="00F73F5C">
            <w:pPr>
              <w:pStyle w:val="TableText"/>
              <w:ind w:right="144"/>
              <w:rPr>
                <w:rFonts w:cs="Times New Roman"/>
              </w:rPr>
            </w:pPr>
            <w:r w:rsidRPr="00C7345F">
              <w:t>9</w:t>
            </w:r>
          </w:p>
        </w:tc>
        <w:tc>
          <w:tcPr>
            <w:tcW w:w="1512" w:type="dxa"/>
          </w:tcPr>
          <w:p w14:paraId="1A5D130A" w14:textId="77777777" w:rsidR="00384C43" w:rsidRPr="00C7345F" w:rsidRDefault="00384C43" w:rsidP="00F73F5C">
            <w:pPr>
              <w:pStyle w:val="TableText"/>
              <w:ind w:right="432"/>
              <w:rPr>
                <w:color w:val="000000"/>
              </w:rPr>
            </w:pPr>
            <w:r w:rsidRPr="00C7345F">
              <w:t>1.03</w:t>
            </w:r>
          </w:p>
        </w:tc>
      </w:tr>
      <w:tr w:rsidR="00384C43" w:rsidRPr="00C7345F" w14:paraId="7666BDF7" w14:textId="77777777" w:rsidTr="00F73F5C">
        <w:tc>
          <w:tcPr>
            <w:tcW w:w="1584" w:type="dxa"/>
            <w:noWrap/>
          </w:tcPr>
          <w:p w14:paraId="237603DF" w14:textId="77777777" w:rsidR="00384C43" w:rsidRPr="00C7345F" w:rsidRDefault="00384C43" w:rsidP="00F73F5C">
            <w:pPr>
              <w:pStyle w:val="TableText"/>
              <w:ind w:right="432"/>
              <w:rPr>
                <w:color w:val="000000"/>
              </w:rPr>
            </w:pPr>
            <w:r w:rsidRPr="00C7345F">
              <w:t>15</w:t>
            </w:r>
          </w:p>
        </w:tc>
        <w:tc>
          <w:tcPr>
            <w:tcW w:w="1577" w:type="dxa"/>
          </w:tcPr>
          <w:p w14:paraId="017F37BD" w14:textId="77777777" w:rsidR="00384C43" w:rsidRPr="00C7345F" w:rsidRDefault="00384C43" w:rsidP="00F73F5C">
            <w:pPr>
              <w:pStyle w:val="TableText"/>
              <w:ind w:right="432"/>
              <w:rPr>
                <w:rFonts w:cs="Times New Roman"/>
              </w:rPr>
            </w:pPr>
            <w:r w:rsidRPr="00C7345F">
              <w:t>327</w:t>
            </w:r>
          </w:p>
        </w:tc>
        <w:tc>
          <w:tcPr>
            <w:tcW w:w="830" w:type="dxa"/>
          </w:tcPr>
          <w:p w14:paraId="088A0A35" w14:textId="77777777" w:rsidR="00384C43" w:rsidRPr="00C7345F" w:rsidRDefault="00384C43" w:rsidP="00F73F5C">
            <w:pPr>
              <w:pStyle w:val="TableText"/>
              <w:ind w:right="288"/>
            </w:pPr>
            <w:r w:rsidRPr="00C7345F">
              <w:t>1</w:t>
            </w:r>
          </w:p>
        </w:tc>
        <w:tc>
          <w:tcPr>
            <w:tcW w:w="950" w:type="dxa"/>
          </w:tcPr>
          <w:p w14:paraId="32B63DBE" w14:textId="77777777" w:rsidR="00384C43" w:rsidRPr="00C7345F" w:rsidRDefault="00384C43" w:rsidP="00F73F5C">
            <w:pPr>
              <w:pStyle w:val="TableText"/>
              <w:ind w:right="144"/>
              <w:rPr>
                <w:rFonts w:cs="Times New Roman"/>
              </w:rPr>
            </w:pPr>
            <w:r w:rsidRPr="00C7345F">
              <w:t>14</w:t>
            </w:r>
          </w:p>
        </w:tc>
        <w:tc>
          <w:tcPr>
            <w:tcW w:w="1512" w:type="dxa"/>
          </w:tcPr>
          <w:p w14:paraId="146B60A1" w14:textId="77777777" w:rsidR="00384C43" w:rsidRPr="00C7345F" w:rsidRDefault="00384C43" w:rsidP="00F73F5C">
            <w:pPr>
              <w:pStyle w:val="TableText"/>
              <w:ind w:right="432"/>
              <w:rPr>
                <w:color w:val="000000"/>
              </w:rPr>
            </w:pPr>
            <w:r w:rsidRPr="00C7345F">
              <w:t>1.60</w:t>
            </w:r>
          </w:p>
        </w:tc>
      </w:tr>
      <w:tr w:rsidR="00384C43" w:rsidRPr="00C7345F" w14:paraId="3408EBAC" w14:textId="77777777" w:rsidTr="00F73F5C">
        <w:tc>
          <w:tcPr>
            <w:tcW w:w="1584" w:type="dxa"/>
            <w:noWrap/>
          </w:tcPr>
          <w:p w14:paraId="5E929B23" w14:textId="77777777" w:rsidR="00384C43" w:rsidRPr="00C7345F" w:rsidRDefault="00384C43" w:rsidP="00F73F5C">
            <w:pPr>
              <w:pStyle w:val="TableText"/>
              <w:ind w:right="432"/>
              <w:rPr>
                <w:color w:val="000000"/>
              </w:rPr>
            </w:pPr>
            <w:r w:rsidRPr="00C7345F">
              <w:t>16</w:t>
            </w:r>
          </w:p>
        </w:tc>
        <w:tc>
          <w:tcPr>
            <w:tcW w:w="1577" w:type="dxa"/>
          </w:tcPr>
          <w:p w14:paraId="39566D40" w14:textId="77777777" w:rsidR="00384C43" w:rsidRPr="00C7345F" w:rsidRDefault="00384C43" w:rsidP="00F73F5C">
            <w:pPr>
              <w:pStyle w:val="TableText"/>
              <w:ind w:right="432"/>
              <w:rPr>
                <w:rFonts w:cs="Times New Roman"/>
              </w:rPr>
            </w:pPr>
            <w:r w:rsidRPr="00C7345F">
              <w:t>340</w:t>
            </w:r>
          </w:p>
        </w:tc>
        <w:tc>
          <w:tcPr>
            <w:tcW w:w="830" w:type="dxa"/>
          </w:tcPr>
          <w:p w14:paraId="43A9FA6E" w14:textId="77777777" w:rsidR="00384C43" w:rsidRPr="00C7345F" w:rsidRDefault="00384C43" w:rsidP="00F73F5C">
            <w:pPr>
              <w:pStyle w:val="TableText"/>
              <w:ind w:right="288"/>
            </w:pPr>
            <w:r w:rsidRPr="00C7345F">
              <w:t>1</w:t>
            </w:r>
          </w:p>
        </w:tc>
        <w:tc>
          <w:tcPr>
            <w:tcW w:w="950" w:type="dxa"/>
          </w:tcPr>
          <w:p w14:paraId="6AF9210E" w14:textId="77777777" w:rsidR="00384C43" w:rsidRPr="00C7345F" w:rsidRDefault="00384C43" w:rsidP="00F73F5C">
            <w:pPr>
              <w:pStyle w:val="TableText"/>
              <w:ind w:right="144"/>
              <w:rPr>
                <w:rFonts w:cs="Times New Roman"/>
              </w:rPr>
            </w:pPr>
            <w:r w:rsidRPr="00C7345F">
              <w:t>13</w:t>
            </w:r>
          </w:p>
        </w:tc>
        <w:tc>
          <w:tcPr>
            <w:tcW w:w="1512" w:type="dxa"/>
          </w:tcPr>
          <w:p w14:paraId="727600C8" w14:textId="77777777" w:rsidR="00384C43" w:rsidRPr="00C7345F" w:rsidRDefault="00384C43" w:rsidP="00F73F5C">
            <w:pPr>
              <w:pStyle w:val="TableText"/>
              <w:ind w:right="432"/>
              <w:rPr>
                <w:color w:val="000000"/>
              </w:rPr>
            </w:pPr>
            <w:r w:rsidRPr="00C7345F">
              <w:t>1.49</w:t>
            </w:r>
          </w:p>
        </w:tc>
      </w:tr>
      <w:tr w:rsidR="00384C43" w:rsidRPr="00C7345F" w14:paraId="3D9D8737" w14:textId="77777777" w:rsidTr="00F73F5C">
        <w:tc>
          <w:tcPr>
            <w:tcW w:w="1584" w:type="dxa"/>
            <w:noWrap/>
          </w:tcPr>
          <w:p w14:paraId="5545F86E" w14:textId="77777777" w:rsidR="00384C43" w:rsidRPr="00C7345F" w:rsidRDefault="00384C43" w:rsidP="00F73F5C">
            <w:pPr>
              <w:pStyle w:val="TableText"/>
              <w:ind w:right="432"/>
              <w:rPr>
                <w:color w:val="000000"/>
              </w:rPr>
            </w:pPr>
            <w:r w:rsidRPr="00C7345F">
              <w:t>17</w:t>
            </w:r>
          </w:p>
        </w:tc>
        <w:tc>
          <w:tcPr>
            <w:tcW w:w="1577" w:type="dxa"/>
          </w:tcPr>
          <w:p w14:paraId="785870B8" w14:textId="77777777" w:rsidR="00384C43" w:rsidRPr="00C7345F" w:rsidRDefault="00384C43" w:rsidP="00F73F5C">
            <w:pPr>
              <w:pStyle w:val="TableText"/>
              <w:ind w:right="432"/>
              <w:rPr>
                <w:rFonts w:cs="Times New Roman"/>
              </w:rPr>
            </w:pPr>
            <w:r w:rsidRPr="00C7345F">
              <w:t>351</w:t>
            </w:r>
          </w:p>
        </w:tc>
        <w:tc>
          <w:tcPr>
            <w:tcW w:w="830" w:type="dxa"/>
          </w:tcPr>
          <w:p w14:paraId="73E93E19" w14:textId="77777777" w:rsidR="00384C43" w:rsidRPr="00C7345F" w:rsidRDefault="00384C43" w:rsidP="00F73F5C">
            <w:pPr>
              <w:pStyle w:val="TableText"/>
              <w:ind w:right="288"/>
            </w:pPr>
            <w:r w:rsidRPr="00C7345F">
              <w:t>1</w:t>
            </w:r>
          </w:p>
        </w:tc>
        <w:tc>
          <w:tcPr>
            <w:tcW w:w="950" w:type="dxa"/>
          </w:tcPr>
          <w:p w14:paraId="56003DA4" w14:textId="77777777" w:rsidR="00384C43" w:rsidRPr="00C7345F" w:rsidRDefault="00384C43" w:rsidP="00F73F5C">
            <w:pPr>
              <w:pStyle w:val="TableText"/>
              <w:ind w:right="144"/>
              <w:rPr>
                <w:rFonts w:cs="Times New Roman"/>
              </w:rPr>
            </w:pPr>
            <w:r w:rsidRPr="00C7345F">
              <w:t>11</w:t>
            </w:r>
          </w:p>
        </w:tc>
        <w:tc>
          <w:tcPr>
            <w:tcW w:w="1512" w:type="dxa"/>
          </w:tcPr>
          <w:p w14:paraId="6249A075" w14:textId="77777777" w:rsidR="00384C43" w:rsidRPr="00C7345F" w:rsidRDefault="00384C43" w:rsidP="00F73F5C">
            <w:pPr>
              <w:pStyle w:val="TableText"/>
              <w:ind w:right="432"/>
              <w:rPr>
                <w:color w:val="000000"/>
              </w:rPr>
            </w:pPr>
            <w:r w:rsidRPr="00C7345F">
              <w:t>1.26</w:t>
            </w:r>
          </w:p>
        </w:tc>
      </w:tr>
      <w:tr w:rsidR="00384C43" w:rsidRPr="00C7345F" w14:paraId="306256A4" w14:textId="77777777" w:rsidTr="00F73F5C">
        <w:tc>
          <w:tcPr>
            <w:tcW w:w="1584" w:type="dxa"/>
            <w:noWrap/>
          </w:tcPr>
          <w:p w14:paraId="5F59133C" w14:textId="77777777" w:rsidR="00384C43" w:rsidRPr="00C7345F" w:rsidRDefault="00384C43" w:rsidP="00F73F5C">
            <w:pPr>
              <w:pStyle w:val="TableText"/>
              <w:ind w:right="432"/>
            </w:pPr>
            <w:r w:rsidRPr="00C7345F">
              <w:t>18</w:t>
            </w:r>
          </w:p>
        </w:tc>
        <w:tc>
          <w:tcPr>
            <w:tcW w:w="1577" w:type="dxa"/>
          </w:tcPr>
          <w:p w14:paraId="7743BEDC" w14:textId="77777777" w:rsidR="00384C43" w:rsidRPr="00C7345F" w:rsidRDefault="00384C43" w:rsidP="00F73F5C">
            <w:pPr>
              <w:pStyle w:val="TableText"/>
              <w:ind w:right="432"/>
              <w:rPr>
                <w:rFonts w:cs="Times New Roman"/>
              </w:rPr>
            </w:pPr>
            <w:r w:rsidRPr="00C7345F">
              <w:t>364</w:t>
            </w:r>
          </w:p>
        </w:tc>
        <w:tc>
          <w:tcPr>
            <w:tcW w:w="830" w:type="dxa"/>
          </w:tcPr>
          <w:p w14:paraId="7CFDE47F" w14:textId="77777777" w:rsidR="00384C43" w:rsidRPr="00C7345F" w:rsidRDefault="00384C43" w:rsidP="00F73F5C">
            <w:pPr>
              <w:pStyle w:val="TableText"/>
              <w:ind w:right="288"/>
            </w:pPr>
            <w:r w:rsidRPr="00C7345F">
              <w:t>1</w:t>
            </w:r>
          </w:p>
        </w:tc>
        <w:tc>
          <w:tcPr>
            <w:tcW w:w="950" w:type="dxa"/>
          </w:tcPr>
          <w:p w14:paraId="3333CF9A" w14:textId="77777777" w:rsidR="00384C43" w:rsidRPr="00C7345F" w:rsidRDefault="00384C43" w:rsidP="00F73F5C">
            <w:pPr>
              <w:pStyle w:val="TableText"/>
              <w:ind w:right="144"/>
              <w:rPr>
                <w:rFonts w:cs="Times New Roman"/>
              </w:rPr>
            </w:pPr>
            <w:r w:rsidRPr="00C7345F">
              <w:t>14</w:t>
            </w:r>
          </w:p>
        </w:tc>
        <w:tc>
          <w:tcPr>
            <w:tcW w:w="1512" w:type="dxa"/>
          </w:tcPr>
          <w:p w14:paraId="65B01D56" w14:textId="77777777" w:rsidR="00384C43" w:rsidRPr="00C7345F" w:rsidRDefault="00384C43" w:rsidP="00F73F5C">
            <w:pPr>
              <w:pStyle w:val="TableText"/>
              <w:ind w:right="432"/>
              <w:rPr>
                <w:color w:val="000000"/>
              </w:rPr>
            </w:pPr>
            <w:r w:rsidRPr="00C7345F">
              <w:t>1.60</w:t>
            </w:r>
          </w:p>
        </w:tc>
      </w:tr>
      <w:tr w:rsidR="00384C43" w:rsidRPr="00C7345F" w14:paraId="242FD26F" w14:textId="77777777" w:rsidTr="00F73F5C">
        <w:tc>
          <w:tcPr>
            <w:tcW w:w="1584" w:type="dxa"/>
            <w:noWrap/>
          </w:tcPr>
          <w:p w14:paraId="47A2A8B8" w14:textId="77777777" w:rsidR="00384C43" w:rsidRPr="00C7345F" w:rsidRDefault="00384C43" w:rsidP="00F73F5C">
            <w:pPr>
              <w:pStyle w:val="TableText"/>
              <w:ind w:right="432"/>
            </w:pPr>
            <w:r w:rsidRPr="00C7345F">
              <w:t>19</w:t>
            </w:r>
          </w:p>
        </w:tc>
        <w:tc>
          <w:tcPr>
            <w:tcW w:w="1577" w:type="dxa"/>
          </w:tcPr>
          <w:p w14:paraId="462F7E33" w14:textId="77777777" w:rsidR="00384C43" w:rsidRPr="00C7345F" w:rsidRDefault="00384C43" w:rsidP="00F73F5C">
            <w:pPr>
              <w:pStyle w:val="TableText"/>
              <w:ind w:right="432"/>
              <w:rPr>
                <w:rFonts w:cs="Times New Roman"/>
              </w:rPr>
            </w:pPr>
            <w:r w:rsidRPr="00C7345F">
              <w:t>376</w:t>
            </w:r>
          </w:p>
        </w:tc>
        <w:tc>
          <w:tcPr>
            <w:tcW w:w="830" w:type="dxa"/>
          </w:tcPr>
          <w:p w14:paraId="27093ED3" w14:textId="77777777" w:rsidR="00384C43" w:rsidRPr="00C7345F" w:rsidRDefault="00384C43" w:rsidP="00F73F5C">
            <w:pPr>
              <w:pStyle w:val="TableText"/>
              <w:ind w:right="288"/>
            </w:pPr>
            <w:r w:rsidRPr="00C7345F">
              <w:t>2</w:t>
            </w:r>
          </w:p>
        </w:tc>
        <w:tc>
          <w:tcPr>
            <w:tcW w:w="950" w:type="dxa"/>
          </w:tcPr>
          <w:p w14:paraId="28BBE564" w14:textId="77777777" w:rsidR="00384C43" w:rsidRPr="00C7345F" w:rsidRDefault="00384C43" w:rsidP="00F73F5C">
            <w:pPr>
              <w:pStyle w:val="TableText"/>
              <w:ind w:right="144"/>
              <w:rPr>
                <w:rFonts w:cs="Times New Roman"/>
              </w:rPr>
            </w:pPr>
            <w:r w:rsidRPr="00C7345F">
              <w:t>29</w:t>
            </w:r>
          </w:p>
        </w:tc>
        <w:tc>
          <w:tcPr>
            <w:tcW w:w="1512" w:type="dxa"/>
          </w:tcPr>
          <w:p w14:paraId="4B5C04C5" w14:textId="77777777" w:rsidR="00384C43" w:rsidRPr="00C7345F" w:rsidRDefault="00384C43" w:rsidP="00F73F5C">
            <w:pPr>
              <w:pStyle w:val="TableText"/>
              <w:ind w:right="432"/>
              <w:rPr>
                <w:color w:val="000000"/>
              </w:rPr>
            </w:pPr>
            <w:r w:rsidRPr="00C7345F">
              <w:t>3.32</w:t>
            </w:r>
          </w:p>
        </w:tc>
      </w:tr>
      <w:tr w:rsidR="00384C43" w:rsidRPr="00C7345F" w14:paraId="053D6B79" w14:textId="77777777" w:rsidTr="00F73F5C">
        <w:tc>
          <w:tcPr>
            <w:tcW w:w="1584" w:type="dxa"/>
            <w:noWrap/>
          </w:tcPr>
          <w:p w14:paraId="59A8B022" w14:textId="77777777" w:rsidR="00384C43" w:rsidRPr="00C7345F" w:rsidRDefault="00384C43" w:rsidP="00F73F5C">
            <w:pPr>
              <w:pStyle w:val="TableText"/>
              <w:ind w:right="432"/>
            </w:pPr>
            <w:r w:rsidRPr="00C7345F">
              <w:t>20</w:t>
            </w:r>
          </w:p>
        </w:tc>
        <w:tc>
          <w:tcPr>
            <w:tcW w:w="1577" w:type="dxa"/>
          </w:tcPr>
          <w:p w14:paraId="3779F0F4" w14:textId="77777777" w:rsidR="00384C43" w:rsidRPr="00C7345F" w:rsidRDefault="00384C43" w:rsidP="00F73F5C">
            <w:pPr>
              <w:pStyle w:val="TableText"/>
              <w:ind w:right="432"/>
              <w:rPr>
                <w:rFonts w:cs="Times New Roman"/>
              </w:rPr>
            </w:pPr>
            <w:r w:rsidRPr="00C7345F">
              <w:t>389</w:t>
            </w:r>
          </w:p>
        </w:tc>
        <w:tc>
          <w:tcPr>
            <w:tcW w:w="830" w:type="dxa"/>
          </w:tcPr>
          <w:p w14:paraId="5C1D89FE" w14:textId="77777777" w:rsidR="00384C43" w:rsidRPr="00C7345F" w:rsidRDefault="00384C43" w:rsidP="00F73F5C">
            <w:pPr>
              <w:pStyle w:val="TableText"/>
              <w:ind w:right="288"/>
            </w:pPr>
            <w:r w:rsidRPr="00C7345F">
              <w:t>2</w:t>
            </w:r>
          </w:p>
        </w:tc>
        <w:tc>
          <w:tcPr>
            <w:tcW w:w="950" w:type="dxa"/>
          </w:tcPr>
          <w:p w14:paraId="7443CECE" w14:textId="77777777" w:rsidR="00384C43" w:rsidRPr="00C7345F" w:rsidRDefault="00384C43" w:rsidP="00F73F5C">
            <w:pPr>
              <w:pStyle w:val="TableText"/>
              <w:ind w:right="144"/>
              <w:rPr>
                <w:rFonts w:cs="Times New Roman"/>
              </w:rPr>
            </w:pPr>
            <w:r w:rsidRPr="00C7345F">
              <w:t>26</w:t>
            </w:r>
          </w:p>
        </w:tc>
        <w:tc>
          <w:tcPr>
            <w:tcW w:w="1512" w:type="dxa"/>
          </w:tcPr>
          <w:p w14:paraId="6861A680" w14:textId="77777777" w:rsidR="00384C43" w:rsidRPr="00C7345F" w:rsidRDefault="00384C43" w:rsidP="00F73F5C">
            <w:pPr>
              <w:pStyle w:val="TableText"/>
              <w:ind w:right="432"/>
              <w:rPr>
                <w:color w:val="000000"/>
              </w:rPr>
            </w:pPr>
            <w:r w:rsidRPr="00C7345F">
              <w:t>2.97</w:t>
            </w:r>
          </w:p>
        </w:tc>
      </w:tr>
      <w:tr w:rsidR="00384C43" w:rsidRPr="00C7345F" w14:paraId="4905D24D" w14:textId="77777777" w:rsidTr="00F73F5C">
        <w:tc>
          <w:tcPr>
            <w:tcW w:w="1584" w:type="dxa"/>
            <w:noWrap/>
          </w:tcPr>
          <w:p w14:paraId="2050B4CF" w14:textId="77777777" w:rsidR="00384C43" w:rsidRPr="00C7345F" w:rsidRDefault="00384C43" w:rsidP="00F73F5C">
            <w:pPr>
              <w:pStyle w:val="TableText"/>
              <w:ind w:right="432"/>
            </w:pPr>
            <w:r w:rsidRPr="00C7345F">
              <w:t>21</w:t>
            </w:r>
          </w:p>
        </w:tc>
        <w:tc>
          <w:tcPr>
            <w:tcW w:w="1577" w:type="dxa"/>
          </w:tcPr>
          <w:p w14:paraId="53353759" w14:textId="77777777" w:rsidR="00384C43" w:rsidRPr="00C7345F" w:rsidRDefault="00384C43" w:rsidP="00F73F5C">
            <w:pPr>
              <w:pStyle w:val="TableText"/>
              <w:ind w:right="432"/>
              <w:rPr>
                <w:rFonts w:cs="Times New Roman"/>
              </w:rPr>
            </w:pPr>
            <w:r w:rsidRPr="00C7345F">
              <w:t>403</w:t>
            </w:r>
          </w:p>
        </w:tc>
        <w:tc>
          <w:tcPr>
            <w:tcW w:w="830" w:type="dxa"/>
          </w:tcPr>
          <w:p w14:paraId="3B993C7B" w14:textId="77777777" w:rsidR="00384C43" w:rsidRPr="00C7345F" w:rsidRDefault="00384C43" w:rsidP="00F73F5C">
            <w:pPr>
              <w:pStyle w:val="TableText"/>
              <w:ind w:right="288"/>
            </w:pPr>
            <w:r w:rsidRPr="00C7345F">
              <w:t>2</w:t>
            </w:r>
          </w:p>
        </w:tc>
        <w:tc>
          <w:tcPr>
            <w:tcW w:w="950" w:type="dxa"/>
          </w:tcPr>
          <w:p w14:paraId="00B20AC9" w14:textId="77777777" w:rsidR="00384C43" w:rsidRPr="00C7345F" w:rsidRDefault="00384C43" w:rsidP="00F73F5C">
            <w:pPr>
              <w:pStyle w:val="TableText"/>
              <w:ind w:right="144"/>
              <w:rPr>
                <w:rFonts w:cs="Times New Roman"/>
              </w:rPr>
            </w:pPr>
            <w:r w:rsidRPr="00C7345F">
              <w:t>20</w:t>
            </w:r>
          </w:p>
        </w:tc>
        <w:tc>
          <w:tcPr>
            <w:tcW w:w="1512" w:type="dxa"/>
          </w:tcPr>
          <w:p w14:paraId="49547B2A" w14:textId="77777777" w:rsidR="00384C43" w:rsidRPr="00C7345F" w:rsidRDefault="00384C43" w:rsidP="00F73F5C">
            <w:pPr>
              <w:pStyle w:val="TableText"/>
              <w:ind w:right="432"/>
              <w:rPr>
                <w:color w:val="000000"/>
              </w:rPr>
            </w:pPr>
            <w:r w:rsidRPr="00C7345F">
              <w:t>2.29</w:t>
            </w:r>
          </w:p>
        </w:tc>
      </w:tr>
      <w:tr w:rsidR="00384C43" w:rsidRPr="00C7345F" w14:paraId="687AA812" w14:textId="77777777" w:rsidTr="00F73F5C">
        <w:tc>
          <w:tcPr>
            <w:tcW w:w="1584" w:type="dxa"/>
            <w:noWrap/>
          </w:tcPr>
          <w:p w14:paraId="7F61A351" w14:textId="77777777" w:rsidR="00384C43" w:rsidRPr="00C7345F" w:rsidRDefault="00384C43" w:rsidP="00F73F5C">
            <w:pPr>
              <w:pStyle w:val="TableText"/>
              <w:ind w:right="432"/>
            </w:pPr>
            <w:r w:rsidRPr="00C7345F">
              <w:t>22</w:t>
            </w:r>
          </w:p>
        </w:tc>
        <w:tc>
          <w:tcPr>
            <w:tcW w:w="1577" w:type="dxa"/>
          </w:tcPr>
          <w:p w14:paraId="5FC36857" w14:textId="77777777" w:rsidR="00384C43" w:rsidRPr="00C7345F" w:rsidRDefault="00384C43" w:rsidP="00F73F5C">
            <w:pPr>
              <w:pStyle w:val="TableText"/>
              <w:ind w:right="432"/>
              <w:rPr>
                <w:rFonts w:cs="Times New Roman"/>
              </w:rPr>
            </w:pPr>
            <w:r w:rsidRPr="00C7345F">
              <w:t>418</w:t>
            </w:r>
          </w:p>
        </w:tc>
        <w:tc>
          <w:tcPr>
            <w:tcW w:w="830" w:type="dxa"/>
          </w:tcPr>
          <w:p w14:paraId="6686ACA4" w14:textId="77777777" w:rsidR="00384C43" w:rsidRPr="00C7345F" w:rsidRDefault="00384C43" w:rsidP="00F73F5C">
            <w:pPr>
              <w:pStyle w:val="TableText"/>
              <w:ind w:right="288"/>
            </w:pPr>
            <w:r w:rsidRPr="00C7345F">
              <w:t>2</w:t>
            </w:r>
          </w:p>
        </w:tc>
        <w:tc>
          <w:tcPr>
            <w:tcW w:w="950" w:type="dxa"/>
          </w:tcPr>
          <w:p w14:paraId="579A0404" w14:textId="77777777" w:rsidR="00384C43" w:rsidRPr="00C7345F" w:rsidRDefault="00384C43" w:rsidP="00F73F5C">
            <w:pPr>
              <w:pStyle w:val="TableText"/>
              <w:ind w:right="144"/>
              <w:rPr>
                <w:rFonts w:cs="Times New Roman"/>
              </w:rPr>
            </w:pPr>
            <w:r w:rsidRPr="00C7345F">
              <w:t>17</w:t>
            </w:r>
          </w:p>
        </w:tc>
        <w:tc>
          <w:tcPr>
            <w:tcW w:w="1512" w:type="dxa"/>
          </w:tcPr>
          <w:p w14:paraId="4A98F1A2" w14:textId="77777777" w:rsidR="00384C43" w:rsidRPr="00C7345F" w:rsidRDefault="00384C43" w:rsidP="00F73F5C">
            <w:pPr>
              <w:pStyle w:val="TableText"/>
              <w:ind w:right="432"/>
              <w:rPr>
                <w:color w:val="000000"/>
              </w:rPr>
            </w:pPr>
            <w:r w:rsidRPr="00C7345F">
              <w:t>1.95</w:t>
            </w:r>
          </w:p>
        </w:tc>
      </w:tr>
      <w:tr w:rsidR="00384C43" w:rsidRPr="00C7345F" w14:paraId="46CE8305" w14:textId="77777777" w:rsidTr="00F73F5C">
        <w:tc>
          <w:tcPr>
            <w:tcW w:w="1584" w:type="dxa"/>
            <w:noWrap/>
          </w:tcPr>
          <w:p w14:paraId="448E9AAC" w14:textId="77777777" w:rsidR="00384C43" w:rsidRPr="00C7345F" w:rsidRDefault="00384C43" w:rsidP="00F73F5C">
            <w:pPr>
              <w:pStyle w:val="TableText"/>
              <w:ind w:right="432"/>
            </w:pPr>
            <w:r w:rsidRPr="00C7345F">
              <w:t>23</w:t>
            </w:r>
          </w:p>
        </w:tc>
        <w:tc>
          <w:tcPr>
            <w:tcW w:w="1577" w:type="dxa"/>
          </w:tcPr>
          <w:p w14:paraId="2DD0940C" w14:textId="77777777" w:rsidR="00384C43" w:rsidRPr="00C7345F" w:rsidRDefault="00384C43" w:rsidP="00F73F5C">
            <w:pPr>
              <w:pStyle w:val="TableText"/>
              <w:ind w:right="432"/>
              <w:rPr>
                <w:rFonts w:cs="Times New Roman"/>
              </w:rPr>
            </w:pPr>
            <w:r w:rsidRPr="00C7345F">
              <w:t>433</w:t>
            </w:r>
          </w:p>
        </w:tc>
        <w:tc>
          <w:tcPr>
            <w:tcW w:w="830" w:type="dxa"/>
          </w:tcPr>
          <w:p w14:paraId="35CC68DA" w14:textId="77777777" w:rsidR="00384C43" w:rsidRPr="00C7345F" w:rsidRDefault="00384C43" w:rsidP="00F73F5C">
            <w:pPr>
              <w:pStyle w:val="TableText"/>
              <w:ind w:right="288"/>
            </w:pPr>
            <w:r w:rsidRPr="00C7345F">
              <w:t>2</w:t>
            </w:r>
          </w:p>
        </w:tc>
        <w:tc>
          <w:tcPr>
            <w:tcW w:w="950" w:type="dxa"/>
          </w:tcPr>
          <w:p w14:paraId="7DDF3A86" w14:textId="77777777" w:rsidR="00384C43" w:rsidRPr="00C7345F" w:rsidRDefault="00384C43" w:rsidP="00F73F5C">
            <w:pPr>
              <w:pStyle w:val="TableText"/>
              <w:ind w:right="144"/>
              <w:rPr>
                <w:rFonts w:cs="Times New Roman"/>
              </w:rPr>
            </w:pPr>
            <w:r w:rsidRPr="00C7345F">
              <w:t>22</w:t>
            </w:r>
          </w:p>
        </w:tc>
        <w:tc>
          <w:tcPr>
            <w:tcW w:w="1512" w:type="dxa"/>
          </w:tcPr>
          <w:p w14:paraId="77D523E2" w14:textId="77777777" w:rsidR="00384C43" w:rsidRPr="00C7345F" w:rsidRDefault="00384C43" w:rsidP="00F73F5C">
            <w:pPr>
              <w:pStyle w:val="TableText"/>
              <w:ind w:right="432"/>
              <w:rPr>
                <w:color w:val="000000"/>
              </w:rPr>
            </w:pPr>
            <w:r w:rsidRPr="00C7345F">
              <w:t>2.52</w:t>
            </w:r>
          </w:p>
        </w:tc>
      </w:tr>
      <w:tr w:rsidR="00384C43" w:rsidRPr="00C7345F" w14:paraId="280CBA7D" w14:textId="77777777" w:rsidTr="00F73F5C">
        <w:tc>
          <w:tcPr>
            <w:tcW w:w="1584" w:type="dxa"/>
            <w:noWrap/>
          </w:tcPr>
          <w:p w14:paraId="7B8542A3" w14:textId="77777777" w:rsidR="00384C43" w:rsidRPr="00C7345F" w:rsidRDefault="00384C43" w:rsidP="00F73F5C">
            <w:pPr>
              <w:pStyle w:val="TableText"/>
              <w:ind w:right="432"/>
            </w:pPr>
            <w:r w:rsidRPr="00C7345F">
              <w:t>24</w:t>
            </w:r>
          </w:p>
        </w:tc>
        <w:tc>
          <w:tcPr>
            <w:tcW w:w="1577" w:type="dxa"/>
          </w:tcPr>
          <w:p w14:paraId="425A4FAA" w14:textId="77777777" w:rsidR="00384C43" w:rsidRPr="00C7345F" w:rsidRDefault="00384C43" w:rsidP="00F73F5C">
            <w:pPr>
              <w:pStyle w:val="TableText"/>
              <w:ind w:right="432"/>
              <w:rPr>
                <w:rFonts w:cs="Times New Roman"/>
              </w:rPr>
            </w:pPr>
            <w:r w:rsidRPr="00C7345F">
              <w:t>450</w:t>
            </w:r>
          </w:p>
        </w:tc>
        <w:tc>
          <w:tcPr>
            <w:tcW w:w="830" w:type="dxa"/>
          </w:tcPr>
          <w:p w14:paraId="1DAF0EB1" w14:textId="77777777" w:rsidR="00384C43" w:rsidRPr="00C7345F" w:rsidRDefault="00384C43" w:rsidP="00F73F5C">
            <w:pPr>
              <w:pStyle w:val="TableText"/>
              <w:ind w:right="288"/>
            </w:pPr>
            <w:r w:rsidRPr="00C7345F">
              <w:t>3</w:t>
            </w:r>
          </w:p>
        </w:tc>
        <w:tc>
          <w:tcPr>
            <w:tcW w:w="950" w:type="dxa"/>
          </w:tcPr>
          <w:p w14:paraId="5FD35F49" w14:textId="77777777" w:rsidR="00384C43" w:rsidRPr="00C7345F" w:rsidRDefault="00384C43" w:rsidP="00F73F5C">
            <w:pPr>
              <w:pStyle w:val="TableText"/>
              <w:ind w:right="144"/>
              <w:rPr>
                <w:rFonts w:cs="Times New Roman"/>
              </w:rPr>
            </w:pPr>
            <w:r w:rsidRPr="00C7345F">
              <w:t>25</w:t>
            </w:r>
          </w:p>
        </w:tc>
        <w:tc>
          <w:tcPr>
            <w:tcW w:w="1512" w:type="dxa"/>
          </w:tcPr>
          <w:p w14:paraId="4AFB5C32" w14:textId="77777777" w:rsidR="00384C43" w:rsidRPr="00C7345F" w:rsidRDefault="00384C43" w:rsidP="00F73F5C">
            <w:pPr>
              <w:pStyle w:val="TableText"/>
              <w:ind w:right="432"/>
              <w:rPr>
                <w:color w:val="000000"/>
              </w:rPr>
            </w:pPr>
            <w:r w:rsidRPr="00C7345F">
              <w:t>2.86</w:t>
            </w:r>
          </w:p>
        </w:tc>
      </w:tr>
      <w:tr w:rsidR="00384C43" w:rsidRPr="00C7345F" w14:paraId="058CA8BB" w14:textId="77777777" w:rsidTr="00F73F5C">
        <w:tc>
          <w:tcPr>
            <w:tcW w:w="1584" w:type="dxa"/>
            <w:noWrap/>
          </w:tcPr>
          <w:p w14:paraId="0B5B1C77" w14:textId="77777777" w:rsidR="00384C43" w:rsidRPr="00C7345F" w:rsidRDefault="00384C43" w:rsidP="00F73F5C">
            <w:pPr>
              <w:pStyle w:val="TableText"/>
              <w:ind w:right="432"/>
            </w:pPr>
            <w:r w:rsidRPr="00C7345F">
              <w:t>25</w:t>
            </w:r>
          </w:p>
        </w:tc>
        <w:tc>
          <w:tcPr>
            <w:tcW w:w="1577" w:type="dxa"/>
          </w:tcPr>
          <w:p w14:paraId="415FA68C" w14:textId="77777777" w:rsidR="00384C43" w:rsidRPr="00C7345F" w:rsidRDefault="00384C43" w:rsidP="00F73F5C">
            <w:pPr>
              <w:pStyle w:val="TableText"/>
              <w:ind w:right="432"/>
              <w:rPr>
                <w:rFonts w:cs="Times New Roman"/>
              </w:rPr>
            </w:pPr>
            <w:r w:rsidRPr="00C7345F">
              <w:t>469</w:t>
            </w:r>
          </w:p>
        </w:tc>
        <w:tc>
          <w:tcPr>
            <w:tcW w:w="830" w:type="dxa"/>
          </w:tcPr>
          <w:p w14:paraId="0D850DDF" w14:textId="77777777" w:rsidR="00384C43" w:rsidRPr="00C7345F" w:rsidRDefault="00384C43" w:rsidP="00F73F5C">
            <w:pPr>
              <w:pStyle w:val="TableText"/>
              <w:ind w:right="288"/>
            </w:pPr>
            <w:r w:rsidRPr="00C7345F">
              <w:t>3</w:t>
            </w:r>
          </w:p>
        </w:tc>
        <w:tc>
          <w:tcPr>
            <w:tcW w:w="950" w:type="dxa"/>
          </w:tcPr>
          <w:p w14:paraId="4471E2A7" w14:textId="77777777" w:rsidR="00384C43" w:rsidRPr="00C7345F" w:rsidRDefault="00384C43" w:rsidP="00F73F5C">
            <w:pPr>
              <w:pStyle w:val="TableText"/>
              <w:ind w:right="144"/>
              <w:rPr>
                <w:rFonts w:cs="Times New Roman"/>
              </w:rPr>
            </w:pPr>
            <w:r w:rsidRPr="00C7345F">
              <w:t>32</w:t>
            </w:r>
          </w:p>
        </w:tc>
        <w:tc>
          <w:tcPr>
            <w:tcW w:w="1512" w:type="dxa"/>
          </w:tcPr>
          <w:p w14:paraId="6010F4D0" w14:textId="77777777" w:rsidR="00384C43" w:rsidRPr="00C7345F" w:rsidRDefault="00384C43" w:rsidP="00F73F5C">
            <w:pPr>
              <w:pStyle w:val="TableText"/>
              <w:ind w:right="432"/>
              <w:rPr>
                <w:color w:val="000000"/>
              </w:rPr>
            </w:pPr>
            <w:r w:rsidRPr="00C7345F">
              <w:t>3.66</w:t>
            </w:r>
          </w:p>
        </w:tc>
      </w:tr>
      <w:tr w:rsidR="00384C43" w:rsidRPr="00C7345F" w14:paraId="5C3A0A6A" w14:textId="77777777" w:rsidTr="00F73F5C">
        <w:tc>
          <w:tcPr>
            <w:tcW w:w="1584" w:type="dxa"/>
            <w:noWrap/>
          </w:tcPr>
          <w:p w14:paraId="0031C742" w14:textId="77777777" w:rsidR="00384C43" w:rsidRPr="00C7345F" w:rsidRDefault="00384C43" w:rsidP="00F73F5C">
            <w:pPr>
              <w:pStyle w:val="TableText"/>
              <w:ind w:right="432"/>
            </w:pPr>
            <w:r w:rsidRPr="00C7345F">
              <w:t>26</w:t>
            </w:r>
          </w:p>
        </w:tc>
        <w:tc>
          <w:tcPr>
            <w:tcW w:w="1577" w:type="dxa"/>
          </w:tcPr>
          <w:p w14:paraId="10B5E0BB" w14:textId="77777777" w:rsidR="00384C43" w:rsidRPr="00C7345F" w:rsidRDefault="00384C43" w:rsidP="00F73F5C">
            <w:pPr>
              <w:pStyle w:val="TableText"/>
              <w:ind w:right="432"/>
              <w:rPr>
                <w:rFonts w:cs="Times New Roman"/>
              </w:rPr>
            </w:pPr>
            <w:r w:rsidRPr="00C7345F">
              <w:t>491</w:t>
            </w:r>
          </w:p>
        </w:tc>
        <w:tc>
          <w:tcPr>
            <w:tcW w:w="830" w:type="dxa"/>
          </w:tcPr>
          <w:p w14:paraId="2C7B30CA" w14:textId="77777777" w:rsidR="00384C43" w:rsidRPr="00C7345F" w:rsidRDefault="00384C43" w:rsidP="00F73F5C">
            <w:pPr>
              <w:pStyle w:val="TableText"/>
              <w:ind w:right="288"/>
            </w:pPr>
            <w:r w:rsidRPr="00C7345F">
              <w:t>3</w:t>
            </w:r>
          </w:p>
        </w:tc>
        <w:tc>
          <w:tcPr>
            <w:tcW w:w="950" w:type="dxa"/>
          </w:tcPr>
          <w:p w14:paraId="0D0B88D6" w14:textId="77777777" w:rsidR="00384C43" w:rsidRPr="00C7345F" w:rsidRDefault="00384C43" w:rsidP="00F73F5C">
            <w:pPr>
              <w:pStyle w:val="TableText"/>
              <w:ind w:right="144"/>
              <w:rPr>
                <w:rFonts w:cs="Times New Roman"/>
              </w:rPr>
            </w:pPr>
            <w:r w:rsidRPr="00C7345F">
              <w:t>34</w:t>
            </w:r>
          </w:p>
        </w:tc>
        <w:tc>
          <w:tcPr>
            <w:tcW w:w="1512" w:type="dxa"/>
          </w:tcPr>
          <w:p w14:paraId="0E8D426D" w14:textId="77777777" w:rsidR="00384C43" w:rsidRPr="00C7345F" w:rsidRDefault="00384C43" w:rsidP="00F73F5C">
            <w:pPr>
              <w:pStyle w:val="TableText"/>
              <w:ind w:right="432"/>
              <w:rPr>
                <w:color w:val="000000"/>
              </w:rPr>
            </w:pPr>
            <w:r w:rsidRPr="00C7345F">
              <w:t>3.89</w:t>
            </w:r>
          </w:p>
        </w:tc>
      </w:tr>
      <w:tr w:rsidR="00384C43" w:rsidRPr="00C7345F" w14:paraId="075A2806" w14:textId="77777777" w:rsidTr="00F73F5C">
        <w:tc>
          <w:tcPr>
            <w:tcW w:w="1584" w:type="dxa"/>
            <w:noWrap/>
          </w:tcPr>
          <w:p w14:paraId="39AE74E7" w14:textId="77777777" w:rsidR="00384C43" w:rsidRPr="00C7345F" w:rsidRDefault="00384C43" w:rsidP="00F73F5C">
            <w:pPr>
              <w:pStyle w:val="TableText"/>
              <w:ind w:right="432"/>
            </w:pPr>
            <w:r w:rsidRPr="00C7345F">
              <w:t>27</w:t>
            </w:r>
          </w:p>
        </w:tc>
        <w:tc>
          <w:tcPr>
            <w:tcW w:w="1577" w:type="dxa"/>
          </w:tcPr>
          <w:p w14:paraId="74C78713" w14:textId="77777777" w:rsidR="00384C43" w:rsidRPr="00C7345F" w:rsidRDefault="00384C43" w:rsidP="00F73F5C">
            <w:pPr>
              <w:pStyle w:val="TableText"/>
              <w:ind w:right="432"/>
              <w:rPr>
                <w:rFonts w:cs="Times New Roman"/>
              </w:rPr>
            </w:pPr>
            <w:r w:rsidRPr="00C7345F">
              <w:t>516</w:t>
            </w:r>
          </w:p>
        </w:tc>
        <w:tc>
          <w:tcPr>
            <w:tcW w:w="830" w:type="dxa"/>
          </w:tcPr>
          <w:p w14:paraId="2595D6D8" w14:textId="77777777" w:rsidR="00384C43" w:rsidRPr="00C7345F" w:rsidRDefault="00384C43" w:rsidP="00F73F5C">
            <w:pPr>
              <w:pStyle w:val="TableText"/>
              <w:ind w:right="288"/>
            </w:pPr>
            <w:r w:rsidRPr="00C7345F">
              <w:t>3</w:t>
            </w:r>
          </w:p>
        </w:tc>
        <w:tc>
          <w:tcPr>
            <w:tcW w:w="950" w:type="dxa"/>
          </w:tcPr>
          <w:p w14:paraId="005FE886" w14:textId="77777777" w:rsidR="00384C43" w:rsidRPr="00C7345F" w:rsidRDefault="00384C43" w:rsidP="00F73F5C">
            <w:pPr>
              <w:pStyle w:val="TableText"/>
              <w:ind w:right="144"/>
              <w:rPr>
                <w:rFonts w:cs="Times New Roman"/>
              </w:rPr>
            </w:pPr>
            <w:r w:rsidRPr="00C7345F">
              <w:t>42</w:t>
            </w:r>
          </w:p>
        </w:tc>
        <w:tc>
          <w:tcPr>
            <w:tcW w:w="1512" w:type="dxa"/>
          </w:tcPr>
          <w:p w14:paraId="7A681E2A" w14:textId="77777777" w:rsidR="00384C43" w:rsidRPr="00C7345F" w:rsidRDefault="00384C43" w:rsidP="00F73F5C">
            <w:pPr>
              <w:pStyle w:val="TableText"/>
              <w:ind w:right="432"/>
              <w:rPr>
                <w:color w:val="000000"/>
              </w:rPr>
            </w:pPr>
            <w:r w:rsidRPr="00C7345F">
              <w:t>4.81</w:t>
            </w:r>
          </w:p>
        </w:tc>
      </w:tr>
      <w:tr w:rsidR="00384C43" w:rsidRPr="00C7345F" w14:paraId="67019A40" w14:textId="77777777" w:rsidTr="00F73F5C">
        <w:tc>
          <w:tcPr>
            <w:tcW w:w="1584" w:type="dxa"/>
            <w:noWrap/>
          </w:tcPr>
          <w:p w14:paraId="28BE2C4C" w14:textId="77777777" w:rsidR="00384C43" w:rsidRPr="00C7345F" w:rsidRDefault="00384C43" w:rsidP="00F73F5C">
            <w:pPr>
              <w:pStyle w:val="TableText"/>
              <w:ind w:right="432"/>
            </w:pPr>
            <w:r w:rsidRPr="00C7345F">
              <w:t>28</w:t>
            </w:r>
          </w:p>
        </w:tc>
        <w:tc>
          <w:tcPr>
            <w:tcW w:w="1577" w:type="dxa"/>
          </w:tcPr>
          <w:p w14:paraId="22B62957" w14:textId="77777777" w:rsidR="00384C43" w:rsidRPr="00C7345F" w:rsidRDefault="00384C43" w:rsidP="00F73F5C">
            <w:pPr>
              <w:pStyle w:val="TableText"/>
              <w:ind w:right="432"/>
              <w:rPr>
                <w:rFonts w:cs="Times New Roman"/>
              </w:rPr>
            </w:pPr>
            <w:r w:rsidRPr="00C7345F">
              <w:t>548</w:t>
            </w:r>
          </w:p>
        </w:tc>
        <w:tc>
          <w:tcPr>
            <w:tcW w:w="830" w:type="dxa"/>
          </w:tcPr>
          <w:p w14:paraId="415CBE41" w14:textId="77777777" w:rsidR="00384C43" w:rsidRPr="00C7345F" w:rsidRDefault="00384C43" w:rsidP="00F73F5C">
            <w:pPr>
              <w:pStyle w:val="TableText"/>
              <w:ind w:right="288"/>
            </w:pPr>
            <w:r w:rsidRPr="00C7345F">
              <w:t>3</w:t>
            </w:r>
          </w:p>
        </w:tc>
        <w:tc>
          <w:tcPr>
            <w:tcW w:w="950" w:type="dxa"/>
          </w:tcPr>
          <w:p w14:paraId="1DFBA0AD" w14:textId="77777777" w:rsidR="00384C43" w:rsidRPr="00C7345F" w:rsidRDefault="00384C43" w:rsidP="00F73F5C">
            <w:pPr>
              <w:pStyle w:val="TableText"/>
              <w:ind w:right="144"/>
              <w:rPr>
                <w:rFonts w:cs="Times New Roman"/>
              </w:rPr>
            </w:pPr>
            <w:r w:rsidRPr="00C7345F">
              <w:t>50</w:t>
            </w:r>
          </w:p>
        </w:tc>
        <w:tc>
          <w:tcPr>
            <w:tcW w:w="1512" w:type="dxa"/>
          </w:tcPr>
          <w:p w14:paraId="594FD740" w14:textId="77777777" w:rsidR="00384C43" w:rsidRPr="00C7345F" w:rsidRDefault="00384C43" w:rsidP="00F73F5C">
            <w:pPr>
              <w:pStyle w:val="TableText"/>
              <w:ind w:right="432"/>
              <w:rPr>
                <w:color w:val="000000"/>
              </w:rPr>
            </w:pPr>
            <w:r w:rsidRPr="00C7345F">
              <w:t>5.72</w:t>
            </w:r>
          </w:p>
        </w:tc>
      </w:tr>
      <w:tr w:rsidR="00384C43" w:rsidRPr="00C7345F" w14:paraId="771143C2" w14:textId="77777777" w:rsidTr="00F73F5C">
        <w:tc>
          <w:tcPr>
            <w:tcW w:w="1584" w:type="dxa"/>
            <w:noWrap/>
          </w:tcPr>
          <w:p w14:paraId="43876796" w14:textId="77777777" w:rsidR="00384C43" w:rsidRPr="00C7345F" w:rsidRDefault="00384C43" w:rsidP="00F73F5C">
            <w:pPr>
              <w:pStyle w:val="TableText"/>
              <w:ind w:right="432"/>
            </w:pPr>
            <w:r w:rsidRPr="00C7345F">
              <w:t>29</w:t>
            </w:r>
          </w:p>
        </w:tc>
        <w:tc>
          <w:tcPr>
            <w:tcW w:w="1577" w:type="dxa"/>
          </w:tcPr>
          <w:p w14:paraId="3C9DB345" w14:textId="77777777" w:rsidR="00384C43" w:rsidRPr="00C7345F" w:rsidRDefault="00384C43" w:rsidP="00F73F5C">
            <w:pPr>
              <w:pStyle w:val="TableText"/>
              <w:ind w:right="432"/>
              <w:rPr>
                <w:rFonts w:cs="Times New Roman"/>
              </w:rPr>
            </w:pPr>
            <w:r w:rsidRPr="00C7345F">
              <w:t>590</w:t>
            </w:r>
          </w:p>
        </w:tc>
        <w:tc>
          <w:tcPr>
            <w:tcW w:w="830" w:type="dxa"/>
          </w:tcPr>
          <w:p w14:paraId="08F32660" w14:textId="77777777" w:rsidR="00384C43" w:rsidRPr="00C7345F" w:rsidRDefault="00384C43" w:rsidP="00F73F5C">
            <w:pPr>
              <w:pStyle w:val="TableText"/>
              <w:ind w:right="288"/>
            </w:pPr>
            <w:r w:rsidRPr="00C7345F">
              <w:t>3</w:t>
            </w:r>
          </w:p>
        </w:tc>
        <w:tc>
          <w:tcPr>
            <w:tcW w:w="950" w:type="dxa"/>
          </w:tcPr>
          <w:p w14:paraId="7313EF36" w14:textId="77777777" w:rsidR="00384C43" w:rsidRPr="00C7345F" w:rsidRDefault="00384C43" w:rsidP="00F73F5C">
            <w:pPr>
              <w:pStyle w:val="TableText"/>
              <w:ind w:right="144"/>
              <w:rPr>
                <w:rFonts w:cs="Times New Roman"/>
              </w:rPr>
            </w:pPr>
            <w:r w:rsidRPr="00C7345F">
              <w:t>66</w:t>
            </w:r>
          </w:p>
        </w:tc>
        <w:tc>
          <w:tcPr>
            <w:tcW w:w="1512" w:type="dxa"/>
          </w:tcPr>
          <w:p w14:paraId="5ECCEF9D" w14:textId="77777777" w:rsidR="00384C43" w:rsidRPr="00C7345F" w:rsidRDefault="00384C43" w:rsidP="00F73F5C">
            <w:pPr>
              <w:pStyle w:val="TableText"/>
              <w:ind w:right="432"/>
              <w:rPr>
                <w:color w:val="000000"/>
              </w:rPr>
            </w:pPr>
            <w:r w:rsidRPr="00C7345F">
              <w:t>7.55</w:t>
            </w:r>
          </w:p>
        </w:tc>
      </w:tr>
      <w:tr w:rsidR="00384C43" w:rsidRPr="00C7345F" w14:paraId="260AA2B3" w14:textId="77777777" w:rsidTr="00F73F5C">
        <w:tc>
          <w:tcPr>
            <w:tcW w:w="1584" w:type="dxa"/>
            <w:noWrap/>
          </w:tcPr>
          <w:p w14:paraId="6C614EA1" w14:textId="77777777" w:rsidR="00384C43" w:rsidRPr="00C7345F" w:rsidRDefault="00384C43" w:rsidP="00F73F5C">
            <w:pPr>
              <w:pStyle w:val="TableText"/>
              <w:ind w:right="432"/>
            </w:pPr>
            <w:r w:rsidRPr="00C7345F">
              <w:t>30</w:t>
            </w:r>
          </w:p>
        </w:tc>
        <w:tc>
          <w:tcPr>
            <w:tcW w:w="1577" w:type="dxa"/>
          </w:tcPr>
          <w:p w14:paraId="6C1258B8" w14:textId="77777777" w:rsidR="00384C43" w:rsidRPr="00C7345F" w:rsidRDefault="00384C43" w:rsidP="00F73F5C">
            <w:pPr>
              <w:pStyle w:val="TableText"/>
              <w:ind w:right="432"/>
              <w:rPr>
                <w:rFonts w:cs="Times New Roman"/>
              </w:rPr>
            </w:pPr>
            <w:r w:rsidRPr="00C7345F">
              <w:t>599</w:t>
            </w:r>
          </w:p>
        </w:tc>
        <w:tc>
          <w:tcPr>
            <w:tcW w:w="830" w:type="dxa"/>
          </w:tcPr>
          <w:p w14:paraId="16E269C8" w14:textId="77777777" w:rsidR="00384C43" w:rsidRPr="00C7345F" w:rsidRDefault="00384C43" w:rsidP="00F73F5C">
            <w:pPr>
              <w:pStyle w:val="TableText"/>
              <w:ind w:right="288"/>
            </w:pPr>
            <w:r w:rsidRPr="00C7345F">
              <w:t>3</w:t>
            </w:r>
          </w:p>
        </w:tc>
        <w:tc>
          <w:tcPr>
            <w:tcW w:w="950" w:type="dxa"/>
          </w:tcPr>
          <w:p w14:paraId="0700D688" w14:textId="77777777" w:rsidR="00384C43" w:rsidRPr="00C7345F" w:rsidRDefault="00384C43" w:rsidP="00F73F5C">
            <w:pPr>
              <w:pStyle w:val="TableText"/>
              <w:ind w:right="144"/>
              <w:rPr>
                <w:rFonts w:cs="Times New Roman"/>
              </w:rPr>
            </w:pPr>
            <w:r w:rsidRPr="00C7345F">
              <w:t>70</w:t>
            </w:r>
          </w:p>
        </w:tc>
        <w:tc>
          <w:tcPr>
            <w:tcW w:w="1512" w:type="dxa"/>
          </w:tcPr>
          <w:p w14:paraId="4632CDB6" w14:textId="77777777" w:rsidR="00384C43" w:rsidRPr="00C7345F" w:rsidRDefault="00384C43" w:rsidP="00F73F5C">
            <w:pPr>
              <w:pStyle w:val="TableText"/>
              <w:ind w:right="432"/>
              <w:rPr>
                <w:color w:val="000000"/>
              </w:rPr>
            </w:pPr>
            <w:r w:rsidRPr="00C7345F">
              <w:t>8.01</w:t>
            </w:r>
          </w:p>
        </w:tc>
      </w:tr>
      <w:tr w:rsidR="00384C43" w:rsidRPr="00C7345F" w14:paraId="09514F6B" w14:textId="77777777" w:rsidTr="00F73F5C">
        <w:tc>
          <w:tcPr>
            <w:tcW w:w="1584" w:type="dxa"/>
            <w:noWrap/>
          </w:tcPr>
          <w:p w14:paraId="01106FDE" w14:textId="77777777" w:rsidR="00384C43" w:rsidRPr="00C7345F" w:rsidRDefault="00384C43" w:rsidP="00F73F5C">
            <w:pPr>
              <w:pStyle w:val="TableText"/>
              <w:ind w:right="432"/>
            </w:pPr>
            <w:r w:rsidRPr="00C7345F">
              <w:t>31</w:t>
            </w:r>
          </w:p>
        </w:tc>
        <w:tc>
          <w:tcPr>
            <w:tcW w:w="1577" w:type="dxa"/>
          </w:tcPr>
          <w:p w14:paraId="6EA04C05" w14:textId="77777777" w:rsidR="00384C43" w:rsidRPr="00C7345F" w:rsidRDefault="00384C43" w:rsidP="00F73F5C">
            <w:pPr>
              <w:pStyle w:val="TableText"/>
              <w:ind w:right="432"/>
              <w:rPr>
                <w:rFonts w:cs="Times New Roman"/>
              </w:rPr>
            </w:pPr>
            <w:r w:rsidRPr="00C7345F">
              <w:t>600</w:t>
            </w:r>
          </w:p>
        </w:tc>
        <w:tc>
          <w:tcPr>
            <w:tcW w:w="830" w:type="dxa"/>
          </w:tcPr>
          <w:p w14:paraId="16915AC0" w14:textId="77777777" w:rsidR="00384C43" w:rsidRPr="00C7345F" w:rsidRDefault="00384C43" w:rsidP="00F73F5C">
            <w:pPr>
              <w:pStyle w:val="TableText"/>
              <w:ind w:right="288"/>
            </w:pPr>
            <w:r w:rsidRPr="00C7345F">
              <w:t>3</w:t>
            </w:r>
          </w:p>
        </w:tc>
        <w:tc>
          <w:tcPr>
            <w:tcW w:w="950" w:type="dxa"/>
          </w:tcPr>
          <w:p w14:paraId="61532B39" w14:textId="77777777" w:rsidR="00384C43" w:rsidRPr="00C7345F" w:rsidRDefault="00384C43" w:rsidP="00F73F5C">
            <w:pPr>
              <w:pStyle w:val="TableText"/>
              <w:ind w:right="144"/>
              <w:rPr>
                <w:rFonts w:cs="Times New Roman"/>
              </w:rPr>
            </w:pPr>
            <w:r w:rsidRPr="00C7345F">
              <w:t>47</w:t>
            </w:r>
          </w:p>
        </w:tc>
        <w:tc>
          <w:tcPr>
            <w:tcW w:w="1512" w:type="dxa"/>
          </w:tcPr>
          <w:p w14:paraId="4EAE21BE" w14:textId="77777777" w:rsidR="00384C43" w:rsidRPr="00C7345F" w:rsidRDefault="00384C43" w:rsidP="00F73F5C">
            <w:pPr>
              <w:pStyle w:val="TableText"/>
              <w:ind w:right="432"/>
              <w:rPr>
                <w:color w:val="000000"/>
              </w:rPr>
            </w:pPr>
            <w:r w:rsidRPr="00C7345F">
              <w:t>5.38</w:t>
            </w:r>
          </w:p>
        </w:tc>
      </w:tr>
    </w:tbl>
    <w:p w14:paraId="0F6063BC" w14:textId="6722B6F1" w:rsidR="00384C43" w:rsidRPr="00C7345F" w:rsidRDefault="00384C43" w:rsidP="00F73F5C">
      <w:pPr>
        <w:pStyle w:val="Caption"/>
        <w:pageBreakBefore/>
      </w:pPr>
      <w:bookmarkStart w:id="641" w:name="_Ref104989846"/>
      <w:bookmarkStart w:id="642" w:name="_Toc134621911"/>
      <w:r w:rsidRPr="00C7345F">
        <w:lastRenderedPageBreak/>
        <w:t>Table</w:t>
      </w:r>
      <w:r w:rsidR="00C3385F" w:rsidRPr="00C7345F">
        <w:t> </w:t>
      </w:r>
      <w:r w:rsidRPr="00C7345F">
        <w:t>4.B.</w:t>
      </w:r>
      <w:r w:rsidRPr="00C7345F">
        <w:fldChar w:fldCharType="begin"/>
      </w:r>
      <w:r w:rsidRPr="00C7345F">
        <w:instrText>SEQ Table_4.B. \* ARABIC</w:instrText>
      </w:r>
      <w:r w:rsidRPr="00C7345F">
        <w:fldChar w:fldCharType="separate"/>
      </w:r>
      <w:r w:rsidRPr="00C7345F">
        <w:t>26</w:t>
      </w:r>
      <w:r w:rsidRPr="00C7345F">
        <w:fldChar w:fldCharType="end"/>
      </w:r>
      <w:bookmarkEnd w:id="641"/>
      <w:r w:rsidRPr="00C7345F">
        <w:t xml:space="preserve">  Raw-Score-to-Scale-Score Distribution for Grade Twelve—Oral Language for</w:t>
      </w:r>
      <w:r w:rsidR="001807FB">
        <w:t> </w:t>
      </w:r>
      <w:r w:rsidRPr="00C7345F">
        <w:t>PPT Emergency Forms</w:t>
      </w:r>
      <w:bookmarkEnd w:id="642"/>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Grade Twelve—Oral Language for PPT Emergency Forms"/>
      </w:tblPr>
      <w:tblGrid>
        <w:gridCol w:w="1584"/>
        <w:gridCol w:w="1577"/>
        <w:gridCol w:w="830"/>
        <w:gridCol w:w="950"/>
        <w:gridCol w:w="1510"/>
      </w:tblGrid>
      <w:tr w:rsidR="00384C43" w:rsidRPr="00C7345F" w14:paraId="4D014024"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tcBorders>
              <w:left w:val="none" w:sz="0" w:space="0" w:color="auto"/>
              <w:right w:val="none" w:sz="0" w:space="0" w:color="auto"/>
              <w:tl2br w:val="none" w:sz="0" w:space="0" w:color="auto"/>
              <w:tr2bl w:val="none" w:sz="0" w:space="0" w:color="auto"/>
            </w:tcBorders>
            <w:vAlign w:val="top"/>
            <w:hideMark/>
          </w:tcPr>
          <w:p w14:paraId="7FDEEF0C" w14:textId="77777777" w:rsidR="00384C43" w:rsidRPr="00C7345F" w:rsidRDefault="00384C43" w:rsidP="00F73F5C">
            <w:pPr>
              <w:pStyle w:val="TableHead"/>
              <w:rPr>
                <w:b w:val="0"/>
                <w:noProof w:val="0"/>
              </w:rPr>
            </w:pPr>
            <w:r w:rsidRPr="00C7345F">
              <w:rPr>
                <w:noProof w:val="0"/>
              </w:rPr>
              <w:t>Raw Score</w:t>
            </w:r>
          </w:p>
        </w:tc>
        <w:tc>
          <w:tcPr>
            <w:tcW w:w="1577" w:type="dxa"/>
            <w:tcBorders>
              <w:left w:val="none" w:sz="0" w:space="0" w:color="auto"/>
              <w:right w:val="none" w:sz="0" w:space="0" w:color="auto"/>
              <w:tl2br w:val="none" w:sz="0" w:space="0" w:color="auto"/>
              <w:tr2bl w:val="none" w:sz="0" w:space="0" w:color="auto"/>
            </w:tcBorders>
            <w:vAlign w:val="top"/>
            <w:hideMark/>
          </w:tcPr>
          <w:p w14:paraId="268591B4" w14:textId="77777777" w:rsidR="00384C43" w:rsidRPr="00C7345F" w:rsidRDefault="00384C43" w:rsidP="00F73F5C">
            <w:pPr>
              <w:pStyle w:val="TableHead"/>
              <w:rPr>
                <w:b w:val="0"/>
                <w:noProof w:val="0"/>
              </w:rPr>
            </w:pPr>
            <w:r w:rsidRPr="00C7345F">
              <w:rPr>
                <w:noProof w:val="0"/>
              </w:rPr>
              <w:t>Scale Score</w:t>
            </w:r>
          </w:p>
        </w:tc>
        <w:tc>
          <w:tcPr>
            <w:tcW w:w="830" w:type="dxa"/>
            <w:tcBorders>
              <w:left w:val="none" w:sz="0" w:space="0" w:color="auto"/>
              <w:right w:val="none" w:sz="0" w:space="0" w:color="auto"/>
              <w:tl2br w:val="none" w:sz="0" w:space="0" w:color="auto"/>
              <w:tr2bl w:val="none" w:sz="0" w:space="0" w:color="auto"/>
            </w:tcBorders>
            <w:vAlign w:val="top"/>
            <w:hideMark/>
          </w:tcPr>
          <w:p w14:paraId="6D33610F" w14:textId="77777777" w:rsidR="00384C43" w:rsidRPr="00C7345F" w:rsidRDefault="00384C43" w:rsidP="00F73F5C">
            <w:pPr>
              <w:pStyle w:val="TableHead"/>
              <w:rPr>
                <w:b w:val="0"/>
                <w:noProof w:val="0"/>
              </w:rPr>
            </w:pPr>
            <w:r w:rsidRPr="00C7345F">
              <w:rPr>
                <w:noProof w:val="0"/>
              </w:rPr>
              <w:t>Level</w:t>
            </w:r>
          </w:p>
        </w:tc>
        <w:tc>
          <w:tcPr>
            <w:tcW w:w="950" w:type="dxa"/>
            <w:tcBorders>
              <w:left w:val="none" w:sz="0" w:space="0" w:color="auto"/>
              <w:right w:val="none" w:sz="0" w:space="0" w:color="auto"/>
              <w:tl2br w:val="none" w:sz="0" w:space="0" w:color="auto"/>
              <w:tr2bl w:val="none" w:sz="0" w:space="0" w:color="auto"/>
            </w:tcBorders>
            <w:vAlign w:val="top"/>
            <w:hideMark/>
          </w:tcPr>
          <w:p w14:paraId="671F5EE7" w14:textId="77777777" w:rsidR="00384C43" w:rsidRPr="00C7345F" w:rsidRDefault="00384C43" w:rsidP="00F73F5C">
            <w:pPr>
              <w:pStyle w:val="TableHead"/>
              <w:rPr>
                <w:b w:val="0"/>
                <w:noProof w:val="0"/>
              </w:rPr>
            </w:pPr>
            <w:r w:rsidRPr="00C7345F">
              <w:rPr>
                <w:noProof w:val="0"/>
              </w:rPr>
              <w:t>N</w:t>
            </w:r>
          </w:p>
        </w:tc>
        <w:tc>
          <w:tcPr>
            <w:tcW w:w="1510" w:type="dxa"/>
            <w:tcBorders>
              <w:left w:val="none" w:sz="0" w:space="0" w:color="auto"/>
              <w:right w:val="none" w:sz="0" w:space="0" w:color="auto"/>
              <w:tl2br w:val="none" w:sz="0" w:space="0" w:color="auto"/>
              <w:tr2bl w:val="none" w:sz="0" w:space="0" w:color="auto"/>
            </w:tcBorders>
            <w:vAlign w:val="top"/>
            <w:hideMark/>
          </w:tcPr>
          <w:p w14:paraId="3988B7D5"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37230D90" w14:textId="77777777" w:rsidTr="00F73F5C">
        <w:tc>
          <w:tcPr>
            <w:tcW w:w="1584" w:type="dxa"/>
            <w:tcBorders>
              <w:top w:val="single" w:sz="4" w:space="0" w:color="auto"/>
            </w:tcBorders>
            <w:noWrap/>
            <w:hideMark/>
          </w:tcPr>
          <w:p w14:paraId="44069625"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4BBAE6F4"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5C3AEC7D"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5B8F6D0C" w14:textId="77777777" w:rsidR="00384C43" w:rsidRPr="00C7345F" w:rsidRDefault="00384C43" w:rsidP="00F73F5C">
            <w:pPr>
              <w:pStyle w:val="TableText"/>
              <w:ind w:right="144"/>
              <w:rPr>
                <w:rFonts w:cs="Times New Roman"/>
              </w:rPr>
            </w:pPr>
            <w:r w:rsidRPr="00C7345F">
              <w:t>33</w:t>
            </w:r>
          </w:p>
        </w:tc>
        <w:tc>
          <w:tcPr>
            <w:tcW w:w="1510" w:type="dxa"/>
            <w:tcBorders>
              <w:top w:val="single" w:sz="4" w:space="0" w:color="auto"/>
            </w:tcBorders>
            <w:hideMark/>
          </w:tcPr>
          <w:p w14:paraId="285745F2" w14:textId="77777777" w:rsidR="00384C43" w:rsidRPr="00C7345F" w:rsidRDefault="00384C43" w:rsidP="00F73F5C">
            <w:pPr>
              <w:pStyle w:val="TableText"/>
              <w:ind w:right="432"/>
            </w:pPr>
            <w:r w:rsidRPr="00C7345F">
              <w:t>12.64</w:t>
            </w:r>
          </w:p>
        </w:tc>
      </w:tr>
      <w:tr w:rsidR="00384C43" w:rsidRPr="00C7345F" w14:paraId="2BE24E90" w14:textId="77777777" w:rsidTr="00F73F5C">
        <w:tc>
          <w:tcPr>
            <w:tcW w:w="1584" w:type="dxa"/>
            <w:noWrap/>
            <w:hideMark/>
          </w:tcPr>
          <w:p w14:paraId="56CC0D13" w14:textId="77777777" w:rsidR="00384C43" w:rsidRPr="00C7345F" w:rsidRDefault="00384C43" w:rsidP="00F73F5C">
            <w:pPr>
              <w:pStyle w:val="TableText"/>
              <w:keepNext/>
              <w:ind w:right="432"/>
            </w:pPr>
            <w:r w:rsidRPr="00C7345F">
              <w:t>1</w:t>
            </w:r>
          </w:p>
        </w:tc>
        <w:tc>
          <w:tcPr>
            <w:tcW w:w="1577" w:type="dxa"/>
          </w:tcPr>
          <w:p w14:paraId="6D1E81D8" w14:textId="77777777" w:rsidR="00384C43" w:rsidRPr="00C7345F" w:rsidRDefault="00384C43" w:rsidP="00F73F5C">
            <w:pPr>
              <w:pStyle w:val="TableText"/>
              <w:ind w:right="432"/>
              <w:rPr>
                <w:rFonts w:cs="Times New Roman"/>
              </w:rPr>
            </w:pPr>
            <w:r w:rsidRPr="00C7345F">
              <w:t>150</w:t>
            </w:r>
          </w:p>
        </w:tc>
        <w:tc>
          <w:tcPr>
            <w:tcW w:w="830" w:type="dxa"/>
          </w:tcPr>
          <w:p w14:paraId="4668238B" w14:textId="77777777" w:rsidR="00384C43" w:rsidRPr="00C7345F" w:rsidRDefault="00384C43" w:rsidP="00F73F5C">
            <w:pPr>
              <w:pStyle w:val="TableText"/>
              <w:ind w:right="288"/>
            </w:pPr>
            <w:r w:rsidRPr="00C7345F">
              <w:t>1</w:t>
            </w:r>
          </w:p>
        </w:tc>
        <w:tc>
          <w:tcPr>
            <w:tcW w:w="950" w:type="dxa"/>
          </w:tcPr>
          <w:p w14:paraId="242870E0" w14:textId="77777777" w:rsidR="00384C43" w:rsidRPr="00C7345F" w:rsidRDefault="00384C43" w:rsidP="00F73F5C">
            <w:pPr>
              <w:pStyle w:val="TableText"/>
              <w:ind w:right="144"/>
              <w:rPr>
                <w:rFonts w:cs="Times New Roman"/>
              </w:rPr>
            </w:pPr>
            <w:r w:rsidRPr="00C7345F">
              <w:t>3</w:t>
            </w:r>
          </w:p>
        </w:tc>
        <w:tc>
          <w:tcPr>
            <w:tcW w:w="1510" w:type="dxa"/>
            <w:hideMark/>
          </w:tcPr>
          <w:p w14:paraId="3E7F1200" w14:textId="77777777" w:rsidR="00384C43" w:rsidRPr="00C7345F" w:rsidRDefault="00384C43" w:rsidP="00F73F5C">
            <w:pPr>
              <w:pStyle w:val="TableText"/>
              <w:ind w:right="432"/>
            </w:pPr>
            <w:r w:rsidRPr="00C7345F">
              <w:t>1.15</w:t>
            </w:r>
          </w:p>
        </w:tc>
      </w:tr>
      <w:tr w:rsidR="00384C43" w:rsidRPr="00C7345F" w14:paraId="0DBB4C61" w14:textId="77777777" w:rsidTr="00F73F5C">
        <w:tc>
          <w:tcPr>
            <w:tcW w:w="1584" w:type="dxa"/>
            <w:noWrap/>
            <w:hideMark/>
          </w:tcPr>
          <w:p w14:paraId="23ECA582" w14:textId="77777777" w:rsidR="00384C43" w:rsidRPr="00C7345F" w:rsidRDefault="00384C43" w:rsidP="00F73F5C">
            <w:pPr>
              <w:pStyle w:val="TableText"/>
              <w:keepNext/>
              <w:ind w:right="432"/>
            </w:pPr>
            <w:r w:rsidRPr="00C7345F">
              <w:t>2</w:t>
            </w:r>
          </w:p>
        </w:tc>
        <w:tc>
          <w:tcPr>
            <w:tcW w:w="1577" w:type="dxa"/>
          </w:tcPr>
          <w:p w14:paraId="489632BC" w14:textId="77777777" w:rsidR="00384C43" w:rsidRPr="00C7345F" w:rsidRDefault="00384C43" w:rsidP="00F73F5C">
            <w:pPr>
              <w:pStyle w:val="TableText"/>
              <w:ind w:right="432"/>
              <w:rPr>
                <w:rFonts w:cs="Times New Roman"/>
              </w:rPr>
            </w:pPr>
            <w:r w:rsidRPr="00C7345F">
              <w:t>150</w:t>
            </w:r>
          </w:p>
        </w:tc>
        <w:tc>
          <w:tcPr>
            <w:tcW w:w="830" w:type="dxa"/>
          </w:tcPr>
          <w:p w14:paraId="45252D37" w14:textId="77777777" w:rsidR="00384C43" w:rsidRPr="00C7345F" w:rsidRDefault="00384C43" w:rsidP="00F73F5C">
            <w:pPr>
              <w:pStyle w:val="TableText"/>
              <w:ind w:right="288"/>
            </w:pPr>
            <w:r w:rsidRPr="00C7345F">
              <w:t>1</w:t>
            </w:r>
          </w:p>
        </w:tc>
        <w:tc>
          <w:tcPr>
            <w:tcW w:w="950" w:type="dxa"/>
          </w:tcPr>
          <w:p w14:paraId="3E44656E" w14:textId="77777777" w:rsidR="00384C43" w:rsidRPr="00C7345F" w:rsidRDefault="00384C43" w:rsidP="00F73F5C">
            <w:pPr>
              <w:pStyle w:val="TableText"/>
              <w:ind w:right="144"/>
              <w:rPr>
                <w:rFonts w:cs="Times New Roman"/>
              </w:rPr>
            </w:pPr>
            <w:r w:rsidRPr="00C7345F">
              <w:t>5</w:t>
            </w:r>
          </w:p>
        </w:tc>
        <w:tc>
          <w:tcPr>
            <w:tcW w:w="1510" w:type="dxa"/>
            <w:hideMark/>
          </w:tcPr>
          <w:p w14:paraId="60F40D9E" w14:textId="77777777" w:rsidR="00384C43" w:rsidRPr="00C7345F" w:rsidRDefault="00384C43" w:rsidP="00F73F5C">
            <w:pPr>
              <w:pStyle w:val="TableText"/>
              <w:ind w:right="432"/>
            </w:pPr>
            <w:r w:rsidRPr="00C7345F">
              <w:t>1.92</w:t>
            </w:r>
          </w:p>
        </w:tc>
      </w:tr>
      <w:tr w:rsidR="00384C43" w:rsidRPr="00C7345F" w14:paraId="0620773A" w14:textId="77777777" w:rsidTr="00F73F5C">
        <w:tc>
          <w:tcPr>
            <w:tcW w:w="1584" w:type="dxa"/>
            <w:noWrap/>
            <w:hideMark/>
          </w:tcPr>
          <w:p w14:paraId="656DE0E1" w14:textId="77777777" w:rsidR="00384C43" w:rsidRPr="00C7345F" w:rsidRDefault="00384C43" w:rsidP="00F73F5C">
            <w:pPr>
              <w:pStyle w:val="TableText"/>
              <w:keepNext/>
              <w:ind w:right="432"/>
            </w:pPr>
            <w:r w:rsidRPr="00C7345F">
              <w:t>3</w:t>
            </w:r>
          </w:p>
        </w:tc>
        <w:tc>
          <w:tcPr>
            <w:tcW w:w="1577" w:type="dxa"/>
          </w:tcPr>
          <w:p w14:paraId="4359080E" w14:textId="77777777" w:rsidR="00384C43" w:rsidRPr="00C7345F" w:rsidRDefault="00384C43" w:rsidP="00F73F5C">
            <w:pPr>
              <w:pStyle w:val="TableText"/>
              <w:ind w:right="432"/>
              <w:rPr>
                <w:rFonts w:cs="Times New Roman"/>
              </w:rPr>
            </w:pPr>
            <w:r w:rsidRPr="00C7345F">
              <w:t>150</w:t>
            </w:r>
          </w:p>
        </w:tc>
        <w:tc>
          <w:tcPr>
            <w:tcW w:w="830" w:type="dxa"/>
          </w:tcPr>
          <w:p w14:paraId="4996E5A4" w14:textId="77777777" w:rsidR="00384C43" w:rsidRPr="00C7345F" w:rsidRDefault="00384C43" w:rsidP="00F73F5C">
            <w:pPr>
              <w:pStyle w:val="TableText"/>
              <w:ind w:right="288"/>
            </w:pPr>
            <w:r w:rsidRPr="00C7345F">
              <w:t>1</w:t>
            </w:r>
          </w:p>
        </w:tc>
        <w:tc>
          <w:tcPr>
            <w:tcW w:w="950" w:type="dxa"/>
          </w:tcPr>
          <w:p w14:paraId="3CF49547" w14:textId="77777777" w:rsidR="00384C43" w:rsidRPr="00C7345F" w:rsidRDefault="00384C43" w:rsidP="00F73F5C">
            <w:pPr>
              <w:pStyle w:val="TableText"/>
              <w:ind w:right="144"/>
              <w:rPr>
                <w:rFonts w:cs="Times New Roman"/>
              </w:rPr>
            </w:pPr>
            <w:r w:rsidRPr="00C7345F">
              <w:t>4</w:t>
            </w:r>
          </w:p>
        </w:tc>
        <w:tc>
          <w:tcPr>
            <w:tcW w:w="1510" w:type="dxa"/>
            <w:hideMark/>
          </w:tcPr>
          <w:p w14:paraId="0E0F9053" w14:textId="77777777" w:rsidR="00384C43" w:rsidRPr="00C7345F" w:rsidRDefault="00384C43" w:rsidP="00F73F5C">
            <w:pPr>
              <w:pStyle w:val="TableText"/>
              <w:ind w:right="432"/>
            </w:pPr>
            <w:r w:rsidRPr="00C7345F">
              <w:t>1.53</w:t>
            </w:r>
          </w:p>
        </w:tc>
      </w:tr>
      <w:tr w:rsidR="00384C43" w:rsidRPr="00C7345F" w14:paraId="157A2A63" w14:textId="77777777" w:rsidTr="00F73F5C">
        <w:tc>
          <w:tcPr>
            <w:tcW w:w="1584" w:type="dxa"/>
            <w:noWrap/>
            <w:hideMark/>
          </w:tcPr>
          <w:p w14:paraId="268AB2F4" w14:textId="77777777" w:rsidR="00384C43" w:rsidRPr="00C7345F" w:rsidRDefault="00384C43" w:rsidP="00F73F5C">
            <w:pPr>
              <w:pStyle w:val="TableText"/>
              <w:keepNext/>
              <w:ind w:right="432"/>
            </w:pPr>
            <w:r w:rsidRPr="00C7345F">
              <w:t>4</w:t>
            </w:r>
          </w:p>
        </w:tc>
        <w:tc>
          <w:tcPr>
            <w:tcW w:w="1577" w:type="dxa"/>
          </w:tcPr>
          <w:p w14:paraId="32000E09" w14:textId="77777777" w:rsidR="00384C43" w:rsidRPr="00C7345F" w:rsidRDefault="00384C43" w:rsidP="00F73F5C">
            <w:pPr>
              <w:pStyle w:val="TableText"/>
              <w:ind w:right="432"/>
              <w:rPr>
                <w:rFonts w:cs="Times New Roman"/>
              </w:rPr>
            </w:pPr>
            <w:r w:rsidRPr="00C7345F">
              <w:t>153</w:t>
            </w:r>
          </w:p>
        </w:tc>
        <w:tc>
          <w:tcPr>
            <w:tcW w:w="830" w:type="dxa"/>
          </w:tcPr>
          <w:p w14:paraId="47274F7A" w14:textId="77777777" w:rsidR="00384C43" w:rsidRPr="00C7345F" w:rsidRDefault="00384C43" w:rsidP="00F73F5C">
            <w:pPr>
              <w:pStyle w:val="TableText"/>
              <w:ind w:right="288"/>
            </w:pPr>
            <w:r w:rsidRPr="00C7345F">
              <w:t>1</w:t>
            </w:r>
          </w:p>
        </w:tc>
        <w:tc>
          <w:tcPr>
            <w:tcW w:w="950" w:type="dxa"/>
          </w:tcPr>
          <w:p w14:paraId="4A20DDDA" w14:textId="77777777" w:rsidR="00384C43" w:rsidRPr="00C7345F" w:rsidRDefault="00384C43" w:rsidP="00F73F5C">
            <w:pPr>
              <w:pStyle w:val="TableText"/>
              <w:ind w:right="144"/>
              <w:rPr>
                <w:rFonts w:cs="Times New Roman"/>
              </w:rPr>
            </w:pPr>
            <w:r w:rsidRPr="00C7345F">
              <w:t>12</w:t>
            </w:r>
          </w:p>
        </w:tc>
        <w:tc>
          <w:tcPr>
            <w:tcW w:w="1510" w:type="dxa"/>
            <w:hideMark/>
          </w:tcPr>
          <w:p w14:paraId="69EBC890" w14:textId="77777777" w:rsidR="00384C43" w:rsidRPr="00C7345F" w:rsidRDefault="00384C43" w:rsidP="00F73F5C">
            <w:pPr>
              <w:pStyle w:val="TableText"/>
              <w:ind w:right="432"/>
            </w:pPr>
            <w:r w:rsidRPr="00C7345F">
              <w:t>4.60</w:t>
            </w:r>
          </w:p>
        </w:tc>
      </w:tr>
      <w:tr w:rsidR="00384C43" w:rsidRPr="00C7345F" w14:paraId="39715F8A" w14:textId="77777777" w:rsidTr="00F73F5C">
        <w:tc>
          <w:tcPr>
            <w:tcW w:w="1584" w:type="dxa"/>
            <w:noWrap/>
          </w:tcPr>
          <w:p w14:paraId="0AB8C4ED" w14:textId="77777777" w:rsidR="00384C43" w:rsidRPr="00C7345F" w:rsidRDefault="00384C43" w:rsidP="00F73F5C">
            <w:pPr>
              <w:pStyle w:val="TableText"/>
              <w:ind w:right="432"/>
              <w:rPr>
                <w:color w:val="000000"/>
              </w:rPr>
            </w:pPr>
            <w:r w:rsidRPr="00C7345F">
              <w:t>5</w:t>
            </w:r>
          </w:p>
        </w:tc>
        <w:tc>
          <w:tcPr>
            <w:tcW w:w="1577" w:type="dxa"/>
          </w:tcPr>
          <w:p w14:paraId="6D676AF9" w14:textId="77777777" w:rsidR="00384C43" w:rsidRPr="00C7345F" w:rsidRDefault="00384C43" w:rsidP="00F73F5C">
            <w:pPr>
              <w:pStyle w:val="TableText"/>
              <w:ind w:right="432"/>
              <w:rPr>
                <w:rFonts w:cs="Times New Roman"/>
              </w:rPr>
            </w:pPr>
            <w:r w:rsidRPr="00C7345F">
              <w:t>179</w:t>
            </w:r>
          </w:p>
        </w:tc>
        <w:tc>
          <w:tcPr>
            <w:tcW w:w="830" w:type="dxa"/>
          </w:tcPr>
          <w:p w14:paraId="337FB91C" w14:textId="77777777" w:rsidR="00384C43" w:rsidRPr="00C7345F" w:rsidRDefault="00384C43" w:rsidP="00F73F5C">
            <w:pPr>
              <w:pStyle w:val="TableText"/>
              <w:ind w:right="288"/>
            </w:pPr>
            <w:r w:rsidRPr="00C7345F">
              <w:t>1</w:t>
            </w:r>
          </w:p>
        </w:tc>
        <w:tc>
          <w:tcPr>
            <w:tcW w:w="950" w:type="dxa"/>
          </w:tcPr>
          <w:p w14:paraId="45ED3B51" w14:textId="77777777" w:rsidR="00384C43" w:rsidRPr="00C7345F" w:rsidRDefault="00384C43" w:rsidP="00F73F5C">
            <w:pPr>
              <w:pStyle w:val="TableText"/>
              <w:ind w:right="144"/>
              <w:rPr>
                <w:rFonts w:cs="Times New Roman"/>
              </w:rPr>
            </w:pPr>
            <w:r w:rsidRPr="00C7345F">
              <w:t>10</w:t>
            </w:r>
          </w:p>
        </w:tc>
        <w:tc>
          <w:tcPr>
            <w:tcW w:w="1510" w:type="dxa"/>
          </w:tcPr>
          <w:p w14:paraId="39096B97" w14:textId="77777777" w:rsidR="00384C43" w:rsidRPr="00C7345F" w:rsidRDefault="00384C43" w:rsidP="00F73F5C">
            <w:pPr>
              <w:pStyle w:val="TableText"/>
              <w:ind w:right="432"/>
              <w:rPr>
                <w:color w:val="000000"/>
              </w:rPr>
            </w:pPr>
            <w:r w:rsidRPr="00C7345F">
              <w:t>3.83</w:t>
            </w:r>
          </w:p>
        </w:tc>
      </w:tr>
      <w:tr w:rsidR="00384C43" w:rsidRPr="00C7345F" w14:paraId="5291F6AD" w14:textId="77777777" w:rsidTr="00F73F5C">
        <w:tc>
          <w:tcPr>
            <w:tcW w:w="1584" w:type="dxa"/>
            <w:noWrap/>
          </w:tcPr>
          <w:p w14:paraId="4D6B093F" w14:textId="77777777" w:rsidR="00384C43" w:rsidRPr="00C7345F" w:rsidRDefault="00384C43" w:rsidP="00F73F5C">
            <w:pPr>
              <w:pStyle w:val="TableText"/>
              <w:ind w:right="432"/>
              <w:rPr>
                <w:color w:val="000000"/>
              </w:rPr>
            </w:pPr>
            <w:r w:rsidRPr="00C7345F">
              <w:t>6</w:t>
            </w:r>
          </w:p>
        </w:tc>
        <w:tc>
          <w:tcPr>
            <w:tcW w:w="1577" w:type="dxa"/>
          </w:tcPr>
          <w:p w14:paraId="1E4EA71B" w14:textId="77777777" w:rsidR="00384C43" w:rsidRPr="00C7345F" w:rsidRDefault="00384C43" w:rsidP="00F73F5C">
            <w:pPr>
              <w:pStyle w:val="TableText"/>
              <w:ind w:right="432"/>
              <w:rPr>
                <w:rFonts w:cs="Times New Roman"/>
              </w:rPr>
            </w:pPr>
            <w:r w:rsidRPr="00C7345F">
              <w:t>201</w:t>
            </w:r>
          </w:p>
        </w:tc>
        <w:tc>
          <w:tcPr>
            <w:tcW w:w="830" w:type="dxa"/>
          </w:tcPr>
          <w:p w14:paraId="4A6D7BE4" w14:textId="77777777" w:rsidR="00384C43" w:rsidRPr="00C7345F" w:rsidRDefault="00384C43" w:rsidP="00F73F5C">
            <w:pPr>
              <w:pStyle w:val="TableText"/>
              <w:ind w:right="288"/>
            </w:pPr>
            <w:r w:rsidRPr="00C7345F">
              <w:t>1</w:t>
            </w:r>
          </w:p>
        </w:tc>
        <w:tc>
          <w:tcPr>
            <w:tcW w:w="950" w:type="dxa"/>
          </w:tcPr>
          <w:p w14:paraId="6536C5CC" w14:textId="77777777" w:rsidR="00384C43" w:rsidRPr="00C7345F" w:rsidRDefault="00384C43" w:rsidP="00F73F5C">
            <w:pPr>
              <w:pStyle w:val="TableText"/>
              <w:ind w:right="144"/>
              <w:rPr>
                <w:rFonts w:cs="Times New Roman"/>
              </w:rPr>
            </w:pPr>
            <w:r w:rsidRPr="00C7345F">
              <w:t>9</w:t>
            </w:r>
          </w:p>
        </w:tc>
        <w:tc>
          <w:tcPr>
            <w:tcW w:w="1510" w:type="dxa"/>
          </w:tcPr>
          <w:p w14:paraId="014F1980" w14:textId="77777777" w:rsidR="00384C43" w:rsidRPr="00C7345F" w:rsidRDefault="00384C43" w:rsidP="00F73F5C">
            <w:pPr>
              <w:pStyle w:val="TableText"/>
              <w:ind w:right="432"/>
              <w:rPr>
                <w:color w:val="000000"/>
              </w:rPr>
            </w:pPr>
            <w:r w:rsidRPr="00C7345F">
              <w:t>3.45</w:t>
            </w:r>
          </w:p>
        </w:tc>
      </w:tr>
      <w:tr w:rsidR="00384C43" w:rsidRPr="00C7345F" w14:paraId="666EFD7F" w14:textId="77777777" w:rsidTr="00F73F5C">
        <w:tc>
          <w:tcPr>
            <w:tcW w:w="1584" w:type="dxa"/>
            <w:noWrap/>
          </w:tcPr>
          <w:p w14:paraId="44B12703" w14:textId="77777777" w:rsidR="00384C43" w:rsidRPr="00C7345F" w:rsidRDefault="00384C43" w:rsidP="00F73F5C">
            <w:pPr>
              <w:pStyle w:val="TableText"/>
              <w:ind w:right="432"/>
              <w:rPr>
                <w:color w:val="000000"/>
              </w:rPr>
            </w:pPr>
            <w:r w:rsidRPr="00C7345F">
              <w:t>7</w:t>
            </w:r>
          </w:p>
        </w:tc>
        <w:tc>
          <w:tcPr>
            <w:tcW w:w="1577" w:type="dxa"/>
          </w:tcPr>
          <w:p w14:paraId="5B326D10" w14:textId="77777777" w:rsidR="00384C43" w:rsidRPr="00C7345F" w:rsidRDefault="00384C43" w:rsidP="00F73F5C">
            <w:pPr>
              <w:pStyle w:val="TableText"/>
              <w:ind w:right="432"/>
              <w:rPr>
                <w:rFonts w:cs="Times New Roman"/>
              </w:rPr>
            </w:pPr>
            <w:r w:rsidRPr="00C7345F">
              <w:t>219</w:t>
            </w:r>
          </w:p>
        </w:tc>
        <w:tc>
          <w:tcPr>
            <w:tcW w:w="830" w:type="dxa"/>
          </w:tcPr>
          <w:p w14:paraId="388EE9E3" w14:textId="77777777" w:rsidR="00384C43" w:rsidRPr="00C7345F" w:rsidRDefault="00384C43" w:rsidP="00F73F5C">
            <w:pPr>
              <w:pStyle w:val="TableText"/>
              <w:ind w:right="288"/>
            </w:pPr>
            <w:r w:rsidRPr="00C7345F">
              <w:t>1</w:t>
            </w:r>
          </w:p>
        </w:tc>
        <w:tc>
          <w:tcPr>
            <w:tcW w:w="950" w:type="dxa"/>
          </w:tcPr>
          <w:p w14:paraId="5DAF7298" w14:textId="77777777" w:rsidR="00384C43" w:rsidRPr="00C7345F" w:rsidRDefault="00384C43" w:rsidP="00F73F5C">
            <w:pPr>
              <w:pStyle w:val="TableText"/>
              <w:ind w:right="144"/>
              <w:rPr>
                <w:rFonts w:cs="Times New Roman"/>
              </w:rPr>
            </w:pPr>
            <w:r w:rsidRPr="00C7345F">
              <w:t>2</w:t>
            </w:r>
          </w:p>
        </w:tc>
        <w:tc>
          <w:tcPr>
            <w:tcW w:w="1510" w:type="dxa"/>
          </w:tcPr>
          <w:p w14:paraId="2ECC15D9" w14:textId="77777777" w:rsidR="00384C43" w:rsidRPr="00C7345F" w:rsidRDefault="00384C43" w:rsidP="00F73F5C">
            <w:pPr>
              <w:pStyle w:val="TableText"/>
              <w:ind w:right="432"/>
              <w:rPr>
                <w:color w:val="000000"/>
              </w:rPr>
            </w:pPr>
            <w:r w:rsidRPr="00C7345F">
              <w:t>0.77</w:t>
            </w:r>
          </w:p>
        </w:tc>
      </w:tr>
      <w:tr w:rsidR="00384C43" w:rsidRPr="00C7345F" w14:paraId="4F6DBB4E" w14:textId="77777777" w:rsidTr="00F73F5C">
        <w:tc>
          <w:tcPr>
            <w:tcW w:w="1584" w:type="dxa"/>
            <w:noWrap/>
          </w:tcPr>
          <w:p w14:paraId="4AFFDEE8" w14:textId="77777777" w:rsidR="00384C43" w:rsidRPr="00C7345F" w:rsidRDefault="00384C43" w:rsidP="00F73F5C">
            <w:pPr>
              <w:pStyle w:val="TableText"/>
              <w:ind w:right="432"/>
              <w:rPr>
                <w:color w:val="000000"/>
              </w:rPr>
            </w:pPr>
            <w:r w:rsidRPr="00C7345F">
              <w:t>8</w:t>
            </w:r>
          </w:p>
        </w:tc>
        <w:tc>
          <w:tcPr>
            <w:tcW w:w="1577" w:type="dxa"/>
          </w:tcPr>
          <w:p w14:paraId="55174817" w14:textId="77777777" w:rsidR="00384C43" w:rsidRPr="00C7345F" w:rsidRDefault="00384C43" w:rsidP="00F73F5C">
            <w:pPr>
              <w:pStyle w:val="TableText"/>
              <w:ind w:right="432"/>
              <w:rPr>
                <w:rFonts w:cs="Times New Roman"/>
              </w:rPr>
            </w:pPr>
            <w:r w:rsidRPr="00C7345F">
              <w:t>236</w:t>
            </w:r>
          </w:p>
        </w:tc>
        <w:tc>
          <w:tcPr>
            <w:tcW w:w="830" w:type="dxa"/>
          </w:tcPr>
          <w:p w14:paraId="79358413" w14:textId="77777777" w:rsidR="00384C43" w:rsidRPr="00C7345F" w:rsidRDefault="00384C43" w:rsidP="00F73F5C">
            <w:pPr>
              <w:pStyle w:val="TableText"/>
              <w:ind w:right="288"/>
            </w:pPr>
            <w:r w:rsidRPr="00C7345F">
              <w:t>1</w:t>
            </w:r>
          </w:p>
        </w:tc>
        <w:tc>
          <w:tcPr>
            <w:tcW w:w="950" w:type="dxa"/>
          </w:tcPr>
          <w:p w14:paraId="1518D86C" w14:textId="77777777" w:rsidR="00384C43" w:rsidRPr="00C7345F" w:rsidRDefault="00384C43" w:rsidP="00F73F5C">
            <w:pPr>
              <w:pStyle w:val="TableText"/>
              <w:ind w:right="144"/>
              <w:rPr>
                <w:rFonts w:cs="Times New Roman"/>
              </w:rPr>
            </w:pPr>
            <w:r w:rsidRPr="00C7345F">
              <w:t>7</w:t>
            </w:r>
          </w:p>
        </w:tc>
        <w:tc>
          <w:tcPr>
            <w:tcW w:w="1510" w:type="dxa"/>
          </w:tcPr>
          <w:p w14:paraId="75336319" w14:textId="77777777" w:rsidR="00384C43" w:rsidRPr="00C7345F" w:rsidRDefault="00384C43" w:rsidP="00F73F5C">
            <w:pPr>
              <w:pStyle w:val="TableText"/>
              <w:ind w:right="432"/>
              <w:rPr>
                <w:color w:val="000000"/>
              </w:rPr>
            </w:pPr>
            <w:r w:rsidRPr="00C7345F">
              <w:t>2.68</w:t>
            </w:r>
          </w:p>
        </w:tc>
      </w:tr>
      <w:tr w:rsidR="00384C43" w:rsidRPr="00C7345F" w14:paraId="27163F4D" w14:textId="77777777" w:rsidTr="00F73F5C">
        <w:tc>
          <w:tcPr>
            <w:tcW w:w="1584" w:type="dxa"/>
            <w:noWrap/>
          </w:tcPr>
          <w:p w14:paraId="3FB777AD" w14:textId="77777777" w:rsidR="00384C43" w:rsidRPr="00C7345F" w:rsidRDefault="00384C43" w:rsidP="00F73F5C">
            <w:pPr>
              <w:pStyle w:val="TableText"/>
              <w:ind w:right="432"/>
              <w:rPr>
                <w:color w:val="000000"/>
              </w:rPr>
            </w:pPr>
            <w:r w:rsidRPr="00C7345F">
              <w:t>9</w:t>
            </w:r>
          </w:p>
        </w:tc>
        <w:tc>
          <w:tcPr>
            <w:tcW w:w="1577" w:type="dxa"/>
          </w:tcPr>
          <w:p w14:paraId="7C77079A" w14:textId="77777777" w:rsidR="00384C43" w:rsidRPr="00C7345F" w:rsidRDefault="00384C43" w:rsidP="00F73F5C">
            <w:pPr>
              <w:pStyle w:val="TableText"/>
              <w:ind w:right="432"/>
              <w:rPr>
                <w:rFonts w:cs="Times New Roman"/>
              </w:rPr>
            </w:pPr>
            <w:r w:rsidRPr="00C7345F">
              <w:t>252</w:t>
            </w:r>
          </w:p>
        </w:tc>
        <w:tc>
          <w:tcPr>
            <w:tcW w:w="830" w:type="dxa"/>
          </w:tcPr>
          <w:p w14:paraId="7D6BA464" w14:textId="77777777" w:rsidR="00384C43" w:rsidRPr="00C7345F" w:rsidRDefault="00384C43" w:rsidP="00F73F5C">
            <w:pPr>
              <w:pStyle w:val="TableText"/>
              <w:ind w:right="288"/>
            </w:pPr>
            <w:r w:rsidRPr="00C7345F">
              <w:t>1</w:t>
            </w:r>
          </w:p>
        </w:tc>
        <w:tc>
          <w:tcPr>
            <w:tcW w:w="950" w:type="dxa"/>
          </w:tcPr>
          <w:p w14:paraId="258E7D80" w14:textId="77777777" w:rsidR="00384C43" w:rsidRPr="00C7345F" w:rsidRDefault="00384C43" w:rsidP="00F73F5C">
            <w:pPr>
              <w:pStyle w:val="TableText"/>
              <w:ind w:right="144"/>
              <w:rPr>
                <w:rFonts w:cs="Times New Roman"/>
              </w:rPr>
            </w:pPr>
            <w:r w:rsidRPr="00C7345F">
              <w:t>4</w:t>
            </w:r>
          </w:p>
        </w:tc>
        <w:tc>
          <w:tcPr>
            <w:tcW w:w="1510" w:type="dxa"/>
          </w:tcPr>
          <w:p w14:paraId="66716400" w14:textId="77777777" w:rsidR="00384C43" w:rsidRPr="00C7345F" w:rsidRDefault="00384C43" w:rsidP="00F73F5C">
            <w:pPr>
              <w:pStyle w:val="TableText"/>
              <w:ind w:right="432"/>
              <w:rPr>
                <w:color w:val="000000"/>
              </w:rPr>
            </w:pPr>
            <w:r w:rsidRPr="00C7345F">
              <w:t>1.53</w:t>
            </w:r>
          </w:p>
        </w:tc>
      </w:tr>
      <w:tr w:rsidR="00384C43" w:rsidRPr="00C7345F" w14:paraId="2CD2163B" w14:textId="77777777" w:rsidTr="00F73F5C">
        <w:tc>
          <w:tcPr>
            <w:tcW w:w="1584" w:type="dxa"/>
            <w:noWrap/>
          </w:tcPr>
          <w:p w14:paraId="1B8724A6" w14:textId="77777777" w:rsidR="00384C43" w:rsidRPr="00C7345F" w:rsidRDefault="00384C43" w:rsidP="00F73F5C">
            <w:pPr>
              <w:pStyle w:val="TableText"/>
              <w:ind w:right="432"/>
              <w:rPr>
                <w:color w:val="000000"/>
              </w:rPr>
            </w:pPr>
            <w:r w:rsidRPr="00C7345F">
              <w:t>10</w:t>
            </w:r>
          </w:p>
        </w:tc>
        <w:tc>
          <w:tcPr>
            <w:tcW w:w="1577" w:type="dxa"/>
          </w:tcPr>
          <w:p w14:paraId="2A95A635" w14:textId="77777777" w:rsidR="00384C43" w:rsidRPr="00C7345F" w:rsidRDefault="00384C43" w:rsidP="00F73F5C">
            <w:pPr>
              <w:pStyle w:val="TableText"/>
              <w:ind w:right="432"/>
              <w:rPr>
                <w:rFonts w:cs="Times New Roman"/>
              </w:rPr>
            </w:pPr>
            <w:r w:rsidRPr="00C7345F">
              <w:t>266</w:t>
            </w:r>
          </w:p>
        </w:tc>
        <w:tc>
          <w:tcPr>
            <w:tcW w:w="830" w:type="dxa"/>
          </w:tcPr>
          <w:p w14:paraId="4A16180B" w14:textId="77777777" w:rsidR="00384C43" w:rsidRPr="00C7345F" w:rsidRDefault="00384C43" w:rsidP="00F73F5C">
            <w:pPr>
              <w:pStyle w:val="TableText"/>
              <w:ind w:right="288"/>
            </w:pPr>
            <w:r w:rsidRPr="00C7345F">
              <w:t>1</w:t>
            </w:r>
          </w:p>
        </w:tc>
        <w:tc>
          <w:tcPr>
            <w:tcW w:w="950" w:type="dxa"/>
          </w:tcPr>
          <w:p w14:paraId="4CA54133" w14:textId="77777777" w:rsidR="00384C43" w:rsidRPr="00C7345F" w:rsidRDefault="00384C43" w:rsidP="00F73F5C">
            <w:pPr>
              <w:pStyle w:val="TableText"/>
              <w:ind w:right="144"/>
              <w:rPr>
                <w:rFonts w:cs="Times New Roman"/>
              </w:rPr>
            </w:pPr>
            <w:r w:rsidRPr="00C7345F">
              <w:t>3</w:t>
            </w:r>
          </w:p>
        </w:tc>
        <w:tc>
          <w:tcPr>
            <w:tcW w:w="1510" w:type="dxa"/>
          </w:tcPr>
          <w:p w14:paraId="7AC32E3F" w14:textId="77777777" w:rsidR="00384C43" w:rsidRPr="00C7345F" w:rsidRDefault="00384C43" w:rsidP="00F73F5C">
            <w:pPr>
              <w:pStyle w:val="TableText"/>
              <w:ind w:right="432"/>
              <w:rPr>
                <w:color w:val="000000"/>
              </w:rPr>
            </w:pPr>
            <w:r w:rsidRPr="00C7345F">
              <w:t>1.15</w:t>
            </w:r>
          </w:p>
        </w:tc>
      </w:tr>
      <w:tr w:rsidR="00384C43" w:rsidRPr="00C7345F" w14:paraId="529E2C8D" w14:textId="77777777" w:rsidTr="00F73F5C">
        <w:tc>
          <w:tcPr>
            <w:tcW w:w="1584" w:type="dxa"/>
            <w:noWrap/>
          </w:tcPr>
          <w:p w14:paraId="12ABAC47" w14:textId="77777777" w:rsidR="00384C43" w:rsidRPr="00C7345F" w:rsidRDefault="00384C43" w:rsidP="00F73F5C">
            <w:pPr>
              <w:pStyle w:val="TableText"/>
              <w:ind w:right="432"/>
              <w:rPr>
                <w:color w:val="000000"/>
              </w:rPr>
            </w:pPr>
            <w:r w:rsidRPr="00C7345F">
              <w:t>11</w:t>
            </w:r>
          </w:p>
        </w:tc>
        <w:tc>
          <w:tcPr>
            <w:tcW w:w="1577" w:type="dxa"/>
          </w:tcPr>
          <w:p w14:paraId="5EFCE746" w14:textId="77777777" w:rsidR="00384C43" w:rsidRPr="00C7345F" w:rsidRDefault="00384C43" w:rsidP="00F73F5C">
            <w:pPr>
              <w:pStyle w:val="TableText"/>
              <w:ind w:right="432"/>
              <w:rPr>
                <w:rFonts w:cs="Times New Roman"/>
              </w:rPr>
            </w:pPr>
            <w:r w:rsidRPr="00C7345F">
              <w:t>279</w:t>
            </w:r>
          </w:p>
        </w:tc>
        <w:tc>
          <w:tcPr>
            <w:tcW w:w="830" w:type="dxa"/>
          </w:tcPr>
          <w:p w14:paraId="27414D36" w14:textId="77777777" w:rsidR="00384C43" w:rsidRPr="00C7345F" w:rsidRDefault="00384C43" w:rsidP="00F73F5C">
            <w:pPr>
              <w:pStyle w:val="TableText"/>
              <w:ind w:right="288"/>
            </w:pPr>
            <w:r w:rsidRPr="00C7345F">
              <w:t>1</w:t>
            </w:r>
          </w:p>
        </w:tc>
        <w:tc>
          <w:tcPr>
            <w:tcW w:w="950" w:type="dxa"/>
          </w:tcPr>
          <w:p w14:paraId="0F3BCFDC" w14:textId="77777777" w:rsidR="00384C43" w:rsidRPr="00C7345F" w:rsidRDefault="00384C43" w:rsidP="00F73F5C">
            <w:pPr>
              <w:pStyle w:val="TableText"/>
              <w:ind w:right="144"/>
              <w:rPr>
                <w:rFonts w:cs="Times New Roman"/>
              </w:rPr>
            </w:pPr>
            <w:r w:rsidRPr="00C7345F">
              <w:t>3</w:t>
            </w:r>
          </w:p>
        </w:tc>
        <w:tc>
          <w:tcPr>
            <w:tcW w:w="1510" w:type="dxa"/>
          </w:tcPr>
          <w:p w14:paraId="04A1EA17" w14:textId="77777777" w:rsidR="00384C43" w:rsidRPr="00C7345F" w:rsidRDefault="00384C43" w:rsidP="00F73F5C">
            <w:pPr>
              <w:pStyle w:val="TableText"/>
              <w:ind w:right="432"/>
              <w:rPr>
                <w:color w:val="000000"/>
              </w:rPr>
            </w:pPr>
            <w:r w:rsidRPr="00C7345F">
              <w:t>1.15</w:t>
            </w:r>
          </w:p>
        </w:tc>
      </w:tr>
      <w:tr w:rsidR="00384C43" w:rsidRPr="00C7345F" w14:paraId="63ACAFAA" w14:textId="77777777" w:rsidTr="00F73F5C">
        <w:tc>
          <w:tcPr>
            <w:tcW w:w="1584" w:type="dxa"/>
            <w:noWrap/>
          </w:tcPr>
          <w:p w14:paraId="191FFFE8" w14:textId="77777777" w:rsidR="00384C43" w:rsidRPr="00C7345F" w:rsidRDefault="00384C43" w:rsidP="00F73F5C">
            <w:pPr>
              <w:pStyle w:val="TableText"/>
              <w:ind w:right="432"/>
              <w:rPr>
                <w:color w:val="000000"/>
              </w:rPr>
            </w:pPr>
            <w:r w:rsidRPr="00C7345F">
              <w:t>12</w:t>
            </w:r>
          </w:p>
        </w:tc>
        <w:tc>
          <w:tcPr>
            <w:tcW w:w="1577" w:type="dxa"/>
          </w:tcPr>
          <w:p w14:paraId="7BA92338" w14:textId="77777777" w:rsidR="00384C43" w:rsidRPr="00C7345F" w:rsidRDefault="00384C43" w:rsidP="00F73F5C">
            <w:pPr>
              <w:pStyle w:val="TableText"/>
              <w:ind w:right="432"/>
              <w:rPr>
                <w:rFonts w:cs="Times New Roman"/>
              </w:rPr>
            </w:pPr>
            <w:r w:rsidRPr="00C7345F">
              <w:t>292</w:t>
            </w:r>
          </w:p>
        </w:tc>
        <w:tc>
          <w:tcPr>
            <w:tcW w:w="830" w:type="dxa"/>
          </w:tcPr>
          <w:p w14:paraId="22B92789" w14:textId="77777777" w:rsidR="00384C43" w:rsidRPr="00C7345F" w:rsidRDefault="00384C43" w:rsidP="00F73F5C">
            <w:pPr>
              <w:pStyle w:val="TableText"/>
              <w:ind w:right="288"/>
            </w:pPr>
            <w:r w:rsidRPr="00C7345F">
              <w:t>1</w:t>
            </w:r>
          </w:p>
        </w:tc>
        <w:tc>
          <w:tcPr>
            <w:tcW w:w="950" w:type="dxa"/>
          </w:tcPr>
          <w:p w14:paraId="342E86EA" w14:textId="77777777" w:rsidR="00384C43" w:rsidRPr="00C7345F" w:rsidRDefault="00384C43" w:rsidP="00F73F5C">
            <w:pPr>
              <w:pStyle w:val="TableText"/>
              <w:ind w:right="144"/>
              <w:rPr>
                <w:rFonts w:cs="Times New Roman"/>
              </w:rPr>
            </w:pPr>
            <w:r w:rsidRPr="00C7345F">
              <w:t>7</w:t>
            </w:r>
          </w:p>
        </w:tc>
        <w:tc>
          <w:tcPr>
            <w:tcW w:w="1510" w:type="dxa"/>
          </w:tcPr>
          <w:p w14:paraId="77FA982B" w14:textId="77777777" w:rsidR="00384C43" w:rsidRPr="00C7345F" w:rsidRDefault="00384C43" w:rsidP="00F73F5C">
            <w:pPr>
              <w:pStyle w:val="TableText"/>
              <w:ind w:right="432"/>
              <w:rPr>
                <w:color w:val="000000"/>
              </w:rPr>
            </w:pPr>
            <w:r w:rsidRPr="00C7345F">
              <w:t>2.68</w:t>
            </w:r>
          </w:p>
        </w:tc>
      </w:tr>
      <w:tr w:rsidR="00384C43" w:rsidRPr="00C7345F" w14:paraId="474C26A4" w14:textId="77777777" w:rsidTr="00F73F5C">
        <w:tc>
          <w:tcPr>
            <w:tcW w:w="1584" w:type="dxa"/>
            <w:noWrap/>
          </w:tcPr>
          <w:p w14:paraId="72DC0B4F" w14:textId="77777777" w:rsidR="00384C43" w:rsidRPr="00C7345F" w:rsidRDefault="00384C43" w:rsidP="00F73F5C">
            <w:pPr>
              <w:pStyle w:val="TableText"/>
              <w:ind w:right="432"/>
              <w:rPr>
                <w:color w:val="000000"/>
              </w:rPr>
            </w:pPr>
            <w:r w:rsidRPr="00C7345F">
              <w:t>13</w:t>
            </w:r>
          </w:p>
        </w:tc>
        <w:tc>
          <w:tcPr>
            <w:tcW w:w="1577" w:type="dxa"/>
          </w:tcPr>
          <w:p w14:paraId="7EAACDE1" w14:textId="77777777" w:rsidR="00384C43" w:rsidRPr="00C7345F" w:rsidRDefault="00384C43" w:rsidP="00F73F5C">
            <w:pPr>
              <w:pStyle w:val="TableText"/>
              <w:ind w:right="432"/>
              <w:rPr>
                <w:rFonts w:cs="Times New Roman"/>
              </w:rPr>
            </w:pPr>
            <w:r w:rsidRPr="00C7345F">
              <w:t>304</w:t>
            </w:r>
          </w:p>
        </w:tc>
        <w:tc>
          <w:tcPr>
            <w:tcW w:w="830" w:type="dxa"/>
          </w:tcPr>
          <w:p w14:paraId="79A93E6D" w14:textId="77777777" w:rsidR="00384C43" w:rsidRPr="00C7345F" w:rsidRDefault="00384C43" w:rsidP="00F73F5C">
            <w:pPr>
              <w:pStyle w:val="TableText"/>
              <w:ind w:right="288"/>
            </w:pPr>
            <w:r w:rsidRPr="00C7345F">
              <w:t>1</w:t>
            </w:r>
          </w:p>
        </w:tc>
        <w:tc>
          <w:tcPr>
            <w:tcW w:w="950" w:type="dxa"/>
          </w:tcPr>
          <w:p w14:paraId="6CCCC804" w14:textId="77777777" w:rsidR="00384C43" w:rsidRPr="00C7345F" w:rsidRDefault="00384C43" w:rsidP="00F73F5C">
            <w:pPr>
              <w:pStyle w:val="TableText"/>
              <w:ind w:right="144"/>
              <w:rPr>
                <w:rFonts w:cs="Times New Roman"/>
              </w:rPr>
            </w:pPr>
            <w:r w:rsidRPr="00C7345F">
              <w:t>4</w:t>
            </w:r>
          </w:p>
        </w:tc>
        <w:tc>
          <w:tcPr>
            <w:tcW w:w="1510" w:type="dxa"/>
          </w:tcPr>
          <w:p w14:paraId="07223B5E" w14:textId="77777777" w:rsidR="00384C43" w:rsidRPr="00C7345F" w:rsidRDefault="00384C43" w:rsidP="00F73F5C">
            <w:pPr>
              <w:pStyle w:val="TableText"/>
              <w:ind w:right="432"/>
              <w:rPr>
                <w:color w:val="000000"/>
              </w:rPr>
            </w:pPr>
            <w:r w:rsidRPr="00C7345F">
              <w:t>1.53</w:t>
            </w:r>
          </w:p>
        </w:tc>
      </w:tr>
      <w:tr w:rsidR="00384C43" w:rsidRPr="00C7345F" w14:paraId="17F26ACE" w14:textId="77777777" w:rsidTr="00F73F5C">
        <w:tc>
          <w:tcPr>
            <w:tcW w:w="1584" w:type="dxa"/>
            <w:noWrap/>
          </w:tcPr>
          <w:p w14:paraId="4F7342D6" w14:textId="77777777" w:rsidR="00384C43" w:rsidRPr="00C7345F" w:rsidRDefault="00384C43" w:rsidP="00F73F5C">
            <w:pPr>
              <w:pStyle w:val="TableText"/>
              <w:ind w:right="432"/>
              <w:rPr>
                <w:color w:val="000000"/>
              </w:rPr>
            </w:pPr>
            <w:r w:rsidRPr="00C7345F">
              <w:t>14</w:t>
            </w:r>
          </w:p>
        </w:tc>
        <w:tc>
          <w:tcPr>
            <w:tcW w:w="1577" w:type="dxa"/>
          </w:tcPr>
          <w:p w14:paraId="13D7DCBE" w14:textId="77777777" w:rsidR="00384C43" w:rsidRPr="00C7345F" w:rsidRDefault="00384C43" w:rsidP="00F73F5C">
            <w:pPr>
              <w:pStyle w:val="TableText"/>
              <w:ind w:right="432"/>
              <w:rPr>
                <w:rFonts w:cs="Times New Roman"/>
              </w:rPr>
            </w:pPr>
            <w:r w:rsidRPr="00C7345F">
              <w:t>316</w:t>
            </w:r>
          </w:p>
        </w:tc>
        <w:tc>
          <w:tcPr>
            <w:tcW w:w="830" w:type="dxa"/>
          </w:tcPr>
          <w:p w14:paraId="5B3C260F" w14:textId="77777777" w:rsidR="00384C43" w:rsidRPr="00C7345F" w:rsidRDefault="00384C43" w:rsidP="00F73F5C">
            <w:pPr>
              <w:pStyle w:val="TableText"/>
              <w:ind w:right="288"/>
            </w:pPr>
            <w:r w:rsidRPr="00C7345F">
              <w:t>1</w:t>
            </w:r>
          </w:p>
        </w:tc>
        <w:tc>
          <w:tcPr>
            <w:tcW w:w="950" w:type="dxa"/>
          </w:tcPr>
          <w:p w14:paraId="2D8D00C4" w14:textId="77777777" w:rsidR="00384C43" w:rsidRPr="00C7345F" w:rsidRDefault="00384C43" w:rsidP="00F73F5C">
            <w:pPr>
              <w:pStyle w:val="TableText"/>
              <w:ind w:right="144"/>
              <w:rPr>
                <w:rFonts w:cs="Times New Roman"/>
              </w:rPr>
            </w:pPr>
            <w:r w:rsidRPr="00C7345F">
              <w:t>1</w:t>
            </w:r>
          </w:p>
        </w:tc>
        <w:tc>
          <w:tcPr>
            <w:tcW w:w="1510" w:type="dxa"/>
          </w:tcPr>
          <w:p w14:paraId="15632796" w14:textId="77777777" w:rsidR="00384C43" w:rsidRPr="00C7345F" w:rsidRDefault="00384C43" w:rsidP="00F73F5C">
            <w:pPr>
              <w:pStyle w:val="TableText"/>
              <w:ind w:right="432"/>
              <w:rPr>
                <w:color w:val="000000"/>
              </w:rPr>
            </w:pPr>
            <w:r w:rsidRPr="00C7345F">
              <w:t>0.38</w:t>
            </w:r>
          </w:p>
        </w:tc>
      </w:tr>
      <w:tr w:rsidR="00384C43" w:rsidRPr="00C7345F" w14:paraId="30E9DD3A" w14:textId="77777777" w:rsidTr="00F73F5C">
        <w:tc>
          <w:tcPr>
            <w:tcW w:w="1584" w:type="dxa"/>
            <w:noWrap/>
          </w:tcPr>
          <w:p w14:paraId="49F814FC" w14:textId="77777777" w:rsidR="00384C43" w:rsidRPr="00C7345F" w:rsidRDefault="00384C43" w:rsidP="00F73F5C">
            <w:pPr>
              <w:pStyle w:val="TableText"/>
              <w:ind w:right="432"/>
              <w:rPr>
                <w:color w:val="000000"/>
              </w:rPr>
            </w:pPr>
            <w:r w:rsidRPr="00C7345F">
              <w:t>15</w:t>
            </w:r>
          </w:p>
        </w:tc>
        <w:tc>
          <w:tcPr>
            <w:tcW w:w="1577" w:type="dxa"/>
          </w:tcPr>
          <w:p w14:paraId="4D49F192" w14:textId="77777777" w:rsidR="00384C43" w:rsidRPr="00C7345F" w:rsidRDefault="00384C43" w:rsidP="00F73F5C">
            <w:pPr>
              <w:pStyle w:val="TableText"/>
              <w:ind w:right="432"/>
              <w:rPr>
                <w:rFonts w:cs="Times New Roman"/>
              </w:rPr>
            </w:pPr>
            <w:r w:rsidRPr="00C7345F">
              <w:t>327</w:t>
            </w:r>
          </w:p>
        </w:tc>
        <w:tc>
          <w:tcPr>
            <w:tcW w:w="830" w:type="dxa"/>
          </w:tcPr>
          <w:p w14:paraId="28C548B4" w14:textId="77777777" w:rsidR="00384C43" w:rsidRPr="00C7345F" w:rsidRDefault="00384C43" w:rsidP="00F73F5C">
            <w:pPr>
              <w:pStyle w:val="TableText"/>
              <w:ind w:right="288"/>
            </w:pPr>
            <w:r w:rsidRPr="00C7345F">
              <w:t>1</w:t>
            </w:r>
          </w:p>
        </w:tc>
        <w:tc>
          <w:tcPr>
            <w:tcW w:w="950" w:type="dxa"/>
          </w:tcPr>
          <w:p w14:paraId="3382F2FD" w14:textId="77777777" w:rsidR="00384C43" w:rsidRPr="00C7345F" w:rsidRDefault="00384C43" w:rsidP="00F73F5C">
            <w:pPr>
              <w:pStyle w:val="TableText"/>
              <w:ind w:right="144"/>
              <w:rPr>
                <w:rFonts w:cs="Times New Roman"/>
              </w:rPr>
            </w:pPr>
            <w:r w:rsidRPr="00C7345F">
              <w:t>4</w:t>
            </w:r>
          </w:p>
        </w:tc>
        <w:tc>
          <w:tcPr>
            <w:tcW w:w="1510" w:type="dxa"/>
          </w:tcPr>
          <w:p w14:paraId="41B0A655" w14:textId="77777777" w:rsidR="00384C43" w:rsidRPr="00C7345F" w:rsidRDefault="00384C43" w:rsidP="00F73F5C">
            <w:pPr>
              <w:pStyle w:val="TableText"/>
              <w:ind w:right="432"/>
              <w:rPr>
                <w:color w:val="000000"/>
              </w:rPr>
            </w:pPr>
            <w:r w:rsidRPr="00C7345F">
              <w:t>1.53</w:t>
            </w:r>
          </w:p>
        </w:tc>
      </w:tr>
      <w:tr w:rsidR="00384C43" w:rsidRPr="00C7345F" w14:paraId="5BFCCEC4" w14:textId="77777777" w:rsidTr="00F73F5C">
        <w:tc>
          <w:tcPr>
            <w:tcW w:w="1584" w:type="dxa"/>
            <w:noWrap/>
          </w:tcPr>
          <w:p w14:paraId="16D8C573" w14:textId="77777777" w:rsidR="00384C43" w:rsidRPr="00C7345F" w:rsidRDefault="00384C43" w:rsidP="00F73F5C">
            <w:pPr>
              <w:pStyle w:val="TableText"/>
              <w:ind w:right="432"/>
              <w:rPr>
                <w:color w:val="000000"/>
              </w:rPr>
            </w:pPr>
            <w:r w:rsidRPr="00C7345F">
              <w:t>16</w:t>
            </w:r>
          </w:p>
        </w:tc>
        <w:tc>
          <w:tcPr>
            <w:tcW w:w="1577" w:type="dxa"/>
          </w:tcPr>
          <w:p w14:paraId="151B9C47" w14:textId="77777777" w:rsidR="00384C43" w:rsidRPr="00C7345F" w:rsidRDefault="00384C43" w:rsidP="00F73F5C">
            <w:pPr>
              <w:pStyle w:val="TableText"/>
              <w:ind w:right="432"/>
              <w:rPr>
                <w:rFonts w:cs="Times New Roman"/>
              </w:rPr>
            </w:pPr>
            <w:r w:rsidRPr="00C7345F">
              <w:t>339</w:t>
            </w:r>
          </w:p>
        </w:tc>
        <w:tc>
          <w:tcPr>
            <w:tcW w:w="830" w:type="dxa"/>
          </w:tcPr>
          <w:p w14:paraId="5F471EEA" w14:textId="77777777" w:rsidR="00384C43" w:rsidRPr="00C7345F" w:rsidRDefault="00384C43" w:rsidP="00F73F5C">
            <w:pPr>
              <w:pStyle w:val="TableText"/>
              <w:ind w:right="288"/>
            </w:pPr>
            <w:r w:rsidRPr="00C7345F">
              <w:t>1</w:t>
            </w:r>
          </w:p>
        </w:tc>
        <w:tc>
          <w:tcPr>
            <w:tcW w:w="950" w:type="dxa"/>
          </w:tcPr>
          <w:p w14:paraId="4679F004" w14:textId="77777777" w:rsidR="00384C43" w:rsidRPr="00C7345F" w:rsidRDefault="00384C43" w:rsidP="00F73F5C">
            <w:pPr>
              <w:pStyle w:val="TableText"/>
              <w:ind w:right="144"/>
              <w:rPr>
                <w:rFonts w:cs="Times New Roman"/>
              </w:rPr>
            </w:pPr>
            <w:r w:rsidRPr="00C7345F">
              <w:t>2</w:t>
            </w:r>
          </w:p>
        </w:tc>
        <w:tc>
          <w:tcPr>
            <w:tcW w:w="1510" w:type="dxa"/>
          </w:tcPr>
          <w:p w14:paraId="4EF9B0B4" w14:textId="77777777" w:rsidR="00384C43" w:rsidRPr="00C7345F" w:rsidRDefault="00384C43" w:rsidP="00F73F5C">
            <w:pPr>
              <w:pStyle w:val="TableText"/>
              <w:ind w:right="432"/>
              <w:rPr>
                <w:color w:val="000000"/>
              </w:rPr>
            </w:pPr>
            <w:r w:rsidRPr="00C7345F">
              <w:t>0.77</w:t>
            </w:r>
          </w:p>
        </w:tc>
      </w:tr>
      <w:tr w:rsidR="00384C43" w:rsidRPr="00C7345F" w14:paraId="0244A0CC" w14:textId="77777777" w:rsidTr="00F73F5C">
        <w:tc>
          <w:tcPr>
            <w:tcW w:w="1584" w:type="dxa"/>
            <w:noWrap/>
          </w:tcPr>
          <w:p w14:paraId="0C952C31" w14:textId="77777777" w:rsidR="00384C43" w:rsidRPr="00C7345F" w:rsidRDefault="00384C43" w:rsidP="00F73F5C">
            <w:pPr>
              <w:pStyle w:val="TableText"/>
              <w:ind w:right="432"/>
              <w:rPr>
                <w:color w:val="000000"/>
              </w:rPr>
            </w:pPr>
            <w:r w:rsidRPr="00C7345F">
              <w:t>17</w:t>
            </w:r>
          </w:p>
        </w:tc>
        <w:tc>
          <w:tcPr>
            <w:tcW w:w="1577" w:type="dxa"/>
          </w:tcPr>
          <w:p w14:paraId="51CD185C" w14:textId="77777777" w:rsidR="00384C43" w:rsidRPr="00C7345F" w:rsidRDefault="00384C43" w:rsidP="00F73F5C">
            <w:pPr>
              <w:pStyle w:val="TableText"/>
              <w:ind w:right="432"/>
              <w:rPr>
                <w:rFonts w:cs="Times New Roman"/>
              </w:rPr>
            </w:pPr>
            <w:r w:rsidRPr="00C7345F">
              <w:t>350</w:t>
            </w:r>
          </w:p>
        </w:tc>
        <w:tc>
          <w:tcPr>
            <w:tcW w:w="830" w:type="dxa"/>
          </w:tcPr>
          <w:p w14:paraId="442C62FB" w14:textId="77777777" w:rsidR="00384C43" w:rsidRPr="00C7345F" w:rsidRDefault="00384C43" w:rsidP="00F73F5C">
            <w:pPr>
              <w:pStyle w:val="TableText"/>
              <w:ind w:right="288"/>
            </w:pPr>
            <w:r w:rsidRPr="00C7345F">
              <w:t>1</w:t>
            </w:r>
          </w:p>
        </w:tc>
        <w:tc>
          <w:tcPr>
            <w:tcW w:w="950" w:type="dxa"/>
          </w:tcPr>
          <w:p w14:paraId="75DDFDB0" w14:textId="77777777" w:rsidR="00384C43" w:rsidRPr="00C7345F" w:rsidRDefault="00384C43" w:rsidP="00F73F5C">
            <w:pPr>
              <w:pStyle w:val="TableText"/>
              <w:ind w:right="144"/>
              <w:rPr>
                <w:rFonts w:cs="Times New Roman"/>
              </w:rPr>
            </w:pPr>
            <w:r w:rsidRPr="00C7345F">
              <w:t>1</w:t>
            </w:r>
          </w:p>
        </w:tc>
        <w:tc>
          <w:tcPr>
            <w:tcW w:w="1510" w:type="dxa"/>
          </w:tcPr>
          <w:p w14:paraId="605A4637" w14:textId="77777777" w:rsidR="00384C43" w:rsidRPr="00C7345F" w:rsidRDefault="00384C43" w:rsidP="00F73F5C">
            <w:pPr>
              <w:pStyle w:val="TableText"/>
              <w:ind w:right="432"/>
              <w:rPr>
                <w:color w:val="000000"/>
              </w:rPr>
            </w:pPr>
            <w:r w:rsidRPr="00C7345F">
              <w:t>0.38</w:t>
            </w:r>
          </w:p>
        </w:tc>
      </w:tr>
      <w:tr w:rsidR="00384C43" w:rsidRPr="00C7345F" w14:paraId="790B1F9B" w14:textId="77777777" w:rsidTr="00F73F5C">
        <w:tc>
          <w:tcPr>
            <w:tcW w:w="1584" w:type="dxa"/>
            <w:noWrap/>
          </w:tcPr>
          <w:p w14:paraId="1DD96C68" w14:textId="77777777" w:rsidR="00384C43" w:rsidRPr="00C7345F" w:rsidRDefault="00384C43" w:rsidP="00F73F5C">
            <w:pPr>
              <w:pStyle w:val="TableText"/>
              <w:ind w:right="432"/>
            </w:pPr>
            <w:r w:rsidRPr="00C7345F">
              <w:t>18</w:t>
            </w:r>
          </w:p>
        </w:tc>
        <w:tc>
          <w:tcPr>
            <w:tcW w:w="1577" w:type="dxa"/>
          </w:tcPr>
          <w:p w14:paraId="39209166" w14:textId="77777777" w:rsidR="00384C43" w:rsidRPr="00C7345F" w:rsidRDefault="00384C43" w:rsidP="00F73F5C">
            <w:pPr>
              <w:pStyle w:val="TableText"/>
              <w:ind w:right="432"/>
              <w:rPr>
                <w:rFonts w:cs="Times New Roman"/>
              </w:rPr>
            </w:pPr>
            <w:r w:rsidRPr="00C7345F">
              <w:t>362</w:t>
            </w:r>
          </w:p>
        </w:tc>
        <w:tc>
          <w:tcPr>
            <w:tcW w:w="830" w:type="dxa"/>
          </w:tcPr>
          <w:p w14:paraId="3176C8B4" w14:textId="77777777" w:rsidR="00384C43" w:rsidRPr="00C7345F" w:rsidRDefault="00384C43" w:rsidP="00F73F5C">
            <w:pPr>
              <w:pStyle w:val="TableText"/>
              <w:ind w:right="288"/>
            </w:pPr>
            <w:r w:rsidRPr="00C7345F">
              <w:t>1</w:t>
            </w:r>
          </w:p>
        </w:tc>
        <w:tc>
          <w:tcPr>
            <w:tcW w:w="950" w:type="dxa"/>
          </w:tcPr>
          <w:p w14:paraId="34FE6248" w14:textId="77777777" w:rsidR="00384C43" w:rsidRPr="00C7345F" w:rsidRDefault="00384C43" w:rsidP="00F73F5C">
            <w:pPr>
              <w:pStyle w:val="TableText"/>
              <w:ind w:right="144"/>
              <w:rPr>
                <w:rFonts w:cs="Times New Roman"/>
              </w:rPr>
            </w:pPr>
            <w:r w:rsidRPr="00C7345F">
              <w:t>5</w:t>
            </w:r>
          </w:p>
        </w:tc>
        <w:tc>
          <w:tcPr>
            <w:tcW w:w="1510" w:type="dxa"/>
          </w:tcPr>
          <w:p w14:paraId="1E0D232C" w14:textId="77777777" w:rsidR="00384C43" w:rsidRPr="00C7345F" w:rsidRDefault="00384C43" w:rsidP="00F73F5C">
            <w:pPr>
              <w:pStyle w:val="TableText"/>
              <w:ind w:right="432"/>
              <w:rPr>
                <w:color w:val="000000"/>
              </w:rPr>
            </w:pPr>
            <w:r w:rsidRPr="00C7345F">
              <w:t>1.92</w:t>
            </w:r>
          </w:p>
        </w:tc>
      </w:tr>
      <w:tr w:rsidR="00384C43" w:rsidRPr="00C7345F" w14:paraId="4C5CF939" w14:textId="77777777" w:rsidTr="00F73F5C">
        <w:tc>
          <w:tcPr>
            <w:tcW w:w="1584" w:type="dxa"/>
            <w:noWrap/>
          </w:tcPr>
          <w:p w14:paraId="3AC8683B" w14:textId="77777777" w:rsidR="00384C43" w:rsidRPr="00C7345F" w:rsidRDefault="00384C43" w:rsidP="00F73F5C">
            <w:pPr>
              <w:pStyle w:val="TableText"/>
              <w:ind w:right="432"/>
            </w:pPr>
            <w:r w:rsidRPr="00C7345F">
              <w:t>19</w:t>
            </w:r>
          </w:p>
        </w:tc>
        <w:tc>
          <w:tcPr>
            <w:tcW w:w="1577" w:type="dxa"/>
          </w:tcPr>
          <w:p w14:paraId="35538111" w14:textId="77777777" w:rsidR="00384C43" w:rsidRPr="00C7345F" w:rsidRDefault="00384C43" w:rsidP="00F73F5C">
            <w:pPr>
              <w:pStyle w:val="TableText"/>
              <w:ind w:right="432"/>
              <w:rPr>
                <w:rFonts w:cs="Times New Roman"/>
              </w:rPr>
            </w:pPr>
            <w:r w:rsidRPr="00C7345F">
              <w:t>374</w:t>
            </w:r>
          </w:p>
        </w:tc>
        <w:tc>
          <w:tcPr>
            <w:tcW w:w="830" w:type="dxa"/>
          </w:tcPr>
          <w:p w14:paraId="5F8B36A6" w14:textId="77777777" w:rsidR="00384C43" w:rsidRPr="00C7345F" w:rsidRDefault="00384C43" w:rsidP="00F73F5C">
            <w:pPr>
              <w:pStyle w:val="TableText"/>
              <w:ind w:right="288"/>
            </w:pPr>
            <w:r w:rsidRPr="00C7345F">
              <w:t>2</w:t>
            </w:r>
          </w:p>
        </w:tc>
        <w:tc>
          <w:tcPr>
            <w:tcW w:w="950" w:type="dxa"/>
          </w:tcPr>
          <w:p w14:paraId="7ABC7776" w14:textId="77777777" w:rsidR="00384C43" w:rsidRPr="00C7345F" w:rsidRDefault="00384C43" w:rsidP="00F73F5C">
            <w:pPr>
              <w:pStyle w:val="TableText"/>
              <w:ind w:right="144"/>
              <w:rPr>
                <w:rFonts w:cs="Times New Roman"/>
              </w:rPr>
            </w:pPr>
            <w:r w:rsidRPr="00C7345F">
              <w:t>6</w:t>
            </w:r>
          </w:p>
        </w:tc>
        <w:tc>
          <w:tcPr>
            <w:tcW w:w="1510" w:type="dxa"/>
          </w:tcPr>
          <w:p w14:paraId="2B3FDF0E" w14:textId="77777777" w:rsidR="00384C43" w:rsidRPr="00C7345F" w:rsidRDefault="00384C43" w:rsidP="00F73F5C">
            <w:pPr>
              <w:pStyle w:val="TableText"/>
              <w:ind w:right="432"/>
              <w:rPr>
                <w:color w:val="000000"/>
              </w:rPr>
            </w:pPr>
            <w:r w:rsidRPr="00C7345F">
              <w:t>2.30</w:t>
            </w:r>
          </w:p>
        </w:tc>
      </w:tr>
      <w:tr w:rsidR="00384C43" w:rsidRPr="00C7345F" w14:paraId="7069A355" w14:textId="77777777" w:rsidTr="00F73F5C">
        <w:tc>
          <w:tcPr>
            <w:tcW w:w="1584" w:type="dxa"/>
            <w:noWrap/>
          </w:tcPr>
          <w:p w14:paraId="25D1D115" w14:textId="77777777" w:rsidR="00384C43" w:rsidRPr="00C7345F" w:rsidRDefault="00384C43" w:rsidP="00F73F5C">
            <w:pPr>
              <w:pStyle w:val="TableText"/>
              <w:ind w:right="432"/>
            </w:pPr>
            <w:r w:rsidRPr="00C7345F">
              <w:t>20</w:t>
            </w:r>
          </w:p>
        </w:tc>
        <w:tc>
          <w:tcPr>
            <w:tcW w:w="1577" w:type="dxa"/>
          </w:tcPr>
          <w:p w14:paraId="7D4ED024" w14:textId="77777777" w:rsidR="00384C43" w:rsidRPr="00C7345F" w:rsidRDefault="00384C43" w:rsidP="00F73F5C">
            <w:pPr>
              <w:pStyle w:val="TableText"/>
              <w:ind w:right="432"/>
              <w:rPr>
                <w:rFonts w:cs="Times New Roman"/>
              </w:rPr>
            </w:pPr>
            <w:r w:rsidRPr="00C7345F">
              <w:t>387</w:t>
            </w:r>
          </w:p>
        </w:tc>
        <w:tc>
          <w:tcPr>
            <w:tcW w:w="830" w:type="dxa"/>
          </w:tcPr>
          <w:p w14:paraId="5393FA26" w14:textId="77777777" w:rsidR="00384C43" w:rsidRPr="00C7345F" w:rsidRDefault="00384C43" w:rsidP="00F73F5C">
            <w:pPr>
              <w:pStyle w:val="TableText"/>
              <w:ind w:right="288"/>
            </w:pPr>
            <w:r w:rsidRPr="00C7345F">
              <w:t>2</w:t>
            </w:r>
          </w:p>
        </w:tc>
        <w:tc>
          <w:tcPr>
            <w:tcW w:w="950" w:type="dxa"/>
          </w:tcPr>
          <w:p w14:paraId="6EF0746B" w14:textId="77777777" w:rsidR="00384C43" w:rsidRPr="00C7345F" w:rsidRDefault="00384C43" w:rsidP="00F73F5C">
            <w:pPr>
              <w:pStyle w:val="TableText"/>
              <w:ind w:right="144"/>
              <w:rPr>
                <w:rFonts w:cs="Times New Roman"/>
              </w:rPr>
            </w:pPr>
            <w:r w:rsidRPr="00C7345F">
              <w:t>4</w:t>
            </w:r>
          </w:p>
        </w:tc>
        <w:tc>
          <w:tcPr>
            <w:tcW w:w="1510" w:type="dxa"/>
          </w:tcPr>
          <w:p w14:paraId="19AF2D4D" w14:textId="77777777" w:rsidR="00384C43" w:rsidRPr="00C7345F" w:rsidRDefault="00384C43" w:rsidP="00F73F5C">
            <w:pPr>
              <w:pStyle w:val="TableText"/>
              <w:ind w:right="432"/>
              <w:rPr>
                <w:color w:val="000000"/>
              </w:rPr>
            </w:pPr>
            <w:r w:rsidRPr="00C7345F">
              <w:t>1.53</w:t>
            </w:r>
          </w:p>
        </w:tc>
      </w:tr>
      <w:tr w:rsidR="00384C43" w:rsidRPr="00C7345F" w14:paraId="7D51F2C8" w14:textId="77777777" w:rsidTr="00F73F5C">
        <w:tc>
          <w:tcPr>
            <w:tcW w:w="1584" w:type="dxa"/>
            <w:noWrap/>
          </w:tcPr>
          <w:p w14:paraId="1FABF535" w14:textId="77777777" w:rsidR="00384C43" w:rsidRPr="00C7345F" w:rsidRDefault="00384C43" w:rsidP="00F73F5C">
            <w:pPr>
              <w:pStyle w:val="TableText"/>
              <w:ind w:right="432"/>
            </w:pPr>
            <w:r w:rsidRPr="00C7345F">
              <w:t>21</w:t>
            </w:r>
          </w:p>
        </w:tc>
        <w:tc>
          <w:tcPr>
            <w:tcW w:w="1577" w:type="dxa"/>
          </w:tcPr>
          <w:p w14:paraId="22EAB983" w14:textId="77777777" w:rsidR="00384C43" w:rsidRPr="00C7345F" w:rsidRDefault="00384C43" w:rsidP="00F73F5C">
            <w:pPr>
              <w:pStyle w:val="TableText"/>
              <w:ind w:right="432"/>
              <w:rPr>
                <w:rFonts w:cs="Times New Roman"/>
              </w:rPr>
            </w:pPr>
            <w:r w:rsidRPr="00C7345F">
              <w:t>400</w:t>
            </w:r>
          </w:p>
        </w:tc>
        <w:tc>
          <w:tcPr>
            <w:tcW w:w="830" w:type="dxa"/>
          </w:tcPr>
          <w:p w14:paraId="21DBA677" w14:textId="77777777" w:rsidR="00384C43" w:rsidRPr="00C7345F" w:rsidRDefault="00384C43" w:rsidP="00F73F5C">
            <w:pPr>
              <w:pStyle w:val="TableText"/>
              <w:ind w:right="288"/>
            </w:pPr>
            <w:r w:rsidRPr="00C7345F">
              <w:t>2</w:t>
            </w:r>
          </w:p>
        </w:tc>
        <w:tc>
          <w:tcPr>
            <w:tcW w:w="950" w:type="dxa"/>
          </w:tcPr>
          <w:p w14:paraId="028DEED6" w14:textId="77777777" w:rsidR="00384C43" w:rsidRPr="00C7345F" w:rsidRDefault="00384C43" w:rsidP="00F73F5C">
            <w:pPr>
              <w:pStyle w:val="TableText"/>
              <w:ind w:right="144"/>
              <w:rPr>
                <w:rFonts w:cs="Times New Roman"/>
              </w:rPr>
            </w:pPr>
            <w:r w:rsidRPr="00C7345F">
              <w:t>2</w:t>
            </w:r>
          </w:p>
        </w:tc>
        <w:tc>
          <w:tcPr>
            <w:tcW w:w="1510" w:type="dxa"/>
          </w:tcPr>
          <w:p w14:paraId="1A1045C9" w14:textId="77777777" w:rsidR="00384C43" w:rsidRPr="00C7345F" w:rsidRDefault="00384C43" w:rsidP="00F73F5C">
            <w:pPr>
              <w:pStyle w:val="TableText"/>
              <w:ind w:right="432"/>
              <w:rPr>
                <w:color w:val="000000"/>
              </w:rPr>
            </w:pPr>
            <w:r w:rsidRPr="00C7345F">
              <w:t>0.77</w:t>
            </w:r>
          </w:p>
        </w:tc>
      </w:tr>
      <w:tr w:rsidR="00384C43" w:rsidRPr="00C7345F" w14:paraId="4470A2CE" w14:textId="77777777" w:rsidTr="00F73F5C">
        <w:tc>
          <w:tcPr>
            <w:tcW w:w="1584" w:type="dxa"/>
            <w:noWrap/>
          </w:tcPr>
          <w:p w14:paraId="4BDBCD6E" w14:textId="77777777" w:rsidR="00384C43" w:rsidRPr="00C7345F" w:rsidRDefault="00384C43" w:rsidP="00F73F5C">
            <w:pPr>
              <w:pStyle w:val="TableText"/>
              <w:ind w:right="432"/>
            </w:pPr>
            <w:r w:rsidRPr="00C7345F">
              <w:t>22</w:t>
            </w:r>
          </w:p>
        </w:tc>
        <w:tc>
          <w:tcPr>
            <w:tcW w:w="1577" w:type="dxa"/>
          </w:tcPr>
          <w:p w14:paraId="4A64C8A8" w14:textId="77777777" w:rsidR="00384C43" w:rsidRPr="00C7345F" w:rsidRDefault="00384C43" w:rsidP="00F73F5C">
            <w:pPr>
              <w:pStyle w:val="TableText"/>
              <w:ind w:right="432"/>
              <w:rPr>
                <w:rFonts w:cs="Times New Roman"/>
              </w:rPr>
            </w:pPr>
            <w:r w:rsidRPr="00C7345F">
              <w:t>415</w:t>
            </w:r>
          </w:p>
        </w:tc>
        <w:tc>
          <w:tcPr>
            <w:tcW w:w="830" w:type="dxa"/>
          </w:tcPr>
          <w:p w14:paraId="1772AAC1" w14:textId="77777777" w:rsidR="00384C43" w:rsidRPr="00C7345F" w:rsidRDefault="00384C43" w:rsidP="00F73F5C">
            <w:pPr>
              <w:pStyle w:val="TableText"/>
              <w:ind w:right="288"/>
            </w:pPr>
            <w:r w:rsidRPr="00C7345F">
              <w:t>2</w:t>
            </w:r>
          </w:p>
        </w:tc>
        <w:tc>
          <w:tcPr>
            <w:tcW w:w="950" w:type="dxa"/>
          </w:tcPr>
          <w:p w14:paraId="250D59CC" w14:textId="77777777" w:rsidR="00384C43" w:rsidRPr="00C7345F" w:rsidRDefault="00384C43" w:rsidP="00F73F5C">
            <w:pPr>
              <w:pStyle w:val="TableText"/>
              <w:ind w:right="144"/>
              <w:rPr>
                <w:rFonts w:cs="Times New Roman"/>
              </w:rPr>
            </w:pPr>
            <w:r w:rsidRPr="00C7345F">
              <w:t>6</w:t>
            </w:r>
          </w:p>
        </w:tc>
        <w:tc>
          <w:tcPr>
            <w:tcW w:w="1510" w:type="dxa"/>
          </w:tcPr>
          <w:p w14:paraId="0C3ABCFB" w14:textId="77777777" w:rsidR="00384C43" w:rsidRPr="00C7345F" w:rsidRDefault="00384C43" w:rsidP="00F73F5C">
            <w:pPr>
              <w:pStyle w:val="TableText"/>
              <w:ind w:right="432"/>
              <w:rPr>
                <w:color w:val="000000"/>
              </w:rPr>
            </w:pPr>
            <w:r w:rsidRPr="00C7345F">
              <w:t>2.30</w:t>
            </w:r>
          </w:p>
        </w:tc>
      </w:tr>
      <w:tr w:rsidR="00384C43" w:rsidRPr="00C7345F" w14:paraId="568E316A" w14:textId="77777777" w:rsidTr="00F73F5C">
        <w:tc>
          <w:tcPr>
            <w:tcW w:w="1584" w:type="dxa"/>
            <w:noWrap/>
          </w:tcPr>
          <w:p w14:paraId="30228677" w14:textId="77777777" w:rsidR="00384C43" w:rsidRPr="00C7345F" w:rsidRDefault="00384C43" w:rsidP="00F73F5C">
            <w:pPr>
              <w:pStyle w:val="TableText"/>
              <w:ind w:right="432"/>
            </w:pPr>
            <w:r w:rsidRPr="00C7345F">
              <w:t>23</w:t>
            </w:r>
          </w:p>
        </w:tc>
        <w:tc>
          <w:tcPr>
            <w:tcW w:w="1577" w:type="dxa"/>
          </w:tcPr>
          <w:p w14:paraId="378D3D9A" w14:textId="77777777" w:rsidR="00384C43" w:rsidRPr="00C7345F" w:rsidRDefault="00384C43" w:rsidP="00F73F5C">
            <w:pPr>
              <w:pStyle w:val="TableText"/>
              <w:ind w:right="432"/>
              <w:rPr>
                <w:rFonts w:cs="Times New Roman"/>
              </w:rPr>
            </w:pPr>
            <w:r w:rsidRPr="00C7345F">
              <w:t>430</w:t>
            </w:r>
          </w:p>
        </w:tc>
        <w:tc>
          <w:tcPr>
            <w:tcW w:w="830" w:type="dxa"/>
          </w:tcPr>
          <w:p w14:paraId="40810387" w14:textId="77777777" w:rsidR="00384C43" w:rsidRPr="00C7345F" w:rsidRDefault="00384C43" w:rsidP="00F73F5C">
            <w:pPr>
              <w:pStyle w:val="TableText"/>
              <w:ind w:right="288"/>
            </w:pPr>
            <w:r w:rsidRPr="00C7345F">
              <w:t>2</w:t>
            </w:r>
          </w:p>
        </w:tc>
        <w:tc>
          <w:tcPr>
            <w:tcW w:w="950" w:type="dxa"/>
          </w:tcPr>
          <w:p w14:paraId="30712FEE" w14:textId="77777777" w:rsidR="00384C43" w:rsidRPr="00C7345F" w:rsidRDefault="00384C43" w:rsidP="00F73F5C">
            <w:pPr>
              <w:pStyle w:val="TableText"/>
              <w:ind w:right="144"/>
              <w:rPr>
                <w:rFonts w:cs="Times New Roman"/>
              </w:rPr>
            </w:pPr>
            <w:r w:rsidRPr="00C7345F">
              <w:t>10</w:t>
            </w:r>
          </w:p>
        </w:tc>
        <w:tc>
          <w:tcPr>
            <w:tcW w:w="1510" w:type="dxa"/>
          </w:tcPr>
          <w:p w14:paraId="014887CB" w14:textId="77777777" w:rsidR="00384C43" w:rsidRPr="00C7345F" w:rsidRDefault="00384C43" w:rsidP="00F73F5C">
            <w:pPr>
              <w:pStyle w:val="TableText"/>
              <w:ind w:right="432"/>
              <w:rPr>
                <w:color w:val="000000"/>
              </w:rPr>
            </w:pPr>
            <w:r w:rsidRPr="00C7345F">
              <w:t>3.83</w:t>
            </w:r>
          </w:p>
        </w:tc>
      </w:tr>
      <w:tr w:rsidR="00384C43" w:rsidRPr="00C7345F" w14:paraId="1B893E19" w14:textId="77777777" w:rsidTr="00F73F5C">
        <w:tc>
          <w:tcPr>
            <w:tcW w:w="1584" w:type="dxa"/>
            <w:noWrap/>
          </w:tcPr>
          <w:p w14:paraId="280A91F7" w14:textId="77777777" w:rsidR="00384C43" w:rsidRPr="00C7345F" w:rsidRDefault="00384C43" w:rsidP="00F73F5C">
            <w:pPr>
              <w:pStyle w:val="TableText"/>
              <w:ind w:right="432"/>
            </w:pPr>
            <w:r w:rsidRPr="00C7345F">
              <w:t>24</w:t>
            </w:r>
          </w:p>
        </w:tc>
        <w:tc>
          <w:tcPr>
            <w:tcW w:w="1577" w:type="dxa"/>
          </w:tcPr>
          <w:p w14:paraId="388E8999" w14:textId="77777777" w:rsidR="00384C43" w:rsidRPr="00C7345F" w:rsidRDefault="00384C43" w:rsidP="00F73F5C">
            <w:pPr>
              <w:pStyle w:val="TableText"/>
              <w:ind w:right="432"/>
              <w:rPr>
                <w:rFonts w:cs="Times New Roman"/>
              </w:rPr>
            </w:pPr>
            <w:r w:rsidRPr="00C7345F">
              <w:t>447</w:t>
            </w:r>
          </w:p>
        </w:tc>
        <w:tc>
          <w:tcPr>
            <w:tcW w:w="830" w:type="dxa"/>
          </w:tcPr>
          <w:p w14:paraId="4F417664" w14:textId="77777777" w:rsidR="00384C43" w:rsidRPr="00C7345F" w:rsidRDefault="00384C43" w:rsidP="00F73F5C">
            <w:pPr>
              <w:pStyle w:val="TableText"/>
              <w:ind w:right="288"/>
            </w:pPr>
            <w:r w:rsidRPr="00C7345F">
              <w:t>2</w:t>
            </w:r>
          </w:p>
        </w:tc>
        <w:tc>
          <w:tcPr>
            <w:tcW w:w="950" w:type="dxa"/>
          </w:tcPr>
          <w:p w14:paraId="1D67C2EE" w14:textId="77777777" w:rsidR="00384C43" w:rsidRPr="00C7345F" w:rsidRDefault="00384C43" w:rsidP="00F73F5C">
            <w:pPr>
              <w:pStyle w:val="TableText"/>
              <w:ind w:right="144"/>
              <w:rPr>
                <w:rFonts w:cs="Times New Roman"/>
              </w:rPr>
            </w:pPr>
            <w:r w:rsidRPr="00C7345F">
              <w:t>15</w:t>
            </w:r>
          </w:p>
        </w:tc>
        <w:tc>
          <w:tcPr>
            <w:tcW w:w="1510" w:type="dxa"/>
          </w:tcPr>
          <w:p w14:paraId="30ADEDD1" w14:textId="77777777" w:rsidR="00384C43" w:rsidRPr="00C7345F" w:rsidRDefault="00384C43" w:rsidP="00F73F5C">
            <w:pPr>
              <w:pStyle w:val="TableText"/>
              <w:ind w:right="432"/>
              <w:rPr>
                <w:color w:val="000000"/>
              </w:rPr>
            </w:pPr>
            <w:r w:rsidRPr="00C7345F">
              <w:t>5.75</w:t>
            </w:r>
          </w:p>
        </w:tc>
      </w:tr>
      <w:tr w:rsidR="00384C43" w:rsidRPr="00C7345F" w14:paraId="03B731A5" w14:textId="77777777" w:rsidTr="00F73F5C">
        <w:tc>
          <w:tcPr>
            <w:tcW w:w="1584" w:type="dxa"/>
            <w:noWrap/>
          </w:tcPr>
          <w:p w14:paraId="7B201062" w14:textId="77777777" w:rsidR="00384C43" w:rsidRPr="00C7345F" w:rsidRDefault="00384C43" w:rsidP="00F73F5C">
            <w:pPr>
              <w:pStyle w:val="TableText"/>
              <w:ind w:right="432"/>
            </w:pPr>
            <w:r w:rsidRPr="00C7345F">
              <w:t>25</w:t>
            </w:r>
          </w:p>
        </w:tc>
        <w:tc>
          <w:tcPr>
            <w:tcW w:w="1577" w:type="dxa"/>
          </w:tcPr>
          <w:p w14:paraId="18216E80" w14:textId="77777777" w:rsidR="00384C43" w:rsidRPr="00C7345F" w:rsidRDefault="00384C43" w:rsidP="00F73F5C">
            <w:pPr>
              <w:pStyle w:val="TableText"/>
              <w:ind w:right="432"/>
              <w:rPr>
                <w:rFonts w:cs="Times New Roman"/>
              </w:rPr>
            </w:pPr>
            <w:r w:rsidRPr="00C7345F">
              <w:t>466</w:t>
            </w:r>
          </w:p>
        </w:tc>
        <w:tc>
          <w:tcPr>
            <w:tcW w:w="830" w:type="dxa"/>
          </w:tcPr>
          <w:p w14:paraId="5598D162" w14:textId="77777777" w:rsidR="00384C43" w:rsidRPr="00C7345F" w:rsidRDefault="00384C43" w:rsidP="00F73F5C">
            <w:pPr>
              <w:pStyle w:val="TableText"/>
              <w:ind w:right="288"/>
            </w:pPr>
            <w:r w:rsidRPr="00C7345F">
              <w:t>3</w:t>
            </w:r>
          </w:p>
        </w:tc>
        <w:tc>
          <w:tcPr>
            <w:tcW w:w="950" w:type="dxa"/>
          </w:tcPr>
          <w:p w14:paraId="62A56EDF" w14:textId="77777777" w:rsidR="00384C43" w:rsidRPr="00C7345F" w:rsidRDefault="00384C43" w:rsidP="00F73F5C">
            <w:pPr>
              <w:pStyle w:val="TableText"/>
              <w:ind w:right="144"/>
              <w:rPr>
                <w:rFonts w:cs="Times New Roman"/>
              </w:rPr>
            </w:pPr>
            <w:r w:rsidRPr="00C7345F">
              <w:t>8</w:t>
            </w:r>
          </w:p>
        </w:tc>
        <w:tc>
          <w:tcPr>
            <w:tcW w:w="1510" w:type="dxa"/>
          </w:tcPr>
          <w:p w14:paraId="7F9B4BC8" w14:textId="77777777" w:rsidR="00384C43" w:rsidRPr="00C7345F" w:rsidRDefault="00384C43" w:rsidP="00F73F5C">
            <w:pPr>
              <w:pStyle w:val="TableText"/>
              <w:ind w:right="432"/>
              <w:rPr>
                <w:color w:val="000000"/>
              </w:rPr>
            </w:pPr>
            <w:r w:rsidRPr="00C7345F">
              <w:t>3.07</w:t>
            </w:r>
          </w:p>
        </w:tc>
      </w:tr>
      <w:tr w:rsidR="00384C43" w:rsidRPr="00C7345F" w14:paraId="53ABEFE9" w14:textId="77777777" w:rsidTr="00F73F5C">
        <w:tc>
          <w:tcPr>
            <w:tcW w:w="1584" w:type="dxa"/>
            <w:noWrap/>
          </w:tcPr>
          <w:p w14:paraId="25F82F54" w14:textId="77777777" w:rsidR="00384C43" w:rsidRPr="00C7345F" w:rsidRDefault="00384C43" w:rsidP="00F73F5C">
            <w:pPr>
              <w:pStyle w:val="TableText"/>
              <w:ind w:right="432"/>
            </w:pPr>
            <w:r w:rsidRPr="00C7345F">
              <w:t>26</w:t>
            </w:r>
          </w:p>
        </w:tc>
        <w:tc>
          <w:tcPr>
            <w:tcW w:w="1577" w:type="dxa"/>
          </w:tcPr>
          <w:p w14:paraId="3D3C7FAF" w14:textId="77777777" w:rsidR="00384C43" w:rsidRPr="00C7345F" w:rsidRDefault="00384C43" w:rsidP="00F73F5C">
            <w:pPr>
              <w:pStyle w:val="TableText"/>
              <w:ind w:right="432"/>
              <w:rPr>
                <w:rFonts w:cs="Times New Roman"/>
              </w:rPr>
            </w:pPr>
            <w:r w:rsidRPr="00C7345F">
              <w:t>488</w:t>
            </w:r>
          </w:p>
        </w:tc>
        <w:tc>
          <w:tcPr>
            <w:tcW w:w="830" w:type="dxa"/>
          </w:tcPr>
          <w:p w14:paraId="54FB3211" w14:textId="77777777" w:rsidR="00384C43" w:rsidRPr="00C7345F" w:rsidRDefault="00384C43" w:rsidP="00F73F5C">
            <w:pPr>
              <w:pStyle w:val="TableText"/>
              <w:ind w:right="288"/>
            </w:pPr>
            <w:r w:rsidRPr="00C7345F">
              <w:t>3</w:t>
            </w:r>
          </w:p>
        </w:tc>
        <w:tc>
          <w:tcPr>
            <w:tcW w:w="950" w:type="dxa"/>
          </w:tcPr>
          <w:p w14:paraId="43BC99AE" w14:textId="77777777" w:rsidR="00384C43" w:rsidRPr="00C7345F" w:rsidRDefault="00384C43" w:rsidP="00F73F5C">
            <w:pPr>
              <w:pStyle w:val="TableText"/>
              <w:ind w:right="144"/>
              <w:rPr>
                <w:rFonts w:cs="Times New Roman"/>
              </w:rPr>
            </w:pPr>
            <w:r w:rsidRPr="00C7345F">
              <w:t>11</w:t>
            </w:r>
          </w:p>
        </w:tc>
        <w:tc>
          <w:tcPr>
            <w:tcW w:w="1510" w:type="dxa"/>
          </w:tcPr>
          <w:p w14:paraId="35608A71" w14:textId="77777777" w:rsidR="00384C43" w:rsidRPr="00C7345F" w:rsidRDefault="00384C43" w:rsidP="00F73F5C">
            <w:pPr>
              <w:pStyle w:val="TableText"/>
              <w:ind w:right="432"/>
              <w:rPr>
                <w:color w:val="000000"/>
              </w:rPr>
            </w:pPr>
            <w:r w:rsidRPr="00C7345F">
              <w:t>4.21</w:t>
            </w:r>
          </w:p>
        </w:tc>
      </w:tr>
      <w:tr w:rsidR="00384C43" w:rsidRPr="00C7345F" w14:paraId="755E4299" w14:textId="77777777" w:rsidTr="00F73F5C">
        <w:tc>
          <w:tcPr>
            <w:tcW w:w="1584" w:type="dxa"/>
            <w:noWrap/>
          </w:tcPr>
          <w:p w14:paraId="061F95D7" w14:textId="77777777" w:rsidR="00384C43" w:rsidRPr="00C7345F" w:rsidRDefault="00384C43" w:rsidP="00F73F5C">
            <w:pPr>
              <w:pStyle w:val="TableText"/>
              <w:ind w:right="432"/>
            </w:pPr>
            <w:r w:rsidRPr="00C7345F">
              <w:t>27</w:t>
            </w:r>
          </w:p>
        </w:tc>
        <w:tc>
          <w:tcPr>
            <w:tcW w:w="1577" w:type="dxa"/>
          </w:tcPr>
          <w:p w14:paraId="04C40491" w14:textId="77777777" w:rsidR="00384C43" w:rsidRPr="00C7345F" w:rsidRDefault="00384C43" w:rsidP="00F73F5C">
            <w:pPr>
              <w:pStyle w:val="TableText"/>
              <w:ind w:right="432"/>
              <w:rPr>
                <w:rFonts w:cs="Times New Roman"/>
              </w:rPr>
            </w:pPr>
            <w:r w:rsidRPr="00C7345F">
              <w:t>514</w:t>
            </w:r>
          </w:p>
        </w:tc>
        <w:tc>
          <w:tcPr>
            <w:tcW w:w="830" w:type="dxa"/>
          </w:tcPr>
          <w:p w14:paraId="6EEFEFA3" w14:textId="77777777" w:rsidR="00384C43" w:rsidRPr="00C7345F" w:rsidRDefault="00384C43" w:rsidP="00F73F5C">
            <w:pPr>
              <w:pStyle w:val="TableText"/>
              <w:ind w:right="288"/>
            </w:pPr>
            <w:r w:rsidRPr="00C7345F">
              <w:t>3</w:t>
            </w:r>
          </w:p>
        </w:tc>
        <w:tc>
          <w:tcPr>
            <w:tcW w:w="950" w:type="dxa"/>
          </w:tcPr>
          <w:p w14:paraId="05C92C91" w14:textId="77777777" w:rsidR="00384C43" w:rsidRPr="00C7345F" w:rsidRDefault="00384C43" w:rsidP="00F73F5C">
            <w:pPr>
              <w:pStyle w:val="TableText"/>
              <w:ind w:right="144"/>
              <w:rPr>
                <w:rFonts w:cs="Times New Roman"/>
              </w:rPr>
            </w:pPr>
            <w:r w:rsidRPr="00C7345F">
              <w:t>8</w:t>
            </w:r>
          </w:p>
        </w:tc>
        <w:tc>
          <w:tcPr>
            <w:tcW w:w="1510" w:type="dxa"/>
          </w:tcPr>
          <w:p w14:paraId="11BF5CF8" w14:textId="77777777" w:rsidR="00384C43" w:rsidRPr="00C7345F" w:rsidRDefault="00384C43" w:rsidP="00F73F5C">
            <w:pPr>
              <w:pStyle w:val="TableText"/>
              <w:ind w:right="432"/>
              <w:rPr>
                <w:color w:val="000000"/>
              </w:rPr>
            </w:pPr>
            <w:r w:rsidRPr="00C7345F">
              <w:t>3.07</w:t>
            </w:r>
          </w:p>
        </w:tc>
      </w:tr>
      <w:tr w:rsidR="00384C43" w:rsidRPr="00C7345F" w14:paraId="1EBFE083" w14:textId="77777777" w:rsidTr="00F73F5C">
        <w:tc>
          <w:tcPr>
            <w:tcW w:w="1584" w:type="dxa"/>
            <w:noWrap/>
          </w:tcPr>
          <w:p w14:paraId="3C2DE3BD" w14:textId="77777777" w:rsidR="00384C43" w:rsidRPr="00C7345F" w:rsidRDefault="00384C43" w:rsidP="00F73F5C">
            <w:pPr>
              <w:pStyle w:val="TableText"/>
              <w:ind w:right="432"/>
            </w:pPr>
            <w:r w:rsidRPr="00C7345F">
              <w:t>28</w:t>
            </w:r>
          </w:p>
        </w:tc>
        <w:tc>
          <w:tcPr>
            <w:tcW w:w="1577" w:type="dxa"/>
          </w:tcPr>
          <w:p w14:paraId="4786A2C0" w14:textId="77777777" w:rsidR="00384C43" w:rsidRPr="00C7345F" w:rsidRDefault="00384C43" w:rsidP="00F73F5C">
            <w:pPr>
              <w:pStyle w:val="TableText"/>
              <w:ind w:right="432"/>
              <w:rPr>
                <w:rFonts w:cs="Times New Roman"/>
              </w:rPr>
            </w:pPr>
            <w:r w:rsidRPr="00C7345F">
              <w:t>547</w:t>
            </w:r>
          </w:p>
        </w:tc>
        <w:tc>
          <w:tcPr>
            <w:tcW w:w="830" w:type="dxa"/>
          </w:tcPr>
          <w:p w14:paraId="131E7878" w14:textId="77777777" w:rsidR="00384C43" w:rsidRPr="00C7345F" w:rsidRDefault="00384C43" w:rsidP="00F73F5C">
            <w:pPr>
              <w:pStyle w:val="TableText"/>
              <w:ind w:right="288"/>
            </w:pPr>
            <w:r w:rsidRPr="00C7345F">
              <w:t>3</w:t>
            </w:r>
          </w:p>
        </w:tc>
        <w:tc>
          <w:tcPr>
            <w:tcW w:w="950" w:type="dxa"/>
          </w:tcPr>
          <w:p w14:paraId="13004978" w14:textId="77777777" w:rsidR="00384C43" w:rsidRPr="00C7345F" w:rsidRDefault="00384C43" w:rsidP="00F73F5C">
            <w:pPr>
              <w:pStyle w:val="TableText"/>
              <w:ind w:right="144"/>
              <w:rPr>
                <w:rFonts w:cs="Times New Roman"/>
              </w:rPr>
            </w:pPr>
            <w:r w:rsidRPr="00C7345F">
              <w:t>4</w:t>
            </w:r>
          </w:p>
        </w:tc>
        <w:tc>
          <w:tcPr>
            <w:tcW w:w="1510" w:type="dxa"/>
          </w:tcPr>
          <w:p w14:paraId="0D0F4B13" w14:textId="77777777" w:rsidR="00384C43" w:rsidRPr="00C7345F" w:rsidRDefault="00384C43" w:rsidP="00F73F5C">
            <w:pPr>
              <w:pStyle w:val="TableText"/>
              <w:ind w:right="432"/>
              <w:rPr>
                <w:color w:val="000000"/>
              </w:rPr>
            </w:pPr>
            <w:r w:rsidRPr="00C7345F">
              <w:t>1.53</w:t>
            </w:r>
          </w:p>
        </w:tc>
      </w:tr>
      <w:tr w:rsidR="00384C43" w:rsidRPr="00C7345F" w14:paraId="0C0D6047" w14:textId="77777777" w:rsidTr="00F73F5C">
        <w:tc>
          <w:tcPr>
            <w:tcW w:w="1584" w:type="dxa"/>
            <w:noWrap/>
          </w:tcPr>
          <w:p w14:paraId="4214B571" w14:textId="77777777" w:rsidR="00384C43" w:rsidRPr="00C7345F" w:rsidRDefault="00384C43" w:rsidP="00F73F5C">
            <w:pPr>
              <w:pStyle w:val="TableText"/>
              <w:ind w:right="432"/>
            </w:pPr>
            <w:r w:rsidRPr="00C7345F">
              <w:t>29</w:t>
            </w:r>
          </w:p>
        </w:tc>
        <w:tc>
          <w:tcPr>
            <w:tcW w:w="1577" w:type="dxa"/>
          </w:tcPr>
          <w:p w14:paraId="2F817E34" w14:textId="77777777" w:rsidR="00384C43" w:rsidRPr="00C7345F" w:rsidRDefault="00384C43" w:rsidP="00F73F5C">
            <w:pPr>
              <w:pStyle w:val="TableText"/>
              <w:ind w:right="432"/>
              <w:rPr>
                <w:rFonts w:cs="Times New Roman"/>
              </w:rPr>
            </w:pPr>
            <w:r w:rsidRPr="00C7345F">
              <w:t>591</w:t>
            </w:r>
          </w:p>
        </w:tc>
        <w:tc>
          <w:tcPr>
            <w:tcW w:w="830" w:type="dxa"/>
          </w:tcPr>
          <w:p w14:paraId="15D355AD" w14:textId="77777777" w:rsidR="00384C43" w:rsidRPr="00C7345F" w:rsidRDefault="00384C43" w:rsidP="00F73F5C">
            <w:pPr>
              <w:pStyle w:val="TableText"/>
              <w:ind w:right="288"/>
            </w:pPr>
            <w:r w:rsidRPr="00C7345F">
              <w:t>3</w:t>
            </w:r>
          </w:p>
        </w:tc>
        <w:tc>
          <w:tcPr>
            <w:tcW w:w="950" w:type="dxa"/>
          </w:tcPr>
          <w:p w14:paraId="678A9DF2" w14:textId="77777777" w:rsidR="00384C43" w:rsidRPr="00C7345F" w:rsidRDefault="00384C43" w:rsidP="00F73F5C">
            <w:pPr>
              <w:pStyle w:val="TableText"/>
              <w:ind w:right="144"/>
              <w:rPr>
                <w:rFonts w:cs="Times New Roman"/>
              </w:rPr>
            </w:pPr>
            <w:r w:rsidRPr="00C7345F">
              <w:t>27</w:t>
            </w:r>
          </w:p>
        </w:tc>
        <w:tc>
          <w:tcPr>
            <w:tcW w:w="1510" w:type="dxa"/>
          </w:tcPr>
          <w:p w14:paraId="4BDA2D6C" w14:textId="77777777" w:rsidR="00384C43" w:rsidRPr="00C7345F" w:rsidRDefault="00384C43" w:rsidP="00F73F5C">
            <w:pPr>
              <w:pStyle w:val="TableText"/>
              <w:ind w:right="432"/>
              <w:rPr>
                <w:color w:val="000000"/>
              </w:rPr>
            </w:pPr>
            <w:r w:rsidRPr="00C7345F">
              <w:t>10.34</w:t>
            </w:r>
          </w:p>
        </w:tc>
      </w:tr>
      <w:tr w:rsidR="00384C43" w:rsidRPr="00C7345F" w14:paraId="4A0A5899" w14:textId="77777777" w:rsidTr="00F73F5C">
        <w:tc>
          <w:tcPr>
            <w:tcW w:w="1584" w:type="dxa"/>
            <w:noWrap/>
          </w:tcPr>
          <w:p w14:paraId="783347AD" w14:textId="77777777" w:rsidR="00384C43" w:rsidRPr="00C7345F" w:rsidRDefault="00384C43" w:rsidP="00F73F5C">
            <w:pPr>
              <w:pStyle w:val="TableText"/>
              <w:ind w:right="432"/>
            </w:pPr>
            <w:r w:rsidRPr="00C7345F">
              <w:t>30</w:t>
            </w:r>
          </w:p>
        </w:tc>
        <w:tc>
          <w:tcPr>
            <w:tcW w:w="1577" w:type="dxa"/>
          </w:tcPr>
          <w:p w14:paraId="6251A76A" w14:textId="77777777" w:rsidR="00384C43" w:rsidRPr="00C7345F" w:rsidRDefault="00384C43" w:rsidP="00F73F5C">
            <w:pPr>
              <w:pStyle w:val="TableText"/>
              <w:ind w:right="432"/>
              <w:rPr>
                <w:rFonts w:cs="Times New Roman"/>
              </w:rPr>
            </w:pPr>
            <w:r w:rsidRPr="00C7345F">
              <w:t>600</w:t>
            </w:r>
          </w:p>
        </w:tc>
        <w:tc>
          <w:tcPr>
            <w:tcW w:w="830" w:type="dxa"/>
          </w:tcPr>
          <w:p w14:paraId="7190792D" w14:textId="77777777" w:rsidR="00384C43" w:rsidRPr="00C7345F" w:rsidRDefault="00384C43" w:rsidP="00F73F5C">
            <w:pPr>
              <w:pStyle w:val="TableText"/>
              <w:ind w:right="288"/>
            </w:pPr>
            <w:r w:rsidRPr="00C7345F">
              <w:t>3</w:t>
            </w:r>
          </w:p>
        </w:tc>
        <w:tc>
          <w:tcPr>
            <w:tcW w:w="950" w:type="dxa"/>
          </w:tcPr>
          <w:p w14:paraId="4E85B439" w14:textId="77777777" w:rsidR="00384C43" w:rsidRPr="00C7345F" w:rsidRDefault="00384C43" w:rsidP="00F73F5C">
            <w:pPr>
              <w:pStyle w:val="TableText"/>
              <w:ind w:right="144"/>
              <w:rPr>
                <w:rFonts w:cs="Times New Roman"/>
              </w:rPr>
            </w:pPr>
            <w:r w:rsidRPr="00C7345F">
              <w:t>18</w:t>
            </w:r>
          </w:p>
        </w:tc>
        <w:tc>
          <w:tcPr>
            <w:tcW w:w="1510" w:type="dxa"/>
          </w:tcPr>
          <w:p w14:paraId="7A5FD8BA" w14:textId="77777777" w:rsidR="00384C43" w:rsidRPr="00C7345F" w:rsidRDefault="00384C43" w:rsidP="00F73F5C">
            <w:pPr>
              <w:pStyle w:val="TableText"/>
              <w:ind w:right="432"/>
              <w:rPr>
                <w:color w:val="000000"/>
              </w:rPr>
            </w:pPr>
            <w:r w:rsidRPr="00C7345F">
              <w:t>6.90</w:t>
            </w:r>
          </w:p>
        </w:tc>
      </w:tr>
      <w:tr w:rsidR="00384C43" w:rsidRPr="00C7345F" w14:paraId="0AB5422C" w14:textId="77777777" w:rsidTr="00F73F5C">
        <w:tc>
          <w:tcPr>
            <w:tcW w:w="1584" w:type="dxa"/>
            <w:noWrap/>
          </w:tcPr>
          <w:p w14:paraId="09F5B755" w14:textId="77777777" w:rsidR="00384C43" w:rsidRPr="00C7345F" w:rsidRDefault="00384C43" w:rsidP="00F73F5C">
            <w:pPr>
              <w:pStyle w:val="TableText"/>
              <w:ind w:right="432"/>
            </w:pPr>
            <w:r w:rsidRPr="00C7345F">
              <w:t>31</w:t>
            </w:r>
          </w:p>
        </w:tc>
        <w:tc>
          <w:tcPr>
            <w:tcW w:w="1577" w:type="dxa"/>
          </w:tcPr>
          <w:p w14:paraId="3286F1E0" w14:textId="77777777" w:rsidR="00384C43" w:rsidRPr="00C7345F" w:rsidRDefault="00384C43" w:rsidP="00F73F5C">
            <w:pPr>
              <w:pStyle w:val="TableText"/>
              <w:ind w:right="432"/>
              <w:rPr>
                <w:rFonts w:cs="Times New Roman"/>
              </w:rPr>
            </w:pPr>
            <w:r w:rsidRPr="00C7345F">
              <w:t>600</w:t>
            </w:r>
          </w:p>
        </w:tc>
        <w:tc>
          <w:tcPr>
            <w:tcW w:w="830" w:type="dxa"/>
          </w:tcPr>
          <w:p w14:paraId="7DF9E87A" w14:textId="77777777" w:rsidR="00384C43" w:rsidRPr="00C7345F" w:rsidRDefault="00384C43" w:rsidP="00F73F5C">
            <w:pPr>
              <w:pStyle w:val="TableText"/>
              <w:ind w:right="288"/>
            </w:pPr>
            <w:r w:rsidRPr="00C7345F">
              <w:t>3</w:t>
            </w:r>
          </w:p>
        </w:tc>
        <w:tc>
          <w:tcPr>
            <w:tcW w:w="950" w:type="dxa"/>
          </w:tcPr>
          <w:p w14:paraId="775882CF" w14:textId="77777777" w:rsidR="00384C43" w:rsidRPr="00C7345F" w:rsidRDefault="00384C43" w:rsidP="00F73F5C">
            <w:pPr>
              <w:pStyle w:val="TableText"/>
              <w:ind w:right="144"/>
              <w:rPr>
                <w:rFonts w:cs="Times New Roman"/>
              </w:rPr>
            </w:pPr>
            <w:r w:rsidRPr="00C7345F">
              <w:t>23</w:t>
            </w:r>
          </w:p>
        </w:tc>
        <w:tc>
          <w:tcPr>
            <w:tcW w:w="1510" w:type="dxa"/>
          </w:tcPr>
          <w:p w14:paraId="199F2E05" w14:textId="77777777" w:rsidR="00384C43" w:rsidRPr="00C7345F" w:rsidRDefault="00384C43" w:rsidP="00F73F5C">
            <w:pPr>
              <w:pStyle w:val="TableText"/>
              <w:ind w:right="432"/>
              <w:rPr>
                <w:color w:val="000000"/>
              </w:rPr>
            </w:pPr>
            <w:r w:rsidRPr="00C7345F">
              <w:t>8.81</w:t>
            </w:r>
          </w:p>
        </w:tc>
      </w:tr>
    </w:tbl>
    <w:p w14:paraId="66B848FB" w14:textId="6457EE36" w:rsidR="00384C43" w:rsidRPr="00C7345F" w:rsidRDefault="00384C43" w:rsidP="00F73F5C">
      <w:pPr>
        <w:pStyle w:val="Caption"/>
      </w:pPr>
      <w:bookmarkStart w:id="643" w:name="_Toc134621912"/>
      <w:r w:rsidRPr="00C7345F">
        <w:lastRenderedPageBreak/>
        <w:t>Table 4.B.</w:t>
      </w:r>
      <w:r w:rsidRPr="00C7345F">
        <w:fldChar w:fldCharType="begin"/>
      </w:r>
      <w:r w:rsidRPr="00C7345F">
        <w:instrText>SEQ Table_4.B. \* ARABIC</w:instrText>
      </w:r>
      <w:r w:rsidRPr="00C7345F">
        <w:fldChar w:fldCharType="separate"/>
      </w:r>
      <w:r w:rsidRPr="00C7345F">
        <w:t>27</w:t>
      </w:r>
      <w:r w:rsidRPr="00C7345F">
        <w:fldChar w:fldCharType="end"/>
      </w:r>
      <w:r w:rsidRPr="00C7345F">
        <w:t xml:space="preserve">  Raw-Score-to-Scale-Score Distribution for Kindergarten—Written Language</w:t>
      </w:r>
      <w:r w:rsidR="00C733D8">
        <w:t> </w:t>
      </w:r>
      <w:r w:rsidRPr="00C7345F">
        <w:t>for Computer-based Assessment Forms</w:t>
      </w:r>
      <w:bookmarkEnd w:id="643"/>
    </w:p>
    <w:tbl>
      <w:tblPr>
        <w:tblStyle w:val="TRs"/>
        <w:tblW w:w="0" w:type="auto"/>
        <w:tblLayout w:type="fixed"/>
        <w:tblCellMar>
          <w:left w:w="58" w:type="dxa"/>
          <w:right w:w="58" w:type="dxa"/>
        </w:tblCellMar>
        <w:tblLook w:val="04A0" w:firstRow="1" w:lastRow="0" w:firstColumn="1" w:lastColumn="0" w:noHBand="0" w:noVBand="1"/>
        <w:tblDescription w:val="Raw-Score-to-Scale-Score Distribution for Kindergarten—Written Language for Computer-based Assessment Forms"/>
      </w:tblPr>
      <w:tblGrid>
        <w:gridCol w:w="1584"/>
        <w:gridCol w:w="1577"/>
        <w:gridCol w:w="830"/>
        <w:gridCol w:w="950"/>
        <w:gridCol w:w="1622"/>
      </w:tblGrid>
      <w:tr w:rsidR="00384C43" w:rsidRPr="00C7345F" w14:paraId="235EF808"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6D4AB76"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67C2A562"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314F8070" w14:textId="77777777" w:rsidR="00384C43" w:rsidRPr="00C7345F" w:rsidRDefault="00384C43" w:rsidP="00F73F5C">
            <w:pPr>
              <w:pStyle w:val="TableHead"/>
              <w:rPr>
                <w:b w:val="0"/>
                <w:noProof w:val="0"/>
              </w:rPr>
            </w:pPr>
            <w:r w:rsidRPr="00C7345F">
              <w:rPr>
                <w:noProof w:val="0"/>
              </w:rPr>
              <w:t>Level</w:t>
            </w:r>
          </w:p>
        </w:tc>
        <w:tc>
          <w:tcPr>
            <w:tcW w:w="950" w:type="dxa"/>
            <w:hideMark/>
          </w:tcPr>
          <w:p w14:paraId="51FF0860" w14:textId="77777777" w:rsidR="00384C43" w:rsidRPr="00C7345F" w:rsidRDefault="00384C43" w:rsidP="00F73F5C">
            <w:pPr>
              <w:pStyle w:val="TableHead"/>
              <w:rPr>
                <w:b w:val="0"/>
                <w:noProof w:val="0"/>
              </w:rPr>
            </w:pPr>
            <w:r w:rsidRPr="00C7345F">
              <w:rPr>
                <w:noProof w:val="0"/>
              </w:rPr>
              <w:t>N</w:t>
            </w:r>
          </w:p>
        </w:tc>
        <w:tc>
          <w:tcPr>
            <w:tcW w:w="1622" w:type="dxa"/>
            <w:hideMark/>
          </w:tcPr>
          <w:p w14:paraId="3FF133DA"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563185C6" w14:textId="77777777" w:rsidTr="00F73F5C">
        <w:tc>
          <w:tcPr>
            <w:tcW w:w="1584" w:type="dxa"/>
            <w:noWrap/>
            <w:hideMark/>
          </w:tcPr>
          <w:p w14:paraId="0D5E097A" w14:textId="77777777" w:rsidR="00384C43" w:rsidRPr="00C7345F" w:rsidRDefault="00384C43" w:rsidP="00F73F5C">
            <w:pPr>
              <w:pStyle w:val="TableText"/>
              <w:keepNext/>
              <w:ind w:right="432"/>
              <w:rPr>
                <w:rFonts w:cs="Times New Roman"/>
              </w:rPr>
            </w:pPr>
            <w:r w:rsidRPr="00C7345F">
              <w:t>0</w:t>
            </w:r>
          </w:p>
        </w:tc>
        <w:tc>
          <w:tcPr>
            <w:tcW w:w="1577" w:type="dxa"/>
          </w:tcPr>
          <w:p w14:paraId="6B9E3421" w14:textId="77777777" w:rsidR="00384C43" w:rsidRPr="00C7345F" w:rsidRDefault="00384C43" w:rsidP="00F73F5C">
            <w:pPr>
              <w:pStyle w:val="TableText"/>
              <w:ind w:right="432"/>
              <w:rPr>
                <w:rFonts w:cs="Times New Roman"/>
              </w:rPr>
            </w:pPr>
            <w:r w:rsidRPr="00C7345F">
              <w:t>150</w:t>
            </w:r>
          </w:p>
        </w:tc>
        <w:tc>
          <w:tcPr>
            <w:tcW w:w="830" w:type="dxa"/>
          </w:tcPr>
          <w:p w14:paraId="2F42D9A3" w14:textId="77777777" w:rsidR="00384C43" w:rsidRPr="00C7345F" w:rsidRDefault="00384C43" w:rsidP="00F73F5C">
            <w:pPr>
              <w:pStyle w:val="TableText"/>
              <w:ind w:right="288"/>
            </w:pPr>
            <w:r w:rsidRPr="00C7345F">
              <w:t>1</w:t>
            </w:r>
          </w:p>
        </w:tc>
        <w:tc>
          <w:tcPr>
            <w:tcW w:w="950" w:type="dxa"/>
          </w:tcPr>
          <w:p w14:paraId="32A4219A" w14:textId="77777777" w:rsidR="00384C43" w:rsidRPr="00C7345F" w:rsidRDefault="00384C43" w:rsidP="00F73F5C">
            <w:pPr>
              <w:pStyle w:val="TableText"/>
              <w:rPr>
                <w:rFonts w:cs="Times New Roman"/>
              </w:rPr>
            </w:pPr>
            <w:r w:rsidRPr="00C7345F">
              <w:t>12,758</w:t>
            </w:r>
          </w:p>
        </w:tc>
        <w:tc>
          <w:tcPr>
            <w:tcW w:w="1622" w:type="dxa"/>
            <w:hideMark/>
          </w:tcPr>
          <w:p w14:paraId="5DA9CD30" w14:textId="77777777" w:rsidR="00384C43" w:rsidRPr="00C7345F" w:rsidRDefault="00384C43" w:rsidP="00F73F5C">
            <w:pPr>
              <w:pStyle w:val="TableText"/>
              <w:ind w:right="432"/>
            </w:pPr>
            <w:r w:rsidRPr="00C7345F">
              <w:t>12.72</w:t>
            </w:r>
          </w:p>
        </w:tc>
      </w:tr>
      <w:tr w:rsidR="00384C43" w:rsidRPr="00C7345F" w14:paraId="3CA4A645" w14:textId="77777777" w:rsidTr="00F73F5C">
        <w:tc>
          <w:tcPr>
            <w:tcW w:w="1584" w:type="dxa"/>
            <w:noWrap/>
            <w:hideMark/>
          </w:tcPr>
          <w:p w14:paraId="44E5E6E1" w14:textId="77777777" w:rsidR="00384C43" w:rsidRPr="00C7345F" w:rsidRDefault="00384C43" w:rsidP="00F73F5C">
            <w:pPr>
              <w:pStyle w:val="TableText"/>
              <w:keepNext/>
              <w:ind w:right="432"/>
            </w:pPr>
            <w:r w:rsidRPr="00C7345F">
              <w:t>1</w:t>
            </w:r>
          </w:p>
        </w:tc>
        <w:tc>
          <w:tcPr>
            <w:tcW w:w="1577" w:type="dxa"/>
          </w:tcPr>
          <w:p w14:paraId="42D7196F" w14:textId="77777777" w:rsidR="00384C43" w:rsidRPr="00C7345F" w:rsidRDefault="00384C43" w:rsidP="00F73F5C">
            <w:pPr>
              <w:pStyle w:val="TableText"/>
              <w:ind w:right="432"/>
              <w:rPr>
                <w:rFonts w:cs="Times New Roman"/>
              </w:rPr>
            </w:pPr>
            <w:r w:rsidRPr="00C7345F">
              <w:t>164</w:t>
            </w:r>
          </w:p>
        </w:tc>
        <w:tc>
          <w:tcPr>
            <w:tcW w:w="830" w:type="dxa"/>
          </w:tcPr>
          <w:p w14:paraId="50F78D0B" w14:textId="77777777" w:rsidR="00384C43" w:rsidRPr="00C7345F" w:rsidRDefault="00384C43" w:rsidP="00F73F5C">
            <w:pPr>
              <w:pStyle w:val="TableText"/>
              <w:ind w:right="288"/>
            </w:pPr>
            <w:r w:rsidRPr="00C7345F">
              <w:t>1</w:t>
            </w:r>
          </w:p>
        </w:tc>
        <w:tc>
          <w:tcPr>
            <w:tcW w:w="950" w:type="dxa"/>
          </w:tcPr>
          <w:p w14:paraId="43EAB10B" w14:textId="77777777" w:rsidR="00384C43" w:rsidRPr="00C7345F" w:rsidRDefault="00384C43" w:rsidP="00F73F5C">
            <w:pPr>
              <w:pStyle w:val="TableText"/>
              <w:rPr>
                <w:rFonts w:cs="Times New Roman"/>
              </w:rPr>
            </w:pPr>
            <w:r w:rsidRPr="00C7345F">
              <w:t>6,383</w:t>
            </w:r>
          </w:p>
        </w:tc>
        <w:tc>
          <w:tcPr>
            <w:tcW w:w="1622" w:type="dxa"/>
            <w:hideMark/>
          </w:tcPr>
          <w:p w14:paraId="1D96C8DE" w14:textId="77777777" w:rsidR="00384C43" w:rsidRPr="00C7345F" w:rsidRDefault="00384C43" w:rsidP="00F73F5C">
            <w:pPr>
              <w:pStyle w:val="TableText"/>
              <w:ind w:right="432"/>
            </w:pPr>
            <w:r w:rsidRPr="00C7345F">
              <w:t>6.36</w:t>
            </w:r>
          </w:p>
        </w:tc>
      </w:tr>
      <w:tr w:rsidR="00384C43" w:rsidRPr="00C7345F" w14:paraId="77463808" w14:textId="77777777" w:rsidTr="00F73F5C">
        <w:tc>
          <w:tcPr>
            <w:tcW w:w="1584" w:type="dxa"/>
            <w:noWrap/>
            <w:hideMark/>
          </w:tcPr>
          <w:p w14:paraId="138B72B2" w14:textId="77777777" w:rsidR="00384C43" w:rsidRPr="00C7345F" w:rsidRDefault="00384C43" w:rsidP="00F73F5C">
            <w:pPr>
              <w:pStyle w:val="TableText"/>
              <w:keepNext/>
              <w:ind w:right="432"/>
            </w:pPr>
            <w:r w:rsidRPr="00C7345F">
              <w:t>2</w:t>
            </w:r>
          </w:p>
        </w:tc>
        <w:tc>
          <w:tcPr>
            <w:tcW w:w="1577" w:type="dxa"/>
          </w:tcPr>
          <w:p w14:paraId="67BBD108" w14:textId="77777777" w:rsidR="00384C43" w:rsidRPr="00C7345F" w:rsidRDefault="00384C43" w:rsidP="00F73F5C">
            <w:pPr>
              <w:pStyle w:val="TableText"/>
              <w:ind w:right="432"/>
              <w:rPr>
                <w:rFonts w:cs="Times New Roman"/>
              </w:rPr>
            </w:pPr>
            <w:r w:rsidRPr="00C7345F">
              <w:t>202</w:t>
            </w:r>
          </w:p>
        </w:tc>
        <w:tc>
          <w:tcPr>
            <w:tcW w:w="830" w:type="dxa"/>
          </w:tcPr>
          <w:p w14:paraId="2B4F0CDB" w14:textId="77777777" w:rsidR="00384C43" w:rsidRPr="00C7345F" w:rsidRDefault="00384C43" w:rsidP="00F73F5C">
            <w:pPr>
              <w:pStyle w:val="TableText"/>
              <w:ind w:right="288"/>
            </w:pPr>
            <w:r w:rsidRPr="00C7345F">
              <w:t>1</w:t>
            </w:r>
          </w:p>
        </w:tc>
        <w:tc>
          <w:tcPr>
            <w:tcW w:w="950" w:type="dxa"/>
          </w:tcPr>
          <w:p w14:paraId="12ACE515" w14:textId="77777777" w:rsidR="00384C43" w:rsidRPr="00C7345F" w:rsidRDefault="00384C43" w:rsidP="00F73F5C">
            <w:pPr>
              <w:pStyle w:val="TableText"/>
              <w:rPr>
                <w:rFonts w:cs="Times New Roman"/>
              </w:rPr>
            </w:pPr>
            <w:r w:rsidRPr="00C7345F">
              <w:t>6,374</w:t>
            </w:r>
          </w:p>
        </w:tc>
        <w:tc>
          <w:tcPr>
            <w:tcW w:w="1622" w:type="dxa"/>
            <w:hideMark/>
          </w:tcPr>
          <w:p w14:paraId="0DDD20F6" w14:textId="77777777" w:rsidR="00384C43" w:rsidRPr="00C7345F" w:rsidRDefault="00384C43" w:rsidP="00F73F5C">
            <w:pPr>
              <w:pStyle w:val="TableText"/>
              <w:ind w:right="432"/>
            </w:pPr>
            <w:r w:rsidRPr="00C7345F">
              <w:t>6.35</w:t>
            </w:r>
          </w:p>
        </w:tc>
      </w:tr>
      <w:tr w:rsidR="00384C43" w:rsidRPr="00C7345F" w14:paraId="0E9F0AE9" w14:textId="77777777" w:rsidTr="00F73F5C">
        <w:tc>
          <w:tcPr>
            <w:tcW w:w="1584" w:type="dxa"/>
            <w:noWrap/>
            <w:hideMark/>
          </w:tcPr>
          <w:p w14:paraId="5BE093B9" w14:textId="77777777" w:rsidR="00384C43" w:rsidRPr="00C7345F" w:rsidRDefault="00384C43" w:rsidP="00F73F5C">
            <w:pPr>
              <w:pStyle w:val="TableText"/>
              <w:keepNext/>
              <w:ind w:right="432"/>
            </w:pPr>
            <w:r w:rsidRPr="00C7345F">
              <w:t>3</w:t>
            </w:r>
          </w:p>
        </w:tc>
        <w:tc>
          <w:tcPr>
            <w:tcW w:w="1577" w:type="dxa"/>
          </w:tcPr>
          <w:p w14:paraId="5190141F" w14:textId="77777777" w:rsidR="00384C43" w:rsidRPr="00C7345F" w:rsidRDefault="00384C43" w:rsidP="00F73F5C">
            <w:pPr>
              <w:pStyle w:val="TableText"/>
              <w:ind w:right="432"/>
              <w:rPr>
                <w:rFonts w:cs="Times New Roman"/>
              </w:rPr>
            </w:pPr>
            <w:r w:rsidRPr="00C7345F">
              <w:t>227</w:t>
            </w:r>
          </w:p>
        </w:tc>
        <w:tc>
          <w:tcPr>
            <w:tcW w:w="830" w:type="dxa"/>
          </w:tcPr>
          <w:p w14:paraId="1F60C307" w14:textId="77777777" w:rsidR="00384C43" w:rsidRPr="00C7345F" w:rsidRDefault="00384C43" w:rsidP="00F73F5C">
            <w:pPr>
              <w:pStyle w:val="TableText"/>
              <w:ind w:right="288"/>
            </w:pPr>
            <w:r w:rsidRPr="00C7345F">
              <w:t>1</w:t>
            </w:r>
          </w:p>
        </w:tc>
        <w:tc>
          <w:tcPr>
            <w:tcW w:w="950" w:type="dxa"/>
          </w:tcPr>
          <w:p w14:paraId="5E26AE3F" w14:textId="77777777" w:rsidR="00384C43" w:rsidRPr="00C7345F" w:rsidRDefault="00384C43" w:rsidP="00F73F5C">
            <w:pPr>
              <w:pStyle w:val="TableText"/>
              <w:rPr>
                <w:rFonts w:cs="Times New Roman"/>
              </w:rPr>
            </w:pPr>
            <w:r w:rsidRPr="00C7345F">
              <w:t>6,281</w:t>
            </w:r>
          </w:p>
        </w:tc>
        <w:tc>
          <w:tcPr>
            <w:tcW w:w="1622" w:type="dxa"/>
            <w:hideMark/>
          </w:tcPr>
          <w:p w14:paraId="0CF78467" w14:textId="77777777" w:rsidR="00384C43" w:rsidRPr="00C7345F" w:rsidRDefault="00384C43" w:rsidP="00F73F5C">
            <w:pPr>
              <w:pStyle w:val="TableText"/>
              <w:ind w:right="432"/>
            </w:pPr>
            <w:r w:rsidRPr="00C7345F">
              <w:t>6.26</w:t>
            </w:r>
          </w:p>
        </w:tc>
      </w:tr>
      <w:tr w:rsidR="00384C43" w:rsidRPr="00C7345F" w14:paraId="4FFA1BC4" w14:textId="77777777" w:rsidTr="00F73F5C">
        <w:tc>
          <w:tcPr>
            <w:tcW w:w="1584" w:type="dxa"/>
            <w:noWrap/>
            <w:hideMark/>
          </w:tcPr>
          <w:p w14:paraId="0672358F" w14:textId="77777777" w:rsidR="00384C43" w:rsidRPr="00C7345F" w:rsidRDefault="00384C43" w:rsidP="00F73F5C">
            <w:pPr>
              <w:pStyle w:val="TableText"/>
              <w:keepNext/>
              <w:ind w:right="432"/>
            </w:pPr>
            <w:r w:rsidRPr="00C7345F">
              <w:t>4</w:t>
            </w:r>
          </w:p>
        </w:tc>
        <w:tc>
          <w:tcPr>
            <w:tcW w:w="1577" w:type="dxa"/>
          </w:tcPr>
          <w:p w14:paraId="667D692B" w14:textId="77777777" w:rsidR="00384C43" w:rsidRPr="00C7345F" w:rsidRDefault="00384C43" w:rsidP="00F73F5C">
            <w:pPr>
              <w:pStyle w:val="TableText"/>
              <w:ind w:right="432"/>
              <w:rPr>
                <w:rFonts w:cs="Times New Roman"/>
              </w:rPr>
            </w:pPr>
            <w:r w:rsidRPr="00C7345F">
              <w:t>246</w:t>
            </w:r>
          </w:p>
        </w:tc>
        <w:tc>
          <w:tcPr>
            <w:tcW w:w="830" w:type="dxa"/>
          </w:tcPr>
          <w:p w14:paraId="743875A1" w14:textId="77777777" w:rsidR="00384C43" w:rsidRPr="00C7345F" w:rsidRDefault="00384C43" w:rsidP="00F73F5C">
            <w:pPr>
              <w:pStyle w:val="TableText"/>
              <w:ind w:right="288"/>
            </w:pPr>
            <w:r w:rsidRPr="00C7345F">
              <w:t>1</w:t>
            </w:r>
          </w:p>
        </w:tc>
        <w:tc>
          <w:tcPr>
            <w:tcW w:w="950" w:type="dxa"/>
          </w:tcPr>
          <w:p w14:paraId="3505879E" w14:textId="77777777" w:rsidR="00384C43" w:rsidRPr="00C7345F" w:rsidRDefault="00384C43" w:rsidP="00F73F5C">
            <w:pPr>
              <w:pStyle w:val="TableText"/>
              <w:rPr>
                <w:rFonts w:cs="Times New Roman"/>
              </w:rPr>
            </w:pPr>
            <w:r w:rsidRPr="00C7345F">
              <w:t>6,585</w:t>
            </w:r>
          </w:p>
        </w:tc>
        <w:tc>
          <w:tcPr>
            <w:tcW w:w="1622" w:type="dxa"/>
            <w:hideMark/>
          </w:tcPr>
          <w:p w14:paraId="3030820E" w14:textId="77777777" w:rsidR="00384C43" w:rsidRPr="00C7345F" w:rsidRDefault="00384C43" w:rsidP="00F73F5C">
            <w:pPr>
              <w:pStyle w:val="TableText"/>
              <w:ind w:right="432"/>
            </w:pPr>
            <w:r w:rsidRPr="00C7345F">
              <w:t>6.56</w:t>
            </w:r>
          </w:p>
        </w:tc>
      </w:tr>
      <w:tr w:rsidR="00384C43" w:rsidRPr="00C7345F" w14:paraId="59531818" w14:textId="77777777" w:rsidTr="00F73F5C">
        <w:tc>
          <w:tcPr>
            <w:tcW w:w="1584" w:type="dxa"/>
            <w:noWrap/>
          </w:tcPr>
          <w:p w14:paraId="49080F63" w14:textId="77777777" w:rsidR="00384C43" w:rsidRPr="00C7345F" w:rsidRDefault="00384C43" w:rsidP="00F73F5C">
            <w:pPr>
              <w:pStyle w:val="TableText"/>
              <w:ind w:right="432"/>
              <w:rPr>
                <w:color w:val="000000"/>
              </w:rPr>
            </w:pPr>
            <w:r w:rsidRPr="00C7345F">
              <w:t>5</w:t>
            </w:r>
          </w:p>
        </w:tc>
        <w:tc>
          <w:tcPr>
            <w:tcW w:w="1577" w:type="dxa"/>
          </w:tcPr>
          <w:p w14:paraId="554312FE" w14:textId="77777777" w:rsidR="00384C43" w:rsidRPr="00C7345F" w:rsidRDefault="00384C43" w:rsidP="00F73F5C">
            <w:pPr>
              <w:pStyle w:val="TableText"/>
              <w:ind w:right="432"/>
              <w:rPr>
                <w:rFonts w:cs="Times New Roman"/>
              </w:rPr>
            </w:pPr>
            <w:r w:rsidRPr="00C7345F">
              <w:t>263</w:t>
            </w:r>
          </w:p>
        </w:tc>
        <w:tc>
          <w:tcPr>
            <w:tcW w:w="830" w:type="dxa"/>
          </w:tcPr>
          <w:p w14:paraId="093C85CD" w14:textId="77777777" w:rsidR="00384C43" w:rsidRPr="00C7345F" w:rsidRDefault="00384C43" w:rsidP="00F73F5C">
            <w:pPr>
              <w:pStyle w:val="TableText"/>
              <w:ind w:right="288"/>
            </w:pPr>
            <w:r w:rsidRPr="00C7345F">
              <w:t>1</w:t>
            </w:r>
          </w:p>
        </w:tc>
        <w:tc>
          <w:tcPr>
            <w:tcW w:w="950" w:type="dxa"/>
          </w:tcPr>
          <w:p w14:paraId="71E5AFAF" w14:textId="77777777" w:rsidR="00384C43" w:rsidRPr="00C7345F" w:rsidRDefault="00384C43" w:rsidP="00F73F5C">
            <w:pPr>
              <w:pStyle w:val="TableText"/>
              <w:rPr>
                <w:rFonts w:cs="Times New Roman"/>
              </w:rPr>
            </w:pPr>
            <w:r w:rsidRPr="00C7345F">
              <w:t>6,553</w:t>
            </w:r>
          </w:p>
        </w:tc>
        <w:tc>
          <w:tcPr>
            <w:tcW w:w="1622" w:type="dxa"/>
          </w:tcPr>
          <w:p w14:paraId="1391BED8" w14:textId="77777777" w:rsidR="00384C43" w:rsidRPr="00C7345F" w:rsidRDefault="00384C43" w:rsidP="00F73F5C">
            <w:pPr>
              <w:pStyle w:val="TableText"/>
              <w:ind w:right="432"/>
              <w:rPr>
                <w:color w:val="000000"/>
              </w:rPr>
            </w:pPr>
            <w:r w:rsidRPr="00C7345F">
              <w:t>6.53</w:t>
            </w:r>
          </w:p>
        </w:tc>
      </w:tr>
      <w:tr w:rsidR="00384C43" w:rsidRPr="00C7345F" w14:paraId="27487F30" w14:textId="77777777" w:rsidTr="00F73F5C">
        <w:tc>
          <w:tcPr>
            <w:tcW w:w="1584" w:type="dxa"/>
            <w:noWrap/>
          </w:tcPr>
          <w:p w14:paraId="63D03053" w14:textId="77777777" w:rsidR="00384C43" w:rsidRPr="00C7345F" w:rsidRDefault="00384C43" w:rsidP="00F73F5C">
            <w:pPr>
              <w:pStyle w:val="TableText"/>
              <w:ind w:right="432"/>
              <w:rPr>
                <w:color w:val="000000"/>
              </w:rPr>
            </w:pPr>
            <w:r w:rsidRPr="00C7345F">
              <w:t>6</w:t>
            </w:r>
          </w:p>
        </w:tc>
        <w:tc>
          <w:tcPr>
            <w:tcW w:w="1577" w:type="dxa"/>
          </w:tcPr>
          <w:p w14:paraId="44DAD7AA" w14:textId="77777777" w:rsidR="00384C43" w:rsidRPr="00C7345F" w:rsidRDefault="00384C43" w:rsidP="00F73F5C">
            <w:pPr>
              <w:pStyle w:val="TableText"/>
              <w:ind w:right="432"/>
              <w:rPr>
                <w:rFonts w:cs="Times New Roman"/>
              </w:rPr>
            </w:pPr>
            <w:r w:rsidRPr="00C7345F">
              <w:t>278</w:t>
            </w:r>
          </w:p>
        </w:tc>
        <w:tc>
          <w:tcPr>
            <w:tcW w:w="830" w:type="dxa"/>
          </w:tcPr>
          <w:p w14:paraId="1A9063BC" w14:textId="77777777" w:rsidR="00384C43" w:rsidRPr="00C7345F" w:rsidRDefault="00384C43" w:rsidP="00F73F5C">
            <w:pPr>
              <w:pStyle w:val="TableText"/>
              <w:ind w:right="288"/>
            </w:pPr>
            <w:r w:rsidRPr="00C7345F">
              <w:t>1</w:t>
            </w:r>
          </w:p>
        </w:tc>
        <w:tc>
          <w:tcPr>
            <w:tcW w:w="950" w:type="dxa"/>
          </w:tcPr>
          <w:p w14:paraId="304EE802" w14:textId="77777777" w:rsidR="00384C43" w:rsidRPr="00C7345F" w:rsidRDefault="00384C43" w:rsidP="00F73F5C">
            <w:pPr>
              <w:pStyle w:val="TableText"/>
              <w:rPr>
                <w:rFonts w:cs="Times New Roman"/>
              </w:rPr>
            </w:pPr>
            <w:r w:rsidRPr="00C7345F">
              <w:t>6,217</w:t>
            </w:r>
          </w:p>
        </w:tc>
        <w:tc>
          <w:tcPr>
            <w:tcW w:w="1622" w:type="dxa"/>
          </w:tcPr>
          <w:p w14:paraId="5E275DDB" w14:textId="77777777" w:rsidR="00384C43" w:rsidRPr="00C7345F" w:rsidRDefault="00384C43" w:rsidP="00F73F5C">
            <w:pPr>
              <w:pStyle w:val="TableText"/>
              <w:ind w:right="432"/>
              <w:rPr>
                <w:color w:val="000000"/>
              </w:rPr>
            </w:pPr>
            <w:r w:rsidRPr="00C7345F">
              <w:t>6.20</w:t>
            </w:r>
          </w:p>
        </w:tc>
      </w:tr>
      <w:tr w:rsidR="00384C43" w:rsidRPr="00C7345F" w14:paraId="5D235C72" w14:textId="77777777" w:rsidTr="00F73F5C">
        <w:tc>
          <w:tcPr>
            <w:tcW w:w="1584" w:type="dxa"/>
            <w:noWrap/>
          </w:tcPr>
          <w:p w14:paraId="23442C1B" w14:textId="77777777" w:rsidR="00384C43" w:rsidRPr="00C7345F" w:rsidRDefault="00384C43" w:rsidP="00F73F5C">
            <w:pPr>
              <w:pStyle w:val="TableText"/>
              <w:ind w:right="432"/>
              <w:rPr>
                <w:color w:val="000000"/>
              </w:rPr>
            </w:pPr>
            <w:r w:rsidRPr="00C7345F">
              <w:t>7</w:t>
            </w:r>
          </w:p>
        </w:tc>
        <w:tc>
          <w:tcPr>
            <w:tcW w:w="1577" w:type="dxa"/>
          </w:tcPr>
          <w:p w14:paraId="095CCF38" w14:textId="77777777" w:rsidR="00384C43" w:rsidRPr="00C7345F" w:rsidRDefault="00384C43" w:rsidP="00F73F5C">
            <w:pPr>
              <w:pStyle w:val="TableText"/>
              <w:ind w:right="432"/>
              <w:rPr>
                <w:rFonts w:cs="Times New Roman"/>
              </w:rPr>
            </w:pPr>
            <w:r w:rsidRPr="00C7345F">
              <w:t>292</w:t>
            </w:r>
          </w:p>
        </w:tc>
        <w:tc>
          <w:tcPr>
            <w:tcW w:w="830" w:type="dxa"/>
          </w:tcPr>
          <w:p w14:paraId="48864ECA" w14:textId="77777777" w:rsidR="00384C43" w:rsidRPr="00C7345F" w:rsidRDefault="00384C43" w:rsidP="00F73F5C">
            <w:pPr>
              <w:pStyle w:val="TableText"/>
              <w:ind w:right="288"/>
            </w:pPr>
            <w:r w:rsidRPr="00C7345F">
              <w:t>1</w:t>
            </w:r>
          </w:p>
        </w:tc>
        <w:tc>
          <w:tcPr>
            <w:tcW w:w="950" w:type="dxa"/>
          </w:tcPr>
          <w:p w14:paraId="6389851B" w14:textId="77777777" w:rsidR="00384C43" w:rsidRPr="00C7345F" w:rsidRDefault="00384C43" w:rsidP="00F73F5C">
            <w:pPr>
              <w:pStyle w:val="TableText"/>
              <w:rPr>
                <w:rFonts w:cs="Times New Roman"/>
              </w:rPr>
            </w:pPr>
            <w:r w:rsidRPr="00C7345F">
              <w:t>5,755</w:t>
            </w:r>
          </w:p>
        </w:tc>
        <w:tc>
          <w:tcPr>
            <w:tcW w:w="1622" w:type="dxa"/>
          </w:tcPr>
          <w:p w14:paraId="2DC441F7" w14:textId="77777777" w:rsidR="00384C43" w:rsidRPr="00C7345F" w:rsidRDefault="00384C43" w:rsidP="00F73F5C">
            <w:pPr>
              <w:pStyle w:val="TableText"/>
              <w:ind w:right="432"/>
              <w:rPr>
                <w:color w:val="000000"/>
              </w:rPr>
            </w:pPr>
            <w:r w:rsidRPr="00C7345F">
              <w:t>5.74</w:t>
            </w:r>
          </w:p>
        </w:tc>
      </w:tr>
      <w:tr w:rsidR="00384C43" w:rsidRPr="00C7345F" w14:paraId="5724E269" w14:textId="77777777" w:rsidTr="00F73F5C">
        <w:tc>
          <w:tcPr>
            <w:tcW w:w="1584" w:type="dxa"/>
            <w:noWrap/>
          </w:tcPr>
          <w:p w14:paraId="309E78B3" w14:textId="77777777" w:rsidR="00384C43" w:rsidRPr="00C7345F" w:rsidRDefault="00384C43" w:rsidP="00F73F5C">
            <w:pPr>
              <w:pStyle w:val="TableText"/>
              <w:ind w:right="432"/>
              <w:rPr>
                <w:color w:val="000000"/>
              </w:rPr>
            </w:pPr>
            <w:r w:rsidRPr="00C7345F">
              <w:t>8</w:t>
            </w:r>
          </w:p>
        </w:tc>
        <w:tc>
          <w:tcPr>
            <w:tcW w:w="1577" w:type="dxa"/>
          </w:tcPr>
          <w:p w14:paraId="4A894B76" w14:textId="77777777" w:rsidR="00384C43" w:rsidRPr="00C7345F" w:rsidRDefault="00384C43" w:rsidP="00F73F5C">
            <w:pPr>
              <w:pStyle w:val="TableText"/>
              <w:ind w:right="432"/>
              <w:rPr>
                <w:rFonts w:cs="Times New Roman"/>
              </w:rPr>
            </w:pPr>
            <w:r w:rsidRPr="00C7345F">
              <w:t>305</w:t>
            </w:r>
          </w:p>
        </w:tc>
        <w:tc>
          <w:tcPr>
            <w:tcW w:w="830" w:type="dxa"/>
          </w:tcPr>
          <w:p w14:paraId="1020BEF1" w14:textId="77777777" w:rsidR="00384C43" w:rsidRPr="00C7345F" w:rsidRDefault="00384C43" w:rsidP="00F73F5C">
            <w:pPr>
              <w:pStyle w:val="TableText"/>
              <w:ind w:right="288"/>
            </w:pPr>
            <w:r w:rsidRPr="00C7345F">
              <w:t>1</w:t>
            </w:r>
          </w:p>
        </w:tc>
        <w:tc>
          <w:tcPr>
            <w:tcW w:w="950" w:type="dxa"/>
          </w:tcPr>
          <w:p w14:paraId="5349EB8E" w14:textId="77777777" w:rsidR="00384C43" w:rsidRPr="00C7345F" w:rsidRDefault="00384C43" w:rsidP="00F73F5C">
            <w:pPr>
              <w:pStyle w:val="TableText"/>
              <w:rPr>
                <w:rFonts w:cs="Times New Roman"/>
              </w:rPr>
            </w:pPr>
            <w:r w:rsidRPr="00C7345F">
              <w:t>4,954</w:t>
            </w:r>
          </w:p>
        </w:tc>
        <w:tc>
          <w:tcPr>
            <w:tcW w:w="1622" w:type="dxa"/>
          </w:tcPr>
          <w:p w14:paraId="55DE95C7" w14:textId="77777777" w:rsidR="00384C43" w:rsidRPr="00C7345F" w:rsidRDefault="00384C43" w:rsidP="00F73F5C">
            <w:pPr>
              <w:pStyle w:val="TableText"/>
              <w:ind w:right="432"/>
              <w:rPr>
                <w:color w:val="000000"/>
              </w:rPr>
            </w:pPr>
            <w:r w:rsidRPr="00C7345F">
              <w:t>4.94</w:t>
            </w:r>
          </w:p>
        </w:tc>
      </w:tr>
      <w:tr w:rsidR="00384C43" w:rsidRPr="00C7345F" w14:paraId="4AC5DC6E" w14:textId="77777777" w:rsidTr="00F73F5C">
        <w:tc>
          <w:tcPr>
            <w:tcW w:w="1584" w:type="dxa"/>
            <w:noWrap/>
          </w:tcPr>
          <w:p w14:paraId="3D0EBE4C" w14:textId="77777777" w:rsidR="00384C43" w:rsidRPr="00C7345F" w:rsidRDefault="00384C43" w:rsidP="00F73F5C">
            <w:pPr>
              <w:pStyle w:val="TableText"/>
              <w:ind w:right="432"/>
              <w:rPr>
                <w:color w:val="000000"/>
              </w:rPr>
            </w:pPr>
            <w:r w:rsidRPr="00C7345F">
              <w:t>9</w:t>
            </w:r>
          </w:p>
        </w:tc>
        <w:tc>
          <w:tcPr>
            <w:tcW w:w="1577" w:type="dxa"/>
          </w:tcPr>
          <w:p w14:paraId="79A72F84" w14:textId="77777777" w:rsidR="00384C43" w:rsidRPr="00C7345F" w:rsidRDefault="00384C43" w:rsidP="00F73F5C">
            <w:pPr>
              <w:pStyle w:val="TableText"/>
              <w:ind w:right="432"/>
              <w:rPr>
                <w:rFonts w:cs="Times New Roman"/>
              </w:rPr>
            </w:pPr>
            <w:r w:rsidRPr="00C7345F">
              <w:t>317</w:t>
            </w:r>
          </w:p>
        </w:tc>
        <w:tc>
          <w:tcPr>
            <w:tcW w:w="830" w:type="dxa"/>
          </w:tcPr>
          <w:p w14:paraId="1DD6C6DA" w14:textId="77777777" w:rsidR="00384C43" w:rsidRPr="00C7345F" w:rsidRDefault="00384C43" w:rsidP="00F73F5C">
            <w:pPr>
              <w:pStyle w:val="TableText"/>
              <w:ind w:right="288"/>
            </w:pPr>
            <w:r w:rsidRPr="00C7345F">
              <w:t>1</w:t>
            </w:r>
          </w:p>
        </w:tc>
        <w:tc>
          <w:tcPr>
            <w:tcW w:w="950" w:type="dxa"/>
          </w:tcPr>
          <w:p w14:paraId="53976240" w14:textId="77777777" w:rsidR="00384C43" w:rsidRPr="00C7345F" w:rsidRDefault="00384C43" w:rsidP="00F73F5C">
            <w:pPr>
              <w:pStyle w:val="TableText"/>
              <w:rPr>
                <w:rFonts w:cs="Times New Roman"/>
              </w:rPr>
            </w:pPr>
            <w:r w:rsidRPr="00C7345F">
              <w:t>4,225</w:t>
            </w:r>
          </w:p>
        </w:tc>
        <w:tc>
          <w:tcPr>
            <w:tcW w:w="1622" w:type="dxa"/>
          </w:tcPr>
          <w:p w14:paraId="71A10EE8" w14:textId="77777777" w:rsidR="00384C43" w:rsidRPr="00C7345F" w:rsidRDefault="00384C43" w:rsidP="00F73F5C">
            <w:pPr>
              <w:pStyle w:val="TableText"/>
              <w:ind w:right="432"/>
              <w:rPr>
                <w:color w:val="000000"/>
              </w:rPr>
            </w:pPr>
            <w:r w:rsidRPr="00C7345F">
              <w:t>4.21</w:t>
            </w:r>
          </w:p>
        </w:tc>
      </w:tr>
      <w:tr w:rsidR="00384C43" w:rsidRPr="00C7345F" w14:paraId="5597E547" w14:textId="77777777" w:rsidTr="00F73F5C">
        <w:tc>
          <w:tcPr>
            <w:tcW w:w="1584" w:type="dxa"/>
            <w:noWrap/>
          </w:tcPr>
          <w:p w14:paraId="23A6556F" w14:textId="77777777" w:rsidR="00384C43" w:rsidRPr="00C7345F" w:rsidRDefault="00384C43" w:rsidP="00F73F5C">
            <w:pPr>
              <w:pStyle w:val="TableText"/>
              <w:ind w:right="432"/>
              <w:rPr>
                <w:color w:val="000000"/>
              </w:rPr>
            </w:pPr>
            <w:r w:rsidRPr="00C7345F">
              <w:t>10</w:t>
            </w:r>
          </w:p>
        </w:tc>
        <w:tc>
          <w:tcPr>
            <w:tcW w:w="1577" w:type="dxa"/>
          </w:tcPr>
          <w:p w14:paraId="3F284543" w14:textId="77777777" w:rsidR="00384C43" w:rsidRPr="00C7345F" w:rsidRDefault="00384C43" w:rsidP="00F73F5C">
            <w:pPr>
              <w:pStyle w:val="TableText"/>
              <w:ind w:right="432"/>
              <w:rPr>
                <w:rFonts w:cs="Times New Roman"/>
              </w:rPr>
            </w:pPr>
            <w:r w:rsidRPr="00C7345F">
              <w:t>328</w:t>
            </w:r>
          </w:p>
        </w:tc>
        <w:tc>
          <w:tcPr>
            <w:tcW w:w="830" w:type="dxa"/>
          </w:tcPr>
          <w:p w14:paraId="06F5EF30" w14:textId="77777777" w:rsidR="00384C43" w:rsidRPr="00C7345F" w:rsidRDefault="00384C43" w:rsidP="00F73F5C">
            <w:pPr>
              <w:pStyle w:val="TableText"/>
              <w:ind w:right="288"/>
            </w:pPr>
            <w:r w:rsidRPr="00C7345F">
              <w:t>1</w:t>
            </w:r>
          </w:p>
        </w:tc>
        <w:tc>
          <w:tcPr>
            <w:tcW w:w="950" w:type="dxa"/>
          </w:tcPr>
          <w:p w14:paraId="23E5C1BB" w14:textId="77777777" w:rsidR="00384C43" w:rsidRPr="00C7345F" w:rsidRDefault="00384C43" w:rsidP="00F73F5C">
            <w:pPr>
              <w:pStyle w:val="TableText"/>
              <w:rPr>
                <w:rFonts w:cs="Times New Roman"/>
              </w:rPr>
            </w:pPr>
            <w:r w:rsidRPr="00C7345F">
              <w:t>3,487</w:t>
            </w:r>
          </w:p>
        </w:tc>
        <w:tc>
          <w:tcPr>
            <w:tcW w:w="1622" w:type="dxa"/>
          </w:tcPr>
          <w:p w14:paraId="4045ECBD" w14:textId="77777777" w:rsidR="00384C43" w:rsidRPr="00C7345F" w:rsidRDefault="00384C43" w:rsidP="00F73F5C">
            <w:pPr>
              <w:pStyle w:val="TableText"/>
              <w:ind w:right="432"/>
              <w:rPr>
                <w:color w:val="000000"/>
              </w:rPr>
            </w:pPr>
            <w:r w:rsidRPr="00C7345F">
              <w:t>3.48</w:t>
            </w:r>
          </w:p>
        </w:tc>
      </w:tr>
      <w:tr w:rsidR="00384C43" w:rsidRPr="00C7345F" w14:paraId="1294761B" w14:textId="77777777" w:rsidTr="00F73F5C">
        <w:tc>
          <w:tcPr>
            <w:tcW w:w="1584" w:type="dxa"/>
            <w:noWrap/>
          </w:tcPr>
          <w:p w14:paraId="3F43ADBC" w14:textId="77777777" w:rsidR="00384C43" w:rsidRPr="00C7345F" w:rsidRDefault="00384C43" w:rsidP="00F73F5C">
            <w:pPr>
              <w:pStyle w:val="TableText"/>
              <w:ind w:right="432"/>
              <w:rPr>
                <w:color w:val="000000"/>
              </w:rPr>
            </w:pPr>
            <w:r w:rsidRPr="00C7345F">
              <w:t>11</w:t>
            </w:r>
          </w:p>
        </w:tc>
        <w:tc>
          <w:tcPr>
            <w:tcW w:w="1577" w:type="dxa"/>
          </w:tcPr>
          <w:p w14:paraId="226CD014" w14:textId="77777777" w:rsidR="00384C43" w:rsidRPr="00C7345F" w:rsidRDefault="00384C43" w:rsidP="00F73F5C">
            <w:pPr>
              <w:pStyle w:val="TableText"/>
              <w:ind w:right="432"/>
              <w:rPr>
                <w:rFonts w:cs="Times New Roman"/>
              </w:rPr>
            </w:pPr>
            <w:r w:rsidRPr="00C7345F">
              <w:t>340</w:t>
            </w:r>
          </w:p>
        </w:tc>
        <w:tc>
          <w:tcPr>
            <w:tcW w:w="830" w:type="dxa"/>
          </w:tcPr>
          <w:p w14:paraId="43774D62" w14:textId="77777777" w:rsidR="00384C43" w:rsidRPr="00C7345F" w:rsidRDefault="00384C43" w:rsidP="00F73F5C">
            <w:pPr>
              <w:pStyle w:val="TableText"/>
              <w:ind w:right="288"/>
            </w:pPr>
            <w:r w:rsidRPr="00C7345F">
              <w:t>1</w:t>
            </w:r>
          </w:p>
        </w:tc>
        <w:tc>
          <w:tcPr>
            <w:tcW w:w="950" w:type="dxa"/>
          </w:tcPr>
          <w:p w14:paraId="52E07255" w14:textId="77777777" w:rsidR="00384C43" w:rsidRPr="00C7345F" w:rsidRDefault="00384C43" w:rsidP="00F73F5C">
            <w:pPr>
              <w:pStyle w:val="TableText"/>
              <w:rPr>
                <w:rFonts w:cs="Times New Roman"/>
              </w:rPr>
            </w:pPr>
            <w:r w:rsidRPr="00C7345F">
              <w:t>3,075</w:t>
            </w:r>
          </w:p>
        </w:tc>
        <w:tc>
          <w:tcPr>
            <w:tcW w:w="1622" w:type="dxa"/>
          </w:tcPr>
          <w:p w14:paraId="078EF688" w14:textId="77777777" w:rsidR="00384C43" w:rsidRPr="00C7345F" w:rsidRDefault="00384C43" w:rsidP="00F73F5C">
            <w:pPr>
              <w:pStyle w:val="TableText"/>
              <w:ind w:right="432"/>
              <w:rPr>
                <w:color w:val="000000"/>
              </w:rPr>
            </w:pPr>
            <w:r w:rsidRPr="00C7345F">
              <w:t>3.07</w:t>
            </w:r>
          </w:p>
        </w:tc>
      </w:tr>
      <w:tr w:rsidR="00384C43" w:rsidRPr="00C7345F" w14:paraId="0D903DF7" w14:textId="77777777" w:rsidTr="00F73F5C">
        <w:tc>
          <w:tcPr>
            <w:tcW w:w="1584" w:type="dxa"/>
            <w:noWrap/>
          </w:tcPr>
          <w:p w14:paraId="6483B436" w14:textId="77777777" w:rsidR="00384C43" w:rsidRPr="00C7345F" w:rsidRDefault="00384C43" w:rsidP="00F73F5C">
            <w:pPr>
              <w:pStyle w:val="TableText"/>
              <w:ind w:right="432"/>
              <w:rPr>
                <w:color w:val="000000"/>
              </w:rPr>
            </w:pPr>
            <w:r w:rsidRPr="00C7345F">
              <w:t>12</w:t>
            </w:r>
          </w:p>
        </w:tc>
        <w:tc>
          <w:tcPr>
            <w:tcW w:w="1577" w:type="dxa"/>
          </w:tcPr>
          <w:p w14:paraId="2BA5639F" w14:textId="77777777" w:rsidR="00384C43" w:rsidRPr="00C7345F" w:rsidRDefault="00384C43" w:rsidP="00F73F5C">
            <w:pPr>
              <w:pStyle w:val="TableText"/>
              <w:ind w:right="432"/>
              <w:rPr>
                <w:rFonts w:cs="Times New Roman"/>
              </w:rPr>
            </w:pPr>
            <w:r w:rsidRPr="00C7345F">
              <w:t>350</w:t>
            </w:r>
          </w:p>
        </w:tc>
        <w:tc>
          <w:tcPr>
            <w:tcW w:w="830" w:type="dxa"/>
          </w:tcPr>
          <w:p w14:paraId="02EB82BD" w14:textId="77777777" w:rsidR="00384C43" w:rsidRPr="00C7345F" w:rsidRDefault="00384C43" w:rsidP="00F73F5C">
            <w:pPr>
              <w:pStyle w:val="TableText"/>
              <w:ind w:right="288"/>
            </w:pPr>
            <w:r w:rsidRPr="00C7345F">
              <w:t>1</w:t>
            </w:r>
          </w:p>
        </w:tc>
        <w:tc>
          <w:tcPr>
            <w:tcW w:w="950" w:type="dxa"/>
          </w:tcPr>
          <w:p w14:paraId="20033413" w14:textId="77777777" w:rsidR="00384C43" w:rsidRPr="00C7345F" w:rsidRDefault="00384C43" w:rsidP="00F73F5C">
            <w:pPr>
              <w:pStyle w:val="TableText"/>
              <w:rPr>
                <w:rFonts w:cs="Times New Roman"/>
              </w:rPr>
            </w:pPr>
            <w:r w:rsidRPr="00C7345F">
              <w:t>2,909</w:t>
            </w:r>
          </w:p>
        </w:tc>
        <w:tc>
          <w:tcPr>
            <w:tcW w:w="1622" w:type="dxa"/>
          </w:tcPr>
          <w:p w14:paraId="35F18536" w14:textId="77777777" w:rsidR="00384C43" w:rsidRPr="00C7345F" w:rsidRDefault="00384C43" w:rsidP="00F73F5C">
            <w:pPr>
              <w:pStyle w:val="TableText"/>
              <w:ind w:right="432"/>
              <w:rPr>
                <w:color w:val="000000"/>
              </w:rPr>
            </w:pPr>
            <w:r w:rsidRPr="00C7345F">
              <w:t>2.90</w:t>
            </w:r>
          </w:p>
        </w:tc>
      </w:tr>
      <w:tr w:rsidR="00384C43" w:rsidRPr="00C7345F" w14:paraId="259354E8" w14:textId="77777777" w:rsidTr="00F73F5C">
        <w:tc>
          <w:tcPr>
            <w:tcW w:w="1584" w:type="dxa"/>
            <w:noWrap/>
          </w:tcPr>
          <w:p w14:paraId="71A5DBEF" w14:textId="77777777" w:rsidR="00384C43" w:rsidRPr="00C7345F" w:rsidRDefault="00384C43" w:rsidP="00F73F5C">
            <w:pPr>
              <w:pStyle w:val="TableText"/>
              <w:ind w:right="432"/>
              <w:rPr>
                <w:color w:val="000000"/>
              </w:rPr>
            </w:pPr>
            <w:r w:rsidRPr="00C7345F">
              <w:t>13</w:t>
            </w:r>
          </w:p>
        </w:tc>
        <w:tc>
          <w:tcPr>
            <w:tcW w:w="1577" w:type="dxa"/>
          </w:tcPr>
          <w:p w14:paraId="02F34A4D" w14:textId="77777777" w:rsidR="00384C43" w:rsidRPr="00C7345F" w:rsidRDefault="00384C43" w:rsidP="00F73F5C">
            <w:pPr>
              <w:pStyle w:val="TableText"/>
              <w:ind w:right="432"/>
              <w:rPr>
                <w:rFonts w:cs="Times New Roman"/>
              </w:rPr>
            </w:pPr>
            <w:r w:rsidRPr="00C7345F">
              <w:t>361</w:t>
            </w:r>
          </w:p>
        </w:tc>
        <w:tc>
          <w:tcPr>
            <w:tcW w:w="830" w:type="dxa"/>
          </w:tcPr>
          <w:p w14:paraId="4A7623CB" w14:textId="77777777" w:rsidR="00384C43" w:rsidRPr="00C7345F" w:rsidRDefault="00384C43" w:rsidP="00F73F5C">
            <w:pPr>
              <w:pStyle w:val="TableText"/>
              <w:ind w:right="288"/>
            </w:pPr>
            <w:r w:rsidRPr="00C7345F">
              <w:t>1</w:t>
            </w:r>
          </w:p>
        </w:tc>
        <w:tc>
          <w:tcPr>
            <w:tcW w:w="950" w:type="dxa"/>
          </w:tcPr>
          <w:p w14:paraId="314808F4" w14:textId="77777777" w:rsidR="00384C43" w:rsidRPr="00C7345F" w:rsidRDefault="00384C43" w:rsidP="00F73F5C">
            <w:pPr>
              <w:pStyle w:val="TableText"/>
              <w:rPr>
                <w:rFonts w:cs="Times New Roman"/>
              </w:rPr>
            </w:pPr>
            <w:r w:rsidRPr="00C7345F">
              <w:t>2,615</w:t>
            </w:r>
          </w:p>
        </w:tc>
        <w:tc>
          <w:tcPr>
            <w:tcW w:w="1622" w:type="dxa"/>
          </w:tcPr>
          <w:p w14:paraId="338C39D4" w14:textId="77777777" w:rsidR="00384C43" w:rsidRPr="00C7345F" w:rsidRDefault="00384C43" w:rsidP="00F73F5C">
            <w:pPr>
              <w:pStyle w:val="TableText"/>
              <w:ind w:right="432"/>
              <w:rPr>
                <w:color w:val="000000"/>
              </w:rPr>
            </w:pPr>
            <w:r w:rsidRPr="00C7345F">
              <w:t>2.61</w:t>
            </w:r>
          </w:p>
        </w:tc>
      </w:tr>
      <w:tr w:rsidR="00384C43" w:rsidRPr="00C7345F" w14:paraId="37CE7E94" w14:textId="77777777" w:rsidTr="00F73F5C">
        <w:tc>
          <w:tcPr>
            <w:tcW w:w="1584" w:type="dxa"/>
            <w:noWrap/>
          </w:tcPr>
          <w:p w14:paraId="202D086C" w14:textId="77777777" w:rsidR="00384C43" w:rsidRPr="00C7345F" w:rsidRDefault="00384C43" w:rsidP="00F73F5C">
            <w:pPr>
              <w:pStyle w:val="TableText"/>
              <w:ind w:right="432"/>
              <w:rPr>
                <w:color w:val="000000"/>
              </w:rPr>
            </w:pPr>
            <w:r w:rsidRPr="00C7345F">
              <w:t>14</w:t>
            </w:r>
          </w:p>
        </w:tc>
        <w:tc>
          <w:tcPr>
            <w:tcW w:w="1577" w:type="dxa"/>
          </w:tcPr>
          <w:p w14:paraId="7AA8DD4A" w14:textId="77777777" w:rsidR="00384C43" w:rsidRPr="00C7345F" w:rsidRDefault="00384C43" w:rsidP="00F73F5C">
            <w:pPr>
              <w:pStyle w:val="TableText"/>
              <w:ind w:right="432"/>
              <w:rPr>
                <w:rFonts w:cs="Times New Roman"/>
              </w:rPr>
            </w:pPr>
            <w:r w:rsidRPr="00C7345F">
              <w:t>372</w:t>
            </w:r>
          </w:p>
        </w:tc>
        <w:tc>
          <w:tcPr>
            <w:tcW w:w="830" w:type="dxa"/>
          </w:tcPr>
          <w:p w14:paraId="3B3E59B8" w14:textId="77777777" w:rsidR="00384C43" w:rsidRPr="00C7345F" w:rsidRDefault="00384C43" w:rsidP="00F73F5C">
            <w:pPr>
              <w:pStyle w:val="TableText"/>
              <w:ind w:right="288"/>
            </w:pPr>
            <w:r w:rsidRPr="00C7345F">
              <w:t>2</w:t>
            </w:r>
          </w:p>
        </w:tc>
        <w:tc>
          <w:tcPr>
            <w:tcW w:w="950" w:type="dxa"/>
          </w:tcPr>
          <w:p w14:paraId="6204A8CE" w14:textId="77777777" w:rsidR="00384C43" w:rsidRPr="00C7345F" w:rsidRDefault="00384C43" w:rsidP="00F73F5C">
            <w:pPr>
              <w:pStyle w:val="TableText"/>
              <w:rPr>
                <w:rFonts w:cs="Times New Roman"/>
              </w:rPr>
            </w:pPr>
            <w:r w:rsidRPr="00C7345F">
              <w:t>2,583</w:t>
            </w:r>
          </w:p>
        </w:tc>
        <w:tc>
          <w:tcPr>
            <w:tcW w:w="1622" w:type="dxa"/>
          </w:tcPr>
          <w:p w14:paraId="67CCD32E" w14:textId="77777777" w:rsidR="00384C43" w:rsidRPr="00C7345F" w:rsidRDefault="00384C43" w:rsidP="00F73F5C">
            <w:pPr>
              <w:pStyle w:val="TableText"/>
              <w:ind w:right="432"/>
              <w:rPr>
                <w:color w:val="000000"/>
              </w:rPr>
            </w:pPr>
            <w:r w:rsidRPr="00C7345F">
              <w:t>2.57</w:t>
            </w:r>
          </w:p>
        </w:tc>
      </w:tr>
      <w:tr w:rsidR="00384C43" w:rsidRPr="00C7345F" w14:paraId="615E0A62" w14:textId="77777777" w:rsidTr="00F73F5C">
        <w:tc>
          <w:tcPr>
            <w:tcW w:w="1584" w:type="dxa"/>
            <w:noWrap/>
          </w:tcPr>
          <w:p w14:paraId="07DAB8B4" w14:textId="77777777" w:rsidR="00384C43" w:rsidRPr="00C7345F" w:rsidRDefault="00384C43" w:rsidP="00F73F5C">
            <w:pPr>
              <w:pStyle w:val="TableText"/>
              <w:ind w:right="432"/>
              <w:rPr>
                <w:color w:val="000000"/>
              </w:rPr>
            </w:pPr>
            <w:r w:rsidRPr="00C7345F">
              <w:t>15</w:t>
            </w:r>
          </w:p>
        </w:tc>
        <w:tc>
          <w:tcPr>
            <w:tcW w:w="1577" w:type="dxa"/>
          </w:tcPr>
          <w:p w14:paraId="6CEC890F" w14:textId="77777777" w:rsidR="00384C43" w:rsidRPr="00C7345F" w:rsidRDefault="00384C43" w:rsidP="00F73F5C">
            <w:pPr>
              <w:pStyle w:val="TableText"/>
              <w:ind w:right="432"/>
              <w:rPr>
                <w:rFonts w:cs="Times New Roman"/>
              </w:rPr>
            </w:pPr>
            <w:r w:rsidRPr="00C7345F">
              <w:t>383</w:t>
            </w:r>
          </w:p>
        </w:tc>
        <w:tc>
          <w:tcPr>
            <w:tcW w:w="830" w:type="dxa"/>
          </w:tcPr>
          <w:p w14:paraId="49530314" w14:textId="77777777" w:rsidR="00384C43" w:rsidRPr="00C7345F" w:rsidRDefault="00384C43" w:rsidP="00F73F5C">
            <w:pPr>
              <w:pStyle w:val="TableText"/>
              <w:ind w:right="288"/>
            </w:pPr>
            <w:r w:rsidRPr="00C7345F">
              <w:t>2</w:t>
            </w:r>
          </w:p>
        </w:tc>
        <w:tc>
          <w:tcPr>
            <w:tcW w:w="950" w:type="dxa"/>
          </w:tcPr>
          <w:p w14:paraId="10A9EF35" w14:textId="77777777" w:rsidR="00384C43" w:rsidRPr="00C7345F" w:rsidRDefault="00384C43" w:rsidP="00F73F5C">
            <w:pPr>
              <w:pStyle w:val="TableText"/>
              <w:rPr>
                <w:rFonts w:cs="Times New Roman"/>
              </w:rPr>
            </w:pPr>
            <w:r w:rsidRPr="00C7345F">
              <w:t>2,382</w:t>
            </w:r>
          </w:p>
        </w:tc>
        <w:tc>
          <w:tcPr>
            <w:tcW w:w="1622" w:type="dxa"/>
          </w:tcPr>
          <w:p w14:paraId="624A8F08" w14:textId="77777777" w:rsidR="00384C43" w:rsidRPr="00C7345F" w:rsidRDefault="00384C43" w:rsidP="00F73F5C">
            <w:pPr>
              <w:pStyle w:val="TableText"/>
              <w:ind w:right="432"/>
              <w:rPr>
                <w:color w:val="000000"/>
              </w:rPr>
            </w:pPr>
            <w:r w:rsidRPr="00C7345F">
              <w:t>2.37</w:t>
            </w:r>
          </w:p>
        </w:tc>
      </w:tr>
      <w:tr w:rsidR="00384C43" w:rsidRPr="00C7345F" w14:paraId="68D61808" w14:textId="77777777" w:rsidTr="00F73F5C">
        <w:tc>
          <w:tcPr>
            <w:tcW w:w="1584" w:type="dxa"/>
            <w:noWrap/>
          </w:tcPr>
          <w:p w14:paraId="6FC141B1" w14:textId="77777777" w:rsidR="00384C43" w:rsidRPr="00C7345F" w:rsidRDefault="00384C43" w:rsidP="00F73F5C">
            <w:pPr>
              <w:pStyle w:val="TableText"/>
              <w:ind w:right="432"/>
              <w:rPr>
                <w:color w:val="000000"/>
              </w:rPr>
            </w:pPr>
            <w:r w:rsidRPr="00C7345F">
              <w:t>16</w:t>
            </w:r>
          </w:p>
        </w:tc>
        <w:tc>
          <w:tcPr>
            <w:tcW w:w="1577" w:type="dxa"/>
          </w:tcPr>
          <w:p w14:paraId="64021950" w14:textId="77777777" w:rsidR="00384C43" w:rsidRPr="00C7345F" w:rsidRDefault="00384C43" w:rsidP="00F73F5C">
            <w:pPr>
              <w:pStyle w:val="TableText"/>
              <w:ind w:right="432"/>
              <w:rPr>
                <w:rFonts w:cs="Times New Roman"/>
              </w:rPr>
            </w:pPr>
            <w:r w:rsidRPr="00C7345F">
              <w:t>394</w:t>
            </w:r>
          </w:p>
        </w:tc>
        <w:tc>
          <w:tcPr>
            <w:tcW w:w="830" w:type="dxa"/>
          </w:tcPr>
          <w:p w14:paraId="3F91EF33" w14:textId="77777777" w:rsidR="00384C43" w:rsidRPr="00C7345F" w:rsidRDefault="00384C43" w:rsidP="00F73F5C">
            <w:pPr>
              <w:pStyle w:val="TableText"/>
              <w:ind w:right="288"/>
            </w:pPr>
            <w:r w:rsidRPr="00C7345F">
              <w:t>2</w:t>
            </w:r>
          </w:p>
        </w:tc>
        <w:tc>
          <w:tcPr>
            <w:tcW w:w="950" w:type="dxa"/>
          </w:tcPr>
          <w:p w14:paraId="5C9248E6" w14:textId="77777777" w:rsidR="00384C43" w:rsidRPr="00C7345F" w:rsidRDefault="00384C43" w:rsidP="00F73F5C">
            <w:pPr>
              <w:pStyle w:val="TableText"/>
              <w:rPr>
                <w:rFonts w:cs="Times New Roman"/>
              </w:rPr>
            </w:pPr>
            <w:r w:rsidRPr="00C7345F">
              <w:t>2,188</w:t>
            </w:r>
          </w:p>
        </w:tc>
        <w:tc>
          <w:tcPr>
            <w:tcW w:w="1622" w:type="dxa"/>
          </w:tcPr>
          <w:p w14:paraId="7303836E" w14:textId="77777777" w:rsidR="00384C43" w:rsidRPr="00C7345F" w:rsidRDefault="00384C43" w:rsidP="00F73F5C">
            <w:pPr>
              <w:pStyle w:val="TableText"/>
              <w:ind w:right="432"/>
              <w:rPr>
                <w:color w:val="000000"/>
              </w:rPr>
            </w:pPr>
            <w:r w:rsidRPr="00C7345F">
              <w:t>2.18</w:t>
            </w:r>
          </w:p>
        </w:tc>
      </w:tr>
      <w:tr w:rsidR="00384C43" w:rsidRPr="00C7345F" w14:paraId="0BFC71DF" w14:textId="77777777" w:rsidTr="00F73F5C">
        <w:tc>
          <w:tcPr>
            <w:tcW w:w="1584" w:type="dxa"/>
            <w:noWrap/>
          </w:tcPr>
          <w:p w14:paraId="7864DB85" w14:textId="77777777" w:rsidR="00384C43" w:rsidRPr="00C7345F" w:rsidRDefault="00384C43" w:rsidP="00F73F5C">
            <w:pPr>
              <w:pStyle w:val="TableText"/>
              <w:ind w:right="432"/>
              <w:rPr>
                <w:color w:val="000000"/>
              </w:rPr>
            </w:pPr>
            <w:r w:rsidRPr="00C7345F">
              <w:t>17</w:t>
            </w:r>
          </w:p>
        </w:tc>
        <w:tc>
          <w:tcPr>
            <w:tcW w:w="1577" w:type="dxa"/>
          </w:tcPr>
          <w:p w14:paraId="50467DBE" w14:textId="77777777" w:rsidR="00384C43" w:rsidRPr="00C7345F" w:rsidRDefault="00384C43" w:rsidP="00F73F5C">
            <w:pPr>
              <w:pStyle w:val="TableText"/>
              <w:ind w:right="432"/>
              <w:rPr>
                <w:rFonts w:cs="Times New Roman"/>
              </w:rPr>
            </w:pPr>
            <w:r w:rsidRPr="00C7345F">
              <w:t>406</w:t>
            </w:r>
          </w:p>
        </w:tc>
        <w:tc>
          <w:tcPr>
            <w:tcW w:w="830" w:type="dxa"/>
          </w:tcPr>
          <w:p w14:paraId="3B52C8C0" w14:textId="77777777" w:rsidR="00384C43" w:rsidRPr="00C7345F" w:rsidRDefault="00384C43" w:rsidP="00F73F5C">
            <w:pPr>
              <w:pStyle w:val="TableText"/>
              <w:ind w:right="288"/>
            </w:pPr>
            <w:r w:rsidRPr="00C7345F">
              <w:t>2</w:t>
            </w:r>
          </w:p>
        </w:tc>
        <w:tc>
          <w:tcPr>
            <w:tcW w:w="950" w:type="dxa"/>
          </w:tcPr>
          <w:p w14:paraId="71EC48B6" w14:textId="77777777" w:rsidR="00384C43" w:rsidRPr="00C7345F" w:rsidRDefault="00384C43" w:rsidP="00F73F5C">
            <w:pPr>
              <w:pStyle w:val="TableText"/>
              <w:rPr>
                <w:rFonts w:cs="Times New Roman"/>
              </w:rPr>
            </w:pPr>
            <w:r w:rsidRPr="00C7345F">
              <w:t>2,076</w:t>
            </w:r>
          </w:p>
        </w:tc>
        <w:tc>
          <w:tcPr>
            <w:tcW w:w="1622" w:type="dxa"/>
          </w:tcPr>
          <w:p w14:paraId="10AE5B97" w14:textId="77777777" w:rsidR="00384C43" w:rsidRPr="00C7345F" w:rsidRDefault="00384C43" w:rsidP="00F73F5C">
            <w:pPr>
              <w:pStyle w:val="TableText"/>
              <w:ind w:right="432"/>
              <w:rPr>
                <w:color w:val="000000"/>
              </w:rPr>
            </w:pPr>
            <w:r w:rsidRPr="00C7345F">
              <w:t>2.07</w:t>
            </w:r>
          </w:p>
        </w:tc>
      </w:tr>
      <w:tr w:rsidR="00384C43" w:rsidRPr="00C7345F" w14:paraId="76A3239A" w14:textId="77777777" w:rsidTr="00F73F5C">
        <w:tc>
          <w:tcPr>
            <w:tcW w:w="1584" w:type="dxa"/>
            <w:noWrap/>
          </w:tcPr>
          <w:p w14:paraId="6EA92C76" w14:textId="77777777" w:rsidR="00384C43" w:rsidRPr="00C7345F" w:rsidRDefault="00384C43" w:rsidP="00F73F5C">
            <w:pPr>
              <w:pStyle w:val="TableText"/>
              <w:ind w:right="432"/>
              <w:rPr>
                <w:color w:val="000000"/>
              </w:rPr>
            </w:pPr>
            <w:r w:rsidRPr="00C7345F">
              <w:t>18</w:t>
            </w:r>
          </w:p>
        </w:tc>
        <w:tc>
          <w:tcPr>
            <w:tcW w:w="1577" w:type="dxa"/>
          </w:tcPr>
          <w:p w14:paraId="6B1B8A66" w14:textId="77777777" w:rsidR="00384C43" w:rsidRPr="00C7345F" w:rsidRDefault="00384C43" w:rsidP="00F73F5C">
            <w:pPr>
              <w:pStyle w:val="TableText"/>
              <w:ind w:right="432"/>
              <w:rPr>
                <w:rFonts w:cs="Times New Roman"/>
              </w:rPr>
            </w:pPr>
            <w:r w:rsidRPr="00C7345F">
              <w:t>419</w:t>
            </w:r>
          </w:p>
        </w:tc>
        <w:tc>
          <w:tcPr>
            <w:tcW w:w="830" w:type="dxa"/>
          </w:tcPr>
          <w:p w14:paraId="1A995BAD" w14:textId="77777777" w:rsidR="00384C43" w:rsidRPr="00C7345F" w:rsidRDefault="00384C43" w:rsidP="00F73F5C">
            <w:pPr>
              <w:pStyle w:val="TableText"/>
              <w:ind w:right="288"/>
            </w:pPr>
            <w:r w:rsidRPr="00C7345F">
              <w:t>2</w:t>
            </w:r>
          </w:p>
        </w:tc>
        <w:tc>
          <w:tcPr>
            <w:tcW w:w="950" w:type="dxa"/>
          </w:tcPr>
          <w:p w14:paraId="085EAFA0" w14:textId="77777777" w:rsidR="00384C43" w:rsidRPr="00C7345F" w:rsidRDefault="00384C43" w:rsidP="00F73F5C">
            <w:pPr>
              <w:pStyle w:val="TableText"/>
              <w:rPr>
                <w:rFonts w:cs="Times New Roman"/>
              </w:rPr>
            </w:pPr>
            <w:r w:rsidRPr="00C7345F">
              <w:t>1,756</w:t>
            </w:r>
          </w:p>
        </w:tc>
        <w:tc>
          <w:tcPr>
            <w:tcW w:w="1622" w:type="dxa"/>
          </w:tcPr>
          <w:p w14:paraId="3384544F" w14:textId="77777777" w:rsidR="00384C43" w:rsidRPr="00C7345F" w:rsidRDefault="00384C43" w:rsidP="00F73F5C">
            <w:pPr>
              <w:pStyle w:val="TableText"/>
              <w:ind w:right="432"/>
              <w:rPr>
                <w:color w:val="000000"/>
              </w:rPr>
            </w:pPr>
            <w:r w:rsidRPr="00C7345F">
              <w:t>1.75</w:t>
            </w:r>
          </w:p>
        </w:tc>
      </w:tr>
      <w:tr w:rsidR="00384C43" w:rsidRPr="00C7345F" w14:paraId="7B1FF704" w14:textId="77777777" w:rsidTr="00F73F5C">
        <w:tc>
          <w:tcPr>
            <w:tcW w:w="1584" w:type="dxa"/>
            <w:noWrap/>
          </w:tcPr>
          <w:p w14:paraId="6B99C108" w14:textId="77777777" w:rsidR="00384C43" w:rsidRPr="00C7345F" w:rsidRDefault="00384C43" w:rsidP="00F73F5C">
            <w:pPr>
              <w:pStyle w:val="TableText"/>
              <w:ind w:right="432"/>
              <w:rPr>
                <w:color w:val="000000"/>
              </w:rPr>
            </w:pPr>
            <w:r w:rsidRPr="00C7345F">
              <w:t>19</w:t>
            </w:r>
          </w:p>
        </w:tc>
        <w:tc>
          <w:tcPr>
            <w:tcW w:w="1577" w:type="dxa"/>
          </w:tcPr>
          <w:p w14:paraId="048F33F1" w14:textId="77777777" w:rsidR="00384C43" w:rsidRPr="00C7345F" w:rsidRDefault="00384C43" w:rsidP="00F73F5C">
            <w:pPr>
              <w:pStyle w:val="TableText"/>
              <w:ind w:right="432"/>
              <w:rPr>
                <w:rFonts w:cs="Times New Roman"/>
              </w:rPr>
            </w:pPr>
            <w:r w:rsidRPr="00C7345F">
              <w:t>435</w:t>
            </w:r>
          </w:p>
        </w:tc>
        <w:tc>
          <w:tcPr>
            <w:tcW w:w="830" w:type="dxa"/>
          </w:tcPr>
          <w:p w14:paraId="04C8448D" w14:textId="77777777" w:rsidR="00384C43" w:rsidRPr="00C7345F" w:rsidRDefault="00384C43" w:rsidP="00F73F5C">
            <w:pPr>
              <w:pStyle w:val="TableText"/>
              <w:ind w:right="288"/>
            </w:pPr>
            <w:r w:rsidRPr="00C7345F">
              <w:t>2</w:t>
            </w:r>
          </w:p>
        </w:tc>
        <w:tc>
          <w:tcPr>
            <w:tcW w:w="950" w:type="dxa"/>
          </w:tcPr>
          <w:p w14:paraId="11FA77D8" w14:textId="77777777" w:rsidR="00384C43" w:rsidRPr="00C7345F" w:rsidRDefault="00384C43" w:rsidP="00F73F5C">
            <w:pPr>
              <w:pStyle w:val="TableText"/>
              <w:rPr>
                <w:rFonts w:cs="Times New Roman"/>
              </w:rPr>
            </w:pPr>
            <w:r w:rsidRPr="00C7345F">
              <w:t>1,734</w:t>
            </w:r>
          </w:p>
        </w:tc>
        <w:tc>
          <w:tcPr>
            <w:tcW w:w="1622" w:type="dxa"/>
          </w:tcPr>
          <w:p w14:paraId="50D449CC" w14:textId="77777777" w:rsidR="00384C43" w:rsidRPr="00C7345F" w:rsidRDefault="00384C43" w:rsidP="00F73F5C">
            <w:pPr>
              <w:pStyle w:val="TableText"/>
              <w:ind w:right="432"/>
              <w:rPr>
                <w:color w:val="000000"/>
              </w:rPr>
            </w:pPr>
            <w:r w:rsidRPr="00C7345F">
              <w:t>1.73</w:t>
            </w:r>
          </w:p>
        </w:tc>
      </w:tr>
      <w:tr w:rsidR="00384C43" w:rsidRPr="00C7345F" w14:paraId="4CB477A3" w14:textId="77777777" w:rsidTr="00F73F5C">
        <w:tc>
          <w:tcPr>
            <w:tcW w:w="1584" w:type="dxa"/>
            <w:noWrap/>
          </w:tcPr>
          <w:p w14:paraId="1454417A" w14:textId="77777777" w:rsidR="00384C43" w:rsidRPr="00C7345F" w:rsidRDefault="00384C43" w:rsidP="00F73F5C">
            <w:pPr>
              <w:pStyle w:val="TableText"/>
              <w:ind w:right="432"/>
              <w:rPr>
                <w:color w:val="000000"/>
              </w:rPr>
            </w:pPr>
            <w:r w:rsidRPr="00C7345F">
              <w:t>20</w:t>
            </w:r>
          </w:p>
        </w:tc>
        <w:tc>
          <w:tcPr>
            <w:tcW w:w="1577" w:type="dxa"/>
          </w:tcPr>
          <w:p w14:paraId="7F60A3E2" w14:textId="77777777" w:rsidR="00384C43" w:rsidRPr="00C7345F" w:rsidRDefault="00384C43" w:rsidP="00F73F5C">
            <w:pPr>
              <w:pStyle w:val="TableText"/>
              <w:ind w:right="432"/>
              <w:rPr>
                <w:rFonts w:cs="Times New Roman"/>
              </w:rPr>
            </w:pPr>
            <w:r w:rsidRPr="00C7345F">
              <w:t>453</w:t>
            </w:r>
          </w:p>
        </w:tc>
        <w:tc>
          <w:tcPr>
            <w:tcW w:w="830" w:type="dxa"/>
          </w:tcPr>
          <w:p w14:paraId="397C08A4" w14:textId="77777777" w:rsidR="00384C43" w:rsidRPr="00C7345F" w:rsidRDefault="00384C43" w:rsidP="00F73F5C">
            <w:pPr>
              <w:pStyle w:val="TableText"/>
              <w:ind w:right="288"/>
            </w:pPr>
            <w:r w:rsidRPr="00C7345F">
              <w:t>3</w:t>
            </w:r>
          </w:p>
        </w:tc>
        <w:tc>
          <w:tcPr>
            <w:tcW w:w="950" w:type="dxa"/>
          </w:tcPr>
          <w:p w14:paraId="66645903" w14:textId="77777777" w:rsidR="00384C43" w:rsidRPr="00C7345F" w:rsidRDefault="00384C43" w:rsidP="00F73F5C">
            <w:pPr>
              <w:pStyle w:val="TableText"/>
              <w:rPr>
                <w:rFonts w:cs="Times New Roman"/>
              </w:rPr>
            </w:pPr>
            <w:r w:rsidRPr="00C7345F">
              <w:t>1,697</w:t>
            </w:r>
          </w:p>
        </w:tc>
        <w:tc>
          <w:tcPr>
            <w:tcW w:w="1622" w:type="dxa"/>
          </w:tcPr>
          <w:p w14:paraId="32B7B556" w14:textId="77777777" w:rsidR="00384C43" w:rsidRPr="00C7345F" w:rsidRDefault="00384C43" w:rsidP="00F73F5C">
            <w:pPr>
              <w:pStyle w:val="TableText"/>
              <w:ind w:right="432"/>
              <w:rPr>
                <w:color w:val="000000"/>
              </w:rPr>
            </w:pPr>
            <w:r w:rsidRPr="00C7345F">
              <w:t>1.69</w:t>
            </w:r>
          </w:p>
        </w:tc>
      </w:tr>
      <w:tr w:rsidR="00384C43" w:rsidRPr="00C7345F" w14:paraId="33D4DB04" w14:textId="77777777" w:rsidTr="00F73F5C">
        <w:tc>
          <w:tcPr>
            <w:tcW w:w="1584" w:type="dxa"/>
            <w:noWrap/>
          </w:tcPr>
          <w:p w14:paraId="425E886C" w14:textId="77777777" w:rsidR="00384C43" w:rsidRPr="00C7345F" w:rsidRDefault="00384C43" w:rsidP="00F73F5C">
            <w:pPr>
              <w:pStyle w:val="TableText"/>
              <w:ind w:right="432"/>
              <w:rPr>
                <w:color w:val="000000"/>
              </w:rPr>
            </w:pPr>
            <w:r w:rsidRPr="00C7345F">
              <w:t>21</w:t>
            </w:r>
          </w:p>
        </w:tc>
        <w:tc>
          <w:tcPr>
            <w:tcW w:w="1577" w:type="dxa"/>
          </w:tcPr>
          <w:p w14:paraId="3FA479C4" w14:textId="77777777" w:rsidR="00384C43" w:rsidRPr="00C7345F" w:rsidRDefault="00384C43" w:rsidP="00F73F5C">
            <w:pPr>
              <w:pStyle w:val="TableText"/>
              <w:ind w:right="432"/>
              <w:rPr>
                <w:rFonts w:cs="Times New Roman"/>
              </w:rPr>
            </w:pPr>
            <w:r w:rsidRPr="00C7345F">
              <w:t>477</w:t>
            </w:r>
          </w:p>
        </w:tc>
        <w:tc>
          <w:tcPr>
            <w:tcW w:w="830" w:type="dxa"/>
          </w:tcPr>
          <w:p w14:paraId="23E02893" w14:textId="77777777" w:rsidR="00384C43" w:rsidRPr="00C7345F" w:rsidRDefault="00384C43" w:rsidP="00F73F5C">
            <w:pPr>
              <w:pStyle w:val="TableText"/>
              <w:ind w:right="288"/>
            </w:pPr>
            <w:r w:rsidRPr="00C7345F">
              <w:t>3</w:t>
            </w:r>
          </w:p>
        </w:tc>
        <w:tc>
          <w:tcPr>
            <w:tcW w:w="950" w:type="dxa"/>
          </w:tcPr>
          <w:p w14:paraId="6981571B" w14:textId="77777777" w:rsidR="00384C43" w:rsidRPr="00C7345F" w:rsidRDefault="00384C43" w:rsidP="00F73F5C">
            <w:pPr>
              <w:pStyle w:val="TableText"/>
              <w:rPr>
                <w:rFonts w:cs="Times New Roman"/>
              </w:rPr>
            </w:pPr>
            <w:r w:rsidRPr="00C7345F">
              <w:t>1,912</w:t>
            </w:r>
          </w:p>
        </w:tc>
        <w:tc>
          <w:tcPr>
            <w:tcW w:w="1622" w:type="dxa"/>
          </w:tcPr>
          <w:p w14:paraId="21F7A07F" w14:textId="77777777" w:rsidR="00384C43" w:rsidRPr="00C7345F" w:rsidRDefault="00384C43" w:rsidP="00F73F5C">
            <w:pPr>
              <w:pStyle w:val="TableText"/>
              <w:ind w:right="432"/>
              <w:rPr>
                <w:color w:val="000000"/>
              </w:rPr>
            </w:pPr>
            <w:r w:rsidRPr="00C7345F">
              <w:t>1.91</w:t>
            </w:r>
          </w:p>
        </w:tc>
      </w:tr>
      <w:tr w:rsidR="00384C43" w:rsidRPr="00C7345F" w14:paraId="09F70958" w14:textId="77777777" w:rsidTr="00F73F5C">
        <w:tc>
          <w:tcPr>
            <w:tcW w:w="1584" w:type="dxa"/>
            <w:noWrap/>
          </w:tcPr>
          <w:p w14:paraId="07E2E8BF" w14:textId="77777777" w:rsidR="00384C43" w:rsidRPr="00C7345F" w:rsidRDefault="00384C43" w:rsidP="00F73F5C">
            <w:pPr>
              <w:pStyle w:val="TableText"/>
              <w:ind w:right="432"/>
              <w:rPr>
                <w:color w:val="000000"/>
              </w:rPr>
            </w:pPr>
            <w:r w:rsidRPr="00C7345F">
              <w:t>22</w:t>
            </w:r>
          </w:p>
        </w:tc>
        <w:tc>
          <w:tcPr>
            <w:tcW w:w="1577" w:type="dxa"/>
          </w:tcPr>
          <w:p w14:paraId="27079505" w14:textId="77777777" w:rsidR="00384C43" w:rsidRPr="00C7345F" w:rsidRDefault="00384C43" w:rsidP="00F73F5C">
            <w:pPr>
              <w:pStyle w:val="TableText"/>
              <w:ind w:right="432"/>
              <w:rPr>
                <w:rFonts w:cs="Times New Roman"/>
              </w:rPr>
            </w:pPr>
            <w:r w:rsidRPr="00C7345F">
              <w:t>515</w:t>
            </w:r>
          </w:p>
        </w:tc>
        <w:tc>
          <w:tcPr>
            <w:tcW w:w="830" w:type="dxa"/>
          </w:tcPr>
          <w:p w14:paraId="68ECAC0B" w14:textId="77777777" w:rsidR="00384C43" w:rsidRPr="00C7345F" w:rsidRDefault="00384C43" w:rsidP="00F73F5C">
            <w:pPr>
              <w:pStyle w:val="TableText"/>
              <w:ind w:right="288"/>
            </w:pPr>
            <w:r w:rsidRPr="00C7345F">
              <w:t>3</w:t>
            </w:r>
          </w:p>
        </w:tc>
        <w:tc>
          <w:tcPr>
            <w:tcW w:w="950" w:type="dxa"/>
          </w:tcPr>
          <w:p w14:paraId="5A9109EC" w14:textId="77777777" w:rsidR="00384C43" w:rsidRPr="00C7345F" w:rsidRDefault="00384C43" w:rsidP="00F73F5C">
            <w:pPr>
              <w:pStyle w:val="TableText"/>
              <w:rPr>
                <w:rFonts w:cs="Times New Roman"/>
              </w:rPr>
            </w:pPr>
            <w:r w:rsidRPr="00C7345F">
              <w:t>2,088</w:t>
            </w:r>
          </w:p>
        </w:tc>
        <w:tc>
          <w:tcPr>
            <w:tcW w:w="1622" w:type="dxa"/>
          </w:tcPr>
          <w:p w14:paraId="09367A1B" w14:textId="77777777" w:rsidR="00384C43" w:rsidRPr="00C7345F" w:rsidRDefault="00384C43" w:rsidP="00F73F5C">
            <w:pPr>
              <w:pStyle w:val="TableText"/>
              <w:ind w:right="432"/>
              <w:rPr>
                <w:color w:val="000000"/>
              </w:rPr>
            </w:pPr>
            <w:r w:rsidRPr="00C7345F">
              <w:t>2.08</w:t>
            </w:r>
          </w:p>
        </w:tc>
      </w:tr>
      <w:tr w:rsidR="00384C43" w:rsidRPr="00C7345F" w14:paraId="13547801" w14:textId="77777777" w:rsidTr="00F73F5C">
        <w:tc>
          <w:tcPr>
            <w:tcW w:w="1584" w:type="dxa"/>
            <w:noWrap/>
          </w:tcPr>
          <w:p w14:paraId="652E3CE6" w14:textId="77777777" w:rsidR="00384C43" w:rsidRPr="00C7345F" w:rsidRDefault="00384C43" w:rsidP="00F73F5C">
            <w:pPr>
              <w:pStyle w:val="TableText"/>
              <w:ind w:right="432"/>
              <w:rPr>
                <w:color w:val="000000"/>
              </w:rPr>
            </w:pPr>
            <w:r w:rsidRPr="00C7345F">
              <w:t>23</w:t>
            </w:r>
          </w:p>
        </w:tc>
        <w:tc>
          <w:tcPr>
            <w:tcW w:w="1577" w:type="dxa"/>
          </w:tcPr>
          <w:p w14:paraId="39E32BC8" w14:textId="77777777" w:rsidR="00384C43" w:rsidRPr="00C7345F" w:rsidRDefault="00384C43" w:rsidP="00F73F5C">
            <w:pPr>
              <w:pStyle w:val="TableText"/>
              <w:ind w:right="432"/>
              <w:rPr>
                <w:rFonts w:cs="Times New Roman"/>
              </w:rPr>
            </w:pPr>
            <w:r w:rsidRPr="00C7345F">
              <w:t>600</w:t>
            </w:r>
          </w:p>
        </w:tc>
        <w:tc>
          <w:tcPr>
            <w:tcW w:w="830" w:type="dxa"/>
          </w:tcPr>
          <w:p w14:paraId="5B136488" w14:textId="77777777" w:rsidR="00384C43" w:rsidRPr="00C7345F" w:rsidRDefault="00384C43" w:rsidP="00F73F5C">
            <w:pPr>
              <w:pStyle w:val="TableText"/>
              <w:ind w:right="288"/>
            </w:pPr>
            <w:r w:rsidRPr="00C7345F">
              <w:t>3</w:t>
            </w:r>
          </w:p>
        </w:tc>
        <w:tc>
          <w:tcPr>
            <w:tcW w:w="950" w:type="dxa"/>
          </w:tcPr>
          <w:p w14:paraId="12049D2F" w14:textId="77777777" w:rsidR="00384C43" w:rsidRPr="00C7345F" w:rsidRDefault="00384C43" w:rsidP="00F73F5C">
            <w:pPr>
              <w:pStyle w:val="TableText"/>
              <w:rPr>
                <w:rFonts w:cs="Times New Roman"/>
              </w:rPr>
            </w:pPr>
            <w:r w:rsidRPr="00C7345F">
              <w:t>3,726</w:t>
            </w:r>
          </w:p>
        </w:tc>
        <w:tc>
          <w:tcPr>
            <w:tcW w:w="1622" w:type="dxa"/>
          </w:tcPr>
          <w:p w14:paraId="560EDD81" w14:textId="77777777" w:rsidR="00384C43" w:rsidRPr="00C7345F" w:rsidRDefault="00384C43" w:rsidP="00F73F5C">
            <w:pPr>
              <w:pStyle w:val="TableText"/>
              <w:ind w:right="432"/>
              <w:rPr>
                <w:color w:val="000000"/>
              </w:rPr>
            </w:pPr>
            <w:r w:rsidRPr="00C7345F">
              <w:t>3.71</w:t>
            </w:r>
          </w:p>
        </w:tc>
      </w:tr>
    </w:tbl>
    <w:p w14:paraId="2A8C858C" w14:textId="105F9D2D" w:rsidR="00384C43" w:rsidRPr="00C7345F" w:rsidRDefault="00384C43" w:rsidP="00F73F5C">
      <w:pPr>
        <w:pStyle w:val="Caption"/>
        <w:pageBreakBefore/>
      </w:pPr>
      <w:bookmarkStart w:id="644" w:name="_Toc134621913"/>
      <w:r w:rsidRPr="00C7345F">
        <w:lastRenderedPageBreak/>
        <w:t>Table 4.B.</w:t>
      </w:r>
      <w:r w:rsidRPr="00C7345F">
        <w:fldChar w:fldCharType="begin"/>
      </w:r>
      <w:r w:rsidRPr="00C7345F">
        <w:instrText>SEQ Table_4.B. \* ARABIC</w:instrText>
      </w:r>
      <w:r w:rsidRPr="00C7345F">
        <w:fldChar w:fldCharType="separate"/>
      </w:r>
      <w:r w:rsidRPr="00C7345F">
        <w:t>28</w:t>
      </w:r>
      <w:r w:rsidRPr="00C7345F">
        <w:fldChar w:fldCharType="end"/>
      </w:r>
      <w:r w:rsidRPr="00C7345F">
        <w:t xml:space="preserve">  Raw-Score-to-Scale-Score Distribution for Kindergarten—Written Language</w:t>
      </w:r>
      <w:r w:rsidR="00C733D8">
        <w:t> </w:t>
      </w:r>
      <w:r w:rsidRPr="00C7345F">
        <w:t>for PPT Emergency Forms</w:t>
      </w:r>
      <w:bookmarkEnd w:id="644"/>
    </w:p>
    <w:tbl>
      <w:tblPr>
        <w:tblStyle w:val="TRs"/>
        <w:tblW w:w="0" w:type="auto"/>
        <w:tblLayout w:type="fixed"/>
        <w:tblLook w:val="04A0" w:firstRow="1" w:lastRow="0" w:firstColumn="1" w:lastColumn="0" w:noHBand="0" w:noVBand="1"/>
        <w:tblDescription w:val="Raw-Score-to-Scale-Score Distribution for Kindergarten—Written Language for PPT Emergency Forms"/>
      </w:tblPr>
      <w:tblGrid>
        <w:gridCol w:w="1584"/>
        <w:gridCol w:w="1577"/>
        <w:gridCol w:w="830"/>
        <w:gridCol w:w="950"/>
        <w:gridCol w:w="1510"/>
      </w:tblGrid>
      <w:tr w:rsidR="00384C43" w:rsidRPr="00C7345F" w14:paraId="5B0D3EF0"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BEC14C3"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5AE572ED"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2F76D221" w14:textId="77777777" w:rsidR="00384C43" w:rsidRPr="00C7345F" w:rsidRDefault="00384C43" w:rsidP="00F73F5C">
            <w:pPr>
              <w:pStyle w:val="TableHead"/>
              <w:rPr>
                <w:b w:val="0"/>
                <w:noProof w:val="0"/>
              </w:rPr>
            </w:pPr>
            <w:r w:rsidRPr="00C7345F">
              <w:rPr>
                <w:noProof w:val="0"/>
              </w:rPr>
              <w:t>Level</w:t>
            </w:r>
          </w:p>
        </w:tc>
        <w:tc>
          <w:tcPr>
            <w:tcW w:w="950" w:type="dxa"/>
            <w:hideMark/>
          </w:tcPr>
          <w:p w14:paraId="7C680245" w14:textId="77777777" w:rsidR="00384C43" w:rsidRPr="00C7345F" w:rsidRDefault="00384C43" w:rsidP="00F73F5C">
            <w:pPr>
              <w:pStyle w:val="TableHead"/>
              <w:rPr>
                <w:b w:val="0"/>
                <w:noProof w:val="0"/>
              </w:rPr>
            </w:pPr>
            <w:r w:rsidRPr="00C7345F">
              <w:rPr>
                <w:noProof w:val="0"/>
              </w:rPr>
              <w:t>N</w:t>
            </w:r>
          </w:p>
        </w:tc>
        <w:tc>
          <w:tcPr>
            <w:tcW w:w="1510" w:type="dxa"/>
            <w:hideMark/>
          </w:tcPr>
          <w:p w14:paraId="3D2BF971"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64FDD5AC" w14:textId="77777777" w:rsidTr="00F73F5C">
        <w:tc>
          <w:tcPr>
            <w:tcW w:w="1584" w:type="dxa"/>
            <w:tcBorders>
              <w:top w:val="single" w:sz="4" w:space="0" w:color="auto"/>
            </w:tcBorders>
            <w:noWrap/>
            <w:hideMark/>
          </w:tcPr>
          <w:p w14:paraId="263463B1"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42E1435C"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56E1F3E4"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35565901" w14:textId="77777777" w:rsidR="00384C43" w:rsidRPr="00C7345F" w:rsidRDefault="00384C43" w:rsidP="00F73F5C">
            <w:pPr>
              <w:pStyle w:val="TableText"/>
              <w:rPr>
                <w:rFonts w:cs="Times New Roman"/>
              </w:rPr>
            </w:pPr>
            <w:r w:rsidRPr="00C7345F">
              <w:t>3,331</w:t>
            </w:r>
          </w:p>
        </w:tc>
        <w:tc>
          <w:tcPr>
            <w:tcW w:w="1510" w:type="dxa"/>
            <w:tcBorders>
              <w:top w:val="single" w:sz="4" w:space="0" w:color="auto"/>
            </w:tcBorders>
            <w:hideMark/>
          </w:tcPr>
          <w:p w14:paraId="4CA159C6" w14:textId="77777777" w:rsidR="00384C43" w:rsidRPr="00C7345F" w:rsidRDefault="00384C43" w:rsidP="00F73F5C">
            <w:pPr>
              <w:pStyle w:val="TableText"/>
              <w:ind w:right="432"/>
            </w:pPr>
            <w:r w:rsidRPr="00C7345F">
              <w:t>14.15</w:t>
            </w:r>
          </w:p>
        </w:tc>
      </w:tr>
      <w:tr w:rsidR="00384C43" w:rsidRPr="00C7345F" w14:paraId="407FBB2F" w14:textId="77777777" w:rsidTr="00F73F5C">
        <w:tc>
          <w:tcPr>
            <w:tcW w:w="1584" w:type="dxa"/>
            <w:noWrap/>
            <w:hideMark/>
          </w:tcPr>
          <w:p w14:paraId="78FB1207" w14:textId="77777777" w:rsidR="00384C43" w:rsidRPr="00C7345F" w:rsidRDefault="00384C43" w:rsidP="00F73F5C">
            <w:pPr>
              <w:pStyle w:val="TableText"/>
              <w:keepNext/>
              <w:ind w:right="432"/>
            </w:pPr>
            <w:r w:rsidRPr="00C7345F">
              <w:t>1</w:t>
            </w:r>
          </w:p>
        </w:tc>
        <w:tc>
          <w:tcPr>
            <w:tcW w:w="1577" w:type="dxa"/>
          </w:tcPr>
          <w:p w14:paraId="52EFA1FC" w14:textId="77777777" w:rsidR="00384C43" w:rsidRPr="00C7345F" w:rsidRDefault="00384C43" w:rsidP="00F73F5C">
            <w:pPr>
              <w:pStyle w:val="TableText"/>
              <w:ind w:right="432"/>
              <w:rPr>
                <w:rFonts w:cs="Times New Roman"/>
              </w:rPr>
            </w:pPr>
            <w:r w:rsidRPr="00C7345F">
              <w:t>162</w:t>
            </w:r>
          </w:p>
        </w:tc>
        <w:tc>
          <w:tcPr>
            <w:tcW w:w="830" w:type="dxa"/>
          </w:tcPr>
          <w:p w14:paraId="4E261BBC" w14:textId="77777777" w:rsidR="00384C43" w:rsidRPr="00C7345F" w:rsidRDefault="00384C43" w:rsidP="00F73F5C">
            <w:pPr>
              <w:pStyle w:val="TableText"/>
              <w:ind w:right="288"/>
            </w:pPr>
            <w:r w:rsidRPr="00C7345F">
              <w:t>1</w:t>
            </w:r>
          </w:p>
        </w:tc>
        <w:tc>
          <w:tcPr>
            <w:tcW w:w="950" w:type="dxa"/>
          </w:tcPr>
          <w:p w14:paraId="2702D750" w14:textId="77777777" w:rsidR="00384C43" w:rsidRPr="00C7345F" w:rsidRDefault="00384C43" w:rsidP="00F73F5C">
            <w:pPr>
              <w:pStyle w:val="TableText"/>
              <w:rPr>
                <w:rFonts w:cs="Times New Roman"/>
              </w:rPr>
            </w:pPr>
            <w:r w:rsidRPr="00C7345F">
              <w:t>1,154</w:t>
            </w:r>
          </w:p>
        </w:tc>
        <w:tc>
          <w:tcPr>
            <w:tcW w:w="1510" w:type="dxa"/>
            <w:hideMark/>
          </w:tcPr>
          <w:p w14:paraId="330ACDA3" w14:textId="77777777" w:rsidR="00384C43" w:rsidRPr="00C7345F" w:rsidRDefault="00384C43" w:rsidP="00F73F5C">
            <w:pPr>
              <w:pStyle w:val="TableText"/>
              <w:ind w:right="432"/>
            </w:pPr>
            <w:r w:rsidRPr="00C7345F">
              <w:t>4.90</w:t>
            </w:r>
          </w:p>
        </w:tc>
      </w:tr>
      <w:tr w:rsidR="00384C43" w:rsidRPr="00C7345F" w14:paraId="73595F92" w14:textId="77777777" w:rsidTr="00F73F5C">
        <w:tc>
          <w:tcPr>
            <w:tcW w:w="1584" w:type="dxa"/>
            <w:noWrap/>
            <w:hideMark/>
          </w:tcPr>
          <w:p w14:paraId="7F3CD329" w14:textId="77777777" w:rsidR="00384C43" w:rsidRPr="00C7345F" w:rsidRDefault="00384C43" w:rsidP="00F73F5C">
            <w:pPr>
              <w:pStyle w:val="TableText"/>
              <w:keepNext/>
              <w:ind w:right="432"/>
            </w:pPr>
            <w:r w:rsidRPr="00C7345F">
              <w:t>2</w:t>
            </w:r>
          </w:p>
        </w:tc>
        <w:tc>
          <w:tcPr>
            <w:tcW w:w="1577" w:type="dxa"/>
          </w:tcPr>
          <w:p w14:paraId="5B7DCAF9" w14:textId="77777777" w:rsidR="00384C43" w:rsidRPr="00C7345F" w:rsidRDefault="00384C43" w:rsidP="00F73F5C">
            <w:pPr>
              <w:pStyle w:val="TableText"/>
              <w:ind w:right="432"/>
              <w:rPr>
                <w:rFonts w:cs="Times New Roman"/>
              </w:rPr>
            </w:pPr>
            <w:r w:rsidRPr="00C7345F">
              <w:t>200</w:t>
            </w:r>
          </w:p>
        </w:tc>
        <w:tc>
          <w:tcPr>
            <w:tcW w:w="830" w:type="dxa"/>
          </w:tcPr>
          <w:p w14:paraId="03E08EB3" w14:textId="77777777" w:rsidR="00384C43" w:rsidRPr="00C7345F" w:rsidRDefault="00384C43" w:rsidP="00F73F5C">
            <w:pPr>
              <w:pStyle w:val="TableText"/>
              <w:ind w:right="288"/>
            </w:pPr>
            <w:r w:rsidRPr="00C7345F">
              <w:t>1</w:t>
            </w:r>
          </w:p>
        </w:tc>
        <w:tc>
          <w:tcPr>
            <w:tcW w:w="950" w:type="dxa"/>
          </w:tcPr>
          <w:p w14:paraId="58CF0D24" w14:textId="77777777" w:rsidR="00384C43" w:rsidRPr="00C7345F" w:rsidRDefault="00384C43" w:rsidP="00F73F5C">
            <w:pPr>
              <w:pStyle w:val="TableText"/>
              <w:rPr>
                <w:rFonts w:cs="Times New Roman"/>
              </w:rPr>
            </w:pPr>
            <w:r w:rsidRPr="00C7345F">
              <w:t>1,688</w:t>
            </w:r>
          </w:p>
        </w:tc>
        <w:tc>
          <w:tcPr>
            <w:tcW w:w="1510" w:type="dxa"/>
            <w:hideMark/>
          </w:tcPr>
          <w:p w14:paraId="1A380D0D" w14:textId="77777777" w:rsidR="00384C43" w:rsidRPr="00C7345F" w:rsidRDefault="00384C43" w:rsidP="00F73F5C">
            <w:pPr>
              <w:pStyle w:val="TableText"/>
              <w:ind w:right="432"/>
            </w:pPr>
            <w:r w:rsidRPr="00C7345F">
              <w:t>7.17</w:t>
            </w:r>
          </w:p>
        </w:tc>
      </w:tr>
      <w:tr w:rsidR="00384C43" w:rsidRPr="00C7345F" w14:paraId="146E5C5F" w14:textId="77777777" w:rsidTr="00F73F5C">
        <w:tc>
          <w:tcPr>
            <w:tcW w:w="1584" w:type="dxa"/>
            <w:noWrap/>
            <w:hideMark/>
          </w:tcPr>
          <w:p w14:paraId="46B4588D" w14:textId="77777777" w:rsidR="00384C43" w:rsidRPr="00C7345F" w:rsidRDefault="00384C43" w:rsidP="00F73F5C">
            <w:pPr>
              <w:pStyle w:val="TableText"/>
              <w:keepNext/>
              <w:ind w:right="432"/>
            </w:pPr>
            <w:r w:rsidRPr="00C7345F">
              <w:t>3</w:t>
            </w:r>
          </w:p>
        </w:tc>
        <w:tc>
          <w:tcPr>
            <w:tcW w:w="1577" w:type="dxa"/>
          </w:tcPr>
          <w:p w14:paraId="0FB60473" w14:textId="77777777" w:rsidR="00384C43" w:rsidRPr="00C7345F" w:rsidRDefault="00384C43" w:rsidP="00F73F5C">
            <w:pPr>
              <w:pStyle w:val="TableText"/>
              <w:ind w:right="432"/>
              <w:rPr>
                <w:rFonts w:cs="Times New Roman"/>
              </w:rPr>
            </w:pPr>
            <w:r w:rsidRPr="00C7345F">
              <w:t>225</w:t>
            </w:r>
          </w:p>
        </w:tc>
        <w:tc>
          <w:tcPr>
            <w:tcW w:w="830" w:type="dxa"/>
          </w:tcPr>
          <w:p w14:paraId="54D5607B" w14:textId="77777777" w:rsidR="00384C43" w:rsidRPr="00C7345F" w:rsidRDefault="00384C43" w:rsidP="00F73F5C">
            <w:pPr>
              <w:pStyle w:val="TableText"/>
              <w:ind w:right="288"/>
            </w:pPr>
            <w:r w:rsidRPr="00C7345F">
              <w:t>1</w:t>
            </w:r>
          </w:p>
        </w:tc>
        <w:tc>
          <w:tcPr>
            <w:tcW w:w="950" w:type="dxa"/>
          </w:tcPr>
          <w:p w14:paraId="18E32B13" w14:textId="77777777" w:rsidR="00384C43" w:rsidRPr="00C7345F" w:rsidRDefault="00384C43" w:rsidP="00F73F5C">
            <w:pPr>
              <w:pStyle w:val="TableText"/>
              <w:rPr>
                <w:rFonts w:cs="Times New Roman"/>
              </w:rPr>
            </w:pPr>
            <w:r w:rsidRPr="00C7345F">
              <w:t>1,875</w:t>
            </w:r>
          </w:p>
        </w:tc>
        <w:tc>
          <w:tcPr>
            <w:tcW w:w="1510" w:type="dxa"/>
            <w:hideMark/>
          </w:tcPr>
          <w:p w14:paraId="5DF829F4" w14:textId="77777777" w:rsidR="00384C43" w:rsidRPr="00C7345F" w:rsidRDefault="00384C43" w:rsidP="00F73F5C">
            <w:pPr>
              <w:pStyle w:val="TableText"/>
              <w:ind w:right="432"/>
            </w:pPr>
            <w:r w:rsidRPr="00C7345F">
              <w:t>7.96</w:t>
            </w:r>
          </w:p>
        </w:tc>
      </w:tr>
      <w:tr w:rsidR="00384C43" w:rsidRPr="00C7345F" w14:paraId="4C04D5D3" w14:textId="77777777" w:rsidTr="00F73F5C">
        <w:tc>
          <w:tcPr>
            <w:tcW w:w="1584" w:type="dxa"/>
            <w:noWrap/>
            <w:hideMark/>
          </w:tcPr>
          <w:p w14:paraId="68DA5D1C" w14:textId="77777777" w:rsidR="00384C43" w:rsidRPr="00C7345F" w:rsidRDefault="00384C43" w:rsidP="00F73F5C">
            <w:pPr>
              <w:pStyle w:val="TableText"/>
              <w:keepNext/>
              <w:ind w:right="432"/>
            </w:pPr>
            <w:r w:rsidRPr="00C7345F">
              <w:t>4</w:t>
            </w:r>
          </w:p>
        </w:tc>
        <w:tc>
          <w:tcPr>
            <w:tcW w:w="1577" w:type="dxa"/>
          </w:tcPr>
          <w:p w14:paraId="1C32E8A5" w14:textId="77777777" w:rsidR="00384C43" w:rsidRPr="00C7345F" w:rsidRDefault="00384C43" w:rsidP="00F73F5C">
            <w:pPr>
              <w:pStyle w:val="TableText"/>
              <w:ind w:right="432"/>
              <w:rPr>
                <w:rFonts w:cs="Times New Roman"/>
              </w:rPr>
            </w:pPr>
            <w:r w:rsidRPr="00C7345F">
              <w:t>245</w:t>
            </w:r>
          </w:p>
        </w:tc>
        <w:tc>
          <w:tcPr>
            <w:tcW w:w="830" w:type="dxa"/>
          </w:tcPr>
          <w:p w14:paraId="6813C3E0" w14:textId="77777777" w:rsidR="00384C43" w:rsidRPr="00C7345F" w:rsidRDefault="00384C43" w:rsidP="00F73F5C">
            <w:pPr>
              <w:pStyle w:val="TableText"/>
              <w:ind w:right="288"/>
            </w:pPr>
            <w:r w:rsidRPr="00C7345F">
              <w:t>1</w:t>
            </w:r>
          </w:p>
        </w:tc>
        <w:tc>
          <w:tcPr>
            <w:tcW w:w="950" w:type="dxa"/>
          </w:tcPr>
          <w:p w14:paraId="594E6295" w14:textId="77777777" w:rsidR="00384C43" w:rsidRPr="00C7345F" w:rsidRDefault="00384C43" w:rsidP="00F73F5C">
            <w:pPr>
              <w:pStyle w:val="TableText"/>
              <w:rPr>
                <w:rFonts w:cs="Times New Roman"/>
              </w:rPr>
            </w:pPr>
            <w:r w:rsidRPr="00C7345F">
              <w:t>2,141</w:t>
            </w:r>
          </w:p>
        </w:tc>
        <w:tc>
          <w:tcPr>
            <w:tcW w:w="1510" w:type="dxa"/>
            <w:hideMark/>
          </w:tcPr>
          <w:p w14:paraId="2F28D1C9" w14:textId="77777777" w:rsidR="00384C43" w:rsidRPr="00C7345F" w:rsidRDefault="00384C43" w:rsidP="00F73F5C">
            <w:pPr>
              <w:pStyle w:val="TableText"/>
              <w:ind w:right="432"/>
            </w:pPr>
            <w:r w:rsidRPr="00C7345F">
              <w:t>9.09</w:t>
            </w:r>
          </w:p>
        </w:tc>
      </w:tr>
      <w:tr w:rsidR="00384C43" w:rsidRPr="00C7345F" w14:paraId="6E4FE9E0" w14:textId="77777777" w:rsidTr="00F73F5C">
        <w:tc>
          <w:tcPr>
            <w:tcW w:w="1584" w:type="dxa"/>
            <w:noWrap/>
          </w:tcPr>
          <w:p w14:paraId="708BD644" w14:textId="77777777" w:rsidR="00384C43" w:rsidRPr="00C7345F" w:rsidRDefault="00384C43" w:rsidP="00F73F5C">
            <w:pPr>
              <w:pStyle w:val="TableText"/>
              <w:ind w:right="432"/>
              <w:rPr>
                <w:color w:val="000000"/>
              </w:rPr>
            </w:pPr>
            <w:r w:rsidRPr="00C7345F">
              <w:t>5</w:t>
            </w:r>
          </w:p>
        </w:tc>
        <w:tc>
          <w:tcPr>
            <w:tcW w:w="1577" w:type="dxa"/>
          </w:tcPr>
          <w:p w14:paraId="3FA7EE02" w14:textId="77777777" w:rsidR="00384C43" w:rsidRPr="00C7345F" w:rsidRDefault="00384C43" w:rsidP="00F73F5C">
            <w:pPr>
              <w:pStyle w:val="TableText"/>
              <w:ind w:right="432"/>
              <w:rPr>
                <w:rFonts w:cs="Times New Roman"/>
              </w:rPr>
            </w:pPr>
            <w:r w:rsidRPr="00C7345F">
              <w:t>262</w:t>
            </w:r>
          </w:p>
        </w:tc>
        <w:tc>
          <w:tcPr>
            <w:tcW w:w="830" w:type="dxa"/>
          </w:tcPr>
          <w:p w14:paraId="28628D95" w14:textId="77777777" w:rsidR="00384C43" w:rsidRPr="00C7345F" w:rsidRDefault="00384C43" w:rsidP="00F73F5C">
            <w:pPr>
              <w:pStyle w:val="TableText"/>
              <w:ind w:right="288"/>
            </w:pPr>
            <w:r w:rsidRPr="00C7345F">
              <w:t>1</w:t>
            </w:r>
          </w:p>
        </w:tc>
        <w:tc>
          <w:tcPr>
            <w:tcW w:w="950" w:type="dxa"/>
          </w:tcPr>
          <w:p w14:paraId="67DE5236" w14:textId="77777777" w:rsidR="00384C43" w:rsidRPr="00C7345F" w:rsidRDefault="00384C43" w:rsidP="00F73F5C">
            <w:pPr>
              <w:pStyle w:val="TableText"/>
              <w:rPr>
                <w:rFonts w:cs="Times New Roman"/>
              </w:rPr>
            </w:pPr>
            <w:r w:rsidRPr="00C7345F">
              <w:t>2,092</w:t>
            </w:r>
          </w:p>
        </w:tc>
        <w:tc>
          <w:tcPr>
            <w:tcW w:w="1510" w:type="dxa"/>
          </w:tcPr>
          <w:p w14:paraId="5704CD96" w14:textId="77777777" w:rsidR="00384C43" w:rsidRPr="00C7345F" w:rsidRDefault="00384C43" w:rsidP="00F73F5C">
            <w:pPr>
              <w:pStyle w:val="TableText"/>
              <w:ind w:right="432"/>
              <w:rPr>
                <w:color w:val="000000"/>
              </w:rPr>
            </w:pPr>
            <w:r w:rsidRPr="00C7345F">
              <w:t>8.89</w:t>
            </w:r>
          </w:p>
        </w:tc>
      </w:tr>
      <w:tr w:rsidR="00384C43" w:rsidRPr="00C7345F" w14:paraId="6621D7A2" w14:textId="77777777" w:rsidTr="00F73F5C">
        <w:tc>
          <w:tcPr>
            <w:tcW w:w="1584" w:type="dxa"/>
            <w:noWrap/>
          </w:tcPr>
          <w:p w14:paraId="0ACC3648" w14:textId="77777777" w:rsidR="00384C43" w:rsidRPr="00C7345F" w:rsidRDefault="00384C43" w:rsidP="00F73F5C">
            <w:pPr>
              <w:pStyle w:val="TableText"/>
              <w:ind w:right="432"/>
              <w:rPr>
                <w:color w:val="000000"/>
              </w:rPr>
            </w:pPr>
            <w:r w:rsidRPr="00C7345F">
              <w:t>6</w:t>
            </w:r>
          </w:p>
        </w:tc>
        <w:tc>
          <w:tcPr>
            <w:tcW w:w="1577" w:type="dxa"/>
          </w:tcPr>
          <w:p w14:paraId="574B1E07" w14:textId="77777777" w:rsidR="00384C43" w:rsidRPr="00C7345F" w:rsidRDefault="00384C43" w:rsidP="00F73F5C">
            <w:pPr>
              <w:pStyle w:val="TableText"/>
              <w:ind w:right="432"/>
              <w:rPr>
                <w:rFonts w:cs="Times New Roman"/>
              </w:rPr>
            </w:pPr>
            <w:r w:rsidRPr="00C7345F">
              <w:t>277</w:t>
            </w:r>
          </w:p>
        </w:tc>
        <w:tc>
          <w:tcPr>
            <w:tcW w:w="830" w:type="dxa"/>
          </w:tcPr>
          <w:p w14:paraId="77CBE362" w14:textId="77777777" w:rsidR="00384C43" w:rsidRPr="00C7345F" w:rsidRDefault="00384C43" w:rsidP="00F73F5C">
            <w:pPr>
              <w:pStyle w:val="TableText"/>
              <w:ind w:right="288"/>
            </w:pPr>
            <w:r w:rsidRPr="00C7345F">
              <w:t>1</w:t>
            </w:r>
          </w:p>
        </w:tc>
        <w:tc>
          <w:tcPr>
            <w:tcW w:w="950" w:type="dxa"/>
          </w:tcPr>
          <w:p w14:paraId="63DF1592" w14:textId="77777777" w:rsidR="00384C43" w:rsidRPr="00C7345F" w:rsidRDefault="00384C43" w:rsidP="00F73F5C">
            <w:pPr>
              <w:pStyle w:val="TableText"/>
              <w:rPr>
                <w:rFonts w:cs="Times New Roman"/>
              </w:rPr>
            </w:pPr>
            <w:r w:rsidRPr="00C7345F">
              <w:t>1,863</w:t>
            </w:r>
          </w:p>
        </w:tc>
        <w:tc>
          <w:tcPr>
            <w:tcW w:w="1510" w:type="dxa"/>
          </w:tcPr>
          <w:p w14:paraId="004B5C55" w14:textId="77777777" w:rsidR="00384C43" w:rsidRPr="00C7345F" w:rsidRDefault="00384C43" w:rsidP="00F73F5C">
            <w:pPr>
              <w:pStyle w:val="TableText"/>
              <w:ind w:right="432"/>
              <w:rPr>
                <w:color w:val="000000"/>
              </w:rPr>
            </w:pPr>
            <w:r w:rsidRPr="00C7345F">
              <w:t>7.91</w:t>
            </w:r>
          </w:p>
        </w:tc>
      </w:tr>
      <w:tr w:rsidR="00384C43" w:rsidRPr="00C7345F" w14:paraId="55F8BA53" w14:textId="77777777" w:rsidTr="00F73F5C">
        <w:tc>
          <w:tcPr>
            <w:tcW w:w="1584" w:type="dxa"/>
            <w:noWrap/>
          </w:tcPr>
          <w:p w14:paraId="3B5A48E1" w14:textId="77777777" w:rsidR="00384C43" w:rsidRPr="00C7345F" w:rsidRDefault="00384C43" w:rsidP="00F73F5C">
            <w:pPr>
              <w:pStyle w:val="TableText"/>
              <w:ind w:right="432"/>
              <w:rPr>
                <w:color w:val="000000"/>
              </w:rPr>
            </w:pPr>
            <w:r w:rsidRPr="00C7345F">
              <w:t>7</w:t>
            </w:r>
          </w:p>
        </w:tc>
        <w:tc>
          <w:tcPr>
            <w:tcW w:w="1577" w:type="dxa"/>
          </w:tcPr>
          <w:p w14:paraId="11AABE9A" w14:textId="77777777" w:rsidR="00384C43" w:rsidRPr="00C7345F" w:rsidRDefault="00384C43" w:rsidP="00F73F5C">
            <w:pPr>
              <w:pStyle w:val="TableText"/>
              <w:ind w:right="432"/>
              <w:rPr>
                <w:rFonts w:cs="Times New Roman"/>
              </w:rPr>
            </w:pPr>
            <w:r w:rsidRPr="00C7345F">
              <w:t>291</w:t>
            </w:r>
          </w:p>
        </w:tc>
        <w:tc>
          <w:tcPr>
            <w:tcW w:w="830" w:type="dxa"/>
          </w:tcPr>
          <w:p w14:paraId="5E5ECBC5" w14:textId="77777777" w:rsidR="00384C43" w:rsidRPr="00C7345F" w:rsidRDefault="00384C43" w:rsidP="00F73F5C">
            <w:pPr>
              <w:pStyle w:val="TableText"/>
              <w:ind w:right="288"/>
            </w:pPr>
            <w:r w:rsidRPr="00C7345F">
              <w:t>1</w:t>
            </w:r>
          </w:p>
        </w:tc>
        <w:tc>
          <w:tcPr>
            <w:tcW w:w="950" w:type="dxa"/>
          </w:tcPr>
          <w:p w14:paraId="75BC3CC0" w14:textId="77777777" w:rsidR="00384C43" w:rsidRPr="00C7345F" w:rsidRDefault="00384C43" w:rsidP="00F73F5C">
            <w:pPr>
              <w:pStyle w:val="TableText"/>
              <w:rPr>
                <w:rFonts w:cs="Times New Roman"/>
              </w:rPr>
            </w:pPr>
            <w:r w:rsidRPr="00C7345F">
              <w:t>1,553</w:t>
            </w:r>
          </w:p>
        </w:tc>
        <w:tc>
          <w:tcPr>
            <w:tcW w:w="1510" w:type="dxa"/>
          </w:tcPr>
          <w:p w14:paraId="51737913" w14:textId="77777777" w:rsidR="00384C43" w:rsidRPr="00C7345F" w:rsidRDefault="00384C43" w:rsidP="00F73F5C">
            <w:pPr>
              <w:pStyle w:val="TableText"/>
              <w:ind w:right="432"/>
              <w:rPr>
                <w:color w:val="000000"/>
              </w:rPr>
            </w:pPr>
            <w:r w:rsidRPr="00C7345F">
              <w:t>6.60</w:t>
            </w:r>
          </w:p>
        </w:tc>
      </w:tr>
      <w:tr w:rsidR="00384C43" w:rsidRPr="00C7345F" w14:paraId="6335F041" w14:textId="77777777" w:rsidTr="00F73F5C">
        <w:tc>
          <w:tcPr>
            <w:tcW w:w="1584" w:type="dxa"/>
            <w:noWrap/>
          </w:tcPr>
          <w:p w14:paraId="4210D59F" w14:textId="77777777" w:rsidR="00384C43" w:rsidRPr="00C7345F" w:rsidRDefault="00384C43" w:rsidP="00F73F5C">
            <w:pPr>
              <w:pStyle w:val="TableText"/>
              <w:ind w:right="432"/>
              <w:rPr>
                <w:color w:val="000000"/>
              </w:rPr>
            </w:pPr>
            <w:r w:rsidRPr="00C7345F">
              <w:t>8</w:t>
            </w:r>
          </w:p>
        </w:tc>
        <w:tc>
          <w:tcPr>
            <w:tcW w:w="1577" w:type="dxa"/>
          </w:tcPr>
          <w:p w14:paraId="1AE01BF1" w14:textId="77777777" w:rsidR="00384C43" w:rsidRPr="00C7345F" w:rsidRDefault="00384C43" w:rsidP="00F73F5C">
            <w:pPr>
              <w:pStyle w:val="TableText"/>
              <w:ind w:right="432"/>
              <w:rPr>
                <w:rFonts w:cs="Times New Roman"/>
              </w:rPr>
            </w:pPr>
            <w:r w:rsidRPr="00C7345F">
              <w:t>304</w:t>
            </w:r>
          </w:p>
        </w:tc>
        <w:tc>
          <w:tcPr>
            <w:tcW w:w="830" w:type="dxa"/>
          </w:tcPr>
          <w:p w14:paraId="229CA499" w14:textId="77777777" w:rsidR="00384C43" w:rsidRPr="00C7345F" w:rsidRDefault="00384C43" w:rsidP="00F73F5C">
            <w:pPr>
              <w:pStyle w:val="TableText"/>
              <w:ind w:right="288"/>
            </w:pPr>
            <w:r w:rsidRPr="00C7345F">
              <w:t>1</w:t>
            </w:r>
          </w:p>
        </w:tc>
        <w:tc>
          <w:tcPr>
            <w:tcW w:w="950" w:type="dxa"/>
          </w:tcPr>
          <w:p w14:paraId="6E635653" w14:textId="77777777" w:rsidR="00384C43" w:rsidRPr="00C7345F" w:rsidRDefault="00384C43" w:rsidP="00F73F5C">
            <w:pPr>
              <w:pStyle w:val="TableText"/>
              <w:rPr>
                <w:rFonts w:cs="Times New Roman"/>
              </w:rPr>
            </w:pPr>
            <w:r w:rsidRPr="00C7345F">
              <w:t>1,145</w:t>
            </w:r>
          </w:p>
        </w:tc>
        <w:tc>
          <w:tcPr>
            <w:tcW w:w="1510" w:type="dxa"/>
          </w:tcPr>
          <w:p w14:paraId="73F398B3" w14:textId="77777777" w:rsidR="00384C43" w:rsidRPr="00C7345F" w:rsidRDefault="00384C43" w:rsidP="00F73F5C">
            <w:pPr>
              <w:pStyle w:val="TableText"/>
              <w:ind w:right="432"/>
              <w:rPr>
                <w:color w:val="000000"/>
              </w:rPr>
            </w:pPr>
            <w:r w:rsidRPr="00C7345F">
              <w:t>4.86</w:t>
            </w:r>
          </w:p>
        </w:tc>
      </w:tr>
      <w:tr w:rsidR="00384C43" w:rsidRPr="00C7345F" w14:paraId="52191C4F" w14:textId="77777777" w:rsidTr="00F73F5C">
        <w:tc>
          <w:tcPr>
            <w:tcW w:w="1584" w:type="dxa"/>
            <w:noWrap/>
          </w:tcPr>
          <w:p w14:paraId="274ED6BD" w14:textId="77777777" w:rsidR="00384C43" w:rsidRPr="00C7345F" w:rsidRDefault="00384C43" w:rsidP="00F73F5C">
            <w:pPr>
              <w:pStyle w:val="TableText"/>
              <w:ind w:right="432"/>
              <w:rPr>
                <w:color w:val="000000"/>
              </w:rPr>
            </w:pPr>
            <w:r w:rsidRPr="00C7345F">
              <w:t>9</w:t>
            </w:r>
          </w:p>
        </w:tc>
        <w:tc>
          <w:tcPr>
            <w:tcW w:w="1577" w:type="dxa"/>
          </w:tcPr>
          <w:p w14:paraId="1690E46F" w14:textId="77777777" w:rsidR="00384C43" w:rsidRPr="00C7345F" w:rsidRDefault="00384C43" w:rsidP="00F73F5C">
            <w:pPr>
              <w:pStyle w:val="TableText"/>
              <w:ind w:right="432"/>
              <w:rPr>
                <w:rFonts w:cs="Times New Roman"/>
              </w:rPr>
            </w:pPr>
            <w:r w:rsidRPr="00C7345F">
              <w:t>317</w:t>
            </w:r>
          </w:p>
        </w:tc>
        <w:tc>
          <w:tcPr>
            <w:tcW w:w="830" w:type="dxa"/>
          </w:tcPr>
          <w:p w14:paraId="4F982CA6" w14:textId="77777777" w:rsidR="00384C43" w:rsidRPr="00C7345F" w:rsidRDefault="00384C43" w:rsidP="00F73F5C">
            <w:pPr>
              <w:pStyle w:val="TableText"/>
              <w:ind w:right="288"/>
            </w:pPr>
            <w:r w:rsidRPr="00C7345F">
              <w:t>1</w:t>
            </w:r>
          </w:p>
        </w:tc>
        <w:tc>
          <w:tcPr>
            <w:tcW w:w="950" w:type="dxa"/>
          </w:tcPr>
          <w:p w14:paraId="1BF5AA3C" w14:textId="77777777" w:rsidR="00384C43" w:rsidRPr="00C7345F" w:rsidRDefault="00384C43" w:rsidP="00F73F5C">
            <w:pPr>
              <w:pStyle w:val="TableText"/>
              <w:rPr>
                <w:rFonts w:cs="Times New Roman"/>
              </w:rPr>
            </w:pPr>
            <w:r w:rsidRPr="00C7345F">
              <w:t>911</w:t>
            </w:r>
          </w:p>
        </w:tc>
        <w:tc>
          <w:tcPr>
            <w:tcW w:w="1510" w:type="dxa"/>
          </w:tcPr>
          <w:p w14:paraId="3A906FAD" w14:textId="77777777" w:rsidR="00384C43" w:rsidRPr="00C7345F" w:rsidRDefault="00384C43" w:rsidP="00F73F5C">
            <w:pPr>
              <w:pStyle w:val="TableText"/>
              <w:ind w:right="432"/>
              <w:rPr>
                <w:color w:val="000000"/>
              </w:rPr>
            </w:pPr>
            <w:r w:rsidRPr="00C7345F">
              <w:t>3.87</w:t>
            </w:r>
          </w:p>
        </w:tc>
      </w:tr>
      <w:tr w:rsidR="00384C43" w:rsidRPr="00C7345F" w14:paraId="03267BED" w14:textId="77777777" w:rsidTr="00F73F5C">
        <w:tc>
          <w:tcPr>
            <w:tcW w:w="1584" w:type="dxa"/>
            <w:noWrap/>
          </w:tcPr>
          <w:p w14:paraId="285FE216" w14:textId="77777777" w:rsidR="00384C43" w:rsidRPr="00C7345F" w:rsidRDefault="00384C43" w:rsidP="00F73F5C">
            <w:pPr>
              <w:pStyle w:val="TableText"/>
              <w:ind w:right="432"/>
              <w:rPr>
                <w:color w:val="000000"/>
              </w:rPr>
            </w:pPr>
            <w:r w:rsidRPr="00C7345F">
              <w:t>10</w:t>
            </w:r>
          </w:p>
        </w:tc>
        <w:tc>
          <w:tcPr>
            <w:tcW w:w="1577" w:type="dxa"/>
          </w:tcPr>
          <w:p w14:paraId="0171223D" w14:textId="77777777" w:rsidR="00384C43" w:rsidRPr="00C7345F" w:rsidRDefault="00384C43" w:rsidP="00F73F5C">
            <w:pPr>
              <w:pStyle w:val="TableText"/>
              <w:ind w:right="432"/>
              <w:rPr>
                <w:rFonts w:cs="Times New Roman"/>
              </w:rPr>
            </w:pPr>
            <w:r w:rsidRPr="00C7345F">
              <w:t>329</w:t>
            </w:r>
          </w:p>
        </w:tc>
        <w:tc>
          <w:tcPr>
            <w:tcW w:w="830" w:type="dxa"/>
          </w:tcPr>
          <w:p w14:paraId="6C3B3322" w14:textId="77777777" w:rsidR="00384C43" w:rsidRPr="00C7345F" w:rsidRDefault="00384C43" w:rsidP="00F73F5C">
            <w:pPr>
              <w:pStyle w:val="TableText"/>
              <w:ind w:right="288"/>
            </w:pPr>
            <w:r w:rsidRPr="00C7345F">
              <w:t>1</w:t>
            </w:r>
          </w:p>
        </w:tc>
        <w:tc>
          <w:tcPr>
            <w:tcW w:w="950" w:type="dxa"/>
          </w:tcPr>
          <w:p w14:paraId="3625894D" w14:textId="77777777" w:rsidR="00384C43" w:rsidRPr="00C7345F" w:rsidRDefault="00384C43" w:rsidP="00F73F5C">
            <w:pPr>
              <w:pStyle w:val="TableText"/>
              <w:rPr>
                <w:rFonts w:cs="Times New Roman"/>
              </w:rPr>
            </w:pPr>
            <w:r w:rsidRPr="00C7345F">
              <w:t>728</w:t>
            </w:r>
          </w:p>
        </w:tc>
        <w:tc>
          <w:tcPr>
            <w:tcW w:w="1510" w:type="dxa"/>
          </w:tcPr>
          <w:p w14:paraId="59112E35" w14:textId="77777777" w:rsidR="00384C43" w:rsidRPr="00C7345F" w:rsidRDefault="00384C43" w:rsidP="00F73F5C">
            <w:pPr>
              <w:pStyle w:val="TableText"/>
              <w:ind w:right="432"/>
              <w:rPr>
                <w:color w:val="000000"/>
              </w:rPr>
            </w:pPr>
            <w:r w:rsidRPr="00C7345F">
              <w:t>3.09</w:t>
            </w:r>
          </w:p>
        </w:tc>
      </w:tr>
      <w:tr w:rsidR="00384C43" w:rsidRPr="00C7345F" w14:paraId="4029D762" w14:textId="77777777" w:rsidTr="00F73F5C">
        <w:tc>
          <w:tcPr>
            <w:tcW w:w="1584" w:type="dxa"/>
            <w:noWrap/>
          </w:tcPr>
          <w:p w14:paraId="766CF050" w14:textId="77777777" w:rsidR="00384C43" w:rsidRPr="00C7345F" w:rsidRDefault="00384C43" w:rsidP="00F73F5C">
            <w:pPr>
              <w:pStyle w:val="TableText"/>
              <w:ind w:right="432"/>
              <w:rPr>
                <w:color w:val="000000"/>
              </w:rPr>
            </w:pPr>
            <w:r w:rsidRPr="00C7345F">
              <w:t>11</w:t>
            </w:r>
          </w:p>
        </w:tc>
        <w:tc>
          <w:tcPr>
            <w:tcW w:w="1577" w:type="dxa"/>
          </w:tcPr>
          <w:p w14:paraId="4C4C1644" w14:textId="77777777" w:rsidR="00384C43" w:rsidRPr="00C7345F" w:rsidRDefault="00384C43" w:rsidP="00F73F5C">
            <w:pPr>
              <w:pStyle w:val="TableText"/>
              <w:ind w:right="432"/>
              <w:rPr>
                <w:rFonts w:cs="Times New Roman"/>
              </w:rPr>
            </w:pPr>
            <w:r w:rsidRPr="00C7345F">
              <w:t>340</w:t>
            </w:r>
          </w:p>
        </w:tc>
        <w:tc>
          <w:tcPr>
            <w:tcW w:w="830" w:type="dxa"/>
          </w:tcPr>
          <w:p w14:paraId="1DFEFA29" w14:textId="77777777" w:rsidR="00384C43" w:rsidRPr="00C7345F" w:rsidRDefault="00384C43" w:rsidP="00F73F5C">
            <w:pPr>
              <w:pStyle w:val="TableText"/>
              <w:ind w:right="288"/>
            </w:pPr>
            <w:r w:rsidRPr="00C7345F">
              <w:t>1</w:t>
            </w:r>
          </w:p>
        </w:tc>
        <w:tc>
          <w:tcPr>
            <w:tcW w:w="950" w:type="dxa"/>
          </w:tcPr>
          <w:p w14:paraId="59CFA6FF" w14:textId="77777777" w:rsidR="00384C43" w:rsidRPr="00C7345F" w:rsidRDefault="00384C43" w:rsidP="00F73F5C">
            <w:pPr>
              <w:pStyle w:val="TableText"/>
              <w:rPr>
                <w:rFonts w:cs="Times New Roman"/>
              </w:rPr>
            </w:pPr>
            <w:r w:rsidRPr="00C7345F">
              <w:t>595</w:t>
            </w:r>
          </w:p>
        </w:tc>
        <w:tc>
          <w:tcPr>
            <w:tcW w:w="1510" w:type="dxa"/>
          </w:tcPr>
          <w:p w14:paraId="0E467602" w14:textId="77777777" w:rsidR="00384C43" w:rsidRPr="00C7345F" w:rsidRDefault="00384C43" w:rsidP="00F73F5C">
            <w:pPr>
              <w:pStyle w:val="TableText"/>
              <w:ind w:right="432"/>
              <w:rPr>
                <w:color w:val="000000"/>
              </w:rPr>
            </w:pPr>
            <w:r w:rsidRPr="00C7345F">
              <w:t>2.53</w:t>
            </w:r>
          </w:p>
        </w:tc>
      </w:tr>
      <w:tr w:rsidR="00384C43" w:rsidRPr="00C7345F" w14:paraId="1517AD45" w14:textId="77777777" w:rsidTr="00F73F5C">
        <w:tc>
          <w:tcPr>
            <w:tcW w:w="1584" w:type="dxa"/>
            <w:noWrap/>
          </w:tcPr>
          <w:p w14:paraId="2038AE55" w14:textId="77777777" w:rsidR="00384C43" w:rsidRPr="00C7345F" w:rsidRDefault="00384C43" w:rsidP="00F73F5C">
            <w:pPr>
              <w:pStyle w:val="TableText"/>
              <w:ind w:right="432"/>
              <w:rPr>
                <w:color w:val="000000"/>
              </w:rPr>
            </w:pPr>
            <w:r w:rsidRPr="00C7345F">
              <w:t>12</w:t>
            </w:r>
          </w:p>
        </w:tc>
        <w:tc>
          <w:tcPr>
            <w:tcW w:w="1577" w:type="dxa"/>
          </w:tcPr>
          <w:p w14:paraId="3984C3A7" w14:textId="77777777" w:rsidR="00384C43" w:rsidRPr="00C7345F" w:rsidRDefault="00384C43" w:rsidP="00F73F5C">
            <w:pPr>
              <w:pStyle w:val="TableText"/>
              <w:ind w:right="432"/>
              <w:rPr>
                <w:rFonts w:cs="Times New Roman"/>
              </w:rPr>
            </w:pPr>
            <w:r w:rsidRPr="00C7345F">
              <w:t>351</w:t>
            </w:r>
          </w:p>
        </w:tc>
        <w:tc>
          <w:tcPr>
            <w:tcW w:w="830" w:type="dxa"/>
          </w:tcPr>
          <w:p w14:paraId="3552B02A" w14:textId="77777777" w:rsidR="00384C43" w:rsidRPr="00C7345F" w:rsidRDefault="00384C43" w:rsidP="00F73F5C">
            <w:pPr>
              <w:pStyle w:val="TableText"/>
              <w:ind w:right="288"/>
            </w:pPr>
            <w:r w:rsidRPr="00C7345F">
              <w:t>1</w:t>
            </w:r>
          </w:p>
        </w:tc>
        <w:tc>
          <w:tcPr>
            <w:tcW w:w="950" w:type="dxa"/>
          </w:tcPr>
          <w:p w14:paraId="403D1493" w14:textId="77777777" w:rsidR="00384C43" w:rsidRPr="00C7345F" w:rsidRDefault="00384C43" w:rsidP="00F73F5C">
            <w:pPr>
              <w:pStyle w:val="TableText"/>
              <w:rPr>
                <w:rFonts w:cs="Times New Roman"/>
              </w:rPr>
            </w:pPr>
            <w:r w:rsidRPr="00C7345F">
              <w:t>531</w:t>
            </w:r>
          </w:p>
        </w:tc>
        <w:tc>
          <w:tcPr>
            <w:tcW w:w="1510" w:type="dxa"/>
          </w:tcPr>
          <w:p w14:paraId="024B12AA" w14:textId="77777777" w:rsidR="00384C43" w:rsidRPr="00C7345F" w:rsidRDefault="00384C43" w:rsidP="00F73F5C">
            <w:pPr>
              <w:pStyle w:val="TableText"/>
              <w:ind w:right="432"/>
              <w:rPr>
                <w:color w:val="000000"/>
              </w:rPr>
            </w:pPr>
            <w:r w:rsidRPr="00C7345F">
              <w:t>2.26</w:t>
            </w:r>
          </w:p>
        </w:tc>
      </w:tr>
      <w:tr w:rsidR="00384C43" w:rsidRPr="00C7345F" w14:paraId="5FD7F2A0" w14:textId="77777777" w:rsidTr="00F73F5C">
        <w:tc>
          <w:tcPr>
            <w:tcW w:w="1584" w:type="dxa"/>
            <w:noWrap/>
          </w:tcPr>
          <w:p w14:paraId="485EFBAC" w14:textId="77777777" w:rsidR="00384C43" w:rsidRPr="00C7345F" w:rsidRDefault="00384C43" w:rsidP="00F73F5C">
            <w:pPr>
              <w:pStyle w:val="TableText"/>
              <w:ind w:right="432"/>
              <w:rPr>
                <w:color w:val="000000"/>
              </w:rPr>
            </w:pPr>
            <w:r w:rsidRPr="00C7345F">
              <w:t>13</w:t>
            </w:r>
          </w:p>
        </w:tc>
        <w:tc>
          <w:tcPr>
            <w:tcW w:w="1577" w:type="dxa"/>
          </w:tcPr>
          <w:p w14:paraId="7EE9CA86" w14:textId="77777777" w:rsidR="00384C43" w:rsidRPr="00C7345F" w:rsidRDefault="00384C43" w:rsidP="00F73F5C">
            <w:pPr>
              <w:pStyle w:val="TableText"/>
              <w:ind w:right="432"/>
              <w:rPr>
                <w:rFonts w:cs="Times New Roman"/>
              </w:rPr>
            </w:pPr>
            <w:r w:rsidRPr="00C7345F">
              <w:t>362</w:t>
            </w:r>
          </w:p>
        </w:tc>
        <w:tc>
          <w:tcPr>
            <w:tcW w:w="830" w:type="dxa"/>
          </w:tcPr>
          <w:p w14:paraId="6A0B7D19" w14:textId="77777777" w:rsidR="00384C43" w:rsidRPr="00C7345F" w:rsidRDefault="00384C43" w:rsidP="00F73F5C">
            <w:pPr>
              <w:pStyle w:val="TableText"/>
              <w:ind w:right="288"/>
            </w:pPr>
            <w:r w:rsidRPr="00C7345F">
              <w:t>1</w:t>
            </w:r>
          </w:p>
        </w:tc>
        <w:tc>
          <w:tcPr>
            <w:tcW w:w="950" w:type="dxa"/>
          </w:tcPr>
          <w:p w14:paraId="55CB2330" w14:textId="77777777" w:rsidR="00384C43" w:rsidRPr="00C7345F" w:rsidRDefault="00384C43" w:rsidP="00F73F5C">
            <w:pPr>
              <w:pStyle w:val="TableText"/>
              <w:rPr>
                <w:rFonts w:cs="Times New Roman"/>
              </w:rPr>
            </w:pPr>
            <w:r w:rsidRPr="00C7345F">
              <w:t>476</w:t>
            </w:r>
          </w:p>
        </w:tc>
        <w:tc>
          <w:tcPr>
            <w:tcW w:w="1510" w:type="dxa"/>
          </w:tcPr>
          <w:p w14:paraId="6D11D2FC" w14:textId="77777777" w:rsidR="00384C43" w:rsidRPr="00C7345F" w:rsidRDefault="00384C43" w:rsidP="00F73F5C">
            <w:pPr>
              <w:pStyle w:val="TableText"/>
              <w:ind w:right="432"/>
              <w:rPr>
                <w:color w:val="000000"/>
              </w:rPr>
            </w:pPr>
            <w:r w:rsidRPr="00C7345F">
              <w:t>2.02</w:t>
            </w:r>
          </w:p>
        </w:tc>
      </w:tr>
      <w:tr w:rsidR="00384C43" w:rsidRPr="00C7345F" w14:paraId="74E6EAFC" w14:textId="77777777" w:rsidTr="00F73F5C">
        <w:tc>
          <w:tcPr>
            <w:tcW w:w="1584" w:type="dxa"/>
            <w:noWrap/>
          </w:tcPr>
          <w:p w14:paraId="7A83BF4F" w14:textId="77777777" w:rsidR="00384C43" w:rsidRPr="00C7345F" w:rsidRDefault="00384C43" w:rsidP="00F73F5C">
            <w:pPr>
              <w:pStyle w:val="TableText"/>
              <w:ind w:right="432"/>
              <w:rPr>
                <w:color w:val="000000"/>
              </w:rPr>
            </w:pPr>
            <w:r w:rsidRPr="00C7345F">
              <w:t>14</w:t>
            </w:r>
          </w:p>
        </w:tc>
        <w:tc>
          <w:tcPr>
            <w:tcW w:w="1577" w:type="dxa"/>
          </w:tcPr>
          <w:p w14:paraId="2B4F3C13" w14:textId="77777777" w:rsidR="00384C43" w:rsidRPr="00C7345F" w:rsidRDefault="00384C43" w:rsidP="00F73F5C">
            <w:pPr>
              <w:pStyle w:val="TableText"/>
              <w:ind w:right="432"/>
              <w:rPr>
                <w:rFonts w:cs="Times New Roman"/>
              </w:rPr>
            </w:pPr>
            <w:r w:rsidRPr="00C7345F">
              <w:t>373</w:t>
            </w:r>
          </w:p>
        </w:tc>
        <w:tc>
          <w:tcPr>
            <w:tcW w:w="830" w:type="dxa"/>
          </w:tcPr>
          <w:p w14:paraId="19C080D8" w14:textId="77777777" w:rsidR="00384C43" w:rsidRPr="00C7345F" w:rsidRDefault="00384C43" w:rsidP="00F73F5C">
            <w:pPr>
              <w:pStyle w:val="TableText"/>
              <w:ind w:right="288"/>
            </w:pPr>
            <w:r w:rsidRPr="00C7345F">
              <w:t>2</w:t>
            </w:r>
          </w:p>
        </w:tc>
        <w:tc>
          <w:tcPr>
            <w:tcW w:w="950" w:type="dxa"/>
          </w:tcPr>
          <w:p w14:paraId="091B8D14" w14:textId="77777777" w:rsidR="00384C43" w:rsidRPr="00C7345F" w:rsidRDefault="00384C43" w:rsidP="00F73F5C">
            <w:pPr>
              <w:pStyle w:val="TableText"/>
              <w:rPr>
                <w:rFonts w:cs="Times New Roman"/>
              </w:rPr>
            </w:pPr>
            <w:r w:rsidRPr="00C7345F">
              <w:t>437</w:t>
            </w:r>
          </w:p>
        </w:tc>
        <w:tc>
          <w:tcPr>
            <w:tcW w:w="1510" w:type="dxa"/>
          </w:tcPr>
          <w:p w14:paraId="00FFEAFF" w14:textId="77777777" w:rsidR="00384C43" w:rsidRPr="00C7345F" w:rsidRDefault="00384C43" w:rsidP="00F73F5C">
            <w:pPr>
              <w:pStyle w:val="TableText"/>
              <w:ind w:right="432"/>
              <w:rPr>
                <w:color w:val="000000"/>
              </w:rPr>
            </w:pPr>
            <w:r w:rsidRPr="00C7345F">
              <w:t>1.86</w:t>
            </w:r>
          </w:p>
        </w:tc>
      </w:tr>
      <w:tr w:rsidR="00384C43" w:rsidRPr="00C7345F" w14:paraId="4A73CAF4" w14:textId="77777777" w:rsidTr="00F73F5C">
        <w:tc>
          <w:tcPr>
            <w:tcW w:w="1584" w:type="dxa"/>
            <w:noWrap/>
          </w:tcPr>
          <w:p w14:paraId="59D1C826" w14:textId="77777777" w:rsidR="00384C43" w:rsidRPr="00C7345F" w:rsidRDefault="00384C43" w:rsidP="00F73F5C">
            <w:pPr>
              <w:pStyle w:val="TableText"/>
              <w:ind w:right="432"/>
              <w:rPr>
                <w:color w:val="000000"/>
              </w:rPr>
            </w:pPr>
            <w:r w:rsidRPr="00C7345F">
              <w:t>15</w:t>
            </w:r>
          </w:p>
        </w:tc>
        <w:tc>
          <w:tcPr>
            <w:tcW w:w="1577" w:type="dxa"/>
          </w:tcPr>
          <w:p w14:paraId="5FF82FE5" w14:textId="77777777" w:rsidR="00384C43" w:rsidRPr="00C7345F" w:rsidRDefault="00384C43" w:rsidP="00F73F5C">
            <w:pPr>
              <w:pStyle w:val="TableText"/>
              <w:ind w:right="432"/>
              <w:rPr>
                <w:rFonts w:cs="Times New Roman"/>
              </w:rPr>
            </w:pPr>
            <w:r w:rsidRPr="00C7345F">
              <w:t>384</w:t>
            </w:r>
          </w:p>
        </w:tc>
        <w:tc>
          <w:tcPr>
            <w:tcW w:w="830" w:type="dxa"/>
          </w:tcPr>
          <w:p w14:paraId="4F525914" w14:textId="77777777" w:rsidR="00384C43" w:rsidRPr="00C7345F" w:rsidRDefault="00384C43" w:rsidP="00F73F5C">
            <w:pPr>
              <w:pStyle w:val="TableText"/>
              <w:ind w:right="288"/>
            </w:pPr>
            <w:r w:rsidRPr="00C7345F">
              <w:t>2</w:t>
            </w:r>
          </w:p>
        </w:tc>
        <w:tc>
          <w:tcPr>
            <w:tcW w:w="950" w:type="dxa"/>
          </w:tcPr>
          <w:p w14:paraId="25303BE5" w14:textId="77777777" w:rsidR="00384C43" w:rsidRPr="00C7345F" w:rsidRDefault="00384C43" w:rsidP="00F73F5C">
            <w:pPr>
              <w:pStyle w:val="TableText"/>
              <w:rPr>
                <w:rFonts w:cs="Times New Roman"/>
              </w:rPr>
            </w:pPr>
            <w:r w:rsidRPr="00C7345F">
              <w:t>379</w:t>
            </w:r>
          </w:p>
        </w:tc>
        <w:tc>
          <w:tcPr>
            <w:tcW w:w="1510" w:type="dxa"/>
          </w:tcPr>
          <w:p w14:paraId="46767BAF" w14:textId="77777777" w:rsidR="00384C43" w:rsidRPr="00C7345F" w:rsidRDefault="00384C43" w:rsidP="00F73F5C">
            <w:pPr>
              <w:pStyle w:val="TableText"/>
              <w:ind w:right="432"/>
              <w:rPr>
                <w:color w:val="000000"/>
              </w:rPr>
            </w:pPr>
            <w:r w:rsidRPr="00C7345F">
              <w:t>1.61</w:t>
            </w:r>
          </w:p>
        </w:tc>
      </w:tr>
      <w:tr w:rsidR="00384C43" w:rsidRPr="00C7345F" w14:paraId="23F389FD" w14:textId="77777777" w:rsidTr="00F73F5C">
        <w:tc>
          <w:tcPr>
            <w:tcW w:w="1584" w:type="dxa"/>
            <w:noWrap/>
          </w:tcPr>
          <w:p w14:paraId="573DDF6F" w14:textId="77777777" w:rsidR="00384C43" w:rsidRPr="00C7345F" w:rsidRDefault="00384C43" w:rsidP="00F73F5C">
            <w:pPr>
              <w:pStyle w:val="TableText"/>
              <w:ind w:right="432"/>
              <w:rPr>
                <w:color w:val="000000"/>
              </w:rPr>
            </w:pPr>
            <w:r w:rsidRPr="00C7345F">
              <w:t>16</w:t>
            </w:r>
          </w:p>
        </w:tc>
        <w:tc>
          <w:tcPr>
            <w:tcW w:w="1577" w:type="dxa"/>
          </w:tcPr>
          <w:p w14:paraId="7BB19BA2" w14:textId="77777777" w:rsidR="00384C43" w:rsidRPr="00C7345F" w:rsidRDefault="00384C43" w:rsidP="00F73F5C">
            <w:pPr>
              <w:pStyle w:val="TableText"/>
              <w:ind w:right="432"/>
              <w:rPr>
                <w:rFonts w:cs="Times New Roman"/>
              </w:rPr>
            </w:pPr>
            <w:r w:rsidRPr="00C7345F">
              <w:t>395</w:t>
            </w:r>
          </w:p>
        </w:tc>
        <w:tc>
          <w:tcPr>
            <w:tcW w:w="830" w:type="dxa"/>
          </w:tcPr>
          <w:p w14:paraId="67AC8EC9" w14:textId="77777777" w:rsidR="00384C43" w:rsidRPr="00C7345F" w:rsidRDefault="00384C43" w:rsidP="00F73F5C">
            <w:pPr>
              <w:pStyle w:val="TableText"/>
              <w:ind w:right="288"/>
            </w:pPr>
            <w:r w:rsidRPr="00C7345F">
              <w:t>2</w:t>
            </w:r>
          </w:p>
        </w:tc>
        <w:tc>
          <w:tcPr>
            <w:tcW w:w="950" w:type="dxa"/>
          </w:tcPr>
          <w:p w14:paraId="61EE9573" w14:textId="77777777" w:rsidR="00384C43" w:rsidRPr="00C7345F" w:rsidRDefault="00384C43" w:rsidP="00F73F5C">
            <w:pPr>
              <w:pStyle w:val="TableText"/>
              <w:rPr>
                <w:rFonts w:cs="Times New Roman"/>
              </w:rPr>
            </w:pPr>
            <w:r w:rsidRPr="00C7345F">
              <w:t>369</w:t>
            </w:r>
          </w:p>
        </w:tc>
        <w:tc>
          <w:tcPr>
            <w:tcW w:w="1510" w:type="dxa"/>
          </w:tcPr>
          <w:p w14:paraId="18E85437" w14:textId="77777777" w:rsidR="00384C43" w:rsidRPr="00C7345F" w:rsidRDefault="00384C43" w:rsidP="00F73F5C">
            <w:pPr>
              <w:pStyle w:val="TableText"/>
              <w:ind w:right="432"/>
              <w:rPr>
                <w:color w:val="000000"/>
              </w:rPr>
            </w:pPr>
            <w:r w:rsidRPr="00C7345F">
              <w:t>1.57</w:t>
            </w:r>
          </w:p>
        </w:tc>
      </w:tr>
      <w:tr w:rsidR="00384C43" w:rsidRPr="00C7345F" w14:paraId="7C073AFD" w14:textId="77777777" w:rsidTr="00F73F5C">
        <w:tc>
          <w:tcPr>
            <w:tcW w:w="1584" w:type="dxa"/>
            <w:noWrap/>
          </w:tcPr>
          <w:p w14:paraId="510177BD" w14:textId="77777777" w:rsidR="00384C43" w:rsidRPr="00C7345F" w:rsidRDefault="00384C43" w:rsidP="00F73F5C">
            <w:pPr>
              <w:pStyle w:val="TableText"/>
              <w:ind w:right="432"/>
              <w:rPr>
                <w:color w:val="000000"/>
              </w:rPr>
            </w:pPr>
            <w:r w:rsidRPr="00C7345F">
              <w:t>17</w:t>
            </w:r>
          </w:p>
        </w:tc>
        <w:tc>
          <w:tcPr>
            <w:tcW w:w="1577" w:type="dxa"/>
          </w:tcPr>
          <w:p w14:paraId="405B7CC7" w14:textId="77777777" w:rsidR="00384C43" w:rsidRPr="00C7345F" w:rsidRDefault="00384C43" w:rsidP="00F73F5C">
            <w:pPr>
              <w:pStyle w:val="TableText"/>
              <w:ind w:right="432"/>
              <w:rPr>
                <w:rFonts w:cs="Times New Roman"/>
              </w:rPr>
            </w:pPr>
            <w:r w:rsidRPr="00C7345F">
              <w:t>408</w:t>
            </w:r>
          </w:p>
        </w:tc>
        <w:tc>
          <w:tcPr>
            <w:tcW w:w="830" w:type="dxa"/>
          </w:tcPr>
          <w:p w14:paraId="10CEC672" w14:textId="77777777" w:rsidR="00384C43" w:rsidRPr="00C7345F" w:rsidRDefault="00384C43" w:rsidP="00F73F5C">
            <w:pPr>
              <w:pStyle w:val="TableText"/>
              <w:ind w:right="288"/>
            </w:pPr>
            <w:r w:rsidRPr="00C7345F">
              <w:t>2</w:t>
            </w:r>
          </w:p>
        </w:tc>
        <w:tc>
          <w:tcPr>
            <w:tcW w:w="950" w:type="dxa"/>
          </w:tcPr>
          <w:p w14:paraId="679FC952" w14:textId="77777777" w:rsidR="00384C43" w:rsidRPr="00C7345F" w:rsidRDefault="00384C43" w:rsidP="00F73F5C">
            <w:pPr>
              <w:pStyle w:val="TableText"/>
              <w:rPr>
                <w:rFonts w:cs="Times New Roman"/>
              </w:rPr>
            </w:pPr>
            <w:r w:rsidRPr="00C7345F">
              <w:t>325</w:t>
            </w:r>
          </w:p>
        </w:tc>
        <w:tc>
          <w:tcPr>
            <w:tcW w:w="1510" w:type="dxa"/>
          </w:tcPr>
          <w:p w14:paraId="77FB3AAF" w14:textId="77777777" w:rsidR="00384C43" w:rsidRPr="00C7345F" w:rsidRDefault="00384C43" w:rsidP="00F73F5C">
            <w:pPr>
              <w:pStyle w:val="TableText"/>
              <w:ind w:right="432"/>
              <w:rPr>
                <w:color w:val="000000"/>
              </w:rPr>
            </w:pPr>
            <w:r w:rsidRPr="00C7345F">
              <w:t>1.38</w:t>
            </w:r>
          </w:p>
        </w:tc>
      </w:tr>
      <w:tr w:rsidR="00384C43" w:rsidRPr="00C7345F" w14:paraId="455D165B" w14:textId="77777777" w:rsidTr="00F73F5C">
        <w:tc>
          <w:tcPr>
            <w:tcW w:w="1584" w:type="dxa"/>
            <w:noWrap/>
          </w:tcPr>
          <w:p w14:paraId="3C6F0002" w14:textId="77777777" w:rsidR="00384C43" w:rsidRPr="00C7345F" w:rsidRDefault="00384C43" w:rsidP="00F73F5C">
            <w:pPr>
              <w:pStyle w:val="TableText"/>
              <w:ind w:right="432"/>
              <w:rPr>
                <w:color w:val="000000"/>
              </w:rPr>
            </w:pPr>
            <w:r w:rsidRPr="00C7345F">
              <w:t>18</w:t>
            </w:r>
          </w:p>
        </w:tc>
        <w:tc>
          <w:tcPr>
            <w:tcW w:w="1577" w:type="dxa"/>
          </w:tcPr>
          <w:p w14:paraId="09602F90" w14:textId="77777777" w:rsidR="00384C43" w:rsidRPr="00C7345F" w:rsidRDefault="00384C43" w:rsidP="00F73F5C">
            <w:pPr>
              <w:pStyle w:val="TableText"/>
              <w:ind w:right="432"/>
              <w:rPr>
                <w:rFonts w:cs="Times New Roman"/>
              </w:rPr>
            </w:pPr>
            <w:r w:rsidRPr="00C7345F">
              <w:t>421</w:t>
            </w:r>
          </w:p>
        </w:tc>
        <w:tc>
          <w:tcPr>
            <w:tcW w:w="830" w:type="dxa"/>
          </w:tcPr>
          <w:p w14:paraId="4A0D4AD4" w14:textId="77777777" w:rsidR="00384C43" w:rsidRPr="00C7345F" w:rsidRDefault="00384C43" w:rsidP="00F73F5C">
            <w:pPr>
              <w:pStyle w:val="TableText"/>
              <w:ind w:right="288"/>
            </w:pPr>
            <w:r w:rsidRPr="00C7345F">
              <w:t>2</w:t>
            </w:r>
          </w:p>
        </w:tc>
        <w:tc>
          <w:tcPr>
            <w:tcW w:w="950" w:type="dxa"/>
          </w:tcPr>
          <w:p w14:paraId="7AFC8499" w14:textId="77777777" w:rsidR="00384C43" w:rsidRPr="00C7345F" w:rsidRDefault="00384C43" w:rsidP="00F73F5C">
            <w:pPr>
              <w:pStyle w:val="TableText"/>
              <w:rPr>
                <w:rFonts w:cs="Times New Roman"/>
              </w:rPr>
            </w:pPr>
            <w:r w:rsidRPr="00C7345F">
              <w:t>261</w:t>
            </w:r>
          </w:p>
        </w:tc>
        <w:tc>
          <w:tcPr>
            <w:tcW w:w="1510" w:type="dxa"/>
          </w:tcPr>
          <w:p w14:paraId="4477DCC4" w14:textId="77777777" w:rsidR="00384C43" w:rsidRPr="00C7345F" w:rsidRDefault="00384C43" w:rsidP="00F73F5C">
            <w:pPr>
              <w:pStyle w:val="TableText"/>
              <w:ind w:right="432"/>
              <w:rPr>
                <w:color w:val="000000"/>
              </w:rPr>
            </w:pPr>
            <w:r w:rsidRPr="00C7345F">
              <w:t>1.11</w:t>
            </w:r>
          </w:p>
        </w:tc>
      </w:tr>
      <w:tr w:rsidR="00384C43" w:rsidRPr="00C7345F" w14:paraId="66DB57EA" w14:textId="77777777" w:rsidTr="00F73F5C">
        <w:tc>
          <w:tcPr>
            <w:tcW w:w="1584" w:type="dxa"/>
            <w:noWrap/>
          </w:tcPr>
          <w:p w14:paraId="1F2F8205" w14:textId="77777777" w:rsidR="00384C43" w:rsidRPr="00C7345F" w:rsidRDefault="00384C43" w:rsidP="00F73F5C">
            <w:pPr>
              <w:pStyle w:val="TableText"/>
              <w:ind w:right="432"/>
              <w:rPr>
                <w:color w:val="000000"/>
              </w:rPr>
            </w:pPr>
            <w:r w:rsidRPr="00C7345F">
              <w:t>19</w:t>
            </w:r>
          </w:p>
        </w:tc>
        <w:tc>
          <w:tcPr>
            <w:tcW w:w="1577" w:type="dxa"/>
          </w:tcPr>
          <w:p w14:paraId="7C9BAEF0" w14:textId="77777777" w:rsidR="00384C43" w:rsidRPr="00C7345F" w:rsidRDefault="00384C43" w:rsidP="00F73F5C">
            <w:pPr>
              <w:pStyle w:val="TableText"/>
              <w:ind w:right="432"/>
              <w:rPr>
                <w:rFonts w:cs="Times New Roman"/>
              </w:rPr>
            </w:pPr>
            <w:r w:rsidRPr="00C7345F">
              <w:t>437</w:t>
            </w:r>
          </w:p>
        </w:tc>
        <w:tc>
          <w:tcPr>
            <w:tcW w:w="830" w:type="dxa"/>
          </w:tcPr>
          <w:p w14:paraId="7B932512" w14:textId="77777777" w:rsidR="00384C43" w:rsidRPr="00C7345F" w:rsidRDefault="00384C43" w:rsidP="00F73F5C">
            <w:pPr>
              <w:pStyle w:val="TableText"/>
              <w:ind w:right="288"/>
            </w:pPr>
            <w:r w:rsidRPr="00C7345F">
              <w:t>2</w:t>
            </w:r>
          </w:p>
        </w:tc>
        <w:tc>
          <w:tcPr>
            <w:tcW w:w="950" w:type="dxa"/>
          </w:tcPr>
          <w:p w14:paraId="5702155B" w14:textId="77777777" w:rsidR="00384C43" w:rsidRPr="00C7345F" w:rsidRDefault="00384C43" w:rsidP="00F73F5C">
            <w:pPr>
              <w:pStyle w:val="TableText"/>
              <w:rPr>
                <w:rFonts w:cs="Times New Roman"/>
              </w:rPr>
            </w:pPr>
            <w:r w:rsidRPr="00C7345F">
              <w:t>278</w:t>
            </w:r>
          </w:p>
        </w:tc>
        <w:tc>
          <w:tcPr>
            <w:tcW w:w="1510" w:type="dxa"/>
          </w:tcPr>
          <w:p w14:paraId="05FA1A9B" w14:textId="77777777" w:rsidR="00384C43" w:rsidRPr="00C7345F" w:rsidRDefault="00384C43" w:rsidP="00F73F5C">
            <w:pPr>
              <w:pStyle w:val="TableText"/>
              <w:ind w:right="432"/>
              <w:rPr>
                <w:color w:val="000000"/>
              </w:rPr>
            </w:pPr>
            <w:r w:rsidRPr="00C7345F">
              <w:t>1.18</w:t>
            </w:r>
          </w:p>
        </w:tc>
      </w:tr>
      <w:tr w:rsidR="00384C43" w:rsidRPr="00C7345F" w14:paraId="68FCE2A8" w14:textId="77777777" w:rsidTr="00F73F5C">
        <w:tc>
          <w:tcPr>
            <w:tcW w:w="1584" w:type="dxa"/>
            <w:noWrap/>
          </w:tcPr>
          <w:p w14:paraId="07C8A146" w14:textId="77777777" w:rsidR="00384C43" w:rsidRPr="00C7345F" w:rsidRDefault="00384C43" w:rsidP="00F73F5C">
            <w:pPr>
              <w:pStyle w:val="TableText"/>
              <w:ind w:right="432"/>
              <w:rPr>
                <w:color w:val="000000"/>
              </w:rPr>
            </w:pPr>
            <w:r w:rsidRPr="00C7345F">
              <w:t>20</w:t>
            </w:r>
          </w:p>
        </w:tc>
        <w:tc>
          <w:tcPr>
            <w:tcW w:w="1577" w:type="dxa"/>
          </w:tcPr>
          <w:p w14:paraId="36DFB82C" w14:textId="77777777" w:rsidR="00384C43" w:rsidRPr="00C7345F" w:rsidRDefault="00384C43" w:rsidP="00F73F5C">
            <w:pPr>
              <w:pStyle w:val="TableText"/>
              <w:ind w:right="432"/>
              <w:rPr>
                <w:rFonts w:cs="Times New Roman"/>
              </w:rPr>
            </w:pPr>
            <w:r w:rsidRPr="00C7345F">
              <w:t>456</w:t>
            </w:r>
          </w:p>
        </w:tc>
        <w:tc>
          <w:tcPr>
            <w:tcW w:w="830" w:type="dxa"/>
          </w:tcPr>
          <w:p w14:paraId="3FA93D3C" w14:textId="77777777" w:rsidR="00384C43" w:rsidRPr="00C7345F" w:rsidRDefault="00384C43" w:rsidP="00F73F5C">
            <w:pPr>
              <w:pStyle w:val="TableText"/>
              <w:ind w:right="288"/>
            </w:pPr>
            <w:r w:rsidRPr="00C7345F">
              <w:t>3</w:t>
            </w:r>
          </w:p>
        </w:tc>
        <w:tc>
          <w:tcPr>
            <w:tcW w:w="950" w:type="dxa"/>
          </w:tcPr>
          <w:p w14:paraId="5A9F0B0D" w14:textId="77777777" w:rsidR="00384C43" w:rsidRPr="00C7345F" w:rsidRDefault="00384C43" w:rsidP="00F73F5C">
            <w:pPr>
              <w:pStyle w:val="TableText"/>
              <w:rPr>
                <w:rFonts w:cs="Times New Roman"/>
              </w:rPr>
            </w:pPr>
            <w:r w:rsidRPr="00C7345F">
              <w:t>282</w:t>
            </w:r>
          </w:p>
        </w:tc>
        <w:tc>
          <w:tcPr>
            <w:tcW w:w="1510" w:type="dxa"/>
          </w:tcPr>
          <w:p w14:paraId="2277CCEA" w14:textId="77777777" w:rsidR="00384C43" w:rsidRPr="00C7345F" w:rsidRDefault="00384C43" w:rsidP="00F73F5C">
            <w:pPr>
              <w:pStyle w:val="TableText"/>
              <w:ind w:right="432"/>
              <w:rPr>
                <w:color w:val="000000"/>
              </w:rPr>
            </w:pPr>
            <w:r w:rsidRPr="00C7345F">
              <w:t>1.20</w:t>
            </w:r>
          </w:p>
        </w:tc>
      </w:tr>
      <w:tr w:rsidR="00384C43" w:rsidRPr="00C7345F" w14:paraId="44AF78D6" w14:textId="77777777" w:rsidTr="00F73F5C">
        <w:tc>
          <w:tcPr>
            <w:tcW w:w="1584" w:type="dxa"/>
            <w:noWrap/>
          </w:tcPr>
          <w:p w14:paraId="489022F8" w14:textId="77777777" w:rsidR="00384C43" w:rsidRPr="00C7345F" w:rsidRDefault="00384C43" w:rsidP="00F73F5C">
            <w:pPr>
              <w:pStyle w:val="TableText"/>
              <w:ind w:right="432"/>
              <w:rPr>
                <w:color w:val="000000"/>
              </w:rPr>
            </w:pPr>
            <w:r w:rsidRPr="00C7345F">
              <w:t>21</w:t>
            </w:r>
          </w:p>
        </w:tc>
        <w:tc>
          <w:tcPr>
            <w:tcW w:w="1577" w:type="dxa"/>
          </w:tcPr>
          <w:p w14:paraId="5C9A5910" w14:textId="77777777" w:rsidR="00384C43" w:rsidRPr="00C7345F" w:rsidRDefault="00384C43" w:rsidP="00F73F5C">
            <w:pPr>
              <w:pStyle w:val="TableText"/>
              <w:ind w:right="432"/>
              <w:rPr>
                <w:rFonts w:cs="Times New Roman"/>
              </w:rPr>
            </w:pPr>
            <w:r w:rsidRPr="00C7345F">
              <w:t>481</w:t>
            </w:r>
          </w:p>
        </w:tc>
        <w:tc>
          <w:tcPr>
            <w:tcW w:w="830" w:type="dxa"/>
          </w:tcPr>
          <w:p w14:paraId="285793E7" w14:textId="77777777" w:rsidR="00384C43" w:rsidRPr="00C7345F" w:rsidRDefault="00384C43" w:rsidP="00F73F5C">
            <w:pPr>
              <w:pStyle w:val="TableText"/>
              <w:ind w:right="288"/>
            </w:pPr>
            <w:r w:rsidRPr="00C7345F">
              <w:t>3</w:t>
            </w:r>
          </w:p>
        </w:tc>
        <w:tc>
          <w:tcPr>
            <w:tcW w:w="950" w:type="dxa"/>
          </w:tcPr>
          <w:p w14:paraId="42D1DDA2" w14:textId="77777777" w:rsidR="00384C43" w:rsidRPr="00C7345F" w:rsidRDefault="00384C43" w:rsidP="00F73F5C">
            <w:pPr>
              <w:pStyle w:val="TableText"/>
              <w:rPr>
                <w:rFonts w:cs="Times New Roman"/>
              </w:rPr>
            </w:pPr>
            <w:r w:rsidRPr="00C7345F">
              <w:t>313</w:t>
            </w:r>
          </w:p>
        </w:tc>
        <w:tc>
          <w:tcPr>
            <w:tcW w:w="1510" w:type="dxa"/>
          </w:tcPr>
          <w:p w14:paraId="08306C18" w14:textId="77777777" w:rsidR="00384C43" w:rsidRPr="00C7345F" w:rsidRDefault="00384C43" w:rsidP="00F73F5C">
            <w:pPr>
              <w:pStyle w:val="TableText"/>
              <w:ind w:right="432"/>
              <w:rPr>
                <w:color w:val="000000"/>
              </w:rPr>
            </w:pPr>
            <w:r w:rsidRPr="00C7345F">
              <w:t>1.33</w:t>
            </w:r>
          </w:p>
        </w:tc>
      </w:tr>
      <w:tr w:rsidR="00384C43" w:rsidRPr="00C7345F" w14:paraId="09FC1578" w14:textId="77777777" w:rsidTr="00F73F5C">
        <w:tc>
          <w:tcPr>
            <w:tcW w:w="1584" w:type="dxa"/>
            <w:noWrap/>
          </w:tcPr>
          <w:p w14:paraId="1ABB725A" w14:textId="77777777" w:rsidR="00384C43" w:rsidRPr="00C7345F" w:rsidRDefault="00384C43" w:rsidP="00F73F5C">
            <w:pPr>
              <w:pStyle w:val="TableText"/>
              <w:ind w:right="432"/>
              <w:rPr>
                <w:color w:val="000000"/>
              </w:rPr>
            </w:pPr>
            <w:r w:rsidRPr="00C7345F">
              <w:t>22</w:t>
            </w:r>
          </w:p>
        </w:tc>
        <w:tc>
          <w:tcPr>
            <w:tcW w:w="1577" w:type="dxa"/>
          </w:tcPr>
          <w:p w14:paraId="241E9A8C" w14:textId="77777777" w:rsidR="00384C43" w:rsidRPr="00C7345F" w:rsidRDefault="00384C43" w:rsidP="00F73F5C">
            <w:pPr>
              <w:pStyle w:val="TableText"/>
              <w:ind w:right="432"/>
              <w:rPr>
                <w:rFonts w:cs="Times New Roman"/>
              </w:rPr>
            </w:pPr>
            <w:r w:rsidRPr="00C7345F">
              <w:t>520</w:t>
            </w:r>
          </w:p>
        </w:tc>
        <w:tc>
          <w:tcPr>
            <w:tcW w:w="830" w:type="dxa"/>
          </w:tcPr>
          <w:p w14:paraId="451BBB02" w14:textId="77777777" w:rsidR="00384C43" w:rsidRPr="00C7345F" w:rsidRDefault="00384C43" w:rsidP="00F73F5C">
            <w:pPr>
              <w:pStyle w:val="TableText"/>
              <w:ind w:right="288"/>
            </w:pPr>
            <w:r w:rsidRPr="00C7345F">
              <w:t>3</w:t>
            </w:r>
          </w:p>
        </w:tc>
        <w:tc>
          <w:tcPr>
            <w:tcW w:w="950" w:type="dxa"/>
          </w:tcPr>
          <w:p w14:paraId="53E226E0" w14:textId="77777777" w:rsidR="00384C43" w:rsidRPr="00C7345F" w:rsidRDefault="00384C43" w:rsidP="00F73F5C">
            <w:pPr>
              <w:pStyle w:val="TableText"/>
              <w:rPr>
                <w:rFonts w:cs="Times New Roman"/>
              </w:rPr>
            </w:pPr>
            <w:r w:rsidRPr="00C7345F">
              <w:t>336</w:t>
            </w:r>
          </w:p>
        </w:tc>
        <w:tc>
          <w:tcPr>
            <w:tcW w:w="1510" w:type="dxa"/>
          </w:tcPr>
          <w:p w14:paraId="25FA2F7A" w14:textId="77777777" w:rsidR="00384C43" w:rsidRPr="00C7345F" w:rsidRDefault="00384C43" w:rsidP="00F73F5C">
            <w:pPr>
              <w:pStyle w:val="TableText"/>
              <w:ind w:right="432"/>
              <w:rPr>
                <w:color w:val="000000"/>
              </w:rPr>
            </w:pPr>
            <w:r w:rsidRPr="00C7345F">
              <w:t>1.43</w:t>
            </w:r>
          </w:p>
        </w:tc>
      </w:tr>
      <w:tr w:rsidR="00384C43" w:rsidRPr="00C7345F" w14:paraId="7BA907E9" w14:textId="77777777" w:rsidTr="00F73F5C">
        <w:tc>
          <w:tcPr>
            <w:tcW w:w="1584" w:type="dxa"/>
            <w:noWrap/>
          </w:tcPr>
          <w:p w14:paraId="26D04E46" w14:textId="77777777" w:rsidR="00384C43" w:rsidRPr="00C7345F" w:rsidRDefault="00384C43" w:rsidP="00F73F5C">
            <w:pPr>
              <w:pStyle w:val="TableText"/>
              <w:ind w:right="432"/>
              <w:rPr>
                <w:color w:val="000000"/>
              </w:rPr>
            </w:pPr>
            <w:r w:rsidRPr="00C7345F">
              <w:t>23</w:t>
            </w:r>
          </w:p>
        </w:tc>
        <w:tc>
          <w:tcPr>
            <w:tcW w:w="1577" w:type="dxa"/>
          </w:tcPr>
          <w:p w14:paraId="20579751" w14:textId="77777777" w:rsidR="00384C43" w:rsidRPr="00C7345F" w:rsidRDefault="00384C43" w:rsidP="00F73F5C">
            <w:pPr>
              <w:pStyle w:val="TableText"/>
              <w:ind w:right="432"/>
              <w:rPr>
                <w:rFonts w:cs="Times New Roman"/>
              </w:rPr>
            </w:pPr>
            <w:r w:rsidRPr="00C7345F">
              <w:t>600</w:t>
            </w:r>
          </w:p>
        </w:tc>
        <w:tc>
          <w:tcPr>
            <w:tcW w:w="830" w:type="dxa"/>
          </w:tcPr>
          <w:p w14:paraId="5B54C7A1" w14:textId="77777777" w:rsidR="00384C43" w:rsidRPr="00C7345F" w:rsidRDefault="00384C43" w:rsidP="00F73F5C">
            <w:pPr>
              <w:pStyle w:val="TableText"/>
              <w:ind w:right="288"/>
            </w:pPr>
            <w:r w:rsidRPr="00C7345F">
              <w:t>3</w:t>
            </w:r>
          </w:p>
        </w:tc>
        <w:tc>
          <w:tcPr>
            <w:tcW w:w="950" w:type="dxa"/>
          </w:tcPr>
          <w:p w14:paraId="5E7B5715" w14:textId="77777777" w:rsidR="00384C43" w:rsidRPr="00C7345F" w:rsidRDefault="00384C43" w:rsidP="00F73F5C">
            <w:pPr>
              <w:pStyle w:val="TableText"/>
              <w:rPr>
                <w:rFonts w:cs="Times New Roman"/>
              </w:rPr>
            </w:pPr>
            <w:r w:rsidRPr="00C7345F">
              <w:t>478</w:t>
            </w:r>
          </w:p>
        </w:tc>
        <w:tc>
          <w:tcPr>
            <w:tcW w:w="1510" w:type="dxa"/>
          </w:tcPr>
          <w:p w14:paraId="3CC8BA8A" w14:textId="77777777" w:rsidR="00384C43" w:rsidRPr="00C7345F" w:rsidRDefault="00384C43" w:rsidP="00F73F5C">
            <w:pPr>
              <w:pStyle w:val="TableText"/>
              <w:ind w:right="432"/>
              <w:rPr>
                <w:color w:val="000000"/>
              </w:rPr>
            </w:pPr>
            <w:r w:rsidRPr="00C7345F">
              <w:t>2.03</w:t>
            </w:r>
          </w:p>
        </w:tc>
      </w:tr>
    </w:tbl>
    <w:p w14:paraId="1EA1764C" w14:textId="49CC5E9E" w:rsidR="00384C43" w:rsidRPr="00C7345F" w:rsidRDefault="00384C43" w:rsidP="00F73F5C">
      <w:pPr>
        <w:pStyle w:val="Caption"/>
        <w:pageBreakBefore/>
      </w:pPr>
      <w:bookmarkStart w:id="645" w:name="_Toc134621914"/>
      <w:r w:rsidRPr="00C7345F">
        <w:lastRenderedPageBreak/>
        <w:t>Table 4.B.</w:t>
      </w:r>
      <w:r w:rsidRPr="00C7345F">
        <w:fldChar w:fldCharType="begin"/>
      </w:r>
      <w:r w:rsidRPr="00C7345F">
        <w:instrText>SEQ Table_4.B. \* ARABIC</w:instrText>
      </w:r>
      <w:r w:rsidRPr="00C7345F">
        <w:fldChar w:fldCharType="separate"/>
      </w:r>
      <w:r w:rsidRPr="00C7345F">
        <w:t>29</w:t>
      </w:r>
      <w:r w:rsidRPr="00C7345F">
        <w:fldChar w:fldCharType="end"/>
      </w:r>
      <w:r w:rsidRPr="00C7345F">
        <w:t xml:space="preserve">  Raw-Score-to-Scale-Score Distribution for Grade One—Written Language for</w:t>
      </w:r>
      <w:r w:rsidR="001807FB">
        <w:t> </w:t>
      </w:r>
      <w:r w:rsidRPr="00C7345F">
        <w:t>Computer-based Assessment Forms</w:t>
      </w:r>
      <w:bookmarkEnd w:id="645"/>
    </w:p>
    <w:tbl>
      <w:tblPr>
        <w:tblStyle w:val="TRs"/>
        <w:tblW w:w="0" w:type="auto"/>
        <w:tblLayout w:type="fixed"/>
        <w:tblLook w:val="04A0" w:firstRow="1" w:lastRow="0" w:firstColumn="1" w:lastColumn="0" w:noHBand="0" w:noVBand="1"/>
        <w:tblDescription w:val="Raw-Score-to-Scale-Score Distribution for Grade One—Written Language for Computer-based Assessment Forms"/>
      </w:tblPr>
      <w:tblGrid>
        <w:gridCol w:w="1584"/>
        <w:gridCol w:w="1577"/>
        <w:gridCol w:w="830"/>
        <w:gridCol w:w="950"/>
        <w:gridCol w:w="1512"/>
      </w:tblGrid>
      <w:tr w:rsidR="00384C43" w:rsidRPr="00C7345F" w14:paraId="29F79E46"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34416CE"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562BA477"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63515BF2" w14:textId="77777777" w:rsidR="00384C43" w:rsidRPr="00C7345F" w:rsidRDefault="00384C43" w:rsidP="00F73F5C">
            <w:pPr>
              <w:pStyle w:val="TableHead"/>
              <w:rPr>
                <w:b w:val="0"/>
                <w:noProof w:val="0"/>
              </w:rPr>
            </w:pPr>
            <w:r w:rsidRPr="00C7345F">
              <w:rPr>
                <w:noProof w:val="0"/>
              </w:rPr>
              <w:t>Level</w:t>
            </w:r>
          </w:p>
        </w:tc>
        <w:tc>
          <w:tcPr>
            <w:tcW w:w="950" w:type="dxa"/>
            <w:hideMark/>
          </w:tcPr>
          <w:p w14:paraId="43413046" w14:textId="77777777" w:rsidR="00384C43" w:rsidRPr="00C7345F" w:rsidRDefault="00384C43" w:rsidP="00F73F5C">
            <w:pPr>
              <w:pStyle w:val="TableHead"/>
              <w:rPr>
                <w:b w:val="0"/>
                <w:noProof w:val="0"/>
              </w:rPr>
            </w:pPr>
            <w:r w:rsidRPr="00C7345F">
              <w:rPr>
                <w:noProof w:val="0"/>
              </w:rPr>
              <w:t>N</w:t>
            </w:r>
          </w:p>
        </w:tc>
        <w:tc>
          <w:tcPr>
            <w:tcW w:w="1512" w:type="dxa"/>
            <w:hideMark/>
          </w:tcPr>
          <w:p w14:paraId="36E5D3B5"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1EF1F24E" w14:textId="77777777" w:rsidTr="00F73F5C">
        <w:tc>
          <w:tcPr>
            <w:tcW w:w="1584" w:type="dxa"/>
            <w:noWrap/>
            <w:hideMark/>
          </w:tcPr>
          <w:p w14:paraId="1B7F9CE7" w14:textId="77777777" w:rsidR="00384C43" w:rsidRPr="00C7345F" w:rsidRDefault="00384C43" w:rsidP="00F73F5C">
            <w:pPr>
              <w:pStyle w:val="TableText"/>
              <w:keepNext/>
              <w:ind w:right="432"/>
              <w:rPr>
                <w:rFonts w:cs="Times New Roman"/>
              </w:rPr>
            </w:pPr>
            <w:r w:rsidRPr="00C7345F">
              <w:t>0</w:t>
            </w:r>
          </w:p>
        </w:tc>
        <w:tc>
          <w:tcPr>
            <w:tcW w:w="1577" w:type="dxa"/>
          </w:tcPr>
          <w:p w14:paraId="09B3099C" w14:textId="77777777" w:rsidR="00384C43" w:rsidRPr="00C7345F" w:rsidRDefault="00384C43" w:rsidP="00F73F5C">
            <w:pPr>
              <w:pStyle w:val="TableText"/>
              <w:ind w:right="432"/>
              <w:rPr>
                <w:rFonts w:cs="Times New Roman"/>
              </w:rPr>
            </w:pPr>
            <w:r w:rsidRPr="00C7345F">
              <w:t>150</w:t>
            </w:r>
          </w:p>
        </w:tc>
        <w:tc>
          <w:tcPr>
            <w:tcW w:w="830" w:type="dxa"/>
          </w:tcPr>
          <w:p w14:paraId="34846849" w14:textId="77777777" w:rsidR="00384C43" w:rsidRPr="00C7345F" w:rsidRDefault="00384C43" w:rsidP="00F73F5C">
            <w:pPr>
              <w:pStyle w:val="TableText"/>
              <w:ind w:right="288"/>
            </w:pPr>
            <w:r w:rsidRPr="00C7345F">
              <w:t>1</w:t>
            </w:r>
          </w:p>
        </w:tc>
        <w:tc>
          <w:tcPr>
            <w:tcW w:w="950" w:type="dxa"/>
          </w:tcPr>
          <w:p w14:paraId="56A17E5A" w14:textId="77777777" w:rsidR="00384C43" w:rsidRPr="00C7345F" w:rsidRDefault="00384C43" w:rsidP="00F73F5C">
            <w:pPr>
              <w:pStyle w:val="TableText"/>
              <w:ind w:right="144"/>
              <w:rPr>
                <w:rFonts w:cs="Times New Roman"/>
              </w:rPr>
            </w:pPr>
            <w:r w:rsidRPr="00C7345F">
              <w:t>796</w:t>
            </w:r>
          </w:p>
        </w:tc>
        <w:tc>
          <w:tcPr>
            <w:tcW w:w="1512" w:type="dxa"/>
            <w:hideMark/>
          </w:tcPr>
          <w:p w14:paraId="0C7927A1" w14:textId="77777777" w:rsidR="00384C43" w:rsidRPr="00C7345F" w:rsidRDefault="00384C43" w:rsidP="00F73F5C">
            <w:pPr>
              <w:pStyle w:val="TableText"/>
              <w:ind w:right="432"/>
            </w:pPr>
            <w:r w:rsidRPr="00C7345F">
              <w:t>17.27</w:t>
            </w:r>
          </w:p>
        </w:tc>
      </w:tr>
      <w:tr w:rsidR="00384C43" w:rsidRPr="00C7345F" w14:paraId="5A3DC443" w14:textId="77777777" w:rsidTr="00F73F5C">
        <w:tc>
          <w:tcPr>
            <w:tcW w:w="1584" w:type="dxa"/>
            <w:noWrap/>
            <w:hideMark/>
          </w:tcPr>
          <w:p w14:paraId="42E95142" w14:textId="77777777" w:rsidR="00384C43" w:rsidRPr="00C7345F" w:rsidRDefault="00384C43" w:rsidP="00F73F5C">
            <w:pPr>
              <w:pStyle w:val="TableText"/>
              <w:keepNext/>
              <w:ind w:right="432"/>
            </w:pPr>
            <w:r w:rsidRPr="00C7345F">
              <w:t>1</w:t>
            </w:r>
          </w:p>
        </w:tc>
        <w:tc>
          <w:tcPr>
            <w:tcW w:w="1577" w:type="dxa"/>
          </w:tcPr>
          <w:p w14:paraId="0BDF304A" w14:textId="77777777" w:rsidR="00384C43" w:rsidRPr="00C7345F" w:rsidRDefault="00384C43" w:rsidP="00F73F5C">
            <w:pPr>
              <w:pStyle w:val="TableText"/>
              <w:ind w:right="432"/>
              <w:rPr>
                <w:rFonts w:cs="Times New Roman"/>
              </w:rPr>
            </w:pPr>
            <w:r w:rsidRPr="00C7345F">
              <w:t>190</w:t>
            </w:r>
          </w:p>
        </w:tc>
        <w:tc>
          <w:tcPr>
            <w:tcW w:w="830" w:type="dxa"/>
          </w:tcPr>
          <w:p w14:paraId="0C4C3C29" w14:textId="77777777" w:rsidR="00384C43" w:rsidRPr="00C7345F" w:rsidRDefault="00384C43" w:rsidP="00F73F5C">
            <w:pPr>
              <w:pStyle w:val="TableText"/>
              <w:ind w:right="288"/>
            </w:pPr>
            <w:r w:rsidRPr="00C7345F">
              <w:t>1</w:t>
            </w:r>
          </w:p>
        </w:tc>
        <w:tc>
          <w:tcPr>
            <w:tcW w:w="950" w:type="dxa"/>
          </w:tcPr>
          <w:p w14:paraId="63ACA9FD" w14:textId="77777777" w:rsidR="00384C43" w:rsidRPr="00C7345F" w:rsidRDefault="00384C43" w:rsidP="00F73F5C">
            <w:pPr>
              <w:pStyle w:val="TableText"/>
              <w:ind w:right="144"/>
              <w:rPr>
                <w:rFonts w:cs="Times New Roman"/>
              </w:rPr>
            </w:pPr>
            <w:r w:rsidRPr="00C7345F">
              <w:t>167</w:t>
            </w:r>
          </w:p>
        </w:tc>
        <w:tc>
          <w:tcPr>
            <w:tcW w:w="1512" w:type="dxa"/>
            <w:hideMark/>
          </w:tcPr>
          <w:p w14:paraId="7202387B" w14:textId="77777777" w:rsidR="00384C43" w:rsidRPr="00C7345F" w:rsidRDefault="00384C43" w:rsidP="00F73F5C">
            <w:pPr>
              <w:pStyle w:val="TableText"/>
              <w:ind w:right="432"/>
            </w:pPr>
            <w:r w:rsidRPr="00C7345F">
              <w:t>3.62</w:t>
            </w:r>
          </w:p>
        </w:tc>
      </w:tr>
      <w:tr w:rsidR="00384C43" w:rsidRPr="00C7345F" w14:paraId="118C9F03" w14:textId="77777777" w:rsidTr="00F73F5C">
        <w:tc>
          <w:tcPr>
            <w:tcW w:w="1584" w:type="dxa"/>
            <w:noWrap/>
            <w:hideMark/>
          </w:tcPr>
          <w:p w14:paraId="0E9F28AB" w14:textId="77777777" w:rsidR="00384C43" w:rsidRPr="00C7345F" w:rsidRDefault="00384C43" w:rsidP="00F73F5C">
            <w:pPr>
              <w:pStyle w:val="TableText"/>
              <w:keepNext/>
              <w:ind w:right="432"/>
            </w:pPr>
            <w:r w:rsidRPr="00C7345F">
              <w:t>2</w:t>
            </w:r>
          </w:p>
        </w:tc>
        <w:tc>
          <w:tcPr>
            <w:tcW w:w="1577" w:type="dxa"/>
          </w:tcPr>
          <w:p w14:paraId="0AE7D1EF" w14:textId="77777777" w:rsidR="00384C43" w:rsidRPr="00C7345F" w:rsidRDefault="00384C43" w:rsidP="00F73F5C">
            <w:pPr>
              <w:pStyle w:val="TableText"/>
              <w:ind w:right="432"/>
              <w:rPr>
                <w:rFonts w:cs="Times New Roman"/>
              </w:rPr>
            </w:pPr>
            <w:r w:rsidRPr="00C7345F">
              <w:t>226</w:t>
            </w:r>
          </w:p>
        </w:tc>
        <w:tc>
          <w:tcPr>
            <w:tcW w:w="830" w:type="dxa"/>
          </w:tcPr>
          <w:p w14:paraId="7A6D7EEF" w14:textId="77777777" w:rsidR="00384C43" w:rsidRPr="00C7345F" w:rsidRDefault="00384C43" w:rsidP="00F73F5C">
            <w:pPr>
              <w:pStyle w:val="TableText"/>
              <w:ind w:right="288"/>
            </w:pPr>
            <w:r w:rsidRPr="00C7345F">
              <w:t>1</w:t>
            </w:r>
          </w:p>
        </w:tc>
        <w:tc>
          <w:tcPr>
            <w:tcW w:w="950" w:type="dxa"/>
          </w:tcPr>
          <w:p w14:paraId="55AB911B" w14:textId="77777777" w:rsidR="00384C43" w:rsidRPr="00C7345F" w:rsidRDefault="00384C43" w:rsidP="00F73F5C">
            <w:pPr>
              <w:pStyle w:val="TableText"/>
              <w:ind w:right="144"/>
              <w:rPr>
                <w:rFonts w:cs="Times New Roman"/>
              </w:rPr>
            </w:pPr>
            <w:r w:rsidRPr="00C7345F">
              <w:t>166</w:t>
            </w:r>
          </w:p>
        </w:tc>
        <w:tc>
          <w:tcPr>
            <w:tcW w:w="1512" w:type="dxa"/>
            <w:hideMark/>
          </w:tcPr>
          <w:p w14:paraId="31EAA36F" w14:textId="77777777" w:rsidR="00384C43" w:rsidRPr="00C7345F" w:rsidRDefault="00384C43" w:rsidP="00F73F5C">
            <w:pPr>
              <w:pStyle w:val="TableText"/>
              <w:ind w:right="432"/>
            </w:pPr>
            <w:r w:rsidRPr="00C7345F">
              <w:t>3.60</w:t>
            </w:r>
          </w:p>
        </w:tc>
      </w:tr>
      <w:tr w:rsidR="00384C43" w:rsidRPr="00C7345F" w14:paraId="6C26BDCC" w14:textId="77777777" w:rsidTr="00F73F5C">
        <w:tc>
          <w:tcPr>
            <w:tcW w:w="1584" w:type="dxa"/>
            <w:noWrap/>
            <w:hideMark/>
          </w:tcPr>
          <w:p w14:paraId="5ABCE6B8" w14:textId="77777777" w:rsidR="00384C43" w:rsidRPr="00C7345F" w:rsidRDefault="00384C43" w:rsidP="00F73F5C">
            <w:pPr>
              <w:pStyle w:val="TableText"/>
              <w:keepNext/>
              <w:ind w:right="432"/>
            </w:pPr>
            <w:r w:rsidRPr="00C7345F">
              <w:t>3</w:t>
            </w:r>
          </w:p>
        </w:tc>
        <w:tc>
          <w:tcPr>
            <w:tcW w:w="1577" w:type="dxa"/>
          </w:tcPr>
          <w:p w14:paraId="1BEBF644" w14:textId="77777777" w:rsidR="00384C43" w:rsidRPr="00C7345F" w:rsidRDefault="00384C43" w:rsidP="00F73F5C">
            <w:pPr>
              <w:pStyle w:val="TableText"/>
              <w:ind w:right="432"/>
              <w:rPr>
                <w:rFonts w:cs="Times New Roman"/>
              </w:rPr>
            </w:pPr>
            <w:r w:rsidRPr="00C7345F">
              <w:t>248</w:t>
            </w:r>
          </w:p>
        </w:tc>
        <w:tc>
          <w:tcPr>
            <w:tcW w:w="830" w:type="dxa"/>
          </w:tcPr>
          <w:p w14:paraId="465344E0" w14:textId="77777777" w:rsidR="00384C43" w:rsidRPr="00C7345F" w:rsidRDefault="00384C43" w:rsidP="00F73F5C">
            <w:pPr>
              <w:pStyle w:val="TableText"/>
              <w:ind w:right="288"/>
            </w:pPr>
            <w:r w:rsidRPr="00C7345F">
              <w:t>1</w:t>
            </w:r>
          </w:p>
        </w:tc>
        <w:tc>
          <w:tcPr>
            <w:tcW w:w="950" w:type="dxa"/>
          </w:tcPr>
          <w:p w14:paraId="03862BBB" w14:textId="77777777" w:rsidR="00384C43" w:rsidRPr="00C7345F" w:rsidRDefault="00384C43" w:rsidP="00F73F5C">
            <w:pPr>
              <w:pStyle w:val="TableText"/>
              <w:ind w:right="144"/>
              <w:rPr>
                <w:rFonts w:cs="Times New Roman"/>
              </w:rPr>
            </w:pPr>
            <w:r w:rsidRPr="00C7345F">
              <w:t>148</w:t>
            </w:r>
          </w:p>
        </w:tc>
        <w:tc>
          <w:tcPr>
            <w:tcW w:w="1512" w:type="dxa"/>
            <w:hideMark/>
          </w:tcPr>
          <w:p w14:paraId="4D485D0E" w14:textId="77777777" w:rsidR="00384C43" w:rsidRPr="00C7345F" w:rsidRDefault="00384C43" w:rsidP="00F73F5C">
            <w:pPr>
              <w:pStyle w:val="TableText"/>
              <w:ind w:right="432"/>
            </w:pPr>
            <w:r w:rsidRPr="00C7345F">
              <w:t>3.21</w:t>
            </w:r>
          </w:p>
        </w:tc>
      </w:tr>
      <w:tr w:rsidR="00384C43" w:rsidRPr="00C7345F" w14:paraId="1AA16168" w14:textId="77777777" w:rsidTr="00F73F5C">
        <w:tc>
          <w:tcPr>
            <w:tcW w:w="1584" w:type="dxa"/>
            <w:noWrap/>
            <w:hideMark/>
          </w:tcPr>
          <w:p w14:paraId="254C218A" w14:textId="77777777" w:rsidR="00384C43" w:rsidRPr="00C7345F" w:rsidRDefault="00384C43" w:rsidP="00F73F5C">
            <w:pPr>
              <w:pStyle w:val="TableText"/>
              <w:keepNext/>
              <w:ind w:right="432"/>
            </w:pPr>
            <w:r w:rsidRPr="00C7345F">
              <w:t>4</w:t>
            </w:r>
          </w:p>
        </w:tc>
        <w:tc>
          <w:tcPr>
            <w:tcW w:w="1577" w:type="dxa"/>
          </w:tcPr>
          <w:p w14:paraId="74AF6A4B" w14:textId="77777777" w:rsidR="00384C43" w:rsidRPr="00C7345F" w:rsidRDefault="00384C43" w:rsidP="00F73F5C">
            <w:pPr>
              <w:pStyle w:val="TableText"/>
              <w:ind w:right="432"/>
              <w:rPr>
                <w:rFonts w:cs="Times New Roman"/>
              </w:rPr>
            </w:pPr>
            <w:r w:rsidRPr="00C7345F">
              <w:t>265</w:t>
            </w:r>
          </w:p>
        </w:tc>
        <w:tc>
          <w:tcPr>
            <w:tcW w:w="830" w:type="dxa"/>
          </w:tcPr>
          <w:p w14:paraId="088DC42C" w14:textId="77777777" w:rsidR="00384C43" w:rsidRPr="00C7345F" w:rsidRDefault="00384C43" w:rsidP="00F73F5C">
            <w:pPr>
              <w:pStyle w:val="TableText"/>
              <w:ind w:right="288"/>
            </w:pPr>
            <w:r w:rsidRPr="00C7345F">
              <w:t>1</w:t>
            </w:r>
          </w:p>
        </w:tc>
        <w:tc>
          <w:tcPr>
            <w:tcW w:w="950" w:type="dxa"/>
          </w:tcPr>
          <w:p w14:paraId="41AB8874" w14:textId="77777777" w:rsidR="00384C43" w:rsidRPr="00C7345F" w:rsidRDefault="00384C43" w:rsidP="00F73F5C">
            <w:pPr>
              <w:pStyle w:val="TableText"/>
              <w:ind w:right="144"/>
              <w:rPr>
                <w:rFonts w:cs="Times New Roman"/>
              </w:rPr>
            </w:pPr>
            <w:r w:rsidRPr="00C7345F">
              <w:t>134</w:t>
            </w:r>
          </w:p>
        </w:tc>
        <w:tc>
          <w:tcPr>
            <w:tcW w:w="1512" w:type="dxa"/>
            <w:hideMark/>
          </w:tcPr>
          <w:p w14:paraId="6C9E9404" w14:textId="77777777" w:rsidR="00384C43" w:rsidRPr="00C7345F" w:rsidRDefault="00384C43" w:rsidP="00F73F5C">
            <w:pPr>
              <w:pStyle w:val="TableText"/>
              <w:ind w:right="432"/>
            </w:pPr>
            <w:r w:rsidRPr="00C7345F">
              <w:t>2.91</w:t>
            </w:r>
          </w:p>
        </w:tc>
      </w:tr>
      <w:tr w:rsidR="00384C43" w:rsidRPr="00C7345F" w14:paraId="3C697848" w14:textId="77777777" w:rsidTr="00F73F5C">
        <w:tc>
          <w:tcPr>
            <w:tcW w:w="1584" w:type="dxa"/>
            <w:noWrap/>
          </w:tcPr>
          <w:p w14:paraId="3C228150" w14:textId="77777777" w:rsidR="00384C43" w:rsidRPr="00C7345F" w:rsidRDefault="00384C43" w:rsidP="00F73F5C">
            <w:pPr>
              <w:pStyle w:val="TableText"/>
              <w:keepNext/>
              <w:ind w:right="432"/>
              <w:rPr>
                <w:color w:val="000000"/>
              </w:rPr>
            </w:pPr>
            <w:r w:rsidRPr="00C7345F">
              <w:t>5</w:t>
            </w:r>
          </w:p>
        </w:tc>
        <w:tc>
          <w:tcPr>
            <w:tcW w:w="1577" w:type="dxa"/>
          </w:tcPr>
          <w:p w14:paraId="12C7AC30" w14:textId="77777777" w:rsidR="00384C43" w:rsidRPr="00C7345F" w:rsidRDefault="00384C43" w:rsidP="00F73F5C">
            <w:pPr>
              <w:pStyle w:val="TableText"/>
              <w:ind w:right="432"/>
              <w:rPr>
                <w:rFonts w:cs="Times New Roman"/>
              </w:rPr>
            </w:pPr>
            <w:r w:rsidRPr="00C7345F">
              <w:t>280</w:t>
            </w:r>
          </w:p>
        </w:tc>
        <w:tc>
          <w:tcPr>
            <w:tcW w:w="830" w:type="dxa"/>
          </w:tcPr>
          <w:p w14:paraId="112563EA" w14:textId="77777777" w:rsidR="00384C43" w:rsidRPr="00C7345F" w:rsidRDefault="00384C43" w:rsidP="00F73F5C">
            <w:pPr>
              <w:pStyle w:val="TableText"/>
              <w:ind w:right="288"/>
            </w:pPr>
            <w:r w:rsidRPr="00C7345F">
              <w:t>1</w:t>
            </w:r>
          </w:p>
        </w:tc>
        <w:tc>
          <w:tcPr>
            <w:tcW w:w="950" w:type="dxa"/>
          </w:tcPr>
          <w:p w14:paraId="6276BD81" w14:textId="77777777" w:rsidR="00384C43" w:rsidRPr="00C7345F" w:rsidRDefault="00384C43" w:rsidP="00F73F5C">
            <w:pPr>
              <w:pStyle w:val="TableText"/>
              <w:ind w:right="144"/>
              <w:rPr>
                <w:rFonts w:cs="Times New Roman"/>
              </w:rPr>
            </w:pPr>
            <w:r w:rsidRPr="00C7345F">
              <w:t>119</w:t>
            </w:r>
          </w:p>
        </w:tc>
        <w:tc>
          <w:tcPr>
            <w:tcW w:w="1512" w:type="dxa"/>
          </w:tcPr>
          <w:p w14:paraId="0050F23B" w14:textId="77777777" w:rsidR="00384C43" w:rsidRPr="00C7345F" w:rsidRDefault="00384C43" w:rsidP="00F73F5C">
            <w:pPr>
              <w:pStyle w:val="TableText"/>
              <w:ind w:right="432"/>
              <w:rPr>
                <w:color w:val="000000"/>
              </w:rPr>
            </w:pPr>
            <w:r w:rsidRPr="00C7345F">
              <w:t>2.58</w:t>
            </w:r>
          </w:p>
        </w:tc>
      </w:tr>
      <w:tr w:rsidR="00384C43" w:rsidRPr="00C7345F" w14:paraId="457110CC" w14:textId="77777777" w:rsidTr="00F73F5C">
        <w:tc>
          <w:tcPr>
            <w:tcW w:w="1584" w:type="dxa"/>
            <w:noWrap/>
          </w:tcPr>
          <w:p w14:paraId="35383A80" w14:textId="77777777" w:rsidR="00384C43" w:rsidRPr="00C7345F" w:rsidRDefault="00384C43" w:rsidP="00F73F5C">
            <w:pPr>
              <w:pStyle w:val="TableText"/>
              <w:ind w:right="432"/>
              <w:rPr>
                <w:color w:val="000000"/>
              </w:rPr>
            </w:pPr>
            <w:r w:rsidRPr="00C7345F">
              <w:t>6</w:t>
            </w:r>
          </w:p>
        </w:tc>
        <w:tc>
          <w:tcPr>
            <w:tcW w:w="1577" w:type="dxa"/>
          </w:tcPr>
          <w:p w14:paraId="49290848" w14:textId="77777777" w:rsidR="00384C43" w:rsidRPr="00C7345F" w:rsidRDefault="00384C43" w:rsidP="00F73F5C">
            <w:pPr>
              <w:pStyle w:val="TableText"/>
              <w:ind w:right="432"/>
              <w:rPr>
                <w:rFonts w:cs="Times New Roman"/>
              </w:rPr>
            </w:pPr>
            <w:r w:rsidRPr="00C7345F">
              <w:t>292</w:t>
            </w:r>
          </w:p>
        </w:tc>
        <w:tc>
          <w:tcPr>
            <w:tcW w:w="830" w:type="dxa"/>
          </w:tcPr>
          <w:p w14:paraId="462F8C72" w14:textId="77777777" w:rsidR="00384C43" w:rsidRPr="00C7345F" w:rsidRDefault="00384C43" w:rsidP="00F73F5C">
            <w:pPr>
              <w:pStyle w:val="TableText"/>
              <w:ind w:right="288"/>
            </w:pPr>
            <w:r w:rsidRPr="00C7345F">
              <w:t>1</w:t>
            </w:r>
          </w:p>
        </w:tc>
        <w:tc>
          <w:tcPr>
            <w:tcW w:w="950" w:type="dxa"/>
          </w:tcPr>
          <w:p w14:paraId="292BC689" w14:textId="77777777" w:rsidR="00384C43" w:rsidRPr="00C7345F" w:rsidRDefault="00384C43" w:rsidP="00F73F5C">
            <w:pPr>
              <w:pStyle w:val="TableText"/>
              <w:ind w:right="144"/>
              <w:rPr>
                <w:rFonts w:cs="Times New Roman"/>
              </w:rPr>
            </w:pPr>
            <w:r w:rsidRPr="00C7345F">
              <w:t>135</w:t>
            </w:r>
          </w:p>
        </w:tc>
        <w:tc>
          <w:tcPr>
            <w:tcW w:w="1512" w:type="dxa"/>
          </w:tcPr>
          <w:p w14:paraId="0F6C3670" w14:textId="77777777" w:rsidR="00384C43" w:rsidRPr="00C7345F" w:rsidRDefault="00384C43" w:rsidP="00F73F5C">
            <w:pPr>
              <w:pStyle w:val="TableText"/>
              <w:ind w:right="432"/>
              <w:rPr>
                <w:color w:val="000000"/>
              </w:rPr>
            </w:pPr>
            <w:r w:rsidRPr="00C7345F">
              <w:t>2.93</w:t>
            </w:r>
          </w:p>
        </w:tc>
      </w:tr>
      <w:tr w:rsidR="00384C43" w:rsidRPr="00C7345F" w14:paraId="4FD6A2C8" w14:textId="77777777" w:rsidTr="00F73F5C">
        <w:tc>
          <w:tcPr>
            <w:tcW w:w="1584" w:type="dxa"/>
            <w:noWrap/>
          </w:tcPr>
          <w:p w14:paraId="1D9E3F19" w14:textId="77777777" w:rsidR="00384C43" w:rsidRPr="00C7345F" w:rsidRDefault="00384C43" w:rsidP="00F73F5C">
            <w:pPr>
              <w:pStyle w:val="TableText"/>
              <w:ind w:right="432"/>
              <w:rPr>
                <w:color w:val="000000"/>
              </w:rPr>
            </w:pPr>
            <w:r w:rsidRPr="00C7345F">
              <w:t>7</w:t>
            </w:r>
          </w:p>
        </w:tc>
        <w:tc>
          <w:tcPr>
            <w:tcW w:w="1577" w:type="dxa"/>
          </w:tcPr>
          <w:p w14:paraId="5AE76584" w14:textId="77777777" w:rsidR="00384C43" w:rsidRPr="00C7345F" w:rsidRDefault="00384C43" w:rsidP="00F73F5C">
            <w:pPr>
              <w:pStyle w:val="TableText"/>
              <w:ind w:right="432"/>
              <w:rPr>
                <w:rFonts w:cs="Times New Roman"/>
              </w:rPr>
            </w:pPr>
            <w:r w:rsidRPr="00C7345F">
              <w:t>303</w:t>
            </w:r>
          </w:p>
        </w:tc>
        <w:tc>
          <w:tcPr>
            <w:tcW w:w="830" w:type="dxa"/>
          </w:tcPr>
          <w:p w14:paraId="7A2E6512" w14:textId="77777777" w:rsidR="00384C43" w:rsidRPr="00C7345F" w:rsidRDefault="00384C43" w:rsidP="00F73F5C">
            <w:pPr>
              <w:pStyle w:val="TableText"/>
              <w:ind w:right="288"/>
            </w:pPr>
            <w:r w:rsidRPr="00C7345F">
              <w:t>1</w:t>
            </w:r>
          </w:p>
        </w:tc>
        <w:tc>
          <w:tcPr>
            <w:tcW w:w="950" w:type="dxa"/>
          </w:tcPr>
          <w:p w14:paraId="60E867DC" w14:textId="77777777" w:rsidR="00384C43" w:rsidRPr="00C7345F" w:rsidRDefault="00384C43" w:rsidP="00F73F5C">
            <w:pPr>
              <w:pStyle w:val="TableText"/>
              <w:ind w:right="144"/>
              <w:rPr>
                <w:rFonts w:cs="Times New Roman"/>
              </w:rPr>
            </w:pPr>
            <w:r w:rsidRPr="00C7345F">
              <w:t>116</w:t>
            </w:r>
          </w:p>
        </w:tc>
        <w:tc>
          <w:tcPr>
            <w:tcW w:w="1512" w:type="dxa"/>
          </w:tcPr>
          <w:p w14:paraId="4EE55ABB" w14:textId="77777777" w:rsidR="00384C43" w:rsidRPr="00C7345F" w:rsidRDefault="00384C43" w:rsidP="00F73F5C">
            <w:pPr>
              <w:pStyle w:val="TableText"/>
              <w:ind w:right="432"/>
              <w:rPr>
                <w:color w:val="000000"/>
              </w:rPr>
            </w:pPr>
            <w:r w:rsidRPr="00C7345F">
              <w:t>2.52</w:t>
            </w:r>
          </w:p>
        </w:tc>
      </w:tr>
      <w:tr w:rsidR="00384C43" w:rsidRPr="00C7345F" w14:paraId="757C87A4" w14:textId="77777777" w:rsidTr="00F73F5C">
        <w:tc>
          <w:tcPr>
            <w:tcW w:w="1584" w:type="dxa"/>
            <w:noWrap/>
          </w:tcPr>
          <w:p w14:paraId="782FAD3E" w14:textId="77777777" w:rsidR="00384C43" w:rsidRPr="00C7345F" w:rsidRDefault="00384C43" w:rsidP="00F73F5C">
            <w:pPr>
              <w:pStyle w:val="TableText"/>
              <w:ind w:right="432"/>
              <w:rPr>
                <w:color w:val="000000"/>
              </w:rPr>
            </w:pPr>
            <w:r w:rsidRPr="00C7345F">
              <w:t>8</w:t>
            </w:r>
          </w:p>
        </w:tc>
        <w:tc>
          <w:tcPr>
            <w:tcW w:w="1577" w:type="dxa"/>
          </w:tcPr>
          <w:p w14:paraId="58161484" w14:textId="77777777" w:rsidR="00384C43" w:rsidRPr="00C7345F" w:rsidRDefault="00384C43" w:rsidP="00F73F5C">
            <w:pPr>
              <w:pStyle w:val="TableText"/>
              <w:ind w:right="432"/>
              <w:rPr>
                <w:rFonts w:cs="Times New Roman"/>
              </w:rPr>
            </w:pPr>
            <w:r w:rsidRPr="00C7345F">
              <w:t>314</w:t>
            </w:r>
          </w:p>
        </w:tc>
        <w:tc>
          <w:tcPr>
            <w:tcW w:w="830" w:type="dxa"/>
          </w:tcPr>
          <w:p w14:paraId="621DE27E" w14:textId="77777777" w:rsidR="00384C43" w:rsidRPr="00C7345F" w:rsidRDefault="00384C43" w:rsidP="00F73F5C">
            <w:pPr>
              <w:pStyle w:val="TableText"/>
              <w:ind w:right="288"/>
            </w:pPr>
            <w:r w:rsidRPr="00C7345F">
              <w:t>1</w:t>
            </w:r>
          </w:p>
        </w:tc>
        <w:tc>
          <w:tcPr>
            <w:tcW w:w="950" w:type="dxa"/>
          </w:tcPr>
          <w:p w14:paraId="2F86F41C" w14:textId="77777777" w:rsidR="00384C43" w:rsidRPr="00C7345F" w:rsidRDefault="00384C43" w:rsidP="00F73F5C">
            <w:pPr>
              <w:pStyle w:val="TableText"/>
              <w:ind w:right="144"/>
              <w:rPr>
                <w:rFonts w:cs="Times New Roman"/>
              </w:rPr>
            </w:pPr>
            <w:r w:rsidRPr="00C7345F">
              <w:t>111</w:t>
            </w:r>
          </w:p>
        </w:tc>
        <w:tc>
          <w:tcPr>
            <w:tcW w:w="1512" w:type="dxa"/>
          </w:tcPr>
          <w:p w14:paraId="674FA512" w14:textId="77777777" w:rsidR="00384C43" w:rsidRPr="00C7345F" w:rsidRDefault="00384C43" w:rsidP="00F73F5C">
            <w:pPr>
              <w:pStyle w:val="TableText"/>
              <w:ind w:right="432"/>
              <w:rPr>
                <w:color w:val="000000"/>
              </w:rPr>
            </w:pPr>
            <w:r w:rsidRPr="00C7345F">
              <w:t>2.41</w:t>
            </w:r>
          </w:p>
        </w:tc>
      </w:tr>
      <w:tr w:rsidR="00384C43" w:rsidRPr="00C7345F" w14:paraId="7B879707" w14:textId="77777777" w:rsidTr="00F73F5C">
        <w:tc>
          <w:tcPr>
            <w:tcW w:w="1584" w:type="dxa"/>
            <w:noWrap/>
          </w:tcPr>
          <w:p w14:paraId="456C9231" w14:textId="77777777" w:rsidR="00384C43" w:rsidRPr="00C7345F" w:rsidRDefault="00384C43" w:rsidP="00F73F5C">
            <w:pPr>
              <w:pStyle w:val="TableText"/>
              <w:ind w:right="432"/>
              <w:rPr>
                <w:color w:val="000000"/>
              </w:rPr>
            </w:pPr>
            <w:r w:rsidRPr="00C7345F">
              <w:t>9</w:t>
            </w:r>
          </w:p>
        </w:tc>
        <w:tc>
          <w:tcPr>
            <w:tcW w:w="1577" w:type="dxa"/>
          </w:tcPr>
          <w:p w14:paraId="71314621" w14:textId="77777777" w:rsidR="00384C43" w:rsidRPr="00C7345F" w:rsidRDefault="00384C43" w:rsidP="00F73F5C">
            <w:pPr>
              <w:pStyle w:val="TableText"/>
              <w:ind w:right="432"/>
              <w:rPr>
                <w:rFonts w:cs="Times New Roman"/>
              </w:rPr>
            </w:pPr>
            <w:r w:rsidRPr="00C7345F">
              <w:t>323</w:t>
            </w:r>
          </w:p>
        </w:tc>
        <w:tc>
          <w:tcPr>
            <w:tcW w:w="830" w:type="dxa"/>
          </w:tcPr>
          <w:p w14:paraId="0A5C4226" w14:textId="77777777" w:rsidR="00384C43" w:rsidRPr="00C7345F" w:rsidRDefault="00384C43" w:rsidP="00F73F5C">
            <w:pPr>
              <w:pStyle w:val="TableText"/>
              <w:ind w:right="288"/>
            </w:pPr>
            <w:r w:rsidRPr="00C7345F">
              <w:t>1</w:t>
            </w:r>
          </w:p>
        </w:tc>
        <w:tc>
          <w:tcPr>
            <w:tcW w:w="950" w:type="dxa"/>
          </w:tcPr>
          <w:p w14:paraId="10625D7C" w14:textId="77777777" w:rsidR="00384C43" w:rsidRPr="00C7345F" w:rsidRDefault="00384C43" w:rsidP="00F73F5C">
            <w:pPr>
              <w:pStyle w:val="TableText"/>
              <w:ind w:right="144"/>
              <w:rPr>
                <w:rFonts w:cs="Times New Roman"/>
              </w:rPr>
            </w:pPr>
            <w:r w:rsidRPr="00C7345F">
              <w:t>115</w:t>
            </w:r>
          </w:p>
        </w:tc>
        <w:tc>
          <w:tcPr>
            <w:tcW w:w="1512" w:type="dxa"/>
          </w:tcPr>
          <w:p w14:paraId="28A921EF" w14:textId="77777777" w:rsidR="00384C43" w:rsidRPr="00C7345F" w:rsidRDefault="00384C43" w:rsidP="00F73F5C">
            <w:pPr>
              <w:pStyle w:val="TableText"/>
              <w:ind w:right="432"/>
              <w:rPr>
                <w:color w:val="000000"/>
              </w:rPr>
            </w:pPr>
            <w:r w:rsidRPr="00C7345F">
              <w:t>2.49</w:t>
            </w:r>
          </w:p>
        </w:tc>
      </w:tr>
      <w:tr w:rsidR="00384C43" w:rsidRPr="00C7345F" w14:paraId="4B9FE58F" w14:textId="77777777" w:rsidTr="00F73F5C">
        <w:tc>
          <w:tcPr>
            <w:tcW w:w="1584" w:type="dxa"/>
            <w:noWrap/>
          </w:tcPr>
          <w:p w14:paraId="1BB9D324" w14:textId="77777777" w:rsidR="00384C43" w:rsidRPr="00C7345F" w:rsidRDefault="00384C43" w:rsidP="00F73F5C">
            <w:pPr>
              <w:pStyle w:val="TableText"/>
              <w:ind w:right="432"/>
              <w:rPr>
                <w:color w:val="000000"/>
              </w:rPr>
            </w:pPr>
            <w:r w:rsidRPr="00C7345F">
              <w:t>10</w:t>
            </w:r>
          </w:p>
        </w:tc>
        <w:tc>
          <w:tcPr>
            <w:tcW w:w="1577" w:type="dxa"/>
          </w:tcPr>
          <w:p w14:paraId="42E5DFA0" w14:textId="77777777" w:rsidR="00384C43" w:rsidRPr="00C7345F" w:rsidRDefault="00384C43" w:rsidP="00F73F5C">
            <w:pPr>
              <w:pStyle w:val="TableText"/>
              <w:ind w:right="432"/>
              <w:rPr>
                <w:rFonts w:cs="Times New Roman"/>
              </w:rPr>
            </w:pPr>
            <w:r w:rsidRPr="00C7345F">
              <w:t>332</w:t>
            </w:r>
          </w:p>
        </w:tc>
        <w:tc>
          <w:tcPr>
            <w:tcW w:w="830" w:type="dxa"/>
          </w:tcPr>
          <w:p w14:paraId="07C0C4E9" w14:textId="77777777" w:rsidR="00384C43" w:rsidRPr="00C7345F" w:rsidRDefault="00384C43" w:rsidP="00F73F5C">
            <w:pPr>
              <w:pStyle w:val="TableText"/>
              <w:ind w:right="288"/>
            </w:pPr>
            <w:r w:rsidRPr="00C7345F">
              <w:t>1</w:t>
            </w:r>
          </w:p>
        </w:tc>
        <w:tc>
          <w:tcPr>
            <w:tcW w:w="950" w:type="dxa"/>
          </w:tcPr>
          <w:p w14:paraId="094ED293" w14:textId="77777777" w:rsidR="00384C43" w:rsidRPr="00C7345F" w:rsidRDefault="00384C43" w:rsidP="00F73F5C">
            <w:pPr>
              <w:pStyle w:val="TableText"/>
              <w:ind w:right="144"/>
              <w:rPr>
                <w:rFonts w:cs="Times New Roman"/>
              </w:rPr>
            </w:pPr>
            <w:r w:rsidRPr="00C7345F">
              <w:t>128</w:t>
            </w:r>
          </w:p>
        </w:tc>
        <w:tc>
          <w:tcPr>
            <w:tcW w:w="1512" w:type="dxa"/>
          </w:tcPr>
          <w:p w14:paraId="2FF10029" w14:textId="77777777" w:rsidR="00384C43" w:rsidRPr="00C7345F" w:rsidRDefault="00384C43" w:rsidP="00F73F5C">
            <w:pPr>
              <w:pStyle w:val="TableText"/>
              <w:ind w:right="432"/>
              <w:rPr>
                <w:color w:val="000000"/>
              </w:rPr>
            </w:pPr>
            <w:r w:rsidRPr="00C7345F">
              <w:t>2.78</w:t>
            </w:r>
          </w:p>
        </w:tc>
      </w:tr>
      <w:tr w:rsidR="00384C43" w:rsidRPr="00C7345F" w14:paraId="29DB74B6" w14:textId="77777777" w:rsidTr="00F73F5C">
        <w:tc>
          <w:tcPr>
            <w:tcW w:w="1584" w:type="dxa"/>
            <w:noWrap/>
          </w:tcPr>
          <w:p w14:paraId="50366F6C" w14:textId="77777777" w:rsidR="00384C43" w:rsidRPr="00C7345F" w:rsidRDefault="00384C43" w:rsidP="00F73F5C">
            <w:pPr>
              <w:pStyle w:val="TableText"/>
              <w:ind w:right="432"/>
              <w:rPr>
                <w:color w:val="000000"/>
              </w:rPr>
            </w:pPr>
            <w:r w:rsidRPr="00C7345F">
              <w:t>11</w:t>
            </w:r>
          </w:p>
        </w:tc>
        <w:tc>
          <w:tcPr>
            <w:tcW w:w="1577" w:type="dxa"/>
          </w:tcPr>
          <w:p w14:paraId="535D5F38" w14:textId="77777777" w:rsidR="00384C43" w:rsidRPr="00C7345F" w:rsidRDefault="00384C43" w:rsidP="00F73F5C">
            <w:pPr>
              <w:pStyle w:val="TableText"/>
              <w:ind w:right="432"/>
              <w:rPr>
                <w:rFonts w:cs="Times New Roman"/>
              </w:rPr>
            </w:pPr>
            <w:r w:rsidRPr="00C7345F">
              <w:t>341</w:t>
            </w:r>
          </w:p>
        </w:tc>
        <w:tc>
          <w:tcPr>
            <w:tcW w:w="830" w:type="dxa"/>
          </w:tcPr>
          <w:p w14:paraId="401AD125" w14:textId="77777777" w:rsidR="00384C43" w:rsidRPr="00C7345F" w:rsidRDefault="00384C43" w:rsidP="00F73F5C">
            <w:pPr>
              <w:pStyle w:val="TableText"/>
              <w:ind w:right="288"/>
            </w:pPr>
            <w:r w:rsidRPr="00C7345F">
              <w:t>1</w:t>
            </w:r>
          </w:p>
        </w:tc>
        <w:tc>
          <w:tcPr>
            <w:tcW w:w="950" w:type="dxa"/>
          </w:tcPr>
          <w:p w14:paraId="5FD63E33" w14:textId="77777777" w:rsidR="00384C43" w:rsidRPr="00C7345F" w:rsidRDefault="00384C43" w:rsidP="00F73F5C">
            <w:pPr>
              <w:pStyle w:val="TableText"/>
              <w:ind w:right="144"/>
              <w:rPr>
                <w:rFonts w:cs="Times New Roman"/>
              </w:rPr>
            </w:pPr>
            <w:r w:rsidRPr="00C7345F">
              <w:t>105</w:t>
            </w:r>
          </w:p>
        </w:tc>
        <w:tc>
          <w:tcPr>
            <w:tcW w:w="1512" w:type="dxa"/>
          </w:tcPr>
          <w:p w14:paraId="391D087D" w14:textId="77777777" w:rsidR="00384C43" w:rsidRPr="00C7345F" w:rsidRDefault="00384C43" w:rsidP="00F73F5C">
            <w:pPr>
              <w:pStyle w:val="TableText"/>
              <w:ind w:right="432"/>
              <w:rPr>
                <w:color w:val="000000"/>
              </w:rPr>
            </w:pPr>
            <w:r w:rsidRPr="00C7345F">
              <w:t>2.28</w:t>
            </w:r>
          </w:p>
        </w:tc>
      </w:tr>
      <w:tr w:rsidR="00384C43" w:rsidRPr="00C7345F" w14:paraId="5B08B1E3" w14:textId="77777777" w:rsidTr="00F73F5C">
        <w:tc>
          <w:tcPr>
            <w:tcW w:w="1584" w:type="dxa"/>
            <w:noWrap/>
          </w:tcPr>
          <w:p w14:paraId="631920AA" w14:textId="77777777" w:rsidR="00384C43" w:rsidRPr="00C7345F" w:rsidRDefault="00384C43" w:rsidP="00F73F5C">
            <w:pPr>
              <w:pStyle w:val="TableText"/>
              <w:ind w:right="432"/>
              <w:rPr>
                <w:color w:val="000000"/>
              </w:rPr>
            </w:pPr>
            <w:r w:rsidRPr="00C7345F">
              <w:t>12</w:t>
            </w:r>
          </w:p>
        </w:tc>
        <w:tc>
          <w:tcPr>
            <w:tcW w:w="1577" w:type="dxa"/>
          </w:tcPr>
          <w:p w14:paraId="5606FC96" w14:textId="77777777" w:rsidR="00384C43" w:rsidRPr="00C7345F" w:rsidRDefault="00384C43" w:rsidP="00F73F5C">
            <w:pPr>
              <w:pStyle w:val="TableText"/>
              <w:ind w:right="432"/>
              <w:rPr>
                <w:rFonts w:cs="Times New Roman"/>
              </w:rPr>
            </w:pPr>
            <w:r w:rsidRPr="00C7345F">
              <w:t>350</w:t>
            </w:r>
          </w:p>
        </w:tc>
        <w:tc>
          <w:tcPr>
            <w:tcW w:w="830" w:type="dxa"/>
          </w:tcPr>
          <w:p w14:paraId="6514F6BC" w14:textId="77777777" w:rsidR="00384C43" w:rsidRPr="00C7345F" w:rsidRDefault="00384C43" w:rsidP="00F73F5C">
            <w:pPr>
              <w:pStyle w:val="TableText"/>
              <w:ind w:right="288"/>
            </w:pPr>
            <w:r w:rsidRPr="00C7345F">
              <w:t>1</w:t>
            </w:r>
          </w:p>
        </w:tc>
        <w:tc>
          <w:tcPr>
            <w:tcW w:w="950" w:type="dxa"/>
          </w:tcPr>
          <w:p w14:paraId="704A67E1" w14:textId="77777777" w:rsidR="00384C43" w:rsidRPr="00C7345F" w:rsidRDefault="00384C43" w:rsidP="00F73F5C">
            <w:pPr>
              <w:pStyle w:val="TableText"/>
              <w:ind w:right="144"/>
              <w:rPr>
                <w:rFonts w:cs="Times New Roman"/>
              </w:rPr>
            </w:pPr>
            <w:r w:rsidRPr="00C7345F">
              <w:t>95</w:t>
            </w:r>
          </w:p>
        </w:tc>
        <w:tc>
          <w:tcPr>
            <w:tcW w:w="1512" w:type="dxa"/>
          </w:tcPr>
          <w:p w14:paraId="71801DEB" w14:textId="77777777" w:rsidR="00384C43" w:rsidRPr="00C7345F" w:rsidRDefault="00384C43" w:rsidP="00F73F5C">
            <w:pPr>
              <w:pStyle w:val="TableText"/>
              <w:ind w:right="432"/>
              <w:rPr>
                <w:color w:val="000000"/>
              </w:rPr>
            </w:pPr>
            <w:r w:rsidRPr="00C7345F">
              <w:t>2.06</w:t>
            </w:r>
          </w:p>
        </w:tc>
      </w:tr>
      <w:tr w:rsidR="00384C43" w:rsidRPr="00C7345F" w14:paraId="6FA5CB61" w14:textId="77777777" w:rsidTr="00F73F5C">
        <w:tc>
          <w:tcPr>
            <w:tcW w:w="1584" w:type="dxa"/>
            <w:noWrap/>
          </w:tcPr>
          <w:p w14:paraId="779D327E" w14:textId="77777777" w:rsidR="00384C43" w:rsidRPr="00C7345F" w:rsidRDefault="00384C43" w:rsidP="00F73F5C">
            <w:pPr>
              <w:pStyle w:val="TableText"/>
              <w:ind w:right="432"/>
              <w:rPr>
                <w:color w:val="000000"/>
              </w:rPr>
            </w:pPr>
            <w:r w:rsidRPr="00C7345F">
              <w:t>13</w:t>
            </w:r>
          </w:p>
        </w:tc>
        <w:tc>
          <w:tcPr>
            <w:tcW w:w="1577" w:type="dxa"/>
          </w:tcPr>
          <w:p w14:paraId="64A71497" w14:textId="77777777" w:rsidR="00384C43" w:rsidRPr="00C7345F" w:rsidRDefault="00384C43" w:rsidP="00F73F5C">
            <w:pPr>
              <w:pStyle w:val="TableText"/>
              <w:ind w:right="432"/>
              <w:rPr>
                <w:rFonts w:cs="Times New Roman"/>
              </w:rPr>
            </w:pPr>
            <w:r w:rsidRPr="00C7345F">
              <w:t>359</w:t>
            </w:r>
          </w:p>
        </w:tc>
        <w:tc>
          <w:tcPr>
            <w:tcW w:w="830" w:type="dxa"/>
          </w:tcPr>
          <w:p w14:paraId="78CDD8C4" w14:textId="77777777" w:rsidR="00384C43" w:rsidRPr="00C7345F" w:rsidRDefault="00384C43" w:rsidP="00F73F5C">
            <w:pPr>
              <w:pStyle w:val="TableText"/>
              <w:ind w:right="288"/>
            </w:pPr>
            <w:r w:rsidRPr="00C7345F">
              <w:t>1</w:t>
            </w:r>
          </w:p>
        </w:tc>
        <w:tc>
          <w:tcPr>
            <w:tcW w:w="950" w:type="dxa"/>
          </w:tcPr>
          <w:p w14:paraId="0C01D756" w14:textId="77777777" w:rsidR="00384C43" w:rsidRPr="00C7345F" w:rsidRDefault="00384C43" w:rsidP="00F73F5C">
            <w:pPr>
              <w:pStyle w:val="TableText"/>
              <w:ind w:right="144"/>
              <w:rPr>
                <w:rFonts w:cs="Times New Roman"/>
              </w:rPr>
            </w:pPr>
            <w:r w:rsidRPr="00C7345F">
              <w:t>112</w:t>
            </w:r>
          </w:p>
        </w:tc>
        <w:tc>
          <w:tcPr>
            <w:tcW w:w="1512" w:type="dxa"/>
          </w:tcPr>
          <w:p w14:paraId="3DAEA2BC" w14:textId="77777777" w:rsidR="00384C43" w:rsidRPr="00C7345F" w:rsidRDefault="00384C43" w:rsidP="00F73F5C">
            <w:pPr>
              <w:pStyle w:val="TableText"/>
              <w:ind w:right="432"/>
              <w:rPr>
                <w:color w:val="000000"/>
              </w:rPr>
            </w:pPr>
            <w:r w:rsidRPr="00C7345F">
              <w:t>2.43</w:t>
            </w:r>
          </w:p>
        </w:tc>
      </w:tr>
      <w:tr w:rsidR="00384C43" w:rsidRPr="00C7345F" w14:paraId="0881281F" w14:textId="77777777" w:rsidTr="00F73F5C">
        <w:tc>
          <w:tcPr>
            <w:tcW w:w="1584" w:type="dxa"/>
            <w:noWrap/>
          </w:tcPr>
          <w:p w14:paraId="46783436" w14:textId="77777777" w:rsidR="00384C43" w:rsidRPr="00C7345F" w:rsidRDefault="00384C43" w:rsidP="00F73F5C">
            <w:pPr>
              <w:pStyle w:val="TableText"/>
              <w:ind w:right="432"/>
              <w:rPr>
                <w:color w:val="000000"/>
              </w:rPr>
            </w:pPr>
            <w:r w:rsidRPr="00C7345F">
              <w:t>14</w:t>
            </w:r>
          </w:p>
        </w:tc>
        <w:tc>
          <w:tcPr>
            <w:tcW w:w="1577" w:type="dxa"/>
          </w:tcPr>
          <w:p w14:paraId="0C77CBB8" w14:textId="77777777" w:rsidR="00384C43" w:rsidRPr="00C7345F" w:rsidRDefault="00384C43" w:rsidP="00F73F5C">
            <w:pPr>
              <w:pStyle w:val="TableText"/>
              <w:ind w:right="432"/>
              <w:rPr>
                <w:rFonts w:cs="Times New Roman"/>
              </w:rPr>
            </w:pPr>
            <w:r w:rsidRPr="00C7345F">
              <w:t>369</w:t>
            </w:r>
          </w:p>
        </w:tc>
        <w:tc>
          <w:tcPr>
            <w:tcW w:w="830" w:type="dxa"/>
          </w:tcPr>
          <w:p w14:paraId="6ACF0BFC" w14:textId="77777777" w:rsidR="00384C43" w:rsidRPr="00C7345F" w:rsidRDefault="00384C43" w:rsidP="00F73F5C">
            <w:pPr>
              <w:pStyle w:val="TableText"/>
              <w:ind w:right="288"/>
            </w:pPr>
            <w:r w:rsidRPr="00C7345F">
              <w:t>1</w:t>
            </w:r>
          </w:p>
        </w:tc>
        <w:tc>
          <w:tcPr>
            <w:tcW w:w="950" w:type="dxa"/>
          </w:tcPr>
          <w:p w14:paraId="240BC0F4" w14:textId="77777777" w:rsidR="00384C43" w:rsidRPr="00C7345F" w:rsidRDefault="00384C43" w:rsidP="00F73F5C">
            <w:pPr>
              <w:pStyle w:val="TableText"/>
              <w:ind w:right="144"/>
              <w:rPr>
                <w:rFonts w:cs="Times New Roman"/>
              </w:rPr>
            </w:pPr>
            <w:r w:rsidRPr="00C7345F">
              <w:t>112</w:t>
            </w:r>
          </w:p>
        </w:tc>
        <w:tc>
          <w:tcPr>
            <w:tcW w:w="1512" w:type="dxa"/>
          </w:tcPr>
          <w:p w14:paraId="71F61499" w14:textId="77777777" w:rsidR="00384C43" w:rsidRPr="00C7345F" w:rsidRDefault="00384C43" w:rsidP="00F73F5C">
            <w:pPr>
              <w:pStyle w:val="TableText"/>
              <w:ind w:right="432"/>
              <w:rPr>
                <w:color w:val="000000"/>
              </w:rPr>
            </w:pPr>
            <w:r w:rsidRPr="00C7345F">
              <w:t>2.43</w:t>
            </w:r>
          </w:p>
        </w:tc>
      </w:tr>
      <w:tr w:rsidR="00384C43" w:rsidRPr="00C7345F" w14:paraId="0DA8E6C4" w14:textId="77777777" w:rsidTr="00F73F5C">
        <w:tc>
          <w:tcPr>
            <w:tcW w:w="1584" w:type="dxa"/>
            <w:noWrap/>
          </w:tcPr>
          <w:p w14:paraId="5DECEE86" w14:textId="77777777" w:rsidR="00384C43" w:rsidRPr="00C7345F" w:rsidRDefault="00384C43" w:rsidP="00F73F5C">
            <w:pPr>
              <w:pStyle w:val="TableText"/>
              <w:ind w:right="432"/>
              <w:rPr>
                <w:color w:val="000000"/>
              </w:rPr>
            </w:pPr>
            <w:r w:rsidRPr="00C7345F">
              <w:t>15</w:t>
            </w:r>
          </w:p>
        </w:tc>
        <w:tc>
          <w:tcPr>
            <w:tcW w:w="1577" w:type="dxa"/>
          </w:tcPr>
          <w:p w14:paraId="65876C89" w14:textId="77777777" w:rsidR="00384C43" w:rsidRPr="00C7345F" w:rsidRDefault="00384C43" w:rsidP="00F73F5C">
            <w:pPr>
              <w:pStyle w:val="TableText"/>
              <w:ind w:right="432"/>
              <w:rPr>
                <w:rFonts w:cs="Times New Roman"/>
              </w:rPr>
            </w:pPr>
            <w:r w:rsidRPr="00C7345F">
              <w:t>379</w:t>
            </w:r>
          </w:p>
        </w:tc>
        <w:tc>
          <w:tcPr>
            <w:tcW w:w="830" w:type="dxa"/>
          </w:tcPr>
          <w:p w14:paraId="175BA627" w14:textId="77777777" w:rsidR="00384C43" w:rsidRPr="00C7345F" w:rsidRDefault="00384C43" w:rsidP="00F73F5C">
            <w:pPr>
              <w:pStyle w:val="TableText"/>
              <w:ind w:right="288"/>
            </w:pPr>
            <w:r w:rsidRPr="00C7345F">
              <w:t>2</w:t>
            </w:r>
          </w:p>
        </w:tc>
        <w:tc>
          <w:tcPr>
            <w:tcW w:w="950" w:type="dxa"/>
          </w:tcPr>
          <w:p w14:paraId="3201EC9A" w14:textId="77777777" w:rsidR="00384C43" w:rsidRPr="00C7345F" w:rsidRDefault="00384C43" w:rsidP="00F73F5C">
            <w:pPr>
              <w:pStyle w:val="TableText"/>
              <w:ind w:right="144"/>
              <w:rPr>
                <w:rFonts w:cs="Times New Roman"/>
              </w:rPr>
            </w:pPr>
            <w:r w:rsidRPr="00C7345F">
              <w:t>120</w:t>
            </w:r>
          </w:p>
        </w:tc>
        <w:tc>
          <w:tcPr>
            <w:tcW w:w="1512" w:type="dxa"/>
          </w:tcPr>
          <w:p w14:paraId="0EDE9FE6" w14:textId="77777777" w:rsidR="00384C43" w:rsidRPr="00C7345F" w:rsidRDefault="00384C43" w:rsidP="00F73F5C">
            <w:pPr>
              <w:pStyle w:val="TableText"/>
              <w:ind w:right="432"/>
              <w:rPr>
                <w:color w:val="000000"/>
              </w:rPr>
            </w:pPr>
            <w:r w:rsidRPr="00C7345F">
              <w:t>2.60</w:t>
            </w:r>
          </w:p>
        </w:tc>
      </w:tr>
      <w:tr w:rsidR="00384C43" w:rsidRPr="00C7345F" w14:paraId="2A03F80C" w14:textId="77777777" w:rsidTr="00F73F5C">
        <w:tc>
          <w:tcPr>
            <w:tcW w:w="1584" w:type="dxa"/>
            <w:noWrap/>
          </w:tcPr>
          <w:p w14:paraId="23A9A720" w14:textId="77777777" w:rsidR="00384C43" w:rsidRPr="00C7345F" w:rsidRDefault="00384C43" w:rsidP="00F73F5C">
            <w:pPr>
              <w:pStyle w:val="TableText"/>
              <w:ind w:right="432"/>
              <w:rPr>
                <w:color w:val="000000"/>
              </w:rPr>
            </w:pPr>
            <w:r w:rsidRPr="00C7345F">
              <w:t>16</w:t>
            </w:r>
          </w:p>
        </w:tc>
        <w:tc>
          <w:tcPr>
            <w:tcW w:w="1577" w:type="dxa"/>
          </w:tcPr>
          <w:p w14:paraId="3E7D39C3" w14:textId="77777777" w:rsidR="00384C43" w:rsidRPr="00C7345F" w:rsidRDefault="00384C43" w:rsidP="00F73F5C">
            <w:pPr>
              <w:pStyle w:val="TableText"/>
              <w:ind w:right="432"/>
              <w:rPr>
                <w:rFonts w:cs="Times New Roman"/>
              </w:rPr>
            </w:pPr>
            <w:r w:rsidRPr="00C7345F">
              <w:t>389</w:t>
            </w:r>
          </w:p>
        </w:tc>
        <w:tc>
          <w:tcPr>
            <w:tcW w:w="830" w:type="dxa"/>
          </w:tcPr>
          <w:p w14:paraId="651DBE16" w14:textId="77777777" w:rsidR="00384C43" w:rsidRPr="00C7345F" w:rsidRDefault="00384C43" w:rsidP="00F73F5C">
            <w:pPr>
              <w:pStyle w:val="TableText"/>
              <w:ind w:right="288"/>
            </w:pPr>
            <w:r w:rsidRPr="00C7345F">
              <w:t>2</w:t>
            </w:r>
          </w:p>
        </w:tc>
        <w:tc>
          <w:tcPr>
            <w:tcW w:w="950" w:type="dxa"/>
          </w:tcPr>
          <w:p w14:paraId="41124070" w14:textId="77777777" w:rsidR="00384C43" w:rsidRPr="00C7345F" w:rsidRDefault="00384C43" w:rsidP="00F73F5C">
            <w:pPr>
              <w:pStyle w:val="TableText"/>
              <w:ind w:right="144"/>
              <w:rPr>
                <w:rFonts w:cs="Times New Roman"/>
              </w:rPr>
            </w:pPr>
            <w:r w:rsidRPr="00C7345F">
              <w:t>126</w:t>
            </w:r>
          </w:p>
        </w:tc>
        <w:tc>
          <w:tcPr>
            <w:tcW w:w="1512" w:type="dxa"/>
          </w:tcPr>
          <w:p w14:paraId="743ED87C" w14:textId="77777777" w:rsidR="00384C43" w:rsidRPr="00C7345F" w:rsidRDefault="00384C43" w:rsidP="00F73F5C">
            <w:pPr>
              <w:pStyle w:val="TableText"/>
              <w:ind w:right="432"/>
              <w:rPr>
                <w:color w:val="000000"/>
              </w:rPr>
            </w:pPr>
            <w:r w:rsidRPr="00C7345F">
              <w:t>2.73</w:t>
            </w:r>
          </w:p>
        </w:tc>
      </w:tr>
      <w:tr w:rsidR="00384C43" w:rsidRPr="00C7345F" w14:paraId="69E48831" w14:textId="77777777" w:rsidTr="00F73F5C">
        <w:tc>
          <w:tcPr>
            <w:tcW w:w="1584" w:type="dxa"/>
            <w:noWrap/>
          </w:tcPr>
          <w:p w14:paraId="754FA685" w14:textId="77777777" w:rsidR="00384C43" w:rsidRPr="00C7345F" w:rsidRDefault="00384C43" w:rsidP="00F73F5C">
            <w:pPr>
              <w:pStyle w:val="TableText"/>
              <w:ind w:right="432"/>
              <w:rPr>
                <w:color w:val="000000"/>
              </w:rPr>
            </w:pPr>
            <w:r w:rsidRPr="00C7345F">
              <w:t>17</w:t>
            </w:r>
          </w:p>
        </w:tc>
        <w:tc>
          <w:tcPr>
            <w:tcW w:w="1577" w:type="dxa"/>
          </w:tcPr>
          <w:p w14:paraId="0BB42512" w14:textId="77777777" w:rsidR="00384C43" w:rsidRPr="00C7345F" w:rsidRDefault="00384C43" w:rsidP="00F73F5C">
            <w:pPr>
              <w:pStyle w:val="TableText"/>
              <w:ind w:right="432"/>
              <w:rPr>
                <w:rFonts w:cs="Times New Roman"/>
              </w:rPr>
            </w:pPr>
            <w:r w:rsidRPr="00C7345F">
              <w:t>401</w:t>
            </w:r>
          </w:p>
        </w:tc>
        <w:tc>
          <w:tcPr>
            <w:tcW w:w="830" w:type="dxa"/>
          </w:tcPr>
          <w:p w14:paraId="18FED49F" w14:textId="77777777" w:rsidR="00384C43" w:rsidRPr="00C7345F" w:rsidRDefault="00384C43" w:rsidP="00F73F5C">
            <w:pPr>
              <w:pStyle w:val="TableText"/>
              <w:ind w:right="288"/>
            </w:pPr>
            <w:r w:rsidRPr="00C7345F">
              <w:t>2</w:t>
            </w:r>
          </w:p>
        </w:tc>
        <w:tc>
          <w:tcPr>
            <w:tcW w:w="950" w:type="dxa"/>
          </w:tcPr>
          <w:p w14:paraId="032F8A44" w14:textId="77777777" w:rsidR="00384C43" w:rsidRPr="00C7345F" w:rsidRDefault="00384C43" w:rsidP="00F73F5C">
            <w:pPr>
              <w:pStyle w:val="TableText"/>
              <w:ind w:right="144"/>
              <w:rPr>
                <w:rFonts w:cs="Times New Roman"/>
              </w:rPr>
            </w:pPr>
            <w:r w:rsidRPr="00C7345F">
              <w:t>149</w:t>
            </w:r>
          </w:p>
        </w:tc>
        <w:tc>
          <w:tcPr>
            <w:tcW w:w="1512" w:type="dxa"/>
          </w:tcPr>
          <w:p w14:paraId="51D81683" w14:textId="77777777" w:rsidR="00384C43" w:rsidRPr="00C7345F" w:rsidRDefault="00384C43" w:rsidP="00F73F5C">
            <w:pPr>
              <w:pStyle w:val="TableText"/>
              <w:ind w:right="432"/>
              <w:rPr>
                <w:color w:val="000000"/>
              </w:rPr>
            </w:pPr>
            <w:r w:rsidRPr="00C7345F">
              <w:t>3.23</w:t>
            </w:r>
          </w:p>
        </w:tc>
      </w:tr>
      <w:tr w:rsidR="00384C43" w:rsidRPr="00C7345F" w14:paraId="70D8AEE5" w14:textId="77777777" w:rsidTr="00F73F5C">
        <w:tc>
          <w:tcPr>
            <w:tcW w:w="1584" w:type="dxa"/>
            <w:noWrap/>
          </w:tcPr>
          <w:p w14:paraId="7F49A028" w14:textId="77777777" w:rsidR="00384C43" w:rsidRPr="00C7345F" w:rsidRDefault="00384C43" w:rsidP="00F73F5C">
            <w:pPr>
              <w:pStyle w:val="TableText"/>
              <w:ind w:right="432"/>
              <w:rPr>
                <w:color w:val="000000"/>
              </w:rPr>
            </w:pPr>
            <w:r w:rsidRPr="00C7345F">
              <w:t>18</w:t>
            </w:r>
          </w:p>
        </w:tc>
        <w:tc>
          <w:tcPr>
            <w:tcW w:w="1577" w:type="dxa"/>
          </w:tcPr>
          <w:p w14:paraId="46920F00" w14:textId="77777777" w:rsidR="00384C43" w:rsidRPr="00C7345F" w:rsidRDefault="00384C43" w:rsidP="00F73F5C">
            <w:pPr>
              <w:pStyle w:val="TableText"/>
              <w:ind w:right="432"/>
              <w:rPr>
                <w:rFonts w:cs="Times New Roman"/>
              </w:rPr>
            </w:pPr>
            <w:r w:rsidRPr="00C7345F">
              <w:t>414</w:t>
            </w:r>
          </w:p>
        </w:tc>
        <w:tc>
          <w:tcPr>
            <w:tcW w:w="830" w:type="dxa"/>
          </w:tcPr>
          <w:p w14:paraId="6C563F33" w14:textId="77777777" w:rsidR="00384C43" w:rsidRPr="00C7345F" w:rsidRDefault="00384C43" w:rsidP="00F73F5C">
            <w:pPr>
              <w:pStyle w:val="TableText"/>
              <w:ind w:right="288"/>
            </w:pPr>
            <w:r w:rsidRPr="00C7345F">
              <w:t>2</w:t>
            </w:r>
          </w:p>
        </w:tc>
        <w:tc>
          <w:tcPr>
            <w:tcW w:w="950" w:type="dxa"/>
          </w:tcPr>
          <w:p w14:paraId="43C37D51" w14:textId="77777777" w:rsidR="00384C43" w:rsidRPr="00C7345F" w:rsidRDefault="00384C43" w:rsidP="00F73F5C">
            <w:pPr>
              <w:pStyle w:val="TableText"/>
              <w:ind w:right="144"/>
              <w:rPr>
                <w:rFonts w:cs="Times New Roman"/>
              </w:rPr>
            </w:pPr>
            <w:r w:rsidRPr="00C7345F">
              <w:t>183</w:t>
            </w:r>
          </w:p>
        </w:tc>
        <w:tc>
          <w:tcPr>
            <w:tcW w:w="1512" w:type="dxa"/>
          </w:tcPr>
          <w:p w14:paraId="3DAB5495" w14:textId="77777777" w:rsidR="00384C43" w:rsidRPr="00C7345F" w:rsidRDefault="00384C43" w:rsidP="00F73F5C">
            <w:pPr>
              <w:pStyle w:val="TableText"/>
              <w:ind w:right="432"/>
              <w:rPr>
                <w:color w:val="000000"/>
              </w:rPr>
            </w:pPr>
            <w:r w:rsidRPr="00C7345F">
              <w:t>3.97</w:t>
            </w:r>
          </w:p>
        </w:tc>
      </w:tr>
      <w:tr w:rsidR="00384C43" w:rsidRPr="00C7345F" w14:paraId="27BBFA81" w14:textId="77777777" w:rsidTr="00F73F5C">
        <w:tc>
          <w:tcPr>
            <w:tcW w:w="1584" w:type="dxa"/>
            <w:noWrap/>
          </w:tcPr>
          <w:p w14:paraId="43BA6E11" w14:textId="77777777" w:rsidR="00384C43" w:rsidRPr="00C7345F" w:rsidRDefault="00384C43" w:rsidP="00F73F5C">
            <w:pPr>
              <w:pStyle w:val="TableText"/>
              <w:ind w:right="432"/>
              <w:rPr>
                <w:color w:val="000000"/>
              </w:rPr>
            </w:pPr>
            <w:r w:rsidRPr="00C7345F">
              <w:t>19</w:t>
            </w:r>
          </w:p>
        </w:tc>
        <w:tc>
          <w:tcPr>
            <w:tcW w:w="1577" w:type="dxa"/>
          </w:tcPr>
          <w:p w14:paraId="621D6B26" w14:textId="77777777" w:rsidR="00384C43" w:rsidRPr="00C7345F" w:rsidRDefault="00384C43" w:rsidP="00F73F5C">
            <w:pPr>
              <w:pStyle w:val="TableText"/>
              <w:ind w:right="432"/>
              <w:rPr>
                <w:rFonts w:cs="Times New Roman"/>
              </w:rPr>
            </w:pPr>
            <w:r w:rsidRPr="00C7345F">
              <w:t>429</w:t>
            </w:r>
          </w:p>
        </w:tc>
        <w:tc>
          <w:tcPr>
            <w:tcW w:w="830" w:type="dxa"/>
          </w:tcPr>
          <w:p w14:paraId="1DA47D01" w14:textId="77777777" w:rsidR="00384C43" w:rsidRPr="00C7345F" w:rsidRDefault="00384C43" w:rsidP="00F73F5C">
            <w:pPr>
              <w:pStyle w:val="TableText"/>
              <w:ind w:right="288"/>
            </w:pPr>
            <w:r w:rsidRPr="00C7345F">
              <w:t>2</w:t>
            </w:r>
          </w:p>
        </w:tc>
        <w:tc>
          <w:tcPr>
            <w:tcW w:w="950" w:type="dxa"/>
          </w:tcPr>
          <w:p w14:paraId="4A5C4DEE" w14:textId="77777777" w:rsidR="00384C43" w:rsidRPr="00C7345F" w:rsidRDefault="00384C43" w:rsidP="00F73F5C">
            <w:pPr>
              <w:pStyle w:val="TableText"/>
              <w:ind w:right="144"/>
              <w:rPr>
                <w:rFonts w:cs="Times New Roman"/>
              </w:rPr>
            </w:pPr>
            <w:r w:rsidRPr="00C7345F">
              <w:t>183</w:t>
            </w:r>
          </w:p>
        </w:tc>
        <w:tc>
          <w:tcPr>
            <w:tcW w:w="1512" w:type="dxa"/>
          </w:tcPr>
          <w:p w14:paraId="522670A3" w14:textId="77777777" w:rsidR="00384C43" w:rsidRPr="00C7345F" w:rsidRDefault="00384C43" w:rsidP="00F73F5C">
            <w:pPr>
              <w:pStyle w:val="TableText"/>
              <w:ind w:right="432"/>
              <w:rPr>
                <w:color w:val="000000"/>
              </w:rPr>
            </w:pPr>
            <w:r w:rsidRPr="00C7345F">
              <w:t>3.97</w:t>
            </w:r>
          </w:p>
        </w:tc>
      </w:tr>
      <w:tr w:rsidR="00384C43" w:rsidRPr="00C7345F" w14:paraId="69365FEB" w14:textId="77777777" w:rsidTr="00F73F5C">
        <w:tc>
          <w:tcPr>
            <w:tcW w:w="1584" w:type="dxa"/>
            <w:noWrap/>
          </w:tcPr>
          <w:p w14:paraId="7185DFCE" w14:textId="77777777" w:rsidR="00384C43" w:rsidRPr="00C7345F" w:rsidRDefault="00384C43" w:rsidP="00F73F5C">
            <w:pPr>
              <w:pStyle w:val="TableText"/>
              <w:ind w:right="432"/>
              <w:rPr>
                <w:color w:val="000000"/>
              </w:rPr>
            </w:pPr>
            <w:r w:rsidRPr="00C7345F">
              <w:t>20</w:t>
            </w:r>
          </w:p>
        </w:tc>
        <w:tc>
          <w:tcPr>
            <w:tcW w:w="1577" w:type="dxa"/>
          </w:tcPr>
          <w:p w14:paraId="37E7E3D6" w14:textId="77777777" w:rsidR="00384C43" w:rsidRPr="00C7345F" w:rsidRDefault="00384C43" w:rsidP="00F73F5C">
            <w:pPr>
              <w:pStyle w:val="TableText"/>
              <w:ind w:right="432"/>
              <w:rPr>
                <w:rFonts w:cs="Times New Roman"/>
              </w:rPr>
            </w:pPr>
            <w:r w:rsidRPr="00C7345F">
              <w:t>448</w:t>
            </w:r>
          </w:p>
        </w:tc>
        <w:tc>
          <w:tcPr>
            <w:tcW w:w="830" w:type="dxa"/>
          </w:tcPr>
          <w:p w14:paraId="561C6846" w14:textId="77777777" w:rsidR="00384C43" w:rsidRPr="00C7345F" w:rsidRDefault="00384C43" w:rsidP="00F73F5C">
            <w:pPr>
              <w:pStyle w:val="TableText"/>
              <w:ind w:right="288"/>
            </w:pPr>
            <w:r w:rsidRPr="00C7345F">
              <w:t>2</w:t>
            </w:r>
          </w:p>
        </w:tc>
        <w:tc>
          <w:tcPr>
            <w:tcW w:w="950" w:type="dxa"/>
          </w:tcPr>
          <w:p w14:paraId="1AD935F9" w14:textId="77777777" w:rsidR="00384C43" w:rsidRPr="00C7345F" w:rsidRDefault="00384C43" w:rsidP="00F73F5C">
            <w:pPr>
              <w:pStyle w:val="TableText"/>
              <w:ind w:right="144"/>
              <w:rPr>
                <w:rFonts w:cs="Times New Roman"/>
              </w:rPr>
            </w:pPr>
            <w:r w:rsidRPr="00C7345F">
              <w:t>217</w:t>
            </w:r>
          </w:p>
        </w:tc>
        <w:tc>
          <w:tcPr>
            <w:tcW w:w="1512" w:type="dxa"/>
          </w:tcPr>
          <w:p w14:paraId="19F8648E" w14:textId="77777777" w:rsidR="00384C43" w:rsidRPr="00C7345F" w:rsidRDefault="00384C43" w:rsidP="00F73F5C">
            <w:pPr>
              <w:pStyle w:val="TableText"/>
              <w:ind w:right="432"/>
              <w:rPr>
                <w:color w:val="000000"/>
              </w:rPr>
            </w:pPr>
            <w:r w:rsidRPr="00C7345F">
              <w:t>4.71</w:t>
            </w:r>
          </w:p>
        </w:tc>
      </w:tr>
      <w:tr w:rsidR="00384C43" w:rsidRPr="00C7345F" w14:paraId="12EAA390" w14:textId="77777777" w:rsidTr="00F73F5C">
        <w:tc>
          <w:tcPr>
            <w:tcW w:w="1584" w:type="dxa"/>
            <w:noWrap/>
          </w:tcPr>
          <w:p w14:paraId="660AAD62" w14:textId="77777777" w:rsidR="00384C43" w:rsidRPr="00C7345F" w:rsidRDefault="00384C43" w:rsidP="00F73F5C">
            <w:pPr>
              <w:pStyle w:val="TableText"/>
              <w:ind w:right="432"/>
              <w:rPr>
                <w:color w:val="000000"/>
              </w:rPr>
            </w:pPr>
            <w:r w:rsidRPr="00C7345F">
              <w:t>21</w:t>
            </w:r>
          </w:p>
        </w:tc>
        <w:tc>
          <w:tcPr>
            <w:tcW w:w="1577" w:type="dxa"/>
          </w:tcPr>
          <w:p w14:paraId="42AA81D6" w14:textId="77777777" w:rsidR="00384C43" w:rsidRPr="00C7345F" w:rsidRDefault="00384C43" w:rsidP="00F73F5C">
            <w:pPr>
              <w:pStyle w:val="TableText"/>
              <w:ind w:right="432"/>
              <w:rPr>
                <w:rFonts w:cs="Times New Roman"/>
              </w:rPr>
            </w:pPr>
            <w:r w:rsidRPr="00C7345F">
              <w:t>472</w:t>
            </w:r>
          </w:p>
        </w:tc>
        <w:tc>
          <w:tcPr>
            <w:tcW w:w="830" w:type="dxa"/>
          </w:tcPr>
          <w:p w14:paraId="2243C48A" w14:textId="77777777" w:rsidR="00384C43" w:rsidRPr="00C7345F" w:rsidRDefault="00384C43" w:rsidP="00F73F5C">
            <w:pPr>
              <w:pStyle w:val="TableText"/>
              <w:ind w:right="288"/>
            </w:pPr>
            <w:r w:rsidRPr="00C7345F">
              <w:t>3</w:t>
            </w:r>
          </w:p>
        </w:tc>
        <w:tc>
          <w:tcPr>
            <w:tcW w:w="950" w:type="dxa"/>
          </w:tcPr>
          <w:p w14:paraId="1CD794C9" w14:textId="77777777" w:rsidR="00384C43" w:rsidRPr="00C7345F" w:rsidRDefault="00384C43" w:rsidP="00F73F5C">
            <w:pPr>
              <w:pStyle w:val="TableText"/>
              <w:ind w:right="144"/>
              <w:rPr>
                <w:rFonts w:cs="Times New Roman"/>
              </w:rPr>
            </w:pPr>
            <w:r w:rsidRPr="00C7345F">
              <w:t>243</w:t>
            </w:r>
          </w:p>
        </w:tc>
        <w:tc>
          <w:tcPr>
            <w:tcW w:w="1512" w:type="dxa"/>
          </w:tcPr>
          <w:p w14:paraId="1573B4C5" w14:textId="77777777" w:rsidR="00384C43" w:rsidRPr="00C7345F" w:rsidRDefault="00384C43" w:rsidP="00F73F5C">
            <w:pPr>
              <w:pStyle w:val="TableText"/>
              <w:ind w:right="432"/>
              <w:rPr>
                <w:color w:val="000000"/>
              </w:rPr>
            </w:pPr>
            <w:r w:rsidRPr="00C7345F">
              <w:t>5.27</w:t>
            </w:r>
          </w:p>
        </w:tc>
      </w:tr>
      <w:tr w:rsidR="00384C43" w:rsidRPr="00C7345F" w14:paraId="53199BC2" w14:textId="77777777" w:rsidTr="00F73F5C">
        <w:tc>
          <w:tcPr>
            <w:tcW w:w="1584" w:type="dxa"/>
            <w:noWrap/>
          </w:tcPr>
          <w:p w14:paraId="4E91956B" w14:textId="77777777" w:rsidR="00384C43" w:rsidRPr="00C7345F" w:rsidRDefault="00384C43" w:rsidP="00F73F5C">
            <w:pPr>
              <w:pStyle w:val="TableText"/>
              <w:ind w:right="432"/>
              <w:rPr>
                <w:color w:val="000000"/>
              </w:rPr>
            </w:pPr>
            <w:r w:rsidRPr="00C7345F">
              <w:t>22</w:t>
            </w:r>
          </w:p>
        </w:tc>
        <w:tc>
          <w:tcPr>
            <w:tcW w:w="1577" w:type="dxa"/>
          </w:tcPr>
          <w:p w14:paraId="421DF600" w14:textId="77777777" w:rsidR="00384C43" w:rsidRPr="00C7345F" w:rsidRDefault="00384C43" w:rsidP="00F73F5C">
            <w:pPr>
              <w:pStyle w:val="TableText"/>
              <w:ind w:right="432"/>
              <w:rPr>
                <w:rFonts w:cs="Times New Roman"/>
              </w:rPr>
            </w:pPr>
            <w:r w:rsidRPr="00C7345F">
              <w:t>511</w:t>
            </w:r>
          </w:p>
        </w:tc>
        <w:tc>
          <w:tcPr>
            <w:tcW w:w="830" w:type="dxa"/>
          </w:tcPr>
          <w:p w14:paraId="12732675" w14:textId="77777777" w:rsidR="00384C43" w:rsidRPr="00C7345F" w:rsidRDefault="00384C43" w:rsidP="00F73F5C">
            <w:pPr>
              <w:pStyle w:val="TableText"/>
              <w:ind w:right="288"/>
            </w:pPr>
            <w:r w:rsidRPr="00C7345F">
              <w:t>3</w:t>
            </w:r>
          </w:p>
        </w:tc>
        <w:tc>
          <w:tcPr>
            <w:tcW w:w="950" w:type="dxa"/>
          </w:tcPr>
          <w:p w14:paraId="669722C7" w14:textId="77777777" w:rsidR="00384C43" w:rsidRPr="00C7345F" w:rsidRDefault="00384C43" w:rsidP="00F73F5C">
            <w:pPr>
              <w:pStyle w:val="TableText"/>
              <w:ind w:right="144"/>
              <w:rPr>
                <w:rFonts w:cs="Times New Roman"/>
              </w:rPr>
            </w:pPr>
            <w:r w:rsidRPr="00C7345F">
              <w:t>325</w:t>
            </w:r>
          </w:p>
        </w:tc>
        <w:tc>
          <w:tcPr>
            <w:tcW w:w="1512" w:type="dxa"/>
          </w:tcPr>
          <w:p w14:paraId="4F1E290C" w14:textId="77777777" w:rsidR="00384C43" w:rsidRPr="00C7345F" w:rsidRDefault="00384C43" w:rsidP="00F73F5C">
            <w:pPr>
              <w:pStyle w:val="TableText"/>
              <w:ind w:right="432"/>
              <w:rPr>
                <w:color w:val="000000"/>
              </w:rPr>
            </w:pPr>
            <w:r w:rsidRPr="00C7345F">
              <w:t>7.05</w:t>
            </w:r>
          </w:p>
        </w:tc>
      </w:tr>
      <w:tr w:rsidR="00384C43" w:rsidRPr="00C7345F" w14:paraId="2F1A5C41" w14:textId="77777777" w:rsidTr="00F73F5C">
        <w:tc>
          <w:tcPr>
            <w:tcW w:w="1584" w:type="dxa"/>
            <w:noWrap/>
          </w:tcPr>
          <w:p w14:paraId="1879389F" w14:textId="77777777" w:rsidR="00384C43" w:rsidRPr="00C7345F" w:rsidRDefault="00384C43" w:rsidP="00F73F5C">
            <w:pPr>
              <w:pStyle w:val="TableText"/>
              <w:ind w:right="432"/>
            </w:pPr>
            <w:r w:rsidRPr="00C7345F">
              <w:t>23</w:t>
            </w:r>
          </w:p>
        </w:tc>
        <w:tc>
          <w:tcPr>
            <w:tcW w:w="1577" w:type="dxa"/>
          </w:tcPr>
          <w:p w14:paraId="7D7DE8C0" w14:textId="77777777" w:rsidR="00384C43" w:rsidRPr="00C7345F" w:rsidRDefault="00384C43" w:rsidP="00F73F5C">
            <w:pPr>
              <w:pStyle w:val="TableText"/>
              <w:ind w:right="432"/>
            </w:pPr>
            <w:r w:rsidRPr="00C7345F">
              <w:t>600</w:t>
            </w:r>
          </w:p>
        </w:tc>
        <w:tc>
          <w:tcPr>
            <w:tcW w:w="830" w:type="dxa"/>
          </w:tcPr>
          <w:p w14:paraId="62570868" w14:textId="77777777" w:rsidR="00384C43" w:rsidRPr="00C7345F" w:rsidRDefault="00384C43" w:rsidP="00F73F5C">
            <w:pPr>
              <w:pStyle w:val="TableText"/>
              <w:ind w:right="288"/>
            </w:pPr>
            <w:r w:rsidRPr="00C7345F">
              <w:t>3</w:t>
            </w:r>
          </w:p>
        </w:tc>
        <w:tc>
          <w:tcPr>
            <w:tcW w:w="950" w:type="dxa"/>
          </w:tcPr>
          <w:p w14:paraId="3FEA64F5" w14:textId="77777777" w:rsidR="00384C43" w:rsidRPr="00C7345F" w:rsidRDefault="00384C43" w:rsidP="00F73F5C">
            <w:pPr>
              <w:pStyle w:val="TableText"/>
              <w:ind w:right="144"/>
            </w:pPr>
            <w:r w:rsidRPr="00C7345F">
              <w:t>505</w:t>
            </w:r>
          </w:p>
        </w:tc>
        <w:tc>
          <w:tcPr>
            <w:tcW w:w="1512" w:type="dxa"/>
          </w:tcPr>
          <w:p w14:paraId="1E2FE96A" w14:textId="77777777" w:rsidR="00384C43" w:rsidRPr="00C7345F" w:rsidRDefault="00384C43" w:rsidP="00F73F5C">
            <w:pPr>
              <w:pStyle w:val="TableText"/>
              <w:ind w:right="432"/>
            </w:pPr>
            <w:r w:rsidRPr="00C7345F">
              <w:t>10.95</w:t>
            </w:r>
          </w:p>
        </w:tc>
      </w:tr>
    </w:tbl>
    <w:p w14:paraId="2151EDCD" w14:textId="4FEA1100" w:rsidR="00384C43" w:rsidRPr="00C7345F" w:rsidRDefault="00384C43" w:rsidP="00F73F5C">
      <w:pPr>
        <w:pStyle w:val="Caption"/>
        <w:pageBreakBefore/>
      </w:pPr>
      <w:bookmarkStart w:id="646" w:name="_Toc134621915"/>
      <w:r w:rsidRPr="00C7345F">
        <w:lastRenderedPageBreak/>
        <w:t>Table 4.B.</w:t>
      </w:r>
      <w:r w:rsidRPr="00C7345F">
        <w:fldChar w:fldCharType="begin"/>
      </w:r>
      <w:r w:rsidRPr="00C7345F">
        <w:instrText>SEQ Table_4.B. \* ARABIC</w:instrText>
      </w:r>
      <w:r w:rsidRPr="00C7345F">
        <w:fldChar w:fldCharType="separate"/>
      </w:r>
      <w:r w:rsidRPr="00C7345F">
        <w:t>30</w:t>
      </w:r>
      <w:r w:rsidRPr="00C7345F">
        <w:fldChar w:fldCharType="end"/>
      </w:r>
      <w:r w:rsidRPr="00C7345F">
        <w:t xml:space="preserve">  Raw-Score-to-Scale-Score Distribution for Grade One—Written Language for</w:t>
      </w:r>
      <w:r w:rsidR="001807FB">
        <w:t> </w:t>
      </w:r>
      <w:r w:rsidRPr="00C7345F">
        <w:t>PPT Emergency Forms</w:t>
      </w:r>
      <w:bookmarkEnd w:id="646"/>
    </w:p>
    <w:tbl>
      <w:tblPr>
        <w:tblStyle w:val="TRs"/>
        <w:tblW w:w="0" w:type="auto"/>
        <w:tblLayout w:type="fixed"/>
        <w:tblLook w:val="04A0" w:firstRow="1" w:lastRow="0" w:firstColumn="1" w:lastColumn="0" w:noHBand="0" w:noVBand="1"/>
        <w:tblDescription w:val="Raw-Score-to-Scale-Score Distribution for Grade One—Written Language for PPT Emergency Forms"/>
      </w:tblPr>
      <w:tblGrid>
        <w:gridCol w:w="1584"/>
        <w:gridCol w:w="1577"/>
        <w:gridCol w:w="830"/>
        <w:gridCol w:w="950"/>
        <w:gridCol w:w="1510"/>
      </w:tblGrid>
      <w:tr w:rsidR="00384C43" w:rsidRPr="00C7345F" w14:paraId="587AB1EF"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F1C9030"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65D45C8C"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1EEF6245" w14:textId="77777777" w:rsidR="00384C43" w:rsidRPr="00C7345F" w:rsidRDefault="00384C43" w:rsidP="00F73F5C">
            <w:pPr>
              <w:pStyle w:val="TableHead"/>
              <w:rPr>
                <w:b w:val="0"/>
                <w:noProof w:val="0"/>
              </w:rPr>
            </w:pPr>
            <w:r w:rsidRPr="00C7345F">
              <w:rPr>
                <w:noProof w:val="0"/>
              </w:rPr>
              <w:t>Level</w:t>
            </w:r>
          </w:p>
        </w:tc>
        <w:tc>
          <w:tcPr>
            <w:tcW w:w="950" w:type="dxa"/>
            <w:hideMark/>
          </w:tcPr>
          <w:p w14:paraId="6099AAC2" w14:textId="77777777" w:rsidR="00384C43" w:rsidRPr="00C7345F" w:rsidRDefault="00384C43" w:rsidP="00F73F5C">
            <w:pPr>
              <w:pStyle w:val="TableHead"/>
              <w:rPr>
                <w:b w:val="0"/>
                <w:noProof w:val="0"/>
              </w:rPr>
            </w:pPr>
            <w:r w:rsidRPr="00C7345F">
              <w:rPr>
                <w:noProof w:val="0"/>
              </w:rPr>
              <w:t>N</w:t>
            </w:r>
          </w:p>
        </w:tc>
        <w:tc>
          <w:tcPr>
            <w:tcW w:w="1510" w:type="dxa"/>
            <w:hideMark/>
          </w:tcPr>
          <w:p w14:paraId="0238CF70"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37209F8C" w14:textId="77777777" w:rsidTr="00F73F5C">
        <w:tc>
          <w:tcPr>
            <w:tcW w:w="1584" w:type="dxa"/>
            <w:tcBorders>
              <w:top w:val="single" w:sz="4" w:space="0" w:color="auto"/>
            </w:tcBorders>
            <w:noWrap/>
            <w:hideMark/>
          </w:tcPr>
          <w:p w14:paraId="76090B25"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53FD7BCF"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3E83874C"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56EA32F1" w14:textId="77777777" w:rsidR="00384C43" w:rsidRPr="00C7345F" w:rsidRDefault="00384C43" w:rsidP="00F73F5C">
            <w:pPr>
              <w:pStyle w:val="TableText"/>
              <w:ind w:right="144"/>
              <w:rPr>
                <w:rFonts w:cs="Times New Roman"/>
              </w:rPr>
            </w:pPr>
            <w:r w:rsidRPr="00C7345F">
              <w:t>146</w:t>
            </w:r>
          </w:p>
        </w:tc>
        <w:tc>
          <w:tcPr>
            <w:tcW w:w="1510" w:type="dxa"/>
            <w:tcBorders>
              <w:top w:val="single" w:sz="4" w:space="0" w:color="auto"/>
            </w:tcBorders>
            <w:hideMark/>
          </w:tcPr>
          <w:p w14:paraId="71B13A90" w14:textId="77777777" w:rsidR="00384C43" w:rsidRPr="00C7345F" w:rsidRDefault="00384C43" w:rsidP="00F73F5C">
            <w:pPr>
              <w:pStyle w:val="TableText"/>
              <w:ind w:right="432"/>
            </w:pPr>
            <w:r w:rsidRPr="00C7345F">
              <w:t>14.66</w:t>
            </w:r>
          </w:p>
        </w:tc>
      </w:tr>
      <w:tr w:rsidR="00384C43" w:rsidRPr="00C7345F" w14:paraId="17044CE2" w14:textId="77777777" w:rsidTr="00F73F5C">
        <w:tc>
          <w:tcPr>
            <w:tcW w:w="1584" w:type="dxa"/>
            <w:noWrap/>
            <w:hideMark/>
          </w:tcPr>
          <w:p w14:paraId="799593CD" w14:textId="77777777" w:rsidR="00384C43" w:rsidRPr="00C7345F" w:rsidRDefault="00384C43" w:rsidP="00F73F5C">
            <w:pPr>
              <w:pStyle w:val="TableText"/>
              <w:keepNext/>
              <w:ind w:right="432"/>
            </w:pPr>
            <w:r w:rsidRPr="00C7345F">
              <w:t>1</w:t>
            </w:r>
          </w:p>
        </w:tc>
        <w:tc>
          <w:tcPr>
            <w:tcW w:w="1577" w:type="dxa"/>
          </w:tcPr>
          <w:p w14:paraId="7A54066C" w14:textId="77777777" w:rsidR="00384C43" w:rsidRPr="00C7345F" w:rsidRDefault="00384C43" w:rsidP="00F73F5C">
            <w:pPr>
              <w:pStyle w:val="TableText"/>
              <w:ind w:right="432"/>
              <w:rPr>
                <w:rFonts w:cs="Times New Roman"/>
              </w:rPr>
            </w:pPr>
            <w:r w:rsidRPr="00C7345F">
              <w:t>197</w:t>
            </w:r>
          </w:p>
        </w:tc>
        <w:tc>
          <w:tcPr>
            <w:tcW w:w="830" w:type="dxa"/>
          </w:tcPr>
          <w:p w14:paraId="04874D42" w14:textId="77777777" w:rsidR="00384C43" w:rsidRPr="00C7345F" w:rsidRDefault="00384C43" w:rsidP="00F73F5C">
            <w:pPr>
              <w:pStyle w:val="TableText"/>
              <w:ind w:right="288"/>
            </w:pPr>
            <w:r w:rsidRPr="00C7345F">
              <w:t>1</w:t>
            </w:r>
          </w:p>
        </w:tc>
        <w:tc>
          <w:tcPr>
            <w:tcW w:w="950" w:type="dxa"/>
          </w:tcPr>
          <w:p w14:paraId="55AB7F5E" w14:textId="77777777" w:rsidR="00384C43" w:rsidRPr="00C7345F" w:rsidRDefault="00384C43" w:rsidP="00F73F5C">
            <w:pPr>
              <w:pStyle w:val="TableText"/>
              <w:ind w:right="144"/>
              <w:rPr>
                <w:rFonts w:cs="Times New Roman"/>
              </w:rPr>
            </w:pPr>
            <w:r w:rsidRPr="00C7345F">
              <w:t>23</w:t>
            </w:r>
          </w:p>
        </w:tc>
        <w:tc>
          <w:tcPr>
            <w:tcW w:w="1510" w:type="dxa"/>
            <w:hideMark/>
          </w:tcPr>
          <w:p w14:paraId="2F42214D" w14:textId="77777777" w:rsidR="00384C43" w:rsidRPr="00C7345F" w:rsidRDefault="00384C43" w:rsidP="00F73F5C">
            <w:pPr>
              <w:pStyle w:val="TableText"/>
              <w:ind w:right="432"/>
            </w:pPr>
            <w:r w:rsidRPr="00C7345F">
              <w:t>2.31</w:t>
            </w:r>
          </w:p>
        </w:tc>
      </w:tr>
      <w:tr w:rsidR="00384C43" w:rsidRPr="00C7345F" w14:paraId="2269D379" w14:textId="77777777" w:rsidTr="00F73F5C">
        <w:tc>
          <w:tcPr>
            <w:tcW w:w="1584" w:type="dxa"/>
            <w:noWrap/>
            <w:hideMark/>
          </w:tcPr>
          <w:p w14:paraId="1B063FA3" w14:textId="77777777" w:rsidR="00384C43" w:rsidRPr="00C7345F" w:rsidRDefault="00384C43" w:rsidP="00F73F5C">
            <w:pPr>
              <w:pStyle w:val="TableText"/>
              <w:keepNext/>
              <w:ind w:right="432"/>
            </w:pPr>
            <w:r w:rsidRPr="00C7345F">
              <w:t>2</w:t>
            </w:r>
          </w:p>
        </w:tc>
        <w:tc>
          <w:tcPr>
            <w:tcW w:w="1577" w:type="dxa"/>
          </w:tcPr>
          <w:p w14:paraId="59C41945" w14:textId="77777777" w:rsidR="00384C43" w:rsidRPr="00C7345F" w:rsidRDefault="00384C43" w:rsidP="00F73F5C">
            <w:pPr>
              <w:pStyle w:val="TableText"/>
              <w:ind w:right="432"/>
              <w:rPr>
                <w:rFonts w:cs="Times New Roman"/>
              </w:rPr>
            </w:pPr>
            <w:r w:rsidRPr="00C7345F">
              <w:t>232</w:t>
            </w:r>
          </w:p>
        </w:tc>
        <w:tc>
          <w:tcPr>
            <w:tcW w:w="830" w:type="dxa"/>
          </w:tcPr>
          <w:p w14:paraId="530A49BA" w14:textId="77777777" w:rsidR="00384C43" w:rsidRPr="00C7345F" w:rsidRDefault="00384C43" w:rsidP="00F73F5C">
            <w:pPr>
              <w:pStyle w:val="TableText"/>
              <w:ind w:right="288"/>
            </w:pPr>
            <w:r w:rsidRPr="00C7345F">
              <w:t>1</w:t>
            </w:r>
          </w:p>
        </w:tc>
        <w:tc>
          <w:tcPr>
            <w:tcW w:w="950" w:type="dxa"/>
          </w:tcPr>
          <w:p w14:paraId="4CBB405B" w14:textId="77777777" w:rsidR="00384C43" w:rsidRPr="00C7345F" w:rsidRDefault="00384C43" w:rsidP="00F73F5C">
            <w:pPr>
              <w:pStyle w:val="TableText"/>
              <w:ind w:right="144"/>
              <w:rPr>
                <w:rFonts w:cs="Times New Roman"/>
              </w:rPr>
            </w:pPr>
            <w:r w:rsidRPr="00C7345F">
              <w:t>29</w:t>
            </w:r>
          </w:p>
        </w:tc>
        <w:tc>
          <w:tcPr>
            <w:tcW w:w="1510" w:type="dxa"/>
            <w:hideMark/>
          </w:tcPr>
          <w:p w14:paraId="46A0D074" w14:textId="77777777" w:rsidR="00384C43" w:rsidRPr="00C7345F" w:rsidRDefault="00384C43" w:rsidP="00F73F5C">
            <w:pPr>
              <w:pStyle w:val="TableText"/>
              <w:ind w:right="432"/>
            </w:pPr>
            <w:r w:rsidRPr="00C7345F">
              <w:t>2.91</w:t>
            </w:r>
          </w:p>
        </w:tc>
      </w:tr>
      <w:tr w:rsidR="00384C43" w:rsidRPr="00C7345F" w14:paraId="0F65F335" w14:textId="77777777" w:rsidTr="00F73F5C">
        <w:tc>
          <w:tcPr>
            <w:tcW w:w="1584" w:type="dxa"/>
            <w:noWrap/>
            <w:hideMark/>
          </w:tcPr>
          <w:p w14:paraId="50E2A0EC" w14:textId="77777777" w:rsidR="00384C43" w:rsidRPr="00C7345F" w:rsidRDefault="00384C43" w:rsidP="00F73F5C">
            <w:pPr>
              <w:pStyle w:val="TableText"/>
              <w:keepNext/>
              <w:ind w:right="432"/>
            </w:pPr>
            <w:r w:rsidRPr="00C7345F">
              <w:t>3</w:t>
            </w:r>
          </w:p>
        </w:tc>
        <w:tc>
          <w:tcPr>
            <w:tcW w:w="1577" w:type="dxa"/>
          </w:tcPr>
          <w:p w14:paraId="21446104" w14:textId="77777777" w:rsidR="00384C43" w:rsidRPr="00C7345F" w:rsidRDefault="00384C43" w:rsidP="00F73F5C">
            <w:pPr>
              <w:pStyle w:val="TableText"/>
              <w:ind w:right="432"/>
              <w:rPr>
                <w:rFonts w:cs="Times New Roman"/>
              </w:rPr>
            </w:pPr>
            <w:r w:rsidRPr="00C7345F">
              <w:t>254</w:t>
            </w:r>
          </w:p>
        </w:tc>
        <w:tc>
          <w:tcPr>
            <w:tcW w:w="830" w:type="dxa"/>
          </w:tcPr>
          <w:p w14:paraId="574AA3C7" w14:textId="77777777" w:rsidR="00384C43" w:rsidRPr="00C7345F" w:rsidRDefault="00384C43" w:rsidP="00F73F5C">
            <w:pPr>
              <w:pStyle w:val="TableText"/>
              <w:ind w:right="288"/>
            </w:pPr>
            <w:r w:rsidRPr="00C7345F">
              <w:t>1</w:t>
            </w:r>
          </w:p>
        </w:tc>
        <w:tc>
          <w:tcPr>
            <w:tcW w:w="950" w:type="dxa"/>
          </w:tcPr>
          <w:p w14:paraId="6579F483" w14:textId="77777777" w:rsidR="00384C43" w:rsidRPr="00C7345F" w:rsidRDefault="00384C43" w:rsidP="00F73F5C">
            <w:pPr>
              <w:pStyle w:val="TableText"/>
              <w:ind w:right="144"/>
              <w:rPr>
                <w:rFonts w:cs="Times New Roman"/>
              </w:rPr>
            </w:pPr>
            <w:r w:rsidRPr="00C7345F">
              <w:t>32</w:t>
            </w:r>
          </w:p>
        </w:tc>
        <w:tc>
          <w:tcPr>
            <w:tcW w:w="1510" w:type="dxa"/>
            <w:hideMark/>
          </w:tcPr>
          <w:p w14:paraId="12A64306" w14:textId="77777777" w:rsidR="00384C43" w:rsidRPr="00C7345F" w:rsidRDefault="00384C43" w:rsidP="00F73F5C">
            <w:pPr>
              <w:pStyle w:val="TableText"/>
              <w:ind w:right="432"/>
            </w:pPr>
            <w:r w:rsidRPr="00C7345F">
              <w:t>3.21</w:t>
            </w:r>
          </w:p>
        </w:tc>
      </w:tr>
      <w:tr w:rsidR="00384C43" w:rsidRPr="00C7345F" w14:paraId="405C6DC6" w14:textId="77777777" w:rsidTr="00F73F5C">
        <w:tc>
          <w:tcPr>
            <w:tcW w:w="1584" w:type="dxa"/>
            <w:noWrap/>
            <w:hideMark/>
          </w:tcPr>
          <w:p w14:paraId="552FEA4E" w14:textId="77777777" w:rsidR="00384C43" w:rsidRPr="00C7345F" w:rsidRDefault="00384C43" w:rsidP="00F73F5C">
            <w:pPr>
              <w:pStyle w:val="TableText"/>
              <w:keepNext/>
              <w:ind w:right="432"/>
            </w:pPr>
            <w:r w:rsidRPr="00C7345F">
              <w:t>4</w:t>
            </w:r>
          </w:p>
        </w:tc>
        <w:tc>
          <w:tcPr>
            <w:tcW w:w="1577" w:type="dxa"/>
          </w:tcPr>
          <w:p w14:paraId="2A3C9910" w14:textId="77777777" w:rsidR="00384C43" w:rsidRPr="00C7345F" w:rsidRDefault="00384C43" w:rsidP="00F73F5C">
            <w:pPr>
              <w:pStyle w:val="TableText"/>
              <w:ind w:right="432"/>
              <w:rPr>
                <w:rFonts w:cs="Times New Roman"/>
              </w:rPr>
            </w:pPr>
            <w:r w:rsidRPr="00C7345F">
              <w:t>271</w:t>
            </w:r>
          </w:p>
        </w:tc>
        <w:tc>
          <w:tcPr>
            <w:tcW w:w="830" w:type="dxa"/>
          </w:tcPr>
          <w:p w14:paraId="71C8D5C6" w14:textId="77777777" w:rsidR="00384C43" w:rsidRPr="00C7345F" w:rsidRDefault="00384C43" w:rsidP="00F73F5C">
            <w:pPr>
              <w:pStyle w:val="TableText"/>
              <w:ind w:right="288"/>
            </w:pPr>
            <w:r w:rsidRPr="00C7345F">
              <w:t>1</w:t>
            </w:r>
          </w:p>
        </w:tc>
        <w:tc>
          <w:tcPr>
            <w:tcW w:w="950" w:type="dxa"/>
          </w:tcPr>
          <w:p w14:paraId="40BDFA66" w14:textId="77777777" w:rsidR="00384C43" w:rsidRPr="00C7345F" w:rsidRDefault="00384C43" w:rsidP="00F73F5C">
            <w:pPr>
              <w:pStyle w:val="TableText"/>
              <w:ind w:right="144"/>
              <w:rPr>
                <w:rFonts w:cs="Times New Roman"/>
              </w:rPr>
            </w:pPr>
            <w:r w:rsidRPr="00C7345F">
              <w:t>41</w:t>
            </w:r>
          </w:p>
        </w:tc>
        <w:tc>
          <w:tcPr>
            <w:tcW w:w="1510" w:type="dxa"/>
            <w:hideMark/>
          </w:tcPr>
          <w:p w14:paraId="533C036E" w14:textId="77777777" w:rsidR="00384C43" w:rsidRPr="00C7345F" w:rsidRDefault="00384C43" w:rsidP="00F73F5C">
            <w:pPr>
              <w:pStyle w:val="TableText"/>
              <w:ind w:right="432"/>
            </w:pPr>
            <w:r w:rsidRPr="00C7345F">
              <w:t>4.12</w:t>
            </w:r>
          </w:p>
        </w:tc>
      </w:tr>
      <w:tr w:rsidR="00384C43" w:rsidRPr="00C7345F" w14:paraId="2FCEFA46" w14:textId="77777777" w:rsidTr="00F73F5C">
        <w:tc>
          <w:tcPr>
            <w:tcW w:w="1584" w:type="dxa"/>
            <w:noWrap/>
          </w:tcPr>
          <w:p w14:paraId="34EC2477" w14:textId="77777777" w:rsidR="00384C43" w:rsidRPr="00C7345F" w:rsidRDefault="00384C43" w:rsidP="00F73F5C">
            <w:pPr>
              <w:pStyle w:val="TableText"/>
              <w:keepNext/>
              <w:ind w:right="432"/>
              <w:rPr>
                <w:color w:val="000000"/>
              </w:rPr>
            </w:pPr>
            <w:r w:rsidRPr="00C7345F">
              <w:t>5</w:t>
            </w:r>
          </w:p>
        </w:tc>
        <w:tc>
          <w:tcPr>
            <w:tcW w:w="1577" w:type="dxa"/>
          </w:tcPr>
          <w:p w14:paraId="623FB368" w14:textId="77777777" w:rsidR="00384C43" w:rsidRPr="00C7345F" w:rsidRDefault="00384C43" w:rsidP="00F73F5C">
            <w:pPr>
              <w:pStyle w:val="TableText"/>
              <w:ind w:right="432"/>
              <w:rPr>
                <w:rFonts w:cs="Times New Roman"/>
              </w:rPr>
            </w:pPr>
            <w:r w:rsidRPr="00C7345F">
              <w:t>285</w:t>
            </w:r>
          </w:p>
        </w:tc>
        <w:tc>
          <w:tcPr>
            <w:tcW w:w="830" w:type="dxa"/>
          </w:tcPr>
          <w:p w14:paraId="40D2963E" w14:textId="77777777" w:rsidR="00384C43" w:rsidRPr="00C7345F" w:rsidRDefault="00384C43" w:rsidP="00F73F5C">
            <w:pPr>
              <w:pStyle w:val="TableText"/>
              <w:ind w:right="288"/>
            </w:pPr>
            <w:r w:rsidRPr="00C7345F">
              <w:t>1</w:t>
            </w:r>
          </w:p>
        </w:tc>
        <w:tc>
          <w:tcPr>
            <w:tcW w:w="950" w:type="dxa"/>
          </w:tcPr>
          <w:p w14:paraId="69DA8CDB" w14:textId="77777777" w:rsidR="00384C43" w:rsidRPr="00C7345F" w:rsidRDefault="00384C43" w:rsidP="00F73F5C">
            <w:pPr>
              <w:pStyle w:val="TableText"/>
              <w:ind w:right="144"/>
              <w:rPr>
                <w:rFonts w:cs="Times New Roman"/>
              </w:rPr>
            </w:pPr>
            <w:r w:rsidRPr="00C7345F">
              <w:t>26</w:t>
            </w:r>
          </w:p>
        </w:tc>
        <w:tc>
          <w:tcPr>
            <w:tcW w:w="1510" w:type="dxa"/>
          </w:tcPr>
          <w:p w14:paraId="005AA094" w14:textId="77777777" w:rsidR="00384C43" w:rsidRPr="00C7345F" w:rsidRDefault="00384C43" w:rsidP="00F73F5C">
            <w:pPr>
              <w:pStyle w:val="TableText"/>
              <w:ind w:right="432"/>
              <w:rPr>
                <w:color w:val="000000"/>
              </w:rPr>
            </w:pPr>
            <w:r w:rsidRPr="00C7345F">
              <w:t>2.61</w:t>
            </w:r>
          </w:p>
        </w:tc>
      </w:tr>
      <w:tr w:rsidR="00384C43" w:rsidRPr="00C7345F" w14:paraId="575A3FC8" w14:textId="77777777" w:rsidTr="00F73F5C">
        <w:tc>
          <w:tcPr>
            <w:tcW w:w="1584" w:type="dxa"/>
            <w:noWrap/>
          </w:tcPr>
          <w:p w14:paraId="3264253A" w14:textId="77777777" w:rsidR="00384C43" w:rsidRPr="00C7345F" w:rsidRDefault="00384C43" w:rsidP="00F73F5C">
            <w:pPr>
              <w:pStyle w:val="TableText"/>
              <w:ind w:right="432"/>
              <w:rPr>
                <w:color w:val="000000"/>
              </w:rPr>
            </w:pPr>
            <w:r w:rsidRPr="00C7345F">
              <w:t>6</w:t>
            </w:r>
          </w:p>
        </w:tc>
        <w:tc>
          <w:tcPr>
            <w:tcW w:w="1577" w:type="dxa"/>
          </w:tcPr>
          <w:p w14:paraId="46F4E31C" w14:textId="77777777" w:rsidR="00384C43" w:rsidRPr="00C7345F" w:rsidRDefault="00384C43" w:rsidP="00F73F5C">
            <w:pPr>
              <w:pStyle w:val="TableText"/>
              <w:ind w:right="432"/>
              <w:rPr>
                <w:rFonts w:cs="Times New Roman"/>
              </w:rPr>
            </w:pPr>
            <w:r w:rsidRPr="00C7345F">
              <w:t>297</w:t>
            </w:r>
          </w:p>
        </w:tc>
        <w:tc>
          <w:tcPr>
            <w:tcW w:w="830" w:type="dxa"/>
          </w:tcPr>
          <w:p w14:paraId="3BB97620" w14:textId="77777777" w:rsidR="00384C43" w:rsidRPr="00C7345F" w:rsidRDefault="00384C43" w:rsidP="00F73F5C">
            <w:pPr>
              <w:pStyle w:val="TableText"/>
              <w:ind w:right="288"/>
            </w:pPr>
            <w:r w:rsidRPr="00C7345F">
              <w:t>1</w:t>
            </w:r>
          </w:p>
        </w:tc>
        <w:tc>
          <w:tcPr>
            <w:tcW w:w="950" w:type="dxa"/>
          </w:tcPr>
          <w:p w14:paraId="54F57201" w14:textId="77777777" w:rsidR="00384C43" w:rsidRPr="00C7345F" w:rsidRDefault="00384C43" w:rsidP="00F73F5C">
            <w:pPr>
              <w:pStyle w:val="TableText"/>
              <w:ind w:right="144"/>
              <w:rPr>
                <w:rFonts w:cs="Times New Roman"/>
              </w:rPr>
            </w:pPr>
            <w:r w:rsidRPr="00C7345F">
              <w:t>21</w:t>
            </w:r>
          </w:p>
        </w:tc>
        <w:tc>
          <w:tcPr>
            <w:tcW w:w="1510" w:type="dxa"/>
          </w:tcPr>
          <w:p w14:paraId="67237C08" w14:textId="77777777" w:rsidR="00384C43" w:rsidRPr="00C7345F" w:rsidRDefault="00384C43" w:rsidP="00F73F5C">
            <w:pPr>
              <w:pStyle w:val="TableText"/>
              <w:ind w:right="432"/>
              <w:rPr>
                <w:color w:val="000000"/>
              </w:rPr>
            </w:pPr>
            <w:r w:rsidRPr="00C7345F">
              <w:t>2.11</w:t>
            </w:r>
          </w:p>
        </w:tc>
      </w:tr>
      <w:tr w:rsidR="00384C43" w:rsidRPr="00C7345F" w14:paraId="7430B35E" w14:textId="77777777" w:rsidTr="00F73F5C">
        <w:tc>
          <w:tcPr>
            <w:tcW w:w="1584" w:type="dxa"/>
            <w:noWrap/>
          </w:tcPr>
          <w:p w14:paraId="3C4DC5AE" w14:textId="77777777" w:rsidR="00384C43" w:rsidRPr="00C7345F" w:rsidRDefault="00384C43" w:rsidP="00F73F5C">
            <w:pPr>
              <w:pStyle w:val="TableText"/>
              <w:ind w:right="432"/>
              <w:rPr>
                <w:color w:val="000000"/>
              </w:rPr>
            </w:pPr>
            <w:r w:rsidRPr="00C7345F">
              <w:t>7</w:t>
            </w:r>
          </w:p>
        </w:tc>
        <w:tc>
          <w:tcPr>
            <w:tcW w:w="1577" w:type="dxa"/>
          </w:tcPr>
          <w:p w14:paraId="0EA57EE1" w14:textId="77777777" w:rsidR="00384C43" w:rsidRPr="00C7345F" w:rsidRDefault="00384C43" w:rsidP="00F73F5C">
            <w:pPr>
              <w:pStyle w:val="TableText"/>
              <w:ind w:right="432"/>
              <w:rPr>
                <w:rFonts w:cs="Times New Roman"/>
              </w:rPr>
            </w:pPr>
            <w:r w:rsidRPr="00C7345F">
              <w:t>308</w:t>
            </w:r>
          </w:p>
        </w:tc>
        <w:tc>
          <w:tcPr>
            <w:tcW w:w="830" w:type="dxa"/>
          </w:tcPr>
          <w:p w14:paraId="7E0128F8" w14:textId="77777777" w:rsidR="00384C43" w:rsidRPr="00C7345F" w:rsidRDefault="00384C43" w:rsidP="00F73F5C">
            <w:pPr>
              <w:pStyle w:val="TableText"/>
              <w:ind w:right="288"/>
            </w:pPr>
            <w:r w:rsidRPr="00C7345F">
              <w:t>1</w:t>
            </w:r>
          </w:p>
        </w:tc>
        <w:tc>
          <w:tcPr>
            <w:tcW w:w="950" w:type="dxa"/>
          </w:tcPr>
          <w:p w14:paraId="0D8DAAE2" w14:textId="77777777" w:rsidR="00384C43" w:rsidRPr="00C7345F" w:rsidRDefault="00384C43" w:rsidP="00F73F5C">
            <w:pPr>
              <w:pStyle w:val="TableText"/>
              <w:ind w:right="144"/>
              <w:rPr>
                <w:rFonts w:cs="Times New Roman"/>
              </w:rPr>
            </w:pPr>
            <w:r w:rsidRPr="00C7345F">
              <w:t>27</w:t>
            </w:r>
          </w:p>
        </w:tc>
        <w:tc>
          <w:tcPr>
            <w:tcW w:w="1510" w:type="dxa"/>
          </w:tcPr>
          <w:p w14:paraId="0EE14C16" w14:textId="77777777" w:rsidR="00384C43" w:rsidRPr="00C7345F" w:rsidRDefault="00384C43" w:rsidP="00F73F5C">
            <w:pPr>
              <w:pStyle w:val="TableText"/>
              <w:ind w:right="432"/>
              <w:rPr>
                <w:color w:val="000000"/>
              </w:rPr>
            </w:pPr>
            <w:r w:rsidRPr="00C7345F">
              <w:t>2.71</w:t>
            </w:r>
          </w:p>
        </w:tc>
      </w:tr>
      <w:tr w:rsidR="00384C43" w:rsidRPr="00C7345F" w14:paraId="4DBADF7A" w14:textId="77777777" w:rsidTr="00F73F5C">
        <w:tc>
          <w:tcPr>
            <w:tcW w:w="1584" w:type="dxa"/>
            <w:noWrap/>
          </w:tcPr>
          <w:p w14:paraId="0B5E1304" w14:textId="77777777" w:rsidR="00384C43" w:rsidRPr="00C7345F" w:rsidRDefault="00384C43" w:rsidP="00F73F5C">
            <w:pPr>
              <w:pStyle w:val="TableText"/>
              <w:ind w:right="432"/>
              <w:rPr>
                <w:color w:val="000000"/>
              </w:rPr>
            </w:pPr>
            <w:r w:rsidRPr="00C7345F">
              <w:t>8</w:t>
            </w:r>
          </w:p>
        </w:tc>
        <w:tc>
          <w:tcPr>
            <w:tcW w:w="1577" w:type="dxa"/>
          </w:tcPr>
          <w:p w14:paraId="330C294A" w14:textId="77777777" w:rsidR="00384C43" w:rsidRPr="00C7345F" w:rsidRDefault="00384C43" w:rsidP="00F73F5C">
            <w:pPr>
              <w:pStyle w:val="TableText"/>
              <w:ind w:right="432"/>
              <w:rPr>
                <w:rFonts w:cs="Times New Roman"/>
              </w:rPr>
            </w:pPr>
            <w:r w:rsidRPr="00C7345F">
              <w:t>319</w:t>
            </w:r>
          </w:p>
        </w:tc>
        <w:tc>
          <w:tcPr>
            <w:tcW w:w="830" w:type="dxa"/>
          </w:tcPr>
          <w:p w14:paraId="7498D57F" w14:textId="77777777" w:rsidR="00384C43" w:rsidRPr="00C7345F" w:rsidRDefault="00384C43" w:rsidP="00F73F5C">
            <w:pPr>
              <w:pStyle w:val="TableText"/>
              <w:ind w:right="288"/>
            </w:pPr>
            <w:r w:rsidRPr="00C7345F">
              <w:t>1</w:t>
            </w:r>
          </w:p>
        </w:tc>
        <w:tc>
          <w:tcPr>
            <w:tcW w:w="950" w:type="dxa"/>
          </w:tcPr>
          <w:p w14:paraId="26434C45" w14:textId="77777777" w:rsidR="00384C43" w:rsidRPr="00C7345F" w:rsidRDefault="00384C43" w:rsidP="00F73F5C">
            <w:pPr>
              <w:pStyle w:val="TableText"/>
              <w:ind w:right="144"/>
              <w:rPr>
                <w:rFonts w:cs="Times New Roman"/>
              </w:rPr>
            </w:pPr>
            <w:r w:rsidRPr="00C7345F">
              <w:t>18</w:t>
            </w:r>
          </w:p>
        </w:tc>
        <w:tc>
          <w:tcPr>
            <w:tcW w:w="1510" w:type="dxa"/>
          </w:tcPr>
          <w:p w14:paraId="7ED1B287" w14:textId="77777777" w:rsidR="00384C43" w:rsidRPr="00C7345F" w:rsidRDefault="00384C43" w:rsidP="00F73F5C">
            <w:pPr>
              <w:pStyle w:val="TableText"/>
              <w:ind w:right="432"/>
              <w:rPr>
                <w:color w:val="000000"/>
              </w:rPr>
            </w:pPr>
            <w:r w:rsidRPr="00C7345F">
              <w:t>1.81</w:t>
            </w:r>
          </w:p>
        </w:tc>
      </w:tr>
      <w:tr w:rsidR="00384C43" w:rsidRPr="00C7345F" w14:paraId="64E6BF35" w14:textId="77777777" w:rsidTr="00F73F5C">
        <w:tc>
          <w:tcPr>
            <w:tcW w:w="1584" w:type="dxa"/>
            <w:noWrap/>
          </w:tcPr>
          <w:p w14:paraId="151C1DAB" w14:textId="77777777" w:rsidR="00384C43" w:rsidRPr="00C7345F" w:rsidRDefault="00384C43" w:rsidP="00F73F5C">
            <w:pPr>
              <w:pStyle w:val="TableText"/>
              <w:ind w:right="432"/>
              <w:rPr>
                <w:color w:val="000000"/>
              </w:rPr>
            </w:pPr>
            <w:r w:rsidRPr="00C7345F">
              <w:t>9</w:t>
            </w:r>
          </w:p>
        </w:tc>
        <w:tc>
          <w:tcPr>
            <w:tcW w:w="1577" w:type="dxa"/>
          </w:tcPr>
          <w:p w14:paraId="72AAF47F" w14:textId="77777777" w:rsidR="00384C43" w:rsidRPr="00C7345F" w:rsidRDefault="00384C43" w:rsidP="00F73F5C">
            <w:pPr>
              <w:pStyle w:val="TableText"/>
              <w:ind w:right="432"/>
              <w:rPr>
                <w:rFonts w:cs="Times New Roman"/>
              </w:rPr>
            </w:pPr>
            <w:r w:rsidRPr="00C7345F">
              <w:t>329</w:t>
            </w:r>
          </w:p>
        </w:tc>
        <w:tc>
          <w:tcPr>
            <w:tcW w:w="830" w:type="dxa"/>
          </w:tcPr>
          <w:p w14:paraId="2372A200" w14:textId="77777777" w:rsidR="00384C43" w:rsidRPr="00C7345F" w:rsidRDefault="00384C43" w:rsidP="00F73F5C">
            <w:pPr>
              <w:pStyle w:val="TableText"/>
              <w:ind w:right="288"/>
            </w:pPr>
            <w:r w:rsidRPr="00C7345F">
              <w:t>1</w:t>
            </w:r>
          </w:p>
        </w:tc>
        <w:tc>
          <w:tcPr>
            <w:tcW w:w="950" w:type="dxa"/>
          </w:tcPr>
          <w:p w14:paraId="7FBDA932" w14:textId="77777777" w:rsidR="00384C43" w:rsidRPr="00C7345F" w:rsidRDefault="00384C43" w:rsidP="00F73F5C">
            <w:pPr>
              <w:pStyle w:val="TableText"/>
              <w:ind w:right="144"/>
              <w:rPr>
                <w:rFonts w:cs="Times New Roman"/>
              </w:rPr>
            </w:pPr>
            <w:r w:rsidRPr="00C7345F">
              <w:t>28</w:t>
            </w:r>
          </w:p>
        </w:tc>
        <w:tc>
          <w:tcPr>
            <w:tcW w:w="1510" w:type="dxa"/>
          </w:tcPr>
          <w:p w14:paraId="2A10E325" w14:textId="77777777" w:rsidR="00384C43" w:rsidRPr="00C7345F" w:rsidRDefault="00384C43" w:rsidP="00F73F5C">
            <w:pPr>
              <w:pStyle w:val="TableText"/>
              <w:ind w:right="432"/>
              <w:rPr>
                <w:color w:val="000000"/>
              </w:rPr>
            </w:pPr>
            <w:r w:rsidRPr="00C7345F">
              <w:t>2.81</w:t>
            </w:r>
          </w:p>
        </w:tc>
      </w:tr>
      <w:tr w:rsidR="00384C43" w:rsidRPr="00C7345F" w14:paraId="1DBECBC9" w14:textId="77777777" w:rsidTr="00F73F5C">
        <w:tc>
          <w:tcPr>
            <w:tcW w:w="1584" w:type="dxa"/>
            <w:noWrap/>
          </w:tcPr>
          <w:p w14:paraId="03423A03" w14:textId="77777777" w:rsidR="00384C43" w:rsidRPr="00C7345F" w:rsidRDefault="00384C43" w:rsidP="00F73F5C">
            <w:pPr>
              <w:pStyle w:val="TableText"/>
              <w:ind w:right="432"/>
              <w:rPr>
                <w:color w:val="000000"/>
              </w:rPr>
            </w:pPr>
            <w:r w:rsidRPr="00C7345F">
              <w:t>10</w:t>
            </w:r>
          </w:p>
        </w:tc>
        <w:tc>
          <w:tcPr>
            <w:tcW w:w="1577" w:type="dxa"/>
          </w:tcPr>
          <w:p w14:paraId="1EB82BD5" w14:textId="77777777" w:rsidR="00384C43" w:rsidRPr="00C7345F" w:rsidRDefault="00384C43" w:rsidP="00F73F5C">
            <w:pPr>
              <w:pStyle w:val="TableText"/>
              <w:ind w:right="432"/>
              <w:rPr>
                <w:rFonts w:cs="Times New Roman"/>
              </w:rPr>
            </w:pPr>
            <w:r w:rsidRPr="00C7345F">
              <w:t>338</w:t>
            </w:r>
          </w:p>
        </w:tc>
        <w:tc>
          <w:tcPr>
            <w:tcW w:w="830" w:type="dxa"/>
          </w:tcPr>
          <w:p w14:paraId="1A763A57" w14:textId="77777777" w:rsidR="00384C43" w:rsidRPr="00C7345F" w:rsidRDefault="00384C43" w:rsidP="00F73F5C">
            <w:pPr>
              <w:pStyle w:val="TableText"/>
              <w:ind w:right="288"/>
            </w:pPr>
            <w:r w:rsidRPr="00C7345F">
              <w:t>1</w:t>
            </w:r>
          </w:p>
        </w:tc>
        <w:tc>
          <w:tcPr>
            <w:tcW w:w="950" w:type="dxa"/>
          </w:tcPr>
          <w:p w14:paraId="44A8C950" w14:textId="77777777" w:rsidR="00384C43" w:rsidRPr="00C7345F" w:rsidRDefault="00384C43" w:rsidP="00F73F5C">
            <w:pPr>
              <w:pStyle w:val="TableText"/>
              <w:ind w:right="144"/>
              <w:rPr>
                <w:rFonts w:cs="Times New Roman"/>
              </w:rPr>
            </w:pPr>
            <w:r w:rsidRPr="00C7345F">
              <w:t>24</w:t>
            </w:r>
          </w:p>
        </w:tc>
        <w:tc>
          <w:tcPr>
            <w:tcW w:w="1510" w:type="dxa"/>
          </w:tcPr>
          <w:p w14:paraId="1A3FD443" w14:textId="77777777" w:rsidR="00384C43" w:rsidRPr="00C7345F" w:rsidRDefault="00384C43" w:rsidP="00F73F5C">
            <w:pPr>
              <w:pStyle w:val="TableText"/>
              <w:ind w:right="432"/>
              <w:rPr>
                <w:color w:val="000000"/>
              </w:rPr>
            </w:pPr>
            <w:r w:rsidRPr="00C7345F">
              <w:t>2.41</w:t>
            </w:r>
          </w:p>
        </w:tc>
      </w:tr>
      <w:tr w:rsidR="00384C43" w:rsidRPr="00C7345F" w14:paraId="4272815E" w14:textId="77777777" w:rsidTr="00F73F5C">
        <w:tc>
          <w:tcPr>
            <w:tcW w:w="1584" w:type="dxa"/>
            <w:noWrap/>
          </w:tcPr>
          <w:p w14:paraId="3B9C8F66" w14:textId="77777777" w:rsidR="00384C43" w:rsidRPr="00C7345F" w:rsidRDefault="00384C43" w:rsidP="00F73F5C">
            <w:pPr>
              <w:pStyle w:val="TableText"/>
              <w:ind w:right="432"/>
              <w:rPr>
                <w:color w:val="000000"/>
              </w:rPr>
            </w:pPr>
            <w:r w:rsidRPr="00C7345F">
              <w:t>11</w:t>
            </w:r>
          </w:p>
        </w:tc>
        <w:tc>
          <w:tcPr>
            <w:tcW w:w="1577" w:type="dxa"/>
          </w:tcPr>
          <w:p w14:paraId="00360A6F" w14:textId="77777777" w:rsidR="00384C43" w:rsidRPr="00C7345F" w:rsidRDefault="00384C43" w:rsidP="00F73F5C">
            <w:pPr>
              <w:pStyle w:val="TableText"/>
              <w:ind w:right="432"/>
              <w:rPr>
                <w:rFonts w:cs="Times New Roman"/>
              </w:rPr>
            </w:pPr>
            <w:r w:rsidRPr="00C7345F">
              <w:t>347</w:t>
            </w:r>
          </w:p>
        </w:tc>
        <w:tc>
          <w:tcPr>
            <w:tcW w:w="830" w:type="dxa"/>
          </w:tcPr>
          <w:p w14:paraId="343AF7A7" w14:textId="77777777" w:rsidR="00384C43" w:rsidRPr="00C7345F" w:rsidRDefault="00384C43" w:rsidP="00F73F5C">
            <w:pPr>
              <w:pStyle w:val="TableText"/>
              <w:ind w:right="288"/>
            </w:pPr>
            <w:r w:rsidRPr="00C7345F">
              <w:t>1</w:t>
            </w:r>
          </w:p>
        </w:tc>
        <w:tc>
          <w:tcPr>
            <w:tcW w:w="950" w:type="dxa"/>
          </w:tcPr>
          <w:p w14:paraId="553B8567" w14:textId="77777777" w:rsidR="00384C43" w:rsidRPr="00C7345F" w:rsidRDefault="00384C43" w:rsidP="00F73F5C">
            <w:pPr>
              <w:pStyle w:val="TableText"/>
              <w:ind w:right="144"/>
              <w:rPr>
                <w:rFonts w:cs="Times New Roman"/>
              </w:rPr>
            </w:pPr>
            <w:r w:rsidRPr="00C7345F">
              <w:t>24</w:t>
            </w:r>
          </w:p>
        </w:tc>
        <w:tc>
          <w:tcPr>
            <w:tcW w:w="1510" w:type="dxa"/>
          </w:tcPr>
          <w:p w14:paraId="6779B06F" w14:textId="77777777" w:rsidR="00384C43" w:rsidRPr="00C7345F" w:rsidRDefault="00384C43" w:rsidP="00F73F5C">
            <w:pPr>
              <w:pStyle w:val="TableText"/>
              <w:ind w:right="432"/>
              <w:rPr>
                <w:color w:val="000000"/>
              </w:rPr>
            </w:pPr>
            <w:r w:rsidRPr="00C7345F">
              <w:t>2.41</w:t>
            </w:r>
          </w:p>
        </w:tc>
      </w:tr>
      <w:tr w:rsidR="00384C43" w:rsidRPr="00C7345F" w14:paraId="5AA4240F" w14:textId="77777777" w:rsidTr="00F73F5C">
        <w:tc>
          <w:tcPr>
            <w:tcW w:w="1584" w:type="dxa"/>
            <w:noWrap/>
          </w:tcPr>
          <w:p w14:paraId="3DD9D455" w14:textId="77777777" w:rsidR="00384C43" w:rsidRPr="00C7345F" w:rsidRDefault="00384C43" w:rsidP="00F73F5C">
            <w:pPr>
              <w:pStyle w:val="TableText"/>
              <w:ind w:right="432"/>
              <w:rPr>
                <w:color w:val="000000"/>
              </w:rPr>
            </w:pPr>
            <w:r w:rsidRPr="00C7345F">
              <w:t>12</w:t>
            </w:r>
          </w:p>
        </w:tc>
        <w:tc>
          <w:tcPr>
            <w:tcW w:w="1577" w:type="dxa"/>
          </w:tcPr>
          <w:p w14:paraId="68B38AE8" w14:textId="77777777" w:rsidR="00384C43" w:rsidRPr="00C7345F" w:rsidRDefault="00384C43" w:rsidP="00F73F5C">
            <w:pPr>
              <w:pStyle w:val="TableText"/>
              <w:ind w:right="432"/>
              <w:rPr>
                <w:rFonts w:cs="Times New Roman"/>
              </w:rPr>
            </w:pPr>
            <w:r w:rsidRPr="00C7345F">
              <w:t>356</w:t>
            </w:r>
          </w:p>
        </w:tc>
        <w:tc>
          <w:tcPr>
            <w:tcW w:w="830" w:type="dxa"/>
          </w:tcPr>
          <w:p w14:paraId="4AE4D1CE" w14:textId="77777777" w:rsidR="00384C43" w:rsidRPr="00C7345F" w:rsidRDefault="00384C43" w:rsidP="00F73F5C">
            <w:pPr>
              <w:pStyle w:val="TableText"/>
              <w:ind w:right="288"/>
            </w:pPr>
            <w:r w:rsidRPr="00C7345F">
              <w:t>1</w:t>
            </w:r>
          </w:p>
        </w:tc>
        <w:tc>
          <w:tcPr>
            <w:tcW w:w="950" w:type="dxa"/>
          </w:tcPr>
          <w:p w14:paraId="4751986A" w14:textId="77777777" w:rsidR="00384C43" w:rsidRPr="00C7345F" w:rsidRDefault="00384C43" w:rsidP="00F73F5C">
            <w:pPr>
              <w:pStyle w:val="TableText"/>
              <w:ind w:right="144"/>
              <w:rPr>
                <w:rFonts w:cs="Times New Roman"/>
              </w:rPr>
            </w:pPr>
            <w:r w:rsidRPr="00C7345F">
              <w:t>19</w:t>
            </w:r>
          </w:p>
        </w:tc>
        <w:tc>
          <w:tcPr>
            <w:tcW w:w="1510" w:type="dxa"/>
          </w:tcPr>
          <w:p w14:paraId="2050E66A" w14:textId="77777777" w:rsidR="00384C43" w:rsidRPr="00C7345F" w:rsidRDefault="00384C43" w:rsidP="00F73F5C">
            <w:pPr>
              <w:pStyle w:val="TableText"/>
              <w:ind w:right="432"/>
              <w:rPr>
                <w:color w:val="000000"/>
              </w:rPr>
            </w:pPr>
            <w:r w:rsidRPr="00C7345F">
              <w:t>1.91</w:t>
            </w:r>
          </w:p>
        </w:tc>
      </w:tr>
      <w:tr w:rsidR="00384C43" w:rsidRPr="00C7345F" w14:paraId="60180C02" w14:textId="77777777" w:rsidTr="00F73F5C">
        <w:tc>
          <w:tcPr>
            <w:tcW w:w="1584" w:type="dxa"/>
            <w:noWrap/>
          </w:tcPr>
          <w:p w14:paraId="66082C16" w14:textId="77777777" w:rsidR="00384C43" w:rsidRPr="00C7345F" w:rsidRDefault="00384C43" w:rsidP="00F73F5C">
            <w:pPr>
              <w:pStyle w:val="TableText"/>
              <w:ind w:right="432"/>
              <w:rPr>
                <w:color w:val="000000"/>
              </w:rPr>
            </w:pPr>
            <w:r w:rsidRPr="00C7345F">
              <w:t>13</w:t>
            </w:r>
          </w:p>
        </w:tc>
        <w:tc>
          <w:tcPr>
            <w:tcW w:w="1577" w:type="dxa"/>
          </w:tcPr>
          <w:p w14:paraId="6290439F" w14:textId="77777777" w:rsidR="00384C43" w:rsidRPr="00C7345F" w:rsidRDefault="00384C43" w:rsidP="00F73F5C">
            <w:pPr>
              <w:pStyle w:val="TableText"/>
              <w:ind w:right="432"/>
              <w:rPr>
                <w:rFonts w:cs="Times New Roman"/>
              </w:rPr>
            </w:pPr>
            <w:r w:rsidRPr="00C7345F">
              <w:t>365</w:t>
            </w:r>
          </w:p>
        </w:tc>
        <w:tc>
          <w:tcPr>
            <w:tcW w:w="830" w:type="dxa"/>
          </w:tcPr>
          <w:p w14:paraId="537F1FB9" w14:textId="77777777" w:rsidR="00384C43" w:rsidRPr="00C7345F" w:rsidRDefault="00384C43" w:rsidP="00F73F5C">
            <w:pPr>
              <w:pStyle w:val="TableText"/>
              <w:ind w:right="288"/>
            </w:pPr>
            <w:r w:rsidRPr="00C7345F">
              <w:t>1</w:t>
            </w:r>
          </w:p>
        </w:tc>
        <w:tc>
          <w:tcPr>
            <w:tcW w:w="950" w:type="dxa"/>
          </w:tcPr>
          <w:p w14:paraId="4EF0EACD" w14:textId="77777777" w:rsidR="00384C43" w:rsidRPr="00C7345F" w:rsidRDefault="00384C43" w:rsidP="00F73F5C">
            <w:pPr>
              <w:pStyle w:val="TableText"/>
              <w:ind w:right="144"/>
              <w:rPr>
                <w:rFonts w:cs="Times New Roman"/>
              </w:rPr>
            </w:pPr>
            <w:r w:rsidRPr="00C7345F">
              <w:t>18</w:t>
            </w:r>
          </w:p>
        </w:tc>
        <w:tc>
          <w:tcPr>
            <w:tcW w:w="1510" w:type="dxa"/>
          </w:tcPr>
          <w:p w14:paraId="0B6C9836" w14:textId="77777777" w:rsidR="00384C43" w:rsidRPr="00C7345F" w:rsidRDefault="00384C43" w:rsidP="00F73F5C">
            <w:pPr>
              <w:pStyle w:val="TableText"/>
              <w:ind w:right="432"/>
              <w:rPr>
                <w:color w:val="000000"/>
              </w:rPr>
            </w:pPr>
            <w:r w:rsidRPr="00C7345F">
              <w:t>1.81</w:t>
            </w:r>
          </w:p>
        </w:tc>
      </w:tr>
      <w:tr w:rsidR="00384C43" w:rsidRPr="00C7345F" w14:paraId="02CC27FA" w14:textId="77777777" w:rsidTr="00F73F5C">
        <w:tc>
          <w:tcPr>
            <w:tcW w:w="1584" w:type="dxa"/>
            <w:noWrap/>
          </w:tcPr>
          <w:p w14:paraId="15919201" w14:textId="77777777" w:rsidR="00384C43" w:rsidRPr="00C7345F" w:rsidRDefault="00384C43" w:rsidP="00F73F5C">
            <w:pPr>
              <w:pStyle w:val="TableText"/>
              <w:ind w:right="432"/>
              <w:rPr>
                <w:color w:val="000000"/>
              </w:rPr>
            </w:pPr>
            <w:r w:rsidRPr="00C7345F">
              <w:t>14</w:t>
            </w:r>
          </w:p>
        </w:tc>
        <w:tc>
          <w:tcPr>
            <w:tcW w:w="1577" w:type="dxa"/>
          </w:tcPr>
          <w:p w14:paraId="0C9AEBB6" w14:textId="77777777" w:rsidR="00384C43" w:rsidRPr="00C7345F" w:rsidRDefault="00384C43" w:rsidP="00F73F5C">
            <w:pPr>
              <w:pStyle w:val="TableText"/>
              <w:ind w:right="432"/>
              <w:rPr>
                <w:rFonts w:cs="Times New Roman"/>
              </w:rPr>
            </w:pPr>
            <w:r w:rsidRPr="00C7345F">
              <w:t>375</w:t>
            </w:r>
          </w:p>
        </w:tc>
        <w:tc>
          <w:tcPr>
            <w:tcW w:w="830" w:type="dxa"/>
          </w:tcPr>
          <w:p w14:paraId="2E515333" w14:textId="77777777" w:rsidR="00384C43" w:rsidRPr="00C7345F" w:rsidRDefault="00384C43" w:rsidP="00F73F5C">
            <w:pPr>
              <w:pStyle w:val="TableText"/>
              <w:ind w:right="288"/>
            </w:pPr>
            <w:r w:rsidRPr="00C7345F">
              <w:t>2</w:t>
            </w:r>
          </w:p>
        </w:tc>
        <w:tc>
          <w:tcPr>
            <w:tcW w:w="950" w:type="dxa"/>
          </w:tcPr>
          <w:p w14:paraId="00F19A35" w14:textId="77777777" w:rsidR="00384C43" w:rsidRPr="00C7345F" w:rsidRDefault="00384C43" w:rsidP="00F73F5C">
            <w:pPr>
              <w:pStyle w:val="TableText"/>
              <w:ind w:right="144"/>
              <w:rPr>
                <w:rFonts w:cs="Times New Roman"/>
              </w:rPr>
            </w:pPr>
            <w:r w:rsidRPr="00C7345F">
              <w:t>28</w:t>
            </w:r>
          </w:p>
        </w:tc>
        <w:tc>
          <w:tcPr>
            <w:tcW w:w="1510" w:type="dxa"/>
          </w:tcPr>
          <w:p w14:paraId="4FB58C17" w14:textId="77777777" w:rsidR="00384C43" w:rsidRPr="00C7345F" w:rsidRDefault="00384C43" w:rsidP="00F73F5C">
            <w:pPr>
              <w:pStyle w:val="TableText"/>
              <w:ind w:right="432"/>
              <w:rPr>
                <w:color w:val="000000"/>
              </w:rPr>
            </w:pPr>
            <w:r w:rsidRPr="00C7345F">
              <w:t>2.81</w:t>
            </w:r>
          </w:p>
        </w:tc>
      </w:tr>
      <w:tr w:rsidR="00384C43" w:rsidRPr="00C7345F" w14:paraId="430FE97E" w14:textId="77777777" w:rsidTr="00F73F5C">
        <w:tc>
          <w:tcPr>
            <w:tcW w:w="1584" w:type="dxa"/>
            <w:noWrap/>
          </w:tcPr>
          <w:p w14:paraId="6D2643AF" w14:textId="77777777" w:rsidR="00384C43" w:rsidRPr="00C7345F" w:rsidRDefault="00384C43" w:rsidP="00F73F5C">
            <w:pPr>
              <w:pStyle w:val="TableText"/>
              <w:ind w:right="432"/>
              <w:rPr>
                <w:color w:val="000000"/>
              </w:rPr>
            </w:pPr>
            <w:r w:rsidRPr="00C7345F">
              <w:t>15</w:t>
            </w:r>
          </w:p>
        </w:tc>
        <w:tc>
          <w:tcPr>
            <w:tcW w:w="1577" w:type="dxa"/>
          </w:tcPr>
          <w:p w14:paraId="6FFF94AC" w14:textId="77777777" w:rsidR="00384C43" w:rsidRPr="00C7345F" w:rsidRDefault="00384C43" w:rsidP="00F73F5C">
            <w:pPr>
              <w:pStyle w:val="TableText"/>
              <w:ind w:right="432"/>
              <w:rPr>
                <w:rFonts w:cs="Times New Roman"/>
              </w:rPr>
            </w:pPr>
            <w:r w:rsidRPr="00C7345F">
              <w:t>384</w:t>
            </w:r>
          </w:p>
        </w:tc>
        <w:tc>
          <w:tcPr>
            <w:tcW w:w="830" w:type="dxa"/>
          </w:tcPr>
          <w:p w14:paraId="3AF7843E" w14:textId="77777777" w:rsidR="00384C43" w:rsidRPr="00C7345F" w:rsidRDefault="00384C43" w:rsidP="00F73F5C">
            <w:pPr>
              <w:pStyle w:val="TableText"/>
              <w:ind w:right="288"/>
            </w:pPr>
            <w:r w:rsidRPr="00C7345F">
              <w:t>2</w:t>
            </w:r>
          </w:p>
        </w:tc>
        <w:tc>
          <w:tcPr>
            <w:tcW w:w="950" w:type="dxa"/>
          </w:tcPr>
          <w:p w14:paraId="44991ECE" w14:textId="77777777" w:rsidR="00384C43" w:rsidRPr="00C7345F" w:rsidRDefault="00384C43" w:rsidP="00F73F5C">
            <w:pPr>
              <w:pStyle w:val="TableText"/>
              <w:ind w:right="144"/>
              <w:rPr>
                <w:rFonts w:cs="Times New Roman"/>
              </w:rPr>
            </w:pPr>
            <w:r w:rsidRPr="00C7345F">
              <w:t>25</w:t>
            </w:r>
          </w:p>
        </w:tc>
        <w:tc>
          <w:tcPr>
            <w:tcW w:w="1510" w:type="dxa"/>
          </w:tcPr>
          <w:p w14:paraId="413FAE56" w14:textId="77777777" w:rsidR="00384C43" w:rsidRPr="00C7345F" w:rsidRDefault="00384C43" w:rsidP="00F73F5C">
            <w:pPr>
              <w:pStyle w:val="TableText"/>
              <w:ind w:right="432"/>
              <w:rPr>
                <w:color w:val="000000"/>
              </w:rPr>
            </w:pPr>
            <w:r w:rsidRPr="00C7345F">
              <w:t>2.51</w:t>
            </w:r>
          </w:p>
        </w:tc>
      </w:tr>
      <w:tr w:rsidR="00384C43" w:rsidRPr="00C7345F" w14:paraId="296BC187" w14:textId="77777777" w:rsidTr="00F73F5C">
        <w:tc>
          <w:tcPr>
            <w:tcW w:w="1584" w:type="dxa"/>
            <w:noWrap/>
          </w:tcPr>
          <w:p w14:paraId="547D4EDB" w14:textId="77777777" w:rsidR="00384C43" w:rsidRPr="00C7345F" w:rsidRDefault="00384C43" w:rsidP="00F73F5C">
            <w:pPr>
              <w:pStyle w:val="TableText"/>
              <w:ind w:right="432"/>
              <w:rPr>
                <w:color w:val="000000"/>
              </w:rPr>
            </w:pPr>
            <w:r w:rsidRPr="00C7345F">
              <w:t>16</w:t>
            </w:r>
          </w:p>
        </w:tc>
        <w:tc>
          <w:tcPr>
            <w:tcW w:w="1577" w:type="dxa"/>
          </w:tcPr>
          <w:p w14:paraId="6646F75B" w14:textId="77777777" w:rsidR="00384C43" w:rsidRPr="00C7345F" w:rsidRDefault="00384C43" w:rsidP="00F73F5C">
            <w:pPr>
              <w:pStyle w:val="TableText"/>
              <w:ind w:right="432"/>
              <w:rPr>
                <w:rFonts w:cs="Times New Roman"/>
              </w:rPr>
            </w:pPr>
            <w:r w:rsidRPr="00C7345F">
              <w:t>395</w:t>
            </w:r>
          </w:p>
        </w:tc>
        <w:tc>
          <w:tcPr>
            <w:tcW w:w="830" w:type="dxa"/>
          </w:tcPr>
          <w:p w14:paraId="4B8C490E" w14:textId="77777777" w:rsidR="00384C43" w:rsidRPr="00C7345F" w:rsidRDefault="00384C43" w:rsidP="00F73F5C">
            <w:pPr>
              <w:pStyle w:val="TableText"/>
              <w:ind w:right="288"/>
            </w:pPr>
            <w:r w:rsidRPr="00C7345F">
              <w:t>2</w:t>
            </w:r>
          </w:p>
        </w:tc>
        <w:tc>
          <w:tcPr>
            <w:tcW w:w="950" w:type="dxa"/>
          </w:tcPr>
          <w:p w14:paraId="5FDB869C" w14:textId="77777777" w:rsidR="00384C43" w:rsidRPr="00C7345F" w:rsidRDefault="00384C43" w:rsidP="00F73F5C">
            <w:pPr>
              <w:pStyle w:val="TableText"/>
              <w:ind w:right="144"/>
              <w:rPr>
                <w:rFonts w:cs="Times New Roman"/>
              </w:rPr>
            </w:pPr>
            <w:r w:rsidRPr="00C7345F">
              <w:t>38</w:t>
            </w:r>
          </w:p>
        </w:tc>
        <w:tc>
          <w:tcPr>
            <w:tcW w:w="1510" w:type="dxa"/>
          </w:tcPr>
          <w:p w14:paraId="03C7F76D" w14:textId="77777777" w:rsidR="00384C43" w:rsidRPr="00C7345F" w:rsidRDefault="00384C43" w:rsidP="00F73F5C">
            <w:pPr>
              <w:pStyle w:val="TableText"/>
              <w:ind w:right="432"/>
              <w:rPr>
                <w:color w:val="000000"/>
              </w:rPr>
            </w:pPr>
            <w:r w:rsidRPr="00C7345F">
              <w:t>3.82</w:t>
            </w:r>
          </w:p>
        </w:tc>
      </w:tr>
      <w:tr w:rsidR="00384C43" w:rsidRPr="00C7345F" w14:paraId="4C52ECA1" w14:textId="77777777" w:rsidTr="00F73F5C">
        <w:tc>
          <w:tcPr>
            <w:tcW w:w="1584" w:type="dxa"/>
            <w:noWrap/>
          </w:tcPr>
          <w:p w14:paraId="25EC22F9" w14:textId="77777777" w:rsidR="00384C43" w:rsidRPr="00C7345F" w:rsidRDefault="00384C43" w:rsidP="00F73F5C">
            <w:pPr>
              <w:pStyle w:val="TableText"/>
              <w:ind w:right="432"/>
              <w:rPr>
                <w:color w:val="000000"/>
              </w:rPr>
            </w:pPr>
            <w:r w:rsidRPr="00C7345F">
              <w:t>17</w:t>
            </w:r>
          </w:p>
        </w:tc>
        <w:tc>
          <w:tcPr>
            <w:tcW w:w="1577" w:type="dxa"/>
          </w:tcPr>
          <w:p w14:paraId="6F067682" w14:textId="77777777" w:rsidR="00384C43" w:rsidRPr="00C7345F" w:rsidRDefault="00384C43" w:rsidP="00F73F5C">
            <w:pPr>
              <w:pStyle w:val="TableText"/>
              <w:ind w:right="432"/>
              <w:rPr>
                <w:rFonts w:cs="Times New Roman"/>
              </w:rPr>
            </w:pPr>
            <w:r w:rsidRPr="00C7345F">
              <w:t>406</w:t>
            </w:r>
          </w:p>
        </w:tc>
        <w:tc>
          <w:tcPr>
            <w:tcW w:w="830" w:type="dxa"/>
          </w:tcPr>
          <w:p w14:paraId="65FD4113" w14:textId="77777777" w:rsidR="00384C43" w:rsidRPr="00C7345F" w:rsidRDefault="00384C43" w:rsidP="00F73F5C">
            <w:pPr>
              <w:pStyle w:val="TableText"/>
              <w:ind w:right="288"/>
            </w:pPr>
            <w:r w:rsidRPr="00C7345F">
              <w:t>2</w:t>
            </w:r>
          </w:p>
        </w:tc>
        <w:tc>
          <w:tcPr>
            <w:tcW w:w="950" w:type="dxa"/>
          </w:tcPr>
          <w:p w14:paraId="3FB66CD0" w14:textId="77777777" w:rsidR="00384C43" w:rsidRPr="00C7345F" w:rsidRDefault="00384C43" w:rsidP="00F73F5C">
            <w:pPr>
              <w:pStyle w:val="TableText"/>
              <w:ind w:right="144"/>
              <w:rPr>
                <w:rFonts w:cs="Times New Roman"/>
              </w:rPr>
            </w:pPr>
            <w:r w:rsidRPr="00C7345F">
              <w:t>35</w:t>
            </w:r>
          </w:p>
        </w:tc>
        <w:tc>
          <w:tcPr>
            <w:tcW w:w="1510" w:type="dxa"/>
          </w:tcPr>
          <w:p w14:paraId="54794B84" w14:textId="77777777" w:rsidR="00384C43" w:rsidRPr="00C7345F" w:rsidRDefault="00384C43" w:rsidP="00F73F5C">
            <w:pPr>
              <w:pStyle w:val="TableText"/>
              <w:ind w:right="432"/>
              <w:rPr>
                <w:color w:val="000000"/>
              </w:rPr>
            </w:pPr>
            <w:r w:rsidRPr="00C7345F">
              <w:t>3.51</w:t>
            </w:r>
          </w:p>
        </w:tc>
      </w:tr>
      <w:tr w:rsidR="00384C43" w:rsidRPr="00C7345F" w14:paraId="7AD58479" w14:textId="77777777" w:rsidTr="00F73F5C">
        <w:tc>
          <w:tcPr>
            <w:tcW w:w="1584" w:type="dxa"/>
            <w:noWrap/>
          </w:tcPr>
          <w:p w14:paraId="244CC8FD" w14:textId="77777777" w:rsidR="00384C43" w:rsidRPr="00C7345F" w:rsidRDefault="00384C43" w:rsidP="00F73F5C">
            <w:pPr>
              <w:pStyle w:val="TableText"/>
              <w:ind w:right="432"/>
              <w:rPr>
                <w:color w:val="000000"/>
              </w:rPr>
            </w:pPr>
            <w:r w:rsidRPr="00C7345F">
              <w:t>18</w:t>
            </w:r>
          </w:p>
        </w:tc>
        <w:tc>
          <w:tcPr>
            <w:tcW w:w="1577" w:type="dxa"/>
          </w:tcPr>
          <w:p w14:paraId="30C745FD" w14:textId="77777777" w:rsidR="00384C43" w:rsidRPr="00C7345F" w:rsidRDefault="00384C43" w:rsidP="00F73F5C">
            <w:pPr>
              <w:pStyle w:val="TableText"/>
              <w:ind w:right="432"/>
              <w:rPr>
                <w:rFonts w:cs="Times New Roman"/>
              </w:rPr>
            </w:pPr>
            <w:r w:rsidRPr="00C7345F">
              <w:t>419</w:t>
            </w:r>
          </w:p>
        </w:tc>
        <w:tc>
          <w:tcPr>
            <w:tcW w:w="830" w:type="dxa"/>
          </w:tcPr>
          <w:p w14:paraId="67D4B79A" w14:textId="77777777" w:rsidR="00384C43" w:rsidRPr="00C7345F" w:rsidRDefault="00384C43" w:rsidP="00F73F5C">
            <w:pPr>
              <w:pStyle w:val="TableText"/>
              <w:ind w:right="288"/>
            </w:pPr>
            <w:r w:rsidRPr="00C7345F">
              <w:t>2</w:t>
            </w:r>
          </w:p>
        </w:tc>
        <w:tc>
          <w:tcPr>
            <w:tcW w:w="950" w:type="dxa"/>
          </w:tcPr>
          <w:p w14:paraId="66946DBA" w14:textId="77777777" w:rsidR="00384C43" w:rsidRPr="00C7345F" w:rsidRDefault="00384C43" w:rsidP="00F73F5C">
            <w:pPr>
              <w:pStyle w:val="TableText"/>
              <w:ind w:right="144"/>
              <w:rPr>
                <w:rFonts w:cs="Times New Roman"/>
              </w:rPr>
            </w:pPr>
            <w:r w:rsidRPr="00C7345F">
              <w:t>43</w:t>
            </w:r>
          </w:p>
        </w:tc>
        <w:tc>
          <w:tcPr>
            <w:tcW w:w="1510" w:type="dxa"/>
          </w:tcPr>
          <w:p w14:paraId="67427027" w14:textId="77777777" w:rsidR="00384C43" w:rsidRPr="00C7345F" w:rsidRDefault="00384C43" w:rsidP="00F73F5C">
            <w:pPr>
              <w:pStyle w:val="TableText"/>
              <w:ind w:right="432"/>
              <w:rPr>
                <w:color w:val="000000"/>
              </w:rPr>
            </w:pPr>
            <w:r w:rsidRPr="00C7345F">
              <w:t>4.32</w:t>
            </w:r>
          </w:p>
        </w:tc>
      </w:tr>
      <w:tr w:rsidR="00384C43" w:rsidRPr="00C7345F" w14:paraId="472C8082" w14:textId="77777777" w:rsidTr="00F73F5C">
        <w:tc>
          <w:tcPr>
            <w:tcW w:w="1584" w:type="dxa"/>
            <w:noWrap/>
          </w:tcPr>
          <w:p w14:paraId="6C47FCE8" w14:textId="77777777" w:rsidR="00384C43" w:rsidRPr="00C7345F" w:rsidRDefault="00384C43" w:rsidP="00F73F5C">
            <w:pPr>
              <w:pStyle w:val="TableText"/>
              <w:ind w:right="432"/>
              <w:rPr>
                <w:color w:val="000000"/>
              </w:rPr>
            </w:pPr>
            <w:r w:rsidRPr="00C7345F">
              <w:t>19</w:t>
            </w:r>
          </w:p>
        </w:tc>
        <w:tc>
          <w:tcPr>
            <w:tcW w:w="1577" w:type="dxa"/>
          </w:tcPr>
          <w:p w14:paraId="20BE404D" w14:textId="77777777" w:rsidR="00384C43" w:rsidRPr="00C7345F" w:rsidRDefault="00384C43" w:rsidP="00F73F5C">
            <w:pPr>
              <w:pStyle w:val="TableText"/>
              <w:ind w:right="432"/>
              <w:rPr>
                <w:rFonts w:cs="Times New Roman"/>
              </w:rPr>
            </w:pPr>
            <w:r w:rsidRPr="00C7345F">
              <w:t>434</w:t>
            </w:r>
          </w:p>
        </w:tc>
        <w:tc>
          <w:tcPr>
            <w:tcW w:w="830" w:type="dxa"/>
          </w:tcPr>
          <w:p w14:paraId="3DB592BA" w14:textId="77777777" w:rsidR="00384C43" w:rsidRPr="00C7345F" w:rsidRDefault="00384C43" w:rsidP="00F73F5C">
            <w:pPr>
              <w:pStyle w:val="TableText"/>
              <w:ind w:right="288"/>
            </w:pPr>
            <w:r w:rsidRPr="00C7345F">
              <w:t>2</w:t>
            </w:r>
          </w:p>
        </w:tc>
        <w:tc>
          <w:tcPr>
            <w:tcW w:w="950" w:type="dxa"/>
          </w:tcPr>
          <w:p w14:paraId="79CAD1B8" w14:textId="77777777" w:rsidR="00384C43" w:rsidRPr="00C7345F" w:rsidRDefault="00384C43" w:rsidP="00F73F5C">
            <w:pPr>
              <w:pStyle w:val="TableText"/>
              <w:ind w:right="144"/>
              <w:rPr>
                <w:rFonts w:cs="Times New Roman"/>
              </w:rPr>
            </w:pPr>
            <w:r w:rsidRPr="00C7345F">
              <w:t>53</w:t>
            </w:r>
          </w:p>
        </w:tc>
        <w:tc>
          <w:tcPr>
            <w:tcW w:w="1510" w:type="dxa"/>
          </w:tcPr>
          <w:p w14:paraId="74DC6C1D" w14:textId="77777777" w:rsidR="00384C43" w:rsidRPr="00C7345F" w:rsidRDefault="00384C43" w:rsidP="00F73F5C">
            <w:pPr>
              <w:pStyle w:val="TableText"/>
              <w:ind w:right="432"/>
              <w:rPr>
                <w:color w:val="000000"/>
              </w:rPr>
            </w:pPr>
            <w:r w:rsidRPr="00C7345F">
              <w:t>5.32</w:t>
            </w:r>
          </w:p>
        </w:tc>
      </w:tr>
      <w:tr w:rsidR="00384C43" w:rsidRPr="00C7345F" w14:paraId="210501AB" w14:textId="77777777" w:rsidTr="00F73F5C">
        <w:tc>
          <w:tcPr>
            <w:tcW w:w="1584" w:type="dxa"/>
            <w:noWrap/>
          </w:tcPr>
          <w:p w14:paraId="114ACB54" w14:textId="77777777" w:rsidR="00384C43" w:rsidRPr="00C7345F" w:rsidRDefault="00384C43" w:rsidP="00F73F5C">
            <w:pPr>
              <w:pStyle w:val="TableText"/>
              <w:ind w:right="432"/>
              <w:rPr>
                <w:color w:val="000000"/>
              </w:rPr>
            </w:pPr>
            <w:r w:rsidRPr="00C7345F">
              <w:t>20</w:t>
            </w:r>
          </w:p>
        </w:tc>
        <w:tc>
          <w:tcPr>
            <w:tcW w:w="1577" w:type="dxa"/>
          </w:tcPr>
          <w:p w14:paraId="7D670FA8" w14:textId="77777777" w:rsidR="00384C43" w:rsidRPr="00C7345F" w:rsidRDefault="00384C43" w:rsidP="00F73F5C">
            <w:pPr>
              <w:pStyle w:val="TableText"/>
              <w:ind w:right="432"/>
              <w:rPr>
                <w:rFonts w:cs="Times New Roman"/>
              </w:rPr>
            </w:pPr>
            <w:r w:rsidRPr="00C7345F">
              <w:t>451</w:t>
            </w:r>
          </w:p>
        </w:tc>
        <w:tc>
          <w:tcPr>
            <w:tcW w:w="830" w:type="dxa"/>
          </w:tcPr>
          <w:p w14:paraId="75D09E6F" w14:textId="77777777" w:rsidR="00384C43" w:rsidRPr="00C7345F" w:rsidRDefault="00384C43" w:rsidP="00F73F5C">
            <w:pPr>
              <w:pStyle w:val="TableText"/>
              <w:ind w:right="288"/>
            </w:pPr>
            <w:r w:rsidRPr="00C7345F">
              <w:t>3</w:t>
            </w:r>
          </w:p>
        </w:tc>
        <w:tc>
          <w:tcPr>
            <w:tcW w:w="950" w:type="dxa"/>
          </w:tcPr>
          <w:p w14:paraId="5F5AF2A5" w14:textId="77777777" w:rsidR="00384C43" w:rsidRPr="00C7345F" w:rsidRDefault="00384C43" w:rsidP="00F73F5C">
            <w:pPr>
              <w:pStyle w:val="TableText"/>
              <w:ind w:right="144"/>
              <w:rPr>
                <w:rFonts w:cs="Times New Roman"/>
              </w:rPr>
            </w:pPr>
            <w:r w:rsidRPr="00C7345F">
              <w:t>62</w:t>
            </w:r>
          </w:p>
        </w:tc>
        <w:tc>
          <w:tcPr>
            <w:tcW w:w="1510" w:type="dxa"/>
          </w:tcPr>
          <w:p w14:paraId="3F1B9A8E" w14:textId="77777777" w:rsidR="00384C43" w:rsidRPr="00C7345F" w:rsidRDefault="00384C43" w:rsidP="00F73F5C">
            <w:pPr>
              <w:pStyle w:val="TableText"/>
              <w:ind w:right="432"/>
              <w:rPr>
                <w:color w:val="000000"/>
              </w:rPr>
            </w:pPr>
            <w:r w:rsidRPr="00C7345F">
              <w:t>6.22</w:t>
            </w:r>
          </w:p>
        </w:tc>
      </w:tr>
      <w:tr w:rsidR="00384C43" w:rsidRPr="00C7345F" w14:paraId="0685994A" w14:textId="77777777" w:rsidTr="00F73F5C">
        <w:tc>
          <w:tcPr>
            <w:tcW w:w="1584" w:type="dxa"/>
            <w:noWrap/>
          </w:tcPr>
          <w:p w14:paraId="581DCCEB" w14:textId="77777777" w:rsidR="00384C43" w:rsidRPr="00C7345F" w:rsidRDefault="00384C43" w:rsidP="00F73F5C">
            <w:pPr>
              <w:pStyle w:val="TableText"/>
              <w:ind w:right="432"/>
              <w:rPr>
                <w:color w:val="000000"/>
              </w:rPr>
            </w:pPr>
            <w:r w:rsidRPr="00C7345F">
              <w:t>21</w:t>
            </w:r>
          </w:p>
        </w:tc>
        <w:tc>
          <w:tcPr>
            <w:tcW w:w="1577" w:type="dxa"/>
          </w:tcPr>
          <w:p w14:paraId="0A4B3E5F" w14:textId="77777777" w:rsidR="00384C43" w:rsidRPr="00C7345F" w:rsidRDefault="00384C43" w:rsidP="00F73F5C">
            <w:pPr>
              <w:pStyle w:val="TableText"/>
              <w:ind w:right="432"/>
              <w:rPr>
                <w:rFonts w:cs="Times New Roman"/>
              </w:rPr>
            </w:pPr>
            <w:r w:rsidRPr="00C7345F">
              <w:t>475</w:t>
            </w:r>
          </w:p>
        </w:tc>
        <w:tc>
          <w:tcPr>
            <w:tcW w:w="830" w:type="dxa"/>
          </w:tcPr>
          <w:p w14:paraId="03A484AD" w14:textId="77777777" w:rsidR="00384C43" w:rsidRPr="00C7345F" w:rsidRDefault="00384C43" w:rsidP="00F73F5C">
            <w:pPr>
              <w:pStyle w:val="TableText"/>
              <w:ind w:right="288"/>
            </w:pPr>
            <w:r w:rsidRPr="00C7345F">
              <w:t>3</w:t>
            </w:r>
          </w:p>
        </w:tc>
        <w:tc>
          <w:tcPr>
            <w:tcW w:w="950" w:type="dxa"/>
          </w:tcPr>
          <w:p w14:paraId="5982A33C" w14:textId="77777777" w:rsidR="00384C43" w:rsidRPr="00C7345F" w:rsidRDefault="00384C43" w:rsidP="00F73F5C">
            <w:pPr>
              <w:pStyle w:val="TableText"/>
              <w:ind w:right="144"/>
              <w:rPr>
                <w:rFonts w:cs="Times New Roman"/>
              </w:rPr>
            </w:pPr>
            <w:r w:rsidRPr="00C7345F">
              <w:t>51</w:t>
            </w:r>
          </w:p>
        </w:tc>
        <w:tc>
          <w:tcPr>
            <w:tcW w:w="1510" w:type="dxa"/>
          </w:tcPr>
          <w:p w14:paraId="03BD0C18" w14:textId="77777777" w:rsidR="00384C43" w:rsidRPr="00C7345F" w:rsidRDefault="00384C43" w:rsidP="00F73F5C">
            <w:pPr>
              <w:pStyle w:val="TableText"/>
              <w:ind w:right="432"/>
              <w:rPr>
                <w:color w:val="000000"/>
              </w:rPr>
            </w:pPr>
            <w:r w:rsidRPr="00C7345F">
              <w:t>5.12</w:t>
            </w:r>
          </w:p>
        </w:tc>
      </w:tr>
      <w:tr w:rsidR="00384C43" w:rsidRPr="00C7345F" w14:paraId="7461B663" w14:textId="77777777" w:rsidTr="00F73F5C">
        <w:tc>
          <w:tcPr>
            <w:tcW w:w="1584" w:type="dxa"/>
            <w:noWrap/>
          </w:tcPr>
          <w:p w14:paraId="4E565192" w14:textId="77777777" w:rsidR="00384C43" w:rsidRPr="00C7345F" w:rsidRDefault="00384C43" w:rsidP="00F73F5C">
            <w:pPr>
              <w:pStyle w:val="TableText"/>
              <w:ind w:right="432"/>
              <w:rPr>
                <w:color w:val="000000"/>
              </w:rPr>
            </w:pPr>
            <w:r w:rsidRPr="00C7345F">
              <w:t>22</w:t>
            </w:r>
          </w:p>
        </w:tc>
        <w:tc>
          <w:tcPr>
            <w:tcW w:w="1577" w:type="dxa"/>
          </w:tcPr>
          <w:p w14:paraId="608435E3" w14:textId="77777777" w:rsidR="00384C43" w:rsidRPr="00C7345F" w:rsidRDefault="00384C43" w:rsidP="00F73F5C">
            <w:pPr>
              <w:pStyle w:val="TableText"/>
              <w:ind w:right="432"/>
              <w:rPr>
                <w:rFonts w:cs="Times New Roman"/>
              </w:rPr>
            </w:pPr>
            <w:r w:rsidRPr="00C7345F">
              <w:t>512</w:t>
            </w:r>
          </w:p>
        </w:tc>
        <w:tc>
          <w:tcPr>
            <w:tcW w:w="830" w:type="dxa"/>
          </w:tcPr>
          <w:p w14:paraId="4B143C3A" w14:textId="77777777" w:rsidR="00384C43" w:rsidRPr="00C7345F" w:rsidRDefault="00384C43" w:rsidP="00F73F5C">
            <w:pPr>
              <w:pStyle w:val="TableText"/>
              <w:ind w:right="288"/>
            </w:pPr>
            <w:r w:rsidRPr="00C7345F">
              <w:t>3</w:t>
            </w:r>
          </w:p>
        </w:tc>
        <w:tc>
          <w:tcPr>
            <w:tcW w:w="950" w:type="dxa"/>
          </w:tcPr>
          <w:p w14:paraId="62575316" w14:textId="77777777" w:rsidR="00384C43" w:rsidRPr="00C7345F" w:rsidRDefault="00384C43" w:rsidP="00F73F5C">
            <w:pPr>
              <w:pStyle w:val="TableText"/>
              <w:ind w:right="144"/>
              <w:rPr>
                <w:rFonts w:cs="Times New Roman"/>
              </w:rPr>
            </w:pPr>
            <w:r w:rsidRPr="00C7345F">
              <w:t>78</w:t>
            </w:r>
          </w:p>
        </w:tc>
        <w:tc>
          <w:tcPr>
            <w:tcW w:w="1510" w:type="dxa"/>
          </w:tcPr>
          <w:p w14:paraId="4B1B60E9" w14:textId="77777777" w:rsidR="00384C43" w:rsidRPr="00C7345F" w:rsidRDefault="00384C43" w:rsidP="00F73F5C">
            <w:pPr>
              <w:pStyle w:val="TableText"/>
              <w:ind w:right="432"/>
              <w:rPr>
                <w:color w:val="000000"/>
              </w:rPr>
            </w:pPr>
            <w:r w:rsidRPr="00C7345F">
              <w:t>7.83</w:t>
            </w:r>
          </w:p>
        </w:tc>
      </w:tr>
      <w:tr w:rsidR="00384C43" w:rsidRPr="00C7345F" w14:paraId="126D14CB" w14:textId="77777777" w:rsidTr="00F73F5C">
        <w:tc>
          <w:tcPr>
            <w:tcW w:w="1584" w:type="dxa"/>
            <w:noWrap/>
          </w:tcPr>
          <w:p w14:paraId="639EFBCF" w14:textId="77777777" w:rsidR="00384C43" w:rsidRPr="00C7345F" w:rsidRDefault="00384C43" w:rsidP="00F73F5C">
            <w:pPr>
              <w:pStyle w:val="TableText"/>
              <w:ind w:right="432"/>
            </w:pPr>
            <w:r w:rsidRPr="00C7345F">
              <w:t>23</w:t>
            </w:r>
          </w:p>
        </w:tc>
        <w:tc>
          <w:tcPr>
            <w:tcW w:w="1577" w:type="dxa"/>
          </w:tcPr>
          <w:p w14:paraId="652F1A2D" w14:textId="77777777" w:rsidR="00384C43" w:rsidRPr="00C7345F" w:rsidRDefault="00384C43" w:rsidP="00F73F5C">
            <w:pPr>
              <w:pStyle w:val="TableText"/>
              <w:ind w:right="432"/>
            </w:pPr>
            <w:r w:rsidRPr="00C7345F">
              <w:t>600</w:t>
            </w:r>
          </w:p>
        </w:tc>
        <w:tc>
          <w:tcPr>
            <w:tcW w:w="830" w:type="dxa"/>
          </w:tcPr>
          <w:p w14:paraId="5B0C125A" w14:textId="77777777" w:rsidR="00384C43" w:rsidRPr="00C7345F" w:rsidRDefault="00384C43" w:rsidP="00F73F5C">
            <w:pPr>
              <w:pStyle w:val="TableText"/>
              <w:ind w:right="288"/>
            </w:pPr>
            <w:r w:rsidRPr="00C7345F">
              <w:t>3</w:t>
            </w:r>
          </w:p>
        </w:tc>
        <w:tc>
          <w:tcPr>
            <w:tcW w:w="950" w:type="dxa"/>
          </w:tcPr>
          <w:p w14:paraId="7928F702" w14:textId="77777777" w:rsidR="00384C43" w:rsidRPr="00C7345F" w:rsidRDefault="00384C43" w:rsidP="00F73F5C">
            <w:pPr>
              <w:pStyle w:val="TableText"/>
              <w:ind w:right="144"/>
            </w:pPr>
            <w:r w:rsidRPr="00C7345F">
              <w:t>107</w:t>
            </w:r>
          </w:p>
        </w:tc>
        <w:tc>
          <w:tcPr>
            <w:tcW w:w="1510" w:type="dxa"/>
          </w:tcPr>
          <w:p w14:paraId="339912A5" w14:textId="77777777" w:rsidR="00384C43" w:rsidRPr="00C7345F" w:rsidRDefault="00384C43" w:rsidP="00F73F5C">
            <w:pPr>
              <w:pStyle w:val="TableText"/>
              <w:ind w:right="432"/>
            </w:pPr>
            <w:r w:rsidRPr="00C7345F">
              <w:t>10.74</w:t>
            </w:r>
          </w:p>
        </w:tc>
      </w:tr>
    </w:tbl>
    <w:p w14:paraId="7DC362D8" w14:textId="1E8D3EDD" w:rsidR="00384C43" w:rsidRPr="00C7345F" w:rsidRDefault="00384C43" w:rsidP="00F73F5C">
      <w:pPr>
        <w:pStyle w:val="Caption"/>
        <w:pageBreakBefore/>
      </w:pPr>
      <w:bookmarkStart w:id="647" w:name="_Toc134621916"/>
      <w:r w:rsidRPr="00C7345F">
        <w:lastRenderedPageBreak/>
        <w:t>Table 4.B.</w:t>
      </w:r>
      <w:r w:rsidRPr="00C7345F">
        <w:fldChar w:fldCharType="begin"/>
      </w:r>
      <w:r w:rsidRPr="00C7345F">
        <w:instrText>SEQ Table_4.B. \* ARABIC</w:instrText>
      </w:r>
      <w:r w:rsidRPr="00C7345F">
        <w:fldChar w:fldCharType="separate"/>
      </w:r>
      <w:r w:rsidRPr="00C7345F">
        <w:t>31</w:t>
      </w:r>
      <w:r w:rsidRPr="00C7345F">
        <w:fldChar w:fldCharType="end"/>
      </w:r>
      <w:r w:rsidRPr="00C7345F">
        <w:t xml:space="preserve">  Raw-Score-to-Scale-Score Distribution for Grade Two—Written Language for</w:t>
      </w:r>
      <w:r w:rsidR="001807FB">
        <w:t> </w:t>
      </w:r>
      <w:r w:rsidRPr="00C7345F">
        <w:t>Computer-based Assessment Forms</w:t>
      </w:r>
      <w:bookmarkEnd w:id="647"/>
    </w:p>
    <w:tbl>
      <w:tblPr>
        <w:tblStyle w:val="TRs"/>
        <w:tblW w:w="0" w:type="auto"/>
        <w:tblLayout w:type="fixed"/>
        <w:tblLook w:val="04A0" w:firstRow="1" w:lastRow="0" w:firstColumn="1" w:lastColumn="0" w:noHBand="0" w:noVBand="1"/>
        <w:tblDescription w:val="Raw-Score-to-Scale-Score Distribution for Grade Two—Written Language for Computer-based Assessment Forms"/>
      </w:tblPr>
      <w:tblGrid>
        <w:gridCol w:w="1584"/>
        <w:gridCol w:w="1577"/>
        <w:gridCol w:w="830"/>
        <w:gridCol w:w="1164"/>
        <w:gridCol w:w="1512"/>
      </w:tblGrid>
      <w:tr w:rsidR="00384C43" w:rsidRPr="00C7345F" w14:paraId="4C5C1F69"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BB3F406"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51A57840"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54030292" w14:textId="77777777" w:rsidR="00384C43" w:rsidRPr="00C7345F" w:rsidRDefault="00384C43" w:rsidP="00F73F5C">
            <w:pPr>
              <w:pStyle w:val="TableHead"/>
              <w:rPr>
                <w:b w:val="0"/>
                <w:noProof w:val="0"/>
              </w:rPr>
            </w:pPr>
            <w:r w:rsidRPr="00C7345F">
              <w:rPr>
                <w:noProof w:val="0"/>
              </w:rPr>
              <w:t>Level</w:t>
            </w:r>
          </w:p>
        </w:tc>
        <w:tc>
          <w:tcPr>
            <w:tcW w:w="1164" w:type="dxa"/>
            <w:hideMark/>
          </w:tcPr>
          <w:p w14:paraId="12867448" w14:textId="77777777" w:rsidR="00384C43" w:rsidRPr="00C7345F" w:rsidRDefault="00384C43" w:rsidP="00F73F5C">
            <w:pPr>
              <w:pStyle w:val="TableHead"/>
              <w:rPr>
                <w:b w:val="0"/>
                <w:noProof w:val="0"/>
              </w:rPr>
            </w:pPr>
            <w:r w:rsidRPr="00C7345F">
              <w:rPr>
                <w:noProof w:val="0"/>
              </w:rPr>
              <w:t>N</w:t>
            </w:r>
          </w:p>
        </w:tc>
        <w:tc>
          <w:tcPr>
            <w:tcW w:w="1512" w:type="dxa"/>
            <w:hideMark/>
          </w:tcPr>
          <w:p w14:paraId="4B27AE72"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2589EF8C" w14:textId="77777777" w:rsidTr="00F73F5C">
        <w:tc>
          <w:tcPr>
            <w:tcW w:w="1584" w:type="dxa"/>
            <w:noWrap/>
            <w:hideMark/>
          </w:tcPr>
          <w:p w14:paraId="052DCA60" w14:textId="77777777" w:rsidR="00384C43" w:rsidRPr="00C7345F" w:rsidRDefault="00384C43" w:rsidP="00F73F5C">
            <w:pPr>
              <w:pStyle w:val="TableText"/>
              <w:keepNext/>
              <w:ind w:right="432"/>
              <w:rPr>
                <w:rFonts w:cs="Times New Roman"/>
              </w:rPr>
            </w:pPr>
            <w:r w:rsidRPr="00C7345F">
              <w:t>0</w:t>
            </w:r>
          </w:p>
        </w:tc>
        <w:tc>
          <w:tcPr>
            <w:tcW w:w="1577" w:type="dxa"/>
          </w:tcPr>
          <w:p w14:paraId="48B98670" w14:textId="77777777" w:rsidR="00384C43" w:rsidRPr="00C7345F" w:rsidRDefault="00384C43" w:rsidP="00F73F5C">
            <w:pPr>
              <w:pStyle w:val="TableText"/>
              <w:ind w:right="432"/>
              <w:rPr>
                <w:rFonts w:cs="Times New Roman"/>
              </w:rPr>
            </w:pPr>
            <w:r w:rsidRPr="00C7345F">
              <w:t>150</w:t>
            </w:r>
          </w:p>
        </w:tc>
        <w:tc>
          <w:tcPr>
            <w:tcW w:w="830" w:type="dxa"/>
          </w:tcPr>
          <w:p w14:paraId="10674E0F" w14:textId="77777777" w:rsidR="00384C43" w:rsidRPr="00C7345F" w:rsidRDefault="00384C43" w:rsidP="00F73F5C">
            <w:pPr>
              <w:pStyle w:val="TableText"/>
              <w:ind w:right="288"/>
            </w:pPr>
            <w:r w:rsidRPr="00C7345F">
              <w:t>1</w:t>
            </w:r>
          </w:p>
        </w:tc>
        <w:tc>
          <w:tcPr>
            <w:tcW w:w="1164" w:type="dxa"/>
          </w:tcPr>
          <w:p w14:paraId="662A40FB" w14:textId="77777777" w:rsidR="00384C43" w:rsidRPr="00C7345F" w:rsidRDefault="00384C43" w:rsidP="00F73F5C">
            <w:pPr>
              <w:pStyle w:val="TableText"/>
              <w:ind w:right="144"/>
              <w:rPr>
                <w:rFonts w:cs="Times New Roman"/>
              </w:rPr>
            </w:pPr>
            <w:r w:rsidRPr="00C7345F">
              <w:t>426</w:t>
            </w:r>
          </w:p>
        </w:tc>
        <w:tc>
          <w:tcPr>
            <w:tcW w:w="1512" w:type="dxa"/>
            <w:hideMark/>
          </w:tcPr>
          <w:p w14:paraId="7E0BCB79" w14:textId="77777777" w:rsidR="00384C43" w:rsidRPr="00C7345F" w:rsidRDefault="00384C43" w:rsidP="00F73F5C">
            <w:pPr>
              <w:pStyle w:val="TableText"/>
              <w:ind w:right="432"/>
            </w:pPr>
            <w:r w:rsidRPr="00C7345F">
              <w:t>15.45</w:t>
            </w:r>
          </w:p>
        </w:tc>
      </w:tr>
      <w:tr w:rsidR="00384C43" w:rsidRPr="00C7345F" w14:paraId="1B7EB5D0" w14:textId="77777777" w:rsidTr="00F73F5C">
        <w:tc>
          <w:tcPr>
            <w:tcW w:w="1584" w:type="dxa"/>
            <w:noWrap/>
            <w:hideMark/>
          </w:tcPr>
          <w:p w14:paraId="37B79AD0" w14:textId="77777777" w:rsidR="00384C43" w:rsidRPr="00C7345F" w:rsidRDefault="00384C43" w:rsidP="00F73F5C">
            <w:pPr>
              <w:pStyle w:val="TableText"/>
              <w:keepNext/>
              <w:ind w:right="432"/>
            </w:pPr>
            <w:r w:rsidRPr="00C7345F">
              <w:t>1</w:t>
            </w:r>
          </w:p>
        </w:tc>
        <w:tc>
          <w:tcPr>
            <w:tcW w:w="1577" w:type="dxa"/>
          </w:tcPr>
          <w:p w14:paraId="19BAE5F2" w14:textId="77777777" w:rsidR="00384C43" w:rsidRPr="00C7345F" w:rsidRDefault="00384C43" w:rsidP="00F73F5C">
            <w:pPr>
              <w:pStyle w:val="TableText"/>
              <w:ind w:right="432"/>
              <w:rPr>
                <w:rFonts w:cs="Times New Roman"/>
              </w:rPr>
            </w:pPr>
            <w:r w:rsidRPr="00C7345F">
              <w:t>218</w:t>
            </w:r>
          </w:p>
        </w:tc>
        <w:tc>
          <w:tcPr>
            <w:tcW w:w="830" w:type="dxa"/>
          </w:tcPr>
          <w:p w14:paraId="32143A39" w14:textId="77777777" w:rsidR="00384C43" w:rsidRPr="00C7345F" w:rsidRDefault="00384C43" w:rsidP="00F73F5C">
            <w:pPr>
              <w:pStyle w:val="TableText"/>
              <w:ind w:right="288"/>
            </w:pPr>
            <w:r w:rsidRPr="00C7345F">
              <w:t>1</w:t>
            </w:r>
          </w:p>
        </w:tc>
        <w:tc>
          <w:tcPr>
            <w:tcW w:w="1164" w:type="dxa"/>
          </w:tcPr>
          <w:p w14:paraId="4D0A7738" w14:textId="77777777" w:rsidR="00384C43" w:rsidRPr="00C7345F" w:rsidRDefault="00384C43" w:rsidP="00F73F5C">
            <w:pPr>
              <w:pStyle w:val="TableText"/>
              <w:ind w:right="144"/>
              <w:rPr>
                <w:rFonts w:cs="Times New Roman"/>
              </w:rPr>
            </w:pPr>
            <w:r w:rsidRPr="00C7345F">
              <w:t>100</w:t>
            </w:r>
          </w:p>
        </w:tc>
        <w:tc>
          <w:tcPr>
            <w:tcW w:w="1512" w:type="dxa"/>
            <w:hideMark/>
          </w:tcPr>
          <w:p w14:paraId="258C895F" w14:textId="77777777" w:rsidR="00384C43" w:rsidRPr="00C7345F" w:rsidRDefault="00384C43" w:rsidP="00F73F5C">
            <w:pPr>
              <w:pStyle w:val="TableText"/>
              <w:ind w:right="432"/>
            </w:pPr>
            <w:r w:rsidRPr="00C7345F">
              <w:t>3.63</w:t>
            </w:r>
          </w:p>
        </w:tc>
      </w:tr>
      <w:tr w:rsidR="00384C43" w:rsidRPr="00C7345F" w14:paraId="3B9586A7" w14:textId="77777777" w:rsidTr="00F73F5C">
        <w:tc>
          <w:tcPr>
            <w:tcW w:w="1584" w:type="dxa"/>
            <w:noWrap/>
            <w:hideMark/>
          </w:tcPr>
          <w:p w14:paraId="6711BE28" w14:textId="77777777" w:rsidR="00384C43" w:rsidRPr="00C7345F" w:rsidRDefault="00384C43" w:rsidP="00F73F5C">
            <w:pPr>
              <w:pStyle w:val="TableText"/>
              <w:keepNext/>
              <w:ind w:right="432"/>
            </w:pPr>
            <w:r w:rsidRPr="00C7345F">
              <w:t>2</w:t>
            </w:r>
          </w:p>
        </w:tc>
        <w:tc>
          <w:tcPr>
            <w:tcW w:w="1577" w:type="dxa"/>
          </w:tcPr>
          <w:p w14:paraId="2EB8FD51" w14:textId="77777777" w:rsidR="00384C43" w:rsidRPr="00C7345F" w:rsidRDefault="00384C43" w:rsidP="00F73F5C">
            <w:pPr>
              <w:pStyle w:val="TableText"/>
              <w:ind w:right="432"/>
              <w:rPr>
                <w:rFonts w:cs="Times New Roman"/>
              </w:rPr>
            </w:pPr>
            <w:r w:rsidRPr="00C7345F">
              <w:t>251</w:t>
            </w:r>
          </w:p>
        </w:tc>
        <w:tc>
          <w:tcPr>
            <w:tcW w:w="830" w:type="dxa"/>
          </w:tcPr>
          <w:p w14:paraId="09DADEC7" w14:textId="77777777" w:rsidR="00384C43" w:rsidRPr="00C7345F" w:rsidRDefault="00384C43" w:rsidP="00F73F5C">
            <w:pPr>
              <w:pStyle w:val="TableText"/>
              <w:ind w:right="288"/>
            </w:pPr>
            <w:r w:rsidRPr="00C7345F">
              <w:t>1</w:t>
            </w:r>
          </w:p>
        </w:tc>
        <w:tc>
          <w:tcPr>
            <w:tcW w:w="1164" w:type="dxa"/>
          </w:tcPr>
          <w:p w14:paraId="2CA11D4F" w14:textId="77777777" w:rsidR="00384C43" w:rsidRPr="00C7345F" w:rsidRDefault="00384C43" w:rsidP="00F73F5C">
            <w:pPr>
              <w:pStyle w:val="TableText"/>
              <w:ind w:right="144"/>
              <w:rPr>
                <w:rFonts w:cs="Times New Roman"/>
              </w:rPr>
            </w:pPr>
            <w:r w:rsidRPr="00C7345F">
              <w:t>99</w:t>
            </w:r>
          </w:p>
        </w:tc>
        <w:tc>
          <w:tcPr>
            <w:tcW w:w="1512" w:type="dxa"/>
            <w:hideMark/>
          </w:tcPr>
          <w:p w14:paraId="3BEE2F33" w14:textId="77777777" w:rsidR="00384C43" w:rsidRPr="00C7345F" w:rsidRDefault="00384C43" w:rsidP="00F73F5C">
            <w:pPr>
              <w:pStyle w:val="TableText"/>
              <w:ind w:right="432"/>
            </w:pPr>
            <w:r w:rsidRPr="00C7345F">
              <w:t>3.59</w:t>
            </w:r>
          </w:p>
        </w:tc>
      </w:tr>
      <w:tr w:rsidR="00384C43" w:rsidRPr="00C7345F" w14:paraId="3761E4BF" w14:textId="77777777" w:rsidTr="00F73F5C">
        <w:tc>
          <w:tcPr>
            <w:tcW w:w="1584" w:type="dxa"/>
            <w:noWrap/>
            <w:hideMark/>
          </w:tcPr>
          <w:p w14:paraId="725B8750" w14:textId="77777777" w:rsidR="00384C43" w:rsidRPr="00C7345F" w:rsidRDefault="00384C43" w:rsidP="00F73F5C">
            <w:pPr>
              <w:pStyle w:val="TableText"/>
              <w:keepNext/>
              <w:ind w:right="432"/>
            </w:pPr>
            <w:r w:rsidRPr="00C7345F">
              <w:t>3</w:t>
            </w:r>
          </w:p>
        </w:tc>
        <w:tc>
          <w:tcPr>
            <w:tcW w:w="1577" w:type="dxa"/>
          </w:tcPr>
          <w:p w14:paraId="3C62EF50" w14:textId="77777777" w:rsidR="00384C43" w:rsidRPr="00C7345F" w:rsidRDefault="00384C43" w:rsidP="00F73F5C">
            <w:pPr>
              <w:pStyle w:val="TableText"/>
              <w:ind w:right="432"/>
              <w:rPr>
                <w:rFonts w:cs="Times New Roman"/>
              </w:rPr>
            </w:pPr>
            <w:r w:rsidRPr="00C7345F">
              <w:t>271</w:t>
            </w:r>
          </w:p>
        </w:tc>
        <w:tc>
          <w:tcPr>
            <w:tcW w:w="830" w:type="dxa"/>
          </w:tcPr>
          <w:p w14:paraId="3A83B597" w14:textId="77777777" w:rsidR="00384C43" w:rsidRPr="00C7345F" w:rsidRDefault="00384C43" w:rsidP="00F73F5C">
            <w:pPr>
              <w:pStyle w:val="TableText"/>
              <w:ind w:right="288"/>
            </w:pPr>
            <w:r w:rsidRPr="00C7345F">
              <w:t>1</w:t>
            </w:r>
          </w:p>
        </w:tc>
        <w:tc>
          <w:tcPr>
            <w:tcW w:w="1164" w:type="dxa"/>
          </w:tcPr>
          <w:p w14:paraId="69DA406A" w14:textId="77777777" w:rsidR="00384C43" w:rsidRPr="00C7345F" w:rsidRDefault="00384C43" w:rsidP="00F73F5C">
            <w:pPr>
              <w:pStyle w:val="TableText"/>
              <w:ind w:right="144"/>
              <w:rPr>
                <w:rFonts w:cs="Times New Roman"/>
              </w:rPr>
            </w:pPr>
            <w:r w:rsidRPr="00C7345F">
              <w:t>117</w:t>
            </w:r>
          </w:p>
        </w:tc>
        <w:tc>
          <w:tcPr>
            <w:tcW w:w="1512" w:type="dxa"/>
            <w:hideMark/>
          </w:tcPr>
          <w:p w14:paraId="74E6052F" w14:textId="77777777" w:rsidR="00384C43" w:rsidRPr="00C7345F" w:rsidRDefault="00384C43" w:rsidP="00F73F5C">
            <w:pPr>
              <w:pStyle w:val="TableText"/>
              <w:ind w:right="432"/>
            </w:pPr>
            <w:r w:rsidRPr="00C7345F">
              <w:t>4.24</w:t>
            </w:r>
          </w:p>
        </w:tc>
      </w:tr>
      <w:tr w:rsidR="00384C43" w:rsidRPr="00C7345F" w14:paraId="5EAD7686" w14:textId="77777777" w:rsidTr="00F73F5C">
        <w:tc>
          <w:tcPr>
            <w:tcW w:w="1584" w:type="dxa"/>
            <w:noWrap/>
          </w:tcPr>
          <w:p w14:paraId="419132DA" w14:textId="77777777" w:rsidR="00384C43" w:rsidRPr="00C7345F" w:rsidRDefault="00384C43" w:rsidP="00F73F5C">
            <w:pPr>
              <w:pStyle w:val="TableText"/>
              <w:keepNext/>
              <w:ind w:right="432"/>
              <w:rPr>
                <w:color w:val="000000"/>
              </w:rPr>
            </w:pPr>
            <w:r w:rsidRPr="00C7345F">
              <w:t>4</w:t>
            </w:r>
          </w:p>
        </w:tc>
        <w:tc>
          <w:tcPr>
            <w:tcW w:w="1577" w:type="dxa"/>
          </w:tcPr>
          <w:p w14:paraId="7A58A943" w14:textId="77777777" w:rsidR="00384C43" w:rsidRPr="00C7345F" w:rsidRDefault="00384C43" w:rsidP="00F73F5C">
            <w:pPr>
              <w:pStyle w:val="TableText"/>
              <w:ind w:right="432"/>
              <w:rPr>
                <w:rFonts w:cs="Times New Roman"/>
              </w:rPr>
            </w:pPr>
            <w:r w:rsidRPr="00C7345F">
              <w:t>287</w:t>
            </w:r>
          </w:p>
        </w:tc>
        <w:tc>
          <w:tcPr>
            <w:tcW w:w="830" w:type="dxa"/>
          </w:tcPr>
          <w:p w14:paraId="366267E6" w14:textId="77777777" w:rsidR="00384C43" w:rsidRPr="00C7345F" w:rsidRDefault="00384C43" w:rsidP="00F73F5C">
            <w:pPr>
              <w:pStyle w:val="TableText"/>
              <w:ind w:right="288"/>
            </w:pPr>
            <w:r w:rsidRPr="00C7345F">
              <w:t>1</w:t>
            </w:r>
          </w:p>
        </w:tc>
        <w:tc>
          <w:tcPr>
            <w:tcW w:w="1164" w:type="dxa"/>
          </w:tcPr>
          <w:p w14:paraId="7838C66E" w14:textId="77777777" w:rsidR="00384C43" w:rsidRPr="00C7345F" w:rsidRDefault="00384C43" w:rsidP="00F73F5C">
            <w:pPr>
              <w:pStyle w:val="TableText"/>
              <w:ind w:right="144"/>
              <w:rPr>
                <w:rFonts w:cs="Times New Roman"/>
              </w:rPr>
            </w:pPr>
            <w:r w:rsidRPr="00C7345F">
              <w:t>108</w:t>
            </w:r>
          </w:p>
        </w:tc>
        <w:tc>
          <w:tcPr>
            <w:tcW w:w="1512" w:type="dxa"/>
          </w:tcPr>
          <w:p w14:paraId="35216F09" w14:textId="77777777" w:rsidR="00384C43" w:rsidRPr="00C7345F" w:rsidRDefault="00384C43" w:rsidP="00F73F5C">
            <w:pPr>
              <w:pStyle w:val="TableText"/>
              <w:ind w:right="432"/>
              <w:rPr>
                <w:color w:val="000000"/>
              </w:rPr>
            </w:pPr>
            <w:r w:rsidRPr="00C7345F">
              <w:t>3.92</w:t>
            </w:r>
          </w:p>
        </w:tc>
      </w:tr>
      <w:tr w:rsidR="00384C43" w:rsidRPr="00C7345F" w14:paraId="636EA0B9" w14:textId="77777777" w:rsidTr="00F73F5C">
        <w:tc>
          <w:tcPr>
            <w:tcW w:w="1584" w:type="dxa"/>
            <w:noWrap/>
          </w:tcPr>
          <w:p w14:paraId="3FA8CCBE" w14:textId="77777777" w:rsidR="00384C43" w:rsidRPr="00C7345F" w:rsidRDefault="00384C43" w:rsidP="00F73F5C">
            <w:pPr>
              <w:pStyle w:val="TableText"/>
              <w:keepNext/>
              <w:ind w:right="432"/>
              <w:rPr>
                <w:color w:val="000000"/>
              </w:rPr>
            </w:pPr>
            <w:r w:rsidRPr="00C7345F">
              <w:t>5</w:t>
            </w:r>
          </w:p>
        </w:tc>
        <w:tc>
          <w:tcPr>
            <w:tcW w:w="1577" w:type="dxa"/>
          </w:tcPr>
          <w:p w14:paraId="49C37B9A" w14:textId="77777777" w:rsidR="00384C43" w:rsidRPr="00C7345F" w:rsidRDefault="00384C43" w:rsidP="00F73F5C">
            <w:pPr>
              <w:pStyle w:val="TableText"/>
              <w:ind w:right="432"/>
              <w:rPr>
                <w:rFonts w:cs="Times New Roman"/>
              </w:rPr>
            </w:pPr>
            <w:r w:rsidRPr="00C7345F">
              <w:t>300</w:t>
            </w:r>
          </w:p>
        </w:tc>
        <w:tc>
          <w:tcPr>
            <w:tcW w:w="830" w:type="dxa"/>
          </w:tcPr>
          <w:p w14:paraId="6B698FF8" w14:textId="77777777" w:rsidR="00384C43" w:rsidRPr="00C7345F" w:rsidRDefault="00384C43" w:rsidP="00F73F5C">
            <w:pPr>
              <w:pStyle w:val="TableText"/>
              <w:ind w:right="288"/>
            </w:pPr>
            <w:r w:rsidRPr="00C7345F">
              <w:t>1</w:t>
            </w:r>
          </w:p>
        </w:tc>
        <w:tc>
          <w:tcPr>
            <w:tcW w:w="1164" w:type="dxa"/>
          </w:tcPr>
          <w:p w14:paraId="4BC512CE" w14:textId="77777777" w:rsidR="00384C43" w:rsidRPr="00C7345F" w:rsidRDefault="00384C43" w:rsidP="00F73F5C">
            <w:pPr>
              <w:pStyle w:val="TableText"/>
              <w:ind w:right="144"/>
              <w:rPr>
                <w:rFonts w:cs="Times New Roman"/>
              </w:rPr>
            </w:pPr>
            <w:r w:rsidRPr="00C7345F">
              <w:t>107</w:t>
            </w:r>
          </w:p>
        </w:tc>
        <w:tc>
          <w:tcPr>
            <w:tcW w:w="1512" w:type="dxa"/>
          </w:tcPr>
          <w:p w14:paraId="626F5076" w14:textId="77777777" w:rsidR="00384C43" w:rsidRPr="00C7345F" w:rsidRDefault="00384C43" w:rsidP="00F73F5C">
            <w:pPr>
              <w:pStyle w:val="TableText"/>
              <w:ind w:right="432"/>
              <w:rPr>
                <w:color w:val="000000"/>
              </w:rPr>
            </w:pPr>
            <w:r w:rsidRPr="00C7345F">
              <w:t>3.88</w:t>
            </w:r>
          </w:p>
        </w:tc>
      </w:tr>
      <w:tr w:rsidR="00384C43" w:rsidRPr="00C7345F" w14:paraId="41685286" w14:textId="77777777" w:rsidTr="00F73F5C">
        <w:tc>
          <w:tcPr>
            <w:tcW w:w="1584" w:type="dxa"/>
            <w:noWrap/>
          </w:tcPr>
          <w:p w14:paraId="2618BB97" w14:textId="77777777" w:rsidR="00384C43" w:rsidRPr="00C7345F" w:rsidRDefault="00384C43" w:rsidP="00F73F5C">
            <w:pPr>
              <w:pStyle w:val="TableText"/>
              <w:keepNext/>
              <w:ind w:right="432"/>
              <w:rPr>
                <w:color w:val="000000"/>
              </w:rPr>
            </w:pPr>
            <w:r w:rsidRPr="00C7345F">
              <w:t>6</w:t>
            </w:r>
          </w:p>
        </w:tc>
        <w:tc>
          <w:tcPr>
            <w:tcW w:w="1577" w:type="dxa"/>
          </w:tcPr>
          <w:p w14:paraId="1DE1564A" w14:textId="77777777" w:rsidR="00384C43" w:rsidRPr="00C7345F" w:rsidRDefault="00384C43" w:rsidP="00F73F5C">
            <w:pPr>
              <w:pStyle w:val="TableText"/>
              <w:ind w:right="432"/>
              <w:rPr>
                <w:rFonts w:cs="Times New Roman"/>
              </w:rPr>
            </w:pPr>
            <w:r w:rsidRPr="00C7345F">
              <w:t>311</w:t>
            </w:r>
          </w:p>
        </w:tc>
        <w:tc>
          <w:tcPr>
            <w:tcW w:w="830" w:type="dxa"/>
          </w:tcPr>
          <w:p w14:paraId="68B824D4" w14:textId="77777777" w:rsidR="00384C43" w:rsidRPr="00C7345F" w:rsidRDefault="00384C43" w:rsidP="00F73F5C">
            <w:pPr>
              <w:pStyle w:val="TableText"/>
              <w:ind w:right="288"/>
            </w:pPr>
            <w:r w:rsidRPr="00C7345F">
              <w:t>1</w:t>
            </w:r>
          </w:p>
        </w:tc>
        <w:tc>
          <w:tcPr>
            <w:tcW w:w="1164" w:type="dxa"/>
          </w:tcPr>
          <w:p w14:paraId="7B69D1F2" w14:textId="77777777" w:rsidR="00384C43" w:rsidRPr="00C7345F" w:rsidRDefault="00384C43" w:rsidP="00F73F5C">
            <w:pPr>
              <w:pStyle w:val="TableText"/>
              <w:ind w:right="144"/>
              <w:rPr>
                <w:rFonts w:cs="Times New Roman"/>
              </w:rPr>
            </w:pPr>
            <w:r w:rsidRPr="00C7345F">
              <w:t>91</w:t>
            </w:r>
          </w:p>
        </w:tc>
        <w:tc>
          <w:tcPr>
            <w:tcW w:w="1512" w:type="dxa"/>
          </w:tcPr>
          <w:p w14:paraId="25A83790" w14:textId="77777777" w:rsidR="00384C43" w:rsidRPr="00C7345F" w:rsidRDefault="00384C43" w:rsidP="00F73F5C">
            <w:pPr>
              <w:pStyle w:val="TableText"/>
              <w:ind w:right="432"/>
              <w:rPr>
                <w:color w:val="000000"/>
              </w:rPr>
            </w:pPr>
            <w:r w:rsidRPr="00C7345F">
              <w:t>3.30</w:t>
            </w:r>
          </w:p>
        </w:tc>
      </w:tr>
      <w:tr w:rsidR="00384C43" w:rsidRPr="00C7345F" w14:paraId="673D4E68" w14:textId="77777777" w:rsidTr="00F73F5C">
        <w:tc>
          <w:tcPr>
            <w:tcW w:w="1584" w:type="dxa"/>
            <w:noWrap/>
          </w:tcPr>
          <w:p w14:paraId="5A32B5E5" w14:textId="77777777" w:rsidR="00384C43" w:rsidRPr="00C7345F" w:rsidRDefault="00384C43" w:rsidP="00F73F5C">
            <w:pPr>
              <w:pStyle w:val="TableText"/>
              <w:keepNext/>
              <w:ind w:right="432"/>
              <w:rPr>
                <w:color w:val="000000"/>
              </w:rPr>
            </w:pPr>
            <w:r w:rsidRPr="00C7345F">
              <w:t>7</w:t>
            </w:r>
          </w:p>
        </w:tc>
        <w:tc>
          <w:tcPr>
            <w:tcW w:w="1577" w:type="dxa"/>
          </w:tcPr>
          <w:p w14:paraId="6678FC83" w14:textId="77777777" w:rsidR="00384C43" w:rsidRPr="00C7345F" w:rsidRDefault="00384C43" w:rsidP="00F73F5C">
            <w:pPr>
              <w:pStyle w:val="TableText"/>
              <w:ind w:right="432"/>
              <w:rPr>
                <w:rFonts w:cs="Times New Roman"/>
              </w:rPr>
            </w:pPr>
            <w:r w:rsidRPr="00C7345F">
              <w:t>321</w:t>
            </w:r>
          </w:p>
        </w:tc>
        <w:tc>
          <w:tcPr>
            <w:tcW w:w="830" w:type="dxa"/>
          </w:tcPr>
          <w:p w14:paraId="4A7C2420" w14:textId="77777777" w:rsidR="00384C43" w:rsidRPr="00C7345F" w:rsidRDefault="00384C43" w:rsidP="00F73F5C">
            <w:pPr>
              <w:pStyle w:val="TableText"/>
              <w:ind w:right="288"/>
            </w:pPr>
            <w:r w:rsidRPr="00C7345F">
              <w:t>1</w:t>
            </w:r>
          </w:p>
        </w:tc>
        <w:tc>
          <w:tcPr>
            <w:tcW w:w="1164" w:type="dxa"/>
          </w:tcPr>
          <w:p w14:paraId="1782C71B" w14:textId="77777777" w:rsidR="00384C43" w:rsidRPr="00C7345F" w:rsidRDefault="00384C43" w:rsidP="00F73F5C">
            <w:pPr>
              <w:pStyle w:val="TableText"/>
              <w:ind w:right="144"/>
              <w:rPr>
                <w:rFonts w:cs="Times New Roman"/>
              </w:rPr>
            </w:pPr>
            <w:r w:rsidRPr="00C7345F">
              <w:t>78</w:t>
            </w:r>
          </w:p>
        </w:tc>
        <w:tc>
          <w:tcPr>
            <w:tcW w:w="1512" w:type="dxa"/>
          </w:tcPr>
          <w:p w14:paraId="0F1D045E" w14:textId="77777777" w:rsidR="00384C43" w:rsidRPr="00C7345F" w:rsidRDefault="00384C43" w:rsidP="00F73F5C">
            <w:pPr>
              <w:pStyle w:val="TableText"/>
              <w:ind w:right="432"/>
              <w:rPr>
                <w:color w:val="000000"/>
              </w:rPr>
            </w:pPr>
            <w:r w:rsidRPr="00C7345F">
              <w:t>2.83</w:t>
            </w:r>
          </w:p>
        </w:tc>
      </w:tr>
      <w:tr w:rsidR="00384C43" w:rsidRPr="00C7345F" w14:paraId="39282F78" w14:textId="77777777" w:rsidTr="00F73F5C">
        <w:tc>
          <w:tcPr>
            <w:tcW w:w="1584" w:type="dxa"/>
            <w:noWrap/>
          </w:tcPr>
          <w:p w14:paraId="35F5D7D4" w14:textId="77777777" w:rsidR="00384C43" w:rsidRPr="00C7345F" w:rsidRDefault="00384C43" w:rsidP="00F73F5C">
            <w:pPr>
              <w:pStyle w:val="TableText"/>
              <w:keepNext/>
              <w:ind w:right="432"/>
              <w:rPr>
                <w:color w:val="000000"/>
              </w:rPr>
            </w:pPr>
            <w:r w:rsidRPr="00C7345F">
              <w:t>8</w:t>
            </w:r>
          </w:p>
        </w:tc>
        <w:tc>
          <w:tcPr>
            <w:tcW w:w="1577" w:type="dxa"/>
          </w:tcPr>
          <w:p w14:paraId="3365B702" w14:textId="77777777" w:rsidR="00384C43" w:rsidRPr="00C7345F" w:rsidRDefault="00384C43" w:rsidP="00F73F5C">
            <w:pPr>
              <w:pStyle w:val="TableText"/>
              <w:ind w:right="432"/>
              <w:rPr>
                <w:rFonts w:cs="Times New Roman"/>
              </w:rPr>
            </w:pPr>
            <w:r w:rsidRPr="00C7345F">
              <w:t>330</w:t>
            </w:r>
          </w:p>
        </w:tc>
        <w:tc>
          <w:tcPr>
            <w:tcW w:w="830" w:type="dxa"/>
          </w:tcPr>
          <w:p w14:paraId="602A9D25" w14:textId="77777777" w:rsidR="00384C43" w:rsidRPr="00C7345F" w:rsidRDefault="00384C43" w:rsidP="00F73F5C">
            <w:pPr>
              <w:pStyle w:val="TableText"/>
              <w:ind w:right="288"/>
            </w:pPr>
            <w:r w:rsidRPr="00C7345F">
              <w:t>1</w:t>
            </w:r>
          </w:p>
        </w:tc>
        <w:tc>
          <w:tcPr>
            <w:tcW w:w="1164" w:type="dxa"/>
          </w:tcPr>
          <w:p w14:paraId="5DDB70FA" w14:textId="77777777" w:rsidR="00384C43" w:rsidRPr="00C7345F" w:rsidRDefault="00384C43" w:rsidP="00F73F5C">
            <w:pPr>
              <w:pStyle w:val="TableText"/>
              <w:ind w:right="144"/>
              <w:rPr>
                <w:rFonts w:cs="Times New Roman"/>
              </w:rPr>
            </w:pPr>
            <w:r w:rsidRPr="00C7345F">
              <w:t>85</w:t>
            </w:r>
          </w:p>
        </w:tc>
        <w:tc>
          <w:tcPr>
            <w:tcW w:w="1512" w:type="dxa"/>
          </w:tcPr>
          <w:p w14:paraId="468A0D2C" w14:textId="77777777" w:rsidR="00384C43" w:rsidRPr="00C7345F" w:rsidRDefault="00384C43" w:rsidP="00F73F5C">
            <w:pPr>
              <w:pStyle w:val="TableText"/>
              <w:ind w:right="432"/>
              <w:rPr>
                <w:color w:val="000000"/>
              </w:rPr>
            </w:pPr>
            <w:r w:rsidRPr="00C7345F">
              <w:t>3.08</w:t>
            </w:r>
          </w:p>
        </w:tc>
      </w:tr>
      <w:tr w:rsidR="00384C43" w:rsidRPr="00C7345F" w14:paraId="1630306E" w14:textId="77777777" w:rsidTr="00F73F5C">
        <w:tc>
          <w:tcPr>
            <w:tcW w:w="1584" w:type="dxa"/>
            <w:noWrap/>
          </w:tcPr>
          <w:p w14:paraId="55B1EA4E" w14:textId="77777777" w:rsidR="00384C43" w:rsidRPr="00C7345F" w:rsidRDefault="00384C43" w:rsidP="00F73F5C">
            <w:pPr>
              <w:pStyle w:val="TableText"/>
              <w:keepNext/>
              <w:ind w:right="432"/>
              <w:rPr>
                <w:color w:val="000000"/>
              </w:rPr>
            </w:pPr>
            <w:r w:rsidRPr="00C7345F">
              <w:t>9</w:t>
            </w:r>
          </w:p>
        </w:tc>
        <w:tc>
          <w:tcPr>
            <w:tcW w:w="1577" w:type="dxa"/>
          </w:tcPr>
          <w:p w14:paraId="257698C4" w14:textId="77777777" w:rsidR="00384C43" w:rsidRPr="00C7345F" w:rsidRDefault="00384C43" w:rsidP="00F73F5C">
            <w:pPr>
              <w:pStyle w:val="TableText"/>
              <w:ind w:right="432"/>
              <w:rPr>
                <w:rFonts w:cs="Times New Roman"/>
              </w:rPr>
            </w:pPr>
            <w:r w:rsidRPr="00C7345F">
              <w:t>338</w:t>
            </w:r>
          </w:p>
        </w:tc>
        <w:tc>
          <w:tcPr>
            <w:tcW w:w="830" w:type="dxa"/>
          </w:tcPr>
          <w:p w14:paraId="51CF564B" w14:textId="77777777" w:rsidR="00384C43" w:rsidRPr="00C7345F" w:rsidRDefault="00384C43" w:rsidP="00F73F5C">
            <w:pPr>
              <w:pStyle w:val="TableText"/>
              <w:ind w:right="288"/>
            </w:pPr>
            <w:r w:rsidRPr="00C7345F">
              <w:t>1</w:t>
            </w:r>
          </w:p>
        </w:tc>
        <w:tc>
          <w:tcPr>
            <w:tcW w:w="1164" w:type="dxa"/>
          </w:tcPr>
          <w:p w14:paraId="1A2E52D7" w14:textId="77777777" w:rsidR="00384C43" w:rsidRPr="00C7345F" w:rsidRDefault="00384C43" w:rsidP="00F73F5C">
            <w:pPr>
              <w:pStyle w:val="TableText"/>
              <w:ind w:right="144"/>
              <w:rPr>
                <w:rFonts w:cs="Times New Roman"/>
              </w:rPr>
            </w:pPr>
            <w:r w:rsidRPr="00C7345F">
              <w:t>71</w:t>
            </w:r>
          </w:p>
        </w:tc>
        <w:tc>
          <w:tcPr>
            <w:tcW w:w="1512" w:type="dxa"/>
          </w:tcPr>
          <w:p w14:paraId="7E2CC28A" w14:textId="77777777" w:rsidR="00384C43" w:rsidRPr="00C7345F" w:rsidRDefault="00384C43" w:rsidP="00F73F5C">
            <w:pPr>
              <w:pStyle w:val="TableText"/>
              <w:ind w:right="432"/>
              <w:rPr>
                <w:color w:val="000000"/>
              </w:rPr>
            </w:pPr>
            <w:r w:rsidRPr="00C7345F">
              <w:t>2.58</w:t>
            </w:r>
          </w:p>
        </w:tc>
      </w:tr>
      <w:tr w:rsidR="00384C43" w:rsidRPr="00C7345F" w14:paraId="29222C3C" w14:textId="77777777" w:rsidTr="00F73F5C">
        <w:tc>
          <w:tcPr>
            <w:tcW w:w="1584" w:type="dxa"/>
            <w:noWrap/>
          </w:tcPr>
          <w:p w14:paraId="51BEAF05" w14:textId="77777777" w:rsidR="00384C43" w:rsidRPr="00C7345F" w:rsidRDefault="00384C43" w:rsidP="00F73F5C">
            <w:pPr>
              <w:pStyle w:val="TableText"/>
              <w:keepNext/>
              <w:ind w:right="432"/>
              <w:rPr>
                <w:color w:val="000000"/>
              </w:rPr>
            </w:pPr>
            <w:r w:rsidRPr="00C7345F">
              <w:t>10</w:t>
            </w:r>
          </w:p>
        </w:tc>
        <w:tc>
          <w:tcPr>
            <w:tcW w:w="1577" w:type="dxa"/>
          </w:tcPr>
          <w:p w14:paraId="1B4D4276" w14:textId="77777777" w:rsidR="00384C43" w:rsidRPr="00C7345F" w:rsidRDefault="00384C43" w:rsidP="00F73F5C">
            <w:pPr>
              <w:pStyle w:val="TableText"/>
              <w:ind w:right="432"/>
              <w:rPr>
                <w:rFonts w:cs="Times New Roman"/>
              </w:rPr>
            </w:pPr>
            <w:r w:rsidRPr="00C7345F">
              <w:t>346</w:t>
            </w:r>
          </w:p>
        </w:tc>
        <w:tc>
          <w:tcPr>
            <w:tcW w:w="830" w:type="dxa"/>
          </w:tcPr>
          <w:p w14:paraId="7DFB7511" w14:textId="77777777" w:rsidR="00384C43" w:rsidRPr="00C7345F" w:rsidRDefault="00384C43" w:rsidP="00F73F5C">
            <w:pPr>
              <w:pStyle w:val="TableText"/>
              <w:ind w:right="288"/>
            </w:pPr>
            <w:r w:rsidRPr="00C7345F">
              <w:t>1</w:t>
            </w:r>
          </w:p>
        </w:tc>
        <w:tc>
          <w:tcPr>
            <w:tcW w:w="1164" w:type="dxa"/>
          </w:tcPr>
          <w:p w14:paraId="32C702F7" w14:textId="77777777" w:rsidR="00384C43" w:rsidRPr="00C7345F" w:rsidRDefault="00384C43" w:rsidP="00F73F5C">
            <w:pPr>
              <w:pStyle w:val="TableText"/>
              <w:ind w:right="144"/>
              <w:rPr>
                <w:rFonts w:cs="Times New Roman"/>
              </w:rPr>
            </w:pPr>
            <w:r w:rsidRPr="00C7345F">
              <w:t>58</w:t>
            </w:r>
          </w:p>
        </w:tc>
        <w:tc>
          <w:tcPr>
            <w:tcW w:w="1512" w:type="dxa"/>
          </w:tcPr>
          <w:p w14:paraId="17C985E4" w14:textId="77777777" w:rsidR="00384C43" w:rsidRPr="00C7345F" w:rsidRDefault="00384C43" w:rsidP="00F73F5C">
            <w:pPr>
              <w:pStyle w:val="TableText"/>
              <w:ind w:right="432"/>
              <w:rPr>
                <w:color w:val="000000"/>
              </w:rPr>
            </w:pPr>
            <w:r w:rsidRPr="00C7345F">
              <w:t>2.10</w:t>
            </w:r>
          </w:p>
        </w:tc>
      </w:tr>
      <w:tr w:rsidR="00384C43" w:rsidRPr="00C7345F" w14:paraId="7BD20045" w14:textId="77777777" w:rsidTr="00F73F5C">
        <w:tc>
          <w:tcPr>
            <w:tcW w:w="1584" w:type="dxa"/>
            <w:noWrap/>
          </w:tcPr>
          <w:p w14:paraId="1F07BA50" w14:textId="77777777" w:rsidR="00384C43" w:rsidRPr="00C7345F" w:rsidRDefault="00384C43" w:rsidP="00F73F5C">
            <w:pPr>
              <w:pStyle w:val="TableText"/>
              <w:keepNext/>
              <w:ind w:right="432"/>
              <w:rPr>
                <w:color w:val="000000"/>
              </w:rPr>
            </w:pPr>
            <w:r w:rsidRPr="00C7345F">
              <w:t>11</w:t>
            </w:r>
          </w:p>
        </w:tc>
        <w:tc>
          <w:tcPr>
            <w:tcW w:w="1577" w:type="dxa"/>
          </w:tcPr>
          <w:p w14:paraId="0683519A" w14:textId="77777777" w:rsidR="00384C43" w:rsidRPr="00C7345F" w:rsidRDefault="00384C43" w:rsidP="00F73F5C">
            <w:pPr>
              <w:pStyle w:val="TableText"/>
              <w:ind w:right="432"/>
              <w:rPr>
                <w:rFonts w:cs="Times New Roman"/>
              </w:rPr>
            </w:pPr>
            <w:r w:rsidRPr="00C7345F">
              <w:t>354</w:t>
            </w:r>
          </w:p>
        </w:tc>
        <w:tc>
          <w:tcPr>
            <w:tcW w:w="830" w:type="dxa"/>
          </w:tcPr>
          <w:p w14:paraId="76DE3FCF" w14:textId="77777777" w:rsidR="00384C43" w:rsidRPr="00C7345F" w:rsidRDefault="00384C43" w:rsidP="00F73F5C">
            <w:pPr>
              <w:pStyle w:val="TableText"/>
              <w:ind w:right="288"/>
            </w:pPr>
            <w:r w:rsidRPr="00C7345F">
              <w:t>1</w:t>
            </w:r>
          </w:p>
        </w:tc>
        <w:tc>
          <w:tcPr>
            <w:tcW w:w="1164" w:type="dxa"/>
          </w:tcPr>
          <w:p w14:paraId="4742D140" w14:textId="77777777" w:rsidR="00384C43" w:rsidRPr="00C7345F" w:rsidRDefault="00384C43" w:rsidP="00F73F5C">
            <w:pPr>
              <w:pStyle w:val="TableText"/>
              <w:ind w:right="144"/>
              <w:rPr>
                <w:rFonts w:cs="Times New Roman"/>
              </w:rPr>
            </w:pPr>
            <w:r w:rsidRPr="00C7345F">
              <w:t>55</w:t>
            </w:r>
          </w:p>
        </w:tc>
        <w:tc>
          <w:tcPr>
            <w:tcW w:w="1512" w:type="dxa"/>
          </w:tcPr>
          <w:p w14:paraId="69625133" w14:textId="77777777" w:rsidR="00384C43" w:rsidRPr="00C7345F" w:rsidRDefault="00384C43" w:rsidP="00F73F5C">
            <w:pPr>
              <w:pStyle w:val="TableText"/>
              <w:ind w:right="432"/>
              <w:rPr>
                <w:color w:val="000000"/>
              </w:rPr>
            </w:pPr>
            <w:r w:rsidRPr="00C7345F">
              <w:t>1.99</w:t>
            </w:r>
          </w:p>
        </w:tc>
      </w:tr>
      <w:tr w:rsidR="00384C43" w:rsidRPr="00C7345F" w14:paraId="2CA3A6E4" w14:textId="77777777" w:rsidTr="00F73F5C">
        <w:tc>
          <w:tcPr>
            <w:tcW w:w="1584" w:type="dxa"/>
            <w:noWrap/>
          </w:tcPr>
          <w:p w14:paraId="426142BD" w14:textId="77777777" w:rsidR="00384C43" w:rsidRPr="00C7345F" w:rsidRDefault="00384C43" w:rsidP="00F73F5C">
            <w:pPr>
              <w:pStyle w:val="TableText"/>
              <w:ind w:right="432"/>
              <w:rPr>
                <w:color w:val="000000"/>
              </w:rPr>
            </w:pPr>
            <w:r w:rsidRPr="00C7345F">
              <w:t>12</w:t>
            </w:r>
          </w:p>
        </w:tc>
        <w:tc>
          <w:tcPr>
            <w:tcW w:w="1577" w:type="dxa"/>
          </w:tcPr>
          <w:p w14:paraId="284A2740" w14:textId="77777777" w:rsidR="00384C43" w:rsidRPr="00C7345F" w:rsidRDefault="00384C43" w:rsidP="00F73F5C">
            <w:pPr>
              <w:pStyle w:val="TableText"/>
              <w:ind w:right="432"/>
              <w:rPr>
                <w:rFonts w:cs="Times New Roman"/>
              </w:rPr>
            </w:pPr>
            <w:r w:rsidRPr="00C7345F">
              <w:t>361</w:t>
            </w:r>
          </w:p>
        </w:tc>
        <w:tc>
          <w:tcPr>
            <w:tcW w:w="830" w:type="dxa"/>
          </w:tcPr>
          <w:p w14:paraId="3FD08CE1" w14:textId="77777777" w:rsidR="00384C43" w:rsidRPr="00C7345F" w:rsidRDefault="00384C43" w:rsidP="00F73F5C">
            <w:pPr>
              <w:pStyle w:val="TableText"/>
              <w:ind w:right="288"/>
            </w:pPr>
            <w:r w:rsidRPr="00C7345F">
              <w:t>1</w:t>
            </w:r>
          </w:p>
        </w:tc>
        <w:tc>
          <w:tcPr>
            <w:tcW w:w="1164" w:type="dxa"/>
          </w:tcPr>
          <w:p w14:paraId="3EB96A48" w14:textId="77777777" w:rsidR="00384C43" w:rsidRPr="00C7345F" w:rsidRDefault="00384C43" w:rsidP="00F73F5C">
            <w:pPr>
              <w:pStyle w:val="TableText"/>
              <w:ind w:right="144"/>
              <w:rPr>
                <w:rFonts w:cs="Times New Roman"/>
              </w:rPr>
            </w:pPr>
            <w:r w:rsidRPr="00C7345F">
              <w:t>40</w:t>
            </w:r>
          </w:p>
        </w:tc>
        <w:tc>
          <w:tcPr>
            <w:tcW w:w="1512" w:type="dxa"/>
          </w:tcPr>
          <w:p w14:paraId="6A2F1E20" w14:textId="77777777" w:rsidR="00384C43" w:rsidRPr="00C7345F" w:rsidRDefault="00384C43" w:rsidP="00F73F5C">
            <w:pPr>
              <w:pStyle w:val="TableText"/>
              <w:ind w:right="432"/>
              <w:rPr>
                <w:color w:val="000000"/>
              </w:rPr>
            </w:pPr>
            <w:r w:rsidRPr="00C7345F">
              <w:t>1.45</w:t>
            </w:r>
          </w:p>
        </w:tc>
      </w:tr>
      <w:tr w:rsidR="00384C43" w:rsidRPr="00C7345F" w14:paraId="299A0F66" w14:textId="77777777" w:rsidTr="00F73F5C">
        <w:tc>
          <w:tcPr>
            <w:tcW w:w="1584" w:type="dxa"/>
            <w:noWrap/>
          </w:tcPr>
          <w:p w14:paraId="1D463692" w14:textId="77777777" w:rsidR="00384C43" w:rsidRPr="00C7345F" w:rsidRDefault="00384C43" w:rsidP="00F73F5C">
            <w:pPr>
              <w:pStyle w:val="TableText"/>
              <w:ind w:right="432"/>
              <w:rPr>
                <w:color w:val="000000"/>
              </w:rPr>
            </w:pPr>
            <w:r w:rsidRPr="00C7345F">
              <w:t>13</w:t>
            </w:r>
          </w:p>
        </w:tc>
        <w:tc>
          <w:tcPr>
            <w:tcW w:w="1577" w:type="dxa"/>
          </w:tcPr>
          <w:p w14:paraId="29A84C4B" w14:textId="77777777" w:rsidR="00384C43" w:rsidRPr="00C7345F" w:rsidRDefault="00384C43" w:rsidP="00F73F5C">
            <w:pPr>
              <w:pStyle w:val="TableText"/>
              <w:ind w:right="432"/>
              <w:rPr>
                <w:rFonts w:cs="Times New Roman"/>
              </w:rPr>
            </w:pPr>
            <w:r w:rsidRPr="00C7345F">
              <w:t>369</w:t>
            </w:r>
          </w:p>
        </w:tc>
        <w:tc>
          <w:tcPr>
            <w:tcW w:w="830" w:type="dxa"/>
          </w:tcPr>
          <w:p w14:paraId="38839723" w14:textId="77777777" w:rsidR="00384C43" w:rsidRPr="00C7345F" w:rsidRDefault="00384C43" w:rsidP="00F73F5C">
            <w:pPr>
              <w:pStyle w:val="TableText"/>
              <w:ind w:right="288"/>
            </w:pPr>
            <w:r w:rsidRPr="00C7345F">
              <w:t>1</w:t>
            </w:r>
          </w:p>
        </w:tc>
        <w:tc>
          <w:tcPr>
            <w:tcW w:w="1164" w:type="dxa"/>
          </w:tcPr>
          <w:p w14:paraId="2B49F4E7" w14:textId="77777777" w:rsidR="00384C43" w:rsidRPr="00C7345F" w:rsidRDefault="00384C43" w:rsidP="00F73F5C">
            <w:pPr>
              <w:pStyle w:val="TableText"/>
              <w:ind w:right="144"/>
              <w:rPr>
                <w:rFonts w:cs="Times New Roman"/>
              </w:rPr>
            </w:pPr>
            <w:r w:rsidRPr="00C7345F">
              <w:t>45</w:t>
            </w:r>
          </w:p>
        </w:tc>
        <w:tc>
          <w:tcPr>
            <w:tcW w:w="1512" w:type="dxa"/>
          </w:tcPr>
          <w:p w14:paraId="4F451DEE" w14:textId="77777777" w:rsidR="00384C43" w:rsidRPr="00C7345F" w:rsidRDefault="00384C43" w:rsidP="00F73F5C">
            <w:pPr>
              <w:pStyle w:val="TableText"/>
              <w:ind w:right="432"/>
              <w:rPr>
                <w:color w:val="000000"/>
              </w:rPr>
            </w:pPr>
            <w:r w:rsidRPr="00C7345F">
              <w:t>1.63</w:t>
            </w:r>
          </w:p>
        </w:tc>
      </w:tr>
      <w:tr w:rsidR="00384C43" w:rsidRPr="00C7345F" w14:paraId="21F5C8F6" w14:textId="77777777" w:rsidTr="00F73F5C">
        <w:tc>
          <w:tcPr>
            <w:tcW w:w="1584" w:type="dxa"/>
            <w:noWrap/>
          </w:tcPr>
          <w:p w14:paraId="164D9107" w14:textId="77777777" w:rsidR="00384C43" w:rsidRPr="00C7345F" w:rsidRDefault="00384C43" w:rsidP="00F73F5C">
            <w:pPr>
              <w:pStyle w:val="TableText"/>
              <w:ind w:right="432"/>
              <w:rPr>
                <w:color w:val="000000"/>
              </w:rPr>
            </w:pPr>
            <w:r w:rsidRPr="00C7345F">
              <w:t>14</w:t>
            </w:r>
          </w:p>
        </w:tc>
        <w:tc>
          <w:tcPr>
            <w:tcW w:w="1577" w:type="dxa"/>
          </w:tcPr>
          <w:p w14:paraId="38C16C45" w14:textId="77777777" w:rsidR="00384C43" w:rsidRPr="00C7345F" w:rsidRDefault="00384C43" w:rsidP="00F73F5C">
            <w:pPr>
              <w:pStyle w:val="TableText"/>
              <w:ind w:right="432"/>
              <w:rPr>
                <w:rFonts w:cs="Times New Roman"/>
              </w:rPr>
            </w:pPr>
            <w:r w:rsidRPr="00C7345F">
              <w:t>377</w:t>
            </w:r>
          </w:p>
        </w:tc>
        <w:tc>
          <w:tcPr>
            <w:tcW w:w="830" w:type="dxa"/>
          </w:tcPr>
          <w:p w14:paraId="6F636BC7" w14:textId="77777777" w:rsidR="00384C43" w:rsidRPr="00C7345F" w:rsidRDefault="00384C43" w:rsidP="00F73F5C">
            <w:pPr>
              <w:pStyle w:val="TableText"/>
              <w:ind w:right="288"/>
            </w:pPr>
            <w:r w:rsidRPr="00C7345F">
              <w:t>2</w:t>
            </w:r>
          </w:p>
        </w:tc>
        <w:tc>
          <w:tcPr>
            <w:tcW w:w="1164" w:type="dxa"/>
          </w:tcPr>
          <w:p w14:paraId="542AB3E4" w14:textId="77777777" w:rsidR="00384C43" w:rsidRPr="00C7345F" w:rsidRDefault="00384C43" w:rsidP="00F73F5C">
            <w:pPr>
              <w:pStyle w:val="TableText"/>
              <w:ind w:right="144"/>
              <w:rPr>
                <w:rFonts w:cs="Times New Roman"/>
              </w:rPr>
            </w:pPr>
            <w:r w:rsidRPr="00C7345F">
              <w:t>57</w:t>
            </w:r>
          </w:p>
        </w:tc>
        <w:tc>
          <w:tcPr>
            <w:tcW w:w="1512" w:type="dxa"/>
          </w:tcPr>
          <w:p w14:paraId="054422C0" w14:textId="77777777" w:rsidR="00384C43" w:rsidRPr="00C7345F" w:rsidRDefault="00384C43" w:rsidP="00F73F5C">
            <w:pPr>
              <w:pStyle w:val="TableText"/>
              <w:ind w:right="432"/>
              <w:rPr>
                <w:color w:val="000000"/>
              </w:rPr>
            </w:pPr>
            <w:r w:rsidRPr="00C7345F">
              <w:t>2.07</w:t>
            </w:r>
          </w:p>
        </w:tc>
      </w:tr>
      <w:tr w:rsidR="00384C43" w:rsidRPr="00C7345F" w14:paraId="4F7AF3C0" w14:textId="77777777" w:rsidTr="00F73F5C">
        <w:tc>
          <w:tcPr>
            <w:tcW w:w="1584" w:type="dxa"/>
            <w:noWrap/>
          </w:tcPr>
          <w:p w14:paraId="6D2B5B75" w14:textId="77777777" w:rsidR="00384C43" w:rsidRPr="00C7345F" w:rsidRDefault="00384C43" w:rsidP="00F73F5C">
            <w:pPr>
              <w:pStyle w:val="TableText"/>
              <w:ind w:right="432"/>
              <w:rPr>
                <w:color w:val="000000"/>
              </w:rPr>
            </w:pPr>
            <w:r w:rsidRPr="00C7345F">
              <w:t>15</w:t>
            </w:r>
          </w:p>
        </w:tc>
        <w:tc>
          <w:tcPr>
            <w:tcW w:w="1577" w:type="dxa"/>
          </w:tcPr>
          <w:p w14:paraId="33608C65" w14:textId="77777777" w:rsidR="00384C43" w:rsidRPr="00C7345F" w:rsidRDefault="00384C43" w:rsidP="00F73F5C">
            <w:pPr>
              <w:pStyle w:val="TableText"/>
              <w:ind w:right="432"/>
              <w:rPr>
                <w:rFonts w:cs="Times New Roman"/>
              </w:rPr>
            </w:pPr>
            <w:r w:rsidRPr="00C7345F">
              <w:t>385</w:t>
            </w:r>
          </w:p>
        </w:tc>
        <w:tc>
          <w:tcPr>
            <w:tcW w:w="830" w:type="dxa"/>
          </w:tcPr>
          <w:p w14:paraId="19F6BFF5" w14:textId="77777777" w:rsidR="00384C43" w:rsidRPr="00C7345F" w:rsidRDefault="00384C43" w:rsidP="00F73F5C">
            <w:pPr>
              <w:pStyle w:val="TableText"/>
              <w:ind w:right="288"/>
            </w:pPr>
            <w:r w:rsidRPr="00C7345F">
              <w:t>2</w:t>
            </w:r>
          </w:p>
        </w:tc>
        <w:tc>
          <w:tcPr>
            <w:tcW w:w="1164" w:type="dxa"/>
          </w:tcPr>
          <w:p w14:paraId="2A2ED580" w14:textId="77777777" w:rsidR="00384C43" w:rsidRPr="00C7345F" w:rsidRDefault="00384C43" w:rsidP="00F73F5C">
            <w:pPr>
              <w:pStyle w:val="TableText"/>
              <w:ind w:right="144"/>
              <w:rPr>
                <w:rFonts w:cs="Times New Roman"/>
              </w:rPr>
            </w:pPr>
            <w:r w:rsidRPr="00C7345F">
              <w:t>60</w:t>
            </w:r>
          </w:p>
        </w:tc>
        <w:tc>
          <w:tcPr>
            <w:tcW w:w="1512" w:type="dxa"/>
          </w:tcPr>
          <w:p w14:paraId="61C14B84" w14:textId="77777777" w:rsidR="00384C43" w:rsidRPr="00C7345F" w:rsidRDefault="00384C43" w:rsidP="00F73F5C">
            <w:pPr>
              <w:pStyle w:val="TableText"/>
              <w:ind w:right="432"/>
              <w:rPr>
                <w:color w:val="000000"/>
              </w:rPr>
            </w:pPr>
            <w:r w:rsidRPr="00C7345F">
              <w:t>2.18</w:t>
            </w:r>
          </w:p>
        </w:tc>
      </w:tr>
      <w:tr w:rsidR="00384C43" w:rsidRPr="00C7345F" w14:paraId="7670D325" w14:textId="77777777" w:rsidTr="00F73F5C">
        <w:tc>
          <w:tcPr>
            <w:tcW w:w="1584" w:type="dxa"/>
            <w:noWrap/>
          </w:tcPr>
          <w:p w14:paraId="3AE5DCB3" w14:textId="77777777" w:rsidR="00384C43" w:rsidRPr="00C7345F" w:rsidRDefault="00384C43" w:rsidP="00F73F5C">
            <w:pPr>
              <w:pStyle w:val="TableText"/>
              <w:ind w:right="432"/>
              <w:rPr>
                <w:color w:val="000000"/>
              </w:rPr>
            </w:pPr>
            <w:r w:rsidRPr="00C7345F">
              <w:t>16</w:t>
            </w:r>
          </w:p>
        </w:tc>
        <w:tc>
          <w:tcPr>
            <w:tcW w:w="1577" w:type="dxa"/>
          </w:tcPr>
          <w:p w14:paraId="1F50919A" w14:textId="77777777" w:rsidR="00384C43" w:rsidRPr="00C7345F" w:rsidRDefault="00384C43" w:rsidP="00F73F5C">
            <w:pPr>
              <w:pStyle w:val="TableText"/>
              <w:ind w:right="432"/>
              <w:rPr>
                <w:rFonts w:cs="Times New Roman"/>
              </w:rPr>
            </w:pPr>
            <w:r w:rsidRPr="00C7345F">
              <w:t>394</w:t>
            </w:r>
          </w:p>
        </w:tc>
        <w:tc>
          <w:tcPr>
            <w:tcW w:w="830" w:type="dxa"/>
          </w:tcPr>
          <w:p w14:paraId="70EE7ADD" w14:textId="77777777" w:rsidR="00384C43" w:rsidRPr="00C7345F" w:rsidRDefault="00384C43" w:rsidP="00F73F5C">
            <w:pPr>
              <w:pStyle w:val="TableText"/>
              <w:ind w:right="288"/>
            </w:pPr>
            <w:r w:rsidRPr="00C7345F">
              <w:t>2</w:t>
            </w:r>
          </w:p>
        </w:tc>
        <w:tc>
          <w:tcPr>
            <w:tcW w:w="1164" w:type="dxa"/>
          </w:tcPr>
          <w:p w14:paraId="07EC59CA" w14:textId="77777777" w:rsidR="00384C43" w:rsidRPr="00C7345F" w:rsidRDefault="00384C43" w:rsidP="00F73F5C">
            <w:pPr>
              <w:pStyle w:val="TableText"/>
              <w:ind w:right="144"/>
              <w:rPr>
                <w:rFonts w:cs="Times New Roman"/>
              </w:rPr>
            </w:pPr>
            <w:r w:rsidRPr="00C7345F">
              <w:t>61</w:t>
            </w:r>
          </w:p>
        </w:tc>
        <w:tc>
          <w:tcPr>
            <w:tcW w:w="1512" w:type="dxa"/>
          </w:tcPr>
          <w:p w14:paraId="113D4445" w14:textId="77777777" w:rsidR="00384C43" w:rsidRPr="00C7345F" w:rsidRDefault="00384C43" w:rsidP="00F73F5C">
            <w:pPr>
              <w:pStyle w:val="TableText"/>
              <w:ind w:right="432"/>
              <w:rPr>
                <w:color w:val="000000"/>
              </w:rPr>
            </w:pPr>
            <w:r w:rsidRPr="00C7345F">
              <w:t>2.21</w:t>
            </w:r>
          </w:p>
        </w:tc>
      </w:tr>
      <w:tr w:rsidR="00384C43" w:rsidRPr="00C7345F" w14:paraId="57C8D5AA" w14:textId="77777777" w:rsidTr="00F73F5C">
        <w:tc>
          <w:tcPr>
            <w:tcW w:w="1584" w:type="dxa"/>
            <w:noWrap/>
          </w:tcPr>
          <w:p w14:paraId="6161289A" w14:textId="77777777" w:rsidR="00384C43" w:rsidRPr="00C7345F" w:rsidRDefault="00384C43" w:rsidP="00F73F5C">
            <w:pPr>
              <w:pStyle w:val="TableText"/>
              <w:ind w:right="432"/>
              <w:rPr>
                <w:color w:val="000000"/>
              </w:rPr>
            </w:pPr>
            <w:r w:rsidRPr="00C7345F">
              <w:t>17</w:t>
            </w:r>
          </w:p>
        </w:tc>
        <w:tc>
          <w:tcPr>
            <w:tcW w:w="1577" w:type="dxa"/>
          </w:tcPr>
          <w:p w14:paraId="675F8704" w14:textId="77777777" w:rsidR="00384C43" w:rsidRPr="00C7345F" w:rsidRDefault="00384C43" w:rsidP="00F73F5C">
            <w:pPr>
              <w:pStyle w:val="TableText"/>
              <w:ind w:right="432"/>
              <w:rPr>
                <w:rFonts w:cs="Times New Roman"/>
              </w:rPr>
            </w:pPr>
            <w:r w:rsidRPr="00C7345F">
              <w:t>404</w:t>
            </w:r>
          </w:p>
        </w:tc>
        <w:tc>
          <w:tcPr>
            <w:tcW w:w="830" w:type="dxa"/>
          </w:tcPr>
          <w:p w14:paraId="56CB93F2" w14:textId="77777777" w:rsidR="00384C43" w:rsidRPr="00C7345F" w:rsidRDefault="00384C43" w:rsidP="00F73F5C">
            <w:pPr>
              <w:pStyle w:val="TableText"/>
              <w:ind w:right="288"/>
            </w:pPr>
            <w:r w:rsidRPr="00C7345F">
              <w:t>2</w:t>
            </w:r>
          </w:p>
        </w:tc>
        <w:tc>
          <w:tcPr>
            <w:tcW w:w="1164" w:type="dxa"/>
          </w:tcPr>
          <w:p w14:paraId="5AF78F8B" w14:textId="77777777" w:rsidR="00384C43" w:rsidRPr="00C7345F" w:rsidRDefault="00384C43" w:rsidP="00F73F5C">
            <w:pPr>
              <w:pStyle w:val="TableText"/>
              <w:ind w:right="144"/>
              <w:rPr>
                <w:rFonts w:cs="Times New Roman"/>
              </w:rPr>
            </w:pPr>
            <w:r w:rsidRPr="00C7345F">
              <w:t>69</w:t>
            </w:r>
          </w:p>
        </w:tc>
        <w:tc>
          <w:tcPr>
            <w:tcW w:w="1512" w:type="dxa"/>
          </w:tcPr>
          <w:p w14:paraId="664A9F29" w14:textId="77777777" w:rsidR="00384C43" w:rsidRPr="00C7345F" w:rsidRDefault="00384C43" w:rsidP="00F73F5C">
            <w:pPr>
              <w:pStyle w:val="TableText"/>
              <w:ind w:right="432"/>
              <w:rPr>
                <w:color w:val="000000"/>
              </w:rPr>
            </w:pPr>
            <w:r w:rsidRPr="00C7345F">
              <w:t>2.50</w:t>
            </w:r>
          </w:p>
        </w:tc>
      </w:tr>
      <w:tr w:rsidR="00384C43" w:rsidRPr="00C7345F" w14:paraId="36125CB1" w14:textId="77777777" w:rsidTr="00F73F5C">
        <w:tc>
          <w:tcPr>
            <w:tcW w:w="1584" w:type="dxa"/>
            <w:noWrap/>
          </w:tcPr>
          <w:p w14:paraId="4EB9B891" w14:textId="77777777" w:rsidR="00384C43" w:rsidRPr="00C7345F" w:rsidRDefault="00384C43" w:rsidP="00F73F5C">
            <w:pPr>
              <w:pStyle w:val="TableText"/>
              <w:ind w:right="432"/>
              <w:rPr>
                <w:color w:val="000000"/>
              </w:rPr>
            </w:pPr>
            <w:r w:rsidRPr="00C7345F">
              <w:t>18</w:t>
            </w:r>
          </w:p>
        </w:tc>
        <w:tc>
          <w:tcPr>
            <w:tcW w:w="1577" w:type="dxa"/>
          </w:tcPr>
          <w:p w14:paraId="45EA7C66" w14:textId="77777777" w:rsidR="00384C43" w:rsidRPr="00C7345F" w:rsidRDefault="00384C43" w:rsidP="00F73F5C">
            <w:pPr>
              <w:pStyle w:val="TableText"/>
              <w:ind w:right="432"/>
              <w:rPr>
                <w:rFonts w:cs="Times New Roman"/>
              </w:rPr>
            </w:pPr>
            <w:r w:rsidRPr="00C7345F">
              <w:t>415</w:t>
            </w:r>
          </w:p>
        </w:tc>
        <w:tc>
          <w:tcPr>
            <w:tcW w:w="830" w:type="dxa"/>
          </w:tcPr>
          <w:p w14:paraId="4FB33A35" w14:textId="77777777" w:rsidR="00384C43" w:rsidRPr="00C7345F" w:rsidRDefault="00384C43" w:rsidP="00F73F5C">
            <w:pPr>
              <w:pStyle w:val="TableText"/>
              <w:ind w:right="288"/>
            </w:pPr>
            <w:r w:rsidRPr="00C7345F">
              <w:t>2</w:t>
            </w:r>
          </w:p>
        </w:tc>
        <w:tc>
          <w:tcPr>
            <w:tcW w:w="1164" w:type="dxa"/>
          </w:tcPr>
          <w:p w14:paraId="29CCE556" w14:textId="77777777" w:rsidR="00384C43" w:rsidRPr="00C7345F" w:rsidRDefault="00384C43" w:rsidP="00F73F5C">
            <w:pPr>
              <w:pStyle w:val="TableText"/>
              <w:ind w:right="144"/>
              <w:rPr>
                <w:rFonts w:cs="Times New Roman"/>
              </w:rPr>
            </w:pPr>
            <w:r w:rsidRPr="00C7345F">
              <w:t>86</w:t>
            </w:r>
          </w:p>
        </w:tc>
        <w:tc>
          <w:tcPr>
            <w:tcW w:w="1512" w:type="dxa"/>
          </w:tcPr>
          <w:p w14:paraId="3486E52A" w14:textId="77777777" w:rsidR="00384C43" w:rsidRPr="00C7345F" w:rsidRDefault="00384C43" w:rsidP="00F73F5C">
            <w:pPr>
              <w:pStyle w:val="TableText"/>
              <w:ind w:right="432"/>
              <w:rPr>
                <w:color w:val="000000"/>
              </w:rPr>
            </w:pPr>
            <w:r w:rsidRPr="00C7345F">
              <w:t>3.12</w:t>
            </w:r>
          </w:p>
        </w:tc>
      </w:tr>
      <w:tr w:rsidR="00384C43" w:rsidRPr="00C7345F" w14:paraId="4146683E" w14:textId="77777777" w:rsidTr="00F73F5C">
        <w:tc>
          <w:tcPr>
            <w:tcW w:w="1584" w:type="dxa"/>
            <w:noWrap/>
          </w:tcPr>
          <w:p w14:paraId="797AC35F" w14:textId="77777777" w:rsidR="00384C43" w:rsidRPr="00C7345F" w:rsidRDefault="00384C43" w:rsidP="00F73F5C">
            <w:pPr>
              <w:pStyle w:val="TableText"/>
              <w:ind w:right="432"/>
              <w:rPr>
                <w:color w:val="000000"/>
              </w:rPr>
            </w:pPr>
            <w:r w:rsidRPr="00C7345F">
              <w:t>19</w:t>
            </w:r>
          </w:p>
        </w:tc>
        <w:tc>
          <w:tcPr>
            <w:tcW w:w="1577" w:type="dxa"/>
          </w:tcPr>
          <w:p w14:paraId="75A601E1" w14:textId="77777777" w:rsidR="00384C43" w:rsidRPr="00C7345F" w:rsidRDefault="00384C43" w:rsidP="00F73F5C">
            <w:pPr>
              <w:pStyle w:val="TableText"/>
              <w:ind w:right="432"/>
              <w:rPr>
                <w:rFonts w:cs="Times New Roman"/>
              </w:rPr>
            </w:pPr>
            <w:r w:rsidRPr="00C7345F">
              <w:t>429</w:t>
            </w:r>
          </w:p>
        </w:tc>
        <w:tc>
          <w:tcPr>
            <w:tcW w:w="830" w:type="dxa"/>
          </w:tcPr>
          <w:p w14:paraId="7CA30401" w14:textId="77777777" w:rsidR="00384C43" w:rsidRPr="00C7345F" w:rsidRDefault="00384C43" w:rsidP="00F73F5C">
            <w:pPr>
              <w:pStyle w:val="TableText"/>
              <w:ind w:right="288"/>
            </w:pPr>
            <w:r w:rsidRPr="00C7345F">
              <w:t>2</w:t>
            </w:r>
          </w:p>
        </w:tc>
        <w:tc>
          <w:tcPr>
            <w:tcW w:w="1164" w:type="dxa"/>
          </w:tcPr>
          <w:p w14:paraId="14DD9087" w14:textId="77777777" w:rsidR="00384C43" w:rsidRPr="00C7345F" w:rsidRDefault="00384C43" w:rsidP="00F73F5C">
            <w:pPr>
              <w:pStyle w:val="TableText"/>
              <w:ind w:right="144"/>
              <w:rPr>
                <w:rFonts w:cs="Times New Roman"/>
              </w:rPr>
            </w:pPr>
            <w:r w:rsidRPr="00C7345F">
              <w:t>118</w:t>
            </w:r>
          </w:p>
        </w:tc>
        <w:tc>
          <w:tcPr>
            <w:tcW w:w="1512" w:type="dxa"/>
          </w:tcPr>
          <w:p w14:paraId="12FE4FC1" w14:textId="77777777" w:rsidR="00384C43" w:rsidRPr="00C7345F" w:rsidRDefault="00384C43" w:rsidP="00F73F5C">
            <w:pPr>
              <w:pStyle w:val="TableText"/>
              <w:ind w:right="432"/>
              <w:rPr>
                <w:color w:val="000000"/>
              </w:rPr>
            </w:pPr>
            <w:r w:rsidRPr="00C7345F">
              <w:t>4.28</w:t>
            </w:r>
          </w:p>
        </w:tc>
      </w:tr>
      <w:tr w:rsidR="00384C43" w:rsidRPr="00C7345F" w14:paraId="5DABB5B4" w14:textId="77777777" w:rsidTr="00F73F5C">
        <w:tc>
          <w:tcPr>
            <w:tcW w:w="1584" w:type="dxa"/>
            <w:noWrap/>
          </w:tcPr>
          <w:p w14:paraId="4519F727" w14:textId="77777777" w:rsidR="00384C43" w:rsidRPr="00C7345F" w:rsidRDefault="00384C43" w:rsidP="00F73F5C">
            <w:pPr>
              <w:pStyle w:val="TableText"/>
              <w:ind w:right="432"/>
              <w:rPr>
                <w:color w:val="000000"/>
              </w:rPr>
            </w:pPr>
            <w:r w:rsidRPr="00C7345F">
              <w:t>20</w:t>
            </w:r>
          </w:p>
        </w:tc>
        <w:tc>
          <w:tcPr>
            <w:tcW w:w="1577" w:type="dxa"/>
          </w:tcPr>
          <w:p w14:paraId="102B6AD6" w14:textId="77777777" w:rsidR="00384C43" w:rsidRPr="00C7345F" w:rsidRDefault="00384C43" w:rsidP="00F73F5C">
            <w:pPr>
              <w:pStyle w:val="TableText"/>
              <w:ind w:right="432"/>
              <w:rPr>
                <w:rFonts w:cs="Times New Roman"/>
              </w:rPr>
            </w:pPr>
            <w:r w:rsidRPr="00C7345F">
              <w:t>446</w:t>
            </w:r>
          </w:p>
        </w:tc>
        <w:tc>
          <w:tcPr>
            <w:tcW w:w="830" w:type="dxa"/>
          </w:tcPr>
          <w:p w14:paraId="6CAE5B25" w14:textId="77777777" w:rsidR="00384C43" w:rsidRPr="00C7345F" w:rsidRDefault="00384C43" w:rsidP="00F73F5C">
            <w:pPr>
              <w:pStyle w:val="TableText"/>
              <w:ind w:right="288"/>
            </w:pPr>
            <w:r w:rsidRPr="00C7345F">
              <w:t>2</w:t>
            </w:r>
          </w:p>
        </w:tc>
        <w:tc>
          <w:tcPr>
            <w:tcW w:w="1164" w:type="dxa"/>
          </w:tcPr>
          <w:p w14:paraId="77EB9E9D" w14:textId="77777777" w:rsidR="00384C43" w:rsidRPr="00C7345F" w:rsidRDefault="00384C43" w:rsidP="00F73F5C">
            <w:pPr>
              <w:pStyle w:val="TableText"/>
              <w:ind w:right="144"/>
              <w:rPr>
                <w:rFonts w:cs="Times New Roman"/>
              </w:rPr>
            </w:pPr>
            <w:r w:rsidRPr="00C7345F">
              <w:t>124</w:t>
            </w:r>
          </w:p>
        </w:tc>
        <w:tc>
          <w:tcPr>
            <w:tcW w:w="1512" w:type="dxa"/>
          </w:tcPr>
          <w:p w14:paraId="2530D6C3" w14:textId="77777777" w:rsidR="00384C43" w:rsidRPr="00C7345F" w:rsidRDefault="00384C43" w:rsidP="00F73F5C">
            <w:pPr>
              <w:pStyle w:val="TableText"/>
              <w:ind w:right="432"/>
              <w:rPr>
                <w:color w:val="000000"/>
              </w:rPr>
            </w:pPr>
            <w:r w:rsidRPr="00C7345F">
              <w:t>4.50</w:t>
            </w:r>
          </w:p>
        </w:tc>
      </w:tr>
      <w:tr w:rsidR="00384C43" w:rsidRPr="00C7345F" w14:paraId="685F91A2" w14:textId="77777777" w:rsidTr="00F73F5C">
        <w:tc>
          <w:tcPr>
            <w:tcW w:w="1584" w:type="dxa"/>
            <w:noWrap/>
          </w:tcPr>
          <w:p w14:paraId="1F66A371" w14:textId="77777777" w:rsidR="00384C43" w:rsidRPr="00C7345F" w:rsidRDefault="00384C43" w:rsidP="00F73F5C">
            <w:pPr>
              <w:pStyle w:val="TableText"/>
              <w:ind w:right="432"/>
              <w:rPr>
                <w:color w:val="000000"/>
              </w:rPr>
            </w:pPr>
            <w:r w:rsidRPr="00C7345F">
              <w:t>21</w:t>
            </w:r>
          </w:p>
        </w:tc>
        <w:tc>
          <w:tcPr>
            <w:tcW w:w="1577" w:type="dxa"/>
          </w:tcPr>
          <w:p w14:paraId="3F98F2DA" w14:textId="77777777" w:rsidR="00384C43" w:rsidRPr="00C7345F" w:rsidRDefault="00384C43" w:rsidP="00F73F5C">
            <w:pPr>
              <w:pStyle w:val="TableText"/>
              <w:ind w:right="432"/>
              <w:rPr>
                <w:rFonts w:cs="Times New Roman"/>
              </w:rPr>
            </w:pPr>
            <w:r w:rsidRPr="00C7345F">
              <w:t>469</w:t>
            </w:r>
          </w:p>
        </w:tc>
        <w:tc>
          <w:tcPr>
            <w:tcW w:w="830" w:type="dxa"/>
          </w:tcPr>
          <w:p w14:paraId="69A97600" w14:textId="77777777" w:rsidR="00384C43" w:rsidRPr="00C7345F" w:rsidRDefault="00384C43" w:rsidP="00F73F5C">
            <w:pPr>
              <w:pStyle w:val="TableText"/>
              <w:ind w:right="288"/>
            </w:pPr>
            <w:r w:rsidRPr="00C7345F">
              <w:t>3</w:t>
            </w:r>
          </w:p>
        </w:tc>
        <w:tc>
          <w:tcPr>
            <w:tcW w:w="1164" w:type="dxa"/>
          </w:tcPr>
          <w:p w14:paraId="2520D1EB" w14:textId="77777777" w:rsidR="00384C43" w:rsidRPr="00C7345F" w:rsidRDefault="00384C43" w:rsidP="00F73F5C">
            <w:pPr>
              <w:pStyle w:val="TableText"/>
              <w:ind w:right="144"/>
              <w:rPr>
                <w:rFonts w:cs="Times New Roman"/>
              </w:rPr>
            </w:pPr>
            <w:r w:rsidRPr="00C7345F">
              <w:t>161</w:t>
            </w:r>
          </w:p>
        </w:tc>
        <w:tc>
          <w:tcPr>
            <w:tcW w:w="1512" w:type="dxa"/>
          </w:tcPr>
          <w:p w14:paraId="7721D7C5" w14:textId="77777777" w:rsidR="00384C43" w:rsidRPr="00C7345F" w:rsidRDefault="00384C43" w:rsidP="00F73F5C">
            <w:pPr>
              <w:pStyle w:val="TableText"/>
              <w:ind w:right="432"/>
              <w:rPr>
                <w:color w:val="000000"/>
              </w:rPr>
            </w:pPr>
            <w:r w:rsidRPr="00C7345F">
              <w:t>5.84</w:t>
            </w:r>
          </w:p>
        </w:tc>
      </w:tr>
      <w:tr w:rsidR="00384C43" w:rsidRPr="00C7345F" w14:paraId="3C296F31" w14:textId="77777777" w:rsidTr="00F73F5C">
        <w:tc>
          <w:tcPr>
            <w:tcW w:w="1584" w:type="dxa"/>
            <w:noWrap/>
          </w:tcPr>
          <w:p w14:paraId="3562D170" w14:textId="77777777" w:rsidR="00384C43" w:rsidRPr="00C7345F" w:rsidRDefault="00384C43" w:rsidP="00F73F5C">
            <w:pPr>
              <w:pStyle w:val="TableText"/>
              <w:ind w:right="432"/>
            </w:pPr>
            <w:r w:rsidRPr="00C7345F">
              <w:t>22</w:t>
            </w:r>
          </w:p>
        </w:tc>
        <w:tc>
          <w:tcPr>
            <w:tcW w:w="1577" w:type="dxa"/>
          </w:tcPr>
          <w:p w14:paraId="2B098A82" w14:textId="77777777" w:rsidR="00384C43" w:rsidRPr="00C7345F" w:rsidRDefault="00384C43" w:rsidP="00F73F5C">
            <w:pPr>
              <w:pStyle w:val="TableText"/>
              <w:ind w:right="432"/>
            </w:pPr>
            <w:r w:rsidRPr="00C7345F">
              <w:t>505</w:t>
            </w:r>
          </w:p>
        </w:tc>
        <w:tc>
          <w:tcPr>
            <w:tcW w:w="830" w:type="dxa"/>
          </w:tcPr>
          <w:p w14:paraId="28136862" w14:textId="77777777" w:rsidR="00384C43" w:rsidRPr="00C7345F" w:rsidRDefault="00384C43" w:rsidP="00F73F5C">
            <w:pPr>
              <w:pStyle w:val="TableText"/>
              <w:ind w:right="288"/>
            </w:pPr>
            <w:r w:rsidRPr="00C7345F">
              <w:t>3</w:t>
            </w:r>
          </w:p>
        </w:tc>
        <w:tc>
          <w:tcPr>
            <w:tcW w:w="1164" w:type="dxa"/>
          </w:tcPr>
          <w:p w14:paraId="0B983233" w14:textId="77777777" w:rsidR="00384C43" w:rsidRPr="00C7345F" w:rsidRDefault="00384C43" w:rsidP="00F73F5C">
            <w:pPr>
              <w:pStyle w:val="TableText"/>
              <w:ind w:right="144"/>
            </w:pPr>
            <w:r w:rsidRPr="00C7345F">
              <w:t>264</w:t>
            </w:r>
          </w:p>
        </w:tc>
        <w:tc>
          <w:tcPr>
            <w:tcW w:w="1512" w:type="dxa"/>
          </w:tcPr>
          <w:p w14:paraId="68CA83A6" w14:textId="77777777" w:rsidR="00384C43" w:rsidRPr="00C7345F" w:rsidRDefault="00384C43" w:rsidP="00F73F5C">
            <w:pPr>
              <w:pStyle w:val="TableText"/>
              <w:ind w:right="432"/>
            </w:pPr>
            <w:r w:rsidRPr="00C7345F">
              <w:t>9.58</w:t>
            </w:r>
          </w:p>
        </w:tc>
      </w:tr>
      <w:tr w:rsidR="00384C43" w:rsidRPr="00C7345F" w14:paraId="0D8402E0" w14:textId="77777777" w:rsidTr="00F73F5C">
        <w:tc>
          <w:tcPr>
            <w:tcW w:w="1584" w:type="dxa"/>
            <w:noWrap/>
          </w:tcPr>
          <w:p w14:paraId="1C9B7642" w14:textId="77777777" w:rsidR="00384C43" w:rsidRPr="00C7345F" w:rsidRDefault="00384C43" w:rsidP="00F73F5C">
            <w:pPr>
              <w:pStyle w:val="TableText"/>
              <w:ind w:right="432"/>
            </w:pPr>
            <w:r w:rsidRPr="00C7345F">
              <w:t>23</w:t>
            </w:r>
          </w:p>
        </w:tc>
        <w:tc>
          <w:tcPr>
            <w:tcW w:w="1577" w:type="dxa"/>
          </w:tcPr>
          <w:p w14:paraId="13147215" w14:textId="77777777" w:rsidR="00384C43" w:rsidRPr="00C7345F" w:rsidRDefault="00384C43" w:rsidP="00F73F5C">
            <w:pPr>
              <w:pStyle w:val="TableText"/>
              <w:ind w:right="432"/>
              <w:rPr>
                <w:rFonts w:cs="Times New Roman"/>
              </w:rPr>
            </w:pPr>
            <w:r w:rsidRPr="00C7345F">
              <w:t>600</w:t>
            </w:r>
          </w:p>
        </w:tc>
        <w:tc>
          <w:tcPr>
            <w:tcW w:w="830" w:type="dxa"/>
          </w:tcPr>
          <w:p w14:paraId="12695AA3" w14:textId="77777777" w:rsidR="00384C43" w:rsidRPr="00C7345F" w:rsidRDefault="00384C43" w:rsidP="00F73F5C">
            <w:pPr>
              <w:pStyle w:val="TableText"/>
              <w:ind w:right="288"/>
            </w:pPr>
            <w:r w:rsidRPr="00C7345F">
              <w:t>3</w:t>
            </w:r>
          </w:p>
        </w:tc>
        <w:tc>
          <w:tcPr>
            <w:tcW w:w="1164" w:type="dxa"/>
          </w:tcPr>
          <w:p w14:paraId="6EC6CBDF" w14:textId="77777777" w:rsidR="00384C43" w:rsidRPr="00C7345F" w:rsidRDefault="00384C43" w:rsidP="00F73F5C">
            <w:pPr>
              <w:pStyle w:val="TableText"/>
              <w:ind w:right="144"/>
              <w:rPr>
                <w:rFonts w:cs="Times New Roman"/>
              </w:rPr>
            </w:pPr>
            <w:r w:rsidRPr="00C7345F">
              <w:t>277</w:t>
            </w:r>
          </w:p>
        </w:tc>
        <w:tc>
          <w:tcPr>
            <w:tcW w:w="1512" w:type="dxa"/>
          </w:tcPr>
          <w:p w14:paraId="5B880DBD" w14:textId="77777777" w:rsidR="00384C43" w:rsidRPr="00C7345F" w:rsidRDefault="00384C43" w:rsidP="00F73F5C">
            <w:pPr>
              <w:pStyle w:val="TableText"/>
              <w:ind w:right="432"/>
              <w:rPr>
                <w:color w:val="000000"/>
              </w:rPr>
            </w:pPr>
            <w:r w:rsidRPr="00C7345F">
              <w:t>10.05</w:t>
            </w:r>
          </w:p>
        </w:tc>
      </w:tr>
    </w:tbl>
    <w:p w14:paraId="1C6EFE7B" w14:textId="1319A80C" w:rsidR="00384C43" w:rsidRPr="00C7345F" w:rsidRDefault="00384C43" w:rsidP="00F73F5C">
      <w:pPr>
        <w:pStyle w:val="Caption"/>
      </w:pPr>
      <w:bookmarkStart w:id="648" w:name="_Toc134621917"/>
      <w:r w:rsidRPr="00C7345F">
        <w:lastRenderedPageBreak/>
        <w:t>Table 4.B.</w:t>
      </w:r>
      <w:r w:rsidRPr="00C7345F">
        <w:fldChar w:fldCharType="begin"/>
      </w:r>
      <w:r w:rsidRPr="00C7345F">
        <w:instrText>SEQ Table_4.B. \* ARABIC</w:instrText>
      </w:r>
      <w:r w:rsidRPr="00C7345F">
        <w:fldChar w:fldCharType="separate"/>
      </w:r>
      <w:r w:rsidRPr="00C7345F">
        <w:t>32</w:t>
      </w:r>
      <w:r w:rsidRPr="00C7345F">
        <w:fldChar w:fldCharType="end"/>
      </w:r>
      <w:r w:rsidRPr="00C7345F">
        <w:t xml:space="preserve">  Raw-Score-to-Scale-Score Distribution for Grade Two—Written Language for</w:t>
      </w:r>
      <w:r w:rsidR="001807FB">
        <w:t> </w:t>
      </w:r>
      <w:r w:rsidRPr="00C7345F">
        <w:t>PPT Emergency Forms</w:t>
      </w:r>
      <w:bookmarkEnd w:id="648"/>
    </w:p>
    <w:tbl>
      <w:tblPr>
        <w:tblStyle w:val="TRs"/>
        <w:tblW w:w="0" w:type="auto"/>
        <w:tblLayout w:type="fixed"/>
        <w:tblLook w:val="04A0" w:firstRow="1" w:lastRow="0" w:firstColumn="1" w:lastColumn="0" w:noHBand="0" w:noVBand="1"/>
        <w:tblDescription w:val="Raw-Score-to-Scale-Score Distribution for Grade Two—Written Language for PPT Emergency Forms"/>
      </w:tblPr>
      <w:tblGrid>
        <w:gridCol w:w="1584"/>
        <w:gridCol w:w="1577"/>
        <w:gridCol w:w="830"/>
        <w:gridCol w:w="950"/>
        <w:gridCol w:w="1510"/>
      </w:tblGrid>
      <w:tr w:rsidR="00384C43" w:rsidRPr="00C7345F" w14:paraId="59954AC3"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9256383"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5A678695"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50A2F4D8" w14:textId="77777777" w:rsidR="00384C43" w:rsidRPr="00C7345F" w:rsidRDefault="00384C43" w:rsidP="00F73F5C">
            <w:pPr>
              <w:pStyle w:val="TableHead"/>
              <w:rPr>
                <w:b w:val="0"/>
                <w:noProof w:val="0"/>
              </w:rPr>
            </w:pPr>
            <w:r w:rsidRPr="00C7345F">
              <w:rPr>
                <w:noProof w:val="0"/>
              </w:rPr>
              <w:t>Level</w:t>
            </w:r>
          </w:p>
        </w:tc>
        <w:tc>
          <w:tcPr>
            <w:tcW w:w="950" w:type="dxa"/>
            <w:hideMark/>
          </w:tcPr>
          <w:p w14:paraId="1697DFD5" w14:textId="77777777" w:rsidR="00384C43" w:rsidRPr="00C7345F" w:rsidRDefault="00384C43" w:rsidP="00F73F5C">
            <w:pPr>
              <w:pStyle w:val="TableHead"/>
              <w:rPr>
                <w:b w:val="0"/>
                <w:noProof w:val="0"/>
              </w:rPr>
            </w:pPr>
            <w:r w:rsidRPr="00C7345F">
              <w:rPr>
                <w:noProof w:val="0"/>
              </w:rPr>
              <w:t>N</w:t>
            </w:r>
          </w:p>
        </w:tc>
        <w:tc>
          <w:tcPr>
            <w:tcW w:w="1510" w:type="dxa"/>
            <w:hideMark/>
          </w:tcPr>
          <w:p w14:paraId="5B72AE4B"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553A947F" w14:textId="77777777" w:rsidTr="00F73F5C">
        <w:tc>
          <w:tcPr>
            <w:tcW w:w="1584" w:type="dxa"/>
            <w:tcBorders>
              <w:top w:val="single" w:sz="4" w:space="0" w:color="auto"/>
            </w:tcBorders>
            <w:noWrap/>
            <w:hideMark/>
          </w:tcPr>
          <w:p w14:paraId="4F61FAAC"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7CDA7E89"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653536BE"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4582034B" w14:textId="77777777" w:rsidR="00384C43" w:rsidRPr="00C7345F" w:rsidRDefault="00384C43" w:rsidP="00F73F5C">
            <w:pPr>
              <w:pStyle w:val="TableText"/>
              <w:ind w:right="144"/>
              <w:rPr>
                <w:rFonts w:cs="Times New Roman"/>
              </w:rPr>
            </w:pPr>
            <w:r w:rsidRPr="00C7345F">
              <w:t>75</w:t>
            </w:r>
          </w:p>
        </w:tc>
        <w:tc>
          <w:tcPr>
            <w:tcW w:w="1510" w:type="dxa"/>
            <w:tcBorders>
              <w:top w:val="single" w:sz="4" w:space="0" w:color="auto"/>
            </w:tcBorders>
            <w:hideMark/>
          </w:tcPr>
          <w:p w14:paraId="27C54025" w14:textId="77777777" w:rsidR="00384C43" w:rsidRPr="00C7345F" w:rsidRDefault="00384C43" w:rsidP="00F73F5C">
            <w:pPr>
              <w:pStyle w:val="TableText"/>
              <w:ind w:right="432"/>
            </w:pPr>
            <w:r w:rsidRPr="00C7345F">
              <w:t>15.66</w:t>
            </w:r>
          </w:p>
        </w:tc>
      </w:tr>
      <w:tr w:rsidR="00384C43" w:rsidRPr="00C7345F" w14:paraId="311789AE" w14:textId="77777777" w:rsidTr="00F73F5C">
        <w:tc>
          <w:tcPr>
            <w:tcW w:w="1584" w:type="dxa"/>
            <w:noWrap/>
            <w:hideMark/>
          </w:tcPr>
          <w:p w14:paraId="435FA9CC" w14:textId="77777777" w:rsidR="00384C43" w:rsidRPr="00C7345F" w:rsidRDefault="00384C43" w:rsidP="00F73F5C">
            <w:pPr>
              <w:pStyle w:val="TableText"/>
              <w:keepNext/>
              <w:ind w:right="432"/>
            </w:pPr>
            <w:r w:rsidRPr="00C7345F">
              <w:t>1</w:t>
            </w:r>
          </w:p>
        </w:tc>
        <w:tc>
          <w:tcPr>
            <w:tcW w:w="1577" w:type="dxa"/>
          </w:tcPr>
          <w:p w14:paraId="4801D2E5" w14:textId="77777777" w:rsidR="00384C43" w:rsidRPr="00C7345F" w:rsidRDefault="00384C43" w:rsidP="00F73F5C">
            <w:pPr>
              <w:pStyle w:val="TableText"/>
              <w:ind w:right="432"/>
              <w:rPr>
                <w:rFonts w:cs="Times New Roman"/>
              </w:rPr>
            </w:pPr>
            <w:r w:rsidRPr="00C7345F">
              <w:t>223</w:t>
            </w:r>
          </w:p>
        </w:tc>
        <w:tc>
          <w:tcPr>
            <w:tcW w:w="830" w:type="dxa"/>
          </w:tcPr>
          <w:p w14:paraId="09048897" w14:textId="77777777" w:rsidR="00384C43" w:rsidRPr="00C7345F" w:rsidRDefault="00384C43" w:rsidP="00F73F5C">
            <w:pPr>
              <w:pStyle w:val="TableText"/>
              <w:ind w:right="288"/>
            </w:pPr>
            <w:r w:rsidRPr="00C7345F">
              <w:t>1</w:t>
            </w:r>
          </w:p>
        </w:tc>
        <w:tc>
          <w:tcPr>
            <w:tcW w:w="950" w:type="dxa"/>
          </w:tcPr>
          <w:p w14:paraId="0DF8C3D4" w14:textId="77777777" w:rsidR="00384C43" w:rsidRPr="00C7345F" w:rsidRDefault="00384C43" w:rsidP="00F73F5C">
            <w:pPr>
              <w:pStyle w:val="TableText"/>
              <w:ind w:right="144"/>
              <w:rPr>
                <w:rFonts w:cs="Times New Roman"/>
              </w:rPr>
            </w:pPr>
            <w:r w:rsidRPr="00C7345F">
              <w:t>12</w:t>
            </w:r>
          </w:p>
        </w:tc>
        <w:tc>
          <w:tcPr>
            <w:tcW w:w="1510" w:type="dxa"/>
            <w:hideMark/>
          </w:tcPr>
          <w:p w14:paraId="1B7D4D9F" w14:textId="77777777" w:rsidR="00384C43" w:rsidRPr="00C7345F" w:rsidRDefault="00384C43" w:rsidP="00F73F5C">
            <w:pPr>
              <w:pStyle w:val="TableText"/>
              <w:ind w:right="432"/>
            </w:pPr>
            <w:r w:rsidRPr="00C7345F">
              <w:t>2.51</w:t>
            </w:r>
          </w:p>
        </w:tc>
      </w:tr>
      <w:tr w:rsidR="00384C43" w:rsidRPr="00C7345F" w14:paraId="628401DD" w14:textId="77777777" w:rsidTr="00F73F5C">
        <w:tc>
          <w:tcPr>
            <w:tcW w:w="1584" w:type="dxa"/>
            <w:noWrap/>
            <w:hideMark/>
          </w:tcPr>
          <w:p w14:paraId="6F09A589" w14:textId="77777777" w:rsidR="00384C43" w:rsidRPr="00C7345F" w:rsidRDefault="00384C43" w:rsidP="00F73F5C">
            <w:pPr>
              <w:pStyle w:val="TableText"/>
              <w:keepNext/>
              <w:ind w:right="432"/>
            </w:pPr>
            <w:r w:rsidRPr="00C7345F">
              <w:t>2</w:t>
            </w:r>
          </w:p>
        </w:tc>
        <w:tc>
          <w:tcPr>
            <w:tcW w:w="1577" w:type="dxa"/>
          </w:tcPr>
          <w:p w14:paraId="602063FE" w14:textId="77777777" w:rsidR="00384C43" w:rsidRPr="00C7345F" w:rsidRDefault="00384C43" w:rsidP="00F73F5C">
            <w:pPr>
              <w:pStyle w:val="TableText"/>
              <w:ind w:right="432"/>
              <w:rPr>
                <w:rFonts w:cs="Times New Roman"/>
              </w:rPr>
            </w:pPr>
            <w:r w:rsidRPr="00C7345F">
              <w:t>253</w:t>
            </w:r>
          </w:p>
        </w:tc>
        <w:tc>
          <w:tcPr>
            <w:tcW w:w="830" w:type="dxa"/>
          </w:tcPr>
          <w:p w14:paraId="55A8DE6A" w14:textId="77777777" w:rsidR="00384C43" w:rsidRPr="00C7345F" w:rsidRDefault="00384C43" w:rsidP="00F73F5C">
            <w:pPr>
              <w:pStyle w:val="TableText"/>
              <w:ind w:right="288"/>
            </w:pPr>
            <w:r w:rsidRPr="00C7345F">
              <w:t>1</w:t>
            </w:r>
          </w:p>
        </w:tc>
        <w:tc>
          <w:tcPr>
            <w:tcW w:w="950" w:type="dxa"/>
          </w:tcPr>
          <w:p w14:paraId="4A696BDD" w14:textId="77777777" w:rsidR="00384C43" w:rsidRPr="00C7345F" w:rsidRDefault="00384C43" w:rsidP="00F73F5C">
            <w:pPr>
              <w:pStyle w:val="TableText"/>
              <w:ind w:right="144"/>
              <w:rPr>
                <w:rFonts w:cs="Times New Roman"/>
              </w:rPr>
            </w:pPr>
            <w:r w:rsidRPr="00C7345F">
              <w:t>18</w:t>
            </w:r>
          </w:p>
        </w:tc>
        <w:tc>
          <w:tcPr>
            <w:tcW w:w="1510" w:type="dxa"/>
            <w:hideMark/>
          </w:tcPr>
          <w:p w14:paraId="495BD194" w14:textId="77777777" w:rsidR="00384C43" w:rsidRPr="00C7345F" w:rsidRDefault="00384C43" w:rsidP="00F73F5C">
            <w:pPr>
              <w:pStyle w:val="TableText"/>
              <w:ind w:right="432"/>
            </w:pPr>
            <w:r w:rsidRPr="00C7345F">
              <w:t>3.76</w:t>
            </w:r>
          </w:p>
        </w:tc>
      </w:tr>
      <w:tr w:rsidR="00384C43" w:rsidRPr="00C7345F" w14:paraId="39EC62A1" w14:textId="77777777" w:rsidTr="00F73F5C">
        <w:tc>
          <w:tcPr>
            <w:tcW w:w="1584" w:type="dxa"/>
            <w:noWrap/>
            <w:hideMark/>
          </w:tcPr>
          <w:p w14:paraId="7D487916" w14:textId="77777777" w:rsidR="00384C43" w:rsidRPr="00C7345F" w:rsidRDefault="00384C43" w:rsidP="00F73F5C">
            <w:pPr>
              <w:pStyle w:val="TableText"/>
              <w:keepNext/>
              <w:ind w:right="432"/>
            </w:pPr>
            <w:r w:rsidRPr="00C7345F">
              <w:t>3</w:t>
            </w:r>
          </w:p>
        </w:tc>
        <w:tc>
          <w:tcPr>
            <w:tcW w:w="1577" w:type="dxa"/>
          </w:tcPr>
          <w:p w14:paraId="605A4038" w14:textId="77777777" w:rsidR="00384C43" w:rsidRPr="00C7345F" w:rsidRDefault="00384C43" w:rsidP="00F73F5C">
            <w:pPr>
              <w:pStyle w:val="TableText"/>
              <w:ind w:right="432"/>
              <w:rPr>
                <w:rFonts w:cs="Times New Roman"/>
              </w:rPr>
            </w:pPr>
            <w:r w:rsidRPr="00C7345F">
              <w:t>273</w:t>
            </w:r>
          </w:p>
        </w:tc>
        <w:tc>
          <w:tcPr>
            <w:tcW w:w="830" w:type="dxa"/>
          </w:tcPr>
          <w:p w14:paraId="015E8EAC" w14:textId="77777777" w:rsidR="00384C43" w:rsidRPr="00C7345F" w:rsidRDefault="00384C43" w:rsidP="00F73F5C">
            <w:pPr>
              <w:pStyle w:val="TableText"/>
              <w:ind w:right="288"/>
            </w:pPr>
            <w:r w:rsidRPr="00C7345F">
              <w:t>1</w:t>
            </w:r>
          </w:p>
        </w:tc>
        <w:tc>
          <w:tcPr>
            <w:tcW w:w="950" w:type="dxa"/>
          </w:tcPr>
          <w:p w14:paraId="2394064C" w14:textId="77777777" w:rsidR="00384C43" w:rsidRPr="00C7345F" w:rsidRDefault="00384C43" w:rsidP="00F73F5C">
            <w:pPr>
              <w:pStyle w:val="TableText"/>
              <w:ind w:right="144"/>
              <w:rPr>
                <w:rFonts w:cs="Times New Roman"/>
              </w:rPr>
            </w:pPr>
            <w:r w:rsidRPr="00C7345F">
              <w:t>20</w:t>
            </w:r>
          </w:p>
        </w:tc>
        <w:tc>
          <w:tcPr>
            <w:tcW w:w="1510" w:type="dxa"/>
            <w:hideMark/>
          </w:tcPr>
          <w:p w14:paraId="00C252BA" w14:textId="77777777" w:rsidR="00384C43" w:rsidRPr="00C7345F" w:rsidRDefault="00384C43" w:rsidP="00F73F5C">
            <w:pPr>
              <w:pStyle w:val="TableText"/>
              <w:ind w:right="432"/>
            </w:pPr>
            <w:r w:rsidRPr="00C7345F">
              <w:t>4.18</w:t>
            </w:r>
          </w:p>
        </w:tc>
      </w:tr>
      <w:tr w:rsidR="00384C43" w:rsidRPr="00C7345F" w14:paraId="11B8ED12" w14:textId="77777777" w:rsidTr="00F73F5C">
        <w:tc>
          <w:tcPr>
            <w:tcW w:w="1584" w:type="dxa"/>
            <w:noWrap/>
          </w:tcPr>
          <w:p w14:paraId="3C908D66" w14:textId="77777777" w:rsidR="00384C43" w:rsidRPr="00C7345F" w:rsidRDefault="00384C43" w:rsidP="00F73F5C">
            <w:pPr>
              <w:pStyle w:val="TableText"/>
              <w:keepNext/>
              <w:ind w:right="432"/>
              <w:rPr>
                <w:color w:val="000000"/>
              </w:rPr>
            </w:pPr>
            <w:r w:rsidRPr="00C7345F">
              <w:t>4</w:t>
            </w:r>
          </w:p>
        </w:tc>
        <w:tc>
          <w:tcPr>
            <w:tcW w:w="1577" w:type="dxa"/>
          </w:tcPr>
          <w:p w14:paraId="108D53A8" w14:textId="77777777" w:rsidR="00384C43" w:rsidRPr="00C7345F" w:rsidRDefault="00384C43" w:rsidP="00F73F5C">
            <w:pPr>
              <w:pStyle w:val="TableText"/>
              <w:ind w:right="432"/>
              <w:rPr>
                <w:rFonts w:cs="Times New Roman"/>
              </w:rPr>
            </w:pPr>
            <w:r w:rsidRPr="00C7345F">
              <w:t>288</w:t>
            </w:r>
          </w:p>
        </w:tc>
        <w:tc>
          <w:tcPr>
            <w:tcW w:w="830" w:type="dxa"/>
          </w:tcPr>
          <w:p w14:paraId="18CF0018" w14:textId="77777777" w:rsidR="00384C43" w:rsidRPr="00C7345F" w:rsidRDefault="00384C43" w:rsidP="00F73F5C">
            <w:pPr>
              <w:pStyle w:val="TableText"/>
              <w:ind w:right="288"/>
            </w:pPr>
            <w:r w:rsidRPr="00C7345F">
              <w:t>1</w:t>
            </w:r>
          </w:p>
        </w:tc>
        <w:tc>
          <w:tcPr>
            <w:tcW w:w="950" w:type="dxa"/>
          </w:tcPr>
          <w:p w14:paraId="584344B3" w14:textId="77777777" w:rsidR="00384C43" w:rsidRPr="00C7345F" w:rsidRDefault="00384C43" w:rsidP="00F73F5C">
            <w:pPr>
              <w:pStyle w:val="TableText"/>
              <w:ind w:right="144"/>
              <w:rPr>
                <w:rFonts w:cs="Times New Roman"/>
              </w:rPr>
            </w:pPr>
            <w:r w:rsidRPr="00C7345F">
              <w:t>13</w:t>
            </w:r>
          </w:p>
        </w:tc>
        <w:tc>
          <w:tcPr>
            <w:tcW w:w="1510" w:type="dxa"/>
          </w:tcPr>
          <w:p w14:paraId="27AF78C5" w14:textId="77777777" w:rsidR="00384C43" w:rsidRPr="00C7345F" w:rsidRDefault="00384C43" w:rsidP="00F73F5C">
            <w:pPr>
              <w:pStyle w:val="TableText"/>
              <w:ind w:right="432"/>
              <w:rPr>
                <w:color w:val="000000"/>
              </w:rPr>
            </w:pPr>
            <w:r w:rsidRPr="00C7345F">
              <w:t>2.71</w:t>
            </w:r>
          </w:p>
        </w:tc>
      </w:tr>
      <w:tr w:rsidR="00384C43" w:rsidRPr="00C7345F" w14:paraId="3152D62E" w14:textId="77777777" w:rsidTr="00F73F5C">
        <w:tc>
          <w:tcPr>
            <w:tcW w:w="1584" w:type="dxa"/>
            <w:noWrap/>
          </w:tcPr>
          <w:p w14:paraId="7E6B744C" w14:textId="77777777" w:rsidR="00384C43" w:rsidRPr="00C7345F" w:rsidRDefault="00384C43" w:rsidP="00F73F5C">
            <w:pPr>
              <w:pStyle w:val="TableText"/>
              <w:keepNext/>
              <w:ind w:right="432"/>
              <w:rPr>
                <w:color w:val="000000"/>
              </w:rPr>
            </w:pPr>
            <w:r w:rsidRPr="00C7345F">
              <w:t>5</w:t>
            </w:r>
          </w:p>
        </w:tc>
        <w:tc>
          <w:tcPr>
            <w:tcW w:w="1577" w:type="dxa"/>
          </w:tcPr>
          <w:p w14:paraId="7B59809E" w14:textId="77777777" w:rsidR="00384C43" w:rsidRPr="00C7345F" w:rsidRDefault="00384C43" w:rsidP="00F73F5C">
            <w:pPr>
              <w:pStyle w:val="TableText"/>
              <w:ind w:right="432"/>
              <w:rPr>
                <w:rFonts w:cs="Times New Roman"/>
              </w:rPr>
            </w:pPr>
            <w:r w:rsidRPr="00C7345F">
              <w:t>301</w:t>
            </w:r>
          </w:p>
        </w:tc>
        <w:tc>
          <w:tcPr>
            <w:tcW w:w="830" w:type="dxa"/>
          </w:tcPr>
          <w:p w14:paraId="33A814BA" w14:textId="77777777" w:rsidR="00384C43" w:rsidRPr="00C7345F" w:rsidRDefault="00384C43" w:rsidP="00F73F5C">
            <w:pPr>
              <w:pStyle w:val="TableText"/>
              <w:ind w:right="288"/>
            </w:pPr>
            <w:r w:rsidRPr="00C7345F">
              <w:t>1</w:t>
            </w:r>
          </w:p>
        </w:tc>
        <w:tc>
          <w:tcPr>
            <w:tcW w:w="950" w:type="dxa"/>
          </w:tcPr>
          <w:p w14:paraId="522FE9A1" w14:textId="77777777" w:rsidR="00384C43" w:rsidRPr="00C7345F" w:rsidRDefault="00384C43" w:rsidP="00F73F5C">
            <w:pPr>
              <w:pStyle w:val="TableText"/>
              <w:ind w:right="144"/>
              <w:rPr>
                <w:rFonts w:cs="Times New Roman"/>
              </w:rPr>
            </w:pPr>
            <w:r w:rsidRPr="00C7345F">
              <w:t>25</w:t>
            </w:r>
          </w:p>
        </w:tc>
        <w:tc>
          <w:tcPr>
            <w:tcW w:w="1510" w:type="dxa"/>
          </w:tcPr>
          <w:p w14:paraId="132298F6" w14:textId="77777777" w:rsidR="00384C43" w:rsidRPr="00C7345F" w:rsidRDefault="00384C43" w:rsidP="00F73F5C">
            <w:pPr>
              <w:pStyle w:val="TableText"/>
              <w:ind w:right="432"/>
              <w:rPr>
                <w:color w:val="000000"/>
              </w:rPr>
            </w:pPr>
            <w:r w:rsidRPr="00C7345F">
              <w:t>5.22</w:t>
            </w:r>
          </w:p>
        </w:tc>
      </w:tr>
      <w:tr w:rsidR="00384C43" w:rsidRPr="00C7345F" w14:paraId="294D747D" w14:textId="77777777" w:rsidTr="00F73F5C">
        <w:tc>
          <w:tcPr>
            <w:tcW w:w="1584" w:type="dxa"/>
            <w:noWrap/>
          </w:tcPr>
          <w:p w14:paraId="51EF811F" w14:textId="77777777" w:rsidR="00384C43" w:rsidRPr="00C7345F" w:rsidRDefault="00384C43" w:rsidP="00F73F5C">
            <w:pPr>
              <w:pStyle w:val="TableText"/>
              <w:keepNext/>
              <w:ind w:right="432"/>
              <w:rPr>
                <w:color w:val="000000"/>
              </w:rPr>
            </w:pPr>
            <w:r w:rsidRPr="00C7345F">
              <w:t>6</w:t>
            </w:r>
          </w:p>
        </w:tc>
        <w:tc>
          <w:tcPr>
            <w:tcW w:w="1577" w:type="dxa"/>
          </w:tcPr>
          <w:p w14:paraId="6C395701" w14:textId="77777777" w:rsidR="00384C43" w:rsidRPr="00C7345F" w:rsidRDefault="00384C43" w:rsidP="00F73F5C">
            <w:pPr>
              <w:pStyle w:val="TableText"/>
              <w:ind w:right="432"/>
              <w:rPr>
                <w:rFonts w:cs="Times New Roman"/>
              </w:rPr>
            </w:pPr>
            <w:r w:rsidRPr="00C7345F">
              <w:t>312</w:t>
            </w:r>
          </w:p>
        </w:tc>
        <w:tc>
          <w:tcPr>
            <w:tcW w:w="830" w:type="dxa"/>
          </w:tcPr>
          <w:p w14:paraId="6ECBABE9" w14:textId="77777777" w:rsidR="00384C43" w:rsidRPr="00C7345F" w:rsidRDefault="00384C43" w:rsidP="00F73F5C">
            <w:pPr>
              <w:pStyle w:val="TableText"/>
              <w:ind w:right="288"/>
            </w:pPr>
            <w:r w:rsidRPr="00C7345F">
              <w:t>1</w:t>
            </w:r>
          </w:p>
        </w:tc>
        <w:tc>
          <w:tcPr>
            <w:tcW w:w="950" w:type="dxa"/>
          </w:tcPr>
          <w:p w14:paraId="168EEEE0" w14:textId="77777777" w:rsidR="00384C43" w:rsidRPr="00C7345F" w:rsidRDefault="00384C43" w:rsidP="00F73F5C">
            <w:pPr>
              <w:pStyle w:val="TableText"/>
              <w:ind w:right="144"/>
              <w:rPr>
                <w:rFonts w:cs="Times New Roman"/>
              </w:rPr>
            </w:pPr>
            <w:r w:rsidRPr="00C7345F">
              <w:t>17</w:t>
            </w:r>
          </w:p>
        </w:tc>
        <w:tc>
          <w:tcPr>
            <w:tcW w:w="1510" w:type="dxa"/>
          </w:tcPr>
          <w:p w14:paraId="046ECA24" w14:textId="77777777" w:rsidR="00384C43" w:rsidRPr="00C7345F" w:rsidRDefault="00384C43" w:rsidP="00F73F5C">
            <w:pPr>
              <w:pStyle w:val="TableText"/>
              <w:ind w:right="432"/>
              <w:rPr>
                <w:color w:val="000000"/>
              </w:rPr>
            </w:pPr>
            <w:r w:rsidRPr="00C7345F">
              <w:t>3.55</w:t>
            </w:r>
          </w:p>
        </w:tc>
      </w:tr>
      <w:tr w:rsidR="00384C43" w:rsidRPr="00C7345F" w14:paraId="0A2C939B" w14:textId="77777777" w:rsidTr="00F73F5C">
        <w:tc>
          <w:tcPr>
            <w:tcW w:w="1584" w:type="dxa"/>
            <w:noWrap/>
          </w:tcPr>
          <w:p w14:paraId="1B7A95BC" w14:textId="77777777" w:rsidR="00384C43" w:rsidRPr="00C7345F" w:rsidRDefault="00384C43" w:rsidP="00F73F5C">
            <w:pPr>
              <w:pStyle w:val="TableText"/>
              <w:keepNext/>
              <w:ind w:right="432"/>
              <w:rPr>
                <w:color w:val="000000"/>
              </w:rPr>
            </w:pPr>
            <w:r w:rsidRPr="00C7345F">
              <w:t>7</w:t>
            </w:r>
          </w:p>
        </w:tc>
        <w:tc>
          <w:tcPr>
            <w:tcW w:w="1577" w:type="dxa"/>
          </w:tcPr>
          <w:p w14:paraId="48CF1B39" w14:textId="77777777" w:rsidR="00384C43" w:rsidRPr="00C7345F" w:rsidRDefault="00384C43" w:rsidP="00F73F5C">
            <w:pPr>
              <w:pStyle w:val="TableText"/>
              <w:ind w:right="432"/>
              <w:rPr>
                <w:rFonts w:cs="Times New Roman"/>
              </w:rPr>
            </w:pPr>
            <w:r w:rsidRPr="00C7345F">
              <w:t>321</w:t>
            </w:r>
          </w:p>
        </w:tc>
        <w:tc>
          <w:tcPr>
            <w:tcW w:w="830" w:type="dxa"/>
          </w:tcPr>
          <w:p w14:paraId="4C542FF3" w14:textId="77777777" w:rsidR="00384C43" w:rsidRPr="00C7345F" w:rsidRDefault="00384C43" w:rsidP="00F73F5C">
            <w:pPr>
              <w:pStyle w:val="TableText"/>
              <w:ind w:right="288"/>
            </w:pPr>
            <w:r w:rsidRPr="00C7345F">
              <w:t>1</w:t>
            </w:r>
          </w:p>
        </w:tc>
        <w:tc>
          <w:tcPr>
            <w:tcW w:w="950" w:type="dxa"/>
          </w:tcPr>
          <w:p w14:paraId="54C059BD" w14:textId="77777777" w:rsidR="00384C43" w:rsidRPr="00C7345F" w:rsidRDefault="00384C43" w:rsidP="00F73F5C">
            <w:pPr>
              <w:pStyle w:val="TableText"/>
              <w:ind w:right="144"/>
              <w:rPr>
                <w:rFonts w:cs="Times New Roman"/>
              </w:rPr>
            </w:pPr>
            <w:r w:rsidRPr="00C7345F">
              <w:t>5</w:t>
            </w:r>
          </w:p>
        </w:tc>
        <w:tc>
          <w:tcPr>
            <w:tcW w:w="1510" w:type="dxa"/>
          </w:tcPr>
          <w:p w14:paraId="723F870B" w14:textId="77777777" w:rsidR="00384C43" w:rsidRPr="00C7345F" w:rsidRDefault="00384C43" w:rsidP="00F73F5C">
            <w:pPr>
              <w:pStyle w:val="TableText"/>
              <w:ind w:right="432"/>
              <w:rPr>
                <w:color w:val="000000"/>
              </w:rPr>
            </w:pPr>
            <w:r w:rsidRPr="00C7345F">
              <w:t>1.04</w:t>
            </w:r>
          </w:p>
        </w:tc>
      </w:tr>
      <w:tr w:rsidR="00384C43" w:rsidRPr="00C7345F" w14:paraId="4B3CE99F" w14:textId="77777777" w:rsidTr="00F73F5C">
        <w:tc>
          <w:tcPr>
            <w:tcW w:w="1584" w:type="dxa"/>
            <w:noWrap/>
          </w:tcPr>
          <w:p w14:paraId="6B275648" w14:textId="77777777" w:rsidR="00384C43" w:rsidRPr="00C7345F" w:rsidRDefault="00384C43" w:rsidP="00F73F5C">
            <w:pPr>
              <w:pStyle w:val="TableText"/>
              <w:keepNext/>
              <w:ind w:right="432"/>
              <w:rPr>
                <w:color w:val="000000"/>
              </w:rPr>
            </w:pPr>
            <w:r w:rsidRPr="00C7345F">
              <w:t>8</w:t>
            </w:r>
          </w:p>
        </w:tc>
        <w:tc>
          <w:tcPr>
            <w:tcW w:w="1577" w:type="dxa"/>
          </w:tcPr>
          <w:p w14:paraId="5F25F21A" w14:textId="77777777" w:rsidR="00384C43" w:rsidRPr="00C7345F" w:rsidRDefault="00384C43" w:rsidP="00F73F5C">
            <w:pPr>
              <w:pStyle w:val="TableText"/>
              <w:ind w:right="432"/>
              <w:rPr>
                <w:rFonts w:cs="Times New Roman"/>
              </w:rPr>
            </w:pPr>
            <w:r w:rsidRPr="00C7345F">
              <w:t>330</w:t>
            </w:r>
          </w:p>
        </w:tc>
        <w:tc>
          <w:tcPr>
            <w:tcW w:w="830" w:type="dxa"/>
          </w:tcPr>
          <w:p w14:paraId="4DC5C9A7" w14:textId="77777777" w:rsidR="00384C43" w:rsidRPr="00C7345F" w:rsidRDefault="00384C43" w:rsidP="00F73F5C">
            <w:pPr>
              <w:pStyle w:val="TableText"/>
              <w:ind w:right="288"/>
            </w:pPr>
            <w:r w:rsidRPr="00C7345F">
              <w:t>1</w:t>
            </w:r>
          </w:p>
        </w:tc>
        <w:tc>
          <w:tcPr>
            <w:tcW w:w="950" w:type="dxa"/>
          </w:tcPr>
          <w:p w14:paraId="37D5EF53" w14:textId="77777777" w:rsidR="00384C43" w:rsidRPr="00C7345F" w:rsidRDefault="00384C43" w:rsidP="00F73F5C">
            <w:pPr>
              <w:pStyle w:val="TableText"/>
              <w:ind w:right="144"/>
              <w:rPr>
                <w:rFonts w:cs="Times New Roman"/>
              </w:rPr>
            </w:pPr>
            <w:r w:rsidRPr="00C7345F">
              <w:t>13</w:t>
            </w:r>
          </w:p>
        </w:tc>
        <w:tc>
          <w:tcPr>
            <w:tcW w:w="1510" w:type="dxa"/>
          </w:tcPr>
          <w:p w14:paraId="254B0CF5" w14:textId="77777777" w:rsidR="00384C43" w:rsidRPr="00C7345F" w:rsidRDefault="00384C43" w:rsidP="00F73F5C">
            <w:pPr>
              <w:pStyle w:val="TableText"/>
              <w:ind w:right="432"/>
              <w:rPr>
                <w:color w:val="000000"/>
              </w:rPr>
            </w:pPr>
            <w:r w:rsidRPr="00C7345F">
              <w:t>2.71</w:t>
            </w:r>
          </w:p>
        </w:tc>
      </w:tr>
      <w:tr w:rsidR="00384C43" w:rsidRPr="00C7345F" w14:paraId="0B8A031B" w14:textId="77777777" w:rsidTr="00F73F5C">
        <w:tc>
          <w:tcPr>
            <w:tcW w:w="1584" w:type="dxa"/>
            <w:noWrap/>
          </w:tcPr>
          <w:p w14:paraId="7ADB51B3" w14:textId="77777777" w:rsidR="00384C43" w:rsidRPr="00C7345F" w:rsidRDefault="00384C43" w:rsidP="00F73F5C">
            <w:pPr>
              <w:pStyle w:val="TableText"/>
              <w:keepNext/>
              <w:ind w:right="432"/>
              <w:rPr>
                <w:color w:val="000000"/>
              </w:rPr>
            </w:pPr>
            <w:r w:rsidRPr="00C7345F">
              <w:t>9</w:t>
            </w:r>
          </w:p>
        </w:tc>
        <w:tc>
          <w:tcPr>
            <w:tcW w:w="1577" w:type="dxa"/>
          </w:tcPr>
          <w:p w14:paraId="4ADA312B" w14:textId="77777777" w:rsidR="00384C43" w:rsidRPr="00C7345F" w:rsidRDefault="00384C43" w:rsidP="00F73F5C">
            <w:pPr>
              <w:pStyle w:val="TableText"/>
              <w:ind w:right="432"/>
              <w:rPr>
                <w:rFonts w:cs="Times New Roman"/>
              </w:rPr>
            </w:pPr>
            <w:r w:rsidRPr="00C7345F">
              <w:t>339</w:t>
            </w:r>
          </w:p>
        </w:tc>
        <w:tc>
          <w:tcPr>
            <w:tcW w:w="830" w:type="dxa"/>
          </w:tcPr>
          <w:p w14:paraId="2F9D2340" w14:textId="77777777" w:rsidR="00384C43" w:rsidRPr="00C7345F" w:rsidRDefault="00384C43" w:rsidP="00F73F5C">
            <w:pPr>
              <w:pStyle w:val="TableText"/>
              <w:ind w:right="288"/>
            </w:pPr>
            <w:r w:rsidRPr="00C7345F">
              <w:t>1</w:t>
            </w:r>
          </w:p>
        </w:tc>
        <w:tc>
          <w:tcPr>
            <w:tcW w:w="950" w:type="dxa"/>
          </w:tcPr>
          <w:p w14:paraId="3A5E25EB" w14:textId="77777777" w:rsidR="00384C43" w:rsidRPr="00C7345F" w:rsidRDefault="00384C43" w:rsidP="00F73F5C">
            <w:pPr>
              <w:pStyle w:val="TableText"/>
              <w:ind w:right="144"/>
              <w:rPr>
                <w:rFonts w:cs="Times New Roman"/>
              </w:rPr>
            </w:pPr>
            <w:r w:rsidRPr="00C7345F">
              <w:t>7</w:t>
            </w:r>
          </w:p>
        </w:tc>
        <w:tc>
          <w:tcPr>
            <w:tcW w:w="1510" w:type="dxa"/>
          </w:tcPr>
          <w:p w14:paraId="48E16FC7" w14:textId="77777777" w:rsidR="00384C43" w:rsidRPr="00C7345F" w:rsidRDefault="00384C43" w:rsidP="00F73F5C">
            <w:pPr>
              <w:pStyle w:val="TableText"/>
              <w:ind w:right="432"/>
              <w:rPr>
                <w:color w:val="000000"/>
              </w:rPr>
            </w:pPr>
            <w:r w:rsidRPr="00C7345F">
              <w:t>1.46</w:t>
            </w:r>
          </w:p>
        </w:tc>
      </w:tr>
      <w:tr w:rsidR="00384C43" w:rsidRPr="00C7345F" w14:paraId="0B8E5AC1" w14:textId="77777777" w:rsidTr="00F73F5C">
        <w:tc>
          <w:tcPr>
            <w:tcW w:w="1584" w:type="dxa"/>
            <w:noWrap/>
          </w:tcPr>
          <w:p w14:paraId="48A5E62B" w14:textId="77777777" w:rsidR="00384C43" w:rsidRPr="00C7345F" w:rsidRDefault="00384C43" w:rsidP="00F73F5C">
            <w:pPr>
              <w:pStyle w:val="TableText"/>
              <w:keepNext/>
              <w:ind w:right="432"/>
              <w:rPr>
                <w:color w:val="000000"/>
              </w:rPr>
            </w:pPr>
            <w:r w:rsidRPr="00C7345F">
              <w:t>10</w:t>
            </w:r>
          </w:p>
        </w:tc>
        <w:tc>
          <w:tcPr>
            <w:tcW w:w="1577" w:type="dxa"/>
          </w:tcPr>
          <w:p w14:paraId="1F7BE4C7" w14:textId="77777777" w:rsidR="00384C43" w:rsidRPr="00C7345F" w:rsidRDefault="00384C43" w:rsidP="00F73F5C">
            <w:pPr>
              <w:pStyle w:val="TableText"/>
              <w:ind w:right="432"/>
              <w:rPr>
                <w:rFonts w:cs="Times New Roman"/>
              </w:rPr>
            </w:pPr>
            <w:r w:rsidRPr="00C7345F">
              <w:t>346</w:t>
            </w:r>
          </w:p>
        </w:tc>
        <w:tc>
          <w:tcPr>
            <w:tcW w:w="830" w:type="dxa"/>
          </w:tcPr>
          <w:p w14:paraId="6F046202" w14:textId="77777777" w:rsidR="00384C43" w:rsidRPr="00C7345F" w:rsidRDefault="00384C43" w:rsidP="00F73F5C">
            <w:pPr>
              <w:pStyle w:val="TableText"/>
              <w:ind w:right="288"/>
            </w:pPr>
            <w:r w:rsidRPr="00C7345F">
              <w:t>1</w:t>
            </w:r>
          </w:p>
        </w:tc>
        <w:tc>
          <w:tcPr>
            <w:tcW w:w="950" w:type="dxa"/>
          </w:tcPr>
          <w:p w14:paraId="1630DE04" w14:textId="77777777" w:rsidR="00384C43" w:rsidRPr="00C7345F" w:rsidRDefault="00384C43" w:rsidP="00F73F5C">
            <w:pPr>
              <w:pStyle w:val="TableText"/>
              <w:ind w:right="144"/>
              <w:rPr>
                <w:rFonts w:cs="Times New Roman"/>
              </w:rPr>
            </w:pPr>
            <w:r w:rsidRPr="00C7345F">
              <w:t>10</w:t>
            </w:r>
          </w:p>
        </w:tc>
        <w:tc>
          <w:tcPr>
            <w:tcW w:w="1510" w:type="dxa"/>
          </w:tcPr>
          <w:p w14:paraId="6BC1F985" w14:textId="77777777" w:rsidR="00384C43" w:rsidRPr="00C7345F" w:rsidRDefault="00384C43" w:rsidP="00F73F5C">
            <w:pPr>
              <w:pStyle w:val="TableText"/>
              <w:ind w:right="432"/>
              <w:rPr>
                <w:color w:val="000000"/>
              </w:rPr>
            </w:pPr>
            <w:r w:rsidRPr="00C7345F">
              <w:t>2.09</w:t>
            </w:r>
          </w:p>
        </w:tc>
      </w:tr>
      <w:tr w:rsidR="00384C43" w:rsidRPr="00C7345F" w14:paraId="72E26E24" w14:textId="77777777" w:rsidTr="00F73F5C">
        <w:tc>
          <w:tcPr>
            <w:tcW w:w="1584" w:type="dxa"/>
            <w:noWrap/>
          </w:tcPr>
          <w:p w14:paraId="6F3C6644" w14:textId="77777777" w:rsidR="00384C43" w:rsidRPr="00C7345F" w:rsidRDefault="00384C43" w:rsidP="00F73F5C">
            <w:pPr>
              <w:pStyle w:val="TableText"/>
              <w:keepNext/>
              <w:ind w:right="432"/>
              <w:rPr>
                <w:color w:val="000000"/>
              </w:rPr>
            </w:pPr>
            <w:r w:rsidRPr="00C7345F">
              <w:t>11</w:t>
            </w:r>
          </w:p>
        </w:tc>
        <w:tc>
          <w:tcPr>
            <w:tcW w:w="1577" w:type="dxa"/>
          </w:tcPr>
          <w:p w14:paraId="7B2C3BD5" w14:textId="77777777" w:rsidR="00384C43" w:rsidRPr="00C7345F" w:rsidRDefault="00384C43" w:rsidP="00F73F5C">
            <w:pPr>
              <w:pStyle w:val="TableText"/>
              <w:ind w:right="432"/>
              <w:rPr>
                <w:rFonts w:cs="Times New Roman"/>
              </w:rPr>
            </w:pPr>
            <w:r w:rsidRPr="00C7345F">
              <w:t>354</w:t>
            </w:r>
          </w:p>
        </w:tc>
        <w:tc>
          <w:tcPr>
            <w:tcW w:w="830" w:type="dxa"/>
          </w:tcPr>
          <w:p w14:paraId="6B004167" w14:textId="77777777" w:rsidR="00384C43" w:rsidRPr="00C7345F" w:rsidRDefault="00384C43" w:rsidP="00F73F5C">
            <w:pPr>
              <w:pStyle w:val="TableText"/>
              <w:ind w:right="288"/>
            </w:pPr>
            <w:r w:rsidRPr="00C7345F">
              <w:t>1</w:t>
            </w:r>
          </w:p>
        </w:tc>
        <w:tc>
          <w:tcPr>
            <w:tcW w:w="950" w:type="dxa"/>
          </w:tcPr>
          <w:p w14:paraId="03DA0355" w14:textId="77777777" w:rsidR="00384C43" w:rsidRPr="00C7345F" w:rsidRDefault="00384C43" w:rsidP="00F73F5C">
            <w:pPr>
              <w:pStyle w:val="TableText"/>
              <w:ind w:right="144"/>
              <w:rPr>
                <w:rFonts w:cs="Times New Roman"/>
              </w:rPr>
            </w:pPr>
            <w:r w:rsidRPr="00C7345F">
              <w:t>7</w:t>
            </w:r>
          </w:p>
        </w:tc>
        <w:tc>
          <w:tcPr>
            <w:tcW w:w="1510" w:type="dxa"/>
          </w:tcPr>
          <w:p w14:paraId="5DBE918B" w14:textId="77777777" w:rsidR="00384C43" w:rsidRPr="00C7345F" w:rsidRDefault="00384C43" w:rsidP="00F73F5C">
            <w:pPr>
              <w:pStyle w:val="TableText"/>
              <w:ind w:right="432"/>
              <w:rPr>
                <w:color w:val="000000"/>
              </w:rPr>
            </w:pPr>
            <w:r w:rsidRPr="00C7345F">
              <w:t>1.46</w:t>
            </w:r>
          </w:p>
        </w:tc>
      </w:tr>
      <w:tr w:rsidR="00384C43" w:rsidRPr="00C7345F" w14:paraId="011761FD" w14:textId="77777777" w:rsidTr="00F73F5C">
        <w:tc>
          <w:tcPr>
            <w:tcW w:w="1584" w:type="dxa"/>
            <w:noWrap/>
          </w:tcPr>
          <w:p w14:paraId="73A84373" w14:textId="77777777" w:rsidR="00384C43" w:rsidRPr="00C7345F" w:rsidRDefault="00384C43" w:rsidP="00F73F5C">
            <w:pPr>
              <w:pStyle w:val="TableText"/>
              <w:ind w:right="432"/>
              <w:rPr>
                <w:color w:val="000000"/>
              </w:rPr>
            </w:pPr>
            <w:r w:rsidRPr="00C7345F">
              <w:t>12</w:t>
            </w:r>
          </w:p>
        </w:tc>
        <w:tc>
          <w:tcPr>
            <w:tcW w:w="1577" w:type="dxa"/>
          </w:tcPr>
          <w:p w14:paraId="19309408" w14:textId="77777777" w:rsidR="00384C43" w:rsidRPr="00C7345F" w:rsidRDefault="00384C43" w:rsidP="00F73F5C">
            <w:pPr>
              <w:pStyle w:val="TableText"/>
              <w:ind w:right="432"/>
              <w:rPr>
                <w:rFonts w:cs="Times New Roman"/>
              </w:rPr>
            </w:pPr>
            <w:r w:rsidRPr="00C7345F">
              <w:t>362</w:t>
            </w:r>
          </w:p>
        </w:tc>
        <w:tc>
          <w:tcPr>
            <w:tcW w:w="830" w:type="dxa"/>
          </w:tcPr>
          <w:p w14:paraId="77ABB71E" w14:textId="77777777" w:rsidR="00384C43" w:rsidRPr="00C7345F" w:rsidRDefault="00384C43" w:rsidP="00F73F5C">
            <w:pPr>
              <w:pStyle w:val="TableText"/>
              <w:ind w:right="288"/>
            </w:pPr>
            <w:r w:rsidRPr="00C7345F">
              <w:t>1</w:t>
            </w:r>
          </w:p>
        </w:tc>
        <w:tc>
          <w:tcPr>
            <w:tcW w:w="950" w:type="dxa"/>
          </w:tcPr>
          <w:p w14:paraId="119CED4B" w14:textId="77777777" w:rsidR="00384C43" w:rsidRPr="00C7345F" w:rsidRDefault="00384C43" w:rsidP="00F73F5C">
            <w:pPr>
              <w:pStyle w:val="TableText"/>
              <w:ind w:right="144"/>
              <w:rPr>
                <w:rFonts w:cs="Times New Roman"/>
              </w:rPr>
            </w:pPr>
            <w:r w:rsidRPr="00C7345F">
              <w:t>11</w:t>
            </w:r>
          </w:p>
        </w:tc>
        <w:tc>
          <w:tcPr>
            <w:tcW w:w="1510" w:type="dxa"/>
          </w:tcPr>
          <w:p w14:paraId="4C47FF3B" w14:textId="77777777" w:rsidR="00384C43" w:rsidRPr="00C7345F" w:rsidRDefault="00384C43" w:rsidP="00F73F5C">
            <w:pPr>
              <w:pStyle w:val="TableText"/>
              <w:ind w:right="432"/>
              <w:rPr>
                <w:color w:val="000000"/>
              </w:rPr>
            </w:pPr>
            <w:r w:rsidRPr="00C7345F">
              <w:t>2.30</w:t>
            </w:r>
          </w:p>
        </w:tc>
      </w:tr>
      <w:tr w:rsidR="00384C43" w:rsidRPr="00C7345F" w14:paraId="31F52877" w14:textId="77777777" w:rsidTr="00F73F5C">
        <w:tc>
          <w:tcPr>
            <w:tcW w:w="1584" w:type="dxa"/>
            <w:noWrap/>
          </w:tcPr>
          <w:p w14:paraId="7916DB6F" w14:textId="77777777" w:rsidR="00384C43" w:rsidRPr="00C7345F" w:rsidRDefault="00384C43" w:rsidP="00F73F5C">
            <w:pPr>
              <w:pStyle w:val="TableText"/>
              <w:ind w:right="432"/>
              <w:rPr>
                <w:color w:val="000000"/>
              </w:rPr>
            </w:pPr>
            <w:r w:rsidRPr="00C7345F">
              <w:t>13</w:t>
            </w:r>
          </w:p>
        </w:tc>
        <w:tc>
          <w:tcPr>
            <w:tcW w:w="1577" w:type="dxa"/>
          </w:tcPr>
          <w:p w14:paraId="7CED17D3" w14:textId="77777777" w:rsidR="00384C43" w:rsidRPr="00C7345F" w:rsidRDefault="00384C43" w:rsidP="00F73F5C">
            <w:pPr>
              <w:pStyle w:val="TableText"/>
              <w:ind w:right="432"/>
              <w:rPr>
                <w:rFonts w:cs="Times New Roman"/>
              </w:rPr>
            </w:pPr>
            <w:r w:rsidRPr="00C7345F">
              <w:t>369</w:t>
            </w:r>
          </w:p>
        </w:tc>
        <w:tc>
          <w:tcPr>
            <w:tcW w:w="830" w:type="dxa"/>
          </w:tcPr>
          <w:p w14:paraId="2EB7F19D" w14:textId="77777777" w:rsidR="00384C43" w:rsidRPr="00C7345F" w:rsidRDefault="00384C43" w:rsidP="00F73F5C">
            <w:pPr>
              <w:pStyle w:val="TableText"/>
              <w:ind w:right="288"/>
            </w:pPr>
            <w:r w:rsidRPr="00C7345F">
              <w:t>1</w:t>
            </w:r>
          </w:p>
        </w:tc>
        <w:tc>
          <w:tcPr>
            <w:tcW w:w="950" w:type="dxa"/>
          </w:tcPr>
          <w:p w14:paraId="61BCE688" w14:textId="77777777" w:rsidR="00384C43" w:rsidRPr="00C7345F" w:rsidRDefault="00384C43" w:rsidP="00F73F5C">
            <w:pPr>
              <w:pStyle w:val="TableText"/>
              <w:ind w:right="144"/>
              <w:rPr>
                <w:rFonts w:cs="Times New Roman"/>
              </w:rPr>
            </w:pPr>
            <w:r w:rsidRPr="00C7345F">
              <w:t>13</w:t>
            </w:r>
          </w:p>
        </w:tc>
        <w:tc>
          <w:tcPr>
            <w:tcW w:w="1510" w:type="dxa"/>
          </w:tcPr>
          <w:p w14:paraId="26E4C8B9" w14:textId="77777777" w:rsidR="00384C43" w:rsidRPr="00C7345F" w:rsidRDefault="00384C43" w:rsidP="00F73F5C">
            <w:pPr>
              <w:pStyle w:val="TableText"/>
              <w:ind w:right="432"/>
              <w:rPr>
                <w:color w:val="000000"/>
              </w:rPr>
            </w:pPr>
            <w:r w:rsidRPr="00C7345F">
              <w:t>2.71</w:t>
            </w:r>
          </w:p>
        </w:tc>
      </w:tr>
      <w:tr w:rsidR="00384C43" w:rsidRPr="00C7345F" w14:paraId="4DE445FB" w14:textId="77777777" w:rsidTr="00F73F5C">
        <w:tc>
          <w:tcPr>
            <w:tcW w:w="1584" w:type="dxa"/>
            <w:noWrap/>
          </w:tcPr>
          <w:p w14:paraId="251E2D1B" w14:textId="77777777" w:rsidR="00384C43" w:rsidRPr="00C7345F" w:rsidRDefault="00384C43" w:rsidP="00F73F5C">
            <w:pPr>
              <w:pStyle w:val="TableText"/>
              <w:ind w:right="432"/>
              <w:rPr>
                <w:color w:val="000000"/>
              </w:rPr>
            </w:pPr>
            <w:r w:rsidRPr="00C7345F">
              <w:t>14</w:t>
            </w:r>
          </w:p>
        </w:tc>
        <w:tc>
          <w:tcPr>
            <w:tcW w:w="1577" w:type="dxa"/>
          </w:tcPr>
          <w:p w14:paraId="11B5306A" w14:textId="77777777" w:rsidR="00384C43" w:rsidRPr="00C7345F" w:rsidRDefault="00384C43" w:rsidP="00F73F5C">
            <w:pPr>
              <w:pStyle w:val="TableText"/>
              <w:ind w:right="432"/>
              <w:rPr>
                <w:rFonts w:cs="Times New Roman"/>
              </w:rPr>
            </w:pPr>
            <w:r w:rsidRPr="00C7345F">
              <w:t>377</w:t>
            </w:r>
          </w:p>
        </w:tc>
        <w:tc>
          <w:tcPr>
            <w:tcW w:w="830" w:type="dxa"/>
          </w:tcPr>
          <w:p w14:paraId="6F0F108C" w14:textId="77777777" w:rsidR="00384C43" w:rsidRPr="00C7345F" w:rsidRDefault="00384C43" w:rsidP="00F73F5C">
            <w:pPr>
              <w:pStyle w:val="TableText"/>
              <w:ind w:right="288"/>
            </w:pPr>
            <w:r w:rsidRPr="00C7345F">
              <w:t>2</w:t>
            </w:r>
          </w:p>
        </w:tc>
        <w:tc>
          <w:tcPr>
            <w:tcW w:w="950" w:type="dxa"/>
          </w:tcPr>
          <w:p w14:paraId="2FFAB3FC" w14:textId="77777777" w:rsidR="00384C43" w:rsidRPr="00C7345F" w:rsidRDefault="00384C43" w:rsidP="00F73F5C">
            <w:pPr>
              <w:pStyle w:val="TableText"/>
              <w:ind w:right="144"/>
              <w:rPr>
                <w:rFonts w:cs="Times New Roman"/>
              </w:rPr>
            </w:pPr>
            <w:r w:rsidRPr="00C7345F">
              <w:t>11</w:t>
            </w:r>
          </w:p>
        </w:tc>
        <w:tc>
          <w:tcPr>
            <w:tcW w:w="1510" w:type="dxa"/>
          </w:tcPr>
          <w:p w14:paraId="3FD79E64" w14:textId="77777777" w:rsidR="00384C43" w:rsidRPr="00C7345F" w:rsidRDefault="00384C43" w:rsidP="00F73F5C">
            <w:pPr>
              <w:pStyle w:val="TableText"/>
              <w:ind w:right="432"/>
              <w:rPr>
                <w:color w:val="000000"/>
              </w:rPr>
            </w:pPr>
            <w:r w:rsidRPr="00C7345F">
              <w:t>2.30</w:t>
            </w:r>
          </w:p>
        </w:tc>
      </w:tr>
      <w:tr w:rsidR="00384C43" w:rsidRPr="00C7345F" w14:paraId="39FAEC6C" w14:textId="77777777" w:rsidTr="00F73F5C">
        <w:tc>
          <w:tcPr>
            <w:tcW w:w="1584" w:type="dxa"/>
            <w:noWrap/>
          </w:tcPr>
          <w:p w14:paraId="495D9E5A" w14:textId="77777777" w:rsidR="00384C43" w:rsidRPr="00C7345F" w:rsidRDefault="00384C43" w:rsidP="00F73F5C">
            <w:pPr>
              <w:pStyle w:val="TableText"/>
              <w:ind w:right="432"/>
              <w:rPr>
                <w:color w:val="000000"/>
              </w:rPr>
            </w:pPr>
            <w:r w:rsidRPr="00C7345F">
              <w:t>15</w:t>
            </w:r>
          </w:p>
        </w:tc>
        <w:tc>
          <w:tcPr>
            <w:tcW w:w="1577" w:type="dxa"/>
          </w:tcPr>
          <w:p w14:paraId="2790B950" w14:textId="77777777" w:rsidR="00384C43" w:rsidRPr="00C7345F" w:rsidRDefault="00384C43" w:rsidP="00F73F5C">
            <w:pPr>
              <w:pStyle w:val="TableText"/>
              <w:ind w:right="432"/>
              <w:rPr>
                <w:rFonts w:cs="Times New Roman"/>
              </w:rPr>
            </w:pPr>
            <w:r w:rsidRPr="00C7345F">
              <w:t>385</w:t>
            </w:r>
          </w:p>
        </w:tc>
        <w:tc>
          <w:tcPr>
            <w:tcW w:w="830" w:type="dxa"/>
          </w:tcPr>
          <w:p w14:paraId="76220B00" w14:textId="77777777" w:rsidR="00384C43" w:rsidRPr="00C7345F" w:rsidRDefault="00384C43" w:rsidP="00F73F5C">
            <w:pPr>
              <w:pStyle w:val="TableText"/>
              <w:ind w:right="288"/>
            </w:pPr>
            <w:r w:rsidRPr="00C7345F">
              <w:t>2</w:t>
            </w:r>
          </w:p>
        </w:tc>
        <w:tc>
          <w:tcPr>
            <w:tcW w:w="950" w:type="dxa"/>
          </w:tcPr>
          <w:p w14:paraId="130CF025" w14:textId="77777777" w:rsidR="00384C43" w:rsidRPr="00C7345F" w:rsidRDefault="00384C43" w:rsidP="00F73F5C">
            <w:pPr>
              <w:pStyle w:val="TableText"/>
              <w:ind w:right="144"/>
              <w:rPr>
                <w:rFonts w:cs="Times New Roman"/>
              </w:rPr>
            </w:pPr>
            <w:r w:rsidRPr="00C7345F">
              <w:t>11</w:t>
            </w:r>
          </w:p>
        </w:tc>
        <w:tc>
          <w:tcPr>
            <w:tcW w:w="1510" w:type="dxa"/>
          </w:tcPr>
          <w:p w14:paraId="726579B4" w14:textId="77777777" w:rsidR="00384C43" w:rsidRPr="00C7345F" w:rsidRDefault="00384C43" w:rsidP="00F73F5C">
            <w:pPr>
              <w:pStyle w:val="TableText"/>
              <w:ind w:right="432"/>
              <w:rPr>
                <w:color w:val="000000"/>
              </w:rPr>
            </w:pPr>
            <w:r w:rsidRPr="00C7345F">
              <w:t>2.30</w:t>
            </w:r>
          </w:p>
        </w:tc>
      </w:tr>
      <w:tr w:rsidR="00384C43" w:rsidRPr="00C7345F" w14:paraId="6B9A966C" w14:textId="77777777" w:rsidTr="00F73F5C">
        <w:tc>
          <w:tcPr>
            <w:tcW w:w="1584" w:type="dxa"/>
            <w:noWrap/>
          </w:tcPr>
          <w:p w14:paraId="6A4CB2CA" w14:textId="77777777" w:rsidR="00384C43" w:rsidRPr="00C7345F" w:rsidRDefault="00384C43" w:rsidP="00F73F5C">
            <w:pPr>
              <w:pStyle w:val="TableText"/>
              <w:ind w:right="432"/>
              <w:rPr>
                <w:color w:val="000000"/>
              </w:rPr>
            </w:pPr>
            <w:r w:rsidRPr="00C7345F">
              <w:t>16</w:t>
            </w:r>
          </w:p>
        </w:tc>
        <w:tc>
          <w:tcPr>
            <w:tcW w:w="1577" w:type="dxa"/>
          </w:tcPr>
          <w:p w14:paraId="1B73DB22" w14:textId="77777777" w:rsidR="00384C43" w:rsidRPr="00C7345F" w:rsidRDefault="00384C43" w:rsidP="00F73F5C">
            <w:pPr>
              <w:pStyle w:val="TableText"/>
              <w:ind w:right="432"/>
              <w:rPr>
                <w:rFonts w:cs="Times New Roman"/>
              </w:rPr>
            </w:pPr>
            <w:r w:rsidRPr="00C7345F">
              <w:t>394</w:t>
            </w:r>
          </w:p>
        </w:tc>
        <w:tc>
          <w:tcPr>
            <w:tcW w:w="830" w:type="dxa"/>
          </w:tcPr>
          <w:p w14:paraId="46AA6278" w14:textId="77777777" w:rsidR="00384C43" w:rsidRPr="00C7345F" w:rsidRDefault="00384C43" w:rsidP="00F73F5C">
            <w:pPr>
              <w:pStyle w:val="TableText"/>
              <w:ind w:right="288"/>
            </w:pPr>
            <w:r w:rsidRPr="00C7345F">
              <w:t>2</w:t>
            </w:r>
          </w:p>
        </w:tc>
        <w:tc>
          <w:tcPr>
            <w:tcW w:w="950" w:type="dxa"/>
          </w:tcPr>
          <w:p w14:paraId="11907B80" w14:textId="77777777" w:rsidR="00384C43" w:rsidRPr="00C7345F" w:rsidRDefault="00384C43" w:rsidP="00F73F5C">
            <w:pPr>
              <w:pStyle w:val="TableText"/>
              <w:ind w:right="144"/>
              <w:rPr>
                <w:rFonts w:cs="Times New Roman"/>
              </w:rPr>
            </w:pPr>
            <w:r w:rsidRPr="00C7345F">
              <w:t>16</w:t>
            </w:r>
          </w:p>
        </w:tc>
        <w:tc>
          <w:tcPr>
            <w:tcW w:w="1510" w:type="dxa"/>
          </w:tcPr>
          <w:p w14:paraId="6EDE922C" w14:textId="77777777" w:rsidR="00384C43" w:rsidRPr="00C7345F" w:rsidRDefault="00384C43" w:rsidP="00F73F5C">
            <w:pPr>
              <w:pStyle w:val="TableText"/>
              <w:ind w:right="432"/>
              <w:rPr>
                <w:color w:val="000000"/>
              </w:rPr>
            </w:pPr>
            <w:r w:rsidRPr="00C7345F">
              <w:t>3.34</w:t>
            </w:r>
          </w:p>
        </w:tc>
      </w:tr>
      <w:tr w:rsidR="00384C43" w:rsidRPr="00C7345F" w14:paraId="70577AF1" w14:textId="77777777" w:rsidTr="00F73F5C">
        <w:tc>
          <w:tcPr>
            <w:tcW w:w="1584" w:type="dxa"/>
            <w:noWrap/>
          </w:tcPr>
          <w:p w14:paraId="24899191" w14:textId="77777777" w:rsidR="00384C43" w:rsidRPr="00C7345F" w:rsidRDefault="00384C43" w:rsidP="00F73F5C">
            <w:pPr>
              <w:pStyle w:val="TableText"/>
              <w:ind w:right="432"/>
              <w:rPr>
                <w:color w:val="000000"/>
              </w:rPr>
            </w:pPr>
            <w:r w:rsidRPr="00C7345F">
              <w:t>17</w:t>
            </w:r>
          </w:p>
        </w:tc>
        <w:tc>
          <w:tcPr>
            <w:tcW w:w="1577" w:type="dxa"/>
          </w:tcPr>
          <w:p w14:paraId="4CA2238B" w14:textId="77777777" w:rsidR="00384C43" w:rsidRPr="00C7345F" w:rsidRDefault="00384C43" w:rsidP="00F73F5C">
            <w:pPr>
              <w:pStyle w:val="TableText"/>
              <w:ind w:right="432"/>
              <w:rPr>
                <w:rFonts w:cs="Times New Roman"/>
              </w:rPr>
            </w:pPr>
            <w:r w:rsidRPr="00C7345F">
              <w:t>404</w:t>
            </w:r>
          </w:p>
        </w:tc>
        <w:tc>
          <w:tcPr>
            <w:tcW w:w="830" w:type="dxa"/>
          </w:tcPr>
          <w:p w14:paraId="033A6A5C" w14:textId="77777777" w:rsidR="00384C43" w:rsidRPr="00C7345F" w:rsidRDefault="00384C43" w:rsidP="00F73F5C">
            <w:pPr>
              <w:pStyle w:val="TableText"/>
              <w:ind w:right="288"/>
            </w:pPr>
            <w:r w:rsidRPr="00C7345F">
              <w:t>2</w:t>
            </w:r>
          </w:p>
        </w:tc>
        <w:tc>
          <w:tcPr>
            <w:tcW w:w="950" w:type="dxa"/>
          </w:tcPr>
          <w:p w14:paraId="730EFD3F" w14:textId="77777777" w:rsidR="00384C43" w:rsidRPr="00C7345F" w:rsidRDefault="00384C43" w:rsidP="00F73F5C">
            <w:pPr>
              <w:pStyle w:val="TableText"/>
              <w:ind w:right="144"/>
              <w:rPr>
                <w:rFonts w:cs="Times New Roman"/>
              </w:rPr>
            </w:pPr>
            <w:r w:rsidRPr="00C7345F">
              <w:t>17</w:t>
            </w:r>
          </w:p>
        </w:tc>
        <w:tc>
          <w:tcPr>
            <w:tcW w:w="1510" w:type="dxa"/>
          </w:tcPr>
          <w:p w14:paraId="21165214" w14:textId="77777777" w:rsidR="00384C43" w:rsidRPr="00C7345F" w:rsidRDefault="00384C43" w:rsidP="00F73F5C">
            <w:pPr>
              <w:pStyle w:val="TableText"/>
              <w:ind w:right="432"/>
              <w:rPr>
                <w:color w:val="000000"/>
              </w:rPr>
            </w:pPr>
            <w:r w:rsidRPr="00C7345F">
              <w:t>3.55</w:t>
            </w:r>
          </w:p>
        </w:tc>
      </w:tr>
      <w:tr w:rsidR="00384C43" w:rsidRPr="00C7345F" w14:paraId="73BE41D4" w14:textId="77777777" w:rsidTr="00F73F5C">
        <w:tc>
          <w:tcPr>
            <w:tcW w:w="1584" w:type="dxa"/>
            <w:noWrap/>
          </w:tcPr>
          <w:p w14:paraId="671459CC" w14:textId="77777777" w:rsidR="00384C43" w:rsidRPr="00C7345F" w:rsidRDefault="00384C43" w:rsidP="00F73F5C">
            <w:pPr>
              <w:pStyle w:val="TableText"/>
              <w:ind w:right="432"/>
              <w:rPr>
                <w:color w:val="000000"/>
              </w:rPr>
            </w:pPr>
            <w:r w:rsidRPr="00C7345F">
              <w:t>18</w:t>
            </w:r>
          </w:p>
        </w:tc>
        <w:tc>
          <w:tcPr>
            <w:tcW w:w="1577" w:type="dxa"/>
          </w:tcPr>
          <w:p w14:paraId="12C5D6D5" w14:textId="77777777" w:rsidR="00384C43" w:rsidRPr="00C7345F" w:rsidRDefault="00384C43" w:rsidP="00F73F5C">
            <w:pPr>
              <w:pStyle w:val="TableText"/>
              <w:ind w:right="432"/>
              <w:rPr>
                <w:rFonts w:cs="Times New Roman"/>
              </w:rPr>
            </w:pPr>
            <w:r w:rsidRPr="00C7345F">
              <w:t>415</w:t>
            </w:r>
          </w:p>
        </w:tc>
        <w:tc>
          <w:tcPr>
            <w:tcW w:w="830" w:type="dxa"/>
          </w:tcPr>
          <w:p w14:paraId="4ACF5630" w14:textId="77777777" w:rsidR="00384C43" w:rsidRPr="00C7345F" w:rsidRDefault="00384C43" w:rsidP="00F73F5C">
            <w:pPr>
              <w:pStyle w:val="TableText"/>
              <w:ind w:right="288"/>
            </w:pPr>
            <w:r w:rsidRPr="00C7345F">
              <w:t>2</w:t>
            </w:r>
          </w:p>
        </w:tc>
        <w:tc>
          <w:tcPr>
            <w:tcW w:w="950" w:type="dxa"/>
          </w:tcPr>
          <w:p w14:paraId="0F2A3ABE" w14:textId="77777777" w:rsidR="00384C43" w:rsidRPr="00C7345F" w:rsidRDefault="00384C43" w:rsidP="00F73F5C">
            <w:pPr>
              <w:pStyle w:val="TableText"/>
              <w:ind w:right="144"/>
              <w:rPr>
                <w:rFonts w:cs="Times New Roman"/>
              </w:rPr>
            </w:pPr>
            <w:r w:rsidRPr="00C7345F">
              <w:t>20</w:t>
            </w:r>
          </w:p>
        </w:tc>
        <w:tc>
          <w:tcPr>
            <w:tcW w:w="1510" w:type="dxa"/>
          </w:tcPr>
          <w:p w14:paraId="621C538D" w14:textId="77777777" w:rsidR="00384C43" w:rsidRPr="00C7345F" w:rsidRDefault="00384C43" w:rsidP="00F73F5C">
            <w:pPr>
              <w:pStyle w:val="TableText"/>
              <w:ind w:right="432"/>
              <w:rPr>
                <w:color w:val="000000"/>
              </w:rPr>
            </w:pPr>
            <w:r w:rsidRPr="00C7345F">
              <w:t>4.18</w:t>
            </w:r>
          </w:p>
        </w:tc>
      </w:tr>
      <w:tr w:rsidR="00384C43" w:rsidRPr="00C7345F" w14:paraId="2B90FFB0" w14:textId="77777777" w:rsidTr="00F73F5C">
        <w:tc>
          <w:tcPr>
            <w:tcW w:w="1584" w:type="dxa"/>
            <w:noWrap/>
          </w:tcPr>
          <w:p w14:paraId="64F05AA6" w14:textId="77777777" w:rsidR="00384C43" w:rsidRPr="00C7345F" w:rsidRDefault="00384C43" w:rsidP="00F73F5C">
            <w:pPr>
              <w:pStyle w:val="TableText"/>
              <w:ind w:right="432"/>
              <w:rPr>
                <w:color w:val="000000"/>
              </w:rPr>
            </w:pPr>
            <w:r w:rsidRPr="00C7345F">
              <w:t>19</w:t>
            </w:r>
          </w:p>
        </w:tc>
        <w:tc>
          <w:tcPr>
            <w:tcW w:w="1577" w:type="dxa"/>
          </w:tcPr>
          <w:p w14:paraId="73D27D39" w14:textId="77777777" w:rsidR="00384C43" w:rsidRPr="00C7345F" w:rsidRDefault="00384C43" w:rsidP="00F73F5C">
            <w:pPr>
              <w:pStyle w:val="TableText"/>
              <w:ind w:right="432"/>
              <w:rPr>
                <w:rFonts w:cs="Times New Roman"/>
              </w:rPr>
            </w:pPr>
            <w:r w:rsidRPr="00C7345F">
              <w:t>428</w:t>
            </w:r>
          </w:p>
        </w:tc>
        <w:tc>
          <w:tcPr>
            <w:tcW w:w="830" w:type="dxa"/>
          </w:tcPr>
          <w:p w14:paraId="6D1AFBA0" w14:textId="77777777" w:rsidR="00384C43" w:rsidRPr="00C7345F" w:rsidRDefault="00384C43" w:rsidP="00F73F5C">
            <w:pPr>
              <w:pStyle w:val="TableText"/>
              <w:ind w:right="288"/>
            </w:pPr>
            <w:r w:rsidRPr="00C7345F">
              <w:t>2</w:t>
            </w:r>
          </w:p>
        </w:tc>
        <w:tc>
          <w:tcPr>
            <w:tcW w:w="950" w:type="dxa"/>
          </w:tcPr>
          <w:p w14:paraId="3F341625" w14:textId="77777777" w:rsidR="00384C43" w:rsidRPr="00C7345F" w:rsidRDefault="00384C43" w:rsidP="00F73F5C">
            <w:pPr>
              <w:pStyle w:val="TableText"/>
              <w:ind w:right="144"/>
              <w:rPr>
                <w:rFonts w:cs="Times New Roman"/>
              </w:rPr>
            </w:pPr>
            <w:r w:rsidRPr="00C7345F">
              <w:t>21</w:t>
            </w:r>
          </w:p>
        </w:tc>
        <w:tc>
          <w:tcPr>
            <w:tcW w:w="1510" w:type="dxa"/>
          </w:tcPr>
          <w:p w14:paraId="4C426E5F" w14:textId="77777777" w:rsidR="00384C43" w:rsidRPr="00C7345F" w:rsidRDefault="00384C43" w:rsidP="00F73F5C">
            <w:pPr>
              <w:pStyle w:val="TableText"/>
              <w:ind w:right="432"/>
              <w:rPr>
                <w:color w:val="000000"/>
              </w:rPr>
            </w:pPr>
            <w:r w:rsidRPr="00C7345F">
              <w:t>4.38</w:t>
            </w:r>
          </w:p>
        </w:tc>
      </w:tr>
      <w:tr w:rsidR="00384C43" w:rsidRPr="00C7345F" w14:paraId="291582EF" w14:textId="77777777" w:rsidTr="00F73F5C">
        <w:tc>
          <w:tcPr>
            <w:tcW w:w="1584" w:type="dxa"/>
            <w:noWrap/>
          </w:tcPr>
          <w:p w14:paraId="74ADE038" w14:textId="77777777" w:rsidR="00384C43" w:rsidRPr="00C7345F" w:rsidRDefault="00384C43" w:rsidP="00F73F5C">
            <w:pPr>
              <w:pStyle w:val="TableText"/>
              <w:ind w:right="432"/>
              <w:rPr>
                <w:color w:val="000000"/>
              </w:rPr>
            </w:pPr>
            <w:r w:rsidRPr="00C7345F">
              <w:t>20</w:t>
            </w:r>
          </w:p>
        </w:tc>
        <w:tc>
          <w:tcPr>
            <w:tcW w:w="1577" w:type="dxa"/>
          </w:tcPr>
          <w:p w14:paraId="4D7FCA04" w14:textId="77777777" w:rsidR="00384C43" w:rsidRPr="00C7345F" w:rsidRDefault="00384C43" w:rsidP="00F73F5C">
            <w:pPr>
              <w:pStyle w:val="TableText"/>
              <w:ind w:right="432"/>
              <w:rPr>
                <w:rFonts w:cs="Times New Roman"/>
              </w:rPr>
            </w:pPr>
            <w:r w:rsidRPr="00C7345F">
              <w:t>444</w:t>
            </w:r>
          </w:p>
        </w:tc>
        <w:tc>
          <w:tcPr>
            <w:tcW w:w="830" w:type="dxa"/>
          </w:tcPr>
          <w:p w14:paraId="3A75D717" w14:textId="77777777" w:rsidR="00384C43" w:rsidRPr="00C7345F" w:rsidRDefault="00384C43" w:rsidP="00F73F5C">
            <w:pPr>
              <w:pStyle w:val="TableText"/>
              <w:ind w:right="288"/>
            </w:pPr>
            <w:r w:rsidRPr="00C7345F">
              <w:t>2</w:t>
            </w:r>
          </w:p>
        </w:tc>
        <w:tc>
          <w:tcPr>
            <w:tcW w:w="950" w:type="dxa"/>
          </w:tcPr>
          <w:p w14:paraId="55C96CD0" w14:textId="77777777" w:rsidR="00384C43" w:rsidRPr="00C7345F" w:rsidRDefault="00384C43" w:rsidP="00F73F5C">
            <w:pPr>
              <w:pStyle w:val="TableText"/>
              <w:ind w:right="144"/>
              <w:rPr>
                <w:rFonts w:cs="Times New Roman"/>
              </w:rPr>
            </w:pPr>
            <w:r w:rsidRPr="00C7345F">
              <w:t>26</w:t>
            </w:r>
          </w:p>
        </w:tc>
        <w:tc>
          <w:tcPr>
            <w:tcW w:w="1510" w:type="dxa"/>
          </w:tcPr>
          <w:p w14:paraId="2B605123" w14:textId="77777777" w:rsidR="00384C43" w:rsidRPr="00C7345F" w:rsidRDefault="00384C43" w:rsidP="00F73F5C">
            <w:pPr>
              <w:pStyle w:val="TableText"/>
              <w:ind w:right="432"/>
              <w:rPr>
                <w:color w:val="000000"/>
              </w:rPr>
            </w:pPr>
            <w:r w:rsidRPr="00C7345F">
              <w:t>5.43</w:t>
            </w:r>
          </w:p>
        </w:tc>
      </w:tr>
      <w:tr w:rsidR="00384C43" w:rsidRPr="00C7345F" w14:paraId="62602DB4" w14:textId="77777777" w:rsidTr="00F73F5C">
        <w:tc>
          <w:tcPr>
            <w:tcW w:w="1584" w:type="dxa"/>
            <w:noWrap/>
          </w:tcPr>
          <w:p w14:paraId="394CCEC9" w14:textId="77777777" w:rsidR="00384C43" w:rsidRPr="00C7345F" w:rsidRDefault="00384C43" w:rsidP="00F73F5C">
            <w:pPr>
              <w:pStyle w:val="TableText"/>
              <w:ind w:right="432"/>
              <w:rPr>
                <w:color w:val="000000"/>
              </w:rPr>
            </w:pPr>
            <w:r w:rsidRPr="00C7345F">
              <w:t>21</w:t>
            </w:r>
          </w:p>
        </w:tc>
        <w:tc>
          <w:tcPr>
            <w:tcW w:w="1577" w:type="dxa"/>
          </w:tcPr>
          <w:p w14:paraId="52A5C531" w14:textId="77777777" w:rsidR="00384C43" w:rsidRPr="00C7345F" w:rsidRDefault="00384C43" w:rsidP="00F73F5C">
            <w:pPr>
              <w:pStyle w:val="TableText"/>
              <w:ind w:right="432"/>
              <w:rPr>
                <w:rFonts w:cs="Times New Roman"/>
              </w:rPr>
            </w:pPr>
            <w:r w:rsidRPr="00C7345F">
              <w:t>467</w:t>
            </w:r>
          </w:p>
        </w:tc>
        <w:tc>
          <w:tcPr>
            <w:tcW w:w="830" w:type="dxa"/>
          </w:tcPr>
          <w:p w14:paraId="3C8AD047" w14:textId="77777777" w:rsidR="00384C43" w:rsidRPr="00C7345F" w:rsidRDefault="00384C43" w:rsidP="00F73F5C">
            <w:pPr>
              <w:pStyle w:val="TableText"/>
              <w:ind w:right="288"/>
            </w:pPr>
            <w:r w:rsidRPr="00C7345F">
              <w:t>3</w:t>
            </w:r>
          </w:p>
        </w:tc>
        <w:tc>
          <w:tcPr>
            <w:tcW w:w="950" w:type="dxa"/>
          </w:tcPr>
          <w:p w14:paraId="346507B7" w14:textId="77777777" w:rsidR="00384C43" w:rsidRPr="00C7345F" w:rsidRDefault="00384C43" w:rsidP="00F73F5C">
            <w:pPr>
              <w:pStyle w:val="TableText"/>
              <w:ind w:right="144"/>
              <w:rPr>
                <w:rFonts w:cs="Times New Roman"/>
              </w:rPr>
            </w:pPr>
            <w:r w:rsidRPr="00C7345F">
              <w:t>23</w:t>
            </w:r>
          </w:p>
        </w:tc>
        <w:tc>
          <w:tcPr>
            <w:tcW w:w="1510" w:type="dxa"/>
          </w:tcPr>
          <w:p w14:paraId="22E5BBBE" w14:textId="77777777" w:rsidR="00384C43" w:rsidRPr="00C7345F" w:rsidRDefault="00384C43" w:rsidP="00F73F5C">
            <w:pPr>
              <w:pStyle w:val="TableText"/>
              <w:ind w:right="432"/>
              <w:rPr>
                <w:color w:val="000000"/>
              </w:rPr>
            </w:pPr>
            <w:r w:rsidRPr="00C7345F">
              <w:t>4.80</w:t>
            </w:r>
          </w:p>
        </w:tc>
      </w:tr>
      <w:tr w:rsidR="00384C43" w:rsidRPr="00C7345F" w14:paraId="7BC01D46" w14:textId="77777777" w:rsidTr="00F73F5C">
        <w:tc>
          <w:tcPr>
            <w:tcW w:w="1584" w:type="dxa"/>
            <w:noWrap/>
          </w:tcPr>
          <w:p w14:paraId="1EC64FBF" w14:textId="77777777" w:rsidR="00384C43" w:rsidRPr="00C7345F" w:rsidRDefault="00384C43" w:rsidP="00F73F5C">
            <w:pPr>
              <w:pStyle w:val="TableText"/>
              <w:ind w:right="432"/>
            </w:pPr>
            <w:r w:rsidRPr="00C7345F">
              <w:t>22</w:t>
            </w:r>
          </w:p>
        </w:tc>
        <w:tc>
          <w:tcPr>
            <w:tcW w:w="1577" w:type="dxa"/>
          </w:tcPr>
          <w:p w14:paraId="38EE27CE" w14:textId="77777777" w:rsidR="00384C43" w:rsidRPr="00C7345F" w:rsidRDefault="00384C43" w:rsidP="00F73F5C">
            <w:pPr>
              <w:pStyle w:val="TableText"/>
              <w:ind w:right="432"/>
            </w:pPr>
            <w:r w:rsidRPr="00C7345F">
              <w:t>503</w:t>
            </w:r>
          </w:p>
        </w:tc>
        <w:tc>
          <w:tcPr>
            <w:tcW w:w="830" w:type="dxa"/>
          </w:tcPr>
          <w:p w14:paraId="2379E660" w14:textId="77777777" w:rsidR="00384C43" w:rsidRPr="00C7345F" w:rsidRDefault="00384C43" w:rsidP="00F73F5C">
            <w:pPr>
              <w:pStyle w:val="TableText"/>
              <w:ind w:right="288"/>
            </w:pPr>
            <w:r w:rsidRPr="00C7345F">
              <w:t>3</w:t>
            </w:r>
          </w:p>
        </w:tc>
        <w:tc>
          <w:tcPr>
            <w:tcW w:w="950" w:type="dxa"/>
          </w:tcPr>
          <w:p w14:paraId="1687B0DE" w14:textId="77777777" w:rsidR="00384C43" w:rsidRPr="00C7345F" w:rsidRDefault="00384C43" w:rsidP="00F73F5C">
            <w:pPr>
              <w:pStyle w:val="TableText"/>
              <w:ind w:right="144"/>
            </w:pPr>
            <w:r w:rsidRPr="00C7345F">
              <w:t>48</w:t>
            </w:r>
          </w:p>
        </w:tc>
        <w:tc>
          <w:tcPr>
            <w:tcW w:w="1510" w:type="dxa"/>
          </w:tcPr>
          <w:p w14:paraId="6E98ECC4" w14:textId="77777777" w:rsidR="00384C43" w:rsidRPr="00C7345F" w:rsidRDefault="00384C43" w:rsidP="00F73F5C">
            <w:pPr>
              <w:pStyle w:val="TableText"/>
              <w:ind w:right="432"/>
            </w:pPr>
            <w:r w:rsidRPr="00C7345F">
              <w:t>10.02</w:t>
            </w:r>
          </w:p>
        </w:tc>
      </w:tr>
      <w:tr w:rsidR="00384C43" w:rsidRPr="00C7345F" w14:paraId="0089D0A3" w14:textId="77777777" w:rsidTr="00F73F5C">
        <w:tc>
          <w:tcPr>
            <w:tcW w:w="1584" w:type="dxa"/>
            <w:noWrap/>
          </w:tcPr>
          <w:p w14:paraId="14301339" w14:textId="77777777" w:rsidR="00384C43" w:rsidRPr="00C7345F" w:rsidRDefault="00384C43" w:rsidP="00F73F5C">
            <w:pPr>
              <w:pStyle w:val="TableText"/>
              <w:ind w:right="432"/>
            </w:pPr>
            <w:r w:rsidRPr="00C7345F">
              <w:t>23</w:t>
            </w:r>
          </w:p>
        </w:tc>
        <w:tc>
          <w:tcPr>
            <w:tcW w:w="1577" w:type="dxa"/>
          </w:tcPr>
          <w:p w14:paraId="135E30E0" w14:textId="77777777" w:rsidR="00384C43" w:rsidRPr="00C7345F" w:rsidRDefault="00384C43" w:rsidP="00F73F5C">
            <w:pPr>
              <w:pStyle w:val="TableText"/>
              <w:ind w:right="432"/>
              <w:rPr>
                <w:rFonts w:cs="Times New Roman"/>
              </w:rPr>
            </w:pPr>
            <w:r w:rsidRPr="00C7345F">
              <w:t>600</w:t>
            </w:r>
          </w:p>
        </w:tc>
        <w:tc>
          <w:tcPr>
            <w:tcW w:w="830" w:type="dxa"/>
          </w:tcPr>
          <w:p w14:paraId="1F85B993" w14:textId="77777777" w:rsidR="00384C43" w:rsidRPr="00C7345F" w:rsidRDefault="00384C43" w:rsidP="00F73F5C">
            <w:pPr>
              <w:pStyle w:val="TableText"/>
              <w:ind w:right="288"/>
            </w:pPr>
            <w:r w:rsidRPr="00C7345F">
              <w:t>3</w:t>
            </w:r>
          </w:p>
        </w:tc>
        <w:tc>
          <w:tcPr>
            <w:tcW w:w="950" w:type="dxa"/>
          </w:tcPr>
          <w:p w14:paraId="682CF8B8" w14:textId="77777777" w:rsidR="00384C43" w:rsidRPr="00C7345F" w:rsidRDefault="00384C43" w:rsidP="00F73F5C">
            <w:pPr>
              <w:pStyle w:val="TableText"/>
              <w:ind w:right="144"/>
              <w:rPr>
                <w:rFonts w:cs="Times New Roman"/>
              </w:rPr>
            </w:pPr>
            <w:r w:rsidRPr="00C7345F">
              <w:t>40</w:t>
            </w:r>
          </w:p>
        </w:tc>
        <w:tc>
          <w:tcPr>
            <w:tcW w:w="1510" w:type="dxa"/>
          </w:tcPr>
          <w:p w14:paraId="204E8D27" w14:textId="77777777" w:rsidR="00384C43" w:rsidRPr="00C7345F" w:rsidRDefault="00384C43" w:rsidP="00F73F5C">
            <w:pPr>
              <w:pStyle w:val="TableText"/>
              <w:ind w:right="432"/>
              <w:rPr>
                <w:color w:val="000000"/>
              </w:rPr>
            </w:pPr>
            <w:r w:rsidRPr="00C7345F">
              <w:t>8.35</w:t>
            </w:r>
          </w:p>
        </w:tc>
      </w:tr>
    </w:tbl>
    <w:p w14:paraId="4215AAEC" w14:textId="03D77754" w:rsidR="00384C43" w:rsidRPr="00C7345F" w:rsidRDefault="00384C43" w:rsidP="00F73F5C">
      <w:pPr>
        <w:pStyle w:val="Caption"/>
        <w:pageBreakBefore/>
      </w:pPr>
      <w:bookmarkStart w:id="649" w:name="_Toc134621918"/>
      <w:r w:rsidRPr="00C7345F">
        <w:lastRenderedPageBreak/>
        <w:t>Table 4.B.</w:t>
      </w:r>
      <w:r w:rsidRPr="00C7345F">
        <w:fldChar w:fldCharType="begin"/>
      </w:r>
      <w:r w:rsidRPr="00C7345F">
        <w:instrText>SEQ Table_4.B. \* ARABIC</w:instrText>
      </w:r>
      <w:r w:rsidRPr="00C7345F">
        <w:fldChar w:fldCharType="separate"/>
      </w:r>
      <w:r w:rsidRPr="00C7345F">
        <w:t>33</w:t>
      </w:r>
      <w:r w:rsidRPr="00C7345F">
        <w:fldChar w:fldCharType="end"/>
      </w:r>
      <w:r w:rsidRPr="00C7345F">
        <w:t xml:space="preserve">  Raw-Score-to-Scale-Score Distribution for Grade Three—Written Language</w:t>
      </w:r>
      <w:r w:rsidR="00C733D8">
        <w:t> </w:t>
      </w:r>
      <w:r w:rsidRPr="00C7345F">
        <w:t>for Computer-based Assessment Forms</w:t>
      </w:r>
      <w:bookmarkEnd w:id="649"/>
    </w:p>
    <w:tbl>
      <w:tblPr>
        <w:tblStyle w:val="TRs"/>
        <w:tblW w:w="0" w:type="auto"/>
        <w:tblLayout w:type="fixed"/>
        <w:tblLook w:val="04A0" w:firstRow="1" w:lastRow="0" w:firstColumn="1" w:lastColumn="0" w:noHBand="0" w:noVBand="1"/>
        <w:tblDescription w:val="Raw-Score-to-Scale-Score Distribution for Grade Three—Written Language for Computer-based Assessment Forms"/>
      </w:tblPr>
      <w:tblGrid>
        <w:gridCol w:w="1584"/>
        <w:gridCol w:w="1577"/>
        <w:gridCol w:w="830"/>
        <w:gridCol w:w="950"/>
        <w:gridCol w:w="1512"/>
      </w:tblGrid>
      <w:tr w:rsidR="00384C43" w:rsidRPr="00C7345F" w14:paraId="08590519"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44AF1EE"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5A3026BA"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044AA3A9" w14:textId="77777777" w:rsidR="00384C43" w:rsidRPr="00C7345F" w:rsidRDefault="00384C43" w:rsidP="00F73F5C">
            <w:pPr>
              <w:pStyle w:val="TableHead"/>
              <w:rPr>
                <w:b w:val="0"/>
                <w:noProof w:val="0"/>
              </w:rPr>
            </w:pPr>
            <w:r w:rsidRPr="00C7345F">
              <w:rPr>
                <w:noProof w:val="0"/>
              </w:rPr>
              <w:t>Level</w:t>
            </w:r>
          </w:p>
        </w:tc>
        <w:tc>
          <w:tcPr>
            <w:tcW w:w="950" w:type="dxa"/>
            <w:hideMark/>
          </w:tcPr>
          <w:p w14:paraId="3E754810" w14:textId="77777777" w:rsidR="00384C43" w:rsidRPr="00C7345F" w:rsidRDefault="00384C43" w:rsidP="00F73F5C">
            <w:pPr>
              <w:pStyle w:val="TableHead"/>
              <w:rPr>
                <w:b w:val="0"/>
                <w:noProof w:val="0"/>
              </w:rPr>
            </w:pPr>
            <w:r w:rsidRPr="00C7345F">
              <w:rPr>
                <w:noProof w:val="0"/>
              </w:rPr>
              <w:t>N</w:t>
            </w:r>
          </w:p>
        </w:tc>
        <w:tc>
          <w:tcPr>
            <w:tcW w:w="1512" w:type="dxa"/>
            <w:hideMark/>
          </w:tcPr>
          <w:p w14:paraId="345A5419"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16DECA0C" w14:textId="77777777" w:rsidTr="00F73F5C">
        <w:tc>
          <w:tcPr>
            <w:tcW w:w="1584" w:type="dxa"/>
            <w:noWrap/>
            <w:hideMark/>
          </w:tcPr>
          <w:p w14:paraId="5A254488" w14:textId="77777777" w:rsidR="00384C43" w:rsidRPr="00C7345F" w:rsidRDefault="00384C43" w:rsidP="00F73F5C">
            <w:pPr>
              <w:pStyle w:val="TableText"/>
              <w:keepNext/>
              <w:ind w:right="432"/>
              <w:rPr>
                <w:rFonts w:cs="Times New Roman"/>
              </w:rPr>
            </w:pPr>
            <w:r w:rsidRPr="00C7345F">
              <w:t>0</w:t>
            </w:r>
          </w:p>
        </w:tc>
        <w:tc>
          <w:tcPr>
            <w:tcW w:w="1577" w:type="dxa"/>
          </w:tcPr>
          <w:p w14:paraId="62C2F4F0" w14:textId="77777777" w:rsidR="00384C43" w:rsidRPr="00C7345F" w:rsidRDefault="00384C43" w:rsidP="00F73F5C">
            <w:pPr>
              <w:pStyle w:val="TableText"/>
              <w:ind w:right="432"/>
              <w:rPr>
                <w:rFonts w:cs="Times New Roman"/>
              </w:rPr>
            </w:pPr>
            <w:r w:rsidRPr="00C7345F">
              <w:t>150</w:t>
            </w:r>
          </w:p>
        </w:tc>
        <w:tc>
          <w:tcPr>
            <w:tcW w:w="830" w:type="dxa"/>
          </w:tcPr>
          <w:p w14:paraId="6C3B8BBA" w14:textId="77777777" w:rsidR="00384C43" w:rsidRPr="00C7345F" w:rsidRDefault="00384C43" w:rsidP="00F73F5C">
            <w:pPr>
              <w:pStyle w:val="TableText"/>
              <w:ind w:right="288"/>
            </w:pPr>
            <w:r w:rsidRPr="00C7345F">
              <w:t>1</w:t>
            </w:r>
          </w:p>
        </w:tc>
        <w:tc>
          <w:tcPr>
            <w:tcW w:w="950" w:type="dxa"/>
          </w:tcPr>
          <w:p w14:paraId="436C5807" w14:textId="77777777" w:rsidR="00384C43" w:rsidRPr="00C7345F" w:rsidRDefault="00384C43" w:rsidP="00F73F5C">
            <w:pPr>
              <w:pStyle w:val="TableText"/>
              <w:ind w:right="144"/>
              <w:rPr>
                <w:rFonts w:cs="Times New Roman"/>
              </w:rPr>
            </w:pPr>
            <w:r w:rsidRPr="00C7345F">
              <w:t>676</w:t>
            </w:r>
          </w:p>
        </w:tc>
        <w:tc>
          <w:tcPr>
            <w:tcW w:w="1512" w:type="dxa"/>
            <w:hideMark/>
          </w:tcPr>
          <w:p w14:paraId="2E79EF51" w14:textId="77777777" w:rsidR="00384C43" w:rsidRPr="00C7345F" w:rsidRDefault="00384C43" w:rsidP="00F73F5C">
            <w:pPr>
              <w:pStyle w:val="TableText"/>
              <w:ind w:right="432"/>
            </w:pPr>
            <w:r w:rsidRPr="00C7345F">
              <w:t>27.20</w:t>
            </w:r>
          </w:p>
        </w:tc>
      </w:tr>
      <w:tr w:rsidR="00384C43" w:rsidRPr="00C7345F" w14:paraId="72FEF278" w14:textId="77777777" w:rsidTr="00F73F5C">
        <w:tc>
          <w:tcPr>
            <w:tcW w:w="1584" w:type="dxa"/>
            <w:noWrap/>
            <w:hideMark/>
          </w:tcPr>
          <w:p w14:paraId="7BF9FD1B" w14:textId="77777777" w:rsidR="00384C43" w:rsidRPr="00C7345F" w:rsidRDefault="00384C43" w:rsidP="00F73F5C">
            <w:pPr>
              <w:pStyle w:val="TableText"/>
              <w:keepNext/>
              <w:ind w:right="432"/>
            </w:pPr>
            <w:r w:rsidRPr="00C7345F">
              <w:t>1</w:t>
            </w:r>
          </w:p>
        </w:tc>
        <w:tc>
          <w:tcPr>
            <w:tcW w:w="1577" w:type="dxa"/>
          </w:tcPr>
          <w:p w14:paraId="406FF157" w14:textId="77777777" w:rsidR="00384C43" w:rsidRPr="00C7345F" w:rsidRDefault="00384C43" w:rsidP="00F73F5C">
            <w:pPr>
              <w:pStyle w:val="TableText"/>
              <w:ind w:right="432"/>
              <w:rPr>
                <w:rFonts w:cs="Times New Roman"/>
              </w:rPr>
            </w:pPr>
            <w:r w:rsidRPr="00C7345F">
              <w:t>150</w:t>
            </w:r>
          </w:p>
        </w:tc>
        <w:tc>
          <w:tcPr>
            <w:tcW w:w="830" w:type="dxa"/>
          </w:tcPr>
          <w:p w14:paraId="218A6C40" w14:textId="77777777" w:rsidR="00384C43" w:rsidRPr="00C7345F" w:rsidRDefault="00384C43" w:rsidP="00F73F5C">
            <w:pPr>
              <w:pStyle w:val="TableText"/>
              <w:ind w:right="288"/>
            </w:pPr>
            <w:r w:rsidRPr="00C7345F">
              <w:t>1</w:t>
            </w:r>
          </w:p>
        </w:tc>
        <w:tc>
          <w:tcPr>
            <w:tcW w:w="950" w:type="dxa"/>
          </w:tcPr>
          <w:p w14:paraId="56679E54" w14:textId="77777777" w:rsidR="00384C43" w:rsidRPr="00C7345F" w:rsidRDefault="00384C43" w:rsidP="00F73F5C">
            <w:pPr>
              <w:pStyle w:val="TableText"/>
              <w:ind w:right="144"/>
              <w:rPr>
                <w:rFonts w:cs="Times New Roman"/>
              </w:rPr>
            </w:pPr>
            <w:r w:rsidRPr="00C7345F">
              <w:t>180</w:t>
            </w:r>
          </w:p>
        </w:tc>
        <w:tc>
          <w:tcPr>
            <w:tcW w:w="1512" w:type="dxa"/>
            <w:hideMark/>
          </w:tcPr>
          <w:p w14:paraId="6031D681" w14:textId="77777777" w:rsidR="00384C43" w:rsidRPr="00C7345F" w:rsidRDefault="00384C43" w:rsidP="00F73F5C">
            <w:pPr>
              <w:pStyle w:val="TableText"/>
              <w:ind w:right="432"/>
            </w:pPr>
            <w:r w:rsidRPr="00C7345F">
              <w:t>7.24</w:t>
            </w:r>
          </w:p>
        </w:tc>
      </w:tr>
      <w:tr w:rsidR="00384C43" w:rsidRPr="00C7345F" w14:paraId="7C6D0915" w14:textId="77777777" w:rsidTr="00F73F5C">
        <w:tc>
          <w:tcPr>
            <w:tcW w:w="1584" w:type="dxa"/>
            <w:noWrap/>
            <w:hideMark/>
          </w:tcPr>
          <w:p w14:paraId="39A8DD1B" w14:textId="77777777" w:rsidR="00384C43" w:rsidRPr="00C7345F" w:rsidRDefault="00384C43" w:rsidP="00F73F5C">
            <w:pPr>
              <w:pStyle w:val="TableText"/>
              <w:keepNext/>
              <w:ind w:right="432"/>
            </w:pPr>
            <w:r w:rsidRPr="00C7345F">
              <w:t>2</w:t>
            </w:r>
          </w:p>
        </w:tc>
        <w:tc>
          <w:tcPr>
            <w:tcW w:w="1577" w:type="dxa"/>
          </w:tcPr>
          <w:p w14:paraId="1E3723DC" w14:textId="77777777" w:rsidR="00384C43" w:rsidRPr="00C7345F" w:rsidRDefault="00384C43" w:rsidP="00F73F5C">
            <w:pPr>
              <w:pStyle w:val="TableText"/>
              <w:ind w:right="432"/>
              <w:rPr>
                <w:rFonts w:cs="Times New Roman"/>
              </w:rPr>
            </w:pPr>
            <w:r w:rsidRPr="00C7345F">
              <w:t>154</w:t>
            </w:r>
          </w:p>
        </w:tc>
        <w:tc>
          <w:tcPr>
            <w:tcW w:w="830" w:type="dxa"/>
          </w:tcPr>
          <w:p w14:paraId="44677A99" w14:textId="77777777" w:rsidR="00384C43" w:rsidRPr="00C7345F" w:rsidRDefault="00384C43" w:rsidP="00F73F5C">
            <w:pPr>
              <w:pStyle w:val="TableText"/>
              <w:ind w:right="288"/>
            </w:pPr>
            <w:r w:rsidRPr="00C7345F">
              <w:t>1</w:t>
            </w:r>
          </w:p>
        </w:tc>
        <w:tc>
          <w:tcPr>
            <w:tcW w:w="950" w:type="dxa"/>
          </w:tcPr>
          <w:p w14:paraId="50D72AF4" w14:textId="77777777" w:rsidR="00384C43" w:rsidRPr="00C7345F" w:rsidRDefault="00384C43" w:rsidP="00F73F5C">
            <w:pPr>
              <w:pStyle w:val="TableText"/>
              <w:ind w:right="144"/>
              <w:rPr>
                <w:rFonts w:cs="Times New Roman"/>
              </w:rPr>
            </w:pPr>
            <w:r w:rsidRPr="00C7345F">
              <w:t>144</w:t>
            </w:r>
          </w:p>
        </w:tc>
        <w:tc>
          <w:tcPr>
            <w:tcW w:w="1512" w:type="dxa"/>
            <w:hideMark/>
          </w:tcPr>
          <w:p w14:paraId="6997B7A4" w14:textId="77777777" w:rsidR="00384C43" w:rsidRPr="00C7345F" w:rsidRDefault="00384C43" w:rsidP="00F73F5C">
            <w:pPr>
              <w:pStyle w:val="TableText"/>
              <w:ind w:right="432"/>
            </w:pPr>
            <w:r w:rsidRPr="00C7345F">
              <w:t>5.79</w:t>
            </w:r>
          </w:p>
        </w:tc>
      </w:tr>
      <w:tr w:rsidR="00384C43" w:rsidRPr="00C7345F" w14:paraId="02C8ED0F" w14:textId="77777777" w:rsidTr="00F73F5C">
        <w:tc>
          <w:tcPr>
            <w:tcW w:w="1584" w:type="dxa"/>
            <w:noWrap/>
            <w:hideMark/>
          </w:tcPr>
          <w:p w14:paraId="7E026A27" w14:textId="77777777" w:rsidR="00384C43" w:rsidRPr="00C7345F" w:rsidRDefault="00384C43" w:rsidP="00F73F5C">
            <w:pPr>
              <w:pStyle w:val="TableText"/>
              <w:keepNext/>
              <w:ind w:right="432"/>
            </w:pPr>
            <w:r w:rsidRPr="00C7345F">
              <w:t>3</w:t>
            </w:r>
          </w:p>
        </w:tc>
        <w:tc>
          <w:tcPr>
            <w:tcW w:w="1577" w:type="dxa"/>
          </w:tcPr>
          <w:p w14:paraId="3DAF605D" w14:textId="77777777" w:rsidR="00384C43" w:rsidRPr="00C7345F" w:rsidRDefault="00384C43" w:rsidP="00F73F5C">
            <w:pPr>
              <w:pStyle w:val="TableText"/>
              <w:ind w:right="432"/>
              <w:rPr>
                <w:rFonts w:cs="Times New Roman"/>
              </w:rPr>
            </w:pPr>
            <w:r w:rsidRPr="00C7345F">
              <w:t>190</w:t>
            </w:r>
          </w:p>
        </w:tc>
        <w:tc>
          <w:tcPr>
            <w:tcW w:w="830" w:type="dxa"/>
          </w:tcPr>
          <w:p w14:paraId="0C10B5EA" w14:textId="77777777" w:rsidR="00384C43" w:rsidRPr="00C7345F" w:rsidRDefault="00384C43" w:rsidP="00F73F5C">
            <w:pPr>
              <w:pStyle w:val="TableText"/>
              <w:ind w:right="288"/>
            </w:pPr>
            <w:r w:rsidRPr="00C7345F">
              <w:t>1</w:t>
            </w:r>
          </w:p>
        </w:tc>
        <w:tc>
          <w:tcPr>
            <w:tcW w:w="950" w:type="dxa"/>
          </w:tcPr>
          <w:p w14:paraId="781F9B96" w14:textId="77777777" w:rsidR="00384C43" w:rsidRPr="00C7345F" w:rsidRDefault="00384C43" w:rsidP="00F73F5C">
            <w:pPr>
              <w:pStyle w:val="TableText"/>
              <w:ind w:right="144"/>
              <w:rPr>
                <w:rFonts w:cs="Times New Roman"/>
              </w:rPr>
            </w:pPr>
            <w:r w:rsidRPr="00C7345F">
              <w:t>126</w:t>
            </w:r>
          </w:p>
        </w:tc>
        <w:tc>
          <w:tcPr>
            <w:tcW w:w="1512" w:type="dxa"/>
            <w:hideMark/>
          </w:tcPr>
          <w:p w14:paraId="6FA0B191" w14:textId="77777777" w:rsidR="00384C43" w:rsidRPr="00C7345F" w:rsidRDefault="00384C43" w:rsidP="00F73F5C">
            <w:pPr>
              <w:pStyle w:val="TableText"/>
              <w:ind w:right="432"/>
            </w:pPr>
            <w:r w:rsidRPr="00C7345F">
              <w:t>5.07</w:t>
            </w:r>
          </w:p>
        </w:tc>
      </w:tr>
      <w:tr w:rsidR="00384C43" w:rsidRPr="00C7345F" w14:paraId="3B39112C" w14:textId="77777777" w:rsidTr="00F73F5C">
        <w:tc>
          <w:tcPr>
            <w:tcW w:w="1584" w:type="dxa"/>
            <w:noWrap/>
          </w:tcPr>
          <w:p w14:paraId="713B02C8" w14:textId="77777777" w:rsidR="00384C43" w:rsidRPr="00C7345F" w:rsidRDefault="00384C43" w:rsidP="00F73F5C">
            <w:pPr>
              <w:pStyle w:val="TableText"/>
              <w:keepNext/>
              <w:ind w:right="432"/>
              <w:rPr>
                <w:color w:val="000000"/>
              </w:rPr>
            </w:pPr>
            <w:r w:rsidRPr="00C7345F">
              <w:t>4</w:t>
            </w:r>
          </w:p>
        </w:tc>
        <w:tc>
          <w:tcPr>
            <w:tcW w:w="1577" w:type="dxa"/>
          </w:tcPr>
          <w:p w14:paraId="7FE6A48C" w14:textId="77777777" w:rsidR="00384C43" w:rsidRPr="00C7345F" w:rsidRDefault="00384C43" w:rsidP="00F73F5C">
            <w:pPr>
              <w:pStyle w:val="TableText"/>
              <w:ind w:right="432"/>
              <w:rPr>
                <w:rFonts w:cs="Times New Roman"/>
              </w:rPr>
            </w:pPr>
            <w:r w:rsidRPr="00C7345F">
              <w:t>217</w:t>
            </w:r>
          </w:p>
        </w:tc>
        <w:tc>
          <w:tcPr>
            <w:tcW w:w="830" w:type="dxa"/>
          </w:tcPr>
          <w:p w14:paraId="4E43835F" w14:textId="77777777" w:rsidR="00384C43" w:rsidRPr="00C7345F" w:rsidRDefault="00384C43" w:rsidP="00F73F5C">
            <w:pPr>
              <w:pStyle w:val="TableText"/>
              <w:ind w:right="288"/>
            </w:pPr>
            <w:r w:rsidRPr="00C7345F">
              <w:t>1</w:t>
            </w:r>
          </w:p>
        </w:tc>
        <w:tc>
          <w:tcPr>
            <w:tcW w:w="950" w:type="dxa"/>
          </w:tcPr>
          <w:p w14:paraId="0F13BEBD" w14:textId="77777777" w:rsidR="00384C43" w:rsidRPr="00C7345F" w:rsidRDefault="00384C43" w:rsidP="00F73F5C">
            <w:pPr>
              <w:pStyle w:val="TableText"/>
              <w:ind w:right="144"/>
              <w:rPr>
                <w:rFonts w:cs="Times New Roman"/>
              </w:rPr>
            </w:pPr>
            <w:r w:rsidRPr="00C7345F">
              <w:t>107</w:t>
            </w:r>
          </w:p>
        </w:tc>
        <w:tc>
          <w:tcPr>
            <w:tcW w:w="1512" w:type="dxa"/>
          </w:tcPr>
          <w:p w14:paraId="0389095E" w14:textId="77777777" w:rsidR="00384C43" w:rsidRPr="00C7345F" w:rsidRDefault="00384C43" w:rsidP="00F73F5C">
            <w:pPr>
              <w:pStyle w:val="TableText"/>
              <w:ind w:right="432"/>
              <w:rPr>
                <w:color w:val="000000"/>
              </w:rPr>
            </w:pPr>
            <w:r w:rsidRPr="00C7345F">
              <w:t>4.31</w:t>
            </w:r>
          </w:p>
        </w:tc>
      </w:tr>
      <w:tr w:rsidR="00384C43" w:rsidRPr="00C7345F" w14:paraId="4228FB1F" w14:textId="77777777" w:rsidTr="00F73F5C">
        <w:tc>
          <w:tcPr>
            <w:tcW w:w="1584" w:type="dxa"/>
            <w:noWrap/>
          </w:tcPr>
          <w:p w14:paraId="17549D67" w14:textId="77777777" w:rsidR="00384C43" w:rsidRPr="00C7345F" w:rsidRDefault="00384C43" w:rsidP="00F73F5C">
            <w:pPr>
              <w:pStyle w:val="TableText"/>
              <w:keepNext/>
              <w:ind w:right="432"/>
              <w:rPr>
                <w:color w:val="000000"/>
              </w:rPr>
            </w:pPr>
            <w:r w:rsidRPr="00C7345F">
              <w:t>5</w:t>
            </w:r>
          </w:p>
        </w:tc>
        <w:tc>
          <w:tcPr>
            <w:tcW w:w="1577" w:type="dxa"/>
          </w:tcPr>
          <w:p w14:paraId="242738C9" w14:textId="77777777" w:rsidR="00384C43" w:rsidRPr="00C7345F" w:rsidRDefault="00384C43" w:rsidP="00F73F5C">
            <w:pPr>
              <w:pStyle w:val="TableText"/>
              <w:ind w:right="432"/>
              <w:rPr>
                <w:rFonts w:cs="Times New Roman"/>
              </w:rPr>
            </w:pPr>
            <w:r w:rsidRPr="00C7345F">
              <w:t>239</w:t>
            </w:r>
          </w:p>
        </w:tc>
        <w:tc>
          <w:tcPr>
            <w:tcW w:w="830" w:type="dxa"/>
          </w:tcPr>
          <w:p w14:paraId="0FBA2B9F" w14:textId="77777777" w:rsidR="00384C43" w:rsidRPr="00C7345F" w:rsidRDefault="00384C43" w:rsidP="00F73F5C">
            <w:pPr>
              <w:pStyle w:val="TableText"/>
              <w:ind w:right="288"/>
            </w:pPr>
            <w:r w:rsidRPr="00C7345F">
              <w:t>1</w:t>
            </w:r>
          </w:p>
        </w:tc>
        <w:tc>
          <w:tcPr>
            <w:tcW w:w="950" w:type="dxa"/>
          </w:tcPr>
          <w:p w14:paraId="742839DE" w14:textId="77777777" w:rsidR="00384C43" w:rsidRPr="00C7345F" w:rsidRDefault="00384C43" w:rsidP="00F73F5C">
            <w:pPr>
              <w:pStyle w:val="TableText"/>
              <w:ind w:right="144"/>
              <w:rPr>
                <w:rFonts w:cs="Times New Roman"/>
              </w:rPr>
            </w:pPr>
            <w:r w:rsidRPr="00C7345F">
              <w:t>80</w:t>
            </w:r>
          </w:p>
        </w:tc>
        <w:tc>
          <w:tcPr>
            <w:tcW w:w="1512" w:type="dxa"/>
          </w:tcPr>
          <w:p w14:paraId="4640E1F3" w14:textId="77777777" w:rsidR="00384C43" w:rsidRPr="00C7345F" w:rsidRDefault="00384C43" w:rsidP="00F73F5C">
            <w:pPr>
              <w:pStyle w:val="TableText"/>
              <w:ind w:right="432"/>
              <w:rPr>
                <w:color w:val="000000"/>
              </w:rPr>
            </w:pPr>
            <w:r w:rsidRPr="00C7345F">
              <w:t>3.22</w:t>
            </w:r>
          </w:p>
        </w:tc>
      </w:tr>
      <w:tr w:rsidR="00384C43" w:rsidRPr="00C7345F" w14:paraId="7C48F01D" w14:textId="77777777" w:rsidTr="00F73F5C">
        <w:tc>
          <w:tcPr>
            <w:tcW w:w="1584" w:type="dxa"/>
            <w:noWrap/>
          </w:tcPr>
          <w:p w14:paraId="3936B7EB" w14:textId="77777777" w:rsidR="00384C43" w:rsidRPr="00C7345F" w:rsidRDefault="00384C43" w:rsidP="00F73F5C">
            <w:pPr>
              <w:pStyle w:val="TableText"/>
              <w:keepNext/>
              <w:ind w:right="432"/>
              <w:rPr>
                <w:color w:val="000000"/>
              </w:rPr>
            </w:pPr>
            <w:r w:rsidRPr="00C7345F">
              <w:t>6</w:t>
            </w:r>
          </w:p>
        </w:tc>
        <w:tc>
          <w:tcPr>
            <w:tcW w:w="1577" w:type="dxa"/>
          </w:tcPr>
          <w:p w14:paraId="033A7C2E" w14:textId="77777777" w:rsidR="00384C43" w:rsidRPr="00C7345F" w:rsidRDefault="00384C43" w:rsidP="00F73F5C">
            <w:pPr>
              <w:pStyle w:val="TableText"/>
              <w:ind w:right="432"/>
              <w:rPr>
                <w:rFonts w:cs="Times New Roman"/>
              </w:rPr>
            </w:pPr>
            <w:r w:rsidRPr="00C7345F">
              <w:t>259</w:t>
            </w:r>
          </w:p>
        </w:tc>
        <w:tc>
          <w:tcPr>
            <w:tcW w:w="830" w:type="dxa"/>
          </w:tcPr>
          <w:p w14:paraId="75BAA0F6" w14:textId="77777777" w:rsidR="00384C43" w:rsidRPr="00C7345F" w:rsidRDefault="00384C43" w:rsidP="00F73F5C">
            <w:pPr>
              <w:pStyle w:val="TableText"/>
              <w:ind w:right="288"/>
            </w:pPr>
            <w:r w:rsidRPr="00C7345F">
              <w:t>1</w:t>
            </w:r>
          </w:p>
        </w:tc>
        <w:tc>
          <w:tcPr>
            <w:tcW w:w="950" w:type="dxa"/>
          </w:tcPr>
          <w:p w14:paraId="13BDFCAD" w14:textId="77777777" w:rsidR="00384C43" w:rsidRPr="00C7345F" w:rsidRDefault="00384C43" w:rsidP="00F73F5C">
            <w:pPr>
              <w:pStyle w:val="TableText"/>
              <w:ind w:right="144"/>
              <w:rPr>
                <w:rFonts w:cs="Times New Roman"/>
              </w:rPr>
            </w:pPr>
            <w:r w:rsidRPr="00C7345F">
              <w:t>61</w:t>
            </w:r>
          </w:p>
        </w:tc>
        <w:tc>
          <w:tcPr>
            <w:tcW w:w="1512" w:type="dxa"/>
          </w:tcPr>
          <w:p w14:paraId="7A933443" w14:textId="77777777" w:rsidR="00384C43" w:rsidRPr="00C7345F" w:rsidRDefault="00384C43" w:rsidP="00F73F5C">
            <w:pPr>
              <w:pStyle w:val="TableText"/>
              <w:ind w:right="432"/>
              <w:rPr>
                <w:color w:val="000000"/>
              </w:rPr>
            </w:pPr>
            <w:r w:rsidRPr="00C7345F">
              <w:t>2.45</w:t>
            </w:r>
          </w:p>
        </w:tc>
      </w:tr>
      <w:tr w:rsidR="00384C43" w:rsidRPr="00C7345F" w14:paraId="3EDBB237" w14:textId="77777777" w:rsidTr="00F73F5C">
        <w:tc>
          <w:tcPr>
            <w:tcW w:w="1584" w:type="dxa"/>
            <w:noWrap/>
          </w:tcPr>
          <w:p w14:paraId="15307974" w14:textId="77777777" w:rsidR="00384C43" w:rsidRPr="00C7345F" w:rsidRDefault="00384C43" w:rsidP="00F73F5C">
            <w:pPr>
              <w:pStyle w:val="TableText"/>
              <w:keepNext/>
              <w:ind w:right="432"/>
              <w:rPr>
                <w:color w:val="000000"/>
              </w:rPr>
            </w:pPr>
            <w:r w:rsidRPr="00C7345F">
              <w:t>7</w:t>
            </w:r>
          </w:p>
        </w:tc>
        <w:tc>
          <w:tcPr>
            <w:tcW w:w="1577" w:type="dxa"/>
          </w:tcPr>
          <w:p w14:paraId="7FB026C9" w14:textId="77777777" w:rsidR="00384C43" w:rsidRPr="00C7345F" w:rsidRDefault="00384C43" w:rsidP="00F73F5C">
            <w:pPr>
              <w:pStyle w:val="TableText"/>
              <w:ind w:right="432"/>
              <w:rPr>
                <w:rFonts w:cs="Times New Roman"/>
              </w:rPr>
            </w:pPr>
            <w:r w:rsidRPr="00C7345F">
              <w:t>276</w:t>
            </w:r>
          </w:p>
        </w:tc>
        <w:tc>
          <w:tcPr>
            <w:tcW w:w="830" w:type="dxa"/>
          </w:tcPr>
          <w:p w14:paraId="23CCF072" w14:textId="77777777" w:rsidR="00384C43" w:rsidRPr="00C7345F" w:rsidRDefault="00384C43" w:rsidP="00F73F5C">
            <w:pPr>
              <w:pStyle w:val="TableText"/>
              <w:ind w:right="288"/>
            </w:pPr>
            <w:r w:rsidRPr="00C7345F">
              <w:t>1</w:t>
            </w:r>
          </w:p>
        </w:tc>
        <w:tc>
          <w:tcPr>
            <w:tcW w:w="950" w:type="dxa"/>
          </w:tcPr>
          <w:p w14:paraId="08310FF9" w14:textId="77777777" w:rsidR="00384C43" w:rsidRPr="00C7345F" w:rsidRDefault="00384C43" w:rsidP="00F73F5C">
            <w:pPr>
              <w:pStyle w:val="TableText"/>
              <w:ind w:right="144"/>
              <w:rPr>
                <w:rFonts w:cs="Times New Roman"/>
              </w:rPr>
            </w:pPr>
            <w:r w:rsidRPr="00C7345F">
              <w:t>57</w:t>
            </w:r>
          </w:p>
        </w:tc>
        <w:tc>
          <w:tcPr>
            <w:tcW w:w="1512" w:type="dxa"/>
          </w:tcPr>
          <w:p w14:paraId="5D3E6CAB" w14:textId="77777777" w:rsidR="00384C43" w:rsidRPr="00C7345F" w:rsidRDefault="00384C43" w:rsidP="00F73F5C">
            <w:pPr>
              <w:pStyle w:val="TableText"/>
              <w:ind w:right="432"/>
              <w:rPr>
                <w:color w:val="000000"/>
              </w:rPr>
            </w:pPr>
            <w:r w:rsidRPr="00C7345F">
              <w:t>2.29</w:t>
            </w:r>
          </w:p>
        </w:tc>
      </w:tr>
      <w:tr w:rsidR="00384C43" w:rsidRPr="00C7345F" w14:paraId="366CF954" w14:textId="77777777" w:rsidTr="00F73F5C">
        <w:tc>
          <w:tcPr>
            <w:tcW w:w="1584" w:type="dxa"/>
            <w:noWrap/>
          </w:tcPr>
          <w:p w14:paraId="0D50B682" w14:textId="77777777" w:rsidR="00384C43" w:rsidRPr="00C7345F" w:rsidRDefault="00384C43" w:rsidP="00F73F5C">
            <w:pPr>
              <w:pStyle w:val="TableText"/>
              <w:keepNext/>
              <w:ind w:right="432"/>
              <w:rPr>
                <w:color w:val="000000"/>
              </w:rPr>
            </w:pPr>
            <w:r w:rsidRPr="00C7345F">
              <w:t>8</w:t>
            </w:r>
          </w:p>
        </w:tc>
        <w:tc>
          <w:tcPr>
            <w:tcW w:w="1577" w:type="dxa"/>
          </w:tcPr>
          <w:p w14:paraId="6C765A7D" w14:textId="77777777" w:rsidR="00384C43" w:rsidRPr="00C7345F" w:rsidRDefault="00384C43" w:rsidP="00F73F5C">
            <w:pPr>
              <w:pStyle w:val="TableText"/>
              <w:ind w:right="432"/>
              <w:rPr>
                <w:rFonts w:cs="Times New Roman"/>
              </w:rPr>
            </w:pPr>
            <w:r w:rsidRPr="00C7345F">
              <w:t>293</w:t>
            </w:r>
          </w:p>
        </w:tc>
        <w:tc>
          <w:tcPr>
            <w:tcW w:w="830" w:type="dxa"/>
          </w:tcPr>
          <w:p w14:paraId="137A4F45" w14:textId="77777777" w:rsidR="00384C43" w:rsidRPr="00C7345F" w:rsidRDefault="00384C43" w:rsidP="00F73F5C">
            <w:pPr>
              <w:pStyle w:val="TableText"/>
              <w:ind w:right="288"/>
            </w:pPr>
            <w:r w:rsidRPr="00C7345F">
              <w:t>1</w:t>
            </w:r>
          </w:p>
        </w:tc>
        <w:tc>
          <w:tcPr>
            <w:tcW w:w="950" w:type="dxa"/>
          </w:tcPr>
          <w:p w14:paraId="563FC63C" w14:textId="77777777" w:rsidR="00384C43" w:rsidRPr="00C7345F" w:rsidRDefault="00384C43" w:rsidP="00F73F5C">
            <w:pPr>
              <w:pStyle w:val="TableText"/>
              <w:ind w:right="144"/>
              <w:rPr>
                <w:rFonts w:cs="Times New Roman"/>
              </w:rPr>
            </w:pPr>
            <w:r w:rsidRPr="00C7345F">
              <w:t>70</w:t>
            </w:r>
          </w:p>
        </w:tc>
        <w:tc>
          <w:tcPr>
            <w:tcW w:w="1512" w:type="dxa"/>
          </w:tcPr>
          <w:p w14:paraId="67A4C02A" w14:textId="77777777" w:rsidR="00384C43" w:rsidRPr="00C7345F" w:rsidRDefault="00384C43" w:rsidP="00F73F5C">
            <w:pPr>
              <w:pStyle w:val="TableText"/>
              <w:ind w:right="432"/>
              <w:rPr>
                <w:color w:val="000000"/>
              </w:rPr>
            </w:pPr>
            <w:r w:rsidRPr="00C7345F">
              <w:t>2.82</w:t>
            </w:r>
          </w:p>
        </w:tc>
      </w:tr>
      <w:tr w:rsidR="00384C43" w:rsidRPr="00C7345F" w14:paraId="387C4143" w14:textId="77777777" w:rsidTr="00F73F5C">
        <w:tc>
          <w:tcPr>
            <w:tcW w:w="1584" w:type="dxa"/>
            <w:noWrap/>
          </w:tcPr>
          <w:p w14:paraId="0DA5DED7" w14:textId="77777777" w:rsidR="00384C43" w:rsidRPr="00C7345F" w:rsidRDefault="00384C43" w:rsidP="00F73F5C">
            <w:pPr>
              <w:pStyle w:val="TableText"/>
              <w:keepNext/>
              <w:ind w:right="432"/>
              <w:rPr>
                <w:color w:val="000000"/>
              </w:rPr>
            </w:pPr>
            <w:r w:rsidRPr="00C7345F">
              <w:t>9</w:t>
            </w:r>
          </w:p>
        </w:tc>
        <w:tc>
          <w:tcPr>
            <w:tcW w:w="1577" w:type="dxa"/>
          </w:tcPr>
          <w:p w14:paraId="2F6290FC" w14:textId="77777777" w:rsidR="00384C43" w:rsidRPr="00C7345F" w:rsidRDefault="00384C43" w:rsidP="00F73F5C">
            <w:pPr>
              <w:pStyle w:val="TableText"/>
              <w:ind w:right="432"/>
              <w:rPr>
                <w:rFonts w:cs="Times New Roman"/>
              </w:rPr>
            </w:pPr>
            <w:r w:rsidRPr="00C7345F">
              <w:t>309</w:t>
            </w:r>
          </w:p>
        </w:tc>
        <w:tc>
          <w:tcPr>
            <w:tcW w:w="830" w:type="dxa"/>
          </w:tcPr>
          <w:p w14:paraId="7360D3D5" w14:textId="77777777" w:rsidR="00384C43" w:rsidRPr="00C7345F" w:rsidRDefault="00384C43" w:rsidP="00F73F5C">
            <w:pPr>
              <w:pStyle w:val="TableText"/>
              <w:ind w:right="288"/>
            </w:pPr>
            <w:r w:rsidRPr="00C7345F">
              <w:t>1</w:t>
            </w:r>
          </w:p>
        </w:tc>
        <w:tc>
          <w:tcPr>
            <w:tcW w:w="950" w:type="dxa"/>
          </w:tcPr>
          <w:p w14:paraId="64AB8CBC" w14:textId="77777777" w:rsidR="00384C43" w:rsidRPr="00C7345F" w:rsidRDefault="00384C43" w:rsidP="00F73F5C">
            <w:pPr>
              <w:pStyle w:val="TableText"/>
              <w:ind w:right="144"/>
              <w:rPr>
                <w:rFonts w:cs="Times New Roman"/>
              </w:rPr>
            </w:pPr>
            <w:r w:rsidRPr="00C7345F">
              <w:t>65</w:t>
            </w:r>
          </w:p>
        </w:tc>
        <w:tc>
          <w:tcPr>
            <w:tcW w:w="1512" w:type="dxa"/>
          </w:tcPr>
          <w:p w14:paraId="2442F9F7" w14:textId="77777777" w:rsidR="00384C43" w:rsidRPr="00C7345F" w:rsidRDefault="00384C43" w:rsidP="00F73F5C">
            <w:pPr>
              <w:pStyle w:val="TableText"/>
              <w:ind w:right="432"/>
              <w:rPr>
                <w:color w:val="000000"/>
              </w:rPr>
            </w:pPr>
            <w:r w:rsidRPr="00C7345F">
              <w:t>2.62</w:t>
            </w:r>
          </w:p>
        </w:tc>
      </w:tr>
      <w:tr w:rsidR="00384C43" w:rsidRPr="00C7345F" w14:paraId="4F779E96" w14:textId="77777777" w:rsidTr="00F73F5C">
        <w:tc>
          <w:tcPr>
            <w:tcW w:w="1584" w:type="dxa"/>
            <w:noWrap/>
          </w:tcPr>
          <w:p w14:paraId="11E07A97" w14:textId="77777777" w:rsidR="00384C43" w:rsidRPr="00C7345F" w:rsidRDefault="00384C43" w:rsidP="00F73F5C">
            <w:pPr>
              <w:pStyle w:val="TableText"/>
              <w:keepNext/>
              <w:ind w:right="432"/>
              <w:rPr>
                <w:color w:val="000000"/>
              </w:rPr>
            </w:pPr>
            <w:r w:rsidRPr="00C7345F">
              <w:t>10</w:t>
            </w:r>
          </w:p>
        </w:tc>
        <w:tc>
          <w:tcPr>
            <w:tcW w:w="1577" w:type="dxa"/>
          </w:tcPr>
          <w:p w14:paraId="6BCB9EC3" w14:textId="77777777" w:rsidR="00384C43" w:rsidRPr="00C7345F" w:rsidRDefault="00384C43" w:rsidP="00F73F5C">
            <w:pPr>
              <w:pStyle w:val="TableText"/>
              <w:ind w:right="432"/>
              <w:rPr>
                <w:rFonts w:cs="Times New Roman"/>
              </w:rPr>
            </w:pPr>
            <w:r w:rsidRPr="00C7345F">
              <w:t>324</w:t>
            </w:r>
          </w:p>
        </w:tc>
        <w:tc>
          <w:tcPr>
            <w:tcW w:w="830" w:type="dxa"/>
          </w:tcPr>
          <w:p w14:paraId="7D96899C" w14:textId="77777777" w:rsidR="00384C43" w:rsidRPr="00C7345F" w:rsidRDefault="00384C43" w:rsidP="00F73F5C">
            <w:pPr>
              <w:pStyle w:val="TableText"/>
              <w:ind w:right="288"/>
            </w:pPr>
            <w:r w:rsidRPr="00C7345F">
              <w:t>1</w:t>
            </w:r>
          </w:p>
        </w:tc>
        <w:tc>
          <w:tcPr>
            <w:tcW w:w="950" w:type="dxa"/>
          </w:tcPr>
          <w:p w14:paraId="132A1FBC" w14:textId="77777777" w:rsidR="00384C43" w:rsidRPr="00C7345F" w:rsidRDefault="00384C43" w:rsidP="00F73F5C">
            <w:pPr>
              <w:pStyle w:val="TableText"/>
              <w:ind w:right="144"/>
              <w:rPr>
                <w:rFonts w:cs="Times New Roman"/>
              </w:rPr>
            </w:pPr>
            <w:r w:rsidRPr="00C7345F">
              <w:t>58</w:t>
            </w:r>
          </w:p>
        </w:tc>
        <w:tc>
          <w:tcPr>
            <w:tcW w:w="1512" w:type="dxa"/>
          </w:tcPr>
          <w:p w14:paraId="52101EBA" w14:textId="77777777" w:rsidR="00384C43" w:rsidRPr="00C7345F" w:rsidRDefault="00384C43" w:rsidP="00F73F5C">
            <w:pPr>
              <w:pStyle w:val="TableText"/>
              <w:ind w:right="432"/>
              <w:rPr>
                <w:color w:val="000000"/>
              </w:rPr>
            </w:pPr>
            <w:r w:rsidRPr="00C7345F">
              <w:t>2.33</w:t>
            </w:r>
          </w:p>
        </w:tc>
      </w:tr>
      <w:tr w:rsidR="00384C43" w:rsidRPr="00C7345F" w14:paraId="53AFBECD" w14:textId="77777777" w:rsidTr="00F73F5C">
        <w:tc>
          <w:tcPr>
            <w:tcW w:w="1584" w:type="dxa"/>
            <w:noWrap/>
          </w:tcPr>
          <w:p w14:paraId="3B0BB23D" w14:textId="77777777" w:rsidR="00384C43" w:rsidRPr="00C7345F" w:rsidRDefault="00384C43" w:rsidP="00F73F5C">
            <w:pPr>
              <w:pStyle w:val="TableText"/>
              <w:keepNext/>
              <w:ind w:right="432"/>
              <w:rPr>
                <w:color w:val="000000"/>
              </w:rPr>
            </w:pPr>
            <w:r w:rsidRPr="00C7345F">
              <w:t>11</w:t>
            </w:r>
          </w:p>
        </w:tc>
        <w:tc>
          <w:tcPr>
            <w:tcW w:w="1577" w:type="dxa"/>
          </w:tcPr>
          <w:p w14:paraId="4AC1AE85" w14:textId="77777777" w:rsidR="00384C43" w:rsidRPr="00C7345F" w:rsidRDefault="00384C43" w:rsidP="00F73F5C">
            <w:pPr>
              <w:pStyle w:val="TableText"/>
              <w:ind w:right="432"/>
              <w:rPr>
                <w:rFonts w:cs="Times New Roman"/>
              </w:rPr>
            </w:pPr>
            <w:r w:rsidRPr="00C7345F">
              <w:t>339</w:t>
            </w:r>
          </w:p>
        </w:tc>
        <w:tc>
          <w:tcPr>
            <w:tcW w:w="830" w:type="dxa"/>
          </w:tcPr>
          <w:p w14:paraId="0350EE6D" w14:textId="77777777" w:rsidR="00384C43" w:rsidRPr="00C7345F" w:rsidRDefault="00384C43" w:rsidP="00F73F5C">
            <w:pPr>
              <w:pStyle w:val="TableText"/>
              <w:ind w:right="288"/>
            </w:pPr>
            <w:r w:rsidRPr="00C7345F">
              <w:t>1</w:t>
            </w:r>
          </w:p>
        </w:tc>
        <w:tc>
          <w:tcPr>
            <w:tcW w:w="950" w:type="dxa"/>
          </w:tcPr>
          <w:p w14:paraId="52D7715C" w14:textId="77777777" w:rsidR="00384C43" w:rsidRPr="00C7345F" w:rsidRDefault="00384C43" w:rsidP="00F73F5C">
            <w:pPr>
              <w:pStyle w:val="TableText"/>
              <w:ind w:right="144"/>
              <w:rPr>
                <w:rFonts w:cs="Times New Roman"/>
              </w:rPr>
            </w:pPr>
            <w:r w:rsidRPr="00C7345F">
              <w:t>60</w:t>
            </w:r>
          </w:p>
        </w:tc>
        <w:tc>
          <w:tcPr>
            <w:tcW w:w="1512" w:type="dxa"/>
          </w:tcPr>
          <w:p w14:paraId="2E24C53F" w14:textId="77777777" w:rsidR="00384C43" w:rsidRPr="00C7345F" w:rsidRDefault="00384C43" w:rsidP="00F73F5C">
            <w:pPr>
              <w:pStyle w:val="TableText"/>
              <w:ind w:right="432"/>
              <w:rPr>
                <w:color w:val="000000"/>
              </w:rPr>
            </w:pPr>
            <w:r w:rsidRPr="00C7345F">
              <w:t>2.41</w:t>
            </w:r>
          </w:p>
        </w:tc>
      </w:tr>
      <w:tr w:rsidR="00384C43" w:rsidRPr="00C7345F" w14:paraId="04DEE1CB" w14:textId="77777777" w:rsidTr="00F73F5C">
        <w:tc>
          <w:tcPr>
            <w:tcW w:w="1584" w:type="dxa"/>
            <w:noWrap/>
          </w:tcPr>
          <w:p w14:paraId="1837B22A" w14:textId="77777777" w:rsidR="00384C43" w:rsidRPr="00C7345F" w:rsidRDefault="00384C43" w:rsidP="00F73F5C">
            <w:pPr>
              <w:pStyle w:val="TableText"/>
              <w:keepNext/>
              <w:ind w:right="432"/>
              <w:rPr>
                <w:color w:val="000000"/>
              </w:rPr>
            </w:pPr>
            <w:r w:rsidRPr="00C7345F">
              <w:t>12</w:t>
            </w:r>
          </w:p>
        </w:tc>
        <w:tc>
          <w:tcPr>
            <w:tcW w:w="1577" w:type="dxa"/>
          </w:tcPr>
          <w:p w14:paraId="2BBABA1E" w14:textId="77777777" w:rsidR="00384C43" w:rsidRPr="00C7345F" w:rsidRDefault="00384C43" w:rsidP="00F73F5C">
            <w:pPr>
              <w:pStyle w:val="TableText"/>
              <w:ind w:right="432"/>
              <w:rPr>
                <w:rFonts w:cs="Times New Roman"/>
              </w:rPr>
            </w:pPr>
            <w:r w:rsidRPr="00C7345F">
              <w:t>355</w:t>
            </w:r>
          </w:p>
        </w:tc>
        <w:tc>
          <w:tcPr>
            <w:tcW w:w="830" w:type="dxa"/>
          </w:tcPr>
          <w:p w14:paraId="3582E7F7" w14:textId="77777777" w:rsidR="00384C43" w:rsidRPr="00C7345F" w:rsidRDefault="00384C43" w:rsidP="00F73F5C">
            <w:pPr>
              <w:pStyle w:val="TableText"/>
              <w:ind w:right="288"/>
            </w:pPr>
            <w:r w:rsidRPr="00C7345F">
              <w:t>1</w:t>
            </w:r>
          </w:p>
        </w:tc>
        <w:tc>
          <w:tcPr>
            <w:tcW w:w="950" w:type="dxa"/>
          </w:tcPr>
          <w:p w14:paraId="7A09CB1D" w14:textId="77777777" w:rsidR="00384C43" w:rsidRPr="00C7345F" w:rsidRDefault="00384C43" w:rsidP="00F73F5C">
            <w:pPr>
              <w:pStyle w:val="TableText"/>
              <w:ind w:right="144"/>
              <w:rPr>
                <w:rFonts w:cs="Times New Roman"/>
              </w:rPr>
            </w:pPr>
            <w:r w:rsidRPr="00C7345F">
              <w:t>81</w:t>
            </w:r>
          </w:p>
        </w:tc>
        <w:tc>
          <w:tcPr>
            <w:tcW w:w="1512" w:type="dxa"/>
          </w:tcPr>
          <w:p w14:paraId="64C21650" w14:textId="77777777" w:rsidR="00384C43" w:rsidRPr="00C7345F" w:rsidRDefault="00384C43" w:rsidP="00F73F5C">
            <w:pPr>
              <w:pStyle w:val="TableText"/>
              <w:ind w:right="432"/>
              <w:rPr>
                <w:color w:val="000000"/>
              </w:rPr>
            </w:pPr>
            <w:r w:rsidRPr="00C7345F">
              <w:t>3.26</w:t>
            </w:r>
          </w:p>
        </w:tc>
      </w:tr>
      <w:tr w:rsidR="00384C43" w:rsidRPr="00C7345F" w14:paraId="17D1EDA7" w14:textId="77777777" w:rsidTr="00F73F5C">
        <w:tc>
          <w:tcPr>
            <w:tcW w:w="1584" w:type="dxa"/>
            <w:noWrap/>
          </w:tcPr>
          <w:p w14:paraId="7588DD58" w14:textId="77777777" w:rsidR="00384C43" w:rsidRPr="00C7345F" w:rsidRDefault="00384C43" w:rsidP="00F73F5C">
            <w:pPr>
              <w:pStyle w:val="TableText"/>
              <w:ind w:right="432"/>
              <w:rPr>
                <w:color w:val="000000"/>
              </w:rPr>
            </w:pPr>
            <w:r w:rsidRPr="00C7345F">
              <w:t>13</w:t>
            </w:r>
          </w:p>
        </w:tc>
        <w:tc>
          <w:tcPr>
            <w:tcW w:w="1577" w:type="dxa"/>
          </w:tcPr>
          <w:p w14:paraId="1EA06671" w14:textId="77777777" w:rsidR="00384C43" w:rsidRPr="00C7345F" w:rsidRDefault="00384C43" w:rsidP="00F73F5C">
            <w:pPr>
              <w:pStyle w:val="TableText"/>
              <w:ind w:right="432"/>
              <w:rPr>
                <w:rFonts w:cs="Times New Roman"/>
              </w:rPr>
            </w:pPr>
            <w:r w:rsidRPr="00C7345F">
              <w:t>370</w:t>
            </w:r>
          </w:p>
        </w:tc>
        <w:tc>
          <w:tcPr>
            <w:tcW w:w="830" w:type="dxa"/>
          </w:tcPr>
          <w:p w14:paraId="0A86BF11" w14:textId="77777777" w:rsidR="00384C43" w:rsidRPr="00C7345F" w:rsidRDefault="00384C43" w:rsidP="00F73F5C">
            <w:pPr>
              <w:pStyle w:val="TableText"/>
              <w:ind w:right="288"/>
            </w:pPr>
            <w:r w:rsidRPr="00C7345F">
              <w:t>2</w:t>
            </w:r>
          </w:p>
        </w:tc>
        <w:tc>
          <w:tcPr>
            <w:tcW w:w="950" w:type="dxa"/>
          </w:tcPr>
          <w:p w14:paraId="6E5CA3A0" w14:textId="77777777" w:rsidR="00384C43" w:rsidRPr="00C7345F" w:rsidRDefault="00384C43" w:rsidP="00F73F5C">
            <w:pPr>
              <w:pStyle w:val="TableText"/>
              <w:ind w:right="144"/>
              <w:rPr>
                <w:rFonts w:cs="Times New Roman"/>
              </w:rPr>
            </w:pPr>
            <w:r w:rsidRPr="00C7345F">
              <w:t>75</w:t>
            </w:r>
          </w:p>
        </w:tc>
        <w:tc>
          <w:tcPr>
            <w:tcW w:w="1512" w:type="dxa"/>
          </w:tcPr>
          <w:p w14:paraId="72FE10A8" w14:textId="77777777" w:rsidR="00384C43" w:rsidRPr="00C7345F" w:rsidRDefault="00384C43" w:rsidP="00F73F5C">
            <w:pPr>
              <w:pStyle w:val="TableText"/>
              <w:ind w:right="432"/>
              <w:rPr>
                <w:color w:val="000000"/>
              </w:rPr>
            </w:pPr>
            <w:r w:rsidRPr="00C7345F">
              <w:t>3.02</w:t>
            </w:r>
          </w:p>
        </w:tc>
      </w:tr>
      <w:tr w:rsidR="00384C43" w:rsidRPr="00C7345F" w14:paraId="4B64464A" w14:textId="77777777" w:rsidTr="00F73F5C">
        <w:tc>
          <w:tcPr>
            <w:tcW w:w="1584" w:type="dxa"/>
            <w:noWrap/>
          </w:tcPr>
          <w:p w14:paraId="6B96D371" w14:textId="77777777" w:rsidR="00384C43" w:rsidRPr="00C7345F" w:rsidRDefault="00384C43" w:rsidP="00F73F5C">
            <w:pPr>
              <w:pStyle w:val="TableText"/>
              <w:ind w:right="432"/>
              <w:rPr>
                <w:color w:val="000000"/>
              </w:rPr>
            </w:pPr>
            <w:r w:rsidRPr="00C7345F">
              <w:t>14</w:t>
            </w:r>
          </w:p>
        </w:tc>
        <w:tc>
          <w:tcPr>
            <w:tcW w:w="1577" w:type="dxa"/>
          </w:tcPr>
          <w:p w14:paraId="143A8399" w14:textId="77777777" w:rsidR="00384C43" w:rsidRPr="00C7345F" w:rsidRDefault="00384C43" w:rsidP="00F73F5C">
            <w:pPr>
              <w:pStyle w:val="TableText"/>
              <w:ind w:right="432"/>
              <w:rPr>
                <w:rFonts w:cs="Times New Roman"/>
              </w:rPr>
            </w:pPr>
            <w:r w:rsidRPr="00C7345F">
              <w:t>387</w:t>
            </w:r>
          </w:p>
        </w:tc>
        <w:tc>
          <w:tcPr>
            <w:tcW w:w="830" w:type="dxa"/>
          </w:tcPr>
          <w:p w14:paraId="23D74DA4" w14:textId="77777777" w:rsidR="00384C43" w:rsidRPr="00C7345F" w:rsidRDefault="00384C43" w:rsidP="00F73F5C">
            <w:pPr>
              <w:pStyle w:val="TableText"/>
              <w:ind w:right="288"/>
            </w:pPr>
            <w:r w:rsidRPr="00C7345F">
              <w:t>2</w:t>
            </w:r>
          </w:p>
        </w:tc>
        <w:tc>
          <w:tcPr>
            <w:tcW w:w="950" w:type="dxa"/>
          </w:tcPr>
          <w:p w14:paraId="15CA43E1" w14:textId="77777777" w:rsidR="00384C43" w:rsidRPr="00C7345F" w:rsidRDefault="00384C43" w:rsidP="00F73F5C">
            <w:pPr>
              <w:pStyle w:val="TableText"/>
              <w:ind w:right="144"/>
              <w:rPr>
                <w:rFonts w:cs="Times New Roman"/>
              </w:rPr>
            </w:pPr>
            <w:r w:rsidRPr="00C7345F">
              <w:t>72</w:t>
            </w:r>
          </w:p>
        </w:tc>
        <w:tc>
          <w:tcPr>
            <w:tcW w:w="1512" w:type="dxa"/>
          </w:tcPr>
          <w:p w14:paraId="0B9AC42A" w14:textId="77777777" w:rsidR="00384C43" w:rsidRPr="00C7345F" w:rsidRDefault="00384C43" w:rsidP="00F73F5C">
            <w:pPr>
              <w:pStyle w:val="TableText"/>
              <w:ind w:right="432"/>
              <w:rPr>
                <w:color w:val="000000"/>
              </w:rPr>
            </w:pPr>
            <w:r w:rsidRPr="00C7345F">
              <w:t>2.90</w:t>
            </w:r>
          </w:p>
        </w:tc>
      </w:tr>
      <w:tr w:rsidR="00384C43" w:rsidRPr="00C7345F" w14:paraId="07EF0ED0" w14:textId="77777777" w:rsidTr="00F73F5C">
        <w:tc>
          <w:tcPr>
            <w:tcW w:w="1584" w:type="dxa"/>
            <w:noWrap/>
          </w:tcPr>
          <w:p w14:paraId="60E96637" w14:textId="77777777" w:rsidR="00384C43" w:rsidRPr="00C7345F" w:rsidRDefault="00384C43" w:rsidP="00F73F5C">
            <w:pPr>
              <w:pStyle w:val="TableText"/>
              <w:ind w:right="432"/>
              <w:rPr>
                <w:color w:val="000000"/>
              </w:rPr>
            </w:pPr>
            <w:r w:rsidRPr="00C7345F">
              <w:t>15</w:t>
            </w:r>
          </w:p>
        </w:tc>
        <w:tc>
          <w:tcPr>
            <w:tcW w:w="1577" w:type="dxa"/>
          </w:tcPr>
          <w:p w14:paraId="750323F2" w14:textId="77777777" w:rsidR="00384C43" w:rsidRPr="00C7345F" w:rsidRDefault="00384C43" w:rsidP="00F73F5C">
            <w:pPr>
              <w:pStyle w:val="TableText"/>
              <w:ind w:right="432"/>
              <w:rPr>
                <w:rFonts w:cs="Times New Roman"/>
              </w:rPr>
            </w:pPr>
            <w:r w:rsidRPr="00C7345F">
              <w:t>404</w:t>
            </w:r>
          </w:p>
        </w:tc>
        <w:tc>
          <w:tcPr>
            <w:tcW w:w="830" w:type="dxa"/>
          </w:tcPr>
          <w:p w14:paraId="1486DE32" w14:textId="77777777" w:rsidR="00384C43" w:rsidRPr="00C7345F" w:rsidRDefault="00384C43" w:rsidP="00F73F5C">
            <w:pPr>
              <w:pStyle w:val="TableText"/>
              <w:ind w:right="288"/>
            </w:pPr>
            <w:r w:rsidRPr="00C7345F">
              <w:t>2</w:t>
            </w:r>
          </w:p>
        </w:tc>
        <w:tc>
          <w:tcPr>
            <w:tcW w:w="950" w:type="dxa"/>
          </w:tcPr>
          <w:p w14:paraId="1506F191" w14:textId="77777777" w:rsidR="00384C43" w:rsidRPr="00C7345F" w:rsidRDefault="00384C43" w:rsidP="00F73F5C">
            <w:pPr>
              <w:pStyle w:val="TableText"/>
              <w:ind w:right="144"/>
              <w:rPr>
                <w:rFonts w:cs="Times New Roman"/>
              </w:rPr>
            </w:pPr>
            <w:r w:rsidRPr="00C7345F">
              <w:t>83</w:t>
            </w:r>
          </w:p>
        </w:tc>
        <w:tc>
          <w:tcPr>
            <w:tcW w:w="1512" w:type="dxa"/>
          </w:tcPr>
          <w:p w14:paraId="466E1381" w14:textId="77777777" w:rsidR="00384C43" w:rsidRPr="00C7345F" w:rsidRDefault="00384C43" w:rsidP="00F73F5C">
            <w:pPr>
              <w:pStyle w:val="TableText"/>
              <w:ind w:right="432"/>
              <w:rPr>
                <w:color w:val="000000"/>
              </w:rPr>
            </w:pPr>
            <w:r w:rsidRPr="00C7345F">
              <w:t>3.34</w:t>
            </w:r>
          </w:p>
        </w:tc>
      </w:tr>
      <w:tr w:rsidR="00384C43" w:rsidRPr="00C7345F" w14:paraId="3229A8D1" w14:textId="77777777" w:rsidTr="00F73F5C">
        <w:tc>
          <w:tcPr>
            <w:tcW w:w="1584" w:type="dxa"/>
            <w:noWrap/>
          </w:tcPr>
          <w:p w14:paraId="7917F7F5" w14:textId="77777777" w:rsidR="00384C43" w:rsidRPr="00C7345F" w:rsidRDefault="00384C43" w:rsidP="00F73F5C">
            <w:pPr>
              <w:pStyle w:val="TableText"/>
              <w:ind w:right="432"/>
              <w:rPr>
                <w:color w:val="000000"/>
              </w:rPr>
            </w:pPr>
            <w:r w:rsidRPr="00C7345F">
              <w:t>16</w:t>
            </w:r>
          </w:p>
        </w:tc>
        <w:tc>
          <w:tcPr>
            <w:tcW w:w="1577" w:type="dxa"/>
          </w:tcPr>
          <w:p w14:paraId="27906D43" w14:textId="77777777" w:rsidR="00384C43" w:rsidRPr="00C7345F" w:rsidRDefault="00384C43" w:rsidP="00F73F5C">
            <w:pPr>
              <w:pStyle w:val="TableText"/>
              <w:ind w:right="432"/>
              <w:rPr>
                <w:rFonts w:cs="Times New Roman"/>
              </w:rPr>
            </w:pPr>
            <w:r w:rsidRPr="00C7345F">
              <w:t>422</w:t>
            </w:r>
          </w:p>
        </w:tc>
        <w:tc>
          <w:tcPr>
            <w:tcW w:w="830" w:type="dxa"/>
          </w:tcPr>
          <w:p w14:paraId="6ABC7589" w14:textId="77777777" w:rsidR="00384C43" w:rsidRPr="00C7345F" w:rsidRDefault="00384C43" w:rsidP="00F73F5C">
            <w:pPr>
              <w:pStyle w:val="TableText"/>
              <w:ind w:right="288"/>
            </w:pPr>
            <w:r w:rsidRPr="00C7345F">
              <w:t>2</w:t>
            </w:r>
          </w:p>
        </w:tc>
        <w:tc>
          <w:tcPr>
            <w:tcW w:w="950" w:type="dxa"/>
          </w:tcPr>
          <w:p w14:paraId="5AF5EC93" w14:textId="77777777" w:rsidR="00384C43" w:rsidRPr="00C7345F" w:rsidRDefault="00384C43" w:rsidP="00F73F5C">
            <w:pPr>
              <w:pStyle w:val="TableText"/>
              <w:ind w:right="144"/>
              <w:rPr>
                <w:rFonts w:cs="Times New Roman"/>
              </w:rPr>
            </w:pPr>
            <w:r w:rsidRPr="00C7345F">
              <w:t>103</w:t>
            </w:r>
          </w:p>
        </w:tc>
        <w:tc>
          <w:tcPr>
            <w:tcW w:w="1512" w:type="dxa"/>
          </w:tcPr>
          <w:p w14:paraId="27819B25" w14:textId="77777777" w:rsidR="00384C43" w:rsidRPr="00C7345F" w:rsidRDefault="00384C43" w:rsidP="00F73F5C">
            <w:pPr>
              <w:pStyle w:val="TableText"/>
              <w:ind w:right="432"/>
              <w:rPr>
                <w:color w:val="000000"/>
              </w:rPr>
            </w:pPr>
            <w:r w:rsidRPr="00C7345F">
              <w:t>4.14</w:t>
            </w:r>
          </w:p>
        </w:tc>
      </w:tr>
      <w:tr w:rsidR="00384C43" w:rsidRPr="00C7345F" w14:paraId="1F0866E5" w14:textId="77777777" w:rsidTr="00F73F5C">
        <w:tc>
          <w:tcPr>
            <w:tcW w:w="1584" w:type="dxa"/>
            <w:noWrap/>
          </w:tcPr>
          <w:p w14:paraId="033E339E" w14:textId="77777777" w:rsidR="00384C43" w:rsidRPr="00C7345F" w:rsidRDefault="00384C43" w:rsidP="00F73F5C">
            <w:pPr>
              <w:pStyle w:val="TableText"/>
              <w:ind w:right="432"/>
              <w:rPr>
                <w:color w:val="000000"/>
              </w:rPr>
            </w:pPr>
            <w:r w:rsidRPr="00C7345F">
              <w:t>17</w:t>
            </w:r>
          </w:p>
        </w:tc>
        <w:tc>
          <w:tcPr>
            <w:tcW w:w="1577" w:type="dxa"/>
          </w:tcPr>
          <w:p w14:paraId="044EF823" w14:textId="77777777" w:rsidR="00384C43" w:rsidRPr="00C7345F" w:rsidRDefault="00384C43" w:rsidP="00F73F5C">
            <w:pPr>
              <w:pStyle w:val="TableText"/>
              <w:ind w:right="432"/>
              <w:rPr>
                <w:rFonts w:cs="Times New Roman"/>
              </w:rPr>
            </w:pPr>
            <w:r w:rsidRPr="00C7345F">
              <w:t>443</w:t>
            </w:r>
          </w:p>
        </w:tc>
        <w:tc>
          <w:tcPr>
            <w:tcW w:w="830" w:type="dxa"/>
          </w:tcPr>
          <w:p w14:paraId="649211FC" w14:textId="77777777" w:rsidR="00384C43" w:rsidRPr="00C7345F" w:rsidRDefault="00384C43" w:rsidP="00F73F5C">
            <w:pPr>
              <w:pStyle w:val="TableText"/>
              <w:ind w:right="288"/>
            </w:pPr>
            <w:r w:rsidRPr="00C7345F">
              <w:t>2</w:t>
            </w:r>
          </w:p>
        </w:tc>
        <w:tc>
          <w:tcPr>
            <w:tcW w:w="950" w:type="dxa"/>
          </w:tcPr>
          <w:p w14:paraId="52C8D504" w14:textId="77777777" w:rsidR="00384C43" w:rsidRPr="00C7345F" w:rsidRDefault="00384C43" w:rsidP="00F73F5C">
            <w:pPr>
              <w:pStyle w:val="TableText"/>
              <w:ind w:right="144"/>
              <w:rPr>
                <w:rFonts w:cs="Times New Roman"/>
              </w:rPr>
            </w:pPr>
            <w:r w:rsidRPr="00C7345F">
              <w:t>77</w:t>
            </w:r>
          </w:p>
        </w:tc>
        <w:tc>
          <w:tcPr>
            <w:tcW w:w="1512" w:type="dxa"/>
          </w:tcPr>
          <w:p w14:paraId="7DA0DB42" w14:textId="77777777" w:rsidR="00384C43" w:rsidRPr="00C7345F" w:rsidRDefault="00384C43" w:rsidP="00F73F5C">
            <w:pPr>
              <w:pStyle w:val="TableText"/>
              <w:ind w:right="432"/>
              <w:rPr>
                <w:color w:val="000000"/>
              </w:rPr>
            </w:pPr>
            <w:r w:rsidRPr="00C7345F">
              <w:t>3.10</w:t>
            </w:r>
          </w:p>
        </w:tc>
      </w:tr>
      <w:tr w:rsidR="00384C43" w:rsidRPr="00C7345F" w14:paraId="7F3CD162" w14:textId="77777777" w:rsidTr="00F73F5C">
        <w:tc>
          <w:tcPr>
            <w:tcW w:w="1584" w:type="dxa"/>
            <w:noWrap/>
          </w:tcPr>
          <w:p w14:paraId="206012AB" w14:textId="77777777" w:rsidR="00384C43" w:rsidRPr="00C7345F" w:rsidRDefault="00384C43" w:rsidP="00F73F5C">
            <w:pPr>
              <w:pStyle w:val="TableText"/>
              <w:ind w:right="432"/>
              <w:rPr>
                <w:color w:val="000000"/>
              </w:rPr>
            </w:pPr>
            <w:r w:rsidRPr="00C7345F">
              <w:t>18</w:t>
            </w:r>
          </w:p>
        </w:tc>
        <w:tc>
          <w:tcPr>
            <w:tcW w:w="1577" w:type="dxa"/>
          </w:tcPr>
          <w:p w14:paraId="20B8FBCC" w14:textId="77777777" w:rsidR="00384C43" w:rsidRPr="00C7345F" w:rsidRDefault="00384C43" w:rsidP="00F73F5C">
            <w:pPr>
              <w:pStyle w:val="TableText"/>
              <w:ind w:right="432"/>
              <w:rPr>
                <w:rFonts w:cs="Times New Roman"/>
              </w:rPr>
            </w:pPr>
            <w:r w:rsidRPr="00C7345F">
              <w:t>465</w:t>
            </w:r>
          </w:p>
        </w:tc>
        <w:tc>
          <w:tcPr>
            <w:tcW w:w="830" w:type="dxa"/>
          </w:tcPr>
          <w:p w14:paraId="73A07422" w14:textId="77777777" w:rsidR="00384C43" w:rsidRPr="00C7345F" w:rsidRDefault="00384C43" w:rsidP="00F73F5C">
            <w:pPr>
              <w:pStyle w:val="TableText"/>
              <w:ind w:right="288"/>
            </w:pPr>
            <w:r w:rsidRPr="00C7345F">
              <w:t>3</w:t>
            </w:r>
          </w:p>
        </w:tc>
        <w:tc>
          <w:tcPr>
            <w:tcW w:w="950" w:type="dxa"/>
          </w:tcPr>
          <w:p w14:paraId="6D9430F0" w14:textId="77777777" w:rsidR="00384C43" w:rsidRPr="00C7345F" w:rsidRDefault="00384C43" w:rsidP="00F73F5C">
            <w:pPr>
              <w:pStyle w:val="TableText"/>
              <w:ind w:right="144"/>
              <w:rPr>
                <w:rFonts w:cs="Times New Roman"/>
              </w:rPr>
            </w:pPr>
            <w:r w:rsidRPr="00C7345F">
              <w:t>86</w:t>
            </w:r>
          </w:p>
        </w:tc>
        <w:tc>
          <w:tcPr>
            <w:tcW w:w="1512" w:type="dxa"/>
          </w:tcPr>
          <w:p w14:paraId="6926594D" w14:textId="77777777" w:rsidR="00384C43" w:rsidRPr="00C7345F" w:rsidRDefault="00384C43" w:rsidP="00F73F5C">
            <w:pPr>
              <w:pStyle w:val="TableText"/>
              <w:ind w:right="432"/>
              <w:rPr>
                <w:color w:val="000000"/>
              </w:rPr>
            </w:pPr>
            <w:r w:rsidRPr="00C7345F">
              <w:t>3.46</w:t>
            </w:r>
          </w:p>
        </w:tc>
      </w:tr>
      <w:tr w:rsidR="00384C43" w:rsidRPr="00C7345F" w14:paraId="72D1F5F5" w14:textId="77777777" w:rsidTr="00F73F5C">
        <w:tc>
          <w:tcPr>
            <w:tcW w:w="1584" w:type="dxa"/>
            <w:noWrap/>
          </w:tcPr>
          <w:p w14:paraId="5B39AAD0" w14:textId="77777777" w:rsidR="00384C43" w:rsidRPr="00C7345F" w:rsidRDefault="00384C43" w:rsidP="00F73F5C">
            <w:pPr>
              <w:pStyle w:val="TableText"/>
              <w:ind w:right="432"/>
              <w:rPr>
                <w:color w:val="000000"/>
              </w:rPr>
            </w:pPr>
            <w:r w:rsidRPr="00C7345F">
              <w:t>19</w:t>
            </w:r>
          </w:p>
        </w:tc>
        <w:tc>
          <w:tcPr>
            <w:tcW w:w="1577" w:type="dxa"/>
          </w:tcPr>
          <w:p w14:paraId="4E5AE479" w14:textId="77777777" w:rsidR="00384C43" w:rsidRPr="00C7345F" w:rsidRDefault="00384C43" w:rsidP="00F73F5C">
            <w:pPr>
              <w:pStyle w:val="TableText"/>
              <w:ind w:right="432"/>
              <w:rPr>
                <w:rFonts w:cs="Times New Roman"/>
              </w:rPr>
            </w:pPr>
            <w:r w:rsidRPr="00C7345F">
              <w:t>493</w:t>
            </w:r>
          </w:p>
        </w:tc>
        <w:tc>
          <w:tcPr>
            <w:tcW w:w="830" w:type="dxa"/>
          </w:tcPr>
          <w:p w14:paraId="0FFBD9EA" w14:textId="77777777" w:rsidR="00384C43" w:rsidRPr="00C7345F" w:rsidRDefault="00384C43" w:rsidP="00F73F5C">
            <w:pPr>
              <w:pStyle w:val="TableText"/>
              <w:ind w:right="288"/>
            </w:pPr>
            <w:r w:rsidRPr="00C7345F">
              <w:t>3</w:t>
            </w:r>
          </w:p>
        </w:tc>
        <w:tc>
          <w:tcPr>
            <w:tcW w:w="950" w:type="dxa"/>
          </w:tcPr>
          <w:p w14:paraId="4BE3A552" w14:textId="77777777" w:rsidR="00384C43" w:rsidRPr="00C7345F" w:rsidRDefault="00384C43" w:rsidP="00F73F5C">
            <w:pPr>
              <w:pStyle w:val="TableText"/>
              <w:ind w:right="144"/>
              <w:rPr>
                <w:rFonts w:cs="Times New Roman"/>
              </w:rPr>
            </w:pPr>
            <w:r w:rsidRPr="00C7345F">
              <w:t>73</w:t>
            </w:r>
          </w:p>
        </w:tc>
        <w:tc>
          <w:tcPr>
            <w:tcW w:w="1512" w:type="dxa"/>
          </w:tcPr>
          <w:p w14:paraId="774A2748" w14:textId="77777777" w:rsidR="00384C43" w:rsidRPr="00C7345F" w:rsidRDefault="00384C43" w:rsidP="00F73F5C">
            <w:pPr>
              <w:pStyle w:val="TableText"/>
              <w:ind w:right="432"/>
              <w:rPr>
                <w:color w:val="000000"/>
              </w:rPr>
            </w:pPr>
            <w:r w:rsidRPr="00C7345F">
              <w:t>2.94</w:t>
            </w:r>
          </w:p>
        </w:tc>
      </w:tr>
      <w:tr w:rsidR="00384C43" w:rsidRPr="00C7345F" w14:paraId="6D742A04" w14:textId="77777777" w:rsidTr="00F73F5C">
        <w:tc>
          <w:tcPr>
            <w:tcW w:w="1584" w:type="dxa"/>
            <w:noWrap/>
          </w:tcPr>
          <w:p w14:paraId="7BD59B21" w14:textId="77777777" w:rsidR="00384C43" w:rsidRPr="00C7345F" w:rsidRDefault="00384C43" w:rsidP="00F73F5C">
            <w:pPr>
              <w:pStyle w:val="TableText"/>
              <w:ind w:right="432"/>
            </w:pPr>
            <w:r w:rsidRPr="00C7345F">
              <w:t>20</w:t>
            </w:r>
          </w:p>
        </w:tc>
        <w:tc>
          <w:tcPr>
            <w:tcW w:w="1577" w:type="dxa"/>
          </w:tcPr>
          <w:p w14:paraId="4CAD4D2E" w14:textId="77777777" w:rsidR="00384C43" w:rsidRPr="00C7345F" w:rsidRDefault="00384C43" w:rsidP="00F73F5C">
            <w:pPr>
              <w:pStyle w:val="TableText"/>
              <w:ind w:right="432"/>
              <w:rPr>
                <w:rFonts w:cs="Times New Roman"/>
              </w:rPr>
            </w:pPr>
            <w:r w:rsidRPr="00C7345F">
              <w:t>528</w:t>
            </w:r>
          </w:p>
        </w:tc>
        <w:tc>
          <w:tcPr>
            <w:tcW w:w="830" w:type="dxa"/>
          </w:tcPr>
          <w:p w14:paraId="2F76B1DB" w14:textId="77777777" w:rsidR="00384C43" w:rsidRPr="00C7345F" w:rsidRDefault="00384C43" w:rsidP="00F73F5C">
            <w:pPr>
              <w:pStyle w:val="TableText"/>
              <w:ind w:right="288"/>
            </w:pPr>
            <w:r w:rsidRPr="00C7345F">
              <w:t>3</w:t>
            </w:r>
          </w:p>
        </w:tc>
        <w:tc>
          <w:tcPr>
            <w:tcW w:w="950" w:type="dxa"/>
          </w:tcPr>
          <w:p w14:paraId="7791F7B8" w14:textId="77777777" w:rsidR="00384C43" w:rsidRPr="00C7345F" w:rsidRDefault="00384C43" w:rsidP="00F73F5C">
            <w:pPr>
              <w:pStyle w:val="TableText"/>
              <w:ind w:right="144"/>
              <w:rPr>
                <w:rFonts w:cs="Times New Roman"/>
              </w:rPr>
            </w:pPr>
            <w:r w:rsidRPr="00C7345F">
              <w:t>80</w:t>
            </w:r>
          </w:p>
        </w:tc>
        <w:tc>
          <w:tcPr>
            <w:tcW w:w="1512" w:type="dxa"/>
          </w:tcPr>
          <w:p w14:paraId="35D953E4" w14:textId="77777777" w:rsidR="00384C43" w:rsidRPr="00C7345F" w:rsidRDefault="00384C43" w:rsidP="00F73F5C">
            <w:pPr>
              <w:pStyle w:val="TableText"/>
              <w:ind w:right="432"/>
              <w:rPr>
                <w:color w:val="000000"/>
              </w:rPr>
            </w:pPr>
            <w:r w:rsidRPr="00C7345F">
              <w:t>3.22</w:t>
            </w:r>
          </w:p>
        </w:tc>
      </w:tr>
      <w:tr w:rsidR="00384C43" w:rsidRPr="00C7345F" w14:paraId="7C446C45" w14:textId="77777777" w:rsidTr="00F73F5C">
        <w:tc>
          <w:tcPr>
            <w:tcW w:w="1584" w:type="dxa"/>
            <w:noWrap/>
          </w:tcPr>
          <w:p w14:paraId="1C7CD3A4" w14:textId="77777777" w:rsidR="00384C43" w:rsidRPr="00C7345F" w:rsidRDefault="00384C43" w:rsidP="00F73F5C">
            <w:pPr>
              <w:pStyle w:val="TableText"/>
              <w:ind w:right="432"/>
            </w:pPr>
            <w:r w:rsidRPr="00C7345F">
              <w:t>21</w:t>
            </w:r>
          </w:p>
        </w:tc>
        <w:tc>
          <w:tcPr>
            <w:tcW w:w="1577" w:type="dxa"/>
          </w:tcPr>
          <w:p w14:paraId="7BCFFB8A" w14:textId="77777777" w:rsidR="00384C43" w:rsidRPr="00C7345F" w:rsidRDefault="00384C43" w:rsidP="00F73F5C">
            <w:pPr>
              <w:pStyle w:val="TableText"/>
              <w:ind w:right="432"/>
              <w:rPr>
                <w:rFonts w:cs="Times New Roman"/>
              </w:rPr>
            </w:pPr>
            <w:r w:rsidRPr="00C7345F">
              <w:t>584</w:t>
            </w:r>
          </w:p>
        </w:tc>
        <w:tc>
          <w:tcPr>
            <w:tcW w:w="830" w:type="dxa"/>
          </w:tcPr>
          <w:p w14:paraId="74F1C97A" w14:textId="77777777" w:rsidR="00384C43" w:rsidRPr="00C7345F" w:rsidRDefault="00384C43" w:rsidP="00F73F5C">
            <w:pPr>
              <w:pStyle w:val="TableText"/>
              <w:ind w:right="288"/>
            </w:pPr>
            <w:r w:rsidRPr="00C7345F">
              <w:t>3</w:t>
            </w:r>
          </w:p>
        </w:tc>
        <w:tc>
          <w:tcPr>
            <w:tcW w:w="950" w:type="dxa"/>
          </w:tcPr>
          <w:p w14:paraId="7ACB4055" w14:textId="77777777" w:rsidR="00384C43" w:rsidRPr="00C7345F" w:rsidRDefault="00384C43" w:rsidP="00F73F5C">
            <w:pPr>
              <w:pStyle w:val="TableText"/>
              <w:ind w:right="144"/>
              <w:rPr>
                <w:rFonts w:cs="Times New Roman"/>
              </w:rPr>
            </w:pPr>
            <w:r w:rsidRPr="00C7345F">
              <w:t>47</w:t>
            </w:r>
          </w:p>
        </w:tc>
        <w:tc>
          <w:tcPr>
            <w:tcW w:w="1512" w:type="dxa"/>
          </w:tcPr>
          <w:p w14:paraId="626FF630" w14:textId="77777777" w:rsidR="00384C43" w:rsidRPr="00C7345F" w:rsidRDefault="00384C43" w:rsidP="00F73F5C">
            <w:pPr>
              <w:pStyle w:val="TableText"/>
              <w:ind w:right="432"/>
              <w:rPr>
                <w:color w:val="000000"/>
              </w:rPr>
            </w:pPr>
            <w:r w:rsidRPr="00C7345F">
              <w:t>1.89</w:t>
            </w:r>
          </w:p>
        </w:tc>
      </w:tr>
      <w:tr w:rsidR="00384C43" w:rsidRPr="00C7345F" w14:paraId="726DB518" w14:textId="77777777" w:rsidTr="00F73F5C">
        <w:tc>
          <w:tcPr>
            <w:tcW w:w="1584" w:type="dxa"/>
            <w:noWrap/>
          </w:tcPr>
          <w:p w14:paraId="67FA954A" w14:textId="77777777" w:rsidR="00384C43" w:rsidRPr="00C7345F" w:rsidRDefault="00384C43" w:rsidP="00F73F5C">
            <w:pPr>
              <w:pStyle w:val="TableText"/>
              <w:ind w:right="432"/>
            </w:pPr>
            <w:r w:rsidRPr="00C7345F">
              <w:t>22</w:t>
            </w:r>
          </w:p>
        </w:tc>
        <w:tc>
          <w:tcPr>
            <w:tcW w:w="1577" w:type="dxa"/>
          </w:tcPr>
          <w:p w14:paraId="133E2C66" w14:textId="77777777" w:rsidR="00384C43" w:rsidRPr="00C7345F" w:rsidRDefault="00384C43" w:rsidP="00F73F5C">
            <w:pPr>
              <w:pStyle w:val="TableText"/>
              <w:ind w:right="432"/>
              <w:rPr>
                <w:rFonts w:cs="Times New Roman"/>
              </w:rPr>
            </w:pPr>
            <w:r w:rsidRPr="00C7345F">
              <w:t>600</w:t>
            </w:r>
          </w:p>
        </w:tc>
        <w:tc>
          <w:tcPr>
            <w:tcW w:w="830" w:type="dxa"/>
          </w:tcPr>
          <w:p w14:paraId="533A09D7" w14:textId="77777777" w:rsidR="00384C43" w:rsidRPr="00C7345F" w:rsidRDefault="00384C43" w:rsidP="00F73F5C">
            <w:pPr>
              <w:pStyle w:val="TableText"/>
              <w:ind w:right="288"/>
            </w:pPr>
            <w:r w:rsidRPr="00C7345F">
              <w:t>3</w:t>
            </w:r>
          </w:p>
        </w:tc>
        <w:tc>
          <w:tcPr>
            <w:tcW w:w="950" w:type="dxa"/>
          </w:tcPr>
          <w:p w14:paraId="74984D33" w14:textId="77777777" w:rsidR="00384C43" w:rsidRPr="00C7345F" w:rsidRDefault="00384C43" w:rsidP="00F73F5C">
            <w:pPr>
              <w:pStyle w:val="TableText"/>
              <w:ind w:right="144"/>
              <w:rPr>
                <w:rFonts w:cs="Times New Roman"/>
              </w:rPr>
            </w:pPr>
            <w:r w:rsidRPr="00C7345F">
              <w:t>24</w:t>
            </w:r>
          </w:p>
        </w:tc>
        <w:tc>
          <w:tcPr>
            <w:tcW w:w="1512" w:type="dxa"/>
          </w:tcPr>
          <w:p w14:paraId="11D6A467" w14:textId="77777777" w:rsidR="00384C43" w:rsidRPr="00C7345F" w:rsidRDefault="00384C43" w:rsidP="00F73F5C">
            <w:pPr>
              <w:pStyle w:val="TableText"/>
              <w:ind w:right="432"/>
              <w:rPr>
                <w:color w:val="000000"/>
              </w:rPr>
            </w:pPr>
            <w:r w:rsidRPr="00C7345F">
              <w:t>0.97</w:t>
            </w:r>
          </w:p>
        </w:tc>
      </w:tr>
    </w:tbl>
    <w:p w14:paraId="75C943F7" w14:textId="2A483365" w:rsidR="00384C43" w:rsidRPr="00C7345F" w:rsidRDefault="00384C43" w:rsidP="00F73F5C">
      <w:pPr>
        <w:pStyle w:val="Caption"/>
        <w:pageBreakBefore/>
      </w:pPr>
      <w:bookmarkStart w:id="650" w:name="_Toc134621919"/>
      <w:r w:rsidRPr="00C7345F">
        <w:lastRenderedPageBreak/>
        <w:t>Table 4.B.</w:t>
      </w:r>
      <w:r w:rsidRPr="00C7345F">
        <w:fldChar w:fldCharType="begin"/>
      </w:r>
      <w:r w:rsidRPr="00C7345F">
        <w:instrText>SEQ Table_4.B. \* ARABIC</w:instrText>
      </w:r>
      <w:r w:rsidRPr="00C7345F">
        <w:fldChar w:fldCharType="separate"/>
      </w:r>
      <w:r w:rsidRPr="00C7345F">
        <w:t>34</w:t>
      </w:r>
      <w:r w:rsidRPr="00C7345F">
        <w:fldChar w:fldCharType="end"/>
      </w:r>
      <w:r w:rsidRPr="00C7345F">
        <w:t xml:space="preserve">  Raw-Score-to-Scale-Score Distribution for Grade Three—Written Language</w:t>
      </w:r>
      <w:r w:rsidR="008008C2">
        <w:t> </w:t>
      </w:r>
      <w:r w:rsidRPr="00C7345F">
        <w:t>for PPT Emergency Forms</w:t>
      </w:r>
      <w:bookmarkEnd w:id="650"/>
    </w:p>
    <w:tbl>
      <w:tblPr>
        <w:tblStyle w:val="TRs"/>
        <w:tblW w:w="0" w:type="auto"/>
        <w:tblLayout w:type="fixed"/>
        <w:tblLook w:val="04A0" w:firstRow="1" w:lastRow="0" w:firstColumn="1" w:lastColumn="0" w:noHBand="0" w:noVBand="1"/>
        <w:tblDescription w:val="Raw-Score-to-Scale-Score Distribution for Grade Three—Written Language for PPT Emergency Forms"/>
      </w:tblPr>
      <w:tblGrid>
        <w:gridCol w:w="1584"/>
        <w:gridCol w:w="1577"/>
        <w:gridCol w:w="830"/>
        <w:gridCol w:w="950"/>
        <w:gridCol w:w="1510"/>
      </w:tblGrid>
      <w:tr w:rsidR="00384C43" w:rsidRPr="00C7345F" w14:paraId="2262D427"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5414A73"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74D1F105"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35184574" w14:textId="77777777" w:rsidR="00384C43" w:rsidRPr="00C7345F" w:rsidRDefault="00384C43" w:rsidP="00F73F5C">
            <w:pPr>
              <w:pStyle w:val="TableHead"/>
              <w:rPr>
                <w:b w:val="0"/>
                <w:noProof w:val="0"/>
              </w:rPr>
            </w:pPr>
            <w:r w:rsidRPr="00C7345F">
              <w:rPr>
                <w:noProof w:val="0"/>
              </w:rPr>
              <w:t>Level</w:t>
            </w:r>
          </w:p>
        </w:tc>
        <w:tc>
          <w:tcPr>
            <w:tcW w:w="950" w:type="dxa"/>
            <w:hideMark/>
          </w:tcPr>
          <w:p w14:paraId="7F2D37B2" w14:textId="77777777" w:rsidR="00384C43" w:rsidRPr="00C7345F" w:rsidRDefault="00384C43" w:rsidP="00F73F5C">
            <w:pPr>
              <w:pStyle w:val="TableHead"/>
              <w:rPr>
                <w:b w:val="0"/>
                <w:noProof w:val="0"/>
              </w:rPr>
            </w:pPr>
            <w:r w:rsidRPr="00C7345F">
              <w:rPr>
                <w:noProof w:val="0"/>
              </w:rPr>
              <w:t>N</w:t>
            </w:r>
          </w:p>
        </w:tc>
        <w:tc>
          <w:tcPr>
            <w:tcW w:w="1510" w:type="dxa"/>
            <w:hideMark/>
          </w:tcPr>
          <w:p w14:paraId="04BEAF97"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39D98802" w14:textId="77777777" w:rsidTr="00F73F5C">
        <w:tc>
          <w:tcPr>
            <w:tcW w:w="1584" w:type="dxa"/>
            <w:tcBorders>
              <w:top w:val="single" w:sz="4" w:space="0" w:color="auto"/>
            </w:tcBorders>
            <w:noWrap/>
            <w:hideMark/>
          </w:tcPr>
          <w:p w14:paraId="44719AA9"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55470B9A"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2194F45B"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6A6EFFA1" w14:textId="77777777" w:rsidR="00384C43" w:rsidRPr="00C7345F" w:rsidRDefault="00384C43" w:rsidP="00F73F5C">
            <w:pPr>
              <w:pStyle w:val="TableText"/>
              <w:ind w:right="144"/>
              <w:rPr>
                <w:rFonts w:cs="Times New Roman"/>
              </w:rPr>
            </w:pPr>
            <w:r w:rsidRPr="00C7345F">
              <w:t>129</w:t>
            </w:r>
          </w:p>
        </w:tc>
        <w:tc>
          <w:tcPr>
            <w:tcW w:w="1510" w:type="dxa"/>
            <w:tcBorders>
              <w:top w:val="single" w:sz="4" w:space="0" w:color="auto"/>
            </w:tcBorders>
            <w:hideMark/>
          </w:tcPr>
          <w:p w14:paraId="3F51A2A6" w14:textId="77777777" w:rsidR="00384C43" w:rsidRPr="00C7345F" w:rsidRDefault="00384C43" w:rsidP="00F73F5C">
            <w:pPr>
              <w:pStyle w:val="TableText"/>
              <w:ind w:right="432"/>
            </w:pPr>
            <w:r w:rsidRPr="00C7345F">
              <w:t>31.54</w:t>
            </w:r>
          </w:p>
        </w:tc>
      </w:tr>
      <w:tr w:rsidR="00384C43" w:rsidRPr="00C7345F" w14:paraId="2A87F6D7" w14:textId="77777777" w:rsidTr="00F73F5C">
        <w:tc>
          <w:tcPr>
            <w:tcW w:w="1584" w:type="dxa"/>
            <w:noWrap/>
            <w:hideMark/>
          </w:tcPr>
          <w:p w14:paraId="69437610" w14:textId="77777777" w:rsidR="00384C43" w:rsidRPr="00C7345F" w:rsidRDefault="00384C43" w:rsidP="00F73F5C">
            <w:pPr>
              <w:pStyle w:val="TableText"/>
              <w:keepNext/>
              <w:ind w:right="432"/>
            </w:pPr>
            <w:r w:rsidRPr="00C7345F">
              <w:t>1</w:t>
            </w:r>
          </w:p>
        </w:tc>
        <w:tc>
          <w:tcPr>
            <w:tcW w:w="1577" w:type="dxa"/>
          </w:tcPr>
          <w:p w14:paraId="5C152CA3" w14:textId="77777777" w:rsidR="00384C43" w:rsidRPr="00C7345F" w:rsidRDefault="00384C43" w:rsidP="00F73F5C">
            <w:pPr>
              <w:pStyle w:val="TableText"/>
              <w:ind w:right="432"/>
              <w:rPr>
                <w:rFonts w:cs="Times New Roman"/>
              </w:rPr>
            </w:pPr>
            <w:r w:rsidRPr="00C7345F">
              <w:t>150</w:t>
            </w:r>
          </w:p>
        </w:tc>
        <w:tc>
          <w:tcPr>
            <w:tcW w:w="830" w:type="dxa"/>
          </w:tcPr>
          <w:p w14:paraId="335E477A" w14:textId="77777777" w:rsidR="00384C43" w:rsidRPr="00C7345F" w:rsidRDefault="00384C43" w:rsidP="00F73F5C">
            <w:pPr>
              <w:pStyle w:val="TableText"/>
              <w:ind w:right="288"/>
            </w:pPr>
            <w:r w:rsidRPr="00C7345F">
              <w:t>1</w:t>
            </w:r>
          </w:p>
        </w:tc>
        <w:tc>
          <w:tcPr>
            <w:tcW w:w="950" w:type="dxa"/>
          </w:tcPr>
          <w:p w14:paraId="42E8DA21" w14:textId="77777777" w:rsidR="00384C43" w:rsidRPr="00C7345F" w:rsidRDefault="00384C43" w:rsidP="00F73F5C">
            <w:pPr>
              <w:pStyle w:val="TableText"/>
              <w:ind w:right="144"/>
              <w:rPr>
                <w:rFonts w:cs="Times New Roman"/>
              </w:rPr>
            </w:pPr>
            <w:r w:rsidRPr="00C7345F">
              <w:t>19</w:t>
            </w:r>
          </w:p>
        </w:tc>
        <w:tc>
          <w:tcPr>
            <w:tcW w:w="1510" w:type="dxa"/>
            <w:hideMark/>
          </w:tcPr>
          <w:p w14:paraId="7A04F069" w14:textId="77777777" w:rsidR="00384C43" w:rsidRPr="00C7345F" w:rsidRDefault="00384C43" w:rsidP="00F73F5C">
            <w:pPr>
              <w:pStyle w:val="TableText"/>
              <w:ind w:right="432"/>
            </w:pPr>
            <w:r w:rsidRPr="00C7345F">
              <w:t>4.65</w:t>
            </w:r>
          </w:p>
        </w:tc>
      </w:tr>
      <w:tr w:rsidR="00384C43" w:rsidRPr="00C7345F" w14:paraId="7F642F5B" w14:textId="77777777" w:rsidTr="00F73F5C">
        <w:tc>
          <w:tcPr>
            <w:tcW w:w="1584" w:type="dxa"/>
            <w:noWrap/>
            <w:hideMark/>
          </w:tcPr>
          <w:p w14:paraId="3D1551F9" w14:textId="77777777" w:rsidR="00384C43" w:rsidRPr="00C7345F" w:rsidRDefault="00384C43" w:rsidP="00F73F5C">
            <w:pPr>
              <w:pStyle w:val="TableText"/>
              <w:keepNext/>
              <w:ind w:right="432"/>
            </w:pPr>
            <w:r w:rsidRPr="00C7345F">
              <w:t>2</w:t>
            </w:r>
          </w:p>
        </w:tc>
        <w:tc>
          <w:tcPr>
            <w:tcW w:w="1577" w:type="dxa"/>
          </w:tcPr>
          <w:p w14:paraId="75F69C50" w14:textId="77777777" w:rsidR="00384C43" w:rsidRPr="00C7345F" w:rsidRDefault="00384C43" w:rsidP="00F73F5C">
            <w:pPr>
              <w:pStyle w:val="TableText"/>
              <w:ind w:right="432"/>
              <w:rPr>
                <w:rFonts w:cs="Times New Roman"/>
              </w:rPr>
            </w:pPr>
            <w:r w:rsidRPr="00C7345F">
              <w:t>173</w:t>
            </w:r>
          </w:p>
        </w:tc>
        <w:tc>
          <w:tcPr>
            <w:tcW w:w="830" w:type="dxa"/>
          </w:tcPr>
          <w:p w14:paraId="10D7A79F" w14:textId="77777777" w:rsidR="00384C43" w:rsidRPr="00C7345F" w:rsidRDefault="00384C43" w:rsidP="00F73F5C">
            <w:pPr>
              <w:pStyle w:val="TableText"/>
              <w:ind w:right="288"/>
            </w:pPr>
            <w:r w:rsidRPr="00C7345F">
              <w:t>1</w:t>
            </w:r>
          </w:p>
        </w:tc>
        <w:tc>
          <w:tcPr>
            <w:tcW w:w="950" w:type="dxa"/>
          </w:tcPr>
          <w:p w14:paraId="3C462A4C" w14:textId="77777777" w:rsidR="00384C43" w:rsidRPr="00C7345F" w:rsidRDefault="00384C43" w:rsidP="00F73F5C">
            <w:pPr>
              <w:pStyle w:val="TableText"/>
              <w:ind w:right="144"/>
              <w:rPr>
                <w:rFonts w:cs="Times New Roman"/>
              </w:rPr>
            </w:pPr>
            <w:r w:rsidRPr="00C7345F">
              <w:t>23</w:t>
            </w:r>
          </w:p>
        </w:tc>
        <w:tc>
          <w:tcPr>
            <w:tcW w:w="1510" w:type="dxa"/>
            <w:hideMark/>
          </w:tcPr>
          <w:p w14:paraId="6AD16D8A" w14:textId="77777777" w:rsidR="00384C43" w:rsidRPr="00C7345F" w:rsidRDefault="00384C43" w:rsidP="00F73F5C">
            <w:pPr>
              <w:pStyle w:val="TableText"/>
              <w:ind w:right="432"/>
            </w:pPr>
            <w:r w:rsidRPr="00C7345F">
              <w:t>5.62</w:t>
            </w:r>
          </w:p>
        </w:tc>
      </w:tr>
      <w:tr w:rsidR="00384C43" w:rsidRPr="00C7345F" w14:paraId="7FE59C45" w14:textId="77777777" w:rsidTr="00F73F5C">
        <w:tc>
          <w:tcPr>
            <w:tcW w:w="1584" w:type="dxa"/>
            <w:noWrap/>
            <w:hideMark/>
          </w:tcPr>
          <w:p w14:paraId="4179A960" w14:textId="77777777" w:rsidR="00384C43" w:rsidRPr="00C7345F" w:rsidRDefault="00384C43" w:rsidP="00F73F5C">
            <w:pPr>
              <w:pStyle w:val="TableText"/>
              <w:ind w:right="432"/>
            </w:pPr>
            <w:r w:rsidRPr="00C7345F">
              <w:t>3</w:t>
            </w:r>
          </w:p>
        </w:tc>
        <w:tc>
          <w:tcPr>
            <w:tcW w:w="1577" w:type="dxa"/>
          </w:tcPr>
          <w:p w14:paraId="73639054" w14:textId="77777777" w:rsidR="00384C43" w:rsidRPr="00C7345F" w:rsidRDefault="00384C43" w:rsidP="00F73F5C">
            <w:pPr>
              <w:pStyle w:val="TableText"/>
              <w:ind w:right="432"/>
              <w:rPr>
                <w:rFonts w:cs="Times New Roman"/>
              </w:rPr>
            </w:pPr>
            <w:r w:rsidRPr="00C7345F">
              <w:t>206</w:t>
            </w:r>
          </w:p>
        </w:tc>
        <w:tc>
          <w:tcPr>
            <w:tcW w:w="830" w:type="dxa"/>
          </w:tcPr>
          <w:p w14:paraId="4DA4D928" w14:textId="77777777" w:rsidR="00384C43" w:rsidRPr="00C7345F" w:rsidRDefault="00384C43" w:rsidP="00F73F5C">
            <w:pPr>
              <w:pStyle w:val="TableText"/>
              <w:ind w:right="288"/>
            </w:pPr>
            <w:r w:rsidRPr="00C7345F">
              <w:t>1</w:t>
            </w:r>
          </w:p>
        </w:tc>
        <w:tc>
          <w:tcPr>
            <w:tcW w:w="950" w:type="dxa"/>
          </w:tcPr>
          <w:p w14:paraId="482BAA13" w14:textId="77777777" w:rsidR="00384C43" w:rsidRPr="00C7345F" w:rsidRDefault="00384C43" w:rsidP="00F73F5C">
            <w:pPr>
              <w:pStyle w:val="TableText"/>
              <w:ind w:right="144"/>
              <w:rPr>
                <w:rFonts w:cs="Times New Roman"/>
              </w:rPr>
            </w:pPr>
            <w:r w:rsidRPr="00C7345F">
              <w:t>25</w:t>
            </w:r>
          </w:p>
        </w:tc>
        <w:tc>
          <w:tcPr>
            <w:tcW w:w="1510" w:type="dxa"/>
            <w:hideMark/>
          </w:tcPr>
          <w:p w14:paraId="4E286CE0" w14:textId="77777777" w:rsidR="00384C43" w:rsidRPr="00C7345F" w:rsidRDefault="00384C43" w:rsidP="00F73F5C">
            <w:pPr>
              <w:pStyle w:val="TableText"/>
              <w:ind w:right="432"/>
            </w:pPr>
            <w:r w:rsidRPr="00C7345F">
              <w:t>6.11</w:t>
            </w:r>
          </w:p>
        </w:tc>
      </w:tr>
      <w:tr w:rsidR="00384C43" w:rsidRPr="00C7345F" w14:paraId="42DA7611" w14:textId="77777777" w:rsidTr="00F73F5C">
        <w:tc>
          <w:tcPr>
            <w:tcW w:w="1584" w:type="dxa"/>
            <w:noWrap/>
          </w:tcPr>
          <w:p w14:paraId="26A90D89" w14:textId="77777777" w:rsidR="00384C43" w:rsidRPr="00C7345F" w:rsidRDefault="00384C43" w:rsidP="00F73F5C">
            <w:pPr>
              <w:pStyle w:val="TableText"/>
              <w:ind w:right="432"/>
              <w:rPr>
                <w:color w:val="000000"/>
              </w:rPr>
            </w:pPr>
            <w:r w:rsidRPr="00C7345F">
              <w:t>4</w:t>
            </w:r>
          </w:p>
        </w:tc>
        <w:tc>
          <w:tcPr>
            <w:tcW w:w="1577" w:type="dxa"/>
          </w:tcPr>
          <w:p w14:paraId="3E790E05" w14:textId="77777777" w:rsidR="00384C43" w:rsidRPr="00C7345F" w:rsidRDefault="00384C43" w:rsidP="00F73F5C">
            <w:pPr>
              <w:pStyle w:val="TableText"/>
              <w:ind w:right="432"/>
              <w:rPr>
                <w:rFonts w:cs="Times New Roman"/>
              </w:rPr>
            </w:pPr>
            <w:r w:rsidRPr="00C7345F">
              <w:t>231</w:t>
            </w:r>
          </w:p>
        </w:tc>
        <w:tc>
          <w:tcPr>
            <w:tcW w:w="830" w:type="dxa"/>
          </w:tcPr>
          <w:p w14:paraId="451BBA12" w14:textId="77777777" w:rsidR="00384C43" w:rsidRPr="00C7345F" w:rsidRDefault="00384C43" w:rsidP="00F73F5C">
            <w:pPr>
              <w:pStyle w:val="TableText"/>
              <w:ind w:right="288"/>
            </w:pPr>
            <w:r w:rsidRPr="00C7345F">
              <w:t>1</w:t>
            </w:r>
          </w:p>
        </w:tc>
        <w:tc>
          <w:tcPr>
            <w:tcW w:w="950" w:type="dxa"/>
          </w:tcPr>
          <w:p w14:paraId="53BE1FBA" w14:textId="77777777" w:rsidR="00384C43" w:rsidRPr="00C7345F" w:rsidRDefault="00384C43" w:rsidP="00F73F5C">
            <w:pPr>
              <w:pStyle w:val="TableText"/>
              <w:ind w:right="144"/>
              <w:rPr>
                <w:rFonts w:cs="Times New Roman"/>
              </w:rPr>
            </w:pPr>
            <w:r w:rsidRPr="00C7345F">
              <w:t>19</w:t>
            </w:r>
          </w:p>
        </w:tc>
        <w:tc>
          <w:tcPr>
            <w:tcW w:w="1510" w:type="dxa"/>
          </w:tcPr>
          <w:p w14:paraId="3FD3FE95" w14:textId="77777777" w:rsidR="00384C43" w:rsidRPr="00C7345F" w:rsidRDefault="00384C43" w:rsidP="00F73F5C">
            <w:pPr>
              <w:pStyle w:val="TableText"/>
              <w:ind w:right="432"/>
              <w:rPr>
                <w:color w:val="000000"/>
              </w:rPr>
            </w:pPr>
            <w:r w:rsidRPr="00C7345F">
              <w:t>4.65</w:t>
            </w:r>
          </w:p>
        </w:tc>
      </w:tr>
      <w:tr w:rsidR="00384C43" w:rsidRPr="00C7345F" w14:paraId="077EDFCB" w14:textId="77777777" w:rsidTr="00F73F5C">
        <w:tc>
          <w:tcPr>
            <w:tcW w:w="1584" w:type="dxa"/>
            <w:noWrap/>
          </w:tcPr>
          <w:p w14:paraId="51F03F25" w14:textId="77777777" w:rsidR="00384C43" w:rsidRPr="00C7345F" w:rsidRDefault="00384C43" w:rsidP="00F73F5C">
            <w:pPr>
              <w:pStyle w:val="TableText"/>
              <w:ind w:right="432"/>
              <w:rPr>
                <w:color w:val="000000"/>
              </w:rPr>
            </w:pPr>
            <w:r w:rsidRPr="00C7345F">
              <w:t>5</w:t>
            </w:r>
          </w:p>
        </w:tc>
        <w:tc>
          <w:tcPr>
            <w:tcW w:w="1577" w:type="dxa"/>
          </w:tcPr>
          <w:p w14:paraId="08B34789" w14:textId="77777777" w:rsidR="00384C43" w:rsidRPr="00C7345F" w:rsidRDefault="00384C43" w:rsidP="00F73F5C">
            <w:pPr>
              <w:pStyle w:val="TableText"/>
              <w:ind w:right="432"/>
              <w:rPr>
                <w:rFonts w:cs="Times New Roman"/>
              </w:rPr>
            </w:pPr>
            <w:r w:rsidRPr="00C7345F">
              <w:t>251</w:t>
            </w:r>
          </w:p>
        </w:tc>
        <w:tc>
          <w:tcPr>
            <w:tcW w:w="830" w:type="dxa"/>
          </w:tcPr>
          <w:p w14:paraId="60CC051F" w14:textId="77777777" w:rsidR="00384C43" w:rsidRPr="00C7345F" w:rsidRDefault="00384C43" w:rsidP="00F73F5C">
            <w:pPr>
              <w:pStyle w:val="TableText"/>
              <w:ind w:right="288"/>
            </w:pPr>
            <w:r w:rsidRPr="00C7345F">
              <w:t>1</w:t>
            </w:r>
          </w:p>
        </w:tc>
        <w:tc>
          <w:tcPr>
            <w:tcW w:w="950" w:type="dxa"/>
          </w:tcPr>
          <w:p w14:paraId="0DED5280" w14:textId="77777777" w:rsidR="00384C43" w:rsidRPr="00C7345F" w:rsidRDefault="00384C43" w:rsidP="00F73F5C">
            <w:pPr>
              <w:pStyle w:val="TableText"/>
              <w:ind w:right="144"/>
              <w:rPr>
                <w:rFonts w:cs="Times New Roman"/>
              </w:rPr>
            </w:pPr>
            <w:r w:rsidRPr="00C7345F">
              <w:t>14</w:t>
            </w:r>
          </w:p>
        </w:tc>
        <w:tc>
          <w:tcPr>
            <w:tcW w:w="1510" w:type="dxa"/>
          </w:tcPr>
          <w:p w14:paraId="6482C2FA" w14:textId="77777777" w:rsidR="00384C43" w:rsidRPr="00C7345F" w:rsidRDefault="00384C43" w:rsidP="00F73F5C">
            <w:pPr>
              <w:pStyle w:val="TableText"/>
              <w:ind w:right="432"/>
              <w:rPr>
                <w:color w:val="000000"/>
              </w:rPr>
            </w:pPr>
            <w:r w:rsidRPr="00C7345F">
              <w:t>3.42</w:t>
            </w:r>
          </w:p>
        </w:tc>
      </w:tr>
      <w:tr w:rsidR="00384C43" w:rsidRPr="00C7345F" w14:paraId="7686CE4E" w14:textId="77777777" w:rsidTr="00F73F5C">
        <w:tc>
          <w:tcPr>
            <w:tcW w:w="1584" w:type="dxa"/>
            <w:noWrap/>
          </w:tcPr>
          <w:p w14:paraId="295C2299" w14:textId="77777777" w:rsidR="00384C43" w:rsidRPr="00C7345F" w:rsidRDefault="00384C43" w:rsidP="00F73F5C">
            <w:pPr>
              <w:pStyle w:val="TableText"/>
              <w:ind w:right="432"/>
              <w:rPr>
                <w:color w:val="000000"/>
              </w:rPr>
            </w:pPr>
            <w:r w:rsidRPr="00C7345F">
              <w:t>6</w:t>
            </w:r>
          </w:p>
        </w:tc>
        <w:tc>
          <w:tcPr>
            <w:tcW w:w="1577" w:type="dxa"/>
          </w:tcPr>
          <w:p w14:paraId="4EA815BB" w14:textId="77777777" w:rsidR="00384C43" w:rsidRPr="00C7345F" w:rsidRDefault="00384C43" w:rsidP="00F73F5C">
            <w:pPr>
              <w:pStyle w:val="TableText"/>
              <w:ind w:right="432"/>
              <w:rPr>
                <w:rFonts w:cs="Times New Roman"/>
              </w:rPr>
            </w:pPr>
            <w:r w:rsidRPr="00C7345F">
              <w:t>269</w:t>
            </w:r>
          </w:p>
        </w:tc>
        <w:tc>
          <w:tcPr>
            <w:tcW w:w="830" w:type="dxa"/>
          </w:tcPr>
          <w:p w14:paraId="21569215" w14:textId="77777777" w:rsidR="00384C43" w:rsidRPr="00C7345F" w:rsidRDefault="00384C43" w:rsidP="00F73F5C">
            <w:pPr>
              <w:pStyle w:val="TableText"/>
              <w:ind w:right="288"/>
            </w:pPr>
            <w:r w:rsidRPr="00C7345F">
              <w:t>1</w:t>
            </w:r>
          </w:p>
        </w:tc>
        <w:tc>
          <w:tcPr>
            <w:tcW w:w="950" w:type="dxa"/>
          </w:tcPr>
          <w:p w14:paraId="112EFFBB" w14:textId="77777777" w:rsidR="00384C43" w:rsidRPr="00C7345F" w:rsidRDefault="00384C43" w:rsidP="00F73F5C">
            <w:pPr>
              <w:pStyle w:val="TableText"/>
              <w:ind w:right="144"/>
              <w:rPr>
                <w:rFonts w:cs="Times New Roman"/>
              </w:rPr>
            </w:pPr>
            <w:r w:rsidRPr="00C7345F">
              <w:t>11</w:t>
            </w:r>
          </w:p>
        </w:tc>
        <w:tc>
          <w:tcPr>
            <w:tcW w:w="1510" w:type="dxa"/>
          </w:tcPr>
          <w:p w14:paraId="53156314" w14:textId="77777777" w:rsidR="00384C43" w:rsidRPr="00C7345F" w:rsidRDefault="00384C43" w:rsidP="00F73F5C">
            <w:pPr>
              <w:pStyle w:val="TableText"/>
              <w:ind w:right="432"/>
              <w:rPr>
                <w:color w:val="000000"/>
              </w:rPr>
            </w:pPr>
            <w:r w:rsidRPr="00C7345F">
              <w:t>2.69</w:t>
            </w:r>
          </w:p>
        </w:tc>
      </w:tr>
      <w:tr w:rsidR="00384C43" w:rsidRPr="00C7345F" w14:paraId="6D6CD5DB" w14:textId="77777777" w:rsidTr="00F73F5C">
        <w:tc>
          <w:tcPr>
            <w:tcW w:w="1584" w:type="dxa"/>
            <w:noWrap/>
          </w:tcPr>
          <w:p w14:paraId="2CA57096" w14:textId="77777777" w:rsidR="00384C43" w:rsidRPr="00C7345F" w:rsidRDefault="00384C43" w:rsidP="00F73F5C">
            <w:pPr>
              <w:pStyle w:val="TableText"/>
              <w:ind w:right="432"/>
              <w:rPr>
                <w:color w:val="000000"/>
              </w:rPr>
            </w:pPr>
            <w:r w:rsidRPr="00C7345F">
              <w:t>7</w:t>
            </w:r>
          </w:p>
        </w:tc>
        <w:tc>
          <w:tcPr>
            <w:tcW w:w="1577" w:type="dxa"/>
          </w:tcPr>
          <w:p w14:paraId="61DCF3D8" w14:textId="77777777" w:rsidR="00384C43" w:rsidRPr="00C7345F" w:rsidRDefault="00384C43" w:rsidP="00F73F5C">
            <w:pPr>
              <w:pStyle w:val="TableText"/>
              <w:ind w:right="432"/>
              <w:rPr>
                <w:rFonts w:cs="Times New Roman"/>
              </w:rPr>
            </w:pPr>
            <w:r w:rsidRPr="00C7345F">
              <w:t>285</w:t>
            </w:r>
          </w:p>
        </w:tc>
        <w:tc>
          <w:tcPr>
            <w:tcW w:w="830" w:type="dxa"/>
          </w:tcPr>
          <w:p w14:paraId="74839F00" w14:textId="77777777" w:rsidR="00384C43" w:rsidRPr="00C7345F" w:rsidRDefault="00384C43" w:rsidP="00F73F5C">
            <w:pPr>
              <w:pStyle w:val="TableText"/>
              <w:ind w:right="288"/>
            </w:pPr>
            <w:r w:rsidRPr="00C7345F">
              <w:t>1</w:t>
            </w:r>
          </w:p>
        </w:tc>
        <w:tc>
          <w:tcPr>
            <w:tcW w:w="950" w:type="dxa"/>
          </w:tcPr>
          <w:p w14:paraId="7877B4AA" w14:textId="77777777" w:rsidR="00384C43" w:rsidRPr="00C7345F" w:rsidRDefault="00384C43" w:rsidP="00F73F5C">
            <w:pPr>
              <w:pStyle w:val="TableText"/>
              <w:ind w:right="144"/>
              <w:rPr>
                <w:rFonts w:cs="Times New Roman"/>
              </w:rPr>
            </w:pPr>
            <w:r w:rsidRPr="00C7345F">
              <w:t>12</w:t>
            </w:r>
          </w:p>
        </w:tc>
        <w:tc>
          <w:tcPr>
            <w:tcW w:w="1510" w:type="dxa"/>
          </w:tcPr>
          <w:p w14:paraId="235ACCBB" w14:textId="77777777" w:rsidR="00384C43" w:rsidRPr="00C7345F" w:rsidRDefault="00384C43" w:rsidP="00F73F5C">
            <w:pPr>
              <w:pStyle w:val="TableText"/>
              <w:ind w:right="432"/>
              <w:rPr>
                <w:color w:val="000000"/>
              </w:rPr>
            </w:pPr>
            <w:r w:rsidRPr="00C7345F">
              <w:t>2.93</w:t>
            </w:r>
          </w:p>
        </w:tc>
      </w:tr>
      <w:tr w:rsidR="00384C43" w:rsidRPr="00C7345F" w14:paraId="639A16C0" w14:textId="77777777" w:rsidTr="00F73F5C">
        <w:tc>
          <w:tcPr>
            <w:tcW w:w="1584" w:type="dxa"/>
            <w:noWrap/>
          </w:tcPr>
          <w:p w14:paraId="03552E0B" w14:textId="77777777" w:rsidR="00384C43" w:rsidRPr="00C7345F" w:rsidRDefault="00384C43" w:rsidP="00F73F5C">
            <w:pPr>
              <w:pStyle w:val="TableText"/>
              <w:ind w:right="432"/>
              <w:rPr>
                <w:color w:val="000000"/>
              </w:rPr>
            </w:pPr>
            <w:r w:rsidRPr="00C7345F">
              <w:t>8</w:t>
            </w:r>
          </w:p>
        </w:tc>
        <w:tc>
          <w:tcPr>
            <w:tcW w:w="1577" w:type="dxa"/>
          </w:tcPr>
          <w:p w14:paraId="75D41CA8" w14:textId="77777777" w:rsidR="00384C43" w:rsidRPr="00C7345F" w:rsidRDefault="00384C43" w:rsidP="00F73F5C">
            <w:pPr>
              <w:pStyle w:val="TableText"/>
              <w:ind w:right="432"/>
              <w:rPr>
                <w:rFonts w:cs="Times New Roman"/>
              </w:rPr>
            </w:pPr>
            <w:r w:rsidRPr="00C7345F">
              <w:t>300</w:t>
            </w:r>
          </w:p>
        </w:tc>
        <w:tc>
          <w:tcPr>
            <w:tcW w:w="830" w:type="dxa"/>
          </w:tcPr>
          <w:p w14:paraId="655C4FDE" w14:textId="77777777" w:rsidR="00384C43" w:rsidRPr="00C7345F" w:rsidRDefault="00384C43" w:rsidP="00F73F5C">
            <w:pPr>
              <w:pStyle w:val="TableText"/>
              <w:ind w:right="288"/>
            </w:pPr>
            <w:r w:rsidRPr="00C7345F">
              <w:t>1</w:t>
            </w:r>
          </w:p>
        </w:tc>
        <w:tc>
          <w:tcPr>
            <w:tcW w:w="950" w:type="dxa"/>
          </w:tcPr>
          <w:p w14:paraId="2170EBB7" w14:textId="77777777" w:rsidR="00384C43" w:rsidRPr="00C7345F" w:rsidRDefault="00384C43" w:rsidP="00F73F5C">
            <w:pPr>
              <w:pStyle w:val="TableText"/>
              <w:ind w:right="144"/>
              <w:rPr>
                <w:rFonts w:cs="Times New Roman"/>
              </w:rPr>
            </w:pPr>
            <w:r w:rsidRPr="00C7345F">
              <w:t>8</w:t>
            </w:r>
          </w:p>
        </w:tc>
        <w:tc>
          <w:tcPr>
            <w:tcW w:w="1510" w:type="dxa"/>
          </w:tcPr>
          <w:p w14:paraId="040F8CD2" w14:textId="77777777" w:rsidR="00384C43" w:rsidRPr="00C7345F" w:rsidRDefault="00384C43" w:rsidP="00F73F5C">
            <w:pPr>
              <w:pStyle w:val="TableText"/>
              <w:ind w:right="432"/>
              <w:rPr>
                <w:color w:val="000000"/>
              </w:rPr>
            </w:pPr>
            <w:r w:rsidRPr="00C7345F">
              <w:t>1.96</w:t>
            </w:r>
          </w:p>
        </w:tc>
      </w:tr>
      <w:tr w:rsidR="00384C43" w:rsidRPr="00C7345F" w14:paraId="6D372946" w14:textId="77777777" w:rsidTr="00F73F5C">
        <w:tc>
          <w:tcPr>
            <w:tcW w:w="1584" w:type="dxa"/>
            <w:noWrap/>
          </w:tcPr>
          <w:p w14:paraId="2967A203" w14:textId="77777777" w:rsidR="00384C43" w:rsidRPr="00C7345F" w:rsidRDefault="00384C43" w:rsidP="00F73F5C">
            <w:pPr>
              <w:pStyle w:val="TableText"/>
              <w:ind w:right="432"/>
              <w:rPr>
                <w:color w:val="000000"/>
              </w:rPr>
            </w:pPr>
            <w:r w:rsidRPr="00C7345F">
              <w:t>9</w:t>
            </w:r>
          </w:p>
        </w:tc>
        <w:tc>
          <w:tcPr>
            <w:tcW w:w="1577" w:type="dxa"/>
          </w:tcPr>
          <w:p w14:paraId="07BF13E7" w14:textId="77777777" w:rsidR="00384C43" w:rsidRPr="00C7345F" w:rsidRDefault="00384C43" w:rsidP="00F73F5C">
            <w:pPr>
              <w:pStyle w:val="TableText"/>
              <w:ind w:right="432"/>
              <w:rPr>
                <w:rFonts w:cs="Times New Roman"/>
              </w:rPr>
            </w:pPr>
            <w:r w:rsidRPr="00C7345F">
              <w:t>314</w:t>
            </w:r>
          </w:p>
        </w:tc>
        <w:tc>
          <w:tcPr>
            <w:tcW w:w="830" w:type="dxa"/>
          </w:tcPr>
          <w:p w14:paraId="486B2AFB" w14:textId="77777777" w:rsidR="00384C43" w:rsidRPr="00C7345F" w:rsidRDefault="00384C43" w:rsidP="00F73F5C">
            <w:pPr>
              <w:pStyle w:val="TableText"/>
              <w:ind w:right="288"/>
            </w:pPr>
            <w:r w:rsidRPr="00C7345F">
              <w:t>1</w:t>
            </w:r>
          </w:p>
        </w:tc>
        <w:tc>
          <w:tcPr>
            <w:tcW w:w="950" w:type="dxa"/>
          </w:tcPr>
          <w:p w14:paraId="525CC383" w14:textId="77777777" w:rsidR="00384C43" w:rsidRPr="00C7345F" w:rsidRDefault="00384C43" w:rsidP="00F73F5C">
            <w:pPr>
              <w:pStyle w:val="TableText"/>
              <w:ind w:right="144"/>
              <w:rPr>
                <w:rFonts w:cs="Times New Roman"/>
              </w:rPr>
            </w:pPr>
            <w:r w:rsidRPr="00C7345F">
              <w:t>6</w:t>
            </w:r>
          </w:p>
        </w:tc>
        <w:tc>
          <w:tcPr>
            <w:tcW w:w="1510" w:type="dxa"/>
          </w:tcPr>
          <w:p w14:paraId="4BC55ABF" w14:textId="77777777" w:rsidR="00384C43" w:rsidRPr="00C7345F" w:rsidRDefault="00384C43" w:rsidP="00F73F5C">
            <w:pPr>
              <w:pStyle w:val="TableText"/>
              <w:ind w:right="432"/>
              <w:rPr>
                <w:color w:val="000000"/>
              </w:rPr>
            </w:pPr>
            <w:r w:rsidRPr="00C7345F">
              <w:t>1.47</w:t>
            </w:r>
          </w:p>
        </w:tc>
      </w:tr>
      <w:tr w:rsidR="00384C43" w:rsidRPr="00C7345F" w14:paraId="5BCF5C51" w14:textId="77777777" w:rsidTr="00F73F5C">
        <w:tc>
          <w:tcPr>
            <w:tcW w:w="1584" w:type="dxa"/>
            <w:noWrap/>
          </w:tcPr>
          <w:p w14:paraId="7837651A" w14:textId="77777777" w:rsidR="00384C43" w:rsidRPr="00C7345F" w:rsidRDefault="00384C43" w:rsidP="00F73F5C">
            <w:pPr>
              <w:pStyle w:val="TableText"/>
              <w:ind w:right="432"/>
              <w:rPr>
                <w:color w:val="000000"/>
              </w:rPr>
            </w:pPr>
            <w:r w:rsidRPr="00C7345F">
              <w:t>10</w:t>
            </w:r>
          </w:p>
        </w:tc>
        <w:tc>
          <w:tcPr>
            <w:tcW w:w="1577" w:type="dxa"/>
          </w:tcPr>
          <w:p w14:paraId="002E8E43" w14:textId="77777777" w:rsidR="00384C43" w:rsidRPr="00C7345F" w:rsidRDefault="00384C43" w:rsidP="00F73F5C">
            <w:pPr>
              <w:pStyle w:val="TableText"/>
              <w:ind w:right="432"/>
              <w:rPr>
                <w:rFonts w:cs="Times New Roman"/>
              </w:rPr>
            </w:pPr>
            <w:r w:rsidRPr="00C7345F">
              <w:t>328</w:t>
            </w:r>
          </w:p>
        </w:tc>
        <w:tc>
          <w:tcPr>
            <w:tcW w:w="830" w:type="dxa"/>
          </w:tcPr>
          <w:p w14:paraId="15143E8A" w14:textId="77777777" w:rsidR="00384C43" w:rsidRPr="00C7345F" w:rsidRDefault="00384C43" w:rsidP="00F73F5C">
            <w:pPr>
              <w:pStyle w:val="TableText"/>
              <w:ind w:right="288"/>
            </w:pPr>
            <w:r w:rsidRPr="00C7345F">
              <w:t>1</w:t>
            </w:r>
          </w:p>
        </w:tc>
        <w:tc>
          <w:tcPr>
            <w:tcW w:w="950" w:type="dxa"/>
          </w:tcPr>
          <w:p w14:paraId="44AFEF54" w14:textId="77777777" w:rsidR="00384C43" w:rsidRPr="00C7345F" w:rsidRDefault="00384C43" w:rsidP="00F73F5C">
            <w:pPr>
              <w:pStyle w:val="TableText"/>
              <w:ind w:right="144"/>
              <w:rPr>
                <w:rFonts w:cs="Times New Roman"/>
              </w:rPr>
            </w:pPr>
            <w:r w:rsidRPr="00C7345F">
              <w:t>14</w:t>
            </w:r>
          </w:p>
        </w:tc>
        <w:tc>
          <w:tcPr>
            <w:tcW w:w="1510" w:type="dxa"/>
          </w:tcPr>
          <w:p w14:paraId="2C7D3E64" w14:textId="77777777" w:rsidR="00384C43" w:rsidRPr="00C7345F" w:rsidRDefault="00384C43" w:rsidP="00F73F5C">
            <w:pPr>
              <w:pStyle w:val="TableText"/>
              <w:ind w:right="432"/>
              <w:rPr>
                <w:color w:val="000000"/>
              </w:rPr>
            </w:pPr>
            <w:r w:rsidRPr="00C7345F">
              <w:t>3.42</w:t>
            </w:r>
          </w:p>
        </w:tc>
      </w:tr>
      <w:tr w:rsidR="00384C43" w:rsidRPr="00C7345F" w14:paraId="17034C8A" w14:textId="77777777" w:rsidTr="00F73F5C">
        <w:tc>
          <w:tcPr>
            <w:tcW w:w="1584" w:type="dxa"/>
            <w:noWrap/>
          </w:tcPr>
          <w:p w14:paraId="3D156F09" w14:textId="77777777" w:rsidR="00384C43" w:rsidRPr="00C7345F" w:rsidRDefault="00384C43" w:rsidP="00F73F5C">
            <w:pPr>
              <w:pStyle w:val="TableText"/>
              <w:ind w:right="432"/>
              <w:rPr>
                <w:color w:val="000000"/>
              </w:rPr>
            </w:pPr>
            <w:r w:rsidRPr="00C7345F">
              <w:t>11</w:t>
            </w:r>
          </w:p>
        </w:tc>
        <w:tc>
          <w:tcPr>
            <w:tcW w:w="1577" w:type="dxa"/>
          </w:tcPr>
          <w:p w14:paraId="7A517D6A" w14:textId="77777777" w:rsidR="00384C43" w:rsidRPr="00C7345F" w:rsidRDefault="00384C43" w:rsidP="00F73F5C">
            <w:pPr>
              <w:pStyle w:val="TableText"/>
              <w:ind w:right="432"/>
              <w:rPr>
                <w:rFonts w:cs="Times New Roman"/>
              </w:rPr>
            </w:pPr>
            <w:r w:rsidRPr="00C7345F">
              <w:t>341</w:t>
            </w:r>
          </w:p>
        </w:tc>
        <w:tc>
          <w:tcPr>
            <w:tcW w:w="830" w:type="dxa"/>
          </w:tcPr>
          <w:p w14:paraId="234540D9" w14:textId="77777777" w:rsidR="00384C43" w:rsidRPr="00C7345F" w:rsidRDefault="00384C43" w:rsidP="00F73F5C">
            <w:pPr>
              <w:pStyle w:val="TableText"/>
              <w:ind w:right="288"/>
            </w:pPr>
            <w:r w:rsidRPr="00C7345F">
              <w:t>1</w:t>
            </w:r>
          </w:p>
        </w:tc>
        <w:tc>
          <w:tcPr>
            <w:tcW w:w="950" w:type="dxa"/>
          </w:tcPr>
          <w:p w14:paraId="32D589B1" w14:textId="77777777" w:rsidR="00384C43" w:rsidRPr="00C7345F" w:rsidRDefault="00384C43" w:rsidP="00F73F5C">
            <w:pPr>
              <w:pStyle w:val="TableText"/>
              <w:ind w:right="144"/>
              <w:rPr>
                <w:rFonts w:cs="Times New Roman"/>
              </w:rPr>
            </w:pPr>
            <w:r w:rsidRPr="00C7345F">
              <w:t>5</w:t>
            </w:r>
          </w:p>
        </w:tc>
        <w:tc>
          <w:tcPr>
            <w:tcW w:w="1510" w:type="dxa"/>
          </w:tcPr>
          <w:p w14:paraId="4510225E" w14:textId="77777777" w:rsidR="00384C43" w:rsidRPr="00C7345F" w:rsidRDefault="00384C43" w:rsidP="00F73F5C">
            <w:pPr>
              <w:pStyle w:val="TableText"/>
              <w:ind w:right="432"/>
              <w:rPr>
                <w:color w:val="000000"/>
              </w:rPr>
            </w:pPr>
            <w:r w:rsidRPr="00C7345F">
              <w:t>1.22</w:t>
            </w:r>
          </w:p>
        </w:tc>
      </w:tr>
      <w:tr w:rsidR="00384C43" w:rsidRPr="00C7345F" w14:paraId="7FC1A767" w14:textId="77777777" w:rsidTr="00F73F5C">
        <w:tc>
          <w:tcPr>
            <w:tcW w:w="1584" w:type="dxa"/>
            <w:noWrap/>
          </w:tcPr>
          <w:p w14:paraId="749BFC2F" w14:textId="77777777" w:rsidR="00384C43" w:rsidRPr="00C7345F" w:rsidRDefault="00384C43" w:rsidP="00F73F5C">
            <w:pPr>
              <w:pStyle w:val="TableText"/>
              <w:ind w:right="432"/>
              <w:rPr>
                <w:color w:val="000000"/>
              </w:rPr>
            </w:pPr>
            <w:r w:rsidRPr="00C7345F">
              <w:t>12</w:t>
            </w:r>
          </w:p>
        </w:tc>
        <w:tc>
          <w:tcPr>
            <w:tcW w:w="1577" w:type="dxa"/>
          </w:tcPr>
          <w:p w14:paraId="1F267DCE" w14:textId="77777777" w:rsidR="00384C43" w:rsidRPr="00C7345F" w:rsidRDefault="00384C43" w:rsidP="00F73F5C">
            <w:pPr>
              <w:pStyle w:val="TableText"/>
              <w:ind w:right="432"/>
              <w:rPr>
                <w:rFonts w:cs="Times New Roman"/>
              </w:rPr>
            </w:pPr>
            <w:r w:rsidRPr="00C7345F">
              <w:t>355</w:t>
            </w:r>
          </w:p>
        </w:tc>
        <w:tc>
          <w:tcPr>
            <w:tcW w:w="830" w:type="dxa"/>
          </w:tcPr>
          <w:p w14:paraId="22B4FC83" w14:textId="77777777" w:rsidR="00384C43" w:rsidRPr="00C7345F" w:rsidRDefault="00384C43" w:rsidP="00F73F5C">
            <w:pPr>
              <w:pStyle w:val="TableText"/>
              <w:ind w:right="288"/>
            </w:pPr>
            <w:r w:rsidRPr="00C7345F">
              <w:t>1</w:t>
            </w:r>
          </w:p>
        </w:tc>
        <w:tc>
          <w:tcPr>
            <w:tcW w:w="950" w:type="dxa"/>
          </w:tcPr>
          <w:p w14:paraId="1447FBAB" w14:textId="77777777" w:rsidR="00384C43" w:rsidRPr="00C7345F" w:rsidRDefault="00384C43" w:rsidP="00F73F5C">
            <w:pPr>
              <w:pStyle w:val="TableText"/>
              <w:ind w:right="144"/>
              <w:rPr>
                <w:rFonts w:cs="Times New Roman"/>
              </w:rPr>
            </w:pPr>
            <w:r w:rsidRPr="00C7345F">
              <w:t>11</w:t>
            </w:r>
          </w:p>
        </w:tc>
        <w:tc>
          <w:tcPr>
            <w:tcW w:w="1510" w:type="dxa"/>
          </w:tcPr>
          <w:p w14:paraId="288E8CF0" w14:textId="77777777" w:rsidR="00384C43" w:rsidRPr="00C7345F" w:rsidRDefault="00384C43" w:rsidP="00F73F5C">
            <w:pPr>
              <w:pStyle w:val="TableText"/>
              <w:ind w:right="432"/>
              <w:rPr>
                <w:color w:val="000000"/>
              </w:rPr>
            </w:pPr>
            <w:r w:rsidRPr="00C7345F">
              <w:t>2.69</w:t>
            </w:r>
          </w:p>
        </w:tc>
      </w:tr>
      <w:tr w:rsidR="00384C43" w:rsidRPr="00C7345F" w14:paraId="728229B6" w14:textId="77777777" w:rsidTr="00F73F5C">
        <w:tc>
          <w:tcPr>
            <w:tcW w:w="1584" w:type="dxa"/>
            <w:noWrap/>
          </w:tcPr>
          <w:p w14:paraId="434020EA" w14:textId="77777777" w:rsidR="00384C43" w:rsidRPr="00C7345F" w:rsidRDefault="00384C43" w:rsidP="00F73F5C">
            <w:pPr>
              <w:pStyle w:val="TableText"/>
              <w:ind w:right="432"/>
              <w:rPr>
                <w:color w:val="000000"/>
              </w:rPr>
            </w:pPr>
            <w:r w:rsidRPr="00C7345F">
              <w:t>13</w:t>
            </w:r>
          </w:p>
        </w:tc>
        <w:tc>
          <w:tcPr>
            <w:tcW w:w="1577" w:type="dxa"/>
          </w:tcPr>
          <w:p w14:paraId="0E3B8CA6" w14:textId="77777777" w:rsidR="00384C43" w:rsidRPr="00C7345F" w:rsidRDefault="00384C43" w:rsidP="00F73F5C">
            <w:pPr>
              <w:pStyle w:val="TableText"/>
              <w:ind w:right="432"/>
              <w:rPr>
                <w:rFonts w:cs="Times New Roman"/>
              </w:rPr>
            </w:pPr>
            <w:r w:rsidRPr="00C7345F">
              <w:t>370</w:t>
            </w:r>
          </w:p>
        </w:tc>
        <w:tc>
          <w:tcPr>
            <w:tcW w:w="830" w:type="dxa"/>
          </w:tcPr>
          <w:p w14:paraId="1D8F7567" w14:textId="77777777" w:rsidR="00384C43" w:rsidRPr="00C7345F" w:rsidRDefault="00384C43" w:rsidP="00F73F5C">
            <w:pPr>
              <w:pStyle w:val="TableText"/>
              <w:ind w:right="288"/>
            </w:pPr>
            <w:r w:rsidRPr="00C7345F">
              <w:t>2</w:t>
            </w:r>
          </w:p>
        </w:tc>
        <w:tc>
          <w:tcPr>
            <w:tcW w:w="950" w:type="dxa"/>
          </w:tcPr>
          <w:p w14:paraId="2397B3A1" w14:textId="77777777" w:rsidR="00384C43" w:rsidRPr="00C7345F" w:rsidRDefault="00384C43" w:rsidP="00F73F5C">
            <w:pPr>
              <w:pStyle w:val="TableText"/>
              <w:ind w:right="144"/>
              <w:rPr>
                <w:rFonts w:cs="Times New Roman"/>
              </w:rPr>
            </w:pPr>
            <w:r w:rsidRPr="00C7345F">
              <w:t>12</w:t>
            </w:r>
          </w:p>
        </w:tc>
        <w:tc>
          <w:tcPr>
            <w:tcW w:w="1510" w:type="dxa"/>
          </w:tcPr>
          <w:p w14:paraId="0DD2FEB5" w14:textId="77777777" w:rsidR="00384C43" w:rsidRPr="00C7345F" w:rsidRDefault="00384C43" w:rsidP="00F73F5C">
            <w:pPr>
              <w:pStyle w:val="TableText"/>
              <w:ind w:right="432"/>
              <w:rPr>
                <w:color w:val="000000"/>
              </w:rPr>
            </w:pPr>
            <w:r w:rsidRPr="00C7345F">
              <w:t>2.93</w:t>
            </w:r>
          </w:p>
        </w:tc>
      </w:tr>
      <w:tr w:rsidR="00384C43" w:rsidRPr="00C7345F" w14:paraId="01C53FBB" w14:textId="77777777" w:rsidTr="00F73F5C">
        <w:tc>
          <w:tcPr>
            <w:tcW w:w="1584" w:type="dxa"/>
            <w:noWrap/>
          </w:tcPr>
          <w:p w14:paraId="068721A8" w14:textId="77777777" w:rsidR="00384C43" w:rsidRPr="00C7345F" w:rsidRDefault="00384C43" w:rsidP="00F73F5C">
            <w:pPr>
              <w:pStyle w:val="TableText"/>
              <w:ind w:right="432"/>
              <w:rPr>
                <w:color w:val="000000"/>
              </w:rPr>
            </w:pPr>
            <w:r w:rsidRPr="00C7345F">
              <w:t>14</w:t>
            </w:r>
          </w:p>
        </w:tc>
        <w:tc>
          <w:tcPr>
            <w:tcW w:w="1577" w:type="dxa"/>
          </w:tcPr>
          <w:p w14:paraId="0922EB4C" w14:textId="77777777" w:rsidR="00384C43" w:rsidRPr="00C7345F" w:rsidRDefault="00384C43" w:rsidP="00F73F5C">
            <w:pPr>
              <w:pStyle w:val="TableText"/>
              <w:ind w:right="432"/>
              <w:rPr>
                <w:rFonts w:cs="Times New Roman"/>
              </w:rPr>
            </w:pPr>
            <w:r w:rsidRPr="00C7345F">
              <w:t>385</w:t>
            </w:r>
          </w:p>
        </w:tc>
        <w:tc>
          <w:tcPr>
            <w:tcW w:w="830" w:type="dxa"/>
          </w:tcPr>
          <w:p w14:paraId="1BA97E1B" w14:textId="77777777" w:rsidR="00384C43" w:rsidRPr="00C7345F" w:rsidRDefault="00384C43" w:rsidP="00F73F5C">
            <w:pPr>
              <w:pStyle w:val="TableText"/>
              <w:ind w:right="288"/>
            </w:pPr>
            <w:r w:rsidRPr="00C7345F">
              <w:t>2</w:t>
            </w:r>
          </w:p>
        </w:tc>
        <w:tc>
          <w:tcPr>
            <w:tcW w:w="950" w:type="dxa"/>
          </w:tcPr>
          <w:p w14:paraId="50578DD3" w14:textId="77777777" w:rsidR="00384C43" w:rsidRPr="00C7345F" w:rsidRDefault="00384C43" w:rsidP="00F73F5C">
            <w:pPr>
              <w:pStyle w:val="TableText"/>
              <w:ind w:right="144"/>
              <w:rPr>
                <w:rFonts w:cs="Times New Roman"/>
              </w:rPr>
            </w:pPr>
            <w:r w:rsidRPr="00C7345F">
              <w:t>12</w:t>
            </w:r>
          </w:p>
        </w:tc>
        <w:tc>
          <w:tcPr>
            <w:tcW w:w="1510" w:type="dxa"/>
          </w:tcPr>
          <w:p w14:paraId="49E8C473" w14:textId="77777777" w:rsidR="00384C43" w:rsidRPr="00C7345F" w:rsidRDefault="00384C43" w:rsidP="00F73F5C">
            <w:pPr>
              <w:pStyle w:val="TableText"/>
              <w:ind w:right="432"/>
              <w:rPr>
                <w:color w:val="000000"/>
              </w:rPr>
            </w:pPr>
            <w:r w:rsidRPr="00C7345F">
              <w:t>2.93</w:t>
            </w:r>
          </w:p>
        </w:tc>
      </w:tr>
      <w:tr w:rsidR="00384C43" w:rsidRPr="00C7345F" w14:paraId="7865847E" w14:textId="77777777" w:rsidTr="00F73F5C">
        <w:tc>
          <w:tcPr>
            <w:tcW w:w="1584" w:type="dxa"/>
            <w:noWrap/>
          </w:tcPr>
          <w:p w14:paraId="072A9525" w14:textId="77777777" w:rsidR="00384C43" w:rsidRPr="00C7345F" w:rsidRDefault="00384C43" w:rsidP="00F73F5C">
            <w:pPr>
              <w:pStyle w:val="TableText"/>
              <w:ind w:right="432"/>
              <w:rPr>
                <w:color w:val="000000"/>
              </w:rPr>
            </w:pPr>
            <w:r w:rsidRPr="00C7345F">
              <w:t>15</w:t>
            </w:r>
          </w:p>
        </w:tc>
        <w:tc>
          <w:tcPr>
            <w:tcW w:w="1577" w:type="dxa"/>
          </w:tcPr>
          <w:p w14:paraId="07A8665E" w14:textId="77777777" w:rsidR="00384C43" w:rsidRPr="00C7345F" w:rsidRDefault="00384C43" w:rsidP="00F73F5C">
            <w:pPr>
              <w:pStyle w:val="TableText"/>
              <w:ind w:right="432"/>
              <w:rPr>
                <w:rFonts w:cs="Times New Roman"/>
              </w:rPr>
            </w:pPr>
            <w:r w:rsidRPr="00C7345F">
              <w:t>401</w:t>
            </w:r>
          </w:p>
        </w:tc>
        <w:tc>
          <w:tcPr>
            <w:tcW w:w="830" w:type="dxa"/>
          </w:tcPr>
          <w:p w14:paraId="626BD7EA" w14:textId="77777777" w:rsidR="00384C43" w:rsidRPr="00C7345F" w:rsidRDefault="00384C43" w:rsidP="00F73F5C">
            <w:pPr>
              <w:pStyle w:val="TableText"/>
              <w:ind w:right="288"/>
            </w:pPr>
            <w:r w:rsidRPr="00C7345F">
              <w:t>2</w:t>
            </w:r>
          </w:p>
        </w:tc>
        <w:tc>
          <w:tcPr>
            <w:tcW w:w="950" w:type="dxa"/>
          </w:tcPr>
          <w:p w14:paraId="5E470A4B" w14:textId="77777777" w:rsidR="00384C43" w:rsidRPr="00C7345F" w:rsidRDefault="00384C43" w:rsidP="00F73F5C">
            <w:pPr>
              <w:pStyle w:val="TableText"/>
              <w:ind w:right="144"/>
              <w:rPr>
                <w:rFonts w:cs="Times New Roman"/>
              </w:rPr>
            </w:pPr>
            <w:r w:rsidRPr="00C7345F">
              <w:t>5</w:t>
            </w:r>
          </w:p>
        </w:tc>
        <w:tc>
          <w:tcPr>
            <w:tcW w:w="1510" w:type="dxa"/>
          </w:tcPr>
          <w:p w14:paraId="6662D3D5" w14:textId="77777777" w:rsidR="00384C43" w:rsidRPr="00C7345F" w:rsidRDefault="00384C43" w:rsidP="00F73F5C">
            <w:pPr>
              <w:pStyle w:val="TableText"/>
              <w:ind w:right="432"/>
              <w:rPr>
                <w:color w:val="000000"/>
              </w:rPr>
            </w:pPr>
            <w:r w:rsidRPr="00C7345F">
              <w:t>1.22</w:t>
            </w:r>
          </w:p>
        </w:tc>
      </w:tr>
      <w:tr w:rsidR="00384C43" w:rsidRPr="00C7345F" w14:paraId="0247DA5F" w14:textId="77777777" w:rsidTr="00F73F5C">
        <w:tc>
          <w:tcPr>
            <w:tcW w:w="1584" w:type="dxa"/>
            <w:noWrap/>
          </w:tcPr>
          <w:p w14:paraId="6998C81D" w14:textId="77777777" w:rsidR="00384C43" w:rsidRPr="00C7345F" w:rsidRDefault="00384C43" w:rsidP="00F73F5C">
            <w:pPr>
              <w:pStyle w:val="TableText"/>
              <w:ind w:right="432"/>
              <w:rPr>
                <w:color w:val="000000"/>
              </w:rPr>
            </w:pPr>
            <w:r w:rsidRPr="00C7345F">
              <w:t>16</w:t>
            </w:r>
          </w:p>
        </w:tc>
        <w:tc>
          <w:tcPr>
            <w:tcW w:w="1577" w:type="dxa"/>
          </w:tcPr>
          <w:p w14:paraId="2541E192" w14:textId="77777777" w:rsidR="00384C43" w:rsidRPr="00C7345F" w:rsidRDefault="00384C43" w:rsidP="00F73F5C">
            <w:pPr>
              <w:pStyle w:val="TableText"/>
              <w:ind w:right="432"/>
              <w:rPr>
                <w:rFonts w:cs="Times New Roman"/>
              </w:rPr>
            </w:pPr>
            <w:r w:rsidRPr="00C7345F">
              <w:t>419</w:t>
            </w:r>
          </w:p>
        </w:tc>
        <w:tc>
          <w:tcPr>
            <w:tcW w:w="830" w:type="dxa"/>
          </w:tcPr>
          <w:p w14:paraId="6B775A21" w14:textId="77777777" w:rsidR="00384C43" w:rsidRPr="00C7345F" w:rsidRDefault="00384C43" w:rsidP="00F73F5C">
            <w:pPr>
              <w:pStyle w:val="TableText"/>
              <w:ind w:right="288"/>
            </w:pPr>
            <w:r w:rsidRPr="00C7345F">
              <w:t>2</w:t>
            </w:r>
          </w:p>
        </w:tc>
        <w:tc>
          <w:tcPr>
            <w:tcW w:w="950" w:type="dxa"/>
          </w:tcPr>
          <w:p w14:paraId="5CC997C0" w14:textId="77777777" w:rsidR="00384C43" w:rsidRPr="00C7345F" w:rsidRDefault="00384C43" w:rsidP="00F73F5C">
            <w:pPr>
              <w:pStyle w:val="TableText"/>
              <w:ind w:right="144"/>
              <w:rPr>
                <w:rFonts w:cs="Times New Roman"/>
              </w:rPr>
            </w:pPr>
            <w:r w:rsidRPr="00C7345F">
              <w:t>20</w:t>
            </w:r>
          </w:p>
        </w:tc>
        <w:tc>
          <w:tcPr>
            <w:tcW w:w="1510" w:type="dxa"/>
          </w:tcPr>
          <w:p w14:paraId="3CCF9304" w14:textId="77777777" w:rsidR="00384C43" w:rsidRPr="00C7345F" w:rsidRDefault="00384C43" w:rsidP="00F73F5C">
            <w:pPr>
              <w:pStyle w:val="TableText"/>
              <w:ind w:right="432"/>
              <w:rPr>
                <w:color w:val="000000"/>
              </w:rPr>
            </w:pPr>
            <w:r w:rsidRPr="00C7345F">
              <w:t>4.89</w:t>
            </w:r>
          </w:p>
        </w:tc>
      </w:tr>
      <w:tr w:rsidR="00384C43" w:rsidRPr="00C7345F" w14:paraId="62C717D8" w14:textId="77777777" w:rsidTr="00F73F5C">
        <w:tc>
          <w:tcPr>
            <w:tcW w:w="1584" w:type="dxa"/>
            <w:noWrap/>
          </w:tcPr>
          <w:p w14:paraId="199120CB" w14:textId="77777777" w:rsidR="00384C43" w:rsidRPr="00C7345F" w:rsidRDefault="00384C43" w:rsidP="00F73F5C">
            <w:pPr>
              <w:pStyle w:val="TableText"/>
              <w:ind w:right="432"/>
              <w:rPr>
                <w:color w:val="000000"/>
              </w:rPr>
            </w:pPr>
            <w:r w:rsidRPr="00C7345F">
              <w:t>17</w:t>
            </w:r>
          </w:p>
        </w:tc>
        <w:tc>
          <w:tcPr>
            <w:tcW w:w="1577" w:type="dxa"/>
          </w:tcPr>
          <w:p w14:paraId="6FA3BAA7" w14:textId="77777777" w:rsidR="00384C43" w:rsidRPr="00C7345F" w:rsidRDefault="00384C43" w:rsidP="00F73F5C">
            <w:pPr>
              <w:pStyle w:val="TableText"/>
              <w:ind w:right="432"/>
              <w:rPr>
                <w:rFonts w:cs="Times New Roman"/>
              </w:rPr>
            </w:pPr>
            <w:r w:rsidRPr="00C7345F">
              <w:t>439</w:t>
            </w:r>
          </w:p>
        </w:tc>
        <w:tc>
          <w:tcPr>
            <w:tcW w:w="830" w:type="dxa"/>
          </w:tcPr>
          <w:p w14:paraId="773C7E45" w14:textId="77777777" w:rsidR="00384C43" w:rsidRPr="00C7345F" w:rsidRDefault="00384C43" w:rsidP="00F73F5C">
            <w:pPr>
              <w:pStyle w:val="TableText"/>
              <w:ind w:right="288"/>
            </w:pPr>
            <w:r w:rsidRPr="00C7345F">
              <w:t>2</w:t>
            </w:r>
          </w:p>
        </w:tc>
        <w:tc>
          <w:tcPr>
            <w:tcW w:w="950" w:type="dxa"/>
          </w:tcPr>
          <w:p w14:paraId="66C50298" w14:textId="77777777" w:rsidR="00384C43" w:rsidRPr="00C7345F" w:rsidRDefault="00384C43" w:rsidP="00F73F5C">
            <w:pPr>
              <w:pStyle w:val="TableText"/>
              <w:ind w:right="144"/>
              <w:rPr>
                <w:rFonts w:cs="Times New Roman"/>
              </w:rPr>
            </w:pPr>
            <w:r w:rsidRPr="00C7345F">
              <w:t>15</w:t>
            </w:r>
          </w:p>
        </w:tc>
        <w:tc>
          <w:tcPr>
            <w:tcW w:w="1510" w:type="dxa"/>
          </w:tcPr>
          <w:p w14:paraId="2F015FDB" w14:textId="77777777" w:rsidR="00384C43" w:rsidRPr="00C7345F" w:rsidRDefault="00384C43" w:rsidP="00F73F5C">
            <w:pPr>
              <w:pStyle w:val="TableText"/>
              <w:ind w:right="432"/>
              <w:rPr>
                <w:color w:val="000000"/>
              </w:rPr>
            </w:pPr>
            <w:r w:rsidRPr="00C7345F">
              <w:t>3.67</w:t>
            </w:r>
          </w:p>
        </w:tc>
      </w:tr>
      <w:tr w:rsidR="00384C43" w:rsidRPr="00C7345F" w14:paraId="529181B7" w14:textId="77777777" w:rsidTr="00F73F5C">
        <w:tc>
          <w:tcPr>
            <w:tcW w:w="1584" w:type="dxa"/>
            <w:noWrap/>
          </w:tcPr>
          <w:p w14:paraId="0AEA97A8" w14:textId="77777777" w:rsidR="00384C43" w:rsidRPr="00C7345F" w:rsidRDefault="00384C43" w:rsidP="00F73F5C">
            <w:pPr>
              <w:pStyle w:val="TableText"/>
              <w:ind w:right="432"/>
              <w:rPr>
                <w:color w:val="000000"/>
              </w:rPr>
            </w:pPr>
            <w:r w:rsidRPr="00C7345F">
              <w:t>18</w:t>
            </w:r>
          </w:p>
        </w:tc>
        <w:tc>
          <w:tcPr>
            <w:tcW w:w="1577" w:type="dxa"/>
          </w:tcPr>
          <w:p w14:paraId="64C8C7DE" w14:textId="77777777" w:rsidR="00384C43" w:rsidRPr="00C7345F" w:rsidRDefault="00384C43" w:rsidP="00F73F5C">
            <w:pPr>
              <w:pStyle w:val="TableText"/>
              <w:ind w:right="432"/>
              <w:rPr>
                <w:rFonts w:cs="Times New Roman"/>
              </w:rPr>
            </w:pPr>
            <w:r w:rsidRPr="00C7345F">
              <w:t>461</w:t>
            </w:r>
          </w:p>
        </w:tc>
        <w:tc>
          <w:tcPr>
            <w:tcW w:w="830" w:type="dxa"/>
          </w:tcPr>
          <w:p w14:paraId="05A88690" w14:textId="77777777" w:rsidR="00384C43" w:rsidRPr="00C7345F" w:rsidRDefault="00384C43" w:rsidP="00F73F5C">
            <w:pPr>
              <w:pStyle w:val="TableText"/>
              <w:ind w:right="288"/>
            </w:pPr>
            <w:r w:rsidRPr="00C7345F">
              <w:t>3</w:t>
            </w:r>
          </w:p>
        </w:tc>
        <w:tc>
          <w:tcPr>
            <w:tcW w:w="950" w:type="dxa"/>
          </w:tcPr>
          <w:p w14:paraId="2D3EFFE8" w14:textId="77777777" w:rsidR="00384C43" w:rsidRPr="00C7345F" w:rsidRDefault="00384C43" w:rsidP="00F73F5C">
            <w:pPr>
              <w:pStyle w:val="TableText"/>
              <w:ind w:right="144"/>
              <w:rPr>
                <w:rFonts w:cs="Times New Roman"/>
              </w:rPr>
            </w:pPr>
            <w:r w:rsidRPr="00C7345F">
              <w:t>11</w:t>
            </w:r>
          </w:p>
        </w:tc>
        <w:tc>
          <w:tcPr>
            <w:tcW w:w="1510" w:type="dxa"/>
          </w:tcPr>
          <w:p w14:paraId="64EC2698" w14:textId="77777777" w:rsidR="00384C43" w:rsidRPr="00C7345F" w:rsidRDefault="00384C43" w:rsidP="00F73F5C">
            <w:pPr>
              <w:pStyle w:val="TableText"/>
              <w:ind w:right="432"/>
              <w:rPr>
                <w:color w:val="000000"/>
              </w:rPr>
            </w:pPr>
            <w:r w:rsidRPr="00C7345F">
              <w:t>2.69</w:t>
            </w:r>
          </w:p>
        </w:tc>
      </w:tr>
      <w:tr w:rsidR="00384C43" w:rsidRPr="00C7345F" w14:paraId="32836110" w14:textId="77777777" w:rsidTr="00F73F5C">
        <w:tc>
          <w:tcPr>
            <w:tcW w:w="1584" w:type="dxa"/>
            <w:noWrap/>
          </w:tcPr>
          <w:p w14:paraId="332A23EC" w14:textId="77777777" w:rsidR="00384C43" w:rsidRPr="00C7345F" w:rsidRDefault="00384C43" w:rsidP="00F73F5C">
            <w:pPr>
              <w:pStyle w:val="TableText"/>
              <w:ind w:right="432"/>
              <w:rPr>
                <w:color w:val="000000"/>
              </w:rPr>
            </w:pPr>
            <w:r w:rsidRPr="00C7345F">
              <w:t>19</w:t>
            </w:r>
          </w:p>
        </w:tc>
        <w:tc>
          <w:tcPr>
            <w:tcW w:w="1577" w:type="dxa"/>
          </w:tcPr>
          <w:p w14:paraId="72B0D16C" w14:textId="77777777" w:rsidR="00384C43" w:rsidRPr="00C7345F" w:rsidRDefault="00384C43" w:rsidP="00F73F5C">
            <w:pPr>
              <w:pStyle w:val="TableText"/>
              <w:ind w:right="432"/>
              <w:rPr>
                <w:rFonts w:cs="Times New Roman"/>
              </w:rPr>
            </w:pPr>
            <w:r w:rsidRPr="00C7345F">
              <w:t>488</w:t>
            </w:r>
          </w:p>
        </w:tc>
        <w:tc>
          <w:tcPr>
            <w:tcW w:w="830" w:type="dxa"/>
          </w:tcPr>
          <w:p w14:paraId="045F2163" w14:textId="77777777" w:rsidR="00384C43" w:rsidRPr="00C7345F" w:rsidRDefault="00384C43" w:rsidP="00F73F5C">
            <w:pPr>
              <w:pStyle w:val="TableText"/>
              <w:ind w:right="288"/>
            </w:pPr>
            <w:r w:rsidRPr="00C7345F">
              <w:t>3</w:t>
            </w:r>
          </w:p>
        </w:tc>
        <w:tc>
          <w:tcPr>
            <w:tcW w:w="950" w:type="dxa"/>
          </w:tcPr>
          <w:p w14:paraId="50907DE6" w14:textId="77777777" w:rsidR="00384C43" w:rsidRPr="00C7345F" w:rsidRDefault="00384C43" w:rsidP="00F73F5C">
            <w:pPr>
              <w:pStyle w:val="TableText"/>
              <w:ind w:right="144"/>
              <w:rPr>
                <w:rFonts w:cs="Times New Roman"/>
              </w:rPr>
            </w:pPr>
            <w:r w:rsidRPr="00C7345F">
              <w:t>14</w:t>
            </w:r>
          </w:p>
        </w:tc>
        <w:tc>
          <w:tcPr>
            <w:tcW w:w="1510" w:type="dxa"/>
          </w:tcPr>
          <w:p w14:paraId="523ABD77" w14:textId="77777777" w:rsidR="00384C43" w:rsidRPr="00C7345F" w:rsidRDefault="00384C43" w:rsidP="00F73F5C">
            <w:pPr>
              <w:pStyle w:val="TableText"/>
              <w:ind w:right="432"/>
              <w:rPr>
                <w:color w:val="000000"/>
              </w:rPr>
            </w:pPr>
            <w:r w:rsidRPr="00C7345F">
              <w:t>3.42</w:t>
            </w:r>
          </w:p>
        </w:tc>
      </w:tr>
      <w:tr w:rsidR="00384C43" w:rsidRPr="00C7345F" w14:paraId="2095A4BE" w14:textId="77777777" w:rsidTr="00F73F5C">
        <w:tc>
          <w:tcPr>
            <w:tcW w:w="1584" w:type="dxa"/>
            <w:noWrap/>
          </w:tcPr>
          <w:p w14:paraId="752F6CB0" w14:textId="77777777" w:rsidR="00384C43" w:rsidRPr="00C7345F" w:rsidRDefault="00384C43" w:rsidP="00F73F5C">
            <w:pPr>
              <w:pStyle w:val="TableText"/>
              <w:ind w:right="432"/>
            </w:pPr>
            <w:r w:rsidRPr="00C7345F">
              <w:t>20</w:t>
            </w:r>
          </w:p>
        </w:tc>
        <w:tc>
          <w:tcPr>
            <w:tcW w:w="1577" w:type="dxa"/>
          </w:tcPr>
          <w:p w14:paraId="37699FE3" w14:textId="77777777" w:rsidR="00384C43" w:rsidRPr="00C7345F" w:rsidRDefault="00384C43" w:rsidP="00F73F5C">
            <w:pPr>
              <w:pStyle w:val="TableText"/>
              <w:ind w:right="432"/>
              <w:rPr>
                <w:rFonts w:cs="Times New Roman"/>
              </w:rPr>
            </w:pPr>
            <w:r w:rsidRPr="00C7345F">
              <w:t>524</w:t>
            </w:r>
          </w:p>
        </w:tc>
        <w:tc>
          <w:tcPr>
            <w:tcW w:w="830" w:type="dxa"/>
          </w:tcPr>
          <w:p w14:paraId="6A279C5B" w14:textId="77777777" w:rsidR="00384C43" w:rsidRPr="00C7345F" w:rsidRDefault="00384C43" w:rsidP="00F73F5C">
            <w:pPr>
              <w:pStyle w:val="TableText"/>
              <w:ind w:right="288"/>
            </w:pPr>
            <w:r w:rsidRPr="00C7345F">
              <w:t>3</w:t>
            </w:r>
          </w:p>
        </w:tc>
        <w:tc>
          <w:tcPr>
            <w:tcW w:w="950" w:type="dxa"/>
          </w:tcPr>
          <w:p w14:paraId="0CA6478C" w14:textId="77777777" w:rsidR="00384C43" w:rsidRPr="00C7345F" w:rsidRDefault="00384C43" w:rsidP="00F73F5C">
            <w:pPr>
              <w:pStyle w:val="TableText"/>
              <w:ind w:right="144"/>
              <w:rPr>
                <w:rFonts w:cs="Times New Roman"/>
              </w:rPr>
            </w:pPr>
            <w:r w:rsidRPr="00C7345F">
              <w:t>11</w:t>
            </w:r>
          </w:p>
        </w:tc>
        <w:tc>
          <w:tcPr>
            <w:tcW w:w="1510" w:type="dxa"/>
          </w:tcPr>
          <w:p w14:paraId="62137C55" w14:textId="77777777" w:rsidR="00384C43" w:rsidRPr="00C7345F" w:rsidRDefault="00384C43" w:rsidP="00F73F5C">
            <w:pPr>
              <w:pStyle w:val="TableText"/>
              <w:ind w:right="432"/>
              <w:rPr>
                <w:color w:val="000000"/>
              </w:rPr>
            </w:pPr>
            <w:r w:rsidRPr="00C7345F">
              <w:t>2.69</w:t>
            </w:r>
          </w:p>
        </w:tc>
      </w:tr>
      <w:tr w:rsidR="00384C43" w:rsidRPr="00C7345F" w14:paraId="13737021" w14:textId="77777777" w:rsidTr="00F73F5C">
        <w:tc>
          <w:tcPr>
            <w:tcW w:w="1584" w:type="dxa"/>
            <w:noWrap/>
          </w:tcPr>
          <w:p w14:paraId="27DDDB07" w14:textId="77777777" w:rsidR="00384C43" w:rsidRPr="00C7345F" w:rsidRDefault="00384C43" w:rsidP="00F73F5C">
            <w:pPr>
              <w:pStyle w:val="TableText"/>
              <w:ind w:right="432"/>
            </w:pPr>
            <w:r w:rsidRPr="00C7345F">
              <w:t>21</w:t>
            </w:r>
          </w:p>
        </w:tc>
        <w:tc>
          <w:tcPr>
            <w:tcW w:w="1577" w:type="dxa"/>
          </w:tcPr>
          <w:p w14:paraId="05285265" w14:textId="77777777" w:rsidR="00384C43" w:rsidRPr="00C7345F" w:rsidRDefault="00384C43" w:rsidP="00F73F5C">
            <w:pPr>
              <w:pStyle w:val="TableText"/>
              <w:ind w:right="432"/>
              <w:rPr>
                <w:rFonts w:cs="Times New Roman"/>
              </w:rPr>
            </w:pPr>
            <w:r w:rsidRPr="00C7345F">
              <w:t>581</w:t>
            </w:r>
          </w:p>
        </w:tc>
        <w:tc>
          <w:tcPr>
            <w:tcW w:w="830" w:type="dxa"/>
          </w:tcPr>
          <w:p w14:paraId="76ED9EAA" w14:textId="77777777" w:rsidR="00384C43" w:rsidRPr="00C7345F" w:rsidRDefault="00384C43" w:rsidP="00F73F5C">
            <w:pPr>
              <w:pStyle w:val="TableText"/>
              <w:ind w:right="288"/>
            </w:pPr>
            <w:r w:rsidRPr="00C7345F">
              <w:t>3</w:t>
            </w:r>
          </w:p>
        </w:tc>
        <w:tc>
          <w:tcPr>
            <w:tcW w:w="950" w:type="dxa"/>
          </w:tcPr>
          <w:p w14:paraId="14ECE5E2" w14:textId="77777777" w:rsidR="00384C43" w:rsidRPr="00C7345F" w:rsidRDefault="00384C43" w:rsidP="00F73F5C">
            <w:pPr>
              <w:pStyle w:val="TableText"/>
              <w:ind w:right="144"/>
              <w:rPr>
                <w:rFonts w:cs="Times New Roman"/>
              </w:rPr>
            </w:pPr>
            <w:r w:rsidRPr="00C7345F">
              <w:t>9</w:t>
            </w:r>
          </w:p>
        </w:tc>
        <w:tc>
          <w:tcPr>
            <w:tcW w:w="1510" w:type="dxa"/>
          </w:tcPr>
          <w:p w14:paraId="5F3BC7F8" w14:textId="77777777" w:rsidR="00384C43" w:rsidRPr="00C7345F" w:rsidRDefault="00384C43" w:rsidP="00F73F5C">
            <w:pPr>
              <w:pStyle w:val="TableText"/>
              <w:ind w:right="432"/>
              <w:rPr>
                <w:color w:val="000000"/>
              </w:rPr>
            </w:pPr>
            <w:r w:rsidRPr="00C7345F">
              <w:t>2.20</w:t>
            </w:r>
          </w:p>
        </w:tc>
      </w:tr>
      <w:tr w:rsidR="00384C43" w:rsidRPr="00C7345F" w14:paraId="354B7203" w14:textId="77777777" w:rsidTr="00F73F5C">
        <w:tc>
          <w:tcPr>
            <w:tcW w:w="1584" w:type="dxa"/>
            <w:noWrap/>
          </w:tcPr>
          <w:p w14:paraId="4EA15F34" w14:textId="77777777" w:rsidR="00384C43" w:rsidRPr="00C7345F" w:rsidRDefault="00384C43" w:rsidP="00F73F5C">
            <w:pPr>
              <w:pStyle w:val="TableText"/>
              <w:ind w:right="432"/>
            </w:pPr>
            <w:r w:rsidRPr="00C7345F">
              <w:t>22</w:t>
            </w:r>
          </w:p>
        </w:tc>
        <w:tc>
          <w:tcPr>
            <w:tcW w:w="1577" w:type="dxa"/>
          </w:tcPr>
          <w:p w14:paraId="1FCE3718" w14:textId="77777777" w:rsidR="00384C43" w:rsidRPr="00C7345F" w:rsidRDefault="00384C43" w:rsidP="00F73F5C">
            <w:pPr>
              <w:pStyle w:val="TableText"/>
              <w:ind w:right="432"/>
              <w:rPr>
                <w:rFonts w:cs="Times New Roman"/>
              </w:rPr>
            </w:pPr>
            <w:r w:rsidRPr="00C7345F">
              <w:t>600</w:t>
            </w:r>
          </w:p>
        </w:tc>
        <w:tc>
          <w:tcPr>
            <w:tcW w:w="830" w:type="dxa"/>
          </w:tcPr>
          <w:p w14:paraId="45244818" w14:textId="77777777" w:rsidR="00384C43" w:rsidRPr="00C7345F" w:rsidRDefault="00384C43" w:rsidP="00F73F5C">
            <w:pPr>
              <w:pStyle w:val="TableText"/>
              <w:ind w:right="288"/>
            </w:pPr>
            <w:r w:rsidRPr="00C7345F">
              <w:t>3</w:t>
            </w:r>
          </w:p>
        </w:tc>
        <w:tc>
          <w:tcPr>
            <w:tcW w:w="950" w:type="dxa"/>
          </w:tcPr>
          <w:p w14:paraId="1BEE9949" w14:textId="77777777" w:rsidR="00384C43" w:rsidRPr="00C7345F" w:rsidRDefault="00384C43" w:rsidP="00F73F5C">
            <w:pPr>
              <w:pStyle w:val="TableText"/>
              <w:ind w:right="144"/>
              <w:rPr>
                <w:rFonts w:cs="Times New Roman"/>
              </w:rPr>
            </w:pPr>
            <w:r w:rsidRPr="00C7345F">
              <w:t>4</w:t>
            </w:r>
          </w:p>
        </w:tc>
        <w:tc>
          <w:tcPr>
            <w:tcW w:w="1510" w:type="dxa"/>
          </w:tcPr>
          <w:p w14:paraId="2B7B53D2" w14:textId="77777777" w:rsidR="00384C43" w:rsidRPr="00C7345F" w:rsidRDefault="00384C43" w:rsidP="00F73F5C">
            <w:pPr>
              <w:pStyle w:val="TableText"/>
              <w:ind w:right="432"/>
              <w:rPr>
                <w:color w:val="000000"/>
              </w:rPr>
            </w:pPr>
            <w:r w:rsidRPr="00C7345F">
              <w:t>0.98</w:t>
            </w:r>
          </w:p>
        </w:tc>
      </w:tr>
    </w:tbl>
    <w:p w14:paraId="2A61A4F3" w14:textId="5C1AD5DA" w:rsidR="00384C43" w:rsidRPr="00C7345F" w:rsidRDefault="00384C43" w:rsidP="00F73F5C">
      <w:pPr>
        <w:pStyle w:val="Caption"/>
        <w:pageBreakBefore/>
      </w:pPr>
      <w:bookmarkStart w:id="651" w:name="_Toc134621920"/>
      <w:r w:rsidRPr="00C7345F">
        <w:lastRenderedPageBreak/>
        <w:t>Table 4.B.</w:t>
      </w:r>
      <w:r w:rsidRPr="00C7345F">
        <w:fldChar w:fldCharType="begin"/>
      </w:r>
      <w:r w:rsidRPr="00C7345F">
        <w:instrText>SEQ Table_4.B. \* ARABIC</w:instrText>
      </w:r>
      <w:r w:rsidRPr="00C7345F">
        <w:fldChar w:fldCharType="separate"/>
      </w:r>
      <w:r w:rsidRPr="00C7345F">
        <w:t>35</w:t>
      </w:r>
      <w:r w:rsidRPr="00C7345F">
        <w:fldChar w:fldCharType="end"/>
      </w:r>
      <w:r w:rsidRPr="00C7345F">
        <w:t xml:space="preserve">  Raw-Score-to-Scale-Score Distribution for Grade Four—Written Language for</w:t>
      </w:r>
      <w:r w:rsidR="001807FB">
        <w:t> </w:t>
      </w:r>
      <w:r w:rsidRPr="00C7345F">
        <w:t>Computer-based Assessment Forms</w:t>
      </w:r>
      <w:bookmarkEnd w:id="651"/>
    </w:p>
    <w:tbl>
      <w:tblPr>
        <w:tblStyle w:val="TRs"/>
        <w:tblW w:w="0" w:type="auto"/>
        <w:tblLayout w:type="fixed"/>
        <w:tblLook w:val="04A0" w:firstRow="1" w:lastRow="0" w:firstColumn="1" w:lastColumn="0" w:noHBand="0" w:noVBand="1"/>
        <w:tblDescription w:val="Raw-Score-to-Scale-Score Distribution for Grade Four—Written Language for Computer-based Assessment Forms"/>
      </w:tblPr>
      <w:tblGrid>
        <w:gridCol w:w="1584"/>
        <w:gridCol w:w="1577"/>
        <w:gridCol w:w="830"/>
        <w:gridCol w:w="950"/>
        <w:gridCol w:w="1512"/>
      </w:tblGrid>
      <w:tr w:rsidR="00384C43" w:rsidRPr="00C7345F" w14:paraId="07A557DE"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7F01B92B"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00299DFC"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579E8DA9" w14:textId="77777777" w:rsidR="00384C43" w:rsidRPr="00C7345F" w:rsidRDefault="00384C43" w:rsidP="00F73F5C">
            <w:pPr>
              <w:pStyle w:val="TableHead"/>
              <w:rPr>
                <w:b w:val="0"/>
                <w:noProof w:val="0"/>
              </w:rPr>
            </w:pPr>
            <w:r w:rsidRPr="00C7345F">
              <w:rPr>
                <w:noProof w:val="0"/>
              </w:rPr>
              <w:t>Level</w:t>
            </w:r>
          </w:p>
        </w:tc>
        <w:tc>
          <w:tcPr>
            <w:tcW w:w="950" w:type="dxa"/>
            <w:hideMark/>
          </w:tcPr>
          <w:p w14:paraId="78AD6050" w14:textId="77777777" w:rsidR="00384C43" w:rsidRPr="00C7345F" w:rsidRDefault="00384C43" w:rsidP="00F73F5C">
            <w:pPr>
              <w:pStyle w:val="TableHead"/>
              <w:rPr>
                <w:b w:val="0"/>
                <w:noProof w:val="0"/>
              </w:rPr>
            </w:pPr>
            <w:r w:rsidRPr="00C7345F">
              <w:rPr>
                <w:noProof w:val="0"/>
              </w:rPr>
              <w:t>N</w:t>
            </w:r>
          </w:p>
        </w:tc>
        <w:tc>
          <w:tcPr>
            <w:tcW w:w="1512" w:type="dxa"/>
            <w:hideMark/>
          </w:tcPr>
          <w:p w14:paraId="2E54D613"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35AE87B9" w14:textId="77777777" w:rsidTr="00F73F5C">
        <w:tc>
          <w:tcPr>
            <w:tcW w:w="1584" w:type="dxa"/>
            <w:noWrap/>
            <w:hideMark/>
          </w:tcPr>
          <w:p w14:paraId="6D28A5A1" w14:textId="77777777" w:rsidR="00384C43" w:rsidRPr="00C7345F" w:rsidRDefault="00384C43" w:rsidP="00F73F5C">
            <w:pPr>
              <w:pStyle w:val="TableText"/>
              <w:keepNext/>
              <w:ind w:right="432"/>
              <w:rPr>
                <w:rFonts w:cs="Times New Roman"/>
              </w:rPr>
            </w:pPr>
            <w:r w:rsidRPr="00C7345F">
              <w:t>0</w:t>
            </w:r>
          </w:p>
        </w:tc>
        <w:tc>
          <w:tcPr>
            <w:tcW w:w="1577" w:type="dxa"/>
          </w:tcPr>
          <w:p w14:paraId="4B67045A" w14:textId="77777777" w:rsidR="00384C43" w:rsidRPr="00C7345F" w:rsidRDefault="00384C43" w:rsidP="00F73F5C">
            <w:pPr>
              <w:pStyle w:val="TableText"/>
              <w:ind w:right="432"/>
              <w:rPr>
                <w:rFonts w:cs="Times New Roman"/>
              </w:rPr>
            </w:pPr>
            <w:r w:rsidRPr="00C7345F">
              <w:t>150</w:t>
            </w:r>
          </w:p>
        </w:tc>
        <w:tc>
          <w:tcPr>
            <w:tcW w:w="830" w:type="dxa"/>
          </w:tcPr>
          <w:p w14:paraId="4A1EDC11" w14:textId="77777777" w:rsidR="00384C43" w:rsidRPr="00C7345F" w:rsidRDefault="00384C43" w:rsidP="00F73F5C">
            <w:pPr>
              <w:pStyle w:val="TableText"/>
              <w:ind w:right="288"/>
            </w:pPr>
            <w:r w:rsidRPr="00C7345F">
              <w:t>1</w:t>
            </w:r>
          </w:p>
        </w:tc>
        <w:tc>
          <w:tcPr>
            <w:tcW w:w="950" w:type="dxa"/>
          </w:tcPr>
          <w:p w14:paraId="1CED5D2E" w14:textId="77777777" w:rsidR="00384C43" w:rsidRPr="00C7345F" w:rsidRDefault="00384C43" w:rsidP="00F73F5C">
            <w:pPr>
              <w:pStyle w:val="TableText"/>
              <w:ind w:right="144"/>
              <w:rPr>
                <w:rFonts w:cs="Times New Roman"/>
              </w:rPr>
            </w:pPr>
            <w:r w:rsidRPr="00C7345F">
              <w:t>567</w:t>
            </w:r>
          </w:p>
        </w:tc>
        <w:tc>
          <w:tcPr>
            <w:tcW w:w="1512" w:type="dxa"/>
            <w:hideMark/>
          </w:tcPr>
          <w:p w14:paraId="591C81DB" w14:textId="77777777" w:rsidR="00384C43" w:rsidRPr="00C7345F" w:rsidRDefault="00384C43" w:rsidP="00F73F5C">
            <w:pPr>
              <w:pStyle w:val="TableText"/>
              <w:ind w:right="432"/>
            </w:pPr>
            <w:r w:rsidRPr="00C7345F">
              <w:t>26.25</w:t>
            </w:r>
          </w:p>
        </w:tc>
      </w:tr>
      <w:tr w:rsidR="00384C43" w:rsidRPr="00C7345F" w14:paraId="09F478D2" w14:textId="77777777" w:rsidTr="00F73F5C">
        <w:tc>
          <w:tcPr>
            <w:tcW w:w="1584" w:type="dxa"/>
            <w:noWrap/>
            <w:hideMark/>
          </w:tcPr>
          <w:p w14:paraId="0399A3E5" w14:textId="77777777" w:rsidR="00384C43" w:rsidRPr="00C7345F" w:rsidRDefault="00384C43" w:rsidP="00F73F5C">
            <w:pPr>
              <w:pStyle w:val="TableText"/>
              <w:keepNext/>
              <w:ind w:right="432"/>
            </w:pPr>
            <w:r w:rsidRPr="00C7345F">
              <w:t>1</w:t>
            </w:r>
          </w:p>
        </w:tc>
        <w:tc>
          <w:tcPr>
            <w:tcW w:w="1577" w:type="dxa"/>
          </w:tcPr>
          <w:p w14:paraId="383139F2" w14:textId="77777777" w:rsidR="00384C43" w:rsidRPr="00C7345F" w:rsidRDefault="00384C43" w:rsidP="00F73F5C">
            <w:pPr>
              <w:pStyle w:val="TableText"/>
              <w:ind w:right="432"/>
              <w:rPr>
                <w:rFonts w:cs="Times New Roman"/>
              </w:rPr>
            </w:pPr>
            <w:r w:rsidRPr="00C7345F">
              <w:t>150</w:t>
            </w:r>
          </w:p>
        </w:tc>
        <w:tc>
          <w:tcPr>
            <w:tcW w:w="830" w:type="dxa"/>
          </w:tcPr>
          <w:p w14:paraId="5388C3C4" w14:textId="77777777" w:rsidR="00384C43" w:rsidRPr="00C7345F" w:rsidRDefault="00384C43" w:rsidP="00F73F5C">
            <w:pPr>
              <w:pStyle w:val="TableText"/>
              <w:ind w:right="288"/>
            </w:pPr>
            <w:r w:rsidRPr="00C7345F">
              <w:t>1</w:t>
            </w:r>
          </w:p>
        </w:tc>
        <w:tc>
          <w:tcPr>
            <w:tcW w:w="950" w:type="dxa"/>
          </w:tcPr>
          <w:p w14:paraId="40CB21A7" w14:textId="77777777" w:rsidR="00384C43" w:rsidRPr="00C7345F" w:rsidRDefault="00384C43" w:rsidP="00F73F5C">
            <w:pPr>
              <w:pStyle w:val="TableText"/>
              <w:ind w:right="144"/>
              <w:rPr>
                <w:rFonts w:cs="Times New Roman"/>
              </w:rPr>
            </w:pPr>
            <w:r w:rsidRPr="00C7345F">
              <w:t>141</w:t>
            </w:r>
          </w:p>
        </w:tc>
        <w:tc>
          <w:tcPr>
            <w:tcW w:w="1512" w:type="dxa"/>
            <w:hideMark/>
          </w:tcPr>
          <w:p w14:paraId="4BD6C947" w14:textId="77777777" w:rsidR="00384C43" w:rsidRPr="00C7345F" w:rsidRDefault="00384C43" w:rsidP="00F73F5C">
            <w:pPr>
              <w:pStyle w:val="TableText"/>
              <w:ind w:right="432"/>
            </w:pPr>
            <w:r w:rsidRPr="00C7345F">
              <w:t>6.53</w:t>
            </w:r>
          </w:p>
        </w:tc>
      </w:tr>
      <w:tr w:rsidR="00384C43" w:rsidRPr="00C7345F" w14:paraId="07D41245" w14:textId="77777777" w:rsidTr="00F73F5C">
        <w:tc>
          <w:tcPr>
            <w:tcW w:w="1584" w:type="dxa"/>
            <w:noWrap/>
            <w:hideMark/>
          </w:tcPr>
          <w:p w14:paraId="02CBC378" w14:textId="77777777" w:rsidR="00384C43" w:rsidRPr="00C7345F" w:rsidRDefault="00384C43" w:rsidP="00F73F5C">
            <w:pPr>
              <w:pStyle w:val="TableText"/>
              <w:keepNext/>
              <w:ind w:right="432"/>
            </w:pPr>
            <w:r w:rsidRPr="00C7345F">
              <w:t>2</w:t>
            </w:r>
          </w:p>
        </w:tc>
        <w:tc>
          <w:tcPr>
            <w:tcW w:w="1577" w:type="dxa"/>
          </w:tcPr>
          <w:p w14:paraId="5E168864" w14:textId="77777777" w:rsidR="00384C43" w:rsidRPr="00C7345F" w:rsidRDefault="00384C43" w:rsidP="00F73F5C">
            <w:pPr>
              <w:pStyle w:val="TableText"/>
              <w:ind w:right="432"/>
              <w:rPr>
                <w:rFonts w:cs="Times New Roman"/>
              </w:rPr>
            </w:pPr>
            <w:r w:rsidRPr="00C7345F">
              <w:t>154</w:t>
            </w:r>
          </w:p>
        </w:tc>
        <w:tc>
          <w:tcPr>
            <w:tcW w:w="830" w:type="dxa"/>
          </w:tcPr>
          <w:p w14:paraId="217B4E35" w14:textId="77777777" w:rsidR="00384C43" w:rsidRPr="00C7345F" w:rsidRDefault="00384C43" w:rsidP="00F73F5C">
            <w:pPr>
              <w:pStyle w:val="TableText"/>
              <w:ind w:right="288"/>
            </w:pPr>
            <w:r w:rsidRPr="00C7345F">
              <w:t>1</w:t>
            </w:r>
          </w:p>
        </w:tc>
        <w:tc>
          <w:tcPr>
            <w:tcW w:w="950" w:type="dxa"/>
          </w:tcPr>
          <w:p w14:paraId="127404A0" w14:textId="77777777" w:rsidR="00384C43" w:rsidRPr="00C7345F" w:rsidRDefault="00384C43" w:rsidP="00F73F5C">
            <w:pPr>
              <w:pStyle w:val="TableText"/>
              <w:ind w:right="144"/>
              <w:rPr>
                <w:rFonts w:cs="Times New Roman"/>
              </w:rPr>
            </w:pPr>
            <w:r w:rsidRPr="00C7345F">
              <w:t>120</w:t>
            </w:r>
          </w:p>
        </w:tc>
        <w:tc>
          <w:tcPr>
            <w:tcW w:w="1512" w:type="dxa"/>
            <w:hideMark/>
          </w:tcPr>
          <w:p w14:paraId="07E2188A" w14:textId="77777777" w:rsidR="00384C43" w:rsidRPr="00C7345F" w:rsidRDefault="00384C43" w:rsidP="00F73F5C">
            <w:pPr>
              <w:pStyle w:val="TableText"/>
              <w:ind w:right="432"/>
            </w:pPr>
            <w:r w:rsidRPr="00C7345F">
              <w:t>5.56</w:t>
            </w:r>
          </w:p>
        </w:tc>
      </w:tr>
      <w:tr w:rsidR="00384C43" w:rsidRPr="00C7345F" w14:paraId="4B3181D8" w14:textId="77777777" w:rsidTr="00F73F5C">
        <w:tc>
          <w:tcPr>
            <w:tcW w:w="1584" w:type="dxa"/>
            <w:noWrap/>
            <w:hideMark/>
          </w:tcPr>
          <w:p w14:paraId="6DCD9404" w14:textId="77777777" w:rsidR="00384C43" w:rsidRPr="00C7345F" w:rsidRDefault="00384C43" w:rsidP="00F73F5C">
            <w:pPr>
              <w:pStyle w:val="TableText"/>
              <w:ind w:right="432"/>
            </w:pPr>
            <w:r w:rsidRPr="00C7345F">
              <w:t>3</w:t>
            </w:r>
          </w:p>
        </w:tc>
        <w:tc>
          <w:tcPr>
            <w:tcW w:w="1577" w:type="dxa"/>
          </w:tcPr>
          <w:p w14:paraId="02B44B14" w14:textId="77777777" w:rsidR="00384C43" w:rsidRPr="00C7345F" w:rsidRDefault="00384C43" w:rsidP="00F73F5C">
            <w:pPr>
              <w:pStyle w:val="TableText"/>
              <w:ind w:right="432"/>
              <w:rPr>
                <w:rFonts w:cs="Times New Roman"/>
              </w:rPr>
            </w:pPr>
            <w:r w:rsidRPr="00C7345F">
              <w:t>190</w:t>
            </w:r>
          </w:p>
        </w:tc>
        <w:tc>
          <w:tcPr>
            <w:tcW w:w="830" w:type="dxa"/>
          </w:tcPr>
          <w:p w14:paraId="59B0E7D9" w14:textId="77777777" w:rsidR="00384C43" w:rsidRPr="00C7345F" w:rsidRDefault="00384C43" w:rsidP="00F73F5C">
            <w:pPr>
              <w:pStyle w:val="TableText"/>
              <w:ind w:right="288"/>
            </w:pPr>
            <w:r w:rsidRPr="00C7345F">
              <w:t>1</w:t>
            </w:r>
          </w:p>
        </w:tc>
        <w:tc>
          <w:tcPr>
            <w:tcW w:w="950" w:type="dxa"/>
          </w:tcPr>
          <w:p w14:paraId="72BB68C4" w14:textId="77777777" w:rsidR="00384C43" w:rsidRPr="00C7345F" w:rsidRDefault="00384C43" w:rsidP="00F73F5C">
            <w:pPr>
              <w:pStyle w:val="TableText"/>
              <w:ind w:right="144"/>
              <w:rPr>
                <w:rFonts w:cs="Times New Roman"/>
              </w:rPr>
            </w:pPr>
            <w:r w:rsidRPr="00C7345F">
              <w:t>112</w:t>
            </w:r>
          </w:p>
        </w:tc>
        <w:tc>
          <w:tcPr>
            <w:tcW w:w="1512" w:type="dxa"/>
            <w:hideMark/>
          </w:tcPr>
          <w:p w14:paraId="1AAF1E7E" w14:textId="77777777" w:rsidR="00384C43" w:rsidRPr="00C7345F" w:rsidRDefault="00384C43" w:rsidP="00F73F5C">
            <w:pPr>
              <w:pStyle w:val="TableText"/>
              <w:ind w:right="432"/>
            </w:pPr>
            <w:r w:rsidRPr="00C7345F">
              <w:t>5.19</w:t>
            </w:r>
          </w:p>
        </w:tc>
      </w:tr>
      <w:tr w:rsidR="00384C43" w:rsidRPr="00C7345F" w14:paraId="0F2E1F17" w14:textId="77777777" w:rsidTr="00F73F5C">
        <w:tc>
          <w:tcPr>
            <w:tcW w:w="1584" w:type="dxa"/>
            <w:noWrap/>
          </w:tcPr>
          <w:p w14:paraId="454F0C8B" w14:textId="77777777" w:rsidR="00384C43" w:rsidRPr="00C7345F" w:rsidRDefault="00384C43" w:rsidP="00F73F5C">
            <w:pPr>
              <w:pStyle w:val="TableText"/>
              <w:ind w:right="432"/>
              <w:rPr>
                <w:color w:val="000000"/>
              </w:rPr>
            </w:pPr>
            <w:r w:rsidRPr="00C7345F">
              <w:t>4</w:t>
            </w:r>
          </w:p>
        </w:tc>
        <w:tc>
          <w:tcPr>
            <w:tcW w:w="1577" w:type="dxa"/>
          </w:tcPr>
          <w:p w14:paraId="04A0F882" w14:textId="77777777" w:rsidR="00384C43" w:rsidRPr="00C7345F" w:rsidRDefault="00384C43" w:rsidP="00F73F5C">
            <w:pPr>
              <w:pStyle w:val="TableText"/>
              <w:ind w:right="432"/>
              <w:rPr>
                <w:rFonts w:cs="Times New Roman"/>
              </w:rPr>
            </w:pPr>
            <w:r w:rsidRPr="00C7345F">
              <w:t>217</w:t>
            </w:r>
          </w:p>
        </w:tc>
        <w:tc>
          <w:tcPr>
            <w:tcW w:w="830" w:type="dxa"/>
          </w:tcPr>
          <w:p w14:paraId="2E6A35B2" w14:textId="77777777" w:rsidR="00384C43" w:rsidRPr="00C7345F" w:rsidRDefault="00384C43" w:rsidP="00F73F5C">
            <w:pPr>
              <w:pStyle w:val="TableText"/>
              <w:ind w:right="288"/>
            </w:pPr>
            <w:r w:rsidRPr="00C7345F">
              <w:t>1</w:t>
            </w:r>
          </w:p>
        </w:tc>
        <w:tc>
          <w:tcPr>
            <w:tcW w:w="950" w:type="dxa"/>
          </w:tcPr>
          <w:p w14:paraId="3B9AB66C" w14:textId="77777777" w:rsidR="00384C43" w:rsidRPr="00C7345F" w:rsidRDefault="00384C43" w:rsidP="00F73F5C">
            <w:pPr>
              <w:pStyle w:val="TableText"/>
              <w:ind w:right="144"/>
              <w:rPr>
                <w:rFonts w:cs="Times New Roman"/>
              </w:rPr>
            </w:pPr>
            <w:r w:rsidRPr="00C7345F">
              <w:t>88</w:t>
            </w:r>
          </w:p>
        </w:tc>
        <w:tc>
          <w:tcPr>
            <w:tcW w:w="1512" w:type="dxa"/>
          </w:tcPr>
          <w:p w14:paraId="39550F06" w14:textId="77777777" w:rsidR="00384C43" w:rsidRPr="00C7345F" w:rsidRDefault="00384C43" w:rsidP="00F73F5C">
            <w:pPr>
              <w:pStyle w:val="TableText"/>
              <w:ind w:right="432"/>
              <w:rPr>
                <w:color w:val="000000"/>
              </w:rPr>
            </w:pPr>
            <w:r w:rsidRPr="00C7345F">
              <w:t>4.07</w:t>
            </w:r>
          </w:p>
        </w:tc>
      </w:tr>
      <w:tr w:rsidR="00384C43" w:rsidRPr="00C7345F" w14:paraId="3C6624BE" w14:textId="77777777" w:rsidTr="00F73F5C">
        <w:tc>
          <w:tcPr>
            <w:tcW w:w="1584" w:type="dxa"/>
            <w:noWrap/>
          </w:tcPr>
          <w:p w14:paraId="776B7AE3" w14:textId="77777777" w:rsidR="00384C43" w:rsidRPr="00C7345F" w:rsidRDefault="00384C43" w:rsidP="00F73F5C">
            <w:pPr>
              <w:pStyle w:val="TableText"/>
              <w:ind w:right="432"/>
              <w:rPr>
                <w:color w:val="000000"/>
              </w:rPr>
            </w:pPr>
            <w:r w:rsidRPr="00C7345F">
              <w:t>5</w:t>
            </w:r>
          </w:p>
        </w:tc>
        <w:tc>
          <w:tcPr>
            <w:tcW w:w="1577" w:type="dxa"/>
          </w:tcPr>
          <w:p w14:paraId="715645E1" w14:textId="77777777" w:rsidR="00384C43" w:rsidRPr="00C7345F" w:rsidRDefault="00384C43" w:rsidP="00F73F5C">
            <w:pPr>
              <w:pStyle w:val="TableText"/>
              <w:ind w:right="432"/>
              <w:rPr>
                <w:rFonts w:cs="Times New Roman"/>
              </w:rPr>
            </w:pPr>
            <w:r w:rsidRPr="00C7345F">
              <w:t>239</w:t>
            </w:r>
          </w:p>
        </w:tc>
        <w:tc>
          <w:tcPr>
            <w:tcW w:w="830" w:type="dxa"/>
          </w:tcPr>
          <w:p w14:paraId="15C3CCD7" w14:textId="77777777" w:rsidR="00384C43" w:rsidRPr="00C7345F" w:rsidRDefault="00384C43" w:rsidP="00F73F5C">
            <w:pPr>
              <w:pStyle w:val="TableText"/>
              <w:ind w:right="288"/>
            </w:pPr>
            <w:r w:rsidRPr="00C7345F">
              <w:t>1</w:t>
            </w:r>
          </w:p>
        </w:tc>
        <w:tc>
          <w:tcPr>
            <w:tcW w:w="950" w:type="dxa"/>
          </w:tcPr>
          <w:p w14:paraId="13961093" w14:textId="77777777" w:rsidR="00384C43" w:rsidRPr="00C7345F" w:rsidRDefault="00384C43" w:rsidP="00F73F5C">
            <w:pPr>
              <w:pStyle w:val="TableText"/>
              <w:ind w:right="144"/>
              <w:rPr>
                <w:rFonts w:cs="Times New Roman"/>
              </w:rPr>
            </w:pPr>
            <w:r w:rsidRPr="00C7345F">
              <w:t>55</w:t>
            </w:r>
          </w:p>
        </w:tc>
        <w:tc>
          <w:tcPr>
            <w:tcW w:w="1512" w:type="dxa"/>
          </w:tcPr>
          <w:p w14:paraId="7F06A147" w14:textId="77777777" w:rsidR="00384C43" w:rsidRPr="00C7345F" w:rsidRDefault="00384C43" w:rsidP="00F73F5C">
            <w:pPr>
              <w:pStyle w:val="TableText"/>
              <w:ind w:right="432"/>
              <w:rPr>
                <w:color w:val="000000"/>
              </w:rPr>
            </w:pPr>
            <w:r w:rsidRPr="00C7345F">
              <w:t>2.55</w:t>
            </w:r>
          </w:p>
        </w:tc>
      </w:tr>
      <w:tr w:rsidR="00384C43" w:rsidRPr="00C7345F" w14:paraId="378A3BC7" w14:textId="77777777" w:rsidTr="00F73F5C">
        <w:tc>
          <w:tcPr>
            <w:tcW w:w="1584" w:type="dxa"/>
            <w:noWrap/>
          </w:tcPr>
          <w:p w14:paraId="359C61EB" w14:textId="77777777" w:rsidR="00384C43" w:rsidRPr="00C7345F" w:rsidRDefault="00384C43" w:rsidP="00F73F5C">
            <w:pPr>
              <w:pStyle w:val="TableText"/>
              <w:ind w:right="432"/>
              <w:rPr>
                <w:color w:val="000000"/>
              </w:rPr>
            </w:pPr>
            <w:r w:rsidRPr="00C7345F">
              <w:t>6</w:t>
            </w:r>
          </w:p>
        </w:tc>
        <w:tc>
          <w:tcPr>
            <w:tcW w:w="1577" w:type="dxa"/>
          </w:tcPr>
          <w:p w14:paraId="4B65467E" w14:textId="77777777" w:rsidR="00384C43" w:rsidRPr="00C7345F" w:rsidRDefault="00384C43" w:rsidP="00F73F5C">
            <w:pPr>
              <w:pStyle w:val="TableText"/>
              <w:ind w:right="432"/>
              <w:rPr>
                <w:rFonts w:cs="Times New Roman"/>
              </w:rPr>
            </w:pPr>
            <w:r w:rsidRPr="00C7345F">
              <w:t>259</w:t>
            </w:r>
          </w:p>
        </w:tc>
        <w:tc>
          <w:tcPr>
            <w:tcW w:w="830" w:type="dxa"/>
          </w:tcPr>
          <w:p w14:paraId="074E2C9D" w14:textId="77777777" w:rsidR="00384C43" w:rsidRPr="00C7345F" w:rsidRDefault="00384C43" w:rsidP="00F73F5C">
            <w:pPr>
              <w:pStyle w:val="TableText"/>
              <w:ind w:right="288"/>
            </w:pPr>
            <w:r w:rsidRPr="00C7345F">
              <w:t>1</w:t>
            </w:r>
          </w:p>
        </w:tc>
        <w:tc>
          <w:tcPr>
            <w:tcW w:w="950" w:type="dxa"/>
          </w:tcPr>
          <w:p w14:paraId="5D123888" w14:textId="77777777" w:rsidR="00384C43" w:rsidRPr="00C7345F" w:rsidRDefault="00384C43" w:rsidP="00F73F5C">
            <w:pPr>
              <w:pStyle w:val="TableText"/>
              <w:ind w:right="144"/>
              <w:rPr>
                <w:rFonts w:cs="Times New Roman"/>
              </w:rPr>
            </w:pPr>
            <w:r w:rsidRPr="00C7345F">
              <w:t>49</w:t>
            </w:r>
          </w:p>
        </w:tc>
        <w:tc>
          <w:tcPr>
            <w:tcW w:w="1512" w:type="dxa"/>
          </w:tcPr>
          <w:p w14:paraId="1F0FADC6" w14:textId="77777777" w:rsidR="00384C43" w:rsidRPr="00C7345F" w:rsidRDefault="00384C43" w:rsidP="00F73F5C">
            <w:pPr>
              <w:pStyle w:val="TableText"/>
              <w:ind w:right="432"/>
              <w:rPr>
                <w:color w:val="000000"/>
              </w:rPr>
            </w:pPr>
            <w:r w:rsidRPr="00C7345F">
              <w:t>2.27</w:t>
            </w:r>
          </w:p>
        </w:tc>
      </w:tr>
      <w:tr w:rsidR="00384C43" w:rsidRPr="00C7345F" w14:paraId="251B3B3F" w14:textId="77777777" w:rsidTr="00F73F5C">
        <w:tc>
          <w:tcPr>
            <w:tcW w:w="1584" w:type="dxa"/>
            <w:noWrap/>
          </w:tcPr>
          <w:p w14:paraId="4D2419A2" w14:textId="77777777" w:rsidR="00384C43" w:rsidRPr="00C7345F" w:rsidRDefault="00384C43" w:rsidP="00F73F5C">
            <w:pPr>
              <w:pStyle w:val="TableText"/>
              <w:ind w:right="432"/>
              <w:rPr>
                <w:color w:val="000000"/>
              </w:rPr>
            </w:pPr>
            <w:r w:rsidRPr="00C7345F">
              <w:t>7</w:t>
            </w:r>
          </w:p>
        </w:tc>
        <w:tc>
          <w:tcPr>
            <w:tcW w:w="1577" w:type="dxa"/>
          </w:tcPr>
          <w:p w14:paraId="7CF83B9B" w14:textId="77777777" w:rsidR="00384C43" w:rsidRPr="00C7345F" w:rsidRDefault="00384C43" w:rsidP="00F73F5C">
            <w:pPr>
              <w:pStyle w:val="TableText"/>
              <w:ind w:right="432"/>
              <w:rPr>
                <w:rFonts w:cs="Times New Roman"/>
              </w:rPr>
            </w:pPr>
            <w:r w:rsidRPr="00C7345F">
              <w:t>276</w:t>
            </w:r>
          </w:p>
        </w:tc>
        <w:tc>
          <w:tcPr>
            <w:tcW w:w="830" w:type="dxa"/>
          </w:tcPr>
          <w:p w14:paraId="5A13AEC1" w14:textId="77777777" w:rsidR="00384C43" w:rsidRPr="00C7345F" w:rsidRDefault="00384C43" w:rsidP="00F73F5C">
            <w:pPr>
              <w:pStyle w:val="TableText"/>
              <w:ind w:right="288"/>
            </w:pPr>
            <w:r w:rsidRPr="00C7345F">
              <w:t>1</w:t>
            </w:r>
          </w:p>
        </w:tc>
        <w:tc>
          <w:tcPr>
            <w:tcW w:w="950" w:type="dxa"/>
          </w:tcPr>
          <w:p w14:paraId="40240F49" w14:textId="77777777" w:rsidR="00384C43" w:rsidRPr="00C7345F" w:rsidRDefault="00384C43" w:rsidP="00F73F5C">
            <w:pPr>
              <w:pStyle w:val="TableText"/>
              <w:ind w:right="144"/>
              <w:rPr>
                <w:rFonts w:cs="Times New Roman"/>
              </w:rPr>
            </w:pPr>
            <w:r w:rsidRPr="00C7345F">
              <w:t>45</w:t>
            </w:r>
          </w:p>
        </w:tc>
        <w:tc>
          <w:tcPr>
            <w:tcW w:w="1512" w:type="dxa"/>
          </w:tcPr>
          <w:p w14:paraId="426B2FF2" w14:textId="77777777" w:rsidR="00384C43" w:rsidRPr="00C7345F" w:rsidRDefault="00384C43" w:rsidP="00F73F5C">
            <w:pPr>
              <w:pStyle w:val="TableText"/>
              <w:ind w:right="432"/>
              <w:rPr>
                <w:color w:val="000000"/>
              </w:rPr>
            </w:pPr>
            <w:r w:rsidRPr="00C7345F">
              <w:t>2.08</w:t>
            </w:r>
          </w:p>
        </w:tc>
      </w:tr>
      <w:tr w:rsidR="00384C43" w:rsidRPr="00C7345F" w14:paraId="52B5B0B7" w14:textId="77777777" w:rsidTr="00F73F5C">
        <w:tc>
          <w:tcPr>
            <w:tcW w:w="1584" w:type="dxa"/>
            <w:noWrap/>
          </w:tcPr>
          <w:p w14:paraId="20BC9BAF" w14:textId="77777777" w:rsidR="00384C43" w:rsidRPr="00C7345F" w:rsidRDefault="00384C43" w:rsidP="00F73F5C">
            <w:pPr>
              <w:pStyle w:val="TableText"/>
              <w:ind w:right="432"/>
              <w:rPr>
                <w:color w:val="000000"/>
              </w:rPr>
            </w:pPr>
            <w:r w:rsidRPr="00C7345F">
              <w:t>8</w:t>
            </w:r>
          </w:p>
        </w:tc>
        <w:tc>
          <w:tcPr>
            <w:tcW w:w="1577" w:type="dxa"/>
          </w:tcPr>
          <w:p w14:paraId="7EAD3A19" w14:textId="77777777" w:rsidR="00384C43" w:rsidRPr="00C7345F" w:rsidRDefault="00384C43" w:rsidP="00F73F5C">
            <w:pPr>
              <w:pStyle w:val="TableText"/>
              <w:ind w:right="432"/>
              <w:rPr>
                <w:rFonts w:cs="Times New Roman"/>
              </w:rPr>
            </w:pPr>
            <w:r w:rsidRPr="00C7345F">
              <w:t>293</w:t>
            </w:r>
          </w:p>
        </w:tc>
        <w:tc>
          <w:tcPr>
            <w:tcW w:w="830" w:type="dxa"/>
          </w:tcPr>
          <w:p w14:paraId="569AD3C2" w14:textId="77777777" w:rsidR="00384C43" w:rsidRPr="00C7345F" w:rsidRDefault="00384C43" w:rsidP="00F73F5C">
            <w:pPr>
              <w:pStyle w:val="TableText"/>
              <w:ind w:right="288"/>
            </w:pPr>
            <w:r w:rsidRPr="00C7345F">
              <w:t>1</w:t>
            </w:r>
          </w:p>
        </w:tc>
        <w:tc>
          <w:tcPr>
            <w:tcW w:w="950" w:type="dxa"/>
          </w:tcPr>
          <w:p w14:paraId="0CBA8AED" w14:textId="77777777" w:rsidR="00384C43" w:rsidRPr="00C7345F" w:rsidRDefault="00384C43" w:rsidP="00F73F5C">
            <w:pPr>
              <w:pStyle w:val="TableText"/>
              <w:ind w:right="144"/>
              <w:rPr>
                <w:rFonts w:cs="Times New Roman"/>
              </w:rPr>
            </w:pPr>
            <w:r w:rsidRPr="00C7345F">
              <w:t>52</w:t>
            </w:r>
          </w:p>
        </w:tc>
        <w:tc>
          <w:tcPr>
            <w:tcW w:w="1512" w:type="dxa"/>
          </w:tcPr>
          <w:p w14:paraId="6B706A94" w14:textId="77777777" w:rsidR="00384C43" w:rsidRPr="00C7345F" w:rsidRDefault="00384C43" w:rsidP="00F73F5C">
            <w:pPr>
              <w:pStyle w:val="TableText"/>
              <w:ind w:right="432"/>
              <w:rPr>
                <w:color w:val="000000"/>
              </w:rPr>
            </w:pPr>
            <w:r w:rsidRPr="00C7345F">
              <w:t>2.41</w:t>
            </w:r>
          </w:p>
        </w:tc>
      </w:tr>
      <w:tr w:rsidR="00384C43" w:rsidRPr="00C7345F" w14:paraId="01987BEB" w14:textId="77777777" w:rsidTr="00F73F5C">
        <w:tc>
          <w:tcPr>
            <w:tcW w:w="1584" w:type="dxa"/>
            <w:noWrap/>
          </w:tcPr>
          <w:p w14:paraId="1F494D8D" w14:textId="77777777" w:rsidR="00384C43" w:rsidRPr="00C7345F" w:rsidRDefault="00384C43" w:rsidP="00F73F5C">
            <w:pPr>
              <w:pStyle w:val="TableText"/>
              <w:ind w:right="432"/>
              <w:rPr>
                <w:color w:val="000000"/>
              </w:rPr>
            </w:pPr>
            <w:r w:rsidRPr="00C7345F">
              <w:t>9</w:t>
            </w:r>
          </w:p>
        </w:tc>
        <w:tc>
          <w:tcPr>
            <w:tcW w:w="1577" w:type="dxa"/>
          </w:tcPr>
          <w:p w14:paraId="5A30D15E" w14:textId="77777777" w:rsidR="00384C43" w:rsidRPr="00C7345F" w:rsidRDefault="00384C43" w:rsidP="00F73F5C">
            <w:pPr>
              <w:pStyle w:val="TableText"/>
              <w:ind w:right="432"/>
              <w:rPr>
                <w:rFonts w:cs="Times New Roman"/>
              </w:rPr>
            </w:pPr>
            <w:r w:rsidRPr="00C7345F">
              <w:t>309</w:t>
            </w:r>
          </w:p>
        </w:tc>
        <w:tc>
          <w:tcPr>
            <w:tcW w:w="830" w:type="dxa"/>
          </w:tcPr>
          <w:p w14:paraId="1DDCF75D" w14:textId="77777777" w:rsidR="00384C43" w:rsidRPr="00C7345F" w:rsidRDefault="00384C43" w:rsidP="00F73F5C">
            <w:pPr>
              <w:pStyle w:val="TableText"/>
              <w:ind w:right="288"/>
            </w:pPr>
            <w:r w:rsidRPr="00C7345F">
              <w:t>1</w:t>
            </w:r>
          </w:p>
        </w:tc>
        <w:tc>
          <w:tcPr>
            <w:tcW w:w="950" w:type="dxa"/>
          </w:tcPr>
          <w:p w14:paraId="410A7A0F" w14:textId="77777777" w:rsidR="00384C43" w:rsidRPr="00C7345F" w:rsidRDefault="00384C43" w:rsidP="00F73F5C">
            <w:pPr>
              <w:pStyle w:val="TableText"/>
              <w:ind w:right="144"/>
              <w:rPr>
                <w:rFonts w:cs="Times New Roman"/>
              </w:rPr>
            </w:pPr>
            <w:r w:rsidRPr="00C7345F">
              <w:t>35</w:t>
            </w:r>
          </w:p>
        </w:tc>
        <w:tc>
          <w:tcPr>
            <w:tcW w:w="1512" w:type="dxa"/>
          </w:tcPr>
          <w:p w14:paraId="49F97208" w14:textId="77777777" w:rsidR="00384C43" w:rsidRPr="00C7345F" w:rsidRDefault="00384C43" w:rsidP="00F73F5C">
            <w:pPr>
              <w:pStyle w:val="TableText"/>
              <w:ind w:right="432"/>
              <w:rPr>
                <w:color w:val="000000"/>
              </w:rPr>
            </w:pPr>
            <w:r w:rsidRPr="00C7345F">
              <w:t>1.62</w:t>
            </w:r>
          </w:p>
        </w:tc>
      </w:tr>
      <w:tr w:rsidR="00384C43" w:rsidRPr="00C7345F" w14:paraId="3EA08A94" w14:textId="77777777" w:rsidTr="00F73F5C">
        <w:tc>
          <w:tcPr>
            <w:tcW w:w="1584" w:type="dxa"/>
            <w:noWrap/>
          </w:tcPr>
          <w:p w14:paraId="51D6A622" w14:textId="77777777" w:rsidR="00384C43" w:rsidRPr="00C7345F" w:rsidRDefault="00384C43" w:rsidP="00F73F5C">
            <w:pPr>
              <w:pStyle w:val="TableText"/>
              <w:ind w:right="432"/>
              <w:rPr>
                <w:color w:val="000000"/>
              </w:rPr>
            </w:pPr>
            <w:r w:rsidRPr="00C7345F">
              <w:t>10</w:t>
            </w:r>
          </w:p>
        </w:tc>
        <w:tc>
          <w:tcPr>
            <w:tcW w:w="1577" w:type="dxa"/>
          </w:tcPr>
          <w:p w14:paraId="32B0564C" w14:textId="77777777" w:rsidR="00384C43" w:rsidRPr="00C7345F" w:rsidRDefault="00384C43" w:rsidP="00F73F5C">
            <w:pPr>
              <w:pStyle w:val="TableText"/>
              <w:ind w:right="432"/>
              <w:rPr>
                <w:rFonts w:cs="Times New Roman"/>
              </w:rPr>
            </w:pPr>
            <w:r w:rsidRPr="00C7345F">
              <w:t>324</w:t>
            </w:r>
          </w:p>
        </w:tc>
        <w:tc>
          <w:tcPr>
            <w:tcW w:w="830" w:type="dxa"/>
          </w:tcPr>
          <w:p w14:paraId="31EB6EC9" w14:textId="77777777" w:rsidR="00384C43" w:rsidRPr="00C7345F" w:rsidRDefault="00384C43" w:rsidP="00F73F5C">
            <w:pPr>
              <w:pStyle w:val="TableText"/>
              <w:ind w:right="288"/>
            </w:pPr>
            <w:r w:rsidRPr="00C7345F">
              <w:t>1</w:t>
            </w:r>
          </w:p>
        </w:tc>
        <w:tc>
          <w:tcPr>
            <w:tcW w:w="950" w:type="dxa"/>
          </w:tcPr>
          <w:p w14:paraId="3005F24E" w14:textId="77777777" w:rsidR="00384C43" w:rsidRPr="00C7345F" w:rsidRDefault="00384C43" w:rsidP="00F73F5C">
            <w:pPr>
              <w:pStyle w:val="TableText"/>
              <w:ind w:right="144"/>
              <w:rPr>
                <w:rFonts w:cs="Times New Roman"/>
              </w:rPr>
            </w:pPr>
            <w:r w:rsidRPr="00C7345F">
              <w:t>45</w:t>
            </w:r>
          </w:p>
        </w:tc>
        <w:tc>
          <w:tcPr>
            <w:tcW w:w="1512" w:type="dxa"/>
          </w:tcPr>
          <w:p w14:paraId="6F2D79A4" w14:textId="77777777" w:rsidR="00384C43" w:rsidRPr="00C7345F" w:rsidRDefault="00384C43" w:rsidP="00F73F5C">
            <w:pPr>
              <w:pStyle w:val="TableText"/>
              <w:ind w:right="432"/>
              <w:rPr>
                <w:color w:val="000000"/>
              </w:rPr>
            </w:pPr>
            <w:r w:rsidRPr="00C7345F">
              <w:t>2.08</w:t>
            </w:r>
          </w:p>
        </w:tc>
      </w:tr>
      <w:tr w:rsidR="00384C43" w:rsidRPr="00C7345F" w14:paraId="7AE32A63" w14:textId="77777777" w:rsidTr="00F73F5C">
        <w:tc>
          <w:tcPr>
            <w:tcW w:w="1584" w:type="dxa"/>
            <w:noWrap/>
          </w:tcPr>
          <w:p w14:paraId="2FF12F4D" w14:textId="77777777" w:rsidR="00384C43" w:rsidRPr="00C7345F" w:rsidRDefault="00384C43" w:rsidP="00F73F5C">
            <w:pPr>
              <w:pStyle w:val="TableText"/>
              <w:ind w:right="432"/>
              <w:rPr>
                <w:color w:val="000000"/>
              </w:rPr>
            </w:pPr>
            <w:r w:rsidRPr="00C7345F">
              <w:t>11</w:t>
            </w:r>
          </w:p>
        </w:tc>
        <w:tc>
          <w:tcPr>
            <w:tcW w:w="1577" w:type="dxa"/>
          </w:tcPr>
          <w:p w14:paraId="52B06727" w14:textId="77777777" w:rsidR="00384C43" w:rsidRPr="00C7345F" w:rsidRDefault="00384C43" w:rsidP="00F73F5C">
            <w:pPr>
              <w:pStyle w:val="TableText"/>
              <w:ind w:right="432"/>
              <w:rPr>
                <w:rFonts w:cs="Times New Roman"/>
              </w:rPr>
            </w:pPr>
            <w:r w:rsidRPr="00C7345F">
              <w:t>339</w:t>
            </w:r>
          </w:p>
        </w:tc>
        <w:tc>
          <w:tcPr>
            <w:tcW w:w="830" w:type="dxa"/>
          </w:tcPr>
          <w:p w14:paraId="54721643" w14:textId="77777777" w:rsidR="00384C43" w:rsidRPr="00C7345F" w:rsidRDefault="00384C43" w:rsidP="00F73F5C">
            <w:pPr>
              <w:pStyle w:val="TableText"/>
              <w:ind w:right="288"/>
            </w:pPr>
            <w:r w:rsidRPr="00C7345F">
              <w:t>1</w:t>
            </w:r>
          </w:p>
        </w:tc>
        <w:tc>
          <w:tcPr>
            <w:tcW w:w="950" w:type="dxa"/>
          </w:tcPr>
          <w:p w14:paraId="37CCF30A" w14:textId="77777777" w:rsidR="00384C43" w:rsidRPr="00C7345F" w:rsidRDefault="00384C43" w:rsidP="00F73F5C">
            <w:pPr>
              <w:pStyle w:val="TableText"/>
              <w:ind w:right="144"/>
              <w:rPr>
                <w:rFonts w:cs="Times New Roman"/>
              </w:rPr>
            </w:pPr>
            <w:r w:rsidRPr="00C7345F">
              <w:t>52</w:t>
            </w:r>
          </w:p>
        </w:tc>
        <w:tc>
          <w:tcPr>
            <w:tcW w:w="1512" w:type="dxa"/>
          </w:tcPr>
          <w:p w14:paraId="4C949349" w14:textId="77777777" w:rsidR="00384C43" w:rsidRPr="00C7345F" w:rsidRDefault="00384C43" w:rsidP="00F73F5C">
            <w:pPr>
              <w:pStyle w:val="TableText"/>
              <w:ind w:right="432"/>
              <w:rPr>
                <w:color w:val="000000"/>
              </w:rPr>
            </w:pPr>
            <w:r w:rsidRPr="00C7345F">
              <w:t>2.41</w:t>
            </w:r>
          </w:p>
        </w:tc>
      </w:tr>
      <w:tr w:rsidR="00384C43" w:rsidRPr="00C7345F" w14:paraId="0C4CF371" w14:textId="77777777" w:rsidTr="00F73F5C">
        <w:tc>
          <w:tcPr>
            <w:tcW w:w="1584" w:type="dxa"/>
            <w:noWrap/>
          </w:tcPr>
          <w:p w14:paraId="77DE141E" w14:textId="77777777" w:rsidR="00384C43" w:rsidRPr="00C7345F" w:rsidRDefault="00384C43" w:rsidP="00F73F5C">
            <w:pPr>
              <w:pStyle w:val="TableText"/>
              <w:ind w:right="432"/>
              <w:rPr>
                <w:color w:val="000000"/>
              </w:rPr>
            </w:pPr>
            <w:r w:rsidRPr="00C7345F">
              <w:t>12</w:t>
            </w:r>
          </w:p>
        </w:tc>
        <w:tc>
          <w:tcPr>
            <w:tcW w:w="1577" w:type="dxa"/>
          </w:tcPr>
          <w:p w14:paraId="1DB6C25B" w14:textId="77777777" w:rsidR="00384C43" w:rsidRPr="00C7345F" w:rsidRDefault="00384C43" w:rsidP="00F73F5C">
            <w:pPr>
              <w:pStyle w:val="TableText"/>
              <w:ind w:right="432"/>
              <w:rPr>
                <w:rFonts w:cs="Times New Roman"/>
              </w:rPr>
            </w:pPr>
            <w:r w:rsidRPr="00C7345F">
              <w:t>355</w:t>
            </w:r>
          </w:p>
        </w:tc>
        <w:tc>
          <w:tcPr>
            <w:tcW w:w="830" w:type="dxa"/>
          </w:tcPr>
          <w:p w14:paraId="074ACF7D" w14:textId="77777777" w:rsidR="00384C43" w:rsidRPr="00C7345F" w:rsidRDefault="00384C43" w:rsidP="00F73F5C">
            <w:pPr>
              <w:pStyle w:val="TableText"/>
              <w:ind w:right="288"/>
            </w:pPr>
            <w:r w:rsidRPr="00C7345F">
              <w:t>1</w:t>
            </w:r>
          </w:p>
        </w:tc>
        <w:tc>
          <w:tcPr>
            <w:tcW w:w="950" w:type="dxa"/>
          </w:tcPr>
          <w:p w14:paraId="5C06AB40" w14:textId="77777777" w:rsidR="00384C43" w:rsidRPr="00C7345F" w:rsidRDefault="00384C43" w:rsidP="00F73F5C">
            <w:pPr>
              <w:pStyle w:val="TableText"/>
              <w:ind w:right="144"/>
              <w:rPr>
                <w:rFonts w:cs="Times New Roman"/>
              </w:rPr>
            </w:pPr>
            <w:r w:rsidRPr="00C7345F">
              <w:t>41</w:t>
            </w:r>
          </w:p>
        </w:tc>
        <w:tc>
          <w:tcPr>
            <w:tcW w:w="1512" w:type="dxa"/>
          </w:tcPr>
          <w:p w14:paraId="06E4A2FA" w14:textId="77777777" w:rsidR="00384C43" w:rsidRPr="00C7345F" w:rsidRDefault="00384C43" w:rsidP="00F73F5C">
            <w:pPr>
              <w:pStyle w:val="TableText"/>
              <w:ind w:right="432"/>
              <w:rPr>
                <w:color w:val="000000"/>
              </w:rPr>
            </w:pPr>
            <w:r w:rsidRPr="00C7345F">
              <w:t>1.90</w:t>
            </w:r>
          </w:p>
        </w:tc>
      </w:tr>
      <w:tr w:rsidR="00384C43" w:rsidRPr="00C7345F" w14:paraId="111B10A9" w14:textId="77777777" w:rsidTr="00F73F5C">
        <w:tc>
          <w:tcPr>
            <w:tcW w:w="1584" w:type="dxa"/>
            <w:noWrap/>
          </w:tcPr>
          <w:p w14:paraId="7F23E660" w14:textId="77777777" w:rsidR="00384C43" w:rsidRPr="00C7345F" w:rsidRDefault="00384C43" w:rsidP="00F73F5C">
            <w:pPr>
              <w:pStyle w:val="TableText"/>
              <w:ind w:right="432"/>
              <w:rPr>
                <w:color w:val="000000"/>
              </w:rPr>
            </w:pPr>
            <w:r w:rsidRPr="00C7345F">
              <w:t>13</w:t>
            </w:r>
          </w:p>
        </w:tc>
        <w:tc>
          <w:tcPr>
            <w:tcW w:w="1577" w:type="dxa"/>
          </w:tcPr>
          <w:p w14:paraId="1F49F726" w14:textId="77777777" w:rsidR="00384C43" w:rsidRPr="00C7345F" w:rsidRDefault="00384C43" w:rsidP="00F73F5C">
            <w:pPr>
              <w:pStyle w:val="TableText"/>
              <w:ind w:right="432"/>
              <w:rPr>
                <w:rFonts w:cs="Times New Roman"/>
              </w:rPr>
            </w:pPr>
            <w:r w:rsidRPr="00C7345F">
              <w:t>370</w:t>
            </w:r>
          </w:p>
        </w:tc>
        <w:tc>
          <w:tcPr>
            <w:tcW w:w="830" w:type="dxa"/>
          </w:tcPr>
          <w:p w14:paraId="739B3376" w14:textId="77777777" w:rsidR="00384C43" w:rsidRPr="00C7345F" w:rsidRDefault="00384C43" w:rsidP="00F73F5C">
            <w:pPr>
              <w:pStyle w:val="TableText"/>
              <w:ind w:right="288"/>
            </w:pPr>
            <w:r w:rsidRPr="00C7345F">
              <w:t>2</w:t>
            </w:r>
          </w:p>
        </w:tc>
        <w:tc>
          <w:tcPr>
            <w:tcW w:w="950" w:type="dxa"/>
          </w:tcPr>
          <w:p w14:paraId="24121AB9" w14:textId="77777777" w:rsidR="00384C43" w:rsidRPr="00C7345F" w:rsidRDefault="00384C43" w:rsidP="00F73F5C">
            <w:pPr>
              <w:pStyle w:val="TableText"/>
              <w:ind w:right="144"/>
              <w:rPr>
                <w:rFonts w:cs="Times New Roman"/>
              </w:rPr>
            </w:pPr>
            <w:r w:rsidRPr="00C7345F">
              <w:t>60</w:t>
            </w:r>
          </w:p>
        </w:tc>
        <w:tc>
          <w:tcPr>
            <w:tcW w:w="1512" w:type="dxa"/>
          </w:tcPr>
          <w:p w14:paraId="6597F190" w14:textId="77777777" w:rsidR="00384C43" w:rsidRPr="00C7345F" w:rsidRDefault="00384C43" w:rsidP="00F73F5C">
            <w:pPr>
              <w:pStyle w:val="TableText"/>
              <w:ind w:right="432"/>
              <w:rPr>
                <w:color w:val="000000"/>
              </w:rPr>
            </w:pPr>
            <w:r w:rsidRPr="00C7345F">
              <w:t>2.78</w:t>
            </w:r>
          </w:p>
        </w:tc>
      </w:tr>
      <w:tr w:rsidR="00384C43" w:rsidRPr="00C7345F" w14:paraId="3D521547" w14:textId="77777777" w:rsidTr="00F73F5C">
        <w:tc>
          <w:tcPr>
            <w:tcW w:w="1584" w:type="dxa"/>
            <w:noWrap/>
          </w:tcPr>
          <w:p w14:paraId="565AD3B9" w14:textId="77777777" w:rsidR="00384C43" w:rsidRPr="00C7345F" w:rsidRDefault="00384C43" w:rsidP="00F73F5C">
            <w:pPr>
              <w:pStyle w:val="TableText"/>
              <w:ind w:right="432"/>
              <w:rPr>
                <w:color w:val="000000"/>
              </w:rPr>
            </w:pPr>
            <w:r w:rsidRPr="00C7345F">
              <w:t>14</w:t>
            </w:r>
          </w:p>
        </w:tc>
        <w:tc>
          <w:tcPr>
            <w:tcW w:w="1577" w:type="dxa"/>
          </w:tcPr>
          <w:p w14:paraId="7579401D" w14:textId="77777777" w:rsidR="00384C43" w:rsidRPr="00C7345F" w:rsidRDefault="00384C43" w:rsidP="00F73F5C">
            <w:pPr>
              <w:pStyle w:val="TableText"/>
              <w:ind w:right="432"/>
              <w:rPr>
                <w:rFonts w:cs="Times New Roman"/>
              </w:rPr>
            </w:pPr>
            <w:r w:rsidRPr="00C7345F">
              <w:t>387</w:t>
            </w:r>
          </w:p>
        </w:tc>
        <w:tc>
          <w:tcPr>
            <w:tcW w:w="830" w:type="dxa"/>
          </w:tcPr>
          <w:p w14:paraId="479D858E" w14:textId="77777777" w:rsidR="00384C43" w:rsidRPr="00C7345F" w:rsidRDefault="00384C43" w:rsidP="00F73F5C">
            <w:pPr>
              <w:pStyle w:val="TableText"/>
              <w:ind w:right="288"/>
            </w:pPr>
            <w:r w:rsidRPr="00C7345F">
              <w:t>2</w:t>
            </w:r>
          </w:p>
        </w:tc>
        <w:tc>
          <w:tcPr>
            <w:tcW w:w="950" w:type="dxa"/>
          </w:tcPr>
          <w:p w14:paraId="01197D85" w14:textId="77777777" w:rsidR="00384C43" w:rsidRPr="00C7345F" w:rsidRDefault="00384C43" w:rsidP="00F73F5C">
            <w:pPr>
              <w:pStyle w:val="TableText"/>
              <w:ind w:right="144"/>
              <w:rPr>
                <w:rFonts w:cs="Times New Roman"/>
              </w:rPr>
            </w:pPr>
            <w:r w:rsidRPr="00C7345F">
              <w:t>70</w:t>
            </w:r>
          </w:p>
        </w:tc>
        <w:tc>
          <w:tcPr>
            <w:tcW w:w="1512" w:type="dxa"/>
          </w:tcPr>
          <w:p w14:paraId="49F0FE21" w14:textId="77777777" w:rsidR="00384C43" w:rsidRPr="00C7345F" w:rsidRDefault="00384C43" w:rsidP="00F73F5C">
            <w:pPr>
              <w:pStyle w:val="TableText"/>
              <w:ind w:right="432"/>
              <w:rPr>
                <w:color w:val="000000"/>
              </w:rPr>
            </w:pPr>
            <w:r w:rsidRPr="00C7345F">
              <w:t>3.24</w:t>
            </w:r>
          </w:p>
        </w:tc>
      </w:tr>
      <w:tr w:rsidR="00384C43" w:rsidRPr="00C7345F" w14:paraId="6D4F89BD" w14:textId="77777777" w:rsidTr="00F73F5C">
        <w:tc>
          <w:tcPr>
            <w:tcW w:w="1584" w:type="dxa"/>
            <w:noWrap/>
          </w:tcPr>
          <w:p w14:paraId="11070935" w14:textId="77777777" w:rsidR="00384C43" w:rsidRPr="00C7345F" w:rsidRDefault="00384C43" w:rsidP="00F73F5C">
            <w:pPr>
              <w:pStyle w:val="TableText"/>
              <w:ind w:right="432"/>
              <w:rPr>
                <w:color w:val="000000"/>
              </w:rPr>
            </w:pPr>
            <w:r w:rsidRPr="00C7345F">
              <w:t>15</w:t>
            </w:r>
          </w:p>
        </w:tc>
        <w:tc>
          <w:tcPr>
            <w:tcW w:w="1577" w:type="dxa"/>
          </w:tcPr>
          <w:p w14:paraId="55F8E382" w14:textId="77777777" w:rsidR="00384C43" w:rsidRPr="00C7345F" w:rsidRDefault="00384C43" w:rsidP="00F73F5C">
            <w:pPr>
              <w:pStyle w:val="TableText"/>
              <w:ind w:right="432"/>
              <w:rPr>
                <w:rFonts w:cs="Times New Roman"/>
              </w:rPr>
            </w:pPr>
            <w:r w:rsidRPr="00C7345F">
              <w:t>404</w:t>
            </w:r>
          </w:p>
        </w:tc>
        <w:tc>
          <w:tcPr>
            <w:tcW w:w="830" w:type="dxa"/>
          </w:tcPr>
          <w:p w14:paraId="483CE757" w14:textId="77777777" w:rsidR="00384C43" w:rsidRPr="00C7345F" w:rsidRDefault="00384C43" w:rsidP="00F73F5C">
            <w:pPr>
              <w:pStyle w:val="TableText"/>
              <w:ind w:right="288"/>
            </w:pPr>
            <w:r w:rsidRPr="00C7345F">
              <w:t>2</w:t>
            </w:r>
          </w:p>
        </w:tc>
        <w:tc>
          <w:tcPr>
            <w:tcW w:w="950" w:type="dxa"/>
          </w:tcPr>
          <w:p w14:paraId="6383CAC5" w14:textId="77777777" w:rsidR="00384C43" w:rsidRPr="00C7345F" w:rsidRDefault="00384C43" w:rsidP="00F73F5C">
            <w:pPr>
              <w:pStyle w:val="TableText"/>
              <w:ind w:right="144"/>
              <w:rPr>
                <w:rFonts w:cs="Times New Roman"/>
              </w:rPr>
            </w:pPr>
            <w:r w:rsidRPr="00C7345F">
              <w:t>67</w:t>
            </w:r>
          </w:p>
        </w:tc>
        <w:tc>
          <w:tcPr>
            <w:tcW w:w="1512" w:type="dxa"/>
          </w:tcPr>
          <w:p w14:paraId="5206E36C" w14:textId="77777777" w:rsidR="00384C43" w:rsidRPr="00C7345F" w:rsidRDefault="00384C43" w:rsidP="00F73F5C">
            <w:pPr>
              <w:pStyle w:val="TableText"/>
              <w:ind w:right="432"/>
              <w:rPr>
                <w:color w:val="000000"/>
              </w:rPr>
            </w:pPr>
            <w:r w:rsidRPr="00C7345F">
              <w:t>3.10</w:t>
            </w:r>
          </w:p>
        </w:tc>
      </w:tr>
      <w:tr w:rsidR="00384C43" w:rsidRPr="00C7345F" w14:paraId="2A9AA566" w14:textId="77777777" w:rsidTr="00F73F5C">
        <w:tc>
          <w:tcPr>
            <w:tcW w:w="1584" w:type="dxa"/>
            <w:noWrap/>
          </w:tcPr>
          <w:p w14:paraId="1F63F9E5" w14:textId="77777777" w:rsidR="00384C43" w:rsidRPr="00C7345F" w:rsidRDefault="00384C43" w:rsidP="00F73F5C">
            <w:pPr>
              <w:pStyle w:val="TableText"/>
              <w:ind w:right="432"/>
              <w:rPr>
                <w:color w:val="000000"/>
              </w:rPr>
            </w:pPr>
            <w:r w:rsidRPr="00C7345F">
              <w:t>16</w:t>
            </w:r>
          </w:p>
        </w:tc>
        <w:tc>
          <w:tcPr>
            <w:tcW w:w="1577" w:type="dxa"/>
          </w:tcPr>
          <w:p w14:paraId="59767EC3" w14:textId="77777777" w:rsidR="00384C43" w:rsidRPr="00C7345F" w:rsidRDefault="00384C43" w:rsidP="00F73F5C">
            <w:pPr>
              <w:pStyle w:val="TableText"/>
              <w:ind w:right="432"/>
              <w:rPr>
                <w:rFonts w:cs="Times New Roman"/>
              </w:rPr>
            </w:pPr>
            <w:r w:rsidRPr="00C7345F">
              <w:t>422</w:t>
            </w:r>
          </w:p>
        </w:tc>
        <w:tc>
          <w:tcPr>
            <w:tcW w:w="830" w:type="dxa"/>
          </w:tcPr>
          <w:p w14:paraId="31E9DE00" w14:textId="77777777" w:rsidR="00384C43" w:rsidRPr="00C7345F" w:rsidRDefault="00384C43" w:rsidP="00F73F5C">
            <w:pPr>
              <w:pStyle w:val="TableText"/>
              <w:ind w:right="288"/>
            </w:pPr>
            <w:r w:rsidRPr="00C7345F">
              <w:t>2</w:t>
            </w:r>
          </w:p>
        </w:tc>
        <w:tc>
          <w:tcPr>
            <w:tcW w:w="950" w:type="dxa"/>
          </w:tcPr>
          <w:p w14:paraId="73F673B3" w14:textId="77777777" w:rsidR="00384C43" w:rsidRPr="00C7345F" w:rsidRDefault="00384C43" w:rsidP="00F73F5C">
            <w:pPr>
              <w:pStyle w:val="TableText"/>
              <w:ind w:right="144"/>
              <w:rPr>
                <w:rFonts w:cs="Times New Roman"/>
              </w:rPr>
            </w:pPr>
            <w:r w:rsidRPr="00C7345F">
              <w:t>84</w:t>
            </w:r>
          </w:p>
        </w:tc>
        <w:tc>
          <w:tcPr>
            <w:tcW w:w="1512" w:type="dxa"/>
          </w:tcPr>
          <w:p w14:paraId="50C181BA" w14:textId="77777777" w:rsidR="00384C43" w:rsidRPr="00C7345F" w:rsidRDefault="00384C43" w:rsidP="00F73F5C">
            <w:pPr>
              <w:pStyle w:val="TableText"/>
              <w:ind w:right="432"/>
              <w:rPr>
                <w:color w:val="000000"/>
              </w:rPr>
            </w:pPr>
            <w:r w:rsidRPr="00C7345F">
              <w:t>3.89</w:t>
            </w:r>
          </w:p>
        </w:tc>
      </w:tr>
      <w:tr w:rsidR="00384C43" w:rsidRPr="00C7345F" w14:paraId="67E42764" w14:textId="77777777" w:rsidTr="00F73F5C">
        <w:tc>
          <w:tcPr>
            <w:tcW w:w="1584" w:type="dxa"/>
            <w:noWrap/>
          </w:tcPr>
          <w:p w14:paraId="09C7F1F4" w14:textId="77777777" w:rsidR="00384C43" w:rsidRPr="00C7345F" w:rsidRDefault="00384C43" w:rsidP="00F73F5C">
            <w:pPr>
              <w:pStyle w:val="TableText"/>
              <w:ind w:right="432"/>
              <w:rPr>
                <w:color w:val="000000"/>
              </w:rPr>
            </w:pPr>
            <w:r w:rsidRPr="00C7345F">
              <w:t>17</w:t>
            </w:r>
          </w:p>
        </w:tc>
        <w:tc>
          <w:tcPr>
            <w:tcW w:w="1577" w:type="dxa"/>
          </w:tcPr>
          <w:p w14:paraId="5699E472" w14:textId="77777777" w:rsidR="00384C43" w:rsidRPr="00C7345F" w:rsidRDefault="00384C43" w:rsidP="00F73F5C">
            <w:pPr>
              <w:pStyle w:val="TableText"/>
              <w:ind w:right="432"/>
              <w:rPr>
                <w:rFonts w:cs="Times New Roman"/>
              </w:rPr>
            </w:pPr>
            <w:r w:rsidRPr="00C7345F">
              <w:t>443</w:t>
            </w:r>
          </w:p>
        </w:tc>
        <w:tc>
          <w:tcPr>
            <w:tcW w:w="830" w:type="dxa"/>
          </w:tcPr>
          <w:p w14:paraId="68DDDC34" w14:textId="77777777" w:rsidR="00384C43" w:rsidRPr="00C7345F" w:rsidRDefault="00384C43" w:rsidP="00F73F5C">
            <w:pPr>
              <w:pStyle w:val="TableText"/>
              <w:ind w:right="288"/>
            </w:pPr>
            <w:r w:rsidRPr="00C7345F">
              <w:t>2</w:t>
            </w:r>
          </w:p>
        </w:tc>
        <w:tc>
          <w:tcPr>
            <w:tcW w:w="950" w:type="dxa"/>
          </w:tcPr>
          <w:p w14:paraId="22559B39" w14:textId="77777777" w:rsidR="00384C43" w:rsidRPr="00C7345F" w:rsidRDefault="00384C43" w:rsidP="00F73F5C">
            <w:pPr>
              <w:pStyle w:val="TableText"/>
              <w:ind w:right="144"/>
              <w:rPr>
                <w:rFonts w:cs="Times New Roman"/>
              </w:rPr>
            </w:pPr>
            <w:r w:rsidRPr="00C7345F">
              <w:t>72</w:t>
            </w:r>
          </w:p>
        </w:tc>
        <w:tc>
          <w:tcPr>
            <w:tcW w:w="1512" w:type="dxa"/>
          </w:tcPr>
          <w:p w14:paraId="49309580" w14:textId="77777777" w:rsidR="00384C43" w:rsidRPr="00C7345F" w:rsidRDefault="00384C43" w:rsidP="00F73F5C">
            <w:pPr>
              <w:pStyle w:val="TableText"/>
              <w:ind w:right="432"/>
              <w:rPr>
                <w:color w:val="000000"/>
              </w:rPr>
            </w:pPr>
            <w:r w:rsidRPr="00C7345F">
              <w:t>3.33</w:t>
            </w:r>
          </w:p>
        </w:tc>
      </w:tr>
      <w:tr w:rsidR="00384C43" w:rsidRPr="00C7345F" w14:paraId="00CC1D9A" w14:textId="77777777" w:rsidTr="00F73F5C">
        <w:tc>
          <w:tcPr>
            <w:tcW w:w="1584" w:type="dxa"/>
            <w:noWrap/>
          </w:tcPr>
          <w:p w14:paraId="36C803A4" w14:textId="77777777" w:rsidR="00384C43" w:rsidRPr="00C7345F" w:rsidRDefault="00384C43" w:rsidP="00F73F5C">
            <w:pPr>
              <w:pStyle w:val="TableText"/>
              <w:ind w:right="432"/>
              <w:rPr>
                <w:color w:val="000000"/>
              </w:rPr>
            </w:pPr>
            <w:r w:rsidRPr="00C7345F">
              <w:t>18</w:t>
            </w:r>
          </w:p>
        </w:tc>
        <w:tc>
          <w:tcPr>
            <w:tcW w:w="1577" w:type="dxa"/>
          </w:tcPr>
          <w:p w14:paraId="32407C07" w14:textId="77777777" w:rsidR="00384C43" w:rsidRPr="00C7345F" w:rsidRDefault="00384C43" w:rsidP="00F73F5C">
            <w:pPr>
              <w:pStyle w:val="TableText"/>
              <w:ind w:right="432"/>
              <w:rPr>
                <w:rFonts w:cs="Times New Roman"/>
              </w:rPr>
            </w:pPr>
            <w:r w:rsidRPr="00C7345F">
              <w:t>465</w:t>
            </w:r>
          </w:p>
        </w:tc>
        <w:tc>
          <w:tcPr>
            <w:tcW w:w="830" w:type="dxa"/>
          </w:tcPr>
          <w:p w14:paraId="6EE2DD06" w14:textId="77777777" w:rsidR="00384C43" w:rsidRPr="00C7345F" w:rsidRDefault="00384C43" w:rsidP="00F73F5C">
            <w:pPr>
              <w:pStyle w:val="TableText"/>
              <w:ind w:right="288"/>
            </w:pPr>
            <w:r w:rsidRPr="00C7345F">
              <w:t>3</w:t>
            </w:r>
          </w:p>
        </w:tc>
        <w:tc>
          <w:tcPr>
            <w:tcW w:w="950" w:type="dxa"/>
          </w:tcPr>
          <w:p w14:paraId="10463022" w14:textId="77777777" w:rsidR="00384C43" w:rsidRPr="00C7345F" w:rsidRDefault="00384C43" w:rsidP="00F73F5C">
            <w:pPr>
              <w:pStyle w:val="TableText"/>
              <w:ind w:right="144"/>
              <w:rPr>
                <w:rFonts w:cs="Times New Roman"/>
              </w:rPr>
            </w:pPr>
            <w:r w:rsidRPr="00C7345F">
              <w:t>81</w:t>
            </w:r>
          </w:p>
        </w:tc>
        <w:tc>
          <w:tcPr>
            <w:tcW w:w="1512" w:type="dxa"/>
          </w:tcPr>
          <w:p w14:paraId="6FB1530D" w14:textId="77777777" w:rsidR="00384C43" w:rsidRPr="00C7345F" w:rsidRDefault="00384C43" w:rsidP="00F73F5C">
            <w:pPr>
              <w:pStyle w:val="TableText"/>
              <w:ind w:right="432"/>
              <w:rPr>
                <w:color w:val="000000"/>
              </w:rPr>
            </w:pPr>
            <w:r w:rsidRPr="00C7345F">
              <w:t>3.75</w:t>
            </w:r>
          </w:p>
        </w:tc>
      </w:tr>
      <w:tr w:rsidR="00384C43" w:rsidRPr="00C7345F" w14:paraId="69513407" w14:textId="77777777" w:rsidTr="00F73F5C">
        <w:tc>
          <w:tcPr>
            <w:tcW w:w="1584" w:type="dxa"/>
            <w:noWrap/>
          </w:tcPr>
          <w:p w14:paraId="3198446F" w14:textId="77777777" w:rsidR="00384C43" w:rsidRPr="00C7345F" w:rsidRDefault="00384C43" w:rsidP="00F73F5C">
            <w:pPr>
              <w:pStyle w:val="TableText"/>
              <w:ind w:right="432"/>
              <w:rPr>
                <w:color w:val="000000"/>
              </w:rPr>
            </w:pPr>
            <w:r w:rsidRPr="00C7345F">
              <w:t>19</w:t>
            </w:r>
          </w:p>
        </w:tc>
        <w:tc>
          <w:tcPr>
            <w:tcW w:w="1577" w:type="dxa"/>
          </w:tcPr>
          <w:p w14:paraId="3986259A" w14:textId="77777777" w:rsidR="00384C43" w:rsidRPr="00C7345F" w:rsidRDefault="00384C43" w:rsidP="00F73F5C">
            <w:pPr>
              <w:pStyle w:val="TableText"/>
              <w:ind w:right="432"/>
              <w:rPr>
                <w:rFonts w:cs="Times New Roman"/>
              </w:rPr>
            </w:pPr>
            <w:r w:rsidRPr="00C7345F">
              <w:t>493</w:t>
            </w:r>
          </w:p>
        </w:tc>
        <w:tc>
          <w:tcPr>
            <w:tcW w:w="830" w:type="dxa"/>
          </w:tcPr>
          <w:p w14:paraId="6A5D4AAA" w14:textId="77777777" w:rsidR="00384C43" w:rsidRPr="00C7345F" w:rsidRDefault="00384C43" w:rsidP="00F73F5C">
            <w:pPr>
              <w:pStyle w:val="TableText"/>
              <w:ind w:right="288"/>
            </w:pPr>
            <w:r w:rsidRPr="00C7345F">
              <w:t>3</w:t>
            </w:r>
          </w:p>
        </w:tc>
        <w:tc>
          <w:tcPr>
            <w:tcW w:w="950" w:type="dxa"/>
          </w:tcPr>
          <w:p w14:paraId="18064975" w14:textId="77777777" w:rsidR="00384C43" w:rsidRPr="00C7345F" w:rsidRDefault="00384C43" w:rsidP="00F73F5C">
            <w:pPr>
              <w:pStyle w:val="TableText"/>
              <w:ind w:right="144"/>
              <w:rPr>
                <w:rFonts w:cs="Times New Roman"/>
              </w:rPr>
            </w:pPr>
            <w:r w:rsidRPr="00C7345F">
              <w:t>104</w:t>
            </w:r>
          </w:p>
        </w:tc>
        <w:tc>
          <w:tcPr>
            <w:tcW w:w="1512" w:type="dxa"/>
          </w:tcPr>
          <w:p w14:paraId="443CBDFC" w14:textId="77777777" w:rsidR="00384C43" w:rsidRPr="00C7345F" w:rsidRDefault="00384C43" w:rsidP="00F73F5C">
            <w:pPr>
              <w:pStyle w:val="TableText"/>
              <w:ind w:right="432"/>
              <w:rPr>
                <w:color w:val="000000"/>
              </w:rPr>
            </w:pPr>
            <w:r w:rsidRPr="00C7345F">
              <w:t>4.81</w:t>
            </w:r>
          </w:p>
        </w:tc>
      </w:tr>
      <w:tr w:rsidR="00384C43" w:rsidRPr="00C7345F" w14:paraId="16CCDBF7" w14:textId="77777777" w:rsidTr="00F73F5C">
        <w:tc>
          <w:tcPr>
            <w:tcW w:w="1584" w:type="dxa"/>
            <w:noWrap/>
          </w:tcPr>
          <w:p w14:paraId="6B45D552" w14:textId="77777777" w:rsidR="00384C43" w:rsidRPr="00C7345F" w:rsidRDefault="00384C43" w:rsidP="00F73F5C">
            <w:pPr>
              <w:pStyle w:val="TableText"/>
              <w:ind w:right="432"/>
            </w:pPr>
            <w:r w:rsidRPr="00C7345F">
              <w:t>20</w:t>
            </w:r>
          </w:p>
        </w:tc>
        <w:tc>
          <w:tcPr>
            <w:tcW w:w="1577" w:type="dxa"/>
          </w:tcPr>
          <w:p w14:paraId="71159064" w14:textId="77777777" w:rsidR="00384C43" w:rsidRPr="00C7345F" w:rsidRDefault="00384C43" w:rsidP="00F73F5C">
            <w:pPr>
              <w:pStyle w:val="TableText"/>
              <w:ind w:right="432"/>
              <w:rPr>
                <w:rFonts w:cs="Times New Roman"/>
              </w:rPr>
            </w:pPr>
            <w:r w:rsidRPr="00C7345F">
              <w:t>528</w:t>
            </w:r>
          </w:p>
        </w:tc>
        <w:tc>
          <w:tcPr>
            <w:tcW w:w="830" w:type="dxa"/>
          </w:tcPr>
          <w:p w14:paraId="635131DB" w14:textId="77777777" w:rsidR="00384C43" w:rsidRPr="00C7345F" w:rsidRDefault="00384C43" w:rsidP="00F73F5C">
            <w:pPr>
              <w:pStyle w:val="TableText"/>
              <w:ind w:right="288"/>
            </w:pPr>
            <w:r w:rsidRPr="00C7345F">
              <w:t>3</w:t>
            </w:r>
          </w:p>
        </w:tc>
        <w:tc>
          <w:tcPr>
            <w:tcW w:w="950" w:type="dxa"/>
          </w:tcPr>
          <w:p w14:paraId="3CF27D32" w14:textId="77777777" w:rsidR="00384C43" w:rsidRPr="00C7345F" w:rsidRDefault="00384C43" w:rsidP="00F73F5C">
            <w:pPr>
              <w:pStyle w:val="TableText"/>
              <w:ind w:right="144"/>
              <w:rPr>
                <w:rFonts w:cs="Times New Roman"/>
              </w:rPr>
            </w:pPr>
            <w:r w:rsidRPr="00C7345F">
              <w:t>91</w:t>
            </w:r>
          </w:p>
        </w:tc>
        <w:tc>
          <w:tcPr>
            <w:tcW w:w="1512" w:type="dxa"/>
          </w:tcPr>
          <w:p w14:paraId="3DB9AA73" w14:textId="77777777" w:rsidR="00384C43" w:rsidRPr="00C7345F" w:rsidRDefault="00384C43" w:rsidP="00F73F5C">
            <w:pPr>
              <w:pStyle w:val="TableText"/>
              <w:ind w:right="432"/>
              <w:rPr>
                <w:color w:val="000000"/>
              </w:rPr>
            </w:pPr>
            <w:r w:rsidRPr="00C7345F">
              <w:t>4.21</w:t>
            </w:r>
          </w:p>
        </w:tc>
      </w:tr>
      <w:tr w:rsidR="00384C43" w:rsidRPr="00C7345F" w14:paraId="24CDFFA3" w14:textId="77777777" w:rsidTr="00F73F5C">
        <w:tc>
          <w:tcPr>
            <w:tcW w:w="1584" w:type="dxa"/>
            <w:noWrap/>
          </w:tcPr>
          <w:p w14:paraId="4C1F5292" w14:textId="77777777" w:rsidR="00384C43" w:rsidRPr="00C7345F" w:rsidRDefault="00384C43" w:rsidP="00F73F5C">
            <w:pPr>
              <w:pStyle w:val="TableText"/>
              <w:ind w:right="432"/>
            </w:pPr>
            <w:r w:rsidRPr="00C7345F">
              <w:t>21</w:t>
            </w:r>
          </w:p>
        </w:tc>
        <w:tc>
          <w:tcPr>
            <w:tcW w:w="1577" w:type="dxa"/>
          </w:tcPr>
          <w:p w14:paraId="68AF7B96" w14:textId="77777777" w:rsidR="00384C43" w:rsidRPr="00C7345F" w:rsidRDefault="00384C43" w:rsidP="00F73F5C">
            <w:pPr>
              <w:pStyle w:val="TableText"/>
              <w:ind w:right="432"/>
              <w:rPr>
                <w:rFonts w:cs="Times New Roman"/>
              </w:rPr>
            </w:pPr>
            <w:r w:rsidRPr="00C7345F">
              <w:t>584</w:t>
            </w:r>
          </w:p>
        </w:tc>
        <w:tc>
          <w:tcPr>
            <w:tcW w:w="830" w:type="dxa"/>
          </w:tcPr>
          <w:p w14:paraId="2F250D73" w14:textId="77777777" w:rsidR="00384C43" w:rsidRPr="00C7345F" w:rsidRDefault="00384C43" w:rsidP="00F73F5C">
            <w:pPr>
              <w:pStyle w:val="TableText"/>
              <w:ind w:right="288"/>
            </w:pPr>
            <w:r w:rsidRPr="00C7345F">
              <w:t>3</w:t>
            </w:r>
          </w:p>
        </w:tc>
        <w:tc>
          <w:tcPr>
            <w:tcW w:w="950" w:type="dxa"/>
          </w:tcPr>
          <w:p w14:paraId="3B81B418" w14:textId="77777777" w:rsidR="00384C43" w:rsidRPr="00C7345F" w:rsidRDefault="00384C43" w:rsidP="00F73F5C">
            <w:pPr>
              <w:pStyle w:val="TableText"/>
              <w:ind w:right="144"/>
              <w:rPr>
                <w:rFonts w:cs="Times New Roman"/>
              </w:rPr>
            </w:pPr>
            <w:r w:rsidRPr="00C7345F">
              <w:t>74</w:t>
            </w:r>
          </w:p>
        </w:tc>
        <w:tc>
          <w:tcPr>
            <w:tcW w:w="1512" w:type="dxa"/>
          </w:tcPr>
          <w:p w14:paraId="79E6C2D9" w14:textId="77777777" w:rsidR="00384C43" w:rsidRPr="00C7345F" w:rsidRDefault="00384C43" w:rsidP="00F73F5C">
            <w:pPr>
              <w:pStyle w:val="TableText"/>
              <w:ind w:right="432"/>
              <w:rPr>
                <w:color w:val="000000"/>
              </w:rPr>
            </w:pPr>
            <w:r w:rsidRPr="00C7345F">
              <w:t>3.43</w:t>
            </w:r>
          </w:p>
        </w:tc>
      </w:tr>
      <w:tr w:rsidR="00384C43" w:rsidRPr="00C7345F" w14:paraId="6FE18444" w14:textId="77777777" w:rsidTr="00F73F5C">
        <w:tc>
          <w:tcPr>
            <w:tcW w:w="1584" w:type="dxa"/>
            <w:noWrap/>
          </w:tcPr>
          <w:p w14:paraId="0DD4CCFC" w14:textId="77777777" w:rsidR="00384C43" w:rsidRPr="00C7345F" w:rsidRDefault="00384C43" w:rsidP="00F73F5C">
            <w:pPr>
              <w:pStyle w:val="TableText"/>
              <w:ind w:right="432"/>
            </w:pPr>
            <w:r w:rsidRPr="00C7345F">
              <w:t>22</w:t>
            </w:r>
          </w:p>
        </w:tc>
        <w:tc>
          <w:tcPr>
            <w:tcW w:w="1577" w:type="dxa"/>
          </w:tcPr>
          <w:p w14:paraId="37C89EF0" w14:textId="77777777" w:rsidR="00384C43" w:rsidRPr="00C7345F" w:rsidRDefault="00384C43" w:rsidP="00F73F5C">
            <w:pPr>
              <w:pStyle w:val="TableText"/>
              <w:ind w:right="432"/>
              <w:rPr>
                <w:rFonts w:cs="Times New Roman"/>
              </w:rPr>
            </w:pPr>
            <w:r w:rsidRPr="00C7345F">
              <w:t>600</w:t>
            </w:r>
          </w:p>
        </w:tc>
        <w:tc>
          <w:tcPr>
            <w:tcW w:w="830" w:type="dxa"/>
          </w:tcPr>
          <w:p w14:paraId="26862A4A" w14:textId="77777777" w:rsidR="00384C43" w:rsidRPr="00C7345F" w:rsidRDefault="00384C43" w:rsidP="00F73F5C">
            <w:pPr>
              <w:pStyle w:val="TableText"/>
              <w:ind w:right="288"/>
            </w:pPr>
            <w:r w:rsidRPr="00C7345F">
              <w:t>3</w:t>
            </w:r>
          </w:p>
        </w:tc>
        <w:tc>
          <w:tcPr>
            <w:tcW w:w="950" w:type="dxa"/>
          </w:tcPr>
          <w:p w14:paraId="04112F34" w14:textId="77777777" w:rsidR="00384C43" w:rsidRPr="00C7345F" w:rsidRDefault="00384C43" w:rsidP="00F73F5C">
            <w:pPr>
              <w:pStyle w:val="TableText"/>
              <w:ind w:right="144"/>
              <w:rPr>
                <w:rFonts w:cs="Times New Roman"/>
              </w:rPr>
            </w:pPr>
            <w:r w:rsidRPr="00C7345F">
              <w:t>55</w:t>
            </w:r>
          </w:p>
        </w:tc>
        <w:tc>
          <w:tcPr>
            <w:tcW w:w="1512" w:type="dxa"/>
          </w:tcPr>
          <w:p w14:paraId="224C9AF6" w14:textId="77777777" w:rsidR="00384C43" w:rsidRPr="00C7345F" w:rsidRDefault="00384C43" w:rsidP="00F73F5C">
            <w:pPr>
              <w:pStyle w:val="TableText"/>
              <w:ind w:right="432"/>
              <w:rPr>
                <w:color w:val="000000"/>
              </w:rPr>
            </w:pPr>
            <w:r w:rsidRPr="00C7345F">
              <w:t>2.55</w:t>
            </w:r>
          </w:p>
        </w:tc>
      </w:tr>
    </w:tbl>
    <w:p w14:paraId="399C07AF" w14:textId="1F5AFB26" w:rsidR="00384C43" w:rsidRPr="00C7345F" w:rsidRDefault="00384C43" w:rsidP="00F73F5C">
      <w:pPr>
        <w:pStyle w:val="Caption"/>
        <w:pageBreakBefore/>
      </w:pPr>
      <w:bookmarkStart w:id="652" w:name="_Toc134621921"/>
      <w:r w:rsidRPr="00C7345F">
        <w:lastRenderedPageBreak/>
        <w:t>Table 4.B.</w:t>
      </w:r>
      <w:r w:rsidRPr="00C7345F">
        <w:fldChar w:fldCharType="begin"/>
      </w:r>
      <w:r w:rsidRPr="00C7345F">
        <w:instrText>SEQ Table_4.B. \* ARABIC</w:instrText>
      </w:r>
      <w:r w:rsidRPr="00C7345F">
        <w:fldChar w:fldCharType="separate"/>
      </w:r>
      <w:r w:rsidRPr="00C7345F">
        <w:t>36</w:t>
      </w:r>
      <w:r w:rsidRPr="00C7345F">
        <w:fldChar w:fldCharType="end"/>
      </w:r>
      <w:r w:rsidRPr="00C7345F">
        <w:t xml:space="preserve">  Raw-Score-to-Scale-Score Distribution for Grade Four—Written Language for</w:t>
      </w:r>
      <w:r w:rsidR="001807FB">
        <w:t> </w:t>
      </w:r>
      <w:r w:rsidRPr="00C7345F">
        <w:t>PPT Emergency Forms</w:t>
      </w:r>
      <w:bookmarkEnd w:id="652"/>
    </w:p>
    <w:tbl>
      <w:tblPr>
        <w:tblStyle w:val="TRs"/>
        <w:tblW w:w="0" w:type="auto"/>
        <w:tblLayout w:type="fixed"/>
        <w:tblLook w:val="04A0" w:firstRow="1" w:lastRow="0" w:firstColumn="1" w:lastColumn="0" w:noHBand="0" w:noVBand="1"/>
        <w:tblDescription w:val="Raw-Score-to-Scale-Score Distribution for Grade Four—Written Language for PPT Emergency Forms"/>
      </w:tblPr>
      <w:tblGrid>
        <w:gridCol w:w="1584"/>
        <w:gridCol w:w="1577"/>
        <w:gridCol w:w="830"/>
        <w:gridCol w:w="950"/>
        <w:gridCol w:w="1510"/>
      </w:tblGrid>
      <w:tr w:rsidR="00384C43" w:rsidRPr="00C7345F" w14:paraId="7D60A991"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1DF9C77"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6A825D8A"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264B6EF2" w14:textId="77777777" w:rsidR="00384C43" w:rsidRPr="00C7345F" w:rsidRDefault="00384C43" w:rsidP="00F73F5C">
            <w:pPr>
              <w:pStyle w:val="TableHead"/>
              <w:rPr>
                <w:b w:val="0"/>
                <w:noProof w:val="0"/>
              </w:rPr>
            </w:pPr>
            <w:r w:rsidRPr="00C7345F">
              <w:rPr>
                <w:noProof w:val="0"/>
              </w:rPr>
              <w:t>Level</w:t>
            </w:r>
          </w:p>
        </w:tc>
        <w:tc>
          <w:tcPr>
            <w:tcW w:w="950" w:type="dxa"/>
            <w:hideMark/>
          </w:tcPr>
          <w:p w14:paraId="36EBFE66" w14:textId="77777777" w:rsidR="00384C43" w:rsidRPr="00C7345F" w:rsidRDefault="00384C43" w:rsidP="00F73F5C">
            <w:pPr>
              <w:pStyle w:val="TableHead"/>
              <w:rPr>
                <w:b w:val="0"/>
                <w:noProof w:val="0"/>
              </w:rPr>
            </w:pPr>
            <w:r w:rsidRPr="00C7345F">
              <w:rPr>
                <w:noProof w:val="0"/>
              </w:rPr>
              <w:t>N</w:t>
            </w:r>
          </w:p>
        </w:tc>
        <w:tc>
          <w:tcPr>
            <w:tcW w:w="1510" w:type="dxa"/>
            <w:hideMark/>
          </w:tcPr>
          <w:p w14:paraId="168B69A5"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710F1D50" w14:textId="77777777" w:rsidTr="00F73F5C">
        <w:tc>
          <w:tcPr>
            <w:tcW w:w="1584" w:type="dxa"/>
            <w:tcBorders>
              <w:top w:val="single" w:sz="4" w:space="0" w:color="auto"/>
            </w:tcBorders>
            <w:noWrap/>
            <w:hideMark/>
          </w:tcPr>
          <w:p w14:paraId="00561C96"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0293522E"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68C45E37"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505F5256" w14:textId="77777777" w:rsidR="00384C43" w:rsidRPr="00C7345F" w:rsidRDefault="00384C43" w:rsidP="00F73F5C">
            <w:pPr>
              <w:pStyle w:val="TableText"/>
              <w:ind w:right="144"/>
              <w:rPr>
                <w:rFonts w:cs="Times New Roman"/>
              </w:rPr>
            </w:pPr>
            <w:r w:rsidRPr="00C7345F">
              <w:t>100</w:t>
            </w:r>
          </w:p>
        </w:tc>
        <w:tc>
          <w:tcPr>
            <w:tcW w:w="1510" w:type="dxa"/>
            <w:tcBorders>
              <w:top w:val="single" w:sz="4" w:space="0" w:color="auto"/>
            </w:tcBorders>
            <w:hideMark/>
          </w:tcPr>
          <w:p w14:paraId="73E69C82" w14:textId="77777777" w:rsidR="00384C43" w:rsidRPr="00C7345F" w:rsidRDefault="00384C43" w:rsidP="00F73F5C">
            <w:pPr>
              <w:pStyle w:val="TableText"/>
              <w:ind w:right="432"/>
            </w:pPr>
            <w:r w:rsidRPr="00C7345F">
              <w:t>28.74</w:t>
            </w:r>
          </w:p>
        </w:tc>
      </w:tr>
      <w:tr w:rsidR="00384C43" w:rsidRPr="00C7345F" w14:paraId="4C7914C8" w14:textId="77777777" w:rsidTr="00F73F5C">
        <w:tc>
          <w:tcPr>
            <w:tcW w:w="1584" w:type="dxa"/>
            <w:noWrap/>
            <w:hideMark/>
          </w:tcPr>
          <w:p w14:paraId="6BE46A17" w14:textId="77777777" w:rsidR="00384C43" w:rsidRPr="00C7345F" w:rsidRDefault="00384C43" w:rsidP="00F73F5C">
            <w:pPr>
              <w:pStyle w:val="TableText"/>
              <w:keepNext/>
              <w:ind w:right="432"/>
            </w:pPr>
            <w:r w:rsidRPr="00C7345F">
              <w:t>1</w:t>
            </w:r>
          </w:p>
        </w:tc>
        <w:tc>
          <w:tcPr>
            <w:tcW w:w="1577" w:type="dxa"/>
          </w:tcPr>
          <w:p w14:paraId="34C6E114" w14:textId="77777777" w:rsidR="00384C43" w:rsidRPr="00C7345F" w:rsidRDefault="00384C43" w:rsidP="00F73F5C">
            <w:pPr>
              <w:pStyle w:val="TableText"/>
              <w:ind w:right="432"/>
              <w:rPr>
                <w:rFonts w:cs="Times New Roman"/>
              </w:rPr>
            </w:pPr>
            <w:r w:rsidRPr="00C7345F">
              <w:t>150</w:t>
            </w:r>
          </w:p>
        </w:tc>
        <w:tc>
          <w:tcPr>
            <w:tcW w:w="830" w:type="dxa"/>
          </w:tcPr>
          <w:p w14:paraId="4CB58552" w14:textId="77777777" w:rsidR="00384C43" w:rsidRPr="00C7345F" w:rsidRDefault="00384C43" w:rsidP="00F73F5C">
            <w:pPr>
              <w:pStyle w:val="TableText"/>
              <w:ind w:right="288"/>
            </w:pPr>
            <w:r w:rsidRPr="00C7345F">
              <w:t>1</w:t>
            </w:r>
          </w:p>
        </w:tc>
        <w:tc>
          <w:tcPr>
            <w:tcW w:w="950" w:type="dxa"/>
          </w:tcPr>
          <w:p w14:paraId="6AC87872" w14:textId="77777777" w:rsidR="00384C43" w:rsidRPr="00C7345F" w:rsidRDefault="00384C43" w:rsidP="00F73F5C">
            <w:pPr>
              <w:pStyle w:val="TableText"/>
              <w:ind w:right="144"/>
              <w:rPr>
                <w:rFonts w:cs="Times New Roman"/>
              </w:rPr>
            </w:pPr>
            <w:r w:rsidRPr="00C7345F">
              <w:t>18</w:t>
            </w:r>
          </w:p>
        </w:tc>
        <w:tc>
          <w:tcPr>
            <w:tcW w:w="1510" w:type="dxa"/>
            <w:hideMark/>
          </w:tcPr>
          <w:p w14:paraId="27C1AF91" w14:textId="77777777" w:rsidR="00384C43" w:rsidRPr="00C7345F" w:rsidRDefault="00384C43" w:rsidP="00F73F5C">
            <w:pPr>
              <w:pStyle w:val="TableText"/>
              <w:ind w:right="432"/>
            </w:pPr>
            <w:r w:rsidRPr="00C7345F">
              <w:t>5.17</w:t>
            </w:r>
          </w:p>
        </w:tc>
      </w:tr>
      <w:tr w:rsidR="00384C43" w:rsidRPr="00C7345F" w14:paraId="19137D86" w14:textId="77777777" w:rsidTr="00F73F5C">
        <w:tc>
          <w:tcPr>
            <w:tcW w:w="1584" w:type="dxa"/>
            <w:noWrap/>
            <w:hideMark/>
          </w:tcPr>
          <w:p w14:paraId="5C1F24F4" w14:textId="77777777" w:rsidR="00384C43" w:rsidRPr="00C7345F" w:rsidRDefault="00384C43" w:rsidP="00F73F5C">
            <w:pPr>
              <w:pStyle w:val="TableText"/>
              <w:keepNext/>
              <w:ind w:right="432"/>
            </w:pPr>
            <w:r w:rsidRPr="00C7345F">
              <w:t>2</w:t>
            </w:r>
          </w:p>
        </w:tc>
        <w:tc>
          <w:tcPr>
            <w:tcW w:w="1577" w:type="dxa"/>
          </w:tcPr>
          <w:p w14:paraId="31D99EDA" w14:textId="77777777" w:rsidR="00384C43" w:rsidRPr="00C7345F" w:rsidRDefault="00384C43" w:rsidP="00F73F5C">
            <w:pPr>
              <w:pStyle w:val="TableText"/>
              <w:ind w:right="432"/>
              <w:rPr>
                <w:rFonts w:cs="Times New Roman"/>
              </w:rPr>
            </w:pPr>
            <w:r w:rsidRPr="00C7345F">
              <w:t>173</w:t>
            </w:r>
          </w:p>
        </w:tc>
        <w:tc>
          <w:tcPr>
            <w:tcW w:w="830" w:type="dxa"/>
          </w:tcPr>
          <w:p w14:paraId="04AFCE7E" w14:textId="77777777" w:rsidR="00384C43" w:rsidRPr="00C7345F" w:rsidRDefault="00384C43" w:rsidP="00F73F5C">
            <w:pPr>
              <w:pStyle w:val="TableText"/>
              <w:ind w:right="288"/>
            </w:pPr>
            <w:r w:rsidRPr="00C7345F">
              <w:t>1</w:t>
            </w:r>
          </w:p>
        </w:tc>
        <w:tc>
          <w:tcPr>
            <w:tcW w:w="950" w:type="dxa"/>
          </w:tcPr>
          <w:p w14:paraId="67915B36" w14:textId="77777777" w:rsidR="00384C43" w:rsidRPr="00C7345F" w:rsidRDefault="00384C43" w:rsidP="00F73F5C">
            <w:pPr>
              <w:pStyle w:val="TableText"/>
              <w:ind w:right="144"/>
              <w:rPr>
                <w:rFonts w:cs="Times New Roman"/>
              </w:rPr>
            </w:pPr>
            <w:r w:rsidRPr="00C7345F">
              <w:t>21</w:t>
            </w:r>
          </w:p>
        </w:tc>
        <w:tc>
          <w:tcPr>
            <w:tcW w:w="1510" w:type="dxa"/>
            <w:hideMark/>
          </w:tcPr>
          <w:p w14:paraId="4E652399" w14:textId="77777777" w:rsidR="00384C43" w:rsidRPr="00C7345F" w:rsidRDefault="00384C43" w:rsidP="00F73F5C">
            <w:pPr>
              <w:pStyle w:val="TableText"/>
              <w:ind w:right="432"/>
            </w:pPr>
            <w:r w:rsidRPr="00C7345F">
              <w:t>6.03</w:t>
            </w:r>
          </w:p>
        </w:tc>
      </w:tr>
      <w:tr w:rsidR="00384C43" w:rsidRPr="00C7345F" w14:paraId="6E951EF0" w14:textId="77777777" w:rsidTr="00F73F5C">
        <w:tc>
          <w:tcPr>
            <w:tcW w:w="1584" w:type="dxa"/>
            <w:noWrap/>
            <w:hideMark/>
          </w:tcPr>
          <w:p w14:paraId="1BC34876" w14:textId="77777777" w:rsidR="00384C43" w:rsidRPr="00C7345F" w:rsidRDefault="00384C43" w:rsidP="00F73F5C">
            <w:pPr>
              <w:pStyle w:val="TableText"/>
              <w:ind w:right="432"/>
            </w:pPr>
            <w:r w:rsidRPr="00C7345F">
              <w:t>3</w:t>
            </w:r>
          </w:p>
        </w:tc>
        <w:tc>
          <w:tcPr>
            <w:tcW w:w="1577" w:type="dxa"/>
          </w:tcPr>
          <w:p w14:paraId="2DBF94FC" w14:textId="77777777" w:rsidR="00384C43" w:rsidRPr="00C7345F" w:rsidRDefault="00384C43" w:rsidP="00F73F5C">
            <w:pPr>
              <w:pStyle w:val="TableText"/>
              <w:ind w:right="432"/>
              <w:rPr>
                <w:rFonts w:cs="Times New Roman"/>
              </w:rPr>
            </w:pPr>
            <w:r w:rsidRPr="00C7345F">
              <w:t>206</w:t>
            </w:r>
          </w:p>
        </w:tc>
        <w:tc>
          <w:tcPr>
            <w:tcW w:w="830" w:type="dxa"/>
          </w:tcPr>
          <w:p w14:paraId="29C35147" w14:textId="77777777" w:rsidR="00384C43" w:rsidRPr="00C7345F" w:rsidRDefault="00384C43" w:rsidP="00F73F5C">
            <w:pPr>
              <w:pStyle w:val="TableText"/>
              <w:ind w:right="288"/>
            </w:pPr>
            <w:r w:rsidRPr="00C7345F">
              <w:t>1</w:t>
            </w:r>
          </w:p>
        </w:tc>
        <w:tc>
          <w:tcPr>
            <w:tcW w:w="950" w:type="dxa"/>
          </w:tcPr>
          <w:p w14:paraId="4511E071" w14:textId="77777777" w:rsidR="00384C43" w:rsidRPr="00C7345F" w:rsidRDefault="00384C43" w:rsidP="00F73F5C">
            <w:pPr>
              <w:pStyle w:val="TableText"/>
              <w:ind w:right="144"/>
              <w:rPr>
                <w:rFonts w:cs="Times New Roman"/>
              </w:rPr>
            </w:pPr>
            <w:r w:rsidRPr="00C7345F">
              <w:t>24</w:t>
            </w:r>
          </w:p>
        </w:tc>
        <w:tc>
          <w:tcPr>
            <w:tcW w:w="1510" w:type="dxa"/>
            <w:hideMark/>
          </w:tcPr>
          <w:p w14:paraId="59DC2C1C" w14:textId="77777777" w:rsidR="00384C43" w:rsidRPr="00C7345F" w:rsidRDefault="00384C43" w:rsidP="00F73F5C">
            <w:pPr>
              <w:pStyle w:val="TableText"/>
              <w:ind w:right="432"/>
            </w:pPr>
            <w:r w:rsidRPr="00C7345F">
              <w:t>6.90</w:t>
            </w:r>
          </w:p>
        </w:tc>
      </w:tr>
      <w:tr w:rsidR="00384C43" w:rsidRPr="00C7345F" w14:paraId="3B3FEFCE" w14:textId="77777777" w:rsidTr="00F73F5C">
        <w:tc>
          <w:tcPr>
            <w:tcW w:w="1584" w:type="dxa"/>
            <w:noWrap/>
          </w:tcPr>
          <w:p w14:paraId="69D0C530" w14:textId="77777777" w:rsidR="00384C43" w:rsidRPr="00C7345F" w:rsidRDefault="00384C43" w:rsidP="00F73F5C">
            <w:pPr>
              <w:pStyle w:val="TableText"/>
              <w:ind w:right="432"/>
              <w:rPr>
                <w:color w:val="000000"/>
              </w:rPr>
            </w:pPr>
            <w:r w:rsidRPr="00C7345F">
              <w:t>4</w:t>
            </w:r>
          </w:p>
        </w:tc>
        <w:tc>
          <w:tcPr>
            <w:tcW w:w="1577" w:type="dxa"/>
          </w:tcPr>
          <w:p w14:paraId="0929A0C7" w14:textId="77777777" w:rsidR="00384C43" w:rsidRPr="00C7345F" w:rsidRDefault="00384C43" w:rsidP="00F73F5C">
            <w:pPr>
              <w:pStyle w:val="TableText"/>
              <w:ind w:right="432"/>
              <w:rPr>
                <w:rFonts w:cs="Times New Roman"/>
              </w:rPr>
            </w:pPr>
            <w:r w:rsidRPr="00C7345F">
              <w:t>231</w:t>
            </w:r>
          </w:p>
        </w:tc>
        <w:tc>
          <w:tcPr>
            <w:tcW w:w="830" w:type="dxa"/>
          </w:tcPr>
          <w:p w14:paraId="1D0999B5" w14:textId="77777777" w:rsidR="00384C43" w:rsidRPr="00C7345F" w:rsidRDefault="00384C43" w:rsidP="00F73F5C">
            <w:pPr>
              <w:pStyle w:val="TableText"/>
              <w:ind w:right="288"/>
            </w:pPr>
            <w:r w:rsidRPr="00C7345F">
              <w:t>1</w:t>
            </w:r>
          </w:p>
        </w:tc>
        <w:tc>
          <w:tcPr>
            <w:tcW w:w="950" w:type="dxa"/>
          </w:tcPr>
          <w:p w14:paraId="145A7D10" w14:textId="77777777" w:rsidR="00384C43" w:rsidRPr="00C7345F" w:rsidRDefault="00384C43" w:rsidP="00F73F5C">
            <w:pPr>
              <w:pStyle w:val="TableText"/>
              <w:ind w:right="144"/>
              <w:rPr>
                <w:rFonts w:cs="Times New Roman"/>
              </w:rPr>
            </w:pPr>
            <w:r w:rsidRPr="00C7345F">
              <w:t>13</w:t>
            </w:r>
          </w:p>
        </w:tc>
        <w:tc>
          <w:tcPr>
            <w:tcW w:w="1510" w:type="dxa"/>
          </w:tcPr>
          <w:p w14:paraId="6E7C8D26" w14:textId="77777777" w:rsidR="00384C43" w:rsidRPr="00C7345F" w:rsidRDefault="00384C43" w:rsidP="00F73F5C">
            <w:pPr>
              <w:pStyle w:val="TableText"/>
              <w:ind w:right="432"/>
              <w:rPr>
                <w:color w:val="000000"/>
              </w:rPr>
            </w:pPr>
            <w:r w:rsidRPr="00C7345F">
              <w:t>3.74</w:t>
            </w:r>
          </w:p>
        </w:tc>
      </w:tr>
      <w:tr w:rsidR="00384C43" w:rsidRPr="00C7345F" w14:paraId="0FEC3212" w14:textId="77777777" w:rsidTr="00F73F5C">
        <w:tc>
          <w:tcPr>
            <w:tcW w:w="1584" w:type="dxa"/>
            <w:noWrap/>
          </w:tcPr>
          <w:p w14:paraId="1EDF7533" w14:textId="77777777" w:rsidR="00384C43" w:rsidRPr="00C7345F" w:rsidRDefault="00384C43" w:rsidP="00F73F5C">
            <w:pPr>
              <w:pStyle w:val="TableText"/>
              <w:ind w:right="432"/>
              <w:rPr>
                <w:color w:val="000000"/>
              </w:rPr>
            </w:pPr>
            <w:r w:rsidRPr="00C7345F">
              <w:t>5</w:t>
            </w:r>
          </w:p>
        </w:tc>
        <w:tc>
          <w:tcPr>
            <w:tcW w:w="1577" w:type="dxa"/>
          </w:tcPr>
          <w:p w14:paraId="7D9FE450" w14:textId="77777777" w:rsidR="00384C43" w:rsidRPr="00C7345F" w:rsidRDefault="00384C43" w:rsidP="00F73F5C">
            <w:pPr>
              <w:pStyle w:val="TableText"/>
              <w:ind w:right="432"/>
              <w:rPr>
                <w:rFonts w:cs="Times New Roman"/>
              </w:rPr>
            </w:pPr>
            <w:r w:rsidRPr="00C7345F">
              <w:t>251</w:t>
            </w:r>
          </w:p>
        </w:tc>
        <w:tc>
          <w:tcPr>
            <w:tcW w:w="830" w:type="dxa"/>
          </w:tcPr>
          <w:p w14:paraId="7A06D981" w14:textId="77777777" w:rsidR="00384C43" w:rsidRPr="00C7345F" w:rsidRDefault="00384C43" w:rsidP="00F73F5C">
            <w:pPr>
              <w:pStyle w:val="TableText"/>
              <w:ind w:right="288"/>
            </w:pPr>
            <w:r w:rsidRPr="00C7345F">
              <w:t>1</w:t>
            </w:r>
          </w:p>
        </w:tc>
        <w:tc>
          <w:tcPr>
            <w:tcW w:w="950" w:type="dxa"/>
          </w:tcPr>
          <w:p w14:paraId="73D32139" w14:textId="77777777" w:rsidR="00384C43" w:rsidRPr="00C7345F" w:rsidRDefault="00384C43" w:rsidP="00F73F5C">
            <w:pPr>
              <w:pStyle w:val="TableText"/>
              <w:ind w:right="144"/>
              <w:rPr>
                <w:rFonts w:cs="Times New Roman"/>
              </w:rPr>
            </w:pPr>
            <w:r w:rsidRPr="00C7345F">
              <w:t>11</w:t>
            </w:r>
          </w:p>
        </w:tc>
        <w:tc>
          <w:tcPr>
            <w:tcW w:w="1510" w:type="dxa"/>
          </w:tcPr>
          <w:p w14:paraId="05AE6F30" w14:textId="77777777" w:rsidR="00384C43" w:rsidRPr="00C7345F" w:rsidRDefault="00384C43" w:rsidP="00F73F5C">
            <w:pPr>
              <w:pStyle w:val="TableText"/>
              <w:ind w:right="432"/>
              <w:rPr>
                <w:color w:val="000000"/>
              </w:rPr>
            </w:pPr>
            <w:r w:rsidRPr="00C7345F">
              <w:t>3.16</w:t>
            </w:r>
          </w:p>
        </w:tc>
      </w:tr>
      <w:tr w:rsidR="00384C43" w:rsidRPr="00C7345F" w14:paraId="1D24CC25" w14:textId="77777777" w:rsidTr="00F73F5C">
        <w:tc>
          <w:tcPr>
            <w:tcW w:w="1584" w:type="dxa"/>
            <w:noWrap/>
          </w:tcPr>
          <w:p w14:paraId="7349A7C4" w14:textId="77777777" w:rsidR="00384C43" w:rsidRPr="00C7345F" w:rsidRDefault="00384C43" w:rsidP="00F73F5C">
            <w:pPr>
              <w:pStyle w:val="TableText"/>
              <w:ind w:right="432"/>
              <w:rPr>
                <w:color w:val="000000"/>
              </w:rPr>
            </w:pPr>
            <w:r w:rsidRPr="00C7345F">
              <w:t>6</w:t>
            </w:r>
          </w:p>
        </w:tc>
        <w:tc>
          <w:tcPr>
            <w:tcW w:w="1577" w:type="dxa"/>
          </w:tcPr>
          <w:p w14:paraId="6BB5F220" w14:textId="77777777" w:rsidR="00384C43" w:rsidRPr="00C7345F" w:rsidRDefault="00384C43" w:rsidP="00F73F5C">
            <w:pPr>
              <w:pStyle w:val="TableText"/>
              <w:ind w:right="432"/>
              <w:rPr>
                <w:rFonts w:cs="Times New Roman"/>
              </w:rPr>
            </w:pPr>
            <w:r w:rsidRPr="00C7345F">
              <w:t>269</w:t>
            </w:r>
          </w:p>
        </w:tc>
        <w:tc>
          <w:tcPr>
            <w:tcW w:w="830" w:type="dxa"/>
          </w:tcPr>
          <w:p w14:paraId="3E16B36E" w14:textId="77777777" w:rsidR="00384C43" w:rsidRPr="00C7345F" w:rsidRDefault="00384C43" w:rsidP="00F73F5C">
            <w:pPr>
              <w:pStyle w:val="TableText"/>
              <w:ind w:right="288"/>
            </w:pPr>
            <w:r w:rsidRPr="00C7345F">
              <w:t>1</w:t>
            </w:r>
          </w:p>
        </w:tc>
        <w:tc>
          <w:tcPr>
            <w:tcW w:w="950" w:type="dxa"/>
          </w:tcPr>
          <w:p w14:paraId="07EE5BE8" w14:textId="77777777" w:rsidR="00384C43" w:rsidRPr="00C7345F" w:rsidRDefault="00384C43" w:rsidP="00F73F5C">
            <w:pPr>
              <w:pStyle w:val="TableText"/>
              <w:ind w:right="144"/>
              <w:rPr>
                <w:rFonts w:cs="Times New Roman"/>
              </w:rPr>
            </w:pPr>
            <w:r w:rsidRPr="00C7345F">
              <w:t>7</w:t>
            </w:r>
          </w:p>
        </w:tc>
        <w:tc>
          <w:tcPr>
            <w:tcW w:w="1510" w:type="dxa"/>
          </w:tcPr>
          <w:p w14:paraId="5E4877B2" w14:textId="77777777" w:rsidR="00384C43" w:rsidRPr="00C7345F" w:rsidRDefault="00384C43" w:rsidP="00F73F5C">
            <w:pPr>
              <w:pStyle w:val="TableText"/>
              <w:ind w:right="432"/>
              <w:rPr>
                <w:color w:val="000000"/>
              </w:rPr>
            </w:pPr>
            <w:r w:rsidRPr="00C7345F">
              <w:t>2.01</w:t>
            </w:r>
          </w:p>
        </w:tc>
      </w:tr>
      <w:tr w:rsidR="00384C43" w:rsidRPr="00C7345F" w14:paraId="7B2D33B8" w14:textId="77777777" w:rsidTr="00F73F5C">
        <w:tc>
          <w:tcPr>
            <w:tcW w:w="1584" w:type="dxa"/>
            <w:noWrap/>
          </w:tcPr>
          <w:p w14:paraId="27B8712C" w14:textId="77777777" w:rsidR="00384C43" w:rsidRPr="00C7345F" w:rsidRDefault="00384C43" w:rsidP="00F73F5C">
            <w:pPr>
              <w:pStyle w:val="TableText"/>
              <w:ind w:right="432"/>
              <w:rPr>
                <w:color w:val="000000"/>
              </w:rPr>
            </w:pPr>
            <w:r w:rsidRPr="00C7345F">
              <w:t>7</w:t>
            </w:r>
          </w:p>
        </w:tc>
        <w:tc>
          <w:tcPr>
            <w:tcW w:w="1577" w:type="dxa"/>
          </w:tcPr>
          <w:p w14:paraId="69DA74A2" w14:textId="77777777" w:rsidR="00384C43" w:rsidRPr="00C7345F" w:rsidRDefault="00384C43" w:rsidP="00F73F5C">
            <w:pPr>
              <w:pStyle w:val="TableText"/>
              <w:ind w:right="432"/>
              <w:rPr>
                <w:rFonts w:cs="Times New Roman"/>
              </w:rPr>
            </w:pPr>
            <w:r w:rsidRPr="00C7345F">
              <w:t>285</w:t>
            </w:r>
          </w:p>
        </w:tc>
        <w:tc>
          <w:tcPr>
            <w:tcW w:w="830" w:type="dxa"/>
          </w:tcPr>
          <w:p w14:paraId="7CB947E9" w14:textId="77777777" w:rsidR="00384C43" w:rsidRPr="00C7345F" w:rsidRDefault="00384C43" w:rsidP="00F73F5C">
            <w:pPr>
              <w:pStyle w:val="TableText"/>
              <w:ind w:right="288"/>
            </w:pPr>
            <w:r w:rsidRPr="00C7345F">
              <w:t>1</w:t>
            </w:r>
          </w:p>
        </w:tc>
        <w:tc>
          <w:tcPr>
            <w:tcW w:w="950" w:type="dxa"/>
          </w:tcPr>
          <w:p w14:paraId="6B08A669" w14:textId="77777777" w:rsidR="00384C43" w:rsidRPr="00C7345F" w:rsidRDefault="00384C43" w:rsidP="00F73F5C">
            <w:pPr>
              <w:pStyle w:val="TableText"/>
              <w:ind w:right="144"/>
              <w:rPr>
                <w:rFonts w:cs="Times New Roman"/>
              </w:rPr>
            </w:pPr>
            <w:r w:rsidRPr="00C7345F">
              <w:t>6</w:t>
            </w:r>
          </w:p>
        </w:tc>
        <w:tc>
          <w:tcPr>
            <w:tcW w:w="1510" w:type="dxa"/>
          </w:tcPr>
          <w:p w14:paraId="45E4F238" w14:textId="77777777" w:rsidR="00384C43" w:rsidRPr="00C7345F" w:rsidRDefault="00384C43" w:rsidP="00F73F5C">
            <w:pPr>
              <w:pStyle w:val="TableText"/>
              <w:ind w:right="432"/>
              <w:rPr>
                <w:color w:val="000000"/>
              </w:rPr>
            </w:pPr>
            <w:r w:rsidRPr="00C7345F">
              <w:t>1.72</w:t>
            </w:r>
          </w:p>
        </w:tc>
      </w:tr>
      <w:tr w:rsidR="00384C43" w:rsidRPr="00C7345F" w14:paraId="42C8BC9F" w14:textId="77777777" w:rsidTr="00F73F5C">
        <w:tc>
          <w:tcPr>
            <w:tcW w:w="1584" w:type="dxa"/>
            <w:noWrap/>
          </w:tcPr>
          <w:p w14:paraId="102610D5" w14:textId="77777777" w:rsidR="00384C43" w:rsidRPr="00C7345F" w:rsidRDefault="00384C43" w:rsidP="00F73F5C">
            <w:pPr>
              <w:pStyle w:val="TableText"/>
              <w:ind w:right="432"/>
              <w:rPr>
                <w:color w:val="000000"/>
              </w:rPr>
            </w:pPr>
            <w:r w:rsidRPr="00C7345F">
              <w:t>8</w:t>
            </w:r>
          </w:p>
        </w:tc>
        <w:tc>
          <w:tcPr>
            <w:tcW w:w="1577" w:type="dxa"/>
          </w:tcPr>
          <w:p w14:paraId="1F607FF1" w14:textId="77777777" w:rsidR="00384C43" w:rsidRPr="00C7345F" w:rsidRDefault="00384C43" w:rsidP="00F73F5C">
            <w:pPr>
              <w:pStyle w:val="TableText"/>
              <w:ind w:right="432"/>
              <w:rPr>
                <w:rFonts w:cs="Times New Roman"/>
              </w:rPr>
            </w:pPr>
            <w:r w:rsidRPr="00C7345F">
              <w:t>300</w:t>
            </w:r>
          </w:p>
        </w:tc>
        <w:tc>
          <w:tcPr>
            <w:tcW w:w="830" w:type="dxa"/>
          </w:tcPr>
          <w:p w14:paraId="5418FBBE" w14:textId="77777777" w:rsidR="00384C43" w:rsidRPr="00C7345F" w:rsidRDefault="00384C43" w:rsidP="00F73F5C">
            <w:pPr>
              <w:pStyle w:val="TableText"/>
              <w:ind w:right="288"/>
            </w:pPr>
            <w:r w:rsidRPr="00C7345F">
              <w:t>1</w:t>
            </w:r>
          </w:p>
        </w:tc>
        <w:tc>
          <w:tcPr>
            <w:tcW w:w="950" w:type="dxa"/>
          </w:tcPr>
          <w:p w14:paraId="5D7E94E5" w14:textId="77777777" w:rsidR="00384C43" w:rsidRPr="00C7345F" w:rsidRDefault="00384C43" w:rsidP="00F73F5C">
            <w:pPr>
              <w:pStyle w:val="TableText"/>
              <w:ind w:right="144"/>
              <w:rPr>
                <w:rFonts w:cs="Times New Roman"/>
              </w:rPr>
            </w:pPr>
            <w:r w:rsidRPr="00C7345F">
              <w:t>4</w:t>
            </w:r>
          </w:p>
        </w:tc>
        <w:tc>
          <w:tcPr>
            <w:tcW w:w="1510" w:type="dxa"/>
          </w:tcPr>
          <w:p w14:paraId="5C22EC1B" w14:textId="77777777" w:rsidR="00384C43" w:rsidRPr="00C7345F" w:rsidRDefault="00384C43" w:rsidP="00F73F5C">
            <w:pPr>
              <w:pStyle w:val="TableText"/>
              <w:ind w:right="432"/>
              <w:rPr>
                <w:color w:val="000000"/>
              </w:rPr>
            </w:pPr>
            <w:r w:rsidRPr="00C7345F">
              <w:t>1.15</w:t>
            </w:r>
          </w:p>
        </w:tc>
      </w:tr>
      <w:tr w:rsidR="00384C43" w:rsidRPr="00C7345F" w14:paraId="0D2DE911" w14:textId="77777777" w:rsidTr="00F73F5C">
        <w:tc>
          <w:tcPr>
            <w:tcW w:w="1584" w:type="dxa"/>
            <w:noWrap/>
          </w:tcPr>
          <w:p w14:paraId="29F9006C" w14:textId="77777777" w:rsidR="00384C43" w:rsidRPr="00C7345F" w:rsidRDefault="00384C43" w:rsidP="00F73F5C">
            <w:pPr>
              <w:pStyle w:val="TableText"/>
              <w:ind w:right="432"/>
              <w:rPr>
                <w:color w:val="000000"/>
              </w:rPr>
            </w:pPr>
            <w:r w:rsidRPr="00C7345F">
              <w:t>9</w:t>
            </w:r>
          </w:p>
        </w:tc>
        <w:tc>
          <w:tcPr>
            <w:tcW w:w="1577" w:type="dxa"/>
          </w:tcPr>
          <w:p w14:paraId="5091EED9" w14:textId="77777777" w:rsidR="00384C43" w:rsidRPr="00C7345F" w:rsidRDefault="00384C43" w:rsidP="00F73F5C">
            <w:pPr>
              <w:pStyle w:val="TableText"/>
              <w:ind w:right="432"/>
              <w:rPr>
                <w:rFonts w:cs="Times New Roman"/>
              </w:rPr>
            </w:pPr>
            <w:r w:rsidRPr="00C7345F">
              <w:t>314</w:t>
            </w:r>
          </w:p>
        </w:tc>
        <w:tc>
          <w:tcPr>
            <w:tcW w:w="830" w:type="dxa"/>
          </w:tcPr>
          <w:p w14:paraId="0984DCD8" w14:textId="77777777" w:rsidR="00384C43" w:rsidRPr="00C7345F" w:rsidRDefault="00384C43" w:rsidP="00F73F5C">
            <w:pPr>
              <w:pStyle w:val="TableText"/>
              <w:ind w:right="288"/>
            </w:pPr>
            <w:r w:rsidRPr="00C7345F">
              <w:t>1</w:t>
            </w:r>
          </w:p>
        </w:tc>
        <w:tc>
          <w:tcPr>
            <w:tcW w:w="950" w:type="dxa"/>
          </w:tcPr>
          <w:p w14:paraId="4918EE0F" w14:textId="77777777" w:rsidR="00384C43" w:rsidRPr="00C7345F" w:rsidRDefault="00384C43" w:rsidP="00F73F5C">
            <w:pPr>
              <w:pStyle w:val="TableText"/>
              <w:ind w:right="144"/>
              <w:rPr>
                <w:rFonts w:cs="Times New Roman"/>
              </w:rPr>
            </w:pPr>
            <w:r w:rsidRPr="00C7345F">
              <w:t>8</w:t>
            </w:r>
          </w:p>
        </w:tc>
        <w:tc>
          <w:tcPr>
            <w:tcW w:w="1510" w:type="dxa"/>
          </w:tcPr>
          <w:p w14:paraId="5C719A00" w14:textId="77777777" w:rsidR="00384C43" w:rsidRPr="00C7345F" w:rsidRDefault="00384C43" w:rsidP="00F73F5C">
            <w:pPr>
              <w:pStyle w:val="TableText"/>
              <w:ind w:right="432"/>
              <w:rPr>
                <w:color w:val="000000"/>
              </w:rPr>
            </w:pPr>
            <w:r w:rsidRPr="00C7345F">
              <w:t>2.30</w:t>
            </w:r>
          </w:p>
        </w:tc>
      </w:tr>
      <w:tr w:rsidR="00384C43" w:rsidRPr="00C7345F" w14:paraId="673D3C6C" w14:textId="77777777" w:rsidTr="00F73F5C">
        <w:tc>
          <w:tcPr>
            <w:tcW w:w="1584" w:type="dxa"/>
            <w:noWrap/>
          </w:tcPr>
          <w:p w14:paraId="3552D657" w14:textId="77777777" w:rsidR="00384C43" w:rsidRPr="00C7345F" w:rsidRDefault="00384C43" w:rsidP="00F73F5C">
            <w:pPr>
              <w:pStyle w:val="TableText"/>
              <w:ind w:right="432"/>
              <w:rPr>
                <w:color w:val="000000"/>
              </w:rPr>
            </w:pPr>
            <w:r w:rsidRPr="00C7345F">
              <w:t>10</w:t>
            </w:r>
          </w:p>
        </w:tc>
        <w:tc>
          <w:tcPr>
            <w:tcW w:w="1577" w:type="dxa"/>
          </w:tcPr>
          <w:p w14:paraId="45F5A50A" w14:textId="77777777" w:rsidR="00384C43" w:rsidRPr="00C7345F" w:rsidRDefault="00384C43" w:rsidP="00F73F5C">
            <w:pPr>
              <w:pStyle w:val="TableText"/>
              <w:ind w:right="432"/>
              <w:rPr>
                <w:rFonts w:cs="Times New Roman"/>
              </w:rPr>
            </w:pPr>
            <w:r w:rsidRPr="00C7345F">
              <w:t>328</w:t>
            </w:r>
          </w:p>
        </w:tc>
        <w:tc>
          <w:tcPr>
            <w:tcW w:w="830" w:type="dxa"/>
          </w:tcPr>
          <w:p w14:paraId="7BC95DE0" w14:textId="77777777" w:rsidR="00384C43" w:rsidRPr="00C7345F" w:rsidRDefault="00384C43" w:rsidP="00F73F5C">
            <w:pPr>
              <w:pStyle w:val="TableText"/>
              <w:ind w:right="288"/>
            </w:pPr>
            <w:r w:rsidRPr="00C7345F">
              <w:t>1</w:t>
            </w:r>
          </w:p>
        </w:tc>
        <w:tc>
          <w:tcPr>
            <w:tcW w:w="950" w:type="dxa"/>
          </w:tcPr>
          <w:p w14:paraId="77235421" w14:textId="77777777" w:rsidR="00384C43" w:rsidRPr="00C7345F" w:rsidRDefault="00384C43" w:rsidP="00F73F5C">
            <w:pPr>
              <w:pStyle w:val="TableText"/>
              <w:ind w:right="144"/>
              <w:rPr>
                <w:rFonts w:cs="Times New Roman"/>
              </w:rPr>
            </w:pPr>
            <w:r w:rsidRPr="00C7345F">
              <w:t>7</w:t>
            </w:r>
          </w:p>
        </w:tc>
        <w:tc>
          <w:tcPr>
            <w:tcW w:w="1510" w:type="dxa"/>
          </w:tcPr>
          <w:p w14:paraId="215F7CA3" w14:textId="77777777" w:rsidR="00384C43" w:rsidRPr="00C7345F" w:rsidRDefault="00384C43" w:rsidP="00F73F5C">
            <w:pPr>
              <w:pStyle w:val="TableText"/>
              <w:ind w:right="432"/>
              <w:rPr>
                <w:color w:val="000000"/>
              </w:rPr>
            </w:pPr>
            <w:r w:rsidRPr="00C7345F">
              <w:t>2.01</w:t>
            </w:r>
          </w:p>
        </w:tc>
      </w:tr>
      <w:tr w:rsidR="00384C43" w:rsidRPr="00C7345F" w14:paraId="3019B5EA" w14:textId="77777777" w:rsidTr="00F73F5C">
        <w:tc>
          <w:tcPr>
            <w:tcW w:w="1584" w:type="dxa"/>
            <w:noWrap/>
          </w:tcPr>
          <w:p w14:paraId="3343F8D1" w14:textId="77777777" w:rsidR="00384C43" w:rsidRPr="00C7345F" w:rsidRDefault="00384C43" w:rsidP="00F73F5C">
            <w:pPr>
              <w:pStyle w:val="TableText"/>
              <w:ind w:right="432"/>
              <w:rPr>
                <w:color w:val="000000"/>
              </w:rPr>
            </w:pPr>
            <w:r w:rsidRPr="00C7345F">
              <w:t>11</w:t>
            </w:r>
          </w:p>
        </w:tc>
        <w:tc>
          <w:tcPr>
            <w:tcW w:w="1577" w:type="dxa"/>
          </w:tcPr>
          <w:p w14:paraId="51AD2DE3" w14:textId="77777777" w:rsidR="00384C43" w:rsidRPr="00C7345F" w:rsidRDefault="00384C43" w:rsidP="00F73F5C">
            <w:pPr>
              <w:pStyle w:val="TableText"/>
              <w:ind w:right="432"/>
              <w:rPr>
                <w:rFonts w:cs="Times New Roman"/>
              </w:rPr>
            </w:pPr>
            <w:r w:rsidRPr="00C7345F">
              <w:t>341</w:t>
            </w:r>
          </w:p>
        </w:tc>
        <w:tc>
          <w:tcPr>
            <w:tcW w:w="830" w:type="dxa"/>
          </w:tcPr>
          <w:p w14:paraId="7BC62DA3" w14:textId="77777777" w:rsidR="00384C43" w:rsidRPr="00C7345F" w:rsidRDefault="00384C43" w:rsidP="00F73F5C">
            <w:pPr>
              <w:pStyle w:val="TableText"/>
              <w:ind w:right="288"/>
            </w:pPr>
            <w:r w:rsidRPr="00C7345F">
              <w:t>1</w:t>
            </w:r>
          </w:p>
        </w:tc>
        <w:tc>
          <w:tcPr>
            <w:tcW w:w="950" w:type="dxa"/>
          </w:tcPr>
          <w:p w14:paraId="7CD1ADB0" w14:textId="77777777" w:rsidR="00384C43" w:rsidRPr="00C7345F" w:rsidRDefault="00384C43" w:rsidP="00F73F5C">
            <w:pPr>
              <w:pStyle w:val="TableText"/>
              <w:ind w:right="144"/>
              <w:rPr>
                <w:rFonts w:cs="Times New Roman"/>
              </w:rPr>
            </w:pPr>
            <w:r w:rsidRPr="00C7345F">
              <w:t>6</w:t>
            </w:r>
          </w:p>
        </w:tc>
        <w:tc>
          <w:tcPr>
            <w:tcW w:w="1510" w:type="dxa"/>
          </w:tcPr>
          <w:p w14:paraId="1301334C" w14:textId="77777777" w:rsidR="00384C43" w:rsidRPr="00C7345F" w:rsidRDefault="00384C43" w:rsidP="00F73F5C">
            <w:pPr>
              <w:pStyle w:val="TableText"/>
              <w:ind w:right="432"/>
              <w:rPr>
                <w:color w:val="000000"/>
              </w:rPr>
            </w:pPr>
            <w:r w:rsidRPr="00C7345F">
              <w:t>1.72</w:t>
            </w:r>
          </w:p>
        </w:tc>
      </w:tr>
      <w:tr w:rsidR="00384C43" w:rsidRPr="00C7345F" w14:paraId="3BFA0983" w14:textId="77777777" w:rsidTr="00F73F5C">
        <w:tc>
          <w:tcPr>
            <w:tcW w:w="1584" w:type="dxa"/>
            <w:noWrap/>
          </w:tcPr>
          <w:p w14:paraId="65649A89" w14:textId="77777777" w:rsidR="00384C43" w:rsidRPr="00C7345F" w:rsidRDefault="00384C43" w:rsidP="00F73F5C">
            <w:pPr>
              <w:pStyle w:val="TableText"/>
              <w:ind w:right="432"/>
              <w:rPr>
                <w:color w:val="000000"/>
              </w:rPr>
            </w:pPr>
            <w:r w:rsidRPr="00C7345F">
              <w:t>12</w:t>
            </w:r>
          </w:p>
        </w:tc>
        <w:tc>
          <w:tcPr>
            <w:tcW w:w="1577" w:type="dxa"/>
          </w:tcPr>
          <w:p w14:paraId="5F897360" w14:textId="77777777" w:rsidR="00384C43" w:rsidRPr="00C7345F" w:rsidRDefault="00384C43" w:rsidP="00F73F5C">
            <w:pPr>
              <w:pStyle w:val="TableText"/>
              <w:ind w:right="432"/>
              <w:rPr>
                <w:rFonts w:cs="Times New Roman"/>
              </w:rPr>
            </w:pPr>
            <w:r w:rsidRPr="00C7345F">
              <w:t>355</w:t>
            </w:r>
          </w:p>
        </w:tc>
        <w:tc>
          <w:tcPr>
            <w:tcW w:w="830" w:type="dxa"/>
          </w:tcPr>
          <w:p w14:paraId="371C2283" w14:textId="77777777" w:rsidR="00384C43" w:rsidRPr="00C7345F" w:rsidRDefault="00384C43" w:rsidP="00F73F5C">
            <w:pPr>
              <w:pStyle w:val="TableText"/>
              <w:ind w:right="288"/>
            </w:pPr>
            <w:r w:rsidRPr="00C7345F">
              <w:t>1</w:t>
            </w:r>
          </w:p>
        </w:tc>
        <w:tc>
          <w:tcPr>
            <w:tcW w:w="950" w:type="dxa"/>
          </w:tcPr>
          <w:p w14:paraId="4D64C000" w14:textId="77777777" w:rsidR="00384C43" w:rsidRPr="00C7345F" w:rsidRDefault="00384C43" w:rsidP="00F73F5C">
            <w:pPr>
              <w:pStyle w:val="TableText"/>
              <w:ind w:right="144"/>
              <w:rPr>
                <w:rFonts w:cs="Times New Roman"/>
              </w:rPr>
            </w:pPr>
            <w:r w:rsidRPr="00C7345F">
              <w:t>5</w:t>
            </w:r>
          </w:p>
        </w:tc>
        <w:tc>
          <w:tcPr>
            <w:tcW w:w="1510" w:type="dxa"/>
          </w:tcPr>
          <w:p w14:paraId="2D26939F" w14:textId="77777777" w:rsidR="00384C43" w:rsidRPr="00C7345F" w:rsidRDefault="00384C43" w:rsidP="00F73F5C">
            <w:pPr>
              <w:pStyle w:val="TableText"/>
              <w:ind w:right="432"/>
              <w:rPr>
                <w:color w:val="000000"/>
              </w:rPr>
            </w:pPr>
            <w:r w:rsidRPr="00C7345F">
              <w:t>1.44</w:t>
            </w:r>
          </w:p>
        </w:tc>
      </w:tr>
      <w:tr w:rsidR="00384C43" w:rsidRPr="00C7345F" w14:paraId="3A7010DC" w14:textId="77777777" w:rsidTr="00F73F5C">
        <w:tc>
          <w:tcPr>
            <w:tcW w:w="1584" w:type="dxa"/>
            <w:noWrap/>
          </w:tcPr>
          <w:p w14:paraId="024BBCC3" w14:textId="77777777" w:rsidR="00384C43" w:rsidRPr="00C7345F" w:rsidRDefault="00384C43" w:rsidP="00F73F5C">
            <w:pPr>
              <w:pStyle w:val="TableText"/>
              <w:ind w:right="432"/>
              <w:rPr>
                <w:color w:val="000000"/>
              </w:rPr>
            </w:pPr>
            <w:r w:rsidRPr="00C7345F">
              <w:t>13</w:t>
            </w:r>
          </w:p>
        </w:tc>
        <w:tc>
          <w:tcPr>
            <w:tcW w:w="1577" w:type="dxa"/>
          </w:tcPr>
          <w:p w14:paraId="2E9533F9" w14:textId="77777777" w:rsidR="00384C43" w:rsidRPr="00C7345F" w:rsidRDefault="00384C43" w:rsidP="00F73F5C">
            <w:pPr>
              <w:pStyle w:val="TableText"/>
              <w:ind w:right="432"/>
              <w:rPr>
                <w:rFonts w:cs="Times New Roman"/>
              </w:rPr>
            </w:pPr>
            <w:r w:rsidRPr="00C7345F">
              <w:t>370</w:t>
            </w:r>
          </w:p>
        </w:tc>
        <w:tc>
          <w:tcPr>
            <w:tcW w:w="830" w:type="dxa"/>
          </w:tcPr>
          <w:p w14:paraId="2CF7949A" w14:textId="77777777" w:rsidR="00384C43" w:rsidRPr="00C7345F" w:rsidRDefault="00384C43" w:rsidP="00F73F5C">
            <w:pPr>
              <w:pStyle w:val="TableText"/>
              <w:ind w:right="288"/>
            </w:pPr>
            <w:r w:rsidRPr="00C7345F">
              <w:t>2</w:t>
            </w:r>
          </w:p>
        </w:tc>
        <w:tc>
          <w:tcPr>
            <w:tcW w:w="950" w:type="dxa"/>
          </w:tcPr>
          <w:p w14:paraId="310CAAD1" w14:textId="77777777" w:rsidR="00384C43" w:rsidRPr="00C7345F" w:rsidRDefault="00384C43" w:rsidP="00F73F5C">
            <w:pPr>
              <w:pStyle w:val="TableText"/>
              <w:ind w:right="144"/>
              <w:rPr>
                <w:rFonts w:cs="Times New Roman"/>
              </w:rPr>
            </w:pPr>
            <w:r w:rsidRPr="00C7345F">
              <w:t>10</w:t>
            </w:r>
          </w:p>
        </w:tc>
        <w:tc>
          <w:tcPr>
            <w:tcW w:w="1510" w:type="dxa"/>
          </w:tcPr>
          <w:p w14:paraId="4E01E9B8" w14:textId="77777777" w:rsidR="00384C43" w:rsidRPr="00C7345F" w:rsidRDefault="00384C43" w:rsidP="00F73F5C">
            <w:pPr>
              <w:pStyle w:val="TableText"/>
              <w:ind w:right="432"/>
              <w:rPr>
                <w:color w:val="000000"/>
              </w:rPr>
            </w:pPr>
            <w:r w:rsidRPr="00C7345F">
              <w:t>2.87</w:t>
            </w:r>
          </w:p>
        </w:tc>
      </w:tr>
      <w:tr w:rsidR="00384C43" w:rsidRPr="00C7345F" w14:paraId="4FC2510B" w14:textId="77777777" w:rsidTr="00F73F5C">
        <w:tc>
          <w:tcPr>
            <w:tcW w:w="1584" w:type="dxa"/>
            <w:noWrap/>
          </w:tcPr>
          <w:p w14:paraId="784399AA" w14:textId="77777777" w:rsidR="00384C43" w:rsidRPr="00C7345F" w:rsidRDefault="00384C43" w:rsidP="00F73F5C">
            <w:pPr>
              <w:pStyle w:val="TableText"/>
              <w:ind w:right="432"/>
              <w:rPr>
                <w:color w:val="000000"/>
              </w:rPr>
            </w:pPr>
            <w:r w:rsidRPr="00C7345F">
              <w:t>14</w:t>
            </w:r>
          </w:p>
        </w:tc>
        <w:tc>
          <w:tcPr>
            <w:tcW w:w="1577" w:type="dxa"/>
          </w:tcPr>
          <w:p w14:paraId="546B157A" w14:textId="77777777" w:rsidR="00384C43" w:rsidRPr="00C7345F" w:rsidRDefault="00384C43" w:rsidP="00F73F5C">
            <w:pPr>
              <w:pStyle w:val="TableText"/>
              <w:ind w:right="432"/>
              <w:rPr>
                <w:rFonts w:cs="Times New Roman"/>
              </w:rPr>
            </w:pPr>
            <w:r w:rsidRPr="00C7345F">
              <w:t>385</w:t>
            </w:r>
          </w:p>
        </w:tc>
        <w:tc>
          <w:tcPr>
            <w:tcW w:w="830" w:type="dxa"/>
          </w:tcPr>
          <w:p w14:paraId="2B23D9F0" w14:textId="77777777" w:rsidR="00384C43" w:rsidRPr="00C7345F" w:rsidRDefault="00384C43" w:rsidP="00F73F5C">
            <w:pPr>
              <w:pStyle w:val="TableText"/>
              <w:ind w:right="288"/>
            </w:pPr>
            <w:r w:rsidRPr="00C7345F">
              <w:t>2</w:t>
            </w:r>
          </w:p>
        </w:tc>
        <w:tc>
          <w:tcPr>
            <w:tcW w:w="950" w:type="dxa"/>
          </w:tcPr>
          <w:p w14:paraId="196CA641" w14:textId="77777777" w:rsidR="00384C43" w:rsidRPr="00C7345F" w:rsidRDefault="00384C43" w:rsidP="00F73F5C">
            <w:pPr>
              <w:pStyle w:val="TableText"/>
              <w:ind w:right="144"/>
              <w:rPr>
                <w:rFonts w:cs="Times New Roman"/>
              </w:rPr>
            </w:pPr>
            <w:r w:rsidRPr="00C7345F">
              <w:t>9</w:t>
            </w:r>
          </w:p>
        </w:tc>
        <w:tc>
          <w:tcPr>
            <w:tcW w:w="1510" w:type="dxa"/>
          </w:tcPr>
          <w:p w14:paraId="7832CBD3" w14:textId="77777777" w:rsidR="00384C43" w:rsidRPr="00C7345F" w:rsidRDefault="00384C43" w:rsidP="00F73F5C">
            <w:pPr>
              <w:pStyle w:val="TableText"/>
              <w:ind w:right="432"/>
              <w:rPr>
                <w:color w:val="000000"/>
              </w:rPr>
            </w:pPr>
            <w:r w:rsidRPr="00C7345F">
              <w:t>2.59</w:t>
            </w:r>
          </w:p>
        </w:tc>
      </w:tr>
      <w:tr w:rsidR="00384C43" w:rsidRPr="00C7345F" w14:paraId="7893689F" w14:textId="77777777" w:rsidTr="00F73F5C">
        <w:tc>
          <w:tcPr>
            <w:tcW w:w="1584" w:type="dxa"/>
            <w:noWrap/>
          </w:tcPr>
          <w:p w14:paraId="6CABE258" w14:textId="77777777" w:rsidR="00384C43" w:rsidRPr="00C7345F" w:rsidRDefault="00384C43" w:rsidP="00F73F5C">
            <w:pPr>
              <w:pStyle w:val="TableText"/>
              <w:ind w:right="432"/>
              <w:rPr>
                <w:color w:val="000000"/>
              </w:rPr>
            </w:pPr>
            <w:r w:rsidRPr="00C7345F">
              <w:t>15</w:t>
            </w:r>
          </w:p>
        </w:tc>
        <w:tc>
          <w:tcPr>
            <w:tcW w:w="1577" w:type="dxa"/>
          </w:tcPr>
          <w:p w14:paraId="19173186" w14:textId="77777777" w:rsidR="00384C43" w:rsidRPr="00C7345F" w:rsidRDefault="00384C43" w:rsidP="00F73F5C">
            <w:pPr>
              <w:pStyle w:val="TableText"/>
              <w:ind w:right="432"/>
              <w:rPr>
                <w:rFonts w:cs="Times New Roman"/>
              </w:rPr>
            </w:pPr>
            <w:r w:rsidRPr="00C7345F">
              <w:t>401</w:t>
            </w:r>
          </w:p>
        </w:tc>
        <w:tc>
          <w:tcPr>
            <w:tcW w:w="830" w:type="dxa"/>
          </w:tcPr>
          <w:p w14:paraId="29D3965B" w14:textId="77777777" w:rsidR="00384C43" w:rsidRPr="00C7345F" w:rsidRDefault="00384C43" w:rsidP="00F73F5C">
            <w:pPr>
              <w:pStyle w:val="TableText"/>
              <w:ind w:right="288"/>
            </w:pPr>
            <w:r w:rsidRPr="00C7345F">
              <w:t>2</w:t>
            </w:r>
          </w:p>
        </w:tc>
        <w:tc>
          <w:tcPr>
            <w:tcW w:w="950" w:type="dxa"/>
          </w:tcPr>
          <w:p w14:paraId="353BEF23" w14:textId="77777777" w:rsidR="00384C43" w:rsidRPr="00C7345F" w:rsidRDefault="00384C43" w:rsidP="00F73F5C">
            <w:pPr>
              <w:pStyle w:val="TableText"/>
              <w:ind w:right="144"/>
              <w:rPr>
                <w:rFonts w:cs="Times New Roman"/>
              </w:rPr>
            </w:pPr>
            <w:r w:rsidRPr="00C7345F">
              <w:t>15</w:t>
            </w:r>
          </w:p>
        </w:tc>
        <w:tc>
          <w:tcPr>
            <w:tcW w:w="1510" w:type="dxa"/>
          </w:tcPr>
          <w:p w14:paraId="5751CF88" w14:textId="77777777" w:rsidR="00384C43" w:rsidRPr="00C7345F" w:rsidRDefault="00384C43" w:rsidP="00F73F5C">
            <w:pPr>
              <w:pStyle w:val="TableText"/>
              <w:ind w:right="432"/>
              <w:rPr>
                <w:color w:val="000000"/>
              </w:rPr>
            </w:pPr>
            <w:r w:rsidRPr="00C7345F">
              <w:t>4.31</w:t>
            </w:r>
          </w:p>
        </w:tc>
      </w:tr>
      <w:tr w:rsidR="00384C43" w:rsidRPr="00C7345F" w14:paraId="2E13882F" w14:textId="77777777" w:rsidTr="00F73F5C">
        <w:tc>
          <w:tcPr>
            <w:tcW w:w="1584" w:type="dxa"/>
            <w:noWrap/>
          </w:tcPr>
          <w:p w14:paraId="4A21A242" w14:textId="77777777" w:rsidR="00384C43" w:rsidRPr="00C7345F" w:rsidRDefault="00384C43" w:rsidP="00F73F5C">
            <w:pPr>
              <w:pStyle w:val="TableText"/>
              <w:ind w:right="432"/>
              <w:rPr>
                <w:color w:val="000000"/>
              </w:rPr>
            </w:pPr>
            <w:r w:rsidRPr="00C7345F">
              <w:t>16</w:t>
            </w:r>
          </w:p>
        </w:tc>
        <w:tc>
          <w:tcPr>
            <w:tcW w:w="1577" w:type="dxa"/>
          </w:tcPr>
          <w:p w14:paraId="075A999E" w14:textId="77777777" w:rsidR="00384C43" w:rsidRPr="00C7345F" w:rsidRDefault="00384C43" w:rsidP="00F73F5C">
            <w:pPr>
              <w:pStyle w:val="TableText"/>
              <w:ind w:right="432"/>
              <w:rPr>
                <w:rFonts w:cs="Times New Roman"/>
              </w:rPr>
            </w:pPr>
            <w:r w:rsidRPr="00C7345F">
              <w:t>419</w:t>
            </w:r>
          </w:p>
        </w:tc>
        <w:tc>
          <w:tcPr>
            <w:tcW w:w="830" w:type="dxa"/>
          </w:tcPr>
          <w:p w14:paraId="39C3FB7F" w14:textId="77777777" w:rsidR="00384C43" w:rsidRPr="00C7345F" w:rsidRDefault="00384C43" w:rsidP="00F73F5C">
            <w:pPr>
              <w:pStyle w:val="TableText"/>
              <w:ind w:right="288"/>
            </w:pPr>
            <w:r w:rsidRPr="00C7345F">
              <w:t>2</w:t>
            </w:r>
          </w:p>
        </w:tc>
        <w:tc>
          <w:tcPr>
            <w:tcW w:w="950" w:type="dxa"/>
          </w:tcPr>
          <w:p w14:paraId="2E93FA59" w14:textId="77777777" w:rsidR="00384C43" w:rsidRPr="00C7345F" w:rsidRDefault="00384C43" w:rsidP="00F73F5C">
            <w:pPr>
              <w:pStyle w:val="TableText"/>
              <w:ind w:right="144"/>
              <w:rPr>
                <w:rFonts w:cs="Times New Roman"/>
              </w:rPr>
            </w:pPr>
            <w:r w:rsidRPr="00C7345F">
              <w:t>16</w:t>
            </w:r>
          </w:p>
        </w:tc>
        <w:tc>
          <w:tcPr>
            <w:tcW w:w="1510" w:type="dxa"/>
          </w:tcPr>
          <w:p w14:paraId="7DF7FF8C" w14:textId="77777777" w:rsidR="00384C43" w:rsidRPr="00C7345F" w:rsidRDefault="00384C43" w:rsidP="00F73F5C">
            <w:pPr>
              <w:pStyle w:val="TableText"/>
              <w:ind w:right="432"/>
              <w:rPr>
                <w:color w:val="000000"/>
              </w:rPr>
            </w:pPr>
            <w:r w:rsidRPr="00C7345F">
              <w:t>4.60</w:t>
            </w:r>
          </w:p>
        </w:tc>
      </w:tr>
      <w:tr w:rsidR="00384C43" w:rsidRPr="00C7345F" w14:paraId="4D7BF781" w14:textId="77777777" w:rsidTr="00F73F5C">
        <w:tc>
          <w:tcPr>
            <w:tcW w:w="1584" w:type="dxa"/>
            <w:noWrap/>
          </w:tcPr>
          <w:p w14:paraId="3E5C4353" w14:textId="77777777" w:rsidR="00384C43" w:rsidRPr="00C7345F" w:rsidRDefault="00384C43" w:rsidP="00F73F5C">
            <w:pPr>
              <w:pStyle w:val="TableText"/>
              <w:ind w:right="432"/>
              <w:rPr>
                <w:color w:val="000000"/>
              </w:rPr>
            </w:pPr>
            <w:r w:rsidRPr="00C7345F">
              <w:t>17</w:t>
            </w:r>
          </w:p>
        </w:tc>
        <w:tc>
          <w:tcPr>
            <w:tcW w:w="1577" w:type="dxa"/>
          </w:tcPr>
          <w:p w14:paraId="748F8F3B" w14:textId="77777777" w:rsidR="00384C43" w:rsidRPr="00C7345F" w:rsidRDefault="00384C43" w:rsidP="00F73F5C">
            <w:pPr>
              <w:pStyle w:val="TableText"/>
              <w:ind w:right="432"/>
              <w:rPr>
                <w:rFonts w:cs="Times New Roman"/>
              </w:rPr>
            </w:pPr>
            <w:r w:rsidRPr="00C7345F">
              <w:t>439</w:t>
            </w:r>
          </w:p>
        </w:tc>
        <w:tc>
          <w:tcPr>
            <w:tcW w:w="830" w:type="dxa"/>
          </w:tcPr>
          <w:p w14:paraId="4276C098" w14:textId="77777777" w:rsidR="00384C43" w:rsidRPr="00C7345F" w:rsidRDefault="00384C43" w:rsidP="00F73F5C">
            <w:pPr>
              <w:pStyle w:val="TableText"/>
              <w:ind w:right="288"/>
            </w:pPr>
            <w:r w:rsidRPr="00C7345F">
              <w:t>2</w:t>
            </w:r>
          </w:p>
        </w:tc>
        <w:tc>
          <w:tcPr>
            <w:tcW w:w="950" w:type="dxa"/>
          </w:tcPr>
          <w:p w14:paraId="60C7724A" w14:textId="77777777" w:rsidR="00384C43" w:rsidRPr="00C7345F" w:rsidRDefault="00384C43" w:rsidP="00F73F5C">
            <w:pPr>
              <w:pStyle w:val="TableText"/>
              <w:ind w:right="144"/>
              <w:rPr>
                <w:rFonts w:cs="Times New Roman"/>
              </w:rPr>
            </w:pPr>
            <w:r w:rsidRPr="00C7345F">
              <w:t>12</w:t>
            </w:r>
          </w:p>
        </w:tc>
        <w:tc>
          <w:tcPr>
            <w:tcW w:w="1510" w:type="dxa"/>
          </w:tcPr>
          <w:p w14:paraId="5E787060" w14:textId="77777777" w:rsidR="00384C43" w:rsidRPr="00C7345F" w:rsidRDefault="00384C43" w:rsidP="00F73F5C">
            <w:pPr>
              <w:pStyle w:val="TableText"/>
              <w:ind w:right="432"/>
              <w:rPr>
                <w:color w:val="000000"/>
              </w:rPr>
            </w:pPr>
            <w:r w:rsidRPr="00C7345F">
              <w:t>3.45</w:t>
            </w:r>
          </w:p>
        </w:tc>
      </w:tr>
      <w:tr w:rsidR="00384C43" w:rsidRPr="00C7345F" w14:paraId="7800EC5B" w14:textId="77777777" w:rsidTr="00F73F5C">
        <w:tc>
          <w:tcPr>
            <w:tcW w:w="1584" w:type="dxa"/>
            <w:noWrap/>
          </w:tcPr>
          <w:p w14:paraId="27D2E788" w14:textId="77777777" w:rsidR="00384C43" w:rsidRPr="00C7345F" w:rsidRDefault="00384C43" w:rsidP="00F73F5C">
            <w:pPr>
              <w:pStyle w:val="TableText"/>
              <w:ind w:right="432"/>
              <w:rPr>
                <w:color w:val="000000"/>
              </w:rPr>
            </w:pPr>
            <w:r w:rsidRPr="00C7345F">
              <w:t>18</w:t>
            </w:r>
          </w:p>
        </w:tc>
        <w:tc>
          <w:tcPr>
            <w:tcW w:w="1577" w:type="dxa"/>
          </w:tcPr>
          <w:p w14:paraId="610913D0" w14:textId="77777777" w:rsidR="00384C43" w:rsidRPr="00C7345F" w:rsidRDefault="00384C43" w:rsidP="00F73F5C">
            <w:pPr>
              <w:pStyle w:val="TableText"/>
              <w:ind w:right="432"/>
              <w:rPr>
                <w:rFonts w:cs="Times New Roman"/>
              </w:rPr>
            </w:pPr>
            <w:r w:rsidRPr="00C7345F">
              <w:t>461</w:t>
            </w:r>
          </w:p>
        </w:tc>
        <w:tc>
          <w:tcPr>
            <w:tcW w:w="830" w:type="dxa"/>
          </w:tcPr>
          <w:p w14:paraId="3449F060" w14:textId="77777777" w:rsidR="00384C43" w:rsidRPr="00C7345F" w:rsidRDefault="00384C43" w:rsidP="00F73F5C">
            <w:pPr>
              <w:pStyle w:val="TableText"/>
              <w:ind w:right="288"/>
            </w:pPr>
            <w:r w:rsidRPr="00C7345F">
              <w:t>3</w:t>
            </w:r>
          </w:p>
        </w:tc>
        <w:tc>
          <w:tcPr>
            <w:tcW w:w="950" w:type="dxa"/>
          </w:tcPr>
          <w:p w14:paraId="1397563D" w14:textId="77777777" w:rsidR="00384C43" w:rsidRPr="00C7345F" w:rsidRDefault="00384C43" w:rsidP="00F73F5C">
            <w:pPr>
              <w:pStyle w:val="TableText"/>
              <w:ind w:right="144"/>
              <w:rPr>
                <w:rFonts w:cs="Times New Roman"/>
              </w:rPr>
            </w:pPr>
            <w:r w:rsidRPr="00C7345F">
              <w:t>15</w:t>
            </w:r>
          </w:p>
        </w:tc>
        <w:tc>
          <w:tcPr>
            <w:tcW w:w="1510" w:type="dxa"/>
          </w:tcPr>
          <w:p w14:paraId="2FD420F4" w14:textId="77777777" w:rsidR="00384C43" w:rsidRPr="00C7345F" w:rsidRDefault="00384C43" w:rsidP="00F73F5C">
            <w:pPr>
              <w:pStyle w:val="TableText"/>
              <w:ind w:right="432"/>
              <w:rPr>
                <w:color w:val="000000"/>
              </w:rPr>
            </w:pPr>
            <w:r w:rsidRPr="00C7345F">
              <w:t>4.31</w:t>
            </w:r>
          </w:p>
        </w:tc>
      </w:tr>
      <w:tr w:rsidR="00384C43" w:rsidRPr="00C7345F" w14:paraId="6BC2402A" w14:textId="77777777" w:rsidTr="00F73F5C">
        <w:tc>
          <w:tcPr>
            <w:tcW w:w="1584" w:type="dxa"/>
            <w:noWrap/>
          </w:tcPr>
          <w:p w14:paraId="56785658" w14:textId="77777777" w:rsidR="00384C43" w:rsidRPr="00C7345F" w:rsidRDefault="00384C43" w:rsidP="00F73F5C">
            <w:pPr>
              <w:pStyle w:val="TableText"/>
              <w:ind w:right="432"/>
              <w:rPr>
                <w:color w:val="000000"/>
              </w:rPr>
            </w:pPr>
            <w:r w:rsidRPr="00C7345F">
              <w:t>19</w:t>
            </w:r>
          </w:p>
        </w:tc>
        <w:tc>
          <w:tcPr>
            <w:tcW w:w="1577" w:type="dxa"/>
          </w:tcPr>
          <w:p w14:paraId="61954E66" w14:textId="77777777" w:rsidR="00384C43" w:rsidRPr="00C7345F" w:rsidRDefault="00384C43" w:rsidP="00F73F5C">
            <w:pPr>
              <w:pStyle w:val="TableText"/>
              <w:ind w:right="432"/>
              <w:rPr>
                <w:rFonts w:cs="Times New Roman"/>
              </w:rPr>
            </w:pPr>
            <w:r w:rsidRPr="00C7345F">
              <w:t>488</w:t>
            </w:r>
          </w:p>
        </w:tc>
        <w:tc>
          <w:tcPr>
            <w:tcW w:w="830" w:type="dxa"/>
          </w:tcPr>
          <w:p w14:paraId="37ED967E" w14:textId="77777777" w:rsidR="00384C43" w:rsidRPr="00C7345F" w:rsidRDefault="00384C43" w:rsidP="00F73F5C">
            <w:pPr>
              <w:pStyle w:val="TableText"/>
              <w:ind w:right="288"/>
            </w:pPr>
            <w:r w:rsidRPr="00C7345F">
              <w:t>3</w:t>
            </w:r>
          </w:p>
        </w:tc>
        <w:tc>
          <w:tcPr>
            <w:tcW w:w="950" w:type="dxa"/>
          </w:tcPr>
          <w:p w14:paraId="30B327C8" w14:textId="77777777" w:rsidR="00384C43" w:rsidRPr="00C7345F" w:rsidRDefault="00384C43" w:rsidP="00F73F5C">
            <w:pPr>
              <w:pStyle w:val="TableText"/>
              <w:ind w:right="144"/>
              <w:rPr>
                <w:rFonts w:cs="Times New Roman"/>
              </w:rPr>
            </w:pPr>
            <w:r w:rsidRPr="00C7345F">
              <w:t>14</w:t>
            </w:r>
          </w:p>
        </w:tc>
        <w:tc>
          <w:tcPr>
            <w:tcW w:w="1510" w:type="dxa"/>
          </w:tcPr>
          <w:p w14:paraId="6409EC7C" w14:textId="77777777" w:rsidR="00384C43" w:rsidRPr="00C7345F" w:rsidRDefault="00384C43" w:rsidP="00F73F5C">
            <w:pPr>
              <w:pStyle w:val="TableText"/>
              <w:ind w:right="432"/>
              <w:rPr>
                <w:color w:val="000000"/>
              </w:rPr>
            </w:pPr>
            <w:r w:rsidRPr="00C7345F">
              <w:t>4.02</w:t>
            </w:r>
          </w:p>
        </w:tc>
      </w:tr>
      <w:tr w:rsidR="00384C43" w:rsidRPr="00C7345F" w14:paraId="38D78305" w14:textId="77777777" w:rsidTr="00F73F5C">
        <w:tc>
          <w:tcPr>
            <w:tcW w:w="1584" w:type="dxa"/>
            <w:noWrap/>
          </w:tcPr>
          <w:p w14:paraId="16247369" w14:textId="77777777" w:rsidR="00384C43" w:rsidRPr="00C7345F" w:rsidRDefault="00384C43" w:rsidP="00F73F5C">
            <w:pPr>
              <w:pStyle w:val="TableText"/>
              <w:ind w:right="432"/>
            </w:pPr>
            <w:r w:rsidRPr="00C7345F">
              <w:t>20</w:t>
            </w:r>
          </w:p>
        </w:tc>
        <w:tc>
          <w:tcPr>
            <w:tcW w:w="1577" w:type="dxa"/>
          </w:tcPr>
          <w:p w14:paraId="0F6C4935" w14:textId="77777777" w:rsidR="00384C43" w:rsidRPr="00C7345F" w:rsidRDefault="00384C43" w:rsidP="00F73F5C">
            <w:pPr>
              <w:pStyle w:val="TableText"/>
              <w:ind w:right="432"/>
              <w:rPr>
                <w:rFonts w:cs="Times New Roman"/>
              </w:rPr>
            </w:pPr>
            <w:r w:rsidRPr="00C7345F">
              <w:t>524</w:t>
            </w:r>
          </w:p>
        </w:tc>
        <w:tc>
          <w:tcPr>
            <w:tcW w:w="830" w:type="dxa"/>
          </w:tcPr>
          <w:p w14:paraId="4841235C" w14:textId="77777777" w:rsidR="00384C43" w:rsidRPr="00C7345F" w:rsidRDefault="00384C43" w:rsidP="00F73F5C">
            <w:pPr>
              <w:pStyle w:val="TableText"/>
              <w:ind w:right="288"/>
            </w:pPr>
            <w:r w:rsidRPr="00C7345F">
              <w:t>3</w:t>
            </w:r>
          </w:p>
        </w:tc>
        <w:tc>
          <w:tcPr>
            <w:tcW w:w="950" w:type="dxa"/>
          </w:tcPr>
          <w:p w14:paraId="05F6679A" w14:textId="77777777" w:rsidR="00384C43" w:rsidRPr="00C7345F" w:rsidRDefault="00384C43" w:rsidP="00F73F5C">
            <w:pPr>
              <w:pStyle w:val="TableText"/>
              <w:ind w:right="144"/>
              <w:rPr>
                <w:rFonts w:cs="Times New Roman"/>
              </w:rPr>
            </w:pPr>
            <w:r w:rsidRPr="00C7345F">
              <w:t>12</w:t>
            </w:r>
          </w:p>
        </w:tc>
        <w:tc>
          <w:tcPr>
            <w:tcW w:w="1510" w:type="dxa"/>
          </w:tcPr>
          <w:p w14:paraId="58F136FE" w14:textId="77777777" w:rsidR="00384C43" w:rsidRPr="00C7345F" w:rsidRDefault="00384C43" w:rsidP="00F73F5C">
            <w:pPr>
              <w:pStyle w:val="TableText"/>
              <w:ind w:right="432"/>
              <w:rPr>
                <w:color w:val="000000"/>
              </w:rPr>
            </w:pPr>
            <w:r w:rsidRPr="00C7345F">
              <w:t>3.45</w:t>
            </w:r>
          </w:p>
        </w:tc>
      </w:tr>
      <w:tr w:rsidR="00384C43" w:rsidRPr="00C7345F" w14:paraId="7904E6F5" w14:textId="77777777" w:rsidTr="00F73F5C">
        <w:tc>
          <w:tcPr>
            <w:tcW w:w="1584" w:type="dxa"/>
            <w:noWrap/>
          </w:tcPr>
          <w:p w14:paraId="3ECA1B00" w14:textId="77777777" w:rsidR="00384C43" w:rsidRPr="00C7345F" w:rsidRDefault="00384C43" w:rsidP="00F73F5C">
            <w:pPr>
              <w:pStyle w:val="TableText"/>
              <w:ind w:right="432"/>
            </w:pPr>
            <w:r w:rsidRPr="00C7345F">
              <w:t>21</w:t>
            </w:r>
          </w:p>
        </w:tc>
        <w:tc>
          <w:tcPr>
            <w:tcW w:w="1577" w:type="dxa"/>
          </w:tcPr>
          <w:p w14:paraId="6A7AB413" w14:textId="77777777" w:rsidR="00384C43" w:rsidRPr="00C7345F" w:rsidRDefault="00384C43" w:rsidP="00F73F5C">
            <w:pPr>
              <w:pStyle w:val="TableText"/>
              <w:ind w:right="432"/>
              <w:rPr>
                <w:rFonts w:cs="Times New Roman"/>
              </w:rPr>
            </w:pPr>
            <w:r w:rsidRPr="00C7345F">
              <w:t>581</w:t>
            </w:r>
          </w:p>
        </w:tc>
        <w:tc>
          <w:tcPr>
            <w:tcW w:w="830" w:type="dxa"/>
          </w:tcPr>
          <w:p w14:paraId="005B3E62" w14:textId="77777777" w:rsidR="00384C43" w:rsidRPr="00C7345F" w:rsidRDefault="00384C43" w:rsidP="00F73F5C">
            <w:pPr>
              <w:pStyle w:val="TableText"/>
              <w:ind w:right="288"/>
            </w:pPr>
            <w:r w:rsidRPr="00C7345F">
              <w:t>3</w:t>
            </w:r>
          </w:p>
        </w:tc>
        <w:tc>
          <w:tcPr>
            <w:tcW w:w="950" w:type="dxa"/>
          </w:tcPr>
          <w:p w14:paraId="4774E448" w14:textId="77777777" w:rsidR="00384C43" w:rsidRPr="00C7345F" w:rsidRDefault="00384C43" w:rsidP="00F73F5C">
            <w:pPr>
              <w:pStyle w:val="TableText"/>
              <w:ind w:right="144"/>
              <w:rPr>
                <w:rFonts w:cs="Times New Roman"/>
              </w:rPr>
            </w:pPr>
            <w:r w:rsidRPr="00C7345F">
              <w:t>10</w:t>
            </w:r>
          </w:p>
        </w:tc>
        <w:tc>
          <w:tcPr>
            <w:tcW w:w="1510" w:type="dxa"/>
          </w:tcPr>
          <w:p w14:paraId="6A667E37" w14:textId="77777777" w:rsidR="00384C43" w:rsidRPr="00C7345F" w:rsidRDefault="00384C43" w:rsidP="00F73F5C">
            <w:pPr>
              <w:pStyle w:val="TableText"/>
              <w:ind w:right="432"/>
              <w:rPr>
                <w:color w:val="000000"/>
              </w:rPr>
            </w:pPr>
            <w:r w:rsidRPr="00C7345F">
              <w:t>2.87</w:t>
            </w:r>
          </w:p>
        </w:tc>
      </w:tr>
      <w:tr w:rsidR="00384C43" w:rsidRPr="00C7345F" w14:paraId="2F84E499" w14:textId="77777777" w:rsidTr="00F73F5C">
        <w:tc>
          <w:tcPr>
            <w:tcW w:w="1584" w:type="dxa"/>
            <w:noWrap/>
          </w:tcPr>
          <w:p w14:paraId="4C1D432F" w14:textId="77777777" w:rsidR="00384C43" w:rsidRPr="00C7345F" w:rsidRDefault="00384C43" w:rsidP="00F73F5C">
            <w:pPr>
              <w:pStyle w:val="TableText"/>
              <w:ind w:right="432"/>
            </w:pPr>
            <w:r w:rsidRPr="00C7345F">
              <w:t>22</w:t>
            </w:r>
          </w:p>
        </w:tc>
        <w:tc>
          <w:tcPr>
            <w:tcW w:w="1577" w:type="dxa"/>
          </w:tcPr>
          <w:p w14:paraId="19A7376C" w14:textId="77777777" w:rsidR="00384C43" w:rsidRPr="00C7345F" w:rsidRDefault="00384C43" w:rsidP="00F73F5C">
            <w:pPr>
              <w:pStyle w:val="TableText"/>
              <w:ind w:right="432"/>
              <w:rPr>
                <w:rFonts w:cs="Times New Roman"/>
              </w:rPr>
            </w:pPr>
            <w:r w:rsidRPr="00C7345F">
              <w:t>600</w:t>
            </w:r>
          </w:p>
        </w:tc>
        <w:tc>
          <w:tcPr>
            <w:tcW w:w="830" w:type="dxa"/>
          </w:tcPr>
          <w:p w14:paraId="3F05D971" w14:textId="77777777" w:rsidR="00384C43" w:rsidRPr="00C7345F" w:rsidRDefault="00384C43" w:rsidP="00F73F5C">
            <w:pPr>
              <w:pStyle w:val="TableText"/>
              <w:ind w:right="288"/>
            </w:pPr>
            <w:r w:rsidRPr="00C7345F">
              <w:t>3</w:t>
            </w:r>
          </w:p>
        </w:tc>
        <w:tc>
          <w:tcPr>
            <w:tcW w:w="950" w:type="dxa"/>
          </w:tcPr>
          <w:p w14:paraId="5E738829" w14:textId="77777777" w:rsidR="00384C43" w:rsidRPr="00C7345F" w:rsidRDefault="00384C43" w:rsidP="00F73F5C">
            <w:pPr>
              <w:pStyle w:val="TableText"/>
              <w:ind w:right="144"/>
              <w:rPr>
                <w:rFonts w:cs="Times New Roman"/>
              </w:rPr>
            </w:pPr>
            <w:r w:rsidRPr="00C7345F">
              <w:t>5</w:t>
            </w:r>
          </w:p>
        </w:tc>
        <w:tc>
          <w:tcPr>
            <w:tcW w:w="1510" w:type="dxa"/>
          </w:tcPr>
          <w:p w14:paraId="113B6B02" w14:textId="77777777" w:rsidR="00384C43" w:rsidRPr="00C7345F" w:rsidRDefault="00384C43" w:rsidP="00F73F5C">
            <w:pPr>
              <w:pStyle w:val="TableText"/>
              <w:ind w:right="432"/>
              <w:rPr>
                <w:color w:val="000000"/>
              </w:rPr>
            </w:pPr>
            <w:r w:rsidRPr="00C7345F">
              <w:t>1.44</w:t>
            </w:r>
          </w:p>
        </w:tc>
      </w:tr>
    </w:tbl>
    <w:p w14:paraId="18429641" w14:textId="0B00D350" w:rsidR="00384C43" w:rsidRPr="00C7345F" w:rsidRDefault="00384C43" w:rsidP="00F73F5C">
      <w:pPr>
        <w:pStyle w:val="Caption"/>
        <w:pageBreakBefore/>
      </w:pPr>
      <w:bookmarkStart w:id="653" w:name="_Toc134621922"/>
      <w:r w:rsidRPr="00C7345F">
        <w:lastRenderedPageBreak/>
        <w:t>Table 4.B.</w:t>
      </w:r>
      <w:r w:rsidRPr="00C7345F">
        <w:fldChar w:fldCharType="begin"/>
      </w:r>
      <w:r w:rsidRPr="00C7345F">
        <w:instrText>SEQ Table_4.B. \* ARABIC</w:instrText>
      </w:r>
      <w:r w:rsidRPr="00C7345F">
        <w:fldChar w:fldCharType="separate"/>
      </w:r>
      <w:r w:rsidRPr="00C7345F">
        <w:t>37</w:t>
      </w:r>
      <w:r w:rsidRPr="00C7345F">
        <w:fldChar w:fldCharType="end"/>
      </w:r>
      <w:r w:rsidRPr="00C7345F">
        <w:t xml:space="preserve">  Raw-Score-to-Scale-Score Distribution for Grade Five—Written Language for</w:t>
      </w:r>
      <w:r w:rsidR="001807FB">
        <w:t> </w:t>
      </w:r>
      <w:r w:rsidRPr="00C7345F">
        <w:t>Computer-based Assessment Forms</w:t>
      </w:r>
      <w:bookmarkEnd w:id="653"/>
    </w:p>
    <w:tbl>
      <w:tblPr>
        <w:tblStyle w:val="TRs"/>
        <w:tblW w:w="0" w:type="auto"/>
        <w:tblLayout w:type="fixed"/>
        <w:tblLook w:val="04A0" w:firstRow="1" w:lastRow="0" w:firstColumn="1" w:lastColumn="0" w:noHBand="0" w:noVBand="1"/>
        <w:tblDescription w:val="Raw-Score-to-Scale-Score Distribution for Grade Five—Written Language for Computer-based Assessment Forms"/>
      </w:tblPr>
      <w:tblGrid>
        <w:gridCol w:w="1584"/>
        <w:gridCol w:w="1577"/>
        <w:gridCol w:w="830"/>
        <w:gridCol w:w="950"/>
        <w:gridCol w:w="1512"/>
      </w:tblGrid>
      <w:tr w:rsidR="00384C43" w:rsidRPr="00C7345F" w14:paraId="4B202B22"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D8AF8D4"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6778C636"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1F5906B9" w14:textId="77777777" w:rsidR="00384C43" w:rsidRPr="00C7345F" w:rsidRDefault="00384C43" w:rsidP="00F73F5C">
            <w:pPr>
              <w:pStyle w:val="TableHead"/>
              <w:rPr>
                <w:b w:val="0"/>
                <w:noProof w:val="0"/>
              </w:rPr>
            </w:pPr>
            <w:r w:rsidRPr="00C7345F">
              <w:rPr>
                <w:noProof w:val="0"/>
              </w:rPr>
              <w:t>Level</w:t>
            </w:r>
          </w:p>
        </w:tc>
        <w:tc>
          <w:tcPr>
            <w:tcW w:w="950" w:type="dxa"/>
            <w:hideMark/>
          </w:tcPr>
          <w:p w14:paraId="35639969" w14:textId="77777777" w:rsidR="00384C43" w:rsidRPr="00C7345F" w:rsidRDefault="00384C43" w:rsidP="00F73F5C">
            <w:pPr>
              <w:pStyle w:val="TableHead"/>
              <w:rPr>
                <w:b w:val="0"/>
                <w:noProof w:val="0"/>
              </w:rPr>
            </w:pPr>
            <w:r w:rsidRPr="00C7345F">
              <w:rPr>
                <w:noProof w:val="0"/>
              </w:rPr>
              <w:t>N</w:t>
            </w:r>
          </w:p>
        </w:tc>
        <w:tc>
          <w:tcPr>
            <w:tcW w:w="1512" w:type="dxa"/>
            <w:hideMark/>
          </w:tcPr>
          <w:p w14:paraId="49011F72"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5424DBCF" w14:textId="77777777" w:rsidTr="00F73F5C">
        <w:tc>
          <w:tcPr>
            <w:tcW w:w="1584" w:type="dxa"/>
            <w:noWrap/>
            <w:hideMark/>
          </w:tcPr>
          <w:p w14:paraId="2C23A593" w14:textId="77777777" w:rsidR="00384C43" w:rsidRPr="00C7345F" w:rsidRDefault="00384C43" w:rsidP="00F73F5C">
            <w:pPr>
              <w:pStyle w:val="TableText"/>
              <w:keepNext/>
              <w:ind w:right="432"/>
              <w:rPr>
                <w:rFonts w:cs="Times New Roman"/>
              </w:rPr>
            </w:pPr>
            <w:r w:rsidRPr="00C7345F">
              <w:t>0</w:t>
            </w:r>
          </w:p>
        </w:tc>
        <w:tc>
          <w:tcPr>
            <w:tcW w:w="1577" w:type="dxa"/>
          </w:tcPr>
          <w:p w14:paraId="6E93B34B" w14:textId="77777777" w:rsidR="00384C43" w:rsidRPr="00C7345F" w:rsidRDefault="00384C43" w:rsidP="00F73F5C">
            <w:pPr>
              <w:pStyle w:val="TableText"/>
              <w:ind w:right="432"/>
              <w:rPr>
                <w:rFonts w:cs="Times New Roman"/>
              </w:rPr>
            </w:pPr>
            <w:r w:rsidRPr="00C7345F">
              <w:t>150</w:t>
            </w:r>
          </w:p>
        </w:tc>
        <w:tc>
          <w:tcPr>
            <w:tcW w:w="830" w:type="dxa"/>
          </w:tcPr>
          <w:p w14:paraId="33523B9C" w14:textId="77777777" w:rsidR="00384C43" w:rsidRPr="00C7345F" w:rsidRDefault="00384C43" w:rsidP="00F73F5C">
            <w:pPr>
              <w:pStyle w:val="TableText"/>
              <w:ind w:right="288"/>
            </w:pPr>
            <w:r w:rsidRPr="00C7345F">
              <w:t>1</w:t>
            </w:r>
          </w:p>
        </w:tc>
        <w:tc>
          <w:tcPr>
            <w:tcW w:w="950" w:type="dxa"/>
          </w:tcPr>
          <w:p w14:paraId="74C590C8" w14:textId="77777777" w:rsidR="00384C43" w:rsidRPr="00C7345F" w:rsidRDefault="00384C43" w:rsidP="00F73F5C">
            <w:pPr>
              <w:pStyle w:val="TableText"/>
              <w:ind w:right="144"/>
              <w:rPr>
                <w:rFonts w:cs="Times New Roman"/>
              </w:rPr>
            </w:pPr>
            <w:r w:rsidRPr="00C7345F">
              <w:t>429</w:t>
            </w:r>
          </w:p>
        </w:tc>
        <w:tc>
          <w:tcPr>
            <w:tcW w:w="1512" w:type="dxa"/>
            <w:hideMark/>
          </w:tcPr>
          <w:p w14:paraId="5A5042F0" w14:textId="77777777" w:rsidR="00384C43" w:rsidRPr="00C7345F" w:rsidRDefault="00384C43" w:rsidP="00F73F5C">
            <w:pPr>
              <w:pStyle w:val="TableText"/>
              <w:ind w:right="432"/>
            </w:pPr>
            <w:r w:rsidRPr="00C7345F">
              <w:t>22.56</w:t>
            </w:r>
          </w:p>
        </w:tc>
      </w:tr>
      <w:tr w:rsidR="00384C43" w:rsidRPr="00C7345F" w14:paraId="092BAEAE" w14:textId="77777777" w:rsidTr="00F73F5C">
        <w:tc>
          <w:tcPr>
            <w:tcW w:w="1584" w:type="dxa"/>
            <w:noWrap/>
            <w:hideMark/>
          </w:tcPr>
          <w:p w14:paraId="2511803F" w14:textId="77777777" w:rsidR="00384C43" w:rsidRPr="00C7345F" w:rsidRDefault="00384C43" w:rsidP="00F73F5C">
            <w:pPr>
              <w:pStyle w:val="TableText"/>
              <w:keepNext/>
              <w:ind w:right="432"/>
            </w:pPr>
            <w:r w:rsidRPr="00C7345F">
              <w:t>1</w:t>
            </w:r>
          </w:p>
        </w:tc>
        <w:tc>
          <w:tcPr>
            <w:tcW w:w="1577" w:type="dxa"/>
          </w:tcPr>
          <w:p w14:paraId="2B71C7E1" w14:textId="77777777" w:rsidR="00384C43" w:rsidRPr="00C7345F" w:rsidRDefault="00384C43" w:rsidP="00F73F5C">
            <w:pPr>
              <w:pStyle w:val="TableText"/>
              <w:ind w:right="432"/>
              <w:rPr>
                <w:rFonts w:cs="Times New Roman"/>
              </w:rPr>
            </w:pPr>
            <w:r w:rsidRPr="00C7345F">
              <w:t>150</w:t>
            </w:r>
          </w:p>
        </w:tc>
        <w:tc>
          <w:tcPr>
            <w:tcW w:w="830" w:type="dxa"/>
          </w:tcPr>
          <w:p w14:paraId="470DD828" w14:textId="77777777" w:rsidR="00384C43" w:rsidRPr="00C7345F" w:rsidRDefault="00384C43" w:rsidP="00F73F5C">
            <w:pPr>
              <w:pStyle w:val="TableText"/>
              <w:ind w:right="288"/>
            </w:pPr>
            <w:r w:rsidRPr="00C7345F">
              <w:t>1</w:t>
            </w:r>
          </w:p>
        </w:tc>
        <w:tc>
          <w:tcPr>
            <w:tcW w:w="950" w:type="dxa"/>
          </w:tcPr>
          <w:p w14:paraId="792A5311" w14:textId="77777777" w:rsidR="00384C43" w:rsidRPr="00C7345F" w:rsidRDefault="00384C43" w:rsidP="00F73F5C">
            <w:pPr>
              <w:pStyle w:val="TableText"/>
              <w:ind w:right="144"/>
              <w:rPr>
                <w:rFonts w:cs="Times New Roman"/>
              </w:rPr>
            </w:pPr>
            <w:r w:rsidRPr="00C7345F">
              <w:t>132</w:t>
            </w:r>
          </w:p>
        </w:tc>
        <w:tc>
          <w:tcPr>
            <w:tcW w:w="1512" w:type="dxa"/>
            <w:hideMark/>
          </w:tcPr>
          <w:p w14:paraId="67C19987" w14:textId="77777777" w:rsidR="00384C43" w:rsidRPr="00C7345F" w:rsidRDefault="00384C43" w:rsidP="00F73F5C">
            <w:pPr>
              <w:pStyle w:val="TableText"/>
              <w:ind w:right="432"/>
            </w:pPr>
            <w:r w:rsidRPr="00C7345F">
              <w:t>6.94</w:t>
            </w:r>
          </w:p>
        </w:tc>
      </w:tr>
      <w:tr w:rsidR="00384C43" w:rsidRPr="00C7345F" w14:paraId="2FBDD58E" w14:textId="77777777" w:rsidTr="00F73F5C">
        <w:tc>
          <w:tcPr>
            <w:tcW w:w="1584" w:type="dxa"/>
            <w:noWrap/>
            <w:hideMark/>
          </w:tcPr>
          <w:p w14:paraId="6BD90C7F" w14:textId="77777777" w:rsidR="00384C43" w:rsidRPr="00C7345F" w:rsidRDefault="00384C43" w:rsidP="00F73F5C">
            <w:pPr>
              <w:pStyle w:val="TableText"/>
              <w:keepNext/>
              <w:ind w:right="432"/>
            </w:pPr>
            <w:r w:rsidRPr="00C7345F">
              <w:t>2</w:t>
            </w:r>
          </w:p>
        </w:tc>
        <w:tc>
          <w:tcPr>
            <w:tcW w:w="1577" w:type="dxa"/>
          </w:tcPr>
          <w:p w14:paraId="00C14253" w14:textId="77777777" w:rsidR="00384C43" w:rsidRPr="00C7345F" w:rsidRDefault="00384C43" w:rsidP="00F73F5C">
            <w:pPr>
              <w:pStyle w:val="TableText"/>
              <w:ind w:right="432"/>
              <w:rPr>
                <w:rFonts w:cs="Times New Roman"/>
              </w:rPr>
            </w:pPr>
            <w:r w:rsidRPr="00C7345F">
              <w:t>154</w:t>
            </w:r>
          </w:p>
        </w:tc>
        <w:tc>
          <w:tcPr>
            <w:tcW w:w="830" w:type="dxa"/>
          </w:tcPr>
          <w:p w14:paraId="111A2A12" w14:textId="77777777" w:rsidR="00384C43" w:rsidRPr="00C7345F" w:rsidRDefault="00384C43" w:rsidP="00F73F5C">
            <w:pPr>
              <w:pStyle w:val="TableText"/>
              <w:ind w:right="288"/>
            </w:pPr>
            <w:r w:rsidRPr="00C7345F">
              <w:t>1</w:t>
            </w:r>
          </w:p>
        </w:tc>
        <w:tc>
          <w:tcPr>
            <w:tcW w:w="950" w:type="dxa"/>
          </w:tcPr>
          <w:p w14:paraId="33CCA5B2" w14:textId="77777777" w:rsidR="00384C43" w:rsidRPr="00C7345F" w:rsidRDefault="00384C43" w:rsidP="00F73F5C">
            <w:pPr>
              <w:pStyle w:val="TableText"/>
              <w:ind w:right="144"/>
              <w:rPr>
                <w:rFonts w:cs="Times New Roman"/>
              </w:rPr>
            </w:pPr>
            <w:r w:rsidRPr="00C7345F">
              <w:t>98</w:t>
            </w:r>
          </w:p>
        </w:tc>
        <w:tc>
          <w:tcPr>
            <w:tcW w:w="1512" w:type="dxa"/>
            <w:hideMark/>
          </w:tcPr>
          <w:p w14:paraId="4CFD62A3" w14:textId="77777777" w:rsidR="00384C43" w:rsidRPr="00C7345F" w:rsidRDefault="00384C43" w:rsidP="00F73F5C">
            <w:pPr>
              <w:pStyle w:val="TableText"/>
              <w:ind w:right="432"/>
            </w:pPr>
            <w:r w:rsidRPr="00C7345F">
              <w:t>5.15</w:t>
            </w:r>
          </w:p>
        </w:tc>
      </w:tr>
      <w:tr w:rsidR="00384C43" w:rsidRPr="00C7345F" w14:paraId="3F5B0973" w14:textId="77777777" w:rsidTr="00F73F5C">
        <w:tc>
          <w:tcPr>
            <w:tcW w:w="1584" w:type="dxa"/>
            <w:noWrap/>
            <w:hideMark/>
          </w:tcPr>
          <w:p w14:paraId="20B66B93" w14:textId="77777777" w:rsidR="00384C43" w:rsidRPr="00C7345F" w:rsidRDefault="00384C43" w:rsidP="00F73F5C">
            <w:pPr>
              <w:pStyle w:val="TableText"/>
              <w:ind w:right="432"/>
            </w:pPr>
            <w:r w:rsidRPr="00C7345F">
              <w:t>3</w:t>
            </w:r>
          </w:p>
        </w:tc>
        <w:tc>
          <w:tcPr>
            <w:tcW w:w="1577" w:type="dxa"/>
          </w:tcPr>
          <w:p w14:paraId="1149A8B8" w14:textId="77777777" w:rsidR="00384C43" w:rsidRPr="00C7345F" w:rsidRDefault="00384C43" w:rsidP="00F73F5C">
            <w:pPr>
              <w:pStyle w:val="TableText"/>
              <w:ind w:right="432"/>
              <w:rPr>
                <w:rFonts w:cs="Times New Roman"/>
              </w:rPr>
            </w:pPr>
            <w:r w:rsidRPr="00C7345F">
              <w:t>190</w:t>
            </w:r>
          </w:p>
        </w:tc>
        <w:tc>
          <w:tcPr>
            <w:tcW w:w="830" w:type="dxa"/>
          </w:tcPr>
          <w:p w14:paraId="51DA44CE" w14:textId="77777777" w:rsidR="00384C43" w:rsidRPr="00C7345F" w:rsidRDefault="00384C43" w:rsidP="00F73F5C">
            <w:pPr>
              <w:pStyle w:val="TableText"/>
              <w:ind w:right="288"/>
            </w:pPr>
            <w:r w:rsidRPr="00C7345F">
              <w:t>1</w:t>
            </w:r>
          </w:p>
        </w:tc>
        <w:tc>
          <w:tcPr>
            <w:tcW w:w="950" w:type="dxa"/>
          </w:tcPr>
          <w:p w14:paraId="3D8E61E3" w14:textId="77777777" w:rsidR="00384C43" w:rsidRPr="00C7345F" w:rsidRDefault="00384C43" w:rsidP="00F73F5C">
            <w:pPr>
              <w:pStyle w:val="TableText"/>
              <w:ind w:right="144"/>
              <w:rPr>
                <w:rFonts w:cs="Times New Roman"/>
              </w:rPr>
            </w:pPr>
            <w:r w:rsidRPr="00C7345F">
              <w:t>119</w:t>
            </w:r>
          </w:p>
        </w:tc>
        <w:tc>
          <w:tcPr>
            <w:tcW w:w="1512" w:type="dxa"/>
            <w:hideMark/>
          </w:tcPr>
          <w:p w14:paraId="1A4E0D25" w14:textId="77777777" w:rsidR="00384C43" w:rsidRPr="00C7345F" w:rsidRDefault="00384C43" w:rsidP="00F73F5C">
            <w:pPr>
              <w:pStyle w:val="TableText"/>
              <w:ind w:right="432"/>
            </w:pPr>
            <w:r w:rsidRPr="00C7345F">
              <w:t>6.26</w:t>
            </w:r>
          </w:p>
        </w:tc>
      </w:tr>
      <w:tr w:rsidR="00384C43" w:rsidRPr="00C7345F" w14:paraId="5732E96A" w14:textId="77777777" w:rsidTr="00F73F5C">
        <w:tc>
          <w:tcPr>
            <w:tcW w:w="1584" w:type="dxa"/>
            <w:noWrap/>
          </w:tcPr>
          <w:p w14:paraId="228665C8" w14:textId="77777777" w:rsidR="00384C43" w:rsidRPr="00C7345F" w:rsidRDefault="00384C43" w:rsidP="00F73F5C">
            <w:pPr>
              <w:pStyle w:val="TableText"/>
              <w:ind w:right="432"/>
              <w:rPr>
                <w:color w:val="000000"/>
              </w:rPr>
            </w:pPr>
            <w:r w:rsidRPr="00C7345F">
              <w:t>4</w:t>
            </w:r>
          </w:p>
        </w:tc>
        <w:tc>
          <w:tcPr>
            <w:tcW w:w="1577" w:type="dxa"/>
          </w:tcPr>
          <w:p w14:paraId="18FB7DCE" w14:textId="77777777" w:rsidR="00384C43" w:rsidRPr="00C7345F" w:rsidRDefault="00384C43" w:rsidP="00F73F5C">
            <w:pPr>
              <w:pStyle w:val="TableText"/>
              <w:ind w:right="432"/>
              <w:rPr>
                <w:rFonts w:cs="Times New Roman"/>
              </w:rPr>
            </w:pPr>
            <w:r w:rsidRPr="00C7345F">
              <w:t>217</w:t>
            </w:r>
          </w:p>
        </w:tc>
        <w:tc>
          <w:tcPr>
            <w:tcW w:w="830" w:type="dxa"/>
          </w:tcPr>
          <w:p w14:paraId="0315FAA4" w14:textId="77777777" w:rsidR="00384C43" w:rsidRPr="00C7345F" w:rsidRDefault="00384C43" w:rsidP="00F73F5C">
            <w:pPr>
              <w:pStyle w:val="TableText"/>
              <w:ind w:right="288"/>
            </w:pPr>
            <w:r w:rsidRPr="00C7345F">
              <w:t>1</w:t>
            </w:r>
          </w:p>
        </w:tc>
        <w:tc>
          <w:tcPr>
            <w:tcW w:w="950" w:type="dxa"/>
          </w:tcPr>
          <w:p w14:paraId="7D3D1EE5" w14:textId="77777777" w:rsidR="00384C43" w:rsidRPr="00C7345F" w:rsidRDefault="00384C43" w:rsidP="00F73F5C">
            <w:pPr>
              <w:pStyle w:val="TableText"/>
              <w:ind w:right="144"/>
              <w:rPr>
                <w:rFonts w:cs="Times New Roman"/>
              </w:rPr>
            </w:pPr>
            <w:r w:rsidRPr="00C7345F">
              <w:t>65</w:t>
            </w:r>
          </w:p>
        </w:tc>
        <w:tc>
          <w:tcPr>
            <w:tcW w:w="1512" w:type="dxa"/>
          </w:tcPr>
          <w:p w14:paraId="2CD735AD" w14:textId="77777777" w:rsidR="00384C43" w:rsidRPr="00C7345F" w:rsidRDefault="00384C43" w:rsidP="00F73F5C">
            <w:pPr>
              <w:pStyle w:val="TableText"/>
              <w:ind w:right="432"/>
              <w:rPr>
                <w:color w:val="000000"/>
              </w:rPr>
            </w:pPr>
            <w:r w:rsidRPr="00C7345F">
              <w:t>3.42</w:t>
            </w:r>
          </w:p>
        </w:tc>
      </w:tr>
      <w:tr w:rsidR="00384C43" w:rsidRPr="00C7345F" w14:paraId="27BE8A09" w14:textId="77777777" w:rsidTr="00F73F5C">
        <w:tc>
          <w:tcPr>
            <w:tcW w:w="1584" w:type="dxa"/>
            <w:noWrap/>
          </w:tcPr>
          <w:p w14:paraId="573170DB" w14:textId="77777777" w:rsidR="00384C43" w:rsidRPr="00C7345F" w:rsidRDefault="00384C43" w:rsidP="00F73F5C">
            <w:pPr>
              <w:pStyle w:val="TableText"/>
              <w:ind w:right="432"/>
              <w:rPr>
                <w:color w:val="000000"/>
              </w:rPr>
            </w:pPr>
            <w:r w:rsidRPr="00C7345F">
              <w:t>5</w:t>
            </w:r>
          </w:p>
        </w:tc>
        <w:tc>
          <w:tcPr>
            <w:tcW w:w="1577" w:type="dxa"/>
          </w:tcPr>
          <w:p w14:paraId="1EC36A3C" w14:textId="77777777" w:rsidR="00384C43" w:rsidRPr="00C7345F" w:rsidRDefault="00384C43" w:rsidP="00F73F5C">
            <w:pPr>
              <w:pStyle w:val="TableText"/>
              <w:ind w:right="432"/>
              <w:rPr>
                <w:rFonts w:cs="Times New Roman"/>
              </w:rPr>
            </w:pPr>
            <w:r w:rsidRPr="00C7345F">
              <w:t>239</w:t>
            </w:r>
          </w:p>
        </w:tc>
        <w:tc>
          <w:tcPr>
            <w:tcW w:w="830" w:type="dxa"/>
          </w:tcPr>
          <w:p w14:paraId="49CF501F" w14:textId="77777777" w:rsidR="00384C43" w:rsidRPr="00C7345F" w:rsidRDefault="00384C43" w:rsidP="00F73F5C">
            <w:pPr>
              <w:pStyle w:val="TableText"/>
              <w:ind w:right="288"/>
            </w:pPr>
            <w:r w:rsidRPr="00C7345F">
              <w:t>1</w:t>
            </w:r>
          </w:p>
        </w:tc>
        <w:tc>
          <w:tcPr>
            <w:tcW w:w="950" w:type="dxa"/>
          </w:tcPr>
          <w:p w14:paraId="31418450" w14:textId="77777777" w:rsidR="00384C43" w:rsidRPr="00C7345F" w:rsidRDefault="00384C43" w:rsidP="00F73F5C">
            <w:pPr>
              <w:pStyle w:val="TableText"/>
              <w:ind w:right="144"/>
              <w:rPr>
                <w:rFonts w:cs="Times New Roman"/>
              </w:rPr>
            </w:pPr>
            <w:r w:rsidRPr="00C7345F">
              <w:t>51</w:t>
            </w:r>
          </w:p>
        </w:tc>
        <w:tc>
          <w:tcPr>
            <w:tcW w:w="1512" w:type="dxa"/>
          </w:tcPr>
          <w:p w14:paraId="397DBCBE" w14:textId="77777777" w:rsidR="00384C43" w:rsidRPr="00C7345F" w:rsidRDefault="00384C43" w:rsidP="00F73F5C">
            <w:pPr>
              <w:pStyle w:val="TableText"/>
              <w:ind w:right="432"/>
              <w:rPr>
                <w:color w:val="000000"/>
              </w:rPr>
            </w:pPr>
            <w:r w:rsidRPr="00C7345F">
              <w:t>2.68</w:t>
            </w:r>
          </w:p>
        </w:tc>
      </w:tr>
      <w:tr w:rsidR="00384C43" w:rsidRPr="00C7345F" w14:paraId="6ACC70E3" w14:textId="77777777" w:rsidTr="00F73F5C">
        <w:tc>
          <w:tcPr>
            <w:tcW w:w="1584" w:type="dxa"/>
            <w:noWrap/>
          </w:tcPr>
          <w:p w14:paraId="53C239E9" w14:textId="77777777" w:rsidR="00384C43" w:rsidRPr="00C7345F" w:rsidRDefault="00384C43" w:rsidP="00F73F5C">
            <w:pPr>
              <w:pStyle w:val="TableText"/>
              <w:ind w:right="432"/>
              <w:rPr>
                <w:color w:val="000000"/>
              </w:rPr>
            </w:pPr>
            <w:r w:rsidRPr="00C7345F">
              <w:t>6</w:t>
            </w:r>
          </w:p>
        </w:tc>
        <w:tc>
          <w:tcPr>
            <w:tcW w:w="1577" w:type="dxa"/>
          </w:tcPr>
          <w:p w14:paraId="5D3473CA" w14:textId="77777777" w:rsidR="00384C43" w:rsidRPr="00C7345F" w:rsidRDefault="00384C43" w:rsidP="00F73F5C">
            <w:pPr>
              <w:pStyle w:val="TableText"/>
              <w:ind w:right="432"/>
              <w:rPr>
                <w:rFonts w:cs="Times New Roman"/>
              </w:rPr>
            </w:pPr>
            <w:r w:rsidRPr="00C7345F">
              <w:t>259</w:t>
            </w:r>
          </w:p>
        </w:tc>
        <w:tc>
          <w:tcPr>
            <w:tcW w:w="830" w:type="dxa"/>
          </w:tcPr>
          <w:p w14:paraId="404AE58C" w14:textId="77777777" w:rsidR="00384C43" w:rsidRPr="00C7345F" w:rsidRDefault="00384C43" w:rsidP="00F73F5C">
            <w:pPr>
              <w:pStyle w:val="TableText"/>
              <w:ind w:right="288"/>
            </w:pPr>
            <w:r w:rsidRPr="00C7345F">
              <w:t>1</w:t>
            </w:r>
          </w:p>
        </w:tc>
        <w:tc>
          <w:tcPr>
            <w:tcW w:w="950" w:type="dxa"/>
          </w:tcPr>
          <w:p w14:paraId="14550B8C" w14:textId="77777777" w:rsidR="00384C43" w:rsidRPr="00C7345F" w:rsidRDefault="00384C43" w:rsidP="00F73F5C">
            <w:pPr>
              <w:pStyle w:val="TableText"/>
              <w:ind w:right="144"/>
              <w:rPr>
                <w:rFonts w:cs="Times New Roman"/>
              </w:rPr>
            </w:pPr>
            <w:r w:rsidRPr="00C7345F">
              <w:t>33</w:t>
            </w:r>
          </w:p>
        </w:tc>
        <w:tc>
          <w:tcPr>
            <w:tcW w:w="1512" w:type="dxa"/>
          </w:tcPr>
          <w:p w14:paraId="1DA8AB9D" w14:textId="77777777" w:rsidR="00384C43" w:rsidRPr="00C7345F" w:rsidRDefault="00384C43" w:rsidP="00F73F5C">
            <w:pPr>
              <w:pStyle w:val="TableText"/>
              <w:ind w:right="432"/>
              <w:rPr>
                <w:color w:val="000000"/>
              </w:rPr>
            </w:pPr>
            <w:r w:rsidRPr="00C7345F">
              <w:t>1.74</w:t>
            </w:r>
          </w:p>
        </w:tc>
      </w:tr>
      <w:tr w:rsidR="00384C43" w:rsidRPr="00C7345F" w14:paraId="161D2BF9" w14:textId="77777777" w:rsidTr="00F73F5C">
        <w:tc>
          <w:tcPr>
            <w:tcW w:w="1584" w:type="dxa"/>
            <w:noWrap/>
          </w:tcPr>
          <w:p w14:paraId="40139FEA" w14:textId="77777777" w:rsidR="00384C43" w:rsidRPr="00C7345F" w:rsidRDefault="00384C43" w:rsidP="00F73F5C">
            <w:pPr>
              <w:pStyle w:val="TableText"/>
              <w:ind w:right="432"/>
              <w:rPr>
                <w:color w:val="000000"/>
              </w:rPr>
            </w:pPr>
            <w:r w:rsidRPr="00C7345F">
              <w:t>7</w:t>
            </w:r>
          </w:p>
        </w:tc>
        <w:tc>
          <w:tcPr>
            <w:tcW w:w="1577" w:type="dxa"/>
          </w:tcPr>
          <w:p w14:paraId="4BEA99C4" w14:textId="77777777" w:rsidR="00384C43" w:rsidRPr="00C7345F" w:rsidRDefault="00384C43" w:rsidP="00F73F5C">
            <w:pPr>
              <w:pStyle w:val="TableText"/>
              <w:ind w:right="432"/>
              <w:rPr>
                <w:rFonts w:cs="Times New Roman"/>
              </w:rPr>
            </w:pPr>
            <w:r w:rsidRPr="00C7345F">
              <w:t>276</w:t>
            </w:r>
          </w:p>
        </w:tc>
        <w:tc>
          <w:tcPr>
            <w:tcW w:w="830" w:type="dxa"/>
          </w:tcPr>
          <w:p w14:paraId="0219D22B" w14:textId="77777777" w:rsidR="00384C43" w:rsidRPr="00C7345F" w:rsidRDefault="00384C43" w:rsidP="00F73F5C">
            <w:pPr>
              <w:pStyle w:val="TableText"/>
              <w:ind w:right="288"/>
            </w:pPr>
            <w:r w:rsidRPr="00C7345F">
              <w:t>1</w:t>
            </w:r>
          </w:p>
        </w:tc>
        <w:tc>
          <w:tcPr>
            <w:tcW w:w="950" w:type="dxa"/>
          </w:tcPr>
          <w:p w14:paraId="33A0668E" w14:textId="77777777" w:rsidR="00384C43" w:rsidRPr="00C7345F" w:rsidRDefault="00384C43" w:rsidP="00F73F5C">
            <w:pPr>
              <w:pStyle w:val="TableText"/>
              <w:ind w:right="144"/>
              <w:rPr>
                <w:rFonts w:cs="Times New Roman"/>
              </w:rPr>
            </w:pPr>
            <w:r w:rsidRPr="00C7345F">
              <w:t>26</w:t>
            </w:r>
          </w:p>
        </w:tc>
        <w:tc>
          <w:tcPr>
            <w:tcW w:w="1512" w:type="dxa"/>
          </w:tcPr>
          <w:p w14:paraId="2B8B3280" w14:textId="77777777" w:rsidR="00384C43" w:rsidRPr="00C7345F" w:rsidRDefault="00384C43" w:rsidP="00F73F5C">
            <w:pPr>
              <w:pStyle w:val="TableText"/>
              <w:ind w:right="432"/>
              <w:rPr>
                <w:color w:val="000000"/>
              </w:rPr>
            </w:pPr>
            <w:r w:rsidRPr="00C7345F">
              <w:t>1.37</w:t>
            </w:r>
          </w:p>
        </w:tc>
      </w:tr>
      <w:tr w:rsidR="00384C43" w:rsidRPr="00C7345F" w14:paraId="2AE2D59D" w14:textId="77777777" w:rsidTr="00F73F5C">
        <w:tc>
          <w:tcPr>
            <w:tcW w:w="1584" w:type="dxa"/>
            <w:noWrap/>
          </w:tcPr>
          <w:p w14:paraId="782CB044" w14:textId="77777777" w:rsidR="00384C43" w:rsidRPr="00C7345F" w:rsidRDefault="00384C43" w:rsidP="00F73F5C">
            <w:pPr>
              <w:pStyle w:val="TableText"/>
              <w:ind w:right="432"/>
              <w:rPr>
                <w:color w:val="000000"/>
              </w:rPr>
            </w:pPr>
            <w:r w:rsidRPr="00C7345F">
              <w:t>8</w:t>
            </w:r>
          </w:p>
        </w:tc>
        <w:tc>
          <w:tcPr>
            <w:tcW w:w="1577" w:type="dxa"/>
          </w:tcPr>
          <w:p w14:paraId="65732579" w14:textId="77777777" w:rsidR="00384C43" w:rsidRPr="00C7345F" w:rsidRDefault="00384C43" w:rsidP="00F73F5C">
            <w:pPr>
              <w:pStyle w:val="TableText"/>
              <w:ind w:right="432"/>
              <w:rPr>
                <w:rFonts w:cs="Times New Roman"/>
              </w:rPr>
            </w:pPr>
            <w:r w:rsidRPr="00C7345F">
              <w:t>293</w:t>
            </w:r>
          </w:p>
        </w:tc>
        <w:tc>
          <w:tcPr>
            <w:tcW w:w="830" w:type="dxa"/>
          </w:tcPr>
          <w:p w14:paraId="0D718E11" w14:textId="77777777" w:rsidR="00384C43" w:rsidRPr="00C7345F" w:rsidRDefault="00384C43" w:rsidP="00F73F5C">
            <w:pPr>
              <w:pStyle w:val="TableText"/>
              <w:ind w:right="288"/>
            </w:pPr>
            <w:r w:rsidRPr="00C7345F">
              <w:t>1</w:t>
            </w:r>
          </w:p>
        </w:tc>
        <w:tc>
          <w:tcPr>
            <w:tcW w:w="950" w:type="dxa"/>
          </w:tcPr>
          <w:p w14:paraId="5863E65C" w14:textId="77777777" w:rsidR="00384C43" w:rsidRPr="00C7345F" w:rsidRDefault="00384C43" w:rsidP="00F73F5C">
            <w:pPr>
              <w:pStyle w:val="TableText"/>
              <w:ind w:right="144"/>
              <w:rPr>
                <w:rFonts w:cs="Times New Roman"/>
              </w:rPr>
            </w:pPr>
            <w:r w:rsidRPr="00C7345F">
              <w:t>34</w:t>
            </w:r>
          </w:p>
        </w:tc>
        <w:tc>
          <w:tcPr>
            <w:tcW w:w="1512" w:type="dxa"/>
          </w:tcPr>
          <w:p w14:paraId="0B893C81" w14:textId="77777777" w:rsidR="00384C43" w:rsidRPr="00C7345F" w:rsidRDefault="00384C43" w:rsidP="00F73F5C">
            <w:pPr>
              <w:pStyle w:val="TableText"/>
              <w:ind w:right="432"/>
              <w:rPr>
                <w:color w:val="000000"/>
              </w:rPr>
            </w:pPr>
            <w:r w:rsidRPr="00C7345F">
              <w:t>1.79</w:t>
            </w:r>
          </w:p>
        </w:tc>
      </w:tr>
      <w:tr w:rsidR="00384C43" w:rsidRPr="00C7345F" w14:paraId="685AA142" w14:textId="77777777" w:rsidTr="00F73F5C">
        <w:tc>
          <w:tcPr>
            <w:tcW w:w="1584" w:type="dxa"/>
            <w:noWrap/>
          </w:tcPr>
          <w:p w14:paraId="5B29BD14" w14:textId="77777777" w:rsidR="00384C43" w:rsidRPr="00C7345F" w:rsidRDefault="00384C43" w:rsidP="00F73F5C">
            <w:pPr>
              <w:pStyle w:val="TableText"/>
              <w:ind w:right="432"/>
              <w:rPr>
                <w:color w:val="000000"/>
              </w:rPr>
            </w:pPr>
            <w:r w:rsidRPr="00C7345F">
              <w:t>9</w:t>
            </w:r>
          </w:p>
        </w:tc>
        <w:tc>
          <w:tcPr>
            <w:tcW w:w="1577" w:type="dxa"/>
          </w:tcPr>
          <w:p w14:paraId="6B478852" w14:textId="77777777" w:rsidR="00384C43" w:rsidRPr="00C7345F" w:rsidRDefault="00384C43" w:rsidP="00F73F5C">
            <w:pPr>
              <w:pStyle w:val="TableText"/>
              <w:ind w:right="432"/>
              <w:rPr>
                <w:rFonts w:cs="Times New Roman"/>
              </w:rPr>
            </w:pPr>
            <w:r w:rsidRPr="00C7345F">
              <w:t>309</w:t>
            </w:r>
          </w:p>
        </w:tc>
        <w:tc>
          <w:tcPr>
            <w:tcW w:w="830" w:type="dxa"/>
          </w:tcPr>
          <w:p w14:paraId="3245ACBF" w14:textId="77777777" w:rsidR="00384C43" w:rsidRPr="00C7345F" w:rsidRDefault="00384C43" w:rsidP="00F73F5C">
            <w:pPr>
              <w:pStyle w:val="TableText"/>
              <w:ind w:right="288"/>
            </w:pPr>
            <w:r w:rsidRPr="00C7345F">
              <w:t>1</w:t>
            </w:r>
          </w:p>
        </w:tc>
        <w:tc>
          <w:tcPr>
            <w:tcW w:w="950" w:type="dxa"/>
          </w:tcPr>
          <w:p w14:paraId="3600F813" w14:textId="77777777" w:rsidR="00384C43" w:rsidRPr="00C7345F" w:rsidRDefault="00384C43" w:rsidP="00F73F5C">
            <w:pPr>
              <w:pStyle w:val="TableText"/>
              <w:ind w:right="144"/>
              <w:rPr>
                <w:rFonts w:cs="Times New Roman"/>
              </w:rPr>
            </w:pPr>
            <w:r w:rsidRPr="00C7345F">
              <w:t>38</w:t>
            </w:r>
          </w:p>
        </w:tc>
        <w:tc>
          <w:tcPr>
            <w:tcW w:w="1512" w:type="dxa"/>
          </w:tcPr>
          <w:p w14:paraId="5E39BED4" w14:textId="77777777" w:rsidR="00384C43" w:rsidRPr="00C7345F" w:rsidRDefault="00384C43" w:rsidP="00F73F5C">
            <w:pPr>
              <w:pStyle w:val="TableText"/>
              <w:ind w:right="432"/>
              <w:rPr>
                <w:color w:val="000000"/>
              </w:rPr>
            </w:pPr>
            <w:r w:rsidRPr="00C7345F">
              <w:t>2.00</w:t>
            </w:r>
          </w:p>
        </w:tc>
      </w:tr>
      <w:tr w:rsidR="00384C43" w:rsidRPr="00C7345F" w14:paraId="1BCE5A6C" w14:textId="77777777" w:rsidTr="00F73F5C">
        <w:tc>
          <w:tcPr>
            <w:tcW w:w="1584" w:type="dxa"/>
            <w:noWrap/>
          </w:tcPr>
          <w:p w14:paraId="77E93D6F" w14:textId="77777777" w:rsidR="00384C43" w:rsidRPr="00C7345F" w:rsidRDefault="00384C43" w:rsidP="00F73F5C">
            <w:pPr>
              <w:pStyle w:val="TableText"/>
              <w:ind w:right="432"/>
              <w:rPr>
                <w:color w:val="000000"/>
              </w:rPr>
            </w:pPr>
            <w:r w:rsidRPr="00C7345F">
              <w:t>10</w:t>
            </w:r>
          </w:p>
        </w:tc>
        <w:tc>
          <w:tcPr>
            <w:tcW w:w="1577" w:type="dxa"/>
          </w:tcPr>
          <w:p w14:paraId="49E6D112" w14:textId="77777777" w:rsidR="00384C43" w:rsidRPr="00C7345F" w:rsidRDefault="00384C43" w:rsidP="00F73F5C">
            <w:pPr>
              <w:pStyle w:val="TableText"/>
              <w:ind w:right="432"/>
              <w:rPr>
                <w:rFonts w:cs="Times New Roman"/>
              </w:rPr>
            </w:pPr>
            <w:r w:rsidRPr="00C7345F">
              <w:t>324</w:t>
            </w:r>
          </w:p>
        </w:tc>
        <w:tc>
          <w:tcPr>
            <w:tcW w:w="830" w:type="dxa"/>
          </w:tcPr>
          <w:p w14:paraId="36EF8238" w14:textId="77777777" w:rsidR="00384C43" w:rsidRPr="00C7345F" w:rsidRDefault="00384C43" w:rsidP="00F73F5C">
            <w:pPr>
              <w:pStyle w:val="TableText"/>
              <w:ind w:right="288"/>
            </w:pPr>
            <w:r w:rsidRPr="00C7345F">
              <w:t>1</w:t>
            </w:r>
          </w:p>
        </w:tc>
        <w:tc>
          <w:tcPr>
            <w:tcW w:w="950" w:type="dxa"/>
          </w:tcPr>
          <w:p w14:paraId="1D6380A7" w14:textId="77777777" w:rsidR="00384C43" w:rsidRPr="00C7345F" w:rsidRDefault="00384C43" w:rsidP="00F73F5C">
            <w:pPr>
              <w:pStyle w:val="TableText"/>
              <w:ind w:right="144"/>
              <w:rPr>
                <w:rFonts w:cs="Times New Roman"/>
              </w:rPr>
            </w:pPr>
            <w:r w:rsidRPr="00C7345F">
              <w:t>54</w:t>
            </w:r>
          </w:p>
        </w:tc>
        <w:tc>
          <w:tcPr>
            <w:tcW w:w="1512" w:type="dxa"/>
          </w:tcPr>
          <w:p w14:paraId="0D4B4623" w14:textId="77777777" w:rsidR="00384C43" w:rsidRPr="00C7345F" w:rsidRDefault="00384C43" w:rsidP="00F73F5C">
            <w:pPr>
              <w:pStyle w:val="TableText"/>
              <w:ind w:right="432"/>
              <w:rPr>
                <w:color w:val="000000"/>
              </w:rPr>
            </w:pPr>
            <w:r w:rsidRPr="00C7345F">
              <w:t>2.84</w:t>
            </w:r>
          </w:p>
        </w:tc>
      </w:tr>
      <w:tr w:rsidR="00384C43" w:rsidRPr="00C7345F" w14:paraId="11597124" w14:textId="77777777" w:rsidTr="00F73F5C">
        <w:tc>
          <w:tcPr>
            <w:tcW w:w="1584" w:type="dxa"/>
            <w:noWrap/>
          </w:tcPr>
          <w:p w14:paraId="566FB36E" w14:textId="77777777" w:rsidR="00384C43" w:rsidRPr="00C7345F" w:rsidRDefault="00384C43" w:rsidP="00F73F5C">
            <w:pPr>
              <w:pStyle w:val="TableText"/>
              <w:ind w:right="432"/>
              <w:rPr>
                <w:color w:val="000000"/>
              </w:rPr>
            </w:pPr>
            <w:r w:rsidRPr="00C7345F">
              <w:t>11</w:t>
            </w:r>
          </w:p>
        </w:tc>
        <w:tc>
          <w:tcPr>
            <w:tcW w:w="1577" w:type="dxa"/>
          </w:tcPr>
          <w:p w14:paraId="164366C5" w14:textId="77777777" w:rsidR="00384C43" w:rsidRPr="00C7345F" w:rsidRDefault="00384C43" w:rsidP="00F73F5C">
            <w:pPr>
              <w:pStyle w:val="TableText"/>
              <w:ind w:right="432"/>
              <w:rPr>
                <w:rFonts w:cs="Times New Roman"/>
              </w:rPr>
            </w:pPr>
            <w:r w:rsidRPr="00C7345F">
              <w:t>339</w:t>
            </w:r>
          </w:p>
        </w:tc>
        <w:tc>
          <w:tcPr>
            <w:tcW w:w="830" w:type="dxa"/>
          </w:tcPr>
          <w:p w14:paraId="32CA44F2" w14:textId="77777777" w:rsidR="00384C43" w:rsidRPr="00C7345F" w:rsidRDefault="00384C43" w:rsidP="00F73F5C">
            <w:pPr>
              <w:pStyle w:val="TableText"/>
              <w:ind w:right="288"/>
            </w:pPr>
            <w:r w:rsidRPr="00C7345F">
              <w:t>1</w:t>
            </w:r>
          </w:p>
        </w:tc>
        <w:tc>
          <w:tcPr>
            <w:tcW w:w="950" w:type="dxa"/>
          </w:tcPr>
          <w:p w14:paraId="14C3C64B" w14:textId="77777777" w:rsidR="00384C43" w:rsidRPr="00C7345F" w:rsidRDefault="00384C43" w:rsidP="00F73F5C">
            <w:pPr>
              <w:pStyle w:val="TableText"/>
              <w:ind w:right="144"/>
              <w:rPr>
                <w:rFonts w:cs="Times New Roman"/>
              </w:rPr>
            </w:pPr>
            <w:r w:rsidRPr="00C7345F">
              <w:t>33</w:t>
            </w:r>
          </w:p>
        </w:tc>
        <w:tc>
          <w:tcPr>
            <w:tcW w:w="1512" w:type="dxa"/>
          </w:tcPr>
          <w:p w14:paraId="359ADE93" w14:textId="77777777" w:rsidR="00384C43" w:rsidRPr="00C7345F" w:rsidRDefault="00384C43" w:rsidP="00F73F5C">
            <w:pPr>
              <w:pStyle w:val="TableText"/>
              <w:ind w:right="432"/>
              <w:rPr>
                <w:color w:val="000000"/>
              </w:rPr>
            </w:pPr>
            <w:r w:rsidRPr="00C7345F">
              <w:t>1.74</w:t>
            </w:r>
          </w:p>
        </w:tc>
      </w:tr>
      <w:tr w:rsidR="00384C43" w:rsidRPr="00C7345F" w14:paraId="71C02FBC" w14:textId="77777777" w:rsidTr="00F73F5C">
        <w:tc>
          <w:tcPr>
            <w:tcW w:w="1584" w:type="dxa"/>
            <w:noWrap/>
          </w:tcPr>
          <w:p w14:paraId="2F562D59" w14:textId="77777777" w:rsidR="00384C43" w:rsidRPr="00C7345F" w:rsidRDefault="00384C43" w:rsidP="00F73F5C">
            <w:pPr>
              <w:pStyle w:val="TableText"/>
              <w:ind w:right="432"/>
              <w:rPr>
                <w:color w:val="000000"/>
              </w:rPr>
            </w:pPr>
            <w:r w:rsidRPr="00C7345F">
              <w:t>12</w:t>
            </w:r>
          </w:p>
        </w:tc>
        <w:tc>
          <w:tcPr>
            <w:tcW w:w="1577" w:type="dxa"/>
          </w:tcPr>
          <w:p w14:paraId="18167CD0" w14:textId="77777777" w:rsidR="00384C43" w:rsidRPr="00C7345F" w:rsidRDefault="00384C43" w:rsidP="00F73F5C">
            <w:pPr>
              <w:pStyle w:val="TableText"/>
              <w:ind w:right="432"/>
              <w:rPr>
                <w:rFonts w:cs="Times New Roman"/>
              </w:rPr>
            </w:pPr>
            <w:r w:rsidRPr="00C7345F">
              <w:t>355</w:t>
            </w:r>
          </w:p>
        </w:tc>
        <w:tc>
          <w:tcPr>
            <w:tcW w:w="830" w:type="dxa"/>
          </w:tcPr>
          <w:p w14:paraId="31BEE3FF" w14:textId="77777777" w:rsidR="00384C43" w:rsidRPr="00C7345F" w:rsidRDefault="00384C43" w:rsidP="00F73F5C">
            <w:pPr>
              <w:pStyle w:val="TableText"/>
              <w:ind w:right="288"/>
            </w:pPr>
            <w:r w:rsidRPr="00C7345F">
              <w:t>1</w:t>
            </w:r>
          </w:p>
        </w:tc>
        <w:tc>
          <w:tcPr>
            <w:tcW w:w="950" w:type="dxa"/>
          </w:tcPr>
          <w:p w14:paraId="033D7C77" w14:textId="77777777" w:rsidR="00384C43" w:rsidRPr="00C7345F" w:rsidRDefault="00384C43" w:rsidP="00F73F5C">
            <w:pPr>
              <w:pStyle w:val="TableText"/>
              <w:ind w:right="144"/>
              <w:rPr>
                <w:rFonts w:cs="Times New Roman"/>
              </w:rPr>
            </w:pPr>
            <w:r w:rsidRPr="00C7345F">
              <w:t>44</w:t>
            </w:r>
          </w:p>
        </w:tc>
        <w:tc>
          <w:tcPr>
            <w:tcW w:w="1512" w:type="dxa"/>
          </w:tcPr>
          <w:p w14:paraId="68DC9800" w14:textId="77777777" w:rsidR="00384C43" w:rsidRPr="00C7345F" w:rsidRDefault="00384C43" w:rsidP="00F73F5C">
            <w:pPr>
              <w:pStyle w:val="TableText"/>
              <w:ind w:right="432"/>
              <w:rPr>
                <w:color w:val="000000"/>
              </w:rPr>
            </w:pPr>
            <w:r w:rsidRPr="00C7345F">
              <w:t>2.31</w:t>
            </w:r>
          </w:p>
        </w:tc>
      </w:tr>
      <w:tr w:rsidR="00384C43" w:rsidRPr="00C7345F" w14:paraId="1A0C805A" w14:textId="77777777" w:rsidTr="00F73F5C">
        <w:tc>
          <w:tcPr>
            <w:tcW w:w="1584" w:type="dxa"/>
            <w:noWrap/>
          </w:tcPr>
          <w:p w14:paraId="74F43A2D" w14:textId="77777777" w:rsidR="00384C43" w:rsidRPr="00C7345F" w:rsidRDefault="00384C43" w:rsidP="00F73F5C">
            <w:pPr>
              <w:pStyle w:val="TableText"/>
              <w:ind w:right="432"/>
              <w:rPr>
                <w:color w:val="000000"/>
              </w:rPr>
            </w:pPr>
            <w:r w:rsidRPr="00C7345F">
              <w:t>13</w:t>
            </w:r>
          </w:p>
        </w:tc>
        <w:tc>
          <w:tcPr>
            <w:tcW w:w="1577" w:type="dxa"/>
          </w:tcPr>
          <w:p w14:paraId="5868CC5A" w14:textId="77777777" w:rsidR="00384C43" w:rsidRPr="00C7345F" w:rsidRDefault="00384C43" w:rsidP="00F73F5C">
            <w:pPr>
              <w:pStyle w:val="TableText"/>
              <w:ind w:right="432"/>
              <w:rPr>
                <w:rFonts w:cs="Times New Roman"/>
              </w:rPr>
            </w:pPr>
            <w:r w:rsidRPr="00C7345F">
              <w:t>370</w:t>
            </w:r>
          </w:p>
        </w:tc>
        <w:tc>
          <w:tcPr>
            <w:tcW w:w="830" w:type="dxa"/>
          </w:tcPr>
          <w:p w14:paraId="47748A36" w14:textId="77777777" w:rsidR="00384C43" w:rsidRPr="00C7345F" w:rsidRDefault="00384C43" w:rsidP="00F73F5C">
            <w:pPr>
              <w:pStyle w:val="TableText"/>
              <w:ind w:right="288"/>
            </w:pPr>
            <w:r w:rsidRPr="00C7345F">
              <w:t>2</w:t>
            </w:r>
          </w:p>
        </w:tc>
        <w:tc>
          <w:tcPr>
            <w:tcW w:w="950" w:type="dxa"/>
          </w:tcPr>
          <w:p w14:paraId="5CE71A93" w14:textId="77777777" w:rsidR="00384C43" w:rsidRPr="00C7345F" w:rsidRDefault="00384C43" w:rsidP="00F73F5C">
            <w:pPr>
              <w:pStyle w:val="TableText"/>
              <w:ind w:right="144"/>
              <w:rPr>
                <w:rFonts w:cs="Times New Roman"/>
              </w:rPr>
            </w:pPr>
            <w:r w:rsidRPr="00C7345F">
              <w:t>52</w:t>
            </w:r>
          </w:p>
        </w:tc>
        <w:tc>
          <w:tcPr>
            <w:tcW w:w="1512" w:type="dxa"/>
          </w:tcPr>
          <w:p w14:paraId="28F354E4" w14:textId="77777777" w:rsidR="00384C43" w:rsidRPr="00C7345F" w:rsidRDefault="00384C43" w:rsidP="00F73F5C">
            <w:pPr>
              <w:pStyle w:val="TableText"/>
              <w:ind w:right="432"/>
              <w:rPr>
                <w:color w:val="000000"/>
              </w:rPr>
            </w:pPr>
            <w:r w:rsidRPr="00C7345F">
              <w:t>2.73</w:t>
            </w:r>
          </w:p>
        </w:tc>
      </w:tr>
      <w:tr w:rsidR="00384C43" w:rsidRPr="00C7345F" w14:paraId="5387A035" w14:textId="77777777" w:rsidTr="00F73F5C">
        <w:tc>
          <w:tcPr>
            <w:tcW w:w="1584" w:type="dxa"/>
            <w:noWrap/>
          </w:tcPr>
          <w:p w14:paraId="6CA4C825" w14:textId="77777777" w:rsidR="00384C43" w:rsidRPr="00C7345F" w:rsidRDefault="00384C43" w:rsidP="00F73F5C">
            <w:pPr>
              <w:pStyle w:val="TableText"/>
              <w:ind w:right="432"/>
              <w:rPr>
                <w:color w:val="000000"/>
              </w:rPr>
            </w:pPr>
            <w:r w:rsidRPr="00C7345F">
              <w:t>14</w:t>
            </w:r>
          </w:p>
        </w:tc>
        <w:tc>
          <w:tcPr>
            <w:tcW w:w="1577" w:type="dxa"/>
          </w:tcPr>
          <w:p w14:paraId="089F3047" w14:textId="77777777" w:rsidR="00384C43" w:rsidRPr="00C7345F" w:rsidRDefault="00384C43" w:rsidP="00F73F5C">
            <w:pPr>
              <w:pStyle w:val="TableText"/>
              <w:ind w:right="432"/>
              <w:rPr>
                <w:rFonts w:cs="Times New Roman"/>
              </w:rPr>
            </w:pPr>
            <w:r w:rsidRPr="00C7345F">
              <w:t>387</w:t>
            </w:r>
          </w:p>
        </w:tc>
        <w:tc>
          <w:tcPr>
            <w:tcW w:w="830" w:type="dxa"/>
          </w:tcPr>
          <w:p w14:paraId="5E0BB895" w14:textId="77777777" w:rsidR="00384C43" w:rsidRPr="00C7345F" w:rsidRDefault="00384C43" w:rsidP="00F73F5C">
            <w:pPr>
              <w:pStyle w:val="TableText"/>
              <w:ind w:right="288"/>
            </w:pPr>
            <w:r w:rsidRPr="00C7345F">
              <w:t>2</w:t>
            </w:r>
          </w:p>
        </w:tc>
        <w:tc>
          <w:tcPr>
            <w:tcW w:w="950" w:type="dxa"/>
          </w:tcPr>
          <w:p w14:paraId="02B50D17" w14:textId="77777777" w:rsidR="00384C43" w:rsidRPr="00C7345F" w:rsidRDefault="00384C43" w:rsidP="00F73F5C">
            <w:pPr>
              <w:pStyle w:val="TableText"/>
              <w:ind w:right="144"/>
              <w:rPr>
                <w:rFonts w:cs="Times New Roman"/>
              </w:rPr>
            </w:pPr>
            <w:r w:rsidRPr="00C7345F">
              <w:t>39</w:t>
            </w:r>
          </w:p>
        </w:tc>
        <w:tc>
          <w:tcPr>
            <w:tcW w:w="1512" w:type="dxa"/>
          </w:tcPr>
          <w:p w14:paraId="76C3E07A" w14:textId="77777777" w:rsidR="00384C43" w:rsidRPr="00C7345F" w:rsidRDefault="00384C43" w:rsidP="00F73F5C">
            <w:pPr>
              <w:pStyle w:val="TableText"/>
              <w:ind w:right="432"/>
              <w:rPr>
                <w:color w:val="000000"/>
              </w:rPr>
            </w:pPr>
            <w:r w:rsidRPr="00C7345F">
              <w:t>2.05</w:t>
            </w:r>
          </w:p>
        </w:tc>
      </w:tr>
      <w:tr w:rsidR="00384C43" w:rsidRPr="00C7345F" w14:paraId="1FA68B5F" w14:textId="77777777" w:rsidTr="00F73F5C">
        <w:tc>
          <w:tcPr>
            <w:tcW w:w="1584" w:type="dxa"/>
            <w:noWrap/>
          </w:tcPr>
          <w:p w14:paraId="1519F3CA" w14:textId="77777777" w:rsidR="00384C43" w:rsidRPr="00C7345F" w:rsidRDefault="00384C43" w:rsidP="00F73F5C">
            <w:pPr>
              <w:pStyle w:val="TableText"/>
              <w:ind w:right="432"/>
              <w:rPr>
                <w:color w:val="000000"/>
              </w:rPr>
            </w:pPr>
            <w:r w:rsidRPr="00C7345F">
              <w:t>15</w:t>
            </w:r>
          </w:p>
        </w:tc>
        <w:tc>
          <w:tcPr>
            <w:tcW w:w="1577" w:type="dxa"/>
          </w:tcPr>
          <w:p w14:paraId="1FAA3A64" w14:textId="77777777" w:rsidR="00384C43" w:rsidRPr="00C7345F" w:rsidRDefault="00384C43" w:rsidP="00F73F5C">
            <w:pPr>
              <w:pStyle w:val="TableText"/>
              <w:ind w:right="432"/>
              <w:rPr>
                <w:rFonts w:cs="Times New Roman"/>
              </w:rPr>
            </w:pPr>
            <w:r w:rsidRPr="00C7345F">
              <w:t>404</w:t>
            </w:r>
          </w:p>
        </w:tc>
        <w:tc>
          <w:tcPr>
            <w:tcW w:w="830" w:type="dxa"/>
          </w:tcPr>
          <w:p w14:paraId="608ED608" w14:textId="77777777" w:rsidR="00384C43" w:rsidRPr="00C7345F" w:rsidRDefault="00384C43" w:rsidP="00F73F5C">
            <w:pPr>
              <w:pStyle w:val="TableText"/>
              <w:ind w:right="288"/>
            </w:pPr>
            <w:r w:rsidRPr="00C7345F">
              <w:t>2</w:t>
            </w:r>
          </w:p>
        </w:tc>
        <w:tc>
          <w:tcPr>
            <w:tcW w:w="950" w:type="dxa"/>
          </w:tcPr>
          <w:p w14:paraId="62B5EA97" w14:textId="77777777" w:rsidR="00384C43" w:rsidRPr="00C7345F" w:rsidRDefault="00384C43" w:rsidP="00F73F5C">
            <w:pPr>
              <w:pStyle w:val="TableText"/>
              <w:ind w:right="144"/>
              <w:rPr>
                <w:rFonts w:cs="Times New Roman"/>
              </w:rPr>
            </w:pPr>
            <w:r w:rsidRPr="00C7345F">
              <w:t>65</w:t>
            </w:r>
          </w:p>
        </w:tc>
        <w:tc>
          <w:tcPr>
            <w:tcW w:w="1512" w:type="dxa"/>
          </w:tcPr>
          <w:p w14:paraId="77F57C18" w14:textId="77777777" w:rsidR="00384C43" w:rsidRPr="00C7345F" w:rsidRDefault="00384C43" w:rsidP="00F73F5C">
            <w:pPr>
              <w:pStyle w:val="TableText"/>
              <w:ind w:right="432"/>
              <w:rPr>
                <w:color w:val="000000"/>
              </w:rPr>
            </w:pPr>
            <w:r w:rsidRPr="00C7345F">
              <w:t>3.42</w:t>
            </w:r>
          </w:p>
        </w:tc>
      </w:tr>
      <w:tr w:rsidR="00384C43" w:rsidRPr="00C7345F" w14:paraId="7423DE53" w14:textId="77777777" w:rsidTr="00F73F5C">
        <w:tc>
          <w:tcPr>
            <w:tcW w:w="1584" w:type="dxa"/>
            <w:noWrap/>
          </w:tcPr>
          <w:p w14:paraId="533D8FA8" w14:textId="77777777" w:rsidR="00384C43" w:rsidRPr="00C7345F" w:rsidRDefault="00384C43" w:rsidP="00F73F5C">
            <w:pPr>
              <w:pStyle w:val="TableText"/>
              <w:ind w:right="432"/>
              <w:rPr>
                <w:color w:val="000000"/>
              </w:rPr>
            </w:pPr>
            <w:r w:rsidRPr="00C7345F">
              <w:t>16</w:t>
            </w:r>
          </w:p>
        </w:tc>
        <w:tc>
          <w:tcPr>
            <w:tcW w:w="1577" w:type="dxa"/>
          </w:tcPr>
          <w:p w14:paraId="7BBCF931" w14:textId="77777777" w:rsidR="00384C43" w:rsidRPr="00C7345F" w:rsidRDefault="00384C43" w:rsidP="00F73F5C">
            <w:pPr>
              <w:pStyle w:val="TableText"/>
              <w:ind w:right="432"/>
              <w:rPr>
                <w:rFonts w:cs="Times New Roman"/>
              </w:rPr>
            </w:pPr>
            <w:r w:rsidRPr="00C7345F">
              <w:t>422</w:t>
            </w:r>
          </w:p>
        </w:tc>
        <w:tc>
          <w:tcPr>
            <w:tcW w:w="830" w:type="dxa"/>
          </w:tcPr>
          <w:p w14:paraId="1BB0D2DA" w14:textId="77777777" w:rsidR="00384C43" w:rsidRPr="00C7345F" w:rsidRDefault="00384C43" w:rsidP="00F73F5C">
            <w:pPr>
              <w:pStyle w:val="TableText"/>
              <w:ind w:right="288"/>
            </w:pPr>
            <w:r w:rsidRPr="00C7345F">
              <w:t>2</w:t>
            </w:r>
          </w:p>
        </w:tc>
        <w:tc>
          <w:tcPr>
            <w:tcW w:w="950" w:type="dxa"/>
          </w:tcPr>
          <w:p w14:paraId="6995A705" w14:textId="77777777" w:rsidR="00384C43" w:rsidRPr="00C7345F" w:rsidRDefault="00384C43" w:rsidP="00F73F5C">
            <w:pPr>
              <w:pStyle w:val="TableText"/>
              <w:ind w:right="144"/>
              <w:rPr>
                <w:rFonts w:cs="Times New Roman"/>
              </w:rPr>
            </w:pPr>
            <w:r w:rsidRPr="00C7345F">
              <w:t>56</w:t>
            </w:r>
          </w:p>
        </w:tc>
        <w:tc>
          <w:tcPr>
            <w:tcW w:w="1512" w:type="dxa"/>
          </w:tcPr>
          <w:p w14:paraId="2D356301" w14:textId="77777777" w:rsidR="00384C43" w:rsidRPr="00C7345F" w:rsidRDefault="00384C43" w:rsidP="00F73F5C">
            <w:pPr>
              <w:pStyle w:val="TableText"/>
              <w:ind w:right="432"/>
              <w:rPr>
                <w:color w:val="000000"/>
              </w:rPr>
            </w:pPr>
            <w:r w:rsidRPr="00C7345F">
              <w:t>2.94</w:t>
            </w:r>
          </w:p>
        </w:tc>
      </w:tr>
      <w:tr w:rsidR="00384C43" w:rsidRPr="00C7345F" w14:paraId="088CE7C9" w14:textId="77777777" w:rsidTr="00F73F5C">
        <w:tc>
          <w:tcPr>
            <w:tcW w:w="1584" w:type="dxa"/>
            <w:noWrap/>
          </w:tcPr>
          <w:p w14:paraId="1F150280" w14:textId="77777777" w:rsidR="00384C43" w:rsidRPr="00C7345F" w:rsidRDefault="00384C43" w:rsidP="00F73F5C">
            <w:pPr>
              <w:pStyle w:val="TableText"/>
              <w:ind w:right="432"/>
              <w:rPr>
                <w:color w:val="000000"/>
              </w:rPr>
            </w:pPr>
            <w:r w:rsidRPr="00C7345F">
              <w:t>17</w:t>
            </w:r>
          </w:p>
        </w:tc>
        <w:tc>
          <w:tcPr>
            <w:tcW w:w="1577" w:type="dxa"/>
          </w:tcPr>
          <w:p w14:paraId="040DB528" w14:textId="77777777" w:rsidR="00384C43" w:rsidRPr="00C7345F" w:rsidRDefault="00384C43" w:rsidP="00F73F5C">
            <w:pPr>
              <w:pStyle w:val="TableText"/>
              <w:ind w:right="432"/>
              <w:rPr>
                <w:rFonts w:cs="Times New Roman"/>
              </w:rPr>
            </w:pPr>
            <w:r w:rsidRPr="00C7345F">
              <w:t>443</w:t>
            </w:r>
          </w:p>
        </w:tc>
        <w:tc>
          <w:tcPr>
            <w:tcW w:w="830" w:type="dxa"/>
          </w:tcPr>
          <w:p w14:paraId="1CEB6C0B" w14:textId="77777777" w:rsidR="00384C43" w:rsidRPr="00C7345F" w:rsidRDefault="00384C43" w:rsidP="00F73F5C">
            <w:pPr>
              <w:pStyle w:val="TableText"/>
              <w:ind w:right="288"/>
            </w:pPr>
            <w:r w:rsidRPr="00C7345F">
              <w:t>2</w:t>
            </w:r>
          </w:p>
        </w:tc>
        <w:tc>
          <w:tcPr>
            <w:tcW w:w="950" w:type="dxa"/>
          </w:tcPr>
          <w:p w14:paraId="0E9C916E" w14:textId="77777777" w:rsidR="00384C43" w:rsidRPr="00C7345F" w:rsidRDefault="00384C43" w:rsidP="00F73F5C">
            <w:pPr>
              <w:pStyle w:val="TableText"/>
              <w:ind w:right="144"/>
              <w:rPr>
                <w:rFonts w:cs="Times New Roman"/>
              </w:rPr>
            </w:pPr>
            <w:r w:rsidRPr="00C7345F">
              <w:t>74</w:t>
            </w:r>
          </w:p>
        </w:tc>
        <w:tc>
          <w:tcPr>
            <w:tcW w:w="1512" w:type="dxa"/>
          </w:tcPr>
          <w:p w14:paraId="2783DB9D" w14:textId="77777777" w:rsidR="00384C43" w:rsidRPr="00C7345F" w:rsidRDefault="00384C43" w:rsidP="00F73F5C">
            <w:pPr>
              <w:pStyle w:val="TableText"/>
              <w:ind w:right="432"/>
              <w:rPr>
                <w:color w:val="000000"/>
              </w:rPr>
            </w:pPr>
            <w:r w:rsidRPr="00C7345F">
              <w:t>3.89</w:t>
            </w:r>
          </w:p>
        </w:tc>
      </w:tr>
      <w:tr w:rsidR="00384C43" w:rsidRPr="00C7345F" w14:paraId="371E4463" w14:textId="77777777" w:rsidTr="00F73F5C">
        <w:tc>
          <w:tcPr>
            <w:tcW w:w="1584" w:type="dxa"/>
            <w:noWrap/>
          </w:tcPr>
          <w:p w14:paraId="20A4C404" w14:textId="77777777" w:rsidR="00384C43" w:rsidRPr="00C7345F" w:rsidRDefault="00384C43" w:rsidP="00F73F5C">
            <w:pPr>
              <w:pStyle w:val="TableText"/>
              <w:ind w:right="432"/>
              <w:rPr>
                <w:color w:val="000000"/>
              </w:rPr>
            </w:pPr>
            <w:r w:rsidRPr="00C7345F">
              <w:t>18</w:t>
            </w:r>
          </w:p>
        </w:tc>
        <w:tc>
          <w:tcPr>
            <w:tcW w:w="1577" w:type="dxa"/>
          </w:tcPr>
          <w:p w14:paraId="6C00978E" w14:textId="77777777" w:rsidR="00384C43" w:rsidRPr="00C7345F" w:rsidRDefault="00384C43" w:rsidP="00F73F5C">
            <w:pPr>
              <w:pStyle w:val="TableText"/>
              <w:ind w:right="432"/>
              <w:rPr>
                <w:rFonts w:cs="Times New Roman"/>
              </w:rPr>
            </w:pPr>
            <w:r w:rsidRPr="00C7345F">
              <w:t>465</w:t>
            </w:r>
          </w:p>
        </w:tc>
        <w:tc>
          <w:tcPr>
            <w:tcW w:w="830" w:type="dxa"/>
          </w:tcPr>
          <w:p w14:paraId="6DC31513" w14:textId="77777777" w:rsidR="00384C43" w:rsidRPr="00C7345F" w:rsidRDefault="00384C43" w:rsidP="00F73F5C">
            <w:pPr>
              <w:pStyle w:val="TableText"/>
              <w:ind w:right="288"/>
            </w:pPr>
            <w:r w:rsidRPr="00C7345F">
              <w:t>3</w:t>
            </w:r>
          </w:p>
        </w:tc>
        <w:tc>
          <w:tcPr>
            <w:tcW w:w="950" w:type="dxa"/>
          </w:tcPr>
          <w:p w14:paraId="700C68B8" w14:textId="77777777" w:rsidR="00384C43" w:rsidRPr="00C7345F" w:rsidRDefault="00384C43" w:rsidP="00F73F5C">
            <w:pPr>
              <w:pStyle w:val="TableText"/>
              <w:ind w:right="144"/>
              <w:rPr>
                <w:rFonts w:cs="Times New Roman"/>
              </w:rPr>
            </w:pPr>
            <w:r w:rsidRPr="00C7345F">
              <w:t>84</w:t>
            </w:r>
          </w:p>
        </w:tc>
        <w:tc>
          <w:tcPr>
            <w:tcW w:w="1512" w:type="dxa"/>
          </w:tcPr>
          <w:p w14:paraId="271A4D90" w14:textId="77777777" w:rsidR="00384C43" w:rsidRPr="00C7345F" w:rsidRDefault="00384C43" w:rsidP="00F73F5C">
            <w:pPr>
              <w:pStyle w:val="TableText"/>
              <w:ind w:right="432"/>
              <w:rPr>
                <w:color w:val="000000"/>
              </w:rPr>
            </w:pPr>
            <w:r w:rsidRPr="00C7345F">
              <w:t>4.42</w:t>
            </w:r>
          </w:p>
        </w:tc>
      </w:tr>
      <w:tr w:rsidR="00384C43" w:rsidRPr="00C7345F" w14:paraId="57418389" w14:textId="77777777" w:rsidTr="00F73F5C">
        <w:tc>
          <w:tcPr>
            <w:tcW w:w="1584" w:type="dxa"/>
            <w:noWrap/>
          </w:tcPr>
          <w:p w14:paraId="1F3250D9" w14:textId="77777777" w:rsidR="00384C43" w:rsidRPr="00C7345F" w:rsidRDefault="00384C43" w:rsidP="00F73F5C">
            <w:pPr>
              <w:pStyle w:val="TableText"/>
              <w:ind w:right="432"/>
              <w:rPr>
                <w:color w:val="000000"/>
              </w:rPr>
            </w:pPr>
            <w:r w:rsidRPr="00C7345F">
              <w:t>19</w:t>
            </w:r>
          </w:p>
        </w:tc>
        <w:tc>
          <w:tcPr>
            <w:tcW w:w="1577" w:type="dxa"/>
          </w:tcPr>
          <w:p w14:paraId="6854683A" w14:textId="77777777" w:rsidR="00384C43" w:rsidRPr="00C7345F" w:rsidRDefault="00384C43" w:rsidP="00F73F5C">
            <w:pPr>
              <w:pStyle w:val="TableText"/>
              <w:ind w:right="432"/>
              <w:rPr>
                <w:rFonts w:cs="Times New Roman"/>
              </w:rPr>
            </w:pPr>
            <w:r w:rsidRPr="00C7345F">
              <w:t>493</w:t>
            </w:r>
          </w:p>
        </w:tc>
        <w:tc>
          <w:tcPr>
            <w:tcW w:w="830" w:type="dxa"/>
          </w:tcPr>
          <w:p w14:paraId="092F5948" w14:textId="77777777" w:rsidR="00384C43" w:rsidRPr="00C7345F" w:rsidRDefault="00384C43" w:rsidP="00F73F5C">
            <w:pPr>
              <w:pStyle w:val="TableText"/>
              <w:ind w:right="288"/>
            </w:pPr>
            <w:r w:rsidRPr="00C7345F">
              <w:t>3</w:t>
            </w:r>
          </w:p>
        </w:tc>
        <w:tc>
          <w:tcPr>
            <w:tcW w:w="950" w:type="dxa"/>
          </w:tcPr>
          <w:p w14:paraId="7880DB52" w14:textId="77777777" w:rsidR="00384C43" w:rsidRPr="00C7345F" w:rsidRDefault="00384C43" w:rsidP="00F73F5C">
            <w:pPr>
              <w:pStyle w:val="TableText"/>
              <w:ind w:right="144"/>
              <w:rPr>
                <w:rFonts w:cs="Times New Roman"/>
              </w:rPr>
            </w:pPr>
            <w:r w:rsidRPr="00C7345F">
              <w:t>103</w:t>
            </w:r>
          </w:p>
        </w:tc>
        <w:tc>
          <w:tcPr>
            <w:tcW w:w="1512" w:type="dxa"/>
          </w:tcPr>
          <w:p w14:paraId="026AD387" w14:textId="77777777" w:rsidR="00384C43" w:rsidRPr="00C7345F" w:rsidRDefault="00384C43" w:rsidP="00F73F5C">
            <w:pPr>
              <w:pStyle w:val="TableText"/>
              <w:ind w:right="432"/>
              <w:rPr>
                <w:color w:val="000000"/>
              </w:rPr>
            </w:pPr>
            <w:r w:rsidRPr="00C7345F">
              <w:t>5.42</w:t>
            </w:r>
          </w:p>
        </w:tc>
      </w:tr>
      <w:tr w:rsidR="00384C43" w:rsidRPr="00C7345F" w14:paraId="343DD372" w14:textId="77777777" w:rsidTr="00F73F5C">
        <w:tc>
          <w:tcPr>
            <w:tcW w:w="1584" w:type="dxa"/>
            <w:noWrap/>
          </w:tcPr>
          <w:p w14:paraId="07600008" w14:textId="77777777" w:rsidR="00384C43" w:rsidRPr="00C7345F" w:rsidRDefault="00384C43" w:rsidP="00F73F5C">
            <w:pPr>
              <w:pStyle w:val="TableText"/>
              <w:ind w:right="432"/>
            </w:pPr>
            <w:r w:rsidRPr="00C7345F">
              <w:t>20</w:t>
            </w:r>
          </w:p>
        </w:tc>
        <w:tc>
          <w:tcPr>
            <w:tcW w:w="1577" w:type="dxa"/>
          </w:tcPr>
          <w:p w14:paraId="08EDF48C" w14:textId="77777777" w:rsidR="00384C43" w:rsidRPr="00C7345F" w:rsidRDefault="00384C43" w:rsidP="00F73F5C">
            <w:pPr>
              <w:pStyle w:val="TableText"/>
              <w:ind w:right="432"/>
              <w:rPr>
                <w:rFonts w:cs="Times New Roman"/>
              </w:rPr>
            </w:pPr>
            <w:r w:rsidRPr="00C7345F">
              <w:t>528</w:t>
            </w:r>
          </w:p>
        </w:tc>
        <w:tc>
          <w:tcPr>
            <w:tcW w:w="830" w:type="dxa"/>
          </w:tcPr>
          <w:p w14:paraId="2BCB56D5" w14:textId="77777777" w:rsidR="00384C43" w:rsidRPr="00C7345F" w:rsidRDefault="00384C43" w:rsidP="00F73F5C">
            <w:pPr>
              <w:pStyle w:val="TableText"/>
              <w:ind w:right="288"/>
            </w:pPr>
            <w:r w:rsidRPr="00C7345F">
              <w:t>3</w:t>
            </w:r>
          </w:p>
        </w:tc>
        <w:tc>
          <w:tcPr>
            <w:tcW w:w="950" w:type="dxa"/>
          </w:tcPr>
          <w:p w14:paraId="32CEF728" w14:textId="77777777" w:rsidR="00384C43" w:rsidRPr="00C7345F" w:rsidRDefault="00384C43" w:rsidP="00F73F5C">
            <w:pPr>
              <w:pStyle w:val="TableText"/>
              <w:ind w:right="144"/>
              <w:rPr>
                <w:rFonts w:cs="Times New Roman"/>
              </w:rPr>
            </w:pPr>
            <w:r w:rsidRPr="00C7345F">
              <w:t>114</w:t>
            </w:r>
          </w:p>
        </w:tc>
        <w:tc>
          <w:tcPr>
            <w:tcW w:w="1512" w:type="dxa"/>
          </w:tcPr>
          <w:p w14:paraId="48EC81D6" w14:textId="77777777" w:rsidR="00384C43" w:rsidRPr="00C7345F" w:rsidRDefault="00384C43" w:rsidP="00F73F5C">
            <w:pPr>
              <w:pStyle w:val="TableText"/>
              <w:ind w:right="432"/>
              <w:rPr>
                <w:color w:val="000000"/>
              </w:rPr>
            </w:pPr>
            <w:r w:rsidRPr="00C7345F">
              <w:t>5.99</w:t>
            </w:r>
          </w:p>
        </w:tc>
      </w:tr>
      <w:tr w:rsidR="00384C43" w:rsidRPr="00C7345F" w14:paraId="0F44EF16" w14:textId="77777777" w:rsidTr="00F73F5C">
        <w:tc>
          <w:tcPr>
            <w:tcW w:w="1584" w:type="dxa"/>
            <w:noWrap/>
          </w:tcPr>
          <w:p w14:paraId="42E59B0C" w14:textId="77777777" w:rsidR="00384C43" w:rsidRPr="00C7345F" w:rsidRDefault="00384C43" w:rsidP="00F73F5C">
            <w:pPr>
              <w:pStyle w:val="TableText"/>
              <w:ind w:right="432"/>
            </w:pPr>
            <w:r w:rsidRPr="00C7345F">
              <w:t>21</w:t>
            </w:r>
          </w:p>
        </w:tc>
        <w:tc>
          <w:tcPr>
            <w:tcW w:w="1577" w:type="dxa"/>
          </w:tcPr>
          <w:p w14:paraId="7D7A0501" w14:textId="77777777" w:rsidR="00384C43" w:rsidRPr="00C7345F" w:rsidRDefault="00384C43" w:rsidP="00F73F5C">
            <w:pPr>
              <w:pStyle w:val="TableText"/>
              <w:ind w:right="432"/>
              <w:rPr>
                <w:rFonts w:cs="Times New Roman"/>
              </w:rPr>
            </w:pPr>
            <w:r w:rsidRPr="00C7345F">
              <w:t>584</w:t>
            </w:r>
          </w:p>
        </w:tc>
        <w:tc>
          <w:tcPr>
            <w:tcW w:w="830" w:type="dxa"/>
          </w:tcPr>
          <w:p w14:paraId="4D1EFBE9" w14:textId="77777777" w:rsidR="00384C43" w:rsidRPr="00C7345F" w:rsidRDefault="00384C43" w:rsidP="00F73F5C">
            <w:pPr>
              <w:pStyle w:val="TableText"/>
              <w:ind w:right="288"/>
            </w:pPr>
            <w:r w:rsidRPr="00C7345F">
              <w:t>3</w:t>
            </w:r>
          </w:p>
        </w:tc>
        <w:tc>
          <w:tcPr>
            <w:tcW w:w="950" w:type="dxa"/>
          </w:tcPr>
          <w:p w14:paraId="38B2FFEC" w14:textId="77777777" w:rsidR="00384C43" w:rsidRPr="00C7345F" w:rsidRDefault="00384C43" w:rsidP="00F73F5C">
            <w:pPr>
              <w:pStyle w:val="TableText"/>
              <w:ind w:right="144"/>
              <w:rPr>
                <w:rFonts w:cs="Times New Roman"/>
              </w:rPr>
            </w:pPr>
            <w:r w:rsidRPr="00C7345F">
              <w:t>91</w:t>
            </w:r>
          </w:p>
        </w:tc>
        <w:tc>
          <w:tcPr>
            <w:tcW w:w="1512" w:type="dxa"/>
          </w:tcPr>
          <w:p w14:paraId="4610D840" w14:textId="77777777" w:rsidR="00384C43" w:rsidRPr="00C7345F" w:rsidRDefault="00384C43" w:rsidP="00F73F5C">
            <w:pPr>
              <w:pStyle w:val="TableText"/>
              <w:ind w:right="432"/>
              <w:rPr>
                <w:color w:val="000000"/>
              </w:rPr>
            </w:pPr>
            <w:r w:rsidRPr="00C7345F">
              <w:t>4.78</w:t>
            </w:r>
          </w:p>
        </w:tc>
      </w:tr>
      <w:tr w:rsidR="00384C43" w:rsidRPr="00C7345F" w14:paraId="0A5F87DA" w14:textId="77777777" w:rsidTr="00F73F5C">
        <w:tc>
          <w:tcPr>
            <w:tcW w:w="1584" w:type="dxa"/>
            <w:noWrap/>
          </w:tcPr>
          <w:p w14:paraId="6294DEAE" w14:textId="77777777" w:rsidR="00384C43" w:rsidRPr="00C7345F" w:rsidRDefault="00384C43" w:rsidP="00F73F5C">
            <w:pPr>
              <w:pStyle w:val="TableText"/>
              <w:ind w:right="432"/>
            </w:pPr>
            <w:r w:rsidRPr="00C7345F">
              <w:t>22</w:t>
            </w:r>
          </w:p>
        </w:tc>
        <w:tc>
          <w:tcPr>
            <w:tcW w:w="1577" w:type="dxa"/>
          </w:tcPr>
          <w:p w14:paraId="042FA230" w14:textId="77777777" w:rsidR="00384C43" w:rsidRPr="00C7345F" w:rsidRDefault="00384C43" w:rsidP="00F73F5C">
            <w:pPr>
              <w:pStyle w:val="TableText"/>
              <w:ind w:right="432"/>
              <w:rPr>
                <w:rFonts w:cs="Times New Roman"/>
              </w:rPr>
            </w:pPr>
            <w:r w:rsidRPr="00C7345F">
              <w:t>600</w:t>
            </w:r>
          </w:p>
        </w:tc>
        <w:tc>
          <w:tcPr>
            <w:tcW w:w="830" w:type="dxa"/>
          </w:tcPr>
          <w:p w14:paraId="326DD146" w14:textId="77777777" w:rsidR="00384C43" w:rsidRPr="00C7345F" w:rsidRDefault="00384C43" w:rsidP="00F73F5C">
            <w:pPr>
              <w:pStyle w:val="TableText"/>
              <w:ind w:right="288"/>
            </w:pPr>
            <w:r w:rsidRPr="00C7345F">
              <w:t>3</w:t>
            </w:r>
          </w:p>
        </w:tc>
        <w:tc>
          <w:tcPr>
            <w:tcW w:w="950" w:type="dxa"/>
          </w:tcPr>
          <w:p w14:paraId="3A0228FF" w14:textId="77777777" w:rsidR="00384C43" w:rsidRPr="00C7345F" w:rsidRDefault="00384C43" w:rsidP="00F73F5C">
            <w:pPr>
              <w:pStyle w:val="TableText"/>
              <w:ind w:right="144"/>
              <w:rPr>
                <w:rFonts w:cs="Times New Roman"/>
              </w:rPr>
            </w:pPr>
            <w:r w:rsidRPr="00C7345F">
              <w:t>68</w:t>
            </w:r>
          </w:p>
        </w:tc>
        <w:tc>
          <w:tcPr>
            <w:tcW w:w="1512" w:type="dxa"/>
          </w:tcPr>
          <w:p w14:paraId="7FEB8BCF" w14:textId="77777777" w:rsidR="00384C43" w:rsidRPr="00C7345F" w:rsidRDefault="00384C43" w:rsidP="00F73F5C">
            <w:pPr>
              <w:pStyle w:val="TableText"/>
              <w:ind w:right="432"/>
              <w:rPr>
                <w:color w:val="000000"/>
              </w:rPr>
            </w:pPr>
            <w:r w:rsidRPr="00C7345F">
              <w:t>3.58</w:t>
            </w:r>
          </w:p>
        </w:tc>
      </w:tr>
    </w:tbl>
    <w:p w14:paraId="0DEB6F38" w14:textId="3DA24642" w:rsidR="00384C43" w:rsidRPr="00C7345F" w:rsidRDefault="00384C43" w:rsidP="00F73F5C">
      <w:pPr>
        <w:pStyle w:val="Caption"/>
        <w:pageBreakBefore/>
      </w:pPr>
      <w:bookmarkStart w:id="654" w:name="_Toc134621923"/>
      <w:r w:rsidRPr="00C7345F">
        <w:lastRenderedPageBreak/>
        <w:t>Table 4.B.</w:t>
      </w:r>
      <w:r w:rsidRPr="00C7345F">
        <w:fldChar w:fldCharType="begin"/>
      </w:r>
      <w:r w:rsidRPr="00C7345F">
        <w:instrText>SEQ Table_4.B. \* ARABIC</w:instrText>
      </w:r>
      <w:r w:rsidRPr="00C7345F">
        <w:fldChar w:fldCharType="separate"/>
      </w:r>
      <w:r w:rsidRPr="00C7345F">
        <w:t>38</w:t>
      </w:r>
      <w:r w:rsidRPr="00C7345F">
        <w:fldChar w:fldCharType="end"/>
      </w:r>
      <w:r w:rsidRPr="00C7345F">
        <w:t xml:space="preserve">  Raw-Score-to-Scale-Score Distribution for Grade Five—Written Language for</w:t>
      </w:r>
      <w:r w:rsidR="001807FB">
        <w:t> </w:t>
      </w:r>
      <w:r w:rsidRPr="00C7345F">
        <w:t>PPT Emergency Forms</w:t>
      </w:r>
      <w:bookmarkEnd w:id="654"/>
    </w:p>
    <w:tbl>
      <w:tblPr>
        <w:tblStyle w:val="TRs"/>
        <w:tblW w:w="0" w:type="auto"/>
        <w:tblLayout w:type="fixed"/>
        <w:tblLook w:val="04A0" w:firstRow="1" w:lastRow="0" w:firstColumn="1" w:lastColumn="0" w:noHBand="0" w:noVBand="1"/>
        <w:tblDescription w:val="Raw-Score-to-Scale-Score Distribution for Grade Five—Written Language for PPT Emergency Forms"/>
      </w:tblPr>
      <w:tblGrid>
        <w:gridCol w:w="1584"/>
        <w:gridCol w:w="1577"/>
        <w:gridCol w:w="830"/>
        <w:gridCol w:w="950"/>
        <w:gridCol w:w="1510"/>
      </w:tblGrid>
      <w:tr w:rsidR="00384C43" w:rsidRPr="00C7345F" w14:paraId="5807A579"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1C167397"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245D1CD5"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2327DAF7" w14:textId="77777777" w:rsidR="00384C43" w:rsidRPr="00C7345F" w:rsidRDefault="00384C43" w:rsidP="00F73F5C">
            <w:pPr>
              <w:pStyle w:val="TableHead"/>
              <w:rPr>
                <w:b w:val="0"/>
                <w:noProof w:val="0"/>
              </w:rPr>
            </w:pPr>
            <w:r w:rsidRPr="00C7345F">
              <w:rPr>
                <w:noProof w:val="0"/>
              </w:rPr>
              <w:t>Level</w:t>
            </w:r>
          </w:p>
        </w:tc>
        <w:tc>
          <w:tcPr>
            <w:tcW w:w="950" w:type="dxa"/>
            <w:hideMark/>
          </w:tcPr>
          <w:p w14:paraId="4B08096D" w14:textId="77777777" w:rsidR="00384C43" w:rsidRPr="00C7345F" w:rsidRDefault="00384C43" w:rsidP="00F73F5C">
            <w:pPr>
              <w:pStyle w:val="TableHead"/>
              <w:rPr>
                <w:b w:val="0"/>
                <w:noProof w:val="0"/>
              </w:rPr>
            </w:pPr>
            <w:r w:rsidRPr="00C7345F">
              <w:rPr>
                <w:noProof w:val="0"/>
              </w:rPr>
              <w:t>N</w:t>
            </w:r>
          </w:p>
        </w:tc>
        <w:tc>
          <w:tcPr>
            <w:tcW w:w="1510" w:type="dxa"/>
            <w:hideMark/>
          </w:tcPr>
          <w:p w14:paraId="0E5E7052"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354023D3" w14:textId="77777777" w:rsidTr="00F73F5C">
        <w:tc>
          <w:tcPr>
            <w:tcW w:w="1584" w:type="dxa"/>
            <w:tcBorders>
              <w:top w:val="single" w:sz="4" w:space="0" w:color="auto"/>
            </w:tcBorders>
            <w:noWrap/>
            <w:hideMark/>
          </w:tcPr>
          <w:p w14:paraId="3863E8D3"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6BE7C6A2"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35BC28D7"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0E77A0D7" w14:textId="77777777" w:rsidR="00384C43" w:rsidRPr="00C7345F" w:rsidRDefault="00384C43" w:rsidP="00F73F5C">
            <w:pPr>
              <w:pStyle w:val="TableText"/>
              <w:ind w:right="144"/>
              <w:rPr>
                <w:rFonts w:cs="Times New Roman"/>
              </w:rPr>
            </w:pPr>
            <w:r w:rsidRPr="00C7345F">
              <w:t>90</w:t>
            </w:r>
          </w:p>
        </w:tc>
        <w:tc>
          <w:tcPr>
            <w:tcW w:w="1510" w:type="dxa"/>
            <w:tcBorders>
              <w:top w:val="single" w:sz="4" w:space="0" w:color="auto"/>
            </w:tcBorders>
            <w:hideMark/>
          </w:tcPr>
          <w:p w14:paraId="1E621EB1" w14:textId="77777777" w:rsidR="00384C43" w:rsidRPr="00C7345F" w:rsidRDefault="00384C43" w:rsidP="00F73F5C">
            <w:pPr>
              <w:pStyle w:val="TableText"/>
              <w:ind w:right="432"/>
            </w:pPr>
            <w:r w:rsidRPr="00C7345F">
              <w:t>26.24</w:t>
            </w:r>
          </w:p>
        </w:tc>
      </w:tr>
      <w:tr w:rsidR="00384C43" w:rsidRPr="00C7345F" w14:paraId="08F7AB3A" w14:textId="77777777" w:rsidTr="00F73F5C">
        <w:tc>
          <w:tcPr>
            <w:tcW w:w="1584" w:type="dxa"/>
            <w:noWrap/>
            <w:hideMark/>
          </w:tcPr>
          <w:p w14:paraId="78AB1FFA" w14:textId="77777777" w:rsidR="00384C43" w:rsidRPr="00C7345F" w:rsidRDefault="00384C43" w:rsidP="00F73F5C">
            <w:pPr>
              <w:pStyle w:val="TableText"/>
              <w:keepNext/>
              <w:ind w:right="432"/>
            </w:pPr>
            <w:r w:rsidRPr="00C7345F">
              <w:t>1</w:t>
            </w:r>
          </w:p>
        </w:tc>
        <w:tc>
          <w:tcPr>
            <w:tcW w:w="1577" w:type="dxa"/>
          </w:tcPr>
          <w:p w14:paraId="57F6C137" w14:textId="77777777" w:rsidR="00384C43" w:rsidRPr="00C7345F" w:rsidRDefault="00384C43" w:rsidP="00F73F5C">
            <w:pPr>
              <w:pStyle w:val="TableText"/>
              <w:ind w:right="432"/>
              <w:rPr>
                <w:rFonts w:cs="Times New Roman"/>
              </w:rPr>
            </w:pPr>
            <w:r w:rsidRPr="00C7345F">
              <w:t>150</w:t>
            </w:r>
          </w:p>
        </w:tc>
        <w:tc>
          <w:tcPr>
            <w:tcW w:w="830" w:type="dxa"/>
          </w:tcPr>
          <w:p w14:paraId="305F3D83" w14:textId="77777777" w:rsidR="00384C43" w:rsidRPr="00C7345F" w:rsidRDefault="00384C43" w:rsidP="00F73F5C">
            <w:pPr>
              <w:pStyle w:val="TableText"/>
              <w:ind w:right="288"/>
            </w:pPr>
            <w:r w:rsidRPr="00C7345F">
              <w:t>1</w:t>
            </w:r>
          </w:p>
        </w:tc>
        <w:tc>
          <w:tcPr>
            <w:tcW w:w="950" w:type="dxa"/>
          </w:tcPr>
          <w:p w14:paraId="50C79EF5" w14:textId="77777777" w:rsidR="00384C43" w:rsidRPr="00C7345F" w:rsidRDefault="00384C43" w:rsidP="00F73F5C">
            <w:pPr>
              <w:pStyle w:val="TableText"/>
              <w:ind w:right="144"/>
              <w:rPr>
                <w:rFonts w:cs="Times New Roman"/>
              </w:rPr>
            </w:pPr>
            <w:r w:rsidRPr="00C7345F">
              <w:t>18</w:t>
            </w:r>
          </w:p>
        </w:tc>
        <w:tc>
          <w:tcPr>
            <w:tcW w:w="1510" w:type="dxa"/>
            <w:hideMark/>
          </w:tcPr>
          <w:p w14:paraId="152A0B14" w14:textId="77777777" w:rsidR="00384C43" w:rsidRPr="00C7345F" w:rsidRDefault="00384C43" w:rsidP="00F73F5C">
            <w:pPr>
              <w:pStyle w:val="TableText"/>
              <w:ind w:right="432"/>
            </w:pPr>
            <w:r w:rsidRPr="00C7345F">
              <w:t>5.25</w:t>
            </w:r>
          </w:p>
        </w:tc>
      </w:tr>
      <w:tr w:rsidR="00384C43" w:rsidRPr="00C7345F" w14:paraId="3816765D" w14:textId="77777777" w:rsidTr="00F73F5C">
        <w:tc>
          <w:tcPr>
            <w:tcW w:w="1584" w:type="dxa"/>
            <w:noWrap/>
            <w:hideMark/>
          </w:tcPr>
          <w:p w14:paraId="207082F3" w14:textId="77777777" w:rsidR="00384C43" w:rsidRPr="00C7345F" w:rsidRDefault="00384C43" w:rsidP="00F73F5C">
            <w:pPr>
              <w:pStyle w:val="TableText"/>
              <w:keepNext/>
              <w:ind w:right="432"/>
            </w:pPr>
            <w:r w:rsidRPr="00C7345F">
              <w:t>2</w:t>
            </w:r>
          </w:p>
        </w:tc>
        <w:tc>
          <w:tcPr>
            <w:tcW w:w="1577" w:type="dxa"/>
          </w:tcPr>
          <w:p w14:paraId="175C6492" w14:textId="77777777" w:rsidR="00384C43" w:rsidRPr="00C7345F" w:rsidRDefault="00384C43" w:rsidP="00F73F5C">
            <w:pPr>
              <w:pStyle w:val="TableText"/>
              <w:ind w:right="432"/>
              <w:rPr>
                <w:rFonts w:cs="Times New Roman"/>
              </w:rPr>
            </w:pPr>
            <w:r w:rsidRPr="00C7345F">
              <w:t>173</w:t>
            </w:r>
          </w:p>
        </w:tc>
        <w:tc>
          <w:tcPr>
            <w:tcW w:w="830" w:type="dxa"/>
          </w:tcPr>
          <w:p w14:paraId="4E8AE2AB" w14:textId="77777777" w:rsidR="00384C43" w:rsidRPr="00C7345F" w:rsidRDefault="00384C43" w:rsidP="00F73F5C">
            <w:pPr>
              <w:pStyle w:val="TableText"/>
              <w:ind w:right="288"/>
            </w:pPr>
            <w:r w:rsidRPr="00C7345F">
              <w:t>1</w:t>
            </w:r>
          </w:p>
        </w:tc>
        <w:tc>
          <w:tcPr>
            <w:tcW w:w="950" w:type="dxa"/>
          </w:tcPr>
          <w:p w14:paraId="4126ABB6" w14:textId="77777777" w:rsidR="00384C43" w:rsidRPr="00C7345F" w:rsidRDefault="00384C43" w:rsidP="00F73F5C">
            <w:pPr>
              <w:pStyle w:val="TableText"/>
              <w:ind w:right="144"/>
              <w:rPr>
                <w:rFonts w:cs="Times New Roman"/>
              </w:rPr>
            </w:pPr>
            <w:r w:rsidRPr="00C7345F">
              <w:t>17</w:t>
            </w:r>
          </w:p>
        </w:tc>
        <w:tc>
          <w:tcPr>
            <w:tcW w:w="1510" w:type="dxa"/>
            <w:hideMark/>
          </w:tcPr>
          <w:p w14:paraId="03964D0C" w14:textId="77777777" w:rsidR="00384C43" w:rsidRPr="00C7345F" w:rsidRDefault="00384C43" w:rsidP="00F73F5C">
            <w:pPr>
              <w:pStyle w:val="TableText"/>
              <w:ind w:right="432"/>
            </w:pPr>
            <w:r w:rsidRPr="00C7345F">
              <w:t>4.96</w:t>
            </w:r>
          </w:p>
        </w:tc>
      </w:tr>
      <w:tr w:rsidR="00384C43" w:rsidRPr="00C7345F" w14:paraId="59B3F00C" w14:textId="77777777" w:rsidTr="00F73F5C">
        <w:tc>
          <w:tcPr>
            <w:tcW w:w="1584" w:type="dxa"/>
            <w:noWrap/>
            <w:hideMark/>
          </w:tcPr>
          <w:p w14:paraId="50C79FAE" w14:textId="77777777" w:rsidR="00384C43" w:rsidRPr="00C7345F" w:rsidRDefault="00384C43" w:rsidP="00F73F5C">
            <w:pPr>
              <w:pStyle w:val="TableText"/>
              <w:ind w:right="432"/>
            </w:pPr>
            <w:r w:rsidRPr="00C7345F">
              <w:t>3</w:t>
            </w:r>
          </w:p>
        </w:tc>
        <w:tc>
          <w:tcPr>
            <w:tcW w:w="1577" w:type="dxa"/>
          </w:tcPr>
          <w:p w14:paraId="1545C482" w14:textId="77777777" w:rsidR="00384C43" w:rsidRPr="00C7345F" w:rsidRDefault="00384C43" w:rsidP="00F73F5C">
            <w:pPr>
              <w:pStyle w:val="TableText"/>
              <w:ind w:right="432"/>
              <w:rPr>
                <w:rFonts w:cs="Times New Roman"/>
              </w:rPr>
            </w:pPr>
            <w:r w:rsidRPr="00C7345F">
              <w:t>206</w:t>
            </w:r>
          </w:p>
        </w:tc>
        <w:tc>
          <w:tcPr>
            <w:tcW w:w="830" w:type="dxa"/>
          </w:tcPr>
          <w:p w14:paraId="30907117" w14:textId="77777777" w:rsidR="00384C43" w:rsidRPr="00C7345F" w:rsidRDefault="00384C43" w:rsidP="00F73F5C">
            <w:pPr>
              <w:pStyle w:val="TableText"/>
              <w:ind w:right="288"/>
            </w:pPr>
            <w:r w:rsidRPr="00C7345F">
              <w:t>1</w:t>
            </w:r>
          </w:p>
        </w:tc>
        <w:tc>
          <w:tcPr>
            <w:tcW w:w="950" w:type="dxa"/>
          </w:tcPr>
          <w:p w14:paraId="304F4C3C" w14:textId="77777777" w:rsidR="00384C43" w:rsidRPr="00C7345F" w:rsidRDefault="00384C43" w:rsidP="00F73F5C">
            <w:pPr>
              <w:pStyle w:val="TableText"/>
              <w:ind w:right="144"/>
              <w:rPr>
                <w:rFonts w:cs="Times New Roman"/>
              </w:rPr>
            </w:pPr>
            <w:r w:rsidRPr="00C7345F">
              <w:t>16</w:t>
            </w:r>
          </w:p>
        </w:tc>
        <w:tc>
          <w:tcPr>
            <w:tcW w:w="1510" w:type="dxa"/>
            <w:hideMark/>
          </w:tcPr>
          <w:p w14:paraId="6D2C5B35" w14:textId="77777777" w:rsidR="00384C43" w:rsidRPr="00C7345F" w:rsidRDefault="00384C43" w:rsidP="00F73F5C">
            <w:pPr>
              <w:pStyle w:val="TableText"/>
              <w:ind w:right="432"/>
            </w:pPr>
            <w:r w:rsidRPr="00C7345F">
              <w:t>4.66</w:t>
            </w:r>
          </w:p>
        </w:tc>
      </w:tr>
      <w:tr w:rsidR="00384C43" w:rsidRPr="00C7345F" w14:paraId="4B152BBC" w14:textId="77777777" w:rsidTr="00F73F5C">
        <w:tc>
          <w:tcPr>
            <w:tcW w:w="1584" w:type="dxa"/>
            <w:noWrap/>
          </w:tcPr>
          <w:p w14:paraId="670CD67F" w14:textId="77777777" w:rsidR="00384C43" w:rsidRPr="00C7345F" w:rsidRDefault="00384C43" w:rsidP="00F73F5C">
            <w:pPr>
              <w:pStyle w:val="TableText"/>
              <w:ind w:right="432"/>
              <w:rPr>
                <w:color w:val="000000"/>
              </w:rPr>
            </w:pPr>
            <w:r w:rsidRPr="00C7345F">
              <w:t>4</w:t>
            </w:r>
          </w:p>
        </w:tc>
        <w:tc>
          <w:tcPr>
            <w:tcW w:w="1577" w:type="dxa"/>
          </w:tcPr>
          <w:p w14:paraId="728DB3AE" w14:textId="77777777" w:rsidR="00384C43" w:rsidRPr="00C7345F" w:rsidRDefault="00384C43" w:rsidP="00F73F5C">
            <w:pPr>
              <w:pStyle w:val="TableText"/>
              <w:ind w:right="432"/>
              <w:rPr>
                <w:rFonts w:cs="Times New Roman"/>
              </w:rPr>
            </w:pPr>
            <w:r w:rsidRPr="00C7345F">
              <w:t>231</w:t>
            </w:r>
          </w:p>
        </w:tc>
        <w:tc>
          <w:tcPr>
            <w:tcW w:w="830" w:type="dxa"/>
          </w:tcPr>
          <w:p w14:paraId="4133097B" w14:textId="77777777" w:rsidR="00384C43" w:rsidRPr="00C7345F" w:rsidRDefault="00384C43" w:rsidP="00F73F5C">
            <w:pPr>
              <w:pStyle w:val="TableText"/>
              <w:ind w:right="288"/>
            </w:pPr>
            <w:r w:rsidRPr="00C7345F">
              <w:t>1</w:t>
            </w:r>
          </w:p>
        </w:tc>
        <w:tc>
          <w:tcPr>
            <w:tcW w:w="950" w:type="dxa"/>
          </w:tcPr>
          <w:p w14:paraId="5DFF837B" w14:textId="77777777" w:rsidR="00384C43" w:rsidRPr="00C7345F" w:rsidRDefault="00384C43" w:rsidP="00F73F5C">
            <w:pPr>
              <w:pStyle w:val="TableText"/>
              <w:ind w:right="144"/>
              <w:rPr>
                <w:rFonts w:cs="Times New Roman"/>
              </w:rPr>
            </w:pPr>
            <w:r w:rsidRPr="00C7345F">
              <w:t>15</w:t>
            </w:r>
          </w:p>
        </w:tc>
        <w:tc>
          <w:tcPr>
            <w:tcW w:w="1510" w:type="dxa"/>
          </w:tcPr>
          <w:p w14:paraId="2E63F0AF" w14:textId="77777777" w:rsidR="00384C43" w:rsidRPr="00C7345F" w:rsidRDefault="00384C43" w:rsidP="00F73F5C">
            <w:pPr>
              <w:pStyle w:val="TableText"/>
              <w:ind w:right="432"/>
              <w:rPr>
                <w:color w:val="000000"/>
              </w:rPr>
            </w:pPr>
            <w:r w:rsidRPr="00C7345F">
              <w:t>4.37</w:t>
            </w:r>
          </w:p>
        </w:tc>
      </w:tr>
      <w:tr w:rsidR="00384C43" w:rsidRPr="00C7345F" w14:paraId="58218CCA" w14:textId="77777777" w:rsidTr="00F73F5C">
        <w:tc>
          <w:tcPr>
            <w:tcW w:w="1584" w:type="dxa"/>
            <w:noWrap/>
          </w:tcPr>
          <w:p w14:paraId="063BB40D" w14:textId="77777777" w:rsidR="00384C43" w:rsidRPr="00C7345F" w:rsidRDefault="00384C43" w:rsidP="00F73F5C">
            <w:pPr>
              <w:pStyle w:val="TableText"/>
              <w:ind w:right="432"/>
              <w:rPr>
                <w:color w:val="000000"/>
              </w:rPr>
            </w:pPr>
            <w:r w:rsidRPr="00C7345F">
              <w:t>5</w:t>
            </w:r>
          </w:p>
        </w:tc>
        <w:tc>
          <w:tcPr>
            <w:tcW w:w="1577" w:type="dxa"/>
          </w:tcPr>
          <w:p w14:paraId="3B7707A7" w14:textId="77777777" w:rsidR="00384C43" w:rsidRPr="00C7345F" w:rsidRDefault="00384C43" w:rsidP="00F73F5C">
            <w:pPr>
              <w:pStyle w:val="TableText"/>
              <w:ind w:right="432"/>
              <w:rPr>
                <w:rFonts w:cs="Times New Roman"/>
              </w:rPr>
            </w:pPr>
            <w:r w:rsidRPr="00C7345F">
              <w:t>251</w:t>
            </w:r>
          </w:p>
        </w:tc>
        <w:tc>
          <w:tcPr>
            <w:tcW w:w="830" w:type="dxa"/>
          </w:tcPr>
          <w:p w14:paraId="606D5C98" w14:textId="77777777" w:rsidR="00384C43" w:rsidRPr="00C7345F" w:rsidRDefault="00384C43" w:rsidP="00F73F5C">
            <w:pPr>
              <w:pStyle w:val="TableText"/>
              <w:ind w:right="288"/>
            </w:pPr>
            <w:r w:rsidRPr="00C7345F">
              <w:t>1</w:t>
            </w:r>
          </w:p>
        </w:tc>
        <w:tc>
          <w:tcPr>
            <w:tcW w:w="950" w:type="dxa"/>
          </w:tcPr>
          <w:p w14:paraId="5E8625A2" w14:textId="77777777" w:rsidR="00384C43" w:rsidRPr="00C7345F" w:rsidRDefault="00384C43" w:rsidP="00F73F5C">
            <w:pPr>
              <w:pStyle w:val="TableText"/>
              <w:ind w:right="144"/>
              <w:rPr>
                <w:rFonts w:cs="Times New Roman"/>
              </w:rPr>
            </w:pPr>
            <w:r w:rsidRPr="00C7345F">
              <w:t>8</w:t>
            </w:r>
          </w:p>
        </w:tc>
        <w:tc>
          <w:tcPr>
            <w:tcW w:w="1510" w:type="dxa"/>
          </w:tcPr>
          <w:p w14:paraId="5B5E9FB3" w14:textId="77777777" w:rsidR="00384C43" w:rsidRPr="00C7345F" w:rsidRDefault="00384C43" w:rsidP="00F73F5C">
            <w:pPr>
              <w:pStyle w:val="TableText"/>
              <w:ind w:right="432"/>
              <w:rPr>
                <w:color w:val="000000"/>
              </w:rPr>
            </w:pPr>
            <w:r w:rsidRPr="00C7345F">
              <w:t>2.33</w:t>
            </w:r>
          </w:p>
        </w:tc>
      </w:tr>
      <w:tr w:rsidR="00384C43" w:rsidRPr="00C7345F" w14:paraId="0D9B108D" w14:textId="77777777" w:rsidTr="00F73F5C">
        <w:tc>
          <w:tcPr>
            <w:tcW w:w="1584" w:type="dxa"/>
            <w:noWrap/>
          </w:tcPr>
          <w:p w14:paraId="1A22F767" w14:textId="77777777" w:rsidR="00384C43" w:rsidRPr="00C7345F" w:rsidRDefault="00384C43" w:rsidP="00F73F5C">
            <w:pPr>
              <w:pStyle w:val="TableText"/>
              <w:ind w:right="432"/>
              <w:rPr>
                <w:color w:val="000000"/>
              </w:rPr>
            </w:pPr>
            <w:r w:rsidRPr="00C7345F">
              <w:t>6</w:t>
            </w:r>
          </w:p>
        </w:tc>
        <w:tc>
          <w:tcPr>
            <w:tcW w:w="1577" w:type="dxa"/>
          </w:tcPr>
          <w:p w14:paraId="4A79F1F9" w14:textId="77777777" w:rsidR="00384C43" w:rsidRPr="00C7345F" w:rsidRDefault="00384C43" w:rsidP="00F73F5C">
            <w:pPr>
              <w:pStyle w:val="TableText"/>
              <w:ind w:right="432"/>
              <w:rPr>
                <w:rFonts w:cs="Times New Roman"/>
              </w:rPr>
            </w:pPr>
            <w:r w:rsidRPr="00C7345F">
              <w:t>269</w:t>
            </w:r>
          </w:p>
        </w:tc>
        <w:tc>
          <w:tcPr>
            <w:tcW w:w="830" w:type="dxa"/>
          </w:tcPr>
          <w:p w14:paraId="4344C934" w14:textId="77777777" w:rsidR="00384C43" w:rsidRPr="00C7345F" w:rsidRDefault="00384C43" w:rsidP="00F73F5C">
            <w:pPr>
              <w:pStyle w:val="TableText"/>
              <w:ind w:right="288"/>
            </w:pPr>
            <w:r w:rsidRPr="00C7345F">
              <w:t>1</w:t>
            </w:r>
          </w:p>
        </w:tc>
        <w:tc>
          <w:tcPr>
            <w:tcW w:w="950" w:type="dxa"/>
          </w:tcPr>
          <w:p w14:paraId="40E7B15F" w14:textId="77777777" w:rsidR="00384C43" w:rsidRPr="00C7345F" w:rsidRDefault="00384C43" w:rsidP="00F73F5C">
            <w:pPr>
              <w:pStyle w:val="TableText"/>
              <w:ind w:right="144"/>
              <w:rPr>
                <w:rFonts w:cs="Times New Roman"/>
              </w:rPr>
            </w:pPr>
            <w:r w:rsidRPr="00C7345F">
              <w:t>8</w:t>
            </w:r>
          </w:p>
        </w:tc>
        <w:tc>
          <w:tcPr>
            <w:tcW w:w="1510" w:type="dxa"/>
          </w:tcPr>
          <w:p w14:paraId="138C6F6B" w14:textId="77777777" w:rsidR="00384C43" w:rsidRPr="00C7345F" w:rsidRDefault="00384C43" w:rsidP="00F73F5C">
            <w:pPr>
              <w:pStyle w:val="TableText"/>
              <w:ind w:right="432"/>
              <w:rPr>
                <w:color w:val="000000"/>
              </w:rPr>
            </w:pPr>
            <w:r w:rsidRPr="00C7345F">
              <w:t>2.33</w:t>
            </w:r>
          </w:p>
        </w:tc>
      </w:tr>
      <w:tr w:rsidR="00384C43" w:rsidRPr="00C7345F" w14:paraId="12F8DA90" w14:textId="77777777" w:rsidTr="00F73F5C">
        <w:tc>
          <w:tcPr>
            <w:tcW w:w="1584" w:type="dxa"/>
            <w:noWrap/>
          </w:tcPr>
          <w:p w14:paraId="10D698F0" w14:textId="77777777" w:rsidR="00384C43" w:rsidRPr="00C7345F" w:rsidRDefault="00384C43" w:rsidP="00F73F5C">
            <w:pPr>
              <w:pStyle w:val="TableText"/>
              <w:ind w:right="432"/>
              <w:rPr>
                <w:color w:val="000000"/>
              </w:rPr>
            </w:pPr>
            <w:r w:rsidRPr="00C7345F">
              <w:t>7</w:t>
            </w:r>
          </w:p>
        </w:tc>
        <w:tc>
          <w:tcPr>
            <w:tcW w:w="1577" w:type="dxa"/>
          </w:tcPr>
          <w:p w14:paraId="13B5ED02" w14:textId="77777777" w:rsidR="00384C43" w:rsidRPr="00C7345F" w:rsidRDefault="00384C43" w:rsidP="00F73F5C">
            <w:pPr>
              <w:pStyle w:val="TableText"/>
              <w:ind w:right="432"/>
              <w:rPr>
                <w:rFonts w:cs="Times New Roman"/>
              </w:rPr>
            </w:pPr>
            <w:r w:rsidRPr="00C7345F">
              <w:t>285</w:t>
            </w:r>
          </w:p>
        </w:tc>
        <w:tc>
          <w:tcPr>
            <w:tcW w:w="830" w:type="dxa"/>
          </w:tcPr>
          <w:p w14:paraId="45521395" w14:textId="77777777" w:rsidR="00384C43" w:rsidRPr="00C7345F" w:rsidRDefault="00384C43" w:rsidP="00F73F5C">
            <w:pPr>
              <w:pStyle w:val="TableText"/>
              <w:ind w:right="288"/>
            </w:pPr>
            <w:r w:rsidRPr="00C7345F">
              <w:t>1</w:t>
            </w:r>
          </w:p>
        </w:tc>
        <w:tc>
          <w:tcPr>
            <w:tcW w:w="950" w:type="dxa"/>
          </w:tcPr>
          <w:p w14:paraId="78C61B42" w14:textId="77777777" w:rsidR="00384C43" w:rsidRPr="00C7345F" w:rsidRDefault="00384C43" w:rsidP="00F73F5C">
            <w:pPr>
              <w:pStyle w:val="TableText"/>
              <w:ind w:right="144"/>
              <w:rPr>
                <w:rFonts w:cs="Times New Roman"/>
              </w:rPr>
            </w:pPr>
            <w:r w:rsidRPr="00C7345F">
              <w:t>4</w:t>
            </w:r>
          </w:p>
        </w:tc>
        <w:tc>
          <w:tcPr>
            <w:tcW w:w="1510" w:type="dxa"/>
          </w:tcPr>
          <w:p w14:paraId="6310B4E7" w14:textId="77777777" w:rsidR="00384C43" w:rsidRPr="00C7345F" w:rsidRDefault="00384C43" w:rsidP="00F73F5C">
            <w:pPr>
              <w:pStyle w:val="TableText"/>
              <w:ind w:right="432"/>
              <w:rPr>
                <w:color w:val="000000"/>
              </w:rPr>
            </w:pPr>
            <w:r w:rsidRPr="00C7345F">
              <w:t>1.17</w:t>
            </w:r>
          </w:p>
        </w:tc>
      </w:tr>
      <w:tr w:rsidR="00384C43" w:rsidRPr="00C7345F" w14:paraId="4E786BEC" w14:textId="77777777" w:rsidTr="00F73F5C">
        <w:tc>
          <w:tcPr>
            <w:tcW w:w="1584" w:type="dxa"/>
            <w:noWrap/>
          </w:tcPr>
          <w:p w14:paraId="6FE57537" w14:textId="77777777" w:rsidR="00384C43" w:rsidRPr="00C7345F" w:rsidRDefault="00384C43" w:rsidP="00F73F5C">
            <w:pPr>
              <w:pStyle w:val="TableText"/>
              <w:ind w:right="432"/>
              <w:rPr>
                <w:color w:val="000000"/>
              </w:rPr>
            </w:pPr>
            <w:r w:rsidRPr="00C7345F">
              <w:t>8</w:t>
            </w:r>
          </w:p>
        </w:tc>
        <w:tc>
          <w:tcPr>
            <w:tcW w:w="1577" w:type="dxa"/>
          </w:tcPr>
          <w:p w14:paraId="50CEB3F1" w14:textId="77777777" w:rsidR="00384C43" w:rsidRPr="00C7345F" w:rsidRDefault="00384C43" w:rsidP="00F73F5C">
            <w:pPr>
              <w:pStyle w:val="TableText"/>
              <w:ind w:right="432"/>
              <w:rPr>
                <w:rFonts w:cs="Times New Roman"/>
              </w:rPr>
            </w:pPr>
            <w:r w:rsidRPr="00C7345F">
              <w:t>300</w:t>
            </w:r>
          </w:p>
        </w:tc>
        <w:tc>
          <w:tcPr>
            <w:tcW w:w="830" w:type="dxa"/>
          </w:tcPr>
          <w:p w14:paraId="24DA1339" w14:textId="77777777" w:rsidR="00384C43" w:rsidRPr="00C7345F" w:rsidRDefault="00384C43" w:rsidP="00F73F5C">
            <w:pPr>
              <w:pStyle w:val="TableText"/>
              <w:ind w:right="288"/>
            </w:pPr>
            <w:r w:rsidRPr="00C7345F">
              <w:t>1</w:t>
            </w:r>
          </w:p>
        </w:tc>
        <w:tc>
          <w:tcPr>
            <w:tcW w:w="950" w:type="dxa"/>
          </w:tcPr>
          <w:p w14:paraId="5D20300C" w14:textId="77777777" w:rsidR="00384C43" w:rsidRPr="00C7345F" w:rsidRDefault="00384C43" w:rsidP="00F73F5C">
            <w:pPr>
              <w:pStyle w:val="TableText"/>
              <w:ind w:right="144"/>
              <w:rPr>
                <w:rFonts w:cs="Times New Roman"/>
              </w:rPr>
            </w:pPr>
            <w:r w:rsidRPr="00C7345F">
              <w:t>6</w:t>
            </w:r>
          </w:p>
        </w:tc>
        <w:tc>
          <w:tcPr>
            <w:tcW w:w="1510" w:type="dxa"/>
          </w:tcPr>
          <w:p w14:paraId="36E01AFF" w14:textId="77777777" w:rsidR="00384C43" w:rsidRPr="00C7345F" w:rsidRDefault="00384C43" w:rsidP="00F73F5C">
            <w:pPr>
              <w:pStyle w:val="TableText"/>
              <w:ind w:right="432"/>
              <w:rPr>
                <w:color w:val="000000"/>
              </w:rPr>
            </w:pPr>
            <w:r w:rsidRPr="00C7345F">
              <w:t>1.75</w:t>
            </w:r>
          </w:p>
        </w:tc>
      </w:tr>
      <w:tr w:rsidR="00384C43" w:rsidRPr="00C7345F" w14:paraId="77DD618E" w14:textId="77777777" w:rsidTr="00F73F5C">
        <w:tc>
          <w:tcPr>
            <w:tcW w:w="1584" w:type="dxa"/>
            <w:noWrap/>
          </w:tcPr>
          <w:p w14:paraId="7CD11AEA" w14:textId="77777777" w:rsidR="00384C43" w:rsidRPr="00C7345F" w:rsidRDefault="00384C43" w:rsidP="00F73F5C">
            <w:pPr>
              <w:pStyle w:val="TableText"/>
              <w:ind w:right="432"/>
              <w:rPr>
                <w:color w:val="000000"/>
              </w:rPr>
            </w:pPr>
            <w:r w:rsidRPr="00C7345F">
              <w:t>9</w:t>
            </w:r>
          </w:p>
        </w:tc>
        <w:tc>
          <w:tcPr>
            <w:tcW w:w="1577" w:type="dxa"/>
          </w:tcPr>
          <w:p w14:paraId="7D028F92" w14:textId="77777777" w:rsidR="00384C43" w:rsidRPr="00C7345F" w:rsidRDefault="00384C43" w:rsidP="00F73F5C">
            <w:pPr>
              <w:pStyle w:val="TableText"/>
              <w:ind w:right="432"/>
              <w:rPr>
                <w:rFonts w:cs="Times New Roman"/>
              </w:rPr>
            </w:pPr>
            <w:r w:rsidRPr="00C7345F">
              <w:t>314</w:t>
            </w:r>
          </w:p>
        </w:tc>
        <w:tc>
          <w:tcPr>
            <w:tcW w:w="830" w:type="dxa"/>
          </w:tcPr>
          <w:p w14:paraId="664ACAF3" w14:textId="77777777" w:rsidR="00384C43" w:rsidRPr="00C7345F" w:rsidRDefault="00384C43" w:rsidP="00F73F5C">
            <w:pPr>
              <w:pStyle w:val="TableText"/>
              <w:ind w:right="288"/>
            </w:pPr>
            <w:r w:rsidRPr="00C7345F">
              <w:t>1</w:t>
            </w:r>
          </w:p>
        </w:tc>
        <w:tc>
          <w:tcPr>
            <w:tcW w:w="950" w:type="dxa"/>
          </w:tcPr>
          <w:p w14:paraId="5E58B04E" w14:textId="77777777" w:rsidR="00384C43" w:rsidRPr="00C7345F" w:rsidRDefault="00384C43" w:rsidP="00F73F5C">
            <w:pPr>
              <w:pStyle w:val="TableText"/>
              <w:ind w:right="144"/>
              <w:rPr>
                <w:rFonts w:cs="Times New Roman"/>
              </w:rPr>
            </w:pPr>
            <w:r w:rsidRPr="00C7345F">
              <w:t>3</w:t>
            </w:r>
          </w:p>
        </w:tc>
        <w:tc>
          <w:tcPr>
            <w:tcW w:w="1510" w:type="dxa"/>
          </w:tcPr>
          <w:p w14:paraId="0B708CFC" w14:textId="77777777" w:rsidR="00384C43" w:rsidRPr="00C7345F" w:rsidRDefault="00384C43" w:rsidP="00F73F5C">
            <w:pPr>
              <w:pStyle w:val="TableText"/>
              <w:ind w:right="432"/>
              <w:rPr>
                <w:color w:val="000000"/>
              </w:rPr>
            </w:pPr>
            <w:r w:rsidRPr="00C7345F">
              <w:t>0.87</w:t>
            </w:r>
          </w:p>
        </w:tc>
      </w:tr>
      <w:tr w:rsidR="00384C43" w:rsidRPr="00C7345F" w14:paraId="10740820" w14:textId="77777777" w:rsidTr="00F73F5C">
        <w:tc>
          <w:tcPr>
            <w:tcW w:w="1584" w:type="dxa"/>
            <w:noWrap/>
          </w:tcPr>
          <w:p w14:paraId="02F485C4" w14:textId="77777777" w:rsidR="00384C43" w:rsidRPr="00C7345F" w:rsidRDefault="00384C43" w:rsidP="00F73F5C">
            <w:pPr>
              <w:pStyle w:val="TableText"/>
              <w:ind w:right="432"/>
              <w:rPr>
                <w:color w:val="000000"/>
              </w:rPr>
            </w:pPr>
            <w:r w:rsidRPr="00C7345F">
              <w:t>10</w:t>
            </w:r>
          </w:p>
        </w:tc>
        <w:tc>
          <w:tcPr>
            <w:tcW w:w="1577" w:type="dxa"/>
          </w:tcPr>
          <w:p w14:paraId="79BC695F" w14:textId="77777777" w:rsidR="00384C43" w:rsidRPr="00C7345F" w:rsidRDefault="00384C43" w:rsidP="00F73F5C">
            <w:pPr>
              <w:pStyle w:val="TableText"/>
              <w:ind w:right="432"/>
              <w:rPr>
                <w:rFonts w:cs="Times New Roman"/>
              </w:rPr>
            </w:pPr>
            <w:r w:rsidRPr="00C7345F">
              <w:t>328</w:t>
            </w:r>
          </w:p>
        </w:tc>
        <w:tc>
          <w:tcPr>
            <w:tcW w:w="830" w:type="dxa"/>
          </w:tcPr>
          <w:p w14:paraId="4C23520E" w14:textId="77777777" w:rsidR="00384C43" w:rsidRPr="00C7345F" w:rsidRDefault="00384C43" w:rsidP="00F73F5C">
            <w:pPr>
              <w:pStyle w:val="TableText"/>
              <w:ind w:right="288"/>
            </w:pPr>
            <w:r w:rsidRPr="00C7345F">
              <w:t>1</w:t>
            </w:r>
          </w:p>
        </w:tc>
        <w:tc>
          <w:tcPr>
            <w:tcW w:w="950" w:type="dxa"/>
          </w:tcPr>
          <w:p w14:paraId="020FCD43" w14:textId="77777777" w:rsidR="00384C43" w:rsidRPr="00C7345F" w:rsidRDefault="00384C43" w:rsidP="00F73F5C">
            <w:pPr>
              <w:pStyle w:val="TableText"/>
              <w:ind w:right="144"/>
              <w:rPr>
                <w:rFonts w:cs="Times New Roman"/>
              </w:rPr>
            </w:pPr>
            <w:r w:rsidRPr="00C7345F">
              <w:t>2</w:t>
            </w:r>
          </w:p>
        </w:tc>
        <w:tc>
          <w:tcPr>
            <w:tcW w:w="1510" w:type="dxa"/>
          </w:tcPr>
          <w:p w14:paraId="33424594" w14:textId="77777777" w:rsidR="00384C43" w:rsidRPr="00C7345F" w:rsidRDefault="00384C43" w:rsidP="00F73F5C">
            <w:pPr>
              <w:pStyle w:val="TableText"/>
              <w:ind w:right="432"/>
              <w:rPr>
                <w:color w:val="000000"/>
              </w:rPr>
            </w:pPr>
            <w:r w:rsidRPr="00C7345F">
              <w:t>0.58</w:t>
            </w:r>
          </w:p>
        </w:tc>
      </w:tr>
      <w:tr w:rsidR="00384C43" w:rsidRPr="00C7345F" w14:paraId="747B79C0" w14:textId="77777777" w:rsidTr="00F73F5C">
        <w:tc>
          <w:tcPr>
            <w:tcW w:w="1584" w:type="dxa"/>
            <w:noWrap/>
          </w:tcPr>
          <w:p w14:paraId="4E68776F" w14:textId="77777777" w:rsidR="00384C43" w:rsidRPr="00C7345F" w:rsidRDefault="00384C43" w:rsidP="00F73F5C">
            <w:pPr>
              <w:pStyle w:val="TableText"/>
              <w:ind w:right="432"/>
              <w:rPr>
                <w:color w:val="000000"/>
              </w:rPr>
            </w:pPr>
            <w:r w:rsidRPr="00C7345F">
              <w:t>11</w:t>
            </w:r>
          </w:p>
        </w:tc>
        <w:tc>
          <w:tcPr>
            <w:tcW w:w="1577" w:type="dxa"/>
          </w:tcPr>
          <w:p w14:paraId="18BAC5ED" w14:textId="77777777" w:rsidR="00384C43" w:rsidRPr="00C7345F" w:rsidRDefault="00384C43" w:rsidP="00F73F5C">
            <w:pPr>
              <w:pStyle w:val="TableText"/>
              <w:ind w:right="432"/>
              <w:rPr>
                <w:rFonts w:cs="Times New Roman"/>
              </w:rPr>
            </w:pPr>
            <w:r w:rsidRPr="00C7345F">
              <w:t>341</w:t>
            </w:r>
          </w:p>
        </w:tc>
        <w:tc>
          <w:tcPr>
            <w:tcW w:w="830" w:type="dxa"/>
          </w:tcPr>
          <w:p w14:paraId="5047DE74" w14:textId="77777777" w:rsidR="00384C43" w:rsidRPr="00C7345F" w:rsidRDefault="00384C43" w:rsidP="00F73F5C">
            <w:pPr>
              <w:pStyle w:val="TableText"/>
              <w:ind w:right="288"/>
            </w:pPr>
            <w:r w:rsidRPr="00C7345F">
              <w:t>1</w:t>
            </w:r>
          </w:p>
        </w:tc>
        <w:tc>
          <w:tcPr>
            <w:tcW w:w="950" w:type="dxa"/>
          </w:tcPr>
          <w:p w14:paraId="702DDB4F" w14:textId="77777777" w:rsidR="00384C43" w:rsidRPr="00C7345F" w:rsidRDefault="00384C43" w:rsidP="00F73F5C">
            <w:pPr>
              <w:pStyle w:val="TableText"/>
              <w:ind w:right="144"/>
              <w:rPr>
                <w:rFonts w:cs="Times New Roman"/>
              </w:rPr>
            </w:pPr>
            <w:r w:rsidRPr="00C7345F">
              <w:t>4</w:t>
            </w:r>
          </w:p>
        </w:tc>
        <w:tc>
          <w:tcPr>
            <w:tcW w:w="1510" w:type="dxa"/>
          </w:tcPr>
          <w:p w14:paraId="2A43575E" w14:textId="77777777" w:rsidR="00384C43" w:rsidRPr="00C7345F" w:rsidRDefault="00384C43" w:rsidP="00F73F5C">
            <w:pPr>
              <w:pStyle w:val="TableText"/>
              <w:ind w:right="432"/>
              <w:rPr>
                <w:color w:val="000000"/>
              </w:rPr>
            </w:pPr>
            <w:r w:rsidRPr="00C7345F">
              <w:t>1.17</w:t>
            </w:r>
          </w:p>
        </w:tc>
      </w:tr>
      <w:tr w:rsidR="00384C43" w:rsidRPr="00C7345F" w14:paraId="299D876E" w14:textId="77777777" w:rsidTr="00F73F5C">
        <w:tc>
          <w:tcPr>
            <w:tcW w:w="1584" w:type="dxa"/>
            <w:noWrap/>
          </w:tcPr>
          <w:p w14:paraId="3FFABB54" w14:textId="77777777" w:rsidR="00384C43" w:rsidRPr="00C7345F" w:rsidRDefault="00384C43" w:rsidP="00F73F5C">
            <w:pPr>
              <w:pStyle w:val="TableText"/>
              <w:ind w:right="432"/>
              <w:rPr>
                <w:color w:val="000000"/>
              </w:rPr>
            </w:pPr>
            <w:r w:rsidRPr="00C7345F">
              <w:t>12</w:t>
            </w:r>
          </w:p>
        </w:tc>
        <w:tc>
          <w:tcPr>
            <w:tcW w:w="1577" w:type="dxa"/>
          </w:tcPr>
          <w:p w14:paraId="10F153AB" w14:textId="77777777" w:rsidR="00384C43" w:rsidRPr="00C7345F" w:rsidRDefault="00384C43" w:rsidP="00F73F5C">
            <w:pPr>
              <w:pStyle w:val="TableText"/>
              <w:ind w:right="432"/>
              <w:rPr>
                <w:rFonts w:cs="Times New Roman"/>
              </w:rPr>
            </w:pPr>
            <w:r w:rsidRPr="00C7345F">
              <w:t>355</w:t>
            </w:r>
          </w:p>
        </w:tc>
        <w:tc>
          <w:tcPr>
            <w:tcW w:w="830" w:type="dxa"/>
          </w:tcPr>
          <w:p w14:paraId="15238BE9" w14:textId="77777777" w:rsidR="00384C43" w:rsidRPr="00C7345F" w:rsidRDefault="00384C43" w:rsidP="00F73F5C">
            <w:pPr>
              <w:pStyle w:val="TableText"/>
              <w:ind w:right="288"/>
            </w:pPr>
            <w:r w:rsidRPr="00C7345F">
              <w:t>1</w:t>
            </w:r>
          </w:p>
        </w:tc>
        <w:tc>
          <w:tcPr>
            <w:tcW w:w="950" w:type="dxa"/>
          </w:tcPr>
          <w:p w14:paraId="0FBB1362" w14:textId="77777777" w:rsidR="00384C43" w:rsidRPr="00C7345F" w:rsidRDefault="00384C43" w:rsidP="00F73F5C">
            <w:pPr>
              <w:pStyle w:val="TableText"/>
              <w:ind w:right="144"/>
              <w:rPr>
                <w:rFonts w:cs="Times New Roman"/>
              </w:rPr>
            </w:pPr>
            <w:r w:rsidRPr="00C7345F">
              <w:t>12</w:t>
            </w:r>
          </w:p>
        </w:tc>
        <w:tc>
          <w:tcPr>
            <w:tcW w:w="1510" w:type="dxa"/>
          </w:tcPr>
          <w:p w14:paraId="16E350C0" w14:textId="77777777" w:rsidR="00384C43" w:rsidRPr="00C7345F" w:rsidRDefault="00384C43" w:rsidP="00F73F5C">
            <w:pPr>
              <w:pStyle w:val="TableText"/>
              <w:ind w:right="432"/>
              <w:rPr>
                <w:color w:val="000000"/>
              </w:rPr>
            </w:pPr>
            <w:r w:rsidRPr="00C7345F">
              <w:t>3.50</w:t>
            </w:r>
          </w:p>
        </w:tc>
      </w:tr>
      <w:tr w:rsidR="00384C43" w:rsidRPr="00C7345F" w14:paraId="34E48B34" w14:textId="77777777" w:rsidTr="00F73F5C">
        <w:tc>
          <w:tcPr>
            <w:tcW w:w="1584" w:type="dxa"/>
            <w:noWrap/>
          </w:tcPr>
          <w:p w14:paraId="1B614AD9" w14:textId="77777777" w:rsidR="00384C43" w:rsidRPr="00C7345F" w:rsidRDefault="00384C43" w:rsidP="00F73F5C">
            <w:pPr>
              <w:pStyle w:val="TableText"/>
              <w:ind w:right="432"/>
              <w:rPr>
                <w:color w:val="000000"/>
              </w:rPr>
            </w:pPr>
            <w:r w:rsidRPr="00C7345F">
              <w:t>13</w:t>
            </w:r>
          </w:p>
        </w:tc>
        <w:tc>
          <w:tcPr>
            <w:tcW w:w="1577" w:type="dxa"/>
          </w:tcPr>
          <w:p w14:paraId="7E813009" w14:textId="77777777" w:rsidR="00384C43" w:rsidRPr="00C7345F" w:rsidRDefault="00384C43" w:rsidP="00F73F5C">
            <w:pPr>
              <w:pStyle w:val="TableText"/>
              <w:ind w:right="432"/>
              <w:rPr>
                <w:rFonts w:cs="Times New Roman"/>
              </w:rPr>
            </w:pPr>
            <w:r w:rsidRPr="00C7345F">
              <w:t>370</w:t>
            </w:r>
          </w:p>
        </w:tc>
        <w:tc>
          <w:tcPr>
            <w:tcW w:w="830" w:type="dxa"/>
          </w:tcPr>
          <w:p w14:paraId="3D1CB4DE" w14:textId="77777777" w:rsidR="00384C43" w:rsidRPr="00C7345F" w:rsidRDefault="00384C43" w:rsidP="00F73F5C">
            <w:pPr>
              <w:pStyle w:val="TableText"/>
              <w:ind w:right="288"/>
            </w:pPr>
            <w:r w:rsidRPr="00C7345F">
              <w:t>2</w:t>
            </w:r>
          </w:p>
        </w:tc>
        <w:tc>
          <w:tcPr>
            <w:tcW w:w="950" w:type="dxa"/>
          </w:tcPr>
          <w:p w14:paraId="11537C32" w14:textId="77777777" w:rsidR="00384C43" w:rsidRPr="00C7345F" w:rsidRDefault="00384C43" w:rsidP="00F73F5C">
            <w:pPr>
              <w:pStyle w:val="TableText"/>
              <w:ind w:right="144"/>
              <w:rPr>
                <w:rFonts w:cs="Times New Roman"/>
              </w:rPr>
            </w:pPr>
            <w:r w:rsidRPr="00C7345F">
              <w:t>3</w:t>
            </w:r>
          </w:p>
        </w:tc>
        <w:tc>
          <w:tcPr>
            <w:tcW w:w="1510" w:type="dxa"/>
          </w:tcPr>
          <w:p w14:paraId="4AD051F2" w14:textId="77777777" w:rsidR="00384C43" w:rsidRPr="00C7345F" w:rsidRDefault="00384C43" w:rsidP="00F73F5C">
            <w:pPr>
              <w:pStyle w:val="TableText"/>
              <w:ind w:right="432"/>
              <w:rPr>
                <w:color w:val="000000"/>
              </w:rPr>
            </w:pPr>
            <w:r w:rsidRPr="00C7345F">
              <w:t>0.87</w:t>
            </w:r>
          </w:p>
        </w:tc>
      </w:tr>
      <w:tr w:rsidR="00384C43" w:rsidRPr="00C7345F" w14:paraId="282FB9CE" w14:textId="77777777" w:rsidTr="00F73F5C">
        <w:tc>
          <w:tcPr>
            <w:tcW w:w="1584" w:type="dxa"/>
            <w:noWrap/>
          </w:tcPr>
          <w:p w14:paraId="3EBD1F02" w14:textId="77777777" w:rsidR="00384C43" w:rsidRPr="00C7345F" w:rsidRDefault="00384C43" w:rsidP="00F73F5C">
            <w:pPr>
              <w:pStyle w:val="TableText"/>
              <w:ind w:right="432"/>
              <w:rPr>
                <w:color w:val="000000"/>
              </w:rPr>
            </w:pPr>
            <w:r w:rsidRPr="00C7345F">
              <w:t>14</w:t>
            </w:r>
          </w:p>
        </w:tc>
        <w:tc>
          <w:tcPr>
            <w:tcW w:w="1577" w:type="dxa"/>
          </w:tcPr>
          <w:p w14:paraId="785B76C0" w14:textId="77777777" w:rsidR="00384C43" w:rsidRPr="00C7345F" w:rsidRDefault="00384C43" w:rsidP="00F73F5C">
            <w:pPr>
              <w:pStyle w:val="TableText"/>
              <w:ind w:right="432"/>
              <w:rPr>
                <w:rFonts w:cs="Times New Roman"/>
              </w:rPr>
            </w:pPr>
            <w:r w:rsidRPr="00C7345F">
              <w:t>385</w:t>
            </w:r>
          </w:p>
        </w:tc>
        <w:tc>
          <w:tcPr>
            <w:tcW w:w="830" w:type="dxa"/>
          </w:tcPr>
          <w:p w14:paraId="67E79A96" w14:textId="77777777" w:rsidR="00384C43" w:rsidRPr="00C7345F" w:rsidRDefault="00384C43" w:rsidP="00F73F5C">
            <w:pPr>
              <w:pStyle w:val="TableText"/>
              <w:ind w:right="288"/>
            </w:pPr>
            <w:r w:rsidRPr="00C7345F">
              <w:t>2</w:t>
            </w:r>
          </w:p>
        </w:tc>
        <w:tc>
          <w:tcPr>
            <w:tcW w:w="950" w:type="dxa"/>
          </w:tcPr>
          <w:p w14:paraId="3B2249A1" w14:textId="77777777" w:rsidR="00384C43" w:rsidRPr="00C7345F" w:rsidRDefault="00384C43" w:rsidP="00F73F5C">
            <w:pPr>
              <w:pStyle w:val="TableText"/>
              <w:ind w:right="144"/>
              <w:rPr>
                <w:rFonts w:cs="Times New Roman"/>
              </w:rPr>
            </w:pPr>
            <w:r w:rsidRPr="00C7345F">
              <w:t>9</w:t>
            </w:r>
          </w:p>
        </w:tc>
        <w:tc>
          <w:tcPr>
            <w:tcW w:w="1510" w:type="dxa"/>
          </w:tcPr>
          <w:p w14:paraId="2D6F76DD" w14:textId="77777777" w:rsidR="00384C43" w:rsidRPr="00C7345F" w:rsidRDefault="00384C43" w:rsidP="00F73F5C">
            <w:pPr>
              <w:pStyle w:val="TableText"/>
              <w:ind w:right="432"/>
              <w:rPr>
                <w:color w:val="000000"/>
              </w:rPr>
            </w:pPr>
            <w:r w:rsidRPr="00C7345F">
              <w:t>2.62</w:t>
            </w:r>
          </w:p>
        </w:tc>
      </w:tr>
      <w:tr w:rsidR="00384C43" w:rsidRPr="00C7345F" w14:paraId="787536FC" w14:textId="77777777" w:rsidTr="00F73F5C">
        <w:tc>
          <w:tcPr>
            <w:tcW w:w="1584" w:type="dxa"/>
            <w:noWrap/>
          </w:tcPr>
          <w:p w14:paraId="49F7CC2F" w14:textId="77777777" w:rsidR="00384C43" w:rsidRPr="00C7345F" w:rsidRDefault="00384C43" w:rsidP="00F73F5C">
            <w:pPr>
              <w:pStyle w:val="TableText"/>
              <w:ind w:right="432"/>
              <w:rPr>
                <w:color w:val="000000"/>
              </w:rPr>
            </w:pPr>
            <w:r w:rsidRPr="00C7345F">
              <w:t>15</w:t>
            </w:r>
          </w:p>
        </w:tc>
        <w:tc>
          <w:tcPr>
            <w:tcW w:w="1577" w:type="dxa"/>
          </w:tcPr>
          <w:p w14:paraId="4260F154" w14:textId="77777777" w:rsidR="00384C43" w:rsidRPr="00C7345F" w:rsidRDefault="00384C43" w:rsidP="00F73F5C">
            <w:pPr>
              <w:pStyle w:val="TableText"/>
              <w:ind w:right="432"/>
              <w:rPr>
                <w:rFonts w:cs="Times New Roman"/>
              </w:rPr>
            </w:pPr>
            <w:r w:rsidRPr="00C7345F">
              <w:t>401</w:t>
            </w:r>
          </w:p>
        </w:tc>
        <w:tc>
          <w:tcPr>
            <w:tcW w:w="830" w:type="dxa"/>
          </w:tcPr>
          <w:p w14:paraId="1C16FD95" w14:textId="77777777" w:rsidR="00384C43" w:rsidRPr="00C7345F" w:rsidRDefault="00384C43" w:rsidP="00F73F5C">
            <w:pPr>
              <w:pStyle w:val="TableText"/>
              <w:ind w:right="288"/>
            </w:pPr>
            <w:r w:rsidRPr="00C7345F">
              <w:t>2</w:t>
            </w:r>
          </w:p>
        </w:tc>
        <w:tc>
          <w:tcPr>
            <w:tcW w:w="950" w:type="dxa"/>
          </w:tcPr>
          <w:p w14:paraId="390AFD58" w14:textId="77777777" w:rsidR="00384C43" w:rsidRPr="00C7345F" w:rsidRDefault="00384C43" w:rsidP="00F73F5C">
            <w:pPr>
              <w:pStyle w:val="TableText"/>
              <w:ind w:right="144"/>
              <w:rPr>
                <w:rFonts w:cs="Times New Roman"/>
              </w:rPr>
            </w:pPr>
            <w:r w:rsidRPr="00C7345F">
              <w:t>7</w:t>
            </w:r>
          </w:p>
        </w:tc>
        <w:tc>
          <w:tcPr>
            <w:tcW w:w="1510" w:type="dxa"/>
          </w:tcPr>
          <w:p w14:paraId="75A5E5FE" w14:textId="77777777" w:rsidR="00384C43" w:rsidRPr="00C7345F" w:rsidRDefault="00384C43" w:rsidP="00F73F5C">
            <w:pPr>
              <w:pStyle w:val="TableText"/>
              <w:ind w:right="432"/>
              <w:rPr>
                <w:color w:val="000000"/>
              </w:rPr>
            </w:pPr>
            <w:r w:rsidRPr="00C7345F">
              <w:t>2.04</w:t>
            </w:r>
          </w:p>
        </w:tc>
      </w:tr>
      <w:tr w:rsidR="00384C43" w:rsidRPr="00C7345F" w14:paraId="708991CF" w14:textId="77777777" w:rsidTr="00F73F5C">
        <w:tc>
          <w:tcPr>
            <w:tcW w:w="1584" w:type="dxa"/>
            <w:noWrap/>
          </w:tcPr>
          <w:p w14:paraId="43CB492C" w14:textId="77777777" w:rsidR="00384C43" w:rsidRPr="00C7345F" w:rsidRDefault="00384C43" w:rsidP="00F73F5C">
            <w:pPr>
              <w:pStyle w:val="TableText"/>
              <w:ind w:right="432"/>
              <w:rPr>
                <w:color w:val="000000"/>
              </w:rPr>
            </w:pPr>
            <w:r w:rsidRPr="00C7345F">
              <w:t>16</w:t>
            </w:r>
          </w:p>
        </w:tc>
        <w:tc>
          <w:tcPr>
            <w:tcW w:w="1577" w:type="dxa"/>
          </w:tcPr>
          <w:p w14:paraId="68C2FEEA" w14:textId="77777777" w:rsidR="00384C43" w:rsidRPr="00C7345F" w:rsidRDefault="00384C43" w:rsidP="00F73F5C">
            <w:pPr>
              <w:pStyle w:val="TableText"/>
              <w:ind w:right="432"/>
              <w:rPr>
                <w:rFonts w:cs="Times New Roman"/>
              </w:rPr>
            </w:pPr>
            <w:r w:rsidRPr="00C7345F">
              <w:t>419</w:t>
            </w:r>
          </w:p>
        </w:tc>
        <w:tc>
          <w:tcPr>
            <w:tcW w:w="830" w:type="dxa"/>
          </w:tcPr>
          <w:p w14:paraId="1BBA405C" w14:textId="77777777" w:rsidR="00384C43" w:rsidRPr="00C7345F" w:rsidRDefault="00384C43" w:rsidP="00F73F5C">
            <w:pPr>
              <w:pStyle w:val="TableText"/>
              <w:ind w:right="288"/>
            </w:pPr>
            <w:r w:rsidRPr="00C7345F">
              <w:t>2</w:t>
            </w:r>
          </w:p>
        </w:tc>
        <w:tc>
          <w:tcPr>
            <w:tcW w:w="950" w:type="dxa"/>
          </w:tcPr>
          <w:p w14:paraId="5343CBBC" w14:textId="77777777" w:rsidR="00384C43" w:rsidRPr="00C7345F" w:rsidRDefault="00384C43" w:rsidP="00F73F5C">
            <w:pPr>
              <w:pStyle w:val="TableText"/>
              <w:ind w:right="144"/>
              <w:rPr>
                <w:rFonts w:cs="Times New Roman"/>
              </w:rPr>
            </w:pPr>
            <w:r w:rsidRPr="00C7345F">
              <w:t>13</w:t>
            </w:r>
          </w:p>
        </w:tc>
        <w:tc>
          <w:tcPr>
            <w:tcW w:w="1510" w:type="dxa"/>
          </w:tcPr>
          <w:p w14:paraId="6AEBBB9E" w14:textId="77777777" w:rsidR="00384C43" w:rsidRPr="00C7345F" w:rsidRDefault="00384C43" w:rsidP="00F73F5C">
            <w:pPr>
              <w:pStyle w:val="TableText"/>
              <w:ind w:right="432"/>
              <w:rPr>
                <w:color w:val="000000"/>
              </w:rPr>
            </w:pPr>
            <w:r w:rsidRPr="00C7345F">
              <w:t>3.79</w:t>
            </w:r>
          </w:p>
        </w:tc>
      </w:tr>
      <w:tr w:rsidR="00384C43" w:rsidRPr="00C7345F" w14:paraId="1FDD7752" w14:textId="77777777" w:rsidTr="00F73F5C">
        <w:tc>
          <w:tcPr>
            <w:tcW w:w="1584" w:type="dxa"/>
            <w:noWrap/>
          </w:tcPr>
          <w:p w14:paraId="68ABA450" w14:textId="77777777" w:rsidR="00384C43" w:rsidRPr="00C7345F" w:rsidRDefault="00384C43" w:rsidP="00F73F5C">
            <w:pPr>
              <w:pStyle w:val="TableText"/>
              <w:ind w:right="432"/>
              <w:rPr>
                <w:color w:val="000000"/>
              </w:rPr>
            </w:pPr>
            <w:r w:rsidRPr="00C7345F">
              <w:t>17</w:t>
            </w:r>
          </w:p>
        </w:tc>
        <w:tc>
          <w:tcPr>
            <w:tcW w:w="1577" w:type="dxa"/>
          </w:tcPr>
          <w:p w14:paraId="1BCB837B" w14:textId="77777777" w:rsidR="00384C43" w:rsidRPr="00C7345F" w:rsidRDefault="00384C43" w:rsidP="00F73F5C">
            <w:pPr>
              <w:pStyle w:val="TableText"/>
              <w:ind w:right="432"/>
              <w:rPr>
                <w:rFonts w:cs="Times New Roman"/>
              </w:rPr>
            </w:pPr>
            <w:r w:rsidRPr="00C7345F">
              <w:t>439</w:t>
            </w:r>
          </w:p>
        </w:tc>
        <w:tc>
          <w:tcPr>
            <w:tcW w:w="830" w:type="dxa"/>
          </w:tcPr>
          <w:p w14:paraId="697FC72B" w14:textId="77777777" w:rsidR="00384C43" w:rsidRPr="00C7345F" w:rsidRDefault="00384C43" w:rsidP="00F73F5C">
            <w:pPr>
              <w:pStyle w:val="TableText"/>
              <w:ind w:right="288"/>
            </w:pPr>
            <w:r w:rsidRPr="00C7345F">
              <w:t>2</w:t>
            </w:r>
          </w:p>
        </w:tc>
        <w:tc>
          <w:tcPr>
            <w:tcW w:w="950" w:type="dxa"/>
          </w:tcPr>
          <w:p w14:paraId="6608B361" w14:textId="77777777" w:rsidR="00384C43" w:rsidRPr="00C7345F" w:rsidRDefault="00384C43" w:rsidP="00F73F5C">
            <w:pPr>
              <w:pStyle w:val="TableText"/>
              <w:ind w:right="144"/>
              <w:rPr>
                <w:rFonts w:cs="Times New Roman"/>
              </w:rPr>
            </w:pPr>
            <w:r w:rsidRPr="00C7345F">
              <w:t>16</w:t>
            </w:r>
          </w:p>
        </w:tc>
        <w:tc>
          <w:tcPr>
            <w:tcW w:w="1510" w:type="dxa"/>
          </w:tcPr>
          <w:p w14:paraId="76D68C9E" w14:textId="77777777" w:rsidR="00384C43" w:rsidRPr="00C7345F" w:rsidRDefault="00384C43" w:rsidP="00F73F5C">
            <w:pPr>
              <w:pStyle w:val="TableText"/>
              <w:ind w:right="432"/>
              <w:rPr>
                <w:color w:val="000000"/>
              </w:rPr>
            </w:pPr>
            <w:r w:rsidRPr="00C7345F">
              <w:t>4.66</w:t>
            </w:r>
          </w:p>
        </w:tc>
      </w:tr>
      <w:tr w:rsidR="00384C43" w:rsidRPr="00C7345F" w14:paraId="642CFF43" w14:textId="77777777" w:rsidTr="00F73F5C">
        <w:tc>
          <w:tcPr>
            <w:tcW w:w="1584" w:type="dxa"/>
            <w:noWrap/>
          </w:tcPr>
          <w:p w14:paraId="0E374A40" w14:textId="77777777" w:rsidR="00384C43" w:rsidRPr="00C7345F" w:rsidRDefault="00384C43" w:rsidP="00F73F5C">
            <w:pPr>
              <w:pStyle w:val="TableText"/>
              <w:ind w:right="432"/>
              <w:rPr>
                <w:color w:val="000000"/>
              </w:rPr>
            </w:pPr>
            <w:r w:rsidRPr="00C7345F">
              <w:t>18</w:t>
            </w:r>
          </w:p>
        </w:tc>
        <w:tc>
          <w:tcPr>
            <w:tcW w:w="1577" w:type="dxa"/>
          </w:tcPr>
          <w:p w14:paraId="7A283B55" w14:textId="77777777" w:rsidR="00384C43" w:rsidRPr="00C7345F" w:rsidRDefault="00384C43" w:rsidP="00F73F5C">
            <w:pPr>
              <w:pStyle w:val="TableText"/>
              <w:ind w:right="432"/>
              <w:rPr>
                <w:rFonts w:cs="Times New Roman"/>
              </w:rPr>
            </w:pPr>
            <w:r w:rsidRPr="00C7345F">
              <w:t>461</w:t>
            </w:r>
          </w:p>
        </w:tc>
        <w:tc>
          <w:tcPr>
            <w:tcW w:w="830" w:type="dxa"/>
          </w:tcPr>
          <w:p w14:paraId="74793405" w14:textId="77777777" w:rsidR="00384C43" w:rsidRPr="00C7345F" w:rsidRDefault="00384C43" w:rsidP="00F73F5C">
            <w:pPr>
              <w:pStyle w:val="TableText"/>
              <w:ind w:right="288"/>
            </w:pPr>
            <w:r w:rsidRPr="00C7345F">
              <w:t>3</w:t>
            </w:r>
          </w:p>
        </w:tc>
        <w:tc>
          <w:tcPr>
            <w:tcW w:w="950" w:type="dxa"/>
          </w:tcPr>
          <w:p w14:paraId="68CDA5AA" w14:textId="77777777" w:rsidR="00384C43" w:rsidRPr="00C7345F" w:rsidRDefault="00384C43" w:rsidP="00F73F5C">
            <w:pPr>
              <w:pStyle w:val="TableText"/>
              <w:ind w:right="144"/>
              <w:rPr>
                <w:rFonts w:cs="Times New Roman"/>
              </w:rPr>
            </w:pPr>
            <w:r w:rsidRPr="00C7345F">
              <w:t>22</w:t>
            </w:r>
          </w:p>
        </w:tc>
        <w:tc>
          <w:tcPr>
            <w:tcW w:w="1510" w:type="dxa"/>
          </w:tcPr>
          <w:p w14:paraId="345962B8" w14:textId="77777777" w:rsidR="00384C43" w:rsidRPr="00C7345F" w:rsidRDefault="00384C43" w:rsidP="00F73F5C">
            <w:pPr>
              <w:pStyle w:val="TableText"/>
              <w:ind w:right="432"/>
              <w:rPr>
                <w:color w:val="000000"/>
              </w:rPr>
            </w:pPr>
            <w:r w:rsidRPr="00C7345F">
              <w:t>6.41</w:t>
            </w:r>
          </w:p>
        </w:tc>
      </w:tr>
      <w:tr w:rsidR="00384C43" w:rsidRPr="00C7345F" w14:paraId="4BD1F9EF" w14:textId="77777777" w:rsidTr="00F73F5C">
        <w:tc>
          <w:tcPr>
            <w:tcW w:w="1584" w:type="dxa"/>
            <w:noWrap/>
          </w:tcPr>
          <w:p w14:paraId="2D49A60D" w14:textId="77777777" w:rsidR="00384C43" w:rsidRPr="00C7345F" w:rsidRDefault="00384C43" w:rsidP="00F73F5C">
            <w:pPr>
              <w:pStyle w:val="TableText"/>
              <w:ind w:right="432"/>
              <w:rPr>
                <w:color w:val="000000"/>
              </w:rPr>
            </w:pPr>
            <w:r w:rsidRPr="00C7345F">
              <w:t>19</w:t>
            </w:r>
          </w:p>
        </w:tc>
        <w:tc>
          <w:tcPr>
            <w:tcW w:w="1577" w:type="dxa"/>
          </w:tcPr>
          <w:p w14:paraId="7D740C19" w14:textId="77777777" w:rsidR="00384C43" w:rsidRPr="00C7345F" w:rsidRDefault="00384C43" w:rsidP="00F73F5C">
            <w:pPr>
              <w:pStyle w:val="TableText"/>
              <w:ind w:right="432"/>
              <w:rPr>
                <w:rFonts w:cs="Times New Roman"/>
              </w:rPr>
            </w:pPr>
            <w:r w:rsidRPr="00C7345F">
              <w:t>488</w:t>
            </w:r>
          </w:p>
        </w:tc>
        <w:tc>
          <w:tcPr>
            <w:tcW w:w="830" w:type="dxa"/>
          </w:tcPr>
          <w:p w14:paraId="680110F1" w14:textId="77777777" w:rsidR="00384C43" w:rsidRPr="00C7345F" w:rsidRDefault="00384C43" w:rsidP="00F73F5C">
            <w:pPr>
              <w:pStyle w:val="TableText"/>
              <w:ind w:right="288"/>
            </w:pPr>
            <w:r w:rsidRPr="00C7345F">
              <w:t>3</w:t>
            </w:r>
          </w:p>
        </w:tc>
        <w:tc>
          <w:tcPr>
            <w:tcW w:w="950" w:type="dxa"/>
          </w:tcPr>
          <w:p w14:paraId="0BF3E31E" w14:textId="77777777" w:rsidR="00384C43" w:rsidRPr="00C7345F" w:rsidRDefault="00384C43" w:rsidP="00F73F5C">
            <w:pPr>
              <w:pStyle w:val="TableText"/>
              <w:ind w:right="144"/>
              <w:rPr>
                <w:rFonts w:cs="Times New Roman"/>
              </w:rPr>
            </w:pPr>
            <w:r w:rsidRPr="00C7345F">
              <w:t>9</w:t>
            </w:r>
          </w:p>
        </w:tc>
        <w:tc>
          <w:tcPr>
            <w:tcW w:w="1510" w:type="dxa"/>
          </w:tcPr>
          <w:p w14:paraId="265CA927" w14:textId="77777777" w:rsidR="00384C43" w:rsidRPr="00C7345F" w:rsidRDefault="00384C43" w:rsidP="00F73F5C">
            <w:pPr>
              <w:pStyle w:val="TableText"/>
              <w:ind w:right="432"/>
              <w:rPr>
                <w:color w:val="000000"/>
              </w:rPr>
            </w:pPr>
            <w:r w:rsidRPr="00C7345F">
              <w:t>2.62</w:t>
            </w:r>
          </w:p>
        </w:tc>
      </w:tr>
      <w:tr w:rsidR="00384C43" w:rsidRPr="00C7345F" w14:paraId="469FC284" w14:textId="77777777" w:rsidTr="00F73F5C">
        <w:tc>
          <w:tcPr>
            <w:tcW w:w="1584" w:type="dxa"/>
            <w:noWrap/>
          </w:tcPr>
          <w:p w14:paraId="516E2B93" w14:textId="77777777" w:rsidR="00384C43" w:rsidRPr="00C7345F" w:rsidRDefault="00384C43" w:rsidP="00F73F5C">
            <w:pPr>
              <w:pStyle w:val="TableText"/>
              <w:ind w:right="432"/>
            </w:pPr>
            <w:r w:rsidRPr="00C7345F">
              <w:t>20</w:t>
            </w:r>
          </w:p>
        </w:tc>
        <w:tc>
          <w:tcPr>
            <w:tcW w:w="1577" w:type="dxa"/>
          </w:tcPr>
          <w:p w14:paraId="0A8A99DF" w14:textId="77777777" w:rsidR="00384C43" w:rsidRPr="00C7345F" w:rsidRDefault="00384C43" w:rsidP="00F73F5C">
            <w:pPr>
              <w:pStyle w:val="TableText"/>
              <w:ind w:right="432"/>
              <w:rPr>
                <w:rFonts w:cs="Times New Roman"/>
              </w:rPr>
            </w:pPr>
            <w:r w:rsidRPr="00C7345F">
              <w:t>524</w:t>
            </w:r>
          </w:p>
        </w:tc>
        <w:tc>
          <w:tcPr>
            <w:tcW w:w="830" w:type="dxa"/>
          </w:tcPr>
          <w:p w14:paraId="023DAFF8" w14:textId="77777777" w:rsidR="00384C43" w:rsidRPr="00C7345F" w:rsidRDefault="00384C43" w:rsidP="00F73F5C">
            <w:pPr>
              <w:pStyle w:val="TableText"/>
              <w:ind w:right="288"/>
            </w:pPr>
            <w:r w:rsidRPr="00C7345F">
              <w:t>3</w:t>
            </w:r>
          </w:p>
        </w:tc>
        <w:tc>
          <w:tcPr>
            <w:tcW w:w="950" w:type="dxa"/>
          </w:tcPr>
          <w:p w14:paraId="13947A2A" w14:textId="77777777" w:rsidR="00384C43" w:rsidRPr="00C7345F" w:rsidRDefault="00384C43" w:rsidP="00F73F5C">
            <w:pPr>
              <w:pStyle w:val="TableText"/>
              <w:ind w:right="144"/>
              <w:rPr>
                <w:rFonts w:cs="Times New Roman"/>
              </w:rPr>
            </w:pPr>
            <w:r w:rsidRPr="00C7345F">
              <w:t>19</w:t>
            </w:r>
          </w:p>
        </w:tc>
        <w:tc>
          <w:tcPr>
            <w:tcW w:w="1510" w:type="dxa"/>
          </w:tcPr>
          <w:p w14:paraId="421F5229" w14:textId="77777777" w:rsidR="00384C43" w:rsidRPr="00C7345F" w:rsidRDefault="00384C43" w:rsidP="00F73F5C">
            <w:pPr>
              <w:pStyle w:val="TableText"/>
              <w:ind w:right="432"/>
              <w:rPr>
                <w:color w:val="000000"/>
              </w:rPr>
            </w:pPr>
            <w:r w:rsidRPr="00C7345F">
              <w:t>5.54</w:t>
            </w:r>
          </w:p>
        </w:tc>
      </w:tr>
      <w:tr w:rsidR="00384C43" w:rsidRPr="00C7345F" w14:paraId="0B572016" w14:textId="77777777" w:rsidTr="00F73F5C">
        <w:tc>
          <w:tcPr>
            <w:tcW w:w="1584" w:type="dxa"/>
            <w:noWrap/>
          </w:tcPr>
          <w:p w14:paraId="79F610B3" w14:textId="77777777" w:rsidR="00384C43" w:rsidRPr="00C7345F" w:rsidRDefault="00384C43" w:rsidP="00F73F5C">
            <w:pPr>
              <w:pStyle w:val="TableText"/>
              <w:ind w:right="432"/>
            </w:pPr>
            <w:r w:rsidRPr="00C7345F">
              <w:t>21</w:t>
            </w:r>
          </w:p>
        </w:tc>
        <w:tc>
          <w:tcPr>
            <w:tcW w:w="1577" w:type="dxa"/>
          </w:tcPr>
          <w:p w14:paraId="6FEB9F8E" w14:textId="77777777" w:rsidR="00384C43" w:rsidRPr="00C7345F" w:rsidRDefault="00384C43" w:rsidP="00F73F5C">
            <w:pPr>
              <w:pStyle w:val="TableText"/>
              <w:ind w:right="432"/>
              <w:rPr>
                <w:rFonts w:cs="Times New Roman"/>
              </w:rPr>
            </w:pPr>
            <w:r w:rsidRPr="00C7345F">
              <w:t>581</w:t>
            </w:r>
          </w:p>
        </w:tc>
        <w:tc>
          <w:tcPr>
            <w:tcW w:w="830" w:type="dxa"/>
          </w:tcPr>
          <w:p w14:paraId="3D550698" w14:textId="77777777" w:rsidR="00384C43" w:rsidRPr="00C7345F" w:rsidRDefault="00384C43" w:rsidP="00F73F5C">
            <w:pPr>
              <w:pStyle w:val="TableText"/>
              <w:ind w:right="288"/>
            </w:pPr>
            <w:r w:rsidRPr="00C7345F">
              <w:t>3</w:t>
            </w:r>
          </w:p>
        </w:tc>
        <w:tc>
          <w:tcPr>
            <w:tcW w:w="950" w:type="dxa"/>
          </w:tcPr>
          <w:p w14:paraId="01EAC060" w14:textId="77777777" w:rsidR="00384C43" w:rsidRPr="00C7345F" w:rsidRDefault="00384C43" w:rsidP="00F73F5C">
            <w:pPr>
              <w:pStyle w:val="TableText"/>
              <w:ind w:right="144"/>
              <w:rPr>
                <w:rFonts w:cs="Times New Roman"/>
              </w:rPr>
            </w:pPr>
            <w:r w:rsidRPr="00C7345F">
              <w:t>24</w:t>
            </w:r>
          </w:p>
        </w:tc>
        <w:tc>
          <w:tcPr>
            <w:tcW w:w="1510" w:type="dxa"/>
          </w:tcPr>
          <w:p w14:paraId="25E2DD79" w14:textId="77777777" w:rsidR="00384C43" w:rsidRPr="00C7345F" w:rsidRDefault="00384C43" w:rsidP="00F73F5C">
            <w:pPr>
              <w:pStyle w:val="TableText"/>
              <w:ind w:right="432"/>
              <w:rPr>
                <w:color w:val="000000"/>
              </w:rPr>
            </w:pPr>
            <w:r w:rsidRPr="00C7345F">
              <w:t>7.00</w:t>
            </w:r>
          </w:p>
        </w:tc>
      </w:tr>
      <w:tr w:rsidR="00384C43" w:rsidRPr="00C7345F" w14:paraId="286E3A86" w14:textId="77777777" w:rsidTr="00F73F5C">
        <w:tc>
          <w:tcPr>
            <w:tcW w:w="1584" w:type="dxa"/>
            <w:noWrap/>
          </w:tcPr>
          <w:p w14:paraId="2876AE28" w14:textId="77777777" w:rsidR="00384C43" w:rsidRPr="00C7345F" w:rsidRDefault="00384C43" w:rsidP="00F73F5C">
            <w:pPr>
              <w:pStyle w:val="TableText"/>
              <w:ind w:right="432"/>
            </w:pPr>
            <w:r w:rsidRPr="00C7345F">
              <w:t>22</w:t>
            </w:r>
          </w:p>
        </w:tc>
        <w:tc>
          <w:tcPr>
            <w:tcW w:w="1577" w:type="dxa"/>
          </w:tcPr>
          <w:p w14:paraId="6C03F6EA" w14:textId="77777777" w:rsidR="00384C43" w:rsidRPr="00C7345F" w:rsidRDefault="00384C43" w:rsidP="00F73F5C">
            <w:pPr>
              <w:pStyle w:val="TableText"/>
              <w:ind w:right="432"/>
              <w:rPr>
                <w:rFonts w:cs="Times New Roman"/>
              </w:rPr>
            </w:pPr>
            <w:r w:rsidRPr="00C7345F">
              <w:t>600</w:t>
            </w:r>
          </w:p>
        </w:tc>
        <w:tc>
          <w:tcPr>
            <w:tcW w:w="830" w:type="dxa"/>
          </w:tcPr>
          <w:p w14:paraId="6F246CA9" w14:textId="77777777" w:rsidR="00384C43" w:rsidRPr="00C7345F" w:rsidRDefault="00384C43" w:rsidP="00F73F5C">
            <w:pPr>
              <w:pStyle w:val="TableText"/>
              <w:ind w:right="288"/>
            </w:pPr>
            <w:r w:rsidRPr="00C7345F">
              <w:t>3</w:t>
            </w:r>
          </w:p>
        </w:tc>
        <w:tc>
          <w:tcPr>
            <w:tcW w:w="950" w:type="dxa"/>
          </w:tcPr>
          <w:p w14:paraId="636980C2" w14:textId="77777777" w:rsidR="00384C43" w:rsidRPr="00C7345F" w:rsidRDefault="00384C43" w:rsidP="00F73F5C">
            <w:pPr>
              <w:pStyle w:val="TableText"/>
              <w:ind w:right="144"/>
              <w:rPr>
                <w:rFonts w:cs="Times New Roman"/>
              </w:rPr>
            </w:pPr>
            <w:r w:rsidRPr="00C7345F">
              <w:t>18</w:t>
            </w:r>
          </w:p>
        </w:tc>
        <w:tc>
          <w:tcPr>
            <w:tcW w:w="1510" w:type="dxa"/>
          </w:tcPr>
          <w:p w14:paraId="617D8BEF" w14:textId="77777777" w:rsidR="00384C43" w:rsidRPr="00C7345F" w:rsidRDefault="00384C43" w:rsidP="00F73F5C">
            <w:pPr>
              <w:pStyle w:val="TableText"/>
              <w:ind w:right="432"/>
              <w:rPr>
                <w:color w:val="000000"/>
              </w:rPr>
            </w:pPr>
            <w:r w:rsidRPr="00C7345F">
              <w:t>5.25</w:t>
            </w:r>
          </w:p>
        </w:tc>
      </w:tr>
    </w:tbl>
    <w:p w14:paraId="27C7F355" w14:textId="069E7DE0" w:rsidR="00384C43" w:rsidRPr="00C7345F" w:rsidRDefault="00384C43" w:rsidP="00F73F5C">
      <w:pPr>
        <w:pStyle w:val="Caption"/>
        <w:pageBreakBefore/>
      </w:pPr>
      <w:bookmarkStart w:id="655" w:name="_Toc134621924"/>
      <w:r w:rsidRPr="00C7345F">
        <w:lastRenderedPageBreak/>
        <w:t>Table 4.B.</w:t>
      </w:r>
      <w:r w:rsidRPr="00C7345F">
        <w:fldChar w:fldCharType="begin"/>
      </w:r>
      <w:r w:rsidRPr="00C7345F">
        <w:instrText>SEQ Table_4.B. \* ARABIC</w:instrText>
      </w:r>
      <w:r w:rsidRPr="00C7345F">
        <w:fldChar w:fldCharType="separate"/>
      </w:r>
      <w:r w:rsidRPr="00C7345F">
        <w:t>39</w:t>
      </w:r>
      <w:r w:rsidRPr="00C7345F">
        <w:fldChar w:fldCharType="end"/>
      </w:r>
      <w:r w:rsidRPr="00C7345F">
        <w:t xml:space="preserve">  Raw-Score-to-Scale-Score Distribution for Grade Six—Written Language for</w:t>
      </w:r>
      <w:r w:rsidR="001807FB">
        <w:t> </w:t>
      </w:r>
      <w:r w:rsidRPr="00C7345F">
        <w:t>Computer-based Assessment Forms</w:t>
      </w:r>
      <w:bookmarkEnd w:id="655"/>
    </w:p>
    <w:tbl>
      <w:tblPr>
        <w:tblStyle w:val="TRs"/>
        <w:tblW w:w="0" w:type="auto"/>
        <w:tblLayout w:type="fixed"/>
        <w:tblLook w:val="04A0" w:firstRow="1" w:lastRow="0" w:firstColumn="1" w:lastColumn="0" w:noHBand="0" w:noVBand="1"/>
        <w:tblDescription w:val="Raw-Score-to-Scale-Score Distribution for Grade Six—Written Language for Computer-based Assessment Forms"/>
      </w:tblPr>
      <w:tblGrid>
        <w:gridCol w:w="1584"/>
        <w:gridCol w:w="1577"/>
        <w:gridCol w:w="830"/>
        <w:gridCol w:w="950"/>
        <w:gridCol w:w="1512"/>
      </w:tblGrid>
      <w:tr w:rsidR="00384C43" w:rsidRPr="00C7345F" w14:paraId="319C0A0D"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CCED6C0"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6611598A"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42A50283" w14:textId="77777777" w:rsidR="00384C43" w:rsidRPr="00C7345F" w:rsidRDefault="00384C43" w:rsidP="00F73F5C">
            <w:pPr>
              <w:pStyle w:val="TableHead"/>
              <w:rPr>
                <w:b w:val="0"/>
                <w:noProof w:val="0"/>
              </w:rPr>
            </w:pPr>
            <w:r w:rsidRPr="00C7345F">
              <w:rPr>
                <w:noProof w:val="0"/>
              </w:rPr>
              <w:t>Level</w:t>
            </w:r>
          </w:p>
        </w:tc>
        <w:tc>
          <w:tcPr>
            <w:tcW w:w="950" w:type="dxa"/>
            <w:hideMark/>
          </w:tcPr>
          <w:p w14:paraId="4F5E2D56" w14:textId="77777777" w:rsidR="00384C43" w:rsidRPr="00C7345F" w:rsidRDefault="00384C43" w:rsidP="00F73F5C">
            <w:pPr>
              <w:pStyle w:val="TableHead"/>
              <w:rPr>
                <w:b w:val="0"/>
                <w:noProof w:val="0"/>
              </w:rPr>
            </w:pPr>
            <w:r w:rsidRPr="00C7345F">
              <w:rPr>
                <w:noProof w:val="0"/>
              </w:rPr>
              <w:t>N</w:t>
            </w:r>
          </w:p>
        </w:tc>
        <w:tc>
          <w:tcPr>
            <w:tcW w:w="1512" w:type="dxa"/>
            <w:hideMark/>
          </w:tcPr>
          <w:p w14:paraId="6AFE1C99"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3BD27F6C" w14:textId="77777777" w:rsidTr="00F73F5C">
        <w:tc>
          <w:tcPr>
            <w:tcW w:w="1584" w:type="dxa"/>
            <w:noWrap/>
            <w:hideMark/>
          </w:tcPr>
          <w:p w14:paraId="4A3A60ED" w14:textId="77777777" w:rsidR="00384C43" w:rsidRPr="00C7345F" w:rsidRDefault="00384C43" w:rsidP="00F73F5C">
            <w:pPr>
              <w:pStyle w:val="TableText"/>
              <w:keepNext/>
              <w:ind w:right="432"/>
              <w:rPr>
                <w:rFonts w:cs="Times New Roman"/>
              </w:rPr>
            </w:pPr>
            <w:r w:rsidRPr="00C7345F">
              <w:t>0</w:t>
            </w:r>
          </w:p>
        </w:tc>
        <w:tc>
          <w:tcPr>
            <w:tcW w:w="1577" w:type="dxa"/>
          </w:tcPr>
          <w:p w14:paraId="3CA53386" w14:textId="77777777" w:rsidR="00384C43" w:rsidRPr="00C7345F" w:rsidRDefault="00384C43" w:rsidP="00F73F5C">
            <w:pPr>
              <w:pStyle w:val="TableText"/>
              <w:ind w:right="432"/>
              <w:rPr>
                <w:rFonts w:cs="Times New Roman"/>
              </w:rPr>
            </w:pPr>
            <w:r w:rsidRPr="00C7345F">
              <w:t>150</w:t>
            </w:r>
          </w:p>
        </w:tc>
        <w:tc>
          <w:tcPr>
            <w:tcW w:w="830" w:type="dxa"/>
          </w:tcPr>
          <w:p w14:paraId="28B663D6" w14:textId="77777777" w:rsidR="00384C43" w:rsidRPr="00C7345F" w:rsidRDefault="00384C43" w:rsidP="00F73F5C">
            <w:pPr>
              <w:pStyle w:val="TableText"/>
              <w:ind w:right="288"/>
            </w:pPr>
            <w:r w:rsidRPr="00C7345F">
              <w:t>1</w:t>
            </w:r>
          </w:p>
        </w:tc>
        <w:tc>
          <w:tcPr>
            <w:tcW w:w="950" w:type="dxa"/>
          </w:tcPr>
          <w:p w14:paraId="7820DF82" w14:textId="77777777" w:rsidR="00384C43" w:rsidRPr="00C7345F" w:rsidRDefault="00384C43" w:rsidP="00F73F5C">
            <w:pPr>
              <w:pStyle w:val="TableText"/>
              <w:ind w:right="144"/>
              <w:rPr>
                <w:rFonts w:cs="Times New Roman"/>
              </w:rPr>
            </w:pPr>
            <w:r w:rsidRPr="00C7345F">
              <w:t>371</w:t>
            </w:r>
          </w:p>
        </w:tc>
        <w:tc>
          <w:tcPr>
            <w:tcW w:w="1512" w:type="dxa"/>
            <w:hideMark/>
          </w:tcPr>
          <w:p w14:paraId="202B651B" w14:textId="77777777" w:rsidR="00384C43" w:rsidRPr="00C7345F" w:rsidRDefault="00384C43" w:rsidP="00F73F5C">
            <w:pPr>
              <w:pStyle w:val="TableText"/>
              <w:ind w:right="432"/>
            </w:pPr>
            <w:r w:rsidRPr="00C7345F">
              <w:t>19.23</w:t>
            </w:r>
          </w:p>
        </w:tc>
      </w:tr>
      <w:tr w:rsidR="00384C43" w:rsidRPr="00C7345F" w14:paraId="1EEACE73" w14:textId="77777777" w:rsidTr="00F73F5C">
        <w:tc>
          <w:tcPr>
            <w:tcW w:w="1584" w:type="dxa"/>
            <w:noWrap/>
            <w:hideMark/>
          </w:tcPr>
          <w:p w14:paraId="156F1812" w14:textId="77777777" w:rsidR="00384C43" w:rsidRPr="00C7345F" w:rsidRDefault="00384C43" w:rsidP="00F73F5C">
            <w:pPr>
              <w:pStyle w:val="TableText"/>
              <w:keepNext/>
              <w:ind w:right="432"/>
            </w:pPr>
            <w:r w:rsidRPr="00C7345F">
              <w:t>1</w:t>
            </w:r>
          </w:p>
        </w:tc>
        <w:tc>
          <w:tcPr>
            <w:tcW w:w="1577" w:type="dxa"/>
          </w:tcPr>
          <w:p w14:paraId="61FB291A" w14:textId="77777777" w:rsidR="00384C43" w:rsidRPr="00C7345F" w:rsidRDefault="00384C43" w:rsidP="00F73F5C">
            <w:pPr>
              <w:pStyle w:val="TableText"/>
              <w:ind w:right="432"/>
              <w:rPr>
                <w:rFonts w:cs="Times New Roman"/>
              </w:rPr>
            </w:pPr>
            <w:r w:rsidRPr="00C7345F">
              <w:t>212</w:t>
            </w:r>
          </w:p>
        </w:tc>
        <w:tc>
          <w:tcPr>
            <w:tcW w:w="830" w:type="dxa"/>
          </w:tcPr>
          <w:p w14:paraId="7B64BDFB" w14:textId="77777777" w:rsidR="00384C43" w:rsidRPr="00C7345F" w:rsidRDefault="00384C43" w:rsidP="00F73F5C">
            <w:pPr>
              <w:pStyle w:val="TableText"/>
              <w:ind w:right="288"/>
            </w:pPr>
            <w:r w:rsidRPr="00C7345F">
              <w:t>1</w:t>
            </w:r>
          </w:p>
        </w:tc>
        <w:tc>
          <w:tcPr>
            <w:tcW w:w="950" w:type="dxa"/>
          </w:tcPr>
          <w:p w14:paraId="62D949D5" w14:textId="77777777" w:rsidR="00384C43" w:rsidRPr="00C7345F" w:rsidRDefault="00384C43" w:rsidP="00F73F5C">
            <w:pPr>
              <w:pStyle w:val="TableText"/>
              <w:ind w:right="144"/>
              <w:rPr>
                <w:rFonts w:cs="Times New Roman"/>
              </w:rPr>
            </w:pPr>
            <w:r w:rsidRPr="00C7345F">
              <w:t>119</w:t>
            </w:r>
          </w:p>
        </w:tc>
        <w:tc>
          <w:tcPr>
            <w:tcW w:w="1512" w:type="dxa"/>
            <w:hideMark/>
          </w:tcPr>
          <w:p w14:paraId="44F24FC3" w14:textId="77777777" w:rsidR="00384C43" w:rsidRPr="00C7345F" w:rsidRDefault="00384C43" w:rsidP="00F73F5C">
            <w:pPr>
              <w:pStyle w:val="TableText"/>
              <w:ind w:right="432"/>
            </w:pPr>
            <w:r w:rsidRPr="00C7345F">
              <w:t>6.17</w:t>
            </w:r>
          </w:p>
        </w:tc>
      </w:tr>
      <w:tr w:rsidR="00384C43" w:rsidRPr="00C7345F" w14:paraId="0D3F8850" w14:textId="77777777" w:rsidTr="00F73F5C">
        <w:tc>
          <w:tcPr>
            <w:tcW w:w="1584" w:type="dxa"/>
            <w:noWrap/>
            <w:hideMark/>
          </w:tcPr>
          <w:p w14:paraId="30FEC6C1" w14:textId="77777777" w:rsidR="00384C43" w:rsidRPr="00C7345F" w:rsidRDefault="00384C43" w:rsidP="00F73F5C">
            <w:pPr>
              <w:pStyle w:val="TableText"/>
              <w:keepNext/>
              <w:ind w:right="432"/>
            </w:pPr>
            <w:r w:rsidRPr="00C7345F">
              <w:t>2</w:t>
            </w:r>
          </w:p>
        </w:tc>
        <w:tc>
          <w:tcPr>
            <w:tcW w:w="1577" w:type="dxa"/>
          </w:tcPr>
          <w:p w14:paraId="391B9DB3" w14:textId="77777777" w:rsidR="00384C43" w:rsidRPr="00C7345F" w:rsidRDefault="00384C43" w:rsidP="00F73F5C">
            <w:pPr>
              <w:pStyle w:val="TableText"/>
              <w:ind w:right="432"/>
              <w:rPr>
                <w:rFonts w:cs="Times New Roman"/>
              </w:rPr>
            </w:pPr>
            <w:r w:rsidRPr="00C7345F">
              <w:t>251</w:t>
            </w:r>
          </w:p>
        </w:tc>
        <w:tc>
          <w:tcPr>
            <w:tcW w:w="830" w:type="dxa"/>
          </w:tcPr>
          <w:p w14:paraId="737DAFB8" w14:textId="77777777" w:rsidR="00384C43" w:rsidRPr="00C7345F" w:rsidRDefault="00384C43" w:rsidP="00F73F5C">
            <w:pPr>
              <w:pStyle w:val="TableText"/>
              <w:ind w:right="288"/>
            </w:pPr>
            <w:r w:rsidRPr="00C7345F">
              <w:t>1</w:t>
            </w:r>
          </w:p>
        </w:tc>
        <w:tc>
          <w:tcPr>
            <w:tcW w:w="950" w:type="dxa"/>
          </w:tcPr>
          <w:p w14:paraId="37CB21ED" w14:textId="77777777" w:rsidR="00384C43" w:rsidRPr="00C7345F" w:rsidRDefault="00384C43" w:rsidP="00F73F5C">
            <w:pPr>
              <w:pStyle w:val="TableText"/>
              <w:ind w:right="144"/>
              <w:rPr>
                <w:rFonts w:cs="Times New Roman"/>
              </w:rPr>
            </w:pPr>
            <w:r w:rsidRPr="00C7345F">
              <w:t>115</w:t>
            </w:r>
          </w:p>
        </w:tc>
        <w:tc>
          <w:tcPr>
            <w:tcW w:w="1512" w:type="dxa"/>
            <w:hideMark/>
          </w:tcPr>
          <w:p w14:paraId="06E15326" w14:textId="77777777" w:rsidR="00384C43" w:rsidRPr="00C7345F" w:rsidRDefault="00384C43" w:rsidP="00F73F5C">
            <w:pPr>
              <w:pStyle w:val="TableText"/>
              <w:ind w:right="432"/>
            </w:pPr>
            <w:r w:rsidRPr="00C7345F">
              <w:t>5.96</w:t>
            </w:r>
          </w:p>
        </w:tc>
      </w:tr>
      <w:tr w:rsidR="00384C43" w:rsidRPr="00C7345F" w14:paraId="5F1E7317" w14:textId="77777777" w:rsidTr="00F73F5C">
        <w:tc>
          <w:tcPr>
            <w:tcW w:w="1584" w:type="dxa"/>
            <w:noWrap/>
            <w:hideMark/>
          </w:tcPr>
          <w:p w14:paraId="595D1EAE" w14:textId="77777777" w:rsidR="00384C43" w:rsidRPr="00C7345F" w:rsidRDefault="00384C43" w:rsidP="00F73F5C">
            <w:pPr>
              <w:pStyle w:val="TableText"/>
              <w:keepNext/>
              <w:ind w:right="432"/>
            </w:pPr>
            <w:r w:rsidRPr="00C7345F">
              <w:t>3</w:t>
            </w:r>
          </w:p>
        </w:tc>
        <w:tc>
          <w:tcPr>
            <w:tcW w:w="1577" w:type="dxa"/>
          </w:tcPr>
          <w:p w14:paraId="646EED33" w14:textId="77777777" w:rsidR="00384C43" w:rsidRPr="00C7345F" w:rsidRDefault="00384C43" w:rsidP="00F73F5C">
            <w:pPr>
              <w:pStyle w:val="TableText"/>
              <w:ind w:right="432"/>
              <w:rPr>
                <w:rFonts w:cs="Times New Roman"/>
              </w:rPr>
            </w:pPr>
            <w:r w:rsidRPr="00C7345F">
              <w:t>275</w:t>
            </w:r>
          </w:p>
        </w:tc>
        <w:tc>
          <w:tcPr>
            <w:tcW w:w="830" w:type="dxa"/>
          </w:tcPr>
          <w:p w14:paraId="0E8E9E43" w14:textId="77777777" w:rsidR="00384C43" w:rsidRPr="00C7345F" w:rsidRDefault="00384C43" w:rsidP="00F73F5C">
            <w:pPr>
              <w:pStyle w:val="TableText"/>
              <w:ind w:right="288"/>
            </w:pPr>
            <w:r w:rsidRPr="00C7345F">
              <w:t>1</w:t>
            </w:r>
          </w:p>
        </w:tc>
        <w:tc>
          <w:tcPr>
            <w:tcW w:w="950" w:type="dxa"/>
          </w:tcPr>
          <w:p w14:paraId="105A36ED" w14:textId="77777777" w:rsidR="00384C43" w:rsidRPr="00C7345F" w:rsidRDefault="00384C43" w:rsidP="00F73F5C">
            <w:pPr>
              <w:pStyle w:val="TableText"/>
              <w:ind w:right="144"/>
              <w:rPr>
                <w:rFonts w:cs="Times New Roman"/>
              </w:rPr>
            </w:pPr>
            <w:r w:rsidRPr="00C7345F">
              <w:t>104</w:t>
            </w:r>
          </w:p>
        </w:tc>
        <w:tc>
          <w:tcPr>
            <w:tcW w:w="1512" w:type="dxa"/>
            <w:hideMark/>
          </w:tcPr>
          <w:p w14:paraId="6FF9D99E" w14:textId="77777777" w:rsidR="00384C43" w:rsidRPr="00C7345F" w:rsidRDefault="00384C43" w:rsidP="00F73F5C">
            <w:pPr>
              <w:pStyle w:val="TableText"/>
              <w:ind w:right="432"/>
            </w:pPr>
            <w:r w:rsidRPr="00C7345F">
              <w:t>5.39</w:t>
            </w:r>
          </w:p>
        </w:tc>
      </w:tr>
      <w:tr w:rsidR="00384C43" w:rsidRPr="00C7345F" w14:paraId="4C258950" w14:textId="77777777" w:rsidTr="00F73F5C">
        <w:tc>
          <w:tcPr>
            <w:tcW w:w="1584" w:type="dxa"/>
            <w:noWrap/>
          </w:tcPr>
          <w:p w14:paraId="2E321A64" w14:textId="77777777" w:rsidR="00384C43" w:rsidRPr="00C7345F" w:rsidRDefault="00384C43" w:rsidP="00F73F5C">
            <w:pPr>
              <w:pStyle w:val="TableText"/>
              <w:ind w:right="432"/>
              <w:rPr>
                <w:color w:val="000000"/>
              </w:rPr>
            </w:pPr>
            <w:r w:rsidRPr="00C7345F">
              <w:t>4</w:t>
            </w:r>
          </w:p>
        </w:tc>
        <w:tc>
          <w:tcPr>
            <w:tcW w:w="1577" w:type="dxa"/>
          </w:tcPr>
          <w:p w14:paraId="532B2A6B" w14:textId="77777777" w:rsidR="00384C43" w:rsidRPr="00C7345F" w:rsidRDefault="00384C43" w:rsidP="00F73F5C">
            <w:pPr>
              <w:pStyle w:val="TableText"/>
              <w:ind w:right="432"/>
              <w:rPr>
                <w:rFonts w:cs="Times New Roman"/>
              </w:rPr>
            </w:pPr>
            <w:r w:rsidRPr="00C7345F">
              <w:t>293</w:t>
            </w:r>
          </w:p>
        </w:tc>
        <w:tc>
          <w:tcPr>
            <w:tcW w:w="830" w:type="dxa"/>
          </w:tcPr>
          <w:p w14:paraId="3A073EA3" w14:textId="77777777" w:rsidR="00384C43" w:rsidRPr="00C7345F" w:rsidRDefault="00384C43" w:rsidP="00F73F5C">
            <w:pPr>
              <w:pStyle w:val="TableText"/>
              <w:ind w:right="288"/>
            </w:pPr>
            <w:r w:rsidRPr="00C7345F">
              <w:t>1</w:t>
            </w:r>
          </w:p>
        </w:tc>
        <w:tc>
          <w:tcPr>
            <w:tcW w:w="950" w:type="dxa"/>
          </w:tcPr>
          <w:p w14:paraId="42FABF0B" w14:textId="77777777" w:rsidR="00384C43" w:rsidRPr="00C7345F" w:rsidRDefault="00384C43" w:rsidP="00F73F5C">
            <w:pPr>
              <w:pStyle w:val="TableText"/>
              <w:ind w:right="144"/>
              <w:rPr>
                <w:rFonts w:cs="Times New Roman"/>
              </w:rPr>
            </w:pPr>
            <w:r w:rsidRPr="00C7345F">
              <w:t>106</w:t>
            </w:r>
          </w:p>
        </w:tc>
        <w:tc>
          <w:tcPr>
            <w:tcW w:w="1512" w:type="dxa"/>
          </w:tcPr>
          <w:p w14:paraId="287FDBF2" w14:textId="77777777" w:rsidR="00384C43" w:rsidRPr="00C7345F" w:rsidRDefault="00384C43" w:rsidP="00F73F5C">
            <w:pPr>
              <w:pStyle w:val="TableText"/>
              <w:ind w:right="432"/>
              <w:rPr>
                <w:color w:val="000000"/>
              </w:rPr>
            </w:pPr>
            <w:r w:rsidRPr="00C7345F">
              <w:t>5.50</w:t>
            </w:r>
          </w:p>
        </w:tc>
      </w:tr>
      <w:tr w:rsidR="00384C43" w:rsidRPr="00C7345F" w14:paraId="5ACBAE09" w14:textId="77777777" w:rsidTr="00F73F5C">
        <w:tc>
          <w:tcPr>
            <w:tcW w:w="1584" w:type="dxa"/>
            <w:noWrap/>
          </w:tcPr>
          <w:p w14:paraId="571196F5" w14:textId="77777777" w:rsidR="00384C43" w:rsidRPr="00C7345F" w:rsidRDefault="00384C43" w:rsidP="00F73F5C">
            <w:pPr>
              <w:pStyle w:val="TableText"/>
              <w:ind w:right="432"/>
              <w:rPr>
                <w:color w:val="000000"/>
              </w:rPr>
            </w:pPr>
            <w:r w:rsidRPr="00C7345F">
              <w:t>5</w:t>
            </w:r>
          </w:p>
        </w:tc>
        <w:tc>
          <w:tcPr>
            <w:tcW w:w="1577" w:type="dxa"/>
          </w:tcPr>
          <w:p w14:paraId="58D90720" w14:textId="77777777" w:rsidR="00384C43" w:rsidRPr="00C7345F" w:rsidRDefault="00384C43" w:rsidP="00F73F5C">
            <w:pPr>
              <w:pStyle w:val="TableText"/>
              <w:ind w:right="432"/>
              <w:rPr>
                <w:rFonts w:cs="Times New Roman"/>
              </w:rPr>
            </w:pPr>
            <w:r w:rsidRPr="00C7345F">
              <w:t>309</w:t>
            </w:r>
          </w:p>
        </w:tc>
        <w:tc>
          <w:tcPr>
            <w:tcW w:w="830" w:type="dxa"/>
          </w:tcPr>
          <w:p w14:paraId="18F33377" w14:textId="77777777" w:rsidR="00384C43" w:rsidRPr="00C7345F" w:rsidRDefault="00384C43" w:rsidP="00F73F5C">
            <w:pPr>
              <w:pStyle w:val="TableText"/>
              <w:ind w:right="288"/>
            </w:pPr>
            <w:r w:rsidRPr="00C7345F">
              <w:t>1</w:t>
            </w:r>
          </w:p>
        </w:tc>
        <w:tc>
          <w:tcPr>
            <w:tcW w:w="950" w:type="dxa"/>
          </w:tcPr>
          <w:p w14:paraId="450A11BB" w14:textId="77777777" w:rsidR="00384C43" w:rsidRPr="00C7345F" w:rsidRDefault="00384C43" w:rsidP="00F73F5C">
            <w:pPr>
              <w:pStyle w:val="TableText"/>
              <w:ind w:right="144"/>
              <w:rPr>
                <w:rFonts w:cs="Times New Roman"/>
              </w:rPr>
            </w:pPr>
            <w:r w:rsidRPr="00C7345F">
              <w:t>95</w:t>
            </w:r>
          </w:p>
        </w:tc>
        <w:tc>
          <w:tcPr>
            <w:tcW w:w="1512" w:type="dxa"/>
          </w:tcPr>
          <w:p w14:paraId="2E5700EF" w14:textId="77777777" w:rsidR="00384C43" w:rsidRPr="00C7345F" w:rsidRDefault="00384C43" w:rsidP="00F73F5C">
            <w:pPr>
              <w:pStyle w:val="TableText"/>
              <w:ind w:right="432"/>
              <w:rPr>
                <w:color w:val="000000"/>
              </w:rPr>
            </w:pPr>
            <w:r w:rsidRPr="00C7345F">
              <w:t>4.92</w:t>
            </w:r>
          </w:p>
        </w:tc>
      </w:tr>
      <w:tr w:rsidR="00384C43" w:rsidRPr="00C7345F" w14:paraId="495899DF" w14:textId="77777777" w:rsidTr="00F73F5C">
        <w:tc>
          <w:tcPr>
            <w:tcW w:w="1584" w:type="dxa"/>
            <w:noWrap/>
          </w:tcPr>
          <w:p w14:paraId="52E0679C" w14:textId="77777777" w:rsidR="00384C43" w:rsidRPr="00C7345F" w:rsidRDefault="00384C43" w:rsidP="00F73F5C">
            <w:pPr>
              <w:pStyle w:val="TableText"/>
              <w:ind w:right="432"/>
              <w:rPr>
                <w:color w:val="000000"/>
              </w:rPr>
            </w:pPr>
            <w:r w:rsidRPr="00C7345F">
              <w:t>6</w:t>
            </w:r>
          </w:p>
        </w:tc>
        <w:tc>
          <w:tcPr>
            <w:tcW w:w="1577" w:type="dxa"/>
          </w:tcPr>
          <w:p w14:paraId="05F3AB6F" w14:textId="77777777" w:rsidR="00384C43" w:rsidRPr="00C7345F" w:rsidRDefault="00384C43" w:rsidP="00F73F5C">
            <w:pPr>
              <w:pStyle w:val="TableText"/>
              <w:ind w:right="432"/>
              <w:rPr>
                <w:rFonts w:cs="Times New Roman"/>
              </w:rPr>
            </w:pPr>
            <w:r w:rsidRPr="00C7345F">
              <w:t>323</w:t>
            </w:r>
          </w:p>
        </w:tc>
        <w:tc>
          <w:tcPr>
            <w:tcW w:w="830" w:type="dxa"/>
          </w:tcPr>
          <w:p w14:paraId="70047A0B" w14:textId="77777777" w:rsidR="00384C43" w:rsidRPr="00C7345F" w:rsidRDefault="00384C43" w:rsidP="00F73F5C">
            <w:pPr>
              <w:pStyle w:val="TableText"/>
              <w:ind w:right="288"/>
            </w:pPr>
            <w:r w:rsidRPr="00C7345F">
              <w:t>1</w:t>
            </w:r>
          </w:p>
        </w:tc>
        <w:tc>
          <w:tcPr>
            <w:tcW w:w="950" w:type="dxa"/>
          </w:tcPr>
          <w:p w14:paraId="76CAE517" w14:textId="77777777" w:rsidR="00384C43" w:rsidRPr="00C7345F" w:rsidRDefault="00384C43" w:rsidP="00F73F5C">
            <w:pPr>
              <w:pStyle w:val="TableText"/>
              <w:ind w:right="144"/>
              <w:rPr>
                <w:rFonts w:cs="Times New Roman"/>
              </w:rPr>
            </w:pPr>
            <w:r w:rsidRPr="00C7345F">
              <w:t>91</w:t>
            </w:r>
          </w:p>
        </w:tc>
        <w:tc>
          <w:tcPr>
            <w:tcW w:w="1512" w:type="dxa"/>
          </w:tcPr>
          <w:p w14:paraId="60C38F2D" w14:textId="77777777" w:rsidR="00384C43" w:rsidRPr="00C7345F" w:rsidRDefault="00384C43" w:rsidP="00F73F5C">
            <w:pPr>
              <w:pStyle w:val="TableText"/>
              <w:ind w:right="432"/>
              <w:rPr>
                <w:color w:val="000000"/>
              </w:rPr>
            </w:pPr>
            <w:r w:rsidRPr="00C7345F">
              <w:t>4.72</w:t>
            </w:r>
          </w:p>
        </w:tc>
      </w:tr>
      <w:tr w:rsidR="00384C43" w:rsidRPr="00C7345F" w14:paraId="15D53682" w14:textId="77777777" w:rsidTr="00F73F5C">
        <w:tc>
          <w:tcPr>
            <w:tcW w:w="1584" w:type="dxa"/>
            <w:noWrap/>
          </w:tcPr>
          <w:p w14:paraId="6713E8C2" w14:textId="77777777" w:rsidR="00384C43" w:rsidRPr="00C7345F" w:rsidRDefault="00384C43" w:rsidP="00F73F5C">
            <w:pPr>
              <w:pStyle w:val="TableText"/>
              <w:ind w:right="432"/>
              <w:rPr>
                <w:color w:val="000000"/>
              </w:rPr>
            </w:pPr>
            <w:r w:rsidRPr="00C7345F">
              <w:t>7</w:t>
            </w:r>
          </w:p>
        </w:tc>
        <w:tc>
          <w:tcPr>
            <w:tcW w:w="1577" w:type="dxa"/>
          </w:tcPr>
          <w:p w14:paraId="01D55823" w14:textId="77777777" w:rsidR="00384C43" w:rsidRPr="00C7345F" w:rsidRDefault="00384C43" w:rsidP="00F73F5C">
            <w:pPr>
              <w:pStyle w:val="TableText"/>
              <w:ind w:right="432"/>
              <w:rPr>
                <w:rFonts w:cs="Times New Roman"/>
              </w:rPr>
            </w:pPr>
            <w:r w:rsidRPr="00C7345F">
              <w:t>336</w:t>
            </w:r>
          </w:p>
        </w:tc>
        <w:tc>
          <w:tcPr>
            <w:tcW w:w="830" w:type="dxa"/>
          </w:tcPr>
          <w:p w14:paraId="70A2DB47" w14:textId="77777777" w:rsidR="00384C43" w:rsidRPr="00C7345F" w:rsidRDefault="00384C43" w:rsidP="00F73F5C">
            <w:pPr>
              <w:pStyle w:val="TableText"/>
              <w:ind w:right="288"/>
            </w:pPr>
            <w:r w:rsidRPr="00C7345F">
              <w:t>1</w:t>
            </w:r>
          </w:p>
        </w:tc>
        <w:tc>
          <w:tcPr>
            <w:tcW w:w="950" w:type="dxa"/>
          </w:tcPr>
          <w:p w14:paraId="32C32536" w14:textId="77777777" w:rsidR="00384C43" w:rsidRPr="00C7345F" w:rsidRDefault="00384C43" w:rsidP="00F73F5C">
            <w:pPr>
              <w:pStyle w:val="TableText"/>
              <w:ind w:right="144"/>
              <w:rPr>
                <w:rFonts w:cs="Times New Roman"/>
              </w:rPr>
            </w:pPr>
            <w:r w:rsidRPr="00C7345F">
              <w:t>70</w:t>
            </w:r>
          </w:p>
        </w:tc>
        <w:tc>
          <w:tcPr>
            <w:tcW w:w="1512" w:type="dxa"/>
          </w:tcPr>
          <w:p w14:paraId="0377611D" w14:textId="77777777" w:rsidR="00384C43" w:rsidRPr="00C7345F" w:rsidRDefault="00384C43" w:rsidP="00F73F5C">
            <w:pPr>
              <w:pStyle w:val="TableText"/>
              <w:ind w:right="432"/>
              <w:rPr>
                <w:color w:val="000000"/>
              </w:rPr>
            </w:pPr>
            <w:r w:rsidRPr="00C7345F">
              <w:t>3.63</w:t>
            </w:r>
          </w:p>
        </w:tc>
      </w:tr>
      <w:tr w:rsidR="00384C43" w:rsidRPr="00C7345F" w14:paraId="2A833364" w14:textId="77777777" w:rsidTr="00F73F5C">
        <w:tc>
          <w:tcPr>
            <w:tcW w:w="1584" w:type="dxa"/>
            <w:noWrap/>
          </w:tcPr>
          <w:p w14:paraId="2F98C9B5" w14:textId="77777777" w:rsidR="00384C43" w:rsidRPr="00C7345F" w:rsidRDefault="00384C43" w:rsidP="00F73F5C">
            <w:pPr>
              <w:pStyle w:val="TableText"/>
              <w:ind w:right="432"/>
              <w:rPr>
                <w:color w:val="000000"/>
              </w:rPr>
            </w:pPr>
            <w:r w:rsidRPr="00C7345F">
              <w:t>8</w:t>
            </w:r>
          </w:p>
        </w:tc>
        <w:tc>
          <w:tcPr>
            <w:tcW w:w="1577" w:type="dxa"/>
          </w:tcPr>
          <w:p w14:paraId="137EEC3D" w14:textId="77777777" w:rsidR="00384C43" w:rsidRPr="00C7345F" w:rsidRDefault="00384C43" w:rsidP="00F73F5C">
            <w:pPr>
              <w:pStyle w:val="TableText"/>
              <w:ind w:right="432"/>
              <w:rPr>
                <w:rFonts w:cs="Times New Roman"/>
              </w:rPr>
            </w:pPr>
            <w:r w:rsidRPr="00C7345F">
              <w:t>348</w:t>
            </w:r>
          </w:p>
        </w:tc>
        <w:tc>
          <w:tcPr>
            <w:tcW w:w="830" w:type="dxa"/>
          </w:tcPr>
          <w:p w14:paraId="07399E94" w14:textId="77777777" w:rsidR="00384C43" w:rsidRPr="00C7345F" w:rsidRDefault="00384C43" w:rsidP="00F73F5C">
            <w:pPr>
              <w:pStyle w:val="TableText"/>
              <w:ind w:right="288"/>
            </w:pPr>
            <w:r w:rsidRPr="00C7345F">
              <w:t>1</w:t>
            </w:r>
          </w:p>
        </w:tc>
        <w:tc>
          <w:tcPr>
            <w:tcW w:w="950" w:type="dxa"/>
          </w:tcPr>
          <w:p w14:paraId="48855301" w14:textId="77777777" w:rsidR="00384C43" w:rsidRPr="00C7345F" w:rsidRDefault="00384C43" w:rsidP="00F73F5C">
            <w:pPr>
              <w:pStyle w:val="TableText"/>
              <w:ind w:right="144"/>
              <w:rPr>
                <w:rFonts w:cs="Times New Roman"/>
              </w:rPr>
            </w:pPr>
            <w:r w:rsidRPr="00C7345F">
              <w:t>79</w:t>
            </w:r>
          </w:p>
        </w:tc>
        <w:tc>
          <w:tcPr>
            <w:tcW w:w="1512" w:type="dxa"/>
          </w:tcPr>
          <w:p w14:paraId="3DCE32E4" w14:textId="77777777" w:rsidR="00384C43" w:rsidRPr="00C7345F" w:rsidRDefault="00384C43" w:rsidP="00F73F5C">
            <w:pPr>
              <w:pStyle w:val="TableText"/>
              <w:ind w:right="432"/>
              <w:rPr>
                <w:color w:val="000000"/>
              </w:rPr>
            </w:pPr>
            <w:r w:rsidRPr="00C7345F">
              <w:t>4.10</w:t>
            </w:r>
          </w:p>
        </w:tc>
      </w:tr>
      <w:tr w:rsidR="00384C43" w:rsidRPr="00C7345F" w14:paraId="3585907E" w14:textId="77777777" w:rsidTr="00F73F5C">
        <w:tc>
          <w:tcPr>
            <w:tcW w:w="1584" w:type="dxa"/>
            <w:noWrap/>
          </w:tcPr>
          <w:p w14:paraId="06573FA6" w14:textId="77777777" w:rsidR="00384C43" w:rsidRPr="00C7345F" w:rsidRDefault="00384C43" w:rsidP="00F73F5C">
            <w:pPr>
              <w:pStyle w:val="TableText"/>
              <w:ind w:right="432"/>
              <w:rPr>
                <w:color w:val="000000"/>
              </w:rPr>
            </w:pPr>
            <w:r w:rsidRPr="00C7345F">
              <w:t>9</w:t>
            </w:r>
          </w:p>
        </w:tc>
        <w:tc>
          <w:tcPr>
            <w:tcW w:w="1577" w:type="dxa"/>
          </w:tcPr>
          <w:p w14:paraId="5C317F3F" w14:textId="77777777" w:rsidR="00384C43" w:rsidRPr="00C7345F" w:rsidRDefault="00384C43" w:rsidP="00F73F5C">
            <w:pPr>
              <w:pStyle w:val="TableText"/>
              <w:ind w:right="432"/>
              <w:rPr>
                <w:rFonts w:cs="Times New Roman"/>
              </w:rPr>
            </w:pPr>
            <w:r w:rsidRPr="00C7345F">
              <w:t>361</w:t>
            </w:r>
          </w:p>
        </w:tc>
        <w:tc>
          <w:tcPr>
            <w:tcW w:w="830" w:type="dxa"/>
          </w:tcPr>
          <w:p w14:paraId="71EB79B6" w14:textId="77777777" w:rsidR="00384C43" w:rsidRPr="00C7345F" w:rsidRDefault="00384C43" w:rsidP="00F73F5C">
            <w:pPr>
              <w:pStyle w:val="TableText"/>
              <w:ind w:right="288"/>
            </w:pPr>
            <w:r w:rsidRPr="00C7345F">
              <w:t>1</w:t>
            </w:r>
          </w:p>
        </w:tc>
        <w:tc>
          <w:tcPr>
            <w:tcW w:w="950" w:type="dxa"/>
          </w:tcPr>
          <w:p w14:paraId="71A9358C" w14:textId="77777777" w:rsidR="00384C43" w:rsidRPr="00C7345F" w:rsidRDefault="00384C43" w:rsidP="00F73F5C">
            <w:pPr>
              <w:pStyle w:val="TableText"/>
              <w:ind w:right="144"/>
              <w:rPr>
                <w:rFonts w:cs="Times New Roman"/>
              </w:rPr>
            </w:pPr>
            <w:r w:rsidRPr="00C7345F">
              <w:t>77</w:t>
            </w:r>
          </w:p>
        </w:tc>
        <w:tc>
          <w:tcPr>
            <w:tcW w:w="1512" w:type="dxa"/>
          </w:tcPr>
          <w:p w14:paraId="03783493" w14:textId="77777777" w:rsidR="00384C43" w:rsidRPr="00C7345F" w:rsidRDefault="00384C43" w:rsidP="00F73F5C">
            <w:pPr>
              <w:pStyle w:val="TableText"/>
              <w:ind w:right="432"/>
              <w:rPr>
                <w:color w:val="000000"/>
              </w:rPr>
            </w:pPr>
            <w:r w:rsidRPr="00C7345F">
              <w:t>3.99</w:t>
            </w:r>
          </w:p>
        </w:tc>
      </w:tr>
      <w:tr w:rsidR="00384C43" w:rsidRPr="00C7345F" w14:paraId="7E4B3E8F" w14:textId="77777777" w:rsidTr="00F73F5C">
        <w:tc>
          <w:tcPr>
            <w:tcW w:w="1584" w:type="dxa"/>
            <w:noWrap/>
          </w:tcPr>
          <w:p w14:paraId="6005083D" w14:textId="77777777" w:rsidR="00384C43" w:rsidRPr="00C7345F" w:rsidRDefault="00384C43" w:rsidP="00F73F5C">
            <w:pPr>
              <w:pStyle w:val="TableText"/>
              <w:ind w:right="432"/>
              <w:rPr>
                <w:color w:val="000000"/>
              </w:rPr>
            </w:pPr>
            <w:r w:rsidRPr="00C7345F">
              <w:t>10</w:t>
            </w:r>
          </w:p>
        </w:tc>
        <w:tc>
          <w:tcPr>
            <w:tcW w:w="1577" w:type="dxa"/>
          </w:tcPr>
          <w:p w14:paraId="3C19FD87" w14:textId="77777777" w:rsidR="00384C43" w:rsidRPr="00C7345F" w:rsidRDefault="00384C43" w:rsidP="00F73F5C">
            <w:pPr>
              <w:pStyle w:val="TableText"/>
              <w:ind w:right="432"/>
              <w:rPr>
                <w:rFonts w:cs="Times New Roman"/>
              </w:rPr>
            </w:pPr>
            <w:r w:rsidRPr="00C7345F">
              <w:t>374</w:t>
            </w:r>
          </w:p>
        </w:tc>
        <w:tc>
          <w:tcPr>
            <w:tcW w:w="830" w:type="dxa"/>
          </w:tcPr>
          <w:p w14:paraId="4C1FF710" w14:textId="77777777" w:rsidR="00384C43" w:rsidRPr="00C7345F" w:rsidRDefault="00384C43" w:rsidP="00F73F5C">
            <w:pPr>
              <w:pStyle w:val="TableText"/>
              <w:ind w:right="288"/>
            </w:pPr>
            <w:r w:rsidRPr="00C7345F">
              <w:t>2</w:t>
            </w:r>
          </w:p>
        </w:tc>
        <w:tc>
          <w:tcPr>
            <w:tcW w:w="950" w:type="dxa"/>
          </w:tcPr>
          <w:p w14:paraId="0156048C" w14:textId="77777777" w:rsidR="00384C43" w:rsidRPr="00C7345F" w:rsidRDefault="00384C43" w:rsidP="00F73F5C">
            <w:pPr>
              <w:pStyle w:val="TableText"/>
              <w:ind w:right="144"/>
              <w:rPr>
                <w:rFonts w:cs="Times New Roman"/>
              </w:rPr>
            </w:pPr>
            <w:r w:rsidRPr="00C7345F">
              <w:t>89</w:t>
            </w:r>
          </w:p>
        </w:tc>
        <w:tc>
          <w:tcPr>
            <w:tcW w:w="1512" w:type="dxa"/>
          </w:tcPr>
          <w:p w14:paraId="5BF91944" w14:textId="77777777" w:rsidR="00384C43" w:rsidRPr="00C7345F" w:rsidRDefault="00384C43" w:rsidP="00F73F5C">
            <w:pPr>
              <w:pStyle w:val="TableText"/>
              <w:ind w:right="432"/>
              <w:rPr>
                <w:color w:val="000000"/>
              </w:rPr>
            </w:pPr>
            <w:r w:rsidRPr="00C7345F">
              <w:t>4.61</w:t>
            </w:r>
          </w:p>
        </w:tc>
      </w:tr>
      <w:tr w:rsidR="00384C43" w:rsidRPr="00C7345F" w14:paraId="094EA0D3" w14:textId="77777777" w:rsidTr="00F73F5C">
        <w:tc>
          <w:tcPr>
            <w:tcW w:w="1584" w:type="dxa"/>
            <w:noWrap/>
          </w:tcPr>
          <w:p w14:paraId="27ABFF18" w14:textId="77777777" w:rsidR="00384C43" w:rsidRPr="00C7345F" w:rsidRDefault="00384C43" w:rsidP="00F73F5C">
            <w:pPr>
              <w:pStyle w:val="TableText"/>
              <w:ind w:right="432"/>
              <w:rPr>
                <w:color w:val="000000"/>
              </w:rPr>
            </w:pPr>
            <w:r w:rsidRPr="00C7345F">
              <w:t>11</w:t>
            </w:r>
          </w:p>
        </w:tc>
        <w:tc>
          <w:tcPr>
            <w:tcW w:w="1577" w:type="dxa"/>
          </w:tcPr>
          <w:p w14:paraId="0C65FB09" w14:textId="77777777" w:rsidR="00384C43" w:rsidRPr="00C7345F" w:rsidRDefault="00384C43" w:rsidP="00F73F5C">
            <w:pPr>
              <w:pStyle w:val="TableText"/>
              <w:ind w:right="432"/>
              <w:rPr>
                <w:rFonts w:cs="Times New Roman"/>
              </w:rPr>
            </w:pPr>
            <w:r w:rsidRPr="00C7345F">
              <w:t>387</w:t>
            </w:r>
          </w:p>
        </w:tc>
        <w:tc>
          <w:tcPr>
            <w:tcW w:w="830" w:type="dxa"/>
          </w:tcPr>
          <w:p w14:paraId="3F5C4E67" w14:textId="77777777" w:rsidR="00384C43" w:rsidRPr="00C7345F" w:rsidRDefault="00384C43" w:rsidP="00F73F5C">
            <w:pPr>
              <w:pStyle w:val="TableText"/>
              <w:ind w:right="288"/>
            </w:pPr>
            <w:r w:rsidRPr="00C7345F">
              <w:t>2</w:t>
            </w:r>
          </w:p>
        </w:tc>
        <w:tc>
          <w:tcPr>
            <w:tcW w:w="950" w:type="dxa"/>
          </w:tcPr>
          <w:p w14:paraId="53389FDB" w14:textId="77777777" w:rsidR="00384C43" w:rsidRPr="00C7345F" w:rsidRDefault="00384C43" w:rsidP="00F73F5C">
            <w:pPr>
              <w:pStyle w:val="TableText"/>
              <w:ind w:right="144"/>
              <w:rPr>
                <w:rFonts w:cs="Times New Roman"/>
              </w:rPr>
            </w:pPr>
            <w:r w:rsidRPr="00C7345F">
              <w:t>85</w:t>
            </w:r>
          </w:p>
        </w:tc>
        <w:tc>
          <w:tcPr>
            <w:tcW w:w="1512" w:type="dxa"/>
          </w:tcPr>
          <w:p w14:paraId="3E59779D" w14:textId="77777777" w:rsidR="00384C43" w:rsidRPr="00C7345F" w:rsidRDefault="00384C43" w:rsidP="00F73F5C">
            <w:pPr>
              <w:pStyle w:val="TableText"/>
              <w:ind w:right="432"/>
              <w:rPr>
                <w:color w:val="000000"/>
              </w:rPr>
            </w:pPr>
            <w:r w:rsidRPr="00C7345F">
              <w:t>4.41</w:t>
            </w:r>
          </w:p>
        </w:tc>
      </w:tr>
      <w:tr w:rsidR="00384C43" w:rsidRPr="00C7345F" w14:paraId="29DFCB51" w14:textId="77777777" w:rsidTr="00F73F5C">
        <w:tc>
          <w:tcPr>
            <w:tcW w:w="1584" w:type="dxa"/>
            <w:noWrap/>
          </w:tcPr>
          <w:p w14:paraId="287C6983" w14:textId="77777777" w:rsidR="00384C43" w:rsidRPr="00C7345F" w:rsidRDefault="00384C43" w:rsidP="00F73F5C">
            <w:pPr>
              <w:pStyle w:val="TableText"/>
              <w:ind w:right="432"/>
              <w:rPr>
                <w:color w:val="000000"/>
              </w:rPr>
            </w:pPr>
            <w:r w:rsidRPr="00C7345F">
              <w:t>12</w:t>
            </w:r>
          </w:p>
        </w:tc>
        <w:tc>
          <w:tcPr>
            <w:tcW w:w="1577" w:type="dxa"/>
          </w:tcPr>
          <w:p w14:paraId="47E89C88" w14:textId="77777777" w:rsidR="00384C43" w:rsidRPr="00C7345F" w:rsidRDefault="00384C43" w:rsidP="00F73F5C">
            <w:pPr>
              <w:pStyle w:val="TableText"/>
              <w:ind w:right="432"/>
              <w:rPr>
                <w:rFonts w:cs="Times New Roman"/>
              </w:rPr>
            </w:pPr>
            <w:r w:rsidRPr="00C7345F">
              <w:t>401</w:t>
            </w:r>
          </w:p>
        </w:tc>
        <w:tc>
          <w:tcPr>
            <w:tcW w:w="830" w:type="dxa"/>
          </w:tcPr>
          <w:p w14:paraId="41C9F45C" w14:textId="77777777" w:rsidR="00384C43" w:rsidRPr="00C7345F" w:rsidRDefault="00384C43" w:rsidP="00F73F5C">
            <w:pPr>
              <w:pStyle w:val="TableText"/>
              <w:ind w:right="288"/>
            </w:pPr>
            <w:r w:rsidRPr="00C7345F">
              <w:t>2</w:t>
            </w:r>
          </w:p>
        </w:tc>
        <w:tc>
          <w:tcPr>
            <w:tcW w:w="950" w:type="dxa"/>
          </w:tcPr>
          <w:p w14:paraId="7BB036EC" w14:textId="77777777" w:rsidR="00384C43" w:rsidRPr="00C7345F" w:rsidRDefault="00384C43" w:rsidP="00F73F5C">
            <w:pPr>
              <w:pStyle w:val="TableText"/>
              <w:ind w:right="144"/>
              <w:rPr>
                <w:rFonts w:cs="Times New Roman"/>
              </w:rPr>
            </w:pPr>
            <w:r w:rsidRPr="00C7345F">
              <w:t>88</w:t>
            </w:r>
          </w:p>
        </w:tc>
        <w:tc>
          <w:tcPr>
            <w:tcW w:w="1512" w:type="dxa"/>
          </w:tcPr>
          <w:p w14:paraId="32380335" w14:textId="77777777" w:rsidR="00384C43" w:rsidRPr="00C7345F" w:rsidRDefault="00384C43" w:rsidP="00F73F5C">
            <w:pPr>
              <w:pStyle w:val="TableText"/>
              <w:ind w:right="432"/>
              <w:rPr>
                <w:color w:val="000000"/>
              </w:rPr>
            </w:pPr>
            <w:r w:rsidRPr="00C7345F">
              <w:t>4.56</w:t>
            </w:r>
          </w:p>
        </w:tc>
      </w:tr>
      <w:tr w:rsidR="00384C43" w:rsidRPr="00C7345F" w14:paraId="18376DA3" w14:textId="77777777" w:rsidTr="00F73F5C">
        <w:tc>
          <w:tcPr>
            <w:tcW w:w="1584" w:type="dxa"/>
            <w:noWrap/>
          </w:tcPr>
          <w:p w14:paraId="0987ABB6" w14:textId="77777777" w:rsidR="00384C43" w:rsidRPr="00C7345F" w:rsidRDefault="00384C43" w:rsidP="00F73F5C">
            <w:pPr>
              <w:pStyle w:val="TableText"/>
              <w:ind w:right="432"/>
              <w:rPr>
                <w:color w:val="000000"/>
              </w:rPr>
            </w:pPr>
            <w:r w:rsidRPr="00C7345F">
              <w:t>13</w:t>
            </w:r>
          </w:p>
        </w:tc>
        <w:tc>
          <w:tcPr>
            <w:tcW w:w="1577" w:type="dxa"/>
          </w:tcPr>
          <w:p w14:paraId="34D30AF5" w14:textId="77777777" w:rsidR="00384C43" w:rsidRPr="00C7345F" w:rsidRDefault="00384C43" w:rsidP="00F73F5C">
            <w:pPr>
              <w:pStyle w:val="TableText"/>
              <w:ind w:right="432"/>
              <w:rPr>
                <w:rFonts w:cs="Times New Roman"/>
              </w:rPr>
            </w:pPr>
            <w:r w:rsidRPr="00C7345F">
              <w:t>416</w:t>
            </w:r>
          </w:p>
        </w:tc>
        <w:tc>
          <w:tcPr>
            <w:tcW w:w="830" w:type="dxa"/>
          </w:tcPr>
          <w:p w14:paraId="1F58286E" w14:textId="77777777" w:rsidR="00384C43" w:rsidRPr="00C7345F" w:rsidRDefault="00384C43" w:rsidP="00F73F5C">
            <w:pPr>
              <w:pStyle w:val="TableText"/>
              <w:ind w:right="288"/>
            </w:pPr>
            <w:r w:rsidRPr="00C7345F">
              <w:t>2</w:t>
            </w:r>
          </w:p>
        </w:tc>
        <w:tc>
          <w:tcPr>
            <w:tcW w:w="950" w:type="dxa"/>
          </w:tcPr>
          <w:p w14:paraId="1413CC1F" w14:textId="77777777" w:rsidR="00384C43" w:rsidRPr="00C7345F" w:rsidRDefault="00384C43" w:rsidP="00F73F5C">
            <w:pPr>
              <w:pStyle w:val="TableText"/>
              <w:ind w:right="144"/>
              <w:rPr>
                <w:rFonts w:cs="Times New Roman"/>
              </w:rPr>
            </w:pPr>
            <w:r w:rsidRPr="00C7345F">
              <w:t>96</w:t>
            </w:r>
          </w:p>
        </w:tc>
        <w:tc>
          <w:tcPr>
            <w:tcW w:w="1512" w:type="dxa"/>
          </w:tcPr>
          <w:p w14:paraId="568A71AA" w14:textId="77777777" w:rsidR="00384C43" w:rsidRPr="00C7345F" w:rsidRDefault="00384C43" w:rsidP="00F73F5C">
            <w:pPr>
              <w:pStyle w:val="TableText"/>
              <w:ind w:right="432"/>
              <w:rPr>
                <w:color w:val="000000"/>
              </w:rPr>
            </w:pPr>
            <w:r w:rsidRPr="00C7345F">
              <w:t>4.98</w:t>
            </w:r>
          </w:p>
        </w:tc>
      </w:tr>
      <w:tr w:rsidR="00384C43" w:rsidRPr="00C7345F" w14:paraId="4B4F6210" w14:textId="77777777" w:rsidTr="00F73F5C">
        <w:tc>
          <w:tcPr>
            <w:tcW w:w="1584" w:type="dxa"/>
            <w:noWrap/>
          </w:tcPr>
          <w:p w14:paraId="2175C8C1" w14:textId="77777777" w:rsidR="00384C43" w:rsidRPr="00C7345F" w:rsidRDefault="00384C43" w:rsidP="00F73F5C">
            <w:pPr>
              <w:pStyle w:val="TableText"/>
              <w:ind w:right="432"/>
              <w:rPr>
                <w:color w:val="000000"/>
              </w:rPr>
            </w:pPr>
            <w:r w:rsidRPr="00C7345F">
              <w:t>14</w:t>
            </w:r>
          </w:p>
        </w:tc>
        <w:tc>
          <w:tcPr>
            <w:tcW w:w="1577" w:type="dxa"/>
          </w:tcPr>
          <w:p w14:paraId="3EA352FB" w14:textId="77777777" w:rsidR="00384C43" w:rsidRPr="00C7345F" w:rsidRDefault="00384C43" w:rsidP="00F73F5C">
            <w:pPr>
              <w:pStyle w:val="TableText"/>
              <w:ind w:right="432"/>
              <w:rPr>
                <w:rFonts w:cs="Times New Roman"/>
              </w:rPr>
            </w:pPr>
            <w:r w:rsidRPr="00C7345F">
              <w:t>433</w:t>
            </w:r>
          </w:p>
        </w:tc>
        <w:tc>
          <w:tcPr>
            <w:tcW w:w="830" w:type="dxa"/>
          </w:tcPr>
          <w:p w14:paraId="1AB329DF" w14:textId="77777777" w:rsidR="00384C43" w:rsidRPr="00C7345F" w:rsidRDefault="00384C43" w:rsidP="00F73F5C">
            <w:pPr>
              <w:pStyle w:val="TableText"/>
              <w:ind w:right="288"/>
            </w:pPr>
            <w:r w:rsidRPr="00C7345F">
              <w:t>2</w:t>
            </w:r>
          </w:p>
        </w:tc>
        <w:tc>
          <w:tcPr>
            <w:tcW w:w="950" w:type="dxa"/>
          </w:tcPr>
          <w:p w14:paraId="665A1CD0" w14:textId="77777777" w:rsidR="00384C43" w:rsidRPr="00C7345F" w:rsidRDefault="00384C43" w:rsidP="00F73F5C">
            <w:pPr>
              <w:pStyle w:val="TableText"/>
              <w:ind w:right="144"/>
              <w:rPr>
                <w:rFonts w:cs="Times New Roman"/>
              </w:rPr>
            </w:pPr>
            <w:r w:rsidRPr="00C7345F">
              <w:t>70</w:t>
            </w:r>
          </w:p>
        </w:tc>
        <w:tc>
          <w:tcPr>
            <w:tcW w:w="1512" w:type="dxa"/>
          </w:tcPr>
          <w:p w14:paraId="2A10385F" w14:textId="77777777" w:rsidR="00384C43" w:rsidRPr="00C7345F" w:rsidRDefault="00384C43" w:rsidP="00F73F5C">
            <w:pPr>
              <w:pStyle w:val="TableText"/>
              <w:ind w:right="432"/>
              <w:rPr>
                <w:color w:val="000000"/>
              </w:rPr>
            </w:pPr>
            <w:r w:rsidRPr="00C7345F">
              <w:t>3.63</w:t>
            </w:r>
          </w:p>
        </w:tc>
      </w:tr>
      <w:tr w:rsidR="00384C43" w:rsidRPr="00C7345F" w14:paraId="43B7B593" w14:textId="77777777" w:rsidTr="00F73F5C">
        <w:tc>
          <w:tcPr>
            <w:tcW w:w="1584" w:type="dxa"/>
            <w:noWrap/>
          </w:tcPr>
          <w:p w14:paraId="3F71D994" w14:textId="77777777" w:rsidR="00384C43" w:rsidRPr="00C7345F" w:rsidRDefault="00384C43" w:rsidP="00F73F5C">
            <w:pPr>
              <w:pStyle w:val="TableText"/>
              <w:ind w:right="432"/>
              <w:rPr>
                <w:color w:val="000000"/>
              </w:rPr>
            </w:pPr>
            <w:r w:rsidRPr="00C7345F">
              <w:t>15</w:t>
            </w:r>
          </w:p>
        </w:tc>
        <w:tc>
          <w:tcPr>
            <w:tcW w:w="1577" w:type="dxa"/>
          </w:tcPr>
          <w:p w14:paraId="0DB4CD79" w14:textId="77777777" w:rsidR="00384C43" w:rsidRPr="00C7345F" w:rsidRDefault="00384C43" w:rsidP="00F73F5C">
            <w:pPr>
              <w:pStyle w:val="TableText"/>
              <w:ind w:right="432"/>
              <w:rPr>
                <w:rFonts w:cs="Times New Roman"/>
              </w:rPr>
            </w:pPr>
            <w:r w:rsidRPr="00C7345F">
              <w:t>452</w:t>
            </w:r>
          </w:p>
        </w:tc>
        <w:tc>
          <w:tcPr>
            <w:tcW w:w="830" w:type="dxa"/>
          </w:tcPr>
          <w:p w14:paraId="6C3B521A" w14:textId="77777777" w:rsidR="00384C43" w:rsidRPr="00C7345F" w:rsidRDefault="00384C43" w:rsidP="00F73F5C">
            <w:pPr>
              <w:pStyle w:val="TableText"/>
              <w:ind w:right="288"/>
            </w:pPr>
            <w:r w:rsidRPr="00C7345F">
              <w:t>3</w:t>
            </w:r>
          </w:p>
        </w:tc>
        <w:tc>
          <w:tcPr>
            <w:tcW w:w="950" w:type="dxa"/>
          </w:tcPr>
          <w:p w14:paraId="3AC9A3A9" w14:textId="77777777" w:rsidR="00384C43" w:rsidRPr="00C7345F" w:rsidRDefault="00384C43" w:rsidP="00F73F5C">
            <w:pPr>
              <w:pStyle w:val="TableText"/>
              <w:ind w:right="144"/>
              <w:rPr>
                <w:rFonts w:cs="Times New Roman"/>
              </w:rPr>
            </w:pPr>
            <w:r w:rsidRPr="00C7345F">
              <w:t>87</w:t>
            </w:r>
          </w:p>
        </w:tc>
        <w:tc>
          <w:tcPr>
            <w:tcW w:w="1512" w:type="dxa"/>
          </w:tcPr>
          <w:p w14:paraId="649859BE" w14:textId="77777777" w:rsidR="00384C43" w:rsidRPr="00C7345F" w:rsidRDefault="00384C43" w:rsidP="00F73F5C">
            <w:pPr>
              <w:pStyle w:val="TableText"/>
              <w:ind w:right="432"/>
              <w:rPr>
                <w:color w:val="000000"/>
              </w:rPr>
            </w:pPr>
            <w:r w:rsidRPr="00C7345F">
              <w:t>4.51</w:t>
            </w:r>
          </w:p>
        </w:tc>
      </w:tr>
      <w:tr w:rsidR="00384C43" w:rsidRPr="00C7345F" w14:paraId="3D12C2FC" w14:textId="77777777" w:rsidTr="00F73F5C">
        <w:tc>
          <w:tcPr>
            <w:tcW w:w="1584" w:type="dxa"/>
            <w:noWrap/>
          </w:tcPr>
          <w:p w14:paraId="79BDA34A" w14:textId="77777777" w:rsidR="00384C43" w:rsidRPr="00C7345F" w:rsidRDefault="00384C43" w:rsidP="00F73F5C">
            <w:pPr>
              <w:pStyle w:val="TableText"/>
              <w:ind w:right="432"/>
            </w:pPr>
            <w:r w:rsidRPr="00C7345F">
              <w:t>16</w:t>
            </w:r>
          </w:p>
        </w:tc>
        <w:tc>
          <w:tcPr>
            <w:tcW w:w="1577" w:type="dxa"/>
          </w:tcPr>
          <w:p w14:paraId="7B2E3462" w14:textId="77777777" w:rsidR="00384C43" w:rsidRPr="00C7345F" w:rsidRDefault="00384C43" w:rsidP="00F73F5C">
            <w:pPr>
              <w:pStyle w:val="TableText"/>
              <w:ind w:right="432"/>
              <w:rPr>
                <w:rFonts w:cs="Times New Roman"/>
              </w:rPr>
            </w:pPr>
            <w:r w:rsidRPr="00C7345F">
              <w:t>477</w:t>
            </w:r>
          </w:p>
        </w:tc>
        <w:tc>
          <w:tcPr>
            <w:tcW w:w="830" w:type="dxa"/>
          </w:tcPr>
          <w:p w14:paraId="369C8006" w14:textId="77777777" w:rsidR="00384C43" w:rsidRPr="00C7345F" w:rsidRDefault="00384C43" w:rsidP="00F73F5C">
            <w:pPr>
              <w:pStyle w:val="TableText"/>
              <w:ind w:right="288"/>
            </w:pPr>
            <w:r w:rsidRPr="00C7345F">
              <w:t>3</w:t>
            </w:r>
          </w:p>
        </w:tc>
        <w:tc>
          <w:tcPr>
            <w:tcW w:w="950" w:type="dxa"/>
          </w:tcPr>
          <w:p w14:paraId="2CE839BA" w14:textId="77777777" w:rsidR="00384C43" w:rsidRPr="00C7345F" w:rsidRDefault="00384C43" w:rsidP="00F73F5C">
            <w:pPr>
              <w:pStyle w:val="TableText"/>
              <w:ind w:right="144"/>
              <w:rPr>
                <w:rFonts w:cs="Times New Roman"/>
              </w:rPr>
            </w:pPr>
            <w:r w:rsidRPr="00C7345F">
              <w:t>84</w:t>
            </w:r>
          </w:p>
        </w:tc>
        <w:tc>
          <w:tcPr>
            <w:tcW w:w="1512" w:type="dxa"/>
          </w:tcPr>
          <w:p w14:paraId="63FB5C5A" w14:textId="77777777" w:rsidR="00384C43" w:rsidRPr="00C7345F" w:rsidRDefault="00384C43" w:rsidP="00F73F5C">
            <w:pPr>
              <w:pStyle w:val="TableText"/>
              <w:ind w:right="432"/>
              <w:rPr>
                <w:color w:val="000000"/>
              </w:rPr>
            </w:pPr>
            <w:r w:rsidRPr="00C7345F">
              <w:t>4.35</w:t>
            </w:r>
          </w:p>
        </w:tc>
      </w:tr>
      <w:tr w:rsidR="00384C43" w:rsidRPr="00C7345F" w14:paraId="0060D88E" w14:textId="77777777" w:rsidTr="00F73F5C">
        <w:tc>
          <w:tcPr>
            <w:tcW w:w="1584" w:type="dxa"/>
            <w:noWrap/>
          </w:tcPr>
          <w:p w14:paraId="13CF12AB" w14:textId="77777777" w:rsidR="00384C43" w:rsidRPr="00C7345F" w:rsidRDefault="00384C43" w:rsidP="00F73F5C">
            <w:pPr>
              <w:pStyle w:val="TableText"/>
              <w:ind w:right="432"/>
            </w:pPr>
            <w:r w:rsidRPr="00C7345F">
              <w:t>17</w:t>
            </w:r>
          </w:p>
        </w:tc>
        <w:tc>
          <w:tcPr>
            <w:tcW w:w="1577" w:type="dxa"/>
          </w:tcPr>
          <w:p w14:paraId="0A0BEACA" w14:textId="77777777" w:rsidR="00384C43" w:rsidRPr="00C7345F" w:rsidRDefault="00384C43" w:rsidP="00F73F5C">
            <w:pPr>
              <w:pStyle w:val="TableText"/>
              <w:ind w:right="432"/>
              <w:rPr>
                <w:rFonts w:cs="Times New Roman"/>
              </w:rPr>
            </w:pPr>
            <w:r w:rsidRPr="00C7345F">
              <w:t>515</w:t>
            </w:r>
          </w:p>
        </w:tc>
        <w:tc>
          <w:tcPr>
            <w:tcW w:w="830" w:type="dxa"/>
          </w:tcPr>
          <w:p w14:paraId="063AF17F" w14:textId="77777777" w:rsidR="00384C43" w:rsidRPr="00C7345F" w:rsidRDefault="00384C43" w:rsidP="00F73F5C">
            <w:pPr>
              <w:pStyle w:val="TableText"/>
              <w:ind w:right="288"/>
            </w:pPr>
            <w:r w:rsidRPr="00C7345F">
              <w:t>3</w:t>
            </w:r>
          </w:p>
        </w:tc>
        <w:tc>
          <w:tcPr>
            <w:tcW w:w="950" w:type="dxa"/>
          </w:tcPr>
          <w:p w14:paraId="1E4F4BC3" w14:textId="77777777" w:rsidR="00384C43" w:rsidRPr="00C7345F" w:rsidRDefault="00384C43" w:rsidP="00F73F5C">
            <w:pPr>
              <w:pStyle w:val="TableText"/>
              <w:ind w:right="144"/>
              <w:rPr>
                <w:rFonts w:cs="Times New Roman"/>
              </w:rPr>
            </w:pPr>
            <w:r w:rsidRPr="00C7345F">
              <w:t>65</w:t>
            </w:r>
          </w:p>
        </w:tc>
        <w:tc>
          <w:tcPr>
            <w:tcW w:w="1512" w:type="dxa"/>
          </w:tcPr>
          <w:p w14:paraId="631A3B46" w14:textId="77777777" w:rsidR="00384C43" w:rsidRPr="00C7345F" w:rsidRDefault="00384C43" w:rsidP="00F73F5C">
            <w:pPr>
              <w:pStyle w:val="TableText"/>
              <w:ind w:right="432"/>
              <w:rPr>
                <w:color w:val="000000"/>
              </w:rPr>
            </w:pPr>
            <w:r w:rsidRPr="00C7345F">
              <w:t>3.37</w:t>
            </w:r>
          </w:p>
        </w:tc>
      </w:tr>
      <w:tr w:rsidR="00384C43" w:rsidRPr="00C7345F" w14:paraId="1D3AC19B" w14:textId="77777777" w:rsidTr="00F73F5C">
        <w:tc>
          <w:tcPr>
            <w:tcW w:w="1584" w:type="dxa"/>
            <w:noWrap/>
          </w:tcPr>
          <w:p w14:paraId="1E60772F" w14:textId="77777777" w:rsidR="00384C43" w:rsidRPr="00C7345F" w:rsidRDefault="00384C43" w:rsidP="00F73F5C">
            <w:pPr>
              <w:pStyle w:val="TableText"/>
              <w:ind w:right="432"/>
            </w:pPr>
            <w:r w:rsidRPr="00C7345F">
              <w:t>18</w:t>
            </w:r>
          </w:p>
        </w:tc>
        <w:tc>
          <w:tcPr>
            <w:tcW w:w="1577" w:type="dxa"/>
          </w:tcPr>
          <w:p w14:paraId="75C9175F" w14:textId="77777777" w:rsidR="00384C43" w:rsidRPr="00C7345F" w:rsidRDefault="00384C43" w:rsidP="00F73F5C">
            <w:pPr>
              <w:pStyle w:val="TableText"/>
              <w:ind w:right="432"/>
              <w:rPr>
                <w:rFonts w:cs="Times New Roman"/>
              </w:rPr>
            </w:pPr>
            <w:r w:rsidRPr="00C7345F">
              <w:t>600</w:t>
            </w:r>
          </w:p>
        </w:tc>
        <w:tc>
          <w:tcPr>
            <w:tcW w:w="830" w:type="dxa"/>
          </w:tcPr>
          <w:p w14:paraId="3E9282CF" w14:textId="77777777" w:rsidR="00384C43" w:rsidRPr="00C7345F" w:rsidRDefault="00384C43" w:rsidP="00F73F5C">
            <w:pPr>
              <w:pStyle w:val="TableText"/>
              <w:ind w:right="288"/>
            </w:pPr>
            <w:r w:rsidRPr="00C7345F">
              <w:t>3</w:t>
            </w:r>
          </w:p>
        </w:tc>
        <w:tc>
          <w:tcPr>
            <w:tcW w:w="950" w:type="dxa"/>
          </w:tcPr>
          <w:p w14:paraId="15B11D3D" w14:textId="77777777" w:rsidR="00384C43" w:rsidRPr="00C7345F" w:rsidRDefault="00384C43" w:rsidP="00F73F5C">
            <w:pPr>
              <w:pStyle w:val="TableText"/>
              <w:ind w:right="144"/>
              <w:rPr>
                <w:rFonts w:cs="Times New Roman"/>
              </w:rPr>
            </w:pPr>
            <w:r w:rsidRPr="00C7345F">
              <w:t>38</w:t>
            </w:r>
          </w:p>
        </w:tc>
        <w:tc>
          <w:tcPr>
            <w:tcW w:w="1512" w:type="dxa"/>
          </w:tcPr>
          <w:p w14:paraId="46BB5F10" w14:textId="77777777" w:rsidR="00384C43" w:rsidRPr="00C7345F" w:rsidRDefault="00384C43" w:rsidP="00F73F5C">
            <w:pPr>
              <w:pStyle w:val="TableText"/>
              <w:ind w:right="432"/>
              <w:rPr>
                <w:color w:val="000000"/>
              </w:rPr>
            </w:pPr>
            <w:r w:rsidRPr="00C7345F">
              <w:t>1.97</w:t>
            </w:r>
          </w:p>
        </w:tc>
      </w:tr>
    </w:tbl>
    <w:p w14:paraId="72221426" w14:textId="4E4DC631" w:rsidR="00384C43" w:rsidRPr="00C7345F" w:rsidRDefault="00384C43" w:rsidP="00F73F5C">
      <w:pPr>
        <w:pStyle w:val="Caption"/>
        <w:pageBreakBefore/>
      </w:pPr>
      <w:bookmarkStart w:id="656" w:name="_Toc134621925"/>
      <w:r w:rsidRPr="00C7345F">
        <w:lastRenderedPageBreak/>
        <w:t>Table 4.B.</w:t>
      </w:r>
      <w:r w:rsidRPr="00C7345F">
        <w:fldChar w:fldCharType="begin"/>
      </w:r>
      <w:r w:rsidRPr="00C7345F">
        <w:instrText>SEQ Table_4.B. \* ARABIC</w:instrText>
      </w:r>
      <w:r w:rsidRPr="00C7345F">
        <w:fldChar w:fldCharType="separate"/>
      </w:r>
      <w:r w:rsidRPr="00C7345F">
        <w:t>40</w:t>
      </w:r>
      <w:r w:rsidRPr="00C7345F">
        <w:fldChar w:fldCharType="end"/>
      </w:r>
      <w:r w:rsidRPr="00C7345F">
        <w:t xml:space="preserve">  Raw-Score-to-Scale-Score Distribution for Grade Six—Written Language for</w:t>
      </w:r>
      <w:r w:rsidR="001807FB">
        <w:t> </w:t>
      </w:r>
      <w:r w:rsidRPr="00C7345F">
        <w:t>PPT Emergency Forms</w:t>
      </w:r>
      <w:bookmarkEnd w:id="656"/>
    </w:p>
    <w:tbl>
      <w:tblPr>
        <w:tblStyle w:val="TRs"/>
        <w:tblW w:w="0" w:type="auto"/>
        <w:tblLayout w:type="fixed"/>
        <w:tblLook w:val="04A0" w:firstRow="1" w:lastRow="0" w:firstColumn="1" w:lastColumn="0" w:noHBand="0" w:noVBand="1"/>
        <w:tblDescription w:val="Raw-Score-to-Scale-Score Distribution for Grade Six—Written Language for PPT Emergency Forms"/>
      </w:tblPr>
      <w:tblGrid>
        <w:gridCol w:w="1584"/>
        <w:gridCol w:w="1577"/>
        <w:gridCol w:w="830"/>
        <w:gridCol w:w="950"/>
        <w:gridCol w:w="1510"/>
      </w:tblGrid>
      <w:tr w:rsidR="00384C43" w:rsidRPr="00C7345F" w14:paraId="6019108D"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206BE287"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65DE1E19"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153582BF" w14:textId="77777777" w:rsidR="00384C43" w:rsidRPr="00C7345F" w:rsidRDefault="00384C43" w:rsidP="00F73F5C">
            <w:pPr>
              <w:pStyle w:val="TableHead"/>
              <w:rPr>
                <w:b w:val="0"/>
                <w:noProof w:val="0"/>
              </w:rPr>
            </w:pPr>
            <w:r w:rsidRPr="00C7345F">
              <w:rPr>
                <w:noProof w:val="0"/>
              </w:rPr>
              <w:t>Level</w:t>
            </w:r>
          </w:p>
        </w:tc>
        <w:tc>
          <w:tcPr>
            <w:tcW w:w="950" w:type="dxa"/>
            <w:hideMark/>
          </w:tcPr>
          <w:p w14:paraId="40E58ED0" w14:textId="77777777" w:rsidR="00384C43" w:rsidRPr="00C7345F" w:rsidRDefault="00384C43" w:rsidP="00F73F5C">
            <w:pPr>
              <w:pStyle w:val="TableHead"/>
              <w:rPr>
                <w:b w:val="0"/>
                <w:noProof w:val="0"/>
              </w:rPr>
            </w:pPr>
            <w:r w:rsidRPr="00C7345F">
              <w:rPr>
                <w:noProof w:val="0"/>
              </w:rPr>
              <w:t>N</w:t>
            </w:r>
          </w:p>
        </w:tc>
        <w:tc>
          <w:tcPr>
            <w:tcW w:w="1510" w:type="dxa"/>
            <w:hideMark/>
          </w:tcPr>
          <w:p w14:paraId="41A48898"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22872A29" w14:textId="77777777" w:rsidTr="00F73F5C">
        <w:tc>
          <w:tcPr>
            <w:tcW w:w="1584" w:type="dxa"/>
            <w:tcBorders>
              <w:top w:val="single" w:sz="4" w:space="0" w:color="auto"/>
            </w:tcBorders>
            <w:noWrap/>
            <w:hideMark/>
          </w:tcPr>
          <w:p w14:paraId="3C9CC930"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65DF19B7"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3AEA752C"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4F9DDDD8" w14:textId="77777777" w:rsidR="00384C43" w:rsidRPr="00C7345F" w:rsidRDefault="00384C43" w:rsidP="00F73F5C">
            <w:pPr>
              <w:pStyle w:val="TableText"/>
              <w:ind w:right="144"/>
              <w:rPr>
                <w:rFonts w:cs="Times New Roman"/>
              </w:rPr>
            </w:pPr>
            <w:r w:rsidRPr="00C7345F">
              <w:t>69</w:t>
            </w:r>
          </w:p>
        </w:tc>
        <w:tc>
          <w:tcPr>
            <w:tcW w:w="1510" w:type="dxa"/>
            <w:tcBorders>
              <w:top w:val="single" w:sz="4" w:space="0" w:color="auto"/>
            </w:tcBorders>
            <w:hideMark/>
          </w:tcPr>
          <w:p w14:paraId="76547E88" w14:textId="77777777" w:rsidR="00384C43" w:rsidRPr="00C7345F" w:rsidRDefault="00384C43" w:rsidP="00F73F5C">
            <w:pPr>
              <w:pStyle w:val="TableText"/>
              <w:ind w:right="432"/>
            </w:pPr>
            <w:r w:rsidRPr="00C7345F">
              <w:t>22.19</w:t>
            </w:r>
          </w:p>
        </w:tc>
      </w:tr>
      <w:tr w:rsidR="00384C43" w:rsidRPr="00C7345F" w14:paraId="4EB1B879" w14:textId="77777777" w:rsidTr="00F73F5C">
        <w:tc>
          <w:tcPr>
            <w:tcW w:w="1584" w:type="dxa"/>
            <w:noWrap/>
            <w:hideMark/>
          </w:tcPr>
          <w:p w14:paraId="36691906" w14:textId="77777777" w:rsidR="00384C43" w:rsidRPr="00C7345F" w:rsidRDefault="00384C43" w:rsidP="00F73F5C">
            <w:pPr>
              <w:pStyle w:val="TableText"/>
              <w:keepNext/>
              <w:ind w:right="432"/>
            </w:pPr>
            <w:r w:rsidRPr="00C7345F">
              <w:t>1</w:t>
            </w:r>
          </w:p>
        </w:tc>
        <w:tc>
          <w:tcPr>
            <w:tcW w:w="1577" w:type="dxa"/>
          </w:tcPr>
          <w:p w14:paraId="78F1C282" w14:textId="77777777" w:rsidR="00384C43" w:rsidRPr="00C7345F" w:rsidRDefault="00384C43" w:rsidP="00F73F5C">
            <w:pPr>
              <w:pStyle w:val="TableText"/>
              <w:ind w:right="432"/>
              <w:rPr>
                <w:rFonts w:cs="Times New Roman"/>
              </w:rPr>
            </w:pPr>
            <w:r w:rsidRPr="00C7345F">
              <w:t>221</w:t>
            </w:r>
          </w:p>
        </w:tc>
        <w:tc>
          <w:tcPr>
            <w:tcW w:w="830" w:type="dxa"/>
          </w:tcPr>
          <w:p w14:paraId="6DBFF26E" w14:textId="77777777" w:rsidR="00384C43" w:rsidRPr="00C7345F" w:rsidRDefault="00384C43" w:rsidP="00F73F5C">
            <w:pPr>
              <w:pStyle w:val="TableText"/>
              <w:ind w:right="288"/>
            </w:pPr>
            <w:r w:rsidRPr="00C7345F">
              <w:t>1</w:t>
            </w:r>
          </w:p>
        </w:tc>
        <w:tc>
          <w:tcPr>
            <w:tcW w:w="950" w:type="dxa"/>
          </w:tcPr>
          <w:p w14:paraId="77C453E1" w14:textId="77777777" w:rsidR="00384C43" w:rsidRPr="00C7345F" w:rsidRDefault="00384C43" w:rsidP="00F73F5C">
            <w:pPr>
              <w:pStyle w:val="TableText"/>
              <w:ind w:right="144"/>
              <w:rPr>
                <w:rFonts w:cs="Times New Roman"/>
              </w:rPr>
            </w:pPr>
            <w:r w:rsidRPr="00C7345F">
              <w:t>15</w:t>
            </w:r>
          </w:p>
        </w:tc>
        <w:tc>
          <w:tcPr>
            <w:tcW w:w="1510" w:type="dxa"/>
            <w:hideMark/>
          </w:tcPr>
          <w:p w14:paraId="41D2CA8F" w14:textId="77777777" w:rsidR="00384C43" w:rsidRPr="00C7345F" w:rsidRDefault="00384C43" w:rsidP="00F73F5C">
            <w:pPr>
              <w:pStyle w:val="TableText"/>
              <w:ind w:right="432"/>
            </w:pPr>
            <w:r w:rsidRPr="00C7345F">
              <w:t>4.82</w:t>
            </w:r>
          </w:p>
        </w:tc>
      </w:tr>
      <w:tr w:rsidR="00384C43" w:rsidRPr="00C7345F" w14:paraId="1EF5DB66" w14:textId="77777777" w:rsidTr="00F73F5C">
        <w:tc>
          <w:tcPr>
            <w:tcW w:w="1584" w:type="dxa"/>
            <w:noWrap/>
            <w:hideMark/>
          </w:tcPr>
          <w:p w14:paraId="12FEE2B6" w14:textId="77777777" w:rsidR="00384C43" w:rsidRPr="00C7345F" w:rsidRDefault="00384C43" w:rsidP="00F73F5C">
            <w:pPr>
              <w:pStyle w:val="TableText"/>
              <w:keepNext/>
              <w:ind w:right="432"/>
            </w:pPr>
            <w:r w:rsidRPr="00C7345F">
              <w:t>2</w:t>
            </w:r>
          </w:p>
        </w:tc>
        <w:tc>
          <w:tcPr>
            <w:tcW w:w="1577" w:type="dxa"/>
          </w:tcPr>
          <w:p w14:paraId="574C110B" w14:textId="77777777" w:rsidR="00384C43" w:rsidRPr="00C7345F" w:rsidRDefault="00384C43" w:rsidP="00F73F5C">
            <w:pPr>
              <w:pStyle w:val="TableText"/>
              <w:ind w:right="432"/>
              <w:rPr>
                <w:rFonts w:cs="Times New Roman"/>
              </w:rPr>
            </w:pPr>
            <w:r w:rsidRPr="00C7345F">
              <w:t>258</w:t>
            </w:r>
          </w:p>
        </w:tc>
        <w:tc>
          <w:tcPr>
            <w:tcW w:w="830" w:type="dxa"/>
          </w:tcPr>
          <w:p w14:paraId="1C36C44A" w14:textId="77777777" w:rsidR="00384C43" w:rsidRPr="00C7345F" w:rsidRDefault="00384C43" w:rsidP="00F73F5C">
            <w:pPr>
              <w:pStyle w:val="TableText"/>
              <w:ind w:right="288"/>
            </w:pPr>
            <w:r w:rsidRPr="00C7345F">
              <w:t>1</w:t>
            </w:r>
          </w:p>
        </w:tc>
        <w:tc>
          <w:tcPr>
            <w:tcW w:w="950" w:type="dxa"/>
          </w:tcPr>
          <w:p w14:paraId="7C1516EF" w14:textId="77777777" w:rsidR="00384C43" w:rsidRPr="00C7345F" w:rsidRDefault="00384C43" w:rsidP="00F73F5C">
            <w:pPr>
              <w:pStyle w:val="TableText"/>
              <w:ind w:right="144"/>
              <w:rPr>
                <w:rFonts w:cs="Times New Roman"/>
              </w:rPr>
            </w:pPr>
            <w:r w:rsidRPr="00C7345F">
              <w:t>18</w:t>
            </w:r>
          </w:p>
        </w:tc>
        <w:tc>
          <w:tcPr>
            <w:tcW w:w="1510" w:type="dxa"/>
            <w:hideMark/>
          </w:tcPr>
          <w:p w14:paraId="501DB6AD" w14:textId="77777777" w:rsidR="00384C43" w:rsidRPr="00C7345F" w:rsidRDefault="00384C43" w:rsidP="00F73F5C">
            <w:pPr>
              <w:pStyle w:val="TableText"/>
              <w:ind w:right="432"/>
            </w:pPr>
            <w:r w:rsidRPr="00C7345F">
              <w:t>5.79</w:t>
            </w:r>
          </w:p>
        </w:tc>
      </w:tr>
      <w:tr w:rsidR="00384C43" w:rsidRPr="00C7345F" w14:paraId="6D084A47" w14:textId="77777777" w:rsidTr="00F73F5C">
        <w:tc>
          <w:tcPr>
            <w:tcW w:w="1584" w:type="dxa"/>
            <w:noWrap/>
            <w:hideMark/>
          </w:tcPr>
          <w:p w14:paraId="58EE95A5" w14:textId="77777777" w:rsidR="00384C43" w:rsidRPr="00C7345F" w:rsidRDefault="00384C43" w:rsidP="00F73F5C">
            <w:pPr>
              <w:pStyle w:val="TableText"/>
              <w:ind w:right="432"/>
            </w:pPr>
            <w:r w:rsidRPr="00C7345F">
              <w:t>3</w:t>
            </w:r>
          </w:p>
        </w:tc>
        <w:tc>
          <w:tcPr>
            <w:tcW w:w="1577" w:type="dxa"/>
          </w:tcPr>
          <w:p w14:paraId="53EFC09E" w14:textId="77777777" w:rsidR="00384C43" w:rsidRPr="00C7345F" w:rsidRDefault="00384C43" w:rsidP="00F73F5C">
            <w:pPr>
              <w:pStyle w:val="TableText"/>
              <w:ind w:right="432"/>
              <w:rPr>
                <w:rFonts w:cs="Times New Roman"/>
              </w:rPr>
            </w:pPr>
            <w:r w:rsidRPr="00C7345F">
              <w:t>281</w:t>
            </w:r>
          </w:p>
        </w:tc>
        <w:tc>
          <w:tcPr>
            <w:tcW w:w="830" w:type="dxa"/>
          </w:tcPr>
          <w:p w14:paraId="2FBD59E5" w14:textId="77777777" w:rsidR="00384C43" w:rsidRPr="00C7345F" w:rsidRDefault="00384C43" w:rsidP="00F73F5C">
            <w:pPr>
              <w:pStyle w:val="TableText"/>
              <w:ind w:right="288"/>
            </w:pPr>
            <w:r w:rsidRPr="00C7345F">
              <w:t>1</w:t>
            </w:r>
          </w:p>
        </w:tc>
        <w:tc>
          <w:tcPr>
            <w:tcW w:w="950" w:type="dxa"/>
          </w:tcPr>
          <w:p w14:paraId="0E2E80A2" w14:textId="77777777" w:rsidR="00384C43" w:rsidRPr="00C7345F" w:rsidRDefault="00384C43" w:rsidP="00F73F5C">
            <w:pPr>
              <w:pStyle w:val="TableText"/>
              <w:ind w:right="144"/>
              <w:rPr>
                <w:rFonts w:cs="Times New Roman"/>
              </w:rPr>
            </w:pPr>
            <w:r w:rsidRPr="00C7345F">
              <w:t>12</w:t>
            </w:r>
          </w:p>
        </w:tc>
        <w:tc>
          <w:tcPr>
            <w:tcW w:w="1510" w:type="dxa"/>
            <w:hideMark/>
          </w:tcPr>
          <w:p w14:paraId="2909838C" w14:textId="77777777" w:rsidR="00384C43" w:rsidRPr="00C7345F" w:rsidRDefault="00384C43" w:rsidP="00F73F5C">
            <w:pPr>
              <w:pStyle w:val="TableText"/>
              <w:ind w:right="432"/>
            </w:pPr>
            <w:r w:rsidRPr="00C7345F">
              <w:t>3.86</w:t>
            </w:r>
          </w:p>
        </w:tc>
      </w:tr>
      <w:tr w:rsidR="00384C43" w:rsidRPr="00C7345F" w14:paraId="565147C8" w14:textId="77777777" w:rsidTr="00F73F5C">
        <w:tc>
          <w:tcPr>
            <w:tcW w:w="1584" w:type="dxa"/>
            <w:noWrap/>
          </w:tcPr>
          <w:p w14:paraId="72167D60" w14:textId="77777777" w:rsidR="00384C43" w:rsidRPr="00C7345F" w:rsidRDefault="00384C43" w:rsidP="00F73F5C">
            <w:pPr>
              <w:pStyle w:val="TableText"/>
              <w:ind w:right="432"/>
              <w:rPr>
                <w:color w:val="000000"/>
              </w:rPr>
            </w:pPr>
            <w:r w:rsidRPr="00C7345F">
              <w:t>4</w:t>
            </w:r>
          </w:p>
        </w:tc>
        <w:tc>
          <w:tcPr>
            <w:tcW w:w="1577" w:type="dxa"/>
          </w:tcPr>
          <w:p w14:paraId="63D4C82E" w14:textId="77777777" w:rsidR="00384C43" w:rsidRPr="00C7345F" w:rsidRDefault="00384C43" w:rsidP="00F73F5C">
            <w:pPr>
              <w:pStyle w:val="TableText"/>
              <w:ind w:right="432"/>
              <w:rPr>
                <w:rFonts w:cs="Times New Roman"/>
              </w:rPr>
            </w:pPr>
            <w:r w:rsidRPr="00C7345F">
              <w:t>299</w:t>
            </w:r>
          </w:p>
        </w:tc>
        <w:tc>
          <w:tcPr>
            <w:tcW w:w="830" w:type="dxa"/>
          </w:tcPr>
          <w:p w14:paraId="751073BC" w14:textId="77777777" w:rsidR="00384C43" w:rsidRPr="00C7345F" w:rsidRDefault="00384C43" w:rsidP="00F73F5C">
            <w:pPr>
              <w:pStyle w:val="TableText"/>
              <w:ind w:right="288"/>
            </w:pPr>
            <w:r w:rsidRPr="00C7345F">
              <w:t>1</w:t>
            </w:r>
          </w:p>
        </w:tc>
        <w:tc>
          <w:tcPr>
            <w:tcW w:w="950" w:type="dxa"/>
          </w:tcPr>
          <w:p w14:paraId="1334EA23" w14:textId="77777777" w:rsidR="00384C43" w:rsidRPr="00C7345F" w:rsidRDefault="00384C43" w:rsidP="00F73F5C">
            <w:pPr>
              <w:pStyle w:val="TableText"/>
              <w:ind w:right="144"/>
              <w:rPr>
                <w:rFonts w:cs="Times New Roman"/>
              </w:rPr>
            </w:pPr>
            <w:r w:rsidRPr="00C7345F">
              <w:t>20</w:t>
            </w:r>
          </w:p>
        </w:tc>
        <w:tc>
          <w:tcPr>
            <w:tcW w:w="1510" w:type="dxa"/>
          </w:tcPr>
          <w:p w14:paraId="7006F77C" w14:textId="77777777" w:rsidR="00384C43" w:rsidRPr="00C7345F" w:rsidRDefault="00384C43" w:rsidP="00F73F5C">
            <w:pPr>
              <w:pStyle w:val="TableText"/>
              <w:ind w:right="432"/>
              <w:rPr>
                <w:color w:val="000000"/>
              </w:rPr>
            </w:pPr>
            <w:r w:rsidRPr="00C7345F">
              <w:t>6.43</w:t>
            </w:r>
          </w:p>
        </w:tc>
      </w:tr>
      <w:tr w:rsidR="00384C43" w:rsidRPr="00C7345F" w14:paraId="18DB92DC" w14:textId="77777777" w:rsidTr="00F73F5C">
        <w:tc>
          <w:tcPr>
            <w:tcW w:w="1584" w:type="dxa"/>
            <w:noWrap/>
          </w:tcPr>
          <w:p w14:paraId="073BA7B0" w14:textId="77777777" w:rsidR="00384C43" w:rsidRPr="00C7345F" w:rsidRDefault="00384C43" w:rsidP="00F73F5C">
            <w:pPr>
              <w:pStyle w:val="TableText"/>
              <w:ind w:right="432"/>
              <w:rPr>
                <w:color w:val="000000"/>
              </w:rPr>
            </w:pPr>
            <w:r w:rsidRPr="00C7345F">
              <w:t>5</w:t>
            </w:r>
          </w:p>
        </w:tc>
        <w:tc>
          <w:tcPr>
            <w:tcW w:w="1577" w:type="dxa"/>
          </w:tcPr>
          <w:p w14:paraId="169CD139" w14:textId="77777777" w:rsidR="00384C43" w:rsidRPr="00C7345F" w:rsidRDefault="00384C43" w:rsidP="00F73F5C">
            <w:pPr>
              <w:pStyle w:val="TableText"/>
              <w:ind w:right="432"/>
              <w:rPr>
                <w:rFonts w:cs="Times New Roman"/>
              </w:rPr>
            </w:pPr>
            <w:r w:rsidRPr="00C7345F">
              <w:t>313</w:t>
            </w:r>
          </w:p>
        </w:tc>
        <w:tc>
          <w:tcPr>
            <w:tcW w:w="830" w:type="dxa"/>
          </w:tcPr>
          <w:p w14:paraId="191339B9" w14:textId="77777777" w:rsidR="00384C43" w:rsidRPr="00C7345F" w:rsidRDefault="00384C43" w:rsidP="00F73F5C">
            <w:pPr>
              <w:pStyle w:val="TableText"/>
              <w:ind w:right="288"/>
            </w:pPr>
            <w:r w:rsidRPr="00C7345F">
              <w:t>1</w:t>
            </w:r>
          </w:p>
        </w:tc>
        <w:tc>
          <w:tcPr>
            <w:tcW w:w="950" w:type="dxa"/>
          </w:tcPr>
          <w:p w14:paraId="119A22A9" w14:textId="77777777" w:rsidR="00384C43" w:rsidRPr="00C7345F" w:rsidRDefault="00384C43" w:rsidP="00F73F5C">
            <w:pPr>
              <w:pStyle w:val="TableText"/>
              <w:ind w:right="144"/>
              <w:rPr>
                <w:rFonts w:cs="Times New Roman"/>
              </w:rPr>
            </w:pPr>
            <w:r w:rsidRPr="00C7345F">
              <w:t>8</w:t>
            </w:r>
          </w:p>
        </w:tc>
        <w:tc>
          <w:tcPr>
            <w:tcW w:w="1510" w:type="dxa"/>
          </w:tcPr>
          <w:p w14:paraId="61306690" w14:textId="77777777" w:rsidR="00384C43" w:rsidRPr="00C7345F" w:rsidRDefault="00384C43" w:rsidP="00F73F5C">
            <w:pPr>
              <w:pStyle w:val="TableText"/>
              <w:ind w:right="432"/>
              <w:rPr>
                <w:color w:val="000000"/>
              </w:rPr>
            </w:pPr>
            <w:r w:rsidRPr="00C7345F">
              <w:t>2.57</w:t>
            </w:r>
          </w:p>
        </w:tc>
      </w:tr>
      <w:tr w:rsidR="00384C43" w:rsidRPr="00C7345F" w14:paraId="2FF446DB" w14:textId="77777777" w:rsidTr="00F73F5C">
        <w:tc>
          <w:tcPr>
            <w:tcW w:w="1584" w:type="dxa"/>
            <w:noWrap/>
          </w:tcPr>
          <w:p w14:paraId="3A9DAEA8" w14:textId="77777777" w:rsidR="00384C43" w:rsidRPr="00C7345F" w:rsidRDefault="00384C43" w:rsidP="00F73F5C">
            <w:pPr>
              <w:pStyle w:val="TableText"/>
              <w:ind w:right="432"/>
              <w:rPr>
                <w:color w:val="000000"/>
              </w:rPr>
            </w:pPr>
            <w:r w:rsidRPr="00C7345F">
              <w:t>6</w:t>
            </w:r>
          </w:p>
        </w:tc>
        <w:tc>
          <w:tcPr>
            <w:tcW w:w="1577" w:type="dxa"/>
          </w:tcPr>
          <w:p w14:paraId="4E42275E" w14:textId="77777777" w:rsidR="00384C43" w:rsidRPr="00C7345F" w:rsidRDefault="00384C43" w:rsidP="00F73F5C">
            <w:pPr>
              <w:pStyle w:val="TableText"/>
              <w:ind w:right="432"/>
              <w:rPr>
                <w:rFonts w:cs="Times New Roman"/>
              </w:rPr>
            </w:pPr>
            <w:r w:rsidRPr="00C7345F">
              <w:t>327</w:t>
            </w:r>
          </w:p>
        </w:tc>
        <w:tc>
          <w:tcPr>
            <w:tcW w:w="830" w:type="dxa"/>
          </w:tcPr>
          <w:p w14:paraId="5AED0DCC" w14:textId="77777777" w:rsidR="00384C43" w:rsidRPr="00C7345F" w:rsidRDefault="00384C43" w:rsidP="00F73F5C">
            <w:pPr>
              <w:pStyle w:val="TableText"/>
              <w:ind w:right="288"/>
            </w:pPr>
            <w:r w:rsidRPr="00C7345F">
              <w:t>1</w:t>
            </w:r>
          </w:p>
        </w:tc>
        <w:tc>
          <w:tcPr>
            <w:tcW w:w="950" w:type="dxa"/>
          </w:tcPr>
          <w:p w14:paraId="53374458" w14:textId="77777777" w:rsidR="00384C43" w:rsidRPr="00C7345F" w:rsidRDefault="00384C43" w:rsidP="00F73F5C">
            <w:pPr>
              <w:pStyle w:val="TableText"/>
              <w:ind w:right="144"/>
              <w:rPr>
                <w:rFonts w:cs="Times New Roman"/>
              </w:rPr>
            </w:pPr>
            <w:r w:rsidRPr="00C7345F">
              <w:t>8</w:t>
            </w:r>
          </w:p>
        </w:tc>
        <w:tc>
          <w:tcPr>
            <w:tcW w:w="1510" w:type="dxa"/>
          </w:tcPr>
          <w:p w14:paraId="0A45B9C4" w14:textId="77777777" w:rsidR="00384C43" w:rsidRPr="00C7345F" w:rsidRDefault="00384C43" w:rsidP="00F73F5C">
            <w:pPr>
              <w:pStyle w:val="TableText"/>
              <w:ind w:right="432"/>
              <w:rPr>
                <w:color w:val="000000"/>
              </w:rPr>
            </w:pPr>
            <w:r w:rsidRPr="00C7345F">
              <w:t>2.57</w:t>
            </w:r>
          </w:p>
        </w:tc>
      </w:tr>
      <w:tr w:rsidR="00384C43" w:rsidRPr="00C7345F" w14:paraId="5EB3906E" w14:textId="77777777" w:rsidTr="00F73F5C">
        <w:tc>
          <w:tcPr>
            <w:tcW w:w="1584" w:type="dxa"/>
            <w:noWrap/>
          </w:tcPr>
          <w:p w14:paraId="494F114E" w14:textId="77777777" w:rsidR="00384C43" w:rsidRPr="00C7345F" w:rsidRDefault="00384C43" w:rsidP="00F73F5C">
            <w:pPr>
              <w:pStyle w:val="TableText"/>
              <w:ind w:right="432"/>
              <w:rPr>
                <w:color w:val="000000"/>
              </w:rPr>
            </w:pPr>
            <w:r w:rsidRPr="00C7345F">
              <w:t>7</w:t>
            </w:r>
          </w:p>
        </w:tc>
        <w:tc>
          <w:tcPr>
            <w:tcW w:w="1577" w:type="dxa"/>
          </w:tcPr>
          <w:p w14:paraId="7957BDB1" w14:textId="77777777" w:rsidR="00384C43" w:rsidRPr="00C7345F" w:rsidRDefault="00384C43" w:rsidP="00F73F5C">
            <w:pPr>
              <w:pStyle w:val="TableText"/>
              <w:ind w:right="432"/>
              <w:rPr>
                <w:rFonts w:cs="Times New Roman"/>
              </w:rPr>
            </w:pPr>
            <w:r w:rsidRPr="00C7345F">
              <w:t>339</w:t>
            </w:r>
          </w:p>
        </w:tc>
        <w:tc>
          <w:tcPr>
            <w:tcW w:w="830" w:type="dxa"/>
          </w:tcPr>
          <w:p w14:paraId="36151FC5" w14:textId="77777777" w:rsidR="00384C43" w:rsidRPr="00C7345F" w:rsidRDefault="00384C43" w:rsidP="00F73F5C">
            <w:pPr>
              <w:pStyle w:val="TableText"/>
              <w:ind w:right="288"/>
            </w:pPr>
            <w:r w:rsidRPr="00C7345F">
              <w:t>1</w:t>
            </w:r>
          </w:p>
        </w:tc>
        <w:tc>
          <w:tcPr>
            <w:tcW w:w="950" w:type="dxa"/>
          </w:tcPr>
          <w:p w14:paraId="637094C4" w14:textId="77777777" w:rsidR="00384C43" w:rsidRPr="00C7345F" w:rsidRDefault="00384C43" w:rsidP="00F73F5C">
            <w:pPr>
              <w:pStyle w:val="TableText"/>
              <w:ind w:right="144"/>
              <w:rPr>
                <w:rFonts w:cs="Times New Roman"/>
              </w:rPr>
            </w:pPr>
            <w:r w:rsidRPr="00C7345F">
              <w:t>9</w:t>
            </w:r>
          </w:p>
        </w:tc>
        <w:tc>
          <w:tcPr>
            <w:tcW w:w="1510" w:type="dxa"/>
          </w:tcPr>
          <w:p w14:paraId="710818FD" w14:textId="77777777" w:rsidR="00384C43" w:rsidRPr="00C7345F" w:rsidRDefault="00384C43" w:rsidP="00F73F5C">
            <w:pPr>
              <w:pStyle w:val="TableText"/>
              <w:ind w:right="432"/>
              <w:rPr>
                <w:color w:val="000000"/>
              </w:rPr>
            </w:pPr>
            <w:r w:rsidRPr="00C7345F">
              <w:t>2.89</w:t>
            </w:r>
          </w:p>
        </w:tc>
      </w:tr>
      <w:tr w:rsidR="00384C43" w:rsidRPr="00C7345F" w14:paraId="056B8B89" w14:textId="77777777" w:rsidTr="00F73F5C">
        <w:tc>
          <w:tcPr>
            <w:tcW w:w="1584" w:type="dxa"/>
            <w:noWrap/>
          </w:tcPr>
          <w:p w14:paraId="29B8A2CE" w14:textId="77777777" w:rsidR="00384C43" w:rsidRPr="00C7345F" w:rsidRDefault="00384C43" w:rsidP="00F73F5C">
            <w:pPr>
              <w:pStyle w:val="TableText"/>
              <w:ind w:right="432"/>
              <w:rPr>
                <w:color w:val="000000"/>
              </w:rPr>
            </w:pPr>
            <w:r w:rsidRPr="00C7345F">
              <w:t>8</w:t>
            </w:r>
          </w:p>
        </w:tc>
        <w:tc>
          <w:tcPr>
            <w:tcW w:w="1577" w:type="dxa"/>
          </w:tcPr>
          <w:p w14:paraId="2B4A8052" w14:textId="77777777" w:rsidR="00384C43" w:rsidRPr="00C7345F" w:rsidRDefault="00384C43" w:rsidP="00F73F5C">
            <w:pPr>
              <w:pStyle w:val="TableText"/>
              <w:ind w:right="432"/>
              <w:rPr>
                <w:rFonts w:cs="Times New Roman"/>
              </w:rPr>
            </w:pPr>
            <w:r w:rsidRPr="00C7345F">
              <w:t>351</w:t>
            </w:r>
          </w:p>
        </w:tc>
        <w:tc>
          <w:tcPr>
            <w:tcW w:w="830" w:type="dxa"/>
          </w:tcPr>
          <w:p w14:paraId="64298834" w14:textId="77777777" w:rsidR="00384C43" w:rsidRPr="00C7345F" w:rsidRDefault="00384C43" w:rsidP="00F73F5C">
            <w:pPr>
              <w:pStyle w:val="TableText"/>
              <w:ind w:right="288"/>
            </w:pPr>
            <w:r w:rsidRPr="00C7345F">
              <w:t>1</w:t>
            </w:r>
          </w:p>
        </w:tc>
        <w:tc>
          <w:tcPr>
            <w:tcW w:w="950" w:type="dxa"/>
          </w:tcPr>
          <w:p w14:paraId="285B187F" w14:textId="77777777" w:rsidR="00384C43" w:rsidRPr="00C7345F" w:rsidRDefault="00384C43" w:rsidP="00F73F5C">
            <w:pPr>
              <w:pStyle w:val="TableText"/>
              <w:ind w:right="144"/>
              <w:rPr>
                <w:rFonts w:cs="Times New Roman"/>
              </w:rPr>
            </w:pPr>
            <w:r w:rsidRPr="00C7345F">
              <w:t>13</w:t>
            </w:r>
          </w:p>
        </w:tc>
        <w:tc>
          <w:tcPr>
            <w:tcW w:w="1510" w:type="dxa"/>
          </w:tcPr>
          <w:p w14:paraId="49C77F4D" w14:textId="77777777" w:rsidR="00384C43" w:rsidRPr="00C7345F" w:rsidRDefault="00384C43" w:rsidP="00F73F5C">
            <w:pPr>
              <w:pStyle w:val="TableText"/>
              <w:ind w:right="432"/>
              <w:rPr>
                <w:color w:val="000000"/>
              </w:rPr>
            </w:pPr>
            <w:r w:rsidRPr="00C7345F">
              <w:t>4.18</w:t>
            </w:r>
          </w:p>
        </w:tc>
      </w:tr>
      <w:tr w:rsidR="00384C43" w:rsidRPr="00C7345F" w14:paraId="25077C4A" w14:textId="77777777" w:rsidTr="00F73F5C">
        <w:tc>
          <w:tcPr>
            <w:tcW w:w="1584" w:type="dxa"/>
            <w:noWrap/>
          </w:tcPr>
          <w:p w14:paraId="09D4C317" w14:textId="77777777" w:rsidR="00384C43" w:rsidRPr="00C7345F" w:rsidRDefault="00384C43" w:rsidP="00F73F5C">
            <w:pPr>
              <w:pStyle w:val="TableText"/>
              <w:ind w:right="432"/>
              <w:rPr>
                <w:color w:val="000000"/>
              </w:rPr>
            </w:pPr>
            <w:r w:rsidRPr="00C7345F">
              <w:t>9</w:t>
            </w:r>
          </w:p>
        </w:tc>
        <w:tc>
          <w:tcPr>
            <w:tcW w:w="1577" w:type="dxa"/>
          </w:tcPr>
          <w:p w14:paraId="424D054C" w14:textId="77777777" w:rsidR="00384C43" w:rsidRPr="00C7345F" w:rsidRDefault="00384C43" w:rsidP="00F73F5C">
            <w:pPr>
              <w:pStyle w:val="TableText"/>
              <w:ind w:right="432"/>
              <w:rPr>
                <w:rFonts w:cs="Times New Roman"/>
              </w:rPr>
            </w:pPr>
            <w:r w:rsidRPr="00C7345F">
              <w:t>363</w:t>
            </w:r>
          </w:p>
        </w:tc>
        <w:tc>
          <w:tcPr>
            <w:tcW w:w="830" w:type="dxa"/>
          </w:tcPr>
          <w:p w14:paraId="1FD11A70" w14:textId="77777777" w:rsidR="00384C43" w:rsidRPr="00C7345F" w:rsidRDefault="00384C43" w:rsidP="00F73F5C">
            <w:pPr>
              <w:pStyle w:val="TableText"/>
              <w:ind w:right="288"/>
            </w:pPr>
            <w:r w:rsidRPr="00C7345F">
              <w:t>1</w:t>
            </w:r>
          </w:p>
        </w:tc>
        <w:tc>
          <w:tcPr>
            <w:tcW w:w="950" w:type="dxa"/>
          </w:tcPr>
          <w:p w14:paraId="33F00EC2" w14:textId="77777777" w:rsidR="00384C43" w:rsidRPr="00C7345F" w:rsidRDefault="00384C43" w:rsidP="00F73F5C">
            <w:pPr>
              <w:pStyle w:val="TableText"/>
              <w:ind w:right="144"/>
              <w:rPr>
                <w:rFonts w:cs="Times New Roman"/>
              </w:rPr>
            </w:pPr>
            <w:r w:rsidRPr="00C7345F">
              <w:t>13</w:t>
            </w:r>
          </w:p>
        </w:tc>
        <w:tc>
          <w:tcPr>
            <w:tcW w:w="1510" w:type="dxa"/>
          </w:tcPr>
          <w:p w14:paraId="1B72FAAD" w14:textId="77777777" w:rsidR="00384C43" w:rsidRPr="00C7345F" w:rsidRDefault="00384C43" w:rsidP="00F73F5C">
            <w:pPr>
              <w:pStyle w:val="TableText"/>
              <w:ind w:right="432"/>
              <w:rPr>
                <w:color w:val="000000"/>
              </w:rPr>
            </w:pPr>
            <w:r w:rsidRPr="00C7345F">
              <w:t>4.18</w:t>
            </w:r>
          </w:p>
        </w:tc>
      </w:tr>
      <w:tr w:rsidR="00384C43" w:rsidRPr="00C7345F" w14:paraId="515776E5" w14:textId="77777777" w:rsidTr="00F73F5C">
        <w:tc>
          <w:tcPr>
            <w:tcW w:w="1584" w:type="dxa"/>
            <w:noWrap/>
          </w:tcPr>
          <w:p w14:paraId="2B37FAA0" w14:textId="77777777" w:rsidR="00384C43" w:rsidRPr="00C7345F" w:rsidRDefault="00384C43" w:rsidP="00F73F5C">
            <w:pPr>
              <w:pStyle w:val="TableText"/>
              <w:ind w:right="432"/>
              <w:rPr>
                <w:color w:val="000000"/>
              </w:rPr>
            </w:pPr>
            <w:r w:rsidRPr="00C7345F">
              <w:t>10</w:t>
            </w:r>
          </w:p>
        </w:tc>
        <w:tc>
          <w:tcPr>
            <w:tcW w:w="1577" w:type="dxa"/>
          </w:tcPr>
          <w:p w14:paraId="1D969A81" w14:textId="77777777" w:rsidR="00384C43" w:rsidRPr="00C7345F" w:rsidRDefault="00384C43" w:rsidP="00F73F5C">
            <w:pPr>
              <w:pStyle w:val="TableText"/>
              <w:ind w:right="432"/>
              <w:rPr>
                <w:rFonts w:cs="Times New Roman"/>
              </w:rPr>
            </w:pPr>
            <w:r w:rsidRPr="00C7345F">
              <w:t>375</w:t>
            </w:r>
          </w:p>
        </w:tc>
        <w:tc>
          <w:tcPr>
            <w:tcW w:w="830" w:type="dxa"/>
          </w:tcPr>
          <w:p w14:paraId="35B1FA31" w14:textId="77777777" w:rsidR="00384C43" w:rsidRPr="00C7345F" w:rsidRDefault="00384C43" w:rsidP="00F73F5C">
            <w:pPr>
              <w:pStyle w:val="TableText"/>
              <w:ind w:right="288"/>
            </w:pPr>
            <w:r w:rsidRPr="00C7345F">
              <w:t>2</w:t>
            </w:r>
          </w:p>
        </w:tc>
        <w:tc>
          <w:tcPr>
            <w:tcW w:w="950" w:type="dxa"/>
          </w:tcPr>
          <w:p w14:paraId="07D7ED8A" w14:textId="77777777" w:rsidR="00384C43" w:rsidRPr="00C7345F" w:rsidRDefault="00384C43" w:rsidP="00F73F5C">
            <w:pPr>
              <w:pStyle w:val="TableText"/>
              <w:ind w:right="144"/>
              <w:rPr>
                <w:rFonts w:cs="Times New Roman"/>
              </w:rPr>
            </w:pPr>
            <w:r w:rsidRPr="00C7345F">
              <w:t>12</w:t>
            </w:r>
          </w:p>
        </w:tc>
        <w:tc>
          <w:tcPr>
            <w:tcW w:w="1510" w:type="dxa"/>
          </w:tcPr>
          <w:p w14:paraId="01C08268" w14:textId="77777777" w:rsidR="00384C43" w:rsidRPr="00C7345F" w:rsidRDefault="00384C43" w:rsidP="00F73F5C">
            <w:pPr>
              <w:pStyle w:val="TableText"/>
              <w:ind w:right="432"/>
              <w:rPr>
                <w:color w:val="000000"/>
              </w:rPr>
            </w:pPr>
            <w:r w:rsidRPr="00C7345F">
              <w:t>3.86</w:t>
            </w:r>
          </w:p>
        </w:tc>
      </w:tr>
      <w:tr w:rsidR="00384C43" w:rsidRPr="00C7345F" w14:paraId="7C609A36" w14:textId="77777777" w:rsidTr="00F73F5C">
        <w:tc>
          <w:tcPr>
            <w:tcW w:w="1584" w:type="dxa"/>
            <w:noWrap/>
          </w:tcPr>
          <w:p w14:paraId="237901FE" w14:textId="77777777" w:rsidR="00384C43" w:rsidRPr="00C7345F" w:rsidRDefault="00384C43" w:rsidP="00F73F5C">
            <w:pPr>
              <w:pStyle w:val="TableText"/>
              <w:ind w:right="432"/>
              <w:rPr>
                <w:color w:val="000000"/>
              </w:rPr>
            </w:pPr>
            <w:r w:rsidRPr="00C7345F">
              <w:t>11</w:t>
            </w:r>
          </w:p>
        </w:tc>
        <w:tc>
          <w:tcPr>
            <w:tcW w:w="1577" w:type="dxa"/>
          </w:tcPr>
          <w:p w14:paraId="744E2CBC" w14:textId="77777777" w:rsidR="00384C43" w:rsidRPr="00C7345F" w:rsidRDefault="00384C43" w:rsidP="00F73F5C">
            <w:pPr>
              <w:pStyle w:val="TableText"/>
              <w:ind w:right="432"/>
              <w:rPr>
                <w:rFonts w:cs="Times New Roman"/>
              </w:rPr>
            </w:pPr>
            <w:r w:rsidRPr="00C7345F">
              <w:t>388</w:t>
            </w:r>
          </w:p>
        </w:tc>
        <w:tc>
          <w:tcPr>
            <w:tcW w:w="830" w:type="dxa"/>
          </w:tcPr>
          <w:p w14:paraId="761722BA" w14:textId="77777777" w:rsidR="00384C43" w:rsidRPr="00C7345F" w:rsidRDefault="00384C43" w:rsidP="00F73F5C">
            <w:pPr>
              <w:pStyle w:val="TableText"/>
              <w:ind w:right="288"/>
            </w:pPr>
            <w:r w:rsidRPr="00C7345F">
              <w:t>2</w:t>
            </w:r>
          </w:p>
        </w:tc>
        <w:tc>
          <w:tcPr>
            <w:tcW w:w="950" w:type="dxa"/>
          </w:tcPr>
          <w:p w14:paraId="709C3247" w14:textId="77777777" w:rsidR="00384C43" w:rsidRPr="00C7345F" w:rsidRDefault="00384C43" w:rsidP="00F73F5C">
            <w:pPr>
              <w:pStyle w:val="TableText"/>
              <w:ind w:right="144"/>
              <w:rPr>
                <w:rFonts w:cs="Times New Roman"/>
              </w:rPr>
            </w:pPr>
            <w:r w:rsidRPr="00C7345F">
              <w:t>16</w:t>
            </w:r>
          </w:p>
        </w:tc>
        <w:tc>
          <w:tcPr>
            <w:tcW w:w="1510" w:type="dxa"/>
          </w:tcPr>
          <w:p w14:paraId="3341BF9C" w14:textId="77777777" w:rsidR="00384C43" w:rsidRPr="00C7345F" w:rsidRDefault="00384C43" w:rsidP="00F73F5C">
            <w:pPr>
              <w:pStyle w:val="TableText"/>
              <w:ind w:right="432"/>
              <w:rPr>
                <w:color w:val="000000"/>
              </w:rPr>
            </w:pPr>
            <w:r w:rsidRPr="00C7345F">
              <w:t>5.14</w:t>
            </w:r>
          </w:p>
        </w:tc>
      </w:tr>
      <w:tr w:rsidR="00384C43" w:rsidRPr="00C7345F" w14:paraId="4C8955E9" w14:textId="77777777" w:rsidTr="00F73F5C">
        <w:tc>
          <w:tcPr>
            <w:tcW w:w="1584" w:type="dxa"/>
            <w:noWrap/>
          </w:tcPr>
          <w:p w14:paraId="210901F4" w14:textId="77777777" w:rsidR="00384C43" w:rsidRPr="00C7345F" w:rsidRDefault="00384C43" w:rsidP="00F73F5C">
            <w:pPr>
              <w:pStyle w:val="TableText"/>
              <w:ind w:right="432"/>
              <w:rPr>
                <w:color w:val="000000"/>
              </w:rPr>
            </w:pPr>
            <w:r w:rsidRPr="00C7345F">
              <w:t>12</w:t>
            </w:r>
          </w:p>
        </w:tc>
        <w:tc>
          <w:tcPr>
            <w:tcW w:w="1577" w:type="dxa"/>
          </w:tcPr>
          <w:p w14:paraId="719CBCB0" w14:textId="77777777" w:rsidR="00384C43" w:rsidRPr="00C7345F" w:rsidRDefault="00384C43" w:rsidP="00F73F5C">
            <w:pPr>
              <w:pStyle w:val="TableText"/>
              <w:ind w:right="432"/>
              <w:rPr>
                <w:rFonts w:cs="Times New Roman"/>
              </w:rPr>
            </w:pPr>
            <w:r w:rsidRPr="00C7345F">
              <w:t>402</w:t>
            </w:r>
          </w:p>
        </w:tc>
        <w:tc>
          <w:tcPr>
            <w:tcW w:w="830" w:type="dxa"/>
          </w:tcPr>
          <w:p w14:paraId="24FF9DFB" w14:textId="77777777" w:rsidR="00384C43" w:rsidRPr="00C7345F" w:rsidRDefault="00384C43" w:rsidP="00F73F5C">
            <w:pPr>
              <w:pStyle w:val="TableText"/>
              <w:ind w:right="288"/>
            </w:pPr>
            <w:r w:rsidRPr="00C7345F">
              <w:t>2</w:t>
            </w:r>
          </w:p>
        </w:tc>
        <w:tc>
          <w:tcPr>
            <w:tcW w:w="950" w:type="dxa"/>
          </w:tcPr>
          <w:p w14:paraId="7D5C6B57" w14:textId="77777777" w:rsidR="00384C43" w:rsidRPr="00C7345F" w:rsidRDefault="00384C43" w:rsidP="00F73F5C">
            <w:pPr>
              <w:pStyle w:val="TableText"/>
              <w:ind w:right="144"/>
              <w:rPr>
                <w:rFonts w:cs="Times New Roman"/>
              </w:rPr>
            </w:pPr>
            <w:r w:rsidRPr="00C7345F">
              <w:t>13</w:t>
            </w:r>
          </w:p>
        </w:tc>
        <w:tc>
          <w:tcPr>
            <w:tcW w:w="1510" w:type="dxa"/>
          </w:tcPr>
          <w:p w14:paraId="5D8EDB8B" w14:textId="77777777" w:rsidR="00384C43" w:rsidRPr="00C7345F" w:rsidRDefault="00384C43" w:rsidP="00F73F5C">
            <w:pPr>
              <w:pStyle w:val="TableText"/>
              <w:ind w:right="432"/>
              <w:rPr>
                <w:color w:val="000000"/>
              </w:rPr>
            </w:pPr>
            <w:r w:rsidRPr="00C7345F">
              <w:t>4.18</w:t>
            </w:r>
          </w:p>
        </w:tc>
      </w:tr>
      <w:tr w:rsidR="00384C43" w:rsidRPr="00C7345F" w14:paraId="3F54184E" w14:textId="77777777" w:rsidTr="00F73F5C">
        <w:tc>
          <w:tcPr>
            <w:tcW w:w="1584" w:type="dxa"/>
            <w:noWrap/>
          </w:tcPr>
          <w:p w14:paraId="4BB1B37F" w14:textId="77777777" w:rsidR="00384C43" w:rsidRPr="00C7345F" w:rsidRDefault="00384C43" w:rsidP="00F73F5C">
            <w:pPr>
              <w:pStyle w:val="TableText"/>
              <w:ind w:right="432"/>
              <w:rPr>
                <w:color w:val="000000"/>
              </w:rPr>
            </w:pPr>
            <w:r w:rsidRPr="00C7345F">
              <w:t>13</w:t>
            </w:r>
          </w:p>
        </w:tc>
        <w:tc>
          <w:tcPr>
            <w:tcW w:w="1577" w:type="dxa"/>
          </w:tcPr>
          <w:p w14:paraId="7B3FDF88" w14:textId="77777777" w:rsidR="00384C43" w:rsidRPr="00C7345F" w:rsidRDefault="00384C43" w:rsidP="00F73F5C">
            <w:pPr>
              <w:pStyle w:val="TableText"/>
              <w:ind w:right="432"/>
              <w:rPr>
                <w:rFonts w:cs="Times New Roman"/>
              </w:rPr>
            </w:pPr>
            <w:r w:rsidRPr="00C7345F">
              <w:t>418</w:t>
            </w:r>
          </w:p>
        </w:tc>
        <w:tc>
          <w:tcPr>
            <w:tcW w:w="830" w:type="dxa"/>
          </w:tcPr>
          <w:p w14:paraId="5C6F60C9" w14:textId="77777777" w:rsidR="00384C43" w:rsidRPr="00C7345F" w:rsidRDefault="00384C43" w:rsidP="00F73F5C">
            <w:pPr>
              <w:pStyle w:val="TableText"/>
              <w:ind w:right="288"/>
            </w:pPr>
            <w:r w:rsidRPr="00C7345F">
              <w:t>2</w:t>
            </w:r>
          </w:p>
        </w:tc>
        <w:tc>
          <w:tcPr>
            <w:tcW w:w="950" w:type="dxa"/>
          </w:tcPr>
          <w:p w14:paraId="37E0ECF1" w14:textId="77777777" w:rsidR="00384C43" w:rsidRPr="00C7345F" w:rsidRDefault="00384C43" w:rsidP="00F73F5C">
            <w:pPr>
              <w:pStyle w:val="TableText"/>
              <w:ind w:right="144"/>
              <w:rPr>
                <w:rFonts w:cs="Times New Roman"/>
              </w:rPr>
            </w:pPr>
            <w:r w:rsidRPr="00C7345F">
              <w:t>14</w:t>
            </w:r>
          </w:p>
        </w:tc>
        <w:tc>
          <w:tcPr>
            <w:tcW w:w="1510" w:type="dxa"/>
          </w:tcPr>
          <w:p w14:paraId="4AEE9EEF" w14:textId="77777777" w:rsidR="00384C43" w:rsidRPr="00C7345F" w:rsidRDefault="00384C43" w:rsidP="00F73F5C">
            <w:pPr>
              <w:pStyle w:val="TableText"/>
              <w:ind w:right="432"/>
              <w:rPr>
                <w:color w:val="000000"/>
              </w:rPr>
            </w:pPr>
            <w:r w:rsidRPr="00C7345F">
              <w:t>4.50</w:t>
            </w:r>
          </w:p>
        </w:tc>
      </w:tr>
      <w:tr w:rsidR="00384C43" w:rsidRPr="00C7345F" w14:paraId="5329589A" w14:textId="77777777" w:rsidTr="00F73F5C">
        <w:tc>
          <w:tcPr>
            <w:tcW w:w="1584" w:type="dxa"/>
            <w:noWrap/>
          </w:tcPr>
          <w:p w14:paraId="18354E3E" w14:textId="77777777" w:rsidR="00384C43" w:rsidRPr="00C7345F" w:rsidRDefault="00384C43" w:rsidP="00F73F5C">
            <w:pPr>
              <w:pStyle w:val="TableText"/>
              <w:ind w:right="432"/>
              <w:rPr>
                <w:color w:val="000000"/>
              </w:rPr>
            </w:pPr>
            <w:r w:rsidRPr="00C7345F">
              <w:t>14</w:t>
            </w:r>
          </w:p>
        </w:tc>
        <w:tc>
          <w:tcPr>
            <w:tcW w:w="1577" w:type="dxa"/>
          </w:tcPr>
          <w:p w14:paraId="50075533" w14:textId="77777777" w:rsidR="00384C43" w:rsidRPr="00C7345F" w:rsidRDefault="00384C43" w:rsidP="00F73F5C">
            <w:pPr>
              <w:pStyle w:val="TableText"/>
              <w:ind w:right="432"/>
              <w:rPr>
                <w:rFonts w:cs="Times New Roman"/>
              </w:rPr>
            </w:pPr>
            <w:r w:rsidRPr="00C7345F">
              <w:t>435</w:t>
            </w:r>
          </w:p>
        </w:tc>
        <w:tc>
          <w:tcPr>
            <w:tcW w:w="830" w:type="dxa"/>
          </w:tcPr>
          <w:p w14:paraId="445C539A" w14:textId="77777777" w:rsidR="00384C43" w:rsidRPr="00C7345F" w:rsidRDefault="00384C43" w:rsidP="00F73F5C">
            <w:pPr>
              <w:pStyle w:val="TableText"/>
              <w:ind w:right="288"/>
            </w:pPr>
            <w:r w:rsidRPr="00C7345F">
              <w:t>2</w:t>
            </w:r>
          </w:p>
        </w:tc>
        <w:tc>
          <w:tcPr>
            <w:tcW w:w="950" w:type="dxa"/>
          </w:tcPr>
          <w:p w14:paraId="25001F20" w14:textId="77777777" w:rsidR="00384C43" w:rsidRPr="00C7345F" w:rsidRDefault="00384C43" w:rsidP="00F73F5C">
            <w:pPr>
              <w:pStyle w:val="TableText"/>
              <w:ind w:right="144"/>
              <w:rPr>
                <w:rFonts w:cs="Times New Roman"/>
              </w:rPr>
            </w:pPr>
            <w:r w:rsidRPr="00C7345F">
              <w:t>20</w:t>
            </w:r>
          </w:p>
        </w:tc>
        <w:tc>
          <w:tcPr>
            <w:tcW w:w="1510" w:type="dxa"/>
          </w:tcPr>
          <w:p w14:paraId="10B6E2D9" w14:textId="77777777" w:rsidR="00384C43" w:rsidRPr="00C7345F" w:rsidRDefault="00384C43" w:rsidP="00F73F5C">
            <w:pPr>
              <w:pStyle w:val="TableText"/>
              <w:ind w:right="432"/>
              <w:rPr>
                <w:color w:val="000000"/>
              </w:rPr>
            </w:pPr>
            <w:r w:rsidRPr="00C7345F">
              <w:t>6.43</w:t>
            </w:r>
          </w:p>
        </w:tc>
      </w:tr>
      <w:tr w:rsidR="00384C43" w:rsidRPr="00C7345F" w14:paraId="7AE29F22" w14:textId="77777777" w:rsidTr="00F73F5C">
        <w:tc>
          <w:tcPr>
            <w:tcW w:w="1584" w:type="dxa"/>
            <w:noWrap/>
          </w:tcPr>
          <w:p w14:paraId="7438E781" w14:textId="77777777" w:rsidR="00384C43" w:rsidRPr="00C7345F" w:rsidRDefault="00384C43" w:rsidP="00F73F5C">
            <w:pPr>
              <w:pStyle w:val="TableText"/>
              <w:ind w:right="432"/>
              <w:rPr>
                <w:color w:val="000000"/>
              </w:rPr>
            </w:pPr>
            <w:r w:rsidRPr="00C7345F">
              <w:t>15</w:t>
            </w:r>
          </w:p>
        </w:tc>
        <w:tc>
          <w:tcPr>
            <w:tcW w:w="1577" w:type="dxa"/>
          </w:tcPr>
          <w:p w14:paraId="46163EB8" w14:textId="77777777" w:rsidR="00384C43" w:rsidRPr="00C7345F" w:rsidRDefault="00384C43" w:rsidP="00F73F5C">
            <w:pPr>
              <w:pStyle w:val="TableText"/>
              <w:ind w:right="432"/>
              <w:rPr>
                <w:rFonts w:cs="Times New Roman"/>
              </w:rPr>
            </w:pPr>
            <w:r w:rsidRPr="00C7345F">
              <w:t>455</w:t>
            </w:r>
          </w:p>
        </w:tc>
        <w:tc>
          <w:tcPr>
            <w:tcW w:w="830" w:type="dxa"/>
          </w:tcPr>
          <w:p w14:paraId="5E70E040" w14:textId="77777777" w:rsidR="00384C43" w:rsidRPr="00C7345F" w:rsidRDefault="00384C43" w:rsidP="00F73F5C">
            <w:pPr>
              <w:pStyle w:val="TableText"/>
              <w:ind w:right="288"/>
            </w:pPr>
            <w:r w:rsidRPr="00C7345F">
              <w:t>3</w:t>
            </w:r>
          </w:p>
        </w:tc>
        <w:tc>
          <w:tcPr>
            <w:tcW w:w="950" w:type="dxa"/>
          </w:tcPr>
          <w:p w14:paraId="2B57D510" w14:textId="77777777" w:rsidR="00384C43" w:rsidRPr="00C7345F" w:rsidRDefault="00384C43" w:rsidP="00F73F5C">
            <w:pPr>
              <w:pStyle w:val="TableText"/>
              <w:ind w:right="144"/>
              <w:rPr>
                <w:rFonts w:cs="Times New Roman"/>
              </w:rPr>
            </w:pPr>
            <w:r w:rsidRPr="00C7345F">
              <w:t>19</w:t>
            </w:r>
          </w:p>
        </w:tc>
        <w:tc>
          <w:tcPr>
            <w:tcW w:w="1510" w:type="dxa"/>
          </w:tcPr>
          <w:p w14:paraId="63958A2C" w14:textId="77777777" w:rsidR="00384C43" w:rsidRPr="00C7345F" w:rsidRDefault="00384C43" w:rsidP="00F73F5C">
            <w:pPr>
              <w:pStyle w:val="TableText"/>
              <w:ind w:right="432"/>
              <w:rPr>
                <w:color w:val="000000"/>
              </w:rPr>
            </w:pPr>
            <w:r w:rsidRPr="00C7345F">
              <w:t>6.11</w:t>
            </w:r>
          </w:p>
        </w:tc>
      </w:tr>
      <w:tr w:rsidR="00384C43" w:rsidRPr="00C7345F" w14:paraId="548EF66A" w14:textId="77777777" w:rsidTr="00F73F5C">
        <w:tc>
          <w:tcPr>
            <w:tcW w:w="1584" w:type="dxa"/>
            <w:noWrap/>
          </w:tcPr>
          <w:p w14:paraId="62FFE3CB" w14:textId="77777777" w:rsidR="00384C43" w:rsidRPr="00C7345F" w:rsidRDefault="00384C43" w:rsidP="00F73F5C">
            <w:pPr>
              <w:pStyle w:val="TableText"/>
              <w:ind w:right="432"/>
            </w:pPr>
            <w:r w:rsidRPr="00C7345F">
              <w:t>16</w:t>
            </w:r>
          </w:p>
        </w:tc>
        <w:tc>
          <w:tcPr>
            <w:tcW w:w="1577" w:type="dxa"/>
          </w:tcPr>
          <w:p w14:paraId="0DD2DA1C" w14:textId="77777777" w:rsidR="00384C43" w:rsidRPr="00C7345F" w:rsidRDefault="00384C43" w:rsidP="00F73F5C">
            <w:pPr>
              <w:pStyle w:val="TableText"/>
              <w:ind w:right="432"/>
              <w:rPr>
                <w:rFonts w:cs="Times New Roman"/>
              </w:rPr>
            </w:pPr>
            <w:r w:rsidRPr="00C7345F">
              <w:t>481</w:t>
            </w:r>
          </w:p>
        </w:tc>
        <w:tc>
          <w:tcPr>
            <w:tcW w:w="830" w:type="dxa"/>
          </w:tcPr>
          <w:p w14:paraId="6D062535" w14:textId="77777777" w:rsidR="00384C43" w:rsidRPr="00C7345F" w:rsidRDefault="00384C43" w:rsidP="00F73F5C">
            <w:pPr>
              <w:pStyle w:val="TableText"/>
              <w:ind w:right="288"/>
            </w:pPr>
            <w:r w:rsidRPr="00C7345F">
              <w:t>3</w:t>
            </w:r>
          </w:p>
        </w:tc>
        <w:tc>
          <w:tcPr>
            <w:tcW w:w="950" w:type="dxa"/>
          </w:tcPr>
          <w:p w14:paraId="1FCE5592" w14:textId="77777777" w:rsidR="00384C43" w:rsidRPr="00C7345F" w:rsidRDefault="00384C43" w:rsidP="00F73F5C">
            <w:pPr>
              <w:pStyle w:val="TableText"/>
              <w:ind w:right="144"/>
              <w:rPr>
                <w:rFonts w:cs="Times New Roman"/>
              </w:rPr>
            </w:pPr>
            <w:r w:rsidRPr="00C7345F">
              <w:t>12</w:t>
            </w:r>
          </w:p>
        </w:tc>
        <w:tc>
          <w:tcPr>
            <w:tcW w:w="1510" w:type="dxa"/>
          </w:tcPr>
          <w:p w14:paraId="49B58A7F" w14:textId="77777777" w:rsidR="00384C43" w:rsidRPr="00C7345F" w:rsidRDefault="00384C43" w:rsidP="00F73F5C">
            <w:pPr>
              <w:pStyle w:val="TableText"/>
              <w:ind w:right="432"/>
              <w:rPr>
                <w:color w:val="000000"/>
              </w:rPr>
            </w:pPr>
            <w:r w:rsidRPr="00C7345F">
              <w:t>3.86</w:t>
            </w:r>
          </w:p>
        </w:tc>
      </w:tr>
      <w:tr w:rsidR="00384C43" w:rsidRPr="00C7345F" w14:paraId="643BAFC7" w14:textId="77777777" w:rsidTr="00F73F5C">
        <w:tc>
          <w:tcPr>
            <w:tcW w:w="1584" w:type="dxa"/>
            <w:noWrap/>
          </w:tcPr>
          <w:p w14:paraId="0B9016E7" w14:textId="77777777" w:rsidR="00384C43" w:rsidRPr="00C7345F" w:rsidRDefault="00384C43" w:rsidP="00F73F5C">
            <w:pPr>
              <w:pStyle w:val="TableText"/>
              <w:ind w:right="432"/>
            </w:pPr>
            <w:r w:rsidRPr="00C7345F">
              <w:t>17</w:t>
            </w:r>
          </w:p>
        </w:tc>
        <w:tc>
          <w:tcPr>
            <w:tcW w:w="1577" w:type="dxa"/>
          </w:tcPr>
          <w:p w14:paraId="31CB5FF4" w14:textId="77777777" w:rsidR="00384C43" w:rsidRPr="00C7345F" w:rsidRDefault="00384C43" w:rsidP="00F73F5C">
            <w:pPr>
              <w:pStyle w:val="TableText"/>
              <w:ind w:right="432"/>
              <w:rPr>
                <w:rFonts w:cs="Times New Roman"/>
              </w:rPr>
            </w:pPr>
            <w:r w:rsidRPr="00C7345F">
              <w:t>521</w:t>
            </w:r>
          </w:p>
        </w:tc>
        <w:tc>
          <w:tcPr>
            <w:tcW w:w="830" w:type="dxa"/>
          </w:tcPr>
          <w:p w14:paraId="622CEAC8" w14:textId="77777777" w:rsidR="00384C43" w:rsidRPr="00C7345F" w:rsidRDefault="00384C43" w:rsidP="00F73F5C">
            <w:pPr>
              <w:pStyle w:val="TableText"/>
              <w:ind w:right="288"/>
            </w:pPr>
            <w:r w:rsidRPr="00C7345F">
              <w:t>3</w:t>
            </w:r>
          </w:p>
        </w:tc>
        <w:tc>
          <w:tcPr>
            <w:tcW w:w="950" w:type="dxa"/>
          </w:tcPr>
          <w:p w14:paraId="7037DE02" w14:textId="77777777" w:rsidR="00384C43" w:rsidRPr="00C7345F" w:rsidRDefault="00384C43" w:rsidP="00F73F5C">
            <w:pPr>
              <w:pStyle w:val="TableText"/>
              <w:ind w:right="144"/>
              <w:rPr>
                <w:rFonts w:cs="Times New Roman"/>
              </w:rPr>
            </w:pPr>
            <w:r w:rsidRPr="00C7345F">
              <w:t>11</w:t>
            </w:r>
          </w:p>
        </w:tc>
        <w:tc>
          <w:tcPr>
            <w:tcW w:w="1510" w:type="dxa"/>
          </w:tcPr>
          <w:p w14:paraId="2A4CED63" w14:textId="77777777" w:rsidR="00384C43" w:rsidRPr="00C7345F" w:rsidRDefault="00384C43" w:rsidP="00F73F5C">
            <w:pPr>
              <w:pStyle w:val="TableText"/>
              <w:ind w:right="432"/>
              <w:rPr>
                <w:color w:val="000000"/>
              </w:rPr>
            </w:pPr>
            <w:r w:rsidRPr="00C7345F">
              <w:t>3.54</w:t>
            </w:r>
          </w:p>
        </w:tc>
      </w:tr>
      <w:tr w:rsidR="00384C43" w:rsidRPr="00C7345F" w14:paraId="6EC450C6" w14:textId="77777777" w:rsidTr="00F73F5C">
        <w:tc>
          <w:tcPr>
            <w:tcW w:w="1584" w:type="dxa"/>
            <w:noWrap/>
          </w:tcPr>
          <w:p w14:paraId="60D343B3" w14:textId="77777777" w:rsidR="00384C43" w:rsidRPr="00C7345F" w:rsidRDefault="00384C43" w:rsidP="00F73F5C">
            <w:pPr>
              <w:pStyle w:val="TableText"/>
              <w:ind w:right="432"/>
            </w:pPr>
            <w:r w:rsidRPr="00C7345F">
              <w:t>18</w:t>
            </w:r>
          </w:p>
        </w:tc>
        <w:tc>
          <w:tcPr>
            <w:tcW w:w="1577" w:type="dxa"/>
          </w:tcPr>
          <w:p w14:paraId="23D92523" w14:textId="77777777" w:rsidR="00384C43" w:rsidRPr="00C7345F" w:rsidRDefault="00384C43" w:rsidP="00F73F5C">
            <w:pPr>
              <w:pStyle w:val="TableText"/>
              <w:ind w:right="432"/>
              <w:rPr>
                <w:rFonts w:cs="Times New Roman"/>
              </w:rPr>
            </w:pPr>
            <w:r w:rsidRPr="00C7345F">
              <w:t>600</w:t>
            </w:r>
          </w:p>
        </w:tc>
        <w:tc>
          <w:tcPr>
            <w:tcW w:w="830" w:type="dxa"/>
          </w:tcPr>
          <w:p w14:paraId="5C7273E6" w14:textId="77777777" w:rsidR="00384C43" w:rsidRPr="00C7345F" w:rsidRDefault="00384C43" w:rsidP="00F73F5C">
            <w:pPr>
              <w:pStyle w:val="TableText"/>
              <w:ind w:right="288"/>
            </w:pPr>
            <w:r w:rsidRPr="00C7345F">
              <w:t>3</w:t>
            </w:r>
          </w:p>
        </w:tc>
        <w:tc>
          <w:tcPr>
            <w:tcW w:w="950" w:type="dxa"/>
          </w:tcPr>
          <w:p w14:paraId="2DD523A2" w14:textId="77777777" w:rsidR="00384C43" w:rsidRPr="00C7345F" w:rsidRDefault="00384C43" w:rsidP="00F73F5C">
            <w:pPr>
              <w:pStyle w:val="TableText"/>
              <w:ind w:right="144"/>
              <w:rPr>
                <w:rFonts w:cs="Times New Roman"/>
              </w:rPr>
            </w:pPr>
            <w:r w:rsidRPr="00C7345F">
              <w:t>9</w:t>
            </w:r>
          </w:p>
        </w:tc>
        <w:tc>
          <w:tcPr>
            <w:tcW w:w="1510" w:type="dxa"/>
          </w:tcPr>
          <w:p w14:paraId="64C4D8F6" w14:textId="77777777" w:rsidR="00384C43" w:rsidRPr="00C7345F" w:rsidRDefault="00384C43" w:rsidP="00F73F5C">
            <w:pPr>
              <w:pStyle w:val="TableText"/>
              <w:ind w:right="432"/>
              <w:rPr>
                <w:color w:val="000000"/>
              </w:rPr>
            </w:pPr>
            <w:r w:rsidRPr="00C7345F">
              <w:t>2.89</w:t>
            </w:r>
          </w:p>
        </w:tc>
      </w:tr>
    </w:tbl>
    <w:p w14:paraId="7C5B9BFC" w14:textId="1E69330F" w:rsidR="00384C43" w:rsidRPr="00C7345F" w:rsidRDefault="00384C43" w:rsidP="00F73F5C">
      <w:pPr>
        <w:pStyle w:val="Caption"/>
        <w:pageBreakBefore/>
      </w:pPr>
      <w:bookmarkStart w:id="657" w:name="_Toc134621926"/>
      <w:r w:rsidRPr="00C7345F">
        <w:lastRenderedPageBreak/>
        <w:t>Table 4.B.</w:t>
      </w:r>
      <w:r w:rsidRPr="00C7345F">
        <w:fldChar w:fldCharType="begin"/>
      </w:r>
      <w:r w:rsidRPr="00C7345F">
        <w:instrText>SEQ Table_4.B. \* ARABIC</w:instrText>
      </w:r>
      <w:r w:rsidRPr="00C7345F">
        <w:fldChar w:fldCharType="separate"/>
      </w:r>
      <w:r w:rsidRPr="00C7345F">
        <w:t>41</w:t>
      </w:r>
      <w:r w:rsidRPr="00C7345F">
        <w:fldChar w:fldCharType="end"/>
      </w:r>
      <w:r w:rsidRPr="00C7345F">
        <w:t xml:space="preserve">  Raw-Score-to-Scale-Score Distribution for Grade Seven—Written</w:t>
      </w:r>
      <w:r w:rsidR="00D84509">
        <w:t xml:space="preserve"> </w:t>
      </w:r>
      <w:r w:rsidRPr="00C7345F">
        <w:t>Language</w:t>
      </w:r>
      <w:r w:rsidR="008008C2">
        <w:t> </w:t>
      </w:r>
      <w:r w:rsidRPr="00C7345F">
        <w:t>for Computer-based Assessment Forms</w:t>
      </w:r>
      <w:bookmarkEnd w:id="657"/>
    </w:p>
    <w:tbl>
      <w:tblPr>
        <w:tblStyle w:val="TRs"/>
        <w:tblW w:w="0" w:type="auto"/>
        <w:tblLayout w:type="fixed"/>
        <w:tblLook w:val="04A0" w:firstRow="1" w:lastRow="0" w:firstColumn="1" w:lastColumn="0" w:noHBand="0" w:noVBand="1"/>
        <w:tblDescription w:val="Raw-Score-to-Scale-Score Distribution for Grade Seven—Written Language for Computer-based Assessment Forms"/>
      </w:tblPr>
      <w:tblGrid>
        <w:gridCol w:w="1584"/>
        <w:gridCol w:w="1577"/>
        <w:gridCol w:w="830"/>
        <w:gridCol w:w="950"/>
        <w:gridCol w:w="1512"/>
      </w:tblGrid>
      <w:tr w:rsidR="00384C43" w:rsidRPr="00C7345F" w14:paraId="61851623"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17C0DA7"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6F24AA4A"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6CA5C4ED" w14:textId="77777777" w:rsidR="00384C43" w:rsidRPr="00C7345F" w:rsidRDefault="00384C43" w:rsidP="00F73F5C">
            <w:pPr>
              <w:pStyle w:val="TableHead"/>
              <w:rPr>
                <w:b w:val="0"/>
                <w:noProof w:val="0"/>
              </w:rPr>
            </w:pPr>
            <w:r w:rsidRPr="00C7345F">
              <w:rPr>
                <w:noProof w:val="0"/>
              </w:rPr>
              <w:t>Level</w:t>
            </w:r>
          </w:p>
        </w:tc>
        <w:tc>
          <w:tcPr>
            <w:tcW w:w="950" w:type="dxa"/>
            <w:hideMark/>
          </w:tcPr>
          <w:p w14:paraId="2E80B59B" w14:textId="77777777" w:rsidR="00384C43" w:rsidRPr="00C7345F" w:rsidRDefault="00384C43" w:rsidP="00F73F5C">
            <w:pPr>
              <w:pStyle w:val="TableHead"/>
              <w:rPr>
                <w:b w:val="0"/>
                <w:noProof w:val="0"/>
              </w:rPr>
            </w:pPr>
            <w:r w:rsidRPr="00C7345F">
              <w:rPr>
                <w:noProof w:val="0"/>
              </w:rPr>
              <w:t>N</w:t>
            </w:r>
          </w:p>
        </w:tc>
        <w:tc>
          <w:tcPr>
            <w:tcW w:w="1512" w:type="dxa"/>
            <w:hideMark/>
          </w:tcPr>
          <w:p w14:paraId="1AC3B861"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0C44010E" w14:textId="77777777" w:rsidTr="00F73F5C">
        <w:tc>
          <w:tcPr>
            <w:tcW w:w="1584" w:type="dxa"/>
            <w:noWrap/>
            <w:hideMark/>
          </w:tcPr>
          <w:p w14:paraId="49AF1FB2" w14:textId="77777777" w:rsidR="00384C43" w:rsidRPr="00C7345F" w:rsidRDefault="00384C43" w:rsidP="00F73F5C">
            <w:pPr>
              <w:pStyle w:val="TableText"/>
              <w:keepNext/>
              <w:ind w:right="432"/>
              <w:rPr>
                <w:rFonts w:cs="Times New Roman"/>
              </w:rPr>
            </w:pPr>
            <w:r w:rsidRPr="00C7345F">
              <w:t>0</w:t>
            </w:r>
          </w:p>
        </w:tc>
        <w:tc>
          <w:tcPr>
            <w:tcW w:w="1577" w:type="dxa"/>
          </w:tcPr>
          <w:p w14:paraId="5E5FC77A" w14:textId="77777777" w:rsidR="00384C43" w:rsidRPr="00C7345F" w:rsidRDefault="00384C43" w:rsidP="00F73F5C">
            <w:pPr>
              <w:pStyle w:val="TableText"/>
              <w:ind w:right="432"/>
              <w:rPr>
                <w:rFonts w:cs="Times New Roman"/>
              </w:rPr>
            </w:pPr>
            <w:r w:rsidRPr="00C7345F">
              <w:t>150</w:t>
            </w:r>
          </w:p>
        </w:tc>
        <w:tc>
          <w:tcPr>
            <w:tcW w:w="830" w:type="dxa"/>
          </w:tcPr>
          <w:p w14:paraId="1B748F08" w14:textId="77777777" w:rsidR="00384C43" w:rsidRPr="00C7345F" w:rsidRDefault="00384C43" w:rsidP="00F73F5C">
            <w:pPr>
              <w:pStyle w:val="TableText"/>
              <w:ind w:right="288"/>
            </w:pPr>
            <w:r w:rsidRPr="00C7345F">
              <w:t>1</w:t>
            </w:r>
          </w:p>
        </w:tc>
        <w:tc>
          <w:tcPr>
            <w:tcW w:w="950" w:type="dxa"/>
          </w:tcPr>
          <w:p w14:paraId="619FD51C" w14:textId="77777777" w:rsidR="00384C43" w:rsidRPr="00C7345F" w:rsidRDefault="00384C43" w:rsidP="00F73F5C">
            <w:pPr>
              <w:pStyle w:val="TableText"/>
              <w:ind w:right="144"/>
              <w:rPr>
                <w:rFonts w:cs="Times New Roman"/>
              </w:rPr>
            </w:pPr>
            <w:r w:rsidRPr="00C7345F">
              <w:t>334</w:t>
            </w:r>
          </w:p>
        </w:tc>
        <w:tc>
          <w:tcPr>
            <w:tcW w:w="1512" w:type="dxa"/>
            <w:hideMark/>
          </w:tcPr>
          <w:p w14:paraId="4BBF7DA5" w14:textId="77777777" w:rsidR="00384C43" w:rsidRPr="00C7345F" w:rsidRDefault="00384C43" w:rsidP="00F73F5C">
            <w:pPr>
              <w:pStyle w:val="TableText"/>
              <w:ind w:right="432"/>
            </w:pPr>
            <w:r w:rsidRPr="00C7345F">
              <w:t>17.81</w:t>
            </w:r>
          </w:p>
        </w:tc>
      </w:tr>
      <w:tr w:rsidR="00384C43" w:rsidRPr="00C7345F" w14:paraId="37600095" w14:textId="77777777" w:rsidTr="00F73F5C">
        <w:tc>
          <w:tcPr>
            <w:tcW w:w="1584" w:type="dxa"/>
            <w:noWrap/>
            <w:hideMark/>
          </w:tcPr>
          <w:p w14:paraId="27E92EF5" w14:textId="77777777" w:rsidR="00384C43" w:rsidRPr="00C7345F" w:rsidRDefault="00384C43" w:rsidP="00F73F5C">
            <w:pPr>
              <w:pStyle w:val="TableText"/>
              <w:keepNext/>
              <w:ind w:right="432"/>
            </w:pPr>
            <w:r w:rsidRPr="00C7345F">
              <w:t>1</w:t>
            </w:r>
          </w:p>
        </w:tc>
        <w:tc>
          <w:tcPr>
            <w:tcW w:w="1577" w:type="dxa"/>
          </w:tcPr>
          <w:p w14:paraId="37BB41AC" w14:textId="77777777" w:rsidR="00384C43" w:rsidRPr="00C7345F" w:rsidRDefault="00384C43" w:rsidP="00F73F5C">
            <w:pPr>
              <w:pStyle w:val="TableText"/>
              <w:ind w:right="432"/>
              <w:rPr>
                <w:rFonts w:cs="Times New Roman"/>
              </w:rPr>
            </w:pPr>
            <w:r w:rsidRPr="00C7345F">
              <w:t>212</w:t>
            </w:r>
          </w:p>
        </w:tc>
        <w:tc>
          <w:tcPr>
            <w:tcW w:w="830" w:type="dxa"/>
          </w:tcPr>
          <w:p w14:paraId="25D34711" w14:textId="77777777" w:rsidR="00384C43" w:rsidRPr="00C7345F" w:rsidRDefault="00384C43" w:rsidP="00F73F5C">
            <w:pPr>
              <w:pStyle w:val="TableText"/>
              <w:ind w:right="288"/>
            </w:pPr>
            <w:r w:rsidRPr="00C7345F">
              <w:t>1</w:t>
            </w:r>
          </w:p>
        </w:tc>
        <w:tc>
          <w:tcPr>
            <w:tcW w:w="950" w:type="dxa"/>
          </w:tcPr>
          <w:p w14:paraId="355A1A03" w14:textId="77777777" w:rsidR="00384C43" w:rsidRPr="00C7345F" w:rsidRDefault="00384C43" w:rsidP="00F73F5C">
            <w:pPr>
              <w:pStyle w:val="TableText"/>
              <w:ind w:right="144"/>
              <w:rPr>
                <w:rFonts w:cs="Times New Roman"/>
              </w:rPr>
            </w:pPr>
            <w:r w:rsidRPr="00C7345F">
              <w:t>136</w:t>
            </w:r>
          </w:p>
        </w:tc>
        <w:tc>
          <w:tcPr>
            <w:tcW w:w="1512" w:type="dxa"/>
            <w:hideMark/>
          </w:tcPr>
          <w:p w14:paraId="5CA4BFD4" w14:textId="77777777" w:rsidR="00384C43" w:rsidRPr="00C7345F" w:rsidRDefault="00384C43" w:rsidP="00F73F5C">
            <w:pPr>
              <w:pStyle w:val="TableText"/>
              <w:ind w:right="432"/>
            </w:pPr>
            <w:r w:rsidRPr="00C7345F">
              <w:t>7.25</w:t>
            </w:r>
          </w:p>
        </w:tc>
      </w:tr>
      <w:tr w:rsidR="00384C43" w:rsidRPr="00C7345F" w14:paraId="642123BF" w14:textId="77777777" w:rsidTr="00F73F5C">
        <w:tc>
          <w:tcPr>
            <w:tcW w:w="1584" w:type="dxa"/>
            <w:noWrap/>
            <w:hideMark/>
          </w:tcPr>
          <w:p w14:paraId="7903226D" w14:textId="77777777" w:rsidR="00384C43" w:rsidRPr="00C7345F" w:rsidRDefault="00384C43" w:rsidP="00F73F5C">
            <w:pPr>
              <w:pStyle w:val="TableText"/>
              <w:keepNext/>
              <w:ind w:right="432"/>
            </w:pPr>
            <w:r w:rsidRPr="00C7345F">
              <w:t>2</w:t>
            </w:r>
          </w:p>
        </w:tc>
        <w:tc>
          <w:tcPr>
            <w:tcW w:w="1577" w:type="dxa"/>
          </w:tcPr>
          <w:p w14:paraId="084CA8AF" w14:textId="77777777" w:rsidR="00384C43" w:rsidRPr="00C7345F" w:rsidRDefault="00384C43" w:rsidP="00F73F5C">
            <w:pPr>
              <w:pStyle w:val="TableText"/>
              <w:ind w:right="432"/>
              <w:rPr>
                <w:rFonts w:cs="Times New Roman"/>
              </w:rPr>
            </w:pPr>
            <w:r w:rsidRPr="00C7345F">
              <w:t>251</w:t>
            </w:r>
          </w:p>
        </w:tc>
        <w:tc>
          <w:tcPr>
            <w:tcW w:w="830" w:type="dxa"/>
          </w:tcPr>
          <w:p w14:paraId="7FF0096D" w14:textId="77777777" w:rsidR="00384C43" w:rsidRPr="00C7345F" w:rsidRDefault="00384C43" w:rsidP="00F73F5C">
            <w:pPr>
              <w:pStyle w:val="TableText"/>
              <w:ind w:right="288"/>
            </w:pPr>
            <w:r w:rsidRPr="00C7345F">
              <w:t>1</w:t>
            </w:r>
          </w:p>
        </w:tc>
        <w:tc>
          <w:tcPr>
            <w:tcW w:w="950" w:type="dxa"/>
          </w:tcPr>
          <w:p w14:paraId="36A6A238" w14:textId="77777777" w:rsidR="00384C43" w:rsidRPr="00C7345F" w:rsidRDefault="00384C43" w:rsidP="00F73F5C">
            <w:pPr>
              <w:pStyle w:val="TableText"/>
              <w:ind w:right="144"/>
              <w:rPr>
                <w:rFonts w:cs="Times New Roman"/>
              </w:rPr>
            </w:pPr>
            <w:r w:rsidRPr="00C7345F">
              <w:t>121</w:t>
            </w:r>
          </w:p>
        </w:tc>
        <w:tc>
          <w:tcPr>
            <w:tcW w:w="1512" w:type="dxa"/>
            <w:hideMark/>
          </w:tcPr>
          <w:p w14:paraId="31AA0F7E" w14:textId="77777777" w:rsidR="00384C43" w:rsidRPr="00C7345F" w:rsidRDefault="00384C43" w:rsidP="00F73F5C">
            <w:pPr>
              <w:pStyle w:val="TableText"/>
              <w:ind w:right="432"/>
            </w:pPr>
            <w:r w:rsidRPr="00C7345F">
              <w:t>6.45</w:t>
            </w:r>
          </w:p>
        </w:tc>
      </w:tr>
      <w:tr w:rsidR="00384C43" w:rsidRPr="00C7345F" w14:paraId="05C04F2F" w14:textId="77777777" w:rsidTr="00F73F5C">
        <w:tc>
          <w:tcPr>
            <w:tcW w:w="1584" w:type="dxa"/>
            <w:noWrap/>
            <w:hideMark/>
          </w:tcPr>
          <w:p w14:paraId="66654175" w14:textId="77777777" w:rsidR="00384C43" w:rsidRPr="00C7345F" w:rsidRDefault="00384C43" w:rsidP="00F73F5C">
            <w:pPr>
              <w:pStyle w:val="TableText"/>
              <w:ind w:right="432"/>
            </w:pPr>
            <w:r w:rsidRPr="00C7345F">
              <w:t>3</w:t>
            </w:r>
          </w:p>
        </w:tc>
        <w:tc>
          <w:tcPr>
            <w:tcW w:w="1577" w:type="dxa"/>
          </w:tcPr>
          <w:p w14:paraId="558D14FF" w14:textId="77777777" w:rsidR="00384C43" w:rsidRPr="00C7345F" w:rsidRDefault="00384C43" w:rsidP="00F73F5C">
            <w:pPr>
              <w:pStyle w:val="TableText"/>
              <w:ind w:right="432"/>
              <w:rPr>
                <w:rFonts w:cs="Times New Roman"/>
              </w:rPr>
            </w:pPr>
            <w:r w:rsidRPr="00C7345F">
              <w:t>275</w:t>
            </w:r>
          </w:p>
        </w:tc>
        <w:tc>
          <w:tcPr>
            <w:tcW w:w="830" w:type="dxa"/>
          </w:tcPr>
          <w:p w14:paraId="206B5F45" w14:textId="77777777" w:rsidR="00384C43" w:rsidRPr="00C7345F" w:rsidRDefault="00384C43" w:rsidP="00F73F5C">
            <w:pPr>
              <w:pStyle w:val="TableText"/>
              <w:ind w:right="288"/>
            </w:pPr>
            <w:r w:rsidRPr="00C7345F">
              <w:t>1</w:t>
            </w:r>
          </w:p>
        </w:tc>
        <w:tc>
          <w:tcPr>
            <w:tcW w:w="950" w:type="dxa"/>
          </w:tcPr>
          <w:p w14:paraId="52328B5E" w14:textId="77777777" w:rsidR="00384C43" w:rsidRPr="00C7345F" w:rsidRDefault="00384C43" w:rsidP="00F73F5C">
            <w:pPr>
              <w:pStyle w:val="TableText"/>
              <w:ind w:right="144"/>
              <w:rPr>
                <w:rFonts w:cs="Times New Roman"/>
              </w:rPr>
            </w:pPr>
            <w:r w:rsidRPr="00C7345F">
              <w:t>115</w:t>
            </w:r>
          </w:p>
        </w:tc>
        <w:tc>
          <w:tcPr>
            <w:tcW w:w="1512" w:type="dxa"/>
            <w:hideMark/>
          </w:tcPr>
          <w:p w14:paraId="781982EA" w14:textId="77777777" w:rsidR="00384C43" w:rsidRPr="00C7345F" w:rsidRDefault="00384C43" w:rsidP="00F73F5C">
            <w:pPr>
              <w:pStyle w:val="TableText"/>
              <w:ind w:right="432"/>
            </w:pPr>
            <w:r w:rsidRPr="00C7345F">
              <w:t>6.13</w:t>
            </w:r>
          </w:p>
        </w:tc>
      </w:tr>
      <w:tr w:rsidR="00384C43" w:rsidRPr="00C7345F" w14:paraId="0F1008B5" w14:textId="77777777" w:rsidTr="00F73F5C">
        <w:tc>
          <w:tcPr>
            <w:tcW w:w="1584" w:type="dxa"/>
            <w:noWrap/>
          </w:tcPr>
          <w:p w14:paraId="3DAA816F" w14:textId="77777777" w:rsidR="00384C43" w:rsidRPr="00C7345F" w:rsidRDefault="00384C43" w:rsidP="00F73F5C">
            <w:pPr>
              <w:pStyle w:val="TableText"/>
              <w:ind w:right="432"/>
              <w:rPr>
                <w:color w:val="000000"/>
              </w:rPr>
            </w:pPr>
            <w:r w:rsidRPr="00C7345F">
              <w:t>4</w:t>
            </w:r>
          </w:p>
        </w:tc>
        <w:tc>
          <w:tcPr>
            <w:tcW w:w="1577" w:type="dxa"/>
          </w:tcPr>
          <w:p w14:paraId="5134647A" w14:textId="77777777" w:rsidR="00384C43" w:rsidRPr="00C7345F" w:rsidRDefault="00384C43" w:rsidP="00F73F5C">
            <w:pPr>
              <w:pStyle w:val="TableText"/>
              <w:ind w:right="432"/>
              <w:rPr>
                <w:rFonts w:cs="Times New Roman"/>
              </w:rPr>
            </w:pPr>
            <w:r w:rsidRPr="00C7345F">
              <w:t>293</w:t>
            </w:r>
          </w:p>
        </w:tc>
        <w:tc>
          <w:tcPr>
            <w:tcW w:w="830" w:type="dxa"/>
          </w:tcPr>
          <w:p w14:paraId="61FF7E66" w14:textId="77777777" w:rsidR="00384C43" w:rsidRPr="00C7345F" w:rsidRDefault="00384C43" w:rsidP="00F73F5C">
            <w:pPr>
              <w:pStyle w:val="TableText"/>
              <w:ind w:right="288"/>
            </w:pPr>
            <w:r w:rsidRPr="00C7345F">
              <w:t>1</w:t>
            </w:r>
          </w:p>
        </w:tc>
        <w:tc>
          <w:tcPr>
            <w:tcW w:w="950" w:type="dxa"/>
          </w:tcPr>
          <w:p w14:paraId="21A10658" w14:textId="77777777" w:rsidR="00384C43" w:rsidRPr="00C7345F" w:rsidRDefault="00384C43" w:rsidP="00F73F5C">
            <w:pPr>
              <w:pStyle w:val="TableText"/>
              <w:ind w:right="144"/>
              <w:rPr>
                <w:rFonts w:cs="Times New Roman"/>
              </w:rPr>
            </w:pPr>
            <w:r w:rsidRPr="00C7345F">
              <w:t>122</w:t>
            </w:r>
          </w:p>
        </w:tc>
        <w:tc>
          <w:tcPr>
            <w:tcW w:w="1512" w:type="dxa"/>
          </w:tcPr>
          <w:p w14:paraId="397D180A" w14:textId="77777777" w:rsidR="00384C43" w:rsidRPr="00C7345F" w:rsidRDefault="00384C43" w:rsidP="00F73F5C">
            <w:pPr>
              <w:pStyle w:val="TableText"/>
              <w:ind w:right="432"/>
              <w:rPr>
                <w:color w:val="000000"/>
              </w:rPr>
            </w:pPr>
            <w:r w:rsidRPr="00C7345F">
              <w:t>6.51</w:t>
            </w:r>
          </w:p>
        </w:tc>
      </w:tr>
      <w:tr w:rsidR="00384C43" w:rsidRPr="00C7345F" w14:paraId="71F83AFD" w14:textId="77777777" w:rsidTr="00F73F5C">
        <w:tc>
          <w:tcPr>
            <w:tcW w:w="1584" w:type="dxa"/>
            <w:noWrap/>
          </w:tcPr>
          <w:p w14:paraId="752ACFC2" w14:textId="77777777" w:rsidR="00384C43" w:rsidRPr="00C7345F" w:rsidRDefault="00384C43" w:rsidP="00F73F5C">
            <w:pPr>
              <w:pStyle w:val="TableText"/>
              <w:ind w:right="432"/>
              <w:rPr>
                <w:color w:val="000000"/>
              </w:rPr>
            </w:pPr>
            <w:r w:rsidRPr="00C7345F">
              <w:t>5</w:t>
            </w:r>
          </w:p>
        </w:tc>
        <w:tc>
          <w:tcPr>
            <w:tcW w:w="1577" w:type="dxa"/>
          </w:tcPr>
          <w:p w14:paraId="067134AD" w14:textId="77777777" w:rsidR="00384C43" w:rsidRPr="00C7345F" w:rsidRDefault="00384C43" w:rsidP="00F73F5C">
            <w:pPr>
              <w:pStyle w:val="TableText"/>
              <w:ind w:right="432"/>
              <w:rPr>
                <w:rFonts w:cs="Times New Roman"/>
              </w:rPr>
            </w:pPr>
            <w:r w:rsidRPr="00C7345F">
              <w:t>309</w:t>
            </w:r>
          </w:p>
        </w:tc>
        <w:tc>
          <w:tcPr>
            <w:tcW w:w="830" w:type="dxa"/>
          </w:tcPr>
          <w:p w14:paraId="3FFE733D" w14:textId="77777777" w:rsidR="00384C43" w:rsidRPr="00C7345F" w:rsidRDefault="00384C43" w:rsidP="00F73F5C">
            <w:pPr>
              <w:pStyle w:val="TableText"/>
              <w:ind w:right="288"/>
            </w:pPr>
            <w:r w:rsidRPr="00C7345F">
              <w:t>1</w:t>
            </w:r>
          </w:p>
        </w:tc>
        <w:tc>
          <w:tcPr>
            <w:tcW w:w="950" w:type="dxa"/>
          </w:tcPr>
          <w:p w14:paraId="1F97D350" w14:textId="77777777" w:rsidR="00384C43" w:rsidRPr="00C7345F" w:rsidRDefault="00384C43" w:rsidP="00F73F5C">
            <w:pPr>
              <w:pStyle w:val="TableText"/>
              <w:ind w:right="144"/>
              <w:rPr>
                <w:rFonts w:cs="Times New Roman"/>
              </w:rPr>
            </w:pPr>
            <w:r w:rsidRPr="00C7345F">
              <w:t>100</w:t>
            </w:r>
          </w:p>
        </w:tc>
        <w:tc>
          <w:tcPr>
            <w:tcW w:w="1512" w:type="dxa"/>
          </w:tcPr>
          <w:p w14:paraId="1E9269F9" w14:textId="77777777" w:rsidR="00384C43" w:rsidRPr="00C7345F" w:rsidRDefault="00384C43" w:rsidP="00F73F5C">
            <w:pPr>
              <w:pStyle w:val="TableText"/>
              <w:ind w:right="432"/>
              <w:rPr>
                <w:color w:val="000000"/>
              </w:rPr>
            </w:pPr>
            <w:r w:rsidRPr="00C7345F">
              <w:t>5.33</w:t>
            </w:r>
          </w:p>
        </w:tc>
      </w:tr>
      <w:tr w:rsidR="00384C43" w:rsidRPr="00C7345F" w14:paraId="0BA8D40E" w14:textId="77777777" w:rsidTr="00F73F5C">
        <w:tc>
          <w:tcPr>
            <w:tcW w:w="1584" w:type="dxa"/>
            <w:noWrap/>
          </w:tcPr>
          <w:p w14:paraId="5AFBEB54" w14:textId="77777777" w:rsidR="00384C43" w:rsidRPr="00C7345F" w:rsidRDefault="00384C43" w:rsidP="00F73F5C">
            <w:pPr>
              <w:pStyle w:val="TableText"/>
              <w:ind w:right="432"/>
              <w:rPr>
                <w:color w:val="000000"/>
              </w:rPr>
            </w:pPr>
            <w:r w:rsidRPr="00C7345F">
              <w:t>6</w:t>
            </w:r>
          </w:p>
        </w:tc>
        <w:tc>
          <w:tcPr>
            <w:tcW w:w="1577" w:type="dxa"/>
          </w:tcPr>
          <w:p w14:paraId="0D7FD341" w14:textId="77777777" w:rsidR="00384C43" w:rsidRPr="00C7345F" w:rsidRDefault="00384C43" w:rsidP="00F73F5C">
            <w:pPr>
              <w:pStyle w:val="TableText"/>
              <w:ind w:right="432"/>
              <w:rPr>
                <w:rFonts w:cs="Times New Roman"/>
              </w:rPr>
            </w:pPr>
            <w:r w:rsidRPr="00C7345F">
              <w:t>323</w:t>
            </w:r>
          </w:p>
        </w:tc>
        <w:tc>
          <w:tcPr>
            <w:tcW w:w="830" w:type="dxa"/>
          </w:tcPr>
          <w:p w14:paraId="7BD82101" w14:textId="77777777" w:rsidR="00384C43" w:rsidRPr="00C7345F" w:rsidRDefault="00384C43" w:rsidP="00F73F5C">
            <w:pPr>
              <w:pStyle w:val="TableText"/>
              <w:ind w:right="288"/>
            </w:pPr>
            <w:r w:rsidRPr="00C7345F">
              <w:t>1</w:t>
            </w:r>
          </w:p>
        </w:tc>
        <w:tc>
          <w:tcPr>
            <w:tcW w:w="950" w:type="dxa"/>
          </w:tcPr>
          <w:p w14:paraId="2D770CA4" w14:textId="77777777" w:rsidR="00384C43" w:rsidRPr="00C7345F" w:rsidRDefault="00384C43" w:rsidP="00F73F5C">
            <w:pPr>
              <w:pStyle w:val="TableText"/>
              <w:ind w:right="144"/>
              <w:rPr>
                <w:rFonts w:cs="Times New Roman"/>
              </w:rPr>
            </w:pPr>
            <w:r w:rsidRPr="00C7345F">
              <w:t>71</w:t>
            </w:r>
          </w:p>
        </w:tc>
        <w:tc>
          <w:tcPr>
            <w:tcW w:w="1512" w:type="dxa"/>
          </w:tcPr>
          <w:p w14:paraId="4B2CAAFF" w14:textId="77777777" w:rsidR="00384C43" w:rsidRPr="00C7345F" w:rsidRDefault="00384C43" w:rsidP="00F73F5C">
            <w:pPr>
              <w:pStyle w:val="TableText"/>
              <w:ind w:right="432"/>
              <w:rPr>
                <w:color w:val="000000"/>
              </w:rPr>
            </w:pPr>
            <w:r w:rsidRPr="00C7345F">
              <w:t>3.79</w:t>
            </w:r>
          </w:p>
        </w:tc>
      </w:tr>
      <w:tr w:rsidR="00384C43" w:rsidRPr="00C7345F" w14:paraId="24687968" w14:textId="77777777" w:rsidTr="00F73F5C">
        <w:tc>
          <w:tcPr>
            <w:tcW w:w="1584" w:type="dxa"/>
            <w:noWrap/>
          </w:tcPr>
          <w:p w14:paraId="66DBC146" w14:textId="77777777" w:rsidR="00384C43" w:rsidRPr="00C7345F" w:rsidRDefault="00384C43" w:rsidP="00F73F5C">
            <w:pPr>
              <w:pStyle w:val="TableText"/>
              <w:ind w:right="432"/>
              <w:rPr>
                <w:color w:val="000000"/>
              </w:rPr>
            </w:pPr>
            <w:r w:rsidRPr="00C7345F">
              <w:t>7</w:t>
            </w:r>
          </w:p>
        </w:tc>
        <w:tc>
          <w:tcPr>
            <w:tcW w:w="1577" w:type="dxa"/>
          </w:tcPr>
          <w:p w14:paraId="1792905F" w14:textId="77777777" w:rsidR="00384C43" w:rsidRPr="00C7345F" w:rsidRDefault="00384C43" w:rsidP="00F73F5C">
            <w:pPr>
              <w:pStyle w:val="TableText"/>
              <w:ind w:right="432"/>
              <w:rPr>
                <w:rFonts w:cs="Times New Roman"/>
              </w:rPr>
            </w:pPr>
            <w:r w:rsidRPr="00C7345F">
              <w:t>336</w:t>
            </w:r>
          </w:p>
        </w:tc>
        <w:tc>
          <w:tcPr>
            <w:tcW w:w="830" w:type="dxa"/>
          </w:tcPr>
          <w:p w14:paraId="6CB93C3D" w14:textId="77777777" w:rsidR="00384C43" w:rsidRPr="00C7345F" w:rsidRDefault="00384C43" w:rsidP="00F73F5C">
            <w:pPr>
              <w:pStyle w:val="TableText"/>
              <w:ind w:right="288"/>
            </w:pPr>
            <w:r w:rsidRPr="00C7345F">
              <w:t>1</w:t>
            </w:r>
          </w:p>
        </w:tc>
        <w:tc>
          <w:tcPr>
            <w:tcW w:w="950" w:type="dxa"/>
          </w:tcPr>
          <w:p w14:paraId="1948E50D" w14:textId="77777777" w:rsidR="00384C43" w:rsidRPr="00C7345F" w:rsidRDefault="00384C43" w:rsidP="00F73F5C">
            <w:pPr>
              <w:pStyle w:val="TableText"/>
              <w:ind w:right="144"/>
              <w:rPr>
                <w:rFonts w:cs="Times New Roman"/>
              </w:rPr>
            </w:pPr>
            <w:r w:rsidRPr="00C7345F">
              <w:t>77</w:t>
            </w:r>
          </w:p>
        </w:tc>
        <w:tc>
          <w:tcPr>
            <w:tcW w:w="1512" w:type="dxa"/>
          </w:tcPr>
          <w:p w14:paraId="1C87E4FD" w14:textId="77777777" w:rsidR="00384C43" w:rsidRPr="00C7345F" w:rsidRDefault="00384C43" w:rsidP="00F73F5C">
            <w:pPr>
              <w:pStyle w:val="TableText"/>
              <w:ind w:right="432"/>
              <w:rPr>
                <w:color w:val="000000"/>
              </w:rPr>
            </w:pPr>
            <w:r w:rsidRPr="00C7345F">
              <w:t>4.11</w:t>
            </w:r>
          </w:p>
        </w:tc>
      </w:tr>
      <w:tr w:rsidR="00384C43" w:rsidRPr="00C7345F" w14:paraId="5441DB71" w14:textId="77777777" w:rsidTr="00F73F5C">
        <w:tc>
          <w:tcPr>
            <w:tcW w:w="1584" w:type="dxa"/>
            <w:noWrap/>
          </w:tcPr>
          <w:p w14:paraId="570646CC" w14:textId="77777777" w:rsidR="00384C43" w:rsidRPr="00C7345F" w:rsidRDefault="00384C43" w:rsidP="00F73F5C">
            <w:pPr>
              <w:pStyle w:val="TableText"/>
              <w:ind w:right="432"/>
              <w:rPr>
                <w:color w:val="000000"/>
              </w:rPr>
            </w:pPr>
            <w:r w:rsidRPr="00C7345F">
              <w:t>8</w:t>
            </w:r>
          </w:p>
        </w:tc>
        <w:tc>
          <w:tcPr>
            <w:tcW w:w="1577" w:type="dxa"/>
          </w:tcPr>
          <w:p w14:paraId="26D6ECE8" w14:textId="77777777" w:rsidR="00384C43" w:rsidRPr="00C7345F" w:rsidRDefault="00384C43" w:rsidP="00F73F5C">
            <w:pPr>
              <w:pStyle w:val="TableText"/>
              <w:ind w:right="432"/>
              <w:rPr>
                <w:rFonts w:cs="Times New Roman"/>
              </w:rPr>
            </w:pPr>
            <w:r w:rsidRPr="00C7345F">
              <w:t>348</w:t>
            </w:r>
          </w:p>
        </w:tc>
        <w:tc>
          <w:tcPr>
            <w:tcW w:w="830" w:type="dxa"/>
          </w:tcPr>
          <w:p w14:paraId="1E4B503B" w14:textId="77777777" w:rsidR="00384C43" w:rsidRPr="00C7345F" w:rsidRDefault="00384C43" w:rsidP="00F73F5C">
            <w:pPr>
              <w:pStyle w:val="TableText"/>
              <w:ind w:right="288"/>
            </w:pPr>
            <w:r w:rsidRPr="00C7345F">
              <w:t>1</w:t>
            </w:r>
          </w:p>
        </w:tc>
        <w:tc>
          <w:tcPr>
            <w:tcW w:w="950" w:type="dxa"/>
          </w:tcPr>
          <w:p w14:paraId="4A51BA01" w14:textId="77777777" w:rsidR="00384C43" w:rsidRPr="00C7345F" w:rsidRDefault="00384C43" w:rsidP="00F73F5C">
            <w:pPr>
              <w:pStyle w:val="TableText"/>
              <w:ind w:right="144"/>
              <w:rPr>
                <w:rFonts w:cs="Times New Roman"/>
              </w:rPr>
            </w:pPr>
            <w:r w:rsidRPr="00C7345F">
              <w:t>94</w:t>
            </w:r>
          </w:p>
        </w:tc>
        <w:tc>
          <w:tcPr>
            <w:tcW w:w="1512" w:type="dxa"/>
          </w:tcPr>
          <w:p w14:paraId="3C5998A6" w14:textId="77777777" w:rsidR="00384C43" w:rsidRPr="00C7345F" w:rsidRDefault="00384C43" w:rsidP="00F73F5C">
            <w:pPr>
              <w:pStyle w:val="TableText"/>
              <w:ind w:right="432"/>
              <w:rPr>
                <w:color w:val="000000"/>
              </w:rPr>
            </w:pPr>
            <w:r w:rsidRPr="00C7345F">
              <w:t>5.01</w:t>
            </w:r>
          </w:p>
        </w:tc>
      </w:tr>
      <w:tr w:rsidR="00384C43" w:rsidRPr="00C7345F" w14:paraId="1D43EF77" w14:textId="77777777" w:rsidTr="00F73F5C">
        <w:tc>
          <w:tcPr>
            <w:tcW w:w="1584" w:type="dxa"/>
            <w:noWrap/>
          </w:tcPr>
          <w:p w14:paraId="7D8C4E4C" w14:textId="77777777" w:rsidR="00384C43" w:rsidRPr="00C7345F" w:rsidRDefault="00384C43" w:rsidP="00F73F5C">
            <w:pPr>
              <w:pStyle w:val="TableText"/>
              <w:ind w:right="432"/>
              <w:rPr>
                <w:color w:val="000000"/>
              </w:rPr>
            </w:pPr>
            <w:r w:rsidRPr="00C7345F">
              <w:t>9</w:t>
            </w:r>
          </w:p>
        </w:tc>
        <w:tc>
          <w:tcPr>
            <w:tcW w:w="1577" w:type="dxa"/>
          </w:tcPr>
          <w:p w14:paraId="0AA4A80F" w14:textId="77777777" w:rsidR="00384C43" w:rsidRPr="00C7345F" w:rsidRDefault="00384C43" w:rsidP="00F73F5C">
            <w:pPr>
              <w:pStyle w:val="TableText"/>
              <w:ind w:right="432"/>
              <w:rPr>
                <w:rFonts w:cs="Times New Roman"/>
              </w:rPr>
            </w:pPr>
            <w:r w:rsidRPr="00C7345F">
              <w:t>361</w:t>
            </w:r>
          </w:p>
        </w:tc>
        <w:tc>
          <w:tcPr>
            <w:tcW w:w="830" w:type="dxa"/>
          </w:tcPr>
          <w:p w14:paraId="69CFF108" w14:textId="77777777" w:rsidR="00384C43" w:rsidRPr="00C7345F" w:rsidRDefault="00384C43" w:rsidP="00F73F5C">
            <w:pPr>
              <w:pStyle w:val="TableText"/>
              <w:ind w:right="288"/>
            </w:pPr>
            <w:r w:rsidRPr="00C7345F">
              <w:t>1</w:t>
            </w:r>
          </w:p>
        </w:tc>
        <w:tc>
          <w:tcPr>
            <w:tcW w:w="950" w:type="dxa"/>
          </w:tcPr>
          <w:p w14:paraId="695EB8D7" w14:textId="77777777" w:rsidR="00384C43" w:rsidRPr="00C7345F" w:rsidRDefault="00384C43" w:rsidP="00F73F5C">
            <w:pPr>
              <w:pStyle w:val="TableText"/>
              <w:ind w:right="144"/>
              <w:rPr>
                <w:rFonts w:cs="Times New Roman"/>
              </w:rPr>
            </w:pPr>
            <w:r w:rsidRPr="00C7345F">
              <w:t>74</w:t>
            </w:r>
          </w:p>
        </w:tc>
        <w:tc>
          <w:tcPr>
            <w:tcW w:w="1512" w:type="dxa"/>
          </w:tcPr>
          <w:p w14:paraId="71E5F063" w14:textId="77777777" w:rsidR="00384C43" w:rsidRPr="00C7345F" w:rsidRDefault="00384C43" w:rsidP="00F73F5C">
            <w:pPr>
              <w:pStyle w:val="TableText"/>
              <w:ind w:right="432"/>
              <w:rPr>
                <w:color w:val="000000"/>
              </w:rPr>
            </w:pPr>
            <w:r w:rsidRPr="00C7345F">
              <w:t>3.95</w:t>
            </w:r>
          </w:p>
        </w:tc>
      </w:tr>
      <w:tr w:rsidR="00384C43" w:rsidRPr="00C7345F" w14:paraId="05888D8A" w14:textId="77777777" w:rsidTr="00F73F5C">
        <w:tc>
          <w:tcPr>
            <w:tcW w:w="1584" w:type="dxa"/>
            <w:noWrap/>
          </w:tcPr>
          <w:p w14:paraId="5246787A" w14:textId="77777777" w:rsidR="00384C43" w:rsidRPr="00C7345F" w:rsidRDefault="00384C43" w:rsidP="00F73F5C">
            <w:pPr>
              <w:pStyle w:val="TableText"/>
              <w:ind w:right="432"/>
              <w:rPr>
                <w:color w:val="000000"/>
              </w:rPr>
            </w:pPr>
            <w:r w:rsidRPr="00C7345F">
              <w:t>10</w:t>
            </w:r>
          </w:p>
        </w:tc>
        <w:tc>
          <w:tcPr>
            <w:tcW w:w="1577" w:type="dxa"/>
          </w:tcPr>
          <w:p w14:paraId="7488CEC3" w14:textId="77777777" w:rsidR="00384C43" w:rsidRPr="00C7345F" w:rsidRDefault="00384C43" w:rsidP="00F73F5C">
            <w:pPr>
              <w:pStyle w:val="TableText"/>
              <w:ind w:right="432"/>
              <w:rPr>
                <w:rFonts w:cs="Times New Roman"/>
              </w:rPr>
            </w:pPr>
            <w:r w:rsidRPr="00C7345F">
              <w:t>374</w:t>
            </w:r>
          </w:p>
        </w:tc>
        <w:tc>
          <w:tcPr>
            <w:tcW w:w="830" w:type="dxa"/>
          </w:tcPr>
          <w:p w14:paraId="3F710501" w14:textId="77777777" w:rsidR="00384C43" w:rsidRPr="00C7345F" w:rsidRDefault="00384C43" w:rsidP="00F73F5C">
            <w:pPr>
              <w:pStyle w:val="TableText"/>
              <w:ind w:right="288"/>
            </w:pPr>
            <w:r w:rsidRPr="00C7345F">
              <w:t>2</w:t>
            </w:r>
          </w:p>
        </w:tc>
        <w:tc>
          <w:tcPr>
            <w:tcW w:w="950" w:type="dxa"/>
          </w:tcPr>
          <w:p w14:paraId="6DD9BC12" w14:textId="77777777" w:rsidR="00384C43" w:rsidRPr="00C7345F" w:rsidRDefault="00384C43" w:rsidP="00F73F5C">
            <w:pPr>
              <w:pStyle w:val="TableText"/>
              <w:ind w:right="144"/>
              <w:rPr>
                <w:rFonts w:cs="Times New Roman"/>
              </w:rPr>
            </w:pPr>
            <w:r w:rsidRPr="00C7345F">
              <w:t>82</w:t>
            </w:r>
          </w:p>
        </w:tc>
        <w:tc>
          <w:tcPr>
            <w:tcW w:w="1512" w:type="dxa"/>
          </w:tcPr>
          <w:p w14:paraId="5510EE08" w14:textId="77777777" w:rsidR="00384C43" w:rsidRPr="00C7345F" w:rsidRDefault="00384C43" w:rsidP="00F73F5C">
            <w:pPr>
              <w:pStyle w:val="TableText"/>
              <w:ind w:right="432"/>
              <w:rPr>
                <w:color w:val="000000"/>
              </w:rPr>
            </w:pPr>
            <w:r w:rsidRPr="00C7345F">
              <w:t>4.37</w:t>
            </w:r>
          </w:p>
        </w:tc>
      </w:tr>
      <w:tr w:rsidR="00384C43" w:rsidRPr="00C7345F" w14:paraId="7D4A1349" w14:textId="77777777" w:rsidTr="00F73F5C">
        <w:tc>
          <w:tcPr>
            <w:tcW w:w="1584" w:type="dxa"/>
            <w:noWrap/>
          </w:tcPr>
          <w:p w14:paraId="62AA986F" w14:textId="77777777" w:rsidR="00384C43" w:rsidRPr="00C7345F" w:rsidRDefault="00384C43" w:rsidP="00F73F5C">
            <w:pPr>
              <w:pStyle w:val="TableText"/>
              <w:ind w:right="432"/>
              <w:rPr>
                <w:color w:val="000000"/>
              </w:rPr>
            </w:pPr>
            <w:r w:rsidRPr="00C7345F">
              <w:t>11</w:t>
            </w:r>
          </w:p>
        </w:tc>
        <w:tc>
          <w:tcPr>
            <w:tcW w:w="1577" w:type="dxa"/>
          </w:tcPr>
          <w:p w14:paraId="45A6C818" w14:textId="77777777" w:rsidR="00384C43" w:rsidRPr="00C7345F" w:rsidRDefault="00384C43" w:rsidP="00F73F5C">
            <w:pPr>
              <w:pStyle w:val="TableText"/>
              <w:ind w:right="432"/>
              <w:rPr>
                <w:rFonts w:cs="Times New Roman"/>
              </w:rPr>
            </w:pPr>
            <w:r w:rsidRPr="00C7345F">
              <w:t>387</w:t>
            </w:r>
          </w:p>
        </w:tc>
        <w:tc>
          <w:tcPr>
            <w:tcW w:w="830" w:type="dxa"/>
          </w:tcPr>
          <w:p w14:paraId="2A571E88" w14:textId="77777777" w:rsidR="00384C43" w:rsidRPr="00C7345F" w:rsidRDefault="00384C43" w:rsidP="00F73F5C">
            <w:pPr>
              <w:pStyle w:val="TableText"/>
              <w:ind w:right="288"/>
            </w:pPr>
            <w:r w:rsidRPr="00C7345F">
              <w:t>2</w:t>
            </w:r>
          </w:p>
        </w:tc>
        <w:tc>
          <w:tcPr>
            <w:tcW w:w="950" w:type="dxa"/>
          </w:tcPr>
          <w:p w14:paraId="6B3B0AC4" w14:textId="77777777" w:rsidR="00384C43" w:rsidRPr="00C7345F" w:rsidRDefault="00384C43" w:rsidP="00F73F5C">
            <w:pPr>
              <w:pStyle w:val="TableText"/>
              <w:ind w:right="144"/>
              <w:rPr>
                <w:rFonts w:cs="Times New Roman"/>
              </w:rPr>
            </w:pPr>
            <w:r w:rsidRPr="00C7345F">
              <w:t>78</w:t>
            </w:r>
          </w:p>
        </w:tc>
        <w:tc>
          <w:tcPr>
            <w:tcW w:w="1512" w:type="dxa"/>
          </w:tcPr>
          <w:p w14:paraId="5318E65B" w14:textId="77777777" w:rsidR="00384C43" w:rsidRPr="00C7345F" w:rsidRDefault="00384C43" w:rsidP="00F73F5C">
            <w:pPr>
              <w:pStyle w:val="TableText"/>
              <w:ind w:right="432"/>
              <w:rPr>
                <w:color w:val="000000"/>
              </w:rPr>
            </w:pPr>
            <w:r w:rsidRPr="00C7345F">
              <w:t>4.16</w:t>
            </w:r>
          </w:p>
        </w:tc>
      </w:tr>
      <w:tr w:rsidR="00384C43" w:rsidRPr="00C7345F" w14:paraId="68BCB8BE" w14:textId="77777777" w:rsidTr="00F73F5C">
        <w:tc>
          <w:tcPr>
            <w:tcW w:w="1584" w:type="dxa"/>
            <w:noWrap/>
          </w:tcPr>
          <w:p w14:paraId="1DD2DCBF" w14:textId="77777777" w:rsidR="00384C43" w:rsidRPr="00C7345F" w:rsidRDefault="00384C43" w:rsidP="00F73F5C">
            <w:pPr>
              <w:pStyle w:val="TableText"/>
              <w:ind w:right="432"/>
              <w:rPr>
                <w:color w:val="000000"/>
              </w:rPr>
            </w:pPr>
            <w:r w:rsidRPr="00C7345F">
              <w:t>12</w:t>
            </w:r>
          </w:p>
        </w:tc>
        <w:tc>
          <w:tcPr>
            <w:tcW w:w="1577" w:type="dxa"/>
          </w:tcPr>
          <w:p w14:paraId="3D6B3D5D" w14:textId="77777777" w:rsidR="00384C43" w:rsidRPr="00C7345F" w:rsidRDefault="00384C43" w:rsidP="00F73F5C">
            <w:pPr>
              <w:pStyle w:val="TableText"/>
              <w:ind w:right="432"/>
              <w:rPr>
                <w:rFonts w:cs="Times New Roman"/>
              </w:rPr>
            </w:pPr>
            <w:r w:rsidRPr="00C7345F">
              <w:t>401</w:t>
            </w:r>
          </w:p>
        </w:tc>
        <w:tc>
          <w:tcPr>
            <w:tcW w:w="830" w:type="dxa"/>
          </w:tcPr>
          <w:p w14:paraId="561DF88B" w14:textId="77777777" w:rsidR="00384C43" w:rsidRPr="00C7345F" w:rsidRDefault="00384C43" w:rsidP="00F73F5C">
            <w:pPr>
              <w:pStyle w:val="TableText"/>
              <w:ind w:right="288"/>
            </w:pPr>
            <w:r w:rsidRPr="00C7345F">
              <w:t>2</w:t>
            </w:r>
          </w:p>
        </w:tc>
        <w:tc>
          <w:tcPr>
            <w:tcW w:w="950" w:type="dxa"/>
          </w:tcPr>
          <w:p w14:paraId="56D4CB94" w14:textId="77777777" w:rsidR="00384C43" w:rsidRPr="00C7345F" w:rsidRDefault="00384C43" w:rsidP="00F73F5C">
            <w:pPr>
              <w:pStyle w:val="TableText"/>
              <w:ind w:right="144"/>
              <w:rPr>
                <w:rFonts w:cs="Times New Roman"/>
              </w:rPr>
            </w:pPr>
            <w:r w:rsidRPr="00C7345F">
              <w:t>69</w:t>
            </w:r>
          </w:p>
        </w:tc>
        <w:tc>
          <w:tcPr>
            <w:tcW w:w="1512" w:type="dxa"/>
          </w:tcPr>
          <w:p w14:paraId="3C92D9DD" w14:textId="77777777" w:rsidR="00384C43" w:rsidRPr="00C7345F" w:rsidRDefault="00384C43" w:rsidP="00F73F5C">
            <w:pPr>
              <w:pStyle w:val="TableText"/>
              <w:ind w:right="432"/>
              <w:rPr>
                <w:color w:val="000000"/>
              </w:rPr>
            </w:pPr>
            <w:r w:rsidRPr="00C7345F">
              <w:t>3.68</w:t>
            </w:r>
          </w:p>
        </w:tc>
      </w:tr>
      <w:tr w:rsidR="00384C43" w:rsidRPr="00C7345F" w14:paraId="1883C63B" w14:textId="77777777" w:rsidTr="00F73F5C">
        <w:tc>
          <w:tcPr>
            <w:tcW w:w="1584" w:type="dxa"/>
            <w:noWrap/>
          </w:tcPr>
          <w:p w14:paraId="2B08397A" w14:textId="77777777" w:rsidR="00384C43" w:rsidRPr="00C7345F" w:rsidRDefault="00384C43" w:rsidP="00F73F5C">
            <w:pPr>
              <w:pStyle w:val="TableText"/>
              <w:ind w:right="432"/>
              <w:rPr>
                <w:color w:val="000000"/>
              </w:rPr>
            </w:pPr>
            <w:r w:rsidRPr="00C7345F">
              <w:t>13</w:t>
            </w:r>
          </w:p>
        </w:tc>
        <w:tc>
          <w:tcPr>
            <w:tcW w:w="1577" w:type="dxa"/>
          </w:tcPr>
          <w:p w14:paraId="7591B8BC" w14:textId="77777777" w:rsidR="00384C43" w:rsidRPr="00C7345F" w:rsidRDefault="00384C43" w:rsidP="00F73F5C">
            <w:pPr>
              <w:pStyle w:val="TableText"/>
              <w:ind w:right="432"/>
              <w:rPr>
                <w:rFonts w:cs="Times New Roman"/>
              </w:rPr>
            </w:pPr>
            <w:r w:rsidRPr="00C7345F">
              <w:t>416</w:t>
            </w:r>
          </w:p>
        </w:tc>
        <w:tc>
          <w:tcPr>
            <w:tcW w:w="830" w:type="dxa"/>
          </w:tcPr>
          <w:p w14:paraId="72690612" w14:textId="77777777" w:rsidR="00384C43" w:rsidRPr="00C7345F" w:rsidRDefault="00384C43" w:rsidP="00F73F5C">
            <w:pPr>
              <w:pStyle w:val="TableText"/>
              <w:ind w:right="288"/>
            </w:pPr>
            <w:r w:rsidRPr="00C7345F">
              <w:t>2</w:t>
            </w:r>
          </w:p>
        </w:tc>
        <w:tc>
          <w:tcPr>
            <w:tcW w:w="950" w:type="dxa"/>
          </w:tcPr>
          <w:p w14:paraId="421AD175" w14:textId="77777777" w:rsidR="00384C43" w:rsidRPr="00C7345F" w:rsidRDefault="00384C43" w:rsidP="00F73F5C">
            <w:pPr>
              <w:pStyle w:val="TableText"/>
              <w:ind w:right="144"/>
              <w:rPr>
                <w:rFonts w:cs="Times New Roman"/>
              </w:rPr>
            </w:pPr>
            <w:r w:rsidRPr="00C7345F">
              <w:t>78</w:t>
            </w:r>
          </w:p>
        </w:tc>
        <w:tc>
          <w:tcPr>
            <w:tcW w:w="1512" w:type="dxa"/>
          </w:tcPr>
          <w:p w14:paraId="19E24528" w14:textId="77777777" w:rsidR="00384C43" w:rsidRPr="00C7345F" w:rsidRDefault="00384C43" w:rsidP="00F73F5C">
            <w:pPr>
              <w:pStyle w:val="TableText"/>
              <w:ind w:right="432"/>
              <w:rPr>
                <w:color w:val="000000"/>
              </w:rPr>
            </w:pPr>
            <w:r w:rsidRPr="00C7345F">
              <w:t>4.16</w:t>
            </w:r>
          </w:p>
        </w:tc>
      </w:tr>
      <w:tr w:rsidR="00384C43" w:rsidRPr="00C7345F" w14:paraId="33A8FA15" w14:textId="77777777" w:rsidTr="00F73F5C">
        <w:tc>
          <w:tcPr>
            <w:tcW w:w="1584" w:type="dxa"/>
            <w:noWrap/>
          </w:tcPr>
          <w:p w14:paraId="12588FD7" w14:textId="77777777" w:rsidR="00384C43" w:rsidRPr="00C7345F" w:rsidRDefault="00384C43" w:rsidP="00F73F5C">
            <w:pPr>
              <w:pStyle w:val="TableText"/>
              <w:ind w:right="432"/>
              <w:rPr>
                <w:color w:val="000000"/>
              </w:rPr>
            </w:pPr>
            <w:r w:rsidRPr="00C7345F">
              <w:t>14</w:t>
            </w:r>
          </w:p>
        </w:tc>
        <w:tc>
          <w:tcPr>
            <w:tcW w:w="1577" w:type="dxa"/>
          </w:tcPr>
          <w:p w14:paraId="6A92ECBE" w14:textId="77777777" w:rsidR="00384C43" w:rsidRPr="00C7345F" w:rsidRDefault="00384C43" w:rsidP="00F73F5C">
            <w:pPr>
              <w:pStyle w:val="TableText"/>
              <w:ind w:right="432"/>
              <w:rPr>
                <w:rFonts w:cs="Times New Roman"/>
              </w:rPr>
            </w:pPr>
            <w:r w:rsidRPr="00C7345F">
              <w:t>433</w:t>
            </w:r>
          </w:p>
        </w:tc>
        <w:tc>
          <w:tcPr>
            <w:tcW w:w="830" w:type="dxa"/>
          </w:tcPr>
          <w:p w14:paraId="2191135C" w14:textId="77777777" w:rsidR="00384C43" w:rsidRPr="00C7345F" w:rsidRDefault="00384C43" w:rsidP="00F73F5C">
            <w:pPr>
              <w:pStyle w:val="TableText"/>
              <w:ind w:right="288"/>
            </w:pPr>
            <w:r w:rsidRPr="00C7345F">
              <w:t>2</w:t>
            </w:r>
          </w:p>
        </w:tc>
        <w:tc>
          <w:tcPr>
            <w:tcW w:w="950" w:type="dxa"/>
          </w:tcPr>
          <w:p w14:paraId="55A07E32" w14:textId="77777777" w:rsidR="00384C43" w:rsidRPr="00C7345F" w:rsidRDefault="00384C43" w:rsidP="00F73F5C">
            <w:pPr>
              <w:pStyle w:val="TableText"/>
              <w:ind w:right="144"/>
              <w:rPr>
                <w:rFonts w:cs="Times New Roman"/>
              </w:rPr>
            </w:pPr>
            <w:r w:rsidRPr="00C7345F">
              <w:t>97</w:t>
            </w:r>
          </w:p>
        </w:tc>
        <w:tc>
          <w:tcPr>
            <w:tcW w:w="1512" w:type="dxa"/>
          </w:tcPr>
          <w:p w14:paraId="091632D6" w14:textId="77777777" w:rsidR="00384C43" w:rsidRPr="00C7345F" w:rsidRDefault="00384C43" w:rsidP="00F73F5C">
            <w:pPr>
              <w:pStyle w:val="TableText"/>
              <w:ind w:right="432"/>
              <w:rPr>
                <w:color w:val="000000"/>
              </w:rPr>
            </w:pPr>
            <w:r w:rsidRPr="00C7345F">
              <w:t>5.17</w:t>
            </w:r>
          </w:p>
        </w:tc>
      </w:tr>
      <w:tr w:rsidR="00384C43" w:rsidRPr="00C7345F" w14:paraId="1F271B43" w14:textId="77777777" w:rsidTr="00F73F5C">
        <w:tc>
          <w:tcPr>
            <w:tcW w:w="1584" w:type="dxa"/>
            <w:noWrap/>
          </w:tcPr>
          <w:p w14:paraId="748ED643" w14:textId="77777777" w:rsidR="00384C43" w:rsidRPr="00C7345F" w:rsidRDefault="00384C43" w:rsidP="00F73F5C">
            <w:pPr>
              <w:pStyle w:val="TableText"/>
              <w:ind w:right="432"/>
              <w:rPr>
                <w:color w:val="000000"/>
              </w:rPr>
            </w:pPr>
            <w:r w:rsidRPr="00C7345F">
              <w:t>15</w:t>
            </w:r>
          </w:p>
        </w:tc>
        <w:tc>
          <w:tcPr>
            <w:tcW w:w="1577" w:type="dxa"/>
          </w:tcPr>
          <w:p w14:paraId="26BEB1FE" w14:textId="77777777" w:rsidR="00384C43" w:rsidRPr="00C7345F" w:rsidRDefault="00384C43" w:rsidP="00F73F5C">
            <w:pPr>
              <w:pStyle w:val="TableText"/>
              <w:ind w:right="432"/>
              <w:rPr>
                <w:rFonts w:cs="Times New Roman"/>
              </w:rPr>
            </w:pPr>
            <w:r w:rsidRPr="00C7345F">
              <w:t>452</w:t>
            </w:r>
          </w:p>
        </w:tc>
        <w:tc>
          <w:tcPr>
            <w:tcW w:w="830" w:type="dxa"/>
          </w:tcPr>
          <w:p w14:paraId="7CBF153E" w14:textId="77777777" w:rsidR="00384C43" w:rsidRPr="00C7345F" w:rsidRDefault="00384C43" w:rsidP="00F73F5C">
            <w:pPr>
              <w:pStyle w:val="TableText"/>
              <w:ind w:right="288"/>
            </w:pPr>
            <w:r w:rsidRPr="00C7345F">
              <w:t>3</w:t>
            </w:r>
          </w:p>
        </w:tc>
        <w:tc>
          <w:tcPr>
            <w:tcW w:w="950" w:type="dxa"/>
          </w:tcPr>
          <w:p w14:paraId="499EDFA9" w14:textId="77777777" w:rsidR="00384C43" w:rsidRPr="00C7345F" w:rsidRDefault="00384C43" w:rsidP="00F73F5C">
            <w:pPr>
              <w:pStyle w:val="TableText"/>
              <w:ind w:right="144"/>
              <w:rPr>
                <w:rFonts w:cs="Times New Roman"/>
              </w:rPr>
            </w:pPr>
            <w:r w:rsidRPr="00C7345F">
              <w:t>70</w:t>
            </w:r>
          </w:p>
        </w:tc>
        <w:tc>
          <w:tcPr>
            <w:tcW w:w="1512" w:type="dxa"/>
          </w:tcPr>
          <w:p w14:paraId="6EF74536" w14:textId="77777777" w:rsidR="00384C43" w:rsidRPr="00C7345F" w:rsidRDefault="00384C43" w:rsidP="00F73F5C">
            <w:pPr>
              <w:pStyle w:val="TableText"/>
              <w:ind w:right="432"/>
              <w:rPr>
                <w:color w:val="000000"/>
              </w:rPr>
            </w:pPr>
            <w:r w:rsidRPr="00C7345F">
              <w:t>3.73</w:t>
            </w:r>
          </w:p>
        </w:tc>
      </w:tr>
      <w:tr w:rsidR="00384C43" w:rsidRPr="00C7345F" w14:paraId="200B4E9D" w14:textId="77777777" w:rsidTr="00F73F5C">
        <w:tc>
          <w:tcPr>
            <w:tcW w:w="1584" w:type="dxa"/>
            <w:noWrap/>
          </w:tcPr>
          <w:p w14:paraId="3A4D8985" w14:textId="77777777" w:rsidR="00384C43" w:rsidRPr="00C7345F" w:rsidRDefault="00384C43" w:rsidP="00F73F5C">
            <w:pPr>
              <w:pStyle w:val="TableText"/>
              <w:ind w:right="432"/>
              <w:rPr>
                <w:color w:val="000000"/>
              </w:rPr>
            </w:pPr>
            <w:r w:rsidRPr="00C7345F">
              <w:t>16</w:t>
            </w:r>
          </w:p>
        </w:tc>
        <w:tc>
          <w:tcPr>
            <w:tcW w:w="1577" w:type="dxa"/>
          </w:tcPr>
          <w:p w14:paraId="4BA1854A" w14:textId="77777777" w:rsidR="00384C43" w:rsidRPr="00C7345F" w:rsidRDefault="00384C43" w:rsidP="00F73F5C">
            <w:pPr>
              <w:pStyle w:val="TableText"/>
              <w:ind w:right="432"/>
              <w:rPr>
                <w:rFonts w:cs="Times New Roman"/>
              </w:rPr>
            </w:pPr>
            <w:r w:rsidRPr="00C7345F">
              <w:t>477</w:t>
            </w:r>
          </w:p>
        </w:tc>
        <w:tc>
          <w:tcPr>
            <w:tcW w:w="830" w:type="dxa"/>
          </w:tcPr>
          <w:p w14:paraId="0E8336C9" w14:textId="77777777" w:rsidR="00384C43" w:rsidRPr="00C7345F" w:rsidRDefault="00384C43" w:rsidP="00F73F5C">
            <w:pPr>
              <w:pStyle w:val="TableText"/>
              <w:ind w:right="288"/>
            </w:pPr>
            <w:r w:rsidRPr="00C7345F">
              <w:t>3</w:t>
            </w:r>
          </w:p>
        </w:tc>
        <w:tc>
          <w:tcPr>
            <w:tcW w:w="950" w:type="dxa"/>
          </w:tcPr>
          <w:p w14:paraId="5AD97AC2" w14:textId="77777777" w:rsidR="00384C43" w:rsidRPr="00C7345F" w:rsidRDefault="00384C43" w:rsidP="00F73F5C">
            <w:pPr>
              <w:pStyle w:val="TableText"/>
              <w:ind w:right="144"/>
              <w:rPr>
                <w:rFonts w:cs="Times New Roman"/>
              </w:rPr>
            </w:pPr>
            <w:r w:rsidRPr="00C7345F">
              <w:t>74</w:t>
            </w:r>
          </w:p>
        </w:tc>
        <w:tc>
          <w:tcPr>
            <w:tcW w:w="1512" w:type="dxa"/>
          </w:tcPr>
          <w:p w14:paraId="64475817" w14:textId="77777777" w:rsidR="00384C43" w:rsidRPr="00C7345F" w:rsidRDefault="00384C43" w:rsidP="00F73F5C">
            <w:pPr>
              <w:pStyle w:val="TableText"/>
              <w:ind w:right="432"/>
              <w:rPr>
                <w:color w:val="000000"/>
              </w:rPr>
            </w:pPr>
            <w:r w:rsidRPr="00C7345F">
              <w:t>3.95</w:t>
            </w:r>
          </w:p>
        </w:tc>
      </w:tr>
      <w:tr w:rsidR="00384C43" w:rsidRPr="00C7345F" w14:paraId="0E93A69A" w14:textId="77777777" w:rsidTr="00F73F5C">
        <w:tc>
          <w:tcPr>
            <w:tcW w:w="1584" w:type="dxa"/>
            <w:noWrap/>
          </w:tcPr>
          <w:p w14:paraId="6CD391DB" w14:textId="77777777" w:rsidR="00384C43" w:rsidRPr="00C7345F" w:rsidRDefault="00384C43" w:rsidP="00F73F5C">
            <w:pPr>
              <w:pStyle w:val="TableText"/>
              <w:ind w:right="432"/>
            </w:pPr>
            <w:r w:rsidRPr="00C7345F">
              <w:t>17</w:t>
            </w:r>
          </w:p>
        </w:tc>
        <w:tc>
          <w:tcPr>
            <w:tcW w:w="1577" w:type="dxa"/>
          </w:tcPr>
          <w:p w14:paraId="0B8F80F0" w14:textId="77777777" w:rsidR="00384C43" w:rsidRPr="00C7345F" w:rsidRDefault="00384C43" w:rsidP="00F73F5C">
            <w:pPr>
              <w:pStyle w:val="TableText"/>
              <w:ind w:right="432"/>
              <w:rPr>
                <w:rFonts w:cs="Times New Roman"/>
              </w:rPr>
            </w:pPr>
            <w:r w:rsidRPr="00C7345F">
              <w:t>515</w:t>
            </w:r>
          </w:p>
        </w:tc>
        <w:tc>
          <w:tcPr>
            <w:tcW w:w="830" w:type="dxa"/>
          </w:tcPr>
          <w:p w14:paraId="1B522CC4" w14:textId="77777777" w:rsidR="00384C43" w:rsidRPr="00C7345F" w:rsidRDefault="00384C43" w:rsidP="00F73F5C">
            <w:pPr>
              <w:pStyle w:val="TableText"/>
              <w:ind w:right="288"/>
            </w:pPr>
            <w:r w:rsidRPr="00C7345F">
              <w:t>3</w:t>
            </w:r>
          </w:p>
        </w:tc>
        <w:tc>
          <w:tcPr>
            <w:tcW w:w="950" w:type="dxa"/>
          </w:tcPr>
          <w:p w14:paraId="3A8C09CF" w14:textId="77777777" w:rsidR="00384C43" w:rsidRPr="00C7345F" w:rsidRDefault="00384C43" w:rsidP="00F73F5C">
            <w:pPr>
              <w:pStyle w:val="TableText"/>
              <w:ind w:right="144"/>
              <w:rPr>
                <w:rFonts w:cs="Times New Roman"/>
              </w:rPr>
            </w:pPr>
            <w:r w:rsidRPr="00C7345F">
              <w:t>50</w:t>
            </w:r>
          </w:p>
        </w:tc>
        <w:tc>
          <w:tcPr>
            <w:tcW w:w="1512" w:type="dxa"/>
          </w:tcPr>
          <w:p w14:paraId="2961234A" w14:textId="77777777" w:rsidR="00384C43" w:rsidRPr="00C7345F" w:rsidRDefault="00384C43" w:rsidP="00F73F5C">
            <w:pPr>
              <w:pStyle w:val="TableText"/>
              <w:ind w:right="432"/>
              <w:rPr>
                <w:color w:val="000000"/>
              </w:rPr>
            </w:pPr>
            <w:r w:rsidRPr="00C7345F">
              <w:t>2.67</w:t>
            </w:r>
          </w:p>
        </w:tc>
      </w:tr>
      <w:tr w:rsidR="00384C43" w:rsidRPr="00C7345F" w14:paraId="696A76FE" w14:textId="77777777" w:rsidTr="00F73F5C">
        <w:tc>
          <w:tcPr>
            <w:tcW w:w="1584" w:type="dxa"/>
            <w:noWrap/>
          </w:tcPr>
          <w:p w14:paraId="516B17D1" w14:textId="77777777" w:rsidR="00384C43" w:rsidRPr="00C7345F" w:rsidRDefault="00384C43" w:rsidP="00F73F5C">
            <w:pPr>
              <w:pStyle w:val="TableText"/>
              <w:ind w:right="432"/>
            </w:pPr>
            <w:r w:rsidRPr="00C7345F">
              <w:t>18</w:t>
            </w:r>
          </w:p>
        </w:tc>
        <w:tc>
          <w:tcPr>
            <w:tcW w:w="1577" w:type="dxa"/>
          </w:tcPr>
          <w:p w14:paraId="147D9DC5" w14:textId="77777777" w:rsidR="00384C43" w:rsidRPr="00C7345F" w:rsidRDefault="00384C43" w:rsidP="00F73F5C">
            <w:pPr>
              <w:pStyle w:val="TableText"/>
              <w:ind w:right="432"/>
              <w:rPr>
                <w:rFonts w:cs="Times New Roman"/>
              </w:rPr>
            </w:pPr>
            <w:r w:rsidRPr="00C7345F">
              <w:t>600</w:t>
            </w:r>
          </w:p>
        </w:tc>
        <w:tc>
          <w:tcPr>
            <w:tcW w:w="830" w:type="dxa"/>
          </w:tcPr>
          <w:p w14:paraId="321A572C" w14:textId="77777777" w:rsidR="00384C43" w:rsidRPr="00C7345F" w:rsidRDefault="00384C43" w:rsidP="00F73F5C">
            <w:pPr>
              <w:pStyle w:val="TableText"/>
              <w:ind w:right="288"/>
            </w:pPr>
            <w:r w:rsidRPr="00C7345F">
              <w:t>3</w:t>
            </w:r>
          </w:p>
        </w:tc>
        <w:tc>
          <w:tcPr>
            <w:tcW w:w="950" w:type="dxa"/>
          </w:tcPr>
          <w:p w14:paraId="378F0D33" w14:textId="77777777" w:rsidR="00384C43" w:rsidRPr="00C7345F" w:rsidRDefault="00384C43" w:rsidP="00F73F5C">
            <w:pPr>
              <w:pStyle w:val="TableText"/>
              <w:ind w:right="144"/>
              <w:rPr>
                <w:rFonts w:cs="Times New Roman"/>
              </w:rPr>
            </w:pPr>
            <w:r w:rsidRPr="00C7345F">
              <w:t>33</w:t>
            </w:r>
          </w:p>
        </w:tc>
        <w:tc>
          <w:tcPr>
            <w:tcW w:w="1512" w:type="dxa"/>
          </w:tcPr>
          <w:p w14:paraId="05FA2BAE" w14:textId="77777777" w:rsidR="00384C43" w:rsidRPr="00C7345F" w:rsidRDefault="00384C43" w:rsidP="00F73F5C">
            <w:pPr>
              <w:pStyle w:val="TableText"/>
              <w:ind w:right="432"/>
              <w:rPr>
                <w:color w:val="000000"/>
              </w:rPr>
            </w:pPr>
            <w:r w:rsidRPr="00C7345F">
              <w:t>1.76</w:t>
            </w:r>
          </w:p>
        </w:tc>
      </w:tr>
    </w:tbl>
    <w:p w14:paraId="3463E4BC" w14:textId="03EEA373" w:rsidR="00384C43" w:rsidRPr="00C7345F" w:rsidRDefault="00384C43" w:rsidP="00F73F5C">
      <w:pPr>
        <w:pStyle w:val="Caption"/>
        <w:pageBreakBefore/>
      </w:pPr>
      <w:bookmarkStart w:id="658" w:name="_Toc134621927"/>
      <w:r w:rsidRPr="00C7345F">
        <w:lastRenderedPageBreak/>
        <w:t>Table 4.B.</w:t>
      </w:r>
      <w:r w:rsidRPr="00C7345F">
        <w:fldChar w:fldCharType="begin"/>
      </w:r>
      <w:r w:rsidRPr="00C7345F">
        <w:instrText>SEQ Table_4.B. \* ARABIC</w:instrText>
      </w:r>
      <w:r w:rsidRPr="00C7345F">
        <w:fldChar w:fldCharType="separate"/>
      </w:r>
      <w:r w:rsidRPr="00C7345F">
        <w:t>42</w:t>
      </w:r>
      <w:r w:rsidRPr="00C7345F">
        <w:fldChar w:fldCharType="end"/>
      </w:r>
      <w:r w:rsidRPr="00C7345F">
        <w:t xml:space="preserve">  Raw-Score-to-Scale-Score Distribution for Grade Seven—Written</w:t>
      </w:r>
      <w:r w:rsidR="00D84509">
        <w:t xml:space="preserve"> </w:t>
      </w:r>
      <w:r w:rsidRPr="00C7345F">
        <w:t>Language</w:t>
      </w:r>
      <w:r w:rsidR="008008C2">
        <w:t> </w:t>
      </w:r>
      <w:r w:rsidRPr="00C7345F">
        <w:t>for PPT Emergency Forms</w:t>
      </w:r>
      <w:bookmarkEnd w:id="658"/>
    </w:p>
    <w:tbl>
      <w:tblPr>
        <w:tblStyle w:val="TRs"/>
        <w:tblW w:w="0" w:type="auto"/>
        <w:tblLayout w:type="fixed"/>
        <w:tblLook w:val="04A0" w:firstRow="1" w:lastRow="0" w:firstColumn="1" w:lastColumn="0" w:noHBand="0" w:noVBand="1"/>
        <w:tblDescription w:val="Raw-Score-to-Scale-Score Distribution for Grade Seven—Written Language for PPT Emergency Forms"/>
      </w:tblPr>
      <w:tblGrid>
        <w:gridCol w:w="1584"/>
        <w:gridCol w:w="1577"/>
        <w:gridCol w:w="830"/>
        <w:gridCol w:w="950"/>
        <w:gridCol w:w="1510"/>
      </w:tblGrid>
      <w:tr w:rsidR="00384C43" w:rsidRPr="00C7345F" w14:paraId="1B7D2E49"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774AE0CD"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0E9F16E1"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083D79B4" w14:textId="77777777" w:rsidR="00384C43" w:rsidRPr="00C7345F" w:rsidRDefault="00384C43" w:rsidP="00F73F5C">
            <w:pPr>
              <w:pStyle w:val="TableHead"/>
              <w:rPr>
                <w:b w:val="0"/>
                <w:noProof w:val="0"/>
              </w:rPr>
            </w:pPr>
            <w:r w:rsidRPr="00C7345F">
              <w:rPr>
                <w:noProof w:val="0"/>
              </w:rPr>
              <w:t>Level</w:t>
            </w:r>
          </w:p>
        </w:tc>
        <w:tc>
          <w:tcPr>
            <w:tcW w:w="950" w:type="dxa"/>
            <w:hideMark/>
          </w:tcPr>
          <w:p w14:paraId="39729834" w14:textId="77777777" w:rsidR="00384C43" w:rsidRPr="00C7345F" w:rsidRDefault="00384C43" w:rsidP="00F73F5C">
            <w:pPr>
              <w:pStyle w:val="TableHead"/>
              <w:rPr>
                <w:b w:val="0"/>
                <w:noProof w:val="0"/>
              </w:rPr>
            </w:pPr>
            <w:r w:rsidRPr="00C7345F">
              <w:rPr>
                <w:noProof w:val="0"/>
              </w:rPr>
              <w:t>N</w:t>
            </w:r>
          </w:p>
        </w:tc>
        <w:tc>
          <w:tcPr>
            <w:tcW w:w="1510" w:type="dxa"/>
            <w:hideMark/>
          </w:tcPr>
          <w:p w14:paraId="7C45C400"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29141520" w14:textId="77777777" w:rsidTr="00F73F5C">
        <w:tc>
          <w:tcPr>
            <w:tcW w:w="1584" w:type="dxa"/>
            <w:tcBorders>
              <w:top w:val="single" w:sz="4" w:space="0" w:color="auto"/>
            </w:tcBorders>
            <w:noWrap/>
            <w:hideMark/>
          </w:tcPr>
          <w:p w14:paraId="2C656AC8"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49BE4057"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22B72099"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666A6300" w14:textId="77777777" w:rsidR="00384C43" w:rsidRPr="00C7345F" w:rsidRDefault="00384C43" w:rsidP="00F73F5C">
            <w:pPr>
              <w:pStyle w:val="TableText"/>
              <w:ind w:right="144"/>
              <w:rPr>
                <w:rFonts w:cs="Times New Roman"/>
              </w:rPr>
            </w:pPr>
            <w:r w:rsidRPr="00C7345F">
              <w:t>69</w:t>
            </w:r>
          </w:p>
        </w:tc>
        <w:tc>
          <w:tcPr>
            <w:tcW w:w="1510" w:type="dxa"/>
            <w:tcBorders>
              <w:top w:val="single" w:sz="4" w:space="0" w:color="auto"/>
            </w:tcBorders>
            <w:hideMark/>
          </w:tcPr>
          <w:p w14:paraId="1A64D38A" w14:textId="77777777" w:rsidR="00384C43" w:rsidRPr="00C7345F" w:rsidRDefault="00384C43" w:rsidP="00F73F5C">
            <w:pPr>
              <w:pStyle w:val="TableText"/>
              <w:ind w:right="432"/>
            </w:pPr>
            <w:r w:rsidRPr="00C7345F">
              <w:t>20.66</w:t>
            </w:r>
          </w:p>
        </w:tc>
      </w:tr>
      <w:tr w:rsidR="00384C43" w:rsidRPr="00C7345F" w14:paraId="47CCF5B5" w14:textId="77777777" w:rsidTr="00F73F5C">
        <w:tc>
          <w:tcPr>
            <w:tcW w:w="1584" w:type="dxa"/>
            <w:noWrap/>
            <w:hideMark/>
          </w:tcPr>
          <w:p w14:paraId="027B24C0" w14:textId="77777777" w:rsidR="00384C43" w:rsidRPr="00C7345F" w:rsidRDefault="00384C43" w:rsidP="00F73F5C">
            <w:pPr>
              <w:pStyle w:val="TableText"/>
              <w:keepNext/>
              <w:ind w:right="432"/>
            </w:pPr>
            <w:r w:rsidRPr="00C7345F">
              <w:t>1</w:t>
            </w:r>
          </w:p>
        </w:tc>
        <w:tc>
          <w:tcPr>
            <w:tcW w:w="1577" w:type="dxa"/>
          </w:tcPr>
          <w:p w14:paraId="493D8F19" w14:textId="77777777" w:rsidR="00384C43" w:rsidRPr="00C7345F" w:rsidRDefault="00384C43" w:rsidP="00F73F5C">
            <w:pPr>
              <w:pStyle w:val="TableText"/>
              <w:ind w:right="432"/>
              <w:rPr>
                <w:rFonts w:cs="Times New Roman"/>
              </w:rPr>
            </w:pPr>
            <w:r w:rsidRPr="00C7345F">
              <w:t>221</w:t>
            </w:r>
          </w:p>
        </w:tc>
        <w:tc>
          <w:tcPr>
            <w:tcW w:w="830" w:type="dxa"/>
          </w:tcPr>
          <w:p w14:paraId="59A79883" w14:textId="77777777" w:rsidR="00384C43" w:rsidRPr="00C7345F" w:rsidRDefault="00384C43" w:rsidP="00F73F5C">
            <w:pPr>
              <w:pStyle w:val="TableText"/>
              <w:ind w:right="288"/>
            </w:pPr>
            <w:r w:rsidRPr="00C7345F">
              <w:t>1</w:t>
            </w:r>
          </w:p>
        </w:tc>
        <w:tc>
          <w:tcPr>
            <w:tcW w:w="950" w:type="dxa"/>
          </w:tcPr>
          <w:p w14:paraId="0D92AFB0" w14:textId="77777777" w:rsidR="00384C43" w:rsidRPr="00C7345F" w:rsidRDefault="00384C43" w:rsidP="00F73F5C">
            <w:pPr>
              <w:pStyle w:val="TableText"/>
              <w:ind w:right="144"/>
              <w:rPr>
                <w:rFonts w:cs="Times New Roman"/>
              </w:rPr>
            </w:pPr>
            <w:r w:rsidRPr="00C7345F">
              <w:t>8</w:t>
            </w:r>
          </w:p>
        </w:tc>
        <w:tc>
          <w:tcPr>
            <w:tcW w:w="1510" w:type="dxa"/>
            <w:hideMark/>
          </w:tcPr>
          <w:p w14:paraId="4F6A9B19" w14:textId="77777777" w:rsidR="00384C43" w:rsidRPr="00C7345F" w:rsidRDefault="00384C43" w:rsidP="00F73F5C">
            <w:pPr>
              <w:pStyle w:val="TableText"/>
              <w:ind w:right="432"/>
            </w:pPr>
            <w:r w:rsidRPr="00C7345F">
              <w:t>2.40</w:t>
            </w:r>
          </w:p>
        </w:tc>
      </w:tr>
      <w:tr w:rsidR="00384C43" w:rsidRPr="00C7345F" w14:paraId="2FCB8AB7" w14:textId="77777777" w:rsidTr="00F73F5C">
        <w:tc>
          <w:tcPr>
            <w:tcW w:w="1584" w:type="dxa"/>
            <w:noWrap/>
            <w:hideMark/>
          </w:tcPr>
          <w:p w14:paraId="1CFB029D" w14:textId="77777777" w:rsidR="00384C43" w:rsidRPr="00C7345F" w:rsidRDefault="00384C43" w:rsidP="00F73F5C">
            <w:pPr>
              <w:pStyle w:val="TableText"/>
              <w:keepNext/>
              <w:ind w:right="432"/>
            </w:pPr>
            <w:r w:rsidRPr="00C7345F">
              <w:t>2</w:t>
            </w:r>
          </w:p>
        </w:tc>
        <w:tc>
          <w:tcPr>
            <w:tcW w:w="1577" w:type="dxa"/>
          </w:tcPr>
          <w:p w14:paraId="649FFD0D" w14:textId="77777777" w:rsidR="00384C43" w:rsidRPr="00C7345F" w:rsidRDefault="00384C43" w:rsidP="00F73F5C">
            <w:pPr>
              <w:pStyle w:val="TableText"/>
              <w:ind w:right="432"/>
              <w:rPr>
                <w:rFonts w:cs="Times New Roman"/>
              </w:rPr>
            </w:pPr>
            <w:r w:rsidRPr="00C7345F">
              <w:t>258</w:t>
            </w:r>
          </w:p>
        </w:tc>
        <w:tc>
          <w:tcPr>
            <w:tcW w:w="830" w:type="dxa"/>
          </w:tcPr>
          <w:p w14:paraId="68BBC884" w14:textId="77777777" w:rsidR="00384C43" w:rsidRPr="00C7345F" w:rsidRDefault="00384C43" w:rsidP="00F73F5C">
            <w:pPr>
              <w:pStyle w:val="TableText"/>
              <w:ind w:right="288"/>
            </w:pPr>
            <w:r w:rsidRPr="00C7345F">
              <w:t>1</w:t>
            </w:r>
          </w:p>
        </w:tc>
        <w:tc>
          <w:tcPr>
            <w:tcW w:w="950" w:type="dxa"/>
          </w:tcPr>
          <w:p w14:paraId="07086645" w14:textId="77777777" w:rsidR="00384C43" w:rsidRPr="00C7345F" w:rsidRDefault="00384C43" w:rsidP="00F73F5C">
            <w:pPr>
              <w:pStyle w:val="TableText"/>
              <w:ind w:right="144"/>
              <w:rPr>
                <w:rFonts w:cs="Times New Roman"/>
              </w:rPr>
            </w:pPr>
            <w:r w:rsidRPr="00C7345F">
              <w:t>19</w:t>
            </w:r>
          </w:p>
        </w:tc>
        <w:tc>
          <w:tcPr>
            <w:tcW w:w="1510" w:type="dxa"/>
            <w:hideMark/>
          </w:tcPr>
          <w:p w14:paraId="68481146" w14:textId="77777777" w:rsidR="00384C43" w:rsidRPr="00C7345F" w:rsidRDefault="00384C43" w:rsidP="00F73F5C">
            <w:pPr>
              <w:pStyle w:val="TableText"/>
              <w:ind w:right="432"/>
            </w:pPr>
            <w:r w:rsidRPr="00C7345F">
              <w:t>5.69</w:t>
            </w:r>
          </w:p>
        </w:tc>
      </w:tr>
      <w:tr w:rsidR="00384C43" w:rsidRPr="00C7345F" w14:paraId="3EFC9044" w14:textId="77777777" w:rsidTr="00F73F5C">
        <w:tc>
          <w:tcPr>
            <w:tcW w:w="1584" w:type="dxa"/>
            <w:noWrap/>
            <w:hideMark/>
          </w:tcPr>
          <w:p w14:paraId="2E95519E" w14:textId="77777777" w:rsidR="00384C43" w:rsidRPr="00C7345F" w:rsidRDefault="00384C43" w:rsidP="00F73F5C">
            <w:pPr>
              <w:pStyle w:val="TableText"/>
              <w:keepNext/>
              <w:ind w:right="432"/>
            </w:pPr>
            <w:r w:rsidRPr="00C7345F">
              <w:t>3</w:t>
            </w:r>
          </w:p>
        </w:tc>
        <w:tc>
          <w:tcPr>
            <w:tcW w:w="1577" w:type="dxa"/>
          </w:tcPr>
          <w:p w14:paraId="3168EAA6" w14:textId="77777777" w:rsidR="00384C43" w:rsidRPr="00C7345F" w:rsidRDefault="00384C43" w:rsidP="00F73F5C">
            <w:pPr>
              <w:pStyle w:val="TableText"/>
              <w:ind w:right="432"/>
              <w:rPr>
                <w:rFonts w:cs="Times New Roman"/>
              </w:rPr>
            </w:pPr>
            <w:r w:rsidRPr="00C7345F">
              <w:t>281</w:t>
            </w:r>
          </w:p>
        </w:tc>
        <w:tc>
          <w:tcPr>
            <w:tcW w:w="830" w:type="dxa"/>
          </w:tcPr>
          <w:p w14:paraId="20FEAA63" w14:textId="77777777" w:rsidR="00384C43" w:rsidRPr="00C7345F" w:rsidRDefault="00384C43" w:rsidP="00F73F5C">
            <w:pPr>
              <w:pStyle w:val="TableText"/>
              <w:ind w:right="288"/>
            </w:pPr>
            <w:r w:rsidRPr="00C7345F">
              <w:t>1</w:t>
            </w:r>
          </w:p>
        </w:tc>
        <w:tc>
          <w:tcPr>
            <w:tcW w:w="950" w:type="dxa"/>
          </w:tcPr>
          <w:p w14:paraId="64DB67C3" w14:textId="77777777" w:rsidR="00384C43" w:rsidRPr="00C7345F" w:rsidRDefault="00384C43" w:rsidP="00F73F5C">
            <w:pPr>
              <w:pStyle w:val="TableText"/>
              <w:ind w:right="144"/>
              <w:rPr>
                <w:rFonts w:cs="Times New Roman"/>
              </w:rPr>
            </w:pPr>
            <w:r w:rsidRPr="00C7345F">
              <w:t>18</w:t>
            </w:r>
          </w:p>
        </w:tc>
        <w:tc>
          <w:tcPr>
            <w:tcW w:w="1510" w:type="dxa"/>
            <w:hideMark/>
          </w:tcPr>
          <w:p w14:paraId="50288ED6" w14:textId="77777777" w:rsidR="00384C43" w:rsidRPr="00C7345F" w:rsidRDefault="00384C43" w:rsidP="00F73F5C">
            <w:pPr>
              <w:pStyle w:val="TableText"/>
              <w:ind w:right="432"/>
            </w:pPr>
            <w:r w:rsidRPr="00C7345F">
              <w:t>5.39</w:t>
            </w:r>
          </w:p>
        </w:tc>
      </w:tr>
      <w:tr w:rsidR="00384C43" w:rsidRPr="00C7345F" w14:paraId="495D2E46" w14:textId="77777777" w:rsidTr="00F73F5C">
        <w:tc>
          <w:tcPr>
            <w:tcW w:w="1584" w:type="dxa"/>
            <w:noWrap/>
          </w:tcPr>
          <w:p w14:paraId="7A376973" w14:textId="77777777" w:rsidR="00384C43" w:rsidRPr="00C7345F" w:rsidRDefault="00384C43" w:rsidP="00F73F5C">
            <w:pPr>
              <w:pStyle w:val="TableText"/>
              <w:ind w:right="432"/>
              <w:rPr>
                <w:color w:val="000000"/>
              </w:rPr>
            </w:pPr>
            <w:r w:rsidRPr="00C7345F">
              <w:t>4</w:t>
            </w:r>
          </w:p>
        </w:tc>
        <w:tc>
          <w:tcPr>
            <w:tcW w:w="1577" w:type="dxa"/>
          </w:tcPr>
          <w:p w14:paraId="3AD55E6F" w14:textId="77777777" w:rsidR="00384C43" w:rsidRPr="00C7345F" w:rsidRDefault="00384C43" w:rsidP="00F73F5C">
            <w:pPr>
              <w:pStyle w:val="TableText"/>
              <w:ind w:right="432"/>
              <w:rPr>
                <w:rFonts w:cs="Times New Roman"/>
              </w:rPr>
            </w:pPr>
            <w:r w:rsidRPr="00C7345F">
              <w:t>299</w:t>
            </w:r>
          </w:p>
        </w:tc>
        <w:tc>
          <w:tcPr>
            <w:tcW w:w="830" w:type="dxa"/>
          </w:tcPr>
          <w:p w14:paraId="26949354" w14:textId="77777777" w:rsidR="00384C43" w:rsidRPr="00C7345F" w:rsidRDefault="00384C43" w:rsidP="00F73F5C">
            <w:pPr>
              <w:pStyle w:val="TableText"/>
              <w:ind w:right="288"/>
            </w:pPr>
            <w:r w:rsidRPr="00C7345F">
              <w:t>1</w:t>
            </w:r>
          </w:p>
        </w:tc>
        <w:tc>
          <w:tcPr>
            <w:tcW w:w="950" w:type="dxa"/>
          </w:tcPr>
          <w:p w14:paraId="2CE4D08A" w14:textId="77777777" w:rsidR="00384C43" w:rsidRPr="00C7345F" w:rsidRDefault="00384C43" w:rsidP="00F73F5C">
            <w:pPr>
              <w:pStyle w:val="TableText"/>
              <w:ind w:right="144"/>
              <w:rPr>
                <w:rFonts w:cs="Times New Roman"/>
              </w:rPr>
            </w:pPr>
            <w:r w:rsidRPr="00C7345F">
              <w:t>12</w:t>
            </w:r>
          </w:p>
        </w:tc>
        <w:tc>
          <w:tcPr>
            <w:tcW w:w="1510" w:type="dxa"/>
          </w:tcPr>
          <w:p w14:paraId="6120FB7F" w14:textId="77777777" w:rsidR="00384C43" w:rsidRPr="00C7345F" w:rsidRDefault="00384C43" w:rsidP="00F73F5C">
            <w:pPr>
              <w:pStyle w:val="TableText"/>
              <w:ind w:right="432"/>
              <w:rPr>
                <w:color w:val="000000"/>
              </w:rPr>
            </w:pPr>
            <w:r w:rsidRPr="00C7345F">
              <w:t>3.59</w:t>
            </w:r>
          </w:p>
        </w:tc>
      </w:tr>
      <w:tr w:rsidR="00384C43" w:rsidRPr="00C7345F" w14:paraId="7A484D0D" w14:textId="77777777" w:rsidTr="00F73F5C">
        <w:tc>
          <w:tcPr>
            <w:tcW w:w="1584" w:type="dxa"/>
            <w:noWrap/>
          </w:tcPr>
          <w:p w14:paraId="16C505EE" w14:textId="77777777" w:rsidR="00384C43" w:rsidRPr="00C7345F" w:rsidRDefault="00384C43" w:rsidP="00F73F5C">
            <w:pPr>
              <w:pStyle w:val="TableText"/>
              <w:ind w:right="432"/>
              <w:rPr>
                <w:color w:val="000000"/>
              </w:rPr>
            </w:pPr>
            <w:r w:rsidRPr="00C7345F">
              <w:t>5</w:t>
            </w:r>
          </w:p>
        </w:tc>
        <w:tc>
          <w:tcPr>
            <w:tcW w:w="1577" w:type="dxa"/>
          </w:tcPr>
          <w:p w14:paraId="1F812E6A" w14:textId="77777777" w:rsidR="00384C43" w:rsidRPr="00C7345F" w:rsidRDefault="00384C43" w:rsidP="00F73F5C">
            <w:pPr>
              <w:pStyle w:val="TableText"/>
              <w:ind w:right="432"/>
              <w:rPr>
                <w:rFonts w:cs="Times New Roman"/>
              </w:rPr>
            </w:pPr>
            <w:r w:rsidRPr="00C7345F">
              <w:t>313</w:t>
            </w:r>
          </w:p>
        </w:tc>
        <w:tc>
          <w:tcPr>
            <w:tcW w:w="830" w:type="dxa"/>
          </w:tcPr>
          <w:p w14:paraId="39DE5FC4" w14:textId="77777777" w:rsidR="00384C43" w:rsidRPr="00C7345F" w:rsidRDefault="00384C43" w:rsidP="00F73F5C">
            <w:pPr>
              <w:pStyle w:val="TableText"/>
              <w:ind w:right="288"/>
            </w:pPr>
            <w:r w:rsidRPr="00C7345F">
              <w:t>1</w:t>
            </w:r>
          </w:p>
        </w:tc>
        <w:tc>
          <w:tcPr>
            <w:tcW w:w="950" w:type="dxa"/>
          </w:tcPr>
          <w:p w14:paraId="230CB214" w14:textId="77777777" w:rsidR="00384C43" w:rsidRPr="00C7345F" w:rsidRDefault="00384C43" w:rsidP="00F73F5C">
            <w:pPr>
              <w:pStyle w:val="TableText"/>
              <w:ind w:right="144"/>
              <w:rPr>
                <w:rFonts w:cs="Times New Roman"/>
              </w:rPr>
            </w:pPr>
            <w:r w:rsidRPr="00C7345F">
              <w:t>8</w:t>
            </w:r>
          </w:p>
        </w:tc>
        <w:tc>
          <w:tcPr>
            <w:tcW w:w="1510" w:type="dxa"/>
          </w:tcPr>
          <w:p w14:paraId="391874DE" w14:textId="77777777" w:rsidR="00384C43" w:rsidRPr="00C7345F" w:rsidRDefault="00384C43" w:rsidP="00F73F5C">
            <w:pPr>
              <w:pStyle w:val="TableText"/>
              <w:ind w:right="432"/>
              <w:rPr>
                <w:color w:val="000000"/>
              </w:rPr>
            </w:pPr>
            <w:r w:rsidRPr="00C7345F">
              <w:t>2.40</w:t>
            </w:r>
          </w:p>
        </w:tc>
      </w:tr>
      <w:tr w:rsidR="00384C43" w:rsidRPr="00C7345F" w14:paraId="27739762" w14:textId="77777777" w:rsidTr="00F73F5C">
        <w:tc>
          <w:tcPr>
            <w:tcW w:w="1584" w:type="dxa"/>
            <w:noWrap/>
          </w:tcPr>
          <w:p w14:paraId="42C0D4D9" w14:textId="77777777" w:rsidR="00384C43" w:rsidRPr="00C7345F" w:rsidRDefault="00384C43" w:rsidP="00F73F5C">
            <w:pPr>
              <w:pStyle w:val="TableText"/>
              <w:ind w:right="432"/>
              <w:rPr>
                <w:color w:val="000000"/>
              </w:rPr>
            </w:pPr>
            <w:r w:rsidRPr="00C7345F">
              <w:t>6</w:t>
            </w:r>
          </w:p>
        </w:tc>
        <w:tc>
          <w:tcPr>
            <w:tcW w:w="1577" w:type="dxa"/>
          </w:tcPr>
          <w:p w14:paraId="7AB25CAC" w14:textId="77777777" w:rsidR="00384C43" w:rsidRPr="00C7345F" w:rsidRDefault="00384C43" w:rsidP="00F73F5C">
            <w:pPr>
              <w:pStyle w:val="TableText"/>
              <w:ind w:right="432"/>
              <w:rPr>
                <w:rFonts w:cs="Times New Roman"/>
              </w:rPr>
            </w:pPr>
            <w:r w:rsidRPr="00C7345F">
              <w:t>327</w:t>
            </w:r>
          </w:p>
        </w:tc>
        <w:tc>
          <w:tcPr>
            <w:tcW w:w="830" w:type="dxa"/>
          </w:tcPr>
          <w:p w14:paraId="279A3C81" w14:textId="77777777" w:rsidR="00384C43" w:rsidRPr="00C7345F" w:rsidRDefault="00384C43" w:rsidP="00F73F5C">
            <w:pPr>
              <w:pStyle w:val="TableText"/>
              <w:ind w:right="288"/>
            </w:pPr>
            <w:r w:rsidRPr="00C7345F">
              <w:t>1</w:t>
            </w:r>
          </w:p>
        </w:tc>
        <w:tc>
          <w:tcPr>
            <w:tcW w:w="950" w:type="dxa"/>
          </w:tcPr>
          <w:p w14:paraId="630FEAD1" w14:textId="77777777" w:rsidR="00384C43" w:rsidRPr="00C7345F" w:rsidRDefault="00384C43" w:rsidP="00F73F5C">
            <w:pPr>
              <w:pStyle w:val="TableText"/>
              <w:ind w:right="144"/>
              <w:rPr>
                <w:rFonts w:cs="Times New Roman"/>
              </w:rPr>
            </w:pPr>
            <w:r w:rsidRPr="00C7345F">
              <w:t>16</w:t>
            </w:r>
          </w:p>
        </w:tc>
        <w:tc>
          <w:tcPr>
            <w:tcW w:w="1510" w:type="dxa"/>
          </w:tcPr>
          <w:p w14:paraId="74B0387A" w14:textId="77777777" w:rsidR="00384C43" w:rsidRPr="00C7345F" w:rsidRDefault="00384C43" w:rsidP="00F73F5C">
            <w:pPr>
              <w:pStyle w:val="TableText"/>
              <w:ind w:right="432"/>
              <w:rPr>
                <w:color w:val="000000"/>
              </w:rPr>
            </w:pPr>
            <w:r w:rsidRPr="00C7345F">
              <w:t>4.79</w:t>
            </w:r>
          </w:p>
        </w:tc>
      </w:tr>
      <w:tr w:rsidR="00384C43" w:rsidRPr="00C7345F" w14:paraId="4863119B" w14:textId="77777777" w:rsidTr="00F73F5C">
        <w:tc>
          <w:tcPr>
            <w:tcW w:w="1584" w:type="dxa"/>
            <w:noWrap/>
          </w:tcPr>
          <w:p w14:paraId="18835635" w14:textId="77777777" w:rsidR="00384C43" w:rsidRPr="00C7345F" w:rsidRDefault="00384C43" w:rsidP="00F73F5C">
            <w:pPr>
              <w:pStyle w:val="TableText"/>
              <w:ind w:right="432"/>
              <w:rPr>
                <w:color w:val="000000"/>
              </w:rPr>
            </w:pPr>
            <w:r w:rsidRPr="00C7345F">
              <w:t>7</w:t>
            </w:r>
          </w:p>
        </w:tc>
        <w:tc>
          <w:tcPr>
            <w:tcW w:w="1577" w:type="dxa"/>
          </w:tcPr>
          <w:p w14:paraId="018EED4C" w14:textId="77777777" w:rsidR="00384C43" w:rsidRPr="00C7345F" w:rsidRDefault="00384C43" w:rsidP="00F73F5C">
            <w:pPr>
              <w:pStyle w:val="TableText"/>
              <w:ind w:right="432"/>
              <w:rPr>
                <w:rFonts w:cs="Times New Roman"/>
              </w:rPr>
            </w:pPr>
            <w:r w:rsidRPr="00C7345F">
              <w:t>339</w:t>
            </w:r>
          </w:p>
        </w:tc>
        <w:tc>
          <w:tcPr>
            <w:tcW w:w="830" w:type="dxa"/>
          </w:tcPr>
          <w:p w14:paraId="63323F5E" w14:textId="77777777" w:rsidR="00384C43" w:rsidRPr="00C7345F" w:rsidRDefault="00384C43" w:rsidP="00F73F5C">
            <w:pPr>
              <w:pStyle w:val="TableText"/>
              <w:ind w:right="288"/>
            </w:pPr>
            <w:r w:rsidRPr="00C7345F">
              <w:t>1</w:t>
            </w:r>
          </w:p>
        </w:tc>
        <w:tc>
          <w:tcPr>
            <w:tcW w:w="950" w:type="dxa"/>
          </w:tcPr>
          <w:p w14:paraId="19B5F349" w14:textId="77777777" w:rsidR="00384C43" w:rsidRPr="00C7345F" w:rsidRDefault="00384C43" w:rsidP="00F73F5C">
            <w:pPr>
              <w:pStyle w:val="TableText"/>
              <w:ind w:right="144"/>
              <w:rPr>
                <w:rFonts w:cs="Times New Roman"/>
              </w:rPr>
            </w:pPr>
            <w:r w:rsidRPr="00C7345F">
              <w:t>7</w:t>
            </w:r>
          </w:p>
        </w:tc>
        <w:tc>
          <w:tcPr>
            <w:tcW w:w="1510" w:type="dxa"/>
          </w:tcPr>
          <w:p w14:paraId="7442F94E" w14:textId="77777777" w:rsidR="00384C43" w:rsidRPr="00C7345F" w:rsidRDefault="00384C43" w:rsidP="00F73F5C">
            <w:pPr>
              <w:pStyle w:val="TableText"/>
              <w:ind w:right="432"/>
              <w:rPr>
                <w:color w:val="000000"/>
              </w:rPr>
            </w:pPr>
            <w:r w:rsidRPr="00C7345F">
              <w:t>2.10</w:t>
            </w:r>
          </w:p>
        </w:tc>
      </w:tr>
      <w:tr w:rsidR="00384C43" w:rsidRPr="00C7345F" w14:paraId="17D0D670" w14:textId="77777777" w:rsidTr="00F73F5C">
        <w:tc>
          <w:tcPr>
            <w:tcW w:w="1584" w:type="dxa"/>
            <w:noWrap/>
          </w:tcPr>
          <w:p w14:paraId="1BA75348" w14:textId="77777777" w:rsidR="00384C43" w:rsidRPr="00C7345F" w:rsidRDefault="00384C43" w:rsidP="00F73F5C">
            <w:pPr>
              <w:pStyle w:val="TableText"/>
              <w:ind w:right="432"/>
              <w:rPr>
                <w:color w:val="000000"/>
              </w:rPr>
            </w:pPr>
            <w:r w:rsidRPr="00C7345F">
              <w:t>8</w:t>
            </w:r>
          </w:p>
        </w:tc>
        <w:tc>
          <w:tcPr>
            <w:tcW w:w="1577" w:type="dxa"/>
          </w:tcPr>
          <w:p w14:paraId="7D32C12D" w14:textId="77777777" w:rsidR="00384C43" w:rsidRPr="00C7345F" w:rsidRDefault="00384C43" w:rsidP="00F73F5C">
            <w:pPr>
              <w:pStyle w:val="TableText"/>
              <w:ind w:right="432"/>
              <w:rPr>
                <w:rFonts w:cs="Times New Roman"/>
              </w:rPr>
            </w:pPr>
            <w:r w:rsidRPr="00C7345F">
              <w:t>351</w:t>
            </w:r>
          </w:p>
        </w:tc>
        <w:tc>
          <w:tcPr>
            <w:tcW w:w="830" w:type="dxa"/>
          </w:tcPr>
          <w:p w14:paraId="1F29DB41" w14:textId="77777777" w:rsidR="00384C43" w:rsidRPr="00C7345F" w:rsidRDefault="00384C43" w:rsidP="00F73F5C">
            <w:pPr>
              <w:pStyle w:val="TableText"/>
              <w:ind w:right="288"/>
            </w:pPr>
            <w:r w:rsidRPr="00C7345F">
              <w:t>1</w:t>
            </w:r>
          </w:p>
        </w:tc>
        <w:tc>
          <w:tcPr>
            <w:tcW w:w="950" w:type="dxa"/>
          </w:tcPr>
          <w:p w14:paraId="23CD027D" w14:textId="77777777" w:rsidR="00384C43" w:rsidRPr="00C7345F" w:rsidRDefault="00384C43" w:rsidP="00F73F5C">
            <w:pPr>
              <w:pStyle w:val="TableText"/>
              <w:ind w:right="144"/>
              <w:rPr>
                <w:rFonts w:cs="Times New Roman"/>
              </w:rPr>
            </w:pPr>
            <w:r w:rsidRPr="00C7345F">
              <w:t>14</w:t>
            </w:r>
          </w:p>
        </w:tc>
        <w:tc>
          <w:tcPr>
            <w:tcW w:w="1510" w:type="dxa"/>
          </w:tcPr>
          <w:p w14:paraId="0AE53FE4" w14:textId="77777777" w:rsidR="00384C43" w:rsidRPr="00C7345F" w:rsidRDefault="00384C43" w:rsidP="00F73F5C">
            <w:pPr>
              <w:pStyle w:val="TableText"/>
              <w:ind w:right="432"/>
              <w:rPr>
                <w:color w:val="000000"/>
              </w:rPr>
            </w:pPr>
            <w:r w:rsidRPr="00C7345F">
              <w:t>4.19</w:t>
            </w:r>
          </w:p>
        </w:tc>
      </w:tr>
      <w:tr w:rsidR="00384C43" w:rsidRPr="00C7345F" w14:paraId="46A6FFF5" w14:textId="77777777" w:rsidTr="00F73F5C">
        <w:tc>
          <w:tcPr>
            <w:tcW w:w="1584" w:type="dxa"/>
            <w:noWrap/>
          </w:tcPr>
          <w:p w14:paraId="41BF3A8A" w14:textId="77777777" w:rsidR="00384C43" w:rsidRPr="00C7345F" w:rsidRDefault="00384C43" w:rsidP="00F73F5C">
            <w:pPr>
              <w:pStyle w:val="TableText"/>
              <w:ind w:right="432"/>
              <w:rPr>
                <w:color w:val="000000"/>
              </w:rPr>
            </w:pPr>
            <w:r w:rsidRPr="00C7345F">
              <w:t>9</w:t>
            </w:r>
          </w:p>
        </w:tc>
        <w:tc>
          <w:tcPr>
            <w:tcW w:w="1577" w:type="dxa"/>
          </w:tcPr>
          <w:p w14:paraId="60358E48" w14:textId="77777777" w:rsidR="00384C43" w:rsidRPr="00C7345F" w:rsidRDefault="00384C43" w:rsidP="00F73F5C">
            <w:pPr>
              <w:pStyle w:val="TableText"/>
              <w:ind w:right="432"/>
              <w:rPr>
                <w:rFonts w:cs="Times New Roman"/>
              </w:rPr>
            </w:pPr>
            <w:r w:rsidRPr="00C7345F">
              <w:t>363</w:t>
            </w:r>
          </w:p>
        </w:tc>
        <w:tc>
          <w:tcPr>
            <w:tcW w:w="830" w:type="dxa"/>
          </w:tcPr>
          <w:p w14:paraId="01A04B4F" w14:textId="77777777" w:rsidR="00384C43" w:rsidRPr="00C7345F" w:rsidRDefault="00384C43" w:rsidP="00F73F5C">
            <w:pPr>
              <w:pStyle w:val="TableText"/>
              <w:ind w:right="288"/>
            </w:pPr>
            <w:r w:rsidRPr="00C7345F">
              <w:t>1</w:t>
            </w:r>
          </w:p>
        </w:tc>
        <w:tc>
          <w:tcPr>
            <w:tcW w:w="950" w:type="dxa"/>
          </w:tcPr>
          <w:p w14:paraId="7D75BF6E" w14:textId="77777777" w:rsidR="00384C43" w:rsidRPr="00C7345F" w:rsidRDefault="00384C43" w:rsidP="00F73F5C">
            <w:pPr>
              <w:pStyle w:val="TableText"/>
              <w:ind w:right="144"/>
              <w:rPr>
                <w:rFonts w:cs="Times New Roman"/>
              </w:rPr>
            </w:pPr>
            <w:r w:rsidRPr="00C7345F">
              <w:t>19</w:t>
            </w:r>
          </w:p>
        </w:tc>
        <w:tc>
          <w:tcPr>
            <w:tcW w:w="1510" w:type="dxa"/>
          </w:tcPr>
          <w:p w14:paraId="293DE5D6" w14:textId="77777777" w:rsidR="00384C43" w:rsidRPr="00C7345F" w:rsidRDefault="00384C43" w:rsidP="00F73F5C">
            <w:pPr>
              <w:pStyle w:val="TableText"/>
              <w:ind w:right="432"/>
              <w:rPr>
                <w:color w:val="000000"/>
              </w:rPr>
            </w:pPr>
            <w:r w:rsidRPr="00C7345F">
              <w:t>5.69</w:t>
            </w:r>
          </w:p>
        </w:tc>
      </w:tr>
      <w:tr w:rsidR="00384C43" w:rsidRPr="00C7345F" w14:paraId="45D027CB" w14:textId="77777777" w:rsidTr="00F73F5C">
        <w:tc>
          <w:tcPr>
            <w:tcW w:w="1584" w:type="dxa"/>
            <w:noWrap/>
          </w:tcPr>
          <w:p w14:paraId="0FB64335" w14:textId="77777777" w:rsidR="00384C43" w:rsidRPr="00C7345F" w:rsidRDefault="00384C43" w:rsidP="00F73F5C">
            <w:pPr>
              <w:pStyle w:val="TableText"/>
              <w:ind w:right="432"/>
              <w:rPr>
                <w:color w:val="000000"/>
              </w:rPr>
            </w:pPr>
            <w:r w:rsidRPr="00C7345F">
              <w:t>10</w:t>
            </w:r>
          </w:p>
        </w:tc>
        <w:tc>
          <w:tcPr>
            <w:tcW w:w="1577" w:type="dxa"/>
          </w:tcPr>
          <w:p w14:paraId="5E3CFCA1" w14:textId="77777777" w:rsidR="00384C43" w:rsidRPr="00C7345F" w:rsidRDefault="00384C43" w:rsidP="00F73F5C">
            <w:pPr>
              <w:pStyle w:val="TableText"/>
              <w:ind w:right="432"/>
              <w:rPr>
                <w:rFonts w:cs="Times New Roman"/>
              </w:rPr>
            </w:pPr>
            <w:r w:rsidRPr="00C7345F">
              <w:t>375</w:t>
            </w:r>
          </w:p>
        </w:tc>
        <w:tc>
          <w:tcPr>
            <w:tcW w:w="830" w:type="dxa"/>
          </w:tcPr>
          <w:p w14:paraId="64B4850D" w14:textId="77777777" w:rsidR="00384C43" w:rsidRPr="00C7345F" w:rsidRDefault="00384C43" w:rsidP="00F73F5C">
            <w:pPr>
              <w:pStyle w:val="TableText"/>
              <w:ind w:right="288"/>
            </w:pPr>
            <w:r w:rsidRPr="00C7345F">
              <w:t>2</w:t>
            </w:r>
          </w:p>
        </w:tc>
        <w:tc>
          <w:tcPr>
            <w:tcW w:w="950" w:type="dxa"/>
          </w:tcPr>
          <w:p w14:paraId="7C613862" w14:textId="77777777" w:rsidR="00384C43" w:rsidRPr="00C7345F" w:rsidRDefault="00384C43" w:rsidP="00F73F5C">
            <w:pPr>
              <w:pStyle w:val="TableText"/>
              <w:ind w:right="144"/>
              <w:rPr>
                <w:rFonts w:cs="Times New Roman"/>
              </w:rPr>
            </w:pPr>
            <w:r w:rsidRPr="00C7345F">
              <w:t>8</w:t>
            </w:r>
          </w:p>
        </w:tc>
        <w:tc>
          <w:tcPr>
            <w:tcW w:w="1510" w:type="dxa"/>
          </w:tcPr>
          <w:p w14:paraId="38BD00B0" w14:textId="77777777" w:rsidR="00384C43" w:rsidRPr="00C7345F" w:rsidRDefault="00384C43" w:rsidP="00F73F5C">
            <w:pPr>
              <w:pStyle w:val="TableText"/>
              <w:ind w:right="432"/>
              <w:rPr>
                <w:color w:val="000000"/>
              </w:rPr>
            </w:pPr>
            <w:r w:rsidRPr="00C7345F">
              <w:t>2.40</w:t>
            </w:r>
          </w:p>
        </w:tc>
      </w:tr>
      <w:tr w:rsidR="00384C43" w:rsidRPr="00C7345F" w14:paraId="610937C2" w14:textId="77777777" w:rsidTr="00F73F5C">
        <w:tc>
          <w:tcPr>
            <w:tcW w:w="1584" w:type="dxa"/>
            <w:noWrap/>
          </w:tcPr>
          <w:p w14:paraId="5D937800" w14:textId="77777777" w:rsidR="00384C43" w:rsidRPr="00C7345F" w:rsidRDefault="00384C43" w:rsidP="00F73F5C">
            <w:pPr>
              <w:pStyle w:val="TableText"/>
              <w:ind w:right="432"/>
              <w:rPr>
                <w:color w:val="000000"/>
              </w:rPr>
            </w:pPr>
            <w:r w:rsidRPr="00C7345F">
              <w:t>11</w:t>
            </w:r>
          </w:p>
        </w:tc>
        <w:tc>
          <w:tcPr>
            <w:tcW w:w="1577" w:type="dxa"/>
          </w:tcPr>
          <w:p w14:paraId="7D6F8F5B" w14:textId="77777777" w:rsidR="00384C43" w:rsidRPr="00C7345F" w:rsidRDefault="00384C43" w:rsidP="00F73F5C">
            <w:pPr>
              <w:pStyle w:val="TableText"/>
              <w:ind w:right="432"/>
              <w:rPr>
                <w:rFonts w:cs="Times New Roman"/>
              </w:rPr>
            </w:pPr>
            <w:r w:rsidRPr="00C7345F">
              <w:t>388</w:t>
            </w:r>
          </w:p>
        </w:tc>
        <w:tc>
          <w:tcPr>
            <w:tcW w:w="830" w:type="dxa"/>
          </w:tcPr>
          <w:p w14:paraId="3BDBA3D3" w14:textId="77777777" w:rsidR="00384C43" w:rsidRPr="00C7345F" w:rsidRDefault="00384C43" w:rsidP="00F73F5C">
            <w:pPr>
              <w:pStyle w:val="TableText"/>
              <w:ind w:right="288"/>
            </w:pPr>
            <w:r w:rsidRPr="00C7345F">
              <w:t>2</w:t>
            </w:r>
          </w:p>
        </w:tc>
        <w:tc>
          <w:tcPr>
            <w:tcW w:w="950" w:type="dxa"/>
          </w:tcPr>
          <w:p w14:paraId="7428A29A" w14:textId="77777777" w:rsidR="00384C43" w:rsidRPr="00C7345F" w:rsidRDefault="00384C43" w:rsidP="00F73F5C">
            <w:pPr>
              <w:pStyle w:val="TableText"/>
              <w:ind w:right="144"/>
              <w:rPr>
                <w:rFonts w:cs="Times New Roman"/>
              </w:rPr>
            </w:pPr>
            <w:r w:rsidRPr="00C7345F">
              <w:t>14</w:t>
            </w:r>
          </w:p>
        </w:tc>
        <w:tc>
          <w:tcPr>
            <w:tcW w:w="1510" w:type="dxa"/>
          </w:tcPr>
          <w:p w14:paraId="55F2DCB0" w14:textId="77777777" w:rsidR="00384C43" w:rsidRPr="00C7345F" w:rsidRDefault="00384C43" w:rsidP="00F73F5C">
            <w:pPr>
              <w:pStyle w:val="TableText"/>
              <w:ind w:right="432"/>
              <w:rPr>
                <w:color w:val="000000"/>
              </w:rPr>
            </w:pPr>
            <w:r w:rsidRPr="00C7345F">
              <w:t>4.19</w:t>
            </w:r>
          </w:p>
        </w:tc>
      </w:tr>
      <w:tr w:rsidR="00384C43" w:rsidRPr="00C7345F" w14:paraId="2C436DA0" w14:textId="77777777" w:rsidTr="00F73F5C">
        <w:tc>
          <w:tcPr>
            <w:tcW w:w="1584" w:type="dxa"/>
            <w:noWrap/>
          </w:tcPr>
          <w:p w14:paraId="39ACF5ED" w14:textId="77777777" w:rsidR="00384C43" w:rsidRPr="00C7345F" w:rsidRDefault="00384C43" w:rsidP="00F73F5C">
            <w:pPr>
              <w:pStyle w:val="TableText"/>
              <w:ind w:right="432"/>
              <w:rPr>
                <w:color w:val="000000"/>
              </w:rPr>
            </w:pPr>
            <w:r w:rsidRPr="00C7345F">
              <w:t>12</w:t>
            </w:r>
          </w:p>
        </w:tc>
        <w:tc>
          <w:tcPr>
            <w:tcW w:w="1577" w:type="dxa"/>
          </w:tcPr>
          <w:p w14:paraId="3B6366E1" w14:textId="77777777" w:rsidR="00384C43" w:rsidRPr="00C7345F" w:rsidRDefault="00384C43" w:rsidP="00F73F5C">
            <w:pPr>
              <w:pStyle w:val="TableText"/>
              <w:ind w:right="432"/>
              <w:rPr>
                <w:rFonts w:cs="Times New Roman"/>
              </w:rPr>
            </w:pPr>
            <w:r w:rsidRPr="00C7345F">
              <w:t>402</w:t>
            </w:r>
          </w:p>
        </w:tc>
        <w:tc>
          <w:tcPr>
            <w:tcW w:w="830" w:type="dxa"/>
          </w:tcPr>
          <w:p w14:paraId="6F6EA126" w14:textId="77777777" w:rsidR="00384C43" w:rsidRPr="00C7345F" w:rsidRDefault="00384C43" w:rsidP="00F73F5C">
            <w:pPr>
              <w:pStyle w:val="TableText"/>
              <w:ind w:right="288"/>
            </w:pPr>
            <w:r w:rsidRPr="00C7345F">
              <w:t>2</w:t>
            </w:r>
          </w:p>
        </w:tc>
        <w:tc>
          <w:tcPr>
            <w:tcW w:w="950" w:type="dxa"/>
          </w:tcPr>
          <w:p w14:paraId="02291FBA" w14:textId="77777777" w:rsidR="00384C43" w:rsidRPr="00C7345F" w:rsidRDefault="00384C43" w:rsidP="00F73F5C">
            <w:pPr>
              <w:pStyle w:val="TableText"/>
              <w:ind w:right="144"/>
              <w:rPr>
                <w:rFonts w:cs="Times New Roman"/>
              </w:rPr>
            </w:pPr>
            <w:r w:rsidRPr="00C7345F">
              <w:t>15</w:t>
            </w:r>
          </w:p>
        </w:tc>
        <w:tc>
          <w:tcPr>
            <w:tcW w:w="1510" w:type="dxa"/>
          </w:tcPr>
          <w:p w14:paraId="7EB2CBDA" w14:textId="77777777" w:rsidR="00384C43" w:rsidRPr="00C7345F" w:rsidRDefault="00384C43" w:rsidP="00F73F5C">
            <w:pPr>
              <w:pStyle w:val="TableText"/>
              <w:ind w:right="432"/>
              <w:rPr>
                <w:color w:val="000000"/>
              </w:rPr>
            </w:pPr>
            <w:r w:rsidRPr="00C7345F">
              <w:t>4.49</w:t>
            </w:r>
          </w:p>
        </w:tc>
      </w:tr>
      <w:tr w:rsidR="00384C43" w:rsidRPr="00C7345F" w14:paraId="1B5E1209" w14:textId="77777777" w:rsidTr="00F73F5C">
        <w:tc>
          <w:tcPr>
            <w:tcW w:w="1584" w:type="dxa"/>
            <w:noWrap/>
          </w:tcPr>
          <w:p w14:paraId="31D14E3F" w14:textId="77777777" w:rsidR="00384C43" w:rsidRPr="00C7345F" w:rsidRDefault="00384C43" w:rsidP="00F73F5C">
            <w:pPr>
              <w:pStyle w:val="TableText"/>
              <w:ind w:right="432"/>
              <w:rPr>
                <w:color w:val="000000"/>
              </w:rPr>
            </w:pPr>
            <w:r w:rsidRPr="00C7345F">
              <w:t>13</w:t>
            </w:r>
          </w:p>
        </w:tc>
        <w:tc>
          <w:tcPr>
            <w:tcW w:w="1577" w:type="dxa"/>
          </w:tcPr>
          <w:p w14:paraId="45B3866D" w14:textId="77777777" w:rsidR="00384C43" w:rsidRPr="00C7345F" w:rsidRDefault="00384C43" w:rsidP="00F73F5C">
            <w:pPr>
              <w:pStyle w:val="TableText"/>
              <w:ind w:right="432"/>
              <w:rPr>
                <w:rFonts w:cs="Times New Roman"/>
              </w:rPr>
            </w:pPr>
            <w:r w:rsidRPr="00C7345F">
              <w:t>418</w:t>
            </w:r>
          </w:p>
        </w:tc>
        <w:tc>
          <w:tcPr>
            <w:tcW w:w="830" w:type="dxa"/>
          </w:tcPr>
          <w:p w14:paraId="1338DEA3" w14:textId="77777777" w:rsidR="00384C43" w:rsidRPr="00C7345F" w:rsidRDefault="00384C43" w:rsidP="00F73F5C">
            <w:pPr>
              <w:pStyle w:val="TableText"/>
              <w:ind w:right="288"/>
            </w:pPr>
            <w:r w:rsidRPr="00C7345F">
              <w:t>2</w:t>
            </w:r>
          </w:p>
        </w:tc>
        <w:tc>
          <w:tcPr>
            <w:tcW w:w="950" w:type="dxa"/>
          </w:tcPr>
          <w:p w14:paraId="07C1E14B" w14:textId="77777777" w:rsidR="00384C43" w:rsidRPr="00C7345F" w:rsidRDefault="00384C43" w:rsidP="00F73F5C">
            <w:pPr>
              <w:pStyle w:val="TableText"/>
              <w:ind w:right="144"/>
              <w:rPr>
                <w:rFonts w:cs="Times New Roman"/>
              </w:rPr>
            </w:pPr>
            <w:r w:rsidRPr="00C7345F">
              <w:t>24</w:t>
            </w:r>
          </w:p>
        </w:tc>
        <w:tc>
          <w:tcPr>
            <w:tcW w:w="1510" w:type="dxa"/>
          </w:tcPr>
          <w:p w14:paraId="33ECB810" w14:textId="77777777" w:rsidR="00384C43" w:rsidRPr="00C7345F" w:rsidRDefault="00384C43" w:rsidP="00F73F5C">
            <w:pPr>
              <w:pStyle w:val="TableText"/>
              <w:ind w:right="432"/>
              <w:rPr>
                <w:color w:val="000000"/>
              </w:rPr>
            </w:pPr>
            <w:r w:rsidRPr="00C7345F">
              <w:t>7.19</w:t>
            </w:r>
          </w:p>
        </w:tc>
      </w:tr>
      <w:tr w:rsidR="00384C43" w:rsidRPr="00C7345F" w14:paraId="585AB867" w14:textId="77777777" w:rsidTr="00F73F5C">
        <w:tc>
          <w:tcPr>
            <w:tcW w:w="1584" w:type="dxa"/>
            <w:noWrap/>
          </w:tcPr>
          <w:p w14:paraId="02E69D0B" w14:textId="77777777" w:rsidR="00384C43" w:rsidRPr="00C7345F" w:rsidRDefault="00384C43" w:rsidP="00F73F5C">
            <w:pPr>
              <w:pStyle w:val="TableText"/>
              <w:ind w:right="432"/>
              <w:rPr>
                <w:color w:val="000000"/>
              </w:rPr>
            </w:pPr>
            <w:r w:rsidRPr="00C7345F">
              <w:t>14</w:t>
            </w:r>
          </w:p>
        </w:tc>
        <w:tc>
          <w:tcPr>
            <w:tcW w:w="1577" w:type="dxa"/>
          </w:tcPr>
          <w:p w14:paraId="64236431" w14:textId="77777777" w:rsidR="00384C43" w:rsidRPr="00C7345F" w:rsidRDefault="00384C43" w:rsidP="00F73F5C">
            <w:pPr>
              <w:pStyle w:val="TableText"/>
              <w:ind w:right="432"/>
              <w:rPr>
                <w:rFonts w:cs="Times New Roman"/>
              </w:rPr>
            </w:pPr>
            <w:r w:rsidRPr="00C7345F">
              <w:t>435</w:t>
            </w:r>
          </w:p>
        </w:tc>
        <w:tc>
          <w:tcPr>
            <w:tcW w:w="830" w:type="dxa"/>
          </w:tcPr>
          <w:p w14:paraId="3CC7AAA8" w14:textId="77777777" w:rsidR="00384C43" w:rsidRPr="00C7345F" w:rsidRDefault="00384C43" w:rsidP="00F73F5C">
            <w:pPr>
              <w:pStyle w:val="TableText"/>
              <w:ind w:right="288"/>
            </w:pPr>
            <w:r w:rsidRPr="00C7345F">
              <w:t>2</w:t>
            </w:r>
          </w:p>
        </w:tc>
        <w:tc>
          <w:tcPr>
            <w:tcW w:w="950" w:type="dxa"/>
          </w:tcPr>
          <w:p w14:paraId="52EACD5D" w14:textId="77777777" w:rsidR="00384C43" w:rsidRPr="00C7345F" w:rsidRDefault="00384C43" w:rsidP="00F73F5C">
            <w:pPr>
              <w:pStyle w:val="TableText"/>
              <w:ind w:right="144"/>
              <w:rPr>
                <w:rFonts w:cs="Times New Roman"/>
              </w:rPr>
            </w:pPr>
            <w:r w:rsidRPr="00C7345F">
              <w:t>10</w:t>
            </w:r>
          </w:p>
        </w:tc>
        <w:tc>
          <w:tcPr>
            <w:tcW w:w="1510" w:type="dxa"/>
          </w:tcPr>
          <w:p w14:paraId="14D55CED" w14:textId="77777777" w:rsidR="00384C43" w:rsidRPr="00C7345F" w:rsidRDefault="00384C43" w:rsidP="00F73F5C">
            <w:pPr>
              <w:pStyle w:val="TableText"/>
              <w:ind w:right="432"/>
              <w:rPr>
                <w:color w:val="000000"/>
              </w:rPr>
            </w:pPr>
            <w:r w:rsidRPr="00C7345F">
              <w:t>2.99</w:t>
            </w:r>
          </w:p>
        </w:tc>
      </w:tr>
      <w:tr w:rsidR="00384C43" w:rsidRPr="00C7345F" w14:paraId="397C1C8A" w14:textId="77777777" w:rsidTr="00F73F5C">
        <w:tc>
          <w:tcPr>
            <w:tcW w:w="1584" w:type="dxa"/>
            <w:noWrap/>
          </w:tcPr>
          <w:p w14:paraId="2B612C20" w14:textId="77777777" w:rsidR="00384C43" w:rsidRPr="00C7345F" w:rsidRDefault="00384C43" w:rsidP="00F73F5C">
            <w:pPr>
              <w:pStyle w:val="TableText"/>
              <w:ind w:right="432"/>
              <w:rPr>
                <w:color w:val="000000"/>
              </w:rPr>
            </w:pPr>
            <w:r w:rsidRPr="00C7345F">
              <w:t>15</w:t>
            </w:r>
          </w:p>
        </w:tc>
        <w:tc>
          <w:tcPr>
            <w:tcW w:w="1577" w:type="dxa"/>
          </w:tcPr>
          <w:p w14:paraId="49E67FE5" w14:textId="77777777" w:rsidR="00384C43" w:rsidRPr="00C7345F" w:rsidRDefault="00384C43" w:rsidP="00F73F5C">
            <w:pPr>
              <w:pStyle w:val="TableText"/>
              <w:ind w:right="432"/>
              <w:rPr>
                <w:rFonts w:cs="Times New Roman"/>
              </w:rPr>
            </w:pPr>
            <w:r w:rsidRPr="00C7345F">
              <w:t>455</w:t>
            </w:r>
          </w:p>
        </w:tc>
        <w:tc>
          <w:tcPr>
            <w:tcW w:w="830" w:type="dxa"/>
          </w:tcPr>
          <w:p w14:paraId="2AC55DD8" w14:textId="77777777" w:rsidR="00384C43" w:rsidRPr="00C7345F" w:rsidRDefault="00384C43" w:rsidP="00F73F5C">
            <w:pPr>
              <w:pStyle w:val="TableText"/>
              <w:ind w:right="288"/>
            </w:pPr>
            <w:r w:rsidRPr="00C7345F">
              <w:t>3</w:t>
            </w:r>
          </w:p>
        </w:tc>
        <w:tc>
          <w:tcPr>
            <w:tcW w:w="950" w:type="dxa"/>
          </w:tcPr>
          <w:p w14:paraId="70ADDF4A" w14:textId="77777777" w:rsidR="00384C43" w:rsidRPr="00C7345F" w:rsidRDefault="00384C43" w:rsidP="00F73F5C">
            <w:pPr>
              <w:pStyle w:val="TableText"/>
              <w:ind w:right="144"/>
              <w:rPr>
                <w:rFonts w:cs="Times New Roman"/>
              </w:rPr>
            </w:pPr>
            <w:r w:rsidRPr="00C7345F">
              <w:t>18</w:t>
            </w:r>
          </w:p>
        </w:tc>
        <w:tc>
          <w:tcPr>
            <w:tcW w:w="1510" w:type="dxa"/>
          </w:tcPr>
          <w:p w14:paraId="595C0015" w14:textId="77777777" w:rsidR="00384C43" w:rsidRPr="00C7345F" w:rsidRDefault="00384C43" w:rsidP="00F73F5C">
            <w:pPr>
              <w:pStyle w:val="TableText"/>
              <w:ind w:right="432"/>
              <w:rPr>
                <w:color w:val="000000"/>
              </w:rPr>
            </w:pPr>
            <w:r w:rsidRPr="00C7345F">
              <w:t>5.39</w:t>
            </w:r>
          </w:p>
        </w:tc>
      </w:tr>
      <w:tr w:rsidR="00384C43" w:rsidRPr="00C7345F" w14:paraId="6D4BB6E4" w14:textId="77777777" w:rsidTr="00F73F5C">
        <w:tc>
          <w:tcPr>
            <w:tcW w:w="1584" w:type="dxa"/>
            <w:noWrap/>
          </w:tcPr>
          <w:p w14:paraId="695FBE16" w14:textId="77777777" w:rsidR="00384C43" w:rsidRPr="00C7345F" w:rsidRDefault="00384C43" w:rsidP="00F73F5C">
            <w:pPr>
              <w:pStyle w:val="TableText"/>
              <w:ind w:right="432"/>
              <w:rPr>
                <w:color w:val="000000"/>
              </w:rPr>
            </w:pPr>
            <w:r w:rsidRPr="00C7345F">
              <w:t>16</w:t>
            </w:r>
          </w:p>
        </w:tc>
        <w:tc>
          <w:tcPr>
            <w:tcW w:w="1577" w:type="dxa"/>
          </w:tcPr>
          <w:p w14:paraId="190C37AC" w14:textId="77777777" w:rsidR="00384C43" w:rsidRPr="00C7345F" w:rsidRDefault="00384C43" w:rsidP="00F73F5C">
            <w:pPr>
              <w:pStyle w:val="TableText"/>
              <w:ind w:right="432"/>
              <w:rPr>
                <w:rFonts w:cs="Times New Roman"/>
              </w:rPr>
            </w:pPr>
            <w:r w:rsidRPr="00C7345F">
              <w:t>481</w:t>
            </w:r>
          </w:p>
        </w:tc>
        <w:tc>
          <w:tcPr>
            <w:tcW w:w="830" w:type="dxa"/>
          </w:tcPr>
          <w:p w14:paraId="04C0879F" w14:textId="77777777" w:rsidR="00384C43" w:rsidRPr="00C7345F" w:rsidRDefault="00384C43" w:rsidP="00F73F5C">
            <w:pPr>
              <w:pStyle w:val="TableText"/>
              <w:ind w:right="288"/>
            </w:pPr>
            <w:r w:rsidRPr="00C7345F">
              <w:t>3</w:t>
            </w:r>
          </w:p>
        </w:tc>
        <w:tc>
          <w:tcPr>
            <w:tcW w:w="950" w:type="dxa"/>
          </w:tcPr>
          <w:p w14:paraId="691F92D6" w14:textId="77777777" w:rsidR="00384C43" w:rsidRPr="00C7345F" w:rsidRDefault="00384C43" w:rsidP="00F73F5C">
            <w:pPr>
              <w:pStyle w:val="TableText"/>
              <w:ind w:right="144"/>
              <w:rPr>
                <w:rFonts w:cs="Times New Roman"/>
              </w:rPr>
            </w:pPr>
            <w:r w:rsidRPr="00C7345F">
              <w:t>29</w:t>
            </w:r>
          </w:p>
        </w:tc>
        <w:tc>
          <w:tcPr>
            <w:tcW w:w="1510" w:type="dxa"/>
          </w:tcPr>
          <w:p w14:paraId="7B50FECB" w14:textId="77777777" w:rsidR="00384C43" w:rsidRPr="00C7345F" w:rsidRDefault="00384C43" w:rsidP="00F73F5C">
            <w:pPr>
              <w:pStyle w:val="TableText"/>
              <w:ind w:right="432"/>
              <w:rPr>
                <w:color w:val="000000"/>
              </w:rPr>
            </w:pPr>
            <w:r w:rsidRPr="00C7345F">
              <w:t>8.68</w:t>
            </w:r>
          </w:p>
        </w:tc>
      </w:tr>
      <w:tr w:rsidR="00384C43" w:rsidRPr="00C7345F" w14:paraId="7A6F5D63" w14:textId="77777777" w:rsidTr="00F73F5C">
        <w:tc>
          <w:tcPr>
            <w:tcW w:w="1584" w:type="dxa"/>
            <w:noWrap/>
          </w:tcPr>
          <w:p w14:paraId="0CB4407E" w14:textId="77777777" w:rsidR="00384C43" w:rsidRPr="00C7345F" w:rsidRDefault="00384C43" w:rsidP="00F73F5C">
            <w:pPr>
              <w:pStyle w:val="TableText"/>
              <w:ind w:right="432"/>
            </w:pPr>
            <w:r w:rsidRPr="00C7345F">
              <w:t>17</w:t>
            </w:r>
          </w:p>
        </w:tc>
        <w:tc>
          <w:tcPr>
            <w:tcW w:w="1577" w:type="dxa"/>
          </w:tcPr>
          <w:p w14:paraId="7A1AD865" w14:textId="77777777" w:rsidR="00384C43" w:rsidRPr="00C7345F" w:rsidRDefault="00384C43" w:rsidP="00F73F5C">
            <w:pPr>
              <w:pStyle w:val="TableText"/>
              <w:ind w:right="432"/>
              <w:rPr>
                <w:rFonts w:cs="Times New Roman"/>
              </w:rPr>
            </w:pPr>
            <w:r w:rsidRPr="00C7345F">
              <w:t>521</w:t>
            </w:r>
          </w:p>
        </w:tc>
        <w:tc>
          <w:tcPr>
            <w:tcW w:w="830" w:type="dxa"/>
          </w:tcPr>
          <w:p w14:paraId="72EC847D" w14:textId="77777777" w:rsidR="00384C43" w:rsidRPr="00C7345F" w:rsidRDefault="00384C43" w:rsidP="00F73F5C">
            <w:pPr>
              <w:pStyle w:val="TableText"/>
              <w:ind w:right="288"/>
            </w:pPr>
            <w:r w:rsidRPr="00C7345F">
              <w:t>3</w:t>
            </w:r>
          </w:p>
        </w:tc>
        <w:tc>
          <w:tcPr>
            <w:tcW w:w="950" w:type="dxa"/>
          </w:tcPr>
          <w:p w14:paraId="76A39B87" w14:textId="77777777" w:rsidR="00384C43" w:rsidRPr="00C7345F" w:rsidRDefault="00384C43" w:rsidP="00F73F5C">
            <w:pPr>
              <w:pStyle w:val="TableText"/>
              <w:ind w:right="144"/>
              <w:rPr>
                <w:rFonts w:cs="Times New Roman"/>
              </w:rPr>
            </w:pPr>
            <w:r w:rsidRPr="00C7345F">
              <w:t>17</w:t>
            </w:r>
          </w:p>
        </w:tc>
        <w:tc>
          <w:tcPr>
            <w:tcW w:w="1510" w:type="dxa"/>
          </w:tcPr>
          <w:p w14:paraId="7D928E70" w14:textId="77777777" w:rsidR="00384C43" w:rsidRPr="00C7345F" w:rsidRDefault="00384C43" w:rsidP="00F73F5C">
            <w:pPr>
              <w:pStyle w:val="TableText"/>
              <w:ind w:right="432"/>
              <w:rPr>
                <w:color w:val="000000"/>
              </w:rPr>
            </w:pPr>
            <w:r w:rsidRPr="00C7345F">
              <w:t>5.09</w:t>
            </w:r>
          </w:p>
        </w:tc>
      </w:tr>
      <w:tr w:rsidR="00384C43" w:rsidRPr="00C7345F" w14:paraId="4BA8A3B2" w14:textId="77777777" w:rsidTr="00F73F5C">
        <w:tc>
          <w:tcPr>
            <w:tcW w:w="1584" w:type="dxa"/>
            <w:noWrap/>
          </w:tcPr>
          <w:p w14:paraId="1D5EA52A" w14:textId="77777777" w:rsidR="00384C43" w:rsidRPr="00C7345F" w:rsidRDefault="00384C43" w:rsidP="00F73F5C">
            <w:pPr>
              <w:pStyle w:val="TableText"/>
              <w:ind w:right="432"/>
            </w:pPr>
            <w:r w:rsidRPr="00C7345F">
              <w:t>18</w:t>
            </w:r>
          </w:p>
        </w:tc>
        <w:tc>
          <w:tcPr>
            <w:tcW w:w="1577" w:type="dxa"/>
          </w:tcPr>
          <w:p w14:paraId="52F2FC05" w14:textId="77777777" w:rsidR="00384C43" w:rsidRPr="00C7345F" w:rsidRDefault="00384C43" w:rsidP="00F73F5C">
            <w:pPr>
              <w:pStyle w:val="TableText"/>
              <w:ind w:right="432"/>
              <w:rPr>
                <w:rFonts w:cs="Times New Roman"/>
              </w:rPr>
            </w:pPr>
            <w:r w:rsidRPr="00C7345F">
              <w:t>600</w:t>
            </w:r>
          </w:p>
        </w:tc>
        <w:tc>
          <w:tcPr>
            <w:tcW w:w="830" w:type="dxa"/>
          </w:tcPr>
          <w:p w14:paraId="4EBB3BC2" w14:textId="77777777" w:rsidR="00384C43" w:rsidRPr="00C7345F" w:rsidRDefault="00384C43" w:rsidP="00F73F5C">
            <w:pPr>
              <w:pStyle w:val="TableText"/>
              <w:ind w:right="288"/>
            </w:pPr>
            <w:r w:rsidRPr="00C7345F">
              <w:t>3</w:t>
            </w:r>
          </w:p>
        </w:tc>
        <w:tc>
          <w:tcPr>
            <w:tcW w:w="950" w:type="dxa"/>
          </w:tcPr>
          <w:p w14:paraId="7FF0698C" w14:textId="77777777" w:rsidR="00384C43" w:rsidRPr="00C7345F" w:rsidRDefault="00384C43" w:rsidP="00F73F5C">
            <w:pPr>
              <w:pStyle w:val="TableText"/>
              <w:ind w:right="144"/>
              <w:rPr>
                <w:rFonts w:cs="Times New Roman"/>
              </w:rPr>
            </w:pPr>
            <w:r w:rsidRPr="00C7345F">
              <w:t>9</w:t>
            </w:r>
          </w:p>
        </w:tc>
        <w:tc>
          <w:tcPr>
            <w:tcW w:w="1510" w:type="dxa"/>
          </w:tcPr>
          <w:p w14:paraId="450E2B87" w14:textId="77777777" w:rsidR="00384C43" w:rsidRPr="00C7345F" w:rsidRDefault="00384C43" w:rsidP="00F73F5C">
            <w:pPr>
              <w:pStyle w:val="TableText"/>
              <w:ind w:right="432"/>
              <w:rPr>
                <w:color w:val="000000"/>
              </w:rPr>
            </w:pPr>
            <w:r w:rsidRPr="00C7345F">
              <w:t>2.69</w:t>
            </w:r>
          </w:p>
        </w:tc>
      </w:tr>
    </w:tbl>
    <w:p w14:paraId="1F9CD2B6" w14:textId="612D3631" w:rsidR="00384C43" w:rsidRPr="00C7345F" w:rsidRDefault="00384C43" w:rsidP="00F73F5C">
      <w:pPr>
        <w:pStyle w:val="Caption"/>
        <w:pageBreakBefore/>
      </w:pPr>
      <w:bookmarkStart w:id="659" w:name="_Toc134621928"/>
      <w:r w:rsidRPr="00C7345F">
        <w:lastRenderedPageBreak/>
        <w:t>Table 4.B.</w:t>
      </w:r>
      <w:r w:rsidRPr="00C7345F">
        <w:fldChar w:fldCharType="begin"/>
      </w:r>
      <w:r w:rsidRPr="00C7345F">
        <w:instrText>SEQ Table_4.B. \* ARABIC</w:instrText>
      </w:r>
      <w:r w:rsidRPr="00C7345F">
        <w:fldChar w:fldCharType="separate"/>
      </w:r>
      <w:r w:rsidRPr="00C7345F">
        <w:t>43</w:t>
      </w:r>
      <w:r w:rsidRPr="00C7345F">
        <w:fldChar w:fldCharType="end"/>
      </w:r>
      <w:r w:rsidRPr="00C7345F">
        <w:t xml:space="preserve">  Raw-Score-to-Scale-Score Distribution for Grade Eight—Written Language for</w:t>
      </w:r>
      <w:r w:rsidR="001807FB">
        <w:t> </w:t>
      </w:r>
      <w:r w:rsidRPr="00C7345F">
        <w:t>Computer-based Assessment Forms</w:t>
      </w:r>
      <w:bookmarkEnd w:id="659"/>
    </w:p>
    <w:tbl>
      <w:tblPr>
        <w:tblStyle w:val="TRs"/>
        <w:tblW w:w="0" w:type="auto"/>
        <w:tblLayout w:type="fixed"/>
        <w:tblLook w:val="04A0" w:firstRow="1" w:lastRow="0" w:firstColumn="1" w:lastColumn="0" w:noHBand="0" w:noVBand="1"/>
        <w:tblDescription w:val="Raw-Score-to-Scale-Score Distribution for Grade Eight—Written Language for Computer-based Assessment Forms"/>
      </w:tblPr>
      <w:tblGrid>
        <w:gridCol w:w="1584"/>
        <w:gridCol w:w="1577"/>
        <w:gridCol w:w="830"/>
        <w:gridCol w:w="950"/>
        <w:gridCol w:w="1512"/>
      </w:tblGrid>
      <w:tr w:rsidR="00384C43" w:rsidRPr="00C7345F" w14:paraId="6C0FC58D"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E4C4AEF"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2FE3A338"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4AF96081" w14:textId="77777777" w:rsidR="00384C43" w:rsidRPr="00C7345F" w:rsidRDefault="00384C43" w:rsidP="00F73F5C">
            <w:pPr>
              <w:pStyle w:val="TableHead"/>
              <w:rPr>
                <w:b w:val="0"/>
                <w:noProof w:val="0"/>
              </w:rPr>
            </w:pPr>
            <w:r w:rsidRPr="00C7345F">
              <w:rPr>
                <w:noProof w:val="0"/>
              </w:rPr>
              <w:t>Level</w:t>
            </w:r>
          </w:p>
        </w:tc>
        <w:tc>
          <w:tcPr>
            <w:tcW w:w="950" w:type="dxa"/>
            <w:hideMark/>
          </w:tcPr>
          <w:p w14:paraId="5BF80170" w14:textId="77777777" w:rsidR="00384C43" w:rsidRPr="00C7345F" w:rsidRDefault="00384C43" w:rsidP="00F73F5C">
            <w:pPr>
              <w:pStyle w:val="TableHead"/>
              <w:rPr>
                <w:b w:val="0"/>
                <w:noProof w:val="0"/>
              </w:rPr>
            </w:pPr>
            <w:r w:rsidRPr="00C7345F">
              <w:rPr>
                <w:noProof w:val="0"/>
              </w:rPr>
              <w:t>N</w:t>
            </w:r>
          </w:p>
        </w:tc>
        <w:tc>
          <w:tcPr>
            <w:tcW w:w="1512" w:type="dxa"/>
            <w:hideMark/>
          </w:tcPr>
          <w:p w14:paraId="545C17F4"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04FAAC91" w14:textId="77777777" w:rsidTr="00F73F5C">
        <w:tc>
          <w:tcPr>
            <w:tcW w:w="1584" w:type="dxa"/>
            <w:noWrap/>
            <w:hideMark/>
          </w:tcPr>
          <w:p w14:paraId="341AB13A" w14:textId="77777777" w:rsidR="00384C43" w:rsidRPr="00C7345F" w:rsidRDefault="00384C43" w:rsidP="00F73F5C">
            <w:pPr>
              <w:pStyle w:val="TableText"/>
              <w:keepNext/>
              <w:ind w:right="432"/>
              <w:rPr>
                <w:rFonts w:cs="Times New Roman"/>
              </w:rPr>
            </w:pPr>
            <w:r w:rsidRPr="00C7345F">
              <w:t>0</w:t>
            </w:r>
          </w:p>
        </w:tc>
        <w:tc>
          <w:tcPr>
            <w:tcW w:w="1577" w:type="dxa"/>
          </w:tcPr>
          <w:p w14:paraId="7F0DD369" w14:textId="77777777" w:rsidR="00384C43" w:rsidRPr="00C7345F" w:rsidRDefault="00384C43" w:rsidP="00F73F5C">
            <w:pPr>
              <w:pStyle w:val="TableText"/>
              <w:ind w:right="432"/>
              <w:rPr>
                <w:rFonts w:cs="Times New Roman"/>
              </w:rPr>
            </w:pPr>
            <w:r w:rsidRPr="00C7345F">
              <w:t>150</w:t>
            </w:r>
          </w:p>
        </w:tc>
        <w:tc>
          <w:tcPr>
            <w:tcW w:w="830" w:type="dxa"/>
          </w:tcPr>
          <w:p w14:paraId="50745F13" w14:textId="77777777" w:rsidR="00384C43" w:rsidRPr="00C7345F" w:rsidRDefault="00384C43" w:rsidP="00F73F5C">
            <w:pPr>
              <w:pStyle w:val="TableText"/>
              <w:ind w:right="288"/>
            </w:pPr>
            <w:r w:rsidRPr="00C7345F">
              <w:t>1</w:t>
            </w:r>
          </w:p>
        </w:tc>
        <w:tc>
          <w:tcPr>
            <w:tcW w:w="950" w:type="dxa"/>
          </w:tcPr>
          <w:p w14:paraId="1B704687" w14:textId="77777777" w:rsidR="00384C43" w:rsidRPr="00C7345F" w:rsidRDefault="00384C43" w:rsidP="00F73F5C">
            <w:pPr>
              <w:pStyle w:val="TableText"/>
              <w:ind w:right="144"/>
              <w:rPr>
                <w:rFonts w:cs="Times New Roman"/>
              </w:rPr>
            </w:pPr>
            <w:r w:rsidRPr="00C7345F">
              <w:t>275</w:t>
            </w:r>
          </w:p>
        </w:tc>
        <w:tc>
          <w:tcPr>
            <w:tcW w:w="1512" w:type="dxa"/>
            <w:hideMark/>
          </w:tcPr>
          <w:p w14:paraId="3D4E6EBA" w14:textId="77777777" w:rsidR="00384C43" w:rsidRPr="00C7345F" w:rsidRDefault="00384C43" w:rsidP="00F73F5C">
            <w:pPr>
              <w:pStyle w:val="TableText"/>
              <w:ind w:right="432"/>
            </w:pPr>
            <w:r w:rsidRPr="00C7345F">
              <w:t>16.78</w:t>
            </w:r>
          </w:p>
        </w:tc>
      </w:tr>
      <w:tr w:rsidR="00384C43" w:rsidRPr="00C7345F" w14:paraId="5F4BF3A1" w14:textId="77777777" w:rsidTr="00F73F5C">
        <w:tc>
          <w:tcPr>
            <w:tcW w:w="1584" w:type="dxa"/>
            <w:noWrap/>
            <w:hideMark/>
          </w:tcPr>
          <w:p w14:paraId="1FBAE5BC" w14:textId="77777777" w:rsidR="00384C43" w:rsidRPr="00C7345F" w:rsidRDefault="00384C43" w:rsidP="00F73F5C">
            <w:pPr>
              <w:pStyle w:val="TableText"/>
              <w:keepNext/>
              <w:ind w:right="432"/>
            </w:pPr>
            <w:r w:rsidRPr="00C7345F">
              <w:t>1</w:t>
            </w:r>
          </w:p>
        </w:tc>
        <w:tc>
          <w:tcPr>
            <w:tcW w:w="1577" w:type="dxa"/>
          </w:tcPr>
          <w:p w14:paraId="600C1378" w14:textId="77777777" w:rsidR="00384C43" w:rsidRPr="00C7345F" w:rsidRDefault="00384C43" w:rsidP="00F73F5C">
            <w:pPr>
              <w:pStyle w:val="TableText"/>
              <w:ind w:right="432"/>
              <w:rPr>
                <w:rFonts w:cs="Times New Roman"/>
              </w:rPr>
            </w:pPr>
            <w:r w:rsidRPr="00C7345F">
              <w:t>212</w:t>
            </w:r>
          </w:p>
        </w:tc>
        <w:tc>
          <w:tcPr>
            <w:tcW w:w="830" w:type="dxa"/>
          </w:tcPr>
          <w:p w14:paraId="4A53C8F2" w14:textId="77777777" w:rsidR="00384C43" w:rsidRPr="00C7345F" w:rsidRDefault="00384C43" w:rsidP="00F73F5C">
            <w:pPr>
              <w:pStyle w:val="TableText"/>
              <w:ind w:right="288"/>
            </w:pPr>
            <w:r w:rsidRPr="00C7345F">
              <w:t>1</w:t>
            </w:r>
          </w:p>
        </w:tc>
        <w:tc>
          <w:tcPr>
            <w:tcW w:w="950" w:type="dxa"/>
          </w:tcPr>
          <w:p w14:paraId="0B50CA67" w14:textId="77777777" w:rsidR="00384C43" w:rsidRPr="00C7345F" w:rsidRDefault="00384C43" w:rsidP="00F73F5C">
            <w:pPr>
              <w:pStyle w:val="TableText"/>
              <w:ind w:right="144"/>
              <w:rPr>
                <w:rFonts w:cs="Times New Roman"/>
              </w:rPr>
            </w:pPr>
            <w:r w:rsidRPr="00C7345F">
              <w:t>121</w:t>
            </w:r>
          </w:p>
        </w:tc>
        <w:tc>
          <w:tcPr>
            <w:tcW w:w="1512" w:type="dxa"/>
            <w:hideMark/>
          </w:tcPr>
          <w:p w14:paraId="357186C5" w14:textId="77777777" w:rsidR="00384C43" w:rsidRPr="00C7345F" w:rsidRDefault="00384C43" w:rsidP="00F73F5C">
            <w:pPr>
              <w:pStyle w:val="TableText"/>
              <w:ind w:right="432"/>
            </w:pPr>
            <w:r w:rsidRPr="00C7345F">
              <w:t>7.38</w:t>
            </w:r>
          </w:p>
        </w:tc>
      </w:tr>
      <w:tr w:rsidR="00384C43" w:rsidRPr="00C7345F" w14:paraId="3B96F279" w14:textId="77777777" w:rsidTr="00F73F5C">
        <w:tc>
          <w:tcPr>
            <w:tcW w:w="1584" w:type="dxa"/>
            <w:noWrap/>
            <w:hideMark/>
          </w:tcPr>
          <w:p w14:paraId="7FCE4CF0" w14:textId="77777777" w:rsidR="00384C43" w:rsidRPr="00C7345F" w:rsidRDefault="00384C43" w:rsidP="00F73F5C">
            <w:pPr>
              <w:pStyle w:val="TableText"/>
              <w:keepNext/>
              <w:ind w:right="432"/>
            </w:pPr>
            <w:r w:rsidRPr="00C7345F">
              <w:t>2</w:t>
            </w:r>
          </w:p>
        </w:tc>
        <w:tc>
          <w:tcPr>
            <w:tcW w:w="1577" w:type="dxa"/>
          </w:tcPr>
          <w:p w14:paraId="286A9125" w14:textId="77777777" w:rsidR="00384C43" w:rsidRPr="00C7345F" w:rsidRDefault="00384C43" w:rsidP="00F73F5C">
            <w:pPr>
              <w:pStyle w:val="TableText"/>
              <w:ind w:right="432"/>
              <w:rPr>
                <w:rFonts w:cs="Times New Roman"/>
              </w:rPr>
            </w:pPr>
            <w:r w:rsidRPr="00C7345F">
              <w:t>251</w:t>
            </w:r>
          </w:p>
        </w:tc>
        <w:tc>
          <w:tcPr>
            <w:tcW w:w="830" w:type="dxa"/>
          </w:tcPr>
          <w:p w14:paraId="1B4EF8F5" w14:textId="77777777" w:rsidR="00384C43" w:rsidRPr="00C7345F" w:rsidRDefault="00384C43" w:rsidP="00F73F5C">
            <w:pPr>
              <w:pStyle w:val="TableText"/>
              <w:ind w:right="288"/>
            </w:pPr>
            <w:r w:rsidRPr="00C7345F">
              <w:t>1</w:t>
            </w:r>
          </w:p>
        </w:tc>
        <w:tc>
          <w:tcPr>
            <w:tcW w:w="950" w:type="dxa"/>
          </w:tcPr>
          <w:p w14:paraId="3FB1918A" w14:textId="77777777" w:rsidR="00384C43" w:rsidRPr="00C7345F" w:rsidRDefault="00384C43" w:rsidP="00F73F5C">
            <w:pPr>
              <w:pStyle w:val="TableText"/>
              <w:ind w:right="144"/>
              <w:rPr>
                <w:rFonts w:cs="Times New Roman"/>
              </w:rPr>
            </w:pPr>
            <w:r w:rsidRPr="00C7345F">
              <w:t>124</w:t>
            </w:r>
          </w:p>
        </w:tc>
        <w:tc>
          <w:tcPr>
            <w:tcW w:w="1512" w:type="dxa"/>
            <w:hideMark/>
          </w:tcPr>
          <w:p w14:paraId="1A29405D" w14:textId="77777777" w:rsidR="00384C43" w:rsidRPr="00C7345F" w:rsidRDefault="00384C43" w:rsidP="00F73F5C">
            <w:pPr>
              <w:pStyle w:val="TableText"/>
              <w:ind w:right="432"/>
            </w:pPr>
            <w:r w:rsidRPr="00C7345F">
              <w:t>7.57</w:t>
            </w:r>
          </w:p>
        </w:tc>
      </w:tr>
      <w:tr w:rsidR="00384C43" w:rsidRPr="00C7345F" w14:paraId="257EC8E3" w14:textId="77777777" w:rsidTr="00F73F5C">
        <w:tc>
          <w:tcPr>
            <w:tcW w:w="1584" w:type="dxa"/>
            <w:noWrap/>
            <w:hideMark/>
          </w:tcPr>
          <w:p w14:paraId="28E0D8C3" w14:textId="77777777" w:rsidR="00384C43" w:rsidRPr="00C7345F" w:rsidRDefault="00384C43" w:rsidP="00F73F5C">
            <w:pPr>
              <w:pStyle w:val="TableText"/>
              <w:ind w:right="432"/>
            </w:pPr>
            <w:r w:rsidRPr="00C7345F">
              <w:t>3</w:t>
            </w:r>
          </w:p>
        </w:tc>
        <w:tc>
          <w:tcPr>
            <w:tcW w:w="1577" w:type="dxa"/>
          </w:tcPr>
          <w:p w14:paraId="54E86B48" w14:textId="77777777" w:rsidR="00384C43" w:rsidRPr="00C7345F" w:rsidRDefault="00384C43" w:rsidP="00F73F5C">
            <w:pPr>
              <w:pStyle w:val="TableText"/>
              <w:ind w:right="432"/>
              <w:rPr>
                <w:rFonts w:cs="Times New Roman"/>
              </w:rPr>
            </w:pPr>
            <w:r w:rsidRPr="00C7345F">
              <w:t>275</w:t>
            </w:r>
          </w:p>
        </w:tc>
        <w:tc>
          <w:tcPr>
            <w:tcW w:w="830" w:type="dxa"/>
          </w:tcPr>
          <w:p w14:paraId="73689D11" w14:textId="77777777" w:rsidR="00384C43" w:rsidRPr="00C7345F" w:rsidRDefault="00384C43" w:rsidP="00F73F5C">
            <w:pPr>
              <w:pStyle w:val="TableText"/>
              <w:ind w:right="288"/>
            </w:pPr>
            <w:r w:rsidRPr="00C7345F">
              <w:t>1</w:t>
            </w:r>
          </w:p>
        </w:tc>
        <w:tc>
          <w:tcPr>
            <w:tcW w:w="950" w:type="dxa"/>
          </w:tcPr>
          <w:p w14:paraId="0F5E954E" w14:textId="77777777" w:rsidR="00384C43" w:rsidRPr="00C7345F" w:rsidRDefault="00384C43" w:rsidP="00F73F5C">
            <w:pPr>
              <w:pStyle w:val="TableText"/>
              <w:ind w:right="144"/>
              <w:rPr>
                <w:rFonts w:cs="Times New Roman"/>
              </w:rPr>
            </w:pPr>
            <w:r w:rsidRPr="00C7345F">
              <w:t>99</w:t>
            </w:r>
          </w:p>
        </w:tc>
        <w:tc>
          <w:tcPr>
            <w:tcW w:w="1512" w:type="dxa"/>
            <w:hideMark/>
          </w:tcPr>
          <w:p w14:paraId="3A929C31" w14:textId="77777777" w:rsidR="00384C43" w:rsidRPr="00C7345F" w:rsidRDefault="00384C43" w:rsidP="00F73F5C">
            <w:pPr>
              <w:pStyle w:val="TableText"/>
              <w:ind w:right="432"/>
            </w:pPr>
            <w:r w:rsidRPr="00C7345F">
              <w:t>6.04</w:t>
            </w:r>
          </w:p>
        </w:tc>
      </w:tr>
      <w:tr w:rsidR="00384C43" w:rsidRPr="00C7345F" w14:paraId="1211C239" w14:textId="77777777" w:rsidTr="00F73F5C">
        <w:tc>
          <w:tcPr>
            <w:tcW w:w="1584" w:type="dxa"/>
            <w:noWrap/>
          </w:tcPr>
          <w:p w14:paraId="0BED7214" w14:textId="77777777" w:rsidR="00384C43" w:rsidRPr="00C7345F" w:rsidRDefault="00384C43" w:rsidP="00F73F5C">
            <w:pPr>
              <w:pStyle w:val="TableText"/>
              <w:ind w:right="432"/>
              <w:rPr>
                <w:color w:val="000000"/>
              </w:rPr>
            </w:pPr>
            <w:r w:rsidRPr="00C7345F">
              <w:t>4</w:t>
            </w:r>
          </w:p>
        </w:tc>
        <w:tc>
          <w:tcPr>
            <w:tcW w:w="1577" w:type="dxa"/>
          </w:tcPr>
          <w:p w14:paraId="2F3E12ED" w14:textId="77777777" w:rsidR="00384C43" w:rsidRPr="00C7345F" w:rsidRDefault="00384C43" w:rsidP="00F73F5C">
            <w:pPr>
              <w:pStyle w:val="TableText"/>
              <w:ind w:right="432"/>
              <w:rPr>
                <w:rFonts w:cs="Times New Roman"/>
              </w:rPr>
            </w:pPr>
            <w:r w:rsidRPr="00C7345F">
              <w:t>293</w:t>
            </w:r>
          </w:p>
        </w:tc>
        <w:tc>
          <w:tcPr>
            <w:tcW w:w="830" w:type="dxa"/>
          </w:tcPr>
          <w:p w14:paraId="7B68E7A2" w14:textId="77777777" w:rsidR="00384C43" w:rsidRPr="00C7345F" w:rsidRDefault="00384C43" w:rsidP="00F73F5C">
            <w:pPr>
              <w:pStyle w:val="TableText"/>
              <w:ind w:right="288"/>
            </w:pPr>
            <w:r w:rsidRPr="00C7345F">
              <w:t>1</w:t>
            </w:r>
          </w:p>
        </w:tc>
        <w:tc>
          <w:tcPr>
            <w:tcW w:w="950" w:type="dxa"/>
          </w:tcPr>
          <w:p w14:paraId="028B3461" w14:textId="77777777" w:rsidR="00384C43" w:rsidRPr="00C7345F" w:rsidRDefault="00384C43" w:rsidP="00F73F5C">
            <w:pPr>
              <w:pStyle w:val="TableText"/>
              <w:ind w:right="144"/>
              <w:rPr>
                <w:rFonts w:cs="Times New Roman"/>
              </w:rPr>
            </w:pPr>
            <w:r w:rsidRPr="00C7345F">
              <w:t>100</w:t>
            </w:r>
          </w:p>
        </w:tc>
        <w:tc>
          <w:tcPr>
            <w:tcW w:w="1512" w:type="dxa"/>
          </w:tcPr>
          <w:p w14:paraId="316530E6" w14:textId="77777777" w:rsidR="00384C43" w:rsidRPr="00C7345F" w:rsidRDefault="00384C43" w:rsidP="00F73F5C">
            <w:pPr>
              <w:pStyle w:val="TableText"/>
              <w:ind w:right="432"/>
              <w:rPr>
                <w:color w:val="000000"/>
              </w:rPr>
            </w:pPr>
            <w:r w:rsidRPr="00C7345F">
              <w:t>6.10</w:t>
            </w:r>
          </w:p>
        </w:tc>
      </w:tr>
      <w:tr w:rsidR="00384C43" w:rsidRPr="00C7345F" w14:paraId="6EB07915" w14:textId="77777777" w:rsidTr="00F73F5C">
        <w:tc>
          <w:tcPr>
            <w:tcW w:w="1584" w:type="dxa"/>
            <w:noWrap/>
          </w:tcPr>
          <w:p w14:paraId="4E54C6F1" w14:textId="77777777" w:rsidR="00384C43" w:rsidRPr="00C7345F" w:rsidRDefault="00384C43" w:rsidP="00F73F5C">
            <w:pPr>
              <w:pStyle w:val="TableText"/>
              <w:ind w:right="432"/>
              <w:rPr>
                <w:color w:val="000000"/>
              </w:rPr>
            </w:pPr>
            <w:r w:rsidRPr="00C7345F">
              <w:t>5</w:t>
            </w:r>
          </w:p>
        </w:tc>
        <w:tc>
          <w:tcPr>
            <w:tcW w:w="1577" w:type="dxa"/>
          </w:tcPr>
          <w:p w14:paraId="2560FB45" w14:textId="77777777" w:rsidR="00384C43" w:rsidRPr="00C7345F" w:rsidRDefault="00384C43" w:rsidP="00F73F5C">
            <w:pPr>
              <w:pStyle w:val="TableText"/>
              <w:ind w:right="432"/>
              <w:rPr>
                <w:rFonts w:cs="Times New Roman"/>
              </w:rPr>
            </w:pPr>
            <w:r w:rsidRPr="00C7345F">
              <w:t>309</w:t>
            </w:r>
          </w:p>
        </w:tc>
        <w:tc>
          <w:tcPr>
            <w:tcW w:w="830" w:type="dxa"/>
          </w:tcPr>
          <w:p w14:paraId="1494593D" w14:textId="77777777" w:rsidR="00384C43" w:rsidRPr="00C7345F" w:rsidRDefault="00384C43" w:rsidP="00F73F5C">
            <w:pPr>
              <w:pStyle w:val="TableText"/>
              <w:ind w:right="288"/>
            </w:pPr>
            <w:r w:rsidRPr="00C7345F">
              <w:t>1</w:t>
            </w:r>
          </w:p>
        </w:tc>
        <w:tc>
          <w:tcPr>
            <w:tcW w:w="950" w:type="dxa"/>
          </w:tcPr>
          <w:p w14:paraId="1A304477" w14:textId="77777777" w:rsidR="00384C43" w:rsidRPr="00C7345F" w:rsidRDefault="00384C43" w:rsidP="00F73F5C">
            <w:pPr>
              <w:pStyle w:val="TableText"/>
              <w:ind w:right="144"/>
              <w:rPr>
                <w:rFonts w:cs="Times New Roman"/>
              </w:rPr>
            </w:pPr>
            <w:r w:rsidRPr="00C7345F">
              <w:t>73</w:t>
            </w:r>
          </w:p>
        </w:tc>
        <w:tc>
          <w:tcPr>
            <w:tcW w:w="1512" w:type="dxa"/>
          </w:tcPr>
          <w:p w14:paraId="48BF51C3" w14:textId="77777777" w:rsidR="00384C43" w:rsidRPr="00C7345F" w:rsidRDefault="00384C43" w:rsidP="00F73F5C">
            <w:pPr>
              <w:pStyle w:val="TableText"/>
              <w:ind w:right="432"/>
              <w:rPr>
                <w:color w:val="000000"/>
              </w:rPr>
            </w:pPr>
            <w:r w:rsidRPr="00C7345F">
              <w:t>4.45</w:t>
            </w:r>
          </w:p>
        </w:tc>
      </w:tr>
      <w:tr w:rsidR="00384C43" w:rsidRPr="00C7345F" w14:paraId="5CC37DD1" w14:textId="77777777" w:rsidTr="00F73F5C">
        <w:tc>
          <w:tcPr>
            <w:tcW w:w="1584" w:type="dxa"/>
            <w:noWrap/>
          </w:tcPr>
          <w:p w14:paraId="03221344" w14:textId="77777777" w:rsidR="00384C43" w:rsidRPr="00C7345F" w:rsidRDefault="00384C43" w:rsidP="00F73F5C">
            <w:pPr>
              <w:pStyle w:val="TableText"/>
              <w:ind w:right="432"/>
              <w:rPr>
                <w:color w:val="000000"/>
              </w:rPr>
            </w:pPr>
            <w:r w:rsidRPr="00C7345F">
              <w:t>6</w:t>
            </w:r>
          </w:p>
        </w:tc>
        <w:tc>
          <w:tcPr>
            <w:tcW w:w="1577" w:type="dxa"/>
          </w:tcPr>
          <w:p w14:paraId="4D49DC43" w14:textId="77777777" w:rsidR="00384C43" w:rsidRPr="00C7345F" w:rsidRDefault="00384C43" w:rsidP="00F73F5C">
            <w:pPr>
              <w:pStyle w:val="TableText"/>
              <w:ind w:right="432"/>
              <w:rPr>
                <w:rFonts w:cs="Times New Roman"/>
              </w:rPr>
            </w:pPr>
            <w:r w:rsidRPr="00C7345F">
              <w:t>323</w:t>
            </w:r>
          </w:p>
        </w:tc>
        <w:tc>
          <w:tcPr>
            <w:tcW w:w="830" w:type="dxa"/>
          </w:tcPr>
          <w:p w14:paraId="2593D7E7" w14:textId="77777777" w:rsidR="00384C43" w:rsidRPr="00C7345F" w:rsidRDefault="00384C43" w:rsidP="00F73F5C">
            <w:pPr>
              <w:pStyle w:val="TableText"/>
              <w:ind w:right="288"/>
            </w:pPr>
            <w:r w:rsidRPr="00C7345F">
              <w:t>1</w:t>
            </w:r>
          </w:p>
        </w:tc>
        <w:tc>
          <w:tcPr>
            <w:tcW w:w="950" w:type="dxa"/>
          </w:tcPr>
          <w:p w14:paraId="33CE7011" w14:textId="77777777" w:rsidR="00384C43" w:rsidRPr="00C7345F" w:rsidRDefault="00384C43" w:rsidP="00F73F5C">
            <w:pPr>
              <w:pStyle w:val="TableText"/>
              <w:ind w:right="144"/>
              <w:rPr>
                <w:rFonts w:cs="Times New Roman"/>
              </w:rPr>
            </w:pPr>
            <w:r w:rsidRPr="00C7345F">
              <w:t>52</w:t>
            </w:r>
          </w:p>
        </w:tc>
        <w:tc>
          <w:tcPr>
            <w:tcW w:w="1512" w:type="dxa"/>
          </w:tcPr>
          <w:p w14:paraId="11AE0A08" w14:textId="77777777" w:rsidR="00384C43" w:rsidRPr="00C7345F" w:rsidRDefault="00384C43" w:rsidP="00F73F5C">
            <w:pPr>
              <w:pStyle w:val="TableText"/>
              <w:ind w:right="432"/>
              <w:rPr>
                <w:color w:val="000000"/>
              </w:rPr>
            </w:pPr>
            <w:r w:rsidRPr="00C7345F">
              <w:t>3.17</w:t>
            </w:r>
          </w:p>
        </w:tc>
      </w:tr>
      <w:tr w:rsidR="00384C43" w:rsidRPr="00C7345F" w14:paraId="307D8DEE" w14:textId="77777777" w:rsidTr="00F73F5C">
        <w:tc>
          <w:tcPr>
            <w:tcW w:w="1584" w:type="dxa"/>
            <w:noWrap/>
          </w:tcPr>
          <w:p w14:paraId="52BE9B82" w14:textId="77777777" w:rsidR="00384C43" w:rsidRPr="00C7345F" w:rsidRDefault="00384C43" w:rsidP="00F73F5C">
            <w:pPr>
              <w:pStyle w:val="TableText"/>
              <w:ind w:right="432"/>
              <w:rPr>
                <w:color w:val="000000"/>
              </w:rPr>
            </w:pPr>
            <w:r w:rsidRPr="00C7345F">
              <w:t>7</w:t>
            </w:r>
          </w:p>
        </w:tc>
        <w:tc>
          <w:tcPr>
            <w:tcW w:w="1577" w:type="dxa"/>
          </w:tcPr>
          <w:p w14:paraId="7560A93C" w14:textId="77777777" w:rsidR="00384C43" w:rsidRPr="00C7345F" w:rsidRDefault="00384C43" w:rsidP="00F73F5C">
            <w:pPr>
              <w:pStyle w:val="TableText"/>
              <w:ind w:right="432"/>
              <w:rPr>
                <w:rFonts w:cs="Times New Roman"/>
              </w:rPr>
            </w:pPr>
            <w:r w:rsidRPr="00C7345F">
              <w:t>336</w:t>
            </w:r>
          </w:p>
        </w:tc>
        <w:tc>
          <w:tcPr>
            <w:tcW w:w="830" w:type="dxa"/>
          </w:tcPr>
          <w:p w14:paraId="184948ED" w14:textId="77777777" w:rsidR="00384C43" w:rsidRPr="00C7345F" w:rsidRDefault="00384C43" w:rsidP="00F73F5C">
            <w:pPr>
              <w:pStyle w:val="TableText"/>
              <w:ind w:right="288"/>
            </w:pPr>
            <w:r w:rsidRPr="00C7345F">
              <w:t>1</w:t>
            </w:r>
          </w:p>
        </w:tc>
        <w:tc>
          <w:tcPr>
            <w:tcW w:w="950" w:type="dxa"/>
          </w:tcPr>
          <w:p w14:paraId="4E7F75C0" w14:textId="77777777" w:rsidR="00384C43" w:rsidRPr="00C7345F" w:rsidRDefault="00384C43" w:rsidP="00F73F5C">
            <w:pPr>
              <w:pStyle w:val="TableText"/>
              <w:ind w:right="144"/>
              <w:rPr>
                <w:rFonts w:cs="Times New Roman"/>
              </w:rPr>
            </w:pPr>
            <w:r w:rsidRPr="00C7345F">
              <w:t>65</w:t>
            </w:r>
          </w:p>
        </w:tc>
        <w:tc>
          <w:tcPr>
            <w:tcW w:w="1512" w:type="dxa"/>
          </w:tcPr>
          <w:p w14:paraId="0AD535CC" w14:textId="77777777" w:rsidR="00384C43" w:rsidRPr="00C7345F" w:rsidRDefault="00384C43" w:rsidP="00F73F5C">
            <w:pPr>
              <w:pStyle w:val="TableText"/>
              <w:ind w:right="432"/>
              <w:rPr>
                <w:color w:val="000000"/>
              </w:rPr>
            </w:pPr>
            <w:r w:rsidRPr="00C7345F">
              <w:t>3.97</w:t>
            </w:r>
          </w:p>
        </w:tc>
      </w:tr>
      <w:tr w:rsidR="00384C43" w:rsidRPr="00C7345F" w14:paraId="774E9C07" w14:textId="77777777" w:rsidTr="00F73F5C">
        <w:tc>
          <w:tcPr>
            <w:tcW w:w="1584" w:type="dxa"/>
            <w:noWrap/>
          </w:tcPr>
          <w:p w14:paraId="5BBAAD7D" w14:textId="77777777" w:rsidR="00384C43" w:rsidRPr="00C7345F" w:rsidRDefault="00384C43" w:rsidP="00F73F5C">
            <w:pPr>
              <w:pStyle w:val="TableText"/>
              <w:ind w:right="432"/>
              <w:rPr>
                <w:color w:val="000000"/>
              </w:rPr>
            </w:pPr>
            <w:r w:rsidRPr="00C7345F">
              <w:t>8</w:t>
            </w:r>
          </w:p>
        </w:tc>
        <w:tc>
          <w:tcPr>
            <w:tcW w:w="1577" w:type="dxa"/>
          </w:tcPr>
          <w:p w14:paraId="239E7FEF" w14:textId="77777777" w:rsidR="00384C43" w:rsidRPr="00C7345F" w:rsidRDefault="00384C43" w:rsidP="00F73F5C">
            <w:pPr>
              <w:pStyle w:val="TableText"/>
              <w:ind w:right="432"/>
              <w:rPr>
                <w:rFonts w:cs="Times New Roman"/>
              </w:rPr>
            </w:pPr>
            <w:r w:rsidRPr="00C7345F">
              <w:t>348</w:t>
            </w:r>
          </w:p>
        </w:tc>
        <w:tc>
          <w:tcPr>
            <w:tcW w:w="830" w:type="dxa"/>
          </w:tcPr>
          <w:p w14:paraId="129EC067" w14:textId="77777777" w:rsidR="00384C43" w:rsidRPr="00C7345F" w:rsidRDefault="00384C43" w:rsidP="00F73F5C">
            <w:pPr>
              <w:pStyle w:val="TableText"/>
              <w:ind w:right="288"/>
            </w:pPr>
            <w:r w:rsidRPr="00C7345F">
              <w:t>1</w:t>
            </w:r>
          </w:p>
        </w:tc>
        <w:tc>
          <w:tcPr>
            <w:tcW w:w="950" w:type="dxa"/>
          </w:tcPr>
          <w:p w14:paraId="6F47FB51" w14:textId="77777777" w:rsidR="00384C43" w:rsidRPr="00C7345F" w:rsidRDefault="00384C43" w:rsidP="00F73F5C">
            <w:pPr>
              <w:pStyle w:val="TableText"/>
              <w:ind w:right="144"/>
              <w:rPr>
                <w:rFonts w:cs="Times New Roman"/>
              </w:rPr>
            </w:pPr>
            <w:r w:rsidRPr="00C7345F">
              <w:t>65</w:t>
            </w:r>
          </w:p>
        </w:tc>
        <w:tc>
          <w:tcPr>
            <w:tcW w:w="1512" w:type="dxa"/>
          </w:tcPr>
          <w:p w14:paraId="378152B4" w14:textId="77777777" w:rsidR="00384C43" w:rsidRPr="00C7345F" w:rsidRDefault="00384C43" w:rsidP="00F73F5C">
            <w:pPr>
              <w:pStyle w:val="TableText"/>
              <w:ind w:right="432"/>
              <w:rPr>
                <w:color w:val="000000"/>
              </w:rPr>
            </w:pPr>
            <w:r w:rsidRPr="00C7345F">
              <w:t>3.97</w:t>
            </w:r>
          </w:p>
        </w:tc>
      </w:tr>
      <w:tr w:rsidR="00384C43" w:rsidRPr="00C7345F" w14:paraId="41DCFF46" w14:textId="77777777" w:rsidTr="00F73F5C">
        <w:tc>
          <w:tcPr>
            <w:tcW w:w="1584" w:type="dxa"/>
            <w:noWrap/>
          </w:tcPr>
          <w:p w14:paraId="1DC4B42D" w14:textId="77777777" w:rsidR="00384C43" w:rsidRPr="00C7345F" w:rsidRDefault="00384C43" w:rsidP="00F73F5C">
            <w:pPr>
              <w:pStyle w:val="TableText"/>
              <w:ind w:right="432"/>
              <w:rPr>
                <w:color w:val="000000"/>
              </w:rPr>
            </w:pPr>
            <w:r w:rsidRPr="00C7345F">
              <w:t>9</w:t>
            </w:r>
          </w:p>
        </w:tc>
        <w:tc>
          <w:tcPr>
            <w:tcW w:w="1577" w:type="dxa"/>
          </w:tcPr>
          <w:p w14:paraId="1E40F11A" w14:textId="77777777" w:rsidR="00384C43" w:rsidRPr="00C7345F" w:rsidRDefault="00384C43" w:rsidP="00F73F5C">
            <w:pPr>
              <w:pStyle w:val="TableText"/>
              <w:ind w:right="432"/>
              <w:rPr>
                <w:rFonts w:cs="Times New Roman"/>
              </w:rPr>
            </w:pPr>
            <w:r w:rsidRPr="00C7345F">
              <w:t>361</w:t>
            </w:r>
          </w:p>
        </w:tc>
        <w:tc>
          <w:tcPr>
            <w:tcW w:w="830" w:type="dxa"/>
          </w:tcPr>
          <w:p w14:paraId="3C6E2240" w14:textId="77777777" w:rsidR="00384C43" w:rsidRPr="00C7345F" w:rsidRDefault="00384C43" w:rsidP="00F73F5C">
            <w:pPr>
              <w:pStyle w:val="TableText"/>
              <w:ind w:right="288"/>
            </w:pPr>
            <w:r w:rsidRPr="00C7345F">
              <w:t>1</w:t>
            </w:r>
          </w:p>
        </w:tc>
        <w:tc>
          <w:tcPr>
            <w:tcW w:w="950" w:type="dxa"/>
          </w:tcPr>
          <w:p w14:paraId="6824C6BE" w14:textId="77777777" w:rsidR="00384C43" w:rsidRPr="00C7345F" w:rsidRDefault="00384C43" w:rsidP="00F73F5C">
            <w:pPr>
              <w:pStyle w:val="TableText"/>
              <w:ind w:right="144"/>
              <w:rPr>
                <w:rFonts w:cs="Times New Roman"/>
              </w:rPr>
            </w:pPr>
            <w:r w:rsidRPr="00C7345F">
              <w:t>65</w:t>
            </w:r>
          </w:p>
        </w:tc>
        <w:tc>
          <w:tcPr>
            <w:tcW w:w="1512" w:type="dxa"/>
          </w:tcPr>
          <w:p w14:paraId="65E94A87" w14:textId="77777777" w:rsidR="00384C43" w:rsidRPr="00C7345F" w:rsidRDefault="00384C43" w:rsidP="00F73F5C">
            <w:pPr>
              <w:pStyle w:val="TableText"/>
              <w:ind w:right="432"/>
              <w:rPr>
                <w:color w:val="000000"/>
              </w:rPr>
            </w:pPr>
            <w:r w:rsidRPr="00C7345F">
              <w:t>3.97</w:t>
            </w:r>
          </w:p>
        </w:tc>
      </w:tr>
      <w:tr w:rsidR="00384C43" w:rsidRPr="00C7345F" w14:paraId="577CD59D" w14:textId="77777777" w:rsidTr="00F73F5C">
        <w:tc>
          <w:tcPr>
            <w:tcW w:w="1584" w:type="dxa"/>
            <w:noWrap/>
          </w:tcPr>
          <w:p w14:paraId="5639FF4A" w14:textId="77777777" w:rsidR="00384C43" w:rsidRPr="00C7345F" w:rsidRDefault="00384C43" w:rsidP="00F73F5C">
            <w:pPr>
              <w:pStyle w:val="TableText"/>
              <w:ind w:right="432"/>
            </w:pPr>
            <w:r w:rsidRPr="00C7345F">
              <w:t>10</w:t>
            </w:r>
          </w:p>
        </w:tc>
        <w:tc>
          <w:tcPr>
            <w:tcW w:w="1577" w:type="dxa"/>
          </w:tcPr>
          <w:p w14:paraId="0A039214" w14:textId="77777777" w:rsidR="00384C43" w:rsidRPr="00C7345F" w:rsidRDefault="00384C43" w:rsidP="00F73F5C">
            <w:pPr>
              <w:pStyle w:val="TableText"/>
              <w:ind w:right="432"/>
            </w:pPr>
            <w:r w:rsidRPr="00C7345F">
              <w:t>374</w:t>
            </w:r>
          </w:p>
        </w:tc>
        <w:tc>
          <w:tcPr>
            <w:tcW w:w="830" w:type="dxa"/>
          </w:tcPr>
          <w:p w14:paraId="4607B4B9" w14:textId="77777777" w:rsidR="00384C43" w:rsidRPr="00C7345F" w:rsidRDefault="00384C43" w:rsidP="00F73F5C">
            <w:pPr>
              <w:pStyle w:val="TableText"/>
              <w:ind w:right="288"/>
            </w:pPr>
            <w:r w:rsidRPr="00C7345F">
              <w:t>2</w:t>
            </w:r>
          </w:p>
        </w:tc>
        <w:tc>
          <w:tcPr>
            <w:tcW w:w="950" w:type="dxa"/>
          </w:tcPr>
          <w:p w14:paraId="30AD0489" w14:textId="77777777" w:rsidR="00384C43" w:rsidRPr="00C7345F" w:rsidRDefault="00384C43" w:rsidP="00F73F5C">
            <w:pPr>
              <w:pStyle w:val="TableText"/>
              <w:ind w:right="144"/>
            </w:pPr>
            <w:r w:rsidRPr="00C7345F">
              <w:t>78</w:t>
            </w:r>
          </w:p>
        </w:tc>
        <w:tc>
          <w:tcPr>
            <w:tcW w:w="1512" w:type="dxa"/>
          </w:tcPr>
          <w:p w14:paraId="7893C1C0" w14:textId="77777777" w:rsidR="00384C43" w:rsidRPr="00C7345F" w:rsidRDefault="00384C43" w:rsidP="00F73F5C">
            <w:pPr>
              <w:pStyle w:val="TableText"/>
              <w:ind w:right="432"/>
            </w:pPr>
            <w:r w:rsidRPr="00C7345F">
              <w:t>4.76</w:t>
            </w:r>
          </w:p>
        </w:tc>
      </w:tr>
      <w:tr w:rsidR="00384C43" w:rsidRPr="00C7345F" w14:paraId="3C281990" w14:textId="77777777" w:rsidTr="00F73F5C">
        <w:tc>
          <w:tcPr>
            <w:tcW w:w="1584" w:type="dxa"/>
            <w:noWrap/>
          </w:tcPr>
          <w:p w14:paraId="6B1BD368" w14:textId="77777777" w:rsidR="00384C43" w:rsidRPr="00C7345F" w:rsidRDefault="00384C43" w:rsidP="00F73F5C">
            <w:pPr>
              <w:pStyle w:val="TableText"/>
              <w:ind w:right="432"/>
              <w:rPr>
                <w:color w:val="000000"/>
              </w:rPr>
            </w:pPr>
            <w:r w:rsidRPr="00C7345F">
              <w:t>11</w:t>
            </w:r>
          </w:p>
        </w:tc>
        <w:tc>
          <w:tcPr>
            <w:tcW w:w="1577" w:type="dxa"/>
          </w:tcPr>
          <w:p w14:paraId="258A21C9" w14:textId="77777777" w:rsidR="00384C43" w:rsidRPr="00C7345F" w:rsidRDefault="00384C43" w:rsidP="00F73F5C">
            <w:pPr>
              <w:pStyle w:val="TableText"/>
              <w:ind w:right="432"/>
              <w:rPr>
                <w:rFonts w:cs="Times New Roman"/>
              </w:rPr>
            </w:pPr>
            <w:r w:rsidRPr="00C7345F">
              <w:t>387</w:t>
            </w:r>
          </w:p>
        </w:tc>
        <w:tc>
          <w:tcPr>
            <w:tcW w:w="830" w:type="dxa"/>
          </w:tcPr>
          <w:p w14:paraId="3F3EF02A" w14:textId="77777777" w:rsidR="00384C43" w:rsidRPr="00C7345F" w:rsidRDefault="00384C43" w:rsidP="00F73F5C">
            <w:pPr>
              <w:pStyle w:val="TableText"/>
              <w:ind w:right="288"/>
            </w:pPr>
            <w:r w:rsidRPr="00C7345F">
              <w:t>2</w:t>
            </w:r>
          </w:p>
        </w:tc>
        <w:tc>
          <w:tcPr>
            <w:tcW w:w="950" w:type="dxa"/>
          </w:tcPr>
          <w:p w14:paraId="6C90546C" w14:textId="77777777" w:rsidR="00384C43" w:rsidRPr="00C7345F" w:rsidRDefault="00384C43" w:rsidP="00F73F5C">
            <w:pPr>
              <w:pStyle w:val="TableText"/>
              <w:ind w:right="144"/>
              <w:rPr>
                <w:rFonts w:cs="Times New Roman"/>
              </w:rPr>
            </w:pPr>
            <w:r w:rsidRPr="00C7345F">
              <w:t>67</w:t>
            </w:r>
          </w:p>
        </w:tc>
        <w:tc>
          <w:tcPr>
            <w:tcW w:w="1512" w:type="dxa"/>
          </w:tcPr>
          <w:p w14:paraId="780392EA" w14:textId="77777777" w:rsidR="00384C43" w:rsidRPr="00C7345F" w:rsidRDefault="00384C43" w:rsidP="00F73F5C">
            <w:pPr>
              <w:pStyle w:val="TableText"/>
              <w:ind w:right="432"/>
              <w:rPr>
                <w:color w:val="000000"/>
              </w:rPr>
            </w:pPr>
            <w:r w:rsidRPr="00C7345F">
              <w:t>4.09</w:t>
            </w:r>
          </w:p>
        </w:tc>
      </w:tr>
      <w:tr w:rsidR="00384C43" w:rsidRPr="00C7345F" w14:paraId="018B0FC6" w14:textId="77777777" w:rsidTr="00F73F5C">
        <w:tc>
          <w:tcPr>
            <w:tcW w:w="1584" w:type="dxa"/>
            <w:noWrap/>
          </w:tcPr>
          <w:p w14:paraId="69697B35" w14:textId="77777777" w:rsidR="00384C43" w:rsidRPr="00C7345F" w:rsidRDefault="00384C43" w:rsidP="00F73F5C">
            <w:pPr>
              <w:pStyle w:val="TableText"/>
              <w:ind w:right="432"/>
              <w:rPr>
                <w:color w:val="000000"/>
              </w:rPr>
            </w:pPr>
            <w:r w:rsidRPr="00C7345F">
              <w:t>12</w:t>
            </w:r>
          </w:p>
        </w:tc>
        <w:tc>
          <w:tcPr>
            <w:tcW w:w="1577" w:type="dxa"/>
          </w:tcPr>
          <w:p w14:paraId="0EA88E8D" w14:textId="77777777" w:rsidR="00384C43" w:rsidRPr="00C7345F" w:rsidRDefault="00384C43" w:rsidP="00F73F5C">
            <w:pPr>
              <w:pStyle w:val="TableText"/>
              <w:ind w:right="432"/>
              <w:rPr>
                <w:rFonts w:cs="Times New Roman"/>
              </w:rPr>
            </w:pPr>
            <w:r w:rsidRPr="00C7345F">
              <w:t>401</w:t>
            </w:r>
          </w:p>
        </w:tc>
        <w:tc>
          <w:tcPr>
            <w:tcW w:w="830" w:type="dxa"/>
          </w:tcPr>
          <w:p w14:paraId="73717915" w14:textId="77777777" w:rsidR="00384C43" w:rsidRPr="00C7345F" w:rsidRDefault="00384C43" w:rsidP="00F73F5C">
            <w:pPr>
              <w:pStyle w:val="TableText"/>
              <w:ind w:right="288"/>
            </w:pPr>
            <w:r w:rsidRPr="00C7345F">
              <w:t>2</w:t>
            </w:r>
          </w:p>
        </w:tc>
        <w:tc>
          <w:tcPr>
            <w:tcW w:w="950" w:type="dxa"/>
          </w:tcPr>
          <w:p w14:paraId="633F0DDE" w14:textId="77777777" w:rsidR="00384C43" w:rsidRPr="00C7345F" w:rsidRDefault="00384C43" w:rsidP="00F73F5C">
            <w:pPr>
              <w:pStyle w:val="TableText"/>
              <w:ind w:right="144"/>
              <w:rPr>
                <w:rFonts w:cs="Times New Roman"/>
              </w:rPr>
            </w:pPr>
            <w:r w:rsidRPr="00C7345F">
              <w:t>65</w:t>
            </w:r>
          </w:p>
        </w:tc>
        <w:tc>
          <w:tcPr>
            <w:tcW w:w="1512" w:type="dxa"/>
          </w:tcPr>
          <w:p w14:paraId="0503E594" w14:textId="77777777" w:rsidR="00384C43" w:rsidRPr="00C7345F" w:rsidRDefault="00384C43" w:rsidP="00F73F5C">
            <w:pPr>
              <w:pStyle w:val="TableText"/>
              <w:ind w:right="432"/>
              <w:rPr>
                <w:color w:val="000000"/>
              </w:rPr>
            </w:pPr>
            <w:r w:rsidRPr="00C7345F">
              <w:t>3.97</w:t>
            </w:r>
          </w:p>
        </w:tc>
      </w:tr>
      <w:tr w:rsidR="00384C43" w:rsidRPr="00C7345F" w14:paraId="4E5F5A3A" w14:textId="77777777" w:rsidTr="00F73F5C">
        <w:tc>
          <w:tcPr>
            <w:tcW w:w="1584" w:type="dxa"/>
            <w:noWrap/>
          </w:tcPr>
          <w:p w14:paraId="4EE8CA76" w14:textId="77777777" w:rsidR="00384C43" w:rsidRPr="00C7345F" w:rsidRDefault="00384C43" w:rsidP="00F73F5C">
            <w:pPr>
              <w:pStyle w:val="TableText"/>
              <w:ind w:right="432"/>
              <w:rPr>
                <w:color w:val="000000"/>
              </w:rPr>
            </w:pPr>
            <w:r w:rsidRPr="00C7345F">
              <w:t>13</w:t>
            </w:r>
          </w:p>
        </w:tc>
        <w:tc>
          <w:tcPr>
            <w:tcW w:w="1577" w:type="dxa"/>
          </w:tcPr>
          <w:p w14:paraId="53ABFF29" w14:textId="77777777" w:rsidR="00384C43" w:rsidRPr="00C7345F" w:rsidRDefault="00384C43" w:rsidP="00F73F5C">
            <w:pPr>
              <w:pStyle w:val="TableText"/>
              <w:ind w:right="432"/>
              <w:rPr>
                <w:rFonts w:cs="Times New Roman"/>
              </w:rPr>
            </w:pPr>
            <w:r w:rsidRPr="00C7345F">
              <w:t>416</w:t>
            </w:r>
          </w:p>
        </w:tc>
        <w:tc>
          <w:tcPr>
            <w:tcW w:w="830" w:type="dxa"/>
          </w:tcPr>
          <w:p w14:paraId="0868BB96" w14:textId="77777777" w:rsidR="00384C43" w:rsidRPr="00C7345F" w:rsidRDefault="00384C43" w:rsidP="00F73F5C">
            <w:pPr>
              <w:pStyle w:val="TableText"/>
              <w:ind w:right="288"/>
            </w:pPr>
            <w:r w:rsidRPr="00C7345F">
              <w:t>2</w:t>
            </w:r>
          </w:p>
        </w:tc>
        <w:tc>
          <w:tcPr>
            <w:tcW w:w="950" w:type="dxa"/>
          </w:tcPr>
          <w:p w14:paraId="34F12E5A" w14:textId="77777777" w:rsidR="00384C43" w:rsidRPr="00C7345F" w:rsidRDefault="00384C43" w:rsidP="00F73F5C">
            <w:pPr>
              <w:pStyle w:val="TableText"/>
              <w:ind w:right="144"/>
              <w:rPr>
                <w:rFonts w:cs="Times New Roman"/>
              </w:rPr>
            </w:pPr>
            <w:r w:rsidRPr="00C7345F">
              <w:t>65</w:t>
            </w:r>
          </w:p>
        </w:tc>
        <w:tc>
          <w:tcPr>
            <w:tcW w:w="1512" w:type="dxa"/>
          </w:tcPr>
          <w:p w14:paraId="238C09C4" w14:textId="77777777" w:rsidR="00384C43" w:rsidRPr="00C7345F" w:rsidRDefault="00384C43" w:rsidP="00F73F5C">
            <w:pPr>
              <w:pStyle w:val="TableText"/>
              <w:ind w:right="432"/>
              <w:rPr>
                <w:color w:val="000000"/>
              </w:rPr>
            </w:pPr>
            <w:r w:rsidRPr="00C7345F">
              <w:t>3.97</w:t>
            </w:r>
          </w:p>
        </w:tc>
      </w:tr>
      <w:tr w:rsidR="00384C43" w:rsidRPr="00C7345F" w14:paraId="58877D7D" w14:textId="77777777" w:rsidTr="00F73F5C">
        <w:tc>
          <w:tcPr>
            <w:tcW w:w="1584" w:type="dxa"/>
            <w:noWrap/>
          </w:tcPr>
          <w:p w14:paraId="3B153B7C" w14:textId="77777777" w:rsidR="00384C43" w:rsidRPr="00C7345F" w:rsidRDefault="00384C43" w:rsidP="00F73F5C">
            <w:pPr>
              <w:pStyle w:val="TableText"/>
              <w:ind w:right="432"/>
              <w:rPr>
                <w:color w:val="000000"/>
              </w:rPr>
            </w:pPr>
            <w:r w:rsidRPr="00C7345F">
              <w:t>14</w:t>
            </w:r>
          </w:p>
        </w:tc>
        <w:tc>
          <w:tcPr>
            <w:tcW w:w="1577" w:type="dxa"/>
          </w:tcPr>
          <w:p w14:paraId="3897EAC6" w14:textId="77777777" w:rsidR="00384C43" w:rsidRPr="00C7345F" w:rsidRDefault="00384C43" w:rsidP="00F73F5C">
            <w:pPr>
              <w:pStyle w:val="TableText"/>
              <w:ind w:right="432"/>
              <w:rPr>
                <w:rFonts w:cs="Times New Roman"/>
              </w:rPr>
            </w:pPr>
            <w:r w:rsidRPr="00C7345F">
              <w:t>433</w:t>
            </w:r>
          </w:p>
        </w:tc>
        <w:tc>
          <w:tcPr>
            <w:tcW w:w="830" w:type="dxa"/>
          </w:tcPr>
          <w:p w14:paraId="371688E5" w14:textId="77777777" w:rsidR="00384C43" w:rsidRPr="00C7345F" w:rsidRDefault="00384C43" w:rsidP="00F73F5C">
            <w:pPr>
              <w:pStyle w:val="TableText"/>
              <w:ind w:right="288"/>
            </w:pPr>
            <w:r w:rsidRPr="00C7345F">
              <w:t>2</w:t>
            </w:r>
          </w:p>
        </w:tc>
        <w:tc>
          <w:tcPr>
            <w:tcW w:w="950" w:type="dxa"/>
          </w:tcPr>
          <w:p w14:paraId="768E804C" w14:textId="77777777" w:rsidR="00384C43" w:rsidRPr="00C7345F" w:rsidRDefault="00384C43" w:rsidP="00F73F5C">
            <w:pPr>
              <w:pStyle w:val="TableText"/>
              <w:ind w:right="144"/>
              <w:rPr>
                <w:rFonts w:cs="Times New Roman"/>
              </w:rPr>
            </w:pPr>
            <w:r w:rsidRPr="00C7345F">
              <w:t>68</w:t>
            </w:r>
          </w:p>
        </w:tc>
        <w:tc>
          <w:tcPr>
            <w:tcW w:w="1512" w:type="dxa"/>
          </w:tcPr>
          <w:p w14:paraId="53DCCBE9" w14:textId="77777777" w:rsidR="00384C43" w:rsidRPr="00C7345F" w:rsidRDefault="00384C43" w:rsidP="00F73F5C">
            <w:pPr>
              <w:pStyle w:val="TableText"/>
              <w:ind w:right="432"/>
              <w:rPr>
                <w:color w:val="000000"/>
              </w:rPr>
            </w:pPr>
            <w:r w:rsidRPr="00C7345F">
              <w:t>4.15</w:t>
            </w:r>
          </w:p>
        </w:tc>
      </w:tr>
      <w:tr w:rsidR="00384C43" w:rsidRPr="00C7345F" w14:paraId="14D39300" w14:textId="77777777" w:rsidTr="00F73F5C">
        <w:tc>
          <w:tcPr>
            <w:tcW w:w="1584" w:type="dxa"/>
            <w:noWrap/>
          </w:tcPr>
          <w:p w14:paraId="60E60810" w14:textId="77777777" w:rsidR="00384C43" w:rsidRPr="00C7345F" w:rsidRDefault="00384C43" w:rsidP="00F73F5C">
            <w:pPr>
              <w:pStyle w:val="TableText"/>
              <w:ind w:right="432"/>
              <w:rPr>
                <w:color w:val="000000"/>
              </w:rPr>
            </w:pPr>
            <w:r w:rsidRPr="00C7345F">
              <w:t>15</w:t>
            </w:r>
          </w:p>
        </w:tc>
        <w:tc>
          <w:tcPr>
            <w:tcW w:w="1577" w:type="dxa"/>
          </w:tcPr>
          <w:p w14:paraId="73D03DFA" w14:textId="77777777" w:rsidR="00384C43" w:rsidRPr="00C7345F" w:rsidRDefault="00384C43" w:rsidP="00F73F5C">
            <w:pPr>
              <w:pStyle w:val="TableText"/>
              <w:ind w:right="432"/>
              <w:rPr>
                <w:rFonts w:cs="Times New Roman"/>
              </w:rPr>
            </w:pPr>
            <w:r w:rsidRPr="00C7345F">
              <w:t>452</w:t>
            </w:r>
          </w:p>
        </w:tc>
        <w:tc>
          <w:tcPr>
            <w:tcW w:w="830" w:type="dxa"/>
          </w:tcPr>
          <w:p w14:paraId="16E69CCE" w14:textId="77777777" w:rsidR="00384C43" w:rsidRPr="00C7345F" w:rsidRDefault="00384C43" w:rsidP="00F73F5C">
            <w:pPr>
              <w:pStyle w:val="TableText"/>
              <w:ind w:right="288"/>
            </w:pPr>
            <w:r w:rsidRPr="00C7345F">
              <w:t>3</w:t>
            </w:r>
          </w:p>
        </w:tc>
        <w:tc>
          <w:tcPr>
            <w:tcW w:w="950" w:type="dxa"/>
          </w:tcPr>
          <w:p w14:paraId="281A3D6A" w14:textId="77777777" w:rsidR="00384C43" w:rsidRPr="00C7345F" w:rsidRDefault="00384C43" w:rsidP="00F73F5C">
            <w:pPr>
              <w:pStyle w:val="TableText"/>
              <w:ind w:right="144"/>
              <w:rPr>
                <w:rFonts w:cs="Times New Roman"/>
              </w:rPr>
            </w:pPr>
            <w:r w:rsidRPr="00C7345F">
              <w:t>62</w:t>
            </w:r>
          </w:p>
        </w:tc>
        <w:tc>
          <w:tcPr>
            <w:tcW w:w="1512" w:type="dxa"/>
          </w:tcPr>
          <w:p w14:paraId="11B2D64A" w14:textId="77777777" w:rsidR="00384C43" w:rsidRPr="00C7345F" w:rsidRDefault="00384C43" w:rsidP="00F73F5C">
            <w:pPr>
              <w:pStyle w:val="TableText"/>
              <w:ind w:right="432"/>
              <w:rPr>
                <w:color w:val="000000"/>
              </w:rPr>
            </w:pPr>
            <w:r w:rsidRPr="00C7345F">
              <w:t>3.78</w:t>
            </w:r>
          </w:p>
        </w:tc>
      </w:tr>
      <w:tr w:rsidR="00384C43" w:rsidRPr="00C7345F" w14:paraId="0094AF2B" w14:textId="77777777" w:rsidTr="00F73F5C">
        <w:tc>
          <w:tcPr>
            <w:tcW w:w="1584" w:type="dxa"/>
            <w:noWrap/>
          </w:tcPr>
          <w:p w14:paraId="13BB30BC" w14:textId="77777777" w:rsidR="00384C43" w:rsidRPr="00C7345F" w:rsidRDefault="00384C43" w:rsidP="00F73F5C">
            <w:pPr>
              <w:pStyle w:val="TableText"/>
              <w:ind w:right="432"/>
              <w:rPr>
                <w:color w:val="000000"/>
              </w:rPr>
            </w:pPr>
            <w:r w:rsidRPr="00C7345F">
              <w:t>16</w:t>
            </w:r>
          </w:p>
        </w:tc>
        <w:tc>
          <w:tcPr>
            <w:tcW w:w="1577" w:type="dxa"/>
          </w:tcPr>
          <w:p w14:paraId="0F494596" w14:textId="77777777" w:rsidR="00384C43" w:rsidRPr="00C7345F" w:rsidRDefault="00384C43" w:rsidP="00F73F5C">
            <w:pPr>
              <w:pStyle w:val="TableText"/>
              <w:ind w:right="432"/>
              <w:rPr>
                <w:rFonts w:cs="Times New Roman"/>
              </w:rPr>
            </w:pPr>
            <w:r w:rsidRPr="00C7345F">
              <w:t>477</w:t>
            </w:r>
          </w:p>
        </w:tc>
        <w:tc>
          <w:tcPr>
            <w:tcW w:w="830" w:type="dxa"/>
          </w:tcPr>
          <w:p w14:paraId="08FF4232" w14:textId="77777777" w:rsidR="00384C43" w:rsidRPr="00C7345F" w:rsidRDefault="00384C43" w:rsidP="00F73F5C">
            <w:pPr>
              <w:pStyle w:val="TableText"/>
              <w:ind w:right="288"/>
            </w:pPr>
            <w:r w:rsidRPr="00C7345F">
              <w:t>3</w:t>
            </w:r>
          </w:p>
        </w:tc>
        <w:tc>
          <w:tcPr>
            <w:tcW w:w="950" w:type="dxa"/>
          </w:tcPr>
          <w:p w14:paraId="439B1C34" w14:textId="77777777" w:rsidR="00384C43" w:rsidRPr="00C7345F" w:rsidRDefault="00384C43" w:rsidP="00F73F5C">
            <w:pPr>
              <w:pStyle w:val="TableText"/>
              <w:ind w:right="144"/>
              <w:rPr>
                <w:rFonts w:cs="Times New Roman"/>
              </w:rPr>
            </w:pPr>
            <w:r w:rsidRPr="00C7345F">
              <w:t>69</w:t>
            </w:r>
          </w:p>
        </w:tc>
        <w:tc>
          <w:tcPr>
            <w:tcW w:w="1512" w:type="dxa"/>
          </w:tcPr>
          <w:p w14:paraId="3095DEE4" w14:textId="77777777" w:rsidR="00384C43" w:rsidRPr="00C7345F" w:rsidRDefault="00384C43" w:rsidP="00F73F5C">
            <w:pPr>
              <w:pStyle w:val="TableText"/>
              <w:ind w:right="432"/>
              <w:rPr>
                <w:color w:val="000000"/>
              </w:rPr>
            </w:pPr>
            <w:r w:rsidRPr="00C7345F">
              <w:t>4.21</w:t>
            </w:r>
          </w:p>
        </w:tc>
      </w:tr>
      <w:tr w:rsidR="00384C43" w:rsidRPr="00C7345F" w14:paraId="45529B3C" w14:textId="77777777" w:rsidTr="00F73F5C">
        <w:tc>
          <w:tcPr>
            <w:tcW w:w="1584" w:type="dxa"/>
            <w:noWrap/>
          </w:tcPr>
          <w:p w14:paraId="6310AC08" w14:textId="77777777" w:rsidR="00384C43" w:rsidRPr="00C7345F" w:rsidRDefault="00384C43" w:rsidP="00F73F5C">
            <w:pPr>
              <w:pStyle w:val="TableText"/>
              <w:ind w:right="432"/>
              <w:rPr>
                <w:color w:val="000000"/>
              </w:rPr>
            </w:pPr>
            <w:r w:rsidRPr="00C7345F">
              <w:t>17</w:t>
            </w:r>
          </w:p>
        </w:tc>
        <w:tc>
          <w:tcPr>
            <w:tcW w:w="1577" w:type="dxa"/>
          </w:tcPr>
          <w:p w14:paraId="11A49D94" w14:textId="77777777" w:rsidR="00384C43" w:rsidRPr="00C7345F" w:rsidRDefault="00384C43" w:rsidP="00F73F5C">
            <w:pPr>
              <w:pStyle w:val="TableText"/>
              <w:ind w:right="432"/>
              <w:rPr>
                <w:rFonts w:cs="Times New Roman"/>
              </w:rPr>
            </w:pPr>
            <w:r w:rsidRPr="00C7345F">
              <w:t>515</w:t>
            </w:r>
          </w:p>
        </w:tc>
        <w:tc>
          <w:tcPr>
            <w:tcW w:w="830" w:type="dxa"/>
          </w:tcPr>
          <w:p w14:paraId="733E0091" w14:textId="77777777" w:rsidR="00384C43" w:rsidRPr="00C7345F" w:rsidRDefault="00384C43" w:rsidP="00F73F5C">
            <w:pPr>
              <w:pStyle w:val="TableText"/>
              <w:ind w:right="288"/>
            </w:pPr>
            <w:r w:rsidRPr="00C7345F">
              <w:t>3</w:t>
            </w:r>
          </w:p>
        </w:tc>
        <w:tc>
          <w:tcPr>
            <w:tcW w:w="950" w:type="dxa"/>
          </w:tcPr>
          <w:p w14:paraId="2CA8B7A8" w14:textId="77777777" w:rsidR="00384C43" w:rsidRPr="00C7345F" w:rsidRDefault="00384C43" w:rsidP="00F73F5C">
            <w:pPr>
              <w:pStyle w:val="TableText"/>
              <w:ind w:right="144"/>
              <w:rPr>
                <w:rFonts w:cs="Times New Roman"/>
              </w:rPr>
            </w:pPr>
            <w:r w:rsidRPr="00C7345F">
              <w:t>79</w:t>
            </w:r>
          </w:p>
        </w:tc>
        <w:tc>
          <w:tcPr>
            <w:tcW w:w="1512" w:type="dxa"/>
          </w:tcPr>
          <w:p w14:paraId="5F9A80F8" w14:textId="77777777" w:rsidR="00384C43" w:rsidRPr="00C7345F" w:rsidRDefault="00384C43" w:rsidP="00F73F5C">
            <w:pPr>
              <w:pStyle w:val="TableText"/>
              <w:ind w:right="432"/>
              <w:rPr>
                <w:color w:val="000000"/>
              </w:rPr>
            </w:pPr>
            <w:r w:rsidRPr="00C7345F">
              <w:t>4.82</w:t>
            </w:r>
          </w:p>
        </w:tc>
      </w:tr>
      <w:tr w:rsidR="00384C43" w:rsidRPr="00C7345F" w14:paraId="01748AA0" w14:textId="77777777" w:rsidTr="00F73F5C">
        <w:tc>
          <w:tcPr>
            <w:tcW w:w="1584" w:type="dxa"/>
            <w:noWrap/>
          </w:tcPr>
          <w:p w14:paraId="0D1A3147" w14:textId="77777777" w:rsidR="00384C43" w:rsidRPr="00C7345F" w:rsidRDefault="00384C43" w:rsidP="00F73F5C">
            <w:pPr>
              <w:pStyle w:val="TableText"/>
              <w:ind w:right="432"/>
            </w:pPr>
            <w:r w:rsidRPr="00C7345F">
              <w:t>18</w:t>
            </w:r>
          </w:p>
        </w:tc>
        <w:tc>
          <w:tcPr>
            <w:tcW w:w="1577" w:type="dxa"/>
          </w:tcPr>
          <w:p w14:paraId="40E13A86" w14:textId="77777777" w:rsidR="00384C43" w:rsidRPr="00C7345F" w:rsidRDefault="00384C43" w:rsidP="00F73F5C">
            <w:pPr>
              <w:pStyle w:val="TableText"/>
              <w:ind w:right="432"/>
            </w:pPr>
            <w:r w:rsidRPr="00C7345F">
              <w:t>600</w:t>
            </w:r>
          </w:p>
        </w:tc>
        <w:tc>
          <w:tcPr>
            <w:tcW w:w="830" w:type="dxa"/>
          </w:tcPr>
          <w:p w14:paraId="1B8EF655" w14:textId="77777777" w:rsidR="00384C43" w:rsidRPr="00C7345F" w:rsidRDefault="00384C43" w:rsidP="00F73F5C">
            <w:pPr>
              <w:pStyle w:val="TableText"/>
              <w:ind w:right="288"/>
            </w:pPr>
            <w:r w:rsidRPr="00C7345F">
              <w:t>3</w:t>
            </w:r>
          </w:p>
        </w:tc>
        <w:tc>
          <w:tcPr>
            <w:tcW w:w="950" w:type="dxa"/>
          </w:tcPr>
          <w:p w14:paraId="568CD193" w14:textId="77777777" w:rsidR="00384C43" w:rsidRPr="00C7345F" w:rsidRDefault="00384C43" w:rsidP="00F73F5C">
            <w:pPr>
              <w:pStyle w:val="TableText"/>
              <w:ind w:right="144"/>
            </w:pPr>
            <w:r w:rsidRPr="00C7345F">
              <w:t>47</w:t>
            </w:r>
          </w:p>
        </w:tc>
        <w:tc>
          <w:tcPr>
            <w:tcW w:w="1512" w:type="dxa"/>
          </w:tcPr>
          <w:p w14:paraId="7350E52B" w14:textId="77777777" w:rsidR="00384C43" w:rsidRPr="00C7345F" w:rsidRDefault="00384C43" w:rsidP="00F73F5C">
            <w:pPr>
              <w:pStyle w:val="TableText"/>
              <w:ind w:right="432"/>
            </w:pPr>
            <w:r w:rsidRPr="00C7345F">
              <w:t>2.87</w:t>
            </w:r>
          </w:p>
        </w:tc>
      </w:tr>
    </w:tbl>
    <w:p w14:paraId="6EF6D418" w14:textId="7F7FE5A3" w:rsidR="00384C43" w:rsidRPr="00C7345F" w:rsidRDefault="00384C43" w:rsidP="00F73F5C">
      <w:pPr>
        <w:pStyle w:val="Caption"/>
        <w:pageBreakBefore/>
      </w:pPr>
      <w:bookmarkStart w:id="660" w:name="_Toc134621929"/>
      <w:r w:rsidRPr="00C7345F">
        <w:lastRenderedPageBreak/>
        <w:t>Table 4.B.</w:t>
      </w:r>
      <w:r w:rsidRPr="00C7345F">
        <w:fldChar w:fldCharType="begin"/>
      </w:r>
      <w:r w:rsidRPr="00C7345F">
        <w:instrText>SEQ Table_4.B. \* ARABIC</w:instrText>
      </w:r>
      <w:r w:rsidRPr="00C7345F">
        <w:fldChar w:fldCharType="separate"/>
      </w:r>
      <w:r w:rsidRPr="00C7345F">
        <w:t>44</w:t>
      </w:r>
      <w:r w:rsidRPr="00C7345F">
        <w:fldChar w:fldCharType="end"/>
      </w:r>
      <w:r w:rsidRPr="00C7345F">
        <w:t xml:space="preserve">  Raw-Score-to-Scale-Score Distribution for Grade Eight—Written Language for</w:t>
      </w:r>
      <w:r w:rsidR="001807FB">
        <w:t> </w:t>
      </w:r>
      <w:r w:rsidRPr="00C7345F">
        <w:t>PPT Emergency Forms</w:t>
      </w:r>
      <w:bookmarkEnd w:id="660"/>
    </w:p>
    <w:tbl>
      <w:tblPr>
        <w:tblStyle w:val="TRs"/>
        <w:tblW w:w="0" w:type="auto"/>
        <w:tblLayout w:type="fixed"/>
        <w:tblLook w:val="04A0" w:firstRow="1" w:lastRow="0" w:firstColumn="1" w:lastColumn="0" w:noHBand="0" w:noVBand="1"/>
        <w:tblDescription w:val="Raw-Score-to-Scale-Score Distribution for Grade Eight—Written Language for PPT Emergency Forms"/>
      </w:tblPr>
      <w:tblGrid>
        <w:gridCol w:w="1584"/>
        <w:gridCol w:w="1577"/>
        <w:gridCol w:w="830"/>
        <w:gridCol w:w="950"/>
        <w:gridCol w:w="1510"/>
      </w:tblGrid>
      <w:tr w:rsidR="00384C43" w:rsidRPr="00C7345F" w14:paraId="4FCABA07"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E3390DD"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6B491BC4"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6EBB11DB" w14:textId="77777777" w:rsidR="00384C43" w:rsidRPr="00C7345F" w:rsidRDefault="00384C43" w:rsidP="00F73F5C">
            <w:pPr>
              <w:pStyle w:val="TableHead"/>
              <w:rPr>
                <w:b w:val="0"/>
                <w:noProof w:val="0"/>
              </w:rPr>
            </w:pPr>
            <w:r w:rsidRPr="00C7345F">
              <w:rPr>
                <w:noProof w:val="0"/>
              </w:rPr>
              <w:t>Level</w:t>
            </w:r>
          </w:p>
        </w:tc>
        <w:tc>
          <w:tcPr>
            <w:tcW w:w="950" w:type="dxa"/>
            <w:hideMark/>
          </w:tcPr>
          <w:p w14:paraId="19A8EEE1" w14:textId="77777777" w:rsidR="00384C43" w:rsidRPr="00C7345F" w:rsidRDefault="00384C43" w:rsidP="00F73F5C">
            <w:pPr>
              <w:pStyle w:val="TableHead"/>
              <w:rPr>
                <w:b w:val="0"/>
                <w:noProof w:val="0"/>
              </w:rPr>
            </w:pPr>
            <w:r w:rsidRPr="00C7345F">
              <w:rPr>
                <w:noProof w:val="0"/>
              </w:rPr>
              <w:t>N</w:t>
            </w:r>
          </w:p>
        </w:tc>
        <w:tc>
          <w:tcPr>
            <w:tcW w:w="1510" w:type="dxa"/>
            <w:hideMark/>
          </w:tcPr>
          <w:p w14:paraId="00E0EC02"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6B577C3E" w14:textId="77777777" w:rsidTr="00F73F5C">
        <w:tc>
          <w:tcPr>
            <w:tcW w:w="1584" w:type="dxa"/>
            <w:tcBorders>
              <w:top w:val="single" w:sz="4" w:space="0" w:color="auto"/>
            </w:tcBorders>
            <w:noWrap/>
            <w:hideMark/>
          </w:tcPr>
          <w:p w14:paraId="2F4F8C51"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19C6C257"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791A3EF2"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7EEDC4B8" w14:textId="77777777" w:rsidR="00384C43" w:rsidRPr="00C7345F" w:rsidRDefault="00384C43" w:rsidP="00F73F5C">
            <w:pPr>
              <w:pStyle w:val="TableText"/>
              <w:ind w:right="144"/>
              <w:rPr>
                <w:rFonts w:cs="Times New Roman"/>
              </w:rPr>
            </w:pPr>
            <w:r w:rsidRPr="00C7345F">
              <w:t>64</w:t>
            </w:r>
          </w:p>
        </w:tc>
        <w:tc>
          <w:tcPr>
            <w:tcW w:w="1510" w:type="dxa"/>
            <w:tcBorders>
              <w:top w:val="single" w:sz="4" w:space="0" w:color="auto"/>
            </w:tcBorders>
            <w:hideMark/>
          </w:tcPr>
          <w:p w14:paraId="02A0BBF6" w14:textId="77777777" w:rsidR="00384C43" w:rsidRPr="00C7345F" w:rsidRDefault="00384C43" w:rsidP="00F73F5C">
            <w:pPr>
              <w:pStyle w:val="TableText"/>
              <w:ind w:right="432"/>
            </w:pPr>
            <w:r w:rsidRPr="00C7345F">
              <w:t>19.94</w:t>
            </w:r>
          </w:p>
        </w:tc>
      </w:tr>
      <w:tr w:rsidR="00384C43" w:rsidRPr="00C7345F" w14:paraId="30151A94" w14:textId="77777777" w:rsidTr="00F73F5C">
        <w:tc>
          <w:tcPr>
            <w:tcW w:w="1584" w:type="dxa"/>
            <w:noWrap/>
            <w:hideMark/>
          </w:tcPr>
          <w:p w14:paraId="1646595A" w14:textId="77777777" w:rsidR="00384C43" w:rsidRPr="00C7345F" w:rsidRDefault="00384C43" w:rsidP="00F73F5C">
            <w:pPr>
              <w:pStyle w:val="TableText"/>
              <w:keepNext/>
              <w:ind w:right="432"/>
            </w:pPr>
            <w:r w:rsidRPr="00C7345F">
              <w:t>1</w:t>
            </w:r>
          </w:p>
        </w:tc>
        <w:tc>
          <w:tcPr>
            <w:tcW w:w="1577" w:type="dxa"/>
          </w:tcPr>
          <w:p w14:paraId="23DEA1CC" w14:textId="77777777" w:rsidR="00384C43" w:rsidRPr="00C7345F" w:rsidRDefault="00384C43" w:rsidP="00F73F5C">
            <w:pPr>
              <w:pStyle w:val="TableText"/>
              <w:ind w:right="432"/>
              <w:rPr>
                <w:rFonts w:cs="Times New Roman"/>
              </w:rPr>
            </w:pPr>
            <w:r w:rsidRPr="00C7345F">
              <w:t>221</w:t>
            </w:r>
          </w:p>
        </w:tc>
        <w:tc>
          <w:tcPr>
            <w:tcW w:w="830" w:type="dxa"/>
          </w:tcPr>
          <w:p w14:paraId="2EF1C941" w14:textId="77777777" w:rsidR="00384C43" w:rsidRPr="00C7345F" w:rsidRDefault="00384C43" w:rsidP="00F73F5C">
            <w:pPr>
              <w:pStyle w:val="TableText"/>
              <w:ind w:right="288"/>
            </w:pPr>
            <w:r w:rsidRPr="00C7345F">
              <w:t>1</w:t>
            </w:r>
          </w:p>
        </w:tc>
        <w:tc>
          <w:tcPr>
            <w:tcW w:w="950" w:type="dxa"/>
          </w:tcPr>
          <w:p w14:paraId="0CC29AA8" w14:textId="77777777" w:rsidR="00384C43" w:rsidRPr="00C7345F" w:rsidRDefault="00384C43" w:rsidP="00F73F5C">
            <w:pPr>
              <w:pStyle w:val="TableText"/>
              <w:ind w:right="144"/>
              <w:rPr>
                <w:rFonts w:cs="Times New Roman"/>
              </w:rPr>
            </w:pPr>
            <w:r w:rsidRPr="00C7345F">
              <w:t>15</w:t>
            </w:r>
          </w:p>
        </w:tc>
        <w:tc>
          <w:tcPr>
            <w:tcW w:w="1510" w:type="dxa"/>
            <w:hideMark/>
          </w:tcPr>
          <w:p w14:paraId="20B3E2EB" w14:textId="77777777" w:rsidR="00384C43" w:rsidRPr="00C7345F" w:rsidRDefault="00384C43" w:rsidP="00F73F5C">
            <w:pPr>
              <w:pStyle w:val="TableText"/>
              <w:ind w:right="432"/>
            </w:pPr>
            <w:r w:rsidRPr="00C7345F">
              <w:t>4.67</w:t>
            </w:r>
          </w:p>
        </w:tc>
      </w:tr>
      <w:tr w:rsidR="00384C43" w:rsidRPr="00C7345F" w14:paraId="500F7E3B" w14:textId="77777777" w:rsidTr="00F73F5C">
        <w:tc>
          <w:tcPr>
            <w:tcW w:w="1584" w:type="dxa"/>
            <w:noWrap/>
            <w:hideMark/>
          </w:tcPr>
          <w:p w14:paraId="34A96500" w14:textId="77777777" w:rsidR="00384C43" w:rsidRPr="00C7345F" w:rsidRDefault="00384C43" w:rsidP="00F73F5C">
            <w:pPr>
              <w:pStyle w:val="TableText"/>
              <w:keepNext/>
              <w:ind w:right="432"/>
            </w:pPr>
            <w:r w:rsidRPr="00C7345F">
              <w:t>2</w:t>
            </w:r>
          </w:p>
        </w:tc>
        <w:tc>
          <w:tcPr>
            <w:tcW w:w="1577" w:type="dxa"/>
          </w:tcPr>
          <w:p w14:paraId="6194848B" w14:textId="77777777" w:rsidR="00384C43" w:rsidRPr="00C7345F" w:rsidRDefault="00384C43" w:rsidP="00F73F5C">
            <w:pPr>
              <w:pStyle w:val="TableText"/>
              <w:ind w:right="432"/>
              <w:rPr>
                <w:rFonts w:cs="Times New Roman"/>
              </w:rPr>
            </w:pPr>
            <w:r w:rsidRPr="00C7345F">
              <w:t>258</w:t>
            </w:r>
          </w:p>
        </w:tc>
        <w:tc>
          <w:tcPr>
            <w:tcW w:w="830" w:type="dxa"/>
          </w:tcPr>
          <w:p w14:paraId="19ADB6A5" w14:textId="77777777" w:rsidR="00384C43" w:rsidRPr="00C7345F" w:rsidRDefault="00384C43" w:rsidP="00F73F5C">
            <w:pPr>
              <w:pStyle w:val="TableText"/>
              <w:ind w:right="288"/>
            </w:pPr>
            <w:r w:rsidRPr="00C7345F">
              <w:t>1</w:t>
            </w:r>
          </w:p>
        </w:tc>
        <w:tc>
          <w:tcPr>
            <w:tcW w:w="950" w:type="dxa"/>
          </w:tcPr>
          <w:p w14:paraId="38448BDE" w14:textId="77777777" w:rsidR="00384C43" w:rsidRPr="00C7345F" w:rsidRDefault="00384C43" w:rsidP="00F73F5C">
            <w:pPr>
              <w:pStyle w:val="TableText"/>
              <w:ind w:right="144"/>
              <w:rPr>
                <w:rFonts w:cs="Times New Roman"/>
              </w:rPr>
            </w:pPr>
            <w:r w:rsidRPr="00C7345F">
              <w:t>16</w:t>
            </w:r>
          </w:p>
        </w:tc>
        <w:tc>
          <w:tcPr>
            <w:tcW w:w="1510" w:type="dxa"/>
            <w:hideMark/>
          </w:tcPr>
          <w:p w14:paraId="38B698C5" w14:textId="77777777" w:rsidR="00384C43" w:rsidRPr="00C7345F" w:rsidRDefault="00384C43" w:rsidP="00F73F5C">
            <w:pPr>
              <w:pStyle w:val="TableText"/>
              <w:ind w:right="432"/>
            </w:pPr>
            <w:r w:rsidRPr="00C7345F">
              <w:t>4.98</w:t>
            </w:r>
          </w:p>
        </w:tc>
      </w:tr>
      <w:tr w:rsidR="00384C43" w:rsidRPr="00C7345F" w14:paraId="17BEB78C" w14:textId="77777777" w:rsidTr="00F73F5C">
        <w:tc>
          <w:tcPr>
            <w:tcW w:w="1584" w:type="dxa"/>
            <w:noWrap/>
            <w:hideMark/>
          </w:tcPr>
          <w:p w14:paraId="7D6A6DE7" w14:textId="77777777" w:rsidR="00384C43" w:rsidRPr="00C7345F" w:rsidRDefault="00384C43" w:rsidP="00F73F5C">
            <w:pPr>
              <w:pStyle w:val="TableText"/>
              <w:ind w:right="432"/>
            </w:pPr>
            <w:r w:rsidRPr="00C7345F">
              <w:t>3</w:t>
            </w:r>
          </w:p>
        </w:tc>
        <w:tc>
          <w:tcPr>
            <w:tcW w:w="1577" w:type="dxa"/>
          </w:tcPr>
          <w:p w14:paraId="77073A44" w14:textId="77777777" w:rsidR="00384C43" w:rsidRPr="00C7345F" w:rsidRDefault="00384C43" w:rsidP="00F73F5C">
            <w:pPr>
              <w:pStyle w:val="TableText"/>
              <w:ind w:right="432"/>
              <w:rPr>
                <w:rFonts w:cs="Times New Roman"/>
              </w:rPr>
            </w:pPr>
            <w:r w:rsidRPr="00C7345F">
              <w:t>281</w:t>
            </w:r>
          </w:p>
        </w:tc>
        <w:tc>
          <w:tcPr>
            <w:tcW w:w="830" w:type="dxa"/>
          </w:tcPr>
          <w:p w14:paraId="6B532C93" w14:textId="77777777" w:rsidR="00384C43" w:rsidRPr="00C7345F" w:rsidRDefault="00384C43" w:rsidP="00F73F5C">
            <w:pPr>
              <w:pStyle w:val="TableText"/>
              <w:ind w:right="288"/>
            </w:pPr>
            <w:r w:rsidRPr="00C7345F">
              <w:t>1</w:t>
            </w:r>
          </w:p>
        </w:tc>
        <w:tc>
          <w:tcPr>
            <w:tcW w:w="950" w:type="dxa"/>
          </w:tcPr>
          <w:p w14:paraId="70E1F691" w14:textId="77777777" w:rsidR="00384C43" w:rsidRPr="00C7345F" w:rsidRDefault="00384C43" w:rsidP="00F73F5C">
            <w:pPr>
              <w:pStyle w:val="TableText"/>
              <w:ind w:right="144"/>
              <w:rPr>
                <w:rFonts w:cs="Times New Roman"/>
              </w:rPr>
            </w:pPr>
            <w:r w:rsidRPr="00C7345F">
              <w:t>18</w:t>
            </w:r>
          </w:p>
        </w:tc>
        <w:tc>
          <w:tcPr>
            <w:tcW w:w="1510" w:type="dxa"/>
            <w:hideMark/>
          </w:tcPr>
          <w:p w14:paraId="27BCF98F" w14:textId="77777777" w:rsidR="00384C43" w:rsidRPr="00C7345F" w:rsidRDefault="00384C43" w:rsidP="00F73F5C">
            <w:pPr>
              <w:pStyle w:val="TableText"/>
              <w:ind w:right="432"/>
            </w:pPr>
            <w:r w:rsidRPr="00C7345F">
              <w:t>5.61</w:t>
            </w:r>
          </w:p>
        </w:tc>
      </w:tr>
      <w:tr w:rsidR="00384C43" w:rsidRPr="00C7345F" w14:paraId="38ACC0D0" w14:textId="77777777" w:rsidTr="00F73F5C">
        <w:tc>
          <w:tcPr>
            <w:tcW w:w="1584" w:type="dxa"/>
            <w:noWrap/>
          </w:tcPr>
          <w:p w14:paraId="0A942C1C" w14:textId="77777777" w:rsidR="00384C43" w:rsidRPr="00C7345F" w:rsidRDefault="00384C43" w:rsidP="00F73F5C">
            <w:pPr>
              <w:pStyle w:val="TableText"/>
              <w:ind w:right="432"/>
              <w:rPr>
                <w:color w:val="000000"/>
              </w:rPr>
            </w:pPr>
            <w:r w:rsidRPr="00C7345F">
              <w:t>4</w:t>
            </w:r>
          </w:p>
        </w:tc>
        <w:tc>
          <w:tcPr>
            <w:tcW w:w="1577" w:type="dxa"/>
          </w:tcPr>
          <w:p w14:paraId="716CF520" w14:textId="77777777" w:rsidR="00384C43" w:rsidRPr="00C7345F" w:rsidRDefault="00384C43" w:rsidP="00F73F5C">
            <w:pPr>
              <w:pStyle w:val="TableText"/>
              <w:ind w:right="432"/>
              <w:rPr>
                <w:rFonts w:cs="Times New Roman"/>
              </w:rPr>
            </w:pPr>
            <w:r w:rsidRPr="00C7345F">
              <w:t>299</w:t>
            </w:r>
          </w:p>
        </w:tc>
        <w:tc>
          <w:tcPr>
            <w:tcW w:w="830" w:type="dxa"/>
          </w:tcPr>
          <w:p w14:paraId="7C04CD59" w14:textId="77777777" w:rsidR="00384C43" w:rsidRPr="00C7345F" w:rsidRDefault="00384C43" w:rsidP="00F73F5C">
            <w:pPr>
              <w:pStyle w:val="TableText"/>
              <w:ind w:right="288"/>
            </w:pPr>
            <w:r w:rsidRPr="00C7345F">
              <w:t>1</w:t>
            </w:r>
          </w:p>
        </w:tc>
        <w:tc>
          <w:tcPr>
            <w:tcW w:w="950" w:type="dxa"/>
          </w:tcPr>
          <w:p w14:paraId="5F46D1EE" w14:textId="77777777" w:rsidR="00384C43" w:rsidRPr="00C7345F" w:rsidRDefault="00384C43" w:rsidP="00F73F5C">
            <w:pPr>
              <w:pStyle w:val="TableText"/>
              <w:ind w:right="144"/>
              <w:rPr>
                <w:rFonts w:cs="Times New Roman"/>
              </w:rPr>
            </w:pPr>
            <w:r w:rsidRPr="00C7345F">
              <w:t>19</w:t>
            </w:r>
          </w:p>
        </w:tc>
        <w:tc>
          <w:tcPr>
            <w:tcW w:w="1510" w:type="dxa"/>
          </w:tcPr>
          <w:p w14:paraId="3AF08861" w14:textId="77777777" w:rsidR="00384C43" w:rsidRPr="00C7345F" w:rsidRDefault="00384C43" w:rsidP="00F73F5C">
            <w:pPr>
              <w:pStyle w:val="TableText"/>
              <w:ind w:right="432"/>
              <w:rPr>
                <w:color w:val="000000"/>
              </w:rPr>
            </w:pPr>
            <w:r w:rsidRPr="00C7345F">
              <w:t>5.92</w:t>
            </w:r>
          </w:p>
        </w:tc>
      </w:tr>
      <w:tr w:rsidR="00384C43" w:rsidRPr="00C7345F" w14:paraId="2D0207C8" w14:textId="77777777" w:rsidTr="00F73F5C">
        <w:tc>
          <w:tcPr>
            <w:tcW w:w="1584" w:type="dxa"/>
            <w:noWrap/>
          </w:tcPr>
          <w:p w14:paraId="566DC1A7" w14:textId="77777777" w:rsidR="00384C43" w:rsidRPr="00C7345F" w:rsidRDefault="00384C43" w:rsidP="00F73F5C">
            <w:pPr>
              <w:pStyle w:val="TableText"/>
              <w:ind w:right="432"/>
              <w:rPr>
                <w:color w:val="000000"/>
              </w:rPr>
            </w:pPr>
            <w:r w:rsidRPr="00C7345F">
              <w:t>5</w:t>
            </w:r>
          </w:p>
        </w:tc>
        <w:tc>
          <w:tcPr>
            <w:tcW w:w="1577" w:type="dxa"/>
          </w:tcPr>
          <w:p w14:paraId="4BAB188E" w14:textId="77777777" w:rsidR="00384C43" w:rsidRPr="00C7345F" w:rsidRDefault="00384C43" w:rsidP="00F73F5C">
            <w:pPr>
              <w:pStyle w:val="TableText"/>
              <w:ind w:right="432"/>
              <w:rPr>
                <w:rFonts w:cs="Times New Roman"/>
              </w:rPr>
            </w:pPr>
            <w:r w:rsidRPr="00C7345F">
              <w:t>313</w:t>
            </w:r>
          </w:p>
        </w:tc>
        <w:tc>
          <w:tcPr>
            <w:tcW w:w="830" w:type="dxa"/>
          </w:tcPr>
          <w:p w14:paraId="7DD9E735" w14:textId="77777777" w:rsidR="00384C43" w:rsidRPr="00C7345F" w:rsidRDefault="00384C43" w:rsidP="00F73F5C">
            <w:pPr>
              <w:pStyle w:val="TableText"/>
              <w:ind w:right="288"/>
            </w:pPr>
            <w:r w:rsidRPr="00C7345F">
              <w:t>1</w:t>
            </w:r>
          </w:p>
        </w:tc>
        <w:tc>
          <w:tcPr>
            <w:tcW w:w="950" w:type="dxa"/>
          </w:tcPr>
          <w:p w14:paraId="2B87E47A" w14:textId="77777777" w:rsidR="00384C43" w:rsidRPr="00C7345F" w:rsidRDefault="00384C43" w:rsidP="00F73F5C">
            <w:pPr>
              <w:pStyle w:val="TableText"/>
              <w:ind w:right="144"/>
              <w:rPr>
                <w:rFonts w:cs="Times New Roman"/>
              </w:rPr>
            </w:pPr>
            <w:r w:rsidRPr="00C7345F">
              <w:t>11</w:t>
            </w:r>
          </w:p>
        </w:tc>
        <w:tc>
          <w:tcPr>
            <w:tcW w:w="1510" w:type="dxa"/>
          </w:tcPr>
          <w:p w14:paraId="1754D87E" w14:textId="77777777" w:rsidR="00384C43" w:rsidRPr="00C7345F" w:rsidRDefault="00384C43" w:rsidP="00F73F5C">
            <w:pPr>
              <w:pStyle w:val="TableText"/>
              <w:ind w:right="432"/>
              <w:rPr>
                <w:color w:val="000000"/>
              </w:rPr>
            </w:pPr>
            <w:r w:rsidRPr="00C7345F">
              <w:t>3.43</w:t>
            </w:r>
          </w:p>
        </w:tc>
      </w:tr>
      <w:tr w:rsidR="00384C43" w:rsidRPr="00C7345F" w14:paraId="051F8839" w14:textId="77777777" w:rsidTr="00F73F5C">
        <w:tc>
          <w:tcPr>
            <w:tcW w:w="1584" w:type="dxa"/>
            <w:noWrap/>
          </w:tcPr>
          <w:p w14:paraId="41F14B5D" w14:textId="77777777" w:rsidR="00384C43" w:rsidRPr="00C7345F" w:rsidRDefault="00384C43" w:rsidP="00F73F5C">
            <w:pPr>
              <w:pStyle w:val="TableText"/>
              <w:ind w:right="432"/>
              <w:rPr>
                <w:color w:val="000000"/>
              </w:rPr>
            </w:pPr>
            <w:r w:rsidRPr="00C7345F">
              <w:t>6</w:t>
            </w:r>
          </w:p>
        </w:tc>
        <w:tc>
          <w:tcPr>
            <w:tcW w:w="1577" w:type="dxa"/>
          </w:tcPr>
          <w:p w14:paraId="60E5021B" w14:textId="77777777" w:rsidR="00384C43" w:rsidRPr="00C7345F" w:rsidRDefault="00384C43" w:rsidP="00F73F5C">
            <w:pPr>
              <w:pStyle w:val="TableText"/>
              <w:ind w:right="432"/>
              <w:rPr>
                <w:rFonts w:cs="Times New Roman"/>
              </w:rPr>
            </w:pPr>
            <w:r w:rsidRPr="00C7345F">
              <w:t>327</w:t>
            </w:r>
          </w:p>
        </w:tc>
        <w:tc>
          <w:tcPr>
            <w:tcW w:w="830" w:type="dxa"/>
          </w:tcPr>
          <w:p w14:paraId="4C8E9F0C" w14:textId="77777777" w:rsidR="00384C43" w:rsidRPr="00C7345F" w:rsidRDefault="00384C43" w:rsidP="00F73F5C">
            <w:pPr>
              <w:pStyle w:val="TableText"/>
              <w:ind w:right="288"/>
            </w:pPr>
            <w:r w:rsidRPr="00C7345F">
              <w:t>1</w:t>
            </w:r>
          </w:p>
        </w:tc>
        <w:tc>
          <w:tcPr>
            <w:tcW w:w="950" w:type="dxa"/>
          </w:tcPr>
          <w:p w14:paraId="16787604" w14:textId="77777777" w:rsidR="00384C43" w:rsidRPr="00C7345F" w:rsidRDefault="00384C43" w:rsidP="00F73F5C">
            <w:pPr>
              <w:pStyle w:val="TableText"/>
              <w:ind w:right="144"/>
              <w:rPr>
                <w:rFonts w:cs="Times New Roman"/>
              </w:rPr>
            </w:pPr>
            <w:r w:rsidRPr="00C7345F">
              <w:t>8</w:t>
            </w:r>
          </w:p>
        </w:tc>
        <w:tc>
          <w:tcPr>
            <w:tcW w:w="1510" w:type="dxa"/>
          </w:tcPr>
          <w:p w14:paraId="26542516" w14:textId="77777777" w:rsidR="00384C43" w:rsidRPr="00C7345F" w:rsidRDefault="00384C43" w:rsidP="00F73F5C">
            <w:pPr>
              <w:pStyle w:val="TableText"/>
              <w:ind w:right="432"/>
              <w:rPr>
                <w:color w:val="000000"/>
              </w:rPr>
            </w:pPr>
            <w:r w:rsidRPr="00C7345F">
              <w:t>2.49</w:t>
            </w:r>
          </w:p>
        </w:tc>
      </w:tr>
      <w:tr w:rsidR="00384C43" w:rsidRPr="00C7345F" w14:paraId="2E5074EE" w14:textId="77777777" w:rsidTr="00F73F5C">
        <w:tc>
          <w:tcPr>
            <w:tcW w:w="1584" w:type="dxa"/>
            <w:noWrap/>
          </w:tcPr>
          <w:p w14:paraId="25B9B445" w14:textId="77777777" w:rsidR="00384C43" w:rsidRPr="00C7345F" w:rsidRDefault="00384C43" w:rsidP="00F73F5C">
            <w:pPr>
              <w:pStyle w:val="TableText"/>
              <w:ind w:right="432"/>
              <w:rPr>
                <w:color w:val="000000"/>
              </w:rPr>
            </w:pPr>
            <w:r w:rsidRPr="00C7345F">
              <w:t>7</w:t>
            </w:r>
          </w:p>
        </w:tc>
        <w:tc>
          <w:tcPr>
            <w:tcW w:w="1577" w:type="dxa"/>
          </w:tcPr>
          <w:p w14:paraId="6045926E" w14:textId="77777777" w:rsidR="00384C43" w:rsidRPr="00C7345F" w:rsidRDefault="00384C43" w:rsidP="00F73F5C">
            <w:pPr>
              <w:pStyle w:val="TableText"/>
              <w:ind w:right="432"/>
              <w:rPr>
                <w:rFonts w:cs="Times New Roman"/>
              </w:rPr>
            </w:pPr>
            <w:r w:rsidRPr="00C7345F">
              <w:t>339</w:t>
            </w:r>
          </w:p>
        </w:tc>
        <w:tc>
          <w:tcPr>
            <w:tcW w:w="830" w:type="dxa"/>
          </w:tcPr>
          <w:p w14:paraId="680F7E38" w14:textId="77777777" w:rsidR="00384C43" w:rsidRPr="00C7345F" w:rsidRDefault="00384C43" w:rsidP="00F73F5C">
            <w:pPr>
              <w:pStyle w:val="TableText"/>
              <w:ind w:right="288"/>
            </w:pPr>
            <w:r w:rsidRPr="00C7345F">
              <w:t>1</w:t>
            </w:r>
          </w:p>
        </w:tc>
        <w:tc>
          <w:tcPr>
            <w:tcW w:w="950" w:type="dxa"/>
          </w:tcPr>
          <w:p w14:paraId="356A18A4" w14:textId="77777777" w:rsidR="00384C43" w:rsidRPr="00C7345F" w:rsidRDefault="00384C43" w:rsidP="00F73F5C">
            <w:pPr>
              <w:pStyle w:val="TableText"/>
              <w:ind w:right="144"/>
              <w:rPr>
                <w:rFonts w:cs="Times New Roman"/>
              </w:rPr>
            </w:pPr>
            <w:r w:rsidRPr="00C7345F">
              <w:t>11</w:t>
            </w:r>
          </w:p>
        </w:tc>
        <w:tc>
          <w:tcPr>
            <w:tcW w:w="1510" w:type="dxa"/>
          </w:tcPr>
          <w:p w14:paraId="42400D71" w14:textId="77777777" w:rsidR="00384C43" w:rsidRPr="00C7345F" w:rsidRDefault="00384C43" w:rsidP="00F73F5C">
            <w:pPr>
              <w:pStyle w:val="TableText"/>
              <w:ind w:right="432"/>
              <w:rPr>
                <w:color w:val="000000"/>
              </w:rPr>
            </w:pPr>
            <w:r w:rsidRPr="00C7345F">
              <w:t>3.43</w:t>
            </w:r>
          </w:p>
        </w:tc>
      </w:tr>
      <w:tr w:rsidR="00384C43" w:rsidRPr="00C7345F" w14:paraId="07ED86AF" w14:textId="77777777" w:rsidTr="00F73F5C">
        <w:tc>
          <w:tcPr>
            <w:tcW w:w="1584" w:type="dxa"/>
            <w:noWrap/>
          </w:tcPr>
          <w:p w14:paraId="5FA28FDF" w14:textId="77777777" w:rsidR="00384C43" w:rsidRPr="00C7345F" w:rsidRDefault="00384C43" w:rsidP="00F73F5C">
            <w:pPr>
              <w:pStyle w:val="TableText"/>
              <w:ind w:right="432"/>
              <w:rPr>
                <w:color w:val="000000"/>
              </w:rPr>
            </w:pPr>
            <w:r w:rsidRPr="00C7345F">
              <w:t>8</w:t>
            </w:r>
          </w:p>
        </w:tc>
        <w:tc>
          <w:tcPr>
            <w:tcW w:w="1577" w:type="dxa"/>
          </w:tcPr>
          <w:p w14:paraId="7A764DCD" w14:textId="77777777" w:rsidR="00384C43" w:rsidRPr="00C7345F" w:rsidRDefault="00384C43" w:rsidP="00F73F5C">
            <w:pPr>
              <w:pStyle w:val="TableText"/>
              <w:ind w:right="432"/>
              <w:rPr>
                <w:rFonts w:cs="Times New Roman"/>
              </w:rPr>
            </w:pPr>
            <w:r w:rsidRPr="00C7345F">
              <w:t>351</w:t>
            </w:r>
          </w:p>
        </w:tc>
        <w:tc>
          <w:tcPr>
            <w:tcW w:w="830" w:type="dxa"/>
          </w:tcPr>
          <w:p w14:paraId="2793B1FA" w14:textId="77777777" w:rsidR="00384C43" w:rsidRPr="00C7345F" w:rsidRDefault="00384C43" w:rsidP="00F73F5C">
            <w:pPr>
              <w:pStyle w:val="TableText"/>
              <w:ind w:right="288"/>
            </w:pPr>
            <w:r w:rsidRPr="00C7345F">
              <w:t>1</w:t>
            </w:r>
          </w:p>
        </w:tc>
        <w:tc>
          <w:tcPr>
            <w:tcW w:w="950" w:type="dxa"/>
          </w:tcPr>
          <w:p w14:paraId="681F8B13" w14:textId="77777777" w:rsidR="00384C43" w:rsidRPr="00C7345F" w:rsidRDefault="00384C43" w:rsidP="00F73F5C">
            <w:pPr>
              <w:pStyle w:val="TableText"/>
              <w:ind w:right="144"/>
              <w:rPr>
                <w:rFonts w:cs="Times New Roman"/>
              </w:rPr>
            </w:pPr>
            <w:r w:rsidRPr="00C7345F">
              <w:t>9</w:t>
            </w:r>
          </w:p>
        </w:tc>
        <w:tc>
          <w:tcPr>
            <w:tcW w:w="1510" w:type="dxa"/>
          </w:tcPr>
          <w:p w14:paraId="1D274E24" w14:textId="77777777" w:rsidR="00384C43" w:rsidRPr="00C7345F" w:rsidRDefault="00384C43" w:rsidP="00F73F5C">
            <w:pPr>
              <w:pStyle w:val="TableText"/>
              <w:ind w:right="432"/>
              <w:rPr>
                <w:color w:val="000000"/>
              </w:rPr>
            </w:pPr>
            <w:r w:rsidRPr="00C7345F">
              <w:t>2.80</w:t>
            </w:r>
          </w:p>
        </w:tc>
      </w:tr>
      <w:tr w:rsidR="00384C43" w:rsidRPr="00C7345F" w14:paraId="43B5E5D9" w14:textId="77777777" w:rsidTr="00F73F5C">
        <w:tc>
          <w:tcPr>
            <w:tcW w:w="1584" w:type="dxa"/>
            <w:noWrap/>
          </w:tcPr>
          <w:p w14:paraId="3E54A59E" w14:textId="77777777" w:rsidR="00384C43" w:rsidRPr="00C7345F" w:rsidRDefault="00384C43" w:rsidP="00F73F5C">
            <w:pPr>
              <w:pStyle w:val="TableText"/>
              <w:ind w:right="432"/>
              <w:rPr>
                <w:color w:val="000000"/>
              </w:rPr>
            </w:pPr>
            <w:r w:rsidRPr="00C7345F">
              <w:t>9</w:t>
            </w:r>
          </w:p>
        </w:tc>
        <w:tc>
          <w:tcPr>
            <w:tcW w:w="1577" w:type="dxa"/>
          </w:tcPr>
          <w:p w14:paraId="50626129" w14:textId="77777777" w:rsidR="00384C43" w:rsidRPr="00C7345F" w:rsidRDefault="00384C43" w:rsidP="00F73F5C">
            <w:pPr>
              <w:pStyle w:val="TableText"/>
              <w:ind w:right="432"/>
              <w:rPr>
                <w:rFonts w:cs="Times New Roman"/>
              </w:rPr>
            </w:pPr>
            <w:r w:rsidRPr="00C7345F">
              <w:t>363</w:t>
            </w:r>
          </w:p>
        </w:tc>
        <w:tc>
          <w:tcPr>
            <w:tcW w:w="830" w:type="dxa"/>
          </w:tcPr>
          <w:p w14:paraId="693635AA" w14:textId="77777777" w:rsidR="00384C43" w:rsidRPr="00C7345F" w:rsidRDefault="00384C43" w:rsidP="00F73F5C">
            <w:pPr>
              <w:pStyle w:val="TableText"/>
              <w:ind w:right="288"/>
            </w:pPr>
            <w:r w:rsidRPr="00C7345F">
              <w:t>1</w:t>
            </w:r>
          </w:p>
        </w:tc>
        <w:tc>
          <w:tcPr>
            <w:tcW w:w="950" w:type="dxa"/>
          </w:tcPr>
          <w:p w14:paraId="5FB59771" w14:textId="77777777" w:rsidR="00384C43" w:rsidRPr="00C7345F" w:rsidRDefault="00384C43" w:rsidP="00F73F5C">
            <w:pPr>
              <w:pStyle w:val="TableText"/>
              <w:ind w:right="144"/>
              <w:rPr>
                <w:rFonts w:cs="Times New Roman"/>
              </w:rPr>
            </w:pPr>
            <w:r w:rsidRPr="00C7345F">
              <w:t>14</w:t>
            </w:r>
          </w:p>
        </w:tc>
        <w:tc>
          <w:tcPr>
            <w:tcW w:w="1510" w:type="dxa"/>
          </w:tcPr>
          <w:p w14:paraId="547FBE57" w14:textId="77777777" w:rsidR="00384C43" w:rsidRPr="00C7345F" w:rsidRDefault="00384C43" w:rsidP="00F73F5C">
            <w:pPr>
              <w:pStyle w:val="TableText"/>
              <w:ind w:right="432"/>
              <w:rPr>
                <w:color w:val="000000"/>
              </w:rPr>
            </w:pPr>
            <w:r w:rsidRPr="00C7345F">
              <w:t>4.36</w:t>
            </w:r>
          </w:p>
        </w:tc>
      </w:tr>
      <w:tr w:rsidR="00384C43" w:rsidRPr="00C7345F" w14:paraId="22996D1E" w14:textId="77777777" w:rsidTr="00F73F5C">
        <w:tc>
          <w:tcPr>
            <w:tcW w:w="1584" w:type="dxa"/>
            <w:noWrap/>
          </w:tcPr>
          <w:p w14:paraId="343F924B" w14:textId="77777777" w:rsidR="00384C43" w:rsidRPr="00C7345F" w:rsidRDefault="00384C43" w:rsidP="00F73F5C">
            <w:pPr>
              <w:pStyle w:val="TableText"/>
              <w:ind w:right="432"/>
            </w:pPr>
            <w:r w:rsidRPr="00C7345F">
              <w:t>10</w:t>
            </w:r>
          </w:p>
        </w:tc>
        <w:tc>
          <w:tcPr>
            <w:tcW w:w="1577" w:type="dxa"/>
          </w:tcPr>
          <w:p w14:paraId="05DC26A2" w14:textId="77777777" w:rsidR="00384C43" w:rsidRPr="00C7345F" w:rsidRDefault="00384C43" w:rsidP="00F73F5C">
            <w:pPr>
              <w:pStyle w:val="TableText"/>
              <w:ind w:right="432"/>
            </w:pPr>
            <w:r w:rsidRPr="00C7345F">
              <w:t>375</w:t>
            </w:r>
          </w:p>
        </w:tc>
        <w:tc>
          <w:tcPr>
            <w:tcW w:w="830" w:type="dxa"/>
          </w:tcPr>
          <w:p w14:paraId="69C2D117" w14:textId="77777777" w:rsidR="00384C43" w:rsidRPr="00C7345F" w:rsidRDefault="00384C43" w:rsidP="00F73F5C">
            <w:pPr>
              <w:pStyle w:val="TableText"/>
              <w:ind w:right="288"/>
            </w:pPr>
            <w:r w:rsidRPr="00C7345F">
              <w:t>2</w:t>
            </w:r>
          </w:p>
        </w:tc>
        <w:tc>
          <w:tcPr>
            <w:tcW w:w="950" w:type="dxa"/>
          </w:tcPr>
          <w:p w14:paraId="71DC610E" w14:textId="77777777" w:rsidR="00384C43" w:rsidRPr="00C7345F" w:rsidRDefault="00384C43" w:rsidP="00F73F5C">
            <w:pPr>
              <w:pStyle w:val="TableText"/>
              <w:ind w:right="144"/>
            </w:pPr>
            <w:r w:rsidRPr="00C7345F">
              <w:t>14</w:t>
            </w:r>
          </w:p>
        </w:tc>
        <w:tc>
          <w:tcPr>
            <w:tcW w:w="1510" w:type="dxa"/>
          </w:tcPr>
          <w:p w14:paraId="2E844009" w14:textId="77777777" w:rsidR="00384C43" w:rsidRPr="00C7345F" w:rsidRDefault="00384C43" w:rsidP="00F73F5C">
            <w:pPr>
              <w:pStyle w:val="TableText"/>
              <w:ind w:right="432"/>
            </w:pPr>
            <w:r w:rsidRPr="00C7345F">
              <w:t>4.36</w:t>
            </w:r>
          </w:p>
        </w:tc>
      </w:tr>
      <w:tr w:rsidR="00384C43" w:rsidRPr="00C7345F" w14:paraId="64B249D3" w14:textId="77777777" w:rsidTr="00F73F5C">
        <w:tc>
          <w:tcPr>
            <w:tcW w:w="1584" w:type="dxa"/>
            <w:noWrap/>
          </w:tcPr>
          <w:p w14:paraId="72FBD530" w14:textId="77777777" w:rsidR="00384C43" w:rsidRPr="00C7345F" w:rsidRDefault="00384C43" w:rsidP="00F73F5C">
            <w:pPr>
              <w:pStyle w:val="TableText"/>
              <w:ind w:right="432"/>
              <w:rPr>
                <w:color w:val="000000"/>
              </w:rPr>
            </w:pPr>
            <w:r w:rsidRPr="00C7345F">
              <w:t>11</w:t>
            </w:r>
          </w:p>
        </w:tc>
        <w:tc>
          <w:tcPr>
            <w:tcW w:w="1577" w:type="dxa"/>
          </w:tcPr>
          <w:p w14:paraId="422E829B" w14:textId="77777777" w:rsidR="00384C43" w:rsidRPr="00C7345F" w:rsidRDefault="00384C43" w:rsidP="00F73F5C">
            <w:pPr>
              <w:pStyle w:val="TableText"/>
              <w:ind w:right="432"/>
              <w:rPr>
                <w:rFonts w:cs="Times New Roman"/>
              </w:rPr>
            </w:pPr>
            <w:r w:rsidRPr="00C7345F">
              <w:t>388</w:t>
            </w:r>
          </w:p>
        </w:tc>
        <w:tc>
          <w:tcPr>
            <w:tcW w:w="830" w:type="dxa"/>
          </w:tcPr>
          <w:p w14:paraId="0D554B01" w14:textId="77777777" w:rsidR="00384C43" w:rsidRPr="00C7345F" w:rsidRDefault="00384C43" w:rsidP="00F73F5C">
            <w:pPr>
              <w:pStyle w:val="TableText"/>
              <w:ind w:right="288"/>
            </w:pPr>
            <w:r w:rsidRPr="00C7345F">
              <w:t>2</w:t>
            </w:r>
          </w:p>
        </w:tc>
        <w:tc>
          <w:tcPr>
            <w:tcW w:w="950" w:type="dxa"/>
          </w:tcPr>
          <w:p w14:paraId="1C2B1EE9" w14:textId="77777777" w:rsidR="00384C43" w:rsidRPr="00C7345F" w:rsidRDefault="00384C43" w:rsidP="00F73F5C">
            <w:pPr>
              <w:pStyle w:val="TableText"/>
              <w:ind w:right="144"/>
              <w:rPr>
                <w:rFonts w:cs="Times New Roman"/>
              </w:rPr>
            </w:pPr>
            <w:r w:rsidRPr="00C7345F">
              <w:t>10</w:t>
            </w:r>
          </w:p>
        </w:tc>
        <w:tc>
          <w:tcPr>
            <w:tcW w:w="1510" w:type="dxa"/>
          </w:tcPr>
          <w:p w14:paraId="3D4D974D" w14:textId="77777777" w:rsidR="00384C43" w:rsidRPr="00C7345F" w:rsidRDefault="00384C43" w:rsidP="00F73F5C">
            <w:pPr>
              <w:pStyle w:val="TableText"/>
              <w:ind w:right="432"/>
              <w:rPr>
                <w:color w:val="000000"/>
              </w:rPr>
            </w:pPr>
            <w:r w:rsidRPr="00C7345F">
              <w:t>3.12</w:t>
            </w:r>
          </w:p>
        </w:tc>
      </w:tr>
      <w:tr w:rsidR="00384C43" w:rsidRPr="00C7345F" w14:paraId="63444101" w14:textId="77777777" w:rsidTr="00F73F5C">
        <w:tc>
          <w:tcPr>
            <w:tcW w:w="1584" w:type="dxa"/>
            <w:noWrap/>
          </w:tcPr>
          <w:p w14:paraId="26C7103A" w14:textId="77777777" w:rsidR="00384C43" w:rsidRPr="00C7345F" w:rsidRDefault="00384C43" w:rsidP="00F73F5C">
            <w:pPr>
              <w:pStyle w:val="TableText"/>
              <w:ind w:right="432"/>
              <w:rPr>
                <w:color w:val="000000"/>
              </w:rPr>
            </w:pPr>
            <w:r w:rsidRPr="00C7345F">
              <w:t>12</w:t>
            </w:r>
          </w:p>
        </w:tc>
        <w:tc>
          <w:tcPr>
            <w:tcW w:w="1577" w:type="dxa"/>
          </w:tcPr>
          <w:p w14:paraId="3DC63C1D" w14:textId="77777777" w:rsidR="00384C43" w:rsidRPr="00C7345F" w:rsidRDefault="00384C43" w:rsidP="00F73F5C">
            <w:pPr>
              <w:pStyle w:val="TableText"/>
              <w:ind w:right="432"/>
              <w:rPr>
                <w:rFonts w:cs="Times New Roman"/>
              </w:rPr>
            </w:pPr>
            <w:r w:rsidRPr="00C7345F">
              <w:t>402</w:t>
            </w:r>
          </w:p>
        </w:tc>
        <w:tc>
          <w:tcPr>
            <w:tcW w:w="830" w:type="dxa"/>
          </w:tcPr>
          <w:p w14:paraId="78FD0377" w14:textId="77777777" w:rsidR="00384C43" w:rsidRPr="00C7345F" w:rsidRDefault="00384C43" w:rsidP="00F73F5C">
            <w:pPr>
              <w:pStyle w:val="TableText"/>
              <w:ind w:right="288"/>
            </w:pPr>
            <w:r w:rsidRPr="00C7345F">
              <w:t>2</w:t>
            </w:r>
          </w:p>
        </w:tc>
        <w:tc>
          <w:tcPr>
            <w:tcW w:w="950" w:type="dxa"/>
          </w:tcPr>
          <w:p w14:paraId="1D7AF1C1" w14:textId="77777777" w:rsidR="00384C43" w:rsidRPr="00C7345F" w:rsidRDefault="00384C43" w:rsidP="00F73F5C">
            <w:pPr>
              <w:pStyle w:val="TableText"/>
              <w:ind w:right="144"/>
              <w:rPr>
                <w:rFonts w:cs="Times New Roman"/>
              </w:rPr>
            </w:pPr>
            <w:r w:rsidRPr="00C7345F">
              <w:t>14</w:t>
            </w:r>
          </w:p>
        </w:tc>
        <w:tc>
          <w:tcPr>
            <w:tcW w:w="1510" w:type="dxa"/>
          </w:tcPr>
          <w:p w14:paraId="109946F8" w14:textId="77777777" w:rsidR="00384C43" w:rsidRPr="00C7345F" w:rsidRDefault="00384C43" w:rsidP="00F73F5C">
            <w:pPr>
              <w:pStyle w:val="TableText"/>
              <w:ind w:right="432"/>
              <w:rPr>
                <w:color w:val="000000"/>
              </w:rPr>
            </w:pPr>
            <w:r w:rsidRPr="00C7345F">
              <w:t>4.36</w:t>
            </w:r>
          </w:p>
        </w:tc>
      </w:tr>
      <w:tr w:rsidR="00384C43" w:rsidRPr="00C7345F" w14:paraId="2B56F378" w14:textId="77777777" w:rsidTr="00F73F5C">
        <w:tc>
          <w:tcPr>
            <w:tcW w:w="1584" w:type="dxa"/>
            <w:noWrap/>
          </w:tcPr>
          <w:p w14:paraId="4C7EA3F2" w14:textId="77777777" w:rsidR="00384C43" w:rsidRPr="00C7345F" w:rsidRDefault="00384C43" w:rsidP="00F73F5C">
            <w:pPr>
              <w:pStyle w:val="TableText"/>
              <w:ind w:right="432"/>
              <w:rPr>
                <w:color w:val="000000"/>
              </w:rPr>
            </w:pPr>
            <w:r w:rsidRPr="00C7345F">
              <w:t>13</w:t>
            </w:r>
          </w:p>
        </w:tc>
        <w:tc>
          <w:tcPr>
            <w:tcW w:w="1577" w:type="dxa"/>
          </w:tcPr>
          <w:p w14:paraId="316459ED" w14:textId="77777777" w:rsidR="00384C43" w:rsidRPr="00C7345F" w:rsidRDefault="00384C43" w:rsidP="00F73F5C">
            <w:pPr>
              <w:pStyle w:val="TableText"/>
              <w:ind w:right="432"/>
              <w:rPr>
                <w:rFonts w:cs="Times New Roman"/>
              </w:rPr>
            </w:pPr>
            <w:r w:rsidRPr="00C7345F">
              <w:t>418</w:t>
            </w:r>
          </w:p>
        </w:tc>
        <w:tc>
          <w:tcPr>
            <w:tcW w:w="830" w:type="dxa"/>
          </w:tcPr>
          <w:p w14:paraId="71DA98DC" w14:textId="77777777" w:rsidR="00384C43" w:rsidRPr="00C7345F" w:rsidRDefault="00384C43" w:rsidP="00F73F5C">
            <w:pPr>
              <w:pStyle w:val="TableText"/>
              <w:ind w:right="288"/>
            </w:pPr>
            <w:r w:rsidRPr="00C7345F">
              <w:t>2</w:t>
            </w:r>
          </w:p>
        </w:tc>
        <w:tc>
          <w:tcPr>
            <w:tcW w:w="950" w:type="dxa"/>
          </w:tcPr>
          <w:p w14:paraId="6A271FDD" w14:textId="77777777" w:rsidR="00384C43" w:rsidRPr="00C7345F" w:rsidRDefault="00384C43" w:rsidP="00F73F5C">
            <w:pPr>
              <w:pStyle w:val="TableText"/>
              <w:ind w:right="144"/>
              <w:rPr>
                <w:rFonts w:cs="Times New Roman"/>
              </w:rPr>
            </w:pPr>
            <w:r w:rsidRPr="00C7345F">
              <w:t>14</w:t>
            </w:r>
          </w:p>
        </w:tc>
        <w:tc>
          <w:tcPr>
            <w:tcW w:w="1510" w:type="dxa"/>
          </w:tcPr>
          <w:p w14:paraId="79FE4982" w14:textId="77777777" w:rsidR="00384C43" w:rsidRPr="00C7345F" w:rsidRDefault="00384C43" w:rsidP="00F73F5C">
            <w:pPr>
              <w:pStyle w:val="TableText"/>
              <w:ind w:right="432"/>
              <w:rPr>
                <w:color w:val="000000"/>
              </w:rPr>
            </w:pPr>
            <w:r w:rsidRPr="00C7345F">
              <w:t>4.36</w:t>
            </w:r>
          </w:p>
        </w:tc>
      </w:tr>
      <w:tr w:rsidR="00384C43" w:rsidRPr="00C7345F" w14:paraId="5C981E14" w14:textId="77777777" w:rsidTr="00F73F5C">
        <w:tc>
          <w:tcPr>
            <w:tcW w:w="1584" w:type="dxa"/>
            <w:noWrap/>
          </w:tcPr>
          <w:p w14:paraId="41C70428" w14:textId="77777777" w:rsidR="00384C43" w:rsidRPr="00C7345F" w:rsidRDefault="00384C43" w:rsidP="00F73F5C">
            <w:pPr>
              <w:pStyle w:val="TableText"/>
              <w:ind w:right="432"/>
              <w:rPr>
                <w:color w:val="000000"/>
              </w:rPr>
            </w:pPr>
            <w:r w:rsidRPr="00C7345F">
              <w:t>14</w:t>
            </w:r>
          </w:p>
        </w:tc>
        <w:tc>
          <w:tcPr>
            <w:tcW w:w="1577" w:type="dxa"/>
          </w:tcPr>
          <w:p w14:paraId="0AF749E7" w14:textId="77777777" w:rsidR="00384C43" w:rsidRPr="00C7345F" w:rsidRDefault="00384C43" w:rsidP="00F73F5C">
            <w:pPr>
              <w:pStyle w:val="TableText"/>
              <w:ind w:right="432"/>
              <w:rPr>
                <w:rFonts w:cs="Times New Roman"/>
              </w:rPr>
            </w:pPr>
            <w:r w:rsidRPr="00C7345F">
              <w:t>435</w:t>
            </w:r>
          </w:p>
        </w:tc>
        <w:tc>
          <w:tcPr>
            <w:tcW w:w="830" w:type="dxa"/>
          </w:tcPr>
          <w:p w14:paraId="4BDACE73" w14:textId="77777777" w:rsidR="00384C43" w:rsidRPr="00C7345F" w:rsidRDefault="00384C43" w:rsidP="00F73F5C">
            <w:pPr>
              <w:pStyle w:val="TableText"/>
              <w:ind w:right="288"/>
            </w:pPr>
            <w:r w:rsidRPr="00C7345F">
              <w:t>2</w:t>
            </w:r>
          </w:p>
        </w:tc>
        <w:tc>
          <w:tcPr>
            <w:tcW w:w="950" w:type="dxa"/>
          </w:tcPr>
          <w:p w14:paraId="242F0013" w14:textId="77777777" w:rsidR="00384C43" w:rsidRPr="00C7345F" w:rsidRDefault="00384C43" w:rsidP="00F73F5C">
            <w:pPr>
              <w:pStyle w:val="TableText"/>
              <w:ind w:right="144"/>
              <w:rPr>
                <w:rFonts w:cs="Times New Roman"/>
              </w:rPr>
            </w:pPr>
            <w:r w:rsidRPr="00C7345F">
              <w:t>13</w:t>
            </w:r>
          </w:p>
        </w:tc>
        <w:tc>
          <w:tcPr>
            <w:tcW w:w="1510" w:type="dxa"/>
          </w:tcPr>
          <w:p w14:paraId="3A229AC4" w14:textId="77777777" w:rsidR="00384C43" w:rsidRPr="00C7345F" w:rsidRDefault="00384C43" w:rsidP="00F73F5C">
            <w:pPr>
              <w:pStyle w:val="TableText"/>
              <w:ind w:right="432"/>
              <w:rPr>
                <w:color w:val="000000"/>
              </w:rPr>
            </w:pPr>
            <w:r w:rsidRPr="00C7345F">
              <w:t>4.05</w:t>
            </w:r>
          </w:p>
        </w:tc>
      </w:tr>
      <w:tr w:rsidR="00384C43" w:rsidRPr="00C7345F" w14:paraId="4D595199" w14:textId="77777777" w:rsidTr="00F73F5C">
        <w:tc>
          <w:tcPr>
            <w:tcW w:w="1584" w:type="dxa"/>
            <w:noWrap/>
          </w:tcPr>
          <w:p w14:paraId="52C6CD0A" w14:textId="77777777" w:rsidR="00384C43" w:rsidRPr="00C7345F" w:rsidRDefault="00384C43" w:rsidP="00F73F5C">
            <w:pPr>
              <w:pStyle w:val="TableText"/>
              <w:ind w:right="432"/>
              <w:rPr>
                <w:color w:val="000000"/>
              </w:rPr>
            </w:pPr>
            <w:r w:rsidRPr="00C7345F">
              <w:t>15</w:t>
            </w:r>
          </w:p>
        </w:tc>
        <w:tc>
          <w:tcPr>
            <w:tcW w:w="1577" w:type="dxa"/>
          </w:tcPr>
          <w:p w14:paraId="2FB4E86D" w14:textId="77777777" w:rsidR="00384C43" w:rsidRPr="00C7345F" w:rsidRDefault="00384C43" w:rsidP="00F73F5C">
            <w:pPr>
              <w:pStyle w:val="TableText"/>
              <w:ind w:right="432"/>
              <w:rPr>
                <w:rFonts w:cs="Times New Roman"/>
              </w:rPr>
            </w:pPr>
            <w:r w:rsidRPr="00C7345F">
              <w:t>455</w:t>
            </w:r>
          </w:p>
        </w:tc>
        <w:tc>
          <w:tcPr>
            <w:tcW w:w="830" w:type="dxa"/>
          </w:tcPr>
          <w:p w14:paraId="4A4577BC" w14:textId="77777777" w:rsidR="00384C43" w:rsidRPr="00C7345F" w:rsidRDefault="00384C43" w:rsidP="00F73F5C">
            <w:pPr>
              <w:pStyle w:val="TableText"/>
              <w:ind w:right="288"/>
            </w:pPr>
            <w:r w:rsidRPr="00C7345F">
              <w:t>3</w:t>
            </w:r>
          </w:p>
        </w:tc>
        <w:tc>
          <w:tcPr>
            <w:tcW w:w="950" w:type="dxa"/>
          </w:tcPr>
          <w:p w14:paraId="660F54D7" w14:textId="77777777" w:rsidR="00384C43" w:rsidRPr="00C7345F" w:rsidRDefault="00384C43" w:rsidP="00F73F5C">
            <w:pPr>
              <w:pStyle w:val="TableText"/>
              <w:ind w:right="144"/>
              <w:rPr>
                <w:rFonts w:cs="Times New Roman"/>
              </w:rPr>
            </w:pPr>
            <w:r w:rsidRPr="00C7345F">
              <w:t>14</w:t>
            </w:r>
          </w:p>
        </w:tc>
        <w:tc>
          <w:tcPr>
            <w:tcW w:w="1510" w:type="dxa"/>
          </w:tcPr>
          <w:p w14:paraId="7536AB5F" w14:textId="77777777" w:rsidR="00384C43" w:rsidRPr="00C7345F" w:rsidRDefault="00384C43" w:rsidP="00F73F5C">
            <w:pPr>
              <w:pStyle w:val="TableText"/>
              <w:ind w:right="432"/>
              <w:rPr>
                <w:color w:val="000000"/>
              </w:rPr>
            </w:pPr>
            <w:r w:rsidRPr="00C7345F">
              <w:t>4.36</w:t>
            </w:r>
          </w:p>
        </w:tc>
      </w:tr>
      <w:tr w:rsidR="00384C43" w:rsidRPr="00C7345F" w14:paraId="6CCBF8AB" w14:textId="77777777" w:rsidTr="00F73F5C">
        <w:tc>
          <w:tcPr>
            <w:tcW w:w="1584" w:type="dxa"/>
            <w:noWrap/>
          </w:tcPr>
          <w:p w14:paraId="769C3E9C" w14:textId="77777777" w:rsidR="00384C43" w:rsidRPr="00C7345F" w:rsidRDefault="00384C43" w:rsidP="00F73F5C">
            <w:pPr>
              <w:pStyle w:val="TableText"/>
              <w:ind w:right="432"/>
              <w:rPr>
                <w:color w:val="000000"/>
              </w:rPr>
            </w:pPr>
            <w:r w:rsidRPr="00C7345F">
              <w:t>16</w:t>
            </w:r>
          </w:p>
        </w:tc>
        <w:tc>
          <w:tcPr>
            <w:tcW w:w="1577" w:type="dxa"/>
          </w:tcPr>
          <w:p w14:paraId="631AD351" w14:textId="77777777" w:rsidR="00384C43" w:rsidRPr="00C7345F" w:rsidRDefault="00384C43" w:rsidP="00F73F5C">
            <w:pPr>
              <w:pStyle w:val="TableText"/>
              <w:ind w:right="432"/>
              <w:rPr>
                <w:rFonts w:cs="Times New Roman"/>
              </w:rPr>
            </w:pPr>
            <w:r w:rsidRPr="00C7345F">
              <w:t>481</w:t>
            </w:r>
          </w:p>
        </w:tc>
        <w:tc>
          <w:tcPr>
            <w:tcW w:w="830" w:type="dxa"/>
          </w:tcPr>
          <w:p w14:paraId="1729B2F4" w14:textId="77777777" w:rsidR="00384C43" w:rsidRPr="00C7345F" w:rsidRDefault="00384C43" w:rsidP="00F73F5C">
            <w:pPr>
              <w:pStyle w:val="TableText"/>
              <w:ind w:right="288"/>
            </w:pPr>
            <w:r w:rsidRPr="00C7345F">
              <w:t>3</w:t>
            </w:r>
          </w:p>
        </w:tc>
        <w:tc>
          <w:tcPr>
            <w:tcW w:w="950" w:type="dxa"/>
          </w:tcPr>
          <w:p w14:paraId="35C2FD07" w14:textId="77777777" w:rsidR="00384C43" w:rsidRPr="00C7345F" w:rsidRDefault="00384C43" w:rsidP="00F73F5C">
            <w:pPr>
              <w:pStyle w:val="TableText"/>
              <w:ind w:right="144"/>
              <w:rPr>
                <w:rFonts w:cs="Times New Roman"/>
              </w:rPr>
            </w:pPr>
            <w:r w:rsidRPr="00C7345F">
              <w:t>17</w:t>
            </w:r>
          </w:p>
        </w:tc>
        <w:tc>
          <w:tcPr>
            <w:tcW w:w="1510" w:type="dxa"/>
          </w:tcPr>
          <w:p w14:paraId="1471CCD6" w14:textId="77777777" w:rsidR="00384C43" w:rsidRPr="00C7345F" w:rsidRDefault="00384C43" w:rsidP="00F73F5C">
            <w:pPr>
              <w:pStyle w:val="TableText"/>
              <w:ind w:right="432"/>
              <w:rPr>
                <w:color w:val="000000"/>
              </w:rPr>
            </w:pPr>
            <w:r w:rsidRPr="00C7345F">
              <w:t>5.30</w:t>
            </w:r>
          </w:p>
        </w:tc>
      </w:tr>
      <w:tr w:rsidR="00384C43" w:rsidRPr="00C7345F" w14:paraId="17D14E6E" w14:textId="77777777" w:rsidTr="00F73F5C">
        <w:tc>
          <w:tcPr>
            <w:tcW w:w="1584" w:type="dxa"/>
            <w:noWrap/>
          </w:tcPr>
          <w:p w14:paraId="680FAA89" w14:textId="77777777" w:rsidR="00384C43" w:rsidRPr="00C7345F" w:rsidRDefault="00384C43" w:rsidP="00F73F5C">
            <w:pPr>
              <w:pStyle w:val="TableText"/>
              <w:ind w:right="432"/>
              <w:rPr>
                <w:color w:val="000000"/>
              </w:rPr>
            </w:pPr>
            <w:r w:rsidRPr="00C7345F">
              <w:t>17</w:t>
            </w:r>
          </w:p>
        </w:tc>
        <w:tc>
          <w:tcPr>
            <w:tcW w:w="1577" w:type="dxa"/>
          </w:tcPr>
          <w:p w14:paraId="3C0E31B2" w14:textId="77777777" w:rsidR="00384C43" w:rsidRPr="00C7345F" w:rsidRDefault="00384C43" w:rsidP="00F73F5C">
            <w:pPr>
              <w:pStyle w:val="TableText"/>
              <w:ind w:right="432"/>
              <w:rPr>
                <w:rFonts w:cs="Times New Roman"/>
              </w:rPr>
            </w:pPr>
            <w:r w:rsidRPr="00C7345F">
              <w:t>521</w:t>
            </w:r>
          </w:p>
        </w:tc>
        <w:tc>
          <w:tcPr>
            <w:tcW w:w="830" w:type="dxa"/>
          </w:tcPr>
          <w:p w14:paraId="07955109" w14:textId="77777777" w:rsidR="00384C43" w:rsidRPr="00C7345F" w:rsidRDefault="00384C43" w:rsidP="00F73F5C">
            <w:pPr>
              <w:pStyle w:val="TableText"/>
              <w:ind w:right="288"/>
            </w:pPr>
            <w:r w:rsidRPr="00C7345F">
              <w:t>3</w:t>
            </w:r>
          </w:p>
        </w:tc>
        <w:tc>
          <w:tcPr>
            <w:tcW w:w="950" w:type="dxa"/>
          </w:tcPr>
          <w:p w14:paraId="065271CF" w14:textId="77777777" w:rsidR="00384C43" w:rsidRPr="00C7345F" w:rsidRDefault="00384C43" w:rsidP="00F73F5C">
            <w:pPr>
              <w:pStyle w:val="TableText"/>
              <w:ind w:right="144"/>
              <w:rPr>
                <w:rFonts w:cs="Times New Roman"/>
              </w:rPr>
            </w:pPr>
            <w:r w:rsidRPr="00C7345F">
              <w:t>24</w:t>
            </w:r>
          </w:p>
        </w:tc>
        <w:tc>
          <w:tcPr>
            <w:tcW w:w="1510" w:type="dxa"/>
          </w:tcPr>
          <w:p w14:paraId="23E4B3C5" w14:textId="77777777" w:rsidR="00384C43" w:rsidRPr="00C7345F" w:rsidRDefault="00384C43" w:rsidP="00F73F5C">
            <w:pPr>
              <w:pStyle w:val="TableText"/>
              <w:ind w:right="432"/>
              <w:rPr>
                <w:color w:val="000000"/>
              </w:rPr>
            </w:pPr>
            <w:r w:rsidRPr="00C7345F">
              <w:t>7.48</w:t>
            </w:r>
          </w:p>
        </w:tc>
      </w:tr>
      <w:tr w:rsidR="00384C43" w:rsidRPr="00C7345F" w14:paraId="5C9256F9" w14:textId="77777777" w:rsidTr="00F73F5C">
        <w:tc>
          <w:tcPr>
            <w:tcW w:w="1584" w:type="dxa"/>
            <w:noWrap/>
          </w:tcPr>
          <w:p w14:paraId="53BA9ED6" w14:textId="77777777" w:rsidR="00384C43" w:rsidRPr="00C7345F" w:rsidRDefault="00384C43" w:rsidP="00F73F5C">
            <w:pPr>
              <w:pStyle w:val="TableText"/>
              <w:ind w:right="432"/>
            </w:pPr>
            <w:r w:rsidRPr="00C7345F">
              <w:t>18</w:t>
            </w:r>
          </w:p>
        </w:tc>
        <w:tc>
          <w:tcPr>
            <w:tcW w:w="1577" w:type="dxa"/>
          </w:tcPr>
          <w:p w14:paraId="396C5F85" w14:textId="77777777" w:rsidR="00384C43" w:rsidRPr="00C7345F" w:rsidRDefault="00384C43" w:rsidP="00F73F5C">
            <w:pPr>
              <w:pStyle w:val="TableText"/>
              <w:ind w:right="432"/>
            </w:pPr>
            <w:r w:rsidRPr="00C7345F">
              <w:t>600</w:t>
            </w:r>
          </w:p>
        </w:tc>
        <w:tc>
          <w:tcPr>
            <w:tcW w:w="830" w:type="dxa"/>
          </w:tcPr>
          <w:p w14:paraId="0D993AC0" w14:textId="77777777" w:rsidR="00384C43" w:rsidRPr="00C7345F" w:rsidRDefault="00384C43" w:rsidP="00F73F5C">
            <w:pPr>
              <w:pStyle w:val="TableText"/>
              <w:ind w:right="288"/>
            </w:pPr>
            <w:r w:rsidRPr="00C7345F">
              <w:t>3</w:t>
            </w:r>
          </w:p>
        </w:tc>
        <w:tc>
          <w:tcPr>
            <w:tcW w:w="950" w:type="dxa"/>
          </w:tcPr>
          <w:p w14:paraId="4A6F8B86" w14:textId="77777777" w:rsidR="00384C43" w:rsidRPr="00C7345F" w:rsidRDefault="00384C43" w:rsidP="00F73F5C">
            <w:pPr>
              <w:pStyle w:val="TableText"/>
              <w:ind w:right="144"/>
            </w:pPr>
            <w:r w:rsidRPr="00C7345F">
              <w:t>16</w:t>
            </w:r>
          </w:p>
        </w:tc>
        <w:tc>
          <w:tcPr>
            <w:tcW w:w="1510" w:type="dxa"/>
          </w:tcPr>
          <w:p w14:paraId="3448813A" w14:textId="77777777" w:rsidR="00384C43" w:rsidRPr="00C7345F" w:rsidRDefault="00384C43" w:rsidP="00F73F5C">
            <w:pPr>
              <w:pStyle w:val="TableText"/>
              <w:ind w:right="432"/>
            </w:pPr>
            <w:r w:rsidRPr="00C7345F">
              <w:t>4.98</w:t>
            </w:r>
          </w:p>
        </w:tc>
      </w:tr>
    </w:tbl>
    <w:p w14:paraId="751F848B" w14:textId="28C1207E" w:rsidR="00384C43" w:rsidRPr="00C7345F" w:rsidRDefault="00384C43" w:rsidP="00F73F5C">
      <w:pPr>
        <w:pStyle w:val="Caption"/>
        <w:pageBreakBefore/>
      </w:pPr>
      <w:bookmarkStart w:id="661" w:name="_Toc134621930"/>
      <w:r w:rsidRPr="00C7345F">
        <w:lastRenderedPageBreak/>
        <w:t>Table 4.B.</w:t>
      </w:r>
      <w:r w:rsidRPr="00C7345F">
        <w:fldChar w:fldCharType="begin"/>
      </w:r>
      <w:r w:rsidRPr="00C7345F">
        <w:instrText>SEQ Table_4.B. \* ARABIC</w:instrText>
      </w:r>
      <w:r w:rsidRPr="00C7345F">
        <w:fldChar w:fldCharType="separate"/>
      </w:r>
      <w:r w:rsidRPr="00C7345F">
        <w:t>45</w:t>
      </w:r>
      <w:r w:rsidRPr="00C7345F">
        <w:fldChar w:fldCharType="end"/>
      </w:r>
      <w:r w:rsidRPr="00C7345F">
        <w:t xml:space="preserve">  Raw-Score-to-Scale-Score Distribution for Grade Nine—Written Language for</w:t>
      </w:r>
      <w:r w:rsidR="001807FB">
        <w:t> </w:t>
      </w:r>
      <w:r w:rsidRPr="00C7345F">
        <w:t>Computer-based Assessment Forms</w:t>
      </w:r>
      <w:bookmarkEnd w:id="661"/>
    </w:p>
    <w:tbl>
      <w:tblPr>
        <w:tblStyle w:val="TRs"/>
        <w:tblW w:w="0" w:type="auto"/>
        <w:tblLayout w:type="fixed"/>
        <w:tblLook w:val="04A0" w:firstRow="1" w:lastRow="0" w:firstColumn="1" w:lastColumn="0" w:noHBand="0" w:noVBand="1"/>
        <w:tblDescription w:val="Raw-Score-to-Scale-Score Distribution for Grade Nine—Written Language for Computer-based Assessment Forms"/>
      </w:tblPr>
      <w:tblGrid>
        <w:gridCol w:w="1584"/>
        <w:gridCol w:w="1577"/>
        <w:gridCol w:w="830"/>
        <w:gridCol w:w="950"/>
        <w:gridCol w:w="1512"/>
      </w:tblGrid>
      <w:tr w:rsidR="00384C43" w:rsidRPr="00C7345F" w14:paraId="284DC945"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52CAC86"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2DE37D67"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0B4EA167" w14:textId="77777777" w:rsidR="00384C43" w:rsidRPr="00C7345F" w:rsidRDefault="00384C43" w:rsidP="00F73F5C">
            <w:pPr>
              <w:pStyle w:val="TableHead"/>
              <w:rPr>
                <w:b w:val="0"/>
                <w:noProof w:val="0"/>
              </w:rPr>
            </w:pPr>
            <w:r w:rsidRPr="00C7345F">
              <w:rPr>
                <w:noProof w:val="0"/>
              </w:rPr>
              <w:t>Level</w:t>
            </w:r>
          </w:p>
        </w:tc>
        <w:tc>
          <w:tcPr>
            <w:tcW w:w="950" w:type="dxa"/>
            <w:hideMark/>
          </w:tcPr>
          <w:p w14:paraId="62929CBF" w14:textId="77777777" w:rsidR="00384C43" w:rsidRPr="00C7345F" w:rsidRDefault="00384C43" w:rsidP="00F73F5C">
            <w:pPr>
              <w:pStyle w:val="TableHead"/>
              <w:rPr>
                <w:b w:val="0"/>
                <w:noProof w:val="0"/>
              </w:rPr>
            </w:pPr>
            <w:r w:rsidRPr="00C7345F">
              <w:rPr>
                <w:noProof w:val="0"/>
              </w:rPr>
              <w:t>N</w:t>
            </w:r>
          </w:p>
        </w:tc>
        <w:tc>
          <w:tcPr>
            <w:tcW w:w="1512" w:type="dxa"/>
            <w:hideMark/>
          </w:tcPr>
          <w:p w14:paraId="2D942B4C"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7589D7EF" w14:textId="77777777" w:rsidTr="00F73F5C">
        <w:tc>
          <w:tcPr>
            <w:tcW w:w="1584" w:type="dxa"/>
            <w:noWrap/>
            <w:hideMark/>
          </w:tcPr>
          <w:p w14:paraId="4B2F1A8E" w14:textId="77777777" w:rsidR="00384C43" w:rsidRPr="00C7345F" w:rsidRDefault="00384C43" w:rsidP="00F73F5C">
            <w:pPr>
              <w:pStyle w:val="TableText"/>
              <w:keepNext/>
              <w:ind w:right="432"/>
              <w:rPr>
                <w:rFonts w:cs="Times New Roman"/>
              </w:rPr>
            </w:pPr>
            <w:r w:rsidRPr="00C7345F">
              <w:t>0</w:t>
            </w:r>
          </w:p>
        </w:tc>
        <w:tc>
          <w:tcPr>
            <w:tcW w:w="1577" w:type="dxa"/>
          </w:tcPr>
          <w:p w14:paraId="691AA628" w14:textId="77777777" w:rsidR="00384C43" w:rsidRPr="00C7345F" w:rsidRDefault="00384C43" w:rsidP="00F73F5C">
            <w:pPr>
              <w:pStyle w:val="TableText"/>
              <w:ind w:right="432"/>
              <w:rPr>
                <w:rFonts w:cs="Times New Roman"/>
              </w:rPr>
            </w:pPr>
            <w:r w:rsidRPr="00C7345F">
              <w:t>150</w:t>
            </w:r>
          </w:p>
        </w:tc>
        <w:tc>
          <w:tcPr>
            <w:tcW w:w="830" w:type="dxa"/>
          </w:tcPr>
          <w:p w14:paraId="3E652DF0" w14:textId="77777777" w:rsidR="00384C43" w:rsidRPr="00C7345F" w:rsidRDefault="00384C43" w:rsidP="00F73F5C">
            <w:pPr>
              <w:pStyle w:val="TableText"/>
              <w:ind w:right="288"/>
            </w:pPr>
            <w:r w:rsidRPr="00C7345F">
              <w:t>1</w:t>
            </w:r>
          </w:p>
        </w:tc>
        <w:tc>
          <w:tcPr>
            <w:tcW w:w="950" w:type="dxa"/>
          </w:tcPr>
          <w:p w14:paraId="4AA02F1F" w14:textId="77777777" w:rsidR="00384C43" w:rsidRPr="00C7345F" w:rsidRDefault="00384C43" w:rsidP="00F73F5C">
            <w:pPr>
              <w:pStyle w:val="TableText"/>
              <w:ind w:right="144"/>
              <w:rPr>
                <w:rFonts w:cs="Times New Roman"/>
              </w:rPr>
            </w:pPr>
            <w:r w:rsidRPr="00C7345F">
              <w:t>439</w:t>
            </w:r>
          </w:p>
        </w:tc>
        <w:tc>
          <w:tcPr>
            <w:tcW w:w="1512" w:type="dxa"/>
            <w:hideMark/>
          </w:tcPr>
          <w:p w14:paraId="7E3C976B" w14:textId="77777777" w:rsidR="00384C43" w:rsidRPr="00C7345F" w:rsidRDefault="00384C43" w:rsidP="00F73F5C">
            <w:pPr>
              <w:pStyle w:val="TableText"/>
              <w:ind w:right="432"/>
            </w:pPr>
            <w:r w:rsidRPr="00C7345F">
              <w:t>13.36</w:t>
            </w:r>
          </w:p>
        </w:tc>
      </w:tr>
      <w:tr w:rsidR="00384C43" w:rsidRPr="00C7345F" w14:paraId="3D5E3F5B" w14:textId="77777777" w:rsidTr="00F73F5C">
        <w:tc>
          <w:tcPr>
            <w:tcW w:w="1584" w:type="dxa"/>
            <w:noWrap/>
            <w:hideMark/>
          </w:tcPr>
          <w:p w14:paraId="442DD39A" w14:textId="77777777" w:rsidR="00384C43" w:rsidRPr="00C7345F" w:rsidRDefault="00384C43" w:rsidP="00F73F5C">
            <w:pPr>
              <w:pStyle w:val="TableText"/>
              <w:keepNext/>
              <w:ind w:right="432"/>
            </w:pPr>
            <w:r w:rsidRPr="00C7345F">
              <w:t>1</w:t>
            </w:r>
          </w:p>
        </w:tc>
        <w:tc>
          <w:tcPr>
            <w:tcW w:w="1577" w:type="dxa"/>
          </w:tcPr>
          <w:p w14:paraId="2D1B8474" w14:textId="77777777" w:rsidR="00384C43" w:rsidRPr="00C7345F" w:rsidRDefault="00384C43" w:rsidP="00F73F5C">
            <w:pPr>
              <w:pStyle w:val="TableText"/>
              <w:ind w:right="432"/>
              <w:rPr>
                <w:rFonts w:cs="Times New Roman"/>
              </w:rPr>
            </w:pPr>
            <w:r w:rsidRPr="00C7345F">
              <w:t>163</w:t>
            </w:r>
          </w:p>
        </w:tc>
        <w:tc>
          <w:tcPr>
            <w:tcW w:w="830" w:type="dxa"/>
          </w:tcPr>
          <w:p w14:paraId="13B510E3" w14:textId="77777777" w:rsidR="00384C43" w:rsidRPr="00C7345F" w:rsidRDefault="00384C43" w:rsidP="00F73F5C">
            <w:pPr>
              <w:pStyle w:val="TableText"/>
              <w:ind w:right="288"/>
            </w:pPr>
            <w:r w:rsidRPr="00C7345F">
              <w:t>1</w:t>
            </w:r>
          </w:p>
        </w:tc>
        <w:tc>
          <w:tcPr>
            <w:tcW w:w="950" w:type="dxa"/>
          </w:tcPr>
          <w:p w14:paraId="24559787" w14:textId="77777777" w:rsidR="00384C43" w:rsidRPr="00C7345F" w:rsidRDefault="00384C43" w:rsidP="00F73F5C">
            <w:pPr>
              <w:pStyle w:val="TableText"/>
              <w:ind w:right="144"/>
              <w:rPr>
                <w:rFonts w:cs="Times New Roman"/>
              </w:rPr>
            </w:pPr>
            <w:r w:rsidRPr="00C7345F">
              <w:t>211</w:t>
            </w:r>
          </w:p>
        </w:tc>
        <w:tc>
          <w:tcPr>
            <w:tcW w:w="1512" w:type="dxa"/>
            <w:hideMark/>
          </w:tcPr>
          <w:p w14:paraId="02A2DF54" w14:textId="77777777" w:rsidR="00384C43" w:rsidRPr="00C7345F" w:rsidRDefault="00384C43" w:rsidP="00F73F5C">
            <w:pPr>
              <w:pStyle w:val="TableText"/>
              <w:ind w:right="432"/>
            </w:pPr>
            <w:r w:rsidRPr="00C7345F">
              <w:t>6.42</w:t>
            </w:r>
          </w:p>
        </w:tc>
      </w:tr>
      <w:tr w:rsidR="00384C43" w:rsidRPr="00C7345F" w14:paraId="22AE9739" w14:textId="77777777" w:rsidTr="00F73F5C">
        <w:tc>
          <w:tcPr>
            <w:tcW w:w="1584" w:type="dxa"/>
            <w:noWrap/>
            <w:hideMark/>
          </w:tcPr>
          <w:p w14:paraId="63B1557C" w14:textId="77777777" w:rsidR="00384C43" w:rsidRPr="00C7345F" w:rsidRDefault="00384C43" w:rsidP="00F73F5C">
            <w:pPr>
              <w:pStyle w:val="TableText"/>
              <w:keepNext/>
              <w:ind w:right="432"/>
            </w:pPr>
            <w:r w:rsidRPr="00C7345F">
              <w:t>2</w:t>
            </w:r>
          </w:p>
        </w:tc>
        <w:tc>
          <w:tcPr>
            <w:tcW w:w="1577" w:type="dxa"/>
          </w:tcPr>
          <w:p w14:paraId="25295535" w14:textId="77777777" w:rsidR="00384C43" w:rsidRPr="00C7345F" w:rsidRDefault="00384C43" w:rsidP="00F73F5C">
            <w:pPr>
              <w:pStyle w:val="TableText"/>
              <w:ind w:right="432"/>
              <w:rPr>
                <w:rFonts w:cs="Times New Roman"/>
              </w:rPr>
            </w:pPr>
            <w:r w:rsidRPr="00C7345F">
              <w:t>213</w:t>
            </w:r>
          </w:p>
        </w:tc>
        <w:tc>
          <w:tcPr>
            <w:tcW w:w="830" w:type="dxa"/>
          </w:tcPr>
          <w:p w14:paraId="3DB69FF4" w14:textId="77777777" w:rsidR="00384C43" w:rsidRPr="00C7345F" w:rsidRDefault="00384C43" w:rsidP="00F73F5C">
            <w:pPr>
              <w:pStyle w:val="TableText"/>
              <w:ind w:right="288"/>
            </w:pPr>
            <w:r w:rsidRPr="00C7345F">
              <w:t>1</w:t>
            </w:r>
          </w:p>
        </w:tc>
        <w:tc>
          <w:tcPr>
            <w:tcW w:w="950" w:type="dxa"/>
          </w:tcPr>
          <w:p w14:paraId="22233B58" w14:textId="77777777" w:rsidR="00384C43" w:rsidRPr="00C7345F" w:rsidRDefault="00384C43" w:rsidP="00F73F5C">
            <w:pPr>
              <w:pStyle w:val="TableText"/>
              <w:ind w:right="144"/>
              <w:rPr>
                <w:rFonts w:cs="Times New Roman"/>
              </w:rPr>
            </w:pPr>
            <w:r w:rsidRPr="00C7345F">
              <w:t>238</w:t>
            </w:r>
          </w:p>
        </w:tc>
        <w:tc>
          <w:tcPr>
            <w:tcW w:w="1512" w:type="dxa"/>
            <w:hideMark/>
          </w:tcPr>
          <w:p w14:paraId="3CA8616E" w14:textId="77777777" w:rsidR="00384C43" w:rsidRPr="00C7345F" w:rsidRDefault="00384C43" w:rsidP="00F73F5C">
            <w:pPr>
              <w:pStyle w:val="TableText"/>
              <w:ind w:right="432"/>
            </w:pPr>
            <w:r w:rsidRPr="00C7345F">
              <w:t>7.24</w:t>
            </w:r>
          </w:p>
        </w:tc>
      </w:tr>
      <w:tr w:rsidR="00384C43" w:rsidRPr="00C7345F" w14:paraId="646F3760" w14:textId="77777777" w:rsidTr="00F73F5C">
        <w:tc>
          <w:tcPr>
            <w:tcW w:w="1584" w:type="dxa"/>
            <w:noWrap/>
            <w:hideMark/>
          </w:tcPr>
          <w:p w14:paraId="1EEC2C84" w14:textId="77777777" w:rsidR="00384C43" w:rsidRPr="00C7345F" w:rsidRDefault="00384C43" w:rsidP="00F73F5C">
            <w:pPr>
              <w:pStyle w:val="TableText"/>
              <w:ind w:right="432"/>
            </w:pPr>
            <w:r w:rsidRPr="00C7345F">
              <w:t>3</w:t>
            </w:r>
          </w:p>
        </w:tc>
        <w:tc>
          <w:tcPr>
            <w:tcW w:w="1577" w:type="dxa"/>
          </w:tcPr>
          <w:p w14:paraId="65749061" w14:textId="77777777" w:rsidR="00384C43" w:rsidRPr="00C7345F" w:rsidRDefault="00384C43" w:rsidP="00F73F5C">
            <w:pPr>
              <w:pStyle w:val="TableText"/>
              <w:ind w:right="432"/>
              <w:rPr>
                <w:rFonts w:cs="Times New Roman"/>
              </w:rPr>
            </w:pPr>
            <w:r w:rsidRPr="00C7345F">
              <w:t>243</w:t>
            </w:r>
          </w:p>
        </w:tc>
        <w:tc>
          <w:tcPr>
            <w:tcW w:w="830" w:type="dxa"/>
          </w:tcPr>
          <w:p w14:paraId="43D3BD91" w14:textId="77777777" w:rsidR="00384C43" w:rsidRPr="00C7345F" w:rsidRDefault="00384C43" w:rsidP="00F73F5C">
            <w:pPr>
              <w:pStyle w:val="TableText"/>
              <w:ind w:right="288"/>
            </w:pPr>
            <w:r w:rsidRPr="00C7345F">
              <w:t>1</w:t>
            </w:r>
          </w:p>
        </w:tc>
        <w:tc>
          <w:tcPr>
            <w:tcW w:w="950" w:type="dxa"/>
          </w:tcPr>
          <w:p w14:paraId="2D1C45D5" w14:textId="77777777" w:rsidR="00384C43" w:rsidRPr="00C7345F" w:rsidRDefault="00384C43" w:rsidP="00F73F5C">
            <w:pPr>
              <w:pStyle w:val="TableText"/>
              <w:ind w:right="144"/>
              <w:rPr>
                <w:rFonts w:cs="Times New Roman"/>
              </w:rPr>
            </w:pPr>
            <w:r w:rsidRPr="00C7345F">
              <w:t>243</w:t>
            </w:r>
          </w:p>
        </w:tc>
        <w:tc>
          <w:tcPr>
            <w:tcW w:w="1512" w:type="dxa"/>
            <w:hideMark/>
          </w:tcPr>
          <w:p w14:paraId="30AFD445" w14:textId="77777777" w:rsidR="00384C43" w:rsidRPr="00C7345F" w:rsidRDefault="00384C43" w:rsidP="00F73F5C">
            <w:pPr>
              <w:pStyle w:val="TableText"/>
              <w:ind w:right="432"/>
            </w:pPr>
            <w:r w:rsidRPr="00C7345F">
              <w:t>7.40</w:t>
            </w:r>
          </w:p>
        </w:tc>
      </w:tr>
      <w:tr w:rsidR="00384C43" w:rsidRPr="00C7345F" w14:paraId="0FE07801" w14:textId="77777777" w:rsidTr="00F73F5C">
        <w:tc>
          <w:tcPr>
            <w:tcW w:w="1584" w:type="dxa"/>
            <w:noWrap/>
          </w:tcPr>
          <w:p w14:paraId="19AC55B0" w14:textId="77777777" w:rsidR="00384C43" w:rsidRPr="00C7345F" w:rsidRDefault="00384C43" w:rsidP="00F73F5C">
            <w:pPr>
              <w:pStyle w:val="TableText"/>
              <w:ind w:right="432"/>
              <w:rPr>
                <w:color w:val="000000"/>
              </w:rPr>
            </w:pPr>
            <w:r w:rsidRPr="00C7345F">
              <w:t>4</w:t>
            </w:r>
          </w:p>
        </w:tc>
        <w:tc>
          <w:tcPr>
            <w:tcW w:w="1577" w:type="dxa"/>
          </w:tcPr>
          <w:p w14:paraId="0360056D" w14:textId="77777777" w:rsidR="00384C43" w:rsidRPr="00C7345F" w:rsidRDefault="00384C43" w:rsidP="00F73F5C">
            <w:pPr>
              <w:pStyle w:val="TableText"/>
              <w:ind w:right="432"/>
              <w:rPr>
                <w:rFonts w:cs="Times New Roman"/>
              </w:rPr>
            </w:pPr>
            <w:r w:rsidRPr="00C7345F">
              <w:t>266</w:t>
            </w:r>
          </w:p>
        </w:tc>
        <w:tc>
          <w:tcPr>
            <w:tcW w:w="830" w:type="dxa"/>
          </w:tcPr>
          <w:p w14:paraId="15BCDAD3" w14:textId="77777777" w:rsidR="00384C43" w:rsidRPr="00C7345F" w:rsidRDefault="00384C43" w:rsidP="00F73F5C">
            <w:pPr>
              <w:pStyle w:val="TableText"/>
              <w:ind w:right="288"/>
            </w:pPr>
            <w:r w:rsidRPr="00C7345F">
              <w:t>1</w:t>
            </w:r>
          </w:p>
        </w:tc>
        <w:tc>
          <w:tcPr>
            <w:tcW w:w="950" w:type="dxa"/>
          </w:tcPr>
          <w:p w14:paraId="09239B49" w14:textId="77777777" w:rsidR="00384C43" w:rsidRPr="00C7345F" w:rsidRDefault="00384C43" w:rsidP="00F73F5C">
            <w:pPr>
              <w:pStyle w:val="TableText"/>
              <w:ind w:right="144"/>
              <w:rPr>
                <w:rFonts w:cs="Times New Roman"/>
              </w:rPr>
            </w:pPr>
            <w:r w:rsidRPr="00C7345F">
              <w:t>236</w:t>
            </w:r>
          </w:p>
        </w:tc>
        <w:tc>
          <w:tcPr>
            <w:tcW w:w="1512" w:type="dxa"/>
          </w:tcPr>
          <w:p w14:paraId="3608EFB3" w14:textId="77777777" w:rsidR="00384C43" w:rsidRPr="00C7345F" w:rsidRDefault="00384C43" w:rsidP="00F73F5C">
            <w:pPr>
              <w:pStyle w:val="TableText"/>
              <w:ind w:right="432"/>
              <w:rPr>
                <w:color w:val="000000"/>
              </w:rPr>
            </w:pPr>
            <w:r w:rsidRPr="00C7345F">
              <w:t>7.18</w:t>
            </w:r>
          </w:p>
        </w:tc>
      </w:tr>
      <w:tr w:rsidR="00384C43" w:rsidRPr="00C7345F" w14:paraId="7B7CD485" w14:textId="77777777" w:rsidTr="00F73F5C">
        <w:tc>
          <w:tcPr>
            <w:tcW w:w="1584" w:type="dxa"/>
            <w:noWrap/>
          </w:tcPr>
          <w:p w14:paraId="316866E7" w14:textId="77777777" w:rsidR="00384C43" w:rsidRPr="00C7345F" w:rsidRDefault="00384C43" w:rsidP="00F73F5C">
            <w:pPr>
              <w:pStyle w:val="TableText"/>
              <w:ind w:right="432"/>
              <w:rPr>
                <w:color w:val="000000"/>
              </w:rPr>
            </w:pPr>
            <w:r w:rsidRPr="00C7345F">
              <w:t>5</w:t>
            </w:r>
          </w:p>
        </w:tc>
        <w:tc>
          <w:tcPr>
            <w:tcW w:w="1577" w:type="dxa"/>
          </w:tcPr>
          <w:p w14:paraId="0D4069AA" w14:textId="77777777" w:rsidR="00384C43" w:rsidRPr="00C7345F" w:rsidRDefault="00384C43" w:rsidP="00F73F5C">
            <w:pPr>
              <w:pStyle w:val="TableText"/>
              <w:ind w:right="432"/>
              <w:rPr>
                <w:rFonts w:cs="Times New Roman"/>
              </w:rPr>
            </w:pPr>
            <w:r w:rsidRPr="00C7345F">
              <w:t>284</w:t>
            </w:r>
          </w:p>
        </w:tc>
        <w:tc>
          <w:tcPr>
            <w:tcW w:w="830" w:type="dxa"/>
          </w:tcPr>
          <w:p w14:paraId="7B2245A4" w14:textId="77777777" w:rsidR="00384C43" w:rsidRPr="00C7345F" w:rsidRDefault="00384C43" w:rsidP="00F73F5C">
            <w:pPr>
              <w:pStyle w:val="TableText"/>
              <w:ind w:right="288"/>
            </w:pPr>
            <w:r w:rsidRPr="00C7345F">
              <w:t>1</w:t>
            </w:r>
          </w:p>
        </w:tc>
        <w:tc>
          <w:tcPr>
            <w:tcW w:w="950" w:type="dxa"/>
          </w:tcPr>
          <w:p w14:paraId="6CD6AF31" w14:textId="77777777" w:rsidR="00384C43" w:rsidRPr="00C7345F" w:rsidRDefault="00384C43" w:rsidP="00F73F5C">
            <w:pPr>
              <w:pStyle w:val="TableText"/>
              <w:ind w:right="144"/>
              <w:rPr>
                <w:rFonts w:cs="Times New Roman"/>
              </w:rPr>
            </w:pPr>
            <w:r w:rsidRPr="00C7345F">
              <w:t>208</w:t>
            </w:r>
          </w:p>
        </w:tc>
        <w:tc>
          <w:tcPr>
            <w:tcW w:w="1512" w:type="dxa"/>
          </w:tcPr>
          <w:p w14:paraId="030BEC81" w14:textId="77777777" w:rsidR="00384C43" w:rsidRPr="00C7345F" w:rsidRDefault="00384C43" w:rsidP="00F73F5C">
            <w:pPr>
              <w:pStyle w:val="TableText"/>
              <w:ind w:right="432"/>
              <w:rPr>
                <w:color w:val="000000"/>
              </w:rPr>
            </w:pPr>
            <w:r w:rsidRPr="00C7345F">
              <w:t>6.33</w:t>
            </w:r>
          </w:p>
        </w:tc>
      </w:tr>
      <w:tr w:rsidR="00384C43" w:rsidRPr="00C7345F" w14:paraId="460D73F5" w14:textId="77777777" w:rsidTr="00F73F5C">
        <w:tc>
          <w:tcPr>
            <w:tcW w:w="1584" w:type="dxa"/>
            <w:noWrap/>
          </w:tcPr>
          <w:p w14:paraId="7EF1F357" w14:textId="77777777" w:rsidR="00384C43" w:rsidRPr="00C7345F" w:rsidRDefault="00384C43" w:rsidP="00F73F5C">
            <w:pPr>
              <w:pStyle w:val="TableText"/>
              <w:ind w:right="432"/>
              <w:rPr>
                <w:color w:val="000000"/>
              </w:rPr>
            </w:pPr>
            <w:r w:rsidRPr="00C7345F">
              <w:t>6</w:t>
            </w:r>
          </w:p>
        </w:tc>
        <w:tc>
          <w:tcPr>
            <w:tcW w:w="1577" w:type="dxa"/>
          </w:tcPr>
          <w:p w14:paraId="23115FA5" w14:textId="77777777" w:rsidR="00384C43" w:rsidRPr="00C7345F" w:rsidRDefault="00384C43" w:rsidP="00F73F5C">
            <w:pPr>
              <w:pStyle w:val="TableText"/>
              <w:ind w:right="432"/>
              <w:rPr>
                <w:rFonts w:cs="Times New Roman"/>
              </w:rPr>
            </w:pPr>
            <w:r w:rsidRPr="00C7345F">
              <w:t>300</w:t>
            </w:r>
          </w:p>
        </w:tc>
        <w:tc>
          <w:tcPr>
            <w:tcW w:w="830" w:type="dxa"/>
          </w:tcPr>
          <w:p w14:paraId="6C8F0D56" w14:textId="77777777" w:rsidR="00384C43" w:rsidRPr="00C7345F" w:rsidRDefault="00384C43" w:rsidP="00F73F5C">
            <w:pPr>
              <w:pStyle w:val="TableText"/>
              <w:ind w:right="288"/>
            </w:pPr>
            <w:r w:rsidRPr="00C7345F">
              <w:t>1</w:t>
            </w:r>
          </w:p>
        </w:tc>
        <w:tc>
          <w:tcPr>
            <w:tcW w:w="950" w:type="dxa"/>
          </w:tcPr>
          <w:p w14:paraId="46FF98A0" w14:textId="77777777" w:rsidR="00384C43" w:rsidRPr="00C7345F" w:rsidRDefault="00384C43" w:rsidP="00F73F5C">
            <w:pPr>
              <w:pStyle w:val="TableText"/>
              <w:ind w:right="144"/>
              <w:rPr>
                <w:rFonts w:cs="Times New Roman"/>
              </w:rPr>
            </w:pPr>
            <w:r w:rsidRPr="00C7345F">
              <w:t>163</w:t>
            </w:r>
          </w:p>
        </w:tc>
        <w:tc>
          <w:tcPr>
            <w:tcW w:w="1512" w:type="dxa"/>
          </w:tcPr>
          <w:p w14:paraId="568EF9AE" w14:textId="77777777" w:rsidR="00384C43" w:rsidRPr="00C7345F" w:rsidRDefault="00384C43" w:rsidP="00F73F5C">
            <w:pPr>
              <w:pStyle w:val="TableText"/>
              <w:ind w:right="432"/>
              <w:rPr>
                <w:color w:val="000000"/>
              </w:rPr>
            </w:pPr>
            <w:r w:rsidRPr="00C7345F">
              <w:t>4.96</w:t>
            </w:r>
          </w:p>
        </w:tc>
      </w:tr>
      <w:tr w:rsidR="00384C43" w:rsidRPr="00C7345F" w14:paraId="17EC906F" w14:textId="77777777" w:rsidTr="00F73F5C">
        <w:tc>
          <w:tcPr>
            <w:tcW w:w="1584" w:type="dxa"/>
            <w:noWrap/>
          </w:tcPr>
          <w:p w14:paraId="0D265F7D" w14:textId="77777777" w:rsidR="00384C43" w:rsidRPr="00C7345F" w:rsidRDefault="00384C43" w:rsidP="00F73F5C">
            <w:pPr>
              <w:pStyle w:val="TableText"/>
              <w:ind w:right="432"/>
              <w:rPr>
                <w:color w:val="000000"/>
              </w:rPr>
            </w:pPr>
            <w:r w:rsidRPr="00C7345F">
              <w:t>7</w:t>
            </w:r>
          </w:p>
        </w:tc>
        <w:tc>
          <w:tcPr>
            <w:tcW w:w="1577" w:type="dxa"/>
          </w:tcPr>
          <w:p w14:paraId="1429FDF4" w14:textId="77777777" w:rsidR="00384C43" w:rsidRPr="00C7345F" w:rsidRDefault="00384C43" w:rsidP="00F73F5C">
            <w:pPr>
              <w:pStyle w:val="TableText"/>
              <w:ind w:right="432"/>
              <w:rPr>
                <w:rFonts w:cs="Times New Roman"/>
              </w:rPr>
            </w:pPr>
            <w:r w:rsidRPr="00C7345F">
              <w:t>315</w:t>
            </w:r>
          </w:p>
        </w:tc>
        <w:tc>
          <w:tcPr>
            <w:tcW w:w="830" w:type="dxa"/>
          </w:tcPr>
          <w:p w14:paraId="2A002E51" w14:textId="77777777" w:rsidR="00384C43" w:rsidRPr="00C7345F" w:rsidRDefault="00384C43" w:rsidP="00F73F5C">
            <w:pPr>
              <w:pStyle w:val="TableText"/>
              <w:ind w:right="288"/>
            </w:pPr>
            <w:r w:rsidRPr="00C7345F">
              <w:t>1</w:t>
            </w:r>
          </w:p>
        </w:tc>
        <w:tc>
          <w:tcPr>
            <w:tcW w:w="950" w:type="dxa"/>
          </w:tcPr>
          <w:p w14:paraId="63FDA780" w14:textId="77777777" w:rsidR="00384C43" w:rsidRPr="00C7345F" w:rsidRDefault="00384C43" w:rsidP="00F73F5C">
            <w:pPr>
              <w:pStyle w:val="TableText"/>
              <w:ind w:right="144"/>
              <w:rPr>
                <w:rFonts w:cs="Times New Roman"/>
              </w:rPr>
            </w:pPr>
            <w:r w:rsidRPr="00C7345F">
              <w:t>124</w:t>
            </w:r>
          </w:p>
        </w:tc>
        <w:tc>
          <w:tcPr>
            <w:tcW w:w="1512" w:type="dxa"/>
          </w:tcPr>
          <w:p w14:paraId="150FBDAF" w14:textId="77777777" w:rsidR="00384C43" w:rsidRPr="00C7345F" w:rsidRDefault="00384C43" w:rsidP="00F73F5C">
            <w:pPr>
              <w:pStyle w:val="TableText"/>
              <w:ind w:right="432"/>
              <w:rPr>
                <w:color w:val="000000"/>
              </w:rPr>
            </w:pPr>
            <w:r w:rsidRPr="00C7345F">
              <w:t>3.77</w:t>
            </w:r>
          </w:p>
        </w:tc>
      </w:tr>
      <w:tr w:rsidR="00384C43" w:rsidRPr="00C7345F" w14:paraId="7D84F3ED" w14:textId="77777777" w:rsidTr="00F73F5C">
        <w:tc>
          <w:tcPr>
            <w:tcW w:w="1584" w:type="dxa"/>
            <w:noWrap/>
          </w:tcPr>
          <w:p w14:paraId="696DAC17" w14:textId="77777777" w:rsidR="00384C43" w:rsidRPr="00C7345F" w:rsidRDefault="00384C43" w:rsidP="00F73F5C">
            <w:pPr>
              <w:pStyle w:val="TableText"/>
              <w:ind w:right="432"/>
              <w:rPr>
                <w:color w:val="000000"/>
              </w:rPr>
            </w:pPr>
            <w:r w:rsidRPr="00C7345F">
              <w:t>8</w:t>
            </w:r>
          </w:p>
        </w:tc>
        <w:tc>
          <w:tcPr>
            <w:tcW w:w="1577" w:type="dxa"/>
          </w:tcPr>
          <w:p w14:paraId="2F6FF048" w14:textId="77777777" w:rsidR="00384C43" w:rsidRPr="00C7345F" w:rsidRDefault="00384C43" w:rsidP="00F73F5C">
            <w:pPr>
              <w:pStyle w:val="TableText"/>
              <w:ind w:right="432"/>
              <w:rPr>
                <w:rFonts w:cs="Times New Roman"/>
              </w:rPr>
            </w:pPr>
            <w:r w:rsidRPr="00C7345F">
              <w:t>330</w:t>
            </w:r>
          </w:p>
        </w:tc>
        <w:tc>
          <w:tcPr>
            <w:tcW w:w="830" w:type="dxa"/>
          </w:tcPr>
          <w:p w14:paraId="7461D2A5" w14:textId="77777777" w:rsidR="00384C43" w:rsidRPr="00C7345F" w:rsidRDefault="00384C43" w:rsidP="00F73F5C">
            <w:pPr>
              <w:pStyle w:val="TableText"/>
              <w:ind w:right="288"/>
            </w:pPr>
            <w:r w:rsidRPr="00C7345F">
              <w:t>1</w:t>
            </w:r>
          </w:p>
        </w:tc>
        <w:tc>
          <w:tcPr>
            <w:tcW w:w="950" w:type="dxa"/>
          </w:tcPr>
          <w:p w14:paraId="67DAF1A2" w14:textId="77777777" w:rsidR="00384C43" w:rsidRPr="00C7345F" w:rsidRDefault="00384C43" w:rsidP="00F73F5C">
            <w:pPr>
              <w:pStyle w:val="TableText"/>
              <w:ind w:right="144"/>
              <w:rPr>
                <w:rFonts w:cs="Times New Roman"/>
              </w:rPr>
            </w:pPr>
            <w:r w:rsidRPr="00C7345F">
              <w:t>107</w:t>
            </w:r>
          </w:p>
        </w:tc>
        <w:tc>
          <w:tcPr>
            <w:tcW w:w="1512" w:type="dxa"/>
          </w:tcPr>
          <w:p w14:paraId="5574D10E" w14:textId="77777777" w:rsidR="00384C43" w:rsidRPr="00C7345F" w:rsidRDefault="00384C43" w:rsidP="00F73F5C">
            <w:pPr>
              <w:pStyle w:val="TableText"/>
              <w:ind w:right="432"/>
              <w:rPr>
                <w:color w:val="000000"/>
              </w:rPr>
            </w:pPr>
            <w:r w:rsidRPr="00C7345F">
              <w:t>3.26</w:t>
            </w:r>
          </w:p>
        </w:tc>
      </w:tr>
      <w:tr w:rsidR="00384C43" w:rsidRPr="00C7345F" w14:paraId="7E700733" w14:textId="77777777" w:rsidTr="00F73F5C">
        <w:tc>
          <w:tcPr>
            <w:tcW w:w="1584" w:type="dxa"/>
            <w:noWrap/>
          </w:tcPr>
          <w:p w14:paraId="708ED63D" w14:textId="77777777" w:rsidR="00384C43" w:rsidRPr="00C7345F" w:rsidRDefault="00384C43" w:rsidP="00F73F5C">
            <w:pPr>
              <w:pStyle w:val="TableText"/>
              <w:ind w:right="432"/>
              <w:rPr>
                <w:color w:val="000000"/>
              </w:rPr>
            </w:pPr>
            <w:r w:rsidRPr="00C7345F">
              <w:t>9</w:t>
            </w:r>
          </w:p>
        </w:tc>
        <w:tc>
          <w:tcPr>
            <w:tcW w:w="1577" w:type="dxa"/>
          </w:tcPr>
          <w:p w14:paraId="32BDC7D7" w14:textId="77777777" w:rsidR="00384C43" w:rsidRPr="00C7345F" w:rsidRDefault="00384C43" w:rsidP="00F73F5C">
            <w:pPr>
              <w:pStyle w:val="TableText"/>
              <w:ind w:right="432"/>
              <w:rPr>
                <w:rFonts w:cs="Times New Roman"/>
              </w:rPr>
            </w:pPr>
            <w:r w:rsidRPr="00C7345F">
              <w:t>345</w:t>
            </w:r>
          </w:p>
        </w:tc>
        <w:tc>
          <w:tcPr>
            <w:tcW w:w="830" w:type="dxa"/>
          </w:tcPr>
          <w:p w14:paraId="35A84950" w14:textId="77777777" w:rsidR="00384C43" w:rsidRPr="00C7345F" w:rsidRDefault="00384C43" w:rsidP="00F73F5C">
            <w:pPr>
              <w:pStyle w:val="TableText"/>
              <w:ind w:right="288"/>
            </w:pPr>
            <w:r w:rsidRPr="00C7345F">
              <w:t>1</w:t>
            </w:r>
          </w:p>
        </w:tc>
        <w:tc>
          <w:tcPr>
            <w:tcW w:w="950" w:type="dxa"/>
          </w:tcPr>
          <w:p w14:paraId="14116379" w14:textId="77777777" w:rsidR="00384C43" w:rsidRPr="00C7345F" w:rsidRDefault="00384C43" w:rsidP="00F73F5C">
            <w:pPr>
              <w:pStyle w:val="TableText"/>
              <w:ind w:right="144"/>
              <w:rPr>
                <w:rFonts w:cs="Times New Roman"/>
              </w:rPr>
            </w:pPr>
            <w:r w:rsidRPr="00C7345F">
              <w:t>108</w:t>
            </w:r>
          </w:p>
        </w:tc>
        <w:tc>
          <w:tcPr>
            <w:tcW w:w="1512" w:type="dxa"/>
          </w:tcPr>
          <w:p w14:paraId="7A21D186" w14:textId="77777777" w:rsidR="00384C43" w:rsidRPr="00C7345F" w:rsidRDefault="00384C43" w:rsidP="00F73F5C">
            <w:pPr>
              <w:pStyle w:val="TableText"/>
              <w:ind w:right="432"/>
              <w:rPr>
                <w:color w:val="000000"/>
              </w:rPr>
            </w:pPr>
            <w:r w:rsidRPr="00C7345F">
              <w:t>3.29</w:t>
            </w:r>
          </w:p>
        </w:tc>
      </w:tr>
      <w:tr w:rsidR="00384C43" w:rsidRPr="00C7345F" w14:paraId="52E37F77" w14:textId="77777777" w:rsidTr="00F73F5C">
        <w:tc>
          <w:tcPr>
            <w:tcW w:w="1584" w:type="dxa"/>
            <w:noWrap/>
          </w:tcPr>
          <w:p w14:paraId="2AD123BE" w14:textId="77777777" w:rsidR="00384C43" w:rsidRPr="00C7345F" w:rsidRDefault="00384C43" w:rsidP="00F73F5C">
            <w:pPr>
              <w:pStyle w:val="TableText"/>
              <w:ind w:right="432"/>
            </w:pPr>
            <w:r w:rsidRPr="00C7345F">
              <w:t>10</w:t>
            </w:r>
          </w:p>
        </w:tc>
        <w:tc>
          <w:tcPr>
            <w:tcW w:w="1577" w:type="dxa"/>
          </w:tcPr>
          <w:p w14:paraId="3454FF60" w14:textId="77777777" w:rsidR="00384C43" w:rsidRPr="00C7345F" w:rsidRDefault="00384C43" w:rsidP="00F73F5C">
            <w:pPr>
              <w:pStyle w:val="TableText"/>
              <w:ind w:right="432"/>
            </w:pPr>
            <w:r w:rsidRPr="00C7345F">
              <w:t>360</w:t>
            </w:r>
          </w:p>
        </w:tc>
        <w:tc>
          <w:tcPr>
            <w:tcW w:w="830" w:type="dxa"/>
          </w:tcPr>
          <w:p w14:paraId="3BD5C710" w14:textId="77777777" w:rsidR="00384C43" w:rsidRPr="00C7345F" w:rsidRDefault="00384C43" w:rsidP="00F73F5C">
            <w:pPr>
              <w:pStyle w:val="TableText"/>
              <w:ind w:right="288"/>
            </w:pPr>
            <w:r w:rsidRPr="00C7345F">
              <w:t>1</w:t>
            </w:r>
          </w:p>
        </w:tc>
        <w:tc>
          <w:tcPr>
            <w:tcW w:w="950" w:type="dxa"/>
          </w:tcPr>
          <w:p w14:paraId="13428BB4" w14:textId="77777777" w:rsidR="00384C43" w:rsidRPr="00C7345F" w:rsidRDefault="00384C43" w:rsidP="00F73F5C">
            <w:pPr>
              <w:pStyle w:val="TableText"/>
              <w:ind w:right="144"/>
            </w:pPr>
            <w:r w:rsidRPr="00C7345F">
              <w:t>115</w:t>
            </w:r>
          </w:p>
        </w:tc>
        <w:tc>
          <w:tcPr>
            <w:tcW w:w="1512" w:type="dxa"/>
          </w:tcPr>
          <w:p w14:paraId="7AF63887" w14:textId="77777777" w:rsidR="00384C43" w:rsidRPr="00C7345F" w:rsidRDefault="00384C43" w:rsidP="00F73F5C">
            <w:pPr>
              <w:pStyle w:val="TableText"/>
              <w:ind w:right="432"/>
            </w:pPr>
            <w:r w:rsidRPr="00C7345F">
              <w:t>3.50</w:t>
            </w:r>
          </w:p>
        </w:tc>
      </w:tr>
      <w:tr w:rsidR="00384C43" w:rsidRPr="00C7345F" w14:paraId="41035402" w14:textId="77777777" w:rsidTr="00F73F5C">
        <w:tc>
          <w:tcPr>
            <w:tcW w:w="1584" w:type="dxa"/>
            <w:noWrap/>
          </w:tcPr>
          <w:p w14:paraId="7C9DCBC6" w14:textId="77777777" w:rsidR="00384C43" w:rsidRPr="00C7345F" w:rsidRDefault="00384C43" w:rsidP="00F73F5C">
            <w:pPr>
              <w:pStyle w:val="TableText"/>
              <w:ind w:right="432"/>
              <w:rPr>
                <w:color w:val="000000"/>
              </w:rPr>
            </w:pPr>
            <w:r w:rsidRPr="00C7345F">
              <w:t>11</w:t>
            </w:r>
          </w:p>
        </w:tc>
        <w:tc>
          <w:tcPr>
            <w:tcW w:w="1577" w:type="dxa"/>
          </w:tcPr>
          <w:p w14:paraId="4C9F5913" w14:textId="77777777" w:rsidR="00384C43" w:rsidRPr="00C7345F" w:rsidRDefault="00384C43" w:rsidP="00F73F5C">
            <w:pPr>
              <w:pStyle w:val="TableText"/>
              <w:ind w:right="432"/>
              <w:rPr>
                <w:rFonts w:cs="Times New Roman"/>
              </w:rPr>
            </w:pPr>
            <w:r w:rsidRPr="00C7345F">
              <w:t>376</w:t>
            </w:r>
          </w:p>
        </w:tc>
        <w:tc>
          <w:tcPr>
            <w:tcW w:w="830" w:type="dxa"/>
          </w:tcPr>
          <w:p w14:paraId="18290858" w14:textId="77777777" w:rsidR="00384C43" w:rsidRPr="00C7345F" w:rsidRDefault="00384C43" w:rsidP="00F73F5C">
            <w:pPr>
              <w:pStyle w:val="TableText"/>
              <w:ind w:right="288"/>
            </w:pPr>
            <w:r w:rsidRPr="00C7345F">
              <w:t>2</w:t>
            </w:r>
          </w:p>
        </w:tc>
        <w:tc>
          <w:tcPr>
            <w:tcW w:w="950" w:type="dxa"/>
          </w:tcPr>
          <w:p w14:paraId="7931D4A8" w14:textId="77777777" w:rsidR="00384C43" w:rsidRPr="00C7345F" w:rsidRDefault="00384C43" w:rsidP="00F73F5C">
            <w:pPr>
              <w:pStyle w:val="TableText"/>
              <w:ind w:right="144"/>
              <w:rPr>
                <w:rFonts w:cs="Times New Roman"/>
              </w:rPr>
            </w:pPr>
            <w:r w:rsidRPr="00C7345F">
              <w:t>113</w:t>
            </w:r>
          </w:p>
        </w:tc>
        <w:tc>
          <w:tcPr>
            <w:tcW w:w="1512" w:type="dxa"/>
          </w:tcPr>
          <w:p w14:paraId="07B8362F" w14:textId="77777777" w:rsidR="00384C43" w:rsidRPr="00C7345F" w:rsidRDefault="00384C43" w:rsidP="00F73F5C">
            <w:pPr>
              <w:pStyle w:val="TableText"/>
              <w:ind w:right="432"/>
              <w:rPr>
                <w:color w:val="000000"/>
              </w:rPr>
            </w:pPr>
            <w:r w:rsidRPr="00C7345F">
              <w:t>3.44</w:t>
            </w:r>
          </w:p>
        </w:tc>
      </w:tr>
      <w:tr w:rsidR="00384C43" w:rsidRPr="00C7345F" w14:paraId="625D1068" w14:textId="77777777" w:rsidTr="00F73F5C">
        <w:tc>
          <w:tcPr>
            <w:tcW w:w="1584" w:type="dxa"/>
            <w:noWrap/>
          </w:tcPr>
          <w:p w14:paraId="37BAADA3" w14:textId="77777777" w:rsidR="00384C43" w:rsidRPr="00C7345F" w:rsidRDefault="00384C43" w:rsidP="00F73F5C">
            <w:pPr>
              <w:pStyle w:val="TableText"/>
              <w:ind w:right="432"/>
              <w:rPr>
                <w:color w:val="000000"/>
              </w:rPr>
            </w:pPr>
            <w:r w:rsidRPr="00C7345F">
              <w:t>12</w:t>
            </w:r>
          </w:p>
        </w:tc>
        <w:tc>
          <w:tcPr>
            <w:tcW w:w="1577" w:type="dxa"/>
          </w:tcPr>
          <w:p w14:paraId="0FA4290C" w14:textId="77777777" w:rsidR="00384C43" w:rsidRPr="00C7345F" w:rsidRDefault="00384C43" w:rsidP="00F73F5C">
            <w:pPr>
              <w:pStyle w:val="TableText"/>
              <w:ind w:right="432"/>
              <w:rPr>
                <w:rFonts w:cs="Times New Roman"/>
              </w:rPr>
            </w:pPr>
            <w:r w:rsidRPr="00C7345F">
              <w:t>393</w:t>
            </w:r>
          </w:p>
        </w:tc>
        <w:tc>
          <w:tcPr>
            <w:tcW w:w="830" w:type="dxa"/>
          </w:tcPr>
          <w:p w14:paraId="27C77B3E" w14:textId="77777777" w:rsidR="00384C43" w:rsidRPr="00C7345F" w:rsidRDefault="00384C43" w:rsidP="00F73F5C">
            <w:pPr>
              <w:pStyle w:val="TableText"/>
              <w:ind w:right="288"/>
            </w:pPr>
            <w:r w:rsidRPr="00C7345F">
              <w:t>2</w:t>
            </w:r>
          </w:p>
        </w:tc>
        <w:tc>
          <w:tcPr>
            <w:tcW w:w="950" w:type="dxa"/>
          </w:tcPr>
          <w:p w14:paraId="2ACFB0BF" w14:textId="77777777" w:rsidR="00384C43" w:rsidRPr="00C7345F" w:rsidRDefault="00384C43" w:rsidP="00F73F5C">
            <w:pPr>
              <w:pStyle w:val="TableText"/>
              <w:ind w:right="144"/>
              <w:rPr>
                <w:rFonts w:cs="Times New Roman"/>
              </w:rPr>
            </w:pPr>
            <w:r w:rsidRPr="00C7345F">
              <w:t>126</w:t>
            </w:r>
          </w:p>
        </w:tc>
        <w:tc>
          <w:tcPr>
            <w:tcW w:w="1512" w:type="dxa"/>
          </w:tcPr>
          <w:p w14:paraId="7CBC6434" w14:textId="77777777" w:rsidR="00384C43" w:rsidRPr="00C7345F" w:rsidRDefault="00384C43" w:rsidP="00F73F5C">
            <w:pPr>
              <w:pStyle w:val="TableText"/>
              <w:ind w:right="432"/>
              <w:rPr>
                <w:color w:val="000000"/>
              </w:rPr>
            </w:pPr>
            <w:r w:rsidRPr="00C7345F">
              <w:t>3.83</w:t>
            </w:r>
          </w:p>
        </w:tc>
      </w:tr>
      <w:tr w:rsidR="00384C43" w:rsidRPr="00C7345F" w14:paraId="4429B639" w14:textId="77777777" w:rsidTr="00F73F5C">
        <w:tc>
          <w:tcPr>
            <w:tcW w:w="1584" w:type="dxa"/>
            <w:noWrap/>
          </w:tcPr>
          <w:p w14:paraId="274B46D1" w14:textId="77777777" w:rsidR="00384C43" w:rsidRPr="00C7345F" w:rsidRDefault="00384C43" w:rsidP="00F73F5C">
            <w:pPr>
              <w:pStyle w:val="TableText"/>
              <w:ind w:right="432"/>
              <w:rPr>
                <w:color w:val="000000"/>
              </w:rPr>
            </w:pPr>
            <w:r w:rsidRPr="00C7345F">
              <w:t>13</w:t>
            </w:r>
          </w:p>
        </w:tc>
        <w:tc>
          <w:tcPr>
            <w:tcW w:w="1577" w:type="dxa"/>
          </w:tcPr>
          <w:p w14:paraId="0DE87C06" w14:textId="77777777" w:rsidR="00384C43" w:rsidRPr="00C7345F" w:rsidRDefault="00384C43" w:rsidP="00F73F5C">
            <w:pPr>
              <w:pStyle w:val="TableText"/>
              <w:ind w:right="432"/>
              <w:rPr>
                <w:rFonts w:cs="Times New Roman"/>
              </w:rPr>
            </w:pPr>
            <w:r w:rsidRPr="00C7345F">
              <w:t>411</w:t>
            </w:r>
          </w:p>
        </w:tc>
        <w:tc>
          <w:tcPr>
            <w:tcW w:w="830" w:type="dxa"/>
          </w:tcPr>
          <w:p w14:paraId="2AEA9938" w14:textId="77777777" w:rsidR="00384C43" w:rsidRPr="00C7345F" w:rsidRDefault="00384C43" w:rsidP="00F73F5C">
            <w:pPr>
              <w:pStyle w:val="TableText"/>
              <w:ind w:right="288"/>
            </w:pPr>
            <w:r w:rsidRPr="00C7345F">
              <w:t>2</w:t>
            </w:r>
          </w:p>
        </w:tc>
        <w:tc>
          <w:tcPr>
            <w:tcW w:w="950" w:type="dxa"/>
          </w:tcPr>
          <w:p w14:paraId="0504C52D" w14:textId="77777777" w:rsidR="00384C43" w:rsidRPr="00C7345F" w:rsidRDefault="00384C43" w:rsidP="00F73F5C">
            <w:pPr>
              <w:pStyle w:val="TableText"/>
              <w:ind w:right="144"/>
              <w:rPr>
                <w:rFonts w:cs="Times New Roman"/>
              </w:rPr>
            </w:pPr>
            <w:r w:rsidRPr="00C7345F">
              <w:t>138</w:t>
            </w:r>
          </w:p>
        </w:tc>
        <w:tc>
          <w:tcPr>
            <w:tcW w:w="1512" w:type="dxa"/>
          </w:tcPr>
          <w:p w14:paraId="230CFBEF" w14:textId="77777777" w:rsidR="00384C43" w:rsidRPr="00C7345F" w:rsidRDefault="00384C43" w:rsidP="00F73F5C">
            <w:pPr>
              <w:pStyle w:val="TableText"/>
              <w:ind w:right="432"/>
              <w:rPr>
                <w:color w:val="000000"/>
              </w:rPr>
            </w:pPr>
            <w:r w:rsidRPr="00C7345F">
              <w:t>4.20</w:t>
            </w:r>
          </w:p>
        </w:tc>
      </w:tr>
      <w:tr w:rsidR="00384C43" w:rsidRPr="00C7345F" w14:paraId="78BE60C9" w14:textId="77777777" w:rsidTr="00F73F5C">
        <w:tc>
          <w:tcPr>
            <w:tcW w:w="1584" w:type="dxa"/>
            <w:noWrap/>
          </w:tcPr>
          <w:p w14:paraId="0F407D9B" w14:textId="77777777" w:rsidR="00384C43" w:rsidRPr="00C7345F" w:rsidRDefault="00384C43" w:rsidP="00F73F5C">
            <w:pPr>
              <w:pStyle w:val="TableText"/>
              <w:ind w:right="432"/>
              <w:rPr>
                <w:color w:val="000000"/>
              </w:rPr>
            </w:pPr>
            <w:r w:rsidRPr="00C7345F">
              <w:t>14</w:t>
            </w:r>
          </w:p>
        </w:tc>
        <w:tc>
          <w:tcPr>
            <w:tcW w:w="1577" w:type="dxa"/>
          </w:tcPr>
          <w:p w14:paraId="381F4F11" w14:textId="77777777" w:rsidR="00384C43" w:rsidRPr="00C7345F" w:rsidRDefault="00384C43" w:rsidP="00F73F5C">
            <w:pPr>
              <w:pStyle w:val="TableText"/>
              <w:ind w:right="432"/>
              <w:rPr>
                <w:rFonts w:cs="Times New Roman"/>
              </w:rPr>
            </w:pPr>
            <w:r w:rsidRPr="00C7345F">
              <w:t>432</w:t>
            </w:r>
          </w:p>
        </w:tc>
        <w:tc>
          <w:tcPr>
            <w:tcW w:w="830" w:type="dxa"/>
          </w:tcPr>
          <w:p w14:paraId="24291C04" w14:textId="77777777" w:rsidR="00384C43" w:rsidRPr="00C7345F" w:rsidRDefault="00384C43" w:rsidP="00F73F5C">
            <w:pPr>
              <w:pStyle w:val="TableText"/>
              <w:ind w:right="288"/>
            </w:pPr>
            <w:r w:rsidRPr="00C7345F">
              <w:t>2</w:t>
            </w:r>
          </w:p>
        </w:tc>
        <w:tc>
          <w:tcPr>
            <w:tcW w:w="950" w:type="dxa"/>
          </w:tcPr>
          <w:p w14:paraId="58247AF3" w14:textId="77777777" w:rsidR="00384C43" w:rsidRPr="00C7345F" w:rsidRDefault="00384C43" w:rsidP="00F73F5C">
            <w:pPr>
              <w:pStyle w:val="TableText"/>
              <w:ind w:right="144"/>
              <w:rPr>
                <w:rFonts w:cs="Times New Roman"/>
              </w:rPr>
            </w:pPr>
            <w:r w:rsidRPr="00C7345F">
              <w:t>155</w:t>
            </w:r>
          </w:p>
        </w:tc>
        <w:tc>
          <w:tcPr>
            <w:tcW w:w="1512" w:type="dxa"/>
          </w:tcPr>
          <w:p w14:paraId="0A8DB0A5" w14:textId="77777777" w:rsidR="00384C43" w:rsidRPr="00C7345F" w:rsidRDefault="00384C43" w:rsidP="00F73F5C">
            <w:pPr>
              <w:pStyle w:val="TableText"/>
              <w:ind w:right="432"/>
              <w:rPr>
                <w:color w:val="000000"/>
              </w:rPr>
            </w:pPr>
            <w:r w:rsidRPr="00C7345F">
              <w:t>4.72</w:t>
            </w:r>
          </w:p>
        </w:tc>
      </w:tr>
      <w:tr w:rsidR="00384C43" w:rsidRPr="00C7345F" w14:paraId="182ECD05" w14:textId="77777777" w:rsidTr="00F73F5C">
        <w:tc>
          <w:tcPr>
            <w:tcW w:w="1584" w:type="dxa"/>
            <w:noWrap/>
          </w:tcPr>
          <w:p w14:paraId="3A93FDB9" w14:textId="77777777" w:rsidR="00384C43" w:rsidRPr="00C7345F" w:rsidRDefault="00384C43" w:rsidP="00F73F5C">
            <w:pPr>
              <w:pStyle w:val="TableText"/>
              <w:ind w:right="432"/>
              <w:rPr>
                <w:color w:val="000000"/>
              </w:rPr>
            </w:pPr>
            <w:r w:rsidRPr="00C7345F">
              <w:t>15</w:t>
            </w:r>
          </w:p>
        </w:tc>
        <w:tc>
          <w:tcPr>
            <w:tcW w:w="1577" w:type="dxa"/>
          </w:tcPr>
          <w:p w14:paraId="5A79820A" w14:textId="77777777" w:rsidR="00384C43" w:rsidRPr="00C7345F" w:rsidRDefault="00384C43" w:rsidP="00F73F5C">
            <w:pPr>
              <w:pStyle w:val="TableText"/>
              <w:ind w:right="432"/>
              <w:rPr>
                <w:rFonts w:cs="Times New Roman"/>
              </w:rPr>
            </w:pPr>
            <w:r w:rsidRPr="00C7345F">
              <w:t>457</w:t>
            </w:r>
          </w:p>
        </w:tc>
        <w:tc>
          <w:tcPr>
            <w:tcW w:w="830" w:type="dxa"/>
          </w:tcPr>
          <w:p w14:paraId="027E9FB0" w14:textId="77777777" w:rsidR="00384C43" w:rsidRPr="00C7345F" w:rsidRDefault="00384C43" w:rsidP="00F73F5C">
            <w:pPr>
              <w:pStyle w:val="TableText"/>
              <w:ind w:right="288"/>
            </w:pPr>
            <w:r w:rsidRPr="00C7345F">
              <w:t>3</w:t>
            </w:r>
          </w:p>
        </w:tc>
        <w:tc>
          <w:tcPr>
            <w:tcW w:w="950" w:type="dxa"/>
          </w:tcPr>
          <w:p w14:paraId="4EC0E58C" w14:textId="77777777" w:rsidR="00384C43" w:rsidRPr="00C7345F" w:rsidRDefault="00384C43" w:rsidP="00F73F5C">
            <w:pPr>
              <w:pStyle w:val="TableText"/>
              <w:ind w:right="144"/>
              <w:rPr>
                <w:rFonts w:cs="Times New Roman"/>
              </w:rPr>
            </w:pPr>
            <w:r w:rsidRPr="00C7345F">
              <w:t>153</w:t>
            </w:r>
          </w:p>
        </w:tc>
        <w:tc>
          <w:tcPr>
            <w:tcW w:w="1512" w:type="dxa"/>
          </w:tcPr>
          <w:p w14:paraId="5933180F" w14:textId="77777777" w:rsidR="00384C43" w:rsidRPr="00C7345F" w:rsidRDefault="00384C43" w:rsidP="00F73F5C">
            <w:pPr>
              <w:pStyle w:val="TableText"/>
              <w:ind w:right="432"/>
              <w:rPr>
                <w:color w:val="000000"/>
              </w:rPr>
            </w:pPr>
            <w:r w:rsidRPr="00C7345F">
              <w:t>4.66</w:t>
            </w:r>
          </w:p>
        </w:tc>
      </w:tr>
      <w:tr w:rsidR="00384C43" w:rsidRPr="00C7345F" w14:paraId="4C8B39B5" w14:textId="77777777" w:rsidTr="00F73F5C">
        <w:tc>
          <w:tcPr>
            <w:tcW w:w="1584" w:type="dxa"/>
            <w:noWrap/>
          </w:tcPr>
          <w:p w14:paraId="567BFCED" w14:textId="77777777" w:rsidR="00384C43" w:rsidRPr="00C7345F" w:rsidRDefault="00384C43" w:rsidP="00F73F5C">
            <w:pPr>
              <w:pStyle w:val="TableText"/>
              <w:ind w:right="432"/>
              <w:rPr>
                <w:color w:val="000000"/>
              </w:rPr>
            </w:pPr>
            <w:r w:rsidRPr="00C7345F">
              <w:t>16</w:t>
            </w:r>
          </w:p>
        </w:tc>
        <w:tc>
          <w:tcPr>
            <w:tcW w:w="1577" w:type="dxa"/>
          </w:tcPr>
          <w:p w14:paraId="6DA2EE35" w14:textId="77777777" w:rsidR="00384C43" w:rsidRPr="00C7345F" w:rsidRDefault="00384C43" w:rsidP="00F73F5C">
            <w:pPr>
              <w:pStyle w:val="TableText"/>
              <w:ind w:right="432"/>
              <w:rPr>
                <w:rFonts w:cs="Times New Roman"/>
              </w:rPr>
            </w:pPr>
            <w:r w:rsidRPr="00C7345F">
              <w:t>490</w:t>
            </w:r>
          </w:p>
        </w:tc>
        <w:tc>
          <w:tcPr>
            <w:tcW w:w="830" w:type="dxa"/>
          </w:tcPr>
          <w:p w14:paraId="1E99467D" w14:textId="77777777" w:rsidR="00384C43" w:rsidRPr="00C7345F" w:rsidRDefault="00384C43" w:rsidP="00F73F5C">
            <w:pPr>
              <w:pStyle w:val="TableText"/>
              <w:ind w:right="288"/>
            </w:pPr>
            <w:r w:rsidRPr="00C7345F">
              <w:t>3</w:t>
            </w:r>
          </w:p>
        </w:tc>
        <w:tc>
          <w:tcPr>
            <w:tcW w:w="950" w:type="dxa"/>
          </w:tcPr>
          <w:p w14:paraId="7931FE27" w14:textId="77777777" w:rsidR="00384C43" w:rsidRPr="00C7345F" w:rsidRDefault="00384C43" w:rsidP="00F73F5C">
            <w:pPr>
              <w:pStyle w:val="TableText"/>
              <w:ind w:right="144"/>
              <w:rPr>
                <w:rFonts w:cs="Times New Roman"/>
              </w:rPr>
            </w:pPr>
            <w:r w:rsidRPr="00C7345F">
              <w:t>176</w:t>
            </w:r>
          </w:p>
        </w:tc>
        <w:tc>
          <w:tcPr>
            <w:tcW w:w="1512" w:type="dxa"/>
          </w:tcPr>
          <w:p w14:paraId="0DF008B8" w14:textId="77777777" w:rsidR="00384C43" w:rsidRPr="00C7345F" w:rsidRDefault="00384C43" w:rsidP="00F73F5C">
            <w:pPr>
              <w:pStyle w:val="TableText"/>
              <w:ind w:right="432"/>
              <w:rPr>
                <w:color w:val="000000"/>
              </w:rPr>
            </w:pPr>
            <w:r w:rsidRPr="00C7345F">
              <w:t>5.36</w:t>
            </w:r>
          </w:p>
        </w:tc>
      </w:tr>
      <w:tr w:rsidR="00384C43" w:rsidRPr="00C7345F" w14:paraId="37F945BB" w14:textId="77777777" w:rsidTr="00F73F5C">
        <w:tc>
          <w:tcPr>
            <w:tcW w:w="1584" w:type="dxa"/>
            <w:noWrap/>
          </w:tcPr>
          <w:p w14:paraId="1431BDCE" w14:textId="77777777" w:rsidR="00384C43" w:rsidRPr="00C7345F" w:rsidRDefault="00384C43" w:rsidP="00F73F5C">
            <w:pPr>
              <w:pStyle w:val="TableText"/>
              <w:ind w:right="432"/>
              <w:rPr>
                <w:color w:val="000000"/>
              </w:rPr>
            </w:pPr>
            <w:r w:rsidRPr="00C7345F">
              <w:t>17</w:t>
            </w:r>
          </w:p>
        </w:tc>
        <w:tc>
          <w:tcPr>
            <w:tcW w:w="1577" w:type="dxa"/>
          </w:tcPr>
          <w:p w14:paraId="534B54A3" w14:textId="77777777" w:rsidR="00384C43" w:rsidRPr="00C7345F" w:rsidRDefault="00384C43" w:rsidP="00F73F5C">
            <w:pPr>
              <w:pStyle w:val="TableText"/>
              <w:ind w:right="432"/>
              <w:rPr>
                <w:rFonts w:cs="Times New Roman"/>
              </w:rPr>
            </w:pPr>
            <w:r w:rsidRPr="00C7345F">
              <w:t>540</w:t>
            </w:r>
          </w:p>
        </w:tc>
        <w:tc>
          <w:tcPr>
            <w:tcW w:w="830" w:type="dxa"/>
          </w:tcPr>
          <w:p w14:paraId="0BFAD207" w14:textId="77777777" w:rsidR="00384C43" w:rsidRPr="00C7345F" w:rsidRDefault="00384C43" w:rsidP="00F73F5C">
            <w:pPr>
              <w:pStyle w:val="TableText"/>
              <w:ind w:right="288"/>
            </w:pPr>
            <w:r w:rsidRPr="00C7345F">
              <w:t>3</w:t>
            </w:r>
          </w:p>
        </w:tc>
        <w:tc>
          <w:tcPr>
            <w:tcW w:w="950" w:type="dxa"/>
          </w:tcPr>
          <w:p w14:paraId="3057FDBB" w14:textId="77777777" w:rsidR="00384C43" w:rsidRPr="00C7345F" w:rsidRDefault="00384C43" w:rsidP="00F73F5C">
            <w:pPr>
              <w:pStyle w:val="TableText"/>
              <w:ind w:right="144"/>
              <w:rPr>
                <w:rFonts w:cs="Times New Roman"/>
              </w:rPr>
            </w:pPr>
            <w:r w:rsidRPr="00C7345F">
              <w:t>152</w:t>
            </w:r>
          </w:p>
        </w:tc>
        <w:tc>
          <w:tcPr>
            <w:tcW w:w="1512" w:type="dxa"/>
          </w:tcPr>
          <w:p w14:paraId="3AADC8B3" w14:textId="77777777" w:rsidR="00384C43" w:rsidRPr="00C7345F" w:rsidRDefault="00384C43" w:rsidP="00F73F5C">
            <w:pPr>
              <w:pStyle w:val="TableText"/>
              <w:ind w:right="432"/>
              <w:rPr>
                <w:color w:val="000000"/>
              </w:rPr>
            </w:pPr>
            <w:r w:rsidRPr="00C7345F">
              <w:t>4.63</w:t>
            </w:r>
          </w:p>
        </w:tc>
      </w:tr>
      <w:tr w:rsidR="00384C43" w:rsidRPr="00C7345F" w14:paraId="1E8B4A19" w14:textId="77777777" w:rsidTr="00F73F5C">
        <w:tc>
          <w:tcPr>
            <w:tcW w:w="1584" w:type="dxa"/>
            <w:noWrap/>
          </w:tcPr>
          <w:p w14:paraId="70F4F471" w14:textId="77777777" w:rsidR="00384C43" w:rsidRPr="00C7345F" w:rsidRDefault="00384C43" w:rsidP="00F73F5C">
            <w:pPr>
              <w:pStyle w:val="TableText"/>
              <w:ind w:right="432"/>
            </w:pPr>
            <w:r w:rsidRPr="00C7345F">
              <w:t>18</w:t>
            </w:r>
          </w:p>
        </w:tc>
        <w:tc>
          <w:tcPr>
            <w:tcW w:w="1577" w:type="dxa"/>
          </w:tcPr>
          <w:p w14:paraId="00528745" w14:textId="77777777" w:rsidR="00384C43" w:rsidRPr="00C7345F" w:rsidRDefault="00384C43" w:rsidP="00F73F5C">
            <w:pPr>
              <w:pStyle w:val="TableText"/>
              <w:ind w:right="432"/>
            </w:pPr>
            <w:r w:rsidRPr="00C7345F">
              <w:t>600</w:t>
            </w:r>
          </w:p>
        </w:tc>
        <w:tc>
          <w:tcPr>
            <w:tcW w:w="830" w:type="dxa"/>
          </w:tcPr>
          <w:p w14:paraId="791C0B0D" w14:textId="77777777" w:rsidR="00384C43" w:rsidRPr="00C7345F" w:rsidRDefault="00384C43" w:rsidP="00F73F5C">
            <w:pPr>
              <w:pStyle w:val="TableText"/>
              <w:ind w:right="288"/>
            </w:pPr>
            <w:r w:rsidRPr="00C7345F">
              <w:t>3</w:t>
            </w:r>
          </w:p>
        </w:tc>
        <w:tc>
          <w:tcPr>
            <w:tcW w:w="950" w:type="dxa"/>
          </w:tcPr>
          <w:p w14:paraId="43E0D946" w14:textId="77777777" w:rsidR="00384C43" w:rsidRPr="00C7345F" w:rsidRDefault="00384C43" w:rsidP="00F73F5C">
            <w:pPr>
              <w:pStyle w:val="TableText"/>
              <w:ind w:right="144"/>
            </w:pPr>
            <w:r w:rsidRPr="00C7345F">
              <w:t>81</w:t>
            </w:r>
          </w:p>
        </w:tc>
        <w:tc>
          <w:tcPr>
            <w:tcW w:w="1512" w:type="dxa"/>
          </w:tcPr>
          <w:p w14:paraId="23FC3BB5" w14:textId="77777777" w:rsidR="00384C43" w:rsidRPr="00C7345F" w:rsidRDefault="00384C43" w:rsidP="00F73F5C">
            <w:pPr>
              <w:pStyle w:val="TableText"/>
              <w:ind w:right="432"/>
            </w:pPr>
            <w:r w:rsidRPr="00C7345F">
              <w:t>2.47</w:t>
            </w:r>
          </w:p>
        </w:tc>
      </w:tr>
    </w:tbl>
    <w:p w14:paraId="60A67586" w14:textId="058FBC78" w:rsidR="00384C43" w:rsidRPr="00C7345F" w:rsidRDefault="00384C43" w:rsidP="00F73F5C">
      <w:pPr>
        <w:pStyle w:val="Caption"/>
        <w:pageBreakBefore/>
      </w:pPr>
      <w:bookmarkStart w:id="662" w:name="_Toc134621931"/>
      <w:r w:rsidRPr="00C7345F">
        <w:lastRenderedPageBreak/>
        <w:t>Table 4.B.</w:t>
      </w:r>
      <w:r w:rsidRPr="00C7345F">
        <w:fldChar w:fldCharType="begin"/>
      </w:r>
      <w:r w:rsidRPr="00C7345F">
        <w:instrText>SEQ Table_4.B. \* ARABIC</w:instrText>
      </w:r>
      <w:r w:rsidRPr="00C7345F">
        <w:fldChar w:fldCharType="separate"/>
      </w:r>
      <w:r w:rsidRPr="00C7345F">
        <w:t>46</w:t>
      </w:r>
      <w:r w:rsidRPr="00C7345F">
        <w:fldChar w:fldCharType="end"/>
      </w:r>
      <w:r w:rsidRPr="00C7345F">
        <w:t xml:space="preserve">  Raw-Score-to-Scale-Score Distribution for Grade Nine—Written Language for</w:t>
      </w:r>
      <w:r w:rsidR="001807FB">
        <w:t> </w:t>
      </w:r>
      <w:r w:rsidRPr="00C7345F">
        <w:t>PPT Emergency Forms</w:t>
      </w:r>
      <w:bookmarkEnd w:id="662"/>
    </w:p>
    <w:tbl>
      <w:tblPr>
        <w:tblStyle w:val="TRs"/>
        <w:tblW w:w="0" w:type="auto"/>
        <w:tblLayout w:type="fixed"/>
        <w:tblLook w:val="04A0" w:firstRow="1" w:lastRow="0" w:firstColumn="1" w:lastColumn="0" w:noHBand="0" w:noVBand="1"/>
        <w:tblDescription w:val="Raw-Score-to-Scale-Score Distribution for Grade Nine—Written Language for PPT Emergency Forms"/>
      </w:tblPr>
      <w:tblGrid>
        <w:gridCol w:w="1584"/>
        <w:gridCol w:w="1577"/>
        <w:gridCol w:w="830"/>
        <w:gridCol w:w="950"/>
        <w:gridCol w:w="1510"/>
      </w:tblGrid>
      <w:tr w:rsidR="00384C43" w:rsidRPr="00C7345F" w14:paraId="204D7844"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CF78AB7"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6F91840A"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3C8373B0" w14:textId="77777777" w:rsidR="00384C43" w:rsidRPr="00C7345F" w:rsidRDefault="00384C43" w:rsidP="00F73F5C">
            <w:pPr>
              <w:pStyle w:val="TableHead"/>
              <w:rPr>
                <w:b w:val="0"/>
                <w:noProof w:val="0"/>
              </w:rPr>
            </w:pPr>
            <w:r w:rsidRPr="00C7345F">
              <w:rPr>
                <w:noProof w:val="0"/>
              </w:rPr>
              <w:t>Level</w:t>
            </w:r>
          </w:p>
        </w:tc>
        <w:tc>
          <w:tcPr>
            <w:tcW w:w="950" w:type="dxa"/>
            <w:hideMark/>
          </w:tcPr>
          <w:p w14:paraId="19F9EAC0" w14:textId="77777777" w:rsidR="00384C43" w:rsidRPr="00C7345F" w:rsidRDefault="00384C43" w:rsidP="00F73F5C">
            <w:pPr>
              <w:pStyle w:val="TableHead"/>
              <w:rPr>
                <w:b w:val="0"/>
                <w:noProof w:val="0"/>
              </w:rPr>
            </w:pPr>
            <w:r w:rsidRPr="00C7345F">
              <w:rPr>
                <w:noProof w:val="0"/>
              </w:rPr>
              <w:t>N</w:t>
            </w:r>
          </w:p>
        </w:tc>
        <w:tc>
          <w:tcPr>
            <w:tcW w:w="1510" w:type="dxa"/>
            <w:hideMark/>
          </w:tcPr>
          <w:p w14:paraId="23AF89FD"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186F20F7" w14:textId="77777777" w:rsidTr="00F73F5C">
        <w:tc>
          <w:tcPr>
            <w:tcW w:w="1584" w:type="dxa"/>
            <w:tcBorders>
              <w:top w:val="single" w:sz="4" w:space="0" w:color="auto"/>
            </w:tcBorders>
            <w:noWrap/>
            <w:hideMark/>
          </w:tcPr>
          <w:p w14:paraId="570B9BDF"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7367ABAD"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6B31FABD"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776D1E44" w14:textId="77777777" w:rsidR="00384C43" w:rsidRPr="00C7345F" w:rsidRDefault="00384C43" w:rsidP="00F73F5C">
            <w:pPr>
              <w:pStyle w:val="TableText"/>
              <w:ind w:right="144"/>
              <w:rPr>
                <w:rFonts w:cs="Times New Roman"/>
              </w:rPr>
            </w:pPr>
            <w:r w:rsidRPr="00C7345F">
              <w:t>180</w:t>
            </w:r>
          </w:p>
        </w:tc>
        <w:tc>
          <w:tcPr>
            <w:tcW w:w="1510" w:type="dxa"/>
            <w:tcBorders>
              <w:top w:val="single" w:sz="4" w:space="0" w:color="auto"/>
            </w:tcBorders>
            <w:hideMark/>
          </w:tcPr>
          <w:p w14:paraId="302F0F6A" w14:textId="77777777" w:rsidR="00384C43" w:rsidRPr="00C7345F" w:rsidRDefault="00384C43" w:rsidP="00F73F5C">
            <w:pPr>
              <w:pStyle w:val="TableText"/>
              <w:ind w:right="432"/>
            </w:pPr>
            <w:r w:rsidRPr="00C7345F">
              <w:t>28.66</w:t>
            </w:r>
          </w:p>
        </w:tc>
      </w:tr>
      <w:tr w:rsidR="00384C43" w:rsidRPr="00C7345F" w14:paraId="0C669461" w14:textId="77777777" w:rsidTr="00F73F5C">
        <w:tc>
          <w:tcPr>
            <w:tcW w:w="1584" w:type="dxa"/>
            <w:noWrap/>
            <w:hideMark/>
          </w:tcPr>
          <w:p w14:paraId="7A5053D5" w14:textId="77777777" w:rsidR="00384C43" w:rsidRPr="00C7345F" w:rsidRDefault="00384C43" w:rsidP="00F73F5C">
            <w:pPr>
              <w:pStyle w:val="TableText"/>
              <w:keepNext/>
              <w:ind w:right="432"/>
            </w:pPr>
            <w:r w:rsidRPr="00C7345F">
              <w:t>1</w:t>
            </w:r>
          </w:p>
        </w:tc>
        <w:tc>
          <w:tcPr>
            <w:tcW w:w="1577" w:type="dxa"/>
          </w:tcPr>
          <w:p w14:paraId="76AD03BE" w14:textId="77777777" w:rsidR="00384C43" w:rsidRPr="00C7345F" w:rsidRDefault="00384C43" w:rsidP="00F73F5C">
            <w:pPr>
              <w:pStyle w:val="TableText"/>
              <w:ind w:right="432"/>
              <w:rPr>
                <w:rFonts w:cs="Times New Roman"/>
              </w:rPr>
            </w:pPr>
            <w:r w:rsidRPr="00C7345F">
              <w:t>168</w:t>
            </w:r>
          </w:p>
        </w:tc>
        <w:tc>
          <w:tcPr>
            <w:tcW w:w="830" w:type="dxa"/>
          </w:tcPr>
          <w:p w14:paraId="6675897B" w14:textId="77777777" w:rsidR="00384C43" w:rsidRPr="00C7345F" w:rsidRDefault="00384C43" w:rsidP="00F73F5C">
            <w:pPr>
              <w:pStyle w:val="TableText"/>
              <w:ind w:right="288"/>
            </w:pPr>
            <w:r w:rsidRPr="00C7345F">
              <w:t>1</w:t>
            </w:r>
          </w:p>
        </w:tc>
        <w:tc>
          <w:tcPr>
            <w:tcW w:w="950" w:type="dxa"/>
          </w:tcPr>
          <w:p w14:paraId="46281E75" w14:textId="77777777" w:rsidR="00384C43" w:rsidRPr="00C7345F" w:rsidRDefault="00384C43" w:rsidP="00F73F5C">
            <w:pPr>
              <w:pStyle w:val="TableText"/>
              <w:ind w:right="144"/>
              <w:rPr>
                <w:rFonts w:cs="Times New Roman"/>
              </w:rPr>
            </w:pPr>
            <w:r w:rsidRPr="00C7345F">
              <w:t>26</w:t>
            </w:r>
          </w:p>
        </w:tc>
        <w:tc>
          <w:tcPr>
            <w:tcW w:w="1510" w:type="dxa"/>
            <w:hideMark/>
          </w:tcPr>
          <w:p w14:paraId="0C254221" w14:textId="77777777" w:rsidR="00384C43" w:rsidRPr="00C7345F" w:rsidRDefault="00384C43" w:rsidP="00F73F5C">
            <w:pPr>
              <w:pStyle w:val="TableText"/>
              <w:ind w:right="432"/>
            </w:pPr>
            <w:r w:rsidRPr="00C7345F">
              <w:t>4.14</w:t>
            </w:r>
          </w:p>
        </w:tc>
      </w:tr>
      <w:tr w:rsidR="00384C43" w:rsidRPr="00C7345F" w14:paraId="483D3402" w14:textId="77777777" w:rsidTr="00F73F5C">
        <w:tc>
          <w:tcPr>
            <w:tcW w:w="1584" w:type="dxa"/>
            <w:noWrap/>
            <w:hideMark/>
          </w:tcPr>
          <w:p w14:paraId="5656FD0B" w14:textId="77777777" w:rsidR="00384C43" w:rsidRPr="00C7345F" w:rsidRDefault="00384C43" w:rsidP="00F73F5C">
            <w:pPr>
              <w:pStyle w:val="TableText"/>
              <w:keepNext/>
              <w:ind w:right="432"/>
            </w:pPr>
            <w:r w:rsidRPr="00C7345F">
              <w:t>2</w:t>
            </w:r>
          </w:p>
        </w:tc>
        <w:tc>
          <w:tcPr>
            <w:tcW w:w="1577" w:type="dxa"/>
          </w:tcPr>
          <w:p w14:paraId="6236647D" w14:textId="77777777" w:rsidR="00384C43" w:rsidRPr="00C7345F" w:rsidRDefault="00384C43" w:rsidP="00F73F5C">
            <w:pPr>
              <w:pStyle w:val="TableText"/>
              <w:ind w:right="432"/>
              <w:rPr>
                <w:rFonts w:cs="Times New Roman"/>
              </w:rPr>
            </w:pPr>
            <w:r w:rsidRPr="00C7345F">
              <w:t>218</w:t>
            </w:r>
          </w:p>
        </w:tc>
        <w:tc>
          <w:tcPr>
            <w:tcW w:w="830" w:type="dxa"/>
          </w:tcPr>
          <w:p w14:paraId="5BB9F2EA" w14:textId="77777777" w:rsidR="00384C43" w:rsidRPr="00C7345F" w:rsidRDefault="00384C43" w:rsidP="00F73F5C">
            <w:pPr>
              <w:pStyle w:val="TableText"/>
              <w:ind w:right="288"/>
            </w:pPr>
            <w:r w:rsidRPr="00C7345F">
              <w:t>1</w:t>
            </w:r>
          </w:p>
        </w:tc>
        <w:tc>
          <w:tcPr>
            <w:tcW w:w="950" w:type="dxa"/>
          </w:tcPr>
          <w:p w14:paraId="07A8DD3E" w14:textId="77777777" w:rsidR="00384C43" w:rsidRPr="00C7345F" w:rsidRDefault="00384C43" w:rsidP="00F73F5C">
            <w:pPr>
              <w:pStyle w:val="TableText"/>
              <w:ind w:right="144"/>
              <w:rPr>
                <w:rFonts w:cs="Times New Roman"/>
              </w:rPr>
            </w:pPr>
            <w:r w:rsidRPr="00C7345F">
              <w:t>26</w:t>
            </w:r>
          </w:p>
        </w:tc>
        <w:tc>
          <w:tcPr>
            <w:tcW w:w="1510" w:type="dxa"/>
            <w:hideMark/>
          </w:tcPr>
          <w:p w14:paraId="743C4C04" w14:textId="77777777" w:rsidR="00384C43" w:rsidRPr="00C7345F" w:rsidRDefault="00384C43" w:rsidP="00F73F5C">
            <w:pPr>
              <w:pStyle w:val="TableText"/>
              <w:ind w:right="432"/>
            </w:pPr>
            <w:r w:rsidRPr="00C7345F">
              <w:t>4.14</w:t>
            </w:r>
          </w:p>
        </w:tc>
      </w:tr>
      <w:tr w:rsidR="00384C43" w:rsidRPr="00C7345F" w14:paraId="6A4B853C" w14:textId="77777777" w:rsidTr="00F73F5C">
        <w:tc>
          <w:tcPr>
            <w:tcW w:w="1584" w:type="dxa"/>
            <w:noWrap/>
            <w:hideMark/>
          </w:tcPr>
          <w:p w14:paraId="6F01029F" w14:textId="77777777" w:rsidR="00384C43" w:rsidRPr="00C7345F" w:rsidRDefault="00384C43" w:rsidP="00F73F5C">
            <w:pPr>
              <w:pStyle w:val="TableText"/>
              <w:ind w:right="432"/>
            </w:pPr>
            <w:r w:rsidRPr="00C7345F">
              <w:t>3</w:t>
            </w:r>
          </w:p>
        </w:tc>
        <w:tc>
          <w:tcPr>
            <w:tcW w:w="1577" w:type="dxa"/>
          </w:tcPr>
          <w:p w14:paraId="14CE7C0F" w14:textId="77777777" w:rsidR="00384C43" w:rsidRPr="00C7345F" w:rsidRDefault="00384C43" w:rsidP="00F73F5C">
            <w:pPr>
              <w:pStyle w:val="TableText"/>
              <w:ind w:right="432"/>
              <w:rPr>
                <w:rFonts w:cs="Times New Roman"/>
              </w:rPr>
            </w:pPr>
            <w:r w:rsidRPr="00C7345F">
              <w:t>248</w:t>
            </w:r>
          </w:p>
        </w:tc>
        <w:tc>
          <w:tcPr>
            <w:tcW w:w="830" w:type="dxa"/>
          </w:tcPr>
          <w:p w14:paraId="507A0D4F" w14:textId="77777777" w:rsidR="00384C43" w:rsidRPr="00C7345F" w:rsidRDefault="00384C43" w:rsidP="00F73F5C">
            <w:pPr>
              <w:pStyle w:val="TableText"/>
              <w:ind w:right="288"/>
            </w:pPr>
            <w:r w:rsidRPr="00C7345F">
              <w:t>1</w:t>
            </w:r>
          </w:p>
        </w:tc>
        <w:tc>
          <w:tcPr>
            <w:tcW w:w="950" w:type="dxa"/>
          </w:tcPr>
          <w:p w14:paraId="755D82F0" w14:textId="77777777" w:rsidR="00384C43" w:rsidRPr="00C7345F" w:rsidRDefault="00384C43" w:rsidP="00F73F5C">
            <w:pPr>
              <w:pStyle w:val="TableText"/>
              <w:ind w:right="144"/>
              <w:rPr>
                <w:rFonts w:cs="Times New Roman"/>
              </w:rPr>
            </w:pPr>
            <w:r w:rsidRPr="00C7345F">
              <w:t>16</w:t>
            </w:r>
          </w:p>
        </w:tc>
        <w:tc>
          <w:tcPr>
            <w:tcW w:w="1510" w:type="dxa"/>
            <w:hideMark/>
          </w:tcPr>
          <w:p w14:paraId="1F7518F7" w14:textId="77777777" w:rsidR="00384C43" w:rsidRPr="00C7345F" w:rsidRDefault="00384C43" w:rsidP="00F73F5C">
            <w:pPr>
              <w:pStyle w:val="TableText"/>
              <w:ind w:right="432"/>
            </w:pPr>
            <w:r w:rsidRPr="00C7345F">
              <w:t>2.55</w:t>
            </w:r>
          </w:p>
        </w:tc>
      </w:tr>
      <w:tr w:rsidR="00384C43" w:rsidRPr="00C7345F" w14:paraId="3735F209" w14:textId="77777777" w:rsidTr="00F73F5C">
        <w:tc>
          <w:tcPr>
            <w:tcW w:w="1584" w:type="dxa"/>
            <w:noWrap/>
          </w:tcPr>
          <w:p w14:paraId="6E432FE7" w14:textId="77777777" w:rsidR="00384C43" w:rsidRPr="00C7345F" w:rsidRDefault="00384C43" w:rsidP="00F73F5C">
            <w:pPr>
              <w:pStyle w:val="TableText"/>
              <w:ind w:right="432"/>
              <w:rPr>
                <w:color w:val="000000"/>
              </w:rPr>
            </w:pPr>
            <w:r w:rsidRPr="00C7345F">
              <w:t>4</w:t>
            </w:r>
          </w:p>
        </w:tc>
        <w:tc>
          <w:tcPr>
            <w:tcW w:w="1577" w:type="dxa"/>
          </w:tcPr>
          <w:p w14:paraId="22919A58" w14:textId="77777777" w:rsidR="00384C43" w:rsidRPr="00C7345F" w:rsidRDefault="00384C43" w:rsidP="00F73F5C">
            <w:pPr>
              <w:pStyle w:val="TableText"/>
              <w:ind w:right="432"/>
              <w:rPr>
                <w:rFonts w:cs="Times New Roman"/>
              </w:rPr>
            </w:pPr>
            <w:r w:rsidRPr="00C7345F">
              <w:t>271</w:t>
            </w:r>
          </w:p>
        </w:tc>
        <w:tc>
          <w:tcPr>
            <w:tcW w:w="830" w:type="dxa"/>
          </w:tcPr>
          <w:p w14:paraId="46DAEB53" w14:textId="77777777" w:rsidR="00384C43" w:rsidRPr="00C7345F" w:rsidRDefault="00384C43" w:rsidP="00F73F5C">
            <w:pPr>
              <w:pStyle w:val="TableText"/>
              <w:ind w:right="288"/>
            </w:pPr>
            <w:r w:rsidRPr="00C7345F">
              <w:t>1</w:t>
            </w:r>
          </w:p>
        </w:tc>
        <w:tc>
          <w:tcPr>
            <w:tcW w:w="950" w:type="dxa"/>
          </w:tcPr>
          <w:p w14:paraId="5782A252" w14:textId="77777777" w:rsidR="00384C43" w:rsidRPr="00C7345F" w:rsidRDefault="00384C43" w:rsidP="00F73F5C">
            <w:pPr>
              <w:pStyle w:val="TableText"/>
              <w:ind w:right="144"/>
              <w:rPr>
                <w:rFonts w:cs="Times New Roman"/>
              </w:rPr>
            </w:pPr>
            <w:r w:rsidRPr="00C7345F">
              <w:t>19</w:t>
            </w:r>
          </w:p>
        </w:tc>
        <w:tc>
          <w:tcPr>
            <w:tcW w:w="1510" w:type="dxa"/>
          </w:tcPr>
          <w:p w14:paraId="499A1574" w14:textId="77777777" w:rsidR="00384C43" w:rsidRPr="00C7345F" w:rsidRDefault="00384C43" w:rsidP="00F73F5C">
            <w:pPr>
              <w:pStyle w:val="TableText"/>
              <w:ind w:right="432"/>
              <w:rPr>
                <w:color w:val="000000"/>
              </w:rPr>
            </w:pPr>
            <w:r w:rsidRPr="00C7345F">
              <w:t>3.03</w:t>
            </w:r>
          </w:p>
        </w:tc>
      </w:tr>
      <w:tr w:rsidR="00384C43" w:rsidRPr="00C7345F" w14:paraId="3FCF7829" w14:textId="77777777" w:rsidTr="00F73F5C">
        <w:tc>
          <w:tcPr>
            <w:tcW w:w="1584" w:type="dxa"/>
            <w:noWrap/>
          </w:tcPr>
          <w:p w14:paraId="2B931684" w14:textId="77777777" w:rsidR="00384C43" w:rsidRPr="00C7345F" w:rsidRDefault="00384C43" w:rsidP="00F73F5C">
            <w:pPr>
              <w:pStyle w:val="TableText"/>
              <w:ind w:right="432"/>
              <w:rPr>
                <w:color w:val="000000"/>
              </w:rPr>
            </w:pPr>
            <w:r w:rsidRPr="00C7345F">
              <w:t>5</w:t>
            </w:r>
          </w:p>
        </w:tc>
        <w:tc>
          <w:tcPr>
            <w:tcW w:w="1577" w:type="dxa"/>
          </w:tcPr>
          <w:p w14:paraId="44D39839" w14:textId="77777777" w:rsidR="00384C43" w:rsidRPr="00C7345F" w:rsidRDefault="00384C43" w:rsidP="00F73F5C">
            <w:pPr>
              <w:pStyle w:val="TableText"/>
              <w:ind w:right="432"/>
              <w:rPr>
                <w:rFonts w:cs="Times New Roman"/>
              </w:rPr>
            </w:pPr>
            <w:r w:rsidRPr="00C7345F">
              <w:t>290</w:t>
            </w:r>
          </w:p>
        </w:tc>
        <w:tc>
          <w:tcPr>
            <w:tcW w:w="830" w:type="dxa"/>
          </w:tcPr>
          <w:p w14:paraId="0483AD7C" w14:textId="77777777" w:rsidR="00384C43" w:rsidRPr="00C7345F" w:rsidRDefault="00384C43" w:rsidP="00F73F5C">
            <w:pPr>
              <w:pStyle w:val="TableText"/>
              <w:ind w:right="288"/>
            </w:pPr>
            <w:r w:rsidRPr="00C7345F">
              <w:t>1</w:t>
            </w:r>
          </w:p>
        </w:tc>
        <w:tc>
          <w:tcPr>
            <w:tcW w:w="950" w:type="dxa"/>
          </w:tcPr>
          <w:p w14:paraId="4AA31B4E" w14:textId="77777777" w:rsidR="00384C43" w:rsidRPr="00C7345F" w:rsidRDefault="00384C43" w:rsidP="00F73F5C">
            <w:pPr>
              <w:pStyle w:val="TableText"/>
              <w:ind w:right="144"/>
              <w:rPr>
                <w:rFonts w:cs="Times New Roman"/>
              </w:rPr>
            </w:pPr>
            <w:r w:rsidRPr="00C7345F">
              <w:t>19</w:t>
            </w:r>
          </w:p>
        </w:tc>
        <w:tc>
          <w:tcPr>
            <w:tcW w:w="1510" w:type="dxa"/>
          </w:tcPr>
          <w:p w14:paraId="6E5B4E15" w14:textId="77777777" w:rsidR="00384C43" w:rsidRPr="00C7345F" w:rsidRDefault="00384C43" w:rsidP="00F73F5C">
            <w:pPr>
              <w:pStyle w:val="TableText"/>
              <w:ind w:right="432"/>
              <w:rPr>
                <w:color w:val="000000"/>
              </w:rPr>
            </w:pPr>
            <w:r w:rsidRPr="00C7345F">
              <w:t>3.03</w:t>
            </w:r>
          </w:p>
        </w:tc>
      </w:tr>
      <w:tr w:rsidR="00384C43" w:rsidRPr="00C7345F" w14:paraId="0F2FEE4B" w14:textId="77777777" w:rsidTr="00F73F5C">
        <w:tc>
          <w:tcPr>
            <w:tcW w:w="1584" w:type="dxa"/>
            <w:noWrap/>
          </w:tcPr>
          <w:p w14:paraId="1541928A" w14:textId="77777777" w:rsidR="00384C43" w:rsidRPr="00C7345F" w:rsidRDefault="00384C43" w:rsidP="00F73F5C">
            <w:pPr>
              <w:pStyle w:val="TableText"/>
              <w:ind w:right="432"/>
              <w:rPr>
                <w:color w:val="000000"/>
              </w:rPr>
            </w:pPr>
            <w:r w:rsidRPr="00C7345F">
              <w:t>6</w:t>
            </w:r>
          </w:p>
        </w:tc>
        <w:tc>
          <w:tcPr>
            <w:tcW w:w="1577" w:type="dxa"/>
          </w:tcPr>
          <w:p w14:paraId="0F9F8337" w14:textId="77777777" w:rsidR="00384C43" w:rsidRPr="00C7345F" w:rsidRDefault="00384C43" w:rsidP="00F73F5C">
            <w:pPr>
              <w:pStyle w:val="TableText"/>
              <w:ind w:right="432"/>
              <w:rPr>
                <w:rFonts w:cs="Times New Roman"/>
              </w:rPr>
            </w:pPr>
            <w:r w:rsidRPr="00C7345F">
              <w:t>306</w:t>
            </w:r>
          </w:p>
        </w:tc>
        <w:tc>
          <w:tcPr>
            <w:tcW w:w="830" w:type="dxa"/>
          </w:tcPr>
          <w:p w14:paraId="7579889A" w14:textId="77777777" w:rsidR="00384C43" w:rsidRPr="00C7345F" w:rsidRDefault="00384C43" w:rsidP="00F73F5C">
            <w:pPr>
              <w:pStyle w:val="TableText"/>
              <w:ind w:right="288"/>
            </w:pPr>
            <w:r w:rsidRPr="00C7345F">
              <w:t>1</w:t>
            </w:r>
          </w:p>
        </w:tc>
        <w:tc>
          <w:tcPr>
            <w:tcW w:w="950" w:type="dxa"/>
          </w:tcPr>
          <w:p w14:paraId="527A81EB" w14:textId="77777777" w:rsidR="00384C43" w:rsidRPr="00C7345F" w:rsidRDefault="00384C43" w:rsidP="00F73F5C">
            <w:pPr>
              <w:pStyle w:val="TableText"/>
              <w:ind w:right="144"/>
              <w:rPr>
                <w:rFonts w:cs="Times New Roman"/>
              </w:rPr>
            </w:pPr>
            <w:r w:rsidRPr="00C7345F">
              <w:t>23</w:t>
            </w:r>
          </w:p>
        </w:tc>
        <w:tc>
          <w:tcPr>
            <w:tcW w:w="1510" w:type="dxa"/>
          </w:tcPr>
          <w:p w14:paraId="40D6E585" w14:textId="77777777" w:rsidR="00384C43" w:rsidRPr="00C7345F" w:rsidRDefault="00384C43" w:rsidP="00F73F5C">
            <w:pPr>
              <w:pStyle w:val="TableText"/>
              <w:ind w:right="432"/>
              <w:rPr>
                <w:color w:val="000000"/>
              </w:rPr>
            </w:pPr>
            <w:r w:rsidRPr="00C7345F">
              <w:t>3.66</w:t>
            </w:r>
          </w:p>
        </w:tc>
      </w:tr>
      <w:tr w:rsidR="00384C43" w:rsidRPr="00C7345F" w14:paraId="3CFFC67F" w14:textId="77777777" w:rsidTr="00F73F5C">
        <w:tc>
          <w:tcPr>
            <w:tcW w:w="1584" w:type="dxa"/>
            <w:noWrap/>
          </w:tcPr>
          <w:p w14:paraId="3CD577F5" w14:textId="77777777" w:rsidR="00384C43" w:rsidRPr="00C7345F" w:rsidRDefault="00384C43" w:rsidP="00F73F5C">
            <w:pPr>
              <w:pStyle w:val="TableText"/>
              <w:ind w:right="432"/>
              <w:rPr>
                <w:color w:val="000000"/>
              </w:rPr>
            </w:pPr>
            <w:r w:rsidRPr="00C7345F">
              <w:t>7</w:t>
            </w:r>
          </w:p>
        </w:tc>
        <w:tc>
          <w:tcPr>
            <w:tcW w:w="1577" w:type="dxa"/>
          </w:tcPr>
          <w:p w14:paraId="6467BB22" w14:textId="77777777" w:rsidR="00384C43" w:rsidRPr="00C7345F" w:rsidRDefault="00384C43" w:rsidP="00F73F5C">
            <w:pPr>
              <w:pStyle w:val="TableText"/>
              <w:ind w:right="432"/>
              <w:rPr>
                <w:rFonts w:cs="Times New Roman"/>
              </w:rPr>
            </w:pPr>
            <w:r w:rsidRPr="00C7345F">
              <w:t>321</w:t>
            </w:r>
          </w:p>
        </w:tc>
        <w:tc>
          <w:tcPr>
            <w:tcW w:w="830" w:type="dxa"/>
          </w:tcPr>
          <w:p w14:paraId="7A82EBFA" w14:textId="77777777" w:rsidR="00384C43" w:rsidRPr="00C7345F" w:rsidRDefault="00384C43" w:rsidP="00F73F5C">
            <w:pPr>
              <w:pStyle w:val="TableText"/>
              <w:ind w:right="288"/>
            </w:pPr>
            <w:r w:rsidRPr="00C7345F">
              <w:t>1</w:t>
            </w:r>
          </w:p>
        </w:tc>
        <w:tc>
          <w:tcPr>
            <w:tcW w:w="950" w:type="dxa"/>
          </w:tcPr>
          <w:p w14:paraId="0BA3D3DA" w14:textId="77777777" w:rsidR="00384C43" w:rsidRPr="00C7345F" w:rsidRDefault="00384C43" w:rsidP="00F73F5C">
            <w:pPr>
              <w:pStyle w:val="TableText"/>
              <w:ind w:right="144"/>
              <w:rPr>
                <w:rFonts w:cs="Times New Roman"/>
              </w:rPr>
            </w:pPr>
            <w:r w:rsidRPr="00C7345F">
              <w:t>15</w:t>
            </w:r>
          </w:p>
        </w:tc>
        <w:tc>
          <w:tcPr>
            <w:tcW w:w="1510" w:type="dxa"/>
          </w:tcPr>
          <w:p w14:paraId="270319C1" w14:textId="77777777" w:rsidR="00384C43" w:rsidRPr="00C7345F" w:rsidRDefault="00384C43" w:rsidP="00F73F5C">
            <w:pPr>
              <w:pStyle w:val="TableText"/>
              <w:ind w:right="432"/>
              <w:rPr>
                <w:color w:val="000000"/>
              </w:rPr>
            </w:pPr>
            <w:r w:rsidRPr="00C7345F">
              <w:t>2.39</w:t>
            </w:r>
          </w:p>
        </w:tc>
      </w:tr>
      <w:tr w:rsidR="00384C43" w:rsidRPr="00C7345F" w14:paraId="7258BFE7" w14:textId="77777777" w:rsidTr="00F73F5C">
        <w:tc>
          <w:tcPr>
            <w:tcW w:w="1584" w:type="dxa"/>
            <w:noWrap/>
          </w:tcPr>
          <w:p w14:paraId="3B6ED79E" w14:textId="77777777" w:rsidR="00384C43" w:rsidRPr="00C7345F" w:rsidRDefault="00384C43" w:rsidP="00F73F5C">
            <w:pPr>
              <w:pStyle w:val="TableText"/>
              <w:ind w:right="432"/>
              <w:rPr>
                <w:color w:val="000000"/>
              </w:rPr>
            </w:pPr>
            <w:r w:rsidRPr="00C7345F">
              <w:t>8</w:t>
            </w:r>
          </w:p>
        </w:tc>
        <w:tc>
          <w:tcPr>
            <w:tcW w:w="1577" w:type="dxa"/>
          </w:tcPr>
          <w:p w14:paraId="2652AE4E" w14:textId="77777777" w:rsidR="00384C43" w:rsidRPr="00C7345F" w:rsidRDefault="00384C43" w:rsidP="00F73F5C">
            <w:pPr>
              <w:pStyle w:val="TableText"/>
              <w:ind w:right="432"/>
              <w:rPr>
                <w:rFonts w:cs="Times New Roman"/>
              </w:rPr>
            </w:pPr>
            <w:r w:rsidRPr="00C7345F">
              <w:t>336</w:t>
            </w:r>
          </w:p>
        </w:tc>
        <w:tc>
          <w:tcPr>
            <w:tcW w:w="830" w:type="dxa"/>
          </w:tcPr>
          <w:p w14:paraId="4CF59B03" w14:textId="77777777" w:rsidR="00384C43" w:rsidRPr="00C7345F" w:rsidRDefault="00384C43" w:rsidP="00F73F5C">
            <w:pPr>
              <w:pStyle w:val="TableText"/>
              <w:ind w:right="288"/>
            </w:pPr>
            <w:r w:rsidRPr="00C7345F">
              <w:t>1</w:t>
            </w:r>
          </w:p>
        </w:tc>
        <w:tc>
          <w:tcPr>
            <w:tcW w:w="950" w:type="dxa"/>
          </w:tcPr>
          <w:p w14:paraId="0548902B" w14:textId="77777777" w:rsidR="00384C43" w:rsidRPr="00C7345F" w:rsidRDefault="00384C43" w:rsidP="00F73F5C">
            <w:pPr>
              <w:pStyle w:val="TableText"/>
              <w:ind w:right="144"/>
              <w:rPr>
                <w:rFonts w:cs="Times New Roman"/>
              </w:rPr>
            </w:pPr>
            <w:r w:rsidRPr="00C7345F">
              <w:t>21</w:t>
            </w:r>
          </w:p>
        </w:tc>
        <w:tc>
          <w:tcPr>
            <w:tcW w:w="1510" w:type="dxa"/>
          </w:tcPr>
          <w:p w14:paraId="4BCF7F70" w14:textId="77777777" w:rsidR="00384C43" w:rsidRPr="00C7345F" w:rsidRDefault="00384C43" w:rsidP="00F73F5C">
            <w:pPr>
              <w:pStyle w:val="TableText"/>
              <w:ind w:right="432"/>
              <w:rPr>
                <w:color w:val="000000"/>
              </w:rPr>
            </w:pPr>
            <w:r w:rsidRPr="00C7345F">
              <w:t>3.34</w:t>
            </w:r>
          </w:p>
        </w:tc>
      </w:tr>
      <w:tr w:rsidR="00384C43" w:rsidRPr="00C7345F" w14:paraId="21AB8E37" w14:textId="77777777" w:rsidTr="00F73F5C">
        <w:tc>
          <w:tcPr>
            <w:tcW w:w="1584" w:type="dxa"/>
            <w:noWrap/>
          </w:tcPr>
          <w:p w14:paraId="51C7076A" w14:textId="77777777" w:rsidR="00384C43" w:rsidRPr="00C7345F" w:rsidRDefault="00384C43" w:rsidP="00F73F5C">
            <w:pPr>
              <w:pStyle w:val="TableText"/>
              <w:ind w:right="432"/>
              <w:rPr>
                <w:color w:val="000000"/>
              </w:rPr>
            </w:pPr>
            <w:r w:rsidRPr="00C7345F">
              <w:t>9</w:t>
            </w:r>
          </w:p>
        </w:tc>
        <w:tc>
          <w:tcPr>
            <w:tcW w:w="1577" w:type="dxa"/>
          </w:tcPr>
          <w:p w14:paraId="5B744925" w14:textId="77777777" w:rsidR="00384C43" w:rsidRPr="00C7345F" w:rsidRDefault="00384C43" w:rsidP="00F73F5C">
            <w:pPr>
              <w:pStyle w:val="TableText"/>
              <w:ind w:right="432"/>
              <w:rPr>
                <w:rFonts w:cs="Times New Roman"/>
              </w:rPr>
            </w:pPr>
            <w:r w:rsidRPr="00C7345F">
              <w:t>350</w:t>
            </w:r>
          </w:p>
        </w:tc>
        <w:tc>
          <w:tcPr>
            <w:tcW w:w="830" w:type="dxa"/>
          </w:tcPr>
          <w:p w14:paraId="1726EFE7" w14:textId="77777777" w:rsidR="00384C43" w:rsidRPr="00C7345F" w:rsidRDefault="00384C43" w:rsidP="00F73F5C">
            <w:pPr>
              <w:pStyle w:val="TableText"/>
              <w:ind w:right="288"/>
            </w:pPr>
            <w:r w:rsidRPr="00C7345F">
              <w:t>1</w:t>
            </w:r>
          </w:p>
        </w:tc>
        <w:tc>
          <w:tcPr>
            <w:tcW w:w="950" w:type="dxa"/>
          </w:tcPr>
          <w:p w14:paraId="4BCE3421" w14:textId="77777777" w:rsidR="00384C43" w:rsidRPr="00C7345F" w:rsidRDefault="00384C43" w:rsidP="00F73F5C">
            <w:pPr>
              <w:pStyle w:val="TableText"/>
              <w:ind w:right="144"/>
              <w:rPr>
                <w:rFonts w:cs="Times New Roman"/>
              </w:rPr>
            </w:pPr>
            <w:r w:rsidRPr="00C7345F">
              <w:t>14</w:t>
            </w:r>
          </w:p>
        </w:tc>
        <w:tc>
          <w:tcPr>
            <w:tcW w:w="1510" w:type="dxa"/>
          </w:tcPr>
          <w:p w14:paraId="40B2AD35" w14:textId="77777777" w:rsidR="00384C43" w:rsidRPr="00C7345F" w:rsidRDefault="00384C43" w:rsidP="00F73F5C">
            <w:pPr>
              <w:pStyle w:val="TableText"/>
              <w:ind w:right="432"/>
              <w:rPr>
                <w:color w:val="000000"/>
              </w:rPr>
            </w:pPr>
            <w:r w:rsidRPr="00C7345F">
              <w:t>2.23</w:t>
            </w:r>
          </w:p>
        </w:tc>
      </w:tr>
      <w:tr w:rsidR="00384C43" w:rsidRPr="00C7345F" w14:paraId="67B661A3" w14:textId="77777777" w:rsidTr="00F73F5C">
        <w:tc>
          <w:tcPr>
            <w:tcW w:w="1584" w:type="dxa"/>
            <w:noWrap/>
          </w:tcPr>
          <w:p w14:paraId="4D7BA427" w14:textId="77777777" w:rsidR="00384C43" w:rsidRPr="00C7345F" w:rsidRDefault="00384C43" w:rsidP="00F73F5C">
            <w:pPr>
              <w:pStyle w:val="TableText"/>
              <w:ind w:right="432"/>
            </w:pPr>
            <w:r w:rsidRPr="00C7345F">
              <w:t>10</w:t>
            </w:r>
          </w:p>
        </w:tc>
        <w:tc>
          <w:tcPr>
            <w:tcW w:w="1577" w:type="dxa"/>
          </w:tcPr>
          <w:p w14:paraId="1B5553A6" w14:textId="77777777" w:rsidR="00384C43" w:rsidRPr="00C7345F" w:rsidRDefault="00384C43" w:rsidP="00F73F5C">
            <w:pPr>
              <w:pStyle w:val="TableText"/>
              <w:ind w:right="432"/>
            </w:pPr>
            <w:r w:rsidRPr="00C7345F">
              <w:t>364</w:t>
            </w:r>
          </w:p>
        </w:tc>
        <w:tc>
          <w:tcPr>
            <w:tcW w:w="830" w:type="dxa"/>
          </w:tcPr>
          <w:p w14:paraId="3376B4DD" w14:textId="77777777" w:rsidR="00384C43" w:rsidRPr="00C7345F" w:rsidRDefault="00384C43" w:rsidP="00F73F5C">
            <w:pPr>
              <w:pStyle w:val="TableText"/>
              <w:ind w:right="288"/>
            </w:pPr>
            <w:r w:rsidRPr="00C7345F">
              <w:t>1</w:t>
            </w:r>
          </w:p>
        </w:tc>
        <w:tc>
          <w:tcPr>
            <w:tcW w:w="950" w:type="dxa"/>
          </w:tcPr>
          <w:p w14:paraId="6C05468B" w14:textId="77777777" w:rsidR="00384C43" w:rsidRPr="00C7345F" w:rsidRDefault="00384C43" w:rsidP="00F73F5C">
            <w:pPr>
              <w:pStyle w:val="TableText"/>
              <w:ind w:right="144"/>
            </w:pPr>
            <w:r w:rsidRPr="00C7345F">
              <w:t>15</w:t>
            </w:r>
          </w:p>
        </w:tc>
        <w:tc>
          <w:tcPr>
            <w:tcW w:w="1510" w:type="dxa"/>
          </w:tcPr>
          <w:p w14:paraId="21702E8B" w14:textId="77777777" w:rsidR="00384C43" w:rsidRPr="00C7345F" w:rsidRDefault="00384C43" w:rsidP="00F73F5C">
            <w:pPr>
              <w:pStyle w:val="TableText"/>
              <w:ind w:right="432"/>
            </w:pPr>
            <w:r w:rsidRPr="00C7345F">
              <w:t>2.39</w:t>
            </w:r>
          </w:p>
        </w:tc>
      </w:tr>
      <w:tr w:rsidR="00384C43" w:rsidRPr="00C7345F" w14:paraId="57EBAF15" w14:textId="77777777" w:rsidTr="00F73F5C">
        <w:tc>
          <w:tcPr>
            <w:tcW w:w="1584" w:type="dxa"/>
            <w:noWrap/>
          </w:tcPr>
          <w:p w14:paraId="5ACC8D92" w14:textId="77777777" w:rsidR="00384C43" w:rsidRPr="00C7345F" w:rsidRDefault="00384C43" w:rsidP="00F73F5C">
            <w:pPr>
              <w:pStyle w:val="TableText"/>
              <w:ind w:right="432"/>
              <w:rPr>
                <w:color w:val="000000"/>
              </w:rPr>
            </w:pPr>
            <w:r w:rsidRPr="00C7345F">
              <w:t>11</w:t>
            </w:r>
          </w:p>
        </w:tc>
        <w:tc>
          <w:tcPr>
            <w:tcW w:w="1577" w:type="dxa"/>
          </w:tcPr>
          <w:p w14:paraId="745FEE55" w14:textId="77777777" w:rsidR="00384C43" w:rsidRPr="00C7345F" w:rsidRDefault="00384C43" w:rsidP="00F73F5C">
            <w:pPr>
              <w:pStyle w:val="TableText"/>
              <w:ind w:right="432"/>
              <w:rPr>
                <w:rFonts w:cs="Times New Roman"/>
              </w:rPr>
            </w:pPr>
            <w:r w:rsidRPr="00C7345F">
              <w:t>380</w:t>
            </w:r>
          </w:p>
        </w:tc>
        <w:tc>
          <w:tcPr>
            <w:tcW w:w="830" w:type="dxa"/>
          </w:tcPr>
          <w:p w14:paraId="1F4719FC" w14:textId="77777777" w:rsidR="00384C43" w:rsidRPr="00C7345F" w:rsidRDefault="00384C43" w:rsidP="00F73F5C">
            <w:pPr>
              <w:pStyle w:val="TableText"/>
              <w:ind w:right="288"/>
            </w:pPr>
            <w:r w:rsidRPr="00C7345F">
              <w:t>2</w:t>
            </w:r>
          </w:p>
        </w:tc>
        <w:tc>
          <w:tcPr>
            <w:tcW w:w="950" w:type="dxa"/>
          </w:tcPr>
          <w:p w14:paraId="05BC89A1" w14:textId="77777777" w:rsidR="00384C43" w:rsidRPr="00C7345F" w:rsidRDefault="00384C43" w:rsidP="00F73F5C">
            <w:pPr>
              <w:pStyle w:val="TableText"/>
              <w:ind w:right="144"/>
              <w:rPr>
                <w:rFonts w:cs="Times New Roman"/>
              </w:rPr>
            </w:pPr>
            <w:r w:rsidRPr="00C7345F">
              <w:t>24</w:t>
            </w:r>
          </w:p>
        </w:tc>
        <w:tc>
          <w:tcPr>
            <w:tcW w:w="1510" w:type="dxa"/>
          </w:tcPr>
          <w:p w14:paraId="2CF897FE" w14:textId="77777777" w:rsidR="00384C43" w:rsidRPr="00C7345F" w:rsidRDefault="00384C43" w:rsidP="00F73F5C">
            <w:pPr>
              <w:pStyle w:val="TableText"/>
              <w:ind w:right="432"/>
              <w:rPr>
                <w:color w:val="000000"/>
              </w:rPr>
            </w:pPr>
            <w:r w:rsidRPr="00C7345F">
              <w:t>3.82</w:t>
            </w:r>
          </w:p>
        </w:tc>
      </w:tr>
      <w:tr w:rsidR="00384C43" w:rsidRPr="00C7345F" w14:paraId="58C9FE73" w14:textId="77777777" w:rsidTr="00F73F5C">
        <w:tc>
          <w:tcPr>
            <w:tcW w:w="1584" w:type="dxa"/>
            <w:noWrap/>
          </w:tcPr>
          <w:p w14:paraId="07A8A13C" w14:textId="77777777" w:rsidR="00384C43" w:rsidRPr="00C7345F" w:rsidRDefault="00384C43" w:rsidP="00F73F5C">
            <w:pPr>
              <w:pStyle w:val="TableText"/>
              <w:ind w:right="432"/>
              <w:rPr>
                <w:color w:val="000000"/>
              </w:rPr>
            </w:pPr>
            <w:r w:rsidRPr="00C7345F">
              <w:t>12</w:t>
            </w:r>
          </w:p>
        </w:tc>
        <w:tc>
          <w:tcPr>
            <w:tcW w:w="1577" w:type="dxa"/>
          </w:tcPr>
          <w:p w14:paraId="6B3E1DC9" w14:textId="77777777" w:rsidR="00384C43" w:rsidRPr="00C7345F" w:rsidRDefault="00384C43" w:rsidP="00F73F5C">
            <w:pPr>
              <w:pStyle w:val="TableText"/>
              <w:ind w:right="432"/>
              <w:rPr>
                <w:rFonts w:cs="Times New Roman"/>
              </w:rPr>
            </w:pPr>
            <w:r w:rsidRPr="00C7345F">
              <w:t>396</w:t>
            </w:r>
          </w:p>
        </w:tc>
        <w:tc>
          <w:tcPr>
            <w:tcW w:w="830" w:type="dxa"/>
          </w:tcPr>
          <w:p w14:paraId="4909A18E" w14:textId="77777777" w:rsidR="00384C43" w:rsidRPr="00C7345F" w:rsidRDefault="00384C43" w:rsidP="00F73F5C">
            <w:pPr>
              <w:pStyle w:val="TableText"/>
              <w:ind w:right="288"/>
            </w:pPr>
            <w:r w:rsidRPr="00C7345F">
              <w:t>2</w:t>
            </w:r>
          </w:p>
        </w:tc>
        <w:tc>
          <w:tcPr>
            <w:tcW w:w="950" w:type="dxa"/>
          </w:tcPr>
          <w:p w14:paraId="1187900B" w14:textId="77777777" w:rsidR="00384C43" w:rsidRPr="00C7345F" w:rsidRDefault="00384C43" w:rsidP="00F73F5C">
            <w:pPr>
              <w:pStyle w:val="TableText"/>
              <w:ind w:right="144"/>
              <w:rPr>
                <w:rFonts w:cs="Times New Roman"/>
              </w:rPr>
            </w:pPr>
            <w:r w:rsidRPr="00C7345F">
              <w:t>26</w:t>
            </w:r>
          </w:p>
        </w:tc>
        <w:tc>
          <w:tcPr>
            <w:tcW w:w="1510" w:type="dxa"/>
          </w:tcPr>
          <w:p w14:paraId="18ADA61A" w14:textId="77777777" w:rsidR="00384C43" w:rsidRPr="00C7345F" w:rsidRDefault="00384C43" w:rsidP="00F73F5C">
            <w:pPr>
              <w:pStyle w:val="TableText"/>
              <w:ind w:right="432"/>
              <w:rPr>
                <w:color w:val="000000"/>
              </w:rPr>
            </w:pPr>
            <w:r w:rsidRPr="00C7345F">
              <w:t>4.14</w:t>
            </w:r>
          </w:p>
        </w:tc>
      </w:tr>
      <w:tr w:rsidR="00384C43" w:rsidRPr="00C7345F" w14:paraId="633A05CA" w14:textId="77777777" w:rsidTr="00F73F5C">
        <w:tc>
          <w:tcPr>
            <w:tcW w:w="1584" w:type="dxa"/>
            <w:noWrap/>
          </w:tcPr>
          <w:p w14:paraId="583354CC" w14:textId="77777777" w:rsidR="00384C43" w:rsidRPr="00C7345F" w:rsidRDefault="00384C43" w:rsidP="00F73F5C">
            <w:pPr>
              <w:pStyle w:val="TableText"/>
              <w:ind w:right="432"/>
              <w:rPr>
                <w:color w:val="000000"/>
              </w:rPr>
            </w:pPr>
            <w:r w:rsidRPr="00C7345F">
              <w:t>13</w:t>
            </w:r>
          </w:p>
        </w:tc>
        <w:tc>
          <w:tcPr>
            <w:tcW w:w="1577" w:type="dxa"/>
          </w:tcPr>
          <w:p w14:paraId="4448F9D7" w14:textId="77777777" w:rsidR="00384C43" w:rsidRPr="00C7345F" w:rsidRDefault="00384C43" w:rsidP="00F73F5C">
            <w:pPr>
              <w:pStyle w:val="TableText"/>
              <w:ind w:right="432"/>
              <w:rPr>
                <w:rFonts w:cs="Times New Roman"/>
              </w:rPr>
            </w:pPr>
            <w:r w:rsidRPr="00C7345F">
              <w:t>414</w:t>
            </w:r>
          </w:p>
        </w:tc>
        <w:tc>
          <w:tcPr>
            <w:tcW w:w="830" w:type="dxa"/>
          </w:tcPr>
          <w:p w14:paraId="3EA57DE1" w14:textId="77777777" w:rsidR="00384C43" w:rsidRPr="00C7345F" w:rsidRDefault="00384C43" w:rsidP="00F73F5C">
            <w:pPr>
              <w:pStyle w:val="TableText"/>
              <w:ind w:right="288"/>
            </w:pPr>
            <w:r w:rsidRPr="00C7345F">
              <w:t>2</w:t>
            </w:r>
          </w:p>
        </w:tc>
        <w:tc>
          <w:tcPr>
            <w:tcW w:w="950" w:type="dxa"/>
          </w:tcPr>
          <w:p w14:paraId="6DDAF33B" w14:textId="77777777" w:rsidR="00384C43" w:rsidRPr="00C7345F" w:rsidRDefault="00384C43" w:rsidP="00F73F5C">
            <w:pPr>
              <w:pStyle w:val="TableText"/>
              <w:ind w:right="144"/>
              <w:rPr>
                <w:rFonts w:cs="Times New Roman"/>
              </w:rPr>
            </w:pPr>
            <w:r w:rsidRPr="00C7345F">
              <w:t>26</w:t>
            </w:r>
          </w:p>
        </w:tc>
        <w:tc>
          <w:tcPr>
            <w:tcW w:w="1510" w:type="dxa"/>
          </w:tcPr>
          <w:p w14:paraId="03B21E1E" w14:textId="77777777" w:rsidR="00384C43" w:rsidRPr="00C7345F" w:rsidRDefault="00384C43" w:rsidP="00F73F5C">
            <w:pPr>
              <w:pStyle w:val="TableText"/>
              <w:ind w:right="432"/>
              <w:rPr>
                <w:color w:val="000000"/>
              </w:rPr>
            </w:pPr>
            <w:r w:rsidRPr="00C7345F">
              <w:t>4.14</w:t>
            </w:r>
          </w:p>
        </w:tc>
      </w:tr>
      <w:tr w:rsidR="00384C43" w:rsidRPr="00C7345F" w14:paraId="7E134350" w14:textId="77777777" w:rsidTr="00F73F5C">
        <w:tc>
          <w:tcPr>
            <w:tcW w:w="1584" w:type="dxa"/>
            <w:noWrap/>
          </w:tcPr>
          <w:p w14:paraId="43FD0C9F" w14:textId="77777777" w:rsidR="00384C43" w:rsidRPr="00C7345F" w:rsidRDefault="00384C43" w:rsidP="00F73F5C">
            <w:pPr>
              <w:pStyle w:val="TableText"/>
              <w:ind w:right="432"/>
              <w:rPr>
                <w:color w:val="000000"/>
              </w:rPr>
            </w:pPr>
            <w:r w:rsidRPr="00C7345F">
              <w:t>14</w:t>
            </w:r>
          </w:p>
        </w:tc>
        <w:tc>
          <w:tcPr>
            <w:tcW w:w="1577" w:type="dxa"/>
          </w:tcPr>
          <w:p w14:paraId="5DD9FB5D" w14:textId="77777777" w:rsidR="00384C43" w:rsidRPr="00C7345F" w:rsidRDefault="00384C43" w:rsidP="00F73F5C">
            <w:pPr>
              <w:pStyle w:val="TableText"/>
              <w:ind w:right="432"/>
              <w:rPr>
                <w:rFonts w:cs="Times New Roman"/>
              </w:rPr>
            </w:pPr>
            <w:r w:rsidRPr="00C7345F">
              <w:t>434</w:t>
            </w:r>
          </w:p>
        </w:tc>
        <w:tc>
          <w:tcPr>
            <w:tcW w:w="830" w:type="dxa"/>
          </w:tcPr>
          <w:p w14:paraId="0E8D0331" w14:textId="77777777" w:rsidR="00384C43" w:rsidRPr="00C7345F" w:rsidRDefault="00384C43" w:rsidP="00F73F5C">
            <w:pPr>
              <w:pStyle w:val="TableText"/>
              <w:ind w:right="288"/>
            </w:pPr>
            <w:r w:rsidRPr="00C7345F">
              <w:t>2</w:t>
            </w:r>
          </w:p>
        </w:tc>
        <w:tc>
          <w:tcPr>
            <w:tcW w:w="950" w:type="dxa"/>
          </w:tcPr>
          <w:p w14:paraId="52C03190" w14:textId="77777777" w:rsidR="00384C43" w:rsidRPr="00C7345F" w:rsidRDefault="00384C43" w:rsidP="00F73F5C">
            <w:pPr>
              <w:pStyle w:val="TableText"/>
              <w:ind w:right="144"/>
              <w:rPr>
                <w:rFonts w:cs="Times New Roman"/>
              </w:rPr>
            </w:pPr>
            <w:r w:rsidRPr="00C7345F">
              <w:t>31</w:t>
            </w:r>
          </w:p>
        </w:tc>
        <w:tc>
          <w:tcPr>
            <w:tcW w:w="1510" w:type="dxa"/>
          </w:tcPr>
          <w:p w14:paraId="323A3515" w14:textId="77777777" w:rsidR="00384C43" w:rsidRPr="00C7345F" w:rsidRDefault="00384C43" w:rsidP="00F73F5C">
            <w:pPr>
              <w:pStyle w:val="TableText"/>
              <w:ind w:right="432"/>
              <w:rPr>
                <w:color w:val="000000"/>
              </w:rPr>
            </w:pPr>
            <w:r w:rsidRPr="00C7345F">
              <w:t>4.94</w:t>
            </w:r>
          </w:p>
        </w:tc>
      </w:tr>
      <w:tr w:rsidR="00384C43" w:rsidRPr="00C7345F" w14:paraId="038259D6" w14:textId="77777777" w:rsidTr="00F73F5C">
        <w:tc>
          <w:tcPr>
            <w:tcW w:w="1584" w:type="dxa"/>
            <w:noWrap/>
          </w:tcPr>
          <w:p w14:paraId="440A485A" w14:textId="77777777" w:rsidR="00384C43" w:rsidRPr="00C7345F" w:rsidRDefault="00384C43" w:rsidP="00F73F5C">
            <w:pPr>
              <w:pStyle w:val="TableText"/>
              <w:ind w:right="432"/>
              <w:rPr>
                <w:color w:val="000000"/>
              </w:rPr>
            </w:pPr>
            <w:r w:rsidRPr="00C7345F">
              <w:t>15</w:t>
            </w:r>
          </w:p>
        </w:tc>
        <w:tc>
          <w:tcPr>
            <w:tcW w:w="1577" w:type="dxa"/>
          </w:tcPr>
          <w:p w14:paraId="59867AF0" w14:textId="77777777" w:rsidR="00384C43" w:rsidRPr="00C7345F" w:rsidRDefault="00384C43" w:rsidP="00F73F5C">
            <w:pPr>
              <w:pStyle w:val="TableText"/>
              <w:ind w:right="432"/>
              <w:rPr>
                <w:rFonts w:cs="Times New Roman"/>
              </w:rPr>
            </w:pPr>
            <w:r w:rsidRPr="00C7345F">
              <w:t>458</w:t>
            </w:r>
          </w:p>
        </w:tc>
        <w:tc>
          <w:tcPr>
            <w:tcW w:w="830" w:type="dxa"/>
          </w:tcPr>
          <w:p w14:paraId="172725A7" w14:textId="77777777" w:rsidR="00384C43" w:rsidRPr="00C7345F" w:rsidRDefault="00384C43" w:rsidP="00F73F5C">
            <w:pPr>
              <w:pStyle w:val="TableText"/>
              <w:ind w:right="288"/>
            </w:pPr>
            <w:r w:rsidRPr="00C7345F">
              <w:t>3</w:t>
            </w:r>
          </w:p>
        </w:tc>
        <w:tc>
          <w:tcPr>
            <w:tcW w:w="950" w:type="dxa"/>
          </w:tcPr>
          <w:p w14:paraId="53DC30B0" w14:textId="77777777" w:rsidR="00384C43" w:rsidRPr="00C7345F" w:rsidRDefault="00384C43" w:rsidP="00F73F5C">
            <w:pPr>
              <w:pStyle w:val="TableText"/>
              <w:ind w:right="144"/>
              <w:rPr>
                <w:rFonts w:cs="Times New Roman"/>
              </w:rPr>
            </w:pPr>
            <w:r w:rsidRPr="00C7345F">
              <w:t>43</w:t>
            </w:r>
          </w:p>
        </w:tc>
        <w:tc>
          <w:tcPr>
            <w:tcW w:w="1510" w:type="dxa"/>
          </w:tcPr>
          <w:p w14:paraId="4144B28B" w14:textId="77777777" w:rsidR="00384C43" w:rsidRPr="00C7345F" w:rsidRDefault="00384C43" w:rsidP="00F73F5C">
            <w:pPr>
              <w:pStyle w:val="TableText"/>
              <w:ind w:right="432"/>
              <w:rPr>
                <w:color w:val="000000"/>
              </w:rPr>
            </w:pPr>
            <w:r w:rsidRPr="00C7345F">
              <w:t>6.85</w:t>
            </w:r>
          </w:p>
        </w:tc>
      </w:tr>
      <w:tr w:rsidR="00384C43" w:rsidRPr="00C7345F" w14:paraId="75A08BBB" w14:textId="77777777" w:rsidTr="00F73F5C">
        <w:tc>
          <w:tcPr>
            <w:tcW w:w="1584" w:type="dxa"/>
            <w:noWrap/>
          </w:tcPr>
          <w:p w14:paraId="3ABD2A54" w14:textId="77777777" w:rsidR="00384C43" w:rsidRPr="00C7345F" w:rsidRDefault="00384C43" w:rsidP="00F73F5C">
            <w:pPr>
              <w:pStyle w:val="TableText"/>
              <w:ind w:right="432"/>
              <w:rPr>
                <w:color w:val="000000"/>
              </w:rPr>
            </w:pPr>
            <w:r w:rsidRPr="00C7345F">
              <w:t>16</w:t>
            </w:r>
          </w:p>
        </w:tc>
        <w:tc>
          <w:tcPr>
            <w:tcW w:w="1577" w:type="dxa"/>
          </w:tcPr>
          <w:p w14:paraId="060DAC37" w14:textId="77777777" w:rsidR="00384C43" w:rsidRPr="00C7345F" w:rsidRDefault="00384C43" w:rsidP="00F73F5C">
            <w:pPr>
              <w:pStyle w:val="TableText"/>
              <w:ind w:right="432"/>
              <w:rPr>
                <w:rFonts w:cs="Times New Roman"/>
              </w:rPr>
            </w:pPr>
            <w:r w:rsidRPr="00C7345F">
              <w:t>489</w:t>
            </w:r>
          </w:p>
        </w:tc>
        <w:tc>
          <w:tcPr>
            <w:tcW w:w="830" w:type="dxa"/>
          </w:tcPr>
          <w:p w14:paraId="55946956" w14:textId="77777777" w:rsidR="00384C43" w:rsidRPr="00C7345F" w:rsidRDefault="00384C43" w:rsidP="00F73F5C">
            <w:pPr>
              <w:pStyle w:val="TableText"/>
              <w:ind w:right="288"/>
            </w:pPr>
            <w:r w:rsidRPr="00C7345F">
              <w:t>3</w:t>
            </w:r>
          </w:p>
        </w:tc>
        <w:tc>
          <w:tcPr>
            <w:tcW w:w="950" w:type="dxa"/>
          </w:tcPr>
          <w:p w14:paraId="3999DA4A" w14:textId="77777777" w:rsidR="00384C43" w:rsidRPr="00C7345F" w:rsidRDefault="00384C43" w:rsidP="00F73F5C">
            <w:pPr>
              <w:pStyle w:val="TableText"/>
              <w:ind w:right="144"/>
              <w:rPr>
                <w:rFonts w:cs="Times New Roman"/>
              </w:rPr>
            </w:pPr>
            <w:r w:rsidRPr="00C7345F">
              <w:t>41</w:t>
            </w:r>
          </w:p>
        </w:tc>
        <w:tc>
          <w:tcPr>
            <w:tcW w:w="1510" w:type="dxa"/>
          </w:tcPr>
          <w:p w14:paraId="5E581EC0" w14:textId="77777777" w:rsidR="00384C43" w:rsidRPr="00C7345F" w:rsidRDefault="00384C43" w:rsidP="00F73F5C">
            <w:pPr>
              <w:pStyle w:val="TableText"/>
              <w:ind w:right="432"/>
              <w:rPr>
                <w:color w:val="000000"/>
              </w:rPr>
            </w:pPr>
            <w:r w:rsidRPr="00C7345F">
              <w:t>6.53</w:t>
            </w:r>
          </w:p>
        </w:tc>
      </w:tr>
      <w:tr w:rsidR="00384C43" w:rsidRPr="00C7345F" w14:paraId="3D2350A8" w14:textId="77777777" w:rsidTr="00F73F5C">
        <w:tc>
          <w:tcPr>
            <w:tcW w:w="1584" w:type="dxa"/>
            <w:noWrap/>
          </w:tcPr>
          <w:p w14:paraId="2B1D78ED" w14:textId="77777777" w:rsidR="00384C43" w:rsidRPr="00C7345F" w:rsidRDefault="00384C43" w:rsidP="00F73F5C">
            <w:pPr>
              <w:pStyle w:val="TableText"/>
              <w:ind w:right="432"/>
              <w:rPr>
                <w:color w:val="000000"/>
              </w:rPr>
            </w:pPr>
            <w:r w:rsidRPr="00C7345F">
              <w:t>17</w:t>
            </w:r>
          </w:p>
        </w:tc>
        <w:tc>
          <w:tcPr>
            <w:tcW w:w="1577" w:type="dxa"/>
          </w:tcPr>
          <w:p w14:paraId="24B4D678" w14:textId="77777777" w:rsidR="00384C43" w:rsidRPr="00C7345F" w:rsidRDefault="00384C43" w:rsidP="00F73F5C">
            <w:pPr>
              <w:pStyle w:val="TableText"/>
              <w:ind w:right="432"/>
              <w:rPr>
                <w:rFonts w:cs="Times New Roman"/>
              </w:rPr>
            </w:pPr>
            <w:r w:rsidRPr="00C7345F">
              <w:t>538</w:t>
            </w:r>
          </w:p>
        </w:tc>
        <w:tc>
          <w:tcPr>
            <w:tcW w:w="830" w:type="dxa"/>
          </w:tcPr>
          <w:p w14:paraId="4894802D" w14:textId="77777777" w:rsidR="00384C43" w:rsidRPr="00C7345F" w:rsidRDefault="00384C43" w:rsidP="00F73F5C">
            <w:pPr>
              <w:pStyle w:val="TableText"/>
              <w:ind w:right="288"/>
            </w:pPr>
            <w:r w:rsidRPr="00C7345F">
              <w:t>3</w:t>
            </w:r>
          </w:p>
        </w:tc>
        <w:tc>
          <w:tcPr>
            <w:tcW w:w="950" w:type="dxa"/>
          </w:tcPr>
          <w:p w14:paraId="04061C3D" w14:textId="77777777" w:rsidR="00384C43" w:rsidRPr="00C7345F" w:rsidRDefault="00384C43" w:rsidP="00F73F5C">
            <w:pPr>
              <w:pStyle w:val="TableText"/>
              <w:ind w:right="144"/>
              <w:rPr>
                <w:rFonts w:cs="Times New Roman"/>
              </w:rPr>
            </w:pPr>
            <w:r w:rsidRPr="00C7345F">
              <w:t>46</w:t>
            </w:r>
          </w:p>
        </w:tc>
        <w:tc>
          <w:tcPr>
            <w:tcW w:w="1510" w:type="dxa"/>
          </w:tcPr>
          <w:p w14:paraId="7975F41F" w14:textId="77777777" w:rsidR="00384C43" w:rsidRPr="00C7345F" w:rsidRDefault="00384C43" w:rsidP="00F73F5C">
            <w:pPr>
              <w:pStyle w:val="TableText"/>
              <w:ind w:right="432"/>
              <w:rPr>
                <w:color w:val="000000"/>
              </w:rPr>
            </w:pPr>
            <w:r w:rsidRPr="00C7345F">
              <w:t>7.32</w:t>
            </w:r>
          </w:p>
        </w:tc>
      </w:tr>
      <w:tr w:rsidR="00384C43" w:rsidRPr="00C7345F" w14:paraId="3EF7369A" w14:textId="77777777" w:rsidTr="00F73F5C">
        <w:tc>
          <w:tcPr>
            <w:tcW w:w="1584" w:type="dxa"/>
            <w:noWrap/>
          </w:tcPr>
          <w:p w14:paraId="0EDA1F91" w14:textId="77777777" w:rsidR="00384C43" w:rsidRPr="00C7345F" w:rsidRDefault="00384C43" w:rsidP="00F73F5C">
            <w:pPr>
              <w:pStyle w:val="TableText"/>
              <w:ind w:right="432"/>
            </w:pPr>
            <w:r w:rsidRPr="00C7345F">
              <w:t>18</w:t>
            </w:r>
          </w:p>
        </w:tc>
        <w:tc>
          <w:tcPr>
            <w:tcW w:w="1577" w:type="dxa"/>
          </w:tcPr>
          <w:p w14:paraId="60F9ABAE" w14:textId="77777777" w:rsidR="00384C43" w:rsidRPr="00C7345F" w:rsidRDefault="00384C43" w:rsidP="00F73F5C">
            <w:pPr>
              <w:pStyle w:val="TableText"/>
              <w:ind w:right="432"/>
            </w:pPr>
            <w:r w:rsidRPr="00C7345F">
              <w:t>600</w:t>
            </w:r>
          </w:p>
        </w:tc>
        <w:tc>
          <w:tcPr>
            <w:tcW w:w="830" w:type="dxa"/>
          </w:tcPr>
          <w:p w14:paraId="653C2047" w14:textId="77777777" w:rsidR="00384C43" w:rsidRPr="00C7345F" w:rsidRDefault="00384C43" w:rsidP="00F73F5C">
            <w:pPr>
              <w:pStyle w:val="TableText"/>
              <w:ind w:right="288"/>
            </w:pPr>
            <w:r w:rsidRPr="00C7345F">
              <w:t>3</w:t>
            </w:r>
          </w:p>
        </w:tc>
        <w:tc>
          <w:tcPr>
            <w:tcW w:w="950" w:type="dxa"/>
          </w:tcPr>
          <w:p w14:paraId="4EAF3D7A" w14:textId="77777777" w:rsidR="00384C43" w:rsidRPr="00C7345F" w:rsidRDefault="00384C43" w:rsidP="00F73F5C">
            <w:pPr>
              <w:pStyle w:val="TableText"/>
              <w:ind w:right="144"/>
            </w:pPr>
            <w:r w:rsidRPr="00C7345F">
              <w:t>17</w:t>
            </w:r>
          </w:p>
        </w:tc>
        <w:tc>
          <w:tcPr>
            <w:tcW w:w="1510" w:type="dxa"/>
          </w:tcPr>
          <w:p w14:paraId="33D64A90" w14:textId="77777777" w:rsidR="00384C43" w:rsidRPr="00C7345F" w:rsidRDefault="00384C43" w:rsidP="00F73F5C">
            <w:pPr>
              <w:pStyle w:val="TableText"/>
              <w:ind w:right="432"/>
            </w:pPr>
            <w:r w:rsidRPr="00C7345F">
              <w:t>2.71</w:t>
            </w:r>
          </w:p>
        </w:tc>
      </w:tr>
    </w:tbl>
    <w:p w14:paraId="2CF685F1" w14:textId="4302406A" w:rsidR="00384C43" w:rsidRPr="00C7345F" w:rsidRDefault="00384C43" w:rsidP="00F73F5C">
      <w:pPr>
        <w:pStyle w:val="Caption"/>
        <w:pageBreakBefore/>
      </w:pPr>
      <w:bookmarkStart w:id="663" w:name="_Toc134621932"/>
      <w:r w:rsidRPr="00C7345F">
        <w:lastRenderedPageBreak/>
        <w:t>Table 4.B.</w:t>
      </w:r>
      <w:r w:rsidRPr="00C7345F">
        <w:fldChar w:fldCharType="begin"/>
      </w:r>
      <w:r w:rsidRPr="00C7345F">
        <w:instrText>SEQ Table_4.B. \* ARABIC</w:instrText>
      </w:r>
      <w:r w:rsidRPr="00C7345F">
        <w:fldChar w:fldCharType="separate"/>
      </w:r>
      <w:r w:rsidRPr="00C7345F">
        <w:t>47</w:t>
      </w:r>
      <w:r w:rsidRPr="00C7345F">
        <w:fldChar w:fldCharType="end"/>
      </w:r>
      <w:r w:rsidRPr="00C7345F">
        <w:t xml:space="preserve">  Raw-Score-to-Scale-Score Distribution for Grade Ten—Written Language for</w:t>
      </w:r>
      <w:r w:rsidR="001807FB">
        <w:t> </w:t>
      </w:r>
      <w:r w:rsidRPr="00C7345F">
        <w:t>Computer-based Assessment Forms</w:t>
      </w:r>
      <w:bookmarkEnd w:id="663"/>
    </w:p>
    <w:tbl>
      <w:tblPr>
        <w:tblStyle w:val="TRs"/>
        <w:tblW w:w="0" w:type="auto"/>
        <w:tblLayout w:type="fixed"/>
        <w:tblLook w:val="04A0" w:firstRow="1" w:lastRow="0" w:firstColumn="1" w:lastColumn="0" w:noHBand="0" w:noVBand="1"/>
        <w:tblDescription w:val="Raw-Score-to-Scale-Score Distribution for Grade Ten—Written Language for Computer-based Assessment Forms"/>
      </w:tblPr>
      <w:tblGrid>
        <w:gridCol w:w="1584"/>
        <w:gridCol w:w="1577"/>
        <w:gridCol w:w="830"/>
        <w:gridCol w:w="950"/>
        <w:gridCol w:w="1512"/>
      </w:tblGrid>
      <w:tr w:rsidR="00384C43" w:rsidRPr="00C7345F" w14:paraId="2C9752B3"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87D39C8"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471E6F38"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759D8EB5" w14:textId="77777777" w:rsidR="00384C43" w:rsidRPr="00C7345F" w:rsidRDefault="00384C43" w:rsidP="00F73F5C">
            <w:pPr>
              <w:pStyle w:val="TableHead"/>
              <w:rPr>
                <w:b w:val="0"/>
                <w:noProof w:val="0"/>
              </w:rPr>
            </w:pPr>
            <w:r w:rsidRPr="00C7345F">
              <w:rPr>
                <w:noProof w:val="0"/>
              </w:rPr>
              <w:t>Level</w:t>
            </w:r>
          </w:p>
        </w:tc>
        <w:tc>
          <w:tcPr>
            <w:tcW w:w="950" w:type="dxa"/>
            <w:hideMark/>
          </w:tcPr>
          <w:p w14:paraId="3878AE04" w14:textId="77777777" w:rsidR="00384C43" w:rsidRPr="00C7345F" w:rsidRDefault="00384C43" w:rsidP="00F73F5C">
            <w:pPr>
              <w:pStyle w:val="TableHead"/>
              <w:rPr>
                <w:b w:val="0"/>
                <w:noProof w:val="0"/>
              </w:rPr>
            </w:pPr>
            <w:r w:rsidRPr="00C7345F">
              <w:rPr>
                <w:noProof w:val="0"/>
              </w:rPr>
              <w:t>N</w:t>
            </w:r>
          </w:p>
        </w:tc>
        <w:tc>
          <w:tcPr>
            <w:tcW w:w="1512" w:type="dxa"/>
            <w:hideMark/>
          </w:tcPr>
          <w:p w14:paraId="08B89777"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6D4171DB" w14:textId="77777777" w:rsidTr="00F73F5C">
        <w:tc>
          <w:tcPr>
            <w:tcW w:w="1584" w:type="dxa"/>
            <w:noWrap/>
            <w:hideMark/>
          </w:tcPr>
          <w:p w14:paraId="444C65C8" w14:textId="77777777" w:rsidR="00384C43" w:rsidRPr="00C7345F" w:rsidRDefault="00384C43" w:rsidP="00F73F5C">
            <w:pPr>
              <w:pStyle w:val="TableText"/>
              <w:keepNext/>
              <w:ind w:right="432"/>
              <w:rPr>
                <w:rFonts w:cs="Times New Roman"/>
              </w:rPr>
            </w:pPr>
            <w:r w:rsidRPr="00C7345F">
              <w:t>0</w:t>
            </w:r>
          </w:p>
        </w:tc>
        <w:tc>
          <w:tcPr>
            <w:tcW w:w="1577" w:type="dxa"/>
          </w:tcPr>
          <w:p w14:paraId="41E991CF" w14:textId="77777777" w:rsidR="00384C43" w:rsidRPr="00C7345F" w:rsidRDefault="00384C43" w:rsidP="00F73F5C">
            <w:pPr>
              <w:pStyle w:val="TableText"/>
              <w:ind w:right="432"/>
              <w:rPr>
                <w:rFonts w:cs="Times New Roman"/>
              </w:rPr>
            </w:pPr>
            <w:r w:rsidRPr="00C7345F">
              <w:t>150</w:t>
            </w:r>
          </w:p>
        </w:tc>
        <w:tc>
          <w:tcPr>
            <w:tcW w:w="830" w:type="dxa"/>
          </w:tcPr>
          <w:p w14:paraId="388B781C" w14:textId="77777777" w:rsidR="00384C43" w:rsidRPr="00C7345F" w:rsidRDefault="00384C43" w:rsidP="00F73F5C">
            <w:pPr>
              <w:pStyle w:val="TableText"/>
              <w:ind w:right="288"/>
            </w:pPr>
            <w:r w:rsidRPr="00C7345F">
              <w:t>1</w:t>
            </w:r>
          </w:p>
        </w:tc>
        <w:tc>
          <w:tcPr>
            <w:tcW w:w="950" w:type="dxa"/>
          </w:tcPr>
          <w:p w14:paraId="598B8FB4" w14:textId="77777777" w:rsidR="00384C43" w:rsidRPr="00C7345F" w:rsidRDefault="00384C43" w:rsidP="00F73F5C">
            <w:pPr>
              <w:pStyle w:val="TableText"/>
              <w:ind w:right="144"/>
              <w:rPr>
                <w:rFonts w:cs="Times New Roman"/>
              </w:rPr>
            </w:pPr>
            <w:r w:rsidRPr="00C7345F">
              <w:t>271</w:t>
            </w:r>
          </w:p>
        </w:tc>
        <w:tc>
          <w:tcPr>
            <w:tcW w:w="1512" w:type="dxa"/>
            <w:hideMark/>
          </w:tcPr>
          <w:p w14:paraId="5A14DBCF" w14:textId="77777777" w:rsidR="00384C43" w:rsidRPr="00C7345F" w:rsidRDefault="00384C43" w:rsidP="00F73F5C">
            <w:pPr>
              <w:pStyle w:val="TableText"/>
              <w:ind w:right="432"/>
            </w:pPr>
            <w:r w:rsidRPr="00C7345F">
              <w:t>14.00</w:t>
            </w:r>
          </w:p>
        </w:tc>
      </w:tr>
      <w:tr w:rsidR="00384C43" w:rsidRPr="00C7345F" w14:paraId="6E0502E6" w14:textId="77777777" w:rsidTr="00F73F5C">
        <w:tc>
          <w:tcPr>
            <w:tcW w:w="1584" w:type="dxa"/>
            <w:noWrap/>
            <w:hideMark/>
          </w:tcPr>
          <w:p w14:paraId="02B9E0B7" w14:textId="77777777" w:rsidR="00384C43" w:rsidRPr="00C7345F" w:rsidRDefault="00384C43" w:rsidP="00F73F5C">
            <w:pPr>
              <w:pStyle w:val="TableText"/>
              <w:keepNext/>
              <w:ind w:right="432"/>
            </w:pPr>
            <w:r w:rsidRPr="00C7345F">
              <w:t>1</w:t>
            </w:r>
          </w:p>
        </w:tc>
        <w:tc>
          <w:tcPr>
            <w:tcW w:w="1577" w:type="dxa"/>
          </w:tcPr>
          <w:p w14:paraId="2FEE6D3A" w14:textId="77777777" w:rsidR="00384C43" w:rsidRPr="00C7345F" w:rsidRDefault="00384C43" w:rsidP="00F73F5C">
            <w:pPr>
              <w:pStyle w:val="TableText"/>
              <w:ind w:right="432"/>
              <w:rPr>
                <w:rFonts w:cs="Times New Roman"/>
              </w:rPr>
            </w:pPr>
            <w:r w:rsidRPr="00C7345F">
              <w:t>163</w:t>
            </w:r>
          </w:p>
        </w:tc>
        <w:tc>
          <w:tcPr>
            <w:tcW w:w="830" w:type="dxa"/>
          </w:tcPr>
          <w:p w14:paraId="68E10C02" w14:textId="77777777" w:rsidR="00384C43" w:rsidRPr="00C7345F" w:rsidRDefault="00384C43" w:rsidP="00F73F5C">
            <w:pPr>
              <w:pStyle w:val="TableText"/>
              <w:ind w:right="288"/>
            </w:pPr>
            <w:r w:rsidRPr="00C7345F">
              <w:t>1</w:t>
            </w:r>
          </w:p>
        </w:tc>
        <w:tc>
          <w:tcPr>
            <w:tcW w:w="950" w:type="dxa"/>
          </w:tcPr>
          <w:p w14:paraId="1C969394" w14:textId="77777777" w:rsidR="00384C43" w:rsidRPr="00C7345F" w:rsidRDefault="00384C43" w:rsidP="00F73F5C">
            <w:pPr>
              <w:pStyle w:val="TableText"/>
              <w:ind w:right="144"/>
              <w:rPr>
                <w:rFonts w:cs="Times New Roman"/>
              </w:rPr>
            </w:pPr>
            <w:r w:rsidRPr="00C7345F">
              <w:t>115</w:t>
            </w:r>
          </w:p>
        </w:tc>
        <w:tc>
          <w:tcPr>
            <w:tcW w:w="1512" w:type="dxa"/>
            <w:hideMark/>
          </w:tcPr>
          <w:p w14:paraId="57A848FD" w14:textId="77777777" w:rsidR="00384C43" w:rsidRPr="00C7345F" w:rsidRDefault="00384C43" w:rsidP="00F73F5C">
            <w:pPr>
              <w:pStyle w:val="TableText"/>
              <w:ind w:right="432"/>
            </w:pPr>
            <w:r w:rsidRPr="00C7345F">
              <w:t>5.94</w:t>
            </w:r>
          </w:p>
        </w:tc>
      </w:tr>
      <w:tr w:rsidR="00384C43" w:rsidRPr="00C7345F" w14:paraId="7B46D517" w14:textId="77777777" w:rsidTr="00F73F5C">
        <w:tc>
          <w:tcPr>
            <w:tcW w:w="1584" w:type="dxa"/>
            <w:noWrap/>
            <w:hideMark/>
          </w:tcPr>
          <w:p w14:paraId="514D2E76" w14:textId="77777777" w:rsidR="00384C43" w:rsidRPr="00C7345F" w:rsidRDefault="00384C43" w:rsidP="00F73F5C">
            <w:pPr>
              <w:pStyle w:val="TableText"/>
              <w:keepNext/>
              <w:ind w:right="432"/>
            </w:pPr>
            <w:r w:rsidRPr="00C7345F">
              <w:t>2</w:t>
            </w:r>
          </w:p>
        </w:tc>
        <w:tc>
          <w:tcPr>
            <w:tcW w:w="1577" w:type="dxa"/>
          </w:tcPr>
          <w:p w14:paraId="18FC36EB" w14:textId="77777777" w:rsidR="00384C43" w:rsidRPr="00C7345F" w:rsidRDefault="00384C43" w:rsidP="00F73F5C">
            <w:pPr>
              <w:pStyle w:val="TableText"/>
              <w:ind w:right="432"/>
              <w:rPr>
                <w:rFonts w:cs="Times New Roman"/>
              </w:rPr>
            </w:pPr>
            <w:r w:rsidRPr="00C7345F">
              <w:t>213</w:t>
            </w:r>
          </w:p>
        </w:tc>
        <w:tc>
          <w:tcPr>
            <w:tcW w:w="830" w:type="dxa"/>
          </w:tcPr>
          <w:p w14:paraId="1ED384E1" w14:textId="77777777" w:rsidR="00384C43" w:rsidRPr="00C7345F" w:rsidRDefault="00384C43" w:rsidP="00F73F5C">
            <w:pPr>
              <w:pStyle w:val="TableText"/>
              <w:ind w:right="288"/>
            </w:pPr>
            <w:r w:rsidRPr="00C7345F">
              <w:t>1</w:t>
            </w:r>
          </w:p>
        </w:tc>
        <w:tc>
          <w:tcPr>
            <w:tcW w:w="950" w:type="dxa"/>
          </w:tcPr>
          <w:p w14:paraId="339D655C" w14:textId="77777777" w:rsidR="00384C43" w:rsidRPr="00C7345F" w:rsidRDefault="00384C43" w:rsidP="00F73F5C">
            <w:pPr>
              <w:pStyle w:val="TableText"/>
              <w:ind w:right="144"/>
              <w:rPr>
                <w:rFonts w:cs="Times New Roman"/>
              </w:rPr>
            </w:pPr>
            <w:r w:rsidRPr="00C7345F">
              <w:t>106</w:t>
            </w:r>
          </w:p>
        </w:tc>
        <w:tc>
          <w:tcPr>
            <w:tcW w:w="1512" w:type="dxa"/>
            <w:hideMark/>
          </w:tcPr>
          <w:p w14:paraId="3846480C" w14:textId="77777777" w:rsidR="00384C43" w:rsidRPr="00C7345F" w:rsidRDefault="00384C43" w:rsidP="00F73F5C">
            <w:pPr>
              <w:pStyle w:val="TableText"/>
              <w:ind w:right="432"/>
            </w:pPr>
            <w:r w:rsidRPr="00C7345F">
              <w:t>5.48</w:t>
            </w:r>
          </w:p>
        </w:tc>
      </w:tr>
      <w:tr w:rsidR="00384C43" w:rsidRPr="00C7345F" w14:paraId="4A7C582C" w14:textId="77777777" w:rsidTr="00F73F5C">
        <w:tc>
          <w:tcPr>
            <w:tcW w:w="1584" w:type="dxa"/>
            <w:noWrap/>
            <w:hideMark/>
          </w:tcPr>
          <w:p w14:paraId="6769C04D" w14:textId="77777777" w:rsidR="00384C43" w:rsidRPr="00C7345F" w:rsidRDefault="00384C43" w:rsidP="00F73F5C">
            <w:pPr>
              <w:pStyle w:val="TableText"/>
              <w:ind w:right="432"/>
            </w:pPr>
            <w:r w:rsidRPr="00C7345F">
              <w:t>3</w:t>
            </w:r>
          </w:p>
        </w:tc>
        <w:tc>
          <w:tcPr>
            <w:tcW w:w="1577" w:type="dxa"/>
          </w:tcPr>
          <w:p w14:paraId="5F032802" w14:textId="77777777" w:rsidR="00384C43" w:rsidRPr="00C7345F" w:rsidRDefault="00384C43" w:rsidP="00F73F5C">
            <w:pPr>
              <w:pStyle w:val="TableText"/>
              <w:ind w:right="432"/>
              <w:rPr>
                <w:rFonts w:cs="Times New Roman"/>
              </w:rPr>
            </w:pPr>
            <w:r w:rsidRPr="00C7345F">
              <w:t>243</w:t>
            </w:r>
          </w:p>
        </w:tc>
        <w:tc>
          <w:tcPr>
            <w:tcW w:w="830" w:type="dxa"/>
          </w:tcPr>
          <w:p w14:paraId="1722ACFF" w14:textId="77777777" w:rsidR="00384C43" w:rsidRPr="00C7345F" w:rsidRDefault="00384C43" w:rsidP="00F73F5C">
            <w:pPr>
              <w:pStyle w:val="TableText"/>
              <w:ind w:right="288"/>
            </w:pPr>
            <w:r w:rsidRPr="00C7345F">
              <w:t>1</w:t>
            </w:r>
          </w:p>
        </w:tc>
        <w:tc>
          <w:tcPr>
            <w:tcW w:w="950" w:type="dxa"/>
          </w:tcPr>
          <w:p w14:paraId="28536511" w14:textId="77777777" w:rsidR="00384C43" w:rsidRPr="00C7345F" w:rsidRDefault="00384C43" w:rsidP="00F73F5C">
            <w:pPr>
              <w:pStyle w:val="TableText"/>
              <w:ind w:right="144"/>
              <w:rPr>
                <w:rFonts w:cs="Times New Roman"/>
              </w:rPr>
            </w:pPr>
            <w:r w:rsidRPr="00C7345F">
              <w:t>124</w:t>
            </w:r>
          </w:p>
        </w:tc>
        <w:tc>
          <w:tcPr>
            <w:tcW w:w="1512" w:type="dxa"/>
            <w:hideMark/>
          </w:tcPr>
          <w:p w14:paraId="2258FA05" w14:textId="77777777" w:rsidR="00384C43" w:rsidRPr="00C7345F" w:rsidRDefault="00384C43" w:rsidP="00F73F5C">
            <w:pPr>
              <w:pStyle w:val="TableText"/>
              <w:ind w:right="432"/>
            </w:pPr>
            <w:r w:rsidRPr="00C7345F">
              <w:t>6.40</w:t>
            </w:r>
          </w:p>
        </w:tc>
      </w:tr>
      <w:tr w:rsidR="00384C43" w:rsidRPr="00C7345F" w14:paraId="56A6E37E" w14:textId="77777777" w:rsidTr="00F73F5C">
        <w:tc>
          <w:tcPr>
            <w:tcW w:w="1584" w:type="dxa"/>
            <w:noWrap/>
          </w:tcPr>
          <w:p w14:paraId="1F4F7F55" w14:textId="77777777" w:rsidR="00384C43" w:rsidRPr="00C7345F" w:rsidRDefault="00384C43" w:rsidP="00F73F5C">
            <w:pPr>
              <w:pStyle w:val="TableText"/>
              <w:ind w:right="432"/>
              <w:rPr>
                <w:color w:val="000000"/>
              </w:rPr>
            </w:pPr>
            <w:r w:rsidRPr="00C7345F">
              <w:t>4</w:t>
            </w:r>
          </w:p>
        </w:tc>
        <w:tc>
          <w:tcPr>
            <w:tcW w:w="1577" w:type="dxa"/>
          </w:tcPr>
          <w:p w14:paraId="47D49035" w14:textId="77777777" w:rsidR="00384C43" w:rsidRPr="00C7345F" w:rsidRDefault="00384C43" w:rsidP="00F73F5C">
            <w:pPr>
              <w:pStyle w:val="TableText"/>
              <w:ind w:right="432"/>
              <w:rPr>
                <w:rFonts w:cs="Times New Roman"/>
              </w:rPr>
            </w:pPr>
            <w:r w:rsidRPr="00C7345F">
              <w:t>266</w:t>
            </w:r>
          </w:p>
        </w:tc>
        <w:tc>
          <w:tcPr>
            <w:tcW w:w="830" w:type="dxa"/>
          </w:tcPr>
          <w:p w14:paraId="40AD212A" w14:textId="77777777" w:rsidR="00384C43" w:rsidRPr="00C7345F" w:rsidRDefault="00384C43" w:rsidP="00F73F5C">
            <w:pPr>
              <w:pStyle w:val="TableText"/>
              <w:ind w:right="288"/>
            </w:pPr>
            <w:r w:rsidRPr="00C7345F">
              <w:t>1</w:t>
            </w:r>
          </w:p>
        </w:tc>
        <w:tc>
          <w:tcPr>
            <w:tcW w:w="950" w:type="dxa"/>
          </w:tcPr>
          <w:p w14:paraId="4CDE0EEA" w14:textId="77777777" w:rsidR="00384C43" w:rsidRPr="00C7345F" w:rsidRDefault="00384C43" w:rsidP="00F73F5C">
            <w:pPr>
              <w:pStyle w:val="TableText"/>
              <w:ind w:right="144"/>
              <w:rPr>
                <w:rFonts w:cs="Times New Roman"/>
              </w:rPr>
            </w:pPr>
            <w:r w:rsidRPr="00C7345F">
              <w:t>137</w:t>
            </w:r>
          </w:p>
        </w:tc>
        <w:tc>
          <w:tcPr>
            <w:tcW w:w="1512" w:type="dxa"/>
          </w:tcPr>
          <w:p w14:paraId="7DEF0BDC" w14:textId="77777777" w:rsidR="00384C43" w:rsidRPr="00C7345F" w:rsidRDefault="00384C43" w:rsidP="00F73F5C">
            <w:pPr>
              <w:pStyle w:val="TableText"/>
              <w:ind w:right="432"/>
              <w:rPr>
                <w:color w:val="000000"/>
              </w:rPr>
            </w:pPr>
            <w:r w:rsidRPr="00C7345F">
              <w:t>7.08</w:t>
            </w:r>
          </w:p>
        </w:tc>
      </w:tr>
      <w:tr w:rsidR="00384C43" w:rsidRPr="00C7345F" w14:paraId="7FB4C4CE" w14:textId="77777777" w:rsidTr="00F73F5C">
        <w:tc>
          <w:tcPr>
            <w:tcW w:w="1584" w:type="dxa"/>
            <w:noWrap/>
          </w:tcPr>
          <w:p w14:paraId="5B723A41" w14:textId="77777777" w:rsidR="00384C43" w:rsidRPr="00C7345F" w:rsidRDefault="00384C43" w:rsidP="00F73F5C">
            <w:pPr>
              <w:pStyle w:val="TableText"/>
              <w:ind w:right="432"/>
              <w:rPr>
                <w:color w:val="000000"/>
              </w:rPr>
            </w:pPr>
            <w:r w:rsidRPr="00C7345F">
              <w:t>5</w:t>
            </w:r>
          </w:p>
        </w:tc>
        <w:tc>
          <w:tcPr>
            <w:tcW w:w="1577" w:type="dxa"/>
          </w:tcPr>
          <w:p w14:paraId="4831B584" w14:textId="77777777" w:rsidR="00384C43" w:rsidRPr="00C7345F" w:rsidRDefault="00384C43" w:rsidP="00F73F5C">
            <w:pPr>
              <w:pStyle w:val="TableText"/>
              <w:ind w:right="432"/>
              <w:rPr>
                <w:rFonts w:cs="Times New Roman"/>
              </w:rPr>
            </w:pPr>
            <w:r w:rsidRPr="00C7345F">
              <w:t>284</w:t>
            </w:r>
          </w:p>
        </w:tc>
        <w:tc>
          <w:tcPr>
            <w:tcW w:w="830" w:type="dxa"/>
          </w:tcPr>
          <w:p w14:paraId="360D63FE" w14:textId="77777777" w:rsidR="00384C43" w:rsidRPr="00C7345F" w:rsidRDefault="00384C43" w:rsidP="00F73F5C">
            <w:pPr>
              <w:pStyle w:val="TableText"/>
              <w:ind w:right="288"/>
            </w:pPr>
            <w:r w:rsidRPr="00C7345F">
              <w:t>1</w:t>
            </w:r>
          </w:p>
        </w:tc>
        <w:tc>
          <w:tcPr>
            <w:tcW w:w="950" w:type="dxa"/>
          </w:tcPr>
          <w:p w14:paraId="3AC1D559" w14:textId="77777777" w:rsidR="00384C43" w:rsidRPr="00C7345F" w:rsidRDefault="00384C43" w:rsidP="00F73F5C">
            <w:pPr>
              <w:pStyle w:val="TableText"/>
              <w:ind w:right="144"/>
              <w:rPr>
                <w:rFonts w:cs="Times New Roman"/>
              </w:rPr>
            </w:pPr>
            <w:r w:rsidRPr="00C7345F">
              <w:t>100</w:t>
            </w:r>
          </w:p>
        </w:tc>
        <w:tc>
          <w:tcPr>
            <w:tcW w:w="1512" w:type="dxa"/>
          </w:tcPr>
          <w:p w14:paraId="39229B83" w14:textId="77777777" w:rsidR="00384C43" w:rsidRPr="00C7345F" w:rsidRDefault="00384C43" w:rsidP="00F73F5C">
            <w:pPr>
              <w:pStyle w:val="TableText"/>
              <w:ind w:right="432"/>
              <w:rPr>
                <w:color w:val="000000"/>
              </w:rPr>
            </w:pPr>
            <w:r w:rsidRPr="00C7345F">
              <w:t>5.17</w:t>
            </w:r>
          </w:p>
        </w:tc>
      </w:tr>
      <w:tr w:rsidR="00384C43" w:rsidRPr="00C7345F" w14:paraId="30338CB4" w14:textId="77777777" w:rsidTr="00F73F5C">
        <w:tc>
          <w:tcPr>
            <w:tcW w:w="1584" w:type="dxa"/>
            <w:noWrap/>
          </w:tcPr>
          <w:p w14:paraId="54EF1955" w14:textId="77777777" w:rsidR="00384C43" w:rsidRPr="00C7345F" w:rsidRDefault="00384C43" w:rsidP="00F73F5C">
            <w:pPr>
              <w:pStyle w:val="TableText"/>
              <w:ind w:right="432"/>
              <w:rPr>
                <w:color w:val="000000"/>
              </w:rPr>
            </w:pPr>
            <w:r w:rsidRPr="00C7345F">
              <w:t>6</w:t>
            </w:r>
          </w:p>
        </w:tc>
        <w:tc>
          <w:tcPr>
            <w:tcW w:w="1577" w:type="dxa"/>
          </w:tcPr>
          <w:p w14:paraId="73ABAD83" w14:textId="77777777" w:rsidR="00384C43" w:rsidRPr="00C7345F" w:rsidRDefault="00384C43" w:rsidP="00F73F5C">
            <w:pPr>
              <w:pStyle w:val="TableText"/>
              <w:ind w:right="432"/>
              <w:rPr>
                <w:rFonts w:cs="Times New Roman"/>
              </w:rPr>
            </w:pPr>
            <w:r w:rsidRPr="00C7345F">
              <w:t>300</w:t>
            </w:r>
          </w:p>
        </w:tc>
        <w:tc>
          <w:tcPr>
            <w:tcW w:w="830" w:type="dxa"/>
          </w:tcPr>
          <w:p w14:paraId="1C2C806A" w14:textId="77777777" w:rsidR="00384C43" w:rsidRPr="00C7345F" w:rsidRDefault="00384C43" w:rsidP="00F73F5C">
            <w:pPr>
              <w:pStyle w:val="TableText"/>
              <w:ind w:right="288"/>
            </w:pPr>
            <w:r w:rsidRPr="00C7345F">
              <w:t>1</w:t>
            </w:r>
          </w:p>
        </w:tc>
        <w:tc>
          <w:tcPr>
            <w:tcW w:w="950" w:type="dxa"/>
          </w:tcPr>
          <w:p w14:paraId="724725DE" w14:textId="77777777" w:rsidR="00384C43" w:rsidRPr="00C7345F" w:rsidRDefault="00384C43" w:rsidP="00F73F5C">
            <w:pPr>
              <w:pStyle w:val="TableText"/>
              <w:ind w:right="144"/>
              <w:rPr>
                <w:rFonts w:cs="Times New Roman"/>
              </w:rPr>
            </w:pPr>
            <w:r w:rsidRPr="00C7345F">
              <w:t>95</w:t>
            </w:r>
          </w:p>
        </w:tc>
        <w:tc>
          <w:tcPr>
            <w:tcW w:w="1512" w:type="dxa"/>
          </w:tcPr>
          <w:p w14:paraId="2E849ACE" w14:textId="77777777" w:rsidR="00384C43" w:rsidRPr="00C7345F" w:rsidRDefault="00384C43" w:rsidP="00F73F5C">
            <w:pPr>
              <w:pStyle w:val="TableText"/>
              <w:ind w:right="432"/>
              <w:rPr>
                <w:color w:val="000000"/>
              </w:rPr>
            </w:pPr>
            <w:r w:rsidRPr="00C7345F">
              <w:t>4.91</w:t>
            </w:r>
          </w:p>
        </w:tc>
      </w:tr>
      <w:tr w:rsidR="00384C43" w:rsidRPr="00C7345F" w14:paraId="1300055C" w14:textId="77777777" w:rsidTr="00F73F5C">
        <w:tc>
          <w:tcPr>
            <w:tcW w:w="1584" w:type="dxa"/>
            <w:noWrap/>
          </w:tcPr>
          <w:p w14:paraId="44A9B440" w14:textId="77777777" w:rsidR="00384C43" w:rsidRPr="00C7345F" w:rsidRDefault="00384C43" w:rsidP="00F73F5C">
            <w:pPr>
              <w:pStyle w:val="TableText"/>
              <w:ind w:right="432"/>
              <w:rPr>
                <w:color w:val="000000"/>
              </w:rPr>
            </w:pPr>
            <w:r w:rsidRPr="00C7345F">
              <w:t>7</w:t>
            </w:r>
          </w:p>
        </w:tc>
        <w:tc>
          <w:tcPr>
            <w:tcW w:w="1577" w:type="dxa"/>
          </w:tcPr>
          <w:p w14:paraId="3D74D371" w14:textId="77777777" w:rsidR="00384C43" w:rsidRPr="00C7345F" w:rsidRDefault="00384C43" w:rsidP="00F73F5C">
            <w:pPr>
              <w:pStyle w:val="TableText"/>
              <w:ind w:right="432"/>
              <w:rPr>
                <w:rFonts w:cs="Times New Roman"/>
              </w:rPr>
            </w:pPr>
            <w:r w:rsidRPr="00C7345F">
              <w:t>315</w:t>
            </w:r>
          </w:p>
        </w:tc>
        <w:tc>
          <w:tcPr>
            <w:tcW w:w="830" w:type="dxa"/>
          </w:tcPr>
          <w:p w14:paraId="45E067DF" w14:textId="77777777" w:rsidR="00384C43" w:rsidRPr="00C7345F" w:rsidRDefault="00384C43" w:rsidP="00F73F5C">
            <w:pPr>
              <w:pStyle w:val="TableText"/>
              <w:ind w:right="288"/>
            </w:pPr>
            <w:r w:rsidRPr="00C7345F">
              <w:t>1</w:t>
            </w:r>
          </w:p>
        </w:tc>
        <w:tc>
          <w:tcPr>
            <w:tcW w:w="950" w:type="dxa"/>
          </w:tcPr>
          <w:p w14:paraId="4CFDBD56" w14:textId="77777777" w:rsidR="00384C43" w:rsidRPr="00C7345F" w:rsidRDefault="00384C43" w:rsidP="00F73F5C">
            <w:pPr>
              <w:pStyle w:val="TableText"/>
              <w:ind w:right="144"/>
              <w:rPr>
                <w:rFonts w:cs="Times New Roman"/>
              </w:rPr>
            </w:pPr>
            <w:r w:rsidRPr="00C7345F">
              <w:t>93</w:t>
            </w:r>
          </w:p>
        </w:tc>
        <w:tc>
          <w:tcPr>
            <w:tcW w:w="1512" w:type="dxa"/>
          </w:tcPr>
          <w:p w14:paraId="3D557897" w14:textId="77777777" w:rsidR="00384C43" w:rsidRPr="00C7345F" w:rsidRDefault="00384C43" w:rsidP="00F73F5C">
            <w:pPr>
              <w:pStyle w:val="TableText"/>
              <w:ind w:right="432"/>
              <w:rPr>
                <w:color w:val="000000"/>
              </w:rPr>
            </w:pPr>
            <w:r w:rsidRPr="00C7345F">
              <w:t>4.80</w:t>
            </w:r>
          </w:p>
        </w:tc>
      </w:tr>
      <w:tr w:rsidR="00384C43" w:rsidRPr="00C7345F" w14:paraId="4E82DCA5" w14:textId="77777777" w:rsidTr="00F73F5C">
        <w:tc>
          <w:tcPr>
            <w:tcW w:w="1584" w:type="dxa"/>
            <w:noWrap/>
          </w:tcPr>
          <w:p w14:paraId="02DA5F5C" w14:textId="77777777" w:rsidR="00384C43" w:rsidRPr="00C7345F" w:rsidRDefault="00384C43" w:rsidP="00F73F5C">
            <w:pPr>
              <w:pStyle w:val="TableText"/>
              <w:ind w:right="432"/>
              <w:rPr>
                <w:color w:val="000000"/>
              </w:rPr>
            </w:pPr>
            <w:r w:rsidRPr="00C7345F">
              <w:t>8</w:t>
            </w:r>
          </w:p>
        </w:tc>
        <w:tc>
          <w:tcPr>
            <w:tcW w:w="1577" w:type="dxa"/>
          </w:tcPr>
          <w:p w14:paraId="0E890419" w14:textId="77777777" w:rsidR="00384C43" w:rsidRPr="00C7345F" w:rsidRDefault="00384C43" w:rsidP="00F73F5C">
            <w:pPr>
              <w:pStyle w:val="TableText"/>
              <w:ind w:right="432"/>
              <w:rPr>
                <w:rFonts w:cs="Times New Roman"/>
              </w:rPr>
            </w:pPr>
            <w:r w:rsidRPr="00C7345F">
              <w:t>330</w:t>
            </w:r>
          </w:p>
        </w:tc>
        <w:tc>
          <w:tcPr>
            <w:tcW w:w="830" w:type="dxa"/>
          </w:tcPr>
          <w:p w14:paraId="396EE4FD" w14:textId="77777777" w:rsidR="00384C43" w:rsidRPr="00C7345F" w:rsidRDefault="00384C43" w:rsidP="00F73F5C">
            <w:pPr>
              <w:pStyle w:val="TableText"/>
              <w:ind w:right="288"/>
            </w:pPr>
            <w:r w:rsidRPr="00C7345F">
              <w:t>1</w:t>
            </w:r>
          </w:p>
        </w:tc>
        <w:tc>
          <w:tcPr>
            <w:tcW w:w="950" w:type="dxa"/>
          </w:tcPr>
          <w:p w14:paraId="6E538756" w14:textId="77777777" w:rsidR="00384C43" w:rsidRPr="00C7345F" w:rsidRDefault="00384C43" w:rsidP="00F73F5C">
            <w:pPr>
              <w:pStyle w:val="TableText"/>
              <w:ind w:right="144"/>
              <w:rPr>
                <w:rFonts w:cs="Times New Roman"/>
              </w:rPr>
            </w:pPr>
            <w:r w:rsidRPr="00C7345F">
              <w:t>87</w:t>
            </w:r>
          </w:p>
        </w:tc>
        <w:tc>
          <w:tcPr>
            <w:tcW w:w="1512" w:type="dxa"/>
          </w:tcPr>
          <w:p w14:paraId="157BEEBF" w14:textId="77777777" w:rsidR="00384C43" w:rsidRPr="00C7345F" w:rsidRDefault="00384C43" w:rsidP="00F73F5C">
            <w:pPr>
              <w:pStyle w:val="TableText"/>
              <w:ind w:right="432"/>
              <w:rPr>
                <w:color w:val="000000"/>
              </w:rPr>
            </w:pPr>
            <w:r w:rsidRPr="00C7345F">
              <w:t>4.49</w:t>
            </w:r>
          </w:p>
        </w:tc>
      </w:tr>
      <w:tr w:rsidR="00384C43" w:rsidRPr="00C7345F" w14:paraId="7E035EC0" w14:textId="77777777" w:rsidTr="00F73F5C">
        <w:tc>
          <w:tcPr>
            <w:tcW w:w="1584" w:type="dxa"/>
            <w:noWrap/>
          </w:tcPr>
          <w:p w14:paraId="0D5775D2" w14:textId="77777777" w:rsidR="00384C43" w:rsidRPr="00C7345F" w:rsidRDefault="00384C43" w:rsidP="00F73F5C">
            <w:pPr>
              <w:pStyle w:val="TableText"/>
              <w:ind w:right="432"/>
            </w:pPr>
            <w:r w:rsidRPr="00C7345F">
              <w:t>9</w:t>
            </w:r>
          </w:p>
        </w:tc>
        <w:tc>
          <w:tcPr>
            <w:tcW w:w="1577" w:type="dxa"/>
          </w:tcPr>
          <w:p w14:paraId="6F4F9E87" w14:textId="77777777" w:rsidR="00384C43" w:rsidRPr="00C7345F" w:rsidRDefault="00384C43" w:rsidP="00F73F5C">
            <w:pPr>
              <w:pStyle w:val="TableText"/>
              <w:ind w:right="432"/>
            </w:pPr>
            <w:r w:rsidRPr="00C7345F">
              <w:t>345</w:t>
            </w:r>
          </w:p>
        </w:tc>
        <w:tc>
          <w:tcPr>
            <w:tcW w:w="830" w:type="dxa"/>
          </w:tcPr>
          <w:p w14:paraId="5C818572" w14:textId="77777777" w:rsidR="00384C43" w:rsidRPr="00C7345F" w:rsidRDefault="00384C43" w:rsidP="00F73F5C">
            <w:pPr>
              <w:pStyle w:val="TableText"/>
              <w:ind w:right="288"/>
            </w:pPr>
            <w:r w:rsidRPr="00C7345F">
              <w:t>1</w:t>
            </w:r>
          </w:p>
        </w:tc>
        <w:tc>
          <w:tcPr>
            <w:tcW w:w="950" w:type="dxa"/>
          </w:tcPr>
          <w:p w14:paraId="6FE94F89" w14:textId="77777777" w:rsidR="00384C43" w:rsidRPr="00C7345F" w:rsidRDefault="00384C43" w:rsidP="00F73F5C">
            <w:pPr>
              <w:pStyle w:val="TableText"/>
              <w:ind w:right="144"/>
            </w:pPr>
            <w:r w:rsidRPr="00C7345F">
              <w:t>76</w:t>
            </w:r>
          </w:p>
        </w:tc>
        <w:tc>
          <w:tcPr>
            <w:tcW w:w="1512" w:type="dxa"/>
          </w:tcPr>
          <w:p w14:paraId="649D34E7" w14:textId="77777777" w:rsidR="00384C43" w:rsidRPr="00C7345F" w:rsidRDefault="00384C43" w:rsidP="00F73F5C">
            <w:pPr>
              <w:pStyle w:val="TableText"/>
              <w:ind w:right="432"/>
            </w:pPr>
            <w:r w:rsidRPr="00C7345F">
              <w:t>3.93</w:t>
            </w:r>
          </w:p>
        </w:tc>
      </w:tr>
      <w:tr w:rsidR="00384C43" w:rsidRPr="00C7345F" w14:paraId="40FE531C" w14:textId="77777777" w:rsidTr="00F73F5C">
        <w:tc>
          <w:tcPr>
            <w:tcW w:w="1584" w:type="dxa"/>
            <w:noWrap/>
          </w:tcPr>
          <w:p w14:paraId="6256EDF9" w14:textId="77777777" w:rsidR="00384C43" w:rsidRPr="00C7345F" w:rsidRDefault="00384C43" w:rsidP="00F73F5C">
            <w:pPr>
              <w:pStyle w:val="TableText"/>
              <w:ind w:right="432"/>
              <w:rPr>
                <w:color w:val="000000"/>
              </w:rPr>
            </w:pPr>
            <w:r w:rsidRPr="00C7345F">
              <w:t>10</w:t>
            </w:r>
          </w:p>
        </w:tc>
        <w:tc>
          <w:tcPr>
            <w:tcW w:w="1577" w:type="dxa"/>
          </w:tcPr>
          <w:p w14:paraId="3BF45DF9" w14:textId="77777777" w:rsidR="00384C43" w:rsidRPr="00C7345F" w:rsidRDefault="00384C43" w:rsidP="00F73F5C">
            <w:pPr>
              <w:pStyle w:val="TableText"/>
              <w:ind w:right="432"/>
              <w:rPr>
                <w:rFonts w:cs="Times New Roman"/>
              </w:rPr>
            </w:pPr>
            <w:r w:rsidRPr="00C7345F">
              <w:t>360</w:t>
            </w:r>
          </w:p>
        </w:tc>
        <w:tc>
          <w:tcPr>
            <w:tcW w:w="830" w:type="dxa"/>
          </w:tcPr>
          <w:p w14:paraId="28C5DE3E" w14:textId="77777777" w:rsidR="00384C43" w:rsidRPr="00C7345F" w:rsidRDefault="00384C43" w:rsidP="00F73F5C">
            <w:pPr>
              <w:pStyle w:val="TableText"/>
              <w:ind w:right="288"/>
            </w:pPr>
            <w:r w:rsidRPr="00C7345F">
              <w:t>1</w:t>
            </w:r>
          </w:p>
        </w:tc>
        <w:tc>
          <w:tcPr>
            <w:tcW w:w="950" w:type="dxa"/>
          </w:tcPr>
          <w:p w14:paraId="49EBC09F" w14:textId="77777777" w:rsidR="00384C43" w:rsidRPr="00C7345F" w:rsidRDefault="00384C43" w:rsidP="00F73F5C">
            <w:pPr>
              <w:pStyle w:val="TableText"/>
              <w:ind w:right="144"/>
              <w:rPr>
                <w:rFonts w:cs="Times New Roman"/>
              </w:rPr>
            </w:pPr>
            <w:r w:rsidRPr="00C7345F">
              <w:t>82</w:t>
            </w:r>
          </w:p>
        </w:tc>
        <w:tc>
          <w:tcPr>
            <w:tcW w:w="1512" w:type="dxa"/>
          </w:tcPr>
          <w:p w14:paraId="74497444" w14:textId="77777777" w:rsidR="00384C43" w:rsidRPr="00C7345F" w:rsidRDefault="00384C43" w:rsidP="00F73F5C">
            <w:pPr>
              <w:pStyle w:val="TableText"/>
              <w:ind w:right="432"/>
              <w:rPr>
                <w:color w:val="000000"/>
              </w:rPr>
            </w:pPr>
            <w:r w:rsidRPr="00C7345F">
              <w:t>4.24</w:t>
            </w:r>
          </w:p>
        </w:tc>
      </w:tr>
      <w:tr w:rsidR="00384C43" w:rsidRPr="00C7345F" w14:paraId="6B3AB281" w14:textId="77777777" w:rsidTr="00F73F5C">
        <w:tc>
          <w:tcPr>
            <w:tcW w:w="1584" w:type="dxa"/>
            <w:noWrap/>
          </w:tcPr>
          <w:p w14:paraId="77C71D21" w14:textId="77777777" w:rsidR="00384C43" w:rsidRPr="00C7345F" w:rsidRDefault="00384C43" w:rsidP="00F73F5C">
            <w:pPr>
              <w:pStyle w:val="TableText"/>
              <w:ind w:right="432"/>
              <w:rPr>
                <w:color w:val="000000"/>
              </w:rPr>
            </w:pPr>
            <w:r w:rsidRPr="00C7345F">
              <w:t>11</w:t>
            </w:r>
          </w:p>
        </w:tc>
        <w:tc>
          <w:tcPr>
            <w:tcW w:w="1577" w:type="dxa"/>
          </w:tcPr>
          <w:p w14:paraId="2CB57187" w14:textId="77777777" w:rsidR="00384C43" w:rsidRPr="00C7345F" w:rsidRDefault="00384C43" w:rsidP="00F73F5C">
            <w:pPr>
              <w:pStyle w:val="TableText"/>
              <w:ind w:right="432"/>
              <w:rPr>
                <w:rFonts w:cs="Times New Roman"/>
              </w:rPr>
            </w:pPr>
            <w:r w:rsidRPr="00C7345F">
              <w:t>376</w:t>
            </w:r>
          </w:p>
        </w:tc>
        <w:tc>
          <w:tcPr>
            <w:tcW w:w="830" w:type="dxa"/>
          </w:tcPr>
          <w:p w14:paraId="47D1094E" w14:textId="77777777" w:rsidR="00384C43" w:rsidRPr="00C7345F" w:rsidRDefault="00384C43" w:rsidP="00F73F5C">
            <w:pPr>
              <w:pStyle w:val="TableText"/>
              <w:ind w:right="288"/>
            </w:pPr>
            <w:r w:rsidRPr="00C7345F">
              <w:t>2</w:t>
            </w:r>
          </w:p>
        </w:tc>
        <w:tc>
          <w:tcPr>
            <w:tcW w:w="950" w:type="dxa"/>
          </w:tcPr>
          <w:p w14:paraId="395ED731" w14:textId="77777777" w:rsidR="00384C43" w:rsidRPr="00C7345F" w:rsidRDefault="00384C43" w:rsidP="00F73F5C">
            <w:pPr>
              <w:pStyle w:val="TableText"/>
              <w:ind w:right="144"/>
              <w:rPr>
                <w:rFonts w:cs="Times New Roman"/>
              </w:rPr>
            </w:pPr>
            <w:r w:rsidRPr="00C7345F">
              <w:t>86</w:t>
            </w:r>
          </w:p>
        </w:tc>
        <w:tc>
          <w:tcPr>
            <w:tcW w:w="1512" w:type="dxa"/>
          </w:tcPr>
          <w:p w14:paraId="0672552F" w14:textId="77777777" w:rsidR="00384C43" w:rsidRPr="00C7345F" w:rsidRDefault="00384C43" w:rsidP="00F73F5C">
            <w:pPr>
              <w:pStyle w:val="TableText"/>
              <w:ind w:right="432"/>
              <w:rPr>
                <w:color w:val="000000"/>
              </w:rPr>
            </w:pPr>
            <w:r w:rsidRPr="00C7345F">
              <w:t>4.44</w:t>
            </w:r>
          </w:p>
        </w:tc>
      </w:tr>
      <w:tr w:rsidR="00384C43" w:rsidRPr="00C7345F" w14:paraId="3092EB77" w14:textId="77777777" w:rsidTr="00F73F5C">
        <w:tc>
          <w:tcPr>
            <w:tcW w:w="1584" w:type="dxa"/>
            <w:noWrap/>
          </w:tcPr>
          <w:p w14:paraId="45DEF52D" w14:textId="77777777" w:rsidR="00384C43" w:rsidRPr="00C7345F" w:rsidRDefault="00384C43" w:rsidP="00F73F5C">
            <w:pPr>
              <w:pStyle w:val="TableText"/>
              <w:ind w:right="432"/>
              <w:rPr>
                <w:color w:val="000000"/>
              </w:rPr>
            </w:pPr>
            <w:r w:rsidRPr="00C7345F">
              <w:t>12</w:t>
            </w:r>
          </w:p>
        </w:tc>
        <w:tc>
          <w:tcPr>
            <w:tcW w:w="1577" w:type="dxa"/>
          </w:tcPr>
          <w:p w14:paraId="157091FF" w14:textId="77777777" w:rsidR="00384C43" w:rsidRPr="00C7345F" w:rsidRDefault="00384C43" w:rsidP="00F73F5C">
            <w:pPr>
              <w:pStyle w:val="TableText"/>
              <w:ind w:right="432"/>
              <w:rPr>
                <w:rFonts w:cs="Times New Roman"/>
              </w:rPr>
            </w:pPr>
            <w:r w:rsidRPr="00C7345F">
              <w:t>393</w:t>
            </w:r>
          </w:p>
        </w:tc>
        <w:tc>
          <w:tcPr>
            <w:tcW w:w="830" w:type="dxa"/>
          </w:tcPr>
          <w:p w14:paraId="1A9DA487" w14:textId="77777777" w:rsidR="00384C43" w:rsidRPr="00C7345F" w:rsidRDefault="00384C43" w:rsidP="00F73F5C">
            <w:pPr>
              <w:pStyle w:val="TableText"/>
              <w:ind w:right="288"/>
            </w:pPr>
            <w:r w:rsidRPr="00C7345F">
              <w:t>2</w:t>
            </w:r>
          </w:p>
        </w:tc>
        <w:tc>
          <w:tcPr>
            <w:tcW w:w="950" w:type="dxa"/>
          </w:tcPr>
          <w:p w14:paraId="2CBD8E0F" w14:textId="77777777" w:rsidR="00384C43" w:rsidRPr="00C7345F" w:rsidRDefault="00384C43" w:rsidP="00F73F5C">
            <w:pPr>
              <w:pStyle w:val="TableText"/>
              <w:ind w:right="144"/>
              <w:rPr>
                <w:rFonts w:cs="Times New Roman"/>
              </w:rPr>
            </w:pPr>
            <w:r w:rsidRPr="00C7345F">
              <w:t>95</w:t>
            </w:r>
          </w:p>
        </w:tc>
        <w:tc>
          <w:tcPr>
            <w:tcW w:w="1512" w:type="dxa"/>
          </w:tcPr>
          <w:p w14:paraId="7EFFA612" w14:textId="77777777" w:rsidR="00384C43" w:rsidRPr="00C7345F" w:rsidRDefault="00384C43" w:rsidP="00F73F5C">
            <w:pPr>
              <w:pStyle w:val="TableText"/>
              <w:ind w:right="432"/>
              <w:rPr>
                <w:color w:val="000000"/>
              </w:rPr>
            </w:pPr>
            <w:r w:rsidRPr="00C7345F">
              <w:t>4.91</w:t>
            </w:r>
          </w:p>
        </w:tc>
      </w:tr>
      <w:tr w:rsidR="00384C43" w:rsidRPr="00C7345F" w14:paraId="5128DB9A" w14:textId="77777777" w:rsidTr="00F73F5C">
        <w:tc>
          <w:tcPr>
            <w:tcW w:w="1584" w:type="dxa"/>
            <w:noWrap/>
          </w:tcPr>
          <w:p w14:paraId="0F5FEF81" w14:textId="77777777" w:rsidR="00384C43" w:rsidRPr="00C7345F" w:rsidRDefault="00384C43" w:rsidP="00F73F5C">
            <w:pPr>
              <w:pStyle w:val="TableText"/>
              <w:ind w:right="432"/>
              <w:rPr>
                <w:color w:val="000000"/>
              </w:rPr>
            </w:pPr>
            <w:r w:rsidRPr="00C7345F">
              <w:t>13</w:t>
            </w:r>
          </w:p>
        </w:tc>
        <w:tc>
          <w:tcPr>
            <w:tcW w:w="1577" w:type="dxa"/>
          </w:tcPr>
          <w:p w14:paraId="6E73CEF9" w14:textId="77777777" w:rsidR="00384C43" w:rsidRPr="00C7345F" w:rsidRDefault="00384C43" w:rsidP="00F73F5C">
            <w:pPr>
              <w:pStyle w:val="TableText"/>
              <w:ind w:right="432"/>
              <w:rPr>
                <w:rFonts w:cs="Times New Roman"/>
              </w:rPr>
            </w:pPr>
            <w:r w:rsidRPr="00C7345F">
              <w:t>411</w:t>
            </w:r>
          </w:p>
        </w:tc>
        <w:tc>
          <w:tcPr>
            <w:tcW w:w="830" w:type="dxa"/>
          </w:tcPr>
          <w:p w14:paraId="6BD81F9D" w14:textId="77777777" w:rsidR="00384C43" w:rsidRPr="00C7345F" w:rsidRDefault="00384C43" w:rsidP="00F73F5C">
            <w:pPr>
              <w:pStyle w:val="TableText"/>
              <w:ind w:right="288"/>
            </w:pPr>
            <w:r w:rsidRPr="00C7345F">
              <w:t>2</w:t>
            </w:r>
          </w:p>
        </w:tc>
        <w:tc>
          <w:tcPr>
            <w:tcW w:w="950" w:type="dxa"/>
          </w:tcPr>
          <w:p w14:paraId="5D41BF4C" w14:textId="77777777" w:rsidR="00384C43" w:rsidRPr="00C7345F" w:rsidRDefault="00384C43" w:rsidP="00F73F5C">
            <w:pPr>
              <w:pStyle w:val="TableText"/>
              <w:ind w:right="144"/>
              <w:rPr>
                <w:rFonts w:cs="Times New Roman"/>
              </w:rPr>
            </w:pPr>
            <w:r w:rsidRPr="00C7345F">
              <w:t>76</w:t>
            </w:r>
          </w:p>
        </w:tc>
        <w:tc>
          <w:tcPr>
            <w:tcW w:w="1512" w:type="dxa"/>
          </w:tcPr>
          <w:p w14:paraId="3E54AACA" w14:textId="77777777" w:rsidR="00384C43" w:rsidRPr="00C7345F" w:rsidRDefault="00384C43" w:rsidP="00F73F5C">
            <w:pPr>
              <w:pStyle w:val="TableText"/>
              <w:ind w:right="432"/>
              <w:rPr>
                <w:color w:val="000000"/>
              </w:rPr>
            </w:pPr>
            <w:r w:rsidRPr="00C7345F">
              <w:t>3.93</w:t>
            </w:r>
          </w:p>
        </w:tc>
      </w:tr>
      <w:tr w:rsidR="00384C43" w:rsidRPr="00C7345F" w14:paraId="2F580B4E" w14:textId="77777777" w:rsidTr="00F73F5C">
        <w:tc>
          <w:tcPr>
            <w:tcW w:w="1584" w:type="dxa"/>
            <w:noWrap/>
          </w:tcPr>
          <w:p w14:paraId="277D8315" w14:textId="77777777" w:rsidR="00384C43" w:rsidRPr="00C7345F" w:rsidRDefault="00384C43" w:rsidP="00F73F5C">
            <w:pPr>
              <w:pStyle w:val="TableText"/>
              <w:ind w:right="432"/>
              <w:rPr>
                <w:color w:val="000000"/>
              </w:rPr>
            </w:pPr>
            <w:r w:rsidRPr="00C7345F">
              <w:t>14</w:t>
            </w:r>
          </w:p>
        </w:tc>
        <w:tc>
          <w:tcPr>
            <w:tcW w:w="1577" w:type="dxa"/>
          </w:tcPr>
          <w:p w14:paraId="151A71D5" w14:textId="77777777" w:rsidR="00384C43" w:rsidRPr="00C7345F" w:rsidRDefault="00384C43" w:rsidP="00F73F5C">
            <w:pPr>
              <w:pStyle w:val="TableText"/>
              <w:ind w:right="432"/>
              <w:rPr>
                <w:rFonts w:cs="Times New Roman"/>
              </w:rPr>
            </w:pPr>
            <w:r w:rsidRPr="00C7345F">
              <w:t>432</w:t>
            </w:r>
          </w:p>
        </w:tc>
        <w:tc>
          <w:tcPr>
            <w:tcW w:w="830" w:type="dxa"/>
          </w:tcPr>
          <w:p w14:paraId="328DAA82" w14:textId="77777777" w:rsidR="00384C43" w:rsidRPr="00C7345F" w:rsidRDefault="00384C43" w:rsidP="00F73F5C">
            <w:pPr>
              <w:pStyle w:val="TableText"/>
              <w:ind w:right="288"/>
            </w:pPr>
            <w:r w:rsidRPr="00C7345F">
              <w:t>2</w:t>
            </w:r>
          </w:p>
        </w:tc>
        <w:tc>
          <w:tcPr>
            <w:tcW w:w="950" w:type="dxa"/>
          </w:tcPr>
          <w:p w14:paraId="7FD3048E" w14:textId="77777777" w:rsidR="00384C43" w:rsidRPr="00C7345F" w:rsidRDefault="00384C43" w:rsidP="00F73F5C">
            <w:pPr>
              <w:pStyle w:val="TableText"/>
              <w:ind w:right="144"/>
              <w:rPr>
                <w:rFonts w:cs="Times New Roman"/>
              </w:rPr>
            </w:pPr>
            <w:r w:rsidRPr="00C7345F">
              <w:t>74</w:t>
            </w:r>
          </w:p>
        </w:tc>
        <w:tc>
          <w:tcPr>
            <w:tcW w:w="1512" w:type="dxa"/>
          </w:tcPr>
          <w:p w14:paraId="5D62B8CA" w14:textId="77777777" w:rsidR="00384C43" w:rsidRPr="00C7345F" w:rsidRDefault="00384C43" w:rsidP="00F73F5C">
            <w:pPr>
              <w:pStyle w:val="TableText"/>
              <w:ind w:right="432"/>
              <w:rPr>
                <w:color w:val="000000"/>
              </w:rPr>
            </w:pPr>
            <w:r w:rsidRPr="00C7345F">
              <w:t>3.82</w:t>
            </w:r>
          </w:p>
        </w:tc>
      </w:tr>
      <w:tr w:rsidR="00384C43" w:rsidRPr="00C7345F" w14:paraId="7A9EA65A" w14:textId="77777777" w:rsidTr="00F73F5C">
        <w:tc>
          <w:tcPr>
            <w:tcW w:w="1584" w:type="dxa"/>
            <w:noWrap/>
          </w:tcPr>
          <w:p w14:paraId="5FB674B8" w14:textId="77777777" w:rsidR="00384C43" w:rsidRPr="00C7345F" w:rsidRDefault="00384C43" w:rsidP="00F73F5C">
            <w:pPr>
              <w:pStyle w:val="TableText"/>
              <w:ind w:right="432"/>
              <w:rPr>
                <w:color w:val="000000"/>
              </w:rPr>
            </w:pPr>
            <w:r w:rsidRPr="00C7345F">
              <w:t>15</w:t>
            </w:r>
          </w:p>
        </w:tc>
        <w:tc>
          <w:tcPr>
            <w:tcW w:w="1577" w:type="dxa"/>
          </w:tcPr>
          <w:p w14:paraId="75A89853" w14:textId="77777777" w:rsidR="00384C43" w:rsidRPr="00C7345F" w:rsidRDefault="00384C43" w:rsidP="00F73F5C">
            <w:pPr>
              <w:pStyle w:val="TableText"/>
              <w:ind w:right="432"/>
              <w:rPr>
                <w:rFonts w:cs="Times New Roman"/>
              </w:rPr>
            </w:pPr>
            <w:r w:rsidRPr="00C7345F">
              <w:t>457</w:t>
            </w:r>
          </w:p>
        </w:tc>
        <w:tc>
          <w:tcPr>
            <w:tcW w:w="830" w:type="dxa"/>
          </w:tcPr>
          <w:p w14:paraId="5FE88E0E" w14:textId="77777777" w:rsidR="00384C43" w:rsidRPr="00C7345F" w:rsidRDefault="00384C43" w:rsidP="00F73F5C">
            <w:pPr>
              <w:pStyle w:val="TableText"/>
              <w:ind w:right="288"/>
            </w:pPr>
            <w:r w:rsidRPr="00C7345F">
              <w:t>3</w:t>
            </w:r>
          </w:p>
        </w:tc>
        <w:tc>
          <w:tcPr>
            <w:tcW w:w="950" w:type="dxa"/>
          </w:tcPr>
          <w:p w14:paraId="779E8A1F" w14:textId="77777777" w:rsidR="00384C43" w:rsidRPr="00C7345F" w:rsidRDefault="00384C43" w:rsidP="00F73F5C">
            <w:pPr>
              <w:pStyle w:val="TableText"/>
              <w:ind w:right="144"/>
              <w:rPr>
                <w:rFonts w:cs="Times New Roman"/>
              </w:rPr>
            </w:pPr>
            <w:r w:rsidRPr="00C7345F">
              <w:t>94</w:t>
            </w:r>
          </w:p>
        </w:tc>
        <w:tc>
          <w:tcPr>
            <w:tcW w:w="1512" w:type="dxa"/>
          </w:tcPr>
          <w:p w14:paraId="1825BBB4" w14:textId="77777777" w:rsidR="00384C43" w:rsidRPr="00C7345F" w:rsidRDefault="00384C43" w:rsidP="00F73F5C">
            <w:pPr>
              <w:pStyle w:val="TableText"/>
              <w:ind w:right="432"/>
              <w:rPr>
                <w:color w:val="000000"/>
              </w:rPr>
            </w:pPr>
            <w:r w:rsidRPr="00C7345F">
              <w:t>4.86</w:t>
            </w:r>
          </w:p>
        </w:tc>
      </w:tr>
      <w:tr w:rsidR="00384C43" w:rsidRPr="00C7345F" w14:paraId="42E5654A" w14:textId="77777777" w:rsidTr="00F73F5C">
        <w:tc>
          <w:tcPr>
            <w:tcW w:w="1584" w:type="dxa"/>
            <w:noWrap/>
          </w:tcPr>
          <w:p w14:paraId="3360D337" w14:textId="77777777" w:rsidR="00384C43" w:rsidRPr="00C7345F" w:rsidRDefault="00384C43" w:rsidP="00F73F5C">
            <w:pPr>
              <w:pStyle w:val="TableText"/>
              <w:ind w:right="432"/>
              <w:rPr>
                <w:color w:val="000000"/>
              </w:rPr>
            </w:pPr>
            <w:r w:rsidRPr="00C7345F">
              <w:t>16</w:t>
            </w:r>
          </w:p>
        </w:tc>
        <w:tc>
          <w:tcPr>
            <w:tcW w:w="1577" w:type="dxa"/>
          </w:tcPr>
          <w:p w14:paraId="2493BD06" w14:textId="77777777" w:rsidR="00384C43" w:rsidRPr="00C7345F" w:rsidRDefault="00384C43" w:rsidP="00F73F5C">
            <w:pPr>
              <w:pStyle w:val="TableText"/>
              <w:ind w:right="432"/>
              <w:rPr>
                <w:rFonts w:cs="Times New Roman"/>
              </w:rPr>
            </w:pPr>
            <w:r w:rsidRPr="00C7345F">
              <w:t>490</w:t>
            </w:r>
          </w:p>
        </w:tc>
        <w:tc>
          <w:tcPr>
            <w:tcW w:w="830" w:type="dxa"/>
          </w:tcPr>
          <w:p w14:paraId="52C75310" w14:textId="77777777" w:rsidR="00384C43" w:rsidRPr="00C7345F" w:rsidRDefault="00384C43" w:rsidP="00F73F5C">
            <w:pPr>
              <w:pStyle w:val="TableText"/>
              <w:ind w:right="288"/>
            </w:pPr>
            <w:r w:rsidRPr="00C7345F">
              <w:t>3</w:t>
            </w:r>
          </w:p>
        </w:tc>
        <w:tc>
          <w:tcPr>
            <w:tcW w:w="950" w:type="dxa"/>
          </w:tcPr>
          <w:p w14:paraId="43CA7C61" w14:textId="77777777" w:rsidR="00384C43" w:rsidRPr="00C7345F" w:rsidRDefault="00384C43" w:rsidP="00F73F5C">
            <w:pPr>
              <w:pStyle w:val="TableText"/>
              <w:ind w:right="144"/>
              <w:rPr>
                <w:rFonts w:cs="Times New Roman"/>
              </w:rPr>
            </w:pPr>
            <w:r w:rsidRPr="00C7345F">
              <w:t>91</w:t>
            </w:r>
          </w:p>
        </w:tc>
        <w:tc>
          <w:tcPr>
            <w:tcW w:w="1512" w:type="dxa"/>
          </w:tcPr>
          <w:p w14:paraId="4A1280D6" w14:textId="77777777" w:rsidR="00384C43" w:rsidRPr="00C7345F" w:rsidRDefault="00384C43" w:rsidP="00F73F5C">
            <w:pPr>
              <w:pStyle w:val="TableText"/>
              <w:ind w:right="432"/>
              <w:rPr>
                <w:color w:val="000000"/>
              </w:rPr>
            </w:pPr>
            <w:r w:rsidRPr="00C7345F">
              <w:t>4.70</w:t>
            </w:r>
          </w:p>
        </w:tc>
      </w:tr>
      <w:tr w:rsidR="00384C43" w:rsidRPr="00C7345F" w14:paraId="5C89DD06" w14:textId="77777777" w:rsidTr="00F73F5C">
        <w:tc>
          <w:tcPr>
            <w:tcW w:w="1584" w:type="dxa"/>
            <w:noWrap/>
          </w:tcPr>
          <w:p w14:paraId="756B8FA9" w14:textId="77777777" w:rsidR="00384C43" w:rsidRPr="00C7345F" w:rsidRDefault="00384C43" w:rsidP="00F73F5C">
            <w:pPr>
              <w:pStyle w:val="TableText"/>
              <w:ind w:right="432"/>
            </w:pPr>
            <w:r w:rsidRPr="00C7345F">
              <w:t>17</w:t>
            </w:r>
          </w:p>
        </w:tc>
        <w:tc>
          <w:tcPr>
            <w:tcW w:w="1577" w:type="dxa"/>
          </w:tcPr>
          <w:p w14:paraId="3A73470C" w14:textId="77777777" w:rsidR="00384C43" w:rsidRPr="00C7345F" w:rsidRDefault="00384C43" w:rsidP="00F73F5C">
            <w:pPr>
              <w:pStyle w:val="TableText"/>
              <w:ind w:right="432"/>
              <w:rPr>
                <w:rFonts w:cs="Times New Roman"/>
              </w:rPr>
            </w:pPr>
            <w:r w:rsidRPr="00C7345F">
              <w:t>540</w:t>
            </w:r>
          </w:p>
        </w:tc>
        <w:tc>
          <w:tcPr>
            <w:tcW w:w="830" w:type="dxa"/>
          </w:tcPr>
          <w:p w14:paraId="73796C8D" w14:textId="77777777" w:rsidR="00384C43" w:rsidRPr="00C7345F" w:rsidRDefault="00384C43" w:rsidP="00F73F5C">
            <w:pPr>
              <w:pStyle w:val="TableText"/>
              <w:ind w:right="288"/>
            </w:pPr>
            <w:r w:rsidRPr="00C7345F">
              <w:t>3</w:t>
            </w:r>
          </w:p>
        </w:tc>
        <w:tc>
          <w:tcPr>
            <w:tcW w:w="950" w:type="dxa"/>
          </w:tcPr>
          <w:p w14:paraId="14464B38" w14:textId="77777777" w:rsidR="00384C43" w:rsidRPr="00C7345F" w:rsidRDefault="00384C43" w:rsidP="00F73F5C">
            <w:pPr>
              <w:pStyle w:val="TableText"/>
              <w:ind w:right="144"/>
              <w:rPr>
                <w:rFonts w:cs="Times New Roman"/>
              </w:rPr>
            </w:pPr>
            <w:r w:rsidRPr="00C7345F">
              <w:t>102</w:t>
            </w:r>
          </w:p>
        </w:tc>
        <w:tc>
          <w:tcPr>
            <w:tcW w:w="1512" w:type="dxa"/>
          </w:tcPr>
          <w:p w14:paraId="67C06FB2" w14:textId="77777777" w:rsidR="00384C43" w:rsidRPr="00C7345F" w:rsidRDefault="00384C43" w:rsidP="00F73F5C">
            <w:pPr>
              <w:pStyle w:val="TableText"/>
              <w:ind w:right="432"/>
              <w:rPr>
                <w:color w:val="000000"/>
              </w:rPr>
            </w:pPr>
            <w:r w:rsidRPr="00C7345F">
              <w:t>5.27</w:t>
            </w:r>
          </w:p>
        </w:tc>
      </w:tr>
      <w:tr w:rsidR="00384C43" w:rsidRPr="00C7345F" w14:paraId="1AD65D1B" w14:textId="77777777" w:rsidTr="00F73F5C">
        <w:tc>
          <w:tcPr>
            <w:tcW w:w="1584" w:type="dxa"/>
            <w:noWrap/>
          </w:tcPr>
          <w:p w14:paraId="2FF11575" w14:textId="77777777" w:rsidR="00384C43" w:rsidRPr="00C7345F" w:rsidRDefault="00384C43" w:rsidP="00F73F5C">
            <w:pPr>
              <w:pStyle w:val="TableText"/>
              <w:ind w:right="432"/>
            </w:pPr>
            <w:r w:rsidRPr="00C7345F">
              <w:t>18</w:t>
            </w:r>
          </w:p>
        </w:tc>
        <w:tc>
          <w:tcPr>
            <w:tcW w:w="1577" w:type="dxa"/>
          </w:tcPr>
          <w:p w14:paraId="4ED10105" w14:textId="77777777" w:rsidR="00384C43" w:rsidRPr="00C7345F" w:rsidRDefault="00384C43" w:rsidP="00F73F5C">
            <w:pPr>
              <w:pStyle w:val="TableText"/>
              <w:ind w:right="432"/>
              <w:rPr>
                <w:rFonts w:cs="Times New Roman"/>
              </w:rPr>
            </w:pPr>
            <w:r w:rsidRPr="00C7345F">
              <w:t>600</w:t>
            </w:r>
          </w:p>
        </w:tc>
        <w:tc>
          <w:tcPr>
            <w:tcW w:w="830" w:type="dxa"/>
          </w:tcPr>
          <w:p w14:paraId="4320FCA6" w14:textId="77777777" w:rsidR="00384C43" w:rsidRPr="00C7345F" w:rsidRDefault="00384C43" w:rsidP="00F73F5C">
            <w:pPr>
              <w:pStyle w:val="TableText"/>
              <w:ind w:right="288"/>
            </w:pPr>
            <w:r w:rsidRPr="00C7345F">
              <w:t>3</w:t>
            </w:r>
          </w:p>
        </w:tc>
        <w:tc>
          <w:tcPr>
            <w:tcW w:w="950" w:type="dxa"/>
          </w:tcPr>
          <w:p w14:paraId="6389525B" w14:textId="77777777" w:rsidR="00384C43" w:rsidRPr="00C7345F" w:rsidRDefault="00384C43" w:rsidP="00F73F5C">
            <w:pPr>
              <w:pStyle w:val="TableText"/>
              <w:ind w:right="144"/>
              <w:rPr>
                <w:rFonts w:cs="Times New Roman"/>
              </w:rPr>
            </w:pPr>
            <w:r w:rsidRPr="00C7345F">
              <w:t>32</w:t>
            </w:r>
          </w:p>
        </w:tc>
        <w:tc>
          <w:tcPr>
            <w:tcW w:w="1512" w:type="dxa"/>
          </w:tcPr>
          <w:p w14:paraId="26295609" w14:textId="77777777" w:rsidR="00384C43" w:rsidRPr="00C7345F" w:rsidRDefault="00384C43" w:rsidP="00F73F5C">
            <w:pPr>
              <w:pStyle w:val="TableText"/>
              <w:ind w:right="432"/>
              <w:rPr>
                <w:color w:val="000000"/>
              </w:rPr>
            </w:pPr>
            <w:r w:rsidRPr="00C7345F">
              <w:t>1.65</w:t>
            </w:r>
          </w:p>
        </w:tc>
      </w:tr>
    </w:tbl>
    <w:p w14:paraId="2CBE9360" w14:textId="378C9348" w:rsidR="00384C43" w:rsidRPr="00C7345F" w:rsidRDefault="00384C43" w:rsidP="00F73F5C">
      <w:pPr>
        <w:pStyle w:val="Caption"/>
        <w:pageBreakBefore/>
      </w:pPr>
      <w:bookmarkStart w:id="664" w:name="_Toc134621933"/>
      <w:r w:rsidRPr="00C7345F">
        <w:lastRenderedPageBreak/>
        <w:t>Table 4.B.</w:t>
      </w:r>
      <w:r w:rsidRPr="00C7345F">
        <w:fldChar w:fldCharType="begin"/>
      </w:r>
      <w:r w:rsidRPr="00C7345F">
        <w:instrText>SEQ Table_4.B. \* ARABIC</w:instrText>
      </w:r>
      <w:r w:rsidRPr="00C7345F">
        <w:fldChar w:fldCharType="separate"/>
      </w:r>
      <w:r w:rsidRPr="00C7345F">
        <w:t>48</w:t>
      </w:r>
      <w:r w:rsidRPr="00C7345F">
        <w:fldChar w:fldCharType="end"/>
      </w:r>
      <w:r w:rsidRPr="00C7345F">
        <w:t xml:space="preserve">  Raw-Score-to-Scale-Score Distribution for Grade Ten—Written Language for</w:t>
      </w:r>
      <w:r w:rsidR="001807FB">
        <w:t> </w:t>
      </w:r>
      <w:r w:rsidRPr="00C7345F">
        <w:t>PPT Emergency Forms</w:t>
      </w:r>
      <w:bookmarkEnd w:id="664"/>
    </w:p>
    <w:tbl>
      <w:tblPr>
        <w:tblStyle w:val="TRs"/>
        <w:tblW w:w="0" w:type="auto"/>
        <w:tblLayout w:type="fixed"/>
        <w:tblLook w:val="04A0" w:firstRow="1" w:lastRow="0" w:firstColumn="1" w:lastColumn="0" w:noHBand="0" w:noVBand="1"/>
        <w:tblDescription w:val="Raw-Score-to-Scale-Score Distribution for Grade Ten—Written Language for PPT Emergency Forms"/>
      </w:tblPr>
      <w:tblGrid>
        <w:gridCol w:w="1584"/>
        <w:gridCol w:w="1577"/>
        <w:gridCol w:w="830"/>
        <w:gridCol w:w="950"/>
        <w:gridCol w:w="1510"/>
      </w:tblGrid>
      <w:tr w:rsidR="00384C43" w:rsidRPr="00C7345F" w14:paraId="7B15BE3B"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2628970E"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7E37AB01"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38A84B09" w14:textId="77777777" w:rsidR="00384C43" w:rsidRPr="00C7345F" w:rsidRDefault="00384C43" w:rsidP="00F73F5C">
            <w:pPr>
              <w:pStyle w:val="TableHead"/>
              <w:rPr>
                <w:b w:val="0"/>
                <w:noProof w:val="0"/>
              </w:rPr>
            </w:pPr>
            <w:r w:rsidRPr="00C7345F">
              <w:rPr>
                <w:noProof w:val="0"/>
              </w:rPr>
              <w:t>Level</w:t>
            </w:r>
          </w:p>
        </w:tc>
        <w:tc>
          <w:tcPr>
            <w:tcW w:w="950" w:type="dxa"/>
            <w:hideMark/>
          </w:tcPr>
          <w:p w14:paraId="2B5373E9" w14:textId="77777777" w:rsidR="00384C43" w:rsidRPr="00C7345F" w:rsidRDefault="00384C43" w:rsidP="00F73F5C">
            <w:pPr>
              <w:pStyle w:val="TableHead"/>
              <w:rPr>
                <w:b w:val="0"/>
                <w:noProof w:val="0"/>
              </w:rPr>
            </w:pPr>
            <w:r w:rsidRPr="00C7345F">
              <w:rPr>
                <w:noProof w:val="0"/>
              </w:rPr>
              <w:t>N</w:t>
            </w:r>
          </w:p>
        </w:tc>
        <w:tc>
          <w:tcPr>
            <w:tcW w:w="1510" w:type="dxa"/>
            <w:hideMark/>
          </w:tcPr>
          <w:p w14:paraId="3B926ABE"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6E3EB32E" w14:textId="77777777" w:rsidTr="00F73F5C">
        <w:tc>
          <w:tcPr>
            <w:tcW w:w="1584" w:type="dxa"/>
            <w:tcBorders>
              <w:top w:val="single" w:sz="4" w:space="0" w:color="auto"/>
            </w:tcBorders>
            <w:noWrap/>
            <w:hideMark/>
          </w:tcPr>
          <w:p w14:paraId="0C2FDB04"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22F1EC6A"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36076EAF"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562DF0B0" w14:textId="77777777" w:rsidR="00384C43" w:rsidRPr="00C7345F" w:rsidRDefault="00384C43" w:rsidP="00F73F5C">
            <w:pPr>
              <w:pStyle w:val="TableText"/>
              <w:ind w:right="144"/>
              <w:rPr>
                <w:rFonts w:cs="Times New Roman"/>
              </w:rPr>
            </w:pPr>
            <w:r w:rsidRPr="00C7345F">
              <w:t>97</w:t>
            </w:r>
          </w:p>
        </w:tc>
        <w:tc>
          <w:tcPr>
            <w:tcW w:w="1510" w:type="dxa"/>
            <w:tcBorders>
              <w:top w:val="single" w:sz="4" w:space="0" w:color="auto"/>
            </w:tcBorders>
            <w:hideMark/>
          </w:tcPr>
          <w:p w14:paraId="3B7763DC" w14:textId="77777777" w:rsidR="00384C43" w:rsidRPr="00C7345F" w:rsidRDefault="00384C43" w:rsidP="00F73F5C">
            <w:pPr>
              <w:pStyle w:val="TableText"/>
              <w:ind w:right="432"/>
            </w:pPr>
            <w:r w:rsidRPr="00C7345F">
              <w:t>21.04</w:t>
            </w:r>
          </w:p>
        </w:tc>
      </w:tr>
      <w:tr w:rsidR="00384C43" w:rsidRPr="00C7345F" w14:paraId="3D9DA57D" w14:textId="77777777" w:rsidTr="00F73F5C">
        <w:tc>
          <w:tcPr>
            <w:tcW w:w="1584" w:type="dxa"/>
            <w:noWrap/>
            <w:hideMark/>
          </w:tcPr>
          <w:p w14:paraId="766CD7C1" w14:textId="77777777" w:rsidR="00384C43" w:rsidRPr="00C7345F" w:rsidRDefault="00384C43" w:rsidP="00F73F5C">
            <w:pPr>
              <w:pStyle w:val="TableText"/>
              <w:keepNext/>
              <w:ind w:right="432"/>
            </w:pPr>
            <w:r w:rsidRPr="00C7345F">
              <w:t>1</w:t>
            </w:r>
          </w:p>
        </w:tc>
        <w:tc>
          <w:tcPr>
            <w:tcW w:w="1577" w:type="dxa"/>
          </w:tcPr>
          <w:p w14:paraId="489E049E" w14:textId="77777777" w:rsidR="00384C43" w:rsidRPr="00C7345F" w:rsidRDefault="00384C43" w:rsidP="00F73F5C">
            <w:pPr>
              <w:pStyle w:val="TableText"/>
              <w:ind w:right="432"/>
              <w:rPr>
                <w:rFonts w:cs="Times New Roman"/>
              </w:rPr>
            </w:pPr>
            <w:r w:rsidRPr="00C7345F">
              <w:t>168</w:t>
            </w:r>
          </w:p>
        </w:tc>
        <w:tc>
          <w:tcPr>
            <w:tcW w:w="830" w:type="dxa"/>
          </w:tcPr>
          <w:p w14:paraId="712404D3" w14:textId="77777777" w:rsidR="00384C43" w:rsidRPr="00C7345F" w:rsidRDefault="00384C43" w:rsidP="00F73F5C">
            <w:pPr>
              <w:pStyle w:val="TableText"/>
              <w:ind w:right="288"/>
            </w:pPr>
            <w:r w:rsidRPr="00C7345F">
              <w:t>1</w:t>
            </w:r>
          </w:p>
        </w:tc>
        <w:tc>
          <w:tcPr>
            <w:tcW w:w="950" w:type="dxa"/>
          </w:tcPr>
          <w:p w14:paraId="0DDA1448" w14:textId="77777777" w:rsidR="00384C43" w:rsidRPr="00C7345F" w:rsidRDefault="00384C43" w:rsidP="00F73F5C">
            <w:pPr>
              <w:pStyle w:val="TableText"/>
              <w:ind w:right="144"/>
              <w:rPr>
                <w:rFonts w:cs="Times New Roman"/>
              </w:rPr>
            </w:pPr>
            <w:r w:rsidRPr="00C7345F">
              <w:t>12</w:t>
            </w:r>
          </w:p>
        </w:tc>
        <w:tc>
          <w:tcPr>
            <w:tcW w:w="1510" w:type="dxa"/>
            <w:hideMark/>
          </w:tcPr>
          <w:p w14:paraId="0248CAED" w14:textId="77777777" w:rsidR="00384C43" w:rsidRPr="00C7345F" w:rsidRDefault="00384C43" w:rsidP="00F73F5C">
            <w:pPr>
              <w:pStyle w:val="TableText"/>
              <w:ind w:right="432"/>
            </w:pPr>
            <w:r w:rsidRPr="00C7345F">
              <w:t>2.60</w:t>
            </w:r>
          </w:p>
        </w:tc>
      </w:tr>
      <w:tr w:rsidR="00384C43" w:rsidRPr="00C7345F" w14:paraId="12958ED1" w14:textId="77777777" w:rsidTr="00F73F5C">
        <w:tc>
          <w:tcPr>
            <w:tcW w:w="1584" w:type="dxa"/>
            <w:noWrap/>
            <w:hideMark/>
          </w:tcPr>
          <w:p w14:paraId="63E27983" w14:textId="77777777" w:rsidR="00384C43" w:rsidRPr="00C7345F" w:rsidRDefault="00384C43" w:rsidP="00F73F5C">
            <w:pPr>
              <w:pStyle w:val="TableText"/>
              <w:keepNext/>
              <w:ind w:right="432"/>
            </w:pPr>
            <w:r w:rsidRPr="00C7345F">
              <w:t>2</w:t>
            </w:r>
          </w:p>
        </w:tc>
        <w:tc>
          <w:tcPr>
            <w:tcW w:w="1577" w:type="dxa"/>
          </w:tcPr>
          <w:p w14:paraId="025C83EA" w14:textId="77777777" w:rsidR="00384C43" w:rsidRPr="00C7345F" w:rsidRDefault="00384C43" w:rsidP="00F73F5C">
            <w:pPr>
              <w:pStyle w:val="TableText"/>
              <w:ind w:right="432"/>
              <w:rPr>
                <w:rFonts w:cs="Times New Roman"/>
              </w:rPr>
            </w:pPr>
            <w:r w:rsidRPr="00C7345F">
              <w:t>218</w:t>
            </w:r>
          </w:p>
        </w:tc>
        <w:tc>
          <w:tcPr>
            <w:tcW w:w="830" w:type="dxa"/>
          </w:tcPr>
          <w:p w14:paraId="323D5C02" w14:textId="77777777" w:rsidR="00384C43" w:rsidRPr="00C7345F" w:rsidRDefault="00384C43" w:rsidP="00F73F5C">
            <w:pPr>
              <w:pStyle w:val="TableText"/>
              <w:ind w:right="288"/>
            </w:pPr>
            <w:r w:rsidRPr="00C7345F">
              <w:t>1</w:t>
            </w:r>
          </w:p>
        </w:tc>
        <w:tc>
          <w:tcPr>
            <w:tcW w:w="950" w:type="dxa"/>
          </w:tcPr>
          <w:p w14:paraId="76FF94D0" w14:textId="77777777" w:rsidR="00384C43" w:rsidRPr="00C7345F" w:rsidRDefault="00384C43" w:rsidP="00F73F5C">
            <w:pPr>
              <w:pStyle w:val="TableText"/>
              <w:ind w:right="144"/>
              <w:rPr>
                <w:rFonts w:cs="Times New Roman"/>
              </w:rPr>
            </w:pPr>
            <w:r w:rsidRPr="00C7345F">
              <w:t>15</w:t>
            </w:r>
          </w:p>
        </w:tc>
        <w:tc>
          <w:tcPr>
            <w:tcW w:w="1510" w:type="dxa"/>
            <w:hideMark/>
          </w:tcPr>
          <w:p w14:paraId="45FCE979" w14:textId="77777777" w:rsidR="00384C43" w:rsidRPr="00C7345F" w:rsidRDefault="00384C43" w:rsidP="00F73F5C">
            <w:pPr>
              <w:pStyle w:val="TableText"/>
              <w:ind w:right="432"/>
            </w:pPr>
            <w:r w:rsidRPr="00C7345F">
              <w:t>3.25</w:t>
            </w:r>
          </w:p>
        </w:tc>
      </w:tr>
      <w:tr w:rsidR="00384C43" w:rsidRPr="00C7345F" w14:paraId="459D5719" w14:textId="77777777" w:rsidTr="00F73F5C">
        <w:tc>
          <w:tcPr>
            <w:tcW w:w="1584" w:type="dxa"/>
            <w:noWrap/>
            <w:hideMark/>
          </w:tcPr>
          <w:p w14:paraId="0E94A2D3" w14:textId="77777777" w:rsidR="00384C43" w:rsidRPr="00C7345F" w:rsidRDefault="00384C43" w:rsidP="00F73F5C">
            <w:pPr>
              <w:pStyle w:val="TableText"/>
              <w:ind w:right="432"/>
            </w:pPr>
            <w:r w:rsidRPr="00C7345F">
              <w:t>3</w:t>
            </w:r>
          </w:p>
        </w:tc>
        <w:tc>
          <w:tcPr>
            <w:tcW w:w="1577" w:type="dxa"/>
          </w:tcPr>
          <w:p w14:paraId="77372349" w14:textId="77777777" w:rsidR="00384C43" w:rsidRPr="00C7345F" w:rsidRDefault="00384C43" w:rsidP="00F73F5C">
            <w:pPr>
              <w:pStyle w:val="TableText"/>
              <w:ind w:right="432"/>
              <w:rPr>
                <w:rFonts w:cs="Times New Roman"/>
              </w:rPr>
            </w:pPr>
            <w:r w:rsidRPr="00C7345F">
              <w:t>248</w:t>
            </w:r>
          </w:p>
        </w:tc>
        <w:tc>
          <w:tcPr>
            <w:tcW w:w="830" w:type="dxa"/>
          </w:tcPr>
          <w:p w14:paraId="19518EEC" w14:textId="77777777" w:rsidR="00384C43" w:rsidRPr="00C7345F" w:rsidRDefault="00384C43" w:rsidP="00F73F5C">
            <w:pPr>
              <w:pStyle w:val="TableText"/>
              <w:ind w:right="288"/>
            </w:pPr>
            <w:r w:rsidRPr="00C7345F">
              <w:t>1</w:t>
            </w:r>
          </w:p>
        </w:tc>
        <w:tc>
          <w:tcPr>
            <w:tcW w:w="950" w:type="dxa"/>
          </w:tcPr>
          <w:p w14:paraId="68E4C0AF" w14:textId="77777777" w:rsidR="00384C43" w:rsidRPr="00C7345F" w:rsidRDefault="00384C43" w:rsidP="00F73F5C">
            <w:pPr>
              <w:pStyle w:val="TableText"/>
              <w:ind w:right="144"/>
              <w:rPr>
                <w:rFonts w:cs="Times New Roman"/>
              </w:rPr>
            </w:pPr>
            <w:r w:rsidRPr="00C7345F">
              <w:t>19</w:t>
            </w:r>
          </w:p>
        </w:tc>
        <w:tc>
          <w:tcPr>
            <w:tcW w:w="1510" w:type="dxa"/>
            <w:hideMark/>
          </w:tcPr>
          <w:p w14:paraId="2AC0E852" w14:textId="77777777" w:rsidR="00384C43" w:rsidRPr="00C7345F" w:rsidRDefault="00384C43" w:rsidP="00F73F5C">
            <w:pPr>
              <w:pStyle w:val="TableText"/>
              <w:ind w:right="432"/>
            </w:pPr>
            <w:r w:rsidRPr="00C7345F">
              <w:t>4.12</w:t>
            </w:r>
          </w:p>
        </w:tc>
      </w:tr>
      <w:tr w:rsidR="00384C43" w:rsidRPr="00C7345F" w14:paraId="5A14B0A5" w14:textId="77777777" w:rsidTr="00F73F5C">
        <w:tc>
          <w:tcPr>
            <w:tcW w:w="1584" w:type="dxa"/>
            <w:noWrap/>
          </w:tcPr>
          <w:p w14:paraId="40233499" w14:textId="77777777" w:rsidR="00384C43" w:rsidRPr="00C7345F" w:rsidRDefault="00384C43" w:rsidP="00F73F5C">
            <w:pPr>
              <w:pStyle w:val="TableText"/>
              <w:ind w:right="432"/>
              <w:rPr>
                <w:color w:val="000000"/>
              </w:rPr>
            </w:pPr>
            <w:r w:rsidRPr="00C7345F">
              <w:t>4</w:t>
            </w:r>
          </w:p>
        </w:tc>
        <w:tc>
          <w:tcPr>
            <w:tcW w:w="1577" w:type="dxa"/>
          </w:tcPr>
          <w:p w14:paraId="21A5953F" w14:textId="77777777" w:rsidR="00384C43" w:rsidRPr="00C7345F" w:rsidRDefault="00384C43" w:rsidP="00F73F5C">
            <w:pPr>
              <w:pStyle w:val="TableText"/>
              <w:ind w:right="432"/>
              <w:rPr>
                <w:rFonts w:cs="Times New Roman"/>
              </w:rPr>
            </w:pPr>
            <w:r w:rsidRPr="00C7345F">
              <w:t>271</w:t>
            </w:r>
          </w:p>
        </w:tc>
        <w:tc>
          <w:tcPr>
            <w:tcW w:w="830" w:type="dxa"/>
          </w:tcPr>
          <w:p w14:paraId="685B462F" w14:textId="77777777" w:rsidR="00384C43" w:rsidRPr="00C7345F" w:rsidRDefault="00384C43" w:rsidP="00F73F5C">
            <w:pPr>
              <w:pStyle w:val="TableText"/>
              <w:ind w:right="288"/>
            </w:pPr>
            <w:r w:rsidRPr="00C7345F">
              <w:t>1</w:t>
            </w:r>
          </w:p>
        </w:tc>
        <w:tc>
          <w:tcPr>
            <w:tcW w:w="950" w:type="dxa"/>
          </w:tcPr>
          <w:p w14:paraId="10A0710A" w14:textId="77777777" w:rsidR="00384C43" w:rsidRPr="00C7345F" w:rsidRDefault="00384C43" w:rsidP="00F73F5C">
            <w:pPr>
              <w:pStyle w:val="TableText"/>
              <w:ind w:right="144"/>
              <w:rPr>
                <w:rFonts w:cs="Times New Roman"/>
              </w:rPr>
            </w:pPr>
            <w:r w:rsidRPr="00C7345F">
              <w:t>24</w:t>
            </w:r>
          </w:p>
        </w:tc>
        <w:tc>
          <w:tcPr>
            <w:tcW w:w="1510" w:type="dxa"/>
          </w:tcPr>
          <w:p w14:paraId="761D38B0" w14:textId="77777777" w:rsidR="00384C43" w:rsidRPr="00C7345F" w:rsidRDefault="00384C43" w:rsidP="00F73F5C">
            <w:pPr>
              <w:pStyle w:val="TableText"/>
              <w:ind w:right="432"/>
              <w:rPr>
                <w:color w:val="000000"/>
              </w:rPr>
            </w:pPr>
            <w:r w:rsidRPr="00C7345F">
              <w:t>5.21</w:t>
            </w:r>
          </w:p>
        </w:tc>
      </w:tr>
      <w:tr w:rsidR="00384C43" w:rsidRPr="00C7345F" w14:paraId="5C757738" w14:textId="77777777" w:rsidTr="00F73F5C">
        <w:tc>
          <w:tcPr>
            <w:tcW w:w="1584" w:type="dxa"/>
            <w:noWrap/>
          </w:tcPr>
          <w:p w14:paraId="66C99BC1" w14:textId="77777777" w:rsidR="00384C43" w:rsidRPr="00C7345F" w:rsidRDefault="00384C43" w:rsidP="00F73F5C">
            <w:pPr>
              <w:pStyle w:val="TableText"/>
              <w:ind w:right="432"/>
              <w:rPr>
                <w:color w:val="000000"/>
              </w:rPr>
            </w:pPr>
            <w:r w:rsidRPr="00C7345F">
              <w:t>5</w:t>
            </w:r>
          </w:p>
        </w:tc>
        <w:tc>
          <w:tcPr>
            <w:tcW w:w="1577" w:type="dxa"/>
          </w:tcPr>
          <w:p w14:paraId="5F6937F1" w14:textId="77777777" w:rsidR="00384C43" w:rsidRPr="00C7345F" w:rsidRDefault="00384C43" w:rsidP="00F73F5C">
            <w:pPr>
              <w:pStyle w:val="TableText"/>
              <w:ind w:right="432"/>
              <w:rPr>
                <w:rFonts w:cs="Times New Roman"/>
              </w:rPr>
            </w:pPr>
            <w:r w:rsidRPr="00C7345F">
              <w:t>290</w:t>
            </w:r>
          </w:p>
        </w:tc>
        <w:tc>
          <w:tcPr>
            <w:tcW w:w="830" w:type="dxa"/>
          </w:tcPr>
          <w:p w14:paraId="629409EA" w14:textId="77777777" w:rsidR="00384C43" w:rsidRPr="00C7345F" w:rsidRDefault="00384C43" w:rsidP="00F73F5C">
            <w:pPr>
              <w:pStyle w:val="TableText"/>
              <w:ind w:right="288"/>
            </w:pPr>
            <w:r w:rsidRPr="00C7345F">
              <w:t>1</w:t>
            </w:r>
          </w:p>
        </w:tc>
        <w:tc>
          <w:tcPr>
            <w:tcW w:w="950" w:type="dxa"/>
          </w:tcPr>
          <w:p w14:paraId="644D4F64" w14:textId="77777777" w:rsidR="00384C43" w:rsidRPr="00C7345F" w:rsidRDefault="00384C43" w:rsidP="00F73F5C">
            <w:pPr>
              <w:pStyle w:val="TableText"/>
              <w:ind w:right="144"/>
              <w:rPr>
                <w:rFonts w:cs="Times New Roman"/>
              </w:rPr>
            </w:pPr>
            <w:r w:rsidRPr="00C7345F">
              <w:t>18</w:t>
            </w:r>
          </w:p>
        </w:tc>
        <w:tc>
          <w:tcPr>
            <w:tcW w:w="1510" w:type="dxa"/>
          </w:tcPr>
          <w:p w14:paraId="04EB9310" w14:textId="77777777" w:rsidR="00384C43" w:rsidRPr="00C7345F" w:rsidRDefault="00384C43" w:rsidP="00F73F5C">
            <w:pPr>
              <w:pStyle w:val="TableText"/>
              <w:ind w:right="432"/>
              <w:rPr>
                <w:color w:val="000000"/>
              </w:rPr>
            </w:pPr>
            <w:r w:rsidRPr="00C7345F">
              <w:t>3.90</w:t>
            </w:r>
          </w:p>
        </w:tc>
      </w:tr>
      <w:tr w:rsidR="00384C43" w:rsidRPr="00C7345F" w14:paraId="1D2BDCC9" w14:textId="77777777" w:rsidTr="00F73F5C">
        <w:tc>
          <w:tcPr>
            <w:tcW w:w="1584" w:type="dxa"/>
            <w:noWrap/>
          </w:tcPr>
          <w:p w14:paraId="216B9835" w14:textId="77777777" w:rsidR="00384C43" w:rsidRPr="00C7345F" w:rsidRDefault="00384C43" w:rsidP="00F73F5C">
            <w:pPr>
              <w:pStyle w:val="TableText"/>
              <w:ind w:right="432"/>
              <w:rPr>
                <w:color w:val="000000"/>
              </w:rPr>
            </w:pPr>
            <w:r w:rsidRPr="00C7345F">
              <w:t>6</w:t>
            </w:r>
          </w:p>
        </w:tc>
        <w:tc>
          <w:tcPr>
            <w:tcW w:w="1577" w:type="dxa"/>
          </w:tcPr>
          <w:p w14:paraId="37BADC35" w14:textId="77777777" w:rsidR="00384C43" w:rsidRPr="00C7345F" w:rsidRDefault="00384C43" w:rsidP="00F73F5C">
            <w:pPr>
              <w:pStyle w:val="TableText"/>
              <w:ind w:right="432"/>
              <w:rPr>
                <w:rFonts w:cs="Times New Roman"/>
              </w:rPr>
            </w:pPr>
            <w:r w:rsidRPr="00C7345F">
              <w:t>306</w:t>
            </w:r>
          </w:p>
        </w:tc>
        <w:tc>
          <w:tcPr>
            <w:tcW w:w="830" w:type="dxa"/>
          </w:tcPr>
          <w:p w14:paraId="169EA483" w14:textId="77777777" w:rsidR="00384C43" w:rsidRPr="00C7345F" w:rsidRDefault="00384C43" w:rsidP="00F73F5C">
            <w:pPr>
              <w:pStyle w:val="TableText"/>
              <w:ind w:right="288"/>
            </w:pPr>
            <w:r w:rsidRPr="00C7345F">
              <w:t>1</w:t>
            </w:r>
          </w:p>
        </w:tc>
        <w:tc>
          <w:tcPr>
            <w:tcW w:w="950" w:type="dxa"/>
          </w:tcPr>
          <w:p w14:paraId="5F1A0576" w14:textId="77777777" w:rsidR="00384C43" w:rsidRPr="00C7345F" w:rsidRDefault="00384C43" w:rsidP="00F73F5C">
            <w:pPr>
              <w:pStyle w:val="TableText"/>
              <w:ind w:right="144"/>
              <w:rPr>
                <w:rFonts w:cs="Times New Roman"/>
              </w:rPr>
            </w:pPr>
            <w:r w:rsidRPr="00C7345F">
              <w:t>22</w:t>
            </w:r>
          </w:p>
        </w:tc>
        <w:tc>
          <w:tcPr>
            <w:tcW w:w="1510" w:type="dxa"/>
          </w:tcPr>
          <w:p w14:paraId="045071D6" w14:textId="77777777" w:rsidR="00384C43" w:rsidRPr="00C7345F" w:rsidRDefault="00384C43" w:rsidP="00F73F5C">
            <w:pPr>
              <w:pStyle w:val="TableText"/>
              <w:ind w:right="432"/>
              <w:rPr>
                <w:color w:val="000000"/>
              </w:rPr>
            </w:pPr>
            <w:r w:rsidRPr="00C7345F">
              <w:t>4.77</w:t>
            </w:r>
          </w:p>
        </w:tc>
      </w:tr>
      <w:tr w:rsidR="00384C43" w:rsidRPr="00C7345F" w14:paraId="416DE57E" w14:textId="77777777" w:rsidTr="00F73F5C">
        <w:tc>
          <w:tcPr>
            <w:tcW w:w="1584" w:type="dxa"/>
            <w:noWrap/>
          </w:tcPr>
          <w:p w14:paraId="36C1CDC8" w14:textId="77777777" w:rsidR="00384C43" w:rsidRPr="00C7345F" w:rsidRDefault="00384C43" w:rsidP="00F73F5C">
            <w:pPr>
              <w:pStyle w:val="TableText"/>
              <w:ind w:right="432"/>
              <w:rPr>
                <w:color w:val="000000"/>
              </w:rPr>
            </w:pPr>
            <w:r w:rsidRPr="00C7345F">
              <w:t>7</w:t>
            </w:r>
          </w:p>
        </w:tc>
        <w:tc>
          <w:tcPr>
            <w:tcW w:w="1577" w:type="dxa"/>
          </w:tcPr>
          <w:p w14:paraId="4400456D" w14:textId="77777777" w:rsidR="00384C43" w:rsidRPr="00C7345F" w:rsidRDefault="00384C43" w:rsidP="00F73F5C">
            <w:pPr>
              <w:pStyle w:val="TableText"/>
              <w:ind w:right="432"/>
              <w:rPr>
                <w:rFonts w:cs="Times New Roman"/>
              </w:rPr>
            </w:pPr>
            <w:r w:rsidRPr="00C7345F">
              <w:t>321</w:t>
            </w:r>
          </w:p>
        </w:tc>
        <w:tc>
          <w:tcPr>
            <w:tcW w:w="830" w:type="dxa"/>
          </w:tcPr>
          <w:p w14:paraId="59744348" w14:textId="77777777" w:rsidR="00384C43" w:rsidRPr="00C7345F" w:rsidRDefault="00384C43" w:rsidP="00F73F5C">
            <w:pPr>
              <w:pStyle w:val="TableText"/>
              <w:ind w:right="288"/>
            </w:pPr>
            <w:r w:rsidRPr="00C7345F">
              <w:t>1</w:t>
            </w:r>
          </w:p>
        </w:tc>
        <w:tc>
          <w:tcPr>
            <w:tcW w:w="950" w:type="dxa"/>
          </w:tcPr>
          <w:p w14:paraId="5C461572" w14:textId="77777777" w:rsidR="00384C43" w:rsidRPr="00C7345F" w:rsidRDefault="00384C43" w:rsidP="00F73F5C">
            <w:pPr>
              <w:pStyle w:val="TableText"/>
              <w:ind w:right="144"/>
              <w:rPr>
                <w:rFonts w:cs="Times New Roman"/>
              </w:rPr>
            </w:pPr>
            <w:r w:rsidRPr="00C7345F">
              <w:t>17</w:t>
            </w:r>
          </w:p>
        </w:tc>
        <w:tc>
          <w:tcPr>
            <w:tcW w:w="1510" w:type="dxa"/>
          </w:tcPr>
          <w:p w14:paraId="07B18CA9" w14:textId="77777777" w:rsidR="00384C43" w:rsidRPr="00C7345F" w:rsidRDefault="00384C43" w:rsidP="00F73F5C">
            <w:pPr>
              <w:pStyle w:val="TableText"/>
              <w:ind w:right="432"/>
              <w:rPr>
                <w:color w:val="000000"/>
              </w:rPr>
            </w:pPr>
            <w:r w:rsidRPr="00C7345F">
              <w:t>3.69</w:t>
            </w:r>
          </w:p>
        </w:tc>
      </w:tr>
      <w:tr w:rsidR="00384C43" w:rsidRPr="00C7345F" w14:paraId="3D94A56E" w14:textId="77777777" w:rsidTr="00F73F5C">
        <w:tc>
          <w:tcPr>
            <w:tcW w:w="1584" w:type="dxa"/>
            <w:noWrap/>
          </w:tcPr>
          <w:p w14:paraId="3009F229" w14:textId="77777777" w:rsidR="00384C43" w:rsidRPr="00C7345F" w:rsidRDefault="00384C43" w:rsidP="00F73F5C">
            <w:pPr>
              <w:pStyle w:val="TableText"/>
              <w:ind w:right="432"/>
              <w:rPr>
                <w:color w:val="000000"/>
              </w:rPr>
            </w:pPr>
            <w:r w:rsidRPr="00C7345F">
              <w:t>8</w:t>
            </w:r>
          </w:p>
        </w:tc>
        <w:tc>
          <w:tcPr>
            <w:tcW w:w="1577" w:type="dxa"/>
          </w:tcPr>
          <w:p w14:paraId="089BCB24" w14:textId="77777777" w:rsidR="00384C43" w:rsidRPr="00C7345F" w:rsidRDefault="00384C43" w:rsidP="00F73F5C">
            <w:pPr>
              <w:pStyle w:val="TableText"/>
              <w:ind w:right="432"/>
              <w:rPr>
                <w:rFonts w:cs="Times New Roman"/>
              </w:rPr>
            </w:pPr>
            <w:r w:rsidRPr="00C7345F">
              <w:t>336</w:t>
            </w:r>
          </w:p>
        </w:tc>
        <w:tc>
          <w:tcPr>
            <w:tcW w:w="830" w:type="dxa"/>
          </w:tcPr>
          <w:p w14:paraId="5BCCD90D" w14:textId="77777777" w:rsidR="00384C43" w:rsidRPr="00C7345F" w:rsidRDefault="00384C43" w:rsidP="00F73F5C">
            <w:pPr>
              <w:pStyle w:val="TableText"/>
              <w:ind w:right="288"/>
            </w:pPr>
            <w:r w:rsidRPr="00C7345F">
              <w:t>1</w:t>
            </w:r>
          </w:p>
        </w:tc>
        <w:tc>
          <w:tcPr>
            <w:tcW w:w="950" w:type="dxa"/>
          </w:tcPr>
          <w:p w14:paraId="5CAFB1AB" w14:textId="77777777" w:rsidR="00384C43" w:rsidRPr="00C7345F" w:rsidRDefault="00384C43" w:rsidP="00F73F5C">
            <w:pPr>
              <w:pStyle w:val="TableText"/>
              <w:ind w:right="144"/>
              <w:rPr>
                <w:rFonts w:cs="Times New Roman"/>
              </w:rPr>
            </w:pPr>
            <w:r w:rsidRPr="00C7345F">
              <w:t>18</w:t>
            </w:r>
          </w:p>
        </w:tc>
        <w:tc>
          <w:tcPr>
            <w:tcW w:w="1510" w:type="dxa"/>
          </w:tcPr>
          <w:p w14:paraId="5B3FE72E" w14:textId="77777777" w:rsidR="00384C43" w:rsidRPr="00C7345F" w:rsidRDefault="00384C43" w:rsidP="00F73F5C">
            <w:pPr>
              <w:pStyle w:val="TableText"/>
              <w:ind w:right="432"/>
              <w:rPr>
                <w:color w:val="000000"/>
              </w:rPr>
            </w:pPr>
            <w:r w:rsidRPr="00C7345F">
              <w:t>3.90</w:t>
            </w:r>
          </w:p>
        </w:tc>
      </w:tr>
      <w:tr w:rsidR="00384C43" w:rsidRPr="00C7345F" w14:paraId="7B9DAABB" w14:textId="77777777" w:rsidTr="00F73F5C">
        <w:tc>
          <w:tcPr>
            <w:tcW w:w="1584" w:type="dxa"/>
            <w:noWrap/>
          </w:tcPr>
          <w:p w14:paraId="0A9B3F03" w14:textId="77777777" w:rsidR="00384C43" w:rsidRPr="00C7345F" w:rsidRDefault="00384C43" w:rsidP="00F73F5C">
            <w:pPr>
              <w:pStyle w:val="TableText"/>
              <w:ind w:right="432"/>
            </w:pPr>
            <w:r w:rsidRPr="00C7345F">
              <w:t>9</w:t>
            </w:r>
          </w:p>
        </w:tc>
        <w:tc>
          <w:tcPr>
            <w:tcW w:w="1577" w:type="dxa"/>
          </w:tcPr>
          <w:p w14:paraId="00CD0599" w14:textId="77777777" w:rsidR="00384C43" w:rsidRPr="00C7345F" w:rsidRDefault="00384C43" w:rsidP="00F73F5C">
            <w:pPr>
              <w:pStyle w:val="TableText"/>
              <w:ind w:right="432"/>
            </w:pPr>
            <w:r w:rsidRPr="00C7345F">
              <w:t>350</w:t>
            </w:r>
          </w:p>
        </w:tc>
        <w:tc>
          <w:tcPr>
            <w:tcW w:w="830" w:type="dxa"/>
          </w:tcPr>
          <w:p w14:paraId="545C7833" w14:textId="77777777" w:rsidR="00384C43" w:rsidRPr="00C7345F" w:rsidRDefault="00384C43" w:rsidP="00F73F5C">
            <w:pPr>
              <w:pStyle w:val="TableText"/>
              <w:ind w:right="288"/>
            </w:pPr>
            <w:r w:rsidRPr="00C7345F">
              <w:t>1</w:t>
            </w:r>
          </w:p>
        </w:tc>
        <w:tc>
          <w:tcPr>
            <w:tcW w:w="950" w:type="dxa"/>
          </w:tcPr>
          <w:p w14:paraId="7A7C3084" w14:textId="77777777" w:rsidR="00384C43" w:rsidRPr="00C7345F" w:rsidRDefault="00384C43" w:rsidP="00F73F5C">
            <w:pPr>
              <w:pStyle w:val="TableText"/>
              <w:ind w:right="144"/>
            </w:pPr>
            <w:r w:rsidRPr="00C7345F">
              <w:t>15</w:t>
            </w:r>
          </w:p>
        </w:tc>
        <w:tc>
          <w:tcPr>
            <w:tcW w:w="1510" w:type="dxa"/>
          </w:tcPr>
          <w:p w14:paraId="095E2427" w14:textId="77777777" w:rsidR="00384C43" w:rsidRPr="00C7345F" w:rsidRDefault="00384C43" w:rsidP="00F73F5C">
            <w:pPr>
              <w:pStyle w:val="TableText"/>
              <w:ind w:right="432"/>
            </w:pPr>
            <w:r w:rsidRPr="00C7345F">
              <w:t>3.25</w:t>
            </w:r>
          </w:p>
        </w:tc>
      </w:tr>
      <w:tr w:rsidR="00384C43" w:rsidRPr="00C7345F" w14:paraId="71E774F4" w14:textId="77777777" w:rsidTr="00F73F5C">
        <w:tc>
          <w:tcPr>
            <w:tcW w:w="1584" w:type="dxa"/>
            <w:noWrap/>
          </w:tcPr>
          <w:p w14:paraId="6AABBB79" w14:textId="77777777" w:rsidR="00384C43" w:rsidRPr="00C7345F" w:rsidRDefault="00384C43" w:rsidP="00F73F5C">
            <w:pPr>
              <w:pStyle w:val="TableText"/>
              <w:ind w:right="432"/>
              <w:rPr>
                <w:color w:val="000000"/>
              </w:rPr>
            </w:pPr>
            <w:r w:rsidRPr="00C7345F">
              <w:t>10</w:t>
            </w:r>
          </w:p>
        </w:tc>
        <w:tc>
          <w:tcPr>
            <w:tcW w:w="1577" w:type="dxa"/>
          </w:tcPr>
          <w:p w14:paraId="5943EE64" w14:textId="77777777" w:rsidR="00384C43" w:rsidRPr="00C7345F" w:rsidRDefault="00384C43" w:rsidP="00F73F5C">
            <w:pPr>
              <w:pStyle w:val="TableText"/>
              <w:ind w:right="432"/>
              <w:rPr>
                <w:rFonts w:cs="Times New Roman"/>
              </w:rPr>
            </w:pPr>
            <w:r w:rsidRPr="00C7345F">
              <w:t>364</w:t>
            </w:r>
          </w:p>
        </w:tc>
        <w:tc>
          <w:tcPr>
            <w:tcW w:w="830" w:type="dxa"/>
          </w:tcPr>
          <w:p w14:paraId="1E1D5F93" w14:textId="77777777" w:rsidR="00384C43" w:rsidRPr="00C7345F" w:rsidRDefault="00384C43" w:rsidP="00F73F5C">
            <w:pPr>
              <w:pStyle w:val="TableText"/>
              <w:ind w:right="288"/>
            </w:pPr>
            <w:r w:rsidRPr="00C7345F">
              <w:t>1</w:t>
            </w:r>
          </w:p>
        </w:tc>
        <w:tc>
          <w:tcPr>
            <w:tcW w:w="950" w:type="dxa"/>
          </w:tcPr>
          <w:p w14:paraId="67E85DCC" w14:textId="77777777" w:rsidR="00384C43" w:rsidRPr="00C7345F" w:rsidRDefault="00384C43" w:rsidP="00F73F5C">
            <w:pPr>
              <w:pStyle w:val="TableText"/>
              <w:ind w:right="144"/>
              <w:rPr>
                <w:rFonts w:cs="Times New Roman"/>
              </w:rPr>
            </w:pPr>
            <w:r w:rsidRPr="00C7345F">
              <w:t>17</w:t>
            </w:r>
          </w:p>
        </w:tc>
        <w:tc>
          <w:tcPr>
            <w:tcW w:w="1510" w:type="dxa"/>
          </w:tcPr>
          <w:p w14:paraId="58633B51" w14:textId="77777777" w:rsidR="00384C43" w:rsidRPr="00C7345F" w:rsidRDefault="00384C43" w:rsidP="00F73F5C">
            <w:pPr>
              <w:pStyle w:val="TableText"/>
              <w:ind w:right="432"/>
              <w:rPr>
                <w:color w:val="000000"/>
              </w:rPr>
            </w:pPr>
            <w:r w:rsidRPr="00C7345F">
              <w:t>3.69</w:t>
            </w:r>
          </w:p>
        </w:tc>
      </w:tr>
      <w:tr w:rsidR="00384C43" w:rsidRPr="00C7345F" w14:paraId="15609B8B" w14:textId="77777777" w:rsidTr="00F73F5C">
        <w:tc>
          <w:tcPr>
            <w:tcW w:w="1584" w:type="dxa"/>
            <w:noWrap/>
          </w:tcPr>
          <w:p w14:paraId="577EAF5F" w14:textId="77777777" w:rsidR="00384C43" w:rsidRPr="00C7345F" w:rsidRDefault="00384C43" w:rsidP="00F73F5C">
            <w:pPr>
              <w:pStyle w:val="TableText"/>
              <w:ind w:right="432"/>
              <w:rPr>
                <w:color w:val="000000"/>
              </w:rPr>
            </w:pPr>
            <w:r w:rsidRPr="00C7345F">
              <w:t>11</w:t>
            </w:r>
          </w:p>
        </w:tc>
        <w:tc>
          <w:tcPr>
            <w:tcW w:w="1577" w:type="dxa"/>
          </w:tcPr>
          <w:p w14:paraId="321ABDBB" w14:textId="77777777" w:rsidR="00384C43" w:rsidRPr="00C7345F" w:rsidRDefault="00384C43" w:rsidP="00F73F5C">
            <w:pPr>
              <w:pStyle w:val="TableText"/>
              <w:ind w:right="432"/>
              <w:rPr>
                <w:rFonts w:cs="Times New Roman"/>
              </w:rPr>
            </w:pPr>
            <w:r w:rsidRPr="00C7345F">
              <w:t>380</w:t>
            </w:r>
          </w:p>
        </w:tc>
        <w:tc>
          <w:tcPr>
            <w:tcW w:w="830" w:type="dxa"/>
          </w:tcPr>
          <w:p w14:paraId="46ED9031" w14:textId="77777777" w:rsidR="00384C43" w:rsidRPr="00C7345F" w:rsidRDefault="00384C43" w:rsidP="00F73F5C">
            <w:pPr>
              <w:pStyle w:val="TableText"/>
              <w:ind w:right="288"/>
            </w:pPr>
            <w:r w:rsidRPr="00C7345F">
              <w:t>2</w:t>
            </w:r>
          </w:p>
        </w:tc>
        <w:tc>
          <w:tcPr>
            <w:tcW w:w="950" w:type="dxa"/>
          </w:tcPr>
          <w:p w14:paraId="22C178CD" w14:textId="77777777" w:rsidR="00384C43" w:rsidRPr="00C7345F" w:rsidRDefault="00384C43" w:rsidP="00F73F5C">
            <w:pPr>
              <w:pStyle w:val="TableText"/>
              <w:ind w:right="144"/>
              <w:rPr>
                <w:rFonts w:cs="Times New Roman"/>
              </w:rPr>
            </w:pPr>
            <w:r w:rsidRPr="00C7345F">
              <w:t>11</w:t>
            </w:r>
          </w:p>
        </w:tc>
        <w:tc>
          <w:tcPr>
            <w:tcW w:w="1510" w:type="dxa"/>
          </w:tcPr>
          <w:p w14:paraId="73441182" w14:textId="77777777" w:rsidR="00384C43" w:rsidRPr="00C7345F" w:rsidRDefault="00384C43" w:rsidP="00F73F5C">
            <w:pPr>
              <w:pStyle w:val="TableText"/>
              <w:ind w:right="432"/>
              <w:rPr>
                <w:color w:val="000000"/>
              </w:rPr>
            </w:pPr>
            <w:r w:rsidRPr="00C7345F">
              <w:t>2.39</w:t>
            </w:r>
          </w:p>
        </w:tc>
      </w:tr>
      <w:tr w:rsidR="00384C43" w:rsidRPr="00C7345F" w14:paraId="0AB80355" w14:textId="77777777" w:rsidTr="00F73F5C">
        <w:tc>
          <w:tcPr>
            <w:tcW w:w="1584" w:type="dxa"/>
            <w:noWrap/>
          </w:tcPr>
          <w:p w14:paraId="363BEBF4" w14:textId="77777777" w:rsidR="00384C43" w:rsidRPr="00C7345F" w:rsidRDefault="00384C43" w:rsidP="00F73F5C">
            <w:pPr>
              <w:pStyle w:val="TableText"/>
              <w:ind w:right="432"/>
              <w:rPr>
                <w:color w:val="000000"/>
              </w:rPr>
            </w:pPr>
            <w:r w:rsidRPr="00C7345F">
              <w:t>12</w:t>
            </w:r>
          </w:p>
        </w:tc>
        <w:tc>
          <w:tcPr>
            <w:tcW w:w="1577" w:type="dxa"/>
          </w:tcPr>
          <w:p w14:paraId="33D7BBEB" w14:textId="77777777" w:rsidR="00384C43" w:rsidRPr="00C7345F" w:rsidRDefault="00384C43" w:rsidP="00F73F5C">
            <w:pPr>
              <w:pStyle w:val="TableText"/>
              <w:ind w:right="432"/>
              <w:rPr>
                <w:rFonts w:cs="Times New Roman"/>
              </w:rPr>
            </w:pPr>
            <w:r w:rsidRPr="00C7345F">
              <w:t>396</w:t>
            </w:r>
          </w:p>
        </w:tc>
        <w:tc>
          <w:tcPr>
            <w:tcW w:w="830" w:type="dxa"/>
          </w:tcPr>
          <w:p w14:paraId="7650FCC3" w14:textId="77777777" w:rsidR="00384C43" w:rsidRPr="00C7345F" w:rsidRDefault="00384C43" w:rsidP="00F73F5C">
            <w:pPr>
              <w:pStyle w:val="TableText"/>
              <w:ind w:right="288"/>
            </w:pPr>
            <w:r w:rsidRPr="00C7345F">
              <w:t>2</w:t>
            </w:r>
          </w:p>
        </w:tc>
        <w:tc>
          <w:tcPr>
            <w:tcW w:w="950" w:type="dxa"/>
          </w:tcPr>
          <w:p w14:paraId="1BFDAF3E" w14:textId="77777777" w:rsidR="00384C43" w:rsidRPr="00C7345F" w:rsidRDefault="00384C43" w:rsidP="00F73F5C">
            <w:pPr>
              <w:pStyle w:val="TableText"/>
              <w:ind w:right="144"/>
              <w:rPr>
                <w:rFonts w:cs="Times New Roman"/>
              </w:rPr>
            </w:pPr>
            <w:r w:rsidRPr="00C7345F">
              <w:t>30</w:t>
            </w:r>
          </w:p>
        </w:tc>
        <w:tc>
          <w:tcPr>
            <w:tcW w:w="1510" w:type="dxa"/>
          </w:tcPr>
          <w:p w14:paraId="6E388E4D" w14:textId="77777777" w:rsidR="00384C43" w:rsidRPr="00C7345F" w:rsidRDefault="00384C43" w:rsidP="00F73F5C">
            <w:pPr>
              <w:pStyle w:val="TableText"/>
              <w:ind w:right="432"/>
              <w:rPr>
                <w:color w:val="000000"/>
              </w:rPr>
            </w:pPr>
            <w:r w:rsidRPr="00C7345F">
              <w:t>6.51</w:t>
            </w:r>
          </w:p>
        </w:tc>
      </w:tr>
      <w:tr w:rsidR="00384C43" w:rsidRPr="00C7345F" w14:paraId="5BEB46FC" w14:textId="77777777" w:rsidTr="00F73F5C">
        <w:tc>
          <w:tcPr>
            <w:tcW w:w="1584" w:type="dxa"/>
            <w:noWrap/>
          </w:tcPr>
          <w:p w14:paraId="506481F6" w14:textId="77777777" w:rsidR="00384C43" w:rsidRPr="00C7345F" w:rsidRDefault="00384C43" w:rsidP="00F73F5C">
            <w:pPr>
              <w:pStyle w:val="TableText"/>
              <w:ind w:right="432"/>
              <w:rPr>
                <w:color w:val="000000"/>
              </w:rPr>
            </w:pPr>
            <w:r w:rsidRPr="00C7345F">
              <w:t>13</w:t>
            </w:r>
          </w:p>
        </w:tc>
        <w:tc>
          <w:tcPr>
            <w:tcW w:w="1577" w:type="dxa"/>
          </w:tcPr>
          <w:p w14:paraId="3ADA890B" w14:textId="77777777" w:rsidR="00384C43" w:rsidRPr="00C7345F" w:rsidRDefault="00384C43" w:rsidP="00F73F5C">
            <w:pPr>
              <w:pStyle w:val="TableText"/>
              <w:ind w:right="432"/>
              <w:rPr>
                <w:rFonts w:cs="Times New Roman"/>
              </w:rPr>
            </w:pPr>
            <w:r w:rsidRPr="00C7345F">
              <w:t>414</w:t>
            </w:r>
          </w:p>
        </w:tc>
        <w:tc>
          <w:tcPr>
            <w:tcW w:w="830" w:type="dxa"/>
          </w:tcPr>
          <w:p w14:paraId="6CC83A31" w14:textId="77777777" w:rsidR="00384C43" w:rsidRPr="00C7345F" w:rsidRDefault="00384C43" w:rsidP="00F73F5C">
            <w:pPr>
              <w:pStyle w:val="TableText"/>
              <w:ind w:right="288"/>
            </w:pPr>
            <w:r w:rsidRPr="00C7345F">
              <w:t>2</w:t>
            </w:r>
          </w:p>
        </w:tc>
        <w:tc>
          <w:tcPr>
            <w:tcW w:w="950" w:type="dxa"/>
          </w:tcPr>
          <w:p w14:paraId="586D69C7" w14:textId="77777777" w:rsidR="00384C43" w:rsidRPr="00C7345F" w:rsidRDefault="00384C43" w:rsidP="00F73F5C">
            <w:pPr>
              <w:pStyle w:val="TableText"/>
              <w:ind w:right="144"/>
              <w:rPr>
                <w:rFonts w:cs="Times New Roman"/>
              </w:rPr>
            </w:pPr>
            <w:r w:rsidRPr="00C7345F">
              <w:t>22</w:t>
            </w:r>
          </w:p>
        </w:tc>
        <w:tc>
          <w:tcPr>
            <w:tcW w:w="1510" w:type="dxa"/>
          </w:tcPr>
          <w:p w14:paraId="787FDA6C" w14:textId="77777777" w:rsidR="00384C43" w:rsidRPr="00C7345F" w:rsidRDefault="00384C43" w:rsidP="00F73F5C">
            <w:pPr>
              <w:pStyle w:val="TableText"/>
              <w:ind w:right="432"/>
              <w:rPr>
                <w:color w:val="000000"/>
              </w:rPr>
            </w:pPr>
            <w:r w:rsidRPr="00C7345F">
              <w:t>4.77</w:t>
            </w:r>
          </w:p>
        </w:tc>
      </w:tr>
      <w:tr w:rsidR="00384C43" w:rsidRPr="00C7345F" w14:paraId="23F2BBE1" w14:textId="77777777" w:rsidTr="00F73F5C">
        <w:tc>
          <w:tcPr>
            <w:tcW w:w="1584" w:type="dxa"/>
            <w:noWrap/>
          </w:tcPr>
          <w:p w14:paraId="6C0F2529" w14:textId="77777777" w:rsidR="00384C43" w:rsidRPr="00C7345F" w:rsidRDefault="00384C43" w:rsidP="00F73F5C">
            <w:pPr>
              <w:pStyle w:val="TableText"/>
              <w:ind w:right="432"/>
              <w:rPr>
                <w:color w:val="000000"/>
              </w:rPr>
            </w:pPr>
            <w:r w:rsidRPr="00C7345F">
              <w:t>14</w:t>
            </w:r>
          </w:p>
        </w:tc>
        <w:tc>
          <w:tcPr>
            <w:tcW w:w="1577" w:type="dxa"/>
          </w:tcPr>
          <w:p w14:paraId="1C117A27" w14:textId="77777777" w:rsidR="00384C43" w:rsidRPr="00C7345F" w:rsidRDefault="00384C43" w:rsidP="00F73F5C">
            <w:pPr>
              <w:pStyle w:val="TableText"/>
              <w:ind w:right="432"/>
              <w:rPr>
                <w:rFonts w:cs="Times New Roman"/>
              </w:rPr>
            </w:pPr>
            <w:r w:rsidRPr="00C7345F">
              <w:t>434</w:t>
            </w:r>
          </w:p>
        </w:tc>
        <w:tc>
          <w:tcPr>
            <w:tcW w:w="830" w:type="dxa"/>
          </w:tcPr>
          <w:p w14:paraId="6587DF24" w14:textId="77777777" w:rsidR="00384C43" w:rsidRPr="00C7345F" w:rsidRDefault="00384C43" w:rsidP="00F73F5C">
            <w:pPr>
              <w:pStyle w:val="TableText"/>
              <w:ind w:right="288"/>
            </w:pPr>
            <w:r w:rsidRPr="00C7345F">
              <w:t>2</w:t>
            </w:r>
          </w:p>
        </w:tc>
        <w:tc>
          <w:tcPr>
            <w:tcW w:w="950" w:type="dxa"/>
          </w:tcPr>
          <w:p w14:paraId="28885207" w14:textId="77777777" w:rsidR="00384C43" w:rsidRPr="00C7345F" w:rsidRDefault="00384C43" w:rsidP="00F73F5C">
            <w:pPr>
              <w:pStyle w:val="TableText"/>
              <w:ind w:right="144"/>
              <w:rPr>
                <w:rFonts w:cs="Times New Roman"/>
              </w:rPr>
            </w:pPr>
            <w:r w:rsidRPr="00C7345F">
              <w:t>28</w:t>
            </w:r>
          </w:p>
        </w:tc>
        <w:tc>
          <w:tcPr>
            <w:tcW w:w="1510" w:type="dxa"/>
          </w:tcPr>
          <w:p w14:paraId="10BFAA3E" w14:textId="77777777" w:rsidR="00384C43" w:rsidRPr="00C7345F" w:rsidRDefault="00384C43" w:rsidP="00F73F5C">
            <w:pPr>
              <w:pStyle w:val="TableText"/>
              <w:ind w:right="432"/>
              <w:rPr>
                <w:color w:val="000000"/>
              </w:rPr>
            </w:pPr>
            <w:r w:rsidRPr="00C7345F">
              <w:t>6.07</w:t>
            </w:r>
          </w:p>
        </w:tc>
      </w:tr>
      <w:tr w:rsidR="00384C43" w:rsidRPr="00C7345F" w14:paraId="39127FC0" w14:textId="77777777" w:rsidTr="00F73F5C">
        <w:tc>
          <w:tcPr>
            <w:tcW w:w="1584" w:type="dxa"/>
            <w:noWrap/>
          </w:tcPr>
          <w:p w14:paraId="321E78C9" w14:textId="77777777" w:rsidR="00384C43" w:rsidRPr="00C7345F" w:rsidRDefault="00384C43" w:rsidP="00F73F5C">
            <w:pPr>
              <w:pStyle w:val="TableText"/>
              <w:ind w:right="432"/>
              <w:rPr>
                <w:color w:val="000000"/>
              </w:rPr>
            </w:pPr>
            <w:r w:rsidRPr="00C7345F">
              <w:t>15</w:t>
            </w:r>
          </w:p>
        </w:tc>
        <w:tc>
          <w:tcPr>
            <w:tcW w:w="1577" w:type="dxa"/>
          </w:tcPr>
          <w:p w14:paraId="560C8CE3" w14:textId="77777777" w:rsidR="00384C43" w:rsidRPr="00C7345F" w:rsidRDefault="00384C43" w:rsidP="00F73F5C">
            <w:pPr>
              <w:pStyle w:val="TableText"/>
              <w:ind w:right="432"/>
              <w:rPr>
                <w:rFonts w:cs="Times New Roman"/>
              </w:rPr>
            </w:pPr>
            <w:r w:rsidRPr="00C7345F">
              <w:t>458</w:t>
            </w:r>
          </w:p>
        </w:tc>
        <w:tc>
          <w:tcPr>
            <w:tcW w:w="830" w:type="dxa"/>
          </w:tcPr>
          <w:p w14:paraId="3A85C073" w14:textId="77777777" w:rsidR="00384C43" w:rsidRPr="00C7345F" w:rsidRDefault="00384C43" w:rsidP="00F73F5C">
            <w:pPr>
              <w:pStyle w:val="TableText"/>
              <w:ind w:right="288"/>
            </w:pPr>
            <w:r w:rsidRPr="00C7345F">
              <w:t>3</w:t>
            </w:r>
          </w:p>
        </w:tc>
        <w:tc>
          <w:tcPr>
            <w:tcW w:w="950" w:type="dxa"/>
          </w:tcPr>
          <w:p w14:paraId="3834C967" w14:textId="77777777" w:rsidR="00384C43" w:rsidRPr="00C7345F" w:rsidRDefault="00384C43" w:rsidP="00F73F5C">
            <w:pPr>
              <w:pStyle w:val="TableText"/>
              <w:ind w:right="144"/>
              <w:rPr>
                <w:rFonts w:cs="Times New Roman"/>
              </w:rPr>
            </w:pPr>
            <w:r w:rsidRPr="00C7345F">
              <w:t>26</w:t>
            </w:r>
          </w:p>
        </w:tc>
        <w:tc>
          <w:tcPr>
            <w:tcW w:w="1510" w:type="dxa"/>
          </w:tcPr>
          <w:p w14:paraId="5C1F5526" w14:textId="77777777" w:rsidR="00384C43" w:rsidRPr="00C7345F" w:rsidRDefault="00384C43" w:rsidP="00F73F5C">
            <w:pPr>
              <w:pStyle w:val="TableText"/>
              <w:ind w:right="432"/>
              <w:rPr>
                <w:color w:val="000000"/>
              </w:rPr>
            </w:pPr>
            <w:r w:rsidRPr="00C7345F">
              <w:t>5.64</w:t>
            </w:r>
          </w:p>
        </w:tc>
      </w:tr>
      <w:tr w:rsidR="00384C43" w:rsidRPr="00C7345F" w14:paraId="3E4A1BBF" w14:textId="77777777" w:rsidTr="00F73F5C">
        <w:tc>
          <w:tcPr>
            <w:tcW w:w="1584" w:type="dxa"/>
            <w:noWrap/>
          </w:tcPr>
          <w:p w14:paraId="15BBC6A3" w14:textId="77777777" w:rsidR="00384C43" w:rsidRPr="00C7345F" w:rsidRDefault="00384C43" w:rsidP="00F73F5C">
            <w:pPr>
              <w:pStyle w:val="TableText"/>
              <w:ind w:right="432"/>
              <w:rPr>
                <w:color w:val="000000"/>
              </w:rPr>
            </w:pPr>
            <w:r w:rsidRPr="00C7345F">
              <w:t>16</w:t>
            </w:r>
          </w:p>
        </w:tc>
        <w:tc>
          <w:tcPr>
            <w:tcW w:w="1577" w:type="dxa"/>
          </w:tcPr>
          <w:p w14:paraId="5FC0258B" w14:textId="77777777" w:rsidR="00384C43" w:rsidRPr="00C7345F" w:rsidRDefault="00384C43" w:rsidP="00F73F5C">
            <w:pPr>
              <w:pStyle w:val="TableText"/>
              <w:ind w:right="432"/>
              <w:rPr>
                <w:rFonts w:cs="Times New Roman"/>
              </w:rPr>
            </w:pPr>
            <w:r w:rsidRPr="00C7345F">
              <w:t>489</w:t>
            </w:r>
          </w:p>
        </w:tc>
        <w:tc>
          <w:tcPr>
            <w:tcW w:w="830" w:type="dxa"/>
          </w:tcPr>
          <w:p w14:paraId="696D2687" w14:textId="77777777" w:rsidR="00384C43" w:rsidRPr="00C7345F" w:rsidRDefault="00384C43" w:rsidP="00F73F5C">
            <w:pPr>
              <w:pStyle w:val="TableText"/>
              <w:ind w:right="288"/>
            </w:pPr>
            <w:r w:rsidRPr="00C7345F">
              <w:t>3</w:t>
            </w:r>
          </w:p>
        </w:tc>
        <w:tc>
          <w:tcPr>
            <w:tcW w:w="950" w:type="dxa"/>
          </w:tcPr>
          <w:p w14:paraId="1B6BEB80" w14:textId="77777777" w:rsidR="00384C43" w:rsidRPr="00C7345F" w:rsidRDefault="00384C43" w:rsidP="00F73F5C">
            <w:pPr>
              <w:pStyle w:val="TableText"/>
              <w:ind w:right="144"/>
              <w:rPr>
                <w:rFonts w:cs="Times New Roman"/>
              </w:rPr>
            </w:pPr>
            <w:r w:rsidRPr="00C7345F">
              <w:t>27</w:t>
            </w:r>
          </w:p>
        </w:tc>
        <w:tc>
          <w:tcPr>
            <w:tcW w:w="1510" w:type="dxa"/>
          </w:tcPr>
          <w:p w14:paraId="16365AE7" w14:textId="77777777" w:rsidR="00384C43" w:rsidRPr="00C7345F" w:rsidRDefault="00384C43" w:rsidP="00F73F5C">
            <w:pPr>
              <w:pStyle w:val="TableText"/>
              <w:ind w:right="432"/>
              <w:rPr>
                <w:color w:val="000000"/>
              </w:rPr>
            </w:pPr>
            <w:r w:rsidRPr="00C7345F">
              <w:t>5.86</w:t>
            </w:r>
          </w:p>
        </w:tc>
      </w:tr>
      <w:tr w:rsidR="00384C43" w:rsidRPr="00C7345F" w14:paraId="64A05F4E" w14:textId="77777777" w:rsidTr="00F73F5C">
        <w:tc>
          <w:tcPr>
            <w:tcW w:w="1584" w:type="dxa"/>
            <w:noWrap/>
          </w:tcPr>
          <w:p w14:paraId="3C174155" w14:textId="77777777" w:rsidR="00384C43" w:rsidRPr="00C7345F" w:rsidRDefault="00384C43" w:rsidP="00F73F5C">
            <w:pPr>
              <w:pStyle w:val="TableText"/>
              <w:ind w:right="432"/>
            </w:pPr>
            <w:r w:rsidRPr="00C7345F">
              <w:t>17</w:t>
            </w:r>
          </w:p>
        </w:tc>
        <w:tc>
          <w:tcPr>
            <w:tcW w:w="1577" w:type="dxa"/>
          </w:tcPr>
          <w:p w14:paraId="633236A3" w14:textId="77777777" w:rsidR="00384C43" w:rsidRPr="00C7345F" w:rsidRDefault="00384C43" w:rsidP="00F73F5C">
            <w:pPr>
              <w:pStyle w:val="TableText"/>
              <w:ind w:right="432"/>
              <w:rPr>
                <w:rFonts w:cs="Times New Roman"/>
              </w:rPr>
            </w:pPr>
            <w:r w:rsidRPr="00C7345F">
              <w:t>538</w:t>
            </w:r>
          </w:p>
        </w:tc>
        <w:tc>
          <w:tcPr>
            <w:tcW w:w="830" w:type="dxa"/>
          </w:tcPr>
          <w:p w14:paraId="1867067A" w14:textId="77777777" w:rsidR="00384C43" w:rsidRPr="00C7345F" w:rsidRDefault="00384C43" w:rsidP="00F73F5C">
            <w:pPr>
              <w:pStyle w:val="TableText"/>
              <w:ind w:right="288"/>
            </w:pPr>
            <w:r w:rsidRPr="00C7345F">
              <w:t>3</w:t>
            </w:r>
          </w:p>
        </w:tc>
        <w:tc>
          <w:tcPr>
            <w:tcW w:w="950" w:type="dxa"/>
          </w:tcPr>
          <w:p w14:paraId="43702214" w14:textId="77777777" w:rsidR="00384C43" w:rsidRPr="00C7345F" w:rsidRDefault="00384C43" w:rsidP="00F73F5C">
            <w:pPr>
              <w:pStyle w:val="TableText"/>
              <w:ind w:right="144"/>
              <w:rPr>
                <w:rFonts w:cs="Times New Roman"/>
              </w:rPr>
            </w:pPr>
            <w:r w:rsidRPr="00C7345F">
              <w:t>25</w:t>
            </w:r>
          </w:p>
        </w:tc>
        <w:tc>
          <w:tcPr>
            <w:tcW w:w="1510" w:type="dxa"/>
          </w:tcPr>
          <w:p w14:paraId="3FD8361A" w14:textId="77777777" w:rsidR="00384C43" w:rsidRPr="00C7345F" w:rsidRDefault="00384C43" w:rsidP="00F73F5C">
            <w:pPr>
              <w:pStyle w:val="TableText"/>
              <w:ind w:right="432"/>
              <w:rPr>
                <w:color w:val="000000"/>
              </w:rPr>
            </w:pPr>
            <w:r w:rsidRPr="00C7345F">
              <w:t>5.42</w:t>
            </w:r>
          </w:p>
        </w:tc>
      </w:tr>
      <w:tr w:rsidR="00384C43" w:rsidRPr="00C7345F" w14:paraId="6964B88B" w14:textId="77777777" w:rsidTr="00F73F5C">
        <w:tc>
          <w:tcPr>
            <w:tcW w:w="1584" w:type="dxa"/>
            <w:noWrap/>
          </w:tcPr>
          <w:p w14:paraId="777527B2" w14:textId="77777777" w:rsidR="00384C43" w:rsidRPr="00C7345F" w:rsidRDefault="00384C43" w:rsidP="00F73F5C">
            <w:pPr>
              <w:pStyle w:val="TableText"/>
              <w:ind w:right="432"/>
            </w:pPr>
            <w:r w:rsidRPr="00C7345F">
              <w:t>18</w:t>
            </w:r>
          </w:p>
        </w:tc>
        <w:tc>
          <w:tcPr>
            <w:tcW w:w="1577" w:type="dxa"/>
          </w:tcPr>
          <w:p w14:paraId="6480DB3C" w14:textId="77777777" w:rsidR="00384C43" w:rsidRPr="00C7345F" w:rsidRDefault="00384C43" w:rsidP="00F73F5C">
            <w:pPr>
              <w:pStyle w:val="TableText"/>
              <w:ind w:right="432"/>
              <w:rPr>
                <w:rFonts w:cs="Times New Roman"/>
              </w:rPr>
            </w:pPr>
            <w:r w:rsidRPr="00C7345F">
              <w:t>600</w:t>
            </w:r>
          </w:p>
        </w:tc>
        <w:tc>
          <w:tcPr>
            <w:tcW w:w="830" w:type="dxa"/>
          </w:tcPr>
          <w:p w14:paraId="3E678B80" w14:textId="77777777" w:rsidR="00384C43" w:rsidRPr="00C7345F" w:rsidRDefault="00384C43" w:rsidP="00F73F5C">
            <w:pPr>
              <w:pStyle w:val="TableText"/>
              <w:ind w:right="288"/>
            </w:pPr>
            <w:r w:rsidRPr="00C7345F">
              <w:t>3</w:t>
            </w:r>
          </w:p>
        </w:tc>
        <w:tc>
          <w:tcPr>
            <w:tcW w:w="950" w:type="dxa"/>
          </w:tcPr>
          <w:p w14:paraId="255F8D43" w14:textId="77777777" w:rsidR="00384C43" w:rsidRPr="00C7345F" w:rsidRDefault="00384C43" w:rsidP="00F73F5C">
            <w:pPr>
              <w:pStyle w:val="TableText"/>
              <w:ind w:right="144"/>
              <w:rPr>
                <w:rFonts w:cs="Times New Roman"/>
              </w:rPr>
            </w:pPr>
            <w:r w:rsidRPr="00C7345F">
              <w:t>18</w:t>
            </w:r>
          </w:p>
        </w:tc>
        <w:tc>
          <w:tcPr>
            <w:tcW w:w="1510" w:type="dxa"/>
          </w:tcPr>
          <w:p w14:paraId="5DBAFC0F" w14:textId="77777777" w:rsidR="00384C43" w:rsidRPr="00C7345F" w:rsidRDefault="00384C43" w:rsidP="00F73F5C">
            <w:pPr>
              <w:pStyle w:val="TableText"/>
              <w:ind w:right="432"/>
              <w:rPr>
                <w:color w:val="000000"/>
              </w:rPr>
            </w:pPr>
            <w:r w:rsidRPr="00C7345F">
              <w:t>3.90</w:t>
            </w:r>
          </w:p>
        </w:tc>
      </w:tr>
    </w:tbl>
    <w:p w14:paraId="58089851" w14:textId="1CDF6099" w:rsidR="00384C43" w:rsidRPr="00C7345F" w:rsidRDefault="00384C43" w:rsidP="00F73F5C">
      <w:pPr>
        <w:pStyle w:val="Caption"/>
        <w:pageBreakBefore/>
      </w:pPr>
      <w:bookmarkStart w:id="665" w:name="_Toc134621934"/>
      <w:r w:rsidRPr="00C7345F">
        <w:lastRenderedPageBreak/>
        <w:t>Table 4.B.</w:t>
      </w:r>
      <w:r w:rsidRPr="00C7345F">
        <w:fldChar w:fldCharType="begin"/>
      </w:r>
      <w:r w:rsidRPr="00C7345F">
        <w:instrText>SEQ Table_4.B. \* ARABIC</w:instrText>
      </w:r>
      <w:r w:rsidRPr="00C7345F">
        <w:fldChar w:fldCharType="separate"/>
      </w:r>
      <w:r w:rsidRPr="00C7345F">
        <w:t>49</w:t>
      </w:r>
      <w:r w:rsidRPr="00C7345F">
        <w:fldChar w:fldCharType="end"/>
      </w:r>
      <w:r w:rsidRPr="00C7345F">
        <w:t xml:space="preserve">  Raw-Score-to-Scale-Score Distribution for Grade Eleven—Written Language</w:t>
      </w:r>
      <w:r w:rsidR="001807FB">
        <w:t> </w:t>
      </w:r>
      <w:r w:rsidRPr="00C7345F">
        <w:t>for Computer-based Assessment Forms</w:t>
      </w:r>
      <w:bookmarkEnd w:id="665"/>
    </w:p>
    <w:tbl>
      <w:tblPr>
        <w:tblStyle w:val="TRs"/>
        <w:tblW w:w="0" w:type="auto"/>
        <w:tblLayout w:type="fixed"/>
        <w:tblLook w:val="04A0" w:firstRow="1" w:lastRow="0" w:firstColumn="1" w:lastColumn="0" w:noHBand="0" w:noVBand="1"/>
        <w:tblDescription w:val="Raw-Score-to-Scale-Score Distribution for Grade Eleven—Written Language for Computer-based Assessment Forms"/>
      </w:tblPr>
      <w:tblGrid>
        <w:gridCol w:w="1584"/>
        <w:gridCol w:w="1577"/>
        <w:gridCol w:w="830"/>
        <w:gridCol w:w="950"/>
        <w:gridCol w:w="1512"/>
      </w:tblGrid>
      <w:tr w:rsidR="00384C43" w:rsidRPr="00C7345F" w14:paraId="67F02BB6"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CC843E0" w14:textId="77777777" w:rsidR="00384C43" w:rsidRPr="00C7345F" w:rsidRDefault="00384C43" w:rsidP="00F73F5C">
            <w:pPr>
              <w:pStyle w:val="TableHead"/>
              <w:ind w:left="720" w:hanging="720"/>
              <w:rPr>
                <w:b w:val="0"/>
                <w:noProof w:val="0"/>
              </w:rPr>
            </w:pPr>
            <w:r w:rsidRPr="00C7345F">
              <w:rPr>
                <w:noProof w:val="0"/>
              </w:rPr>
              <w:t>Raw Score</w:t>
            </w:r>
          </w:p>
        </w:tc>
        <w:tc>
          <w:tcPr>
            <w:tcW w:w="1577" w:type="dxa"/>
            <w:hideMark/>
          </w:tcPr>
          <w:p w14:paraId="09E0CA29" w14:textId="77777777" w:rsidR="00384C43" w:rsidRPr="00C7345F" w:rsidRDefault="00384C43" w:rsidP="00F73F5C">
            <w:pPr>
              <w:pStyle w:val="TableHead"/>
              <w:ind w:left="720" w:hanging="720"/>
              <w:rPr>
                <w:b w:val="0"/>
                <w:noProof w:val="0"/>
              </w:rPr>
            </w:pPr>
            <w:r w:rsidRPr="00C7345F">
              <w:rPr>
                <w:noProof w:val="0"/>
              </w:rPr>
              <w:t>Scale Score</w:t>
            </w:r>
          </w:p>
        </w:tc>
        <w:tc>
          <w:tcPr>
            <w:tcW w:w="830" w:type="dxa"/>
            <w:hideMark/>
          </w:tcPr>
          <w:p w14:paraId="0FB83BF2" w14:textId="77777777" w:rsidR="00384C43" w:rsidRPr="00C7345F" w:rsidRDefault="00384C43" w:rsidP="00F73F5C">
            <w:pPr>
              <w:pStyle w:val="TableHead"/>
              <w:ind w:left="720" w:hanging="720"/>
              <w:rPr>
                <w:b w:val="0"/>
                <w:noProof w:val="0"/>
              </w:rPr>
            </w:pPr>
            <w:r w:rsidRPr="00C7345F">
              <w:rPr>
                <w:noProof w:val="0"/>
              </w:rPr>
              <w:t>Level</w:t>
            </w:r>
          </w:p>
        </w:tc>
        <w:tc>
          <w:tcPr>
            <w:tcW w:w="950" w:type="dxa"/>
            <w:hideMark/>
          </w:tcPr>
          <w:p w14:paraId="29E07D78" w14:textId="77777777" w:rsidR="00384C43" w:rsidRPr="00C7345F" w:rsidRDefault="00384C43" w:rsidP="00F73F5C">
            <w:pPr>
              <w:pStyle w:val="TableHead"/>
              <w:ind w:left="720" w:hanging="720"/>
              <w:rPr>
                <w:b w:val="0"/>
                <w:noProof w:val="0"/>
              </w:rPr>
            </w:pPr>
            <w:r w:rsidRPr="00C7345F">
              <w:rPr>
                <w:noProof w:val="0"/>
              </w:rPr>
              <w:t>N</w:t>
            </w:r>
          </w:p>
        </w:tc>
        <w:tc>
          <w:tcPr>
            <w:tcW w:w="1512" w:type="dxa"/>
            <w:hideMark/>
          </w:tcPr>
          <w:p w14:paraId="243A342B" w14:textId="77777777" w:rsidR="00384C43" w:rsidRPr="00C7345F" w:rsidRDefault="00384C43" w:rsidP="00F73F5C">
            <w:pPr>
              <w:pStyle w:val="TableHead"/>
              <w:ind w:left="720" w:hanging="720"/>
              <w:rPr>
                <w:b w:val="0"/>
                <w:noProof w:val="0"/>
              </w:rPr>
            </w:pPr>
            <w:r w:rsidRPr="00C7345F">
              <w:rPr>
                <w:noProof w:val="0"/>
                <w:lang w:eastAsia="ko-KR"/>
              </w:rPr>
              <w:t>Percentage</w:t>
            </w:r>
          </w:p>
        </w:tc>
      </w:tr>
      <w:tr w:rsidR="00384C43" w:rsidRPr="00C7345F" w14:paraId="7BA4D6D3" w14:textId="77777777" w:rsidTr="00F73F5C">
        <w:tc>
          <w:tcPr>
            <w:tcW w:w="1584" w:type="dxa"/>
            <w:noWrap/>
            <w:hideMark/>
          </w:tcPr>
          <w:p w14:paraId="03C9DA02" w14:textId="77777777" w:rsidR="00384C43" w:rsidRPr="00C7345F" w:rsidRDefault="00384C43" w:rsidP="00F73F5C">
            <w:pPr>
              <w:pStyle w:val="TableText"/>
              <w:keepNext/>
              <w:ind w:left="720" w:right="432" w:hanging="720"/>
              <w:rPr>
                <w:rFonts w:cs="Times New Roman"/>
              </w:rPr>
            </w:pPr>
            <w:r w:rsidRPr="00C7345F">
              <w:t>0</w:t>
            </w:r>
          </w:p>
        </w:tc>
        <w:tc>
          <w:tcPr>
            <w:tcW w:w="1577" w:type="dxa"/>
          </w:tcPr>
          <w:p w14:paraId="71BD3FFD" w14:textId="77777777" w:rsidR="00384C43" w:rsidRPr="00C7345F" w:rsidRDefault="00384C43" w:rsidP="00F73F5C">
            <w:pPr>
              <w:pStyle w:val="TableText"/>
              <w:ind w:left="720" w:right="432" w:hanging="720"/>
              <w:rPr>
                <w:rFonts w:cs="Times New Roman"/>
              </w:rPr>
            </w:pPr>
            <w:r w:rsidRPr="00C7345F">
              <w:t>150</w:t>
            </w:r>
          </w:p>
        </w:tc>
        <w:tc>
          <w:tcPr>
            <w:tcW w:w="830" w:type="dxa"/>
          </w:tcPr>
          <w:p w14:paraId="044CAEC5" w14:textId="77777777" w:rsidR="00384C43" w:rsidRPr="00C7345F" w:rsidRDefault="00384C43" w:rsidP="00F73F5C">
            <w:pPr>
              <w:pStyle w:val="TableText"/>
              <w:ind w:left="720" w:right="288" w:hanging="720"/>
            </w:pPr>
            <w:r w:rsidRPr="00C7345F">
              <w:t>1</w:t>
            </w:r>
          </w:p>
        </w:tc>
        <w:tc>
          <w:tcPr>
            <w:tcW w:w="950" w:type="dxa"/>
          </w:tcPr>
          <w:p w14:paraId="0CD977BD" w14:textId="77777777" w:rsidR="00384C43" w:rsidRPr="00C7345F" w:rsidRDefault="00384C43" w:rsidP="00F73F5C">
            <w:pPr>
              <w:pStyle w:val="TableText"/>
              <w:ind w:left="1440" w:right="144" w:hanging="1440"/>
              <w:rPr>
                <w:rFonts w:cs="Times New Roman"/>
              </w:rPr>
            </w:pPr>
            <w:r w:rsidRPr="00C7345F">
              <w:t>235</w:t>
            </w:r>
          </w:p>
        </w:tc>
        <w:tc>
          <w:tcPr>
            <w:tcW w:w="1512" w:type="dxa"/>
            <w:hideMark/>
          </w:tcPr>
          <w:p w14:paraId="0DD33BAB" w14:textId="77777777" w:rsidR="00384C43" w:rsidRPr="00C7345F" w:rsidRDefault="00384C43" w:rsidP="00F73F5C">
            <w:pPr>
              <w:pStyle w:val="TableText"/>
              <w:ind w:left="720" w:right="432" w:hanging="720"/>
            </w:pPr>
            <w:r w:rsidRPr="00C7345F">
              <w:t>15.88</w:t>
            </w:r>
          </w:p>
        </w:tc>
      </w:tr>
      <w:tr w:rsidR="00384C43" w:rsidRPr="00C7345F" w14:paraId="75B26A18" w14:textId="77777777" w:rsidTr="00F73F5C">
        <w:tc>
          <w:tcPr>
            <w:tcW w:w="1584" w:type="dxa"/>
            <w:noWrap/>
            <w:hideMark/>
          </w:tcPr>
          <w:p w14:paraId="7DD25655" w14:textId="77777777" w:rsidR="00384C43" w:rsidRPr="00C7345F" w:rsidRDefault="00384C43" w:rsidP="00F73F5C">
            <w:pPr>
              <w:pStyle w:val="TableText"/>
              <w:keepNext/>
              <w:ind w:left="720" w:right="432" w:hanging="720"/>
            </w:pPr>
            <w:r w:rsidRPr="00C7345F">
              <w:t>1</w:t>
            </w:r>
          </w:p>
        </w:tc>
        <w:tc>
          <w:tcPr>
            <w:tcW w:w="1577" w:type="dxa"/>
          </w:tcPr>
          <w:p w14:paraId="0946FA7C" w14:textId="77777777" w:rsidR="00384C43" w:rsidRPr="00C7345F" w:rsidRDefault="00384C43" w:rsidP="00F73F5C">
            <w:pPr>
              <w:pStyle w:val="TableText"/>
              <w:ind w:left="720" w:right="432" w:hanging="720"/>
              <w:rPr>
                <w:rFonts w:cs="Times New Roman"/>
              </w:rPr>
            </w:pPr>
            <w:r w:rsidRPr="00C7345F">
              <w:t>163</w:t>
            </w:r>
          </w:p>
        </w:tc>
        <w:tc>
          <w:tcPr>
            <w:tcW w:w="830" w:type="dxa"/>
          </w:tcPr>
          <w:p w14:paraId="0304276A" w14:textId="77777777" w:rsidR="00384C43" w:rsidRPr="00C7345F" w:rsidRDefault="00384C43" w:rsidP="00F73F5C">
            <w:pPr>
              <w:pStyle w:val="TableText"/>
              <w:ind w:left="720" w:right="288" w:hanging="720"/>
            </w:pPr>
            <w:r w:rsidRPr="00C7345F">
              <w:t>1</w:t>
            </w:r>
          </w:p>
        </w:tc>
        <w:tc>
          <w:tcPr>
            <w:tcW w:w="950" w:type="dxa"/>
          </w:tcPr>
          <w:p w14:paraId="5168C21B" w14:textId="77777777" w:rsidR="00384C43" w:rsidRPr="00C7345F" w:rsidRDefault="00384C43" w:rsidP="00F73F5C">
            <w:pPr>
              <w:pStyle w:val="TableText"/>
              <w:ind w:left="1440" w:right="144" w:hanging="1440"/>
              <w:rPr>
                <w:rFonts w:cs="Times New Roman"/>
              </w:rPr>
            </w:pPr>
            <w:r w:rsidRPr="00C7345F">
              <w:t>54</w:t>
            </w:r>
          </w:p>
        </w:tc>
        <w:tc>
          <w:tcPr>
            <w:tcW w:w="1512" w:type="dxa"/>
            <w:hideMark/>
          </w:tcPr>
          <w:p w14:paraId="3AEB7348" w14:textId="77777777" w:rsidR="00384C43" w:rsidRPr="00C7345F" w:rsidRDefault="00384C43" w:rsidP="00F73F5C">
            <w:pPr>
              <w:pStyle w:val="TableText"/>
              <w:ind w:left="720" w:right="432" w:hanging="720"/>
            </w:pPr>
            <w:r w:rsidRPr="00C7345F">
              <w:t>3.65</w:t>
            </w:r>
          </w:p>
        </w:tc>
      </w:tr>
      <w:tr w:rsidR="00384C43" w:rsidRPr="00C7345F" w14:paraId="33F26F09" w14:textId="77777777" w:rsidTr="00F73F5C">
        <w:tc>
          <w:tcPr>
            <w:tcW w:w="1584" w:type="dxa"/>
            <w:noWrap/>
            <w:hideMark/>
          </w:tcPr>
          <w:p w14:paraId="589D0BDC" w14:textId="77777777" w:rsidR="00384C43" w:rsidRPr="00C7345F" w:rsidRDefault="00384C43" w:rsidP="00F73F5C">
            <w:pPr>
              <w:pStyle w:val="TableText"/>
              <w:keepNext/>
              <w:ind w:left="720" w:right="432" w:hanging="720"/>
            </w:pPr>
            <w:r w:rsidRPr="00C7345F">
              <w:t>2</w:t>
            </w:r>
          </w:p>
        </w:tc>
        <w:tc>
          <w:tcPr>
            <w:tcW w:w="1577" w:type="dxa"/>
          </w:tcPr>
          <w:p w14:paraId="1BDCDB8E" w14:textId="77777777" w:rsidR="00384C43" w:rsidRPr="00C7345F" w:rsidRDefault="00384C43" w:rsidP="00F73F5C">
            <w:pPr>
              <w:pStyle w:val="TableText"/>
              <w:ind w:left="720" w:right="432" w:hanging="720"/>
              <w:rPr>
                <w:rFonts w:cs="Times New Roman"/>
              </w:rPr>
            </w:pPr>
            <w:r w:rsidRPr="00C7345F">
              <w:t>213</w:t>
            </w:r>
          </w:p>
        </w:tc>
        <w:tc>
          <w:tcPr>
            <w:tcW w:w="830" w:type="dxa"/>
          </w:tcPr>
          <w:p w14:paraId="02DF87E5" w14:textId="77777777" w:rsidR="00384C43" w:rsidRPr="00C7345F" w:rsidRDefault="00384C43" w:rsidP="00F73F5C">
            <w:pPr>
              <w:pStyle w:val="TableText"/>
              <w:ind w:left="720" w:right="288" w:hanging="720"/>
            </w:pPr>
            <w:r w:rsidRPr="00C7345F">
              <w:t>1</w:t>
            </w:r>
          </w:p>
        </w:tc>
        <w:tc>
          <w:tcPr>
            <w:tcW w:w="950" w:type="dxa"/>
          </w:tcPr>
          <w:p w14:paraId="546CFD3C" w14:textId="77777777" w:rsidR="00384C43" w:rsidRPr="00C7345F" w:rsidRDefault="00384C43" w:rsidP="00F73F5C">
            <w:pPr>
              <w:pStyle w:val="TableText"/>
              <w:ind w:left="1440" w:right="144" w:hanging="1440"/>
              <w:rPr>
                <w:rFonts w:cs="Times New Roman"/>
              </w:rPr>
            </w:pPr>
            <w:r w:rsidRPr="00C7345F">
              <w:t>67</w:t>
            </w:r>
          </w:p>
        </w:tc>
        <w:tc>
          <w:tcPr>
            <w:tcW w:w="1512" w:type="dxa"/>
            <w:hideMark/>
          </w:tcPr>
          <w:p w14:paraId="743BC49B" w14:textId="77777777" w:rsidR="00384C43" w:rsidRPr="00C7345F" w:rsidRDefault="00384C43" w:rsidP="00F73F5C">
            <w:pPr>
              <w:pStyle w:val="TableText"/>
              <w:ind w:left="720" w:right="432" w:hanging="720"/>
            </w:pPr>
            <w:r w:rsidRPr="00C7345F">
              <w:t>4.53</w:t>
            </w:r>
          </w:p>
        </w:tc>
      </w:tr>
      <w:tr w:rsidR="00384C43" w:rsidRPr="00C7345F" w14:paraId="7B556A14" w14:textId="77777777" w:rsidTr="00F73F5C">
        <w:tc>
          <w:tcPr>
            <w:tcW w:w="1584" w:type="dxa"/>
            <w:noWrap/>
            <w:hideMark/>
          </w:tcPr>
          <w:p w14:paraId="769A8881" w14:textId="77777777" w:rsidR="00384C43" w:rsidRPr="00C7345F" w:rsidRDefault="00384C43" w:rsidP="00F73F5C">
            <w:pPr>
              <w:pStyle w:val="TableText"/>
              <w:ind w:left="720" w:right="432" w:hanging="720"/>
            </w:pPr>
            <w:r w:rsidRPr="00C7345F">
              <w:t>3</w:t>
            </w:r>
          </w:p>
        </w:tc>
        <w:tc>
          <w:tcPr>
            <w:tcW w:w="1577" w:type="dxa"/>
          </w:tcPr>
          <w:p w14:paraId="2173ADB5" w14:textId="77777777" w:rsidR="00384C43" w:rsidRPr="00C7345F" w:rsidRDefault="00384C43" w:rsidP="00F73F5C">
            <w:pPr>
              <w:pStyle w:val="TableText"/>
              <w:ind w:left="720" w:right="432" w:hanging="720"/>
              <w:rPr>
                <w:rFonts w:cs="Times New Roman"/>
              </w:rPr>
            </w:pPr>
            <w:r w:rsidRPr="00C7345F">
              <w:t>243</w:t>
            </w:r>
          </w:p>
        </w:tc>
        <w:tc>
          <w:tcPr>
            <w:tcW w:w="830" w:type="dxa"/>
          </w:tcPr>
          <w:p w14:paraId="6DDBC182" w14:textId="77777777" w:rsidR="00384C43" w:rsidRPr="00C7345F" w:rsidRDefault="00384C43" w:rsidP="00F73F5C">
            <w:pPr>
              <w:pStyle w:val="TableText"/>
              <w:ind w:left="720" w:right="288" w:hanging="720"/>
            </w:pPr>
            <w:r w:rsidRPr="00C7345F">
              <w:t>1</w:t>
            </w:r>
          </w:p>
        </w:tc>
        <w:tc>
          <w:tcPr>
            <w:tcW w:w="950" w:type="dxa"/>
          </w:tcPr>
          <w:p w14:paraId="229B8061" w14:textId="77777777" w:rsidR="00384C43" w:rsidRPr="00C7345F" w:rsidRDefault="00384C43" w:rsidP="00F73F5C">
            <w:pPr>
              <w:pStyle w:val="TableText"/>
              <w:ind w:left="1440" w:right="144" w:hanging="1440"/>
              <w:rPr>
                <w:rFonts w:cs="Times New Roman"/>
              </w:rPr>
            </w:pPr>
            <w:r w:rsidRPr="00C7345F">
              <w:t>77</w:t>
            </w:r>
          </w:p>
        </w:tc>
        <w:tc>
          <w:tcPr>
            <w:tcW w:w="1512" w:type="dxa"/>
            <w:hideMark/>
          </w:tcPr>
          <w:p w14:paraId="4298CF4C" w14:textId="77777777" w:rsidR="00384C43" w:rsidRPr="00C7345F" w:rsidRDefault="00384C43" w:rsidP="00F73F5C">
            <w:pPr>
              <w:pStyle w:val="TableText"/>
              <w:ind w:left="720" w:right="432" w:hanging="720"/>
            </w:pPr>
            <w:r w:rsidRPr="00C7345F">
              <w:t>5.20</w:t>
            </w:r>
          </w:p>
        </w:tc>
      </w:tr>
      <w:tr w:rsidR="00384C43" w:rsidRPr="00C7345F" w14:paraId="5B075DA9" w14:textId="77777777" w:rsidTr="00F73F5C">
        <w:tc>
          <w:tcPr>
            <w:tcW w:w="1584" w:type="dxa"/>
            <w:noWrap/>
          </w:tcPr>
          <w:p w14:paraId="16D36872" w14:textId="77777777" w:rsidR="00384C43" w:rsidRPr="00C7345F" w:rsidRDefault="00384C43" w:rsidP="00F73F5C">
            <w:pPr>
              <w:pStyle w:val="TableText"/>
              <w:ind w:left="720" w:right="432" w:hanging="720"/>
              <w:rPr>
                <w:color w:val="000000"/>
              </w:rPr>
            </w:pPr>
            <w:r w:rsidRPr="00C7345F">
              <w:t>4</w:t>
            </w:r>
          </w:p>
        </w:tc>
        <w:tc>
          <w:tcPr>
            <w:tcW w:w="1577" w:type="dxa"/>
          </w:tcPr>
          <w:p w14:paraId="475A9589" w14:textId="77777777" w:rsidR="00384C43" w:rsidRPr="00C7345F" w:rsidRDefault="00384C43" w:rsidP="00F73F5C">
            <w:pPr>
              <w:pStyle w:val="TableText"/>
              <w:ind w:left="720" w:right="432" w:hanging="720"/>
              <w:rPr>
                <w:rFonts w:cs="Times New Roman"/>
              </w:rPr>
            </w:pPr>
            <w:r w:rsidRPr="00C7345F">
              <w:t>266</w:t>
            </w:r>
          </w:p>
        </w:tc>
        <w:tc>
          <w:tcPr>
            <w:tcW w:w="830" w:type="dxa"/>
          </w:tcPr>
          <w:p w14:paraId="7927847B" w14:textId="77777777" w:rsidR="00384C43" w:rsidRPr="00C7345F" w:rsidRDefault="00384C43" w:rsidP="00F73F5C">
            <w:pPr>
              <w:pStyle w:val="TableText"/>
              <w:ind w:left="720" w:right="288" w:hanging="720"/>
            </w:pPr>
            <w:r w:rsidRPr="00C7345F">
              <w:t>1</w:t>
            </w:r>
          </w:p>
        </w:tc>
        <w:tc>
          <w:tcPr>
            <w:tcW w:w="950" w:type="dxa"/>
          </w:tcPr>
          <w:p w14:paraId="7C12491B" w14:textId="77777777" w:rsidR="00384C43" w:rsidRPr="00C7345F" w:rsidRDefault="00384C43" w:rsidP="00F73F5C">
            <w:pPr>
              <w:pStyle w:val="TableText"/>
              <w:ind w:left="1440" w:right="144" w:hanging="1440"/>
              <w:rPr>
                <w:rFonts w:cs="Times New Roman"/>
              </w:rPr>
            </w:pPr>
            <w:r w:rsidRPr="00C7345F">
              <w:t>88</w:t>
            </w:r>
          </w:p>
        </w:tc>
        <w:tc>
          <w:tcPr>
            <w:tcW w:w="1512" w:type="dxa"/>
          </w:tcPr>
          <w:p w14:paraId="648B9CB3" w14:textId="77777777" w:rsidR="00384C43" w:rsidRPr="00C7345F" w:rsidRDefault="00384C43" w:rsidP="00F73F5C">
            <w:pPr>
              <w:pStyle w:val="TableText"/>
              <w:ind w:left="720" w:right="432" w:hanging="720"/>
              <w:rPr>
                <w:color w:val="000000"/>
              </w:rPr>
            </w:pPr>
            <w:r w:rsidRPr="00C7345F">
              <w:t>5.95</w:t>
            </w:r>
          </w:p>
        </w:tc>
      </w:tr>
      <w:tr w:rsidR="00384C43" w:rsidRPr="00C7345F" w14:paraId="60451FCF" w14:textId="77777777" w:rsidTr="00F73F5C">
        <w:tc>
          <w:tcPr>
            <w:tcW w:w="1584" w:type="dxa"/>
            <w:noWrap/>
          </w:tcPr>
          <w:p w14:paraId="44A1060B" w14:textId="77777777" w:rsidR="00384C43" w:rsidRPr="00C7345F" w:rsidRDefault="00384C43" w:rsidP="00F73F5C">
            <w:pPr>
              <w:pStyle w:val="TableText"/>
              <w:ind w:left="720" w:right="432" w:hanging="720"/>
              <w:rPr>
                <w:color w:val="000000"/>
              </w:rPr>
            </w:pPr>
            <w:r w:rsidRPr="00C7345F">
              <w:t>5</w:t>
            </w:r>
          </w:p>
        </w:tc>
        <w:tc>
          <w:tcPr>
            <w:tcW w:w="1577" w:type="dxa"/>
          </w:tcPr>
          <w:p w14:paraId="7071B22E" w14:textId="77777777" w:rsidR="00384C43" w:rsidRPr="00C7345F" w:rsidRDefault="00384C43" w:rsidP="00F73F5C">
            <w:pPr>
              <w:pStyle w:val="TableText"/>
              <w:ind w:left="720" w:right="432" w:hanging="720"/>
              <w:rPr>
                <w:rFonts w:cs="Times New Roman"/>
              </w:rPr>
            </w:pPr>
            <w:r w:rsidRPr="00C7345F">
              <w:t>284</w:t>
            </w:r>
          </w:p>
        </w:tc>
        <w:tc>
          <w:tcPr>
            <w:tcW w:w="830" w:type="dxa"/>
          </w:tcPr>
          <w:p w14:paraId="54CD74EA" w14:textId="77777777" w:rsidR="00384C43" w:rsidRPr="00C7345F" w:rsidRDefault="00384C43" w:rsidP="00F73F5C">
            <w:pPr>
              <w:pStyle w:val="TableText"/>
              <w:ind w:left="720" w:right="288" w:hanging="720"/>
            </w:pPr>
            <w:r w:rsidRPr="00C7345F">
              <w:t>1</w:t>
            </w:r>
          </w:p>
        </w:tc>
        <w:tc>
          <w:tcPr>
            <w:tcW w:w="950" w:type="dxa"/>
          </w:tcPr>
          <w:p w14:paraId="690B058E" w14:textId="77777777" w:rsidR="00384C43" w:rsidRPr="00C7345F" w:rsidRDefault="00384C43" w:rsidP="00F73F5C">
            <w:pPr>
              <w:pStyle w:val="TableText"/>
              <w:ind w:left="1440" w:right="144" w:hanging="1440"/>
              <w:rPr>
                <w:rFonts w:cs="Times New Roman"/>
              </w:rPr>
            </w:pPr>
            <w:r w:rsidRPr="00C7345F">
              <w:t>70</w:t>
            </w:r>
          </w:p>
        </w:tc>
        <w:tc>
          <w:tcPr>
            <w:tcW w:w="1512" w:type="dxa"/>
          </w:tcPr>
          <w:p w14:paraId="66E0FC8A" w14:textId="77777777" w:rsidR="00384C43" w:rsidRPr="00C7345F" w:rsidRDefault="00384C43" w:rsidP="00F73F5C">
            <w:pPr>
              <w:pStyle w:val="TableText"/>
              <w:ind w:left="720" w:right="432" w:hanging="720"/>
              <w:rPr>
                <w:color w:val="000000"/>
              </w:rPr>
            </w:pPr>
            <w:r w:rsidRPr="00C7345F">
              <w:t>4.73</w:t>
            </w:r>
          </w:p>
        </w:tc>
      </w:tr>
      <w:tr w:rsidR="00384C43" w:rsidRPr="00C7345F" w14:paraId="75F7E3F7" w14:textId="77777777" w:rsidTr="00F73F5C">
        <w:tc>
          <w:tcPr>
            <w:tcW w:w="1584" w:type="dxa"/>
            <w:noWrap/>
          </w:tcPr>
          <w:p w14:paraId="56E234B2" w14:textId="77777777" w:rsidR="00384C43" w:rsidRPr="00C7345F" w:rsidRDefault="00384C43" w:rsidP="00F73F5C">
            <w:pPr>
              <w:pStyle w:val="TableText"/>
              <w:ind w:left="720" w:right="432" w:hanging="720"/>
              <w:rPr>
                <w:color w:val="000000"/>
              </w:rPr>
            </w:pPr>
            <w:r w:rsidRPr="00C7345F">
              <w:t>6</w:t>
            </w:r>
          </w:p>
        </w:tc>
        <w:tc>
          <w:tcPr>
            <w:tcW w:w="1577" w:type="dxa"/>
          </w:tcPr>
          <w:p w14:paraId="3F0C6B1A" w14:textId="77777777" w:rsidR="00384C43" w:rsidRPr="00C7345F" w:rsidRDefault="00384C43" w:rsidP="00F73F5C">
            <w:pPr>
              <w:pStyle w:val="TableText"/>
              <w:ind w:left="720" w:right="432" w:hanging="720"/>
              <w:rPr>
                <w:rFonts w:cs="Times New Roman"/>
              </w:rPr>
            </w:pPr>
            <w:r w:rsidRPr="00C7345F">
              <w:t>300</w:t>
            </w:r>
          </w:p>
        </w:tc>
        <w:tc>
          <w:tcPr>
            <w:tcW w:w="830" w:type="dxa"/>
          </w:tcPr>
          <w:p w14:paraId="5A75A780" w14:textId="77777777" w:rsidR="00384C43" w:rsidRPr="00C7345F" w:rsidRDefault="00384C43" w:rsidP="00F73F5C">
            <w:pPr>
              <w:pStyle w:val="TableText"/>
              <w:ind w:left="720" w:right="288" w:hanging="720"/>
            </w:pPr>
            <w:r w:rsidRPr="00C7345F">
              <w:t>1</w:t>
            </w:r>
          </w:p>
        </w:tc>
        <w:tc>
          <w:tcPr>
            <w:tcW w:w="950" w:type="dxa"/>
          </w:tcPr>
          <w:p w14:paraId="6EA7B848" w14:textId="77777777" w:rsidR="00384C43" w:rsidRPr="00C7345F" w:rsidRDefault="00384C43" w:rsidP="00F73F5C">
            <w:pPr>
              <w:pStyle w:val="TableText"/>
              <w:ind w:left="1440" w:right="144" w:hanging="1440"/>
              <w:rPr>
                <w:rFonts w:cs="Times New Roman"/>
              </w:rPr>
            </w:pPr>
            <w:r w:rsidRPr="00C7345F">
              <w:t>64</w:t>
            </w:r>
          </w:p>
        </w:tc>
        <w:tc>
          <w:tcPr>
            <w:tcW w:w="1512" w:type="dxa"/>
          </w:tcPr>
          <w:p w14:paraId="335599BE" w14:textId="77777777" w:rsidR="00384C43" w:rsidRPr="00C7345F" w:rsidRDefault="00384C43" w:rsidP="00F73F5C">
            <w:pPr>
              <w:pStyle w:val="TableText"/>
              <w:ind w:left="720" w:right="432" w:hanging="720"/>
              <w:rPr>
                <w:color w:val="000000"/>
              </w:rPr>
            </w:pPr>
            <w:r w:rsidRPr="00C7345F">
              <w:t>4.32</w:t>
            </w:r>
          </w:p>
        </w:tc>
      </w:tr>
      <w:tr w:rsidR="00384C43" w:rsidRPr="00C7345F" w14:paraId="3C47E389" w14:textId="77777777" w:rsidTr="00F73F5C">
        <w:tc>
          <w:tcPr>
            <w:tcW w:w="1584" w:type="dxa"/>
            <w:noWrap/>
          </w:tcPr>
          <w:p w14:paraId="41F161AF" w14:textId="77777777" w:rsidR="00384C43" w:rsidRPr="00C7345F" w:rsidRDefault="00384C43" w:rsidP="00F73F5C">
            <w:pPr>
              <w:pStyle w:val="TableText"/>
              <w:ind w:left="720" w:right="432" w:hanging="720"/>
              <w:rPr>
                <w:color w:val="000000"/>
              </w:rPr>
            </w:pPr>
            <w:r w:rsidRPr="00C7345F">
              <w:t>7</w:t>
            </w:r>
          </w:p>
        </w:tc>
        <w:tc>
          <w:tcPr>
            <w:tcW w:w="1577" w:type="dxa"/>
          </w:tcPr>
          <w:p w14:paraId="643D403A" w14:textId="77777777" w:rsidR="00384C43" w:rsidRPr="00C7345F" w:rsidRDefault="00384C43" w:rsidP="00F73F5C">
            <w:pPr>
              <w:pStyle w:val="TableText"/>
              <w:ind w:left="720" w:right="432" w:hanging="720"/>
              <w:rPr>
                <w:rFonts w:cs="Times New Roman"/>
              </w:rPr>
            </w:pPr>
            <w:r w:rsidRPr="00C7345F">
              <w:t>315</w:t>
            </w:r>
          </w:p>
        </w:tc>
        <w:tc>
          <w:tcPr>
            <w:tcW w:w="830" w:type="dxa"/>
          </w:tcPr>
          <w:p w14:paraId="1CD5E01E" w14:textId="77777777" w:rsidR="00384C43" w:rsidRPr="00C7345F" w:rsidRDefault="00384C43" w:rsidP="00F73F5C">
            <w:pPr>
              <w:pStyle w:val="TableText"/>
              <w:ind w:left="720" w:right="288" w:hanging="720"/>
            </w:pPr>
            <w:r w:rsidRPr="00C7345F">
              <w:t>1</w:t>
            </w:r>
          </w:p>
        </w:tc>
        <w:tc>
          <w:tcPr>
            <w:tcW w:w="950" w:type="dxa"/>
          </w:tcPr>
          <w:p w14:paraId="540399B7" w14:textId="77777777" w:rsidR="00384C43" w:rsidRPr="00C7345F" w:rsidRDefault="00384C43" w:rsidP="00F73F5C">
            <w:pPr>
              <w:pStyle w:val="TableText"/>
              <w:ind w:left="1440" w:right="144" w:hanging="1440"/>
              <w:rPr>
                <w:rFonts w:cs="Times New Roman"/>
              </w:rPr>
            </w:pPr>
            <w:r w:rsidRPr="00C7345F">
              <w:t>56</w:t>
            </w:r>
          </w:p>
        </w:tc>
        <w:tc>
          <w:tcPr>
            <w:tcW w:w="1512" w:type="dxa"/>
          </w:tcPr>
          <w:p w14:paraId="292CF1E0" w14:textId="77777777" w:rsidR="00384C43" w:rsidRPr="00C7345F" w:rsidRDefault="00384C43" w:rsidP="00F73F5C">
            <w:pPr>
              <w:pStyle w:val="TableText"/>
              <w:ind w:left="720" w:right="432" w:hanging="720"/>
              <w:rPr>
                <w:color w:val="000000"/>
              </w:rPr>
            </w:pPr>
            <w:r w:rsidRPr="00C7345F">
              <w:t>3.78</w:t>
            </w:r>
          </w:p>
        </w:tc>
      </w:tr>
      <w:tr w:rsidR="00384C43" w:rsidRPr="00C7345F" w14:paraId="1EBACB24" w14:textId="77777777" w:rsidTr="00F73F5C">
        <w:tc>
          <w:tcPr>
            <w:tcW w:w="1584" w:type="dxa"/>
            <w:noWrap/>
          </w:tcPr>
          <w:p w14:paraId="2CF0CB59" w14:textId="77777777" w:rsidR="00384C43" w:rsidRPr="00C7345F" w:rsidRDefault="00384C43" w:rsidP="00F73F5C">
            <w:pPr>
              <w:pStyle w:val="TableText"/>
              <w:ind w:left="720" w:right="432" w:hanging="720"/>
              <w:rPr>
                <w:color w:val="000000"/>
              </w:rPr>
            </w:pPr>
            <w:r w:rsidRPr="00C7345F">
              <w:t>8</w:t>
            </w:r>
          </w:p>
        </w:tc>
        <w:tc>
          <w:tcPr>
            <w:tcW w:w="1577" w:type="dxa"/>
          </w:tcPr>
          <w:p w14:paraId="2CB5E13C" w14:textId="77777777" w:rsidR="00384C43" w:rsidRPr="00C7345F" w:rsidRDefault="00384C43" w:rsidP="00F73F5C">
            <w:pPr>
              <w:pStyle w:val="TableText"/>
              <w:ind w:left="720" w:right="432" w:hanging="720"/>
              <w:rPr>
                <w:rFonts w:cs="Times New Roman"/>
              </w:rPr>
            </w:pPr>
            <w:r w:rsidRPr="00C7345F">
              <w:t>330</w:t>
            </w:r>
          </w:p>
        </w:tc>
        <w:tc>
          <w:tcPr>
            <w:tcW w:w="830" w:type="dxa"/>
          </w:tcPr>
          <w:p w14:paraId="588E94B6" w14:textId="77777777" w:rsidR="00384C43" w:rsidRPr="00C7345F" w:rsidRDefault="00384C43" w:rsidP="00F73F5C">
            <w:pPr>
              <w:pStyle w:val="TableText"/>
              <w:ind w:left="720" w:right="288" w:hanging="720"/>
            </w:pPr>
            <w:r w:rsidRPr="00C7345F">
              <w:t>1</w:t>
            </w:r>
          </w:p>
        </w:tc>
        <w:tc>
          <w:tcPr>
            <w:tcW w:w="950" w:type="dxa"/>
          </w:tcPr>
          <w:p w14:paraId="70EBE2C1" w14:textId="77777777" w:rsidR="00384C43" w:rsidRPr="00C7345F" w:rsidRDefault="00384C43" w:rsidP="00F73F5C">
            <w:pPr>
              <w:pStyle w:val="TableText"/>
              <w:ind w:left="1440" w:right="144" w:hanging="1440"/>
              <w:rPr>
                <w:rFonts w:cs="Times New Roman"/>
              </w:rPr>
            </w:pPr>
            <w:r w:rsidRPr="00C7345F">
              <w:t>59</w:t>
            </w:r>
          </w:p>
        </w:tc>
        <w:tc>
          <w:tcPr>
            <w:tcW w:w="1512" w:type="dxa"/>
          </w:tcPr>
          <w:p w14:paraId="246701BF" w14:textId="77777777" w:rsidR="00384C43" w:rsidRPr="00C7345F" w:rsidRDefault="00384C43" w:rsidP="00F73F5C">
            <w:pPr>
              <w:pStyle w:val="TableText"/>
              <w:ind w:left="720" w:right="432" w:hanging="720"/>
              <w:rPr>
                <w:color w:val="000000"/>
              </w:rPr>
            </w:pPr>
            <w:r w:rsidRPr="00C7345F">
              <w:t>3.99</w:t>
            </w:r>
          </w:p>
        </w:tc>
      </w:tr>
      <w:tr w:rsidR="00384C43" w:rsidRPr="00C7345F" w14:paraId="59904D40" w14:textId="77777777" w:rsidTr="00F73F5C">
        <w:tc>
          <w:tcPr>
            <w:tcW w:w="1584" w:type="dxa"/>
            <w:noWrap/>
          </w:tcPr>
          <w:p w14:paraId="7F0FD3E1" w14:textId="77777777" w:rsidR="00384C43" w:rsidRPr="00C7345F" w:rsidRDefault="00384C43" w:rsidP="00F73F5C">
            <w:pPr>
              <w:pStyle w:val="TableText"/>
              <w:ind w:left="720" w:right="432" w:hanging="720"/>
            </w:pPr>
            <w:r w:rsidRPr="00C7345F">
              <w:t>9</w:t>
            </w:r>
          </w:p>
        </w:tc>
        <w:tc>
          <w:tcPr>
            <w:tcW w:w="1577" w:type="dxa"/>
          </w:tcPr>
          <w:p w14:paraId="1D405A99" w14:textId="77777777" w:rsidR="00384C43" w:rsidRPr="00C7345F" w:rsidRDefault="00384C43" w:rsidP="00F73F5C">
            <w:pPr>
              <w:pStyle w:val="TableText"/>
              <w:ind w:left="720" w:right="432" w:hanging="720"/>
            </w:pPr>
            <w:r w:rsidRPr="00C7345F">
              <w:t>345</w:t>
            </w:r>
          </w:p>
        </w:tc>
        <w:tc>
          <w:tcPr>
            <w:tcW w:w="830" w:type="dxa"/>
          </w:tcPr>
          <w:p w14:paraId="48E05CCC" w14:textId="77777777" w:rsidR="00384C43" w:rsidRPr="00C7345F" w:rsidRDefault="00384C43" w:rsidP="00F73F5C">
            <w:pPr>
              <w:pStyle w:val="TableText"/>
              <w:ind w:left="720" w:right="288" w:hanging="720"/>
            </w:pPr>
            <w:r w:rsidRPr="00C7345F">
              <w:t>1</w:t>
            </w:r>
          </w:p>
        </w:tc>
        <w:tc>
          <w:tcPr>
            <w:tcW w:w="950" w:type="dxa"/>
          </w:tcPr>
          <w:p w14:paraId="6254E74F" w14:textId="77777777" w:rsidR="00384C43" w:rsidRPr="00C7345F" w:rsidRDefault="00384C43" w:rsidP="00F73F5C">
            <w:pPr>
              <w:pStyle w:val="TableText"/>
              <w:ind w:left="1440" w:right="144" w:hanging="1440"/>
            </w:pPr>
            <w:r w:rsidRPr="00C7345F">
              <w:t>60</w:t>
            </w:r>
          </w:p>
        </w:tc>
        <w:tc>
          <w:tcPr>
            <w:tcW w:w="1512" w:type="dxa"/>
          </w:tcPr>
          <w:p w14:paraId="6E3A9C6F" w14:textId="77777777" w:rsidR="00384C43" w:rsidRPr="00C7345F" w:rsidRDefault="00384C43" w:rsidP="00F73F5C">
            <w:pPr>
              <w:pStyle w:val="TableText"/>
              <w:ind w:left="720" w:right="432" w:hanging="720"/>
            </w:pPr>
            <w:r w:rsidRPr="00C7345F">
              <w:t>4.05</w:t>
            </w:r>
          </w:p>
        </w:tc>
      </w:tr>
      <w:tr w:rsidR="00384C43" w:rsidRPr="00C7345F" w14:paraId="6F47269D" w14:textId="77777777" w:rsidTr="00F73F5C">
        <w:tc>
          <w:tcPr>
            <w:tcW w:w="1584" w:type="dxa"/>
            <w:noWrap/>
          </w:tcPr>
          <w:p w14:paraId="0FF08511" w14:textId="77777777" w:rsidR="00384C43" w:rsidRPr="00C7345F" w:rsidRDefault="00384C43" w:rsidP="00F73F5C">
            <w:pPr>
              <w:pStyle w:val="TableText"/>
              <w:ind w:left="720" w:right="432" w:hanging="720"/>
              <w:rPr>
                <w:color w:val="000000"/>
              </w:rPr>
            </w:pPr>
            <w:r w:rsidRPr="00C7345F">
              <w:t>10</w:t>
            </w:r>
          </w:p>
        </w:tc>
        <w:tc>
          <w:tcPr>
            <w:tcW w:w="1577" w:type="dxa"/>
          </w:tcPr>
          <w:p w14:paraId="192D9779" w14:textId="77777777" w:rsidR="00384C43" w:rsidRPr="00C7345F" w:rsidRDefault="00384C43" w:rsidP="00F73F5C">
            <w:pPr>
              <w:pStyle w:val="TableText"/>
              <w:ind w:left="720" w:right="432" w:hanging="720"/>
              <w:rPr>
                <w:rFonts w:cs="Times New Roman"/>
              </w:rPr>
            </w:pPr>
            <w:r w:rsidRPr="00C7345F">
              <w:t>360</w:t>
            </w:r>
          </w:p>
        </w:tc>
        <w:tc>
          <w:tcPr>
            <w:tcW w:w="830" w:type="dxa"/>
          </w:tcPr>
          <w:p w14:paraId="0518BC93" w14:textId="77777777" w:rsidR="00384C43" w:rsidRPr="00C7345F" w:rsidRDefault="00384C43" w:rsidP="00F73F5C">
            <w:pPr>
              <w:pStyle w:val="TableText"/>
              <w:ind w:left="720" w:right="288" w:hanging="720"/>
            </w:pPr>
            <w:r w:rsidRPr="00C7345F">
              <w:t>1</w:t>
            </w:r>
          </w:p>
        </w:tc>
        <w:tc>
          <w:tcPr>
            <w:tcW w:w="950" w:type="dxa"/>
          </w:tcPr>
          <w:p w14:paraId="21070F0C" w14:textId="77777777" w:rsidR="00384C43" w:rsidRPr="00C7345F" w:rsidRDefault="00384C43" w:rsidP="00F73F5C">
            <w:pPr>
              <w:pStyle w:val="TableText"/>
              <w:ind w:left="1440" w:right="144" w:hanging="1440"/>
              <w:rPr>
                <w:rFonts w:cs="Times New Roman"/>
              </w:rPr>
            </w:pPr>
            <w:r w:rsidRPr="00C7345F">
              <w:t>69</w:t>
            </w:r>
          </w:p>
        </w:tc>
        <w:tc>
          <w:tcPr>
            <w:tcW w:w="1512" w:type="dxa"/>
          </w:tcPr>
          <w:p w14:paraId="26D90951" w14:textId="77777777" w:rsidR="00384C43" w:rsidRPr="00C7345F" w:rsidRDefault="00384C43" w:rsidP="00F73F5C">
            <w:pPr>
              <w:pStyle w:val="TableText"/>
              <w:ind w:left="720" w:right="432" w:hanging="720"/>
              <w:rPr>
                <w:color w:val="000000"/>
              </w:rPr>
            </w:pPr>
            <w:r w:rsidRPr="00C7345F">
              <w:t>4.66</w:t>
            </w:r>
          </w:p>
        </w:tc>
      </w:tr>
      <w:tr w:rsidR="00384C43" w:rsidRPr="00C7345F" w14:paraId="2AAB9F43" w14:textId="77777777" w:rsidTr="00F73F5C">
        <w:tc>
          <w:tcPr>
            <w:tcW w:w="1584" w:type="dxa"/>
            <w:noWrap/>
          </w:tcPr>
          <w:p w14:paraId="17A14C19" w14:textId="77777777" w:rsidR="00384C43" w:rsidRPr="00C7345F" w:rsidRDefault="00384C43" w:rsidP="00F73F5C">
            <w:pPr>
              <w:pStyle w:val="TableText"/>
              <w:ind w:left="720" w:right="432" w:hanging="720"/>
              <w:rPr>
                <w:color w:val="000000"/>
              </w:rPr>
            </w:pPr>
            <w:r w:rsidRPr="00C7345F">
              <w:t>11</w:t>
            </w:r>
          </w:p>
        </w:tc>
        <w:tc>
          <w:tcPr>
            <w:tcW w:w="1577" w:type="dxa"/>
          </w:tcPr>
          <w:p w14:paraId="21F126B0" w14:textId="77777777" w:rsidR="00384C43" w:rsidRPr="00C7345F" w:rsidRDefault="00384C43" w:rsidP="00F73F5C">
            <w:pPr>
              <w:pStyle w:val="TableText"/>
              <w:ind w:left="720" w:right="432" w:hanging="720"/>
              <w:rPr>
                <w:rFonts w:cs="Times New Roman"/>
              </w:rPr>
            </w:pPr>
            <w:r w:rsidRPr="00C7345F">
              <w:t>376</w:t>
            </w:r>
          </w:p>
        </w:tc>
        <w:tc>
          <w:tcPr>
            <w:tcW w:w="830" w:type="dxa"/>
          </w:tcPr>
          <w:p w14:paraId="3B65EBFB" w14:textId="77777777" w:rsidR="00384C43" w:rsidRPr="00C7345F" w:rsidRDefault="00384C43" w:rsidP="00F73F5C">
            <w:pPr>
              <w:pStyle w:val="TableText"/>
              <w:ind w:left="720" w:right="288" w:hanging="720"/>
            </w:pPr>
            <w:r w:rsidRPr="00C7345F">
              <w:t>2</w:t>
            </w:r>
          </w:p>
        </w:tc>
        <w:tc>
          <w:tcPr>
            <w:tcW w:w="950" w:type="dxa"/>
          </w:tcPr>
          <w:p w14:paraId="501ABEF2" w14:textId="77777777" w:rsidR="00384C43" w:rsidRPr="00C7345F" w:rsidRDefault="00384C43" w:rsidP="00F73F5C">
            <w:pPr>
              <w:pStyle w:val="TableText"/>
              <w:ind w:left="1440" w:right="144" w:hanging="1440"/>
              <w:rPr>
                <w:rFonts w:cs="Times New Roman"/>
              </w:rPr>
            </w:pPr>
            <w:r w:rsidRPr="00C7345F">
              <w:t>71</w:t>
            </w:r>
          </w:p>
        </w:tc>
        <w:tc>
          <w:tcPr>
            <w:tcW w:w="1512" w:type="dxa"/>
          </w:tcPr>
          <w:p w14:paraId="2D1C1DAF" w14:textId="77777777" w:rsidR="00384C43" w:rsidRPr="00C7345F" w:rsidRDefault="00384C43" w:rsidP="00F73F5C">
            <w:pPr>
              <w:pStyle w:val="TableText"/>
              <w:ind w:left="720" w:right="432" w:hanging="720"/>
              <w:rPr>
                <w:color w:val="000000"/>
              </w:rPr>
            </w:pPr>
            <w:r w:rsidRPr="00C7345F">
              <w:t>4.80</w:t>
            </w:r>
          </w:p>
        </w:tc>
      </w:tr>
      <w:tr w:rsidR="00384C43" w:rsidRPr="00C7345F" w14:paraId="45D1F477" w14:textId="77777777" w:rsidTr="00F73F5C">
        <w:tc>
          <w:tcPr>
            <w:tcW w:w="1584" w:type="dxa"/>
            <w:noWrap/>
          </w:tcPr>
          <w:p w14:paraId="15099B45" w14:textId="77777777" w:rsidR="00384C43" w:rsidRPr="00C7345F" w:rsidRDefault="00384C43" w:rsidP="00F73F5C">
            <w:pPr>
              <w:pStyle w:val="TableText"/>
              <w:ind w:left="720" w:right="432" w:hanging="720"/>
              <w:rPr>
                <w:color w:val="000000"/>
              </w:rPr>
            </w:pPr>
            <w:r w:rsidRPr="00C7345F">
              <w:t>12</w:t>
            </w:r>
          </w:p>
        </w:tc>
        <w:tc>
          <w:tcPr>
            <w:tcW w:w="1577" w:type="dxa"/>
          </w:tcPr>
          <w:p w14:paraId="2C9655F2" w14:textId="77777777" w:rsidR="00384C43" w:rsidRPr="00C7345F" w:rsidRDefault="00384C43" w:rsidP="00F73F5C">
            <w:pPr>
              <w:pStyle w:val="TableText"/>
              <w:ind w:left="720" w:right="432" w:hanging="720"/>
              <w:rPr>
                <w:rFonts w:cs="Times New Roman"/>
              </w:rPr>
            </w:pPr>
            <w:r w:rsidRPr="00C7345F">
              <w:t>393</w:t>
            </w:r>
          </w:p>
        </w:tc>
        <w:tc>
          <w:tcPr>
            <w:tcW w:w="830" w:type="dxa"/>
          </w:tcPr>
          <w:p w14:paraId="1E6C0161" w14:textId="77777777" w:rsidR="00384C43" w:rsidRPr="00C7345F" w:rsidRDefault="00384C43" w:rsidP="00F73F5C">
            <w:pPr>
              <w:pStyle w:val="TableText"/>
              <w:ind w:left="720" w:right="288" w:hanging="720"/>
            </w:pPr>
            <w:r w:rsidRPr="00C7345F">
              <w:t>2</w:t>
            </w:r>
          </w:p>
        </w:tc>
        <w:tc>
          <w:tcPr>
            <w:tcW w:w="950" w:type="dxa"/>
          </w:tcPr>
          <w:p w14:paraId="307D9F43" w14:textId="77777777" w:rsidR="00384C43" w:rsidRPr="00C7345F" w:rsidRDefault="00384C43" w:rsidP="00F73F5C">
            <w:pPr>
              <w:pStyle w:val="TableText"/>
              <w:ind w:left="1440" w:right="144" w:hanging="1440"/>
              <w:rPr>
                <w:rFonts w:cs="Times New Roman"/>
              </w:rPr>
            </w:pPr>
            <w:r w:rsidRPr="00C7345F">
              <w:t>71</w:t>
            </w:r>
          </w:p>
        </w:tc>
        <w:tc>
          <w:tcPr>
            <w:tcW w:w="1512" w:type="dxa"/>
          </w:tcPr>
          <w:p w14:paraId="5E538995" w14:textId="77777777" w:rsidR="00384C43" w:rsidRPr="00C7345F" w:rsidRDefault="00384C43" w:rsidP="00F73F5C">
            <w:pPr>
              <w:pStyle w:val="TableText"/>
              <w:ind w:left="720" w:right="432" w:hanging="720"/>
              <w:rPr>
                <w:color w:val="000000"/>
              </w:rPr>
            </w:pPr>
            <w:r w:rsidRPr="00C7345F">
              <w:t>4.80</w:t>
            </w:r>
          </w:p>
        </w:tc>
      </w:tr>
      <w:tr w:rsidR="00384C43" w:rsidRPr="00C7345F" w14:paraId="0B34458F" w14:textId="77777777" w:rsidTr="00F73F5C">
        <w:tc>
          <w:tcPr>
            <w:tcW w:w="1584" w:type="dxa"/>
            <w:noWrap/>
          </w:tcPr>
          <w:p w14:paraId="229C632E" w14:textId="77777777" w:rsidR="00384C43" w:rsidRPr="00C7345F" w:rsidRDefault="00384C43" w:rsidP="00F73F5C">
            <w:pPr>
              <w:pStyle w:val="TableText"/>
              <w:ind w:left="720" w:right="432" w:hanging="720"/>
              <w:rPr>
                <w:color w:val="000000"/>
              </w:rPr>
            </w:pPr>
            <w:r w:rsidRPr="00C7345F">
              <w:t>13</w:t>
            </w:r>
          </w:p>
        </w:tc>
        <w:tc>
          <w:tcPr>
            <w:tcW w:w="1577" w:type="dxa"/>
          </w:tcPr>
          <w:p w14:paraId="6495AF67" w14:textId="77777777" w:rsidR="00384C43" w:rsidRPr="00C7345F" w:rsidRDefault="00384C43" w:rsidP="00F73F5C">
            <w:pPr>
              <w:pStyle w:val="TableText"/>
              <w:ind w:left="720" w:right="432" w:hanging="720"/>
              <w:rPr>
                <w:rFonts w:cs="Times New Roman"/>
              </w:rPr>
            </w:pPr>
            <w:r w:rsidRPr="00C7345F">
              <w:t>411</w:t>
            </w:r>
          </w:p>
        </w:tc>
        <w:tc>
          <w:tcPr>
            <w:tcW w:w="830" w:type="dxa"/>
          </w:tcPr>
          <w:p w14:paraId="5D76FE7F" w14:textId="77777777" w:rsidR="00384C43" w:rsidRPr="00C7345F" w:rsidRDefault="00384C43" w:rsidP="00F73F5C">
            <w:pPr>
              <w:pStyle w:val="TableText"/>
              <w:ind w:left="720" w:right="288" w:hanging="720"/>
            </w:pPr>
            <w:r w:rsidRPr="00C7345F">
              <w:t>2</w:t>
            </w:r>
          </w:p>
        </w:tc>
        <w:tc>
          <w:tcPr>
            <w:tcW w:w="950" w:type="dxa"/>
          </w:tcPr>
          <w:p w14:paraId="390E468C" w14:textId="77777777" w:rsidR="00384C43" w:rsidRPr="00C7345F" w:rsidRDefault="00384C43" w:rsidP="00F73F5C">
            <w:pPr>
              <w:pStyle w:val="TableText"/>
              <w:ind w:left="1440" w:right="144" w:hanging="1440"/>
              <w:rPr>
                <w:rFonts w:cs="Times New Roman"/>
              </w:rPr>
            </w:pPr>
            <w:r w:rsidRPr="00C7345F">
              <w:t>72</w:t>
            </w:r>
          </w:p>
        </w:tc>
        <w:tc>
          <w:tcPr>
            <w:tcW w:w="1512" w:type="dxa"/>
          </w:tcPr>
          <w:p w14:paraId="73B53EB9" w14:textId="77777777" w:rsidR="00384C43" w:rsidRPr="00C7345F" w:rsidRDefault="00384C43" w:rsidP="00F73F5C">
            <w:pPr>
              <w:pStyle w:val="TableText"/>
              <w:ind w:left="720" w:right="432" w:hanging="720"/>
              <w:rPr>
                <w:color w:val="000000"/>
              </w:rPr>
            </w:pPr>
            <w:r w:rsidRPr="00C7345F">
              <w:t>4.86</w:t>
            </w:r>
          </w:p>
        </w:tc>
      </w:tr>
      <w:tr w:rsidR="00384C43" w:rsidRPr="00C7345F" w14:paraId="0A0B5913" w14:textId="77777777" w:rsidTr="00F73F5C">
        <w:tc>
          <w:tcPr>
            <w:tcW w:w="1584" w:type="dxa"/>
            <w:noWrap/>
          </w:tcPr>
          <w:p w14:paraId="6F5D2649" w14:textId="77777777" w:rsidR="00384C43" w:rsidRPr="00C7345F" w:rsidRDefault="00384C43" w:rsidP="00F73F5C">
            <w:pPr>
              <w:pStyle w:val="TableText"/>
              <w:ind w:left="720" w:right="432" w:hanging="720"/>
              <w:rPr>
                <w:color w:val="000000"/>
              </w:rPr>
            </w:pPr>
            <w:r w:rsidRPr="00C7345F">
              <w:t>14</w:t>
            </w:r>
          </w:p>
        </w:tc>
        <w:tc>
          <w:tcPr>
            <w:tcW w:w="1577" w:type="dxa"/>
          </w:tcPr>
          <w:p w14:paraId="6392A638" w14:textId="77777777" w:rsidR="00384C43" w:rsidRPr="00C7345F" w:rsidRDefault="00384C43" w:rsidP="00F73F5C">
            <w:pPr>
              <w:pStyle w:val="TableText"/>
              <w:ind w:left="720" w:right="432" w:hanging="720"/>
              <w:rPr>
                <w:rFonts w:cs="Times New Roman"/>
              </w:rPr>
            </w:pPr>
            <w:r w:rsidRPr="00C7345F">
              <w:t>432</w:t>
            </w:r>
          </w:p>
        </w:tc>
        <w:tc>
          <w:tcPr>
            <w:tcW w:w="830" w:type="dxa"/>
          </w:tcPr>
          <w:p w14:paraId="0BFF9B2C" w14:textId="77777777" w:rsidR="00384C43" w:rsidRPr="00C7345F" w:rsidRDefault="00384C43" w:rsidP="00F73F5C">
            <w:pPr>
              <w:pStyle w:val="TableText"/>
              <w:ind w:left="720" w:right="288" w:hanging="720"/>
            </w:pPr>
            <w:r w:rsidRPr="00C7345F">
              <w:t>2</w:t>
            </w:r>
          </w:p>
        </w:tc>
        <w:tc>
          <w:tcPr>
            <w:tcW w:w="950" w:type="dxa"/>
          </w:tcPr>
          <w:p w14:paraId="67F09EE1" w14:textId="77777777" w:rsidR="00384C43" w:rsidRPr="00C7345F" w:rsidRDefault="00384C43" w:rsidP="00F73F5C">
            <w:pPr>
              <w:pStyle w:val="TableText"/>
              <w:ind w:left="1440" w:right="144" w:hanging="1440"/>
              <w:rPr>
                <w:rFonts w:cs="Times New Roman"/>
              </w:rPr>
            </w:pPr>
            <w:r w:rsidRPr="00C7345F">
              <w:t>80</w:t>
            </w:r>
          </w:p>
        </w:tc>
        <w:tc>
          <w:tcPr>
            <w:tcW w:w="1512" w:type="dxa"/>
          </w:tcPr>
          <w:p w14:paraId="150C0AE9" w14:textId="77777777" w:rsidR="00384C43" w:rsidRPr="00C7345F" w:rsidRDefault="00384C43" w:rsidP="00F73F5C">
            <w:pPr>
              <w:pStyle w:val="TableText"/>
              <w:ind w:left="720" w:right="432" w:hanging="720"/>
              <w:rPr>
                <w:color w:val="000000"/>
              </w:rPr>
            </w:pPr>
            <w:r w:rsidRPr="00C7345F">
              <w:t>5.41</w:t>
            </w:r>
          </w:p>
        </w:tc>
      </w:tr>
      <w:tr w:rsidR="00384C43" w:rsidRPr="00C7345F" w14:paraId="6FB70F2F" w14:textId="77777777" w:rsidTr="00F73F5C">
        <w:tc>
          <w:tcPr>
            <w:tcW w:w="1584" w:type="dxa"/>
            <w:noWrap/>
          </w:tcPr>
          <w:p w14:paraId="7064EBDE" w14:textId="77777777" w:rsidR="00384C43" w:rsidRPr="00C7345F" w:rsidRDefault="00384C43" w:rsidP="00F73F5C">
            <w:pPr>
              <w:pStyle w:val="TableText"/>
              <w:ind w:left="720" w:right="432" w:hanging="720"/>
              <w:rPr>
                <w:color w:val="000000"/>
              </w:rPr>
            </w:pPr>
            <w:r w:rsidRPr="00C7345F">
              <w:t>15</w:t>
            </w:r>
          </w:p>
        </w:tc>
        <w:tc>
          <w:tcPr>
            <w:tcW w:w="1577" w:type="dxa"/>
          </w:tcPr>
          <w:p w14:paraId="6AB985CD" w14:textId="77777777" w:rsidR="00384C43" w:rsidRPr="00C7345F" w:rsidRDefault="00384C43" w:rsidP="00F73F5C">
            <w:pPr>
              <w:pStyle w:val="TableText"/>
              <w:ind w:left="720" w:right="432" w:hanging="720"/>
              <w:rPr>
                <w:rFonts w:cs="Times New Roman"/>
              </w:rPr>
            </w:pPr>
            <w:r w:rsidRPr="00C7345F">
              <w:t>457</w:t>
            </w:r>
          </w:p>
        </w:tc>
        <w:tc>
          <w:tcPr>
            <w:tcW w:w="830" w:type="dxa"/>
          </w:tcPr>
          <w:p w14:paraId="6A4F07E0" w14:textId="77777777" w:rsidR="00384C43" w:rsidRPr="00C7345F" w:rsidRDefault="00384C43" w:rsidP="00F73F5C">
            <w:pPr>
              <w:pStyle w:val="TableText"/>
              <w:ind w:left="720" w:right="288" w:hanging="720"/>
            </w:pPr>
            <w:r w:rsidRPr="00C7345F">
              <w:t>3</w:t>
            </w:r>
          </w:p>
        </w:tc>
        <w:tc>
          <w:tcPr>
            <w:tcW w:w="950" w:type="dxa"/>
          </w:tcPr>
          <w:p w14:paraId="74EE069F" w14:textId="77777777" w:rsidR="00384C43" w:rsidRPr="00C7345F" w:rsidRDefault="00384C43" w:rsidP="00F73F5C">
            <w:pPr>
              <w:pStyle w:val="TableText"/>
              <w:ind w:left="1440" w:right="144" w:hanging="1440"/>
              <w:rPr>
                <w:rFonts w:cs="Times New Roman"/>
              </w:rPr>
            </w:pPr>
            <w:r w:rsidRPr="00C7345F">
              <w:t>92</w:t>
            </w:r>
          </w:p>
        </w:tc>
        <w:tc>
          <w:tcPr>
            <w:tcW w:w="1512" w:type="dxa"/>
          </w:tcPr>
          <w:p w14:paraId="6A80F154" w14:textId="77777777" w:rsidR="00384C43" w:rsidRPr="00C7345F" w:rsidRDefault="00384C43" w:rsidP="00F73F5C">
            <w:pPr>
              <w:pStyle w:val="TableText"/>
              <w:ind w:left="720" w:right="432" w:hanging="720"/>
              <w:rPr>
                <w:color w:val="000000"/>
              </w:rPr>
            </w:pPr>
            <w:r w:rsidRPr="00C7345F">
              <w:t>6.22</w:t>
            </w:r>
          </w:p>
        </w:tc>
      </w:tr>
      <w:tr w:rsidR="00384C43" w:rsidRPr="00C7345F" w14:paraId="30AA2ED3" w14:textId="77777777" w:rsidTr="00F73F5C">
        <w:tc>
          <w:tcPr>
            <w:tcW w:w="1584" w:type="dxa"/>
            <w:noWrap/>
          </w:tcPr>
          <w:p w14:paraId="5CCE7EF3" w14:textId="77777777" w:rsidR="00384C43" w:rsidRPr="00C7345F" w:rsidRDefault="00384C43" w:rsidP="00F73F5C">
            <w:pPr>
              <w:pStyle w:val="TableText"/>
              <w:ind w:left="720" w:right="432" w:hanging="720"/>
              <w:rPr>
                <w:color w:val="000000"/>
              </w:rPr>
            </w:pPr>
            <w:r w:rsidRPr="00C7345F">
              <w:t>16</w:t>
            </w:r>
          </w:p>
        </w:tc>
        <w:tc>
          <w:tcPr>
            <w:tcW w:w="1577" w:type="dxa"/>
          </w:tcPr>
          <w:p w14:paraId="78E91A4C" w14:textId="77777777" w:rsidR="00384C43" w:rsidRPr="00C7345F" w:rsidRDefault="00384C43" w:rsidP="00F73F5C">
            <w:pPr>
              <w:pStyle w:val="TableText"/>
              <w:ind w:left="720" w:right="432" w:hanging="720"/>
              <w:rPr>
                <w:rFonts w:cs="Times New Roman"/>
              </w:rPr>
            </w:pPr>
            <w:r w:rsidRPr="00C7345F">
              <w:t>490</w:t>
            </w:r>
          </w:p>
        </w:tc>
        <w:tc>
          <w:tcPr>
            <w:tcW w:w="830" w:type="dxa"/>
          </w:tcPr>
          <w:p w14:paraId="21A2D6A3" w14:textId="77777777" w:rsidR="00384C43" w:rsidRPr="00C7345F" w:rsidRDefault="00384C43" w:rsidP="00F73F5C">
            <w:pPr>
              <w:pStyle w:val="TableText"/>
              <w:ind w:left="720" w:right="288" w:hanging="720"/>
            </w:pPr>
            <w:r w:rsidRPr="00C7345F">
              <w:t>3</w:t>
            </w:r>
          </w:p>
        </w:tc>
        <w:tc>
          <w:tcPr>
            <w:tcW w:w="950" w:type="dxa"/>
          </w:tcPr>
          <w:p w14:paraId="7F10FCF5" w14:textId="77777777" w:rsidR="00384C43" w:rsidRPr="00C7345F" w:rsidRDefault="00384C43" w:rsidP="00F73F5C">
            <w:pPr>
              <w:pStyle w:val="TableText"/>
              <w:ind w:left="1440" w:right="144" w:hanging="1440"/>
              <w:rPr>
                <w:rFonts w:cs="Times New Roman"/>
              </w:rPr>
            </w:pPr>
            <w:r w:rsidRPr="00C7345F">
              <w:t>80</w:t>
            </w:r>
          </w:p>
        </w:tc>
        <w:tc>
          <w:tcPr>
            <w:tcW w:w="1512" w:type="dxa"/>
          </w:tcPr>
          <w:p w14:paraId="49C549BA" w14:textId="77777777" w:rsidR="00384C43" w:rsidRPr="00C7345F" w:rsidRDefault="00384C43" w:rsidP="00F73F5C">
            <w:pPr>
              <w:pStyle w:val="TableText"/>
              <w:ind w:left="720" w:right="432" w:hanging="720"/>
              <w:rPr>
                <w:color w:val="000000"/>
              </w:rPr>
            </w:pPr>
            <w:r w:rsidRPr="00C7345F">
              <w:t>5.41</w:t>
            </w:r>
          </w:p>
        </w:tc>
      </w:tr>
      <w:tr w:rsidR="00384C43" w:rsidRPr="00C7345F" w14:paraId="56DC303E" w14:textId="77777777" w:rsidTr="00F73F5C">
        <w:tc>
          <w:tcPr>
            <w:tcW w:w="1584" w:type="dxa"/>
            <w:noWrap/>
          </w:tcPr>
          <w:p w14:paraId="0BD32EB8" w14:textId="77777777" w:rsidR="00384C43" w:rsidRPr="00C7345F" w:rsidRDefault="00384C43" w:rsidP="00F73F5C">
            <w:pPr>
              <w:pStyle w:val="TableText"/>
              <w:ind w:left="720" w:right="432" w:hanging="720"/>
            </w:pPr>
            <w:r w:rsidRPr="00C7345F">
              <w:t>17</w:t>
            </w:r>
          </w:p>
        </w:tc>
        <w:tc>
          <w:tcPr>
            <w:tcW w:w="1577" w:type="dxa"/>
          </w:tcPr>
          <w:p w14:paraId="3FB4090F" w14:textId="77777777" w:rsidR="00384C43" w:rsidRPr="00C7345F" w:rsidRDefault="00384C43" w:rsidP="00F73F5C">
            <w:pPr>
              <w:pStyle w:val="TableText"/>
              <w:ind w:left="720" w:right="432" w:hanging="720"/>
            </w:pPr>
            <w:r w:rsidRPr="00C7345F">
              <w:t>540</w:t>
            </w:r>
          </w:p>
        </w:tc>
        <w:tc>
          <w:tcPr>
            <w:tcW w:w="830" w:type="dxa"/>
          </w:tcPr>
          <w:p w14:paraId="78CC5179" w14:textId="77777777" w:rsidR="00384C43" w:rsidRPr="00C7345F" w:rsidRDefault="00384C43" w:rsidP="00F73F5C">
            <w:pPr>
              <w:pStyle w:val="TableText"/>
              <w:ind w:left="720" w:right="288" w:hanging="720"/>
            </w:pPr>
            <w:r w:rsidRPr="00C7345F">
              <w:t>3</w:t>
            </w:r>
          </w:p>
        </w:tc>
        <w:tc>
          <w:tcPr>
            <w:tcW w:w="950" w:type="dxa"/>
          </w:tcPr>
          <w:p w14:paraId="515E84AB" w14:textId="77777777" w:rsidR="00384C43" w:rsidRPr="00C7345F" w:rsidRDefault="00384C43" w:rsidP="00F73F5C">
            <w:pPr>
              <w:pStyle w:val="TableText"/>
              <w:ind w:left="1440" w:right="144" w:hanging="1440"/>
            </w:pPr>
            <w:r w:rsidRPr="00C7345F">
              <w:t>77</w:t>
            </w:r>
          </w:p>
        </w:tc>
        <w:tc>
          <w:tcPr>
            <w:tcW w:w="1512" w:type="dxa"/>
          </w:tcPr>
          <w:p w14:paraId="32147BC0" w14:textId="77777777" w:rsidR="00384C43" w:rsidRPr="00C7345F" w:rsidRDefault="00384C43" w:rsidP="00F73F5C">
            <w:pPr>
              <w:pStyle w:val="TableText"/>
              <w:ind w:left="720" w:right="432" w:hanging="720"/>
            </w:pPr>
            <w:r w:rsidRPr="00C7345F">
              <w:t>5.20</w:t>
            </w:r>
          </w:p>
        </w:tc>
      </w:tr>
      <w:tr w:rsidR="00384C43" w:rsidRPr="00C7345F" w14:paraId="17D06684" w14:textId="77777777" w:rsidTr="00F73F5C">
        <w:tc>
          <w:tcPr>
            <w:tcW w:w="1584" w:type="dxa"/>
            <w:noWrap/>
          </w:tcPr>
          <w:p w14:paraId="58339CE7" w14:textId="77777777" w:rsidR="00384C43" w:rsidRPr="00C7345F" w:rsidRDefault="00384C43" w:rsidP="00F73F5C">
            <w:pPr>
              <w:pStyle w:val="TableText"/>
              <w:ind w:left="720" w:right="432" w:hanging="720"/>
            </w:pPr>
            <w:r w:rsidRPr="00C7345F">
              <w:t>18</w:t>
            </w:r>
          </w:p>
        </w:tc>
        <w:tc>
          <w:tcPr>
            <w:tcW w:w="1577" w:type="dxa"/>
          </w:tcPr>
          <w:p w14:paraId="4F1736B7" w14:textId="77777777" w:rsidR="00384C43" w:rsidRPr="00C7345F" w:rsidRDefault="00384C43" w:rsidP="00F73F5C">
            <w:pPr>
              <w:pStyle w:val="TableText"/>
              <w:ind w:left="720" w:right="432" w:hanging="720"/>
              <w:rPr>
                <w:rFonts w:cs="Times New Roman"/>
              </w:rPr>
            </w:pPr>
            <w:r w:rsidRPr="00C7345F">
              <w:t>600</w:t>
            </w:r>
          </w:p>
        </w:tc>
        <w:tc>
          <w:tcPr>
            <w:tcW w:w="830" w:type="dxa"/>
          </w:tcPr>
          <w:p w14:paraId="489ADA6E" w14:textId="77777777" w:rsidR="00384C43" w:rsidRPr="00C7345F" w:rsidRDefault="00384C43" w:rsidP="00F73F5C">
            <w:pPr>
              <w:pStyle w:val="TableText"/>
              <w:ind w:left="720" w:right="288" w:hanging="720"/>
            </w:pPr>
            <w:r w:rsidRPr="00C7345F">
              <w:t>3</w:t>
            </w:r>
          </w:p>
        </w:tc>
        <w:tc>
          <w:tcPr>
            <w:tcW w:w="950" w:type="dxa"/>
          </w:tcPr>
          <w:p w14:paraId="77BA8087" w14:textId="77777777" w:rsidR="00384C43" w:rsidRPr="00C7345F" w:rsidRDefault="00384C43" w:rsidP="00F73F5C">
            <w:pPr>
              <w:pStyle w:val="TableText"/>
              <w:ind w:left="1440" w:right="144" w:hanging="1440"/>
              <w:rPr>
                <w:rFonts w:cs="Times New Roman"/>
              </w:rPr>
            </w:pPr>
            <w:r w:rsidRPr="00C7345F">
              <w:t>38</w:t>
            </w:r>
          </w:p>
        </w:tc>
        <w:tc>
          <w:tcPr>
            <w:tcW w:w="1512" w:type="dxa"/>
          </w:tcPr>
          <w:p w14:paraId="48E1C1B0" w14:textId="77777777" w:rsidR="00384C43" w:rsidRPr="00C7345F" w:rsidRDefault="00384C43" w:rsidP="00F73F5C">
            <w:pPr>
              <w:pStyle w:val="TableText"/>
              <w:ind w:left="720" w:right="432" w:hanging="720"/>
              <w:rPr>
                <w:color w:val="000000"/>
              </w:rPr>
            </w:pPr>
            <w:r w:rsidRPr="00C7345F">
              <w:t>2.57</w:t>
            </w:r>
          </w:p>
        </w:tc>
      </w:tr>
    </w:tbl>
    <w:p w14:paraId="30F986CF" w14:textId="162B6CAF" w:rsidR="00384C43" w:rsidRPr="00C7345F" w:rsidRDefault="00384C43" w:rsidP="00F73F5C">
      <w:pPr>
        <w:pStyle w:val="Caption"/>
        <w:pageBreakBefore/>
      </w:pPr>
      <w:bookmarkStart w:id="666" w:name="_Toc134621935"/>
      <w:bookmarkStart w:id="667" w:name="_Ref66778073"/>
      <w:r w:rsidRPr="00C7345F">
        <w:lastRenderedPageBreak/>
        <w:t>Table 4.B.</w:t>
      </w:r>
      <w:r w:rsidRPr="00C7345F">
        <w:fldChar w:fldCharType="begin"/>
      </w:r>
      <w:r w:rsidRPr="00C7345F">
        <w:instrText>SEQ Table_4.B. \* ARABIC</w:instrText>
      </w:r>
      <w:r w:rsidRPr="00C7345F">
        <w:fldChar w:fldCharType="separate"/>
      </w:r>
      <w:r w:rsidRPr="00C7345F">
        <w:t>50</w:t>
      </w:r>
      <w:r w:rsidRPr="00C7345F">
        <w:fldChar w:fldCharType="end"/>
      </w:r>
      <w:r w:rsidRPr="00C7345F">
        <w:t xml:space="preserve">  Raw-Score-to-Scale-Score Distribution for Grade Eleven—Written Language</w:t>
      </w:r>
      <w:r w:rsidR="001807FB">
        <w:t> </w:t>
      </w:r>
      <w:r w:rsidRPr="00C7345F">
        <w:t>for PPT Emergency Forms</w:t>
      </w:r>
      <w:bookmarkEnd w:id="666"/>
    </w:p>
    <w:tbl>
      <w:tblPr>
        <w:tblStyle w:val="TRs"/>
        <w:tblW w:w="0" w:type="auto"/>
        <w:tblLayout w:type="fixed"/>
        <w:tblLook w:val="04A0" w:firstRow="1" w:lastRow="0" w:firstColumn="1" w:lastColumn="0" w:noHBand="0" w:noVBand="1"/>
        <w:tblDescription w:val="Raw-Score-to-Scale-Score Distribution for Grade Eleven—Written Language for PPT Emergency Forms"/>
      </w:tblPr>
      <w:tblGrid>
        <w:gridCol w:w="1584"/>
        <w:gridCol w:w="1604"/>
        <w:gridCol w:w="830"/>
        <w:gridCol w:w="950"/>
        <w:gridCol w:w="1510"/>
      </w:tblGrid>
      <w:tr w:rsidR="00384C43" w:rsidRPr="00C7345F" w14:paraId="74C32EFC" w14:textId="77777777" w:rsidTr="00F73F5C">
        <w:trPr>
          <w:cnfStyle w:val="100000000000" w:firstRow="1" w:lastRow="0" w:firstColumn="0" w:lastColumn="0" w:oddVBand="0" w:evenVBand="0" w:oddHBand="0" w:evenHBand="0" w:firstRowFirstColumn="0" w:firstRowLastColumn="0" w:lastRowFirstColumn="0" w:lastRowLastColumn="0"/>
          <w:trHeight w:val="249"/>
        </w:trPr>
        <w:tc>
          <w:tcPr>
            <w:tcW w:w="1584" w:type="dxa"/>
            <w:hideMark/>
          </w:tcPr>
          <w:p w14:paraId="6FB57728" w14:textId="77777777" w:rsidR="00384C43" w:rsidRPr="00C7345F" w:rsidRDefault="00384C43" w:rsidP="00F73F5C">
            <w:pPr>
              <w:pStyle w:val="TableHead"/>
              <w:ind w:left="720" w:hanging="720"/>
              <w:rPr>
                <w:b w:val="0"/>
                <w:noProof w:val="0"/>
              </w:rPr>
            </w:pPr>
            <w:r w:rsidRPr="00C7345F">
              <w:rPr>
                <w:noProof w:val="0"/>
              </w:rPr>
              <w:t>Raw Score</w:t>
            </w:r>
          </w:p>
        </w:tc>
        <w:tc>
          <w:tcPr>
            <w:tcW w:w="1604" w:type="dxa"/>
            <w:hideMark/>
          </w:tcPr>
          <w:p w14:paraId="1FA93012" w14:textId="77777777" w:rsidR="00384C43" w:rsidRPr="00C7345F" w:rsidRDefault="00384C43" w:rsidP="00F73F5C">
            <w:pPr>
              <w:pStyle w:val="TableHead"/>
              <w:ind w:left="720" w:hanging="720"/>
              <w:rPr>
                <w:b w:val="0"/>
                <w:noProof w:val="0"/>
              </w:rPr>
            </w:pPr>
            <w:r w:rsidRPr="00C7345F">
              <w:rPr>
                <w:noProof w:val="0"/>
              </w:rPr>
              <w:t>Scale Score</w:t>
            </w:r>
          </w:p>
        </w:tc>
        <w:tc>
          <w:tcPr>
            <w:tcW w:w="830" w:type="dxa"/>
            <w:hideMark/>
          </w:tcPr>
          <w:p w14:paraId="38A5E3CD" w14:textId="77777777" w:rsidR="00384C43" w:rsidRPr="00C7345F" w:rsidRDefault="00384C43" w:rsidP="00F73F5C">
            <w:pPr>
              <w:pStyle w:val="TableHead"/>
              <w:ind w:left="720" w:hanging="720"/>
              <w:rPr>
                <w:b w:val="0"/>
                <w:noProof w:val="0"/>
              </w:rPr>
            </w:pPr>
            <w:r w:rsidRPr="00C7345F">
              <w:rPr>
                <w:noProof w:val="0"/>
              </w:rPr>
              <w:t>Level</w:t>
            </w:r>
          </w:p>
        </w:tc>
        <w:tc>
          <w:tcPr>
            <w:tcW w:w="950" w:type="dxa"/>
            <w:hideMark/>
          </w:tcPr>
          <w:p w14:paraId="4F211154" w14:textId="77777777" w:rsidR="00384C43" w:rsidRPr="00C7345F" w:rsidRDefault="00384C43" w:rsidP="00F73F5C">
            <w:pPr>
              <w:pStyle w:val="TableHead"/>
              <w:ind w:left="720" w:hanging="720"/>
              <w:rPr>
                <w:b w:val="0"/>
                <w:noProof w:val="0"/>
              </w:rPr>
            </w:pPr>
            <w:r w:rsidRPr="00C7345F">
              <w:rPr>
                <w:noProof w:val="0"/>
              </w:rPr>
              <w:t>N</w:t>
            </w:r>
          </w:p>
        </w:tc>
        <w:tc>
          <w:tcPr>
            <w:tcW w:w="1510" w:type="dxa"/>
            <w:hideMark/>
          </w:tcPr>
          <w:p w14:paraId="42A2A5E6" w14:textId="77777777" w:rsidR="00384C43" w:rsidRPr="00C7345F" w:rsidRDefault="00384C43" w:rsidP="00F73F5C">
            <w:pPr>
              <w:pStyle w:val="TableHead"/>
              <w:ind w:left="720" w:hanging="720"/>
              <w:rPr>
                <w:b w:val="0"/>
                <w:noProof w:val="0"/>
              </w:rPr>
            </w:pPr>
            <w:r w:rsidRPr="00C7345F">
              <w:rPr>
                <w:noProof w:val="0"/>
                <w:lang w:eastAsia="ko-KR"/>
              </w:rPr>
              <w:t>Percentage</w:t>
            </w:r>
          </w:p>
        </w:tc>
      </w:tr>
      <w:tr w:rsidR="00384C43" w:rsidRPr="00C7345F" w14:paraId="373E53AD" w14:textId="77777777" w:rsidTr="00F73F5C">
        <w:tc>
          <w:tcPr>
            <w:tcW w:w="1584" w:type="dxa"/>
            <w:tcBorders>
              <w:top w:val="single" w:sz="4" w:space="0" w:color="auto"/>
            </w:tcBorders>
            <w:noWrap/>
            <w:hideMark/>
          </w:tcPr>
          <w:p w14:paraId="7EEE6FDB" w14:textId="77777777" w:rsidR="00384C43" w:rsidRPr="00C7345F" w:rsidRDefault="00384C43" w:rsidP="00F73F5C">
            <w:pPr>
              <w:pStyle w:val="TableText"/>
              <w:keepNext/>
              <w:ind w:left="720" w:right="432" w:hanging="720"/>
              <w:rPr>
                <w:rFonts w:cs="Times New Roman"/>
              </w:rPr>
            </w:pPr>
            <w:r w:rsidRPr="00C7345F">
              <w:t>0</w:t>
            </w:r>
          </w:p>
        </w:tc>
        <w:tc>
          <w:tcPr>
            <w:tcW w:w="1604" w:type="dxa"/>
            <w:tcBorders>
              <w:top w:val="single" w:sz="4" w:space="0" w:color="auto"/>
            </w:tcBorders>
          </w:tcPr>
          <w:p w14:paraId="1C461D92" w14:textId="77777777" w:rsidR="00384C43" w:rsidRPr="00C7345F" w:rsidRDefault="00384C43" w:rsidP="00F73F5C">
            <w:pPr>
              <w:pStyle w:val="TableText"/>
              <w:ind w:left="720" w:right="432" w:hanging="720"/>
              <w:rPr>
                <w:rFonts w:cs="Times New Roman"/>
              </w:rPr>
            </w:pPr>
            <w:r w:rsidRPr="00C7345F">
              <w:t>150</w:t>
            </w:r>
          </w:p>
        </w:tc>
        <w:tc>
          <w:tcPr>
            <w:tcW w:w="830" w:type="dxa"/>
            <w:tcBorders>
              <w:top w:val="single" w:sz="4" w:space="0" w:color="auto"/>
            </w:tcBorders>
          </w:tcPr>
          <w:p w14:paraId="48E92B00" w14:textId="77777777" w:rsidR="00384C43" w:rsidRPr="00C7345F" w:rsidRDefault="00384C43" w:rsidP="00F73F5C">
            <w:pPr>
              <w:pStyle w:val="TableText"/>
              <w:ind w:left="720" w:right="288" w:hanging="720"/>
            </w:pPr>
            <w:r w:rsidRPr="00C7345F">
              <w:t>1</w:t>
            </w:r>
          </w:p>
        </w:tc>
        <w:tc>
          <w:tcPr>
            <w:tcW w:w="950" w:type="dxa"/>
            <w:tcBorders>
              <w:top w:val="single" w:sz="4" w:space="0" w:color="auto"/>
            </w:tcBorders>
          </w:tcPr>
          <w:p w14:paraId="34238B59" w14:textId="77777777" w:rsidR="00384C43" w:rsidRPr="00C7345F" w:rsidRDefault="00384C43" w:rsidP="00F73F5C">
            <w:pPr>
              <w:pStyle w:val="TableText"/>
              <w:ind w:left="720" w:right="144" w:hanging="720"/>
              <w:rPr>
                <w:rFonts w:cs="Times New Roman"/>
              </w:rPr>
            </w:pPr>
            <w:r w:rsidRPr="00C7345F">
              <w:t>62</w:t>
            </w:r>
          </w:p>
        </w:tc>
        <w:tc>
          <w:tcPr>
            <w:tcW w:w="1510" w:type="dxa"/>
            <w:tcBorders>
              <w:top w:val="single" w:sz="4" w:space="0" w:color="auto"/>
            </w:tcBorders>
            <w:hideMark/>
          </w:tcPr>
          <w:p w14:paraId="52A5A1D5" w14:textId="77777777" w:rsidR="00384C43" w:rsidRPr="00C7345F" w:rsidRDefault="00384C43" w:rsidP="00F73F5C">
            <w:pPr>
              <w:pStyle w:val="TableText"/>
              <w:ind w:left="720" w:right="432" w:hanging="720"/>
            </w:pPr>
            <w:r w:rsidRPr="00C7345F">
              <w:t>16.80</w:t>
            </w:r>
          </w:p>
        </w:tc>
      </w:tr>
      <w:tr w:rsidR="00384C43" w:rsidRPr="00C7345F" w14:paraId="3A48842F" w14:textId="77777777" w:rsidTr="00F73F5C">
        <w:tc>
          <w:tcPr>
            <w:tcW w:w="1584" w:type="dxa"/>
            <w:noWrap/>
            <w:hideMark/>
          </w:tcPr>
          <w:p w14:paraId="6D1CF1E1" w14:textId="77777777" w:rsidR="00384C43" w:rsidRPr="00C7345F" w:rsidRDefault="00384C43" w:rsidP="00F73F5C">
            <w:pPr>
              <w:pStyle w:val="TableText"/>
              <w:keepNext/>
              <w:ind w:left="720" w:right="432" w:hanging="720"/>
            </w:pPr>
            <w:r w:rsidRPr="00C7345F">
              <w:t>1</w:t>
            </w:r>
          </w:p>
        </w:tc>
        <w:tc>
          <w:tcPr>
            <w:tcW w:w="1604" w:type="dxa"/>
          </w:tcPr>
          <w:p w14:paraId="0A78435F" w14:textId="77777777" w:rsidR="00384C43" w:rsidRPr="00C7345F" w:rsidRDefault="00384C43" w:rsidP="00F73F5C">
            <w:pPr>
              <w:pStyle w:val="TableText"/>
              <w:ind w:left="720" w:right="432" w:hanging="720"/>
              <w:rPr>
                <w:rFonts w:cs="Times New Roman"/>
              </w:rPr>
            </w:pPr>
            <w:r w:rsidRPr="00C7345F">
              <w:t>168</w:t>
            </w:r>
          </w:p>
        </w:tc>
        <w:tc>
          <w:tcPr>
            <w:tcW w:w="830" w:type="dxa"/>
          </w:tcPr>
          <w:p w14:paraId="42BD4617" w14:textId="77777777" w:rsidR="00384C43" w:rsidRPr="00C7345F" w:rsidRDefault="00384C43" w:rsidP="00F73F5C">
            <w:pPr>
              <w:pStyle w:val="TableText"/>
              <w:ind w:left="720" w:right="288" w:hanging="720"/>
            </w:pPr>
            <w:r w:rsidRPr="00C7345F">
              <w:t>1</w:t>
            </w:r>
          </w:p>
        </w:tc>
        <w:tc>
          <w:tcPr>
            <w:tcW w:w="950" w:type="dxa"/>
          </w:tcPr>
          <w:p w14:paraId="7236AB22" w14:textId="77777777" w:rsidR="00384C43" w:rsidRPr="00C7345F" w:rsidRDefault="00384C43" w:rsidP="00F73F5C">
            <w:pPr>
              <w:pStyle w:val="TableText"/>
              <w:ind w:left="720" w:right="144" w:hanging="720"/>
              <w:rPr>
                <w:rFonts w:cs="Times New Roman"/>
              </w:rPr>
            </w:pPr>
            <w:r w:rsidRPr="00C7345F">
              <w:t>12</w:t>
            </w:r>
          </w:p>
        </w:tc>
        <w:tc>
          <w:tcPr>
            <w:tcW w:w="1510" w:type="dxa"/>
            <w:hideMark/>
          </w:tcPr>
          <w:p w14:paraId="36501BD5" w14:textId="77777777" w:rsidR="00384C43" w:rsidRPr="00C7345F" w:rsidRDefault="00384C43" w:rsidP="00F73F5C">
            <w:pPr>
              <w:pStyle w:val="TableText"/>
              <w:ind w:left="720" w:right="432" w:hanging="720"/>
            </w:pPr>
            <w:r w:rsidRPr="00C7345F">
              <w:t>3.25</w:t>
            </w:r>
          </w:p>
        </w:tc>
      </w:tr>
      <w:tr w:rsidR="00384C43" w:rsidRPr="00C7345F" w14:paraId="131660AA" w14:textId="77777777" w:rsidTr="00F73F5C">
        <w:tc>
          <w:tcPr>
            <w:tcW w:w="1584" w:type="dxa"/>
            <w:noWrap/>
            <w:hideMark/>
          </w:tcPr>
          <w:p w14:paraId="0B03D5B2" w14:textId="77777777" w:rsidR="00384C43" w:rsidRPr="00C7345F" w:rsidRDefault="00384C43" w:rsidP="00F73F5C">
            <w:pPr>
              <w:pStyle w:val="TableText"/>
              <w:keepNext/>
              <w:ind w:left="720" w:right="432" w:hanging="720"/>
            </w:pPr>
            <w:r w:rsidRPr="00C7345F">
              <w:t>2</w:t>
            </w:r>
          </w:p>
        </w:tc>
        <w:tc>
          <w:tcPr>
            <w:tcW w:w="1604" w:type="dxa"/>
          </w:tcPr>
          <w:p w14:paraId="2D29C03E" w14:textId="77777777" w:rsidR="00384C43" w:rsidRPr="00C7345F" w:rsidRDefault="00384C43" w:rsidP="00F73F5C">
            <w:pPr>
              <w:pStyle w:val="TableText"/>
              <w:ind w:left="720" w:right="432" w:hanging="720"/>
              <w:rPr>
                <w:rFonts w:cs="Times New Roman"/>
              </w:rPr>
            </w:pPr>
            <w:r w:rsidRPr="00C7345F">
              <w:t>218</w:t>
            </w:r>
          </w:p>
        </w:tc>
        <w:tc>
          <w:tcPr>
            <w:tcW w:w="830" w:type="dxa"/>
          </w:tcPr>
          <w:p w14:paraId="35C0D54E" w14:textId="77777777" w:rsidR="00384C43" w:rsidRPr="00C7345F" w:rsidRDefault="00384C43" w:rsidP="00F73F5C">
            <w:pPr>
              <w:pStyle w:val="TableText"/>
              <w:ind w:left="720" w:right="288" w:hanging="720"/>
            </w:pPr>
            <w:r w:rsidRPr="00C7345F">
              <w:t>1</w:t>
            </w:r>
          </w:p>
        </w:tc>
        <w:tc>
          <w:tcPr>
            <w:tcW w:w="950" w:type="dxa"/>
          </w:tcPr>
          <w:p w14:paraId="41C3CF74" w14:textId="77777777" w:rsidR="00384C43" w:rsidRPr="00C7345F" w:rsidRDefault="00384C43" w:rsidP="00F73F5C">
            <w:pPr>
              <w:pStyle w:val="TableText"/>
              <w:ind w:left="720" w:right="144" w:hanging="720"/>
              <w:rPr>
                <w:rFonts w:cs="Times New Roman"/>
              </w:rPr>
            </w:pPr>
            <w:r w:rsidRPr="00C7345F">
              <w:t>18</w:t>
            </w:r>
          </w:p>
        </w:tc>
        <w:tc>
          <w:tcPr>
            <w:tcW w:w="1510" w:type="dxa"/>
            <w:hideMark/>
          </w:tcPr>
          <w:p w14:paraId="0FFA5EE0" w14:textId="77777777" w:rsidR="00384C43" w:rsidRPr="00C7345F" w:rsidRDefault="00384C43" w:rsidP="00F73F5C">
            <w:pPr>
              <w:pStyle w:val="TableText"/>
              <w:ind w:left="720" w:right="432" w:hanging="720"/>
            </w:pPr>
            <w:r w:rsidRPr="00C7345F">
              <w:t>4.88</w:t>
            </w:r>
          </w:p>
        </w:tc>
      </w:tr>
      <w:tr w:rsidR="00384C43" w:rsidRPr="00C7345F" w14:paraId="181082AE" w14:textId="77777777" w:rsidTr="00F73F5C">
        <w:tc>
          <w:tcPr>
            <w:tcW w:w="1584" w:type="dxa"/>
            <w:noWrap/>
            <w:hideMark/>
          </w:tcPr>
          <w:p w14:paraId="5C871074" w14:textId="77777777" w:rsidR="00384C43" w:rsidRPr="00C7345F" w:rsidRDefault="00384C43" w:rsidP="00F73F5C">
            <w:pPr>
              <w:pStyle w:val="TableText"/>
              <w:keepNext/>
              <w:ind w:left="720" w:right="432" w:hanging="720"/>
            </w:pPr>
            <w:r w:rsidRPr="00C7345F">
              <w:t>3</w:t>
            </w:r>
          </w:p>
        </w:tc>
        <w:tc>
          <w:tcPr>
            <w:tcW w:w="1604" w:type="dxa"/>
          </w:tcPr>
          <w:p w14:paraId="448F22E8" w14:textId="77777777" w:rsidR="00384C43" w:rsidRPr="00C7345F" w:rsidRDefault="00384C43" w:rsidP="00F73F5C">
            <w:pPr>
              <w:pStyle w:val="TableText"/>
              <w:ind w:left="720" w:right="432" w:hanging="720"/>
              <w:rPr>
                <w:rFonts w:cs="Times New Roman"/>
              </w:rPr>
            </w:pPr>
            <w:r w:rsidRPr="00C7345F">
              <w:t>248</w:t>
            </w:r>
          </w:p>
        </w:tc>
        <w:tc>
          <w:tcPr>
            <w:tcW w:w="830" w:type="dxa"/>
          </w:tcPr>
          <w:p w14:paraId="423B0648" w14:textId="77777777" w:rsidR="00384C43" w:rsidRPr="00C7345F" w:rsidRDefault="00384C43" w:rsidP="00F73F5C">
            <w:pPr>
              <w:pStyle w:val="TableText"/>
              <w:ind w:left="720" w:right="288" w:hanging="720"/>
            </w:pPr>
            <w:r w:rsidRPr="00C7345F">
              <w:t>1</w:t>
            </w:r>
          </w:p>
        </w:tc>
        <w:tc>
          <w:tcPr>
            <w:tcW w:w="950" w:type="dxa"/>
          </w:tcPr>
          <w:p w14:paraId="6D6CD67D" w14:textId="77777777" w:rsidR="00384C43" w:rsidRPr="00C7345F" w:rsidRDefault="00384C43" w:rsidP="00F73F5C">
            <w:pPr>
              <w:pStyle w:val="TableText"/>
              <w:ind w:left="720" w:right="144" w:hanging="720"/>
              <w:rPr>
                <w:rFonts w:cs="Times New Roman"/>
              </w:rPr>
            </w:pPr>
            <w:r w:rsidRPr="00C7345F">
              <w:t>21</w:t>
            </w:r>
          </w:p>
        </w:tc>
        <w:tc>
          <w:tcPr>
            <w:tcW w:w="1510" w:type="dxa"/>
            <w:hideMark/>
          </w:tcPr>
          <w:p w14:paraId="036D6D8E" w14:textId="77777777" w:rsidR="00384C43" w:rsidRPr="00C7345F" w:rsidRDefault="00384C43" w:rsidP="00F73F5C">
            <w:pPr>
              <w:pStyle w:val="TableText"/>
              <w:ind w:left="720" w:right="432" w:hanging="720"/>
            </w:pPr>
            <w:r w:rsidRPr="00C7345F">
              <w:t>5.69</w:t>
            </w:r>
          </w:p>
        </w:tc>
      </w:tr>
      <w:tr w:rsidR="00384C43" w:rsidRPr="00C7345F" w14:paraId="1F405A20" w14:textId="77777777" w:rsidTr="00F73F5C">
        <w:tc>
          <w:tcPr>
            <w:tcW w:w="1584" w:type="dxa"/>
            <w:noWrap/>
          </w:tcPr>
          <w:p w14:paraId="4C72197D" w14:textId="77777777" w:rsidR="00384C43" w:rsidRPr="00C7345F" w:rsidRDefault="00384C43" w:rsidP="00F73F5C">
            <w:pPr>
              <w:pStyle w:val="TableText"/>
              <w:ind w:left="720" w:right="432" w:hanging="720"/>
              <w:rPr>
                <w:color w:val="000000"/>
              </w:rPr>
            </w:pPr>
            <w:r w:rsidRPr="00C7345F">
              <w:t>4</w:t>
            </w:r>
          </w:p>
        </w:tc>
        <w:tc>
          <w:tcPr>
            <w:tcW w:w="1604" w:type="dxa"/>
          </w:tcPr>
          <w:p w14:paraId="5048A6CD" w14:textId="77777777" w:rsidR="00384C43" w:rsidRPr="00C7345F" w:rsidRDefault="00384C43" w:rsidP="00F73F5C">
            <w:pPr>
              <w:pStyle w:val="TableText"/>
              <w:ind w:left="720" w:right="432" w:hanging="720"/>
              <w:rPr>
                <w:rFonts w:cs="Times New Roman"/>
              </w:rPr>
            </w:pPr>
            <w:r w:rsidRPr="00C7345F">
              <w:t>271</w:t>
            </w:r>
          </w:p>
        </w:tc>
        <w:tc>
          <w:tcPr>
            <w:tcW w:w="830" w:type="dxa"/>
          </w:tcPr>
          <w:p w14:paraId="0E33F0E0" w14:textId="77777777" w:rsidR="00384C43" w:rsidRPr="00C7345F" w:rsidRDefault="00384C43" w:rsidP="00F73F5C">
            <w:pPr>
              <w:pStyle w:val="TableText"/>
              <w:ind w:left="720" w:right="288" w:hanging="720"/>
            </w:pPr>
            <w:r w:rsidRPr="00C7345F">
              <w:t>1</w:t>
            </w:r>
          </w:p>
        </w:tc>
        <w:tc>
          <w:tcPr>
            <w:tcW w:w="950" w:type="dxa"/>
          </w:tcPr>
          <w:p w14:paraId="79AC7226" w14:textId="77777777" w:rsidR="00384C43" w:rsidRPr="00C7345F" w:rsidRDefault="00384C43" w:rsidP="00F73F5C">
            <w:pPr>
              <w:pStyle w:val="TableText"/>
              <w:ind w:left="720" w:right="144" w:hanging="720"/>
              <w:rPr>
                <w:rFonts w:cs="Times New Roman"/>
              </w:rPr>
            </w:pPr>
            <w:r w:rsidRPr="00C7345F">
              <w:t>14</w:t>
            </w:r>
          </w:p>
        </w:tc>
        <w:tc>
          <w:tcPr>
            <w:tcW w:w="1510" w:type="dxa"/>
          </w:tcPr>
          <w:p w14:paraId="67A42585" w14:textId="77777777" w:rsidR="00384C43" w:rsidRPr="00C7345F" w:rsidRDefault="00384C43" w:rsidP="00F73F5C">
            <w:pPr>
              <w:pStyle w:val="TableText"/>
              <w:ind w:left="720" w:right="432" w:hanging="720"/>
              <w:rPr>
                <w:color w:val="000000"/>
              </w:rPr>
            </w:pPr>
            <w:r w:rsidRPr="00C7345F">
              <w:t>3.79</w:t>
            </w:r>
          </w:p>
        </w:tc>
      </w:tr>
      <w:tr w:rsidR="00384C43" w:rsidRPr="00C7345F" w14:paraId="436C5D8C" w14:textId="77777777" w:rsidTr="00F73F5C">
        <w:tc>
          <w:tcPr>
            <w:tcW w:w="1584" w:type="dxa"/>
            <w:noWrap/>
          </w:tcPr>
          <w:p w14:paraId="02CE4C4E" w14:textId="77777777" w:rsidR="00384C43" w:rsidRPr="00C7345F" w:rsidRDefault="00384C43" w:rsidP="00F73F5C">
            <w:pPr>
              <w:pStyle w:val="TableText"/>
              <w:ind w:left="720" w:right="432" w:hanging="720"/>
              <w:rPr>
                <w:color w:val="000000"/>
              </w:rPr>
            </w:pPr>
            <w:r w:rsidRPr="00C7345F">
              <w:t>5</w:t>
            </w:r>
          </w:p>
        </w:tc>
        <w:tc>
          <w:tcPr>
            <w:tcW w:w="1604" w:type="dxa"/>
          </w:tcPr>
          <w:p w14:paraId="3F51F52C" w14:textId="77777777" w:rsidR="00384C43" w:rsidRPr="00C7345F" w:rsidRDefault="00384C43" w:rsidP="00F73F5C">
            <w:pPr>
              <w:pStyle w:val="TableText"/>
              <w:ind w:left="720" w:right="432" w:hanging="720"/>
              <w:rPr>
                <w:rFonts w:cs="Times New Roman"/>
              </w:rPr>
            </w:pPr>
            <w:r w:rsidRPr="00C7345F">
              <w:t>290</w:t>
            </w:r>
          </w:p>
        </w:tc>
        <w:tc>
          <w:tcPr>
            <w:tcW w:w="830" w:type="dxa"/>
          </w:tcPr>
          <w:p w14:paraId="4637729A" w14:textId="77777777" w:rsidR="00384C43" w:rsidRPr="00C7345F" w:rsidRDefault="00384C43" w:rsidP="00F73F5C">
            <w:pPr>
              <w:pStyle w:val="TableText"/>
              <w:ind w:left="720" w:right="288" w:hanging="720"/>
            </w:pPr>
            <w:r w:rsidRPr="00C7345F">
              <w:t>1</w:t>
            </w:r>
          </w:p>
        </w:tc>
        <w:tc>
          <w:tcPr>
            <w:tcW w:w="950" w:type="dxa"/>
          </w:tcPr>
          <w:p w14:paraId="583451B7" w14:textId="77777777" w:rsidR="00384C43" w:rsidRPr="00C7345F" w:rsidRDefault="00384C43" w:rsidP="00F73F5C">
            <w:pPr>
              <w:pStyle w:val="TableText"/>
              <w:ind w:left="720" w:right="144" w:hanging="720"/>
              <w:rPr>
                <w:rFonts w:cs="Times New Roman"/>
              </w:rPr>
            </w:pPr>
            <w:r w:rsidRPr="00C7345F">
              <w:t>17</w:t>
            </w:r>
          </w:p>
        </w:tc>
        <w:tc>
          <w:tcPr>
            <w:tcW w:w="1510" w:type="dxa"/>
          </w:tcPr>
          <w:p w14:paraId="6A2FB62A" w14:textId="77777777" w:rsidR="00384C43" w:rsidRPr="00C7345F" w:rsidRDefault="00384C43" w:rsidP="00F73F5C">
            <w:pPr>
              <w:pStyle w:val="TableText"/>
              <w:ind w:left="720" w:right="432" w:hanging="720"/>
              <w:rPr>
                <w:color w:val="000000"/>
              </w:rPr>
            </w:pPr>
            <w:r w:rsidRPr="00C7345F">
              <w:t>4.61</w:t>
            </w:r>
          </w:p>
        </w:tc>
      </w:tr>
      <w:tr w:rsidR="00384C43" w:rsidRPr="00C7345F" w14:paraId="3783DC36" w14:textId="77777777" w:rsidTr="00F73F5C">
        <w:tc>
          <w:tcPr>
            <w:tcW w:w="1584" w:type="dxa"/>
            <w:noWrap/>
          </w:tcPr>
          <w:p w14:paraId="2F4D9A1A" w14:textId="77777777" w:rsidR="00384C43" w:rsidRPr="00C7345F" w:rsidRDefault="00384C43" w:rsidP="00F73F5C">
            <w:pPr>
              <w:pStyle w:val="TableText"/>
              <w:ind w:left="720" w:right="432" w:hanging="720"/>
              <w:rPr>
                <w:color w:val="000000"/>
              </w:rPr>
            </w:pPr>
            <w:r w:rsidRPr="00C7345F">
              <w:t>6</w:t>
            </w:r>
          </w:p>
        </w:tc>
        <w:tc>
          <w:tcPr>
            <w:tcW w:w="1604" w:type="dxa"/>
          </w:tcPr>
          <w:p w14:paraId="4F1DB3E8" w14:textId="77777777" w:rsidR="00384C43" w:rsidRPr="00C7345F" w:rsidRDefault="00384C43" w:rsidP="00F73F5C">
            <w:pPr>
              <w:pStyle w:val="TableText"/>
              <w:ind w:left="720" w:right="432" w:hanging="720"/>
              <w:rPr>
                <w:rFonts w:cs="Times New Roman"/>
              </w:rPr>
            </w:pPr>
            <w:r w:rsidRPr="00C7345F">
              <w:t>306</w:t>
            </w:r>
          </w:p>
        </w:tc>
        <w:tc>
          <w:tcPr>
            <w:tcW w:w="830" w:type="dxa"/>
          </w:tcPr>
          <w:p w14:paraId="418BAAAA" w14:textId="77777777" w:rsidR="00384C43" w:rsidRPr="00C7345F" w:rsidRDefault="00384C43" w:rsidP="00F73F5C">
            <w:pPr>
              <w:pStyle w:val="TableText"/>
              <w:ind w:left="720" w:right="288" w:hanging="720"/>
            </w:pPr>
            <w:r w:rsidRPr="00C7345F">
              <w:t>1</w:t>
            </w:r>
          </w:p>
        </w:tc>
        <w:tc>
          <w:tcPr>
            <w:tcW w:w="950" w:type="dxa"/>
          </w:tcPr>
          <w:p w14:paraId="261F1E5E" w14:textId="77777777" w:rsidR="00384C43" w:rsidRPr="00C7345F" w:rsidRDefault="00384C43" w:rsidP="00F73F5C">
            <w:pPr>
              <w:pStyle w:val="TableText"/>
              <w:ind w:left="720" w:right="144" w:hanging="720"/>
              <w:rPr>
                <w:rFonts w:cs="Times New Roman"/>
              </w:rPr>
            </w:pPr>
            <w:r w:rsidRPr="00C7345F">
              <w:t>11</w:t>
            </w:r>
          </w:p>
        </w:tc>
        <w:tc>
          <w:tcPr>
            <w:tcW w:w="1510" w:type="dxa"/>
          </w:tcPr>
          <w:p w14:paraId="12DCB120" w14:textId="77777777" w:rsidR="00384C43" w:rsidRPr="00C7345F" w:rsidRDefault="00384C43" w:rsidP="00F73F5C">
            <w:pPr>
              <w:pStyle w:val="TableText"/>
              <w:ind w:left="720" w:right="432" w:hanging="720"/>
              <w:rPr>
                <w:color w:val="000000"/>
              </w:rPr>
            </w:pPr>
            <w:r w:rsidRPr="00C7345F">
              <w:t>2.98</w:t>
            </w:r>
          </w:p>
        </w:tc>
      </w:tr>
      <w:tr w:rsidR="00384C43" w:rsidRPr="00C7345F" w14:paraId="4D7677FE" w14:textId="77777777" w:rsidTr="00F73F5C">
        <w:tc>
          <w:tcPr>
            <w:tcW w:w="1584" w:type="dxa"/>
            <w:noWrap/>
          </w:tcPr>
          <w:p w14:paraId="58A3D750" w14:textId="77777777" w:rsidR="00384C43" w:rsidRPr="00C7345F" w:rsidRDefault="00384C43" w:rsidP="00F73F5C">
            <w:pPr>
              <w:pStyle w:val="TableText"/>
              <w:ind w:left="720" w:right="432" w:hanging="720"/>
              <w:rPr>
                <w:color w:val="000000"/>
              </w:rPr>
            </w:pPr>
            <w:r w:rsidRPr="00C7345F">
              <w:t>7</w:t>
            </w:r>
          </w:p>
        </w:tc>
        <w:tc>
          <w:tcPr>
            <w:tcW w:w="1604" w:type="dxa"/>
          </w:tcPr>
          <w:p w14:paraId="2087EDC8" w14:textId="77777777" w:rsidR="00384C43" w:rsidRPr="00C7345F" w:rsidRDefault="00384C43" w:rsidP="00F73F5C">
            <w:pPr>
              <w:pStyle w:val="TableText"/>
              <w:ind w:left="720" w:right="432" w:hanging="720"/>
              <w:rPr>
                <w:rFonts w:cs="Times New Roman"/>
              </w:rPr>
            </w:pPr>
            <w:r w:rsidRPr="00C7345F">
              <w:t>321</w:t>
            </w:r>
          </w:p>
        </w:tc>
        <w:tc>
          <w:tcPr>
            <w:tcW w:w="830" w:type="dxa"/>
          </w:tcPr>
          <w:p w14:paraId="19B9E3B5" w14:textId="77777777" w:rsidR="00384C43" w:rsidRPr="00C7345F" w:rsidRDefault="00384C43" w:rsidP="00F73F5C">
            <w:pPr>
              <w:pStyle w:val="TableText"/>
              <w:ind w:left="720" w:right="288" w:hanging="720"/>
            </w:pPr>
            <w:r w:rsidRPr="00C7345F">
              <w:t>1</w:t>
            </w:r>
          </w:p>
        </w:tc>
        <w:tc>
          <w:tcPr>
            <w:tcW w:w="950" w:type="dxa"/>
          </w:tcPr>
          <w:p w14:paraId="0B614643" w14:textId="77777777" w:rsidR="00384C43" w:rsidRPr="00C7345F" w:rsidRDefault="00384C43" w:rsidP="00F73F5C">
            <w:pPr>
              <w:pStyle w:val="TableText"/>
              <w:ind w:left="720" w:right="144" w:hanging="720"/>
              <w:rPr>
                <w:rFonts w:cs="Times New Roman"/>
              </w:rPr>
            </w:pPr>
            <w:r w:rsidRPr="00C7345F">
              <w:t>14</w:t>
            </w:r>
          </w:p>
        </w:tc>
        <w:tc>
          <w:tcPr>
            <w:tcW w:w="1510" w:type="dxa"/>
          </w:tcPr>
          <w:p w14:paraId="2DD131F6" w14:textId="77777777" w:rsidR="00384C43" w:rsidRPr="00C7345F" w:rsidRDefault="00384C43" w:rsidP="00F73F5C">
            <w:pPr>
              <w:pStyle w:val="TableText"/>
              <w:ind w:left="720" w:right="432" w:hanging="720"/>
              <w:rPr>
                <w:color w:val="000000"/>
              </w:rPr>
            </w:pPr>
            <w:r w:rsidRPr="00C7345F">
              <w:t>3.79</w:t>
            </w:r>
          </w:p>
        </w:tc>
      </w:tr>
      <w:tr w:rsidR="00384C43" w:rsidRPr="00C7345F" w14:paraId="1523A853" w14:textId="77777777" w:rsidTr="00F73F5C">
        <w:tc>
          <w:tcPr>
            <w:tcW w:w="1584" w:type="dxa"/>
            <w:noWrap/>
          </w:tcPr>
          <w:p w14:paraId="54E62C01" w14:textId="77777777" w:rsidR="00384C43" w:rsidRPr="00C7345F" w:rsidRDefault="00384C43" w:rsidP="00F73F5C">
            <w:pPr>
              <w:pStyle w:val="TableText"/>
              <w:ind w:left="720" w:right="432" w:hanging="720"/>
              <w:rPr>
                <w:color w:val="000000"/>
              </w:rPr>
            </w:pPr>
            <w:r w:rsidRPr="00C7345F">
              <w:t>8</w:t>
            </w:r>
          </w:p>
        </w:tc>
        <w:tc>
          <w:tcPr>
            <w:tcW w:w="1604" w:type="dxa"/>
          </w:tcPr>
          <w:p w14:paraId="1D330F50" w14:textId="77777777" w:rsidR="00384C43" w:rsidRPr="00C7345F" w:rsidRDefault="00384C43" w:rsidP="00F73F5C">
            <w:pPr>
              <w:pStyle w:val="TableText"/>
              <w:ind w:left="720" w:right="432" w:hanging="720"/>
              <w:rPr>
                <w:rFonts w:cs="Times New Roman"/>
              </w:rPr>
            </w:pPr>
            <w:r w:rsidRPr="00C7345F">
              <w:t>336</w:t>
            </w:r>
          </w:p>
        </w:tc>
        <w:tc>
          <w:tcPr>
            <w:tcW w:w="830" w:type="dxa"/>
          </w:tcPr>
          <w:p w14:paraId="4ADF2796" w14:textId="77777777" w:rsidR="00384C43" w:rsidRPr="00C7345F" w:rsidRDefault="00384C43" w:rsidP="00F73F5C">
            <w:pPr>
              <w:pStyle w:val="TableText"/>
              <w:ind w:left="720" w:right="288" w:hanging="720"/>
            </w:pPr>
            <w:r w:rsidRPr="00C7345F">
              <w:t>1</w:t>
            </w:r>
          </w:p>
        </w:tc>
        <w:tc>
          <w:tcPr>
            <w:tcW w:w="950" w:type="dxa"/>
          </w:tcPr>
          <w:p w14:paraId="6DFE6FD2" w14:textId="77777777" w:rsidR="00384C43" w:rsidRPr="00C7345F" w:rsidRDefault="00384C43" w:rsidP="00F73F5C">
            <w:pPr>
              <w:pStyle w:val="TableText"/>
              <w:ind w:left="720" w:right="144" w:hanging="720"/>
              <w:rPr>
                <w:rFonts w:cs="Times New Roman"/>
              </w:rPr>
            </w:pPr>
            <w:r w:rsidRPr="00C7345F">
              <w:t>13</w:t>
            </w:r>
          </w:p>
        </w:tc>
        <w:tc>
          <w:tcPr>
            <w:tcW w:w="1510" w:type="dxa"/>
          </w:tcPr>
          <w:p w14:paraId="5514AC52" w14:textId="77777777" w:rsidR="00384C43" w:rsidRPr="00C7345F" w:rsidRDefault="00384C43" w:rsidP="00F73F5C">
            <w:pPr>
              <w:pStyle w:val="TableText"/>
              <w:ind w:left="720" w:right="432" w:hanging="720"/>
              <w:rPr>
                <w:color w:val="000000"/>
              </w:rPr>
            </w:pPr>
            <w:r w:rsidRPr="00C7345F">
              <w:t>3.52</w:t>
            </w:r>
          </w:p>
        </w:tc>
      </w:tr>
      <w:tr w:rsidR="00384C43" w:rsidRPr="00C7345F" w14:paraId="2E0C80E3" w14:textId="77777777" w:rsidTr="00F73F5C">
        <w:tc>
          <w:tcPr>
            <w:tcW w:w="1584" w:type="dxa"/>
            <w:noWrap/>
          </w:tcPr>
          <w:p w14:paraId="13FD2629" w14:textId="77777777" w:rsidR="00384C43" w:rsidRPr="00C7345F" w:rsidRDefault="00384C43" w:rsidP="00F73F5C">
            <w:pPr>
              <w:pStyle w:val="TableText"/>
              <w:ind w:left="720" w:right="432" w:hanging="720"/>
            </w:pPr>
            <w:r w:rsidRPr="00C7345F">
              <w:t>9</w:t>
            </w:r>
          </w:p>
        </w:tc>
        <w:tc>
          <w:tcPr>
            <w:tcW w:w="1604" w:type="dxa"/>
          </w:tcPr>
          <w:p w14:paraId="71ADBA99" w14:textId="77777777" w:rsidR="00384C43" w:rsidRPr="00C7345F" w:rsidRDefault="00384C43" w:rsidP="00F73F5C">
            <w:pPr>
              <w:pStyle w:val="TableText"/>
              <w:ind w:left="720" w:right="432" w:hanging="720"/>
            </w:pPr>
            <w:r w:rsidRPr="00C7345F">
              <w:t>350</w:t>
            </w:r>
          </w:p>
        </w:tc>
        <w:tc>
          <w:tcPr>
            <w:tcW w:w="830" w:type="dxa"/>
          </w:tcPr>
          <w:p w14:paraId="30DC7944" w14:textId="77777777" w:rsidR="00384C43" w:rsidRPr="00C7345F" w:rsidRDefault="00384C43" w:rsidP="00F73F5C">
            <w:pPr>
              <w:pStyle w:val="TableText"/>
              <w:ind w:left="720" w:right="288" w:hanging="720"/>
            </w:pPr>
            <w:r w:rsidRPr="00C7345F">
              <w:t>1</w:t>
            </w:r>
          </w:p>
        </w:tc>
        <w:tc>
          <w:tcPr>
            <w:tcW w:w="950" w:type="dxa"/>
          </w:tcPr>
          <w:p w14:paraId="1524FEF2" w14:textId="77777777" w:rsidR="00384C43" w:rsidRPr="00C7345F" w:rsidRDefault="00384C43" w:rsidP="00F73F5C">
            <w:pPr>
              <w:pStyle w:val="TableText"/>
              <w:ind w:left="720" w:right="144" w:hanging="720"/>
            </w:pPr>
            <w:r w:rsidRPr="00C7345F">
              <w:t>14</w:t>
            </w:r>
          </w:p>
        </w:tc>
        <w:tc>
          <w:tcPr>
            <w:tcW w:w="1510" w:type="dxa"/>
          </w:tcPr>
          <w:p w14:paraId="47554A34" w14:textId="77777777" w:rsidR="00384C43" w:rsidRPr="00C7345F" w:rsidRDefault="00384C43" w:rsidP="00F73F5C">
            <w:pPr>
              <w:pStyle w:val="TableText"/>
              <w:ind w:left="720" w:right="432" w:hanging="720"/>
            </w:pPr>
            <w:r w:rsidRPr="00C7345F">
              <w:t>3.79</w:t>
            </w:r>
          </w:p>
        </w:tc>
      </w:tr>
      <w:tr w:rsidR="00384C43" w:rsidRPr="00C7345F" w14:paraId="5B589475" w14:textId="77777777" w:rsidTr="00F73F5C">
        <w:tc>
          <w:tcPr>
            <w:tcW w:w="1584" w:type="dxa"/>
            <w:noWrap/>
          </w:tcPr>
          <w:p w14:paraId="30B94FB2" w14:textId="77777777" w:rsidR="00384C43" w:rsidRPr="00C7345F" w:rsidRDefault="00384C43" w:rsidP="00F73F5C">
            <w:pPr>
              <w:pStyle w:val="TableText"/>
              <w:ind w:left="720" w:right="432" w:hanging="720"/>
              <w:rPr>
                <w:color w:val="000000"/>
              </w:rPr>
            </w:pPr>
            <w:r w:rsidRPr="00C7345F">
              <w:t>10</w:t>
            </w:r>
          </w:p>
        </w:tc>
        <w:tc>
          <w:tcPr>
            <w:tcW w:w="1604" w:type="dxa"/>
          </w:tcPr>
          <w:p w14:paraId="5033213A" w14:textId="77777777" w:rsidR="00384C43" w:rsidRPr="00C7345F" w:rsidRDefault="00384C43" w:rsidP="00F73F5C">
            <w:pPr>
              <w:pStyle w:val="TableText"/>
              <w:ind w:left="720" w:right="432" w:hanging="720"/>
              <w:rPr>
                <w:rFonts w:cs="Times New Roman"/>
              </w:rPr>
            </w:pPr>
            <w:r w:rsidRPr="00C7345F">
              <w:t>364</w:t>
            </w:r>
          </w:p>
        </w:tc>
        <w:tc>
          <w:tcPr>
            <w:tcW w:w="830" w:type="dxa"/>
          </w:tcPr>
          <w:p w14:paraId="548E8570" w14:textId="77777777" w:rsidR="00384C43" w:rsidRPr="00C7345F" w:rsidRDefault="00384C43" w:rsidP="00F73F5C">
            <w:pPr>
              <w:pStyle w:val="TableText"/>
              <w:ind w:left="720" w:right="288" w:hanging="720"/>
            </w:pPr>
            <w:r w:rsidRPr="00C7345F">
              <w:t>1</w:t>
            </w:r>
          </w:p>
        </w:tc>
        <w:tc>
          <w:tcPr>
            <w:tcW w:w="950" w:type="dxa"/>
          </w:tcPr>
          <w:p w14:paraId="7AA1EB95" w14:textId="77777777" w:rsidR="00384C43" w:rsidRPr="00C7345F" w:rsidRDefault="00384C43" w:rsidP="00F73F5C">
            <w:pPr>
              <w:pStyle w:val="TableText"/>
              <w:ind w:left="720" w:right="144" w:hanging="720"/>
              <w:rPr>
                <w:rFonts w:cs="Times New Roman"/>
              </w:rPr>
            </w:pPr>
            <w:r w:rsidRPr="00C7345F">
              <w:t>22</w:t>
            </w:r>
          </w:p>
        </w:tc>
        <w:tc>
          <w:tcPr>
            <w:tcW w:w="1510" w:type="dxa"/>
          </w:tcPr>
          <w:p w14:paraId="30D7A16D" w14:textId="77777777" w:rsidR="00384C43" w:rsidRPr="00C7345F" w:rsidRDefault="00384C43" w:rsidP="00F73F5C">
            <w:pPr>
              <w:pStyle w:val="TableText"/>
              <w:ind w:left="720" w:right="432" w:hanging="720"/>
              <w:rPr>
                <w:color w:val="000000"/>
              </w:rPr>
            </w:pPr>
            <w:r w:rsidRPr="00C7345F">
              <w:t>5.96</w:t>
            </w:r>
          </w:p>
        </w:tc>
      </w:tr>
      <w:tr w:rsidR="00384C43" w:rsidRPr="00C7345F" w14:paraId="2322FDF6" w14:textId="77777777" w:rsidTr="00F73F5C">
        <w:tc>
          <w:tcPr>
            <w:tcW w:w="1584" w:type="dxa"/>
            <w:noWrap/>
          </w:tcPr>
          <w:p w14:paraId="70443FBE" w14:textId="77777777" w:rsidR="00384C43" w:rsidRPr="00C7345F" w:rsidRDefault="00384C43" w:rsidP="00F73F5C">
            <w:pPr>
              <w:pStyle w:val="TableText"/>
              <w:ind w:left="720" w:right="432" w:hanging="720"/>
              <w:rPr>
                <w:color w:val="000000"/>
              </w:rPr>
            </w:pPr>
            <w:r w:rsidRPr="00C7345F">
              <w:t>11</w:t>
            </w:r>
          </w:p>
        </w:tc>
        <w:tc>
          <w:tcPr>
            <w:tcW w:w="1604" w:type="dxa"/>
          </w:tcPr>
          <w:p w14:paraId="054E43CE" w14:textId="77777777" w:rsidR="00384C43" w:rsidRPr="00C7345F" w:rsidRDefault="00384C43" w:rsidP="00F73F5C">
            <w:pPr>
              <w:pStyle w:val="TableText"/>
              <w:ind w:left="720" w:right="432" w:hanging="720"/>
              <w:rPr>
                <w:rFonts w:cs="Times New Roman"/>
              </w:rPr>
            </w:pPr>
            <w:r w:rsidRPr="00C7345F">
              <w:t>380</w:t>
            </w:r>
          </w:p>
        </w:tc>
        <w:tc>
          <w:tcPr>
            <w:tcW w:w="830" w:type="dxa"/>
          </w:tcPr>
          <w:p w14:paraId="268BD8FB" w14:textId="77777777" w:rsidR="00384C43" w:rsidRPr="00C7345F" w:rsidRDefault="00384C43" w:rsidP="00F73F5C">
            <w:pPr>
              <w:pStyle w:val="TableText"/>
              <w:ind w:left="720" w:right="288" w:hanging="720"/>
            </w:pPr>
            <w:r w:rsidRPr="00C7345F">
              <w:t>2</w:t>
            </w:r>
          </w:p>
        </w:tc>
        <w:tc>
          <w:tcPr>
            <w:tcW w:w="950" w:type="dxa"/>
          </w:tcPr>
          <w:p w14:paraId="5E0FCFED" w14:textId="77777777" w:rsidR="00384C43" w:rsidRPr="00C7345F" w:rsidRDefault="00384C43" w:rsidP="00F73F5C">
            <w:pPr>
              <w:pStyle w:val="TableText"/>
              <w:ind w:left="720" w:right="144" w:hanging="720"/>
              <w:rPr>
                <w:rFonts w:cs="Times New Roman"/>
              </w:rPr>
            </w:pPr>
            <w:r w:rsidRPr="00C7345F">
              <w:t>24</w:t>
            </w:r>
          </w:p>
        </w:tc>
        <w:tc>
          <w:tcPr>
            <w:tcW w:w="1510" w:type="dxa"/>
          </w:tcPr>
          <w:p w14:paraId="1FA8A086" w14:textId="77777777" w:rsidR="00384C43" w:rsidRPr="00C7345F" w:rsidRDefault="00384C43" w:rsidP="00F73F5C">
            <w:pPr>
              <w:pStyle w:val="TableText"/>
              <w:ind w:left="720" w:right="432" w:hanging="720"/>
              <w:rPr>
                <w:color w:val="000000"/>
              </w:rPr>
            </w:pPr>
            <w:r w:rsidRPr="00C7345F">
              <w:t>6.50</w:t>
            </w:r>
          </w:p>
        </w:tc>
      </w:tr>
      <w:tr w:rsidR="00384C43" w:rsidRPr="00C7345F" w14:paraId="5C3AA119" w14:textId="77777777" w:rsidTr="00F73F5C">
        <w:tc>
          <w:tcPr>
            <w:tcW w:w="1584" w:type="dxa"/>
            <w:noWrap/>
          </w:tcPr>
          <w:p w14:paraId="10759293" w14:textId="77777777" w:rsidR="00384C43" w:rsidRPr="00C7345F" w:rsidRDefault="00384C43" w:rsidP="00F73F5C">
            <w:pPr>
              <w:pStyle w:val="TableText"/>
              <w:ind w:left="720" w:right="432" w:hanging="720"/>
              <w:rPr>
                <w:color w:val="000000"/>
              </w:rPr>
            </w:pPr>
            <w:r w:rsidRPr="00C7345F">
              <w:t>12</w:t>
            </w:r>
          </w:p>
        </w:tc>
        <w:tc>
          <w:tcPr>
            <w:tcW w:w="1604" w:type="dxa"/>
          </w:tcPr>
          <w:p w14:paraId="0984BA77" w14:textId="77777777" w:rsidR="00384C43" w:rsidRPr="00C7345F" w:rsidRDefault="00384C43" w:rsidP="00F73F5C">
            <w:pPr>
              <w:pStyle w:val="TableText"/>
              <w:ind w:left="720" w:right="432" w:hanging="720"/>
              <w:rPr>
                <w:rFonts w:cs="Times New Roman"/>
              </w:rPr>
            </w:pPr>
            <w:r w:rsidRPr="00C7345F">
              <w:t>396</w:t>
            </w:r>
          </w:p>
        </w:tc>
        <w:tc>
          <w:tcPr>
            <w:tcW w:w="830" w:type="dxa"/>
          </w:tcPr>
          <w:p w14:paraId="43F22F63" w14:textId="77777777" w:rsidR="00384C43" w:rsidRPr="00C7345F" w:rsidRDefault="00384C43" w:rsidP="00F73F5C">
            <w:pPr>
              <w:pStyle w:val="TableText"/>
              <w:ind w:left="720" w:right="288" w:hanging="720"/>
            </w:pPr>
            <w:r w:rsidRPr="00C7345F">
              <w:t>2</w:t>
            </w:r>
          </w:p>
        </w:tc>
        <w:tc>
          <w:tcPr>
            <w:tcW w:w="950" w:type="dxa"/>
          </w:tcPr>
          <w:p w14:paraId="3D10BFBB" w14:textId="77777777" w:rsidR="00384C43" w:rsidRPr="00C7345F" w:rsidRDefault="00384C43" w:rsidP="00F73F5C">
            <w:pPr>
              <w:pStyle w:val="TableText"/>
              <w:ind w:left="720" w:right="144" w:hanging="720"/>
              <w:rPr>
                <w:rFonts w:cs="Times New Roman"/>
              </w:rPr>
            </w:pPr>
            <w:r w:rsidRPr="00C7345F">
              <w:t>11</w:t>
            </w:r>
          </w:p>
        </w:tc>
        <w:tc>
          <w:tcPr>
            <w:tcW w:w="1510" w:type="dxa"/>
          </w:tcPr>
          <w:p w14:paraId="46984FCF" w14:textId="77777777" w:rsidR="00384C43" w:rsidRPr="00C7345F" w:rsidRDefault="00384C43" w:rsidP="00F73F5C">
            <w:pPr>
              <w:pStyle w:val="TableText"/>
              <w:ind w:left="720" w:right="432" w:hanging="720"/>
              <w:rPr>
                <w:color w:val="000000"/>
              </w:rPr>
            </w:pPr>
            <w:r w:rsidRPr="00C7345F">
              <w:t>2.98</w:t>
            </w:r>
          </w:p>
        </w:tc>
      </w:tr>
      <w:tr w:rsidR="00384C43" w:rsidRPr="00C7345F" w14:paraId="3EB04A45" w14:textId="77777777" w:rsidTr="00F73F5C">
        <w:tc>
          <w:tcPr>
            <w:tcW w:w="1584" w:type="dxa"/>
            <w:noWrap/>
          </w:tcPr>
          <w:p w14:paraId="5043214F" w14:textId="77777777" w:rsidR="00384C43" w:rsidRPr="00C7345F" w:rsidRDefault="00384C43" w:rsidP="00F73F5C">
            <w:pPr>
              <w:pStyle w:val="TableText"/>
              <w:ind w:left="720" w:right="432" w:hanging="720"/>
              <w:rPr>
                <w:color w:val="000000"/>
              </w:rPr>
            </w:pPr>
            <w:r w:rsidRPr="00C7345F">
              <w:t>13</w:t>
            </w:r>
          </w:p>
        </w:tc>
        <w:tc>
          <w:tcPr>
            <w:tcW w:w="1604" w:type="dxa"/>
          </w:tcPr>
          <w:p w14:paraId="3A61BCC0" w14:textId="77777777" w:rsidR="00384C43" w:rsidRPr="00C7345F" w:rsidRDefault="00384C43" w:rsidP="00F73F5C">
            <w:pPr>
              <w:pStyle w:val="TableText"/>
              <w:ind w:left="720" w:right="432" w:hanging="720"/>
              <w:rPr>
                <w:rFonts w:cs="Times New Roman"/>
              </w:rPr>
            </w:pPr>
            <w:r w:rsidRPr="00C7345F">
              <w:t>414</w:t>
            </w:r>
          </w:p>
        </w:tc>
        <w:tc>
          <w:tcPr>
            <w:tcW w:w="830" w:type="dxa"/>
          </w:tcPr>
          <w:p w14:paraId="5292DE8D" w14:textId="77777777" w:rsidR="00384C43" w:rsidRPr="00C7345F" w:rsidRDefault="00384C43" w:rsidP="00F73F5C">
            <w:pPr>
              <w:pStyle w:val="TableText"/>
              <w:ind w:left="720" w:right="288" w:hanging="720"/>
            </w:pPr>
            <w:r w:rsidRPr="00C7345F">
              <w:t>2</w:t>
            </w:r>
          </w:p>
        </w:tc>
        <w:tc>
          <w:tcPr>
            <w:tcW w:w="950" w:type="dxa"/>
          </w:tcPr>
          <w:p w14:paraId="6770A807" w14:textId="77777777" w:rsidR="00384C43" w:rsidRPr="00C7345F" w:rsidRDefault="00384C43" w:rsidP="00F73F5C">
            <w:pPr>
              <w:pStyle w:val="TableText"/>
              <w:ind w:left="720" w:right="144" w:hanging="720"/>
              <w:rPr>
                <w:rFonts w:cs="Times New Roman"/>
              </w:rPr>
            </w:pPr>
            <w:r w:rsidRPr="00C7345F">
              <w:t>11</w:t>
            </w:r>
          </w:p>
        </w:tc>
        <w:tc>
          <w:tcPr>
            <w:tcW w:w="1510" w:type="dxa"/>
          </w:tcPr>
          <w:p w14:paraId="67EB0874" w14:textId="77777777" w:rsidR="00384C43" w:rsidRPr="00C7345F" w:rsidRDefault="00384C43" w:rsidP="00F73F5C">
            <w:pPr>
              <w:pStyle w:val="TableText"/>
              <w:ind w:left="720" w:right="432" w:hanging="720"/>
              <w:rPr>
                <w:color w:val="000000"/>
              </w:rPr>
            </w:pPr>
            <w:r w:rsidRPr="00C7345F">
              <w:t>2.98</w:t>
            </w:r>
          </w:p>
        </w:tc>
      </w:tr>
      <w:tr w:rsidR="00384C43" w:rsidRPr="00C7345F" w14:paraId="3A5B74BA" w14:textId="77777777" w:rsidTr="00F73F5C">
        <w:tc>
          <w:tcPr>
            <w:tcW w:w="1584" w:type="dxa"/>
            <w:noWrap/>
          </w:tcPr>
          <w:p w14:paraId="0C1E03C6" w14:textId="77777777" w:rsidR="00384C43" w:rsidRPr="00C7345F" w:rsidRDefault="00384C43" w:rsidP="00F73F5C">
            <w:pPr>
              <w:pStyle w:val="TableText"/>
              <w:ind w:left="720" w:right="432" w:hanging="720"/>
              <w:rPr>
                <w:color w:val="000000"/>
              </w:rPr>
            </w:pPr>
            <w:r w:rsidRPr="00C7345F">
              <w:t>14</w:t>
            </w:r>
          </w:p>
        </w:tc>
        <w:tc>
          <w:tcPr>
            <w:tcW w:w="1604" w:type="dxa"/>
          </w:tcPr>
          <w:p w14:paraId="76837A13" w14:textId="77777777" w:rsidR="00384C43" w:rsidRPr="00C7345F" w:rsidRDefault="00384C43" w:rsidP="00F73F5C">
            <w:pPr>
              <w:pStyle w:val="TableText"/>
              <w:ind w:left="720" w:right="432" w:hanging="720"/>
              <w:rPr>
                <w:rFonts w:cs="Times New Roman"/>
              </w:rPr>
            </w:pPr>
            <w:r w:rsidRPr="00C7345F">
              <w:t>434</w:t>
            </w:r>
          </w:p>
        </w:tc>
        <w:tc>
          <w:tcPr>
            <w:tcW w:w="830" w:type="dxa"/>
          </w:tcPr>
          <w:p w14:paraId="2CEF1F1E" w14:textId="77777777" w:rsidR="00384C43" w:rsidRPr="00C7345F" w:rsidRDefault="00384C43" w:rsidP="00F73F5C">
            <w:pPr>
              <w:pStyle w:val="TableText"/>
              <w:ind w:left="720" w:right="288" w:hanging="720"/>
            </w:pPr>
            <w:r w:rsidRPr="00C7345F">
              <w:t>2</w:t>
            </w:r>
          </w:p>
        </w:tc>
        <w:tc>
          <w:tcPr>
            <w:tcW w:w="950" w:type="dxa"/>
          </w:tcPr>
          <w:p w14:paraId="6C89913F" w14:textId="77777777" w:rsidR="00384C43" w:rsidRPr="00C7345F" w:rsidRDefault="00384C43" w:rsidP="00F73F5C">
            <w:pPr>
              <w:pStyle w:val="TableText"/>
              <w:ind w:left="720" w:right="144" w:hanging="720"/>
              <w:rPr>
                <w:rFonts w:cs="Times New Roman"/>
              </w:rPr>
            </w:pPr>
            <w:r w:rsidRPr="00C7345F">
              <w:t>24</w:t>
            </w:r>
          </w:p>
        </w:tc>
        <w:tc>
          <w:tcPr>
            <w:tcW w:w="1510" w:type="dxa"/>
          </w:tcPr>
          <w:p w14:paraId="7496056F" w14:textId="77777777" w:rsidR="00384C43" w:rsidRPr="00C7345F" w:rsidRDefault="00384C43" w:rsidP="00F73F5C">
            <w:pPr>
              <w:pStyle w:val="TableText"/>
              <w:ind w:left="720" w:right="432" w:hanging="720"/>
              <w:rPr>
                <w:color w:val="000000"/>
              </w:rPr>
            </w:pPr>
            <w:r w:rsidRPr="00C7345F">
              <w:t>6.50</w:t>
            </w:r>
          </w:p>
        </w:tc>
      </w:tr>
      <w:tr w:rsidR="00384C43" w:rsidRPr="00C7345F" w14:paraId="3F7445CF" w14:textId="77777777" w:rsidTr="00F73F5C">
        <w:tc>
          <w:tcPr>
            <w:tcW w:w="1584" w:type="dxa"/>
            <w:noWrap/>
          </w:tcPr>
          <w:p w14:paraId="6199D1B8" w14:textId="77777777" w:rsidR="00384C43" w:rsidRPr="00C7345F" w:rsidRDefault="00384C43" w:rsidP="00F73F5C">
            <w:pPr>
              <w:pStyle w:val="TableText"/>
              <w:ind w:left="720" w:right="432" w:hanging="720"/>
              <w:rPr>
                <w:color w:val="000000"/>
              </w:rPr>
            </w:pPr>
            <w:r w:rsidRPr="00C7345F">
              <w:t>15</w:t>
            </w:r>
          </w:p>
        </w:tc>
        <w:tc>
          <w:tcPr>
            <w:tcW w:w="1604" w:type="dxa"/>
          </w:tcPr>
          <w:p w14:paraId="650F6AFD" w14:textId="77777777" w:rsidR="00384C43" w:rsidRPr="00C7345F" w:rsidRDefault="00384C43" w:rsidP="00F73F5C">
            <w:pPr>
              <w:pStyle w:val="TableText"/>
              <w:ind w:left="720" w:right="432" w:hanging="720"/>
              <w:rPr>
                <w:rFonts w:cs="Times New Roman"/>
              </w:rPr>
            </w:pPr>
            <w:r w:rsidRPr="00C7345F">
              <w:t>458</w:t>
            </w:r>
          </w:p>
        </w:tc>
        <w:tc>
          <w:tcPr>
            <w:tcW w:w="830" w:type="dxa"/>
          </w:tcPr>
          <w:p w14:paraId="1B886260" w14:textId="77777777" w:rsidR="00384C43" w:rsidRPr="00C7345F" w:rsidRDefault="00384C43" w:rsidP="00F73F5C">
            <w:pPr>
              <w:pStyle w:val="TableText"/>
              <w:ind w:left="720" w:right="288" w:hanging="720"/>
            </w:pPr>
            <w:r w:rsidRPr="00C7345F">
              <w:t>3</w:t>
            </w:r>
          </w:p>
        </w:tc>
        <w:tc>
          <w:tcPr>
            <w:tcW w:w="950" w:type="dxa"/>
          </w:tcPr>
          <w:p w14:paraId="5A32B705" w14:textId="77777777" w:rsidR="00384C43" w:rsidRPr="00C7345F" w:rsidRDefault="00384C43" w:rsidP="00F73F5C">
            <w:pPr>
              <w:pStyle w:val="TableText"/>
              <w:ind w:left="720" w:right="144" w:hanging="720"/>
              <w:rPr>
                <w:rFonts w:cs="Times New Roman"/>
              </w:rPr>
            </w:pPr>
            <w:r w:rsidRPr="00C7345F">
              <w:t>25</w:t>
            </w:r>
          </w:p>
        </w:tc>
        <w:tc>
          <w:tcPr>
            <w:tcW w:w="1510" w:type="dxa"/>
          </w:tcPr>
          <w:p w14:paraId="66A412DB" w14:textId="77777777" w:rsidR="00384C43" w:rsidRPr="00C7345F" w:rsidRDefault="00384C43" w:rsidP="00F73F5C">
            <w:pPr>
              <w:pStyle w:val="TableText"/>
              <w:ind w:left="720" w:right="432" w:hanging="720"/>
              <w:rPr>
                <w:color w:val="000000"/>
              </w:rPr>
            </w:pPr>
            <w:r w:rsidRPr="00C7345F">
              <w:t>6.78</w:t>
            </w:r>
          </w:p>
        </w:tc>
      </w:tr>
      <w:tr w:rsidR="00384C43" w:rsidRPr="00C7345F" w14:paraId="1A5340C7" w14:textId="77777777" w:rsidTr="00F73F5C">
        <w:tc>
          <w:tcPr>
            <w:tcW w:w="1584" w:type="dxa"/>
            <w:noWrap/>
          </w:tcPr>
          <w:p w14:paraId="6AA6DF67" w14:textId="77777777" w:rsidR="00384C43" w:rsidRPr="00C7345F" w:rsidRDefault="00384C43" w:rsidP="00F73F5C">
            <w:pPr>
              <w:pStyle w:val="TableText"/>
              <w:ind w:left="720" w:right="432" w:hanging="720"/>
              <w:rPr>
                <w:color w:val="000000"/>
              </w:rPr>
            </w:pPr>
            <w:r w:rsidRPr="00C7345F">
              <w:t>16</w:t>
            </w:r>
          </w:p>
        </w:tc>
        <w:tc>
          <w:tcPr>
            <w:tcW w:w="1604" w:type="dxa"/>
          </w:tcPr>
          <w:p w14:paraId="1ED55E04" w14:textId="77777777" w:rsidR="00384C43" w:rsidRPr="00C7345F" w:rsidRDefault="00384C43" w:rsidP="00F73F5C">
            <w:pPr>
              <w:pStyle w:val="TableText"/>
              <w:ind w:left="720" w:right="432" w:hanging="720"/>
              <w:rPr>
                <w:rFonts w:cs="Times New Roman"/>
              </w:rPr>
            </w:pPr>
            <w:r w:rsidRPr="00C7345F">
              <w:t>489</w:t>
            </w:r>
          </w:p>
        </w:tc>
        <w:tc>
          <w:tcPr>
            <w:tcW w:w="830" w:type="dxa"/>
          </w:tcPr>
          <w:p w14:paraId="7A8492FF" w14:textId="77777777" w:rsidR="00384C43" w:rsidRPr="00C7345F" w:rsidRDefault="00384C43" w:rsidP="00F73F5C">
            <w:pPr>
              <w:pStyle w:val="TableText"/>
              <w:ind w:left="720" w:right="288" w:hanging="720"/>
            </w:pPr>
            <w:r w:rsidRPr="00C7345F">
              <w:t>3</w:t>
            </w:r>
          </w:p>
        </w:tc>
        <w:tc>
          <w:tcPr>
            <w:tcW w:w="950" w:type="dxa"/>
          </w:tcPr>
          <w:p w14:paraId="4B082EC8" w14:textId="77777777" w:rsidR="00384C43" w:rsidRPr="00C7345F" w:rsidRDefault="00384C43" w:rsidP="00F73F5C">
            <w:pPr>
              <w:pStyle w:val="TableText"/>
              <w:ind w:left="720" w:right="144" w:hanging="720"/>
              <w:rPr>
                <w:rFonts w:cs="Times New Roman"/>
              </w:rPr>
            </w:pPr>
            <w:r w:rsidRPr="00C7345F">
              <w:t>29</w:t>
            </w:r>
          </w:p>
        </w:tc>
        <w:tc>
          <w:tcPr>
            <w:tcW w:w="1510" w:type="dxa"/>
          </w:tcPr>
          <w:p w14:paraId="13F78919" w14:textId="77777777" w:rsidR="00384C43" w:rsidRPr="00C7345F" w:rsidRDefault="00384C43" w:rsidP="00F73F5C">
            <w:pPr>
              <w:pStyle w:val="TableText"/>
              <w:ind w:left="720" w:right="432" w:hanging="720"/>
              <w:rPr>
                <w:color w:val="000000"/>
              </w:rPr>
            </w:pPr>
            <w:r w:rsidRPr="00C7345F">
              <w:t>7.86</w:t>
            </w:r>
          </w:p>
        </w:tc>
      </w:tr>
      <w:tr w:rsidR="00384C43" w:rsidRPr="00C7345F" w14:paraId="4F60B7F3" w14:textId="77777777" w:rsidTr="00F73F5C">
        <w:tc>
          <w:tcPr>
            <w:tcW w:w="1584" w:type="dxa"/>
            <w:noWrap/>
          </w:tcPr>
          <w:p w14:paraId="06E8CAB8" w14:textId="77777777" w:rsidR="00384C43" w:rsidRPr="00C7345F" w:rsidRDefault="00384C43" w:rsidP="00F73F5C">
            <w:pPr>
              <w:pStyle w:val="TableText"/>
              <w:ind w:left="720" w:right="432" w:hanging="720"/>
            </w:pPr>
            <w:r w:rsidRPr="00C7345F">
              <w:t>17</w:t>
            </w:r>
          </w:p>
        </w:tc>
        <w:tc>
          <w:tcPr>
            <w:tcW w:w="1604" w:type="dxa"/>
          </w:tcPr>
          <w:p w14:paraId="2BB59FB4" w14:textId="77777777" w:rsidR="00384C43" w:rsidRPr="00C7345F" w:rsidRDefault="00384C43" w:rsidP="00F73F5C">
            <w:pPr>
              <w:pStyle w:val="TableText"/>
              <w:ind w:left="720" w:right="432" w:hanging="720"/>
            </w:pPr>
            <w:r w:rsidRPr="00C7345F">
              <w:t>538</w:t>
            </w:r>
          </w:p>
        </w:tc>
        <w:tc>
          <w:tcPr>
            <w:tcW w:w="830" w:type="dxa"/>
          </w:tcPr>
          <w:p w14:paraId="71BC9255" w14:textId="77777777" w:rsidR="00384C43" w:rsidRPr="00C7345F" w:rsidRDefault="00384C43" w:rsidP="00F73F5C">
            <w:pPr>
              <w:pStyle w:val="TableText"/>
              <w:ind w:left="720" w:right="288" w:hanging="720"/>
            </w:pPr>
            <w:r w:rsidRPr="00C7345F">
              <w:t>3</w:t>
            </w:r>
          </w:p>
        </w:tc>
        <w:tc>
          <w:tcPr>
            <w:tcW w:w="950" w:type="dxa"/>
          </w:tcPr>
          <w:p w14:paraId="6A46ADD4" w14:textId="77777777" w:rsidR="00384C43" w:rsidRPr="00C7345F" w:rsidRDefault="00384C43" w:rsidP="00F73F5C">
            <w:pPr>
              <w:pStyle w:val="TableText"/>
              <w:ind w:left="720" w:right="144" w:hanging="720"/>
            </w:pPr>
            <w:r w:rsidRPr="00C7345F">
              <w:t>16</w:t>
            </w:r>
          </w:p>
        </w:tc>
        <w:tc>
          <w:tcPr>
            <w:tcW w:w="1510" w:type="dxa"/>
          </w:tcPr>
          <w:p w14:paraId="34878E09" w14:textId="77777777" w:rsidR="00384C43" w:rsidRPr="00C7345F" w:rsidRDefault="00384C43" w:rsidP="00F73F5C">
            <w:pPr>
              <w:pStyle w:val="TableText"/>
              <w:ind w:left="720" w:right="432" w:hanging="720"/>
            </w:pPr>
            <w:r w:rsidRPr="00C7345F">
              <w:t>4.34</w:t>
            </w:r>
          </w:p>
        </w:tc>
      </w:tr>
      <w:tr w:rsidR="00384C43" w:rsidRPr="00C7345F" w14:paraId="41A9889C" w14:textId="77777777" w:rsidTr="00F73F5C">
        <w:tc>
          <w:tcPr>
            <w:tcW w:w="1584" w:type="dxa"/>
            <w:noWrap/>
          </w:tcPr>
          <w:p w14:paraId="4C7DC675" w14:textId="77777777" w:rsidR="00384C43" w:rsidRPr="00C7345F" w:rsidRDefault="00384C43" w:rsidP="00F73F5C">
            <w:pPr>
              <w:pStyle w:val="TableText"/>
              <w:ind w:left="720" w:right="432" w:hanging="720"/>
            </w:pPr>
            <w:r w:rsidRPr="00C7345F">
              <w:t>18</w:t>
            </w:r>
          </w:p>
        </w:tc>
        <w:tc>
          <w:tcPr>
            <w:tcW w:w="1604" w:type="dxa"/>
          </w:tcPr>
          <w:p w14:paraId="103366E6" w14:textId="77777777" w:rsidR="00384C43" w:rsidRPr="00C7345F" w:rsidRDefault="00384C43" w:rsidP="00F73F5C">
            <w:pPr>
              <w:pStyle w:val="TableText"/>
              <w:ind w:left="720" w:right="432" w:hanging="720"/>
              <w:rPr>
                <w:rFonts w:cs="Times New Roman"/>
              </w:rPr>
            </w:pPr>
            <w:r w:rsidRPr="00C7345F">
              <w:t>600</w:t>
            </w:r>
          </w:p>
        </w:tc>
        <w:tc>
          <w:tcPr>
            <w:tcW w:w="830" w:type="dxa"/>
          </w:tcPr>
          <w:p w14:paraId="1EFF4AB7" w14:textId="77777777" w:rsidR="00384C43" w:rsidRPr="00C7345F" w:rsidRDefault="00384C43" w:rsidP="00F73F5C">
            <w:pPr>
              <w:pStyle w:val="TableText"/>
              <w:ind w:left="720" w:right="288" w:hanging="720"/>
            </w:pPr>
            <w:r w:rsidRPr="00C7345F">
              <w:t>3</w:t>
            </w:r>
          </w:p>
        </w:tc>
        <w:tc>
          <w:tcPr>
            <w:tcW w:w="950" w:type="dxa"/>
          </w:tcPr>
          <w:p w14:paraId="42E21B0F" w14:textId="77777777" w:rsidR="00384C43" w:rsidRPr="00C7345F" w:rsidRDefault="00384C43" w:rsidP="00F73F5C">
            <w:pPr>
              <w:pStyle w:val="TableText"/>
              <w:ind w:left="720" w:right="144" w:hanging="720"/>
              <w:rPr>
                <w:rFonts w:cs="Times New Roman"/>
              </w:rPr>
            </w:pPr>
            <w:r w:rsidRPr="00C7345F">
              <w:t>11</w:t>
            </w:r>
          </w:p>
        </w:tc>
        <w:tc>
          <w:tcPr>
            <w:tcW w:w="1510" w:type="dxa"/>
          </w:tcPr>
          <w:p w14:paraId="7734DA59" w14:textId="77777777" w:rsidR="00384C43" w:rsidRPr="00C7345F" w:rsidRDefault="00384C43" w:rsidP="00F73F5C">
            <w:pPr>
              <w:pStyle w:val="TableText"/>
              <w:ind w:left="720" w:right="432" w:hanging="720"/>
              <w:rPr>
                <w:color w:val="000000"/>
              </w:rPr>
            </w:pPr>
            <w:r w:rsidRPr="00C7345F">
              <w:t>2.98</w:t>
            </w:r>
          </w:p>
        </w:tc>
      </w:tr>
    </w:tbl>
    <w:p w14:paraId="1FEAA150" w14:textId="1601F629" w:rsidR="00384C43" w:rsidRPr="00C7345F" w:rsidRDefault="00384C43" w:rsidP="00F73F5C">
      <w:pPr>
        <w:pStyle w:val="Caption"/>
        <w:pageBreakBefore/>
      </w:pPr>
      <w:bookmarkStart w:id="668" w:name="_Toc134621936"/>
      <w:r w:rsidRPr="00C7345F">
        <w:lastRenderedPageBreak/>
        <w:t>Table 4.B.</w:t>
      </w:r>
      <w:r w:rsidRPr="00C7345F">
        <w:fldChar w:fldCharType="begin"/>
      </w:r>
      <w:r w:rsidRPr="00C7345F">
        <w:instrText>SEQ Table_4.B. \* ARABIC</w:instrText>
      </w:r>
      <w:r w:rsidRPr="00C7345F">
        <w:fldChar w:fldCharType="separate"/>
      </w:r>
      <w:r w:rsidRPr="00C7345F">
        <w:t>51</w:t>
      </w:r>
      <w:r w:rsidRPr="00C7345F">
        <w:fldChar w:fldCharType="end"/>
      </w:r>
      <w:bookmarkEnd w:id="667"/>
      <w:r w:rsidRPr="00C7345F">
        <w:t xml:space="preserve">  Raw-Score-to-Scale-Score Distribution for Grade Twelve—Written Language</w:t>
      </w:r>
      <w:r w:rsidR="001807FB">
        <w:t> </w:t>
      </w:r>
      <w:r w:rsidRPr="00C7345F">
        <w:t>for Computer-based Assessment Forms</w:t>
      </w:r>
      <w:bookmarkEnd w:id="668"/>
    </w:p>
    <w:tbl>
      <w:tblPr>
        <w:tblStyle w:val="TRs"/>
        <w:tblW w:w="0" w:type="auto"/>
        <w:tblLayout w:type="fixed"/>
        <w:tblLook w:val="04A0" w:firstRow="1" w:lastRow="0" w:firstColumn="1" w:lastColumn="0" w:noHBand="0" w:noVBand="1"/>
        <w:tblDescription w:val="Raw-Score-to-Scale-Score Distribution for Grade Twelve—Written Language for Computer-based Assessment Forms"/>
      </w:tblPr>
      <w:tblGrid>
        <w:gridCol w:w="1584"/>
        <w:gridCol w:w="1577"/>
        <w:gridCol w:w="830"/>
        <w:gridCol w:w="950"/>
        <w:gridCol w:w="1512"/>
      </w:tblGrid>
      <w:tr w:rsidR="00384C43" w:rsidRPr="00C7345F" w14:paraId="0E8A5492"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73B4F56"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095F3E7B"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25ECBCEB" w14:textId="77777777" w:rsidR="00384C43" w:rsidRPr="00C7345F" w:rsidRDefault="00384C43" w:rsidP="00F73F5C">
            <w:pPr>
              <w:pStyle w:val="TableHead"/>
              <w:rPr>
                <w:b w:val="0"/>
                <w:noProof w:val="0"/>
              </w:rPr>
            </w:pPr>
            <w:r w:rsidRPr="00C7345F">
              <w:rPr>
                <w:noProof w:val="0"/>
              </w:rPr>
              <w:t>Level</w:t>
            </w:r>
          </w:p>
        </w:tc>
        <w:tc>
          <w:tcPr>
            <w:tcW w:w="950" w:type="dxa"/>
            <w:hideMark/>
          </w:tcPr>
          <w:p w14:paraId="06183ABF" w14:textId="77777777" w:rsidR="00384C43" w:rsidRPr="00C7345F" w:rsidRDefault="00384C43" w:rsidP="00F73F5C">
            <w:pPr>
              <w:pStyle w:val="TableHead"/>
              <w:rPr>
                <w:b w:val="0"/>
                <w:noProof w:val="0"/>
              </w:rPr>
            </w:pPr>
            <w:r w:rsidRPr="00C7345F">
              <w:rPr>
                <w:noProof w:val="0"/>
              </w:rPr>
              <w:t>N</w:t>
            </w:r>
          </w:p>
        </w:tc>
        <w:tc>
          <w:tcPr>
            <w:tcW w:w="1512" w:type="dxa"/>
            <w:hideMark/>
          </w:tcPr>
          <w:p w14:paraId="6A926DC7"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00285897" w14:textId="77777777" w:rsidTr="00F73F5C">
        <w:tc>
          <w:tcPr>
            <w:tcW w:w="1584" w:type="dxa"/>
            <w:noWrap/>
            <w:hideMark/>
          </w:tcPr>
          <w:p w14:paraId="6BDB2061" w14:textId="77777777" w:rsidR="00384C43" w:rsidRPr="00C7345F" w:rsidRDefault="00384C43" w:rsidP="00F73F5C">
            <w:pPr>
              <w:pStyle w:val="TableText"/>
              <w:keepNext/>
              <w:ind w:right="432"/>
              <w:rPr>
                <w:rFonts w:cs="Times New Roman"/>
              </w:rPr>
            </w:pPr>
            <w:r w:rsidRPr="00C7345F">
              <w:t>0</w:t>
            </w:r>
          </w:p>
        </w:tc>
        <w:tc>
          <w:tcPr>
            <w:tcW w:w="1577" w:type="dxa"/>
          </w:tcPr>
          <w:p w14:paraId="5076240C" w14:textId="77777777" w:rsidR="00384C43" w:rsidRPr="00C7345F" w:rsidRDefault="00384C43" w:rsidP="00F73F5C">
            <w:pPr>
              <w:pStyle w:val="TableText"/>
              <w:ind w:right="432"/>
              <w:rPr>
                <w:rFonts w:cs="Times New Roman"/>
              </w:rPr>
            </w:pPr>
            <w:r w:rsidRPr="00C7345F">
              <w:t>150</w:t>
            </w:r>
          </w:p>
        </w:tc>
        <w:tc>
          <w:tcPr>
            <w:tcW w:w="830" w:type="dxa"/>
          </w:tcPr>
          <w:p w14:paraId="5F51AF1C" w14:textId="77777777" w:rsidR="00384C43" w:rsidRPr="00C7345F" w:rsidRDefault="00384C43" w:rsidP="00F73F5C">
            <w:pPr>
              <w:pStyle w:val="TableText"/>
              <w:ind w:right="288"/>
            </w:pPr>
            <w:r w:rsidRPr="00C7345F">
              <w:t>1</w:t>
            </w:r>
          </w:p>
        </w:tc>
        <w:tc>
          <w:tcPr>
            <w:tcW w:w="950" w:type="dxa"/>
          </w:tcPr>
          <w:p w14:paraId="5BB79B57" w14:textId="77777777" w:rsidR="00384C43" w:rsidRPr="00C7345F" w:rsidRDefault="00384C43" w:rsidP="00F73F5C">
            <w:pPr>
              <w:pStyle w:val="TableText"/>
              <w:ind w:right="144"/>
              <w:rPr>
                <w:rFonts w:cs="Times New Roman"/>
              </w:rPr>
            </w:pPr>
            <w:r w:rsidRPr="00C7345F">
              <w:t>122</w:t>
            </w:r>
          </w:p>
        </w:tc>
        <w:tc>
          <w:tcPr>
            <w:tcW w:w="1512" w:type="dxa"/>
            <w:hideMark/>
          </w:tcPr>
          <w:p w14:paraId="2DCF2E1A" w14:textId="77777777" w:rsidR="00384C43" w:rsidRPr="00C7345F" w:rsidRDefault="00384C43" w:rsidP="00F73F5C">
            <w:pPr>
              <w:pStyle w:val="TableText"/>
              <w:ind w:right="432"/>
            </w:pPr>
            <w:r w:rsidRPr="00C7345F">
              <w:t>13.96</w:t>
            </w:r>
          </w:p>
        </w:tc>
      </w:tr>
      <w:tr w:rsidR="00384C43" w:rsidRPr="00C7345F" w14:paraId="7F2F7825" w14:textId="77777777" w:rsidTr="00F73F5C">
        <w:tc>
          <w:tcPr>
            <w:tcW w:w="1584" w:type="dxa"/>
            <w:noWrap/>
            <w:hideMark/>
          </w:tcPr>
          <w:p w14:paraId="26DB54BA" w14:textId="77777777" w:rsidR="00384C43" w:rsidRPr="00C7345F" w:rsidRDefault="00384C43" w:rsidP="00F73F5C">
            <w:pPr>
              <w:pStyle w:val="TableText"/>
              <w:keepNext/>
              <w:ind w:right="432"/>
            </w:pPr>
            <w:r w:rsidRPr="00C7345F">
              <w:t>1</w:t>
            </w:r>
          </w:p>
        </w:tc>
        <w:tc>
          <w:tcPr>
            <w:tcW w:w="1577" w:type="dxa"/>
          </w:tcPr>
          <w:p w14:paraId="474E1C11" w14:textId="77777777" w:rsidR="00384C43" w:rsidRPr="00C7345F" w:rsidRDefault="00384C43" w:rsidP="00F73F5C">
            <w:pPr>
              <w:pStyle w:val="TableText"/>
              <w:ind w:right="432"/>
              <w:rPr>
                <w:rFonts w:cs="Times New Roman"/>
              </w:rPr>
            </w:pPr>
            <w:r w:rsidRPr="00C7345F">
              <w:t>163</w:t>
            </w:r>
          </w:p>
        </w:tc>
        <w:tc>
          <w:tcPr>
            <w:tcW w:w="830" w:type="dxa"/>
          </w:tcPr>
          <w:p w14:paraId="1A979EC1" w14:textId="77777777" w:rsidR="00384C43" w:rsidRPr="00C7345F" w:rsidRDefault="00384C43" w:rsidP="00F73F5C">
            <w:pPr>
              <w:pStyle w:val="TableText"/>
              <w:ind w:right="288"/>
            </w:pPr>
            <w:r w:rsidRPr="00C7345F">
              <w:t>1</w:t>
            </w:r>
          </w:p>
        </w:tc>
        <w:tc>
          <w:tcPr>
            <w:tcW w:w="950" w:type="dxa"/>
          </w:tcPr>
          <w:p w14:paraId="45B21F24" w14:textId="77777777" w:rsidR="00384C43" w:rsidRPr="00C7345F" w:rsidRDefault="00384C43" w:rsidP="00F73F5C">
            <w:pPr>
              <w:pStyle w:val="TableText"/>
              <w:ind w:right="144"/>
              <w:rPr>
                <w:rFonts w:cs="Times New Roman"/>
              </w:rPr>
            </w:pPr>
            <w:r w:rsidRPr="00C7345F">
              <w:t>31</w:t>
            </w:r>
          </w:p>
        </w:tc>
        <w:tc>
          <w:tcPr>
            <w:tcW w:w="1512" w:type="dxa"/>
            <w:hideMark/>
          </w:tcPr>
          <w:p w14:paraId="5D61776D" w14:textId="77777777" w:rsidR="00384C43" w:rsidRPr="00C7345F" w:rsidRDefault="00384C43" w:rsidP="00F73F5C">
            <w:pPr>
              <w:pStyle w:val="TableText"/>
              <w:ind w:right="432"/>
            </w:pPr>
            <w:r w:rsidRPr="00C7345F">
              <w:t>3.55</w:t>
            </w:r>
          </w:p>
        </w:tc>
      </w:tr>
      <w:tr w:rsidR="00384C43" w:rsidRPr="00C7345F" w14:paraId="2C95A0D2" w14:textId="77777777" w:rsidTr="00F73F5C">
        <w:tc>
          <w:tcPr>
            <w:tcW w:w="1584" w:type="dxa"/>
            <w:noWrap/>
            <w:hideMark/>
          </w:tcPr>
          <w:p w14:paraId="5B2124B1" w14:textId="77777777" w:rsidR="00384C43" w:rsidRPr="00C7345F" w:rsidRDefault="00384C43" w:rsidP="00F73F5C">
            <w:pPr>
              <w:pStyle w:val="TableText"/>
              <w:keepNext/>
              <w:ind w:right="432"/>
            </w:pPr>
            <w:r w:rsidRPr="00C7345F">
              <w:t>2</w:t>
            </w:r>
          </w:p>
        </w:tc>
        <w:tc>
          <w:tcPr>
            <w:tcW w:w="1577" w:type="dxa"/>
          </w:tcPr>
          <w:p w14:paraId="218980E1" w14:textId="77777777" w:rsidR="00384C43" w:rsidRPr="00C7345F" w:rsidRDefault="00384C43" w:rsidP="00F73F5C">
            <w:pPr>
              <w:pStyle w:val="TableText"/>
              <w:ind w:right="432"/>
              <w:rPr>
                <w:rFonts w:cs="Times New Roman"/>
              </w:rPr>
            </w:pPr>
            <w:r w:rsidRPr="00C7345F">
              <w:t>213</w:t>
            </w:r>
          </w:p>
        </w:tc>
        <w:tc>
          <w:tcPr>
            <w:tcW w:w="830" w:type="dxa"/>
          </w:tcPr>
          <w:p w14:paraId="332204C4" w14:textId="77777777" w:rsidR="00384C43" w:rsidRPr="00C7345F" w:rsidRDefault="00384C43" w:rsidP="00F73F5C">
            <w:pPr>
              <w:pStyle w:val="TableText"/>
              <w:ind w:right="288"/>
            </w:pPr>
            <w:r w:rsidRPr="00C7345F">
              <w:t>1</w:t>
            </w:r>
          </w:p>
        </w:tc>
        <w:tc>
          <w:tcPr>
            <w:tcW w:w="950" w:type="dxa"/>
          </w:tcPr>
          <w:p w14:paraId="3B1DA28E" w14:textId="77777777" w:rsidR="00384C43" w:rsidRPr="00C7345F" w:rsidRDefault="00384C43" w:rsidP="00F73F5C">
            <w:pPr>
              <w:pStyle w:val="TableText"/>
              <w:ind w:right="144"/>
              <w:rPr>
                <w:rFonts w:cs="Times New Roman"/>
              </w:rPr>
            </w:pPr>
            <w:r w:rsidRPr="00C7345F">
              <w:t>21</w:t>
            </w:r>
          </w:p>
        </w:tc>
        <w:tc>
          <w:tcPr>
            <w:tcW w:w="1512" w:type="dxa"/>
            <w:hideMark/>
          </w:tcPr>
          <w:p w14:paraId="7AF1E2C5" w14:textId="77777777" w:rsidR="00384C43" w:rsidRPr="00C7345F" w:rsidRDefault="00384C43" w:rsidP="00F73F5C">
            <w:pPr>
              <w:pStyle w:val="TableText"/>
              <w:ind w:right="432"/>
            </w:pPr>
            <w:r w:rsidRPr="00C7345F">
              <w:t>2.40</w:t>
            </w:r>
          </w:p>
        </w:tc>
      </w:tr>
      <w:tr w:rsidR="00384C43" w:rsidRPr="00C7345F" w14:paraId="579273FC" w14:textId="77777777" w:rsidTr="00F73F5C">
        <w:tc>
          <w:tcPr>
            <w:tcW w:w="1584" w:type="dxa"/>
            <w:noWrap/>
            <w:hideMark/>
          </w:tcPr>
          <w:p w14:paraId="03475882" w14:textId="77777777" w:rsidR="00384C43" w:rsidRPr="00C7345F" w:rsidRDefault="00384C43" w:rsidP="00F73F5C">
            <w:pPr>
              <w:pStyle w:val="TableText"/>
              <w:ind w:right="432"/>
            </w:pPr>
            <w:r w:rsidRPr="00C7345F">
              <w:t>3</w:t>
            </w:r>
          </w:p>
        </w:tc>
        <w:tc>
          <w:tcPr>
            <w:tcW w:w="1577" w:type="dxa"/>
          </w:tcPr>
          <w:p w14:paraId="631B19E3" w14:textId="77777777" w:rsidR="00384C43" w:rsidRPr="00C7345F" w:rsidRDefault="00384C43" w:rsidP="00F73F5C">
            <w:pPr>
              <w:pStyle w:val="TableText"/>
              <w:ind w:right="432"/>
              <w:rPr>
                <w:rFonts w:cs="Times New Roman"/>
              </w:rPr>
            </w:pPr>
            <w:r w:rsidRPr="00C7345F">
              <w:t>243</w:t>
            </w:r>
          </w:p>
        </w:tc>
        <w:tc>
          <w:tcPr>
            <w:tcW w:w="830" w:type="dxa"/>
          </w:tcPr>
          <w:p w14:paraId="21BD0F2F" w14:textId="77777777" w:rsidR="00384C43" w:rsidRPr="00C7345F" w:rsidRDefault="00384C43" w:rsidP="00F73F5C">
            <w:pPr>
              <w:pStyle w:val="TableText"/>
              <w:ind w:right="288"/>
            </w:pPr>
            <w:r w:rsidRPr="00C7345F">
              <w:t>1</w:t>
            </w:r>
          </w:p>
        </w:tc>
        <w:tc>
          <w:tcPr>
            <w:tcW w:w="950" w:type="dxa"/>
          </w:tcPr>
          <w:p w14:paraId="6CFC2FE6" w14:textId="77777777" w:rsidR="00384C43" w:rsidRPr="00C7345F" w:rsidRDefault="00384C43" w:rsidP="00F73F5C">
            <w:pPr>
              <w:pStyle w:val="TableText"/>
              <w:ind w:right="144"/>
              <w:rPr>
                <w:rFonts w:cs="Times New Roman"/>
              </w:rPr>
            </w:pPr>
            <w:r w:rsidRPr="00C7345F">
              <w:t>37</w:t>
            </w:r>
          </w:p>
        </w:tc>
        <w:tc>
          <w:tcPr>
            <w:tcW w:w="1512" w:type="dxa"/>
            <w:hideMark/>
          </w:tcPr>
          <w:p w14:paraId="21C682BE" w14:textId="77777777" w:rsidR="00384C43" w:rsidRPr="00C7345F" w:rsidRDefault="00384C43" w:rsidP="00F73F5C">
            <w:pPr>
              <w:pStyle w:val="TableText"/>
              <w:ind w:right="432"/>
            </w:pPr>
            <w:r w:rsidRPr="00C7345F">
              <w:t>4.23</w:t>
            </w:r>
          </w:p>
        </w:tc>
      </w:tr>
      <w:tr w:rsidR="00384C43" w:rsidRPr="00C7345F" w14:paraId="777E268B" w14:textId="77777777" w:rsidTr="00F73F5C">
        <w:tc>
          <w:tcPr>
            <w:tcW w:w="1584" w:type="dxa"/>
            <w:noWrap/>
          </w:tcPr>
          <w:p w14:paraId="287876E5" w14:textId="77777777" w:rsidR="00384C43" w:rsidRPr="00C7345F" w:rsidRDefault="00384C43" w:rsidP="00F73F5C">
            <w:pPr>
              <w:pStyle w:val="TableText"/>
              <w:ind w:right="432"/>
              <w:rPr>
                <w:color w:val="000000"/>
              </w:rPr>
            </w:pPr>
            <w:r w:rsidRPr="00C7345F">
              <w:t>4</w:t>
            </w:r>
          </w:p>
        </w:tc>
        <w:tc>
          <w:tcPr>
            <w:tcW w:w="1577" w:type="dxa"/>
          </w:tcPr>
          <w:p w14:paraId="3075FBB2" w14:textId="77777777" w:rsidR="00384C43" w:rsidRPr="00C7345F" w:rsidRDefault="00384C43" w:rsidP="00F73F5C">
            <w:pPr>
              <w:pStyle w:val="TableText"/>
              <w:ind w:right="432"/>
              <w:rPr>
                <w:rFonts w:cs="Times New Roman"/>
              </w:rPr>
            </w:pPr>
            <w:r w:rsidRPr="00C7345F">
              <w:t>266</w:t>
            </w:r>
          </w:p>
        </w:tc>
        <w:tc>
          <w:tcPr>
            <w:tcW w:w="830" w:type="dxa"/>
          </w:tcPr>
          <w:p w14:paraId="3945A099" w14:textId="77777777" w:rsidR="00384C43" w:rsidRPr="00C7345F" w:rsidRDefault="00384C43" w:rsidP="00F73F5C">
            <w:pPr>
              <w:pStyle w:val="TableText"/>
              <w:ind w:right="288"/>
            </w:pPr>
            <w:r w:rsidRPr="00C7345F">
              <w:t>1</w:t>
            </w:r>
          </w:p>
        </w:tc>
        <w:tc>
          <w:tcPr>
            <w:tcW w:w="950" w:type="dxa"/>
          </w:tcPr>
          <w:p w14:paraId="3F2EEB9E" w14:textId="77777777" w:rsidR="00384C43" w:rsidRPr="00C7345F" w:rsidRDefault="00384C43" w:rsidP="00F73F5C">
            <w:pPr>
              <w:pStyle w:val="TableText"/>
              <w:ind w:right="144"/>
              <w:rPr>
                <w:rFonts w:cs="Times New Roman"/>
              </w:rPr>
            </w:pPr>
            <w:r w:rsidRPr="00C7345F">
              <w:t>34</w:t>
            </w:r>
          </w:p>
        </w:tc>
        <w:tc>
          <w:tcPr>
            <w:tcW w:w="1512" w:type="dxa"/>
          </w:tcPr>
          <w:p w14:paraId="0611E4AB" w14:textId="77777777" w:rsidR="00384C43" w:rsidRPr="00C7345F" w:rsidRDefault="00384C43" w:rsidP="00F73F5C">
            <w:pPr>
              <w:pStyle w:val="TableText"/>
              <w:ind w:right="432"/>
              <w:rPr>
                <w:color w:val="000000"/>
              </w:rPr>
            </w:pPr>
            <w:r w:rsidRPr="00C7345F">
              <w:t>3.89</w:t>
            </w:r>
          </w:p>
        </w:tc>
      </w:tr>
      <w:tr w:rsidR="00384C43" w:rsidRPr="00C7345F" w14:paraId="1AABB407" w14:textId="77777777" w:rsidTr="00F73F5C">
        <w:tc>
          <w:tcPr>
            <w:tcW w:w="1584" w:type="dxa"/>
            <w:noWrap/>
          </w:tcPr>
          <w:p w14:paraId="3D99AC11" w14:textId="77777777" w:rsidR="00384C43" w:rsidRPr="00C7345F" w:rsidRDefault="00384C43" w:rsidP="00F73F5C">
            <w:pPr>
              <w:pStyle w:val="TableText"/>
              <w:ind w:right="432"/>
              <w:rPr>
                <w:color w:val="000000"/>
              </w:rPr>
            </w:pPr>
            <w:r w:rsidRPr="00C7345F">
              <w:t>5</w:t>
            </w:r>
          </w:p>
        </w:tc>
        <w:tc>
          <w:tcPr>
            <w:tcW w:w="1577" w:type="dxa"/>
          </w:tcPr>
          <w:p w14:paraId="4B6ACE88" w14:textId="77777777" w:rsidR="00384C43" w:rsidRPr="00C7345F" w:rsidRDefault="00384C43" w:rsidP="00F73F5C">
            <w:pPr>
              <w:pStyle w:val="TableText"/>
              <w:ind w:right="432"/>
              <w:rPr>
                <w:rFonts w:cs="Times New Roman"/>
              </w:rPr>
            </w:pPr>
            <w:r w:rsidRPr="00C7345F">
              <w:t>284</w:t>
            </w:r>
          </w:p>
        </w:tc>
        <w:tc>
          <w:tcPr>
            <w:tcW w:w="830" w:type="dxa"/>
          </w:tcPr>
          <w:p w14:paraId="5B8226C0" w14:textId="77777777" w:rsidR="00384C43" w:rsidRPr="00C7345F" w:rsidRDefault="00384C43" w:rsidP="00F73F5C">
            <w:pPr>
              <w:pStyle w:val="TableText"/>
              <w:ind w:right="288"/>
            </w:pPr>
            <w:r w:rsidRPr="00C7345F">
              <w:t>1</w:t>
            </w:r>
          </w:p>
        </w:tc>
        <w:tc>
          <w:tcPr>
            <w:tcW w:w="950" w:type="dxa"/>
          </w:tcPr>
          <w:p w14:paraId="2B156A72" w14:textId="77777777" w:rsidR="00384C43" w:rsidRPr="00C7345F" w:rsidRDefault="00384C43" w:rsidP="00F73F5C">
            <w:pPr>
              <w:pStyle w:val="TableText"/>
              <w:ind w:right="144"/>
              <w:rPr>
                <w:rFonts w:cs="Times New Roman"/>
              </w:rPr>
            </w:pPr>
            <w:r w:rsidRPr="00C7345F">
              <w:t>41</w:t>
            </w:r>
          </w:p>
        </w:tc>
        <w:tc>
          <w:tcPr>
            <w:tcW w:w="1512" w:type="dxa"/>
          </w:tcPr>
          <w:p w14:paraId="6FA150F5" w14:textId="77777777" w:rsidR="00384C43" w:rsidRPr="00C7345F" w:rsidRDefault="00384C43" w:rsidP="00F73F5C">
            <w:pPr>
              <w:pStyle w:val="TableText"/>
              <w:ind w:right="432"/>
              <w:rPr>
                <w:color w:val="000000"/>
              </w:rPr>
            </w:pPr>
            <w:r w:rsidRPr="00C7345F">
              <w:t>4.69</w:t>
            </w:r>
          </w:p>
        </w:tc>
      </w:tr>
      <w:tr w:rsidR="00384C43" w:rsidRPr="00C7345F" w14:paraId="34EA11AE" w14:textId="77777777" w:rsidTr="00F73F5C">
        <w:tc>
          <w:tcPr>
            <w:tcW w:w="1584" w:type="dxa"/>
            <w:noWrap/>
          </w:tcPr>
          <w:p w14:paraId="48262F1C" w14:textId="77777777" w:rsidR="00384C43" w:rsidRPr="00C7345F" w:rsidRDefault="00384C43" w:rsidP="00F73F5C">
            <w:pPr>
              <w:pStyle w:val="TableText"/>
              <w:ind w:right="432"/>
              <w:rPr>
                <w:color w:val="000000"/>
              </w:rPr>
            </w:pPr>
            <w:r w:rsidRPr="00C7345F">
              <w:t>6</w:t>
            </w:r>
          </w:p>
        </w:tc>
        <w:tc>
          <w:tcPr>
            <w:tcW w:w="1577" w:type="dxa"/>
          </w:tcPr>
          <w:p w14:paraId="7BEA1258" w14:textId="77777777" w:rsidR="00384C43" w:rsidRPr="00C7345F" w:rsidRDefault="00384C43" w:rsidP="00F73F5C">
            <w:pPr>
              <w:pStyle w:val="TableText"/>
              <w:ind w:right="432"/>
              <w:rPr>
                <w:rFonts w:cs="Times New Roman"/>
              </w:rPr>
            </w:pPr>
            <w:r w:rsidRPr="00C7345F">
              <w:t>300</w:t>
            </w:r>
          </w:p>
        </w:tc>
        <w:tc>
          <w:tcPr>
            <w:tcW w:w="830" w:type="dxa"/>
          </w:tcPr>
          <w:p w14:paraId="5DCEBD9E" w14:textId="77777777" w:rsidR="00384C43" w:rsidRPr="00C7345F" w:rsidRDefault="00384C43" w:rsidP="00F73F5C">
            <w:pPr>
              <w:pStyle w:val="TableText"/>
              <w:ind w:right="288"/>
            </w:pPr>
            <w:r w:rsidRPr="00C7345F">
              <w:t>1</w:t>
            </w:r>
          </w:p>
        </w:tc>
        <w:tc>
          <w:tcPr>
            <w:tcW w:w="950" w:type="dxa"/>
          </w:tcPr>
          <w:p w14:paraId="5F4D35C8" w14:textId="77777777" w:rsidR="00384C43" w:rsidRPr="00C7345F" w:rsidRDefault="00384C43" w:rsidP="00F73F5C">
            <w:pPr>
              <w:pStyle w:val="TableText"/>
              <w:ind w:right="144"/>
              <w:rPr>
                <w:rFonts w:cs="Times New Roman"/>
              </w:rPr>
            </w:pPr>
            <w:r w:rsidRPr="00C7345F">
              <w:t>31</w:t>
            </w:r>
          </w:p>
        </w:tc>
        <w:tc>
          <w:tcPr>
            <w:tcW w:w="1512" w:type="dxa"/>
          </w:tcPr>
          <w:p w14:paraId="30151C43" w14:textId="77777777" w:rsidR="00384C43" w:rsidRPr="00C7345F" w:rsidRDefault="00384C43" w:rsidP="00F73F5C">
            <w:pPr>
              <w:pStyle w:val="TableText"/>
              <w:ind w:right="432"/>
              <w:rPr>
                <w:color w:val="000000"/>
              </w:rPr>
            </w:pPr>
            <w:r w:rsidRPr="00C7345F">
              <w:t>3.55</w:t>
            </w:r>
          </w:p>
        </w:tc>
      </w:tr>
      <w:tr w:rsidR="00384C43" w:rsidRPr="00C7345F" w14:paraId="315BDFC6" w14:textId="77777777" w:rsidTr="00F73F5C">
        <w:tc>
          <w:tcPr>
            <w:tcW w:w="1584" w:type="dxa"/>
            <w:noWrap/>
          </w:tcPr>
          <w:p w14:paraId="12B503CD" w14:textId="77777777" w:rsidR="00384C43" w:rsidRPr="00C7345F" w:rsidRDefault="00384C43" w:rsidP="00F73F5C">
            <w:pPr>
              <w:pStyle w:val="TableText"/>
              <w:ind w:right="432"/>
              <w:rPr>
                <w:color w:val="000000"/>
              </w:rPr>
            </w:pPr>
            <w:r w:rsidRPr="00C7345F">
              <w:t>7</w:t>
            </w:r>
          </w:p>
        </w:tc>
        <w:tc>
          <w:tcPr>
            <w:tcW w:w="1577" w:type="dxa"/>
          </w:tcPr>
          <w:p w14:paraId="455F7CCE" w14:textId="77777777" w:rsidR="00384C43" w:rsidRPr="00C7345F" w:rsidRDefault="00384C43" w:rsidP="00F73F5C">
            <w:pPr>
              <w:pStyle w:val="TableText"/>
              <w:ind w:right="432"/>
              <w:rPr>
                <w:rFonts w:cs="Times New Roman"/>
              </w:rPr>
            </w:pPr>
            <w:r w:rsidRPr="00C7345F">
              <w:t>315</w:t>
            </w:r>
          </w:p>
        </w:tc>
        <w:tc>
          <w:tcPr>
            <w:tcW w:w="830" w:type="dxa"/>
          </w:tcPr>
          <w:p w14:paraId="7B43C08D" w14:textId="77777777" w:rsidR="00384C43" w:rsidRPr="00C7345F" w:rsidRDefault="00384C43" w:rsidP="00F73F5C">
            <w:pPr>
              <w:pStyle w:val="TableText"/>
              <w:ind w:right="288"/>
            </w:pPr>
            <w:r w:rsidRPr="00C7345F">
              <w:t>1</w:t>
            </w:r>
          </w:p>
        </w:tc>
        <w:tc>
          <w:tcPr>
            <w:tcW w:w="950" w:type="dxa"/>
          </w:tcPr>
          <w:p w14:paraId="713ED9A1" w14:textId="77777777" w:rsidR="00384C43" w:rsidRPr="00C7345F" w:rsidRDefault="00384C43" w:rsidP="00F73F5C">
            <w:pPr>
              <w:pStyle w:val="TableText"/>
              <w:ind w:right="144"/>
              <w:rPr>
                <w:rFonts w:cs="Times New Roman"/>
              </w:rPr>
            </w:pPr>
            <w:r w:rsidRPr="00C7345F">
              <w:t>35</w:t>
            </w:r>
          </w:p>
        </w:tc>
        <w:tc>
          <w:tcPr>
            <w:tcW w:w="1512" w:type="dxa"/>
          </w:tcPr>
          <w:p w14:paraId="132FF1CC" w14:textId="77777777" w:rsidR="00384C43" w:rsidRPr="00C7345F" w:rsidRDefault="00384C43" w:rsidP="00F73F5C">
            <w:pPr>
              <w:pStyle w:val="TableText"/>
              <w:ind w:right="432"/>
              <w:rPr>
                <w:color w:val="000000"/>
              </w:rPr>
            </w:pPr>
            <w:r w:rsidRPr="00C7345F">
              <w:t>4.00</w:t>
            </w:r>
          </w:p>
        </w:tc>
      </w:tr>
      <w:tr w:rsidR="00384C43" w:rsidRPr="00C7345F" w14:paraId="27169415" w14:textId="77777777" w:rsidTr="00F73F5C">
        <w:tc>
          <w:tcPr>
            <w:tcW w:w="1584" w:type="dxa"/>
            <w:noWrap/>
          </w:tcPr>
          <w:p w14:paraId="2CA47F67" w14:textId="77777777" w:rsidR="00384C43" w:rsidRPr="00C7345F" w:rsidRDefault="00384C43" w:rsidP="00F73F5C">
            <w:pPr>
              <w:pStyle w:val="TableText"/>
              <w:ind w:right="432"/>
              <w:rPr>
                <w:color w:val="000000"/>
              </w:rPr>
            </w:pPr>
            <w:r w:rsidRPr="00C7345F">
              <w:t>8</w:t>
            </w:r>
          </w:p>
        </w:tc>
        <w:tc>
          <w:tcPr>
            <w:tcW w:w="1577" w:type="dxa"/>
          </w:tcPr>
          <w:p w14:paraId="3DB86F68" w14:textId="77777777" w:rsidR="00384C43" w:rsidRPr="00C7345F" w:rsidRDefault="00384C43" w:rsidP="00F73F5C">
            <w:pPr>
              <w:pStyle w:val="TableText"/>
              <w:ind w:right="432"/>
              <w:rPr>
                <w:rFonts w:cs="Times New Roman"/>
              </w:rPr>
            </w:pPr>
            <w:r w:rsidRPr="00C7345F">
              <w:t>330</w:t>
            </w:r>
          </w:p>
        </w:tc>
        <w:tc>
          <w:tcPr>
            <w:tcW w:w="830" w:type="dxa"/>
          </w:tcPr>
          <w:p w14:paraId="6796AC37" w14:textId="77777777" w:rsidR="00384C43" w:rsidRPr="00C7345F" w:rsidRDefault="00384C43" w:rsidP="00F73F5C">
            <w:pPr>
              <w:pStyle w:val="TableText"/>
              <w:ind w:right="288"/>
            </w:pPr>
            <w:r w:rsidRPr="00C7345F">
              <w:t>1</w:t>
            </w:r>
          </w:p>
        </w:tc>
        <w:tc>
          <w:tcPr>
            <w:tcW w:w="950" w:type="dxa"/>
          </w:tcPr>
          <w:p w14:paraId="1A59A61B" w14:textId="77777777" w:rsidR="00384C43" w:rsidRPr="00C7345F" w:rsidRDefault="00384C43" w:rsidP="00F73F5C">
            <w:pPr>
              <w:pStyle w:val="TableText"/>
              <w:ind w:right="144"/>
              <w:rPr>
                <w:rFonts w:cs="Times New Roman"/>
              </w:rPr>
            </w:pPr>
            <w:r w:rsidRPr="00C7345F">
              <w:t>30</w:t>
            </w:r>
          </w:p>
        </w:tc>
        <w:tc>
          <w:tcPr>
            <w:tcW w:w="1512" w:type="dxa"/>
          </w:tcPr>
          <w:p w14:paraId="7C461167" w14:textId="77777777" w:rsidR="00384C43" w:rsidRPr="00C7345F" w:rsidRDefault="00384C43" w:rsidP="00F73F5C">
            <w:pPr>
              <w:pStyle w:val="TableText"/>
              <w:ind w:right="432"/>
              <w:rPr>
                <w:color w:val="000000"/>
              </w:rPr>
            </w:pPr>
            <w:r w:rsidRPr="00C7345F">
              <w:t>3.43</w:t>
            </w:r>
          </w:p>
        </w:tc>
      </w:tr>
      <w:tr w:rsidR="00384C43" w:rsidRPr="00C7345F" w14:paraId="680D3525" w14:textId="77777777" w:rsidTr="00F73F5C">
        <w:tc>
          <w:tcPr>
            <w:tcW w:w="1584" w:type="dxa"/>
            <w:noWrap/>
          </w:tcPr>
          <w:p w14:paraId="283BA041" w14:textId="77777777" w:rsidR="00384C43" w:rsidRPr="00C7345F" w:rsidRDefault="00384C43" w:rsidP="00F73F5C">
            <w:pPr>
              <w:pStyle w:val="TableText"/>
              <w:ind w:right="432"/>
            </w:pPr>
            <w:r w:rsidRPr="00C7345F">
              <w:t>9</w:t>
            </w:r>
          </w:p>
        </w:tc>
        <w:tc>
          <w:tcPr>
            <w:tcW w:w="1577" w:type="dxa"/>
          </w:tcPr>
          <w:p w14:paraId="127FA10D" w14:textId="77777777" w:rsidR="00384C43" w:rsidRPr="00C7345F" w:rsidRDefault="00384C43" w:rsidP="00F73F5C">
            <w:pPr>
              <w:pStyle w:val="TableText"/>
              <w:ind w:right="432"/>
            </w:pPr>
            <w:r w:rsidRPr="00C7345F">
              <w:t>345</w:t>
            </w:r>
          </w:p>
        </w:tc>
        <w:tc>
          <w:tcPr>
            <w:tcW w:w="830" w:type="dxa"/>
          </w:tcPr>
          <w:p w14:paraId="4552357B" w14:textId="77777777" w:rsidR="00384C43" w:rsidRPr="00C7345F" w:rsidRDefault="00384C43" w:rsidP="00F73F5C">
            <w:pPr>
              <w:pStyle w:val="TableText"/>
              <w:ind w:right="288"/>
            </w:pPr>
            <w:r w:rsidRPr="00C7345F">
              <w:t>1</w:t>
            </w:r>
          </w:p>
        </w:tc>
        <w:tc>
          <w:tcPr>
            <w:tcW w:w="950" w:type="dxa"/>
          </w:tcPr>
          <w:p w14:paraId="7DDA8DA4" w14:textId="77777777" w:rsidR="00384C43" w:rsidRPr="00C7345F" w:rsidRDefault="00384C43" w:rsidP="00F73F5C">
            <w:pPr>
              <w:pStyle w:val="TableText"/>
              <w:ind w:right="144"/>
            </w:pPr>
            <w:r w:rsidRPr="00C7345F">
              <w:t>28</w:t>
            </w:r>
          </w:p>
        </w:tc>
        <w:tc>
          <w:tcPr>
            <w:tcW w:w="1512" w:type="dxa"/>
          </w:tcPr>
          <w:p w14:paraId="4478C43D" w14:textId="77777777" w:rsidR="00384C43" w:rsidRPr="00C7345F" w:rsidRDefault="00384C43" w:rsidP="00F73F5C">
            <w:pPr>
              <w:pStyle w:val="TableText"/>
              <w:ind w:right="432"/>
            </w:pPr>
            <w:r w:rsidRPr="00C7345F">
              <w:t>3.20</w:t>
            </w:r>
          </w:p>
        </w:tc>
      </w:tr>
      <w:tr w:rsidR="00384C43" w:rsidRPr="00C7345F" w14:paraId="3927509B" w14:textId="77777777" w:rsidTr="00F73F5C">
        <w:tc>
          <w:tcPr>
            <w:tcW w:w="1584" w:type="dxa"/>
            <w:noWrap/>
          </w:tcPr>
          <w:p w14:paraId="5DBCB63D" w14:textId="77777777" w:rsidR="00384C43" w:rsidRPr="00C7345F" w:rsidRDefault="00384C43" w:rsidP="00F73F5C">
            <w:pPr>
              <w:pStyle w:val="TableText"/>
              <w:ind w:right="432"/>
              <w:rPr>
                <w:color w:val="000000"/>
              </w:rPr>
            </w:pPr>
            <w:r w:rsidRPr="00C7345F">
              <w:t>10</w:t>
            </w:r>
          </w:p>
        </w:tc>
        <w:tc>
          <w:tcPr>
            <w:tcW w:w="1577" w:type="dxa"/>
          </w:tcPr>
          <w:p w14:paraId="2BA82E49" w14:textId="77777777" w:rsidR="00384C43" w:rsidRPr="00C7345F" w:rsidRDefault="00384C43" w:rsidP="00F73F5C">
            <w:pPr>
              <w:pStyle w:val="TableText"/>
              <w:ind w:right="432"/>
              <w:rPr>
                <w:rFonts w:cs="Times New Roman"/>
              </w:rPr>
            </w:pPr>
            <w:r w:rsidRPr="00C7345F">
              <w:t>360</w:t>
            </w:r>
          </w:p>
        </w:tc>
        <w:tc>
          <w:tcPr>
            <w:tcW w:w="830" w:type="dxa"/>
          </w:tcPr>
          <w:p w14:paraId="6E045E1D" w14:textId="77777777" w:rsidR="00384C43" w:rsidRPr="00C7345F" w:rsidRDefault="00384C43" w:rsidP="00F73F5C">
            <w:pPr>
              <w:pStyle w:val="TableText"/>
              <w:ind w:right="288"/>
            </w:pPr>
            <w:r w:rsidRPr="00C7345F">
              <w:t>1</w:t>
            </w:r>
          </w:p>
        </w:tc>
        <w:tc>
          <w:tcPr>
            <w:tcW w:w="950" w:type="dxa"/>
          </w:tcPr>
          <w:p w14:paraId="389B7632" w14:textId="77777777" w:rsidR="00384C43" w:rsidRPr="00C7345F" w:rsidRDefault="00384C43" w:rsidP="00F73F5C">
            <w:pPr>
              <w:pStyle w:val="TableText"/>
              <w:ind w:right="144"/>
              <w:rPr>
                <w:rFonts w:cs="Times New Roman"/>
              </w:rPr>
            </w:pPr>
            <w:r w:rsidRPr="00C7345F">
              <w:t>26</w:t>
            </w:r>
          </w:p>
        </w:tc>
        <w:tc>
          <w:tcPr>
            <w:tcW w:w="1512" w:type="dxa"/>
          </w:tcPr>
          <w:p w14:paraId="3F123927" w14:textId="77777777" w:rsidR="00384C43" w:rsidRPr="00C7345F" w:rsidRDefault="00384C43" w:rsidP="00F73F5C">
            <w:pPr>
              <w:pStyle w:val="TableText"/>
              <w:ind w:right="432"/>
              <w:rPr>
                <w:color w:val="000000"/>
              </w:rPr>
            </w:pPr>
            <w:r w:rsidRPr="00C7345F">
              <w:t>2.97</w:t>
            </w:r>
          </w:p>
        </w:tc>
      </w:tr>
      <w:tr w:rsidR="00384C43" w:rsidRPr="00C7345F" w14:paraId="1F2B4956" w14:textId="77777777" w:rsidTr="00F73F5C">
        <w:tc>
          <w:tcPr>
            <w:tcW w:w="1584" w:type="dxa"/>
            <w:noWrap/>
          </w:tcPr>
          <w:p w14:paraId="344C1011" w14:textId="77777777" w:rsidR="00384C43" w:rsidRPr="00C7345F" w:rsidRDefault="00384C43" w:rsidP="00F73F5C">
            <w:pPr>
              <w:pStyle w:val="TableText"/>
              <w:ind w:right="432"/>
              <w:rPr>
                <w:color w:val="000000"/>
              </w:rPr>
            </w:pPr>
            <w:r w:rsidRPr="00C7345F">
              <w:t>11</w:t>
            </w:r>
          </w:p>
        </w:tc>
        <w:tc>
          <w:tcPr>
            <w:tcW w:w="1577" w:type="dxa"/>
          </w:tcPr>
          <w:p w14:paraId="65113A22" w14:textId="77777777" w:rsidR="00384C43" w:rsidRPr="00C7345F" w:rsidRDefault="00384C43" w:rsidP="00F73F5C">
            <w:pPr>
              <w:pStyle w:val="TableText"/>
              <w:ind w:right="432"/>
              <w:rPr>
                <w:rFonts w:cs="Times New Roman"/>
              </w:rPr>
            </w:pPr>
            <w:r w:rsidRPr="00C7345F">
              <w:t>376</w:t>
            </w:r>
          </w:p>
        </w:tc>
        <w:tc>
          <w:tcPr>
            <w:tcW w:w="830" w:type="dxa"/>
          </w:tcPr>
          <w:p w14:paraId="60F02203" w14:textId="77777777" w:rsidR="00384C43" w:rsidRPr="00C7345F" w:rsidRDefault="00384C43" w:rsidP="00F73F5C">
            <w:pPr>
              <w:pStyle w:val="TableText"/>
              <w:ind w:right="288"/>
            </w:pPr>
            <w:r w:rsidRPr="00C7345F">
              <w:t>2</w:t>
            </w:r>
          </w:p>
        </w:tc>
        <w:tc>
          <w:tcPr>
            <w:tcW w:w="950" w:type="dxa"/>
          </w:tcPr>
          <w:p w14:paraId="7755A9FF" w14:textId="77777777" w:rsidR="00384C43" w:rsidRPr="00C7345F" w:rsidRDefault="00384C43" w:rsidP="00F73F5C">
            <w:pPr>
              <w:pStyle w:val="TableText"/>
              <w:ind w:right="144"/>
              <w:rPr>
                <w:rFonts w:cs="Times New Roman"/>
              </w:rPr>
            </w:pPr>
            <w:r w:rsidRPr="00C7345F">
              <w:t>39</w:t>
            </w:r>
          </w:p>
        </w:tc>
        <w:tc>
          <w:tcPr>
            <w:tcW w:w="1512" w:type="dxa"/>
          </w:tcPr>
          <w:p w14:paraId="2C67A4D5" w14:textId="77777777" w:rsidR="00384C43" w:rsidRPr="00C7345F" w:rsidRDefault="00384C43" w:rsidP="00F73F5C">
            <w:pPr>
              <w:pStyle w:val="TableText"/>
              <w:ind w:right="432"/>
              <w:rPr>
                <w:color w:val="000000"/>
              </w:rPr>
            </w:pPr>
            <w:r w:rsidRPr="00C7345F">
              <w:t>4.46</w:t>
            </w:r>
          </w:p>
        </w:tc>
      </w:tr>
      <w:tr w:rsidR="00384C43" w:rsidRPr="00C7345F" w14:paraId="7C751DF7" w14:textId="77777777" w:rsidTr="00F73F5C">
        <w:tc>
          <w:tcPr>
            <w:tcW w:w="1584" w:type="dxa"/>
            <w:noWrap/>
          </w:tcPr>
          <w:p w14:paraId="5AA9266E" w14:textId="77777777" w:rsidR="00384C43" w:rsidRPr="00C7345F" w:rsidRDefault="00384C43" w:rsidP="00F73F5C">
            <w:pPr>
              <w:pStyle w:val="TableText"/>
              <w:ind w:right="432"/>
              <w:rPr>
                <w:color w:val="000000"/>
              </w:rPr>
            </w:pPr>
            <w:r w:rsidRPr="00C7345F">
              <w:t>12</w:t>
            </w:r>
          </w:p>
        </w:tc>
        <w:tc>
          <w:tcPr>
            <w:tcW w:w="1577" w:type="dxa"/>
          </w:tcPr>
          <w:p w14:paraId="26344106" w14:textId="77777777" w:rsidR="00384C43" w:rsidRPr="00C7345F" w:rsidRDefault="00384C43" w:rsidP="00F73F5C">
            <w:pPr>
              <w:pStyle w:val="TableText"/>
              <w:ind w:right="432"/>
              <w:rPr>
                <w:rFonts w:cs="Times New Roman"/>
              </w:rPr>
            </w:pPr>
            <w:r w:rsidRPr="00C7345F">
              <w:t>393</w:t>
            </w:r>
          </w:p>
        </w:tc>
        <w:tc>
          <w:tcPr>
            <w:tcW w:w="830" w:type="dxa"/>
          </w:tcPr>
          <w:p w14:paraId="3DAF4EB5" w14:textId="77777777" w:rsidR="00384C43" w:rsidRPr="00C7345F" w:rsidRDefault="00384C43" w:rsidP="00F73F5C">
            <w:pPr>
              <w:pStyle w:val="TableText"/>
              <w:ind w:right="288"/>
            </w:pPr>
            <w:r w:rsidRPr="00C7345F">
              <w:t>2</w:t>
            </w:r>
          </w:p>
        </w:tc>
        <w:tc>
          <w:tcPr>
            <w:tcW w:w="950" w:type="dxa"/>
          </w:tcPr>
          <w:p w14:paraId="096B5331" w14:textId="77777777" w:rsidR="00384C43" w:rsidRPr="00C7345F" w:rsidRDefault="00384C43" w:rsidP="00F73F5C">
            <w:pPr>
              <w:pStyle w:val="TableText"/>
              <w:ind w:right="144"/>
              <w:rPr>
                <w:rFonts w:cs="Times New Roman"/>
              </w:rPr>
            </w:pPr>
            <w:r w:rsidRPr="00C7345F">
              <w:t>58</w:t>
            </w:r>
          </w:p>
        </w:tc>
        <w:tc>
          <w:tcPr>
            <w:tcW w:w="1512" w:type="dxa"/>
          </w:tcPr>
          <w:p w14:paraId="756345AE" w14:textId="77777777" w:rsidR="00384C43" w:rsidRPr="00C7345F" w:rsidRDefault="00384C43" w:rsidP="00F73F5C">
            <w:pPr>
              <w:pStyle w:val="TableText"/>
              <w:ind w:right="432"/>
              <w:rPr>
                <w:color w:val="000000"/>
              </w:rPr>
            </w:pPr>
            <w:r w:rsidRPr="00C7345F">
              <w:t>6.64</w:t>
            </w:r>
          </w:p>
        </w:tc>
      </w:tr>
      <w:tr w:rsidR="00384C43" w:rsidRPr="00C7345F" w14:paraId="59FA4397" w14:textId="77777777" w:rsidTr="00F73F5C">
        <w:tc>
          <w:tcPr>
            <w:tcW w:w="1584" w:type="dxa"/>
            <w:noWrap/>
          </w:tcPr>
          <w:p w14:paraId="340B9361" w14:textId="77777777" w:rsidR="00384C43" w:rsidRPr="00C7345F" w:rsidRDefault="00384C43" w:rsidP="00F73F5C">
            <w:pPr>
              <w:pStyle w:val="TableText"/>
              <w:ind w:right="432"/>
              <w:rPr>
                <w:color w:val="000000"/>
              </w:rPr>
            </w:pPr>
            <w:r w:rsidRPr="00C7345F">
              <w:t>13</w:t>
            </w:r>
          </w:p>
        </w:tc>
        <w:tc>
          <w:tcPr>
            <w:tcW w:w="1577" w:type="dxa"/>
          </w:tcPr>
          <w:p w14:paraId="3B21B373" w14:textId="77777777" w:rsidR="00384C43" w:rsidRPr="00C7345F" w:rsidRDefault="00384C43" w:rsidP="00F73F5C">
            <w:pPr>
              <w:pStyle w:val="TableText"/>
              <w:ind w:right="432"/>
              <w:rPr>
                <w:rFonts w:cs="Times New Roman"/>
              </w:rPr>
            </w:pPr>
            <w:r w:rsidRPr="00C7345F">
              <w:t>411</w:t>
            </w:r>
          </w:p>
        </w:tc>
        <w:tc>
          <w:tcPr>
            <w:tcW w:w="830" w:type="dxa"/>
          </w:tcPr>
          <w:p w14:paraId="16EE19FF" w14:textId="77777777" w:rsidR="00384C43" w:rsidRPr="00C7345F" w:rsidRDefault="00384C43" w:rsidP="00F73F5C">
            <w:pPr>
              <w:pStyle w:val="TableText"/>
              <w:ind w:right="288"/>
            </w:pPr>
            <w:r w:rsidRPr="00C7345F">
              <w:t>2</w:t>
            </w:r>
          </w:p>
        </w:tc>
        <w:tc>
          <w:tcPr>
            <w:tcW w:w="950" w:type="dxa"/>
          </w:tcPr>
          <w:p w14:paraId="47680F99" w14:textId="77777777" w:rsidR="00384C43" w:rsidRPr="00C7345F" w:rsidRDefault="00384C43" w:rsidP="00F73F5C">
            <w:pPr>
              <w:pStyle w:val="TableText"/>
              <w:ind w:right="144"/>
              <w:rPr>
                <w:rFonts w:cs="Times New Roman"/>
              </w:rPr>
            </w:pPr>
            <w:r w:rsidRPr="00C7345F">
              <w:t>43</w:t>
            </w:r>
          </w:p>
        </w:tc>
        <w:tc>
          <w:tcPr>
            <w:tcW w:w="1512" w:type="dxa"/>
          </w:tcPr>
          <w:p w14:paraId="7E2B30C0" w14:textId="77777777" w:rsidR="00384C43" w:rsidRPr="00C7345F" w:rsidRDefault="00384C43" w:rsidP="00F73F5C">
            <w:pPr>
              <w:pStyle w:val="TableText"/>
              <w:ind w:right="432"/>
              <w:rPr>
                <w:color w:val="000000"/>
              </w:rPr>
            </w:pPr>
            <w:r w:rsidRPr="00C7345F">
              <w:t>4.92</w:t>
            </w:r>
          </w:p>
        </w:tc>
      </w:tr>
      <w:tr w:rsidR="00384C43" w:rsidRPr="00C7345F" w14:paraId="02036C18" w14:textId="77777777" w:rsidTr="00F73F5C">
        <w:tc>
          <w:tcPr>
            <w:tcW w:w="1584" w:type="dxa"/>
            <w:noWrap/>
          </w:tcPr>
          <w:p w14:paraId="70FFCBD9" w14:textId="77777777" w:rsidR="00384C43" w:rsidRPr="00C7345F" w:rsidRDefault="00384C43" w:rsidP="00F73F5C">
            <w:pPr>
              <w:pStyle w:val="TableText"/>
              <w:ind w:right="432"/>
              <w:rPr>
                <w:color w:val="000000"/>
              </w:rPr>
            </w:pPr>
            <w:r w:rsidRPr="00C7345F">
              <w:t>14</w:t>
            </w:r>
          </w:p>
        </w:tc>
        <w:tc>
          <w:tcPr>
            <w:tcW w:w="1577" w:type="dxa"/>
          </w:tcPr>
          <w:p w14:paraId="203C356D" w14:textId="77777777" w:rsidR="00384C43" w:rsidRPr="00C7345F" w:rsidRDefault="00384C43" w:rsidP="00F73F5C">
            <w:pPr>
              <w:pStyle w:val="TableText"/>
              <w:ind w:right="432"/>
              <w:rPr>
                <w:rFonts w:cs="Times New Roman"/>
              </w:rPr>
            </w:pPr>
            <w:r w:rsidRPr="00C7345F">
              <w:t>432</w:t>
            </w:r>
          </w:p>
        </w:tc>
        <w:tc>
          <w:tcPr>
            <w:tcW w:w="830" w:type="dxa"/>
          </w:tcPr>
          <w:p w14:paraId="40DA5829" w14:textId="77777777" w:rsidR="00384C43" w:rsidRPr="00C7345F" w:rsidRDefault="00384C43" w:rsidP="00F73F5C">
            <w:pPr>
              <w:pStyle w:val="TableText"/>
              <w:ind w:right="288"/>
            </w:pPr>
            <w:r w:rsidRPr="00C7345F">
              <w:t>2</w:t>
            </w:r>
          </w:p>
        </w:tc>
        <w:tc>
          <w:tcPr>
            <w:tcW w:w="950" w:type="dxa"/>
          </w:tcPr>
          <w:p w14:paraId="1374F444" w14:textId="77777777" w:rsidR="00384C43" w:rsidRPr="00C7345F" w:rsidRDefault="00384C43" w:rsidP="00F73F5C">
            <w:pPr>
              <w:pStyle w:val="TableText"/>
              <w:ind w:right="144"/>
              <w:rPr>
                <w:rFonts w:cs="Times New Roman"/>
              </w:rPr>
            </w:pPr>
            <w:r w:rsidRPr="00C7345F">
              <w:t>61</w:t>
            </w:r>
          </w:p>
        </w:tc>
        <w:tc>
          <w:tcPr>
            <w:tcW w:w="1512" w:type="dxa"/>
          </w:tcPr>
          <w:p w14:paraId="08CB803D" w14:textId="77777777" w:rsidR="00384C43" w:rsidRPr="00C7345F" w:rsidRDefault="00384C43" w:rsidP="00F73F5C">
            <w:pPr>
              <w:pStyle w:val="TableText"/>
              <w:ind w:right="432"/>
              <w:rPr>
                <w:color w:val="000000"/>
              </w:rPr>
            </w:pPr>
            <w:r w:rsidRPr="00C7345F">
              <w:t>6.98</w:t>
            </w:r>
          </w:p>
        </w:tc>
      </w:tr>
      <w:tr w:rsidR="00384C43" w:rsidRPr="00C7345F" w14:paraId="36AF1F95" w14:textId="77777777" w:rsidTr="00F73F5C">
        <w:tc>
          <w:tcPr>
            <w:tcW w:w="1584" w:type="dxa"/>
            <w:noWrap/>
          </w:tcPr>
          <w:p w14:paraId="58569694" w14:textId="77777777" w:rsidR="00384C43" w:rsidRPr="00C7345F" w:rsidRDefault="00384C43" w:rsidP="00F73F5C">
            <w:pPr>
              <w:pStyle w:val="TableText"/>
              <w:ind w:right="432"/>
              <w:rPr>
                <w:color w:val="000000"/>
              </w:rPr>
            </w:pPr>
            <w:r w:rsidRPr="00C7345F">
              <w:t>15</w:t>
            </w:r>
          </w:p>
        </w:tc>
        <w:tc>
          <w:tcPr>
            <w:tcW w:w="1577" w:type="dxa"/>
          </w:tcPr>
          <w:p w14:paraId="0CDB9F03" w14:textId="77777777" w:rsidR="00384C43" w:rsidRPr="00C7345F" w:rsidRDefault="00384C43" w:rsidP="00F73F5C">
            <w:pPr>
              <w:pStyle w:val="TableText"/>
              <w:ind w:right="432"/>
              <w:rPr>
                <w:rFonts w:cs="Times New Roman"/>
              </w:rPr>
            </w:pPr>
            <w:r w:rsidRPr="00C7345F">
              <w:t>457</w:t>
            </w:r>
          </w:p>
        </w:tc>
        <w:tc>
          <w:tcPr>
            <w:tcW w:w="830" w:type="dxa"/>
          </w:tcPr>
          <w:p w14:paraId="606FE824" w14:textId="77777777" w:rsidR="00384C43" w:rsidRPr="00C7345F" w:rsidRDefault="00384C43" w:rsidP="00F73F5C">
            <w:pPr>
              <w:pStyle w:val="TableText"/>
              <w:ind w:right="288"/>
            </w:pPr>
            <w:r w:rsidRPr="00C7345F">
              <w:t>3</w:t>
            </w:r>
          </w:p>
        </w:tc>
        <w:tc>
          <w:tcPr>
            <w:tcW w:w="950" w:type="dxa"/>
          </w:tcPr>
          <w:p w14:paraId="402993CE" w14:textId="77777777" w:rsidR="00384C43" w:rsidRPr="00C7345F" w:rsidRDefault="00384C43" w:rsidP="00F73F5C">
            <w:pPr>
              <w:pStyle w:val="TableText"/>
              <w:ind w:right="144"/>
              <w:rPr>
                <w:rFonts w:cs="Times New Roman"/>
              </w:rPr>
            </w:pPr>
            <w:r w:rsidRPr="00C7345F">
              <w:t>68</w:t>
            </w:r>
          </w:p>
        </w:tc>
        <w:tc>
          <w:tcPr>
            <w:tcW w:w="1512" w:type="dxa"/>
          </w:tcPr>
          <w:p w14:paraId="161820CD" w14:textId="77777777" w:rsidR="00384C43" w:rsidRPr="00C7345F" w:rsidRDefault="00384C43" w:rsidP="00F73F5C">
            <w:pPr>
              <w:pStyle w:val="TableText"/>
              <w:ind w:right="432"/>
              <w:rPr>
                <w:color w:val="000000"/>
              </w:rPr>
            </w:pPr>
            <w:r w:rsidRPr="00C7345F">
              <w:t>7.78</w:t>
            </w:r>
          </w:p>
        </w:tc>
      </w:tr>
      <w:tr w:rsidR="00384C43" w:rsidRPr="00C7345F" w14:paraId="10689BA6" w14:textId="77777777" w:rsidTr="00F73F5C">
        <w:tc>
          <w:tcPr>
            <w:tcW w:w="1584" w:type="dxa"/>
            <w:noWrap/>
          </w:tcPr>
          <w:p w14:paraId="775B5910" w14:textId="77777777" w:rsidR="00384C43" w:rsidRPr="00C7345F" w:rsidRDefault="00384C43" w:rsidP="00F73F5C">
            <w:pPr>
              <w:pStyle w:val="TableText"/>
              <w:ind w:right="432"/>
              <w:rPr>
                <w:color w:val="000000"/>
              </w:rPr>
            </w:pPr>
            <w:r w:rsidRPr="00C7345F">
              <w:t>16</w:t>
            </w:r>
          </w:p>
        </w:tc>
        <w:tc>
          <w:tcPr>
            <w:tcW w:w="1577" w:type="dxa"/>
          </w:tcPr>
          <w:p w14:paraId="0674B506" w14:textId="77777777" w:rsidR="00384C43" w:rsidRPr="00C7345F" w:rsidRDefault="00384C43" w:rsidP="00F73F5C">
            <w:pPr>
              <w:pStyle w:val="TableText"/>
              <w:ind w:right="432"/>
              <w:rPr>
                <w:rFonts w:cs="Times New Roman"/>
              </w:rPr>
            </w:pPr>
            <w:r w:rsidRPr="00C7345F">
              <w:t>490</w:t>
            </w:r>
          </w:p>
        </w:tc>
        <w:tc>
          <w:tcPr>
            <w:tcW w:w="830" w:type="dxa"/>
          </w:tcPr>
          <w:p w14:paraId="4651648C" w14:textId="77777777" w:rsidR="00384C43" w:rsidRPr="00C7345F" w:rsidRDefault="00384C43" w:rsidP="00F73F5C">
            <w:pPr>
              <w:pStyle w:val="TableText"/>
              <w:ind w:right="288"/>
            </w:pPr>
            <w:r w:rsidRPr="00C7345F">
              <w:t>3</w:t>
            </w:r>
          </w:p>
        </w:tc>
        <w:tc>
          <w:tcPr>
            <w:tcW w:w="950" w:type="dxa"/>
          </w:tcPr>
          <w:p w14:paraId="3B8B1FA2" w14:textId="77777777" w:rsidR="00384C43" w:rsidRPr="00C7345F" w:rsidRDefault="00384C43" w:rsidP="00F73F5C">
            <w:pPr>
              <w:pStyle w:val="TableText"/>
              <w:ind w:right="144"/>
              <w:rPr>
                <w:rFonts w:cs="Times New Roman"/>
              </w:rPr>
            </w:pPr>
            <w:r w:rsidRPr="00C7345F">
              <w:t>78</w:t>
            </w:r>
          </w:p>
        </w:tc>
        <w:tc>
          <w:tcPr>
            <w:tcW w:w="1512" w:type="dxa"/>
          </w:tcPr>
          <w:p w14:paraId="63495C59" w14:textId="77777777" w:rsidR="00384C43" w:rsidRPr="00C7345F" w:rsidRDefault="00384C43" w:rsidP="00F73F5C">
            <w:pPr>
              <w:pStyle w:val="TableText"/>
              <w:ind w:right="432"/>
              <w:rPr>
                <w:color w:val="000000"/>
              </w:rPr>
            </w:pPr>
            <w:r w:rsidRPr="00C7345F">
              <w:t>8.92</w:t>
            </w:r>
          </w:p>
        </w:tc>
      </w:tr>
      <w:tr w:rsidR="00384C43" w:rsidRPr="00C7345F" w14:paraId="1A38C777" w14:textId="77777777" w:rsidTr="00F73F5C">
        <w:tc>
          <w:tcPr>
            <w:tcW w:w="1584" w:type="dxa"/>
            <w:noWrap/>
          </w:tcPr>
          <w:p w14:paraId="1827F690" w14:textId="77777777" w:rsidR="00384C43" w:rsidRPr="00C7345F" w:rsidRDefault="00384C43" w:rsidP="00F73F5C">
            <w:pPr>
              <w:pStyle w:val="TableText"/>
              <w:ind w:right="432"/>
            </w:pPr>
            <w:r w:rsidRPr="00C7345F">
              <w:t>17</w:t>
            </w:r>
          </w:p>
        </w:tc>
        <w:tc>
          <w:tcPr>
            <w:tcW w:w="1577" w:type="dxa"/>
          </w:tcPr>
          <w:p w14:paraId="502AC22F" w14:textId="77777777" w:rsidR="00384C43" w:rsidRPr="00C7345F" w:rsidRDefault="00384C43" w:rsidP="00F73F5C">
            <w:pPr>
              <w:pStyle w:val="TableText"/>
              <w:ind w:right="432"/>
            </w:pPr>
            <w:r w:rsidRPr="00C7345F">
              <w:t>540</w:t>
            </w:r>
          </w:p>
        </w:tc>
        <w:tc>
          <w:tcPr>
            <w:tcW w:w="830" w:type="dxa"/>
          </w:tcPr>
          <w:p w14:paraId="1368770B" w14:textId="77777777" w:rsidR="00384C43" w:rsidRPr="00C7345F" w:rsidRDefault="00384C43" w:rsidP="00F73F5C">
            <w:pPr>
              <w:pStyle w:val="TableText"/>
              <w:ind w:right="288"/>
            </w:pPr>
            <w:r w:rsidRPr="00C7345F">
              <w:t>3</w:t>
            </w:r>
          </w:p>
        </w:tc>
        <w:tc>
          <w:tcPr>
            <w:tcW w:w="950" w:type="dxa"/>
          </w:tcPr>
          <w:p w14:paraId="29AB9F0A" w14:textId="77777777" w:rsidR="00384C43" w:rsidRPr="00C7345F" w:rsidRDefault="00384C43" w:rsidP="00F73F5C">
            <w:pPr>
              <w:pStyle w:val="TableText"/>
              <w:ind w:right="144"/>
            </w:pPr>
            <w:r w:rsidRPr="00C7345F">
              <w:t>61</w:t>
            </w:r>
          </w:p>
        </w:tc>
        <w:tc>
          <w:tcPr>
            <w:tcW w:w="1512" w:type="dxa"/>
          </w:tcPr>
          <w:p w14:paraId="38010565" w14:textId="77777777" w:rsidR="00384C43" w:rsidRPr="00C7345F" w:rsidRDefault="00384C43" w:rsidP="00F73F5C">
            <w:pPr>
              <w:pStyle w:val="TableText"/>
              <w:ind w:right="432"/>
            </w:pPr>
            <w:r w:rsidRPr="00C7345F">
              <w:t>6.98</w:t>
            </w:r>
          </w:p>
        </w:tc>
      </w:tr>
      <w:tr w:rsidR="00384C43" w:rsidRPr="00C7345F" w14:paraId="06BE17DB" w14:textId="77777777" w:rsidTr="00F73F5C">
        <w:tc>
          <w:tcPr>
            <w:tcW w:w="1584" w:type="dxa"/>
            <w:noWrap/>
          </w:tcPr>
          <w:p w14:paraId="0F48D68F" w14:textId="77777777" w:rsidR="00384C43" w:rsidRPr="00C7345F" w:rsidRDefault="00384C43" w:rsidP="00F73F5C">
            <w:pPr>
              <w:pStyle w:val="TableText"/>
              <w:ind w:right="432"/>
            </w:pPr>
            <w:r w:rsidRPr="00C7345F">
              <w:t>18</w:t>
            </w:r>
          </w:p>
        </w:tc>
        <w:tc>
          <w:tcPr>
            <w:tcW w:w="1577" w:type="dxa"/>
          </w:tcPr>
          <w:p w14:paraId="785BD382" w14:textId="77777777" w:rsidR="00384C43" w:rsidRPr="00C7345F" w:rsidRDefault="00384C43" w:rsidP="00F73F5C">
            <w:pPr>
              <w:pStyle w:val="TableText"/>
              <w:ind w:right="432"/>
              <w:rPr>
                <w:rFonts w:cs="Times New Roman"/>
              </w:rPr>
            </w:pPr>
            <w:r w:rsidRPr="00C7345F">
              <w:t>600</w:t>
            </w:r>
          </w:p>
        </w:tc>
        <w:tc>
          <w:tcPr>
            <w:tcW w:w="830" w:type="dxa"/>
          </w:tcPr>
          <w:p w14:paraId="75CE1ED4" w14:textId="77777777" w:rsidR="00384C43" w:rsidRPr="00C7345F" w:rsidRDefault="00384C43" w:rsidP="00F73F5C">
            <w:pPr>
              <w:pStyle w:val="TableText"/>
              <w:ind w:right="288"/>
            </w:pPr>
            <w:r w:rsidRPr="00C7345F">
              <w:t>3</w:t>
            </w:r>
          </w:p>
        </w:tc>
        <w:tc>
          <w:tcPr>
            <w:tcW w:w="950" w:type="dxa"/>
          </w:tcPr>
          <w:p w14:paraId="7F81ADE9" w14:textId="77777777" w:rsidR="00384C43" w:rsidRPr="00C7345F" w:rsidRDefault="00384C43" w:rsidP="00F73F5C">
            <w:pPr>
              <w:pStyle w:val="TableText"/>
              <w:ind w:right="144"/>
              <w:rPr>
                <w:rFonts w:cs="Times New Roman"/>
              </w:rPr>
            </w:pPr>
            <w:r w:rsidRPr="00C7345F">
              <w:t>30</w:t>
            </w:r>
          </w:p>
        </w:tc>
        <w:tc>
          <w:tcPr>
            <w:tcW w:w="1512" w:type="dxa"/>
          </w:tcPr>
          <w:p w14:paraId="2CF9D070" w14:textId="77777777" w:rsidR="00384C43" w:rsidRPr="00C7345F" w:rsidRDefault="00384C43" w:rsidP="00F73F5C">
            <w:pPr>
              <w:pStyle w:val="TableText"/>
              <w:ind w:right="432"/>
              <w:rPr>
                <w:color w:val="000000"/>
              </w:rPr>
            </w:pPr>
            <w:r w:rsidRPr="00C7345F">
              <w:t>3.43</w:t>
            </w:r>
          </w:p>
        </w:tc>
      </w:tr>
    </w:tbl>
    <w:p w14:paraId="45A5E4C1" w14:textId="3AD82572" w:rsidR="00384C43" w:rsidRPr="00C7345F" w:rsidRDefault="00384C43" w:rsidP="00F73F5C">
      <w:pPr>
        <w:pStyle w:val="Caption"/>
        <w:pageBreakBefore/>
      </w:pPr>
      <w:bookmarkStart w:id="669" w:name="_Ref96423906"/>
      <w:bookmarkStart w:id="670" w:name="_Toc134621937"/>
      <w:r w:rsidRPr="00C7345F">
        <w:lastRenderedPageBreak/>
        <w:t>Table 4.B.</w:t>
      </w:r>
      <w:r w:rsidRPr="00C7345F">
        <w:fldChar w:fldCharType="begin"/>
      </w:r>
      <w:r w:rsidRPr="00C7345F">
        <w:instrText>SEQ Table_4.B. \* ARABIC</w:instrText>
      </w:r>
      <w:r w:rsidRPr="00C7345F">
        <w:fldChar w:fldCharType="separate"/>
      </w:r>
      <w:r w:rsidRPr="00C7345F">
        <w:t>52</w:t>
      </w:r>
      <w:r w:rsidRPr="00C7345F">
        <w:fldChar w:fldCharType="end"/>
      </w:r>
      <w:bookmarkEnd w:id="669"/>
      <w:r w:rsidRPr="00C7345F">
        <w:t xml:space="preserve">  Raw-Score-to-Scale-Score Distribution for Grade Twelve—Written Language</w:t>
      </w:r>
      <w:r w:rsidR="001807FB">
        <w:t> </w:t>
      </w:r>
      <w:r w:rsidRPr="00C7345F">
        <w:t>for PPT Emergency Forms</w:t>
      </w:r>
      <w:bookmarkEnd w:id="670"/>
    </w:p>
    <w:tbl>
      <w:tblPr>
        <w:tblStyle w:val="TRs"/>
        <w:tblW w:w="0" w:type="auto"/>
        <w:tblLayout w:type="fixed"/>
        <w:tblLook w:val="04A0" w:firstRow="1" w:lastRow="0" w:firstColumn="1" w:lastColumn="0" w:noHBand="0" w:noVBand="1"/>
        <w:tblDescription w:val="Raw-Score-to-Scale-Score Distribution for Grade Twelve—Written Language for PPT Emergency Forms"/>
      </w:tblPr>
      <w:tblGrid>
        <w:gridCol w:w="1584"/>
        <w:gridCol w:w="1577"/>
        <w:gridCol w:w="830"/>
        <w:gridCol w:w="950"/>
        <w:gridCol w:w="1510"/>
      </w:tblGrid>
      <w:tr w:rsidR="00384C43" w:rsidRPr="00C7345F" w14:paraId="081BECC0"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845A2CC" w14:textId="77777777" w:rsidR="00384C43" w:rsidRPr="00C7345F" w:rsidRDefault="00384C43" w:rsidP="00F73F5C">
            <w:pPr>
              <w:pStyle w:val="TableHead"/>
              <w:rPr>
                <w:b w:val="0"/>
                <w:noProof w:val="0"/>
              </w:rPr>
            </w:pPr>
            <w:r w:rsidRPr="00C7345F">
              <w:rPr>
                <w:noProof w:val="0"/>
              </w:rPr>
              <w:t>Raw Score</w:t>
            </w:r>
          </w:p>
        </w:tc>
        <w:tc>
          <w:tcPr>
            <w:tcW w:w="1577" w:type="dxa"/>
            <w:hideMark/>
          </w:tcPr>
          <w:p w14:paraId="7283280D"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2CA4608D" w14:textId="77777777" w:rsidR="00384C43" w:rsidRPr="00C7345F" w:rsidRDefault="00384C43" w:rsidP="00F73F5C">
            <w:pPr>
              <w:pStyle w:val="TableHead"/>
              <w:rPr>
                <w:b w:val="0"/>
                <w:noProof w:val="0"/>
              </w:rPr>
            </w:pPr>
            <w:r w:rsidRPr="00C7345F">
              <w:rPr>
                <w:noProof w:val="0"/>
              </w:rPr>
              <w:t>Level</w:t>
            </w:r>
          </w:p>
        </w:tc>
        <w:tc>
          <w:tcPr>
            <w:tcW w:w="950" w:type="dxa"/>
            <w:hideMark/>
          </w:tcPr>
          <w:p w14:paraId="3918D55E" w14:textId="77777777" w:rsidR="00384C43" w:rsidRPr="00C7345F" w:rsidRDefault="00384C43" w:rsidP="00F73F5C">
            <w:pPr>
              <w:pStyle w:val="TableHead"/>
              <w:rPr>
                <w:b w:val="0"/>
                <w:noProof w:val="0"/>
              </w:rPr>
            </w:pPr>
            <w:r w:rsidRPr="00C7345F">
              <w:rPr>
                <w:noProof w:val="0"/>
              </w:rPr>
              <w:t>N</w:t>
            </w:r>
          </w:p>
        </w:tc>
        <w:tc>
          <w:tcPr>
            <w:tcW w:w="1510" w:type="dxa"/>
            <w:hideMark/>
          </w:tcPr>
          <w:p w14:paraId="08BE5051" w14:textId="77777777" w:rsidR="00384C43" w:rsidRPr="00C7345F" w:rsidRDefault="00384C43" w:rsidP="00F73F5C">
            <w:pPr>
              <w:pStyle w:val="TableHead"/>
              <w:rPr>
                <w:b w:val="0"/>
                <w:noProof w:val="0"/>
              </w:rPr>
            </w:pPr>
            <w:r w:rsidRPr="00C7345F">
              <w:rPr>
                <w:noProof w:val="0"/>
                <w:lang w:eastAsia="ko-KR"/>
              </w:rPr>
              <w:t>Percentage</w:t>
            </w:r>
          </w:p>
        </w:tc>
      </w:tr>
      <w:tr w:rsidR="00384C43" w:rsidRPr="00C7345F" w14:paraId="2C80B0CD" w14:textId="77777777" w:rsidTr="00F73F5C">
        <w:tc>
          <w:tcPr>
            <w:tcW w:w="1584" w:type="dxa"/>
            <w:tcBorders>
              <w:top w:val="single" w:sz="4" w:space="0" w:color="auto"/>
            </w:tcBorders>
            <w:noWrap/>
            <w:hideMark/>
          </w:tcPr>
          <w:p w14:paraId="32563381" w14:textId="77777777" w:rsidR="00384C43" w:rsidRPr="00C7345F" w:rsidRDefault="00384C43" w:rsidP="00F73F5C">
            <w:pPr>
              <w:pStyle w:val="TableText"/>
              <w:keepNext/>
              <w:ind w:right="432"/>
              <w:rPr>
                <w:rFonts w:cs="Times New Roman"/>
              </w:rPr>
            </w:pPr>
            <w:r w:rsidRPr="00C7345F">
              <w:t>0</w:t>
            </w:r>
          </w:p>
        </w:tc>
        <w:tc>
          <w:tcPr>
            <w:tcW w:w="1577" w:type="dxa"/>
            <w:tcBorders>
              <w:top w:val="single" w:sz="4" w:space="0" w:color="auto"/>
            </w:tcBorders>
          </w:tcPr>
          <w:p w14:paraId="3002A6B8" w14:textId="77777777" w:rsidR="00384C43" w:rsidRPr="00C7345F" w:rsidRDefault="00384C43" w:rsidP="00F73F5C">
            <w:pPr>
              <w:pStyle w:val="TableText"/>
              <w:ind w:right="432"/>
              <w:rPr>
                <w:rFonts w:cs="Times New Roman"/>
              </w:rPr>
            </w:pPr>
            <w:r w:rsidRPr="00C7345F">
              <w:t>150</w:t>
            </w:r>
          </w:p>
        </w:tc>
        <w:tc>
          <w:tcPr>
            <w:tcW w:w="830" w:type="dxa"/>
            <w:tcBorders>
              <w:top w:val="single" w:sz="4" w:space="0" w:color="auto"/>
            </w:tcBorders>
          </w:tcPr>
          <w:p w14:paraId="70C2A5ED" w14:textId="77777777" w:rsidR="00384C43" w:rsidRPr="00C7345F" w:rsidRDefault="00384C43" w:rsidP="00F73F5C">
            <w:pPr>
              <w:pStyle w:val="TableText"/>
              <w:ind w:right="288"/>
            </w:pPr>
            <w:r w:rsidRPr="00C7345F">
              <w:t>1</w:t>
            </w:r>
          </w:p>
        </w:tc>
        <w:tc>
          <w:tcPr>
            <w:tcW w:w="950" w:type="dxa"/>
            <w:tcBorders>
              <w:top w:val="single" w:sz="4" w:space="0" w:color="auto"/>
            </w:tcBorders>
          </w:tcPr>
          <w:p w14:paraId="76646111" w14:textId="77777777" w:rsidR="00384C43" w:rsidRPr="00C7345F" w:rsidRDefault="00384C43" w:rsidP="00F73F5C">
            <w:pPr>
              <w:pStyle w:val="TableText"/>
              <w:ind w:right="144"/>
              <w:rPr>
                <w:rFonts w:cs="Times New Roman"/>
              </w:rPr>
            </w:pPr>
            <w:r w:rsidRPr="00C7345F">
              <w:t>36</w:t>
            </w:r>
          </w:p>
        </w:tc>
        <w:tc>
          <w:tcPr>
            <w:tcW w:w="1510" w:type="dxa"/>
            <w:tcBorders>
              <w:top w:val="single" w:sz="4" w:space="0" w:color="auto"/>
            </w:tcBorders>
            <w:hideMark/>
          </w:tcPr>
          <w:p w14:paraId="03ECBFA4" w14:textId="77777777" w:rsidR="00384C43" w:rsidRPr="00C7345F" w:rsidRDefault="00384C43" w:rsidP="00F73F5C">
            <w:pPr>
              <w:pStyle w:val="TableText"/>
              <w:ind w:right="432"/>
            </w:pPr>
            <w:r w:rsidRPr="00C7345F">
              <w:t>13.79</w:t>
            </w:r>
          </w:p>
        </w:tc>
      </w:tr>
      <w:tr w:rsidR="00384C43" w:rsidRPr="00C7345F" w14:paraId="55209183" w14:textId="77777777" w:rsidTr="00F73F5C">
        <w:tc>
          <w:tcPr>
            <w:tcW w:w="1584" w:type="dxa"/>
            <w:noWrap/>
            <w:hideMark/>
          </w:tcPr>
          <w:p w14:paraId="600B611E" w14:textId="77777777" w:rsidR="00384C43" w:rsidRPr="00C7345F" w:rsidRDefault="00384C43" w:rsidP="00F73F5C">
            <w:pPr>
              <w:pStyle w:val="TableText"/>
              <w:keepNext/>
              <w:ind w:right="432"/>
            </w:pPr>
            <w:r w:rsidRPr="00C7345F">
              <w:t>1</w:t>
            </w:r>
          </w:p>
        </w:tc>
        <w:tc>
          <w:tcPr>
            <w:tcW w:w="1577" w:type="dxa"/>
          </w:tcPr>
          <w:p w14:paraId="2F99A207" w14:textId="77777777" w:rsidR="00384C43" w:rsidRPr="00C7345F" w:rsidRDefault="00384C43" w:rsidP="00F73F5C">
            <w:pPr>
              <w:pStyle w:val="TableText"/>
              <w:ind w:right="432"/>
              <w:rPr>
                <w:rFonts w:cs="Times New Roman"/>
              </w:rPr>
            </w:pPr>
            <w:r w:rsidRPr="00C7345F">
              <w:t>168</w:t>
            </w:r>
          </w:p>
        </w:tc>
        <w:tc>
          <w:tcPr>
            <w:tcW w:w="830" w:type="dxa"/>
          </w:tcPr>
          <w:p w14:paraId="33E9B020" w14:textId="77777777" w:rsidR="00384C43" w:rsidRPr="00C7345F" w:rsidRDefault="00384C43" w:rsidP="00F73F5C">
            <w:pPr>
              <w:pStyle w:val="TableText"/>
              <w:ind w:right="288"/>
            </w:pPr>
            <w:r w:rsidRPr="00C7345F">
              <w:t>1</w:t>
            </w:r>
          </w:p>
        </w:tc>
        <w:tc>
          <w:tcPr>
            <w:tcW w:w="950" w:type="dxa"/>
          </w:tcPr>
          <w:p w14:paraId="27167D57" w14:textId="77777777" w:rsidR="00384C43" w:rsidRPr="00C7345F" w:rsidRDefault="00384C43" w:rsidP="00F73F5C">
            <w:pPr>
              <w:pStyle w:val="TableText"/>
              <w:ind w:right="144"/>
              <w:rPr>
                <w:rFonts w:cs="Times New Roman"/>
              </w:rPr>
            </w:pPr>
            <w:r w:rsidRPr="00C7345F">
              <w:t>4</w:t>
            </w:r>
          </w:p>
        </w:tc>
        <w:tc>
          <w:tcPr>
            <w:tcW w:w="1510" w:type="dxa"/>
            <w:hideMark/>
          </w:tcPr>
          <w:p w14:paraId="24D3318C" w14:textId="77777777" w:rsidR="00384C43" w:rsidRPr="00C7345F" w:rsidRDefault="00384C43" w:rsidP="00F73F5C">
            <w:pPr>
              <w:pStyle w:val="TableText"/>
              <w:ind w:right="432"/>
            </w:pPr>
            <w:r w:rsidRPr="00C7345F">
              <w:t>1.53</w:t>
            </w:r>
          </w:p>
        </w:tc>
      </w:tr>
      <w:tr w:rsidR="00384C43" w:rsidRPr="00C7345F" w14:paraId="4BE1215D" w14:textId="77777777" w:rsidTr="00F73F5C">
        <w:tc>
          <w:tcPr>
            <w:tcW w:w="1584" w:type="dxa"/>
            <w:noWrap/>
            <w:hideMark/>
          </w:tcPr>
          <w:p w14:paraId="5D7B3DA2" w14:textId="77777777" w:rsidR="00384C43" w:rsidRPr="00C7345F" w:rsidRDefault="00384C43" w:rsidP="00F73F5C">
            <w:pPr>
              <w:pStyle w:val="TableText"/>
              <w:keepNext/>
              <w:ind w:right="432"/>
            </w:pPr>
            <w:r w:rsidRPr="00C7345F">
              <w:t>2</w:t>
            </w:r>
          </w:p>
        </w:tc>
        <w:tc>
          <w:tcPr>
            <w:tcW w:w="1577" w:type="dxa"/>
          </w:tcPr>
          <w:p w14:paraId="5BF85108" w14:textId="77777777" w:rsidR="00384C43" w:rsidRPr="00C7345F" w:rsidRDefault="00384C43" w:rsidP="00F73F5C">
            <w:pPr>
              <w:pStyle w:val="TableText"/>
              <w:ind w:right="432"/>
              <w:rPr>
                <w:rFonts w:cs="Times New Roman"/>
              </w:rPr>
            </w:pPr>
            <w:r w:rsidRPr="00C7345F">
              <w:t>218</w:t>
            </w:r>
          </w:p>
        </w:tc>
        <w:tc>
          <w:tcPr>
            <w:tcW w:w="830" w:type="dxa"/>
          </w:tcPr>
          <w:p w14:paraId="6049904C" w14:textId="77777777" w:rsidR="00384C43" w:rsidRPr="00C7345F" w:rsidRDefault="00384C43" w:rsidP="00F73F5C">
            <w:pPr>
              <w:pStyle w:val="TableText"/>
              <w:ind w:right="288"/>
            </w:pPr>
            <w:r w:rsidRPr="00C7345F">
              <w:t>1</w:t>
            </w:r>
          </w:p>
        </w:tc>
        <w:tc>
          <w:tcPr>
            <w:tcW w:w="950" w:type="dxa"/>
          </w:tcPr>
          <w:p w14:paraId="01319F23" w14:textId="77777777" w:rsidR="00384C43" w:rsidRPr="00C7345F" w:rsidRDefault="00384C43" w:rsidP="00F73F5C">
            <w:pPr>
              <w:pStyle w:val="TableText"/>
              <w:ind w:right="144"/>
              <w:rPr>
                <w:rFonts w:cs="Times New Roman"/>
              </w:rPr>
            </w:pPr>
            <w:r w:rsidRPr="00C7345F">
              <w:t>15</w:t>
            </w:r>
          </w:p>
        </w:tc>
        <w:tc>
          <w:tcPr>
            <w:tcW w:w="1510" w:type="dxa"/>
            <w:hideMark/>
          </w:tcPr>
          <w:p w14:paraId="67B2A7ED" w14:textId="77777777" w:rsidR="00384C43" w:rsidRPr="00C7345F" w:rsidRDefault="00384C43" w:rsidP="00F73F5C">
            <w:pPr>
              <w:pStyle w:val="TableText"/>
              <w:ind w:right="432"/>
            </w:pPr>
            <w:r w:rsidRPr="00C7345F">
              <w:t>5.75</w:t>
            </w:r>
          </w:p>
        </w:tc>
      </w:tr>
      <w:tr w:rsidR="00384C43" w:rsidRPr="00C7345F" w14:paraId="524A96B9" w14:textId="77777777" w:rsidTr="00F73F5C">
        <w:tc>
          <w:tcPr>
            <w:tcW w:w="1584" w:type="dxa"/>
            <w:noWrap/>
            <w:hideMark/>
          </w:tcPr>
          <w:p w14:paraId="16C9D22A" w14:textId="77777777" w:rsidR="00384C43" w:rsidRPr="00C7345F" w:rsidRDefault="00384C43" w:rsidP="00F73F5C">
            <w:pPr>
              <w:pStyle w:val="TableText"/>
              <w:keepNext/>
              <w:ind w:right="432"/>
            </w:pPr>
            <w:r w:rsidRPr="00C7345F">
              <w:t>3</w:t>
            </w:r>
          </w:p>
        </w:tc>
        <w:tc>
          <w:tcPr>
            <w:tcW w:w="1577" w:type="dxa"/>
          </w:tcPr>
          <w:p w14:paraId="579065E1" w14:textId="77777777" w:rsidR="00384C43" w:rsidRPr="00C7345F" w:rsidRDefault="00384C43" w:rsidP="00F73F5C">
            <w:pPr>
              <w:pStyle w:val="TableText"/>
              <w:ind w:right="432"/>
              <w:rPr>
                <w:rFonts w:cs="Times New Roman"/>
              </w:rPr>
            </w:pPr>
            <w:r w:rsidRPr="00C7345F">
              <w:t>248</w:t>
            </w:r>
          </w:p>
        </w:tc>
        <w:tc>
          <w:tcPr>
            <w:tcW w:w="830" w:type="dxa"/>
          </w:tcPr>
          <w:p w14:paraId="59A153A9" w14:textId="77777777" w:rsidR="00384C43" w:rsidRPr="00C7345F" w:rsidRDefault="00384C43" w:rsidP="00F73F5C">
            <w:pPr>
              <w:pStyle w:val="TableText"/>
              <w:ind w:right="288"/>
            </w:pPr>
            <w:r w:rsidRPr="00C7345F">
              <w:t>1</w:t>
            </w:r>
          </w:p>
        </w:tc>
        <w:tc>
          <w:tcPr>
            <w:tcW w:w="950" w:type="dxa"/>
          </w:tcPr>
          <w:p w14:paraId="1D135BF4" w14:textId="77777777" w:rsidR="00384C43" w:rsidRPr="00C7345F" w:rsidRDefault="00384C43" w:rsidP="00F73F5C">
            <w:pPr>
              <w:pStyle w:val="TableText"/>
              <w:ind w:right="144"/>
              <w:rPr>
                <w:rFonts w:cs="Times New Roman"/>
              </w:rPr>
            </w:pPr>
            <w:r w:rsidRPr="00C7345F">
              <w:t>8</w:t>
            </w:r>
          </w:p>
        </w:tc>
        <w:tc>
          <w:tcPr>
            <w:tcW w:w="1510" w:type="dxa"/>
            <w:hideMark/>
          </w:tcPr>
          <w:p w14:paraId="0ABB6627" w14:textId="77777777" w:rsidR="00384C43" w:rsidRPr="00C7345F" w:rsidRDefault="00384C43" w:rsidP="00F73F5C">
            <w:pPr>
              <w:pStyle w:val="TableText"/>
              <w:ind w:right="432"/>
            </w:pPr>
            <w:r w:rsidRPr="00C7345F">
              <w:t>3.07</w:t>
            </w:r>
          </w:p>
        </w:tc>
      </w:tr>
      <w:tr w:rsidR="00384C43" w:rsidRPr="00C7345F" w14:paraId="6081D355" w14:textId="77777777" w:rsidTr="00F73F5C">
        <w:tc>
          <w:tcPr>
            <w:tcW w:w="1584" w:type="dxa"/>
            <w:noWrap/>
          </w:tcPr>
          <w:p w14:paraId="128505A9" w14:textId="77777777" w:rsidR="00384C43" w:rsidRPr="00C7345F" w:rsidRDefault="00384C43" w:rsidP="00F73F5C">
            <w:pPr>
              <w:pStyle w:val="TableText"/>
              <w:ind w:right="432"/>
              <w:rPr>
                <w:color w:val="000000"/>
              </w:rPr>
            </w:pPr>
            <w:r w:rsidRPr="00C7345F">
              <w:t>4</w:t>
            </w:r>
          </w:p>
        </w:tc>
        <w:tc>
          <w:tcPr>
            <w:tcW w:w="1577" w:type="dxa"/>
          </w:tcPr>
          <w:p w14:paraId="1436DEB1" w14:textId="77777777" w:rsidR="00384C43" w:rsidRPr="00C7345F" w:rsidRDefault="00384C43" w:rsidP="00F73F5C">
            <w:pPr>
              <w:pStyle w:val="TableText"/>
              <w:ind w:right="432"/>
              <w:rPr>
                <w:rFonts w:cs="Times New Roman"/>
              </w:rPr>
            </w:pPr>
            <w:r w:rsidRPr="00C7345F">
              <w:t>271</w:t>
            </w:r>
          </w:p>
        </w:tc>
        <w:tc>
          <w:tcPr>
            <w:tcW w:w="830" w:type="dxa"/>
          </w:tcPr>
          <w:p w14:paraId="1809EBEB" w14:textId="77777777" w:rsidR="00384C43" w:rsidRPr="00C7345F" w:rsidRDefault="00384C43" w:rsidP="00F73F5C">
            <w:pPr>
              <w:pStyle w:val="TableText"/>
              <w:ind w:right="288"/>
            </w:pPr>
            <w:r w:rsidRPr="00C7345F">
              <w:t>1</w:t>
            </w:r>
          </w:p>
        </w:tc>
        <w:tc>
          <w:tcPr>
            <w:tcW w:w="950" w:type="dxa"/>
          </w:tcPr>
          <w:p w14:paraId="4FAC5203" w14:textId="77777777" w:rsidR="00384C43" w:rsidRPr="00C7345F" w:rsidRDefault="00384C43" w:rsidP="00F73F5C">
            <w:pPr>
              <w:pStyle w:val="TableText"/>
              <w:ind w:right="144"/>
              <w:rPr>
                <w:rFonts w:cs="Times New Roman"/>
              </w:rPr>
            </w:pPr>
            <w:r w:rsidRPr="00C7345F">
              <w:t>10</w:t>
            </w:r>
          </w:p>
        </w:tc>
        <w:tc>
          <w:tcPr>
            <w:tcW w:w="1510" w:type="dxa"/>
          </w:tcPr>
          <w:p w14:paraId="20D32D69" w14:textId="77777777" w:rsidR="00384C43" w:rsidRPr="00C7345F" w:rsidRDefault="00384C43" w:rsidP="00F73F5C">
            <w:pPr>
              <w:pStyle w:val="TableText"/>
              <w:ind w:right="432"/>
              <w:rPr>
                <w:color w:val="000000"/>
              </w:rPr>
            </w:pPr>
            <w:r w:rsidRPr="00C7345F">
              <w:t>3.83</w:t>
            </w:r>
          </w:p>
        </w:tc>
      </w:tr>
      <w:tr w:rsidR="00384C43" w:rsidRPr="00C7345F" w14:paraId="3AB325DC" w14:textId="77777777" w:rsidTr="00F73F5C">
        <w:tc>
          <w:tcPr>
            <w:tcW w:w="1584" w:type="dxa"/>
            <w:noWrap/>
          </w:tcPr>
          <w:p w14:paraId="6F955AF0" w14:textId="77777777" w:rsidR="00384C43" w:rsidRPr="00C7345F" w:rsidRDefault="00384C43" w:rsidP="00F73F5C">
            <w:pPr>
              <w:pStyle w:val="TableText"/>
              <w:ind w:right="432"/>
              <w:rPr>
                <w:color w:val="000000"/>
              </w:rPr>
            </w:pPr>
            <w:r w:rsidRPr="00C7345F">
              <w:t>5</w:t>
            </w:r>
          </w:p>
        </w:tc>
        <w:tc>
          <w:tcPr>
            <w:tcW w:w="1577" w:type="dxa"/>
          </w:tcPr>
          <w:p w14:paraId="4FCE9B14" w14:textId="77777777" w:rsidR="00384C43" w:rsidRPr="00C7345F" w:rsidRDefault="00384C43" w:rsidP="00F73F5C">
            <w:pPr>
              <w:pStyle w:val="TableText"/>
              <w:ind w:right="432"/>
              <w:rPr>
                <w:rFonts w:cs="Times New Roman"/>
              </w:rPr>
            </w:pPr>
            <w:r w:rsidRPr="00C7345F">
              <w:t>290</w:t>
            </w:r>
          </w:p>
        </w:tc>
        <w:tc>
          <w:tcPr>
            <w:tcW w:w="830" w:type="dxa"/>
          </w:tcPr>
          <w:p w14:paraId="44202BB4" w14:textId="77777777" w:rsidR="00384C43" w:rsidRPr="00C7345F" w:rsidRDefault="00384C43" w:rsidP="00F73F5C">
            <w:pPr>
              <w:pStyle w:val="TableText"/>
              <w:ind w:right="288"/>
            </w:pPr>
            <w:r w:rsidRPr="00C7345F">
              <w:t>1</w:t>
            </w:r>
          </w:p>
        </w:tc>
        <w:tc>
          <w:tcPr>
            <w:tcW w:w="950" w:type="dxa"/>
          </w:tcPr>
          <w:p w14:paraId="21395F46" w14:textId="77777777" w:rsidR="00384C43" w:rsidRPr="00C7345F" w:rsidRDefault="00384C43" w:rsidP="00F73F5C">
            <w:pPr>
              <w:pStyle w:val="TableText"/>
              <w:ind w:right="144"/>
              <w:rPr>
                <w:rFonts w:cs="Times New Roman"/>
              </w:rPr>
            </w:pPr>
            <w:r w:rsidRPr="00C7345F">
              <w:t>15</w:t>
            </w:r>
          </w:p>
        </w:tc>
        <w:tc>
          <w:tcPr>
            <w:tcW w:w="1510" w:type="dxa"/>
          </w:tcPr>
          <w:p w14:paraId="3108D3D3" w14:textId="77777777" w:rsidR="00384C43" w:rsidRPr="00C7345F" w:rsidRDefault="00384C43" w:rsidP="00F73F5C">
            <w:pPr>
              <w:pStyle w:val="TableText"/>
              <w:ind w:right="432"/>
              <w:rPr>
                <w:color w:val="000000"/>
              </w:rPr>
            </w:pPr>
            <w:r w:rsidRPr="00C7345F">
              <w:t>5.75</w:t>
            </w:r>
          </w:p>
        </w:tc>
      </w:tr>
      <w:tr w:rsidR="00384C43" w:rsidRPr="00C7345F" w14:paraId="134148AF" w14:textId="77777777" w:rsidTr="00F73F5C">
        <w:tc>
          <w:tcPr>
            <w:tcW w:w="1584" w:type="dxa"/>
            <w:noWrap/>
          </w:tcPr>
          <w:p w14:paraId="05C04B75" w14:textId="77777777" w:rsidR="00384C43" w:rsidRPr="00C7345F" w:rsidRDefault="00384C43" w:rsidP="00F73F5C">
            <w:pPr>
              <w:pStyle w:val="TableText"/>
              <w:ind w:right="432"/>
              <w:rPr>
                <w:color w:val="000000"/>
              </w:rPr>
            </w:pPr>
            <w:r w:rsidRPr="00C7345F">
              <w:t>6</w:t>
            </w:r>
          </w:p>
        </w:tc>
        <w:tc>
          <w:tcPr>
            <w:tcW w:w="1577" w:type="dxa"/>
          </w:tcPr>
          <w:p w14:paraId="3D1B7583" w14:textId="77777777" w:rsidR="00384C43" w:rsidRPr="00C7345F" w:rsidRDefault="00384C43" w:rsidP="00F73F5C">
            <w:pPr>
              <w:pStyle w:val="TableText"/>
              <w:ind w:right="432"/>
              <w:rPr>
                <w:rFonts w:cs="Times New Roman"/>
              </w:rPr>
            </w:pPr>
            <w:r w:rsidRPr="00C7345F">
              <w:t>306</w:t>
            </w:r>
          </w:p>
        </w:tc>
        <w:tc>
          <w:tcPr>
            <w:tcW w:w="830" w:type="dxa"/>
          </w:tcPr>
          <w:p w14:paraId="6177EA4B" w14:textId="77777777" w:rsidR="00384C43" w:rsidRPr="00C7345F" w:rsidRDefault="00384C43" w:rsidP="00F73F5C">
            <w:pPr>
              <w:pStyle w:val="TableText"/>
              <w:ind w:right="288"/>
            </w:pPr>
            <w:r w:rsidRPr="00C7345F">
              <w:t>1</w:t>
            </w:r>
          </w:p>
        </w:tc>
        <w:tc>
          <w:tcPr>
            <w:tcW w:w="950" w:type="dxa"/>
          </w:tcPr>
          <w:p w14:paraId="506438EE" w14:textId="77777777" w:rsidR="00384C43" w:rsidRPr="00C7345F" w:rsidRDefault="00384C43" w:rsidP="00F73F5C">
            <w:pPr>
              <w:pStyle w:val="TableText"/>
              <w:ind w:right="144"/>
              <w:rPr>
                <w:rFonts w:cs="Times New Roman"/>
              </w:rPr>
            </w:pPr>
            <w:r w:rsidRPr="00C7345F">
              <w:t>6</w:t>
            </w:r>
          </w:p>
        </w:tc>
        <w:tc>
          <w:tcPr>
            <w:tcW w:w="1510" w:type="dxa"/>
          </w:tcPr>
          <w:p w14:paraId="2FE8DBB4" w14:textId="77777777" w:rsidR="00384C43" w:rsidRPr="00C7345F" w:rsidRDefault="00384C43" w:rsidP="00F73F5C">
            <w:pPr>
              <w:pStyle w:val="TableText"/>
              <w:ind w:right="432"/>
              <w:rPr>
                <w:color w:val="000000"/>
              </w:rPr>
            </w:pPr>
            <w:r w:rsidRPr="00C7345F">
              <w:t>2.30</w:t>
            </w:r>
          </w:p>
        </w:tc>
      </w:tr>
      <w:tr w:rsidR="00384C43" w:rsidRPr="00C7345F" w14:paraId="47089B56" w14:textId="77777777" w:rsidTr="00F73F5C">
        <w:tc>
          <w:tcPr>
            <w:tcW w:w="1584" w:type="dxa"/>
            <w:noWrap/>
          </w:tcPr>
          <w:p w14:paraId="4A8E0F35" w14:textId="77777777" w:rsidR="00384C43" w:rsidRPr="00C7345F" w:rsidRDefault="00384C43" w:rsidP="00F73F5C">
            <w:pPr>
              <w:pStyle w:val="TableText"/>
              <w:ind w:right="432"/>
              <w:rPr>
                <w:color w:val="000000"/>
              </w:rPr>
            </w:pPr>
            <w:r w:rsidRPr="00C7345F">
              <w:t>7</w:t>
            </w:r>
          </w:p>
        </w:tc>
        <w:tc>
          <w:tcPr>
            <w:tcW w:w="1577" w:type="dxa"/>
          </w:tcPr>
          <w:p w14:paraId="46EA2F7B" w14:textId="77777777" w:rsidR="00384C43" w:rsidRPr="00C7345F" w:rsidRDefault="00384C43" w:rsidP="00F73F5C">
            <w:pPr>
              <w:pStyle w:val="TableText"/>
              <w:ind w:right="432"/>
              <w:rPr>
                <w:rFonts w:cs="Times New Roman"/>
              </w:rPr>
            </w:pPr>
            <w:r w:rsidRPr="00C7345F">
              <w:t>321</w:t>
            </w:r>
          </w:p>
        </w:tc>
        <w:tc>
          <w:tcPr>
            <w:tcW w:w="830" w:type="dxa"/>
          </w:tcPr>
          <w:p w14:paraId="212C699D" w14:textId="77777777" w:rsidR="00384C43" w:rsidRPr="00C7345F" w:rsidRDefault="00384C43" w:rsidP="00F73F5C">
            <w:pPr>
              <w:pStyle w:val="TableText"/>
              <w:ind w:right="288"/>
            </w:pPr>
            <w:r w:rsidRPr="00C7345F">
              <w:t>1</w:t>
            </w:r>
          </w:p>
        </w:tc>
        <w:tc>
          <w:tcPr>
            <w:tcW w:w="950" w:type="dxa"/>
          </w:tcPr>
          <w:p w14:paraId="3FDC5D0A" w14:textId="77777777" w:rsidR="00384C43" w:rsidRPr="00C7345F" w:rsidRDefault="00384C43" w:rsidP="00F73F5C">
            <w:pPr>
              <w:pStyle w:val="TableText"/>
              <w:ind w:right="144"/>
              <w:rPr>
                <w:rFonts w:cs="Times New Roman"/>
              </w:rPr>
            </w:pPr>
            <w:r w:rsidRPr="00C7345F">
              <w:t>7</w:t>
            </w:r>
          </w:p>
        </w:tc>
        <w:tc>
          <w:tcPr>
            <w:tcW w:w="1510" w:type="dxa"/>
          </w:tcPr>
          <w:p w14:paraId="03EA1A89" w14:textId="77777777" w:rsidR="00384C43" w:rsidRPr="00C7345F" w:rsidRDefault="00384C43" w:rsidP="00F73F5C">
            <w:pPr>
              <w:pStyle w:val="TableText"/>
              <w:ind w:right="432"/>
              <w:rPr>
                <w:color w:val="000000"/>
              </w:rPr>
            </w:pPr>
            <w:r w:rsidRPr="00C7345F">
              <w:t>2.68</w:t>
            </w:r>
          </w:p>
        </w:tc>
      </w:tr>
      <w:tr w:rsidR="00384C43" w:rsidRPr="00C7345F" w14:paraId="75CABE7B" w14:textId="77777777" w:rsidTr="00F73F5C">
        <w:tc>
          <w:tcPr>
            <w:tcW w:w="1584" w:type="dxa"/>
            <w:noWrap/>
          </w:tcPr>
          <w:p w14:paraId="303C1A78" w14:textId="77777777" w:rsidR="00384C43" w:rsidRPr="00C7345F" w:rsidRDefault="00384C43" w:rsidP="00F73F5C">
            <w:pPr>
              <w:pStyle w:val="TableText"/>
              <w:ind w:right="432"/>
              <w:rPr>
                <w:color w:val="000000"/>
              </w:rPr>
            </w:pPr>
            <w:r w:rsidRPr="00C7345F">
              <w:t>8</w:t>
            </w:r>
          </w:p>
        </w:tc>
        <w:tc>
          <w:tcPr>
            <w:tcW w:w="1577" w:type="dxa"/>
          </w:tcPr>
          <w:p w14:paraId="0CD03A79" w14:textId="77777777" w:rsidR="00384C43" w:rsidRPr="00C7345F" w:rsidRDefault="00384C43" w:rsidP="00F73F5C">
            <w:pPr>
              <w:pStyle w:val="TableText"/>
              <w:ind w:right="432"/>
              <w:rPr>
                <w:rFonts w:cs="Times New Roman"/>
              </w:rPr>
            </w:pPr>
            <w:r w:rsidRPr="00C7345F">
              <w:t>336</w:t>
            </w:r>
          </w:p>
        </w:tc>
        <w:tc>
          <w:tcPr>
            <w:tcW w:w="830" w:type="dxa"/>
          </w:tcPr>
          <w:p w14:paraId="2B5FF55F" w14:textId="77777777" w:rsidR="00384C43" w:rsidRPr="00C7345F" w:rsidRDefault="00384C43" w:rsidP="00F73F5C">
            <w:pPr>
              <w:pStyle w:val="TableText"/>
              <w:ind w:right="288"/>
            </w:pPr>
            <w:r w:rsidRPr="00C7345F">
              <w:t>1</w:t>
            </w:r>
          </w:p>
        </w:tc>
        <w:tc>
          <w:tcPr>
            <w:tcW w:w="950" w:type="dxa"/>
          </w:tcPr>
          <w:p w14:paraId="1B5506F2" w14:textId="77777777" w:rsidR="00384C43" w:rsidRPr="00C7345F" w:rsidRDefault="00384C43" w:rsidP="00F73F5C">
            <w:pPr>
              <w:pStyle w:val="TableText"/>
              <w:ind w:right="144"/>
              <w:rPr>
                <w:rFonts w:cs="Times New Roman"/>
              </w:rPr>
            </w:pPr>
            <w:r w:rsidRPr="00C7345F">
              <w:t>9</w:t>
            </w:r>
          </w:p>
        </w:tc>
        <w:tc>
          <w:tcPr>
            <w:tcW w:w="1510" w:type="dxa"/>
          </w:tcPr>
          <w:p w14:paraId="27F825B1" w14:textId="77777777" w:rsidR="00384C43" w:rsidRPr="00C7345F" w:rsidRDefault="00384C43" w:rsidP="00F73F5C">
            <w:pPr>
              <w:pStyle w:val="TableText"/>
              <w:ind w:right="432"/>
              <w:rPr>
                <w:color w:val="000000"/>
              </w:rPr>
            </w:pPr>
            <w:r w:rsidRPr="00C7345F">
              <w:t>3.45</w:t>
            </w:r>
          </w:p>
        </w:tc>
      </w:tr>
      <w:tr w:rsidR="00384C43" w:rsidRPr="00C7345F" w14:paraId="2100F5F3" w14:textId="77777777" w:rsidTr="00F73F5C">
        <w:tc>
          <w:tcPr>
            <w:tcW w:w="1584" w:type="dxa"/>
            <w:noWrap/>
          </w:tcPr>
          <w:p w14:paraId="7DFA63F3" w14:textId="77777777" w:rsidR="00384C43" w:rsidRPr="00C7345F" w:rsidRDefault="00384C43" w:rsidP="00F73F5C">
            <w:pPr>
              <w:pStyle w:val="TableText"/>
              <w:ind w:right="432"/>
            </w:pPr>
            <w:r w:rsidRPr="00C7345F">
              <w:t>9</w:t>
            </w:r>
          </w:p>
        </w:tc>
        <w:tc>
          <w:tcPr>
            <w:tcW w:w="1577" w:type="dxa"/>
          </w:tcPr>
          <w:p w14:paraId="09D95771" w14:textId="77777777" w:rsidR="00384C43" w:rsidRPr="00C7345F" w:rsidRDefault="00384C43" w:rsidP="00F73F5C">
            <w:pPr>
              <w:pStyle w:val="TableText"/>
              <w:ind w:right="432"/>
            </w:pPr>
            <w:r w:rsidRPr="00C7345F">
              <w:t>350</w:t>
            </w:r>
          </w:p>
        </w:tc>
        <w:tc>
          <w:tcPr>
            <w:tcW w:w="830" w:type="dxa"/>
          </w:tcPr>
          <w:p w14:paraId="71FC4EC2" w14:textId="77777777" w:rsidR="00384C43" w:rsidRPr="00C7345F" w:rsidRDefault="00384C43" w:rsidP="00F73F5C">
            <w:pPr>
              <w:pStyle w:val="TableText"/>
              <w:ind w:right="288"/>
            </w:pPr>
            <w:r w:rsidRPr="00C7345F">
              <w:t>1</w:t>
            </w:r>
          </w:p>
        </w:tc>
        <w:tc>
          <w:tcPr>
            <w:tcW w:w="950" w:type="dxa"/>
          </w:tcPr>
          <w:p w14:paraId="776657F8" w14:textId="77777777" w:rsidR="00384C43" w:rsidRPr="00C7345F" w:rsidRDefault="00384C43" w:rsidP="00F73F5C">
            <w:pPr>
              <w:pStyle w:val="TableText"/>
              <w:ind w:right="144"/>
            </w:pPr>
            <w:r w:rsidRPr="00C7345F">
              <w:t>6</w:t>
            </w:r>
          </w:p>
        </w:tc>
        <w:tc>
          <w:tcPr>
            <w:tcW w:w="1510" w:type="dxa"/>
          </w:tcPr>
          <w:p w14:paraId="2C49A9B9" w14:textId="77777777" w:rsidR="00384C43" w:rsidRPr="00C7345F" w:rsidRDefault="00384C43" w:rsidP="00F73F5C">
            <w:pPr>
              <w:pStyle w:val="TableText"/>
              <w:ind w:right="432"/>
            </w:pPr>
            <w:r w:rsidRPr="00C7345F">
              <w:t>2.30</w:t>
            </w:r>
          </w:p>
        </w:tc>
      </w:tr>
      <w:tr w:rsidR="00384C43" w:rsidRPr="00C7345F" w14:paraId="266BFD18" w14:textId="77777777" w:rsidTr="00F73F5C">
        <w:tc>
          <w:tcPr>
            <w:tcW w:w="1584" w:type="dxa"/>
            <w:noWrap/>
          </w:tcPr>
          <w:p w14:paraId="3CE839A7" w14:textId="77777777" w:rsidR="00384C43" w:rsidRPr="00C7345F" w:rsidRDefault="00384C43" w:rsidP="00F73F5C">
            <w:pPr>
              <w:pStyle w:val="TableText"/>
              <w:ind w:right="432"/>
              <w:rPr>
                <w:color w:val="000000"/>
              </w:rPr>
            </w:pPr>
            <w:r w:rsidRPr="00C7345F">
              <w:t>10</w:t>
            </w:r>
          </w:p>
        </w:tc>
        <w:tc>
          <w:tcPr>
            <w:tcW w:w="1577" w:type="dxa"/>
          </w:tcPr>
          <w:p w14:paraId="33F8955C" w14:textId="77777777" w:rsidR="00384C43" w:rsidRPr="00C7345F" w:rsidRDefault="00384C43" w:rsidP="00F73F5C">
            <w:pPr>
              <w:pStyle w:val="TableText"/>
              <w:ind w:right="432"/>
              <w:rPr>
                <w:rFonts w:cs="Times New Roman"/>
              </w:rPr>
            </w:pPr>
            <w:r w:rsidRPr="00C7345F">
              <w:t>364</w:t>
            </w:r>
          </w:p>
        </w:tc>
        <w:tc>
          <w:tcPr>
            <w:tcW w:w="830" w:type="dxa"/>
          </w:tcPr>
          <w:p w14:paraId="6286AE28" w14:textId="77777777" w:rsidR="00384C43" w:rsidRPr="00C7345F" w:rsidRDefault="00384C43" w:rsidP="00F73F5C">
            <w:pPr>
              <w:pStyle w:val="TableText"/>
              <w:ind w:right="288"/>
            </w:pPr>
            <w:r w:rsidRPr="00C7345F">
              <w:t>1</w:t>
            </w:r>
          </w:p>
        </w:tc>
        <w:tc>
          <w:tcPr>
            <w:tcW w:w="950" w:type="dxa"/>
          </w:tcPr>
          <w:p w14:paraId="63D41629" w14:textId="77777777" w:rsidR="00384C43" w:rsidRPr="00C7345F" w:rsidRDefault="00384C43" w:rsidP="00F73F5C">
            <w:pPr>
              <w:pStyle w:val="TableText"/>
              <w:ind w:right="144"/>
              <w:rPr>
                <w:rFonts w:cs="Times New Roman"/>
              </w:rPr>
            </w:pPr>
            <w:r w:rsidRPr="00C7345F">
              <w:t>11</w:t>
            </w:r>
          </w:p>
        </w:tc>
        <w:tc>
          <w:tcPr>
            <w:tcW w:w="1510" w:type="dxa"/>
          </w:tcPr>
          <w:p w14:paraId="5A6316BB" w14:textId="77777777" w:rsidR="00384C43" w:rsidRPr="00C7345F" w:rsidRDefault="00384C43" w:rsidP="00F73F5C">
            <w:pPr>
              <w:pStyle w:val="TableText"/>
              <w:ind w:right="432"/>
              <w:rPr>
                <w:color w:val="000000"/>
              </w:rPr>
            </w:pPr>
            <w:r w:rsidRPr="00C7345F">
              <w:t>4.21</w:t>
            </w:r>
          </w:p>
        </w:tc>
      </w:tr>
      <w:tr w:rsidR="00384C43" w:rsidRPr="00C7345F" w14:paraId="084C5126" w14:textId="77777777" w:rsidTr="00F73F5C">
        <w:tc>
          <w:tcPr>
            <w:tcW w:w="1584" w:type="dxa"/>
            <w:noWrap/>
          </w:tcPr>
          <w:p w14:paraId="17D9508C" w14:textId="77777777" w:rsidR="00384C43" w:rsidRPr="00C7345F" w:rsidRDefault="00384C43" w:rsidP="00F73F5C">
            <w:pPr>
              <w:pStyle w:val="TableText"/>
              <w:ind w:right="432"/>
              <w:rPr>
                <w:color w:val="000000"/>
              </w:rPr>
            </w:pPr>
            <w:r w:rsidRPr="00C7345F">
              <w:t>11</w:t>
            </w:r>
          </w:p>
        </w:tc>
        <w:tc>
          <w:tcPr>
            <w:tcW w:w="1577" w:type="dxa"/>
          </w:tcPr>
          <w:p w14:paraId="06F3C1A3" w14:textId="77777777" w:rsidR="00384C43" w:rsidRPr="00C7345F" w:rsidRDefault="00384C43" w:rsidP="00F73F5C">
            <w:pPr>
              <w:pStyle w:val="TableText"/>
              <w:ind w:right="432"/>
              <w:rPr>
                <w:rFonts w:cs="Times New Roman"/>
              </w:rPr>
            </w:pPr>
            <w:r w:rsidRPr="00C7345F">
              <w:t>380</w:t>
            </w:r>
          </w:p>
        </w:tc>
        <w:tc>
          <w:tcPr>
            <w:tcW w:w="830" w:type="dxa"/>
          </w:tcPr>
          <w:p w14:paraId="50583539" w14:textId="77777777" w:rsidR="00384C43" w:rsidRPr="00C7345F" w:rsidRDefault="00384C43" w:rsidP="00F73F5C">
            <w:pPr>
              <w:pStyle w:val="TableText"/>
              <w:ind w:right="288"/>
            </w:pPr>
            <w:r w:rsidRPr="00C7345F">
              <w:t>2</w:t>
            </w:r>
          </w:p>
        </w:tc>
        <w:tc>
          <w:tcPr>
            <w:tcW w:w="950" w:type="dxa"/>
          </w:tcPr>
          <w:p w14:paraId="62FEAF96" w14:textId="77777777" w:rsidR="00384C43" w:rsidRPr="00C7345F" w:rsidRDefault="00384C43" w:rsidP="00F73F5C">
            <w:pPr>
              <w:pStyle w:val="TableText"/>
              <w:ind w:right="144"/>
              <w:rPr>
                <w:rFonts w:cs="Times New Roman"/>
              </w:rPr>
            </w:pPr>
            <w:r w:rsidRPr="00C7345F">
              <w:t>14</w:t>
            </w:r>
          </w:p>
        </w:tc>
        <w:tc>
          <w:tcPr>
            <w:tcW w:w="1510" w:type="dxa"/>
          </w:tcPr>
          <w:p w14:paraId="5FA2EC33" w14:textId="77777777" w:rsidR="00384C43" w:rsidRPr="00C7345F" w:rsidRDefault="00384C43" w:rsidP="00F73F5C">
            <w:pPr>
              <w:pStyle w:val="TableText"/>
              <w:ind w:right="432"/>
              <w:rPr>
                <w:color w:val="000000"/>
              </w:rPr>
            </w:pPr>
            <w:r w:rsidRPr="00C7345F">
              <w:t>5.36</w:t>
            </w:r>
          </w:p>
        </w:tc>
      </w:tr>
      <w:tr w:rsidR="00384C43" w:rsidRPr="00C7345F" w14:paraId="3FC0E458" w14:textId="77777777" w:rsidTr="00F73F5C">
        <w:tc>
          <w:tcPr>
            <w:tcW w:w="1584" w:type="dxa"/>
            <w:noWrap/>
          </w:tcPr>
          <w:p w14:paraId="72D1D281" w14:textId="77777777" w:rsidR="00384C43" w:rsidRPr="00C7345F" w:rsidRDefault="00384C43" w:rsidP="00F73F5C">
            <w:pPr>
              <w:pStyle w:val="TableText"/>
              <w:ind w:right="432"/>
              <w:rPr>
                <w:color w:val="000000"/>
              </w:rPr>
            </w:pPr>
            <w:r w:rsidRPr="00C7345F">
              <w:t>12</w:t>
            </w:r>
          </w:p>
        </w:tc>
        <w:tc>
          <w:tcPr>
            <w:tcW w:w="1577" w:type="dxa"/>
          </w:tcPr>
          <w:p w14:paraId="76858570" w14:textId="77777777" w:rsidR="00384C43" w:rsidRPr="00C7345F" w:rsidRDefault="00384C43" w:rsidP="00F73F5C">
            <w:pPr>
              <w:pStyle w:val="TableText"/>
              <w:ind w:right="432"/>
              <w:rPr>
                <w:rFonts w:cs="Times New Roman"/>
              </w:rPr>
            </w:pPr>
            <w:r w:rsidRPr="00C7345F">
              <w:t>396</w:t>
            </w:r>
          </w:p>
        </w:tc>
        <w:tc>
          <w:tcPr>
            <w:tcW w:w="830" w:type="dxa"/>
          </w:tcPr>
          <w:p w14:paraId="7B5D0D26" w14:textId="77777777" w:rsidR="00384C43" w:rsidRPr="00C7345F" w:rsidRDefault="00384C43" w:rsidP="00F73F5C">
            <w:pPr>
              <w:pStyle w:val="TableText"/>
              <w:ind w:right="288"/>
            </w:pPr>
            <w:r w:rsidRPr="00C7345F">
              <w:t>2</w:t>
            </w:r>
          </w:p>
        </w:tc>
        <w:tc>
          <w:tcPr>
            <w:tcW w:w="950" w:type="dxa"/>
          </w:tcPr>
          <w:p w14:paraId="3BCE6790" w14:textId="77777777" w:rsidR="00384C43" w:rsidRPr="00C7345F" w:rsidRDefault="00384C43" w:rsidP="00F73F5C">
            <w:pPr>
              <w:pStyle w:val="TableText"/>
              <w:ind w:right="144"/>
              <w:rPr>
                <w:rFonts w:cs="Times New Roman"/>
              </w:rPr>
            </w:pPr>
            <w:r w:rsidRPr="00C7345F">
              <w:t>15</w:t>
            </w:r>
          </w:p>
        </w:tc>
        <w:tc>
          <w:tcPr>
            <w:tcW w:w="1510" w:type="dxa"/>
          </w:tcPr>
          <w:p w14:paraId="7867C36B" w14:textId="77777777" w:rsidR="00384C43" w:rsidRPr="00C7345F" w:rsidRDefault="00384C43" w:rsidP="00F73F5C">
            <w:pPr>
              <w:pStyle w:val="TableText"/>
              <w:ind w:right="432"/>
              <w:rPr>
                <w:color w:val="000000"/>
              </w:rPr>
            </w:pPr>
            <w:r w:rsidRPr="00C7345F">
              <w:t>5.75</w:t>
            </w:r>
          </w:p>
        </w:tc>
      </w:tr>
      <w:tr w:rsidR="00384C43" w:rsidRPr="00C7345F" w14:paraId="113622E9" w14:textId="77777777" w:rsidTr="00F73F5C">
        <w:tc>
          <w:tcPr>
            <w:tcW w:w="1584" w:type="dxa"/>
            <w:noWrap/>
          </w:tcPr>
          <w:p w14:paraId="6604E333" w14:textId="77777777" w:rsidR="00384C43" w:rsidRPr="00C7345F" w:rsidRDefault="00384C43" w:rsidP="00F73F5C">
            <w:pPr>
              <w:pStyle w:val="TableText"/>
              <w:ind w:right="432"/>
              <w:rPr>
                <w:color w:val="000000"/>
              </w:rPr>
            </w:pPr>
            <w:r w:rsidRPr="00C7345F">
              <w:t>13</w:t>
            </w:r>
          </w:p>
        </w:tc>
        <w:tc>
          <w:tcPr>
            <w:tcW w:w="1577" w:type="dxa"/>
          </w:tcPr>
          <w:p w14:paraId="648D168F" w14:textId="77777777" w:rsidR="00384C43" w:rsidRPr="00C7345F" w:rsidRDefault="00384C43" w:rsidP="00F73F5C">
            <w:pPr>
              <w:pStyle w:val="TableText"/>
              <w:ind w:right="432"/>
              <w:rPr>
                <w:rFonts w:cs="Times New Roman"/>
              </w:rPr>
            </w:pPr>
            <w:r w:rsidRPr="00C7345F">
              <w:t>414</w:t>
            </w:r>
          </w:p>
        </w:tc>
        <w:tc>
          <w:tcPr>
            <w:tcW w:w="830" w:type="dxa"/>
          </w:tcPr>
          <w:p w14:paraId="13A74F88" w14:textId="77777777" w:rsidR="00384C43" w:rsidRPr="00C7345F" w:rsidRDefault="00384C43" w:rsidP="00F73F5C">
            <w:pPr>
              <w:pStyle w:val="TableText"/>
              <w:ind w:right="288"/>
            </w:pPr>
            <w:r w:rsidRPr="00C7345F">
              <w:t>2</w:t>
            </w:r>
          </w:p>
        </w:tc>
        <w:tc>
          <w:tcPr>
            <w:tcW w:w="950" w:type="dxa"/>
          </w:tcPr>
          <w:p w14:paraId="14A2D73F" w14:textId="77777777" w:rsidR="00384C43" w:rsidRPr="00C7345F" w:rsidRDefault="00384C43" w:rsidP="00F73F5C">
            <w:pPr>
              <w:pStyle w:val="TableText"/>
              <w:ind w:right="144"/>
              <w:rPr>
                <w:rFonts w:cs="Times New Roman"/>
              </w:rPr>
            </w:pPr>
            <w:r w:rsidRPr="00C7345F">
              <w:t>16</w:t>
            </w:r>
          </w:p>
        </w:tc>
        <w:tc>
          <w:tcPr>
            <w:tcW w:w="1510" w:type="dxa"/>
          </w:tcPr>
          <w:p w14:paraId="46284043" w14:textId="77777777" w:rsidR="00384C43" w:rsidRPr="00C7345F" w:rsidRDefault="00384C43" w:rsidP="00F73F5C">
            <w:pPr>
              <w:pStyle w:val="TableText"/>
              <w:ind w:right="432"/>
              <w:rPr>
                <w:color w:val="000000"/>
              </w:rPr>
            </w:pPr>
            <w:r w:rsidRPr="00C7345F">
              <w:t>6.13</w:t>
            </w:r>
          </w:p>
        </w:tc>
      </w:tr>
      <w:tr w:rsidR="00384C43" w:rsidRPr="00C7345F" w14:paraId="1F072E30" w14:textId="77777777" w:rsidTr="00F73F5C">
        <w:tc>
          <w:tcPr>
            <w:tcW w:w="1584" w:type="dxa"/>
            <w:noWrap/>
          </w:tcPr>
          <w:p w14:paraId="64E5EC94" w14:textId="77777777" w:rsidR="00384C43" w:rsidRPr="00C7345F" w:rsidRDefault="00384C43" w:rsidP="00F73F5C">
            <w:pPr>
              <w:pStyle w:val="TableText"/>
              <w:ind w:right="432"/>
              <w:rPr>
                <w:color w:val="000000"/>
              </w:rPr>
            </w:pPr>
            <w:r w:rsidRPr="00C7345F">
              <w:t>14</w:t>
            </w:r>
          </w:p>
        </w:tc>
        <w:tc>
          <w:tcPr>
            <w:tcW w:w="1577" w:type="dxa"/>
          </w:tcPr>
          <w:p w14:paraId="63B1E2D9" w14:textId="77777777" w:rsidR="00384C43" w:rsidRPr="00C7345F" w:rsidRDefault="00384C43" w:rsidP="00F73F5C">
            <w:pPr>
              <w:pStyle w:val="TableText"/>
              <w:ind w:right="432"/>
              <w:rPr>
                <w:rFonts w:cs="Times New Roman"/>
              </w:rPr>
            </w:pPr>
            <w:r w:rsidRPr="00C7345F">
              <w:t>434</w:t>
            </w:r>
          </w:p>
        </w:tc>
        <w:tc>
          <w:tcPr>
            <w:tcW w:w="830" w:type="dxa"/>
          </w:tcPr>
          <w:p w14:paraId="3A588D0D" w14:textId="77777777" w:rsidR="00384C43" w:rsidRPr="00C7345F" w:rsidRDefault="00384C43" w:rsidP="00F73F5C">
            <w:pPr>
              <w:pStyle w:val="TableText"/>
              <w:ind w:right="288"/>
            </w:pPr>
            <w:r w:rsidRPr="00C7345F">
              <w:t>2</w:t>
            </w:r>
          </w:p>
        </w:tc>
        <w:tc>
          <w:tcPr>
            <w:tcW w:w="950" w:type="dxa"/>
          </w:tcPr>
          <w:p w14:paraId="72280CFA" w14:textId="77777777" w:rsidR="00384C43" w:rsidRPr="00C7345F" w:rsidRDefault="00384C43" w:rsidP="00F73F5C">
            <w:pPr>
              <w:pStyle w:val="TableText"/>
              <w:ind w:right="144"/>
              <w:rPr>
                <w:rFonts w:cs="Times New Roman"/>
              </w:rPr>
            </w:pPr>
            <w:r w:rsidRPr="00C7345F">
              <w:t>24</w:t>
            </w:r>
          </w:p>
        </w:tc>
        <w:tc>
          <w:tcPr>
            <w:tcW w:w="1510" w:type="dxa"/>
          </w:tcPr>
          <w:p w14:paraId="0586CA2F" w14:textId="77777777" w:rsidR="00384C43" w:rsidRPr="00C7345F" w:rsidRDefault="00384C43" w:rsidP="00F73F5C">
            <w:pPr>
              <w:pStyle w:val="TableText"/>
              <w:ind w:right="432"/>
              <w:rPr>
                <w:color w:val="000000"/>
              </w:rPr>
            </w:pPr>
            <w:r w:rsidRPr="00C7345F">
              <w:t>9.20</w:t>
            </w:r>
          </w:p>
        </w:tc>
      </w:tr>
      <w:tr w:rsidR="00384C43" w:rsidRPr="00C7345F" w14:paraId="4745B254" w14:textId="77777777" w:rsidTr="00F73F5C">
        <w:tc>
          <w:tcPr>
            <w:tcW w:w="1584" w:type="dxa"/>
            <w:noWrap/>
          </w:tcPr>
          <w:p w14:paraId="7183BB5B" w14:textId="77777777" w:rsidR="00384C43" w:rsidRPr="00C7345F" w:rsidRDefault="00384C43" w:rsidP="00F73F5C">
            <w:pPr>
              <w:pStyle w:val="TableText"/>
              <w:ind w:right="432"/>
              <w:rPr>
                <w:color w:val="000000"/>
              </w:rPr>
            </w:pPr>
            <w:r w:rsidRPr="00C7345F">
              <w:t>15</w:t>
            </w:r>
          </w:p>
        </w:tc>
        <w:tc>
          <w:tcPr>
            <w:tcW w:w="1577" w:type="dxa"/>
          </w:tcPr>
          <w:p w14:paraId="65B77CAE" w14:textId="77777777" w:rsidR="00384C43" w:rsidRPr="00C7345F" w:rsidRDefault="00384C43" w:rsidP="00F73F5C">
            <w:pPr>
              <w:pStyle w:val="TableText"/>
              <w:ind w:right="432"/>
              <w:rPr>
                <w:rFonts w:cs="Times New Roman"/>
              </w:rPr>
            </w:pPr>
            <w:r w:rsidRPr="00C7345F">
              <w:t>458</w:t>
            </w:r>
          </w:p>
        </w:tc>
        <w:tc>
          <w:tcPr>
            <w:tcW w:w="830" w:type="dxa"/>
          </w:tcPr>
          <w:p w14:paraId="4B370B55" w14:textId="77777777" w:rsidR="00384C43" w:rsidRPr="00C7345F" w:rsidRDefault="00384C43" w:rsidP="00F73F5C">
            <w:pPr>
              <w:pStyle w:val="TableText"/>
              <w:ind w:right="288"/>
            </w:pPr>
            <w:r w:rsidRPr="00C7345F">
              <w:t>3</w:t>
            </w:r>
          </w:p>
        </w:tc>
        <w:tc>
          <w:tcPr>
            <w:tcW w:w="950" w:type="dxa"/>
          </w:tcPr>
          <w:p w14:paraId="19BA99D7" w14:textId="77777777" w:rsidR="00384C43" w:rsidRPr="00C7345F" w:rsidRDefault="00384C43" w:rsidP="00F73F5C">
            <w:pPr>
              <w:pStyle w:val="TableText"/>
              <w:ind w:right="144"/>
              <w:rPr>
                <w:rFonts w:cs="Times New Roman"/>
              </w:rPr>
            </w:pPr>
            <w:r w:rsidRPr="00C7345F">
              <w:t>23</w:t>
            </w:r>
          </w:p>
        </w:tc>
        <w:tc>
          <w:tcPr>
            <w:tcW w:w="1510" w:type="dxa"/>
          </w:tcPr>
          <w:p w14:paraId="26AC9E68" w14:textId="77777777" w:rsidR="00384C43" w:rsidRPr="00C7345F" w:rsidRDefault="00384C43" w:rsidP="00F73F5C">
            <w:pPr>
              <w:pStyle w:val="TableText"/>
              <w:ind w:right="432"/>
              <w:rPr>
                <w:color w:val="000000"/>
              </w:rPr>
            </w:pPr>
            <w:r w:rsidRPr="00C7345F">
              <w:t>8.81</w:t>
            </w:r>
          </w:p>
        </w:tc>
      </w:tr>
      <w:tr w:rsidR="00384C43" w:rsidRPr="00C7345F" w14:paraId="09E9F5EB" w14:textId="77777777" w:rsidTr="00F73F5C">
        <w:trPr>
          <w:trHeight w:val="116"/>
        </w:trPr>
        <w:tc>
          <w:tcPr>
            <w:tcW w:w="1584" w:type="dxa"/>
            <w:noWrap/>
          </w:tcPr>
          <w:p w14:paraId="57D72358" w14:textId="77777777" w:rsidR="00384C43" w:rsidRPr="00C7345F" w:rsidRDefault="00384C43" w:rsidP="00F73F5C">
            <w:pPr>
              <w:pStyle w:val="TableText"/>
              <w:ind w:right="432"/>
              <w:rPr>
                <w:color w:val="000000"/>
              </w:rPr>
            </w:pPr>
            <w:r w:rsidRPr="00C7345F">
              <w:t>16</w:t>
            </w:r>
          </w:p>
        </w:tc>
        <w:tc>
          <w:tcPr>
            <w:tcW w:w="1577" w:type="dxa"/>
          </w:tcPr>
          <w:p w14:paraId="7373D735" w14:textId="77777777" w:rsidR="00384C43" w:rsidRPr="00C7345F" w:rsidRDefault="00384C43" w:rsidP="00F73F5C">
            <w:pPr>
              <w:pStyle w:val="TableText"/>
              <w:ind w:right="432"/>
              <w:rPr>
                <w:rFonts w:cs="Times New Roman"/>
              </w:rPr>
            </w:pPr>
            <w:r w:rsidRPr="00C7345F">
              <w:t>489</w:t>
            </w:r>
          </w:p>
        </w:tc>
        <w:tc>
          <w:tcPr>
            <w:tcW w:w="830" w:type="dxa"/>
          </w:tcPr>
          <w:p w14:paraId="3E141034" w14:textId="77777777" w:rsidR="00384C43" w:rsidRPr="00C7345F" w:rsidRDefault="00384C43" w:rsidP="00F73F5C">
            <w:pPr>
              <w:pStyle w:val="TableText"/>
              <w:ind w:right="288"/>
            </w:pPr>
            <w:r w:rsidRPr="00C7345F">
              <w:t>3</w:t>
            </w:r>
          </w:p>
        </w:tc>
        <w:tc>
          <w:tcPr>
            <w:tcW w:w="950" w:type="dxa"/>
          </w:tcPr>
          <w:p w14:paraId="22BE6FC9" w14:textId="77777777" w:rsidR="00384C43" w:rsidRPr="00C7345F" w:rsidRDefault="00384C43" w:rsidP="00F73F5C">
            <w:pPr>
              <w:pStyle w:val="TableText"/>
              <w:ind w:right="144"/>
              <w:rPr>
                <w:rFonts w:cs="Times New Roman"/>
              </w:rPr>
            </w:pPr>
            <w:r w:rsidRPr="00C7345F">
              <w:t>19</w:t>
            </w:r>
          </w:p>
        </w:tc>
        <w:tc>
          <w:tcPr>
            <w:tcW w:w="1510" w:type="dxa"/>
          </w:tcPr>
          <w:p w14:paraId="7ED34423" w14:textId="77777777" w:rsidR="00384C43" w:rsidRPr="00C7345F" w:rsidRDefault="00384C43" w:rsidP="00F73F5C">
            <w:pPr>
              <w:pStyle w:val="TableText"/>
              <w:ind w:right="432"/>
              <w:rPr>
                <w:color w:val="000000"/>
              </w:rPr>
            </w:pPr>
            <w:r w:rsidRPr="00C7345F">
              <w:t>7.28</w:t>
            </w:r>
          </w:p>
        </w:tc>
      </w:tr>
      <w:tr w:rsidR="00384C43" w:rsidRPr="00C7345F" w14:paraId="3B645A6D" w14:textId="77777777" w:rsidTr="00F73F5C">
        <w:tc>
          <w:tcPr>
            <w:tcW w:w="1584" w:type="dxa"/>
            <w:noWrap/>
          </w:tcPr>
          <w:p w14:paraId="6F8BEDF1" w14:textId="77777777" w:rsidR="00384C43" w:rsidRPr="00C7345F" w:rsidRDefault="00384C43" w:rsidP="00F73F5C">
            <w:pPr>
              <w:pStyle w:val="TableText"/>
              <w:ind w:right="432"/>
            </w:pPr>
            <w:r w:rsidRPr="00C7345F">
              <w:t>17</w:t>
            </w:r>
          </w:p>
        </w:tc>
        <w:tc>
          <w:tcPr>
            <w:tcW w:w="1577" w:type="dxa"/>
          </w:tcPr>
          <w:p w14:paraId="663431E1" w14:textId="77777777" w:rsidR="00384C43" w:rsidRPr="00C7345F" w:rsidRDefault="00384C43" w:rsidP="00F73F5C">
            <w:pPr>
              <w:pStyle w:val="TableText"/>
              <w:ind w:right="432"/>
            </w:pPr>
            <w:r w:rsidRPr="00C7345F">
              <w:t>538</w:t>
            </w:r>
          </w:p>
        </w:tc>
        <w:tc>
          <w:tcPr>
            <w:tcW w:w="830" w:type="dxa"/>
          </w:tcPr>
          <w:p w14:paraId="7B6A8456" w14:textId="77777777" w:rsidR="00384C43" w:rsidRPr="00C7345F" w:rsidRDefault="00384C43" w:rsidP="00F73F5C">
            <w:pPr>
              <w:pStyle w:val="TableText"/>
              <w:ind w:right="288"/>
            </w:pPr>
            <w:r w:rsidRPr="00C7345F">
              <w:t>3</w:t>
            </w:r>
          </w:p>
        </w:tc>
        <w:tc>
          <w:tcPr>
            <w:tcW w:w="950" w:type="dxa"/>
          </w:tcPr>
          <w:p w14:paraId="4063E442" w14:textId="77777777" w:rsidR="00384C43" w:rsidRPr="00C7345F" w:rsidRDefault="00384C43" w:rsidP="00F73F5C">
            <w:pPr>
              <w:pStyle w:val="TableText"/>
              <w:ind w:right="144"/>
            </w:pPr>
            <w:r w:rsidRPr="00C7345F">
              <w:t>12</w:t>
            </w:r>
          </w:p>
        </w:tc>
        <w:tc>
          <w:tcPr>
            <w:tcW w:w="1510" w:type="dxa"/>
          </w:tcPr>
          <w:p w14:paraId="53388C1F" w14:textId="77777777" w:rsidR="00384C43" w:rsidRPr="00C7345F" w:rsidRDefault="00384C43" w:rsidP="00F73F5C">
            <w:pPr>
              <w:pStyle w:val="TableText"/>
              <w:ind w:right="432"/>
            </w:pPr>
            <w:r w:rsidRPr="00C7345F">
              <w:t>4.60</w:t>
            </w:r>
          </w:p>
        </w:tc>
      </w:tr>
      <w:tr w:rsidR="00384C43" w:rsidRPr="00C7345F" w14:paraId="3B6C4C65" w14:textId="77777777" w:rsidTr="00F73F5C">
        <w:tc>
          <w:tcPr>
            <w:tcW w:w="1584" w:type="dxa"/>
            <w:noWrap/>
          </w:tcPr>
          <w:p w14:paraId="13EDE749" w14:textId="77777777" w:rsidR="00384C43" w:rsidRPr="00C7345F" w:rsidRDefault="00384C43" w:rsidP="00F73F5C">
            <w:pPr>
              <w:pStyle w:val="TableText"/>
              <w:ind w:right="432"/>
            </w:pPr>
            <w:r w:rsidRPr="00C7345F">
              <w:t>18</w:t>
            </w:r>
          </w:p>
        </w:tc>
        <w:tc>
          <w:tcPr>
            <w:tcW w:w="1577" w:type="dxa"/>
          </w:tcPr>
          <w:p w14:paraId="28CE8D46" w14:textId="77777777" w:rsidR="00384C43" w:rsidRPr="00C7345F" w:rsidRDefault="00384C43" w:rsidP="00F73F5C">
            <w:pPr>
              <w:pStyle w:val="TableText"/>
              <w:ind w:right="432"/>
              <w:rPr>
                <w:rFonts w:cs="Times New Roman"/>
              </w:rPr>
            </w:pPr>
            <w:r w:rsidRPr="00C7345F">
              <w:t>600</w:t>
            </w:r>
          </w:p>
        </w:tc>
        <w:tc>
          <w:tcPr>
            <w:tcW w:w="830" w:type="dxa"/>
          </w:tcPr>
          <w:p w14:paraId="170E8149" w14:textId="77777777" w:rsidR="00384C43" w:rsidRPr="00C7345F" w:rsidRDefault="00384C43" w:rsidP="00F73F5C">
            <w:pPr>
              <w:pStyle w:val="TableText"/>
              <w:ind w:right="288"/>
            </w:pPr>
            <w:r w:rsidRPr="00C7345F">
              <w:t>3</w:t>
            </w:r>
          </w:p>
        </w:tc>
        <w:tc>
          <w:tcPr>
            <w:tcW w:w="950" w:type="dxa"/>
          </w:tcPr>
          <w:p w14:paraId="2282929B" w14:textId="77777777" w:rsidR="00384C43" w:rsidRPr="00C7345F" w:rsidRDefault="00384C43" w:rsidP="00F73F5C">
            <w:pPr>
              <w:pStyle w:val="TableText"/>
              <w:ind w:right="144"/>
              <w:rPr>
                <w:rFonts w:cs="Times New Roman"/>
              </w:rPr>
            </w:pPr>
            <w:r w:rsidRPr="00C7345F">
              <w:t>11</w:t>
            </w:r>
          </w:p>
        </w:tc>
        <w:tc>
          <w:tcPr>
            <w:tcW w:w="1510" w:type="dxa"/>
          </w:tcPr>
          <w:p w14:paraId="063F09EC" w14:textId="77777777" w:rsidR="00384C43" w:rsidRPr="00C7345F" w:rsidRDefault="00384C43" w:rsidP="00F73F5C">
            <w:pPr>
              <w:pStyle w:val="TableText"/>
              <w:ind w:right="432"/>
              <w:rPr>
                <w:color w:val="000000"/>
              </w:rPr>
            </w:pPr>
            <w:r w:rsidRPr="00C7345F">
              <w:t>4.21</w:t>
            </w:r>
          </w:p>
        </w:tc>
      </w:tr>
    </w:tbl>
    <w:p w14:paraId="0546871C" w14:textId="241A0556" w:rsidR="009A7443" w:rsidRPr="00C7345F" w:rsidRDefault="009A7443" w:rsidP="00E8543D">
      <w:pPr>
        <w:pStyle w:val="Heading3"/>
        <w:pageBreakBefore/>
        <w:numPr>
          <w:ilvl w:val="0"/>
          <w:numId w:val="0"/>
        </w:numPr>
        <w:ind w:left="360" w:hanging="360"/>
      </w:pPr>
      <w:bookmarkStart w:id="671" w:name="_Appendix_4.C:_Overall"/>
      <w:bookmarkStart w:id="672" w:name="_Toc105063445"/>
      <w:bookmarkEnd w:id="671"/>
      <w:r w:rsidRPr="00C7345F">
        <w:lastRenderedPageBreak/>
        <w:t>Appendix 4.C: Overall Scale Scores and Performance</w:t>
      </w:r>
      <w:r w:rsidR="00D308B3" w:rsidRPr="00C7345F">
        <w:t xml:space="preserve"> Level</w:t>
      </w:r>
      <w:r w:rsidRPr="00C7345F">
        <w:t xml:space="preserve"> Distribution</w:t>
      </w:r>
      <w:bookmarkEnd w:id="672"/>
    </w:p>
    <w:p w14:paraId="43177F3E" w14:textId="77777777" w:rsidR="00384C43" w:rsidRPr="00C7345F" w:rsidRDefault="00384C43" w:rsidP="00F73F5C">
      <w:pPr>
        <w:pStyle w:val="Caption"/>
      </w:pPr>
      <w:bookmarkStart w:id="673" w:name="_Ref65853695"/>
      <w:bookmarkStart w:id="674" w:name="_Toc134621938"/>
      <w:r w:rsidRPr="00C7345F">
        <w:t>Table 4.C.</w:t>
      </w:r>
      <w:r w:rsidRPr="00C7345F">
        <w:fldChar w:fldCharType="begin"/>
      </w:r>
      <w:r w:rsidRPr="00C7345F">
        <w:instrText>SEQ Table_4.C. \* ARABIC</w:instrText>
      </w:r>
      <w:r w:rsidRPr="00C7345F">
        <w:fldChar w:fldCharType="separate"/>
      </w:r>
      <w:r w:rsidRPr="00C7345F">
        <w:t>1</w:t>
      </w:r>
      <w:r w:rsidRPr="00C7345F">
        <w:fldChar w:fldCharType="end"/>
      </w:r>
      <w:bookmarkEnd w:id="673"/>
      <w:r w:rsidRPr="00C7345F">
        <w:t xml:space="preserve">  Scale Score and Performance Level Distribution of Overall Scores for Kindergarten</w:t>
      </w:r>
      <w:bookmarkEnd w:id="674"/>
    </w:p>
    <w:tbl>
      <w:tblPr>
        <w:tblStyle w:val="TRs"/>
        <w:tblW w:w="0" w:type="auto"/>
        <w:tblLayout w:type="fixed"/>
        <w:tblCellMar>
          <w:left w:w="58" w:type="dxa"/>
          <w:right w:w="58" w:type="dxa"/>
        </w:tblCellMar>
        <w:tblLook w:val="04A0" w:firstRow="1" w:lastRow="0" w:firstColumn="1" w:lastColumn="0" w:noHBand="0" w:noVBand="1"/>
        <w:tblDescription w:val="Scale Score and Performance Level Distribution of Overall Scores for Kindergarten"/>
      </w:tblPr>
      <w:tblGrid>
        <w:gridCol w:w="1584"/>
        <w:gridCol w:w="830"/>
        <w:gridCol w:w="1008"/>
        <w:gridCol w:w="1510"/>
      </w:tblGrid>
      <w:tr w:rsidR="00384C43" w:rsidRPr="00C7345F" w14:paraId="0955E7A1"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77793E5E"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015A9BFB" w14:textId="77777777" w:rsidR="00384C43" w:rsidRPr="00C7345F" w:rsidRDefault="00384C43" w:rsidP="00F73F5C">
            <w:pPr>
              <w:pStyle w:val="TableHead"/>
              <w:rPr>
                <w:b w:val="0"/>
                <w:noProof w:val="0"/>
              </w:rPr>
            </w:pPr>
            <w:r w:rsidRPr="00C7345F">
              <w:rPr>
                <w:noProof w:val="0"/>
              </w:rPr>
              <w:t>Level</w:t>
            </w:r>
          </w:p>
        </w:tc>
        <w:tc>
          <w:tcPr>
            <w:tcW w:w="1008" w:type="dxa"/>
            <w:hideMark/>
          </w:tcPr>
          <w:p w14:paraId="0C1E9B2B" w14:textId="77777777" w:rsidR="00384C43" w:rsidRPr="00C7345F" w:rsidRDefault="00384C43" w:rsidP="00F73F5C">
            <w:pPr>
              <w:pStyle w:val="TableHead"/>
              <w:rPr>
                <w:b w:val="0"/>
                <w:noProof w:val="0"/>
              </w:rPr>
            </w:pPr>
            <w:r w:rsidRPr="00C7345F">
              <w:rPr>
                <w:noProof w:val="0"/>
              </w:rPr>
              <w:t>N</w:t>
            </w:r>
          </w:p>
        </w:tc>
        <w:tc>
          <w:tcPr>
            <w:tcW w:w="1510" w:type="dxa"/>
            <w:hideMark/>
          </w:tcPr>
          <w:p w14:paraId="0D336FD5" w14:textId="77777777" w:rsidR="00384C43" w:rsidRPr="00C7345F" w:rsidRDefault="00384C43" w:rsidP="00F73F5C">
            <w:pPr>
              <w:pStyle w:val="TableHead"/>
              <w:rPr>
                <w:b w:val="0"/>
                <w:noProof w:val="0"/>
              </w:rPr>
            </w:pPr>
            <w:r w:rsidRPr="00C7345F">
              <w:rPr>
                <w:noProof w:val="0"/>
              </w:rPr>
              <w:t>Percentage</w:t>
            </w:r>
          </w:p>
        </w:tc>
      </w:tr>
      <w:tr w:rsidR="00384C43" w:rsidRPr="00C7345F" w14:paraId="3A0038F8" w14:textId="77777777" w:rsidTr="00F73F5C">
        <w:tc>
          <w:tcPr>
            <w:tcW w:w="1584" w:type="dxa"/>
            <w:hideMark/>
          </w:tcPr>
          <w:p w14:paraId="3FA3D1E2" w14:textId="77777777" w:rsidR="00384C43" w:rsidRPr="00C7345F" w:rsidRDefault="00384C43" w:rsidP="00F73F5C">
            <w:pPr>
              <w:pStyle w:val="TableText"/>
              <w:ind w:right="504"/>
              <w:rPr>
                <w:rFonts w:cs="Times New Roman"/>
              </w:rPr>
            </w:pPr>
            <w:r w:rsidRPr="00C7345F">
              <w:t>150</w:t>
            </w:r>
          </w:p>
        </w:tc>
        <w:tc>
          <w:tcPr>
            <w:tcW w:w="830" w:type="dxa"/>
            <w:hideMark/>
          </w:tcPr>
          <w:p w14:paraId="0AB7AAC0" w14:textId="77777777" w:rsidR="00384C43" w:rsidRPr="00C7345F" w:rsidRDefault="00384C43" w:rsidP="00F73F5C">
            <w:pPr>
              <w:pStyle w:val="TableText"/>
              <w:ind w:right="288"/>
            </w:pPr>
            <w:r w:rsidRPr="00C7345F">
              <w:t>1</w:t>
            </w:r>
          </w:p>
        </w:tc>
        <w:tc>
          <w:tcPr>
            <w:tcW w:w="1008" w:type="dxa"/>
            <w:hideMark/>
          </w:tcPr>
          <w:p w14:paraId="431E493D" w14:textId="77777777" w:rsidR="00384C43" w:rsidRPr="00C7345F" w:rsidRDefault="00384C43" w:rsidP="00F73F5C">
            <w:pPr>
              <w:pStyle w:val="TableText"/>
              <w:ind w:right="144"/>
            </w:pPr>
            <w:r w:rsidRPr="00C7345F">
              <w:t>10,176</w:t>
            </w:r>
          </w:p>
        </w:tc>
        <w:tc>
          <w:tcPr>
            <w:tcW w:w="1510" w:type="dxa"/>
            <w:hideMark/>
          </w:tcPr>
          <w:p w14:paraId="7BEC798E" w14:textId="77777777" w:rsidR="00384C43" w:rsidRPr="00C7345F" w:rsidRDefault="00384C43" w:rsidP="00F73F5C">
            <w:pPr>
              <w:pStyle w:val="TableText"/>
              <w:ind w:right="288"/>
            </w:pPr>
            <w:r w:rsidRPr="00C7345F">
              <w:t>8.22</w:t>
            </w:r>
          </w:p>
        </w:tc>
      </w:tr>
      <w:tr w:rsidR="00384C43" w:rsidRPr="00C7345F" w14:paraId="6B253FC8" w14:textId="77777777" w:rsidTr="00F73F5C">
        <w:tc>
          <w:tcPr>
            <w:tcW w:w="1584" w:type="dxa"/>
            <w:hideMark/>
          </w:tcPr>
          <w:p w14:paraId="359649A7" w14:textId="77777777" w:rsidR="00384C43" w:rsidRPr="00C7345F" w:rsidRDefault="00384C43" w:rsidP="00F73F5C">
            <w:pPr>
              <w:pStyle w:val="TableText"/>
              <w:ind w:right="504"/>
              <w:rPr>
                <w:rFonts w:cs="Times New Roman"/>
              </w:rPr>
            </w:pPr>
            <w:r w:rsidRPr="00C7345F">
              <w:t>151</w:t>
            </w:r>
          </w:p>
        </w:tc>
        <w:tc>
          <w:tcPr>
            <w:tcW w:w="830" w:type="dxa"/>
            <w:hideMark/>
          </w:tcPr>
          <w:p w14:paraId="6194510D" w14:textId="77777777" w:rsidR="00384C43" w:rsidRPr="00C7345F" w:rsidRDefault="00384C43" w:rsidP="00F73F5C">
            <w:pPr>
              <w:pStyle w:val="TableText"/>
              <w:ind w:right="288"/>
            </w:pPr>
            <w:r w:rsidRPr="00C7345F">
              <w:t>1</w:t>
            </w:r>
          </w:p>
        </w:tc>
        <w:tc>
          <w:tcPr>
            <w:tcW w:w="1008" w:type="dxa"/>
            <w:hideMark/>
          </w:tcPr>
          <w:p w14:paraId="11F64135" w14:textId="77777777" w:rsidR="00384C43" w:rsidRPr="00C7345F" w:rsidRDefault="00384C43" w:rsidP="00F73F5C">
            <w:pPr>
              <w:pStyle w:val="TableText"/>
              <w:ind w:right="144"/>
            </w:pPr>
            <w:r w:rsidRPr="00C7345F">
              <w:t>2,837</w:t>
            </w:r>
          </w:p>
        </w:tc>
        <w:tc>
          <w:tcPr>
            <w:tcW w:w="1510" w:type="dxa"/>
            <w:hideMark/>
          </w:tcPr>
          <w:p w14:paraId="2F304DCB" w14:textId="77777777" w:rsidR="00384C43" w:rsidRPr="00C7345F" w:rsidRDefault="00384C43" w:rsidP="00F73F5C">
            <w:pPr>
              <w:pStyle w:val="TableText"/>
              <w:ind w:right="288"/>
            </w:pPr>
            <w:r w:rsidRPr="00C7345F">
              <w:t>2.29</w:t>
            </w:r>
          </w:p>
        </w:tc>
      </w:tr>
      <w:tr w:rsidR="00384C43" w:rsidRPr="00C7345F" w14:paraId="15C39C86" w14:textId="77777777" w:rsidTr="00F73F5C">
        <w:tc>
          <w:tcPr>
            <w:tcW w:w="1584" w:type="dxa"/>
            <w:hideMark/>
          </w:tcPr>
          <w:p w14:paraId="0F0CD019" w14:textId="77777777" w:rsidR="00384C43" w:rsidRPr="00C7345F" w:rsidRDefault="00384C43" w:rsidP="00F73F5C">
            <w:pPr>
              <w:pStyle w:val="TableText"/>
              <w:ind w:right="504"/>
              <w:rPr>
                <w:rFonts w:cs="Times New Roman"/>
              </w:rPr>
            </w:pPr>
            <w:r w:rsidRPr="00C7345F">
              <w:t>155</w:t>
            </w:r>
          </w:p>
        </w:tc>
        <w:tc>
          <w:tcPr>
            <w:tcW w:w="830" w:type="dxa"/>
            <w:hideMark/>
          </w:tcPr>
          <w:p w14:paraId="79980D0B" w14:textId="77777777" w:rsidR="00384C43" w:rsidRPr="00C7345F" w:rsidRDefault="00384C43" w:rsidP="00F73F5C">
            <w:pPr>
              <w:pStyle w:val="TableText"/>
              <w:ind w:right="288"/>
            </w:pPr>
            <w:r w:rsidRPr="00C7345F">
              <w:t>1</w:t>
            </w:r>
          </w:p>
        </w:tc>
        <w:tc>
          <w:tcPr>
            <w:tcW w:w="1008" w:type="dxa"/>
            <w:hideMark/>
          </w:tcPr>
          <w:p w14:paraId="59396784" w14:textId="77777777" w:rsidR="00384C43" w:rsidRPr="00C7345F" w:rsidRDefault="00384C43" w:rsidP="00F73F5C">
            <w:pPr>
              <w:pStyle w:val="TableText"/>
              <w:ind w:right="144"/>
            </w:pPr>
            <w:r w:rsidRPr="00C7345F">
              <w:t>2,044</w:t>
            </w:r>
          </w:p>
        </w:tc>
        <w:tc>
          <w:tcPr>
            <w:tcW w:w="1510" w:type="dxa"/>
            <w:hideMark/>
          </w:tcPr>
          <w:p w14:paraId="0A450AFF" w14:textId="77777777" w:rsidR="00384C43" w:rsidRPr="00C7345F" w:rsidRDefault="00384C43" w:rsidP="00F73F5C">
            <w:pPr>
              <w:pStyle w:val="TableText"/>
              <w:ind w:right="288"/>
            </w:pPr>
            <w:r w:rsidRPr="00C7345F">
              <w:t>1.65</w:t>
            </w:r>
          </w:p>
        </w:tc>
      </w:tr>
      <w:tr w:rsidR="00384C43" w:rsidRPr="00C7345F" w14:paraId="267B345D" w14:textId="77777777" w:rsidTr="00F73F5C">
        <w:tc>
          <w:tcPr>
            <w:tcW w:w="1584" w:type="dxa"/>
            <w:hideMark/>
          </w:tcPr>
          <w:p w14:paraId="0C5889E3" w14:textId="77777777" w:rsidR="00384C43" w:rsidRPr="00C7345F" w:rsidRDefault="00384C43" w:rsidP="00F73F5C">
            <w:pPr>
              <w:pStyle w:val="TableText"/>
              <w:ind w:right="504"/>
              <w:rPr>
                <w:rFonts w:cs="Times New Roman"/>
              </w:rPr>
            </w:pPr>
            <w:r w:rsidRPr="00C7345F">
              <w:t>158</w:t>
            </w:r>
          </w:p>
        </w:tc>
        <w:tc>
          <w:tcPr>
            <w:tcW w:w="830" w:type="dxa"/>
            <w:hideMark/>
          </w:tcPr>
          <w:p w14:paraId="3BAE8EB3" w14:textId="77777777" w:rsidR="00384C43" w:rsidRPr="00C7345F" w:rsidRDefault="00384C43" w:rsidP="00F73F5C">
            <w:pPr>
              <w:pStyle w:val="TableText"/>
              <w:ind w:right="288"/>
            </w:pPr>
            <w:r w:rsidRPr="00C7345F">
              <w:t>1</w:t>
            </w:r>
          </w:p>
        </w:tc>
        <w:tc>
          <w:tcPr>
            <w:tcW w:w="1008" w:type="dxa"/>
            <w:hideMark/>
          </w:tcPr>
          <w:p w14:paraId="32A53C93" w14:textId="77777777" w:rsidR="00384C43" w:rsidRPr="00C7345F" w:rsidRDefault="00384C43" w:rsidP="00F73F5C">
            <w:pPr>
              <w:pStyle w:val="TableText"/>
              <w:ind w:right="144"/>
            </w:pPr>
            <w:r w:rsidRPr="00C7345F">
              <w:t>1,418</w:t>
            </w:r>
          </w:p>
        </w:tc>
        <w:tc>
          <w:tcPr>
            <w:tcW w:w="1510" w:type="dxa"/>
            <w:hideMark/>
          </w:tcPr>
          <w:p w14:paraId="08119B30" w14:textId="77777777" w:rsidR="00384C43" w:rsidRPr="00C7345F" w:rsidRDefault="00384C43" w:rsidP="00F73F5C">
            <w:pPr>
              <w:pStyle w:val="TableText"/>
              <w:ind w:right="288"/>
            </w:pPr>
            <w:r w:rsidRPr="00C7345F">
              <w:t>1.14</w:t>
            </w:r>
          </w:p>
        </w:tc>
      </w:tr>
      <w:tr w:rsidR="00384C43" w:rsidRPr="00C7345F" w14:paraId="5CFC6E13" w14:textId="77777777" w:rsidTr="00F73F5C">
        <w:tc>
          <w:tcPr>
            <w:tcW w:w="1584" w:type="dxa"/>
            <w:hideMark/>
          </w:tcPr>
          <w:p w14:paraId="5F94A8E7" w14:textId="77777777" w:rsidR="00384C43" w:rsidRPr="00C7345F" w:rsidRDefault="00384C43" w:rsidP="00F73F5C">
            <w:pPr>
              <w:pStyle w:val="TableText"/>
              <w:ind w:right="504"/>
              <w:rPr>
                <w:rFonts w:cs="Times New Roman"/>
              </w:rPr>
            </w:pPr>
            <w:r w:rsidRPr="00C7345F">
              <w:t>160</w:t>
            </w:r>
          </w:p>
        </w:tc>
        <w:tc>
          <w:tcPr>
            <w:tcW w:w="830" w:type="dxa"/>
            <w:hideMark/>
          </w:tcPr>
          <w:p w14:paraId="65208CF1" w14:textId="77777777" w:rsidR="00384C43" w:rsidRPr="00C7345F" w:rsidRDefault="00384C43" w:rsidP="00F73F5C">
            <w:pPr>
              <w:pStyle w:val="TableText"/>
              <w:ind w:right="288"/>
            </w:pPr>
            <w:r w:rsidRPr="00C7345F">
              <w:t>1</w:t>
            </w:r>
          </w:p>
        </w:tc>
        <w:tc>
          <w:tcPr>
            <w:tcW w:w="1008" w:type="dxa"/>
            <w:hideMark/>
          </w:tcPr>
          <w:p w14:paraId="2CCBF063" w14:textId="77777777" w:rsidR="00384C43" w:rsidRPr="00C7345F" w:rsidRDefault="00384C43" w:rsidP="00F73F5C">
            <w:pPr>
              <w:pStyle w:val="TableText"/>
              <w:ind w:right="144"/>
            </w:pPr>
            <w:r w:rsidRPr="00C7345F">
              <w:t>962</w:t>
            </w:r>
          </w:p>
        </w:tc>
        <w:tc>
          <w:tcPr>
            <w:tcW w:w="1510" w:type="dxa"/>
            <w:hideMark/>
          </w:tcPr>
          <w:p w14:paraId="26D1E2F4" w14:textId="77777777" w:rsidR="00384C43" w:rsidRPr="00C7345F" w:rsidRDefault="00384C43" w:rsidP="00F73F5C">
            <w:pPr>
              <w:pStyle w:val="TableText"/>
              <w:ind w:right="288"/>
            </w:pPr>
            <w:r w:rsidRPr="00C7345F">
              <w:t>0.78</w:t>
            </w:r>
          </w:p>
        </w:tc>
      </w:tr>
      <w:tr w:rsidR="00384C43" w:rsidRPr="00C7345F" w14:paraId="1B96C9DA" w14:textId="77777777" w:rsidTr="00F73F5C">
        <w:tc>
          <w:tcPr>
            <w:tcW w:w="1584" w:type="dxa"/>
          </w:tcPr>
          <w:p w14:paraId="5B17BB06" w14:textId="77777777" w:rsidR="00384C43" w:rsidRPr="00C7345F" w:rsidRDefault="00384C43" w:rsidP="00F73F5C">
            <w:pPr>
              <w:pStyle w:val="TableText"/>
              <w:ind w:right="504"/>
              <w:rPr>
                <w:color w:val="000000"/>
              </w:rPr>
            </w:pPr>
            <w:r w:rsidRPr="00C7345F">
              <w:t>161</w:t>
            </w:r>
          </w:p>
        </w:tc>
        <w:tc>
          <w:tcPr>
            <w:tcW w:w="830" w:type="dxa"/>
          </w:tcPr>
          <w:p w14:paraId="386EB324" w14:textId="77777777" w:rsidR="00384C43" w:rsidRPr="00C7345F" w:rsidRDefault="00384C43" w:rsidP="00F73F5C">
            <w:pPr>
              <w:pStyle w:val="TableText"/>
              <w:ind w:right="288"/>
              <w:rPr>
                <w:color w:val="000000"/>
              </w:rPr>
            </w:pPr>
            <w:r w:rsidRPr="00C7345F">
              <w:t>1</w:t>
            </w:r>
          </w:p>
        </w:tc>
        <w:tc>
          <w:tcPr>
            <w:tcW w:w="1008" w:type="dxa"/>
          </w:tcPr>
          <w:p w14:paraId="09DB3D61" w14:textId="77777777" w:rsidR="00384C43" w:rsidRPr="00C7345F" w:rsidRDefault="00384C43" w:rsidP="00F73F5C">
            <w:pPr>
              <w:pStyle w:val="TableText"/>
              <w:ind w:right="144"/>
              <w:rPr>
                <w:color w:val="000000"/>
              </w:rPr>
            </w:pPr>
            <w:r w:rsidRPr="00C7345F">
              <w:t>681</w:t>
            </w:r>
          </w:p>
        </w:tc>
        <w:tc>
          <w:tcPr>
            <w:tcW w:w="1510" w:type="dxa"/>
          </w:tcPr>
          <w:p w14:paraId="3ACE68C9" w14:textId="77777777" w:rsidR="00384C43" w:rsidRPr="00C7345F" w:rsidRDefault="00384C43" w:rsidP="00F73F5C">
            <w:pPr>
              <w:pStyle w:val="TableText"/>
              <w:ind w:right="288"/>
              <w:rPr>
                <w:color w:val="000000"/>
              </w:rPr>
            </w:pPr>
            <w:r w:rsidRPr="00C7345F">
              <w:t>0.55</w:t>
            </w:r>
          </w:p>
        </w:tc>
      </w:tr>
      <w:tr w:rsidR="00384C43" w:rsidRPr="00C7345F" w14:paraId="0277E5E6" w14:textId="77777777" w:rsidTr="00F73F5C">
        <w:tc>
          <w:tcPr>
            <w:tcW w:w="1584" w:type="dxa"/>
          </w:tcPr>
          <w:p w14:paraId="02CA7A14" w14:textId="77777777" w:rsidR="00384C43" w:rsidRPr="00C7345F" w:rsidRDefault="00384C43" w:rsidP="00F73F5C">
            <w:pPr>
              <w:pStyle w:val="TableText"/>
              <w:ind w:right="504"/>
              <w:rPr>
                <w:color w:val="000000"/>
              </w:rPr>
            </w:pPr>
            <w:r w:rsidRPr="00C7345F">
              <w:t>163</w:t>
            </w:r>
          </w:p>
        </w:tc>
        <w:tc>
          <w:tcPr>
            <w:tcW w:w="830" w:type="dxa"/>
          </w:tcPr>
          <w:p w14:paraId="2CBA087D" w14:textId="77777777" w:rsidR="00384C43" w:rsidRPr="00C7345F" w:rsidRDefault="00384C43" w:rsidP="00F73F5C">
            <w:pPr>
              <w:pStyle w:val="TableText"/>
              <w:ind w:right="288"/>
              <w:rPr>
                <w:color w:val="000000"/>
              </w:rPr>
            </w:pPr>
            <w:r w:rsidRPr="00C7345F">
              <w:t>1</w:t>
            </w:r>
          </w:p>
        </w:tc>
        <w:tc>
          <w:tcPr>
            <w:tcW w:w="1008" w:type="dxa"/>
          </w:tcPr>
          <w:p w14:paraId="77E4783A" w14:textId="77777777" w:rsidR="00384C43" w:rsidRPr="00C7345F" w:rsidRDefault="00384C43" w:rsidP="00F73F5C">
            <w:pPr>
              <w:pStyle w:val="TableText"/>
              <w:ind w:right="144"/>
              <w:rPr>
                <w:color w:val="000000"/>
              </w:rPr>
            </w:pPr>
            <w:r w:rsidRPr="00C7345F">
              <w:t>450</w:t>
            </w:r>
          </w:p>
        </w:tc>
        <w:tc>
          <w:tcPr>
            <w:tcW w:w="1510" w:type="dxa"/>
          </w:tcPr>
          <w:p w14:paraId="12E55198" w14:textId="77777777" w:rsidR="00384C43" w:rsidRPr="00C7345F" w:rsidRDefault="00384C43" w:rsidP="00F73F5C">
            <w:pPr>
              <w:pStyle w:val="TableText"/>
              <w:ind w:right="288"/>
              <w:rPr>
                <w:color w:val="000000"/>
              </w:rPr>
            </w:pPr>
            <w:r w:rsidRPr="00C7345F">
              <w:t>0.36</w:t>
            </w:r>
          </w:p>
        </w:tc>
      </w:tr>
      <w:tr w:rsidR="00384C43" w:rsidRPr="00C7345F" w14:paraId="565AE379" w14:textId="77777777" w:rsidTr="00F73F5C">
        <w:tc>
          <w:tcPr>
            <w:tcW w:w="1584" w:type="dxa"/>
          </w:tcPr>
          <w:p w14:paraId="4CBB6C70" w14:textId="77777777" w:rsidR="00384C43" w:rsidRPr="00C7345F" w:rsidRDefault="00384C43" w:rsidP="00F73F5C">
            <w:pPr>
              <w:pStyle w:val="TableText"/>
              <w:ind w:right="504"/>
              <w:rPr>
                <w:color w:val="000000"/>
              </w:rPr>
            </w:pPr>
            <w:r w:rsidRPr="00C7345F">
              <w:t>164</w:t>
            </w:r>
          </w:p>
        </w:tc>
        <w:tc>
          <w:tcPr>
            <w:tcW w:w="830" w:type="dxa"/>
          </w:tcPr>
          <w:p w14:paraId="4D3BF442" w14:textId="77777777" w:rsidR="00384C43" w:rsidRPr="00C7345F" w:rsidRDefault="00384C43" w:rsidP="00F73F5C">
            <w:pPr>
              <w:pStyle w:val="TableText"/>
              <w:ind w:right="288"/>
              <w:rPr>
                <w:color w:val="000000"/>
              </w:rPr>
            </w:pPr>
            <w:r w:rsidRPr="00C7345F">
              <w:t>1</w:t>
            </w:r>
          </w:p>
        </w:tc>
        <w:tc>
          <w:tcPr>
            <w:tcW w:w="1008" w:type="dxa"/>
          </w:tcPr>
          <w:p w14:paraId="10166437" w14:textId="77777777" w:rsidR="00384C43" w:rsidRPr="00C7345F" w:rsidRDefault="00384C43" w:rsidP="00F73F5C">
            <w:pPr>
              <w:pStyle w:val="TableText"/>
              <w:ind w:right="144"/>
              <w:rPr>
                <w:color w:val="000000"/>
              </w:rPr>
            </w:pPr>
            <w:r w:rsidRPr="00C7345F">
              <w:t>342</w:t>
            </w:r>
          </w:p>
        </w:tc>
        <w:tc>
          <w:tcPr>
            <w:tcW w:w="1510" w:type="dxa"/>
          </w:tcPr>
          <w:p w14:paraId="460F5C76" w14:textId="77777777" w:rsidR="00384C43" w:rsidRPr="00C7345F" w:rsidRDefault="00384C43" w:rsidP="00F73F5C">
            <w:pPr>
              <w:pStyle w:val="TableText"/>
              <w:ind w:right="288"/>
              <w:rPr>
                <w:color w:val="000000"/>
              </w:rPr>
            </w:pPr>
            <w:r w:rsidRPr="00C7345F">
              <w:t>0.28</w:t>
            </w:r>
          </w:p>
        </w:tc>
      </w:tr>
      <w:tr w:rsidR="00384C43" w:rsidRPr="00C7345F" w14:paraId="45B1B9FB" w14:textId="77777777" w:rsidTr="00F73F5C">
        <w:tc>
          <w:tcPr>
            <w:tcW w:w="1584" w:type="dxa"/>
          </w:tcPr>
          <w:p w14:paraId="77D5732B" w14:textId="77777777" w:rsidR="00384C43" w:rsidRPr="00C7345F" w:rsidRDefault="00384C43" w:rsidP="00F73F5C">
            <w:pPr>
              <w:pStyle w:val="TableText"/>
              <w:ind w:right="504"/>
              <w:rPr>
                <w:color w:val="000000"/>
              </w:rPr>
            </w:pPr>
            <w:r w:rsidRPr="00C7345F">
              <w:t>165</w:t>
            </w:r>
          </w:p>
        </w:tc>
        <w:tc>
          <w:tcPr>
            <w:tcW w:w="830" w:type="dxa"/>
          </w:tcPr>
          <w:p w14:paraId="52B02D22" w14:textId="77777777" w:rsidR="00384C43" w:rsidRPr="00C7345F" w:rsidRDefault="00384C43" w:rsidP="00F73F5C">
            <w:pPr>
              <w:pStyle w:val="TableText"/>
              <w:ind w:right="288"/>
              <w:rPr>
                <w:color w:val="000000"/>
              </w:rPr>
            </w:pPr>
            <w:r w:rsidRPr="00C7345F">
              <w:t>1</w:t>
            </w:r>
          </w:p>
        </w:tc>
        <w:tc>
          <w:tcPr>
            <w:tcW w:w="1008" w:type="dxa"/>
          </w:tcPr>
          <w:p w14:paraId="4BC05C93" w14:textId="77777777" w:rsidR="00384C43" w:rsidRPr="00C7345F" w:rsidRDefault="00384C43" w:rsidP="00F73F5C">
            <w:pPr>
              <w:pStyle w:val="TableText"/>
              <w:ind w:right="144"/>
              <w:rPr>
                <w:color w:val="000000"/>
              </w:rPr>
            </w:pPr>
            <w:r w:rsidRPr="00C7345F">
              <w:t>24</w:t>
            </w:r>
          </w:p>
        </w:tc>
        <w:tc>
          <w:tcPr>
            <w:tcW w:w="1510" w:type="dxa"/>
          </w:tcPr>
          <w:p w14:paraId="2DAC4A78" w14:textId="77777777" w:rsidR="00384C43" w:rsidRPr="00C7345F" w:rsidRDefault="00384C43" w:rsidP="00F73F5C">
            <w:pPr>
              <w:pStyle w:val="TableText"/>
              <w:ind w:right="288"/>
              <w:rPr>
                <w:color w:val="000000"/>
              </w:rPr>
            </w:pPr>
            <w:r w:rsidRPr="00C7345F">
              <w:t>0.02</w:t>
            </w:r>
          </w:p>
        </w:tc>
      </w:tr>
      <w:tr w:rsidR="00384C43" w:rsidRPr="00C7345F" w14:paraId="5FA4ED53" w14:textId="77777777" w:rsidTr="00F73F5C">
        <w:tc>
          <w:tcPr>
            <w:tcW w:w="1584" w:type="dxa"/>
          </w:tcPr>
          <w:p w14:paraId="4E38AA99" w14:textId="77777777" w:rsidR="00384C43" w:rsidRPr="00C7345F" w:rsidRDefault="00384C43" w:rsidP="00F73F5C">
            <w:pPr>
              <w:pStyle w:val="TableText"/>
              <w:ind w:right="504"/>
              <w:rPr>
                <w:color w:val="000000"/>
              </w:rPr>
            </w:pPr>
            <w:r w:rsidRPr="00C7345F">
              <w:t>166</w:t>
            </w:r>
          </w:p>
        </w:tc>
        <w:tc>
          <w:tcPr>
            <w:tcW w:w="830" w:type="dxa"/>
          </w:tcPr>
          <w:p w14:paraId="6EF5964E" w14:textId="77777777" w:rsidR="00384C43" w:rsidRPr="00C7345F" w:rsidRDefault="00384C43" w:rsidP="00F73F5C">
            <w:pPr>
              <w:pStyle w:val="TableText"/>
              <w:ind w:right="288"/>
              <w:rPr>
                <w:color w:val="000000"/>
              </w:rPr>
            </w:pPr>
            <w:r w:rsidRPr="00C7345F">
              <w:t>1</w:t>
            </w:r>
          </w:p>
        </w:tc>
        <w:tc>
          <w:tcPr>
            <w:tcW w:w="1008" w:type="dxa"/>
          </w:tcPr>
          <w:p w14:paraId="5E942FA9" w14:textId="77777777" w:rsidR="00384C43" w:rsidRPr="00C7345F" w:rsidRDefault="00384C43" w:rsidP="00F73F5C">
            <w:pPr>
              <w:pStyle w:val="TableText"/>
              <w:ind w:right="144"/>
              <w:rPr>
                <w:color w:val="000000"/>
              </w:rPr>
            </w:pPr>
            <w:r w:rsidRPr="00C7345F">
              <w:t>220</w:t>
            </w:r>
          </w:p>
        </w:tc>
        <w:tc>
          <w:tcPr>
            <w:tcW w:w="1510" w:type="dxa"/>
          </w:tcPr>
          <w:p w14:paraId="75F55403" w14:textId="77777777" w:rsidR="00384C43" w:rsidRPr="00C7345F" w:rsidRDefault="00384C43" w:rsidP="00F73F5C">
            <w:pPr>
              <w:pStyle w:val="TableText"/>
              <w:ind w:right="288"/>
              <w:rPr>
                <w:color w:val="000000"/>
              </w:rPr>
            </w:pPr>
            <w:r w:rsidRPr="00C7345F">
              <w:t>0.18</w:t>
            </w:r>
          </w:p>
        </w:tc>
      </w:tr>
      <w:tr w:rsidR="00384C43" w:rsidRPr="00C7345F" w14:paraId="1ECAE59F" w14:textId="77777777" w:rsidTr="00F73F5C">
        <w:tc>
          <w:tcPr>
            <w:tcW w:w="1584" w:type="dxa"/>
          </w:tcPr>
          <w:p w14:paraId="55317B44" w14:textId="77777777" w:rsidR="00384C43" w:rsidRPr="00C7345F" w:rsidRDefault="00384C43" w:rsidP="00F73F5C">
            <w:pPr>
              <w:pStyle w:val="TableText"/>
              <w:ind w:right="504"/>
              <w:rPr>
                <w:color w:val="000000"/>
              </w:rPr>
            </w:pPr>
            <w:r w:rsidRPr="00C7345F">
              <w:t>167</w:t>
            </w:r>
          </w:p>
        </w:tc>
        <w:tc>
          <w:tcPr>
            <w:tcW w:w="830" w:type="dxa"/>
          </w:tcPr>
          <w:p w14:paraId="6652D20B" w14:textId="77777777" w:rsidR="00384C43" w:rsidRPr="00C7345F" w:rsidRDefault="00384C43" w:rsidP="00F73F5C">
            <w:pPr>
              <w:pStyle w:val="TableText"/>
              <w:ind w:right="288"/>
              <w:rPr>
                <w:color w:val="000000"/>
              </w:rPr>
            </w:pPr>
            <w:r w:rsidRPr="00C7345F">
              <w:t>1</w:t>
            </w:r>
          </w:p>
        </w:tc>
        <w:tc>
          <w:tcPr>
            <w:tcW w:w="1008" w:type="dxa"/>
          </w:tcPr>
          <w:p w14:paraId="1250D0E2" w14:textId="77777777" w:rsidR="00384C43" w:rsidRPr="00C7345F" w:rsidRDefault="00384C43" w:rsidP="00F73F5C">
            <w:pPr>
              <w:pStyle w:val="TableText"/>
              <w:ind w:right="144"/>
              <w:rPr>
                <w:color w:val="000000"/>
              </w:rPr>
            </w:pPr>
            <w:r w:rsidRPr="00C7345F">
              <w:t>158</w:t>
            </w:r>
          </w:p>
        </w:tc>
        <w:tc>
          <w:tcPr>
            <w:tcW w:w="1510" w:type="dxa"/>
          </w:tcPr>
          <w:p w14:paraId="416A1C42" w14:textId="77777777" w:rsidR="00384C43" w:rsidRPr="00C7345F" w:rsidRDefault="00384C43" w:rsidP="00F73F5C">
            <w:pPr>
              <w:pStyle w:val="TableText"/>
              <w:ind w:right="288"/>
              <w:rPr>
                <w:color w:val="000000"/>
              </w:rPr>
            </w:pPr>
            <w:r w:rsidRPr="00C7345F">
              <w:t>0.13</w:t>
            </w:r>
          </w:p>
        </w:tc>
      </w:tr>
      <w:tr w:rsidR="00384C43" w:rsidRPr="00C7345F" w14:paraId="099B44BC" w14:textId="77777777" w:rsidTr="00F73F5C">
        <w:tc>
          <w:tcPr>
            <w:tcW w:w="1584" w:type="dxa"/>
          </w:tcPr>
          <w:p w14:paraId="68D7CFD6" w14:textId="77777777" w:rsidR="00384C43" w:rsidRPr="00C7345F" w:rsidRDefault="00384C43" w:rsidP="00F73F5C">
            <w:pPr>
              <w:pStyle w:val="TableText"/>
              <w:ind w:right="504"/>
              <w:rPr>
                <w:color w:val="000000"/>
              </w:rPr>
            </w:pPr>
            <w:r w:rsidRPr="00C7345F">
              <w:t>168</w:t>
            </w:r>
          </w:p>
        </w:tc>
        <w:tc>
          <w:tcPr>
            <w:tcW w:w="830" w:type="dxa"/>
          </w:tcPr>
          <w:p w14:paraId="3A4D4518" w14:textId="77777777" w:rsidR="00384C43" w:rsidRPr="00C7345F" w:rsidRDefault="00384C43" w:rsidP="00F73F5C">
            <w:pPr>
              <w:pStyle w:val="TableText"/>
              <w:ind w:right="288"/>
              <w:rPr>
                <w:color w:val="000000"/>
              </w:rPr>
            </w:pPr>
            <w:r w:rsidRPr="00C7345F">
              <w:t>1</w:t>
            </w:r>
          </w:p>
        </w:tc>
        <w:tc>
          <w:tcPr>
            <w:tcW w:w="1008" w:type="dxa"/>
          </w:tcPr>
          <w:p w14:paraId="41608954" w14:textId="77777777" w:rsidR="00384C43" w:rsidRPr="00C7345F" w:rsidRDefault="00384C43" w:rsidP="00F73F5C">
            <w:pPr>
              <w:pStyle w:val="TableText"/>
              <w:ind w:right="144"/>
              <w:rPr>
                <w:color w:val="000000"/>
              </w:rPr>
            </w:pPr>
            <w:r w:rsidRPr="00C7345F">
              <w:t>675</w:t>
            </w:r>
          </w:p>
        </w:tc>
        <w:tc>
          <w:tcPr>
            <w:tcW w:w="1510" w:type="dxa"/>
          </w:tcPr>
          <w:p w14:paraId="2F812CAA" w14:textId="77777777" w:rsidR="00384C43" w:rsidRPr="00C7345F" w:rsidRDefault="00384C43" w:rsidP="00F73F5C">
            <w:pPr>
              <w:pStyle w:val="TableText"/>
              <w:ind w:right="288"/>
              <w:rPr>
                <w:color w:val="000000"/>
              </w:rPr>
            </w:pPr>
            <w:r w:rsidRPr="00C7345F">
              <w:t>0.54</w:t>
            </w:r>
          </w:p>
        </w:tc>
      </w:tr>
      <w:tr w:rsidR="00384C43" w:rsidRPr="00C7345F" w14:paraId="41ADFC16" w14:textId="77777777" w:rsidTr="00F73F5C">
        <w:tc>
          <w:tcPr>
            <w:tcW w:w="1584" w:type="dxa"/>
          </w:tcPr>
          <w:p w14:paraId="24A8A502" w14:textId="77777777" w:rsidR="00384C43" w:rsidRPr="00C7345F" w:rsidRDefault="00384C43" w:rsidP="00F73F5C">
            <w:pPr>
              <w:pStyle w:val="TableText"/>
              <w:ind w:right="504"/>
              <w:rPr>
                <w:color w:val="000000"/>
              </w:rPr>
            </w:pPr>
            <w:r w:rsidRPr="00C7345F">
              <w:t>169</w:t>
            </w:r>
          </w:p>
        </w:tc>
        <w:tc>
          <w:tcPr>
            <w:tcW w:w="830" w:type="dxa"/>
          </w:tcPr>
          <w:p w14:paraId="74CF06DB" w14:textId="77777777" w:rsidR="00384C43" w:rsidRPr="00C7345F" w:rsidRDefault="00384C43" w:rsidP="00F73F5C">
            <w:pPr>
              <w:pStyle w:val="TableText"/>
              <w:ind w:right="288"/>
              <w:rPr>
                <w:color w:val="000000"/>
              </w:rPr>
            </w:pPr>
            <w:r w:rsidRPr="00C7345F">
              <w:t>1</w:t>
            </w:r>
          </w:p>
        </w:tc>
        <w:tc>
          <w:tcPr>
            <w:tcW w:w="1008" w:type="dxa"/>
          </w:tcPr>
          <w:p w14:paraId="4546E430" w14:textId="77777777" w:rsidR="00384C43" w:rsidRPr="00C7345F" w:rsidRDefault="00384C43" w:rsidP="00F73F5C">
            <w:pPr>
              <w:pStyle w:val="TableText"/>
              <w:ind w:right="144"/>
              <w:rPr>
                <w:color w:val="000000"/>
              </w:rPr>
            </w:pPr>
            <w:r w:rsidRPr="00C7345F">
              <w:t>621</w:t>
            </w:r>
          </w:p>
        </w:tc>
        <w:tc>
          <w:tcPr>
            <w:tcW w:w="1510" w:type="dxa"/>
          </w:tcPr>
          <w:p w14:paraId="4BACDD2E" w14:textId="77777777" w:rsidR="00384C43" w:rsidRPr="00C7345F" w:rsidRDefault="00384C43" w:rsidP="00F73F5C">
            <w:pPr>
              <w:pStyle w:val="TableText"/>
              <w:ind w:right="288"/>
              <w:rPr>
                <w:color w:val="000000"/>
              </w:rPr>
            </w:pPr>
            <w:r w:rsidRPr="00C7345F">
              <w:t>0.50</w:t>
            </w:r>
          </w:p>
        </w:tc>
      </w:tr>
      <w:tr w:rsidR="00384C43" w:rsidRPr="00C7345F" w14:paraId="22BC8202" w14:textId="77777777" w:rsidTr="00F73F5C">
        <w:tc>
          <w:tcPr>
            <w:tcW w:w="1584" w:type="dxa"/>
          </w:tcPr>
          <w:p w14:paraId="4AACB1AE" w14:textId="77777777" w:rsidR="00384C43" w:rsidRPr="00C7345F" w:rsidRDefault="00384C43" w:rsidP="00F73F5C">
            <w:pPr>
              <w:pStyle w:val="TableText"/>
              <w:ind w:right="504"/>
              <w:rPr>
                <w:color w:val="000000"/>
              </w:rPr>
            </w:pPr>
            <w:r w:rsidRPr="00C7345F">
              <w:t>170</w:t>
            </w:r>
          </w:p>
        </w:tc>
        <w:tc>
          <w:tcPr>
            <w:tcW w:w="830" w:type="dxa"/>
          </w:tcPr>
          <w:p w14:paraId="5E294A4F" w14:textId="77777777" w:rsidR="00384C43" w:rsidRPr="00C7345F" w:rsidRDefault="00384C43" w:rsidP="00F73F5C">
            <w:pPr>
              <w:pStyle w:val="TableText"/>
              <w:ind w:right="288"/>
              <w:rPr>
                <w:color w:val="000000"/>
              </w:rPr>
            </w:pPr>
            <w:r w:rsidRPr="00C7345F">
              <w:t>1</w:t>
            </w:r>
          </w:p>
        </w:tc>
        <w:tc>
          <w:tcPr>
            <w:tcW w:w="1008" w:type="dxa"/>
          </w:tcPr>
          <w:p w14:paraId="71149A54" w14:textId="77777777" w:rsidR="00384C43" w:rsidRPr="00C7345F" w:rsidRDefault="00384C43" w:rsidP="00F73F5C">
            <w:pPr>
              <w:pStyle w:val="TableText"/>
              <w:ind w:right="144"/>
              <w:rPr>
                <w:color w:val="000000"/>
              </w:rPr>
            </w:pPr>
            <w:r w:rsidRPr="00C7345F">
              <w:t>110</w:t>
            </w:r>
          </w:p>
        </w:tc>
        <w:tc>
          <w:tcPr>
            <w:tcW w:w="1510" w:type="dxa"/>
          </w:tcPr>
          <w:p w14:paraId="3E717C5B" w14:textId="77777777" w:rsidR="00384C43" w:rsidRPr="00C7345F" w:rsidRDefault="00384C43" w:rsidP="00F73F5C">
            <w:pPr>
              <w:pStyle w:val="TableText"/>
              <w:ind w:right="288"/>
              <w:rPr>
                <w:color w:val="000000"/>
              </w:rPr>
            </w:pPr>
            <w:r w:rsidRPr="00C7345F">
              <w:t>0.09</w:t>
            </w:r>
          </w:p>
        </w:tc>
      </w:tr>
      <w:tr w:rsidR="00384C43" w:rsidRPr="00C7345F" w14:paraId="68038E8A" w14:textId="77777777" w:rsidTr="00F73F5C">
        <w:tc>
          <w:tcPr>
            <w:tcW w:w="1584" w:type="dxa"/>
          </w:tcPr>
          <w:p w14:paraId="34D43D20" w14:textId="77777777" w:rsidR="00384C43" w:rsidRPr="00C7345F" w:rsidRDefault="00384C43" w:rsidP="00F73F5C">
            <w:pPr>
              <w:pStyle w:val="TableText"/>
              <w:ind w:right="504"/>
              <w:rPr>
                <w:color w:val="000000"/>
              </w:rPr>
            </w:pPr>
            <w:r w:rsidRPr="00C7345F">
              <w:t>171</w:t>
            </w:r>
          </w:p>
        </w:tc>
        <w:tc>
          <w:tcPr>
            <w:tcW w:w="830" w:type="dxa"/>
          </w:tcPr>
          <w:p w14:paraId="4D39C985" w14:textId="77777777" w:rsidR="00384C43" w:rsidRPr="00C7345F" w:rsidRDefault="00384C43" w:rsidP="00F73F5C">
            <w:pPr>
              <w:pStyle w:val="TableText"/>
              <w:ind w:right="288"/>
              <w:rPr>
                <w:color w:val="000000"/>
              </w:rPr>
            </w:pPr>
            <w:r w:rsidRPr="00C7345F">
              <w:t>1</w:t>
            </w:r>
          </w:p>
        </w:tc>
        <w:tc>
          <w:tcPr>
            <w:tcW w:w="1008" w:type="dxa"/>
          </w:tcPr>
          <w:p w14:paraId="3CF4C570" w14:textId="77777777" w:rsidR="00384C43" w:rsidRPr="00C7345F" w:rsidRDefault="00384C43" w:rsidP="00F73F5C">
            <w:pPr>
              <w:pStyle w:val="TableText"/>
              <w:ind w:right="144"/>
              <w:rPr>
                <w:color w:val="000000"/>
              </w:rPr>
            </w:pPr>
            <w:r w:rsidRPr="00C7345F">
              <w:t>49</w:t>
            </w:r>
          </w:p>
        </w:tc>
        <w:tc>
          <w:tcPr>
            <w:tcW w:w="1510" w:type="dxa"/>
          </w:tcPr>
          <w:p w14:paraId="15473687" w14:textId="77777777" w:rsidR="00384C43" w:rsidRPr="00C7345F" w:rsidRDefault="00384C43" w:rsidP="00F73F5C">
            <w:pPr>
              <w:pStyle w:val="TableText"/>
              <w:ind w:right="288"/>
              <w:rPr>
                <w:color w:val="000000"/>
              </w:rPr>
            </w:pPr>
            <w:r w:rsidRPr="00C7345F">
              <w:t>0.04</w:t>
            </w:r>
          </w:p>
        </w:tc>
      </w:tr>
      <w:tr w:rsidR="00384C43" w:rsidRPr="00C7345F" w14:paraId="2E05C69C" w14:textId="77777777" w:rsidTr="00F73F5C">
        <w:tc>
          <w:tcPr>
            <w:tcW w:w="1584" w:type="dxa"/>
          </w:tcPr>
          <w:p w14:paraId="6B80387E" w14:textId="77777777" w:rsidR="00384C43" w:rsidRPr="00C7345F" w:rsidRDefault="00384C43" w:rsidP="00F73F5C">
            <w:pPr>
              <w:pStyle w:val="TableText"/>
              <w:ind w:right="504"/>
              <w:rPr>
                <w:color w:val="000000"/>
              </w:rPr>
            </w:pPr>
            <w:r w:rsidRPr="00C7345F">
              <w:t>172</w:t>
            </w:r>
          </w:p>
        </w:tc>
        <w:tc>
          <w:tcPr>
            <w:tcW w:w="830" w:type="dxa"/>
          </w:tcPr>
          <w:p w14:paraId="31043D59" w14:textId="77777777" w:rsidR="00384C43" w:rsidRPr="00C7345F" w:rsidRDefault="00384C43" w:rsidP="00F73F5C">
            <w:pPr>
              <w:pStyle w:val="TableText"/>
              <w:ind w:right="288"/>
              <w:rPr>
                <w:color w:val="000000"/>
              </w:rPr>
            </w:pPr>
            <w:r w:rsidRPr="00C7345F">
              <w:t>1</w:t>
            </w:r>
          </w:p>
        </w:tc>
        <w:tc>
          <w:tcPr>
            <w:tcW w:w="1008" w:type="dxa"/>
          </w:tcPr>
          <w:p w14:paraId="0AB257AD" w14:textId="77777777" w:rsidR="00384C43" w:rsidRPr="00C7345F" w:rsidRDefault="00384C43" w:rsidP="00F73F5C">
            <w:pPr>
              <w:pStyle w:val="TableText"/>
              <w:ind w:right="144"/>
              <w:rPr>
                <w:color w:val="000000"/>
              </w:rPr>
            </w:pPr>
            <w:r w:rsidRPr="00C7345F">
              <w:t>53</w:t>
            </w:r>
          </w:p>
        </w:tc>
        <w:tc>
          <w:tcPr>
            <w:tcW w:w="1510" w:type="dxa"/>
          </w:tcPr>
          <w:p w14:paraId="76DA413D" w14:textId="77777777" w:rsidR="00384C43" w:rsidRPr="00C7345F" w:rsidRDefault="00384C43" w:rsidP="00F73F5C">
            <w:pPr>
              <w:pStyle w:val="TableText"/>
              <w:ind w:right="288"/>
              <w:rPr>
                <w:color w:val="000000"/>
              </w:rPr>
            </w:pPr>
            <w:r w:rsidRPr="00C7345F">
              <w:t>0.04</w:t>
            </w:r>
          </w:p>
        </w:tc>
      </w:tr>
      <w:tr w:rsidR="00384C43" w:rsidRPr="00C7345F" w14:paraId="0F8046CC" w14:textId="77777777" w:rsidTr="00F73F5C">
        <w:tc>
          <w:tcPr>
            <w:tcW w:w="1584" w:type="dxa"/>
          </w:tcPr>
          <w:p w14:paraId="2EA1157B" w14:textId="77777777" w:rsidR="00384C43" w:rsidRPr="00C7345F" w:rsidRDefault="00384C43" w:rsidP="00F73F5C">
            <w:pPr>
              <w:pStyle w:val="TableText"/>
              <w:ind w:right="504"/>
              <w:rPr>
                <w:color w:val="000000"/>
              </w:rPr>
            </w:pPr>
            <w:r w:rsidRPr="00C7345F">
              <w:t>173</w:t>
            </w:r>
          </w:p>
        </w:tc>
        <w:tc>
          <w:tcPr>
            <w:tcW w:w="830" w:type="dxa"/>
          </w:tcPr>
          <w:p w14:paraId="74C1DC1C" w14:textId="77777777" w:rsidR="00384C43" w:rsidRPr="00C7345F" w:rsidRDefault="00384C43" w:rsidP="00F73F5C">
            <w:pPr>
              <w:pStyle w:val="TableText"/>
              <w:ind w:right="288"/>
              <w:rPr>
                <w:color w:val="000000"/>
              </w:rPr>
            </w:pPr>
            <w:r w:rsidRPr="00C7345F">
              <w:t>1</w:t>
            </w:r>
          </w:p>
        </w:tc>
        <w:tc>
          <w:tcPr>
            <w:tcW w:w="1008" w:type="dxa"/>
          </w:tcPr>
          <w:p w14:paraId="4C260280" w14:textId="77777777" w:rsidR="00384C43" w:rsidRPr="00C7345F" w:rsidRDefault="00384C43" w:rsidP="00F73F5C">
            <w:pPr>
              <w:pStyle w:val="TableText"/>
              <w:ind w:right="144"/>
              <w:rPr>
                <w:color w:val="000000"/>
              </w:rPr>
            </w:pPr>
            <w:r w:rsidRPr="00C7345F">
              <w:t>395</w:t>
            </w:r>
          </w:p>
        </w:tc>
        <w:tc>
          <w:tcPr>
            <w:tcW w:w="1510" w:type="dxa"/>
          </w:tcPr>
          <w:p w14:paraId="693ACABB" w14:textId="77777777" w:rsidR="00384C43" w:rsidRPr="00C7345F" w:rsidRDefault="00384C43" w:rsidP="00F73F5C">
            <w:pPr>
              <w:pStyle w:val="TableText"/>
              <w:ind w:right="288"/>
              <w:rPr>
                <w:color w:val="000000"/>
              </w:rPr>
            </w:pPr>
            <w:r w:rsidRPr="00C7345F">
              <w:t>0.32</w:t>
            </w:r>
          </w:p>
        </w:tc>
      </w:tr>
      <w:tr w:rsidR="00384C43" w:rsidRPr="00C7345F" w14:paraId="54C0A3E9" w14:textId="77777777" w:rsidTr="00F73F5C">
        <w:tc>
          <w:tcPr>
            <w:tcW w:w="1584" w:type="dxa"/>
          </w:tcPr>
          <w:p w14:paraId="4728B1F0" w14:textId="77777777" w:rsidR="00384C43" w:rsidRPr="00C7345F" w:rsidRDefault="00384C43" w:rsidP="00F73F5C">
            <w:pPr>
              <w:pStyle w:val="TableText"/>
              <w:ind w:right="504"/>
              <w:rPr>
                <w:color w:val="000000"/>
              </w:rPr>
            </w:pPr>
            <w:r w:rsidRPr="00C7345F">
              <w:t>174</w:t>
            </w:r>
          </w:p>
        </w:tc>
        <w:tc>
          <w:tcPr>
            <w:tcW w:w="830" w:type="dxa"/>
          </w:tcPr>
          <w:p w14:paraId="7F3F1601" w14:textId="77777777" w:rsidR="00384C43" w:rsidRPr="00C7345F" w:rsidRDefault="00384C43" w:rsidP="00F73F5C">
            <w:pPr>
              <w:pStyle w:val="TableText"/>
              <w:ind w:right="288"/>
              <w:rPr>
                <w:color w:val="000000"/>
              </w:rPr>
            </w:pPr>
            <w:r w:rsidRPr="00C7345F">
              <w:t>1</w:t>
            </w:r>
          </w:p>
        </w:tc>
        <w:tc>
          <w:tcPr>
            <w:tcW w:w="1008" w:type="dxa"/>
          </w:tcPr>
          <w:p w14:paraId="323C320E" w14:textId="77777777" w:rsidR="00384C43" w:rsidRPr="00C7345F" w:rsidRDefault="00384C43" w:rsidP="00F73F5C">
            <w:pPr>
              <w:pStyle w:val="TableText"/>
              <w:ind w:right="144"/>
              <w:rPr>
                <w:color w:val="000000"/>
              </w:rPr>
            </w:pPr>
            <w:r w:rsidRPr="00C7345F">
              <w:t>95</w:t>
            </w:r>
          </w:p>
        </w:tc>
        <w:tc>
          <w:tcPr>
            <w:tcW w:w="1510" w:type="dxa"/>
          </w:tcPr>
          <w:p w14:paraId="4A590925" w14:textId="77777777" w:rsidR="00384C43" w:rsidRPr="00C7345F" w:rsidRDefault="00384C43" w:rsidP="00F73F5C">
            <w:pPr>
              <w:pStyle w:val="TableText"/>
              <w:ind w:right="288"/>
              <w:rPr>
                <w:color w:val="000000"/>
              </w:rPr>
            </w:pPr>
            <w:r w:rsidRPr="00C7345F">
              <w:t>0.08</w:t>
            </w:r>
          </w:p>
        </w:tc>
      </w:tr>
      <w:tr w:rsidR="00384C43" w:rsidRPr="00C7345F" w14:paraId="4BC5227C" w14:textId="77777777" w:rsidTr="00F73F5C">
        <w:tc>
          <w:tcPr>
            <w:tcW w:w="1584" w:type="dxa"/>
          </w:tcPr>
          <w:p w14:paraId="7D5D08D1" w14:textId="77777777" w:rsidR="00384C43" w:rsidRPr="00C7345F" w:rsidRDefault="00384C43" w:rsidP="00F73F5C">
            <w:pPr>
              <w:pStyle w:val="TableText"/>
              <w:ind w:right="504"/>
              <w:rPr>
                <w:color w:val="000000"/>
              </w:rPr>
            </w:pPr>
            <w:r w:rsidRPr="00C7345F">
              <w:t>175</w:t>
            </w:r>
          </w:p>
        </w:tc>
        <w:tc>
          <w:tcPr>
            <w:tcW w:w="830" w:type="dxa"/>
          </w:tcPr>
          <w:p w14:paraId="75283EB2" w14:textId="77777777" w:rsidR="00384C43" w:rsidRPr="00C7345F" w:rsidRDefault="00384C43" w:rsidP="00F73F5C">
            <w:pPr>
              <w:pStyle w:val="TableText"/>
              <w:ind w:right="288"/>
              <w:rPr>
                <w:color w:val="000000"/>
              </w:rPr>
            </w:pPr>
            <w:r w:rsidRPr="00C7345F">
              <w:t>1</w:t>
            </w:r>
          </w:p>
        </w:tc>
        <w:tc>
          <w:tcPr>
            <w:tcW w:w="1008" w:type="dxa"/>
          </w:tcPr>
          <w:p w14:paraId="23FA2DC6" w14:textId="77777777" w:rsidR="00384C43" w:rsidRPr="00C7345F" w:rsidRDefault="00384C43" w:rsidP="00F73F5C">
            <w:pPr>
              <w:pStyle w:val="TableText"/>
              <w:ind w:right="144"/>
              <w:rPr>
                <w:color w:val="000000"/>
              </w:rPr>
            </w:pPr>
            <w:r w:rsidRPr="00C7345F">
              <w:t>1</w:t>
            </w:r>
          </w:p>
        </w:tc>
        <w:tc>
          <w:tcPr>
            <w:tcW w:w="1510" w:type="dxa"/>
          </w:tcPr>
          <w:p w14:paraId="4FBAC930" w14:textId="77777777" w:rsidR="00384C43" w:rsidRPr="00C7345F" w:rsidRDefault="00384C43" w:rsidP="00F73F5C">
            <w:pPr>
              <w:pStyle w:val="TableText"/>
              <w:ind w:right="288"/>
              <w:rPr>
                <w:color w:val="000000"/>
              </w:rPr>
            </w:pPr>
            <w:r w:rsidRPr="00C7345F">
              <w:t>0.00</w:t>
            </w:r>
          </w:p>
        </w:tc>
      </w:tr>
      <w:tr w:rsidR="00384C43" w:rsidRPr="00C7345F" w14:paraId="0B13AD01" w14:textId="77777777" w:rsidTr="00F73F5C">
        <w:tc>
          <w:tcPr>
            <w:tcW w:w="1584" w:type="dxa"/>
          </w:tcPr>
          <w:p w14:paraId="64C8C609" w14:textId="77777777" w:rsidR="00384C43" w:rsidRPr="00C7345F" w:rsidRDefault="00384C43" w:rsidP="00F73F5C">
            <w:pPr>
              <w:pStyle w:val="TableText"/>
              <w:ind w:right="504"/>
              <w:rPr>
                <w:color w:val="000000"/>
              </w:rPr>
            </w:pPr>
            <w:r w:rsidRPr="00C7345F">
              <w:t>176</w:t>
            </w:r>
          </w:p>
        </w:tc>
        <w:tc>
          <w:tcPr>
            <w:tcW w:w="830" w:type="dxa"/>
          </w:tcPr>
          <w:p w14:paraId="0562430E" w14:textId="77777777" w:rsidR="00384C43" w:rsidRPr="00C7345F" w:rsidRDefault="00384C43" w:rsidP="00F73F5C">
            <w:pPr>
              <w:pStyle w:val="TableText"/>
              <w:ind w:right="288"/>
              <w:rPr>
                <w:color w:val="000000"/>
              </w:rPr>
            </w:pPr>
            <w:r w:rsidRPr="00C7345F">
              <w:t>1</w:t>
            </w:r>
          </w:p>
        </w:tc>
        <w:tc>
          <w:tcPr>
            <w:tcW w:w="1008" w:type="dxa"/>
          </w:tcPr>
          <w:p w14:paraId="25B32643" w14:textId="77777777" w:rsidR="00384C43" w:rsidRPr="00C7345F" w:rsidRDefault="00384C43" w:rsidP="00F73F5C">
            <w:pPr>
              <w:pStyle w:val="TableText"/>
              <w:ind w:right="144"/>
              <w:rPr>
                <w:color w:val="000000"/>
              </w:rPr>
            </w:pPr>
            <w:r w:rsidRPr="00C7345F">
              <w:t>429</w:t>
            </w:r>
          </w:p>
        </w:tc>
        <w:tc>
          <w:tcPr>
            <w:tcW w:w="1510" w:type="dxa"/>
          </w:tcPr>
          <w:p w14:paraId="64CF9854" w14:textId="77777777" w:rsidR="00384C43" w:rsidRPr="00C7345F" w:rsidRDefault="00384C43" w:rsidP="00F73F5C">
            <w:pPr>
              <w:pStyle w:val="TableText"/>
              <w:ind w:right="288"/>
              <w:rPr>
                <w:color w:val="000000"/>
              </w:rPr>
            </w:pPr>
            <w:r w:rsidRPr="00C7345F">
              <w:t>0.35</w:t>
            </w:r>
          </w:p>
        </w:tc>
      </w:tr>
      <w:tr w:rsidR="00384C43" w:rsidRPr="00C7345F" w14:paraId="1FCFD974" w14:textId="77777777" w:rsidTr="00F73F5C">
        <w:tc>
          <w:tcPr>
            <w:tcW w:w="1584" w:type="dxa"/>
          </w:tcPr>
          <w:p w14:paraId="0CE0B4B7" w14:textId="77777777" w:rsidR="00384C43" w:rsidRPr="00C7345F" w:rsidRDefault="00384C43" w:rsidP="00F73F5C">
            <w:pPr>
              <w:pStyle w:val="TableText"/>
              <w:ind w:right="504"/>
              <w:rPr>
                <w:color w:val="000000"/>
              </w:rPr>
            </w:pPr>
            <w:r w:rsidRPr="00C7345F">
              <w:t>177</w:t>
            </w:r>
          </w:p>
        </w:tc>
        <w:tc>
          <w:tcPr>
            <w:tcW w:w="830" w:type="dxa"/>
          </w:tcPr>
          <w:p w14:paraId="2381908C" w14:textId="77777777" w:rsidR="00384C43" w:rsidRPr="00C7345F" w:rsidRDefault="00384C43" w:rsidP="00F73F5C">
            <w:pPr>
              <w:pStyle w:val="TableText"/>
              <w:ind w:right="288"/>
              <w:rPr>
                <w:color w:val="000000"/>
              </w:rPr>
            </w:pPr>
            <w:r w:rsidRPr="00C7345F">
              <w:t>1</w:t>
            </w:r>
          </w:p>
        </w:tc>
        <w:tc>
          <w:tcPr>
            <w:tcW w:w="1008" w:type="dxa"/>
          </w:tcPr>
          <w:p w14:paraId="3C9309F3" w14:textId="77777777" w:rsidR="00384C43" w:rsidRPr="00C7345F" w:rsidRDefault="00384C43" w:rsidP="00F73F5C">
            <w:pPr>
              <w:pStyle w:val="TableText"/>
              <w:ind w:right="144"/>
              <w:rPr>
                <w:color w:val="000000"/>
              </w:rPr>
            </w:pPr>
            <w:r w:rsidRPr="00C7345F">
              <w:t>8</w:t>
            </w:r>
          </w:p>
        </w:tc>
        <w:tc>
          <w:tcPr>
            <w:tcW w:w="1510" w:type="dxa"/>
          </w:tcPr>
          <w:p w14:paraId="6FF186DE" w14:textId="77777777" w:rsidR="00384C43" w:rsidRPr="00C7345F" w:rsidRDefault="00384C43" w:rsidP="00F73F5C">
            <w:pPr>
              <w:pStyle w:val="TableText"/>
              <w:ind w:right="288"/>
              <w:rPr>
                <w:color w:val="000000"/>
              </w:rPr>
            </w:pPr>
            <w:r w:rsidRPr="00C7345F">
              <w:t>0.01</w:t>
            </w:r>
          </w:p>
        </w:tc>
      </w:tr>
      <w:tr w:rsidR="00384C43" w:rsidRPr="00C7345F" w14:paraId="11F9478B" w14:textId="77777777" w:rsidTr="00F73F5C">
        <w:tc>
          <w:tcPr>
            <w:tcW w:w="1584" w:type="dxa"/>
          </w:tcPr>
          <w:p w14:paraId="03D5F2B6" w14:textId="77777777" w:rsidR="00384C43" w:rsidRPr="00C7345F" w:rsidRDefault="00384C43" w:rsidP="00F73F5C">
            <w:pPr>
              <w:pStyle w:val="TableText"/>
              <w:ind w:right="504"/>
              <w:rPr>
                <w:color w:val="000000"/>
              </w:rPr>
            </w:pPr>
            <w:r w:rsidRPr="00C7345F">
              <w:t>178</w:t>
            </w:r>
          </w:p>
        </w:tc>
        <w:tc>
          <w:tcPr>
            <w:tcW w:w="830" w:type="dxa"/>
          </w:tcPr>
          <w:p w14:paraId="41CCF31A" w14:textId="77777777" w:rsidR="00384C43" w:rsidRPr="00C7345F" w:rsidRDefault="00384C43" w:rsidP="00F73F5C">
            <w:pPr>
              <w:pStyle w:val="TableText"/>
              <w:ind w:right="288"/>
              <w:rPr>
                <w:color w:val="000000"/>
              </w:rPr>
            </w:pPr>
            <w:r w:rsidRPr="00C7345F">
              <w:t>1</w:t>
            </w:r>
          </w:p>
        </w:tc>
        <w:tc>
          <w:tcPr>
            <w:tcW w:w="1008" w:type="dxa"/>
          </w:tcPr>
          <w:p w14:paraId="6E97151E" w14:textId="77777777" w:rsidR="00384C43" w:rsidRPr="00C7345F" w:rsidRDefault="00384C43" w:rsidP="00F73F5C">
            <w:pPr>
              <w:pStyle w:val="TableText"/>
              <w:ind w:right="144"/>
              <w:rPr>
                <w:color w:val="000000"/>
              </w:rPr>
            </w:pPr>
            <w:r w:rsidRPr="00C7345F">
              <w:t>334</w:t>
            </w:r>
          </w:p>
        </w:tc>
        <w:tc>
          <w:tcPr>
            <w:tcW w:w="1510" w:type="dxa"/>
          </w:tcPr>
          <w:p w14:paraId="35121696" w14:textId="77777777" w:rsidR="00384C43" w:rsidRPr="00C7345F" w:rsidRDefault="00384C43" w:rsidP="00F73F5C">
            <w:pPr>
              <w:pStyle w:val="TableText"/>
              <w:ind w:right="288"/>
              <w:rPr>
                <w:color w:val="000000"/>
              </w:rPr>
            </w:pPr>
            <w:r w:rsidRPr="00C7345F">
              <w:t>0.27</w:t>
            </w:r>
          </w:p>
        </w:tc>
      </w:tr>
      <w:tr w:rsidR="00384C43" w:rsidRPr="00C7345F" w14:paraId="6AE3F73E" w14:textId="77777777" w:rsidTr="00F73F5C">
        <w:tc>
          <w:tcPr>
            <w:tcW w:w="1584" w:type="dxa"/>
          </w:tcPr>
          <w:p w14:paraId="233A6B2D" w14:textId="77777777" w:rsidR="00384C43" w:rsidRPr="00C7345F" w:rsidRDefault="00384C43" w:rsidP="00F73F5C">
            <w:pPr>
              <w:pStyle w:val="TableText"/>
              <w:ind w:right="504"/>
              <w:rPr>
                <w:color w:val="000000"/>
              </w:rPr>
            </w:pPr>
            <w:r w:rsidRPr="00C7345F">
              <w:t>179</w:t>
            </w:r>
          </w:p>
        </w:tc>
        <w:tc>
          <w:tcPr>
            <w:tcW w:w="830" w:type="dxa"/>
          </w:tcPr>
          <w:p w14:paraId="132E625C" w14:textId="77777777" w:rsidR="00384C43" w:rsidRPr="00C7345F" w:rsidRDefault="00384C43" w:rsidP="00F73F5C">
            <w:pPr>
              <w:pStyle w:val="TableText"/>
              <w:ind w:right="288"/>
              <w:rPr>
                <w:color w:val="000000"/>
              </w:rPr>
            </w:pPr>
            <w:r w:rsidRPr="00C7345F">
              <w:t>1</w:t>
            </w:r>
          </w:p>
        </w:tc>
        <w:tc>
          <w:tcPr>
            <w:tcW w:w="1008" w:type="dxa"/>
          </w:tcPr>
          <w:p w14:paraId="7580220F" w14:textId="77777777" w:rsidR="00384C43" w:rsidRPr="00C7345F" w:rsidRDefault="00384C43" w:rsidP="00F73F5C">
            <w:pPr>
              <w:pStyle w:val="TableText"/>
              <w:ind w:right="144"/>
              <w:rPr>
                <w:color w:val="000000"/>
              </w:rPr>
            </w:pPr>
            <w:r w:rsidRPr="00C7345F">
              <w:t>183</w:t>
            </w:r>
          </w:p>
        </w:tc>
        <w:tc>
          <w:tcPr>
            <w:tcW w:w="1510" w:type="dxa"/>
          </w:tcPr>
          <w:p w14:paraId="4FA793F5" w14:textId="77777777" w:rsidR="00384C43" w:rsidRPr="00C7345F" w:rsidRDefault="00384C43" w:rsidP="00F73F5C">
            <w:pPr>
              <w:pStyle w:val="TableText"/>
              <w:ind w:right="288"/>
              <w:rPr>
                <w:color w:val="000000"/>
              </w:rPr>
            </w:pPr>
            <w:r w:rsidRPr="00C7345F">
              <w:t>0.15</w:t>
            </w:r>
          </w:p>
        </w:tc>
      </w:tr>
      <w:tr w:rsidR="00384C43" w:rsidRPr="00C7345F" w14:paraId="4CA19120" w14:textId="77777777" w:rsidTr="00F73F5C">
        <w:tc>
          <w:tcPr>
            <w:tcW w:w="1584" w:type="dxa"/>
          </w:tcPr>
          <w:p w14:paraId="4690EC2D" w14:textId="77777777" w:rsidR="00384C43" w:rsidRPr="00C7345F" w:rsidRDefault="00384C43" w:rsidP="00F73F5C">
            <w:pPr>
              <w:pStyle w:val="TableText"/>
              <w:ind w:right="504"/>
              <w:rPr>
                <w:color w:val="000000"/>
              </w:rPr>
            </w:pPr>
            <w:r w:rsidRPr="00C7345F">
              <w:t>180</w:t>
            </w:r>
          </w:p>
        </w:tc>
        <w:tc>
          <w:tcPr>
            <w:tcW w:w="830" w:type="dxa"/>
          </w:tcPr>
          <w:p w14:paraId="40C14E7E" w14:textId="77777777" w:rsidR="00384C43" w:rsidRPr="00C7345F" w:rsidRDefault="00384C43" w:rsidP="00F73F5C">
            <w:pPr>
              <w:pStyle w:val="TableText"/>
              <w:ind w:right="288"/>
              <w:rPr>
                <w:color w:val="000000"/>
              </w:rPr>
            </w:pPr>
            <w:r w:rsidRPr="00C7345F">
              <w:t>1</w:t>
            </w:r>
          </w:p>
        </w:tc>
        <w:tc>
          <w:tcPr>
            <w:tcW w:w="1008" w:type="dxa"/>
          </w:tcPr>
          <w:p w14:paraId="52ED10F0" w14:textId="77777777" w:rsidR="00384C43" w:rsidRPr="00C7345F" w:rsidRDefault="00384C43" w:rsidP="00F73F5C">
            <w:pPr>
              <w:pStyle w:val="TableText"/>
              <w:ind w:right="144"/>
              <w:rPr>
                <w:color w:val="000000"/>
              </w:rPr>
            </w:pPr>
            <w:r w:rsidRPr="00C7345F">
              <w:t>31</w:t>
            </w:r>
          </w:p>
        </w:tc>
        <w:tc>
          <w:tcPr>
            <w:tcW w:w="1510" w:type="dxa"/>
          </w:tcPr>
          <w:p w14:paraId="6BAFA6DE" w14:textId="77777777" w:rsidR="00384C43" w:rsidRPr="00C7345F" w:rsidRDefault="00384C43" w:rsidP="00F73F5C">
            <w:pPr>
              <w:pStyle w:val="TableText"/>
              <w:ind w:right="288"/>
              <w:rPr>
                <w:color w:val="000000"/>
              </w:rPr>
            </w:pPr>
            <w:r w:rsidRPr="00C7345F">
              <w:t>0.03</w:t>
            </w:r>
          </w:p>
        </w:tc>
      </w:tr>
      <w:tr w:rsidR="00384C43" w:rsidRPr="00C7345F" w14:paraId="7C51D1C1" w14:textId="77777777" w:rsidTr="00F73F5C">
        <w:tc>
          <w:tcPr>
            <w:tcW w:w="1584" w:type="dxa"/>
          </w:tcPr>
          <w:p w14:paraId="6D4969D7" w14:textId="77777777" w:rsidR="00384C43" w:rsidRPr="00C7345F" w:rsidRDefault="00384C43" w:rsidP="00F73F5C">
            <w:pPr>
              <w:pStyle w:val="TableText"/>
              <w:ind w:right="504"/>
              <w:rPr>
                <w:color w:val="000000"/>
              </w:rPr>
            </w:pPr>
            <w:r w:rsidRPr="00C7345F">
              <w:t>181</w:t>
            </w:r>
          </w:p>
        </w:tc>
        <w:tc>
          <w:tcPr>
            <w:tcW w:w="830" w:type="dxa"/>
          </w:tcPr>
          <w:p w14:paraId="346E488E" w14:textId="77777777" w:rsidR="00384C43" w:rsidRPr="00C7345F" w:rsidRDefault="00384C43" w:rsidP="00F73F5C">
            <w:pPr>
              <w:pStyle w:val="TableText"/>
              <w:ind w:right="288"/>
              <w:rPr>
                <w:color w:val="000000"/>
              </w:rPr>
            </w:pPr>
            <w:r w:rsidRPr="00C7345F">
              <w:t>1</w:t>
            </w:r>
          </w:p>
        </w:tc>
        <w:tc>
          <w:tcPr>
            <w:tcW w:w="1008" w:type="dxa"/>
          </w:tcPr>
          <w:p w14:paraId="05E23559" w14:textId="77777777" w:rsidR="00384C43" w:rsidRPr="00C7345F" w:rsidRDefault="00384C43" w:rsidP="00F73F5C">
            <w:pPr>
              <w:pStyle w:val="TableText"/>
              <w:ind w:right="144"/>
              <w:rPr>
                <w:color w:val="000000"/>
              </w:rPr>
            </w:pPr>
            <w:r w:rsidRPr="00C7345F">
              <w:t>125</w:t>
            </w:r>
          </w:p>
        </w:tc>
        <w:tc>
          <w:tcPr>
            <w:tcW w:w="1510" w:type="dxa"/>
          </w:tcPr>
          <w:p w14:paraId="52254EEE" w14:textId="77777777" w:rsidR="00384C43" w:rsidRPr="00C7345F" w:rsidRDefault="00384C43" w:rsidP="00F73F5C">
            <w:pPr>
              <w:pStyle w:val="TableText"/>
              <w:ind w:right="288"/>
              <w:rPr>
                <w:color w:val="000000"/>
              </w:rPr>
            </w:pPr>
            <w:r w:rsidRPr="00C7345F">
              <w:t>0.10</w:t>
            </w:r>
          </w:p>
        </w:tc>
      </w:tr>
      <w:tr w:rsidR="00384C43" w:rsidRPr="00C7345F" w14:paraId="413FCEF5" w14:textId="77777777" w:rsidTr="00F73F5C">
        <w:tc>
          <w:tcPr>
            <w:tcW w:w="1584" w:type="dxa"/>
          </w:tcPr>
          <w:p w14:paraId="69E8DC63" w14:textId="77777777" w:rsidR="00384C43" w:rsidRPr="00C7345F" w:rsidRDefault="00384C43" w:rsidP="00F73F5C">
            <w:pPr>
              <w:pStyle w:val="TableText"/>
              <w:ind w:right="504"/>
              <w:rPr>
                <w:color w:val="000000"/>
              </w:rPr>
            </w:pPr>
            <w:r w:rsidRPr="00C7345F">
              <w:t>182</w:t>
            </w:r>
          </w:p>
        </w:tc>
        <w:tc>
          <w:tcPr>
            <w:tcW w:w="830" w:type="dxa"/>
          </w:tcPr>
          <w:p w14:paraId="255BA4CC" w14:textId="77777777" w:rsidR="00384C43" w:rsidRPr="00C7345F" w:rsidRDefault="00384C43" w:rsidP="00F73F5C">
            <w:pPr>
              <w:pStyle w:val="TableText"/>
              <w:ind w:right="288"/>
              <w:rPr>
                <w:color w:val="000000"/>
              </w:rPr>
            </w:pPr>
            <w:r w:rsidRPr="00C7345F">
              <w:t>1</w:t>
            </w:r>
          </w:p>
        </w:tc>
        <w:tc>
          <w:tcPr>
            <w:tcW w:w="1008" w:type="dxa"/>
          </w:tcPr>
          <w:p w14:paraId="47CDEFFD" w14:textId="77777777" w:rsidR="00384C43" w:rsidRPr="00C7345F" w:rsidRDefault="00384C43" w:rsidP="00F73F5C">
            <w:pPr>
              <w:pStyle w:val="TableText"/>
              <w:ind w:right="144"/>
              <w:rPr>
                <w:color w:val="000000"/>
              </w:rPr>
            </w:pPr>
            <w:r w:rsidRPr="00C7345F">
              <w:t>110</w:t>
            </w:r>
          </w:p>
        </w:tc>
        <w:tc>
          <w:tcPr>
            <w:tcW w:w="1510" w:type="dxa"/>
          </w:tcPr>
          <w:p w14:paraId="427C9A7F" w14:textId="77777777" w:rsidR="00384C43" w:rsidRPr="00C7345F" w:rsidRDefault="00384C43" w:rsidP="00F73F5C">
            <w:pPr>
              <w:pStyle w:val="TableText"/>
              <w:ind w:right="288"/>
              <w:rPr>
                <w:color w:val="000000"/>
              </w:rPr>
            </w:pPr>
            <w:r w:rsidRPr="00C7345F">
              <w:t>0.09</w:t>
            </w:r>
          </w:p>
        </w:tc>
      </w:tr>
      <w:tr w:rsidR="00384C43" w:rsidRPr="00C7345F" w14:paraId="404748B8" w14:textId="77777777" w:rsidTr="00F73F5C">
        <w:tc>
          <w:tcPr>
            <w:tcW w:w="1584" w:type="dxa"/>
          </w:tcPr>
          <w:p w14:paraId="47F35828" w14:textId="77777777" w:rsidR="00384C43" w:rsidRPr="00C7345F" w:rsidRDefault="00384C43" w:rsidP="00F73F5C">
            <w:pPr>
              <w:pStyle w:val="TableText"/>
              <w:ind w:right="504"/>
              <w:rPr>
                <w:color w:val="000000"/>
              </w:rPr>
            </w:pPr>
            <w:r w:rsidRPr="00C7345F">
              <w:t>183</w:t>
            </w:r>
          </w:p>
        </w:tc>
        <w:tc>
          <w:tcPr>
            <w:tcW w:w="830" w:type="dxa"/>
          </w:tcPr>
          <w:p w14:paraId="5D89D77D" w14:textId="77777777" w:rsidR="00384C43" w:rsidRPr="00C7345F" w:rsidRDefault="00384C43" w:rsidP="00F73F5C">
            <w:pPr>
              <w:pStyle w:val="TableText"/>
              <w:ind w:right="288"/>
              <w:rPr>
                <w:color w:val="000000"/>
              </w:rPr>
            </w:pPr>
            <w:r w:rsidRPr="00C7345F">
              <w:t>1</w:t>
            </w:r>
          </w:p>
        </w:tc>
        <w:tc>
          <w:tcPr>
            <w:tcW w:w="1008" w:type="dxa"/>
          </w:tcPr>
          <w:p w14:paraId="0C1CB1E7" w14:textId="77777777" w:rsidR="00384C43" w:rsidRPr="00C7345F" w:rsidRDefault="00384C43" w:rsidP="00F73F5C">
            <w:pPr>
              <w:pStyle w:val="TableText"/>
              <w:ind w:right="144"/>
              <w:rPr>
                <w:color w:val="000000"/>
              </w:rPr>
            </w:pPr>
            <w:r w:rsidRPr="00C7345F">
              <w:t>18</w:t>
            </w:r>
          </w:p>
        </w:tc>
        <w:tc>
          <w:tcPr>
            <w:tcW w:w="1510" w:type="dxa"/>
          </w:tcPr>
          <w:p w14:paraId="43E19614" w14:textId="77777777" w:rsidR="00384C43" w:rsidRPr="00C7345F" w:rsidRDefault="00384C43" w:rsidP="00F73F5C">
            <w:pPr>
              <w:pStyle w:val="TableText"/>
              <w:ind w:right="288"/>
              <w:rPr>
                <w:color w:val="000000"/>
              </w:rPr>
            </w:pPr>
            <w:r w:rsidRPr="00C7345F">
              <w:t>0.01</w:t>
            </w:r>
          </w:p>
        </w:tc>
      </w:tr>
      <w:tr w:rsidR="00384C43" w:rsidRPr="00C7345F" w14:paraId="06073EF8" w14:textId="77777777" w:rsidTr="00F73F5C">
        <w:tc>
          <w:tcPr>
            <w:tcW w:w="1584" w:type="dxa"/>
          </w:tcPr>
          <w:p w14:paraId="09BD9151" w14:textId="77777777" w:rsidR="00384C43" w:rsidRPr="00C7345F" w:rsidRDefault="00384C43" w:rsidP="00F73F5C">
            <w:pPr>
              <w:pStyle w:val="TableText"/>
              <w:ind w:right="504"/>
              <w:rPr>
                <w:color w:val="000000"/>
              </w:rPr>
            </w:pPr>
            <w:r w:rsidRPr="00C7345F">
              <w:t>184</w:t>
            </w:r>
          </w:p>
        </w:tc>
        <w:tc>
          <w:tcPr>
            <w:tcW w:w="830" w:type="dxa"/>
          </w:tcPr>
          <w:p w14:paraId="487C7511" w14:textId="77777777" w:rsidR="00384C43" w:rsidRPr="00C7345F" w:rsidRDefault="00384C43" w:rsidP="00F73F5C">
            <w:pPr>
              <w:pStyle w:val="TableText"/>
              <w:ind w:right="288"/>
              <w:rPr>
                <w:color w:val="000000"/>
              </w:rPr>
            </w:pPr>
            <w:r w:rsidRPr="00C7345F">
              <w:t>1</w:t>
            </w:r>
          </w:p>
        </w:tc>
        <w:tc>
          <w:tcPr>
            <w:tcW w:w="1008" w:type="dxa"/>
          </w:tcPr>
          <w:p w14:paraId="69A3E032" w14:textId="77777777" w:rsidR="00384C43" w:rsidRPr="00C7345F" w:rsidRDefault="00384C43" w:rsidP="00F73F5C">
            <w:pPr>
              <w:pStyle w:val="TableText"/>
              <w:ind w:right="144"/>
              <w:rPr>
                <w:color w:val="000000"/>
              </w:rPr>
            </w:pPr>
            <w:r w:rsidRPr="00C7345F">
              <w:t>68</w:t>
            </w:r>
          </w:p>
        </w:tc>
        <w:tc>
          <w:tcPr>
            <w:tcW w:w="1510" w:type="dxa"/>
          </w:tcPr>
          <w:p w14:paraId="4EDCC1E5" w14:textId="77777777" w:rsidR="00384C43" w:rsidRPr="00C7345F" w:rsidRDefault="00384C43" w:rsidP="00F73F5C">
            <w:pPr>
              <w:pStyle w:val="TableText"/>
              <w:ind w:right="288"/>
              <w:rPr>
                <w:color w:val="000000"/>
              </w:rPr>
            </w:pPr>
            <w:r w:rsidRPr="00C7345F">
              <w:t>0.05</w:t>
            </w:r>
          </w:p>
        </w:tc>
      </w:tr>
      <w:tr w:rsidR="00384C43" w:rsidRPr="00C7345F" w14:paraId="1019E4BC" w14:textId="77777777" w:rsidTr="00F73F5C">
        <w:tc>
          <w:tcPr>
            <w:tcW w:w="1584" w:type="dxa"/>
          </w:tcPr>
          <w:p w14:paraId="5F075C3A" w14:textId="77777777" w:rsidR="00384C43" w:rsidRPr="00C7345F" w:rsidRDefault="00384C43" w:rsidP="00F73F5C">
            <w:pPr>
              <w:pStyle w:val="TableText"/>
              <w:ind w:right="504"/>
              <w:rPr>
                <w:color w:val="000000"/>
              </w:rPr>
            </w:pPr>
            <w:r w:rsidRPr="00C7345F">
              <w:t>185</w:t>
            </w:r>
          </w:p>
        </w:tc>
        <w:tc>
          <w:tcPr>
            <w:tcW w:w="830" w:type="dxa"/>
          </w:tcPr>
          <w:p w14:paraId="3869F663" w14:textId="77777777" w:rsidR="00384C43" w:rsidRPr="00C7345F" w:rsidRDefault="00384C43" w:rsidP="00F73F5C">
            <w:pPr>
              <w:pStyle w:val="TableText"/>
              <w:ind w:right="288"/>
              <w:rPr>
                <w:color w:val="000000"/>
              </w:rPr>
            </w:pPr>
            <w:r w:rsidRPr="00C7345F">
              <w:t>1</w:t>
            </w:r>
          </w:p>
        </w:tc>
        <w:tc>
          <w:tcPr>
            <w:tcW w:w="1008" w:type="dxa"/>
          </w:tcPr>
          <w:p w14:paraId="541DFB39" w14:textId="77777777" w:rsidR="00384C43" w:rsidRPr="00C7345F" w:rsidRDefault="00384C43" w:rsidP="00F73F5C">
            <w:pPr>
              <w:pStyle w:val="TableText"/>
              <w:ind w:right="144"/>
              <w:rPr>
                <w:color w:val="000000"/>
              </w:rPr>
            </w:pPr>
            <w:r w:rsidRPr="00C7345F">
              <w:t>45</w:t>
            </w:r>
          </w:p>
        </w:tc>
        <w:tc>
          <w:tcPr>
            <w:tcW w:w="1510" w:type="dxa"/>
          </w:tcPr>
          <w:p w14:paraId="1D3B8995" w14:textId="77777777" w:rsidR="00384C43" w:rsidRPr="00C7345F" w:rsidRDefault="00384C43" w:rsidP="00F73F5C">
            <w:pPr>
              <w:pStyle w:val="TableText"/>
              <w:ind w:right="288"/>
              <w:rPr>
                <w:color w:val="000000"/>
              </w:rPr>
            </w:pPr>
            <w:r w:rsidRPr="00C7345F">
              <w:t>0.04</w:t>
            </w:r>
          </w:p>
        </w:tc>
      </w:tr>
      <w:tr w:rsidR="00384C43" w:rsidRPr="00C7345F" w14:paraId="347A5C60" w14:textId="77777777" w:rsidTr="00F73F5C">
        <w:tc>
          <w:tcPr>
            <w:tcW w:w="1584" w:type="dxa"/>
          </w:tcPr>
          <w:p w14:paraId="4C68BE56" w14:textId="77777777" w:rsidR="00384C43" w:rsidRPr="00C7345F" w:rsidRDefault="00384C43" w:rsidP="00F73F5C">
            <w:pPr>
              <w:pStyle w:val="TableText"/>
              <w:ind w:right="504"/>
              <w:rPr>
                <w:color w:val="000000"/>
              </w:rPr>
            </w:pPr>
            <w:r w:rsidRPr="00C7345F">
              <w:t>186</w:t>
            </w:r>
          </w:p>
        </w:tc>
        <w:tc>
          <w:tcPr>
            <w:tcW w:w="830" w:type="dxa"/>
          </w:tcPr>
          <w:p w14:paraId="695AD25D" w14:textId="77777777" w:rsidR="00384C43" w:rsidRPr="00C7345F" w:rsidRDefault="00384C43" w:rsidP="00F73F5C">
            <w:pPr>
              <w:pStyle w:val="TableText"/>
              <w:ind w:right="288"/>
              <w:rPr>
                <w:color w:val="000000"/>
              </w:rPr>
            </w:pPr>
            <w:r w:rsidRPr="00C7345F">
              <w:t>1</w:t>
            </w:r>
          </w:p>
        </w:tc>
        <w:tc>
          <w:tcPr>
            <w:tcW w:w="1008" w:type="dxa"/>
          </w:tcPr>
          <w:p w14:paraId="5C4533EB" w14:textId="77777777" w:rsidR="00384C43" w:rsidRPr="00C7345F" w:rsidRDefault="00384C43" w:rsidP="00F73F5C">
            <w:pPr>
              <w:pStyle w:val="TableText"/>
              <w:ind w:right="144"/>
              <w:rPr>
                <w:color w:val="000000"/>
              </w:rPr>
            </w:pPr>
            <w:r w:rsidRPr="00C7345F">
              <w:t>54</w:t>
            </w:r>
          </w:p>
        </w:tc>
        <w:tc>
          <w:tcPr>
            <w:tcW w:w="1510" w:type="dxa"/>
          </w:tcPr>
          <w:p w14:paraId="65E59B0E" w14:textId="77777777" w:rsidR="00384C43" w:rsidRPr="00C7345F" w:rsidRDefault="00384C43" w:rsidP="00F73F5C">
            <w:pPr>
              <w:pStyle w:val="TableText"/>
              <w:ind w:right="288"/>
              <w:rPr>
                <w:color w:val="000000"/>
              </w:rPr>
            </w:pPr>
            <w:r w:rsidRPr="00C7345F">
              <w:t>0.04</w:t>
            </w:r>
          </w:p>
        </w:tc>
      </w:tr>
      <w:tr w:rsidR="00384C43" w:rsidRPr="00C7345F" w14:paraId="0C0D4B64" w14:textId="77777777" w:rsidTr="00F73F5C">
        <w:tc>
          <w:tcPr>
            <w:tcW w:w="1584" w:type="dxa"/>
          </w:tcPr>
          <w:p w14:paraId="5536A51E" w14:textId="77777777" w:rsidR="00384C43" w:rsidRPr="00C7345F" w:rsidRDefault="00384C43" w:rsidP="00F73F5C">
            <w:pPr>
              <w:pStyle w:val="TableText"/>
              <w:ind w:right="504"/>
              <w:rPr>
                <w:color w:val="000000"/>
              </w:rPr>
            </w:pPr>
            <w:r w:rsidRPr="00C7345F">
              <w:t>187</w:t>
            </w:r>
          </w:p>
        </w:tc>
        <w:tc>
          <w:tcPr>
            <w:tcW w:w="830" w:type="dxa"/>
          </w:tcPr>
          <w:p w14:paraId="2C694C5D" w14:textId="77777777" w:rsidR="00384C43" w:rsidRPr="00C7345F" w:rsidRDefault="00384C43" w:rsidP="00F73F5C">
            <w:pPr>
              <w:pStyle w:val="TableText"/>
              <w:ind w:right="288"/>
              <w:rPr>
                <w:color w:val="000000"/>
              </w:rPr>
            </w:pPr>
            <w:r w:rsidRPr="00C7345F">
              <w:t>1</w:t>
            </w:r>
          </w:p>
        </w:tc>
        <w:tc>
          <w:tcPr>
            <w:tcW w:w="1008" w:type="dxa"/>
          </w:tcPr>
          <w:p w14:paraId="5EA344CE" w14:textId="77777777" w:rsidR="00384C43" w:rsidRPr="00C7345F" w:rsidRDefault="00384C43" w:rsidP="00F73F5C">
            <w:pPr>
              <w:pStyle w:val="TableText"/>
              <w:ind w:right="144"/>
              <w:rPr>
                <w:color w:val="000000"/>
              </w:rPr>
            </w:pPr>
            <w:r w:rsidRPr="00C7345F">
              <w:t>32</w:t>
            </w:r>
          </w:p>
        </w:tc>
        <w:tc>
          <w:tcPr>
            <w:tcW w:w="1510" w:type="dxa"/>
          </w:tcPr>
          <w:p w14:paraId="38937571" w14:textId="77777777" w:rsidR="00384C43" w:rsidRPr="00C7345F" w:rsidRDefault="00384C43" w:rsidP="00F73F5C">
            <w:pPr>
              <w:pStyle w:val="TableText"/>
              <w:ind w:right="288"/>
              <w:rPr>
                <w:color w:val="000000"/>
              </w:rPr>
            </w:pPr>
            <w:r w:rsidRPr="00C7345F">
              <w:t>0.03</w:t>
            </w:r>
          </w:p>
        </w:tc>
      </w:tr>
      <w:tr w:rsidR="00384C43" w:rsidRPr="00C7345F" w14:paraId="7B287119" w14:textId="77777777" w:rsidTr="00F73F5C">
        <w:tc>
          <w:tcPr>
            <w:tcW w:w="1584" w:type="dxa"/>
          </w:tcPr>
          <w:p w14:paraId="7511FEE9" w14:textId="77777777" w:rsidR="00384C43" w:rsidRPr="00C7345F" w:rsidRDefault="00384C43" w:rsidP="00F73F5C">
            <w:pPr>
              <w:pStyle w:val="TableText"/>
              <w:ind w:right="504"/>
              <w:rPr>
                <w:color w:val="000000"/>
              </w:rPr>
            </w:pPr>
            <w:r w:rsidRPr="00C7345F">
              <w:t>188</w:t>
            </w:r>
          </w:p>
        </w:tc>
        <w:tc>
          <w:tcPr>
            <w:tcW w:w="830" w:type="dxa"/>
          </w:tcPr>
          <w:p w14:paraId="4E6D2AB4" w14:textId="77777777" w:rsidR="00384C43" w:rsidRPr="00C7345F" w:rsidRDefault="00384C43" w:rsidP="00F73F5C">
            <w:pPr>
              <w:pStyle w:val="TableText"/>
              <w:ind w:right="288"/>
              <w:rPr>
                <w:color w:val="000000"/>
              </w:rPr>
            </w:pPr>
            <w:r w:rsidRPr="00C7345F">
              <w:t>1</w:t>
            </w:r>
          </w:p>
        </w:tc>
        <w:tc>
          <w:tcPr>
            <w:tcW w:w="1008" w:type="dxa"/>
          </w:tcPr>
          <w:p w14:paraId="4D0C112F" w14:textId="77777777" w:rsidR="00384C43" w:rsidRPr="00C7345F" w:rsidRDefault="00384C43" w:rsidP="00F73F5C">
            <w:pPr>
              <w:pStyle w:val="TableText"/>
              <w:ind w:right="144"/>
              <w:rPr>
                <w:color w:val="000000"/>
              </w:rPr>
            </w:pPr>
            <w:r w:rsidRPr="00C7345F">
              <w:t>30</w:t>
            </w:r>
          </w:p>
        </w:tc>
        <w:tc>
          <w:tcPr>
            <w:tcW w:w="1510" w:type="dxa"/>
          </w:tcPr>
          <w:p w14:paraId="62FC1116" w14:textId="77777777" w:rsidR="00384C43" w:rsidRPr="00C7345F" w:rsidRDefault="00384C43" w:rsidP="00F73F5C">
            <w:pPr>
              <w:pStyle w:val="TableText"/>
              <w:ind w:right="288"/>
              <w:rPr>
                <w:color w:val="000000"/>
              </w:rPr>
            </w:pPr>
            <w:r w:rsidRPr="00C7345F">
              <w:t>0.02</w:t>
            </w:r>
          </w:p>
        </w:tc>
      </w:tr>
      <w:tr w:rsidR="00384C43" w:rsidRPr="00C7345F" w14:paraId="284546CE" w14:textId="77777777" w:rsidTr="00F73F5C">
        <w:tc>
          <w:tcPr>
            <w:tcW w:w="1584" w:type="dxa"/>
          </w:tcPr>
          <w:p w14:paraId="5987D2CD" w14:textId="77777777" w:rsidR="00384C43" w:rsidRPr="00C7345F" w:rsidRDefault="00384C43" w:rsidP="00F73F5C">
            <w:pPr>
              <w:pStyle w:val="TableText"/>
              <w:ind w:right="504"/>
              <w:rPr>
                <w:color w:val="000000"/>
              </w:rPr>
            </w:pPr>
            <w:r w:rsidRPr="00C7345F">
              <w:t>189</w:t>
            </w:r>
          </w:p>
        </w:tc>
        <w:tc>
          <w:tcPr>
            <w:tcW w:w="830" w:type="dxa"/>
          </w:tcPr>
          <w:p w14:paraId="4AAEF317" w14:textId="77777777" w:rsidR="00384C43" w:rsidRPr="00C7345F" w:rsidRDefault="00384C43" w:rsidP="00F73F5C">
            <w:pPr>
              <w:pStyle w:val="TableText"/>
              <w:ind w:right="288"/>
              <w:rPr>
                <w:color w:val="000000"/>
              </w:rPr>
            </w:pPr>
            <w:r w:rsidRPr="00C7345F">
              <w:t>1</w:t>
            </w:r>
          </w:p>
        </w:tc>
        <w:tc>
          <w:tcPr>
            <w:tcW w:w="1008" w:type="dxa"/>
          </w:tcPr>
          <w:p w14:paraId="34B0936C" w14:textId="77777777" w:rsidR="00384C43" w:rsidRPr="00C7345F" w:rsidRDefault="00384C43" w:rsidP="00F73F5C">
            <w:pPr>
              <w:pStyle w:val="TableText"/>
              <w:ind w:right="144"/>
              <w:rPr>
                <w:color w:val="000000"/>
              </w:rPr>
            </w:pPr>
            <w:r w:rsidRPr="00C7345F">
              <w:t>26</w:t>
            </w:r>
          </w:p>
        </w:tc>
        <w:tc>
          <w:tcPr>
            <w:tcW w:w="1510" w:type="dxa"/>
          </w:tcPr>
          <w:p w14:paraId="75145672" w14:textId="77777777" w:rsidR="00384C43" w:rsidRPr="00C7345F" w:rsidRDefault="00384C43" w:rsidP="00F73F5C">
            <w:pPr>
              <w:pStyle w:val="TableText"/>
              <w:ind w:right="288"/>
              <w:rPr>
                <w:color w:val="000000"/>
              </w:rPr>
            </w:pPr>
            <w:r w:rsidRPr="00C7345F">
              <w:t>0.02</w:t>
            </w:r>
          </w:p>
        </w:tc>
      </w:tr>
      <w:tr w:rsidR="00384C43" w:rsidRPr="00C7345F" w14:paraId="260A9526" w14:textId="77777777" w:rsidTr="00F73F5C">
        <w:tc>
          <w:tcPr>
            <w:tcW w:w="1584" w:type="dxa"/>
          </w:tcPr>
          <w:p w14:paraId="04BA1C30" w14:textId="77777777" w:rsidR="00384C43" w:rsidRPr="00C7345F" w:rsidRDefault="00384C43" w:rsidP="00F73F5C">
            <w:pPr>
              <w:pStyle w:val="TableText"/>
              <w:ind w:right="504"/>
            </w:pPr>
            <w:r w:rsidRPr="00C7345F">
              <w:t>190</w:t>
            </w:r>
          </w:p>
        </w:tc>
        <w:tc>
          <w:tcPr>
            <w:tcW w:w="830" w:type="dxa"/>
          </w:tcPr>
          <w:p w14:paraId="72D81E9F" w14:textId="77777777" w:rsidR="00384C43" w:rsidRPr="00C7345F" w:rsidRDefault="00384C43" w:rsidP="00F73F5C">
            <w:pPr>
              <w:pStyle w:val="TableText"/>
              <w:ind w:right="288"/>
              <w:rPr>
                <w:color w:val="000000"/>
              </w:rPr>
            </w:pPr>
            <w:r w:rsidRPr="00C7345F">
              <w:t>1</w:t>
            </w:r>
          </w:p>
        </w:tc>
        <w:tc>
          <w:tcPr>
            <w:tcW w:w="1008" w:type="dxa"/>
          </w:tcPr>
          <w:p w14:paraId="681BBB03" w14:textId="77777777" w:rsidR="00384C43" w:rsidRPr="00C7345F" w:rsidRDefault="00384C43" w:rsidP="00F73F5C">
            <w:pPr>
              <w:pStyle w:val="TableText"/>
              <w:ind w:right="144"/>
              <w:rPr>
                <w:color w:val="000000"/>
              </w:rPr>
            </w:pPr>
            <w:r w:rsidRPr="00C7345F">
              <w:t>567</w:t>
            </w:r>
          </w:p>
        </w:tc>
        <w:tc>
          <w:tcPr>
            <w:tcW w:w="1510" w:type="dxa"/>
          </w:tcPr>
          <w:p w14:paraId="0AE248AC" w14:textId="77777777" w:rsidR="00384C43" w:rsidRPr="00C7345F" w:rsidRDefault="00384C43" w:rsidP="00F73F5C">
            <w:pPr>
              <w:pStyle w:val="TableText"/>
              <w:ind w:right="288"/>
              <w:rPr>
                <w:color w:val="000000"/>
              </w:rPr>
            </w:pPr>
            <w:r w:rsidRPr="00C7345F">
              <w:t>0.46</w:t>
            </w:r>
          </w:p>
        </w:tc>
      </w:tr>
      <w:tr w:rsidR="00384C43" w:rsidRPr="00C7345F" w14:paraId="6F96B086" w14:textId="77777777" w:rsidTr="00F73F5C">
        <w:tc>
          <w:tcPr>
            <w:tcW w:w="1584" w:type="dxa"/>
          </w:tcPr>
          <w:p w14:paraId="7F08A226" w14:textId="77777777" w:rsidR="00384C43" w:rsidRPr="00C7345F" w:rsidRDefault="00384C43" w:rsidP="00F73F5C">
            <w:pPr>
              <w:pStyle w:val="TableText"/>
              <w:ind w:right="504"/>
            </w:pPr>
            <w:r w:rsidRPr="00C7345F">
              <w:t>191</w:t>
            </w:r>
          </w:p>
        </w:tc>
        <w:tc>
          <w:tcPr>
            <w:tcW w:w="830" w:type="dxa"/>
          </w:tcPr>
          <w:p w14:paraId="094199B9" w14:textId="77777777" w:rsidR="00384C43" w:rsidRPr="00C7345F" w:rsidRDefault="00384C43" w:rsidP="00F73F5C">
            <w:pPr>
              <w:pStyle w:val="TableText"/>
              <w:ind w:right="288"/>
              <w:rPr>
                <w:color w:val="000000"/>
              </w:rPr>
            </w:pPr>
            <w:r w:rsidRPr="00C7345F">
              <w:t>1</w:t>
            </w:r>
          </w:p>
        </w:tc>
        <w:tc>
          <w:tcPr>
            <w:tcW w:w="1008" w:type="dxa"/>
          </w:tcPr>
          <w:p w14:paraId="34B302E2" w14:textId="77777777" w:rsidR="00384C43" w:rsidRPr="00C7345F" w:rsidRDefault="00384C43" w:rsidP="00F73F5C">
            <w:pPr>
              <w:pStyle w:val="TableText"/>
              <w:ind w:right="144"/>
              <w:rPr>
                <w:color w:val="000000"/>
              </w:rPr>
            </w:pPr>
            <w:r w:rsidRPr="00C7345F">
              <w:t>535</w:t>
            </w:r>
          </w:p>
        </w:tc>
        <w:tc>
          <w:tcPr>
            <w:tcW w:w="1510" w:type="dxa"/>
          </w:tcPr>
          <w:p w14:paraId="5282662D" w14:textId="77777777" w:rsidR="00384C43" w:rsidRPr="00C7345F" w:rsidRDefault="00384C43" w:rsidP="00F73F5C">
            <w:pPr>
              <w:pStyle w:val="TableText"/>
              <w:ind w:right="288"/>
              <w:rPr>
                <w:color w:val="000000"/>
              </w:rPr>
            </w:pPr>
            <w:r w:rsidRPr="00C7345F">
              <w:t>0.43</w:t>
            </w:r>
          </w:p>
        </w:tc>
      </w:tr>
      <w:tr w:rsidR="00384C43" w:rsidRPr="00C7345F" w14:paraId="7D113CD0" w14:textId="77777777" w:rsidTr="00F73F5C">
        <w:tc>
          <w:tcPr>
            <w:tcW w:w="1584" w:type="dxa"/>
          </w:tcPr>
          <w:p w14:paraId="02FEFF44" w14:textId="77777777" w:rsidR="00384C43" w:rsidRPr="00C7345F" w:rsidRDefault="00384C43" w:rsidP="00F73F5C">
            <w:pPr>
              <w:pStyle w:val="TableText"/>
              <w:ind w:right="504"/>
            </w:pPr>
            <w:r w:rsidRPr="00C7345F">
              <w:t>192</w:t>
            </w:r>
          </w:p>
        </w:tc>
        <w:tc>
          <w:tcPr>
            <w:tcW w:w="830" w:type="dxa"/>
          </w:tcPr>
          <w:p w14:paraId="0B938D7A" w14:textId="77777777" w:rsidR="00384C43" w:rsidRPr="00C7345F" w:rsidRDefault="00384C43" w:rsidP="00F73F5C">
            <w:pPr>
              <w:pStyle w:val="TableText"/>
              <w:ind w:right="288"/>
              <w:rPr>
                <w:color w:val="000000"/>
              </w:rPr>
            </w:pPr>
            <w:r w:rsidRPr="00C7345F">
              <w:t>1</w:t>
            </w:r>
          </w:p>
        </w:tc>
        <w:tc>
          <w:tcPr>
            <w:tcW w:w="1008" w:type="dxa"/>
          </w:tcPr>
          <w:p w14:paraId="36A73686" w14:textId="77777777" w:rsidR="00384C43" w:rsidRPr="00C7345F" w:rsidRDefault="00384C43" w:rsidP="00F73F5C">
            <w:pPr>
              <w:pStyle w:val="TableText"/>
              <w:ind w:right="144"/>
              <w:rPr>
                <w:color w:val="000000"/>
              </w:rPr>
            </w:pPr>
            <w:r w:rsidRPr="00C7345F">
              <w:t>80</w:t>
            </w:r>
          </w:p>
        </w:tc>
        <w:tc>
          <w:tcPr>
            <w:tcW w:w="1510" w:type="dxa"/>
          </w:tcPr>
          <w:p w14:paraId="47E37BCD" w14:textId="77777777" w:rsidR="00384C43" w:rsidRPr="00C7345F" w:rsidRDefault="00384C43" w:rsidP="00F73F5C">
            <w:pPr>
              <w:pStyle w:val="TableText"/>
              <w:ind w:right="288"/>
              <w:rPr>
                <w:color w:val="000000"/>
              </w:rPr>
            </w:pPr>
            <w:r w:rsidRPr="00C7345F">
              <w:t>0.06</w:t>
            </w:r>
          </w:p>
        </w:tc>
      </w:tr>
    </w:tbl>
    <w:p w14:paraId="1956F37F" w14:textId="77777777" w:rsidR="00384C43" w:rsidRPr="00C7345F" w:rsidRDefault="00384C43" w:rsidP="00F73F5C">
      <w:pPr>
        <w:pStyle w:val="NormalContinuation"/>
        <w:rPr>
          <w:i/>
        </w:rPr>
      </w:pPr>
      <w:r w:rsidRPr="00C7345F">
        <w:lastRenderedPageBreak/>
        <w:fldChar w:fldCharType="begin"/>
      </w:r>
      <w:r w:rsidRPr="00C7345F">
        <w:instrText xml:space="preserve"> REF _Ref65853695 \h </w:instrText>
      </w:r>
      <w:r w:rsidRPr="00C7345F">
        <w:fldChar w:fldCharType="separate"/>
      </w:r>
      <w:r w:rsidRPr="00C7345F">
        <w:t>Table 4.C.1</w:t>
      </w:r>
      <w:r w:rsidRPr="00C7345F">
        <w:fldChar w:fldCharType="end"/>
      </w:r>
      <w:r w:rsidRPr="00C7345F">
        <w:t xml:space="preserve"> </w:t>
      </w:r>
      <w:r w:rsidRPr="00C7345F">
        <w:rPr>
          <w:i/>
        </w:rPr>
        <w:t>(continuation one)</w:t>
      </w:r>
    </w:p>
    <w:tbl>
      <w:tblPr>
        <w:tblStyle w:val="TRs"/>
        <w:tblW w:w="0" w:type="auto"/>
        <w:tblLayout w:type="fixed"/>
        <w:tblCellMar>
          <w:left w:w="58" w:type="dxa"/>
          <w:right w:w="58" w:type="dxa"/>
        </w:tblCellMar>
        <w:tblLook w:val="04A0" w:firstRow="1" w:lastRow="0" w:firstColumn="1" w:lastColumn="0" w:noHBand="0" w:noVBand="1"/>
        <w:tblDescription w:val="Scale Score and Performance Level Distribution of Overall Scores for Kindergarten, continuation one"/>
      </w:tblPr>
      <w:tblGrid>
        <w:gridCol w:w="1584"/>
        <w:gridCol w:w="830"/>
        <w:gridCol w:w="1008"/>
        <w:gridCol w:w="1510"/>
      </w:tblGrid>
      <w:tr w:rsidR="00384C43" w:rsidRPr="00C7345F" w14:paraId="4A880E87"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7C81366"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119CF5BE" w14:textId="77777777" w:rsidR="00384C43" w:rsidRPr="00C7345F" w:rsidRDefault="00384C43" w:rsidP="00F73F5C">
            <w:pPr>
              <w:pStyle w:val="TableHead"/>
              <w:rPr>
                <w:b w:val="0"/>
                <w:noProof w:val="0"/>
              </w:rPr>
            </w:pPr>
            <w:r w:rsidRPr="00C7345F">
              <w:rPr>
                <w:noProof w:val="0"/>
              </w:rPr>
              <w:t>Level</w:t>
            </w:r>
          </w:p>
        </w:tc>
        <w:tc>
          <w:tcPr>
            <w:tcW w:w="1008" w:type="dxa"/>
            <w:hideMark/>
          </w:tcPr>
          <w:p w14:paraId="4D8C2AA7" w14:textId="77777777" w:rsidR="00384C43" w:rsidRPr="00C7345F" w:rsidRDefault="00384C43" w:rsidP="00F73F5C">
            <w:pPr>
              <w:pStyle w:val="TableHead"/>
              <w:rPr>
                <w:b w:val="0"/>
                <w:noProof w:val="0"/>
              </w:rPr>
            </w:pPr>
            <w:r w:rsidRPr="00C7345F">
              <w:rPr>
                <w:noProof w:val="0"/>
              </w:rPr>
              <w:t>N</w:t>
            </w:r>
          </w:p>
        </w:tc>
        <w:tc>
          <w:tcPr>
            <w:tcW w:w="1510" w:type="dxa"/>
            <w:hideMark/>
          </w:tcPr>
          <w:p w14:paraId="154D1E17" w14:textId="77777777" w:rsidR="00384C43" w:rsidRPr="00C7345F" w:rsidRDefault="00384C43" w:rsidP="00F73F5C">
            <w:pPr>
              <w:pStyle w:val="TableHead"/>
              <w:rPr>
                <w:b w:val="0"/>
                <w:noProof w:val="0"/>
              </w:rPr>
            </w:pPr>
            <w:r w:rsidRPr="00C7345F">
              <w:rPr>
                <w:noProof w:val="0"/>
              </w:rPr>
              <w:t>Percentage</w:t>
            </w:r>
          </w:p>
        </w:tc>
      </w:tr>
      <w:tr w:rsidR="00384C43" w:rsidRPr="00C7345F" w14:paraId="1426BDD5" w14:textId="77777777" w:rsidTr="00F73F5C">
        <w:tc>
          <w:tcPr>
            <w:tcW w:w="1584" w:type="dxa"/>
          </w:tcPr>
          <w:p w14:paraId="60A23765" w14:textId="77777777" w:rsidR="00384C43" w:rsidRPr="00C7345F" w:rsidRDefault="00384C43" w:rsidP="00F73F5C">
            <w:pPr>
              <w:pStyle w:val="TableText"/>
              <w:ind w:right="504"/>
            </w:pPr>
            <w:r w:rsidRPr="00C7345F">
              <w:t>193</w:t>
            </w:r>
          </w:p>
        </w:tc>
        <w:tc>
          <w:tcPr>
            <w:tcW w:w="830" w:type="dxa"/>
          </w:tcPr>
          <w:p w14:paraId="4A33FC2D" w14:textId="77777777" w:rsidR="00384C43" w:rsidRPr="00C7345F" w:rsidRDefault="00384C43" w:rsidP="00F73F5C">
            <w:pPr>
              <w:pStyle w:val="TableText"/>
              <w:ind w:right="288"/>
              <w:rPr>
                <w:color w:val="000000"/>
              </w:rPr>
            </w:pPr>
            <w:r w:rsidRPr="00C7345F">
              <w:t>1</w:t>
            </w:r>
          </w:p>
        </w:tc>
        <w:tc>
          <w:tcPr>
            <w:tcW w:w="1008" w:type="dxa"/>
          </w:tcPr>
          <w:p w14:paraId="475E260F" w14:textId="77777777" w:rsidR="00384C43" w:rsidRPr="00C7345F" w:rsidRDefault="00384C43" w:rsidP="00F73F5C">
            <w:pPr>
              <w:pStyle w:val="TableText"/>
              <w:ind w:right="144"/>
              <w:rPr>
                <w:color w:val="000000"/>
              </w:rPr>
            </w:pPr>
            <w:r w:rsidRPr="00C7345F">
              <w:t>3</w:t>
            </w:r>
          </w:p>
        </w:tc>
        <w:tc>
          <w:tcPr>
            <w:tcW w:w="1510" w:type="dxa"/>
          </w:tcPr>
          <w:p w14:paraId="01E6F3E1" w14:textId="77777777" w:rsidR="00384C43" w:rsidRPr="00C7345F" w:rsidRDefault="00384C43" w:rsidP="00F73F5C">
            <w:pPr>
              <w:pStyle w:val="TableText"/>
              <w:ind w:right="288"/>
              <w:rPr>
                <w:color w:val="000000"/>
              </w:rPr>
            </w:pPr>
            <w:r w:rsidRPr="00C7345F">
              <w:t>0.00</w:t>
            </w:r>
          </w:p>
        </w:tc>
      </w:tr>
      <w:tr w:rsidR="00384C43" w:rsidRPr="00C7345F" w14:paraId="52E006BF" w14:textId="77777777" w:rsidTr="00F73F5C">
        <w:tc>
          <w:tcPr>
            <w:tcW w:w="1584" w:type="dxa"/>
          </w:tcPr>
          <w:p w14:paraId="2D4D459C" w14:textId="77777777" w:rsidR="00384C43" w:rsidRPr="00C7345F" w:rsidRDefault="00384C43" w:rsidP="00F73F5C">
            <w:pPr>
              <w:pStyle w:val="TableText"/>
              <w:ind w:right="504"/>
            </w:pPr>
            <w:r w:rsidRPr="00C7345F">
              <w:t>194</w:t>
            </w:r>
          </w:p>
        </w:tc>
        <w:tc>
          <w:tcPr>
            <w:tcW w:w="830" w:type="dxa"/>
          </w:tcPr>
          <w:p w14:paraId="0874491E" w14:textId="77777777" w:rsidR="00384C43" w:rsidRPr="00C7345F" w:rsidRDefault="00384C43" w:rsidP="00F73F5C">
            <w:pPr>
              <w:pStyle w:val="TableText"/>
              <w:ind w:right="288"/>
              <w:rPr>
                <w:color w:val="000000"/>
              </w:rPr>
            </w:pPr>
            <w:r w:rsidRPr="00C7345F">
              <w:t>1</w:t>
            </w:r>
          </w:p>
        </w:tc>
        <w:tc>
          <w:tcPr>
            <w:tcW w:w="1008" w:type="dxa"/>
          </w:tcPr>
          <w:p w14:paraId="7025B666" w14:textId="77777777" w:rsidR="00384C43" w:rsidRPr="00C7345F" w:rsidRDefault="00384C43" w:rsidP="00F73F5C">
            <w:pPr>
              <w:pStyle w:val="TableText"/>
              <w:ind w:right="144"/>
              <w:rPr>
                <w:color w:val="000000"/>
              </w:rPr>
            </w:pPr>
            <w:r w:rsidRPr="00C7345F">
              <w:t>8</w:t>
            </w:r>
          </w:p>
        </w:tc>
        <w:tc>
          <w:tcPr>
            <w:tcW w:w="1510" w:type="dxa"/>
          </w:tcPr>
          <w:p w14:paraId="71D3513A" w14:textId="77777777" w:rsidR="00384C43" w:rsidRPr="00C7345F" w:rsidRDefault="00384C43" w:rsidP="00F73F5C">
            <w:pPr>
              <w:pStyle w:val="TableText"/>
              <w:ind w:right="288"/>
              <w:rPr>
                <w:color w:val="000000"/>
              </w:rPr>
            </w:pPr>
            <w:r w:rsidRPr="00C7345F">
              <w:t>0.01</w:t>
            </w:r>
          </w:p>
        </w:tc>
      </w:tr>
      <w:tr w:rsidR="00384C43" w:rsidRPr="00C7345F" w14:paraId="3FDA2A8E" w14:textId="77777777" w:rsidTr="00F73F5C">
        <w:tc>
          <w:tcPr>
            <w:tcW w:w="1584" w:type="dxa"/>
          </w:tcPr>
          <w:p w14:paraId="776F9DC8" w14:textId="77777777" w:rsidR="00384C43" w:rsidRPr="00C7345F" w:rsidRDefault="00384C43" w:rsidP="00F73F5C">
            <w:pPr>
              <w:pStyle w:val="TableText"/>
              <w:ind w:right="504"/>
            </w:pPr>
            <w:r w:rsidRPr="00C7345F">
              <w:t>195</w:t>
            </w:r>
          </w:p>
        </w:tc>
        <w:tc>
          <w:tcPr>
            <w:tcW w:w="830" w:type="dxa"/>
          </w:tcPr>
          <w:p w14:paraId="1004FE0A" w14:textId="77777777" w:rsidR="00384C43" w:rsidRPr="00C7345F" w:rsidRDefault="00384C43" w:rsidP="00F73F5C">
            <w:pPr>
              <w:pStyle w:val="TableText"/>
              <w:ind w:right="288"/>
              <w:rPr>
                <w:color w:val="000000"/>
              </w:rPr>
            </w:pPr>
            <w:r w:rsidRPr="00C7345F">
              <w:t>1</w:t>
            </w:r>
          </w:p>
        </w:tc>
        <w:tc>
          <w:tcPr>
            <w:tcW w:w="1008" w:type="dxa"/>
          </w:tcPr>
          <w:p w14:paraId="2A928D31" w14:textId="77777777" w:rsidR="00384C43" w:rsidRPr="00C7345F" w:rsidRDefault="00384C43" w:rsidP="00F73F5C">
            <w:pPr>
              <w:pStyle w:val="TableText"/>
              <w:ind w:right="144"/>
              <w:rPr>
                <w:color w:val="000000"/>
              </w:rPr>
            </w:pPr>
            <w:r w:rsidRPr="00C7345F">
              <w:t>335</w:t>
            </w:r>
          </w:p>
        </w:tc>
        <w:tc>
          <w:tcPr>
            <w:tcW w:w="1510" w:type="dxa"/>
          </w:tcPr>
          <w:p w14:paraId="533F562F" w14:textId="77777777" w:rsidR="00384C43" w:rsidRPr="00C7345F" w:rsidRDefault="00384C43" w:rsidP="00F73F5C">
            <w:pPr>
              <w:pStyle w:val="TableText"/>
              <w:ind w:right="288"/>
              <w:rPr>
                <w:color w:val="000000"/>
              </w:rPr>
            </w:pPr>
            <w:r w:rsidRPr="00C7345F">
              <w:t>0.27</w:t>
            </w:r>
          </w:p>
        </w:tc>
      </w:tr>
      <w:tr w:rsidR="00384C43" w:rsidRPr="00C7345F" w14:paraId="29BCC819" w14:textId="77777777" w:rsidTr="00F73F5C">
        <w:tc>
          <w:tcPr>
            <w:tcW w:w="1584" w:type="dxa"/>
          </w:tcPr>
          <w:p w14:paraId="2F9F6F7D" w14:textId="77777777" w:rsidR="00384C43" w:rsidRPr="00C7345F" w:rsidRDefault="00384C43" w:rsidP="00F73F5C">
            <w:pPr>
              <w:pStyle w:val="TableText"/>
              <w:ind w:right="504"/>
            </w:pPr>
            <w:r w:rsidRPr="00C7345F">
              <w:t>196</w:t>
            </w:r>
          </w:p>
        </w:tc>
        <w:tc>
          <w:tcPr>
            <w:tcW w:w="830" w:type="dxa"/>
          </w:tcPr>
          <w:p w14:paraId="1284E973" w14:textId="77777777" w:rsidR="00384C43" w:rsidRPr="00C7345F" w:rsidRDefault="00384C43" w:rsidP="00F73F5C">
            <w:pPr>
              <w:pStyle w:val="TableText"/>
              <w:ind w:right="288"/>
              <w:rPr>
                <w:color w:val="000000"/>
              </w:rPr>
            </w:pPr>
            <w:r w:rsidRPr="00C7345F">
              <w:t>1</w:t>
            </w:r>
          </w:p>
        </w:tc>
        <w:tc>
          <w:tcPr>
            <w:tcW w:w="1008" w:type="dxa"/>
          </w:tcPr>
          <w:p w14:paraId="0FFCAEDB" w14:textId="77777777" w:rsidR="00384C43" w:rsidRPr="00C7345F" w:rsidRDefault="00384C43" w:rsidP="00F73F5C">
            <w:pPr>
              <w:pStyle w:val="TableText"/>
              <w:ind w:right="144"/>
              <w:rPr>
                <w:color w:val="000000"/>
              </w:rPr>
            </w:pPr>
            <w:r w:rsidRPr="00C7345F">
              <w:t>95</w:t>
            </w:r>
          </w:p>
        </w:tc>
        <w:tc>
          <w:tcPr>
            <w:tcW w:w="1510" w:type="dxa"/>
          </w:tcPr>
          <w:p w14:paraId="6BCCC55F" w14:textId="77777777" w:rsidR="00384C43" w:rsidRPr="00C7345F" w:rsidRDefault="00384C43" w:rsidP="00F73F5C">
            <w:pPr>
              <w:pStyle w:val="TableText"/>
              <w:ind w:right="288"/>
              <w:rPr>
                <w:color w:val="000000"/>
              </w:rPr>
            </w:pPr>
            <w:r w:rsidRPr="00C7345F">
              <w:t>0.08</w:t>
            </w:r>
          </w:p>
        </w:tc>
      </w:tr>
      <w:tr w:rsidR="00384C43" w:rsidRPr="00C7345F" w14:paraId="3BA53171" w14:textId="77777777" w:rsidTr="00F73F5C">
        <w:tc>
          <w:tcPr>
            <w:tcW w:w="1584" w:type="dxa"/>
          </w:tcPr>
          <w:p w14:paraId="4A5520DA" w14:textId="77777777" w:rsidR="00384C43" w:rsidRPr="00C7345F" w:rsidRDefault="00384C43" w:rsidP="00F73F5C">
            <w:pPr>
              <w:pStyle w:val="TableText"/>
              <w:ind w:right="504"/>
            </w:pPr>
            <w:r w:rsidRPr="00C7345F">
              <w:t>197</w:t>
            </w:r>
          </w:p>
        </w:tc>
        <w:tc>
          <w:tcPr>
            <w:tcW w:w="830" w:type="dxa"/>
          </w:tcPr>
          <w:p w14:paraId="3EDA26C2" w14:textId="77777777" w:rsidR="00384C43" w:rsidRPr="00C7345F" w:rsidRDefault="00384C43" w:rsidP="00F73F5C">
            <w:pPr>
              <w:pStyle w:val="TableText"/>
              <w:ind w:right="288"/>
              <w:rPr>
                <w:color w:val="000000"/>
              </w:rPr>
            </w:pPr>
            <w:r w:rsidRPr="00C7345F">
              <w:t>1</w:t>
            </w:r>
          </w:p>
        </w:tc>
        <w:tc>
          <w:tcPr>
            <w:tcW w:w="1008" w:type="dxa"/>
          </w:tcPr>
          <w:p w14:paraId="520DB8F7" w14:textId="77777777" w:rsidR="00384C43" w:rsidRPr="00C7345F" w:rsidRDefault="00384C43" w:rsidP="00F73F5C">
            <w:pPr>
              <w:pStyle w:val="TableText"/>
              <w:ind w:right="144"/>
              <w:rPr>
                <w:color w:val="000000"/>
              </w:rPr>
            </w:pPr>
            <w:r w:rsidRPr="00C7345F">
              <w:t>339</w:t>
            </w:r>
          </w:p>
        </w:tc>
        <w:tc>
          <w:tcPr>
            <w:tcW w:w="1510" w:type="dxa"/>
          </w:tcPr>
          <w:p w14:paraId="737DC96C" w14:textId="77777777" w:rsidR="00384C43" w:rsidRPr="00C7345F" w:rsidRDefault="00384C43" w:rsidP="00F73F5C">
            <w:pPr>
              <w:pStyle w:val="TableText"/>
              <w:ind w:right="288"/>
              <w:rPr>
                <w:color w:val="000000"/>
              </w:rPr>
            </w:pPr>
            <w:r w:rsidRPr="00C7345F">
              <w:t>0.27</w:t>
            </w:r>
          </w:p>
        </w:tc>
      </w:tr>
      <w:tr w:rsidR="00384C43" w:rsidRPr="00C7345F" w14:paraId="329623CE" w14:textId="77777777" w:rsidTr="00F73F5C">
        <w:tc>
          <w:tcPr>
            <w:tcW w:w="1584" w:type="dxa"/>
          </w:tcPr>
          <w:p w14:paraId="4B66839B" w14:textId="77777777" w:rsidR="00384C43" w:rsidRPr="00C7345F" w:rsidRDefault="00384C43" w:rsidP="00F73F5C">
            <w:pPr>
              <w:pStyle w:val="TableText"/>
              <w:ind w:right="504"/>
            </w:pPr>
            <w:r w:rsidRPr="00C7345F">
              <w:t>198</w:t>
            </w:r>
          </w:p>
        </w:tc>
        <w:tc>
          <w:tcPr>
            <w:tcW w:w="830" w:type="dxa"/>
          </w:tcPr>
          <w:p w14:paraId="36D3BD0E" w14:textId="77777777" w:rsidR="00384C43" w:rsidRPr="00C7345F" w:rsidRDefault="00384C43" w:rsidP="00F73F5C">
            <w:pPr>
              <w:pStyle w:val="TableText"/>
              <w:ind w:right="288"/>
              <w:rPr>
                <w:color w:val="000000"/>
              </w:rPr>
            </w:pPr>
            <w:r w:rsidRPr="00C7345F">
              <w:t>1</w:t>
            </w:r>
          </w:p>
        </w:tc>
        <w:tc>
          <w:tcPr>
            <w:tcW w:w="1008" w:type="dxa"/>
          </w:tcPr>
          <w:p w14:paraId="7408A391" w14:textId="77777777" w:rsidR="00384C43" w:rsidRPr="00C7345F" w:rsidRDefault="00384C43" w:rsidP="00F73F5C">
            <w:pPr>
              <w:pStyle w:val="TableText"/>
              <w:ind w:right="144"/>
              <w:rPr>
                <w:color w:val="000000"/>
              </w:rPr>
            </w:pPr>
            <w:r w:rsidRPr="00C7345F">
              <w:t>95</w:t>
            </w:r>
          </w:p>
        </w:tc>
        <w:tc>
          <w:tcPr>
            <w:tcW w:w="1510" w:type="dxa"/>
          </w:tcPr>
          <w:p w14:paraId="0A77D795" w14:textId="77777777" w:rsidR="00384C43" w:rsidRPr="00C7345F" w:rsidRDefault="00384C43" w:rsidP="00F73F5C">
            <w:pPr>
              <w:pStyle w:val="TableText"/>
              <w:ind w:right="288"/>
              <w:rPr>
                <w:color w:val="000000"/>
              </w:rPr>
            </w:pPr>
            <w:r w:rsidRPr="00C7345F">
              <w:t>0.08</w:t>
            </w:r>
          </w:p>
        </w:tc>
      </w:tr>
      <w:tr w:rsidR="00384C43" w:rsidRPr="00C7345F" w14:paraId="5A820101" w14:textId="77777777" w:rsidTr="00F73F5C">
        <w:tc>
          <w:tcPr>
            <w:tcW w:w="1584" w:type="dxa"/>
          </w:tcPr>
          <w:p w14:paraId="44E863E9" w14:textId="77777777" w:rsidR="00384C43" w:rsidRPr="00C7345F" w:rsidRDefault="00384C43" w:rsidP="00F73F5C">
            <w:pPr>
              <w:pStyle w:val="TableText"/>
              <w:ind w:right="504"/>
            </w:pPr>
            <w:r w:rsidRPr="00C7345F">
              <w:t>199</w:t>
            </w:r>
          </w:p>
        </w:tc>
        <w:tc>
          <w:tcPr>
            <w:tcW w:w="830" w:type="dxa"/>
          </w:tcPr>
          <w:p w14:paraId="224DC5D3" w14:textId="77777777" w:rsidR="00384C43" w:rsidRPr="00C7345F" w:rsidRDefault="00384C43" w:rsidP="00F73F5C">
            <w:pPr>
              <w:pStyle w:val="TableText"/>
              <w:ind w:right="288"/>
              <w:rPr>
                <w:color w:val="000000"/>
              </w:rPr>
            </w:pPr>
            <w:r w:rsidRPr="00C7345F">
              <w:t>1</w:t>
            </w:r>
          </w:p>
        </w:tc>
        <w:tc>
          <w:tcPr>
            <w:tcW w:w="1008" w:type="dxa"/>
          </w:tcPr>
          <w:p w14:paraId="1CAB03E0" w14:textId="77777777" w:rsidR="00384C43" w:rsidRPr="00C7345F" w:rsidRDefault="00384C43" w:rsidP="00F73F5C">
            <w:pPr>
              <w:pStyle w:val="TableText"/>
              <w:ind w:right="144"/>
              <w:rPr>
                <w:color w:val="000000"/>
              </w:rPr>
            </w:pPr>
            <w:r w:rsidRPr="00C7345F">
              <w:t>282</w:t>
            </w:r>
          </w:p>
        </w:tc>
        <w:tc>
          <w:tcPr>
            <w:tcW w:w="1510" w:type="dxa"/>
          </w:tcPr>
          <w:p w14:paraId="67C06225" w14:textId="77777777" w:rsidR="00384C43" w:rsidRPr="00C7345F" w:rsidRDefault="00384C43" w:rsidP="00F73F5C">
            <w:pPr>
              <w:pStyle w:val="TableText"/>
              <w:ind w:right="288"/>
              <w:rPr>
                <w:color w:val="000000"/>
              </w:rPr>
            </w:pPr>
            <w:r w:rsidRPr="00C7345F">
              <w:t>0.23</w:t>
            </w:r>
          </w:p>
        </w:tc>
      </w:tr>
      <w:tr w:rsidR="00384C43" w:rsidRPr="00C7345F" w14:paraId="6B4E2D82" w14:textId="77777777" w:rsidTr="00F73F5C">
        <w:tc>
          <w:tcPr>
            <w:tcW w:w="1584" w:type="dxa"/>
          </w:tcPr>
          <w:p w14:paraId="486D5BDA" w14:textId="77777777" w:rsidR="00384C43" w:rsidRPr="00C7345F" w:rsidRDefault="00384C43" w:rsidP="00F73F5C">
            <w:pPr>
              <w:pStyle w:val="TableText"/>
              <w:ind w:right="504"/>
            </w:pPr>
            <w:r w:rsidRPr="00C7345F">
              <w:t>200</w:t>
            </w:r>
          </w:p>
        </w:tc>
        <w:tc>
          <w:tcPr>
            <w:tcW w:w="830" w:type="dxa"/>
          </w:tcPr>
          <w:p w14:paraId="2669A7E4" w14:textId="77777777" w:rsidR="00384C43" w:rsidRPr="00C7345F" w:rsidRDefault="00384C43" w:rsidP="00F73F5C">
            <w:pPr>
              <w:pStyle w:val="TableText"/>
              <w:ind w:right="288"/>
              <w:rPr>
                <w:color w:val="000000"/>
              </w:rPr>
            </w:pPr>
            <w:r w:rsidRPr="00C7345F">
              <w:t>1</w:t>
            </w:r>
          </w:p>
        </w:tc>
        <w:tc>
          <w:tcPr>
            <w:tcW w:w="1008" w:type="dxa"/>
          </w:tcPr>
          <w:p w14:paraId="3E5AACAC" w14:textId="77777777" w:rsidR="00384C43" w:rsidRPr="00C7345F" w:rsidRDefault="00384C43" w:rsidP="00F73F5C">
            <w:pPr>
              <w:pStyle w:val="TableText"/>
              <w:ind w:right="144"/>
              <w:rPr>
                <w:color w:val="000000"/>
              </w:rPr>
            </w:pPr>
            <w:r w:rsidRPr="00C7345F">
              <w:t>59</w:t>
            </w:r>
          </w:p>
        </w:tc>
        <w:tc>
          <w:tcPr>
            <w:tcW w:w="1510" w:type="dxa"/>
          </w:tcPr>
          <w:p w14:paraId="379F09F8" w14:textId="77777777" w:rsidR="00384C43" w:rsidRPr="00C7345F" w:rsidRDefault="00384C43" w:rsidP="00F73F5C">
            <w:pPr>
              <w:pStyle w:val="TableText"/>
              <w:ind w:right="288"/>
              <w:rPr>
                <w:color w:val="000000"/>
              </w:rPr>
            </w:pPr>
            <w:r w:rsidRPr="00C7345F">
              <w:t>0.05</w:t>
            </w:r>
          </w:p>
        </w:tc>
      </w:tr>
      <w:tr w:rsidR="00384C43" w:rsidRPr="00C7345F" w14:paraId="71A35682" w14:textId="77777777" w:rsidTr="00F73F5C">
        <w:tc>
          <w:tcPr>
            <w:tcW w:w="1584" w:type="dxa"/>
          </w:tcPr>
          <w:p w14:paraId="3134B9D5" w14:textId="77777777" w:rsidR="00384C43" w:rsidRPr="00C7345F" w:rsidRDefault="00384C43" w:rsidP="00F73F5C">
            <w:pPr>
              <w:pStyle w:val="TableText"/>
              <w:ind w:right="504"/>
            </w:pPr>
            <w:r w:rsidRPr="00C7345F">
              <w:t>201</w:t>
            </w:r>
          </w:p>
        </w:tc>
        <w:tc>
          <w:tcPr>
            <w:tcW w:w="830" w:type="dxa"/>
          </w:tcPr>
          <w:p w14:paraId="4EC9DF8B" w14:textId="77777777" w:rsidR="00384C43" w:rsidRPr="00C7345F" w:rsidRDefault="00384C43" w:rsidP="00F73F5C">
            <w:pPr>
              <w:pStyle w:val="TableText"/>
              <w:ind w:right="288"/>
              <w:rPr>
                <w:color w:val="000000"/>
              </w:rPr>
            </w:pPr>
            <w:r w:rsidRPr="00C7345F">
              <w:t>1</w:t>
            </w:r>
          </w:p>
        </w:tc>
        <w:tc>
          <w:tcPr>
            <w:tcW w:w="1008" w:type="dxa"/>
          </w:tcPr>
          <w:p w14:paraId="3191B60F" w14:textId="77777777" w:rsidR="00384C43" w:rsidRPr="00C7345F" w:rsidRDefault="00384C43" w:rsidP="00F73F5C">
            <w:pPr>
              <w:pStyle w:val="TableText"/>
              <w:ind w:right="144"/>
              <w:rPr>
                <w:color w:val="000000"/>
              </w:rPr>
            </w:pPr>
            <w:r w:rsidRPr="00C7345F">
              <w:t>211</w:t>
            </w:r>
          </w:p>
        </w:tc>
        <w:tc>
          <w:tcPr>
            <w:tcW w:w="1510" w:type="dxa"/>
          </w:tcPr>
          <w:p w14:paraId="3E0219C4" w14:textId="77777777" w:rsidR="00384C43" w:rsidRPr="00C7345F" w:rsidRDefault="00384C43" w:rsidP="00F73F5C">
            <w:pPr>
              <w:pStyle w:val="TableText"/>
              <w:ind w:right="288"/>
              <w:rPr>
                <w:color w:val="000000"/>
              </w:rPr>
            </w:pPr>
            <w:r w:rsidRPr="00C7345F">
              <w:t>0.17</w:t>
            </w:r>
          </w:p>
        </w:tc>
      </w:tr>
      <w:tr w:rsidR="00384C43" w:rsidRPr="00C7345F" w14:paraId="4DC521E5" w14:textId="77777777" w:rsidTr="00F73F5C">
        <w:tc>
          <w:tcPr>
            <w:tcW w:w="1584" w:type="dxa"/>
          </w:tcPr>
          <w:p w14:paraId="223A9F0E" w14:textId="77777777" w:rsidR="00384C43" w:rsidRPr="00C7345F" w:rsidRDefault="00384C43" w:rsidP="00F73F5C">
            <w:pPr>
              <w:pStyle w:val="TableText"/>
              <w:ind w:right="504"/>
            </w:pPr>
            <w:r w:rsidRPr="00C7345F">
              <w:t>202</w:t>
            </w:r>
          </w:p>
        </w:tc>
        <w:tc>
          <w:tcPr>
            <w:tcW w:w="830" w:type="dxa"/>
          </w:tcPr>
          <w:p w14:paraId="3DF4B03B" w14:textId="77777777" w:rsidR="00384C43" w:rsidRPr="00C7345F" w:rsidRDefault="00384C43" w:rsidP="00F73F5C">
            <w:pPr>
              <w:pStyle w:val="TableText"/>
              <w:ind w:right="288"/>
              <w:rPr>
                <w:color w:val="000000"/>
              </w:rPr>
            </w:pPr>
            <w:r w:rsidRPr="00C7345F">
              <w:t>1</w:t>
            </w:r>
          </w:p>
        </w:tc>
        <w:tc>
          <w:tcPr>
            <w:tcW w:w="1008" w:type="dxa"/>
          </w:tcPr>
          <w:p w14:paraId="6F19A099" w14:textId="77777777" w:rsidR="00384C43" w:rsidRPr="00C7345F" w:rsidRDefault="00384C43" w:rsidP="00F73F5C">
            <w:pPr>
              <w:pStyle w:val="TableText"/>
              <w:ind w:right="144"/>
              <w:rPr>
                <w:color w:val="000000"/>
              </w:rPr>
            </w:pPr>
            <w:r w:rsidRPr="00C7345F">
              <w:t>213</w:t>
            </w:r>
          </w:p>
        </w:tc>
        <w:tc>
          <w:tcPr>
            <w:tcW w:w="1510" w:type="dxa"/>
          </w:tcPr>
          <w:p w14:paraId="4532ED44" w14:textId="77777777" w:rsidR="00384C43" w:rsidRPr="00C7345F" w:rsidRDefault="00384C43" w:rsidP="00F73F5C">
            <w:pPr>
              <w:pStyle w:val="TableText"/>
              <w:ind w:right="288"/>
              <w:rPr>
                <w:color w:val="000000"/>
              </w:rPr>
            </w:pPr>
            <w:r w:rsidRPr="00C7345F">
              <w:t>0.17</w:t>
            </w:r>
          </w:p>
        </w:tc>
      </w:tr>
      <w:tr w:rsidR="00384C43" w:rsidRPr="00C7345F" w14:paraId="5DA830BF" w14:textId="77777777" w:rsidTr="00F73F5C">
        <w:tc>
          <w:tcPr>
            <w:tcW w:w="1584" w:type="dxa"/>
          </w:tcPr>
          <w:p w14:paraId="1EB22004" w14:textId="77777777" w:rsidR="00384C43" w:rsidRPr="00C7345F" w:rsidRDefault="00384C43" w:rsidP="00F73F5C">
            <w:pPr>
              <w:pStyle w:val="TableText"/>
              <w:ind w:right="504"/>
            </w:pPr>
            <w:r w:rsidRPr="00C7345F">
              <w:t>203</w:t>
            </w:r>
          </w:p>
        </w:tc>
        <w:tc>
          <w:tcPr>
            <w:tcW w:w="830" w:type="dxa"/>
          </w:tcPr>
          <w:p w14:paraId="3282FA6B" w14:textId="77777777" w:rsidR="00384C43" w:rsidRPr="00C7345F" w:rsidRDefault="00384C43" w:rsidP="00F73F5C">
            <w:pPr>
              <w:pStyle w:val="TableText"/>
              <w:ind w:right="288"/>
              <w:rPr>
                <w:color w:val="000000"/>
              </w:rPr>
            </w:pPr>
            <w:r w:rsidRPr="00C7345F">
              <w:t>1</w:t>
            </w:r>
          </w:p>
        </w:tc>
        <w:tc>
          <w:tcPr>
            <w:tcW w:w="1008" w:type="dxa"/>
          </w:tcPr>
          <w:p w14:paraId="65CDA0DA" w14:textId="77777777" w:rsidR="00384C43" w:rsidRPr="00C7345F" w:rsidRDefault="00384C43" w:rsidP="00F73F5C">
            <w:pPr>
              <w:pStyle w:val="TableText"/>
              <w:ind w:right="144"/>
              <w:rPr>
                <w:color w:val="000000"/>
              </w:rPr>
            </w:pPr>
            <w:r w:rsidRPr="00C7345F">
              <w:t>39</w:t>
            </w:r>
          </w:p>
        </w:tc>
        <w:tc>
          <w:tcPr>
            <w:tcW w:w="1510" w:type="dxa"/>
          </w:tcPr>
          <w:p w14:paraId="1CA0BE10" w14:textId="77777777" w:rsidR="00384C43" w:rsidRPr="00C7345F" w:rsidRDefault="00384C43" w:rsidP="00F73F5C">
            <w:pPr>
              <w:pStyle w:val="TableText"/>
              <w:ind w:right="288"/>
              <w:rPr>
                <w:color w:val="000000"/>
              </w:rPr>
            </w:pPr>
            <w:r w:rsidRPr="00C7345F">
              <w:t>0.03</w:t>
            </w:r>
          </w:p>
        </w:tc>
      </w:tr>
      <w:tr w:rsidR="00384C43" w:rsidRPr="00C7345F" w14:paraId="7C5A29B6" w14:textId="77777777" w:rsidTr="00F73F5C">
        <w:tc>
          <w:tcPr>
            <w:tcW w:w="1584" w:type="dxa"/>
          </w:tcPr>
          <w:p w14:paraId="1862ED6D" w14:textId="77777777" w:rsidR="00384C43" w:rsidRPr="00C7345F" w:rsidRDefault="00384C43" w:rsidP="00F73F5C">
            <w:pPr>
              <w:pStyle w:val="TableText"/>
              <w:ind w:right="504"/>
            </w:pPr>
            <w:r w:rsidRPr="00C7345F">
              <w:t>204</w:t>
            </w:r>
          </w:p>
        </w:tc>
        <w:tc>
          <w:tcPr>
            <w:tcW w:w="830" w:type="dxa"/>
          </w:tcPr>
          <w:p w14:paraId="263B2080" w14:textId="77777777" w:rsidR="00384C43" w:rsidRPr="00C7345F" w:rsidRDefault="00384C43" w:rsidP="00F73F5C">
            <w:pPr>
              <w:pStyle w:val="TableText"/>
              <w:ind w:right="288"/>
              <w:rPr>
                <w:color w:val="000000"/>
              </w:rPr>
            </w:pPr>
            <w:r w:rsidRPr="00C7345F">
              <w:t>1</w:t>
            </w:r>
          </w:p>
        </w:tc>
        <w:tc>
          <w:tcPr>
            <w:tcW w:w="1008" w:type="dxa"/>
          </w:tcPr>
          <w:p w14:paraId="455AA74A" w14:textId="77777777" w:rsidR="00384C43" w:rsidRPr="00C7345F" w:rsidRDefault="00384C43" w:rsidP="00F73F5C">
            <w:pPr>
              <w:pStyle w:val="TableText"/>
              <w:ind w:right="144"/>
              <w:rPr>
                <w:color w:val="000000"/>
              </w:rPr>
            </w:pPr>
            <w:r w:rsidRPr="00C7345F">
              <w:t>94</w:t>
            </w:r>
          </w:p>
        </w:tc>
        <w:tc>
          <w:tcPr>
            <w:tcW w:w="1510" w:type="dxa"/>
          </w:tcPr>
          <w:p w14:paraId="41D0A517" w14:textId="77777777" w:rsidR="00384C43" w:rsidRPr="00C7345F" w:rsidRDefault="00384C43" w:rsidP="00F73F5C">
            <w:pPr>
              <w:pStyle w:val="TableText"/>
              <w:ind w:right="288"/>
              <w:rPr>
                <w:color w:val="000000"/>
              </w:rPr>
            </w:pPr>
            <w:r w:rsidRPr="00C7345F">
              <w:t>0.08</w:t>
            </w:r>
          </w:p>
        </w:tc>
      </w:tr>
      <w:tr w:rsidR="00384C43" w:rsidRPr="00C7345F" w14:paraId="0A900107" w14:textId="77777777" w:rsidTr="00F73F5C">
        <w:tc>
          <w:tcPr>
            <w:tcW w:w="1584" w:type="dxa"/>
          </w:tcPr>
          <w:p w14:paraId="29FF1A76" w14:textId="77777777" w:rsidR="00384C43" w:rsidRPr="00C7345F" w:rsidRDefault="00384C43" w:rsidP="00F73F5C">
            <w:pPr>
              <w:pStyle w:val="TableText"/>
              <w:ind w:right="504"/>
            </w:pPr>
            <w:r w:rsidRPr="00C7345F">
              <w:t>205</w:t>
            </w:r>
          </w:p>
        </w:tc>
        <w:tc>
          <w:tcPr>
            <w:tcW w:w="830" w:type="dxa"/>
          </w:tcPr>
          <w:p w14:paraId="3AA6F7B6" w14:textId="77777777" w:rsidR="00384C43" w:rsidRPr="00C7345F" w:rsidRDefault="00384C43" w:rsidP="00F73F5C">
            <w:pPr>
              <w:pStyle w:val="TableText"/>
              <w:ind w:right="288"/>
              <w:rPr>
                <w:color w:val="000000"/>
              </w:rPr>
            </w:pPr>
            <w:r w:rsidRPr="00C7345F">
              <w:t>1</w:t>
            </w:r>
          </w:p>
        </w:tc>
        <w:tc>
          <w:tcPr>
            <w:tcW w:w="1008" w:type="dxa"/>
          </w:tcPr>
          <w:p w14:paraId="3279C89A" w14:textId="77777777" w:rsidR="00384C43" w:rsidRPr="00C7345F" w:rsidRDefault="00384C43" w:rsidP="00F73F5C">
            <w:pPr>
              <w:pStyle w:val="TableText"/>
              <w:ind w:right="144"/>
              <w:rPr>
                <w:color w:val="000000"/>
              </w:rPr>
            </w:pPr>
            <w:r w:rsidRPr="00C7345F">
              <w:t>106</w:t>
            </w:r>
          </w:p>
        </w:tc>
        <w:tc>
          <w:tcPr>
            <w:tcW w:w="1510" w:type="dxa"/>
          </w:tcPr>
          <w:p w14:paraId="05117A5D" w14:textId="77777777" w:rsidR="00384C43" w:rsidRPr="00C7345F" w:rsidRDefault="00384C43" w:rsidP="00F73F5C">
            <w:pPr>
              <w:pStyle w:val="TableText"/>
              <w:ind w:right="288"/>
              <w:rPr>
                <w:color w:val="000000"/>
              </w:rPr>
            </w:pPr>
            <w:r w:rsidRPr="00C7345F">
              <w:t>0.09</w:t>
            </w:r>
          </w:p>
        </w:tc>
      </w:tr>
      <w:tr w:rsidR="00384C43" w:rsidRPr="00C7345F" w14:paraId="7A004057" w14:textId="77777777" w:rsidTr="00F73F5C">
        <w:tc>
          <w:tcPr>
            <w:tcW w:w="1584" w:type="dxa"/>
          </w:tcPr>
          <w:p w14:paraId="518428B5" w14:textId="77777777" w:rsidR="00384C43" w:rsidRPr="00C7345F" w:rsidRDefault="00384C43" w:rsidP="00F73F5C">
            <w:pPr>
              <w:pStyle w:val="TableText"/>
              <w:ind w:right="504"/>
            </w:pPr>
            <w:r w:rsidRPr="00C7345F">
              <w:t>206</w:t>
            </w:r>
          </w:p>
        </w:tc>
        <w:tc>
          <w:tcPr>
            <w:tcW w:w="830" w:type="dxa"/>
          </w:tcPr>
          <w:p w14:paraId="561A8650" w14:textId="77777777" w:rsidR="00384C43" w:rsidRPr="00C7345F" w:rsidRDefault="00384C43" w:rsidP="00F73F5C">
            <w:pPr>
              <w:pStyle w:val="TableText"/>
              <w:ind w:right="288"/>
              <w:rPr>
                <w:color w:val="000000"/>
              </w:rPr>
            </w:pPr>
            <w:r w:rsidRPr="00C7345F">
              <w:t>1</w:t>
            </w:r>
          </w:p>
        </w:tc>
        <w:tc>
          <w:tcPr>
            <w:tcW w:w="1008" w:type="dxa"/>
          </w:tcPr>
          <w:p w14:paraId="529F8DBE" w14:textId="77777777" w:rsidR="00384C43" w:rsidRPr="00C7345F" w:rsidRDefault="00384C43" w:rsidP="00F73F5C">
            <w:pPr>
              <w:pStyle w:val="TableText"/>
              <w:ind w:right="144"/>
              <w:rPr>
                <w:color w:val="000000"/>
              </w:rPr>
            </w:pPr>
            <w:r w:rsidRPr="00C7345F">
              <w:t>74</w:t>
            </w:r>
          </w:p>
        </w:tc>
        <w:tc>
          <w:tcPr>
            <w:tcW w:w="1510" w:type="dxa"/>
          </w:tcPr>
          <w:p w14:paraId="4E0D9454" w14:textId="77777777" w:rsidR="00384C43" w:rsidRPr="00C7345F" w:rsidRDefault="00384C43" w:rsidP="00F73F5C">
            <w:pPr>
              <w:pStyle w:val="TableText"/>
              <w:ind w:right="288"/>
              <w:rPr>
                <w:color w:val="000000"/>
              </w:rPr>
            </w:pPr>
            <w:r w:rsidRPr="00C7345F">
              <w:t>0.06</w:t>
            </w:r>
          </w:p>
        </w:tc>
      </w:tr>
      <w:tr w:rsidR="00384C43" w:rsidRPr="00C7345F" w14:paraId="5BA21C93" w14:textId="77777777" w:rsidTr="00F73F5C">
        <w:tc>
          <w:tcPr>
            <w:tcW w:w="1584" w:type="dxa"/>
          </w:tcPr>
          <w:p w14:paraId="76B14409" w14:textId="77777777" w:rsidR="00384C43" w:rsidRPr="00C7345F" w:rsidRDefault="00384C43" w:rsidP="00F73F5C">
            <w:pPr>
              <w:pStyle w:val="TableText"/>
              <w:ind w:right="504"/>
            </w:pPr>
            <w:r w:rsidRPr="00C7345F">
              <w:t>207</w:t>
            </w:r>
          </w:p>
        </w:tc>
        <w:tc>
          <w:tcPr>
            <w:tcW w:w="830" w:type="dxa"/>
          </w:tcPr>
          <w:p w14:paraId="098C05FC" w14:textId="77777777" w:rsidR="00384C43" w:rsidRPr="00C7345F" w:rsidRDefault="00384C43" w:rsidP="00F73F5C">
            <w:pPr>
              <w:pStyle w:val="TableText"/>
              <w:ind w:right="288"/>
              <w:rPr>
                <w:color w:val="000000"/>
              </w:rPr>
            </w:pPr>
            <w:r w:rsidRPr="00C7345F">
              <w:t>1</w:t>
            </w:r>
          </w:p>
        </w:tc>
        <w:tc>
          <w:tcPr>
            <w:tcW w:w="1008" w:type="dxa"/>
          </w:tcPr>
          <w:p w14:paraId="5BCE39A3" w14:textId="77777777" w:rsidR="00384C43" w:rsidRPr="00C7345F" w:rsidRDefault="00384C43" w:rsidP="00F73F5C">
            <w:pPr>
              <w:pStyle w:val="TableText"/>
              <w:ind w:right="144"/>
              <w:rPr>
                <w:color w:val="000000"/>
              </w:rPr>
            </w:pPr>
            <w:r w:rsidRPr="00C7345F">
              <w:t>52</w:t>
            </w:r>
          </w:p>
        </w:tc>
        <w:tc>
          <w:tcPr>
            <w:tcW w:w="1510" w:type="dxa"/>
          </w:tcPr>
          <w:p w14:paraId="1185F8AF" w14:textId="77777777" w:rsidR="00384C43" w:rsidRPr="00C7345F" w:rsidRDefault="00384C43" w:rsidP="00F73F5C">
            <w:pPr>
              <w:pStyle w:val="TableText"/>
              <w:ind w:right="288"/>
              <w:rPr>
                <w:color w:val="000000"/>
              </w:rPr>
            </w:pPr>
            <w:r w:rsidRPr="00C7345F">
              <w:t>0.04</w:t>
            </w:r>
          </w:p>
        </w:tc>
      </w:tr>
      <w:tr w:rsidR="00384C43" w:rsidRPr="00C7345F" w14:paraId="259AA88E" w14:textId="77777777" w:rsidTr="00F73F5C">
        <w:tc>
          <w:tcPr>
            <w:tcW w:w="1584" w:type="dxa"/>
          </w:tcPr>
          <w:p w14:paraId="752F2CC9" w14:textId="77777777" w:rsidR="00384C43" w:rsidRPr="00C7345F" w:rsidRDefault="00384C43" w:rsidP="00F73F5C">
            <w:pPr>
              <w:pStyle w:val="TableText"/>
              <w:ind w:right="504"/>
            </w:pPr>
            <w:r w:rsidRPr="00C7345F">
              <w:t>208</w:t>
            </w:r>
          </w:p>
        </w:tc>
        <w:tc>
          <w:tcPr>
            <w:tcW w:w="830" w:type="dxa"/>
          </w:tcPr>
          <w:p w14:paraId="2DD5FEC0" w14:textId="77777777" w:rsidR="00384C43" w:rsidRPr="00C7345F" w:rsidRDefault="00384C43" w:rsidP="00F73F5C">
            <w:pPr>
              <w:pStyle w:val="TableText"/>
              <w:ind w:right="288"/>
              <w:rPr>
                <w:color w:val="000000"/>
              </w:rPr>
            </w:pPr>
            <w:r w:rsidRPr="00C7345F">
              <w:t>1</w:t>
            </w:r>
          </w:p>
        </w:tc>
        <w:tc>
          <w:tcPr>
            <w:tcW w:w="1008" w:type="dxa"/>
          </w:tcPr>
          <w:p w14:paraId="059ADC9A" w14:textId="77777777" w:rsidR="00384C43" w:rsidRPr="00C7345F" w:rsidRDefault="00384C43" w:rsidP="00F73F5C">
            <w:pPr>
              <w:pStyle w:val="TableText"/>
              <w:ind w:right="144"/>
              <w:rPr>
                <w:color w:val="000000"/>
              </w:rPr>
            </w:pPr>
            <w:r w:rsidRPr="00C7345F">
              <w:t>418</w:t>
            </w:r>
          </w:p>
        </w:tc>
        <w:tc>
          <w:tcPr>
            <w:tcW w:w="1510" w:type="dxa"/>
          </w:tcPr>
          <w:p w14:paraId="210DB30C" w14:textId="77777777" w:rsidR="00384C43" w:rsidRPr="00C7345F" w:rsidRDefault="00384C43" w:rsidP="00F73F5C">
            <w:pPr>
              <w:pStyle w:val="TableText"/>
              <w:ind w:right="288"/>
              <w:rPr>
                <w:color w:val="000000"/>
              </w:rPr>
            </w:pPr>
            <w:r w:rsidRPr="00C7345F">
              <w:t>0.34</w:t>
            </w:r>
          </w:p>
        </w:tc>
      </w:tr>
      <w:tr w:rsidR="00384C43" w:rsidRPr="00C7345F" w14:paraId="67A58D05" w14:textId="77777777" w:rsidTr="00F73F5C">
        <w:tc>
          <w:tcPr>
            <w:tcW w:w="1584" w:type="dxa"/>
          </w:tcPr>
          <w:p w14:paraId="39411738" w14:textId="77777777" w:rsidR="00384C43" w:rsidRPr="00C7345F" w:rsidRDefault="00384C43" w:rsidP="00F73F5C">
            <w:pPr>
              <w:pStyle w:val="TableText"/>
              <w:ind w:right="504"/>
            </w:pPr>
            <w:r w:rsidRPr="00C7345F">
              <w:t>209</w:t>
            </w:r>
          </w:p>
        </w:tc>
        <w:tc>
          <w:tcPr>
            <w:tcW w:w="830" w:type="dxa"/>
          </w:tcPr>
          <w:p w14:paraId="11248BB3" w14:textId="77777777" w:rsidR="00384C43" w:rsidRPr="00C7345F" w:rsidRDefault="00384C43" w:rsidP="00F73F5C">
            <w:pPr>
              <w:pStyle w:val="TableText"/>
              <w:ind w:right="288"/>
              <w:rPr>
                <w:color w:val="000000"/>
              </w:rPr>
            </w:pPr>
            <w:r w:rsidRPr="00C7345F">
              <w:t>1</w:t>
            </w:r>
          </w:p>
        </w:tc>
        <w:tc>
          <w:tcPr>
            <w:tcW w:w="1008" w:type="dxa"/>
          </w:tcPr>
          <w:p w14:paraId="42100906" w14:textId="77777777" w:rsidR="00384C43" w:rsidRPr="00C7345F" w:rsidRDefault="00384C43" w:rsidP="00F73F5C">
            <w:pPr>
              <w:pStyle w:val="TableText"/>
              <w:ind w:right="144"/>
              <w:rPr>
                <w:color w:val="000000"/>
              </w:rPr>
            </w:pPr>
            <w:r w:rsidRPr="00C7345F">
              <w:t>504</w:t>
            </w:r>
          </w:p>
        </w:tc>
        <w:tc>
          <w:tcPr>
            <w:tcW w:w="1510" w:type="dxa"/>
          </w:tcPr>
          <w:p w14:paraId="7C371174" w14:textId="77777777" w:rsidR="00384C43" w:rsidRPr="00C7345F" w:rsidRDefault="00384C43" w:rsidP="00F73F5C">
            <w:pPr>
              <w:pStyle w:val="TableText"/>
              <w:ind w:right="288"/>
              <w:rPr>
                <w:color w:val="000000"/>
              </w:rPr>
            </w:pPr>
            <w:r w:rsidRPr="00C7345F">
              <w:t>0.41</w:t>
            </w:r>
          </w:p>
        </w:tc>
      </w:tr>
      <w:tr w:rsidR="00384C43" w:rsidRPr="00C7345F" w14:paraId="68542F5F" w14:textId="77777777" w:rsidTr="00F73F5C">
        <w:tc>
          <w:tcPr>
            <w:tcW w:w="1584" w:type="dxa"/>
          </w:tcPr>
          <w:p w14:paraId="551FD8A6" w14:textId="77777777" w:rsidR="00384C43" w:rsidRPr="00C7345F" w:rsidRDefault="00384C43" w:rsidP="00F73F5C">
            <w:pPr>
              <w:pStyle w:val="TableText"/>
              <w:ind w:right="504"/>
            </w:pPr>
            <w:r w:rsidRPr="00C7345F">
              <w:t>210</w:t>
            </w:r>
          </w:p>
        </w:tc>
        <w:tc>
          <w:tcPr>
            <w:tcW w:w="830" w:type="dxa"/>
          </w:tcPr>
          <w:p w14:paraId="41C73E5B" w14:textId="77777777" w:rsidR="00384C43" w:rsidRPr="00C7345F" w:rsidRDefault="00384C43" w:rsidP="00F73F5C">
            <w:pPr>
              <w:pStyle w:val="TableText"/>
              <w:ind w:right="288"/>
              <w:rPr>
                <w:color w:val="000000"/>
              </w:rPr>
            </w:pPr>
            <w:r w:rsidRPr="00C7345F">
              <w:t>1</w:t>
            </w:r>
          </w:p>
        </w:tc>
        <w:tc>
          <w:tcPr>
            <w:tcW w:w="1008" w:type="dxa"/>
          </w:tcPr>
          <w:p w14:paraId="13B01209" w14:textId="77777777" w:rsidR="00384C43" w:rsidRPr="00C7345F" w:rsidRDefault="00384C43" w:rsidP="00F73F5C">
            <w:pPr>
              <w:pStyle w:val="TableText"/>
              <w:ind w:right="144"/>
              <w:rPr>
                <w:color w:val="000000"/>
              </w:rPr>
            </w:pPr>
            <w:r w:rsidRPr="00C7345F">
              <w:t>115</w:t>
            </w:r>
          </w:p>
        </w:tc>
        <w:tc>
          <w:tcPr>
            <w:tcW w:w="1510" w:type="dxa"/>
          </w:tcPr>
          <w:p w14:paraId="64B0A91A" w14:textId="77777777" w:rsidR="00384C43" w:rsidRPr="00C7345F" w:rsidRDefault="00384C43" w:rsidP="00F73F5C">
            <w:pPr>
              <w:pStyle w:val="TableText"/>
              <w:ind w:right="288"/>
              <w:rPr>
                <w:color w:val="000000"/>
              </w:rPr>
            </w:pPr>
            <w:r w:rsidRPr="00C7345F">
              <w:t>0.09</w:t>
            </w:r>
          </w:p>
        </w:tc>
      </w:tr>
      <w:tr w:rsidR="00384C43" w:rsidRPr="00C7345F" w14:paraId="4D5D12ED" w14:textId="77777777" w:rsidTr="00F73F5C">
        <w:tc>
          <w:tcPr>
            <w:tcW w:w="1584" w:type="dxa"/>
          </w:tcPr>
          <w:p w14:paraId="00AA430E" w14:textId="77777777" w:rsidR="00384C43" w:rsidRPr="00C7345F" w:rsidRDefault="00384C43" w:rsidP="00F73F5C">
            <w:pPr>
              <w:pStyle w:val="TableText"/>
              <w:ind w:right="504"/>
            </w:pPr>
            <w:r w:rsidRPr="00C7345F">
              <w:t>211</w:t>
            </w:r>
          </w:p>
        </w:tc>
        <w:tc>
          <w:tcPr>
            <w:tcW w:w="830" w:type="dxa"/>
          </w:tcPr>
          <w:p w14:paraId="1EDB2703" w14:textId="77777777" w:rsidR="00384C43" w:rsidRPr="00C7345F" w:rsidRDefault="00384C43" w:rsidP="00F73F5C">
            <w:pPr>
              <w:pStyle w:val="TableText"/>
              <w:ind w:right="288"/>
              <w:rPr>
                <w:color w:val="000000"/>
              </w:rPr>
            </w:pPr>
            <w:r w:rsidRPr="00C7345F">
              <w:t>1</w:t>
            </w:r>
          </w:p>
        </w:tc>
        <w:tc>
          <w:tcPr>
            <w:tcW w:w="1008" w:type="dxa"/>
          </w:tcPr>
          <w:p w14:paraId="58745709" w14:textId="77777777" w:rsidR="00384C43" w:rsidRPr="00C7345F" w:rsidRDefault="00384C43" w:rsidP="00F73F5C">
            <w:pPr>
              <w:pStyle w:val="TableText"/>
              <w:ind w:right="144"/>
              <w:rPr>
                <w:color w:val="000000"/>
              </w:rPr>
            </w:pPr>
            <w:r w:rsidRPr="00C7345F">
              <w:t>21</w:t>
            </w:r>
          </w:p>
        </w:tc>
        <w:tc>
          <w:tcPr>
            <w:tcW w:w="1510" w:type="dxa"/>
          </w:tcPr>
          <w:p w14:paraId="023BDB6A" w14:textId="77777777" w:rsidR="00384C43" w:rsidRPr="00C7345F" w:rsidRDefault="00384C43" w:rsidP="00F73F5C">
            <w:pPr>
              <w:pStyle w:val="TableText"/>
              <w:ind w:right="288"/>
              <w:rPr>
                <w:color w:val="000000"/>
              </w:rPr>
            </w:pPr>
            <w:r w:rsidRPr="00C7345F">
              <w:t>0.02</w:t>
            </w:r>
          </w:p>
        </w:tc>
      </w:tr>
      <w:tr w:rsidR="00384C43" w:rsidRPr="00C7345F" w14:paraId="4F477419" w14:textId="77777777" w:rsidTr="00F73F5C">
        <w:tc>
          <w:tcPr>
            <w:tcW w:w="1584" w:type="dxa"/>
          </w:tcPr>
          <w:p w14:paraId="06ABE864" w14:textId="77777777" w:rsidR="00384C43" w:rsidRPr="00C7345F" w:rsidRDefault="00384C43" w:rsidP="00F73F5C">
            <w:pPr>
              <w:pStyle w:val="TableText"/>
              <w:ind w:right="504"/>
            </w:pPr>
            <w:r w:rsidRPr="00C7345F">
              <w:t>212</w:t>
            </w:r>
          </w:p>
        </w:tc>
        <w:tc>
          <w:tcPr>
            <w:tcW w:w="830" w:type="dxa"/>
          </w:tcPr>
          <w:p w14:paraId="0BFF0A17" w14:textId="77777777" w:rsidR="00384C43" w:rsidRPr="00C7345F" w:rsidRDefault="00384C43" w:rsidP="00F73F5C">
            <w:pPr>
              <w:pStyle w:val="TableText"/>
              <w:ind w:right="288"/>
              <w:rPr>
                <w:color w:val="000000"/>
              </w:rPr>
            </w:pPr>
            <w:r w:rsidRPr="00C7345F">
              <w:t>1</w:t>
            </w:r>
          </w:p>
        </w:tc>
        <w:tc>
          <w:tcPr>
            <w:tcW w:w="1008" w:type="dxa"/>
          </w:tcPr>
          <w:p w14:paraId="5232CBF4" w14:textId="77777777" w:rsidR="00384C43" w:rsidRPr="00C7345F" w:rsidRDefault="00384C43" w:rsidP="00F73F5C">
            <w:pPr>
              <w:pStyle w:val="TableText"/>
              <w:ind w:right="144"/>
              <w:rPr>
                <w:color w:val="000000"/>
              </w:rPr>
            </w:pPr>
            <w:r w:rsidRPr="00C7345F">
              <w:t>21</w:t>
            </w:r>
          </w:p>
        </w:tc>
        <w:tc>
          <w:tcPr>
            <w:tcW w:w="1510" w:type="dxa"/>
          </w:tcPr>
          <w:p w14:paraId="01C720F1" w14:textId="77777777" w:rsidR="00384C43" w:rsidRPr="00C7345F" w:rsidRDefault="00384C43" w:rsidP="00F73F5C">
            <w:pPr>
              <w:pStyle w:val="TableText"/>
              <w:ind w:right="288"/>
              <w:rPr>
                <w:color w:val="000000"/>
              </w:rPr>
            </w:pPr>
            <w:r w:rsidRPr="00C7345F">
              <w:t>0.02</w:t>
            </w:r>
          </w:p>
        </w:tc>
      </w:tr>
      <w:tr w:rsidR="00384C43" w:rsidRPr="00C7345F" w14:paraId="639CFA10" w14:textId="77777777" w:rsidTr="00F73F5C">
        <w:tc>
          <w:tcPr>
            <w:tcW w:w="1584" w:type="dxa"/>
          </w:tcPr>
          <w:p w14:paraId="033DC5EB" w14:textId="77777777" w:rsidR="00384C43" w:rsidRPr="00C7345F" w:rsidRDefault="00384C43" w:rsidP="00F73F5C">
            <w:pPr>
              <w:pStyle w:val="TableText"/>
              <w:ind w:right="504"/>
            </w:pPr>
            <w:r w:rsidRPr="00C7345F">
              <w:t>213</w:t>
            </w:r>
          </w:p>
        </w:tc>
        <w:tc>
          <w:tcPr>
            <w:tcW w:w="830" w:type="dxa"/>
          </w:tcPr>
          <w:p w14:paraId="73DE82E3" w14:textId="77777777" w:rsidR="00384C43" w:rsidRPr="00C7345F" w:rsidRDefault="00384C43" w:rsidP="00F73F5C">
            <w:pPr>
              <w:pStyle w:val="TableText"/>
              <w:ind w:right="288"/>
              <w:rPr>
                <w:color w:val="000000"/>
              </w:rPr>
            </w:pPr>
            <w:r w:rsidRPr="00C7345F">
              <w:t>1</w:t>
            </w:r>
          </w:p>
        </w:tc>
        <w:tc>
          <w:tcPr>
            <w:tcW w:w="1008" w:type="dxa"/>
          </w:tcPr>
          <w:p w14:paraId="3A50395A" w14:textId="77777777" w:rsidR="00384C43" w:rsidRPr="00C7345F" w:rsidRDefault="00384C43" w:rsidP="00F73F5C">
            <w:pPr>
              <w:pStyle w:val="TableText"/>
              <w:ind w:right="144"/>
              <w:rPr>
                <w:color w:val="000000"/>
              </w:rPr>
            </w:pPr>
            <w:r w:rsidRPr="00C7345F">
              <w:t>379</w:t>
            </w:r>
          </w:p>
        </w:tc>
        <w:tc>
          <w:tcPr>
            <w:tcW w:w="1510" w:type="dxa"/>
          </w:tcPr>
          <w:p w14:paraId="32B4F80E" w14:textId="77777777" w:rsidR="00384C43" w:rsidRPr="00C7345F" w:rsidRDefault="00384C43" w:rsidP="00F73F5C">
            <w:pPr>
              <w:pStyle w:val="TableText"/>
              <w:ind w:right="288"/>
              <w:rPr>
                <w:color w:val="000000"/>
              </w:rPr>
            </w:pPr>
            <w:r w:rsidRPr="00C7345F">
              <w:t>0.31</w:t>
            </w:r>
          </w:p>
        </w:tc>
      </w:tr>
      <w:tr w:rsidR="00384C43" w:rsidRPr="00C7345F" w14:paraId="61FA5077" w14:textId="77777777" w:rsidTr="00F73F5C">
        <w:tc>
          <w:tcPr>
            <w:tcW w:w="1584" w:type="dxa"/>
          </w:tcPr>
          <w:p w14:paraId="183234DF" w14:textId="77777777" w:rsidR="00384C43" w:rsidRPr="00C7345F" w:rsidRDefault="00384C43" w:rsidP="00F73F5C">
            <w:pPr>
              <w:pStyle w:val="TableText"/>
              <w:ind w:right="504"/>
            </w:pPr>
            <w:r w:rsidRPr="00C7345F">
              <w:t>214</w:t>
            </w:r>
          </w:p>
        </w:tc>
        <w:tc>
          <w:tcPr>
            <w:tcW w:w="830" w:type="dxa"/>
          </w:tcPr>
          <w:p w14:paraId="5923088E" w14:textId="77777777" w:rsidR="00384C43" w:rsidRPr="00C7345F" w:rsidRDefault="00384C43" w:rsidP="00F73F5C">
            <w:pPr>
              <w:pStyle w:val="TableText"/>
              <w:ind w:right="288"/>
              <w:rPr>
                <w:color w:val="000000"/>
              </w:rPr>
            </w:pPr>
            <w:r w:rsidRPr="00C7345F">
              <w:t>1</w:t>
            </w:r>
          </w:p>
        </w:tc>
        <w:tc>
          <w:tcPr>
            <w:tcW w:w="1008" w:type="dxa"/>
          </w:tcPr>
          <w:p w14:paraId="300C1C9C" w14:textId="77777777" w:rsidR="00384C43" w:rsidRPr="00C7345F" w:rsidRDefault="00384C43" w:rsidP="00F73F5C">
            <w:pPr>
              <w:pStyle w:val="TableText"/>
              <w:ind w:right="144"/>
              <w:rPr>
                <w:color w:val="000000"/>
              </w:rPr>
            </w:pPr>
            <w:r w:rsidRPr="00C7345F">
              <w:t>112</w:t>
            </w:r>
          </w:p>
        </w:tc>
        <w:tc>
          <w:tcPr>
            <w:tcW w:w="1510" w:type="dxa"/>
          </w:tcPr>
          <w:p w14:paraId="5BB24B29" w14:textId="77777777" w:rsidR="00384C43" w:rsidRPr="00C7345F" w:rsidRDefault="00384C43" w:rsidP="00F73F5C">
            <w:pPr>
              <w:pStyle w:val="TableText"/>
              <w:ind w:right="288"/>
              <w:rPr>
                <w:color w:val="000000"/>
              </w:rPr>
            </w:pPr>
            <w:r w:rsidRPr="00C7345F">
              <w:t>0.09</w:t>
            </w:r>
          </w:p>
        </w:tc>
      </w:tr>
      <w:tr w:rsidR="00384C43" w:rsidRPr="00C7345F" w14:paraId="3D084267" w14:textId="77777777" w:rsidTr="00F73F5C">
        <w:tc>
          <w:tcPr>
            <w:tcW w:w="1584" w:type="dxa"/>
          </w:tcPr>
          <w:p w14:paraId="5AEDC6A3" w14:textId="77777777" w:rsidR="00384C43" w:rsidRPr="00C7345F" w:rsidRDefault="00384C43" w:rsidP="00F73F5C">
            <w:pPr>
              <w:pStyle w:val="TableText"/>
              <w:ind w:right="504"/>
            </w:pPr>
            <w:r w:rsidRPr="00C7345F">
              <w:t>215</w:t>
            </w:r>
          </w:p>
        </w:tc>
        <w:tc>
          <w:tcPr>
            <w:tcW w:w="830" w:type="dxa"/>
          </w:tcPr>
          <w:p w14:paraId="6EEA3A25" w14:textId="77777777" w:rsidR="00384C43" w:rsidRPr="00C7345F" w:rsidRDefault="00384C43" w:rsidP="00F73F5C">
            <w:pPr>
              <w:pStyle w:val="TableText"/>
              <w:ind w:right="288"/>
              <w:rPr>
                <w:color w:val="000000"/>
              </w:rPr>
            </w:pPr>
            <w:r w:rsidRPr="00C7345F">
              <w:t>1</w:t>
            </w:r>
          </w:p>
        </w:tc>
        <w:tc>
          <w:tcPr>
            <w:tcW w:w="1008" w:type="dxa"/>
          </w:tcPr>
          <w:p w14:paraId="2AC5A2F7" w14:textId="77777777" w:rsidR="00384C43" w:rsidRPr="00C7345F" w:rsidRDefault="00384C43" w:rsidP="00F73F5C">
            <w:pPr>
              <w:pStyle w:val="TableText"/>
              <w:ind w:right="144"/>
              <w:rPr>
                <w:color w:val="000000"/>
              </w:rPr>
            </w:pPr>
            <w:r w:rsidRPr="00C7345F">
              <w:t>321</w:t>
            </w:r>
          </w:p>
        </w:tc>
        <w:tc>
          <w:tcPr>
            <w:tcW w:w="1510" w:type="dxa"/>
          </w:tcPr>
          <w:p w14:paraId="7B09AB94" w14:textId="77777777" w:rsidR="00384C43" w:rsidRPr="00C7345F" w:rsidRDefault="00384C43" w:rsidP="00F73F5C">
            <w:pPr>
              <w:pStyle w:val="TableText"/>
              <w:ind w:right="288"/>
              <w:rPr>
                <w:color w:val="000000"/>
              </w:rPr>
            </w:pPr>
            <w:r w:rsidRPr="00C7345F">
              <w:t>0.26</w:t>
            </w:r>
          </w:p>
        </w:tc>
      </w:tr>
      <w:tr w:rsidR="00384C43" w:rsidRPr="00C7345F" w14:paraId="6DC7F7BD" w14:textId="77777777" w:rsidTr="00F73F5C">
        <w:tc>
          <w:tcPr>
            <w:tcW w:w="1584" w:type="dxa"/>
          </w:tcPr>
          <w:p w14:paraId="00E84A28" w14:textId="77777777" w:rsidR="00384C43" w:rsidRPr="00C7345F" w:rsidRDefault="00384C43" w:rsidP="00F73F5C">
            <w:pPr>
              <w:pStyle w:val="TableText"/>
              <w:ind w:right="504"/>
            </w:pPr>
            <w:r w:rsidRPr="00C7345F">
              <w:t>216</w:t>
            </w:r>
          </w:p>
        </w:tc>
        <w:tc>
          <w:tcPr>
            <w:tcW w:w="830" w:type="dxa"/>
          </w:tcPr>
          <w:p w14:paraId="6A7180C0" w14:textId="77777777" w:rsidR="00384C43" w:rsidRPr="00C7345F" w:rsidRDefault="00384C43" w:rsidP="00F73F5C">
            <w:pPr>
              <w:pStyle w:val="TableText"/>
              <w:ind w:right="288"/>
              <w:rPr>
                <w:color w:val="000000"/>
              </w:rPr>
            </w:pPr>
            <w:r w:rsidRPr="00C7345F">
              <w:t>1</w:t>
            </w:r>
          </w:p>
        </w:tc>
        <w:tc>
          <w:tcPr>
            <w:tcW w:w="1008" w:type="dxa"/>
          </w:tcPr>
          <w:p w14:paraId="1F6523A3" w14:textId="77777777" w:rsidR="00384C43" w:rsidRPr="00C7345F" w:rsidRDefault="00384C43" w:rsidP="00F73F5C">
            <w:pPr>
              <w:pStyle w:val="TableText"/>
              <w:ind w:right="144"/>
              <w:rPr>
                <w:color w:val="000000"/>
              </w:rPr>
            </w:pPr>
            <w:r w:rsidRPr="00C7345F">
              <w:t>69</w:t>
            </w:r>
          </w:p>
        </w:tc>
        <w:tc>
          <w:tcPr>
            <w:tcW w:w="1510" w:type="dxa"/>
          </w:tcPr>
          <w:p w14:paraId="0614FA03" w14:textId="77777777" w:rsidR="00384C43" w:rsidRPr="00C7345F" w:rsidRDefault="00384C43" w:rsidP="00F73F5C">
            <w:pPr>
              <w:pStyle w:val="TableText"/>
              <w:ind w:right="288"/>
              <w:rPr>
                <w:color w:val="000000"/>
              </w:rPr>
            </w:pPr>
            <w:r w:rsidRPr="00C7345F">
              <w:t>0.06</w:t>
            </w:r>
          </w:p>
        </w:tc>
      </w:tr>
      <w:tr w:rsidR="00384C43" w:rsidRPr="00C7345F" w14:paraId="047CFF7B" w14:textId="77777777" w:rsidTr="00F73F5C">
        <w:tc>
          <w:tcPr>
            <w:tcW w:w="1584" w:type="dxa"/>
          </w:tcPr>
          <w:p w14:paraId="2B7805C6" w14:textId="77777777" w:rsidR="00384C43" w:rsidRPr="00C7345F" w:rsidRDefault="00384C43" w:rsidP="00F73F5C">
            <w:pPr>
              <w:pStyle w:val="TableText"/>
              <w:ind w:right="504"/>
            </w:pPr>
            <w:r w:rsidRPr="00C7345F">
              <w:t>217</w:t>
            </w:r>
          </w:p>
        </w:tc>
        <w:tc>
          <w:tcPr>
            <w:tcW w:w="830" w:type="dxa"/>
          </w:tcPr>
          <w:p w14:paraId="36823700" w14:textId="77777777" w:rsidR="00384C43" w:rsidRPr="00C7345F" w:rsidRDefault="00384C43" w:rsidP="00F73F5C">
            <w:pPr>
              <w:pStyle w:val="TableText"/>
              <w:ind w:right="288"/>
              <w:rPr>
                <w:color w:val="000000"/>
              </w:rPr>
            </w:pPr>
            <w:r w:rsidRPr="00C7345F">
              <w:t>1</w:t>
            </w:r>
          </w:p>
        </w:tc>
        <w:tc>
          <w:tcPr>
            <w:tcW w:w="1008" w:type="dxa"/>
          </w:tcPr>
          <w:p w14:paraId="3C84CC13" w14:textId="77777777" w:rsidR="00384C43" w:rsidRPr="00C7345F" w:rsidRDefault="00384C43" w:rsidP="00F73F5C">
            <w:pPr>
              <w:pStyle w:val="TableText"/>
              <w:ind w:right="144"/>
              <w:rPr>
                <w:color w:val="000000"/>
              </w:rPr>
            </w:pPr>
            <w:r w:rsidRPr="00C7345F">
              <w:t>299</w:t>
            </w:r>
          </w:p>
        </w:tc>
        <w:tc>
          <w:tcPr>
            <w:tcW w:w="1510" w:type="dxa"/>
          </w:tcPr>
          <w:p w14:paraId="4D95BCE8" w14:textId="77777777" w:rsidR="00384C43" w:rsidRPr="00C7345F" w:rsidRDefault="00384C43" w:rsidP="00F73F5C">
            <w:pPr>
              <w:pStyle w:val="TableText"/>
              <w:ind w:right="288"/>
              <w:rPr>
                <w:color w:val="000000"/>
              </w:rPr>
            </w:pPr>
            <w:r w:rsidRPr="00C7345F">
              <w:t>0.24</w:t>
            </w:r>
          </w:p>
        </w:tc>
      </w:tr>
      <w:tr w:rsidR="00384C43" w:rsidRPr="00C7345F" w14:paraId="5AD9F40A" w14:textId="77777777" w:rsidTr="00F73F5C">
        <w:tc>
          <w:tcPr>
            <w:tcW w:w="1584" w:type="dxa"/>
          </w:tcPr>
          <w:p w14:paraId="4A61B413" w14:textId="77777777" w:rsidR="00384C43" w:rsidRPr="00C7345F" w:rsidRDefault="00384C43" w:rsidP="00F73F5C">
            <w:pPr>
              <w:pStyle w:val="TableText"/>
              <w:ind w:right="504"/>
            </w:pPr>
            <w:r w:rsidRPr="00C7345F">
              <w:t>218</w:t>
            </w:r>
          </w:p>
        </w:tc>
        <w:tc>
          <w:tcPr>
            <w:tcW w:w="830" w:type="dxa"/>
          </w:tcPr>
          <w:p w14:paraId="2146250E" w14:textId="77777777" w:rsidR="00384C43" w:rsidRPr="00C7345F" w:rsidRDefault="00384C43" w:rsidP="00F73F5C">
            <w:pPr>
              <w:pStyle w:val="TableText"/>
              <w:ind w:right="288"/>
              <w:rPr>
                <w:color w:val="000000"/>
              </w:rPr>
            </w:pPr>
            <w:r w:rsidRPr="00C7345F">
              <w:t>1</w:t>
            </w:r>
          </w:p>
        </w:tc>
        <w:tc>
          <w:tcPr>
            <w:tcW w:w="1008" w:type="dxa"/>
          </w:tcPr>
          <w:p w14:paraId="1B084FFF" w14:textId="77777777" w:rsidR="00384C43" w:rsidRPr="00C7345F" w:rsidRDefault="00384C43" w:rsidP="00F73F5C">
            <w:pPr>
              <w:pStyle w:val="TableText"/>
              <w:ind w:right="144"/>
              <w:rPr>
                <w:color w:val="000000"/>
              </w:rPr>
            </w:pPr>
            <w:r w:rsidRPr="00C7345F">
              <w:t>62</w:t>
            </w:r>
          </w:p>
        </w:tc>
        <w:tc>
          <w:tcPr>
            <w:tcW w:w="1510" w:type="dxa"/>
          </w:tcPr>
          <w:p w14:paraId="28F1AF2C" w14:textId="77777777" w:rsidR="00384C43" w:rsidRPr="00C7345F" w:rsidRDefault="00384C43" w:rsidP="00F73F5C">
            <w:pPr>
              <w:pStyle w:val="TableText"/>
              <w:ind w:right="288"/>
              <w:rPr>
                <w:color w:val="000000"/>
              </w:rPr>
            </w:pPr>
            <w:r w:rsidRPr="00C7345F">
              <w:t>0.05</w:t>
            </w:r>
          </w:p>
        </w:tc>
      </w:tr>
      <w:tr w:rsidR="00384C43" w:rsidRPr="00C7345F" w14:paraId="03F33F32" w14:textId="77777777" w:rsidTr="00F73F5C">
        <w:tc>
          <w:tcPr>
            <w:tcW w:w="1584" w:type="dxa"/>
          </w:tcPr>
          <w:p w14:paraId="7674014A" w14:textId="77777777" w:rsidR="00384C43" w:rsidRPr="00C7345F" w:rsidRDefault="00384C43" w:rsidP="00F73F5C">
            <w:pPr>
              <w:pStyle w:val="TableText"/>
              <w:ind w:right="504"/>
              <w:rPr>
                <w:color w:val="000000"/>
              </w:rPr>
            </w:pPr>
            <w:r w:rsidRPr="00C7345F">
              <w:t>219</w:t>
            </w:r>
          </w:p>
        </w:tc>
        <w:tc>
          <w:tcPr>
            <w:tcW w:w="830" w:type="dxa"/>
          </w:tcPr>
          <w:p w14:paraId="5B627608" w14:textId="77777777" w:rsidR="00384C43" w:rsidRPr="00C7345F" w:rsidRDefault="00384C43" w:rsidP="00F73F5C">
            <w:pPr>
              <w:pStyle w:val="TableText"/>
              <w:ind w:right="288"/>
              <w:rPr>
                <w:color w:val="000000"/>
              </w:rPr>
            </w:pPr>
            <w:r w:rsidRPr="00C7345F">
              <w:t>1</w:t>
            </w:r>
          </w:p>
        </w:tc>
        <w:tc>
          <w:tcPr>
            <w:tcW w:w="1008" w:type="dxa"/>
          </w:tcPr>
          <w:p w14:paraId="6B56FE60" w14:textId="77777777" w:rsidR="00384C43" w:rsidRPr="00C7345F" w:rsidRDefault="00384C43" w:rsidP="00F73F5C">
            <w:pPr>
              <w:pStyle w:val="TableText"/>
              <w:ind w:right="144"/>
              <w:rPr>
                <w:color w:val="000000"/>
              </w:rPr>
            </w:pPr>
            <w:r w:rsidRPr="00C7345F">
              <w:t>244</w:t>
            </w:r>
          </w:p>
        </w:tc>
        <w:tc>
          <w:tcPr>
            <w:tcW w:w="1510" w:type="dxa"/>
          </w:tcPr>
          <w:p w14:paraId="0369912E" w14:textId="77777777" w:rsidR="00384C43" w:rsidRPr="00C7345F" w:rsidRDefault="00384C43" w:rsidP="00F73F5C">
            <w:pPr>
              <w:pStyle w:val="TableText"/>
              <w:ind w:right="288"/>
              <w:rPr>
                <w:color w:val="000000"/>
              </w:rPr>
            </w:pPr>
            <w:r w:rsidRPr="00C7345F">
              <w:t>0.20</w:t>
            </w:r>
          </w:p>
        </w:tc>
      </w:tr>
      <w:tr w:rsidR="00384C43" w:rsidRPr="00C7345F" w14:paraId="430D59ED" w14:textId="77777777" w:rsidTr="00F73F5C">
        <w:tc>
          <w:tcPr>
            <w:tcW w:w="1584" w:type="dxa"/>
          </w:tcPr>
          <w:p w14:paraId="25CC1E75" w14:textId="77777777" w:rsidR="00384C43" w:rsidRPr="00C7345F" w:rsidRDefault="00384C43" w:rsidP="00F73F5C">
            <w:pPr>
              <w:pStyle w:val="TableText"/>
              <w:ind w:right="504"/>
              <w:rPr>
                <w:color w:val="000000"/>
              </w:rPr>
            </w:pPr>
            <w:r w:rsidRPr="00C7345F">
              <w:t>220</w:t>
            </w:r>
          </w:p>
        </w:tc>
        <w:tc>
          <w:tcPr>
            <w:tcW w:w="830" w:type="dxa"/>
          </w:tcPr>
          <w:p w14:paraId="22B9384F" w14:textId="77777777" w:rsidR="00384C43" w:rsidRPr="00C7345F" w:rsidRDefault="00384C43" w:rsidP="00F73F5C">
            <w:pPr>
              <w:pStyle w:val="TableText"/>
              <w:ind w:right="288"/>
              <w:rPr>
                <w:color w:val="000000"/>
              </w:rPr>
            </w:pPr>
            <w:r w:rsidRPr="00C7345F">
              <w:t>1</w:t>
            </w:r>
          </w:p>
        </w:tc>
        <w:tc>
          <w:tcPr>
            <w:tcW w:w="1008" w:type="dxa"/>
          </w:tcPr>
          <w:p w14:paraId="36B20551" w14:textId="77777777" w:rsidR="00384C43" w:rsidRPr="00C7345F" w:rsidRDefault="00384C43" w:rsidP="00F73F5C">
            <w:pPr>
              <w:pStyle w:val="TableText"/>
              <w:ind w:right="144"/>
              <w:rPr>
                <w:color w:val="000000"/>
              </w:rPr>
            </w:pPr>
            <w:r w:rsidRPr="00C7345F">
              <w:t>236</w:t>
            </w:r>
          </w:p>
        </w:tc>
        <w:tc>
          <w:tcPr>
            <w:tcW w:w="1510" w:type="dxa"/>
          </w:tcPr>
          <w:p w14:paraId="6682CD5D" w14:textId="77777777" w:rsidR="00384C43" w:rsidRPr="00C7345F" w:rsidRDefault="00384C43" w:rsidP="00F73F5C">
            <w:pPr>
              <w:pStyle w:val="TableText"/>
              <w:ind w:right="288"/>
              <w:rPr>
                <w:color w:val="000000"/>
              </w:rPr>
            </w:pPr>
            <w:r w:rsidRPr="00C7345F">
              <w:t>0.19</w:t>
            </w:r>
          </w:p>
        </w:tc>
      </w:tr>
      <w:tr w:rsidR="00384C43" w:rsidRPr="00C7345F" w14:paraId="0A8B6B30" w14:textId="77777777" w:rsidTr="00F73F5C">
        <w:tc>
          <w:tcPr>
            <w:tcW w:w="1584" w:type="dxa"/>
          </w:tcPr>
          <w:p w14:paraId="723FBD93" w14:textId="77777777" w:rsidR="00384C43" w:rsidRPr="00C7345F" w:rsidRDefault="00384C43" w:rsidP="00F73F5C">
            <w:pPr>
              <w:pStyle w:val="TableText"/>
              <w:ind w:right="504"/>
              <w:rPr>
                <w:color w:val="000000"/>
              </w:rPr>
            </w:pPr>
            <w:r w:rsidRPr="00C7345F">
              <w:t>221</w:t>
            </w:r>
          </w:p>
        </w:tc>
        <w:tc>
          <w:tcPr>
            <w:tcW w:w="830" w:type="dxa"/>
          </w:tcPr>
          <w:p w14:paraId="1258A080" w14:textId="77777777" w:rsidR="00384C43" w:rsidRPr="00C7345F" w:rsidRDefault="00384C43" w:rsidP="00F73F5C">
            <w:pPr>
              <w:pStyle w:val="TableText"/>
              <w:ind w:right="288"/>
              <w:rPr>
                <w:color w:val="000000"/>
              </w:rPr>
            </w:pPr>
            <w:r w:rsidRPr="00C7345F">
              <w:t>1</w:t>
            </w:r>
          </w:p>
        </w:tc>
        <w:tc>
          <w:tcPr>
            <w:tcW w:w="1008" w:type="dxa"/>
          </w:tcPr>
          <w:p w14:paraId="6D11F7C8" w14:textId="77777777" w:rsidR="00384C43" w:rsidRPr="00C7345F" w:rsidRDefault="00384C43" w:rsidP="00F73F5C">
            <w:pPr>
              <w:pStyle w:val="TableText"/>
              <w:ind w:right="144"/>
              <w:rPr>
                <w:color w:val="000000"/>
              </w:rPr>
            </w:pPr>
            <w:r w:rsidRPr="00C7345F">
              <w:t>40</w:t>
            </w:r>
          </w:p>
        </w:tc>
        <w:tc>
          <w:tcPr>
            <w:tcW w:w="1510" w:type="dxa"/>
          </w:tcPr>
          <w:p w14:paraId="655BB714" w14:textId="77777777" w:rsidR="00384C43" w:rsidRPr="00C7345F" w:rsidRDefault="00384C43" w:rsidP="00F73F5C">
            <w:pPr>
              <w:pStyle w:val="TableText"/>
              <w:ind w:right="288"/>
              <w:rPr>
                <w:color w:val="000000"/>
              </w:rPr>
            </w:pPr>
            <w:r w:rsidRPr="00C7345F">
              <w:t>0.03</w:t>
            </w:r>
          </w:p>
        </w:tc>
      </w:tr>
      <w:tr w:rsidR="00384C43" w:rsidRPr="00C7345F" w14:paraId="127F2543" w14:textId="77777777" w:rsidTr="00F73F5C">
        <w:tc>
          <w:tcPr>
            <w:tcW w:w="1584" w:type="dxa"/>
          </w:tcPr>
          <w:p w14:paraId="219BB9A6" w14:textId="77777777" w:rsidR="00384C43" w:rsidRPr="00C7345F" w:rsidRDefault="00384C43" w:rsidP="00F73F5C">
            <w:pPr>
              <w:pStyle w:val="TableText"/>
              <w:ind w:right="504"/>
              <w:rPr>
                <w:color w:val="000000"/>
              </w:rPr>
            </w:pPr>
            <w:r w:rsidRPr="00C7345F">
              <w:t>222</w:t>
            </w:r>
          </w:p>
        </w:tc>
        <w:tc>
          <w:tcPr>
            <w:tcW w:w="830" w:type="dxa"/>
          </w:tcPr>
          <w:p w14:paraId="6E2DEB65" w14:textId="77777777" w:rsidR="00384C43" w:rsidRPr="00C7345F" w:rsidRDefault="00384C43" w:rsidP="00F73F5C">
            <w:pPr>
              <w:pStyle w:val="TableText"/>
              <w:ind w:right="288"/>
              <w:rPr>
                <w:color w:val="000000"/>
              </w:rPr>
            </w:pPr>
            <w:r w:rsidRPr="00C7345F">
              <w:t>1</w:t>
            </w:r>
          </w:p>
        </w:tc>
        <w:tc>
          <w:tcPr>
            <w:tcW w:w="1008" w:type="dxa"/>
          </w:tcPr>
          <w:p w14:paraId="72AC7694" w14:textId="77777777" w:rsidR="00384C43" w:rsidRPr="00C7345F" w:rsidRDefault="00384C43" w:rsidP="00F73F5C">
            <w:pPr>
              <w:pStyle w:val="TableText"/>
              <w:ind w:right="144"/>
              <w:rPr>
                <w:color w:val="000000"/>
              </w:rPr>
            </w:pPr>
            <w:r w:rsidRPr="00C7345F">
              <w:t>142</w:t>
            </w:r>
          </w:p>
        </w:tc>
        <w:tc>
          <w:tcPr>
            <w:tcW w:w="1510" w:type="dxa"/>
          </w:tcPr>
          <w:p w14:paraId="5D4DF364" w14:textId="77777777" w:rsidR="00384C43" w:rsidRPr="00C7345F" w:rsidRDefault="00384C43" w:rsidP="00F73F5C">
            <w:pPr>
              <w:pStyle w:val="TableText"/>
              <w:ind w:right="288"/>
              <w:rPr>
                <w:color w:val="000000"/>
              </w:rPr>
            </w:pPr>
            <w:r w:rsidRPr="00C7345F">
              <w:t>0.11</w:t>
            </w:r>
          </w:p>
        </w:tc>
      </w:tr>
      <w:tr w:rsidR="00384C43" w:rsidRPr="00C7345F" w14:paraId="1FD3C3C9" w14:textId="77777777" w:rsidTr="00F73F5C">
        <w:tc>
          <w:tcPr>
            <w:tcW w:w="1584" w:type="dxa"/>
          </w:tcPr>
          <w:p w14:paraId="32C53E54" w14:textId="77777777" w:rsidR="00384C43" w:rsidRPr="00C7345F" w:rsidRDefault="00384C43" w:rsidP="00F73F5C">
            <w:pPr>
              <w:pStyle w:val="TableText"/>
              <w:ind w:right="504"/>
              <w:rPr>
                <w:color w:val="000000"/>
              </w:rPr>
            </w:pPr>
            <w:r w:rsidRPr="00C7345F">
              <w:t>223</w:t>
            </w:r>
          </w:p>
        </w:tc>
        <w:tc>
          <w:tcPr>
            <w:tcW w:w="830" w:type="dxa"/>
          </w:tcPr>
          <w:p w14:paraId="53F4DED4" w14:textId="77777777" w:rsidR="00384C43" w:rsidRPr="00C7345F" w:rsidRDefault="00384C43" w:rsidP="00F73F5C">
            <w:pPr>
              <w:pStyle w:val="TableText"/>
              <w:ind w:right="288"/>
              <w:rPr>
                <w:color w:val="000000"/>
              </w:rPr>
            </w:pPr>
            <w:r w:rsidRPr="00C7345F">
              <w:t>1</w:t>
            </w:r>
          </w:p>
        </w:tc>
        <w:tc>
          <w:tcPr>
            <w:tcW w:w="1008" w:type="dxa"/>
          </w:tcPr>
          <w:p w14:paraId="74153B56" w14:textId="77777777" w:rsidR="00384C43" w:rsidRPr="00C7345F" w:rsidRDefault="00384C43" w:rsidP="00F73F5C">
            <w:pPr>
              <w:pStyle w:val="TableText"/>
              <w:ind w:right="144"/>
              <w:rPr>
                <w:color w:val="000000"/>
              </w:rPr>
            </w:pPr>
            <w:r w:rsidRPr="00C7345F">
              <w:t>120</w:t>
            </w:r>
          </w:p>
        </w:tc>
        <w:tc>
          <w:tcPr>
            <w:tcW w:w="1510" w:type="dxa"/>
          </w:tcPr>
          <w:p w14:paraId="6D9247A7" w14:textId="77777777" w:rsidR="00384C43" w:rsidRPr="00C7345F" w:rsidRDefault="00384C43" w:rsidP="00F73F5C">
            <w:pPr>
              <w:pStyle w:val="TableText"/>
              <w:ind w:right="288"/>
              <w:rPr>
                <w:color w:val="000000"/>
              </w:rPr>
            </w:pPr>
            <w:r w:rsidRPr="00C7345F">
              <w:t>0.10</w:t>
            </w:r>
          </w:p>
        </w:tc>
      </w:tr>
      <w:tr w:rsidR="00384C43" w:rsidRPr="00C7345F" w14:paraId="02AEB96B" w14:textId="77777777" w:rsidTr="00F73F5C">
        <w:tc>
          <w:tcPr>
            <w:tcW w:w="1584" w:type="dxa"/>
          </w:tcPr>
          <w:p w14:paraId="1A0AC213" w14:textId="77777777" w:rsidR="00384C43" w:rsidRPr="00C7345F" w:rsidRDefault="00384C43" w:rsidP="00F73F5C">
            <w:pPr>
              <w:pStyle w:val="TableText"/>
              <w:ind w:right="504"/>
              <w:rPr>
                <w:color w:val="000000"/>
              </w:rPr>
            </w:pPr>
            <w:r w:rsidRPr="00C7345F">
              <w:t>224</w:t>
            </w:r>
          </w:p>
        </w:tc>
        <w:tc>
          <w:tcPr>
            <w:tcW w:w="830" w:type="dxa"/>
          </w:tcPr>
          <w:p w14:paraId="29C41464" w14:textId="77777777" w:rsidR="00384C43" w:rsidRPr="00C7345F" w:rsidRDefault="00384C43" w:rsidP="00F73F5C">
            <w:pPr>
              <w:pStyle w:val="TableText"/>
              <w:ind w:right="288"/>
              <w:rPr>
                <w:color w:val="000000"/>
              </w:rPr>
            </w:pPr>
            <w:r w:rsidRPr="00C7345F">
              <w:t>1</w:t>
            </w:r>
          </w:p>
        </w:tc>
        <w:tc>
          <w:tcPr>
            <w:tcW w:w="1008" w:type="dxa"/>
          </w:tcPr>
          <w:p w14:paraId="624F10B9" w14:textId="77777777" w:rsidR="00384C43" w:rsidRPr="00C7345F" w:rsidRDefault="00384C43" w:rsidP="00F73F5C">
            <w:pPr>
              <w:pStyle w:val="TableText"/>
              <w:ind w:right="144"/>
              <w:rPr>
                <w:color w:val="000000"/>
              </w:rPr>
            </w:pPr>
            <w:r w:rsidRPr="00C7345F">
              <w:t>79</w:t>
            </w:r>
          </w:p>
        </w:tc>
        <w:tc>
          <w:tcPr>
            <w:tcW w:w="1510" w:type="dxa"/>
          </w:tcPr>
          <w:p w14:paraId="0E418597" w14:textId="77777777" w:rsidR="00384C43" w:rsidRPr="00C7345F" w:rsidRDefault="00384C43" w:rsidP="00F73F5C">
            <w:pPr>
              <w:pStyle w:val="TableText"/>
              <w:ind w:right="288"/>
              <w:rPr>
                <w:color w:val="000000"/>
              </w:rPr>
            </w:pPr>
            <w:r w:rsidRPr="00C7345F">
              <w:t>0.06</w:t>
            </w:r>
          </w:p>
        </w:tc>
      </w:tr>
      <w:tr w:rsidR="00384C43" w:rsidRPr="00C7345F" w14:paraId="0AF096DF" w14:textId="77777777" w:rsidTr="00F73F5C">
        <w:tc>
          <w:tcPr>
            <w:tcW w:w="1584" w:type="dxa"/>
          </w:tcPr>
          <w:p w14:paraId="040BDCE5" w14:textId="77777777" w:rsidR="00384C43" w:rsidRPr="00C7345F" w:rsidRDefault="00384C43" w:rsidP="00F73F5C">
            <w:pPr>
              <w:pStyle w:val="TableText"/>
              <w:ind w:right="504"/>
              <w:rPr>
                <w:color w:val="000000"/>
              </w:rPr>
            </w:pPr>
            <w:r w:rsidRPr="00C7345F">
              <w:t>225</w:t>
            </w:r>
          </w:p>
        </w:tc>
        <w:tc>
          <w:tcPr>
            <w:tcW w:w="830" w:type="dxa"/>
          </w:tcPr>
          <w:p w14:paraId="5625F850" w14:textId="77777777" w:rsidR="00384C43" w:rsidRPr="00C7345F" w:rsidRDefault="00384C43" w:rsidP="00F73F5C">
            <w:pPr>
              <w:pStyle w:val="TableText"/>
              <w:ind w:right="288"/>
              <w:rPr>
                <w:color w:val="000000"/>
              </w:rPr>
            </w:pPr>
            <w:r w:rsidRPr="00C7345F">
              <w:t>1</w:t>
            </w:r>
          </w:p>
        </w:tc>
        <w:tc>
          <w:tcPr>
            <w:tcW w:w="1008" w:type="dxa"/>
          </w:tcPr>
          <w:p w14:paraId="09B3EB99" w14:textId="77777777" w:rsidR="00384C43" w:rsidRPr="00C7345F" w:rsidRDefault="00384C43" w:rsidP="00F73F5C">
            <w:pPr>
              <w:pStyle w:val="TableText"/>
              <w:ind w:right="144"/>
              <w:rPr>
                <w:color w:val="000000"/>
              </w:rPr>
            </w:pPr>
            <w:r w:rsidRPr="00C7345F">
              <w:t>538</w:t>
            </w:r>
          </w:p>
        </w:tc>
        <w:tc>
          <w:tcPr>
            <w:tcW w:w="1510" w:type="dxa"/>
          </w:tcPr>
          <w:p w14:paraId="56620F44" w14:textId="77777777" w:rsidR="00384C43" w:rsidRPr="00C7345F" w:rsidRDefault="00384C43" w:rsidP="00F73F5C">
            <w:pPr>
              <w:pStyle w:val="TableText"/>
              <w:ind w:right="288"/>
              <w:rPr>
                <w:color w:val="000000"/>
              </w:rPr>
            </w:pPr>
            <w:r w:rsidRPr="00C7345F">
              <w:t>0.43</w:t>
            </w:r>
          </w:p>
        </w:tc>
      </w:tr>
      <w:tr w:rsidR="00384C43" w:rsidRPr="00C7345F" w14:paraId="50B658CE" w14:textId="77777777" w:rsidTr="00F73F5C">
        <w:tc>
          <w:tcPr>
            <w:tcW w:w="1584" w:type="dxa"/>
          </w:tcPr>
          <w:p w14:paraId="4AD8A375" w14:textId="77777777" w:rsidR="00384C43" w:rsidRPr="00C7345F" w:rsidRDefault="00384C43" w:rsidP="00F73F5C">
            <w:pPr>
              <w:pStyle w:val="TableText"/>
              <w:ind w:right="504"/>
              <w:rPr>
                <w:color w:val="000000"/>
              </w:rPr>
            </w:pPr>
            <w:r w:rsidRPr="00C7345F">
              <w:t>226</w:t>
            </w:r>
          </w:p>
        </w:tc>
        <w:tc>
          <w:tcPr>
            <w:tcW w:w="830" w:type="dxa"/>
          </w:tcPr>
          <w:p w14:paraId="74038D0D" w14:textId="77777777" w:rsidR="00384C43" w:rsidRPr="00C7345F" w:rsidRDefault="00384C43" w:rsidP="00F73F5C">
            <w:pPr>
              <w:pStyle w:val="TableText"/>
              <w:ind w:right="288"/>
              <w:rPr>
                <w:color w:val="000000"/>
              </w:rPr>
            </w:pPr>
            <w:r w:rsidRPr="00C7345F">
              <w:t>1</w:t>
            </w:r>
          </w:p>
        </w:tc>
        <w:tc>
          <w:tcPr>
            <w:tcW w:w="1008" w:type="dxa"/>
          </w:tcPr>
          <w:p w14:paraId="47472BDA" w14:textId="77777777" w:rsidR="00384C43" w:rsidRPr="00C7345F" w:rsidRDefault="00384C43" w:rsidP="00F73F5C">
            <w:pPr>
              <w:pStyle w:val="TableText"/>
              <w:ind w:right="144"/>
              <w:rPr>
                <w:color w:val="000000"/>
              </w:rPr>
            </w:pPr>
            <w:r w:rsidRPr="00C7345F">
              <w:t>400</w:t>
            </w:r>
          </w:p>
        </w:tc>
        <w:tc>
          <w:tcPr>
            <w:tcW w:w="1510" w:type="dxa"/>
          </w:tcPr>
          <w:p w14:paraId="106A150D" w14:textId="77777777" w:rsidR="00384C43" w:rsidRPr="00C7345F" w:rsidRDefault="00384C43" w:rsidP="00F73F5C">
            <w:pPr>
              <w:pStyle w:val="TableText"/>
              <w:ind w:right="288"/>
              <w:rPr>
                <w:color w:val="000000"/>
              </w:rPr>
            </w:pPr>
            <w:r w:rsidRPr="00C7345F">
              <w:t>0.32</w:t>
            </w:r>
          </w:p>
        </w:tc>
      </w:tr>
      <w:tr w:rsidR="00384C43" w:rsidRPr="00C7345F" w14:paraId="3FEEBE62" w14:textId="77777777" w:rsidTr="00F73F5C">
        <w:tc>
          <w:tcPr>
            <w:tcW w:w="1584" w:type="dxa"/>
          </w:tcPr>
          <w:p w14:paraId="7E79C2CE" w14:textId="77777777" w:rsidR="00384C43" w:rsidRPr="00C7345F" w:rsidRDefault="00384C43" w:rsidP="00F73F5C">
            <w:pPr>
              <w:pStyle w:val="TableText"/>
              <w:ind w:right="504"/>
              <w:rPr>
                <w:color w:val="000000"/>
              </w:rPr>
            </w:pPr>
            <w:r w:rsidRPr="00C7345F">
              <w:t>227</w:t>
            </w:r>
          </w:p>
        </w:tc>
        <w:tc>
          <w:tcPr>
            <w:tcW w:w="830" w:type="dxa"/>
          </w:tcPr>
          <w:p w14:paraId="20334F3A" w14:textId="77777777" w:rsidR="00384C43" w:rsidRPr="00C7345F" w:rsidRDefault="00384C43" w:rsidP="00F73F5C">
            <w:pPr>
              <w:pStyle w:val="TableText"/>
              <w:ind w:right="288"/>
              <w:rPr>
                <w:color w:val="000000"/>
              </w:rPr>
            </w:pPr>
            <w:r w:rsidRPr="00C7345F">
              <w:t>1</w:t>
            </w:r>
          </w:p>
        </w:tc>
        <w:tc>
          <w:tcPr>
            <w:tcW w:w="1008" w:type="dxa"/>
          </w:tcPr>
          <w:p w14:paraId="6B73173E" w14:textId="77777777" w:rsidR="00384C43" w:rsidRPr="00C7345F" w:rsidRDefault="00384C43" w:rsidP="00F73F5C">
            <w:pPr>
              <w:pStyle w:val="TableText"/>
              <w:ind w:right="144"/>
              <w:rPr>
                <w:color w:val="000000"/>
              </w:rPr>
            </w:pPr>
            <w:r w:rsidRPr="00C7345F">
              <w:t>52</w:t>
            </w:r>
          </w:p>
        </w:tc>
        <w:tc>
          <w:tcPr>
            <w:tcW w:w="1510" w:type="dxa"/>
          </w:tcPr>
          <w:p w14:paraId="394FA80D" w14:textId="77777777" w:rsidR="00384C43" w:rsidRPr="00C7345F" w:rsidRDefault="00384C43" w:rsidP="00F73F5C">
            <w:pPr>
              <w:pStyle w:val="TableText"/>
              <w:ind w:right="288"/>
              <w:rPr>
                <w:color w:val="000000"/>
              </w:rPr>
            </w:pPr>
            <w:r w:rsidRPr="00C7345F">
              <w:t>0.04</w:t>
            </w:r>
          </w:p>
        </w:tc>
      </w:tr>
      <w:tr w:rsidR="00384C43" w:rsidRPr="00C7345F" w14:paraId="45332203" w14:textId="77777777" w:rsidTr="00F73F5C">
        <w:tc>
          <w:tcPr>
            <w:tcW w:w="1584" w:type="dxa"/>
          </w:tcPr>
          <w:p w14:paraId="450A9044" w14:textId="77777777" w:rsidR="00384C43" w:rsidRPr="00C7345F" w:rsidRDefault="00384C43" w:rsidP="00F73F5C">
            <w:pPr>
              <w:pStyle w:val="TableText"/>
              <w:ind w:right="504"/>
              <w:rPr>
                <w:color w:val="000000"/>
              </w:rPr>
            </w:pPr>
            <w:r w:rsidRPr="00C7345F">
              <w:t>228</w:t>
            </w:r>
          </w:p>
        </w:tc>
        <w:tc>
          <w:tcPr>
            <w:tcW w:w="830" w:type="dxa"/>
          </w:tcPr>
          <w:p w14:paraId="414D524D" w14:textId="77777777" w:rsidR="00384C43" w:rsidRPr="00C7345F" w:rsidRDefault="00384C43" w:rsidP="00F73F5C">
            <w:pPr>
              <w:pStyle w:val="TableText"/>
              <w:ind w:right="288"/>
              <w:rPr>
                <w:color w:val="000000"/>
              </w:rPr>
            </w:pPr>
            <w:r w:rsidRPr="00C7345F">
              <w:t>1</w:t>
            </w:r>
          </w:p>
        </w:tc>
        <w:tc>
          <w:tcPr>
            <w:tcW w:w="1008" w:type="dxa"/>
          </w:tcPr>
          <w:p w14:paraId="4E5B2665" w14:textId="77777777" w:rsidR="00384C43" w:rsidRPr="00C7345F" w:rsidRDefault="00384C43" w:rsidP="00F73F5C">
            <w:pPr>
              <w:pStyle w:val="TableText"/>
              <w:ind w:right="144"/>
              <w:rPr>
                <w:color w:val="000000"/>
              </w:rPr>
            </w:pPr>
            <w:r w:rsidRPr="00C7345F">
              <w:t>35</w:t>
            </w:r>
          </w:p>
        </w:tc>
        <w:tc>
          <w:tcPr>
            <w:tcW w:w="1510" w:type="dxa"/>
          </w:tcPr>
          <w:p w14:paraId="19DCC30A" w14:textId="77777777" w:rsidR="00384C43" w:rsidRPr="00C7345F" w:rsidRDefault="00384C43" w:rsidP="00F73F5C">
            <w:pPr>
              <w:pStyle w:val="TableText"/>
              <w:ind w:right="288"/>
              <w:rPr>
                <w:color w:val="000000"/>
              </w:rPr>
            </w:pPr>
            <w:r w:rsidRPr="00C7345F">
              <w:t>0.03</w:t>
            </w:r>
          </w:p>
        </w:tc>
      </w:tr>
      <w:tr w:rsidR="00384C43" w:rsidRPr="00C7345F" w14:paraId="1B7E4015" w14:textId="77777777" w:rsidTr="00F73F5C">
        <w:tc>
          <w:tcPr>
            <w:tcW w:w="1584" w:type="dxa"/>
          </w:tcPr>
          <w:p w14:paraId="55AC9C96" w14:textId="77777777" w:rsidR="00384C43" w:rsidRPr="00C7345F" w:rsidRDefault="00384C43" w:rsidP="00F73F5C">
            <w:pPr>
              <w:pStyle w:val="TableText"/>
              <w:ind w:right="504"/>
              <w:rPr>
                <w:color w:val="000000"/>
              </w:rPr>
            </w:pPr>
            <w:r w:rsidRPr="00C7345F">
              <w:t>229</w:t>
            </w:r>
          </w:p>
        </w:tc>
        <w:tc>
          <w:tcPr>
            <w:tcW w:w="830" w:type="dxa"/>
          </w:tcPr>
          <w:p w14:paraId="5A001BFA" w14:textId="77777777" w:rsidR="00384C43" w:rsidRPr="00C7345F" w:rsidRDefault="00384C43" w:rsidP="00F73F5C">
            <w:pPr>
              <w:pStyle w:val="TableText"/>
              <w:ind w:right="288"/>
              <w:rPr>
                <w:color w:val="000000"/>
              </w:rPr>
            </w:pPr>
            <w:r w:rsidRPr="00C7345F">
              <w:t>1</w:t>
            </w:r>
          </w:p>
        </w:tc>
        <w:tc>
          <w:tcPr>
            <w:tcW w:w="1008" w:type="dxa"/>
          </w:tcPr>
          <w:p w14:paraId="513E3ED4" w14:textId="77777777" w:rsidR="00384C43" w:rsidRPr="00C7345F" w:rsidRDefault="00384C43" w:rsidP="00F73F5C">
            <w:pPr>
              <w:pStyle w:val="TableText"/>
              <w:ind w:right="144"/>
              <w:rPr>
                <w:color w:val="000000"/>
              </w:rPr>
            </w:pPr>
            <w:r w:rsidRPr="00C7345F">
              <w:t>26</w:t>
            </w:r>
          </w:p>
        </w:tc>
        <w:tc>
          <w:tcPr>
            <w:tcW w:w="1510" w:type="dxa"/>
          </w:tcPr>
          <w:p w14:paraId="5BFD3244" w14:textId="77777777" w:rsidR="00384C43" w:rsidRPr="00C7345F" w:rsidRDefault="00384C43" w:rsidP="00F73F5C">
            <w:pPr>
              <w:pStyle w:val="TableText"/>
              <w:ind w:right="288"/>
              <w:rPr>
                <w:color w:val="000000"/>
              </w:rPr>
            </w:pPr>
            <w:r w:rsidRPr="00C7345F">
              <w:t>0.02</w:t>
            </w:r>
          </w:p>
        </w:tc>
      </w:tr>
      <w:tr w:rsidR="00384C43" w:rsidRPr="00C7345F" w14:paraId="0EC6ED49" w14:textId="77777777" w:rsidTr="00F73F5C">
        <w:tc>
          <w:tcPr>
            <w:tcW w:w="1584" w:type="dxa"/>
          </w:tcPr>
          <w:p w14:paraId="556D3640" w14:textId="77777777" w:rsidR="00384C43" w:rsidRPr="00C7345F" w:rsidRDefault="00384C43" w:rsidP="00F73F5C">
            <w:pPr>
              <w:pStyle w:val="TableText"/>
              <w:ind w:right="504"/>
              <w:rPr>
                <w:color w:val="000000"/>
              </w:rPr>
            </w:pPr>
            <w:r w:rsidRPr="00C7345F">
              <w:t>230</w:t>
            </w:r>
          </w:p>
        </w:tc>
        <w:tc>
          <w:tcPr>
            <w:tcW w:w="830" w:type="dxa"/>
          </w:tcPr>
          <w:p w14:paraId="59C7202C" w14:textId="77777777" w:rsidR="00384C43" w:rsidRPr="00C7345F" w:rsidRDefault="00384C43" w:rsidP="00F73F5C">
            <w:pPr>
              <w:pStyle w:val="TableText"/>
              <w:ind w:right="288"/>
              <w:rPr>
                <w:color w:val="000000"/>
              </w:rPr>
            </w:pPr>
            <w:r w:rsidRPr="00C7345F">
              <w:t>1</w:t>
            </w:r>
          </w:p>
        </w:tc>
        <w:tc>
          <w:tcPr>
            <w:tcW w:w="1008" w:type="dxa"/>
          </w:tcPr>
          <w:p w14:paraId="472A198A" w14:textId="77777777" w:rsidR="00384C43" w:rsidRPr="00C7345F" w:rsidRDefault="00384C43" w:rsidP="00F73F5C">
            <w:pPr>
              <w:pStyle w:val="TableText"/>
              <w:ind w:right="144"/>
              <w:rPr>
                <w:color w:val="000000"/>
              </w:rPr>
            </w:pPr>
            <w:r w:rsidRPr="00C7345F">
              <w:t>463</w:t>
            </w:r>
          </w:p>
        </w:tc>
        <w:tc>
          <w:tcPr>
            <w:tcW w:w="1510" w:type="dxa"/>
          </w:tcPr>
          <w:p w14:paraId="3522B001" w14:textId="77777777" w:rsidR="00384C43" w:rsidRPr="00C7345F" w:rsidRDefault="00384C43" w:rsidP="00F73F5C">
            <w:pPr>
              <w:pStyle w:val="TableText"/>
              <w:ind w:right="288"/>
              <w:rPr>
                <w:color w:val="000000"/>
              </w:rPr>
            </w:pPr>
            <w:r w:rsidRPr="00C7345F">
              <w:t>0.37</w:t>
            </w:r>
          </w:p>
        </w:tc>
      </w:tr>
      <w:tr w:rsidR="00384C43" w:rsidRPr="00C7345F" w14:paraId="156A2016" w14:textId="77777777" w:rsidTr="00F73F5C">
        <w:tc>
          <w:tcPr>
            <w:tcW w:w="1584" w:type="dxa"/>
          </w:tcPr>
          <w:p w14:paraId="0089B19C" w14:textId="77777777" w:rsidR="00384C43" w:rsidRPr="00C7345F" w:rsidRDefault="00384C43" w:rsidP="00F73F5C">
            <w:pPr>
              <w:pStyle w:val="TableText"/>
              <w:ind w:right="504"/>
              <w:rPr>
                <w:color w:val="000000"/>
              </w:rPr>
            </w:pPr>
            <w:r w:rsidRPr="00C7345F">
              <w:t>231</w:t>
            </w:r>
          </w:p>
        </w:tc>
        <w:tc>
          <w:tcPr>
            <w:tcW w:w="830" w:type="dxa"/>
          </w:tcPr>
          <w:p w14:paraId="3D6F67F7" w14:textId="77777777" w:rsidR="00384C43" w:rsidRPr="00C7345F" w:rsidRDefault="00384C43" w:rsidP="00F73F5C">
            <w:pPr>
              <w:pStyle w:val="TableText"/>
              <w:ind w:right="288"/>
              <w:rPr>
                <w:color w:val="000000"/>
              </w:rPr>
            </w:pPr>
            <w:r w:rsidRPr="00C7345F">
              <w:t>1</w:t>
            </w:r>
          </w:p>
        </w:tc>
        <w:tc>
          <w:tcPr>
            <w:tcW w:w="1008" w:type="dxa"/>
          </w:tcPr>
          <w:p w14:paraId="75F454B5" w14:textId="77777777" w:rsidR="00384C43" w:rsidRPr="00C7345F" w:rsidRDefault="00384C43" w:rsidP="00F73F5C">
            <w:pPr>
              <w:pStyle w:val="TableText"/>
              <w:ind w:right="144"/>
              <w:rPr>
                <w:color w:val="000000"/>
              </w:rPr>
            </w:pPr>
            <w:r w:rsidRPr="00C7345F">
              <w:t>18</w:t>
            </w:r>
          </w:p>
        </w:tc>
        <w:tc>
          <w:tcPr>
            <w:tcW w:w="1510" w:type="dxa"/>
          </w:tcPr>
          <w:p w14:paraId="3962913A" w14:textId="77777777" w:rsidR="00384C43" w:rsidRPr="00C7345F" w:rsidRDefault="00384C43" w:rsidP="00F73F5C">
            <w:pPr>
              <w:pStyle w:val="TableText"/>
              <w:ind w:right="288"/>
              <w:rPr>
                <w:color w:val="000000"/>
              </w:rPr>
            </w:pPr>
            <w:r w:rsidRPr="00C7345F">
              <w:t>0.01</w:t>
            </w:r>
          </w:p>
        </w:tc>
      </w:tr>
      <w:tr w:rsidR="00384C43" w:rsidRPr="00C7345F" w14:paraId="6C17B776" w14:textId="77777777" w:rsidTr="00F73F5C">
        <w:tc>
          <w:tcPr>
            <w:tcW w:w="1584" w:type="dxa"/>
          </w:tcPr>
          <w:p w14:paraId="235DA072" w14:textId="77777777" w:rsidR="00384C43" w:rsidRPr="00C7345F" w:rsidRDefault="00384C43" w:rsidP="00F73F5C">
            <w:pPr>
              <w:pStyle w:val="TableText"/>
              <w:ind w:right="504"/>
              <w:rPr>
                <w:color w:val="000000"/>
              </w:rPr>
            </w:pPr>
            <w:r w:rsidRPr="00C7345F">
              <w:t>232</w:t>
            </w:r>
          </w:p>
        </w:tc>
        <w:tc>
          <w:tcPr>
            <w:tcW w:w="830" w:type="dxa"/>
          </w:tcPr>
          <w:p w14:paraId="59E0EE95" w14:textId="77777777" w:rsidR="00384C43" w:rsidRPr="00C7345F" w:rsidRDefault="00384C43" w:rsidP="00F73F5C">
            <w:pPr>
              <w:pStyle w:val="TableText"/>
              <w:ind w:right="288"/>
              <w:rPr>
                <w:color w:val="000000"/>
              </w:rPr>
            </w:pPr>
            <w:r w:rsidRPr="00C7345F">
              <w:t>1</w:t>
            </w:r>
          </w:p>
        </w:tc>
        <w:tc>
          <w:tcPr>
            <w:tcW w:w="1008" w:type="dxa"/>
          </w:tcPr>
          <w:p w14:paraId="252DBAAC" w14:textId="77777777" w:rsidR="00384C43" w:rsidRPr="00C7345F" w:rsidRDefault="00384C43" w:rsidP="00F73F5C">
            <w:pPr>
              <w:pStyle w:val="TableText"/>
              <w:ind w:right="144"/>
              <w:rPr>
                <w:color w:val="000000"/>
              </w:rPr>
            </w:pPr>
            <w:r w:rsidRPr="00C7345F">
              <w:t>439</w:t>
            </w:r>
          </w:p>
        </w:tc>
        <w:tc>
          <w:tcPr>
            <w:tcW w:w="1510" w:type="dxa"/>
          </w:tcPr>
          <w:p w14:paraId="665F2B94" w14:textId="77777777" w:rsidR="00384C43" w:rsidRPr="00C7345F" w:rsidRDefault="00384C43" w:rsidP="00F73F5C">
            <w:pPr>
              <w:pStyle w:val="TableText"/>
              <w:ind w:right="288"/>
              <w:rPr>
                <w:color w:val="000000"/>
              </w:rPr>
            </w:pPr>
            <w:r w:rsidRPr="00C7345F">
              <w:t>0.35</w:t>
            </w:r>
          </w:p>
        </w:tc>
      </w:tr>
    </w:tbl>
    <w:p w14:paraId="64E61CE1" w14:textId="77777777" w:rsidR="00384C43" w:rsidRPr="00C7345F" w:rsidRDefault="00384C43" w:rsidP="00F73F5C">
      <w:pPr>
        <w:pStyle w:val="NormalContinuation"/>
      </w:pPr>
      <w:r w:rsidRPr="00C7345F">
        <w:lastRenderedPageBreak/>
        <w:fldChar w:fldCharType="begin"/>
      </w:r>
      <w:r w:rsidRPr="00C7345F">
        <w:instrText xml:space="preserve"> REF _Ref65853695 \h </w:instrText>
      </w:r>
      <w:r w:rsidRPr="00C7345F">
        <w:fldChar w:fldCharType="separate"/>
      </w:r>
      <w:r w:rsidRPr="00C7345F">
        <w:t>Table 4.C.1</w:t>
      </w:r>
      <w:r w:rsidRPr="00C7345F">
        <w:fldChar w:fldCharType="end"/>
      </w:r>
      <w:r w:rsidRPr="00C7345F">
        <w:t xml:space="preserve"> </w:t>
      </w:r>
      <w:r w:rsidRPr="00C7345F">
        <w:rPr>
          <w:i/>
        </w:rPr>
        <w:t>(continuation two)</w:t>
      </w:r>
    </w:p>
    <w:tbl>
      <w:tblPr>
        <w:tblStyle w:val="TRs"/>
        <w:tblW w:w="0" w:type="auto"/>
        <w:tblLayout w:type="fixed"/>
        <w:tblCellMar>
          <w:left w:w="58" w:type="dxa"/>
          <w:right w:w="58" w:type="dxa"/>
        </w:tblCellMar>
        <w:tblLook w:val="04A0" w:firstRow="1" w:lastRow="0" w:firstColumn="1" w:lastColumn="0" w:noHBand="0" w:noVBand="1"/>
        <w:tblDescription w:val="Scale Score and Performance Level Distribution of Overall Scores for Kindergarten, continuation two"/>
      </w:tblPr>
      <w:tblGrid>
        <w:gridCol w:w="1584"/>
        <w:gridCol w:w="830"/>
        <w:gridCol w:w="1008"/>
        <w:gridCol w:w="1510"/>
      </w:tblGrid>
      <w:tr w:rsidR="00384C43" w:rsidRPr="00C7345F" w14:paraId="1471CB4A"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AEEDD0B"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68A2F21E" w14:textId="77777777" w:rsidR="00384C43" w:rsidRPr="00C7345F" w:rsidRDefault="00384C43" w:rsidP="00F73F5C">
            <w:pPr>
              <w:pStyle w:val="TableHead"/>
              <w:rPr>
                <w:b w:val="0"/>
                <w:noProof w:val="0"/>
              </w:rPr>
            </w:pPr>
            <w:r w:rsidRPr="00C7345F">
              <w:rPr>
                <w:noProof w:val="0"/>
              </w:rPr>
              <w:t>Level</w:t>
            </w:r>
          </w:p>
        </w:tc>
        <w:tc>
          <w:tcPr>
            <w:tcW w:w="1008" w:type="dxa"/>
            <w:hideMark/>
          </w:tcPr>
          <w:p w14:paraId="4E2F644E" w14:textId="77777777" w:rsidR="00384C43" w:rsidRPr="00C7345F" w:rsidRDefault="00384C43" w:rsidP="00F73F5C">
            <w:pPr>
              <w:pStyle w:val="TableHead"/>
              <w:rPr>
                <w:b w:val="0"/>
                <w:noProof w:val="0"/>
              </w:rPr>
            </w:pPr>
            <w:r w:rsidRPr="00C7345F">
              <w:rPr>
                <w:noProof w:val="0"/>
              </w:rPr>
              <w:t>N</w:t>
            </w:r>
          </w:p>
        </w:tc>
        <w:tc>
          <w:tcPr>
            <w:tcW w:w="1510" w:type="dxa"/>
            <w:hideMark/>
          </w:tcPr>
          <w:p w14:paraId="0B27E466" w14:textId="77777777" w:rsidR="00384C43" w:rsidRPr="00C7345F" w:rsidRDefault="00384C43" w:rsidP="00F73F5C">
            <w:pPr>
              <w:pStyle w:val="TableHead"/>
              <w:rPr>
                <w:b w:val="0"/>
                <w:noProof w:val="0"/>
              </w:rPr>
            </w:pPr>
            <w:r w:rsidRPr="00C7345F">
              <w:rPr>
                <w:noProof w:val="0"/>
              </w:rPr>
              <w:t>Percentage</w:t>
            </w:r>
          </w:p>
        </w:tc>
      </w:tr>
      <w:tr w:rsidR="00384C43" w:rsidRPr="00C7345F" w14:paraId="469E0FB9" w14:textId="77777777" w:rsidTr="00F73F5C">
        <w:tc>
          <w:tcPr>
            <w:tcW w:w="1584" w:type="dxa"/>
          </w:tcPr>
          <w:p w14:paraId="6C908C21" w14:textId="77777777" w:rsidR="00384C43" w:rsidRPr="00C7345F" w:rsidRDefault="00384C43" w:rsidP="00F73F5C">
            <w:pPr>
              <w:pStyle w:val="TableText"/>
              <w:ind w:right="504"/>
              <w:rPr>
                <w:color w:val="000000"/>
              </w:rPr>
            </w:pPr>
            <w:r w:rsidRPr="00C7345F">
              <w:t>233</w:t>
            </w:r>
          </w:p>
        </w:tc>
        <w:tc>
          <w:tcPr>
            <w:tcW w:w="830" w:type="dxa"/>
          </w:tcPr>
          <w:p w14:paraId="005CBB50" w14:textId="77777777" w:rsidR="00384C43" w:rsidRPr="00C7345F" w:rsidRDefault="00384C43" w:rsidP="00F73F5C">
            <w:pPr>
              <w:pStyle w:val="TableText"/>
              <w:ind w:right="288"/>
              <w:rPr>
                <w:color w:val="000000"/>
              </w:rPr>
            </w:pPr>
            <w:r w:rsidRPr="00C7345F">
              <w:t>1</w:t>
            </w:r>
          </w:p>
        </w:tc>
        <w:tc>
          <w:tcPr>
            <w:tcW w:w="1008" w:type="dxa"/>
          </w:tcPr>
          <w:p w14:paraId="008AA024" w14:textId="77777777" w:rsidR="00384C43" w:rsidRPr="00C7345F" w:rsidRDefault="00384C43" w:rsidP="00F73F5C">
            <w:pPr>
              <w:pStyle w:val="TableText"/>
              <w:ind w:right="144"/>
              <w:rPr>
                <w:color w:val="000000"/>
              </w:rPr>
            </w:pPr>
            <w:r w:rsidRPr="00C7345F">
              <w:t>13</w:t>
            </w:r>
          </w:p>
        </w:tc>
        <w:tc>
          <w:tcPr>
            <w:tcW w:w="1510" w:type="dxa"/>
          </w:tcPr>
          <w:p w14:paraId="612E41C5" w14:textId="77777777" w:rsidR="00384C43" w:rsidRPr="00C7345F" w:rsidRDefault="00384C43" w:rsidP="00F73F5C">
            <w:pPr>
              <w:pStyle w:val="TableText"/>
              <w:ind w:right="288"/>
              <w:rPr>
                <w:color w:val="000000"/>
              </w:rPr>
            </w:pPr>
            <w:r w:rsidRPr="00C7345F">
              <w:t>0.01</w:t>
            </w:r>
          </w:p>
        </w:tc>
      </w:tr>
      <w:tr w:rsidR="00384C43" w:rsidRPr="00C7345F" w14:paraId="7C2E5848" w14:textId="77777777" w:rsidTr="00F73F5C">
        <w:tc>
          <w:tcPr>
            <w:tcW w:w="1584" w:type="dxa"/>
          </w:tcPr>
          <w:p w14:paraId="38CE139C" w14:textId="77777777" w:rsidR="00384C43" w:rsidRPr="00C7345F" w:rsidRDefault="00384C43" w:rsidP="00F73F5C">
            <w:pPr>
              <w:pStyle w:val="TableText"/>
              <w:ind w:right="504"/>
              <w:rPr>
                <w:color w:val="000000"/>
              </w:rPr>
            </w:pPr>
            <w:r w:rsidRPr="00C7345F">
              <w:t>234</w:t>
            </w:r>
          </w:p>
        </w:tc>
        <w:tc>
          <w:tcPr>
            <w:tcW w:w="830" w:type="dxa"/>
          </w:tcPr>
          <w:p w14:paraId="54D3149F" w14:textId="77777777" w:rsidR="00384C43" w:rsidRPr="00C7345F" w:rsidRDefault="00384C43" w:rsidP="00F73F5C">
            <w:pPr>
              <w:pStyle w:val="TableText"/>
              <w:ind w:right="288"/>
              <w:rPr>
                <w:color w:val="000000"/>
              </w:rPr>
            </w:pPr>
            <w:r w:rsidRPr="00C7345F">
              <w:t>1</w:t>
            </w:r>
          </w:p>
        </w:tc>
        <w:tc>
          <w:tcPr>
            <w:tcW w:w="1008" w:type="dxa"/>
          </w:tcPr>
          <w:p w14:paraId="40CB0682" w14:textId="77777777" w:rsidR="00384C43" w:rsidRPr="00C7345F" w:rsidRDefault="00384C43" w:rsidP="00F73F5C">
            <w:pPr>
              <w:pStyle w:val="TableText"/>
              <w:ind w:right="144"/>
              <w:rPr>
                <w:color w:val="000000"/>
              </w:rPr>
            </w:pPr>
            <w:r w:rsidRPr="00C7345F">
              <w:t>346</w:t>
            </w:r>
          </w:p>
        </w:tc>
        <w:tc>
          <w:tcPr>
            <w:tcW w:w="1510" w:type="dxa"/>
          </w:tcPr>
          <w:p w14:paraId="47C56E89" w14:textId="77777777" w:rsidR="00384C43" w:rsidRPr="00C7345F" w:rsidRDefault="00384C43" w:rsidP="00F73F5C">
            <w:pPr>
              <w:pStyle w:val="TableText"/>
              <w:ind w:right="288"/>
              <w:rPr>
                <w:color w:val="000000"/>
              </w:rPr>
            </w:pPr>
            <w:r w:rsidRPr="00C7345F">
              <w:t>0.28</w:t>
            </w:r>
          </w:p>
        </w:tc>
      </w:tr>
      <w:tr w:rsidR="00384C43" w:rsidRPr="00C7345F" w14:paraId="13864ACA" w14:textId="77777777" w:rsidTr="00F73F5C">
        <w:tc>
          <w:tcPr>
            <w:tcW w:w="1584" w:type="dxa"/>
          </w:tcPr>
          <w:p w14:paraId="18FDAC2F" w14:textId="77777777" w:rsidR="00384C43" w:rsidRPr="00C7345F" w:rsidRDefault="00384C43" w:rsidP="00F73F5C">
            <w:pPr>
              <w:pStyle w:val="TableText"/>
              <w:ind w:right="504"/>
              <w:rPr>
                <w:color w:val="000000"/>
              </w:rPr>
            </w:pPr>
            <w:r w:rsidRPr="00C7345F">
              <w:t>235</w:t>
            </w:r>
          </w:p>
        </w:tc>
        <w:tc>
          <w:tcPr>
            <w:tcW w:w="830" w:type="dxa"/>
          </w:tcPr>
          <w:p w14:paraId="56C33B73" w14:textId="77777777" w:rsidR="00384C43" w:rsidRPr="00C7345F" w:rsidRDefault="00384C43" w:rsidP="00F73F5C">
            <w:pPr>
              <w:pStyle w:val="TableText"/>
              <w:ind w:right="288"/>
              <w:rPr>
                <w:color w:val="000000"/>
              </w:rPr>
            </w:pPr>
            <w:r w:rsidRPr="00C7345F">
              <w:t>1</w:t>
            </w:r>
          </w:p>
        </w:tc>
        <w:tc>
          <w:tcPr>
            <w:tcW w:w="1008" w:type="dxa"/>
          </w:tcPr>
          <w:p w14:paraId="1ACC8358" w14:textId="77777777" w:rsidR="00384C43" w:rsidRPr="00C7345F" w:rsidRDefault="00384C43" w:rsidP="00F73F5C">
            <w:pPr>
              <w:pStyle w:val="TableText"/>
              <w:ind w:right="144"/>
              <w:rPr>
                <w:color w:val="000000"/>
              </w:rPr>
            </w:pPr>
            <w:r w:rsidRPr="00C7345F">
              <w:t>6</w:t>
            </w:r>
          </w:p>
        </w:tc>
        <w:tc>
          <w:tcPr>
            <w:tcW w:w="1510" w:type="dxa"/>
          </w:tcPr>
          <w:p w14:paraId="32D79545" w14:textId="77777777" w:rsidR="00384C43" w:rsidRPr="00C7345F" w:rsidRDefault="00384C43" w:rsidP="00F73F5C">
            <w:pPr>
              <w:pStyle w:val="TableText"/>
              <w:ind w:right="288"/>
              <w:rPr>
                <w:color w:val="000000"/>
              </w:rPr>
            </w:pPr>
            <w:r w:rsidRPr="00C7345F">
              <w:t>0.00</w:t>
            </w:r>
          </w:p>
        </w:tc>
      </w:tr>
      <w:tr w:rsidR="00384C43" w:rsidRPr="00C7345F" w14:paraId="4A9954AC" w14:textId="77777777" w:rsidTr="00F73F5C">
        <w:tc>
          <w:tcPr>
            <w:tcW w:w="1584" w:type="dxa"/>
          </w:tcPr>
          <w:p w14:paraId="21EFEF3E" w14:textId="77777777" w:rsidR="00384C43" w:rsidRPr="00C7345F" w:rsidRDefault="00384C43" w:rsidP="00F73F5C">
            <w:pPr>
              <w:pStyle w:val="TableText"/>
              <w:ind w:right="504"/>
              <w:rPr>
                <w:color w:val="000000"/>
              </w:rPr>
            </w:pPr>
            <w:r w:rsidRPr="00C7345F">
              <w:t>236</w:t>
            </w:r>
          </w:p>
        </w:tc>
        <w:tc>
          <w:tcPr>
            <w:tcW w:w="830" w:type="dxa"/>
          </w:tcPr>
          <w:p w14:paraId="0CB9D86C" w14:textId="77777777" w:rsidR="00384C43" w:rsidRPr="00C7345F" w:rsidRDefault="00384C43" w:rsidP="00F73F5C">
            <w:pPr>
              <w:pStyle w:val="TableText"/>
              <w:ind w:right="288"/>
              <w:rPr>
                <w:color w:val="000000"/>
              </w:rPr>
            </w:pPr>
            <w:r w:rsidRPr="00C7345F">
              <w:t>1</w:t>
            </w:r>
          </w:p>
        </w:tc>
        <w:tc>
          <w:tcPr>
            <w:tcW w:w="1008" w:type="dxa"/>
          </w:tcPr>
          <w:p w14:paraId="50B051DE" w14:textId="77777777" w:rsidR="00384C43" w:rsidRPr="00C7345F" w:rsidRDefault="00384C43" w:rsidP="00F73F5C">
            <w:pPr>
              <w:pStyle w:val="TableText"/>
              <w:ind w:right="144"/>
              <w:rPr>
                <w:color w:val="000000"/>
              </w:rPr>
            </w:pPr>
            <w:r w:rsidRPr="00C7345F">
              <w:t>311</w:t>
            </w:r>
          </w:p>
        </w:tc>
        <w:tc>
          <w:tcPr>
            <w:tcW w:w="1510" w:type="dxa"/>
          </w:tcPr>
          <w:p w14:paraId="1741990D" w14:textId="77777777" w:rsidR="00384C43" w:rsidRPr="00C7345F" w:rsidRDefault="00384C43" w:rsidP="00F73F5C">
            <w:pPr>
              <w:pStyle w:val="TableText"/>
              <w:ind w:right="288"/>
              <w:rPr>
                <w:color w:val="000000"/>
              </w:rPr>
            </w:pPr>
            <w:r w:rsidRPr="00C7345F">
              <w:t>0.25</w:t>
            </w:r>
          </w:p>
        </w:tc>
      </w:tr>
      <w:tr w:rsidR="00384C43" w:rsidRPr="00C7345F" w14:paraId="3A727D4D" w14:textId="77777777" w:rsidTr="00F73F5C">
        <w:tc>
          <w:tcPr>
            <w:tcW w:w="1584" w:type="dxa"/>
          </w:tcPr>
          <w:p w14:paraId="7752393A" w14:textId="77777777" w:rsidR="00384C43" w:rsidRPr="00C7345F" w:rsidRDefault="00384C43" w:rsidP="00F73F5C">
            <w:pPr>
              <w:pStyle w:val="TableText"/>
              <w:ind w:right="504"/>
              <w:rPr>
                <w:color w:val="000000"/>
              </w:rPr>
            </w:pPr>
            <w:r w:rsidRPr="00C7345F">
              <w:t>237</w:t>
            </w:r>
          </w:p>
        </w:tc>
        <w:tc>
          <w:tcPr>
            <w:tcW w:w="830" w:type="dxa"/>
          </w:tcPr>
          <w:p w14:paraId="286A51BE" w14:textId="77777777" w:rsidR="00384C43" w:rsidRPr="00C7345F" w:rsidRDefault="00384C43" w:rsidP="00F73F5C">
            <w:pPr>
              <w:pStyle w:val="TableText"/>
              <w:ind w:right="288"/>
              <w:rPr>
                <w:color w:val="000000"/>
              </w:rPr>
            </w:pPr>
            <w:r w:rsidRPr="00C7345F">
              <w:t>1</w:t>
            </w:r>
          </w:p>
        </w:tc>
        <w:tc>
          <w:tcPr>
            <w:tcW w:w="1008" w:type="dxa"/>
          </w:tcPr>
          <w:p w14:paraId="11CEC09D" w14:textId="77777777" w:rsidR="00384C43" w:rsidRPr="00C7345F" w:rsidRDefault="00384C43" w:rsidP="00F73F5C">
            <w:pPr>
              <w:pStyle w:val="TableText"/>
              <w:ind w:right="144"/>
              <w:rPr>
                <w:color w:val="000000"/>
              </w:rPr>
            </w:pPr>
            <w:r w:rsidRPr="00C7345F">
              <w:t>36</w:t>
            </w:r>
          </w:p>
        </w:tc>
        <w:tc>
          <w:tcPr>
            <w:tcW w:w="1510" w:type="dxa"/>
          </w:tcPr>
          <w:p w14:paraId="43C011AA" w14:textId="77777777" w:rsidR="00384C43" w:rsidRPr="00C7345F" w:rsidRDefault="00384C43" w:rsidP="00F73F5C">
            <w:pPr>
              <w:pStyle w:val="TableText"/>
              <w:ind w:right="288"/>
              <w:rPr>
                <w:color w:val="000000"/>
              </w:rPr>
            </w:pPr>
            <w:r w:rsidRPr="00C7345F">
              <w:t>0.03</w:t>
            </w:r>
          </w:p>
        </w:tc>
      </w:tr>
      <w:tr w:rsidR="00384C43" w:rsidRPr="00C7345F" w14:paraId="5F37DEC4" w14:textId="77777777" w:rsidTr="00F73F5C">
        <w:tc>
          <w:tcPr>
            <w:tcW w:w="1584" w:type="dxa"/>
          </w:tcPr>
          <w:p w14:paraId="553DC4F1" w14:textId="77777777" w:rsidR="00384C43" w:rsidRPr="00C7345F" w:rsidRDefault="00384C43" w:rsidP="00F73F5C">
            <w:pPr>
              <w:pStyle w:val="TableText"/>
              <w:ind w:right="504"/>
              <w:rPr>
                <w:color w:val="000000"/>
              </w:rPr>
            </w:pPr>
            <w:r w:rsidRPr="00C7345F">
              <w:t>238</w:t>
            </w:r>
          </w:p>
        </w:tc>
        <w:tc>
          <w:tcPr>
            <w:tcW w:w="830" w:type="dxa"/>
          </w:tcPr>
          <w:p w14:paraId="3DB946D0" w14:textId="77777777" w:rsidR="00384C43" w:rsidRPr="00C7345F" w:rsidRDefault="00384C43" w:rsidP="00F73F5C">
            <w:pPr>
              <w:pStyle w:val="TableText"/>
              <w:ind w:right="288"/>
              <w:rPr>
                <w:color w:val="000000"/>
              </w:rPr>
            </w:pPr>
            <w:r w:rsidRPr="00C7345F">
              <w:t>1</w:t>
            </w:r>
          </w:p>
        </w:tc>
        <w:tc>
          <w:tcPr>
            <w:tcW w:w="1008" w:type="dxa"/>
          </w:tcPr>
          <w:p w14:paraId="07DE7DAC" w14:textId="77777777" w:rsidR="00384C43" w:rsidRPr="00C7345F" w:rsidRDefault="00384C43" w:rsidP="00F73F5C">
            <w:pPr>
              <w:pStyle w:val="TableText"/>
              <w:ind w:right="144"/>
              <w:rPr>
                <w:color w:val="000000"/>
              </w:rPr>
            </w:pPr>
            <w:r w:rsidRPr="00C7345F">
              <w:t>190</w:t>
            </w:r>
          </w:p>
        </w:tc>
        <w:tc>
          <w:tcPr>
            <w:tcW w:w="1510" w:type="dxa"/>
          </w:tcPr>
          <w:p w14:paraId="7D87D65E" w14:textId="77777777" w:rsidR="00384C43" w:rsidRPr="00C7345F" w:rsidRDefault="00384C43" w:rsidP="00F73F5C">
            <w:pPr>
              <w:pStyle w:val="TableText"/>
              <w:ind w:right="288"/>
              <w:rPr>
                <w:color w:val="000000"/>
              </w:rPr>
            </w:pPr>
            <w:r w:rsidRPr="00C7345F">
              <w:t>0.15</w:t>
            </w:r>
          </w:p>
        </w:tc>
      </w:tr>
      <w:tr w:rsidR="00384C43" w:rsidRPr="00C7345F" w14:paraId="6C7E7AD6" w14:textId="77777777" w:rsidTr="00F73F5C">
        <w:tc>
          <w:tcPr>
            <w:tcW w:w="1584" w:type="dxa"/>
          </w:tcPr>
          <w:p w14:paraId="7D69E08A" w14:textId="77777777" w:rsidR="00384C43" w:rsidRPr="00C7345F" w:rsidRDefault="00384C43" w:rsidP="00F73F5C">
            <w:pPr>
              <w:pStyle w:val="TableText"/>
              <w:ind w:right="504"/>
              <w:rPr>
                <w:color w:val="000000"/>
              </w:rPr>
            </w:pPr>
            <w:r w:rsidRPr="00C7345F">
              <w:t>239</w:t>
            </w:r>
          </w:p>
        </w:tc>
        <w:tc>
          <w:tcPr>
            <w:tcW w:w="830" w:type="dxa"/>
          </w:tcPr>
          <w:p w14:paraId="61D7F814" w14:textId="77777777" w:rsidR="00384C43" w:rsidRPr="00C7345F" w:rsidRDefault="00384C43" w:rsidP="00F73F5C">
            <w:pPr>
              <w:pStyle w:val="TableText"/>
              <w:ind w:right="288"/>
              <w:rPr>
                <w:color w:val="000000"/>
              </w:rPr>
            </w:pPr>
            <w:r w:rsidRPr="00C7345F">
              <w:t>1</w:t>
            </w:r>
          </w:p>
        </w:tc>
        <w:tc>
          <w:tcPr>
            <w:tcW w:w="1008" w:type="dxa"/>
          </w:tcPr>
          <w:p w14:paraId="3555117A" w14:textId="77777777" w:rsidR="00384C43" w:rsidRPr="00C7345F" w:rsidRDefault="00384C43" w:rsidP="00F73F5C">
            <w:pPr>
              <w:pStyle w:val="TableText"/>
              <w:ind w:right="144"/>
              <w:rPr>
                <w:color w:val="000000"/>
              </w:rPr>
            </w:pPr>
            <w:r w:rsidRPr="00C7345F">
              <w:t>589</w:t>
            </w:r>
          </w:p>
        </w:tc>
        <w:tc>
          <w:tcPr>
            <w:tcW w:w="1510" w:type="dxa"/>
          </w:tcPr>
          <w:p w14:paraId="1B8C329D" w14:textId="77777777" w:rsidR="00384C43" w:rsidRPr="00C7345F" w:rsidRDefault="00384C43" w:rsidP="00F73F5C">
            <w:pPr>
              <w:pStyle w:val="TableText"/>
              <w:ind w:right="288"/>
              <w:rPr>
                <w:color w:val="000000"/>
              </w:rPr>
            </w:pPr>
            <w:r w:rsidRPr="00C7345F">
              <w:t>0.48</w:t>
            </w:r>
          </w:p>
        </w:tc>
      </w:tr>
      <w:tr w:rsidR="00384C43" w:rsidRPr="00C7345F" w14:paraId="7B431866" w14:textId="77777777" w:rsidTr="00F73F5C">
        <w:tc>
          <w:tcPr>
            <w:tcW w:w="1584" w:type="dxa"/>
          </w:tcPr>
          <w:p w14:paraId="4B3B60B9" w14:textId="77777777" w:rsidR="00384C43" w:rsidRPr="00C7345F" w:rsidRDefault="00384C43" w:rsidP="00F73F5C">
            <w:pPr>
              <w:pStyle w:val="TableText"/>
              <w:ind w:right="504"/>
              <w:rPr>
                <w:color w:val="000000"/>
              </w:rPr>
            </w:pPr>
            <w:r w:rsidRPr="00C7345F">
              <w:t>240</w:t>
            </w:r>
          </w:p>
        </w:tc>
        <w:tc>
          <w:tcPr>
            <w:tcW w:w="830" w:type="dxa"/>
          </w:tcPr>
          <w:p w14:paraId="3FFA7226" w14:textId="77777777" w:rsidR="00384C43" w:rsidRPr="00C7345F" w:rsidRDefault="00384C43" w:rsidP="00F73F5C">
            <w:pPr>
              <w:pStyle w:val="TableText"/>
              <w:ind w:right="288"/>
              <w:rPr>
                <w:color w:val="000000"/>
              </w:rPr>
            </w:pPr>
            <w:r w:rsidRPr="00C7345F">
              <w:t>1</w:t>
            </w:r>
          </w:p>
        </w:tc>
        <w:tc>
          <w:tcPr>
            <w:tcW w:w="1008" w:type="dxa"/>
          </w:tcPr>
          <w:p w14:paraId="05F9E696" w14:textId="77777777" w:rsidR="00384C43" w:rsidRPr="00C7345F" w:rsidRDefault="00384C43" w:rsidP="00F73F5C">
            <w:pPr>
              <w:pStyle w:val="TableText"/>
              <w:ind w:right="144"/>
              <w:rPr>
                <w:color w:val="000000"/>
              </w:rPr>
            </w:pPr>
            <w:r w:rsidRPr="00C7345F">
              <w:t>181</w:t>
            </w:r>
          </w:p>
        </w:tc>
        <w:tc>
          <w:tcPr>
            <w:tcW w:w="1510" w:type="dxa"/>
          </w:tcPr>
          <w:p w14:paraId="5F0FC69B" w14:textId="77777777" w:rsidR="00384C43" w:rsidRPr="00C7345F" w:rsidRDefault="00384C43" w:rsidP="00F73F5C">
            <w:pPr>
              <w:pStyle w:val="TableText"/>
              <w:ind w:right="288"/>
              <w:rPr>
                <w:color w:val="000000"/>
              </w:rPr>
            </w:pPr>
            <w:r w:rsidRPr="00C7345F">
              <w:t>0.15</w:t>
            </w:r>
          </w:p>
        </w:tc>
      </w:tr>
      <w:tr w:rsidR="00384C43" w:rsidRPr="00C7345F" w14:paraId="4DBCC9AD" w14:textId="77777777" w:rsidTr="00F73F5C">
        <w:tc>
          <w:tcPr>
            <w:tcW w:w="1584" w:type="dxa"/>
          </w:tcPr>
          <w:p w14:paraId="580BF711" w14:textId="77777777" w:rsidR="00384C43" w:rsidRPr="00C7345F" w:rsidRDefault="00384C43" w:rsidP="00F73F5C">
            <w:pPr>
              <w:pStyle w:val="TableText"/>
              <w:ind w:right="504"/>
              <w:rPr>
                <w:color w:val="000000"/>
              </w:rPr>
            </w:pPr>
            <w:r w:rsidRPr="00C7345F">
              <w:t>241</w:t>
            </w:r>
          </w:p>
        </w:tc>
        <w:tc>
          <w:tcPr>
            <w:tcW w:w="830" w:type="dxa"/>
          </w:tcPr>
          <w:p w14:paraId="5E12244F" w14:textId="77777777" w:rsidR="00384C43" w:rsidRPr="00C7345F" w:rsidRDefault="00384C43" w:rsidP="00F73F5C">
            <w:pPr>
              <w:pStyle w:val="TableText"/>
              <w:ind w:right="288"/>
              <w:rPr>
                <w:color w:val="000000"/>
              </w:rPr>
            </w:pPr>
            <w:r w:rsidRPr="00C7345F">
              <w:t>1</w:t>
            </w:r>
          </w:p>
        </w:tc>
        <w:tc>
          <w:tcPr>
            <w:tcW w:w="1008" w:type="dxa"/>
          </w:tcPr>
          <w:p w14:paraId="7907E26E" w14:textId="77777777" w:rsidR="00384C43" w:rsidRPr="00C7345F" w:rsidRDefault="00384C43" w:rsidP="00F73F5C">
            <w:pPr>
              <w:pStyle w:val="TableText"/>
              <w:ind w:right="144"/>
              <w:rPr>
                <w:color w:val="000000"/>
              </w:rPr>
            </w:pPr>
            <w:r w:rsidRPr="00C7345F">
              <w:t>364</w:t>
            </w:r>
          </w:p>
        </w:tc>
        <w:tc>
          <w:tcPr>
            <w:tcW w:w="1510" w:type="dxa"/>
          </w:tcPr>
          <w:p w14:paraId="3E86A034" w14:textId="77777777" w:rsidR="00384C43" w:rsidRPr="00C7345F" w:rsidRDefault="00384C43" w:rsidP="00F73F5C">
            <w:pPr>
              <w:pStyle w:val="TableText"/>
              <w:ind w:right="288"/>
              <w:rPr>
                <w:color w:val="000000"/>
              </w:rPr>
            </w:pPr>
            <w:r w:rsidRPr="00C7345F">
              <w:t>0.29</w:t>
            </w:r>
          </w:p>
        </w:tc>
      </w:tr>
      <w:tr w:rsidR="00384C43" w:rsidRPr="00C7345F" w14:paraId="520EA9F3" w14:textId="77777777" w:rsidTr="00F73F5C">
        <w:tc>
          <w:tcPr>
            <w:tcW w:w="1584" w:type="dxa"/>
          </w:tcPr>
          <w:p w14:paraId="5E91C312" w14:textId="77777777" w:rsidR="00384C43" w:rsidRPr="00C7345F" w:rsidRDefault="00384C43" w:rsidP="00F73F5C">
            <w:pPr>
              <w:pStyle w:val="TableText"/>
              <w:ind w:right="504"/>
              <w:rPr>
                <w:color w:val="000000"/>
              </w:rPr>
            </w:pPr>
            <w:r w:rsidRPr="00C7345F">
              <w:t>243</w:t>
            </w:r>
          </w:p>
        </w:tc>
        <w:tc>
          <w:tcPr>
            <w:tcW w:w="830" w:type="dxa"/>
          </w:tcPr>
          <w:p w14:paraId="18F55F7C" w14:textId="77777777" w:rsidR="00384C43" w:rsidRPr="00C7345F" w:rsidRDefault="00384C43" w:rsidP="00F73F5C">
            <w:pPr>
              <w:pStyle w:val="TableText"/>
              <w:ind w:right="288"/>
              <w:rPr>
                <w:color w:val="000000"/>
              </w:rPr>
            </w:pPr>
            <w:r w:rsidRPr="00C7345F">
              <w:t>1</w:t>
            </w:r>
          </w:p>
        </w:tc>
        <w:tc>
          <w:tcPr>
            <w:tcW w:w="1008" w:type="dxa"/>
          </w:tcPr>
          <w:p w14:paraId="185CD8A3" w14:textId="77777777" w:rsidR="00384C43" w:rsidRPr="00C7345F" w:rsidRDefault="00384C43" w:rsidP="00F73F5C">
            <w:pPr>
              <w:pStyle w:val="TableText"/>
              <w:ind w:right="144"/>
              <w:rPr>
                <w:color w:val="000000"/>
              </w:rPr>
            </w:pPr>
            <w:r w:rsidRPr="00C7345F">
              <w:t>75</w:t>
            </w:r>
          </w:p>
        </w:tc>
        <w:tc>
          <w:tcPr>
            <w:tcW w:w="1510" w:type="dxa"/>
          </w:tcPr>
          <w:p w14:paraId="3CEFAEB8" w14:textId="77777777" w:rsidR="00384C43" w:rsidRPr="00C7345F" w:rsidRDefault="00384C43" w:rsidP="00F73F5C">
            <w:pPr>
              <w:pStyle w:val="TableText"/>
              <w:ind w:right="288"/>
              <w:rPr>
                <w:color w:val="000000"/>
              </w:rPr>
            </w:pPr>
            <w:r w:rsidRPr="00C7345F">
              <w:t>0.06</w:t>
            </w:r>
          </w:p>
        </w:tc>
      </w:tr>
      <w:tr w:rsidR="00384C43" w:rsidRPr="00C7345F" w14:paraId="05126EF2" w14:textId="77777777" w:rsidTr="00F73F5C">
        <w:tc>
          <w:tcPr>
            <w:tcW w:w="1584" w:type="dxa"/>
          </w:tcPr>
          <w:p w14:paraId="179AB8B4" w14:textId="77777777" w:rsidR="00384C43" w:rsidRPr="00C7345F" w:rsidRDefault="00384C43" w:rsidP="00F73F5C">
            <w:pPr>
              <w:pStyle w:val="TableText"/>
              <w:ind w:right="504"/>
              <w:rPr>
                <w:color w:val="000000"/>
              </w:rPr>
            </w:pPr>
            <w:r w:rsidRPr="00C7345F">
              <w:t>244</w:t>
            </w:r>
          </w:p>
        </w:tc>
        <w:tc>
          <w:tcPr>
            <w:tcW w:w="830" w:type="dxa"/>
          </w:tcPr>
          <w:p w14:paraId="25AC9AAC" w14:textId="77777777" w:rsidR="00384C43" w:rsidRPr="00C7345F" w:rsidRDefault="00384C43" w:rsidP="00F73F5C">
            <w:pPr>
              <w:pStyle w:val="TableText"/>
              <w:ind w:right="288"/>
              <w:rPr>
                <w:color w:val="000000"/>
              </w:rPr>
            </w:pPr>
            <w:r w:rsidRPr="00C7345F">
              <w:t>1</w:t>
            </w:r>
          </w:p>
        </w:tc>
        <w:tc>
          <w:tcPr>
            <w:tcW w:w="1008" w:type="dxa"/>
          </w:tcPr>
          <w:p w14:paraId="69B684AF" w14:textId="77777777" w:rsidR="00384C43" w:rsidRPr="00C7345F" w:rsidRDefault="00384C43" w:rsidP="00F73F5C">
            <w:pPr>
              <w:pStyle w:val="TableText"/>
              <w:ind w:right="144"/>
              <w:rPr>
                <w:color w:val="000000"/>
              </w:rPr>
            </w:pPr>
            <w:r w:rsidRPr="00C7345F">
              <w:t>471</w:t>
            </w:r>
          </w:p>
        </w:tc>
        <w:tc>
          <w:tcPr>
            <w:tcW w:w="1510" w:type="dxa"/>
          </w:tcPr>
          <w:p w14:paraId="1A0D235D" w14:textId="77777777" w:rsidR="00384C43" w:rsidRPr="00C7345F" w:rsidRDefault="00384C43" w:rsidP="00F73F5C">
            <w:pPr>
              <w:pStyle w:val="TableText"/>
              <w:ind w:right="288"/>
              <w:rPr>
                <w:color w:val="000000"/>
              </w:rPr>
            </w:pPr>
            <w:r w:rsidRPr="00C7345F">
              <w:t>0.38</w:t>
            </w:r>
          </w:p>
        </w:tc>
      </w:tr>
      <w:tr w:rsidR="00384C43" w:rsidRPr="00C7345F" w14:paraId="746CDB35" w14:textId="77777777" w:rsidTr="00F73F5C">
        <w:tc>
          <w:tcPr>
            <w:tcW w:w="1584" w:type="dxa"/>
          </w:tcPr>
          <w:p w14:paraId="2F36EA52" w14:textId="77777777" w:rsidR="00384C43" w:rsidRPr="00C7345F" w:rsidRDefault="00384C43" w:rsidP="00F73F5C">
            <w:pPr>
              <w:pStyle w:val="TableText"/>
              <w:ind w:right="504"/>
              <w:rPr>
                <w:color w:val="000000"/>
              </w:rPr>
            </w:pPr>
            <w:r w:rsidRPr="00C7345F">
              <w:t>245</w:t>
            </w:r>
          </w:p>
        </w:tc>
        <w:tc>
          <w:tcPr>
            <w:tcW w:w="830" w:type="dxa"/>
          </w:tcPr>
          <w:p w14:paraId="68C80C4D" w14:textId="77777777" w:rsidR="00384C43" w:rsidRPr="00C7345F" w:rsidRDefault="00384C43" w:rsidP="00F73F5C">
            <w:pPr>
              <w:pStyle w:val="TableText"/>
              <w:ind w:right="288"/>
              <w:rPr>
                <w:color w:val="000000"/>
              </w:rPr>
            </w:pPr>
            <w:r w:rsidRPr="00C7345F">
              <w:t>1</w:t>
            </w:r>
          </w:p>
        </w:tc>
        <w:tc>
          <w:tcPr>
            <w:tcW w:w="1008" w:type="dxa"/>
          </w:tcPr>
          <w:p w14:paraId="5D8CCEDF" w14:textId="77777777" w:rsidR="00384C43" w:rsidRPr="00C7345F" w:rsidRDefault="00384C43" w:rsidP="00F73F5C">
            <w:pPr>
              <w:pStyle w:val="TableText"/>
              <w:ind w:right="144"/>
              <w:rPr>
                <w:color w:val="000000"/>
              </w:rPr>
            </w:pPr>
            <w:r w:rsidRPr="00C7345F">
              <w:t>40</w:t>
            </w:r>
          </w:p>
        </w:tc>
        <w:tc>
          <w:tcPr>
            <w:tcW w:w="1510" w:type="dxa"/>
          </w:tcPr>
          <w:p w14:paraId="7DE9263D" w14:textId="77777777" w:rsidR="00384C43" w:rsidRPr="00C7345F" w:rsidRDefault="00384C43" w:rsidP="00F73F5C">
            <w:pPr>
              <w:pStyle w:val="TableText"/>
              <w:ind w:right="288"/>
              <w:rPr>
                <w:color w:val="000000"/>
              </w:rPr>
            </w:pPr>
            <w:r w:rsidRPr="00C7345F">
              <w:t>0.03</w:t>
            </w:r>
          </w:p>
        </w:tc>
      </w:tr>
      <w:tr w:rsidR="00384C43" w:rsidRPr="00C7345F" w14:paraId="2D89DDF4" w14:textId="77777777" w:rsidTr="00F73F5C">
        <w:tc>
          <w:tcPr>
            <w:tcW w:w="1584" w:type="dxa"/>
          </w:tcPr>
          <w:p w14:paraId="0F227392" w14:textId="77777777" w:rsidR="00384C43" w:rsidRPr="00C7345F" w:rsidRDefault="00384C43" w:rsidP="00F73F5C">
            <w:pPr>
              <w:pStyle w:val="TableText"/>
              <w:ind w:right="504"/>
              <w:rPr>
                <w:color w:val="000000"/>
              </w:rPr>
            </w:pPr>
            <w:r w:rsidRPr="00C7345F">
              <w:t>246</w:t>
            </w:r>
          </w:p>
        </w:tc>
        <w:tc>
          <w:tcPr>
            <w:tcW w:w="830" w:type="dxa"/>
          </w:tcPr>
          <w:p w14:paraId="37B8707F" w14:textId="77777777" w:rsidR="00384C43" w:rsidRPr="00C7345F" w:rsidRDefault="00384C43" w:rsidP="00F73F5C">
            <w:pPr>
              <w:pStyle w:val="TableText"/>
              <w:ind w:right="288"/>
              <w:rPr>
                <w:color w:val="000000"/>
              </w:rPr>
            </w:pPr>
            <w:r w:rsidRPr="00C7345F">
              <w:t>1</w:t>
            </w:r>
          </w:p>
        </w:tc>
        <w:tc>
          <w:tcPr>
            <w:tcW w:w="1008" w:type="dxa"/>
          </w:tcPr>
          <w:p w14:paraId="39C0846A" w14:textId="77777777" w:rsidR="00384C43" w:rsidRPr="00C7345F" w:rsidRDefault="00384C43" w:rsidP="00F73F5C">
            <w:pPr>
              <w:pStyle w:val="TableText"/>
              <w:ind w:right="144"/>
              <w:rPr>
                <w:color w:val="000000"/>
              </w:rPr>
            </w:pPr>
            <w:r w:rsidRPr="00C7345F">
              <w:t>49</w:t>
            </w:r>
          </w:p>
        </w:tc>
        <w:tc>
          <w:tcPr>
            <w:tcW w:w="1510" w:type="dxa"/>
          </w:tcPr>
          <w:p w14:paraId="29A4ACE7" w14:textId="77777777" w:rsidR="00384C43" w:rsidRPr="00C7345F" w:rsidRDefault="00384C43" w:rsidP="00F73F5C">
            <w:pPr>
              <w:pStyle w:val="TableText"/>
              <w:ind w:right="288"/>
              <w:rPr>
                <w:color w:val="000000"/>
              </w:rPr>
            </w:pPr>
            <w:r w:rsidRPr="00C7345F">
              <w:t>0.04</w:t>
            </w:r>
          </w:p>
        </w:tc>
      </w:tr>
      <w:tr w:rsidR="00384C43" w:rsidRPr="00C7345F" w14:paraId="78B309D4" w14:textId="77777777" w:rsidTr="00F73F5C">
        <w:tc>
          <w:tcPr>
            <w:tcW w:w="1584" w:type="dxa"/>
          </w:tcPr>
          <w:p w14:paraId="1D14B0C9" w14:textId="77777777" w:rsidR="00384C43" w:rsidRPr="00C7345F" w:rsidRDefault="00384C43" w:rsidP="00F73F5C">
            <w:pPr>
              <w:pStyle w:val="TableText"/>
              <w:ind w:right="504"/>
              <w:rPr>
                <w:color w:val="000000"/>
              </w:rPr>
            </w:pPr>
            <w:r w:rsidRPr="00C7345F">
              <w:t>247</w:t>
            </w:r>
          </w:p>
        </w:tc>
        <w:tc>
          <w:tcPr>
            <w:tcW w:w="830" w:type="dxa"/>
          </w:tcPr>
          <w:p w14:paraId="3DCECC03" w14:textId="77777777" w:rsidR="00384C43" w:rsidRPr="00C7345F" w:rsidRDefault="00384C43" w:rsidP="00F73F5C">
            <w:pPr>
              <w:pStyle w:val="TableText"/>
              <w:ind w:right="288"/>
              <w:rPr>
                <w:color w:val="000000"/>
              </w:rPr>
            </w:pPr>
            <w:r w:rsidRPr="00C7345F">
              <w:t>1</w:t>
            </w:r>
          </w:p>
        </w:tc>
        <w:tc>
          <w:tcPr>
            <w:tcW w:w="1008" w:type="dxa"/>
          </w:tcPr>
          <w:p w14:paraId="41756362" w14:textId="77777777" w:rsidR="00384C43" w:rsidRPr="00C7345F" w:rsidRDefault="00384C43" w:rsidP="00F73F5C">
            <w:pPr>
              <w:pStyle w:val="TableText"/>
              <w:ind w:right="144"/>
              <w:rPr>
                <w:color w:val="000000"/>
              </w:rPr>
            </w:pPr>
            <w:r w:rsidRPr="00C7345F">
              <w:t>411</w:t>
            </w:r>
          </w:p>
        </w:tc>
        <w:tc>
          <w:tcPr>
            <w:tcW w:w="1510" w:type="dxa"/>
          </w:tcPr>
          <w:p w14:paraId="4F728DB4" w14:textId="77777777" w:rsidR="00384C43" w:rsidRPr="00C7345F" w:rsidRDefault="00384C43" w:rsidP="00F73F5C">
            <w:pPr>
              <w:pStyle w:val="TableText"/>
              <w:ind w:right="288"/>
              <w:rPr>
                <w:color w:val="000000"/>
              </w:rPr>
            </w:pPr>
            <w:r w:rsidRPr="00C7345F">
              <w:t>0.33</w:t>
            </w:r>
          </w:p>
        </w:tc>
      </w:tr>
      <w:tr w:rsidR="00384C43" w:rsidRPr="00C7345F" w14:paraId="5D03DF07" w14:textId="77777777" w:rsidTr="00F73F5C">
        <w:tc>
          <w:tcPr>
            <w:tcW w:w="1584" w:type="dxa"/>
          </w:tcPr>
          <w:p w14:paraId="078D093F" w14:textId="77777777" w:rsidR="00384C43" w:rsidRPr="00C7345F" w:rsidRDefault="00384C43" w:rsidP="00F73F5C">
            <w:pPr>
              <w:pStyle w:val="TableText"/>
              <w:ind w:right="504"/>
              <w:rPr>
                <w:color w:val="000000"/>
              </w:rPr>
            </w:pPr>
            <w:r w:rsidRPr="00C7345F">
              <w:t>248</w:t>
            </w:r>
          </w:p>
        </w:tc>
        <w:tc>
          <w:tcPr>
            <w:tcW w:w="830" w:type="dxa"/>
          </w:tcPr>
          <w:p w14:paraId="48A879D9" w14:textId="77777777" w:rsidR="00384C43" w:rsidRPr="00C7345F" w:rsidRDefault="00384C43" w:rsidP="00F73F5C">
            <w:pPr>
              <w:pStyle w:val="TableText"/>
              <w:ind w:right="288"/>
              <w:rPr>
                <w:color w:val="000000"/>
              </w:rPr>
            </w:pPr>
            <w:r w:rsidRPr="00C7345F">
              <w:t>1</w:t>
            </w:r>
          </w:p>
        </w:tc>
        <w:tc>
          <w:tcPr>
            <w:tcW w:w="1008" w:type="dxa"/>
          </w:tcPr>
          <w:p w14:paraId="02574A02" w14:textId="77777777" w:rsidR="00384C43" w:rsidRPr="00C7345F" w:rsidRDefault="00384C43" w:rsidP="00F73F5C">
            <w:pPr>
              <w:pStyle w:val="TableText"/>
              <w:ind w:right="144"/>
              <w:rPr>
                <w:color w:val="000000"/>
              </w:rPr>
            </w:pPr>
            <w:r w:rsidRPr="00C7345F">
              <w:t>25</w:t>
            </w:r>
          </w:p>
        </w:tc>
        <w:tc>
          <w:tcPr>
            <w:tcW w:w="1510" w:type="dxa"/>
          </w:tcPr>
          <w:p w14:paraId="69BEEFD6" w14:textId="77777777" w:rsidR="00384C43" w:rsidRPr="00C7345F" w:rsidRDefault="00384C43" w:rsidP="00F73F5C">
            <w:pPr>
              <w:pStyle w:val="TableText"/>
              <w:ind w:right="288"/>
              <w:rPr>
                <w:color w:val="000000"/>
              </w:rPr>
            </w:pPr>
            <w:r w:rsidRPr="00C7345F">
              <w:t>0.02</w:t>
            </w:r>
          </w:p>
        </w:tc>
      </w:tr>
      <w:tr w:rsidR="00384C43" w:rsidRPr="00C7345F" w14:paraId="6E2EAB9B" w14:textId="77777777" w:rsidTr="00F73F5C">
        <w:tc>
          <w:tcPr>
            <w:tcW w:w="1584" w:type="dxa"/>
          </w:tcPr>
          <w:p w14:paraId="788FEACD" w14:textId="77777777" w:rsidR="00384C43" w:rsidRPr="00C7345F" w:rsidRDefault="00384C43" w:rsidP="00F73F5C">
            <w:pPr>
              <w:pStyle w:val="TableText"/>
              <w:ind w:right="504"/>
              <w:rPr>
                <w:color w:val="000000"/>
              </w:rPr>
            </w:pPr>
            <w:r w:rsidRPr="00C7345F">
              <w:t>249</w:t>
            </w:r>
          </w:p>
        </w:tc>
        <w:tc>
          <w:tcPr>
            <w:tcW w:w="830" w:type="dxa"/>
          </w:tcPr>
          <w:p w14:paraId="442FC3D1" w14:textId="77777777" w:rsidR="00384C43" w:rsidRPr="00C7345F" w:rsidRDefault="00384C43" w:rsidP="00F73F5C">
            <w:pPr>
              <w:pStyle w:val="TableText"/>
              <w:ind w:right="288"/>
              <w:rPr>
                <w:color w:val="000000"/>
              </w:rPr>
            </w:pPr>
            <w:r w:rsidRPr="00C7345F">
              <w:t>1</w:t>
            </w:r>
          </w:p>
        </w:tc>
        <w:tc>
          <w:tcPr>
            <w:tcW w:w="1008" w:type="dxa"/>
          </w:tcPr>
          <w:p w14:paraId="777800D0" w14:textId="77777777" w:rsidR="00384C43" w:rsidRPr="00C7345F" w:rsidRDefault="00384C43" w:rsidP="00F73F5C">
            <w:pPr>
              <w:pStyle w:val="TableText"/>
              <w:ind w:right="144"/>
              <w:rPr>
                <w:color w:val="000000"/>
              </w:rPr>
            </w:pPr>
            <w:r w:rsidRPr="00C7345F">
              <w:t>381</w:t>
            </w:r>
          </w:p>
        </w:tc>
        <w:tc>
          <w:tcPr>
            <w:tcW w:w="1510" w:type="dxa"/>
          </w:tcPr>
          <w:p w14:paraId="51C42E3D" w14:textId="77777777" w:rsidR="00384C43" w:rsidRPr="00C7345F" w:rsidRDefault="00384C43" w:rsidP="00F73F5C">
            <w:pPr>
              <w:pStyle w:val="TableText"/>
              <w:ind w:right="288"/>
              <w:rPr>
                <w:color w:val="000000"/>
              </w:rPr>
            </w:pPr>
            <w:r w:rsidRPr="00C7345F">
              <w:t>0.31</w:t>
            </w:r>
          </w:p>
        </w:tc>
      </w:tr>
      <w:tr w:rsidR="00384C43" w:rsidRPr="00C7345F" w14:paraId="5CA3F3E3" w14:textId="77777777" w:rsidTr="00F73F5C">
        <w:tc>
          <w:tcPr>
            <w:tcW w:w="1584" w:type="dxa"/>
          </w:tcPr>
          <w:p w14:paraId="0F7A4429" w14:textId="77777777" w:rsidR="00384C43" w:rsidRPr="00C7345F" w:rsidRDefault="00384C43" w:rsidP="00F73F5C">
            <w:pPr>
              <w:pStyle w:val="TableText"/>
              <w:ind w:right="504"/>
              <w:rPr>
                <w:color w:val="000000"/>
              </w:rPr>
            </w:pPr>
            <w:r w:rsidRPr="00C7345F">
              <w:t>250</w:t>
            </w:r>
          </w:p>
        </w:tc>
        <w:tc>
          <w:tcPr>
            <w:tcW w:w="830" w:type="dxa"/>
          </w:tcPr>
          <w:p w14:paraId="60958D45" w14:textId="77777777" w:rsidR="00384C43" w:rsidRPr="00C7345F" w:rsidRDefault="00384C43" w:rsidP="00F73F5C">
            <w:pPr>
              <w:pStyle w:val="TableText"/>
              <w:ind w:right="288"/>
              <w:rPr>
                <w:color w:val="000000"/>
              </w:rPr>
            </w:pPr>
            <w:r w:rsidRPr="00C7345F">
              <w:t>1</w:t>
            </w:r>
          </w:p>
        </w:tc>
        <w:tc>
          <w:tcPr>
            <w:tcW w:w="1008" w:type="dxa"/>
          </w:tcPr>
          <w:p w14:paraId="645968A1" w14:textId="77777777" w:rsidR="00384C43" w:rsidRPr="00C7345F" w:rsidRDefault="00384C43" w:rsidP="00F73F5C">
            <w:pPr>
              <w:pStyle w:val="TableText"/>
              <w:ind w:right="144"/>
              <w:rPr>
                <w:color w:val="000000"/>
              </w:rPr>
            </w:pPr>
            <w:r w:rsidRPr="00C7345F">
              <w:t>311</w:t>
            </w:r>
          </w:p>
        </w:tc>
        <w:tc>
          <w:tcPr>
            <w:tcW w:w="1510" w:type="dxa"/>
          </w:tcPr>
          <w:p w14:paraId="550FDD27" w14:textId="77777777" w:rsidR="00384C43" w:rsidRPr="00C7345F" w:rsidRDefault="00384C43" w:rsidP="00F73F5C">
            <w:pPr>
              <w:pStyle w:val="TableText"/>
              <w:ind w:right="288"/>
              <w:rPr>
                <w:color w:val="000000"/>
              </w:rPr>
            </w:pPr>
            <w:r w:rsidRPr="00C7345F">
              <w:t>0.25</w:t>
            </w:r>
          </w:p>
        </w:tc>
      </w:tr>
      <w:tr w:rsidR="00384C43" w:rsidRPr="00C7345F" w14:paraId="4CE9F9BF" w14:textId="77777777" w:rsidTr="00F73F5C">
        <w:tc>
          <w:tcPr>
            <w:tcW w:w="1584" w:type="dxa"/>
          </w:tcPr>
          <w:p w14:paraId="18D039B0" w14:textId="77777777" w:rsidR="00384C43" w:rsidRPr="00C7345F" w:rsidRDefault="00384C43" w:rsidP="00F73F5C">
            <w:pPr>
              <w:pStyle w:val="TableText"/>
              <w:ind w:right="504"/>
              <w:rPr>
                <w:color w:val="000000"/>
              </w:rPr>
            </w:pPr>
            <w:r w:rsidRPr="00C7345F">
              <w:t>252</w:t>
            </w:r>
          </w:p>
        </w:tc>
        <w:tc>
          <w:tcPr>
            <w:tcW w:w="830" w:type="dxa"/>
          </w:tcPr>
          <w:p w14:paraId="0741CFD6" w14:textId="77777777" w:rsidR="00384C43" w:rsidRPr="00C7345F" w:rsidRDefault="00384C43" w:rsidP="00F73F5C">
            <w:pPr>
              <w:pStyle w:val="TableText"/>
              <w:ind w:right="288"/>
              <w:rPr>
                <w:color w:val="000000"/>
              </w:rPr>
            </w:pPr>
            <w:r w:rsidRPr="00C7345F">
              <w:t>1</w:t>
            </w:r>
          </w:p>
        </w:tc>
        <w:tc>
          <w:tcPr>
            <w:tcW w:w="1008" w:type="dxa"/>
          </w:tcPr>
          <w:p w14:paraId="02CEEF61" w14:textId="77777777" w:rsidR="00384C43" w:rsidRPr="00C7345F" w:rsidRDefault="00384C43" w:rsidP="00F73F5C">
            <w:pPr>
              <w:pStyle w:val="TableText"/>
              <w:ind w:right="144"/>
              <w:rPr>
                <w:color w:val="000000"/>
              </w:rPr>
            </w:pPr>
            <w:r w:rsidRPr="00C7345F">
              <w:t>266</w:t>
            </w:r>
          </w:p>
        </w:tc>
        <w:tc>
          <w:tcPr>
            <w:tcW w:w="1510" w:type="dxa"/>
          </w:tcPr>
          <w:p w14:paraId="57C21D46" w14:textId="77777777" w:rsidR="00384C43" w:rsidRPr="00C7345F" w:rsidRDefault="00384C43" w:rsidP="00F73F5C">
            <w:pPr>
              <w:pStyle w:val="TableText"/>
              <w:ind w:right="288"/>
              <w:rPr>
                <w:color w:val="000000"/>
              </w:rPr>
            </w:pPr>
            <w:r w:rsidRPr="00C7345F">
              <w:t>0.21</w:t>
            </w:r>
          </w:p>
        </w:tc>
      </w:tr>
      <w:tr w:rsidR="00384C43" w:rsidRPr="00C7345F" w14:paraId="612C635A" w14:textId="77777777" w:rsidTr="00F73F5C">
        <w:tc>
          <w:tcPr>
            <w:tcW w:w="1584" w:type="dxa"/>
          </w:tcPr>
          <w:p w14:paraId="471EF3C5" w14:textId="77777777" w:rsidR="00384C43" w:rsidRPr="00C7345F" w:rsidRDefault="00384C43" w:rsidP="00F73F5C">
            <w:pPr>
              <w:pStyle w:val="TableText"/>
              <w:ind w:right="504"/>
              <w:rPr>
                <w:color w:val="000000"/>
              </w:rPr>
            </w:pPr>
            <w:r w:rsidRPr="00C7345F">
              <w:t>253</w:t>
            </w:r>
          </w:p>
        </w:tc>
        <w:tc>
          <w:tcPr>
            <w:tcW w:w="830" w:type="dxa"/>
          </w:tcPr>
          <w:p w14:paraId="097AAF2D" w14:textId="77777777" w:rsidR="00384C43" w:rsidRPr="00C7345F" w:rsidRDefault="00384C43" w:rsidP="00F73F5C">
            <w:pPr>
              <w:pStyle w:val="TableText"/>
              <w:ind w:right="288"/>
              <w:rPr>
                <w:color w:val="000000"/>
              </w:rPr>
            </w:pPr>
            <w:r w:rsidRPr="00C7345F">
              <w:t>1</w:t>
            </w:r>
          </w:p>
        </w:tc>
        <w:tc>
          <w:tcPr>
            <w:tcW w:w="1008" w:type="dxa"/>
          </w:tcPr>
          <w:p w14:paraId="429F0652" w14:textId="77777777" w:rsidR="00384C43" w:rsidRPr="00C7345F" w:rsidRDefault="00384C43" w:rsidP="00F73F5C">
            <w:pPr>
              <w:pStyle w:val="TableText"/>
              <w:ind w:right="144"/>
              <w:rPr>
                <w:color w:val="000000"/>
              </w:rPr>
            </w:pPr>
            <w:r w:rsidRPr="00C7345F">
              <w:t>597</w:t>
            </w:r>
          </w:p>
        </w:tc>
        <w:tc>
          <w:tcPr>
            <w:tcW w:w="1510" w:type="dxa"/>
          </w:tcPr>
          <w:p w14:paraId="69C261BC" w14:textId="77777777" w:rsidR="00384C43" w:rsidRPr="00C7345F" w:rsidRDefault="00384C43" w:rsidP="00F73F5C">
            <w:pPr>
              <w:pStyle w:val="TableText"/>
              <w:ind w:right="288"/>
              <w:rPr>
                <w:color w:val="000000"/>
              </w:rPr>
            </w:pPr>
            <w:r w:rsidRPr="00C7345F">
              <w:t>0.48</w:t>
            </w:r>
          </w:p>
        </w:tc>
      </w:tr>
      <w:tr w:rsidR="00384C43" w:rsidRPr="00C7345F" w14:paraId="63789C11" w14:textId="77777777" w:rsidTr="00F73F5C">
        <w:tc>
          <w:tcPr>
            <w:tcW w:w="1584" w:type="dxa"/>
          </w:tcPr>
          <w:p w14:paraId="7EEC6FC6" w14:textId="77777777" w:rsidR="00384C43" w:rsidRPr="00C7345F" w:rsidRDefault="00384C43" w:rsidP="00F73F5C">
            <w:pPr>
              <w:pStyle w:val="TableText"/>
              <w:ind w:right="504"/>
              <w:rPr>
                <w:color w:val="000000"/>
              </w:rPr>
            </w:pPr>
            <w:r w:rsidRPr="00C7345F">
              <w:t>254</w:t>
            </w:r>
          </w:p>
        </w:tc>
        <w:tc>
          <w:tcPr>
            <w:tcW w:w="830" w:type="dxa"/>
          </w:tcPr>
          <w:p w14:paraId="4F88F757" w14:textId="77777777" w:rsidR="00384C43" w:rsidRPr="00C7345F" w:rsidRDefault="00384C43" w:rsidP="00F73F5C">
            <w:pPr>
              <w:pStyle w:val="TableText"/>
              <w:ind w:right="288"/>
              <w:rPr>
                <w:color w:val="000000"/>
              </w:rPr>
            </w:pPr>
            <w:r w:rsidRPr="00C7345F">
              <w:t>1</w:t>
            </w:r>
          </w:p>
        </w:tc>
        <w:tc>
          <w:tcPr>
            <w:tcW w:w="1008" w:type="dxa"/>
          </w:tcPr>
          <w:p w14:paraId="54859A8C" w14:textId="77777777" w:rsidR="00384C43" w:rsidRPr="00C7345F" w:rsidRDefault="00384C43" w:rsidP="00F73F5C">
            <w:pPr>
              <w:pStyle w:val="TableText"/>
              <w:ind w:right="144"/>
              <w:rPr>
                <w:color w:val="000000"/>
              </w:rPr>
            </w:pPr>
            <w:r w:rsidRPr="00C7345F">
              <w:t>295</w:t>
            </w:r>
          </w:p>
        </w:tc>
        <w:tc>
          <w:tcPr>
            <w:tcW w:w="1510" w:type="dxa"/>
          </w:tcPr>
          <w:p w14:paraId="2486D3D0" w14:textId="77777777" w:rsidR="00384C43" w:rsidRPr="00C7345F" w:rsidRDefault="00384C43" w:rsidP="00F73F5C">
            <w:pPr>
              <w:pStyle w:val="TableText"/>
              <w:ind w:right="288"/>
              <w:rPr>
                <w:color w:val="000000"/>
              </w:rPr>
            </w:pPr>
            <w:r w:rsidRPr="00C7345F">
              <w:t>0.24</w:t>
            </w:r>
          </w:p>
        </w:tc>
      </w:tr>
      <w:tr w:rsidR="00384C43" w:rsidRPr="00C7345F" w14:paraId="409C3AC2" w14:textId="77777777" w:rsidTr="00F73F5C">
        <w:tc>
          <w:tcPr>
            <w:tcW w:w="1584" w:type="dxa"/>
          </w:tcPr>
          <w:p w14:paraId="25081949" w14:textId="77777777" w:rsidR="00384C43" w:rsidRPr="00C7345F" w:rsidRDefault="00384C43" w:rsidP="00F73F5C">
            <w:pPr>
              <w:pStyle w:val="TableText"/>
              <w:ind w:right="504"/>
              <w:rPr>
                <w:color w:val="000000"/>
              </w:rPr>
            </w:pPr>
            <w:r w:rsidRPr="00C7345F">
              <w:t>255</w:t>
            </w:r>
          </w:p>
        </w:tc>
        <w:tc>
          <w:tcPr>
            <w:tcW w:w="830" w:type="dxa"/>
          </w:tcPr>
          <w:p w14:paraId="42BEC895" w14:textId="77777777" w:rsidR="00384C43" w:rsidRPr="00C7345F" w:rsidRDefault="00384C43" w:rsidP="00F73F5C">
            <w:pPr>
              <w:pStyle w:val="TableText"/>
              <w:ind w:right="288"/>
              <w:rPr>
                <w:color w:val="000000"/>
              </w:rPr>
            </w:pPr>
            <w:r w:rsidRPr="00C7345F">
              <w:t>1</w:t>
            </w:r>
          </w:p>
        </w:tc>
        <w:tc>
          <w:tcPr>
            <w:tcW w:w="1008" w:type="dxa"/>
          </w:tcPr>
          <w:p w14:paraId="2C21C569" w14:textId="77777777" w:rsidR="00384C43" w:rsidRPr="00C7345F" w:rsidRDefault="00384C43" w:rsidP="00F73F5C">
            <w:pPr>
              <w:pStyle w:val="TableText"/>
              <w:ind w:right="144"/>
              <w:rPr>
                <w:color w:val="000000"/>
              </w:rPr>
            </w:pPr>
            <w:r w:rsidRPr="00C7345F">
              <w:t>142</w:t>
            </w:r>
          </w:p>
        </w:tc>
        <w:tc>
          <w:tcPr>
            <w:tcW w:w="1510" w:type="dxa"/>
          </w:tcPr>
          <w:p w14:paraId="269F1959" w14:textId="77777777" w:rsidR="00384C43" w:rsidRPr="00C7345F" w:rsidRDefault="00384C43" w:rsidP="00F73F5C">
            <w:pPr>
              <w:pStyle w:val="TableText"/>
              <w:ind w:right="288"/>
              <w:rPr>
                <w:color w:val="000000"/>
              </w:rPr>
            </w:pPr>
            <w:r w:rsidRPr="00C7345F">
              <w:t>0.11</w:t>
            </w:r>
          </w:p>
        </w:tc>
      </w:tr>
      <w:tr w:rsidR="00384C43" w:rsidRPr="00C7345F" w14:paraId="5135FABE" w14:textId="77777777" w:rsidTr="00F73F5C">
        <w:tc>
          <w:tcPr>
            <w:tcW w:w="1584" w:type="dxa"/>
          </w:tcPr>
          <w:p w14:paraId="4486ECA2" w14:textId="77777777" w:rsidR="00384C43" w:rsidRPr="00C7345F" w:rsidRDefault="00384C43" w:rsidP="00F73F5C">
            <w:pPr>
              <w:pStyle w:val="TableText"/>
              <w:ind w:right="504"/>
              <w:rPr>
                <w:color w:val="000000"/>
              </w:rPr>
            </w:pPr>
            <w:r w:rsidRPr="00C7345F">
              <w:t>256</w:t>
            </w:r>
          </w:p>
        </w:tc>
        <w:tc>
          <w:tcPr>
            <w:tcW w:w="830" w:type="dxa"/>
          </w:tcPr>
          <w:p w14:paraId="0730D99F" w14:textId="77777777" w:rsidR="00384C43" w:rsidRPr="00C7345F" w:rsidRDefault="00384C43" w:rsidP="00F73F5C">
            <w:pPr>
              <w:pStyle w:val="TableText"/>
              <w:ind w:right="288"/>
              <w:rPr>
                <w:color w:val="000000"/>
              </w:rPr>
            </w:pPr>
            <w:r w:rsidRPr="00C7345F">
              <w:t>1</w:t>
            </w:r>
          </w:p>
        </w:tc>
        <w:tc>
          <w:tcPr>
            <w:tcW w:w="1008" w:type="dxa"/>
          </w:tcPr>
          <w:p w14:paraId="78196946" w14:textId="77777777" w:rsidR="00384C43" w:rsidRPr="00C7345F" w:rsidRDefault="00384C43" w:rsidP="00F73F5C">
            <w:pPr>
              <w:pStyle w:val="TableText"/>
              <w:ind w:right="144"/>
              <w:rPr>
                <w:color w:val="000000"/>
              </w:rPr>
            </w:pPr>
            <w:r w:rsidRPr="00C7345F">
              <w:t>111</w:t>
            </w:r>
          </w:p>
        </w:tc>
        <w:tc>
          <w:tcPr>
            <w:tcW w:w="1510" w:type="dxa"/>
          </w:tcPr>
          <w:p w14:paraId="01E88B55" w14:textId="77777777" w:rsidR="00384C43" w:rsidRPr="00C7345F" w:rsidRDefault="00384C43" w:rsidP="00F73F5C">
            <w:pPr>
              <w:pStyle w:val="TableText"/>
              <w:ind w:right="288"/>
              <w:rPr>
                <w:color w:val="000000"/>
              </w:rPr>
            </w:pPr>
            <w:r w:rsidRPr="00C7345F">
              <w:t>0.09</w:t>
            </w:r>
          </w:p>
        </w:tc>
      </w:tr>
      <w:tr w:rsidR="00384C43" w:rsidRPr="00C7345F" w14:paraId="64274847" w14:textId="77777777" w:rsidTr="00F73F5C">
        <w:tc>
          <w:tcPr>
            <w:tcW w:w="1584" w:type="dxa"/>
          </w:tcPr>
          <w:p w14:paraId="1EE13414" w14:textId="77777777" w:rsidR="00384C43" w:rsidRPr="00C7345F" w:rsidRDefault="00384C43" w:rsidP="00F73F5C">
            <w:pPr>
              <w:pStyle w:val="TableText"/>
              <w:ind w:right="504"/>
              <w:rPr>
                <w:color w:val="000000"/>
              </w:rPr>
            </w:pPr>
            <w:r w:rsidRPr="00C7345F">
              <w:t>257</w:t>
            </w:r>
          </w:p>
        </w:tc>
        <w:tc>
          <w:tcPr>
            <w:tcW w:w="830" w:type="dxa"/>
          </w:tcPr>
          <w:p w14:paraId="4097A0B5" w14:textId="77777777" w:rsidR="00384C43" w:rsidRPr="00C7345F" w:rsidRDefault="00384C43" w:rsidP="00F73F5C">
            <w:pPr>
              <w:pStyle w:val="TableText"/>
              <w:ind w:right="288"/>
              <w:rPr>
                <w:color w:val="000000"/>
              </w:rPr>
            </w:pPr>
            <w:r w:rsidRPr="00C7345F">
              <w:t>1</w:t>
            </w:r>
          </w:p>
        </w:tc>
        <w:tc>
          <w:tcPr>
            <w:tcW w:w="1008" w:type="dxa"/>
          </w:tcPr>
          <w:p w14:paraId="13FD177F" w14:textId="77777777" w:rsidR="00384C43" w:rsidRPr="00C7345F" w:rsidRDefault="00384C43" w:rsidP="00F73F5C">
            <w:pPr>
              <w:pStyle w:val="TableText"/>
              <w:ind w:right="144"/>
              <w:rPr>
                <w:color w:val="000000"/>
              </w:rPr>
            </w:pPr>
            <w:r w:rsidRPr="00C7345F">
              <w:t>78</w:t>
            </w:r>
          </w:p>
        </w:tc>
        <w:tc>
          <w:tcPr>
            <w:tcW w:w="1510" w:type="dxa"/>
          </w:tcPr>
          <w:p w14:paraId="6F7B3182" w14:textId="77777777" w:rsidR="00384C43" w:rsidRPr="00C7345F" w:rsidRDefault="00384C43" w:rsidP="00F73F5C">
            <w:pPr>
              <w:pStyle w:val="TableText"/>
              <w:ind w:right="288"/>
              <w:rPr>
                <w:color w:val="000000"/>
              </w:rPr>
            </w:pPr>
            <w:r w:rsidRPr="00C7345F">
              <w:t>0.06</w:t>
            </w:r>
          </w:p>
        </w:tc>
      </w:tr>
      <w:tr w:rsidR="00384C43" w:rsidRPr="00C7345F" w14:paraId="0D831C66" w14:textId="77777777" w:rsidTr="00F73F5C">
        <w:tc>
          <w:tcPr>
            <w:tcW w:w="1584" w:type="dxa"/>
          </w:tcPr>
          <w:p w14:paraId="520CB5F7" w14:textId="77777777" w:rsidR="00384C43" w:rsidRPr="00C7345F" w:rsidRDefault="00384C43" w:rsidP="00F73F5C">
            <w:pPr>
              <w:pStyle w:val="TableText"/>
              <w:ind w:right="504"/>
              <w:rPr>
                <w:color w:val="000000"/>
              </w:rPr>
            </w:pPr>
            <w:r w:rsidRPr="00C7345F">
              <w:t>258</w:t>
            </w:r>
          </w:p>
        </w:tc>
        <w:tc>
          <w:tcPr>
            <w:tcW w:w="830" w:type="dxa"/>
          </w:tcPr>
          <w:p w14:paraId="4CADAD54" w14:textId="77777777" w:rsidR="00384C43" w:rsidRPr="00C7345F" w:rsidRDefault="00384C43" w:rsidP="00F73F5C">
            <w:pPr>
              <w:pStyle w:val="TableText"/>
              <w:ind w:right="288"/>
              <w:rPr>
                <w:color w:val="000000"/>
              </w:rPr>
            </w:pPr>
            <w:r w:rsidRPr="00C7345F">
              <w:t>1</w:t>
            </w:r>
          </w:p>
        </w:tc>
        <w:tc>
          <w:tcPr>
            <w:tcW w:w="1008" w:type="dxa"/>
          </w:tcPr>
          <w:p w14:paraId="3DDF5F3C" w14:textId="77777777" w:rsidR="00384C43" w:rsidRPr="00C7345F" w:rsidRDefault="00384C43" w:rsidP="00F73F5C">
            <w:pPr>
              <w:pStyle w:val="TableText"/>
              <w:ind w:right="144"/>
              <w:rPr>
                <w:color w:val="000000"/>
              </w:rPr>
            </w:pPr>
            <w:r w:rsidRPr="00C7345F">
              <w:t>464</w:t>
            </w:r>
          </w:p>
        </w:tc>
        <w:tc>
          <w:tcPr>
            <w:tcW w:w="1510" w:type="dxa"/>
          </w:tcPr>
          <w:p w14:paraId="3D5553F8" w14:textId="77777777" w:rsidR="00384C43" w:rsidRPr="00C7345F" w:rsidRDefault="00384C43" w:rsidP="00F73F5C">
            <w:pPr>
              <w:pStyle w:val="TableText"/>
              <w:ind w:right="288"/>
              <w:rPr>
                <w:color w:val="000000"/>
              </w:rPr>
            </w:pPr>
            <w:r w:rsidRPr="00C7345F">
              <w:t>0.37</w:t>
            </w:r>
          </w:p>
        </w:tc>
      </w:tr>
      <w:tr w:rsidR="00384C43" w:rsidRPr="00C7345F" w14:paraId="218BEE4F" w14:textId="77777777" w:rsidTr="00F73F5C">
        <w:tc>
          <w:tcPr>
            <w:tcW w:w="1584" w:type="dxa"/>
          </w:tcPr>
          <w:p w14:paraId="79E53D95" w14:textId="77777777" w:rsidR="00384C43" w:rsidRPr="00C7345F" w:rsidRDefault="00384C43" w:rsidP="00F73F5C">
            <w:pPr>
              <w:pStyle w:val="TableText"/>
              <w:ind w:right="504"/>
              <w:rPr>
                <w:color w:val="000000"/>
              </w:rPr>
            </w:pPr>
            <w:r w:rsidRPr="00C7345F">
              <w:t>259</w:t>
            </w:r>
          </w:p>
        </w:tc>
        <w:tc>
          <w:tcPr>
            <w:tcW w:w="830" w:type="dxa"/>
          </w:tcPr>
          <w:p w14:paraId="6A7876BC" w14:textId="77777777" w:rsidR="00384C43" w:rsidRPr="00C7345F" w:rsidRDefault="00384C43" w:rsidP="00F73F5C">
            <w:pPr>
              <w:pStyle w:val="TableText"/>
              <w:ind w:right="288"/>
              <w:rPr>
                <w:color w:val="000000"/>
              </w:rPr>
            </w:pPr>
            <w:r w:rsidRPr="00C7345F">
              <w:t>1</w:t>
            </w:r>
          </w:p>
        </w:tc>
        <w:tc>
          <w:tcPr>
            <w:tcW w:w="1008" w:type="dxa"/>
          </w:tcPr>
          <w:p w14:paraId="2A700302" w14:textId="77777777" w:rsidR="00384C43" w:rsidRPr="00C7345F" w:rsidRDefault="00384C43" w:rsidP="00F73F5C">
            <w:pPr>
              <w:pStyle w:val="TableText"/>
              <w:ind w:right="144"/>
              <w:rPr>
                <w:color w:val="000000"/>
              </w:rPr>
            </w:pPr>
            <w:r w:rsidRPr="00C7345F">
              <w:t>55</w:t>
            </w:r>
          </w:p>
        </w:tc>
        <w:tc>
          <w:tcPr>
            <w:tcW w:w="1510" w:type="dxa"/>
          </w:tcPr>
          <w:p w14:paraId="26302F1B" w14:textId="77777777" w:rsidR="00384C43" w:rsidRPr="00C7345F" w:rsidRDefault="00384C43" w:rsidP="00F73F5C">
            <w:pPr>
              <w:pStyle w:val="TableText"/>
              <w:ind w:right="288"/>
              <w:rPr>
                <w:color w:val="000000"/>
              </w:rPr>
            </w:pPr>
            <w:r w:rsidRPr="00C7345F">
              <w:t>0.04</w:t>
            </w:r>
          </w:p>
        </w:tc>
      </w:tr>
      <w:tr w:rsidR="00384C43" w:rsidRPr="00C7345F" w14:paraId="563EFD98" w14:textId="77777777" w:rsidTr="00F73F5C">
        <w:tc>
          <w:tcPr>
            <w:tcW w:w="1584" w:type="dxa"/>
          </w:tcPr>
          <w:p w14:paraId="10421BD4" w14:textId="77777777" w:rsidR="00384C43" w:rsidRPr="00C7345F" w:rsidRDefault="00384C43" w:rsidP="00F73F5C">
            <w:pPr>
              <w:pStyle w:val="TableText"/>
              <w:ind w:right="504"/>
              <w:rPr>
                <w:color w:val="000000"/>
              </w:rPr>
            </w:pPr>
            <w:r w:rsidRPr="00C7345F">
              <w:t>260</w:t>
            </w:r>
          </w:p>
        </w:tc>
        <w:tc>
          <w:tcPr>
            <w:tcW w:w="830" w:type="dxa"/>
          </w:tcPr>
          <w:p w14:paraId="5332404C" w14:textId="77777777" w:rsidR="00384C43" w:rsidRPr="00C7345F" w:rsidRDefault="00384C43" w:rsidP="00F73F5C">
            <w:pPr>
              <w:pStyle w:val="TableText"/>
              <w:ind w:right="288"/>
              <w:rPr>
                <w:color w:val="000000"/>
              </w:rPr>
            </w:pPr>
            <w:r w:rsidRPr="00C7345F">
              <w:t>1</w:t>
            </w:r>
          </w:p>
        </w:tc>
        <w:tc>
          <w:tcPr>
            <w:tcW w:w="1008" w:type="dxa"/>
          </w:tcPr>
          <w:p w14:paraId="49D98ADC" w14:textId="77777777" w:rsidR="00384C43" w:rsidRPr="00C7345F" w:rsidRDefault="00384C43" w:rsidP="00F73F5C">
            <w:pPr>
              <w:pStyle w:val="TableText"/>
              <w:ind w:right="144"/>
              <w:rPr>
                <w:color w:val="000000"/>
              </w:rPr>
            </w:pPr>
            <w:r w:rsidRPr="00C7345F">
              <w:t>430</w:t>
            </w:r>
          </w:p>
        </w:tc>
        <w:tc>
          <w:tcPr>
            <w:tcW w:w="1510" w:type="dxa"/>
          </w:tcPr>
          <w:p w14:paraId="39B0FF4D" w14:textId="77777777" w:rsidR="00384C43" w:rsidRPr="00C7345F" w:rsidRDefault="00384C43" w:rsidP="00F73F5C">
            <w:pPr>
              <w:pStyle w:val="TableText"/>
              <w:ind w:right="288"/>
              <w:rPr>
                <w:color w:val="000000"/>
              </w:rPr>
            </w:pPr>
            <w:r w:rsidRPr="00C7345F">
              <w:t>0.35</w:t>
            </w:r>
          </w:p>
        </w:tc>
      </w:tr>
      <w:tr w:rsidR="00384C43" w:rsidRPr="00C7345F" w14:paraId="26F3DE14" w14:textId="77777777" w:rsidTr="00F73F5C">
        <w:tc>
          <w:tcPr>
            <w:tcW w:w="1584" w:type="dxa"/>
          </w:tcPr>
          <w:p w14:paraId="49939B24" w14:textId="77777777" w:rsidR="00384C43" w:rsidRPr="00C7345F" w:rsidRDefault="00384C43" w:rsidP="00F73F5C">
            <w:pPr>
              <w:pStyle w:val="TableText"/>
              <w:ind w:right="504"/>
              <w:rPr>
                <w:color w:val="000000"/>
              </w:rPr>
            </w:pPr>
            <w:r w:rsidRPr="00C7345F">
              <w:t>261</w:t>
            </w:r>
          </w:p>
        </w:tc>
        <w:tc>
          <w:tcPr>
            <w:tcW w:w="830" w:type="dxa"/>
          </w:tcPr>
          <w:p w14:paraId="3EB395A3" w14:textId="77777777" w:rsidR="00384C43" w:rsidRPr="00C7345F" w:rsidRDefault="00384C43" w:rsidP="00F73F5C">
            <w:pPr>
              <w:pStyle w:val="TableText"/>
              <w:ind w:right="288"/>
              <w:rPr>
                <w:color w:val="000000"/>
              </w:rPr>
            </w:pPr>
            <w:r w:rsidRPr="00C7345F">
              <w:t>1</w:t>
            </w:r>
          </w:p>
        </w:tc>
        <w:tc>
          <w:tcPr>
            <w:tcW w:w="1008" w:type="dxa"/>
          </w:tcPr>
          <w:p w14:paraId="0A8054BA" w14:textId="77777777" w:rsidR="00384C43" w:rsidRPr="00C7345F" w:rsidRDefault="00384C43" w:rsidP="00F73F5C">
            <w:pPr>
              <w:pStyle w:val="TableText"/>
              <w:ind w:right="144"/>
              <w:rPr>
                <w:color w:val="000000"/>
              </w:rPr>
            </w:pPr>
            <w:r w:rsidRPr="00C7345F">
              <w:t>45</w:t>
            </w:r>
          </w:p>
        </w:tc>
        <w:tc>
          <w:tcPr>
            <w:tcW w:w="1510" w:type="dxa"/>
          </w:tcPr>
          <w:p w14:paraId="783F141F" w14:textId="77777777" w:rsidR="00384C43" w:rsidRPr="00C7345F" w:rsidRDefault="00384C43" w:rsidP="00F73F5C">
            <w:pPr>
              <w:pStyle w:val="TableText"/>
              <w:ind w:right="288"/>
              <w:rPr>
                <w:color w:val="000000"/>
              </w:rPr>
            </w:pPr>
            <w:r w:rsidRPr="00C7345F">
              <w:t>0.04</w:t>
            </w:r>
          </w:p>
        </w:tc>
      </w:tr>
      <w:tr w:rsidR="00384C43" w:rsidRPr="00C7345F" w14:paraId="58F66D8B" w14:textId="77777777" w:rsidTr="00F73F5C">
        <w:tc>
          <w:tcPr>
            <w:tcW w:w="1584" w:type="dxa"/>
          </w:tcPr>
          <w:p w14:paraId="749B5FA2" w14:textId="77777777" w:rsidR="00384C43" w:rsidRPr="00C7345F" w:rsidRDefault="00384C43" w:rsidP="00F73F5C">
            <w:pPr>
              <w:pStyle w:val="TableText"/>
              <w:ind w:right="504"/>
              <w:rPr>
                <w:color w:val="000000"/>
              </w:rPr>
            </w:pPr>
            <w:r w:rsidRPr="00C7345F">
              <w:t>262</w:t>
            </w:r>
          </w:p>
        </w:tc>
        <w:tc>
          <w:tcPr>
            <w:tcW w:w="830" w:type="dxa"/>
          </w:tcPr>
          <w:p w14:paraId="07B0B6CD" w14:textId="77777777" w:rsidR="00384C43" w:rsidRPr="00C7345F" w:rsidRDefault="00384C43" w:rsidP="00F73F5C">
            <w:pPr>
              <w:pStyle w:val="TableText"/>
              <w:ind w:right="288"/>
              <w:rPr>
                <w:color w:val="000000"/>
              </w:rPr>
            </w:pPr>
            <w:r w:rsidRPr="00C7345F">
              <w:t>1</w:t>
            </w:r>
          </w:p>
        </w:tc>
        <w:tc>
          <w:tcPr>
            <w:tcW w:w="1008" w:type="dxa"/>
          </w:tcPr>
          <w:p w14:paraId="21618E26" w14:textId="77777777" w:rsidR="00384C43" w:rsidRPr="00C7345F" w:rsidRDefault="00384C43" w:rsidP="00F73F5C">
            <w:pPr>
              <w:pStyle w:val="TableText"/>
              <w:ind w:right="144"/>
              <w:rPr>
                <w:color w:val="000000"/>
              </w:rPr>
            </w:pPr>
            <w:r w:rsidRPr="00C7345F">
              <w:t>391</w:t>
            </w:r>
          </w:p>
        </w:tc>
        <w:tc>
          <w:tcPr>
            <w:tcW w:w="1510" w:type="dxa"/>
          </w:tcPr>
          <w:p w14:paraId="3696F9B5" w14:textId="77777777" w:rsidR="00384C43" w:rsidRPr="00C7345F" w:rsidRDefault="00384C43" w:rsidP="00F73F5C">
            <w:pPr>
              <w:pStyle w:val="TableText"/>
              <w:ind w:right="288"/>
              <w:rPr>
                <w:color w:val="000000"/>
              </w:rPr>
            </w:pPr>
            <w:r w:rsidRPr="00C7345F">
              <w:t>0.32</w:t>
            </w:r>
          </w:p>
        </w:tc>
      </w:tr>
      <w:tr w:rsidR="00384C43" w:rsidRPr="00C7345F" w14:paraId="02298B30" w14:textId="77777777" w:rsidTr="00F73F5C">
        <w:tc>
          <w:tcPr>
            <w:tcW w:w="1584" w:type="dxa"/>
          </w:tcPr>
          <w:p w14:paraId="00D550B5" w14:textId="77777777" w:rsidR="00384C43" w:rsidRPr="00C7345F" w:rsidRDefault="00384C43" w:rsidP="00F73F5C">
            <w:pPr>
              <w:pStyle w:val="TableText"/>
              <w:ind w:right="504"/>
              <w:rPr>
                <w:color w:val="000000"/>
              </w:rPr>
            </w:pPr>
            <w:r w:rsidRPr="00C7345F">
              <w:t>263</w:t>
            </w:r>
          </w:p>
        </w:tc>
        <w:tc>
          <w:tcPr>
            <w:tcW w:w="830" w:type="dxa"/>
          </w:tcPr>
          <w:p w14:paraId="1285CFC0" w14:textId="77777777" w:rsidR="00384C43" w:rsidRPr="00C7345F" w:rsidRDefault="00384C43" w:rsidP="00F73F5C">
            <w:pPr>
              <w:pStyle w:val="TableText"/>
              <w:ind w:right="288"/>
              <w:rPr>
                <w:color w:val="000000"/>
              </w:rPr>
            </w:pPr>
            <w:r w:rsidRPr="00C7345F">
              <w:t>1</w:t>
            </w:r>
          </w:p>
        </w:tc>
        <w:tc>
          <w:tcPr>
            <w:tcW w:w="1008" w:type="dxa"/>
          </w:tcPr>
          <w:p w14:paraId="327FC1BC" w14:textId="77777777" w:rsidR="00384C43" w:rsidRPr="00C7345F" w:rsidRDefault="00384C43" w:rsidP="00F73F5C">
            <w:pPr>
              <w:pStyle w:val="TableText"/>
              <w:ind w:right="144"/>
              <w:rPr>
                <w:color w:val="000000"/>
              </w:rPr>
            </w:pPr>
            <w:r w:rsidRPr="00C7345F">
              <w:t>3</w:t>
            </w:r>
          </w:p>
        </w:tc>
        <w:tc>
          <w:tcPr>
            <w:tcW w:w="1510" w:type="dxa"/>
          </w:tcPr>
          <w:p w14:paraId="6A380520" w14:textId="77777777" w:rsidR="00384C43" w:rsidRPr="00C7345F" w:rsidRDefault="00384C43" w:rsidP="00F73F5C">
            <w:pPr>
              <w:pStyle w:val="TableText"/>
              <w:ind w:right="288"/>
              <w:rPr>
                <w:color w:val="000000"/>
              </w:rPr>
            </w:pPr>
            <w:r w:rsidRPr="00C7345F">
              <w:t>0.00</w:t>
            </w:r>
          </w:p>
        </w:tc>
      </w:tr>
      <w:tr w:rsidR="00384C43" w:rsidRPr="00C7345F" w14:paraId="7A36B96C" w14:textId="77777777" w:rsidTr="00F73F5C">
        <w:tc>
          <w:tcPr>
            <w:tcW w:w="1584" w:type="dxa"/>
          </w:tcPr>
          <w:p w14:paraId="0ECD511C" w14:textId="77777777" w:rsidR="00384C43" w:rsidRPr="00C7345F" w:rsidRDefault="00384C43" w:rsidP="00F73F5C">
            <w:pPr>
              <w:pStyle w:val="TableText"/>
              <w:ind w:right="504"/>
              <w:rPr>
                <w:color w:val="000000"/>
              </w:rPr>
            </w:pPr>
            <w:r w:rsidRPr="00C7345F">
              <w:t>264</w:t>
            </w:r>
          </w:p>
        </w:tc>
        <w:tc>
          <w:tcPr>
            <w:tcW w:w="830" w:type="dxa"/>
          </w:tcPr>
          <w:p w14:paraId="75AD5A24" w14:textId="77777777" w:rsidR="00384C43" w:rsidRPr="00C7345F" w:rsidRDefault="00384C43" w:rsidP="00F73F5C">
            <w:pPr>
              <w:pStyle w:val="TableText"/>
              <w:ind w:right="288"/>
              <w:rPr>
                <w:color w:val="000000"/>
              </w:rPr>
            </w:pPr>
            <w:r w:rsidRPr="00C7345F">
              <w:t>1</w:t>
            </w:r>
          </w:p>
        </w:tc>
        <w:tc>
          <w:tcPr>
            <w:tcW w:w="1008" w:type="dxa"/>
          </w:tcPr>
          <w:p w14:paraId="1668060D" w14:textId="77777777" w:rsidR="00384C43" w:rsidRPr="00C7345F" w:rsidRDefault="00384C43" w:rsidP="00F73F5C">
            <w:pPr>
              <w:pStyle w:val="TableText"/>
              <w:ind w:right="144"/>
              <w:rPr>
                <w:color w:val="000000"/>
              </w:rPr>
            </w:pPr>
            <w:r w:rsidRPr="00C7345F">
              <w:t>346</w:t>
            </w:r>
          </w:p>
        </w:tc>
        <w:tc>
          <w:tcPr>
            <w:tcW w:w="1510" w:type="dxa"/>
          </w:tcPr>
          <w:p w14:paraId="2FBCD4A6" w14:textId="77777777" w:rsidR="00384C43" w:rsidRPr="00C7345F" w:rsidRDefault="00384C43" w:rsidP="00F73F5C">
            <w:pPr>
              <w:pStyle w:val="TableText"/>
              <w:ind w:right="288"/>
              <w:rPr>
                <w:color w:val="000000"/>
              </w:rPr>
            </w:pPr>
            <w:r w:rsidRPr="00C7345F">
              <w:t>0.28</w:t>
            </w:r>
          </w:p>
        </w:tc>
      </w:tr>
      <w:tr w:rsidR="00384C43" w:rsidRPr="00C7345F" w14:paraId="09F5025C" w14:textId="77777777" w:rsidTr="00F73F5C">
        <w:tc>
          <w:tcPr>
            <w:tcW w:w="1584" w:type="dxa"/>
          </w:tcPr>
          <w:p w14:paraId="20744B43" w14:textId="77777777" w:rsidR="00384C43" w:rsidRPr="00C7345F" w:rsidRDefault="00384C43" w:rsidP="00F73F5C">
            <w:pPr>
              <w:pStyle w:val="TableText"/>
              <w:ind w:right="504"/>
              <w:rPr>
                <w:color w:val="000000"/>
              </w:rPr>
            </w:pPr>
            <w:r w:rsidRPr="00C7345F">
              <w:t>265</w:t>
            </w:r>
          </w:p>
        </w:tc>
        <w:tc>
          <w:tcPr>
            <w:tcW w:w="830" w:type="dxa"/>
          </w:tcPr>
          <w:p w14:paraId="287819E4" w14:textId="77777777" w:rsidR="00384C43" w:rsidRPr="00C7345F" w:rsidRDefault="00384C43" w:rsidP="00F73F5C">
            <w:pPr>
              <w:pStyle w:val="TableText"/>
              <w:ind w:right="288"/>
              <w:rPr>
                <w:color w:val="000000"/>
              </w:rPr>
            </w:pPr>
            <w:r w:rsidRPr="00C7345F">
              <w:t>1</w:t>
            </w:r>
          </w:p>
        </w:tc>
        <w:tc>
          <w:tcPr>
            <w:tcW w:w="1008" w:type="dxa"/>
          </w:tcPr>
          <w:p w14:paraId="2285FD6C" w14:textId="77777777" w:rsidR="00384C43" w:rsidRPr="00C7345F" w:rsidRDefault="00384C43" w:rsidP="00F73F5C">
            <w:pPr>
              <w:pStyle w:val="TableText"/>
              <w:ind w:right="144"/>
              <w:rPr>
                <w:color w:val="000000"/>
              </w:rPr>
            </w:pPr>
            <w:r w:rsidRPr="00C7345F">
              <w:t>634</w:t>
            </w:r>
          </w:p>
        </w:tc>
        <w:tc>
          <w:tcPr>
            <w:tcW w:w="1510" w:type="dxa"/>
          </w:tcPr>
          <w:p w14:paraId="0957D78D" w14:textId="77777777" w:rsidR="00384C43" w:rsidRPr="00C7345F" w:rsidRDefault="00384C43" w:rsidP="00F73F5C">
            <w:pPr>
              <w:pStyle w:val="TableText"/>
              <w:ind w:right="288"/>
              <w:rPr>
                <w:color w:val="000000"/>
              </w:rPr>
            </w:pPr>
            <w:r w:rsidRPr="00C7345F">
              <w:t>0.51</w:t>
            </w:r>
          </w:p>
        </w:tc>
      </w:tr>
      <w:tr w:rsidR="00384C43" w:rsidRPr="00C7345F" w14:paraId="3F46656C" w14:textId="77777777" w:rsidTr="00F73F5C">
        <w:tc>
          <w:tcPr>
            <w:tcW w:w="1584" w:type="dxa"/>
          </w:tcPr>
          <w:p w14:paraId="17683780" w14:textId="77777777" w:rsidR="00384C43" w:rsidRPr="00C7345F" w:rsidRDefault="00384C43" w:rsidP="00F73F5C">
            <w:pPr>
              <w:pStyle w:val="TableText"/>
              <w:ind w:right="504"/>
              <w:rPr>
                <w:color w:val="000000"/>
              </w:rPr>
            </w:pPr>
            <w:r w:rsidRPr="00C7345F">
              <w:t>266</w:t>
            </w:r>
          </w:p>
        </w:tc>
        <w:tc>
          <w:tcPr>
            <w:tcW w:w="830" w:type="dxa"/>
          </w:tcPr>
          <w:p w14:paraId="1425E632" w14:textId="77777777" w:rsidR="00384C43" w:rsidRPr="00C7345F" w:rsidRDefault="00384C43" w:rsidP="00F73F5C">
            <w:pPr>
              <w:pStyle w:val="TableText"/>
              <w:ind w:right="288"/>
              <w:rPr>
                <w:color w:val="000000"/>
              </w:rPr>
            </w:pPr>
            <w:r w:rsidRPr="00C7345F">
              <w:t>1</w:t>
            </w:r>
          </w:p>
        </w:tc>
        <w:tc>
          <w:tcPr>
            <w:tcW w:w="1008" w:type="dxa"/>
          </w:tcPr>
          <w:p w14:paraId="0CFCC497" w14:textId="77777777" w:rsidR="00384C43" w:rsidRPr="00C7345F" w:rsidRDefault="00384C43" w:rsidP="00F73F5C">
            <w:pPr>
              <w:pStyle w:val="TableText"/>
              <w:ind w:right="144"/>
              <w:rPr>
                <w:color w:val="000000"/>
              </w:rPr>
            </w:pPr>
            <w:r w:rsidRPr="00C7345F">
              <w:t>54</w:t>
            </w:r>
          </w:p>
        </w:tc>
        <w:tc>
          <w:tcPr>
            <w:tcW w:w="1510" w:type="dxa"/>
          </w:tcPr>
          <w:p w14:paraId="580E7FB7" w14:textId="77777777" w:rsidR="00384C43" w:rsidRPr="00C7345F" w:rsidRDefault="00384C43" w:rsidP="00F73F5C">
            <w:pPr>
              <w:pStyle w:val="TableText"/>
              <w:ind w:right="288"/>
              <w:rPr>
                <w:color w:val="000000"/>
              </w:rPr>
            </w:pPr>
            <w:r w:rsidRPr="00C7345F">
              <w:t>0.04</w:t>
            </w:r>
          </w:p>
        </w:tc>
      </w:tr>
      <w:tr w:rsidR="00384C43" w:rsidRPr="00C7345F" w14:paraId="59DA16C8" w14:textId="77777777" w:rsidTr="00F73F5C">
        <w:tc>
          <w:tcPr>
            <w:tcW w:w="1584" w:type="dxa"/>
          </w:tcPr>
          <w:p w14:paraId="0AADC730" w14:textId="77777777" w:rsidR="00384C43" w:rsidRPr="00C7345F" w:rsidRDefault="00384C43" w:rsidP="00F73F5C">
            <w:pPr>
              <w:pStyle w:val="TableText"/>
              <w:ind w:right="504"/>
              <w:rPr>
                <w:color w:val="000000"/>
              </w:rPr>
            </w:pPr>
            <w:r w:rsidRPr="00C7345F">
              <w:t>267</w:t>
            </w:r>
          </w:p>
        </w:tc>
        <w:tc>
          <w:tcPr>
            <w:tcW w:w="830" w:type="dxa"/>
          </w:tcPr>
          <w:p w14:paraId="47BF45F1" w14:textId="77777777" w:rsidR="00384C43" w:rsidRPr="00C7345F" w:rsidRDefault="00384C43" w:rsidP="00F73F5C">
            <w:pPr>
              <w:pStyle w:val="TableText"/>
              <w:ind w:right="288"/>
              <w:rPr>
                <w:color w:val="000000"/>
              </w:rPr>
            </w:pPr>
            <w:r w:rsidRPr="00C7345F">
              <w:t>1</w:t>
            </w:r>
          </w:p>
        </w:tc>
        <w:tc>
          <w:tcPr>
            <w:tcW w:w="1008" w:type="dxa"/>
          </w:tcPr>
          <w:p w14:paraId="0FEB0FA9" w14:textId="77777777" w:rsidR="00384C43" w:rsidRPr="00C7345F" w:rsidRDefault="00384C43" w:rsidP="00F73F5C">
            <w:pPr>
              <w:pStyle w:val="TableText"/>
              <w:ind w:right="144"/>
              <w:rPr>
                <w:color w:val="000000"/>
              </w:rPr>
            </w:pPr>
            <w:r w:rsidRPr="00C7345F">
              <w:t>419</w:t>
            </w:r>
          </w:p>
        </w:tc>
        <w:tc>
          <w:tcPr>
            <w:tcW w:w="1510" w:type="dxa"/>
          </w:tcPr>
          <w:p w14:paraId="47C48975" w14:textId="77777777" w:rsidR="00384C43" w:rsidRPr="00C7345F" w:rsidRDefault="00384C43" w:rsidP="00F73F5C">
            <w:pPr>
              <w:pStyle w:val="TableText"/>
              <w:ind w:right="288"/>
              <w:rPr>
                <w:color w:val="000000"/>
              </w:rPr>
            </w:pPr>
            <w:r w:rsidRPr="00C7345F">
              <w:t>0.34</w:t>
            </w:r>
          </w:p>
        </w:tc>
      </w:tr>
      <w:tr w:rsidR="00384C43" w:rsidRPr="00C7345F" w14:paraId="56BF3F26" w14:textId="77777777" w:rsidTr="00F73F5C">
        <w:tc>
          <w:tcPr>
            <w:tcW w:w="1584" w:type="dxa"/>
          </w:tcPr>
          <w:p w14:paraId="1EA8E939" w14:textId="77777777" w:rsidR="00384C43" w:rsidRPr="00C7345F" w:rsidRDefault="00384C43" w:rsidP="00F73F5C">
            <w:pPr>
              <w:pStyle w:val="TableText"/>
              <w:ind w:right="504"/>
              <w:rPr>
                <w:color w:val="000000"/>
              </w:rPr>
            </w:pPr>
            <w:r w:rsidRPr="00C7345F">
              <w:t>268</w:t>
            </w:r>
          </w:p>
        </w:tc>
        <w:tc>
          <w:tcPr>
            <w:tcW w:w="830" w:type="dxa"/>
          </w:tcPr>
          <w:p w14:paraId="5107FF21" w14:textId="77777777" w:rsidR="00384C43" w:rsidRPr="00C7345F" w:rsidRDefault="00384C43" w:rsidP="00F73F5C">
            <w:pPr>
              <w:pStyle w:val="TableText"/>
              <w:ind w:right="288"/>
              <w:rPr>
                <w:color w:val="000000"/>
              </w:rPr>
            </w:pPr>
            <w:r w:rsidRPr="00C7345F">
              <w:t>1</w:t>
            </w:r>
          </w:p>
        </w:tc>
        <w:tc>
          <w:tcPr>
            <w:tcW w:w="1008" w:type="dxa"/>
          </w:tcPr>
          <w:p w14:paraId="3AD38382" w14:textId="77777777" w:rsidR="00384C43" w:rsidRPr="00C7345F" w:rsidRDefault="00384C43" w:rsidP="00F73F5C">
            <w:pPr>
              <w:pStyle w:val="TableText"/>
              <w:ind w:right="144"/>
              <w:rPr>
                <w:color w:val="000000"/>
              </w:rPr>
            </w:pPr>
            <w:r w:rsidRPr="00C7345F">
              <w:t>156</w:t>
            </w:r>
          </w:p>
        </w:tc>
        <w:tc>
          <w:tcPr>
            <w:tcW w:w="1510" w:type="dxa"/>
          </w:tcPr>
          <w:p w14:paraId="5F68E8FE" w14:textId="77777777" w:rsidR="00384C43" w:rsidRPr="00C7345F" w:rsidRDefault="00384C43" w:rsidP="00F73F5C">
            <w:pPr>
              <w:pStyle w:val="TableText"/>
              <w:ind w:right="288"/>
              <w:rPr>
                <w:color w:val="000000"/>
              </w:rPr>
            </w:pPr>
            <w:r w:rsidRPr="00C7345F">
              <w:t>0.13</w:t>
            </w:r>
          </w:p>
        </w:tc>
      </w:tr>
      <w:tr w:rsidR="00384C43" w:rsidRPr="00C7345F" w14:paraId="3AD469DD" w14:textId="77777777" w:rsidTr="00F73F5C">
        <w:tc>
          <w:tcPr>
            <w:tcW w:w="1584" w:type="dxa"/>
          </w:tcPr>
          <w:p w14:paraId="01E67DB5" w14:textId="77777777" w:rsidR="00384C43" w:rsidRPr="00C7345F" w:rsidRDefault="00384C43" w:rsidP="00F73F5C">
            <w:pPr>
              <w:pStyle w:val="TableText"/>
              <w:ind w:right="504"/>
              <w:rPr>
                <w:color w:val="000000"/>
              </w:rPr>
            </w:pPr>
            <w:r w:rsidRPr="00C7345F">
              <w:t>269</w:t>
            </w:r>
          </w:p>
        </w:tc>
        <w:tc>
          <w:tcPr>
            <w:tcW w:w="830" w:type="dxa"/>
          </w:tcPr>
          <w:p w14:paraId="0271479F" w14:textId="77777777" w:rsidR="00384C43" w:rsidRPr="00C7345F" w:rsidRDefault="00384C43" w:rsidP="00F73F5C">
            <w:pPr>
              <w:pStyle w:val="TableText"/>
              <w:ind w:right="288"/>
              <w:rPr>
                <w:color w:val="000000"/>
              </w:rPr>
            </w:pPr>
            <w:r w:rsidRPr="00C7345F">
              <w:t>1</w:t>
            </w:r>
          </w:p>
        </w:tc>
        <w:tc>
          <w:tcPr>
            <w:tcW w:w="1008" w:type="dxa"/>
          </w:tcPr>
          <w:p w14:paraId="4ED56173" w14:textId="77777777" w:rsidR="00384C43" w:rsidRPr="00C7345F" w:rsidRDefault="00384C43" w:rsidP="00F73F5C">
            <w:pPr>
              <w:pStyle w:val="TableText"/>
              <w:ind w:right="144"/>
              <w:rPr>
                <w:color w:val="000000"/>
              </w:rPr>
            </w:pPr>
            <w:r w:rsidRPr="00C7345F">
              <w:t>134</w:t>
            </w:r>
          </w:p>
        </w:tc>
        <w:tc>
          <w:tcPr>
            <w:tcW w:w="1510" w:type="dxa"/>
          </w:tcPr>
          <w:p w14:paraId="6B085C93" w14:textId="77777777" w:rsidR="00384C43" w:rsidRPr="00C7345F" w:rsidRDefault="00384C43" w:rsidP="00F73F5C">
            <w:pPr>
              <w:pStyle w:val="TableText"/>
              <w:ind w:right="288"/>
              <w:rPr>
                <w:color w:val="000000"/>
              </w:rPr>
            </w:pPr>
            <w:r w:rsidRPr="00C7345F">
              <w:t>0.11</w:t>
            </w:r>
          </w:p>
        </w:tc>
      </w:tr>
      <w:tr w:rsidR="00384C43" w:rsidRPr="00C7345F" w14:paraId="0D702555" w14:textId="77777777" w:rsidTr="00F73F5C">
        <w:tc>
          <w:tcPr>
            <w:tcW w:w="1584" w:type="dxa"/>
          </w:tcPr>
          <w:p w14:paraId="01EE23DF" w14:textId="77777777" w:rsidR="00384C43" w:rsidRPr="00C7345F" w:rsidRDefault="00384C43" w:rsidP="00F73F5C">
            <w:pPr>
              <w:pStyle w:val="TableText"/>
              <w:ind w:right="504"/>
              <w:rPr>
                <w:color w:val="000000"/>
              </w:rPr>
            </w:pPr>
            <w:r w:rsidRPr="00C7345F">
              <w:t>270</w:t>
            </w:r>
          </w:p>
        </w:tc>
        <w:tc>
          <w:tcPr>
            <w:tcW w:w="830" w:type="dxa"/>
          </w:tcPr>
          <w:p w14:paraId="27E2DAA9" w14:textId="77777777" w:rsidR="00384C43" w:rsidRPr="00C7345F" w:rsidRDefault="00384C43" w:rsidP="00F73F5C">
            <w:pPr>
              <w:pStyle w:val="TableText"/>
              <w:ind w:right="288"/>
              <w:rPr>
                <w:color w:val="000000"/>
              </w:rPr>
            </w:pPr>
            <w:r w:rsidRPr="00C7345F">
              <w:t>1</w:t>
            </w:r>
          </w:p>
        </w:tc>
        <w:tc>
          <w:tcPr>
            <w:tcW w:w="1008" w:type="dxa"/>
          </w:tcPr>
          <w:p w14:paraId="44EB4529" w14:textId="77777777" w:rsidR="00384C43" w:rsidRPr="00C7345F" w:rsidRDefault="00384C43" w:rsidP="00F73F5C">
            <w:pPr>
              <w:pStyle w:val="TableText"/>
              <w:ind w:right="144"/>
              <w:rPr>
                <w:color w:val="000000"/>
              </w:rPr>
            </w:pPr>
            <w:r w:rsidRPr="00C7345F">
              <w:t>425</w:t>
            </w:r>
          </w:p>
        </w:tc>
        <w:tc>
          <w:tcPr>
            <w:tcW w:w="1510" w:type="dxa"/>
          </w:tcPr>
          <w:p w14:paraId="10C9167B" w14:textId="77777777" w:rsidR="00384C43" w:rsidRPr="00C7345F" w:rsidRDefault="00384C43" w:rsidP="00F73F5C">
            <w:pPr>
              <w:pStyle w:val="TableText"/>
              <w:ind w:right="288"/>
              <w:rPr>
                <w:color w:val="000000"/>
              </w:rPr>
            </w:pPr>
            <w:r w:rsidRPr="00C7345F">
              <w:t>0.34</w:t>
            </w:r>
          </w:p>
        </w:tc>
      </w:tr>
      <w:tr w:rsidR="00384C43" w:rsidRPr="00C7345F" w14:paraId="6E35DF81" w14:textId="77777777" w:rsidTr="00F73F5C">
        <w:tc>
          <w:tcPr>
            <w:tcW w:w="1584" w:type="dxa"/>
          </w:tcPr>
          <w:p w14:paraId="2254EDA5" w14:textId="77777777" w:rsidR="00384C43" w:rsidRPr="00C7345F" w:rsidRDefault="00384C43" w:rsidP="00F73F5C">
            <w:pPr>
              <w:pStyle w:val="TableText"/>
              <w:ind w:right="504"/>
              <w:rPr>
                <w:color w:val="000000"/>
              </w:rPr>
            </w:pPr>
            <w:r w:rsidRPr="00C7345F">
              <w:t>271</w:t>
            </w:r>
          </w:p>
        </w:tc>
        <w:tc>
          <w:tcPr>
            <w:tcW w:w="830" w:type="dxa"/>
          </w:tcPr>
          <w:p w14:paraId="2F2D9C86" w14:textId="77777777" w:rsidR="00384C43" w:rsidRPr="00C7345F" w:rsidRDefault="00384C43" w:rsidP="00F73F5C">
            <w:pPr>
              <w:pStyle w:val="TableText"/>
              <w:ind w:right="288"/>
              <w:rPr>
                <w:color w:val="000000"/>
              </w:rPr>
            </w:pPr>
            <w:r w:rsidRPr="00C7345F">
              <w:t>1</w:t>
            </w:r>
          </w:p>
        </w:tc>
        <w:tc>
          <w:tcPr>
            <w:tcW w:w="1008" w:type="dxa"/>
          </w:tcPr>
          <w:p w14:paraId="03DA8265" w14:textId="77777777" w:rsidR="00384C43" w:rsidRPr="00C7345F" w:rsidRDefault="00384C43" w:rsidP="00F73F5C">
            <w:pPr>
              <w:pStyle w:val="TableText"/>
              <w:ind w:right="144"/>
              <w:rPr>
                <w:color w:val="000000"/>
              </w:rPr>
            </w:pPr>
            <w:r w:rsidRPr="00C7345F">
              <w:t>13</w:t>
            </w:r>
          </w:p>
        </w:tc>
        <w:tc>
          <w:tcPr>
            <w:tcW w:w="1510" w:type="dxa"/>
          </w:tcPr>
          <w:p w14:paraId="70C91BA1" w14:textId="77777777" w:rsidR="00384C43" w:rsidRPr="00C7345F" w:rsidRDefault="00384C43" w:rsidP="00F73F5C">
            <w:pPr>
              <w:pStyle w:val="TableText"/>
              <w:ind w:right="288"/>
              <w:rPr>
                <w:color w:val="000000"/>
              </w:rPr>
            </w:pPr>
            <w:r w:rsidRPr="00C7345F">
              <w:t>0.01</w:t>
            </w:r>
          </w:p>
        </w:tc>
      </w:tr>
      <w:tr w:rsidR="00384C43" w:rsidRPr="00C7345F" w14:paraId="50494B64" w14:textId="77777777" w:rsidTr="00F73F5C">
        <w:tc>
          <w:tcPr>
            <w:tcW w:w="1584" w:type="dxa"/>
          </w:tcPr>
          <w:p w14:paraId="23CC46FC" w14:textId="77777777" w:rsidR="00384C43" w:rsidRPr="00C7345F" w:rsidRDefault="00384C43" w:rsidP="00F73F5C">
            <w:pPr>
              <w:pStyle w:val="TableText"/>
              <w:ind w:right="504"/>
              <w:rPr>
                <w:color w:val="000000"/>
              </w:rPr>
            </w:pPr>
            <w:r w:rsidRPr="00C7345F">
              <w:t>272</w:t>
            </w:r>
          </w:p>
        </w:tc>
        <w:tc>
          <w:tcPr>
            <w:tcW w:w="830" w:type="dxa"/>
          </w:tcPr>
          <w:p w14:paraId="6ECBF368" w14:textId="77777777" w:rsidR="00384C43" w:rsidRPr="00C7345F" w:rsidRDefault="00384C43" w:rsidP="00F73F5C">
            <w:pPr>
              <w:pStyle w:val="TableText"/>
              <w:ind w:right="288"/>
              <w:rPr>
                <w:color w:val="000000"/>
              </w:rPr>
            </w:pPr>
            <w:r w:rsidRPr="00C7345F">
              <w:t>1</w:t>
            </w:r>
          </w:p>
        </w:tc>
        <w:tc>
          <w:tcPr>
            <w:tcW w:w="1008" w:type="dxa"/>
          </w:tcPr>
          <w:p w14:paraId="2145D006" w14:textId="77777777" w:rsidR="00384C43" w:rsidRPr="00C7345F" w:rsidRDefault="00384C43" w:rsidP="00F73F5C">
            <w:pPr>
              <w:pStyle w:val="TableText"/>
              <w:ind w:right="144"/>
              <w:rPr>
                <w:color w:val="000000"/>
              </w:rPr>
            </w:pPr>
            <w:r w:rsidRPr="00C7345F">
              <w:t>84</w:t>
            </w:r>
          </w:p>
        </w:tc>
        <w:tc>
          <w:tcPr>
            <w:tcW w:w="1510" w:type="dxa"/>
          </w:tcPr>
          <w:p w14:paraId="0E4A37BF" w14:textId="77777777" w:rsidR="00384C43" w:rsidRPr="00C7345F" w:rsidRDefault="00384C43" w:rsidP="00F73F5C">
            <w:pPr>
              <w:pStyle w:val="TableText"/>
              <w:ind w:right="288"/>
              <w:rPr>
                <w:color w:val="000000"/>
              </w:rPr>
            </w:pPr>
            <w:r w:rsidRPr="00C7345F">
              <w:t>0.07</w:t>
            </w:r>
          </w:p>
        </w:tc>
      </w:tr>
      <w:tr w:rsidR="00384C43" w:rsidRPr="00C7345F" w14:paraId="3A6EB6B1" w14:textId="77777777" w:rsidTr="00F73F5C">
        <w:tc>
          <w:tcPr>
            <w:tcW w:w="1584" w:type="dxa"/>
          </w:tcPr>
          <w:p w14:paraId="26DE0D3A" w14:textId="77777777" w:rsidR="00384C43" w:rsidRPr="00C7345F" w:rsidRDefault="00384C43" w:rsidP="00F73F5C">
            <w:pPr>
              <w:pStyle w:val="TableText"/>
              <w:ind w:right="504"/>
              <w:rPr>
                <w:color w:val="000000"/>
              </w:rPr>
            </w:pPr>
            <w:r w:rsidRPr="00C7345F">
              <w:t>273</w:t>
            </w:r>
          </w:p>
        </w:tc>
        <w:tc>
          <w:tcPr>
            <w:tcW w:w="830" w:type="dxa"/>
          </w:tcPr>
          <w:p w14:paraId="2FAE3201" w14:textId="77777777" w:rsidR="00384C43" w:rsidRPr="00C7345F" w:rsidRDefault="00384C43" w:rsidP="00F73F5C">
            <w:pPr>
              <w:pStyle w:val="TableText"/>
              <w:ind w:right="288"/>
              <w:rPr>
                <w:color w:val="000000"/>
              </w:rPr>
            </w:pPr>
            <w:r w:rsidRPr="00C7345F">
              <w:t>1</w:t>
            </w:r>
          </w:p>
        </w:tc>
        <w:tc>
          <w:tcPr>
            <w:tcW w:w="1008" w:type="dxa"/>
          </w:tcPr>
          <w:p w14:paraId="48C1123A" w14:textId="77777777" w:rsidR="00384C43" w:rsidRPr="00C7345F" w:rsidRDefault="00384C43" w:rsidP="00F73F5C">
            <w:pPr>
              <w:pStyle w:val="TableText"/>
              <w:ind w:right="144"/>
              <w:rPr>
                <w:color w:val="000000"/>
              </w:rPr>
            </w:pPr>
            <w:r w:rsidRPr="00C7345F">
              <w:t>460</w:t>
            </w:r>
          </w:p>
        </w:tc>
        <w:tc>
          <w:tcPr>
            <w:tcW w:w="1510" w:type="dxa"/>
          </w:tcPr>
          <w:p w14:paraId="31E507F3" w14:textId="77777777" w:rsidR="00384C43" w:rsidRPr="00C7345F" w:rsidRDefault="00384C43" w:rsidP="00F73F5C">
            <w:pPr>
              <w:pStyle w:val="TableText"/>
              <w:ind w:right="288"/>
              <w:rPr>
                <w:color w:val="000000"/>
              </w:rPr>
            </w:pPr>
            <w:r w:rsidRPr="00C7345F">
              <w:t>0.37</w:t>
            </w:r>
          </w:p>
        </w:tc>
      </w:tr>
      <w:tr w:rsidR="00384C43" w:rsidRPr="00C7345F" w14:paraId="0836885B" w14:textId="77777777" w:rsidTr="00F73F5C">
        <w:tc>
          <w:tcPr>
            <w:tcW w:w="1584" w:type="dxa"/>
          </w:tcPr>
          <w:p w14:paraId="44636DBB" w14:textId="77777777" w:rsidR="00384C43" w:rsidRPr="00C7345F" w:rsidRDefault="00384C43" w:rsidP="00F73F5C">
            <w:pPr>
              <w:pStyle w:val="TableText"/>
              <w:ind w:right="504"/>
              <w:rPr>
                <w:color w:val="000000"/>
              </w:rPr>
            </w:pPr>
            <w:r w:rsidRPr="00C7345F">
              <w:t>274</w:t>
            </w:r>
          </w:p>
        </w:tc>
        <w:tc>
          <w:tcPr>
            <w:tcW w:w="830" w:type="dxa"/>
          </w:tcPr>
          <w:p w14:paraId="35757913" w14:textId="77777777" w:rsidR="00384C43" w:rsidRPr="00C7345F" w:rsidRDefault="00384C43" w:rsidP="00F73F5C">
            <w:pPr>
              <w:pStyle w:val="TableText"/>
              <w:ind w:right="288"/>
              <w:rPr>
                <w:color w:val="000000"/>
              </w:rPr>
            </w:pPr>
            <w:r w:rsidRPr="00C7345F">
              <w:t>1</w:t>
            </w:r>
          </w:p>
        </w:tc>
        <w:tc>
          <w:tcPr>
            <w:tcW w:w="1008" w:type="dxa"/>
          </w:tcPr>
          <w:p w14:paraId="76B29515" w14:textId="77777777" w:rsidR="00384C43" w:rsidRPr="00C7345F" w:rsidRDefault="00384C43" w:rsidP="00F73F5C">
            <w:pPr>
              <w:pStyle w:val="TableText"/>
              <w:ind w:right="144"/>
              <w:rPr>
                <w:color w:val="000000"/>
              </w:rPr>
            </w:pPr>
            <w:r w:rsidRPr="00C7345F">
              <w:t>53</w:t>
            </w:r>
          </w:p>
        </w:tc>
        <w:tc>
          <w:tcPr>
            <w:tcW w:w="1510" w:type="dxa"/>
          </w:tcPr>
          <w:p w14:paraId="3C0E35E6" w14:textId="77777777" w:rsidR="00384C43" w:rsidRPr="00C7345F" w:rsidRDefault="00384C43" w:rsidP="00F73F5C">
            <w:pPr>
              <w:pStyle w:val="TableText"/>
              <w:ind w:right="288"/>
              <w:rPr>
                <w:color w:val="000000"/>
              </w:rPr>
            </w:pPr>
            <w:r w:rsidRPr="00C7345F">
              <w:t>0.04</w:t>
            </w:r>
          </w:p>
        </w:tc>
      </w:tr>
    </w:tbl>
    <w:p w14:paraId="2F19CFB2" w14:textId="77777777" w:rsidR="00384C43" w:rsidRPr="00C7345F" w:rsidRDefault="00384C43" w:rsidP="00F73F5C">
      <w:pPr>
        <w:pStyle w:val="NormalContinuation"/>
      </w:pPr>
      <w:r w:rsidRPr="00C7345F">
        <w:lastRenderedPageBreak/>
        <w:fldChar w:fldCharType="begin"/>
      </w:r>
      <w:r w:rsidRPr="00C7345F">
        <w:instrText xml:space="preserve"> REF _Ref65853695 \h </w:instrText>
      </w:r>
      <w:r w:rsidRPr="00C7345F">
        <w:fldChar w:fldCharType="separate"/>
      </w:r>
      <w:r w:rsidRPr="00C7345F">
        <w:t>Table 4.C.1</w:t>
      </w:r>
      <w:r w:rsidRPr="00C7345F">
        <w:fldChar w:fldCharType="end"/>
      </w:r>
      <w:r w:rsidRPr="00C7345F">
        <w:t xml:space="preserve"> </w:t>
      </w:r>
      <w:r w:rsidRPr="00C7345F">
        <w:rPr>
          <w:i/>
        </w:rPr>
        <w:t>(continuation three)</w:t>
      </w:r>
    </w:p>
    <w:tbl>
      <w:tblPr>
        <w:tblStyle w:val="TRs"/>
        <w:tblW w:w="0" w:type="auto"/>
        <w:tblLayout w:type="fixed"/>
        <w:tblCellMar>
          <w:left w:w="58" w:type="dxa"/>
          <w:right w:w="58" w:type="dxa"/>
        </w:tblCellMar>
        <w:tblLook w:val="04A0" w:firstRow="1" w:lastRow="0" w:firstColumn="1" w:lastColumn="0" w:noHBand="0" w:noVBand="1"/>
        <w:tblDescription w:val="Scale Score and Performance Level Distribution of Overall Scores for Kindergarten, continuation three"/>
      </w:tblPr>
      <w:tblGrid>
        <w:gridCol w:w="1584"/>
        <w:gridCol w:w="830"/>
        <w:gridCol w:w="1008"/>
        <w:gridCol w:w="1510"/>
      </w:tblGrid>
      <w:tr w:rsidR="00384C43" w:rsidRPr="00C7345F" w14:paraId="6DB5CF69"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C41A1D4"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4CEA0467" w14:textId="77777777" w:rsidR="00384C43" w:rsidRPr="00C7345F" w:rsidRDefault="00384C43" w:rsidP="00F73F5C">
            <w:pPr>
              <w:pStyle w:val="TableHead"/>
              <w:rPr>
                <w:b w:val="0"/>
                <w:noProof w:val="0"/>
              </w:rPr>
            </w:pPr>
            <w:r w:rsidRPr="00C7345F">
              <w:rPr>
                <w:noProof w:val="0"/>
              </w:rPr>
              <w:t>Level</w:t>
            </w:r>
          </w:p>
        </w:tc>
        <w:tc>
          <w:tcPr>
            <w:tcW w:w="1008" w:type="dxa"/>
            <w:hideMark/>
          </w:tcPr>
          <w:p w14:paraId="48B7BAB6" w14:textId="77777777" w:rsidR="00384C43" w:rsidRPr="00C7345F" w:rsidRDefault="00384C43" w:rsidP="00F73F5C">
            <w:pPr>
              <w:pStyle w:val="TableHead"/>
              <w:rPr>
                <w:b w:val="0"/>
                <w:noProof w:val="0"/>
              </w:rPr>
            </w:pPr>
            <w:r w:rsidRPr="00C7345F">
              <w:rPr>
                <w:noProof w:val="0"/>
              </w:rPr>
              <w:t>N</w:t>
            </w:r>
          </w:p>
        </w:tc>
        <w:tc>
          <w:tcPr>
            <w:tcW w:w="1510" w:type="dxa"/>
            <w:hideMark/>
          </w:tcPr>
          <w:p w14:paraId="4B82A30C" w14:textId="77777777" w:rsidR="00384C43" w:rsidRPr="00C7345F" w:rsidRDefault="00384C43" w:rsidP="00F73F5C">
            <w:pPr>
              <w:pStyle w:val="TableHead"/>
              <w:rPr>
                <w:b w:val="0"/>
                <w:noProof w:val="0"/>
              </w:rPr>
            </w:pPr>
            <w:r w:rsidRPr="00C7345F">
              <w:rPr>
                <w:noProof w:val="0"/>
              </w:rPr>
              <w:t>Percentage</w:t>
            </w:r>
          </w:p>
        </w:tc>
      </w:tr>
      <w:tr w:rsidR="00384C43" w:rsidRPr="00C7345F" w14:paraId="343424BB" w14:textId="77777777" w:rsidTr="00F73F5C">
        <w:tc>
          <w:tcPr>
            <w:tcW w:w="1584" w:type="dxa"/>
          </w:tcPr>
          <w:p w14:paraId="72E2D6FE" w14:textId="77777777" w:rsidR="00384C43" w:rsidRPr="00C7345F" w:rsidRDefault="00384C43" w:rsidP="00F73F5C">
            <w:pPr>
              <w:pStyle w:val="TableText"/>
              <w:ind w:right="504"/>
              <w:rPr>
                <w:color w:val="000000"/>
              </w:rPr>
            </w:pPr>
            <w:r w:rsidRPr="00C7345F">
              <w:t>275</w:t>
            </w:r>
          </w:p>
        </w:tc>
        <w:tc>
          <w:tcPr>
            <w:tcW w:w="830" w:type="dxa"/>
          </w:tcPr>
          <w:p w14:paraId="035EC530" w14:textId="77777777" w:rsidR="00384C43" w:rsidRPr="00C7345F" w:rsidRDefault="00384C43" w:rsidP="00F73F5C">
            <w:pPr>
              <w:pStyle w:val="TableText"/>
              <w:ind w:right="288"/>
              <w:rPr>
                <w:color w:val="000000"/>
              </w:rPr>
            </w:pPr>
            <w:r w:rsidRPr="00C7345F">
              <w:t>1</w:t>
            </w:r>
          </w:p>
        </w:tc>
        <w:tc>
          <w:tcPr>
            <w:tcW w:w="1008" w:type="dxa"/>
          </w:tcPr>
          <w:p w14:paraId="65BF801A" w14:textId="77777777" w:rsidR="00384C43" w:rsidRPr="00C7345F" w:rsidRDefault="00384C43" w:rsidP="00F73F5C">
            <w:pPr>
              <w:pStyle w:val="TableText"/>
              <w:ind w:right="144"/>
              <w:rPr>
                <w:color w:val="000000"/>
              </w:rPr>
            </w:pPr>
            <w:r w:rsidRPr="00C7345F">
              <w:t>463</w:t>
            </w:r>
          </w:p>
        </w:tc>
        <w:tc>
          <w:tcPr>
            <w:tcW w:w="1510" w:type="dxa"/>
          </w:tcPr>
          <w:p w14:paraId="7EA25216" w14:textId="77777777" w:rsidR="00384C43" w:rsidRPr="00C7345F" w:rsidRDefault="00384C43" w:rsidP="00F73F5C">
            <w:pPr>
              <w:pStyle w:val="TableText"/>
              <w:ind w:right="288"/>
              <w:rPr>
                <w:color w:val="000000"/>
              </w:rPr>
            </w:pPr>
            <w:r w:rsidRPr="00C7345F">
              <w:t>0.37</w:t>
            </w:r>
          </w:p>
        </w:tc>
      </w:tr>
      <w:tr w:rsidR="00384C43" w:rsidRPr="00C7345F" w14:paraId="1DFCC484" w14:textId="77777777" w:rsidTr="00F73F5C">
        <w:tc>
          <w:tcPr>
            <w:tcW w:w="1584" w:type="dxa"/>
          </w:tcPr>
          <w:p w14:paraId="4F71F4D2" w14:textId="77777777" w:rsidR="00384C43" w:rsidRPr="00C7345F" w:rsidRDefault="00384C43" w:rsidP="00F73F5C">
            <w:pPr>
              <w:pStyle w:val="TableText"/>
              <w:ind w:right="504"/>
              <w:rPr>
                <w:color w:val="000000"/>
              </w:rPr>
            </w:pPr>
            <w:r w:rsidRPr="00C7345F">
              <w:t>276</w:t>
            </w:r>
          </w:p>
        </w:tc>
        <w:tc>
          <w:tcPr>
            <w:tcW w:w="830" w:type="dxa"/>
          </w:tcPr>
          <w:p w14:paraId="61CA02CA" w14:textId="77777777" w:rsidR="00384C43" w:rsidRPr="00C7345F" w:rsidRDefault="00384C43" w:rsidP="00F73F5C">
            <w:pPr>
              <w:pStyle w:val="TableText"/>
              <w:ind w:right="288"/>
              <w:rPr>
                <w:color w:val="000000"/>
              </w:rPr>
            </w:pPr>
            <w:r w:rsidRPr="00C7345F">
              <w:t>1</w:t>
            </w:r>
          </w:p>
        </w:tc>
        <w:tc>
          <w:tcPr>
            <w:tcW w:w="1008" w:type="dxa"/>
          </w:tcPr>
          <w:p w14:paraId="1DD9EBCE" w14:textId="77777777" w:rsidR="00384C43" w:rsidRPr="00C7345F" w:rsidRDefault="00384C43" w:rsidP="00F73F5C">
            <w:pPr>
              <w:pStyle w:val="TableText"/>
              <w:ind w:right="144"/>
              <w:rPr>
                <w:color w:val="000000"/>
              </w:rPr>
            </w:pPr>
            <w:r w:rsidRPr="00C7345F">
              <w:t>120</w:t>
            </w:r>
          </w:p>
        </w:tc>
        <w:tc>
          <w:tcPr>
            <w:tcW w:w="1510" w:type="dxa"/>
          </w:tcPr>
          <w:p w14:paraId="4C38114E" w14:textId="77777777" w:rsidR="00384C43" w:rsidRPr="00C7345F" w:rsidRDefault="00384C43" w:rsidP="00F73F5C">
            <w:pPr>
              <w:pStyle w:val="TableText"/>
              <w:ind w:right="288"/>
              <w:rPr>
                <w:color w:val="000000"/>
              </w:rPr>
            </w:pPr>
            <w:r w:rsidRPr="00C7345F">
              <w:t>0.10</w:t>
            </w:r>
          </w:p>
        </w:tc>
      </w:tr>
      <w:tr w:rsidR="00384C43" w:rsidRPr="00C7345F" w14:paraId="7B871B02" w14:textId="77777777" w:rsidTr="00F73F5C">
        <w:tc>
          <w:tcPr>
            <w:tcW w:w="1584" w:type="dxa"/>
          </w:tcPr>
          <w:p w14:paraId="050BB401" w14:textId="77777777" w:rsidR="00384C43" w:rsidRPr="00C7345F" w:rsidRDefault="00384C43" w:rsidP="00F73F5C">
            <w:pPr>
              <w:pStyle w:val="TableText"/>
              <w:ind w:right="504"/>
              <w:rPr>
                <w:color w:val="000000"/>
              </w:rPr>
            </w:pPr>
            <w:r w:rsidRPr="00C7345F">
              <w:t>277</w:t>
            </w:r>
          </w:p>
        </w:tc>
        <w:tc>
          <w:tcPr>
            <w:tcW w:w="830" w:type="dxa"/>
          </w:tcPr>
          <w:p w14:paraId="2D0538BF" w14:textId="77777777" w:rsidR="00384C43" w:rsidRPr="00C7345F" w:rsidRDefault="00384C43" w:rsidP="00F73F5C">
            <w:pPr>
              <w:pStyle w:val="TableText"/>
              <w:ind w:right="288"/>
              <w:rPr>
                <w:color w:val="000000"/>
              </w:rPr>
            </w:pPr>
            <w:r w:rsidRPr="00C7345F">
              <w:t>1</w:t>
            </w:r>
          </w:p>
        </w:tc>
        <w:tc>
          <w:tcPr>
            <w:tcW w:w="1008" w:type="dxa"/>
          </w:tcPr>
          <w:p w14:paraId="3C5EBB92" w14:textId="77777777" w:rsidR="00384C43" w:rsidRPr="00C7345F" w:rsidRDefault="00384C43" w:rsidP="00F73F5C">
            <w:pPr>
              <w:pStyle w:val="TableText"/>
              <w:ind w:right="144"/>
              <w:rPr>
                <w:color w:val="000000"/>
              </w:rPr>
            </w:pPr>
            <w:r w:rsidRPr="00C7345F">
              <w:t>310</w:t>
            </w:r>
          </w:p>
        </w:tc>
        <w:tc>
          <w:tcPr>
            <w:tcW w:w="1510" w:type="dxa"/>
          </w:tcPr>
          <w:p w14:paraId="194EB51F" w14:textId="77777777" w:rsidR="00384C43" w:rsidRPr="00C7345F" w:rsidRDefault="00384C43" w:rsidP="00F73F5C">
            <w:pPr>
              <w:pStyle w:val="TableText"/>
              <w:ind w:right="288"/>
              <w:rPr>
                <w:color w:val="000000"/>
              </w:rPr>
            </w:pPr>
            <w:r w:rsidRPr="00C7345F">
              <w:t>0.25</w:t>
            </w:r>
          </w:p>
        </w:tc>
      </w:tr>
      <w:tr w:rsidR="00384C43" w:rsidRPr="00C7345F" w14:paraId="3DE25697" w14:textId="77777777" w:rsidTr="00F73F5C">
        <w:tc>
          <w:tcPr>
            <w:tcW w:w="1584" w:type="dxa"/>
          </w:tcPr>
          <w:p w14:paraId="09241723" w14:textId="77777777" w:rsidR="00384C43" w:rsidRPr="00C7345F" w:rsidRDefault="00384C43" w:rsidP="00F73F5C">
            <w:pPr>
              <w:pStyle w:val="TableText"/>
              <w:ind w:right="504"/>
              <w:rPr>
                <w:color w:val="000000"/>
              </w:rPr>
            </w:pPr>
            <w:r w:rsidRPr="00C7345F">
              <w:t>278</w:t>
            </w:r>
          </w:p>
        </w:tc>
        <w:tc>
          <w:tcPr>
            <w:tcW w:w="830" w:type="dxa"/>
          </w:tcPr>
          <w:p w14:paraId="4898537C" w14:textId="77777777" w:rsidR="00384C43" w:rsidRPr="00C7345F" w:rsidRDefault="00384C43" w:rsidP="00F73F5C">
            <w:pPr>
              <w:pStyle w:val="TableText"/>
              <w:ind w:right="288"/>
              <w:rPr>
                <w:color w:val="000000"/>
              </w:rPr>
            </w:pPr>
            <w:r w:rsidRPr="00C7345F">
              <w:t>1</w:t>
            </w:r>
          </w:p>
        </w:tc>
        <w:tc>
          <w:tcPr>
            <w:tcW w:w="1008" w:type="dxa"/>
          </w:tcPr>
          <w:p w14:paraId="16C7979D" w14:textId="77777777" w:rsidR="00384C43" w:rsidRPr="00C7345F" w:rsidRDefault="00384C43" w:rsidP="00F73F5C">
            <w:pPr>
              <w:pStyle w:val="TableText"/>
              <w:ind w:right="144"/>
              <w:rPr>
                <w:color w:val="000000"/>
              </w:rPr>
            </w:pPr>
            <w:r w:rsidRPr="00C7345F">
              <w:t>655</w:t>
            </w:r>
          </w:p>
        </w:tc>
        <w:tc>
          <w:tcPr>
            <w:tcW w:w="1510" w:type="dxa"/>
          </w:tcPr>
          <w:p w14:paraId="0210142B" w14:textId="77777777" w:rsidR="00384C43" w:rsidRPr="00C7345F" w:rsidRDefault="00384C43" w:rsidP="00F73F5C">
            <w:pPr>
              <w:pStyle w:val="TableText"/>
              <w:ind w:right="288"/>
              <w:rPr>
                <w:color w:val="000000"/>
              </w:rPr>
            </w:pPr>
            <w:r w:rsidRPr="00C7345F">
              <w:t>0.53</w:t>
            </w:r>
          </w:p>
        </w:tc>
      </w:tr>
      <w:tr w:rsidR="00384C43" w:rsidRPr="00C7345F" w14:paraId="4EFD3D82" w14:textId="77777777" w:rsidTr="00F73F5C">
        <w:tc>
          <w:tcPr>
            <w:tcW w:w="1584" w:type="dxa"/>
          </w:tcPr>
          <w:p w14:paraId="2F20B5B3" w14:textId="77777777" w:rsidR="00384C43" w:rsidRPr="00C7345F" w:rsidRDefault="00384C43" w:rsidP="00F73F5C">
            <w:pPr>
              <w:pStyle w:val="TableText"/>
              <w:ind w:right="504"/>
              <w:rPr>
                <w:color w:val="000000"/>
              </w:rPr>
            </w:pPr>
            <w:r w:rsidRPr="00C7345F">
              <w:t>279</w:t>
            </w:r>
          </w:p>
        </w:tc>
        <w:tc>
          <w:tcPr>
            <w:tcW w:w="830" w:type="dxa"/>
          </w:tcPr>
          <w:p w14:paraId="14E77284" w14:textId="77777777" w:rsidR="00384C43" w:rsidRPr="00C7345F" w:rsidRDefault="00384C43" w:rsidP="00F73F5C">
            <w:pPr>
              <w:pStyle w:val="TableText"/>
              <w:ind w:right="288"/>
              <w:rPr>
                <w:color w:val="000000"/>
              </w:rPr>
            </w:pPr>
            <w:r w:rsidRPr="00C7345F">
              <w:t>1</w:t>
            </w:r>
          </w:p>
        </w:tc>
        <w:tc>
          <w:tcPr>
            <w:tcW w:w="1008" w:type="dxa"/>
          </w:tcPr>
          <w:p w14:paraId="0E20E74E" w14:textId="77777777" w:rsidR="00384C43" w:rsidRPr="00C7345F" w:rsidRDefault="00384C43" w:rsidP="00F73F5C">
            <w:pPr>
              <w:pStyle w:val="TableText"/>
              <w:ind w:right="144"/>
              <w:rPr>
                <w:color w:val="000000"/>
              </w:rPr>
            </w:pPr>
            <w:r w:rsidRPr="00C7345F">
              <w:t>473</w:t>
            </w:r>
          </w:p>
        </w:tc>
        <w:tc>
          <w:tcPr>
            <w:tcW w:w="1510" w:type="dxa"/>
          </w:tcPr>
          <w:p w14:paraId="1F565B67" w14:textId="77777777" w:rsidR="00384C43" w:rsidRPr="00C7345F" w:rsidRDefault="00384C43" w:rsidP="00F73F5C">
            <w:pPr>
              <w:pStyle w:val="TableText"/>
              <w:ind w:right="288"/>
              <w:rPr>
                <w:color w:val="000000"/>
              </w:rPr>
            </w:pPr>
            <w:r w:rsidRPr="00C7345F">
              <w:t>0.38</w:t>
            </w:r>
          </w:p>
        </w:tc>
      </w:tr>
      <w:tr w:rsidR="00384C43" w:rsidRPr="00C7345F" w14:paraId="52F7D482" w14:textId="77777777" w:rsidTr="00F73F5C">
        <w:tc>
          <w:tcPr>
            <w:tcW w:w="1584" w:type="dxa"/>
          </w:tcPr>
          <w:p w14:paraId="642D7BD1" w14:textId="77777777" w:rsidR="00384C43" w:rsidRPr="00C7345F" w:rsidRDefault="00384C43" w:rsidP="00F73F5C">
            <w:pPr>
              <w:pStyle w:val="TableText"/>
              <w:ind w:right="504"/>
              <w:rPr>
                <w:color w:val="000000"/>
              </w:rPr>
            </w:pPr>
            <w:r w:rsidRPr="00C7345F">
              <w:t>280</w:t>
            </w:r>
          </w:p>
        </w:tc>
        <w:tc>
          <w:tcPr>
            <w:tcW w:w="830" w:type="dxa"/>
          </w:tcPr>
          <w:p w14:paraId="3FF3E7BA" w14:textId="77777777" w:rsidR="00384C43" w:rsidRPr="00C7345F" w:rsidRDefault="00384C43" w:rsidP="00F73F5C">
            <w:pPr>
              <w:pStyle w:val="TableText"/>
              <w:ind w:right="288"/>
              <w:rPr>
                <w:color w:val="000000"/>
              </w:rPr>
            </w:pPr>
            <w:r w:rsidRPr="00C7345F">
              <w:t>1</w:t>
            </w:r>
          </w:p>
        </w:tc>
        <w:tc>
          <w:tcPr>
            <w:tcW w:w="1008" w:type="dxa"/>
          </w:tcPr>
          <w:p w14:paraId="0B0DAC81" w14:textId="77777777" w:rsidR="00384C43" w:rsidRPr="00C7345F" w:rsidRDefault="00384C43" w:rsidP="00F73F5C">
            <w:pPr>
              <w:pStyle w:val="TableText"/>
              <w:ind w:right="144"/>
              <w:rPr>
                <w:color w:val="000000"/>
              </w:rPr>
            </w:pPr>
            <w:r w:rsidRPr="00C7345F">
              <w:t>13</w:t>
            </w:r>
          </w:p>
        </w:tc>
        <w:tc>
          <w:tcPr>
            <w:tcW w:w="1510" w:type="dxa"/>
          </w:tcPr>
          <w:p w14:paraId="269F93DA" w14:textId="77777777" w:rsidR="00384C43" w:rsidRPr="00C7345F" w:rsidRDefault="00384C43" w:rsidP="00F73F5C">
            <w:pPr>
              <w:pStyle w:val="TableText"/>
              <w:ind w:right="288"/>
              <w:rPr>
                <w:color w:val="000000"/>
              </w:rPr>
            </w:pPr>
            <w:r w:rsidRPr="00C7345F">
              <w:t>0.01</w:t>
            </w:r>
          </w:p>
        </w:tc>
      </w:tr>
      <w:tr w:rsidR="00384C43" w:rsidRPr="00C7345F" w14:paraId="27E804B7" w14:textId="77777777" w:rsidTr="00F73F5C">
        <w:tc>
          <w:tcPr>
            <w:tcW w:w="1584" w:type="dxa"/>
          </w:tcPr>
          <w:p w14:paraId="08A04F8E" w14:textId="77777777" w:rsidR="00384C43" w:rsidRPr="00C7345F" w:rsidRDefault="00384C43" w:rsidP="00F73F5C">
            <w:pPr>
              <w:pStyle w:val="TableText"/>
              <w:ind w:right="504"/>
              <w:rPr>
                <w:color w:val="000000"/>
              </w:rPr>
            </w:pPr>
            <w:r w:rsidRPr="00C7345F">
              <w:t>281</w:t>
            </w:r>
          </w:p>
        </w:tc>
        <w:tc>
          <w:tcPr>
            <w:tcW w:w="830" w:type="dxa"/>
          </w:tcPr>
          <w:p w14:paraId="0918A347" w14:textId="77777777" w:rsidR="00384C43" w:rsidRPr="00C7345F" w:rsidRDefault="00384C43" w:rsidP="00F73F5C">
            <w:pPr>
              <w:pStyle w:val="TableText"/>
              <w:ind w:right="288"/>
              <w:rPr>
                <w:color w:val="000000"/>
              </w:rPr>
            </w:pPr>
            <w:r w:rsidRPr="00C7345F">
              <w:t>1</w:t>
            </w:r>
          </w:p>
        </w:tc>
        <w:tc>
          <w:tcPr>
            <w:tcW w:w="1008" w:type="dxa"/>
          </w:tcPr>
          <w:p w14:paraId="113C801C" w14:textId="77777777" w:rsidR="00384C43" w:rsidRPr="00C7345F" w:rsidRDefault="00384C43" w:rsidP="00F73F5C">
            <w:pPr>
              <w:pStyle w:val="TableText"/>
              <w:ind w:right="144"/>
              <w:rPr>
                <w:color w:val="000000"/>
              </w:rPr>
            </w:pPr>
            <w:r w:rsidRPr="00C7345F">
              <w:t>182</w:t>
            </w:r>
          </w:p>
        </w:tc>
        <w:tc>
          <w:tcPr>
            <w:tcW w:w="1510" w:type="dxa"/>
          </w:tcPr>
          <w:p w14:paraId="590B772E" w14:textId="77777777" w:rsidR="00384C43" w:rsidRPr="00C7345F" w:rsidRDefault="00384C43" w:rsidP="00F73F5C">
            <w:pPr>
              <w:pStyle w:val="TableText"/>
              <w:ind w:right="288"/>
              <w:rPr>
                <w:color w:val="000000"/>
              </w:rPr>
            </w:pPr>
            <w:r w:rsidRPr="00C7345F">
              <w:t>0.15</w:t>
            </w:r>
          </w:p>
        </w:tc>
      </w:tr>
      <w:tr w:rsidR="00384C43" w:rsidRPr="00C7345F" w14:paraId="38BC799A" w14:textId="77777777" w:rsidTr="00F73F5C">
        <w:tc>
          <w:tcPr>
            <w:tcW w:w="1584" w:type="dxa"/>
          </w:tcPr>
          <w:p w14:paraId="0B09B4A1" w14:textId="77777777" w:rsidR="00384C43" w:rsidRPr="00C7345F" w:rsidRDefault="00384C43" w:rsidP="00F73F5C">
            <w:pPr>
              <w:pStyle w:val="TableText"/>
              <w:ind w:right="504"/>
              <w:rPr>
                <w:color w:val="000000"/>
              </w:rPr>
            </w:pPr>
            <w:r w:rsidRPr="00C7345F">
              <w:t>282</w:t>
            </w:r>
          </w:p>
        </w:tc>
        <w:tc>
          <w:tcPr>
            <w:tcW w:w="830" w:type="dxa"/>
          </w:tcPr>
          <w:p w14:paraId="0E63374B" w14:textId="77777777" w:rsidR="00384C43" w:rsidRPr="00C7345F" w:rsidRDefault="00384C43" w:rsidP="00F73F5C">
            <w:pPr>
              <w:pStyle w:val="TableText"/>
              <w:ind w:right="288"/>
              <w:rPr>
                <w:color w:val="000000"/>
              </w:rPr>
            </w:pPr>
            <w:r w:rsidRPr="00C7345F">
              <w:t>1</w:t>
            </w:r>
          </w:p>
        </w:tc>
        <w:tc>
          <w:tcPr>
            <w:tcW w:w="1008" w:type="dxa"/>
          </w:tcPr>
          <w:p w14:paraId="0F4CF192" w14:textId="77777777" w:rsidR="00384C43" w:rsidRPr="00C7345F" w:rsidRDefault="00384C43" w:rsidP="00F73F5C">
            <w:pPr>
              <w:pStyle w:val="TableText"/>
              <w:ind w:right="144"/>
              <w:rPr>
                <w:color w:val="000000"/>
              </w:rPr>
            </w:pPr>
            <w:r w:rsidRPr="00C7345F">
              <w:t>136</w:t>
            </w:r>
          </w:p>
        </w:tc>
        <w:tc>
          <w:tcPr>
            <w:tcW w:w="1510" w:type="dxa"/>
          </w:tcPr>
          <w:p w14:paraId="15DC1FCB" w14:textId="77777777" w:rsidR="00384C43" w:rsidRPr="00C7345F" w:rsidRDefault="00384C43" w:rsidP="00F73F5C">
            <w:pPr>
              <w:pStyle w:val="TableText"/>
              <w:ind w:right="288"/>
              <w:rPr>
                <w:color w:val="000000"/>
              </w:rPr>
            </w:pPr>
            <w:r w:rsidRPr="00C7345F">
              <w:t>0.11</w:t>
            </w:r>
          </w:p>
        </w:tc>
      </w:tr>
      <w:tr w:rsidR="00384C43" w:rsidRPr="00C7345F" w14:paraId="34444A96" w14:textId="77777777" w:rsidTr="00F73F5C">
        <w:tc>
          <w:tcPr>
            <w:tcW w:w="1584" w:type="dxa"/>
          </w:tcPr>
          <w:p w14:paraId="3191CE08" w14:textId="77777777" w:rsidR="00384C43" w:rsidRPr="00C7345F" w:rsidRDefault="00384C43" w:rsidP="00F73F5C">
            <w:pPr>
              <w:pStyle w:val="TableText"/>
              <w:ind w:right="504"/>
              <w:rPr>
                <w:color w:val="000000"/>
              </w:rPr>
            </w:pPr>
            <w:r w:rsidRPr="00C7345F">
              <w:t>283</w:t>
            </w:r>
          </w:p>
        </w:tc>
        <w:tc>
          <w:tcPr>
            <w:tcW w:w="830" w:type="dxa"/>
          </w:tcPr>
          <w:p w14:paraId="4199CE84" w14:textId="77777777" w:rsidR="00384C43" w:rsidRPr="00C7345F" w:rsidRDefault="00384C43" w:rsidP="00F73F5C">
            <w:pPr>
              <w:pStyle w:val="TableText"/>
              <w:ind w:right="288"/>
              <w:rPr>
                <w:color w:val="000000"/>
              </w:rPr>
            </w:pPr>
            <w:r w:rsidRPr="00C7345F">
              <w:t>1</w:t>
            </w:r>
          </w:p>
        </w:tc>
        <w:tc>
          <w:tcPr>
            <w:tcW w:w="1008" w:type="dxa"/>
          </w:tcPr>
          <w:p w14:paraId="44946DFA" w14:textId="77777777" w:rsidR="00384C43" w:rsidRPr="00C7345F" w:rsidRDefault="00384C43" w:rsidP="00F73F5C">
            <w:pPr>
              <w:pStyle w:val="TableText"/>
              <w:ind w:right="144"/>
              <w:rPr>
                <w:color w:val="000000"/>
              </w:rPr>
            </w:pPr>
            <w:r w:rsidRPr="00C7345F">
              <w:t>451</w:t>
            </w:r>
          </w:p>
        </w:tc>
        <w:tc>
          <w:tcPr>
            <w:tcW w:w="1510" w:type="dxa"/>
          </w:tcPr>
          <w:p w14:paraId="0D4BE95D" w14:textId="77777777" w:rsidR="00384C43" w:rsidRPr="00C7345F" w:rsidRDefault="00384C43" w:rsidP="00F73F5C">
            <w:pPr>
              <w:pStyle w:val="TableText"/>
              <w:ind w:right="288"/>
              <w:rPr>
                <w:color w:val="000000"/>
              </w:rPr>
            </w:pPr>
            <w:r w:rsidRPr="00C7345F">
              <w:t>0.36</w:t>
            </w:r>
          </w:p>
        </w:tc>
      </w:tr>
      <w:tr w:rsidR="00384C43" w:rsidRPr="00C7345F" w14:paraId="4A902922" w14:textId="77777777" w:rsidTr="00F73F5C">
        <w:tc>
          <w:tcPr>
            <w:tcW w:w="1584" w:type="dxa"/>
          </w:tcPr>
          <w:p w14:paraId="3AEE2001" w14:textId="77777777" w:rsidR="00384C43" w:rsidRPr="00C7345F" w:rsidRDefault="00384C43" w:rsidP="00F73F5C">
            <w:pPr>
              <w:pStyle w:val="TableText"/>
              <w:ind w:right="504"/>
              <w:rPr>
                <w:color w:val="000000"/>
              </w:rPr>
            </w:pPr>
            <w:r w:rsidRPr="00C7345F">
              <w:t>284</w:t>
            </w:r>
          </w:p>
        </w:tc>
        <w:tc>
          <w:tcPr>
            <w:tcW w:w="830" w:type="dxa"/>
          </w:tcPr>
          <w:p w14:paraId="5C4E9317" w14:textId="77777777" w:rsidR="00384C43" w:rsidRPr="00C7345F" w:rsidRDefault="00384C43" w:rsidP="00F73F5C">
            <w:pPr>
              <w:pStyle w:val="TableText"/>
              <w:ind w:right="288"/>
              <w:rPr>
                <w:color w:val="000000"/>
              </w:rPr>
            </w:pPr>
            <w:r w:rsidRPr="00C7345F">
              <w:t>1</w:t>
            </w:r>
          </w:p>
        </w:tc>
        <w:tc>
          <w:tcPr>
            <w:tcW w:w="1008" w:type="dxa"/>
          </w:tcPr>
          <w:p w14:paraId="4D6DB332" w14:textId="77777777" w:rsidR="00384C43" w:rsidRPr="00C7345F" w:rsidRDefault="00384C43" w:rsidP="00F73F5C">
            <w:pPr>
              <w:pStyle w:val="TableText"/>
              <w:ind w:right="144"/>
              <w:rPr>
                <w:color w:val="000000"/>
              </w:rPr>
            </w:pPr>
            <w:r w:rsidRPr="00C7345F">
              <w:t>85</w:t>
            </w:r>
          </w:p>
        </w:tc>
        <w:tc>
          <w:tcPr>
            <w:tcW w:w="1510" w:type="dxa"/>
          </w:tcPr>
          <w:p w14:paraId="048056D7" w14:textId="77777777" w:rsidR="00384C43" w:rsidRPr="00C7345F" w:rsidRDefault="00384C43" w:rsidP="00F73F5C">
            <w:pPr>
              <w:pStyle w:val="TableText"/>
              <w:ind w:right="288"/>
              <w:rPr>
                <w:color w:val="000000"/>
              </w:rPr>
            </w:pPr>
            <w:r w:rsidRPr="00C7345F">
              <w:t>0.07</w:t>
            </w:r>
          </w:p>
        </w:tc>
      </w:tr>
      <w:tr w:rsidR="00384C43" w:rsidRPr="00C7345F" w14:paraId="293C4E82" w14:textId="77777777" w:rsidTr="00F73F5C">
        <w:tc>
          <w:tcPr>
            <w:tcW w:w="1584" w:type="dxa"/>
          </w:tcPr>
          <w:p w14:paraId="1786CB94" w14:textId="77777777" w:rsidR="00384C43" w:rsidRPr="00C7345F" w:rsidRDefault="00384C43" w:rsidP="00F73F5C">
            <w:pPr>
              <w:pStyle w:val="TableText"/>
              <w:ind w:right="504"/>
              <w:rPr>
                <w:color w:val="000000"/>
              </w:rPr>
            </w:pPr>
            <w:r w:rsidRPr="00C7345F">
              <w:t>285</w:t>
            </w:r>
          </w:p>
        </w:tc>
        <w:tc>
          <w:tcPr>
            <w:tcW w:w="830" w:type="dxa"/>
          </w:tcPr>
          <w:p w14:paraId="293CB885" w14:textId="77777777" w:rsidR="00384C43" w:rsidRPr="00C7345F" w:rsidRDefault="00384C43" w:rsidP="00F73F5C">
            <w:pPr>
              <w:pStyle w:val="TableText"/>
              <w:ind w:right="288"/>
              <w:rPr>
                <w:color w:val="000000"/>
              </w:rPr>
            </w:pPr>
            <w:r w:rsidRPr="00C7345F">
              <w:t>1</w:t>
            </w:r>
          </w:p>
        </w:tc>
        <w:tc>
          <w:tcPr>
            <w:tcW w:w="1008" w:type="dxa"/>
          </w:tcPr>
          <w:p w14:paraId="197F924C" w14:textId="77777777" w:rsidR="00384C43" w:rsidRPr="00C7345F" w:rsidRDefault="00384C43" w:rsidP="00F73F5C">
            <w:pPr>
              <w:pStyle w:val="TableText"/>
              <w:ind w:right="144"/>
              <w:rPr>
                <w:color w:val="000000"/>
              </w:rPr>
            </w:pPr>
            <w:r w:rsidRPr="00C7345F">
              <w:t>174</w:t>
            </w:r>
          </w:p>
        </w:tc>
        <w:tc>
          <w:tcPr>
            <w:tcW w:w="1510" w:type="dxa"/>
          </w:tcPr>
          <w:p w14:paraId="4E1C2821" w14:textId="77777777" w:rsidR="00384C43" w:rsidRPr="00C7345F" w:rsidRDefault="00384C43" w:rsidP="00F73F5C">
            <w:pPr>
              <w:pStyle w:val="TableText"/>
              <w:ind w:right="288"/>
              <w:rPr>
                <w:color w:val="000000"/>
              </w:rPr>
            </w:pPr>
            <w:r w:rsidRPr="00C7345F">
              <w:t>0.14</w:t>
            </w:r>
          </w:p>
        </w:tc>
      </w:tr>
      <w:tr w:rsidR="00384C43" w:rsidRPr="00C7345F" w14:paraId="1180B1EB" w14:textId="77777777" w:rsidTr="00F73F5C">
        <w:tc>
          <w:tcPr>
            <w:tcW w:w="1584" w:type="dxa"/>
          </w:tcPr>
          <w:p w14:paraId="099CA6E0" w14:textId="77777777" w:rsidR="00384C43" w:rsidRPr="00C7345F" w:rsidRDefault="00384C43" w:rsidP="00F73F5C">
            <w:pPr>
              <w:pStyle w:val="TableText"/>
              <w:ind w:right="504"/>
              <w:rPr>
                <w:color w:val="000000"/>
              </w:rPr>
            </w:pPr>
            <w:r w:rsidRPr="00C7345F">
              <w:t>286</w:t>
            </w:r>
          </w:p>
        </w:tc>
        <w:tc>
          <w:tcPr>
            <w:tcW w:w="830" w:type="dxa"/>
          </w:tcPr>
          <w:p w14:paraId="59BA8417" w14:textId="77777777" w:rsidR="00384C43" w:rsidRPr="00C7345F" w:rsidRDefault="00384C43" w:rsidP="00F73F5C">
            <w:pPr>
              <w:pStyle w:val="TableText"/>
              <w:ind w:right="288"/>
              <w:rPr>
                <w:color w:val="000000"/>
              </w:rPr>
            </w:pPr>
            <w:r w:rsidRPr="00C7345F">
              <w:t>1</w:t>
            </w:r>
          </w:p>
        </w:tc>
        <w:tc>
          <w:tcPr>
            <w:tcW w:w="1008" w:type="dxa"/>
          </w:tcPr>
          <w:p w14:paraId="636A4058" w14:textId="77777777" w:rsidR="00384C43" w:rsidRPr="00C7345F" w:rsidRDefault="00384C43" w:rsidP="00F73F5C">
            <w:pPr>
              <w:pStyle w:val="TableText"/>
              <w:ind w:right="144"/>
              <w:rPr>
                <w:color w:val="000000"/>
              </w:rPr>
            </w:pPr>
            <w:r w:rsidRPr="00C7345F">
              <w:t>358</w:t>
            </w:r>
          </w:p>
        </w:tc>
        <w:tc>
          <w:tcPr>
            <w:tcW w:w="1510" w:type="dxa"/>
          </w:tcPr>
          <w:p w14:paraId="7E334F93" w14:textId="77777777" w:rsidR="00384C43" w:rsidRPr="00C7345F" w:rsidRDefault="00384C43" w:rsidP="00F73F5C">
            <w:pPr>
              <w:pStyle w:val="TableText"/>
              <w:ind w:right="288"/>
              <w:rPr>
                <w:color w:val="000000"/>
              </w:rPr>
            </w:pPr>
            <w:r w:rsidRPr="00C7345F">
              <w:t>0.29</w:t>
            </w:r>
          </w:p>
        </w:tc>
      </w:tr>
      <w:tr w:rsidR="00384C43" w:rsidRPr="00C7345F" w14:paraId="033710BA" w14:textId="77777777" w:rsidTr="00F73F5C">
        <w:tc>
          <w:tcPr>
            <w:tcW w:w="1584" w:type="dxa"/>
          </w:tcPr>
          <w:p w14:paraId="11362D0F" w14:textId="77777777" w:rsidR="00384C43" w:rsidRPr="00C7345F" w:rsidRDefault="00384C43" w:rsidP="00F73F5C">
            <w:pPr>
              <w:pStyle w:val="TableText"/>
              <w:ind w:right="504"/>
              <w:rPr>
                <w:color w:val="000000"/>
              </w:rPr>
            </w:pPr>
            <w:r w:rsidRPr="00C7345F">
              <w:t>287</w:t>
            </w:r>
          </w:p>
        </w:tc>
        <w:tc>
          <w:tcPr>
            <w:tcW w:w="830" w:type="dxa"/>
          </w:tcPr>
          <w:p w14:paraId="666B6420" w14:textId="77777777" w:rsidR="00384C43" w:rsidRPr="00C7345F" w:rsidRDefault="00384C43" w:rsidP="00F73F5C">
            <w:pPr>
              <w:pStyle w:val="TableText"/>
              <w:ind w:right="288"/>
              <w:rPr>
                <w:color w:val="000000"/>
              </w:rPr>
            </w:pPr>
            <w:r w:rsidRPr="00C7345F">
              <w:t>1</w:t>
            </w:r>
          </w:p>
        </w:tc>
        <w:tc>
          <w:tcPr>
            <w:tcW w:w="1008" w:type="dxa"/>
          </w:tcPr>
          <w:p w14:paraId="40ED0AFF" w14:textId="77777777" w:rsidR="00384C43" w:rsidRPr="00C7345F" w:rsidRDefault="00384C43" w:rsidP="00F73F5C">
            <w:pPr>
              <w:pStyle w:val="TableText"/>
              <w:ind w:right="144"/>
              <w:rPr>
                <w:color w:val="000000"/>
              </w:rPr>
            </w:pPr>
            <w:r w:rsidRPr="00C7345F">
              <w:t>483</w:t>
            </w:r>
          </w:p>
        </w:tc>
        <w:tc>
          <w:tcPr>
            <w:tcW w:w="1510" w:type="dxa"/>
          </w:tcPr>
          <w:p w14:paraId="60CBBDA3" w14:textId="77777777" w:rsidR="00384C43" w:rsidRPr="00C7345F" w:rsidRDefault="00384C43" w:rsidP="00F73F5C">
            <w:pPr>
              <w:pStyle w:val="TableText"/>
              <w:ind w:right="288"/>
              <w:rPr>
                <w:color w:val="000000"/>
              </w:rPr>
            </w:pPr>
            <w:r w:rsidRPr="00C7345F">
              <w:t>0.39</w:t>
            </w:r>
          </w:p>
        </w:tc>
      </w:tr>
      <w:tr w:rsidR="00384C43" w:rsidRPr="00C7345F" w14:paraId="73A169C1" w14:textId="77777777" w:rsidTr="00F73F5C">
        <w:tc>
          <w:tcPr>
            <w:tcW w:w="1584" w:type="dxa"/>
          </w:tcPr>
          <w:p w14:paraId="7289625E" w14:textId="77777777" w:rsidR="00384C43" w:rsidRPr="00C7345F" w:rsidRDefault="00384C43" w:rsidP="00F73F5C">
            <w:pPr>
              <w:pStyle w:val="TableText"/>
              <w:ind w:right="504"/>
              <w:rPr>
                <w:color w:val="000000"/>
              </w:rPr>
            </w:pPr>
            <w:r w:rsidRPr="00C7345F">
              <w:t>288</w:t>
            </w:r>
          </w:p>
        </w:tc>
        <w:tc>
          <w:tcPr>
            <w:tcW w:w="830" w:type="dxa"/>
          </w:tcPr>
          <w:p w14:paraId="1B8FB633" w14:textId="77777777" w:rsidR="00384C43" w:rsidRPr="00C7345F" w:rsidRDefault="00384C43" w:rsidP="00F73F5C">
            <w:pPr>
              <w:pStyle w:val="TableText"/>
              <w:ind w:right="288"/>
              <w:rPr>
                <w:color w:val="000000"/>
              </w:rPr>
            </w:pPr>
            <w:r w:rsidRPr="00C7345F">
              <w:t>1</w:t>
            </w:r>
          </w:p>
        </w:tc>
        <w:tc>
          <w:tcPr>
            <w:tcW w:w="1008" w:type="dxa"/>
          </w:tcPr>
          <w:p w14:paraId="734D8B48" w14:textId="77777777" w:rsidR="00384C43" w:rsidRPr="00C7345F" w:rsidRDefault="00384C43" w:rsidP="00F73F5C">
            <w:pPr>
              <w:pStyle w:val="TableText"/>
              <w:ind w:right="144"/>
              <w:rPr>
                <w:color w:val="000000"/>
              </w:rPr>
            </w:pPr>
            <w:r w:rsidRPr="00C7345F">
              <w:t>5</w:t>
            </w:r>
          </w:p>
        </w:tc>
        <w:tc>
          <w:tcPr>
            <w:tcW w:w="1510" w:type="dxa"/>
          </w:tcPr>
          <w:p w14:paraId="00E53150" w14:textId="77777777" w:rsidR="00384C43" w:rsidRPr="00C7345F" w:rsidRDefault="00384C43" w:rsidP="00F73F5C">
            <w:pPr>
              <w:pStyle w:val="TableText"/>
              <w:ind w:right="288"/>
              <w:rPr>
                <w:color w:val="000000"/>
              </w:rPr>
            </w:pPr>
            <w:r w:rsidRPr="00C7345F">
              <w:t>0.00</w:t>
            </w:r>
          </w:p>
        </w:tc>
      </w:tr>
      <w:tr w:rsidR="00384C43" w:rsidRPr="00C7345F" w14:paraId="3253856E" w14:textId="77777777" w:rsidTr="00F73F5C">
        <w:tc>
          <w:tcPr>
            <w:tcW w:w="1584" w:type="dxa"/>
          </w:tcPr>
          <w:p w14:paraId="12630AF3" w14:textId="77777777" w:rsidR="00384C43" w:rsidRPr="00C7345F" w:rsidRDefault="00384C43" w:rsidP="00F73F5C">
            <w:pPr>
              <w:pStyle w:val="TableText"/>
              <w:ind w:right="504"/>
              <w:rPr>
                <w:color w:val="000000"/>
              </w:rPr>
            </w:pPr>
            <w:r w:rsidRPr="00C7345F">
              <w:t>289</w:t>
            </w:r>
          </w:p>
        </w:tc>
        <w:tc>
          <w:tcPr>
            <w:tcW w:w="830" w:type="dxa"/>
          </w:tcPr>
          <w:p w14:paraId="7CA7D8A0" w14:textId="77777777" w:rsidR="00384C43" w:rsidRPr="00C7345F" w:rsidRDefault="00384C43" w:rsidP="00F73F5C">
            <w:pPr>
              <w:pStyle w:val="TableText"/>
              <w:ind w:right="288"/>
              <w:rPr>
                <w:color w:val="000000"/>
              </w:rPr>
            </w:pPr>
            <w:r w:rsidRPr="00C7345F">
              <w:t>1</w:t>
            </w:r>
          </w:p>
        </w:tc>
        <w:tc>
          <w:tcPr>
            <w:tcW w:w="1008" w:type="dxa"/>
          </w:tcPr>
          <w:p w14:paraId="4E2E75D9" w14:textId="77777777" w:rsidR="00384C43" w:rsidRPr="00C7345F" w:rsidRDefault="00384C43" w:rsidP="00F73F5C">
            <w:pPr>
              <w:pStyle w:val="TableText"/>
              <w:ind w:right="144"/>
              <w:rPr>
                <w:color w:val="000000"/>
              </w:rPr>
            </w:pPr>
            <w:r w:rsidRPr="00C7345F">
              <w:t>674</w:t>
            </w:r>
          </w:p>
        </w:tc>
        <w:tc>
          <w:tcPr>
            <w:tcW w:w="1510" w:type="dxa"/>
          </w:tcPr>
          <w:p w14:paraId="676BEC42" w14:textId="77777777" w:rsidR="00384C43" w:rsidRPr="00C7345F" w:rsidRDefault="00384C43" w:rsidP="00F73F5C">
            <w:pPr>
              <w:pStyle w:val="TableText"/>
              <w:ind w:right="288"/>
              <w:rPr>
                <w:color w:val="000000"/>
              </w:rPr>
            </w:pPr>
            <w:r w:rsidRPr="00C7345F">
              <w:t>0.54</w:t>
            </w:r>
          </w:p>
        </w:tc>
      </w:tr>
      <w:tr w:rsidR="00384C43" w:rsidRPr="00C7345F" w14:paraId="7511B9FD" w14:textId="77777777" w:rsidTr="00F73F5C">
        <w:tc>
          <w:tcPr>
            <w:tcW w:w="1584" w:type="dxa"/>
          </w:tcPr>
          <w:p w14:paraId="4932A48D" w14:textId="77777777" w:rsidR="00384C43" w:rsidRPr="00C7345F" w:rsidRDefault="00384C43" w:rsidP="00F73F5C">
            <w:pPr>
              <w:pStyle w:val="TableText"/>
              <w:ind w:right="504"/>
              <w:rPr>
                <w:color w:val="000000"/>
              </w:rPr>
            </w:pPr>
            <w:r w:rsidRPr="00C7345F">
              <w:t>290</w:t>
            </w:r>
          </w:p>
        </w:tc>
        <w:tc>
          <w:tcPr>
            <w:tcW w:w="830" w:type="dxa"/>
          </w:tcPr>
          <w:p w14:paraId="36DF9C06" w14:textId="77777777" w:rsidR="00384C43" w:rsidRPr="00C7345F" w:rsidRDefault="00384C43" w:rsidP="00F73F5C">
            <w:pPr>
              <w:pStyle w:val="TableText"/>
              <w:ind w:right="288"/>
              <w:rPr>
                <w:color w:val="000000"/>
              </w:rPr>
            </w:pPr>
            <w:r w:rsidRPr="00C7345F">
              <w:t>1</w:t>
            </w:r>
          </w:p>
        </w:tc>
        <w:tc>
          <w:tcPr>
            <w:tcW w:w="1008" w:type="dxa"/>
          </w:tcPr>
          <w:p w14:paraId="3B71741D" w14:textId="77777777" w:rsidR="00384C43" w:rsidRPr="00C7345F" w:rsidRDefault="00384C43" w:rsidP="00F73F5C">
            <w:pPr>
              <w:pStyle w:val="TableText"/>
              <w:ind w:right="144"/>
              <w:rPr>
                <w:color w:val="000000"/>
              </w:rPr>
            </w:pPr>
            <w:r w:rsidRPr="00C7345F">
              <w:t>279</w:t>
            </w:r>
          </w:p>
        </w:tc>
        <w:tc>
          <w:tcPr>
            <w:tcW w:w="1510" w:type="dxa"/>
          </w:tcPr>
          <w:p w14:paraId="0A803F86" w14:textId="77777777" w:rsidR="00384C43" w:rsidRPr="00C7345F" w:rsidRDefault="00384C43" w:rsidP="00F73F5C">
            <w:pPr>
              <w:pStyle w:val="TableText"/>
              <w:ind w:right="288"/>
              <w:rPr>
                <w:color w:val="000000"/>
              </w:rPr>
            </w:pPr>
            <w:r w:rsidRPr="00C7345F">
              <w:t>0.23</w:t>
            </w:r>
          </w:p>
        </w:tc>
      </w:tr>
      <w:tr w:rsidR="00384C43" w:rsidRPr="00C7345F" w14:paraId="34B08896" w14:textId="77777777" w:rsidTr="00F73F5C">
        <w:tc>
          <w:tcPr>
            <w:tcW w:w="1584" w:type="dxa"/>
          </w:tcPr>
          <w:p w14:paraId="44191599" w14:textId="77777777" w:rsidR="00384C43" w:rsidRPr="00C7345F" w:rsidRDefault="00384C43" w:rsidP="00F73F5C">
            <w:pPr>
              <w:pStyle w:val="TableText"/>
              <w:ind w:right="504"/>
              <w:rPr>
                <w:color w:val="000000"/>
              </w:rPr>
            </w:pPr>
            <w:r w:rsidRPr="00C7345F">
              <w:t>291</w:t>
            </w:r>
          </w:p>
        </w:tc>
        <w:tc>
          <w:tcPr>
            <w:tcW w:w="830" w:type="dxa"/>
          </w:tcPr>
          <w:p w14:paraId="115E5DA2" w14:textId="77777777" w:rsidR="00384C43" w:rsidRPr="00C7345F" w:rsidRDefault="00384C43" w:rsidP="00F73F5C">
            <w:pPr>
              <w:pStyle w:val="TableText"/>
              <w:ind w:right="288"/>
              <w:rPr>
                <w:color w:val="000000"/>
              </w:rPr>
            </w:pPr>
            <w:r w:rsidRPr="00C7345F">
              <w:t>1</w:t>
            </w:r>
          </w:p>
        </w:tc>
        <w:tc>
          <w:tcPr>
            <w:tcW w:w="1008" w:type="dxa"/>
          </w:tcPr>
          <w:p w14:paraId="6C3ADB87" w14:textId="77777777" w:rsidR="00384C43" w:rsidRPr="00C7345F" w:rsidRDefault="00384C43" w:rsidP="00F73F5C">
            <w:pPr>
              <w:pStyle w:val="TableText"/>
              <w:ind w:right="144"/>
              <w:rPr>
                <w:color w:val="000000"/>
              </w:rPr>
            </w:pPr>
            <w:r w:rsidRPr="00C7345F">
              <w:t>306</w:t>
            </w:r>
          </w:p>
        </w:tc>
        <w:tc>
          <w:tcPr>
            <w:tcW w:w="1510" w:type="dxa"/>
          </w:tcPr>
          <w:p w14:paraId="2904B56B" w14:textId="77777777" w:rsidR="00384C43" w:rsidRPr="00C7345F" w:rsidRDefault="00384C43" w:rsidP="00F73F5C">
            <w:pPr>
              <w:pStyle w:val="TableText"/>
              <w:ind w:right="288"/>
              <w:rPr>
                <w:color w:val="000000"/>
              </w:rPr>
            </w:pPr>
            <w:r w:rsidRPr="00C7345F">
              <w:t>0.25</w:t>
            </w:r>
          </w:p>
        </w:tc>
      </w:tr>
      <w:tr w:rsidR="00384C43" w:rsidRPr="00C7345F" w14:paraId="667CFA41" w14:textId="77777777" w:rsidTr="00F73F5C">
        <w:tc>
          <w:tcPr>
            <w:tcW w:w="1584" w:type="dxa"/>
          </w:tcPr>
          <w:p w14:paraId="7374BD9A" w14:textId="77777777" w:rsidR="00384C43" w:rsidRPr="00C7345F" w:rsidRDefault="00384C43" w:rsidP="00F73F5C">
            <w:pPr>
              <w:pStyle w:val="TableText"/>
              <w:ind w:right="504"/>
              <w:rPr>
                <w:color w:val="000000"/>
              </w:rPr>
            </w:pPr>
            <w:r w:rsidRPr="00C7345F">
              <w:t>292</w:t>
            </w:r>
          </w:p>
        </w:tc>
        <w:tc>
          <w:tcPr>
            <w:tcW w:w="830" w:type="dxa"/>
          </w:tcPr>
          <w:p w14:paraId="609AB85A" w14:textId="77777777" w:rsidR="00384C43" w:rsidRPr="00C7345F" w:rsidRDefault="00384C43" w:rsidP="00F73F5C">
            <w:pPr>
              <w:pStyle w:val="TableText"/>
              <w:ind w:right="288"/>
              <w:rPr>
                <w:color w:val="000000"/>
              </w:rPr>
            </w:pPr>
            <w:r w:rsidRPr="00C7345F">
              <w:t>1</w:t>
            </w:r>
          </w:p>
        </w:tc>
        <w:tc>
          <w:tcPr>
            <w:tcW w:w="1008" w:type="dxa"/>
          </w:tcPr>
          <w:p w14:paraId="2A9F34D4" w14:textId="77777777" w:rsidR="00384C43" w:rsidRPr="00C7345F" w:rsidRDefault="00384C43" w:rsidP="00F73F5C">
            <w:pPr>
              <w:pStyle w:val="TableText"/>
              <w:ind w:right="144"/>
              <w:rPr>
                <w:color w:val="000000"/>
              </w:rPr>
            </w:pPr>
            <w:r w:rsidRPr="00C7345F">
              <w:t>230</w:t>
            </w:r>
          </w:p>
        </w:tc>
        <w:tc>
          <w:tcPr>
            <w:tcW w:w="1510" w:type="dxa"/>
          </w:tcPr>
          <w:p w14:paraId="38BA8494" w14:textId="77777777" w:rsidR="00384C43" w:rsidRPr="00C7345F" w:rsidRDefault="00384C43" w:rsidP="00F73F5C">
            <w:pPr>
              <w:pStyle w:val="TableText"/>
              <w:ind w:right="288"/>
              <w:rPr>
                <w:color w:val="000000"/>
              </w:rPr>
            </w:pPr>
            <w:r w:rsidRPr="00C7345F">
              <w:t>0.19</w:t>
            </w:r>
          </w:p>
        </w:tc>
      </w:tr>
      <w:tr w:rsidR="00384C43" w:rsidRPr="00C7345F" w14:paraId="4F00032F" w14:textId="77777777" w:rsidTr="00F73F5C">
        <w:tc>
          <w:tcPr>
            <w:tcW w:w="1584" w:type="dxa"/>
          </w:tcPr>
          <w:p w14:paraId="63997D4E" w14:textId="77777777" w:rsidR="00384C43" w:rsidRPr="00C7345F" w:rsidRDefault="00384C43" w:rsidP="00F73F5C">
            <w:pPr>
              <w:pStyle w:val="TableText"/>
              <w:ind w:right="504"/>
              <w:rPr>
                <w:color w:val="000000"/>
              </w:rPr>
            </w:pPr>
            <w:r w:rsidRPr="00C7345F">
              <w:t>293</w:t>
            </w:r>
          </w:p>
        </w:tc>
        <w:tc>
          <w:tcPr>
            <w:tcW w:w="830" w:type="dxa"/>
          </w:tcPr>
          <w:p w14:paraId="1269168B" w14:textId="77777777" w:rsidR="00384C43" w:rsidRPr="00C7345F" w:rsidRDefault="00384C43" w:rsidP="00F73F5C">
            <w:pPr>
              <w:pStyle w:val="TableText"/>
              <w:ind w:right="288"/>
              <w:rPr>
                <w:color w:val="000000"/>
              </w:rPr>
            </w:pPr>
            <w:r w:rsidRPr="00C7345F">
              <w:t>1</w:t>
            </w:r>
          </w:p>
        </w:tc>
        <w:tc>
          <w:tcPr>
            <w:tcW w:w="1008" w:type="dxa"/>
          </w:tcPr>
          <w:p w14:paraId="649299FA" w14:textId="77777777" w:rsidR="00384C43" w:rsidRPr="00C7345F" w:rsidRDefault="00384C43" w:rsidP="00F73F5C">
            <w:pPr>
              <w:pStyle w:val="TableText"/>
              <w:ind w:right="144"/>
              <w:rPr>
                <w:color w:val="000000"/>
              </w:rPr>
            </w:pPr>
            <w:r w:rsidRPr="00C7345F">
              <w:t>193</w:t>
            </w:r>
          </w:p>
        </w:tc>
        <w:tc>
          <w:tcPr>
            <w:tcW w:w="1510" w:type="dxa"/>
          </w:tcPr>
          <w:p w14:paraId="6729F099" w14:textId="77777777" w:rsidR="00384C43" w:rsidRPr="00C7345F" w:rsidRDefault="00384C43" w:rsidP="00F73F5C">
            <w:pPr>
              <w:pStyle w:val="TableText"/>
              <w:ind w:right="288"/>
              <w:rPr>
                <w:color w:val="000000"/>
              </w:rPr>
            </w:pPr>
            <w:r w:rsidRPr="00C7345F">
              <w:t>0.16</w:t>
            </w:r>
          </w:p>
        </w:tc>
      </w:tr>
      <w:tr w:rsidR="00384C43" w:rsidRPr="00C7345F" w14:paraId="78265C4C" w14:textId="77777777" w:rsidTr="00F73F5C">
        <w:tc>
          <w:tcPr>
            <w:tcW w:w="1584" w:type="dxa"/>
          </w:tcPr>
          <w:p w14:paraId="4E87079A" w14:textId="77777777" w:rsidR="00384C43" w:rsidRPr="00C7345F" w:rsidRDefault="00384C43" w:rsidP="00F73F5C">
            <w:pPr>
              <w:pStyle w:val="TableText"/>
              <w:ind w:right="504"/>
              <w:rPr>
                <w:color w:val="000000"/>
              </w:rPr>
            </w:pPr>
            <w:r w:rsidRPr="00C7345F">
              <w:t>294</w:t>
            </w:r>
          </w:p>
        </w:tc>
        <w:tc>
          <w:tcPr>
            <w:tcW w:w="830" w:type="dxa"/>
          </w:tcPr>
          <w:p w14:paraId="2D3B7D82" w14:textId="77777777" w:rsidR="00384C43" w:rsidRPr="00C7345F" w:rsidRDefault="00384C43" w:rsidP="00F73F5C">
            <w:pPr>
              <w:pStyle w:val="TableText"/>
              <w:ind w:right="288"/>
              <w:rPr>
                <w:color w:val="000000"/>
              </w:rPr>
            </w:pPr>
            <w:r w:rsidRPr="00C7345F">
              <w:t>1</w:t>
            </w:r>
          </w:p>
        </w:tc>
        <w:tc>
          <w:tcPr>
            <w:tcW w:w="1008" w:type="dxa"/>
          </w:tcPr>
          <w:p w14:paraId="5E4AA08B" w14:textId="77777777" w:rsidR="00384C43" w:rsidRPr="00C7345F" w:rsidRDefault="00384C43" w:rsidP="00F73F5C">
            <w:pPr>
              <w:pStyle w:val="TableText"/>
              <w:ind w:right="144"/>
              <w:rPr>
                <w:color w:val="000000"/>
              </w:rPr>
            </w:pPr>
            <w:r w:rsidRPr="00C7345F">
              <w:t>327</w:t>
            </w:r>
          </w:p>
        </w:tc>
        <w:tc>
          <w:tcPr>
            <w:tcW w:w="1510" w:type="dxa"/>
          </w:tcPr>
          <w:p w14:paraId="6FFDD6CD" w14:textId="77777777" w:rsidR="00384C43" w:rsidRPr="00C7345F" w:rsidRDefault="00384C43" w:rsidP="00F73F5C">
            <w:pPr>
              <w:pStyle w:val="TableText"/>
              <w:ind w:right="288"/>
              <w:rPr>
                <w:color w:val="000000"/>
              </w:rPr>
            </w:pPr>
            <w:r w:rsidRPr="00C7345F">
              <w:t>0.26</w:t>
            </w:r>
          </w:p>
        </w:tc>
      </w:tr>
      <w:tr w:rsidR="00384C43" w:rsidRPr="00C7345F" w14:paraId="5A4C718F" w14:textId="77777777" w:rsidTr="00F73F5C">
        <w:tc>
          <w:tcPr>
            <w:tcW w:w="1584" w:type="dxa"/>
          </w:tcPr>
          <w:p w14:paraId="72AFCA1D" w14:textId="77777777" w:rsidR="00384C43" w:rsidRPr="00C7345F" w:rsidRDefault="00384C43" w:rsidP="00F73F5C">
            <w:pPr>
              <w:pStyle w:val="TableText"/>
              <w:ind w:right="504"/>
              <w:rPr>
                <w:color w:val="000000"/>
              </w:rPr>
            </w:pPr>
            <w:r w:rsidRPr="00C7345F">
              <w:t>295</w:t>
            </w:r>
          </w:p>
        </w:tc>
        <w:tc>
          <w:tcPr>
            <w:tcW w:w="830" w:type="dxa"/>
          </w:tcPr>
          <w:p w14:paraId="5CE9BA23" w14:textId="77777777" w:rsidR="00384C43" w:rsidRPr="00C7345F" w:rsidRDefault="00384C43" w:rsidP="00F73F5C">
            <w:pPr>
              <w:pStyle w:val="TableText"/>
              <w:ind w:right="288"/>
              <w:rPr>
                <w:color w:val="000000"/>
              </w:rPr>
            </w:pPr>
            <w:r w:rsidRPr="00C7345F">
              <w:t>1</w:t>
            </w:r>
          </w:p>
        </w:tc>
        <w:tc>
          <w:tcPr>
            <w:tcW w:w="1008" w:type="dxa"/>
          </w:tcPr>
          <w:p w14:paraId="0D96B772" w14:textId="77777777" w:rsidR="00384C43" w:rsidRPr="00C7345F" w:rsidRDefault="00384C43" w:rsidP="00F73F5C">
            <w:pPr>
              <w:pStyle w:val="TableText"/>
              <w:ind w:right="144"/>
              <w:rPr>
                <w:color w:val="000000"/>
              </w:rPr>
            </w:pPr>
            <w:r w:rsidRPr="00C7345F">
              <w:t>149</w:t>
            </w:r>
          </w:p>
        </w:tc>
        <w:tc>
          <w:tcPr>
            <w:tcW w:w="1510" w:type="dxa"/>
          </w:tcPr>
          <w:p w14:paraId="6A084503" w14:textId="77777777" w:rsidR="00384C43" w:rsidRPr="00C7345F" w:rsidRDefault="00384C43" w:rsidP="00F73F5C">
            <w:pPr>
              <w:pStyle w:val="TableText"/>
              <w:ind w:right="288"/>
              <w:rPr>
                <w:color w:val="000000"/>
              </w:rPr>
            </w:pPr>
            <w:r w:rsidRPr="00C7345F">
              <w:t>0.12</w:t>
            </w:r>
          </w:p>
        </w:tc>
      </w:tr>
      <w:tr w:rsidR="00384C43" w:rsidRPr="00C7345F" w14:paraId="69762BD3" w14:textId="77777777" w:rsidTr="00F73F5C">
        <w:tc>
          <w:tcPr>
            <w:tcW w:w="1584" w:type="dxa"/>
          </w:tcPr>
          <w:p w14:paraId="41AD6340" w14:textId="77777777" w:rsidR="00384C43" w:rsidRPr="00C7345F" w:rsidRDefault="00384C43" w:rsidP="00F73F5C">
            <w:pPr>
              <w:pStyle w:val="TableText"/>
              <w:ind w:right="504"/>
              <w:rPr>
                <w:color w:val="000000"/>
              </w:rPr>
            </w:pPr>
            <w:r w:rsidRPr="00C7345F">
              <w:t>296</w:t>
            </w:r>
          </w:p>
        </w:tc>
        <w:tc>
          <w:tcPr>
            <w:tcW w:w="830" w:type="dxa"/>
          </w:tcPr>
          <w:p w14:paraId="33C56219" w14:textId="77777777" w:rsidR="00384C43" w:rsidRPr="00C7345F" w:rsidRDefault="00384C43" w:rsidP="00F73F5C">
            <w:pPr>
              <w:pStyle w:val="TableText"/>
              <w:ind w:right="288"/>
              <w:rPr>
                <w:color w:val="000000"/>
              </w:rPr>
            </w:pPr>
            <w:r w:rsidRPr="00C7345F">
              <w:t>1</w:t>
            </w:r>
          </w:p>
        </w:tc>
        <w:tc>
          <w:tcPr>
            <w:tcW w:w="1008" w:type="dxa"/>
          </w:tcPr>
          <w:p w14:paraId="36511660" w14:textId="77777777" w:rsidR="00384C43" w:rsidRPr="00C7345F" w:rsidRDefault="00384C43" w:rsidP="00F73F5C">
            <w:pPr>
              <w:pStyle w:val="TableText"/>
              <w:ind w:right="144"/>
              <w:rPr>
                <w:color w:val="000000"/>
              </w:rPr>
            </w:pPr>
            <w:r w:rsidRPr="00C7345F">
              <w:t>546</w:t>
            </w:r>
          </w:p>
        </w:tc>
        <w:tc>
          <w:tcPr>
            <w:tcW w:w="1510" w:type="dxa"/>
          </w:tcPr>
          <w:p w14:paraId="5FD42AAE" w14:textId="77777777" w:rsidR="00384C43" w:rsidRPr="00C7345F" w:rsidRDefault="00384C43" w:rsidP="00F73F5C">
            <w:pPr>
              <w:pStyle w:val="TableText"/>
              <w:ind w:right="288"/>
              <w:rPr>
                <w:color w:val="000000"/>
              </w:rPr>
            </w:pPr>
            <w:r w:rsidRPr="00C7345F">
              <w:t>0.44</w:t>
            </w:r>
          </w:p>
        </w:tc>
      </w:tr>
      <w:tr w:rsidR="00384C43" w:rsidRPr="00C7345F" w14:paraId="4588A6D8" w14:textId="77777777" w:rsidTr="00F73F5C">
        <w:tc>
          <w:tcPr>
            <w:tcW w:w="1584" w:type="dxa"/>
          </w:tcPr>
          <w:p w14:paraId="757C3CF4" w14:textId="77777777" w:rsidR="00384C43" w:rsidRPr="00C7345F" w:rsidRDefault="00384C43" w:rsidP="00F73F5C">
            <w:pPr>
              <w:pStyle w:val="TableText"/>
              <w:ind w:right="504"/>
              <w:rPr>
                <w:color w:val="000000"/>
              </w:rPr>
            </w:pPr>
            <w:r w:rsidRPr="00C7345F">
              <w:t>297</w:t>
            </w:r>
          </w:p>
        </w:tc>
        <w:tc>
          <w:tcPr>
            <w:tcW w:w="830" w:type="dxa"/>
          </w:tcPr>
          <w:p w14:paraId="3A3B4DC8" w14:textId="77777777" w:rsidR="00384C43" w:rsidRPr="00C7345F" w:rsidRDefault="00384C43" w:rsidP="00F73F5C">
            <w:pPr>
              <w:pStyle w:val="TableText"/>
              <w:ind w:right="288"/>
              <w:rPr>
                <w:color w:val="000000"/>
              </w:rPr>
            </w:pPr>
            <w:r w:rsidRPr="00C7345F">
              <w:t>1</w:t>
            </w:r>
          </w:p>
        </w:tc>
        <w:tc>
          <w:tcPr>
            <w:tcW w:w="1008" w:type="dxa"/>
          </w:tcPr>
          <w:p w14:paraId="1023D64A" w14:textId="77777777" w:rsidR="00384C43" w:rsidRPr="00C7345F" w:rsidRDefault="00384C43" w:rsidP="00F73F5C">
            <w:pPr>
              <w:pStyle w:val="TableText"/>
              <w:ind w:right="144"/>
              <w:rPr>
                <w:color w:val="000000"/>
              </w:rPr>
            </w:pPr>
            <w:r w:rsidRPr="00C7345F">
              <w:t>96</w:t>
            </w:r>
          </w:p>
        </w:tc>
        <w:tc>
          <w:tcPr>
            <w:tcW w:w="1510" w:type="dxa"/>
          </w:tcPr>
          <w:p w14:paraId="49E0862F" w14:textId="77777777" w:rsidR="00384C43" w:rsidRPr="00C7345F" w:rsidRDefault="00384C43" w:rsidP="00F73F5C">
            <w:pPr>
              <w:pStyle w:val="TableText"/>
              <w:ind w:right="288"/>
              <w:rPr>
                <w:color w:val="000000"/>
              </w:rPr>
            </w:pPr>
            <w:r w:rsidRPr="00C7345F">
              <w:t>0.08</w:t>
            </w:r>
          </w:p>
        </w:tc>
      </w:tr>
      <w:tr w:rsidR="00384C43" w:rsidRPr="00C7345F" w14:paraId="07FD54C1" w14:textId="77777777" w:rsidTr="00F73F5C">
        <w:tc>
          <w:tcPr>
            <w:tcW w:w="1584" w:type="dxa"/>
          </w:tcPr>
          <w:p w14:paraId="26758A48" w14:textId="77777777" w:rsidR="00384C43" w:rsidRPr="00C7345F" w:rsidRDefault="00384C43" w:rsidP="00F73F5C">
            <w:pPr>
              <w:pStyle w:val="TableText"/>
              <w:ind w:right="504"/>
              <w:rPr>
                <w:color w:val="000000"/>
              </w:rPr>
            </w:pPr>
            <w:r w:rsidRPr="00C7345F">
              <w:t>298</w:t>
            </w:r>
          </w:p>
        </w:tc>
        <w:tc>
          <w:tcPr>
            <w:tcW w:w="830" w:type="dxa"/>
          </w:tcPr>
          <w:p w14:paraId="0646AF85" w14:textId="77777777" w:rsidR="00384C43" w:rsidRPr="00C7345F" w:rsidRDefault="00384C43" w:rsidP="00F73F5C">
            <w:pPr>
              <w:pStyle w:val="TableText"/>
              <w:ind w:right="288"/>
              <w:rPr>
                <w:color w:val="000000"/>
              </w:rPr>
            </w:pPr>
            <w:r w:rsidRPr="00C7345F">
              <w:t>1</w:t>
            </w:r>
          </w:p>
        </w:tc>
        <w:tc>
          <w:tcPr>
            <w:tcW w:w="1008" w:type="dxa"/>
          </w:tcPr>
          <w:p w14:paraId="60C8401B" w14:textId="77777777" w:rsidR="00384C43" w:rsidRPr="00C7345F" w:rsidRDefault="00384C43" w:rsidP="00F73F5C">
            <w:pPr>
              <w:pStyle w:val="TableText"/>
              <w:ind w:right="144"/>
              <w:rPr>
                <w:color w:val="000000"/>
              </w:rPr>
            </w:pPr>
            <w:r w:rsidRPr="00C7345F">
              <w:t>507</w:t>
            </w:r>
          </w:p>
        </w:tc>
        <w:tc>
          <w:tcPr>
            <w:tcW w:w="1510" w:type="dxa"/>
          </w:tcPr>
          <w:p w14:paraId="7D502DE3" w14:textId="77777777" w:rsidR="00384C43" w:rsidRPr="00C7345F" w:rsidRDefault="00384C43" w:rsidP="00F73F5C">
            <w:pPr>
              <w:pStyle w:val="TableText"/>
              <w:ind w:right="288"/>
              <w:rPr>
                <w:color w:val="000000"/>
              </w:rPr>
            </w:pPr>
            <w:r w:rsidRPr="00C7345F">
              <w:t>0.41</w:t>
            </w:r>
          </w:p>
        </w:tc>
      </w:tr>
      <w:tr w:rsidR="00384C43" w:rsidRPr="00C7345F" w14:paraId="41662672" w14:textId="77777777" w:rsidTr="00F73F5C">
        <w:tc>
          <w:tcPr>
            <w:tcW w:w="1584" w:type="dxa"/>
          </w:tcPr>
          <w:p w14:paraId="1CA92A2F" w14:textId="77777777" w:rsidR="00384C43" w:rsidRPr="00C7345F" w:rsidRDefault="00384C43" w:rsidP="00F73F5C">
            <w:pPr>
              <w:pStyle w:val="TableText"/>
              <w:ind w:right="504"/>
              <w:rPr>
                <w:color w:val="000000"/>
              </w:rPr>
            </w:pPr>
            <w:r w:rsidRPr="00C7345F">
              <w:t>299</w:t>
            </w:r>
          </w:p>
        </w:tc>
        <w:tc>
          <w:tcPr>
            <w:tcW w:w="830" w:type="dxa"/>
          </w:tcPr>
          <w:p w14:paraId="20C41E26" w14:textId="77777777" w:rsidR="00384C43" w:rsidRPr="00C7345F" w:rsidRDefault="00384C43" w:rsidP="00F73F5C">
            <w:pPr>
              <w:pStyle w:val="TableText"/>
              <w:ind w:right="288"/>
              <w:rPr>
                <w:color w:val="000000"/>
              </w:rPr>
            </w:pPr>
            <w:r w:rsidRPr="00C7345F">
              <w:t>1</w:t>
            </w:r>
          </w:p>
        </w:tc>
        <w:tc>
          <w:tcPr>
            <w:tcW w:w="1008" w:type="dxa"/>
          </w:tcPr>
          <w:p w14:paraId="1EC55FD0" w14:textId="77777777" w:rsidR="00384C43" w:rsidRPr="00C7345F" w:rsidRDefault="00384C43" w:rsidP="00F73F5C">
            <w:pPr>
              <w:pStyle w:val="TableText"/>
              <w:ind w:right="144"/>
              <w:rPr>
                <w:color w:val="000000"/>
              </w:rPr>
            </w:pPr>
            <w:r w:rsidRPr="00C7345F">
              <w:t>67</w:t>
            </w:r>
          </w:p>
        </w:tc>
        <w:tc>
          <w:tcPr>
            <w:tcW w:w="1510" w:type="dxa"/>
          </w:tcPr>
          <w:p w14:paraId="14F97765" w14:textId="77777777" w:rsidR="00384C43" w:rsidRPr="00C7345F" w:rsidRDefault="00384C43" w:rsidP="00F73F5C">
            <w:pPr>
              <w:pStyle w:val="TableText"/>
              <w:ind w:right="288"/>
              <w:rPr>
                <w:color w:val="000000"/>
              </w:rPr>
            </w:pPr>
            <w:r w:rsidRPr="00C7345F">
              <w:t>0.05</w:t>
            </w:r>
          </w:p>
        </w:tc>
      </w:tr>
      <w:tr w:rsidR="00384C43" w:rsidRPr="00C7345F" w14:paraId="4521A73E" w14:textId="77777777" w:rsidTr="00F73F5C">
        <w:tc>
          <w:tcPr>
            <w:tcW w:w="1584" w:type="dxa"/>
          </w:tcPr>
          <w:p w14:paraId="06DDCB91" w14:textId="77777777" w:rsidR="00384C43" w:rsidRPr="00C7345F" w:rsidRDefault="00384C43" w:rsidP="00F73F5C">
            <w:pPr>
              <w:pStyle w:val="TableText"/>
              <w:ind w:right="504"/>
              <w:rPr>
                <w:color w:val="000000"/>
              </w:rPr>
            </w:pPr>
            <w:r w:rsidRPr="00C7345F">
              <w:t>300</w:t>
            </w:r>
          </w:p>
        </w:tc>
        <w:tc>
          <w:tcPr>
            <w:tcW w:w="830" w:type="dxa"/>
          </w:tcPr>
          <w:p w14:paraId="05D73F96" w14:textId="77777777" w:rsidR="00384C43" w:rsidRPr="00C7345F" w:rsidRDefault="00384C43" w:rsidP="00F73F5C">
            <w:pPr>
              <w:pStyle w:val="TableText"/>
              <w:ind w:right="288"/>
              <w:rPr>
                <w:color w:val="000000"/>
              </w:rPr>
            </w:pPr>
            <w:r w:rsidRPr="00C7345F">
              <w:t>1</w:t>
            </w:r>
          </w:p>
        </w:tc>
        <w:tc>
          <w:tcPr>
            <w:tcW w:w="1008" w:type="dxa"/>
          </w:tcPr>
          <w:p w14:paraId="2DAF2307" w14:textId="77777777" w:rsidR="00384C43" w:rsidRPr="00C7345F" w:rsidRDefault="00384C43" w:rsidP="00F73F5C">
            <w:pPr>
              <w:pStyle w:val="TableText"/>
              <w:ind w:right="144"/>
              <w:rPr>
                <w:color w:val="000000"/>
              </w:rPr>
            </w:pPr>
            <w:r w:rsidRPr="00C7345F">
              <w:t>708</w:t>
            </w:r>
          </w:p>
        </w:tc>
        <w:tc>
          <w:tcPr>
            <w:tcW w:w="1510" w:type="dxa"/>
          </w:tcPr>
          <w:p w14:paraId="32DF8C99" w14:textId="77777777" w:rsidR="00384C43" w:rsidRPr="00C7345F" w:rsidRDefault="00384C43" w:rsidP="00F73F5C">
            <w:pPr>
              <w:pStyle w:val="TableText"/>
              <w:ind w:right="288"/>
              <w:rPr>
                <w:color w:val="000000"/>
              </w:rPr>
            </w:pPr>
            <w:r w:rsidRPr="00C7345F">
              <w:t>0.57</w:t>
            </w:r>
          </w:p>
        </w:tc>
      </w:tr>
      <w:tr w:rsidR="00384C43" w:rsidRPr="00C7345F" w14:paraId="7D4DC416" w14:textId="77777777" w:rsidTr="00F73F5C">
        <w:tc>
          <w:tcPr>
            <w:tcW w:w="1584" w:type="dxa"/>
          </w:tcPr>
          <w:p w14:paraId="3719D150" w14:textId="77777777" w:rsidR="00384C43" w:rsidRPr="00C7345F" w:rsidRDefault="00384C43" w:rsidP="00F73F5C">
            <w:pPr>
              <w:pStyle w:val="TableText"/>
              <w:ind w:right="504"/>
              <w:rPr>
                <w:color w:val="000000"/>
              </w:rPr>
            </w:pPr>
            <w:r w:rsidRPr="00C7345F">
              <w:t>301</w:t>
            </w:r>
          </w:p>
        </w:tc>
        <w:tc>
          <w:tcPr>
            <w:tcW w:w="830" w:type="dxa"/>
          </w:tcPr>
          <w:p w14:paraId="747FB117" w14:textId="77777777" w:rsidR="00384C43" w:rsidRPr="00C7345F" w:rsidRDefault="00384C43" w:rsidP="00F73F5C">
            <w:pPr>
              <w:pStyle w:val="TableText"/>
              <w:ind w:right="288"/>
              <w:rPr>
                <w:color w:val="000000"/>
              </w:rPr>
            </w:pPr>
            <w:r w:rsidRPr="00C7345F">
              <w:t>1</w:t>
            </w:r>
          </w:p>
        </w:tc>
        <w:tc>
          <w:tcPr>
            <w:tcW w:w="1008" w:type="dxa"/>
          </w:tcPr>
          <w:p w14:paraId="61B9C70D" w14:textId="77777777" w:rsidR="00384C43" w:rsidRPr="00C7345F" w:rsidRDefault="00384C43" w:rsidP="00F73F5C">
            <w:pPr>
              <w:pStyle w:val="TableText"/>
              <w:ind w:right="144"/>
              <w:rPr>
                <w:color w:val="000000"/>
              </w:rPr>
            </w:pPr>
            <w:r w:rsidRPr="00C7345F">
              <w:t>369</w:t>
            </w:r>
          </w:p>
        </w:tc>
        <w:tc>
          <w:tcPr>
            <w:tcW w:w="1510" w:type="dxa"/>
          </w:tcPr>
          <w:p w14:paraId="2F1615C4" w14:textId="77777777" w:rsidR="00384C43" w:rsidRPr="00C7345F" w:rsidRDefault="00384C43" w:rsidP="00F73F5C">
            <w:pPr>
              <w:pStyle w:val="TableText"/>
              <w:ind w:right="288"/>
              <w:rPr>
                <w:color w:val="000000"/>
              </w:rPr>
            </w:pPr>
            <w:r w:rsidRPr="00C7345F">
              <w:t>0.30</w:t>
            </w:r>
          </w:p>
        </w:tc>
      </w:tr>
      <w:tr w:rsidR="00384C43" w:rsidRPr="00C7345F" w14:paraId="2F4AA1CE" w14:textId="77777777" w:rsidTr="00F73F5C">
        <w:tc>
          <w:tcPr>
            <w:tcW w:w="1584" w:type="dxa"/>
          </w:tcPr>
          <w:p w14:paraId="2B686F90" w14:textId="77777777" w:rsidR="00384C43" w:rsidRPr="00C7345F" w:rsidRDefault="00384C43" w:rsidP="00F73F5C">
            <w:pPr>
              <w:pStyle w:val="TableText"/>
              <w:ind w:right="504"/>
              <w:rPr>
                <w:color w:val="000000"/>
              </w:rPr>
            </w:pPr>
            <w:r w:rsidRPr="00C7345F">
              <w:t>302</w:t>
            </w:r>
          </w:p>
        </w:tc>
        <w:tc>
          <w:tcPr>
            <w:tcW w:w="830" w:type="dxa"/>
          </w:tcPr>
          <w:p w14:paraId="608CAC9F" w14:textId="77777777" w:rsidR="00384C43" w:rsidRPr="00C7345F" w:rsidRDefault="00384C43" w:rsidP="00F73F5C">
            <w:pPr>
              <w:pStyle w:val="TableText"/>
              <w:ind w:right="288"/>
              <w:rPr>
                <w:color w:val="000000"/>
              </w:rPr>
            </w:pPr>
            <w:r w:rsidRPr="00C7345F">
              <w:t>1</w:t>
            </w:r>
          </w:p>
        </w:tc>
        <w:tc>
          <w:tcPr>
            <w:tcW w:w="1008" w:type="dxa"/>
          </w:tcPr>
          <w:p w14:paraId="0FC72A47" w14:textId="77777777" w:rsidR="00384C43" w:rsidRPr="00C7345F" w:rsidRDefault="00384C43" w:rsidP="00F73F5C">
            <w:pPr>
              <w:pStyle w:val="TableText"/>
              <w:ind w:right="144"/>
              <w:rPr>
                <w:color w:val="000000"/>
              </w:rPr>
            </w:pPr>
            <w:r w:rsidRPr="00C7345F">
              <w:t>267</w:t>
            </w:r>
          </w:p>
        </w:tc>
        <w:tc>
          <w:tcPr>
            <w:tcW w:w="1510" w:type="dxa"/>
          </w:tcPr>
          <w:p w14:paraId="66ADA974" w14:textId="77777777" w:rsidR="00384C43" w:rsidRPr="00C7345F" w:rsidRDefault="00384C43" w:rsidP="00F73F5C">
            <w:pPr>
              <w:pStyle w:val="TableText"/>
              <w:ind w:right="288"/>
              <w:rPr>
                <w:color w:val="000000"/>
              </w:rPr>
            </w:pPr>
            <w:r w:rsidRPr="00C7345F">
              <w:t>0.22</w:t>
            </w:r>
          </w:p>
        </w:tc>
      </w:tr>
      <w:tr w:rsidR="00384C43" w:rsidRPr="00C7345F" w14:paraId="35AA3159" w14:textId="77777777" w:rsidTr="00F73F5C">
        <w:tc>
          <w:tcPr>
            <w:tcW w:w="1584" w:type="dxa"/>
          </w:tcPr>
          <w:p w14:paraId="5D2E2D6E" w14:textId="77777777" w:rsidR="00384C43" w:rsidRPr="00C7345F" w:rsidRDefault="00384C43" w:rsidP="00F73F5C">
            <w:pPr>
              <w:pStyle w:val="TableText"/>
              <w:ind w:right="504"/>
              <w:rPr>
                <w:color w:val="000000"/>
              </w:rPr>
            </w:pPr>
            <w:r w:rsidRPr="00C7345F">
              <w:t>303</w:t>
            </w:r>
          </w:p>
        </w:tc>
        <w:tc>
          <w:tcPr>
            <w:tcW w:w="830" w:type="dxa"/>
          </w:tcPr>
          <w:p w14:paraId="4F91CDBF" w14:textId="77777777" w:rsidR="00384C43" w:rsidRPr="00C7345F" w:rsidRDefault="00384C43" w:rsidP="00F73F5C">
            <w:pPr>
              <w:pStyle w:val="TableText"/>
              <w:ind w:right="288"/>
              <w:rPr>
                <w:color w:val="000000"/>
              </w:rPr>
            </w:pPr>
            <w:r w:rsidRPr="00C7345F">
              <w:t>1</w:t>
            </w:r>
          </w:p>
        </w:tc>
        <w:tc>
          <w:tcPr>
            <w:tcW w:w="1008" w:type="dxa"/>
          </w:tcPr>
          <w:p w14:paraId="278EEABC" w14:textId="77777777" w:rsidR="00384C43" w:rsidRPr="00C7345F" w:rsidRDefault="00384C43" w:rsidP="00F73F5C">
            <w:pPr>
              <w:pStyle w:val="TableText"/>
              <w:ind w:right="144"/>
              <w:rPr>
                <w:color w:val="000000"/>
              </w:rPr>
            </w:pPr>
            <w:r w:rsidRPr="00C7345F">
              <w:t>317</w:t>
            </w:r>
          </w:p>
        </w:tc>
        <w:tc>
          <w:tcPr>
            <w:tcW w:w="1510" w:type="dxa"/>
          </w:tcPr>
          <w:p w14:paraId="30CFF9AD" w14:textId="77777777" w:rsidR="00384C43" w:rsidRPr="00C7345F" w:rsidRDefault="00384C43" w:rsidP="00F73F5C">
            <w:pPr>
              <w:pStyle w:val="TableText"/>
              <w:ind w:right="288"/>
              <w:rPr>
                <w:color w:val="000000"/>
              </w:rPr>
            </w:pPr>
            <w:r w:rsidRPr="00C7345F">
              <w:t>0.26</w:t>
            </w:r>
          </w:p>
        </w:tc>
      </w:tr>
      <w:tr w:rsidR="00384C43" w:rsidRPr="00C7345F" w14:paraId="4A4A65DA" w14:textId="77777777" w:rsidTr="00F73F5C">
        <w:tc>
          <w:tcPr>
            <w:tcW w:w="1584" w:type="dxa"/>
          </w:tcPr>
          <w:p w14:paraId="5D33F274" w14:textId="77777777" w:rsidR="00384C43" w:rsidRPr="00C7345F" w:rsidRDefault="00384C43" w:rsidP="00F73F5C">
            <w:pPr>
              <w:pStyle w:val="TableText"/>
              <w:ind w:right="504"/>
              <w:rPr>
                <w:color w:val="000000"/>
              </w:rPr>
            </w:pPr>
            <w:r w:rsidRPr="00C7345F">
              <w:t>304</w:t>
            </w:r>
          </w:p>
        </w:tc>
        <w:tc>
          <w:tcPr>
            <w:tcW w:w="830" w:type="dxa"/>
          </w:tcPr>
          <w:p w14:paraId="2CE94527" w14:textId="77777777" w:rsidR="00384C43" w:rsidRPr="00C7345F" w:rsidRDefault="00384C43" w:rsidP="00F73F5C">
            <w:pPr>
              <w:pStyle w:val="TableText"/>
              <w:ind w:right="288"/>
              <w:rPr>
                <w:color w:val="000000"/>
              </w:rPr>
            </w:pPr>
            <w:r w:rsidRPr="00C7345F">
              <w:t>1</w:t>
            </w:r>
          </w:p>
        </w:tc>
        <w:tc>
          <w:tcPr>
            <w:tcW w:w="1008" w:type="dxa"/>
          </w:tcPr>
          <w:p w14:paraId="0C0EAA0F" w14:textId="77777777" w:rsidR="00384C43" w:rsidRPr="00C7345F" w:rsidRDefault="00384C43" w:rsidP="00F73F5C">
            <w:pPr>
              <w:pStyle w:val="TableText"/>
              <w:ind w:right="144"/>
              <w:rPr>
                <w:color w:val="000000"/>
              </w:rPr>
            </w:pPr>
            <w:r w:rsidRPr="00C7345F">
              <w:t>242</w:t>
            </w:r>
          </w:p>
        </w:tc>
        <w:tc>
          <w:tcPr>
            <w:tcW w:w="1510" w:type="dxa"/>
          </w:tcPr>
          <w:p w14:paraId="299EC077" w14:textId="77777777" w:rsidR="00384C43" w:rsidRPr="00C7345F" w:rsidRDefault="00384C43" w:rsidP="00F73F5C">
            <w:pPr>
              <w:pStyle w:val="TableText"/>
              <w:ind w:right="288"/>
              <w:rPr>
                <w:color w:val="000000"/>
              </w:rPr>
            </w:pPr>
            <w:r w:rsidRPr="00C7345F">
              <w:t>0.20</w:t>
            </w:r>
          </w:p>
        </w:tc>
      </w:tr>
      <w:tr w:rsidR="00384C43" w:rsidRPr="00C7345F" w14:paraId="14EFDB2E" w14:textId="77777777" w:rsidTr="00F73F5C">
        <w:tc>
          <w:tcPr>
            <w:tcW w:w="1584" w:type="dxa"/>
          </w:tcPr>
          <w:p w14:paraId="2332471F" w14:textId="77777777" w:rsidR="00384C43" w:rsidRPr="00C7345F" w:rsidRDefault="00384C43" w:rsidP="00F73F5C">
            <w:pPr>
              <w:pStyle w:val="TableText"/>
              <w:ind w:right="504"/>
              <w:rPr>
                <w:color w:val="000000"/>
              </w:rPr>
            </w:pPr>
            <w:r w:rsidRPr="00C7345F">
              <w:t>305</w:t>
            </w:r>
          </w:p>
        </w:tc>
        <w:tc>
          <w:tcPr>
            <w:tcW w:w="830" w:type="dxa"/>
          </w:tcPr>
          <w:p w14:paraId="5ADF2B74" w14:textId="77777777" w:rsidR="00384C43" w:rsidRPr="00C7345F" w:rsidRDefault="00384C43" w:rsidP="00F73F5C">
            <w:pPr>
              <w:pStyle w:val="TableText"/>
              <w:ind w:right="288"/>
              <w:rPr>
                <w:color w:val="000000"/>
              </w:rPr>
            </w:pPr>
            <w:r w:rsidRPr="00C7345F">
              <w:t>1</w:t>
            </w:r>
          </w:p>
        </w:tc>
        <w:tc>
          <w:tcPr>
            <w:tcW w:w="1008" w:type="dxa"/>
          </w:tcPr>
          <w:p w14:paraId="3E92EE03" w14:textId="77777777" w:rsidR="00384C43" w:rsidRPr="00C7345F" w:rsidRDefault="00384C43" w:rsidP="00F73F5C">
            <w:pPr>
              <w:pStyle w:val="TableText"/>
              <w:ind w:right="144"/>
              <w:rPr>
                <w:color w:val="000000"/>
              </w:rPr>
            </w:pPr>
            <w:r w:rsidRPr="00C7345F">
              <w:t>295</w:t>
            </w:r>
          </w:p>
        </w:tc>
        <w:tc>
          <w:tcPr>
            <w:tcW w:w="1510" w:type="dxa"/>
          </w:tcPr>
          <w:p w14:paraId="25C1C002" w14:textId="77777777" w:rsidR="00384C43" w:rsidRPr="00C7345F" w:rsidRDefault="00384C43" w:rsidP="00F73F5C">
            <w:pPr>
              <w:pStyle w:val="TableText"/>
              <w:ind w:right="288"/>
              <w:rPr>
                <w:color w:val="000000"/>
              </w:rPr>
            </w:pPr>
            <w:r w:rsidRPr="00C7345F">
              <w:t>0.24</w:t>
            </w:r>
          </w:p>
        </w:tc>
      </w:tr>
      <w:tr w:rsidR="00384C43" w:rsidRPr="00C7345F" w14:paraId="779D2B76" w14:textId="77777777" w:rsidTr="00F73F5C">
        <w:tc>
          <w:tcPr>
            <w:tcW w:w="1584" w:type="dxa"/>
          </w:tcPr>
          <w:p w14:paraId="50B82E01" w14:textId="77777777" w:rsidR="00384C43" w:rsidRPr="00C7345F" w:rsidRDefault="00384C43" w:rsidP="00F73F5C">
            <w:pPr>
              <w:pStyle w:val="TableText"/>
              <w:ind w:right="504"/>
              <w:rPr>
                <w:color w:val="000000"/>
              </w:rPr>
            </w:pPr>
            <w:r w:rsidRPr="00C7345F">
              <w:t>306</w:t>
            </w:r>
          </w:p>
        </w:tc>
        <w:tc>
          <w:tcPr>
            <w:tcW w:w="830" w:type="dxa"/>
          </w:tcPr>
          <w:p w14:paraId="44C9C257" w14:textId="77777777" w:rsidR="00384C43" w:rsidRPr="00C7345F" w:rsidRDefault="00384C43" w:rsidP="00F73F5C">
            <w:pPr>
              <w:pStyle w:val="TableText"/>
              <w:ind w:right="288"/>
              <w:rPr>
                <w:color w:val="000000"/>
              </w:rPr>
            </w:pPr>
            <w:r w:rsidRPr="00C7345F">
              <w:t>1</w:t>
            </w:r>
          </w:p>
        </w:tc>
        <w:tc>
          <w:tcPr>
            <w:tcW w:w="1008" w:type="dxa"/>
          </w:tcPr>
          <w:p w14:paraId="0B31659D" w14:textId="77777777" w:rsidR="00384C43" w:rsidRPr="00C7345F" w:rsidRDefault="00384C43" w:rsidP="00F73F5C">
            <w:pPr>
              <w:pStyle w:val="TableText"/>
              <w:ind w:right="144"/>
              <w:rPr>
                <w:color w:val="000000"/>
              </w:rPr>
            </w:pPr>
            <w:r w:rsidRPr="00C7345F">
              <w:t>339</w:t>
            </w:r>
          </w:p>
        </w:tc>
        <w:tc>
          <w:tcPr>
            <w:tcW w:w="1510" w:type="dxa"/>
          </w:tcPr>
          <w:p w14:paraId="011401FE" w14:textId="77777777" w:rsidR="00384C43" w:rsidRPr="00C7345F" w:rsidRDefault="00384C43" w:rsidP="00F73F5C">
            <w:pPr>
              <w:pStyle w:val="TableText"/>
              <w:ind w:right="288"/>
              <w:rPr>
                <w:color w:val="000000"/>
              </w:rPr>
            </w:pPr>
            <w:r w:rsidRPr="00C7345F">
              <w:t>0.27</w:t>
            </w:r>
          </w:p>
        </w:tc>
      </w:tr>
      <w:tr w:rsidR="00384C43" w:rsidRPr="00C7345F" w14:paraId="70B435CD" w14:textId="77777777" w:rsidTr="00F73F5C">
        <w:tc>
          <w:tcPr>
            <w:tcW w:w="1584" w:type="dxa"/>
          </w:tcPr>
          <w:p w14:paraId="639944ED" w14:textId="77777777" w:rsidR="00384C43" w:rsidRPr="00C7345F" w:rsidRDefault="00384C43" w:rsidP="00F73F5C">
            <w:pPr>
              <w:pStyle w:val="TableText"/>
              <w:ind w:right="504"/>
              <w:rPr>
                <w:color w:val="000000"/>
              </w:rPr>
            </w:pPr>
            <w:r w:rsidRPr="00C7345F">
              <w:t>307</w:t>
            </w:r>
          </w:p>
        </w:tc>
        <w:tc>
          <w:tcPr>
            <w:tcW w:w="830" w:type="dxa"/>
          </w:tcPr>
          <w:p w14:paraId="09F6359B" w14:textId="77777777" w:rsidR="00384C43" w:rsidRPr="00C7345F" w:rsidRDefault="00384C43" w:rsidP="00F73F5C">
            <w:pPr>
              <w:pStyle w:val="TableText"/>
              <w:ind w:right="288"/>
              <w:rPr>
                <w:color w:val="000000"/>
              </w:rPr>
            </w:pPr>
            <w:r w:rsidRPr="00C7345F">
              <w:t>1</w:t>
            </w:r>
          </w:p>
        </w:tc>
        <w:tc>
          <w:tcPr>
            <w:tcW w:w="1008" w:type="dxa"/>
          </w:tcPr>
          <w:p w14:paraId="4573384D" w14:textId="77777777" w:rsidR="00384C43" w:rsidRPr="00C7345F" w:rsidRDefault="00384C43" w:rsidP="00F73F5C">
            <w:pPr>
              <w:pStyle w:val="TableText"/>
              <w:ind w:right="144"/>
              <w:rPr>
                <w:color w:val="000000"/>
              </w:rPr>
            </w:pPr>
            <w:r w:rsidRPr="00C7345F">
              <w:t>19</w:t>
            </w:r>
          </w:p>
        </w:tc>
        <w:tc>
          <w:tcPr>
            <w:tcW w:w="1510" w:type="dxa"/>
          </w:tcPr>
          <w:p w14:paraId="7043B644" w14:textId="77777777" w:rsidR="00384C43" w:rsidRPr="00C7345F" w:rsidRDefault="00384C43" w:rsidP="00F73F5C">
            <w:pPr>
              <w:pStyle w:val="TableText"/>
              <w:ind w:right="288"/>
              <w:rPr>
                <w:color w:val="000000"/>
              </w:rPr>
            </w:pPr>
            <w:r w:rsidRPr="00C7345F">
              <w:t>0.02</w:t>
            </w:r>
          </w:p>
        </w:tc>
      </w:tr>
      <w:tr w:rsidR="00384C43" w:rsidRPr="00C7345F" w14:paraId="6D662467" w14:textId="77777777" w:rsidTr="00F73F5C">
        <w:tc>
          <w:tcPr>
            <w:tcW w:w="1584" w:type="dxa"/>
          </w:tcPr>
          <w:p w14:paraId="4C80F747" w14:textId="77777777" w:rsidR="00384C43" w:rsidRPr="00C7345F" w:rsidRDefault="00384C43" w:rsidP="00F73F5C">
            <w:pPr>
              <w:pStyle w:val="TableText"/>
              <w:ind w:right="504"/>
              <w:rPr>
                <w:color w:val="000000"/>
              </w:rPr>
            </w:pPr>
            <w:r w:rsidRPr="00C7345F">
              <w:t>308</w:t>
            </w:r>
          </w:p>
        </w:tc>
        <w:tc>
          <w:tcPr>
            <w:tcW w:w="830" w:type="dxa"/>
          </w:tcPr>
          <w:p w14:paraId="0A9B37BD" w14:textId="77777777" w:rsidR="00384C43" w:rsidRPr="00C7345F" w:rsidRDefault="00384C43" w:rsidP="00F73F5C">
            <w:pPr>
              <w:pStyle w:val="TableText"/>
              <w:ind w:right="288"/>
              <w:rPr>
                <w:color w:val="000000"/>
              </w:rPr>
            </w:pPr>
            <w:r w:rsidRPr="00C7345F">
              <w:t>1</w:t>
            </w:r>
          </w:p>
        </w:tc>
        <w:tc>
          <w:tcPr>
            <w:tcW w:w="1008" w:type="dxa"/>
          </w:tcPr>
          <w:p w14:paraId="7FB5F212" w14:textId="77777777" w:rsidR="00384C43" w:rsidRPr="00C7345F" w:rsidRDefault="00384C43" w:rsidP="00F73F5C">
            <w:pPr>
              <w:pStyle w:val="TableText"/>
              <w:ind w:right="144"/>
              <w:rPr>
                <w:color w:val="000000"/>
              </w:rPr>
            </w:pPr>
            <w:r w:rsidRPr="00C7345F">
              <w:t>531</w:t>
            </w:r>
          </w:p>
        </w:tc>
        <w:tc>
          <w:tcPr>
            <w:tcW w:w="1510" w:type="dxa"/>
          </w:tcPr>
          <w:p w14:paraId="0214A763" w14:textId="77777777" w:rsidR="00384C43" w:rsidRPr="00C7345F" w:rsidRDefault="00384C43" w:rsidP="00F73F5C">
            <w:pPr>
              <w:pStyle w:val="TableText"/>
              <w:ind w:right="288"/>
              <w:rPr>
                <w:color w:val="000000"/>
              </w:rPr>
            </w:pPr>
            <w:r w:rsidRPr="00C7345F">
              <w:t>0.43</w:t>
            </w:r>
          </w:p>
        </w:tc>
      </w:tr>
      <w:tr w:rsidR="00384C43" w:rsidRPr="00C7345F" w14:paraId="7F128663" w14:textId="77777777" w:rsidTr="00F73F5C">
        <w:tc>
          <w:tcPr>
            <w:tcW w:w="1584" w:type="dxa"/>
          </w:tcPr>
          <w:p w14:paraId="028F8068" w14:textId="77777777" w:rsidR="00384C43" w:rsidRPr="00C7345F" w:rsidRDefault="00384C43" w:rsidP="00F73F5C">
            <w:pPr>
              <w:pStyle w:val="TableText"/>
              <w:ind w:right="504"/>
              <w:rPr>
                <w:color w:val="000000"/>
              </w:rPr>
            </w:pPr>
            <w:r w:rsidRPr="00C7345F">
              <w:t>309</w:t>
            </w:r>
          </w:p>
        </w:tc>
        <w:tc>
          <w:tcPr>
            <w:tcW w:w="830" w:type="dxa"/>
          </w:tcPr>
          <w:p w14:paraId="563DB912" w14:textId="77777777" w:rsidR="00384C43" w:rsidRPr="00C7345F" w:rsidRDefault="00384C43" w:rsidP="00F73F5C">
            <w:pPr>
              <w:pStyle w:val="TableText"/>
              <w:ind w:right="288"/>
              <w:rPr>
                <w:color w:val="000000"/>
              </w:rPr>
            </w:pPr>
            <w:r w:rsidRPr="00C7345F">
              <w:t>1</w:t>
            </w:r>
          </w:p>
        </w:tc>
        <w:tc>
          <w:tcPr>
            <w:tcW w:w="1008" w:type="dxa"/>
          </w:tcPr>
          <w:p w14:paraId="18F1D696" w14:textId="77777777" w:rsidR="00384C43" w:rsidRPr="00C7345F" w:rsidRDefault="00384C43" w:rsidP="00F73F5C">
            <w:pPr>
              <w:pStyle w:val="TableText"/>
              <w:ind w:right="144"/>
              <w:rPr>
                <w:color w:val="000000"/>
              </w:rPr>
            </w:pPr>
            <w:r w:rsidRPr="00C7345F">
              <w:t>114</w:t>
            </w:r>
          </w:p>
        </w:tc>
        <w:tc>
          <w:tcPr>
            <w:tcW w:w="1510" w:type="dxa"/>
          </w:tcPr>
          <w:p w14:paraId="10C20A51" w14:textId="77777777" w:rsidR="00384C43" w:rsidRPr="00C7345F" w:rsidRDefault="00384C43" w:rsidP="00F73F5C">
            <w:pPr>
              <w:pStyle w:val="TableText"/>
              <w:ind w:right="288"/>
              <w:rPr>
                <w:color w:val="000000"/>
              </w:rPr>
            </w:pPr>
            <w:r w:rsidRPr="00C7345F">
              <w:t>0.09</w:t>
            </w:r>
          </w:p>
        </w:tc>
      </w:tr>
      <w:tr w:rsidR="00384C43" w:rsidRPr="00C7345F" w14:paraId="54C6F22A" w14:textId="77777777" w:rsidTr="00F73F5C">
        <w:tc>
          <w:tcPr>
            <w:tcW w:w="1584" w:type="dxa"/>
          </w:tcPr>
          <w:p w14:paraId="04BA7051" w14:textId="77777777" w:rsidR="00384C43" w:rsidRPr="00C7345F" w:rsidRDefault="00384C43" w:rsidP="00F73F5C">
            <w:pPr>
              <w:pStyle w:val="TableText"/>
              <w:ind w:right="504"/>
              <w:rPr>
                <w:color w:val="000000"/>
              </w:rPr>
            </w:pPr>
            <w:r w:rsidRPr="00C7345F">
              <w:t>310</w:t>
            </w:r>
          </w:p>
        </w:tc>
        <w:tc>
          <w:tcPr>
            <w:tcW w:w="830" w:type="dxa"/>
          </w:tcPr>
          <w:p w14:paraId="7F7379B6" w14:textId="77777777" w:rsidR="00384C43" w:rsidRPr="00C7345F" w:rsidRDefault="00384C43" w:rsidP="00F73F5C">
            <w:pPr>
              <w:pStyle w:val="TableText"/>
              <w:ind w:right="288"/>
              <w:rPr>
                <w:color w:val="000000"/>
              </w:rPr>
            </w:pPr>
            <w:r w:rsidRPr="00C7345F">
              <w:t>1</w:t>
            </w:r>
          </w:p>
        </w:tc>
        <w:tc>
          <w:tcPr>
            <w:tcW w:w="1008" w:type="dxa"/>
          </w:tcPr>
          <w:p w14:paraId="0C11345B" w14:textId="77777777" w:rsidR="00384C43" w:rsidRPr="00C7345F" w:rsidRDefault="00384C43" w:rsidP="00F73F5C">
            <w:pPr>
              <w:pStyle w:val="TableText"/>
              <w:ind w:right="144"/>
              <w:rPr>
                <w:color w:val="000000"/>
              </w:rPr>
            </w:pPr>
            <w:r w:rsidRPr="00C7345F">
              <w:t>507</w:t>
            </w:r>
          </w:p>
        </w:tc>
        <w:tc>
          <w:tcPr>
            <w:tcW w:w="1510" w:type="dxa"/>
          </w:tcPr>
          <w:p w14:paraId="0B1236A4" w14:textId="77777777" w:rsidR="00384C43" w:rsidRPr="00C7345F" w:rsidRDefault="00384C43" w:rsidP="00F73F5C">
            <w:pPr>
              <w:pStyle w:val="TableText"/>
              <w:ind w:right="288"/>
              <w:rPr>
                <w:color w:val="000000"/>
              </w:rPr>
            </w:pPr>
            <w:r w:rsidRPr="00C7345F">
              <w:t>0.41</w:t>
            </w:r>
          </w:p>
        </w:tc>
      </w:tr>
      <w:tr w:rsidR="00384C43" w:rsidRPr="00C7345F" w14:paraId="25200798" w14:textId="77777777" w:rsidTr="00F73F5C">
        <w:tc>
          <w:tcPr>
            <w:tcW w:w="1584" w:type="dxa"/>
          </w:tcPr>
          <w:p w14:paraId="6F452520" w14:textId="77777777" w:rsidR="00384C43" w:rsidRPr="00C7345F" w:rsidRDefault="00384C43" w:rsidP="00F73F5C">
            <w:pPr>
              <w:pStyle w:val="TableText"/>
              <w:ind w:right="504"/>
              <w:rPr>
                <w:color w:val="000000"/>
              </w:rPr>
            </w:pPr>
            <w:r w:rsidRPr="00C7345F">
              <w:t>311</w:t>
            </w:r>
          </w:p>
        </w:tc>
        <w:tc>
          <w:tcPr>
            <w:tcW w:w="830" w:type="dxa"/>
          </w:tcPr>
          <w:p w14:paraId="4AAE1DBB" w14:textId="77777777" w:rsidR="00384C43" w:rsidRPr="00C7345F" w:rsidRDefault="00384C43" w:rsidP="00F73F5C">
            <w:pPr>
              <w:pStyle w:val="TableText"/>
              <w:ind w:right="288"/>
              <w:rPr>
                <w:color w:val="000000"/>
              </w:rPr>
            </w:pPr>
            <w:r w:rsidRPr="00C7345F">
              <w:t>1</w:t>
            </w:r>
          </w:p>
        </w:tc>
        <w:tc>
          <w:tcPr>
            <w:tcW w:w="1008" w:type="dxa"/>
          </w:tcPr>
          <w:p w14:paraId="14B7785C" w14:textId="77777777" w:rsidR="00384C43" w:rsidRPr="00C7345F" w:rsidRDefault="00384C43" w:rsidP="00F73F5C">
            <w:pPr>
              <w:pStyle w:val="TableText"/>
              <w:ind w:right="144"/>
              <w:rPr>
                <w:color w:val="000000"/>
              </w:rPr>
            </w:pPr>
            <w:r w:rsidRPr="00C7345F">
              <w:t>346</w:t>
            </w:r>
          </w:p>
        </w:tc>
        <w:tc>
          <w:tcPr>
            <w:tcW w:w="1510" w:type="dxa"/>
          </w:tcPr>
          <w:p w14:paraId="5D912AB3" w14:textId="77777777" w:rsidR="00384C43" w:rsidRPr="00C7345F" w:rsidRDefault="00384C43" w:rsidP="00F73F5C">
            <w:pPr>
              <w:pStyle w:val="TableText"/>
              <w:ind w:right="288"/>
              <w:rPr>
                <w:color w:val="000000"/>
              </w:rPr>
            </w:pPr>
            <w:r w:rsidRPr="00C7345F">
              <w:t>0.28</w:t>
            </w:r>
          </w:p>
        </w:tc>
      </w:tr>
      <w:tr w:rsidR="00384C43" w:rsidRPr="00C7345F" w14:paraId="3C0D5FA7" w14:textId="77777777" w:rsidTr="00F73F5C">
        <w:tc>
          <w:tcPr>
            <w:tcW w:w="1584" w:type="dxa"/>
          </w:tcPr>
          <w:p w14:paraId="58D021A4" w14:textId="77777777" w:rsidR="00384C43" w:rsidRPr="00C7345F" w:rsidRDefault="00384C43" w:rsidP="00F73F5C">
            <w:pPr>
              <w:pStyle w:val="TableText"/>
              <w:ind w:right="504"/>
              <w:rPr>
                <w:color w:val="000000"/>
              </w:rPr>
            </w:pPr>
            <w:r w:rsidRPr="00C7345F">
              <w:t>312</w:t>
            </w:r>
          </w:p>
        </w:tc>
        <w:tc>
          <w:tcPr>
            <w:tcW w:w="830" w:type="dxa"/>
          </w:tcPr>
          <w:p w14:paraId="43A77F19" w14:textId="77777777" w:rsidR="00384C43" w:rsidRPr="00C7345F" w:rsidRDefault="00384C43" w:rsidP="00F73F5C">
            <w:pPr>
              <w:pStyle w:val="TableText"/>
              <w:ind w:right="288"/>
              <w:rPr>
                <w:color w:val="000000"/>
              </w:rPr>
            </w:pPr>
            <w:r w:rsidRPr="00C7345F">
              <w:t>1</w:t>
            </w:r>
          </w:p>
        </w:tc>
        <w:tc>
          <w:tcPr>
            <w:tcW w:w="1008" w:type="dxa"/>
          </w:tcPr>
          <w:p w14:paraId="0BC3B8DA" w14:textId="77777777" w:rsidR="00384C43" w:rsidRPr="00C7345F" w:rsidRDefault="00384C43" w:rsidP="00F73F5C">
            <w:pPr>
              <w:pStyle w:val="TableText"/>
              <w:ind w:right="144"/>
              <w:rPr>
                <w:color w:val="000000"/>
              </w:rPr>
            </w:pPr>
            <w:r w:rsidRPr="00C7345F">
              <w:t>527</w:t>
            </w:r>
          </w:p>
        </w:tc>
        <w:tc>
          <w:tcPr>
            <w:tcW w:w="1510" w:type="dxa"/>
          </w:tcPr>
          <w:p w14:paraId="6E9743B5" w14:textId="77777777" w:rsidR="00384C43" w:rsidRPr="00C7345F" w:rsidRDefault="00384C43" w:rsidP="00F73F5C">
            <w:pPr>
              <w:pStyle w:val="TableText"/>
              <w:ind w:right="288"/>
              <w:rPr>
                <w:color w:val="000000"/>
              </w:rPr>
            </w:pPr>
            <w:r w:rsidRPr="00C7345F">
              <w:t>0.43</w:t>
            </w:r>
          </w:p>
        </w:tc>
      </w:tr>
      <w:tr w:rsidR="00384C43" w:rsidRPr="00C7345F" w14:paraId="747C99C9" w14:textId="77777777" w:rsidTr="00F73F5C">
        <w:tc>
          <w:tcPr>
            <w:tcW w:w="1584" w:type="dxa"/>
          </w:tcPr>
          <w:p w14:paraId="681B6EE5" w14:textId="77777777" w:rsidR="00384C43" w:rsidRPr="00C7345F" w:rsidRDefault="00384C43" w:rsidP="00F73F5C">
            <w:pPr>
              <w:pStyle w:val="TableText"/>
              <w:ind w:right="504"/>
              <w:rPr>
                <w:color w:val="000000"/>
              </w:rPr>
            </w:pPr>
            <w:r w:rsidRPr="00C7345F">
              <w:t>313</w:t>
            </w:r>
          </w:p>
        </w:tc>
        <w:tc>
          <w:tcPr>
            <w:tcW w:w="830" w:type="dxa"/>
          </w:tcPr>
          <w:p w14:paraId="7F7A303D" w14:textId="77777777" w:rsidR="00384C43" w:rsidRPr="00C7345F" w:rsidRDefault="00384C43" w:rsidP="00F73F5C">
            <w:pPr>
              <w:pStyle w:val="TableText"/>
              <w:ind w:right="288"/>
              <w:rPr>
                <w:color w:val="000000"/>
              </w:rPr>
            </w:pPr>
            <w:r w:rsidRPr="00C7345F">
              <w:t>1</w:t>
            </w:r>
          </w:p>
        </w:tc>
        <w:tc>
          <w:tcPr>
            <w:tcW w:w="1008" w:type="dxa"/>
          </w:tcPr>
          <w:p w14:paraId="0D998754" w14:textId="77777777" w:rsidR="00384C43" w:rsidRPr="00C7345F" w:rsidRDefault="00384C43" w:rsidP="00F73F5C">
            <w:pPr>
              <w:pStyle w:val="TableText"/>
              <w:ind w:right="144"/>
              <w:rPr>
                <w:color w:val="000000"/>
              </w:rPr>
            </w:pPr>
            <w:r w:rsidRPr="00C7345F">
              <w:t>562</w:t>
            </w:r>
          </w:p>
        </w:tc>
        <w:tc>
          <w:tcPr>
            <w:tcW w:w="1510" w:type="dxa"/>
          </w:tcPr>
          <w:p w14:paraId="55E95C09" w14:textId="77777777" w:rsidR="00384C43" w:rsidRPr="00C7345F" w:rsidRDefault="00384C43" w:rsidP="00F73F5C">
            <w:pPr>
              <w:pStyle w:val="TableText"/>
              <w:ind w:right="288"/>
              <w:rPr>
                <w:color w:val="000000"/>
              </w:rPr>
            </w:pPr>
            <w:r w:rsidRPr="00C7345F">
              <w:t>0.45</w:t>
            </w:r>
          </w:p>
        </w:tc>
      </w:tr>
      <w:tr w:rsidR="00384C43" w:rsidRPr="00C7345F" w14:paraId="57D4DD89" w14:textId="77777777" w:rsidTr="00F73F5C">
        <w:tc>
          <w:tcPr>
            <w:tcW w:w="1584" w:type="dxa"/>
          </w:tcPr>
          <w:p w14:paraId="6B24B006" w14:textId="77777777" w:rsidR="00384C43" w:rsidRPr="00C7345F" w:rsidRDefault="00384C43" w:rsidP="00F73F5C">
            <w:pPr>
              <w:pStyle w:val="TableText"/>
              <w:ind w:right="504"/>
              <w:rPr>
                <w:color w:val="000000"/>
              </w:rPr>
            </w:pPr>
            <w:r w:rsidRPr="00C7345F">
              <w:t>314</w:t>
            </w:r>
          </w:p>
        </w:tc>
        <w:tc>
          <w:tcPr>
            <w:tcW w:w="830" w:type="dxa"/>
          </w:tcPr>
          <w:p w14:paraId="7981C7B1" w14:textId="77777777" w:rsidR="00384C43" w:rsidRPr="00C7345F" w:rsidRDefault="00384C43" w:rsidP="00F73F5C">
            <w:pPr>
              <w:pStyle w:val="TableText"/>
              <w:ind w:right="288"/>
              <w:rPr>
                <w:color w:val="000000"/>
              </w:rPr>
            </w:pPr>
            <w:r w:rsidRPr="00C7345F">
              <w:t>1</w:t>
            </w:r>
          </w:p>
        </w:tc>
        <w:tc>
          <w:tcPr>
            <w:tcW w:w="1008" w:type="dxa"/>
          </w:tcPr>
          <w:p w14:paraId="02D6D8B3" w14:textId="77777777" w:rsidR="00384C43" w:rsidRPr="00C7345F" w:rsidRDefault="00384C43" w:rsidP="00F73F5C">
            <w:pPr>
              <w:pStyle w:val="TableText"/>
              <w:ind w:right="144"/>
              <w:rPr>
                <w:color w:val="000000"/>
              </w:rPr>
            </w:pPr>
            <w:r w:rsidRPr="00C7345F">
              <w:t>118</w:t>
            </w:r>
          </w:p>
        </w:tc>
        <w:tc>
          <w:tcPr>
            <w:tcW w:w="1510" w:type="dxa"/>
          </w:tcPr>
          <w:p w14:paraId="07440733" w14:textId="77777777" w:rsidR="00384C43" w:rsidRPr="00C7345F" w:rsidRDefault="00384C43" w:rsidP="00F73F5C">
            <w:pPr>
              <w:pStyle w:val="TableText"/>
              <w:ind w:right="288"/>
              <w:rPr>
                <w:color w:val="000000"/>
              </w:rPr>
            </w:pPr>
            <w:r w:rsidRPr="00C7345F">
              <w:t>0.10</w:t>
            </w:r>
          </w:p>
        </w:tc>
      </w:tr>
    </w:tbl>
    <w:p w14:paraId="1C43AF79" w14:textId="77777777" w:rsidR="00384C43" w:rsidRPr="00C7345F" w:rsidRDefault="00384C43" w:rsidP="00F73F5C">
      <w:pPr>
        <w:pStyle w:val="NormalContinuation"/>
      </w:pPr>
      <w:r w:rsidRPr="00C7345F">
        <w:lastRenderedPageBreak/>
        <w:fldChar w:fldCharType="begin"/>
      </w:r>
      <w:r w:rsidRPr="00C7345F">
        <w:instrText xml:space="preserve"> REF _Ref65853695 \h </w:instrText>
      </w:r>
      <w:r w:rsidRPr="00C7345F">
        <w:fldChar w:fldCharType="separate"/>
      </w:r>
      <w:r w:rsidRPr="00C7345F">
        <w:t>Table 4.C.1</w:t>
      </w:r>
      <w:r w:rsidRPr="00C7345F">
        <w:fldChar w:fldCharType="end"/>
      </w:r>
      <w:r w:rsidRPr="00C7345F">
        <w:t xml:space="preserve"> </w:t>
      </w:r>
      <w:r w:rsidRPr="00C7345F">
        <w:rPr>
          <w:i/>
        </w:rPr>
        <w:t>(continuation four)</w:t>
      </w:r>
    </w:p>
    <w:tbl>
      <w:tblPr>
        <w:tblStyle w:val="TRs"/>
        <w:tblW w:w="0" w:type="auto"/>
        <w:tblLayout w:type="fixed"/>
        <w:tblCellMar>
          <w:left w:w="58" w:type="dxa"/>
          <w:right w:w="58" w:type="dxa"/>
        </w:tblCellMar>
        <w:tblLook w:val="04A0" w:firstRow="1" w:lastRow="0" w:firstColumn="1" w:lastColumn="0" w:noHBand="0" w:noVBand="1"/>
        <w:tblDescription w:val="Scale Score and Performance Level Distribution of Overall Scores for Kindergarten, continuation four"/>
      </w:tblPr>
      <w:tblGrid>
        <w:gridCol w:w="1584"/>
        <w:gridCol w:w="830"/>
        <w:gridCol w:w="1008"/>
        <w:gridCol w:w="1510"/>
      </w:tblGrid>
      <w:tr w:rsidR="00384C43" w:rsidRPr="00C7345F" w14:paraId="3E4E2F00"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BAF6FEC"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4465AF10" w14:textId="77777777" w:rsidR="00384C43" w:rsidRPr="00C7345F" w:rsidRDefault="00384C43" w:rsidP="00F73F5C">
            <w:pPr>
              <w:pStyle w:val="TableHead"/>
              <w:rPr>
                <w:b w:val="0"/>
                <w:noProof w:val="0"/>
              </w:rPr>
            </w:pPr>
            <w:r w:rsidRPr="00C7345F">
              <w:rPr>
                <w:noProof w:val="0"/>
              </w:rPr>
              <w:t>Level</w:t>
            </w:r>
          </w:p>
        </w:tc>
        <w:tc>
          <w:tcPr>
            <w:tcW w:w="1008" w:type="dxa"/>
            <w:hideMark/>
          </w:tcPr>
          <w:p w14:paraId="0BF9DC3F" w14:textId="77777777" w:rsidR="00384C43" w:rsidRPr="00C7345F" w:rsidRDefault="00384C43" w:rsidP="00F73F5C">
            <w:pPr>
              <w:pStyle w:val="TableHead"/>
              <w:rPr>
                <w:b w:val="0"/>
                <w:noProof w:val="0"/>
              </w:rPr>
            </w:pPr>
            <w:r w:rsidRPr="00C7345F">
              <w:rPr>
                <w:noProof w:val="0"/>
              </w:rPr>
              <w:t>N</w:t>
            </w:r>
          </w:p>
        </w:tc>
        <w:tc>
          <w:tcPr>
            <w:tcW w:w="1510" w:type="dxa"/>
            <w:hideMark/>
          </w:tcPr>
          <w:p w14:paraId="0B8311CA" w14:textId="77777777" w:rsidR="00384C43" w:rsidRPr="00C7345F" w:rsidRDefault="00384C43" w:rsidP="00F73F5C">
            <w:pPr>
              <w:pStyle w:val="TableHead"/>
              <w:rPr>
                <w:b w:val="0"/>
                <w:noProof w:val="0"/>
              </w:rPr>
            </w:pPr>
            <w:r w:rsidRPr="00C7345F">
              <w:rPr>
                <w:noProof w:val="0"/>
              </w:rPr>
              <w:t>Percentage</w:t>
            </w:r>
          </w:p>
        </w:tc>
      </w:tr>
      <w:tr w:rsidR="00384C43" w:rsidRPr="00C7345F" w14:paraId="07C67444" w14:textId="77777777" w:rsidTr="00F73F5C">
        <w:tc>
          <w:tcPr>
            <w:tcW w:w="1584" w:type="dxa"/>
          </w:tcPr>
          <w:p w14:paraId="586DEAD1" w14:textId="77777777" w:rsidR="00384C43" w:rsidRPr="00C7345F" w:rsidRDefault="00384C43" w:rsidP="00F73F5C">
            <w:pPr>
              <w:pStyle w:val="TableText"/>
              <w:ind w:right="504"/>
              <w:rPr>
                <w:color w:val="000000"/>
              </w:rPr>
            </w:pPr>
            <w:r w:rsidRPr="00C7345F">
              <w:t>315</w:t>
            </w:r>
          </w:p>
        </w:tc>
        <w:tc>
          <w:tcPr>
            <w:tcW w:w="830" w:type="dxa"/>
          </w:tcPr>
          <w:p w14:paraId="0BD62946" w14:textId="77777777" w:rsidR="00384C43" w:rsidRPr="00C7345F" w:rsidRDefault="00384C43" w:rsidP="00F73F5C">
            <w:pPr>
              <w:pStyle w:val="TableText"/>
              <w:ind w:right="288"/>
              <w:rPr>
                <w:color w:val="000000"/>
              </w:rPr>
            </w:pPr>
            <w:r w:rsidRPr="00C7345F">
              <w:t>1</w:t>
            </w:r>
          </w:p>
        </w:tc>
        <w:tc>
          <w:tcPr>
            <w:tcW w:w="1008" w:type="dxa"/>
          </w:tcPr>
          <w:p w14:paraId="31FA11A3" w14:textId="77777777" w:rsidR="00384C43" w:rsidRPr="00C7345F" w:rsidRDefault="00384C43" w:rsidP="00F73F5C">
            <w:pPr>
              <w:pStyle w:val="TableText"/>
              <w:ind w:right="144"/>
              <w:rPr>
                <w:color w:val="000000"/>
              </w:rPr>
            </w:pPr>
            <w:r w:rsidRPr="00C7345F">
              <w:t>262</w:t>
            </w:r>
          </w:p>
        </w:tc>
        <w:tc>
          <w:tcPr>
            <w:tcW w:w="1510" w:type="dxa"/>
          </w:tcPr>
          <w:p w14:paraId="61835E53" w14:textId="77777777" w:rsidR="00384C43" w:rsidRPr="00C7345F" w:rsidRDefault="00384C43" w:rsidP="00F73F5C">
            <w:pPr>
              <w:pStyle w:val="TableText"/>
              <w:ind w:right="288"/>
              <w:rPr>
                <w:color w:val="000000"/>
              </w:rPr>
            </w:pPr>
            <w:r w:rsidRPr="00C7345F">
              <w:t>0.21</w:t>
            </w:r>
          </w:p>
        </w:tc>
      </w:tr>
      <w:tr w:rsidR="00384C43" w:rsidRPr="00C7345F" w14:paraId="05B910D3" w14:textId="77777777" w:rsidTr="00F73F5C">
        <w:tc>
          <w:tcPr>
            <w:tcW w:w="1584" w:type="dxa"/>
          </w:tcPr>
          <w:p w14:paraId="63670D92" w14:textId="77777777" w:rsidR="00384C43" w:rsidRPr="00C7345F" w:rsidRDefault="00384C43" w:rsidP="00F73F5C">
            <w:pPr>
              <w:pStyle w:val="TableText"/>
              <w:ind w:right="504"/>
              <w:rPr>
                <w:color w:val="000000"/>
              </w:rPr>
            </w:pPr>
            <w:r w:rsidRPr="00C7345F">
              <w:t>316</w:t>
            </w:r>
          </w:p>
        </w:tc>
        <w:tc>
          <w:tcPr>
            <w:tcW w:w="830" w:type="dxa"/>
          </w:tcPr>
          <w:p w14:paraId="03809513" w14:textId="77777777" w:rsidR="00384C43" w:rsidRPr="00C7345F" w:rsidRDefault="00384C43" w:rsidP="00F73F5C">
            <w:pPr>
              <w:pStyle w:val="TableText"/>
              <w:ind w:right="288"/>
              <w:rPr>
                <w:color w:val="000000"/>
              </w:rPr>
            </w:pPr>
            <w:r w:rsidRPr="00C7345F">
              <w:t>1</w:t>
            </w:r>
          </w:p>
        </w:tc>
        <w:tc>
          <w:tcPr>
            <w:tcW w:w="1008" w:type="dxa"/>
          </w:tcPr>
          <w:p w14:paraId="76E3B71E" w14:textId="77777777" w:rsidR="00384C43" w:rsidRPr="00C7345F" w:rsidRDefault="00384C43" w:rsidP="00F73F5C">
            <w:pPr>
              <w:pStyle w:val="TableText"/>
              <w:ind w:right="144"/>
              <w:rPr>
                <w:color w:val="000000"/>
              </w:rPr>
            </w:pPr>
            <w:r w:rsidRPr="00C7345F">
              <w:t>561</w:t>
            </w:r>
          </w:p>
        </w:tc>
        <w:tc>
          <w:tcPr>
            <w:tcW w:w="1510" w:type="dxa"/>
          </w:tcPr>
          <w:p w14:paraId="18F4E31A" w14:textId="77777777" w:rsidR="00384C43" w:rsidRPr="00C7345F" w:rsidRDefault="00384C43" w:rsidP="00F73F5C">
            <w:pPr>
              <w:pStyle w:val="TableText"/>
              <w:ind w:right="288"/>
              <w:rPr>
                <w:color w:val="000000"/>
              </w:rPr>
            </w:pPr>
            <w:r w:rsidRPr="00C7345F">
              <w:t>0.45</w:t>
            </w:r>
          </w:p>
        </w:tc>
      </w:tr>
      <w:tr w:rsidR="00384C43" w:rsidRPr="00C7345F" w14:paraId="3494255E" w14:textId="77777777" w:rsidTr="00F73F5C">
        <w:tc>
          <w:tcPr>
            <w:tcW w:w="1584" w:type="dxa"/>
          </w:tcPr>
          <w:p w14:paraId="27C720DB" w14:textId="77777777" w:rsidR="00384C43" w:rsidRPr="00C7345F" w:rsidRDefault="00384C43" w:rsidP="00F73F5C">
            <w:pPr>
              <w:pStyle w:val="TableText"/>
              <w:ind w:right="504"/>
              <w:rPr>
                <w:color w:val="000000"/>
              </w:rPr>
            </w:pPr>
            <w:r w:rsidRPr="00C7345F">
              <w:t>317</w:t>
            </w:r>
          </w:p>
        </w:tc>
        <w:tc>
          <w:tcPr>
            <w:tcW w:w="830" w:type="dxa"/>
          </w:tcPr>
          <w:p w14:paraId="1D443FDC" w14:textId="77777777" w:rsidR="00384C43" w:rsidRPr="00C7345F" w:rsidRDefault="00384C43" w:rsidP="00F73F5C">
            <w:pPr>
              <w:pStyle w:val="TableText"/>
              <w:ind w:right="288"/>
              <w:rPr>
                <w:color w:val="000000"/>
              </w:rPr>
            </w:pPr>
            <w:r w:rsidRPr="00C7345F">
              <w:t>1</w:t>
            </w:r>
          </w:p>
        </w:tc>
        <w:tc>
          <w:tcPr>
            <w:tcW w:w="1008" w:type="dxa"/>
          </w:tcPr>
          <w:p w14:paraId="5E52ADA4" w14:textId="77777777" w:rsidR="00384C43" w:rsidRPr="00C7345F" w:rsidRDefault="00384C43" w:rsidP="00F73F5C">
            <w:pPr>
              <w:pStyle w:val="TableText"/>
              <w:ind w:right="144"/>
              <w:rPr>
                <w:color w:val="000000"/>
              </w:rPr>
            </w:pPr>
            <w:r w:rsidRPr="00C7345F">
              <w:t>225</w:t>
            </w:r>
          </w:p>
        </w:tc>
        <w:tc>
          <w:tcPr>
            <w:tcW w:w="1510" w:type="dxa"/>
          </w:tcPr>
          <w:p w14:paraId="24DC5ACD" w14:textId="77777777" w:rsidR="00384C43" w:rsidRPr="00C7345F" w:rsidRDefault="00384C43" w:rsidP="00F73F5C">
            <w:pPr>
              <w:pStyle w:val="TableText"/>
              <w:ind w:right="288"/>
              <w:rPr>
                <w:color w:val="000000"/>
              </w:rPr>
            </w:pPr>
            <w:r w:rsidRPr="00C7345F">
              <w:t>0.18</w:t>
            </w:r>
          </w:p>
        </w:tc>
      </w:tr>
      <w:tr w:rsidR="00384C43" w:rsidRPr="00C7345F" w14:paraId="5E3002DB" w14:textId="77777777" w:rsidTr="00F73F5C">
        <w:tc>
          <w:tcPr>
            <w:tcW w:w="1584" w:type="dxa"/>
          </w:tcPr>
          <w:p w14:paraId="326A5826" w14:textId="77777777" w:rsidR="00384C43" w:rsidRPr="00C7345F" w:rsidRDefault="00384C43" w:rsidP="00F73F5C">
            <w:pPr>
              <w:pStyle w:val="TableText"/>
              <w:ind w:right="504"/>
              <w:rPr>
                <w:color w:val="000000"/>
              </w:rPr>
            </w:pPr>
            <w:r w:rsidRPr="00C7345F">
              <w:t>318</w:t>
            </w:r>
          </w:p>
        </w:tc>
        <w:tc>
          <w:tcPr>
            <w:tcW w:w="830" w:type="dxa"/>
          </w:tcPr>
          <w:p w14:paraId="34C46AD8" w14:textId="77777777" w:rsidR="00384C43" w:rsidRPr="00C7345F" w:rsidRDefault="00384C43" w:rsidP="00F73F5C">
            <w:pPr>
              <w:pStyle w:val="TableText"/>
              <w:ind w:right="288"/>
              <w:rPr>
                <w:color w:val="000000"/>
              </w:rPr>
            </w:pPr>
            <w:r w:rsidRPr="00C7345F">
              <w:t>1</w:t>
            </w:r>
          </w:p>
        </w:tc>
        <w:tc>
          <w:tcPr>
            <w:tcW w:w="1008" w:type="dxa"/>
          </w:tcPr>
          <w:p w14:paraId="6E43AD6B" w14:textId="77777777" w:rsidR="00384C43" w:rsidRPr="00C7345F" w:rsidRDefault="00384C43" w:rsidP="00F73F5C">
            <w:pPr>
              <w:pStyle w:val="TableText"/>
              <w:ind w:right="144"/>
              <w:rPr>
                <w:color w:val="000000"/>
              </w:rPr>
            </w:pPr>
            <w:r w:rsidRPr="00C7345F">
              <w:t>180</w:t>
            </w:r>
          </w:p>
        </w:tc>
        <w:tc>
          <w:tcPr>
            <w:tcW w:w="1510" w:type="dxa"/>
          </w:tcPr>
          <w:p w14:paraId="3560D09E" w14:textId="77777777" w:rsidR="00384C43" w:rsidRPr="00C7345F" w:rsidRDefault="00384C43" w:rsidP="00F73F5C">
            <w:pPr>
              <w:pStyle w:val="TableText"/>
              <w:ind w:right="288"/>
              <w:rPr>
                <w:color w:val="000000"/>
              </w:rPr>
            </w:pPr>
            <w:r w:rsidRPr="00C7345F">
              <w:t>0.15</w:t>
            </w:r>
          </w:p>
        </w:tc>
      </w:tr>
      <w:tr w:rsidR="00384C43" w:rsidRPr="00C7345F" w14:paraId="2B0797D1" w14:textId="77777777" w:rsidTr="00F73F5C">
        <w:tc>
          <w:tcPr>
            <w:tcW w:w="1584" w:type="dxa"/>
          </w:tcPr>
          <w:p w14:paraId="72EA7401" w14:textId="77777777" w:rsidR="00384C43" w:rsidRPr="00C7345F" w:rsidRDefault="00384C43" w:rsidP="00F73F5C">
            <w:pPr>
              <w:pStyle w:val="TableText"/>
              <w:ind w:right="504"/>
              <w:rPr>
                <w:color w:val="000000"/>
              </w:rPr>
            </w:pPr>
            <w:r w:rsidRPr="00C7345F">
              <w:t>319</w:t>
            </w:r>
          </w:p>
        </w:tc>
        <w:tc>
          <w:tcPr>
            <w:tcW w:w="830" w:type="dxa"/>
          </w:tcPr>
          <w:p w14:paraId="27715283" w14:textId="77777777" w:rsidR="00384C43" w:rsidRPr="00C7345F" w:rsidRDefault="00384C43" w:rsidP="00F73F5C">
            <w:pPr>
              <w:pStyle w:val="TableText"/>
              <w:ind w:right="288"/>
              <w:rPr>
                <w:color w:val="000000"/>
              </w:rPr>
            </w:pPr>
            <w:r w:rsidRPr="00C7345F">
              <w:t>1</w:t>
            </w:r>
          </w:p>
        </w:tc>
        <w:tc>
          <w:tcPr>
            <w:tcW w:w="1008" w:type="dxa"/>
          </w:tcPr>
          <w:p w14:paraId="417720B7" w14:textId="77777777" w:rsidR="00384C43" w:rsidRPr="00C7345F" w:rsidRDefault="00384C43" w:rsidP="00F73F5C">
            <w:pPr>
              <w:pStyle w:val="TableText"/>
              <w:ind w:right="144"/>
              <w:rPr>
                <w:color w:val="000000"/>
              </w:rPr>
            </w:pPr>
            <w:r w:rsidRPr="00C7345F">
              <w:t>523</w:t>
            </w:r>
          </w:p>
        </w:tc>
        <w:tc>
          <w:tcPr>
            <w:tcW w:w="1510" w:type="dxa"/>
          </w:tcPr>
          <w:p w14:paraId="122EDE01" w14:textId="77777777" w:rsidR="00384C43" w:rsidRPr="00C7345F" w:rsidRDefault="00384C43" w:rsidP="00F73F5C">
            <w:pPr>
              <w:pStyle w:val="TableText"/>
              <w:ind w:right="288"/>
              <w:rPr>
                <w:color w:val="000000"/>
              </w:rPr>
            </w:pPr>
            <w:r w:rsidRPr="00C7345F">
              <w:t>0.42</w:t>
            </w:r>
          </w:p>
        </w:tc>
      </w:tr>
      <w:tr w:rsidR="00384C43" w:rsidRPr="00C7345F" w14:paraId="3024D51C" w14:textId="77777777" w:rsidTr="00F73F5C">
        <w:tc>
          <w:tcPr>
            <w:tcW w:w="1584" w:type="dxa"/>
          </w:tcPr>
          <w:p w14:paraId="5D580364" w14:textId="77777777" w:rsidR="00384C43" w:rsidRPr="00C7345F" w:rsidRDefault="00384C43" w:rsidP="00F73F5C">
            <w:pPr>
              <w:pStyle w:val="TableText"/>
              <w:ind w:right="504"/>
              <w:rPr>
                <w:color w:val="000000"/>
              </w:rPr>
            </w:pPr>
            <w:r w:rsidRPr="00C7345F">
              <w:t>320</w:t>
            </w:r>
          </w:p>
        </w:tc>
        <w:tc>
          <w:tcPr>
            <w:tcW w:w="830" w:type="dxa"/>
          </w:tcPr>
          <w:p w14:paraId="148704B3" w14:textId="77777777" w:rsidR="00384C43" w:rsidRPr="00C7345F" w:rsidRDefault="00384C43" w:rsidP="00F73F5C">
            <w:pPr>
              <w:pStyle w:val="TableText"/>
              <w:ind w:right="288"/>
              <w:rPr>
                <w:color w:val="000000"/>
              </w:rPr>
            </w:pPr>
            <w:r w:rsidRPr="00C7345F">
              <w:t>1</w:t>
            </w:r>
          </w:p>
        </w:tc>
        <w:tc>
          <w:tcPr>
            <w:tcW w:w="1008" w:type="dxa"/>
          </w:tcPr>
          <w:p w14:paraId="1ACBF3B0" w14:textId="77777777" w:rsidR="00384C43" w:rsidRPr="00C7345F" w:rsidRDefault="00384C43" w:rsidP="00F73F5C">
            <w:pPr>
              <w:pStyle w:val="TableText"/>
              <w:ind w:right="144"/>
              <w:rPr>
                <w:color w:val="000000"/>
              </w:rPr>
            </w:pPr>
            <w:r w:rsidRPr="00C7345F">
              <w:t>149</w:t>
            </w:r>
          </w:p>
        </w:tc>
        <w:tc>
          <w:tcPr>
            <w:tcW w:w="1510" w:type="dxa"/>
          </w:tcPr>
          <w:p w14:paraId="1D50644E" w14:textId="77777777" w:rsidR="00384C43" w:rsidRPr="00C7345F" w:rsidRDefault="00384C43" w:rsidP="00F73F5C">
            <w:pPr>
              <w:pStyle w:val="TableText"/>
              <w:ind w:right="288"/>
              <w:rPr>
                <w:color w:val="000000"/>
              </w:rPr>
            </w:pPr>
            <w:r w:rsidRPr="00C7345F">
              <w:t>0.12</w:t>
            </w:r>
          </w:p>
        </w:tc>
      </w:tr>
      <w:tr w:rsidR="00384C43" w:rsidRPr="00C7345F" w14:paraId="39E710FC" w14:textId="77777777" w:rsidTr="00F73F5C">
        <w:tc>
          <w:tcPr>
            <w:tcW w:w="1584" w:type="dxa"/>
          </w:tcPr>
          <w:p w14:paraId="101065AC" w14:textId="77777777" w:rsidR="00384C43" w:rsidRPr="00C7345F" w:rsidRDefault="00384C43" w:rsidP="00F73F5C">
            <w:pPr>
              <w:pStyle w:val="TableText"/>
              <w:ind w:right="504"/>
              <w:rPr>
                <w:color w:val="000000"/>
              </w:rPr>
            </w:pPr>
            <w:r w:rsidRPr="00C7345F">
              <w:t>321</w:t>
            </w:r>
          </w:p>
        </w:tc>
        <w:tc>
          <w:tcPr>
            <w:tcW w:w="830" w:type="dxa"/>
          </w:tcPr>
          <w:p w14:paraId="60192A6F" w14:textId="77777777" w:rsidR="00384C43" w:rsidRPr="00C7345F" w:rsidRDefault="00384C43" w:rsidP="00F73F5C">
            <w:pPr>
              <w:pStyle w:val="TableText"/>
              <w:ind w:right="288"/>
              <w:rPr>
                <w:color w:val="000000"/>
              </w:rPr>
            </w:pPr>
            <w:r w:rsidRPr="00C7345F">
              <w:t>1</w:t>
            </w:r>
          </w:p>
        </w:tc>
        <w:tc>
          <w:tcPr>
            <w:tcW w:w="1008" w:type="dxa"/>
          </w:tcPr>
          <w:p w14:paraId="407DD1F2" w14:textId="77777777" w:rsidR="00384C43" w:rsidRPr="00C7345F" w:rsidRDefault="00384C43" w:rsidP="00F73F5C">
            <w:pPr>
              <w:pStyle w:val="TableText"/>
              <w:ind w:right="144"/>
              <w:rPr>
                <w:color w:val="000000"/>
              </w:rPr>
            </w:pPr>
            <w:r w:rsidRPr="00C7345F">
              <w:t>582</w:t>
            </w:r>
          </w:p>
        </w:tc>
        <w:tc>
          <w:tcPr>
            <w:tcW w:w="1510" w:type="dxa"/>
          </w:tcPr>
          <w:p w14:paraId="35EC00CA" w14:textId="77777777" w:rsidR="00384C43" w:rsidRPr="00C7345F" w:rsidRDefault="00384C43" w:rsidP="00F73F5C">
            <w:pPr>
              <w:pStyle w:val="TableText"/>
              <w:ind w:right="288"/>
              <w:rPr>
                <w:color w:val="000000"/>
              </w:rPr>
            </w:pPr>
            <w:r w:rsidRPr="00C7345F">
              <w:t>0.47</w:t>
            </w:r>
          </w:p>
        </w:tc>
      </w:tr>
      <w:tr w:rsidR="00384C43" w:rsidRPr="00C7345F" w14:paraId="17635A64" w14:textId="77777777" w:rsidTr="00F73F5C">
        <w:tc>
          <w:tcPr>
            <w:tcW w:w="1584" w:type="dxa"/>
          </w:tcPr>
          <w:p w14:paraId="708377F3" w14:textId="77777777" w:rsidR="00384C43" w:rsidRPr="00C7345F" w:rsidRDefault="00384C43" w:rsidP="00F73F5C">
            <w:pPr>
              <w:pStyle w:val="TableText"/>
              <w:ind w:right="504"/>
              <w:rPr>
                <w:color w:val="000000"/>
              </w:rPr>
            </w:pPr>
            <w:r w:rsidRPr="00C7345F">
              <w:t>322</w:t>
            </w:r>
          </w:p>
        </w:tc>
        <w:tc>
          <w:tcPr>
            <w:tcW w:w="830" w:type="dxa"/>
          </w:tcPr>
          <w:p w14:paraId="7E9D8E66" w14:textId="77777777" w:rsidR="00384C43" w:rsidRPr="00C7345F" w:rsidRDefault="00384C43" w:rsidP="00F73F5C">
            <w:pPr>
              <w:pStyle w:val="TableText"/>
              <w:ind w:right="288"/>
              <w:rPr>
                <w:color w:val="000000"/>
              </w:rPr>
            </w:pPr>
            <w:r w:rsidRPr="00C7345F">
              <w:t>1</w:t>
            </w:r>
          </w:p>
        </w:tc>
        <w:tc>
          <w:tcPr>
            <w:tcW w:w="1008" w:type="dxa"/>
          </w:tcPr>
          <w:p w14:paraId="7D6CD942" w14:textId="77777777" w:rsidR="00384C43" w:rsidRPr="00C7345F" w:rsidRDefault="00384C43" w:rsidP="00F73F5C">
            <w:pPr>
              <w:pStyle w:val="TableText"/>
              <w:ind w:right="144"/>
              <w:rPr>
                <w:color w:val="000000"/>
              </w:rPr>
            </w:pPr>
            <w:r w:rsidRPr="00C7345F">
              <w:t>438</w:t>
            </w:r>
          </w:p>
        </w:tc>
        <w:tc>
          <w:tcPr>
            <w:tcW w:w="1510" w:type="dxa"/>
          </w:tcPr>
          <w:p w14:paraId="53D7C312" w14:textId="77777777" w:rsidR="00384C43" w:rsidRPr="00C7345F" w:rsidRDefault="00384C43" w:rsidP="00F73F5C">
            <w:pPr>
              <w:pStyle w:val="TableText"/>
              <w:ind w:right="288"/>
              <w:rPr>
                <w:color w:val="000000"/>
              </w:rPr>
            </w:pPr>
            <w:r w:rsidRPr="00C7345F">
              <w:t>0.35</w:t>
            </w:r>
          </w:p>
        </w:tc>
      </w:tr>
      <w:tr w:rsidR="00384C43" w:rsidRPr="00C7345F" w14:paraId="3E58D508" w14:textId="77777777" w:rsidTr="00F73F5C">
        <w:tc>
          <w:tcPr>
            <w:tcW w:w="1584" w:type="dxa"/>
          </w:tcPr>
          <w:p w14:paraId="598F616E" w14:textId="77777777" w:rsidR="00384C43" w:rsidRPr="00C7345F" w:rsidRDefault="00384C43" w:rsidP="00F73F5C">
            <w:pPr>
              <w:pStyle w:val="TableText"/>
              <w:ind w:right="504"/>
              <w:rPr>
                <w:color w:val="000000"/>
              </w:rPr>
            </w:pPr>
            <w:r w:rsidRPr="00C7345F">
              <w:t>323</w:t>
            </w:r>
          </w:p>
        </w:tc>
        <w:tc>
          <w:tcPr>
            <w:tcW w:w="830" w:type="dxa"/>
          </w:tcPr>
          <w:p w14:paraId="6C998E27" w14:textId="77777777" w:rsidR="00384C43" w:rsidRPr="00C7345F" w:rsidRDefault="00384C43" w:rsidP="00F73F5C">
            <w:pPr>
              <w:pStyle w:val="TableText"/>
              <w:ind w:right="288"/>
              <w:rPr>
                <w:color w:val="000000"/>
              </w:rPr>
            </w:pPr>
            <w:r w:rsidRPr="00C7345F">
              <w:t>1</w:t>
            </w:r>
          </w:p>
        </w:tc>
        <w:tc>
          <w:tcPr>
            <w:tcW w:w="1008" w:type="dxa"/>
          </w:tcPr>
          <w:p w14:paraId="59EF5C29" w14:textId="77777777" w:rsidR="00384C43" w:rsidRPr="00C7345F" w:rsidRDefault="00384C43" w:rsidP="00F73F5C">
            <w:pPr>
              <w:pStyle w:val="TableText"/>
              <w:ind w:right="144"/>
              <w:rPr>
                <w:color w:val="000000"/>
              </w:rPr>
            </w:pPr>
            <w:r w:rsidRPr="00C7345F">
              <w:t>302</w:t>
            </w:r>
          </w:p>
        </w:tc>
        <w:tc>
          <w:tcPr>
            <w:tcW w:w="1510" w:type="dxa"/>
          </w:tcPr>
          <w:p w14:paraId="4EAF839C" w14:textId="77777777" w:rsidR="00384C43" w:rsidRPr="00C7345F" w:rsidRDefault="00384C43" w:rsidP="00F73F5C">
            <w:pPr>
              <w:pStyle w:val="TableText"/>
              <w:ind w:right="288"/>
              <w:rPr>
                <w:color w:val="000000"/>
              </w:rPr>
            </w:pPr>
            <w:r w:rsidRPr="00C7345F">
              <w:t>0.24</w:t>
            </w:r>
          </w:p>
        </w:tc>
      </w:tr>
      <w:tr w:rsidR="00384C43" w:rsidRPr="00C7345F" w14:paraId="444547C1" w14:textId="77777777" w:rsidTr="00F73F5C">
        <w:tc>
          <w:tcPr>
            <w:tcW w:w="1584" w:type="dxa"/>
          </w:tcPr>
          <w:p w14:paraId="70F17A2E" w14:textId="77777777" w:rsidR="00384C43" w:rsidRPr="00C7345F" w:rsidRDefault="00384C43" w:rsidP="00F73F5C">
            <w:pPr>
              <w:pStyle w:val="TableText"/>
              <w:ind w:right="504"/>
              <w:rPr>
                <w:color w:val="000000"/>
              </w:rPr>
            </w:pPr>
            <w:r w:rsidRPr="00C7345F">
              <w:t>324</w:t>
            </w:r>
          </w:p>
        </w:tc>
        <w:tc>
          <w:tcPr>
            <w:tcW w:w="830" w:type="dxa"/>
          </w:tcPr>
          <w:p w14:paraId="7AE93496" w14:textId="77777777" w:rsidR="00384C43" w:rsidRPr="00C7345F" w:rsidRDefault="00384C43" w:rsidP="00F73F5C">
            <w:pPr>
              <w:pStyle w:val="TableText"/>
              <w:ind w:right="288"/>
              <w:rPr>
                <w:color w:val="000000"/>
              </w:rPr>
            </w:pPr>
            <w:r w:rsidRPr="00C7345F">
              <w:t>1</w:t>
            </w:r>
          </w:p>
        </w:tc>
        <w:tc>
          <w:tcPr>
            <w:tcW w:w="1008" w:type="dxa"/>
          </w:tcPr>
          <w:p w14:paraId="5F9364B0" w14:textId="77777777" w:rsidR="00384C43" w:rsidRPr="00C7345F" w:rsidRDefault="00384C43" w:rsidP="00F73F5C">
            <w:pPr>
              <w:pStyle w:val="TableText"/>
              <w:ind w:right="144"/>
              <w:rPr>
                <w:color w:val="000000"/>
              </w:rPr>
            </w:pPr>
            <w:r w:rsidRPr="00C7345F">
              <w:t>735</w:t>
            </w:r>
          </w:p>
        </w:tc>
        <w:tc>
          <w:tcPr>
            <w:tcW w:w="1510" w:type="dxa"/>
          </w:tcPr>
          <w:p w14:paraId="348A9A11" w14:textId="77777777" w:rsidR="00384C43" w:rsidRPr="00C7345F" w:rsidRDefault="00384C43" w:rsidP="00F73F5C">
            <w:pPr>
              <w:pStyle w:val="TableText"/>
              <w:ind w:right="288"/>
              <w:rPr>
                <w:color w:val="000000"/>
              </w:rPr>
            </w:pPr>
            <w:r w:rsidRPr="00C7345F">
              <w:t>0.59</w:t>
            </w:r>
          </w:p>
        </w:tc>
      </w:tr>
      <w:tr w:rsidR="00384C43" w:rsidRPr="00C7345F" w14:paraId="763AAA02" w14:textId="77777777" w:rsidTr="00F73F5C">
        <w:tc>
          <w:tcPr>
            <w:tcW w:w="1584" w:type="dxa"/>
          </w:tcPr>
          <w:p w14:paraId="30DE9F31" w14:textId="77777777" w:rsidR="00384C43" w:rsidRPr="00C7345F" w:rsidRDefault="00384C43" w:rsidP="00F73F5C">
            <w:pPr>
              <w:pStyle w:val="TableText"/>
              <w:ind w:right="504"/>
              <w:rPr>
                <w:color w:val="000000"/>
              </w:rPr>
            </w:pPr>
            <w:r w:rsidRPr="00C7345F">
              <w:t>325</w:t>
            </w:r>
          </w:p>
        </w:tc>
        <w:tc>
          <w:tcPr>
            <w:tcW w:w="830" w:type="dxa"/>
          </w:tcPr>
          <w:p w14:paraId="678DD9BD" w14:textId="77777777" w:rsidR="00384C43" w:rsidRPr="00C7345F" w:rsidRDefault="00384C43" w:rsidP="00F73F5C">
            <w:pPr>
              <w:pStyle w:val="TableText"/>
              <w:ind w:right="288"/>
              <w:rPr>
                <w:color w:val="000000"/>
              </w:rPr>
            </w:pPr>
            <w:r w:rsidRPr="00C7345F">
              <w:t>1</w:t>
            </w:r>
          </w:p>
        </w:tc>
        <w:tc>
          <w:tcPr>
            <w:tcW w:w="1008" w:type="dxa"/>
          </w:tcPr>
          <w:p w14:paraId="47E717AE" w14:textId="77777777" w:rsidR="00384C43" w:rsidRPr="00C7345F" w:rsidRDefault="00384C43" w:rsidP="00F73F5C">
            <w:pPr>
              <w:pStyle w:val="TableText"/>
              <w:ind w:right="144"/>
              <w:rPr>
                <w:color w:val="000000"/>
              </w:rPr>
            </w:pPr>
            <w:r w:rsidRPr="00C7345F">
              <w:t>446</w:t>
            </w:r>
          </w:p>
        </w:tc>
        <w:tc>
          <w:tcPr>
            <w:tcW w:w="1510" w:type="dxa"/>
          </w:tcPr>
          <w:p w14:paraId="078436E5" w14:textId="77777777" w:rsidR="00384C43" w:rsidRPr="00C7345F" w:rsidRDefault="00384C43" w:rsidP="00F73F5C">
            <w:pPr>
              <w:pStyle w:val="TableText"/>
              <w:ind w:right="288"/>
              <w:rPr>
                <w:color w:val="000000"/>
              </w:rPr>
            </w:pPr>
            <w:r w:rsidRPr="00C7345F">
              <w:t>0.36</w:t>
            </w:r>
          </w:p>
        </w:tc>
      </w:tr>
      <w:tr w:rsidR="00384C43" w:rsidRPr="00C7345F" w14:paraId="1379BE26" w14:textId="77777777" w:rsidTr="00F73F5C">
        <w:tc>
          <w:tcPr>
            <w:tcW w:w="1584" w:type="dxa"/>
          </w:tcPr>
          <w:p w14:paraId="4398FF1E" w14:textId="77777777" w:rsidR="00384C43" w:rsidRPr="00C7345F" w:rsidRDefault="00384C43" w:rsidP="00F73F5C">
            <w:pPr>
              <w:pStyle w:val="TableText"/>
              <w:ind w:right="504"/>
              <w:rPr>
                <w:color w:val="000000"/>
              </w:rPr>
            </w:pPr>
            <w:r w:rsidRPr="00C7345F">
              <w:t>326</w:t>
            </w:r>
          </w:p>
        </w:tc>
        <w:tc>
          <w:tcPr>
            <w:tcW w:w="830" w:type="dxa"/>
          </w:tcPr>
          <w:p w14:paraId="5F800D6B" w14:textId="77777777" w:rsidR="00384C43" w:rsidRPr="00C7345F" w:rsidRDefault="00384C43" w:rsidP="00F73F5C">
            <w:pPr>
              <w:pStyle w:val="TableText"/>
              <w:ind w:right="288"/>
              <w:rPr>
                <w:color w:val="000000"/>
              </w:rPr>
            </w:pPr>
            <w:r w:rsidRPr="00C7345F">
              <w:t>1</w:t>
            </w:r>
          </w:p>
        </w:tc>
        <w:tc>
          <w:tcPr>
            <w:tcW w:w="1008" w:type="dxa"/>
          </w:tcPr>
          <w:p w14:paraId="4E8FB4CF" w14:textId="77777777" w:rsidR="00384C43" w:rsidRPr="00C7345F" w:rsidRDefault="00384C43" w:rsidP="00F73F5C">
            <w:pPr>
              <w:pStyle w:val="TableText"/>
              <w:ind w:right="144"/>
              <w:rPr>
                <w:color w:val="000000"/>
              </w:rPr>
            </w:pPr>
            <w:r w:rsidRPr="00C7345F">
              <w:t>58</w:t>
            </w:r>
          </w:p>
        </w:tc>
        <w:tc>
          <w:tcPr>
            <w:tcW w:w="1510" w:type="dxa"/>
          </w:tcPr>
          <w:p w14:paraId="7A185B76" w14:textId="77777777" w:rsidR="00384C43" w:rsidRPr="00C7345F" w:rsidRDefault="00384C43" w:rsidP="00F73F5C">
            <w:pPr>
              <w:pStyle w:val="TableText"/>
              <w:ind w:right="288"/>
              <w:rPr>
                <w:color w:val="000000"/>
              </w:rPr>
            </w:pPr>
            <w:r w:rsidRPr="00C7345F">
              <w:t>0.05</w:t>
            </w:r>
          </w:p>
        </w:tc>
      </w:tr>
      <w:tr w:rsidR="00384C43" w:rsidRPr="00C7345F" w14:paraId="57486693" w14:textId="77777777" w:rsidTr="00F73F5C">
        <w:tc>
          <w:tcPr>
            <w:tcW w:w="1584" w:type="dxa"/>
          </w:tcPr>
          <w:p w14:paraId="40806A15" w14:textId="77777777" w:rsidR="00384C43" w:rsidRPr="00C7345F" w:rsidRDefault="00384C43" w:rsidP="00F73F5C">
            <w:pPr>
              <w:pStyle w:val="TableText"/>
              <w:ind w:right="504"/>
              <w:rPr>
                <w:color w:val="000000"/>
              </w:rPr>
            </w:pPr>
            <w:r w:rsidRPr="00C7345F">
              <w:t>327</w:t>
            </w:r>
          </w:p>
        </w:tc>
        <w:tc>
          <w:tcPr>
            <w:tcW w:w="830" w:type="dxa"/>
          </w:tcPr>
          <w:p w14:paraId="19727CE6" w14:textId="77777777" w:rsidR="00384C43" w:rsidRPr="00C7345F" w:rsidRDefault="00384C43" w:rsidP="00F73F5C">
            <w:pPr>
              <w:pStyle w:val="TableText"/>
              <w:ind w:right="288"/>
              <w:rPr>
                <w:color w:val="000000"/>
              </w:rPr>
            </w:pPr>
            <w:r w:rsidRPr="00C7345F">
              <w:t>1</w:t>
            </w:r>
          </w:p>
        </w:tc>
        <w:tc>
          <w:tcPr>
            <w:tcW w:w="1008" w:type="dxa"/>
          </w:tcPr>
          <w:p w14:paraId="582E5227" w14:textId="77777777" w:rsidR="00384C43" w:rsidRPr="00C7345F" w:rsidRDefault="00384C43" w:rsidP="00F73F5C">
            <w:pPr>
              <w:pStyle w:val="TableText"/>
              <w:ind w:right="144"/>
              <w:rPr>
                <w:color w:val="000000"/>
              </w:rPr>
            </w:pPr>
            <w:r w:rsidRPr="00C7345F">
              <w:t>322</w:t>
            </w:r>
          </w:p>
        </w:tc>
        <w:tc>
          <w:tcPr>
            <w:tcW w:w="1510" w:type="dxa"/>
          </w:tcPr>
          <w:p w14:paraId="041290C4" w14:textId="77777777" w:rsidR="00384C43" w:rsidRPr="00C7345F" w:rsidRDefault="00384C43" w:rsidP="00F73F5C">
            <w:pPr>
              <w:pStyle w:val="TableText"/>
              <w:ind w:right="288"/>
              <w:rPr>
                <w:color w:val="000000"/>
              </w:rPr>
            </w:pPr>
            <w:r w:rsidRPr="00C7345F">
              <w:t>0.26</w:t>
            </w:r>
          </w:p>
        </w:tc>
      </w:tr>
      <w:tr w:rsidR="00384C43" w:rsidRPr="00C7345F" w14:paraId="48E0AF3A" w14:textId="77777777" w:rsidTr="00F73F5C">
        <w:tc>
          <w:tcPr>
            <w:tcW w:w="1584" w:type="dxa"/>
          </w:tcPr>
          <w:p w14:paraId="0F93F829" w14:textId="77777777" w:rsidR="00384C43" w:rsidRPr="00C7345F" w:rsidRDefault="00384C43" w:rsidP="00F73F5C">
            <w:pPr>
              <w:pStyle w:val="TableText"/>
              <w:ind w:right="504"/>
              <w:rPr>
                <w:color w:val="000000"/>
              </w:rPr>
            </w:pPr>
            <w:r w:rsidRPr="00C7345F">
              <w:t>328</w:t>
            </w:r>
          </w:p>
        </w:tc>
        <w:tc>
          <w:tcPr>
            <w:tcW w:w="830" w:type="dxa"/>
          </w:tcPr>
          <w:p w14:paraId="3AA3FFCE" w14:textId="77777777" w:rsidR="00384C43" w:rsidRPr="00C7345F" w:rsidRDefault="00384C43" w:rsidP="00F73F5C">
            <w:pPr>
              <w:pStyle w:val="TableText"/>
              <w:ind w:right="288"/>
              <w:rPr>
                <w:color w:val="000000"/>
              </w:rPr>
            </w:pPr>
            <w:r w:rsidRPr="00C7345F">
              <w:t>1</w:t>
            </w:r>
          </w:p>
        </w:tc>
        <w:tc>
          <w:tcPr>
            <w:tcW w:w="1008" w:type="dxa"/>
          </w:tcPr>
          <w:p w14:paraId="4099638B" w14:textId="77777777" w:rsidR="00384C43" w:rsidRPr="00C7345F" w:rsidRDefault="00384C43" w:rsidP="00F73F5C">
            <w:pPr>
              <w:pStyle w:val="TableText"/>
              <w:ind w:right="144"/>
              <w:rPr>
                <w:color w:val="000000"/>
              </w:rPr>
            </w:pPr>
            <w:r w:rsidRPr="00C7345F">
              <w:t>531</w:t>
            </w:r>
          </w:p>
        </w:tc>
        <w:tc>
          <w:tcPr>
            <w:tcW w:w="1510" w:type="dxa"/>
          </w:tcPr>
          <w:p w14:paraId="578C9FF0" w14:textId="77777777" w:rsidR="00384C43" w:rsidRPr="00C7345F" w:rsidRDefault="00384C43" w:rsidP="00F73F5C">
            <w:pPr>
              <w:pStyle w:val="TableText"/>
              <w:ind w:right="288"/>
              <w:rPr>
                <w:color w:val="000000"/>
              </w:rPr>
            </w:pPr>
            <w:r w:rsidRPr="00C7345F">
              <w:t>0.43</w:t>
            </w:r>
          </w:p>
        </w:tc>
      </w:tr>
      <w:tr w:rsidR="00384C43" w:rsidRPr="00C7345F" w14:paraId="4EBD0286" w14:textId="77777777" w:rsidTr="00F73F5C">
        <w:tc>
          <w:tcPr>
            <w:tcW w:w="1584" w:type="dxa"/>
          </w:tcPr>
          <w:p w14:paraId="6EAF1344" w14:textId="77777777" w:rsidR="00384C43" w:rsidRPr="00C7345F" w:rsidRDefault="00384C43" w:rsidP="00F73F5C">
            <w:pPr>
              <w:pStyle w:val="TableText"/>
              <w:ind w:right="504"/>
              <w:rPr>
                <w:color w:val="000000"/>
              </w:rPr>
            </w:pPr>
            <w:r w:rsidRPr="00C7345F">
              <w:t>329</w:t>
            </w:r>
          </w:p>
        </w:tc>
        <w:tc>
          <w:tcPr>
            <w:tcW w:w="830" w:type="dxa"/>
          </w:tcPr>
          <w:p w14:paraId="4D8317AE" w14:textId="77777777" w:rsidR="00384C43" w:rsidRPr="00C7345F" w:rsidRDefault="00384C43" w:rsidP="00F73F5C">
            <w:pPr>
              <w:pStyle w:val="TableText"/>
              <w:ind w:right="288"/>
              <w:rPr>
                <w:color w:val="000000"/>
              </w:rPr>
            </w:pPr>
            <w:r w:rsidRPr="00C7345F">
              <w:t>1</w:t>
            </w:r>
          </w:p>
        </w:tc>
        <w:tc>
          <w:tcPr>
            <w:tcW w:w="1008" w:type="dxa"/>
          </w:tcPr>
          <w:p w14:paraId="39305158" w14:textId="77777777" w:rsidR="00384C43" w:rsidRPr="00C7345F" w:rsidRDefault="00384C43" w:rsidP="00F73F5C">
            <w:pPr>
              <w:pStyle w:val="TableText"/>
              <w:ind w:right="144"/>
              <w:rPr>
                <w:color w:val="000000"/>
              </w:rPr>
            </w:pPr>
            <w:r w:rsidRPr="00C7345F">
              <w:t>197</w:t>
            </w:r>
          </w:p>
        </w:tc>
        <w:tc>
          <w:tcPr>
            <w:tcW w:w="1510" w:type="dxa"/>
          </w:tcPr>
          <w:p w14:paraId="0DAD5C5D" w14:textId="77777777" w:rsidR="00384C43" w:rsidRPr="00C7345F" w:rsidRDefault="00384C43" w:rsidP="00F73F5C">
            <w:pPr>
              <w:pStyle w:val="TableText"/>
              <w:ind w:right="288"/>
              <w:rPr>
                <w:color w:val="000000"/>
              </w:rPr>
            </w:pPr>
            <w:r w:rsidRPr="00C7345F">
              <w:t>0.16</w:t>
            </w:r>
          </w:p>
        </w:tc>
      </w:tr>
      <w:tr w:rsidR="00384C43" w:rsidRPr="00C7345F" w14:paraId="6839DBEF" w14:textId="77777777" w:rsidTr="00F73F5C">
        <w:tc>
          <w:tcPr>
            <w:tcW w:w="1584" w:type="dxa"/>
          </w:tcPr>
          <w:p w14:paraId="4416A4FF" w14:textId="77777777" w:rsidR="00384C43" w:rsidRPr="00C7345F" w:rsidRDefault="00384C43" w:rsidP="00F73F5C">
            <w:pPr>
              <w:pStyle w:val="TableText"/>
              <w:ind w:right="504"/>
              <w:rPr>
                <w:color w:val="000000"/>
              </w:rPr>
            </w:pPr>
            <w:r w:rsidRPr="00C7345F">
              <w:t>330</w:t>
            </w:r>
          </w:p>
        </w:tc>
        <w:tc>
          <w:tcPr>
            <w:tcW w:w="830" w:type="dxa"/>
          </w:tcPr>
          <w:p w14:paraId="33C4AE11" w14:textId="77777777" w:rsidR="00384C43" w:rsidRPr="00C7345F" w:rsidRDefault="00384C43" w:rsidP="00F73F5C">
            <w:pPr>
              <w:pStyle w:val="TableText"/>
              <w:ind w:right="288"/>
              <w:rPr>
                <w:color w:val="000000"/>
              </w:rPr>
            </w:pPr>
            <w:r w:rsidRPr="00C7345F">
              <w:t>1</w:t>
            </w:r>
          </w:p>
        </w:tc>
        <w:tc>
          <w:tcPr>
            <w:tcW w:w="1008" w:type="dxa"/>
          </w:tcPr>
          <w:p w14:paraId="1B569D71" w14:textId="77777777" w:rsidR="00384C43" w:rsidRPr="00C7345F" w:rsidRDefault="00384C43" w:rsidP="00F73F5C">
            <w:pPr>
              <w:pStyle w:val="TableText"/>
              <w:ind w:right="144"/>
              <w:rPr>
                <w:color w:val="000000"/>
              </w:rPr>
            </w:pPr>
            <w:r w:rsidRPr="00C7345F">
              <w:t>260</w:t>
            </w:r>
          </w:p>
        </w:tc>
        <w:tc>
          <w:tcPr>
            <w:tcW w:w="1510" w:type="dxa"/>
          </w:tcPr>
          <w:p w14:paraId="64E2B4AA" w14:textId="77777777" w:rsidR="00384C43" w:rsidRPr="00C7345F" w:rsidRDefault="00384C43" w:rsidP="00F73F5C">
            <w:pPr>
              <w:pStyle w:val="TableText"/>
              <w:ind w:right="288"/>
              <w:rPr>
                <w:color w:val="000000"/>
              </w:rPr>
            </w:pPr>
            <w:r w:rsidRPr="00C7345F">
              <w:t>0.21</w:t>
            </w:r>
          </w:p>
        </w:tc>
      </w:tr>
      <w:tr w:rsidR="00384C43" w:rsidRPr="00C7345F" w14:paraId="0A5A0B47" w14:textId="77777777" w:rsidTr="00F73F5C">
        <w:tc>
          <w:tcPr>
            <w:tcW w:w="1584" w:type="dxa"/>
          </w:tcPr>
          <w:p w14:paraId="0EB75B89" w14:textId="77777777" w:rsidR="00384C43" w:rsidRPr="00C7345F" w:rsidRDefault="00384C43" w:rsidP="00F73F5C">
            <w:pPr>
              <w:pStyle w:val="TableText"/>
              <w:ind w:right="504"/>
              <w:rPr>
                <w:color w:val="000000"/>
              </w:rPr>
            </w:pPr>
            <w:r w:rsidRPr="00C7345F">
              <w:t>331</w:t>
            </w:r>
          </w:p>
        </w:tc>
        <w:tc>
          <w:tcPr>
            <w:tcW w:w="830" w:type="dxa"/>
          </w:tcPr>
          <w:p w14:paraId="2B3F45FA" w14:textId="77777777" w:rsidR="00384C43" w:rsidRPr="00C7345F" w:rsidRDefault="00384C43" w:rsidP="00F73F5C">
            <w:pPr>
              <w:pStyle w:val="TableText"/>
              <w:ind w:right="288"/>
              <w:rPr>
                <w:color w:val="000000"/>
              </w:rPr>
            </w:pPr>
            <w:r w:rsidRPr="00C7345F">
              <w:t>1</w:t>
            </w:r>
          </w:p>
        </w:tc>
        <w:tc>
          <w:tcPr>
            <w:tcW w:w="1008" w:type="dxa"/>
          </w:tcPr>
          <w:p w14:paraId="356C4BEE" w14:textId="77777777" w:rsidR="00384C43" w:rsidRPr="00C7345F" w:rsidRDefault="00384C43" w:rsidP="00F73F5C">
            <w:pPr>
              <w:pStyle w:val="TableText"/>
              <w:ind w:right="144"/>
              <w:rPr>
                <w:color w:val="000000"/>
              </w:rPr>
            </w:pPr>
            <w:r w:rsidRPr="00C7345F">
              <w:t>440</w:t>
            </w:r>
          </w:p>
        </w:tc>
        <w:tc>
          <w:tcPr>
            <w:tcW w:w="1510" w:type="dxa"/>
          </w:tcPr>
          <w:p w14:paraId="16A9C793" w14:textId="77777777" w:rsidR="00384C43" w:rsidRPr="00C7345F" w:rsidRDefault="00384C43" w:rsidP="00F73F5C">
            <w:pPr>
              <w:pStyle w:val="TableText"/>
              <w:ind w:right="288"/>
              <w:rPr>
                <w:color w:val="000000"/>
              </w:rPr>
            </w:pPr>
            <w:r w:rsidRPr="00C7345F">
              <w:t>0.36</w:t>
            </w:r>
          </w:p>
        </w:tc>
      </w:tr>
      <w:tr w:rsidR="00384C43" w:rsidRPr="00C7345F" w14:paraId="0BB57393" w14:textId="77777777" w:rsidTr="00F73F5C">
        <w:tc>
          <w:tcPr>
            <w:tcW w:w="1584" w:type="dxa"/>
          </w:tcPr>
          <w:p w14:paraId="3B6F5119" w14:textId="77777777" w:rsidR="00384C43" w:rsidRPr="00C7345F" w:rsidRDefault="00384C43" w:rsidP="00F73F5C">
            <w:pPr>
              <w:pStyle w:val="TableText"/>
              <w:ind w:right="504"/>
              <w:rPr>
                <w:color w:val="000000"/>
              </w:rPr>
            </w:pPr>
            <w:r w:rsidRPr="00C7345F">
              <w:t>332</w:t>
            </w:r>
          </w:p>
        </w:tc>
        <w:tc>
          <w:tcPr>
            <w:tcW w:w="830" w:type="dxa"/>
          </w:tcPr>
          <w:p w14:paraId="38870FAA" w14:textId="77777777" w:rsidR="00384C43" w:rsidRPr="00C7345F" w:rsidRDefault="00384C43" w:rsidP="00F73F5C">
            <w:pPr>
              <w:pStyle w:val="TableText"/>
              <w:ind w:right="288"/>
              <w:rPr>
                <w:color w:val="000000"/>
              </w:rPr>
            </w:pPr>
            <w:r w:rsidRPr="00C7345F">
              <w:t>1</w:t>
            </w:r>
          </w:p>
        </w:tc>
        <w:tc>
          <w:tcPr>
            <w:tcW w:w="1008" w:type="dxa"/>
          </w:tcPr>
          <w:p w14:paraId="3070AF98" w14:textId="77777777" w:rsidR="00384C43" w:rsidRPr="00C7345F" w:rsidRDefault="00384C43" w:rsidP="00F73F5C">
            <w:pPr>
              <w:pStyle w:val="TableText"/>
              <w:ind w:right="144"/>
              <w:rPr>
                <w:color w:val="000000"/>
              </w:rPr>
            </w:pPr>
            <w:r w:rsidRPr="00C7345F">
              <w:t>539</w:t>
            </w:r>
          </w:p>
        </w:tc>
        <w:tc>
          <w:tcPr>
            <w:tcW w:w="1510" w:type="dxa"/>
          </w:tcPr>
          <w:p w14:paraId="6E0D34F4" w14:textId="77777777" w:rsidR="00384C43" w:rsidRPr="00C7345F" w:rsidRDefault="00384C43" w:rsidP="00F73F5C">
            <w:pPr>
              <w:pStyle w:val="TableText"/>
              <w:ind w:right="288"/>
              <w:rPr>
                <w:color w:val="000000"/>
              </w:rPr>
            </w:pPr>
            <w:r w:rsidRPr="00C7345F">
              <w:t>0.44</w:t>
            </w:r>
          </w:p>
        </w:tc>
      </w:tr>
      <w:tr w:rsidR="00384C43" w:rsidRPr="00C7345F" w14:paraId="776EFE4C" w14:textId="77777777" w:rsidTr="00F73F5C">
        <w:tc>
          <w:tcPr>
            <w:tcW w:w="1584" w:type="dxa"/>
          </w:tcPr>
          <w:p w14:paraId="4B1F767D" w14:textId="77777777" w:rsidR="00384C43" w:rsidRPr="00C7345F" w:rsidRDefault="00384C43" w:rsidP="00F73F5C">
            <w:pPr>
              <w:pStyle w:val="TableText"/>
              <w:ind w:right="504"/>
              <w:rPr>
                <w:color w:val="000000"/>
              </w:rPr>
            </w:pPr>
            <w:r w:rsidRPr="00C7345F">
              <w:t>333</w:t>
            </w:r>
          </w:p>
        </w:tc>
        <w:tc>
          <w:tcPr>
            <w:tcW w:w="830" w:type="dxa"/>
          </w:tcPr>
          <w:p w14:paraId="11117A12" w14:textId="77777777" w:rsidR="00384C43" w:rsidRPr="00C7345F" w:rsidRDefault="00384C43" w:rsidP="00F73F5C">
            <w:pPr>
              <w:pStyle w:val="TableText"/>
              <w:ind w:right="288"/>
              <w:rPr>
                <w:color w:val="000000"/>
              </w:rPr>
            </w:pPr>
            <w:r w:rsidRPr="00C7345F">
              <w:t>1</w:t>
            </w:r>
          </w:p>
        </w:tc>
        <w:tc>
          <w:tcPr>
            <w:tcW w:w="1008" w:type="dxa"/>
          </w:tcPr>
          <w:p w14:paraId="6684C427" w14:textId="77777777" w:rsidR="00384C43" w:rsidRPr="00C7345F" w:rsidRDefault="00384C43" w:rsidP="00F73F5C">
            <w:pPr>
              <w:pStyle w:val="TableText"/>
              <w:ind w:right="144"/>
              <w:rPr>
                <w:color w:val="000000"/>
              </w:rPr>
            </w:pPr>
            <w:r w:rsidRPr="00C7345F">
              <w:t>117</w:t>
            </w:r>
          </w:p>
        </w:tc>
        <w:tc>
          <w:tcPr>
            <w:tcW w:w="1510" w:type="dxa"/>
          </w:tcPr>
          <w:p w14:paraId="0E65EE2D" w14:textId="77777777" w:rsidR="00384C43" w:rsidRPr="00C7345F" w:rsidRDefault="00384C43" w:rsidP="00F73F5C">
            <w:pPr>
              <w:pStyle w:val="TableText"/>
              <w:ind w:right="288"/>
              <w:rPr>
                <w:color w:val="000000"/>
              </w:rPr>
            </w:pPr>
            <w:r w:rsidRPr="00C7345F">
              <w:t>0.09</w:t>
            </w:r>
          </w:p>
        </w:tc>
      </w:tr>
      <w:tr w:rsidR="00384C43" w:rsidRPr="00C7345F" w14:paraId="5266F992" w14:textId="77777777" w:rsidTr="00F73F5C">
        <w:tc>
          <w:tcPr>
            <w:tcW w:w="1584" w:type="dxa"/>
          </w:tcPr>
          <w:p w14:paraId="781EB486" w14:textId="77777777" w:rsidR="00384C43" w:rsidRPr="00C7345F" w:rsidRDefault="00384C43" w:rsidP="00F73F5C">
            <w:pPr>
              <w:pStyle w:val="TableText"/>
              <w:ind w:right="504"/>
              <w:rPr>
                <w:color w:val="000000"/>
              </w:rPr>
            </w:pPr>
            <w:r w:rsidRPr="00C7345F">
              <w:t>334</w:t>
            </w:r>
          </w:p>
        </w:tc>
        <w:tc>
          <w:tcPr>
            <w:tcW w:w="830" w:type="dxa"/>
          </w:tcPr>
          <w:p w14:paraId="4D006FE4" w14:textId="77777777" w:rsidR="00384C43" w:rsidRPr="00C7345F" w:rsidRDefault="00384C43" w:rsidP="00F73F5C">
            <w:pPr>
              <w:pStyle w:val="TableText"/>
              <w:ind w:right="288"/>
              <w:rPr>
                <w:color w:val="000000"/>
              </w:rPr>
            </w:pPr>
            <w:r w:rsidRPr="00C7345F">
              <w:t>1</w:t>
            </w:r>
          </w:p>
        </w:tc>
        <w:tc>
          <w:tcPr>
            <w:tcW w:w="1008" w:type="dxa"/>
          </w:tcPr>
          <w:p w14:paraId="24D1575F" w14:textId="77777777" w:rsidR="00384C43" w:rsidRPr="00C7345F" w:rsidRDefault="00384C43" w:rsidP="00F73F5C">
            <w:pPr>
              <w:pStyle w:val="TableText"/>
              <w:ind w:right="144"/>
              <w:rPr>
                <w:color w:val="000000"/>
              </w:rPr>
            </w:pPr>
            <w:r w:rsidRPr="00C7345F">
              <w:t>703</w:t>
            </w:r>
          </w:p>
        </w:tc>
        <w:tc>
          <w:tcPr>
            <w:tcW w:w="1510" w:type="dxa"/>
          </w:tcPr>
          <w:p w14:paraId="0E118D50" w14:textId="77777777" w:rsidR="00384C43" w:rsidRPr="00C7345F" w:rsidRDefault="00384C43" w:rsidP="00F73F5C">
            <w:pPr>
              <w:pStyle w:val="TableText"/>
              <w:ind w:right="288"/>
              <w:rPr>
                <w:color w:val="000000"/>
              </w:rPr>
            </w:pPr>
            <w:r w:rsidRPr="00C7345F">
              <w:t>0.57</w:t>
            </w:r>
          </w:p>
        </w:tc>
      </w:tr>
      <w:tr w:rsidR="00384C43" w:rsidRPr="00C7345F" w14:paraId="056B6FBF" w14:textId="77777777" w:rsidTr="00F73F5C">
        <w:tc>
          <w:tcPr>
            <w:tcW w:w="1584" w:type="dxa"/>
          </w:tcPr>
          <w:p w14:paraId="53814921" w14:textId="77777777" w:rsidR="00384C43" w:rsidRPr="00C7345F" w:rsidRDefault="00384C43" w:rsidP="00F73F5C">
            <w:pPr>
              <w:pStyle w:val="TableText"/>
              <w:ind w:right="504"/>
              <w:rPr>
                <w:color w:val="000000"/>
              </w:rPr>
            </w:pPr>
            <w:r w:rsidRPr="00C7345F">
              <w:t>335</w:t>
            </w:r>
          </w:p>
        </w:tc>
        <w:tc>
          <w:tcPr>
            <w:tcW w:w="830" w:type="dxa"/>
          </w:tcPr>
          <w:p w14:paraId="21DF50D4" w14:textId="77777777" w:rsidR="00384C43" w:rsidRPr="00C7345F" w:rsidRDefault="00384C43" w:rsidP="00F73F5C">
            <w:pPr>
              <w:pStyle w:val="TableText"/>
              <w:ind w:right="288"/>
              <w:rPr>
                <w:color w:val="000000"/>
              </w:rPr>
            </w:pPr>
            <w:r w:rsidRPr="00C7345F">
              <w:t>1</w:t>
            </w:r>
          </w:p>
        </w:tc>
        <w:tc>
          <w:tcPr>
            <w:tcW w:w="1008" w:type="dxa"/>
          </w:tcPr>
          <w:p w14:paraId="0F2CA6B1" w14:textId="77777777" w:rsidR="00384C43" w:rsidRPr="00C7345F" w:rsidRDefault="00384C43" w:rsidP="00F73F5C">
            <w:pPr>
              <w:pStyle w:val="TableText"/>
              <w:ind w:right="144"/>
              <w:rPr>
                <w:color w:val="000000"/>
              </w:rPr>
            </w:pPr>
            <w:r w:rsidRPr="00C7345F">
              <w:t>198</w:t>
            </w:r>
          </w:p>
        </w:tc>
        <w:tc>
          <w:tcPr>
            <w:tcW w:w="1510" w:type="dxa"/>
          </w:tcPr>
          <w:p w14:paraId="3F038754" w14:textId="77777777" w:rsidR="00384C43" w:rsidRPr="00C7345F" w:rsidRDefault="00384C43" w:rsidP="00F73F5C">
            <w:pPr>
              <w:pStyle w:val="TableText"/>
              <w:ind w:right="288"/>
              <w:rPr>
                <w:color w:val="000000"/>
              </w:rPr>
            </w:pPr>
            <w:r w:rsidRPr="00C7345F">
              <w:t>0.16</w:t>
            </w:r>
          </w:p>
        </w:tc>
      </w:tr>
      <w:tr w:rsidR="00384C43" w:rsidRPr="00C7345F" w14:paraId="6D66599F" w14:textId="77777777" w:rsidTr="00F73F5C">
        <w:tc>
          <w:tcPr>
            <w:tcW w:w="1584" w:type="dxa"/>
          </w:tcPr>
          <w:p w14:paraId="05AA97C8" w14:textId="77777777" w:rsidR="00384C43" w:rsidRPr="00C7345F" w:rsidRDefault="00384C43" w:rsidP="00F73F5C">
            <w:pPr>
              <w:pStyle w:val="TableText"/>
              <w:ind w:right="504"/>
              <w:rPr>
                <w:color w:val="000000"/>
              </w:rPr>
            </w:pPr>
            <w:r w:rsidRPr="00C7345F">
              <w:t>336</w:t>
            </w:r>
          </w:p>
        </w:tc>
        <w:tc>
          <w:tcPr>
            <w:tcW w:w="830" w:type="dxa"/>
          </w:tcPr>
          <w:p w14:paraId="7C8D7944" w14:textId="77777777" w:rsidR="00384C43" w:rsidRPr="00C7345F" w:rsidRDefault="00384C43" w:rsidP="00F73F5C">
            <w:pPr>
              <w:pStyle w:val="TableText"/>
              <w:ind w:right="288"/>
              <w:rPr>
                <w:color w:val="000000"/>
              </w:rPr>
            </w:pPr>
            <w:r w:rsidRPr="00C7345F">
              <w:t>1</w:t>
            </w:r>
          </w:p>
        </w:tc>
        <w:tc>
          <w:tcPr>
            <w:tcW w:w="1008" w:type="dxa"/>
          </w:tcPr>
          <w:p w14:paraId="5A722CF3" w14:textId="77777777" w:rsidR="00384C43" w:rsidRPr="00C7345F" w:rsidRDefault="00384C43" w:rsidP="00F73F5C">
            <w:pPr>
              <w:pStyle w:val="TableText"/>
              <w:ind w:right="144"/>
              <w:rPr>
                <w:color w:val="000000"/>
              </w:rPr>
            </w:pPr>
            <w:r w:rsidRPr="00C7345F">
              <w:t>487</w:t>
            </w:r>
          </w:p>
        </w:tc>
        <w:tc>
          <w:tcPr>
            <w:tcW w:w="1510" w:type="dxa"/>
          </w:tcPr>
          <w:p w14:paraId="69333ADF" w14:textId="77777777" w:rsidR="00384C43" w:rsidRPr="00C7345F" w:rsidRDefault="00384C43" w:rsidP="00F73F5C">
            <w:pPr>
              <w:pStyle w:val="TableText"/>
              <w:ind w:right="288"/>
              <w:rPr>
                <w:color w:val="000000"/>
              </w:rPr>
            </w:pPr>
            <w:r w:rsidRPr="00C7345F">
              <w:t>0.39</w:t>
            </w:r>
          </w:p>
        </w:tc>
      </w:tr>
      <w:tr w:rsidR="00384C43" w:rsidRPr="00C7345F" w14:paraId="29227091" w14:textId="77777777" w:rsidTr="00F73F5C">
        <w:tc>
          <w:tcPr>
            <w:tcW w:w="1584" w:type="dxa"/>
          </w:tcPr>
          <w:p w14:paraId="0A891616" w14:textId="77777777" w:rsidR="00384C43" w:rsidRPr="00C7345F" w:rsidRDefault="00384C43" w:rsidP="00F73F5C">
            <w:pPr>
              <w:pStyle w:val="TableText"/>
              <w:ind w:right="504"/>
              <w:rPr>
                <w:color w:val="000000"/>
              </w:rPr>
            </w:pPr>
            <w:r w:rsidRPr="00C7345F">
              <w:t>337</w:t>
            </w:r>
          </w:p>
        </w:tc>
        <w:tc>
          <w:tcPr>
            <w:tcW w:w="830" w:type="dxa"/>
          </w:tcPr>
          <w:p w14:paraId="4820FE11" w14:textId="77777777" w:rsidR="00384C43" w:rsidRPr="00C7345F" w:rsidRDefault="00384C43" w:rsidP="00F73F5C">
            <w:pPr>
              <w:pStyle w:val="TableText"/>
              <w:ind w:right="288"/>
              <w:rPr>
                <w:color w:val="000000"/>
              </w:rPr>
            </w:pPr>
            <w:r w:rsidRPr="00C7345F">
              <w:t>1</w:t>
            </w:r>
          </w:p>
        </w:tc>
        <w:tc>
          <w:tcPr>
            <w:tcW w:w="1008" w:type="dxa"/>
          </w:tcPr>
          <w:p w14:paraId="34BFB53B" w14:textId="77777777" w:rsidR="00384C43" w:rsidRPr="00C7345F" w:rsidRDefault="00384C43" w:rsidP="00F73F5C">
            <w:pPr>
              <w:pStyle w:val="TableText"/>
              <w:ind w:right="144"/>
              <w:rPr>
                <w:color w:val="000000"/>
              </w:rPr>
            </w:pPr>
            <w:r w:rsidRPr="00C7345F">
              <w:t>444</w:t>
            </w:r>
          </w:p>
        </w:tc>
        <w:tc>
          <w:tcPr>
            <w:tcW w:w="1510" w:type="dxa"/>
          </w:tcPr>
          <w:p w14:paraId="39987738" w14:textId="77777777" w:rsidR="00384C43" w:rsidRPr="00C7345F" w:rsidRDefault="00384C43" w:rsidP="00F73F5C">
            <w:pPr>
              <w:pStyle w:val="TableText"/>
              <w:ind w:right="288"/>
              <w:rPr>
                <w:color w:val="000000"/>
              </w:rPr>
            </w:pPr>
            <w:r w:rsidRPr="00C7345F">
              <w:t>0.36</w:t>
            </w:r>
          </w:p>
        </w:tc>
      </w:tr>
      <w:tr w:rsidR="00384C43" w:rsidRPr="00C7345F" w14:paraId="0A469B47" w14:textId="77777777" w:rsidTr="00F73F5C">
        <w:tc>
          <w:tcPr>
            <w:tcW w:w="1584" w:type="dxa"/>
          </w:tcPr>
          <w:p w14:paraId="2945409F" w14:textId="77777777" w:rsidR="00384C43" w:rsidRPr="00C7345F" w:rsidRDefault="00384C43" w:rsidP="00F73F5C">
            <w:pPr>
              <w:pStyle w:val="TableText"/>
              <w:ind w:right="504"/>
              <w:rPr>
                <w:color w:val="000000"/>
              </w:rPr>
            </w:pPr>
            <w:r w:rsidRPr="00C7345F">
              <w:t>338</w:t>
            </w:r>
          </w:p>
        </w:tc>
        <w:tc>
          <w:tcPr>
            <w:tcW w:w="830" w:type="dxa"/>
          </w:tcPr>
          <w:p w14:paraId="60CCD459" w14:textId="77777777" w:rsidR="00384C43" w:rsidRPr="00C7345F" w:rsidRDefault="00384C43" w:rsidP="00F73F5C">
            <w:pPr>
              <w:pStyle w:val="TableText"/>
              <w:ind w:right="288"/>
              <w:rPr>
                <w:color w:val="000000"/>
              </w:rPr>
            </w:pPr>
            <w:r w:rsidRPr="00C7345F">
              <w:t>1</w:t>
            </w:r>
          </w:p>
        </w:tc>
        <w:tc>
          <w:tcPr>
            <w:tcW w:w="1008" w:type="dxa"/>
          </w:tcPr>
          <w:p w14:paraId="2CFB4A34" w14:textId="77777777" w:rsidR="00384C43" w:rsidRPr="00C7345F" w:rsidRDefault="00384C43" w:rsidP="00F73F5C">
            <w:pPr>
              <w:pStyle w:val="TableText"/>
              <w:ind w:right="144"/>
              <w:rPr>
                <w:color w:val="000000"/>
              </w:rPr>
            </w:pPr>
            <w:r w:rsidRPr="00C7345F">
              <w:t>335</w:t>
            </w:r>
          </w:p>
        </w:tc>
        <w:tc>
          <w:tcPr>
            <w:tcW w:w="1510" w:type="dxa"/>
          </w:tcPr>
          <w:p w14:paraId="3F5A67A3" w14:textId="77777777" w:rsidR="00384C43" w:rsidRPr="00C7345F" w:rsidRDefault="00384C43" w:rsidP="00F73F5C">
            <w:pPr>
              <w:pStyle w:val="TableText"/>
              <w:ind w:right="288"/>
              <w:rPr>
                <w:color w:val="000000"/>
              </w:rPr>
            </w:pPr>
            <w:r w:rsidRPr="00C7345F">
              <w:t>0.27</w:t>
            </w:r>
          </w:p>
        </w:tc>
      </w:tr>
      <w:tr w:rsidR="00384C43" w:rsidRPr="00C7345F" w14:paraId="65A5A068" w14:textId="77777777" w:rsidTr="00F73F5C">
        <w:tc>
          <w:tcPr>
            <w:tcW w:w="1584" w:type="dxa"/>
          </w:tcPr>
          <w:p w14:paraId="51BFBC12" w14:textId="77777777" w:rsidR="00384C43" w:rsidRPr="00C7345F" w:rsidRDefault="00384C43" w:rsidP="00F73F5C">
            <w:pPr>
              <w:pStyle w:val="TableText"/>
              <w:ind w:right="504"/>
              <w:rPr>
                <w:color w:val="000000"/>
              </w:rPr>
            </w:pPr>
            <w:r w:rsidRPr="00C7345F">
              <w:t>339</w:t>
            </w:r>
          </w:p>
        </w:tc>
        <w:tc>
          <w:tcPr>
            <w:tcW w:w="830" w:type="dxa"/>
          </w:tcPr>
          <w:p w14:paraId="439EF11B" w14:textId="77777777" w:rsidR="00384C43" w:rsidRPr="00C7345F" w:rsidRDefault="00384C43" w:rsidP="00F73F5C">
            <w:pPr>
              <w:pStyle w:val="TableText"/>
              <w:ind w:right="288"/>
              <w:rPr>
                <w:color w:val="000000"/>
              </w:rPr>
            </w:pPr>
            <w:r w:rsidRPr="00C7345F">
              <w:t>1</w:t>
            </w:r>
          </w:p>
        </w:tc>
        <w:tc>
          <w:tcPr>
            <w:tcW w:w="1008" w:type="dxa"/>
          </w:tcPr>
          <w:p w14:paraId="4394683C" w14:textId="77777777" w:rsidR="00384C43" w:rsidRPr="00C7345F" w:rsidRDefault="00384C43" w:rsidP="00F73F5C">
            <w:pPr>
              <w:pStyle w:val="TableText"/>
              <w:ind w:right="144"/>
              <w:rPr>
                <w:color w:val="000000"/>
              </w:rPr>
            </w:pPr>
            <w:r w:rsidRPr="00C7345F">
              <w:t>285</w:t>
            </w:r>
          </w:p>
        </w:tc>
        <w:tc>
          <w:tcPr>
            <w:tcW w:w="1510" w:type="dxa"/>
          </w:tcPr>
          <w:p w14:paraId="2F6F8DF4" w14:textId="77777777" w:rsidR="00384C43" w:rsidRPr="00C7345F" w:rsidRDefault="00384C43" w:rsidP="00F73F5C">
            <w:pPr>
              <w:pStyle w:val="TableText"/>
              <w:ind w:right="288"/>
              <w:rPr>
                <w:color w:val="000000"/>
              </w:rPr>
            </w:pPr>
            <w:r w:rsidRPr="00C7345F">
              <w:t>0.23</w:t>
            </w:r>
          </w:p>
        </w:tc>
      </w:tr>
      <w:tr w:rsidR="00384C43" w:rsidRPr="00C7345F" w14:paraId="5BFBEAB6" w14:textId="77777777" w:rsidTr="00F73F5C">
        <w:tc>
          <w:tcPr>
            <w:tcW w:w="1584" w:type="dxa"/>
          </w:tcPr>
          <w:p w14:paraId="1E079CA9" w14:textId="77777777" w:rsidR="00384C43" w:rsidRPr="00C7345F" w:rsidRDefault="00384C43" w:rsidP="00F73F5C">
            <w:pPr>
              <w:pStyle w:val="TableText"/>
              <w:ind w:right="504"/>
              <w:rPr>
                <w:color w:val="000000"/>
              </w:rPr>
            </w:pPr>
            <w:r w:rsidRPr="00C7345F">
              <w:t>340</w:t>
            </w:r>
          </w:p>
        </w:tc>
        <w:tc>
          <w:tcPr>
            <w:tcW w:w="830" w:type="dxa"/>
          </w:tcPr>
          <w:p w14:paraId="2511C1EF" w14:textId="77777777" w:rsidR="00384C43" w:rsidRPr="00C7345F" w:rsidRDefault="00384C43" w:rsidP="00F73F5C">
            <w:pPr>
              <w:pStyle w:val="TableText"/>
              <w:ind w:right="288"/>
              <w:rPr>
                <w:color w:val="000000"/>
              </w:rPr>
            </w:pPr>
            <w:r w:rsidRPr="00C7345F">
              <w:t>1</w:t>
            </w:r>
          </w:p>
        </w:tc>
        <w:tc>
          <w:tcPr>
            <w:tcW w:w="1008" w:type="dxa"/>
          </w:tcPr>
          <w:p w14:paraId="3549ACB1" w14:textId="77777777" w:rsidR="00384C43" w:rsidRPr="00C7345F" w:rsidRDefault="00384C43" w:rsidP="00F73F5C">
            <w:pPr>
              <w:pStyle w:val="TableText"/>
              <w:ind w:right="144"/>
              <w:rPr>
                <w:color w:val="000000"/>
              </w:rPr>
            </w:pPr>
            <w:r w:rsidRPr="00C7345F">
              <w:t>287</w:t>
            </w:r>
          </w:p>
        </w:tc>
        <w:tc>
          <w:tcPr>
            <w:tcW w:w="1510" w:type="dxa"/>
          </w:tcPr>
          <w:p w14:paraId="6672C4FC" w14:textId="77777777" w:rsidR="00384C43" w:rsidRPr="00C7345F" w:rsidRDefault="00384C43" w:rsidP="00F73F5C">
            <w:pPr>
              <w:pStyle w:val="TableText"/>
              <w:ind w:right="288"/>
              <w:rPr>
                <w:color w:val="000000"/>
              </w:rPr>
            </w:pPr>
            <w:r w:rsidRPr="00C7345F">
              <w:t>0.23</w:t>
            </w:r>
          </w:p>
        </w:tc>
      </w:tr>
      <w:tr w:rsidR="00384C43" w:rsidRPr="00C7345F" w14:paraId="7E8FD81B" w14:textId="77777777" w:rsidTr="00F73F5C">
        <w:tc>
          <w:tcPr>
            <w:tcW w:w="1584" w:type="dxa"/>
          </w:tcPr>
          <w:p w14:paraId="6A6828EC" w14:textId="77777777" w:rsidR="00384C43" w:rsidRPr="00C7345F" w:rsidRDefault="00384C43" w:rsidP="00F73F5C">
            <w:pPr>
              <w:pStyle w:val="TableText"/>
              <w:ind w:right="504"/>
              <w:rPr>
                <w:color w:val="000000"/>
              </w:rPr>
            </w:pPr>
            <w:r w:rsidRPr="00C7345F">
              <w:t>341</w:t>
            </w:r>
          </w:p>
        </w:tc>
        <w:tc>
          <w:tcPr>
            <w:tcW w:w="830" w:type="dxa"/>
          </w:tcPr>
          <w:p w14:paraId="38F6D9A6" w14:textId="77777777" w:rsidR="00384C43" w:rsidRPr="00C7345F" w:rsidRDefault="00384C43" w:rsidP="00F73F5C">
            <w:pPr>
              <w:pStyle w:val="TableText"/>
              <w:ind w:right="288"/>
              <w:rPr>
                <w:color w:val="000000"/>
              </w:rPr>
            </w:pPr>
            <w:r w:rsidRPr="00C7345F">
              <w:t>1</w:t>
            </w:r>
          </w:p>
        </w:tc>
        <w:tc>
          <w:tcPr>
            <w:tcW w:w="1008" w:type="dxa"/>
          </w:tcPr>
          <w:p w14:paraId="71088F11" w14:textId="77777777" w:rsidR="00384C43" w:rsidRPr="00C7345F" w:rsidRDefault="00384C43" w:rsidP="00F73F5C">
            <w:pPr>
              <w:pStyle w:val="TableText"/>
              <w:ind w:right="144"/>
              <w:rPr>
                <w:color w:val="000000"/>
              </w:rPr>
            </w:pPr>
            <w:r w:rsidRPr="00C7345F">
              <w:t>567</w:t>
            </w:r>
          </w:p>
        </w:tc>
        <w:tc>
          <w:tcPr>
            <w:tcW w:w="1510" w:type="dxa"/>
          </w:tcPr>
          <w:p w14:paraId="7065703D" w14:textId="77777777" w:rsidR="00384C43" w:rsidRPr="00C7345F" w:rsidRDefault="00384C43" w:rsidP="00F73F5C">
            <w:pPr>
              <w:pStyle w:val="TableText"/>
              <w:ind w:right="288"/>
              <w:rPr>
                <w:color w:val="000000"/>
              </w:rPr>
            </w:pPr>
            <w:r w:rsidRPr="00C7345F">
              <w:t>0.46</w:t>
            </w:r>
          </w:p>
        </w:tc>
      </w:tr>
      <w:tr w:rsidR="00384C43" w:rsidRPr="00C7345F" w14:paraId="38DA7DE3" w14:textId="77777777" w:rsidTr="00F73F5C">
        <w:tc>
          <w:tcPr>
            <w:tcW w:w="1584" w:type="dxa"/>
          </w:tcPr>
          <w:p w14:paraId="6F627F10" w14:textId="77777777" w:rsidR="00384C43" w:rsidRPr="00C7345F" w:rsidRDefault="00384C43" w:rsidP="00F73F5C">
            <w:pPr>
              <w:pStyle w:val="TableText"/>
              <w:ind w:right="504"/>
              <w:rPr>
                <w:color w:val="000000"/>
              </w:rPr>
            </w:pPr>
            <w:r w:rsidRPr="00C7345F">
              <w:t>342</w:t>
            </w:r>
          </w:p>
        </w:tc>
        <w:tc>
          <w:tcPr>
            <w:tcW w:w="830" w:type="dxa"/>
          </w:tcPr>
          <w:p w14:paraId="30B18160" w14:textId="77777777" w:rsidR="00384C43" w:rsidRPr="00C7345F" w:rsidRDefault="00384C43" w:rsidP="00F73F5C">
            <w:pPr>
              <w:pStyle w:val="TableText"/>
              <w:ind w:right="288"/>
              <w:rPr>
                <w:color w:val="000000"/>
              </w:rPr>
            </w:pPr>
            <w:r w:rsidRPr="00C7345F">
              <w:t>1</w:t>
            </w:r>
          </w:p>
        </w:tc>
        <w:tc>
          <w:tcPr>
            <w:tcW w:w="1008" w:type="dxa"/>
          </w:tcPr>
          <w:p w14:paraId="24BCFD65" w14:textId="77777777" w:rsidR="00384C43" w:rsidRPr="00C7345F" w:rsidRDefault="00384C43" w:rsidP="00F73F5C">
            <w:pPr>
              <w:pStyle w:val="TableText"/>
              <w:ind w:right="144"/>
              <w:rPr>
                <w:color w:val="000000"/>
              </w:rPr>
            </w:pPr>
            <w:r w:rsidRPr="00C7345F">
              <w:t>178</w:t>
            </w:r>
          </w:p>
        </w:tc>
        <w:tc>
          <w:tcPr>
            <w:tcW w:w="1510" w:type="dxa"/>
          </w:tcPr>
          <w:p w14:paraId="0151C40B" w14:textId="77777777" w:rsidR="00384C43" w:rsidRPr="00C7345F" w:rsidRDefault="00384C43" w:rsidP="00F73F5C">
            <w:pPr>
              <w:pStyle w:val="TableText"/>
              <w:ind w:right="288"/>
              <w:rPr>
                <w:color w:val="000000"/>
              </w:rPr>
            </w:pPr>
            <w:r w:rsidRPr="00C7345F">
              <w:t>0.14</w:t>
            </w:r>
          </w:p>
        </w:tc>
      </w:tr>
      <w:tr w:rsidR="00384C43" w:rsidRPr="00C7345F" w14:paraId="06595C83" w14:textId="77777777" w:rsidTr="00F73F5C">
        <w:tc>
          <w:tcPr>
            <w:tcW w:w="1584" w:type="dxa"/>
          </w:tcPr>
          <w:p w14:paraId="311C4788" w14:textId="77777777" w:rsidR="00384C43" w:rsidRPr="00C7345F" w:rsidRDefault="00384C43" w:rsidP="00F73F5C">
            <w:pPr>
              <w:pStyle w:val="TableText"/>
              <w:ind w:right="504"/>
              <w:rPr>
                <w:color w:val="000000"/>
              </w:rPr>
            </w:pPr>
            <w:r w:rsidRPr="00C7345F">
              <w:t>343</w:t>
            </w:r>
          </w:p>
        </w:tc>
        <w:tc>
          <w:tcPr>
            <w:tcW w:w="830" w:type="dxa"/>
          </w:tcPr>
          <w:p w14:paraId="24F0F816" w14:textId="77777777" w:rsidR="00384C43" w:rsidRPr="00C7345F" w:rsidRDefault="00384C43" w:rsidP="00F73F5C">
            <w:pPr>
              <w:pStyle w:val="TableText"/>
              <w:ind w:right="288"/>
              <w:rPr>
                <w:color w:val="000000"/>
              </w:rPr>
            </w:pPr>
            <w:r w:rsidRPr="00C7345F">
              <w:t>1</w:t>
            </w:r>
          </w:p>
        </w:tc>
        <w:tc>
          <w:tcPr>
            <w:tcW w:w="1008" w:type="dxa"/>
          </w:tcPr>
          <w:p w14:paraId="4B6A2900" w14:textId="77777777" w:rsidR="00384C43" w:rsidRPr="00C7345F" w:rsidRDefault="00384C43" w:rsidP="00F73F5C">
            <w:pPr>
              <w:pStyle w:val="TableText"/>
              <w:ind w:right="144"/>
              <w:rPr>
                <w:color w:val="000000"/>
              </w:rPr>
            </w:pPr>
            <w:r w:rsidRPr="00C7345F">
              <w:t>617</w:t>
            </w:r>
          </w:p>
        </w:tc>
        <w:tc>
          <w:tcPr>
            <w:tcW w:w="1510" w:type="dxa"/>
          </w:tcPr>
          <w:p w14:paraId="42B3CA01" w14:textId="77777777" w:rsidR="00384C43" w:rsidRPr="00C7345F" w:rsidRDefault="00384C43" w:rsidP="00F73F5C">
            <w:pPr>
              <w:pStyle w:val="TableText"/>
              <w:ind w:right="288"/>
              <w:rPr>
                <w:color w:val="000000"/>
              </w:rPr>
            </w:pPr>
            <w:r w:rsidRPr="00C7345F">
              <w:t>0.50</w:t>
            </w:r>
          </w:p>
        </w:tc>
      </w:tr>
      <w:tr w:rsidR="00384C43" w:rsidRPr="00C7345F" w14:paraId="57363241" w14:textId="77777777" w:rsidTr="00F73F5C">
        <w:tc>
          <w:tcPr>
            <w:tcW w:w="1584" w:type="dxa"/>
          </w:tcPr>
          <w:p w14:paraId="2D3EC065" w14:textId="77777777" w:rsidR="00384C43" w:rsidRPr="00C7345F" w:rsidRDefault="00384C43" w:rsidP="00F73F5C">
            <w:pPr>
              <w:pStyle w:val="TableText"/>
              <w:ind w:right="504"/>
              <w:rPr>
                <w:color w:val="000000"/>
              </w:rPr>
            </w:pPr>
            <w:r w:rsidRPr="00C7345F">
              <w:t>344</w:t>
            </w:r>
          </w:p>
        </w:tc>
        <w:tc>
          <w:tcPr>
            <w:tcW w:w="830" w:type="dxa"/>
          </w:tcPr>
          <w:p w14:paraId="5B679C03" w14:textId="77777777" w:rsidR="00384C43" w:rsidRPr="00C7345F" w:rsidRDefault="00384C43" w:rsidP="00F73F5C">
            <w:pPr>
              <w:pStyle w:val="TableText"/>
              <w:ind w:right="288"/>
              <w:rPr>
                <w:color w:val="000000"/>
              </w:rPr>
            </w:pPr>
            <w:r w:rsidRPr="00C7345F">
              <w:t>1</w:t>
            </w:r>
          </w:p>
        </w:tc>
        <w:tc>
          <w:tcPr>
            <w:tcW w:w="1008" w:type="dxa"/>
          </w:tcPr>
          <w:p w14:paraId="30D8F735" w14:textId="77777777" w:rsidR="00384C43" w:rsidRPr="00C7345F" w:rsidRDefault="00384C43" w:rsidP="00F73F5C">
            <w:pPr>
              <w:pStyle w:val="TableText"/>
              <w:ind w:right="144"/>
              <w:rPr>
                <w:color w:val="000000"/>
              </w:rPr>
            </w:pPr>
            <w:r w:rsidRPr="00C7345F">
              <w:t>157</w:t>
            </w:r>
          </w:p>
        </w:tc>
        <w:tc>
          <w:tcPr>
            <w:tcW w:w="1510" w:type="dxa"/>
          </w:tcPr>
          <w:p w14:paraId="0E90771C" w14:textId="77777777" w:rsidR="00384C43" w:rsidRPr="00C7345F" w:rsidRDefault="00384C43" w:rsidP="00F73F5C">
            <w:pPr>
              <w:pStyle w:val="TableText"/>
              <w:ind w:right="288"/>
              <w:rPr>
                <w:color w:val="000000"/>
              </w:rPr>
            </w:pPr>
            <w:r w:rsidRPr="00C7345F">
              <w:t>0.13</w:t>
            </w:r>
          </w:p>
        </w:tc>
      </w:tr>
      <w:tr w:rsidR="00384C43" w:rsidRPr="00C7345F" w14:paraId="272581B3" w14:textId="77777777" w:rsidTr="00F73F5C">
        <w:tc>
          <w:tcPr>
            <w:tcW w:w="1584" w:type="dxa"/>
          </w:tcPr>
          <w:p w14:paraId="5532D395" w14:textId="77777777" w:rsidR="00384C43" w:rsidRPr="00C7345F" w:rsidRDefault="00384C43" w:rsidP="00F73F5C">
            <w:pPr>
              <w:pStyle w:val="TableText"/>
              <w:ind w:right="504"/>
              <w:rPr>
                <w:color w:val="000000"/>
              </w:rPr>
            </w:pPr>
            <w:r w:rsidRPr="00C7345F">
              <w:t>345</w:t>
            </w:r>
          </w:p>
        </w:tc>
        <w:tc>
          <w:tcPr>
            <w:tcW w:w="830" w:type="dxa"/>
          </w:tcPr>
          <w:p w14:paraId="19EBF185" w14:textId="77777777" w:rsidR="00384C43" w:rsidRPr="00C7345F" w:rsidRDefault="00384C43" w:rsidP="00F73F5C">
            <w:pPr>
              <w:pStyle w:val="TableText"/>
              <w:ind w:right="288"/>
              <w:rPr>
                <w:color w:val="000000"/>
              </w:rPr>
            </w:pPr>
            <w:r w:rsidRPr="00C7345F">
              <w:t>1</w:t>
            </w:r>
          </w:p>
        </w:tc>
        <w:tc>
          <w:tcPr>
            <w:tcW w:w="1008" w:type="dxa"/>
          </w:tcPr>
          <w:p w14:paraId="0B9D2E7F" w14:textId="77777777" w:rsidR="00384C43" w:rsidRPr="00C7345F" w:rsidRDefault="00384C43" w:rsidP="00F73F5C">
            <w:pPr>
              <w:pStyle w:val="TableText"/>
              <w:ind w:right="144"/>
              <w:rPr>
                <w:color w:val="000000"/>
              </w:rPr>
            </w:pPr>
            <w:r w:rsidRPr="00C7345F">
              <w:t>804</w:t>
            </w:r>
          </w:p>
        </w:tc>
        <w:tc>
          <w:tcPr>
            <w:tcW w:w="1510" w:type="dxa"/>
          </w:tcPr>
          <w:p w14:paraId="280D73F0" w14:textId="77777777" w:rsidR="00384C43" w:rsidRPr="00C7345F" w:rsidRDefault="00384C43" w:rsidP="00F73F5C">
            <w:pPr>
              <w:pStyle w:val="TableText"/>
              <w:ind w:right="288"/>
              <w:rPr>
                <w:color w:val="000000"/>
              </w:rPr>
            </w:pPr>
            <w:r w:rsidRPr="00C7345F">
              <w:t>0.65</w:t>
            </w:r>
          </w:p>
        </w:tc>
      </w:tr>
      <w:tr w:rsidR="00384C43" w:rsidRPr="00C7345F" w14:paraId="0B86F55F" w14:textId="77777777" w:rsidTr="00F73F5C">
        <w:tc>
          <w:tcPr>
            <w:tcW w:w="1584" w:type="dxa"/>
          </w:tcPr>
          <w:p w14:paraId="64ED7CC1" w14:textId="77777777" w:rsidR="00384C43" w:rsidRPr="00C7345F" w:rsidRDefault="00384C43" w:rsidP="00F73F5C">
            <w:pPr>
              <w:pStyle w:val="TableText"/>
              <w:ind w:right="504"/>
              <w:rPr>
                <w:color w:val="000000"/>
              </w:rPr>
            </w:pPr>
            <w:r w:rsidRPr="00C7345F">
              <w:t>346</w:t>
            </w:r>
          </w:p>
        </w:tc>
        <w:tc>
          <w:tcPr>
            <w:tcW w:w="830" w:type="dxa"/>
          </w:tcPr>
          <w:p w14:paraId="05D7D1F5" w14:textId="77777777" w:rsidR="00384C43" w:rsidRPr="00C7345F" w:rsidRDefault="00384C43" w:rsidP="00F73F5C">
            <w:pPr>
              <w:pStyle w:val="TableText"/>
              <w:ind w:right="288"/>
              <w:rPr>
                <w:color w:val="000000"/>
              </w:rPr>
            </w:pPr>
            <w:r w:rsidRPr="00C7345F">
              <w:t>1</w:t>
            </w:r>
          </w:p>
        </w:tc>
        <w:tc>
          <w:tcPr>
            <w:tcW w:w="1008" w:type="dxa"/>
          </w:tcPr>
          <w:p w14:paraId="439E4F50" w14:textId="77777777" w:rsidR="00384C43" w:rsidRPr="00C7345F" w:rsidRDefault="00384C43" w:rsidP="00F73F5C">
            <w:pPr>
              <w:pStyle w:val="TableText"/>
              <w:ind w:right="144"/>
              <w:rPr>
                <w:color w:val="000000"/>
              </w:rPr>
            </w:pPr>
            <w:r w:rsidRPr="00C7345F">
              <w:t>546</w:t>
            </w:r>
          </w:p>
        </w:tc>
        <w:tc>
          <w:tcPr>
            <w:tcW w:w="1510" w:type="dxa"/>
          </w:tcPr>
          <w:p w14:paraId="2B558974" w14:textId="77777777" w:rsidR="00384C43" w:rsidRPr="00C7345F" w:rsidRDefault="00384C43" w:rsidP="00F73F5C">
            <w:pPr>
              <w:pStyle w:val="TableText"/>
              <w:ind w:right="288"/>
              <w:rPr>
                <w:color w:val="000000"/>
              </w:rPr>
            </w:pPr>
            <w:r w:rsidRPr="00C7345F">
              <w:t>0.44</w:t>
            </w:r>
          </w:p>
        </w:tc>
      </w:tr>
      <w:tr w:rsidR="00384C43" w:rsidRPr="00C7345F" w14:paraId="3DC28EC0" w14:textId="77777777" w:rsidTr="00F73F5C">
        <w:tc>
          <w:tcPr>
            <w:tcW w:w="1584" w:type="dxa"/>
          </w:tcPr>
          <w:p w14:paraId="537FE2E6" w14:textId="77777777" w:rsidR="00384C43" w:rsidRPr="00C7345F" w:rsidRDefault="00384C43" w:rsidP="00F73F5C">
            <w:pPr>
              <w:pStyle w:val="TableText"/>
              <w:ind w:right="504"/>
              <w:rPr>
                <w:color w:val="000000"/>
              </w:rPr>
            </w:pPr>
            <w:r w:rsidRPr="00C7345F">
              <w:t>347</w:t>
            </w:r>
          </w:p>
        </w:tc>
        <w:tc>
          <w:tcPr>
            <w:tcW w:w="830" w:type="dxa"/>
          </w:tcPr>
          <w:p w14:paraId="6C3083E5" w14:textId="77777777" w:rsidR="00384C43" w:rsidRPr="00C7345F" w:rsidRDefault="00384C43" w:rsidP="00F73F5C">
            <w:pPr>
              <w:pStyle w:val="TableText"/>
              <w:ind w:right="288"/>
              <w:rPr>
                <w:color w:val="000000"/>
              </w:rPr>
            </w:pPr>
            <w:r w:rsidRPr="00C7345F">
              <w:t>1</w:t>
            </w:r>
          </w:p>
        </w:tc>
        <w:tc>
          <w:tcPr>
            <w:tcW w:w="1008" w:type="dxa"/>
          </w:tcPr>
          <w:p w14:paraId="1C40C914" w14:textId="77777777" w:rsidR="00384C43" w:rsidRPr="00C7345F" w:rsidRDefault="00384C43" w:rsidP="00F73F5C">
            <w:pPr>
              <w:pStyle w:val="TableText"/>
              <w:ind w:right="144"/>
              <w:rPr>
                <w:color w:val="000000"/>
              </w:rPr>
            </w:pPr>
            <w:r w:rsidRPr="00C7345F">
              <w:t>224</w:t>
            </w:r>
          </w:p>
        </w:tc>
        <w:tc>
          <w:tcPr>
            <w:tcW w:w="1510" w:type="dxa"/>
          </w:tcPr>
          <w:p w14:paraId="7C6EB27E" w14:textId="77777777" w:rsidR="00384C43" w:rsidRPr="00C7345F" w:rsidRDefault="00384C43" w:rsidP="00F73F5C">
            <w:pPr>
              <w:pStyle w:val="TableText"/>
              <w:ind w:right="288"/>
              <w:rPr>
                <w:color w:val="000000"/>
              </w:rPr>
            </w:pPr>
            <w:r w:rsidRPr="00C7345F">
              <w:t>0.18</w:t>
            </w:r>
          </w:p>
        </w:tc>
      </w:tr>
      <w:tr w:rsidR="00384C43" w:rsidRPr="00C7345F" w14:paraId="5A83A2C5" w14:textId="77777777" w:rsidTr="00F73F5C">
        <w:tc>
          <w:tcPr>
            <w:tcW w:w="1584" w:type="dxa"/>
          </w:tcPr>
          <w:p w14:paraId="6BEB22B4" w14:textId="77777777" w:rsidR="00384C43" w:rsidRPr="00C7345F" w:rsidRDefault="00384C43" w:rsidP="00F73F5C">
            <w:pPr>
              <w:pStyle w:val="TableText"/>
              <w:ind w:right="504"/>
              <w:rPr>
                <w:color w:val="000000"/>
              </w:rPr>
            </w:pPr>
            <w:r w:rsidRPr="00C7345F">
              <w:t>348</w:t>
            </w:r>
          </w:p>
        </w:tc>
        <w:tc>
          <w:tcPr>
            <w:tcW w:w="830" w:type="dxa"/>
          </w:tcPr>
          <w:p w14:paraId="369F541E" w14:textId="77777777" w:rsidR="00384C43" w:rsidRPr="00C7345F" w:rsidRDefault="00384C43" w:rsidP="00F73F5C">
            <w:pPr>
              <w:pStyle w:val="TableText"/>
              <w:ind w:right="288"/>
              <w:rPr>
                <w:color w:val="000000"/>
              </w:rPr>
            </w:pPr>
            <w:r w:rsidRPr="00C7345F">
              <w:t>1</w:t>
            </w:r>
          </w:p>
        </w:tc>
        <w:tc>
          <w:tcPr>
            <w:tcW w:w="1008" w:type="dxa"/>
          </w:tcPr>
          <w:p w14:paraId="196ADF23" w14:textId="77777777" w:rsidR="00384C43" w:rsidRPr="00C7345F" w:rsidRDefault="00384C43" w:rsidP="00F73F5C">
            <w:pPr>
              <w:pStyle w:val="TableText"/>
              <w:ind w:right="144"/>
              <w:rPr>
                <w:color w:val="000000"/>
              </w:rPr>
            </w:pPr>
            <w:r w:rsidRPr="00C7345F">
              <w:t>462</w:t>
            </w:r>
          </w:p>
        </w:tc>
        <w:tc>
          <w:tcPr>
            <w:tcW w:w="1510" w:type="dxa"/>
          </w:tcPr>
          <w:p w14:paraId="33FF0C32" w14:textId="77777777" w:rsidR="00384C43" w:rsidRPr="00C7345F" w:rsidRDefault="00384C43" w:rsidP="00F73F5C">
            <w:pPr>
              <w:pStyle w:val="TableText"/>
              <w:ind w:right="288"/>
              <w:rPr>
                <w:color w:val="000000"/>
              </w:rPr>
            </w:pPr>
            <w:r w:rsidRPr="00C7345F">
              <w:t>0.37</w:t>
            </w:r>
          </w:p>
        </w:tc>
      </w:tr>
      <w:tr w:rsidR="00384C43" w:rsidRPr="00C7345F" w14:paraId="6F483985" w14:textId="77777777" w:rsidTr="00F73F5C">
        <w:tc>
          <w:tcPr>
            <w:tcW w:w="1584" w:type="dxa"/>
          </w:tcPr>
          <w:p w14:paraId="070839C9" w14:textId="77777777" w:rsidR="00384C43" w:rsidRPr="00C7345F" w:rsidRDefault="00384C43" w:rsidP="00F73F5C">
            <w:pPr>
              <w:pStyle w:val="TableText"/>
              <w:ind w:right="504"/>
              <w:rPr>
                <w:color w:val="000000"/>
              </w:rPr>
            </w:pPr>
            <w:r w:rsidRPr="00C7345F">
              <w:t>349</w:t>
            </w:r>
          </w:p>
        </w:tc>
        <w:tc>
          <w:tcPr>
            <w:tcW w:w="830" w:type="dxa"/>
          </w:tcPr>
          <w:p w14:paraId="619D7BCE" w14:textId="77777777" w:rsidR="00384C43" w:rsidRPr="00C7345F" w:rsidRDefault="00384C43" w:rsidP="00F73F5C">
            <w:pPr>
              <w:pStyle w:val="TableText"/>
              <w:ind w:right="288"/>
              <w:rPr>
                <w:color w:val="000000"/>
              </w:rPr>
            </w:pPr>
            <w:r w:rsidRPr="00C7345F">
              <w:t>1</w:t>
            </w:r>
          </w:p>
        </w:tc>
        <w:tc>
          <w:tcPr>
            <w:tcW w:w="1008" w:type="dxa"/>
          </w:tcPr>
          <w:p w14:paraId="71A378FB" w14:textId="77777777" w:rsidR="00384C43" w:rsidRPr="00C7345F" w:rsidRDefault="00384C43" w:rsidP="00F73F5C">
            <w:pPr>
              <w:pStyle w:val="TableText"/>
              <w:ind w:right="144"/>
              <w:rPr>
                <w:color w:val="000000"/>
              </w:rPr>
            </w:pPr>
            <w:r w:rsidRPr="00C7345F">
              <w:t>371</w:t>
            </w:r>
          </w:p>
        </w:tc>
        <w:tc>
          <w:tcPr>
            <w:tcW w:w="1510" w:type="dxa"/>
          </w:tcPr>
          <w:p w14:paraId="27652BA6" w14:textId="77777777" w:rsidR="00384C43" w:rsidRPr="00C7345F" w:rsidRDefault="00384C43" w:rsidP="00F73F5C">
            <w:pPr>
              <w:pStyle w:val="TableText"/>
              <w:ind w:right="288"/>
              <w:rPr>
                <w:color w:val="000000"/>
              </w:rPr>
            </w:pPr>
            <w:r w:rsidRPr="00C7345F">
              <w:t>0.30</w:t>
            </w:r>
          </w:p>
        </w:tc>
      </w:tr>
      <w:tr w:rsidR="00384C43" w:rsidRPr="00C7345F" w14:paraId="28615DBE" w14:textId="77777777" w:rsidTr="00F73F5C">
        <w:tc>
          <w:tcPr>
            <w:tcW w:w="1584" w:type="dxa"/>
          </w:tcPr>
          <w:p w14:paraId="40D3A8B0" w14:textId="77777777" w:rsidR="00384C43" w:rsidRPr="00C7345F" w:rsidRDefault="00384C43" w:rsidP="00F73F5C">
            <w:pPr>
              <w:pStyle w:val="TableText"/>
              <w:ind w:right="504"/>
              <w:rPr>
                <w:color w:val="000000"/>
              </w:rPr>
            </w:pPr>
            <w:r w:rsidRPr="00C7345F">
              <w:t>350</w:t>
            </w:r>
          </w:p>
        </w:tc>
        <w:tc>
          <w:tcPr>
            <w:tcW w:w="830" w:type="dxa"/>
          </w:tcPr>
          <w:p w14:paraId="12FB4E11" w14:textId="77777777" w:rsidR="00384C43" w:rsidRPr="00C7345F" w:rsidRDefault="00384C43" w:rsidP="00F73F5C">
            <w:pPr>
              <w:pStyle w:val="TableText"/>
              <w:ind w:right="288"/>
              <w:rPr>
                <w:color w:val="000000"/>
              </w:rPr>
            </w:pPr>
            <w:r w:rsidRPr="00C7345F">
              <w:t>1</w:t>
            </w:r>
          </w:p>
        </w:tc>
        <w:tc>
          <w:tcPr>
            <w:tcW w:w="1008" w:type="dxa"/>
          </w:tcPr>
          <w:p w14:paraId="4DEEABC1" w14:textId="77777777" w:rsidR="00384C43" w:rsidRPr="00C7345F" w:rsidRDefault="00384C43" w:rsidP="00F73F5C">
            <w:pPr>
              <w:pStyle w:val="TableText"/>
              <w:ind w:right="144"/>
              <w:rPr>
                <w:color w:val="000000"/>
              </w:rPr>
            </w:pPr>
            <w:r w:rsidRPr="00C7345F">
              <w:t>377</w:t>
            </w:r>
          </w:p>
        </w:tc>
        <w:tc>
          <w:tcPr>
            <w:tcW w:w="1510" w:type="dxa"/>
          </w:tcPr>
          <w:p w14:paraId="583FF330" w14:textId="77777777" w:rsidR="00384C43" w:rsidRPr="00C7345F" w:rsidRDefault="00384C43" w:rsidP="00F73F5C">
            <w:pPr>
              <w:pStyle w:val="TableText"/>
              <w:ind w:right="288"/>
              <w:rPr>
                <w:color w:val="000000"/>
              </w:rPr>
            </w:pPr>
            <w:r w:rsidRPr="00C7345F">
              <w:t>0.30</w:t>
            </w:r>
          </w:p>
        </w:tc>
      </w:tr>
      <w:tr w:rsidR="00384C43" w:rsidRPr="00C7345F" w14:paraId="7041416B" w14:textId="77777777" w:rsidTr="00F73F5C">
        <w:tc>
          <w:tcPr>
            <w:tcW w:w="1584" w:type="dxa"/>
          </w:tcPr>
          <w:p w14:paraId="3A560BAE" w14:textId="77777777" w:rsidR="00384C43" w:rsidRPr="00C7345F" w:rsidRDefault="00384C43" w:rsidP="00F73F5C">
            <w:pPr>
              <w:pStyle w:val="TableText"/>
              <w:ind w:right="504"/>
              <w:rPr>
                <w:color w:val="000000"/>
              </w:rPr>
            </w:pPr>
            <w:r w:rsidRPr="00C7345F">
              <w:t>351</w:t>
            </w:r>
          </w:p>
        </w:tc>
        <w:tc>
          <w:tcPr>
            <w:tcW w:w="830" w:type="dxa"/>
          </w:tcPr>
          <w:p w14:paraId="120ADAE5" w14:textId="77777777" w:rsidR="00384C43" w:rsidRPr="00C7345F" w:rsidRDefault="00384C43" w:rsidP="00F73F5C">
            <w:pPr>
              <w:pStyle w:val="TableText"/>
              <w:ind w:right="288"/>
              <w:rPr>
                <w:color w:val="000000"/>
              </w:rPr>
            </w:pPr>
            <w:r w:rsidRPr="00C7345F">
              <w:t>1</w:t>
            </w:r>
          </w:p>
        </w:tc>
        <w:tc>
          <w:tcPr>
            <w:tcW w:w="1008" w:type="dxa"/>
          </w:tcPr>
          <w:p w14:paraId="457C3E03" w14:textId="77777777" w:rsidR="00384C43" w:rsidRPr="00C7345F" w:rsidRDefault="00384C43" w:rsidP="00F73F5C">
            <w:pPr>
              <w:pStyle w:val="TableText"/>
              <w:ind w:right="144"/>
              <w:rPr>
                <w:color w:val="000000"/>
              </w:rPr>
            </w:pPr>
            <w:r w:rsidRPr="00C7345F">
              <w:t>426</w:t>
            </w:r>
          </w:p>
        </w:tc>
        <w:tc>
          <w:tcPr>
            <w:tcW w:w="1510" w:type="dxa"/>
          </w:tcPr>
          <w:p w14:paraId="4A63C31E" w14:textId="77777777" w:rsidR="00384C43" w:rsidRPr="00C7345F" w:rsidRDefault="00384C43" w:rsidP="00F73F5C">
            <w:pPr>
              <w:pStyle w:val="TableText"/>
              <w:ind w:right="288"/>
              <w:rPr>
                <w:color w:val="000000"/>
              </w:rPr>
            </w:pPr>
            <w:r w:rsidRPr="00C7345F">
              <w:t>0.34</w:t>
            </w:r>
          </w:p>
        </w:tc>
      </w:tr>
      <w:tr w:rsidR="00384C43" w:rsidRPr="00C7345F" w14:paraId="5D18414D" w14:textId="77777777" w:rsidTr="00F73F5C">
        <w:tc>
          <w:tcPr>
            <w:tcW w:w="1584" w:type="dxa"/>
          </w:tcPr>
          <w:p w14:paraId="127798D0" w14:textId="77777777" w:rsidR="00384C43" w:rsidRPr="00C7345F" w:rsidRDefault="00384C43" w:rsidP="00F73F5C">
            <w:pPr>
              <w:pStyle w:val="TableText"/>
              <w:ind w:right="504"/>
              <w:rPr>
                <w:color w:val="000000"/>
              </w:rPr>
            </w:pPr>
            <w:r w:rsidRPr="00C7345F">
              <w:t>352</w:t>
            </w:r>
          </w:p>
        </w:tc>
        <w:tc>
          <w:tcPr>
            <w:tcW w:w="830" w:type="dxa"/>
          </w:tcPr>
          <w:p w14:paraId="112E2F9E" w14:textId="77777777" w:rsidR="00384C43" w:rsidRPr="00C7345F" w:rsidRDefault="00384C43" w:rsidP="00F73F5C">
            <w:pPr>
              <w:pStyle w:val="TableText"/>
              <w:ind w:right="288"/>
              <w:rPr>
                <w:color w:val="000000"/>
              </w:rPr>
            </w:pPr>
            <w:r w:rsidRPr="00C7345F">
              <w:t>1</w:t>
            </w:r>
          </w:p>
        </w:tc>
        <w:tc>
          <w:tcPr>
            <w:tcW w:w="1008" w:type="dxa"/>
          </w:tcPr>
          <w:p w14:paraId="33E581E3" w14:textId="77777777" w:rsidR="00384C43" w:rsidRPr="00C7345F" w:rsidRDefault="00384C43" w:rsidP="00F73F5C">
            <w:pPr>
              <w:pStyle w:val="TableText"/>
              <w:ind w:right="144"/>
              <w:rPr>
                <w:color w:val="000000"/>
              </w:rPr>
            </w:pPr>
            <w:r w:rsidRPr="00C7345F">
              <w:t>40</w:t>
            </w:r>
          </w:p>
        </w:tc>
        <w:tc>
          <w:tcPr>
            <w:tcW w:w="1510" w:type="dxa"/>
          </w:tcPr>
          <w:p w14:paraId="06B4B1DE" w14:textId="77777777" w:rsidR="00384C43" w:rsidRPr="00C7345F" w:rsidRDefault="00384C43" w:rsidP="00F73F5C">
            <w:pPr>
              <w:pStyle w:val="TableText"/>
              <w:ind w:right="288"/>
              <w:rPr>
                <w:color w:val="000000"/>
              </w:rPr>
            </w:pPr>
            <w:r w:rsidRPr="00C7345F">
              <w:t>0.03</w:t>
            </w:r>
          </w:p>
        </w:tc>
      </w:tr>
      <w:tr w:rsidR="00384C43" w:rsidRPr="00C7345F" w14:paraId="0EF81F68" w14:textId="77777777" w:rsidTr="00F73F5C">
        <w:tc>
          <w:tcPr>
            <w:tcW w:w="1584" w:type="dxa"/>
          </w:tcPr>
          <w:p w14:paraId="068E14E5" w14:textId="77777777" w:rsidR="00384C43" w:rsidRPr="00C7345F" w:rsidRDefault="00384C43" w:rsidP="00F73F5C">
            <w:pPr>
              <w:pStyle w:val="TableText"/>
              <w:ind w:right="504"/>
              <w:rPr>
                <w:color w:val="000000"/>
              </w:rPr>
            </w:pPr>
            <w:r w:rsidRPr="00C7345F">
              <w:t>353</w:t>
            </w:r>
          </w:p>
        </w:tc>
        <w:tc>
          <w:tcPr>
            <w:tcW w:w="830" w:type="dxa"/>
          </w:tcPr>
          <w:p w14:paraId="13C45A94" w14:textId="77777777" w:rsidR="00384C43" w:rsidRPr="00C7345F" w:rsidRDefault="00384C43" w:rsidP="00F73F5C">
            <w:pPr>
              <w:pStyle w:val="TableText"/>
              <w:ind w:right="288"/>
              <w:rPr>
                <w:color w:val="000000"/>
              </w:rPr>
            </w:pPr>
            <w:r w:rsidRPr="00C7345F">
              <w:t>1</w:t>
            </w:r>
          </w:p>
        </w:tc>
        <w:tc>
          <w:tcPr>
            <w:tcW w:w="1008" w:type="dxa"/>
          </w:tcPr>
          <w:p w14:paraId="6ED39AE2" w14:textId="77777777" w:rsidR="00384C43" w:rsidRPr="00C7345F" w:rsidRDefault="00384C43" w:rsidP="00F73F5C">
            <w:pPr>
              <w:pStyle w:val="TableText"/>
              <w:ind w:right="144"/>
              <w:rPr>
                <w:color w:val="000000"/>
              </w:rPr>
            </w:pPr>
            <w:r w:rsidRPr="00C7345F">
              <w:t>567</w:t>
            </w:r>
          </w:p>
        </w:tc>
        <w:tc>
          <w:tcPr>
            <w:tcW w:w="1510" w:type="dxa"/>
          </w:tcPr>
          <w:p w14:paraId="46E9B601" w14:textId="77777777" w:rsidR="00384C43" w:rsidRPr="00C7345F" w:rsidRDefault="00384C43" w:rsidP="00F73F5C">
            <w:pPr>
              <w:pStyle w:val="TableText"/>
              <w:ind w:right="288"/>
              <w:rPr>
                <w:color w:val="000000"/>
              </w:rPr>
            </w:pPr>
            <w:r w:rsidRPr="00C7345F">
              <w:t>0.46</w:t>
            </w:r>
          </w:p>
        </w:tc>
      </w:tr>
      <w:tr w:rsidR="00384C43" w:rsidRPr="00C7345F" w14:paraId="30FA49A7" w14:textId="77777777" w:rsidTr="00F73F5C">
        <w:tc>
          <w:tcPr>
            <w:tcW w:w="1584" w:type="dxa"/>
          </w:tcPr>
          <w:p w14:paraId="5FD9807E" w14:textId="77777777" w:rsidR="00384C43" w:rsidRPr="00C7345F" w:rsidRDefault="00384C43" w:rsidP="00F73F5C">
            <w:pPr>
              <w:pStyle w:val="TableText"/>
              <w:ind w:right="504"/>
              <w:rPr>
                <w:color w:val="000000"/>
              </w:rPr>
            </w:pPr>
            <w:r w:rsidRPr="00C7345F">
              <w:t>354</w:t>
            </w:r>
          </w:p>
        </w:tc>
        <w:tc>
          <w:tcPr>
            <w:tcW w:w="830" w:type="dxa"/>
          </w:tcPr>
          <w:p w14:paraId="362345F4" w14:textId="77777777" w:rsidR="00384C43" w:rsidRPr="00C7345F" w:rsidRDefault="00384C43" w:rsidP="00F73F5C">
            <w:pPr>
              <w:pStyle w:val="TableText"/>
              <w:ind w:right="288"/>
              <w:rPr>
                <w:color w:val="000000"/>
              </w:rPr>
            </w:pPr>
            <w:r w:rsidRPr="00C7345F">
              <w:t>1</w:t>
            </w:r>
          </w:p>
        </w:tc>
        <w:tc>
          <w:tcPr>
            <w:tcW w:w="1008" w:type="dxa"/>
          </w:tcPr>
          <w:p w14:paraId="023F75DD" w14:textId="77777777" w:rsidR="00384C43" w:rsidRPr="00C7345F" w:rsidRDefault="00384C43" w:rsidP="00F73F5C">
            <w:pPr>
              <w:pStyle w:val="TableText"/>
              <w:ind w:right="144"/>
              <w:rPr>
                <w:color w:val="000000"/>
              </w:rPr>
            </w:pPr>
            <w:r w:rsidRPr="00C7345F">
              <w:t>134</w:t>
            </w:r>
          </w:p>
        </w:tc>
        <w:tc>
          <w:tcPr>
            <w:tcW w:w="1510" w:type="dxa"/>
          </w:tcPr>
          <w:p w14:paraId="5799590E" w14:textId="77777777" w:rsidR="00384C43" w:rsidRPr="00C7345F" w:rsidRDefault="00384C43" w:rsidP="00F73F5C">
            <w:pPr>
              <w:pStyle w:val="TableText"/>
              <w:ind w:right="288"/>
              <w:rPr>
                <w:color w:val="000000"/>
              </w:rPr>
            </w:pPr>
            <w:r w:rsidRPr="00C7345F">
              <w:t>0.11</w:t>
            </w:r>
          </w:p>
        </w:tc>
      </w:tr>
    </w:tbl>
    <w:p w14:paraId="0CE854CD" w14:textId="77777777" w:rsidR="00384C43" w:rsidRPr="00C7345F" w:rsidRDefault="00384C43" w:rsidP="00F73F5C">
      <w:pPr>
        <w:pStyle w:val="NormalContinuation"/>
      </w:pPr>
      <w:r w:rsidRPr="00C7345F">
        <w:lastRenderedPageBreak/>
        <w:fldChar w:fldCharType="begin"/>
      </w:r>
      <w:r w:rsidRPr="00C7345F">
        <w:instrText xml:space="preserve"> REF _Ref65853695 \h </w:instrText>
      </w:r>
      <w:r w:rsidRPr="00C7345F">
        <w:fldChar w:fldCharType="separate"/>
      </w:r>
      <w:r w:rsidRPr="00C7345F">
        <w:t>Table 4.C.1</w:t>
      </w:r>
      <w:r w:rsidRPr="00C7345F">
        <w:fldChar w:fldCharType="end"/>
      </w:r>
      <w:r w:rsidRPr="00C7345F">
        <w:t xml:space="preserve"> </w:t>
      </w:r>
      <w:r w:rsidRPr="00C7345F">
        <w:rPr>
          <w:i/>
        </w:rPr>
        <w:t>(continuation five)</w:t>
      </w:r>
    </w:p>
    <w:tbl>
      <w:tblPr>
        <w:tblStyle w:val="TRs"/>
        <w:tblW w:w="0" w:type="auto"/>
        <w:tblLayout w:type="fixed"/>
        <w:tblCellMar>
          <w:left w:w="58" w:type="dxa"/>
          <w:right w:w="58" w:type="dxa"/>
        </w:tblCellMar>
        <w:tblLook w:val="04A0" w:firstRow="1" w:lastRow="0" w:firstColumn="1" w:lastColumn="0" w:noHBand="0" w:noVBand="1"/>
        <w:tblDescription w:val="Scale Score and Performance Level Distribution of Overall Scores for Kindergarten, continuation five"/>
      </w:tblPr>
      <w:tblGrid>
        <w:gridCol w:w="1584"/>
        <w:gridCol w:w="830"/>
        <w:gridCol w:w="1008"/>
        <w:gridCol w:w="1510"/>
      </w:tblGrid>
      <w:tr w:rsidR="00384C43" w:rsidRPr="00C7345F" w14:paraId="6A551E38"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809FABD"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41E4FC54" w14:textId="77777777" w:rsidR="00384C43" w:rsidRPr="00C7345F" w:rsidRDefault="00384C43" w:rsidP="00F73F5C">
            <w:pPr>
              <w:pStyle w:val="TableHead"/>
              <w:rPr>
                <w:b w:val="0"/>
                <w:noProof w:val="0"/>
              </w:rPr>
            </w:pPr>
            <w:r w:rsidRPr="00C7345F">
              <w:rPr>
                <w:noProof w:val="0"/>
              </w:rPr>
              <w:t>Level</w:t>
            </w:r>
          </w:p>
        </w:tc>
        <w:tc>
          <w:tcPr>
            <w:tcW w:w="1008" w:type="dxa"/>
            <w:hideMark/>
          </w:tcPr>
          <w:p w14:paraId="08B0E9ED" w14:textId="77777777" w:rsidR="00384C43" w:rsidRPr="00C7345F" w:rsidRDefault="00384C43" w:rsidP="00F73F5C">
            <w:pPr>
              <w:pStyle w:val="TableHead"/>
              <w:rPr>
                <w:b w:val="0"/>
                <w:noProof w:val="0"/>
              </w:rPr>
            </w:pPr>
            <w:r w:rsidRPr="00C7345F">
              <w:rPr>
                <w:noProof w:val="0"/>
              </w:rPr>
              <w:t>N</w:t>
            </w:r>
          </w:p>
        </w:tc>
        <w:tc>
          <w:tcPr>
            <w:tcW w:w="1510" w:type="dxa"/>
            <w:hideMark/>
          </w:tcPr>
          <w:p w14:paraId="060AE08C" w14:textId="77777777" w:rsidR="00384C43" w:rsidRPr="00C7345F" w:rsidRDefault="00384C43" w:rsidP="00F73F5C">
            <w:pPr>
              <w:pStyle w:val="TableHead"/>
              <w:rPr>
                <w:b w:val="0"/>
                <w:noProof w:val="0"/>
              </w:rPr>
            </w:pPr>
            <w:r w:rsidRPr="00C7345F">
              <w:rPr>
                <w:noProof w:val="0"/>
              </w:rPr>
              <w:t>Percentage</w:t>
            </w:r>
          </w:p>
        </w:tc>
      </w:tr>
      <w:tr w:rsidR="00384C43" w:rsidRPr="00C7345F" w14:paraId="4DC4CADD" w14:textId="77777777" w:rsidTr="00F73F5C">
        <w:tc>
          <w:tcPr>
            <w:tcW w:w="1584" w:type="dxa"/>
          </w:tcPr>
          <w:p w14:paraId="5E752F7F" w14:textId="77777777" w:rsidR="00384C43" w:rsidRPr="00C7345F" w:rsidRDefault="00384C43" w:rsidP="00F73F5C">
            <w:pPr>
              <w:pStyle w:val="TableText"/>
              <w:ind w:right="504"/>
              <w:rPr>
                <w:color w:val="000000"/>
              </w:rPr>
            </w:pPr>
            <w:r w:rsidRPr="00C7345F">
              <w:t>355</w:t>
            </w:r>
          </w:p>
        </w:tc>
        <w:tc>
          <w:tcPr>
            <w:tcW w:w="830" w:type="dxa"/>
          </w:tcPr>
          <w:p w14:paraId="50ABFD38" w14:textId="77777777" w:rsidR="00384C43" w:rsidRPr="00C7345F" w:rsidRDefault="00384C43" w:rsidP="00F73F5C">
            <w:pPr>
              <w:pStyle w:val="TableText"/>
              <w:ind w:right="288"/>
              <w:rPr>
                <w:color w:val="000000"/>
              </w:rPr>
            </w:pPr>
            <w:r w:rsidRPr="00C7345F">
              <w:t>1</w:t>
            </w:r>
          </w:p>
        </w:tc>
        <w:tc>
          <w:tcPr>
            <w:tcW w:w="1008" w:type="dxa"/>
          </w:tcPr>
          <w:p w14:paraId="711E1E43" w14:textId="77777777" w:rsidR="00384C43" w:rsidRPr="00C7345F" w:rsidRDefault="00384C43" w:rsidP="00F73F5C">
            <w:pPr>
              <w:pStyle w:val="TableText"/>
              <w:ind w:right="144"/>
              <w:rPr>
                <w:color w:val="000000"/>
              </w:rPr>
            </w:pPr>
            <w:r w:rsidRPr="00C7345F">
              <w:t>644</w:t>
            </w:r>
          </w:p>
        </w:tc>
        <w:tc>
          <w:tcPr>
            <w:tcW w:w="1510" w:type="dxa"/>
          </w:tcPr>
          <w:p w14:paraId="2B7BF723" w14:textId="77777777" w:rsidR="00384C43" w:rsidRPr="00C7345F" w:rsidRDefault="00384C43" w:rsidP="00F73F5C">
            <w:pPr>
              <w:pStyle w:val="TableText"/>
              <w:ind w:right="288"/>
              <w:rPr>
                <w:color w:val="000000"/>
              </w:rPr>
            </w:pPr>
            <w:r w:rsidRPr="00C7345F">
              <w:t>0.52</w:t>
            </w:r>
          </w:p>
        </w:tc>
      </w:tr>
      <w:tr w:rsidR="00384C43" w:rsidRPr="00C7345F" w14:paraId="721DC651" w14:textId="77777777" w:rsidTr="00F73F5C">
        <w:tc>
          <w:tcPr>
            <w:tcW w:w="1584" w:type="dxa"/>
          </w:tcPr>
          <w:p w14:paraId="11A74F43" w14:textId="77777777" w:rsidR="00384C43" w:rsidRPr="00C7345F" w:rsidRDefault="00384C43" w:rsidP="00F73F5C">
            <w:pPr>
              <w:pStyle w:val="TableText"/>
              <w:ind w:right="504"/>
              <w:rPr>
                <w:color w:val="000000"/>
              </w:rPr>
            </w:pPr>
            <w:r w:rsidRPr="00C7345F">
              <w:t>356</w:t>
            </w:r>
          </w:p>
        </w:tc>
        <w:tc>
          <w:tcPr>
            <w:tcW w:w="830" w:type="dxa"/>
          </w:tcPr>
          <w:p w14:paraId="5A98820C" w14:textId="77777777" w:rsidR="00384C43" w:rsidRPr="00C7345F" w:rsidRDefault="00384C43" w:rsidP="00F73F5C">
            <w:pPr>
              <w:pStyle w:val="TableText"/>
              <w:ind w:right="288"/>
              <w:rPr>
                <w:color w:val="000000"/>
              </w:rPr>
            </w:pPr>
            <w:r w:rsidRPr="00C7345F">
              <w:t>1</w:t>
            </w:r>
          </w:p>
        </w:tc>
        <w:tc>
          <w:tcPr>
            <w:tcW w:w="1008" w:type="dxa"/>
          </w:tcPr>
          <w:p w14:paraId="27C1F5DB" w14:textId="77777777" w:rsidR="00384C43" w:rsidRPr="00C7345F" w:rsidRDefault="00384C43" w:rsidP="00F73F5C">
            <w:pPr>
              <w:pStyle w:val="TableText"/>
              <w:ind w:right="144"/>
              <w:rPr>
                <w:color w:val="000000"/>
              </w:rPr>
            </w:pPr>
            <w:r w:rsidRPr="00C7345F">
              <w:t>172</w:t>
            </w:r>
          </w:p>
        </w:tc>
        <w:tc>
          <w:tcPr>
            <w:tcW w:w="1510" w:type="dxa"/>
          </w:tcPr>
          <w:p w14:paraId="570190D3" w14:textId="77777777" w:rsidR="00384C43" w:rsidRPr="00C7345F" w:rsidRDefault="00384C43" w:rsidP="00F73F5C">
            <w:pPr>
              <w:pStyle w:val="TableText"/>
              <w:ind w:right="288"/>
              <w:rPr>
                <w:color w:val="000000"/>
              </w:rPr>
            </w:pPr>
            <w:r w:rsidRPr="00C7345F">
              <w:t>0.14</w:t>
            </w:r>
          </w:p>
        </w:tc>
      </w:tr>
      <w:tr w:rsidR="00384C43" w:rsidRPr="00C7345F" w14:paraId="63CF1F54" w14:textId="77777777" w:rsidTr="00F73F5C">
        <w:tc>
          <w:tcPr>
            <w:tcW w:w="1584" w:type="dxa"/>
          </w:tcPr>
          <w:p w14:paraId="7B4DFF31" w14:textId="77777777" w:rsidR="00384C43" w:rsidRPr="00C7345F" w:rsidRDefault="00384C43" w:rsidP="00F73F5C">
            <w:pPr>
              <w:pStyle w:val="TableText"/>
              <w:ind w:right="504"/>
              <w:rPr>
                <w:color w:val="000000"/>
              </w:rPr>
            </w:pPr>
            <w:r w:rsidRPr="00C7345F">
              <w:t>357</w:t>
            </w:r>
          </w:p>
        </w:tc>
        <w:tc>
          <w:tcPr>
            <w:tcW w:w="830" w:type="dxa"/>
          </w:tcPr>
          <w:p w14:paraId="7A43FF0C" w14:textId="77777777" w:rsidR="00384C43" w:rsidRPr="00C7345F" w:rsidRDefault="00384C43" w:rsidP="00F73F5C">
            <w:pPr>
              <w:pStyle w:val="TableText"/>
              <w:ind w:right="288"/>
              <w:rPr>
                <w:color w:val="000000"/>
              </w:rPr>
            </w:pPr>
            <w:r w:rsidRPr="00C7345F">
              <w:t>1</w:t>
            </w:r>
          </w:p>
        </w:tc>
        <w:tc>
          <w:tcPr>
            <w:tcW w:w="1008" w:type="dxa"/>
          </w:tcPr>
          <w:p w14:paraId="1D9C6021" w14:textId="77777777" w:rsidR="00384C43" w:rsidRPr="00C7345F" w:rsidRDefault="00384C43" w:rsidP="00F73F5C">
            <w:pPr>
              <w:pStyle w:val="TableText"/>
              <w:ind w:right="144"/>
              <w:rPr>
                <w:color w:val="000000"/>
              </w:rPr>
            </w:pPr>
            <w:r w:rsidRPr="00C7345F">
              <w:t>793</w:t>
            </w:r>
          </w:p>
        </w:tc>
        <w:tc>
          <w:tcPr>
            <w:tcW w:w="1510" w:type="dxa"/>
          </w:tcPr>
          <w:p w14:paraId="132093B4" w14:textId="77777777" w:rsidR="00384C43" w:rsidRPr="00C7345F" w:rsidRDefault="00384C43" w:rsidP="00F73F5C">
            <w:pPr>
              <w:pStyle w:val="TableText"/>
              <w:ind w:right="288"/>
              <w:rPr>
                <w:color w:val="000000"/>
              </w:rPr>
            </w:pPr>
            <w:r w:rsidRPr="00C7345F">
              <w:t>0.64</w:t>
            </w:r>
          </w:p>
        </w:tc>
      </w:tr>
      <w:tr w:rsidR="00384C43" w:rsidRPr="00C7345F" w14:paraId="7AAA5E36" w14:textId="77777777" w:rsidTr="00F73F5C">
        <w:tc>
          <w:tcPr>
            <w:tcW w:w="1584" w:type="dxa"/>
          </w:tcPr>
          <w:p w14:paraId="1BF1C989" w14:textId="77777777" w:rsidR="00384C43" w:rsidRPr="00C7345F" w:rsidRDefault="00384C43" w:rsidP="00F73F5C">
            <w:pPr>
              <w:pStyle w:val="TableText"/>
              <w:ind w:right="504"/>
              <w:rPr>
                <w:color w:val="000000"/>
              </w:rPr>
            </w:pPr>
            <w:r w:rsidRPr="00C7345F">
              <w:t>358</w:t>
            </w:r>
          </w:p>
        </w:tc>
        <w:tc>
          <w:tcPr>
            <w:tcW w:w="830" w:type="dxa"/>
          </w:tcPr>
          <w:p w14:paraId="25CD5574" w14:textId="77777777" w:rsidR="00384C43" w:rsidRPr="00C7345F" w:rsidRDefault="00384C43" w:rsidP="00F73F5C">
            <w:pPr>
              <w:pStyle w:val="TableText"/>
              <w:ind w:right="288"/>
              <w:rPr>
                <w:color w:val="000000"/>
              </w:rPr>
            </w:pPr>
            <w:r w:rsidRPr="00C7345F">
              <w:t>1</w:t>
            </w:r>
          </w:p>
        </w:tc>
        <w:tc>
          <w:tcPr>
            <w:tcW w:w="1008" w:type="dxa"/>
          </w:tcPr>
          <w:p w14:paraId="5153FDF5" w14:textId="77777777" w:rsidR="00384C43" w:rsidRPr="00C7345F" w:rsidRDefault="00384C43" w:rsidP="00F73F5C">
            <w:pPr>
              <w:pStyle w:val="TableText"/>
              <w:ind w:right="144"/>
              <w:rPr>
                <w:color w:val="000000"/>
              </w:rPr>
            </w:pPr>
            <w:r w:rsidRPr="00C7345F">
              <w:t>699</w:t>
            </w:r>
          </w:p>
        </w:tc>
        <w:tc>
          <w:tcPr>
            <w:tcW w:w="1510" w:type="dxa"/>
          </w:tcPr>
          <w:p w14:paraId="1E429066" w14:textId="77777777" w:rsidR="00384C43" w:rsidRPr="00C7345F" w:rsidRDefault="00384C43" w:rsidP="00F73F5C">
            <w:pPr>
              <w:pStyle w:val="TableText"/>
              <w:ind w:right="288"/>
              <w:rPr>
                <w:color w:val="000000"/>
              </w:rPr>
            </w:pPr>
            <w:r w:rsidRPr="00C7345F">
              <w:t>0.56</w:t>
            </w:r>
          </w:p>
        </w:tc>
      </w:tr>
      <w:tr w:rsidR="00384C43" w:rsidRPr="00C7345F" w14:paraId="3CCD6721" w14:textId="77777777" w:rsidTr="00F73F5C">
        <w:tc>
          <w:tcPr>
            <w:tcW w:w="1584" w:type="dxa"/>
          </w:tcPr>
          <w:p w14:paraId="74ED308E" w14:textId="77777777" w:rsidR="00384C43" w:rsidRPr="00C7345F" w:rsidRDefault="00384C43" w:rsidP="00F73F5C">
            <w:pPr>
              <w:pStyle w:val="TableText"/>
              <w:ind w:right="504"/>
              <w:rPr>
                <w:color w:val="000000"/>
              </w:rPr>
            </w:pPr>
            <w:r w:rsidRPr="00C7345F">
              <w:t>359</w:t>
            </w:r>
          </w:p>
        </w:tc>
        <w:tc>
          <w:tcPr>
            <w:tcW w:w="830" w:type="dxa"/>
          </w:tcPr>
          <w:p w14:paraId="4A6CAA00" w14:textId="77777777" w:rsidR="00384C43" w:rsidRPr="00C7345F" w:rsidRDefault="00384C43" w:rsidP="00F73F5C">
            <w:pPr>
              <w:pStyle w:val="TableText"/>
              <w:ind w:right="288"/>
              <w:rPr>
                <w:color w:val="000000"/>
              </w:rPr>
            </w:pPr>
            <w:r w:rsidRPr="00C7345F">
              <w:t>1</w:t>
            </w:r>
          </w:p>
        </w:tc>
        <w:tc>
          <w:tcPr>
            <w:tcW w:w="1008" w:type="dxa"/>
          </w:tcPr>
          <w:p w14:paraId="45C2A9ED" w14:textId="77777777" w:rsidR="00384C43" w:rsidRPr="00C7345F" w:rsidRDefault="00384C43" w:rsidP="00F73F5C">
            <w:pPr>
              <w:pStyle w:val="TableText"/>
              <w:ind w:right="144"/>
              <w:rPr>
                <w:color w:val="000000"/>
              </w:rPr>
            </w:pPr>
            <w:r w:rsidRPr="00C7345F">
              <w:t>207</w:t>
            </w:r>
          </w:p>
        </w:tc>
        <w:tc>
          <w:tcPr>
            <w:tcW w:w="1510" w:type="dxa"/>
          </w:tcPr>
          <w:p w14:paraId="57FDC077" w14:textId="77777777" w:rsidR="00384C43" w:rsidRPr="00C7345F" w:rsidRDefault="00384C43" w:rsidP="00F73F5C">
            <w:pPr>
              <w:pStyle w:val="TableText"/>
              <w:ind w:right="288"/>
              <w:rPr>
                <w:color w:val="000000"/>
              </w:rPr>
            </w:pPr>
            <w:r w:rsidRPr="00C7345F">
              <w:t>0.17</w:t>
            </w:r>
          </w:p>
        </w:tc>
      </w:tr>
      <w:tr w:rsidR="00384C43" w:rsidRPr="00C7345F" w14:paraId="1B014C97" w14:textId="77777777" w:rsidTr="00F73F5C">
        <w:tc>
          <w:tcPr>
            <w:tcW w:w="1584" w:type="dxa"/>
          </w:tcPr>
          <w:p w14:paraId="2EFA24EC" w14:textId="77777777" w:rsidR="00384C43" w:rsidRPr="00C7345F" w:rsidRDefault="00384C43" w:rsidP="00F73F5C">
            <w:pPr>
              <w:pStyle w:val="TableText"/>
              <w:ind w:right="504"/>
              <w:rPr>
                <w:color w:val="000000"/>
              </w:rPr>
            </w:pPr>
            <w:r w:rsidRPr="00C7345F">
              <w:t>360</w:t>
            </w:r>
          </w:p>
        </w:tc>
        <w:tc>
          <w:tcPr>
            <w:tcW w:w="830" w:type="dxa"/>
          </w:tcPr>
          <w:p w14:paraId="4D673399" w14:textId="77777777" w:rsidR="00384C43" w:rsidRPr="00C7345F" w:rsidRDefault="00384C43" w:rsidP="00F73F5C">
            <w:pPr>
              <w:pStyle w:val="TableText"/>
              <w:ind w:right="288"/>
              <w:rPr>
                <w:color w:val="000000"/>
              </w:rPr>
            </w:pPr>
            <w:r w:rsidRPr="00C7345F">
              <w:t>1</w:t>
            </w:r>
          </w:p>
        </w:tc>
        <w:tc>
          <w:tcPr>
            <w:tcW w:w="1008" w:type="dxa"/>
          </w:tcPr>
          <w:p w14:paraId="0B334176" w14:textId="77777777" w:rsidR="00384C43" w:rsidRPr="00C7345F" w:rsidRDefault="00384C43" w:rsidP="00F73F5C">
            <w:pPr>
              <w:pStyle w:val="TableText"/>
              <w:ind w:right="144"/>
              <w:rPr>
                <w:color w:val="000000"/>
              </w:rPr>
            </w:pPr>
            <w:r w:rsidRPr="00C7345F">
              <w:t>376</w:t>
            </w:r>
          </w:p>
        </w:tc>
        <w:tc>
          <w:tcPr>
            <w:tcW w:w="1510" w:type="dxa"/>
          </w:tcPr>
          <w:p w14:paraId="48630D48" w14:textId="77777777" w:rsidR="00384C43" w:rsidRPr="00C7345F" w:rsidRDefault="00384C43" w:rsidP="00F73F5C">
            <w:pPr>
              <w:pStyle w:val="TableText"/>
              <w:ind w:right="288"/>
              <w:rPr>
                <w:color w:val="000000"/>
              </w:rPr>
            </w:pPr>
            <w:r w:rsidRPr="00C7345F">
              <w:t>0.30</w:t>
            </w:r>
          </w:p>
        </w:tc>
      </w:tr>
      <w:tr w:rsidR="00384C43" w:rsidRPr="00C7345F" w14:paraId="62C11491" w14:textId="77777777" w:rsidTr="00F73F5C">
        <w:tc>
          <w:tcPr>
            <w:tcW w:w="1584" w:type="dxa"/>
          </w:tcPr>
          <w:p w14:paraId="1BE3F0A2" w14:textId="77777777" w:rsidR="00384C43" w:rsidRPr="00C7345F" w:rsidRDefault="00384C43" w:rsidP="00F73F5C">
            <w:pPr>
              <w:pStyle w:val="TableText"/>
              <w:ind w:right="504"/>
              <w:rPr>
                <w:color w:val="000000"/>
              </w:rPr>
            </w:pPr>
            <w:r w:rsidRPr="00C7345F">
              <w:t>361</w:t>
            </w:r>
          </w:p>
        </w:tc>
        <w:tc>
          <w:tcPr>
            <w:tcW w:w="830" w:type="dxa"/>
          </w:tcPr>
          <w:p w14:paraId="12933E09" w14:textId="77777777" w:rsidR="00384C43" w:rsidRPr="00C7345F" w:rsidRDefault="00384C43" w:rsidP="00F73F5C">
            <w:pPr>
              <w:pStyle w:val="TableText"/>
              <w:ind w:right="288"/>
              <w:rPr>
                <w:color w:val="000000"/>
              </w:rPr>
            </w:pPr>
            <w:r w:rsidRPr="00C7345F">
              <w:t>1</w:t>
            </w:r>
          </w:p>
        </w:tc>
        <w:tc>
          <w:tcPr>
            <w:tcW w:w="1008" w:type="dxa"/>
          </w:tcPr>
          <w:p w14:paraId="35BFA82D" w14:textId="77777777" w:rsidR="00384C43" w:rsidRPr="00C7345F" w:rsidRDefault="00384C43" w:rsidP="00F73F5C">
            <w:pPr>
              <w:pStyle w:val="TableText"/>
              <w:ind w:right="144"/>
              <w:rPr>
                <w:color w:val="000000"/>
              </w:rPr>
            </w:pPr>
            <w:r w:rsidRPr="00C7345F">
              <w:t>416</w:t>
            </w:r>
          </w:p>
        </w:tc>
        <w:tc>
          <w:tcPr>
            <w:tcW w:w="1510" w:type="dxa"/>
          </w:tcPr>
          <w:p w14:paraId="14A39613" w14:textId="77777777" w:rsidR="00384C43" w:rsidRPr="00C7345F" w:rsidRDefault="00384C43" w:rsidP="00F73F5C">
            <w:pPr>
              <w:pStyle w:val="TableText"/>
              <w:ind w:right="288"/>
              <w:rPr>
                <w:color w:val="000000"/>
              </w:rPr>
            </w:pPr>
            <w:r w:rsidRPr="00C7345F">
              <w:t>0.34</w:t>
            </w:r>
          </w:p>
        </w:tc>
      </w:tr>
      <w:tr w:rsidR="00384C43" w:rsidRPr="00C7345F" w14:paraId="32F35828" w14:textId="77777777" w:rsidTr="00F73F5C">
        <w:tc>
          <w:tcPr>
            <w:tcW w:w="1584" w:type="dxa"/>
          </w:tcPr>
          <w:p w14:paraId="243EEB53" w14:textId="77777777" w:rsidR="00384C43" w:rsidRPr="00C7345F" w:rsidRDefault="00384C43" w:rsidP="00F73F5C">
            <w:pPr>
              <w:pStyle w:val="TableText"/>
              <w:ind w:right="504"/>
              <w:rPr>
                <w:color w:val="000000"/>
              </w:rPr>
            </w:pPr>
            <w:r w:rsidRPr="00C7345F">
              <w:t>362</w:t>
            </w:r>
          </w:p>
        </w:tc>
        <w:tc>
          <w:tcPr>
            <w:tcW w:w="830" w:type="dxa"/>
          </w:tcPr>
          <w:p w14:paraId="1CD6912B" w14:textId="77777777" w:rsidR="00384C43" w:rsidRPr="00C7345F" w:rsidRDefault="00384C43" w:rsidP="00F73F5C">
            <w:pPr>
              <w:pStyle w:val="TableText"/>
              <w:ind w:right="288"/>
              <w:rPr>
                <w:color w:val="000000"/>
              </w:rPr>
            </w:pPr>
            <w:r w:rsidRPr="00C7345F">
              <w:t>1</w:t>
            </w:r>
          </w:p>
        </w:tc>
        <w:tc>
          <w:tcPr>
            <w:tcW w:w="1008" w:type="dxa"/>
          </w:tcPr>
          <w:p w14:paraId="6E8BD312" w14:textId="77777777" w:rsidR="00384C43" w:rsidRPr="00C7345F" w:rsidRDefault="00384C43" w:rsidP="00F73F5C">
            <w:pPr>
              <w:pStyle w:val="TableText"/>
              <w:ind w:right="144"/>
              <w:rPr>
                <w:color w:val="000000"/>
              </w:rPr>
            </w:pPr>
            <w:r w:rsidRPr="00C7345F">
              <w:t>564</w:t>
            </w:r>
          </w:p>
        </w:tc>
        <w:tc>
          <w:tcPr>
            <w:tcW w:w="1510" w:type="dxa"/>
          </w:tcPr>
          <w:p w14:paraId="052D3914" w14:textId="77777777" w:rsidR="00384C43" w:rsidRPr="00C7345F" w:rsidRDefault="00384C43" w:rsidP="00F73F5C">
            <w:pPr>
              <w:pStyle w:val="TableText"/>
              <w:ind w:right="288"/>
              <w:rPr>
                <w:color w:val="000000"/>
              </w:rPr>
            </w:pPr>
            <w:r w:rsidRPr="00C7345F">
              <w:t>0.46</w:t>
            </w:r>
          </w:p>
        </w:tc>
      </w:tr>
      <w:tr w:rsidR="00384C43" w:rsidRPr="00C7345F" w14:paraId="36F02B5D" w14:textId="77777777" w:rsidTr="00F73F5C">
        <w:tc>
          <w:tcPr>
            <w:tcW w:w="1584" w:type="dxa"/>
          </w:tcPr>
          <w:p w14:paraId="3C89D098" w14:textId="77777777" w:rsidR="00384C43" w:rsidRPr="00C7345F" w:rsidRDefault="00384C43" w:rsidP="00F73F5C">
            <w:pPr>
              <w:pStyle w:val="TableText"/>
              <w:ind w:right="504"/>
              <w:rPr>
                <w:color w:val="000000"/>
              </w:rPr>
            </w:pPr>
            <w:r w:rsidRPr="00C7345F">
              <w:t>363</w:t>
            </w:r>
          </w:p>
        </w:tc>
        <w:tc>
          <w:tcPr>
            <w:tcW w:w="830" w:type="dxa"/>
          </w:tcPr>
          <w:p w14:paraId="0E143DCD" w14:textId="77777777" w:rsidR="00384C43" w:rsidRPr="00C7345F" w:rsidRDefault="00384C43" w:rsidP="00F73F5C">
            <w:pPr>
              <w:pStyle w:val="TableText"/>
              <w:ind w:right="288"/>
              <w:rPr>
                <w:color w:val="000000"/>
              </w:rPr>
            </w:pPr>
            <w:r w:rsidRPr="00C7345F">
              <w:t>1</w:t>
            </w:r>
          </w:p>
        </w:tc>
        <w:tc>
          <w:tcPr>
            <w:tcW w:w="1008" w:type="dxa"/>
          </w:tcPr>
          <w:p w14:paraId="39938823" w14:textId="77777777" w:rsidR="00384C43" w:rsidRPr="00C7345F" w:rsidRDefault="00384C43" w:rsidP="00F73F5C">
            <w:pPr>
              <w:pStyle w:val="TableText"/>
              <w:ind w:right="144"/>
              <w:rPr>
                <w:color w:val="000000"/>
              </w:rPr>
            </w:pPr>
            <w:r w:rsidRPr="00C7345F">
              <w:t>237</w:t>
            </w:r>
          </w:p>
        </w:tc>
        <w:tc>
          <w:tcPr>
            <w:tcW w:w="1510" w:type="dxa"/>
          </w:tcPr>
          <w:p w14:paraId="6BDA7610" w14:textId="77777777" w:rsidR="00384C43" w:rsidRPr="00C7345F" w:rsidRDefault="00384C43" w:rsidP="00F73F5C">
            <w:pPr>
              <w:pStyle w:val="TableText"/>
              <w:ind w:right="288"/>
              <w:rPr>
                <w:color w:val="000000"/>
              </w:rPr>
            </w:pPr>
            <w:r w:rsidRPr="00C7345F">
              <w:t>0.19</w:t>
            </w:r>
          </w:p>
        </w:tc>
      </w:tr>
      <w:tr w:rsidR="00384C43" w:rsidRPr="00C7345F" w14:paraId="6C4E6F2C" w14:textId="77777777" w:rsidTr="00F73F5C">
        <w:tc>
          <w:tcPr>
            <w:tcW w:w="1584" w:type="dxa"/>
          </w:tcPr>
          <w:p w14:paraId="36BC69D3" w14:textId="77777777" w:rsidR="00384C43" w:rsidRPr="00C7345F" w:rsidRDefault="00384C43" w:rsidP="00F73F5C">
            <w:pPr>
              <w:pStyle w:val="TableText"/>
              <w:ind w:right="504"/>
              <w:rPr>
                <w:color w:val="000000"/>
              </w:rPr>
            </w:pPr>
            <w:r w:rsidRPr="00C7345F">
              <w:t>364</w:t>
            </w:r>
          </w:p>
        </w:tc>
        <w:tc>
          <w:tcPr>
            <w:tcW w:w="830" w:type="dxa"/>
          </w:tcPr>
          <w:p w14:paraId="753491BA" w14:textId="77777777" w:rsidR="00384C43" w:rsidRPr="00C7345F" w:rsidRDefault="00384C43" w:rsidP="00F73F5C">
            <w:pPr>
              <w:pStyle w:val="TableText"/>
              <w:ind w:right="288"/>
              <w:rPr>
                <w:color w:val="000000"/>
              </w:rPr>
            </w:pPr>
            <w:r w:rsidRPr="00C7345F">
              <w:t>1</w:t>
            </w:r>
          </w:p>
        </w:tc>
        <w:tc>
          <w:tcPr>
            <w:tcW w:w="1008" w:type="dxa"/>
          </w:tcPr>
          <w:p w14:paraId="7CC770BF" w14:textId="77777777" w:rsidR="00384C43" w:rsidRPr="00C7345F" w:rsidRDefault="00384C43" w:rsidP="00F73F5C">
            <w:pPr>
              <w:pStyle w:val="TableText"/>
              <w:ind w:right="144"/>
              <w:rPr>
                <w:color w:val="000000"/>
              </w:rPr>
            </w:pPr>
            <w:r w:rsidRPr="00C7345F">
              <w:t>231</w:t>
            </w:r>
          </w:p>
        </w:tc>
        <w:tc>
          <w:tcPr>
            <w:tcW w:w="1510" w:type="dxa"/>
          </w:tcPr>
          <w:p w14:paraId="0A3D4A0C" w14:textId="77777777" w:rsidR="00384C43" w:rsidRPr="00C7345F" w:rsidRDefault="00384C43" w:rsidP="00F73F5C">
            <w:pPr>
              <w:pStyle w:val="TableText"/>
              <w:ind w:right="288"/>
              <w:rPr>
                <w:color w:val="000000"/>
              </w:rPr>
            </w:pPr>
            <w:r w:rsidRPr="00C7345F">
              <w:t>0.19</w:t>
            </w:r>
          </w:p>
        </w:tc>
      </w:tr>
      <w:tr w:rsidR="00384C43" w:rsidRPr="00C7345F" w14:paraId="5E543577" w14:textId="77777777" w:rsidTr="00F73F5C">
        <w:tc>
          <w:tcPr>
            <w:tcW w:w="1584" w:type="dxa"/>
          </w:tcPr>
          <w:p w14:paraId="180BC966" w14:textId="77777777" w:rsidR="00384C43" w:rsidRPr="00C7345F" w:rsidRDefault="00384C43" w:rsidP="00F73F5C">
            <w:pPr>
              <w:pStyle w:val="TableText"/>
              <w:ind w:right="504"/>
              <w:rPr>
                <w:color w:val="000000"/>
              </w:rPr>
            </w:pPr>
            <w:r w:rsidRPr="00C7345F">
              <w:t>365</w:t>
            </w:r>
          </w:p>
        </w:tc>
        <w:tc>
          <w:tcPr>
            <w:tcW w:w="830" w:type="dxa"/>
          </w:tcPr>
          <w:p w14:paraId="1739FC70" w14:textId="77777777" w:rsidR="00384C43" w:rsidRPr="00C7345F" w:rsidRDefault="00384C43" w:rsidP="00F73F5C">
            <w:pPr>
              <w:pStyle w:val="TableText"/>
              <w:ind w:right="288"/>
              <w:rPr>
                <w:color w:val="000000"/>
              </w:rPr>
            </w:pPr>
            <w:r w:rsidRPr="00C7345F">
              <w:t>1</w:t>
            </w:r>
          </w:p>
        </w:tc>
        <w:tc>
          <w:tcPr>
            <w:tcW w:w="1008" w:type="dxa"/>
          </w:tcPr>
          <w:p w14:paraId="269618E0" w14:textId="77777777" w:rsidR="00384C43" w:rsidRPr="00C7345F" w:rsidRDefault="00384C43" w:rsidP="00F73F5C">
            <w:pPr>
              <w:pStyle w:val="TableText"/>
              <w:ind w:right="144"/>
              <w:rPr>
                <w:color w:val="000000"/>
              </w:rPr>
            </w:pPr>
            <w:r w:rsidRPr="00C7345F">
              <w:t>468</w:t>
            </w:r>
          </w:p>
        </w:tc>
        <w:tc>
          <w:tcPr>
            <w:tcW w:w="1510" w:type="dxa"/>
          </w:tcPr>
          <w:p w14:paraId="67450817" w14:textId="77777777" w:rsidR="00384C43" w:rsidRPr="00C7345F" w:rsidRDefault="00384C43" w:rsidP="00F73F5C">
            <w:pPr>
              <w:pStyle w:val="TableText"/>
              <w:ind w:right="288"/>
              <w:rPr>
                <w:color w:val="000000"/>
              </w:rPr>
            </w:pPr>
            <w:r w:rsidRPr="00C7345F">
              <w:t>0.38</w:t>
            </w:r>
          </w:p>
        </w:tc>
      </w:tr>
      <w:tr w:rsidR="00384C43" w:rsidRPr="00C7345F" w14:paraId="026B70B5" w14:textId="77777777" w:rsidTr="00F73F5C">
        <w:tc>
          <w:tcPr>
            <w:tcW w:w="1584" w:type="dxa"/>
          </w:tcPr>
          <w:p w14:paraId="5F9411A3" w14:textId="77777777" w:rsidR="00384C43" w:rsidRPr="00C7345F" w:rsidRDefault="00384C43" w:rsidP="00F73F5C">
            <w:pPr>
              <w:pStyle w:val="TableText"/>
              <w:ind w:right="504"/>
              <w:rPr>
                <w:color w:val="000000"/>
              </w:rPr>
            </w:pPr>
            <w:r w:rsidRPr="00C7345F">
              <w:t>366</w:t>
            </w:r>
          </w:p>
        </w:tc>
        <w:tc>
          <w:tcPr>
            <w:tcW w:w="830" w:type="dxa"/>
          </w:tcPr>
          <w:p w14:paraId="4E757A46" w14:textId="77777777" w:rsidR="00384C43" w:rsidRPr="00C7345F" w:rsidRDefault="00384C43" w:rsidP="00F73F5C">
            <w:pPr>
              <w:pStyle w:val="TableText"/>
              <w:ind w:right="288"/>
              <w:rPr>
                <w:color w:val="000000"/>
              </w:rPr>
            </w:pPr>
            <w:r w:rsidRPr="00C7345F">
              <w:t>1</w:t>
            </w:r>
          </w:p>
        </w:tc>
        <w:tc>
          <w:tcPr>
            <w:tcW w:w="1008" w:type="dxa"/>
          </w:tcPr>
          <w:p w14:paraId="0BE0A407" w14:textId="77777777" w:rsidR="00384C43" w:rsidRPr="00C7345F" w:rsidRDefault="00384C43" w:rsidP="00F73F5C">
            <w:pPr>
              <w:pStyle w:val="TableText"/>
              <w:ind w:right="144"/>
              <w:rPr>
                <w:color w:val="000000"/>
              </w:rPr>
            </w:pPr>
            <w:r w:rsidRPr="00C7345F">
              <w:t>179</w:t>
            </w:r>
          </w:p>
        </w:tc>
        <w:tc>
          <w:tcPr>
            <w:tcW w:w="1510" w:type="dxa"/>
          </w:tcPr>
          <w:p w14:paraId="440156CB" w14:textId="77777777" w:rsidR="00384C43" w:rsidRPr="00C7345F" w:rsidRDefault="00384C43" w:rsidP="00F73F5C">
            <w:pPr>
              <w:pStyle w:val="TableText"/>
              <w:ind w:right="288"/>
              <w:rPr>
                <w:color w:val="000000"/>
              </w:rPr>
            </w:pPr>
            <w:r w:rsidRPr="00C7345F">
              <w:t>0.14</w:t>
            </w:r>
          </w:p>
        </w:tc>
      </w:tr>
      <w:tr w:rsidR="00384C43" w:rsidRPr="00C7345F" w14:paraId="0F420EE3" w14:textId="77777777" w:rsidTr="00F73F5C">
        <w:tc>
          <w:tcPr>
            <w:tcW w:w="1584" w:type="dxa"/>
          </w:tcPr>
          <w:p w14:paraId="6ECF83C0" w14:textId="77777777" w:rsidR="00384C43" w:rsidRPr="00C7345F" w:rsidRDefault="00384C43" w:rsidP="00F73F5C">
            <w:pPr>
              <w:pStyle w:val="TableText"/>
              <w:ind w:right="504"/>
              <w:rPr>
                <w:color w:val="000000"/>
              </w:rPr>
            </w:pPr>
            <w:r w:rsidRPr="00C7345F">
              <w:t>367</w:t>
            </w:r>
          </w:p>
        </w:tc>
        <w:tc>
          <w:tcPr>
            <w:tcW w:w="830" w:type="dxa"/>
          </w:tcPr>
          <w:p w14:paraId="29FE5F34" w14:textId="77777777" w:rsidR="00384C43" w:rsidRPr="00C7345F" w:rsidRDefault="00384C43" w:rsidP="00F73F5C">
            <w:pPr>
              <w:pStyle w:val="TableText"/>
              <w:ind w:right="288"/>
              <w:rPr>
                <w:color w:val="000000"/>
              </w:rPr>
            </w:pPr>
            <w:r w:rsidRPr="00C7345F">
              <w:t>1</w:t>
            </w:r>
          </w:p>
        </w:tc>
        <w:tc>
          <w:tcPr>
            <w:tcW w:w="1008" w:type="dxa"/>
          </w:tcPr>
          <w:p w14:paraId="1E972170" w14:textId="77777777" w:rsidR="00384C43" w:rsidRPr="00C7345F" w:rsidRDefault="00384C43" w:rsidP="00F73F5C">
            <w:pPr>
              <w:pStyle w:val="TableText"/>
              <w:ind w:right="144"/>
              <w:rPr>
                <w:color w:val="000000"/>
              </w:rPr>
            </w:pPr>
            <w:r w:rsidRPr="00C7345F">
              <w:t>438</w:t>
            </w:r>
          </w:p>
        </w:tc>
        <w:tc>
          <w:tcPr>
            <w:tcW w:w="1510" w:type="dxa"/>
          </w:tcPr>
          <w:p w14:paraId="26EA8D78" w14:textId="77777777" w:rsidR="00384C43" w:rsidRPr="00C7345F" w:rsidRDefault="00384C43" w:rsidP="00F73F5C">
            <w:pPr>
              <w:pStyle w:val="TableText"/>
              <w:ind w:right="288"/>
              <w:rPr>
                <w:color w:val="000000"/>
              </w:rPr>
            </w:pPr>
            <w:r w:rsidRPr="00C7345F">
              <w:t>0.35</w:t>
            </w:r>
          </w:p>
        </w:tc>
      </w:tr>
      <w:tr w:rsidR="00384C43" w:rsidRPr="00C7345F" w14:paraId="1F3AD13F" w14:textId="77777777" w:rsidTr="00F73F5C">
        <w:tc>
          <w:tcPr>
            <w:tcW w:w="1584" w:type="dxa"/>
          </w:tcPr>
          <w:p w14:paraId="7441C938" w14:textId="77777777" w:rsidR="00384C43" w:rsidRPr="00C7345F" w:rsidRDefault="00384C43" w:rsidP="00F73F5C">
            <w:pPr>
              <w:pStyle w:val="TableText"/>
              <w:ind w:right="504"/>
              <w:rPr>
                <w:color w:val="000000"/>
              </w:rPr>
            </w:pPr>
            <w:r w:rsidRPr="00C7345F">
              <w:t>368</w:t>
            </w:r>
          </w:p>
        </w:tc>
        <w:tc>
          <w:tcPr>
            <w:tcW w:w="830" w:type="dxa"/>
          </w:tcPr>
          <w:p w14:paraId="1AD1505F" w14:textId="77777777" w:rsidR="00384C43" w:rsidRPr="00C7345F" w:rsidRDefault="00384C43" w:rsidP="00F73F5C">
            <w:pPr>
              <w:pStyle w:val="TableText"/>
              <w:ind w:right="288"/>
              <w:rPr>
                <w:color w:val="000000"/>
              </w:rPr>
            </w:pPr>
            <w:r w:rsidRPr="00C7345F">
              <w:t>1</w:t>
            </w:r>
          </w:p>
        </w:tc>
        <w:tc>
          <w:tcPr>
            <w:tcW w:w="1008" w:type="dxa"/>
          </w:tcPr>
          <w:p w14:paraId="6B051D0F" w14:textId="77777777" w:rsidR="00384C43" w:rsidRPr="00C7345F" w:rsidRDefault="00384C43" w:rsidP="00F73F5C">
            <w:pPr>
              <w:pStyle w:val="TableText"/>
              <w:ind w:right="144"/>
              <w:rPr>
                <w:color w:val="000000"/>
              </w:rPr>
            </w:pPr>
            <w:r w:rsidRPr="00C7345F">
              <w:t>641</w:t>
            </w:r>
          </w:p>
        </w:tc>
        <w:tc>
          <w:tcPr>
            <w:tcW w:w="1510" w:type="dxa"/>
          </w:tcPr>
          <w:p w14:paraId="3E38AC67" w14:textId="77777777" w:rsidR="00384C43" w:rsidRPr="00C7345F" w:rsidRDefault="00384C43" w:rsidP="00F73F5C">
            <w:pPr>
              <w:pStyle w:val="TableText"/>
              <w:ind w:right="288"/>
              <w:rPr>
                <w:color w:val="000000"/>
              </w:rPr>
            </w:pPr>
            <w:r w:rsidRPr="00C7345F">
              <w:t>0.52</w:t>
            </w:r>
          </w:p>
        </w:tc>
      </w:tr>
      <w:tr w:rsidR="00384C43" w:rsidRPr="00C7345F" w14:paraId="0466DC24" w14:textId="77777777" w:rsidTr="00F73F5C">
        <w:tc>
          <w:tcPr>
            <w:tcW w:w="1584" w:type="dxa"/>
          </w:tcPr>
          <w:p w14:paraId="2E7A31F5" w14:textId="77777777" w:rsidR="00384C43" w:rsidRPr="00C7345F" w:rsidRDefault="00384C43" w:rsidP="00F73F5C">
            <w:pPr>
              <w:pStyle w:val="TableText"/>
              <w:ind w:right="504"/>
              <w:rPr>
                <w:color w:val="000000"/>
              </w:rPr>
            </w:pPr>
            <w:r w:rsidRPr="00C7345F">
              <w:t>369</w:t>
            </w:r>
          </w:p>
        </w:tc>
        <w:tc>
          <w:tcPr>
            <w:tcW w:w="830" w:type="dxa"/>
          </w:tcPr>
          <w:p w14:paraId="20DB5634" w14:textId="77777777" w:rsidR="00384C43" w:rsidRPr="00C7345F" w:rsidRDefault="00384C43" w:rsidP="00F73F5C">
            <w:pPr>
              <w:pStyle w:val="TableText"/>
              <w:ind w:right="288"/>
              <w:rPr>
                <w:color w:val="000000"/>
              </w:rPr>
            </w:pPr>
            <w:r w:rsidRPr="00C7345F">
              <w:t>1</w:t>
            </w:r>
          </w:p>
        </w:tc>
        <w:tc>
          <w:tcPr>
            <w:tcW w:w="1008" w:type="dxa"/>
          </w:tcPr>
          <w:p w14:paraId="1986C656" w14:textId="77777777" w:rsidR="00384C43" w:rsidRPr="00C7345F" w:rsidRDefault="00384C43" w:rsidP="00F73F5C">
            <w:pPr>
              <w:pStyle w:val="TableText"/>
              <w:ind w:right="144"/>
              <w:rPr>
                <w:color w:val="000000"/>
              </w:rPr>
            </w:pPr>
            <w:r w:rsidRPr="00C7345F">
              <w:t>112</w:t>
            </w:r>
          </w:p>
        </w:tc>
        <w:tc>
          <w:tcPr>
            <w:tcW w:w="1510" w:type="dxa"/>
          </w:tcPr>
          <w:p w14:paraId="6273829E" w14:textId="77777777" w:rsidR="00384C43" w:rsidRPr="00C7345F" w:rsidRDefault="00384C43" w:rsidP="00F73F5C">
            <w:pPr>
              <w:pStyle w:val="TableText"/>
              <w:ind w:right="288"/>
              <w:rPr>
                <w:color w:val="000000"/>
              </w:rPr>
            </w:pPr>
            <w:r w:rsidRPr="00C7345F">
              <w:t>0.09</w:t>
            </w:r>
          </w:p>
        </w:tc>
      </w:tr>
      <w:tr w:rsidR="00384C43" w:rsidRPr="00C7345F" w14:paraId="42437A0A" w14:textId="77777777" w:rsidTr="00F73F5C">
        <w:tc>
          <w:tcPr>
            <w:tcW w:w="1584" w:type="dxa"/>
          </w:tcPr>
          <w:p w14:paraId="79180467" w14:textId="77777777" w:rsidR="00384C43" w:rsidRPr="00C7345F" w:rsidRDefault="00384C43" w:rsidP="00F73F5C">
            <w:pPr>
              <w:pStyle w:val="TableText"/>
              <w:ind w:right="504"/>
              <w:rPr>
                <w:color w:val="000000"/>
              </w:rPr>
            </w:pPr>
            <w:r w:rsidRPr="00C7345F">
              <w:t>370</w:t>
            </w:r>
          </w:p>
        </w:tc>
        <w:tc>
          <w:tcPr>
            <w:tcW w:w="830" w:type="dxa"/>
          </w:tcPr>
          <w:p w14:paraId="296DCD85" w14:textId="77777777" w:rsidR="00384C43" w:rsidRPr="00C7345F" w:rsidRDefault="00384C43" w:rsidP="00F73F5C">
            <w:pPr>
              <w:pStyle w:val="TableText"/>
              <w:ind w:right="288"/>
              <w:rPr>
                <w:color w:val="000000"/>
              </w:rPr>
            </w:pPr>
            <w:r w:rsidRPr="00C7345F">
              <w:t>2</w:t>
            </w:r>
          </w:p>
        </w:tc>
        <w:tc>
          <w:tcPr>
            <w:tcW w:w="1008" w:type="dxa"/>
          </w:tcPr>
          <w:p w14:paraId="74722295" w14:textId="77777777" w:rsidR="00384C43" w:rsidRPr="00C7345F" w:rsidRDefault="00384C43" w:rsidP="00F73F5C">
            <w:pPr>
              <w:pStyle w:val="TableText"/>
              <w:ind w:right="144"/>
              <w:rPr>
                <w:color w:val="000000"/>
              </w:rPr>
            </w:pPr>
            <w:r w:rsidRPr="00C7345F">
              <w:t>726</w:t>
            </w:r>
          </w:p>
        </w:tc>
        <w:tc>
          <w:tcPr>
            <w:tcW w:w="1510" w:type="dxa"/>
          </w:tcPr>
          <w:p w14:paraId="59A5A1F8" w14:textId="77777777" w:rsidR="00384C43" w:rsidRPr="00C7345F" w:rsidRDefault="00384C43" w:rsidP="00F73F5C">
            <w:pPr>
              <w:pStyle w:val="TableText"/>
              <w:ind w:right="288"/>
              <w:rPr>
                <w:color w:val="000000"/>
              </w:rPr>
            </w:pPr>
            <w:r w:rsidRPr="00C7345F">
              <w:t>0.59</w:t>
            </w:r>
          </w:p>
        </w:tc>
      </w:tr>
      <w:tr w:rsidR="00384C43" w:rsidRPr="00C7345F" w14:paraId="153BCAE0" w14:textId="77777777" w:rsidTr="00F73F5C">
        <w:tc>
          <w:tcPr>
            <w:tcW w:w="1584" w:type="dxa"/>
          </w:tcPr>
          <w:p w14:paraId="31ADAE65" w14:textId="77777777" w:rsidR="00384C43" w:rsidRPr="00C7345F" w:rsidRDefault="00384C43" w:rsidP="00F73F5C">
            <w:pPr>
              <w:pStyle w:val="TableText"/>
              <w:ind w:right="504"/>
              <w:rPr>
                <w:color w:val="000000"/>
              </w:rPr>
            </w:pPr>
            <w:r w:rsidRPr="00C7345F">
              <w:t>371</w:t>
            </w:r>
          </w:p>
        </w:tc>
        <w:tc>
          <w:tcPr>
            <w:tcW w:w="830" w:type="dxa"/>
          </w:tcPr>
          <w:p w14:paraId="6F082D95" w14:textId="77777777" w:rsidR="00384C43" w:rsidRPr="00C7345F" w:rsidRDefault="00384C43" w:rsidP="00F73F5C">
            <w:pPr>
              <w:pStyle w:val="TableText"/>
              <w:ind w:right="288"/>
              <w:rPr>
                <w:color w:val="000000"/>
              </w:rPr>
            </w:pPr>
            <w:r w:rsidRPr="00C7345F">
              <w:t>2</w:t>
            </w:r>
          </w:p>
        </w:tc>
        <w:tc>
          <w:tcPr>
            <w:tcW w:w="1008" w:type="dxa"/>
          </w:tcPr>
          <w:p w14:paraId="27C9A59E" w14:textId="77777777" w:rsidR="00384C43" w:rsidRPr="00C7345F" w:rsidRDefault="00384C43" w:rsidP="00F73F5C">
            <w:pPr>
              <w:pStyle w:val="TableText"/>
              <w:ind w:right="144"/>
              <w:rPr>
                <w:color w:val="000000"/>
              </w:rPr>
            </w:pPr>
            <w:r w:rsidRPr="00C7345F">
              <w:t>708</w:t>
            </w:r>
          </w:p>
        </w:tc>
        <w:tc>
          <w:tcPr>
            <w:tcW w:w="1510" w:type="dxa"/>
          </w:tcPr>
          <w:p w14:paraId="7DE354DE" w14:textId="77777777" w:rsidR="00384C43" w:rsidRPr="00C7345F" w:rsidRDefault="00384C43" w:rsidP="00F73F5C">
            <w:pPr>
              <w:pStyle w:val="TableText"/>
              <w:ind w:right="288"/>
              <w:rPr>
                <w:color w:val="000000"/>
              </w:rPr>
            </w:pPr>
            <w:r w:rsidRPr="00C7345F">
              <w:t>0.57</w:t>
            </w:r>
          </w:p>
        </w:tc>
      </w:tr>
      <w:tr w:rsidR="00384C43" w:rsidRPr="00C7345F" w14:paraId="7B6BBC09" w14:textId="77777777" w:rsidTr="00F73F5C">
        <w:tc>
          <w:tcPr>
            <w:tcW w:w="1584" w:type="dxa"/>
          </w:tcPr>
          <w:p w14:paraId="31E2C187" w14:textId="77777777" w:rsidR="00384C43" w:rsidRPr="00C7345F" w:rsidRDefault="00384C43" w:rsidP="00F73F5C">
            <w:pPr>
              <w:pStyle w:val="TableText"/>
              <w:ind w:right="504"/>
              <w:rPr>
                <w:color w:val="000000"/>
              </w:rPr>
            </w:pPr>
            <w:r w:rsidRPr="00C7345F">
              <w:t>372</w:t>
            </w:r>
          </w:p>
        </w:tc>
        <w:tc>
          <w:tcPr>
            <w:tcW w:w="830" w:type="dxa"/>
          </w:tcPr>
          <w:p w14:paraId="63271CD3" w14:textId="77777777" w:rsidR="00384C43" w:rsidRPr="00C7345F" w:rsidRDefault="00384C43" w:rsidP="00F73F5C">
            <w:pPr>
              <w:pStyle w:val="TableText"/>
              <w:ind w:right="288"/>
              <w:rPr>
                <w:color w:val="000000"/>
              </w:rPr>
            </w:pPr>
            <w:r w:rsidRPr="00C7345F">
              <w:t>2</w:t>
            </w:r>
          </w:p>
        </w:tc>
        <w:tc>
          <w:tcPr>
            <w:tcW w:w="1008" w:type="dxa"/>
          </w:tcPr>
          <w:p w14:paraId="6E89C11D" w14:textId="77777777" w:rsidR="00384C43" w:rsidRPr="00C7345F" w:rsidRDefault="00384C43" w:rsidP="00F73F5C">
            <w:pPr>
              <w:pStyle w:val="TableText"/>
              <w:ind w:right="144"/>
              <w:rPr>
                <w:color w:val="000000"/>
              </w:rPr>
            </w:pPr>
            <w:r w:rsidRPr="00C7345F">
              <w:t>153</w:t>
            </w:r>
          </w:p>
        </w:tc>
        <w:tc>
          <w:tcPr>
            <w:tcW w:w="1510" w:type="dxa"/>
          </w:tcPr>
          <w:p w14:paraId="35C2560B" w14:textId="77777777" w:rsidR="00384C43" w:rsidRPr="00C7345F" w:rsidRDefault="00384C43" w:rsidP="00F73F5C">
            <w:pPr>
              <w:pStyle w:val="TableText"/>
              <w:ind w:right="288"/>
              <w:rPr>
                <w:color w:val="000000"/>
              </w:rPr>
            </w:pPr>
            <w:r w:rsidRPr="00C7345F">
              <w:t>0.12</w:t>
            </w:r>
          </w:p>
        </w:tc>
      </w:tr>
      <w:tr w:rsidR="00384C43" w:rsidRPr="00C7345F" w14:paraId="4840A0AA" w14:textId="77777777" w:rsidTr="00F73F5C">
        <w:tc>
          <w:tcPr>
            <w:tcW w:w="1584" w:type="dxa"/>
          </w:tcPr>
          <w:p w14:paraId="6F198F84" w14:textId="77777777" w:rsidR="00384C43" w:rsidRPr="00C7345F" w:rsidRDefault="00384C43" w:rsidP="00F73F5C">
            <w:pPr>
              <w:pStyle w:val="TableText"/>
              <w:ind w:right="504"/>
              <w:rPr>
                <w:color w:val="000000"/>
              </w:rPr>
            </w:pPr>
            <w:r w:rsidRPr="00C7345F">
              <w:t>373</w:t>
            </w:r>
          </w:p>
        </w:tc>
        <w:tc>
          <w:tcPr>
            <w:tcW w:w="830" w:type="dxa"/>
          </w:tcPr>
          <w:p w14:paraId="42A3AAAC" w14:textId="77777777" w:rsidR="00384C43" w:rsidRPr="00C7345F" w:rsidRDefault="00384C43" w:rsidP="00F73F5C">
            <w:pPr>
              <w:pStyle w:val="TableText"/>
              <w:ind w:right="288"/>
              <w:rPr>
                <w:color w:val="000000"/>
              </w:rPr>
            </w:pPr>
            <w:r w:rsidRPr="00C7345F">
              <w:t>2</w:t>
            </w:r>
          </w:p>
        </w:tc>
        <w:tc>
          <w:tcPr>
            <w:tcW w:w="1008" w:type="dxa"/>
          </w:tcPr>
          <w:p w14:paraId="1BD75BBB" w14:textId="77777777" w:rsidR="00384C43" w:rsidRPr="00C7345F" w:rsidRDefault="00384C43" w:rsidP="00F73F5C">
            <w:pPr>
              <w:pStyle w:val="TableText"/>
              <w:ind w:right="144"/>
              <w:rPr>
                <w:color w:val="000000"/>
              </w:rPr>
            </w:pPr>
            <w:r w:rsidRPr="00C7345F">
              <w:t>277</w:t>
            </w:r>
          </w:p>
        </w:tc>
        <w:tc>
          <w:tcPr>
            <w:tcW w:w="1510" w:type="dxa"/>
          </w:tcPr>
          <w:p w14:paraId="2FE6E735" w14:textId="77777777" w:rsidR="00384C43" w:rsidRPr="00C7345F" w:rsidRDefault="00384C43" w:rsidP="00F73F5C">
            <w:pPr>
              <w:pStyle w:val="TableText"/>
              <w:ind w:right="288"/>
              <w:rPr>
                <w:color w:val="000000"/>
              </w:rPr>
            </w:pPr>
            <w:r w:rsidRPr="00C7345F">
              <w:t>0.22</w:t>
            </w:r>
          </w:p>
        </w:tc>
      </w:tr>
      <w:tr w:rsidR="00384C43" w:rsidRPr="00C7345F" w14:paraId="2F58B3BE" w14:textId="77777777" w:rsidTr="00F73F5C">
        <w:tc>
          <w:tcPr>
            <w:tcW w:w="1584" w:type="dxa"/>
          </w:tcPr>
          <w:p w14:paraId="72606D60" w14:textId="77777777" w:rsidR="00384C43" w:rsidRPr="00C7345F" w:rsidRDefault="00384C43" w:rsidP="00F73F5C">
            <w:pPr>
              <w:pStyle w:val="TableText"/>
              <w:ind w:right="504"/>
              <w:rPr>
                <w:color w:val="000000"/>
              </w:rPr>
            </w:pPr>
            <w:r w:rsidRPr="00C7345F">
              <w:t>374</w:t>
            </w:r>
          </w:p>
        </w:tc>
        <w:tc>
          <w:tcPr>
            <w:tcW w:w="830" w:type="dxa"/>
          </w:tcPr>
          <w:p w14:paraId="7850F0FC" w14:textId="77777777" w:rsidR="00384C43" w:rsidRPr="00C7345F" w:rsidRDefault="00384C43" w:rsidP="00F73F5C">
            <w:pPr>
              <w:pStyle w:val="TableText"/>
              <w:ind w:right="288"/>
              <w:rPr>
                <w:color w:val="000000"/>
              </w:rPr>
            </w:pPr>
            <w:r w:rsidRPr="00C7345F">
              <w:t>2</w:t>
            </w:r>
          </w:p>
        </w:tc>
        <w:tc>
          <w:tcPr>
            <w:tcW w:w="1008" w:type="dxa"/>
          </w:tcPr>
          <w:p w14:paraId="5439F027" w14:textId="77777777" w:rsidR="00384C43" w:rsidRPr="00C7345F" w:rsidRDefault="00384C43" w:rsidP="00F73F5C">
            <w:pPr>
              <w:pStyle w:val="TableText"/>
              <w:ind w:right="144"/>
              <w:rPr>
                <w:color w:val="000000"/>
              </w:rPr>
            </w:pPr>
            <w:r w:rsidRPr="00C7345F">
              <w:t>367</w:t>
            </w:r>
          </w:p>
        </w:tc>
        <w:tc>
          <w:tcPr>
            <w:tcW w:w="1510" w:type="dxa"/>
          </w:tcPr>
          <w:p w14:paraId="4DBEE4B4" w14:textId="77777777" w:rsidR="00384C43" w:rsidRPr="00C7345F" w:rsidRDefault="00384C43" w:rsidP="00F73F5C">
            <w:pPr>
              <w:pStyle w:val="TableText"/>
              <w:ind w:right="288"/>
              <w:rPr>
                <w:color w:val="000000"/>
              </w:rPr>
            </w:pPr>
            <w:r w:rsidRPr="00C7345F">
              <w:t>0.30</w:t>
            </w:r>
          </w:p>
        </w:tc>
      </w:tr>
      <w:tr w:rsidR="00384C43" w:rsidRPr="00C7345F" w14:paraId="2D0DC001" w14:textId="77777777" w:rsidTr="00F73F5C">
        <w:tc>
          <w:tcPr>
            <w:tcW w:w="1584" w:type="dxa"/>
          </w:tcPr>
          <w:p w14:paraId="78F45E81" w14:textId="77777777" w:rsidR="00384C43" w:rsidRPr="00C7345F" w:rsidRDefault="00384C43" w:rsidP="00F73F5C">
            <w:pPr>
              <w:pStyle w:val="TableText"/>
              <w:ind w:right="504"/>
              <w:rPr>
                <w:color w:val="000000"/>
              </w:rPr>
            </w:pPr>
            <w:r w:rsidRPr="00C7345F">
              <w:t>375</w:t>
            </w:r>
          </w:p>
        </w:tc>
        <w:tc>
          <w:tcPr>
            <w:tcW w:w="830" w:type="dxa"/>
          </w:tcPr>
          <w:p w14:paraId="51DA7CF0" w14:textId="77777777" w:rsidR="00384C43" w:rsidRPr="00C7345F" w:rsidRDefault="00384C43" w:rsidP="00F73F5C">
            <w:pPr>
              <w:pStyle w:val="TableText"/>
              <w:ind w:right="288"/>
              <w:rPr>
                <w:color w:val="000000"/>
              </w:rPr>
            </w:pPr>
            <w:r w:rsidRPr="00C7345F">
              <w:t>2</w:t>
            </w:r>
          </w:p>
        </w:tc>
        <w:tc>
          <w:tcPr>
            <w:tcW w:w="1008" w:type="dxa"/>
          </w:tcPr>
          <w:p w14:paraId="45F7E99D" w14:textId="77777777" w:rsidR="00384C43" w:rsidRPr="00C7345F" w:rsidRDefault="00384C43" w:rsidP="00F73F5C">
            <w:pPr>
              <w:pStyle w:val="TableText"/>
              <w:ind w:right="144"/>
              <w:rPr>
                <w:color w:val="000000"/>
              </w:rPr>
            </w:pPr>
            <w:r w:rsidRPr="00C7345F">
              <w:t>428</w:t>
            </w:r>
          </w:p>
        </w:tc>
        <w:tc>
          <w:tcPr>
            <w:tcW w:w="1510" w:type="dxa"/>
          </w:tcPr>
          <w:p w14:paraId="52CA117D" w14:textId="77777777" w:rsidR="00384C43" w:rsidRPr="00C7345F" w:rsidRDefault="00384C43" w:rsidP="00F73F5C">
            <w:pPr>
              <w:pStyle w:val="TableText"/>
              <w:ind w:right="288"/>
              <w:rPr>
                <w:color w:val="000000"/>
              </w:rPr>
            </w:pPr>
            <w:r w:rsidRPr="00C7345F">
              <w:t>0.35</w:t>
            </w:r>
          </w:p>
        </w:tc>
      </w:tr>
      <w:tr w:rsidR="00384C43" w:rsidRPr="00C7345F" w14:paraId="7943F30F" w14:textId="77777777" w:rsidTr="00F73F5C">
        <w:tc>
          <w:tcPr>
            <w:tcW w:w="1584" w:type="dxa"/>
          </w:tcPr>
          <w:p w14:paraId="038BA6CE" w14:textId="77777777" w:rsidR="00384C43" w:rsidRPr="00C7345F" w:rsidRDefault="00384C43" w:rsidP="00F73F5C">
            <w:pPr>
              <w:pStyle w:val="TableText"/>
              <w:ind w:right="504"/>
              <w:rPr>
                <w:color w:val="000000"/>
              </w:rPr>
            </w:pPr>
            <w:r w:rsidRPr="00C7345F">
              <w:t>376</w:t>
            </w:r>
          </w:p>
        </w:tc>
        <w:tc>
          <w:tcPr>
            <w:tcW w:w="830" w:type="dxa"/>
          </w:tcPr>
          <w:p w14:paraId="1F8AE868" w14:textId="77777777" w:rsidR="00384C43" w:rsidRPr="00C7345F" w:rsidRDefault="00384C43" w:rsidP="00F73F5C">
            <w:pPr>
              <w:pStyle w:val="TableText"/>
              <w:ind w:right="288"/>
              <w:rPr>
                <w:color w:val="000000"/>
              </w:rPr>
            </w:pPr>
            <w:r w:rsidRPr="00C7345F">
              <w:t>2</w:t>
            </w:r>
          </w:p>
        </w:tc>
        <w:tc>
          <w:tcPr>
            <w:tcW w:w="1008" w:type="dxa"/>
          </w:tcPr>
          <w:p w14:paraId="2F02A0C5" w14:textId="77777777" w:rsidR="00384C43" w:rsidRPr="00C7345F" w:rsidRDefault="00384C43" w:rsidP="00F73F5C">
            <w:pPr>
              <w:pStyle w:val="TableText"/>
              <w:ind w:right="144"/>
              <w:rPr>
                <w:color w:val="000000"/>
              </w:rPr>
            </w:pPr>
            <w:r w:rsidRPr="00C7345F">
              <w:t>323</w:t>
            </w:r>
          </w:p>
        </w:tc>
        <w:tc>
          <w:tcPr>
            <w:tcW w:w="1510" w:type="dxa"/>
          </w:tcPr>
          <w:p w14:paraId="12DE67E2" w14:textId="77777777" w:rsidR="00384C43" w:rsidRPr="00C7345F" w:rsidRDefault="00384C43" w:rsidP="00F73F5C">
            <w:pPr>
              <w:pStyle w:val="TableText"/>
              <w:ind w:right="288"/>
              <w:rPr>
                <w:color w:val="000000"/>
              </w:rPr>
            </w:pPr>
            <w:r w:rsidRPr="00C7345F">
              <w:t>0.26</w:t>
            </w:r>
          </w:p>
        </w:tc>
      </w:tr>
      <w:tr w:rsidR="00384C43" w:rsidRPr="00C7345F" w14:paraId="67F2991A" w14:textId="77777777" w:rsidTr="00F73F5C">
        <w:tc>
          <w:tcPr>
            <w:tcW w:w="1584" w:type="dxa"/>
          </w:tcPr>
          <w:p w14:paraId="3ED07BDD" w14:textId="77777777" w:rsidR="00384C43" w:rsidRPr="00C7345F" w:rsidRDefault="00384C43" w:rsidP="00F73F5C">
            <w:pPr>
              <w:pStyle w:val="TableText"/>
              <w:ind w:right="504"/>
              <w:rPr>
                <w:color w:val="000000"/>
              </w:rPr>
            </w:pPr>
            <w:r w:rsidRPr="00C7345F">
              <w:t>377</w:t>
            </w:r>
          </w:p>
        </w:tc>
        <w:tc>
          <w:tcPr>
            <w:tcW w:w="830" w:type="dxa"/>
          </w:tcPr>
          <w:p w14:paraId="5F2C9909" w14:textId="77777777" w:rsidR="00384C43" w:rsidRPr="00C7345F" w:rsidRDefault="00384C43" w:rsidP="00F73F5C">
            <w:pPr>
              <w:pStyle w:val="TableText"/>
              <w:ind w:right="288"/>
              <w:rPr>
                <w:color w:val="000000"/>
              </w:rPr>
            </w:pPr>
            <w:r w:rsidRPr="00C7345F">
              <w:t>2</w:t>
            </w:r>
          </w:p>
        </w:tc>
        <w:tc>
          <w:tcPr>
            <w:tcW w:w="1008" w:type="dxa"/>
          </w:tcPr>
          <w:p w14:paraId="4CF7E09C" w14:textId="77777777" w:rsidR="00384C43" w:rsidRPr="00C7345F" w:rsidRDefault="00384C43" w:rsidP="00F73F5C">
            <w:pPr>
              <w:pStyle w:val="TableText"/>
              <w:ind w:right="144"/>
              <w:rPr>
                <w:color w:val="000000"/>
              </w:rPr>
            </w:pPr>
            <w:r w:rsidRPr="00C7345F">
              <w:t>380</w:t>
            </w:r>
          </w:p>
        </w:tc>
        <w:tc>
          <w:tcPr>
            <w:tcW w:w="1510" w:type="dxa"/>
          </w:tcPr>
          <w:p w14:paraId="5C70A18E" w14:textId="77777777" w:rsidR="00384C43" w:rsidRPr="00C7345F" w:rsidRDefault="00384C43" w:rsidP="00F73F5C">
            <w:pPr>
              <w:pStyle w:val="TableText"/>
              <w:ind w:right="288"/>
              <w:rPr>
                <w:color w:val="000000"/>
              </w:rPr>
            </w:pPr>
            <w:r w:rsidRPr="00C7345F">
              <w:t>0.31</w:t>
            </w:r>
          </w:p>
        </w:tc>
      </w:tr>
      <w:tr w:rsidR="00384C43" w:rsidRPr="00C7345F" w14:paraId="0C0A1D90" w14:textId="77777777" w:rsidTr="00F73F5C">
        <w:tc>
          <w:tcPr>
            <w:tcW w:w="1584" w:type="dxa"/>
          </w:tcPr>
          <w:p w14:paraId="60E87673" w14:textId="77777777" w:rsidR="00384C43" w:rsidRPr="00C7345F" w:rsidRDefault="00384C43" w:rsidP="00F73F5C">
            <w:pPr>
              <w:pStyle w:val="TableText"/>
              <w:ind w:right="504"/>
              <w:rPr>
                <w:color w:val="000000"/>
              </w:rPr>
            </w:pPr>
            <w:r w:rsidRPr="00C7345F">
              <w:t>378</w:t>
            </w:r>
          </w:p>
        </w:tc>
        <w:tc>
          <w:tcPr>
            <w:tcW w:w="830" w:type="dxa"/>
          </w:tcPr>
          <w:p w14:paraId="51150B38" w14:textId="77777777" w:rsidR="00384C43" w:rsidRPr="00C7345F" w:rsidRDefault="00384C43" w:rsidP="00F73F5C">
            <w:pPr>
              <w:pStyle w:val="TableText"/>
              <w:ind w:right="288"/>
              <w:rPr>
                <w:color w:val="000000"/>
              </w:rPr>
            </w:pPr>
            <w:r w:rsidRPr="00C7345F">
              <w:t>2</w:t>
            </w:r>
          </w:p>
        </w:tc>
        <w:tc>
          <w:tcPr>
            <w:tcW w:w="1008" w:type="dxa"/>
          </w:tcPr>
          <w:p w14:paraId="2F5C3D55" w14:textId="77777777" w:rsidR="00384C43" w:rsidRPr="00C7345F" w:rsidRDefault="00384C43" w:rsidP="00F73F5C">
            <w:pPr>
              <w:pStyle w:val="TableText"/>
              <w:ind w:right="144"/>
              <w:rPr>
                <w:color w:val="000000"/>
              </w:rPr>
            </w:pPr>
            <w:r w:rsidRPr="00C7345F">
              <w:t>325</w:t>
            </w:r>
          </w:p>
        </w:tc>
        <w:tc>
          <w:tcPr>
            <w:tcW w:w="1510" w:type="dxa"/>
          </w:tcPr>
          <w:p w14:paraId="00A9C57E" w14:textId="77777777" w:rsidR="00384C43" w:rsidRPr="00C7345F" w:rsidRDefault="00384C43" w:rsidP="00F73F5C">
            <w:pPr>
              <w:pStyle w:val="TableText"/>
              <w:ind w:right="288"/>
              <w:rPr>
                <w:color w:val="000000"/>
              </w:rPr>
            </w:pPr>
            <w:r w:rsidRPr="00C7345F">
              <w:t>0.26</w:t>
            </w:r>
          </w:p>
        </w:tc>
      </w:tr>
      <w:tr w:rsidR="00384C43" w:rsidRPr="00C7345F" w14:paraId="47ADC311" w14:textId="77777777" w:rsidTr="00F73F5C">
        <w:tc>
          <w:tcPr>
            <w:tcW w:w="1584" w:type="dxa"/>
          </w:tcPr>
          <w:p w14:paraId="7B1CC5EC" w14:textId="77777777" w:rsidR="00384C43" w:rsidRPr="00C7345F" w:rsidRDefault="00384C43" w:rsidP="00F73F5C">
            <w:pPr>
              <w:pStyle w:val="TableText"/>
              <w:ind w:right="504"/>
              <w:rPr>
                <w:color w:val="000000"/>
              </w:rPr>
            </w:pPr>
            <w:r w:rsidRPr="00C7345F">
              <w:t>379</w:t>
            </w:r>
          </w:p>
        </w:tc>
        <w:tc>
          <w:tcPr>
            <w:tcW w:w="830" w:type="dxa"/>
          </w:tcPr>
          <w:p w14:paraId="19E1E550" w14:textId="77777777" w:rsidR="00384C43" w:rsidRPr="00C7345F" w:rsidRDefault="00384C43" w:rsidP="00F73F5C">
            <w:pPr>
              <w:pStyle w:val="TableText"/>
              <w:ind w:right="288"/>
              <w:rPr>
                <w:color w:val="000000"/>
              </w:rPr>
            </w:pPr>
            <w:r w:rsidRPr="00C7345F">
              <w:t>2</w:t>
            </w:r>
          </w:p>
        </w:tc>
        <w:tc>
          <w:tcPr>
            <w:tcW w:w="1008" w:type="dxa"/>
          </w:tcPr>
          <w:p w14:paraId="0A26DF98" w14:textId="77777777" w:rsidR="00384C43" w:rsidRPr="00C7345F" w:rsidRDefault="00384C43" w:rsidP="00F73F5C">
            <w:pPr>
              <w:pStyle w:val="TableText"/>
              <w:ind w:right="144"/>
              <w:rPr>
                <w:color w:val="000000"/>
              </w:rPr>
            </w:pPr>
            <w:r w:rsidRPr="00C7345F">
              <w:t>489</w:t>
            </w:r>
          </w:p>
        </w:tc>
        <w:tc>
          <w:tcPr>
            <w:tcW w:w="1510" w:type="dxa"/>
          </w:tcPr>
          <w:p w14:paraId="105C802C" w14:textId="77777777" w:rsidR="00384C43" w:rsidRPr="00C7345F" w:rsidRDefault="00384C43" w:rsidP="00F73F5C">
            <w:pPr>
              <w:pStyle w:val="TableText"/>
              <w:ind w:right="288"/>
              <w:rPr>
                <w:color w:val="000000"/>
              </w:rPr>
            </w:pPr>
            <w:r w:rsidRPr="00C7345F">
              <w:t>0.39</w:t>
            </w:r>
          </w:p>
        </w:tc>
      </w:tr>
      <w:tr w:rsidR="00384C43" w:rsidRPr="00C7345F" w14:paraId="5C691D9D" w14:textId="77777777" w:rsidTr="00F73F5C">
        <w:tc>
          <w:tcPr>
            <w:tcW w:w="1584" w:type="dxa"/>
          </w:tcPr>
          <w:p w14:paraId="70214E05" w14:textId="77777777" w:rsidR="00384C43" w:rsidRPr="00C7345F" w:rsidRDefault="00384C43" w:rsidP="00F73F5C">
            <w:pPr>
              <w:pStyle w:val="TableText"/>
              <w:ind w:right="504"/>
              <w:rPr>
                <w:color w:val="000000"/>
              </w:rPr>
            </w:pPr>
            <w:r w:rsidRPr="00C7345F">
              <w:t>380</w:t>
            </w:r>
          </w:p>
        </w:tc>
        <w:tc>
          <w:tcPr>
            <w:tcW w:w="830" w:type="dxa"/>
          </w:tcPr>
          <w:p w14:paraId="48BB16C5" w14:textId="77777777" w:rsidR="00384C43" w:rsidRPr="00C7345F" w:rsidRDefault="00384C43" w:rsidP="00F73F5C">
            <w:pPr>
              <w:pStyle w:val="TableText"/>
              <w:ind w:right="288"/>
              <w:rPr>
                <w:color w:val="000000"/>
              </w:rPr>
            </w:pPr>
            <w:r w:rsidRPr="00C7345F">
              <w:t>2</w:t>
            </w:r>
          </w:p>
        </w:tc>
        <w:tc>
          <w:tcPr>
            <w:tcW w:w="1008" w:type="dxa"/>
          </w:tcPr>
          <w:p w14:paraId="4C654E45" w14:textId="77777777" w:rsidR="00384C43" w:rsidRPr="00C7345F" w:rsidRDefault="00384C43" w:rsidP="00F73F5C">
            <w:pPr>
              <w:pStyle w:val="TableText"/>
              <w:ind w:right="144"/>
              <w:rPr>
                <w:color w:val="000000"/>
              </w:rPr>
            </w:pPr>
            <w:r w:rsidRPr="00C7345F">
              <w:t>268</w:t>
            </w:r>
          </w:p>
        </w:tc>
        <w:tc>
          <w:tcPr>
            <w:tcW w:w="1510" w:type="dxa"/>
          </w:tcPr>
          <w:p w14:paraId="65788A93" w14:textId="77777777" w:rsidR="00384C43" w:rsidRPr="00C7345F" w:rsidRDefault="00384C43" w:rsidP="00F73F5C">
            <w:pPr>
              <w:pStyle w:val="TableText"/>
              <w:ind w:right="288"/>
              <w:rPr>
                <w:color w:val="000000"/>
              </w:rPr>
            </w:pPr>
            <w:r w:rsidRPr="00C7345F">
              <w:t>0.22</w:t>
            </w:r>
          </w:p>
        </w:tc>
      </w:tr>
      <w:tr w:rsidR="00384C43" w:rsidRPr="00C7345F" w14:paraId="07B57C79" w14:textId="77777777" w:rsidTr="00F73F5C">
        <w:tc>
          <w:tcPr>
            <w:tcW w:w="1584" w:type="dxa"/>
          </w:tcPr>
          <w:p w14:paraId="47A205AC" w14:textId="77777777" w:rsidR="00384C43" w:rsidRPr="00C7345F" w:rsidRDefault="00384C43" w:rsidP="00F73F5C">
            <w:pPr>
              <w:pStyle w:val="TableText"/>
              <w:ind w:right="504"/>
              <w:rPr>
                <w:color w:val="000000"/>
              </w:rPr>
            </w:pPr>
            <w:r w:rsidRPr="00C7345F">
              <w:t>381</w:t>
            </w:r>
          </w:p>
        </w:tc>
        <w:tc>
          <w:tcPr>
            <w:tcW w:w="830" w:type="dxa"/>
          </w:tcPr>
          <w:p w14:paraId="2DC07812" w14:textId="77777777" w:rsidR="00384C43" w:rsidRPr="00C7345F" w:rsidRDefault="00384C43" w:rsidP="00F73F5C">
            <w:pPr>
              <w:pStyle w:val="TableText"/>
              <w:ind w:right="288"/>
              <w:rPr>
                <w:color w:val="000000"/>
              </w:rPr>
            </w:pPr>
            <w:r w:rsidRPr="00C7345F">
              <w:t>2</w:t>
            </w:r>
          </w:p>
        </w:tc>
        <w:tc>
          <w:tcPr>
            <w:tcW w:w="1008" w:type="dxa"/>
          </w:tcPr>
          <w:p w14:paraId="4BCB032F" w14:textId="77777777" w:rsidR="00384C43" w:rsidRPr="00C7345F" w:rsidRDefault="00384C43" w:rsidP="00F73F5C">
            <w:pPr>
              <w:pStyle w:val="TableText"/>
              <w:ind w:right="144"/>
              <w:rPr>
                <w:color w:val="000000"/>
              </w:rPr>
            </w:pPr>
            <w:r w:rsidRPr="00C7345F">
              <w:t>463</w:t>
            </w:r>
          </w:p>
        </w:tc>
        <w:tc>
          <w:tcPr>
            <w:tcW w:w="1510" w:type="dxa"/>
          </w:tcPr>
          <w:p w14:paraId="46460834" w14:textId="77777777" w:rsidR="00384C43" w:rsidRPr="00C7345F" w:rsidRDefault="00384C43" w:rsidP="00F73F5C">
            <w:pPr>
              <w:pStyle w:val="TableText"/>
              <w:ind w:right="288"/>
              <w:rPr>
                <w:color w:val="000000"/>
              </w:rPr>
            </w:pPr>
            <w:r w:rsidRPr="00C7345F">
              <w:t>0.37</w:t>
            </w:r>
          </w:p>
        </w:tc>
      </w:tr>
      <w:tr w:rsidR="00384C43" w:rsidRPr="00C7345F" w14:paraId="1733DB6E" w14:textId="77777777" w:rsidTr="00F73F5C">
        <w:tc>
          <w:tcPr>
            <w:tcW w:w="1584" w:type="dxa"/>
          </w:tcPr>
          <w:p w14:paraId="5874EFAB" w14:textId="77777777" w:rsidR="00384C43" w:rsidRPr="00C7345F" w:rsidRDefault="00384C43" w:rsidP="00F73F5C">
            <w:pPr>
              <w:pStyle w:val="TableText"/>
              <w:ind w:right="504"/>
              <w:rPr>
                <w:color w:val="000000"/>
              </w:rPr>
            </w:pPr>
            <w:r w:rsidRPr="00C7345F">
              <w:t>382</w:t>
            </w:r>
          </w:p>
        </w:tc>
        <w:tc>
          <w:tcPr>
            <w:tcW w:w="830" w:type="dxa"/>
          </w:tcPr>
          <w:p w14:paraId="191B586D" w14:textId="77777777" w:rsidR="00384C43" w:rsidRPr="00C7345F" w:rsidRDefault="00384C43" w:rsidP="00F73F5C">
            <w:pPr>
              <w:pStyle w:val="TableText"/>
              <w:ind w:right="288"/>
              <w:rPr>
                <w:color w:val="000000"/>
              </w:rPr>
            </w:pPr>
            <w:r w:rsidRPr="00C7345F">
              <w:t>2</w:t>
            </w:r>
          </w:p>
        </w:tc>
        <w:tc>
          <w:tcPr>
            <w:tcW w:w="1008" w:type="dxa"/>
          </w:tcPr>
          <w:p w14:paraId="491C1740" w14:textId="77777777" w:rsidR="00384C43" w:rsidRPr="00C7345F" w:rsidRDefault="00384C43" w:rsidP="00F73F5C">
            <w:pPr>
              <w:pStyle w:val="TableText"/>
              <w:ind w:right="144"/>
              <w:rPr>
                <w:color w:val="000000"/>
              </w:rPr>
            </w:pPr>
            <w:r w:rsidRPr="00C7345F">
              <w:t>583</w:t>
            </w:r>
          </w:p>
        </w:tc>
        <w:tc>
          <w:tcPr>
            <w:tcW w:w="1510" w:type="dxa"/>
          </w:tcPr>
          <w:p w14:paraId="55B4E14B" w14:textId="77777777" w:rsidR="00384C43" w:rsidRPr="00C7345F" w:rsidRDefault="00384C43" w:rsidP="00F73F5C">
            <w:pPr>
              <w:pStyle w:val="TableText"/>
              <w:ind w:right="288"/>
              <w:rPr>
                <w:color w:val="000000"/>
              </w:rPr>
            </w:pPr>
            <w:r w:rsidRPr="00C7345F">
              <w:t>0.47</w:t>
            </w:r>
          </w:p>
        </w:tc>
      </w:tr>
      <w:tr w:rsidR="00384C43" w:rsidRPr="00C7345F" w14:paraId="5C311234" w14:textId="77777777" w:rsidTr="00F73F5C">
        <w:tc>
          <w:tcPr>
            <w:tcW w:w="1584" w:type="dxa"/>
          </w:tcPr>
          <w:p w14:paraId="3B75D4FE" w14:textId="77777777" w:rsidR="00384C43" w:rsidRPr="00C7345F" w:rsidRDefault="00384C43" w:rsidP="00F73F5C">
            <w:pPr>
              <w:pStyle w:val="TableText"/>
              <w:ind w:right="504"/>
              <w:rPr>
                <w:color w:val="000000"/>
              </w:rPr>
            </w:pPr>
            <w:r w:rsidRPr="00C7345F">
              <w:t>383</w:t>
            </w:r>
          </w:p>
        </w:tc>
        <w:tc>
          <w:tcPr>
            <w:tcW w:w="830" w:type="dxa"/>
          </w:tcPr>
          <w:p w14:paraId="3278D96F" w14:textId="77777777" w:rsidR="00384C43" w:rsidRPr="00C7345F" w:rsidRDefault="00384C43" w:rsidP="00F73F5C">
            <w:pPr>
              <w:pStyle w:val="TableText"/>
              <w:ind w:right="288"/>
              <w:rPr>
                <w:color w:val="000000"/>
              </w:rPr>
            </w:pPr>
            <w:r w:rsidRPr="00C7345F">
              <w:t>2</w:t>
            </w:r>
          </w:p>
        </w:tc>
        <w:tc>
          <w:tcPr>
            <w:tcW w:w="1008" w:type="dxa"/>
          </w:tcPr>
          <w:p w14:paraId="613A43E6" w14:textId="77777777" w:rsidR="00384C43" w:rsidRPr="00C7345F" w:rsidRDefault="00384C43" w:rsidP="00F73F5C">
            <w:pPr>
              <w:pStyle w:val="TableText"/>
              <w:ind w:right="144"/>
              <w:rPr>
                <w:color w:val="000000"/>
              </w:rPr>
            </w:pPr>
            <w:r w:rsidRPr="00C7345F">
              <w:t>273</w:t>
            </w:r>
          </w:p>
        </w:tc>
        <w:tc>
          <w:tcPr>
            <w:tcW w:w="1510" w:type="dxa"/>
          </w:tcPr>
          <w:p w14:paraId="134BC0D3" w14:textId="77777777" w:rsidR="00384C43" w:rsidRPr="00C7345F" w:rsidRDefault="00384C43" w:rsidP="00F73F5C">
            <w:pPr>
              <w:pStyle w:val="TableText"/>
              <w:ind w:right="288"/>
              <w:rPr>
                <w:color w:val="000000"/>
              </w:rPr>
            </w:pPr>
            <w:r w:rsidRPr="00C7345F">
              <w:t>0.22</w:t>
            </w:r>
          </w:p>
        </w:tc>
      </w:tr>
      <w:tr w:rsidR="00384C43" w:rsidRPr="00C7345F" w14:paraId="3BEE3C76" w14:textId="77777777" w:rsidTr="00F73F5C">
        <w:tc>
          <w:tcPr>
            <w:tcW w:w="1584" w:type="dxa"/>
          </w:tcPr>
          <w:p w14:paraId="61942D87" w14:textId="77777777" w:rsidR="00384C43" w:rsidRPr="00C7345F" w:rsidRDefault="00384C43" w:rsidP="00F73F5C">
            <w:pPr>
              <w:pStyle w:val="TableText"/>
              <w:ind w:right="504"/>
              <w:rPr>
                <w:color w:val="000000"/>
              </w:rPr>
            </w:pPr>
            <w:r w:rsidRPr="00C7345F">
              <w:t>384</w:t>
            </w:r>
          </w:p>
        </w:tc>
        <w:tc>
          <w:tcPr>
            <w:tcW w:w="830" w:type="dxa"/>
          </w:tcPr>
          <w:p w14:paraId="0CA38FAE" w14:textId="77777777" w:rsidR="00384C43" w:rsidRPr="00C7345F" w:rsidRDefault="00384C43" w:rsidP="00F73F5C">
            <w:pPr>
              <w:pStyle w:val="TableText"/>
              <w:ind w:right="288"/>
              <w:rPr>
                <w:color w:val="000000"/>
              </w:rPr>
            </w:pPr>
            <w:r w:rsidRPr="00C7345F">
              <w:t>2</w:t>
            </w:r>
          </w:p>
        </w:tc>
        <w:tc>
          <w:tcPr>
            <w:tcW w:w="1008" w:type="dxa"/>
          </w:tcPr>
          <w:p w14:paraId="79CBAE72" w14:textId="77777777" w:rsidR="00384C43" w:rsidRPr="00C7345F" w:rsidRDefault="00384C43" w:rsidP="00F73F5C">
            <w:pPr>
              <w:pStyle w:val="TableText"/>
              <w:ind w:right="144"/>
              <w:rPr>
                <w:color w:val="000000"/>
              </w:rPr>
            </w:pPr>
            <w:r w:rsidRPr="00C7345F">
              <w:t>536</w:t>
            </w:r>
          </w:p>
        </w:tc>
        <w:tc>
          <w:tcPr>
            <w:tcW w:w="1510" w:type="dxa"/>
          </w:tcPr>
          <w:p w14:paraId="15F03A03" w14:textId="77777777" w:rsidR="00384C43" w:rsidRPr="00C7345F" w:rsidRDefault="00384C43" w:rsidP="00F73F5C">
            <w:pPr>
              <w:pStyle w:val="TableText"/>
              <w:ind w:right="288"/>
              <w:rPr>
                <w:color w:val="000000"/>
              </w:rPr>
            </w:pPr>
            <w:r w:rsidRPr="00C7345F">
              <w:t>0.43</w:t>
            </w:r>
          </w:p>
        </w:tc>
      </w:tr>
      <w:tr w:rsidR="00384C43" w:rsidRPr="00C7345F" w14:paraId="42C46661" w14:textId="77777777" w:rsidTr="00F73F5C">
        <w:tc>
          <w:tcPr>
            <w:tcW w:w="1584" w:type="dxa"/>
          </w:tcPr>
          <w:p w14:paraId="3D925DA0" w14:textId="77777777" w:rsidR="00384C43" w:rsidRPr="00C7345F" w:rsidRDefault="00384C43" w:rsidP="00F73F5C">
            <w:pPr>
              <w:pStyle w:val="TableText"/>
              <w:ind w:right="504"/>
              <w:rPr>
                <w:color w:val="000000"/>
              </w:rPr>
            </w:pPr>
            <w:r w:rsidRPr="00C7345F">
              <w:t>385</w:t>
            </w:r>
          </w:p>
        </w:tc>
        <w:tc>
          <w:tcPr>
            <w:tcW w:w="830" w:type="dxa"/>
          </w:tcPr>
          <w:p w14:paraId="331E8609" w14:textId="77777777" w:rsidR="00384C43" w:rsidRPr="00C7345F" w:rsidRDefault="00384C43" w:rsidP="00F73F5C">
            <w:pPr>
              <w:pStyle w:val="TableText"/>
              <w:ind w:right="288"/>
              <w:rPr>
                <w:color w:val="000000"/>
              </w:rPr>
            </w:pPr>
            <w:r w:rsidRPr="00C7345F">
              <w:t>2</w:t>
            </w:r>
          </w:p>
        </w:tc>
        <w:tc>
          <w:tcPr>
            <w:tcW w:w="1008" w:type="dxa"/>
          </w:tcPr>
          <w:p w14:paraId="3508E8FA" w14:textId="77777777" w:rsidR="00384C43" w:rsidRPr="00C7345F" w:rsidRDefault="00384C43" w:rsidP="00F73F5C">
            <w:pPr>
              <w:pStyle w:val="TableText"/>
              <w:ind w:right="144"/>
              <w:rPr>
                <w:color w:val="000000"/>
              </w:rPr>
            </w:pPr>
            <w:r w:rsidRPr="00C7345F">
              <w:t>524</w:t>
            </w:r>
          </w:p>
        </w:tc>
        <w:tc>
          <w:tcPr>
            <w:tcW w:w="1510" w:type="dxa"/>
          </w:tcPr>
          <w:p w14:paraId="31DE9344" w14:textId="77777777" w:rsidR="00384C43" w:rsidRPr="00C7345F" w:rsidRDefault="00384C43" w:rsidP="00F73F5C">
            <w:pPr>
              <w:pStyle w:val="TableText"/>
              <w:ind w:right="288"/>
              <w:rPr>
                <w:color w:val="000000"/>
              </w:rPr>
            </w:pPr>
            <w:r w:rsidRPr="00C7345F">
              <w:t>0.42</w:t>
            </w:r>
          </w:p>
        </w:tc>
      </w:tr>
      <w:tr w:rsidR="00384C43" w:rsidRPr="00C7345F" w14:paraId="449035A1" w14:textId="77777777" w:rsidTr="00F73F5C">
        <w:tc>
          <w:tcPr>
            <w:tcW w:w="1584" w:type="dxa"/>
          </w:tcPr>
          <w:p w14:paraId="03986671" w14:textId="77777777" w:rsidR="00384C43" w:rsidRPr="00C7345F" w:rsidRDefault="00384C43" w:rsidP="00F73F5C">
            <w:pPr>
              <w:pStyle w:val="TableText"/>
              <w:ind w:right="504"/>
              <w:rPr>
                <w:color w:val="000000"/>
              </w:rPr>
            </w:pPr>
            <w:r w:rsidRPr="00C7345F">
              <w:t>386</w:t>
            </w:r>
          </w:p>
        </w:tc>
        <w:tc>
          <w:tcPr>
            <w:tcW w:w="830" w:type="dxa"/>
          </w:tcPr>
          <w:p w14:paraId="089EB04E" w14:textId="77777777" w:rsidR="00384C43" w:rsidRPr="00C7345F" w:rsidRDefault="00384C43" w:rsidP="00F73F5C">
            <w:pPr>
              <w:pStyle w:val="TableText"/>
              <w:ind w:right="288"/>
              <w:rPr>
                <w:color w:val="000000"/>
              </w:rPr>
            </w:pPr>
            <w:r w:rsidRPr="00C7345F">
              <w:t>2</w:t>
            </w:r>
          </w:p>
        </w:tc>
        <w:tc>
          <w:tcPr>
            <w:tcW w:w="1008" w:type="dxa"/>
          </w:tcPr>
          <w:p w14:paraId="4ADE5D1A" w14:textId="77777777" w:rsidR="00384C43" w:rsidRPr="00C7345F" w:rsidRDefault="00384C43" w:rsidP="00F73F5C">
            <w:pPr>
              <w:pStyle w:val="TableText"/>
              <w:ind w:right="144"/>
              <w:rPr>
                <w:color w:val="000000"/>
              </w:rPr>
            </w:pPr>
            <w:r w:rsidRPr="00C7345F">
              <w:t>412</w:t>
            </w:r>
          </w:p>
        </w:tc>
        <w:tc>
          <w:tcPr>
            <w:tcW w:w="1510" w:type="dxa"/>
          </w:tcPr>
          <w:p w14:paraId="4FA69433" w14:textId="77777777" w:rsidR="00384C43" w:rsidRPr="00C7345F" w:rsidRDefault="00384C43" w:rsidP="00F73F5C">
            <w:pPr>
              <w:pStyle w:val="TableText"/>
              <w:ind w:right="288"/>
              <w:rPr>
                <w:color w:val="000000"/>
              </w:rPr>
            </w:pPr>
            <w:r w:rsidRPr="00C7345F">
              <w:t>0.33</w:t>
            </w:r>
          </w:p>
        </w:tc>
      </w:tr>
      <w:tr w:rsidR="00384C43" w:rsidRPr="00C7345F" w14:paraId="1BE869D4" w14:textId="77777777" w:rsidTr="00F73F5C">
        <w:tc>
          <w:tcPr>
            <w:tcW w:w="1584" w:type="dxa"/>
          </w:tcPr>
          <w:p w14:paraId="6B6637CE" w14:textId="77777777" w:rsidR="00384C43" w:rsidRPr="00C7345F" w:rsidRDefault="00384C43" w:rsidP="00F73F5C">
            <w:pPr>
              <w:pStyle w:val="TableText"/>
              <w:ind w:right="504"/>
              <w:rPr>
                <w:color w:val="000000"/>
              </w:rPr>
            </w:pPr>
            <w:r w:rsidRPr="00C7345F">
              <w:t>387</w:t>
            </w:r>
          </w:p>
        </w:tc>
        <w:tc>
          <w:tcPr>
            <w:tcW w:w="830" w:type="dxa"/>
          </w:tcPr>
          <w:p w14:paraId="4B77BD44" w14:textId="77777777" w:rsidR="00384C43" w:rsidRPr="00C7345F" w:rsidRDefault="00384C43" w:rsidP="00F73F5C">
            <w:pPr>
              <w:pStyle w:val="TableText"/>
              <w:ind w:right="288"/>
              <w:rPr>
                <w:color w:val="000000"/>
              </w:rPr>
            </w:pPr>
            <w:r w:rsidRPr="00C7345F">
              <w:t>2</w:t>
            </w:r>
          </w:p>
        </w:tc>
        <w:tc>
          <w:tcPr>
            <w:tcW w:w="1008" w:type="dxa"/>
          </w:tcPr>
          <w:p w14:paraId="4BA4B50A" w14:textId="77777777" w:rsidR="00384C43" w:rsidRPr="00C7345F" w:rsidRDefault="00384C43" w:rsidP="00F73F5C">
            <w:pPr>
              <w:pStyle w:val="TableText"/>
              <w:ind w:right="144"/>
              <w:rPr>
                <w:color w:val="000000"/>
              </w:rPr>
            </w:pPr>
            <w:r w:rsidRPr="00C7345F">
              <w:t>343</w:t>
            </w:r>
          </w:p>
        </w:tc>
        <w:tc>
          <w:tcPr>
            <w:tcW w:w="1510" w:type="dxa"/>
          </w:tcPr>
          <w:p w14:paraId="08C22A96" w14:textId="77777777" w:rsidR="00384C43" w:rsidRPr="00C7345F" w:rsidRDefault="00384C43" w:rsidP="00F73F5C">
            <w:pPr>
              <w:pStyle w:val="TableText"/>
              <w:ind w:right="288"/>
              <w:rPr>
                <w:color w:val="000000"/>
              </w:rPr>
            </w:pPr>
            <w:r w:rsidRPr="00C7345F">
              <w:t>0.28</w:t>
            </w:r>
          </w:p>
        </w:tc>
      </w:tr>
      <w:tr w:rsidR="00384C43" w:rsidRPr="00C7345F" w14:paraId="47944F45" w14:textId="77777777" w:rsidTr="00F73F5C">
        <w:tc>
          <w:tcPr>
            <w:tcW w:w="1584" w:type="dxa"/>
          </w:tcPr>
          <w:p w14:paraId="3E30995F" w14:textId="77777777" w:rsidR="00384C43" w:rsidRPr="00C7345F" w:rsidRDefault="00384C43" w:rsidP="00F73F5C">
            <w:pPr>
              <w:pStyle w:val="TableText"/>
              <w:ind w:right="504"/>
              <w:rPr>
                <w:color w:val="000000"/>
              </w:rPr>
            </w:pPr>
            <w:r w:rsidRPr="00C7345F">
              <w:t>388</w:t>
            </w:r>
          </w:p>
        </w:tc>
        <w:tc>
          <w:tcPr>
            <w:tcW w:w="830" w:type="dxa"/>
          </w:tcPr>
          <w:p w14:paraId="6978A38E" w14:textId="77777777" w:rsidR="00384C43" w:rsidRPr="00C7345F" w:rsidRDefault="00384C43" w:rsidP="00F73F5C">
            <w:pPr>
              <w:pStyle w:val="TableText"/>
              <w:ind w:right="288"/>
              <w:rPr>
                <w:color w:val="000000"/>
              </w:rPr>
            </w:pPr>
            <w:r w:rsidRPr="00C7345F">
              <w:t>2</w:t>
            </w:r>
          </w:p>
        </w:tc>
        <w:tc>
          <w:tcPr>
            <w:tcW w:w="1008" w:type="dxa"/>
          </w:tcPr>
          <w:p w14:paraId="54277AD1" w14:textId="77777777" w:rsidR="00384C43" w:rsidRPr="00C7345F" w:rsidRDefault="00384C43" w:rsidP="00F73F5C">
            <w:pPr>
              <w:pStyle w:val="TableText"/>
              <w:ind w:right="144"/>
              <w:rPr>
                <w:color w:val="000000"/>
              </w:rPr>
            </w:pPr>
            <w:r w:rsidRPr="00C7345F">
              <w:t>63</w:t>
            </w:r>
          </w:p>
        </w:tc>
        <w:tc>
          <w:tcPr>
            <w:tcW w:w="1510" w:type="dxa"/>
          </w:tcPr>
          <w:p w14:paraId="099F83EA" w14:textId="77777777" w:rsidR="00384C43" w:rsidRPr="00C7345F" w:rsidRDefault="00384C43" w:rsidP="00F73F5C">
            <w:pPr>
              <w:pStyle w:val="TableText"/>
              <w:ind w:right="288"/>
              <w:rPr>
                <w:color w:val="000000"/>
              </w:rPr>
            </w:pPr>
            <w:r w:rsidRPr="00C7345F">
              <w:t>0.05</w:t>
            </w:r>
          </w:p>
        </w:tc>
      </w:tr>
      <w:tr w:rsidR="00384C43" w:rsidRPr="00C7345F" w14:paraId="260F1D0E" w14:textId="77777777" w:rsidTr="00F73F5C">
        <w:tc>
          <w:tcPr>
            <w:tcW w:w="1584" w:type="dxa"/>
          </w:tcPr>
          <w:p w14:paraId="1FB1EACD" w14:textId="77777777" w:rsidR="00384C43" w:rsidRPr="00C7345F" w:rsidRDefault="00384C43" w:rsidP="00F73F5C">
            <w:pPr>
              <w:pStyle w:val="TableText"/>
              <w:ind w:right="504"/>
              <w:rPr>
                <w:color w:val="000000"/>
              </w:rPr>
            </w:pPr>
            <w:r w:rsidRPr="00C7345F">
              <w:t>389</w:t>
            </w:r>
          </w:p>
        </w:tc>
        <w:tc>
          <w:tcPr>
            <w:tcW w:w="830" w:type="dxa"/>
          </w:tcPr>
          <w:p w14:paraId="0789810F" w14:textId="77777777" w:rsidR="00384C43" w:rsidRPr="00C7345F" w:rsidRDefault="00384C43" w:rsidP="00F73F5C">
            <w:pPr>
              <w:pStyle w:val="TableText"/>
              <w:ind w:right="288"/>
              <w:rPr>
                <w:color w:val="000000"/>
              </w:rPr>
            </w:pPr>
            <w:r w:rsidRPr="00C7345F">
              <w:t>2</w:t>
            </w:r>
          </w:p>
        </w:tc>
        <w:tc>
          <w:tcPr>
            <w:tcW w:w="1008" w:type="dxa"/>
          </w:tcPr>
          <w:p w14:paraId="4128D3F9" w14:textId="77777777" w:rsidR="00384C43" w:rsidRPr="00C7345F" w:rsidRDefault="00384C43" w:rsidP="00F73F5C">
            <w:pPr>
              <w:pStyle w:val="TableText"/>
              <w:ind w:right="144"/>
              <w:rPr>
                <w:color w:val="000000"/>
              </w:rPr>
            </w:pPr>
            <w:r w:rsidRPr="00C7345F">
              <w:t>321</w:t>
            </w:r>
          </w:p>
        </w:tc>
        <w:tc>
          <w:tcPr>
            <w:tcW w:w="1510" w:type="dxa"/>
          </w:tcPr>
          <w:p w14:paraId="5658C1C9" w14:textId="77777777" w:rsidR="00384C43" w:rsidRPr="00C7345F" w:rsidRDefault="00384C43" w:rsidP="00F73F5C">
            <w:pPr>
              <w:pStyle w:val="TableText"/>
              <w:ind w:right="288"/>
              <w:rPr>
                <w:color w:val="000000"/>
              </w:rPr>
            </w:pPr>
            <w:r w:rsidRPr="00C7345F">
              <w:t>0.26</w:t>
            </w:r>
          </w:p>
        </w:tc>
      </w:tr>
      <w:tr w:rsidR="00384C43" w:rsidRPr="00C7345F" w14:paraId="0B41D8C6" w14:textId="77777777" w:rsidTr="00F73F5C">
        <w:tc>
          <w:tcPr>
            <w:tcW w:w="1584" w:type="dxa"/>
          </w:tcPr>
          <w:p w14:paraId="2CDA5E2E" w14:textId="77777777" w:rsidR="00384C43" w:rsidRPr="00C7345F" w:rsidRDefault="00384C43" w:rsidP="00F73F5C">
            <w:pPr>
              <w:pStyle w:val="TableText"/>
              <w:ind w:right="504"/>
              <w:rPr>
                <w:color w:val="000000"/>
              </w:rPr>
            </w:pPr>
            <w:r w:rsidRPr="00C7345F">
              <w:t>390</w:t>
            </w:r>
          </w:p>
        </w:tc>
        <w:tc>
          <w:tcPr>
            <w:tcW w:w="830" w:type="dxa"/>
          </w:tcPr>
          <w:p w14:paraId="505BD81C" w14:textId="77777777" w:rsidR="00384C43" w:rsidRPr="00C7345F" w:rsidRDefault="00384C43" w:rsidP="00F73F5C">
            <w:pPr>
              <w:pStyle w:val="TableText"/>
              <w:ind w:right="288"/>
              <w:rPr>
                <w:color w:val="000000"/>
              </w:rPr>
            </w:pPr>
            <w:r w:rsidRPr="00C7345F">
              <w:t>2</w:t>
            </w:r>
          </w:p>
        </w:tc>
        <w:tc>
          <w:tcPr>
            <w:tcW w:w="1008" w:type="dxa"/>
          </w:tcPr>
          <w:p w14:paraId="6E7E9C5C" w14:textId="77777777" w:rsidR="00384C43" w:rsidRPr="00C7345F" w:rsidRDefault="00384C43" w:rsidP="00F73F5C">
            <w:pPr>
              <w:pStyle w:val="TableText"/>
              <w:ind w:right="144"/>
              <w:rPr>
                <w:color w:val="000000"/>
              </w:rPr>
            </w:pPr>
            <w:r w:rsidRPr="00C7345F">
              <w:t>341</w:t>
            </w:r>
          </w:p>
        </w:tc>
        <w:tc>
          <w:tcPr>
            <w:tcW w:w="1510" w:type="dxa"/>
          </w:tcPr>
          <w:p w14:paraId="0A416EBC" w14:textId="77777777" w:rsidR="00384C43" w:rsidRPr="00C7345F" w:rsidRDefault="00384C43" w:rsidP="00F73F5C">
            <w:pPr>
              <w:pStyle w:val="TableText"/>
              <w:ind w:right="288"/>
              <w:rPr>
                <w:color w:val="000000"/>
              </w:rPr>
            </w:pPr>
            <w:r w:rsidRPr="00C7345F">
              <w:t>0.28</w:t>
            </w:r>
          </w:p>
        </w:tc>
      </w:tr>
      <w:tr w:rsidR="00384C43" w:rsidRPr="00C7345F" w14:paraId="73212374" w14:textId="77777777" w:rsidTr="00F73F5C">
        <w:tc>
          <w:tcPr>
            <w:tcW w:w="1584" w:type="dxa"/>
          </w:tcPr>
          <w:p w14:paraId="7825D96D" w14:textId="77777777" w:rsidR="00384C43" w:rsidRPr="00C7345F" w:rsidRDefault="00384C43" w:rsidP="00F73F5C">
            <w:pPr>
              <w:pStyle w:val="TableText"/>
              <w:ind w:right="504"/>
              <w:rPr>
                <w:color w:val="000000"/>
              </w:rPr>
            </w:pPr>
            <w:r w:rsidRPr="00C7345F">
              <w:t>391</w:t>
            </w:r>
          </w:p>
        </w:tc>
        <w:tc>
          <w:tcPr>
            <w:tcW w:w="830" w:type="dxa"/>
          </w:tcPr>
          <w:p w14:paraId="5F131EF6" w14:textId="77777777" w:rsidR="00384C43" w:rsidRPr="00C7345F" w:rsidRDefault="00384C43" w:rsidP="00F73F5C">
            <w:pPr>
              <w:pStyle w:val="TableText"/>
              <w:ind w:right="288"/>
              <w:rPr>
                <w:color w:val="000000"/>
              </w:rPr>
            </w:pPr>
            <w:r w:rsidRPr="00C7345F">
              <w:t>2</w:t>
            </w:r>
          </w:p>
        </w:tc>
        <w:tc>
          <w:tcPr>
            <w:tcW w:w="1008" w:type="dxa"/>
          </w:tcPr>
          <w:p w14:paraId="7B97A0A6" w14:textId="77777777" w:rsidR="00384C43" w:rsidRPr="00C7345F" w:rsidRDefault="00384C43" w:rsidP="00F73F5C">
            <w:pPr>
              <w:pStyle w:val="TableText"/>
              <w:ind w:right="144"/>
              <w:rPr>
                <w:color w:val="000000"/>
              </w:rPr>
            </w:pPr>
            <w:r w:rsidRPr="00C7345F">
              <w:t>208</w:t>
            </w:r>
          </w:p>
        </w:tc>
        <w:tc>
          <w:tcPr>
            <w:tcW w:w="1510" w:type="dxa"/>
          </w:tcPr>
          <w:p w14:paraId="02FB05FB" w14:textId="77777777" w:rsidR="00384C43" w:rsidRPr="00C7345F" w:rsidRDefault="00384C43" w:rsidP="00F73F5C">
            <w:pPr>
              <w:pStyle w:val="TableText"/>
              <w:ind w:right="288"/>
              <w:rPr>
                <w:color w:val="000000"/>
              </w:rPr>
            </w:pPr>
            <w:r w:rsidRPr="00C7345F">
              <w:t>0.17</w:t>
            </w:r>
          </w:p>
        </w:tc>
      </w:tr>
      <w:tr w:rsidR="00384C43" w:rsidRPr="00C7345F" w14:paraId="5304FEBE" w14:textId="77777777" w:rsidTr="00F73F5C">
        <w:tc>
          <w:tcPr>
            <w:tcW w:w="1584" w:type="dxa"/>
          </w:tcPr>
          <w:p w14:paraId="595A1EF7" w14:textId="77777777" w:rsidR="00384C43" w:rsidRPr="00C7345F" w:rsidRDefault="00384C43" w:rsidP="00F73F5C">
            <w:pPr>
              <w:pStyle w:val="TableText"/>
              <w:ind w:right="504"/>
              <w:rPr>
                <w:color w:val="000000"/>
              </w:rPr>
            </w:pPr>
            <w:r w:rsidRPr="00C7345F">
              <w:t>392</w:t>
            </w:r>
          </w:p>
        </w:tc>
        <w:tc>
          <w:tcPr>
            <w:tcW w:w="830" w:type="dxa"/>
          </w:tcPr>
          <w:p w14:paraId="7162C404" w14:textId="77777777" w:rsidR="00384C43" w:rsidRPr="00C7345F" w:rsidRDefault="00384C43" w:rsidP="00F73F5C">
            <w:pPr>
              <w:pStyle w:val="TableText"/>
              <w:ind w:right="288"/>
              <w:rPr>
                <w:color w:val="000000"/>
              </w:rPr>
            </w:pPr>
            <w:r w:rsidRPr="00C7345F">
              <w:t>2</w:t>
            </w:r>
          </w:p>
        </w:tc>
        <w:tc>
          <w:tcPr>
            <w:tcW w:w="1008" w:type="dxa"/>
          </w:tcPr>
          <w:p w14:paraId="7506C8EF" w14:textId="77777777" w:rsidR="00384C43" w:rsidRPr="00C7345F" w:rsidRDefault="00384C43" w:rsidP="00F73F5C">
            <w:pPr>
              <w:pStyle w:val="TableText"/>
              <w:ind w:right="144"/>
              <w:rPr>
                <w:color w:val="000000"/>
              </w:rPr>
            </w:pPr>
            <w:r w:rsidRPr="00C7345F">
              <w:t>428</w:t>
            </w:r>
          </w:p>
        </w:tc>
        <w:tc>
          <w:tcPr>
            <w:tcW w:w="1510" w:type="dxa"/>
          </w:tcPr>
          <w:p w14:paraId="20575FDA" w14:textId="77777777" w:rsidR="00384C43" w:rsidRPr="00C7345F" w:rsidRDefault="00384C43" w:rsidP="00F73F5C">
            <w:pPr>
              <w:pStyle w:val="TableText"/>
              <w:ind w:right="288"/>
              <w:rPr>
                <w:color w:val="000000"/>
              </w:rPr>
            </w:pPr>
            <w:r w:rsidRPr="00C7345F">
              <w:t>0.35</w:t>
            </w:r>
          </w:p>
        </w:tc>
      </w:tr>
      <w:tr w:rsidR="00384C43" w:rsidRPr="00C7345F" w14:paraId="1BF5F11C" w14:textId="77777777" w:rsidTr="00F73F5C">
        <w:tc>
          <w:tcPr>
            <w:tcW w:w="1584" w:type="dxa"/>
          </w:tcPr>
          <w:p w14:paraId="01ADA2FB" w14:textId="77777777" w:rsidR="00384C43" w:rsidRPr="00C7345F" w:rsidRDefault="00384C43" w:rsidP="00F73F5C">
            <w:pPr>
              <w:pStyle w:val="TableText"/>
              <w:ind w:right="504"/>
              <w:rPr>
                <w:color w:val="000000"/>
              </w:rPr>
            </w:pPr>
            <w:r w:rsidRPr="00C7345F">
              <w:t>393</w:t>
            </w:r>
          </w:p>
        </w:tc>
        <w:tc>
          <w:tcPr>
            <w:tcW w:w="830" w:type="dxa"/>
          </w:tcPr>
          <w:p w14:paraId="7D52367F" w14:textId="77777777" w:rsidR="00384C43" w:rsidRPr="00C7345F" w:rsidRDefault="00384C43" w:rsidP="00F73F5C">
            <w:pPr>
              <w:pStyle w:val="TableText"/>
              <w:ind w:right="288"/>
              <w:rPr>
                <w:color w:val="000000"/>
              </w:rPr>
            </w:pPr>
            <w:r w:rsidRPr="00C7345F">
              <w:t>2</w:t>
            </w:r>
          </w:p>
        </w:tc>
        <w:tc>
          <w:tcPr>
            <w:tcW w:w="1008" w:type="dxa"/>
          </w:tcPr>
          <w:p w14:paraId="560192A2" w14:textId="77777777" w:rsidR="00384C43" w:rsidRPr="00C7345F" w:rsidRDefault="00384C43" w:rsidP="00F73F5C">
            <w:pPr>
              <w:pStyle w:val="TableText"/>
              <w:ind w:right="144"/>
              <w:rPr>
                <w:color w:val="000000"/>
              </w:rPr>
            </w:pPr>
            <w:r w:rsidRPr="00C7345F">
              <w:t>187</w:t>
            </w:r>
          </w:p>
        </w:tc>
        <w:tc>
          <w:tcPr>
            <w:tcW w:w="1510" w:type="dxa"/>
          </w:tcPr>
          <w:p w14:paraId="1563425F" w14:textId="77777777" w:rsidR="00384C43" w:rsidRPr="00C7345F" w:rsidRDefault="00384C43" w:rsidP="00F73F5C">
            <w:pPr>
              <w:pStyle w:val="TableText"/>
              <w:ind w:right="288"/>
              <w:rPr>
                <w:color w:val="000000"/>
              </w:rPr>
            </w:pPr>
            <w:r w:rsidRPr="00C7345F">
              <w:t>0.15</w:t>
            </w:r>
          </w:p>
        </w:tc>
      </w:tr>
      <w:tr w:rsidR="00384C43" w:rsidRPr="00C7345F" w14:paraId="7CC4347C" w14:textId="77777777" w:rsidTr="00F73F5C">
        <w:tc>
          <w:tcPr>
            <w:tcW w:w="1584" w:type="dxa"/>
          </w:tcPr>
          <w:p w14:paraId="452F744C" w14:textId="77777777" w:rsidR="00384C43" w:rsidRPr="00C7345F" w:rsidRDefault="00384C43" w:rsidP="00F73F5C">
            <w:pPr>
              <w:pStyle w:val="TableText"/>
              <w:ind w:right="504"/>
              <w:rPr>
                <w:color w:val="000000"/>
              </w:rPr>
            </w:pPr>
            <w:r w:rsidRPr="00C7345F">
              <w:t>394</w:t>
            </w:r>
          </w:p>
        </w:tc>
        <w:tc>
          <w:tcPr>
            <w:tcW w:w="830" w:type="dxa"/>
          </w:tcPr>
          <w:p w14:paraId="488D5922" w14:textId="77777777" w:rsidR="00384C43" w:rsidRPr="00C7345F" w:rsidRDefault="00384C43" w:rsidP="00F73F5C">
            <w:pPr>
              <w:pStyle w:val="TableText"/>
              <w:ind w:right="288"/>
              <w:rPr>
                <w:color w:val="000000"/>
              </w:rPr>
            </w:pPr>
            <w:r w:rsidRPr="00C7345F">
              <w:t>2</w:t>
            </w:r>
          </w:p>
        </w:tc>
        <w:tc>
          <w:tcPr>
            <w:tcW w:w="1008" w:type="dxa"/>
          </w:tcPr>
          <w:p w14:paraId="71A138CD" w14:textId="77777777" w:rsidR="00384C43" w:rsidRPr="00C7345F" w:rsidRDefault="00384C43" w:rsidP="00F73F5C">
            <w:pPr>
              <w:pStyle w:val="TableText"/>
              <w:ind w:right="144"/>
              <w:rPr>
                <w:color w:val="000000"/>
              </w:rPr>
            </w:pPr>
            <w:r w:rsidRPr="00C7345F">
              <w:t>595</w:t>
            </w:r>
          </w:p>
        </w:tc>
        <w:tc>
          <w:tcPr>
            <w:tcW w:w="1510" w:type="dxa"/>
          </w:tcPr>
          <w:p w14:paraId="510D0D4D" w14:textId="77777777" w:rsidR="00384C43" w:rsidRPr="00C7345F" w:rsidRDefault="00384C43" w:rsidP="00F73F5C">
            <w:pPr>
              <w:pStyle w:val="TableText"/>
              <w:ind w:right="288"/>
              <w:rPr>
                <w:color w:val="000000"/>
              </w:rPr>
            </w:pPr>
            <w:r w:rsidRPr="00C7345F">
              <w:t>0.48</w:t>
            </w:r>
          </w:p>
        </w:tc>
      </w:tr>
    </w:tbl>
    <w:p w14:paraId="0E1E805F" w14:textId="77777777" w:rsidR="00384C43" w:rsidRPr="00C7345F" w:rsidRDefault="00384C43" w:rsidP="00F73F5C">
      <w:pPr>
        <w:pStyle w:val="NormalContinuation"/>
      </w:pPr>
      <w:r w:rsidRPr="00C7345F">
        <w:lastRenderedPageBreak/>
        <w:fldChar w:fldCharType="begin"/>
      </w:r>
      <w:r w:rsidRPr="00C7345F">
        <w:instrText xml:space="preserve"> REF _Ref65853695 \h </w:instrText>
      </w:r>
      <w:r w:rsidRPr="00C7345F">
        <w:fldChar w:fldCharType="separate"/>
      </w:r>
      <w:r w:rsidRPr="00C7345F">
        <w:t>Table 4.C.1</w:t>
      </w:r>
      <w:r w:rsidRPr="00C7345F">
        <w:fldChar w:fldCharType="end"/>
      </w:r>
      <w:r w:rsidRPr="00C7345F">
        <w:t xml:space="preserve"> </w:t>
      </w:r>
      <w:r w:rsidRPr="00C7345F">
        <w:rPr>
          <w:i/>
        </w:rPr>
        <w:t>(continuation six)</w:t>
      </w:r>
    </w:p>
    <w:tbl>
      <w:tblPr>
        <w:tblStyle w:val="TRs"/>
        <w:tblW w:w="0" w:type="auto"/>
        <w:tblLayout w:type="fixed"/>
        <w:tblCellMar>
          <w:left w:w="58" w:type="dxa"/>
          <w:right w:w="58" w:type="dxa"/>
        </w:tblCellMar>
        <w:tblLook w:val="04A0" w:firstRow="1" w:lastRow="0" w:firstColumn="1" w:lastColumn="0" w:noHBand="0" w:noVBand="1"/>
        <w:tblDescription w:val="Scale Score and Performance Level Distribution of Overall Scores for Kindergarten, continuation six"/>
      </w:tblPr>
      <w:tblGrid>
        <w:gridCol w:w="1584"/>
        <w:gridCol w:w="830"/>
        <w:gridCol w:w="1008"/>
        <w:gridCol w:w="1510"/>
      </w:tblGrid>
      <w:tr w:rsidR="00384C43" w:rsidRPr="00C7345F" w14:paraId="6551B81A"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32F71C9"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0E2D0B7B" w14:textId="77777777" w:rsidR="00384C43" w:rsidRPr="00C7345F" w:rsidRDefault="00384C43" w:rsidP="00F73F5C">
            <w:pPr>
              <w:pStyle w:val="TableHead"/>
              <w:rPr>
                <w:b w:val="0"/>
                <w:noProof w:val="0"/>
              </w:rPr>
            </w:pPr>
            <w:r w:rsidRPr="00C7345F">
              <w:rPr>
                <w:noProof w:val="0"/>
              </w:rPr>
              <w:t>Level</w:t>
            </w:r>
          </w:p>
        </w:tc>
        <w:tc>
          <w:tcPr>
            <w:tcW w:w="1008" w:type="dxa"/>
            <w:hideMark/>
          </w:tcPr>
          <w:p w14:paraId="711E30E4" w14:textId="77777777" w:rsidR="00384C43" w:rsidRPr="00C7345F" w:rsidRDefault="00384C43" w:rsidP="00F73F5C">
            <w:pPr>
              <w:pStyle w:val="TableHead"/>
              <w:rPr>
                <w:b w:val="0"/>
                <w:noProof w:val="0"/>
              </w:rPr>
            </w:pPr>
            <w:r w:rsidRPr="00C7345F">
              <w:rPr>
                <w:noProof w:val="0"/>
              </w:rPr>
              <w:t>N</w:t>
            </w:r>
          </w:p>
        </w:tc>
        <w:tc>
          <w:tcPr>
            <w:tcW w:w="1510" w:type="dxa"/>
            <w:hideMark/>
          </w:tcPr>
          <w:p w14:paraId="2E469869" w14:textId="77777777" w:rsidR="00384C43" w:rsidRPr="00C7345F" w:rsidRDefault="00384C43" w:rsidP="00F73F5C">
            <w:pPr>
              <w:pStyle w:val="TableHead"/>
              <w:rPr>
                <w:b w:val="0"/>
                <w:noProof w:val="0"/>
              </w:rPr>
            </w:pPr>
            <w:r w:rsidRPr="00C7345F">
              <w:rPr>
                <w:noProof w:val="0"/>
              </w:rPr>
              <w:t>Percentage</w:t>
            </w:r>
          </w:p>
        </w:tc>
      </w:tr>
      <w:tr w:rsidR="00384C43" w:rsidRPr="00C7345F" w14:paraId="2600669F" w14:textId="77777777" w:rsidTr="00F73F5C">
        <w:tc>
          <w:tcPr>
            <w:tcW w:w="1584" w:type="dxa"/>
          </w:tcPr>
          <w:p w14:paraId="0B10B3FC" w14:textId="77777777" w:rsidR="00384C43" w:rsidRPr="00C7345F" w:rsidRDefault="00384C43" w:rsidP="00F73F5C">
            <w:pPr>
              <w:pStyle w:val="TableText"/>
              <w:ind w:right="504"/>
              <w:rPr>
                <w:color w:val="000000"/>
              </w:rPr>
            </w:pPr>
            <w:r w:rsidRPr="00C7345F">
              <w:t>395</w:t>
            </w:r>
          </w:p>
        </w:tc>
        <w:tc>
          <w:tcPr>
            <w:tcW w:w="830" w:type="dxa"/>
          </w:tcPr>
          <w:p w14:paraId="1AD58BAA" w14:textId="77777777" w:rsidR="00384C43" w:rsidRPr="00C7345F" w:rsidRDefault="00384C43" w:rsidP="00F73F5C">
            <w:pPr>
              <w:pStyle w:val="TableText"/>
              <w:ind w:right="288"/>
              <w:rPr>
                <w:color w:val="000000"/>
              </w:rPr>
            </w:pPr>
            <w:r w:rsidRPr="00C7345F">
              <w:t>2</w:t>
            </w:r>
          </w:p>
        </w:tc>
        <w:tc>
          <w:tcPr>
            <w:tcW w:w="1008" w:type="dxa"/>
          </w:tcPr>
          <w:p w14:paraId="0D5BA651" w14:textId="77777777" w:rsidR="00384C43" w:rsidRPr="00C7345F" w:rsidRDefault="00384C43" w:rsidP="00F73F5C">
            <w:pPr>
              <w:pStyle w:val="TableText"/>
              <w:ind w:right="144"/>
              <w:rPr>
                <w:color w:val="000000"/>
              </w:rPr>
            </w:pPr>
            <w:r w:rsidRPr="00C7345F">
              <w:t>567</w:t>
            </w:r>
          </w:p>
        </w:tc>
        <w:tc>
          <w:tcPr>
            <w:tcW w:w="1510" w:type="dxa"/>
          </w:tcPr>
          <w:p w14:paraId="100835B0" w14:textId="77777777" w:rsidR="00384C43" w:rsidRPr="00C7345F" w:rsidRDefault="00384C43" w:rsidP="00F73F5C">
            <w:pPr>
              <w:pStyle w:val="TableText"/>
              <w:ind w:right="288"/>
              <w:rPr>
                <w:color w:val="000000"/>
              </w:rPr>
            </w:pPr>
            <w:r w:rsidRPr="00C7345F">
              <w:t>0.46</w:t>
            </w:r>
          </w:p>
        </w:tc>
      </w:tr>
      <w:tr w:rsidR="00384C43" w:rsidRPr="00C7345F" w14:paraId="4CC57568" w14:textId="77777777" w:rsidTr="00F73F5C">
        <w:tc>
          <w:tcPr>
            <w:tcW w:w="1584" w:type="dxa"/>
          </w:tcPr>
          <w:p w14:paraId="786DB8C0" w14:textId="77777777" w:rsidR="00384C43" w:rsidRPr="00C7345F" w:rsidRDefault="00384C43" w:rsidP="00F73F5C">
            <w:pPr>
              <w:pStyle w:val="TableText"/>
              <w:ind w:right="504"/>
              <w:rPr>
                <w:color w:val="000000"/>
              </w:rPr>
            </w:pPr>
            <w:r w:rsidRPr="00C7345F">
              <w:t>396</w:t>
            </w:r>
          </w:p>
        </w:tc>
        <w:tc>
          <w:tcPr>
            <w:tcW w:w="830" w:type="dxa"/>
          </w:tcPr>
          <w:p w14:paraId="24559989" w14:textId="77777777" w:rsidR="00384C43" w:rsidRPr="00C7345F" w:rsidRDefault="00384C43" w:rsidP="00F73F5C">
            <w:pPr>
              <w:pStyle w:val="TableText"/>
              <w:ind w:right="288"/>
              <w:rPr>
                <w:color w:val="000000"/>
              </w:rPr>
            </w:pPr>
            <w:r w:rsidRPr="00C7345F">
              <w:t>2</w:t>
            </w:r>
          </w:p>
        </w:tc>
        <w:tc>
          <w:tcPr>
            <w:tcW w:w="1008" w:type="dxa"/>
          </w:tcPr>
          <w:p w14:paraId="02EFD2F2" w14:textId="77777777" w:rsidR="00384C43" w:rsidRPr="00C7345F" w:rsidRDefault="00384C43" w:rsidP="00F73F5C">
            <w:pPr>
              <w:pStyle w:val="TableText"/>
              <w:ind w:right="144"/>
              <w:rPr>
                <w:color w:val="000000"/>
              </w:rPr>
            </w:pPr>
            <w:r w:rsidRPr="00C7345F">
              <w:t>10</w:t>
            </w:r>
          </w:p>
        </w:tc>
        <w:tc>
          <w:tcPr>
            <w:tcW w:w="1510" w:type="dxa"/>
          </w:tcPr>
          <w:p w14:paraId="457C4DE7" w14:textId="77777777" w:rsidR="00384C43" w:rsidRPr="00C7345F" w:rsidRDefault="00384C43" w:rsidP="00F73F5C">
            <w:pPr>
              <w:pStyle w:val="TableText"/>
              <w:ind w:right="288"/>
              <w:rPr>
                <w:color w:val="000000"/>
              </w:rPr>
            </w:pPr>
            <w:r w:rsidRPr="00C7345F">
              <w:t>0.01</w:t>
            </w:r>
          </w:p>
        </w:tc>
      </w:tr>
      <w:tr w:rsidR="00384C43" w:rsidRPr="00C7345F" w14:paraId="50764B16" w14:textId="77777777" w:rsidTr="00F73F5C">
        <w:tc>
          <w:tcPr>
            <w:tcW w:w="1584" w:type="dxa"/>
          </w:tcPr>
          <w:p w14:paraId="4E35E322" w14:textId="77777777" w:rsidR="00384C43" w:rsidRPr="00C7345F" w:rsidRDefault="00384C43" w:rsidP="00F73F5C">
            <w:pPr>
              <w:pStyle w:val="TableText"/>
              <w:ind w:right="504"/>
              <w:rPr>
                <w:color w:val="000000"/>
              </w:rPr>
            </w:pPr>
            <w:r w:rsidRPr="00C7345F">
              <w:t>397</w:t>
            </w:r>
          </w:p>
        </w:tc>
        <w:tc>
          <w:tcPr>
            <w:tcW w:w="830" w:type="dxa"/>
          </w:tcPr>
          <w:p w14:paraId="04576CB7" w14:textId="77777777" w:rsidR="00384C43" w:rsidRPr="00C7345F" w:rsidRDefault="00384C43" w:rsidP="00F73F5C">
            <w:pPr>
              <w:pStyle w:val="TableText"/>
              <w:ind w:right="288"/>
              <w:rPr>
                <w:color w:val="000000"/>
              </w:rPr>
            </w:pPr>
            <w:r w:rsidRPr="00C7345F">
              <w:t>2</w:t>
            </w:r>
          </w:p>
        </w:tc>
        <w:tc>
          <w:tcPr>
            <w:tcW w:w="1008" w:type="dxa"/>
          </w:tcPr>
          <w:p w14:paraId="28F26865" w14:textId="77777777" w:rsidR="00384C43" w:rsidRPr="00C7345F" w:rsidRDefault="00384C43" w:rsidP="00F73F5C">
            <w:pPr>
              <w:pStyle w:val="TableText"/>
              <w:ind w:right="144"/>
              <w:rPr>
                <w:color w:val="000000"/>
              </w:rPr>
            </w:pPr>
            <w:r w:rsidRPr="00C7345F">
              <w:t>569</w:t>
            </w:r>
          </w:p>
        </w:tc>
        <w:tc>
          <w:tcPr>
            <w:tcW w:w="1510" w:type="dxa"/>
          </w:tcPr>
          <w:p w14:paraId="769BC234" w14:textId="77777777" w:rsidR="00384C43" w:rsidRPr="00C7345F" w:rsidRDefault="00384C43" w:rsidP="00F73F5C">
            <w:pPr>
              <w:pStyle w:val="TableText"/>
              <w:ind w:right="288"/>
              <w:rPr>
                <w:color w:val="000000"/>
              </w:rPr>
            </w:pPr>
            <w:r w:rsidRPr="00C7345F">
              <w:t>0.46</w:t>
            </w:r>
          </w:p>
        </w:tc>
      </w:tr>
      <w:tr w:rsidR="00384C43" w:rsidRPr="00C7345F" w14:paraId="6A7D4C1B" w14:textId="77777777" w:rsidTr="00F73F5C">
        <w:tc>
          <w:tcPr>
            <w:tcW w:w="1584" w:type="dxa"/>
          </w:tcPr>
          <w:p w14:paraId="652B711E" w14:textId="77777777" w:rsidR="00384C43" w:rsidRPr="00C7345F" w:rsidRDefault="00384C43" w:rsidP="00F73F5C">
            <w:pPr>
              <w:pStyle w:val="TableText"/>
              <w:ind w:right="504"/>
              <w:rPr>
                <w:color w:val="000000"/>
              </w:rPr>
            </w:pPr>
            <w:r w:rsidRPr="00C7345F">
              <w:t>398</w:t>
            </w:r>
          </w:p>
        </w:tc>
        <w:tc>
          <w:tcPr>
            <w:tcW w:w="830" w:type="dxa"/>
          </w:tcPr>
          <w:p w14:paraId="4E9F7BD7" w14:textId="77777777" w:rsidR="00384C43" w:rsidRPr="00C7345F" w:rsidRDefault="00384C43" w:rsidP="00F73F5C">
            <w:pPr>
              <w:pStyle w:val="TableText"/>
              <w:ind w:right="288"/>
              <w:rPr>
                <w:color w:val="000000"/>
              </w:rPr>
            </w:pPr>
            <w:r w:rsidRPr="00C7345F">
              <w:t>2</w:t>
            </w:r>
          </w:p>
        </w:tc>
        <w:tc>
          <w:tcPr>
            <w:tcW w:w="1008" w:type="dxa"/>
          </w:tcPr>
          <w:p w14:paraId="575ECF2E" w14:textId="77777777" w:rsidR="00384C43" w:rsidRPr="00C7345F" w:rsidRDefault="00384C43" w:rsidP="00F73F5C">
            <w:pPr>
              <w:pStyle w:val="TableText"/>
              <w:ind w:right="144"/>
              <w:rPr>
                <w:color w:val="000000"/>
              </w:rPr>
            </w:pPr>
            <w:r w:rsidRPr="00C7345F">
              <w:t>569</w:t>
            </w:r>
          </w:p>
        </w:tc>
        <w:tc>
          <w:tcPr>
            <w:tcW w:w="1510" w:type="dxa"/>
          </w:tcPr>
          <w:p w14:paraId="6B3EFD03" w14:textId="77777777" w:rsidR="00384C43" w:rsidRPr="00C7345F" w:rsidRDefault="00384C43" w:rsidP="00F73F5C">
            <w:pPr>
              <w:pStyle w:val="TableText"/>
              <w:ind w:right="288"/>
              <w:rPr>
                <w:color w:val="000000"/>
              </w:rPr>
            </w:pPr>
            <w:r w:rsidRPr="00C7345F">
              <w:t>0.46</w:t>
            </w:r>
          </w:p>
        </w:tc>
      </w:tr>
      <w:tr w:rsidR="00384C43" w:rsidRPr="00C7345F" w14:paraId="3983DE04" w14:textId="77777777" w:rsidTr="00F73F5C">
        <w:tc>
          <w:tcPr>
            <w:tcW w:w="1584" w:type="dxa"/>
          </w:tcPr>
          <w:p w14:paraId="63DD96ED" w14:textId="77777777" w:rsidR="00384C43" w:rsidRPr="00C7345F" w:rsidRDefault="00384C43" w:rsidP="00F73F5C">
            <w:pPr>
              <w:pStyle w:val="TableText"/>
              <w:ind w:right="504"/>
              <w:rPr>
                <w:color w:val="000000"/>
              </w:rPr>
            </w:pPr>
            <w:r w:rsidRPr="00C7345F">
              <w:t>399</w:t>
            </w:r>
          </w:p>
        </w:tc>
        <w:tc>
          <w:tcPr>
            <w:tcW w:w="830" w:type="dxa"/>
          </w:tcPr>
          <w:p w14:paraId="46F3EA3F" w14:textId="77777777" w:rsidR="00384C43" w:rsidRPr="00C7345F" w:rsidRDefault="00384C43" w:rsidP="00F73F5C">
            <w:pPr>
              <w:pStyle w:val="TableText"/>
              <w:ind w:right="288"/>
              <w:rPr>
                <w:color w:val="000000"/>
              </w:rPr>
            </w:pPr>
            <w:r w:rsidRPr="00C7345F">
              <w:t>2</w:t>
            </w:r>
          </w:p>
        </w:tc>
        <w:tc>
          <w:tcPr>
            <w:tcW w:w="1008" w:type="dxa"/>
          </w:tcPr>
          <w:p w14:paraId="166E5F29" w14:textId="77777777" w:rsidR="00384C43" w:rsidRPr="00C7345F" w:rsidRDefault="00384C43" w:rsidP="00F73F5C">
            <w:pPr>
              <w:pStyle w:val="TableText"/>
              <w:ind w:right="144"/>
              <w:rPr>
                <w:color w:val="000000"/>
              </w:rPr>
            </w:pPr>
            <w:r w:rsidRPr="00C7345F">
              <w:t>160</w:t>
            </w:r>
          </w:p>
        </w:tc>
        <w:tc>
          <w:tcPr>
            <w:tcW w:w="1510" w:type="dxa"/>
          </w:tcPr>
          <w:p w14:paraId="23456D6E" w14:textId="77777777" w:rsidR="00384C43" w:rsidRPr="00C7345F" w:rsidRDefault="00384C43" w:rsidP="00F73F5C">
            <w:pPr>
              <w:pStyle w:val="TableText"/>
              <w:ind w:right="288"/>
              <w:rPr>
                <w:color w:val="000000"/>
              </w:rPr>
            </w:pPr>
            <w:r w:rsidRPr="00C7345F">
              <w:t>0.13</w:t>
            </w:r>
          </w:p>
        </w:tc>
      </w:tr>
      <w:tr w:rsidR="00384C43" w:rsidRPr="00C7345F" w14:paraId="02BA09C0" w14:textId="77777777" w:rsidTr="00F73F5C">
        <w:tc>
          <w:tcPr>
            <w:tcW w:w="1584" w:type="dxa"/>
          </w:tcPr>
          <w:p w14:paraId="12E91D1E" w14:textId="77777777" w:rsidR="00384C43" w:rsidRPr="00C7345F" w:rsidRDefault="00384C43" w:rsidP="00F73F5C">
            <w:pPr>
              <w:pStyle w:val="TableText"/>
              <w:ind w:right="504"/>
              <w:rPr>
                <w:color w:val="000000"/>
              </w:rPr>
            </w:pPr>
            <w:r w:rsidRPr="00C7345F">
              <w:t>400</w:t>
            </w:r>
          </w:p>
        </w:tc>
        <w:tc>
          <w:tcPr>
            <w:tcW w:w="830" w:type="dxa"/>
          </w:tcPr>
          <w:p w14:paraId="140EBD53" w14:textId="77777777" w:rsidR="00384C43" w:rsidRPr="00C7345F" w:rsidRDefault="00384C43" w:rsidP="00F73F5C">
            <w:pPr>
              <w:pStyle w:val="TableText"/>
              <w:ind w:right="288"/>
              <w:rPr>
                <w:color w:val="000000"/>
              </w:rPr>
            </w:pPr>
            <w:r w:rsidRPr="00C7345F">
              <w:t>2</w:t>
            </w:r>
          </w:p>
        </w:tc>
        <w:tc>
          <w:tcPr>
            <w:tcW w:w="1008" w:type="dxa"/>
          </w:tcPr>
          <w:p w14:paraId="1481E030" w14:textId="77777777" w:rsidR="00384C43" w:rsidRPr="00C7345F" w:rsidRDefault="00384C43" w:rsidP="00F73F5C">
            <w:pPr>
              <w:pStyle w:val="TableText"/>
              <w:ind w:right="144"/>
              <w:rPr>
                <w:color w:val="000000"/>
              </w:rPr>
            </w:pPr>
            <w:r w:rsidRPr="00C7345F">
              <w:t>377</w:t>
            </w:r>
          </w:p>
        </w:tc>
        <w:tc>
          <w:tcPr>
            <w:tcW w:w="1510" w:type="dxa"/>
          </w:tcPr>
          <w:p w14:paraId="55824C68" w14:textId="77777777" w:rsidR="00384C43" w:rsidRPr="00C7345F" w:rsidRDefault="00384C43" w:rsidP="00F73F5C">
            <w:pPr>
              <w:pStyle w:val="TableText"/>
              <w:ind w:right="288"/>
              <w:rPr>
                <w:color w:val="000000"/>
              </w:rPr>
            </w:pPr>
            <w:r w:rsidRPr="00C7345F">
              <w:t>0.30</w:t>
            </w:r>
          </w:p>
        </w:tc>
      </w:tr>
      <w:tr w:rsidR="00384C43" w:rsidRPr="00C7345F" w14:paraId="75A7EF0C" w14:textId="77777777" w:rsidTr="00F73F5C">
        <w:tc>
          <w:tcPr>
            <w:tcW w:w="1584" w:type="dxa"/>
          </w:tcPr>
          <w:p w14:paraId="3614C7AB" w14:textId="77777777" w:rsidR="00384C43" w:rsidRPr="00C7345F" w:rsidRDefault="00384C43" w:rsidP="00F73F5C">
            <w:pPr>
              <w:pStyle w:val="TableText"/>
              <w:ind w:right="504"/>
              <w:rPr>
                <w:color w:val="000000"/>
              </w:rPr>
            </w:pPr>
            <w:r w:rsidRPr="00C7345F">
              <w:t>401</w:t>
            </w:r>
          </w:p>
        </w:tc>
        <w:tc>
          <w:tcPr>
            <w:tcW w:w="830" w:type="dxa"/>
          </w:tcPr>
          <w:p w14:paraId="563CB873" w14:textId="77777777" w:rsidR="00384C43" w:rsidRPr="00C7345F" w:rsidRDefault="00384C43" w:rsidP="00F73F5C">
            <w:pPr>
              <w:pStyle w:val="TableText"/>
              <w:ind w:right="288"/>
              <w:rPr>
                <w:color w:val="000000"/>
              </w:rPr>
            </w:pPr>
            <w:r w:rsidRPr="00C7345F">
              <w:t>2</w:t>
            </w:r>
          </w:p>
        </w:tc>
        <w:tc>
          <w:tcPr>
            <w:tcW w:w="1008" w:type="dxa"/>
          </w:tcPr>
          <w:p w14:paraId="727CEFA3" w14:textId="77777777" w:rsidR="00384C43" w:rsidRPr="00C7345F" w:rsidRDefault="00384C43" w:rsidP="00F73F5C">
            <w:pPr>
              <w:pStyle w:val="TableText"/>
              <w:ind w:right="144"/>
              <w:rPr>
                <w:color w:val="000000"/>
              </w:rPr>
            </w:pPr>
            <w:r w:rsidRPr="00C7345F">
              <w:t>425</w:t>
            </w:r>
          </w:p>
        </w:tc>
        <w:tc>
          <w:tcPr>
            <w:tcW w:w="1510" w:type="dxa"/>
          </w:tcPr>
          <w:p w14:paraId="3E023494" w14:textId="77777777" w:rsidR="00384C43" w:rsidRPr="00C7345F" w:rsidRDefault="00384C43" w:rsidP="00F73F5C">
            <w:pPr>
              <w:pStyle w:val="TableText"/>
              <w:ind w:right="288"/>
              <w:rPr>
                <w:color w:val="000000"/>
              </w:rPr>
            </w:pPr>
            <w:r w:rsidRPr="00C7345F">
              <w:t>0.34</w:t>
            </w:r>
          </w:p>
        </w:tc>
      </w:tr>
      <w:tr w:rsidR="00384C43" w:rsidRPr="00C7345F" w14:paraId="1B90ED33" w14:textId="77777777" w:rsidTr="00F73F5C">
        <w:tc>
          <w:tcPr>
            <w:tcW w:w="1584" w:type="dxa"/>
          </w:tcPr>
          <w:p w14:paraId="468AA508" w14:textId="77777777" w:rsidR="00384C43" w:rsidRPr="00C7345F" w:rsidRDefault="00384C43" w:rsidP="00F73F5C">
            <w:pPr>
              <w:pStyle w:val="TableText"/>
              <w:ind w:right="504"/>
              <w:rPr>
                <w:color w:val="000000"/>
              </w:rPr>
            </w:pPr>
            <w:r w:rsidRPr="00C7345F">
              <w:t>402</w:t>
            </w:r>
          </w:p>
        </w:tc>
        <w:tc>
          <w:tcPr>
            <w:tcW w:w="830" w:type="dxa"/>
          </w:tcPr>
          <w:p w14:paraId="4FE9FF8B" w14:textId="77777777" w:rsidR="00384C43" w:rsidRPr="00C7345F" w:rsidRDefault="00384C43" w:rsidP="00F73F5C">
            <w:pPr>
              <w:pStyle w:val="TableText"/>
              <w:ind w:right="288"/>
              <w:rPr>
                <w:color w:val="000000"/>
              </w:rPr>
            </w:pPr>
            <w:r w:rsidRPr="00C7345F">
              <w:t>2</w:t>
            </w:r>
          </w:p>
        </w:tc>
        <w:tc>
          <w:tcPr>
            <w:tcW w:w="1008" w:type="dxa"/>
          </w:tcPr>
          <w:p w14:paraId="5EFD56F4" w14:textId="77777777" w:rsidR="00384C43" w:rsidRPr="00C7345F" w:rsidRDefault="00384C43" w:rsidP="00F73F5C">
            <w:pPr>
              <w:pStyle w:val="TableText"/>
              <w:ind w:right="144"/>
              <w:rPr>
                <w:color w:val="000000"/>
              </w:rPr>
            </w:pPr>
            <w:r w:rsidRPr="00C7345F">
              <w:t>455</w:t>
            </w:r>
          </w:p>
        </w:tc>
        <w:tc>
          <w:tcPr>
            <w:tcW w:w="1510" w:type="dxa"/>
          </w:tcPr>
          <w:p w14:paraId="37FDB837" w14:textId="77777777" w:rsidR="00384C43" w:rsidRPr="00C7345F" w:rsidRDefault="00384C43" w:rsidP="00F73F5C">
            <w:pPr>
              <w:pStyle w:val="TableText"/>
              <w:ind w:right="288"/>
              <w:rPr>
                <w:color w:val="000000"/>
              </w:rPr>
            </w:pPr>
            <w:r w:rsidRPr="00C7345F">
              <w:t>0.37</w:t>
            </w:r>
          </w:p>
        </w:tc>
      </w:tr>
      <w:tr w:rsidR="00384C43" w:rsidRPr="00C7345F" w14:paraId="3F6BEC90" w14:textId="77777777" w:rsidTr="00F73F5C">
        <w:tc>
          <w:tcPr>
            <w:tcW w:w="1584" w:type="dxa"/>
          </w:tcPr>
          <w:p w14:paraId="21E8817D" w14:textId="77777777" w:rsidR="00384C43" w:rsidRPr="00C7345F" w:rsidRDefault="00384C43" w:rsidP="00F73F5C">
            <w:pPr>
              <w:pStyle w:val="TableText"/>
              <w:ind w:right="504"/>
              <w:rPr>
                <w:color w:val="000000"/>
              </w:rPr>
            </w:pPr>
            <w:r w:rsidRPr="00C7345F">
              <w:t>403</w:t>
            </w:r>
          </w:p>
        </w:tc>
        <w:tc>
          <w:tcPr>
            <w:tcW w:w="830" w:type="dxa"/>
          </w:tcPr>
          <w:p w14:paraId="6FBC6895" w14:textId="77777777" w:rsidR="00384C43" w:rsidRPr="00C7345F" w:rsidRDefault="00384C43" w:rsidP="00F73F5C">
            <w:pPr>
              <w:pStyle w:val="TableText"/>
              <w:ind w:right="288"/>
              <w:rPr>
                <w:color w:val="000000"/>
              </w:rPr>
            </w:pPr>
            <w:r w:rsidRPr="00C7345F">
              <w:t>2</w:t>
            </w:r>
          </w:p>
        </w:tc>
        <w:tc>
          <w:tcPr>
            <w:tcW w:w="1008" w:type="dxa"/>
          </w:tcPr>
          <w:p w14:paraId="2A05039B" w14:textId="77777777" w:rsidR="00384C43" w:rsidRPr="00C7345F" w:rsidRDefault="00384C43" w:rsidP="00F73F5C">
            <w:pPr>
              <w:pStyle w:val="TableText"/>
              <w:ind w:right="144"/>
              <w:rPr>
                <w:color w:val="000000"/>
              </w:rPr>
            </w:pPr>
            <w:r w:rsidRPr="00C7345F">
              <w:t>259</w:t>
            </w:r>
          </w:p>
        </w:tc>
        <w:tc>
          <w:tcPr>
            <w:tcW w:w="1510" w:type="dxa"/>
          </w:tcPr>
          <w:p w14:paraId="1D68254E" w14:textId="77777777" w:rsidR="00384C43" w:rsidRPr="00C7345F" w:rsidRDefault="00384C43" w:rsidP="00F73F5C">
            <w:pPr>
              <w:pStyle w:val="TableText"/>
              <w:ind w:right="288"/>
              <w:rPr>
                <w:color w:val="000000"/>
              </w:rPr>
            </w:pPr>
            <w:r w:rsidRPr="00C7345F">
              <w:t>0.21</w:t>
            </w:r>
          </w:p>
        </w:tc>
      </w:tr>
      <w:tr w:rsidR="00384C43" w:rsidRPr="00C7345F" w14:paraId="607992E8" w14:textId="77777777" w:rsidTr="00F73F5C">
        <w:tc>
          <w:tcPr>
            <w:tcW w:w="1584" w:type="dxa"/>
          </w:tcPr>
          <w:p w14:paraId="2A5F383D" w14:textId="77777777" w:rsidR="00384C43" w:rsidRPr="00C7345F" w:rsidRDefault="00384C43" w:rsidP="00F73F5C">
            <w:pPr>
              <w:pStyle w:val="TableText"/>
              <w:ind w:right="504"/>
              <w:rPr>
                <w:color w:val="000000"/>
              </w:rPr>
            </w:pPr>
            <w:r w:rsidRPr="00C7345F">
              <w:t>404</w:t>
            </w:r>
          </w:p>
        </w:tc>
        <w:tc>
          <w:tcPr>
            <w:tcW w:w="830" w:type="dxa"/>
          </w:tcPr>
          <w:p w14:paraId="21FD5387" w14:textId="77777777" w:rsidR="00384C43" w:rsidRPr="00C7345F" w:rsidRDefault="00384C43" w:rsidP="00F73F5C">
            <w:pPr>
              <w:pStyle w:val="TableText"/>
              <w:ind w:right="288"/>
              <w:rPr>
                <w:color w:val="000000"/>
              </w:rPr>
            </w:pPr>
            <w:r w:rsidRPr="00C7345F">
              <w:t>2</w:t>
            </w:r>
          </w:p>
        </w:tc>
        <w:tc>
          <w:tcPr>
            <w:tcW w:w="1008" w:type="dxa"/>
          </w:tcPr>
          <w:p w14:paraId="0E7A33F1" w14:textId="77777777" w:rsidR="00384C43" w:rsidRPr="00C7345F" w:rsidRDefault="00384C43" w:rsidP="00F73F5C">
            <w:pPr>
              <w:pStyle w:val="TableText"/>
              <w:ind w:right="144"/>
              <w:rPr>
                <w:color w:val="000000"/>
              </w:rPr>
            </w:pPr>
            <w:r w:rsidRPr="00C7345F">
              <w:t>262</w:t>
            </w:r>
          </w:p>
        </w:tc>
        <w:tc>
          <w:tcPr>
            <w:tcW w:w="1510" w:type="dxa"/>
          </w:tcPr>
          <w:p w14:paraId="01276C7C" w14:textId="77777777" w:rsidR="00384C43" w:rsidRPr="00C7345F" w:rsidRDefault="00384C43" w:rsidP="00F73F5C">
            <w:pPr>
              <w:pStyle w:val="TableText"/>
              <w:ind w:right="288"/>
              <w:rPr>
                <w:color w:val="000000"/>
              </w:rPr>
            </w:pPr>
            <w:r w:rsidRPr="00C7345F">
              <w:t>0.21</w:t>
            </w:r>
          </w:p>
        </w:tc>
      </w:tr>
      <w:tr w:rsidR="00384C43" w:rsidRPr="00C7345F" w14:paraId="499309FD" w14:textId="77777777" w:rsidTr="00F73F5C">
        <w:tc>
          <w:tcPr>
            <w:tcW w:w="1584" w:type="dxa"/>
          </w:tcPr>
          <w:p w14:paraId="3305C186" w14:textId="77777777" w:rsidR="00384C43" w:rsidRPr="00C7345F" w:rsidRDefault="00384C43" w:rsidP="00F73F5C">
            <w:pPr>
              <w:pStyle w:val="TableText"/>
              <w:ind w:right="504"/>
              <w:rPr>
                <w:color w:val="000000"/>
              </w:rPr>
            </w:pPr>
            <w:r w:rsidRPr="00C7345F">
              <w:t>405</w:t>
            </w:r>
          </w:p>
        </w:tc>
        <w:tc>
          <w:tcPr>
            <w:tcW w:w="830" w:type="dxa"/>
          </w:tcPr>
          <w:p w14:paraId="7EDDFE8D" w14:textId="77777777" w:rsidR="00384C43" w:rsidRPr="00C7345F" w:rsidRDefault="00384C43" w:rsidP="00F73F5C">
            <w:pPr>
              <w:pStyle w:val="TableText"/>
              <w:ind w:right="288"/>
              <w:rPr>
                <w:color w:val="000000"/>
              </w:rPr>
            </w:pPr>
            <w:r w:rsidRPr="00C7345F">
              <w:t>2</w:t>
            </w:r>
          </w:p>
        </w:tc>
        <w:tc>
          <w:tcPr>
            <w:tcW w:w="1008" w:type="dxa"/>
          </w:tcPr>
          <w:p w14:paraId="257B755D" w14:textId="77777777" w:rsidR="00384C43" w:rsidRPr="00C7345F" w:rsidRDefault="00384C43" w:rsidP="00F73F5C">
            <w:pPr>
              <w:pStyle w:val="TableText"/>
              <w:ind w:right="144"/>
              <w:rPr>
                <w:color w:val="000000"/>
              </w:rPr>
            </w:pPr>
            <w:r w:rsidRPr="00C7345F">
              <w:t>314</w:t>
            </w:r>
          </w:p>
        </w:tc>
        <w:tc>
          <w:tcPr>
            <w:tcW w:w="1510" w:type="dxa"/>
          </w:tcPr>
          <w:p w14:paraId="0C523A4B" w14:textId="77777777" w:rsidR="00384C43" w:rsidRPr="00C7345F" w:rsidRDefault="00384C43" w:rsidP="00F73F5C">
            <w:pPr>
              <w:pStyle w:val="TableText"/>
              <w:ind w:right="288"/>
              <w:rPr>
                <w:color w:val="000000"/>
              </w:rPr>
            </w:pPr>
            <w:r w:rsidRPr="00C7345F">
              <w:t>0.25</w:t>
            </w:r>
          </w:p>
        </w:tc>
      </w:tr>
      <w:tr w:rsidR="00384C43" w:rsidRPr="00C7345F" w14:paraId="31F2B033" w14:textId="77777777" w:rsidTr="00F73F5C">
        <w:tc>
          <w:tcPr>
            <w:tcW w:w="1584" w:type="dxa"/>
          </w:tcPr>
          <w:p w14:paraId="28F31856" w14:textId="77777777" w:rsidR="00384C43" w:rsidRPr="00C7345F" w:rsidRDefault="00384C43" w:rsidP="00F73F5C">
            <w:pPr>
              <w:pStyle w:val="TableText"/>
              <w:ind w:right="504"/>
              <w:rPr>
                <w:color w:val="000000"/>
              </w:rPr>
            </w:pPr>
            <w:r w:rsidRPr="00C7345F">
              <w:t>406</w:t>
            </w:r>
          </w:p>
        </w:tc>
        <w:tc>
          <w:tcPr>
            <w:tcW w:w="830" w:type="dxa"/>
          </w:tcPr>
          <w:p w14:paraId="10F96486" w14:textId="77777777" w:rsidR="00384C43" w:rsidRPr="00C7345F" w:rsidRDefault="00384C43" w:rsidP="00F73F5C">
            <w:pPr>
              <w:pStyle w:val="TableText"/>
              <w:ind w:right="288"/>
              <w:rPr>
                <w:color w:val="000000"/>
              </w:rPr>
            </w:pPr>
            <w:r w:rsidRPr="00C7345F">
              <w:t>2</w:t>
            </w:r>
          </w:p>
        </w:tc>
        <w:tc>
          <w:tcPr>
            <w:tcW w:w="1008" w:type="dxa"/>
          </w:tcPr>
          <w:p w14:paraId="4A9234E2" w14:textId="77777777" w:rsidR="00384C43" w:rsidRPr="00C7345F" w:rsidRDefault="00384C43" w:rsidP="00F73F5C">
            <w:pPr>
              <w:pStyle w:val="TableText"/>
              <w:ind w:right="144"/>
              <w:rPr>
                <w:color w:val="000000"/>
              </w:rPr>
            </w:pPr>
            <w:r w:rsidRPr="00C7345F">
              <w:t>299</w:t>
            </w:r>
          </w:p>
        </w:tc>
        <w:tc>
          <w:tcPr>
            <w:tcW w:w="1510" w:type="dxa"/>
          </w:tcPr>
          <w:p w14:paraId="66039186" w14:textId="77777777" w:rsidR="00384C43" w:rsidRPr="00C7345F" w:rsidRDefault="00384C43" w:rsidP="00F73F5C">
            <w:pPr>
              <w:pStyle w:val="TableText"/>
              <w:ind w:right="288"/>
              <w:rPr>
                <w:color w:val="000000"/>
              </w:rPr>
            </w:pPr>
            <w:r w:rsidRPr="00C7345F">
              <w:t>0.24</w:t>
            </w:r>
          </w:p>
        </w:tc>
      </w:tr>
      <w:tr w:rsidR="00384C43" w:rsidRPr="00C7345F" w14:paraId="4CD1BD50" w14:textId="77777777" w:rsidTr="00F73F5C">
        <w:tc>
          <w:tcPr>
            <w:tcW w:w="1584" w:type="dxa"/>
          </w:tcPr>
          <w:p w14:paraId="465E6B4B" w14:textId="77777777" w:rsidR="00384C43" w:rsidRPr="00C7345F" w:rsidRDefault="00384C43" w:rsidP="00F73F5C">
            <w:pPr>
              <w:pStyle w:val="TableText"/>
              <w:ind w:right="504"/>
              <w:rPr>
                <w:color w:val="000000"/>
              </w:rPr>
            </w:pPr>
            <w:r w:rsidRPr="00C7345F">
              <w:t>407</w:t>
            </w:r>
          </w:p>
        </w:tc>
        <w:tc>
          <w:tcPr>
            <w:tcW w:w="830" w:type="dxa"/>
          </w:tcPr>
          <w:p w14:paraId="2F470320" w14:textId="77777777" w:rsidR="00384C43" w:rsidRPr="00C7345F" w:rsidRDefault="00384C43" w:rsidP="00F73F5C">
            <w:pPr>
              <w:pStyle w:val="TableText"/>
              <w:ind w:right="288"/>
              <w:rPr>
                <w:color w:val="000000"/>
              </w:rPr>
            </w:pPr>
            <w:r w:rsidRPr="00C7345F">
              <w:t>2</w:t>
            </w:r>
          </w:p>
        </w:tc>
        <w:tc>
          <w:tcPr>
            <w:tcW w:w="1008" w:type="dxa"/>
          </w:tcPr>
          <w:p w14:paraId="524FA529" w14:textId="77777777" w:rsidR="00384C43" w:rsidRPr="00C7345F" w:rsidRDefault="00384C43" w:rsidP="00F73F5C">
            <w:pPr>
              <w:pStyle w:val="TableText"/>
              <w:ind w:right="144"/>
              <w:rPr>
                <w:color w:val="000000"/>
              </w:rPr>
            </w:pPr>
            <w:r w:rsidRPr="00C7345F">
              <w:t>380</w:t>
            </w:r>
          </w:p>
        </w:tc>
        <w:tc>
          <w:tcPr>
            <w:tcW w:w="1510" w:type="dxa"/>
          </w:tcPr>
          <w:p w14:paraId="547FFB1F" w14:textId="77777777" w:rsidR="00384C43" w:rsidRPr="00C7345F" w:rsidRDefault="00384C43" w:rsidP="00F73F5C">
            <w:pPr>
              <w:pStyle w:val="TableText"/>
              <w:ind w:right="288"/>
              <w:rPr>
                <w:color w:val="000000"/>
              </w:rPr>
            </w:pPr>
            <w:r w:rsidRPr="00C7345F">
              <w:t>0.31</w:t>
            </w:r>
          </w:p>
        </w:tc>
      </w:tr>
      <w:tr w:rsidR="00384C43" w:rsidRPr="00C7345F" w14:paraId="5018493B" w14:textId="77777777" w:rsidTr="00F73F5C">
        <w:tc>
          <w:tcPr>
            <w:tcW w:w="1584" w:type="dxa"/>
          </w:tcPr>
          <w:p w14:paraId="255872DE" w14:textId="77777777" w:rsidR="00384C43" w:rsidRPr="00C7345F" w:rsidRDefault="00384C43" w:rsidP="00F73F5C">
            <w:pPr>
              <w:pStyle w:val="TableText"/>
              <w:ind w:right="504"/>
              <w:rPr>
                <w:color w:val="000000"/>
              </w:rPr>
            </w:pPr>
            <w:r w:rsidRPr="00C7345F">
              <w:t>408</w:t>
            </w:r>
          </w:p>
        </w:tc>
        <w:tc>
          <w:tcPr>
            <w:tcW w:w="830" w:type="dxa"/>
          </w:tcPr>
          <w:p w14:paraId="4D3B6918" w14:textId="77777777" w:rsidR="00384C43" w:rsidRPr="00C7345F" w:rsidRDefault="00384C43" w:rsidP="00F73F5C">
            <w:pPr>
              <w:pStyle w:val="TableText"/>
              <w:ind w:right="288"/>
              <w:rPr>
                <w:color w:val="000000"/>
              </w:rPr>
            </w:pPr>
            <w:r w:rsidRPr="00C7345F">
              <w:t>2</w:t>
            </w:r>
          </w:p>
        </w:tc>
        <w:tc>
          <w:tcPr>
            <w:tcW w:w="1008" w:type="dxa"/>
          </w:tcPr>
          <w:p w14:paraId="7B3B8B44" w14:textId="77777777" w:rsidR="00384C43" w:rsidRPr="00C7345F" w:rsidRDefault="00384C43" w:rsidP="00F73F5C">
            <w:pPr>
              <w:pStyle w:val="TableText"/>
              <w:ind w:right="144"/>
              <w:rPr>
                <w:color w:val="000000"/>
              </w:rPr>
            </w:pPr>
            <w:r w:rsidRPr="00C7345F">
              <w:t>157</w:t>
            </w:r>
          </w:p>
        </w:tc>
        <w:tc>
          <w:tcPr>
            <w:tcW w:w="1510" w:type="dxa"/>
          </w:tcPr>
          <w:p w14:paraId="365AAFD5" w14:textId="77777777" w:rsidR="00384C43" w:rsidRPr="00C7345F" w:rsidRDefault="00384C43" w:rsidP="00F73F5C">
            <w:pPr>
              <w:pStyle w:val="TableText"/>
              <w:ind w:right="288"/>
              <w:rPr>
                <w:color w:val="000000"/>
              </w:rPr>
            </w:pPr>
            <w:r w:rsidRPr="00C7345F">
              <w:t>0.13</w:t>
            </w:r>
          </w:p>
        </w:tc>
      </w:tr>
      <w:tr w:rsidR="00384C43" w:rsidRPr="00C7345F" w14:paraId="02DA7B90" w14:textId="77777777" w:rsidTr="00F73F5C">
        <w:tc>
          <w:tcPr>
            <w:tcW w:w="1584" w:type="dxa"/>
          </w:tcPr>
          <w:p w14:paraId="4EBE47E1" w14:textId="77777777" w:rsidR="00384C43" w:rsidRPr="00C7345F" w:rsidRDefault="00384C43" w:rsidP="00F73F5C">
            <w:pPr>
              <w:pStyle w:val="TableText"/>
              <w:ind w:right="504"/>
              <w:rPr>
                <w:color w:val="000000"/>
              </w:rPr>
            </w:pPr>
            <w:r w:rsidRPr="00C7345F">
              <w:t>409</w:t>
            </w:r>
          </w:p>
        </w:tc>
        <w:tc>
          <w:tcPr>
            <w:tcW w:w="830" w:type="dxa"/>
          </w:tcPr>
          <w:p w14:paraId="74D86EB5" w14:textId="77777777" w:rsidR="00384C43" w:rsidRPr="00C7345F" w:rsidRDefault="00384C43" w:rsidP="00F73F5C">
            <w:pPr>
              <w:pStyle w:val="TableText"/>
              <w:ind w:right="288"/>
              <w:rPr>
                <w:color w:val="000000"/>
              </w:rPr>
            </w:pPr>
            <w:r w:rsidRPr="00C7345F">
              <w:t>2</w:t>
            </w:r>
          </w:p>
        </w:tc>
        <w:tc>
          <w:tcPr>
            <w:tcW w:w="1008" w:type="dxa"/>
          </w:tcPr>
          <w:p w14:paraId="2E1C0C24" w14:textId="77777777" w:rsidR="00384C43" w:rsidRPr="00C7345F" w:rsidRDefault="00384C43" w:rsidP="00F73F5C">
            <w:pPr>
              <w:pStyle w:val="TableText"/>
              <w:ind w:right="144"/>
              <w:rPr>
                <w:color w:val="000000"/>
              </w:rPr>
            </w:pPr>
            <w:r w:rsidRPr="00C7345F">
              <w:t>308</w:t>
            </w:r>
          </w:p>
        </w:tc>
        <w:tc>
          <w:tcPr>
            <w:tcW w:w="1510" w:type="dxa"/>
          </w:tcPr>
          <w:p w14:paraId="050A9A9F" w14:textId="77777777" w:rsidR="00384C43" w:rsidRPr="00C7345F" w:rsidRDefault="00384C43" w:rsidP="00F73F5C">
            <w:pPr>
              <w:pStyle w:val="TableText"/>
              <w:ind w:right="288"/>
              <w:rPr>
                <w:color w:val="000000"/>
              </w:rPr>
            </w:pPr>
            <w:r w:rsidRPr="00C7345F">
              <w:t>0.25</w:t>
            </w:r>
          </w:p>
        </w:tc>
      </w:tr>
      <w:tr w:rsidR="00384C43" w:rsidRPr="00C7345F" w14:paraId="59F01502" w14:textId="77777777" w:rsidTr="00F73F5C">
        <w:tc>
          <w:tcPr>
            <w:tcW w:w="1584" w:type="dxa"/>
          </w:tcPr>
          <w:p w14:paraId="12C306D3" w14:textId="77777777" w:rsidR="00384C43" w:rsidRPr="00C7345F" w:rsidRDefault="00384C43" w:rsidP="00F73F5C">
            <w:pPr>
              <w:pStyle w:val="TableText"/>
              <w:ind w:right="504"/>
              <w:rPr>
                <w:color w:val="000000"/>
              </w:rPr>
            </w:pPr>
            <w:r w:rsidRPr="00C7345F">
              <w:t>410</w:t>
            </w:r>
          </w:p>
        </w:tc>
        <w:tc>
          <w:tcPr>
            <w:tcW w:w="830" w:type="dxa"/>
          </w:tcPr>
          <w:p w14:paraId="5EE99961" w14:textId="77777777" w:rsidR="00384C43" w:rsidRPr="00C7345F" w:rsidRDefault="00384C43" w:rsidP="00F73F5C">
            <w:pPr>
              <w:pStyle w:val="TableText"/>
              <w:ind w:right="288"/>
              <w:rPr>
                <w:color w:val="000000"/>
              </w:rPr>
            </w:pPr>
            <w:r w:rsidRPr="00C7345F">
              <w:t>2</w:t>
            </w:r>
          </w:p>
        </w:tc>
        <w:tc>
          <w:tcPr>
            <w:tcW w:w="1008" w:type="dxa"/>
          </w:tcPr>
          <w:p w14:paraId="42AE0F15" w14:textId="77777777" w:rsidR="00384C43" w:rsidRPr="00C7345F" w:rsidRDefault="00384C43" w:rsidP="00F73F5C">
            <w:pPr>
              <w:pStyle w:val="TableText"/>
              <w:ind w:right="144"/>
              <w:rPr>
                <w:color w:val="000000"/>
              </w:rPr>
            </w:pPr>
            <w:r w:rsidRPr="00C7345F">
              <w:t>173</w:t>
            </w:r>
          </w:p>
        </w:tc>
        <w:tc>
          <w:tcPr>
            <w:tcW w:w="1510" w:type="dxa"/>
          </w:tcPr>
          <w:p w14:paraId="2A85613C" w14:textId="77777777" w:rsidR="00384C43" w:rsidRPr="00C7345F" w:rsidRDefault="00384C43" w:rsidP="00F73F5C">
            <w:pPr>
              <w:pStyle w:val="TableText"/>
              <w:ind w:right="288"/>
              <w:rPr>
                <w:color w:val="000000"/>
              </w:rPr>
            </w:pPr>
            <w:r w:rsidRPr="00C7345F">
              <w:t>0.14</w:t>
            </w:r>
          </w:p>
        </w:tc>
      </w:tr>
      <w:tr w:rsidR="00384C43" w:rsidRPr="00C7345F" w14:paraId="4392F24F" w14:textId="77777777" w:rsidTr="00F73F5C">
        <w:tc>
          <w:tcPr>
            <w:tcW w:w="1584" w:type="dxa"/>
          </w:tcPr>
          <w:p w14:paraId="6A62E23D" w14:textId="77777777" w:rsidR="00384C43" w:rsidRPr="00C7345F" w:rsidRDefault="00384C43" w:rsidP="00F73F5C">
            <w:pPr>
              <w:pStyle w:val="TableText"/>
              <w:ind w:right="504"/>
              <w:rPr>
                <w:color w:val="000000"/>
              </w:rPr>
            </w:pPr>
            <w:r w:rsidRPr="00C7345F">
              <w:t>411</w:t>
            </w:r>
          </w:p>
        </w:tc>
        <w:tc>
          <w:tcPr>
            <w:tcW w:w="830" w:type="dxa"/>
          </w:tcPr>
          <w:p w14:paraId="6E8E294E" w14:textId="77777777" w:rsidR="00384C43" w:rsidRPr="00C7345F" w:rsidRDefault="00384C43" w:rsidP="00F73F5C">
            <w:pPr>
              <w:pStyle w:val="TableText"/>
              <w:ind w:right="288"/>
              <w:rPr>
                <w:color w:val="000000"/>
              </w:rPr>
            </w:pPr>
            <w:r w:rsidRPr="00C7345F">
              <w:t>2</w:t>
            </w:r>
          </w:p>
        </w:tc>
        <w:tc>
          <w:tcPr>
            <w:tcW w:w="1008" w:type="dxa"/>
          </w:tcPr>
          <w:p w14:paraId="5ED38BCC" w14:textId="77777777" w:rsidR="00384C43" w:rsidRPr="00C7345F" w:rsidRDefault="00384C43" w:rsidP="00F73F5C">
            <w:pPr>
              <w:pStyle w:val="TableText"/>
              <w:ind w:right="144"/>
              <w:rPr>
                <w:color w:val="000000"/>
              </w:rPr>
            </w:pPr>
            <w:r w:rsidRPr="00C7345F">
              <w:t>488</w:t>
            </w:r>
          </w:p>
        </w:tc>
        <w:tc>
          <w:tcPr>
            <w:tcW w:w="1510" w:type="dxa"/>
          </w:tcPr>
          <w:p w14:paraId="74A6F1B0" w14:textId="77777777" w:rsidR="00384C43" w:rsidRPr="00C7345F" w:rsidRDefault="00384C43" w:rsidP="00F73F5C">
            <w:pPr>
              <w:pStyle w:val="TableText"/>
              <w:ind w:right="288"/>
              <w:rPr>
                <w:color w:val="000000"/>
              </w:rPr>
            </w:pPr>
            <w:r w:rsidRPr="00C7345F">
              <w:t>0.39</w:t>
            </w:r>
          </w:p>
        </w:tc>
      </w:tr>
      <w:tr w:rsidR="00384C43" w:rsidRPr="00C7345F" w14:paraId="051CCBD0" w14:textId="77777777" w:rsidTr="00F73F5C">
        <w:tc>
          <w:tcPr>
            <w:tcW w:w="1584" w:type="dxa"/>
          </w:tcPr>
          <w:p w14:paraId="7766A6D3" w14:textId="77777777" w:rsidR="00384C43" w:rsidRPr="00C7345F" w:rsidRDefault="00384C43" w:rsidP="00F73F5C">
            <w:pPr>
              <w:pStyle w:val="TableText"/>
              <w:ind w:right="504"/>
              <w:rPr>
                <w:color w:val="000000"/>
              </w:rPr>
            </w:pPr>
            <w:r w:rsidRPr="00C7345F">
              <w:t>412</w:t>
            </w:r>
          </w:p>
        </w:tc>
        <w:tc>
          <w:tcPr>
            <w:tcW w:w="830" w:type="dxa"/>
          </w:tcPr>
          <w:p w14:paraId="381ADC99" w14:textId="77777777" w:rsidR="00384C43" w:rsidRPr="00C7345F" w:rsidRDefault="00384C43" w:rsidP="00F73F5C">
            <w:pPr>
              <w:pStyle w:val="TableText"/>
              <w:ind w:right="288"/>
              <w:rPr>
                <w:color w:val="000000"/>
              </w:rPr>
            </w:pPr>
            <w:r w:rsidRPr="00C7345F">
              <w:t>2</w:t>
            </w:r>
          </w:p>
        </w:tc>
        <w:tc>
          <w:tcPr>
            <w:tcW w:w="1008" w:type="dxa"/>
          </w:tcPr>
          <w:p w14:paraId="798D9B71" w14:textId="77777777" w:rsidR="00384C43" w:rsidRPr="00C7345F" w:rsidRDefault="00384C43" w:rsidP="00F73F5C">
            <w:pPr>
              <w:pStyle w:val="TableText"/>
              <w:ind w:right="144"/>
              <w:rPr>
                <w:color w:val="000000"/>
              </w:rPr>
            </w:pPr>
            <w:r w:rsidRPr="00C7345F">
              <w:t>432</w:t>
            </w:r>
          </w:p>
        </w:tc>
        <w:tc>
          <w:tcPr>
            <w:tcW w:w="1510" w:type="dxa"/>
          </w:tcPr>
          <w:p w14:paraId="4891314A" w14:textId="77777777" w:rsidR="00384C43" w:rsidRPr="00C7345F" w:rsidRDefault="00384C43" w:rsidP="00F73F5C">
            <w:pPr>
              <w:pStyle w:val="TableText"/>
              <w:ind w:right="288"/>
              <w:rPr>
                <w:color w:val="000000"/>
              </w:rPr>
            </w:pPr>
            <w:r w:rsidRPr="00C7345F">
              <w:t>0.35</w:t>
            </w:r>
          </w:p>
        </w:tc>
      </w:tr>
      <w:tr w:rsidR="00384C43" w:rsidRPr="00C7345F" w14:paraId="4C2297AF" w14:textId="77777777" w:rsidTr="00F73F5C">
        <w:tc>
          <w:tcPr>
            <w:tcW w:w="1584" w:type="dxa"/>
          </w:tcPr>
          <w:p w14:paraId="3CC39B91" w14:textId="77777777" w:rsidR="00384C43" w:rsidRPr="00C7345F" w:rsidRDefault="00384C43" w:rsidP="00F73F5C">
            <w:pPr>
              <w:pStyle w:val="TableText"/>
              <w:ind w:right="504"/>
              <w:rPr>
                <w:color w:val="000000"/>
              </w:rPr>
            </w:pPr>
            <w:r w:rsidRPr="00C7345F">
              <w:t>413</w:t>
            </w:r>
          </w:p>
        </w:tc>
        <w:tc>
          <w:tcPr>
            <w:tcW w:w="830" w:type="dxa"/>
          </w:tcPr>
          <w:p w14:paraId="3733DB93" w14:textId="77777777" w:rsidR="00384C43" w:rsidRPr="00C7345F" w:rsidRDefault="00384C43" w:rsidP="00F73F5C">
            <w:pPr>
              <w:pStyle w:val="TableText"/>
              <w:ind w:right="288"/>
              <w:rPr>
                <w:color w:val="000000"/>
              </w:rPr>
            </w:pPr>
            <w:r w:rsidRPr="00C7345F">
              <w:t>2</w:t>
            </w:r>
          </w:p>
        </w:tc>
        <w:tc>
          <w:tcPr>
            <w:tcW w:w="1008" w:type="dxa"/>
          </w:tcPr>
          <w:p w14:paraId="5B7B5E55" w14:textId="77777777" w:rsidR="00384C43" w:rsidRPr="00C7345F" w:rsidRDefault="00384C43" w:rsidP="00F73F5C">
            <w:pPr>
              <w:pStyle w:val="TableText"/>
              <w:ind w:right="144"/>
              <w:rPr>
                <w:color w:val="000000"/>
              </w:rPr>
            </w:pPr>
            <w:r w:rsidRPr="00C7345F">
              <w:t>221</w:t>
            </w:r>
          </w:p>
        </w:tc>
        <w:tc>
          <w:tcPr>
            <w:tcW w:w="1510" w:type="dxa"/>
          </w:tcPr>
          <w:p w14:paraId="26DECB1B" w14:textId="77777777" w:rsidR="00384C43" w:rsidRPr="00C7345F" w:rsidRDefault="00384C43" w:rsidP="00F73F5C">
            <w:pPr>
              <w:pStyle w:val="TableText"/>
              <w:ind w:right="288"/>
              <w:rPr>
                <w:color w:val="000000"/>
              </w:rPr>
            </w:pPr>
            <w:r w:rsidRPr="00C7345F">
              <w:t>0.18</w:t>
            </w:r>
          </w:p>
        </w:tc>
      </w:tr>
      <w:tr w:rsidR="00384C43" w:rsidRPr="00C7345F" w14:paraId="6C1113DE" w14:textId="77777777" w:rsidTr="00F73F5C">
        <w:tc>
          <w:tcPr>
            <w:tcW w:w="1584" w:type="dxa"/>
          </w:tcPr>
          <w:p w14:paraId="6621FC59" w14:textId="77777777" w:rsidR="00384C43" w:rsidRPr="00C7345F" w:rsidRDefault="00384C43" w:rsidP="00F73F5C">
            <w:pPr>
              <w:pStyle w:val="TableText"/>
              <w:ind w:right="504"/>
              <w:rPr>
                <w:color w:val="000000"/>
              </w:rPr>
            </w:pPr>
            <w:r w:rsidRPr="00C7345F">
              <w:t>414</w:t>
            </w:r>
          </w:p>
        </w:tc>
        <w:tc>
          <w:tcPr>
            <w:tcW w:w="830" w:type="dxa"/>
          </w:tcPr>
          <w:p w14:paraId="40DAD220" w14:textId="77777777" w:rsidR="00384C43" w:rsidRPr="00C7345F" w:rsidRDefault="00384C43" w:rsidP="00F73F5C">
            <w:pPr>
              <w:pStyle w:val="TableText"/>
              <w:ind w:right="288"/>
              <w:rPr>
                <w:color w:val="000000"/>
              </w:rPr>
            </w:pPr>
            <w:r w:rsidRPr="00C7345F">
              <w:t>2</w:t>
            </w:r>
          </w:p>
        </w:tc>
        <w:tc>
          <w:tcPr>
            <w:tcW w:w="1008" w:type="dxa"/>
          </w:tcPr>
          <w:p w14:paraId="25BBEFC4" w14:textId="77777777" w:rsidR="00384C43" w:rsidRPr="00C7345F" w:rsidRDefault="00384C43" w:rsidP="00F73F5C">
            <w:pPr>
              <w:pStyle w:val="TableText"/>
              <w:ind w:right="144"/>
              <w:rPr>
                <w:color w:val="000000"/>
              </w:rPr>
            </w:pPr>
            <w:r w:rsidRPr="00C7345F">
              <w:t>457</w:t>
            </w:r>
          </w:p>
        </w:tc>
        <w:tc>
          <w:tcPr>
            <w:tcW w:w="1510" w:type="dxa"/>
          </w:tcPr>
          <w:p w14:paraId="35E9F963" w14:textId="77777777" w:rsidR="00384C43" w:rsidRPr="00C7345F" w:rsidRDefault="00384C43" w:rsidP="00F73F5C">
            <w:pPr>
              <w:pStyle w:val="TableText"/>
              <w:ind w:right="288"/>
              <w:rPr>
                <w:color w:val="000000"/>
              </w:rPr>
            </w:pPr>
            <w:r w:rsidRPr="00C7345F">
              <w:t>0.37</w:t>
            </w:r>
          </w:p>
        </w:tc>
      </w:tr>
      <w:tr w:rsidR="00384C43" w:rsidRPr="00C7345F" w14:paraId="6804FEAD" w14:textId="77777777" w:rsidTr="00F73F5C">
        <w:tc>
          <w:tcPr>
            <w:tcW w:w="1584" w:type="dxa"/>
          </w:tcPr>
          <w:p w14:paraId="663421BC" w14:textId="77777777" w:rsidR="00384C43" w:rsidRPr="00C7345F" w:rsidRDefault="00384C43" w:rsidP="00F73F5C">
            <w:pPr>
              <w:pStyle w:val="TableText"/>
              <w:ind w:right="504"/>
              <w:rPr>
                <w:color w:val="000000"/>
              </w:rPr>
            </w:pPr>
            <w:r w:rsidRPr="00C7345F">
              <w:t>415</w:t>
            </w:r>
          </w:p>
        </w:tc>
        <w:tc>
          <w:tcPr>
            <w:tcW w:w="830" w:type="dxa"/>
          </w:tcPr>
          <w:p w14:paraId="78FF0D53" w14:textId="77777777" w:rsidR="00384C43" w:rsidRPr="00C7345F" w:rsidRDefault="00384C43" w:rsidP="00F73F5C">
            <w:pPr>
              <w:pStyle w:val="TableText"/>
              <w:ind w:right="288"/>
              <w:rPr>
                <w:color w:val="000000"/>
              </w:rPr>
            </w:pPr>
            <w:r w:rsidRPr="00C7345F">
              <w:t>2</w:t>
            </w:r>
          </w:p>
        </w:tc>
        <w:tc>
          <w:tcPr>
            <w:tcW w:w="1008" w:type="dxa"/>
          </w:tcPr>
          <w:p w14:paraId="6BAF15CC" w14:textId="77777777" w:rsidR="00384C43" w:rsidRPr="00C7345F" w:rsidRDefault="00384C43" w:rsidP="00F73F5C">
            <w:pPr>
              <w:pStyle w:val="TableText"/>
              <w:ind w:right="144"/>
              <w:rPr>
                <w:color w:val="000000"/>
              </w:rPr>
            </w:pPr>
            <w:r w:rsidRPr="00C7345F">
              <w:t>525</w:t>
            </w:r>
          </w:p>
        </w:tc>
        <w:tc>
          <w:tcPr>
            <w:tcW w:w="1510" w:type="dxa"/>
          </w:tcPr>
          <w:p w14:paraId="36E41BA3" w14:textId="77777777" w:rsidR="00384C43" w:rsidRPr="00C7345F" w:rsidRDefault="00384C43" w:rsidP="00F73F5C">
            <w:pPr>
              <w:pStyle w:val="TableText"/>
              <w:ind w:right="288"/>
              <w:rPr>
                <w:color w:val="000000"/>
              </w:rPr>
            </w:pPr>
            <w:r w:rsidRPr="00C7345F">
              <w:t>0.42</w:t>
            </w:r>
          </w:p>
        </w:tc>
      </w:tr>
      <w:tr w:rsidR="00384C43" w:rsidRPr="00C7345F" w14:paraId="35261D28" w14:textId="77777777" w:rsidTr="00F73F5C">
        <w:tc>
          <w:tcPr>
            <w:tcW w:w="1584" w:type="dxa"/>
          </w:tcPr>
          <w:p w14:paraId="22AB111C" w14:textId="77777777" w:rsidR="00384C43" w:rsidRPr="00C7345F" w:rsidRDefault="00384C43" w:rsidP="00F73F5C">
            <w:pPr>
              <w:pStyle w:val="TableText"/>
              <w:ind w:right="504"/>
              <w:rPr>
                <w:color w:val="000000"/>
              </w:rPr>
            </w:pPr>
            <w:r w:rsidRPr="00C7345F">
              <w:t>416</w:t>
            </w:r>
          </w:p>
        </w:tc>
        <w:tc>
          <w:tcPr>
            <w:tcW w:w="830" w:type="dxa"/>
          </w:tcPr>
          <w:p w14:paraId="17BC25FB" w14:textId="77777777" w:rsidR="00384C43" w:rsidRPr="00C7345F" w:rsidRDefault="00384C43" w:rsidP="00F73F5C">
            <w:pPr>
              <w:pStyle w:val="TableText"/>
              <w:ind w:right="288"/>
              <w:rPr>
                <w:color w:val="000000"/>
              </w:rPr>
            </w:pPr>
            <w:r w:rsidRPr="00C7345F">
              <w:t>2</w:t>
            </w:r>
          </w:p>
        </w:tc>
        <w:tc>
          <w:tcPr>
            <w:tcW w:w="1008" w:type="dxa"/>
          </w:tcPr>
          <w:p w14:paraId="2809DA9D" w14:textId="77777777" w:rsidR="00384C43" w:rsidRPr="00C7345F" w:rsidRDefault="00384C43" w:rsidP="00F73F5C">
            <w:pPr>
              <w:pStyle w:val="TableText"/>
              <w:ind w:right="144"/>
              <w:rPr>
                <w:color w:val="000000"/>
              </w:rPr>
            </w:pPr>
            <w:r w:rsidRPr="00C7345F">
              <w:t>426</w:t>
            </w:r>
          </w:p>
        </w:tc>
        <w:tc>
          <w:tcPr>
            <w:tcW w:w="1510" w:type="dxa"/>
          </w:tcPr>
          <w:p w14:paraId="1D147701" w14:textId="77777777" w:rsidR="00384C43" w:rsidRPr="00C7345F" w:rsidRDefault="00384C43" w:rsidP="00F73F5C">
            <w:pPr>
              <w:pStyle w:val="TableText"/>
              <w:ind w:right="288"/>
              <w:rPr>
                <w:color w:val="000000"/>
              </w:rPr>
            </w:pPr>
            <w:r w:rsidRPr="00C7345F">
              <w:t>0.34</w:t>
            </w:r>
          </w:p>
        </w:tc>
      </w:tr>
      <w:tr w:rsidR="00384C43" w:rsidRPr="00C7345F" w14:paraId="2E6426AA" w14:textId="77777777" w:rsidTr="00F73F5C">
        <w:tc>
          <w:tcPr>
            <w:tcW w:w="1584" w:type="dxa"/>
          </w:tcPr>
          <w:p w14:paraId="12395F6D" w14:textId="77777777" w:rsidR="00384C43" w:rsidRPr="00C7345F" w:rsidRDefault="00384C43" w:rsidP="00F73F5C">
            <w:pPr>
              <w:pStyle w:val="TableText"/>
              <w:ind w:right="504"/>
              <w:rPr>
                <w:color w:val="000000"/>
              </w:rPr>
            </w:pPr>
            <w:r w:rsidRPr="00C7345F">
              <w:t>417</w:t>
            </w:r>
          </w:p>
        </w:tc>
        <w:tc>
          <w:tcPr>
            <w:tcW w:w="830" w:type="dxa"/>
          </w:tcPr>
          <w:p w14:paraId="3E0E8E8C" w14:textId="77777777" w:rsidR="00384C43" w:rsidRPr="00C7345F" w:rsidRDefault="00384C43" w:rsidP="00F73F5C">
            <w:pPr>
              <w:pStyle w:val="TableText"/>
              <w:ind w:right="288"/>
              <w:rPr>
                <w:color w:val="000000"/>
              </w:rPr>
            </w:pPr>
            <w:r w:rsidRPr="00C7345F">
              <w:t>2</w:t>
            </w:r>
          </w:p>
        </w:tc>
        <w:tc>
          <w:tcPr>
            <w:tcW w:w="1008" w:type="dxa"/>
          </w:tcPr>
          <w:p w14:paraId="4F7F624E" w14:textId="77777777" w:rsidR="00384C43" w:rsidRPr="00C7345F" w:rsidRDefault="00384C43" w:rsidP="00F73F5C">
            <w:pPr>
              <w:pStyle w:val="TableText"/>
              <w:ind w:right="144"/>
              <w:rPr>
                <w:color w:val="000000"/>
              </w:rPr>
            </w:pPr>
            <w:r w:rsidRPr="00C7345F">
              <w:t>473</w:t>
            </w:r>
          </w:p>
        </w:tc>
        <w:tc>
          <w:tcPr>
            <w:tcW w:w="1510" w:type="dxa"/>
          </w:tcPr>
          <w:p w14:paraId="64EB352F" w14:textId="77777777" w:rsidR="00384C43" w:rsidRPr="00C7345F" w:rsidRDefault="00384C43" w:rsidP="00F73F5C">
            <w:pPr>
              <w:pStyle w:val="TableText"/>
              <w:ind w:right="288"/>
              <w:rPr>
                <w:color w:val="000000"/>
              </w:rPr>
            </w:pPr>
            <w:r w:rsidRPr="00C7345F">
              <w:t>0.38</w:t>
            </w:r>
          </w:p>
        </w:tc>
      </w:tr>
      <w:tr w:rsidR="00384C43" w:rsidRPr="00C7345F" w14:paraId="5EF583B3" w14:textId="77777777" w:rsidTr="00F73F5C">
        <w:tc>
          <w:tcPr>
            <w:tcW w:w="1584" w:type="dxa"/>
          </w:tcPr>
          <w:p w14:paraId="532C1263" w14:textId="77777777" w:rsidR="00384C43" w:rsidRPr="00C7345F" w:rsidRDefault="00384C43" w:rsidP="00F73F5C">
            <w:pPr>
              <w:pStyle w:val="TableText"/>
              <w:ind w:right="504"/>
              <w:rPr>
                <w:color w:val="000000"/>
              </w:rPr>
            </w:pPr>
            <w:r w:rsidRPr="00C7345F">
              <w:t>418</w:t>
            </w:r>
          </w:p>
        </w:tc>
        <w:tc>
          <w:tcPr>
            <w:tcW w:w="830" w:type="dxa"/>
          </w:tcPr>
          <w:p w14:paraId="5CCA3681" w14:textId="77777777" w:rsidR="00384C43" w:rsidRPr="00C7345F" w:rsidRDefault="00384C43" w:rsidP="00F73F5C">
            <w:pPr>
              <w:pStyle w:val="TableText"/>
              <w:ind w:right="288"/>
              <w:rPr>
                <w:color w:val="000000"/>
              </w:rPr>
            </w:pPr>
            <w:r w:rsidRPr="00C7345F">
              <w:t>2</w:t>
            </w:r>
          </w:p>
        </w:tc>
        <w:tc>
          <w:tcPr>
            <w:tcW w:w="1008" w:type="dxa"/>
          </w:tcPr>
          <w:p w14:paraId="5499EB32" w14:textId="77777777" w:rsidR="00384C43" w:rsidRPr="00C7345F" w:rsidRDefault="00384C43" w:rsidP="00F73F5C">
            <w:pPr>
              <w:pStyle w:val="TableText"/>
              <w:ind w:right="144"/>
              <w:rPr>
                <w:color w:val="000000"/>
              </w:rPr>
            </w:pPr>
            <w:r w:rsidRPr="00C7345F">
              <w:t>258</w:t>
            </w:r>
          </w:p>
        </w:tc>
        <w:tc>
          <w:tcPr>
            <w:tcW w:w="1510" w:type="dxa"/>
          </w:tcPr>
          <w:p w14:paraId="2FE0D26E" w14:textId="77777777" w:rsidR="00384C43" w:rsidRPr="00C7345F" w:rsidRDefault="00384C43" w:rsidP="00F73F5C">
            <w:pPr>
              <w:pStyle w:val="TableText"/>
              <w:ind w:right="288"/>
              <w:rPr>
                <w:color w:val="000000"/>
              </w:rPr>
            </w:pPr>
            <w:r w:rsidRPr="00C7345F">
              <w:t>0.21</w:t>
            </w:r>
          </w:p>
        </w:tc>
      </w:tr>
      <w:tr w:rsidR="00384C43" w:rsidRPr="00C7345F" w14:paraId="44A84FBF" w14:textId="77777777" w:rsidTr="00F73F5C">
        <w:tc>
          <w:tcPr>
            <w:tcW w:w="1584" w:type="dxa"/>
          </w:tcPr>
          <w:p w14:paraId="0BCA5DA5" w14:textId="77777777" w:rsidR="00384C43" w:rsidRPr="00C7345F" w:rsidRDefault="00384C43" w:rsidP="00F73F5C">
            <w:pPr>
              <w:pStyle w:val="TableText"/>
              <w:ind w:right="504"/>
              <w:rPr>
                <w:color w:val="000000"/>
              </w:rPr>
            </w:pPr>
            <w:r w:rsidRPr="00C7345F">
              <w:t>419</w:t>
            </w:r>
          </w:p>
        </w:tc>
        <w:tc>
          <w:tcPr>
            <w:tcW w:w="830" w:type="dxa"/>
          </w:tcPr>
          <w:p w14:paraId="6D7740D4" w14:textId="77777777" w:rsidR="00384C43" w:rsidRPr="00C7345F" w:rsidRDefault="00384C43" w:rsidP="00F73F5C">
            <w:pPr>
              <w:pStyle w:val="TableText"/>
              <w:ind w:right="288"/>
              <w:rPr>
                <w:color w:val="000000"/>
              </w:rPr>
            </w:pPr>
            <w:r w:rsidRPr="00C7345F">
              <w:t>2</w:t>
            </w:r>
          </w:p>
        </w:tc>
        <w:tc>
          <w:tcPr>
            <w:tcW w:w="1008" w:type="dxa"/>
          </w:tcPr>
          <w:p w14:paraId="12FF0692" w14:textId="77777777" w:rsidR="00384C43" w:rsidRPr="00C7345F" w:rsidRDefault="00384C43" w:rsidP="00F73F5C">
            <w:pPr>
              <w:pStyle w:val="TableText"/>
              <w:ind w:right="144"/>
              <w:rPr>
                <w:color w:val="000000"/>
              </w:rPr>
            </w:pPr>
            <w:r w:rsidRPr="00C7345F">
              <w:t>287</w:t>
            </w:r>
          </w:p>
        </w:tc>
        <w:tc>
          <w:tcPr>
            <w:tcW w:w="1510" w:type="dxa"/>
          </w:tcPr>
          <w:p w14:paraId="5CABC4C3" w14:textId="77777777" w:rsidR="00384C43" w:rsidRPr="00C7345F" w:rsidRDefault="00384C43" w:rsidP="00F73F5C">
            <w:pPr>
              <w:pStyle w:val="TableText"/>
              <w:ind w:right="288"/>
              <w:rPr>
                <w:color w:val="000000"/>
              </w:rPr>
            </w:pPr>
            <w:r w:rsidRPr="00C7345F">
              <w:t>0.23</w:t>
            </w:r>
          </w:p>
        </w:tc>
      </w:tr>
      <w:tr w:rsidR="00384C43" w:rsidRPr="00C7345F" w14:paraId="71A6CBC4" w14:textId="77777777" w:rsidTr="00F73F5C">
        <w:tc>
          <w:tcPr>
            <w:tcW w:w="1584" w:type="dxa"/>
          </w:tcPr>
          <w:p w14:paraId="0808233D" w14:textId="77777777" w:rsidR="00384C43" w:rsidRPr="00C7345F" w:rsidRDefault="00384C43" w:rsidP="00F73F5C">
            <w:pPr>
              <w:pStyle w:val="TableText"/>
              <w:ind w:right="504"/>
              <w:rPr>
                <w:color w:val="000000"/>
              </w:rPr>
            </w:pPr>
            <w:r w:rsidRPr="00C7345F">
              <w:t>420</w:t>
            </w:r>
          </w:p>
        </w:tc>
        <w:tc>
          <w:tcPr>
            <w:tcW w:w="830" w:type="dxa"/>
          </w:tcPr>
          <w:p w14:paraId="3B3C8E43" w14:textId="77777777" w:rsidR="00384C43" w:rsidRPr="00C7345F" w:rsidRDefault="00384C43" w:rsidP="00F73F5C">
            <w:pPr>
              <w:pStyle w:val="TableText"/>
              <w:ind w:right="288"/>
              <w:rPr>
                <w:color w:val="000000"/>
              </w:rPr>
            </w:pPr>
            <w:r w:rsidRPr="00C7345F">
              <w:t>2</w:t>
            </w:r>
          </w:p>
        </w:tc>
        <w:tc>
          <w:tcPr>
            <w:tcW w:w="1008" w:type="dxa"/>
          </w:tcPr>
          <w:p w14:paraId="1D2A7589" w14:textId="77777777" w:rsidR="00384C43" w:rsidRPr="00C7345F" w:rsidRDefault="00384C43" w:rsidP="00F73F5C">
            <w:pPr>
              <w:pStyle w:val="TableText"/>
              <w:ind w:right="144"/>
              <w:rPr>
                <w:color w:val="000000"/>
              </w:rPr>
            </w:pPr>
            <w:r w:rsidRPr="00C7345F">
              <w:t>174</w:t>
            </w:r>
          </w:p>
        </w:tc>
        <w:tc>
          <w:tcPr>
            <w:tcW w:w="1510" w:type="dxa"/>
          </w:tcPr>
          <w:p w14:paraId="00EBD068" w14:textId="77777777" w:rsidR="00384C43" w:rsidRPr="00C7345F" w:rsidRDefault="00384C43" w:rsidP="00F73F5C">
            <w:pPr>
              <w:pStyle w:val="TableText"/>
              <w:ind w:right="288"/>
              <w:rPr>
                <w:color w:val="000000"/>
              </w:rPr>
            </w:pPr>
            <w:r w:rsidRPr="00C7345F">
              <w:t>0.14</w:t>
            </w:r>
          </w:p>
        </w:tc>
      </w:tr>
      <w:tr w:rsidR="00384C43" w:rsidRPr="00C7345F" w14:paraId="1D3CC32D" w14:textId="77777777" w:rsidTr="00F73F5C">
        <w:tc>
          <w:tcPr>
            <w:tcW w:w="1584" w:type="dxa"/>
          </w:tcPr>
          <w:p w14:paraId="26E421EE" w14:textId="77777777" w:rsidR="00384C43" w:rsidRPr="00C7345F" w:rsidRDefault="00384C43" w:rsidP="00F73F5C">
            <w:pPr>
              <w:pStyle w:val="TableText"/>
              <w:ind w:right="504"/>
              <w:rPr>
                <w:color w:val="000000"/>
              </w:rPr>
            </w:pPr>
            <w:r w:rsidRPr="00C7345F">
              <w:t>421</w:t>
            </w:r>
          </w:p>
        </w:tc>
        <w:tc>
          <w:tcPr>
            <w:tcW w:w="830" w:type="dxa"/>
          </w:tcPr>
          <w:p w14:paraId="18F672EB" w14:textId="77777777" w:rsidR="00384C43" w:rsidRPr="00C7345F" w:rsidRDefault="00384C43" w:rsidP="00F73F5C">
            <w:pPr>
              <w:pStyle w:val="TableText"/>
              <w:ind w:right="288"/>
              <w:rPr>
                <w:color w:val="000000"/>
              </w:rPr>
            </w:pPr>
            <w:r w:rsidRPr="00C7345F">
              <w:t>2</w:t>
            </w:r>
          </w:p>
        </w:tc>
        <w:tc>
          <w:tcPr>
            <w:tcW w:w="1008" w:type="dxa"/>
          </w:tcPr>
          <w:p w14:paraId="41A3517A" w14:textId="77777777" w:rsidR="00384C43" w:rsidRPr="00C7345F" w:rsidRDefault="00384C43" w:rsidP="00F73F5C">
            <w:pPr>
              <w:pStyle w:val="TableText"/>
              <w:ind w:right="144"/>
              <w:rPr>
                <w:color w:val="000000"/>
              </w:rPr>
            </w:pPr>
            <w:r w:rsidRPr="00C7345F">
              <w:t>248</w:t>
            </w:r>
          </w:p>
        </w:tc>
        <w:tc>
          <w:tcPr>
            <w:tcW w:w="1510" w:type="dxa"/>
          </w:tcPr>
          <w:p w14:paraId="31798053" w14:textId="77777777" w:rsidR="00384C43" w:rsidRPr="00C7345F" w:rsidRDefault="00384C43" w:rsidP="00F73F5C">
            <w:pPr>
              <w:pStyle w:val="TableText"/>
              <w:ind w:right="288"/>
              <w:rPr>
                <w:color w:val="000000"/>
              </w:rPr>
            </w:pPr>
            <w:r w:rsidRPr="00C7345F">
              <w:t>0.20</w:t>
            </w:r>
          </w:p>
        </w:tc>
      </w:tr>
      <w:tr w:rsidR="00384C43" w:rsidRPr="00C7345F" w14:paraId="1F43B4AB" w14:textId="77777777" w:rsidTr="00F73F5C">
        <w:tc>
          <w:tcPr>
            <w:tcW w:w="1584" w:type="dxa"/>
          </w:tcPr>
          <w:p w14:paraId="3F1852B7" w14:textId="77777777" w:rsidR="00384C43" w:rsidRPr="00C7345F" w:rsidRDefault="00384C43" w:rsidP="00F73F5C">
            <w:pPr>
              <w:pStyle w:val="TableText"/>
              <w:ind w:right="504"/>
              <w:rPr>
                <w:color w:val="000000"/>
              </w:rPr>
            </w:pPr>
            <w:r w:rsidRPr="00C7345F">
              <w:t>422</w:t>
            </w:r>
          </w:p>
        </w:tc>
        <w:tc>
          <w:tcPr>
            <w:tcW w:w="830" w:type="dxa"/>
          </w:tcPr>
          <w:p w14:paraId="232A0741" w14:textId="77777777" w:rsidR="00384C43" w:rsidRPr="00C7345F" w:rsidRDefault="00384C43" w:rsidP="00F73F5C">
            <w:pPr>
              <w:pStyle w:val="TableText"/>
              <w:ind w:right="288"/>
              <w:rPr>
                <w:color w:val="000000"/>
              </w:rPr>
            </w:pPr>
            <w:r w:rsidRPr="00C7345F">
              <w:t>2</w:t>
            </w:r>
          </w:p>
        </w:tc>
        <w:tc>
          <w:tcPr>
            <w:tcW w:w="1008" w:type="dxa"/>
          </w:tcPr>
          <w:p w14:paraId="1E651B1D" w14:textId="77777777" w:rsidR="00384C43" w:rsidRPr="00C7345F" w:rsidRDefault="00384C43" w:rsidP="00F73F5C">
            <w:pPr>
              <w:pStyle w:val="TableText"/>
              <w:ind w:right="144"/>
              <w:rPr>
                <w:color w:val="000000"/>
              </w:rPr>
            </w:pPr>
            <w:r w:rsidRPr="00C7345F">
              <w:t>240</w:t>
            </w:r>
          </w:p>
        </w:tc>
        <w:tc>
          <w:tcPr>
            <w:tcW w:w="1510" w:type="dxa"/>
          </w:tcPr>
          <w:p w14:paraId="27CDDA7D" w14:textId="77777777" w:rsidR="00384C43" w:rsidRPr="00C7345F" w:rsidRDefault="00384C43" w:rsidP="00F73F5C">
            <w:pPr>
              <w:pStyle w:val="TableText"/>
              <w:ind w:right="288"/>
              <w:rPr>
                <w:color w:val="000000"/>
              </w:rPr>
            </w:pPr>
            <w:r w:rsidRPr="00C7345F">
              <w:t>0.19</w:t>
            </w:r>
          </w:p>
        </w:tc>
      </w:tr>
      <w:tr w:rsidR="00384C43" w:rsidRPr="00C7345F" w14:paraId="1FDDA613" w14:textId="77777777" w:rsidTr="00F73F5C">
        <w:tc>
          <w:tcPr>
            <w:tcW w:w="1584" w:type="dxa"/>
          </w:tcPr>
          <w:p w14:paraId="0376D400" w14:textId="77777777" w:rsidR="00384C43" w:rsidRPr="00C7345F" w:rsidRDefault="00384C43" w:rsidP="00F73F5C">
            <w:pPr>
              <w:pStyle w:val="TableText"/>
              <w:ind w:right="504"/>
              <w:rPr>
                <w:color w:val="000000"/>
              </w:rPr>
            </w:pPr>
            <w:r w:rsidRPr="00C7345F">
              <w:t>423</w:t>
            </w:r>
          </w:p>
        </w:tc>
        <w:tc>
          <w:tcPr>
            <w:tcW w:w="830" w:type="dxa"/>
          </w:tcPr>
          <w:p w14:paraId="00AFA93E" w14:textId="77777777" w:rsidR="00384C43" w:rsidRPr="00C7345F" w:rsidRDefault="00384C43" w:rsidP="00F73F5C">
            <w:pPr>
              <w:pStyle w:val="TableText"/>
              <w:ind w:right="288"/>
              <w:rPr>
                <w:color w:val="000000"/>
              </w:rPr>
            </w:pPr>
            <w:r w:rsidRPr="00C7345F">
              <w:t>2</w:t>
            </w:r>
          </w:p>
        </w:tc>
        <w:tc>
          <w:tcPr>
            <w:tcW w:w="1008" w:type="dxa"/>
          </w:tcPr>
          <w:p w14:paraId="6DFC6D90" w14:textId="77777777" w:rsidR="00384C43" w:rsidRPr="00C7345F" w:rsidRDefault="00384C43" w:rsidP="00F73F5C">
            <w:pPr>
              <w:pStyle w:val="TableText"/>
              <w:ind w:right="144"/>
              <w:rPr>
                <w:color w:val="000000"/>
              </w:rPr>
            </w:pPr>
            <w:r w:rsidRPr="00C7345F">
              <w:t>338</w:t>
            </w:r>
          </w:p>
        </w:tc>
        <w:tc>
          <w:tcPr>
            <w:tcW w:w="1510" w:type="dxa"/>
          </w:tcPr>
          <w:p w14:paraId="08041671" w14:textId="77777777" w:rsidR="00384C43" w:rsidRPr="00C7345F" w:rsidRDefault="00384C43" w:rsidP="00F73F5C">
            <w:pPr>
              <w:pStyle w:val="TableText"/>
              <w:ind w:right="288"/>
              <w:rPr>
                <w:color w:val="000000"/>
              </w:rPr>
            </w:pPr>
            <w:r w:rsidRPr="00C7345F">
              <w:t>0.27</w:t>
            </w:r>
          </w:p>
        </w:tc>
      </w:tr>
      <w:tr w:rsidR="00384C43" w:rsidRPr="00C7345F" w14:paraId="6FBE0D0F" w14:textId="77777777" w:rsidTr="00F73F5C">
        <w:tc>
          <w:tcPr>
            <w:tcW w:w="1584" w:type="dxa"/>
          </w:tcPr>
          <w:p w14:paraId="1538E326" w14:textId="77777777" w:rsidR="00384C43" w:rsidRPr="00C7345F" w:rsidRDefault="00384C43" w:rsidP="00F73F5C">
            <w:pPr>
              <w:pStyle w:val="TableText"/>
              <w:ind w:right="504"/>
              <w:rPr>
                <w:color w:val="000000"/>
              </w:rPr>
            </w:pPr>
            <w:r w:rsidRPr="00C7345F">
              <w:t>424</w:t>
            </w:r>
          </w:p>
        </w:tc>
        <w:tc>
          <w:tcPr>
            <w:tcW w:w="830" w:type="dxa"/>
          </w:tcPr>
          <w:p w14:paraId="426EDDC7" w14:textId="77777777" w:rsidR="00384C43" w:rsidRPr="00C7345F" w:rsidRDefault="00384C43" w:rsidP="00F73F5C">
            <w:pPr>
              <w:pStyle w:val="TableText"/>
              <w:ind w:right="288"/>
              <w:rPr>
                <w:color w:val="000000"/>
              </w:rPr>
            </w:pPr>
            <w:r w:rsidRPr="00C7345F">
              <w:t>2</w:t>
            </w:r>
          </w:p>
        </w:tc>
        <w:tc>
          <w:tcPr>
            <w:tcW w:w="1008" w:type="dxa"/>
          </w:tcPr>
          <w:p w14:paraId="323F053E" w14:textId="77777777" w:rsidR="00384C43" w:rsidRPr="00C7345F" w:rsidRDefault="00384C43" w:rsidP="00F73F5C">
            <w:pPr>
              <w:pStyle w:val="TableText"/>
              <w:ind w:right="144"/>
              <w:rPr>
                <w:color w:val="000000"/>
              </w:rPr>
            </w:pPr>
            <w:r w:rsidRPr="00C7345F">
              <w:t>204</w:t>
            </w:r>
          </w:p>
        </w:tc>
        <w:tc>
          <w:tcPr>
            <w:tcW w:w="1510" w:type="dxa"/>
          </w:tcPr>
          <w:p w14:paraId="36B8EF38" w14:textId="77777777" w:rsidR="00384C43" w:rsidRPr="00C7345F" w:rsidRDefault="00384C43" w:rsidP="00F73F5C">
            <w:pPr>
              <w:pStyle w:val="TableText"/>
              <w:ind w:right="288"/>
              <w:rPr>
                <w:color w:val="000000"/>
              </w:rPr>
            </w:pPr>
            <w:r w:rsidRPr="00C7345F">
              <w:t>0.16</w:t>
            </w:r>
          </w:p>
        </w:tc>
      </w:tr>
      <w:tr w:rsidR="00384C43" w:rsidRPr="00C7345F" w14:paraId="773C119A" w14:textId="77777777" w:rsidTr="00F73F5C">
        <w:tc>
          <w:tcPr>
            <w:tcW w:w="1584" w:type="dxa"/>
          </w:tcPr>
          <w:p w14:paraId="6907F0DB" w14:textId="77777777" w:rsidR="00384C43" w:rsidRPr="00C7345F" w:rsidRDefault="00384C43" w:rsidP="00F73F5C">
            <w:pPr>
              <w:pStyle w:val="TableText"/>
              <w:ind w:right="504"/>
              <w:rPr>
                <w:color w:val="000000"/>
              </w:rPr>
            </w:pPr>
            <w:r w:rsidRPr="00C7345F">
              <w:t>425</w:t>
            </w:r>
          </w:p>
        </w:tc>
        <w:tc>
          <w:tcPr>
            <w:tcW w:w="830" w:type="dxa"/>
          </w:tcPr>
          <w:p w14:paraId="70AFFDDD" w14:textId="77777777" w:rsidR="00384C43" w:rsidRPr="00C7345F" w:rsidRDefault="00384C43" w:rsidP="00F73F5C">
            <w:pPr>
              <w:pStyle w:val="TableText"/>
              <w:ind w:right="288"/>
              <w:rPr>
                <w:color w:val="000000"/>
              </w:rPr>
            </w:pPr>
            <w:r w:rsidRPr="00C7345F">
              <w:t>2</w:t>
            </w:r>
          </w:p>
        </w:tc>
        <w:tc>
          <w:tcPr>
            <w:tcW w:w="1008" w:type="dxa"/>
          </w:tcPr>
          <w:p w14:paraId="2AAAEE3D" w14:textId="77777777" w:rsidR="00384C43" w:rsidRPr="00C7345F" w:rsidRDefault="00384C43" w:rsidP="00F73F5C">
            <w:pPr>
              <w:pStyle w:val="TableText"/>
              <w:ind w:right="144"/>
              <w:rPr>
                <w:color w:val="000000"/>
              </w:rPr>
            </w:pPr>
            <w:r w:rsidRPr="00C7345F">
              <w:t>390</w:t>
            </w:r>
          </w:p>
        </w:tc>
        <w:tc>
          <w:tcPr>
            <w:tcW w:w="1510" w:type="dxa"/>
          </w:tcPr>
          <w:p w14:paraId="7A8263D0" w14:textId="77777777" w:rsidR="00384C43" w:rsidRPr="00C7345F" w:rsidRDefault="00384C43" w:rsidP="00F73F5C">
            <w:pPr>
              <w:pStyle w:val="TableText"/>
              <w:ind w:right="288"/>
              <w:rPr>
                <w:color w:val="000000"/>
              </w:rPr>
            </w:pPr>
            <w:r w:rsidRPr="00C7345F">
              <w:t>0.31</w:t>
            </w:r>
          </w:p>
        </w:tc>
      </w:tr>
      <w:tr w:rsidR="00384C43" w:rsidRPr="00C7345F" w14:paraId="1BE1F991" w14:textId="77777777" w:rsidTr="00F73F5C">
        <w:tc>
          <w:tcPr>
            <w:tcW w:w="1584" w:type="dxa"/>
          </w:tcPr>
          <w:p w14:paraId="567C48A4" w14:textId="77777777" w:rsidR="00384C43" w:rsidRPr="00C7345F" w:rsidRDefault="00384C43" w:rsidP="00F73F5C">
            <w:pPr>
              <w:pStyle w:val="TableText"/>
              <w:ind w:right="504"/>
              <w:rPr>
                <w:color w:val="000000"/>
              </w:rPr>
            </w:pPr>
            <w:r w:rsidRPr="00C7345F">
              <w:t>426</w:t>
            </w:r>
          </w:p>
        </w:tc>
        <w:tc>
          <w:tcPr>
            <w:tcW w:w="830" w:type="dxa"/>
          </w:tcPr>
          <w:p w14:paraId="78FB939E" w14:textId="77777777" w:rsidR="00384C43" w:rsidRPr="00C7345F" w:rsidRDefault="00384C43" w:rsidP="00F73F5C">
            <w:pPr>
              <w:pStyle w:val="TableText"/>
              <w:ind w:right="288"/>
              <w:rPr>
                <w:color w:val="000000"/>
              </w:rPr>
            </w:pPr>
            <w:r w:rsidRPr="00C7345F">
              <w:t>2</w:t>
            </w:r>
          </w:p>
        </w:tc>
        <w:tc>
          <w:tcPr>
            <w:tcW w:w="1008" w:type="dxa"/>
          </w:tcPr>
          <w:p w14:paraId="665AFEA5" w14:textId="77777777" w:rsidR="00384C43" w:rsidRPr="00C7345F" w:rsidRDefault="00384C43" w:rsidP="00F73F5C">
            <w:pPr>
              <w:pStyle w:val="TableText"/>
              <w:ind w:right="144"/>
              <w:rPr>
                <w:color w:val="000000"/>
              </w:rPr>
            </w:pPr>
            <w:r w:rsidRPr="00C7345F">
              <w:t>175</w:t>
            </w:r>
          </w:p>
        </w:tc>
        <w:tc>
          <w:tcPr>
            <w:tcW w:w="1510" w:type="dxa"/>
          </w:tcPr>
          <w:p w14:paraId="4BE7EFA9" w14:textId="77777777" w:rsidR="00384C43" w:rsidRPr="00C7345F" w:rsidRDefault="00384C43" w:rsidP="00F73F5C">
            <w:pPr>
              <w:pStyle w:val="TableText"/>
              <w:ind w:right="288"/>
              <w:rPr>
                <w:color w:val="000000"/>
              </w:rPr>
            </w:pPr>
            <w:r w:rsidRPr="00C7345F">
              <w:t>0.14</w:t>
            </w:r>
          </w:p>
        </w:tc>
      </w:tr>
      <w:tr w:rsidR="00384C43" w:rsidRPr="00C7345F" w14:paraId="5EFCF9E0" w14:textId="77777777" w:rsidTr="00F73F5C">
        <w:tc>
          <w:tcPr>
            <w:tcW w:w="1584" w:type="dxa"/>
          </w:tcPr>
          <w:p w14:paraId="472FFAFB" w14:textId="77777777" w:rsidR="00384C43" w:rsidRPr="00C7345F" w:rsidRDefault="00384C43" w:rsidP="00F73F5C">
            <w:pPr>
              <w:pStyle w:val="TableText"/>
              <w:ind w:right="504"/>
              <w:rPr>
                <w:color w:val="000000"/>
              </w:rPr>
            </w:pPr>
            <w:r w:rsidRPr="00C7345F">
              <w:t>427</w:t>
            </w:r>
          </w:p>
        </w:tc>
        <w:tc>
          <w:tcPr>
            <w:tcW w:w="830" w:type="dxa"/>
          </w:tcPr>
          <w:p w14:paraId="16BC37B8" w14:textId="77777777" w:rsidR="00384C43" w:rsidRPr="00C7345F" w:rsidRDefault="00384C43" w:rsidP="00F73F5C">
            <w:pPr>
              <w:pStyle w:val="TableText"/>
              <w:ind w:right="288"/>
              <w:rPr>
                <w:color w:val="000000"/>
              </w:rPr>
            </w:pPr>
            <w:r w:rsidRPr="00C7345F">
              <w:t>2</w:t>
            </w:r>
          </w:p>
        </w:tc>
        <w:tc>
          <w:tcPr>
            <w:tcW w:w="1008" w:type="dxa"/>
          </w:tcPr>
          <w:p w14:paraId="4DB23ABA" w14:textId="77777777" w:rsidR="00384C43" w:rsidRPr="00C7345F" w:rsidRDefault="00384C43" w:rsidP="00F73F5C">
            <w:pPr>
              <w:pStyle w:val="TableText"/>
              <w:ind w:right="144"/>
              <w:rPr>
                <w:color w:val="000000"/>
              </w:rPr>
            </w:pPr>
            <w:r w:rsidRPr="00C7345F">
              <w:t>344</w:t>
            </w:r>
          </w:p>
        </w:tc>
        <w:tc>
          <w:tcPr>
            <w:tcW w:w="1510" w:type="dxa"/>
          </w:tcPr>
          <w:p w14:paraId="4983C3D7" w14:textId="77777777" w:rsidR="00384C43" w:rsidRPr="00C7345F" w:rsidRDefault="00384C43" w:rsidP="00F73F5C">
            <w:pPr>
              <w:pStyle w:val="TableText"/>
              <w:ind w:right="288"/>
              <w:rPr>
                <w:color w:val="000000"/>
              </w:rPr>
            </w:pPr>
            <w:r w:rsidRPr="00C7345F">
              <w:t>0.28</w:t>
            </w:r>
          </w:p>
        </w:tc>
      </w:tr>
      <w:tr w:rsidR="00384C43" w:rsidRPr="00C7345F" w14:paraId="39547CE5" w14:textId="77777777" w:rsidTr="00F73F5C">
        <w:tc>
          <w:tcPr>
            <w:tcW w:w="1584" w:type="dxa"/>
          </w:tcPr>
          <w:p w14:paraId="2A0B005C" w14:textId="77777777" w:rsidR="00384C43" w:rsidRPr="00C7345F" w:rsidRDefault="00384C43" w:rsidP="00F73F5C">
            <w:pPr>
              <w:pStyle w:val="TableText"/>
              <w:ind w:right="504"/>
              <w:rPr>
                <w:color w:val="000000"/>
              </w:rPr>
            </w:pPr>
            <w:r w:rsidRPr="00C7345F">
              <w:t>428</w:t>
            </w:r>
          </w:p>
        </w:tc>
        <w:tc>
          <w:tcPr>
            <w:tcW w:w="830" w:type="dxa"/>
          </w:tcPr>
          <w:p w14:paraId="0319982D" w14:textId="77777777" w:rsidR="00384C43" w:rsidRPr="00C7345F" w:rsidRDefault="00384C43" w:rsidP="00F73F5C">
            <w:pPr>
              <w:pStyle w:val="TableText"/>
              <w:ind w:right="288"/>
              <w:rPr>
                <w:color w:val="000000"/>
              </w:rPr>
            </w:pPr>
            <w:r w:rsidRPr="00C7345F">
              <w:t>2</w:t>
            </w:r>
          </w:p>
        </w:tc>
        <w:tc>
          <w:tcPr>
            <w:tcW w:w="1008" w:type="dxa"/>
          </w:tcPr>
          <w:p w14:paraId="07EFA628" w14:textId="77777777" w:rsidR="00384C43" w:rsidRPr="00C7345F" w:rsidRDefault="00384C43" w:rsidP="00F73F5C">
            <w:pPr>
              <w:pStyle w:val="TableText"/>
              <w:ind w:right="144"/>
              <w:rPr>
                <w:color w:val="000000"/>
              </w:rPr>
            </w:pPr>
            <w:r w:rsidRPr="00C7345F">
              <w:t>555</w:t>
            </w:r>
          </w:p>
        </w:tc>
        <w:tc>
          <w:tcPr>
            <w:tcW w:w="1510" w:type="dxa"/>
          </w:tcPr>
          <w:p w14:paraId="0FC5FBAB" w14:textId="77777777" w:rsidR="00384C43" w:rsidRPr="00C7345F" w:rsidRDefault="00384C43" w:rsidP="00F73F5C">
            <w:pPr>
              <w:pStyle w:val="TableText"/>
              <w:ind w:right="288"/>
              <w:rPr>
                <w:color w:val="000000"/>
              </w:rPr>
            </w:pPr>
            <w:r w:rsidRPr="00C7345F">
              <w:t>0.45</w:t>
            </w:r>
          </w:p>
        </w:tc>
      </w:tr>
      <w:tr w:rsidR="00384C43" w:rsidRPr="00C7345F" w14:paraId="1890D66C" w14:textId="77777777" w:rsidTr="00F73F5C">
        <w:tc>
          <w:tcPr>
            <w:tcW w:w="1584" w:type="dxa"/>
          </w:tcPr>
          <w:p w14:paraId="7948271B" w14:textId="77777777" w:rsidR="00384C43" w:rsidRPr="00C7345F" w:rsidRDefault="00384C43" w:rsidP="00F73F5C">
            <w:pPr>
              <w:pStyle w:val="TableText"/>
              <w:ind w:right="504"/>
              <w:rPr>
                <w:color w:val="000000"/>
              </w:rPr>
            </w:pPr>
            <w:r w:rsidRPr="00C7345F">
              <w:t>429</w:t>
            </w:r>
          </w:p>
        </w:tc>
        <w:tc>
          <w:tcPr>
            <w:tcW w:w="830" w:type="dxa"/>
          </w:tcPr>
          <w:p w14:paraId="60112B18" w14:textId="77777777" w:rsidR="00384C43" w:rsidRPr="00C7345F" w:rsidRDefault="00384C43" w:rsidP="00F73F5C">
            <w:pPr>
              <w:pStyle w:val="TableText"/>
              <w:ind w:right="288"/>
              <w:rPr>
                <w:color w:val="000000"/>
              </w:rPr>
            </w:pPr>
            <w:r w:rsidRPr="00C7345F">
              <w:t>2</w:t>
            </w:r>
          </w:p>
        </w:tc>
        <w:tc>
          <w:tcPr>
            <w:tcW w:w="1008" w:type="dxa"/>
          </w:tcPr>
          <w:p w14:paraId="0DAF3454" w14:textId="77777777" w:rsidR="00384C43" w:rsidRPr="00C7345F" w:rsidRDefault="00384C43" w:rsidP="00F73F5C">
            <w:pPr>
              <w:pStyle w:val="TableText"/>
              <w:ind w:right="144"/>
              <w:rPr>
                <w:color w:val="000000"/>
              </w:rPr>
            </w:pPr>
            <w:r w:rsidRPr="00C7345F">
              <w:t>137</w:t>
            </w:r>
          </w:p>
        </w:tc>
        <w:tc>
          <w:tcPr>
            <w:tcW w:w="1510" w:type="dxa"/>
          </w:tcPr>
          <w:p w14:paraId="1577309E" w14:textId="77777777" w:rsidR="00384C43" w:rsidRPr="00C7345F" w:rsidRDefault="00384C43" w:rsidP="00F73F5C">
            <w:pPr>
              <w:pStyle w:val="TableText"/>
              <w:ind w:right="288"/>
              <w:rPr>
                <w:color w:val="000000"/>
              </w:rPr>
            </w:pPr>
            <w:r w:rsidRPr="00C7345F">
              <w:t>0.11</w:t>
            </w:r>
          </w:p>
        </w:tc>
      </w:tr>
      <w:tr w:rsidR="00384C43" w:rsidRPr="00C7345F" w14:paraId="3AA12B75" w14:textId="77777777" w:rsidTr="00F73F5C">
        <w:tc>
          <w:tcPr>
            <w:tcW w:w="1584" w:type="dxa"/>
          </w:tcPr>
          <w:p w14:paraId="077EA97B" w14:textId="77777777" w:rsidR="00384C43" w:rsidRPr="00C7345F" w:rsidRDefault="00384C43" w:rsidP="00F73F5C">
            <w:pPr>
              <w:pStyle w:val="TableText"/>
              <w:ind w:right="504"/>
              <w:rPr>
                <w:color w:val="000000"/>
              </w:rPr>
            </w:pPr>
            <w:r w:rsidRPr="00C7345F">
              <w:t>430</w:t>
            </w:r>
          </w:p>
        </w:tc>
        <w:tc>
          <w:tcPr>
            <w:tcW w:w="830" w:type="dxa"/>
          </w:tcPr>
          <w:p w14:paraId="213888A9" w14:textId="77777777" w:rsidR="00384C43" w:rsidRPr="00C7345F" w:rsidRDefault="00384C43" w:rsidP="00F73F5C">
            <w:pPr>
              <w:pStyle w:val="TableText"/>
              <w:ind w:right="288"/>
              <w:rPr>
                <w:color w:val="000000"/>
              </w:rPr>
            </w:pPr>
            <w:r w:rsidRPr="00C7345F">
              <w:t>2</w:t>
            </w:r>
          </w:p>
        </w:tc>
        <w:tc>
          <w:tcPr>
            <w:tcW w:w="1008" w:type="dxa"/>
          </w:tcPr>
          <w:p w14:paraId="10DF7EFC" w14:textId="77777777" w:rsidR="00384C43" w:rsidRPr="00C7345F" w:rsidRDefault="00384C43" w:rsidP="00F73F5C">
            <w:pPr>
              <w:pStyle w:val="TableText"/>
              <w:ind w:right="144"/>
              <w:rPr>
                <w:color w:val="000000"/>
              </w:rPr>
            </w:pPr>
            <w:r w:rsidRPr="00C7345F">
              <w:t>573</w:t>
            </w:r>
          </w:p>
        </w:tc>
        <w:tc>
          <w:tcPr>
            <w:tcW w:w="1510" w:type="dxa"/>
          </w:tcPr>
          <w:p w14:paraId="691736E0" w14:textId="77777777" w:rsidR="00384C43" w:rsidRPr="00C7345F" w:rsidRDefault="00384C43" w:rsidP="00F73F5C">
            <w:pPr>
              <w:pStyle w:val="TableText"/>
              <w:ind w:right="288"/>
              <w:rPr>
                <w:color w:val="000000"/>
              </w:rPr>
            </w:pPr>
            <w:r w:rsidRPr="00C7345F">
              <w:t>0.46</w:t>
            </w:r>
          </w:p>
        </w:tc>
      </w:tr>
      <w:tr w:rsidR="00384C43" w:rsidRPr="00C7345F" w14:paraId="6025512A" w14:textId="77777777" w:rsidTr="00F73F5C">
        <w:tc>
          <w:tcPr>
            <w:tcW w:w="1584" w:type="dxa"/>
          </w:tcPr>
          <w:p w14:paraId="540CF98D" w14:textId="77777777" w:rsidR="00384C43" w:rsidRPr="00C7345F" w:rsidRDefault="00384C43" w:rsidP="00F73F5C">
            <w:pPr>
              <w:pStyle w:val="TableText"/>
              <w:ind w:right="504"/>
              <w:rPr>
                <w:color w:val="000000"/>
              </w:rPr>
            </w:pPr>
            <w:r w:rsidRPr="00C7345F">
              <w:t>431</w:t>
            </w:r>
          </w:p>
        </w:tc>
        <w:tc>
          <w:tcPr>
            <w:tcW w:w="830" w:type="dxa"/>
          </w:tcPr>
          <w:p w14:paraId="10CE6C18" w14:textId="77777777" w:rsidR="00384C43" w:rsidRPr="00C7345F" w:rsidRDefault="00384C43" w:rsidP="00F73F5C">
            <w:pPr>
              <w:pStyle w:val="TableText"/>
              <w:ind w:right="288"/>
              <w:rPr>
                <w:color w:val="000000"/>
              </w:rPr>
            </w:pPr>
            <w:r w:rsidRPr="00C7345F">
              <w:t>2</w:t>
            </w:r>
          </w:p>
        </w:tc>
        <w:tc>
          <w:tcPr>
            <w:tcW w:w="1008" w:type="dxa"/>
          </w:tcPr>
          <w:p w14:paraId="5A158E56" w14:textId="77777777" w:rsidR="00384C43" w:rsidRPr="00C7345F" w:rsidRDefault="00384C43" w:rsidP="00F73F5C">
            <w:pPr>
              <w:pStyle w:val="TableText"/>
              <w:ind w:right="144"/>
              <w:rPr>
                <w:color w:val="000000"/>
              </w:rPr>
            </w:pPr>
            <w:r w:rsidRPr="00C7345F">
              <w:t>389</w:t>
            </w:r>
          </w:p>
        </w:tc>
        <w:tc>
          <w:tcPr>
            <w:tcW w:w="1510" w:type="dxa"/>
          </w:tcPr>
          <w:p w14:paraId="08026D3C" w14:textId="77777777" w:rsidR="00384C43" w:rsidRPr="00C7345F" w:rsidRDefault="00384C43" w:rsidP="00F73F5C">
            <w:pPr>
              <w:pStyle w:val="TableText"/>
              <w:ind w:right="288"/>
              <w:rPr>
                <w:color w:val="000000"/>
              </w:rPr>
            </w:pPr>
            <w:r w:rsidRPr="00C7345F">
              <w:t>0.31</w:t>
            </w:r>
          </w:p>
        </w:tc>
      </w:tr>
      <w:tr w:rsidR="00384C43" w:rsidRPr="00C7345F" w14:paraId="08C12B35" w14:textId="77777777" w:rsidTr="00F73F5C">
        <w:tc>
          <w:tcPr>
            <w:tcW w:w="1584" w:type="dxa"/>
          </w:tcPr>
          <w:p w14:paraId="12A7A535" w14:textId="77777777" w:rsidR="00384C43" w:rsidRPr="00C7345F" w:rsidRDefault="00384C43" w:rsidP="00F73F5C">
            <w:pPr>
              <w:pStyle w:val="TableText"/>
              <w:ind w:right="504"/>
              <w:rPr>
                <w:color w:val="000000"/>
              </w:rPr>
            </w:pPr>
            <w:r w:rsidRPr="00C7345F">
              <w:t>432</w:t>
            </w:r>
          </w:p>
        </w:tc>
        <w:tc>
          <w:tcPr>
            <w:tcW w:w="830" w:type="dxa"/>
          </w:tcPr>
          <w:p w14:paraId="447999C7" w14:textId="77777777" w:rsidR="00384C43" w:rsidRPr="00C7345F" w:rsidRDefault="00384C43" w:rsidP="00F73F5C">
            <w:pPr>
              <w:pStyle w:val="TableText"/>
              <w:ind w:right="288"/>
              <w:rPr>
                <w:color w:val="000000"/>
              </w:rPr>
            </w:pPr>
            <w:r w:rsidRPr="00C7345F">
              <w:t>2</w:t>
            </w:r>
          </w:p>
        </w:tc>
        <w:tc>
          <w:tcPr>
            <w:tcW w:w="1008" w:type="dxa"/>
          </w:tcPr>
          <w:p w14:paraId="080D31A0" w14:textId="77777777" w:rsidR="00384C43" w:rsidRPr="00C7345F" w:rsidRDefault="00384C43" w:rsidP="00F73F5C">
            <w:pPr>
              <w:pStyle w:val="TableText"/>
              <w:ind w:right="144"/>
              <w:rPr>
                <w:color w:val="000000"/>
              </w:rPr>
            </w:pPr>
            <w:r w:rsidRPr="00C7345F">
              <w:t>500</w:t>
            </w:r>
          </w:p>
        </w:tc>
        <w:tc>
          <w:tcPr>
            <w:tcW w:w="1510" w:type="dxa"/>
          </w:tcPr>
          <w:p w14:paraId="7D3581CA" w14:textId="77777777" w:rsidR="00384C43" w:rsidRPr="00C7345F" w:rsidRDefault="00384C43" w:rsidP="00F73F5C">
            <w:pPr>
              <w:pStyle w:val="TableText"/>
              <w:ind w:right="288"/>
              <w:rPr>
                <w:color w:val="000000"/>
              </w:rPr>
            </w:pPr>
            <w:r w:rsidRPr="00C7345F">
              <w:t>0.40</w:t>
            </w:r>
          </w:p>
        </w:tc>
      </w:tr>
      <w:tr w:rsidR="00384C43" w:rsidRPr="00C7345F" w14:paraId="5541B2A1" w14:textId="77777777" w:rsidTr="00F73F5C">
        <w:tc>
          <w:tcPr>
            <w:tcW w:w="1584" w:type="dxa"/>
          </w:tcPr>
          <w:p w14:paraId="75A33770" w14:textId="77777777" w:rsidR="00384C43" w:rsidRPr="00C7345F" w:rsidRDefault="00384C43" w:rsidP="00F73F5C">
            <w:pPr>
              <w:pStyle w:val="TableText"/>
              <w:ind w:right="504"/>
              <w:rPr>
                <w:color w:val="000000"/>
              </w:rPr>
            </w:pPr>
            <w:r w:rsidRPr="00C7345F">
              <w:t>433</w:t>
            </w:r>
          </w:p>
        </w:tc>
        <w:tc>
          <w:tcPr>
            <w:tcW w:w="830" w:type="dxa"/>
          </w:tcPr>
          <w:p w14:paraId="1192C3D1" w14:textId="77777777" w:rsidR="00384C43" w:rsidRPr="00C7345F" w:rsidRDefault="00384C43" w:rsidP="00F73F5C">
            <w:pPr>
              <w:pStyle w:val="TableText"/>
              <w:ind w:right="288"/>
              <w:rPr>
                <w:color w:val="000000"/>
              </w:rPr>
            </w:pPr>
            <w:r w:rsidRPr="00C7345F">
              <w:t>2</w:t>
            </w:r>
          </w:p>
        </w:tc>
        <w:tc>
          <w:tcPr>
            <w:tcW w:w="1008" w:type="dxa"/>
          </w:tcPr>
          <w:p w14:paraId="466EF3C7" w14:textId="77777777" w:rsidR="00384C43" w:rsidRPr="00C7345F" w:rsidRDefault="00384C43" w:rsidP="00F73F5C">
            <w:pPr>
              <w:pStyle w:val="TableText"/>
              <w:ind w:right="144"/>
              <w:rPr>
                <w:color w:val="000000"/>
              </w:rPr>
            </w:pPr>
            <w:r w:rsidRPr="00C7345F">
              <w:t>293</w:t>
            </w:r>
          </w:p>
        </w:tc>
        <w:tc>
          <w:tcPr>
            <w:tcW w:w="1510" w:type="dxa"/>
          </w:tcPr>
          <w:p w14:paraId="298B04BE" w14:textId="77777777" w:rsidR="00384C43" w:rsidRPr="00C7345F" w:rsidRDefault="00384C43" w:rsidP="00F73F5C">
            <w:pPr>
              <w:pStyle w:val="TableText"/>
              <w:ind w:right="288"/>
              <w:rPr>
                <w:color w:val="000000"/>
              </w:rPr>
            </w:pPr>
            <w:r w:rsidRPr="00C7345F">
              <w:t>0.24</w:t>
            </w:r>
          </w:p>
        </w:tc>
      </w:tr>
      <w:tr w:rsidR="00384C43" w:rsidRPr="00C7345F" w14:paraId="04A6CADE" w14:textId="77777777" w:rsidTr="00F73F5C">
        <w:tc>
          <w:tcPr>
            <w:tcW w:w="1584" w:type="dxa"/>
          </w:tcPr>
          <w:p w14:paraId="546EC0E0" w14:textId="77777777" w:rsidR="00384C43" w:rsidRPr="00C7345F" w:rsidRDefault="00384C43" w:rsidP="00F73F5C">
            <w:pPr>
              <w:pStyle w:val="TableText"/>
              <w:ind w:right="504"/>
              <w:rPr>
                <w:color w:val="000000"/>
              </w:rPr>
            </w:pPr>
            <w:r w:rsidRPr="00C7345F">
              <w:t>435</w:t>
            </w:r>
          </w:p>
        </w:tc>
        <w:tc>
          <w:tcPr>
            <w:tcW w:w="830" w:type="dxa"/>
          </w:tcPr>
          <w:p w14:paraId="37EA2AEA" w14:textId="77777777" w:rsidR="00384C43" w:rsidRPr="00C7345F" w:rsidRDefault="00384C43" w:rsidP="00F73F5C">
            <w:pPr>
              <w:pStyle w:val="TableText"/>
              <w:ind w:right="288"/>
              <w:rPr>
                <w:color w:val="000000"/>
              </w:rPr>
            </w:pPr>
            <w:r w:rsidRPr="00C7345F">
              <w:t>2</w:t>
            </w:r>
          </w:p>
        </w:tc>
        <w:tc>
          <w:tcPr>
            <w:tcW w:w="1008" w:type="dxa"/>
          </w:tcPr>
          <w:p w14:paraId="2D7D2F2C" w14:textId="77777777" w:rsidR="00384C43" w:rsidRPr="00C7345F" w:rsidRDefault="00384C43" w:rsidP="00F73F5C">
            <w:pPr>
              <w:pStyle w:val="TableText"/>
              <w:ind w:right="144"/>
              <w:rPr>
                <w:color w:val="000000"/>
              </w:rPr>
            </w:pPr>
            <w:r w:rsidRPr="00C7345F">
              <w:t>271</w:t>
            </w:r>
          </w:p>
        </w:tc>
        <w:tc>
          <w:tcPr>
            <w:tcW w:w="1510" w:type="dxa"/>
          </w:tcPr>
          <w:p w14:paraId="36876E7F" w14:textId="77777777" w:rsidR="00384C43" w:rsidRPr="00C7345F" w:rsidRDefault="00384C43" w:rsidP="00F73F5C">
            <w:pPr>
              <w:pStyle w:val="TableText"/>
              <w:ind w:right="288"/>
              <w:rPr>
                <w:color w:val="000000"/>
              </w:rPr>
            </w:pPr>
            <w:r w:rsidRPr="00C7345F">
              <w:t>0.22</w:t>
            </w:r>
          </w:p>
        </w:tc>
      </w:tr>
    </w:tbl>
    <w:p w14:paraId="0DC15A21" w14:textId="77777777" w:rsidR="00384C43" w:rsidRPr="00C7345F" w:rsidRDefault="00384C43" w:rsidP="00F73F5C">
      <w:pPr>
        <w:pStyle w:val="NormalContinuation"/>
      </w:pPr>
      <w:r w:rsidRPr="00C7345F">
        <w:lastRenderedPageBreak/>
        <w:fldChar w:fldCharType="begin"/>
      </w:r>
      <w:r w:rsidRPr="00C7345F">
        <w:instrText xml:space="preserve"> REF _Ref65853695 \h </w:instrText>
      </w:r>
      <w:r w:rsidRPr="00C7345F">
        <w:fldChar w:fldCharType="separate"/>
      </w:r>
      <w:r w:rsidRPr="00C7345F">
        <w:t>Table 4.C.1</w:t>
      </w:r>
      <w:r w:rsidRPr="00C7345F">
        <w:fldChar w:fldCharType="end"/>
      </w:r>
      <w:r w:rsidRPr="00C7345F">
        <w:t xml:space="preserve"> </w:t>
      </w:r>
      <w:r w:rsidRPr="00C7345F">
        <w:rPr>
          <w:i/>
        </w:rPr>
        <w:t>(continuation seven)</w:t>
      </w:r>
    </w:p>
    <w:tbl>
      <w:tblPr>
        <w:tblStyle w:val="TRs"/>
        <w:tblW w:w="0" w:type="auto"/>
        <w:tblLayout w:type="fixed"/>
        <w:tblCellMar>
          <w:left w:w="58" w:type="dxa"/>
          <w:right w:w="58" w:type="dxa"/>
        </w:tblCellMar>
        <w:tblLook w:val="04A0" w:firstRow="1" w:lastRow="0" w:firstColumn="1" w:lastColumn="0" w:noHBand="0" w:noVBand="1"/>
        <w:tblDescription w:val="Scale Score and Performance Level Distribution of Overall Scores for Kindergarten, continuation seven"/>
      </w:tblPr>
      <w:tblGrid>
        <w:gridCol w:w="1584"/>
        <w:gridCol w:w="830"/>
        <w:gridCol w:w="1008"/>
        <w:gridCol w:w="1510"/>
      </w:tblGrid>
      <w:tr w:rsidR="00384C43" w:rsidRPr="00C7345F" w14:paraId="794BE4B4"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DAB4F4C"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400DF000" w14:textId="77777777" w:rsidR="00384C43" w:rsidRPr="00C7345F" w:rsidRDefault="00384C43" w:rsidP="00F73F5C">
            <w:pPr>
              <w:pStyle w:val="TableHead"/>
              <w:rPr>
                <w:b w:val="0"/>
                <w:noProof w:val="0"/>
              </w:rPr>
            </w:pPr>
            <w:r w:rsidRPr="00C7345F">
              <w:rPr>
                <w:noProof w:val="0"/>
              </w:rPr>
              <w:t>Level</w:t>
            </w:r>
          </w:p>
        </w:tc>
        <w:tc>
          <w:tcPr>
            <w:tcW w:w="1008" w:type="dxa"/>
            <w:hideMark/>
          </w:tcPr>
          <w:p w14:paraId="71BCFE39" w14:textId="77777777" w:rsidR="00384C43" w:rsidRPr="00C7345F" w:rsidRDefault="00384C43" w:rsidP="00F73F5C">
            <w:pPr>
              <w:pStyle w:val="TableHead"/>
              <w:rPr>
                <w:b w:val="0"/>
                <w:noProof w:val="0"/>
              </w:rPr>
            </w:pPr>
            <w:r w:rsidRPr="00C7345F">
              <w:rPr>
                <w:noProof w:val="0"/>
              </w:rPr>
              <w:t>N</w:t>
            </w:r>
          </w:p>
        </w:tc>
        <w:tc>
          <w:tcPr>
            <w:tcW w:w="1510" w:type="dxa"/>
            <w:hideMark/>
          </w:tcPr>
          <w:p w14:paraId="7A71C2D2" w14:textId="77777777" w:rsidR="00384C43" w:rsidRPr="00C7345F" w:rsidRDefault="00384C43" w:rsidP="00F73F5C">
            <w:pPr>
              <w:pStyle w:val="TableHead"/>
              <w:rPr>
                <w:b w:val="0"/>
                <w:noProof w:val="0"/>
              </w:rPr>
            </w:pPr>
            <w:r w:rsidRPr="00C7345F">
              <w:rPr>
                <w:noProof w:val="0"/>
              </w:rPr>
              <w:t>Percentage</w:t>
            </w:r>
          </w:p>
        </w:tc>
      </w:tr>
      <w:tr w:rsidR="00384C43" w:rsidRPr="00C7345F" w14:paraId="2D177655" w14:textId="77777777" w:rsidTr="00F73F5C">
        <w:tc>
          <w:tcPr>
            <w:tcW w:w="1584" w:type="dxa"/>
          </w:tcPr>
          <w:p w14:paraId="6F91B550" w14:textId="77777777" w:rsidR="00384C43" w:rsidRPr="00C7345F" w:rsidRDefault="00384C43" w:rsidP="00F73F5C">
            <w:pPr>
              <w:pStyle w:val="TableText"/>
              <w:ind w:right="504"/>
              <w:rPr>
                <w:color w:val="000000"/>
              </w:rPr>
            </w:pPr>
            <w:r w:rsidRPr="00C7345F">
              <w:t>436</w:t>
            </w:r>
          </w:p>
        </w:tc>
        <w:tc>
          <w:tcPr>
            <w:tcW w:w="830" w:type="dxa"/>
          </w:tcPr>
          <w:p w14:paraId="43E5BBDE" w14:textId="77777777" w:rsidR="00384C43" w:rsidRPr="00C7345F" w:rsidRDefault="00384C43" w:rsidP="00F73F5C">
            <w:pPr>
              <w:pStyle w:val="TableText"/>
              <w:ind w:right="288"/>
              <w:rPr>
                <w:color w:val="000000"/>
              </w:rPr>
            </w:pPr>
            <w:r w:rsidRPr="00C7345F">
              <w:t>2</w:t>
            </w:r>
          </w:p>
        </w:tc>
        <w:tc>
          <w:tcPr>
            <w:tcW w:w="1008" w:type="dxa"/>
          </w:tcPr>
          <w:p w14:paraId="5F650C96" w14:textId="77777777" w:rsidR="00384C43" w:rsidRPr="00C7345F" w:rsidRDefault="00384C43" w:rsidP="00F73F5C">
            <w:pPr>
              <w:pStyle w:val="TableText"/>
              <w:ind w:right="144"/>
              <w:rPr>
                <w:color w:val="000000"/>
              </w:rPr>
            </w:pPr>
            <w:r w:rsidRPr="00C7345F">
              <w:t>441</w:t>
            </w:r>
          </w:p>
        </w:tc>
        <w:tc>
          <w:tcPr>
            <w:tcW w:w="1510" w:type="dxa"/>
          </w:tcPr>
          <w:p w14:paraId="42A0C7A2" w14:textId="77777777" w:rsidR="00384C43" w:rsidRPr="00C7345F" w:rsidRDefault="00384C43" w:rsidP="00F73F5C">
            <w:pPr>
              <w:pStyle w:val="TableText"/>
              <w:ind w:right="288"/>
              <w:rPr>
                <w:color w:val="000000"/>
              </w:rPr>
            </w:pPr>
            <w:r w:rsidRPr="00C7345F">
              <w:t>0.36</w:t>
            </w:r>
          </w:p>
        </w:tc>
      </w:tr>
      <w:tr w:rsidR="00384C43" w:rsidRPr="00C7345F" w14:paraId="096E35F1" w14:textId="77777777" w:rsidTr="00F73F5C">
        <w:tc>
          <w:tcPr>
            <w:tcW w:w="1584" w:type="dxa"/>
          </w:tcPr>
          <w:p w14:paraId="7823649B" w14:textId="77777777" w:rsidR="00384C43" w:rsidRPr="00C7345F" w:rsidRDefault="00384C43" w:rsidP="00F73F5C">
            <w:pPr>
              <w:pStyle w:val="TableText"/>
              <w:ind w:right="504"/>
              <w:rPr>
                <w:color w:val="000000"/>
              </w:rPr>
            </w:pPr>
            <w:r w:rsidRPr="00C7345F">
              <w:t>437</w:t>
            </w:r>
          </w:p>
        </w:tc>
        <w:tc>
          <w:tcPr>
            <w:tcW w:w="830" w:type="dxa"/>
          </w:tcPr>
          <w:p w14:paraId="00D78453" w14:textId="77777777" w:rsidR="00384C43" w:rsidRPr="00C7345F" w:rsidRDefault="00384C43" w:rsidP="00F73F5C">
            <w:pPr>
              <w:pStyle w:val="TableText"/>
              <w:ind w:right="288"/>
              <w:rPr>
                <w:color w:val="000000"/>
              </w:rPr>
            </w:pPr>
            <w:r w:rsidRPr="00C7345F">
              <w:t>2</w:t>
            </w:r>
          </w:p>
        </w:tc>
        <w:tc>
          <w:tcPr>
            <w:tcW w:w="1008" w:type="dxa"/>
          </w:tcPr>
          <w:p w14:paraId="66FC1AEC" w14:textId="77777777" w:rsidR="00384C43" w:rsidRPr="00C7345F" w:rsidRDefault="00384C43" w:rsidP="00F73F5C">
            <w:pPr>
              <w:pStyle w:val="TableText"/>
              <w:ind w:right="144"/>
              <w:rPr>
                <w:color w:val="000000"/>
              </w:rPr>
            </w:pPr>
            <w:r w:rsidRPr="00C7345F">
              <w:t>233</w:t>
            </w:r>
          </w:p>
        </w:tc>
        <w:tc>
          <w:tcPr>
            <w:tcW w:w="1510" w:type="dxa"/>
          </w:tcPr>
          <w:p w14:paraId="70A1C778" w14:textId="77777777" w:rsidR="00384C43" w:rsidRPr="00C7345F" w:rsidRDefault="00384C43" w:rsidP="00F73F5C">
            <w:pPr>
              <w:pStyle w:val="TableText"/>
              <w:ind w:right="288"/>
              <w:rPr>
                <w:color w:val="000000"/>
              </w:rPr>
            </w:pPr>
            <w:r w:rsidRPr="00C7345F">
              <w:t>0.19</w:t>
            </w:r>
          </w:p>
        </w:tc>
      </w:tr>
      <w:tr w:rsidR="00384C43" w:rsidRPr="00C7345F" w14:paraId="6A7A30A7" w14:textId="77777777" w:rsidTr="00F73F5C">
        <w:tc>
          <w:tcPr>
            <w:tcW w:w="1584" w:type="dxa"/>
          </w:tcPr>
          <w:p w14:paraId="64180F07" w14:textId="77777777" w:rsidR="00384C43" w:rsidRPr="00C7345F" w:rsidRDefault="00384C43" w:rsidP="00F73F5C">
            <w:pPr>
              <w:pStyle w:val="TableText"/>
              <w:ind w:right="504"/>
              <w:rPr>
                <w:color w:val="000000"/>
              </w:rPr>
            </w:pPr>
            <w:r w:rsidRPr="00C7345F">
              <w:t>438</w:t>
            </w:r>
          </w:p>
        </w:tc>
        <w:tc>
          <w:tcPr>
            <w:tcW w:w="830" w:type="dxa"/>
          </w:tcPr>
          <w:p w14:paraId="0A056D64" w14:textId="77777777" w:rsidR="00384C43" w:rsidRPr="00C7345F" w:rsidRDefault="00384C43" w:rsidP="00F73F5C">
            <w:pPr>
              <w:pStyle w:val="TableText"/>
              <w:ind w:right="288"/>
              <w:rPr>
                <w:color w:val="000000"/>
              </w:rPr>
            </w:pPr>
            <w:r w:rsidRPr="00C7345F">
              <w:t>2</w:t>
            </w:r>
          </w:p>
        </w:tc>
        <w:tc>
          <w:tcPr>
            <w:tcW w:w="1008" w:type="dxa"/>
          </w:tcPr>
          <w:p w14:paraId="0D4253BF" w14:textId="77777777" w:rsidR="00384C43" w:rsidRPr="00C7345F" w:rsidRDefault="00384C43" w:rsidP="00F73F5C">
            <w:pPr>
              <w:pStyle w:val="TableText"/>
              <w:ind w:right="144"/>
              <w:rPr>
                <w:color w:val="000000"/>
              </w:rPr>
            </w:pPr>
            <w:r w:rsidRPr="00C7345F">
              <w:t>298</w:t>
            </w:r>
          </w:p>
        </w:tc>
        <w:tc>
          <w:tcPr>
            <w:tcW w:w="1510" w:type="dxa"/>
          </w:tcPr>
          <w:p w14:paraId="449385A0" w14:textId="77777777" w:rsidR="00384C43" w:rsidRPr="00C7345F" w:rsidRDefault="00384C43" w:rsidP="00F73F5C">
            <w:pPr>
              <w:pStyle w:val="TableText"/>
              <w:ind w:right="288"/>
              <w:rPr>
                <w:color w:val="000000"/>
              </w:rPr>
            </w:pPr>
            <w:r w:rsidRPr="00C7345F">
              <w:t>0.24</w:t>
            </w:r>
          </w:p>
        </w:tc>
      </w:tr>
      <w:tr w:rsidR="00384C43" w:rsidRPr="00C7345F" w14:paraId="070EC0F9" w14:textId="77777777" w:rsidTr="00F73F5C">
        <w:tc>
          <w:tcPr>
            <w:tcW w:w="1584" w:type="dxa"/>
          </w:tcPr>
          <w:p w14:paraId="6CA9553A" w14:textId="77777777" w:rsidR="00384C43" w:rsidRPr="00C7345F" w:rsidRDefault="00384C43" w:rsidP="00F73F5C">
            <w:pPr>
              <w:pStyle w:val="TableText"/>
              <w:ind w:right="504"/>
              <w:rPr>
                <w:color w:val="000000"/>
              </w:rPr>
            </w:pPr>
            <w:r w:rsidRPr="00C7345F">
              <w:t>439</w:t>
            </w:r>
          </w:p>
        </w:tc>
        <w:tc>
          <w:tcPr>
            <w:tcW w:w="830" w:type="dxa"/>
          </w:tcPr>
          <w:p w14:paraId="373774C0" w14:textId="77777777" w:rsidR="00384C43" w:rsidRPr="00C7345F" w:rsidRDefault="00384C43" w:rsidP="00F73F5C">
            <w:pPr>
              <w:pStyle w:val="TableText"/>
              <w:ind w:right="288"/>
              <w:rPr>
                <w:color w:val="000000"/>
              </w:rPr>
            </w:pPr>
            <w:r w:rsidRPr="00C7345F">
              <w:t>2</w:t>
            </w:r>
          </w:p>
        </w:tc>
        <w:tc>
          <w:tcPr>
            <w:tcW w:w="1008" w:type="dxa"/>
          </w:tcPr>
          <w:p w14:paraId="6586CC21" w14:textId="77777777" w:rsidR="00384C43" w:rsidRPr="00C7345F" w:rsidRDefault="00384C43" w:rsidP="00F73F5C">
            <w:pPr>
              <w:pStyle w:val="TableText"/>
              <w:ind w:right="144"/>
              <w:rPr>
                <w:color w:val="000000"/>
              </w:rPr>
            </w:pPr>
            <w:r w:rsidRPr="00C7345F">
              <w:t>219</w:t>
            </w:r>
          </w:p>
        </w:tc>
        <w:tc>
          <w:tcPr>
            <w:tcW w:w="1510" w:type="dxa"/>
          </w:tcPr>
          <w:p w14:paraId="7F51FAC8" w14:textId="77777777" w:rsidR="00384C43" w:rsidRPr="00C7345F" w:rsidRDefault="00384C43" w:rsidP="00F73F5C">
            <w:pPr>
              <w:pStyle w:val="TableText"/>
              <w:ind w:right="288"/>
              <w:rPr>
                <w:color w:val="000000"/>
              </w:rPr>
            </w:pPr>
            <w:r w:rsidRPr="00C7345F">
              <w:t>0.18</w:t>
            </w:r>
          </w:p>
        </w:tc>
      </w:tr>
      <w:tr w:rsidR="00384C43" w:rsidRPr="00C7345F" w14:paraId="3275AA65" w14:textId="77777777" w:rsidTr="00F73F5C">
        <w:tc>
          <w:tcPr>
            <w:tcW w:w="1584" w:type="dxa"/>
          </w:tcPr>
          <w:p w14:paraId="5C0DBCBD" w14:textId="77777777" w:rsidR="00384C43" w:rsidRPr="00C7345F" w:rsidRDefault="00384C43" w:rsidP="00F73F5C">
            <w:pPr>
              <w:pStyle w:val="TableText"/>
              <w:ind w:right="504"/>
              <w:rPr>
                <w:color w:val="000000"/>
              </w:rPr>
            </w:pPr>
            <w:r w:rsidRPr="00C7345F">
              <w:t>440</w:t>
            </w:r>
          </w:p>
        </w:tc>
        <w:tc>
          <w:tcPr>
            <w:tcW w:w="830" w:type="dxa"/>
          </w:tcPr>
          <w:p w14:paraId="160E85EA" w14:textId="77777777" w:rsidR="00384C43" w:rsidRPr="00C7345F" w:rsidRDefault="00384C43" w:rsidP="00F73F5C">
            <w:pPr>
              <w:pStyle w:val="TableText"/>
              <w:ind w:right="288"/>
              <w:rPr>
                <w:color w:val="000000"/>
              </w:rPr>
            </w:pPr>
            <w:r w:rsidRPr="00C7345F">
              <w:t>2</w:t>
            </w:r>
          </w:p>
        </w:tc>
        <w:tc>
          <w:tcPr>
            <w:tcW w:w="1008" w:type="dxa"/>
          </w:tcPr>
          <w:p w14:paraId="46342106" w14:textId="77777777" w:rsidR="00384C43" w:rsidRPr="00C7345F" w:rsidRDefault="00384C43" w:rsidP="00F73F5C">
            <w:pPr>
              <w:pStyle w:val="TableText"/>
              <w:ind w:right="144"/>
              <w:rPr>
                <w:color w:val="000000"/>
              </w:rPr>
            </w:pPr>
            <w:r w:rsidRPr="00C7345F">
              <w:t>243</w:t>
            </w:r>
          </w:p>
        </w:tc>
        <w:tc>
          <w:tcPr>
            <w:tcW w:w="1510" w:type="dxa"/>
          </w:tcPr>
          <w:p w14:paraId="58E3B3CD" w14:textId="77777777" w:rsidR="00384C43" w:rsidRPr="00C7345F" w:rsidRDefault="00384C43" w:rsidP="00F73F5C">
            <w:pPr>
              <w:pStyle w:val="TableText"/>
              <w:ind w:right="288"/>
              <w:rPr>
                <w:color w:val="000000"/>
              </w:rPr>
            </w:pPr>
            <w:r w:rsidRPr="00C7345F">
              <w:t>0.20</w:t>
            </w:r>
          </w:p>
        </w:tc>
      </w:tr>
      <w:tr w:rsidR="00384C43" w:rsidRPr="00C7345F" w14:paraId="70453ABC" w14:textId="77777777" w:rsidTr="00F73F5C">
        <w:tc>
          <w:tcPr>
            <w:tcW w:w="1584" w:type="dxa"/>
          </w:tcPr>
          <w:p w14:paraId="6716C63F" w14:textId="77777777" w:rsidR="00384C43" w:rsidRPr="00C7345F" w:rsidRDefault="00384C43" w:rsidP="00F73F5C">
            <w:pPr>
              <w:pStyle w:val="TableText"/>
              <w:ind w:right="504"/>
              <w:rPr>
                <w:color w:val="000000"/>
              </w:rPr>
            </w:pPr>
            <w:r w:rsidRPr="00C7345F">
              <w:t>441</w:t>
            </w:r>
          </w:p>
        </w:tc>
        <w:tc>
          <w:tcPr>
            <w:tcW w:w="830" w:type="dxa"/>
          </w:tcPr>
          <w:p w14:paraId="6FC04BC1" w14:textId="77777777" w:rsidR="00384C43" w:rsidRPr="00C7345F" w:rsidRDefault="00384C43" w:rsidP="00F73F5C">
            <w:pPr>
              <w:pStyle w:val="TableText"/>
              <w:ind w:right="288"/>
              <w:rPr>
                <w:color w:val="000000"/>
              </w:rPr>
            </w:pPr>
            <w:r w:rsidRPr="00C7345F">
              <w:t>2</w:t>
            </w:r>
          </w:p>
        </w:tc>
        <w:tc>
          <w:tcPr>
            <w:tcW w:w="1008" w:type="dxa"/>
          </w:tcPr>
          <w:p w14:paraId="3F272865" w14:textId="77777777" w:rsidR="00384C43" w:rsidRPr="00C7345F" w:rsidRDefault="00384C43" w:rsidP="00F73F5C">
            <w:pPr>
              <w:pStyle w:val="TableText"/>
              <w:ind w:right="144"/>
              <w:rPr>
                <w:color w:val="000000"/>
              </w:rPr>
            </w:pPr>
            <w:r w:rsidRPr="00C7345F">
              <w:t>268</w:t>
            </w:r>
          </w:p>
        </w:tc>
        <w:tc>
          <w:tcPr>
            <w:tcW w:w="1510" w:type="dxa"/>
          </w:tcPr>
          <w:p w14:paraId="5C457924" w14:textId="77777777" w:rsidR="00384C43" w:rsidRPr="00C7345F" w:rsidRDefault="00384C43" w:rsidP="00F73F5C">
            <w:pPr>
              <w:pStyle w:val="TableText"/>
              <w:ind w:right="288"/>
              <w:rPr>
                <w:color w:val="000000"/>
              </w:rPr>
            </w:pPr>
            <w:r w:rsidRPr="00C7345F">
              <w:t>0.22</w:t>
            </w:r>
          </w:p>
        </w:tc>
      </w:tr>
      <w:tr w:rsidR="00384C43" w:rsidRPr="00C7345F" w14:paraId="53EDB240" w14:textId="77777777" w:rsidTr="00F73F5C">
        <w:tc>
          <w:tcPr>
            <w:tcW w:w="1584" w:type="dxa"/>
          </w:tcPr>
          <w:p w14:paraId="2AEB2447" w14:textId="77777777" w:rsidR="00384C43" w:rsidRPr="00C7345F" w:rsidRDefault="00384C43" w:rsidP="00F73F5C">
            <w:pPr>
              <w:pStyle w:val="TableText"/>
              <w:ind w:right="504"/>
            </w:pPr>
            <w:r w:rsidRPr="00C7345F">
              <w:t>442</w:t>
            </w:r>
          </w:p>
        </w:tc>
        <w:tc>
          <w:tcPr>
            <w:tcW w:w="830" w:type="dxa"/>
          </w:tcPr>
          <w:p w14:paraId="19DB7383" w14:textId="77777777" w:rsidR="00384C43" w:rsidRPr="00C7345F" w:rsidRDefault="00384C43" w:rsidP="00F73F5C">
            <w:pPr>
              <w:pStyle w:val="TableText"/>
              <w:ind w:right="288"/>
            </w:pPr>
            <w:r w:rsidRPr="00C7345F">
              <w:t>2</w:t>
            </w:r>
          </w:p>
        </w:tc>
        <w:tc>
          <w:tcPr>
            <w:tcW w:w="1008" w:type="dxa"/>
          </w:tcPr>
          <w:p w14:paraId="12EB3984" w14:textId="77777777" w:rsidR="00384C43" w:rsidRPr="00C7345F" w:rsidRDefault="00384C43" w:rsidP="00F73F5C">
            <w:pPr>
              <w:pStyle w:val="TableText"/>
              <w:ind w:right="144"/>
            </w:pPr>
            <w:r w:rsidRPr="00C7345F">
              <w:t>168</w:t>
            </w:r>
          </w:p>
        </w:tc>
        <w:tc>
          <w:tcPr>
            <w:tcW w:w="1510" w:type="dxa"/>
          </w:tcPr>
          <w:p w14:paraId="650A3705" w14:textId="77777777" w:rsidR="00384C43" w:rsidRPr="00C7345F" w:rsidRDefault="00384C43" w:rsidP="00F73F5C">
            <w:pPr>
              <w:pStyle w:val="TableText"/>
              <w:ind w:right="288"/>
            </w:pPr>
            <w:r w:rsidRPr="00C7345F">
              <w:t>0.14</w:t>
            </w:r>
          </w:p>
        </w:tc>
      </w:tr>
      <w:tr w:rsidR="00384C43" w:rsidRPr="00C7345F" w14:paraId="71761073" w14:textId="77777777" w:rsidTr="00F73F5C">
        <w:tc>
          <w:tcPr>
            <w:tcW w:w="1584" w:type="dxa"/>
          </w:tcPr>
          <w:p w14:paraId="60DC2F9E" w14:textId="77777777" w:rsidR="00384C43" w:rsidRPr="00C7345F" w:rsidRDefault="00384C43" w:rsidP="00F73F5C">
            <w:pPr>
              <w:pStyle w:val="TableText"/>
              <w:ind w:right="504"/>
            </w:pPr>
            <w:r w:rsidRPr="00C7345F">
              <w:t>443</w:t>
            </w:r>
          </w:p>
        </w:tc>
        <w:tc>
          <w:tcPr>
            <w:tcW w:w="830" w:type="dxa"/>
          </w:tcPr>
          <w:p w14:paraId="7A1BAF97" w14:textId="77777777" w:rsidR="00384C43" w:rsidRPr="00C7345F" w:rsidRDefault="00384C43" w:rsidP="00F73F5C">
            <w:pPr>
              <w:pStyle w:val="TableText"/>
              <w:ind w:right="288"/>
            </w:pPr>
            <w:r w:rsidRPr="00C7345F">
              <w:t>2</w:t>
            </w:r>
          </w:p>
        </w:tc>
        <w:tc>
          <w:tcPr>
            <w:tcW w:w="1008" w:type="dxa"/>
          </w:tcPr>
          <w:p w14:paraId="132C22FA" w14:textId="77777777" w:rsidR="00384C43" w:rsidRPr="00C7345F" w:rsidRDefault="00384C43" w:rsidP="00F73F5C">
            <w:pPr>
              <w:pStyle w:val="TableText"/>
              <w:ind w:right="144"/>
            </w:pPr>
            <w:r w:rsidRPr="00C7345F">
              <w:t>60</w:t>
            </w:r>
          </w:p>
        </w:tc>
        <w:tc>
          <w:tcPr>
            <w:tcW w:w="1510" w:type="dxa"/>
          </w:tcPr>
          <w:p w14:paraId="1F4692AF" w14:textId="77777777" w:rsidR="00384C43" w:rsidRPr="00C7345F" w:rsidRDefault="00384C43" w:rsidP="00F73F5C">
            <w:pPr>
              <w:pStyle w:val="TableText"/>
              <w:ind w:right="288"/>
            </w:pPr>
            <w:r w:rsidRPr="00C7345F">
              <w:t>0.05</w:t>
            </w:r>
          </w:p>
        </w:tc>
      </w:tr>
      <w:tr w:rsidR="00384C43" w:rsidRPr="00C7345F" w14:paraId="238C2187" w14:textId="77777777" w:rsidTr="00F73F5C">
        <w:tc>
          <w:tcPr>
            <w:tcW w:w="1584" w:type="dxa"/>
          </w:tcPr>
          <w:p w14:paraId="5961F38D" w14:textId="77777777" w:rsidR="00384C43" w:rsidRPr="00C7345F" w:rsidRDefault="00384C43" w:rsidP="00F73F5C">
            <w:pPr>
              <w:pStyle w:val="TableText"/>
              <w:ind w:right="504"/>
            </w:pPr>
            <w:r w:rsidRPr="00C7345F">
              <w:t>444</w:t>
            </w:r>
          </w:p>
        </w:tc>
        <w:tc>
          <w:tcPr>
            <w:tcW w:w="830" w:type="dxa"/>
          </w:tcPr>
          <w:p w14:paraId="1DC95818" w14:textId="77777777" w:rsidR="00384C43" w:rsidRPr="00C7345F" w:rsidRDefault="00384C43" w:rsidP="00F73F5C">
            <w:pPr>
              <w:pStyle w:val="TableText"/>
              <w:ind w:right="288"/>
            </w:pPr>
            <w:r w:rsidRPr="00C7345F">
              <w:t>2</w:t>
            </w:r>
          </w:p>
        </w:tc>
        <w:tc>
          <w:tcPr>
            <w:tcW w:w="1008" w:type="dxa"/>
          </w:tcPr>
          <w:p w14:paraId="50454B76" w14:textId="77777777" w:rsidR="00384C43" w:rsidRPr="00C7345F" w:rsidRDefault="00384C43" w:rsidP="00F73F5C">
            <w:pPr>
              <w:pStyle w:val="TableText"/>
              <w:ind w:right="144"/>
            </w:pPr>
            <w:r w:rsidRPr="00C7345F">
              <w:t>421</w:t>
            </w:r>
          </w:p>
        </w:tc>
        <w:tc>
          <w:tcPr>
            <w:tcW w:w="1510" w:type="dxa"/>
          </w:tcPr>
          <w:p w14:paraId="0D6CD74B" w14:textId="77777777" w:rsidR="00384C43" w:rsidRPr="00C7345F" w:rsidRDefault="00384C43" w:rsidP="00F73F5C">
            <w:pPr>
              <w:pStyle w:val="TableText"/>
              <w:ind w:right="288"/>
            </w:pPr>
            <w:r w:rsidRPr="00C7345F">
              <w:t>0.34</w:t>
            </w:r>
          </w:p>
        </w:tc>
      </w:tr>
      <w:tr w:rsidR="00384C43" w:rsidRPr="00C7345F" w14:paraId="5B9AB90C" w14:textId="77777777" w:rsidTr="00F73F5C">
        <w:tc>
          <w:tcPr>
            <w:tcW w:w="1584" w:type="dxa"/>
          </w:tcPr>
          <w:p w14:paraId="51EF043F" w14:textId="77777777" w:rsidR="00384C43" w:rsidRPr="00C7345F" w:rsidRDefault="00384C43" w:rsidP="00F73F5C">
            <w:pPr>
              <w:pStyle w:val="TableText"/>
              <w:ind w:right="504"/>
            </w:pPr>
            <w:r w:rsidRPr="00C7345F">
              <w:t>445</w:t>
            </w:r>
          </w:p>
        </w:tc>
        <w:tc>
          <w:tcPr>
            <w:tcW w:w="830" w:type="dxa"/>
          </w:tcPr>
          <w:p w14:paraId="5982B44F" w14:textId="77777777" w:rsidR="00384C43" w:rsidRPr="00C7345F" w:rsidRDefault="00384C43" w:rsidP="00F73F5C">
            <w:pPr>
              <w:pStyle w:val="TableText"/>
              <w:ind w:right="288"/>
            </w:pPr>
            <w:r w:rsidRPr="00C7345F">
              <w:t>2</w:t>
            </w:r>
          </w:p>
        </w:tc>
        <w:tc>
          <w:tcPr>
            <w:tcW w:w="1008" w:type="dxa"/>
          </w:tcPr>
          <w:p w14:paraId="064C2939" w14:textId="77777777" w:rsidR="00384C43" w:rsidRPr="00C7345F" w:rsidRDefault="00384C43" w:rsidP="00F73F5C">
            <w:pPr>
              <w:pStyle w:val="TableText"/>
              <w:ind w:right="144"/>
            </w:pPr>
            <w:r w:rsidRPr="00C7345F">
              <w:t>58</w:t>
            </w:r>
          </w:p>
        </w:tc>
        <w:tc>
          <w:tcPr>
            <w:tcW w:w="1510" w:type="dxa"/>
          </w:tcPr>
          <w:p w14:paraId="32D6201D" w14:textId="77777777" w:rsidR="00384C43" w:rsidRPr="00C7345F" w:rsidRDefault="00384C43" w:rsidP="00F73F5C">
            <w:pPr>
              <w:pStyle w:val="TableText"/>
              <w:ind w:right="288"/>
            </w:pPr>
            <w:r w:rsidRPr="00C7345F">
              <w:t>0.05</w:t>
            </w:r>
          </w:p>
        </w:tc>
      </w:tr>
      <w:tr w:rsidR="00384C43" w:rsidRPr="00C7345F" w14:paraId="246AE181" w14:textId="77777777" w:rsidTr="00F73F5C">
        <w:tc>
          <w:tcPr>
            <w:tcW w:w="1584" w:type="dxa"/>
          </w:tcPr>
          <w:p w14:paraId="59B9EA42" w14:textId="77777777" w:rsidR="00384C43" w:rsidRPr="00C7345F" w:rsidRDefault="00384C43" w:rsidP="00F73F5C">
            <w:pPr>
              <w:pStyle w:val="TableText"/>
              <w:ind w:right="504"/>
            </w:pPr>
            <w:r w:rsidRPr="00C7345F">
              <w:t>446</w:t>
            </w:r>
          </w:p>
        </w:tc>
        <w:tc>
          <w:tcPr>
            <w:tcW w:w="830" w:type="dxa"/>
          </w:tcPr>
          <w:p w14:paraId="4C5CCB34" w14:textId="77777777" w:rsidR="00384C43" w:rsidRPr="00C7345F" w:rsidRDefault="00384C43" w:rsidP="00F73F5C">
            <w:pPr>
              <w:pStyle w:val="TableText"/>
              <w:ind w:right="288"/>
            </w:pPr>
            <w:r w:rsidRPr="00C7345F">
              <w:t>2</w:t>
            </w:r>
          </w:p>
        </w:tc>
        <w:tc>
          <w:tcPr>
            <w:tcW w:w="1008" w:type="dxa"/>
          </w:tcPr>
          <w:p w14:paraId="1EEC72F1" w14:textId="77777777" w:rsidR="00384C43" w:rsidRPr="00C7345F" w:rsidRDefault="00384C43" w:rsidP="00F73F5C">
            <w:pPr>
              <w:pStyle w:val="TableText"/>
              <w:ind w:right="144"/>
            </w:pPr>
            <w:r w:rsidRPr="00C7345F">
              <w:t>272</w:t>
            </w:r>
          </w:p>
        </w:tc>
        <w:tc>
          <w:tcPr>
            <w:tcW w:w="1510" w:type="dxa"/>
          </w:tcPr>
          <w:p w14:paraId="7002545A" w14:textId="77777777" w:rsidR="00384C43" w:rsidRPr="00C7345F" w:rsidRDefault="00384C43" w:rsidP="00F73F5C">
            <w:pPr>
              <w:pStyle w:val="TableText"/>
              <w:ind w:right="288"/>
            </w:pPr>
            <w:r w:rsidRPr="00C7345F">
              <w:t>0.22</w:t>
            </w:r>
          </w:p>
        </w:tc>
      </w:tr>
      <w:tr w:rsidR="00384C43" w:rsidRPr="00C7345F" w14:paraId="2C093023" w14:textId="77777777" w:rsidTr="00F73F5C">
        <w:tc>
          <w:tcPr>
            <w:tcW w:w="1584" w:type="dxa"/>
          </w:tcPr>
          <w:p w14:paraId="3359DF6A" w14:textId="77777777" w:rsidR="00384C43" w:rsidRPr="00C7345F" w:rsidRDefault="00384C43" w:rsidP="00F73F5C">
            <w:pPr>
              <w:pStyle w:val="TableText"/>
              <w:ind w:right="504"/>
            </w:pPr>
            <w:r w:rsidRPr="00C7345F">
              <w:t>447</w:t>
            </w:r>
          </w:p>
        </w:tc>
        <w:tc>
          <w:tcPr>
            <w:tcW w:w="830" w:type="dxa"/>
          </w:tcPr>
          <w:p w14:paraId="19DCBF46" w14:textId="77777777" w:rsidR="00384C43" w:rsidRPr="00C7345F" w:rsidRDefault="00384C43" w:rsidP="00F73F5C">
            <w:pPr>
              <w:pStyle w:val="TableText"/>
              <w:ind w:right="288"/>
            </w:pPr>
            <w:r w:rsidRPr="00C7345F">
              <w:t>2</w:t>
            </w:r>
          </w:p>
        </w:tc>
        <w:tc>
          <w:tcPr>
            <w:tcW w:w="1008" w:type="dxa"/>
          </w:tcPr>
          <w:p w14:paraId="44A2AB22" w14:textId="77777777" w:rsidR="00384C43" w:rsidRPr="00C7345F" w:rsidRDefault="00384C43" w:rsidP="00F73F5C">
            <w:pPr>
              <w:pStyle w:val="TableText"/>
              <w:ind w:right="144"/>
            </w:pPr>
            <w:r w:rsidRPr="00C7345F">
              <w:t>94</w:t>
            </w:r>
          </w:p>
        </w:tc>
        <w:tc>
          <w:tcPr>
            <w:tcW w:w="1510" w:type="dxa"/>
          </w:tcPr>
          <w:p w14:paraId="2F8C14DD" w14:textId="77777777" w:rsidR="00384C43" w:rsidRPr="00C7345F" w:rsidRDefault="00384C43" w:rsidP="00F73F5C">
            <w:pPr>
              <w:pStyle w:val="TableText"/>
              <w:ind w:right="288"/>
            </w:pPr>
            <w:r w:rsidRPr="00C7345F">
              <w:t>0.08</w:t>
            </w:r>
          </w:p>
        </w:tc>
      </w:tr>
      <w:tr w:rsidR="00384C43" w:rsidRPr="00C7345F" w14:paraId="162CB77E" w14:textId="77777777" w:rsidTr="00F73F5C">
        <w:tc>
          <w:tcPr>
            <w:tcW w:w="1584" w:type="dxa"/>
          </w:tcPr>
          <w:p w14:paraId="77887DFC" w14:textId="77777777" w:rsidR="00384C43" w:rsidRPr="00C7345F" w:rsidRDefault="00384C43" w:rsidP="00F73F5C">
            <w:pPr>
              <w:pStyle w:val="TableText"/>
              <w:ind w:right="504"/>
            </w:pPr>
            <w:r w:rsidRPr="00C7345F">
              <w:t>448</w:t>
            </w:r>
          </w:p>
        </w:tc>
        <w:tc>
          <w:tcPr>
            <w:tcW w:w="830" w:type="dxa"/>
          </w:tcPr>
          <w:p w14:paraId="4A56337E" w14:textId="77777777" w:rsidR="00384C43" w:rsidRPr="00C7345F" w:rsidRDefault="00384C43" w:rsidP="00F73F5C">
            <w:pPr>
              <w:pStyle w:val="TableText"/>
              <w:ind w:right="288"/>
            </w:pPr>
            <w:r w:rsidRPr="00C7345F">
              <w:t>2</w:t>
            </w:r>
          </w:p>
        </w:tc>
        <w:tc>
          <w:tcPr>
            <w:tcW w:w="1008" w:type="dxa"/>
          </w:tcPr>
          <w:p w14:paraId="680247DB" w14:textId="77777777" w:rsidR="00384C43" w:rsidRPr="00C7345F" w:rsidRDefault="00384C43" w:rsidP="00F73F5C">
            <w:pPr>
              <w:pStyle w:val="TableText"/>
              <w:ind w:right="144"/>
            </w:pPr>
            <w:r w:rsidRPr="00C7345F">
              <w:t>437</w:t>
            </w:r>
          </w:p>
        </w:tc>
        <w:tc>
          <w:tcPr>
            <w:tcW w:w="1510" w:type="dxa"/>
          </w:tcPr>
          <w:p w14:paraId="3A8B89A8" w14:textId="77777777" w:rsidR="00384C43" w:rsidRPr="00C7345F" w:rsidRDefault="00384C43" w:rsidP="00F73F5C">
            <w:pPr>
              <w:pStyle w:val="TableText"/>
              <w:ind w:right="288"/>
            </w:pPr>
            <w:r w:rsidRPr="00C7345F">
              <w:t>0.35</w:t>
            </w:r>
          </w:p>
        </w:tc>
      </w:tr>
      <w:tr w:rsidR="00384C43" w:rsidRPr="00C7345F" w14:paraId="0E775FE8" w14:textId="77777777" w:rsidTr="00F73F5C">
        <w:tc>
          <w:tcPr>
            <w:tcW w:w="1584" w:type="dxa"/>
          </w:tcPr>
          <w:p w14:paraId="4C881EDC" w14:textId="77777777" w:rsidR="00384C43" w:rsidRPr="00C7345F" w:rsidRDefault="00384C43" w:rsidP="00F73F5C">
            <w:pPr>
              <w:pStyle w:val="TableText"/>
              <w:ind w:right="504"/>
            </w:pPr>
            <w:r w:rsidRPr="00C7345F">
              <w:t>449</w:t>
            </w:r>
          </w:p>
        </w:tc>
        <w:tc>
          <w:tcPr>
            <w:tcW w:w="830" w:type="dxa"/>
          </w:tcPr>
          <w:p w14:paraId="1D14BFB5" w14:textId="77777777" w:rsidR="00384C43" w:rsidRPr="00C7345F" w:rsidRDefault="00384C43" w:rsidP="00F73F5C">
            <w:pPr>
              <w:pStyle w:val="TableText"/>
              <w:ind w:right="288"/>
            </w:pPr>
            <w:r w:rsidRPr="00C7345F">
              <w:t>2</w:t>
            </w:r>
          </w:p>
        </w:tc>
        <w:tc>
          <w:tcPr>
            <w:tcW w:w="1008" w:type="dxa"/>
          </w:tcPr>
          <w:p w14:paraId="400B37CE" w14:textId="77777777" w:rsidR="00384C43" w:rsidRPr="00C7345F" w:rsidRDefault="00384C43" w:rsidP="00F73F5C">
            <w:pPr>
              <w:pStyle w:val="TableText"/>
              <w:ind w:right="144"/>
            </w:pPr>
            <w:r w:rsidRPr="00C7345F">
              <w:t>351</w:t>
            </w:r>
          </w:p>
        </w:tc>
        <w:tc>
          <w:tcPr>
            <w:tcW w:w="1510" w:type="dxa"/>
          </w:tcPr>
          <w:p w14:paraId="0968A465" w14:textId="77777777" w:rsidR="00384C43" w:rsidRPr="00C7345F" w:rsidRDefault="00384C43" w:rsidP="00F73F5C">
            <w:pPr>
              <w:pStyle w:val="TableText"/>
              <w:ind w:right="288"/>
            </w:pPr>
            <w:r w:rsidRPr="00C7345F">
              <w:t>0.28</w:t>
            </w:r>
          </w:p>
        </w:tc>
      </w:tr>
      <w:tr w:rsidR="00384C43" w:rsidRPr="00C7345F" w14:paraId="496104A1" w14:textId="77777777" w:rsidTr="00F73F5C">
        <w:tc>
          <w:tcPr>
            <w:tcW w:w="1584" w:type="dxa"/>
          </w:tcPr>
          <w:p w14:paraId="14A6F703" w14:textId="77777777" w:rsidR="00384C43" w:rsidRPr="00C7345F" w:rsidRDefault="00384C43" w:rsidP="00F73F5C">
            <w:pPr>
              <w:pStyle w:val="TableText"/>
              <w:ind w:right="504"/>
            </w:pPr>
            <w:r w:rsidRPr="00C7345F">
              <w:t>450</w:t>
            </w:r>
          </w:p>
        </w:tc>
        <w:tc>
          <w:tcPr>
            <w:tcW w:w="830" w:type="dxa"/>
          </w:tcPr>
          <w:p w14:paraId="645EFC9D" w14:textId="77777777" w:rsidR="00384C43" w:rsidRPr="00C7345F" w:rsidRDefault="00384C43" w:rsidP="00F73F5C">
            <w:pPr>
              <w:pStyle w:val="TableText"/>
              <w:ind w:right="288"/>
            </w:pPr>
            <w:r w:rsidRPr="00C7345F">
              <w:t>3</w:t>
            </w:r>
          </w:p>
        </w:tc>
        <w:tc>
          <w:tcPr>
            <w:tcW w:w="1008" w:type="dxa"/>
          </w:tcPr>
          <w:p w14:paraId="2B0DFAAA" w14:textId="77777777" w:rsidR="00384C43" w:rsidRPr="00C7345F" w:rsidRDefault="00384C43" w:rsidP="00F73F5C">
            <w:pPr>
              <w:pStyle w:val="TableText"/>
              <w:ind w:right="144"/>
            </w:pPr>
            <w:r w:rsidRPr="00C7345F">
              <w:t>256</w:t>
            </w:r>
          </w:p>
        </w:tc>
        <w:tc>
          <w:tcPr>
            <w:tcW w:w="1510" w:type="dxa"/>
          </w:tcPr>
          <w:p w14:paraId="52560740" w14:textId="77777777" w:rsidR="00384C43" w:rsidRPr="00C7345F" w:rsidRDefault="00384C43" w:rsidP="00F73F5C">
            <w:pPr>
              <w:pStyle w:val="TableText"/>
              <w:ind w:right="288"/>
            </w:pPr>
            <w:r w:rsidRPr="00C7345F">
              <w:t>0.21</w:t>
            </w:r>
          </w:p>
        </w:tc>
      </w:tr>
      <w:tr w:rsidR="00384C43" w:rsidRPr="00C7345F" w14:paraId="717205A1" w14:textId="77777777" w:rsidTr="00F73F5C">
        <w:tc>
          <w:tcPr>
            <w:tcW w:w="1584" w:type="dxa"/>
          </w:tcPr>
          <w:p w14:paraId="29FB8149" w14:textId="77777777" w:rsidR="00384C43" w:rsidRPr="00C7345F" w:rsidRDefault="00384C43" w:rsidP="00F73F5C">
            <w:pPr>
              <w:pStyle w:val="TableText"/>
              <w:ind w:right="504"/>
            </w:pPr>
            <w:r w:rsidRPr="00C7345F">
              <w:t>451</w:t>
            </w:r>
          </w:p>
        </w:tc>
        <w:tc>
          <w:tcPr>
            <w:tcW w:w="830" w:type="dxa"/>
          </w:tcPr>
          <w:p w14:paraId="309B9D78" w14:textId="77777777" w:rsidR="00384C43" w:rsidRPr="00C7345F" w:rsidRDefault="00384C43" w:rsidP="00F73F5C">
            <w:pPr>
              <w:pStyle w:val="TableText"/>
              <w:ind w:right="288"/>
            </w:pPr>
            <w:r w:rsidRPr="00C7345F">
              <w:t>3</w:t>
            </w:r>
          </w:p>
        </w:tc>
        <w:tc>
          <w:tcPr>
            <w:tcW w:w="1008" w:type="dxa"/>
          </w:tcPr>
          <w:p w14:paraId="5CF4D72A" w14:textId="77777777" w:rsidR="00384C43" w:rsidRPr="00C7345F" w:rsidRDefault="00384C43" w:rsidP="00F73F5C">
            <w:pPr>
              <w:pStyle w:val="TableText"/>
              <w:ind w:right="144"/>
            </w:pPr>
            <w:r w:rsidRPr="00C7345F">
              <w:t>105</w:t>
            </w:r>
          </w:p>
        </w:tc>
        <w:tc>
          <w:tcPr>
            <w:tcW w:w="1510" w:type="dxa"/>
          </w:tcPr>
          <w:p w14:paraId="37EF468B" w14:textId="77777777" w:rsidR="00384C43" w:rsidRPr="00C7345F" w:rsidRDefault="00384C43" w:rsidP="00F73F5C">
            <w:pPr>
              <w:pStyle w:val="TableText"/>
              <w:ind w:right="288"/>
            </w:pPr>
            <w:r w:rsidRPr="00C7345F">
              <w:t>0.08</w:t>
            </w:r>
          </w:p>
        </w:tc>
      </w:tr>
      <w:tr w:rsidR="00384C43" w:rsidRPr="00C7345F" w14:paraId="1B8C37EB" w14:textId="77777777" w:rsidTr="00F73F5C">
        <w:tc>
          <w:tcPr>
            <w:tcW w:w="1584" w:type="dxa"/>
          </w:tcPr>
          <w:p w14:paraId="3E4EE81A" w14:textId="77777777" w:rsidR="00384C43" w:rsidRPr="00C7345F" w:rsidRDefault="00384C43" w:rsidP="00F73F5C">
            <w:pPr>
              <w:pStyle w:val="TableText"/>
              <w:ind w:right="504"/>
            </w:pPr>
            <w:r w:rsidRPr="00C7345F">
              <w:t>452</w:t>
            </w:r>
          </w:p>
        </w:tc>
        <w:tc>
          <w:tcPr>
            <w:tcW w:w="830" w:type="dxa"/>
          </w:tcPr>
          <w:p w14:paraId="742AF599" w14:textId="77777777" w:rsidR="00384C43" w:rsidRPr="00C7345F" w:rsidRDefault="00384C43" w:rsidP="00F73F5C">
            <w:pPr>
              <w:pStyle w:val="TableText"/>
              <w:ind w:right="288"/>
            </w:pPr>
            <w:r w:rsidRPr="00C7345F">
              <w:t>3</w:t>
            </w:r>
          </w:p>
        </w:tc>
        <w:tc>
          <w:tcPr>
            <w:tcW w:w="1008" w:type="dxa"/>
          </w:tcPr>
          <w:p w14:paraId="2F1CEBB7" w14:textId="77777777" w:rsidR="00384C43" w:rsidRPr="00C7345F" w:rsidRDefault="00384C43" w:rsidP="00F73F5C">
            <w:pPr>
              <w:pStyle w:val="TableText"/>
              <w:ind w:right="144"/>
            </w:pPr>
            <w:r w:rsidRPr="00C7345F">
              <w:t>479</w:t>
            </w:r>
          </w:p>
        </w:tc>
        <w:tc>
          <w:tcPr>
            <w:tcW w:w="1510" w:type="dxa"/>
          </w:tcPr>
          <w:p w14:paraId="038B8C26" w14:textId="77777777" w:rsidR="00384C43" w:rsidRPr="00C7345F" w:rsidRDefault="00384C43" w:rsidP="00F73F5C">
            <w:pPr>
              <w:pStyle w:val="TableText"/>
              <w:ind w:right="288"/>
            </w:pPr>
            <w:r w:rsidRPr="00C7345F">
              <w:t>0.39</w:t>
            </w:r>
          </w:p>
        </w:tc>
      </w:tr>
      <w:tr w:rsidR="00384C43" w:rsidRPr="00C7345F" w14:paraId="2B26995B" w14:textId="77777777" w:rsidTr="00F73F5C">
        <w:tc>
          <w:tcPr>
            <w:tcW w:w="1584" w:type="dxa"/>
          </w:tcPr>
          <w:p w14:paraId="6D49E8FE" w14:textId="77777777" w:rsidR="00384C43" w:rsidRPr="00C7345F" w:rsidRDefault="00384C43" w:rsidP="00F73F5C">
            <w:pPr>
              <w:pStyle w:val="TableText"/>
              <w:ind w:right="504"/>
            </w:pPr>
            <w:r w:rsidRPr="00C7345F">
              <w:t>453</w:t>
            </w:r>
          </w:p>
        </w:tc>
        <w:tc>
          <w:tcPr>
            <w:tcW w:w="830" w:type="dxa"/>
          </w:tcPr>
          <w:p w14:paraId="477C4212" w14:textId="77777777" w:rsidR="00384C43" w:rsidRPr="00C7345F" w:rsidRDefault="00384C43" w:rsidP="00F73F5C">
            <w:pPr>
              <w:pStyle w:val="TableText"/>
              <w:ind w:right="288"/>
            </w:pPr>
            <w:r w:rsidRPr="00C7345F">
              <w:t>3</w:t>
            </w:r>
          </w:p>
        </w:tc>
        <w:tc>
          <w:tcPr>
            <w:tcW w:w="1008" w:type="dxa"/>
          </w:tcPr>
          <w:p w14:paraId="04FF98AA" w14:textId="77777777" w:rsidR="00384C43" w:rsidRPr="00C7345F" w:rsidRDefault="00384C43" w:rsidP="00F73F5C">
            <w:pPr>
              <w:pStyle w:val="TableText"/>
              <w:ind w:right="144"/>
            </w:pPr>
            <w:r w:rsidRPr="00C7345F">
              <w:t>356</w:t>
            </w:r>
          </w:p>
        </w:tc>
        <w:tc>
          <w:tcPr>
            <w:tcW w:w="1510" w:type="dxa"/>
          </w:tcPr>
          <w:p w14:paraId="5C90695A" w14:textId="77777777" w:rsidR="00384C43" w:rsidRPr="00C7345F" w:rsidRDefault="00384C43" w:rsidP="00F73F5C">
            <w:pPr>
              <w:pStyle w:val="TableText"/>
              <w:ind w:right="288"/>
            </w:pPr>
            <w:r w:rsidRPr="00C7345F">
              <w:t>0.29</w:t>
            </w:r>
          </w:p>
        </w:tc>
      </w:tr>
      <w:tr w:rsidR="00384C43" w:rsidRPr="00C7345F" w14:paraId="65416BE5" w14:textId="77777777" w:rsidTr="00F73F5C">
        <w:tc>
          <w:tcPr>
            <w:tcW w:w="1584" w:type="dxa"/>
          </w:tcPr>
          <w:p w14:paraId="02D614F9" w14:textId="77777777" w:rsidR="00384C43" w:rsidRPr="00C7345F" w:rsidRDefault="00384C43" w:rsidP="00F73F5C">
            <w:pPr>
              <w:pStyle w:val="TableText"/>
              <w:ind w:right="504"/>
            </w:pPr>
            <w:r w:rsidRPr="00C7345F">
              <w:t>454</w:t>
            </w:r>
          </w:p>
        </w:tc>
        <w:tc>
          <w:tcPr>
            <w:tcW w:w="830" w:type="dxa"/>
          </w:tcPr>
          <w:p w14:paraId="69EF50EC" w14:textId="77777777" w:rsidR="00384C43" w:rsidRPr="00C7345F" w:rsidRDefault="00384C43" w:rsidP="00F73F5C">
            <w:pPr>
              <w:pStyle w:val="TableText"/>
              <w:ind w:right="288"/>
            </w:pPr>
            <w:r w:rsidRPr="00C7345F">
              <w:t>3</w:t>
            </w:r>
          </w:p>
        </w:tc>
        <w:tc>
          <w:tcPr>
            <w:tcW w:w="1008" w:type="dxa"/>
          </w:tcPr>
          <w:p w14:paraId="1D005DFB" w14:textId="77777777" w:rsidR="00384C43" w:rsidRPr="00C7345F" w:rsidRDefault="00384C43" w:rsidP="00F73F5C">
            <w:pPr>
              <w:pStyle w:val="TableText"/>
              <w:ind w:right="144"/>
            </w:pPr>
            <w:r w:rsidRPr="00C7345F">
              <w:t>260</w:t>
            </w:r>
          </w:p>
        </w:tc>
        <w:tc>
          <w:tcPr>
            <w:tcW w:w="1510" w:type="dxa"/>
          </w:tcPr>
          <w:p w14:paraId="32223469" w14:textId="77777777" w:rsidR="00384C43" w:rsidRPr="00C7345F" w:rsidRDefault="00384C43" w:rsidP="00F73F5C">
            <w:pPr>
              <w:pStyle w:val="TableText"/>
              <w:ind w:right="288"/>
            </w:pPr>
            <w:r w:rsidRPr="00C7345F">
              <w:t>0.21</w:t>
            </w:r>
          </w:p>
        </w:tc>
      </w:tr>
      <w:tr w:rsidR="00384C43" w:rsidRPr="00C7345F" w14:paraId="6ABDD0E3" w14:textId="77777777" w:rsidTr="00F73F5C">
        <w:tc>
          <w:tcPr>
            <w:tcW w:w="1584" w:type="dxa"/>
          </w:tcPr>
          <w:p w14:paraId="19D52289" w14:textId="77777777" w:rsidR="00384C43" w:rsidRPr="00C7345F" w:rsidRDefault="00384C43" w:rsidP="00F73F5C">
            <w:pPr>
              <w:pStyle w:val="TableText"/>
              <w:ind w:right="504"/>
            </w:pPr>
            <w:r w:rsidRPr="00C7345F">
              <w:t>455</w:t>
            </w:r>
          </w:p>
        </w:tc>
        <w:tc>
          <w:tcPr>
            <w:tcW w:w="830" w:type="dxa"/>
          </w:tcPr>
          <w:p w14:paraId="209A9C4A" w14:textId="77777777" w:rsidR="00384C43" w:rsidRPr="00C7345F" w:rsidRDefault="00384C43" w:rsidP="00F73F5C">
            <w:pPr>
              <w:pStyle w:val="TableText"/>
              <w:ind w:right="288"/>
            </w:pPr>
            <w:r w:rsidRPr="00C7345F">
              <w:t>3</w:t>
            </w:r>
          </w:p>
        </w:tc>
        <w:tc>
          <w:tcPr>
            <w:tcW w:w="1008" w:type="dxa"/>
          </w:tcPr>
          <w:p w14:paraId="666A9766" w14:textId="77777777" w:rsidR="00384C43" w:rsidRPr="00C7345F" w:rsidRDefault="00384C43" w:rsidP="00F73F5C">
            <w:pPr>
              <w:pStyle w:val="TableText"/>
              <w:ind w:right="144"/>
            </w:pPr>
            <w:r w:rsidRPr="00C7345F">
              <w:t>270</w:t>
            </w:r>
          </w:p>
        </w:tc>
        <w:tc>
          <w:tcPr>
            <w:tcW w:w="1510" w:type="dxa"/>
          </w:tcPr>
          <w:p w14:paraId="223F2010" w14:textId="77777777" w:rsidR="00384C43" w:rsidRPr="00C7345F" w:rsidRDefault="00384C43" w:rsidP="00F73F5C">
            <w:pPr>
              <w:pStyle w:val="TableText"/>
              <w:ind w:right="288"/>
            </w:pPr>
            <w:r w:rsidRPr="00C7345F">
              <w:t>0.22</w:t>
            </w:r>
          </w:p>
        </w:tc>
      </w:tr>
      <w:tr w:rsidR="00384C43" w:rsidRPr="00C7345F" w14:paraId="53332A0A" w14:textId="77777777" w:rsidTr="00F73F5C">
        <w:tc>
          <w:tcPr>
            <w:tcW w:w="1584" w:type="dxa"/>
          </w:tcPr>
          <w:p w14:paraId="0F0394D2" w14:textId="77777777" w:rsidR="00384C43" w:rsidRPr="00C7345F" w:rsidRDefault="00384C43" w:rsidP="00F73F5C">
            <w:pPr>
              <w:pStyle w:val="TableText"/>
              <w:ind w:right="504"/>
            </w:pPr>
            <w:r w:rsidRPr="00C7345F">
              <w:t>456</w:t>
            </w:r>
          </w:p>
        </w:tc>
        <w:tc>
          <w:tcPr>
            <w:tcW w:w="830" w:type="dxa"/>
          </w:tcPr>
          <w:p w14:paraId="1770F589" w14:textId="77777777" w:rsidR="00384C43" w:rsidRPr="00C7345F" w:rsidRDefault="00384C43" w:rsidP="00F73F5C">
            <w:pPr>
              <w:pStyle w:val="TableText"/>
              <w:ind w:right="288"/>
            </w:pPr>
            <w:r w:rsidRPr="00C7345F">
              <w:t>3</w:t>
            </w:r>
          </w:p>
        </w:tc>
        <w:tc>
          <w:tcPr>
            <w:tcW w:w="1008" w:type="dxa"/>
          </w:tcPr>
          <w:p w14:paraId="638859EA" w14:textId="77777777" w:rsidR="00384C43" w:rsidRPr="00C7345F" w:rsidRDefault="00384C43" w:rsidP="00F73F5C">
            <w:pPr>
              <w:pStyle w:val="TableText"/>
              <w:ind w:right="144"/>
            </w:pPr>
            <w:r w:rsidRPr="00C7345F">
              <w:t>189</w:t>
            </w:r>
          </w:p>
        </w:tc>
        <w:tc>
          <w:tcPr>
            <w:tcW w:w="1510" w:type="dxa"/>
          </w:tcPr>
          <w:p w14:paraId="00EE5B5A" w14:textId="77777777" w:rsidR="00384C43" w:rsidRPr="00C7345F" w:rsidRDefault="00384C43" w:rsidP="00F73F5C">
            <w:pPr>
              <w:pStyle w:val="TableText"/>
              <w:ind w:right="288"/>
            </w:pPr>
            <w:r w:rsidRPr="00C7345F">
              <w:t>0.15</w:t>
            </w:r>
          </w:p>
        </w:tc>
      </w:tr>
      <w:tr w:rsidR="00384C43" w:rsidRPr="00C7345F" w14:paraId="5A101324" w14:textId="77777777" w:rsidTr="00F73F5C">
        <w:tc>
          <w:tcPr>
            <w:tcW w:w="1584" w:type="dxa"/>
          </w:tcPr>
          <w:p w14:paraId="6CE0B120" w14:textId="77777777" w:rsidR="00384C43" w:rsidRPr="00C7345F" w:rsidRDefault="00384C43" w:rsidP="00F73F5C">
            <w:pPr>
              <w:pStyle w:val="TableText"/>
              <w:ind w:right="504"/>
            </w:pPr>
            <w:r w:rsidRPr="00C7345F">
              <w:t>457</w:t>
            </w:r>
          </w:p>
        </w:tc>
        <w:tc>
          <w:tcPr>
            <w:tcW w:w="830" w:type="dxa"/>
          </w:tcPr>
          <w:p w14:paraId="02F808B9" w14:textId="77777777" w:rsidR="00384C43" w:rsidRPr="00C7345F" w:rsidRDefault="00384C43" w:rsidP="00F73F5C">
            <w:pPr>
              <w:pStyle w:val="TableText"/>
              <w:ind w:right="288"/>
            </w:pPr>
            <w:r w:rsidRPr="00C7345F">
              <w:t>3</w:t>
            </w:r>
          </w:p>
        </w:tc>
        <w:tc>
          <w:tcPr>
            <w:tcW w:w="1008" w:type="dxa"/>
          </w:tcPr>
          <w:p w14:paraId="00734A7F" w14:textId="77777777" w:rsidR="00384C43" w:rsidRPr="00C7345F" w:rsidRDefault="00384C43" w:rsidP="00F73F5C">
            <w:pPr>
              <w:pStyle w:val="TableText"/>
              <w:ind w:right="144"/>
            </w:pPr>
            <w:r w:rsidRPr="00C7345F">
              <w:t>241</w:t>
            </w:r>
          </w:p>
        </w:tc>
        <w:tc>
          <w:tcPr>
            <w:tcW w:w="1510" w:type="dxa"/>
          </w:tcPr>
          <w:p w14:paraId="61FDA0D6" w14:textId="77777777" w:rsidR="00384C43" w:rsidRPr="00C7345F" w:rsidRDefault="00384C43" w:rsidP="00F73F5C">
            <w:pPr>
              <w:pStyle w:val="TableText"/>
              <w:ind w:right="288"/>
            </w:pPr>
            <w:r w:rsidRPr="00C7345F">
              <w:t>0.19</w:t>
            </w:r>
          </w:p>
        </w:tc>
      </w:tr>
      <w:tr w:rsidR="00384C43" w:rsidRPr="00C7345F" w14:paraId="6F76FB37" w14:textId="77777777" w:rsidTr="00F73F5C">
        <w:tc>
          <w:tcPr>
            <w:tcW w:w="1584" w:type="dxa"/>
          </w:tcPr>
          <w:p w14:paraId="35BB3E45" w14:textId="77777777" w:rsidR="00384C43" w:rsidRPr="00C7345F" w:rsidRDefault="00384C43" w:rsidP="00F73F5C">
            <w:pPr>
              <w:pStyle w:val="TableText"/>
              <w:ind w:right="504"/>
            </w:pPr>
            <w:r w:rsidRPr="00C7345F">
              <w:t>458</w:t>
            </w:r>
          </w:p>
        </w:tc>
        <w:tc>
          <w:tcPr>
            <w:tcW w:w="830" w:type="dxa"/>
          </w:tcPr>
          <w:p w14:paraId="6B50B002" w14:textId="77777777" w:rsidR="00384C43" w:rsidRPr="00C7345F" w:rsidRDefault="00384C43" w:rsidP="00F73F5C">
            <w:pPr>
              <w:pStyle w:val="TableText"/>
              <w:ind w:right="288"/>
            </w:pPr>
            <w:r w:rsidRPr="00C7345F">
              <w:t>3</w:t>
            </w:r>
          </w:p>
        </w:tc>
        <w:tc>
          <w:tcPr>
            <w:tcW w:w="1008" w:type="dxa"/>
          </w:tcPr>
          <w:p w14:paraId="117D3FDB" w14:textId="77777777" w:rsidR="00384C43" w:rsidRPr="00C7345F" w:rsidRDefault="00384C43" w:rsidP="00F73F5C">
            <w:pPr>
              <w:pStyle w:val="TableText"/>
              <w:ind w:right="144"/>
            </w:pPr>
            <w:r w:rsidRPr="00C7345F">
              <w:t>253</w:t>
            </w:r>
          </w:p>
        </w:tc>
        <w:tc>
          <w:tcPr>
            <w:tcW w:w="1510" w:type="dxa"/>
          </w:tcPr>
          <w:p w14:paraId="0D07633E" w14:textId="77777777" w:rsidR="00384C43" w:rsidRPr="00C7345F" w:rsidRDefault="00384C43" w:rsidP="00F73F5C">
            <w:pPr>
              <w:pStyle w:val="TableText"/>
              <w:ind w:right="288"/>
            </w:pPr>
            <w:r w:rsidRPr="00C7345F">
              <w:t>0.20</w:t>
            </w:r>
          </w:p>
        </w:tc>
      </w:tr>
      <w:tr w:rsidR="00384C43" w:rsidRPr="00C7345F" w14:paraId="6CDCC784" w14:textId="77777777" w:rsidTr="00F73F5C">
        <w:tc>
          <w:tcPr>
            <w:tcW w:w="1584" w:type="dxa"/>
          </w:tcPr>
          <w:p w14:paraId="429067F0" w14:textId="77777777" w:rsidR="00384C43" w:rsidRPr="00C7345F" w:rsidRDefault="00384C43" w:rsidP="00F73F5C">
            <w:pPr>
              <w:pStyle w:val="TableText"/>
              <w:ind w:right="504"/>
            </w:pPr>
            <w:r w:rsidRPr="00C7345F">
              <w:t>459</w:t>
            </w:r>
          </w:p>
        </w:tc>
        <w:tc>
          <w:tcPr>
            <w:tcW w:w="830" w:type="dxa"/>
          </w:tcPr>
          <w:p w14:paraId="38F03EE0" w14:textId="77777777" w:rsidR="00384C43" w:rsidRPr="00C7345F" w:rsidRDefault="00384C43" w:rsidP="00F73F5C">
            <w:pPr>
              <w:pStyle w:val="TableText"/>
              <w:ind w:right="288"/>
            </w:pPr>
            <w:r w:rsidRPr="00C7345F">
              <w:t>3</w:t>
            </w:r>
          </w:p>
        </w:tc>
        <w:tc>
          <w:tcPr>
            <w:tcW w:w="1008" w:type="dxa"/>
          </w:tcPr>
          <w:p w14:paraId="73A8E54C" w14:textId="77777777" w:rsidR="00384C43" w:rsidRPr="00C7345F" w:rsidRDefault="00384C43" w:rsidP="00F73F5C">
            <w:pPr>
              <w:pStyle w:val="TableText"/>
              <w:ind w:right="144"/>
            </w:pPr>
            <w:r w:rsidRPr="00C7345F">
              <w:t>43</w:t>
            </w:r>
          </w:p>
        </w:tc>
        <w:tc>
          <w:tcPr>
            <w:tcW w:w="1510" w:type="dxa"/>
          </w:tcPr>
          <w:p w14:paraId="31719137" w14:textId="77777777" w:rsidR="00384C43" w:rsidRPr="00C7345F" w:rsidRDefault="00384C43" w:rsidP="00F73F5C">
            <w:pPr>
              <w:pStyle w:val="TableText"/>
              <w:ind w:right="288"/>
            </w:pPr>
            <w:r w:rsidRPr="00C7345F">
              <w:t>0.03</w:t>
            </w:r>
          </w:p>
        </w:tc>
      </w:tr>
      <w:tr w:rsidR="00384C43" w:rsidRPr="00C7345F" w14:paraId="0244D680" w14:textId="77777777" w:rsidTr="00F73F5C">
        <w:tc>
          <w:tcPr>
            <w:tcW w:w="1584" w:type="dxa"/>
          </w:tcPr>
          <w:p w14:paraId="6CDEF94E" w14:textId="77777777" w:rsidR="00384C43" w:rsidRPr="00C7345F" w:rsidRDefault="00384C43" w:rsidP="00F73F5C">
            <w:pPr>
              <w:pStyle w:val="TableText"/>
              <w:ind w:right="504"/>
            </w:pPr>
            <w:r w:rsidRPr="00C7345F">
              <w:t>460</w:t>
            </w:r>
          </w:p>
        </w:tc>
        <w:tc>
          <w:tcPr>
            <w:tcW w:w="830" w:type="dxa"/>
          </w:tcPr>
          <w:p w14:paraId="410F03F8" w14:textId="77777777" w:rsidR="00384C43" w:rsidRPr="00C7345F" w:rsidRDefault="00384C43" w:rsidP="00F73F5C">
            <w:pPr>
              <w:pStyle w:val="TableText"/>
              <w:ind w:right="288"/>
            </w:pPr>
            <w:r w:rsidRPr="00C7345F">
              <w:t>3</w:t>
            </w:r>
          </w:p>
        </w:tc>
        <w:tc>
          <w:tcPr>
            <w:tcW w:w="1008" w:type="dxa"/>
          </w:tcPr>
          <w:p w14:paraId="78182AD1" w14:textId="77777777" w:rsidR="00384C43" w:rsidRPr="00C7345F" w:rsidRDefault="00384C43" w:rsidP="00F73F5C">
            <w:pPr>
              <w:pStyle w:val="TableText"/>
              <w:ind w:right="144"/>
            </w:pPr>
            <w:r w:rsidRPr="00C7345F">
              <w:t>233</w:t>
            </w:r>
          </w:p>
        </w:tc>
        <w:tc>
          <w:tcPr>
            <w:tcW w:w="1510" w:type="dxa"/>
          </w:tcPr>
          <w:p w14:paraId="522F7914" w14:textId="77777777" w:rsidR="00384C43" w:rsidRPr="00C7345F" w:rsidRDefault="00384C43" w:rsidP="00F73F5C">
            <w:pPr>
              <w:pStyle w:val="TableText"/>
              <w:ind w:right="288"/>
            </w:pPr>
            <w:r w:rsidRPr="00C7345F">
              <w:t>0.19</w:t>
            </w:r>
          </w:p>
        </w:tc>
      </w:tr>
      <w:tr w:rsidR="00384C43" w:rsidRPr="00C7345F" w14:paraId="5AF5B9D3" w14:textId="77777777" w:rsidTr="00F73F5C">
        <w:tc>
          <w:tcPr>
            <w:tcW w:w="1584" w:type="dxa"/>
          </w:tcPr>
          <w:p w14:paraId="25E5A4FF" w14:textId="77777777" w:rsidR="00384C43" w:rsidRPr="00C7345F" w:rsidRDefault="00384C43" w:rsidP="00F73F5C">
            <w:pPr>
              <w:pStyle w:val="TableText"/>
              <w:ind w:right="504"/>
            </w:pPr>
            <w:r w:rsidRPr="00C7345F">
              <w:t>461</w:t>
            </w:r>
          </w:p>
        </w:tc>
        <w:tc>
          <w:tcPr>
            <w:tcW w:w="830" w:type="dxa"/>
          </w:tcPr>
          <w:p w14:paraId="75F7A2D4" w14:textId="77777777" w:rsidR="00384C43" w:rsidRPr="00C7345F" w:rsidRDefault="00384C43" w:rsidP="00F73F5C">
            <w:pPr>
              <w:pStyle w:val="TableText"/>
              <w:ind w:right="288"/>
            </w:pPr>
            <w:r w:rsidRPr="00C7345F">
              <w:t>3</w:t>
            </w:r>
          </w:p>
        </w:tc>
        <w:tc>
          <w:tcPr>
            <w:tcW w:w="1008" w:type="dxa"/>
          </w:tcPr>
          <w:p w14:paraId="382E87D7" w14:textId="77777777" w:rsidR="00384C43" w:rsidRPr="00C7345F" w:rsidRDefault="00384C43" w:rsidP="00F73F5C">
            <w:pPr>
              <w:pStyle w:val="TableText"/>
              <w:ind w:right="144"/>
            </w:pPr>
            <w:r w:rsidRPr="00C7345F">
              <w:t>461</w:t>
            </w:r>
          </w:p>
        </w:tc>
        <w:tc>
          <w:tcPr>
            <w:tcW w:w="1510" w:type="dxa"/>
          </w:tcPr>
          <w:p w14:paraId="6C1E2170" w14:textId="77777777" w:rsidR="00384C43" w:rsidRPr="00C7345F" w:rsidRDefault="00384C43" w:rsidP="00F73F5C">
            <w:pPr>
              <w:pStyle w:val="TableText"/>
              <w:ind w:right="288"/>
            </w:pPr>
            <w:r w:rsidRPr="00C7345F">
              <w:t>0.37</w:t>
            </w:r>
          </w:p>
        </w:tc>
      </w:tr>
      <w:tr w:rsidR="00384C43" w:rsidRPr="00C7345F" w14:paraId="7A2413C0" w14:textId="77777777" w:rsidTr="00F73F5C">
        <w:tc>
          <w:tcPr>
            <w:tcW w:w="1584" w:type="dxa"/>
          </w:tcPr>
          <w:p w14:paraId="1FE6C279" w14:textId="77777777" w:rsidR="00384C43" w:rsidRPr="00C7345F" w:rsidRDefault="00384C43" w:rsidP="00F73F5C">
            <w:pPr>
              <w:pStyle w:val="TableText"/>
              <w:ind w:right="504"/>
            </w:pPr>
            <w:r w:rsidRPr="00C7345F">
              <w:t>462</w:t>
            </w:r>
          </w:p>
        </w:tc>
        <w:tc>
          <w:tcPr>
            <w:tcW w:w="830" w:type="dxa"/>
          </w:tcPr>
          <w:p w14:paraId="72BF683B" w14:textId="77777777" w:rsidR="00384C43" w:rsidRPr="00C7345F" w:rsidRDefault="00384C43" w:rsidP="00F73F5C">
            <w:pPr>
              <w:pStyle w:val="TableText"/>
              <w:ind w:right="288"/>
            </w:pPr>
            <w:r w:rsidRPr="00C7345F">
              <w:t>3</w:t>
            </w:r>
          </w:p>
        </w:tc>
        <w:tc>
          <w:tcPr>
            <w:tcW w:w="1008" w:type="dxa"/>
          </w:tcPr>
          <w:p w14:paraId="340E9C31" w14:textId="77777777" w:rsidR="00384C43" w:rsidRPr="00C7345F" w:rsidRDefault="00384C43" w:rsidP="00F73F5C">
            <w:pPr>
              <w:pStyle w:val="TableText"/>
              <w:ind w:right="144"/>
            </w:pPr>
            <w:r w:rsidRPr="00C7345F">
              <w:t>241</w:t>
            </w:r>
          </w:p>
        </w:tc>
        <w:tc>
          <w:tcPr>
            <w:tcW w:w="1510" w:type="dxa"/>
          </w:tcPr>
          <w:p w14:paraId="2F8AC7E9" w14:textId="77777777" w:rsidR="00384C43" w:rsidRPr="00C7345F" w:rsidRDefault="00384C43" w:rsidP="00F73F5C">
            <w:pPr>
              <w:pStyle w:val="TableText"/>
              <w:ind w:right="288"/>
            </w:pPr>
            <w:r w:rsidRPr="00C7345F">
              <w:t>0.19</w:t>
            </w:r>
          </w:p>
        </w:tc>
      </w:tr>
      <w:tr w:rsidR="00384C43" w:rsidRPr="00C7345F" w14:paraId="107690AD" w14:textId="77777777" w:rsidTr="00F73F5C">
        <w:tc>
          <w:tcPr>
            <w:tcW w:w="1584" w:type="dxa"/>
          </w:tcPr>
          <w:p w14:paraId="5516B259" w14:textId="77777777" w:rsidR="00384C43" w:rsidRPr="00C7345F" w:rsidRDefault="00384C43" w:rsidP="00F73F5C">
            <w:pPr>
              <w:pStyle w:val="TableText"/>
              <w:ind w:right="504"/>
            </w:pPr>
            <w:r w:rsidRPr="00C7345F">
              <w:t>463</w:t>
            </w:r>
          </w:p>
        </w:tc>
        <w:tc>
          <w:tcPr>
            <w:tcW w:w="830" w:type="dxa"/>
          </w:tcPr>
          <w:p w14:paraId="62C4D513" w14:textId="77777777" w:rsidR="00384C43" w:rsidRPr="00C7345F" w:rsidRDefault="00384C43" w:rsidP="00F73F5C">
            <w:pPr>
              <w:pStyle w:val="TableText"/>
              <w:ind w:right="288"/>
            </w:pPr>
            <w:r w:rsidRPr="00C7345F">
              <w:t>3</w:t>
            </w:r>
          </w:p>
        </w:tc>
        <w:tc>
          <w:tcPr>
            <w:tcW w:w="1008" w:type="dxa"/>
          </w:tcPr>
          <w:p w14:paraId="342F2474" w14:textId="77777777" w:rsidR="00384C43" w:rsidRPr="00C7345F" w:rsidRDefault="00384C43" w:rsidP="00F73F5C">
            <w:pPr>
              <w:pStyle w:val="TableText"/>
              <w:ind w:right="144"/>
            </w:pPr>
            <w:r w:rsidRPr="00C7345F">
              <w:t>145</w:t>
            </w:r>
          </w:p>
        </w:tc>
        <w:tc>
          <w:tcPr>
            <w:tcW w:w="1510" w:type="dxa"/>
          </w:tcPr>
          <w:p w14:paraId="0F9634DC" w14:textId="77777777" w:rsidR="00384C43" w:rsidRPr="00C7345F" w:rsidRDefault="00384C43" w:rsidP="00F73F5C">
            <w:pPr>
              <w:pStyle w:val="TableText"/>
              <w:ind w:right="288"/>
            </w:pPr>
            <w:r w:rsidRPr="00C7345F">
              <w:t>0.12</w:t>
            </w:r>
          </w:p>
        </w:tc>
      </w:tr>
      <w:tr w:rsidR="00384C43" w:rsidRPr="00C7345F" w14:paraId="588C0FD8" w14:textId="77777777" w:rsidTr="00F73F5C">
        <w:tc>
          <w:tcPr>
            <w:tcW w:w="1584" w:type="dxa"/>
          </w:tcPr>
          <w:p w14:paraId="2F98EB88" w14:textId="77777777" w:rsidR="00384C43" w:rsidRPr="00C7345F" w:rsidRDefault="00384C43" w:rsidP="00F73F5C">
            <w:pPr>
              <w:pStyle w:val="TableText"/>
              <w:ind w:right="504"/>
            </w:pPr>
            <w:r w:rsidRPr="00C7345F">
              <w:t>464</w:t>
            </w:r>
          </w:p>
        </w:tc>
        <w:tc>
          <w:tcPr>
            <w:tcW w:w="830" w:type="dxa"/>
          </w:tcPr>
          <w:p w14:paraId="18907A1B" w14:textId="77777777" w:rsidR="00384C43" w:rsidRPr="00C7345F" w:rsidRDefault="00384C43" w:rsidP="00F73F5C">
            <w:pPr>
              <w:pStyle w:val="TableText"/>
              <w:ind w:right="288"/>
            </w:pPr>
            <w:r w:rsidRPr="00C7345F">
              <w:t>3</w:t>
            </w:r>
          </w:p>
        </w:tc>
        <w:tc>
          <w:tcPr>
            <w:tcW w:w="1008" w:type="dxa"/>
          </w:tcPr>
          <w:p w14:paraId="79A90C09" w14:textId="77777777" w:rsidR="00384C43" w:rsidRPr="00C7345F" w:rsidRDefault="00384C43" w:rsidP="00F73F5C">
            <w:pPr>
              <w:pStyle w:val="TableText"/>
              <w:ind w:right="144"/>
            </w:pPr>
            <w:r w:rsidRPr="00C7345F">
              <w:t>45</w:t>
            </w:r>
          </w:p>
        </w:tc>
        <w:tc>
          <w:tcPr>
            <w:tcW w:w="1510" w:type="dxa"/>
          </w:tcPr>
          <w:p w14:paraId="653FB83E" w14:textId="77777777" w:rsidR="00384C43" w:rsidRPr="00C7345F" w:rsidRDefault="00384C43" w:rsidP="00F73F5C">
            <w:pPr>
              <w:pStyle w:val="TableText"/>
              <w:ind w:right="288"/>
            </w:pPr>
            <w:r w:rsidRPr="00C7345F">
              <w:t>0.04</w:t>
            </w:r>
          </w:p>
        </w:tc>
      </w:tr>
      <w:tr w:rsidR="00384C43" w:rsidRPr="00C7345F" w14:paraId="505AD6C7" w14:textId="77777777" w:rsidTr="00F73F5C">
        <w:tc>
          <w:tcPr>
            <w:tcW w:w="1584" w:type="dxa"/>
          </w:tcPr>
          <w:p w14:paraId="1048ABD6" w14:textId="77777777" w:rsidR="00384C43" w:rsidRPr="00C7345F" w:rsidRDefault="00384C43" w:rsidP="00F73F5C">
            <w:pPr>
              <w:pStyle w:val="TableText"/>
              <w:ind w:right="504"/>
            </w:pPr>
            <w:r w:rsidRPr="00C7345F">
              <w:t>465</w:t>
            </w:r>
          </w:p>
        </w:tc>
        <w:tc>
          <w:tcPr>
            <w:tcW w:w="830" w:type="dxa"/>
          </w:tcPr>
          <w:p w14:paraId="4EF4E677" w14:textId="77777777" w:rsidR="00384C43" w:rsidRPr="00C7345F" w:rsidRDefault="00384C43" w:rsidP="00F73F5C">
            <w:pPr>
              <w:pStyle w:val="TableText"/>
              <w:ind w:right="288"/>
            </w:pPr>
            <w:r w:rsidRPr="00C7345F">
              <w:t>3</w:t>
            </w:r>
          </w:p>
        </w:tc>
        <w:tc>
          <w:tcPr>
            <w:tcW w:w="1008" w:type="dxa"/>
          </w:tcPr>
          <w:p w14:paraId="243A4623" w14:textId="77777777" w:rsidR="00384C43" w:rsidRPr="00C7345F" w:rsidRDefault="00384C43" w:rsidP="00F73F5C">
            <w:pPr>
              <w:pStyle w:val="TableText"/>
              <w:ind w:right="144"/>
            </w:pPr>
            <w:r w:rsidRPr="00C7345F">
              <w:t>177</w:t>
            </w:r>
          </w:p>
        </w:tc>
        <w:tc>
          <w:tcPr>
            <w:tcW w:w="1510" w:type="dxa"/>
          </w:tcPr>
          <w:p w14:paraId="6AA17D8F" w14:textId="77777777" w:rsidR="00384C43" w:rsidRPr="00C7345F" w:rsidRDefault="00384C43" w:rsidP="00F73F5C">
            <w:pPr>
              <w:pStyle w:val="TableText"/>
              <w:ind w:right="288"/>
            </w:pPr>
            <w:r w:rsidRPr="00C7345F">
              <w:t>0.14</w:t>
            </w:r>
          </w:p>
        </w:tc>
      </w:tr>
      <w:tr w:rsidR="00384C43" w:rsidRPr="00C7345F" w14:paraId="30F879BB" w14:textId="77777777" w:rsidTr="00F73F5C">
        <w:tc>
          <w:tcPr>
            <w:tcW w:w="1584" w:type="dxa"/>
          </w:tcPr>
          <w:p w14:paraId="47EE657C" w14:textId="77777777" w:rsidR="00384C43" w:rsidRPr="00C7345F" w:rsidRDefault="00384C43" w:rsidP="00F73F5C">
            <w:pPr>
              <w:pStyle w:val="TableText"/>
              <w:ind w:right="504"/>
            </w:pPr>
            <w:r w:rsidRPr="00C7345F">
              <w:t>466</w:t>
            </w:r>
          </w:p>
        </w:tc>
        <w:tc>
          <w:tcPr>
            <w:tcW w:w="830" w:type="dxa"/>
          </w:tcPr>
          <w:p w14:paraId="1FB8340B" w14:textId="77777777" w:rsidR="00384C43" w:rsidRPr="00C7345F" w:rsidRDefault="00384C43" w:rsidP="00F73F5C">
            <w:pPr>
              <w:pStyle w:val="TableText"/>
              <w:ind w:right="288"/>
            </w:pPr>
            <w:r w:rsidRPr="00C7345F">
              <w:t>3</w:t>
            </w:r>
          </w:p>
        </w:tc>
        <w:tc>
          <w:tcPr>
            <w:tcW w:w="1008" w:type="dxa"/>
          </w:tcPr>
          <w:p w14:paraId="78B15658" w14:textId="77777777" w:rsidR="00384C43" w:rsidRPr="00C7345F" w:rsidRDefault="00384C43" w:rsidP="00F73F5C">
            <w:pPr>
              <w:pStyle w:val="TableText"/>
              <w:ind w:right="144"/>
            </w:pPr>
            <w:r w:rsidRPr="00C7345F">
              <w:t>34</w:t>
            </w:r>
          </w:p>
        </w:tc>
        <w:tc>
          <w:tcPr>
            <w:tcW w:w="1510" w:type="dxa"/>
          </w:tcPr>
          <w:p w14:paraId="464A71B1" w14:textId="77777777" w:rsidR="00384C43" w:rsidRPr="00C7345F" w:rsidRDefault="00384C43" w:rsidP="00F73F5C">
            <w:pPr>
              <w:pStyle w:val="TableText"/>
              <w:ind w:right="288"/>
            </w:pPr>
            <w:r w:rsidRPr="00C7345F">
              <w:t>0.03</w:t>
            </w:r>
          </w:p>
        </w:tc>
      </w:tr>
      <w:tr w:rsidR="00384C43" w:rsidRPr="00C7345F" w14:paraId="7913579D" w14:textId="77777777" w:rsidTr="00F73F5C">
        <w:tc>
          <w:tcPr>
            <w:tcW w:w="1584" w:type="dxa"/>
          </w:tcPr>
          <w:p w14:paraId="4762BA06" w14:textId="77777777" w:rsidR="00384C43" w:rsidRPr="00C7345F" w:rsidRDefault="00384C43" w:rsidP="00F73F5C">
            <w:pPr>
              <w:pStyle w:val="TableText"/>
              <w:ind w:right="504"/>
            </w:pPr>
            <w:r w:rsidRPr="00C7345F">
              <w:t>467</w:t>
            </w:r>
          </w:p>
        </w:tc>
        <w:tc>
          <w:tcPr>
            <w:tcW w:w="830" w:type="dxa"/>
          </w:tcPr>
          <w:p w14:paraId="31874FC6" w14:textId="77777777" w:rsidR="00384C43" w:rsidRPr="00C7345F" w:rsidRDefault="00384C43" w:rsidP="00F73F5C">
            <w:pPr>
              <w:pStyle w:val="TableText"/>
              <w:ind w:right="288"/>
            </w:pPr>
            <w:r w:rsidRPr="00C7345F">
              <w:t>3</w:t>
            </w:r>
          </w:p>
        </w:tc>
        <w:tc>
          <w:tcPr>
            <w:tcW w:w="1008" w:type="dxa"/>
          </w:tcPr>
          <w:p w14:paraId="2F0C1F5F" w14:textId="77777777" w:rsidR="00384C43" w:rsidRPr="00C7345F" w:rsidRDefault="00384C43" w:rsidP="00F73F5C">
            <w:pPr>
              <w:pStyle w:val="TableText"/>
              <w:ind w:right="144"/>
            </w:pPr>
            <w:r w:rsidRPr="00C7345F">
              <w:t>180</w:t>
            </w:r>
          </w:p>
        </w:tc>
        <w:tc>
          <w:tcPr>
            <w:tcW w:w="1510" w:type="dxa"/>
          </w:tcPr>
          <w:p w14:paraId="7F1C3B14" w14:textId="77777777" w:rsidR="00384C43" w:rsidRPr="00C7345F" w:rsidRDefault="00384C43" w:rsidP="00F73F5C">
            <w:pPr>
              <w:pStyle w:val="TableText"/>
              <w:ind w:right="288"/>
            </w:pPr>
            <w:r w:rsidRPr="00C7345F">
              <w:t>0.15</w:t>
            </w:r>
          </w:p>
        </w:tc>
      </w:tr>
      <w:tr w:rsidR="00384C43" w:rsidRPr="00C7345F" w14:paraId="04080C9F" w14:textId="77777777" w:rsidTr="00F73F5C">
        <w:tc>
          <w:tcPr>
            <w:tcW w:w="1584" w:type="dxa"/>
          </w:tcPr>
          <w:p w14:paraId="76150ADB" w14:textId="77777777" w:rsidR="00384C43" w:rsidRPr="00C7345F" w:rsidRDefault="00384C43" w:rsidP="00F73F5C">
            <w:pPr>
              <w:pStyle w:val="TableText"/>
              <w:ind w:right="504"/>
            </w:pPr>
            <w:r w:rsidRPr="00C7345F">
              <w:t>468</w:t>
            </w:r>
          </w:p>
        </w:tc>
        <w:tc>
          <w:tcPr>
            <w:tcW w:w="830" w:type="dxa"/>
          </w:tcPr>
          <w:p w14:paraId="204E7842" w14:textId="77777777" w:rsidR="00384C43" w:rsidRPr="00C7345F" w:rsidRDefault="00384C43" w:rsidP="00F73F5C">
            <w:pPr>
              <w:pStyle w:val="TableText"/>
              <w:ind w:right="288"/>
            </w:pPr>
            <w:r w:rsidRPr="00C7345F">
              <w:t>3</w:t>
            </w:r>
          </w:p>
        </w:tc>
        <w:tc>
          <w:tcPr>
            <w:tcW w:w="1008" w:type="dxa"/>
          </w:tcPr>
          <w:p w14:paraId="7D6849D3" w14:textId="77777777" w:rsidR="00384C43" w:rsidRPr="00C7345F" w:rsidRDefault="00384C43" w:rsidP="00F73F5C">
            <w:pPr>
              <w:pStyle w:val="TableText"/>
              <w:ind w:right="144"/>
            </w:pPr>
            <w:r w:rsidRPr="00C7345F">
              <w:t>121</w:t>
            </w:r>
          </w:p>
        </w:tc>
        <w:tc>
          <w:tcPr>
            <w:tcW w:w="1510" w:type="dxa"/>
          </w:tcPr>
          <w:p w14:paraId="24E5194B" w14:textId="77777777" w:rsidR="00384C43" w:rsidRPr="00C7345F" w:rsidRDefault="00384C43" w:rsidP="00F73F5C">
            <w:pPr>
              <w:pStyle w:val="TableText"/>
              <w:ind w:right="288"/>
            </w:pPr>
            <w:r w:rsidRPr="00C7345F">
              <w:t>0.10</w:t>
            </w:r>
          </w:p>
        </w:tc>
      </w:tr>
      <w:tr w:rsidR="00384C43" w:rsidRPr="00C7345F" w14:paraId="5E7B28AA" w14:textId="77777777" w:rsidTr="00F73F5C">
        <w:tc>
          <w:tcPr>
            <w:tcW w:w="1584" w:type="dxa"/>
          </w:tcPr>
          <w:p w14:paraId="43D8CFFB" w14:textId="77777777" w:rsidR="00384C43" w:rsidRPr="00C7345F" w:rsidRDefault="00384C43" w:rsidP="00F73F5C">
            <w:pPr>
              <w:pStyle w:val="TableText"/>
              <w:ind w:right="504"/>
            </w:pPr>
            <w:r w:rsidRPr="00C7345F">
              <w:t>469</w:t>
            </w:r>
          </w:p>
        </w:tc>
        <w:tc>
          <w:tcPr>
            <w:tcW w:w="830" w:type="dxa"/>
          </w:tcPr>
          <w:p w14:paraId="6FAFAE11" w14:textId="77777777" w:rsidR="00384C43" w:rsidRPr="00C7345F" w:rsidRDefault="00384C43" w:rsidP="00F73F5C">
            <w:pPr>
              <w:pStyle w:val="TableText"/>
              <w:ind w:right="288"/>
            </w:pPr>
            <w:r w:rsidRPr="00C7345F">
              <w:t>3</w:t>
            </w:r>
          </w:p>
        </w:tc>
        <w:tc>
          <w:tcPr>
            <w:tcW w:w="1008" w:type="dxa"/>
          </w:tcPr>
          <w:p w14:paraId="41B5B2DE" w14:textId="77777777" w:rsidR="00384C43" w:rsidRPr="00C7345F" w:rsidRDefault="00384C43" w:rsidP="00F73F5C">
            <w:pPr>
              <w:pStyle w:val="TableText"/>
              <w:ind w:right="144"/>
            </w:pPr>
            <w:r w:rsidRPr="00C7345F">
              <w:t>183</w:t>
            </w:r>
          </w:p>
        </w:tc>
        <w:tc>
          <w:tcPr>
            <w:tcW w:w="1510" w:type="dxa"/>
          </w:tcPr>
          <w:p w14:paraId="729BCFAE" w14:textId="77777777" w:rsidR="00384C43" w:rsidRPr="00C7345F" w:rsidRDefault="00384C43" w:rsidP="00F73F5C">
            <w:pPr>
              <w:pStyle w:val="TableText"/>
              <w:ind w:right="288"/>
            </w:pPr>
            <w:r w:rsidRPr="00C7345F">
              <w:t>0.15</w:t>
            </w:r>
          </w:p>
        </w:tc>
      </w:tr>
      <w:tr w:rsidR="00384C43" w:rsidRPr="00C7345F" w14:paraId="69E9EA04" w14:textId="77777777" w:rsidTr="00F73F5C">
        <w:tc>
          <w:tcPr>
            <w:tcW w:w="1584" w:type="dxa"/>
          </w:tcPr>
          <w:p w14:paraId="35D3F5AC" w14:textId="77777777" w:rsidR="00384C43" w:rsidRPr="00C7345F" w:rsidRDefault="00384C43" w:rsidP="00F73F5C">
            <w:pPr>
              <w:pStyle w:val="TableText"/>
              <w:ind w:right="504"/>
            </w:pPr>
            <w:r w:rsidRPr="00C7345F">
              <w:t>470</w:t>
            </w:r>
          </w:p>
        </w:tc>
        <w:tc>
          <w:tcPr>
            <w:tcW w:w="830" w:type="dxa"/>
          </w:tcPr>
          <w:p w14:paraId="1F84A140" w14:textId="77777777" w:rsidR="00384C43" w:rsidRPr="00C7345F" w:rsidRDefault="00384C43" w:rsidP="00F73F5C">
            <w:pPr>
              <w:pStyle w:val="TableText"/>
              <w:ind w:right="288"/>
            </w:pPr>
            <w:r w:rsidRPr="00C7345F">
              <w:t>3</w:t>
            </w:r>
          </w:p>
        </w:tc>
        <w:tc>
          <w:tcPr>
            <w:tcW w:w="1008" w:type="dxa"/>
          </w:tcPr>
          <w:p w14:paraId="3E2ADEF4" w14:textId="77777777" w:rsidR="00384C43" w:rsidRPr="00C7345F" w:rsidRDefault="00384C43" w:rsidP="00F73F5C">
            <w:pPr>
              <w:pStyle w:val="TableText"/>
              <w:ind w:right="144"/>
            </w:pPr>
            <w:r w:rsidRPr="00C7345F">
              <w:t>81</w:t>
            </w:r>
          </w:p>
        </w:tc>
        <w:tc>
          <w:tcPr>
            <w:tcW w:w="1510" w:type="dxa"/>
          </w:tcPr>
          <w:p w14:paraId="0DB81428" w14:textId="77777777" w:rsidR="00384C43" w:rsidRPr="00C7345F" w:rsidRDefault="00384C43" w:rsidP="00F73F5C">
            <w:pPr>
              <w:pStyle w:val="TableText"/>
              <w:ind w:right="288"/>
            </w:pPr>
            <w:r w:rsidRPr="00C7345F">
              <w:t>0.07</w:t>
            </w:r>
          </w:p>
        </w:tc>
      </w:tr>
      <w:tr w:rsidR="00384C43" w:rsidRPr="00C7345F" w14:paraId="33105BE7" w14:textId="77777777" w:rsidTr="00F73F5C">
        <w:tc>
          <w:tcPr>
            <w:tcW w:w="1584" w:type="dxa"/>
          </w:tcPr>
          <w:p w14:paraId="4DC39117" w14:textId="77777777" w:rsidR="00384C43" w:rsidRPr="00C7345F" w:rsidRDefault="00384C43" w:rsidP="00F73F5C">
            <w:pPr>
              <w:pStyle w:val="TableText"/>
              <w:ind w:right="504"/>
            </w:pPr>
            <w:r w:rsidRPr="00C7345F">
              <w:t>472</w:t>
            </w:r>
          </w:p>
        </w:tc>
        <w:tc>
          <w:tcPr>
            <w:tcW w:w="830" w:type="dxa"/>
          </w:tcPr>
          <w:p w14:paraId="62A1FFF0" w14:textId="77777777" w:rsidR="00384C43" w:rsidRPr="00C7345F" w:rsidRDefault="00384C43" w:rsidP="00F73F5C">
            <w:pPr>
              <w:pStyle w:val="TableText"/>
              <w:ind w:right="288"/>
            </w:pPr>
            <w:r w:rsidRPr="00C7345F">
              <w:t>3</w:t>
            </w:r>
          </w:p>
        </w:tc>
        <w:tc>
          <w:tcPr>
            <w:tcW w:w="1008" w:type="dxa"/>
          </w:tcPr>
          <w:p w14:paraId="7BE47931" w14:textId="77777777" w:rsidR="00384C43" w:rsidRPr="00C7345F" w:rsidRDefault="00384C43" w:rsidP="00F73F5C">
            <w:pPr>
              <w:pStyle w:val="TableText"/>
              <w:ind w:right="144"/>
            </w:pPr>
            <w:r w:rsidRPr="00C7345F">
              <w:t>214</w:t>
            </w:r>
          </w:p>
        </w:tc>
        <w:tc>
          <w:tcPr>
            <w:tcW w:w="1510" w:type="dxa"/>
          </w:tcPr>
          <w:p w14:paraId="070A594C" w14:textId="77777777" w:rsidR="00384C43" w:rsidRPr="00C7345F" w:rsidRDefault="00384C43" w:rsidP="00F73F5C">
            <w:pPr>
              <w:pStyle w:val="TableText"/>
              <w:ind w:right="288"/>
            </w:pPr>
            <w:r w:rsidRPr="00C7345F">
              <w:t>0.17</w:t>
            </w:r>
          </w:p>
        </w:tc>
      </w:tr>
      <w:tr w:rsidR="00384C43" w:rsidRPr="00C7345F" w14:paraId="299BB9A8" w14:textId="77777777" w:rsidTr="00F73F5C">
        <w:tc>
          <w:tcPr>
            <w:tcW w:w="1584" w:type="dxa"/>
          </w:tcPr>
          <w:p w14:paraId="15A2759A" w14:textId="77777777" w:rsidR="00384C43" w:rsidRPr="00C7345F" w:rsidRDefault="00384C43" w:rsidP="00F73F5C">
            <w:pPr>
              <w:pStyle w:val="TableText"/>
              <w:ind w:right="504"/>
            </w:pPr>
            <w:r w:rsidRPr="00C7345F">
              <w:t>473</w:t>
            </w:r>
          </w:p>
        </w:tc>
        <w:tc>
          <w:tcPr>
            <w:tcW w:w="830" w:type="dxa"/>
          </w:tcPr>
          <w:p w14:paraId="14864FC4" w14:textId="77777777" w:rsidR="00384C43" w:rsidRPr="00C7345F" w:rsidRDefault="00384C43" w:rsidP="00F73F5C">
            <w:pPr>
              <w:pStyle w:val="TableText"/>
              <w:ind w:right="288"/>
            </w:pPr>
            <w:r w:rsidRPr="00C7345F">
              <w:t>3</w:t>
            </w:r>
          </w:p>
        </w:tc>
        <w:tc>
          <w:tcPr>
            <w:tcW w:w="1008" w:type="dxa"/>
          </w:tcPr>
          <w:p w14:paraId="7FAEDC3B" w14:textId="77777777" w:rsidR="00384C43" w:rsidRPr="00C7345F" w:rsidRDefault="00384C43" w:rsidP="00F73F5C">
            <w:pPr>
              <w:pStyle w:val="TableText"/>
              <w:ind w:right="144"/>
            </w:pPr>
            <w:r w:rsidRPr="00C7345F">
              <w:t>303</w:t>
            </w:r>
          </w:p>
        </w:tc>
        <w:tc>
          <w:tcPr>
            <w:tcW w:w="1510" w:type="dxa"/>
          </w:tcPr>
          <w:p w14:paraId="7243AEF4" w14:textId="77777777" w:rsidR="00384C43" w:rsidRPr="00C7345F" w:rsidRDefault="00384C43" w:rsidP="00F73F5C">
            <w:pPr>
              <w:pStyle w:val="TableText"/>
              <w:ind w:right="288"/>
            </w:pPr>
            <w:r w:rsidRPr="00C7345F">
              <w:t>0.24</w:t>
            </w:r>
          </w:p>
        </w:tc>
      </w:tr>
      <w:tr w:rsidR="00384C43" w:rsidRPr="00C7345F" w14:paraId="07BC82D0" w14:textId="77777777" w:rsidTr="00F73F5C">
        <w:tc>
          <w:tcPr>
            <w:tcW w:w="1584" w:type="dxa"/>
          </w:tcPr>
          <w:p w14:paraId="562E34FA" w14:textId="77777777" w:rsidR="00384C43" w:rsidRPr="00C7345F" w:rsidRDefault="00384C43" w:rsidP="00F73F5C">
            <w:pPr>
              <w:pStyle w:val="TableText"/>
              <w:ind w:right="504"/>
            </w:pPr>
            <w:r w:rsidRPr="00C7345F">
              <w:t>474</w:t>
            </w:r>
          </w:p>
        </w:tc>
        <w:tc>
          <w:tcPr>
            <w:tcW w:w="830" w:type="dxa"/>
          </w:tcPr>
          <w:p w14:paraId="45B33795" w14:textId="77777777" w:rsidR="00384C43" w:rsidRPr="00C7345F" w:rsidRDefault="00384C43" w:rsidP="00F73F5C">
            <w:pPr>
              <w:pStyle w:val="TableText"/>
              <w:ind w:right="288"/>
            </w:pPr>
            <w:r w:rsidRPr="00C7345F">
              <w:t>3</w:t>
            </w:r>
          </w:p>
        </w:tc>
        <w:tc>
          <w:tcPr>
            <w:tcW w:w="1008" w:type="dxa"/>
          </w:tcPr>
          <w:p w14:paraId="07682407" w14:textId="77777777" w:rsidR="00384C43" w:rsidRPr="00C7345F" w:rsidRDefault="00384C43" w:rsidP="00F73F5C">
            <w:pPr>
              <w:pStyle w:val="TableText"/>
              <w:ind w:right="144"/>
            </w:pPr>
            <w:r w:rsidRPr="00C7345F">
              <w:t>117</w:t>
            </w:r>
          </w:p>
        </w:tc>
        <w:tc>
          <w:tcPr>
            <w:tcW w:w="1510" w:type="dxa"/>
          </w:tcPr>
          <w:p w14:paraId="413ACC4D" w14:textId="77777777" w:rsidR="00384C43" w:rsidRPr="00C7345F" w:rsidRDefault="00384C43" w:rsidP="00F73F5C">
            <w:pPr>
              <w:pStyle w:val="TableText"/>
              <w:ind w:right="288"/>
            </w:pPr>
            <w:r w:rsidRPr="00C7345F">
              <w:t>0.09</w:t>
            </w:r>
          </w:p>
        </w:tc>
      </w:tr>
      <w:tr w:rsidR="00384C43" w:rsidRPr="00C7345F" w14:paraId="74157CD2" w14:textId="77777777" w:rsidTr="00F73F5C">
        <w:tc>
          <w:tcPr>
            <w:tcW w:w="1584" w:type="dxa"/>
          </w:tcPr>
          <w:p w14:paraId="65F31B0F" w14:textId="77777777" w:rsidR="00384C43" w:rsidRPr="00C7345F" w:rsidRDefault="00384C43" w:rsidP="00F73F5C">
            <w:pPr>
              <w:pStyle w:val="TableText"/>
              <w:ind w:right="504"/>
            </w:pPr>
            <w:r w:rsidRPr="00C7345F">
              <w:t>475</w:t>
            </w:r>
          </w:p>
        </w:tc>
        <w:tc>
          <w:tcPr>
            <w:tcW w:w="830" w:type="dxa"/>
          </w:tcPr>
          <w:p w14:paraId="3A6202D0" w14:textId="77777777" w:rsidR="00384C43" w:rsidRPr="00C7345F" w:rsidRDefault="00384C43" w:rsidP="00F73F5C">
            <w:pPr>
              <w:pStyle w:val="TableText"/>
              <w:ind w:right="288"/>
            </w:pPr>
            <w:r w:rsidRPr="00C7345F">
              <w:t>3</w:t>
            </w:r>
          </w:p>
        </w:tc>
        <w:tc>
          <w:tcPr>
            <w:tcW w:w="1008" w:type="dxa"/>
          </w:tcPr>
          <w:p w14:paraId="5D12C2C6" w14:textId="77777777" w:rsidR="00384C43" w:rsidRPr="00C7345F" w:rsidRDefault="00384C43" w:rsidP="00F73F5C">
            <w:pPr>
              <w:pStyle w:val="TableText"/>
              <w:ind w:right="144"/>
            </w:pPr>
            <w:r w:rsidRPr="00C7345F">
              <w:t>316</w:t>
            </w:r>
          </w:p>
        </w:tc>
        <w:tc>
          <w:tcPr>
            <w:tcW w:w="1510" w:type="dxa"/>
          </w:tcPr>
          <w:p w14:paraId="33C6FE45" w14:textId="77777777" w:rsidR="00384C43" w:rsidRPr="00C7345F" w:rsidRDefault="00384C43" w:rsidP="00F73F5C">
            <w:pPr>
              <w:pStyle w:val="TableText"/>
              <w:ind w:right="288"/>
            </w:pPr>
            <w:r w:rsidRPr="00C7345F">
              <w:t>0.26</w:t>
            </w:r>
          </w:p>
        </w:tc>
      </w:tr>
      <w:tr w:rsidR="00384C43" w:rsidRPr="00C7345F" w14:paraId="1B5EC97E" w14:textId="77777777" w:rsidTr="00F73F5C">
        <w:tc>
          <w:tcPr>
            <w:tcW w:w="1584" w:type="dxa"/>
          </w:tcPr>
          <w:p w14:paraId="776289BC" w14:textId="77777777" w:rsidR="00384C43" w:rsidRPr="00C7345F" w:rsidRDefault="00384C43" w:rsidP="00F73F5C">
            <w:pPr>
              <w:pStyle w:val="TableText"/>
              <w:ind w:right="504"/>
            </w:pPr>
            <w:r w:rsidRPr="00C7345F">
              <w:t>476</w:t>
            </w:r>
          </w:p>
        </w:tc>
        <w:tc>
          <w:tcPr>
            <w:tcW w:w="830" w:type="dxa"/>
          </w:tcPr>
          <w:p w14:paraId="1A4ADE78" w14:textId="77777777" w:rsidR="00384C43" w:rsidRPr="00C7345F" w:rsidRDefault="00384C43" w:rsidP="00F73F5C">
            <w:pPr>
              <w:pStyle w:val="TableText"/>
              <w:ind w:right="288"/>
            </w:pPr>
            <w:r w:rsidRPr="00C7345F">
              <w:t>3</w:t>
            </w:r>
          </w:p>
        </w:tc>
        <w:tc>
          <w:tcPr>
            <w:tcW w:w="1008" w:type="dxa"/>
          </w:tcPr>
          <w:p w14:paraId="45456E18" w14:textId="77777777" w:rsidR="00384C43" w:rsidRPr="00C7345F" w:rsidRDefault="00384C43" w:rsidP="00F73F5C">
            <w:pPr>
              <w:pStyle w:val="TableText"/>
              <w:ind w:right="144"/>
            </w:pPr>
            <w:r w:rsidRPr="00C7345F">
              <w:t>89</w:t>
            </w:r>
          </w:p>
        </w:tc>
        <w:tc>
          <w:tcPr>
            <w:tcW w:w="1510" w:type="dxa"/>
          </w:tcPr>
          <w:p w14:paraId="139D7A05" w14:textId="77777777" w:rsidR="00384C43" w:rsidRPr="00C7345F" w:rsidRDefault="00384C43" w:rsidP="00F73F5C">
            <w:pPr>
              <w:pStyle w:val="TableText"/>
              <w:ind w:right="288"/>
            </w:pPr>
            <w:r w:rsidRPr="00C7345F">
              <w:t>0.07</w:t>
            </w:r>
          </w:p>
        </w:tc>
      </w:tr>
    </w:tbl>
    <w:p w14:paraId="1E6498AE" w14:textId="77777777" w:rsidR="00384C43" w:rsidRPr="00C7345F" w:rsidRDefault="00384C43" w:rsidP="00F73F5C">
      <w:pPr>
        <w:pStyle w:val="NormalContinuation"/>
      </w:pPr>
      <w:r w:rsidRPr="00C7345F">
        <w:lastRenderedPageBreak/>
        <w:fldChar w:fldCharType="begin"/>
      </w:r>
      <w:r w:rsidRPr="00C7345F">
        <w:instrText xml:space="preserve"> REF _Ref65853695 \h </w:instrText>
      </w:r>
      <w:r w:rsidRPr="00C7345F">
        <w:fldChar w:fldCharType="separate"/>
      </w:r>
      <w:r w:rsidRPr="00C7345F">
        <w:t>Table 4.C.1</w:t>
      </w:r>
      <w:r w:rsidRPr="00C7345F">
        <w:fldChar w:fldCharType="end"/>
      </w:r>
      <w:r w:rsidRPr="00C7345F">
        <w:t xml:space="preserve"> </w:t>
      </w:r>
      <w:r w:rsidRPr="00C7345F">
        <w:rPr>
          <w:i/>
        </w:rPr>
        <w:t>(continuation eight)</w:t>
      </w:r>
    </w:p>
    <w:tbl>
      <w:tblPr>
        <w:tblStyle w:val="TRs"/>
        <w:tblW w:w="0" w:type="auto"/>
        <w:tblLayout w:type="fixed"/>
        <w:tblCellMar>
          <w:left w:w="58" w:type="dxa"/>
          <w:right w:w="58" w:type="dxa"/>
        </w:tblCellMar>
        <w:tblLook w:val="04A0" w:firstRow="1" w:lastRow="0" w:firstColumn="1" w:lastColumn="0" w:noHBand="0" w:noVBand="1"/>
        <w:tblDescription w:val="Scale Score and Performance Level Distribution of Overall Scores for Kindergarten, continuation eight"/>
      </w:tblPr>
      <w:tblGrid>
        <w:gridCol w:w="1584"/>
        <w:gridCol w:w="830"/>
        <w:gridCol w:w="1008"/>
        <w:gridCol w:w="1510"/>
      </w:tblGrid>
      <w:tr w:rsidR="00384C43" w:rsidRPr="00C7345F" w14:paraId="08E24539"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1441FDA4"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42AC396C" w14:textId="77777777" w:rsidR="00384C43" w:rsidRPr="00C7345F" w:rsidRDefault="00384C43" w:rsidP="00F73F5C">
            <w:pPr>
              <w:pStyle w:val="TableHead"/>
              <w:rPr>
                <w:b w:val="0"/>
                <w:noProof w:val="0"/>
              </w:rPr>
            </w:pPr>
            <w:r w:rsidRPr="00C7345F">
              <w:rPr>
                <w:noProof w:val="0"/>
              </w:rPr>
              <w:t>Level</w:t>
            </w:r>
          </w:p>
        </w:tc>
        <w:tc>
          <w:tcPr>
            <w:tcW w:w="1008" w:type="dxa"/>
            <w:hideMark/>
          </w:tcPr>
          <w:p w14:paraId="6423AA97" w14:textId="77777777" w:rsidR="00384C43" w:rsidRPr="00C7345F" w:rsidRDefault="00384C43" w:rsidP="00F73F5C">
            <w:pPr>
              <w:pStyle w:val="TableHead"/>
              <w:rPr>
                <w:b w:val="0"/>
                <w:noProof w:val="0"/>
              </w:rPr>
            </w:pPr>
            <w:r w:rsidRPr="00C7345F">
              <w:rPr>
                <w:noProof w:val="0"/>
              </w:rPr>
              <w:t>N</w:t>
            </w:r>
          </w:p>
        </w:tc>
        <w:tc>
          <w:tcPr>
            <w:tcW w:w="1510" w:type="dxa"/>
            <w:hideMark/>
          </w:tcPr>
          <w:p w14:paraId="47545233" w14:textId="77777777" w:rsidR="00384C43" w:rsidRPr="00C7345F" w:rsidRDefault="00384C43" w:rsidP="00F73F5C">
            <w:pPr>
              <w:pStyle w:val="TableHead"/>
              <w:rPr>
                <w:b w:val="0"/>
                <w:noProof w:val="0"/>
              </w:rPr>
            </w:pPr>
            <w:r w:rsidRPr="00C7345F">
              <w:rPr>
                <w:noProof w:val="0"/>
              </w:rPr>
              <w:t>Percentage</w:t>
            </w:r>
          </w:p>
        </w:tc>
      </w:tr>
      <w:tr w:rsidR="00384C43" w:rsidRPr="00C7345F" w14:paraId="5F616BD9" w14:textId="77777777" w:rsidTr="00F73F5C">
        <w:tc>
          <w:tcPr>
            <w:tcW w:w="1584" w:type="dxa"/>
          </w:tcPr>
          <w:p w14:paraId="6B865540" w14:textId="77777777" w:rsidR="00384C43" w:rsidRPr="00C7345F" w:rsidRDefault="00384C43" w:rsidP="00F73F5C">
            <w:pPr>
              <w:pStyle w:val="TableText"/>
              <w:ind w:right="504"/>
            </w:pPr>
            <w:r w:rsidRPr="00C7345F">
              <w:t>477</w:t>
            </w:r>
          </w:p>
        </w:tc>
        <w:tc>
          <w:tcPr>
            <w:tcW w:w="830" w:type="dxa"/>
          </w:tcPr>
          <w:p w14:paraId="1B816546" w14:textId="77777777" w:rsidR="00384C43" w:rsidRPr="00C7345F" w:rsidRDefault="00384C43" w:rsidP="00F73F5C">
            <w:pPr>
              <w:pStyle w:val="TableText"/>
              <w:ind w:right="288"/>
            </w:pPr>
            <w:r w:rsidRPr="00C7345F">
              <w:t>3</w:t>
            </w:r>
          </w:p>
        </w:tc>
        <w:tc>
          <w:tcPr>
            <w:tcW w:w="1008" w:type="dxa"/>
          </w:tcPr>
          <w:p w14:paraId="4E16ECFF" w14:textId="77777777" w:rsidR="00384C43" w:rsidRPr="00C7345F" w:rsidRDefault="00384C43" w:rsidP="00F73F5C">
            <w:pPr>
              <w:pStyle w:val="TableText"/>
              <w:ind w:right="144"/>
            </w:pPr>
            <w:r w:rsidRPr="00C7345F">
              <w:t>300</w:t>
            </w:r>
          </w:p>
        </w:tc>
        <w:tc>
          <w:tcPr>
            <w:tcW w:w="1510" w:type="dxa"/>
          </w:tcPr>
          <w:p w14:paraId="608EBFD0" w14:textId="77777777" w:rsidR="00384C43" w:rsidRPr="00C7345F" w:rsidRDefault="00384C43" w:rsidP="00F73F5C">
            <w:pPr>
              <w:pStyle w:val="TableText"/>
              <w:ind w:right="288"/>
            </w:pPr>
            <w:r w:rsidRPr="00C7345F">
              <w:t>0.24</w:t>
            </w:r>
          </w:p>
        </w:tc>
      </w:tr>
      <w:tr w:rsidR="00384C43" w:rsidRPr="00C7345F" w14:paraId="5297460E" w14:textId="77777777" w:rsidTr="00F73F5C">
        <w:tc>
          <w:tcPr>
            <w:tcW w:w="1584" w:type="dxa"/>
          </w:tcPr>
          <w:p w14:paraId="37734324" w14:textId="77777777" w:rsidR="00384C43" w:rsidRPr="00C7345F" w:rsidRDefault="00384C43" w:rsidP="00F73F5C">
            <w:pPr>
              <w:pStyle w:val="TableText"/>
              <w:ind w:right="504"/>
            </w:pPr>
            <w:r w:rsidRPr="00C7345F">
              <w:t>478</w:t>
            </w:r>
          </w:p>
        </w:tc>
        <w:tc>
          <w:tcPr>
            <w:tcW w:w="830" w:type="dxa"/>
          </w:tcPr>
          <w:p w14:paraId="5BE397B7" w14:textId="77777777" w:rsidR="00384C43" w:rsidRPr="00C7345F" w:rsidRDefault="00384C43" w:rsidP="00F73F5C">
            <w:pPr>
              <w:pStyle w:val="TableText"/>
              <w:ind w:right="288"/>
            </w:pPr>
            <w:r w:rsidRPr="00C7345F">
              <w:t>3</w:t>
            </w:r>
          </w:p>
        </w:tc>
        <w:tc>
          <w:tcPr>
            <w:tcW w:w="1008" w:type="dxa"/>
          </w:tcPr>
          <w:p w14:paraId="454026F0" w14:textId="77777777" w:rsidR="00384C43" w:rsidRPr="00C7345F" w:rsidRDefault="00384C43" w:rsidP="00F73F5C">
            <w:pPr>
              <w:pStyle w:val="TableText"/>
              <w:ind w:right="144"/>
            </w:pPr>
            <w:r w:rsidRPr="00C7345F">
              <w:t>283</w:t>
            </w:r>
          </w:p>
        </w:tc>
        <w:tc>
          <w:tcPr>
            <w:tcW w:w="1510" w:type="dxa"/>
          </w:tcPr>
          <w:p w14:paraId="4922AEC3" w14:textId="77777777" w:rsidR="00384C43" w:rsidRPr="00C7345F" w:rsidRDefault="00384C43" w:rsidP="00F73F5C">
            <w:pPr>
              <w:pStyle w:val="TableText"/>
              <w:ind w:right="288"/>
            </w:pPr>
            <w:r w:rsidRPr="00C7345F">
              <w:t>0.23</w:t>
            </w:r>
          </w:p>
        </w:tc>
      </w:tr>
      <w:tr w:rsidR="00384C43" w:rsidRPr="00C7345F" w14:paraId="1B15C03D" w14:textId="77777777" w:rsidTr="00F73F5C">
        <w:tc>
          <w:tcPr>
            <w:tcW w:w="1584" w:type="dxa"/>
          </w:tcPr>
          <w:p w14:paraId="1067716A" w14:textId="77777777" w:rsidR="00384C43" w:rsidRPr="00C7345F" w:rsidRDefault="00384C43" w:rsidP="00F73F5C">
            <w:pPr>
              <w:pStyle w:val="TableText"/>
              <w:ind w:right="504"/>
            </w:pPr>
            <w:r w:rsidRPr="00C7345F">
              <w:t>479</w:t>
            </w:r>
          </w:p>
        </w:tc>
        <w:tc>
          <w:tcPr>
            <w:tcW w:w="830" w:type="dxa"/>
          </w:tcPr>
          <w:p w14:paraId="6B769951" w14:textId="77777777" w:rsidR="00384C43" w:rsidRPr="00C7345F" w:rsidRDefault="00384C43" w:rsidP="00F73F5C">
            <w:pPr>
              <w:pStyle w:val="TableText"/>
              <w:ind w:right="288"/>
            </w:pPr>
            <w:r w:rsidRPr="00C7345F">
              <w:t>3</w:t>
            </w:r>
          </w:p>
        </w:tc>
        <w:tc>
          <w:tcPr>
            <w:tcW w:w="1008" w:type="dxa"/>
          </w:tcPr>
          <w:p w14:paraId="3FE49FE7" w14:textId="77777777" w:rsidR="00384C43" w:rsidRPr="00C7345F" w:rsidRDefault="00384C43" w:rsidP="00F73F5C">
            <w:pPr>
              <w:pStyle w:val="TableText"/>
              <w:ind w:right="144"/>
            </w:pPr>
            <w:r w:rsidRPr="00C7345F">
              <w:t>213</w:t>
            </w:r>
          </w:p>
        </w:tc>
        <w:tc>
          <w:tcPr>
            <w:tcW w:w="1510" w:type="dxa"/>
          </w:tcPr>
          <w:p w14:paraId="40D734EA" w14:textId="77777777" w:rsidR="00384C43" w:rsidRPr="00C7345F" w:rsidRDefault="00384C43" w:rsidP="00F73F5C">
            <w:pPr>
              <w:pStyle w:val="TableText"/>
              <w:ind w:right="288"/>
            </w:pPr>
            <w:r w:rsidRPr="00C7345F">
              <w:t>0.17</w:t>
            </w:r>
          </w:p>
        </w:tc>
      </w:tr>
      <w:tr w:rsidR="00384C43" w:rsidRPr="00C7345F" w14:paraId="7F0CD924" w14:textId="77777777" w:rsidTr="00F73F5C">
        <w:tc>
          <w:tcPr>
            <w:tcW w:w="1584" w:type="dxa"/>
          </w:tcPr>
          <w:p w14:paraId="2C7CA5B9" w14:textId="77777777" w:rsidR="00384C43" w:rsidRPr="00C7345F" w:rsidRDefault="00384C43" w:rsidP="00F73F5C">
            <w:pPr>
              <w:pStyle w:val="TableText"/>
              <w:ind w:right="504"/>
            </w:pPr>
            <w:r w:rsidRPr="00C7345F">
              <w:t>480</w:t>
            </w:r>
          </w:p>
        </w:tc>
        <w:tc>
          <w:tcPr>
            <w:tcW w:w="830" w:type="dxa"/>
          </w:tcPr>
          <w:p w14:paraId="44EE8193" w14:textId="77777777" w:rsidR="00384C43" w:rsidRPr="00C7345F" w:rsidRDefault="00384C43" w:rsidP="00F73F5C">
            <w:pPr>
              <w:pStyle w:val="TableText"/>
              <w:ind w:right="288"/>
            </w:pPr>
            <w:r w:rsidRPr="00C7345F">
              <w:t>3</w:t>
            </w:r>
          </w:p>
        </w:tc>
        <w:tc>
          <w:tcPr>
            <w:tcW w:w="1008" w:type="dxa"/>
          </w:tcPr>
          <w:p w14:paraId="0CEDB64D" w14:textId="77777777" w:rsidR="00384C43" w:rsidRPr="00C7345F" w:rsidRDefault="00384C43" w:rsidP="00F73F5C">
            <w:pPr>
              <w:pStyle w:val="TableText"/>
              <w:ind w:right="144"/>
            </w:pPr>
            <w:r w:rsidRPr="00C7345F">
              <w:t>304</w:t>
            </w:r>
          </w:p>
        </w:tc>
        <w:tc>
          <w:tcPr>
            <w:tcW w:w="1510" w:type="dxa"/>
          </w:tcPr>
          <w:p w14:paraId="16776FE8" w14:textId="77777777" w:rsidR="00384C43" w:rsidRPr="00C7345F" w:rsidRDefault="00384C43" w:rsidP="00F73F5C">
            <w:pPr>
              <w:pStyle w:val="TableText"/>
              <w:ind w:right="288"/>
            </w:pPr>
            <w:r w:rsidRPr="00C7345F">
              <w:t>0.25</w:t>
            </w:r>
          </w:p>
        </w:tc>
      </w:tr>
      <w:tr w:rsidR="00384C43" w:rsidRPr="00C7345F" w14:paraId="4640F120" w14:textId="77777777" w:rsidTr="00F73F5C">
        <w:tc>
          <w:tcPr>
            <w:tcW w:w="1584" w:type="dxa"/>
          </w:tcPr>
          <w:p w14:paraId="2AF32D52" w14:textId="77777777" w:rsidR="00384C43" w:rsidRPr="00C7345F" w:rsidRDefault="00384C43" w:rsidP="00F73F5C">
            <w:pPr>
              <w:pStyle w:val="TableText"/>
              <w:ind w:right="504"/>
            </w:pPr>
            <w:r w:rsidRPr="00C7345F">
              <w:t>481</w:t>
            </w:r>
          </w:p>
        </w:tc>
        <w:tc>
          <w:tcPr>
            <w:tcW w:w="830" w:type="dxa"/>
          </w:tcPr>
          <w:p w14:paraId="4E1E645A" w14:textId="77777777" w:rsidR="00384C43" w:rsidRPr="00C7345F" w:rsidRDefault="00384C43" w:rsidP="00F73F5C">
            <w:pPr>
              <w:pStyle w:val="TableText"/>
              <w:ind w:right="288"/>
            </w:pPr>
            <w:r w:rsidRPr="00C7345F">
              <w:t>3</w:t>
            </w:r>
          </w:p>
        </w:tc>
        <w:tc>
          <w:tcPr>
            <w:tcW w:w="1008" w:type="dxa"/>
          </w:tcPr>
          <w:p w14:paraId="7EFCA80F" w14:textId="77777777" w:rsidR="00384C43" w:rsidRPr="00C7345F" w:rsidRDefault="00384C43" w:rsidP="00F73F5C">
            <w:pPr>
              <w:pStyle w:val="TableText"/>
              <w:ind w:right="144"/>
            </w:pPr>
            <w:r w:rsidRPr="00C7345F">
              <w:t>505</w:t>
            </w:r>
          </w:p>
        </w:tc>
        <w:tc>
          <w:tcPr>
            <w:tcW w:w="1510" w:type="dxa"/>
          </w:tcPr>
          <w:p w14:paraId="3DC83FB6" w14:textId="77777777" w:rsidR="00384C43" w:rsidRPr="00C7345F" w:rsidRDefault="00384C43" w:rsidP="00F73F5C">
            <w:pPr>
              <w:pStyle w:val="TableText"/>
              <w:ind w:right="288"/>
            </w:pPr>
            <w:r w:rsidRPr="00C7345F">
              <w:t>0.41</w:t>
            </w:r>
          </w:p>
        </w:tc>
      </w:tr>
      <w:tr w:rsidR="00384C43" w:rsidRPr="00C7345F" w14:paraId="0E3129D5" w14:textId="77777777" w:rsidTr="00F73F5C">
        <w:tc>
          <w:tcPr>
            <w:tcW w:w="1584" w:type="dxa"/>
          </w:tcPr>
          <w:p w14:paraId="446F2175" w14:textId="77777777" w:rsidR="00384C43" w:rsidRPr="00C7345F" w:rsidRDefault="00384C43" w:rsidP="00F73F5C">
            <w:pPr>
              <w:pStyle w:val="TableText"/>
              <w:ind w:right="504"/>
            </w:pPr>
            <w:r w:rsidRPr="00C7345F">
              <w:t>482</w:t>
            </w:r>
          </w:p>
        </w:tc>
        <w:tc>
          <w:tcPr>
            <w:tcW w:w="830" w:type="dxa"/>
          </w:tcPr>
          <w:p w14:paraId="76634E42" w14:textId="77777777" w:rsidR="00384C43" w:rsidRPr="00C7345F" w:rsidRDefault="00384C43" w:rsidP="00F73F5C">
            <w:pPr>
              <w:pStyle w:val="TableText"/>
              <w:ind w:right="288"/>
            </w:pPr>
            <w:r w:rsidRPr="00C7345F">
              <w:t>3</w:t>
            </w:r>
          </w:p>
        </w:tc>
        <w:tc>
          <w:tcPr>
            <w:tcW w:w="1008" w:type="dxa"/>
          </w:tcPr>
          <w:p w14:paraId="5ABE2220" w14:textId="77777777" w:rsidR="00384C43" w:rsidRPr="00C7345F" w:rsidRDefault="00384C43" w:rsidP="00F73F5C">
            <w:pPr>
              <w:pStyle w:val="TableText"/>
              <w:ind w:right="144"/>
            </w:pPr>
            <w:r w:rsidRPr="00C7345F">
              <w:t>246</w:t>
            </w:r>
          </w:p>
        </w:tc>
        <w:tc>
          <w:tcPr>
            <w:tcW w:w="1510" w:type="dxa"/>
          </w:tcPr>
          <w:p w14:paraId="4B30120C" w14:textId="77777777" w:rsidR="00384C43" w:rsidRPr="00C7345F" w:rsidRDefault="00384C43" w:rsidP="00F73F5C">
            <w:pPr>
              <w:pStyle w:val="TableText"/>
              <w:ind w:right="288"/>
            </w:pPr>
            <w:r w:rsidRPr="00C7345F">
              <w:t>0.20</w:t>
            </w:r>
          </w:p>
        </w:tc>
      </w:tr>
      <w:tr w:rsidR="00384C43" w:rsidRPr="00C7345F" w14:paraId="4C00D12C" w14:textId="77777777" w:rsidTr="00F73F5C">
        <w:tc>
          <w:tcPr>
            <w:tcW w:w="1584" w:type="dxa"/>
          </w:tcPr>
          <w:p w14:paraId="0F1E9132" w14:textId="77777777" w:rsidR="00384C43" w:rsidRPr="00C7345F" w:rsidRDefault="00384C43" w:rsidP="00F73F5C">
            <w:pPr>
              <w:pStyle w:val="TableText"/>
              <w:ind w:right="504"/>
            </w:pPr>
            <w:r w:rsidRPr="00C7345F">
              <w:t>483</w:t>
            </w:r>
          </w:p>
        </w:tc>
        <w:tc>
          <w:tcPr>
            <w:tcW w:w="830" w:type="dxa"/>
          </w:tcPr>
          <w:p w14:paraId="22B4E336" w14:textId="77777777" w:rsidR="00384C43" w:rsidRPr="00C7345F" w:rsidRDefault="00384C43" w:rsidP="00F73F5C">
            <w:pPr>
              <w:pStyle w:val="TableText"/>
              <w:ind w:right="288"/>
            </w:pPr>
            <w:r w:rsidRPr="00C7345F">
              <w:t>3</w:t>
            </w:r>
          </w:p>
        </w:tc>
        <w:tc>
          <w:tcPr>
            <w:tcW w:w="1008" w:type="dxa"/>
          </w:tcPr>
          <w:p w14:paraId="107D635D" w14:textId="77777777" w:rsidR="00384C43" w:rsidRPr="00C7345F" w:rsidRDefault="00384C43" w:rsidP="00F73F5C">
            <w:pPr>
              <w:pStyle w:val="TableText"/>
              <w:ind w:right="144"/>
            </w:pPr>
            <w:r w:rsidRPr="00C7345F">
              <w:t>244</w:t>
            </w:r>
          </w:p>
        </w:tc>
        <w:tc>
          <w:tcPr>
            <w:tcW w:w="1510" w:type="dxa"/>
          </w:tcPr>
          <w:p w14:paraId="3559AAF9" w14:textId="77777777" w:rsidR="00384C43" w:rsidRPr="00C7345F" w:rsidRDefault="00384C43" w:rsidP="00F73F5C">
            <w:pPr>
              <w:pStyle w:val="TableText"/>
              <w:ind w:right="288"/>
            </w:pPr>
            <w:r w:rsidRPr="00C7345F">
              <w:t>0.20</w:t>
            </w:r>
          </w:p>
        </w:tc>
      </w:tr>
      <w:tr w:rsidR="00384C43" w:rsidRPr="00C7345F" w14:paraId="6ECBEB3B" w14:textId="77777777" w:rsidTr="00F73F5C">
        <w:tc>
          <w:tcPr>
            <w:tcW w:w="1584" w:type="dxa"/>
          </w:tcPr>
          <w:p w14:paraId="56656019" w14:textId="77777777" w:rsidR="00384C43" w:rsidRPr="00C7345F" w:rsidRDefault="00384C43" w:rsidP="00F73F5C">
            <w:pPr>
              <w:pStyle w:val="TableText"/>
              <w:ind w:right="504"/>
            </w:pPr>
            <w:r w:rsidRPr="00C7345F">
              <w:t>484</w:t>
            </w:r>
          </w:p>
        </w:tc>
        <w:tc>
          <w:tcPr>
            <w:tcW w:w="830" w:type="dxa"/>
          </w:tcPr>
          <w:p w14:paraId="0A247421" w14:textId="77777777" w:rsidR="00384C43" w:rsidRPr="00C7345F" w:rsidRDefault="00384C43" w:rsidP="00F73F5C">
            <w:pPr>
              <w:pStyle w:val="TableText"/>
              <w:ind w:right="288"/>
            </w:pPr>
            <w:r w:rsidRPr="00C7345F">
              <w:t>3</w:t>
            </w:r>
          </w:p>
        </w:tc>
        <w:tc>
          <w:tcPr>
            <w:tcW w:w="1008" w:type="dxa"/>
          </w:tcPr>
          <w:p w14:paraId="3387CFAF" w14:textId="77777777" w:rsidR="00384C43" w:rsidRPr="00C7345F" w:rsidRDefault="00384C43" w:rsidP="00F73F5C">
            <w:pPr>
              <w:pStyle w:val="TableText"/>
              <w:ind w:right="144"/>
            </w:pPr>
            <w:r w:rsidRPr="00C7345F">
              <w:t>46</w:t>
            </w:r>
          </w:p>
        </w:tc>
        <w:tc>
          <w:tcPr>
            <w:tcW w:w="1510" w:type="dxa"/>
          </w:tcPr>
          <w:p w14:paraId="7C37412A" w14:textId="77777777" w:rsidR="00384C43" w:rsidRPr="00C7345F" w:rsidRDefault="00384C43" w:rsidP="00F73F5C">
            <w:pPr>
              <w:pStyle w:val="TableText"/>
              <w:ind w:right="288"/>
            </w:pPr>
            <w:r w:rsidRPr="00C7345F">
              <w:t>0.04</w:t>
            </w:r>
          </w:p>
        </w:tc>
      </w:tr>
      <w:tr w:rsidR="00384C43" w:rsidRPr="00C7345F" w14:paraId="1F20CDFD" w14:textId="77777777" w:rsidTr="00F73F5C">
        <w:tc>
          <w:tcPr>
            <w:tcW w:w="1584" w:type="dxa"/>
          </w:tcPr>
          <w:p w14:paraId="200C23C2" w14:textId="77777777" w:rsidR="00384C43" w:rsidRPr="00C7345F" w:rsidRDefault="00384C43" w:rsidP="00F73F5C">
            <w:pPr>
              <w:pStyle w:val="TableText"/>
              <w:ind w:right="504"/>
            </w:pPr>
            <w:r w:rsidRPr="00C7345F">
              <w:t>485</w:t>
            </w:r>
          </w:p>
        </w:tc>
        <w:tc>
          <w:tcPr>
            <w:tcW w:w="830" w:type="dxa"/>
          </w:tcPr>
          <w:p w14:paraId="0CC47D8E" w14:textId="77777777" w:rsidR="00384C43" w:rsidRPr="00C7345F" w:rsidRDefault="00384C43" w:rsidP="00F73F5C">
            <w:pPr>
              <w:pStyle w:val="TableText"/>
              <w:ind w:right="288"/>
            </w:pPr>
            <w:r w:rsidRPr="00C7345F">
              <w:t>3</w:t>
            </w:r>
          </w:p>
        </w:tc>
        <w:tc>
          <w:tcPr>
            <w:tcW w:w="1008" w:type="dxa"/>
          </w:tcPr>
          <w:p w14:paraId="69116D47" w14:textId="77777777" w:rsidR="00384C43" w:rsidRPr="00C7345F" w:rsidRDefault="00384C43" w:rsidP="00F73F5C">
            <w:pPr>
              <w:pStyle w:val="TableText"/>
              <w:ind w:right="144"/>
            </w:pPr>
            <w:r w:rsidRPr="00C7345F">
              <w:t>242</w:t>
            </w:r>
          </w:p>
        </w:tc>
        <w:tc>
          <w:tcPr>
            <w:tcW w:w="1510" w:type="dxa"/>
          </w:tcPr>
          <w:p w14:paraId="5C9A1B93" w14:textId="77777777" w:rsidR="00384C43" w:rsidRPr="00C7345F" w:rsidRDefault="00384C43" w:rsidP="00F73F5C">
            <w:pPr>
              <w:pStyle w:val="TableText"/>
              <w:ind w:right="288"/>
            </w:pPr>
            <w:r w:rsidRPr="00C7345F">
              <w:t>0.20</w:t>
            </w:r>
          </w:p>
        </w:tc>
      </w:tr>
      <w:tr w:rsidR="00384C43" w:rsidRPr="00C7345F" w14:paraId="7EC66842" w14:textId="77777777" w:rsidTr="00F73F5C">
        <w:tc>
          <w:tcPr>
            <w:tcW w:w="1584" w:type="dxa"/>
          </w:tcPr>
          <w:p w14:paraId="488B38DA" w14:textId="77777777" w:rsidR="00384C43" w:rsidRPr="00C7345F" w:rsidRDefault="00384C43" w:rsidP="00F73F5C">
            <w:pPr>
              <w:pStyle w:val="TableText"/>
              <w:ind w:right="504"/>
            </w:pPr>
            <w:r w:rsidRPr="00C7345F">
              <w:t>486</w:t>
            </w:r>
          </w:p>
        </w:tc>
        <w:tc>
          <w:tcPr>
            <w:tcW w:w="830" w:type="dxa"/>
          </w:tcPr>
          <w:p w14:paraId="2010EA26" w14:textId="77777777" w:rsidR="00384C43" w:rsidRPr="00C7345F" w:rsidRDefault="00384C43" w:rsidP="00F73F5C">
            <w:pPr>
              <w:pStyle w:val="TableText"/>
              <w:ind w:right="288"/>
            </w:pPr>
            <w:r w:rsidRPr="00C7345F">
              <w:t>3</w:t>
            </w:r>
          </w:p>
        </w:tc>
        <w:tc>
          <w:tcPr>
            <w:tcW w:w="1008" w:type="dxa"/>
          </w:tcPr>
          <w:p w14:paraId="43F37D4F" w14:textId="77777777" w:rsidR="00384C43" w:rsidRPr="00C7345F" w:rsidRDefault="00384C43" w:rsidP="00F73F5C">
            <w:pPr>
              <w:pStyle w:val="TableText"/>
              <w:ind w:right="144"/>
            </w:pPr>
            <w:r w:rsidRPr="00C7345F">
              <w:t>249</w:t>
            </w:r>
          </w:p>
        </w:tc>
        <w:tc>
          <w:tcPr>
            <w:tcW w:w="1510" w:type="dxa"/>
          </w:tcPr>
          <w:p w14:paraId="6F1B20CE" w14:textId="77777777" w:rsidR="00384C43" w:rsidRPr="00C7345F" w:rsidRDefault="00384C43" w:rsidP="00F73F5C">
            <w:pPr>
              <w:pStyle w:val="TableText"/>
              <w:ind w:right="288"/>
            </w:pPr>
            <w:r w:rsidRPr="00C7345F">
              <w:t>0.20</w:t>
            </w:r>
          </w:p>
        </w:tc>
      </w:tr>
      <w:tr w:rsidR="00384C43" w:rsidRPr="00C7345F" w14:paraId="73BA5D04" w14:textId="77777777" w:rsidTr="00F73F5C">
        <w:tc>
          <w:tcPr>
            <w:tcW w:w="1584" w:type="dxa"/>
          </w:tcPr>
          <w:p w14:paraId="1C9A9BB2" w14:textId="77777777" w:rsidR="00384C43" w:rsidRPr="00C7345F" w:rsidRDefault="00384C43" w:rsidP="00F73F5C">
            <w:pPr>
              <w:pStyle w:val="TableText"/>
              <w:ind w:right="504"/>
            </w:pPr>
            <w:r w:rsidRPr="00C7345F">
              <w:t>487</w:t>
            </w:r>
          </w:p>
        </w:tc>
        <w:tc>
          <w:tcPr>
            <w:tcW w:w="830" w:type="dxa"/>
          </w:tcPr>
          <w:p w14:paraId="7253CEE8" w14:textId="77777777" w:rsidR="00384C43" w:rsidRPr="00C7345F" w:rsidRDefault="00384C43" w:rsidP="00F73F5C">
            <w:pPr>
              <w:pStyle w:val="TableText"/>
              <w:ind w:right="288"/>
            </w:pPr>
            <w:r w:rsidRPr="00C7345F">
              <w:t>3</w:t>
            </w:r>
          </w:p>
        </w:tc>
        <w:tc>
          <w:tcPr>
            <w:tcW w:w="1008" w:type="dxa"/>
          </w:tcPr>
          <w:p w14:paraId="143592EB" w14:textId="77777777" w:rsidR="00384C43" w:rsidRPr="00C7345F" w:rsidRDefault="00384C43" w:rsidP="00F73F5C">
            <w:pPr>
              <w:pStyle w:val="TableText"/>
              <w:ind w:right="144"/>
            </w:pPr>
            <w:r w:rsidRPr="00C7345F">
              <w:t>179</w:t>
            </w:r>
          </w:p>
        </w:tc>
        <w:tc>
          <w:tcPr>
            <w:tcW w:w="1510" w:type="dxa"/>
          </w:tcPr>
          <w:p w14:paraId="665205EE" w14:textId="77777777" w:rsidR="00384C43" w:rsidRPr="00C7345F" w:rsidRDefault="00384C43" w:rsidP="00F73F5C">
            <w:pPr>
              <w:pStyle w:val="TableText"/>
              <w:ind w:right="288"/>
            </w:pPr>
            <w:r w:rsidRPr="00C7345F">
              <w:t>0.14</w:t>
            </w:r>
          </w:p>
        </w:tc>
      </w:tr>
      <w:tr w:rsidR="00384C43" w:rsidRPr="00C7345F" w14:paraId="0348B4DC" w14:textId="77777777" w:rsidTr="00F73F5C">
        <w:tc>
          <w:tcPr>
            <w:tcW w:w="1584" w:type="dxa"/>
          </w:tcPr>
          <w:p w14:paraId="4F8F4F53" w14:textId="77777777" w:rsidR="00384C43" w:rsidRPr="00C7345F" w:rsidRDefault="00384C43" w:rsidP="00F73F5C">
            <w:pPr>
              <w:pStyle w:val="TableText"/>
              <w:ind w:right="504"/>
            </w:pPr>
            <w:r w:rsidRPr="00C7345F">
              <w:t>488</w:t>
            </w:r>
          </w:p>
        </w:tc>
        <w:tc>
          <w:tcPr>
            <w:tcW w:w="830" w:type="dxa"/>
          </w:tcPr>
          <w:p w14:paraId="47E2FA25" w14:textId="77777777" w:rsidR="00384C43" w:rsidRPr="00C7345F" w:rsidRDefault="00384C43" w:rsidP="00F73F5C">
            <w:pPr>
              <w:pStyle w:val="TableText"/>
              <w:ind w:right="288"/>
            </w:pPr>
            <w:r w:rsidRPr="00C7345F">
              <w:t>3</w:t>
            </w:r>
          </w:p>
        </w:tc>
        <w:tc>
          <w:tcPr>
            <w:tcW w:w="1008" w:type="dxa"/>
          </w:tcPr>
          <w:p w14:paraId="69A332DC" w14:textId="77777777" w:rsidR="00384C43" w:rsidRPr="00C7345F" w:rsidRDefault="00384C43" w:rsidP="00F73F5C">
            <w:pPr>
              <w:pStyle w:val="TableText"/>
              <w:ind w:right="144"/>
            </w:pPr>
            <w:r w:rsidRPr="00C7345F">
              <w:t>254</w:t>
            </w:r>
          </w:p>
        </w:tc>
        <w:tc>
          <w:tcPr>
            <w:tcW w:w="1510" w:type="dxa"/>
          </w:tcPr>
          <w:p w14:paraId="34E2FE76" w14:textId="77777777" w:rsidR="00384C43" w:rsidRPr="00C7345F" w:rsidRDefault="00384C43" w:rsidP="00F73F5C">
            <w:pPr>
              <w:pStyle w:val="TableText"/>
              <w:ind w:right="288"/>
            </w:pPr>
            <w:r w:rsidRPr="00C7345F">
              <w:t>0.21</w:t>
            </w:r>
          </w:p>
        </w:tc>
      </w:tr>
      <w:tr w:rsidR="00384C43" w:rsidRPr="00C7345F" w14:paraId="00371049" w14:textId="77777777" w:rsidTr="00F73F5C">
        <w:tc>
          <w:tcPr>
            <w:tcW w:w="1584" w:type="dxa"/>
          </w:tcPr>
          <w:p w14:paraId="174F140C" w14:textId="77777777" w:rsidR="00384C43" w:rsidRPr="00C7345F" w:rsidRDefault="00384C43" w:rsidP="00F73F5C">
            <w:pPr>
              <w:pStyle w:val="TableText"/>
              <w:ind w:right="504"/>
            </w:pPr>
            <w:r w:rsidRPr="00C7345F">
              <w:t>489</w:t>
            </w:r>
          </w:p>
        </w:tc>
        <w:tc>
          <w:tcPr>
            <w:tcW w:w="830" w:type="dxa"/>
          </w:tcPr>
          <w:p w14:paraId="4FC0C5B6" w14:textId="77777777" w:rsidR="00384C43" w:rsidRPr="00C7345F" w:rsidRDefault="00384C43" w:rsidP="00F73F5C">
            <w:pPr>
              <w:pStyle w:val="TableText"/>
              <w:ind w:right="288"/>
            </w:pPr>
            <w:r w:rsidRPr="00C7345F">
              <w:t>3</w:t>
            </w:r>
          </w:p>
        </w:tc>
        <w:tc>
          <w:tcPr>
            <w:tcW w:w="1008" w:type="dxa"/>
          </w:tcPr>
          <w:p w14:paraId="316DAE2F" w14:textId="77777777" w:rsidR="00384C43" w:rsidRPr="00C7345F" w:rsidRDefault="00384C43" w:rsidP="00F73F5C">
            <w:pPr>
              <w:pStyle w:val="TableText"/>
              <w:ind w:right="144"/>
            </w:pPr>
            <w:r w:rsidRPr="00C7345F">
              <w:t>231</w:t>
            </w:r>
          </w:p>
        </w:tc>
        <w:tc>
          <w:tcPr>
            <w:tcW w:w="1510" w:type="dxa"/>
          </w:tcPr>
          <w:p w14:paraId="57C01D76" w14:textId="77777777" w:rsidR="00384C43" w:rsidRPr="00C7345F" w:rsidRDefault="00384C43" w:rsidP="00F73F5C">
            <w:pPr>
              <w:pStyle w:val="TableText"/>
              <w:ind w:right="288"/>
            </w:pPr>
            <w:r w:rsidRPr="00C7345F">
              <w:t>0.19</w:t>
            </w:r>
          </w:p>
        </w:tc>
      </w:tr>
      <w:tr w:rsidR="00384C43" w:rsidRPr="00C7345F" w14:paraId="5496B95B" w14:textId="77777777" w:rsidTr="00F73F5C">
        <w:tc>
          <w:tcPr>
            <w:tcW w:w="1584" w:type="dxa"/>
          </w:tcPr>
          <w:p w14:paraId="5B7880E2" w14:textId="77777777" w:rsidR="00384C43" w:rsidRPr="00C7345F" w:rsidRDefault="00384C43" w:rsidP="00F73F5C">
            <w:pPr>
              <w:pStyle w:val="TableText"/>
              <w:ind w:right="504"/>
            </w:pPr>
            <w:r w:rsidRPr="00C7345F">
              <w:t>491</w:t>
            </w:r>
          </w:p>
        </w:tc>
        <w:tc>
          <w:tcPr>
            <w:tcW w:w="830" w:type="dxa"/>
          </w:tcPr>
          <w:p w14:paraId="38F53911" w14:textId="77777777" w:rsidR="00384C43" w:rsidRPr="00C7345F" w:rsidRDefault="00384C43" w:rsidP="00F73F5C">
            <w:pPr>
              <w:pStyle w:val="TableText"/>
              <w:ind w:right="288"/>
            </w:pPr>
            <w:r w:rsidRPr="00C7345F">
              <w:t>3</w:t>
            </w:r>
          </w:p>
        </w:tc>
        <w:tc>
          <w:tcPr>
            <w:tcW w:w="1008" w:type="dxa"/>
          </w:tcPr>
          <w:p w14:paraId="329B16AC" w14:textId="77777777" w:rsidR="00384C43" w:rsidRPr="00C7345F" w:rsidRDefault="00384C43" w:rsidP="00F73F5C">
            <w:pPr>
              <w:pStyle w:val="TableText"/>
              <w:ind w:right="144"/>
            </w:pPr>
            <w:r w:rsidRPr="00C7345F">
              <w:t>245</w:t>
            </w:r>
          </w:p>
        </w:tc>
        <w:tc>
          <w:tcPr>
            <w:tcW w:w="1510" w:type="dxa"/>
          </w:tcPr>
          <w:p w14:paraId="02C181A1" w14:textId="77777777" w:rsidR="00384C43" w:rsidRPr="00C7345F" w:rsidRDefault="00384C43" w:rsidP="00F73F5C">
            <w:pPr>
              <w:pStyle w:val="TableText"/>
              <w:ind w:right="288"/>
            </w:pPr>
            <w:r w:rsidRPr="00C7345F">
              <w:t>0.20</w:t>
            </w:r>
          </w:p>
        </w:tc>
      </w:tr>
      <w:tr w:rsidR="00384C43" w:rsidRPr="00C7345F" w14:paraId="76F6A171" w14:textId="77777777" w:rsidTr="00F73F5C">
        <w:tc>
          <w:tcPr>
            <w:tcW w:w="1584" w:type="dxa"/>
          </w:tcPr>
          <w:p w14:paraId="3551B6EC" w14:textId="77777777" w:rsidR="00384C43" w:rsidRPr="00C7345F" w:rsidRDefault="00384C43" w:rsidP="00F73F5C">
            <w:pPr>
              <w:pStyle w:val="TableText"/>
              <w:ind w:right="504"/>
            </w:pPr>
            <w:r w:rsidRPr="00C7345F">
              <w:t>493</w:t>
            </w:r>
          </w:p>
        </w:tc>
        <w:tc>
          <w:tcPr>
            <w:tcW w:w="830" w:type="dxa"/>
          </w:tcPr>
          <w:p w14:paraId="1AE34491" w14:textId="77777777" w:rsidR="00384C43" w:rsidRPr="00C7345F" w:rsidRDefault="00384C43" w:rsidP="00F73F5C">
            <w:pPr>
              <w:pStyle w:val="TableText"/>
              <w:ind w:right="288"/>
            </w:pPr>
            <w:r w:rsidRPr="00C7345F">
              <w:t>3</w:t>
            </w:r>
          </w:p>
        </w:tc>
        <w:tc>
          <w:tcPr>
            <w:tcW w:w="1008" w:type="dxa"/>
          </w:tcPr>
          <w:p w14:paraId="1BCA376F" w14:textId="77777777" w:rsidR="00384C43" w:rsidRPr="00C7345F" w:rsidRDefault="00384C43" w:rsidP="00F73F5C">
            <w:pPr>
              <w:pStyle w:val="TableText"/>
              <w:ind w:right="144"/>
            </w:pPr>
            <w:r w:rsidRPr="00C7345F">
              <w:t>203</w:t>
            </w:r>
          </w:p>
        </w:tc>
        <w:tc>
          <w:tcPr>
            <w:tcW w:w="1510" w:type="dxa"/>
          </w:tcPr>
          <w:p w14:paraId="37BD5F1D" w14:textId="77777777" w:rsidR="00384C43" w:rsidRPr="00C7345F" w:rsidRDefault="00384C43" w:rsidP="00F73F5C">
            <w:pPr>
              <w:pStyle w:val="TableText"/>
              <w:ind w:right="288"/>
            </w:pPr>
            <w:r w:rsidRPr="00C7345F">
              <w:t>0.16</w:t>
            </w:r>
          </w:p>
        </w:tc>
      </w:tr>
      <w:tr w:rsidR="00384C43" w:rsidRPr="00C7345F" w14:paraId="083C239B" w14:textId="77777777" w:rsidTr="00F73F5C">
        <w:tc>
          <w:tcPr>
            <w:tcW w:w="1584" w:type="dxa"/>
          </w:tcPr>
          <w:p w14:paraId="6E9C57F2" w14:textId="77777777" w:rsidR="00384C43" w:rsidRPr="00C7345F" w:rsidRDefault="00384C43" w:rsidP="00F73F5C">
            <w:pPr>
              <w:pStyle w:val="TableText"/>
              <w:ind w:right="504"/>
            </w:pPr>
            <w:r w:rsidRPr="00C7345F">
              <w:t>494</w:t>
            </w:r>
          </w:p>
        </w:tc>
        <w:tc>
          <w:tcPr>
            <w:tcW w:w="830" w:type="dxa"/>
          </w:tcPr>
          <w:p w14:paraId="7EE6CE54" w14:textId="77777777" w:rsidR="00384C43" w:rsidRPr="00C7345F" w:rsidRDefault="00384C43" w:rsidP="00F73F5C">
            <w:pPr>
              <w:pStyle w:val="TableText"/>
              <w:ind w:right="288"/>
            </w:pPr>
            <w:r w:rsidRPr="00C7345F">
              <w:t>3</w:t>
            </w:r>
          </w:p>
        </w:tc>
        <w:tc>
          <w:tcPr>
            <w:tcW w:w="1008" w:type="dxa"/>
          </w:tcPr>
          <w:p w14:paraId="7786709C" w14:textId="77777777" w:rsidR="00384C43" w:rsidRPr="00C7345F" w:rsidRDefault="00384C43" w:rsidP="00F73F5C">
            <w:pPr>
              <w:pStyle w:val="TableText"/>
              <w:ind w:right="144"/>
            </w:pPr>
            <w:r w:rsidRPr="00C7345F">
              <w:t>39</w:t>
            </w:r>
          </w:p>
        </w:tc>
        <w:tc>
          <w:tcPr>
            <w:tcW w:w="1510" w:type="dxa"/>
          </w:tcPr>
          <w:p w14:paraId="7B9B19DD" w14:textId="77777777" w:rsidR="00384C43" w:rsidRPr="00C7345F" w:rsidRDefault="00384C43" w:rsidP="00F73F5C">
            <w:pPr>
              <w:pStyle w:val="TableText"/>
              <w:ind w:right="288"/>
            </w:pPr>
            <w:r w:rsidRPr="00C7345F">
              <w:t>0.03</w:t>
            </w:r>
          </w:p>
        </w:tc>
      </w:tr>
      <w:tr w:rsidR="00384C43" w:rsidRPr="00C7345F" w14:paraId="00CEDAEF" w14:textId="77777777" w:rsidTr="00F73F5C">
        <w:tc>
          <w:tcPr>
            <w:tcW w:w="1584" w:type="dxa"/>
          </w:tcPr>
          <w:p w14:paraId="062EAF94" w14:textId="77777777" w:rsidR="00384C43" w:rsidRPr="00C7345F" w:rsidRDefault="00384C43" w:rsidP="00F73F5C">
            <w:pPr>
              <w:pStyle w:val="TableText"/>
              <w:ind w:right="504"/>
            </w:pPr>
            <w:r w:rsidRPr="00C7345F">
              <w:t>495</w:t>
            </w:r>
          </w:p>
        </w:tc>
        <w:tc>
          <w:tcPr>
            <w:tcW w:w="830" w:type="dxa"/>
          </w:tcPr>
          <w:p w14:paraId="48127211" w14:textId="77777777" w:rsidR="00384C43" w:rsidRPr="00C7345F" w:rsidRDefault="00384C43" w:rsidP="00F73F5C">
            <w:pPr>
              <w:pStyle w:val="TableText"/>
              <w:ind w:right="288"/>
            </w:pPr>
            <w:r w:rsidRPr="00C7345F">
              <w:t>3</w:t>
            </w:r>
          </w:p>
        </w:tc>
        <w:tc>
          <w:tcPr>
            <w:tcW w:w="1008" w:type="dxa"/>
          </w:tcPr>
          <w:p w14:paraId="06AEE3F3" w14:textId="77777777" w:rsidR="00384C43" w:rsidRPr="00C7345F" w:rsidRDefault="00384C43" w:rsidP="00F73F5C">
            <w:pPr>
              <w:pStyle w:val="TableText"/>
              <w:ind w:right="144"/>
            </w:pPr>
            <w:r w:rsidRPr="00C7345F">
              <w:t>219</w:t>
            </w:r>
          </w:p>
        </w:tc>
        <w:tc>
          <w:tcPr>
            <w:tcW w:w="1510" w:type="dxa"/>
          </w:tcPr>
          <w:p w14:paraId="7E6B98B9" w14:textId="77777777" w:rsidR="00384C43" w:rsidRPr="00C7345F" w:rsidRDefault="00384C43" w:rsidP="00F73F5C">
            <w:pPr>
              <w:pStyle w:val="TableText"/>
              <w:ind w:right="288"/>
            </w:pPr>
            <w:r w:rsidRPr="00C7345F">
              <w:t>0.18</w:t>
            </w:r>
          </w:p>
        </w:tc>
      </w:tr>
      <w:tr w:rsidR="00384C43" w:rsidRPr="00C7345F" w14:paraId="229B7CE8" w14:textId="77777777" w:rsidTr="00F73F5C">
        <w:tc>
          <w:tcPr>
            <w:tcW w:w="1584" w:type="dxa"/>
          </w:tcPr>
          <w:p w14:paraId="1AB1C1B1" w14:textId="77777777" w:rsidR="00384C43" w:rsidRPr="00C7345F" w:rsidRDefault="00384C43" w:rsidP="00F73F5C">
            <w:pPr>
              <w:pStyle w:val="TableText"/>
              <w:ind w:right="504"/>
            </w:pPr>
            <w:r w:rsidRPr="00C7345F">
              <w:t>496</w:t>
            </w:r>
          </w:p>
        </w:tc>
        <w:tc>
          <w:tcPr>
            <w:tcW w:w="830" w:type="dxa"/>
          </w:tcPr>
          <w:p w14:paraId="306065FD" w14:textId="77777777" w:rsidR="00384C43" w:rsidRPr="00C7345F" w:rsidRDefault="00384C43" w:rsidP="00F73F5C">
            <w:pPr>
              <w:pStyle w:val="TableText"/>
              <w:ind w:right="288"/>
            </w:pPr>
            <w:r w:rsidRPr="00C7345F">
              <w:t>3</w:t>
            </w:r>
          </w:p>
        </w:tc>
        <w:tc>
          <w:tcPr>
            <w:tcW w:w="1008" w:type="dxa"/>
          </w:tcPr>
          <w:p w14:paraId="7D357336" w14:textId="77777777" w:rsidR="00384C43" w:rsidRPr="00C7345F" w:rsidRDefault="00384C43" w:rsidP="00F73F5C">
            <w:pPr>
              <w:pStyle w:val="TableText"/>
              <w:ind w:right="144"/>
            </w:pPr>
            <w:r w:rsidRPr="00C7345F">
              <w:t>19</w:t>
            </w:r>
          </w:p>
        </w:tc>
        <w:tc>
          <w:tcPr>
            <w:tcW w:w="1510" w:type="dxa"/>
          </w:tcPr>
          <w:p w14:paraId="0691CE14" w14:textId="77777777" w:rsidR="00384C43" w:rsidRPr="00C7345F" w:rsidRDefault="00384C43" w:rsidP="00F73F5C">
            <w:pPr>
              <w:pStyle w:val="TableText"/>
              <w:ind w:right="288"/>
            </w:pPr>
            <w:r w:rsidRPr="00C7345F">
              <w:t>0.02</w:t>
            </w:r>
          </w:p>
        </w:tc>
      </w:tr>
      <w:tr w:rsidR="00384C43" w:rsidRPr="00C7345F" w14:paraId="1FCBE0B1" w14:textId="77777777" w:rsidTr="00F73F5C">
        <w:tc>
          <w:tcPr>
            <w:tcW w:w="1584" w:type="dxa"/>
          </w:tcPr>
          <w:p w14:paraId="42138721" w14:textId="77777777" w:rsidR="00384C43" w:rsidRPr="00C7345F" w:rsidRDefault="00384C43" w:rsidP="00F73F5C">
            <w:pPr>
              <w:pStyle w:val="TableText"/>
              <w:ind w:right="504"/>
            </w:pPr>
            <w:r w:rsidRPr="00C7345F">
              <w:t>497</w:t>
            </w:r>
          </w:p>
        </w:tc>
        <w:tc>
          <w:tcPr>
            <w:tcW w:w="830" w:type="dxa"/>
          </w:tcPr>
          <w:p w14:paraId="0233D555" w14:textId="77777777" w:rsidR="00384C43" w:rsidRPr="00C7345F" w:rsidRDefault="00384C43" w:rsidP="00F73F5C">
            <w:pPr>
              <w:pStyle w:val="TableText"/>
              <w:ind w:right="288"/>
            </w:pPr>
            <w:r w:rsidRPr="00C7345F">
              <w:t>3</w:t>
            </w:r>
          </w:p>
        </w:tc>
        <w:tc>
          <w:tcPr>
            <w:tcW w:w="1008" w:type="dxa"/>
          </w:tcPr>
          <w:p w14:paraId="198BD747" w14:textId="77777777" w:rsidR="00384C43" w:rsidRPr="00C7345F" w:rsidRDefault="00384C43" w:rsidP="00F73F5C">
            <w:pPr>
              <w:pStyle w:val="TableText"/>
              <w:ind w:right="144"/>
            </w:pPr>
            <w:r w:rsidRPr="00C7345F">
              <w:t>13</w:t>
            </w:r>
          </w:p>
        </w:tc>
        <w:tc>
          <w:tcPr>
            <w:tcW w:w="1510" w:type="dxa"/>
          </w:tcPr>
          <w:p w14:paraId="24CE7785" w14:textId="77777777" w:rsidR="00384C43" w:rsidRPr="00C7345F" w:rsidRDefault="00384C43" w:rsidP="00F73F5C">
            <w:pPr>
              <w:pStyle w:val="TableText"/>
              <w:ind w:right="288"/>
            </w:pPr>
            <w:r w:rsidRPr="00C7345F">
              <w:t>0.01</w:t>
            </w:r>
          </w:p>
        </w:tc>
      </w:tr>
      <w:tr w:rsidR="00384C43" w:rsidRPr="00C7345F" w14:paraId="434271F7" w14:textId="77777777" w:rsidTr="00F73F5C">
        <w:tc>
          <w:tcPr>
            <w:tcW w:w="1584" w:type="dxa"/>
          </w:tcPr>
          <w:p w14:paraId="6B77A2B1" w14:textId="77777777" w:rsidR="00384C43" w:rsidRPr="00C7345F" w:rsidRDefault="00384C43" w:rsidP="00F73F5C">
            <w:pPr>
              <w:pStyle w:val="TableText"/>
              <w:ind w:right="504"/>
            </w:pPr>
            <w:r w:rsidRPr="00C7345F">
              <w:t>498</w:t>
            </w:r>
          </w:p>
        </w:tc>
        <w:tc>
          <w:tcPr>
            <w:tcW w:w="830" w:type="dxa"/>
          </w:tcPr>
          <w:p w14:paraId="67A94993" w14:textId="77777777" w:rsidR="00384C43" w:rsidRPr="00C7345F" w:rsidRDefault="00384C43" w:rsidP="00F73F5C">
            <w:pPr>
              <w:pStyle w:val="TableText"/>
              <w:ind w:right="288"/>
            </w:pPr>
            <w:r w:rsidRPr="00C7345F">
              <w:t>3</w:t>
            </w:r>
          </w:p>
        </w:tc>
        <w:tc>
          <w:tcPr>
            <w:tcW w:w="1008" w:type="dxa"/>
          </w:tcPr>
          <w:p w14:paraId="64786E2F" w14:textId="77777777" w:rsidR="00384C43" w:rsidRPr="00C7345F" w:rsidRDefault="00384C43" w:rsidP="00F73F5C">
            <w:pPr>
              <w:pStyle w:val="TableText"/>
              <w:ind w:right="144"/>
            </w:pPr>
            <w:r w:rsidRPr="00C7345F">
              <w:t>53</w:t>
            </w:r>
          </w:p>
        </w:tc>
        <w:tc>
          <w:tcPr>
            <w:tcW w:w="1510" w:type="dxa"/>
          </w:tcPr>
          <w:p w14:paraId="7B27DC7C" w14:textId="77777777" w:rsidR="00384C43" w:rsidRPr="00C7345F" w:rsidRDefault="00384C43" w:rsidP="00F73F5C">
            <w:pPr>
              <w:pStyle w:val="TableText"/>
              <w:ind w:right="288"/>
            </w:pPr>
            <w:r w:rsidRPr="00C7345F">
              <w:t>0.04</w:t>
            </w:r>
          </w:p>
        </w:tc>
      </w:tr>
      <w:tr w:rsidR="00384C43" w:rsidRPr="00C7345F" w14:paraId="677C23B5" w14:textId="77777777" w:rsidTr="00F73F5C">
        <w:tc>
          <w:tcPr>
            <w:tcW w:w="1584" w:type="dxa"/>
          </w:tcPr>
          <w:p w14:paraId="671AE061" w14:textId="77777777" w:rsidR="00384C43" w:rsidRPr="00C7345F" w:rsidRDefault="00384C43" w:rsidP="00F73F5C">
            <w:pPr>
              <w:pStyle w:val="TableText"/>
              <w:ind w:right="504"/>
            </w:pPr>
            <w:r w:rsidRPr="00C7345F">
              <w:t>499</w:t>
            </w:r>
          </w:p>
        </w:tc>
        <w:tc>
          <w:tcPr>
            <w:tcW w:w="830" w:type="dxa"/>
          </w:tcPr>
          <w:p w14:paraId="0D1EC64D" w14:textId="77777777" w:rsidR="00384C43" w:rsidRPr="00C7345F" w:rsidRDefault="00384C43" w:rsidP="00F73F5C">
            <w:pPr>
              <w:pStyle w:val="TableText"/>
              <w:ind w:right="288"/>
            </w:pPr>
            <w:r w:rsidRPr="00C7345F">
              <w:t>3</w:t>
            </w:r>
          </w:p>
        </w:tc>
        <w:tc>
          <w:tcPr>
            <w:tcW w:w="1008" w:type="dxa"/>
          </w:tcPr>
          <w:p w14:paraId="70AA4260" w14:textId="77777777" w:rsidR="00384C43" w:rsidRPr="00C7345F" w:rsidRDefault="00384C43" w:rsidP="00F73F5C">
            <w:pPr>
              <w:pStyle w:val="TableText"/>
              <w:ind w:right="144"/>
            </w:pPr>
            <w:r w:rsidRPr="00C7345F">
              <w:t>267</w:t>
            </w:r>
          </w:p>
        </w:tc>
        <w:tc>
          <w:tcPr>
            <w:tcW w:w="1510" w:type="dxa"/>
          </w:tcPr>
          <w:p w14:paraId="4EC144E0" w14:textId="77777777" w:rsidR="00384C43" w:rsidRPr="00C7345F" w:rsidRDefault="00384C43" w:rsidP="00F73F5C">
            <w:pPr>
              <w:pStyle w:val="TableText"/>
              <w:ind w:right="288"/>
            </w:pPr>
            <w:r w:rsidRPr="00C7345F">
              <w:t>0.22</w:t>
            </w:r>
          </w:p>
        </w:tc>
      </w:tr>
      <w:tr w:rsidR="00384C43" w:rsidRPr="00C7345F" w14:paraId="788AED4E" w14:textId="77777777" w:rsidTr="00F73F5C">
        <w:tc>
          <w:tcPr>
            <w:tcW w:w="1584" w:type="dxa"/>
          </w:tcPr>
          <w:p w14:paraId="2072CAE5" w14:textId="77777777" w:rsidR="00384C43" w:rsidRPr="00C7345F" w:rsidRDefault="00384C43" w:rsidP="00F73F5C">
            <w:pPr>
              <w:pStyle w:val="TableText"/>
              <w:ind w:right="504"/>
            </w:pPr>
            <w:r w:rsidRPr="00C7345F">
              <w:t>500</w:t>
            </w:r>
          </w:p>
        </w:tc>
        <w:tc>
          <w:tcPr>
            <w:tcW w:w="830" w:type="dxa"/>
          </w:tcPr>
          <w:p w14:paraId="6EDE7B7F" w14:textId="77777777" w:rsidR="00384C43" w:rsidRPr="00C7345F" w:rsidRDefault="00384C43" w:rsidP="00F73F5C">
            <w:pPr>
              <w:pStyle w:val="TableText"/>
              <w:ind w:right="288"/>
            </w:pPr>
            <w:r w:rsidRPr="00C7345F">
              <w:t>3</w:t>
            </w:r>
          </w:p>
        </w:tc>
        <w:tc>
          <w:tcPr>
            <w:tcW w:w="1008" w:type="dxa"/>
          </w:tcPr>
          <w:p w14:paraId="68349BD7" w14:textId="77777777" w:rsidR="00384C43" w:rsidRPr="00C7345F" w:rsidRDefault="00384C43" w:rsidP="00F73F5C">
            <w:pPr>
              <w:pStyle w:val="TableText"/>
              <w:ind w:right="144"/>
            </w:pPr>
            <w:r w:rsidRPr="00C7345F">
              <w:t>9</w:t>
            </w:r>
          </w:p>
        </w:tc>
        <w:tc>
          <w:tcPr>
            <w:tcW w:w="1510" w:type="dxa"/>
          </w:tcPr>
          <w:p w14:paraId="454B65BD" w14:textId="77777777" w:rsidR="00384C43" w:rsidRPr="00C7345F" w:rsidRDefault="00384C43" w:rsidP="00F73F5C">
            <w:pPr>
              <w:pStyle w:val="TableText"/>
              <w:ind w:right="288"/>
            </w:pPr>
            <w:r w:rsidRPr="00C7345F">
              <w:t>0.01</w:t>
            </w:r>
          </w:p>
        </w:tc>
      </w:tr>
      <w:tr w:rsidR="00384C43" w:rsidRPr="00C7345F" w14:paraId="2D2A7A0B" w14:textId="77777777" w:rsidTr="00F73F5C">
        <w:tc>
          <w:tcPr>
            <w:tcW w:w="1584" w:type="dxa"/>
          </w:tcPr>
          <w:p w14:paraId="04BECDE3" w14:textId="77777777" w:rsidR="00384C43" w:rsidRPr="00C7345F" w:rsidRDefault="00384C43" w:rsidP="00F73F5C">
            <w:pPr>
              <w:pStyle w:val="TableText"/>
              <w:ind w:right="504"/>
            </w:pPr>
            <w:r w:rsidRPr="00C7345F">
              <w:t>501</w:t>
            </w:r>
          </w:p>
        </w:tc>
        <w:tc>
          <w:tcPr>
            <w:tcW w:w="830" w:type="dxa"/>
          </w:tcPr>
          <w:p w14:paraId="26ED3D61" w14:textId="77777777" w:rsidR="00384C43" w:rsidRPr="00C7345F" w:rsidRDefault="00384C43" w:rsidP="00F73F5C">
            <w:pPr>
              <w:pStyle w:val="TableText"/>
              <w:ind w:right="288"/>
            </w:pPr>
            <w:r w:rsidRPr="00C7345F">
              <w:t>3</w:t>
            </w:r>
          </w:p>
        </w:tc>
        <w:tc>
          <w:tcPr>
            <w:tcW w:w="1008" w:type="dxa"/>
          </w:tcPr>
          <w:p w14:paraId="765889C0" w14:textId="77777777" w:rsidR="00384C43" w:rsidRPr="00C7345F" w:rsidRDefault="00384C43" w:rsidP="00F73F5C">
            <w:pPr>
              <w:pStyle w:val="TableText"/>
              <w:ind w:right="144"/>
            </w:pPr>
            <w:r w:rsidRPr="00C7345F">
              <w:t>32</w:t>
            </w:r>
          </w:p>
        </w:tc>
        <w:tc>
          <w:tcPr>
            <w:tcW w:w="1510" w:type="dxa"/>
          </w:tcPr>
          <w:p w14:paraId="3DA990F2" w14:textId="77777777" w:rsidR="00384C43" w:rsidRPr="00C7345F" w:rsidRDefault="00384C43" w:rsidP="00F73F5C">
            <w:pPr>
              <w:pStyle w:val="TableText"/>
              <w:ind w:right="288"/>
            </w:pPr>
            <w:r w:rsidRPr="00C7345F">
              <w:t>0.03</w:t>
            </w:r>
          </w:p>
        </w:tc>
      </w:tr>
      <w:tr w:rsidR="00384C43" w:rsidRPr="00C7345F" w14:paraId="51EE2969" w14:textId="77777777" w:rsidTr="00F73F5C">
        <w:tc>
          <w:tcPr>
            <w:tcW w:w="1584" w:type="dxa"/>
          </w:tcPr>
          <w:p w14:paraId="5198C193" w14:textId="77777777" w:rsidR="00384C43" w:rsidRPr="00C7345F" w:rsidRDefault="00384C43" w:rsidP="00F73F5C">
            <w:pPr>
              <w:pStyle w:val="TableText"/>
              <w:ind w:right="504"/>
            </w:pPr>
            <w:r w:rsidRPr="00C7345F">
              <w:t>502</w:t>
            </w:r>
          </w:p>
        </w:tc>
        <w:tc>
          <w:tcPr>
            <w:tcW w:w="830" w:type="dxa"/>
          </w:tcPr>
          <w:p w14:paraId="6C470C7A" w14:textId="77777777" w:rsidR="00384C43" w:rsidRPr="00C7345F" w:rsidRDefault="00384C43" w:rsidP="00F73F5C">
            <w:pPr>
              <w:pStyle w:val="TableText"/>
              <w:ind w:right="288"/>
            </w:pPr>
            <w:r w:rsidRPr="00C7345F">
              <w:t>3</w:t>
            </w:r>
          </w:p>
        </w:tc>
        <w:tc>
          <w:tcPr>
            <w:tcW w:w="1008" w:type="dxa"/>
          </w:tcPr>
          <w:p w14:paraId="7CB6899F" w14:textId="77777777" w:rsidR="00384C43" w:rsidRPr="00C7345F" w:rsidRDefault="00384C43" w:rsidP="00F73F5C">
            <w:pPr>
              <w:pStyle w:val="TableText"/>
              <w:ind w:right="144"/>
            </w:pPr>
            <w:r w:rsidRPr="00C7345F">
              <w:t>43</w:t>
            </w:r>
          </w:p>
        </w:tc>
        <w:tc>
          <w:tcPr>
            <w:tcW w:w="1510" w:type="dxa"/>
          </w:tcPr>
          <w:p w14:paraId="01CA88C9" w14:textId="77777777" w:rsidR="00384C43" w:rsidRPr="00C7345F" w:rsidRDefault="00384C43" w:rsidP="00F73F5C">
            <w:pPr>
              <w:pStyle w:val="TableText"/>
              <w:ind w:right="288"/>
            </w:pPr>
            <w:r w:rsidRPr="00C7345F">
              <w:t>0.03</w:t>
            </w:r>
          </w:p>
        </w:tc>
      </w:tr>
      <w:tr w:rsidR="00384C43" w:rsidRPr="00C7345F" w14:paraId="24A2D808" w14:textId="77777777" w:rsidTr="00F73F5C">
        <w:tc>
          <w:tcPr>
            <w:tcW w:w="1584" w:type="dxa"/>
          </w:tcPr>
          <w:p w14:paraId="38B7894C" w14:textId="77777777" w:rsidR="00384C43" w:rsidRPr="00C7345F" w:rsidRDefault="00384C43" w:rsidP="00F73F5C">
            <w:pPr>
              <w:pStyle w:val="TableText"/>
              <w:ind w:right="504"/>
            </w:pPr>
            <w:r w:rsidRPr="00C7345F">
              <w:t>503</w:t>
            </w:r>
          </w:p>
        </w:tc>
        <w:tc>
          <w:tcPr>
            <w:tcW w:w="830" w:type="dxa"/>
          </w:tcPr>
          <w:p w14:paraId="741B0585" w14:textId="77777777" w:rsidR="00384C43" w:rsidRPr="00C7345F" w:rsidRDefault="00384C43" w:rsidP="00F73F5C">
            <w:pPr>
              <w:pStyle w:val="TableText"/>
              <w:ind w:right="288"/>
            </w:pPr>
            <w:r w:rsidRPr="00C7345F">
              <w:t>3</w:t>
            </w:r>
          </w:p>
        </w:tc>
        <w:tc>
          <w:tcPr>
            <w:tcW w:w="1008" w:type="dxa"/>
          </w:tcPr>
          <w:p w14:paraId="4BAFA225" w14:textId="77777777" w:rsidR="00384C43" w:rsidRPr="00C7345F" w:rsidRDefault="00384C43" w:rsidP="00F73F5C">
            <w:pPr>
              <w:pStyle w:val="TableText"/>
              <w:ind w:right="144"/>
            </w:pPr>
            <w:r w:rsidRPr="00C7345F">
              <w:t>32</w:t>
            </w:r>
          </w:p>
        </w:tc>
        <w:tc>
          <w:tcPr>
            <w:tcW w:w="1510" w:type="dxa"/>
          </w:tcPr>
          <w:p w14:paraId="2BEC55C3" w14:textId="77777777" w:rsidR="00384C43" w:rsidRPr="00C7345F" w:rsidRDefault="00384C43" w:rsidP="00F73F5C">
            <w:pPr>
              <w:pStyle w:val="TableText"/>
              <w:ind w:right="288"/>
            </w:pPr>
            <w:r w:rsidRPr="00C7345F">
              <w:t>0.03</w:t>
            </w:r>
          </w:p>
        </w:tc>
      </w:tr>
      <w:tr w:rsidR="00384C43" w:rsidRPr="00C7345F" w14:paraId="6608E49D" w14:textId="77777777" w:rsidTr="00F73F5C">
        <w:tc>
          <w:tcPr>
            <w:tcW w:w="1584" w:type="dxa"/>
          </w:tcPr>
          <w:p w14:paraId="16467B9B" w14:textId="77777777" w:rsidR="00384C43" w:rsidRPr="00C7345F" w:rsidRDefault="00384C43" w:rsidP="00F73F5C">
            <w:pPr>
              <w:pStyle w:val="TableText"/>
              <w:ind w:right="504"/>
            </w:pPr>
            <w:r w:rsidRPr="00C7345F">
              <w:t>504</w:t>
            </w:r>
          </w:p>
        </w:tc>
        <w:tc>
          <w:tcPr>
            <w:tcW w:w="830" w:type="dxa"/>
          </w:tcPr>
          <w:p w14:paraId="2900B4D7" w14:textId="77777777" w:rsidR="00384C43" w:rsidRPr="00C7345F" w:rsidRDefault="00384C43" w:rsidP="00F73F5C">
            <w:pPr>
              <w:pStyle w:val="TableText"/>
              <w:ind w:right="288"/>
            </w:pPr>
            <w:r w:rsidRPr="00C7345F">
              <w:t>3</w:t>
            </w:r>
          </w:p>
        </w:tc>
        <w:tc>
          <w:tcPr>
            <w:tcW w:w="1008" w:type="dxa"/>
          </w:tcPr>
          <w:p w14:paraId="1B26532E" w14:textId="77777777" w:rsidR="00384C43" w:rsidRPr="00C7345F" w:rsidRDefault="00384C43" w:rsidP="00F73F5C">
            <w:pPr>
              <w:pStyle w:val="TableText"/>
              <w:ind w:right="144"/>
            </w:pPr>
            <w:r w:rsidRPr="00C7345F">
              <w:t>61</w:t>
            </w:r>
          </w:p>
        </w:tc>
        <w:tc>
          <w:tcPr>
            <w:tcW w:w="1510" w:type="dxa"/>
          </w:tcPr>
          <w:p w14:paraId="2851D298" w14:textId="77777777" w:rsidR="00384C43" w:rsidRPr="00C7345F" w:rsidRDefault="00384C43" w:rsidP="00F73F5C">
            <w:pPr>
              <w:pStyle w:val="TableText"/>
              <w:ind w:right="288"/>
            </w:pPr>
            <w:r w:rsidRPr="00C7345F">
              <w:t>0.05</w:t>
            </w:r>
          </w:p>
        </w:tc>
      </w:tr>
      <w:tr w:rsidR="00384C43" w:rsidRPr="00C7345F" w14:paraId="0F5A85D5" w14:textId="77777777" w:rsidTr="00F73F5C">
        <w:tc>
          <w:tcPr>
            <w:tcW w:w="1584" w:type="dxa"/>
          </w:tcPr>
          <w:p w14:paraId="7E373B3D" w14:textId="77777777" w:rsidR="00384C43" w:rsidRPr="00C7345F" w:rsidRDefault="00384C43" w:rsidP="00F73F5C">
            <w:pPr>
              <w:pStyle w:val="TableText"/>
              <w:ind w:right="504"/>
            </w:pPr>
            <w:r w:rsidRPr="00C7345F">
              <w:t>505</w:t>
            </w:r>
          </w:p>
        </w:tc>
        <w:tc>
          <w:tcPr>
            <w:tcW w:w="830" w:type="dxa"/>
          </w:tcPr>
          <w:p w14:paraId="27E89C0E" w14:textId="77777777" w:rsidR="00384C43" w:rsidRPr="00C7345F" w:rsidRDefault="00384C43" w:rsidP="00F73F5C">
            <w:pPr>
              <w:pStyle w:val="TableText"/>
              <w:ind w:right="288"/>
            </w:pPr>
            <w:r w:rsidRPr="00C7345F">
              <w:t>3</w:t>
            </w:r>
          </w:p>
        </w:tc>
        <w:tc>
          <w:tcPr>
            <w:tcW w:w="1008" w:type="dxa"/>
          </w:tcPr>
          <w:p w14:paraId="21B79988" w14:textId="77777777" w:rsidR="00384C43" w:rsidRPr="00C7345F" w:rsidRDefault="00384C43" w:rsidP="00F73F5C">
            <w:pPr>
              <w:pStyle w:val="TableText"/>
              <w:ind w:right="144"/>
            </w:pPr>
            <w:r w:rsidRPr="00C7345F">
              <w:t>47</w:t>
            </w:r>
          </w:p>
        </w:tc>
        <w:tc>
          <w:tcPr>
            <w:tcW w:w="1510" w:type="dxa"/>
          </w:tcPr>
          <w:p w14:paraId="1B89C515" w14:textId="77777777" w:rsidR="00384C43" w:rsidRPr="00C7345F" w:rsidRDefault="00384C43" w:rsidP="00F73F5C">
            <w:pPr>
              <w:pStyle w:val="TableText"/>
              <w:ind w:right="288"/>
            </w:pPr>
            <w:r w:rsidRPr="00C7345F">
              <w:t>0.04</w:t>
            </w:r>
          </w:p>
        </w:tc>
      </w:tr>
      <w:tr w:rsidR="00384C43" w:rsidRPr="00C7345F" w14:paraId="1722B763" w14:textId="77777777" w:rsidTr="00F73F5C">
        <w:tc>
          <w:tcPr>
            <w:tcW w:w="1584" w:type="dxa"/>
          </w:tcPr>
          <w:p w14:paraId="1ECCEFA2" w14:textId="77777777" w:rsidR="00384C43" w:rsidRPr="00C7345F" w:rsidRDefault="00384C43" w:rsidP="00F73F5C">
            <w:pPr>
              <w:pStyle w:val="TableText"/>
              <w:ind w:right="504"/>
            </w:pPr>
            <w:r w:rsidRPr="00C7345F">
              <w:t>506</w:t>
            </w:r>
          </w:p>
        </w:tc>
        <w:tc>
          <w:tcPr>
            <w:tcW w:w="830" w:type="dxa"/>
          </w:tcPr>
          <w:p w14:paraId="3711D69F" w14:textId="77777777" w:rsidR="00384C43" w:rsidRPr="00C7345F" w:rsidRDefault="00384C43" w:rsidP="00F73F5C">
            <w:pPr>
              <w:pStyle w:val="TableText"/>
              <w:ind w:right="288"/>
            </w:pPr>
            <w:r w:rsidRPr="00C7345F">
              <w:t>3</w:t>
            </w:r>
          </w:p>
        </w:tc>
        <w:tc>
          <w:tcPr>
            <w:tcW w:w="1008" w:type="dxa"/>
          </w:tcPr>
          <w:p w14:paraId="42635127" w14:textId="77777777" w:rsidR="00384C43" w:rsidRPr="00C7345F" w:rsidRDefault="00384C43" w:rsidP="00F73F5C">
            <w:pPr>
              <w:pStyle w:val="TableText"/>
              <w:ind w:right="144"/>
            </w:pPr>
            <w:r w:rsidRPr="00C7345F">
              <w:t>138</w:t>
            </w:r>
          </w:p>
        </w:tc>
        <w:tc>
          <w:tcPr>
            <w:tcW w:w="1510" w:type="dxa"/>
          </w:tcPr>
          <w:p w14:paraId="772D1244" w14:textId="77777777" w:rsidR="00384C43" w:rsidRPr="00C7345F" w:rsidRDefault="00384C43" w:rsidP="00F73F5C">
            <w:pPr>
              <w:pStyle w:val="TableText"/>
              <w:ind w:right="288"/>
            </w:pPr>
            <w:r w:rsidRPr="00C7345F">
              <w:t>0.11</w:t>
            </w:r>
          </w:p>
        </w:tc>
      </w:tr>
      <w:tr w:rsidR="00384C43" w:rsidRPr="00C7345F" w14:paraId="70AF152E" w14:textId="77777777" w:rsidTr="00F73F5C">
        <w:tc>
          <w:tcPr>
            <w:tcW w:w="1584" w:type="dxa"/>
          </w:tcPr>
          <w:p w14:paraId="29E20E08" w14:textId="77777777" w:rsidR="00384C43" w:rsidRPr="00C7345F" w:rsidRDefault="00384C43" w:rsidP="00F73F5C">
            <w:pPr>
              <w:pStyle w:val="TableText"/>
              <w:ind w:right="504"/>
            </w:pPr>
            <w:r w:rsidRPr="00C7345F">
              <w:t>507</w:t>
            </w:r>
          </w:p>
        </w:tc>
        <w:tc>
          <w:tcPr>
            <w:tcW w:w="830" w:type="dxa"/>
          </w:tcPr>
          <w:p w14:paraId="6041242B" w14:textId="77777777" w:rsidR="00384C43" w:rsidRPr="00C7345F" w:rsidRDefault="00384C43" w:rsidP="00F73F5C">
            <w:pPr>
              <w:pStyle w:val="TableText"/>
              <w:ind w:right="288"/>
            </w:pPr>
            <w:r w:rsidRPr="00C7345F">
              <w:t>3</w:t>
            </w:r>
          </w:p>
        </w:tc>
        <w:tc>
          <w:tcPr>
            <w:tcW w:w="1008" w:type="dxa"/>
          </w:tcPr>
          <w:p w14:paraId="3E15689A" w14:textId="77777777" w:rsidR="00384C43" w:rsidRPr="00C7345F" w:rsidRDefault="00384C43" w:rsidP="00F73F5C">
            <w:pPr>
              <w:pStyle w:val="TableText"/>
              <w:ind w:right="144"/>
            </w:pPr>
            <w:r w:rsidRPr="00C7345F">
              <w:t>550</w:t>
            </w:r>
          </w:p>
        </w:tc>
        <w:tc>
          <w:tcPr>
            <w:tcW w:w="1510" w:type="dxa"/>
          </w:tcPr>
          <w:p w14:paraId="565AB3C3" w14:textId="77777777" w:rsidR="00384C43" w:rsidRPr="00C7345F" w:rsidRDefault="00384C43" w:rsidP="00F73F5C">
            <w:pPr>
              <w:pStyle w:val="TableText"/>
              <w:ind w:right="288"/>
            </w:pPr>
            <w:r w:rsidRPr="00C7345F">
              <w:t>0.44</w:t>
            </w:r>
          </w:p>
        </w:tc>
      </w:tr>
      <w:tr w:rsidR="00384C43" w:rsidRPr="00C7345F" w14:paraId="7737751B" w14:textId="77777777" w:rsidTr="00F73F5C">
        <w:tc>
          <w:tcPr>
            <w:tcW w:w="1584" w:type="dxa"/>
          </w:tcPr>
          <w:p w14:paraId="07CC81A5" w14:textId="77777777" w:rsidR="00384C43" w:rsidRPr="00C7345F" w:rsidRDefault="00384C43" w:rsidP="00F73F5C">
            <w:pPr>
              <w:pStyle w:val="TableText"/>
              <w:ind w:right="504"/>
            </w:pPr>
            <w:r w:rsidRPr="00C7345F">
              <w:t>508</w:t>
            </w:r>
          </w:p>
        </w:tc>
        <w:tc>
          <w:tcPr>
            <w:tcW w:w="830" w:type="dxa"/>
          </w:tcPr>
          <w:p w14:paraId="4B965B33" w14:textId="77777777" w:rsidR="00384C43" w:rsidRPr="00C7345F" w:rsidRDefault="00384C43" w:rsidP="00F73F5C">
            <w:pPr>
              <w:pStyle w:val="TableText"/>
              <w:ind w:right="288"/>
            </w:pPr>
            <w:r w:rsidRPr="00C7345F">
              <w:t>3</w:t>
            </w:r>
          </w:p>
        </w:tc>
        <w:tc>
          <w:tcPr>
            <w:tcW w:w="1008" w:type="dxa"/>
          </w:tcPr>
          <w:p w14:paraId="62359F92" w14:textId="77777777" w:rsidR="00384C43" w:rsidRPr="00C7345F" w:rsidRDefault="00384C43" w:rsidP="00F73F5C">
            <w:pPr>
              <w:pStyle w:val="TableText"/>
              <w:ind w:right="144"/>
            </w:pPr>
            <w:r w:rsidRPr="00C7345F">
              <w:t>206</w:t>
            </w:r>
          </w:p>
        </w:tc>
        <w:tc>
          <w:tcPr>
            <w:tcW w:w="1510" w:type="dxa"/>
          </w:tcPr>
          <w:p w14:paraId="3E37A165" w14:textId="77777777" w:rsidR="00384C43" w:rsidRPr="00C7345F" w:rsidRDefault="00384C43" w:rsidP="00F73F5C">
            <w:pPr>
              <w:pStyle w:val="TableText"/>
              <w:ind w:right="288"/>
            </w:pPr>
            <w:r w:rsidRPr="00C7345F">
              <w:t>0.17</w:t>
            </w:r>
          </w:p>
        </w:tc>
      </w:tr>
      <w:tr w:rsidR="00384C43" w:rsidRPr="00C7345F" w14:paraId="6F223CA2" w14:textId="77777777" w:rsidTr="00F73F5C">
        <w:tc>
          <w:tcPr>
            <w:tcW w:w="1584" w:type="dxa"/>
          </w:tcPr>
          <w:p w14:paraId="25948FB6" w14:textId="77777777" w:rsidR="00384C43" w:rsidRPr="00C7345F" w:rsidRDefault="00384C43" w:rsidP="00F73F5C">
            <w:pPr>
              <w:pStyle w:val="TableText"/>
              <w:ind w:right="504"/>
            </w:pPr>
            <w:r w:rsidRPr="00C7345F">
              <w:t>510</w:t>
            </w:r>
          </w:p>
        </w:tc>
        <w:tc>
          <w:tcPr>
            <w:tcW w:w="830" w:type="dxa"/>
          </w:tcPr>
          <w:p w14:paraId="4F59F92E" w14:textId="77777777" w:rsidR="00384C43" w:rsidRPr="00C7345F" w:rsidRDefault="00384C43" w:rsidP="00F73F5C">
            <w:pPr>
              <w:pStyle w:val="TableText"/>
              <w:ind w:right="288"/>
            </w:pPr>
            <w:r w:rsidRPr="00C7345F">
              <w:t>3</w:t>
            </w:r>
          </w:p>
        </w:tc>
        <w:tc>
          <w:tcPr>
            <w:tcW w:w="1008" w:type="dxa"/>
          </w:tcPr>
          <w:p w14:paraId="49B93F2A" w14:textId="77777777" w:rsidR="00384C43" w:rsidRPr="00C7345F" w:rsidRDefault="00384C43" w:rsidP="00F73F5C">
            <w:pPr>
              <w:pStyle w:val="TableText"/>
              <w:ind w:right="144"/>
            </w:pPr>
            <w:r w:rsidRPr="00C7345F">
              <w:t>241</w:t>
            </w:r>
          </w:p>
        </w:tc>
        <w:tc>
          <w:tcPr>
            <w:tcW w:w="1510" w:type="dxa"/>
          </w:tcPr>
          <w:p w14:paraId="62B905D9" w14:textId="77777777" w:rsidR="00384C43" w:rsidRPr="00C7345F" w:rsidRDefault="00384C43" w:rsidP="00F73F5C">
            <w:pPr>
              <w:pStyle w:val="TableText"/>
              <w:ind w:right="288"/>
            </w:pPr>
            <w:r w:rsidRPr="00C7345F">
              <w:t>0.19</w:t>
            </w:r>
          </w:p>
        </w:tc>
      </w:tr>
      <w:tr w:rsidR="00384C43" w:rsidRPr="00C7345F" w14:paraId="5E53EE41" w14:textId="77777777" w:rsidTr="00F73F5C">
        <w:tc>
          <w:tcPr>
            <w:tcW w:w="1584" w:type="dxa"/>
          </w:tcPr>
          <w:p w14:paraId="0F7CF4C9" w14:textId="77777777" w:rsidR="00384C43" w:rsidRPr="00C7345F" w:rsidRDefault="00384C43" w:rsidP="00F73F5C">
            <w:pPr>
              <w:pStyle w:val="TableText"/>
              <w:ind w:right="504"/>
            </w:pPr>
            <w:r w:rsidRPr="00C7345F">
              <w:t>511</w:t>
            </w:r>
          </w:p>
        </w:tc>
        <w:tc>
          <w:tcPr>
            <w:tcW w:w="830" w:type="dxa"/>
          </w:tcPr>
          <w:p w14:paraId="47C78615" w14:textId="77777777" w:rsidR="00384C43" w:rsidRPr="00C7345F" w:rsidRDefault="00384C43" w:rsidP="00F73F5C">
            <w:pPr>
              <w:pStyle w:val="TableText"/>
              <w:ind w:right="288"/>
            </w:pPr>
            <w:r w:rsidRPr="00C7345F">
              <w:t>3</w:t>
            </w:r>
          </w:p>
        </w:tc>
        <w:tc>
          <w:tcPr>
            <w:tcW w:w="1008" w:type="dxa"/>
          </w:tcPr>
          <w:p w14:paraId="4C6F9CE9" w14:textId="77777777" w:rsidR="00384C43" w:rsidRPr="00C7345F" w:rsidRDefault="00384C43" w:rsidP="00F73F5C">
            <w:pPr>
              <w:pStyle w:val="TableText"/>
              <w:ind w:right="144"/>
            </w:pPr>
            <w:r w:rsidRPr="00C7345F">
              <w:t>233</w:t>
            </w:r>
          </w:p>
        </w:tc>
        <w:tc>
          <w:tcPr>
            <w:tcW w:w="1510" w:type="dxa"/>
          </w:tcPr>
          <w:p w14:paraId="70E362D8" w14:textId="77777777" w:rsidR="00384C43" w:rsidRPr="00C7345F" w:rsidRDefault="00384C43" w:rsidP="00F73F5C">
            <w:pPr>
              <w:pStyle w:val="TableText"/>
              <w:ind w:right="288"/>
            </w:pPr>
            <w:r w:rsidRPr="00C7345F">
              <w:t>0.19</w:t>
            </w:r>
          </w:p>
        </w:tc>
      </w:tr>
      <w:tr w:rsidR="00384C43" w:rsidRPr="00C7345F" w14:paraId="3D19283F" w14:textId="77777777" w:rsidTr="00F73F5C">
        <w:tc>
          <w:tcPr>
            <w:tcW w:w="1584" w:type="dxa"/>
          </w:tcPr>
          <w:p w14:paraId="54E82222" w14:textId="77777777" w:rsidR="00384C43" w:rsidRPr="00C7345F" w:rsidRDefault="00384C43" w:rsidP="00F73F5C">
            <w:pPr>
              <w:pStyle w:val="TableText"/>
              <w:ind w:right="504"/>
            </w:pPr>
            <w:r w:rsidRPr="00C7345F">
              <w:t>512</w:t>
            </w:r>
          </w:p>
        </w:tc>
        <w:tc>
          <w:tcPr>
            <w:tcW w:w="830" w:type="dxa"/>
          </w:tcPr>
          <w:p w14:paraId="6872491E" w14:textId="77777777" w:rsidR="00384C43" w:rsidRPr="00C7345F" w:rsidRDefault="00384C43" w:rsidP="00F73F5C">
            <w:pPr>
              <w:pStyle w:val="TableText"/>
              <w:ind w:right="288"/>
            </w:pPr>
            <w:r w:rsidRPr="00C7345F">
              <w:t>3</w:t>
            </w:r>
          </w:p>
        </w:tc>
        <w:tc>
          <w:tcPr>
            <w:tcW w:w="1008" w:type="dxa"/>
          </w:tcPr>
          <w:p w14:paraId="036BEAC7" w14:textId="77777777" w:rsidR="00384C43" w:rsidRPr="00C7345F" w:rsidRDefault="00384C43" w:rsidP="00F73F5C">
            <w:pPr>
              <w:pStyle w:val="TableText"/>
              <w:ind w:right="144"/>
            </w:pPr>
            <w:r w:rsidRPr="00C7345F">
              <w:t>248</w:t>
            </w:r>
          </w:p>
        </w:tc>
        <w:tc>
          <w:tcPr>
            <w:tcW w:w="1510" w:type="dxa"/>
          </w:tcPr>
          <w:p w14:paraId="5E1A96D4" w14:textId="77777777" w:rsidR="00384C43" w:rsidRPr="00C7345F" w:rsidRDefault="00384C43" w:rsidP="00F73F5C">
            <w:pPr>
              <w:pStyle w:val="TableText"/>
              <w:ind w:right="288"/>
            </w:pPr>
            <w:r w:rsidRPr="00C7345F">
              <w:t>0.20</w:t>
            </w:r>
          </w:p>
        </w:tc>
      </w:tr>
      <w:tr w:rsidR="00384C43" w:rsidRPr="00C7345F" w14:paraId="135E3988" w14:textId="77777777" w:rsidTr="00F73F5C">
        <w:tc>
          <w:tcPr>
            <w:tcW w:w="1584" w:type="dxa"/>
          </w:tcPr>
          <w:p w14:paraId="0929BB94" w14:textId="77777777" w:rsidR="00384C43" w:rsidRPr="00C7345F" w:rsidRDefault="00384C43" w:rsidP="00F73F5C">
            <w:pPr>
              <w:pStyle w:val="TableText"/>
              <w:ind w:right="504"/>
            </w:pPr>
            <w:r w:rsidRPr="00C7345F">
              <w:t>513</w:t>
            </w:r>
          </w:p>
        </w:tc>
        <w:tc>
          <w:tcPr>
            <w:tcW w:w="830" w:type="dxa"/>
          </w:tcPr>
          <w:p w14:paraId="210DC335" w14:textId="77777777" w:rsidR="00384C43" w:rsidRPr="00C7345F" w:rsidRDefault="00384C43" w:rsidP="00F73F5C">
            <w:pPr>
              <w:pStyle w:val="TableText"/>
              <w:ind w:right="288"/>
            </w:pPr>
            <w:r w:rsidRPr="00C7345F">
              <w:t>3</w:t>
            </w:r>
          </w:p>
        </w:tc>
        <w:tc>
          <w:tcPr>
            <w:tcW w:w="1008" w:type="dxa"/>
          </w:tcPr>
          <w:p w14:paraId="280682B3" w14:textId="77777777" w:rsidR="00384C43" w:rsidRPr="00C7345F" w:rsidRDefault="00384C43" w:rsidP="00F73F5C">
            <w:pPr>
              <w:pStyle w:val="TableText"/>
              <w:ind w:right="144"/>
            </w:pPr>
            <w:r w:rsidRPr="00C7345F">
              <w:t>194</w:t>
            </w:r>
          </w:p>
        </w:tc>
        <w:tc>
          <w:tcPr>
            <w:tcW w:w="1510" w:type="dxa"/>
          </w:tcPr>
          <w:p w14:paraId="1CD0DA95" w14:textId="77777777" w:rsidR="00384C43" w:rsidRPr="00C7345F" w:rsidRDefault="00384C43" w:rsidP="00F73F5C">
            <w:pPr>
              <w:pStyle w:val="TableText"/>
              <w:ind w:right="288"/>
            </w:pPr>
            <w:r w:rsidRPr="00C7345F">
              <w:t>0.16</w:t>
            </w:r>
          </w:p>
        </w:tc>
      </w:tr>
      <w:tr w:rsidR="00384C43" w:rsidRPr="00C7345F" w14:paraId="37D8DA98" w14:textId="77777777" w:rsidTr="00F73F5C">
        <w:tc>
          <w:tcPr>
            <w:tcW w:w="1584" w:type="dxa"/>
          </w:tcPr>
          <w:p w14:paraId="20D1E11D" w14:textId="77777777" w:rsidR="00384C43" w:rsidRPr="00C7345F" w:rsidRDefault="00384C43" w:rsidP="00F73F5C">
            <w:pPr>
              <w:pStyle w:val="TableText"/>
              <w:ind w:right="504"/>
            </w:pPr>
            <w:r w:rsidRPr="00C7345F">
              <w:t>514</w:t>
            </w:r>
          </w:p>
        </w:tc>
        <w:tc>
          <w:tcPr>
            <w:tcW w:w="830" w:type="dxa"/>
          </w:tcPr>
          <w:p w14:paraId="2EB5CCAF" w14:textId="77777777" w:rsidR="00384C43" w:rsidRPr="00C7345F" w:rsidRDefault="00384C43" w:rsidP="00F73F5C">
            <w:pPr>
              <w:pStyle w:val="TableText"/>
              <w:ind w:right="288"/>
            </w:pPr>
            <w:r w:rsidRPr="00C7345F">
              <w:t>3</w:t>
            </w:r>
          </w:p>
        </w:tc>
        <w:tc>
          <w:tcPr>
            <w:tcW w:w="1008" w:type="dxa"/>
          </w:tcPr>
          <w:p w14:paraId="0F7A236E" w14:textId="77777777" w:rsidR="00384C43" w:rsidRPr="00C7345F" w:rsidRDefault="00384C43" w:rsidP="00F73F5C">
            <w:pPr>
              <w:pStyle w:val="TableText"/>
              <w:ind w:right="144"/>
            </w:pPr>
            <w:r w:rsidRPr="00C7345F">
              <w:t>43</w:t>
            </w:r>
          </w:p>
        </w:tc>
        <w:tc>
          <w:tcPr>
            <w:tcW w:w="1510" w:type="dxa"/>
          </w:tcPr>
          <w:p w14:paraId="5BADDBDF" w14:textId="77777777" w:rsidR="00384C43" w:rsidRPr="00C7345F" w:rsidRDefault="00384C43" w:rsidP="00F73F5C">
            <w:pPr>
              <w:pStyle w:val="TableText"/>
              <w:ind w:right="288"/>
            </w:pPr>
            <w:r w:rsidRPr="00C7345F">
              <w:t>0.03</w:t>
            </w:r>
          </w:p>
        </w:tc>
      </w:tr>
      <w:tr w:rsidR="00384C43" w:rsidRPr="00C7345F" w14:paraId="18CBB368" w14:textId="77777777" w:rsidTr="00F73F5C">
        <w:tc>
          <w:tcPr>
            <w:tcW w:w="1584" w:type="dxa"/>
          </w:tcPr>
          <w:p w14:paraId="1546D83B" w14:textId="77777777" w:rsidR="00384C43" w:rsidRPr="00C7345F" w:rsidRDefault="00384C43" w:rsidP="00F73F5C">
            <w:pPr>
              <w:pStyle w:val="TableText"/>
              <w:ind w:right="504"/>
            </w:pPr>
            <w:r w:rsidRPr="00C7345F">
              <w:t>515</w:t>
            </w:r>
          </w:p>
        </w:tc>
        <w:tc>
          <w:tcPr>
            <w:tcW w:w="830" w:type="dxa"/>
          </w:tcPr>
          <w:p w14:paraId="59E20F32" w14:textId="77777777" w:rsidR="00384C43" w:rsidRPr="00C7345F" w:rsidRDefault="00384C43" w:rsidP="00F73F5C">
            <w:pPr>
              <w:pStyle w:val="TableText"/>
              <w:ind w:right="288"/>
            </w:pPr>
            <w:r w:rsidRPr="00C7345F">
              <w:t>3</w:t>
            </w:r>
          </w:p>
        </w:tc>
        <w:tc>
          <w:tcPr>
            <w:tcW w:w="1008" w:type="dxa"/>
          </w:tcPr>
          <w:p w14:paraId="506DE11B" w14:textId="77777777" w:rsidR="00384C43" w:rsidRPr="00C7345F" w:rsidRDefault="00384C43" w:rsidP="00F73F5C">
            <w:pPr>
              <w:pStyle w:val="TableText"/>
              <w:ind w:right="144"/>
            </w:pPr>
            <w:r w:rsidRPr="00C7345F">
              <w:t>189</w:t>
            </w:r>
          </w:p>
        </w:tc>
        <w:tc>
          <w:tcPr>
            <w:tcW w:w="1510" w:type="dxa"/>
          </w:tcPr>
          <w:p w14:paraId="2261B0E3" w14:textId="77777777" w:rsidR="00384C43" w:rsidRPr="00C7345F" w:rsidRDefault="00384C43" w:rsidP="00F73F5C">
            <w:pPr>
              <w:pStyle w:val="TableText"/>
              <w:ind w:right="288"/>
            </w:pPr>
            <w:r w:rsidRPr="00C7345F">
              <w:t>0.15</w:t>
            </w:r>
          </w:p>
        </w:tc>
      </w:tr>
      <w:tr w:rsidR="00384C43" w:rsidRPr="00C7345F" w14:paraId="7D2767CD" w14:textId="77777777" w:rsidTr="00F73F5C">
        <w:tc>
          <w:tcPr>
            <w:tcW w:w="1584" w:type="dxa"/>
          </w:tcPr>
          <w:p w14:paraId="59AE666F" w14:textId="77777777" w:rsidR="00384C43" w:rsidRPr="00C7345F" w:rsidRDefault="00384C43" w:rsidP="00F73F5C">
            <w:pPr>
              <w:pStyle w:val="TableText"/>
              <w:ind w:right="504"/>
            </w:pPr>
            <w:r w:rsidRPr="00C7345F">
              <w:t>516</w:t>
            </w:r>
          </w:p>
        </w:tc>
        <w:tc>
          <w:tcPr>
            <w:tcW w:w="830" w:type="dxa"/>
          </w:tcPr>
          <w:p w14:paraId="129C9F5F" w14:textId="77777777" w:rsidR="00384C43" w:rsidRPr="00C7345F" w:rsidRDefault="00384C43" w:rsidP="00F73F5C">
            <w:pPr>
              <w:pStyle w:val="TableText"/>
              <w:ind w:right="288"/>
            </w:pPr>
            <w:r w:rsidRPr="00C7345F">
              <w:t>3</w:t>
            </w:r>
          </w:p>
        </w:tc>
        <w:tc>
          <w:tcPr>
            <w:tcW w:w="1008" w:type="dxa"/>
          </w:tcPr>
          <w:p w14:paraId="1D9ABA55" w14:textId="77777777" w:rsidR="00384C43" w:rsidRPr="00C7345F" w:rsidRDefault="00384C43" w:rsidP="00F73F5C">
            <w:pPr>
              <w:pStyle w:val="TableText"/>
              <w:ind w:right="144"/>
            </w:pPr>
            <w:r w:rsidRPr="00C7345F">
              <w:t>195</w:t>
            </w:r>
          </w:p>
        </w:tc>
        <w:tc>
          <w:tcPr>
            <w:tcW w:w="1510" w:type="dxa"/>
          </w:tcPr>
          <w:p w14:paraId="53EB18E8" w14:textId="77777777" w:rsidR="00384C43" w:rsidRPr="00C7345F" w:rsidRDefault="00384C43" w:rsidP="00F73F5C">
            <w:pPr>
              <w:pStyle w:val="TableText"/>
              <w:ind w:right="288"/>
            </w:pPr>
            <w:r w:rsidRPr="00C7345F">
              <w:t>0.16</w:t>
            </w:r>
          </w:p>
        </w:tc>
      </w:tr>
      <w:tr w:rsidR="00384C43" w:rsidRPr="00C7345F" w14:paraId="393C2C12" w14:textId="77777777" w:rsidTr="00F73F5C">
        <w:tc>
          <w:tcPr>
            <w:tcW w:w="1584" w:type="dxa"/>
          </w:tcPr>
          <w:p w14:paraId="6BC61669" w14:textId="77777777" w:rsidR="00384C43" w:rsidRPr="00C7345F" w:rsidRDefault="00384C43" w:rsidP="00F73F5C">
            <w:pPr>
              <w:pStyle w:val="TableText"/>
              <w:ind w:right="504"/>
            </w:pPr>
            <w:r w:rsidRPr="00C7345F">
              <w:t>517</w:t>
            </w:r>
          </w:p>
        </w:tc>
        <w:tc>
          <w:tcPr>
            <w:tcW w:w="830" w:type="dxa"/>
          </w:tcPr>
          <w:p w14:paraId="2956AC90" w14:textId="77777777" w:rsidR="00384C43" w:rsidRPr="00C7345F" w:rsidRDefault="00384C43" w:rsidP="00F73F5C">
            <w:pPr>
              <w:pStyle w:val="TableText"/>
              <w:ind w:right="288"/>
              <w:rPr>
                <w:color w:val="000000"/>
              </w:rPr>
            </w:pPr>
            <w:r w:rsidRPr="00C7345F">
              <w:t>3</w:t>
            </w:r>
          </w:p>
        </w:tc>
        <w:tc>
          <w:tcPr>
            <w:tcW w:w="1008" w:type="dxa"/>
          </w:tcPr>
          <w:p w14:paraId="7D26D1DF" w14:textId="77777777" w:rsidR="00384C43" w:rsidRPr="00C7345F" w:rsidRDefault="00384C43" w:rsidP="00F73F5C">
            <w:pPr>
              <w:pStyle w:val="TableText"/>
              <w:ind w:right="144"/>
              <w:rPr>
                <w:color w:val="000000"/>
              </w:rPr>
            </w:pPr>
            <w:r w:rsidRPr="00C7345F">
              <w:t>212</w:t>
            </w:r>
          </w:p>
        </w:tc>
        <w:tc>
          <w:tcPr>
            <w:tcW w:w="1510" w:type="dxa"/>
          </w:tcPr>
          <w:p w14:paraId="554E55BE" w14:textId="77777777" w:rsidR="00384C43" w:rsidRPr="00C7345F" w:rsidRDefault="00384C43" w:rsidP="00F73F5C">
            <w:pPr>
              <w:pStyle w:val="TableText"/>
              <w:ind w:right="288"/>
              <w:rPr>
                <w:color w:val="000000"/>
              </w:rPr>
            </w:pPr>
            <w:r w:rsidRPr="00C7345F">
              <w:t>0.17</w:t>
            </w:r>
          </w:p>
        </w:tc>
      </w:tr>
      <w:tr w:rsidR="00384C43" w:rsidRPr="00C7345F" w14:paraId="03D91656" w14:textId="77777777" w:rsidTr="00F73F5C">
        <w:tc>
          <w:tcPr>
            <w:tcW w:w="1584" w:type="dxa"/>
          </w:tcPr>
          <w:p w14:paraId="54738468" w14:textId="77777777" w:rsidR="00384C43" w:rsidRPr="00C7345F" w:rsidRDefault="00384C43" w:rsidP="00F73F5C">
            <w:pPr>
              <w:pStyle w:val="TableText"/>
              <w:ind w:right="504"/>
            </w:pPr>
            <w:r w:rsidRPr="00C7345F">
              <w:t>518</w:t>
            </w:r>
          </w:p>
        </w:tc>
        <w:tc>
          <w:tcPr>
            <w:tcW w:w="830" w:type="dxa"/>
          </w:tcPr>
          <w:p w14:paraId="6EAB69C3" w14:textId="77777777" w:rsidR="00384C43" w:rsidRPr="00C7345F" w:rsidRDefault="00384C43" w:rsidP="00F73F5C">
            <w:pPr>
              <w:pStyle w:val="TableText"/>
              <w:ind w:right="288"/>
              <w:rPr>
                <w:color w:val="000000"/>
              </w:rPr>
            </w:pPr>
            <w:r w:rsidRPr="00C7345F">
              <w:t>3</w:t>
            </w:r>
          </w:p>
        </w:tc>
        <w:tc>
          <w:tcPr>
            <w:tcW w:w="1008" w:type="dxa"/>
          </w:tcPr>
          <w:p w14:paraId="410551D4" w14:textId="77777777" w:rsidR="00384C43" w:rsidRPr="00C7345F" w:rsidRDefault="00384C43" w:rsidP="00F73F5C">
            <w:pPr>
              <w:pStyle w:val="TableText"/>
              <w:ind w:right="144"/>
              <w:rPr>
                <w:color w:val="000000"/>
              </w:rPr>
            </w:pPr>
            <w:r w:rsidRPr="00C7345F">
              <w:t>169</w:t>
            </w:r>
          </w:p>
        </w:tc>
        <w:tc>
          <w:tcPr>
            <w:tcW w:w="1510" w:type="dxa"/>
          </w:tcPr>
          <w:p w14:paraId="042112C1" w14:textId="77777777" w:rsidR="00384C43" w:rsidRPr="00C7345F" w:rsidRDefault="00384C43" w:rsidP="00F73F5C">
            <w:pPr>
              <w:pStyle w:val="TableText"/>
              <w:ind w:right="288"/>
              <w:rPr>
                <w:color w:val="000000"/>
              </w:rPr>
            </w:pPr>
            <w:r w:rsidRPr="00C7345F">
              <w:t>0.14</w:t>
            </w:r>
          </w:p>
        </w:tc>
      </w:tr>
      <w:tr w:rsidR="00384C43" w:rsidRPr="00C7345F" w14:paraId="54EE0EB6" w14:textId="77777777" w:rsidTr="00F73F5C">
        <w:tc>
          <w:tcPr>
            <w:tcW w:w="1584" w:type="dxa"/>
          </w:tcPr>
          <w:p w14:paraId="3A3A98C4" w14:textId="77777777" w:rsidR="00384C43" w:rsidRPr="00C7345F" w:rsidRDefault="00384C43" w:rsidP="00F73F5C">
            <w:pPr>
              <w:pStyle w:val="TableText"/>
              <w:ind w:right="504"/>
            </w:pPr>
            <w:r w:rsidRPr="00C7345F">
              <w:t>519</w:t>
            </w:r>
          </w:p>
        </w:tc>
        <w:tc>
          <w:tcPr>
            <w:tcW w:w="830" w:type="dxa"/>
          </w:tcPr>
          <w:p w14:paraId="75036187" w14:textId="77777777" w:rsidR="00384C43" w:rsidRPr="00C7345F" w:rsidRDefault="00384C43" w:rsidP="00F73F5C">
            <w:pPr>
              <w:pStyle w:val="TableText"/>
              <w:ind w:right="288"/>
              <w:rPr>
                <w:color w:val="000000"/>
              </w:rPr>
            </w:pPr>
            <w:r w:rsidRPr="00C7345F">
              <w:t>3</w:t>
            </w:r>
          </w:p>
        </w:tc>
        <w:tc>
          <w:tcPr>
            <w:tcW w:w="1008" w:type="dxa"/>
          </w:tcPr>
          <w:p w14:paraId="1DC17F71" w14:textId="77777777" w:rsidR="00384C43" w:rsidRPr="00C7345F" w:rsidRDefault="00384C43" w:rsidP="00F73F5C">
            <w:pPr>
              <w:pStyle w:val="TableText"/>
              <w:ind w:right="144"/>
              <w:rPr>
                <w:color w:val="000000"/>
              </w:rPr>
            </w:pPr>
            <w:r w:rsidRPr="00C7345F">
              <w:t>220</w:t>
            </w:r>
          </w:p>
        </w:tc>
        <w:tc>
          <w:tcPr>
            <w:tcW w:w="1510" w:type="dxa"/>
          </w:tcPr>
          <w:p w14:paraId="2342CE38" w14:textId="77777777" w:rsidR="00384C43" w:rsidRPr="00C7345F" w:rsidRDefault="00384C43" w:rsidP="00F73F5C">
            <w:pPr>
              <w:pStyle w:val="TableText"/>
              <w:ind w:right="288"/>
              <w:rPr>
                <w:color w:val="000000"/>
              </w:rPr>
            </w:pPr>
            <w:r w:rsidRPr="00C7345F">
              <w:t>0.18</w:t>
            </w:r>
          </w:p>
        </w:tc>
      </w:tr>
    </w:tbl>
    <w:p w14:paraId="4BB74A30" w14:textId="77777777" w:rsidR="00384C43" w:rsidRPr="00C7345F" w:rsidRDefault="00384C43" w:rsidP="00F73F5C">
      <w:pPr>
        <w:pStyle w:val="NormalContinuation"/>
      </w:pPr>
      <w:r w:rsidRPr="00C7345F">
        <w:lastRenderedPageBreak/>
        <w:fldChar w:fldCharType="begin"/>
      </w:r>
      <w:r w:rsidRPr="00C7345F">
        <w:instrText xml:space="preserve"> REF _Ref65853695 \h </w:instrText>
      </w:r>
      <w:r w:rsidRPr="00C7345F">
        <w:fldChar w:fldCharType="separate"/>
      </w:r>
      <w:r w:rsidRPr="00C7345F">
        <w:t>Table 4.C.1</w:t>
      </w:r>
      <w:r w:rsidRPr="00C7345F">
        <w:fldChar w:fldCharType="end"/>
      </w:r>
      <w:r w:rsidRPr="00C7345F">
        <w:t xml:space="preserve"> </w:t>
      </w:r>
      <w:r w:rsidRPr="00C7345F">
        <w:rPr>
          <w:i/>
        </w:rPr>
        <w:t>(continuation nine)</w:t>
      </w:r>
    </w:p>
    <w:tbl>
      <w:tblPr>
        <w:tblStyle w:val="TRs"/>
        <w:tblW w:w="0" w:type="auto"/>
        <w:tblLayout w:type="fixed"/>
        <w:tblCellMar>
          <w:left w:w="58" w:type="dxa"/>
          <w:right w:w="58" w:type="dxa"/>
        </w:tblCellMar>
        <w:tblLook w:val="04A0" w:firstRow="1" w:lastRow="0" w:firstColumn="1" w:lastColumn="0" w:noHBand="0" w:noVBand="1"/>
        <w:tblDescription w:val="Scale Score and Performance Level Distribution of Overall Scores for Kindergarten, continuation nine"/>
      </w:tblPr>
      <w:tblGrid>
        <w:gridCol w:w="1584"/>
        <w:gridCol w:w="830"/>
        <w:gridCol w:w="1008"/>
        <w:gridCol w:w="1510"/>
      </w:tblGrid>
      <w:tr w:rsidR="00384C43" w:rsidRPr="00C7345F" w14:paraId="3EF9658F"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1A5E6C2"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649279B7" w14:textId="77777777" w:rsidR="00384C43" w:rsidRPr="00C7345F" w:rsidRDefault="00384C43" w:rsidP="00F73F5C">
            <w:pPr>
              <w:pStyle w:val="TableHead"/>
              <w:rPr>
                <w:b w:val="0"/>
                <w:noProof w:val="0"/>
              </w:rPr>
            </w:pPr>
            <w:r w:rsidRPr="00C7345F">
              <w:rPr>
                <w:noProof w:val="0"/>
              </w:rPr>
              <w:t>Level</w:t>
            </w:r>
          </w:p>
        </w:tc>
        <w:tc>
          <w:tcPr>
            <w:tcW w:w="1008" w:type="dxa"/>
            <w:hideMark/>
          </w:tcPr>
          <w:p w14:paraId="62544821" w14:textId="77777777" w:rsidR="00384C43" w:rsidRPr="00C7345F" w:rsidRDefault="00384C43" w:rsidP="00F73F5C">
            <w:pPr>
              <w:pStyle w:val="TableHead"/>
              <w:rPr>
                <w:b w:val="0"/>
                <w:noProof w:val="0"/>
              </w:rPr>
            </w:pPr>
            <w:r w:rsidRPr="00C7345F">
              <w:rPr>
                <w:noProof w:val="0"/>
              </w:rPr>
              <w:t>N</w:t>
            </w:r>
          </w:p>
        </w:tc>
        <w:tc>
          <w:tcPr>
            <w:tcW w:w="1510" w:type="dxa"/>
            <w:hideMark/>
          </w:tcPr>
          <w:p w14:paraId="56601458" w14:textId="77777777" w:rsidR="00384C43" w:rsidRPr="00C7345F" w:rsidRDefault="00384C43" w:rsidP="00F73F5C">
            <w:pPr>
              <w:pStyle w:val="TableHead"/>
              <w:rPr>
                <w:b w:val="0"/>
                <w:noProof w:val="0"/>
              </w:rPr>
            </w:pPr>
            <w:r w:rsidRPr="00C7345F">
              <w:rPr>
                <w:noProof w:val="0"/>
              </w:rPr>
              <w:t>Percentage</w:t>
            </w:r>
          </w:p>
        </w:tc>
      </w:tr>
      <w:tr w:rsidR="00384C43" w:rsidRPr="00C7345F" w14:paraId="595D66F0" w14:textId="77777777" w:rsidTr="00F73F5C">
        <w:tc>
          <w:tcPr>
            <w:tcW w:w="1584" w:type="dxa"/>
          </w:tcPr>
          <w:p w14:paraId="00BA06E1" w14:textId="77777777" w:rsidR="00384C43" w:rsidRPr="00C7345F" w:rsidRDefault="00384C43" w:rsidP="00F73F5C">
            <w:pPr>
              <w:pStyle w:val="TableText"/>
              <w:ind w:right="504"/>
            </w:pPr>
            <w:r w:rsidRPr="00C7345F">
              <w:t>520</w:t>
            </w:r>
          </w:p>
        </w:tc>
        <w:tc>
          <w:tcPr>
            <w:tcW w:w="830" w:type="dxa"/>
          </w:tcPr>
          <w:p w14:paraId="7BA696BD" w14:textId="77777777" w:rsidR="00384C43" w:rsidRPr="00C7345F" w:rsidRDefault="00384C43" w:rsidP="00F73F5C">
            <w:pPr>
              <w:pStyle w:val="TableText"/>
              <w:ind w:right="288"/>
              <w:rPr>
                <w:color w:val="000000"/>
              </w:rPr>
            </w:pPr>
            <w:r w:rsidRPr="00C7345F">
              <w:t>3</w:t>
            </w:r>
          </w:p>
        </w:tc>
        <w:tc>
          <w:tcPr>
            <w:tcW w:w="1008" w:type="dxa"/>
          </w:tcPr>
          <w:p w14:paraId="40F1C8EC" w14:textId="77777777" w:rsidR="00384C43" w:rsidRPr="00C7345F" w:rsidRDefault="00384C43" w:rsidP="00F73F5C">
            <w:pPr>
              <w:pStyle w:val="TableText"/>
              <w:ind w:right="144"/>
              <w:rPr>
                <w:color w:val="000000"/>
              </w:rPr>
            </w:pPr>
            <w:r w:rsidRPr="00C7345F">
              <w:t>212</w:t>
            </w:r>
          </w:p>
        </w:tc>
        <w:tc>
          <w:tcPr>
            <w:tcW w:w="1510" w:type="dxa"/>
          </w:tcPr>
          <w:p w14:paraId="16B5D948" w14:textId="77777777" w:rsidR="00384C43" w:rsidRPr="00C7345F" w:rsidRDefault="00384C43" w:rsidP="00F73F5C">
            <w:pPr>
              <w:pStyle w:val="TableText"/>
              <w:ind w:right="288"/>
              <w:rPr>
                <w:color w:val="000000"/>
              </w:rPr>
            </w:pPr>
            <w:r w:rsidRPr="00C7345F">
              <w:t>0.17</w:t>
            </w:r>
          </w:p>
        </w:tc>
      </w:tr>
      <w:tr w:rsidR="00384C43" w:rsidRPr="00C7345F" w14:paraId="11D02080" w14:textId="77777777" w:rsidTr="00F73F5C">
        <w:tc>
          <w:tcPr>
            <w:tcW w:w="1584" w:type="dxa"/>
          </w:tcPr>
          <w:p w14:paraId="6F42DF79" w14:textId="77777777" w:rsidR="00384C43" w:rsidRPr="00C7345F" w:rsidRDefault="00384C43" w:rsidP="00F73F5C">
            <w:pPr>
              <w:pStyle w:val="TableText"/>
              <w:ind w:right="504"/>
            </w:pPr>
            <w:r w:rsidRPr="00C7345F">
              <w:t>521</w:t>
            </w:r>
          </w:p>
        </w:tc>
        <w:tc>
          <w:tcPr>
            <w:tcW w:w="830" w:type="dxa"/>
          </w:tcPr>
          <w:p w14:paraId="73842070" w14:textId="77777777" w:rsidR="00384C43" w:rsidRPr="00C7345F" w:rsidRDefault="00384C43" w:rsidP="00F73F5C">
            <w:pPr>
              <w:pStyle w:val="TableText"/>
              <w:ind w:right="288"/>
              <w:rPr>
                <w:color w:val="000000"/>
              </w:rPr>
            </w:pPr>
            <w:r w:rsidRPr="00C7345F">
              <w:t>3</w:t>
            </w:r>
          </w:p>
        </w:tc>
        <w:tc>
          <w:tcPr>
            <w:tcW w:w="1008" w:type="dxa"/>
          </w:tcPr>
          <w:p w14:paraId="2EDD4FB7" w14:textId="77777777" w:rsidR="00384C43" w:rsidRPr="00C7345F" w:rsidRDefault="00384C43" w:rsidP="00F73F5C">
            <w:pPr>
              <w:pStyle w:val="TableText"/>
              <w:ind w:right="144"/>
              <w:rPr>
                <w:color w:val="000000"/>
              </w:rPr>
            </w:pPr>
            <w:r w:rsidRPr="00C7345F">
              <w:t>179</w:t>
            </w:r>
          </w:p>
        </w:tc>
        <w:tc>
          <w:tcPr>
            <w:tcW w:w="1510" w:type="dxa"/>
          </w:tcPr>
          <w:p w14:paraId="7B47F006" w14:textId="77777777" w:rsidR="00384C43" w:rsidRPr="00C7345F" w:rsidRDefault="00384C43" w:rsidP="00F73F5C">
            <w:pPr>
              <w:pStyle w:val="TableText"/>
              <w:ind w:right="288"/>
              <w:rPr>
                <w:color w:val="000000"/>
              </w:rPr>
            </w:pPr>
            <w:r w:rsidRPr="00C7345F">
              <w:t>0.14</w:t>
            </w:r>
          </w:p>
        </w:tc>
      </w:tr>
      <w:tr w:rsidR="00384C43" w:rsidRPr="00C7345F" w14:paraId="5BC8709E" w14:textId="77777777" w:rsidTr="00F73F5C">
        <w:tc>
          <w:tcPr>
            <w:tcW w:w="1584" w:type="dxa"/>
          </w:tcPr>
          <w:p w14:paraId="787B8DF6" w14:textId="77777777" w:rsidR="00384C43" w:rsidRPr="00C7345F" w:rsidRDefault="00384C43" w:rsidP="00F73F5C">
            <w:pPr>
              <w:pStyle w:val="TableText"/>
              <w:ind w:right="504"/>
            </w:pPr>
            <w:r w:rsidRPr="00C7345F">
              <w:t>522</w:t>
            </w:r>
          </w:p>
        </w:tc>
        <w:tc>
          <w:tcPr>
            <w:tcW w:w="830" w:type="dxa"/>
          </w:tcPr>
          <w:p w14:paraId="370210CD" w14:textId="77777777" w:rsidR="00384C43" w:rsidRPr="00C7345F" w:rsidRDefault="00384C43" w:rsidP="00F73F5C">
            <w:pPr>
              <w:pStyle w:val="TableText"/>
              <w:ind w:right="288"/>
              <w:rPr>
                <w:color w:val="000000"/>
              </w:rPr>
            </w:pPr>
            <w:r w:rsidRPr="00C7345F">
              <w:t>3</w:t>
            </w:r>
          </w:p>
        </w:tc>
        <w:tc>
          <w:tcPr>
            <w:tcW w:w="1008" w:type="dxa"/>
          </w:tcPr>
          <w:p w14:paraId="654B5AD1" w14:textId="77777777" w:rsidR="00384C43" w:rsidRPr="00C7345F" w:rsidRDefault="00384C43" w:rsidP="00F73F5C">
            <w:pPr>
              <w:pStyle w:val="TableText"/>
              <w:ind w:right="144"/>
              <w:rPr>
                <w:color w:val="000000"/>
              </w:rPr>
            </w:pPr>
            <w:r w:rsidRPr="00C7345F">
              <w:t>38</w:t>
            </w:r>
          </w:p>
        </w:tc>
        <w:tc>
          <w:tcPr>
            <w:tcW w:w="1510" w:type="dxa"/>
          </w:tcPr>
          <w:p w14:paraId="16E7F5AB" w14:textId="77777777" w:rsidR="00384C43" w:rsidRPr="00C7345F" w:rsidRDefault="00384C43" w:rsidP="00F73F5C">
            <w:pPr>
              <w:pStyle w:val="TableText"/>
              <w:ind w:right="288"/>
              <w:rPr>
                <w:color w:val="000000"/>
              </w:rPr>
            </w:pPr>
            <w:r w:rsidRPr="00C7345F">
              <w:t>0.03</w:t>
            </w:r>
          </w:p>
        </w:tc>
      </w:tr>
      <w:tr w:rsidR="00384C43" w:rsidRPr="00C7345F" w14:paraId="125678AA" w14:textId="77777777" w:rsidTr="00F73F5C">
        <w:tc>
          <w:tcPr>
            <w:tcW w:w="1584" w:type="dxa"/>
          </w:tcPr>
          <w:p w14:paraId="339552E3" w14:textId="77777777" w:rsidR="00384C43" w:rsidRPr="00C7345F" w:rsidRDefault="00384C43" w:rsidP="00F73F5C">
            <w:pPr>
              <w:pStyle w:val="TableText"/>
              <w:ind w:right="504"/>
            </w:pPr>
            <w:r w:rsidRPr="00C7345F">
              <w:t>523</w:t>
            </w:r>
          </w:p>
        </w:tc>
        <w:tc>
          <w:tcPr>
            <w:tcW w:w="830" w:type="dxa"/>
          </w:tcPr>
          <w:p w14:paraId="0299A11D" w14:textId="77777777" w:rsidR="00384C43" w:rsidRPr="00C7345F" w:rsidRDefault="00384C43" w:rsidP="00F73F5C">
            <w:pPr>
              <w:pStyle w:val="TableText"/>
              <w:ind w:right="288"/>
              <w:rPr>
                <w:color w:val="000000"/>
              </w:rPr>
            </w:pPr>
            <w:r w:rsidRPr="00C7345F">
              <w:t>3</w:t>
            </w:r>
          </w:p>
        </w:tc>
        <w:tc>
          <w:tcPr>
            <w:tcW w:w="1008" w:type="dxa"/>
          </w:tcPr>
          <w:p w14:paraId="5AC6966C" w14:textId="77777777" w:rsidR="00384C43" w:rsidRPr="00C7345F" w:rsidRDefault="00384C43" w:rsidP="00F73F5C">
            <w:pPr>
              <w:pStyle w:val="TableText"/>
              <w:ind w:right="144"/>
              <w:rPr>
                <w:color w:val="000000"/>
              </w:rPr>
            </w:pPr>
            <w:r w:rsidRPr="00C7345F">
              <w:t>189</w:t>
            </w:r>
          </w:p>
        </w:tc>
        <w:tc>
          <w:tcPr>
            <w:tcW w:w="1510" w:type="dxa"/>
          </w:tcPr>
          <w:p w14:paraId="0F85929E" w14:textId="77777777" w:rsidR="00384C43" w:rsidRPr="00C7345F" w:rsidRDefault="00384C43" w:rsidP="00F73F5C">
            <w:pPr>
              <w:pStyle w:val="TableText"/>
              <w:ind w:right="288"/>
              <w:rPr>
                <w:color w:val="000000"/>
              </w:rPr>
            </w:pPr>
            <w:r w:rsidRPr="00C7345F">
              <w:t>0.15</w:t>
            </w:r>
          </w:p>
        </w:tc>
      </w:tr>
      <w:tr w:rsidR="00384C43" w:rsidRPr="00C7345F" w14:paraId="5B997D2A" w14:textId="77777777" w:rsidTr="00F73F5C">
        <w:tc>
          <w:tcPr>
            <w:tcW w:w="1584" w:type="dxa"/>
          </w:tcPr>
          <w:p w14:paraId="1A5FCD41" w14:textId="77777777" w:rsidR="00384C43" w:rsidRPr="00C7345F" w:rsidRDefault="00384C43" w:rsidP="00F73F5C">
            <w:pPr>
              <w:pStyle w:val="TableText"/>
              <w:ind w:right="504"/>
            </w:pPr>
            <w:r w:rsidRPr="00C7345F">
              <w:t>524</w:t>
            </w:r>
          </w:p>
        </w:tc>
        <w:tc>
          <w:tcPr>
            <w:tcW w:w="830" w:type="dxa"/>
          </w:tcPr>
          <w:p w14:paraId="6851F2A1" w14:textId="77777777" w:rsidR="00384C43" w:rsidRPr="00C7345F" w:rsidRDefault="00384C43" w:rsidP="00F73F5C">
            <w:pPr>
              <w:pStyle w:val="TableText"/>
              <w:ind w:right="288"/>
              <w:rPr>
                <w:color w:val="000000"/>
              </w:rPr>
            </w:pPr>
            <w:r w:rsidRPr="00C7345F">
              <w:t>3</w:t>
            </w:r>
          </w:p>
        </w:tc>
        <w:tc>
          <w:tcPr>
            <w:tcW w:w="1008" w:type="dxa"/>
          </w:tcPr>
          <w:p w14:paraId="2AD5F749" w14:textId="77777777" w:rsidR="00384C43" w:rsidRPr="00C7345F" w:rsidRDefault="00384C43" w:rsidP="00F73F5C">
            <w:pPr>
              <w:pStyle w:val="TableText"/>
              <w:ind w:right="144"/>
              <w:rPr>
                <w:color w:val="000000"/>
              </w:rPr>
            </w:pPr>
            <w:r w:rsidRPr="00C7345F">
              <w:t>250</w:t>
            </w:r>
          </w:p>
        </w:tc>
        <w:tc>
          <w:tcPr>
            <w:tcW w:w="1510" w:type="dxa"/>
          </w:tcPr>
          <w:p w14:paraId="6D7C7B77" w14:textId="77777777" w:rsidR="00384C43" w:rsidRPr="00C7345F" w:rsidRDefault="00384C43" w:rsidP="00F73F5C">
            <w:pPr>
              <w:pStyle w:val="TableText"/>
              <w:ind w:right="288"/>
              <w:rPr>
                <w:color w:val="000000"/>
              </w:rPr>
            </w:pPr>
            <w:r w:rsidRPr="00C7345F">
              <w:t>0.20</w:t>
            </w:r>
          </w:p>
        </w:tc>
      </w:tr>
      <w:tr w:rsidR="00384C43" w:rsidRPr="00C7345F" w14:paraId="38B16895" w14:textId="77777777" w:rsidTr="00F73F5C">
        <w:tc>
          <w:tcPr>
            <w:tcW w:w="1584" w:type="dxa"/>
          </w:tcPr>
          <w:p w14:paraId="2A6394B1" w14:textId="77777777" w:rsidR="00384C43" w:rsidRPr="00C7345F" w:rsidRDefault="00384C43" w:rsidP="00F73F5C">
            <w:pPr>
              <w:pStyle w:val="TableText"/>
              <w:ind w:right="504"/>
            </w:pPr>
            <w:r w:rsidRPr="00C7345F">
              <w:t>526</w:t>
            </w:r>
          </w:p>
        </w:tc>
        <w:tc>
          <w:tcPr>
            <w:tcW w:w="830" w:type="dxa"/>
          </w:tcPr>
          <w:p w14:paraId="494C1B5F" w14:textId="77777777" w:rsidR="00384C43" w:rsidRPr="00C7345F" w:rsidRDefault="00384C43" w:rsidP="00F73F5C">
            <w:pPr>
              <w:pStyle w:val="TableText"/>
              <w:ind w:right="288"/>
              <w:rPr>
                <w:color w:val="000000"/>
              </w:rPr>
            </w:pPr>
            <w:r w:rsidRPr="00C7345F">
              <w:t>3</w:t>
            </w:r>
          </w:p>
        </w:tc>
        <w:tc>
          <w:tcPr>
            <w:tcW w:w="1008" w:type="dxa"/>
          </w:tcPr>
          <w:p w14:paraId="07C2F9E3" w14:textId="77777777" w:rsidR="00384C43" w:rsidRPr="00C7345F" w:rsidRDefault="00384C43" w:rsidP="00F73F5C">
            <w:pPr>
              <w:pStyle w:val="TableText"/>
              <w:ind w:right="144"/>
              <w:rPr>
                <w:color w:val="000000"/>
              </w:rPr>
            </w:pPr>
            <w:r w:rsidRPr="00C7345F">
              <w:t>245</w:t>
            </w:r>
          </w:p>
        </w:tc>
        <w:tc>
          <w:tcPr>
            <w:tcW w:w="1510" w:type="dxa"/>
          </w:tcPr>
          <w:p w14:paraId="5DF91BEE" w14:textId="77777777" w:rsidR="00384C43" w:rsidRPr="00C7345F" w:rsidRDefault="00384C43" w:rsidP="00F73F5C">
            <w:pPr>
              <w:pStyle w:val="TableText"/>
              <w:ind w:right="288"/>
              <w:rPr>
                <w:color w:val="000000"/>
              </w:rPr>
            </w:pPr>
            <w:r w:rsidRPr="00C7345F">
              <w:t>0.20</w:t>
            </w:r>
          </w:p>
        </w:tc>
      </w:tr>
      <w:tr w:rsidR="00384C43" w:rsidRPr="00C7345F" w14:paraId="0F7AD8B9" w14:textId="77777777" w:rsidTr="00F73F5C">
        <w:tc>
          <w:tcPr>
            <w:tcW w:w="1584" w:type="dxa"/>
          </w:tcPr>
          <w:p w14:paraId="0905DDEB" w14:textId="77777777" w:rsidR="00384C43" w:rsidRPr="00C7345F" w:rsidRDefault="00384C43" w:rsidP="00F73F5C">
            <w:pPr>
              <w:pStyle w:val="TableText"/>
              <w:ind w:right="504"/>
            </w:pPr>
            <w:r w:rsidRPr="00C7345F">
              <w:t>528</w:t>
            </w:r>
          </w:p>
        </w:tc>
        <w:tc>
          <w:tcPr>
            <w:tcW w:w="830" w:type="dxa"/>
          </w:tcPr>
          <w:p w14:paraId="411F4648" w14:textId="77777777" w:rsidR="00384C43" w:rsidRPr="00C7345F" w:rsidRDefault="00384C43" w:rsidP="00F73F5C">
            <w:pPr>
              <w:pStyle w:val="TableText"/>
              <w:ind w:right="288"/>
              <w:rPr>
                <w:color w:val="000000"/>
              </w:rPr>
            </w:pPr>
            <w:r w:rsidRPr="00C7345F">
              <w:t>3</w:t>
            </w:r>
          </w:p>
        </w:tc>
        <w:tc>
          <w:tcPr>
            <w:tcW w:w="1008" w:type="dxa"/>
          </w:tcPr>
          <w:p w14:paraId="67D7FDB0" w14:textId="77777777" w:rsidR="00384C43" w:rsidRPr="00C7345F" w:rsidRDefault="00384C43" w:rsidP="00F73F5C">
            <w:pPr>
              <w:pStyle w:val="TableText"/>
              <w:ind w:right="144"/>
              <w:rPr>
                <w:color w:val="000000"/>
              </w:rPr>
            </w:pPr>
            <w:r w:rsidRPr="00C7345F">
              <w:t>260</w:t>
            </w:r>
          </w:p>
        </w:tc>
        <w:tc>
          <w:tcPr>
            <w:tcW w:w="1510" w:type="dxa"/>
          </w:tcPr>
          <w:p w14:paraId="642C385B" w14:textId="77777777" w:rsidR="00384C43" w:rsidRPr="00C7345F" w:rsidRDefault="00384C43" w:rsidP="00F73F5C">
            <w:pPr>
              <w:pStyle w:val="TableText"/>
              <w:ind w:right="288"/>
              <w:rPr>
                <w:color w:val="000000"/>
              </w:rPr>
            </w:pPr>
            <w:r w:rsidRPr="00C7345F">
              <w:t>0.21</w:t>
            </w:r>
          </w:p>
        </w:tc>
      </w:tr>
      <w:tr w:rsidR="00384C43" w:rsidRPr="00C7345F" w14:paraId="6D222A08" w14:textId="77777777" w:rsidTr="00F73F5C">
        <w:tc>
          <w:tcPr>
            <w:tcW w:w="1584" w:type="dxa"/>
          </w:tcPr>
          <w:p w14:paraId="76D8E6A1" w14:textId="77777777" w:rsidR="00384C43" w:rsidRPr="00C7345F" w:rsidRDefault="00384C43" w:rsidP="00F73F5C">
            <w:pPr>
              <w:pStyle w:val="TableText"/>
              <w:ind w:right="504"/>
            </w:pPr>
            <w:r w:rsidRPr="00C7345F">
              <w:t>530</w:t>
            </w:r>
          </w:p>
        </w:tc>
        <w:tc>
          <w:tcPr>
            <w:tcW w:w="830" w:type="dxa"/>
          </w:tcPr>
          <w:p w14:paraId="7A149BE1" w14:textId="77777777" w:rsidR="00384C43" w:rsidRPr="00C7345F" w:rsidRDefault="00384C43" w:rsidP="00F73F5C">
            <w:pPr>
              <w:pStyle w:val="TableText"/>
              <w:ind w:right="288"/>
              <w:rPr>
                <w:color w:val="000000"/>
              </w:rPr>
            </w:pPr>
            <w:r w:rsidRPr="00C7345F">
              <w:t>3</w:t>
            </w:r>
          </w:p>
        </w:tc>
        <w:tc>
          <w:tcPr>
            <w:tcW w:w="1008" w:type="dxa"/>
          </w:tcPr>
          <w:p w14:paraId="03AD0E70" w14:textId="77777777" w:rsidR="00384C43" w:rsidRPr="00C7345F" w:rsidRDefault="00384C43" w:rsidP="00F73F5C">
            <w:pPr>
              <w:pStyle w:val="TableText"/>
              <w:ind w:right="144"/>
              <w:rPr>
                <w:color w:val="000000"/>
              </w:rPr>
            </w:pPr>
            <w:r w:rsidRPr="00C7345F">
              <w:t>42</w:t>
            </w:r>
          </w:p>
        </w:tc>
        <w:tc>
          <w:tcPr>
            <w:tcW w:w="1510" w:type="dxa"/>
          </w:tcPr>
          <w:p w14:paraId="210F905E" w14:textId="77777777" w:rsidR="00384C43" w:rsidRPr="00C7345F" w:rsidRDefault="00384C43" w:rsidP="00F73F5C">
            <w:pPr>
              <w:pStyle w:val="TableText"/>
              <w:ind w:right="288"/>
              <w:rPr>
                <w:color w:val="000000"/>
              </w:rPr>
            </w:pPr>
            <w:r w:rsidRPr="00C7345F">
              <w:t>0.03</w:t>
            </w:r>
          </w:p>
        </w:tc>
      </w:tr>
      <w:tr w:rsidR="00384C43" w:rsidRPr="00C7345F" w14:paraId="6E46BAD7" w14:textId="77777777" w:rsidTr="00F73F5C">
        <w:tc>
          <w:tcPr>
            <w:tcW w:w="1584" w:type="dxa"/>
          </w:tcPr>
          <w:p w14:paraId="52B36479" w14:textId="77777777" w:rsidR="00384C43" w:rsidRPr="00C7345F" w:rsidRDefault="00384C43" w:rsidP="00F73F5C">
            <w:pPr>
              <w:pStyle w:val="TableText"/>
              <w:ind w:right="504"/>
            </w:pPr>
            <w:r w:rsidRPr="00C7345F">
              <w:t>532</w:t>
            </w:r>
          </w:p>
        </w:tc>
        <w:tc>
          <w:tcPr>
            <w:tcW w:w="830" w:type="dxa"/>
          </w:tcPr>
          <w:p w14:paraId="472261A1" w14:textId="77777777" w:rsidR="00384C43" w:rsidRPr="00C7345F" w:rsidRDefault="00384C43" w:rsidP="00F73F5C">
            <w:pPr>
              <w:pStyle w:val="TableText"/>
              <w:ind w:right="288"/>
              <w:rPr>
                <w:color w:val="000000"/>
              </w:rPr>
            </w:pPr>
            <w:r w:rsidRPr="00C7345F">
              <w:t>3</w:t>
            </w:r>
          </w:p>
        </w:tc>
        <w:tc>
          <w:tcPr>
            <w:tcW w:w="1008" w:type="dxa"/>
          </w:tcPr>
          <w:p w14:paraId="0D083801" w14:textId="77777777" w:rsidR="00384C43" w:rsidRPr="00C7345F" w:rsidRDefault="00384C43" w:rsidP="00F73F5C">
            <w:pPr>
              <w:pStyle w:val="TableText"/>
              <w:ind w:right="144"/>
              <w:rPr>
                <w:color w:val="000000"/>
              </w:rPr>
            </w:pPr>
            <w:r w:rsidRPr="00C7345F">
              <w:t>303</w:t>
            </w:r>
          </w:p>
        </w:tc>
        <w:tc>
          <w:tcPr>
            <w:tcW w:w="1510" w:type="dxa"/>
          </w:tcPr>
          <w:p w14:paraId="0F594207" w14:textId="77777777" w:rsidR="00384C43" w:rsidRPr="00C7345F" w:rsidRDefault="00384C43" w:rsidP="00F73F5C">
            <w:pPr>
              <w:pStyle w:val="TableText"/>
              <w:ind w:right="288"/>
              <w:rPr>
                <w:color w:val="000000"/>
              </w:rPr>
            </w:pPr>
            <w:r w:rsidRPr="00C7345F">
              <w:t>0.24</w:t>
            </w:r>
          </w:p>
        </w:tc>
      </w:tr>
      <w:tr w:rsidR="00384C43" w:rsidRPr="00C7345F" w14:paraId="398907E2" w14:textId="77777777" w:rsidTr="00F73F5C">
        <w:tc>
          <w:tcPr>
            <w:tcW w:w="1584" w:type="dxa"/>
          </w:tcPr>
          <w:p w14:paraId="2A7AC211" w14:textId="77777777" w:rsidR="00384C43" w:rsidRPr="00C7345F" w:rsidRDefault="00384C43" w:rsidP="00F73F5C">
            <w:pPr>
              <w:pStyle w:val="TableText"/>
              <w:ind w:right="504"/>
            </w:pPr>
            <w:r w:rsidRPr="00C7345F">
              <w:t>538</w:t>
            </w:r>
          </w:p>
        </w:tc>
        <w:tc>
          <w:tcPr>
            <w:tcW w:w="830" w:type="dxa"/>
          </w:tcPr>
          <w:p w14:paraId="4273D8AC" w14:textId="77777777" w:rsidR="00384C43" w:rsidRPr="00C7345F" w:rsidRDefault="00384C43" w:rsidP="00F73F5C">
            <w:pPr>
              <w:pStyle w:val="TableText"/>
              <w:ind w:right="288"/>
              <w:rPr>
                <w:color w:val="000000"/>
              </w:rPr>
            </w:pPr>
            <w:r w:rsidRPr="00C7345F">
              <w:t>3</w:t>
            </w:r>
          </w:p>
        </w:tc>
        <w:tc>
          <w:tcPr>
            <w:tcW w:w="1008" w:type="dxa"/>
          </w:tcPr>
          <w:p w14:paraId="714C17CC" w14:textId="77777777" w:rsidR="00384C43" w:rsidRPr="00C7345F" w:rsidRDefault="00384C43" w:rsidP="00F73F5C">
            <w:pPr>
              <w:pStyle w:val="TableText"/>
              <w:ind w:right="144"/>
              <w:rPr>
                <w:color w:val="000000"/>
              </w:rPr>
            </w:pPr>
            <w:r w:rsidRPr="00C7345F">
              <w:t>64</w:t>
            </w:r>
          </w:p>
        </w:tc>
        <w:tc>
          <w:tcPr>
            <w:tcW w:w="1510" w:type="dxa"/>
          </w:tcPr>
          <w:p w14:paraId="0F39DABC" w14:textId="77777777" w:rsidR="00384C43" w:rsidRPr="00C7345F" w:rsidRDefault="00384C43" w:rsidP="00F73F5C">
            <w:pPr>
              <w:pStyle w:val="TableText"/>
              <w:ind w:right="288"/>
              <w:rPr>
                <w:color w:val="000000"/>
              </w:rPr>
            </w:pPr>
            <w:r w:rsidRPr="00C7345F">
              <w:t>0.05</w:t>
            </w:r>
          </w:p>
        </w:tc>
      </w:tr>
      <w:tr w:rsidR="00384C43" w:rsidRPr="00C7345F" w14:paraId="502851A9" w14:textId="77777777" w:rsidTr="00F73F5C">
        <w:tc>
          <w:tcPr>
            <w:tcW w:w="1584" w:type="dxa"/>
          </w:tcPr>
          <w:p w14:paraId="59003BAC" w14:textId="77777777" w:rsidR="00384C43" w:rsidRPr="00C7345F" w:rsidRDefault="00384C43" w:rsidP="00F73F5C">
            <w:pPr>
              <w:pStyle w:val="TableText"/>
              <w:ind w:right="504"/>
            </w:pPr>
            <w:r w:rsidRPr="00C7345F">
              <w:t>541</w:t>
            </w:r>
          </w:p>
        </w:tc>
        <w:tc>
          <w:tcPr>
            <w:tcW w:w="830" w:type="dxa"/>
          </w:tcPr>
          <w:p w14:paraId="78FE15C4" w14:textId="77777777" w:rsidR="00384C43" w:rsidRPr="00C7345F" w:rsidRDefault="00384C43" w:rsidP="00F73F5C">
            <w:pPr>
              <w:pStyle w:val="TableText"/>
              <w:ind w:right="288"/>
              <w:rPr>
                <w:color w:val="000000"/>
              </w:rPr>
            </w:pPr>
            <w:r w:rsidRPr="00C7345F">
              <w:t>3</w:t>
            </w:r>
          </w:p>
        </w:tc>
        <w:tc>
          <w:tcPr>
            <w:tcW w:w="1008" w:type="dxa"/>
          </w:tcPr>
          <w:p w14:paraId="4695E9B4" w14:textId="77777777" w:rsidR="00384C43" w:rsidRPr="00C7345F" w:rsidRDefault="00384C43" w:rsidP="00F73F5C">
            <w:pPr>
              <w:pStyle w:val="TableText"/>
              <w:ind w:right="144"/>
              <w:rPr>
                <w:color w:val="000000"/>
              </w:rPr>
            </w:pPr>
            <w:r w:rsidRPr="00C7345F">
              <w:t>629</w:t>
            </w:r>
          </w:p>
        </w:tc>
        <w:tc>
          <w:tcPr>
            <w:tcW w:w="1510" w:type="dxa"/>
          </w:tcPr>
          <w:p w14:paraId="00336EA5" w14:textId="77777777" w:rsidR="00384C43" w:rsidRPr="00C7345F" w:rsidRDefault="00384C43" w:rsidP="00F73F5C">
            <w:pPr>
              <w:pStyle w:val="TableText"/>
              <w:ind w:right="288"/>
              <w:rPr>
                <w:color w:val="000000"/>
              </w:rPr>
            </w:pPr>
            <w:r w:rsidRPr="00C7345F">
              <w:t>0.51</w:t>
            </w:r>
          </w:p>
        </w:tc>
      </w:tr>
      <w:tr w:rsidR="00384C43" w:rsidRPr="00C7345F" w14:paraId="6C0CC92A" w14:textId="77777777" w:rsidTr="00F73F5C">
        <w:tc>
          <w:tcPr>
            <w:tcW w:w="1584" w:type="dxa"/>
          </w:tcPr>
          <w:p w14:paraId="35D19032" w14:textId="77777777" w:rsidR="00384C43" w:rsidRPr="00C7345F" w:rsidRDefault="00384C43" w:rsidP="00F73F5C">
            <w:pPr>
              <w:pStyle w:val="TableText"/>
              <w:ind w:right="504"/>
            </w:pPr>
            <w:r w:rsidRPr="00C7345F">
              <w:t>546</w:t>
            </w:r>
          </w:p>
        </w:tc>
        <w:tc>
          <w:tcPr>
            <w:tcW w:w="830" w:type="dxa"/>
          </w:tcPr>
          <w:p w14:paraId="4395A12F" w14:textId="77777777" w:rsidR="00384C43" w:rsidRPr="00C7345F" w:rsidRDefault="00384C43" w:rsidP="00F73F5C">
            <w:pPr>
              <w:pStyle w:val="TableText"/>
              <w:ind w:right="288"/>
              <w:rPr>
                <w:color w:val="000000"/>
              </w:rPr>
            </w:pPr>
            <w:r w:rsidRPr="00C7345F">
              <w:t>3</w:t>
            </w:r>
          </w:p>
        </w:tc>
        <w:tc>
          <w:tcPr>
            <w:tcW w:w="1008" w:type="dxa"/>
          </w:tcPr>
          <w:p w14:paraId="5E556BCD" w14:textId="77777777" w:rsidR="00384C43" w:rsidRPr="00C7345F" w:rsidRDefault="00384C43" w:rsidP="00F73F5C">
            <w:pPr>
              <w:pStyle w:val="TableText"/>
              <w:ind w:right="144"/>
              <w:rPr>
                <w:color w:val="000000"/>
              </w:rPr>
            </w:pPr>
            <w:r w:rsidRPr="00C7345F">
              <w:t>6</w:t>
            </w:r>
          </w:p>
        </w:tc>
        <w:tc>
          <w:tcPr>
            <w:tcW w:w="1510" w:type="dxa"/>
          </w:tcPr>
          <w:p w14:paraId="0E158E9D" w14:textId="77777777" w:rsidR="00384C43" w:rsidRPr="00C7345F" w:rsidRDefault="00384C43" w:rsidP="00F73F5C">
            <w:pPr>
              <w:pStyle w:val="TableText"/>
              <w:ind w:right="288"/>
              <w:rPr>
                <w:color w:val="000000"/>
              </w:rPr>
            </w:pPr>
            <w:r w:rsidRPr="00C7345F">
              <w:t>0.00</w:t>
            </w:r>
          </w:p>
        </w:tc>
      </w:tr>
      <w:tr w:rsidR="00384C43" w:rsidRPr="00C7345F" w14:paraId="133D9574" w14:textId="77777777" w:rsidTr="00F73F5C">
        <w:tc>
          <w:tcPr>
            <w:tcW w:w="1584" w:type="dxa"/>
          </w:tcPr>
          <w:p w14:paraId="418E4FF0" w14:textId="77777777" w:rsidR="00384C43" w:rsidRPr="00C7345F" w:rsidRDefault="00384C43" w:rsidP="00F73F5C">
            <w:pPr>
              <w:pStyle w:val="TableText"/>
              <w:ind w:right="504"/>
            </w:pPr>
            <w:r w:rsidRPr="00C7345F">
              <w:t>547</w:t>
            </w:r>
          </w:p>
        </w:tc>
        <w:tc>
          <w:tcPr>
            <w:tcW w:w="830" w:type="dxa"/>
          </w:tcPr>
          <w:p w14:paraId="0B9D7173" w14:textId="77777777" w:rsidR="00384C43" w:rsidRPr="00C7345F" w:rsidRDefault="00384C43" w:rsidP="00F73F5C">
            <w:pPr>
              <w:pStyle w:val="TableText"/>
              <w:ind w:right="288"/>
              <w:rPr>
                <w:color w:val="000000"/>
              </w:rPr>
            </w:pPr>
            <w:r w:rsidRPr="00C7345F">
              <w:t>3</w:t>
            </w:r>
          </w:p>
        </w:tc>
        <w:tc>
          <w:tcPr>
            <w:tcW w:w="1008" w:type="dxa"/>
          </w:tcPr>
          <w:p w14:paraId="3215F24A" w14:textId="77777777" w:rsidR="00384C43" w:rsidRPr="00C7345F" w:rsidRDefault="00384C43" w:rsidP="00F73F5C">
            <w:pPr>
              <w:pStyle w:val="TableText"/>
              <w:ind w:right="144"/>
              <w:rPr>
                <w:color w:val="000000"/>
              </w:rPr>
            </w:pPr>
            <w:r w:rsidRPr="00C7345F">
              <w:t>1</w:t>
            </w:r>
          </w:p>
        </w:tc>
        <w:tc>
          <w:tcPr>
            <w:tcW w:w="1510" w:type="dxa"/>
          </w:tcPr>
          <w:p w14:paraId="0EFCCC7D" w14:textId="77777777" w:rsidR="00384C43" w:rsidRPr="00C7345F" w:rsidRDefault="00384C43" w:rsidP="00F73F5C">
            <w:pPr>
              <w:pStyle w:val="TableText"/>
              <w:ind w:right="288"/>
              <w:rPr>
                <w:color w:val="000000"/>
              </w:rPr>
            </w:pPr>
            <w:r w:rsidRPr="00C7345F">
              <w:t>0.00</w:t>
            </w:r>
          </w:p>
        </w:tc>
      </w:tr>
      <w:tr w:rsidR="00384C43" w:rsidRPr="00C7345F" w14:paraId="48F116F7" w14:textId="77777777" w:rsidTr="00F73F5C">
        <w:tc>
          <w:tcPr>
            <w:tcW w:w="1584" w:type="dxa"/>
          </w:tcPr>
          <w:p w14:paraId="3C9B45E7" w14:textId="77777777" w:rsidR="00384C43" w:rsidRPr="00C7345F" w:rsidRDefault="00384C43" w:rsidP="00F73F5C">
            <w:pPr>
              <w:pStyle w:val="TableText"/>
              <w:ind w:right="504"/>
            </w:pPr>
            <w:r w:rsidRPr="00C7345F">
              <w:t>550</w:t>
            </w:r>
          </w:p>
        </w:tc>
        <w:tc>
          <w:tcPr>
            <w:tcW w:w="830" w:type="dxa"/>
          </w:tcPr>
          <w:p w14:paraId="2BD582B0" w14:textId="77777777" w:rsidR="00384C43" w:rsidRPr="00C7345F" w:rsidRDefault="00384C43" w:rsidP="00F73F5C">
            <w:pPr>
              <w:pStyle w:val="TableText"/>
              <w:ind w:right="288"/>
              <w:rPr>
                <w:color w:val="000000"/>
              </w:rPr>
            </w:pPr>
            <w:r w:rsidRPr="00C7345F">
              <w:t>3</w:t>
            </w:r>
          </w:p>
        </w:tc>
        <w:tc>
          <w:tcPr>
            <w:tcW w:w="1008" w:type="dxa"/>
          </w:tcPr>
          <w:p w14:paraId="390376A0" w14:textId="77777777" w:rsidR="00384C43" w:rsidRPr="00C7345F" w:rsidRDefault="00384C43" w:rsidP="00F73F5C">
            <w:pPr>
              <w:pStyle w:val="TableText"/>
              <w:ind w:right="144"/>
              <w:rPr>
                <w:color w:val="000000"/>
              </w:rPr>
            </w:pPr>
            <w:r w:rsidRPr="00C7345F">
              <w:t>12</w:t>
            </w:r>
          </w:p>
        </w:tc>
        <w:tc>
          <w:tcPr>
            <w:tcW w:w="1510" w:type="dxa"/>
          </w:tcPr>
          <w:p w14:paraId="54EAA60D" w14:textId="77777777" w:rsidR="00384C43" w:rsidRPr="00C7345F" w:rsidRDefault="00384C43" w:rsidP="00F73F5C">
            <w:pPr>
              <w:pStyle w:val="TableText"/>
              <w:ind w:right="288"/>
              <w:rPr>
                <w:color w:val="000000"/>
              </w:rPr>
            </w:pPr>
            <w:r w:rsidRPr="00C7345F">
              <w:t>0.01</w:t>
            </w:r>
          </w:p>
        </w:tc>
      </w:tr>
      <w:tr w:rsidR="00384C43" w:rsidRPr="00C7345F" w14:paraId="7EC6C0CE" w14:textId="77777777" w:rsidTr="00F73F5C">
        <w:tc>
          <w:tcPr>
            <w:tcW w:w="1584" w:type="dxa"/>
          </w:tcPr>
          <w:p w14:paraId="640ADE31" w14:textId="77777777" w:rsidR="00384C43" w:rsidRPr="00C7345F" w:rsidRDefault="00384C43" w:rsidP="00F73F5C">
            <w:pPr>
              <w:pStyle w:val="TableText"/>
              <w:ind w:right="504"/>
            </w:pPr>
            <w:r w:rsidRPr="00C7345F">
              <w:t>551</w:t>
            </w:r>
          </w:p>
        </w:tc>
        <w:tc>
          <w:tcPr>
            <w:tcW w:w="830" w:type="dxa"/>
          </w:tcPr>
          <w:p w14:paraId="0FFADD30" w14:textId="77777777" w:rsidR="00384C43" w:rsidRPr="00C7345F" w:rsidRDefault="00384C43" w:rsidP="00F73F5C">
            <w:pPr>
              <w:pStyle w:val="TableText"/>
              <w:ind w:right="288"/>
              <w:rPr>
                <w:color w:val="000000"/>
              </w:rPr>
            </w:pPr>
            <w:r w:rsidRPr="00C7345F">
              <w:t>3</w:t>
            </w:r>
          </w:p>
        </w:tc>
        <w:tc>
          <w:tcPr>
            <w:tcW w:w="1008" w:type="dxa"/>
          </w:tcPr>
          <w:p w14:paraId="260436AF" w14:textId="77777777" w:rsidR="00384C43" w:rsidRPr="00C7345F" w:rsidRDefault="00384C43" w:rsidP="00F73F5C">
            <w:pPr>
              <w:pStyle w:val="TableText"/>
              <w:ind w:right="144"/>
              <w:rPr>
                <w:color w:val="000000"/>
              </w:rPr>
            </w:pPr>
            <w:r w:rsidRPr="00C7345F">
              <w:t>9</w:t>
            </w:r>
          </w:p>
        </w:tc>
        <w:tc>
          <w:tcPr>
            <w:tcW w:w="1510" w:type="dxa"/>
          </w:tcPr>
          <w:p w14:paraId="0AB28C8D" w14:textId="77777777" w:rsidR="00384C43" w:rsidRPr="00C7345F" w:rsidRDefault="00384C43" w:rsidP="00F73F5C">
            <w:pPr>
              <w:pStyle w:val="TableText"/>
              <w:ind w:right="288"/>
              <w:rPr>
                <w:color w:val="000000"/>
              </w:rPr>
            </w:pPr>
            <w:r w:rsidRPr="00C7345F">
              <w:t>0.01</w:t>
            </w:r>
          </w:p>
        </w:tc>
      </w:tr>
      <w:tr w:rsidR="00384C43" w:rsidRPr="00C7345F" w14:paraId="02E996D0" w14:textId="77777777" w:rsidTr="00F73F5C">
        <w:tc>
          <w:tcPr>
            <w:tcW w:w="1584" w:type="dxa"/>
          </w:tcPr>
          <w:p w14:paraId="29DF98E5" w14:textId="77777777" w:rsidR="00384C43" w:rsidRPr="00C7345F" w:rsidRDefault="00384C43" w:rsidP="00F73F5C">
            <w:pPr>
              <w:pStyle w:val="TableText"/>
              <w:ind w:right="504"/>
            </w:pPr>
            <w:r w:rsidRPr="00C7345F">
              <w:t>554</w:t>
            </w:r>
          </w:p>
        </w:tc>
        <w:tc>
          <w:tcPr>
            <w:tcW w:w="830" w:type="dxa"/>
          </w:tcPr>
          <w:p w14:paraId="01F95EFD" w14:textId="77777777" w:rsidR="00384C43" w:rsidRPr="00C7345F" w:rsidRDefault="00384C43" w:rsidP="00F73F5C">
            <w:pPr>
              <w:pStyle w:val="TableText"/>
              <w:ind w:right="288"/>
              <w:rPr>
                <w:color w:val="000000"/>
              </w:rPr>
            </w:pPr>
            <w:r w:rsidRPr="00C7345F">
              <w:t>3</w:t>
            </w:r>
          </w:p>
        </w:tc>
        <w:tc>
          <w:tcPr>
            <w:tcW w:w="1008" w:type="dxa"/>
          </w:tcPr>
          <w:p w14:paraId="56BDC290" w14:textId="77777777" w:rsidR="00384C43" w:rsidRPr="00C7345F" w:rsidRDefault="00384C43" w:rsidP="00F73F5C">
            <w:pPr>
              <w:pStyle w:val="TableText"/>
              <w:ind w:right="144"/>
              <w:rPr>
                <w:color w:val="000000"/>
              </w:rPr>
            </w:pPr>
            <w:r w:rsidRPr="00C7345F">
              <w:t>7</w:t>
            </w:r>
          </w:p>
        </w:tc>
        <w:tc>
          <w:tcPr>
            <w:tcW w:w="1510" w:type="dxa"/>
          </w:tcPr>
          <w:p w14:paraId="48DDE010" w14:textId="77777777" w:rsidR="00384C43" w:rsidRPr="00C7345F" w:rsidRDefault="00384C43" w:rsidP="00F73F5C">
            <w:pPr>
              <w:pStyle w:val="TableText"/>
              <w:ind w:right="288"/>
              <w:rPr>
                <w:color w:val="000000"/>
              </w:rPr>
            </w:pPr>
            <w:r w:rsidRPr="00C7345F">
              <w:t>0.01</w:t>
            </w:r>
          </w:p>
        </w:tc>
      </w:tr>
      <w:tr w:rsidR="00384C43" w:rsidRPr="00C7345F" w14:paraId="6AB38C15" w14:textId="77777777" w:rsidTr="00F73F5C">
        <w:tc>
          <w:tcPr>
            <w:tcW w:w="1584" w:type="dxa"/>
          </w:tcPr>
          <w:p w14:paraId="564B6A99" w14:textId="77777777" w:rsidR="00384C43" w:rsidRPr="00C7345F" w:rsidRDefault="00384C43" w:rsidP="00F73F5C">
            <w:pPr>
              <w:pStyle w:val="TableText"/>
              <w:ind w:right="504"/>
            </w:pPr>
            <w:r w:rsidRPr="00C7345F">
              <w:t>555</w:t>
            </w:r>
          </w:p>
        </w:tc>
        <w:tc>
          <w:tcPr>
            <w:tcW w:w="830" w:type="dxa"/>
          </w:tcPr>
          <w:p w14:paraId="264562E7" w14:textId="77777777" w:rsidR="00384C43" w:rsidRPr="00C7345F" w:rsidRDefault="00384C43" w:rsidP="00F73F5C">
            <w:pPr>
              <w:pStyle w:val="TableText"/>
              <w:ind w:right="288"/>
              <w:rPr>
                <w:color w:val="000000"/>
              </w:rPr>
            </w:pPr>
            <w:r w:rsidRPr="00C7345F">
              <w:t>3</w:t>
            </w:r>
          </w:p>
        </w:tc>
        <w:tc>
          <w:tcPr>
            <w:tcW w:w="1008" w:type="dxa"/>
          </w:tcPr>
          <w:p w14:paraId="4EEFF0F0" w14:textId="77777777" w:rsidR="00384C43" w:rsidRPr="00C7345F" w:rsidRDefault="00384C43" w:rsidP="00F73F5C">
            <w:pPr>
              <w:pStyle w:val="TableText"/>
              <w:ind w:right="144"/>
              <w:rPr>
                <w:color w:val="000000"/>
              </w:rPr>
            </w:pPr>
            <w:r w:rsidRPr="00C7345F">
              <w:t>21</w:t>
            </w:r>
          </w:p>
        </w:tc>
        <w:tc>
          <w:tcPr>
            <w:tcW w:w="1510" w:type="dxa"/>
          </w:tcPr>
          <w:p w14:paraId="65FB09CB" w14:textId="77777777" w:rsidR="00384C43" w:rsidRPr="00C7345F" w:rsidRDefault="00384C43" w:rsidP="00F73F5C">
            <w:pPr>
              <w:pStyle w:val="TableText"/>
              <w:ind w:right="288"/>
              <w:rPr>
                <w:color w:val="000000"/>
              </w:rPr>
            </w:pPr>
            <w:r w:rsidRPr="00C7345F">
              <w:t>0.02</w:t>
            </w:r>
          </w:p>
        </w:tc>
      </w:tr>
      <w:tr w:rsidR="00384C43" w:rsidRPr="00C7345F" w14:paraId="6F4AA400" w14:textId="77777777" w:rsidTr="00F73F5C">
        <w:tc>
          <w:tcPr>
            <w:tcW w:w="1584" w:type="dxa"/>
          </w:tcPr>
          <w:p w14:paraId="0511EB95" w14:textId="77777777" w:rsidR="00384C43" w:rsidRPr="00C7345F" w:rsidRDefault="00384C43" w:rsidP="00F73F5C">
            <w:pPr>
              <w:pStyle w:val="TableText"/>
              <w:ind w:right="504"/>
            </w:pPr>
            <w:r w:rsidRPr="00C7345F">
              <w:t>556</w:t>
            </w:r>
          </w:p>
        </w:tc>
        <w:tc>
          <w:tcPr>
            <w:tcW w:w="830" w:type="dxa"/>
          </w:tcPr>
          <w:p w14:paraId="1B876077" w14:textId="77777777" w:rsidR="00384C43" w:rsidRPr="00C7345F" w:rsidRDefault="00384C43" w:rsidP="00F73F5C">
            <w:pPr>
              <w:pStyle w:val="TableText"/>
              <w:ind w:right="288"/>
              <w:rPr>
                <w:color w:val="000000"/>
              </w:rPr>
            </w:pPr>
            <w:r w:rsidRPr="00C7345F">
              <w:t>3</w:t>
            </w:r>
          </w:p>
        </w:tc>
        <w:tc>
          <w:tcPr>
            <w:tcW w:w="1008" w:type="dxa"/>
          </w:tcPr>
          <w:p w14:paraId="338C6496" w14:textId="77777777" w:rsidR="00384C43" w:rsidRPr="00C7345F" w:rsidRDefault="00384C43" w:rsidP="00F73F5C">
            <w:pPr>
              <w:pStyle w:val="TableText"/>
              <w:ind w:right="144"/>
              <w:rPr>
                <w:color w:val="000000"/>
              </w:rPr>
            </w:pPr>
            <w:r w:rsidRPr="00C7345F">
              <w:t>22</w:t>
            </w:r>
          </w:p>
        </w:tc>
        <w:tc>
          <w:tcPr>
            <w:tcW w:w="1510" w:type="dxa"/>
          </w:tcPr>
          <w:p w14:paraId="2BFBA08A" w14:textId="77777777" w:rsidR="00384C43" w:rsidRPr="00C7345F" w:rsidRDefault="00384C43" w:rsidP="00F73F5C">
            <w:pPr>
              <w:pStyle w:val="TableText"/>
              <w:ind w:right="288"/>
              <w:rPr>
                <w:color w:val="000000"/>
              </w:rPr>
            </w:pPr>
            <w:r w:rsidRPr="00C7345F">
              <w:t>0.02</w:t>
            </w:r>
          </w:p>
        </w:tc>
      </w:tr>
      <w:tr w:rsidR="00384C43" w:rsidRPr="00C7345F" w14:paraId="2332C8B0" w14:textId="77777777" w:rsidTr="00F73F5C">
        <w:tc>
          <w:tcPr>
            <w:tcW w:w="1584" w:type="dxa"/>
          </w:tcPr>
          <w:p w14:paraId="1D8273FC" w14:textId="77777777" w:rsidR="00384C43" w:rsidRPr="00C7345F" w:rsidRDefault="00384C43" w:rsidP="00F73F5C">
            <w:pPr>
              <w:pStyle w:val="TableText"/>
              <w:ind w:right="504"/>
            </w:pPr>
            <w:r w:rsidRPr="00C7345F">
              <w:t>557</w:t>
            </w:r>
          </w:p>
        </w:tc>
        <w:tc>
          <w:tcPr>
            <w:tcW w:w="830" w:type="dxa"/>
          </w:tcPr>
          <w:p w14:paraId="30A85840" w14:textId="77777777" w:rsidR="00384C43" w:rsidRPr="00C7345F" w:rsidRDefault="00384C43" w:rsidP="00F73F5C">
            <w:pPr>
              <w:pStyle w:val="TableText"/>
              <w:ind w:right="288"/>
              <w:rPr>
                <w:color w:val="000000"/>
              </w:rPr>
            </w:pPr>
            <w:r w:rsidRPr="00C7345F">
              <w:t>3</w:t>
            </w:r>
          </w:p>
        </w:tc>
        <w:tc>
          <w:tcPr>
            <w:tcW w:w="1008" w:type="dxa"/>
          </w:tcPr>
          <w:p w14:paraId="454E5096" w14:textId="77777777" w:rsidR="00384C43" w:rsidRPr="00C7345F" w:rsidRDefault="00384C43" w:rsidP="00F73F5C">
            <w:pPr>
              <w:pStyle w:val="TableText"/>
              <w:ind w:right="144"/>
              <w:rPr>
                <w:color w:val="000000"/>
              </w:rPr>
            </w:pPr>
            <w:r w:rsidRPr="00C7345F">
              <w:t>57</w:t>
            </w:r>
          </w:p>
        </w:tc>
        <w:tc>
          <w:tcPr>
            <w:tcW w:w="1510" w:type="dxa"/>
          </w:tcPr>
          <w:p w14:paraId="68767351" w14:textId="77777777" w:rsidR="00384C43" w:rsidRPr="00C7345F" w:rsidRDefault="00384C43" w:rsidP="00F73F5C">
            <w:pPr>
              <w:pStyle w:val="TableText"/>
              <w:ind w:right="288"/>
              <w:rPr>
                <w:color w:val="000000"/>
              </w:rPr>
            </w:pPr>
            <w:r w:rsidRPr="00C7345F">
              <w:t>0.05</w:t>
            </w:r>
          </w:p>
        </w:tc>
      </w:tr>
      <w:tr w:rsidR="00384C43" w:rsidRPr="00C7345F" w14:paraId="15470371" w14:textId="77777777" w:rsidTr="00F73F5C">
        <w:tc>
          <w:tcPr>
            <w:tcW w:w="1584" w:type="dxa"/>
          </w:tcPr>
          <w:p w14:paraId="6E49CEBE" w14:textId="77777777" w:rsidR="00384C43" w:rsidRPr="00C7345F" w:rsidRDefault="00384C43" w:rsidP="00F73F5C">
            <w:pPr>
              <w:pStyle w:val="TableText"/>
              <w:ind w:right="504"/>
            </w:pPr>
            <w:r w:rsidRPr="00C7345F">
              <w:t>559</w:t>
            </w:r>
          </w:p>
        </w:tc>
        <w:tc>
          <w:tcPr>
            <w:tcW w:w="830" w:type="dxa"/>
          </w:tcPr>
          <w:p w14:paraId="208D41D1" w14:textId="77777777" w:rsidR="00384C43" w:rsidRPr="00C7345F" w:rsidRDefault="00384C43" w:rsidP="00F73F5C">
            <w:pPr>
              <w:pStyle w:val="TableText"/>
              <w:ind w:right="288"/>
              <w:rPr>
                <w:color w:val="000000"/>
              </w:rPr>
            </w:pPr>
            <w:r w:rsidRPr="00C7345F">
              <w:t>3</w:t>
            </w:r>
          </w:p>
        </w:tc>
        <w:tc>
          <w:tcPr>
            <w:tcW w:w="1008" w:type="dxa"/>
          </w:tcPr>
          <w:p w14:paraId="6622ACE4" w14:textId="77777777" w:rsidR="00384C43" w:rsidRPr="00C7345F" w:rsidRDefault="00384C43" w:rsidP="00F73F5C">
            <w:pPr>
              <w:pStyle w:val="TableText"/>
              <w:ind w:right="144"/>
              <w:rPr>
                <w:color w:val="000000"/>
              </w:rPr>
            </w:pPr>
            <w:r w:rsidRPr="00C7345F">
              <w:t>75</w:t>
            </w:r>
          </w:p>
        </w:tc>
        <w:tc>
          <w:tcPr>
            <w:tcW w:w="1510" w:type="dxa"/>
          </w:tcPr>
          <w:p w14:paraId="5B4F88FC" w14:textId="77777777" w:rsidR="00384C43" w:rsidRPr="00C7345F" w:rsidRDefault="00384C43" w:rsidP="00F73F5C">
            <w:pPr>
              <w:pStyle w:val="TableText"/>
              <w:ind w:right="288"/>
              <w:rPr>
                <w:color w:val="000000"/>
              </w:rPr>
            </w:pPr>
            <w:r w:rsidRPr="00C7345F">
              <w:t>0.06</w:t>
            </w:r>
          </w:p>
        </w:tc>
      </w:tr>
      <w:tr w:rsidR="00384C43" w:rsidRPr="00C7345F" w14:paraId="29F7DA2B" w14:textId="77777777" w:rsidTr="00F73F5C">
        <w:tc>
          <w:tcPr>
            <w:tcW w:w="1584" w:type="dxa"/>
          </w:tcPr>
          <w:p w14:paraId="605BBBFF" w14:textId="77777777" w:rsidR="00384C43" w:rsidRPr="00C7345F" w:rsidRDefault="00384C43" w:rsidP="00F73F5C">
            <w:pPr>
              <w:pStyle w:val="TableText"/>
              <w:ind w:right="504"/>
            </w:pPr>
            <w:r w:rsidRPr="00C7345F">
              <w:t>560</w:t>
            </w:r>
          </w:p>
        </w:tc>
        <w:tc>
          <w:tcPr>
            <w:tcW w:w="830" w:type="dxa"/>
          </w:tcPr>
          <w:p w14:paraId="3A481D73" w14:textId="77777777" w:rsidR="00384C43" w:rsidRPr="00C7345F" w:rsidRDefault="00384C43" w:rsidP="00F73F5C">
            <w:pPr>
              <w:pStyle w:val="TableText"/>
              <w:ind w:right="288"/>
              <w:rPr>
                <w:color w:val="000000"/>
              </w:rPr>
            </w:pPr>
            <w:r w:rsidRPr="00C7345F">
              <w:t>3</w:t>
            </w:r>
          </w:p>
        </w:tc>
        <w:tc>
          <w:tcPr>
            <w:tcW w:w="1008" w:type="dxa"/>
          </w:tcPr>
          <w:p w14:paraId="7B9E8942" w14:textId="77777777" w:rsidR="00384C43" w:rsidRPr="00C7345F" w:rsidRDefault="00384C43" w:rsidP="00F73F5C">
            <w:pPr>
              <w:pStyle w:val="TableText"/>
              <w:ind w:right="144"/>
              <w:rPr>
                <w:color w:val="000000"/>
              </w:rPr>
            </w:pPr>
            <w:r w:rsidRPr="00C7345F">
              <w:t>57</w:t>
            </w:r>
          </w:p>
        </w:tc>
        <w:tc>
          <w:tcPr>
            <w:tcW w:w="1510" w:type="dxa"/>
          </w:tcPr>
          <w:p w14:paraId="0C04A9EF" w14:textId="77777777" w:rsidR="00384C43" w:rsidRPr="00C7345F" w:rsidRDefault="00384C43" w:rsidP="00F73F5C">
            <w:pPr>
              <w:pStyle w:val="TableText"/>
              <w:ind w:right="288"/>
              <w:rPr>
                <w:color w:val="000000"/>
              </w:rPr>
            </w:pPr>
            <w:r w:rsidRPr="00C7345F">
              <w:t>0.05</w:t>
            </w:r>
          </w:p>
        </w:tc>
      </w:tr>
      <w:tr w:rsidR="00384C43" w:rsidRPr="00C7345F" w14:paraId="45D8B230" w14:textId="77777777" w:rsidTr="00F73F5C">
        <w:tc>
          <w:tcPr>
            <w:tcW w:w="1584" w:type="dxa"/>
          </w:tcPr>
          <w:p w14:paraId="24795AC5" w14:textId="77777777" w:rsidR="00384C43" w:rsidRPr="00C7345F" w:rsidRDefault="00384C43" w:rsidP="00F73F5C">
            <w:pPr>
              <w:pStyle w:val="TableText"/>
              <w:ind w:right="504"/>
            </w:pPr>
            <w:r w:rsidRPr="00C7345F">
              <w:t>561</w:t>
            </w:r>
          </w:p>
        </w:tc>
        <w:tc>
          <w:tcPr>
            <w:tcW w:w="830" w:type="dxa"/>
          </w:tcPr>
          <w:p w14:paraId="5E9C056A" w14:textId="77777777" w:rsidR="00384C43" w:rsidRPr="00C7345F" w:rsidRDefault="00384C43" w:rsidP="00F73F5C">
            <w:pPr>
              <w:pStyle w:val="TableText"/>
              <w:ind w:right="288"/>
              <w:rPr>
                <w:color w:val="000000"/>
              </w:rPr>
            </w:pPr>
            <w:r w:rsidRPr="00C7345F">
              <w:t>3</w:t>
            </w:r>
          </w:p>
        </w:tc>
        <w:tc>
          <w:tcPr>
            <w:tcW w:w="1008" w:type="dxa"/>
          </w:tcPr>
          <w:p w14:paraId="2288A926" w14:textId="77777777" w:rsidR="00384C43" w:rsidRPr="00C7345F" w:rsidRDefault="00384C43" w:rsidP="00F73F5C">
            <w:pPr>
              <w:pStyle w:val="TableText"/>
              <w:ind w:right="144"/>
              <w:rPr>
                <w:color w:val="000000"/>
              </w:rPr>
            </w:pPr>
            <w:r w:rsidRPr="00C7345F">
              <w:t>105</w:t>
            </w:r>
          </w:p>
        </w:tc>
        <w:tc>
          <w:tcPr>
            <w:tcW w:w="1510" w:type="dxa"/>
          </w:tcPr>
          <w:p w14:paraId="6FCDD105" w14:textId="77777777" w:rsidR="00384C43" w:rsidRPr="00C7345F" w:rsidRDefault="00384C43" w:rsidP="00F73F5C">
            <w:pPr>
              <w:pStyle w:val="TableText"/>
              <w:ind w:right="288"/>
              <w:rPr>
                <w:color w:val="000000"/>
              </w:rPr>
            </w:pPr>
            <w:r w:rsidRPr="00C7345F">
              <w:t>0.08</w:t>
            </w:r>
          </w:p>
        </w:tc>
      </w:tr>
      <w:tr w:rsidR="00384C43" w:rsidRPr="00C7345F" w14:paraId="07F9D72F" w14:textId="77777777" w:rsidTr="00F73F5C">
        <w:tc>
          <w:tcPr>
            <w:tcW w:w="1584" w:type="dxa"/>
          </w:tcPr>
          <w:p w14:paraId="2538C191" w14:textId="77777777" w:rsidR="00384C43" w:rsidRPr="00C7345F" w:rsidRDefault="00384C43" w:rsidP="00F73F5C">
            <w:pPr>
              <w:pStyle w:val="TableText"/>
              <w:ind w:right="504"/>
            </w:pPr>
            <w:r w:rsidRPr="00C7345F">
              <w:t>562</w:t>
            </w:r>
          </w:p>
        </w:tc>
        <w:tc>
          <w:tcPr>
            <w:tcW w:w="830" w:type="dxa"/>
          </w:tcPr>
          <w:p w14:paraId="0D66A142" w14:textId="77777777" w:rsidR="00384C43" w:rsidRPr="00C7345F" w:rsidRDefault="00384C43" w:rsidP="00F73F5C">
            <w:pPr>
              <w:pStyle w:val="TableText"/>
              <w:ind w:right="288"/>
              <w:rPr>
                <w:color w:val="000000"/>
              </w:rPr>
            </w:pPr>
            <w:r w:rsidRPr="00C7345F">
              <w:t>3</w:t>
            </w:r>
          </w:p>
        </w:tc>
        <w:tc>
          <w:tcPr>
            <w:tcW w:w="1008" w:type="dxa"/>
          </w:tcPr>
          <w:p w14:paraId="354522B1" w14:textId="77777777" w:rsidR="00384C43" w:rsidRPr="00C7345F" w:rsidRDefault="00384C43" w:rsidP="00F73F5C">
            <w:pPr>
              <w:pStyle w:val="TableText"/>
              <w:ind w:right="144"/>
              <w:rPr>
                <w:color w:val="000000"/>
              </w:rPr>
            </w:pPr>
            <w:r w:rsidRPr="00C7345F">
              <w:t>73</w:t>
            </w:r>
          </w:p>
        </w:tc>
        <w:tc>
          <w:tcPr>
            <w:tcW w:w="1510" w:type="dxa"/>
          </w:tcPr>
          <w:p w14:paraId="38509F3E" w14:textId="77777777" w:rsidR="00384C43" w:rsidRPr="00C7345F" w:rsidRDefault="00384C43" w:rsidP="00F73F5C">
            <w:pPr>
              <w:pStyle w:val="TableText"/>
              <w:ind w:right="288"/>
              <w:rPr>
                <w:color w:val="000000"/>
              </w:rPr>
            </w:pPr>
            <w:r w:rsidRPr="00C7345F">
              <w:t>0.06</w:t>
            </w:r>
          </w:p>
        </w:tc>
      </w:tr>
      <w:tr w:rsidR="00384C43" w:rsidRPr="00C7345F" w14:paraId="0D8CFE51" w14:textId="77777777" w:rsidTr="00F73F5C">
        <w:tc>
          <w:tcPr>
            <w:tcW w:w="1584" w:type="dxa"/>
          </w:tcPr>
          <w:p w14:paraId="16C0C865" w14:textId="77777777" w:rsidR="00384C43" w:rsidRPr="00C7345F" w:rsidRDefault="00384C43" w:rsidP="00F73F5C">
            <w:pPr>
              <w:pStyle w:val="TableText"/>
              <w:ind w:right="504"/>
            </w:pPr>
            <w:r w:rsidRPr="00C7345F">
              <w:t>563</w:t>
            </w:r>
          </w:p>
        </w:tc>
        <w:tc>
          <w:tcPr>
            <w:tcW w:w="830" w:type="dxa"/>
          </w:tcPr>
          <w:p w14:paraId="7CD48582" w14:textId="77777777" w:rsidR="00384C43" w:rsidRPr="00C7345F" w:rsidRDefault="00384C43" w:rsidP="00F73F5C">
            <w:pPr>
              <w:pStyle w:val="TableText"/>
              <w:ind w:right="288"/>
              <w:rPr>
                <w:color w:val="000000"/>
              </w:rPr>
            </w:pPr>
            <w:r w:rsidRPr="00C7345F">
              <w:t>3</w:t>
            </w:r>
          </w:p>
        </w:tc>
        <w:tc>
          <w:tcPr>
            <w:tcW w:w="1008" w:type="dxa"/>
          </w:tcPr>
          <w:p w14:paraId="0012BCA0" w14:textId="77777777" w:rsidR="00384C43" w:rsidRPr="00C7345F" w:rsidRDefault="00384C43" w:rsidP="00F73F5C">
            <w:pPr>
              <w:pStyle w:val="TableText"/>
              <w:ind w:right="144"/>
              <w:rPr>
                <w:color w:val="000000"/>
              </w:rPr>
            </w:pPr>
            <w:r w:rsidRPr="00C7345F">
              <w:t>46</w:t>
            </w:r>
          </w:p>
        </w:tc>
        <w:tc>
          <w:tcPr>
            <w:tcW w:w="1510" w:type="dxa"/>
          </w:tcPr>
          <w:p w14:paraId="69DAE4EB" w14:textId="77777777" w:rsidR="00384C43" w:rsidRPr="00C7345F" w:rsidRDefault="00384C43" w:rsidP="00F73F5C">
            <w:pPr>
              <w:pStyle w:val="TableText"/>
              <w:ind w:right="288"/>
              <w:rPr>
                <w:color w:val="000000"/>
              </w:rPr>
            </w:pPr>
            <w:r w:rsidRPr="00C7345F">
              <w:t>0.04</w:t>
            </w:r>
          </w:p>
        </w:tc>
      </w:tr>
      <w:tr w:rsidR="00384C43" w:rsidRPr="00C7345F" w14:paraId="328B4E98" w14:textId="77777777" w:rsidTr="00F73F5C">
        <w:tc>
          <w:tcPr>
            <w:tcW w:w="1584" w:type="dxa"/>
          </w:tcPr>
          <w:p w14:paraId="75051C99" w14:textId="77777777" w:rsidR="00384C43" w:rsidRPr="00C7345F" w:rsidRDefault="00384C43" w:rsidP="00F73F5C">
            <w:pPr>
              <w:pStyle w:val="TableText"/>
              <w:ind w:right="504"/>
            </w:pPr>
            <w:r w:rsidRPr="00C7345F">
              <w:t>564</w:t>
            </w:r>
          </w:p>
        </w:tc>
        <w:tc>
          <w:tcPr>
            <w:tcW w:w="830" w:type="dxa"/>
          </w:tcPr>
          <w:p w14:paraId="60271C1B" w14:textId="77777777" w:rsidR="00384C43" w:rsidRPr="00C7345F" w:rsidRDefault="00384C43" w:rsidP="00F73F5C">
            <w:pPr>
              <w:pStyle w:val="TableText"/>
              <w:ind w:right="288"/>
              <w:rPr>
                <w:color w:val="000000"/>
              </w:rPr>
            </w:pPr>
            <w:r w:rsidRPr="00C7345F">
              <w:t>3</w:t>
            </w:r>
          </w:p>
        </w:tc>
        <w:tc>
          <w:tcPr>
            <w:tcW w:w="1008" w:type="dxa"/>
          </w:tcPr>
          <w:p w14:paraId="576E21D5" w14:textId="77777777" w:rsidR="00384C43" w:rsidRPr="00C7345F" w:rsidRDefault="00384C43" w:rsidP="00F73F5C">
            <w:pPr>
              <w:pStyle w:val="TableText"/>
              <w:ind w:right="144"/>
              <w:rPr>
                <w:color w:val="000000"/>
              </w:rPr>
            </w:pPr>
            <w:r w:rsidRPr="00C7345F">
              <w:t>140</w:t>
            </w:r>
          </w:p>
        </w:tc>
        <w:tc>
          <w:tcPr>
            <w:tcW w:w="1510" w:type="dxa"/>
          </w:tcPr>
          <w:p w14:paraId="3714C30B" w14:textId="77777777" w:rsidR="00384C43" w:rsidRPr="00C7345F" w:rsidRDefault="00384C43" w:rsidP="00F73F5C">
            <w:pPr>
              <w:pStyle w:val="TableText"/>
              <w:ind w:right="288"/>
              <w:rPr>
                <w:color w:val="000000"/>
              </w:rPr>
            </w:pPr>
            <w:r w:rsidRPr="00C7345F">
              <w:t>0.11</w:t>
            </w:r>
          </w:p>
        </w:tc>
      </w:tr>
      <w:tr w:rsidR="00384C43" w:rsidRPr="00C7345F" w14:paraId="3BA98128" w14:textId="77777777" w:rsidTr="00F73F5C">
        <w:tc>
          <w:tcPr>
            <w:tcW w:w="1584" w:type="dxa"/>
          </w:tcPr>
          <w:p w14:paraId="2552EFA4" w14:textId="77777777" w:rsidR="00384C43" w:rsidRPr="00C7345F" w:rsidRDefault="00384C43" w:rsidP="00F73F5C">
            <w:pPr>
              <w:pStyle w:val="TableText"/>
              <w:ind w:right="504"/>
            </w:pPr>
            <w:r w:rsidRPr="00C7345F">
              <w:t>565</w:t>
            </w:r>
          </w:p>
        </w:tc>
        <w:tc>
          <w:tcPr>
            <w:tcW w:w="830" w:type="dxa"/>
          </w:tcPr>
          <w:p w14:paraId="79C038EC" w14:textId="77777777" w:rsidR="00384C43" w:rsidRPr="00C7345F" w:rsidRDefault="00384C43" w:rsidP="00F73F5C">
            <w:pPr>
              <w:pStyle w:val="TableText"/>
              <w:ind w:right="288"/>
              <w:rPr>
                <w:color w:val="000000"/>
              </w:rPr>
            </w:pPr>
            <w:r w:rsidRPr="00C7345F">
              <w:t>3</w:t>
            </w:r>
          </w:p>
        </w:tc>
        <w:tc>
          <w:tcPr>
            <w:tcW w:w="1008" w:type="dxa"/>
          </w:tcPr>
          <w:p w14:paraId="5E54A779" w14:textId="77777777" w:rsidR="00384C43" w:rsidRPr="00C7345F" w:rsidRDefault="00384C43" w:rsidP="00F73F5C">
            <w:pPr>
              <w:pStyle w:val="TableText"/>
              <w:ind w:right="144"/>
              <w:rPr>
                <w:color w:val="000000"/>
              </w:rPr>
            </w:pPr>
            <w:r w:rsidRPr="00C7345F">
              <w:t>167</w:t>
            </w:r>
          </w:p>
        </w:tc>
        <w:tc>
          <w:tcPr>
            <w:tcW w:w="1510" w:type="dxa"/>
          </w:tcPr>
          <w:p w14:paraId="70A9C2F7" w14:textId="77777777" w:rsidR="00384C43" w:rsidRPr="00C7345F" w:rsidRDefault="00384C43" w:rsidP="00F73F5C">
            <w:pPr>
              <w:pStyle w:val="TableText"/>
              <w:ind w:right="288"/>
              <w:rPr>
                <w:color w:val="000000"/>
              </w:rPr>
            </w:pPr>
            <w:r w:rsidRPr="00C7345F">
              <w:t>0.13</w:t>
            </w:r>
          </w:p>
        </w:tc>
      </w:tr>
      <w:tr w:rsidR="00384C43" w:rsidRPr="00C7345F" w14:paraId="6C31AEA2" w14:textId="77777777" w:rsidTr="00F73F5C">
        <w:tc>
          <w:tcPr>
            <w:tcW w:w="1584" w:type="dxa"/>
          </w:tcPr>
          <w:p w14:paraId="70CCA615" w14:textId="77777777" w:rsidR="00384C43" w:rsidRPr="00C7345F" w:rsidRDefault="00384C43" w:rsidP="00F73F5C">
            <w:pPr>
              <w:pStyle w:val="TableText"/>
              <w:ind w:right="504"/>
            </w:pPr>
            <w:r w:rsidRPr="00C7345F">
              <w:t>566</w:t>
            </w:r>
          </w:p>
        </w:tc>
        <w:tc>
          <w:tcPr>
            <w:tcW w:w="830" w:type="dxa"/>
          </w:tcPr>
          <w:p w14:paraId="760C6990" w14:textId="77777777" w:rsidR="00384C43" w:rsidRPr="00C7345F" w:rsidRDefault="00384C43" w:rsidP="00F73F5C">
            <w:pPr>
              <w:pStyle w:val="TableText"/>
              <w:ind w:right="288"/>
              <w:rPr>
                <w:color w:val="000000"/>
              </w:rPr>
            </w:pPr>
            <w:r w:rsidRPr="00C7345F">
              <w:t>3</w:t>
            </w:r>
          </w:p>
        </w:tc>
        <w:tc>
          <w:tcPr>
            <w:tcW w:w="1008" w:type="dxa"/>
          </w:tcPr>
          <w:p w14:paraId="553AB5EB" w14:textId="77777777" w:rsidR="00384C43" w:rsidRPr="00C7345F" w:rsidRDefault="00384C43" w:rsidP="00F73F5C">
            <w:pPr>
              <w:pStyle w:val="TableText"/>
              <w:ind w:right="144"/>
              <w:rPr>
                <w:color w:val="000000"/>
              </w:rPr>
            </w:pPr>
            <w:r w:rsidRPr="00C7345F">
              <w:t>191</w:t>
            </w:r>
          </w:p>
        </w:tc>
        <w:tc>
          <w:tcPr>
            <w:tcW w:w="1510" w:type="dxa"/>
          </w:tcPr>
          <w:p w14:paraId="4861D4E8" w14:textId="77777777" w:rsidR="00384C43" w:rsidRPr="00C7345F" w:rsidRDefault="00384C43" w:rsidP="00F73F5C">
            <w:pPr>
              <w:pStyle w:val="TableText"/>
              <w:ind w:right="288"/>
              <w:rPr>
                <w:color w:val="000000"/>
              </w:rPr>
            </w:pPr>
            <w:r w:rsidRPr="00C7345F">
              <w:t>0.15</w:t>
            </w:r>
          </w:p>
        </w:tc>
      </w:tr>
      <w:tr w:rsidR="00384C43" w:rsidRPr="00C7345F" w14:paraId="4871C55B" w14:textId="77777777" w:rsidTr="00F73F5C">
        <w:tc>
          <w:tcPr>
            <w:tcW w:w="1584" w:type="dxa"/>
          </w:tcPr>
          <w:p w14:paraId="49055B56" w14:textId="77777777" w:rsidR="00384C43" w:rsidRPr="00C7345F" w:rsidRDefault="00384C43" w:rsidP="00F73F5C">
            <w:pPr>
              <w:pStyle w:val="TableText"/>
              <w:ind w:right="504"/>
            </w:pPr>
            <w:r w:rsidRPr="00C7345F">
              <w:t>567</w:t>
            </w:r>
          </w:p>
        </w:tc>
        <w:tc>
          <w:tcPr>
            <w:tcW w:w="830" w:type="dxa"/>
          </w:tcPr>
          <w:p w14:paraId="6D8DCE07" w14:textId="77777777" w:rsidR="00384C43" w:rsidRPr="00C7345F" w:rsidRDefault="00384C43" w:rsidP="00F73F5C">
            <w:pPr>
              <w:pStyle w:val="TableText"/>
              <w:ind w:right="288"/>
              <w:rPr>
                <w:color w:val="000000"/>
              </w:rPr>
            </w:pPr>
            <w:r w:rsidRPr="00C7345F">
              <w:t>3</w:t>
            </w:r>
          </w:p>
        </w:tc>
        <w:tc>
          <w:tcPr>
            <w:tcW w:w="1008" w:type="dxa"/>
          </w:tcPr>
          <w:p w14:paraId="7425CFEF" w14:textId="77777777" w:rsidR="00384C43" w:rsidRPr="00C7345F" w:rsidRDefault="00384C43" w:rsidP="00F73F5C">
            <w:pPr>
              <w:pStyle w:val="TableText"/>
              <w:ind w:right="144"/>
              <w:rPr>
                <w:color w:val="000000"/>
              </w:rPr>
            </w:pPr>
            <w:r w:rsidRPr="00C7345F">
              <w:t>133</w:t>
            </w:r>
          </w:p>
        </w:tc>
        <w:tc>
          <w:tcPr>
            <w:tcW w:w="1510" w:type="dxa"/>
          </w:tcPr>
          <w:p w14:paraId="69A70B84" w14:textId="77777777" w:rsidR="00384C43" w:rsidRPr="00C7345F" w:rsidRDefault="00384C43" w:rsidP="00F73F5C">
            <w:pPr>
              <w:pStyle w:val="TableText"/>
              <w:ind w:right="288"/>
              <w:rPr>
                <w:color w:val="000000"/>
              </w:rPr>
            </w:pPr>
            <w:r w:rsidRPr="00C7345F">
              <w:t>0.11</w:t>
            </w:r>
          </w:p>
        </w:tc>
      </w:tr>
      <w:tr w:rsidR="00384C43" w:rsidRPr="00C7345F" w14:paraId="388C6F48" w14:textId="77777777" w:rsidTr="00F73F5C">
        <w:tc>
          <w:tcPr>
            <w:tcW w:w="1584" w:type="dxa"/>
          </w:tcPr>
          <w:p w14:paraId="4FAD1E4E" w14:textId="77777777" w:rsidR="00384C43" w:rsidRPr="00C7345F" w:rsidRDefault="00384C43" w:rsidP="00F73F5C">
            <w:pPr>
              <w:pStyle w:val="TableText"/>
              <w:ind w:right="504"/>
            </w:pPr>
            <w:r w:rsidRPr="00C7345F">
              <w:t>568</w:t>
            </w:r>
          </w:p>
        </w:tc>
        <w:tc>
          <w:tcPr>
            <w:tcW w:w="830" w:type="dxa"/>
          </w:tcPr>
          <w:p w14:paraId="3F7085E8" w14:textId="77777777" w:rsidR="00384C43" w:rsidRPr="00C7345F" w:rsidRDefault="00384C43" w:rsidP="00F73F5C">
            <w:pPr>
              <w:pStyle w:val="TableText"/>
              <w:ind w:right="288"/>
              <w:rPr>
                <w:color w:val="000000"/>
              </w:rPr>
            </w:pPr>
            <w:r w:rsidRPr="00C7345F">
              <w:t>3</w:t>
            </w:r>
          </w:p>
        </w:tc>
        <w:tc>
          <w:tcPr>
            <w:tcW w:w="1008" w:type="dxa"/>
          </w:tcPr>
          <w:p w14:paraId="5ACDDA84" w14:textId="77777777" w:rsidR="00384C43" w:rsidRPr="00C7345F" w:rsidRDefault="00384C43" w:rsidP="00F73F5C">
            <w:pPr>
              <w:pStyle w:val="TableText"/>
              <w:ind w:right="144"/>
              <w:rPr>
                <w:color w:val="000000"/>
              </w:rPr>
            </w:pPr>
            <w:r w:rsidRPr="00C7345F">
              <w:t>62</w:t>
            </w:r>
          </w:p>
        </w:tc>
        <w:tc>
          <w:tcPr>
            <w:tcW w:w="1510" w:type="dxa"/>
          </w:tcPr>
          <w:p w14:paraId="2644CD80" w14:textId="77777777" w:rsidR="00384C43" w:rsidRPr="00C7345F" w:rsidRDefault="00384C43" w:rsidP="00F73F5C">
            <w:pPr>
              <w:pStyle w:val="TableText"/>
              <w:ind w:right="288"/>
              <w:rPr>
                <w:color w:val="000000"/>
              </w:rPr>
            </w:pPr>
            <w:r w:rsidRPr="00C7345F">
              <w:t>0.05</w:t>
            </w:r>
          </w:p>
        </w:tc>
      </w:tr>
      <w:tr w:rsidR="00384C43" w:rsidRPr="00C7345F" w14:paraId="3E489A19" w14:textId="77777777" w:rsidTr="00F73F5C">
        <w:tc>
          <w:tcPr>
            <w:tcW w:w="1584" w:type="dxa"/>
          </w:tcPr>
          <w:p w14:paraId="7E95F771" w14:textId="77777777" w:rsidR="00384C43" w:rsidRPr="00C7345F" w:rsidRDefault="00384C43" w:rsidP="00F73F5C">
            <w:pPr>
              <w:pStyle w:val="TableText"/>
              <w:ind w:right="504"/>
            </w:pPr>
            <w:r w:rsidRPr="00C7345F">
              <w:t>569</w:t>
            </w:r>
          </w:p>
        </w:tc>
        <w:tc>
          <w:tcPr>
            <w:tcW w:w="830" w:type="dxa"/>
          </w:tcPr>
          <w:p w14:paraId="5A42A588" w14:textId="77777777" w:rsidR="00384C43" w:rsidRPr="00C7345F" w:rsidRDefault="00384C43" w:rsidP="00F73F5C">
            <w:pPr>
              <w:pStyle w:val="TableText"/>
              <w:ind w:right="288"/>
              <w:rPr>
                <w:color w:val="000000"/>
              </w:rPr>
            </w:pPr>
            <w:r w:rsidRPr="00C7345F">
              <w:t>3</w:t>
            </w:r>
          </w:p>
        </w:tc>
        <w:tc>
          <w:tcPr>
            <w:tcW w:w="1008" w:type="dxa"/>
          </w:tcPr>
          <w:p w14:paraId="49D5396F" w14:textId="77777777" w:rsidR="00384C43" w:rsidRPr="00C7345F" w:rsidRDefault="00384C43" w:rsidP="00F73F5C">
            <w:pPr>
              <w:pStyle w:val="TableText"/>
              <w:ind w:right="144"/>
              <w:rPr>
                <w:color w:val="000000"/>
              </w:rPr>
            </w:pPr>
            <w:r w:rsidRPr="00C7345F">
              <w:t>183</w:t>
            </w:r>
          </w:p>
        </w:tc>
        <w:tc>
          <w:tcPr>
            <w:tcW w:w="1510" w:type="dxa"/>
          </w:tcPr>
          <w:p w14:paraId="140927CD" w14:textId="77777777" w:rsidR="00384C43" w:rsidRPr="00C7345F" w:rsidRDefault="00384C43" w:rsidP="00F73F5C">
            <w:pPr>
              <w:pStyle w:val="TableText"/>
              <w:ind w:right="288"/>
              <w:rPr>
                <w:color w:val="000000"/>
              </w:rPr>
            </w:pPr>
            <w:r w:rsidRPr="00C7345F">
              <w:t>0.15</w:t>
            </w:r>
          </w:p>
        </w:tc>
      </w:tr>
      <w:tr w:rsidR="00384C43" w:rsidRPr="00C7345F" w14:paraId="05CD9A57" w14:textId="77777777" w:rsidTr="00F73F5C">
        <w:tc>
          <w:tcPr>
            <w:tcW w:w="1584" w:type="dxa"/>
          </w:tcPr>
          <w:p w14:paraId="024C7486" w14:textId="77777777" w:rsidR="00384C43" w:rsidRPr="00C7345F" w:rsidRDefault="00384C43" w:rsidP="00F73F5C">
            <w:pPr>
              <w:pStyle w:val="TableText"/>
              <w:ind w:right="504"/>
            </w:pPr>
            <w:r w:rsidRPr="00C7345F">
              <w:t>570</w:t>
            </w:r>
          </w:p>
        </w:tc>
        <w:tc>
          <w:tcPr>
            <w:tcW w:w="830" w:type="dxa"/>
          </w:tcPr>
          <w:p w14:paraId="4A1ED813" w14:textId="77777777" w:rsidR="00384C43" w:rsidRPr="00C7345F" w:rsidRDefault="00384C43" w:rsidP="00F73F5C">
            <w:pPr>
              <w:pStyle w:val="TableText"/>
              <w:ind w:right="288"/>
              <w:rPr>
                <w:color w:val="000000"/>
              </w:rPr>
            </w:pPr>
            <w:r w:rsidRPr="00C7345F">
              <w:t>3</w:t>
            </w:r>
          </w:p>
        </w:tc>
        <w:tc>
          <w:tcPr>
            <w:tcW w:w="1008" w:type="dxa"/>
          </w:tcPr>
          <w:p w14:paraId="1C542EDE" w14:textId="77777777" w:rsidR="00384C43" w:rsidRPr="00C7345F" w:rsidRDefault="00384C43" w:rsidP="00F73F5C">
            <w:pPr>
              <w:pStyle w:val="TableText"/>
              <w:ind w:right="144"/>
              <w:rPr>
                <w:color w:val="000000"/>
              </w:rPr>
            </w:pPr>
            <w:r w:rsidRPr="00C7345F">
              <w:t>146</w:t>
            </w:r>
          </w:p>
        </w:tc>
        <w:tc>
          <w:tcPr>
            <w:tcW w:w="1510" w:type="dxa"/>
          </w:tcPr>
          <w:p w14:paraId="6496BC95" w14:textId="77777777" w:rsidR="00384C43" w:rsidRPr="00C7345F" w:rsidRDefault="00384C43" w:rsidP="00F73F5C">
            <w:pPr>
              <w:pStyle w:val="TableText"/>
              <w:ind w:right="288"/>
              <w:rPr>
                <w:color w:val="000000"/>
              </w:rPr>
            </w:pPr>
            <w:r w:rsidRPr="00C7345F">
              <w:t>0.12</w:t>
            </w:r>
          </w:p>
        </w:tc>
      </w:tr>
      <w:tr w:rsidR="00384C43" w:rsidRPr="00C7345F" w14:paraId="2D48E72F" w14:textId="77777777" w:rsidTr="00F73F5C">
        <w:tc>
          <w:tcPr>
            <w:tcW w:w="1584" w:type="dxa"/>
          </w:tcPr>
          <w:p w14:paraId="3BA6B8E6" w14:textId="77777777" w:rsidR="00384C43" w:rsidRPr="00C7345F" w:rsidRDefault="00384C43" w:rsidP="00F73F5C">
            <w:pPr>
              <w:pStyle w:val="TableText"/>
              <w:ind w:right="504"/>
            </w:pPr>
            <w:r w:rsidRPr="00C7345F">
              <w:t>571</w:t>
            </w:r>
          </w:p>
        </w:tc>
        <w:tc>
          <w:tcPr>
            <w:tcW w:w="830" w:type="dxa"/>
          </w:tcPr>
          <w:p w14:paraId="0610195D" w14:textId="77777777" w:rsidR="00384C43" w:rsidRPr="00C7345F" w:rsidRDefault="00384C43" w:rsidP="00F73F5C">
            <w:pPr>
              <w:pStyle w:val="TableText"/>
              <w:ind w:right="288"/>
              <w:rPr>
                <w:color w:val="000000"/>
              </w:rPr>
            </w:pPr>
            <w:r w:rsidRPr="00C7345F">
              <w:t>3</w:t>
            </w:r>
          </w:p>
        </w:tc>
        <w:tc>
          <w:tcPr>
            <w:tcW w:w="1008" w:type="dxa"/>
          </w:tcPr>
          <w:p w14:paraId="32A9B50A" w14:textId="77777777" w:rsidR="00384C43" w:rsidRPr="00C7345F" w:rsidRDefault="00384C43" w:rsidP="00F73F5C">
            <w:pPr>
              <w:pStyle w:val="TableText"/>
              <w:ind w:right="144"/>
              <w:rPr>
                <w:color w:val="000000"/>
              </w:rPr>
            </w:pPr>
            <w:r w:rsidRPr="00C7345F">
              <w:t>229</w:t>
            </w:r>
          </w:p>
        </w:tc>
        <w:tc>
          <w:tcPr>
            <w:tcW w:w="1510" w:type="dxa"/>
          </w:tcPr>
          <w:p w14:paraId="33931993" w14:textId="77777777" w:rsidR="00384C43" w:rsidRPr="00C7345F" w:rsidRDefault="00384C43" w:rsidP="00F73F5C">
            <w:pPr>
              <w:pStyle w:val="TableText"/>
              <w:ind w:right="288"/>
              <w:rPr>
                <w:color w:val="000000"/>
              </w:rPr>
            </w:pPr>
            <w:r w:rsidRPr="00C7345F">
              <w:t>0.18</w:t>
            </w:r>
          </w:p>
        </w:tc>
      </w:tr>
      <w:tr w:rsidR="00384C43" w:rsidRPr="00C7345F" w14:paraId="2296EC5C" w14:textId="77777777" w:rsidTr="00F73F5C">
        <w:tc>
          <w:tcPr>
            <w:tcW w:w="1584" w:type="dxa"/>
          </w:tcPr>
          <w:p w14:paraId="60D9B430" w14:textId="77777777" w:rsidR="00384C43" w:rsidRPr="00C7345F" w:rsidRDefault="00384C43" w:rsidP="00F73F5C">
            <w:pPr>
              <w:pStyle w:val="TableText"/>
              <w:ind w:right="504"/>
            </w:pPr>
            <w:r w:rsidRPr="00C7345F">
              <w:t>572</w:t>
            </w:r>
          </w:p>
        </w:tc>
        <w:tc>
          <w:tcPr>
            <w:tcW w:w="830" w:type="dxa"/>
          </w:tcPr>
          <w:p w14:paraId="1AE28588" w14:textId="77777777" w:rsidR="00384C43" w:rsidRPr="00C7345F" w:rsidRDefault="00384C43" w:rsidP="00F73F5C">
            <w:pPr>
              <w:pStyle w:val="TableText"/>
              <w:ind w:right="288"/>
              <w:rPr>
                <w:color w:val="000000"/>
              </w:rPr>
            </w:pPr>
            <w:r w:rsidRPr="00C7345F">
              <w:t>3</w:t>
            </w:r>
          </w:p>
        </w:tc>
        <w:tc>
          <w:tcPr>
            <w:tcW w:w="1008" w:type="dxa"/>
          </w:tcPr>
          <w:p w14:paraId="7F29820D" w14:textId="77777777" w:rsidR="00384C43" w:rsidRPr="00C7345F" w:rsidRDefault="00384C43" w:rsidP="00F73F5C">
            <w:pPr>
              <w:pStyle w:val="TableText"/>
              <w:ind w:right="144"/>
              <w:rPr>
                <w:color w:val="000000"/>
              </w:rPr>
            </w:pPr>
            <w:r w:rsidRPr="00C7345F">
              <w:t>242</w:t>
            </w:r>
          </w:p>
        </w:tc>
        <w:tc>
          <w:tcPr>
            <w:tcW w:w="1510" w:type="dxa"/>
          </w:tcPr>
          <w:p w14:paraId="766F3025" w14:textId="77777777" w:rsidR="00384C43" w:rsidRPr="00C7345F" w:rsidRDefault="00384C43" w:rsidP="00F73F5C">
            <w:pPr>
              <w:pStyle w:val="TableText"/>
              <w:ind w:right="288"/>
              <w:rPr>
                <w:color w:val="000000"/>
              </w:rPr>
            </w:pPr>
            <w:r w:rsidRPr="00C7345F">
              <w:t>0.20</w:t>
            </w:r>
          </w:p>
        </w:tc>
      </w:tr>
      <w:tr w:rsidR="00384C43" w:rsidRPr="00C7345F" w14:paraId="08399F38" w14:textId="77777777" w:rsidTr="00F73F5C">
        <w:tc>
          <w:tcPr>
            <w:tcW w:w="1584" w:type="dxa"/>
          </w:tcPr>
          <w:p w14:paraId="12F65513" w14:textId="77777777" w:rsidR="00384C43" w:rsidRPr="00C7345F" w:rsidRDefault="00384C43" w:rsidP="00F73F5C">
            <w:pPr>
              <w:pStyle w:val="TableText"/>
              <w:ind w:right="504"/>
            </w:pPr>
            <w:r w:rsidRPr="00C7345F">
              <w:t>573</w:t>
            </w:r>
          </w:p>
        </w:tc>
        <w:tc>
          <w:tcPr>
            <w:tcW w:w="830" w:type="dxa"/>
          </w:tcPr>
          <w:p w14:paraId="0F2A709A" w14:textId="77777777" w:rsidR="00384C43" w:rsidRPr="00C7345F" w:rsidRDefault="00384C43" w:rsidP="00F73F5C">
            <w:pPr>
              <w:pStyle w:val="TableText"/>
              <w:ind w:right="288"/>
              <w:rPr>
                <w:color w:val="000000"/>
              </w:rPr>
            </w:pPr>
            <w:r w:rsidRPr="00C7345F">
              <w:t>3</w:t>
            </w:r>
          </w:p>
        </w:tc>
        <w:tc>
          <w:tcPr>
            <w:tcW w:w="1008" w:type="dxa"/>
          </w:tcPr>
          <w:p w14:paraId="6A2E8E59" w14:textId="77777777" w:rsidR="00384C43" w:rsidRPr="00C7345F" w:rsidRDefault="00384C43" w:rsidP="00F73F5C">
            <w:pPr>
              <w:pStyle w:val="TableText"/>
              <w:ind w:right="144"/>
              <w:rPr>
                <w:color w:val="000000"/>
              </w:rPr>
            </w:pPr>
            <w:r w:rsidRPr="00C7345F">
              <w:t>234</w:t>
            </w:r>
          </w:p>
        </w:tc>
        <w:tc>
          <w:tcPr>
            <w:tcW w:w="1510" w:type="dxa"/>
          </w:tcPr>
          <w:p w14:paraId="1717D456" w14:textId="77777777" w:rsidR="00384C43" w:rsidRPr="00C7345F" w:rsidRDefault="00384C43" w:rsidP="00F73F5C">
            <w:pPr>
              <w:pStyle w:val="TableText"/>
              <w:ind w:right="288"/>
              <w:rPr>
                <w:color w:val="000000"/>
              </w:rPr>
            </w:pPr>
            <w:r w:rsidRPr="00C7345F">
              <w:t>0.19</w:t>
            </w:r>
          </w:p>
        </w:tc>
      </w:tr>
      <w:tr w:rsidR="00384C43" w:rsidRPr="00C7345F" w14:paraId="2156FFD0" w14:textId="77777777" w:rsidTr="00F73F5C">
        <w:tc>
          <w:tcPr>
            <w:tcW w:w="1584" w:type="dxa"/>
          </w:tcPr>
          <w:p w14:paraId="259DCEC2" w14:textId="77777777" w:rsidR="00384C43" w:rsidRPr="00C7345F" w:rsidRDefault="00384C43" w:rsidP="00F73F5C">
            <w:pPr>
              <w:pStyle w:val="TableText"/>
              <w:ind w:right="504"/>
            </w:pPr>
            <w:r w:rsidRPr="00C7345F">
              <w:t>574</w:t>
            </w:r>
          </w:p>
        </w:tc>
        <w:tc>
          <w:tcPr>
            <w:tcW w:w="830" w:type="dxa"/>
          </w:tcPr>
          <w:p w14:paraId="3211B0C9" w14:textId="77777777" w:rsidR="00384C43" w:rsidRPr="00C7345F" w:rsidRDefault="00384C43" w:rsidP="00F73F5C">
            <w:pPr>
              <w:pStyle w:val="TableText"/>
              <w:ind w:right="288"/>
            </w:pPr>
            <w:r w:rsidRPr="00C7345F">
              <w:t>3</w:t>
            </w:r>
          </w:p>
        </w:tc>
        <w:tc>
          <w:tcPr>
            <w:tcW w:w="1008" w:type="dxa"/>
          </w:tcPr>
          <w:p w14:paraId="6BB7CD5C" w14:textId="77777777" w:rsidR="00384C43" w:rsidRPr="00C7345F" w:rsidRDefault="00384C43" w:rsidP="00F73F5C">
            <w:pPr>
              <w:pStyle w:val="TableText"/>
              <w:ind w:right="144"/>
            </w:pPr>
            <w:r w:rsidRPr="00C7345F">
              <w:t>255</w:t>
            </w:r>
          </w:p>
        </w:tc>
        <w:tc>
          <w:tcPr>
            <w:tcW w:w="1510" w:type="dxa"/>
          </w:tcPr>
          <w:p w14:paraId="054E210F" w14:textId="77777777" w:rsidR="00384C43" w:rsidRPr="00C7345F" w:rsidRDefault="00384C43" w:rsidP="00F73F5C">
            <w:pPr>
              <w:pStyle w:val="TableText"/>
              <w:ind w:right="288"/>
            </w:pPr>
            <w:r w:rsidRPr="00C7345F">
              <w:t>0.21</w:t>
            </w:r>
          </w:p>
        </w:tc>
      </w:tr>
      <w:tr w:rsidR="00384C43" w:rsidRPr="00C7345F" w14:paraId="47CF87A8" w14:textId="77777777" w:rsidTr="00F73F5C">
        <w:tc>
          <w:tcPr>
            <w:tcW w:w="1584" w:type="dxa"/>
          </w:tcPr>
          <w:p w14:paraId="21A08D5B" w14:textId="77777777" w:rsidR="00384C43" w:rsidRPr="00C7345F" w:rsidRDefault="00384C43" w:rsidP="00F73F5C">
            <w:pPr>
              <w:pStyle w:val="TableText"/>
              <w:ind w:right="504"/>
            </w:pPr>
            <w:r w:rsidRPr="00C7345F">
              <w:t>575</w:t>
            </w:r>
          </w:p>
        </w:tc>
        <w:tc>
          <w:tcPr>
            <w:tcW w:w="830" w:type="dxa"/>
          </w:tcPr>
          <w:p w14:paraId="275B97C7" w14:textId="77777777" w:rsidR="00384C43" w:rsidRPr="00C7345F" w:rsidRDefault="00384C43" w:rsidP="00F73F5C">
            <w:pPr>
              <w:pStyle w:val="TableText"/>
              <w:ind w:right="288"/>
            </w:pPr>
            <w:r w:rsidRPr="00C7345F">
              <w:t>3</w:t>
            </w:r>
          </w:p>
        </w:tc>
        <w:tc>
          <w:tcPr>
            <w:tcW w:w="1008" w:type="dxa"/>
          </w:tcPr>
          <w:p w14:paraId="7FDA7E36" w14:textId="77777777" w:rsidR="00384C43" w:rsidRPr="00C7345F" w:rsidRDefault="00384C43" w:rsidP="00F73F5C">
            <w:pPr>
              <w:pStyle w:val="TableText"/>
              <w:ind w:right="144"/>
            </w:pPr>
            <w:r w:rsidRPr="00C7345F">
              <w:t>287</w:t>
            </w:r>
          </w:p>
        </w:tc>
        <w:tc>
          <w:tcPr>
            <w:tcW w:w="1510" w:type="dxa"/>
          </w:tcPr>
          <w:p w14:paraId="7C28E469" w14:textId="77777777" w:rsidR="00384C43" w:rsidRPr="00C7345F" w:rsidRDefault="00384C43" w:rsidP="00F73F5C">
            <w:pPr>
              <w:pStyle w:val="TableText"/>
              <w:ind w:right="288"/>
            </w:pPr>
            <w:r w:rsidRPr="00C7345F">
              <w:t>0.23</w:t>
            </w:r>
          </w:p>
        </w:tc>
      </w:tr>
      <w:tr w:rsidR="00384C43" w:rsidRPr="00C7345F" w14:paraId="10DE2D5A" w14:textId="77777777" w:rsidTr="00F73F5C">
        <w:tc>
          <w:tcPr>
            <w:tcW w:w="1584" w:type="dxa"/>
          </w:tcPr>
          <w:p w14:paraId="7F940714" w14:textId="77777777" w:rsidR="00384C43" w:rsidRPr="00C7345F" w:rsidRDefault="00384C43" w:rsidP="00F73F5C">
            <w:pPr>
              <w:pStyle w:val="TableText"/>
              <w:ind w:right="504"/>
            </w:pPr>
            <w:r w:rsidRPr="00C7345F">
              <w:t>576</w:t>
            </w:r>
          </w:p>
        </w:tc>
        <w:tc>
          <w:tcPr>
            <w:tcW w:w="830" w:type="dxa"/>
          </w:tcPr>
          <w:p w14:paraId="6CE07C4E" w14:textId="77777777" w:rsidR="00384C43" w:rsidRPr="00C7345F" w:rsidRDefault="00384C43" w:rsidP="00F73F5C">
            <w:pPr>
              <w:pStyle w:val="TableText"/>
              <w:ind w:right="288"/>
            </w:pPr>
            <w:r w:rsidRPr="00C7345F">
              <w:t>3</w:t>
            </w:r>
          </w:p>
        </w:tc>
        <w:tc>
          <w:tcPr>
            <w:tcW w:w="1008" w:type="dxa"/>
          </w:tcPr>
          <w:p w14:paraId="7B0DA7DB" w14:textId="77777777" w:rsidR="00384C43" w:rsidRPr="00C7345F" w:rsidRDefault="00384C43" w:rsidP="00F73F5C">
            <w:pPr>
              <w:pStyle w:val="TableText"/>
              <w:ind w:right="144"/>
            </w:pPr>
            <w:r w:rsidRPr="00C7345F">
              <w:t>79</w:t>
            </w:r>
          </w:p>
        </w:tc>
        <w:tc>
          <w:tcPr>
            <w:tcW w:w="1510" w:type="dxa"/>
          </w:tcPr>
          <w:p w14:paraId="55ED6F93" w14:textId="77777777" w:rsidR="00384C43" w:rsidRPr="00C7345F" w:rsidRDefault="00384C43" w:rsidP="00F73F5C">
            <w:pPr>
              <w:pStyle w:val="TableText"/>
              <w:ind w:right="288"/>
            </w:pPr>
            <w:r w:rsidRPr="00C7345F">
              <w:t>0.06</w:t>
            </w:r>
          </w:p>
        </w:tc>
      </w:tr>
      <w:tr w:rsidR="00384C43" w:rsidRPr="00C7345F" w14:paraId="64D3CF02" w14:textId="77777777" w:rsidTr="00F73F5C">
        <w:tc>
          <w:tcPr>
            <w:tcW w:w="1584" w:type="dxa"/>
          </w:tcPr>
          <w:p w14:paraId="367E8C18" w14:textId="77777777" w:rsidR="00384C43" w:rsidRPr="00C7345F" w:rsidRDefault="00384C43" w:rsidP="00F73F5C">
            <w:pPr>
              <w:pStyle w:val="TableText"/>
              <w:ind w:right="504"/>
            </w:pPr>
            <w:r w:rsidRPr="00C7345F">
              <w:t>577</w:t>
            </w:r>
          </w:p>
        </w:tc>
        <w:tc>
          <w:tcPr>
            <w:tcW w:w="830" w:type="dxa"/>
          </w:tcPr>
          <w:p w14:paraId="2FD1499D" w14:textId="77777777" w:rsidR="00384C43" w:rsidRPr="00C7345F" w:rsidRDefault="00384C43" w:rsidP="00F73F5C">
            <w:pPr>
              <w:pStyle w:val="TableText"/>
              <w:ind w:right="288"/>
            </w:pPr>
            <w:r w:rsidRPr="00C7345F">
              <w:t>3</w:t>
            </w:r>
          </w:p>
        </w:tc>
        <w:tc>
          <w:tcPr>
            <w:tcW w:w="1008" w:type="dxa"/>
          </w:tcPr>
          <w:p w14:paraId="0B01DE29" w14:textId="77777777" w:rsidR="00384C43" w:rsidRPr="00C7345F" w:rsidRDefault="00384C43" w:rsidP="00F73F5C">
            <w:pPr>
              <w:pStyle w:val="TableText"/>
              <w:ind w:right="144"/>
            </w:pPr>
            <w:r w:rsidRPr="00C7345F">
              <w:t>310</w:t>
            </w:r>
          </w:p>
        </w:tc>
        <w:tc>
          <w:tcPr>
            <w:tcW w:w="1510" w:type="dxa"/>
          </w:tcPr>
          <w:p w14:paraId="61B4815E" w14:textId="77777777" w:rsidR="00384C43" w:rsidRPr="00C7345F" w:rsidRDefault="00384C43" w:rsidP="00F73F5C">
            <w:pPr>
              <w:pStyle w:val="TableText"/>
              <w:ind w:right="288"/>
            </w:pPr>
            <w:r w:rsidRPr="00C7345F">
              <w:t>0.25</w:t>
            </w:r>
          </w:p>
        </w:tc>
      </w:tr>
      <w:tr w:rsidR="00384C43" w:rsidRPr="00C7345F" w14:paraId="73B995D9" w14:textId="77777777" w:rsidTr="00F73F5C">
        <w:tc>
          <w:tcPr>
            <w:tcW w:w="1584" w:type="dxa"/>
          </w:tcPr>
          <w:p w14:paraId="2CB97417" w14:textId="77777777" w:rsidR="00384C43" w:rsidRPr="00C7345F" w:rsidRDefault="00384C43" w:rsidP="00F73F5C">
            <w:pPr>
              <w:pStyle w:val="TableText"/>
              <w:ind w:right="504"/>
            </w:pPr>
            <w:r w:rsidRPr="00C7345F">
              <w:t>578</w:t>
            </w:r>
          </w:p>
        </w:tc>
        <w:tc>
          <w:tcPr>
            <w:tcW w:w="830" w:type="dxa"/>
          </w:tcPr>
          <w:p w14:paraId="61A77391" w14:textId="77777777" w:rsidR="00384C43" w:rsidRPr="00C7345F" w:rsidRDefault="00384C43" w:rsidP="00F73F5C">
            <w:pPr>
              <w:pStyle w:val="TableText"/>
              <w:ind w:right="288"/>
            </w:pPr>
            <w:r w:rsidRPr="00C7345F">
              <w:t>3</w:t>
            </w:r>
          </w:p>
        </w:tc>
        <w:tc>
          <w:tcPr>
            <w:tcW w:w="1008" w:type="dxa"/>
          </w:tcPr>
          <w:p w14:paraId="70095A03" w14:textId="77777777" w:rsidR="00384C43" w:rsidRPr="00C7345F" w:rsidRDefault="00384C43" w:rsidP="00F73F5C">
            <w:pPr>
              <w:pStyle w:val="TableText"/>
              <w:ind w:right="144"/>
            </w:pPr>
            <w:r w:rsidRPr="00C7345F">
              <w:t>289</w:t>
            </w:r>
          </w:p>
        </w:tc>
        <w:tc>
          <w:tcPr>
            <w:tcW w:w="1510" w:type="dxa"/>
          </w:tcPr>
          <w:p w14:paraId="31CF2B36" w14:textId="77777777" w:rsidR="00384C43" w:rsidRPr="00C7345F" w:rsidRDefault="00384C43" w:rsidP="00F73F5C">
            <w:pPr>
              <w:pStyle w:val="TableText"/>
              <w:ind w:right="288"/>
            </w:pPr>
            <w:r w:rsidRPr="00C7345F">
              <w:t>0.23</w:t>
            </w:r>
          </w:p>
        </w:tc>
      </w:tr>
      <w:tr w:rsidR="00384C43" w:rsidRPr="00C7345F" w14:paraId="0E1E0EFE" w14:textId="77777777" w:rsidTr="00F73F5C">
        <w:tc>
          <w:tcPr>
            <w:tcW w:w="1584" w:type="dxa"/>
          </w:tcPr>
          <w:p w14:paraId="31B6A0DE" w14:textId="77777777" w:rsidR="00384C43" w:rsidRPr="00C7345F" w:rsidRDefault="00384C43" w:rsidP="00F73F5C">
            <w:pPr>
              <w:pStyle w:val="TableText"/>
              <w:ind w:right="504"/>
            </w:pPr>
            <w:r w:rsidRPr="00C7345F">
              <w:t>579</w:t>
            </w:r>
          </w:p>
        </w:tc>
        <w:tc>
          <w:tcPr>
            <w:tcW w:w="830" w:type="dxa"/>
          </w:tcPr>
          <w:p w14:paraId="46462204" w14:textId="77777777" w:rsidR="00384C43" w:rsidRPr="00C7345F" w:rsidRDefault="00384C43" w:rsidP="00F73F5C">
            <w:pPr>
              <w:pStyle w:val="TableText"/>
              <w:ind w:right="288"/>
            </w:pPr>
            <w:r w:rsidRPr="00C7345F">
              <w:t>3</w:t>
            </w:r>
          </w:p>
        </w:tc>
        <w:tc>
          <w:tcPr>
            <w:tcW w:w="1008" w:type="dxa"/>
          </w:tcPr>
          <w:p w14:paraId="0B93C43B" w14:textId="77777777" w:rsidR="00384C43" w:rsidRPr="00C7345F" w:rsidRDefault="00384C43" w:rsidP="00F73F5C">
            <w:pPr>
              <w:pStyle w:val="TableText"/>
              <w:ind w:right="144"/>
            </w:pPr>
            <w:r w:rsidRPr="00C7345F">
              <w:t>150</w:t>
            </w:r>
          </w:p>
        </w:tc>
        <w:tc>
          <w:tcPr>
            <w:tcW w:w="1510" w:type="dxa"/>
          </w:tcPr>
          <w:p w14:paraId="3EDBB791" w14:textId="77777777" w:rsidR="00384C43" w:rsidRPr="00C7345F" w:rsidRDefault="00384C43" w:rsidP="00F73F5C">
            <w:pPr>
              <w:pStyle w:val="TableText"/>
              <w:ind w:right="288"/>
            </w:pPr>
            <w:r w:rsidRPr="00C7345F">
              <w:t>0.12</w:t>
            </w:r>
          </w:p>
        </w:tc>
      </w:tr>
    </w:tbl>
    <w:p w14:paraId="3231ED88" w14:textId="77777777" w:rsidR="00384C43" w:rsidRPr="00C7345F" w:rsidRDefault="00384C43" w:rsidP="00F73F5C">
      <w:pPr>
        <w:pStyle w:val="NormalContinuation"/>
      </w:pPr>
      <w:r w:rsidRPr="00C7345F">
        <w:lastRenderedPageBreak/>
        <w:fldChar w:fldCharType="begin"/>
      </w:r>
      <w:r w:rsidRPr="00C7345F">
        <w:instrText xml:space="preserve"> REF _Ref65853695 \h </w:instrText>
      </w:r>
      <w:r w:rsidRPr="00C7345F">
        <w:fldChar w:fldCharType="separate"/>
      </w:r>
      <w:r w:rsidRPr="00C7345F">
        <w:t>Table 4.C.1</w:t>
      </w:r>
      <w:r w:rsidRPr="00C7345F">
        <w:fldChar w:fldCharType="end"/>
      </w:r>
      <w:r w:rsidRPr="00C7345F">
        <w:t xml:space="preserve"> </w:t>
      </w:r>
      <w:r w:rsidRPr="00C7345F">
        <w:rPr>
          <w:i/>
        </w:rPr>
        <w:t>(continuation 10)</w:t>
      </w:r>
    </w:p>
    <w:tbl>
      <w:tblPr>
        <w:tblStyle w:val="TRs"/>
        <w:tblW w:w="0" w:type="auto"/>
        <w:tblLayout w:type="fixed"/>
        <w:tblCellMar>
          <w:left w:w="58" w:type="dxa"/>
          <w:right w:w="58" w:type="dxa"/>
        </w:tblCellMar>
        <w:tblLook w:val="04A0" w:firstRow="1" w:lastRow="0" w:firstColumn="1" w:lastColumn="0" w:noHBand="0" w:noVBand="1"/>
        <w:tblDescription w:val="Scale Score and Performance Level Distribution of Overall Scores for Kindergarten, continuation 10"/>
      </w:tblPr>
      <w:tblGrid>
        <w:gridCol w:w="1584"/>
        <w:gridCol w:w="830"/>
        <w:gridCol w:w="1008"/>
        <w:gridCol w:w="1510"/>
      </w:tblGrid>
      <w:tr w:rsidR="00384C43" w:rsidRPr="00C7345F" w14:paraId="5B608B0E"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0724A48" w14:textId="77777777" w:rsidR="00384C43" w:rsidRPr="00C7345F" w:rsidRDefault="00384C43" w:rsidP="00F73F5C">
            <w:pPr>
              <w:pStyle w:val="TableHead"/>
              <w:rPr>
                <w:b w:val="0"/>
                <w:noProof w:val="0"/>
              </w:rPr>
            </w:pPr>
            <w:r w:rsidRPr="00C7345F">
              <w:rPr>
                <w:noProof w:val="0"/>
              </w:rPr>
              <w:t>Scale Score</w:t>
            </w:r>
          </w:p>
        </w:tc>
        <w:tc>
          <w:tcPr>
            <w:tcW w:w="830" w:type="dxa"/>
            <w:hideMark/>
          </w:tcPr>
          <w:p w14:paraId="7B9877C1" w14:textId="77777777" w:rsidR="00384C43" w:rsidRPr="00C7345F" w:rsidRDefault="00384C43" w:rsidP="00F73F5C">
            <w:pPr>
              <w:pStyle w:val="TableHead"/>
              <w:rPr>
                <w:b w:val="0"/>
                <w:noProof w:val="0"/>
              </w:rPr>
            </w:pPr>
            <w:r w:rsidRPr="00C7345F">
              <w:rPr>
                <w:noProof w:val="0"/>
              </w:rPr>
              <w:t>Level</w:t>
            </w:r>
          </w:p>
        </w:tc>
        <w:tc>
          <w:tcPr>
            <w:tcW w:w="1008" w:type="dxa"/>
            <w:hideMark/>
          </w:tcPr>
          <w:p w14:paraId="233731E2" w14:textId="77777777" w:rsidR="00384C43" w:rsidRPr="00C7345F" w:rsidRDefault="00384C43" w:rsidP="00F73F5C">
            <w:pPr>
              <w:pStyle w:val="TableHead"/>
              <w:rPr>
                <w:b w:val="0"/>
                <w:noProof w:val="0"/>
              </w:rPr>
            </w:pPr>
            <w:r w:rsidRPr="00C7345F">
              <w:rPr>
                <w:noProof w:val="0"/>
              </w:rPr>
              <w:t>N</w:t>
            </w:r>
          </w:p>
        </w:tc>
        <w:tc>
          <w:tcPr>
            <w:tcW w:w="1510" w:type="dxa"/>
            <w:hideMark/>
          </w:tcPr>
          <w:p w14:paraId="17816DDE" w14:textId="77777777" w:rsidR="00384C43" w:rsidRPr="00C7345F" w:rsidRDefault="00384C43" w:rsidP="00F73F5C">
            <w:pPr>
              <w:pStyle w:val="TableHead"/>
              <w:rPr>
                <w:b w:val="0"/>
                <w:noProof w:val="0"/>
              </w:rPr>
            </w:pPr>
            <w:r w:rsidRPr="00C7345F">
              <w:rPr>
                <w:noProof w:val="0"/>
              </w:rPr>
              <w:t>Percentage</w:t>
            </w:r>
          </w:p>
        </w:tc>
      </w:tr>
      <w:tr w:rsidR="00384C43" w:rsidRPr="00C7345F" w14:paraId="3BBAA435" w14:textId="77777777" w:rsidTr="00F73F5C">
        <w:tc>
          <w:tcPr>
            <w:tcW w:w="1584" w:type="dxa"/>
          </w:tcPr>
          <w:p w14:paraId="21C374C6" w14:textId="77777777" w:rsidR="00384C43" w:rsidRPr="00C7345F" w:rsidRDefault="00384C43" w:rsidP="00F73F5C">
            <w:pPr>
              <w:pStyle w:val="TableText"/>
              <w:ind w:right="504"/>
            </w:pPr>
            <w:r w:rsidRPr="00C7345F">
              <w:t>580</w:t>
            </w:r>
          </w:p>
        </w:tc>
        <w:tc>
          <w:tcPr>
            <w:tcW w:w="830" w:type="dxa"/>
          </w:tcPr>
          <w:p w14:paraId="62639DDA" w14:textId="77777777" w:rsidR="00384C43" w:rsidRPr="00C7345F" w:rsidRDefault="00384C43" w:rsidP="00F73F5C">
            <w:pPr>
              <w:pStyle w:val="TableText"/>
              <w:ind w:right="288"/>
            </w:pPr>
            <w:r w:rsidRPr="00C7345F">
              <w:t>3</w:t>
            </w:r>
          </w:p>
        </w:tc>
        <w:tc>
          <w:tcPr>
            <w:tcW w:w="1008" w:type="dxa"/>
          </w:tcPr>
          <w:p w14:paraId="22ABB0CE" w14:textId="77777777" w:rsidR="00384C43" w:rsidRPr="00C7345F" w:rsidRDefault="00384C43" w:rsidP="00F73F5C">
            <w:pPr>
              <w:pStyle w:val="TableText"/>
              <w:ind w:right="144"/>
            </w:pPr>
            <w:r w:rsidRPr="00C7345F">
              <w:t>202</w:t>
            </w:r>
          </w:p>
        </w:tc>
        <w:tc>
          <w:tcPr>
            <w:tcW w:w="1510" w:type="dxa"/>
          </w:tcPr>
          <w:p w14:paraId="2FAA84EF" w14:textId="77777777" w:rsidR="00384C43" w:rsidRPr="00C7345F" w:rsidRDefault="00384C43" w:rsidP="00F73F5C">
            <w:pPr>
              <w:pStyle w:val="TableText"/>
              <w:ind w:right="288"/>
            </w:pPr>
            <w:r w:rsidRPr="00C7345F">
              <w:t>0.16</w:t>
            </w:r>
          </w:p>
        </w:tc>
      </w:tr>
      <w:tr w:rsidR="00384C43" w:rsidRPr="00C7345F" w14:paraId="28337FC3" w14:textId="77777777" w:rsidTr="00F73F5C">
        <w:tc>
          <w:tcPr>
            <w:tcW w:w="1584" w:type="dxa"/>
          </w:tcPr>
          <w:p w14:paraId="023A67DD" w14:textId="77777777" w:rsidR="00384C43" w:rsidRPr="00C7345F" w:rsidRDefault="00384C43" w:rsidP="00F73F5C">
            <w:pPr>
              <w:pStyle w:val="TableText"/>
              <w:ind w:right="504"/>
            </w:pPr>
            <w:r w:rsidRPr="00C7345F">
              <w:t>581</w:t>
            </w:r>
          </w:p>
        </w:tc>
        <w:tc>
          <w:tcPr>
            <w:tcW w:w="830" w:type="dxa"/>
          </w:tcPr>
          <w:p w14:paraId="15AF3E43" w14:textId="77777777" w:rsidR="00384C43" w:rsidRPr="00C7345F" w:rsidRDefault="00384C43" w:rsidP="00F73F5C">
            <w:pPr>
              <w:pStyle w:val="TableText"/>
              <w:ind w:right="288"/>
            </w:pPr>
            <w:r w:rsidRPr="00C7345F">
              <w:t>3</w:t>
            </w:r>
          </w:p>
        </w:tc>
        <w:tc>
          <w:tcPr>
            <w:tcW w:w="1008" w:type="dxa"/>
          </w:tcPr>
          <w:p w14:paraId="7EF453ED" w14:textId="77777777" w:rsidR="00384C43" w:rsidRPr="00C7345F" w:rsidRDefault="00384C43" w:rsidP="00F73F5C">
            <w:pPr>
              <w:pStyle w:val="TableText"/>
              <w:ind w:right="144"/>
            </w:pPr>
            <w:r w:rsidRPr="00C7345F">
              <w:t>114</w:t>
            </w:r>
          </w:p>
        </w:tc>
        <w:tc>
          <w:tcPr>
            <w:tcW w:w="1510" w:type="dxa"/>
          </w:tcPr>
          <w:p w14:paraId="7E4495CB" w14:textId="77777777" w:rsidR="00384C43" w:rsidRPr="00C7345F" w:rsidRDefault="00384C43" w:rsidP="00F73F5C">
            <w:pPr>
              <w:pStyle w:val="TableText"/>
              <w:ind w:right="288"/>
            </w:pPr>
            <w:r w:rsidRPr="00C7345F">
              <w:t>0.09</w:t>
            </w:r>
          </w:p>
        </w:tc>
      </w:tr>
      <w:tr w:rsidR="00384C43" w:rsidRPr="00C7345F" w14:paraId="3114BDCE" w14:textId="77777777" w:rsidTr="00F73F5C">
        <w:tc>
          <w:tcPr>
            <w:tcW w:w="1584" w:type="dxa"/>
          </w:tcPr>
          <w:p w14:paraId="5AB92EC9" w14:textId="77777777" w:rsidR="00384C43" w:rsidRPr="00C7345F" w:rsidRDefault="00384C43" w:rsidP="00F73F5C">
            <w:pPr>
              <w:pStyle w:val="TableText"/>
              <w:ind w:right="504"/>
            </w:pPr>
            <w:r w:rsidRPr="00C7345F">
              <w:t>582</w:t>
            </w:r>
          </w:p>
        </w:tc>
        <w:tc>
          <w:tcPr>
            <w:tcW w:w="830" w:type="dxa"/>
          </w:tcPr>
          <w:p w14:paraId="0D44B1C9" w14:textId="77777777" w:rsidR="00384C43" w:rsidRPr="00C7345F" w:rsidRDefault="00384C43" w:rsidP="00F73F5C">
            <w:pPr>
              <w:pStyle w:val="TableText"/>
              <w:ind w:right="288"/>
            </w:pPr>
            <w:r w:rsidRPr="00C7345F">
              <w:t>3</w:t>
            </w:r>
          </w:p>
        </w:tc>
        <w:tc>
          <w:tcPr>
            <w:tcW w:w="1008" w:type="dxa"/>
          </w:tcPr>
          <w:p w14:paraId="1F651A8D" w14:textId="77777777" w:rsidR="00384C43" w:rsidRPr="00C7345F" w:rsidRDefault="00384C43" w:rsidP="00F73F5C">
            <w:pPr>
              <w:pStyle w:val="TableText"/>
              <w:ind w:right="144"/>
            </w:pPr>
            <w:r w:rsidRPr="00C7345F">
              <w:t>391</w:t>
            </w:r>
          </w:p>
        </w:tc>
        <w:tc>
          <w:tcPr>
            <w:tcW w:w="1510" w:type="dxa"/>
          </w:tcPr>
          <w:p w14:paraId="04B86559" w14:textId="77777777" w:rsidR="00384C43" w:rsidRPr="00C7345F" w:rsidRDefault="00384C43" w:rsidP="00F73F5C">
            <w:pPr>
              <w:pStyle w:val="TableText"/>
              <w:ind w:right="288"/>
            </w:pPr>
            <w:r w:rsidRPr="00C7345F">
              <w:t>0.32</w:t>
            </w:r>
          </w:p>
        </w:tc>
      </w:tr>
      <w:tr w:rsidR="00384C43" w:rsidRPr="00C7345F" w14:paraId="5E695EE6" w14:textId="77777777" w:rsidTr="00F73F5C">
        <w:tc>
          <w:tcPr>
            <w:tcW w:w="1584" w:type="dxa"/>
          </w:tcPr>
          <w:p w14:paraId="03C263B4" w14:textId="77777777" w:rsidR="00384C43" w:rsidRPr="00C7345F" w:rsidRDefault="00384C43" w:rsidP="00F73F5C">
            <w:pPr>
              <w:pStyle w:val="TableText"/>
              <w:ind w:right="504"/>
            </w:pPr>
            <w:r w:rsidRPr="00C7345F">
              <w:t>583</w:t>
            </w:r>
          </w:p>
        </w:tc>
        <w:tc>
          <w:tcPr>
            <w:tcW w:w="830" w:type="dxa"/>
          </w:tcPr>
          <w:p w14:paraId="53779807" w14:textId="77777777" w:rsidR="00384C43" w:rsidRPr="00C7345F" w:rsidRDefault="00384C43" w:rsidP="00F73F5C">
            <w:pPr>
              <w:pStyle w:val="TableText"/>
              <w:ind w:right="288"/>
            </w:pPr>
            <w:r w:rsidRPr="00C7345F">
              <w:t>3</w:t>
            </w:r>
          </w:p>
        </w:tc>
        <w:tc>
          <w:tcPr>
            <w:tcW w:w="1008" w:type="dxa"/>
          </w:tcPr>
          <w:p w14:paraId="2E1021C1" w14:textId="77777777" w:rsidR="00384C43" w:rsidRPr="00C7345F" w:rsidRDefault="00384C43" w:rsidP="00F73F5C">
            <w:pPr>
              <w:pStyle w:val="TableText"/>
              <w:ind w:right="144"/>
            </w:pPr>
            <w:r w:rsidRPr="00C7345F">
              <w:t>65</w:t>
            </w:r>
          </w:p>
        </w:tc>
        <w:tc>
          <w:tcPr>
            <w:tcW w:w="1510" w:type="dxa"/>
          </w:tcPr>
          <w:p w14:paraId="3BEBC174" w14:textId="77777777" w:rsidR="00384C43" w:rsidRPr="00C7345F" w:rsidRDefault="00384C43" w:rsidP="00F73F5C">
            <w:pPr>
              <w:pStyle w:val="TableText"/>
              <w:ind w:right="288"/>
            </w:pPr>
            <w:r w:rsidRPr="00C7345F">
              <w:t>0.05</w:t>
            </w:r>
          </w:p>
        </w:tc>
      </w:tr>
      <w:tr w:rsidR="00384C43" w:rsidRPr="00C7345F" w14:paraId="2F644EFC" w14:textId="77777777" w:rsidTr="00F73F5C">
        <w:tc>
          <w:tcPr>
            <w:tcW w:w="1584" w:type="dxa"/>
          </w:tcPr>
          <w:p w14:paraId="0B6A7CA4" w14:textId="77777777" w:rsidR="00384C43" w:rsidRPr="00C7345F" w:rsidRDefault="00384C43" w:rsidP="00F73F5C">
            <w:pPr>
              <w:pStyle w:val="TableText"/>
              <w:ind w:right="504"/>
            </w:pPr>
            <w:r w:rsidRPr="00C7345F">
              <w:t>584</w:t>
            </w:r>
          </w:p>
        </w:tc>
        <w:tc>
          <w:tcPr>
            <w:tcW w:w="830" w:type="dxa"/>
          </w:tcPr>
          <w:p w14:paraId="0F3C6650" w14:textId="77777777" w:rsidR="00384C43" w:rsidRPr="00C7345F" w:rsidRDefault="00384C43" w:rsidP="00F73F5C">
            <w:pPr>
              <w:pStyle w:val="TableText"/>
              <w:ind w:right="288"/>
            </w:pPr>
            <w:r w:rsidRPr="00C7345F">
              <w:t>3</w:t>
            </w:r>
          </w:p>
        </w:tc>
        <w:tc>
          <w:tcPr>
            <w:tcW w:w="1008" w:type="dxa"/>
          </w:tcPr>
          <w:p w14:paraId="1B2DD086" w14:textId="77777777" w:rsidR="00384C43" w:rsidRPr="00C7345F" w:rsidRDefault="00384C43" w:rsidP="00F73F5C">
            <w:pPr>
              <w:pStyle w:val="TableText"/>
              <w:ind w:right="144"/>
            </w:pPr>
            <w:r w:rsidRPr="00C7345F">
              <w:t>137</w:t>
            </w:r>
          </w:p>
        </w:tc>
        <w:tc>
          <w:tcPr>
            <w:tcW w:w="1510" w:type="dxa"/>
          </w:tcPr>
          <w:p w14:paraId="47A566C4" w14:textId="77777777" w:rsidR="00384C43" w:rsidRPr="00C7345F" w:rsidRDefault="00384C43" w:rsidP="00F73F5C">
            <w:pPr>
              <w:pStyle w:val="TableText"/>
              <w:ind w:right="288"/>
            </w:pPr>
            <w:r w:rsidRPr="00C7345F">
              <w:t>0.11</w:t>
            </w:r>
          </w:p>
        </w:tc>
      </w:tr>
      <w:tr w:rsidR="00384C43" w:rsidRPr="00C7345F" w14:paraId="70354202" w14:textId="77777777" w:rsidTr="00F73F5C">
        <w:tc>
          <w:tcPr>
            <w:tcW w:w="1584" w:type="dxa"/>
          </w:tcPr>
          <w:p w14:paraId="3636F4F6" w14:textId="77777777" w:rsidR="00384C43" w:rsidRPr="00C7345F" w:rsidRDefault="00384C43" w:rsidP="00F73F5C">
            <w:pPr>
              <w:pStyle w:val="TableText"/>
              <w:ind w:right="504"/>
            </w:pPr>
            <w:r w:rsidRPr="00C7345F">
              <w:t>585</w:t>
            </w:r>
          </w:p>
        </w:tc>
        <w:tc>
          <w:tcPr>
            <w:tcW w:w="830" w:type="dxa"/>
          </w:tcPr>
          <w:p w14:paraId="75604BEB" w14:textId="77777777" w:rsidR="00384C43" w:rsidRPr="00C7345F" w:rsidRDefault="00384C43" w:rsidP="00F73F5C">
            <w:pPr>
              <w:pStyle w:val="TableText"/>
              <w:ind w:right="288"/>
            </w:pPr>
            <w:r w:rsidRPr="00C7345F">
              <w:t>3</w:t>
            </w:r>
          </w:p>
        </w:tc>
        <w:tc>
          <w:tcPr>
            <w:tcW w:w="1008" w:type="dxa"/>
          </w:tcPr>
          <w:p w14:paraId="0A4D6C50" w14:textId="77777777" w:rsidR="00384C43" w:rsidRPr="00C7345F" w:rsidRDefault="00384C43" w:rsidP="00F73F5C">
            <w:pPr>
              <w:pStyle w:val="TableText"/>
              <w:ind w:right="144"/>
            </w:pPr>
            <w:r w:rsidRPr="00C7345F">
              <w:t>115</w:t>
            </w:r>
          </w:p>
        </w:tc>
        <w:tc>
          <w:tcPr>
            <w:tcW w:w="1510" w:type="dxa"/>
          </w:tcPr>
          <w:p w14:paraId="5740E8F1" w14:textId="77777777" w:rsidR="00384C43" w:rsidRPr="00C7345F" w:rsidRDefault="00384C43" w:rsidP="00F73F5C">
            <w:pPr>
              <w:pStyle w:val="TableText"/>
              <w:ind w:right="288"/>
            </w:pPr>
            <w:r w:rsidRPr="00C7345F">
              <w:t>0.09</w:t>
            </w:r>
          </w:p>
        </w:tc>
      </w:tr>
      <w:tr w:rsidR="00384C43" w:rsidRPr="00C7345F" w14:paraId="3C748A83" w14:textId="77777777" w:rsidTr="00F73F5C">
        <w:tc>
          <w:tcPr>
            <w:tcW w:w="1584" w:type="dxa"/>
          </w:tcPr>
          <w:p w14:paraId="46324C79" w14:textId="77777777" w:rsidR="00384C43" w:rsidRPr="00C7345F" w:rsidRDefault="00384C43" w:rsidP="00F73F5C">
            <w:pPr>
              <w:pStyle w:val="TableText"/>
              <w:ind w:right="504"/>
            </w:pPr>
            <w:r w:rsidRPr="00C7345F">
              <w:t>586</w:t>
            </w:r>
          </w:p>
        </w:tc>
        <w:tc>
          <w:tcPr>
            <w:tcW w:w="830" w:type="dxa"/>
          </w:tcPr>
          <w:p w14:paraId="12ACA0A4" w14:textId="77777777" w:rsidR="00384C43" w:rsidRPr="00C7345F" w:rsidRDefault="00384C43" w:rsidP="00F73F5C">
            <w:pPr>
              <w:pStyle w:val="TableText"/>
              <w:ind w:right="288"/>
            </w:pPr>
            <w:r w:rsidRPr="00C7345F">
              <w:t>3</w:t>
            </w:r>
          </w:p>
        </w:tc>
        <w:tc>
          <w:tcPr>
            <w:tcW w:w="1008" w:type="dxa"/>
          </w:tcPr>
          <w:p w14:paraId="039B6F86" w14:textId="77777777" w:rsidR="00384C43" w:rsidRPr="00C7345F" w:rsidRDefault="00384C43" w:rsidP="00F73F5C">
            <w:pPr>
              <w:pStyle w:val="TableText"/>
              <w:ind w:right="144"/>
            </w:pPr>
            <w:r w:rsidRPr="00C7345F">
              <w:t>370</w:t>
            </w:r>
          </w:p>
        </w:tc>
        <w:tc>
          <w:tcPr>
            <w:tcW w:w="1510" w:type="dxa"/>
          </w:tcPr>
          <w:p w14:paraId="7D122724" w14:textId="77777777" w:rsidR="00384C43" w:rsidRPr="00C7345F" w:rsidRDefault="00384C43" w:rsidP="00F73F5C">
            <w:pPr>
              <w:pStyle w:val="TableText"/>
              <w:ind w:right="288"/>
            </w:pPr>
            <w:r w:rsidRPr="00C7345F">
              <w:t>0.30</w:t>
            </w:r>
          </w:p>
        </w:tc>
      </w:tr>
      <w:tr w:rsidR="00384C43" w:rsidRPr="00C7345F" w14:paraId="0EA9F69B" w14:textId="77777777" w:rsidTr="00F73F5C">
        <w:tc>
          <w:tcPr>
            <w:tcW w:w="1584" w:type="dxa"/>
          </w:tcPr>
          <w:p w14:paraId="5DF295EF" w14:textId="77777777" w:rsidR="00384C43" w:rsidRPr="00C7345F" w:rsidRDefault="00384C43" w:rsidP="00F73F5C">
            <w:pPr>
              <w:pStyle w:val="TableText"/>
              <w:ind w:right="504"/>
            </w:pPr>
            <w:r w:rsidRPr="00C7345F">
              <w:t>588</w:t>
            </w:r>
          </w:p>
        </w:tc>
        <w:tc>
          <w:tcPr>
            <w:tcW w:w="830" w:type="dxa"/>
          </w:tcPr>
          <w:p w14:paraId="3E6EE391" w14:textId="77777777" w:rsidR="00384C43" w:rsidRPr="00C7345F" w:rsidRDefault="00384C43" w:rsidP="00F73F5C">
            <w:pPr>
              <w:pStyle w:val="TableText"/>
              <w:ind w:right="288"/>
            </w:pPr>
            <w:r w:rsidRPr="00C7345F">
              <w:t>3</w:t>
            </w:r>
          </w:p>
        </w:tc>
        <w:tc>
          <w:tcPr>
            <w:tcW w:w="1008" w:type="dxa"/>
          </w:tcPr>
          <w:p w14:paraId="3F1D012D" w14:textId="77777777" w:rsidR="00384C43" w:rsidRPr="00C7345F" w:rsidRDefault="00384C43" w:rsidP="00F73F5C">
            <w:pPr>
              <w:pStyle w:val="TableText"/>
              <w:ind w:right="144"/>
            </w:pPr>
            <w:r w:rsidRPr="00C7345F">
              <w:t>206</w:t>
            </w:r>
          </w:p>
        </w:tc>
        <w:tc>
          <w:tcPr>
            <w:tcW w:w="1510" w:type="dxa"/>
          </w:tcPr>
          <w:p w14:paraId="56C2EA79" w14:textId="77777777" w:rsidR="00384C43" w:rsidRPr="00C7345F" w:rsidRDefault="00384C43" w:rsidP="00F73F5C">
            <w:pPr>
              <w:pStyle w:val="TableText"/>
              <w:ind w:right="288"/>
            </w:pPr>
            <w:r w:rsidRPr="00C7345F">
              <w:t>0.17</w:t>
            </w:r>
          </w:p>
        </w:tc>
      </w:tr>
      <w:tr w:rsidR="00384C43" w:rsidRPr="00C7345F" w14:paraId="6D6CA3EB" w14:textId="77777777" w:rsidTr="00F73F5C">
        <w:tc>
          <w:tcPr>
            <w:tcW w:w="1584" w:type="dxa"/>
          </w:tcPr>
          <w:p w14:paraId="29665933" w14:textId="77777777" w:rsidR="00384C43" w:rsidRPr="00C7345F" w:rsidRDefault="00384C43" w:rsidP="00F73F5C">
            <w:pPr>
              <w:pStyle w:val="TableText"/>
              <w:ind w:right="504"/>
            </w:pPr>
            <w:r w:rsidRPr="00C7345F">
              <w:t>591</w:t>
            </w:r>
          </w:p>
        </w:tc>
        <w:tc>
          <w:tcPr>
            <w:tcW w:w="830" w:type="dxa"/>
          </w:tcPr>
          <w:p w14:paraId="5678B88A" w14:textId="77777777" w:rsidR="00384C43" w:rsidRPr="00C7345F" w:rsidRDefault="00384C43" w:rsidP="00F73F5C">
            <w:pPr>
              <w:pStyle w:val="TableText"/>
              <w:ind w:right="288"/>
            </w:pPr>
            <w:r w:rsidRPr="00C7345F">
              <w:t>3</w:t>
            </w:r>
          </w:p>
        </w:tc>
        <w:tc>
          <w:tcPr>
            <w:tcW w:w="1008" w:type="dxa"/>
          </w:tcPr>
          <w:p w14:paraId="704C7D1E" w14:textId="77777777" w:rsidR="00384C43" w:rsidRPr="00C7345F" w:rsidRDefault="00384C43" w:rsidP="00F73F5C">
            <w:pPr>
              <w:pStyle w:val="TableText"/>
              <w:ind w:right="144"/>
            </w:pPr>
            <w:r w:rsidRPr="00C7345F">
              <w:t>99</w:t>
            </w:r>
          </w:p>
        </w:tc>
        <w:tc>
          <w:tcPr>
            <w:tcW w:w="1510" w:type="dxa"/>
          </w:tcPr>
          <w:p w14:paraId="4168D2D2" w14:textId="77777777" w:rsidR="00384C43" w:rsidRPr="00C7345F" w:rsidRDefault="00384C43" w:rsidP="00F73F5C">
            <w:pPr>
              <w:pStyle w:val="TableText"/>
              <w:ind w:right="288"/>
            </w:pPr>
            <w:r w:rsidRPr="00C7345F">
              <w:t>0.08</w:t>
            </w:r>
          </w:p>
        </w:tc>
      </w:tr>
      <w:tr w:rsidR="00384C43" w:rsidRPr="00C7345F" w14:paraId="4B68F41F" w14:textId="77777777" w:rsidTr="00F73F5C">
        <w:tc>
          <w:tcPr>
            <w:tcW w:w="1584" w:type="dxa"/>
          </w:tcPr>
          <w:p w14:paraId="7BD96235" w14:textId="77777777" w:rsidR="00384C43" w:rsidRPr="00C7345F" w:rsidRDefault="00384C43" w:rsidP="00F73F5C">
            <w:pPr>
              <w:pStyle w:val="TableText"/>
              <w:ind w:right="504"/>
            </w:pPr>
            <w:r w:rsidRPr="00C7345F">
              <w:t>592</w:t>
            </w:r>
          </w:p>
        </w:tc>
        <w:tc>
          <w:tcPr>
            <w:tcW w:w="830" w:type="dxa"/>
          </w:tcPr>
          <w:p w14:paraId="5D998490" w14:textId="77777777" w:rsidR="00384C43" w:rsidRPr="00C7345F" w:rsidRDefault="00384C43" w:rsidP="00F73F5C">
            <w:pPr>
              <w:pStyle w:val="TableText"/>
              <w:ind w:right="288"/>
            </w:pPr>
            <w:r w:rsidRPr="00C7345F">
              <w:t>3</w:t>
            </w:r>
          </w:p>
        </w:tc>
        <w:tc>
          <w:tcPr>
            <w:tcW w:w="1008" w:type="dxa"/>
          </w:tcPr>
          <w:p w14:paraId="657F6526" w14:textId="77777777" w:rsidR="00384C43" w:rsidRPr="00C7345F" w:rsidRDefault="00384C43" w:rsidP="00F73F5C">
            <w:pPr>
              <w:pStyle w:val="TableText"/>
              <w:ind w:right="144"/>
            </w:pPr>
            <w:r w:rsidRPr="00C7345F">
              <w:t>272</w:t>
            </w:r>
          </w:p>
        </w:tc>
        <w:tc>
          <w:tcPr>
            <w:tcW w:w="1510" w:type="dxa"/>
          </w:tcPr>
          <w:p w14:paraId="63583EAA" w14:textId="77777777" w:rsidR="00384C43" w:rsidRPr="00C7345F" w:rsidRDefault="00384C43" w:rsidP="00F73F5C">
            <w:pPr>
              <w:pStyle w:val="TableText"/>
              <w:ind w:right="288"/>
            </w:pPr>
            <w:r w:rsidRPr="00C7345F">
              <w:t>0.22</w:t>
            </w:r>
          </w:p>
        </w:tc>
      </w:tr>
      <w:tr w:rsidR="00384C43" w:rsidRPr="00C7345F" w14:paraId="09A04888" w14:textId="77777777" w:rsidTr="00F73F5C">
        <w:tc>
          <w:tcPr>
            <w:tcW w:w="1584" w:type="dxa"/>
          </w:tcPr>
          <w:p w14:paraId="146A267A" w14:textId="77777777" w:rsidR="00384C43" w:rsidRPr="00C7345F" w:rsidRDefault="00384C43" w:rsidP="00F73F5C">
            <w:pPr>
              <w:pStyle w:val="TableText"/>
              <w:ind w:right="504"/>
            </w:pPr>
            <w:r w:rsidRPr="00C7345F">
              <w:t>595</w:t>
            </w:r>
          </w:p>
        </w:tc>
        <w:tc>
          <w:tcPr>
            <w:tcW w:w="830" w:type="dxa"/>
          </w:tcPr>
          <w:p w14:paraId="4752C84C" w14:textId="77777777" w:rsidR="00384C43" w:rsidRPr="00C7345F" w:rsidRDefault="00384C43" w:rsidP="00F73F5C">
            <w:pPr>
              <w:pStyle w:val="TableText"/>
              <w:ind w:right="288"/>
            </w:pPr>
            <w:r w:rsidRPr="00C7345F">
              <w:t>3</w:t>
            </w:r>
          </w:p>
        </w:tc>
        <w:tc>
          <w:tcPr>
            <w:tcW w:w="1008" w:type="dxa"/>
          </w:tcPr>
          <w:p w14:paraId="4DDAEB5E" w14:textId="77777777" w:rsidR="00384C43" w:rsidRPr="00C7345F" w:rsidRDefault="00384C43" w:rsidP="00F73F5C">
            <w:pPr>
              <w:pStyle w:val="TableText"/>
              <w:ind w:right="144"/>
            </w:pPr>
            <w:r w:rsidRPr="00C7345F">
              <w:t>800</w:t>
            </w:r>
          </w:p>
        </w:tc>
        <w:tc>
          <w:tcPr>
            <w:tcW w:w="1510" w:type="dxa"/>
          </w:tcPr>
          <w:p w14:paraId="6284543B" w14:textId="77777777" w:rsidR="00384C43" w:rsidRPr="00C7345F" w:rsidRDefault="00384C43" w:rsidP="00F73F5C">
            <w:pPr>
              <w:pStyle w:val="TableText"/>
              <w:ind w:right="288"/>
            </w:pPr>
            <w:r w:rsidRPr="00C7345F">
              <w:t>0.65</w:t>
            </w:r>
          </w:p>
        </w:tc>
      </w:tr>
      <w:tr w:rsidR="00384C43" w:rsidRPr="00C7345F" w14:paraId="180CB9A3" w14:textId="77777777" w:rsidTr="00F73F5C">
        <w:tc>
          <w:tcPr>
            <w:tcW w:w="1584" w:type="dxa"/>
          </w:tcPr>
          <w:p w14:paraId="650B4EDD" w14:textId="77777777" w:rsidR="00384C43" w:rsidRPr="00C7345F" w:rsidRDefault="00384C43" w:rsidP="00F73F5C">
            <w:pPr>
              <w:pStyle w:val="TableText"/>
              <w:ind w:right="504"/>
            </w:pPr>
            <w:r w:rsidRPr="00C7345F">
              <w:t>600</w:t>
            </w:r>
          </w:p>
        </w:tc>
        <w:tc>
          <w:tcPr>
            <w:tcW w:w="830" w:type="dxa"/>
          </w:tcPr>
          <w:p w14:paraId="7DDD5CBB" w14:textId="77777777" w:rsidR="00384C43" w:rsidRPr="00C7345F" w:rsidRDefault="00384C43" w:rsidP="00F73F5C">
            <w:pPr>
              <w:pStyle w:val="TableText"/>
              <w:ind w:right="288"/>
            </w:pPr>
            <w:r w:rsidRPr="00C7345F">
              <w:t>3</w:t>
            </w:r>
          </w:p>
        </w:tc>
        <w:tc>
          <w:tcPr>
            <w:tcW w:w="1008" w:type="dxa"/>
          </w:tcPr>
          <w:p w14:paraId="303B7A14" w14:textId="77777777" w:rsidR="00384C43" w:rsidRPr="00C7345F" w:rsidRDefault="00384C43" w:rsidP="00F73F5C">
            <w:pPr>
              <w:pStyle w:val="TableText"/>
              <w:ind w:right="144"/>
            </w:pPr>
            <w:r w:rsidRPr="00C7345F">
              <w:t>919</w:t>
            </w:r>
          </w:p>
        </w:tc>
        <w:tc>
          <w:tcPr>
            <w:tcW w:w="1510" w:type="dxa"/>
          </w:tcPr>
          <w:p w14:paraId="74C72CC0" w14:textId="77777777" w:rsidR="00384C43" w:rsidRPr="00C7345F" w:rsidRDefault="00384C43" w:rsidP="00F73F5C">
            <w:pPr>
              <w:pStyle w:val="TableText"/>
              <w:ind w:right="288"/>
            </w:pPr>
            <w:r w:rsidRPr="00C7345F">
              <w:t>0.74</w:t>
            </w:r>
          </w:p>
        </w:tc>
      </w:tr>
    </w:tbl>
    <w:p w14:paraId="3B3A6DAB" w14:textId="77777777" w:rsidR="00384C43" w:rsidRPr="00C7345F" w:rsidRDefault="00384C43" w:rsidP="00F73F5C">
      <w:pPr>
        <w:pStyle w:val="Caption"/>
        <w:pageBreakBefore/>
      </w:pPr>
      <w:bookmarkStart w:id="675" w:name="_Ref66085408"/>
      <w:bookmarkStart w:id="676" w:name="_Toc134621939"/>
      <w:r w:rsidRPr="00C7345F">
        <w:lastRenderedPageBreak/>
        <w:t>Table 4.C.</w:t>
      </w:r>
      <w:r w:rsidRPr="00C7345F">
        <w:fldChar w:fldCharType="begin"/>
      </w:r>
      <w:r w:rsidRPr="00C7345F">
        <w:instrText>SEQ Table_4.C. \* ARABIC</w:instrText>
      </w:r>
      <w:r w:rsidRPr="00C7345F">
        <w:fldChar w:fldCharType="separate"/>
      </w:r>
      <w:r w:rsidRPr="00C7345F">
        <w:t>2</w:t>
      </w:r>
      <w:r w:rsidRPr="00C7345F">
        <w:fldChar w:fldCharType="end"/>
      </w:r>
      <w:bookmarkEnd w:id="675"/>
      <w:r w:rsidRPr="00C7345F">
        <w:t xml:space="preserve">  Scale Score and Performance Level Distribution of Overall Scores for Grade One</w:t>
      </w:r>
      <w:bookmarkEnd w:id="676"/>
    </w:p>
    <w:tbl>
      <w:tblPr>
        <w:tblStyle w:val="TRs"/>
        <w:tblW w:w="0" w:type="auto"/>
        <w:tblLayout w:type="fixed"/>
        <w:tblLook w:val="04A0" w:firstRow="1" w:lastRow="0" w:firstColumn="1" w:lastColumn="0" w:noHBand="0" w:noVBand="1"/>
        <w:tblDescription w:val="Scale Score and Performance Level Distribution of Overall Scores for Grade One"/>
      </w:tblPr>
      <w:tblGrid>
        <w:gridCol w:w="1584"/>
        <w:gridCol w:w="830"/>
        <w:gridCol w:w="950"/>
        <w:gridCol w:w="1512"/>
      </w:tblGrid>
      <w:tr w:rsidR="00384C43" w:rsidRPr="00C7345F" w14:paraId="386CE7EE"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B8E0F97" w14:textId="77777777" w:rsidR="00384C43" w:rsidRPr="00C7345F" w:rsidRDefault="00384C43" w:rsidP="00F73F5C">
            <w:pPr>
              <w:pStyle w:val="TableHead"/>
              <w:rPr>
                <w:noProof w:val="0"/>
              </w:rPr>
            </w:pPr>
            <w:r w:rsidRPr="00C7345F">
              <w:rPr>
                <w:noProof w:val="0"/>
              </w:rPr>
              <w:t>Scale Score</w:t>
            </w:r>
          </w:p>
        </w:tc>
        <w:tc>
          <w:tcPr>
            <w:tcW w:w="830" w:type="dxa"/>
            <w:hideMark/>
          </w:tcPr>
          <w:p w14:paraId="23F8DEDC" w14:textId="77777777" w:rsidR="00384C43" w:rsidRPr="00C7345F" w:rsidRDefault="00384C43" w:rsidP="00F73F5C">
            <w:pPr>
              <w:pStyle w:val="TableHead"/>
              <w:rPr>
                <w:noProof w:val="0"/>
              </w:rPr>
            </w:pPr>
            <w:r w:rsidRPr="00C7345F">
              <w:rPr>
                <w:noProof w:val="0"/>
              </w:rPr>
              <w:t>Level</w:t>
            </w:r>
          </w:p>
        </w:tc>
        <w:tc>
          <w:tcPr>
            <w:tcW w:w="950" w:type="dxa"/>
            <w:hideMark/>
          </w:tcPr>
          <w:p w14:paraId="1D8A70F2" w14:textId="77777777" w:rsidR="00384C43" w:rsidRPr="00C7345F" w:rsidRDefault="00384C43" w:rsidP="00F73F5C">
            <w:pPr>
              <w:pStyle w:val="TableHead"/>
              <w:rPr>
                <w:noProof w:val="0"/>
              </w:rPr>
            </w:pPr>
            <w:r w:rsidRPr="00C7345F">
              <w:rPr>
                <w:noProof w:val="0"/>
              </w:rPr>
              <w:t>N</w:t>
            </w:r>
          </w:p>
        </w:tc>
        <w:tc>
          <w:tcPr>
            <w:tcW w:w="1512" w:type="dxa"/>
            <w:hideMark/>
          </w:tcPr>
          <w:p w14:paraId="631BB147" w14:textId="77777777" w:rsidR="00384C43" w:rsidRPr="00C7345F" w:rsidRDefault="00384C43" w:rsidP="00F73F5C">
            <w:pPr>
              <w:pStyle w:val="TableHead"/>
              <w:rPr>
                <w:noProof w:val="0"/>
              </w:rPr>
            </w:pPr>
            <w:r w:rsidRPr="00C7345F">
              <w:rPr>
                <w:noProof w:val="0"/>
              </w:rPr>
              <w:t>Percentage</w:t>
            </w:r>
          </w:p>
        </w:tc>
      </w:tr>
      <w:tr w:rsidR="00384C43" w:rsidRPr="00C7345F" w14:paraId="6F2EB566" w14:textId="77777777" w:rsidTr="00F73F5C">
        <w:tc>
          <w:tcPr>
            <w:tcW w:w="1584" w:type="dxa"/>
            <w:hideMark/>
          </w:tcPr>
          <w:p w14:paraId="450A67F5" w14:textId="77777777" w:rsidR="00384C43" w:rsidRPr="00C7345F" w:rsidRDefault="00384C43" w:rsidP="00F73F5C">
            <w:pPr>
              <w:pStyle w:val="TableText"/>
              <w:ind w:right="504"/>
              <w:rPr>
                <w:rFonts w:cs="Times New Roman"/>
              </w:rPr>
            </w:pPr>
            <w:r w:rsidRPr="00C7345F">
              <w:t>150</w:t>
            </w:r>
          </w:p>
        </w:tc>
        <w:tc>
          <w:tcPr>
            <w:tcW w:w="830" w:type="dxa"/>
            <w:hideMark/>
          </w:tcPr>
          <w:p w14:paraId="3B42FB52" w14:textId="77777777" w:rsidR="00384C43" w:rsidRPr="00C7345F" w:rsidRDefault="00384C43" w:rsidP="00F73F5C">
            <w:pPr>
              <w:pStyle w:val="TableText"/>
              <w:ind w:right="288"/>
            </w:pPr>
            <w:r w:rsidRPr="00C7345F">
              <w:t>1</w:t>
            </w:r>
          </w:p>
        </w:tc>
        <w:tc>
          <w:tcPr>
            <w:tcW w:w="950" w:type="dxa"/>
            <w:hideMark/>
          </w:tcPr>
          <w:p w14:paraId="13B0400D" w14:textId="77777777" w:rsidR="00384C43" w:rsidRPr="00C7345F" w:rsidRDefault="00384C43" w:rsidP="00F73F5C">
            <w:pPr>
              <w:pStyle w:val="TableText"/>
              <w:ind w:right="144"/>
            </w:pPr>
            <w:r w:rsidRPr="00C7345F">
              <w:t>709</w:t>
            </w:r>
          </w:p>
        </w:tc>
        <w:tc>
          <w:tcPr>
            <w:tcW w:w="1512" w:type="dxa"/>
            <w:hideMark/>
          </w:tcPr>
          <w:p w14:paraId="6B95DC3B" w14:textId="77777777" w:rsidR="00384C43" w:rsidRPr="00C7345F" w:rsidRDefault="00384C43" w:rsidP="00F73F5C">
            <w:pPr>
              <w:pStyle w:val="TableText"/>
              <w:ind w:right="288"/>
            </w:pPr>
            <w:r w:rsidRPr="00C7345F">
              <w:t>12.65</w:t>
            </w:r>
          </w:p>
        </w:tc>
      </w:tr>
      <w:tr w:rsidR="00384C43" w:rsidRPr="00C7345F" w14:paraId="3B6D9004" w14:textId="77777777" w:rsidTr="00F73F5C">
        <w:tc>
          <w:tcPr>
            <w:tcW w:w="1584" w:type="dxa"/>
            <w:hideMark/>
          </w:tcPr>
          <w:p w14:paraId="6DF1EE88" w14:textId="77777777" w:rsidR="00384C43" w:rsidRPr="00C7345F" w:rsidRDefault="00384C43" w:rsidP="00F73F5C">
            <w:pPr>
              <w:pStyle w:val="TableText"/>
              <w:ind w:right="504"/>
              <w:rPr>
                <w:rFonts w:cs="Times New Roman"/>
              </w:rPr>
            </w:pPr>
            <w:r w:rsidRPr="00C7345F">
              <w:t>151</w:t>
            </w:r>
          </w:p>
        </w:tc>
        <w:tc>
          <w:tcPr>
            <w:tcW w:w="830" w:type="dxa"/>
            <w:hideMark/>
          </w:tcPr>
          <w:p w14:paraId="7558C792" w14:textId="77777777" w:rsidR="00384C43" w:rsidRPr="00C7345F" w:rsidRDefault="00384C43" w:rsidP="00F73F5C">
            <w:pPr>
              <w:pStyle w:val="TableText"/>
              <w:ind w:right="288"/>
            </w:pPr>
            <w:r w:rsidRPr="00C7345F">
              <w:t>1</w:t>
            </w:r>
          </w:p>
        </w:tc>
        <w:tc>
          <w:tcPr>
            <w:tcW w:w="950" w:type="dxa"/>
            <w:hideMark/>
          </w:tcPr>
          <w:p w14:paraId="69ED2918" w14:textId="77777777" w:rsidR="00384C43" w:rsidRPr="00C7345F" w:rsidRDefault="00384C43" w:rsidP="00F73F5C">
            <w:pPr>
              <w:pStyle w:val="TableText"/>
              <w:ind w:right="144"/>
            </w:pPr>
            <w:r w:rsidRPr="00C7345F">
              <w:t>71</w:t>
            </w:r>
          </w:p>
        </w:tc>
        <w:tc>
          <w:tcPr>
            <w:tcW w:w="1512" w:type="dxa"/>
            <w:hideMark/>
          </w:tcPr>
          <w:p w14:paraId="4A4E5DB4" w14:textId="77777777" w:rsidR="00384C43" w:rsidRPr="00C7345F" w:rsidRDefault="00384C43" w:rsidP="00F73F5C">
            <w:pPr>
              <w:pStyle w:val="TableText"/>
              <w:ind w:right="288"/>
            </w:pPr>
            <w:r w:rsidRPr="00C7345F">
              <w:t>1.27</w:t>
            </w:r>
          </w:p>
        </w:tc>
      </w:tr>
      <w:tr w:rsidR="00384C43" w:rsidRPr="00C7345F" w14:paraId="4F1E0587" w14:textId="77777777" w:rsidTr="00F73F5C">
        <w:tc>
          <w:tcPr>
            <w:tcW w:w="1584" w:type="dxa"/>
            <w:hideMark/>
          </w:tcPr>
          <w:p w14:paraId="753ACA2F" w14:textId="77777777" w:rsidR="00384C43" w:rsidRPr="00C7345F" w:rsidRDefault="00384C43" w:rsidP="00F73F5C">
            <w:pPr>
              <w:pStyle w:val="TableText"/>
              <w:ind w:right="504"/>
              <w:rPr>
                <w:rFonts w:cs="Times New Roman"/>
              </w:rPr>
            </w:pPr>
            <w:r w:rsidRPr="00C7345F">
              <w:t>158</w:t>
            </w:r>
          </w:p>
        </w:tc>
        <w:tc>
          <w:tcPr>
            <w:tcW w:w="830" w:type="dxa"/>
            <w:hideMark/>
          </w:tcPr>
          <w:p w14:paraId="6B6B5A05" w14:textId="77777777" w:rsidR="00384C43" w:rsidRPr="00C7345F" w:rsidRDefault="00384C43" w:rsidP="00F73F5C">
            <w:pPr>
              <w:pStyle w:val="TableText"/>
              <w:ind w:right="288"/>
            </w:pPr>
            <w:r w:rsidRPr="00C7345F">
              <w:t>1</w:t>
            </w:r>
          </w:p>
        </w:tc>
        <w:tc>
          <w:tcPr>
            <w:tcW w:w="950" w:type="dxa"/>
            <w:hideMark/>
          </w:tcPr>
          <w:p w14:paraId="10694FDB" w14:textId="77777777" w:rsidR="00384C43" w:rsidRPr="00C7345F" w:rsidRDefault="00384C43" w:rsidP="00F73F5C">
            <w:pPr>
              <w:pStyle w:val="TableText"/>
              <w:ind w:right="144"/>
            </w:pPr>
            <w:r w:rsidRPr="00C7345F">
              <w:t>3</w:t>
            </w:r>
          </w:p>
        </w:tc>
        <w:tc>
          <w:tcPr>
            <w:tcW w:w="1512" w:type="dxa"/>
            <w:hideMark/>
          </w:tcPr>
          <w:p w14:paraId="33293689" w14:textId="77777777" w:rsidR="00384C43" w:rsidRPr="00C7345F" w:rsidRDefault="00384C43" w:rsidP="00F73F5C">
            <w:pPr>
              <w:pStyle w:val="TableText"/>
              <w:ind w:right="288"/>
            </w:pPr>
            <w:r w:rsidRPr="00C7345F">
              <w:t>0.05</w:t>
            </w:r>
          </w:p>
        </w:tc>
      </w:tr>
      <w:tr w:rsidR="00384C43" w:rsidRPr="00C7345F" w14:paraId="536ECE09" w14:textId="77777777" w:rsidTr="00F73F5C">
        <w:tc>
          <w:tcPr>
            <w:tcW w:w="1584" w:type="dxa"/>
            <w:hideMark/>
          </w:tcPr>
          <w:p w14:paraId="4DC6EB20" w14:textId="77777777" w:rsidR="00384C43" w:rsidRPr="00C7345F" w:rsidRDefault="00384C43" w:rsidP="00F73F5C">
            <w:pPr>
              <w:pStyle w:val="TableText"/>
              <w:ind w:right="504"/>
              <w:rPr>
                <w:rFonts w:cs="Times New Roman"/>
              </w:rPr>
            </w:pPr>
            <w:r w:rsidRPr="00C7345F">
              <w:t>162</w:t>
            </w:r>
          </w:p>
        </w:tc>
        <w:tc>
          <w:tcPr>
            <w:tcW w:w="830" w:type="dxa"/>
            <w:hideMark/>
          </w:tcPr>
          <w:p w14:paraId="633717B8" w14:textId="77777777" w:rsidR="00384C43" w:rsidRPr="00C7345F" w:rsidRDefault="00384C43" w:rsidP="00F73F5C">
            <w:pPr>
              <w:pStyle w:val="TableText"/>
              <w:ind w:right="288"/>
            </w:pPr>
            <w:r w:rsidRPr="00C7345F">
              <w:t>1</w:t>
            </w:r>
          </w:p>
        </w:tc>
        <w:tc>
          <w:tcPr>
            <w:tcW w:w="950" w:type="dxa"/>
            <w:hideMark/>
          </w:tcPr>
          <w:p w14:paraId="5395D9AA" w14:textId="77777777" w:rsidR="00384C43" w:rsidRPr="00C7345F" w:rsidRDefault="00384C43" w:rsidP="00F73F5C">
            <w:pPr>
              <w:pStyle w:val="TableText"/>
              <w:ind w:right="144"/>
            </w:pPr>
            <w:r w:rsidRPr="00C7345F">
              <w:t>60</w:t>
            </w:r>
          </w:p>
        </w:tc>
        <w:tc>
          <w:tcPr>
            <w:tcW w:w="1512" w:type="dxa"/>
            <w:hideMark/>
          </w:tcPr>
          <w:p w14:paraId="36CC3735" w14:textId="77777777" w:rsidR="00384C43" w:rsidRPr="00C7345F" w:rsidRDefault="00384C43" w:rsidP="00F73F5C">
            <w:pPr>
              <w:pStyle w:val="TableText"/>
              <w:ind w:right="288"/>
            </w:pPr>
            <w:r w:rsidRPr="00C7345F">
              <w:t>1.07</w:t>
            </w:r>
          </w:p>
        </w:tc>
      </w:tr>
      <w:tr w:rsidR="00384C43" w:rsidRPr="00C7345F" w14:paraId="2B0AAD4F" w14:textId="77777777" w:rsidTr="00F73F5C">
        <w:tc>
          <w:tcPr>
            <w:tcW w:w="1584" w:type="dxa"/>
            <w:hideMark/>
          </w:tcPr>
          <w:p w14:paraId="5CE30AAE" w14:textId="77777777" w:rsidR="00384C43" w:rsidRPr="00C7345F" w:rsidRDefault="00384C43" w:rsidP="00F73F5C">
            <w:pPr>
              <w:pStyle w:val="TableText"/>
              <w:ind w:right="504"/>
              <w:rPr>
                <w:rFonts w:cs="Times New Roman"/>
              </w:rPr>
            </w:pPr>
            <w:r w:rsidRPr="00C7345F">
              <w:t>163</w:t>
            </w:r>
          </w:p>
        </w:tc>
        <w:tc>
          <w:tcPr>
            <w:tcW w:w="830" w:type="dxa"/>
            <w:hideMark/>
          </w:tcPr>
          <w:p w14:paraId="0D1DA622" w14:textId="77777777" w:rsidR="00384C43" w:rsidRPr="00C7345F" w:rsidRDefault="00384C43" w:rsidP="00F73F5C">
            <w:pPr>
              <w:pStyle w:val="TableText"/>
              <w:ind w:right="288"/>
            </w:pPr>
            <w:r w:rsidRPr="00C7345F">
              <w:t>1</w:t>
            </w:r>
          </w:p>
        </w:tc>
        <w:tc>
          <w:tcPr>
            <w:tcW w:w="950" w:type="dxa"/>
            <w:hideMark/>
          </w:tcPr>
          <w:p w14:paraId="457B0F90" w14:textId="77777777" w:rsidR="00384C43" w:rsidRPr="00C7345F" w:rsidRDefault="00384C43" w:rsidP="00F73F5C">
            <w:pPr>
              <w:pStyle w:val="TableText"/>
              <w:ind w:right="144"/>
            </w:pPr>
            <w:r w:rsidRPr="00C7345F">
              <w:t>17</w:t>
            </w:r>
          </w:p>
        </w:tc>
        <w:tc>
          <w:tcPr>
            <w:tcW w:w="1512" w:type="dxa"/>
            <w:hideMark/>
          </w:tcPr>
          <w:p w14:paraId="1D10DD68" w14:textId="77777777" w:rsidR="00384C43" w:rsidRPr="00C7345F" w:rsidRDefault="00384C43" w:rsidP="00F73F5C">
            <w:pPr>
              <w:pStyle w:val="TableText"/>
              <w:ind w:right="288"/>
            </w:pPr>
            <w:r w:rsidRPr="00C7345F">
              <w:t>0.30</w:t>
            </w:r>
          </w:p>
        </w:tc>
      </w:tr>
      <w:tr w:rsidR="00384C43" w:rsidRPr="00C7345F" w14:paraId="3C9E2D55" w14:textId="77777777" w:rsidTr="00F73F5C">
        <w:tc>
          <w:tcPr>
            <w:tcW w:w="1584" w:type="dxa"/>
          </w:tcPr>
          <w:p w14:paraId="53A770F6" w14:textId="77777777" w:rsidR="00384C43" w:rsidRPr="00C7345F" w:rsidRDefault="00384C43" w:rsidP="00F73F5C">
            <w:pPr>
              <w:pStyle w:val="TableText"/>
              <w:ind w:right="504"/>
              <w:rPr>
                <w:color w:val="000000"/>
              </w:rPr>
            </w:pPr>
            <w:r w:rsidRPr="00C7345F">
              <w:t>164</w:t>
            </w:r>
          </w:p>
        </w:tc>
        <w:tc>
          <w:tcPr>
            <w:tcW w:w="830" w:type="dxa"/>
          </w:tcPr>
          <w:p w14:paraId="59A56F39" w14:textId="77777777" w:rsidR="00384C43" w:rsidRPr="00C7345F" w:rsidRDefault="00384C43" w:rsidP="00F73F5C">
            <w:pPr>
              <w:pStyle w:val="TableText"/>
              <w:ind w:right="288"/>
              <w:rPr>
                <w:color w:val="000000"/>
              </w:rPr>
            </w:pPr>
            <w:r w:rsidRPr="00C7345F">
              <w:t>1</w:t>
            </w:r>
          </w:p>
        </w:tc>
        <w:tc>
          <w:tcPr>
            <w:tcW w:w="950" w:type="dxa"/>
          </w:tcPr>
          <w:p w14:paraId="3AA8C017" w14:textId="77777777" w:rsidR="00384C43" w:rsidRPr="00C7345F" w:rsidRDefault="00384C43" w:rsidP="00F73F5C">
            <w:pPr>
              <w:pStyle w:val="TableText"/>
              <w:ind w:right="144"/>
              <w:rPr>
                <w:color w:val="000000"/>
              </w:rPr>
            </w:pPr>
            <w:r w:rsidRPr="00C7345F">
              <w:t>3</w:t>
            </w:r>
          </w:p>
        </w:tc>
        <w:tc>
          <w:tcPr>
            <w:tcW w:w="1512" w:type="dxa"/>
          </w:tcPr>
          <w:p w14:paraId="76DDF8C9" w14:textId="77777777" w:rsidR="00384C43" w:rsidRPr="00C7345F" w:rsidRDefault="00384C43" w:rsidP="00F73F5C">
            <w:pPr>
              <w:pStyle w:val="TableText"/>
              <w:ind w:right="288"/>
              <w:rPr>
                <w:color w:val="000000"/>
              </w:rPr>
            </w:pPr>
            <w:r w:rsidRPr="00C7345F">
              <w:t>0.05</w:t>
            </w:r>
          </w:p>
        </w:tc>
      </w:tr>
      <w:tr w:rsidR="00384C43" w:rsidRPr="00C7345F" w14:paraId="6007487E" w14:textId="77777777" w:rsidTr="00F73F5C">
        <w:tc>
          <w:tcPr>
            <w:tcW w:w="1584" w:type="dxa"/>
          </w:tcPr>
          <w:p w14:paraId="1B3DE887" w14:textId="77777777" w:rsidR="00384C43" w:rsidRPr="00C7345F" w:rsidRDefault="00384C43" w:rsidP="00F73F5C">
            <w:pPr>
              <w:pStyle w:val="TableText"/>
              <w:ind w:right="504"/>
              <w:rPr>
                <w:color w:val="000000"/>
              </w:rPr>
            </w:pPr>
            <w:r w:rsidRPr="00C7345F">
              <w:t>165</w:t>
            </w:r>
          </w:p>
        </w:tc>
        <w:tc>
          <w:tcPr>
            <w:tcW w:w="830" w:type="dxa"/>
          </w:tcPr>
          <w:p w14:paraId="310E43EF" w14:textId="77777777" w:rsidR="00384C43" w:rsidRPr="00C7345F" w:rsidRDefault="00384C43" w:rsidP="00F73F5C">
            <w:pPr>
              <w:pStyle w:val="TableText"/>
              <w:ind w:right="288"/>
              <w:rPr>
                <w:color w:val="000000"/>
              </w:rPr>
            </w:pPr>
            <w:r w:rsidRPr="00C7345F">
              <w:t>1</w:t>
            </w:r>
          </w:p>
        </w:tc>
        <w:tc>
          <w:tcPr>
            <w:tcW w:w="950" w:type="dxa"/>
          </w:tcPr>
          <w:p w14:paraId="0B50E6D8" w14:textId="77777777" w:rsidR="00384C43" w:rsidRPr="00C7345F" w:rsidRDefault="00384C43" w:rsidP="00F73F5C">
            <w:pPr>
              <w:pStyle w:val="TableText"/>
              <w:ind w:right="144"/>
              <w:rPr>
                <w:color w:val="000000"/>
              </w:rPr>
            </w:pPr>
            <w:r w:rsidRPr="00C7345F">
              <w:t>39</w:t>
            </w:r>
          </w:p>
        </w:tc>
        <w:tc>
          <w:tcPr>
            <w:tcW w:w="1512" w:type="dxa"/>
          </w:tcPr>
          <w:p w14:paraId="39B496BB" w14:textId="77777777" w:rsidR="00384C43" w:rsidRPr="00C7345F" w:rsidRDefault="00384C43" w:rsidP="00F73F5C">
            <w:pPr>
              <w:pStyle w:val="TableText"/>
              <w:ind w:right="288"/>
              <w:rPr>
                <w:color w:val="000000"/>
              </w:rPr>
            </w:pPr>
            <w:r w:rsidRPr="00C7345F">
              <w:t>0.70</w:t>
            </w:r>
          </w:p>
        </w:tc>
      </w:tr>
      <w:tr w:rsidR="00384C43" w:rsidRPr="00C7345F" w14:paraId="5E2CF3E1" w14:textId="77777777" w:rsidTr="00F73F5C">
        <w:tc>
          <w:tcPr>
            <w:tcW w:w="1584" w:type="dxa"/>
          </w:tcPr>
          <w:p w14:paraId="1274EB55" w14:textId="77777777" w:rsidR="00384C43" w:rsidRPr="00C7345F" w:rsidRDefault="00384C43" w:rsidP="00F73F5C">
            <w:pPr>
              <w:pStyle w:val="TableText"/>
              <w:ind w:right="504"/>
              <w:rPr>
                <w:color w:val="000000"/>
              </w:rPr>
            </w:pPr>
            <w:r w:rsidRPr="00C7345F">
              <w:t>172</w:t>
            </w:r>
          </w:p>
        </w:tc>
        <w:tc>
          <w:tcPr>
            <w:tcW w:w="830" w:type="dxa"/>
          </w:tcPr>
          <w:p w14:paraId="2A74E263" w14:textId="77777777" w:rsidR="00384C43" w:rsidRPr="00C7345F" w:rsidRDefault="00384C43" w:rsidP="00F73F5C">
            <w:pPr>
              <w:pStyle w:val="TableText"/>
              <w:ind w:right="288"/>
              <w:rPr>
                <w:color w:val="000000"/>
              </w:rPr>
            </w:pPr>
            <w:r w:rsidRPr="00C7345F">
              <w:t>1</w:t>
            </w:r>
          </w:p>
        </w:tc>
        <w:tc>
          <w:tcPr>
            <w:tcW w:w="950" w:type="dxa"/>
          </w:tcPr>
          <w:p w14:paraId="611DC6E1" w14:textId="77777777" w:rsidR="00384C43" w:rsidRPr="00C7345F" w:rsidRDefault="00384C43" w:rsidP="00F73F5C">
            <w:pPr>
              <w:pStyle w:val="TableText"/>
              <w:ind w:right="144"/>
              <w:rPr>
                <w:color w:val="000000"/>
              </w:rPr>
            </w:pPr>
            <w:r w:rsidRPr="00C7345F">
              <w:t>5</w:t>
            </w:r>
          </w:p>
        </w:tc>
        <w:tc>
          <w:tcPr>
            <w:tcW w:w="1512" w:type="dxa"/>
          </w:tcPr>
          <w:p w14:paraId="4E639A8D" w14:textId="77777777" w:rsidR="00384C43" w:rsidRPr="00C7345F" w:rsidRDefault="00384C43" w:rsidP="00F73F5C">
            <w:pPr>
              <w:pStyle w:val="TableText"/>
              <w:ind w:right="288"/>
              <w:rPr>
                <w:color w:val="000000"/>
              </w:rPr>
            </w:pPr>
            <w:r w:rsidRPr="00C7345F">
              <w:t>0.09</w:t>
            </w:r>
          </w:p>
        </w:tc>
      </w:tr>
      <w:tr w:rsidR="00384C43" w:rsidRPr="00C7345F" w14:paraId="7844F54D" w14:textId="77777777" w:rsidTr="00F73F5C">
        <w:tc>
          <w:tcPr>
            <w:tcW w:w="1584" w:type="dxa"/>
          </w:tcPr>
          <w:p w14:paraId="7D94E4B6" w14:textId="77777777" w:rsidR="00384C43" w:rsidRPr="00C7345F" w:rsidRDefault="00384C43" w:rsidP="00F73F5C">
            <w:pPr>
              <w:pStyle w:val="TableText"/>
              <w:ind w:right="504"/>
              <w:rPr>
                <w:color w:val="000000"/>
              </w:rPr>
            </w:pPr>
            <w:r w:rsidRPr="00C7345F">
              <w:t>173</w:t>
            </w:r>
          </w:p>
        </w:tc>
        <w:tc>
          <w:tcPr>
            <w:tcW w:w="830" w:type="dxa"/>
          </w:tcPr>
          <w:p w14:paraId="5417227C" w14:textId="77777777" w:rsidR="00384C43" w:rsidRPr="00C7345F" w:rsidRDefault="00384C43" w:rsidP="00F73F5C">
            <w:pPr>
              <w:pStyle w:val="TableText"/>
              <w:ind w:right="288"/>
              <w:rPr>
                <w:color w:val="000000"/>
              </w:rPr>
            </w:pPr>
            <w:r w:rsidRPr="00C7345F">
              <w:t>1</w:t>
            </w:r>
          </w:p>
        </w:tc>
        <w:tc>
          <w:tcPr>
            <w:tcW w:w="950" w:type="dxa"/>
          </w:tcPr>
          <w:p w14:paraId="1692DF5E" w14:textId="77777777" w:rsidR="00384C43" w:rsidRPr="00C7345F" w:rsidRDefault="00384C43" w:rsidP="00F73F5C">
            <w:pPr>
              <w:pStyle w:val="TableText"/>
              <w:ind w:right="144"/>
              <w:rPr>
                <w:color w:val="000000"/>
              </w:rPr>
            </w:pPr>
            <w:r w:rsidRPr="00C7345F">
              <w:t>50</w:t>
            </w:r>
          </w:p>
        </w:tc>
        <w:tc>
          <w:tcPr>
            <w:tcW w:w="1512" w:type="dxa"/>
          </w:tcPr>
          <w:p w14:paraId="1B8FD757" w14:textId="77777777" w:rsidR="00384C43" w:rsidRPr="00C7345F" w:rsidRDefault="00384C43" w:rsidP="00F73F5C">
            <w:pPr>
              <w:pStyle w:val="TableText"/>
              <w:ind w:right="288"/>
              <w:rPr>
                <w:color w:val="000000"/>
              </w:rPr>
            </w:pPr>
            <w:r w:rsidRPr="00C7345F">
              <w:t>0.89</w:t>
            </w:r>
          </w:p>
        </w:tc>
      </w:tr>
      <w:tr w:rsidR="00384C43" w:rsidRPr="00C7345F" w14:paraId="42D759F5" w14:textId="77777777" w:rsidTr="00F73F5C">
        <w:tc>
          <w:tcPr>
            <w:tcW w:w="1584" w:type="dxa"/>
          </w:tcPr>
          <w:p w14:paraId="08837CDE" w14:textId="77777777" w:rsidR="00384C43" w:rsidRPr="00C7345F" w:rsidRDefault="00384C43" w:rsidP="00F73F5C">
            <w:pPr>
              <w:pStyle w:val="TableText"/>
              <w:ind w:right="504"/>
              <w:rPr>
                <w:color w:val="000000"/>
              </w:rPr>
            </w:pPr>
            <w:r w:rsidRPr="00C7345F">
              <w:t>174</w:t>
            </w:r>
          </w:p>
        </w:tc>
        <w:tc>
          <w:tcPr>
            <w:tcW w:w="830" w:type="dxa"/>
          </w:tcPr>
          <w:p w14:paraId="375A07B9" w14:textId="77777777" w:rsidR="00384C43" w:rsidRPr="00C7345F" w:rsidRDefault="00384C43" w:rsidP="00F73F5C">
            <w:pPr>
              <w:pStyle w:val="TableText"/>
              <w:ind w:right="288"/>
              <w:rPr>
                <w:color w:val="000000"/>
              </w:rPr>
            </w:pPr>
            <w:r w:rsidRPr="00C7345F">
              <w:t>1</w:t>
            </w:r>
          </w:p>
        </w:tc>
        <w:tc>
          <w:tcPr>
            <w:tcW w:w="950" w:type="dxa"/>
          </w:tcPr>
          <w:p w14:paraId="13E70B18" w14:textId="77777777" w:rsidR="00384C43" w:rsidRPr="00C7345F" w:rsidRDefault="00384C43" w:rsidP="00F73F5C">
            <w:pPr>
              <w:pStyle w:val="TableText"/>
              <w:ind w:right="144"/>
              <w:rPr>
                <w:color w:val="000000"/>
              </w:rPr>
            </w:pPr>
            <w:r w:rsidRPr="00C7345F">
              <w:t>24</w:t>
            </w:r>
          </w:p>
        </w:tc>
        <w:tc>
          <w:tcPr>
            <w:tcW w:w="1512" w:type="dxa"/>
          </w:tcPr>
          <w:p w14:paraId="21A144C1" w14:textId="77777777" w:rsidR="00384C43" w:rsidRPr="00C7345F" w:rsidRDefault="00384C43" w:rsidP="00F73F5C">
            <w:pPr>
              <w:pStyle w:val="TableText"/>
              <w:ind w:right="288"/>
              <w:rPr>
                <w:color w:val="000000"/>
              </w:rPr>
            </w:pPr>
            <w:r w:rsidRPr="00C7345F">
              <w:t>0.43</w:t>
            </w:r>
          </w:p>
        </w:tc>
      </w:tr>
      <w:tr w:rsidR="00384C43" w:rsidRPr="00C7345F" w14:paraId="11AD72D9" w14:textId="77777777" w:rsidTr="00F73F5C">
        <w:tc>
          <w:tcPr>
            <w:tcW w:w="1584" w:type="dxa"/>
          </w:tcPr>
          <w:p w14:paraId="5AA2EE89" w14:textId="77777777" w:rsidR="00384C43" w:rsidRPr="00C7345F" w:rsidRDefault="00384C43" w:rsidP="00F73F5C">
            <w:pPr>
              <w:pStyle w:val="TableText"/>
              <w:ind w:right="504"/>
              <w:rPr>
                <w:color w:val="000000"/>
              </w:rPr>
            </w:pPr>
            <w:r w:rsidRPr="00C7345F">
              <w:t>175</w:t>
            </w:r>
          </w:p>
        </w:tc>
        <w:tc>
          <w:tcPr>
            <w:tcW w:w="830" w:type="dxa"/>
          </w:tcPr>
          <w:p w14:paraId="37A5D224" w14:textId="77777777" w:rsidR="00384C43" w:rsidRPr="00C7345F" w:rsidRDefault="00384C43" w:rsidP="00F73F5C">
            <w:pPr>
              <w:pStyle w:val="TableText"/>
              <w:ind w:right="288"/>
              <w:rPr>
                <w:color w:val="000000"/>
              </w:rPr>
            </w:pPr>
            <w:r w:rsidRPr="00C7345F">
              <w:t>1</w:t>
            </w:r>
          </w:p>
        </w:tc>
        <w:tc>
          <w:tcPr>
            <w:tcW w:w="950" w:type="dxa"/>
          </w:tcPr>
          <w:p w14:paraId="6F7B76C8" w14:textId="77777777" w:rsidR="00384C43" w:rsidRPr="00C7345F" w:rsidRDefault="00384C43" w:rsidP="00F73F5C">
            <w:pPr>
              <w:pStyle w:val="TableText"/>
              <w:ind w:right="144"/>
              <w:rPr>
                <w:color w:val="000000"/>
              </w:rPr>
            </w:pPr>
            <w:r w:rsidRPr="00C7345F">
              <w:t>9</w:t>
            </w:r>
          </w:p>
        </w:tc>
        <w:tc>
          <w:tcPr>
            <w:tcW w:w="1512" w:type="dxa"/>
          </w:tcPr>
          <w:p w14:paraId="6E88D056" w14:textId="77777777" w:rsidR="00384C43" w:rsidRPr="00C7345F" w:rsidRDefault="00384C43" w:rsidP="00F73F5C">
            <w:pPr>
              <w:pStyle w:val="TableText"/>
              <w:ind w:right="288"/>
              <w:rPr>
                <w:color w:val="000000"/>
              </w:rPr>
            </w:pPr>
            <w:r w:rsidRPr="00C7345F">
              <w:t>0.16</w:t>
            </w:r>
          </w:p>
        </w:tc>
      </w:tr>
      <w:tr w:rsidR="00384C43" w:rsidRPr="00C7345F" w14:paraId="48A24DA9" w14:textId="77777777" w:rsidTr="00F73F5C">
        <w:tc>
          <w:tcPr>
            <w:tcW w:w="1584" w:type="dxa"/>
          </w:tcPr>
          <w:p w14:paraId="461BAF32" w14:textId="77777777" w:rsidR="00384C43" w:rsidRPr="00C7345F" w:rsidRDefault="00384C43" w:rsidP="00F73F5C">
            <w:pPr>
              <w:pStyle w:val="TableText"/>
              <w:ind w:right="504"/>
              <w:rPr>
                <w:color w:val="000000"/>
              </w:rPr>
            </w:pPr>
            <w:r w:rsidRPr="00C7345F">
              <w:t>177</w:t>
            </w:r>
          </w:p>
        </w:tc>
        <w:tc>
          <w:tcPr>
            <w:tcW w:w="830" w:type="dxa"/>
          </w:tcPr>
          <w:p w14:paraId="2F1CEC21" w14:textId="77777777" w:rsidR="00384C43" w:rsidRPr="00C7345F" w:rsidRDefault="00384C43" w:rsidP="00F73F5C">
            <w:pPr>
              <w:pStyle w:val="TableText"/>
              <w:ind w:right="288"/>
              <w:rPr>
                <w:color w:val="000000"/>
              </w:rPr>
            </w:pPr>
            <w:r w:rsidRPr="00C7345F">
              <w:t>1</w:t>
            </w:r>
          </w:p>
        </w:tc>
        <w:tc>
          <w:tcPr>
            <w:tcW w:w="950" w:type="dxa"/>
          </w:tcPr>
          <w:p w14:paraId="039B7519" w14:textId="77777777" w:rsidR="00384C43" w:rsidRPr="00C7345F" w:rsidRDefault="00384C43" w:rsidP="00F73F5C">
            <w:pPr>
              <w:pStyle w:val="TableText"/>
              <w:ind w:right="144"/>
              <w:rPr>
                <w:color w:val="000000"/>
              </w:rPr>
            </w:pPr>
            <w:r w:rsidRPr="00C7345F">
              <w:t>21</w:t>
            </w:r>
          </w:p>
        </w:tc>
        <w:tc>
          <w:tcPr>
            <w:tcW w:w="1512" w:type="dxa"/>
          </w:tcPr>
          <w:p w14:paraId="7DE80204" w14:textId="77777777" w:rsidR="00384C43" w:rsidRPr="00C7345F" w:rsidRDefault="00384C43" w:rsidP="00F73F5C">
            <w:pPr>
              <w:pStyle w:val="TableText"/>
              <w:ind w:right="288"/>
              <w:rPr>
                <w:color w:val="000000"/>
              </w:rPr>
            </w:pPr>
            <w:r w:rsidRPr="00C7345F">
              <w:t>0.37</w:t>
            </w:r>
          </w:p>
        </w:tc>
      </w:tr>
      <w:tr w:rsidR="00384C43" w:rsidRPr="00C7345F" w14:paraId="3BF19643" w14:textId="77777777" w:rsidTr="00F73F5C">
        <w:tc>
          <w:tcPr>
            <w:tcW w:w="1584" w:type="dxa"/>
          </w:tcPr>
          <w:p w14:paraId="158A3021" w14:textId="77777777" w:rsidR="00384C43" w:rsidRPr="00C7345F" w:rsidRDefault="00384C43" w:rsidP="00F73F5C">
            <w:pPr>
              <w:pStyle w:val="TableText"/>
              <w:ind w:right="504"/>
              <w:rPr>
                <w:color w:val="000000"/>
              </w:rPr>
            </w:pPr>
            <w:r w:rsidRPr="00C7345F">
              <w:t>179</w:t>
            </w:r>
          </w:p>
        </w:tc>
        <w:tc>
          <w:tcPr>
            <w:tcW w:w="830" w:type="dxa"/>
          </w:tcPr>
          <w:p w14:paraId="71650C65" w14:textId="77777777" w:rsidR="00384C43" w:rsidRPr="00C7345F" w:rsidRDefault="00384C43" w:rsidP="00F73F5C">
            <w:pPr>
              <w:pStyle w:val="TableText"/>
              <w:ind w:right="288"/>
              <w:rPr>
                <w:color w:val="000000"/>
              </w:rPr>
            </w:pPr>
            <w:r w:rsidRPr="00C7345F">
              <w:t>1</w:t>
            </w:r>
          </w:p>
        </w:tc>
        <w:tc>
          <w:tcPr>
            <w:tcW w:w="950" w:type="dxa"/>
          </w:tcPr>
          <w:p w14:paraId="4C99778D" w14:textId="77777777" w:rsidR="00384C43" w:rsidRPr="00C7345F" w:rsidRDefault="00384C43" w:rsidP="00F73F5C">
            <w:pPr>
              <w:pStyle w:val="TableText"/>
              <w:ind w:right="144"/>
              <w:rPr>
                <w:color w:val="000000"/>
              </w:rPr>
            </w:pPr>
            <w:r w:rsidRPr="00C7345F">
              <w:t>23</w:t>
            </w:r>
          </w:p>
        </w:tc>
        <w:tc>
          <w:tcPr>
            <w:tcW w:w="1512" w:type="dxa"/>
          </w:tcPr>
          <w:p w14:paraId="368C359D" w14:textId="77777777" w:rsidR="00384C43" w:rsidRPr="00C7345F" w:rsidRDefault="00384C43" w:rsidP="00F73F5C">
            <w:pPr>
              <w:pStyle w:val="TableText"/>
              <w:ind w:right="288"/>
              <w:rPr>
                <w:color w:val="000000"/>
              </w:rPr>
            </w:pPr>
            <w:r w:rsidRPr="00C7345F">
              <w:t>0.41</w:t>
            </w:r>
          </w:p>
        </w:tc>
      </w:tr>
      <w:tr w:rsidR="00384C43" w:rsidRPr="00C7345F" w14:paraId="5F44CEE1" w14:textId="77777777" w:rsidTr="00F73F5C">
        <w:tc>
          <w:tcPr>
            <w:tcW w:w="1584" w:type="dxa"/>
          </w:tcPr>
          <w:p w14:paraId="3E1E5418" w14:textId="77777777" w:rsidR="00384C43" w:rsidRPr="00C7345F" w:rsidRDefault="00384C43" w:rsidP="00F73F5C">
            <w:pPr>
              <w:pStyle w:val="TableText"/>
              <w:ind w:right="504"/>
              <w:rPr>
                <w:color w:val="000000"/>
              </w:rPr>
            </w:pPr>
            <w:r w:rsidRPr="00C7345F">
              <w:t>181</w:t>
            </w:r>
          </w:p>
        </w:tc>
        <w:tc>
          <w:tcPr>
            <w:tcW w:w="830" w:type="dxa"/>
          </w:tcPr>
          <w:p w14:paraId="2C8CE8B3" w14:textId="77777777" w:rsidR="00384C43" w:rsidRPr="00C7345F" w:rsidRDefault="00384C43" w:rsidP="00F73F5C">
            <w:pPr>
              <w:pStyle w:val="TableText"/>
              <w:ind w:right="288"/>
              <w:rPr>
                <w:color w:val="000000"/>
              </w:rPr>
            </w:pPr>
            <w:r w:rsidRPr="00C7345F">
              <w:t>1</w:t>
            </w:r>
          </w:p>
        </w:tc>
        <w:tc>
          <w:tcPr>
            <w:tcW w:w="950" w:type="dxa"/>
          </w:tcPr>
          <w:p w14:paraId="34C7D58C" w14:textId="77777777" w:rsidR="00384C43" w:rsidRPr="00C7345F" w:rsidRDefault="00384C43" w:rsidP="00F73F5C">
            <w:pPr>
              <w:pStyle w:val="TableText"/>
              <w:ind w:right="144"/>
              <w:rPr>
                <w:color w:val="000000"/>
              </w:rPr>
            </w:pPr>
            <w:r w:rsidRPr="00C7345F">
              <w:t>18</w:t>
            </w:r>
          </w:p>
        </w:tc>
        <w:tc>
          <w:tcPr>
            <w:tcW w:w="1512" w:type="dxa"/>
          </w:tcPr>
          <w:p w14:paraId="71583060" w14:textId="77777777" w:rsidR="00384C43" w:rsidRPr="00C7345F" w:rsidRDefault="00384C43" w:rsidP="00F73F5C">
            <w:pPr>
              <w:pStyle w:val="TableText"/>
              <w:ind w:right="288"/>
              <w:rPr>
                <w:color w:val="000000"/>
              </w:rPr>
            </w:pPr>
            <w:r w:rsidRPr="00C7345F">
              <w:t>0.32</w:t>
            </w:r>
          </w:p>
        </w:tc>
      </w:tr>
      <w:tr w:rsidR="00384C43" w:rsidRPr="00C7345F" w14:paraId="337D16E9" w14:textId="77777777" w:rsidTr="00F73F5C">
        <w:tc>
          <w:tcPr>
            <w:tcW w:w="1584" w:type="dxa"/>
          </w:tcPr>
          <w:p w14:paraId="6DC17F41" w14:textId="77777777" w:rsidR="00384C43" w:rsidRPr="00C7345F" w:rsidRDefault="00384C43" w:rsidP="00F73F5C">
            <w:pPr>
              <w:pStyle w:val="TableText"/>
              <w:ind w:right="504"/>
              <w:rPr>
                <w:color w:val="000000"/>
              </w:rPr>
            </w:pPr>
            <w:r w:rsidRPr="00C7345F">
              <w:t>182</w:t>
            </w:r>
          </w:p>
        </w:tc>
        <w:tc>
          <w:tcPr>
            <w:tcW w:w="830" w:type="dxa"/>
          </w:tcPr>
          <w:p w14:paraId="333BC192" w14:textId="77777777" w:rsidR="00384C43" w:rsidRPr="00C7345F" w:rsidRDefault="00384C43" w:rsidP="00F73F5C">
            <w:pPr>
              <w:pStyle w:val="TableText"/>
              <w:ind w:right="288"/>
              <w:rPr>
                <w:color w:val="000000"/>
              </w:rPr>
            </w:pPr>
            <w:r w:rsidRPr="00C7345F">
              <w:t>1</w:t>
            </w:r>
          </w:p>
        </w:tc>
        <w:tc>
          <w:tcPr>
            <w:tcW w:w="950" w:type="dxa"/>
          </w:tcPr>
          <w:p w14:paraId="167DD9AE" w14:textId="77777777" w:rsidR="00384C43" w:rsidRPr="00C7345F" w:rsidRDefault="00384C43" w:rsidP="00F73F5C">
            <w:pPr>
              <w:pStyle w:val="TableText"/>
              <w:ind w:right="144"/>
              <w:rPr>
                <w:color w:val="000000"/>
              </w:rPr>
            </w:pPr>
            <w:r w:rsidRPr="00C7345F">
              <w:t>8</w:t>
            </w:r>
          </w:p>
        </w:tc>
        <w:tc>
          <w:tcPr>
            <w:tcW w:w="1512" w:type="dxa"/>
          </w:tcPr>
          <w:p w14:paraId="7514A14E" w14:textId="77777777" w:rsidR="00384C43" w:rsidRPr="00C7345F" w:rsidRDefault="00384C43" w:rsidP="00F73F5C">
            <w:pPr>
              <w:pStyle w:val="TableText"/>
              <w:ind w:right="288"/>
              <w:rPr>
                <w:color w:val="000000"/>
              </w:rPr>
            </w:pPr>
            <w:r w:rsidRPr="00C7345F">
              <w:t>0.14</w:t>
            </w:r>
          </w:p>
        </w:tc>
      </w:tr>
      <w:tr w:rsidR="00384C43" w:rsidRPr="00C7345F" w14:paraId="117A5F64" w14:textId="77777777" w:rsidTr="00F73F5C">
        <w:tc>
          <w:tcPr>
            <w:tcW w:w="1584" w:type="dxa"/>
          </w:tcPr>
          <w:p w14:paraId="60E4BFEF" w14:textId="77777777" w:rsidR="00384C43" w:rsidRPr="00C7345F" w:rsidRDefault="00384C43" w:rsidP="00F73F5C">
            <w:pPr>
              <w:pStyle w:val="TableText"/>
              <w:ind w:right="504"/>
              <w:rPr>
                <w:color w:val="000000"/>
              </w:rPr>
            </w:pPr>
            <w:r w:rsidRPr="00C7345F">
              <w:t>185</w:t>
            </w:r>
          </w:p>
        </w:tc>
        <w:tc>
          <w:tcPr>
            <w:tcW w:w="830" w:type="dxa"/>
          </w:tcPr>
          <w:p w14:paraId="42A4251E" w14:textId="77777777" w:rsidR="00384C43" w:rsidRPr="00C7345F" w:rsidRDefault="00384C43" w:rsidP="00F73F5C">
            <w:pPr>
              <w:pStyle w:val="TableText"/>
              <w:ind w:right="288"/>
              <w:rPr>
                <w:color w:val="000000"/>
              </w:rPr>
            </w:pPr>
            <w:r w:rsidRPr="00C7345F">
              <w:t>1</w:t>
            </w:r>
          </w:p>
        </w:tc>
        <w:tc>
          <w:tcPr>
            <w:tcW w:w="950" w:type="dxa"/>
          </w:tcPr>
          <w:p w14:paraId="2E30BBF4" w14:textId="77777777" w:rsidR="00384C43" w:rsidRPr="00C7345F" w:rsidRDefault="00384C43" w:rsidP="00F73F5C">
            <w:pPr>
              <w:pStyle w:val="TableText"/>
              <w:ind w:right="144"/>
              <w:rPr>
                <w:color w:val="000000"/>
              </w:rPr>
            </w:pPr>
            <w:r w:rsidRPr="00C7345F">
              <w:t>19</w:t>
            </w:r>
          </w:p>
        </w:tc>
        <w:tc>
          <w:tcPr>
            <w:tcW w:w="1512" w:type="dxa"/>
          </w:tcPr>
          <w:p w14:paraId="1EA74121" w14:textId="77777777" w:rsidR="00384C43" w:rsidRPr="00C7345F" w:rsidRDefault="00384C43" w:rsidP="00F73F5C">
            <w:pPr>
              <w:pStyle w:val="TableText"/>
              <w:ind w:right="288"/>
              <w:rPr>
                <w:color w:val="000000"/>
              </w:rPr>
            </w:pPr>
            <w:r w:rsidRPr="00C7345F">
              <w:t>0.34</w:t>
            </w:r>
          </w:p>
        </w:tc>
      </w:tr>
      <w:tr w:rsidR="00384C43" w:rsidRPr="00C7345F" w14:paraId="626DDA0D" w14:textId="77777777" w:rsidTr="00F73F5C">
        <w:tc>
          <w:tcPr>
            <w:tcW w:w="1584" w:type="dxa"/>
          </w:tcPr>
          <w:p w14:paraId="1EAA2EFC" w14:textId="77777777" w:rsidR="00384C43" w:rsidRPr="00C7345F" w:rsidRDefault="00384C43" w:rsidP="00F73F5C">
            <w:pPr>
              <w:pStyle w:val="TableText"/>
              <w:ind w:right="504"/>
              <w:rPr>
                <w:color w:val="000000"/>
              </w:rPr>
            </w:pPr>
            <w:r w:rsidRPr="00C7345F">
              <w:t>186</w:t>
            </w:r>
          </w:p>
        </w:tc>
        <w:tc>
          <w:tcPr>
            <w:tcW w:w="830" w:type="dxa"/>
          </w:tcPr>
          <w:p w14:paraId="01D9411C" w14:textId="77777777" w:rsidR="00384C43" w:rsidRPr="00C7345F" w:rsidRDefault="00384C43" w:rsidP="00F73F5C">
            <w:pPr>
              <w:pStyle w:val="TableText"/>
              <w:ind w:right="288"/>
              <w:rPr>
                <w:color w:val="000000"/>
              </w:rPr>
            </w:pPr>
            <w:r w:rsidRPr="00C7345F">
              <w:t>1</w:t>
            </w:r>
          </w:p>
        </w:tc>
        <w:tc>
          <w:tcPr>
            <w:tcW w:w="950" w:type="dxa"/>
          </w:tcPr>
          <w:p w14:paraId="06A36E32" w14:textId="77777777" w:rsidR="00384C43" w:rsidRPr="00C7345F" w:rsidRDefault="00384C43" w:rsidP="00F73F5C">
            <w:pPr>
              <w:pStyle w:val="TableText"/>
              <w:ind w:right="144"/>
              <w:rPr>
                <w:color w:val="000000"/>
              </w:rPr>
            </w:pPr>
            <w:r w:rsidRPr="00C7345F">
              <w:t>15</w:t>
            </w:r>
          </w:p>
        </w:tc>
        <w:tc>
          <w:tcPr>
            <w:tcW w:w="1512" w:type="dxa"/>
          </w:tcPr>
          <w:p w14:paraId="46C72F49" w14:textId="77777777" w:rsidR="00384C43" w:rsidRPr="00C7345F" w:rsidRDefault="00384C43" w:rsidP="00F73F5C">
            <w:pPr>
              <w:pStyle w:val="TableText"/>
              <w:ind w:right="288"/>
              <w:rPr>
                <w:color w:val="000000"/>
              </w:rPr>
            </w:pPr>
            <w:r w:rsidRPr="00C7345F">
              <w:t>0.27</w:t>
            </w:r>
          </w:p>
        </w:tc>
      </w:tr>
      <w:tr w:rsidR="00384C43" w:rsidRPr="00C7345F" w14:paraId="3F0CDA2B" w14:textId="77777777" w:rsidTr="00F73F5C">
        <w:tc>
          <w:tcPr>
            <w:tcW w:w="1584" w:type="dxa"/>
          </w:tcPr>
          <w:p w14:paraId="2B530DC6" w14:textId="77777777" w:rsidR="00384C43" w:rsidRPr="00C7345F" w:rsidRDefault="00384C43" w:rsidP="00F73F5C">
            <w:pPr>
              <w:pStyle w:val="TableText"/>
              <w:ind w:right="504"/>
              <w:rPr>
                <w:color w:val="000000"/>
              </w:rPr>
            </w:pPr>
            <w:r w:rsidRPr="00C7345F">
              <w:t>187</w:t>
            </w:r>
          </w:p>
        </w:tc>
        <w:tc>
          <w:tcPr>
            <w:tcW w:w="830" w:type="dxa"/>
          </w:tcPr>
          <w:p w14:paraId="2C4431BC" w14:textId="77777777" w:rsidR="00384C43" w:rsidRPr="00C7345F" w:rsidRDefault="00384C43" w:rsidP="00F73F5C">
            <w:pPr>
              <w:pStyle w:val="TableText"/>
              <w:ind w:right="288"/>
              <w:rPr>
                <w:color w:val="000000"/>
              </w:rPr>
            </w:pPr>
            <w:r w:rsidRPr="00C7345F">
              <w:t>1</w:t>
            </w:r>
          </w:p>
        </w:tc>
        <w:tc>
          <w:tcPr>
            <w:tcW w:w="950" w:type="dxa"/>
          </w:tcPr>
          <w:p w14:paraId="4F34B3BE" w14:textId="77777777" w:rsidR="00384C43" w:rsidRPr="00C7345F" w:rsidRDefault="00384C43" w:rsidP="00F73F5C">
            <w:pPr>
              <w:pStyle w:val="TableText"/>
              <w:ind w:right="144"/>
              <w:rPr>
                <w:color w:val="000000"/>
              </w:rPr>
            </w:pPr>
            <w:r w:rsidRPr="00C7345F">
              <w:t>26</w:t>
            </w:r>
          </w:p>
        </w:tc>
        <w:tc>
          <w:tcPr>
            <w:tcW w:w="1512" w:type="dxa"/>
          </w:tcPr>
          <w:p w14:paraId="33E04D93" w14:textId="77777777" w:rsidR="00384C43" w:rsidRPr="00C7345F" w:rsidRDefault="00384C43" w:rsidP="00F73F5C">
            <w:pPr>
              <w:pStyle w:val="TableText"/>
              <w:ind w:right="288"/>
              <w:rPr>
                <w:color w:val="000000"/>
              </w:rPr>
            </w:pPr>
            <w:r w:rsidRPr="00C7345F">
              <w:t>0.46</w:t>
            </w:r>
          </w:p>
        </w:tc>
      </w:tr>
      <w:tr w:rsidR="00384C43" w:rsidRPr="00C7345F" w14:paraId="7848255D" w14:textId="77777777" w:rsidTr="00F73F5C">
        <w:tc>
          <w:tcPr>
            <w:tcW w:w="1584" w:type="dxa"/>
          </w:tcPr>
          <w:p w14:paraId="6B1A6E53" w14:textId="77777777" w:rsidR="00384C43" w:rsidRPr="00C7345F" w:rsidRDefault="00384C43" w:rsidP="00F73F5C">
            <w:pPr>
              <w:pStyle w:val="TableText"/>
              <w:ind w:right="504"/>
              <w:rPr>
                <w:color w:val="000000"/>
              </w:rPr>
            </w:pPr>
            <w:r w:rsidRPr="00C7345F">
              <w:t>188</w:t>
            </w:r>
          </w:p>
        </w:tc>
        <w:tc>
          <w:tcPr>
            <w:tcW w:w="830" w:type="dxa"/>
          </w:tcPr>
          <w:p w14:paraId="700743A9" w14:textId="77777777" w:rsidR="00384C43" w:rsidRPr="00C7345F" w:rsidRDefault="00384C43" w:rsidP="00F73F5C">
            <w:pPr>
              <w:pStyle w:val="TableText"/>
              <w:ind w:right="288"/>
              <w:rPr>
                <w:color w:val="000000"/>
              </w:rPr>
            </w:pPr>
            <w:r w:rsidRPr="00C7345F">
              <w:t>1</w:t>
            </w:r>
          </w:p>
        </w:tc>
        <w:tc>
          <w:tcPr>
            <w:tcW w:w="950" w:type="dxa"/>
          </w:tcPr>
          <w:p w14:paraId="61BB9E9B" w14:textId="77777777" w:rsidR="00384C43" w:rsidRPr="00C7345F" w:rsidRDefault="00384C43" w:rsidP="00F73F5C">
            <w:pPr>
              <w:pStyle w:val="TableText"/>
              <w:ind w:right="144"/>
              <w:rPr>
                <w:color w:val="000000"/>
              </w:rPr>
            </w:pPr>
            <w:r w:rsidRPr="00C7345F">
              <w:t>21</w:t>
            </w:r>
          </w:p>
        </w:tc>
        <w:tc>
          <w:tcPr>
            <w:tcW w:w="1512" w:type="dxa"/>
          </w:tcPr>
          <w:p w14:paraId="75C09605" w14:textId="77777777" w:rsidR="00384C43" w:rsidRPr="00C7345F" w:rsidRDefault="00384C43" w:rsidP="00F73F5C">
            <w:pPr>
              <w:pStyle w:val="TableText"/>
              <w:ind w:right="288"/>
              <w:rPr>
                <w:color w:val="000000"/>
              </w:rPr>
            </w:pPr>
            <w:r w:rsidRPr="00C7345F">
              <w:t>0.37</w:t>
            </w:r>
          </w:p>
        </w:tc>
      </w:tr>
      <w:tr w:rsidR="00384C43" w:rsidRPr="00C7345F" w14:paraId="3AC386A7" w14:textId="77777777" w:rsidTr="00F73F5C">
        <w:tc>
          <w:tcPr>
            <w:tcW w:w="1584" w:type="dxa"/>
          </w:tcPr>
          <w:p w14:paraId="02CE6231" w14:textId="77777777" w:rsidR="00384C43" w:rsidRPr="00C7345F" w:rsidRDefault="00384C43" w:rsidP="00F73F5C">
            <w:pPr>
              <w:pStyle w:val="TableText"/>
              <w:ind w:right="504"/>
              <w:rPr>
                <w:color w:val="000000"/>
              </w:rPr>
            </w:pPr>
            <w:r w:rsidRPr="00C7345F">
              <w:t>189</w:t>
            </w:r>
          </w:p>
        </w:tc>
        <w:tc>
          <w:tcPr>
            <w:tcW w:w="830" w:type="dxa"/>
          </w:tcPr>
          <w:p w14:paraId="42999996" w14:textId="77777777" w:rsidR="00384C43" w:rsidRPr="00C7345F" w:rsidRDefault="00384C43" w:rsidP="00F73F5C">
            <w:pPr>
              <w:pStyle w:val="TableText"/>
              <w:ind w:right="288"/>
              <w:rPr>
                <w:color w:val="000000"/>
              </w:rPr>
            </w:pPr>
            <w:r w:rsidRPr="00C7345F">
              <w:t>1</w:t>
            </w:r>
          </w:p>
        </w:tc>
        <w:tc>
          <w:tcPr>
            <w:tcW w:w="950" w:type="dxa"/>
          </w:tcPr>
          <w:p w14:paraId="19A5FAA5" w14:textId="77777777" w:rsidR="00384C43" w:rsidRPr="00C7345F" w:rsidRDefault="00384C43" w:rsidP="00F73F5C">
            <w:pPr>
              <w:pStyle w:val="TableText"/>
              <w:ind w:right="144"/>
              <w:rPr>
                <w:color w:val="000000"/>
              </w:rPr>
            </w:pPr>
            <w:r w:rsidRPr="00C7345F">
              <w:t>14</w:t>
            </w:r>
          </w:p>
        </w:tc>
        <w:tc>
          <w:tcPr>
            <w:tcW w:w="1512" w:type="dxa"/>
          </w:tcPr>
          <w:p w14:paraId="0F8D4CAF" w14:textId="77777777" w:rsidR="00384C43" w:rsidRPr="00C7345F" w:rsidRDefault="00384C43" w:rsidP="00F73F5C">
            <w:pPr>
              <w:pStyle w:val="TableText"/>
              <w:ind w:right="288"/>
              <w:rPr>
                <w:color w:val="000000"/>
              </w:rPr>
            </w:pPr>
            <w:r w:rsidRPr="00C7345F">
              <w:t>0.25</w:t>
            </w:r>
          </w:p>
        </w:tc>
      </w:tr>
      <w:tr w:rsidR="00384C43" w:rsidRPr="00C7345F" w14:paraId="325B6EED" w14:textId="77777777" w:rsidTr="00F73F5C">
        <w:tc>
          <w:tcPr>
            <w:tcW w:w="1584" w:type="dxa"/>
          </w:tcPr>
          <w:p w14:paraId="7A118D88" w14:textId="77777777" w:rsidR="00384C43" w:rsidRPr="00C7345F" w:rsidRDefault="00384C43" w:rsidP="00F73F5C">
            <w:pPr>
              <w:pStyle w:val="TableText"/>
              <w:ind w:right="504"/>
              <w:rPr>
                <w:color w:val="000000"/>
              </w:rPr>
            </w:pPr>
            <w:r w:rsidRPr="00C7345F">
              <w:t>190</w:t>
            </w:r>
          </w:p>
        </w:tc>
        <w:tc>
          <w:tcPr>
            <w:tcW w:w="830" w:type="dxa"/>
          </w:tcPr>
          <w:p w14:paraId="0E6F8495" w14:textId="77777777" w:rsidR="00384C43" w:rsidRPr="00C7345F" w:rsidRDefault="00384C43" w:rsidP="00F73F5C">
            <w:pPr>
              <w:pStyle w:val="TableText"/>
              <w:ind w:right="288"/>
              <w:rPr>
                <w:color w:val="000000"/>
              </w:rPr>
            </w:pPr>
            <w:r w:rsidRPr="00C7345F">
              <w:t>1</w:t>
            </w:r>
          </w:p>
        </w:tc>
        <w:tc>
          <w:tcPr>
            <w:tcW w:w="950" w:type="dxa"/>
          </w:tcPr>
          <w:p w14:paraId="673E0A70" w14:textId="77777777" w:rsidR="00384C43" w:rsidRPr="00C7345F" w:rsidRDefault="00384C43" w:rsidP="00F73F5C">
            <w:pPr>
              <w:pStyle w:val="TableText"/>
              <w:ind w:right="144"/>
              <w:rPr>
                <w:color w:val="000000"/>
              </w:rPr>
            </w:pPr>
            <w:r w:rsidRPr="00C7345F">
              <w:t>10</w:t>
            </w:r>
          </w:p>
        </w:tc>
        <w:tc>
          <w:tcPr>
            <w:tcW w:w="1512" w:type="dxa"/>
          </w:tcPr>
          <w:p w14:paraId="52236160" w14:textId="77777777" w:rsidR="00384C43" w:rsidRPr="00C7345F" w:rsidRDefault="00384C43" w:rsidP="00F73F5C">
            <w:pPr>
              <w:pStyle w:val="TableText"/>
              <w:ind w:right="288"/>
              <w:rPr>
                <w:color w:val="000000"/>
              </w:rPr>
            </w:pPr>
            <w:r w:rsidRPr="00C7345F">
              <w:t>0.18</w:t>
            </w:r>
          </w:p>
        </w:tc>
      </w:tr>
      <w:tr w:rsidR="00384C43" w:rsidRPr="00C7345F" w14:paraId="0F90CECA" w14:textId="77777777" w:rsidTr="00F73F5C">
        <w:tc>
          <w:tcPr>
            <w:tcW w:w="1584" w:type="dxa"/>
          </w:tcPr>
          <w:p w14:paraId="78BB45C6" w14:textId="77777777" w:rsidR="00384C43" w:rsidRPr="00C7345F" w:rsidRDefault="00384C43" w:rsidP="00F73F5C">
            <w:pPr>
              <w:pStyle w:val="TableText"/>
              <w:ind w:right="504"/>
              <w:rPr>
                <w:color w:val="000000"/>
              </w:rPr>
            </w:pPr>
            <w:r w:rsidRPr="00C7345F">
              <w:t>191</w:t>
            </w:r>
          </w:p>
        </w:tc>
        <w:tc>
          <w:tcPr>
            <w:tcW w:w="830" w:type="dxa"/>
          </w:tcPr>
          <w:p w14:paraId="4370A84D" w14:textId="77777777" w:rsidR="00384C43" w:rsidRPr="00C7345F" w:rsidRDefault="00384C43" w:rsidP="00F73F5C">
            <w:pPr>
              <w:pStyle w:val="TableText"/>
              <w:ind w:right="288"/>
              <w:rPr>
                <w:color w:val="000000"/>
              </w:rPr>
            </w:pPr>
            <w:r w:rsidRPr="00C7345F">
              <w:t>1</w:t>
            </w:r>
          </w:p>
        </w:tc>
        <w:tc>
          <w:tcPr>
            <w:tcW w:w="950" w:type="dxa"/>
          </w:tcPr>
          <w:p w14:paraId="53F5770D" w14:textId="77777777" w:rsidR="00384C43" w:rsidRPr="00C7345F" w:rsidRDefault="00384C43" w:rsidP="00F73F5C">
            <w:pPr>
              <w:pStyle w:val="TableText"/>
              <w:ind w:right="144"/>
              <w:rPr>
                <w:color w:val="000000"/>
              </w:rPr>
            </w:pPr>
            <w:r w:rsidRPr="00C7345F">
              <w:t>2</w:t>
            </w:r>
          </w:p>
        </w:tc>
        <w:tc>
          <w:tcPr>
            <w:tcW w:w="1512" w:type="dxa"/>
          </w:tcPr>
          <w:p w14:paraId="0AE508D7" w14:textId="77777777" w:rsidR="00384C43" w:rsidRPr="00C7345F" w:rsidRDefault="00384C43" w:rsidP="00F73F5C">
            <w:pPr>
              <w:pStyle w:val="TableText"/>
              <w:ind w:right="288"/>
              <w:rPr>
                <w:color w:val="000000"/>
              </w:rPr>
            </w:pPr>
            <w:r w:rsidRPr="00C7345F">
              <w:t>0.04</w:t>
            </w:r>
          </w:p>
        </w:tc>
      </w:tr>
      <w:tr w:rsidR="00384C43" w:rsidRPr="00C7345F" w14:paraId="2C8687EF" w14:textId="77777777" w:rsidTr="00F73F5C">
        <w:tc>
          <w:tcPr>
            <w:tcW w:w="1584" w:type="dxa"/>
          </w:tcPr>
          <w:p w14:paraId="4159D514" w14:textId="77777777" w:rsidR="00384C43" w:rsidRPr="00C7345F" w:rsidRDefault="00384C43" w:rsidP="00F73F5C">
            <w:pPr>
              <w:pStyle w:val="TableText"/>
              <w:ind w:right="504"/>
              <w:rPr>
                <w:color w:val="000000"/>
              </w:rPr>
            </w:pPr>
            <w:r w:rsidRPr="00C7345F">
              <w:t>193</w:t>
            </w:r>
          </w:p>
        </w:tc>
        <w:tc>
          <w:tcPr>
            <w:tcW w:w="830" w:type="dxa"/>
          </w:tcPr>
          <w:p w14:paraId="2E5034DC" w14:textId="77777777" w:rsidR="00384C43" w:rsidRPr="00C7345F" w:rsidRDefault="00384C43" w:rsidP="00F73F5C">
            <w:pPr>
              <w:pStyle w:val="TableText"/>
              <w:ind w:right="288"/>
              <w:rPr>
                <w:color w:val="000000"/>
              </w:rPr>
            </w:pPr>
            <w:r w:rsidRPr="00C7345F">
              <w:t>1</w:t>
            </w:r>
          </w:p>
        </w:tc>
        <w:tc>
          <w:tcPr>
            <w:tcW w:w="950" w:type="dxa"/>
          </w:tcPr>
          <w:p w14:paraId="5608B888" w14:textId="77777777" w:rsidR="00384C43" w:rsidRPr="00C7345F" w:rsidRDefault="00384C43" w:rsidP="00F73F5C">
            <w:pPr>
              <w:pStyle w:val="TableText"/>
              <w:ind w:right="144"/>
              <w:rPr>
                <w:color w:val="000000"/>
              </w:rPr>
            </w:pPr>
            <w:r w:rsidRPr="00C7345F">
              <w:t>17</w:t>
            </w:r>
          </w:p>
        </w:tc>
        <w:tc>
          <w:tcPr>
            <w:tcW w:w="1512" w:type="dxa"/>
          </w:tcPr>
          <w:p w14:paraId="279C26BA" w14:textId="77777777" w:rsidR="00384C43" w:rsidRPr="00C7345F" w:rsidRDefault="00384C43" w:rsidP="00F73F5C">
            <w:pPr>
              <w:pStyle w:val="TableText"/>
              <w:ind w:right="288"/>
              <w:rPr>
                <w:color w:val="000000"/>
              </w:rPr>
            </w:pPr>
            <w:r w:rsidRPr="00C7345F">
              <w:t>0.30</w:t>
            </w:r>
          </w:p>
        </w:tc>
      </w:tr>
      <w:tr w:rsidR="00384C43" w:rsidRPr="00C7345F" w14:paraId="0E8241B6" w14:textId="77777777" w:rsidTr="00F73F5C">
        <w:tc>
          <w:tcPr>
            <w:tcW w:w="1584" w:type="dxa"/>
          </w:tcPr>
          <w:p w14:paraId="4019B7E9" w14:textId="77777777" w:rsidR="00384C43" w:rsidRPr="00C7345F" w:rsidRDefault="00384C43" w:rsidP="00F73F5C">
            <w:pPr>
              <w:pStyle w:val="TableText"/>
              <w:ind w:right="504"/>
              <w:rPr>
                <w:color w:val="000000"/>
              </w:rPr>
            </w:pPr>
            <w:r w:rsidRPr="00C7345F">
              <w:t>194</w:t>
            </w:r>
          </w:p>
        </w:tc>
        <w:tc>
          <w:tcPr>
            <w:tcW w:w="830" w:type="dxa"/>
          </w:tcPr>
          <w:p w14:paraId="35B1488D" w14:textId="77777777" w:rsidR="00384C43" w:rsidRPr="00C7345F" w:rsidRDefault="00384C43" w:rsidP="00F73F5C">
            <w:pPr>
              <w:pStyle w:val="TableText"/>
              <w:ind w:right="288"/>
              <w:rPr>
                <w:color w:val="000000"/>
              </w:rPr>
            </w:pPr>
            <w:r w:rsidRPr="00C7345F">
              <w:t>1</w:t>
            </w:r>
          </w:p>
        </w:tc>
        <w:tc>
          <w:tcPr>
            <w:tcW w:w="950" w:type="dxa"/>
          </w:tcPr>
          <w:p w14:paraId="6D391A11" w14:textId="77777777" w:rsidR="00384C43" w:rsidRPr="00C7345F" w:rsidRDefault="00384C43" w:rsidP="00F73F5C">
            <w:pPr>
              <w:pStyle w:val="TableText"/>
              <w:ind w:right="144"/>
              <w:rPr>
                <w:color w:val="000000"/>
              </w:rPr>
            </w:pPr>
            <w:r w:rsidRPr="00C7345F">
              <w:t>22</w:t>
            </w:r>
          </w:p>
        </w:tc>
        <w:tc>
          <w:tcPr>
            <w:tcW w:w="1512" w:type="dxa"/>
          </w:tcPr>
          <w:p w14:paraId="42A9FE01" w14:textId="77777777" w:rsidR="00384C43" w:rsidRPr="00C7345F" w:rsidRDefault="00384C43" w:rsidP="00F73F5C">
            <w:pPr>
              <w:pStyle w:val="TableText"/>
              <w:ind w:right="288"/>
              <w:rPr>
                <w:color w:val="000000"/>
              </w:rPr>
            </w:pPr>
            <w:r w:rsidRPr="00C7345F">
              <w:t>0.39</w:t>
            </w:r>
          </w:p>
        </w:tc>
      </w:tr>
      <w:tr w:rsidR="00384C43" w:rsidRPr="00C7345F" w14:paraId="6AE574D5" w14:textId="77777777" w:rsidTr="00F73F5C">
        <w:tc>
          <w:tcPr>
            <w:tcW w:w="1584" w:type="dxa"/>
          </w:tcPr>
          <w:p w14:paraId="361F9253" w14:textId="77777777" w:rsidR="00384C43" w:rsidRPr="00C7345F" w:rsidRDefault="00384C43" w:rsidP="00F73F5C">
            <w:pPr>
              <w:pStyle w:val="TableText"/>
              <w:ind w:right="504"/>
              <w:rPr>
                <w:color w:val="000000"/>
              </w:rPr>
            </w:pPr>
            <w:r w:rsidRPr="00C7345F">
              <w:t>196</w:t>
            </w:r>
          </w:p>
        </w:tc>
        <w:tc>
          <w:tcPr>
            <w:tcW w:w="830" w:type="dxa"/>
          </w:tcPr>
          <w:p w14:paraId="743D3E42" w14:textId="77777777" w:rsidR="00384C43" w:rsidRPr="00C7345F" w:rsidRDefault="00384C43" w:rsidP="00F73F5C">
            <w:pPr>
              <w:pStyle w:val="TableText"/>
              <w:ind w:right="288"/>
              <w:rPr>
                <w:color w:val="000000"/>
              </w:rPr>
            </w:pPr>
            <w:r w:rsidRPr="00C7345F">
              <w:t>1</w:t>
            </w:r>
          </w:p>
        </w:tc>
        <w:tc>
          <w:tcPr>
            <w:tcW w:w="950" w:type="dxa"/>
          </w:tcPr>
          <w:p w14:paraId="6C8A6E73" w14:textId="77777777" w:rsidR="00384C43" w:rsidRPr="00C7345F" w:rsidRDefault="00384C43" w:rsidP="00F73F5C">
            <w:pPr>
              <w:pStyle w:val="TableText"/>
              <w:ind w:right="144"/>
              <w:rPr>
                <w:color w:val="000000"/>
              </w:rPr>
            </w:pPr>
            <w:r w:rsidRPr="00C7345F">
              <w:t>8</w:t>
            </w:r>
          </w:p>
        </w:tc>
        <w:tc>
          <w:tcPr>
            <w:tcW w:w="1512" w:type="dxa"/>
          </w:tcPr>
          <w:p w14:paraId="15BC1104" w14:textId="77777777" w:rsidR="00384C43" w:rsidRPr="00C7345F" w:rsidRDefault="00384C43" w:rsidP="00F73F5C">
            <w:pPr>
              <w:pStyle w:val="TableText"/>
              <w:ind w:right="288"/>
              <w:rPr>
                <w:color w:val="000000"/>
              </w:rPr>
            </w:pPr>
            <w:r w:rsidRPr="00C7345F">
              <w:t>0.14</w:t>
            </w:r>
          </w:p>
        </w:tc>
      </w:tr>
      <w:tr w:rsidR="00384C43" w:rsidRPr="00C7345F" w14:paraId="60D1FA13" w14:textId="77777777" w:rsidTr="00F73F5C">
        <w:tc>
          <w:tcPr>
            <w:tcW w:w="1584" w:type="dxa"/>
          </w:tcPr>
          <w:p w14:paraId="7FBFF9EC" w14:textId="77777777" w:rsidR="00384C43" w:rsidRPr="00C7345F" w:rsidRDefault="00384C43" w:rsidP="00F73F5C">
            <w:pPr>
              <w:pStyle w:val="TableText"/>
              <w:ind w:right="504"/>
              <w:rPr>
                <w:color w:val="000000"/>
              </w:rPr>
            </w:pPr>
            <w:r w:rsidRPr="00C7345F">
              <w:t>197</w:t>
            </w:r>
          </w:p>
        </w:tc>
        <w:tc>
          <w:tcPr>
            <w:tcW w:w="830" w:type="dxa"/>
          </w:tcPr>
          <w:p w14:paraId="02E3DE54" w14:textId="77777777" w:rsidR="00384C43" w:rsidRPr="00C7345F" w:rsidRDefault="00384C43" w:rsidP="00F73F5C">
            <w:pPr>
              <w:pStyle w:val="TableText"/>
              <w:ind w:right="288"/>
              <w:rPr>
                <w:color w:val="000000"/>
              </w:rPr>
            </w:pPr>
            <w:r w:rsidRPr="00C7345F">
              <w:t>1</w:t>
            </w:r>
          </w:p>
        </w:tc>
        <w:tc>
          <w:tcPr>
            <w:tcW w:w="950" w:type="dxa"/>
          </w:tcPr>
          <w:p w14:paraId="7AD4FF46" w14:textId="77777777" w:rsidR="00384C43" w:rsidRPr="00C7345F" w:rsidRDefault="00384C43" w:rsidP="00F73F5C">
            <w:pPr>
              <w:pStyle w:val="TableText"/>
              <w:ind w:right="144"/>
              <w:rPr>
                <w:color w:val="000000"/>
              </w:rPr>
            </w:pPr>
            <w:r w:rsidRPr="00C7345F">
              <w:t>1</w:t>
            </w:r>
          </w:p>
        </w:tc>
        <w:tc>
          <w:tcPr>
            <w:tcW w:w="1512" w:type="dxa"/>
          </w:tcPr>
          <w:p w14:paraId="58521A90" w14:textId="77777777" w:rsidR="00384C43" w:rsidRPr="00C7345F" w:rsidRDefault="00384C43" w:rsidP="00F73F5C">
            <w:pPr>
              <w:pStyle w:val="TableText"/>
              <w:ind w:right="288"/>
              <w:rPr>
                <w:color w:val="000000"/>
              </w:rPr>
            </w:pPr>
            <w:r w:rsidRPr="00C7345F">
              <w:t>0.02</w:t>
            </w:r>
          </w:p>
        </w:tc>
      </w:tr>
      <w:tr w:rsidR="00384C43" w:rsidRPr="00C7345F" w14:paraId="2A43F4A2" w14:textId="77777777" w:rsidTr="00F73F5C">
        <w:tc>
          <w:tcPr>
            <w:tcW w:w="1584" w:type="dxa"/>
          </w:tcPr>
          <w:p w14:paraId="72739D17" w14:textId="77777777" w:rsidR="00384C43" w:rsidRPr="00C7345F" w:rsidRDefault="00384C43" w:rsidP="00F73F5C">
            <w:pPr>
              <w:pStyle w:val="TableText"/>
              <w:ind w:right="504"/>
              <w:rPr>
                <w:color w:val="000000"/>
              </w:rPr>
            </w:pPr>
            <w:r w:rsidRPr="00C7345F">
              <w:t>199</w:t>
            </w:r>
          </w:p>
        </w:tc>
        <w:tc>
          <w:tcPr>
            <w:tcW w:w="830" w:type="dxa"/>
          </w:tcPr>
          <w:p w14:paraId="585E74AA" w14:textId="77777777" w:rsidR="00384C43" w:rsidRPr="00C7345F" w:rsidRDefault="00384C43" w:rsidP="00F73F5C">
            <w:pPr>
              <w:pStyle w:val="TableText"/>
              <w:ind w:right="288"/>
              <w:rPr>
                <w:color w:val="000000"/>
              </w:rPr>
            </w:pPr>
            <w:r w:rsidRPr="00C7345F">
              <w:t>1</w:t>
            </w:r>
          </w:p>
        </w:tc>
        <w:tc>
          <w:tcPr>
            <w:tcW w:w="950" w:type="dxa"/>
          </w:tcPr>
          <w:p w14:paraId="3AAE7A98" w14:textId="77777777" w:rsidR="00384C43" w:rsidRPr="00C7345F" w:rsidRDefault="00384C43" w:rsidP="00F73F5C">
            <w:pPr>
              <w:pStyle w:val="TableText"/>
              <w:ind w:right="144"/>
              <w:rPr>
                <w:color w:val="000000"/>
              </w:rPr>
            </w:pPr>
            <w:r w:rsidRPr="00C7345F">
              <w:t>41</w:t>
            </w:r>
          </w:p>
        </w:tc>
        <w:tc>
          <w:tcPr>
            <w:tcW w:w="1512" w:type="dxa"/>
          </w:tcPr>
          <w:p w14:paraId="52A1F514" w14:textId="77777777" w:rsidR="00384C43" w:rsidRPr="00C7345F" w:rsidRDefault="00384C43" w:rsidP="00F73F5C">
            <w:pPr>
              <w:pStyle w:val="TableText"/>
              <w:ind w:right="288"/>
              <w:rPr>
                <w:color w:val="000000"/>
              </w:rPr>
            </w:pPr>
            <w:r w:rsidRPr="00C7345F">
              <w:t>0.73</w:t>
            </w:r>
          </w:p>
        </w:tc>
      </w:tr>
      <w:tr w:rsidR="00384C43" w:rsidRPr="00C7345F" w14:paraId="091B38E2" w14:textId="77777777" w:rsidTr="00F73F5C">
        <w:tc>
          <w:tcPr>
            <w:tcW w:w="1584" w:type="dxa"/>
          </w:tcPr>
          <w:p w14:paraId="0C0CA1B4" w14:textId="77777777" w:rsidR="00384C43" w:rsidRPr="00C7345F" w:rsidRDefault="00384C43" w:rsidP="00F73F5C">
            <w:pPr>
              <w:pStyle w:val="TableText"/>
              <w:ind w:right="504"/>
              <w:rPr>
                <w:color w:val="000000"/>
              </w:rPr>
            </w:pPr>
            <w:r w:rsidRPr="00C7345F">
              <w:t>201</w:t>
            </w:r>
          </w:p>
        </w:tc>
        <w:tc>
          <w:tcPr>
            <w:tcW w:w="830" w:type="dxa"/>
          </w:tcPr>
          <w:p w14:paraId="5BA4285E" w14:textId="77777777" w:rsidR="00384C43" w:rsidRPr="00C7345F" w:rsidRDefault="00384C43" w:rsidP="00F73F5C">
            <w:pPr>
              <w:pStyle w:val="TableText"/>
              <w:ind w:right="288"/>
              <w:rPr>
                <w:color w:val="000000"/>
              </w:rPr>
            </w:pPr>
            <w:r w:rsidRPr="00C7345F">
              <w:t>1</w:t>
            </w:r>
          </w:p>
        </w:tc>
        <w:tc>
          <w:tcPr>
            <w:tcW w:w="950" w:type="dxa"/>
          </w:tcPr>
          <w:p w14:paraId="43AD7DE8" w14:textId="77777777" w:rsidR="00384C43" w:rsidRPr="00C7345F" w:rsidRDefault="00384C43" w:rsidP="00F73F5C">
            <w:pPr>
              <w:pStyle w:val="TableText"/>
              <w:ind w:right="144"/>
              <w:rPr>
                <w:color w:val="000000"/>
              </w:rPr>
            </w:pPr>
            <w:r w:rsidRPr="00C7345F">
              <w:t>3</w:t>
            </w:r>
          </w:p>
        </w:tc>
        <w:tc>
          <w:tcPr>
            <w:tcW w:w="1512" w:type="dxa"/>
          </w:tcPr>
          <w:p w14:paraId="71C40C5D" w14:textId="77777777" w:rsidR="00384C43" w:rsidRPr="00C7345F" w:rsidRDefault="00384C43" w:rsidP="00F73F5C">
            <w:pPr>
              <w:pStyle w:val="TableText"/>
              <w:ind w:right="288"/>
              <w:rPr>
                <w:color w:val="000000"/>
              </w:rPr>
            </w:pPr>
            <w:r w:rsidRPr="00C7345F">
              <w:t>0.05</w:t>
            </w:r>
          </w:p>
        </w:tc>
      </w:tr>
      <w:tr w:rsidR="00384C43" w:rsidRPr="00C7345F" w14:paraId="791828BC" w14:textId="77777777" w:rsidTr="00F73F5C">
        <w:tc>
          <w:tcPr>
            <w:tcW w:w="1584" w:type="dxa"/>
          </w:tcPr>
          <w:p w14:paraId="7461FB8F" w14:textId="77777777" w:rsidR="00384C43" w:rsidRPr="00C7345F" w:rsidRDefault="00384C43" w:rsidP="00F73F5C">
            <w:pPr>
              <w:pStyle w:val="TableText"/>
              <w:ind w:right="504"/>
              <w:rPr>
                <w:color w:val="000000"/>
              </w:rPr>
            </w:pPr>
            <w:r w:rsidRPr="00C7345F">
              <w:t>202</w:t>
            </w:r>
          </w:p>
        </w:tc>
        <w:tc>
          <w:tcPr>
            <w:tcW w:w="830" w:type="dxa"/>
          </w:tcPr>
          <w:p w14:paraId="6DFC8566" w14:textId="77777777" w:rsidR="00384C43" w:rsidRPr="00C7345F" w:rsidRDefault="00384C43" w:rsidP="00F73F5C">
            <w:pPr>
              <w:pStyle w:val="TableText"/>
              <w:ind w:right="288"/>
              <w:rPr>
                <w:color w:val="000000"/>
              </w:rPr>
            </w:pPr>
            <w:r w:rsidRPr="00C7345F">
              <w:t>1</w:t>
            </w:r>
          </w:p>
        </w:tc>
        <w:tc>
          <w:tcPr>
            <w:tcW w:w="950" w:type="dxa"/>
          </w:tcPr>
          <w:p w14:paraId="0B967BFD" w14:textId="77777777" w:rsidR="00384C43" w:rsidRPr="00C7345F" w:rsidRDefault="00384C43" w:rsidP="00F73F5C">
            <w:pPr>
              <w:pStyle w:val="TableText"/>
              <w:ind w:right="144"/>
              <w:rPr>
                <w:color w:val="000000"/>
              </w:rPr>
            </w:pPr>
            <w:r w:rsidRPr="00C7345F">
              <w:t>1</w:t>
            </w:r>
          </w:p>
        </w:tc>
        <w:tc>
          <w:tcPr>
            <w:tcW w:w="1512" w:type="dxa"/>
          </w:tcPr>
          <w:p w14:paraId="271F5BF9" w14:textId="77777777" w:rsidR="00384C43" w:rsidRPr="00C7345F" w:rsidRDefault="00384C43" w:rsidP="00F73F5C">
            <w:pPr>
              <w:pStyle w:val="TableText"/>
              <w:ind w:right="288"/>
              <w:rPr>
                <w:color w:val="000000"/>
              </w:rPr>
            </w:pPr>
            <w:r w:rsidRPr="00C7345F">
              <w:t>0.02</w:t>
            </w:r>
          </w:p>
        </w:tc>
      </w:tr>
      <w:tr w:rsidR="00384C43" w:rsidRPr="00C7345F" w14:paraId="03895E3F" w14:textId="77777777" w:rsidTr="00F73F5C">
        <w:tc>
          <w:tcPr>
            <w:tcW w:w="1584" w:type="dxa"/>
          </w:tcPr>
          <w:p w14:paraId="2EDFA6DD" w14:textId="77777777" w:rsidR="00384C43" w:rsidRPr="00C7345F" w:rsidRDefault="00384C43" w:rsidP="00F73F5C">
            <w:pPr>
              <w:pStyle w:val="TableText"/>
              <w:ind w:right="504"/>
              <w:rPr>
                <w:color w:val="000000"/>
              </w:rPr>
            </w:pPr>
            <w:r w:rsidRPr="00C7345F">
              <w:t>203</w:t>
            </w:r>
          </w:p>
        </w:tc>
        <w:tc>
          <w:tcPr>
            <w:tcW w:w="830" w:type="dxa"/>
          </w:tcPr>
          <w:p w14:paraId="55113BC8" w14:textId="77777777" w:rsidR="00384C43" w:rsidRPr="00C7345F" w:rsidRDefault="00384C43" w:rsidP="00F73F5C">
            <w:pPr>
              <w:pStyle w:val="TableText"/>
              <w:ind w:right="288"/>
              <w:rPr>
                <w:color w:val="000000"/>
              </w:rPr>
            </w:pPr>
            <w:r w:rsidRPr="00C7345F">
              <w:t>1</w:t>
            </w:r>
          </w:p>
        </w:tc>
        <w:tc>
          <w:tcPr>
            <w:tcW w:w="950" w:type="dxa"/>
          </w:tcPr>
          <w:p w14:paraId="112F5D26" w14:textId="77777777" w:rsidR="00384C43" w:rsidRPr="00C7345F" w:rsidRDefault="00384C43" w:rsidP="00F73F5C">
            <w:pPr>
              <w:pStyle w:val="TableText"/>
              <w:ind w:right="144"/>
              <w:rPr>
                <w:color w:val="000000"/>
              </w:rPr>
            </w:pPr>
            <w:r w:rsidRPr="00C7345F">
              <w:t>1</w:t>
            </w:r>
          </w:p>
        </w:tc>
        <w:tc>
          <w:tcPr>
            <w:tcW w:w="1512" w:type="dxa"/>
          </w:tcPr>
          <w:p w14:paraId="61152716" w14:textId="77777777" w:rsidR="00384C43" w:rsidRPr="00C7345F" w:rsidRDefault="00384C43" w:rsidP="00F73F5C">
            <w:pPr>
              <w:pStyle w:val="TableText"/>
              <w:ind w:right="288"/>
              <w:rPr>
                <w:color w:val="000000"/>
              </w:rPr>
            </w:pPr>
            <w:r w:rsidRPr="00C7345F">
              <w:t>0.02</w:t>
            </w:r>
          </w:p>
        </w:tc>
      </w:tr>
      <w:tr w:rsidR="00384C43" w:rsidRPr="00C7345F" w14:paraId="201EFE74" w14:textId="77777777" w:rsidTr="00F73F5C">
        <w:tc>
          <w:tcPr>
            <w:tcW w:w="1584" w:type="dxa"/>
          </w:tcPr>
          <w:p w14:paraId="47F155E7" w14:textId="77777777" w:rsidR="00384C43" w:rsidRPr="00C7345F" w:rsidRDefault="00384C43" w:rsidP="00F73F5C">
            <w:pPr>
              <w:pStyle w:val="TableText"/>
              <w:ind w:right="504"/>
              <w:rPr>
                <w:color w:val="000000"/>
              </w:rPr>
            </w:pPr>
            <w:r w:rsidRPr="00C7345F">
              <w:t>204</w:t>
            </w:r>
          </w:p>
        </w:tc>
        <w:tc>
          <w:tcPr>
            <w:tcW w:w="830" w:type="dxa"/>
          </w:tcPr>
          <w:p w14:paraId="10794F8B" w14:textId="77777777" w:rsidR="00384C43" w:rsidRPr="00C7345F" w:rsidRDefault="00384C43" w:rsidP="00F73F5C">
            <w:pPr>
              <w:pStyle w:val="TableText"/>
              <w:ind w:right="288"/>
              <w:rPr>
                <w:color w:val="000000"/>
              </w:rPr>
            </w:pPr>
            <w:r w:rsidRPr="00C7345F">
              <w:t>1</w:t>
            </w:r>
          </w:p>
        </w:tc>
        <w:tc>
          <w:tcPr>
            <w:tcW w:w="950" w:type="dxa"/>
          </w:tcPr>
          <w:p w14:paraId="18ED4C0F" w14:textId="77777777" w:rsidR="00384C43" w:rsidRPr="00C7345F" w:rsidRDefault="00384C43" w:rsidP="00F73F5C">
            <w:pPr>
              <w:pStyle w:val="TableText"/>
              <w:ind w:right="144"/>
              <w:rPr>
                <w:color w:val="000000"/>
              </w:rPr>
            </w:pPr>
            <w:r w:rsidRPr="00C7345F">
              <w:t>25</w:t>
            </w:r>
          </w:p>
        </w:tc>
        <w:tc>
          <w:tcPr>
            <w:tcW w:w="1512" w:type="dxa"/>
          </w:tcPr>
          <w:p w14:paraId="628B96A4" w14:textId="77777777" w:rsidR="00384C43" w:rsidRPr="00C7345F" w:rsidRDefault="00384C43" w:rsidP="00F73F5C">
            <w:pPr>
              <w:pStyle w:val="TableText"/>
              <w:ind w:right="288"/>
              <w:rPr>
                <w:color w:val="000000"/>
              </w:rPr>
            </w:pPr>
            <w:r w:rsidRPr="00C7345F">
              <w:t>0.45</w:t>
            </w:r>
          </w:p>
        </w:tc>
      </w:tr>
      <w:tr w:rsidR="00384C43" w:rsidRPr="00C7345F" w14:paraId="520EDD60" w14:textId="77777777" w:rsidTr="00F73F5C">
        <w:tc>
          <w:tcPr>
            <w:tcW w:w="1584" w:type="dxa"/>
          </w:tcPr>
          <w:p w14:paraId="601458B1" w14:textId="77777777" w:rsidR="00384C43" w:rsidRPr="00C7345F" w:rsidRDefault="00384C43" w:rsidP="00F73F5C">
            <w:pPr>
              <w:pStyle w:val="TableText"/>
              <w:ind w:right="504"/>
            </w:pPr>
            <w:r w:rsidRPr="00C7345F">
              <w:t>205</w:t>
            </w:r>
          </w:p>
        </w:tc>
        <w:tc>
          <w:tcPr>
            <w:tcW w:w="830" w:type="dxa"/>
          </w:tcPr>
          <w:p w14:paraId="079B731E" w14:textId="77777777" w:rsidR="00384C43" w:rsidRPr="00C7345F" w:rsidRDefault="00384C43" w:rsidP="00F73F5C">
            <w:pPr>
              <w:pStyle w:val="TableText"/>
              <w:ind w:right="288"/>
              <w:rPr>
                <w:color w:val="000000"/>
              </w:rPr>
            </w:pPr>
            <w:r w:rsidRPr="00C7345F">
              <w:t>1</w:t>
            </w:r>
          </w:p>
        </w:tc>
        <w:tc>
          <w:tcPr>
            <w:tcW w:w="950" w:type="dxa"/>
          </w:tcPr>
          <w:p w14:paraId="719C0031" w14:textId="77777777" w:rsidR="00384C43" w:rsidRPr="00C7345F" w:rsidRDefault="00384C43" w:rsidP="00F73F5C">
            <w:pPr>
              <w:pStyle w:val="TableText"/>
              <w:ind w:right="144"/>
              <w:rPr>
                <w:color w:val="000000"/>
              </w:rPr>
            </w:pPr>
            <w:r w:rsidRPr="00C7345F">
              <w:t>4</w:t>
            </w:r>
          </w:p>
        </w:tc>
        <w:tc>
          <w:tcPr>
            <w:tcW w:w="1512" w:type="dxa"/>
          </w:tcPr>
          <w:p w14:paraId="08C03DC8" w14:textId="77777777" w:rsidR="00384C43" w:rsidRPr="00C7345F" w:rsidRDefault="00384C43" w:rsidP="00F73F5C">
            <w:pPr>
              <w:pStyle w:val="TableText"/>
              <w:ind w:right="288"/>
              <w:rPr>
                <w:color w:val="000000"/>
              </w:rPr>
            </w:pPr>
            <w:r w:rsidRPr="00C7345F">
              <w:t>0.07</w:t>
            </w:r>
          </w:p>
        </w:tc>
      </w:tr>
      <w:tr w:rsidR="00384C43" w:rsidRPr="00C7345F" w14:paraId="54A8FD30" w14:textId="77777777" w:rsidTr="00F73F5C">
        <w:tc>
          <w:tcPr>
            <w:tcW w:w="1584" w:type="dxa"/>
          </w:tcPr>
          <w:p w14:paraId="1F4F7CCD" w14:textId="77777777" w:rsidR="00384C43" w:rsidRPr="00C7345F" w:rsidRDefault="00384C43" w:rsidP="00F73F5C">
            <w:pPr>
              <w:pStyle w:val="TableText"/>
              <w:ind w:right="504"/>
            </w:pPr>
            <w:r w:rsidRPr="00C7345F">
              <w:t>206</w:t>
            </w:r>
          </w:p>
        </w:tc>
        <w:tc>
          <w:tcPr>
            <w:tcW w:w="830" w:type="dxa"/>
          </w:tcPr>
          <w:p w14:paraId="47737E8B" w14:textId="77777777" w:rsidR="00384C43" w:rsidRPr="00C7345F" w:rsidRDefault="00384C43" w:rsidP="00F73F5C">
            <w:pPr>
              <w:pStyle w:val="TableText"/>
              <w:ind w:right="288"/>
              <w:rPr>
                <w:color w:val="000000"/>
              </w:rPr>
            </w:pPr>
            <w:r w:rsidRPr="00C7345F">
              <w:t>1</w:t>
            </w:r>
          </w:p>
        </w:tc>
        <w:tc>
          <w:tcPr>
            <w:tcW w:w="950" w:type="dxa"/>
          </w:tcPr>
          <w:p w14:paraId="34CA6B92" w14:textId="77777777" w:rsidR="00384C43" w:rsidRPr="00C7345F" w:rsidRDefault="00384C43" w:rsidP="00F73F5C">
            <w:pPr>
              <w:pStyle w:val="TableText"/>
              <w:ind w:right="144"/>
              <w:rPr>
                <w:color w:val="000000"/>
              </w:rPr>
            </w:pPr>
            <w:r w:rsidRPr="00C7345F">
              <w:t>4</w:t>
            </w:r>
          </w:p>
        </w:tc>
        <w:tc>
          <w:tcPr>
            <w:tcW w:w="1512" w:type="dxa"/>
          </w:tcPr>
          <w:p w14:paraId="548D880B" w14:textId="77777777" w:rsidR="00384C43" w:rsidRPr="00C7345F" w:rsidRDefault="00384C43" w:rsidP="00F73F5C">
            <w:pPr>
              <w:pStyle w:val="TableText"/>
              <w:ind w:right="288"/>
              <w:rPr>
                <w:color w:val="000000"/>
              </w:rPr>
            </w:pPr>
            <w:r w:rsidRPr="00C7345F">
              <w:t>0.07</w:t>
            </w:r>
          </w:p>
        </w:tc>
      </w:tr>
      <w:tr w:rsidR="00384C43" w:rsidRPr="00C7345F" w14:paraId="27D7EE1C" w14:textId="77777777" w:rsidTr="00F73F5C">
        <w:tc>
          <w:tcPr>
            <w:tcW w:w="1584" w:type="dxa"/>
          </w:tcPr>
          <w:p w14:paraId="7206098E" w14:textId="77777777" w:rsidR="00384C43" w:rsidRPr="00C7345F" w:rsidRDefault="00384C43" w:rsidP="00F73F5C">
            <w:pPr>
              <w:pStyle w:val="TableText"/>
              <w:ind w:right="504"/>
            </w:pPr>
            <w:r w:rsidRPr="00C7345F">
              <w:t>207</w:t>
            </w:r>
          </w:p>
        </w:tc>
        <w:tc>
          <w:tcPr>
            <w:tcW w:w="830" w:type="dxa"/>
          </w:tcPr>
          <w:p w14:paraId="6CA974BC" w14:textId="77777777" w:rsidR="00384C43" w:rsidRPr="00C7345F" w:rsidRDefault="00384C43" w:rsidP="00F73F5C">
            <w:pPr>
              <w:pStyle w:val="TableText"/>
              <w:ind w:right="288"/>
              <w:rPr>
                <w:color w:val="000000"/>
              </w:rPr>
            </w:pPr>
            <w:r w:rsidRPr="00C7345F">
              <w:t>1</w:t>
            </w:r>
          </w:p>
        </w:tc>
        <w:tc>
          <w:tcPr>
            <w:tcW w:w="950" w:type="dxa"/>
          </w:tcPr>
          <w:p w14:paraId="3BF03CB8" w14:textId="77777777" w:rsidR="00384C43" w:rsidRPr="00C7345F" w:rsidRDefault="00384C43" w:rsidP="00F73F5C">
            <w:pPr>
              <w:pStyle w:val="TableText"/>
              <w:ind w:right="144"/>
              <w:rPr>
                <w:color w:val="000000"/>
              </w:rPr>
            </w:pPr>
            <w:r w:rsidRPr="00C7345F">
              <w:t>12</w:t>
            </w:r>
          </w:p>
        </w:tc>
        <w:tc>
          <w:tcPr>
            <w:tcW w:w="1512" w:type="dxa"/>
          </w:tcPr>
          <w:p w14:paraId="0A563264" w14:textId="77777777" w:rsidR="00384C43" w:rsidRPr="00C7345F" w:rsidRDefault="00384C43" w:rsidP="00F73F5C">
            <w:pPr>
              <w:pStyle w:val="TableText"/>
              <w:ind w:right="288"/>
              <w:rPr>
                <w:color w:val="000000"/>
              </w:rPr>
            </w:pPr>
            <w:r w:rsidRPr="00C7345F">
              <w:t>0.21</w:t>
            </w:r>
          </w:p>
        </w:tc>
      </w:tr>
      <w:tr w:rsidR="00384C43" w:rsidRPr="00C7345F" w14:paraId="4068B45C" w14:textId="77777777" w:rsidTr="00F73F5C">
        <w:tc>
          <w:tcPr>
            <w:tcW w:w="1584" w:type="dxa"/>
          </w:tcPr>
          <w:p w14:paraId="21D68276" w14:textId="77777777" w:rsidR="00384C43" w:rsidRPr="00C7345F" w:rsidRDefault="00384C43" w:rsidP="00F73F5C">
            <w:pPr>
              <w:pStyle w:val="TableText"/>
              <w:ind w:right="504"/>
            </w:pPr>
            <w:r w:rsidRPr="00C7345F">
              <w:t>209</w:t>
            </w:r>
          </w:p>
        </w:tc>
        <w:tc>
          <w:tcPr>
            <w:tcW w:w="830" w:type="dxa"/>
          </w:tcPr>
          <w:p w14:paraId="3D57BDFC" w14:textId="77777777" w:rsidR="00384C43" w:rsidRPr="00C7345F" w:rsidRDefault="00384C43" w:rsidP="00F73F5C">
            <w:pPr>
              <w:pStyle w:val="TableText"/>
              <w:ind w:right="288"/>
              <w:rPr>
                <w:color w:val="000000"/>
              </w:rPr>
            </w:pPr>
            <w:r w:rsidRPr="00C7345F">
              <w:t>1</w:t>
            </w:r>
          </w:p>
        </w:tc>
        <w:tc>
          <w:tcPr>
            <w:tcW w:w="950" w:type="dxa"/>
          </w:tcPr>
          <w:p w14:paraId="6A205392" w14:textId="77777777" w:rsidR="00384C43" w:rsidRPr="00C7345F" w:rsidRDefault="00384C43" w:rsidP="00F73F5C">
            <w:pPr>
              <w:pStyle w:val="TableText"/>
              <w:ind w:right="144"/>
              <w:rPr>
                <w:color w:val="000000"/>
              </w:rPr>
            </w:pPr>
            <w:r w:rsidRPr="00C7345F">
              <w:t>1</w:t>
            </w:r>
          </w:p>
        </w:tc>
        <w:tc>
          <w:tcPr>
            <w:tcW w:w="1512" w:type="dxa"/>
          </w:tcPr>
          <w:p w14:paraId="7532FEDF" w14:textId="77777777" w:rsidR="00384C43" w:rsidRPr="00C7345F" w:rsidRDefault="00384C43" w:rsidP="00F73F5C">
            <w:pPr>
              <w:pStyle w:val="TableText"/>
              <w:ind w:right="288"/>
              <w:rPr>
                <w:color w:val="000000"/>
              </w:rPr>
            </w:pPr>
            <w:r w:rsidRPr="00C7345F">
              <w:t>0.02</w:t>
            </w:r>
          </w:p>
        </w:tc>
      </w:tr>
      <w:tr w:rsidR="00384C43" w:rsidRPr="00C7345F" w14:paraId="32363A83" w14:textId="77777777" w:rsidTr="00F73F5C">
        <w:tc>
          <w:tcPr>
            <w:tcW w:w="1584" w:type="dxa"/>
          </w:tcPr>
          <w:p w14:paraId="0BDC174D" w14:textId="77777777" w:rsidR="00384C43" w:rsidRPr="00C7345F" w:rsidRDefault="00384C43" w:rsidP="00F73F5C">
            <w:pPr>
              <w:pStyle w:val="TableText"/>
              <w:ind w:right="504"/>
            </w:pPr>
            <w:r w:rsidRPr="00C7345F">
              <w:t>210</w:t>
            </w:r>
          </w:p>
        </w:tc>
        <w:tc>
          <w:tcPr>
            <w:tcW w:w="830" w:type="dxa"/>
          </w:tcPr>
          <w:p w14:paraId="15768B57" w14:textId="77777777" w:rsidR="00384C43" w:rsidRPr="00C7345F" w:rsidRDefault="00384C43" w:rsidP="00F73F5C">
            <w:pPr>
              <w:pStyle w:val="TableText"/>
              <w:ind w:right="288"/>
              <w:rPr>
                <w:color w:val="000000"/>
              </w:rPr>
            </w:pPr>
            <w:r w:rsidRPr="00C7345F">
              <w:t>1</w:t>
            </w:r>
          </w:p>
        </w:tc>
        <w:tc>
          <w:tcPr>
            <w:tcW w:w="950" w:type="dxa"/>
          </w:tcPr>
          <w:p w14:paraId="7FCC3C14" w14:textId="77777777" w:rsidR="00384C43" w:rsidRPr="00C7345F" w:rsidRDefault="00384C43" w:rsidP="00F73F5C">
            <w:pPr>
              <w:pStyle w:val="TableText"/>
              <w:ind w:right="144"/>
              <w:rPr>
                <w:color w:val="000000"/>
              </w:rPr>
            </w:pPr>
            <w:r w:rsidRPr="00C7345F">
              <w:t>11</w:t>
            </w:r>
          </w:p>
        </w:tc>
        <w:tc>
          <w:tcPr>
            <w:tcW w:w="1512" w:type="dxa"/>
          </w:tcPr>
          <w:p w14:paraId="5929C34D" w14:textId="77777777" w:rsidR="00384C43" w:rsidRPr="00C7345F" w:rsidRDefault="00384C43" w:rsidP="00F73F5C">
            <w:pPr>
              <w:pStyle w:val="TableText"/>
              <w:ind w:right="288"/>
              <w:rPr>
                <w:color w:val="000000"/>
              </w:rPr>
            </w:pPr>
            <w:r w:rsidRPr="00C7345F">
              <w:t>0.20</w:t>
            </w:r>
          </w:p>
        </w:tc>
      </w:tr>
      <w:tr w:rsidR="00384C43" w:rsidRPr="00C7345F" w14:paraId="54881BF1" w14:textId="77777777" w:rsidTr="00F73F5C">
        <w:tc>
          <w:tcPr>
            <w:tcW w:w="1584" w:type="dxa"/>
          </w:tcPr>
          <w:p w14:paraId="656F8FC0" w14:textId="77777777" w:rsidR="00384C43" w:rsidRPr="00C7345F" w:rsidRDefault="00384C43" w:rsidP="00F73F5C">
            <w:pPr>
              <w:pStyle w:val="TableText"/>
              <w:ind w:right="504"/>
            </w:pPr>
            <w:r w:rsidRPr="00C7345F">
              <w:t>211</w:t>
            </w:r>
          </w:p>
        </w:tc>
        <w:tc>
          <w:tcPr>
            <w:tcW w:w="830" w:type="dxa"/>
          </w:tcPr>
          <w:p w14:paraId="03EAA2A1" w14:textId="77777777" w:rsidR="00384C43" w:rsidRPr="00C7345F" w:rsidRDefault="00384C43" w:rsidP="00F73F5C">
            <w:pPr>
              <w:pStyle w:val="TableText"/>
              <w:ind w:right="288"/>
              <w:rPr>
                <w:color w:val="000000"/>
              </w:rPr>
            </w:pPr>
            <w:r w:rsidRPr="00C7345F">
              <w:t>1</w:t>
            </w:r>
          </w:p>
        </w:tc>
        <w:tc>
          <w:tcPr>
            <w:tcW w:w="950" w:type="dxa"/>
          </w:tcPr>
          <w:p w14:paraId="5B6DA0DA" w14:textId="77777777" w:rsidR="00384C43" w:rsidRPr="00C7345F" w:rsidRDefault="00384C43" w:rsidP="00F73F5C">
            <w:pPr>
              <w:pStyle w:val="TableText"/>
              <w:ind w:right="144"/>
              <w:rPr>
                <w:color w:val="000000"/>
              </w:rPr>
            </w:pPr>
            <w:r w:rsidRPr="00C7345F">
              <w:t>3</w:t>
            </w:r>
          </w:p>
        </w:tc>
        <w:tc>
          <w:tcPr>
            <w:tcW w:w="1512" w:type="dxa"/>
          </w:tcPr>
          <w:p w14:paraId="17C0A50A" w14:textId="77777777" w:rsidR="00384C43" w:rsidRPr="00C7345F" w:rsidRDefault="00384C43" w:rsidP="00F73F5C">
            <w:pPr>
              <w:pStyle w:val="TableText"/>
              <w:ind w:right="288"/>
              <w:rPr>
                <w:color w:val="000000"/>
              </w:rPr>
            </w:pPr>
            <w:r w:rsidRPr="00C7345F">
              <w:t>0.05</w:t>
            </w:r>
          </w:p>
        </w:tc>
      </w:tr>
      <w:tr w:rsidR="00384C43" w:rsidRPr="00C7345F" w14:paraId="6D67761F" w14:textId="77777777" w:rsidTr="00F73F5C">
        <w:tc>
          <w:tcPr>
            <w:tcW w:w="1584" w:type="dxa"/>
          </w:tcPr>
          <w:p w14:paraId="04A4C5F2" w14:textId="77777777" w:rsidR="00384C43" w:rsidRPr="00C7345F" w:rsidRDefault="00384C43" w:rsidP="00F73F5C">
            <w:pPr>
              <w:pStyle w:val="TableText"/>
              <w:ind w:right="504"/>
            </w:pPr>
            <w:r w:rsidRPr="00C7345F">
              <w:t>213</w:t>
            </w:r>
          </w:p>
        </w:tc>
        <w:tc>
          <w:tcPr>
            <w:tcW w:w="830" w:type="dxa"/>
          </w:tcPr>
          <w:p w14:paraId="404A7CC7" w14:textId="77777777" w:rsidR="00384C43" w:rsidRPr="00C7345F" w:rsidRDefault="00384C43" w:rsidP="00F73F5C">
            <w:pPr>
              <w:pStyle w:val="TableText"/>
              <w:ind w:right="288"/>
              <w:rPr>
                <w:color w:val="000000"/>
              </w:rPr>
            </w:pPr>
            <w:r w:rsidRPr="00C7345F">
              <w:t>1</w:t>
            </w:r>
          </w:p>
        </w:tc>
        <w:tc>
          <w:tcPr>
            <w:tcW w:w="950" w:type="dxa"/>
          </w:tcPr>
          <w:p w14:paraId="04A1AA0D" w14:textId="77777777" w:rsidR="00384C43" w:rsidRPr="00C7345F" w:rsidRDefault="00384C43" w:rsidP="00F73F5C">
            <w:pPr>
              <w:pStyle w:val="TableText"/>
              <w:ind w:right="144"/>
              <w:rPr>
                <w:color w:val="000000"/>
              </w:rPr>
            </w:pPr>
            <w:r w:rsidRPr="00C7345F">
              <w:t>7</w:t>
            </w:r>
          </w:p>
        </w:tc>
        <w:tc>
          <w:tcPr>
            <w:tcW w:w="1512" w:type="dxa"/>
          </w:tcPr>
          <w:p w14:paraId="49055A56" w14:textId="77777777" w:rsidR="00384C43" w:rsidRPr="00C7345F" w:rsidRDefault="00384C43" w:rsidP="00F73F5C">
            <w:pPr>
              <w:pStyle w:val="TableText"/>
              <w:ind w:right="288"/>
              <w:rPr>
                <w:color w:val="000000"/>
              </w:rPr>
            </w:pPr>
            <w:r w:rsidRPr="00C7345F">
              <w:t>0.12</w:t>
            </w:r>
          </w:p>
        </w:tc>
      </w:tr>
      <w:tr w:rsidR="00384C43" w:rsidRPr="00C7345F" w14:paraId="0683C8A8" w14:textId="77777777" w:rsidTr="00F73F5C">
        <w:tc>
          <w:tcPr>
            <w:tcW w:w="1584" w:type="dxa"/>
          </w:tcPr>
          <w:p w14:paraId="352B7E25" w14:textId="77777777" w:rsidR="00384C43" w:rsidRPr="00C7345F" w:rsidRDefault="00384C43" w:rsidP="00F73F5C">
            <w:pPr>
              <w:pStyle w:val="TableText"/>
              <w:ind w:right="504"/>
            </w:pPr>
            <w:r w:rsidRPr="00C7345F">
              <w:t>214</w:t>
            </w:r>
          </w:p>
        </w:tc>
        <w:tc>
          <w:tcPr>
            <w:tcW w:w="830" w:type="dxa"/>
          </w:tcPr>
          <w:p w14:paraId="60932715" w14:textId="77777777" w:rsidR="00384C43" w:rsidRPr="00C7345F" w:rsidRDefault="00384C43" w:rsidP="00F73F5C">
            <w:pPr>
              <w:pStyle w:val="TableText"/>
              <w:ind w:right="288"/>
              <w:rPr>
                <w:color w:val="000000"/>
              </w:rPr>
            </w:pPr>
            <w:r w:rsidRPr="00C7345F">
              <w:t>1</w:t>
            </w:r>
          </w:p>
        </w:tc>
        <w:tc>
          <w:tcPr>
            <w:tcW w:w="950" w:type="dxa"/>
          </w:tcPr>
          <w:p w14:paraId="084F4213" w14:textId="77777777" w:rsidR="00384C43" w:rsidRPr="00C7345F" w:rsidRDefault="00384C43" w:rsidP="00F73F5C">
            <w:pPr>
              <w:pStyle w:val="TableText"/>
              <w:ind w:right="144"/>
              <w:rPr>
                <w:color w:val="000000"/>
              </w:rPr>
            </w:pPr>
            <w:r w:rsidRPr="00C7345F">
              <w:t>2</w:t>
            </w:r>
          </w:p>
        </w:tc>
        <w:tc>
          <w:tcPr>
            <w:tcW w:w="1512" w:type="dxa"/>
          </w:tcPr>
          <w:p w14:paraId="63A68687" w14:textId="77777777" w:rsidR="00384C43" w:rsidRPr="00C7345F" w:rsidRDefault="00384C43" w:rsidP="00F73F5C">
            <w:pPr>
              <w:pStyle w:val="TableText"/>
              <w:ind w:right="288"/>
              <w:rPr>
                <w:color w:val="000000"/>
              </w:rPr>
            </w:pPr>
            <w:r w:rsidRPr="00C7345F">
              <w:t>0.04</w:t>
            </w:r>
          </w:p>
        </w:tc>
      </w:tr>
    </w:tbl>
    <w:p w14:paraId="08B57FD2" w14:textId="77777777" w:rsidR="00384C43" w:rsidRPr="00C7345F" w:rsidRDefault="00384C43">
      <w:pPr>
        <w:rPr>
          <w:i/>
        </w:rPr>
      </w:pPr>
      <w:r w:rsidRPr="00C7345F">
        <w:lastRenderedPageBreak/>
        <w:fldChar w:fldCharType="begin"/>
      </w:r>
      <w:r w:rsidRPr="00C7345F">
        <w:instrText xml:space="preserve"> REF _Ref66085408 \h </w:instrText>
      </w:r>
      <w:r w:rsidRPr="00C7345F">
        <w:fldChar w:fldCharType="separate"/>
      </w:r>
      <w:r w:rsidRPr="00C7345F">
        <w:t>Table 4.C.2</w:t>
      </w:r>
      <w:r w:rsidRPr="00C7345F">
        <w:fldChar w:fldCharType="end"/>
      </w:r>
      <w:r w:rsidRPr="00C7345F">
        <w:t xml:space="preserve"> </w:t>
      </w:r>
      <w:r w:rsidRPr="00C7345F">
        <w:rPr>
          <w:i/>
        </w:rPr>
        <w:t>(continuation one)</w:t>
      </w:r>
    </w:p>
    <w:tbl>
      <w:tblPr>
        <w:tblStyle w:val="TRs"/>
        <w:tblW w:w="0" w:type="auto"/>
        <w:tblLayout w:type="fixed"/>
        <w:tblLook w:val="04A0" w:firstRow="1" w:lastRow="0" w:firstColumn="1" w:lastColumn="0" w:noHBand="0" w:noVBand="1"/>
        <w:tblDescription w:val="Scale Score and Performance Level Distribution of Overall Scores for Grade One, continuation one"/>
      </w:tblPr>
      <w:tblGrid>
        <w:gridCol w:w="1584"/>
        <w:gridCol w:w="830"/>
        <w:gridCol w:w="950"/>
        <w:gridCol w:w="1512"/>
      </w:tblGrid>
      <w:tr w:rsidR="00384C43" w:rsidRPr="00C7345F" w14:paraId="39B07C49"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5F543E7" w14:textId="77777777" w:rsidR="00384C43" w:rsidRPr="00C7345F" w:rsidRDefault="00384C43" w:rsidP="00F73F5C">
            <w:pPr>
              <w:pStyle w:val="TableHead"/>
              <w:rPr>
                <w:noProof w:val="0"/>
              </w:rPr>
            </w:pPr>
            <w:r w:rsidRPr="00C7345F">
              <w:rPr>
                <w:noProof w:val="0"/>
              </w:rPr>
              <w:t>Scale Score</w:t>
            </w:r>
          </w:p>
        </w:tc>
        <w:tc>
          <w:tcPr>
            <w:tcW w:w="830" w:type="dxa"/>
            <w:hideMark/>
          </w:tcPr>
          <w:p w14:paraId="1D3AB9A1" w14:textId="77777777" w:rsidR="00384C43" w:rsidRPr="00C7345F" w:rsidRDefault="00384C43" w:rsidP="00F73F5C">
            <w:pPr>
              <w:pStyle w:val="TableHead"/>
              <w:rPr>
                <w:noProof w:val="0"/>
              </w:rPr>
            </w:pPr>
            <w:r w:rsidRPr="00C7345F">
              <w:rPr>
                <w:noProof w:val="0"/>
              </w:rPr>
              <w:t>Level</w:t>
            </w:r>
          </w:p>
        </w:tc>
        <w:tc>
          <w:tcPr>
            <w:tcW w:w="950" w:type="dxa"/>
            <w:hideMark/>
          </w:tcPr>
          <w:p w14:paraId="70F01E9E" w14:textId="77777777" w:rsidR="00384C43" w:rsidRPr="00C7345F" w:rsidRDefault="00384C43" w:rsidP="00F73F5C">
            <w:pPr>
              <w:pStyle w:val="TableHead"/>
              <w:rPr>
                <w:noProof w:val="0"/>
              </w:rPr>
            </w:pPr>
            <w:r w:rsidRPr="00C7345F">
              <w:rPr>
                <w:noProof w:val="0"/>
              </w:rPr>
              <w:t>N</w:t>
            </w:r>
          </w:p>
        </w:tc>
        <w:tc>
          <w:tcPr>
            <w:tcW w:w="1512" w:type="dxa"/>
            <w:hideMark/>
          </w:tcPr>
          <w:p w14:paraId="46D37807" w14:textId="77777777" w:rsidR="00384C43" w:rsidRPr="00C7345F" w:rsidRDefault="00384C43" w:rsidP="00F73F5C">
            <w:pPr>
              <w:pStyle w:val="TableHead"/>
              <w:rPr>
                <w:noProof w:val="0"/>
              </w:rPr>
            </w:pPr>
            <w:r w:rsidRPr="00C7345F">
              <w:rPr>
                <w:noProof w:val="0"/>
              </w:rPr>
              <w:t>Percentage</w:t>
            </w:r>
          </w:p>
        </w:tc>
      </w:tr>
      <w:tr w:rsidR="00384C43" w:rsidRPr="00C7345F" w14:paraId="3FFD9C5A" w14:textId="77777777" w:rsidTr="00F73F5C">
        <w:tc>
          <w:tcPr>
            <w:tcW w:w="1584" w:type="dxa"/>
          </w:tcPr>
          <w:p w14:paraId="429CCAE5" w14:textId="77777777" w:rsidR="00384C43" w:rsidRPr="00C7345F" w:rsidRDefault="00384C43" w:rsidP="00F73F5C">
            <w:pPr>
              <w:pStyle w:val="TableText"/>
              <w:ind w:right="504"/>
            </w:pPr>
            <w:r w:rsidRPr="00C7345F">
              <w:t>216</w:t>
            </w:r>
          </w:p>
        </w:tc>
        <w:tc>
          <w:tcPr>
            <w:tcW w:w="830" w:type="dxa"/>
          </w:tcPr>
          <w:p w14:paraId="14208CE2" w14:textId="77777777" w:rsidR="00384C43" w:rsidRPr="00C7345F" w:rsidRDefault="00384C43" w:rsidP="00F73F5C">
            <w:pPr>
              <w:pStyle w:val="TableText"/>
              <w:ind w:right="288"/>
              <w:rPr>
                <w:color w:val="000000"/>
              </w:rPr>
            </w:pPr>
            <w:r w:rsidRPr="00C7345F">
              <w:t>1</w:t>
            </w:r>
          </w:p>
        </w:tc>
        <w:tc>
          <w:tcPr>
            <w:tcW w:w="950" w:type="dxa"/>
          </w:tcPr>
          <w:p w14:paraId="3FC97DD6" w14:textId="77777777" w:rsidR="00384C43" w:rsidRPr="00C7345F" w:rsidRDefault="00384C43" w:rsidP="00F73F5C">
            <w:pPr>
              <w:pStyle w:val="TableText"/>
              <w:ind w:right="144"/>
              <w:rPr>
                <w:color w:val="000000"/>
              </w:rPr>
            </w:pPr>
            <w:r w:rsidRPr="00C7345F">
              <w:t>11</w:t>
            </w:r>
          </w:p>
        </w:tc>
        <w:tc>
          <w:tcPr>
            <w:tcW w:w="1512" w:type="dxa"/>
          </w:tcPr>
          <w:p w14:paraId="2FED5C60" w14:textId="77777777" w:rsidR="00384C43" w:rsidRPr="00C7345F" w:rsidRDefault="00384C43" w:rsidP="00F73F5C">
            <w:pPr>
              <w:pStyle w:val="TableText"/>
              <w:ind w:right="288"/>
              <w:rPr>
                <w:color w:val="000000"/>
              </w:rPr>
            </w:pPr>
            <w:r w:rsidRPr="00C7345F">
              <w:t>0.20</w:t>
            </w:r>
          </w:p>
        </w:tc>
      </w:tr>
      <w:tr w:rsidR="00384C43" w:rsidRPr="00C7345F" w14:paraId="5C906ADC" w14:textId="77777777" w:rsidTr="00F73F5C">
        <w:tc>
          <w:tcPr>
            <w:tcW w:w="1584" w:type="dxa"/>
          </w:tcPr>
          <w:p w14:paraId="7F63FB7D" w14:textId="77777777" w:rsidR="00384C43" w:rsidRPr="00C7345F" w:rsidRDefault="00384C43" w:rsidP="00F73F5C">
            <w:pPr>
              <w:pStyle w:val="TableText"/>
              <w:ind w:right="504"/>
            </w:pPr>
            <w:r w:rsidRPr="00C7345F">
              <w:t>217</w:t>
            </w:r>
          </w:p>
        </w:tc>
        <w:tc>
          <w:tcPr>
            <w:tcW w:w="830" w:type="dxa"/>
          </w:tcPr>
          <w:p w14:paraId="39B3DF99" w14:textId="77777777" w:rsidR="00384C43" w:rsidRPr="00C7345F" w:rsidRDefault="00384C43" w:rsidP="00F73F5C">
            <w:pPr>
              <w:pStyle w:val="TableText"/>
              <w:ind w:right="288"/>
              <w:rPr>
                <w:color w:val="000000"/>
              </w:rPr>
            </w:pPr>
            <w:r w:rsidRPr="00C7345F">
              <w:t>1</w:t>
            </w:r>
          </w:p>
        </w:tc>
        <w:tc>
          <w:tcPr>
            <w:tcW w:w="950" w:type="dxa"/>
          </w:tcPr>
          <w:p w14:paraId="4495CDB8" w14:textId="77777777" w:rsidR="00384C43" w:rsidRPr="00C7345F" w:rsidRDefault="00384C43" w:rsidP="00F73F5C">
            <w:pPr>
              <w:pStyle w:val="TableText"/>
              <w:ind w:right="144"/>
              <w:rPr>
                <w:color w:val="000000"/>
              </w:rPr>
            </w:pPr>
            <w:r w:rsidRPr="00C7345F">
              <w:t>37</w:t>
            </w:r>
          </w:p>
        </w:tc>
        <w:tc>
          <w:tcPr>
            <w:tcW w:w="1512" w:type="dxa"/>
          </w:tcPr>
          <w:p w14:paraId="4201DD37" w14:textId="77777777" w:rsidR="00384C43" w:rsidRPr="00C7345F" w:rsidRDefault="00384C43" w:rsidP="00F73F5C">
            <w:pPr>
              <w:pStyle w:val="TableText"/>
              <w:ind w:right="288"/>
              <w:rPr>
                <w:color w:val="000000"/>
              </w:rPr>
            </w:pPr>
            <w:r w:rsidRPr="00C7345F">
              <w:t>0.66</w:t>
            </w:r>
          </w:p>
        </w:tc>
      </w:tr>
      <w:tr w:rsidR="00384C43" w:rsidRPr="00C7345F" w14:paraId="1C62D4E2" w14:textId="77777777" w:rsidTr="00F73F5C">
        <w:tc>
          <w:tcPr>
            <w:tcW w:w="1584" w:type="dxa"/>
          </w:tcPr>
          <w:p w14:paraId="2B6058A2" w14:textId="77777777" w:rsidR="00384C43" w:rsidRPr="00C7345F" w:rsidRDefault="00384C43" w:rsidP="00F73F5C">
            <w:pPr>
              <w:pStyle w:val="TableText"/>
              <w:ind w:right="504"/>
            </w:pPr>
            <w:r w:rsidRPr="00C7345F">
              <w:t>218</w:t>
            </w:r>
          </w:p>
        </w:tc>
        <w:tc>
          <w:tcPr>
            <w:tcW w:w="830" w:type="dxa"/>
          </w:tcPr>
          <w:p w14:paraId="2A35091B" w14:textId="77777777" w:rsidR="00384C43" w:rsidRPr="00C7345F" w:rsidRDefault="00384C43" w:rsidP="00F73F5C">
            <w:pPr>
              <w:pStyle w:val="TableText"/>
              <w:ind w:right="288"/>
              <w:rPr>
                <w:color w:val="000000"/>
              </w:rPr>
            </w:pPr>
            <w:r w:rsidRPr="00C7345F">
              <w:t>1</w:t>
            </w:r>
          </w:p>
        </w:tc>
        <w:tc>
          <w:tcPr>
            <w:tcW w:w="950" w:type="dxa"/>
          </w:tcPr>
          <w:p w14:paraId="4FAB2ADF" w14:textId="77777777" w:rsidR="00384C43" w:rsidRPr="00C7345F" w:rsidRDefault="00384C43" w:rsidP="00F73F5C">
            <w:pPr>
              <w:pStyle w:val="TableText"/>
              <w:ind w:right="144"/>
              <w:rPr>
                <w:color w:val="000000"/>
              </w:rPr>
            </w:pPr>
            <w:r w:rsidRPr="00C7345F">
              <w:t>1</w:t>
            </w:r>
          </w:p>
        </w:tc>
        <w:tc>
          <w:tcPr>
            <w:tcW w:w="1512" w:type="dxa"/>
          </w:tcPr>
          <w:p w14:paraId="74989396" w14:textId="77777777" w:rsidR="00384C43" w:rsidRPr="00C7345F" w:rsidRDefault="00384C43" w:rsidP="00F73F5C">
            <w:pPr>
              <w:pStyle w:val="TableText"/>
              <w:ind w:right="288"/>
              <w:rPr>
                <w:color w:val="000000"/>
              </w:rPr>
            </w:pPr>
            <w:r w:rsidRPr="00C7345F">
              <w:t>0.02</w:t>
            </w:r>
          </w:p>
        </w:tc>
      </w:tr>
      <w:tr w:rsidR="00384C43" w:rsidRPr="00C7345F" w14:paraId="7F52EDCA" w14:textId="77777777" w:rsidTr="00F73F5C">
        <w:tc>
          <w:tcPr>
            <w:tcW w:w="1584" w:type="dxa"/>
          </w:tcPr>
          <w:p w14:paraId="168DB174" w14:textId="77777777" w:rsidR="00384C43" w:rsidRPr="00C7345F" w:rsidRDefault="00384C43" w:rsidP="00F73F5C">
            <w:pPr>
              <w:pStyle w:val="TableText"/>
              <w:ind w:right="504"/>
            </w:pPr>
            <w:r w:rsidRPr="00C7345F">
              <w:t>219</w:t>
            </w:r>
          </w:p>
        </w:tc>
        <w:tc>
          <w:tcPr>
            <w:tcW w:w="830" w:type="dxa"/>
          </w:tcPr>
          <w:p w14:paraId="54DD7054" w14:textId="77777777" w:rsidR="00384C43" w:rsidRPr="00C7345F" w:rsidRDefault="00384C43" w:rsidP="00F73F5C">
            <w:pPr>
              <w:pStyle w:val="TableText"/>
              <w:ind w:right="288"/>
              <w:rPr>
                <w:color w:val="000000"/>
              </w:rPr>
            </w:pPr>
            <w:r w:rsidRPr="00C7345F">
              <w:t>1</w:t>
            </w:r>
          </w:p>
        </w:tc>
        <w:tc>
          <w:tcPr>
            <w:tcW w:w="950" w:type="dxa"/>
          </w:tcPr>
          <w:p w14:paraId="4E2B2167" w14:textId="77777777" w:rsidR="00384C43" w:rsidRPr="00C7345F" w:rsidRDefault="00384C43" w:rsidP="00F73F5C">
            <w:pPr>
              <w:pStyle w:val="TableText"/>
              <w:ind w:right="144"/>
              <w:rPr>
                <w:color w:val="000000"/>
              </w:rPr>
            </w:pPr>
            <w:r w:rsidRPr="00C7345F">
              <w:t>4</w:t>
            </w:r>
          </w:p>
        </w:tc>
        <w:tc>
          <w:tcPr>
            <w:tcW w:w="1512" w:type="dxa"/>
          </w:tcPr>
          <w:p w14:paraId="67AD52EB" w14:textId="77777777" w:rsidR="00384C43" w:rsidRPr="00C7345F" w:rsidRDefault="00384C43" w:rsidP="00F73F5C">
            <w:pPr>
              <w:pStyle w:val="TableText"/>
              <w:ind w:right="288"/>
              <w:rPr>
                <w:color w:val="000000"/>
              </w:rPr>
            </w:pPr>
            <w:r w:rsidRPr="00C7345F">
              <w:t>0.07</w:t>
            </w:r>
          </w:p>
        </w:tc>
      </w:tr>
      <w:tr w:rsidR="00384C43" w:rsidRPr="00C7345F" w14:paraId="7469FF46" w14:textId="77777777" w:rsidTr="00F73F5C">
        <w:tc>
          <w:tcPr>
            <w:tcW w:w="1584" w:type="dxa"/>
          </w:tcPr>
          <w:p w14:paraId="2B795838" w14:textId="77777777" w:rsidR="00384C43" w:rsidRPr="00C7345F" w:rsidRDefault="00384C43" w:rsidP="00F73F5C">
            <w:pPr>
              <w:pStyle w:val="TableText"/>
              <w:ind w:right="504"/>
            </w:pPr>
            <w:r w:rsidRPr="00C7345F">
              <w:t>222</w:t>
            </w:r>
          </w:p>
        </w:tc>
        <w:tc>
          <w:tcPr>
            <w:tcW w:w="830" w:type="dxa"/>
          </w:tcPr>
          <w:p w14:paraId="693A1D4E" w14:textId="77777777" w:rsidR="00384C43" w:rsidRPr="00C7345F" w:rsidRDefault="00384C43" w:rsidP="00F73F5C">
            <w:pPr>
              <w:pStyle w:val="TableText"/>
              <w:ind w:right="288"/>
              <w:rPr>
                <w:color w:val="000000"/>
              </w:rPr>
            </w:pPr>
            <w:r w:rsidRPr="00C7345F">
              <w:t>1</w:t>
            </w:r>
          </w:p>
        </w:tc>
        <w:tc>
          <w:tcPr>
            <w:tcW w:w="950" w:type="dxa"/>
          </w:tcPr>
          <w:p w14:paraId="758325AE" w14:textId="77777777" w:rsidR="00384C43" w:rsidRPr="00C7345F" w:rsidRDefault="00384C43" w:rsidP="00F73F5C">
            <w:pPr>
              <w:pStyle w:val="TableText"/>
              <w:ind w:right="144"/>
              <w:rPr>
                <w:color w:val="000000"/>
              </w:rPr>
            </w:pPr>
            <w:r w:rsidRPr="00C7345F">
              <w:t>13</w:t>
            </w:r>
          </w:p>
        </w:tc>
        <w:tc>
          <w:tcPr>
            <w:tcW w:w="1512" w:type="dxa"/>
          </w:tcPr>
          <w:p w14:paraId="43497713" w14:textId="77777777" w:rsidR="00384C43" w:rsidRPr="00C7345F" w:rsidRDefault="00384C43" w:rsidP="00F73F5C">
            <w:pPr>
              <w:pStyle w:val="TableText"/>
              <w:ind w:right="288"/>
              <w:rPr>
                <w:color w:val="000000"/>
              </w:rPr>
            </w:pPr>
            <w:r w:rsidRPr="00C7345F">
              <w:t>0.23</w:t>
            </w:r>
          </w:p>
        </w:tc>
      </w:tr>
      <w:tr w:rsidR="00384C43" w:rsidRPr="00C7345F" w14:paraId="70A1BE02" w14:textId="77777777" w:rsidTr="00F73F5C">
        <w:tc>
          <w:tcPr>
            <w:tcW w:w="1584" w:type="dxa"/>
          </w:tcPr>
          <w:p w14:paraId="2173056F" w14:textId="77777777" w:rsidR="00384C43" w:rsidRPr="00C7345F" w:rsidRDefault="00384C43" w:rsidP="00F73F5C">
            <w:pPr>
              <w:pStyle w:val="TableText"/>
              <w:ind w:right="504"/>
            </w:pPr>
            <w:r w:rsidRPr="00C7345F">
              <w:t>224</w:t>
            </w:r>
          </w:p>
        </w:tc>
        <w:tc>
          <w:tcPr>
            <w:tcW w:w="830" w:type="dxa"/>
          </w:tcPr>
          <w:p w14:paraId="54A44778" w14:textId="77777777" w:rsidR="00384C43" w:rsidRPr="00C7345F" w:rsidRDefault="00384C43" w:rsidP="00F73F5C">
            <w:pPr>
              <w:pStyle w:val="TableText"/>
              <w:ind w:right="288"/>
              <w:rPr>
                <w:color w:val="000000"/>
              </w:rPr>
            </w:pPr>
            <w:r w:rsidRPr="00C7345F">
              <w:t>1</w:t>
            </w:r>
          </w:p>
        </w:tc>
        <w:tc>
          <w:tcPr>
            <w:tcW w:w="950" w:type="dxa"/>
          </w:tcPr>
          <w:p w14:paraId="3D569FC2" w14:textId="77777777" w:rsidR="00384C43" w:rsidRPr="00C7345F" w:rsidRDefault="00384C43" w:rsidP="00F73F5C">
            <w:pPr>
              <w:pStyle w:val="TableText"/>
              <w:ind w:right="144"/>
              <w:rPr>
                <w:color w:val="000000"/>
              </w:rPr>
            </w:pPr>
            <w:r w:rsidRPr="00C7345F">
              <w:t>1</w:t>
            </w:r>
          </w:p>
        </w:tc>
        <w:tc>
          <w:tcPr>
            <w:tcW w:w="1512" w:type="dxa"/>
          </w:tcPr>
          <w:p w14:paraId="3F3BB529" w14:textId="77777777" w:rsidR="00384C43" w:rsidRPr="00C7345F" w:rsidRDefault="00384C43" w:rsidP="00F73F5C">
            <w:pPr>
              <w:pStyle w:val="TableText"/>
              <w:ind w:right="288"/>
              <w:rPr>
                <w:color w:val="000000"/>
              </w:rPr>
            </w:pPr>
            <w:r w:rsidRPr="00C7345F">
              <w:t>0.02</w:t>
            </w:r>
          </w:p>
        </w:tc>
      </w:tr>
      <w:tr w:rsidR="00384C43" w:rsidRPr="00C7345F" w14:paraId="7BCCE1DD" w14:textId="77777777" w:rsidTr="00F73F5C">
        <w:tc>
          <w:tcPr>
            <w:tcW w:w="1584" w:type="dxa"/>
          </w:tcPr>
          <w:p w14:paraId="080343F2" w14:textId="77777777" w:rsidR="00384C43" w:rsidRPr="00C7345F" w:rsidRDefault="00384C43" w:rsidP="00F73F5C">
            <w:pPr>
              <w:pStyle w:val="TableText"/>
              <w:ind w:right="504"/>
            </w:pPr>
            <w:r w:rsidRPr="00C7345F">
              <w:t>225</w:t>
            </w:r>
          </w:p>
        </w:tc>
        <w:tc>
          <w:tcPr>
            <w:tcW w:w="830" w:type="dxa"/>
          </w:tcPr>
          <w:p w14:paraId="00526014" w14:textId="77777777" w:rsidR="00384C43" w:rsidRPr="00C7345F" w:rsidRDefault="00384C43" w:rsidP="00F73F5C">
            <w:pPr>
              <w:pStyle w:val="TableText"/>
              <w:ind w:right="288"/>
              <w:rPr>
                <w:color w:val="000000"/>
              </w:rPr>
            </w:pPr>
            <w:r w:rsidRPr="00C7345F">
              <w:t>1</w:t>
            </w:r>
          </w:p>
        </w:tc>
        <w:tc>
          <w:tcPr>
            <w:tcW w:w="950" w:type="dxa"/>
          </w:tcPr>
          <w:p w14:paraId="733C857A" w14:textId="77777777" w:rsidR="00384C43" w:rsidRPr="00C7345F" w:rsidRDefault="00384C43" w:rsidP="00F73F5C">
            <w:pPr>
              <w:pStyle w:val="TableText"/>
              <w:ind w:right="144"/>
              <w:rPr>
                <w:color w:val="000000"/>
              </w:rPr>
            </w:pPr>
            <w:r w:rsidRPr="00C7345F">
              <w:t>2</w:t>
            </w:r>
          </w:p>
        </w:tc>
        <w:tc>
          <w:tcPr>
            <w:tcW w:w="1512" w:type="dxa"/>
          </w:tcPr>
          <w:p w14:paraId="73D98B96" w14:textId="77777777" w:rsidR="00384C43" w:rsidRPr="00C7345F" w:rsidRDefault="00384C43" w:rsidP="00F73F5C">
            <w:pPr>
              <w:pStyle w:val="TableText"/>
              <w:ind w:right="288"/>
              <w:rPr>
                <w:color w:val="000000"/>
              </w:rPr>
            </w:pPr>
            <w:r w:rsidRPr="00C7345F">
              <w:t>0.04</w:t>
            </w:r>
          </w:p>
        </w:tc>
      </w:tr>
      <w:tr w:rsidR="00384C43" w:rsidRPr="00C7345F" w14:paraId="73A64C01" w14:textId="77777777" w:rsidTr="00F73F5C">
        <w:tc>
          <w:tcPr>
            <w:tcW w:w="1584" w:type="dxa"/>
          </w:tcPr>
          <w:p w14:paraId="7E01DC88" w14:textId="77777777" w:rsidR="00384C43" w:rsidRPr="00C7345F" w:rsidRDefault="00384C43" w:rsidP="00F73F5C">
            <w:pPr>
              <w:pStyle w:val="TableText"/>
              <w:ind w:right="504"/>
            </w:pPr>
            <w:r w:rsidRPr="00C7345F">
              <w:t>226</w:t>
            </w:r>
          </w:p>
        </w:tc>
        <w:tc>
          <w:tcPr>
            <w:tcW w:w="830" w:type="dxa"/>
          </w:tcPr>
          <w:p w14:paraId="28765A59" w14:textId="77777777" w:rsidR="00384C43" w:rsidRPr="00C7345F" w:rsidRDefault="00384C43" w:rsidP="00F73F5C">
            <w:pPr>
              <w:pStyle w:val="TableText"/>
              <w:ind w:right="288"/>
              <w:rPr>
                <w:color w:val="000000"/>
              </w:rPr>
            </w:pPr>
            <w:r w:rsidRPr="00C7345F">
              <w:t>1</w:t>
            </w:r>
          </w:p>
        </w:tc>
        <w:tc>
          <w:tcPr>
            <w:tcW w:w="950" w:type="dxa"/>
          </w:tcPr>
          <w:p w14:paraId="5F74D56F" w14:textId="77777777" w:rsidR="00384C43" w:rsidRPr="00C7345F" w:rsidRDefault="00384C43" w:rsidP="00F73F5C">
            <w:pPr>
              <w:pStyle w:val="TableText"/>
              <w:ind w:right="144"/>
              <w:rPr>
                <w:color w:val="000000"/>
              </w:rPr>
            </w:pPr>
            <w:r w:rsidRPr="00C7345F">
              <w:t>11</w:t>
            </w:r>
          </w:p>
        </w:tc>
        <w:tc>
          <w:tcPr>
            <w:tcW w:w="1512" w:type="dxa"/>
          </w:tcPr>
          <w:p w14:paraId="202CD9A5" w14:textId="77777777" w:rsidR="00384C43" w:rsidRPr="00C7345F" w:rsidRDefault="00384C43" w:rsidP="00F73F5C">
            <w:pPr>
              <w:pStyle w:val="TableText"/>
              <w:ind w:right="288"/>
              <w:rPr>
                <w:color w:val="000000"/>
              </w:rPr>
            </w:pPr>
            <w:r w:rsidRPr="00C7345F">
              <w:t>0.20</w:t>
            </w:r>
          </w:p>
        </w:tc>
      </w:tr>
      <w:tr w:rsidR="00384C43" w:rsidRPr="00C7345F" w14:paraId="10821A7F" w14:textId="77777777" w:rsidTr="00F73F5C">
        <w:tc>
          <w:tcPr>
            <w:tcW w:w="1584" w:type="dxa"/>
          </w:tcPr>
          <w:p w14:paraId="4DBEC3FD" w14:textId="77777777" w:rsidR="00384C43" w:rsidRPr="00C7345F" w:rsidRDefault="00384C43" w:rsidP="00F73F5C">
            <w:pPr>
              <w:pStyle w:val="TableText"/>
              <w:ind w:right="504"/>
            </w:pPr>
            <w:r w:rsidRPr="00C7345F">
              <w:t>227</w:t>
            </w:r>
          </w:p>
        </w:tc>
        <w:tc>
          <w:tcPr>
            <w:tcW w:w="830" w:type="dxa"/>
          </w:tcPr>
          <w:p w14:paraId="2A71A40B" w14:textId="77777777" w:rsidR="00384C43" w:rsidRPr="00C7345F" w:rsidRDefault="00384C43" w:rsidP="00F73F5C">
            <w:pPr>
              <w:pStyle w:val="TableText"/>
              <w:ind w:right="288"/>
              <w:rPr>
                <w:color w:val="000000"/>
              </w:rPr>
            </w:pPr>
            <w:r w:rsidRPr="00C7345F">
              <w:t>1</w:t>
            </w:r>
          </w:p>
        </w:tc>
        <w:tc>
          <w:tcPr>
            <w:tcW w:w="950" w:type="dxa"/>
          </w:tcPr>
          <w:p w14:paraId="64AEF962" w14:textId="77777777" w:rsidR="00384C43" w:rsidRPr="00C7345F" w:rsidRDefault="00384C43" w:rsidP="00F73F5C">
            <w:pPr>
              <w:pStyle w:val="TableText"/>
              <w:ind w:right="144"/>
              <w:rPr>
                <w:color w:val="000000"/>
              </w:rPr>
            </w:pPr>
            <w:r w:rsidRPr="00C7345F">
              <w:t>20</w:t>
            </w:r>
          </w:p>
        </w:tc>
        <w:tc>
          <w:tcPr>
            <w:tcW w:w="1512" w:type="dxa"/>
          </w:tcPr>
          <w:p w14:paraId="27A21811" w14:textId="77777777" w:rsidR="00384C43" w:rsidRPr="00C7345F" w:rsidRDefault="00384C43" w:rsidP="00F73F5C">
            <w:pPr>
              <w:pStyle w:val="TableText"/>
              <w:ind w:right="288"/>
              <w:rPr>
                <w:color w:val="000000"/>
              </w:rPr>
            </w:pPr>
            <w:r w:rsidRPr="00C7345F">
              <w:t>0.36</w:t>
            </w:r>
          </w:p>
        </w:tc>
      </w:tr>
      <w:tr w:rsidR="00384C43" w:rsidRPr="00C7345F" w14:paraId="53CE661B" w14:textId="77777777" w:rsidTr="00F73F5C">
        <w:tc>
          <w:tcPr>
            <w:tcW w:w="1584" w:type="dxa"/>
          </w:tcPr>
          <w:p w14:paraId="6A3F3733" w14:textId="77777777" w:rsidR="00384C43" w:rsidRPr="00C7345F" w:rsidRDefault="00384C43" w:rsidP="00F73F5C">
            <w:pPr>
              <w:pStyle w:val="TableText"/>
              <w:ind w:right="504"/>
            </w:pPr>
            <w:r w:rsidRPr="00C7345F">
              <w:t>228</w:t>
            </w:r>
          </w:p>
        </w:tc>
        <w:tc>
          <w:tcPr>
            <w:tcW w:w="830" w:type="dxa"/>
          </w:tcPr>
          <w:p w14:paraId="1635A128" w14:textId="77777777" w:rsidR="00384C43" w:rsidRPr="00C7345F" w:rsidRDefault="00384C43" w:rsidP="00F73F5C">
            <w:pPr>
              <w:pStyle w:val="TableText"/>
              <w:ind w:right="288"/>
              <w:rPr>
                <w:color w:val="000000"/>
              </w:rPr>
            </w:pPr>
            <w:r w:rsidRPr="00C7345F">
              <w:t>1</w:t>
            </w:r>
          </w:p>
        </w:tc>
        <w:tc>
          <w:tcPr>
            <w:tcW w:w="950" w:type="dxa"/>
          </w:tcPr>
          <w:p w14:paraId="22743826" w14:textId="77777777" w:rsidR="00384C43" w:rsidRPr="00C7345F" w:rsidRDefault="00384C43" w:rsidP="00F73F5C">
            <w:pPr>
              <w:pStyle w:val="TableText"/>
              <w:ind w:right="144"/>
              <w:rPr>
                <w:color w:val="000000"/>
              </w:rPr>
            </w:pPr>
            <w:r w:rsidRPr="00C7345F">
              <w:t>8</w:t>
            </w:r>
          </w:p>
        </w:tc>
        <w:tc>
          <w:tcPr>
            <w:tcW w:w="1512" w:type="dxa"/>
          </w:tcPr>
          <w:p w14:paraId="5F9AE19E" w14:textId="77777777" w:rsidR="00384C43" w:rsidRPr="00C7345F" w:rsidRDefault="00384C43" w:rsidP="00F73F5C">
            <w:pPr>
              <w:pStyle w:val="TableText"/>
              <w:ind w:right="288"/>
              <w:rPr>
                <w:color w:val="000000"/>
              </w:rPr>
            </w:pPr>
            <w:r w:rsidRPr="00C7345F">
              <w:t>0.14</w:t>
            </w:r>
          </w:p>
        </w:tc>
      </w:tr>
      <w:tr w:rsidR="00384C43" w:rsidRPr="00C7345F" w14:paraId="20720F31" w14:textId="77777777" w:rsidTr="00F73F5C">
        <w:tc>
          <w:tcPr>
            <w:tcW w:w="1584" w:type="dxa"/>
          </w:tcPr>
          <w:p w14:paraId="302FEF61" w14:textId="77777777" w:rsidR="00384C43" w:rsidRPr="00C7345F" w:rsidRDefault="00384C43" w:rsidP="00F73F5C">
            <w:pPr>
              <w:pStyle w:val="TableText"/>
              <w:ind w:right="504"/>
            </w:pPr>
            <w:r w:rsidRPr="00C7345F">
              <w:t>229</w:t>
            </w:r>
          </w:p>
        </w:tc>
        <w:tc>
          <w:tcPr>
            <w:tcW w:w="830" w:type="dxa"/>
          </w:tcPr>
          <w:p w14:paraId="39FF2059" w14:textId="77777777" w:rsidR="00384C43" w:rsidRPr="00C7345F" w:rsidRDefault="00384C43" w:rsidP="00F73F5C">
            <w:pPr>
              <w:pStyle w:val="TableText"/>
              <w:ind w:right="288"/>
              <w:rPr>
                <w:color w:val="000000"/>
              </w:rPr>
            </w:pPr>
            <w:r w:rsidRPr="00C7345F">
              <w:t>1</w:t>
            </w:r>
          </w:p>
        </w:tc>
        <w:tc>
          <w:tcPr>
            <w:tcW w:w="950" w:type="dxa"/>
          </w:tcPr>
          <w:p w14:paraId="0B88D472" w14:textId="77777777" w:rsidR="00384C43" w:rsidRPr="00C7345F" w:rsidRDefault="00384C43" w:rsidP="00F73F5C">
            <w:pPr>
              <w:pStyle w:val="TableText"/>
              <w:ind w:right="144"/>
              <w:rPr>
                <w:color w:val="000000"/>
              </w:rPr>
            </w:pPr>
            <w:r w:rsidRPr="00C7345F">
              <w:t>18</w:t>
            </w:r>
          </w:p>
        </w:tc>
        <w:tc>
          <w:tcPr>
            <w:tcW w:w="1512" w:type="dxa"/>
          </w:tcPr>
          <w:p w14:paraId="1B4AD24A" w14:textId="77777777" w:rsidR="00384C43" w:rsidRPr="00C7345F" w:rsidRDefault="00384C43" w:rsidP="00F73F5C">
            <w:pPr>
              <w:pStyle w:val="TableText"/>
              <w:ind w:right="288"/>
              <w:rPr>
                <w:color w:val="000000"/>
              </w:rPr>
            </w:pPr>
            <w:r w:rsidRPr="00C7345F">
              <w:t>0.32</w:t>
            </w:r>
          </w:p>
        </w:tc>
      </w:tr>
      <w:tr w:rsidR="00384C43" w:rsidRPr="00C7345F" w14:paraId="5CE455A1" w14:textId="77777777" w:rsidTr="00F73F5C">
        <w:tc>
          <w:tcPr>
            <w:tcW w:w="1584" w:type="dxa"/>
          </w:tcPr>
          <w:p w14:paraId="52BD8804" w14:textId="77777777" w:rsidR="00384C43" w:rsidRPr="00C7345F" w:rsidRDefault="00384C43" w:rsidP="00F73F5C">
            <w:pPr>
              <w:pStyle w:val="TableText"/>
              <w:ind w:right="504"/>
            </w:pPr>
            <w:r w:rsidRPr="00C7345F">
              <w:t>230</w:t>
            </w:r>
          </w:p>
        </w:tc>
        <w:tc>
          <w:tcPr>
            <w:tcW w:w="830" w:type="dxa"/>
          </w:tcPr>
          <w:p w14:paraId="4C17EAA7" w14:textId="77777777" w:rsidR="00384C43" w:rsidRPr="00C7345F" w:rsidRDefault="00384C43" w:rsidP="00F73F5C">
            <w:pPr>
              <w:pStyle w:val="TableText"/>
              <w:ind w:right="288"/>
              <w:rPr>
                <w:color w:val="000000"/>
              </w:rPr>
            </w:pPr>
            <w:r w:rsidRPr="00C7345F">
              <w:t>1</w:t>
            </w:r>
          </w:p>
        </w:tc>
        <w:tc>
          <w:tcPr>
            <w:tcW w:w="950" w:type="dxa"/>
          </w:tcPr>
          <w:p w14:paraId="4C91E368" w14:textId="77777777" w:rsidR="00384C43" w:rsidRPr="00C7345F" w:rsidRDefault="00384C43" w:rsidP="00F73F5C">
            <w:pPr>
              <w:pStyle w:val="TableText"/>
              <w:ind w:right="144"/>
              <w:rPr>
                <w:color w:val="000000"/>
              </w:rPr>
            </w:pPr>
            <w:r w:rsidRPr="00C7345F">
              <w:t>16</w:t>
            </w:r>
          </w:p>
        </w:tc>
        <w:tc>
          <w:tcPr>
            <w:tcW w:w="1512" w:type="dxa"/>
          </w:tcPr>
          <w:p w14:paraId="13CDE559" w14:textId="77777777" w:rsidR="00384C43" w:rsidRPr="00C7345F" w:rsidRDefault="00384C43" w:rsidP="00F73F5C">
            <w:pPr>
              <w:pStyle w:val="TableText"/>
              <w:ind w:right="288"/>
              <w:rPr>
                <w:color w:val="000000"/>
              </w:rPr>
            </w:pPr>
            <w:r w:rsidRPr="00C7345F">
              <w:t>0.29</w:t>
            </w:r>
          </w:p>
        </w:tc>
      </w:tr>
      <w:tr w:rsidR="00384C43" w:rsidRPr="00C7345F" w14:paraId="3E89FB26" w14:textId="77777777" w:rsidTr="00F73F5C">
        <w:tc>
          <w:tcPr>
            <w:tcW w:w="1584" w:type="dxa"/>
          </w:tcPr>
          <w:p w14:paraId="3EB5FA93" w14:textId="77777777" w:rsidR="00384C43" w:rsidRPr="00C7345F" w:rsidRDefault="00384C43" w:rsidP="00F73F5C">
            <w:pPr>
              <w:pStyle w:val="TableText"/>
              <w:ind w:right="504"/>
            </w:pPr>
            <w:r w:rsidRPr="00C7345F">
              <w:t>233</w:t>
            </w:r>
          </w:p>
        </w:tc>
        <w:tc>
          <w:tcPr>
            <w:tcW w:w="830" w:type="dxa"/>
          </w:tcPr>
          <w:p w14:paraId="665AA142" w14:textId="77777777" w:rsidR="00384C43" w:rsidRPr="00C7345F" w:rsidRDefault="00384C43" w:rsidP="00F73F5C">
            <w:pPr>
              <w:pStyle w:val="TableText"/>
              <w:ind w:right="288"/>
              <w:rPr>
                <w:color w:val="000000"/>
              </w:rPr>
            </w:pPr>
            <w:r w:rsidRPr="00C7345F">
              <w:t>1</w:t>
            </w:r>
          </w:p>
        </w:tc>
        <w:tc>
          <w:tcPr>
            <w:tcW w:w="950" w:type="dxa"/>
          </w:tcPr>
          <w:p w14:paraId="3DE9423C" w14:textId="77777777" w:rsidR="00384C43" w:rsidRPr="00C7345F" w:rsidRDefault="00384C43" w:rsidP="00F73F5C">
            <w:pPr>
              <w:pStyle w:val="TableText"/>
              <w:ind w:right="144"/>
              <w:rPr>
                <w:color w:val="000000"/>
              </w:rPr>
            </w:pPr>
            <w:r w:rsidRPr="00C7345F">
              <w:t>20</w:t>
            </w:r>
          </w:p>
        </w:tc>
        <w:tc>
          <w:tcPr>
            <w:tcW w:w="1512" w:type="dxa"/>
          </w:tcPr>
          <w:p w14:paraId="389EC8CC" w14:textId="77777777" w:rsidR="00384C43" w:rsidRPr="00C7345F" w:rsidRDefault="00384C43" w:rsidP="00F73F5C">
            <w:pPr>
              <w:pStyle w:val="TableText"/>
              <w:ind w:right="288"/>
              <w:rPr>
                <w:color w:val="000000"/>
              </w:rPr>
            </w:pPr>
            <w:r w:rsidRPr="00C7345F">
              <w:t>0.36</w:t>
            </w:r>
          </w:p>
        </w:tc>
      </w:tr>
      <w:tr w:rsidR="00384C43" w:rsidRPr="00C7345F" w14:paraId="4FCB3ECF" w14:textId="77777777" w:rsidTr="00F73F5C">
        <w:tc>
          <w:tcPr>
            <w:tcW w:w="1584" w:type="dxa"/>
          </w:tcPr>
          <w:p w14:paraId="4E74ADC1" w14:textId="77777777" w:rsidR="00384C43" w:rsidRPr="00C7345F" w:rsidRDefault="00384C43" w:rsidP="00F73F5C">
            <w:pPr>
              <w:pStyle w:val="TableText"/>
              <w:ind w:right="504"/>
            </w:pPr>
            <w:r w:rsidRPr="00C7345F">
              <w:t>235</w:t>
            </w:r>
          </w:p>
        </w:tc>
        <w:tc>
          <w:tcPr>
            <w:tcW w:w="830" w:type="dxa"/>
          </w:tcPr>
          <w:p w14:paraId="6D3AB3DB" w14:textId="77777777" w:rsidR="00384C43" w:rsidRPr="00C7345F" w:rsidRDefault="00384C43" w:rsidP="00F73F5C">
            <w:pPr>
              <w:pStyle w:val="TableText"/>
              <w:ind w:right="288"/>
              <w:rPr>
                <w:color w:val="000000"/>
              </w:rPr>
            </w:pPr>
            <w:r w:rsidRPr="00C7345F">
              <w:t>1</w:t>
            </w:r>
          </w:p>
        </w:tc>
        <w:tc>
          <w:tcPr>
            <w:tcW w:w="950" w:type="dxa"/>
          </w:tcPr>
          <w:p w14:paraId="0012C43C" w14:textId="77777777" w:rsidR="00384C43" w:rsidRPr="00C7345F" w:rsidRDefault="00384C43" w:rsidP="00F73F5C">
            <w:pPr>
              <w:pStyle w:val="TableText"/>
              <w:ind w:right="144"/>
              <w:rPr>
                <w:color w:val="000000"/>
              </w:rPr>
            </w:pPr>
            <w:r w:rsidRPr="00C7345F">
              <w:t>11</w:t>
            </w:r>
          </w:p>
        </w:tc>
        <w:tc>
          <w:tcPr>
            <w:tcW w:w="1512" w:type="dxa"/>
          </w:tcPr>
          <w:p w14:paraId="6AFEE605" w14:textId="77777777" w:rsidR="00384C43" w:rsidRPr="00C7345F" w:rsidRDefault="00384C43" w:rsidP="00F73F5C">
            <w:pPr>
              <w:pStyle w:val="TableText"/>
              <w:ind w:right="288"/>
              <w:rPr>
                <w:color w:val="000000"/>
              </w:rPr>
            </w:pPr>
            <w:r w:rsidRPr="00C7345F">
              <w:t>0.20</w:t>
            </w:r>
          </w:p>
        </w:tc>
      </w:tr>
      <w:tr w:rsidR="00384C43" w:rsidRPr="00C7345F" w14:paraId="30CB7965" w14:textId="77777777" w:rsidTr="00F73F5C">
        <w:tc>
          <w:tcPr>
            <w:tcW w:w="1584" w:type="dxa"/>
          </w:tcPr>
          <w:p w14:paraId="43356F87" w14:textId="77777777" w:rsidR="00384C43" w:rsidRPr="00C7345F" w:rsidRDefault="00384C43" w:rsidP="00F73F5C">
            <w:pPr>
              <w:pStyle w:val="TableText"/>
              <w:ind w:right="504"/>
            </w:pPr>
            <w:r w:rsidRPr="00C7345F">
              <w:t>236</w:t>
            </w:r>
          </w:p>
        </w:tc>
        <w:tc>
          <w:tcPr>
            <w:tcW w:w="830" w:type="dxa"/>
          </w:tcPr>
          <w:p w14:paraId="74047032" w14:textId="77777777" w:rsidR="00384C43" w:rsidRPr="00C7345F" w:rsidRDefault="00384C43" w:rsidP="00F73F5C">
            <w:pPr>
              <w:pStyle w:val="TableText"/>
              <w:ind w:right="288"/>
              <w:rPr>
                <w:color w:val="000000"/>
              </w:rPr>
            </w:pPr>
            <w:r w:rsidRPr="00C7345F">
              <w:t>1</w:t>
            </w:r>
          </w:p>
        </w:tc>
        <w:tc>
          <w:tcPr>
            <w:tcW w:w="950" w:type="dxa"/>
          </w:tcPr>
          <w:p w14:paraId="69512C6B" w14:textId="77777777" w:rsidR="00384C43" w:rsidRPr="00C7345F" w:rsidRDefault="00384C43" w:rsidP="00F73F5C">
            <w:pPr>
              <w:pStyle w:val="TableText"/>
              <w:ind w:right="144"/>
              <w:rPr>
                <w:color w:val="000000"/>
              </w:rPr>
            </w:pPr>
            <w:r w:rsidRPr="00C7345F">
              <w:t>6</w:t>
            </w:r>
          </w:p>
        </w:tc>
        <w:tc>
          <w:tcPr>
            <w:tcW w:w="1512" w:type="dxa"/>
          </w:tcPr>
          <w:p w14:paraId="6A21E141" w14:textId="77777777" w:rsidR="00384C43" w:rsidRPr="00C7345F" w:rsidRDefault="00384C43" w:rsidP="00F73F5C">
            <w:pPr>
              <w:pStyle w:val="TableText"/>
              <w:ind w:right="288"/>
              <w:rPr>
                <w:color w:val="000000"/>
              </w:rPr>
            </w:pPr>
            <w:r w:rsidRPr="00C7345F">
              <w:t>0.11</w:t>
            </w:r>
          </w:p>
        </w:tc>
      </w:tr>
      <w:tr w:rsidR="00384C43" w:rsidRPr="00C7345F" w14:paraId="23652D46" w14:textId="77777777" w:rsidTr="00F73F5C">
        <w:tc>
          <w:tcPr>
            <w:tcW w:w="1584" w:type="dxa"/>
          </w:tcPr>
          <w:p w14:paraId="08FCD80F" w14:textId="77777777" w:rsidR="00384C43" w:rsidRPr="00C7345F" w:rsidRDefault="00384C43" w:rsidP="00F73F5C">
            <w:pPr>
              <w:pStyle w:val="TableText"/>
              <w:ind w:right="504"/>
            </w:pPr>
            <w:r w:rsidRPr="00C7345F">
              <w:t>238</w:t>
            </w:r>
          </w:p>
        </w:tc>
        <w:tc>
          <w:tcPr>
            <w:tcW w:w="830" w:type="dxa"/>
          </w:tcPr>
          <w:p w14:paraId="66F96C0C" w14:textId="77777777" w:rsidR="00384C43" w:rsidRPr="00C7345F" w:rsidRDefault="00384C43" w:rsidP="00F73F5C">
            <w:pPr>
              <w:pStyle w:val="TableText"/>
              <w:ind w:right="288"/>
              <w:rPr>
                <w:color w:val="000000"/>
              </w:rPr>
            </w:pPr>
            <w:r w:rsidRPr="00C7345F">
              <w:t>1</w:t>
            </w:r>
          </w:p>
        </w:tc>
        <w:tc>
          <w:tcPr>
            <w:tcW w:w="950" w:type="dxa"/>
          </w:tcPr>
          <w:p w14:paraId="09B2F5D5" w14:textId="77777777" w:rsidR="00384C43" w:rsidRPr="00C7345F" w:rsidRDefault="00384C43" w:rsidP="00F73F5C">
            <w:pPr>
              <w:pStyle w:val="TableText"/>
              <w:ind w:right="144"/>
              <w:rPr>
                <w:color w:val="000000"/>
              </w:rPr>
            </w:pPr>
            <w:r w:rsidRPr="00C7345F">
              <w:t>25</w:t>
            </w:r>
          </w:p>
        </w:tc>
        <w:tc>
          <w:tcPr>
            <w:tcW w:w="1512" w:type="dxa"/>
          </w:tcPr>
          <w:p w14:paraId="318DAE51" w14:textId="77777777" w:rsidR="00384C43" w:rsidRPr="00C7345F" w:rsidRDefault="00384C43" w:rsidP="00F73F5C">
            <w:pPr>
              <w:pStyle w:val="TableText"/>
              <w:ind w:right="288"/>
              <w:rPr>
                <w:color w:val="000000"/>
              </w:rPr>
            </w:pPr>
            <w:r w:rsidRPr="00C7345F">
              <w:t>0.45</w:t>
            </w:r>
          </w:p>
        </w:tc>
      </w:tr>
      <w:tr w:rsidR="00384C43" w:rsidRPr="00C7345F" w14:paraId="5E3EBC34" w14:textId="77777777" w:rsidTr="00F73F5C">
        <w:tc>
          <w:tcPr>
            <w:tcW w:w="1584" w:type="dxa"/>
          </w:tcPr>
          <w:p w14:paraId="7B8693B8" w14:textId="77777777" w:rsidR="00384C43" w:rsidRPr="00C7345F" w:rsidRDefault="00384C43" w:rsidP="00F73F5C">
            <w:pPr>
              <w:pStyle w:val="TableText"/>
              <w:ind w:right="504"/>
            </w:pPr>
            <w:r w:rsidRPr="00C7345F">
              <w:t>239</w:t>
            </w:r>
          </w:p>
        </w:tc>
        <w:tc>
          <w:tcPr>
            <w:tcW w:w="830" w:type="dxa"/>
          </w:tcPr>
          <w:p w14:paraId="74DDEA02" w14:textId="77777777" w:rsidR="00384C43" w:rsidRPr="00C7345F" w:rsidRDefault="00384C43" w:rsidP="00F73F5C">
            <w:pPr>
              <w:pStyle w:val="TableText"/>
              <w:ind w:right="288"/>
              <w:rPr>
                <w:color w:val="000000"/>
              </w:rPr>
            </w:pPr>
            <w:r w:rsidRPr="00C7345F">
              <w:t>1</w:t>
            </w:r>
          </w:p>
        </w:tc>
        <w:tc>
          <w:tcPr>
            <w:tcW w:w="950" w:type="dxa"/>
          </w:tcPr>
          <w:p w14:paraId="00674BC9" w14:textId="77777777" w:rsidR="00384C43" w:rsidRPr="00C7345F" w:rsidRDefault="00384C43" w:rsidP="00F73F5C">
            <w:pPr>
              <w:pStyle w:val="TableText"/>
              <w:ind w:right="144"/>
              <w:rPr>
                <w:color w:val="000000"/>
              </w:rPr>
            </w:pPr>
            <w:r w:rsidRPr="00C7345F">
              <w:t>5</w:t>
            </w:r>
          </w:p>
        </w:tc>
        <w:tc>
          <w:tcPr>
            <w:tcW w:w="1512" w:type="dxa"/>
          </w:tcPr>
          <w:p w14:paraId="15D317A4" w14:textId="77777777" w:rsidR="00384C43" w:rsidRPr="00C7345F" w:rsidRDefault="00384C43" w:rsidP="00F73F5C">
            <w:pPr>
              <w:pStyle w:val="TableText"/>
              <w:ind w:right="288"/>
              <w:rPr>
                <w:color w:val="000000"/>
              </w:rPr>
            </w:pPr>
            <w:r w:rsidRPr="00C7345F">
              <w:t>0.09</w:t>
            </w:r>
          </w:p>
        </w:tc>
      </w:tr>
      <w:tr w:rsidR="00384C43" w:rsidRPr="00C7345F" w14:paraId="5B13DF71" w14:textId="77777777" w:rsidTr="00F73F5C">
        <w:tc>
          <w:tcPr>
            <w:tcW w:w="1584" w:type="dxa"/>
          </w:tcPr>
          <w:p w14:paraId="27C705FE" w14:textId="77777777" w:rsidR="00384C43" w:rsidRPr="00C7345F" w:rsidRDefault="00384C43" w:rsidP="00F73F5C">
            <w:pPr>
              <w:pStyle w:val="TableText"/>
              <w:ind w:right="504"/>
            </w:pPr>
            <w:r w:rsidRPr="00C7345F">
              <w:t>240</w:t>
            </w:r>
          </w:p>
        </w:tc>
        <w:tc>
          <w:tcPr>
            <w:tcW w:w="830" w:type="dxa"/>
          </w:tcPr>
          <w:p w14:paraId="193DAAEE" w14:textId="77777777" w:rsidR="00384C43" w:rsidRPr="00C7345F" w:rsidRDefault="00384C43" w:rsidP="00F73F5C">
            <w:pPr>
              <w:pStyle w:val="TableText"/>
              <w:ind w:right="288"/>
              <w:rPr>
                <w:color w:val="000000"/>
              </w:rPr>
            </w:pPr>
            <w:r w:rsidRPr="00C7345F">
              <w:t>1</w:t>
            </w:r>
          </w:p>
        </w:tc>
        <w:tc>
          <w:tcPr>
            <w:tcW w:w="950" w:type="dxa"/>
          </w:tcPr>
          <w:p w14:paraId="6DD33524" w14:textId="77777777" w:rsidR="00384C43" w:rsidRPr="00C7345F" w:rsidRDefault="00384C43" w:rsidP="00F73F5C">
            <w:pPr>
              <w:pStyle w:val="TableText"/>
              <w:ind w:right="144"/>
              <w:rPr>
                <w:color w:val="000000"/>
              </w:rPr>
            </w:pPr>
            <w:r w:rsidRPr="00C7345F">
              <w:t>16</w:t>
            </w:r>
          </w:p>
        </w:tc>
        <w:tc>
          <w:tcPr>
            <w:tcW w:w="1512" w:type="dxa"/>
          </w:tcPr>
          <w:p w14:paraId="5AAA8742" w14:textId="77777777" w:rsidR="00384C43" w:rsidRPr="00C7345F" w:rsidRDefault="00384C43" w:rsidP="00F73F5C">
            <w:pPr>
              <w:pStyle w:val="TableText"/>
              <w:ind w:right="288"/>
              <w:rPr>
                <w:color w:val="000000"/>
              </w:rPr>
            </w:pPr>
            <w:r w:rsidRPr="00C7345F">
              <w:t>0.29</w:t>
            </w:r>
          </w:p>
        </w:tc>
      </w:tr>
      <w:tr w:rsidR="00384C43" w:rsidRPr="00C7345F" w14:paraId="2DDD07FB" w14:textId="77777777" w:rsidTr="00F73F5C">
        <w:tc>
          <w:tcPr>
            <w:tcW w:w="1584" w:type="dxa"/>
          </w:tcPr>
          <w:p w14:paraId="246FE48B" w14:textId="77777777" w:rsidR="00384C43" w:rsidRPr="00C7345F" w:rsidRDefault="00384C43" w:rsidP="00F73F5C">
            <w:pPr>
              <w:pStyle w:val="TableText"/>
              <w:ind w:right="504"/>
            </w:pPr>
            <w:r w:rsidRPr="00C7345F">
              <w:t>242</w:t>
            </w:r>
          </w:p>
        </w:tc>
        <w:tc>
          <w:tcPr>
            <w:tcW w:w="830" w:type="dxa"/>
          </w:tcPr>
          <w:p w14:paraId="739F70F3" w14:textId="77777777" w:rsidR="00384C43" w:rsidRPr="00C7345F" w:rsidRDefault="00384C43" w:rsidP="00F73F5C">
            <w:pPr>
              <w:pStyle w:val="TableText"/>
              <w:ind w:right="288"/>
              <w:rPr>
                <w:color w:val="000000"/>
              </w:rPr>
            </w:pPr>
            <w:r w:rsidRPr="00C7345F">
              <w:t>1</w:t>
            </w:r>
          </w:p>
        </w:tc>
        <w:tc>
          <w:tcPr>
            <w:tcW w:w="950" w:type="dxa"/>
          </w:tcPr>
          <w:p w14:paraId="46BD0CEB" w14:textId="77777777" w:rsidR="00384C43" w:rsidRPr="00C7345F" w:rsidRDefault="00384C43" w:rsidP="00F73F5C">
            <w:pPr>
              <w:pStyle w:val="TableText"/>
              <w:ind w:right="144"/>
              <w:rPr>
                <w:color w:val="000000"/>
              </w:rPr>
            </w:pPr>
            <w:r w:rsidRPr="00C7345F">
              <w:t>2</w:t>
            </w:r>
          </w:p>
        </w:tc>
        <w:tc>
          <w:tcPr>
            <w:tcW w:w="1512" w:type="dxa"/>
          </w:tcPr>
          <w:p w14:paraId="5DA569E9" w14:textId="77777777" w:rsidR="00384C43" w:rsidRPr="00C7345F" w:rsidRDefault="00384C43" w:rsidP="00F73F5C">
            <w:pPr>
              <w:pStyle w:val="TableText"/>
              <w:ind w:right="288"/>
              <w:rPr>
                <w:color w:val="000000"/>
              </w:rPr>
            </w:pPr>
            <w:r w:rsidRPr="00C7345F">
              <w:t>0.04</w:t>
            </w:r>
          </w:p>
        </w:tc>
      </w:tr>
      <w:tr w:rsidR="00384C43" w:rsidRPr="00C7345F" w14:paraId="57338BB9" w14:textId="77777777" w:rsidTr="00F73F5C">
        <w:tc>
          <w:tcPr>
            <w:tcW w:w="1584" w:type="dxa"/>
          </w:tcPr>
          <w:p w14:paraId="1387F716" w14:textId="77777777" w:rsidR="00384C43" w:rsidRPr="00C7345F" w:rsidRDefault="00384C43" w:rsidP="00F73F5C">
            <w:pPr>
              <w:pStyle w:val="TableText"/>
              <w:ind w:right="504"/>
            </w:pPr>
            <w:r w:rsidRPr="00C7345F">
              <w:t>243</w:t>
            </w:r>
          </w:p>
        </w:tc>
        <w:tc>
          <w:tcPr>
            <w:tcW w:w="830" w:type="dxa"/>
          </w:tcPr>
          <w:p w14:paraId="621EC4BB" w14:textId="77777777" w:rsidR="00384C43" w:rsidRPr="00C7345F" w:rsidRDefault="00384C43" w:rsidP="00F73F5C">
            <w:pPr>
              <w:pStyle w:val="TableText"/>
              <w:ind w:right="288"/>
              <w:rPr>
                <w:color w:val="000000"/>
              </w:rPr>
            </w:pPr>
            <w:r w:rsidRPr="00C7345F">
              <w:t>1</w:t>
            </w:r>
          </w:p>
        </w:tc>
        <w:tc>
          <w:tcPr>
            <w:tcW w:w="950" w:type="dxa"/>
          </w:tcPr>
          <w:p w14:paraId="516E2D8C" w14:textId="77777777" w:rsidR="00384C43" w:rsidRPr="00C7345F" w:rsidRDefault="00384C43" w:rsidP="00F73F5C">
            <w:pPr>
              <w:pStyle w:val="TableText"/>
              <w:ind w:right="144"/>
              <w:rPr>
                <w:color w:val="000000"/>
              </w:rPr>
            </w:pPr>
            <w:r w:rsidRPr="00C7345F">
              <w:t>18</w:t>
            </w:r>
          </w:p>
        </w:tc>
        <w:tc>
          <w:tcPr>
            <w:tcW w:w="1512" w:type="dxa"/>
          </w:tcPr>
          <w:p w14:paraId="0AD6381E" w14:textId="77777777" w:rsidR="00384C43" w:rsidRPr="00C7345F" w:rsidRDefault="00384C43" w:rsidP="00F73F5C">
            <w:pPr>
              <w:pStyle w:val="TableText"/>
              <w:ind w:right="288"/>
              <w:rPr>
                <w:color w:val="000000"/>
              </w:rPr>
            </w:pPr>
            <w:r w:rsidRPr="00C7345F">
              <w:t>0.32</w:t>
            </w:r>
          </w:p>
        </w:tc>
      </w:tr>
      <w:tr w:rsidR="00384C43" w:rsidRPr="00C7345F" w14:paraId="6468AE16" w14:textId="77777777" w:rsidTr="00F73F5C">
        <w:tc>
          <w:tcPr>
            <w:tcW w:w="1584" w:type="dxa"/>
          </w:tcPr>
          <w:p w14:paraId="6F841437" w14:textId="77777777" w:rsidR="00384C43" w:rsidRPr="00C7345F" w:rsidRDefault="00384C43" w:rsidP="00F73F5C">
            <w:pPr>
              <w:pStyle w:val="TableText"/>
              <w:ind w:right="504"/>
            </w:pPr>
            <w:r w:rsidRPr="00C7345F">
              <w:t>244</w:t>
            </w:r>
          </w:p>
        </w:tc>
        <w:tc>
          <w:tcPr>
            <w:tcW w:w="830" w:type="dxa"/>
          </w:tcPr>
          <w:p w14:paraId="39088448" w14:textId="77777777" w:rsidR="00384C43" w:rsidRPr="00C7345F" w:rsidRDefault="00384C43" w:rsidP="00F73F5C">
            <w:pPr>
              <w:pStyle w:val="TableText"/>
              <w:ind w:right="288"/>
              <w:rPr>
                <w:color w:val="000000"/>
              </w:rPr>
            </w:pPr>
            <w:r w:rsidRPr="00C7345F">
              <w:t>1</w:t>
            </w:r>
          </w:p>
        </w:tc>
        <w:tc>
          <w:tcPr>
            <w:tcW w:w="950" w:type="dxa"/>
          </w:tcPr>
          <w:p w14:paraId="16C79334" w14:textId="77777777" w:rsidR="00384C43" w:rsidRPr="00C7345F" w:rsidRDefault="00384C43" w:rsidP="00F73F5C">
            <w:pPr>
              <w:pStyle w:val="TableText"/>
              <w:ind w:right="144"/>
              <w:rPr>
                <w:color w:val="000000"/>
              </w:rPr>
            </w:pPr>
            <w:r w:rsidRPr="00C7345F">
              <w:t>7</w:t>
            </w:r>
          </w:p>
        </w:tc>
        <w:tc>
          <w:tcPr>
            <w:tcW w:w="1512" w:type="dxa"/>
          </w:tcPr>
          <w:p w14:paraId="0166EB97" w14:textId="77777777" w:rsidR="00384C43" w:rsidRPr="00C7345F" w:rsidRDefault="00384C43" w:rsidP="00F73F5C">
            <w:pPr>
              <w:pStyle w:val="TableText"/>
              <w:ind w:right="288"/>
              <w:rPr>
                <w:color w:val="000000"/>
              </w:rPr>
            </w:pPr>
            <w:r w:rsidRPr="00C7345F">
              <w:t>0.12</w:t>
            </w:r>
          </w:p>
        </w:tc>
      </w:tr>
      <w:tr w:rsidR="00384C43" w:rsidRPr="00C7345F" w14:paraId="5B680A6B" w14:textId="77777777" w:rsidTr="00F73F5C">
        <w:tc>
          <w:tcPr>
            <w:tcW w:w="1584" w:type="dxa"/>
          </w:tcPr>
          <w:p w14:paraId="1EEB5E9B" w14:textId="77777777" w:rsidR="00384C43" w:rsidRPr="00C7345F" w:rsidRDefault="00384C43" w:rsidP="00F73F5C">
            <w:pPr>
              <w:pStyle w:val="TableText"/>
              <w:ind w:right="504"/>
              <w:rPr>
                <w:color w:val="000000"/>
              </w:rPr>
            </w:pPr>
            <w:r w:rsidRPr="00C7345F">
              <w:t>246</w:t>
            </w:r>
          </w:p>
        </w:tc>
        <w:tc>
          <w:tcPr>
            <w:tcW w:w="830" w:type="dxa"/>
          </w:tcPr>
          <w:p w14:paraId="469932BB" w14:textId="77777777" w:rsidR="00384C43" w:rsidRPr="00C7345F" w:rsidRDefault="00384C43" w:rsidP="00F73F5C">
            <w:pPr>
              <w:pStyle w:val="TableText"/>
              <w:ind w:right="288"/>
              <w:rPr>
                <w:color w:val="000000"/>
              </w:rPr>
            </w:pPr>
            <w:r w:rsidRPr="00C7345F">
              <w:t>1</w:t>
            </w:r>
          </w:p>
        </w:tc>
        <w:tc>
          <w:tcPr>
            <w:tcW w:w="950" w:type="dxa"/>
          </w:tcPr>
          <w:p w14:paraId="7E3C0247" w14:textId="77777777" w:rsidR="00384C43" w:rsidRPr="00C7345F" w:rsidRDefault="00384C43" w:rsidP="00F73F5C">
            <w:pPr>
              <w:pStyle w:val="TableText"/>
              <w:ind w:right="144"/>
              <w:rPr>
                <w:color w:val="000000"/>
              </w:rPr>
            </w:pPr>
            <w:r w:rsidRPr="00C7345F">
              <w:t>3</w:t>
            </w:r>
          </w:p>
        </w:tc>
        <w:tc>
          <w:tcPr>
            <w:tcW w:w="1512" w:type="dxa"/>
          </w:tcPr>
          <w:p w14:paraId="5F304F88" w14:textId="77777777" w:rsidR="00384C43" w:rsidRPr="00C7345F" w:rsidRDefault="00384C43" w:rsidP="00F73F5C">
            <w:pPr>
              <w:pStyle w:val="TableText"/>
              <w:ind w:right="288"/>
              <w:rPr>
                <w:color w:val="000000"/>
              </w:rPr>
            </w:pPr>
            <w:r w:rsidRPr="00C7345F">
              <w:t>0.05</w:t>
            </w:r>
          </w:p>
        </w:tc>
      </w:tr>
      <w:tr w:rsidR="00384C43" w:rsidRPr="00C7345F" w14:paraId="138E0E3B" w14:textId="77777777" w:rsidTr="00F73F5C">
        <w:tc>
          <w:tcPr>
            <w:tcW w:w="1584" w:type="dxa"/>
          </w:tcPr>
          <w:p w14:paraId="416487EF" w14:textId="77777777" w:rsidR="00384C43" w:rsidRPr="00C7345F" w:rsidRDefault="00384C43" w:rsidP="00F73F5C">
            <w:pPr>
              <w:pStyle w:val="TableText"/>
              <w:ind w:right="504"/>
              <w:rPr>
                <w:color w:val="000000"/>
              </w:rPr>
            </w:pPr>
            <w:r w:rsidRPr="00C7345F">
              <w:t>247</w:t>
            </w:r>
          </w:p>
        </w:tc>
        <w:tc>
          <w:tcPr>
            <w:tcW w:w="830" w:type="dxa"/>
          </w:tcPr>
          <w:p w14:paraId="48BFA63A" w14:textId="77777777" w:rsidR="00384C43" w:rsidRPr="00C7345F" w:rsidRDefault="00384C43" w:rsidP="00F73F5C">
            <w:pPr>
              <w:pStyle w:val="TableText"/>
              <w:ind w:right="288"/>
              <w:rPr>
                <w:color w:val="000000"/>
              </w:rPr>
            </w:pPr>
            <w:r w:rsidRPr="00C7345F">
              <w:t>1</w:t>
            </w:r>
          </w:p>
        </w:tc>
        <w:tc>
          <w:tcPr>
            <w:tcW w:w="950" w:type="dxa"/>
          </w:tcPr>
          <w:p w14:paraId="7B58E711" w14:textId="77777777" w:rsidR="00384C43" w:rsidRPr="00C7345F" w:rsidRDefault="00384C43" w:rsidP="00F73F5C">
            <w:pPr>
              <w:pStyle w:val="TableText"/>
              <w:ind w:right="144"/>
              <w:rPr>
                <w:color w:val="000000"/>
              </w:rPr>
            </w:pPr>
            <w:r w:rsidRPr="00C7345F">
              <w:t>27</w:t>
            </w:r>
          </w:p>
        </w:tc>
        <w:tc>
          <w:tcPr>
            <w:tcW w:w="1512" w:type="dxa"/>
          </w:tcPr>
          <w:p w14:paraId="1CA57BE0" w14:textId="77777777" w:rsidR="00384C43" w:rsidRPr="00C7345F" w:rsidRDefault="00384C43" w:rsidP="00F73F5C">
            <w:pPr>
              <w:pStyle w:val="TableText"/>
              <w:ind w:right="288"/>
              <w:rPr>
                <w:color w:val="000000"/>
              </w:rPr>
            </w:pPr>
            <w:r w:rsidRPr="00C7345F">
              <w:t>0.48</w:t>
            </w:r>
          </w:p>
        </w:tc>
      </w:tr>
      <w:tr w:rsidR="00384C43" w:rsidRPr="00C7345F" w14:paraId="5BA2CCE4" w14:textId="77777777" w:rsidTr="00F73F5C">
        <w:tc>
          <w:tcPr>
            <w:tcW w:w="1584" w:type="dxa"/>
          </w:tcPr>
          <w:p w14:paraId="4BC49658" w14:textId="77777777" w:rsidR="00384C43" w:rsidRPr="00C7345F" w:rsidRDefault="00384C43" w:rsidP="00F73F5C">
            <w:pPr>
              <w:pStyle w:val="TableText"/>
              <w:ind w:right="504"/>
              <w:rPr>
                <w:color w:val="000000"/>
              </w:rPr>
            </w:pPr>
            <w:r w:rsidRPr="00C7345F">
              <w:t>249</w:t>
            </w:r>
          </w:p>
        </w:tc>
        <w:tc>
          <w:tcPr>
            <w:tcW w:w="830" w:type="dxa"/>
          </w:tcPr>
          <w:p w14:paraId="4FC88E8D" w14:textId="77777777" w:rsidR="00384C43" w:rsidRPr="00C7345F" w:rsidRDefault="00384C43" w:rsidP="00F73F5C">
            <w:pPr>
              <w:pStyle w:val="TableText"/>
              <w:ind w:right="288"/>
              <w:rPr>
                <w:color w:val="000000"/>
              </w:rPr>
            </w:pPr>
            <w:r w:rsidRPr="00C7345F">
              <w:t>1</w:t>
            </w:r>
          </w:p>
        </w:tc>
        <w:tc>
          <w:tcPr>
            <w:tcW w:w="950" w:type="dxa"/>
          </w:tcPr>
          <w:p w14:paraId="5C11963B" w14:textId="77777777" w:rsidR="00384C43" w:rsidRPr="00C7345F" w:rsidRDefault="00384C43" w:rsidP="00F73F5C">
            <w:pPr>
              <w:pStyle w:val="TableText"/>
              <w:ind w:right="144"/>
              <w:rPr>
                <w:color w:val="000000"/>
              </w:rPr>
            </w:pPr>
            <w:r w:rsidRPr="00C7345F">
              <w:t>2</w:t>
            </w:r>
          </w:p>
        </w:tc>
        <w:tc>
          <w:tcPr>
            <w:tcW w:w="1512" w:type="dxa"/>
          </w:tcPr>
          <w:p w14:paraId="29BD3B90" w14:textId="77777777" w:rsidR="00384C43" w:rsidRPr="00C7345F" w:rsidRDefault="00384C43" w:rsidP="00F73F5C">
            <w:pPr>
              <w:pStyle w:val="TableText"/>
              <w:ind w:right="288"/>
              <w:rPr>
                <w:color w:val="000000"/>
              </w:rPr>
            </w:pPr>
            <w:r w:rsidRPr="00C7345F">
              <w:t>0.04</w:t>
            </w:r>
          </w:p>
        </w:tc>
      </w:tr>
      <w:tr w:rsidR="00384C43" w:rsidRPr="00C7345F" w14:paraId="265E9F6A" w14:textId="77777777" w:rsidTr="00F73F5C">
        <w:tc>
          <w:tcPr>
            <w:tcW w:w="1584" w:type="dxa"/>
          </w:tcPr>
          <w:p w14:paraId="0F9B2EE8" w14:textId="77777777" w:rsidR="00384C43" w:rsidRPr="00C7345F" w:rsidRDefault="00384C43" w:rsidP="00F73F5C">
            <w:pPr>
              <w:pStyle w:val="TableText"/>
              <w:ind w:right="504"/>
            </w:pPr>
            <w:r w:rsidRPr="00C7345F">
              <w:t>250</w:t>
            </w:r>
          </w:p>
        </w:tc>
        <w:tc>
          <w:tcPr>
            <w:tcW w:w="830" w:type="dxa"/>
          </w:tcPr>
          <w:p w14:paraId="4F633938" w14:textId="77777777" w:rsidR="00384C43" w:rsidRPr="00C7345F" w:rsidRDefault="00384C43" w:rsidP="00F73F5C">
            <w:pPr>
              <w:pStyle w:val="TableText"/>
              <w:ind w:right="288"/>
              <w:rPr>
                <w:color w:val="000000"/>
              </w:rPr>
            </w:pPr>
            <w:r w:rsidRPr="00C7345F">
              <w:t>1</w:t>
            </w:r>
          </w:p>
        </w:tc>
        <w:tc>
          <w:tcPr>
            <w:tcW w:w="950" w:type="dxa"/>
          </w:tcPr>
          <w:p w14:paraId="2C97095D" w14:textId="77777777" w:rsidR="00384C43" w:rsidRPr="00C7345F" w:rsidRDefault="00384C43" w:rsidP="00F73F5C">
            <w:pPr>
              <w:pStyle w:val="TableText"/>
              <w:ind w:right="144"/>
              <w:rPr>
                <w:color w:val="000000"/>
              </w:rPr>
            </w:pPr>
            <w:r w:rsidRPr="00C7345F">
              <w:t>13</w:t>
            </w:r>
          </w:p>
        </w:tc>
        <w:tc>
          <w:tcPr>
            <w:tcW w:w="1512" w:type="dxa"/>
          </w:tcPr>
          <w:p w14:paraId="394EFD77" w14:textId="77777777" w:rsidR="00384C43" w:rsidRPr="00C7345F" w:rsidRDefault="00384C43" w:rsidP="00F73F5C">
            <w:pPr>
              <w:pStyle w:val="TableText"/>
              <w:ind w:right="288"/>
              <w:rPr>
                <w:color w:val="000000"/>
              </w:rPr>
            </w:pPr>
            <w:r w:rsidRPr="00C7345F">
              <w:t>0.23</w:t>
            </w:r>
          </w:p>
        </w:tc>
      </w:tr>
      <w:tr w:rsidR="00384C43" w:rsidRPr="00C7345F" w14:paraId="7FFD9292" w14:textId="77777777" w:rsidTr="00F73F5C">
        <w:tc>
          <w:tcPr>
            <w:tcW w:w="1584" w:type="dxa"/>
          </w:tcPr>
          <w:p w14:paraId="17166F8A" w14:textId="77777777" w:rsidR="00384C43" w:rsidRPr="00C7345F" w:rsidRDefault="00384C43" w:rsidP="00F73F5C">
            <w:pPr>
              <w:pStyle w:val="TableText"/>
              <w:ind w:right="504"/>
            </w:pPr>
            <w:r w:rsidRPr="00C7345F">
              <w:t>251</w:t>
            </w:r>
          </w:p>
        </w:tc>
        <w:tc>
          <w:tcPr>
            <w:tcW w:w="830" w:type="dxa"/>
          </w:tcPr>
          <w:p w14:paraId="52C1C64A" w14:textId="77777777" w:rsidR="00384C43" w:rsidRPr="00C7345F" w:rsidRDefault="00384C43" w:rsidP="00F73F5C">
            <w:pPr>
              <w:pStyle w:val="TableText"/>
              <w:ind w:right="288"/>
              <w:rPr>
                <w:color w:val="000000"/>
              </w:rPr>
            </w:pPr>
            <w:r w:rsidRPr="00C7345F">
              <w:t>1</w:t>
            </w:r>
          </w:p>
        </w:tc>
        <w:tc>
          <w:tcPr>
            <w:tcW w:w="950" w:type="dxa"/>
          </w:tcPr>
          <w:p w14:paraId="6EE0F7D2" w14:textId="77777777" w:rsidR="00384C43" w:rsidRPr="00C7345F" w:rsidRDefault="00384C43" w:rsidP="00F73F5C">
            <w:pPr>
              <w:pStyle w:val="TableText"/>
              <w:ind w:right="144"/>
              <w:rPr>
                <w:color w:val="000000"/>
              </w:rPr>
            </w:pPr>
            <w:r w:rsidRPr="00C7345F">
              <w:t>11</w:t>
            </w:r>
          </w:p>
        </w:tc>
        <w:tc>
          <w:tcPr>
            <w:tcW w:w="1512" w:type="dxa"/>
          </w:tcPr>
          <w:p w14:paraId="4790258E" w14:textId="77777777" w:rsidR="00384C43" w:rsidRPr="00C7345F" w:rsidRDefault="00384C43" w:rsidP="00F73F5C">
            <w:pPr>
              <w:pStyle w:val="TableText"/>
              <w:ind w:right="288"/>
              <w:rPr>
                <w:color w:val="000000"/>
              </w:rPr>
            </w:pPr>
            <w:r w:rsidRPr="00C7345F">
              <w:t>0.20</w:t>
            </w:r>
          </w:p>
        </w:tc>
      </w:tr>
      <w:tr w:rsidR="00384C43" w:rsidRPr="00C7345F" w14:paraId="568715BA" w14:textId="77777777" w:rsidTr="00F73F5C">
        <w:tc>
          <w:tcPr>
            <w:tcW w:w="1584" w:type="dxa"/>
          </w:tcPr>
          <w:p w14:paraId="3DECF103" w14:textId="77777777" w:rsidR="00384C43" w:rsidRPr="00C7345F" w:rsidRDefault="00384C43" w:rsidP="00F73F5C">
            <w:pPr>
              <w:pStyle w:val="TableText"/>
              <w:ind w:right="504"/>
            </w:pPr>
            <w:r w:rsidRPr="00C7345F">
              <w:t>252</w:t>
            </w:r>
          </w:p>
        </w:tc>
        <w:tc>
          <w:tcPr>
            <w:tcW w:w="830" w:type="dxa"/>
          </w:tcPr>
          <w:p w14:paraId="45E6D13D" w14:textId="77777777" w:rsidR="00384C43" w:rsidRPr="00C7345F" w:rsidRDefault="00384C43" w:rsidP="00F73F5C">
            <w:pPr>
              <w:pStyle w:val="TableText"/>
              <w:ind w:right="288"/>
              <w:rPr>
                <w:color w:val="000000"/>
              </w:rPr>
            </w:pPr>
            <w:r w:rsidRPr="00C7345F">
              <w:t>1</w:t>
            </w:r>
          </w:p>
        </w:tc>
        <w:tc>
          <w:tcPr>
            <w:tcW w:w="950" w:type="dxa"/>
          </w:tcPr>
          <w:p w14:paraId="42F5E022" w14:textId="77777777" w:rsidR="00384C43" w:rsidRPr="00C7345F" w:rsidRDefault="00384C43" w:rsidP="00F73F5C">
            <w:pPr>
              <w:pStyle w:val="TableText"/>
              <w:ind w:right="144"/>
              <w:rPr>
                <w:color w:val="000000"/>
              </w:rPr>
            </w:pPr>
            <w:r w:rsidRPr="00C7345F">
              <w:t>8</w:t>
            </w:r>
          </w:p>
        </w:tc>
        <w:tc>
          <w:tcPr>
            <w:tcW w:w="1512" w:type="dxa"/>
          </w:tcPr>
          <w:p w14:paraId="6DA4636C" w14:textId="77777777" w:rsidR="00384C43" w:rsidRPr="00C7345F" w:rsidRDefault="00384C43" w:rsidP="00F73F5C">
            <w:pPr>
              <w:pStyle w:val="TableText"/>
              <w:ind w:right="288"/>
              <w:rPr>
                <w:color w:val="000000"/>
              </w:rPr>
            </w:pPr>
            <w:r w:rsidRPr="00C7345F">
              <w:t>0.14</w:t>
            </w:r>
          </w:p>
        </w:tc>
      </w:tr>
      <w:tr w:rsidR="00384C43" w:rsidRPr="00C7345F" w14:paraId="37C0828F" w14:textId="77777777" w:rsidTr="00F73F5C">
        <w:tc>
          <w:tcPr>
            <w:tcW w:w="1584" w:type="dxa"/>
          </w:tcPr>
          <w:p w14:paraId="17596534" w14:textId="77777777" w:rsidR="00384C43" w:rsidRPr="00C7345F" w:rsidRDefault="00384C43" w:rsidP="00F73F5C">
            <w:pPr>
              <w:pStyle w:val="TableText"/>
              <w:ind w:right="504"/>
            </w:pPr>
            <w:r w:rsidRPr="00C7345F">
              <w:t>253</w:t>
            </w:r>
          </w:p>
        </w:tc>
        <w:tc>
          <w:tcPr>
            <w:tcW w:w="830" w:type="dxa"/>
          </w:tcPr>
          <w:p w14:paraId="5B8C2D31" w14:textId="77777777" w:rsidR="00384C43" w:rsidRPr="00C7345F" w:rsidRDefault="00384C43" w:rsidP="00F73F5C">
            <w:pPr>
              <w:pStyle w:val="TableText"/>
              <w:ind w:right="288"/>
              <w:rPr>
                <w:color w:val="000000"/>
              </w:rPr>
            </w:pPr>
            <w:r w:rsidRPr="00C7345F">
              <w:t>1</w:t>
            </w:r>
          </w:p>
        </w:tc>
        <w:tc>
          <w:tcPr>
            <w:tcW w:w="950" w:type="dxa"/>
          </w:tcPr>
          <w:p w14:paraId="2BAE9E93" w14:textId="77777777" w:rsidR="00384C43" w:rsidRPr="00C7345F" w:rsidRDefault="00384C43" w:rsidP="00F73F5C">
            <w:pPr>
              <w:pStyle w:val="TableText"/>
              <w:ind w:right="144"/>
              <w:rPr>
                <w:color w:val="000000"/>
              </w:rPr>
            </w:pPr>
            <w:r w:rsidRPr="00C7345F">
              <w:t>8</w:t>
            </w:r>
          </w:p>
        </w:tc>
        <w:tc>
          <w:tcPr>
            <w:tcW w:w="1512" w:type="dxa"/>
          </w:tcPr>
          <w:p w14:paraId="650624D9" w14:textId="77777777" w:rsidR="00384C43" w:rsidRPr="00C7345F" w:rsidRDefault="00384C43" w:rsidP="00F73F5C">
            <w:pPr>
              <w:pStyle w:val="TableText"/>
              <w:ind w:right="288"/>
              <w:rPr>
                <w:color w:val="000000"/>
              </w:rPr>
            </w:pPr>
            <w:r w:rsidRPr="00C7345F">
              <w:t>0.14</w:t>
            </w:r>
          </w:p>
        </w:tc>
      </w:tr>
      <w:tr w:rsidR="00384C43" w:rsidRPr="00C7345F" w14:paraId="4E9D202A" w14:textId="77777777" w:rsidTr="00F73F5C">
        <w:tc>
          <w:tcPr>
            <w:tcW w:w="1584" w:type="dxa"/>
          </w:tcPr>
          <w:p w14:paraId="6F5D66BD" w14:textId="77777777" w:rsidR="00384C43" w:rsidRPr="00C7345F" w:rsidRDefault="00384C43" w:rsidP="00F73F5C">
            <w:pPr>
              <w:pStyle w:val="TableText"/>
              <w:ind w:right="504"/>
            </w:pPr>
            <w:r w:rsidRPr="00C7345F">
              <w:t>254</w:t>
            </w:r>
          </w:p>
        </w:tc>
        <w:tc>
          <w:tcPr>
            <w:tcW w:w="830" w:type="dxa"/>
          </w:tcPr>
          <w:p w14:paraId="6D3B42BD" w14:textId="77777777" w:rsidR="00384C43" w:rsidRPr="00C7345F" w:rsidRDefault="00384C43" w:rsidP="00F73F5C">
            <w:pPr>
              <w:pStyle w:val="TableText"/>
              <w:ind w:right="288"/>
              <w:rPr>
                <w:color w:val="000000"/>
              </w:rPr>
            </w:pPr>
            <w:r w:rsidRPr="00C7345F">
              <w:t>1</w:t>
            </w:r>
          </w:p>
        </w:tc>
        <w:tc>
          <w:tcPr>
            <w:tcW w:w="950" w:type="dxa"/>
          </w:tcPr>
          <w:p w14:paraId="157C4406" w14:textId="77777777" w:rsidR="00384C43" w:rsidRPr="00C7345F" w:rsidRDefault="00384C43" w:rsidP="00F73F5C">
            <w:pPr>
              <w:pStyle w:val="TableText"/>
              <w:ind w:right="144"/>
              <w:rPr>
                <w:color w:val="000000"/>
              </w:rPr>
            </w:pPr>
            <w:r w:rsidRPr="00C7345F">
              <w:t>2</w:t>
            </w:r>
          </w:p>
        </w:tc>
        <w:tc>
          <w:tcPr>
            <w:tcW w:w="1512" w:type="dxa"/>
          </w:tcPr>
          <w:p w14:paraId="5B4A5B4B" w14:textId="77777777" w:rsidR="00384C43" w:rsidRPr="00C7345F" w:rsidRDefault="00384C43" w:rsidP="00F73F5C">
            <w:pPr>
              <w:pStyle w:val="TableText"/>
              <w:ind w:right="288"/>
              <w:rPr>
                <w:color w:val="000000"/>
              </w:rPr>
            </w:pPr>
            <w:r w:rsidRPr="00C7345F">
              <w:t>0.04</w:t>
            </w:r>
          </w:p>
        </w:tc>
      </w:tr>
      <w:tr w:rsidR="00384C43" w:rsidRPr="00C7345F" w14:paraId="0AC28D8C" w14:textId="77777777" w:rsidTr="00F73F5C">
        <w:tc>
          <w:tcPr>
            <w:tcW w:w="1584" w:type="dxa"/>
          </w:tcPr>
          <w:p w14:paraId="7CE7D5E1" w14:textId="77777777" w:rsidR="00384C43" w:rsidRPr="00C7345F" w:rsidRDefault="00384C43" w:rsidP="00F73F5C">
            <w:pPr>
              <w:pStyle w:val="TableText"/>
              <w:ind w:right="504"/>
            </w:pPr>
            <w:r w:rsidRPr="00C7345F">
              <w:t>255</w:t>
            </w:r>
          </w:p>
        </w:tc>
        <w:tc>
          <w:tcPr>
            <w:tcW w:w="830" w:type="dxa"/>
          </w:tcPr>
          <w:p w14:paraId="650504C8" w14:textId="77777777" w:rsidR="00384C43" w:rsidRPr="00C7345F" w:rsidRDefault="00384C43" w:rsidP="00F73F5C">
            <w:pPr>
              <w:pStyle w:val="TableText"/>
              <w:ind w:right="288"/>
              <w:rPr>
                <w:color w:val="000000"/>
              </w:rPr>
            </w:pPr>
            <w:r w:rsidRPr="00C7345F">
              <w:t>1</w:t>
            </w:r>
          </w:p>
        </w:tc>
        <w:tc>
          <w:tcPr>
            <w:tcW w:w="950" w:type="dxa"/>
          </w:tcPr>
          <w:p w14:paraId="0C956A2A" w14:textId="77777777" w:rsidR="00384C43" w:rsidRPr="00C7345F" w:rsidRDefault="00384C43" w:rsidP="00F73F5C">
            <w:pPr>
              <w:pStyle w:val="TableText"/>
              <w:ind w:right="144"/>
              <w:rPr>
                <w:color w:val="000000"/>
              </w:rPr>
            </w:pPr>
            <w:r w:rsidRPr="00C7345F">
              <w:t>3</w:t>
            </w:r>
          </w:p>
        </w:tc>
        <w:tc>
          <w:tcPr>
            <w:tcW w:w="1512" w:type="dxa"/>
          </w:tcPr>
          <w:p w14:paraId="5B168A40" w14:textId="77777777" w:rsidR="00384C43" w:rsidRPr="00C7345F" w:rsidRDefault="00384C43" w:rsidP="00F73F5C">
            <w:pPr>
              <w:pStyle w:val="TableText"/>
              <w:ind w:right="288"/>
              <w:rPr>
                <w:color w:val="000000"/>
              </w:rPr>
            </w:pPr>
            <w:r w:rsidRPr="00C7345F">
              <w:t>0.05</w:t>
            </w:r>
          </w:p>
        </w:tc>
      </w:tr>
      <w:tr w:rsidR="00384C43" w:rsidRPr="00C7345F" w14:paraId="1A95AE4C" w14:textId="77777777" w:rsidTr="00F73F5C">
        <w:tc>
          <w:tcPr>
            <w:tcW w:w="1584" w:type="dxa"/>
          </w:tcPr>
          <w:p w14:paraId="64BCF498" w14:textId="77777777" w:rsidR="00384C43" w:rsidRPr="00C7345F" w:rsidRDefault="00384C43" w:rsidP="00F73F5C">
            <w:pPr>
              <w:pStyle w:val="TableText"/>
              <w:ind w:right="504"/>
            </w:pPr>
            <w:r w:rsidRPr="00C7345F">
              <w:t>256</w:t>
            </w:r>
          </w:p>
        </w:tc>
        <w:tc>
          <w:tcPr>
            <w:tcW w:w="830" w:type="dxa"/>
          </w:tcPr>
          <w:p w14:paraId="40006906" w14:textId="77777777" w:rsidR="00384C43" w:rsidRPr="00C7345F" w:rsidRDefault="00384C43" w:rsidP="00F73F5C">
            <w:pPr>
              <w:pStyle w:val="TableText"/>
              <w:ind w:right="288"/>
              <w:rPr>
                <w:color w:val="000000"/>
              </w:rPr>
            </w:pPr>
            <w:r w:rsidRPr="00C7345F">
              <w:t>1</w:t>
            </w:r>
          </w:p>
        </w:tc>
        <w:tc>
          <w:tcPr>
            <w:tcW w:w="950" w:type="dxa"/>
          </w:tcPr>
          <w:p w14:paraId="6AC9E40B" w14:textId="77777777" w:rsidR="00384C43" w:rsidRPr="00C7345F" w:rsidRDefault="00384C43" w:rsidP="00F73F5C">
            <w:pPr>
              <w:pStyle w:val="TableText"/>
              <w:ind w:right="144"/>
              <w:rPr>
                <w:color w:val="000000"/>
              </w:rPr>
            </w:pPr>
            <w:r w:rsidRPr="00C7345F">
              <w:t>14</w:t>
            </w:r>
          </w:p>
        </w:tc>
        <w:tc>
          <w:tcPr>
            <w:tcW w:w="1512" w:type="dxa"/>
          </w:tcPr>
          <w:p w14:paraId="5E3E642B" w14:textId="77777777" w:rsidR="00384C43" w:rsidRPr="00C7345F" w:rsidRDefault="00384C43" w:rsidP="00F73F5C">
            <w:pPr>
              <w:pStyle w:val="TableText"/>
              <w:ind w:right="288"/>
              <w:rPr>
                <w:color w:val="000000"/>
              </w:rPr>
            </w:pPr>
            <w:r w:rsidRPr="00C7345F">
              <w:t>0.25</w:t>
            </w:r>
          </w:p>
        </w:tc>
      </w:tr>
      <w:tr w:rsidR="00384C43" w:rsidRPr="00C7345F" w14:paraId="208D669D" w14:textId="77777777" w:rsidTr="00F73F5C">
        <w:tc>
          <w:tcPr>
            <w:tcW w:w="1584" w:type="dxa"/>
          </w:tcPr>
          <w:p w14:paraId="7B4C69EE" w14:textId="77777777" w:rsidR="00384C43" w:rsidRPr="00C7345F" w:rsidRDefault="00384C43" w:rsidP="00F73F5C">
            <w:pPr>
              <w:pStyle w:val="TableText"/>
              <w:ind w:right="504"/>
            </w:pPr>
            <w:r w:rsidRPr="00C7345F">
              <w:t>257</w:t>
            </w:r>
          </w:p>
        </w:tc>
        <w:tc>
          <w:tcPr>
            <w:tcW w:w="830" w:type="dxa"/>
          </w:tcPr>
          <w:p w14:paraId="3D88C4E0" w14:textId="77777777" w:rsidR="00384C43" w:rsidRPr="00C7345F" w:rsidRDefault="00384C43" w:rsidP="00F73F5C">
            <w:pPr>
              <w:pStyle w:val="TableText"/>
              <w:ind w:right="288"/>
              <w:rPr>
                <w:color w:val="000000"/>
              </w:rPr>
            </w:pPr>
            <w:r w:rsidRPr="00C7345F">
              <w:t>1</w:t>
            </w:r>
          </w:p>
        </w:tc>
        <w:tc>
          <w:tcPr>
            <w:tcW w:w="950" w:type="dxa"/>
          </w:tcPr>
          <w:p w14:paraId="42F59121" w14:textId="77777777" w:rsidR="00384C43" w:rsidRPr="00C7345F" w:rsidRDefault="00384C43" w:rsidP="00F73F5C">
            <w:pPr>
              <w:pStyle w:val="TableText"/>
              <w:ind w:right="144"/>
              <w:rPr>
                <w:color w:val="000000"/>
              </w:rPr>
            </w:pPr>
            <w:r w:rsidRPr="00C7345F">
              <w:t>2</w:t>
            </w:r>
          </w:p>
        </w:tc>
        <w:tc>
          <w:tcPr>
            <w:tcW w:w="1512" w:type="dxa"/>
          </w:tcPr>
          <w:p w14:paraId="61CD6AF7" w14:textId="77777777" w:rsidR="00384C43" w:rsidRPr="00C7345F" w:rsidRDefault="00384C43" w:rsidP="00F73F5C">
            <w:pPr>
              <w:pStyle w:val="TableText"/>
              <w:ind w:right="288"/>
              <w:rPr>
                <w:color w:val="000000"/>
              </w:rPr>
            </w:pPr>
            <w:r w:rsidRPr="00C7345F">
              <w:t>0.04</w:t>
            </w:r>
          </w:p>
        </w:tc>
      </w:tr>
      <w:tr w:rsidR="00384C43" w:rsidRPr="00C7345F" w14:paraId="5D7BA243" w14:textId="77777777" w:rsidTr="00F73F5C">
        <w:tc>
          <w:tcPr>
            <w:tcW w:w="1584" w:type="dxa"/>
          </w:tcPr>
          <w:p w14:paraId="6BA6698D" w14:textId="77777777" w:rsidR="00384C43" w:rsidRPr="00C7345F" w:rsidRDefault="00384C43" w:rsidP="00F73F5C">
            <w:pPr>
              <w:pStyle w:val="TableText"/>
              <w:ind w:right="504"/>
            </w:pPr>
            <w:r w:rsidRPr="00C7345F">
              <w:t>258</w:t>
            </w:r>
          </w:p>
        </w:tc>
        <w:tc>
          <w:tcPr>
            <w:tcW w:w="830" w:type="dxa"/>
          </w:tcPr>
          <w:p w14:paraId="6A2C423A" w14:textId="77777777" w:rsidR="00384C43" w:rsidRPr="00C7345F" w:rsidRDefault="00384C43" w:rsidP="00F73F5C">
            <w:pPr>
              <w:pStyle w:val="TableText"/>
              <w:ind w:right="288"/>
              <w:rPr>
                <w:color w:val="000000"/>
              </w:rPr>
            </w:pPr>
            <w:r w:rsidRPr="00C7345F">
              <w:t>1</w:t>
            </w:r>
          </w:p>
        </w:tc>
        <w:tc>
          <w:tcPr>
            <w:tcW w:w="950" w:type="dxa"/>
          </w:tcPr>
          <w:p w14:paraId="3EF59C96" w14:textId="77777777" w:rsidR="00384C43" w:rsidRPr="00C7345F" w:rsidRDefault="00384C43" w:rsidP="00F73F5C">
            <w:pPr>
              <w:pStyle w:val="TableText"/>
              <w:ind w:right="144"/>
              <w:rPr>
                <w:color w:val="000000"/>
              </w:rPr>
            </w:pPr>
            <w:r w:rsidRPr="00C7345F">
              <w:t>12</w:t>
            </w:r>
          </w:p>
        </w:tc>
        <w:tc>
          <w:tcPr>
            <w:tcW w:w="1512" w:type="dxa"/>
          </w:tcPr>
          <w:p w14:paraId="6F850772" w14:textId="77777777" w:rsidR="00384C43" w:rsidRPr="00C7345F" w:rsidRDefault="00384C43" w:rsidP="00F73F5C">
            <w:pPr>
              <w:pStyle w:val="TableText"/>
              <w:ind w:right="288"/>
              <w:rPr>
                <w:color w:val="000000"/>
              </w:rPr>
            </w:pPr>
            <w:r w:rsidRPr="00C7345F">
              <w:t>0.21</w:t>
            </w:r>
          </w:p>
        </w:tc>
      </w:tr>
      <w:tr w:rsidR="00384C43" w:rsidRPr="00C7345F" w14:paraId="3B924697" w14:textId="77777777" w:rsidTr="00F73F5C">
        <w:tc>
          <w:tcPr>
            <w:tcW w:w="1584" w:type="dxa"/>
          </w:tcPr>
          <w:p w14:paraId="6B0CDC4C" w14:textId="77777777" w:rsidR="00384C43" w:rsidRPr="00C7345F" w:rsidRDefault="00384C43" w:rsidP="00F73F5C">
            <w:pPr>
              <w:pStyle w:val="TableText"/>
              <w:ind w:right="504"/>
            </w:pPr>
            <w:r w:rsidRPr="00C7345F">
              <w:t>259</w:t>
            </w:r>
          </w:p>
        </w:tc>
        <w:tc>
          <w:tcPr>
            <w:tcW w:w="830" w:type="dxa"/>
          </w:tcPr>
          <w:p w14:paraId="676C4864" w14:textId="77777777" w:rsidR="00384C43" w:rsidRPr="00C7345F" w:rsidRDefault="00384C43" w:rsidP="00F73F5C">
            <w:pPr>
              <w:pStyle w:val="TableText"/>
              <w:ind w:right="288"/>
              <w:rPr>
                <w:color w:val="000000"/>
              </w:rPr>
            </w:pPr>
            <w:r w:rsidRPr="00C7345F">
              <w:t>1</w:t>
            </w:r>
          </w:p>
        </w:tc>
        <w:tc>
          <w:tcPr>
            <w:tcW w:w="950" w:type="dxa"/>
          </w:tcPr>
          <w:p w14:paraId="40221D0A" w14:textId="77777777" w:rsidR="00384C43" w:rsidRPr="00C7345F" w:rsidRDefault="00384C43" w:rsidP="00F73F5C">
            <w:pPr>
              <w:pStyle w:val="TableText"/>
              <w:ind w:right="144"/>
              <w:rPr>
                <w:color w:val="000000"/>
              </w:rPr>
            </w:pPr>
            <w:r w:rsidRPr="00C7345F">
              <w:t>8</w:t>
            </w:r>
          </w:p>
        </w:tc>
        <w:tc>
          <w:tcPr>
            <w:tcW w:w="1512" w:type="dxa"/>
          </w:tcPr>
          <w:p w14:paraId="77C0D402" w14:textId="77777777" w:rsidR="00384C43" w:rsidRPr="00C7345F" w:rsidRDefault="00384C43" w:rsidP="00F73F5C">
            <w:pPr>
              <w:pStyle w:val="TableText"/>
              <w:ind w:right="288"/>
              <w:rPr>
                <w:color w:val="000000"/>
              </w:rPr>
            </w:pPr>
            <w:r w:rsidRPr="00C7345F">
              <w:t>0.14</w:t>
            </w:r>
          </w:p>
        </w:tc>
      </w:tr>
      <w:tr w:rsidR="00384C43" w:rsidRPr="00C7345F" w14:paraId="66846F9E" w14:textId="77777777" w:rsidTr="00F73F5C">
        <w:tc>
          <w:tcPr>
            <w:tcW w:w="1584" w:type="dxa"/>
          </w:tcPr>
          <w:p w14:paraId="75AADE0D" w14:textId="77777777" w:rsidR="00384C43" w:rsidRPr="00C7345F" w:rsidRDefault="00384C43" w:rsidP="00F73F5C">
            <w:pPr>
              <w:pStyle w:val="TableText"/>
              <w:ind w:right="504"/>
            </w:pPr>
            <w:r w:rsidRPr="00C7345F">
              <w:t>260</w:t>
            </w:r>
          </w:p>
        </w:tc>
        <w:tc>
          <w:tcPr>
            <w:tcW w:w="830" w:type="dxa"/>
          </w:tcPr>
          <w:p w14:paraId="371598B3" w14:textId="77777777" w:rsidR="00384C43" w:rsidRPr="00C7345F" w:rsidRDefault="00384C43" w:rsidP="00F73F5C">
            <w:pPr>
              <w:pStyle w:val="TableText"/>
              <w:ind w:right="288"/>
              <w:rPr>
                <w:color w:val="000000"/>
              </w:rPr>
            </w:pPr>
            <w:r w:rsidRPr="00C7345F">
              <w:t>1</w:t>
            </w:r>
          </w:p>
        </w:tc>
        <w:tc>
          <w:tcPr>
            <w:tcW w:w="950" w:type="dxa"/>
          </w:tcPr>
          <w:p w14:paraId="528FEE28" w14:textId="77777777" w:rsidR="00384C43" w:rsidRPr="00C7345F" w:rsidRDefault="00384C43" w:rsidP="00F73F5C">
            <w:pPr>
              <w:pStyle w:val="TableText"/>
              <w:ind w:right="144"/>
              <w:rPr>
                <w:color w:val="000000"/>
              </w:rPr>
            </w:pPr>
            <w:r w:rsidRPr="00C7345F">
              <w:t>16</w:t>
            </w:r>
          </w:p>
        </w:tc>
        <w:tc>
          <w:tcPr>
            <w:tcW w:w="1512" w:type="dxa"/>
          </w:tcPr>
          <w:p w14:paraId="76B05A48" w14:textId="77777777" w:rsidR="00384C43" w:rsidRPr="00C7345F" w:rsidRDefault="00384C43" w:rsidP="00F73F5C">
            <w:pPr>
              <w:pStyle w:val="TableText"/>
              <w:ind w:right="288"/>
              <w:rPr>
                <w:color w:val="000000"/>
              </w:rPr>
            </w:pPr>
            <w:r w:rsidRPr="00C7345F">
              <w:t>0.29</w:t>
            </w:r>
          </w:p>
        </w:tc>
      </w:tr>
      <w:tr w:rsidR="00384C43" w:rsidRPr="00C7345F" w14:paraId="6A0987BF" w14:textId="77777777" w:rsidTr="00F73F5C">
        <w:tc>
          <w:tcPr>
            <w:tcW w:w="1584" w:type="dxa"/>
          </w:tcPr>
          <w:p w14:paraId="01BAFD28" w14:textId="77777777" w:rsidR="00384C43" w:rsidRPr="00C7345F" w:rsidRDefault="00384C43" w:rsidP="00F73F5C">
            <w:pPr>
              <w:pStyle w:val="TableText"/>
              <w:ind w:right="504"/>
            </w:pPr>
            <w:r w:rsidRPr="00C7345F">
              <w:t>261</w:t>
            </w:r>
          </w:p>
        </w:tc>
        <w:tc>
          <w:tcPr>
            <w:tcW w:w="830" w:type="dxa"/>
          </w:tcPr>
          <w:p w14:paraId="7D8EAB90" w14:textId="77777777" w:rsidR="00384C43" w:rsidRPr="00C7345F" w:rsidRDefault="00384C43" w:rsidP="00F73F5C">
            <w:pPr>
              <w:pStyle w:val="TableText"/>
              <w:ind w:right="288"/>
              <w:rPr>
                <w:color w:val="000000"/>
              </w:rPr>
            </w:pPr>
            <w:r w:rsidRPr="00C7345F">
              <w:t>1</w:t>
            </w:r>
          </w:p>
        </w:tc>
        <w:tc>
          <w:tcPr>
            <w:tcW w:w="950" w:type="dxa"/>
          </w:tcPr>
          <w:p w14:paraId="6558B0D1" w14:textId="77777777" w:rsidR="00384C43" w:rsidRPr="00C7345F" w:rsidRDefault="00384C43" w:rsidP="00F73F5C">
            <w:pPr>
              <w:pStyle w:val="TableText"/>
              <w:ind w:right="144"/>
              <w:rPr>
                <w:color w:val="000000"/>
              </w:rPr>
            </w:pPr>
            <w:r w:rsidRPr="00C7345F">
              <w:t>13</w:t>
            </w:r>
          </w:p>
        </w:tc>
        <w:tc>
          <w:tcPr>
            <w:tcW w:w="1512" w:type="dxa"/>
          </w:tcPr>
          <w:p w14:paraId="16843C49" w14:textId="77777777" w:rsidR="00384C43" w:rsidRPr="00C7345F" w:rsidRDefault="00384C43" w:rsidP="00F73F5C">
            <w:pPr>
              <w:pStyle w:val="TableText"/>
              <w:ind w:right="288"/>
              <w:rPr>
                <w:color w:val="000000"/>
              </w:rPr>
            </w:pPr>
            <w:r w:rsidRPr="00C7345F">
              <w:t>0.23</w:t>
            </w:r>
          </w:p>
        </w:tc>
      </w:tr>
      <w:tr w:rsidR="00384C43" w:rsidRPr="00C7345F" w14:paraId="7B4AC16B" w14:textId="77777777" w:rsidTr="00F73F5C">
        <w:tc>
          <w:tcPr>
            <w:tcW w:w="1584" w:type="dxa"/>
          </w:tcPr>
          <w:p w14:paraId="0AA99251" w14:textId="77777777" w:rsidR="00384C43" w:rsidRPr="00C7345F" w:rsidRDefault="00384C43" w:rsidP="00F73F5C">
            <w:pPr>
              <w:pStyle w:val="TableText"/>
              <w:ind w:right="504"/>
            </w:pPr>
            <w:r w:rsidRPr="00C7345F">
              <w:t>262</w:t>
            </w:r>
          </w:p>
        </w:tc>
        <w:tc>
          <w:tcPr>
            <w:tcW w:w="830" w:type="dxa"/>
          </w:tcPr>
          <w:p w14:paraId="265EDE6E" w14:textId="77777777" w:rsidR="00384C43" w:rsidRPr="00C7345F" w:rsidRDefault="00384C43" w:rsidP="00F73F5C">
            <w:pPr>
              <w:pStyle w:val="TableText"/>
              <w:ind w:right="288"/>
              <w:rPr>
                <w:color w:val="000000"/>
              </w:rPr>
            </w:pPr>
            <w:r w:rsidRPr="00C7345F">
              <w:t>1</w:t>
            </w:r>
          </w:p>
        </w:tc>
        <w:tc>
          <w:tcPr>
            <w:tcW w:w="950" w:type="dxa"/>
          </w:tcPr>
          <w:p w14:paraId="2087F3DC" w14:textId="77777777" w:rsidR="00384C43" w:rsidRPr="00C7345F" w:rsidRDefault="00384C43" w:rsidP="00F73F5C">
            <w:pPr>
              <w:pStyle w:val="TableText"/>
              <w:ind w:right="144"/>
              <w:rPr>
                <w:color w:val="000000"/>
              </w:rPr>
            </w:pPr>
            <w:r w:rsidRPr="00C7345F">
              <w:t>1</w:t>
            </w:r>
          </w:p>
        </w:tc>
        <w:tc>
          <w:tcPr>
            <w:tcW w:w="1512" w:type="dxa"/>
          </w:tcPr>
          <w:p w14:paraId="1AA306DB" w14:textId="77777777" w:rsidR="00384C43" w:rsidRPr="00C7345F" w:rsidRDefault="00384C43" w:rsidP="00F73F5C">
            <w:pPr>
              <w:pStyle w:val="TableText"/>
              <w:ind w:right="288"/>
              <w:rPr>
                <w:color w:val="000000"/>
              </w:rPr>
            </w:pPr>
            <w:r w:rsidRPr="00C7345F">
              <w:t>0.02</w:t>
            </w:r>
          </w:p>
        </w:tc>
      </w:tr>
      <w:tr w:rsidR="00384C43" w:rsidRPr="00C7345F" w14:paraId="17AD88AC" w14:textId="77777777" w:rsidTr="00F73F5C">
        <w:tc>
          <w:tcPr>
            <w:tcW w:w="1584" w:type="dxa"/>
          </w:tcPr>
          <w:p w14:paraId="7DEB191B" w14:textId="77777777" w:rsidR="00384C43" w:rsidRPr="00C7345F" w:rsidRDefault="00384C43" w:rsidP="00F73F5C">
            <w:pPr>
              <w:pStyle w:val="TableText"/>
              <w:ind w:right="504"/>
            </w:pPr>
            <w:r w:rsidRPr="00C7345F">
              <w:t>263</w:t>
            </w:r>
          </w:p>
        </w:tc>
        <w:tc>
          <w:tcPr>
            <w:tcW w:w="830" w:type="dxa"/>
          </w:tcPr>
          <w:p w14:paraId="3F2F2F19" w14:textId="77777777" w:rsidR="00384C43" w:rsidRPr="00C7345F" w:rsidRDefault="00384C43" w:rsidP="00F73F5C">
            <w:pPr>
              <w:pStyle w:val="TableText"/>
              <w:ind w:right="288"/>
              <w:rPr>
                <w:color w:val="000000"/>
              </w:rPr>
            </w:pPr>
            <w:r w:rsidRPr="00C7345F">
              <w:t>1</w:t>
            </w:r>
          </w:p>
        </w:tc>
        <w:tc>
          <w:tcPr>
            <w:tcW w:w="950" w:type="dxa"/>
          </w:tcPr>
          <w:p w14:paraId="102EA987" w14:textId="77777777" w:rsidR="00384C43" w:rsidRPr="00C7345F" w:rsidRDefault="00384C43" w:rsidP="00F73F5C">
            <w:pPr>
              <w:pStyle w:val="TableText"/>
              <w:ind w:right="144"/>
              <w:rPr>
                <w:color w:val="000000"/>
              </w:rPr>
            </w:pPr>
            <w:r w:rsidRPr="00C7345F">
              <w:t>19</w:t>
            </w:r>
          </w:p>
        </w:tc>
        <w:tc>
          <w:tcPr>
            <w:tcW w:w="1512" w:type="dxa"/>
          </w:tcPr>
          <w:p w14:paraId="692A528B" w14:textId="77777777" w:rsidR="00384C43" w:rsidRPr="00C7345F" w:rsidRDefault="00384C43" w:rsidP="00F73F5C">
            <w:pPr>
              <w:pStyle w:val="TableText"/>
              <w:ind w:right="288"/>
              <w:rPr>
                <w:color w:val="000000"/>
              </w:rPr>
            </w:pPr>
            <w:r w:rsidRPr="00C7345F">
              <w:t>0.34</w:t>
            </w:r>
          </w:p>
        </w:tc>
      </w:tr>
      <w:tr w:rsidR="00384C43" w:rsidRPr="00C7345F" w14:paraId="6322E81D" w14:textId="77777777" w:rsidTr="00F73F5C">
        <w:tc>
          <w:tcPr>
            <w:tcW w:w="1584" w:type="dxa"/>
          </w:tcPr>
          <w:p w14:paraId="7760F0B8" w14:textId="77777777" w:rsidR="00384C43" w:rsidRPr="00C7345F" w:rsidRDefault="00384C43" w:rsidP="00F73F5C">
            <w:pPr>
              <w:pStyle w:val="TableText"/>
              <w:ind w:right="504"/>
            </w:pPr>
            <w:r w:rsidRPr="00C7345F">
              <w:t>264</w:t>
            </w:r>
          </w:p>
        </w:tc>
        <w:tc>
          <w:tcPr>
            <w:tcW w:w="830" w:type="dxa"/>
          </w:tcPr>
          <w:p w14:paraId="5CFFB28F" w14:textId="77777777" w:rsidR="00384C43" w:rsidRPr="00C7345F" w:rsidRDefault="00384C43" w:rsidP="00F73F5C">
            <w:pPr>
              <w:pStyle w:val="TableText"/>
              <w:ind w:right="288"/>
              <w:rPr>
                <w:color w:val="000000"/>
              </w:rPr>
            </w:pPr>
            <w:r w:rsidRPr="00C7345F">
              <w:t>1</w:t>
            </w:r>
          </w:p>
        </w:tc>
        <w:tc>
          <w:tcPr>
            <w:tcW w:w="950" w:type="dxa"/>
          </w:tcPr>
          <w:p w14:paraId="5872118F" w14:textId="77777777" w:rsidR="00384C43" w:rsidRPr="00C7345F" w:rsidRDefault="00384C43" w:rsidP="00F73F5C">
            <w:pPr>
              <w:pStyle w:val="TableText"/>
              <w:ind w:right="144"/>
              <w:rPr>
                <w:color w:val="000000"/>
              </w:rPr>
            </w:pPr>
            <w:r w:rsidRPr="00C7345F">
              <w:t>3</w:t>
            </w:r>
          </w:p>
        </w:tc>
        <w:tc>
          <w:tcPr>
            <w:tcW w:w="1512" w:type="dxa"/>
          </w:tcPr>
          <w:p w14:paraId="2B186D39" w14:textId="77777777" w:rsidR="00384C43" w:rsidRPr="00C7345F" w:rsidRDefault="00384C43" w:rsidP="00F73F5C">
            <w:pPr>
              <w:pStyle w:val="TableText"/>
              <w:ind w:right="288"/>
              <w:rPr>
                <w:color w:val="000000"/>
              </w:rPr>
            </w:pPr>
            <w:r w:rsidRPr="00C7345F">
              <w:t>0.05</w:t>
            </w:r>
          </w:p>
        </w:tc>
      </w:tr>
      <w:tr w:rsidR="00384C43" w:rsidRPr="00C7345F" w14:paraId="55DCC072" w14:textId="77777777" w:rsidTr="00F73F5C">
        <w:tc>
          <w:tcPr>
            <w:tcW w:w="1584" w:type="dxa"/>
          </w:tcPr>
          <w:p w14:paraId="4D2F9A85" w14:textId="77777777" w:rsidR="00384C43" w:rsidRPr="00C7345F" w:rsidRDefault="00384C43" w:rsidP="00F73F5C">
            <w:pPr>
              <w:pStyle w:val="TableText"/>
              <w:ind w:right="504"/>
            </w:pPr>
            <w:r w:rsidRPr="00C7345F">
              <w:t>265</w:t>
            </w:r>
          </w:p>
        </w:tc>
        <w:tc>
          <w:tcPr>
            <w:tcW w:w="830" w:type="dxa"/>
          </w:tcPr>
          <w:p w14:paraId="3647AF11" w14:textId="77777777" w:rsidR="00384C43" w:rsidRPr="00C7345F" w:rsidRDefault="00384C43" w:rsidP="00F73F5C">
            <w:pPr>
              <w:pStyle w:val="TableText"/>
              <w:ind w:right="288"/>
              <w:rPr>
                <w:color w:val="000000"/>
              </w:rPr>
            </w:pPr>
            <w:r w:rsidRPr="00C7345F">
              <w:t>1</w:t>
            </w:r>
          </w:p>
        </w:tc>
        <w:tc>
          <w:tcPr>
            <w:tcW w:w="950" w:type="dxa"/>
          </w:tcPr>
          <w:p w14:paraId="7713F557" w14:textId="77777777" w:rsidR="00384C43" w:rsidRPr="00C7345F" w:rsidRDefault="00384C43" w:rsidP="00F73F5C">
            <w:pPr>
              <w:pStyle w:val="TableText"/>
              <w:ind w:right="144"/>
              <w:rPr>
                <w:color w:val="000000"/>
              </w:rPr>
            </w:pPr>
            <w:r w:rsidRPr="00C7345F">
              <w:t>5</w:t>
            </w:r>
          </w:p>
        </w:tc>
        <w:tc>
          <w:tcPr>
            <w:tcW w:w="1512" w:type="dxa"/>
          </w:tcPr>
          <w:p w14:paraId="53B80676" w14:textId="77777777" w:rsidR="00384C43" w:rsidRPr="00C7345F" w:rsidRDefault="00384C43" w:rsidP="00F73F5C">
            <w:pPr>
              <w:pStyle w:val="TableText"/>
              <w:ind w:right="288"/>
              <w:rPr>
                <w:color w:val="000000"/>
              </w:rPr>
            </w:pPr>
            <w:r w:rsidRPr="00C7345F">
              <w:t>0.09</w:t>
            </w:r>
          </w:p>
        </w:tc>
      </w:tr>
    </w:tbl>
    <w:p w14:paraId="10CFBE9E" w14:textId="77777777" w:rsidR="00384C43" w:rsidRPr="00C7345F" w:rsidRDefault="00384C43">
      <w:r w:rsidRPr="00C7345F">
        <w:lastRenderedPageBreak/>
        <w:fldChar w:fldCharType="begin"/>
      </w:r>
      <w:r w:rsidRPr="00C7345F">
        <w:instrText xml:space="preserve"> REF _Ref66085408 \h </w:instrText>
      </w:r>
      <w:r w:rsidRPr="00C7345F">
        <w:fldChar w:fldCharType="separate"/>
      </w:r>
      <w:r w:rsidRPr="00C7345F">
        <w:t>Table 4.C.2</w:t>
      </w:r>
      <w:r w:rsidRPr="00C7345F">
        <w:fldChar w:fldCharType="end"/>
      </w:r>
      <w:r w:rsidRPr="00C7345F">
        <w:t xml:space="preserve"> </w:t>
      </w:r>
      <w:r w:rsidRPr="00C7345F">
        <w:rPr>
          <w:i/>
        </w:rPr>
        <w:t>(continuation two)</w:t>
      </w:r>
    </w:p>
    <w:tbl>
      <w:tblPr>
        <w:tblStyle w:val="TRs"/>
        <w:tblW w:w="0" w:type="auto"/>
        <w:tblLayout w:type="fixed"/>
        <w:tblLook w:val="04A0" w:firstRow="1" w:lastRow="0" w:firstColumn="1" w:lastColumn="0" w:noHBand="0" w:noVBand="1"/>
        <w:tblDescription w:val="Scale Score and Performance Level Distribution of Overall Scores for Grade One, continuation two"/>
      </w:tblPr>
      <w:tblGrid>
        <w:gridCol w:w="1584"/>
        <w:gridCol w:w="830"/>
        <w:gridCol w:w="950"/>
        <w:gridCol w:w="1512"/>
      </w:tblGrid>
      <w:tr w:rsidR="00384C43" w:rsidRPr="00C7345F" w14:paraId="0B668401"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CD067C7" w14:textId="77777777" w:rsidR="00384C43" w:rsidRPr="00C7345F" w:rsidRDefault="00384C43" w:rsidP="00F73F5C">
            <w:pPr>
              <w:pStyle w:val="TableHead"/>
              <w:rPr>
                <w:noProof w:val="0"/>
              </w:rPr>
            </w:pPr>
            <w:r w:rsidRPr="00C7345F">
              <w:rPr>
                <w:noProof w:val="0"/>
              </w:rPr>
              <w:t>Scale Score</w:t>
            </w:r>
          </w:p>
        </w:tc>
        <w:tc>
          <w:tcPr>
            <w:tcW w:w="830" w:type="dxa"/>
            <w:hideMark/>
          </w:tcPr>
          <w:p w14:paraId="3229EF7F" w14:textId="77777777" w:rsidR="00384C43" w:rsidRPr="00C7345F" w:rsidRDefault="00384C43" w:rsidP="00F73F5C">
            <w:pPr>
              <w:pStyle w:val="TableHead"/>
              <w:rPr>
                <w:noProof w:val="0"/>
              </w:rPr>
            </w:pPr>
            <w:r w:rsidRPr="00C7345F">
              <w:rPr>
                <w:noProof w:val="0"/>
              </w:rPr>
              <w:t>Level</w:t>
            </w:r>
          </w:p>
        </w:tc>
        <w:tc>
          <w:tcPr>
            <w:tcW w:w="950" w:type="dxa"/>
            <w:hideMark/>
          </w:tcPr>
          <w:p w14:paraId="0DD5A971" w14:textId="77777777" w:rsidR="00384C43" w:rsidRPr="00C7345F" w:rsidRDefault="00384C43" w:rsidP="00F73F5C">
            <w:pPr>
              <w:pStyle w:val="TableHead"/>
              <w:rPr>
                <w:noProof w:val="0"/>
              </w:rPr>
            </w:pPr>
            <w:r w:rsidRPr="00C7345F">
              <w:rPr>
                <w:noProof w:val="0"/>
              </w:rPr>
              <w:t>N</w:t>
            </w:r>
          </w:p>
        </w:tc>
        <w:tc>
          <w:tcPr>
            <w:tcW w:w="1512" w:type="dxa"/>
            <w:hideMark/>
          </w:tcPr>
          <w:p w14:paraId="58D20068" w14:textId="77777777" w:rsidR="00384C43" w:rsidRPr="00C7345F" w:rsidRDefault="00384C43" w:rsidP="00F73F5C">
            <w:pPr>
              <w:pStyle w:val="TableHead"/>
              <w:rPr>
                <w:noProof w:val="0"/>
              </w:rPr>
            </w:pPr>
            <w:r w:rsidRPr="00C7345F">
              <w:rPr>
                <w:noProof w:val="0"/>
              </w:rPr>
              <w:t>Percentage</w:t>
            </w:r>
          </w:p>
        </w:tc>
      </w:tr>
      <w:tr w:rsidR="00384C43" w:rsidRPr="00C7345F" w14:paraId="3D2C6F84" w14:textId="77777777" w:rsidTr="00F73F5C">
        <w:tc>
          <w:tcPr>
            <w:tcW w:w="1584" w:type="dxa"/>
          </w:tcPr>
          <w:p w14:paraId="76E2D541" w14:textId="77777777" w:rsidR="00384C43" w:rsidRPr="00C7345F" w:rsidRDefault="00384C43" w:rsidP="00F73F5C">
            <w:pPr>
              <w:pStyle w:val="TableText"/>
              <w:ind w:right="504"/>
            </w:pPr>
            <w:r w:rsidRPr="00C7345F">
              <w:t>266</w:t>
            </w:r>
          </w:p>
        </w:tc>
        <w:tc>
          <w:tcPr>
            <w:tcW w:w="830" w:type="dxa"/>
          </w:tcPr>
          <w:p w14:paraId="771C15F9" w14:textId="77777777" w:rsidR="00384C43" w:rsidRPr="00C7345F" w:rsidRDefault="00384C43" w:rsidP="00F73F5C">
            <w:pPr>
              <w:pStyle w:val="TableText"/>
              <w:ind w:right="288"/>
              <w:rPr>
                <w:color w:val="000000"/>
              </w:rPr>
            </w:pPr>
            <w:r w:rsidRPr="00C7345F">
              <w:t>1</w:t>
            </w:r>
          </w:p>
        </w:tc>
        <w:tc>
          <w:tcPr>
            <w:tcW w:w="950" w:type="dxa"/>
          </w:tcPr>
          <w:p w14:paraId="0B83D8F0" w14:textId="77777777" w:rsidR="00384C43" w:rsidRPr="00C7345F" w:rsidRDefault="00384C43" w:rsidP="00F73F5C">
            <w:pPr>
              <w:pStyle w:val="TableText"/>
              <w:ind w:right="144"/>
              <w:rPr>
                <w:color w:val="000000"/>
              </w:rPr>
            </w:pPr>
            <w:r w:rsidRPr="00C7345F">
              <w:t>9</w:t>
            </w:r>
          </w:p>
        </w:tc>
        <w:tc>
          <w:tcPr>
            <w:tcW w:w="1512" w:type="dxa"/>
          </w:tcPr>
          <w:p w14:paraId="5C261CD1" w14:textId="77777777" w:rsidR="00384C43" w:rsidRPr="00C7345F" w:rsidRDefault="00384C43" w:rsidP="00F73F5C">
            <w:pPr>
              <w:pStyle w:val="TableText"/>
              <w:ind w:right="288"/>
              <w:rPr>
                <w:color w:val="000000"/>
              </w:rPr>
            </w:pPr>
            <w:r w:rsidRPr="00C7345F">
              <w:t>0.16</w:t>
            </w:r>
          </w:p>
        </w:tc>
      </w:tr>
      <w:tr w:rsidR="00384C43" w:rsidRPr="00C7345F" w14:paraId="7E45B273" w14:textId="77777777" w:rsidTr="00F73F5C">
        <w:tc>
          <w:tcPr>
            <w:tcW w:w="1584" w:type="dxa"/>
          </w:tcPr>
          <w:p w14:paraId="6CBF02E0" w14:textId="77777777" w:rsidR="00384C43" w:rsidRPr="00C7345F" w:rsidRDefault="00384C43" w:rsidP="00F73F5C">
            <w:pPr>
              <w:pStyle w:val="TableText"/>
              <w:ind w:right="504"/>
            </w:pPr>
            <w:r w:rsidRPr="00C7345F">
              <w:t>267</w:t>
            </w:r>
          </w:p>
        </w:tc>
        <w:tc>
          <w:tcPr>
            <w:tcW w:w="830" w:type="dxa"/>
          </w:tcPr>
          <w:p w14:paraId="76DE491A" w14:textId="77777777" w:rsidR="00384C43" w:rsidRPr="00C7345F" w:rsidRDefault="00384C43" w:rsidP="00F73F5C">
            <w:pPr>
              <w:pStyle w:val="TableText"/>
              <w:ind w:right="288"/>
              <w:rPr>
                <w:color w:val="000000"/>
              </w:rPr>
            </w:pPr>
            <w:r w:rsidRPr="00C7345F">
              <w:t>1</w:t>
            </w:r>
          </w:p>
        </w:tc>
        <w:tc>
          <w:tcPr>
            <w:tcW w:w="950" w:type="dxa"/>
          </w:tcPr>
          <w:p w14:paraId="48A762DB" w14:textId="77777777" w:rsidR="00384C43" w:rsidRPr="00C7345F" w:rsidRDefault="00384C43" w:rsidP="00F73F5C">
            <w:pPr>
              <w:pStyle w:val="TableText"/>
              <w:ind w:right="144"/>
              <w:rPr>
                <w:color w:val="000000"/>
              </w:rPr>
            </w:pPr>
            <w:r w:rsidRPr="00C7345F">
              <w:t>18</w:t>
            </w:r>
          </w:p>
        </w:tc>
        <w:tc>
          <w:tcPr>
            <w:tcW w:w="1512" w:type="dxa"/>
          </w:tcPr>
          <w:p w14:paraId="58884180" w14:textId="77777777" w:rsidR="00384C43" w:rsidRPr="00C7345F" w:rsidRDefault="00384C43" w:rsidP="00F73F5C">
            <w:pPr>
              <w:pStyle w:val="TableText"/>
              <w:ind w:right="288"/>
              <w:rPr>
                <w:color w:val="000000"/>
              </w:rPr>
            </w:pPr>
            <w:r w:rsidRPr="00C7345F">
              <w:t>0.32</w:t>
            </w:r>
          </w:p>
        </w:tc>
      </w:tr>
      <w:tr w:rsidR="00384C43" w:rsidRPr="00C7345F" w14:paraId="6297F760" w14:textId="77777777" w:rsidTr="00F73F5C">
        <w:tc>
          <w:tcPr>
            <w:tcW w:w="1584" w:type="dxa"/>
          </w:tcPr>
          <w:p w14:paraId="52DBD5A5" w14:textId="77777777" w:rsidR="00384C43" w:rsidRPr="00C7345F" w:rsidRDefault="00384C43" w:rsidP="00F73F5C">
            <w:pPr>
              <w:pStyle w:val="TableText"/>
              <w:ind w:right="504"/>
            </w:pPr>
            <w:r w:rsidRPr="00C7345F">
              <w:t>268</w:t>
            </w:r>
          </w:p>
        </w:tc>
        <w:tc>
          <w:tcPr>
            <w:tcW w:w="830" w:type="dxa"/>
          </w:tcPr>
          <w:p w14:paraId="569FFC1F" w14:textId="77777777" w:rsidR="00384C43" w:rsidRPr="00C7345F" w:rsidRDefault="00384C43" w:rsidP="00F73F5C">
            <w:pPr>
              <w:pStyle w:val="TableText"/>
              <w:ind w:right="288"/>
              <w:rPr>
                <w:color w:val="000000"/>
              </w:rPr>
            </w:pPr>
            <w:r w:rsidRPr="00C7345F">
              <w:t>1</w:t>
            </w:r>
          </w:p>
        </w:tc>
        <w:tc>
          <w:tcPr>
            <w:tcW w:w="950" w:type="dxa"/>
          </w:tcPr>
          <w:p w14:paraId="529821A7" w14:textId="77777777" w:rsidR="00384C43" w:rsidRPr="00C7345F" w:rsidRDefault="00384C43" w:rsidP="00F73F5C">
            <w:pPr>
              <w:pStyle w:val="TableText"/>
              <w:ind w:right="144"/>
              <w:rPr>
                <w:color w:val="000000"/>
              </w:rPr>
            </w:pPr>
            <w:r w:rsidRPr="00C7345F">
              <w:t>15</w:t>
            </w:r>
          </w:p>
        </w:tc>
        <w:tc>
          <w:tcPr>
            <w:tcW w:w="1512" w:type="dxa"/>
          </w:tcPr>
          <w:p w14:paraId="314FEF31" w14:textId="77777777" w:rsidR="00384C43" w:rsidRPr="00C7345F" w:rsidRDefault="00384C43" w:rsidP="00F73F5C">
            <w:pPr>
              <w:pStyle w:val="TableText"/>
              <w:ind w:right="288"/>
              <w:rPr>
                <w:color w:val="000000"/>
              </w:rPr>
            </w:pPr>
            <w:r w:rsidRPr="00C7345F">
              <w:t>0.27</w:t>
            </w:r>
          </w:p>
        </w:tc>
      </w:tr>
      <w:tr w:rsidR="00384C43" w:rsidRPr="00C7345F" w14:paraId="04446E66" w14:textId="77777777" w:rsidTr="00F73F5C">
        <w:tc>
          <w:tcPr>
            <w:tcW w:w="1584" w:type="dxa"/>
          </w:tcPr>
          <w:p w14:paraId="7AFA1023" w14:textId="77777777" w:rsidR="00384C43" w:rsidRPr="00C7345F" w:rsidRDefault="00384C43" w:rsidP="00F73F5C">
            <w:pPr>
              <w:pStyle w:val="TableText"/>
              <w:ind w:right="504"/>
            </w:pPr>
            <w:r w:rsidRPr="00C7345F">
              <w:t>269</w:t>
            </w:r>
          </w:p>
        </w:tc>
        <w:tc>
          <w:tcPr>
            <w:tcW w:w="830" w:type="dxa"/>
          </w:tcPr>
          <w:p w14:paraId="664A0EFD" w14:textId="77777777" w:rsidR="00384C43" w:rsidRPr="00C7345F" w:rsidRDefault="00384C43" w:rsidP="00F73F5C">
            <w:pPr>
              <w:pStyle w:val="TableText"/>
              <w:ind w:right="288"/>
              <w:rPr>
                <w:color w:val="000000"/>
              </w:rPr>
            </w:pPr>
            <w:r w:rsidRPr="00C7345F">
              <w:t>1</w:t>
            </w:r>
          </w:p>
        </w:tc>
        <w:tc>
          <w:tcPr>
            <w:tcW w:w="950" w:type="dxa"/>
          </w:tcPr>
          <w:p w14:paraId="422DFEEA" w14:textId="77777777" w:rsidR="00384C43" w:rsidRPr="00C7345F" w:rsidRDefault="00384C43" w:rsidP="00F73F5C">
            <w:pPr>
              <w:pStyle w:val="TableText"/>
              <w:ind w:right="144"/>
              <w:rPr>
                <w:color w:val="000000"/>
              </w:rPr>
            </w:pPr>
            <w:r w:rsidRPr="00C7345F">
              <w:t>17</w:t>
            </w:r>
          </w:p>
        </w:tc>
        <w:tc>
          <w:tcPr>
            <w:tcW w:w="1512" w:type="dxa"/>
          </w:tcPr>
          <w:p w14:paraId="79992C46" w14:textId="77777777" w:rsidR="00384C43" w:rsidRPr="00C7345F" w:rsidRDefault="00384C43" w:rsidP="00F73F5C">
            <w:pPr>
              <w:pStyle w:val="TableText"/>
              <w:ind w:right="288"/>
              <w:rPr>
                <w:color w:val="000000"/>
              </w:rPr>
            </w:pPr>
            <w:r w:rsidRPr="00C7345F">
              <w:t>0.30</w:t>
            </w:r>
          </w:p>
        </w:tc>
      </w:tr>
      <w:tr w:rsidR="00384C43" w:rsidRPr="00C7345F" w14:paraId="02E52B63" w14:textId="77777777" w:rsidTr="00F73F5C">
        <w:tc>
          <w:tcPr>
            <w:tcW w:w="1584" w:type="dxa"/>
          </w:tcPr>
          <w:p w14:paraId="504BE0FF" w14:textId="77777777" w:rsidR="00384C43" w:rsidRPr="00C7345F" w:rsidRDefault="00384C43" w:rsidP="00F73F5C">
            <w:pPr>
              <w:pStyle w:val="TableText"/>
              <w:ind w:right="504"/>
            </w:pPr>
            <w:r w:rsidRPr="00C7345F">
              <w:t>270</w:t>
            </w:r>
          </w:p>
        </w:tc>
        <w:tc>
          <w:tcPr>
            <w:tcW w:w="830" w:type="dxa"/>
          </w:tcPr>
          <w:p w14:paraId="0A037B58" w14:textId="77777777" w:rsidR="00384C43" w:rsidRPr="00C7345F" w:rsidRDefault="00384C43" w:rsidP="00F73F5C">
            <w:pPr>
              <w:pStyle w:val="TableText"/>
              <w:ind w:right="288"/>
              <w:rPr>
                <w:color w:val="000000"/>
              </w:rPr>
            </w:pPr>
            <w:r w:rsidRPr="00C7345F">
              <w:t>1</w:t>
            </w:r>
          </w:p>
        </w:tc>
        <w:tc>
          <w:tcPr>
            <w:tcW w:w="950" w:type="dxa"/>
          </w:tcPr>
          <w:p w14:paraId="429F973D" w14:textId="77777777" w:rsidR="00384C43" w:rsidRPr="00C7345F" w:rsidRDefault="00384C43" w:rsidP="00F73F5C">
            <w:pPr>
              <w:pStyle w:val="TableText"/>
              <w:ind w:right="144"/>
              <w:rPr>
                <w:color w:val="000000"/>
              </w:rPr>
            </w:pPr>
            <w:r w:rsidRPr="00C7345F">
              <w:t>2</w:t>
            </w:r>
          </w:p>
        </w:tc>
        <w:tc>
          <w:tcPr>
            <w:tcW w:w="1512" w:type="dxa"/>
          </w:tcPr>
          <w:p w14:paraId="7F79E8CE" w14:textId="77777777" w:rsidR="00384C43" w:rsidRPr="00C7345F" w:rsidRDefault="00384C43" w:rsidP="00F73F5C">
            <w:pPr>
              <w:pStyle w:val="TableText"/>
              <w:ind w:right="288"/>
              <w:rPr>
                <w:color w:val="000000"/>
              </w:rPr>
            </w:pPr>
            <w:r w:rsidRPr="00C7345F">
              <w:t>0.04</w:t>
            </w:r>
          </w:p>
        </w:tc>
      </w:tr>
      <w:tr w:rsidR="00384C43" w:rsidRPr="00C7345F" w14:paraId="13356DA4" w14:textId="77777777" w:rsidTr="00F73F5C">
        <w:tc>
          <w:tcPr>
            <w:tcW w:w="1584" w:type="dxa"/>
          </w:tcPr>
          <w:p w14:paraId="2CBE34E1" w14:textId="77777777" w:rsidR="00384C43" w:rsidRPr="00C7345F" w:rsidRDefault="00384C43" w:rsidP="00F73F5C">
            <w:pPr>
              <w:pStyle w:val="TableText"/>
              <w:ind w:right="504"/>
            </w:pPr>
            <w:r w:rsidRPr="00C7345F">
              <w:t>271</w:t>
            </w:r>
          </w:p>
        </w:tc>
        <w:tc>
          <w:tcPr>
            <w:tcW w:w="830" w:type="dxa"/>
          </w:tcPr>
          <w:p w14:paraId="17FF7342" w14:textId="77777777" w:rsidR="00384C43" w:rsidRPr="00C7345F" w:rsidRDefault="00384C43" w:rsidP="00F73F5C">
            <w:pPr>
              <w:pStyle w:val="TableText"/>
              <w:ind w:right="288"/>
              <w:rPr>
                <w:color w:val="000000"/>
              </w:rPr>
            </w:pPr>
            <w:r w:rsidRPr="00C7345F">
              <w:t>1</w:t>
            </w:r>
          </w:p>
        </w:tc>
        <w:tc>
          <w:tcPr>
            <w:tcW w:w="950" w:type="dxa"/>
          </w:tcPr>
          <w:p w14:paraId="3DF57B73" w14:textId="77777777" w:rsidR="00384C43" w:rsidRPr="00C7345F" w:rsidRDefault="00384C43" w:rsidP="00F73F5C">
            <w:pPr>
              <w:pStyle w:val="TableText"/>
              <w:ind w:right="144"/>
              <w:rPr>
                <w:color w:val="000000"/>
              </w:rPr>
            </w:pPr>
            <w:r w:rsidRPr="00C7345F">
              <w:t>4</w:t>
            </w:r>
          </w:p>
        </w:tc>
        <w:tc>
          <w:tcPr>
            <w:tcW w:w="1512" w:type="dxa"/>
          </w:tcPr>
          <w:p w14:paraId="0D8DC7C4" w14:textId="77777777" w:rsidR="00384C43" w:rsidRPr="00C7345F" w:rsidRDefault="00384C43" w:rsidP="00F73F5C">
            <w:pPr>
              <w:pStyle w:val="TableText"/>
              <w:ind w:right="288"/>
              <w:rPr>
                <w:color w:val="000000"/>
              </w:rPr>
            </w:pPr>
            <w:r w:rsidRPr="00C7345F">
              <w:t>0.07</w:t>
            </w:r>
          </w:p>
        </w:tc>
      </w:tr>
      <w:tr w:rsidR="00384C43" w:rsidRPr="00C7345F" w14:paraId="6DE92229" w14:textId="77777777" w:rsidTr="00F73F5C">
        <w:tc>
          <w:tcPr>
            <w:tcW w:w="1584" w:type="dxa"/>
          </w:tcPr>
          <w:p w14:paraId="03BBF257" w14:textId="77777777" w:rsidR="00384C43" w:rsidRPr="00C7345F" w:rsidRDefault="00384C43" w:rsidP="00F73F5C">
            <w:pPr>
              <w:pStyle w:val="TableText"/>
              <w:ind w:right="504"/>
            </w:pPr>
            <w:r w:rsidRPr="00C7345F">
              <w:t>272</w:t>
            </w:r>
          </w:p>
        </w:tc>
        <w:tc>
          <w:tcPr>
            <w:tcW w:w="830" w:type="dxa"/>
          </w:tcPr>
          <w:p w14:paraId="5C4CAB33" w14:textId="77777777" w:rsidR="00384C43" w:rsidRPr="00C7345F" w:rsidRDefault="00384C43" w:rsidP="00F73F5C">
            <w:pPr>
              <w:pStyle w:val="TableText"/>
              <w:ind w:right="288"/>
              <w:rPr>
                <w:color w:val="000000"/>
              </w:rPr>
            </w:pPr>
            <w:r w:rsidRPr="00C7345F">
              <w:t>1</w:t>
            </w:r>
          </w:p>
        </w:tc>
        <w:tc>
          <w:tcPr>
            <w:tcW w:w="950" w:type="dxa"/>
          </w:tcPr>
          <w:p w14:paraId="0450BB31" w14:textId="77777777" w:rsidR="00384C43" w:rsidRPr="00C7345F" w:rsidRDefault="00384C43" w:rsidP="00F73F5C">
            <w:pPr>
              <w:pStyle w:val="TableText"/>
              <w:ind w:right="144"/>
              <w:rPr>
                <w:color w:val="000000"/>
              </w:rPr>
            </w:pPr>
            <w:r w:rsidRPr="00C7345F">
              <w:t>12</w:t>
            </w:r>
          </w:p>
        </w:tc>
        <w:tc>
          <w:tcPr>
            <w:tcW w:w="1512" w:type="dxa"/>
          </w:tcPr>
          <w:p w14:paraId="2829FD5A" w14:textId="77777777" w:rsidR="00384C43" w:rsidRPr="00C7345F" w:rsidRDefault="00384C43" w:rsidP="00F73F5C">
            <w:pPr>
              <w:pStyle w:val="TableText"/>
              <w:ind w:right="288"/>
              <w:rPr>
                <w:color w:val="000000"/>
              </w:rPr>
            </w:pPr>
            <w:r w:rsidRPr="00C7345F">
              <w:t>0.21</w:t>
            </w:r>
          </w:p>
        </w:tc>
      </w:tr>
      <w:tr w:rsidR="00384C43" w:rsidRPr="00C7345F" w14:paraId="0B148FFF" w14:textId="77777777" w:rsidTr="00F73F5C">
        <w:tc>
          <w:tcPr>
            <w:tcW w:w="1584" w:type="dxa"/>
          </w:tcPr>
          <w:p w14:paraId="23D06F24" w14:textId="77777777" w:rsidR="00384C43" w:rsidRPr="00C7345F" w:rsidRDefault="00384C43" w:rsidP="00F73F5C">
            <w:pPr>
              <w:pStyle w:val="TableText"/>
              <w:ind w:right="504"/>
            </w:pPr>
            <w:r w:rsidRPr="00C7345F">
              <w:t>273</w:t>
            </w:r>
          </w:p>
        </w:tc>
        <w:tc>
          <w:tcPr>
            <w:tcW w:w="830" w:type="dxa"/>
          </w:tcPr>
          <w:p w14:paraId="0E446F74" w14:textId="77777777" w:rsidR="00384C43" w:rsidRPr="00C7345F" w:rsidRDefault="00384C43" w:rsidP="00F73F5C">
            <w:pPr>
              <w:pStyle w:val="TableText"/>
              <w:ind w:right="288"/>
              <w:rPr>
                <w:color w:val="000000"/>
              </w:rPr>
            </w:pPr>
            <w:r w:rsidRPr="00C7345F">
              <w:t>1</w:t>
            </w:r>
          </w:p>
        </w:tc>
        <w:tc>
          <w:tcPr>
            <w:tcW w:w="950" w:type="dxa"/>
          </w:tcPr>
          <w:p w14:paraId="72747188" w14:textId="77777777" w:rsidR="00384C43" w:rsidRPr="00C7345F" w:rsidRDefault="00384C43" w:rsidP="00F73F5C">
            <w:pPr>
              <w:pStyle w:val="TableText"/>
              <w:ind w:right="144"/>
              <w:rPr>
                <w:color w:val="000000"/>
              </w:rPr>
            </w:pPr>
            <w:r w:rsidRPr="00C7345F">
              <w:t>11</w:t>
            </w:r>
          </w:p>
        </w:tc>
        <w:tc>
          <w:tcPr>
            <w:tcW w:w="1512" w:type="dxa"/>
          </w:tcPr>
          <w:p w14:paraId="783457AD" w14:textId="77777777" w:rsidR="00384C43" w:rsidRPr="00C7345F" w:rsidRDefault="00384C43" w:rsidP="00F73F5C">
            <w:pPr>
              <w:pStyle w:val="TableText"/>
              <w:ind w:right="288"/>
              <w:rPr>
                <w:color w:val="000000"/>
              </w:rPr>
            </w:pPr>
            <w:r w:rsidRPr="00C7345F">
              <w:t>0.20</w:t>
            </w:r>
          </w:p>
        </w:tc>
      </w:tr>
      <w:tr w:rsidR="00384C43" w:rsidRPr="00C7345F" w14:paraId="7A16007D" w14:textId="77777777" w:rsidTr="00F73F5C">
        <w:tc>
          <w:tcPr>
            <w:tcW w:w="1584" w:type="dxa"/>
          </w:tcPr>
          <w:p w14:paraId="2EE4DEC3" w14:textId="77777777" w:rsidR="00384C43" w:rsidRPr="00C7345F" w:rsidRDefault="00384C43" w:rsidP="00F73F5C">
            <w:pPr>
              <w:pStyle w:val="TableText"/>
              <w:ind w:right="504"/>
            </w:pPr>
            <w:r w:rsidRPr="00C7345F">
              <w:t>274</w:t>
            </w:r>
          </w:p>
        </w:tc>
        <w:tc>
          <w:tcPr>
            <w:tcW w:w="830" w:type="dxa"/>
          </w:tcPr>
          <w:p w14:paraId="1D42B05D" w14:textId="77777777" w:rsidR="00384C43" w:rsidRPr="00C7345F" w:rsidRDefault="00384C43" w:rsidP="00F73F5C">
            <w:pPr>
              <w:pStyle w:val="TableText"/>
              <w:ind w:right="288"/>
              <w:rPr>
                <w:color w:val="000000"/>
              </w:rPr>
            </w:pPr>
            <w:r w:rsidRPr="00C7345F">
              <w:t>1</w:t>
            </w:r>
          </w:p>
        </w:tc>
        <w:tc>
          <w:tcPr>
            <w:tcW w:w="950" w:type="dxa"/>
          </w:tcPr>
          <w:p w14:paraId="2274AB3D" w14:textId="77777777" w:rsidR="00384C43" w:rsidRPr="00C7345F" w:rsidRDefault="00384C43" w:rsidP="00F73F5C">
            <w:pPr>
              <w:pStyle w:val="TableText"/>
              <w:ind w:right="144"/>
              <w:rPr>
                <w:color w:val="000000"/>
              </w:rPr>
            </w:pPr>
            <w:r w:rsidRPr="00C7345F">
              <w:t>3</w:t>
            </w:r>
          </w:p>
        </w:tc>
        <w:tc>
          <w:tcPr>
            <w:tcW w:w="1512" w:type="dxa"/>
          </w:tcPr>
          <w:p w14:paraId="70DA19A0" w14:textId="77777777" w:rsidR="00384C43" w:rsidRPr="00C7345F" w:rsidRDefault="00384C43" w:rsidP="00F73F5C">
            <w:pPr>
              <w:pStyle w:val="TableText"/>
              <w:ind w:right="288"/>
              <w:rPr>
                <w:color w:val="000000"/>
              </w:rPr>
            </w:pPr>
            <w:r w:rsidRPr="00C7345F">
              <w:t>0.05</w:t>
            </w:r>
          </w:p>
        </w:tc>
      </w:tr>
      <w:tr w:rsidR="00384C43" w:rsidRPr="00C7345F" w14:paraId="60F73DDD" w14:textId="77777777" w:rsidTr="00F73F5C">
        <w:tc>
          <w:tcPr>
            <w:tcW w:w="1584" w:type="dxa"/>
          </w:tcPr>
          <w:p w14:paraId="391DB4DF" w14:textId="77777777" w:rsidR="00384C43" w:rsidRPr="00C7345F" w:rsidRDefault="00384C43" w:rsidP="00F73F5C">
            <w:pPr>
              <w:pStyle w:val="TableText"/>
              <w:ind w:right="504"/>
            </w:pPr>
            <w:r w:rsidRPr="00C7345F">
              <w:t>275</w:t>
            </w:r>
          </w:p>
        </w:tc>
        <w:tc>
          <w:tcPr>
            <w:tcW w:w="830" w:type="dxa"/>
          </w:tcPr>
          <w:p w14:paraId="43B0936C" w14:textId="77777777" w:rsidR="00384C43" w:rsidRPr="00C7345F" w:rsidRDefault="00384C43" w:rsidP="00F73F5C">
            <w:pPr>
              <w:pStyle w:val="TableText"/>
              <w:ind w:right="288"/>
              <w:rPr>
                <w:color w:val="000000"/>
              </w:rPr>
            </w:pPr>
            <w:r w:rsidRPr="00C7345F">
              <w:t>1</w:t>
            </w:r>
          </w:p>
        </w:tc>
        <w:tc>
          <w:tcPr>
            <w:tcW w:w="950" w:type="dxa"/>
          </w:tcPr>
          <w:p w14:paraId="681469DA" w14:textId="77777777" w:rsidR="00384C43" w:rsidRPr="00C7345F" w:rsidRDefault="00384C43" w:rsidP="00F73F5C">
            <w:pPr>
              <w:pStyle w:val="TableText"/>
              <w:ind w:right="144"/>
              <w:rPr>
                <w:color w:val="000000"/>
              </w:rPr>
            </w:pPr>
            <w:r w:rsidRPr="00C7345F">
              <w:t>8</w:t>
            </w:r>
          </w:p>
        </w:tc>
        <w:tc>
          <w:tcPr>
            <w:tcW w:w="1512" w:type="dxa"/>
          </w:tcPr>
          <w:p w14:paraId="722DC54E" w14:textId="77777777" w:rsidR="00384C43" w:rsidRPr="00C7345F" w:rsidRDefault="00384C43" w:rsidP="00F73F5C">
            <w:pPr>
              <w:pStyle w:val="TableText"/>
              <w:ind w:right="288"/>
              <w:rPr>
                <w:color w:val="000000"/>
              </w:rPr>
            </w:pPr>
            <w:r w:rsidRPr="00C7345F">
              <w:t>0.14</w:t>
            </w:r>
          </w:p>
        </w:tc>
      </w:tr>
      <w:tr w:rsidR="00384C43" w:rsidRPr="00C7345F" w14:paraId="7DE2B9F4" w14:textId="77777777" w:rsidTr="00F73F5C">
        <w:tc>
          <w:tcPr>
            <w:tcW w:w="1584" w:type="dxa"/>
          </w:tcPr>
          <w:p w14:paraId="080D434C" w14:textId="77777777" w:rsidR="00384C43" w:rsidRPr="00C7345F" w:rsidRDefault="00384C43" w:rsidP="00F73F5C">
            <w:pPr>
              <w:pStyle w:val="TableText"/>
              <w:ind w:right="504"/>
            </w:pPr>
            <w:r w:rsidRPr="00C7345F">
              <w:t>276</w:t>
            </w:r>
          </w:p>
        </w:tc>
        <w:tc>
          <w:tcPr>
            <w:tcW w:w="830" w:type="dxa"/>
          </w:tcPr>
          <w:p w14:paraId="7FDB5F52" w14:textId="77777777" w:rsidR="00384C43" w:rsidRPr="00C7345F" w:rsidRDefault="00384C43" w:rsidP="00F73F5C">
            <w:pPr>
              <w:pStyle w:val="TableText"/>
              <w:ind w:right="288"/>
              <w:rPr>
                <w:color w:val="000000"/>
              </w:rPr>
            </w:pPr>
            <w:r w:rsidRPr="00C7345F">
              <w:t>1</w:t>
            </w:r>
          </w:p>
        </w:tc>
        <w:tc>
          <w:tcPr>
            <w:tcW w:w="950" w:type="dxa"/>
          </w:tcPr>
          <w:p w14:paraId="1DE4CD25" w14:textId="77777777" w:rsidR="00384C43" w:rsidRPr="00C7345F" w:rsidRDefault="00384C43" w:rsidP="00F73F5C">
            <w:pPr>
              <w:pStyle w:val="TableText"/>
              <w:ind w:right="144"/>
              <w:rPr>
                <w:color w:val="000000"/>
              </w:rPr>
            </w:pPr>
            <w:r w:rsidRPr="00C7345F">
              <w:t>7</w:t>
            </w:r>
          </w:p>
        </w:tc>
        <w:tc>
          <w:tcPr>
            <w:tcW w:w="1512" w:type="dxa"/>
          </w:tcPr>
          <w:p w14:paraId="6D9EBDC2" w14:textId="77777777" w:rsidR="00384C43" w:rsidRPr="00C7345F" w:rsidRDefault="00384C43" w:rsidP="00F73F5C">
            <w:pPr>
              <w:pStyle w:val="TableText"/>
              <w:ind w:right="288"/>
              <w:rPr>
                <w:color w:val="000000"/>
              </w:rPr>
            </w:pPr>
            <w:r w:rsidRPr="00C7345F">
              <w:t>0.12</w:t>
            </w:r>
          </w:p>
        </w:tc>
      </w:tr>
      <w:tr w:rsidR="00384C43" w:rsidRPr="00C7345F" w14:paraId="18BE347D" w14:textId="77777777" w:rsidTr="00F73F5C">
        <w:tc>
          <w:tcPr>
            <w:tcW w:w="1584" w:type="dxa"/>
          </w:tcPr>
          <w:p w14:paraId="7E04B6DB" w14:textId="77777777" w:rsidR="00384C43" w:rsidRPr="00C7345F" w:rsidRDefault="00384C43" w:rsidP="00F73F5C">
            <w:pPr>
              <w:pStyle w:val="TableText"/>
              <w:ind w:right="504"/>
            </w:pPr>
            <w:r w:rsidRPr="00C7345F">
              <w:t>277</w:t>
            </w:r>
          </w:p>
        </w:tc>
        <w:tc>
          <w:tcPr>
            <w:tcW w:w="830" w:type="dxa"/>
          </w:tcPr>
          <w:p w14:paraId="15E7DB15" w14:textId="77777777" w:rsidR="00384C43" w:rsidRPr="00C7345F" w:rsidRDefault="00384C43" w:rsidP="00F73F5C">
            <w:pPr>
              <w:pStyle w:val="TableText"/>
              <w:ind w:right="288"/>
              <w:rPr>
                <w:color w:val="000000"/>
              </w:rPr>
            </w:pPr>
            <w:r w:rsidRPr="00C7345F">
              <w:t>1</w:t>
            </w:r>
          </w:p>
        </w:tc>
        <w:tc>
          <w:tcPr>
            <w:tcW w:w="950" w:type="dxa"/>
          </w:tcPr>
          <w:p w14:paraId="7ACC8147" w14:textId="77777777" w:rsidR="00384C43" w:rsidRPr="00C7345F" w:rsidRDefault="00384C43" w:rsidP="00F73F5C">
            <w:pPr>
              <w:pStyle w:val="TableText"/>
              <w:ind w:right="144"/>
              <w:rPr>
                <w:color w:val="000000"/>
              </w:rPr>
            </w:pPr>
            <w:r w:rsidRPr="00C7345F">
              <w:t>8</w:t>
            </w:r>
          </w:p>
        </w:tc>
        <w:tc>
          <w:tcPr>
            <w:tcW w:w="1512" w:type="dxa"/>
          </w:tcPr>
          <w:p w14:paraId="12887A08" w14:textId="77777777" w:rsidR="00384C43" w:rsidRPr="00C7345F" w:rsidRDefault="00384C43" w:rsidP="00F73F5C">
            <w:pPr>
              <w:pStyle w:val="TableText"/>
              <w:ind w:right="288"/>
              <w:rPr>
                <w:color w:val="000000"/>
              </w:rPr>
            </w:pPr>
            <w:r w:rsidRPr="00C7345F">
              <w:t>0.14</w:t>
            </w:r>
          </w:p>
        </w:tc>
      </w:tr>
      <w:tr w:rsidR="00384C43" w:rsidRPr="00C7345F" w14:paraId="76B48898" w14:textId="77777777" w:rsidTr="00F73F5C">
        <w:tc>
          <w:tcPr>
            <w:tcW w:w="1584" w:type="dxa"/>
          </w:tcPr>
          <w:p w14:paraId="53F05FFF" w14:textId="77777777" w:rsidR="00384C43" w:rsidRPr="00C7345F" w:rsidRDefault="00384C43" w:rsidP="00F73F5C">
            <w:pPr>
              <w:pStyle w:val="TableText"/>
              <w:ind w:right="504"/>
            </w:pPr>
            <w:r w:rsidRPr="00C7345F">
              <w:t>278</w:t>
            </w:r>
          </w:p>
        </w:tc>
        <w:tc>
          <w:tcPr>
            <w:tcW w:w="830" w:type="dxa"/>
          </w:tcPr>
          <w:p w14:paraId="479FA981" w14:textId="77777777" w:rsidR="00384C43" w:rsidRPr="00C7345F" w:rsidRDefault="00384C43" w:rsidP="00F73F5C">
            <w:pPr>
              <w:pStyle w:val="TableText"/>
              <w:ind w:right="288"/>
              <w:rPr>
                <w:color w:val="000000"/>
              </w:rPr>
            </w:pPr>
            <w:r w:rsidRPr="00C7345F">
              <w:t>1</w:t>
            </w:r>
          </w:p>
        </w:tc>
        <w:tc>
          <w:tcPr>
            <w:tcW w:w="950" w:type="dxa"/>
          </w:tcPr>
          <w:p w14:paraId="53369AF8" w14:textId="77777777" w:rsidR="00384C43" w:rsidRPr="00C7345F" w:rsidRDefault="00384C43" w:rsidP="00F73F5C">
            <w:pPr>
              <w:pStyle w:val="TableText"/>
              <w:ind w:right="144"/>
              <w:rPr>
                <w:color w:val="000000"/>
              </w:rPr>
            </w:pPr>
            <w:r w:rsidRPr="00C7345F">
              <w:t>5</w:t>
            </w:r>
          </w:p>
        </w:tc>
        <w:tc>
          <w:tcPr>
            <w:tcW w:w="1512" w:type="dxa"/>
          </w:tcPr>
          <w:p w14:paraId="70E40584" w14:textId="77777777" w:rsidR="00384C43" w:rsidRPr="00C7345F" w:rsidRDefault="00384C43" w:rsidP="00F73F5C">
            <w:pPr>
              <w:pStyle w:val="TableText"/>
              <w:ind w:right="288"/>
              <w:rPr>
                <w:color w:val="000000"/>
              </w:rPr>
            </w:pPr>
            <w:r w:rsidRPr="00C7345F">
              <w:t>0.09</w:t>
            </w:r>
          </w:p>
        </w:tc>
      </w:tr>
      <w:tr w:rsidR="00384C43" w:rsidRPr="00C7345F" w14:paraId="347D5BA7" w14:textId="77777777" w:rsidTr="00F73F5C">
        <w:tc>
          <w:tcPr>
            <w:tcW w:w="1584" w:type="dxa"/>
          </w:tcPr>
          <w:p w14:paraId="06E921F0" w14:textId="77777777" w:rsidR="00384C43" w:rsidRPr="00C7345F" w:rsidRDefault="00384C43" w:rsidP="00F73F5C">
            <w:pPr>
              <w:pStyle w:val="TableText"/>
              <w:ind w:right="504"/>
            </w:pPr>
            <w:r w:rsidRPr="00C7345F">
              <w:t>279</w:t>
            </w:r>
          </w:p>
        </w:tc>
        <w:tc>
          <w:tcPr>
            <w:tcW w:w="830" w:type="dxa"/>
          </w:tcPr>
          <w:p w14:paraId="38C7AB43" w14:textId="77777777" w:rsidR="00384C43" w:rsidRPr="00C7345F" w:rsidRDefault="00384C43" w:rsidP="00F73F5C">
            <w:pPr>
              <w:pStyle w:val="TableText"/>
              <w:ind w:right="288"/>
              <w:rPr>
                <w:color w:val="000000"/>
              </w:rPr>
            </w:pPr>
            <w:r w:rsidRPr="00C7345F">
              <w:t>1</w:t>
            </w:r>
          </w:p>
        </w:tc>
        <w:tc>
          <w:tcPr>
            <w:tcW w:w="950" w:type="dxa"/>
          </w:tcPr>
          <w:p w14:paraId="5F01F038" w14:textId="77777777" w:rsidR="00384C43" w:rsidRPr="00C7345F" w:rsidRDefault="00384C43" w:rsidP="00F73F5C">
            <w:pPr>
              <w:pStyle w:val="TableText"/>
              <w:ind w:right="144"/>
              <w:rPr>
                <w:color w:val="000000"/>
              </w:rPr>
            </w:pPr>
            <w:r w:rsidRPr="00C7345F">
              <w:t>3</w:t>
            </w:r>
          </w:p>
        </w:tc>
        <w:tc>
          <w:tcPr>
            <w:tcW w:w="1512" w:type="dxa"/>
          </w:tcPr>
          <w:p w14:paraId="68698E1A" w14:textId="77777777" w:rsidR="00384C43" w:rsidRPr="00C7345F" w:rsidRDefault="00384C43" w:rsidP="00F73F5C">
            <w:pPr>
              <w:pStyle w:val="TableText"/>
              <w:ind w:right="288"/>
              <w:rPr>
                <w:color w:val="000000"/>
              </w:rPr>
            </w:pPr>
            <w:r w:rsidRPr="00C7345F">
              <w:t>0.05</w:t>
            </w:r>
          </w:p>
        </w:tc>
      </w:tr>
      <w:tr w:rsidR="00384C43" w:rsidRPr="00C7345F" w14:paraId="0A97BCA3" w14:textId="77777777" w:rsidTr="00F73F5C">
        <w:tc>
          <w:tcPr>
            <w:tcW w:w="1584" w:type="dxa"/>
          </w:tcPr>
          <w:p w14:paraId="4831F833" w14:textId="77777777" w:rsidR="00384C43" w:rsidRPr="00C7345F" w:rsidRDefault="00384C43" w:rsidP="00F73F5C">
            <w:pPr>
              <w:pStyle w:val="TableText"/>
              <w:ind w:right="504"/>
            </w:pPr>
            <w:r w:rsidRPr="00C7345F">
              <w:t>280</w:t>
            </w:r>
          </w:p>
        </w:tc>
        <w:tc>
          <w:tcPr>
            <w:tcW w:w="830" w:type="dxa"/>
          </w:tcPr>
          <w:p w14:paraId="400B90E6" w14:textId="77777777" w:rsidR="00384C43" w:rsidRPr="00C7345F" w:rsidRDefault="00384C43" w:rsidP="00F73F5C">
            <w:pPr>
              <w:pStyle w:val="TableText"/>
              <w:ind w:right="288"/>
              <w:rPr>
                <w:color w:val="000000"/>
              </w:rPr>
            </w:pPr>
            <w:r w:rsidRPr="00C7345F">
              <w:t>1</w:t>
            </w:r>
          </w:p>
        </w:tc>
        <w:tc>
          <w:tcPr>
            <w:tcW w:w="950" w:type="dxa"/>
          </w:tcPr>
          <w:p w14:paraId="16C28F44" w14:textId="77777777" w:rsidR="00384C43" w:rsidRPr="00C7345F" w:rsidRDefault="00384C43" w:rsidP="00F73F5C">
            <w:pPr>
              <w:pStyle w:val="TableText"/>
              <w:ind w:right="144"/>
              <w:rPr>
                <w:color w:val="000000"/>
              </w:rPr>
            </w:pPr>
            <w:r w:rsidRPr="00C7345F">
              <w:t>9</w:t>
            </w:r>
          </w:p>
        </w:tc>
        <w:tc>
          <w:tcPr>
            <w:tcW w:w="1512" w:type="dxa"/>
          </w:tcPr>
          <w:p w14:paraId="40FED0A9" w14:textId="77777777" w:rsidR="00384C43" w:rsidRPr="00C7345F" w:rsidRDefault="00384C43" w:rsidP="00F73F5C">
            <w:pPr>
              <w:pStyle w:val="TableText"/>
              <w:ind w:right="288"/>
              <w:rPr>
                <w:color w:val="000000"/>
              </w:rPr>
            </w:pPr>
            <w:r w:rsidRPr="00C7345F">
              <w:t>0.16</w:t>
            </w:r>
          </w:p>
        </w:tc>
      </w:tr>
      <w:tr w:rsidR="00384C43" w:rsidRPr="00C7345F" w14:paraId="20AA8831" w14:textId="77777777" w:rsidTr="00F73F5C">
        <w:tc>
          <w:tcPr>
            <w:tcW w:w="1584" w:type="dxa"/>
          </w:tcPr>
          <w:p w14:paraId="7A2C7980" w14:textId="77777777" w:rsidR="00384C43" w:rsidRPr="00C7345F" w:rsidRDefault="00384C43" w:rsidP="00F73F5C">
            <w:pPr>
              <w:pStyle w:val="TableText"/>
              <w:ind w:right="504"/>
            </w:pPr>
            <w:r w:rsidRPr="00C7345F">
              <w:t>281</w:t>
            </w:r>
          </w:p>
        </w:tc>
        <w:tc>
          <w:tcPr>
            <w:tcW w:w="830" w:type="dxa"/>
          </w:tcPr>
          <w:p w14:paraId="173E1DDC" w14:textId="77777777" w:rsidR="00384C43" w:rsidRPr="00C7345F" w:rsidRDefault="00384C43" w:rsidP="00F73F5C">
            <w:pPr>
              <w:pStyle w:val="TableText"/>
              <w:ind w:right="288"/>
              <w:rPr>
                <w:color w:val="000000"/>
              </w:rPr>
            </w:pPr>
            <w:r w:rsidRPr="00C7345F">
              <w:t>1</w:t>
            </w:r>
          </w:p>
        </w:tc>
        <w:tc>
          <w:tcPr>
            <w:tcW w:w="950" w:type="dxa"/>
          </w:tcPr>
          <w:p w14:paraId="450C4C3A" w14:textId="77777777" w:rsidR="00384C43" w:rsidRPr="00C7345F" w:rsidRDefault="00384C43" w:rsidP="00F73F5C">
            <w:pPr>
              <w:pStyle w:val="TableText"/>
              <w:ind w:right="144"/>
              <w:rPr>
                <w:color w:val="000000"/>
              </w:rPr>
            </w:pPr>
            <w:r w:rsidRPr="00C7345F">
              <w:t>19</w:t>
            </w:r>
          </w:p>
        </w:tc>
        <w:tc>
          <w:tcPr>
            <w:tcW w:w="1512" w:type="dxa"/>
          </w:tcPr>
          <w:p w14:paraId="03D5159B" w14:textId="77777777" w:rsidR="00384C43" w:rsidRPr="00C7345F" w:rsidRDefault="00384C43" w:rsidP="00F73F5C">
            <w:pPr>
              <w:pStyle w:val="TableText"/>
              <w:ind w:right="288"/>
              <w:rPr>
                <w:color w:val="000000"/>
              </w:rPr>
            </w:pPr>
            <w:r w:rsidRPr="00C7345F">
              <w:t>0.34</w:t>
            </w:r>
          </w:p>
        </w:tc>
      </w:tr>
      <w:tr w:rsidR="00384C43" w:rsidRPr="00C7345F" w14:paraId="0E94C153" w14:textId="77777777" w:rsidTr="00F73F5C">
        <w:tc>
          <w:tcPr>
            <w:tcW w:w="1584" w:type="dxa"/>
          </w:tcPr>
          <w:p w14:paraId="49379212" w14:textId="77777777" w:rsidR="00384C43" w:rsidRPr="00C7345F" w:rsidRDefault="00384C43" w:rsidP="00F73F5C">
            <w:pPr>
              <w:pStyle w:val="TableText"/>
              <w:ind w:right="504"/>
            </w:pPr>
            <w:r w:rsidRPr="00C7345F">
              <w:t>283</w:t>
            </w:r>
          </w:p>
        </w:tc>
        <w:tc>
          <w:tcPr>
            <w:tcW w:w="830" w:type="dxa"/>
          </w:tcPr>
          <w:p w14:paraId="73EBA74F" w14:textId="77777777" w:rsidR="00384C43" w:rsidRPr="00C7345F" w:rsidRDefault="00384C43" w:rsidP="00F73F5C">
            <w:pPr>
              <w:pStyle w:val="TableText"/>
              <w:ind w:right="288"/>
              <w:rPr>
                <w:color w:val="000000"/>
              </w:rPr>
            </w:pPr>
            <w:r w:rsidRPr="00C7345F">
              <w:t>1</w:t>
            </w:r>
          </w:p>
        </w:tc>
        <w:tc>
          <w:tcPr>
            <w:tcW w:w="950" w:type="dxa"/>
          </w:tcPr>
          <w:p w14:paraId="327E7BAF" w14:textId="77777777" w:rsidR="00384C43" w:rsidRPr="00C7345F" w:rsidRDefault="00384C43" w:rsidP="00F73F5C">
            <w:pPr>
              <w:pStyle w:val="TableText"/>
              <w:ind w:right="144"/>
              <w:rPr>
                <w:color w:val="000000"/>
              </w:rPr>
            </w:pPr>
            <w:r w:rsidRPr="00C7345F">
              <w:t>13</w:t>
            </w:r>
          </w:p>
        </w:tc>
        <w:tc>
          <w:tcPr>
            <w:tcW w:w="1512" w:type="dxa"/>
          </w:tcPr>
          <w:p w14:paraId="395BB753" w14:textId="77777777" w:rsidR="00384C43" w:rsidRPr="00C7345F" w:rsidRDefault="00384C43" w:rsidP="00F73F5C">
            <w:pPr>
              <w:pStyle w:val="TableText"/>
              <w:ind w:right="288"/>
              <w:rPr>
                <w:color w:val="000000"/>
              </w:rPr>
            </w:pPr>
            <w:r w:rsidRPr="00C7345F">
              <w:t>0.23</w:t>
            </w:r>
          </w:p>
        </w:tc>
      </w:tr>
      <w:tr w:rsidR="00384C43" w:rsidRPr="00C7345F" w14:paraId="24D4EDAF" w14:textId="77777777" w:rsidTr="00F73F5C">
        <w:tc>
          <w:tcPr>
            <w:tcW w:w="1584" w:type="dxa"/>
          </w:tcPr>
          <w:p w14:paraId="7BC93C47" w14:textId="77777777" w:rsidR="00384C43" w:rsidRPr="00C7345F" w:rsidRDefault="00384C43" w:rsidP="00F73F5C">
            <w:pPr>
              <w:pStyle w:val="TableText"/>
              <w:ind w:right="504"/>
              <w:rPr>
                <w:color w:val="000000"/>
              </w:rPr>
            </w:pPr>
            <w:r w:rsidRPr="00C7345F">
              <w:t>284</w:t>
            </w:r>
          </w:p>
        </w:tc>
        <w:tc>
          <w:tcPr>
            <w:tcW w:w="830" w:type="dxa"/>
          </w:tcPr>
          <w:p w14:paraId="721A79A9" w14:textId="77777777" w:rsidR="00384C43" w:rsidRPr="00C7345F" w:rsidRDefault="00384C43" w:rsidP="00F73F5C">
            <w:pPr>
              <w:pStyle w:val="TableText"/>
              <w:ind w:right="288"/>
              <w:rPr>
                <w:color w:val="000000"/>
              </w:rPr>
            </w:pPr>
            <w:r w:rsidRPr="00C7345F">
              <w:t>1</w:t>
            </w:r>
          </w:p>
        </w:tc>
        <w:tc>
          <w:tcPr>
            <w:tcW w:w="950" w:type="dxa"/>
          </w:tcPr>
          <w:p w14:paraId="7CBA2A9F" w14:textId="77777777" w:rsidR="00384C43" w:rsidRPr="00C7345F" w:rsidRDefault="00384C43" w:rsidP="00F73F5C">
            <w:pPr>
              <w:pStyle w:val="TableText"/>
              <w:ind w:right="144"/>
              <w:rPr>
                <w:color w:val="000000"/>
              </w:rPr>
            </w:pPr>
            <w:r w:rsidRPr="00C7345F">
              <w:t>17</w:t>
            </w:r>
          </w:p>
        </w:tc>
        <w:tc>
          <w:tcPr>
            <w:tcW w:w="1512" w:type="dxa"/>
          </w:tcPr>
          <w:p w14:paraId="0D021B10" w14:textId="77777777" w:rsidR="00384C43" w:rsidRPr="00C7345F" w:rsidRDefault="00384C43" w:rsidP="00F73F5C">
            <w:pPr>
              <w:pStyle w:val="TableText"/>
              <w:ind w:right="288"/>
              <w:rPr>
                <w:color w:val="000000"/>
              </w:rPr>
            </w:pPr>
            <w:r w:rsidRPr="00C7345F">
              <w:t>0.30</w:t>
            </w:r>
          </w:p>
        </w:tc>
      </w:tr>
      <w:tr w:rsidR="00384C43" w:rsidRPr="00C7345F" w14:paraId="5A1C2AC6" w14:textId="77777777" w:rsidTr="00F73F5C">
        <w:tc>
          <w:tcPr>
            <w:tcW w:w="1584" w:type="dxa"/>
          </w:tcPr>
          <w:p w14:paraId="17AF273F" w14:textId="77777777" w:rsidR="00384C43" w:rsidRPr="00C7345F" w:rsidRDefault="00384C43" w:rsidP="00F73F5C">
            <w:pPr>
              <w:pStyle w:val="TableText"/>
              <w:ind w:right="504"/>
              <w:rPr>
                <w:color w:val="000000"/>
              </w:rPr>
            </w:pPr>
            <w:r w:rsidRPr="00C7345F">
              <w:t>285</w:t>
            </w:r>
          </w:p>
        </w:tc>
        <w:tc>
          <w:tcPr>
            <w:tcW w:w="830" w:type="dxa"/>
          </w:tcPr>
          <w:p w14:paraId="3581591B" w14:textId="77777777" w:rsidR="00384C43" w:rsidRPr="00C7345F" w:rsidRDefault="00384C43" w:rsidP="00F73F5C">
            <w:pPr>
              <w:pStyle w:val="TableText"/>
              <w:ind w:right="288"/>
              <w:rPr>
                <w:color w:val="000000"/>
              </w:rPr>
            </w:pPr>
            <w:r w:rsidRPr="00C7345F">
              <w:t>1</w:t>
            </w:r>
          </w:p>
        </w:tc>
        <w:tc>
          <w:tcPr>
            <w:tcW w:w="950" w:type="dxa"/>
          </w:tcPr>
          <w:p w14:paraId="3E4423A5" w14:textId="77777777" w:rsidR="00384C43" w:rsidRPr="00C7345F" w:rsidRDefault="00384C43" w:rsidP="00F73F5C">
            <w:pPr>
              <w:pStyle w:val="TableText"/>
              <w:ind w:right="144"/>
              <w:rPr>
                <w:color w:val="000000"/>
              </w:rPr>
            </w:pPr>
            <w:r w:rsidRPr="00C7345F">
              <w:t>1</w:t>
            </w:r>
          </w:p>
        </w:tc>
        <w:tc>
          <w:tcPr>
            <w:tcW w:w="1512" w:type="dxa"/>
          </w:tcPr>
          <w:p w14:paraId="57184BAE" w14:textId="77777777" w:rsidR="00384C43" w:rsidRPr="00C7345F" w:rsidRDefault="00384C43" w:rsidP="00F73F5C">
            <w:pPr>
              <w:pStyle w:val="TableText"/>
              <w:ind w:right="288"/>
              <w:rPr>
                <w:color w:val="000000"/>
              </w:rPr>
            </w:pPr>
            <w:r w:rsidRPr="00C7345F">
              <w:t>0.02</w:t>
            </w:r>
          </w:p>
        </w:tc>
      </w:tr>
      <w:tr w:rsidR="00384C43" w:rsidRPr="00C7345F" w14:paraId="68D5D7A1" w14:textId="77777777" w:rsidTr="00F73F5C">
        <w:tc>
          <w:tcPr>
            <w:tcW w:w="1584" w:type="dxa"/>
          </w:tcPr>
          <w:p w14:paraId="05A1E299" w14:textId="77777777" w:rsidR="00384C43" w:rsidRPr="00C7345F" w:rsidRDefault="00384C43" w:rsidP="00F73F5C">
            <w:pPr>
              <w:pStyle w:val="TableText"/>
              <w:ind w:right="504"/>
              <w:rPr>
                <w:color w:val="000000"/>
              </w:rPr>
            </w:pPr>
            <w:r w:rsidRPr="00C7345F">
              <w:t>286</w:t>
            </w:r>
          </w:p>
        </w:tc>
        <w:tc>
          <w:tcPr>
            <w:tcW w:w="830" w:type="dxa"/>
          </w:tcPr>
          <w:p w14:paraId="2E7EB3F1" w14:textId="77777777" w:rsidR="00384C43" w:rsidRPr="00C7345F" w:rsidRDefault="00384C43" w:rsidP="00F73F5C">
            <w:pPr>
              <w:pStyle w:val="TableText"/>
              <w:ind w:right="288"/>
              <w:rPr>
                <w:color w:val="000000"/>
              </w:rPr>
            </w:pPr>
            <w:r w:rsidRPr="00C7345F">
              <w:t>1</w:t>
            </w:r>
          </w:p>
        </w:tc>
        <w:tc>
          <w:tcPr>
            <w:tcW w:w="950" w:type="dxa"/>
          </w:tcPr>
          <w:p w14:paraId="4DC9EC68" w14:textId="77777777" w:rsidR="00384C43" w:rsidRPr="00C7345F" w:rsidRDefault="00384C43" w:rsidP="00F73F5C">
            <w:pPr>
              <w:pStyle w:val="TableText"/>
              <w:ind w:right="144"/>
              <w:rPr>
                <w:color w:val="000000"/>
              </w:rPr>
            </w:pPr>
            <w:r w:rsidRPr="00C7345F">
              <w:t>10</w:t>
            </w:r>
          </w:p>
        </w:tc>
        <w:tc>
          <w:tcPr>
            <w:tcW w:w="1512" w:type="dxa"/>
          </w:tcPr>
          <w:p w14:paraId="567F330A" w14:textId="77777777" w:rsidR="00384C43" w:rsidRPr="00C7345F" w:rsidRDefault="00384C43" w:rsidP="00F73F5C">
            <w:pPr>
              <w:pStyle w:val="TableText"/>
              <w:ind w:right="288"/>
              <w:rPr>
                <w:color w:val="000000"/>
              </w:rPr>
            </w:pPr>
            <w:r w:rsidRPr="00C7345F">
              <w:t>0.18</w:t>
            </w:r>
          </w:p>
        </w:tc>
      </w:tr>
      <w:tr w:rsidR="00384C43" w:rsidRPr="00C7345F" w14:paraId="569733F4" w14:textId="77777777" w:rsidTr="00F73F5C">
        <w:tc>
          <w:tcPr>
            <w:tcW w:w="1584" w:type="dxa"/>
          </w:tcPr>
          <w:p w14:paraId="6EBE22E3" w14:textId="77777777" w:rsidR="00384C43" w:rsidRPr="00C7345F" w:rsidRDefault="00384C43" w:rsidP="00F73F5C">
            <w:pPr>
              <w:pStyle w:val="TableText"/>
              <w:ind w:right="504"/>
              <w:rPr>
                <w:color w:val="000000"/>
              </w:rPr>
            </w:pPr>
            <w:r w:rsidRPr="00C7345F">
              <w:t>287</w:t>
            </w:r>
          </w:p>
        </w:tc>
        <w:tc>
          <w:tcPr>
            <w:tcW w:w="830" w:type="dxa"/>
          </w:tcPr>
          <w:p w14:paraId="0F4D51C8" w14:textId="77777777" w:rsidR="00384C43" w:rsidRPr="00C7345F" w:rsidRDefault="00384C43" w:rsidP="00F73F5C">
            <w:pPr>
              <w:pStyle w:val="TableText"/>
              <w:ind w:right="288"/>
              <w:rPr>
                <w:color w:val="000000"/>
              </w:rPr>
            </w:pPr>
            <w:r w:rsidRPr="00C7345F">
              <w:t>1</w:t>
            </w:r>
          </w:p>
        </w:tc>
        <w:tc>
          <w:tcPr>
            <w:tcW w:w="950" w:type="dxa"/>
          </w:tcPr>
          <w:p w14:paraId="24472E1D" w14:textId="77777777" w:rsidR="00384C43" w:rsidRPr="00C7345F" w:rsidRDefault="00384C43" w:rsidP="00F73F5C">
            <w:pPr>
              <w:pStyle w:val="TableText"/>
              <w:ind w:right="144"/>
              <w:rPr>
                <w:color w:val="000000"/>
              </w:rPr>
            </w:pPr>
            <w:r w:rsidRPr="00C7345F">
              <w:t>4</w:t>
            </w:r>
          </w:p>
        </w:tc>
        <w:tc>
          <w:tcPr>
            <w:tcW w:w="1512" w:type="dxa"/>
          </w:tcPr>
          <w:p w14:paraId="59C0DAD0" w14:textId="77777777" w:rsidR="00384C43" w:rsidRPr="00C7345F" w:rsidRDefault="00384C43" w:rsidP="00F73F5C">
            <w:pPr>
              <w:pStyle w:val="TableText"/>
              <w:ind w:right="288"/>
              <w:rPr>
                <w:color w:val="000000"/>
              </w:rPr>
            </w:pPr>
            <w:r w:rsidRPr="00C7345F">
              <w:t>0.07</w:t>
            </w:r>
          </w:p>
        </w:tc>
      </w:tr>
      <w:tr w:rsidR="00384C43" w:rsidRPr="00C7345F" w14:paraId="642135D4" w14:textId="77777777" w:rsidTr="00F73F5C">
        <w:tc>
          <w:tcPr>
            <w:tcW w:w="1584" w:type="dxa"/>
          </w:tcPr>
          <w:p w14:paraId="01B1020B" w14:textId="77777777" w:rsidR="00384C43" w:rsidRPr="00C7345F" w:rsidRDefault="00384C43" w:rsidP="00F73F5C">
            <w:pPr>
              <w:pStyle w:val="TableText"/>
              <w:ind w:right="504"/>
              <w:rPr>
                <w:color w:val="000000"/>
              </w:rPr>
            </w:pPr>
            <w:r w:rsidRPr="00C7345F">
              <w:t>288</w:t>
            </w:r>
          </w:p>
        </w:tc>
        <w:tc>
          <w:tcPr>
            <w:tcW w:w="830" w:type="dxa"/>
          </w:tcPr>
          <w:p w14:paraId="7EA810C5" w14:textId="77777777" w:rsidR="00384C43" w:rsidRPr="00C7345F" w:rsidRDefault="00384C43" w:rsidP="00F73F5C">
            <w:pPr>
              <w:pStyle w:val="TableText"/>
              <w:ind w:right="288"/>
              <w:rPr>
                <w:color w:val="000000"/>
              </w:rPr>
            </w:pPr>
            <w:r w:rsidRPr="00C7345F">
              <w:t>1</w:t>
            </w:r>
          </w:p>
        </w:tc>
        <w:tc>
          <w:tcPr>
            <w:tcW w:w="950" w:type="dxa"/>
          </w:tcPr>
          <w:p w14:paraId="10985F4A" w14:textId="77777777" w:rsidR="00384C43" w:rsidRPr="00C7345F" w:rsidRDefault="00384C43" w:rsidP="00F73F5C">
            <w:pPr>
              <w:pStyle w:val="TableText"/>
              <w:ind w:right="144"/>
              <w:rPr>
                <w:color w:val="000000"/>
              </w:rPr>
            </w:pPr>
            <w:r w:rsidRPr="00C7345F">
              <w:t>8</w:t>
            </w:r>
          </w:p>
        </w:tc>
        <w:tc>
          <w:tcPr>
            <w:tcW w:w="1512" w:type="dxa"/>
          </w:tcPr>
          <w:p w14:paraId="408C5EE4" w14:textId="77777777" w:rsidR="00384C43" w:rsidRPr="00C7345F" w:rsidRDefault="00384C43" w:rsidP="00F73F5C">
            <w:pPr>
              <w:pStyle w:val="TableText"/>
              <w:ind w:right="288"/>
              <w:rPr>
                <w:color w:val="000000"/>
              </w:rPr>
            </w:pPr>
            <w:r w:rsidRPr="00C7345F">
              <w:t>0.14</w:t>
            </w:r>
          </w:p>
        </w:tc>
      </w:tr>
      <w:tr w:rsidR="00384C43" w:rsidRPr="00C7345F" w14:paraId="7A24FA5F" w14:textId="77777777" w:rsidTr="00F73F5C">
        <w:tc>
          <w:tcPr>
            <w:tcW w:w="1584" w:type="dxa"/>
          </w:tcPr>
          <w:p w14:paraId="691B0085" w14:textId="77777777" w:rsidR="00384C43" w:rsidRPr="00C7345F" w:rsidRDefault="00384C43" w:rsidP="00F73F5C">
            <w:pPr>
              <w:pStyle w:val="TableText"/>
              <w:ind w:right="504"/>
              <w:rPr>
                <w:color w:val="000000"/>
              </w:rPr>
            </w:pPr>
            <w:r w:rsidRPr="00C7345F">
              <w:t>289</w:t>
            </w:r>
          </w:p>
        </w:tc>
        <w:tc>
          <w:tcPr>
            <w:tcW w:w="830" w:type="dxa"/>
          </w:tcPr>
          <w:p w14:paraId="4BEFEDD8" w14:textId="77777777" w:rsidR="00384C43" w:rsidRPr="00C7345F" w:rsidRDefault="00384C43" w:rsidP="00F73F5C">
            <w:pPr>
              <w:pStyle w:val="TableText"/>
              <w:ind w:right="288"/>
              <w:rPr>
                <w:color w:val="000000"/>
              </w:rPr>
            </w:pPr>
            <w:r w:rsidRPr="00C7345F">
              <w:t>1</w:t>
            </w:r>
          </w:p>
        </w:tc>
        <w:tc>
          <w:tcPr>
            <w:tcW w:w="950" w:type="dxa"/>
          </w:tcPr>
          <w:p w14:paraId="4E845727" w14:textId="77777777" w:rsidR="00384C43" w:rsidRPr="00C7345F" w:rsidRDefault="00384C43" w:rsidP="00F73F5C">
            <w:pPr>
              <w:pStyle w:val="TableText"/>
              <w:ind w:right="144"/>
              <w:rPr>
                <w:color w:val="000000"/>
              </w:rPr>
            </w:pPr>
            <w:r w:rsidRPr="00C7345F">
              <w:t>11</w:t>
            </w:r>
          </w:p>
        </w:tc>
        <w:tc>
          <w:tcPr>
            <w:tcW w:w="1512" w:type="dxa"/>
          </w:tcPr>
          <w:p w14:paraId="46104B49" w14:textId="77777777" w:rsidR="00384C43" w:rsidRPr="00C7345F" w:rsidRDefault="00384C43" w:rsidP="00F73F5C">
            <w:pPr>
              <w:pStyle w:val="TableText"/>
              <w:ind w:right="288"/>
              <w:rPr>
                <w:color w:val="000000"/>
              </w:rPr>
            </w:pPr>
            <w:r w:rsidRPr="00C7345F">
              <w:t>0.20</w:t>
            </w:r>
          </w:p>
        </w:tc>
      </w:tr>
      <w:tr w:rsidR="00384C43" w:rsidRPr="00C7345F" w14:paraId="4207F42F" w14:textId="77777777" w:rsidTr="00F73F5C">
        <w:tc>
          <w:tcPr>
            <w:tcW w:w="1584" w:type="dxa"/>
          </w:tcPr>
          <w:p w14:paraId="77A5F9F5" w14:textId="77777777" w:rsidR="00384C43" w:rsidRPr="00C7345F" w:rsidRDefault="00384C43" w:rsidP="00F73F5C">
            <w:pPr>
              <w:pStyle w:val="TableText"/>
              <w:ind w:right="504"/>
              <w:rPr>
                <w:color w:val="000000"/>
              </w:rPr>
            </w:pPr>
            <w:r w:rsidRPr="00C7345F">
              <w:t>290</w:t>
            </w:r>
          </w:p>
        </w:tc>
        <w:tc>
          <w:tcPr>
            <w:tcW w:w="830" w:type="dxa"/>
          </w:tcPr>
          <w:p w14:paraId="35731820" w14:textId="77777777" w:rsidR="00384C43" w:rsidRPr="00C7345F" w:rsidRDefault="00384C43" w:rsidP="00F73F5C">
            <w:pPr>
              <w:pStyle w:val="TableText"/>
              <w:ind w:right="288"/>
              <w:rPr>
                <w:color w:val="000000"/>
              </w:rPr>
            </w:pPr>
            <w:r w:rsidRPr="00C7345F">
              <w:t>1</w:t>
            </w:r>
          </w:p>
        </w:tc>
        <w:tc>
          <w:tcPr>
            <w:tcW w:w="950" w:type="dxa"/>
          </w:tcPr>
          <w:p w14:paraId="1B7161AA" w14:textId="77777777" w:rsidR="00384C43" w:rsidRPr="00C7345F" w:rsidRDefault="00384C43" w:rsidP="00F73F5C">
            <w:pPr>
              <w:pStyle w:val="TableText"/>
              <w:ind w:right="144"/>
              <w:rPr>
                <w:color w:val="000000"/>
              </w:rPr>
            </w:pPr>
            <w:r w:rsidRPr="00C7345F">
              <w:t>12</w:t>
            </w:r>
          </w:p>
        </w:tc>
        <w:tc>
          <w:tcPr>
            <w:tcW w:w="1512" w:type="dxa"/>
          </w:tcPr>
          <w:p w14:paraId="67BC68A8" w14:textId="77777777" w:rsidR="00384C43" w:rsidRPr="00C7345F" w:rsidRDefault="00384C43" w:rsidP="00F73F5C">
            <w:pPr>
              <w:pStyle w:val="TableText"/>
              <w:ind w:right="288"/>
              <w:rPr>
                <w:color w:val="000000"/>
              </w:rPr>
            </w:pPr>
            <w:r w:rsidRPr="00C7345F">
              <w:t>0.21</w:t>
            </w:r>
          </w:p>
        </w:tc>
      </w:tr>
      <w:tr w:rsidR="00384C43" w:rsidRPr="00C7345F" w14:paraId="4C0264DC" w14:textId="77777777" w:rsidTr="00F73F5C">
        <w:tc>
          <w:tcPr>
            <w:tcW w:w="1584" w:type="dxa"/>
          </w:tcPr>
          <w:p w14:paraId="462F9247" w14:textId="77777777" w:rsidR="00384C43" w:rsidRPr="00C7345F" w:rsidRDefault="00384C43" w:rsidP="00F73F5C">
            <w:pPr>
              <w:pStyle w:val="TableText"/>
              <w:ind w:right="504"/>
              <w:rPr>
                <w:color w:val="000000"/>
              </w:rPr>
            </w:pPr>
            <w:r w:rsidRPr="00C7345F">
              <w:t>291</w:t>
            </w:r>
          </w:p>
        </w:tc>
        <w:tc>
          <w:tcPr>
            <w:tcW w:w="830" w:type="dxa"/>
          </w:tcPr>
          <w:p w14:paraId="2A0B9A84" w14:textId="77777777" w:rsidR="00384C43" w:rsidRPr="00C7345F" w:rsidRDefault="00384C43" w:rsidP="00F73F5C">
            <w:pPr>
              <w:pStyle w:val="TableText"/>
              <w:ind w:right="288"/>
              <w:rPr>
                <w:color w:val="000000"/>
              </w:rPr>
            </w:pPr>
            <w:r w:rsidRPr="00C7345F">
              <w:t>1</w:t>
            </w:r>
          </w:p>
        </w:tc>
        <w:tc>
          <w:tcPr>
            <w:tcW w:w="950" w:type="dxa"/>
          </w:tcPr>
          <w:p w14:paraId="1A3382F0" w14:textId="77777777" w:rsidR="00384C43" w:rsidRPr="00C7345F" w:rsidRDefault="00384C43" w:rsidP="00F73F5C">
            <w:pPr>
              <w:pStyle w:val="TableText"/>
              <w:ind w:right="144"/>
              <w:rPr>
                <w:color w:val="000000"/>
              </w:rPr>
            </w:pPr>
            <w:r w:rsidRPr="00C7345F">
              <w:t>1</w:t>
            </w:r>
          </w:p>
        </w:tc>
        <w:tc>
          <w:tcPr>
            <w:tcW w:w="1512" w:type="dxa"/>
          </w:tcPr>
          <w:p w14:paraId="4532E184" w14:textId="77777777" w:rsidR="00384C43" w:rsidRPr="00C7345F" w:rsidRDefault="00384C43" w:rsidP="00F73F5C">
            <w:pPr>
              <w:pStyle w:val="TableText"/>
              <w:ind w:right="288"/>
              <w:rPr>
                <w:color w:val="000000"/>
              </w:rPr>
            </w:pPr>
            <w:r w:rsidRPr="00C7345F">
              <w:t>0.02</w:t>
            </w:r>
          </w:p>
        </w:tc>
      </w:tr>
      <w:tr w:rsidR="00384C43" w:rsidRPr="00C7345F" w14:paraId="5A7FF65C" w14:textId="77777777" w:rsidTr="00F73F5C">
        <w:tc>
          <w:tcPr>
            <w:tcW w:w="1584" w:type="dxa"/>
          </w:tcPr>
          <w:p w14:paraId="12E438F2" w14:textId="77777777" w:rsidR="00384C43" w:rsidRPr="00C7345F" w:rsidRDefault="00384C43" w:rsidP="00F73F5C">
            <w:pPr>
              <w:pStyle w:val="TableText"/>
              <w:ind w:right="504"/>
              <w:rPr>
                <w:color w:val="000000"/>
              </w:rPr>
            </w:pPr>
            <w:r w:rsidRPr="00C7345F">
              <w:t>292</w:t>
            </w:r>
          </w:p>
        </w:tc>
        <w:tc>
          <w:tcPr>
            <w:tcW w:w="830" w:type="dxa"/>
          </w:tcPr>
          <w:p w14:paraId="58695A67" w14:textId="77777777" w:rsidR="00384C43" w:rsidRPr="00C7345F" w:rsidRDefault="00384C43" w:rsidP="00F73F5C">
            <w:pPr>
              <w:pStyle w:val="TableText"/>
              <w:ind w:right="288"/>
              <w:rPr>
                <w:color w:val="000000"/>
              </w:rPr>
            </w:pPr>
            <w:r w:rsidRPr="00C7345F">
              <w:t>1</w:t>
            </w:r>
          </w:p>
        </w:tc>
        <w:tc>
          <w:tcPr>
            <w:tcW w:w="950" w:type="dxa"/>
          </w:tcPr>
          <w:p w14:paraId="5CBE0DFD" w14:textId="77777777" w:rsidR="00384C43" w:rsidRPr="00C7345F" w:rsidRDefault="00384C43" w:rsidP="00F73F5C">
            <w:pPr>
              <w:pStyle w:val="TableText"/>
              <w:ind w:right="144"/>
              <w:rPr>
                <w:color w:val="000000"/>
              </w:rPr>
            </w:pPr>
            <w:r w:rsidRPr="00C7345F">
              <w:t>15</w:t>
            </w:r>
          </w:p>
        </w:tc>
        <w:tc>
          <w:tcPr>
            <w:tcW w:w="1512" w:type="dxa"/>
          </w:tcPr>
          <w:p w14:paraId="022B8452" w14:textId="77777777" w:rsidR="00384C43" w:rsidRPr="00C7345F" w:rsidRDefault="00384C43" w:rsidP="00F73F5C">
            <w:pPr>
              <w:pStyle w:val="TableText"/>
              <w:ind w:right="288"/>
              <w:rPr>
                <w:color w:val="000000"/>
              </w:rPr>
            </w:pPr>
            <w:r w:rsidRPr="00C7345F">
              <w:t>0.27</w:t>
            </w:r>
          </w:p>
        </w:tc>
      </w:tr>
      <w:tr w:rsidR="00384C43" w:rsidRPr="00C7345F" w14:paraId="0AE514CB" w14:textId="77777777" w:rsidTr="00F73F5C">
        <w:tc>
          <w:tcPr>
            <w:tcW w:w="1584" w:type="dxa"/>
          </w:tcPr>
          <w:p w14:paraId="7A1B0694" w14:textId="77777777" w:rsidR="00384C43" w:rsidRPr="00C7345F" w:rsidRDefault="00384C43" w:rsidP="00F73F5C">
            <w:pPr>
              <w:pStyle w:val="TableText"/>
              <w:ind w:right="504"/>
              <w:rPr>
                <w:color w:val="000000"/>
              </w:rPr>
            </w:pPr>
            <w:r w:rsidRPr="00C7345F">
              <w:t>293</w:t>
            </w:r>
          </w:p>
        </w:tc>
        <w:tc>
          <w:tcPr>
            <w:tcW w:w="830" w:type="dxa"/>
          </w:tcPr>
          <w:p w14:paraId="79D866D4" w14:textId="77777777" w:rsidR="00384C43" w:rsidRPr="00C7345F" w:rsidRDefault="00384C43" w:rsidP="00F73F5C">
            <w:pPr>
              <w:pStyle w:val="TableText"/>
              <w:ind w:right="288"/>
              <w:rPr>
                <w:color w:val="000000"/>
              </w:rPr>
            </w:pPr>
            <w:r w:rsidRPr="00C7345F">
              <w:t>1</w:t>
            </w:r>
          </w:p>
        </w:tc>
        <w:tc>
          <w:tcPr>
            <w:tcW w:w="950" w:type="dxa"/>
          </w:tcPr>
          <w:p w14:paraId="7DEDD803" w14:textId="77777777" w:rsidR="00384C43" w:rsidRPr="00C7345F" w:rsidRDefault="00384C43" w:rsidP="00F73F5C">
            <w:pPr>
              <w:pStyle w:val="TableText"/>
              <w:ind w:right="144"/>
              <w:rPr>
                <w:color w:val="000000"/>
              </w:rPr>
            </w:pPr>
            <w:r w:rsidRPr="00C7345F">
              <w:t>11</w:t>
            </w:r>
          </w:p>
        </w:tc>
        <w:tc>
          <w:tcPr>
            <w:tcW w:w="1512" w:type="dxa"/>
          </w:tcPr>
          <w:p w14:paraId="2884D4D1" w14:textId="77777777" w:rsidR="00384C43" w:rsidRPr="00C7345F" w:rsidRDefault="00384C43" w:rsidP="00F73F5C">
            <w:pPr>
              <w:pStyle w:val="TableText"/>
              <w:ind w:right="288"/>
              <w:rPr>
                <w:color w:val="000000"/>
              </w:rPr>
            </w:pPr>
            <w:r w:rsidRPr="00C7345F">
              <w:t>0.20</w:t>
            </w:r>
          </w:p>
        </w:tc>
      </w:tr>
      <w:tr w:rsidR="00384C43" w:rsidRPr="00C7345F" w14:paraId="2E070724" w14:textId="77777777" w:rsidTr="00F73F5C">
        <w:tc>
          <w:tcPr>
            <w:tcW w:w="1584" w:type="dxa"/>
          </w:tcPr>
          <w:p w14:paraId="115B726F" w14:textId="77777777" w:rsidR="00384C43" w:rsidRPr="00C7345F" w:rsidRDefault="00384C43" w:rsidP="00F73F5C">
            <w:pPr>
              <w:pStyle w:val="TableText"/>
              <w:ind w:right="504"/>
              <w:rPr>
                <w:color w:val="000000"/>
              </w:rPr>
            </w:pPr>
            <w:r w:rsidRPr="00C7345F">
              <w:t>294</w:t>
            </w:r>
          </w:p>
        </w:tc>
        <w:tc>
          <w:tcPr>
            <w:tcW w:w="830" w:type="dxa"/>
          </w:tcPr>
          <w:p w14:paraId="7C41D91F" w14:textId="77777777" w:rsidR="00384C43" w:rsidRPr="00C7345F" w:rsidRDefault="00384C43" w:rsidP="00F73F5C">
            <w:pPr>
              <w:pStyle w:val="TableText"/>
              <w:ind w:right="288"/>
              <w:rPr>
                <w:color w:val="000000"/>
              </w:rPr>
            </w:pPr>
            <w:r w:rsidRPr="00C7345F">
              <w:t>1</w:t>
            </w:r>
          </w:p>
        </w:tc>
        <w:tc>
          <w:tcPr>
            <w:tcW w:w="950" w:type="dxa"/>
          </w:tcPr>
          <w:p w14:paraId="05338170" w14:textId="77777777" w:rsidR="00384C43" w:rsidRPr="00C7345F" w:rsidRDefault="00384C43" w:rsidP="00F73F5C">
            <w:pPr>
              <w:pStyle w:val="TableText"/>
              <w:ind w:right="144"/>
              <w:rPr>
                <w:color w:val="000000"/>
              </w:rPr>
            </w:pPr>
            <w:r w:rsidRPr="00C7345F">
              <w:t>3</w:t>
            </w:r>
          </w:p>
        </w:tc>
        <w:tc>
          <w:tcPr>
            <w:tcW w:w="1512" w:type="dxa"/>
          </w:tcPr>
          <w:p w14:paraId="23F94CE1" w14:textId="77777777" w:rsidR="00384C43" w:rsidRPr="00C7345F" w:rsidRDefault="00384C43" w:rsidP="00F73F5C">
            <w:pPr>
              <w:pStyle w:val="TableText"/>
              <w:ind w:right="288"/>
              <w:rPr>
                <w:color w:val="000000"/>
              </w:rPr>
            </w:pPr>
            <w:r w:rsidRPr="00C7345F">
              <w:t>0.05</w:t>
            </w:r>
          </w:p>
        </w:tc>
      </w:tr>
      <w:tr w:rsidR="00384C43" w:rsidRPr="00C7345F" w14:paraId="3925C404" w14:textId="77777777" w:rsidTr="00F73F5C">
        <w:tc>
          <w:tcPr>
            <w:tcW w:w="1584" w:type="dxa"/>
          </w:tcPr>
          <w:p w14:paraId="5EA9BAC8" w14:textId="77777777" w:rsidR="00384C43" w:rsidRPr="00C7345F" w:rsidRDefault="00384C43" w:rsidP="00F73F5C">
            <w:pPr>
              <w:pStyle w:val="TableText"/>
              <w:ind w:right="504"/>
              <w:rPr>
                <w:color w:val="000000"/>
              </w:rPr>
            </w:pPr>
            <w:r w:rsidRPr="00C7345F">
              <w:t>295</w:t>
            </w:r>
          </w:p>
        </w:tc>
        <w:tc>
          <w:tcPr>
            <w:tcW w:w="830" w:type="dxa"/>
          </w:tcPr>
          <w:p w14:paraId="306F682B" w14:textId="77777777" w:rsidR="00384C43" w:rsidRPr="00C7345F" w:rsidRDefault="00384C43" w:rsidP="00F73F5C">
            <w:pPr>
              <w:pStyle w:val="TableText"/>
              <w:ind w:right="288"/>
              <w:rPr>
                <w:color w:val="000000"/>
              </w:rPr>
            </w:pPr>
            <w:r w:rsidRPr="00C7345F">
              <w:t>1</w:t>
            </w:r>
          </w:p>
        </w:tc>
        <w:tc>
          <w:tcPr>
            <w:tcW w:w="950" w:type="dxa"/>
          </w:tcPr>
          <w:p w14:paraId="3CFC0779" w14:textId="77777777" w:rsidR="00384C43" w:rsidRPr="00C7345F" w:rsidRDefault="00384C43" w:rsidP="00F73F5C">
            <w:pPr>
              <w:pStyle w:val="TableText"/>
              <w:ind w:right="144"/>
              <w:rPr>
                <w:color w:val="000000"/>
              </w:rPr>
            </w:pPr>
            <w:r w:rsidRPr="00C7345F">
              <w:t>4</w:t>
            </w:r>
          </w:p>
        </w:tc>
        <w:tc>
          <w:tcPr>
            <w:tcW w:w="1512" w:type="dxa"/>
          </w:tcPr>
          <w:p w14:paraId="2BB77C3C" w14:textId="77777777" w:rsidR="00384C43" w:rsidRPr="00C7345F" w:rsidRDefault="00384C43" w:rsidP="00F73F5C">
            <w:pPr>
              <w:pStyle w:val="TableText"/>
              <w:ind w:right="288"/>
              <w:rPr>
                <w:color w:val="000000"/>
              </w:rPr>
            </w:pPr>
            <w:r w:rsidRPr="00C7345F">
              <w:t>0.07</w:t>
            </w:r>
          </w:p>
        </w:tc>
      </w:tr>
      <w:tr w:rsidR="00384C43" w:rsidRPr="00C7345F" w14:paraId="4A1C6626" w14:textId="77777777" w:rsidTr="00F73F5C">
        <w:tc>
          <w:tcPr>
            <w:tcW w:w="1584" w:type="dxa"/>
          </w:tcPr>
          <w:p w14:paraId="78DDAC76" w14:textId="77777777" w:rsidR="00384C43" w:rsidRPr="00C7345F" w:rsidRDefault="00384C43" w:rsidP="00F73F5C">
            <w:pPr>
              <w:pStyle w:val="TableText"/>
              <w:ind w:right="504"/>
              <w:rPr>
                <w:color w:val="000000"/>
              </w:rPr>
            </w:pPr>
            <w:r w:rsidRPr="00C7345F">
              <w:t>296</w:t>
            </w:r>
          </w:p>
        </w:tc>
        <w:tc>
          <w:tcPr>
            <w:tcW w:w="830" w:type="dxa"/>
          </w:tcPr>
          <w:p w14:paraId="6B2E10FE" w14:textId="77777777" w:rsidR="00384C43" w:rsidRPr="00C7345F" w:rsidRDefault="00384C43" w:rsidP="00F73F5C">
            <w:pPr>
              <w:pStyle w:val="TableText"/>
              <w:ind w:right="288"/>
              <w:rPr>
                <w:color w:val="000000"/>
              </w:rPr>
            </w:pPr>
            <w:r w:rsidRPr="00C7345F">
              <w:t>1</w:t>
            </w:r>
          </w:p>
        </w:tc>
        <w:tc>
          <w:tcPr>
            <w:tcW w:w="950" w:type="dxa"/>
          </w:tcPr>
          <w:p w14:paraId="614ED04A" w14:textId="77777777" w:rsidR="00384C43" w:rsidRPr="00C7345F" w:rsidRDefault="00384C43" w:rsidP="00F73F5C">
            <w:pPr>
              <w:pStyle w:val="TableText"/>
              <w:ind w:right="144"/>
              <w:rPr>
                <w:color w:val="000000"/>
              </w:rPr>
            </w:pPr>
            <w:r w:rsidRPr="00C7345F">
              <w:t>9</w:t>
            </w:r>
          </w:p>
        </w:tc>
        <w:tc>
          <w:tcPr>
            <w:tcW w:w="1512" w:type="dxa"/>
          </w:tcPr>
          <w:p w14:paraId="27999601" w14:textId="77777777" w:rsidR="00384C43" w:rsidRPr="00C7345F" w:rsidRDefault="00384C43" w:rsidP="00F73F5C">
            <w:pPr>
              <w:pStyle w:val="TableText"/>
              <w:ind w:right="288"/>
              <w:rPr>
                <w:color w:val="000000"/>
              </w:rPr>
            </w:pPr>
            <w:r w:rsidRPr="00C7345F">
              <w:t>0.16</w:t>
            </w:r>
          </w:p>
        </w:tc>
      </w:tr>
      <w:tr w:rsidR="00384C43" w:rsidRPr="00C7345F" w14:paraId="198BF60D" w14:textId="77777777" w:rsidTr="00F73F5C">
        <w:tc>
          <w:tcPr>
            <w:tcW w:w="1584" w:type="dxa"/>
          </w:tcPr>
          <w:p w14:paraId="3E87AC14" w14:textId="77777777" w:rsidR="00384C43" w:rsidRPr="00C7345F" w:rsidRDefault="00384C43" w:rsidP="00F73F5C">
            <w:pPr>
              <w:pStyle w:val="TableText"/>
              <w:ind w:right="504"/>
              <w:rPr>
                <w:color w:val="000000"/>
              </w:rPr>
            </w:pPr>
            <w:r w:rsidRPr="00C7345F">
              <w:t>297</w:t>
            </w:r>
          </w:p>
        </w:tc>
        <w:tc>
          <w:tcPr>
            <w:tcW w:w="830" w:type="dxa"/>
          </w:tcPr>
          <w:p w14:paraId="75E140CC" w14:textId="77777777" w:rsidR="00384C43" w:rsidRPr="00C7345F" w:rsidRDefault="00384C43" w:rsidP="00F73F5C">
            <w:pPr>
              <w:pStyle w:val="TableText"/>
              <w:ind w:right="288"/>
              <w:rPr>
                <w:color w:val="000000"/>
              </w:rPr>
            </w:pPr>
            <w:r w:rsidRPr="00C7345F">
              <w:t>1</w:t>
            </w:r>
          </w:p>
        </w:tc>
        <w:tc>
          <w:tcPr>
            <w:tcW w:w="950" w:type="dxa"/>
          </w:tcPr>
          <w:p w14:paraId="5D7FC187" w14:textId="77777777" w:rsidR="00384C43" w:rsidRPr="00C7345F" w:rsidRDefault="00384C43" w:rsidP="00F73F5C">
            <w:pPr>
              <w:pStyle w:val="TableText"/>
              <w:ind w:right="144"/>
              <w:rPr>
                <w:color w:val="000000"/>
              </w:rPr>
            </w:pPr>
            <w:r w:rsidRPr="00C7345F">
              <w:t>5</w:t>
            </w:r>
          </w:p>
        </w:tc>
        <w:tc>
          <w:tcPr>
            <w:tcW w:w="1512" w:type="dxa"/>
          </w:tcPr>
          <w:p w14:paraId="093035C8" w14:textId="77777777" w:rsidR="00384C43" w:rsidRPr="00C7345F" w:rsidRDefault="00384C43" w:rsidP="00F73F5C">
            <w:pPr>
              <w:pStyle w:val="TableText"/>
              <w:ind w:right="288"/>
              <w:rPr>
                <w:color w:val="000000"/>
              </w:rPr>
            </w:pPr>
            <w:r w:rsidRPr="00C7345F">
              <w:t>0.09</w:t>
            </w:r>
          </w:p>
        </w:tc>
      </w:tr>
      <w:tr w:rsidR="00384C43" w:rsidRPr="00C7345F" w14:paraId="3CB08F59" w14:textId="77777777" w:rsidTr="00F73F5C">
        <w:tc>
          <w:tcPr>
            <w:tcW w:w="1584" w:type="dxa"/>
          </w:tcPr>
          <w:p w14:paraId="296B13A3" w14:textId="77777777" w:rsidR="00384C43" w:rsidRPr="00C7345F" w:rsidRDefault="00384C43" w:rsidP="00F73F5C">
            <w:pPr>
              <w:pStyle w:val="TableText"/>
              <w:ind w:right="504"/>
              <w:rPr>
                <w:color w:val="000000"/>
              </w:rPr>
            </w:pPr>
            <w:r w:rsidRPr="00C7345F">
              <w:t>298</w:t>
            </w:r>
          </w:p>
        </w:tc>
        <w:tc>
          <w:tcPr>
            <w:tcW w:w="830" w:type="dxa"/>
          </w:tcPr>
          <w:p w14:paraId="0BDD0F90" w14:textId="77777777" w:rsidR="00384C43" w:rsidRPr="00C7345F" w:rsidRDefault="00384C43" w:rsidP="00F73F5C">
            <w:pPr>
              <w:pStyle w:val="TableText"/>
              <w:ind w:right="288"/>
              <w:rPr>
                <w:color w:val="000000"/>
              </w:rPr>
            </w:pPr>
            <w:r w:rsidRPr="00C7345F">
              <w:t>1</w:t>
            </w:r>
          </w:p>
        </w:tc>
        <w:tc>
          <w:tcPr>
            <w:tcW w:w="950" w:type="dxa"/>
          </w:tcPr>
          <w:p w14:paraId="3AAAB565" w14:textId="77777777" w:rsidR="00384C43" w:rsidRPr="00C7345F" w:rsidRDefault="00384C43" w:rsidP="00F73F5C">
            <w:pPr>
              <w:pStyle w:val="TableText"/>
              <w:ind w:right="144"/>
              <w:rPr>
                <w:color w:val="000000"/>
              </w:rPr>
            </w:pPr>
            <w:r w:rsidRPr="00C7345F">
              <w:t>11</w:t>
            </w:r>
          </w:p>
        </w:tc>
        <w:tc>
          <w:tcPr>
            <w:tcW w:w="1512" w:type="dxa"/>
          </w:tcPr>
          <w:p w14:paraId="41FDB25E" w14:textId="77777777" w:rsidR="00384C43" w:rsidRPr="00C7345F" w:rsidRDefault="00384C43" w:rsidP="00F73F5C">
            <w:pPr>
              <w:pStyle w:val="TableText"/>
              <w:ind w:right="288"/>
              <w:rPr>
                <w:color w:val="000000"/>
              </w:rPr>
            </w:pPr>
            <w:r w:rsidRPr="00C7345F">
              <w:t>0.20</w:t>
            </w:r>
          </w:p>
        </w:tc>
      </w:tr>
      <w:tr w:rsidR="00384C43" w:rsidRPr="00C7345F" w14:paraId="7C2D3396" w14:textId="77777777" w:rsidTr="00F73F5C">
        <w:tc>
          <w:tcPr>
            <w:tcW w:w="1584" w:type="dxa"/>
          </w:tcPr>
          <w:p w14:paraId="5C7822F2" w14:textId="77777777" w:rsidR="00384C43" w:rsidRPr="00C7345F" w:rsidRDefault="00384C43" w:rsidP="00F73F5C">
            <w:pPr>
              <w:pStyle w:val="TableText"/>
              <w:ind w:right="504"/>
              <w:rPr>
                <w:color w:val="000000"/>
              </w:rPr>
            </w:pPr>
            <w:r w:rsidRPr="00C7345F">
              <w:t>299</w:t>
            </w:r>
          </w:p>
        </w:tc>
        <w:tc>
          <w:tcPr>
            <w:tcW w:w="830" w:type="dxa"/>
          </w:tcPr>
          <w:p w14:paraId="07E1810C" w14:textId="77777777" w:rsidR="00384C43" w:rsidRPr="00C7345F" w:rsidRDefault="00384C43" w:rsidP="00F73F5C">
            <w:pPr>
              <w:pStyle w:val="TableText"/>
              <w:ind w:right="288"/>
              <w:rPr>
                <w:color w:val="000000"/>
              </w:rPr>
            </w:pPr>
            <w:r w:rsidRPr="00C7345F">
              <w:t>1</w:t>
            </w:r>
          </w:p>
        </w:tc>
        <w:tc>
          <w:tcPr>
            <w:tcW w:w="950" w:type="dxa"/>
          </w:tcPr>
          <w:p w14:paraId="712068BF" w14:textId="77777777" w:rsidR="00384C43" w:rsidRPr="00C7345F" w:rsidRDefault="00384C43" w:rsidP="00F73F5C">
            <w:pPr>
              <w:pStyle w:val="TableText"/>
              <w:ind w:right="144"/>
              <w:rPr>
                <w:color w:val="000000"/>
              </w:rPr>
            </w:pPr>
            <w:r w:rsidRPr="00C7345F">
              <w:t>7</w:t>
            </w:r>
          </w:p>
        </w:tc>
        <w:tc>
          <w:tcPr>
            <w:tcW w:w="1512" w:type="dxa"/>
          </w:tcPr>
          <w:p w14:paraId="035F5ADB" w14:textId="77777777" w:rsidR="00384C43" w:rsidRPr="00C7345F" w:rsidRDefault="00384C43" w:rsidP="00F73F5C">
            <w:pPr>
              <w:pStyle w:val="TableText"/>
              <w:ind w:right="288"/>
              <w:rPr>
                <w:color w:val="000000"/>
              </w:rPr>
            </w:pPr>
            <w:r w:rsidRPr="00C7345F">
              <w:t>0.12</w:t>
            </w:r>
          </w:p>
        </w:tc>
      </w:tr>
      <w:tr w:rsidR="00384C43" w:rsidRPr="00C7345F" w14:paraId="24A6E888" w14:textId="77777777" w:rsidTr="00F73F5C">
        <w:tc>
          <w:tcPr>
            <w:tcW w:w="1584" w:type="dxa"/>
          </w:tcPr>
          <w:p w14:paraId="6D20EBE3" w14:textId="77777777" w:rsidR="00384C43" w:rsidRPr="00C7345F" w:rsidRDefault="00384C43" w:rsidP="00F73F5C">
            <w:pPr>
              <w:pStyle w:val="TableText"/>
              <w:ind w:right="504"/>
              <w:rPr>
                <w:color w:val="000000"/>
              </w:rPr>
            </w:pPr>
            <w:r w:rsidRPr="00C7345F">
              <w:t>300</w:t>
            </w:r>
          </w:p>
        </w:tc>
        <w:tc>
          <w:tcPr>
            <w:tcW w:w="830" w:type="dxa"/>
          </w:tcPr>
          <w:p w14:paraId="230660F9" w14:textId="77777777" w:rsidR="00384C43" w:rsidRPr="00C7345F" w:rsidRDefault="00384C43" w:rsidP="00F73F5C">
            <w:pPr>
              <w:pStyle w:val="TableText"/>
              <w:ind w:right="288"/>
              <w:rPr>
                <w:color w:val="000000"/>
              </w:rPr>
            </w:pPr>
            <w:r w:rsidRPr="00C7345F">
              <w:t>1</w:t>
            </w:r>
          </w:p>
        </w:tc>
        <w:tc>
          <w:tcPr>
            <w:tcW w:w="950" w:type="dxa"/>
          </w:tcPr>
          <w:p w14:paraId="46C2ED86" w14:textId="77777777" w:rsidR="00384C43" w:rsidRPr="00C7345F" w:rsidRDefault="00384C43" w:rsidP="00F73F5C">
            <w:pPr>
              <w:pStyle w:val="TableText"/>
              <w:ind w:right="144"/>
              <w:rPr>
                <w:color w:val="000000"/>
              </w:rPr>
            </w:pPr>
            <w:r w:rsidRPr="00C7345F">
              <w:t>4</w:t>
            </w:r>
          </w:p>
        </w:tc>
        <w:tc>
          <w:tcPr>
            <w:tcW w:w="1512" w:type="dxa"/>
          </w:tcPr>
          <w:p w14:paraId="3F1F08F1" w14:textId="77777777" w:rsidR="00384C43" w:rsidRPr="00C7345F" w:rsidRDefault="00384C43" w:rsidP="00F73F5C">
            <w:pPr>
              <w:pStyle w:val="TableText"/>
              <w:ind w:right="288"/>
              <w:rPr>
                <w:color w:val="000000"/>
              </w:rPr>
            </w:pPr>
            <w:r w:rsidRPr="00C7345F">
              <w:t>0.07</w:t>
            </w:r>
          </w:p>
        </w:tc>
      </w:tr>
      <w:tr w:rsidR="00384C43" w:rsidRPr="00C7345F" w14:paraId="129FD6EA" w14:textId="77777777" w:rsidTr="00F73F5C">
        <w:tc>
          <w:tcPr>
            <w:tcW w:w="1584" w:type="dxa"/>
          </w:tcPr>
          <w:p w14:paraId="32338139" w14:textId="77777777" w:rsidR="00384C43" w:rsidRPr="00C7345F" w:rsidRDefault="00384C43" w:rsidP="00F73F5C">
            <w:pPr>
              <w:pStyle w:val="TableText"/>
              <w:ind w:right="504"/>
              <w:rPr>
                <w:color w:val="000000"/>
              </w:rPr>
            </w:pPr>
            <w:r w:rsidRPr="00C7345F">
              <w:t>301</w:t>
            </w:r>
          </w:p>
        </w:tc>
        <w:tc>
          <w:tcPr>
            <w:tcW w:w="830" w:type="dxa"/>
          </w:tcPr>
          <w:p w14:paraId="7CF13D0C" w14:textId="77777777" w:rsidR="00384C43" w:rsidRPr="00C7345F" w:rsidRDefault="00384C43" w:rsidP="00F73F5C">
            <w:pPr>
              <w:pStyle w:val="TableText"/>
              <w:ind w:right="288"/>
              <w:rPr>
                <w:color w:val="000000"/>
              </w:rPr>
            </w:pPr>
            <w:r w:rsidRPr="00C7345F">
              <w:t>1</w:t>
            </w:r>
          </w:p>
        </w:tc>
        <w:tc>
          <w:tcPr>
            <w:tcW w:w="950" w:type="dxa"/>
          </w:tcPr>
          <w:p w14:paraId="4DBFF14A" w14:textId="77777777" w:rsidR="00384C43" w:rsidRPr="00C7345F" w:rsidRDefault="00384C43" w:rsidP="00F73F5C">
            <w:pPr>
              <w:pStyle w:val="TableText"/>
              <w:ind w:right="144"/>
              <w:rPr>
                <w:color w:val="000000"/>
              </w:rPr>
            </w:pPr>
            <w:r w:rsidRPr="00C7345F">
              <w:t>18</w:t>
            </w:r>
          </w:p>
        </w:tc>
        <w:tc>
          <w:tcPr>
            <w:tcW w:w="1512" w:type="dxa"/>
          </w:tcPr>
          <w:p w14:paraId="57988E81" w14:textId="77777777" w:rsidR="00384C43" w:rsidRPr="00C7345F" w:rsidRDefault="00384C43" w:rsidP="00F73F5C">
            <w:pPr>
              <w:pStyle w:val="TableText"/>
              <w:ind w:right="288"/>
              <w:rPr>
                <w:color w:val="000000"/>
              </w:rPr>
            </w:pPr>
            <w:r w:rsidRPr="00C7345F">
              <w:t>0.32</w:t>
            </w:r>
          </w:p>
        </w:tc>
      </w:tr>
      <w:tr w:rsidR="00384C43" w:rsidRPr="00C7345F" w14:paraId="0F22C1EA" w14:textId="77777777" w:rsidTr="00F73F5C">
        <w:tc>
          <w:tcPr>
            <w:tcW w:w="1584" w:type="dxa"/>
          </w:tcPr>
          <w:p w14:paraId="19047FA4" w14:textId="77777777" w:rsidR="00384C43" w:rsidRPr="00C7345F" w:rsidRDefault="00384C43" w:rsidP="00F73F5C">
            <w:pPr>
              <w:pStyle w:val="TableText"/>
              <w:ind w:right="504"/>
              <w:rPr>
                <w:color w:val="000000"/>
              </w:rPr>
            </w:pPr>
            <w:r w:rsidRPr="00C7345F">
              <w:t>302</w:t>
            </w:r>
          </w:p>
        </w:tc>
        <w:tc>
          <w:tcPr>
            <w:tcW w:w="830" w:type="dxa"/>
          </w:tcPr>
          <w:p w14:paraId="5CA165A2" w14:textId="77777777" w:rsidR="00384C43" w:rsidRPr="00C7345F" w:rsidRDefault="00384C43" w:rsidP="00F73F5C">
            <w:pPr>
              <w:pStyle w:val="TableText"/>
              <w:ind w:right="288"/>
              <w:rPr>
                <w:color w:val="000000"/>
              </w:rPr>
            </w:pPr>
            <w:r w:rsidRPr="00C7345F">
              <w:t>1</w:t>
            </w:r>
          </w:p>
        </w:tc>
        <w:tc>
          <w:tcPr>
            <w:tcW w:w="950" w:type="dxa"/>
          </w:tcPr>
          <w:p w14:paraId="36C4D464" w14:textId="77777777" w:rsidR="00384C43" w:rsidRPr="00C7345F" w:rsidRDefault="00384C43" w:rsidP="00F73F5C">
            <w:pPr>
              <w:pStyle w:val="TableText"/>
              <w:ind w:right="144"/>
              <w:rPr>
                <w:color w:val="000000"/>
              </w:rPr>
            </w:pPr>
            <w:r w:rsidRPr="00C7345F">
              <w:t>5</w:t>
            </w:r>
          </w:p>
        </w:tc>
        <w:tc>
          <w:tcPr>
            <w:tcW w:w="1512" w:type="dxa"/>
          </w:tcPr>
          <w:p w14:paraId="3814C051" w14:textId="77777777" w:rsidR="00384C43" w:rsidRPr="00C7345F" w:rsidRDefault="00384C43" w:rsidP="00F73F5C">
            <w:pPr>
              <w:pStyle w:val="TableText"/>
              <w:ind w:right="288"/>
              <w:rPr>
                <w:color w:val="000000"/>
              </w:rPr>
            </w:pPr>
            <w:r w:rsidRPr="00C7345F">
              <w:t>0.09</w:t>
            </w:r>
          </w:p>
        </w:tc>
      </w:tr>
      <w:tr w:rsidR="00384C43" w:rsidRPr="00C7345F" w14:paraId="547F5128" w14:textId="77777777" w:rsidTr="00F73F5C">
        <w:tc>
          <w:tcPr>
            <w:tcW w:w="1584" w:type="dxa"/>
          </w:tcPr>
          <w:p w14:paraId="4375E35B" w14:textId="77777777" w:rsidR="00384C43" w:rsidRPr="00C7345F" w:rsidRDefault="00384C43" w:rsidP="00F73F5C">
            <w:pPr>
              <w:pStyle w:val="TableText"/>
              <w:ind w:right="504"/>
              <w:rPr>
                <w:color w:val="000000"/>
              </w:rPr>
            </w:pPr>
            <w:r w:rsidRPr="00C7345F">
              <w:t>303</w:t>
            </w:r>
          </w:p>
        </w:tc>
        <w:tc>
          <w:tcPr>
            <w:tcW w:w="830" w:type="dxa"/>
          </w:tcPr>
          <w:p w14:paraId="1CA0007D" w14:textId="77777777" w:rsidR="00384C43" w:rsidRPr="00C7345F" w:rsidRDefault="00384C43" w:rsidP="00F73F5C">
            <w:pPr>
              <w:pStyle w:val="TableText"/>
              <w:ind w:right="288"/>
              <w:rPr>
                <w:color w:val="000000"/>
              </w:rPr>
            </w:pPr>
            <w:r w:rsidRPr="00C7345F">
              <w:t>1</w:t>
            </w:r>
          </w:p>
        </w:tc>
        <w:tc>
          <w:tcPr>
            <w:tcW w:w="950" w:type="dxa"/>
          </w:tcPr>
          <w:p w14:paraId="413F7A80" w14:textId="77777777" w:rsidR="00384C43" w:rsidRPr="00C7345F" w:rsidRDefault="00384C43" w:rsidP="00F73F5C">
            <w:pPr>
              <w:pStyle w:val="TableText"/>
              <w:ind w:right="144"/>
              <w:rPr>
                <w:color w:val="000000"/>
              </w:rPr>
            </w:pPr>
            <w:r w:rsidRPr="00C7345F">
              <w:t>2</w:t>
            </w:r>
          </w:p>
        </w:tc>
        <w:tc>
          <w:tcPr>
            <w:tcW w:w="1512" w:type="dxa"/>
          </w:tcPr>
          <w:p w14:paraId="3B4B5817" w14:textId="77777777" w:rsidR="00384C43" w:rsidRPr="00C7345F" w:rsidRDefault="00384C43" w:rsidP="00F73F5C">
            <w:pPr>
              <w:pStyle w:val="TableText"/>
              <w:ind w:right="288"/>
              <w:rPr>
                <w:color w:val="000000"/>
              </w:rPr>
            </w:pPr>
            <w:r w:rsidRPr="00C7345F">
              <w:t>0.04</w:t>
            </w:r>
          </w:p>
        </w:tc>
      </w:tr>
      <w:tr w:rsidR="00384C43" w:rsidRPr="00C7345F" w14:paraId="065A061D" w14:textId="77777777" w:rsidTr="00F73F5C">
        <w:tc>
          <w:tcPr>
            <w:tcW w:w="1584" w:type="dxa"/>
          </w:tcPr>
          <w:p w14:paraId="33594D77" w14:textId="77777777" w:rsidR="00384C43" w:rsidRPr="00C7345F" w:rsidRDefault="00384C43" w:rsidP="00F73F5C">
            <w:pPr>
              <w:pStyle w:val="TableText"/>
              <w:ind w:right="504"/>
              <w:rPr>
                <w:color w:val="000000"/>
              </w:rPr>
            </w:pPr>
            <w:r w:rsidRPr="00C7345F">
              <w:t>304</w:t>
            </w:r>
          </w:p>
        </w:tc>
        <w:tc>
          <w:tcPr>
            <w:tcW w:w="830" w:type="dxa"/>
          </w:tcPr>
          <w:p w14:paraId="03FD9138" w14:textId="77777777" w:rsidR="00384C43" w:rsidRPr="00C7345F" w:rsidRDefault="00384C43" w:rsidP="00F73F5C">
            <w:pPr>
              <w:pStyle w:val="TableText"/>
              <w:ind w:right="288"/>
              <w:rPr>
                <w:color w:val="000000"/>
              </w:rPr>
            </w:pPr>
            <w:r w:rsidRPr="00C7345F">
              <w:t>1</w:t>
            </w:r>
          </w:p>
        </w:tc>
        <w:tc>
          <w:tcPr>
            <w:tcW w:w="950" w:type="dxa"/>
          </w:tcPr>
          <w:p w14:paraId="31B8D3A8" w14:textId="77777777" w:rsidR="00384C43" w:rsidRPr="00C7345F" w:rsidRDefault="00384C43" w:rsidP="00F73F5C">
            <w:pPr>
              <w:pStyle w:val="TableText"/>
              <w:ind w:right="144"/>
              <w:rPr>
                <w:color w:val="000000"/>
              </w:rPr>
            </w:pPr>
            <w:r w:rsidRPr="00C7345F">
              <w:t>21</w:t>
            </w:r>
          </w:p>
        </w:tc>
        <w:tc>
          <w:tcPr>
            <w:tcW w:w="1512" w:type="dxa"/>
          </w:tcPr>
          <w:p w14:paraId="1A9CA45B" w14:textId="77777777" w:rsidR="00384C43" w:rsidRPr="00C7345F" w:rsidRDefault="00384C43" w:rsidP="00F73F5C">
            <w:pPr>
              <w:pStyle w:val="TableText"/>
              <w:ind w:right="288"/>
              <w:rPr>
                <w:color w:val="000000"/>
              </w:rPr>
            </w:pPr>
            <w:r w:rsidRPr="00C7345F">
              <w:t>0.37</w:t>
            </w:r>
          </w:p>
        </w:tc>
      </w:tr>
      <w:tr w:rsidR="00384C43" w:rsidRPr="00C7345F" w14:paraId="0BF4DF69" w14:textId="77777777" w:rsidTr="00F73F5C">
        <w:tc>
          <w:tcPr>
            <w:tcW w:w="1584" w:type="dxa"/>
          </w:tcPr>
          <w:p w14:paraId="46A92BD9" w14:textId="77777777" w:rsidR="00384C43" w:rsidRPr="00C7345F" w:rsidRDefault="00384C43" w:rsidP="00F73F5C">
            <w:pPr>
              <w:pStyle w:val="TableText"/>
              <w:ind w:right="504"/>
              <w:rPr>
                <w:color w:val="000000"/>
              </w:rPr>
            </w:pPr>
            <w:r w:rsidRPr="00C7345F">
              <w:t>305</w:t>
            </w:r>
          </w:p>
        </w:tc>
        <w:tc>
          <w:tcPr>
            <w:tcW w:w="830" w:type="dxa"/>
          </w:tcPr>
          <w:p w14:paraId="63040F34" w14:textId="77777777" w:rsidR="00384C43" w:rsidRPr="00C7345F" w:rsidRDefault="00384C43" w:rsidP="00F73F5C">
            <w:pPr>
              <w:pStyle w:val="TableText"/>
              <w:ind w:right="288"/>
              <w:rPr>
                <w:color w:val="000000"/>
              </w:rPr>
            </w:pPr>
            <w:r w:rsidRPr="00C7345F">
              <w:t>1</w:t>
            </w:r>
          </w:p>
        </w:tc>
        <w:tc>
          <w:tcPr>
            <w:tcW w:w="950" w:type="dxa"/>
          </w:tcPr>
          <w:p w14:paraId="2DC822E5" w14:textId="77777777" w:rsidR="00384C43" w:rsidRPr="00C7345F" w:rsidRDefault="00384C43" w:rsidP="00F73F5C">
            <w:pPr>
              <w:pStyle w:val="TableText"/>
              <w:ind w:right="144"/>
              <w:rPr>
                <w:color w:val="000000"/>
              </w:rPr>
            </w:pPr>
            <w:r w:rsidRPr="00C7345F">
              <w:t>9</w:t>
            </w:r>
          </w:p>
        </w:tc>
        <w:tc>
          <w:tcPr>
            <w:tcW w:w="1512" w:type="dxa"/>
          </w:tcPr>
          <w:p w14:paraId="71EF7F55" w14:textId="77777777" w:rsidR="00384C43" w:rsidRPr="00C7345F" w:rsidRDefault="00384C43" w:rsidP="00F73F5C">
            <w:pPr>
              <w:pStyle w:val="TableText"/>
              <w:ind w:right="288"/>
              <w:rPr>
                <w:color w:val="000000"/>
              </w:rPr>
            </w:pPr>
            <w:r w:rsidRPr="00C7345F">
              <w:t>0.16</w:t>
            </w:r>
          </w:p>
        </w:tc>
      </w:tr>
      <w:tr w:rsidR="00384C43" w:rsidRPr="00C7345F" w14:paraId="688E2906" w14:textId="77777777" w:rsidTr="00F73F5C">
        <w:tc>
          <w:tcPr>
            <w:tcW w:w="1584" w:type="dxa"/>
          </w:tcPr>
          <w:p w14:paraId="4C2B789D" w14:textId="77777777" w:rsidR="00384C43" w:rsidRPr="00C7345F" w:rsidRDefault="00384C43" w:rsidP="00F73F5C">
            <w:pPr>
              <w:pStyle w:val="TableText"/>
              <w:ind w:right="504"/>
              <w:rPr>
                <w:color w:val="000000"/>
              </w:rPr>
            </w:pPr>
            <w:r w:rsidRPr="00C7345F">
              <w:t>306</w:t>
            </w:r>
          </w:p>
        </w:tc>
        <w:tc>
          <w:tcPr>
            <w:tcW w:w="830" w:type="dxa"/>
          </w:tcPr>
          <w:p w14:paraId="3ABF0517" w14:textId="77777777" w:rsidR="00384C43" w:rsidRPr="00C7345F" w:rsidRDefault="00384C43" w:rsidP="00F73F5C">
            <w:pPr>
              <w:pStyle w:val="TableText"/>
              <w:ind w:right="288"/>
              <w:rPr>
                <w:color w:val="000000"/>
              </w:rPr>
            </w:pPr>
            <w:r w:rsidRPr="00C7345F">
              <w:t>1</w:t>
            </w:r>
          </w:p>
        </w:tc>
        <w:tc>
          <w:tcPr>
            <w:tcW w:w="950" w:type="dxa"/>
          </w:tcPr>
          <w:p w14:paraId="4D3305F7" w14:textId="77777777" w:rsidR="00384C43" w:rsidRPr="00C7345F" w:rsidRDefault="00384C43" w:rsidP="00F73F5C">
            <w:pPr>
              <w:pStyle w:val="TableText"/>
              <w:ind w:right="144"/>
              <w:rPr>
                <w:color w:val="000000"/>
              </w:rPr>
            </w:pPr>
            <w:r w:rsidRPr="00C7345F">
              <w:t>6</w:t>
            </w:r>
          </w:p>
        </w:tc>
        <w:tc>
          <w:tcPr>
            <w:tcW w:w="1512" w:type="dxa"/>
          </w:tcPr>
          <w:p w14:paraId="3978C0ED" w14:textId="77777777" w:rsidR="00384C43" w:rsidRPr="00C7345F" w:rsidRDefault="00384C43" w:rsidP="00F73F5C">
            <w:pPr>
              <w:pStyle w:val="TableText"/>
              <w:ind w:right="288"/>
              <w:rPr>
                <w:color w:val="000000"/>
              </w:rPr>
            </w:pPr>
            <w:r w:rsidRPr="00C7345F">
              <w:t>0.11</w:t>
            </w:r>
          </w:p>
        </w:tc>
      </w:tr>
    </w:tbl>
    <w:p w14:paraId="30C8BEB8" w14:textId="77777777" w:rsidR="00384C43" w:rsidRPr="00C7345F" w:rsidRDefault="00384C43">
      <w:r w:rsidRPr="00C7345F">
        <w:lastRenderedPageBreak/>
        <w:fldChar w:fldCharType="begin"/>
      </w:r>
      <w:r w:rsidRPr="00C7345F">
        <w:instrText xml:space="preserve"> REF _Ref66085408 \h </w:instrText>
      </w:r>
      <w:r w:rsidRPr="00C7345F">
        <w:fldChar w:fldCharType="separate"/>
      </w:r>
      <w:r w:rsidRPr="00C7345F">
        <w:t>Table 4.C.2</w:t>
      </w:r>
      <w:r w:rsidRPr="00C7345F">
        <w:fldChar w:fldCharType="end"/>
      </w:r>
      <w:r w:rsidRPr="00C7345F">
        <w:t xml:space="preserve"> </w:t>
      </w:r>
      <w:r w:rsidRPr="00C7345F">
        <w:rPr>
          <w:i/>
        </w:rPr>
        <w:t>(continuation three)</w:t>
      </w:r>
    </w:p>
    <w:tbl>
      <w:tblPr>
        <w:tblStyle w:val="TRs"/>
        <w:tblW w:w="0" w:type="auto"/>
        <w:tblLayout w:type="fixed"/>
        <w:tblLook w:val="04A0" w:firstRow="1" w:lastRow="0" w:firstColumn="1" w:lastColumn="0" w:noHBand="0" w:noVBand="1"/>
        <w:tblDescription w:val="Scale Score and Performance Level Distribution of Overall Scores for Grade One, continuation three"/>
      </w:tblPr>
      <w:tblGrid>
        <w:gridCol w:w="1584"/>
        <w:gridCol w:w="830"/>
        <w:gridCol w:w="950"/>
        <w:gridCol w:w="1512"/>
      </w:tblGrid>
      <w:tr w:rsidR="00384C43" w:rsidRPr="00C7345F" w14:paraId="4FB60B8B"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20497622" w14:textId="77777777" w:rsidR="00384C43" w:rsidRPr="00C7345F" w:rsidRDefault="00384C43" w:rsidP="00F73F5C">
            <w:pPr>
              <w:pStyle w:val="TableHead"/>
              <w:rPr>
                <w:noProof w:val="0"/>
              </w:rPr>
            </w:pPr>
            <w:r w:rsidRPr="00C7345F">
              <w:rPr>
                <w:noProof w:val="0"/>
              </w:rPr>
              <w:t>Scale Score</w:t>
            </w:r>
          </w:p>
        </w:tc>
        <w:tc>
          <w:tcPr>
            <w:tcW w:w="830" w:type="dxa"/>
            <w:hideMark/>
          </w:tcPr>
          <w:p w14:paraId="3D45AF4C" w14:textId="77777777" w:rsidR="00384C43" w:rsidRPr="00C7345F" w:rsidRDefault="00384C43" w:rsidP="00F73F5C">
            <w:pPr>
              <w:pStyle w:val="TableHead"/>
              <w:rPr>
                <w:noProof w:val="0"/>
              </w:rPr>
            </w:pPr>
            <w:r w:rsidRPr="00C7345F">
              <w:rPr>
                <w:noProof w:val="0"/>
              </w:rPr>
              <w:t>Level</w:t>
            </w:r>
          </w:p>
        </w:tc>
        <w:tc>
          <w:tcPr>
            <w:tcW w:w="950" w:type="dxa"/>
            <w:hideMark/>
          </w:tcPr>
          <w:p w14:paraId="3562D23F" w14:textId="77777777" w:rsidR="00384C43" w:rsidRPr="00C7345F" w:rsidRDefault="00384C43" w:rsidP="00F73F5C">
            <w:pPr>
              <w:pStyle w:val="TableHead"/>
              <w:rPr>
                <w:noProof w:val="0"/>
              </w:rPr>
            </w:pPr>
            <w:r w:rsidRPr="00C7345F">
              <w:rPr>
                <w:noProof w:val="0"/>
              </w:rPr>
              <w:t>N</w:t>
            </w:r>
          </w:p>
        </w:tc>
        <w:tc>
          <w:tcPr>
            <w:tcW w:w="1512" w:type="dxa"/>
            <w:hideMark/>
          </w:tcPr>
          <w:p w14:paraId="2B289A59" w14:textId="77777777" w:rsidR="00384C43" w:rsidRPr="00C7345F" w:rsidRDefault="00384C43" w:rsidP="00F73F5C">
            <w:pPr>
              <w:pStyle w:val="TableHead"/>
              <w:rPr>
                <w:noProof w:val="0"/>
              </w:rPr>
            </w:pPr>
            <w:r w:rsidRPr="00C7345F">
              <w:rPr>
                <w:noProof w:val="0"/>
              </w:rPr>
              <w:t>Percentage</w:t>
            </w:r>
          </w:p>
        </w:tc>
      </w:tr>
      <w:tr w:rsidR="00384C43" w:rsidRPr="00C7345F" w14:paraId="6756F9FE" w14:textId="77777777" w:rsidTr="00F73F5C">
        <w:tc>
          <w:tcPr>
            <w:tcW w:w="1584" w:type="dxa"/>
          </w:tcPr>
          <w:p w14:paraId="15E5AAB7" w14:textId="77777777" w:rsidR="00384C43" w:rsidRPr="00C7345F" w:rsidRDefault="00384C43" w:rsidP="00F73F5C">
            <w:pPr>
              <w:pStyle w:val="TableText"/>
              <w:ind w:right="504"/>
              <w:rPr>
                <w:color w:val="000000"/>
              </w:rPr>
            </w:pPr>
            <w:r w:rsidRPr="00C7345F">
              <w:t>307</w:t>
            </w:r>
          </w:p>
        </w:tc>
        <w:tc>
          <w:tcPr>
            <w:tcW w:w="830" w:type="dxa"/>
          </w:tcPr>
          <w:p w14:paraId="26D2F271" w14:textId="77777777" w:rsidR="00384C43" w:rsidRPr="00C7345F" w:rsidRDefault="00384C43" w:rsidP="00F73F5C">
            <w:pPr>
              <w:pStyle w:val="TableText"/>
              <w:ind w:right="288"/>
              <w:rPr>
                <w:color w:val="000000"/>
              </w:rPr>
            </w:pPr>
            <w:r w:rsidRPr="00C7345F">
              <w:t>1</w:t>
            </w:r>
          </w:p>
        </w:tc>
        <w:tc>
          <w:tcPr>
            <w:tcW w:w="950" w:type="dxa"/>
          </w:tcPr>
          <w:p w14:paraId="05ABA93A" w14:textId="77777777" w:rsidR="00384C43" w:rsidRPr="00C7345F" w:rsidRDefault="00384C43" w:rsidP="00F73F5C">
            <w:pPr>
              <w:pStyle w:val="TableText"/>
              <w:ind w:right="144"/>
              <w:rPr>
                <w:color w:val="000000"/>
              </w:rPr>
            </w:pPr>
            <w:r w:rsidRPr="00C7345F">
              <w:t>12</w:t>
            </w:r>
          </w:p>
        </w:tc>
        <w:tc>
          <w:tcPr>
            <w:tcW w:w="1512" w:type="dxa"/>
          </w:tcPr>
          <w:p w14:paraId="2587D72F" w14:textId="77777777" w:rsidR="00384C43" w:rsidRPr="00C7345F" w:rsidRDefault="00384C43" w:rsidP="00F73F5C">
            <w:pPr>
              <w:pStyle w:val="TableText"/>
              <w:ind w:right="288"/>
              <w:rPr>
                <w:color w:val="000000"/>
              </w:rPr>
            </w:pPr>
            <w:r w:rsidRPr="00C7345F">
              <w:t>0.21</w:t>
            </w:r>
          </w:p>
        </w:tc>
      </w:tr>
      <w:tr w:rsidR="00384C43" w:rsidRPr="00C7345F" w14:paraId="70541307" w14:textId="77777777" w:rsidTr="00F73F5C">
        <w:tc>
          <w:tcPr>
            <w:tcW w:w="1584" w:type="dxa"/>
          </w:tcPr>
          <w:p w14:paraId="0EC16FE6" w14:textId="77777777" w:rsidR="00384C43" w:rsidRPr="00C7345F" w:rsidRDefault="00384C43" w:rsidP="00F73F5C">
            <w:pPr>
              <w:pStyle w:val="TableText"/>
              <w:ind w:right="504"/>
              <w:rPr>
                <w:color w:val="000000"/>
              </w:rPr>
            </w:pPr>
            <w:r w:rsidRPr="00C7345F">
              <w:t>308</w:t>
            </w:r>
          </w:p>
        </w:tc>
        <w:tc>
          <w:tcPr>
            <w:tcW w:w="830" w:type="dxa"/>
          </w:tcPr>
          <w:p w14:paraId="2DEE903D" w14:textId="77777777" w:rsidR="00384C43" w:rsidRPr="00C7345F" w:rsidRDefault="00384C43" w:rsidP="00F73F5C">
            <w:pPr>
              <w:pStyle w:val="TableText"/>
              <w:ind w:right="288"/>
              <w:rPr>
                <w:color w:val="000000"/>
              </w:rPr>
            </w:pPr>
            <w:r w:rsidRPr="00C7345F">
              <w:t>1</w:t>
            </w:r>
          </w:p>
        </w:tc>
        <w:tc>
          <w:tcPr>
            <w:tcW w:w="950" w:type="dxa"/>
          </w:tcPr>
          <w:p w14:paraId="34204B27" w14:textId="77777777" w:rsidR="00384C43" w:rsidRPr="00C7345F" w:rsidRDefault="00384C43" w:rsidP="00F73F5C">
            <w:pPr>
              <w:pStyle w:val="TableText"/>
              <w:ind w:right="144"/>
              <w:rPr>
                <w:color w:val="000000"/>
              </w:rPr>
            </w:pPr>
            <w:r w:rsidRPr="00C7345F">
              <w:t>12</w:t>
            </w:r>
          </w:p>
        </w:tc>
        <w:tc>
          <w:tcPr>
            <w:tcW w:w="1512" w:type="dxa"/>
          </w:tcPr>
          <w:p w14:paraId="55EFEC96" w14:textId="77777777" w:rsidR="00384C43" w:rsidRPr="00C7345F" w:rsidRDefault="00384C43" w:rsidP="00F73F5C">
            <w:pPr>
              <w:pStyle w:val="TableText"/>
              <w:ind w:right="288"/>
              <w:rPr>
                <w:color w:val="000000"/>
              </w:rPr>
            </w:pPr>
            <w:r w:rsidRPr="00C7345F">
              <w:t>0.21</w:t>
            </w:r>
          </w:p>
        </w:tc>
      </w:tr>
      <w:tr w:rsidR="00384C43" w:rsidRPr="00C7345F" w14:paraId="7AF34879" w14:textId="77777777" w:rsidTr="00F73F5C">
        <w:tc>
          <w:tcPr>
            <w:tcW w:w="1584" w:type="dxa"/>
          </w:tcPr>
          <w:p w14:paraId="646AD9E5" w14:textId="77777777" w:rsidR="00384C43" w:rsidRPr="00C7345F" w:rsidRDefault="00384C43" w:rsidP="00F73F5C">
            <w:pPr>
              <w:pStyle w:val="TableText"/>
              <w:ind w:right="504"/>
              <w:rPr>
                <w:color w:val="000000"/>
              </w:rPr>
            </w:pPr>
            <w:r w:rsidRPr="00C7345F">
              <w:t>309</w:t>
            </w:r>
          </w:p>
        </w:tc>
        <w:tc>
          <w:tcPr>
            <w:tcW w:w="830" w:type="dxa"/>
          </w:tcPr>
          <w:p w14:paraId="723604D3" w14:textId="77777777" w:rsidR="00384C43" w:rsidRPr="00C7345F" w:rsidRDefault="00384C43" w:rsidP="00F73F5C">
            <w:pPr>
              <w:pStyle w:val="TableText"/>
              <w:ind w:right="288"/>
              <w:rPr>
                <w:color w:val="000000"/>
              </w:rPr>
            </w:pPr>
            <w:r w:rsidRPr="00C7345F">
              <w:t>1</w:t>
            </w:r>
          </w:p>
        </w:tc>
        <w:tc>
          <w:tcPr>
            <w:tcW w:w="950" w:type="dxa"/>
          </w:tcPr>
          <w:p w14:paraId="1D63FC4E" w14:textId="77777777" w:rsidR="00384C43" w:rsidRPr="00C7345F" w:rsidRDefault="00384C43" w:rsidP="00F73F5C">
            <w:pPr>
              <w:pStyle w:val="TableText"/>
              <w:ind w:right="144"/>
              <w:rPr>
                <w:color w:val="000000"/>
              </w:rPr>
            </w:pPr>
            <w:r w:rsidRPr="00C7345F">
              <w:t>6</w:t>
            </w:r>
          </w:p>
        </w:tc>
        <w:tc>
          <w:tcPr>
            <w:tcW w:w="1512" w:type="dxa"/>
          </w:tcPr>
          <w:p w14:paraId="1FD2F44F" w14:textId="77777777" w:rsidR="00384C43" w:rsidRPr="00C7345F" w:rsidRDefault="00384C43" w:rsidP="00F73F5C">
            <w:pPr>
              <w:pStyle w:val="TableText"/>
              <w:ind w:right="288"/>
              <w:rPr>
                <w:color w:val="000000"/>
              </w:rPr>
            </w:pPr>
            <w:r w:rsidRPr="00C7345F">
              <w:t>0.11</w:t>
            </w:r>
          </w:p>
        </w:tc>
      </w:tr>
      <w:tr w:rsidR="00384C43" w:rsidRPr="00C7345F" w14:paraId="5D7ECD07" w14:textId="77777777" w:rsidTr="00F73F5C">
        <w:tc>
          <w:tcPr>
            <w:tcW w:w="1584" w:type="dxa"/>
          </w:tcPr>
          <w:p w14:paraId="623038A0" w14:textId="77777777" w:rsidR="00384C43" w:rsidRPr="00C7345F" w:rsidRDefault="00384C43" w:rsidP="00F73F5C">
            <w:pPr>
              <w:pStyle w:val="TableText"/>
              <w:ind w:right="504"/>
              <w:rPr>
                <w:color w:val="000000"/>
              </w:rPr>
            </w:pPr>
            <w:r w:rsidRPr="00C7345F">
              <w:t>310</w:t>
            </w:r>
          </w:p>
        </w:tc>
        <w:tc>
          <w:tcPr>
            <w:tcW w:w="830" w:type="dxa"/>
          </w:tcPr>
          <w:p w14:paraId="6EF936E7" w14:textId="77777777" w:rsidR="00384C43" w:rsidRPr="00C7345F" w:rsidRDefault="00384C43" w:rsidP="00F73F5C">
            <w:pPr>
              <w:pStyle w:val="TableText"/>
              <w:ind w:right="288"/>
              <w:rPr>
                <w:color w:val="000000"/>
              </w:rPr>
            </w:pPr>
            <w:r w:rsidRPr="00C7345F">
              <w:t>1</w:t>
            </w:r>
          </w:p>
        </w:tc>
        <w:tc>
          <w:tcPr>
            <w:tcW w:w="950" w:type="dxa"/>
          </w:tcPr>
          <w:p w14:paraId="69BC2185" w14:textId="77777777" w:rsidR="00384C43" w:rsidRPr="00C7345F" w:rsidRDefault="00384C43" w:rsidP="00F73F5C">
            <w:pPr>
              <w:pStyle w:val="TableText"/>
              <w:ind w:right="144"/>
              <w:rPr>
                <w:color w:val="000000"/>
              </w:rPr>
            </w:pPr>
            <w:r w:rsidRPr="00C7345F">
              <w:t>11</w:t>
            </w:r>
          </w:p>
        </w:tc>
        <w:tc>
          <w:tcPr>
            <w:tcW w:w="1512" w:type="dxa"/>
          </w:tcPr>
          <w:p w14:paraId="715ED0D7" w14:textId="77777777" w:rsidR="00384C43" w:rsidRPr="00C7345F" w:rsidRDefault="00384C43" w:rsidP="00F73F5C">
            <w:pPr>
              <w:pStyle w:val="TableText"/>
              <w:ind w:right="288"/>
              <w:rPr>
                <w:color w:val="000000"/>
              </w:rPr>
            </w:pPr>
            <w:r w:rsidRPr="00C7345F">
              <w:t>0.20</w:t>
            </w:r>
          </w:p>
        </w:tc>
      </w:tr>
      <w:tr w:rsidR="00384C43" w:rsidRPr="00C7345F" w14:paraId="19F66FDC" w14:textId="77777777" w:rsidTr="00F73F5C">
        <w:tc>
          <w:tcPr>
            <w:tcW w:w="1584" w:type="dxa"/>
          </w:tcPr>
          <w:p w14:paraId="648C685F" w14:textId="77777777" w:rsidR="00384C43" w:rsidRPr="00C7345F" w:rsidRDefault="00384C43" w:rsidP="00F73F5C">
            <w:pPr>
              <w:pStyle w:val="TableText"/>
              <w:ind w:right="504"/>
              <w:rPr>
                <w:color w:val="000000"/>
              </w:rPr>
            </w:pPr>
            <w:r w:rsidRPr="00C7345F">
              <w:t>311</w:t>
            </w:r>
          </w:p>
        </w:tc>
        <w:tc>
          <w:tcPr>
            <w:tcW w:w="830" w:type="dxa"/>
          </w:tcPr>
          <w:p w14:paraId="798CF4C0" w14:textId="77777777" w:rsidR="00384C43" w:rsidRPr="00C7345F" w:rsidRDefault="00384C43" w:rsidP="00F73F5C">
            <w:pPr>
              <w:pStyle w:val="TableText"/>
              <w:ind w:right="288"/>
              <w:rPr>
                <w:color w:val="000000"/>
              </w:rPr>
            </w:pPr>
            <w:r w:rsidRPr="00C7345F">
              <w:t>1</w:t>
            </w:r>
          </w:p>
        </w:tc>
        <w:tc>
          <w:tcPr>
            <w:tcW w:w="950" w:type="dxa"/>
          </w:tcPr>
          <w:p w14:paraId="2F966DB3" w14:textId="77777777" w:rsidR="00384C43" w:rsidRPr="00C7345F" w:rsidRDefault="00384C43" w:rsidP="00F73F5C">
            <w:pPr>
              <w:pStyle w:val="TableText"/>
              <w:ind w:right="144"/>
              <w:rPr>
                <w:color w:val="000000"/>
              </w:rPr>
            </w:pPr>
            <w:r w:rsidRPr="00C7345F">
              <w:t>2</w:t>
            </w:r>
          </w:p>
        </w:tc>
        <w:tc>
          <w:tcPr>
            <w:tcW w:w="1512" w:type="dxa"/>
          </w:tcPr>
          <w:p w14:paraId="38FB40EC" w14:textId="77777777" w:rsidR="00384C43" w:rsidRPr="00C7345F" w:rsidRDefault="00384C43" w:rsidP="00F73F5C">
            <w:pPr>
              <w:pStyle w:val="TableText"/>
              <w:ind w:right="288"/>
              <w:rPr>
                <w:color w:val="000000"/>
              </w:rPr>
            </w:pPr>
            <w:r w:rsidRPr="00C7345F">
              <w:t>0.04</w:t>
            </w:r>
          </w:p>
        </w:tc>
      </w:tr>
      <w:tr w:rsidR="00384C43" w:rsidRPr="00C7345F" w14:paraId="5E1DB0BB" w14:textId="77777777" w:rsidTr="00F73F5C">
        <w:tc>
          <w:tcPr>
            <w:tcW w:w="1584" w:type="dxa"/>
          </w:tcPr>
          <w:p w14:paraId="1E2E0166" w14:textId="77777777" w:rsidR="00384C43" w:rsidRPr="00C7345F" w:rsidRDefault="00384C43" w:rsidP="00F73F5C">
            <w:pPr>
              <w:pStyle w:val="TableText"/>
              <w:ind w:right="504"/>
              <w:rPr>
                <w:color w:val="000000"/>
              </w:rPr>
            </w:pPr>
            <w:r w:rsidRPr="00C7345F">
              <w:t>312</w:t>
            </w:r>
          </w:p>
        </w:tc>
        <w:tc>
          <w:tcPr>
            <w:tcW w:w="830" w:type="dxa"/>
          </w:tcPr>
          <w:p w14:paraId="65F85B8D" w14:textId="77777777" w:rsidR="00384C43" w:rsidRPr="00C7345F" w:rsidRDefault="00384C43" w:rsidP="00F73F5C">
            <w:pPr>
              <w:pStyle w:val="TableText"/>
              <w:ind w:right="288"/>
              <w:rPr>
                <w:color w:val="000000"/>
              </w:rPr>
            </w:pPr>
            <w:r w:rsidRPr="00C7345F">
              <w:t>1</w:t>
            </w:r>
          </w:p>
        </w:tc>
        <w:tc>
          <w:tcPr>
            <w:tcW w:w="950" w:type="dxa"/>
          </w:tcPr>
          <w:p w14:paraId="03DD2497" w14:textId="77777777" w:rsidR="00384C43" w:rsidRPr="00C7345F" w:rsidRDefault="00384C43" w:rsidP="00F73F5C">
            <w:pPr>
              <w:pStyle w:val="TableText"/>
              <w:ind w:right="144"/>
              <w:rPr>
                <w:color w:val="000000"/>
              </w:rPr>
            </w:pPr>
            <w:r w:rsidRPr="00C7345F">
              <w:t>23</w:t>
            </w:r>
          </w:p>
        </w:tc>
        <w:tc>
          <w:tcPr>
            <w:tcW w:w="1512" w:type="dxa"/>
          </w:tcPr>
          <w:p w14:paraId="55D16BB4" w14:textId="77777777" w:rsidR="00384C43" w:rsidRPr="00C7345F" w:rsidRDefault="00384C43" w:rsidP="00F73F5C">
            <w:pPr>
              <w:pStyle w:val="TableText"/>
              <w:ind w:right="288"/>
              <w:rPr>
                <w:color w:val="000000"/>
              </w:rPr>
            </w:pPr>
            <w:r w:rsidRPr="00C7345F">
              <w:t>0.41</w:t>
            </w:r>
          </w:p>
        </w:tc>
      </w:tr>
      <w:tr w:rsidR="00384C43" w:rsidRPr="00C7345F" w14:paraId="44DA0F7F" w14:textId="77777777" w:rsidTr="00F73F5C">
        <w:tc>
          <w:tcPr>
            <w:tcW w:w="1584" w:type="dxa"/>
          </w:tcPr>
          <w:p w14:paraId="3411D5B1" w14:textId="77777777" w:rsidR="00384C43" w:rsidRPr="00C7345F" w:rsidRDefault="00384C43" w:rsidP="00F73F5C">
            <w:pPr>
              <w:pStyle w:val="TableText"/>
              <w:ind w:right="504"/>
              <w:rPr>
                <w:color w:val="000000"/>
              </w:rPr>
            </w:pPr>
            <w:r w:rsidRPr="00C7345F">
              <w:t>313</w:t>
            </w:r>
          </w:p>
        </w:tc>
        <w:tc>
          <w:tcPr>
            <w:tcW w:w="830" w:type="dxa"/>
          </w:tcPr>
          <w:p w14:paraId="2B3FC663" w14:textId="77777777" w:rsidR="00384C43" w:rsidRPr="00C7345F" w:rsidRDefault="00384C43" w:rsidP="00F73F5C">
            <w:pPr>
              <w:pStyle w:val="TableText"/>
              <w:ind w:right="288"/>
              <w:rPr>
                <w:color w:val="000000"/>
              </w:rPr>
            </w:pPr>
            <w:r w:rsidRPr="00C7345F">
              <w:t>1</w:t>
            </w:r>
          </w:p>
        </w:tc>
        <w:tc>
          <w:tcPr>
            <w:tcW w:w="950" w:type="dxa"/>
          </w:tcPr>
          <w:p w14:paraId="48AA8AB2" w14:textId="77777777" w:rsidR="00384C43" w:rsidRPr="00C7345F" w:rsidRDefault="00384C43" w:rsidP="00F73F5C">
            <w:pPr>
              <w:pStyle w:val="TableText"/>
              <w:ind w:right="144"/>
              <w:rPr>
                <w:color w:val="000000"/>
              </w:rPr>
            </w:pPr>
            <w:r w:rsidRPr="00C7345F">
              <w:t>4</w:t>
            </w:r>
          </w:p>
        </w:tc>
        <w:tc>
          <w:tcPr>
            <w:tcW w:w="1512" w:type="dxa"/>
          </w:tcPr>
          <w:p w14:paraId="5197BA7C" w14:textId="77777777" w:rsidR="00384C43" w:rsidRPr="00C7345F" w:rsidRDefault="00384C43" w:rsidP="00F73F5C">
            <w:pPr>
              <w:pStyle w:val="TableText"/>
              <w:ind w:right="288"/>
              <w:rPr>
                <w:color w:val="000000"/>
              </w:rPr>
            </w:pPr>
            <w:r w:rsidRPr="00C7345F">
              <w:t>0.07</w:t>
            </w:r>
          </w:p>
        </w:tc>
      </w:tr>
      <w:tr w:rsidR="00384C43" w:rsidRPr="00C7345F" w14:paraId="170751C9" w14:textId="77777777" w:rsidTr="00F73F5C">
        <w:tc>
          <w:tcPr>
            <w:tcW w:w="1584" w:type="dxa"/>
          </w:tcPr>
          <w:p w14:paraId="7C915CEA" w14:textId="77777777" w:rsidR="00384C43" w:rsidRPr="00C7345F" w:rsidRDefault="00384C43" w:rsidP="00F73F5C">
            <w:pPr>
              <w:pStyle w:val="TableText"/>
              <w:ind w:right="504"/>
              <w:rPr>
                <w:color w:val="000000"/>
              </w:rPr>
            </w:pPr>
            <w:r w:rsidRPr="00C7345F">
              <w:t>314</w:t>
            </w:r>
          </w:p>
        </w:tc>
        <w:tc>
          <w:tcPr>
            <w:tcW w:w="830" w:type="dxa"/>
          </w:tcPr>
          <w:p w14:paraId="6FA67EC8" w14:textId="77777777" w:rsidR="00384C43" w:rsidRPr="00C7345F" w:rsidRDefault="00384C43" w:rsidP="00F73F5C">
            <w:pPr>
              <w:pStyle w:val="TableText"/>
              <w:ind w:right="288"/>
              <w:rPr>
                <w:color w:val="000000"/>
              </w:rPr>
            </w:pPr>
            <w:r w:rsidRPr="00C7345F">
              <w:t>1</w:t>
            </w:r>
          </w:p>
        </w:tc>
        <w:tc>
          <w:tcPr>
            <w:tcW w:w="950" w:type="dxa"/>
          </w:tcPr>
          <w:p w14:paraId="615AAF92" w14:textId="77777777" w:rsidR="00384C43" w:rsidRPr="00C7345F" w:rsidRDefault="00384C43" w:rsidP="00F73F5C">
            <w:pPr>
              <w:pStyle w:val="TableText"/>
              <w:ind w:right="144"/>
              <w:rPr>
                <w:color w:val="000000"/>
              </w:rPr>
            </w:pPr>
            <w:r w:rsidRPr="00C7345F">
              <w:t>2</w:t>
            </w:r>
          </w:p>
        </w:tc>
        <w:tc>
          <w:tcPr>
            <w:tcW w:w="1512" w:type="dxa"/>
          </w:tcPr>
          <w:p w14:paraId="6F0E6A0C" w14:textId="77777777" w:rsidR="00384C43" w:rsidRPr="00C7345F" w:rsidRDefault="00384C43" w:rsidP="00F73F5C">
            <w:pPr>
              <w:pStyle w:val="TableText"/>
              <w:ind w:right="288"/>
              <w:rPr>
                <w:color w:val="000000"/>
              </w:rPr>
            </w:pPr>
            <w:r w:rsidRPr="00C7345F">
              <w:t>0.04</w:t>
            </w:r>
          </w:p>
        </w:tc>
      </w:tr>
      <w:tr w:rsidR="00384C43" w:rsidRPr="00C7345F" w14:paraId="39205C08" w14:textId="77777777" w:rsidTr="00F73F5C">
        <w:tc>
          <w:tcPr>
            <w:tcW w:w="1584" w:type="dxa"/>
          </w:tcPr>
          <w:p w14:paraId="0ED95694" w14:textId="77777777" w:rsidR="00384C43" w:rsidRPr="00C7345F" w:rsidRDefault="00384C43" w:rsidP="00F73F5C">
            <w:pPr>
              <w:pStyle w:val="TableText"/>
              <w:ind w:right="504"/>
              <w:rPr>
                <w:color w:val="000000"/>
              </w:rPr>
            </w:pPr>
            <w:r w:rsidRPr="00C7345F">
              <w:t>315</w:t>
            </w:r>
          </w:p>
        </w:tc>
        <w:tc>
          <w:tcPr>
            <w:tcW w:w="830" w:type="dxa"/>
          </w:tcPr>
          <w:p w14:paraId="42DB14FA" w14:textId="77777777" w:rsidR="00384C43" w:rsidRPr="00C7345F" w:rsidRDefault="00384C43" w:rsidP="00F73F5C">
            <w:pPr>
              <w:pStyle w:val="TableText"/>
              <w:ind w:right="288"/>
              <w:rPr>
                <w:color w:val="000000"/>
              </w:rPr>
            </w:pPr>
            <w:r w:rsidRPr="00C7345F">
              <w:t>1</w:t>
            </w:r>
          </w:p>
        </w:tc>
        <w:tc>
          <w:tcPr>
            <w:tcW w:w="950" w:type="dxa"/>
          </w:tcPr>
          <w:p w14:paraId="69C090E9" w14:textId="77777777" w:rsidR="00384C43" w:rsidRPr="00C7345F" w:rsidRDefault="00384C43" w:rsidP="00F73F5C">
            <w:pPr>
              <w:pStyle w:val="TableText"/>
              <w:ind w:right="144"/>
              <w:rPr>
                <w:color w:val="000000"/>
              </w:rPr>
            </w:pPr>
            <w:r w:rsidRPr="00C7345F">
              <w:t>18</w:t>
            </w:r>
          </w:p>
        </w:tc>
        <w:tc>
          <w:tcPr>
            <w:tcW w:w="1512" w:type="dxa"/>
          </w:tcPr>
          <w:p w14:paraId="1B842F89" w14:textId="77777777" w:rsidR="00384C43" w:rsidRPr="00C7345F" w:rsidRDefault="00384C43" w:rsidP="00F73F5C">
            <w:pPr>
              <w:pStyle w:val="TableText"/>
              <w:ind w:right="288"/>
              <w:rPr>
                <w:color w:val="000000"/>
              </w:rPr>
            </w:pPr>
            <w:r w:rsidRPr="00C7345F">
              <w:t>0.32</w:t>
            </w:r>
          </w:p>
        </w:tc>
      </w:tr>
      <w:tr w:rsidR="00384C43" w:rsidRPr="00C7345F" w14:paraId="310CC01E" w14:textId="77777777" w:rsidTr="00F73F5C">
        <w:tc>
          <w:tcPr>
            <w:tcW w:w="1584" w:type="dxa"/>
          </w:tcPr>
          <w:p w14:paraId="297780C4" w14:textId="77777777" w:rsidR="00384C43" w:rsidRPr="00C7345F" w:rsidRDefault="00384C43" w:rsidP="00F73F5C">
            <w:pPr>
              <w:pStyle w:val="TableText"/>
              <w:ind w:right="504"/>
              <w:rPr>
                <w:color w:val="000000"/>
              </w:rPr>
            </w:pPr>
            <w:r w:rsidRPr="00C7345F">
              <w:t>317</w:t>
            </w:r>
          </w:p>
        </w:tc>
        <w:tc>
          <w:tcPr>
            <w:tcW w:w="830" w:type="dxa"/>
          </w:tcPr>
          <w:p w14:paraId="68939B38" w14:textId="77777777" w:rsidR="00384C43" w:rsidRPr="00C7345F" w:rsidRDefault="00384C43" w:rsidP="00F73F5C">
            <w:pPr>
              <w:pStyle w:val="TableText"/>
              <w:ind w:right="288"/>
              <w:rPr>
                <w:color w:val="000000"/>
              </w:rPr>
            </w:pPr>
            <w:r w:rsidRPr="00C7345F">
              <w:t>1</w:t>
            </w:r>
          </w:p>
        </w:tc>
        <w:tc>
          <w:tcPr>
            <w:tcW w:w="950" w:type="dxa"/>
          </w:tcPr>
          <w:p w14:paraId="01B6A025" w14:textId="77777777" w:rsidR="00384C43" w:rsidRPr="00C7345F" w:rsidRDefault="00384C43" w:rsidP="00F73F5C">
            <w:pPr>
              <w:pStyle w:val="TableText"/>
              <w:ind w:right="144"/>
              <w:rPr>
                <w:color w:val="000000"/>
              </w:rPr>
            </w:pPr>
            <w:r w:rsidRPr="00C7345F">
              <w:t>8</w:t>
            </w:r>
          </w:p>
        </w:tc>
        <w:tc>
          <w:tcPr>
            <w:tcW w:w="1512" w:type="dxa"/>
          </w:tcPr>
          <w:p w14:paraId="562A5507" w14:textId="77777777" w:rsidR="00384C43" w:rsidRPr="00C7345F" w:rsidRDefault="00384C43" w:rsidP="00F73F5C">
            <w:pPr>
              <w:pStyle w:val="TableText"/>
              <w:ind w:right="288"/>
              <w:rPr>
                <w:color w:val="000000"/>
              </w:rPr>
            </w:pPr>
            <w:r w:rsidRPr="00C7345F">
              <w:t>0.14</w:t>
            </w:r>
          </w:p>
        </w:tc>
      </w:tr>
      <w:tr w:rsidR="00384C43" w:rsidRPr="00C7345F" w14:paraId="135B6F17" w14:textId="77777777" w:rsidTr="00F73F5C">
        <w:tc>
          <w:tcPr>
            <w:tcW w:w="1584" w:type="dxa"/>
          </w:tcPr>
          <w:p w14:paraId="51330FD2" w14:textId="77777777" w:rsidR="00384C43" w:rsidRPr="00C7345F" w:rsidRDefault="00384C43" w:rsidP="00F73F5C">
            <w:pPr>
              <w:pStyle w:val="TableText"/>
              <w:ind w:right="504"/>
              <w:rPr>
                <w:color w:val="000000"/>
              </w:rPr>
            </w:pPr>
            <w:r w:rsidRPr="00C7345F">
              <w:t>318</w:t>
            </w:r>
          </w:p>
        </w:tc>
        <w:tc>
          <w:tcPr>
            <w:tcW w:w="830" w:type="dxa"/>
          </w:tcPr>
          <w:p w14:paraId="2EF2CBB9" w14:textId="77777777" w:rsidR="00384C43" w:rsidRPr="00C7345F" w:rsidRDefault="00384C43" w:rsidP="00F73F5C">
            <w:pPr>
              <w:pStyle w:val="TableText"/>
              <w:ind w:right="288"/>
              <w:rPr>
                <w:color w:val="000000"/>
              </w:rPr>
            </w:pPr>
            <w:r w:rsidRPr="00C7345F">
              <w:t>1</w:t>
            </w:r>
          </w:p>
        </w:tc>
        <w:tc>
          <w:tcPr>
            <w:tcW w:w="950" w:type="dxa"/>
          </w:tcPr>
          <w:p w14:paraId="337E4948" w14:textId="77777777" w:rsidR="00384C43" w:rsidRPr="00C7345F" w:rsidRDefault="00384C43" w:rsidP="00F73F5C">
            <w:pPr>
              <w:pStyle w:val="TableText"/>
              <w:ind w:right="144"/>
              <w:rPr>
                <w:color w:val="000000"/>
              </w:rPr>
            </w:pPr>
            <w:r w:rsidRPr="00C7345F">
              <w:t>13</w:t>
            </w:r>
          </w:p>
        </w:tc>
        <w:tc>
          <w:tcPr>
            <w:tcW w:w="1512" w:type="dxa"/>
          </w:tcPr>
          <w:p w14:paraId="0ECE172A" w14:textId="77777777" w:rsidR="00384C43" w:rsidRPr="00C7345F" w:rsidRDefault="00384C43" w:rsidP="00F73F5C">
            <w:pPr>
              <w:pStyle w:val="TableText"/>
              <w:ind w:right="288"/>
              <w:rPr>
                <w:color w:val="000000"/>
              </w:rPr>
            </w:pPr>
            <w:r w:rsidRPr="00C7345F">
              <w:t>0.23</w:t>
            </w:r>
          </w:p>
        </w:tc>
      </w:tr>
      <w:tr w:rsidR="00384C43" w:rsidRPr="00C7345F" w14:paraId="32749463" w14:textId="77777777" w:rsidTr="00F73F5C">
        <w:tc>
          <w:tcPr>
            <w:tcW w:w="1584" w:type="dxa"/>
          </w:tcPr>
          <w:p w14:paraId="35C18E1D" w14:textId="77777777" w:rsidR="00384C43" w:rsidRPr="00C7345F" w:rsidRDefault="00384C43" w:rsidP="00F73F5C">
            <w:pPr>
              <w:pStyle w:val="TableText"/>
              <w:ind w:right="504"/>
              <w:rPr>
                <w:color w:val="000000"/>
              </w:rPr>
            </w:pPr>
            <w:r w:rsidRPr="00C7345F">
              <w:t>319</w:t>
            </w:r>
          </w:p>
        </w:tc>
        <w:tc>
          <w:tcPr>
            <w:tcW w:w="830" w:type="dxa"/>
          </w:tcPr>
          <w:p w14:paraId="5D75B052" w14:textId="77777777" w:rsidR="00384C43" w:rsidRPr="00C7345F" w:rsidRDefault="00384C43" w:rsidP="00F73F5C">
            <w:pPr>
              <w:pStyle w:val="TableText"/>
              <w:ind w:right="288"/>
              <w:rPr>
                <w:color w:val="000000"/>
              </w:rPr>
            </w:pPr>
            <w:r w:rsidRPr="00C7345F">
              <w:t>1</w:t>
            </w:r>
          </w:p>
        </w:tc>
        <w:tc>
          <w:tcPr>
            <w:tcW w:w="950" w:type="dxa"/>
          </w:tcPr>
          <w:p w14:paraId="06FA2610" w14:textId="77777777" w:rsidR="00384C43" w:rsidRPr="00C7345F" w:rsidRDefault="00384C43" w:rsidP="00F73F5C">
            <w:pPr>
              <w:pStyle w:val="TableText"/>
              <w:ind w:right="144"/>
              <w:rPr>
                <w:color w:val="000000"/>
              </w:rPr>
            </w:pPr>
            <w:r w:rsidRPr="00C7345F">
              <w:t>4</w:t>
            </w:r>
          </w:p>
        </w:tc>
        <w:tc>
          <w:tcPr>
            <w:tcW w:w="1512" w:type="dxa"/>
          </w:tcPr>
          <w:p w14:paraId="4592F959" w14:textId="77777777" w:rsidR="00384C43" w:rsidRPr="00C7345F" w:rsidRDefault="00384C43" w:rsidP="00F73F5C">
            <w:pPr>
              <w:pStyle w:val="TableText"/>
              <w:ind w:right="288"/>
              <w:rPr>
                <w:color w:val="000000"/>
              </w:rPr>
            </w:pPr>
            <w:r w:rsidRPr="00C7345F">
              <w:t>0.07</w:t>
            </w:r>
          </w:p>
        </w:tc>
      </w:tr>
      <w:tr w:rsidR="00384C43" w:rsidRPr="00C7345F" w14:paraId="5312A3B2" w14:textId="77777777" w:rsidTr="00F73F5C">
        <w:tc>
          <w:tcPr>
            <w:tcW w:w="1584" w:type="dxa"/>
          </w:tcPr>
          <w:p w14:paraId="3D6D77A0" w14:textId="77777777" w:rsidR="00384C43" w:rsidRPr="00C7345F" w:rsidRDefault="00384C43" w:rsidP="00F73F5C">
            <w:pPr>
              <w:pStyle w:val="TableText"/>
              <w:ind w:right="504"/>
              <w:rPr>
                <w:color w:val="000000"/>
              </w:rPr>
            </w:pPr>
            <w:r w:rsidRPr="00C7345F">
              <w:t>320</w:t>
            </w:r>
          </w:p>
        </w:tc>
        <w:tc>
          <w:tcPr>
            <w:tcW w:w="830" w:type="dxa"/>
          </w:tcPr>
          <w:p w14:paraId="2B9310EA" w14:textId="77777777" w:rsidR="00384C43" w:rsidRPr="00C7345F" w:rsidRDefault="00384C43" w:rsidP="00F73F5C">
            <w:pPr>
              <w:pStyle w:val="TableText"/>
              <w:ind w:right="288"/>
              <w:rPr>
                <w:color w:val="000000"/>
              </w:rPr>
            </w:pPr>
            <w:r w:rsidRPr="00C7345F">
              <w:t>1</w:t>
            </w:r>
          </w:p>
        </w:tc>
        <w:tc>
          <w:tcPr>
            <w:tcW w:w="950" w:type="dxa"/>
          </w:tcPr>
          <w:p w14:paraId="43FCA80A" w14:textId="77777777" w:rsidR="00384C43" w:rsidRPr="00C7345F" w:rsidRDefault="00384C43" w:rsidP="00F73F5C">
            <w:pPr>
              <w:pStyle w:val="TableText"/>
              <w:ind w:right="144"/>
              <w:rPr>
                <w:color w:val="000000"/>
              </w:rPr>
            </w:pPr>
            <w:r w:rsidRPr="00C7345F">
              <w:t>8</w:t>
            </w:r>
          </w:p>
        </w:tc>
        <w:tc>
          <w:tcPr>
            <w:tcW w:w="1512" w:type="dxa"/>
          </w:tcPr>
          <w:p w14:paraId="4EC768F7" w14:textId="77777777" w:rsidR="00384C43" w:rsidRPr="00C7345F" w:rsidRDefault="00384C43" w:rsidP="00F73F5C">
            <w:pPr>
              <w:pStyle w:val="TableText"/>
              <w:ind w:right="288"/>
              <w:rPr>
                <w:color w:val="000000"/>
              </w:rPr>
            </w:pPr>
            <w:r w:rsidRPr="00C7345F">
              <w:t>0.14</w:t>
            </w:r>
          </w:p>
        </w:tc>
      </w:tr>
      <w:tr w:rsidR="00384C43" w:rsidRPr="00C7345F" w14:paraId="0078CC62" w14:textId="77777777" w:rsidTr="00F73F5C">
        <w:tc>
          <w:tcPr>
            <w:tcW w:w="1584" w:type="dxa"/>
          </w:tcPr>
          <w:p w14:paraId="0D1EC6F3" w14:textId="77777777" w:rsidR="00384C43" w:rsidRPr="00C7345F" w:rsidRDefault="00384C43" w:rsidP="00F73F5C">
            <w:pPr>
              <w:pStyle w:val="TableText"/>
              <w:ind w:right="504"/>
              <w:rPr>
                <w:color w:val="000000"/>
              </w:rPr>
            </w:pPr>
            <w:r w:rsidRPr="00C7345F">
              <w:t>321</w:t>
            </w:r>
          </w:p>
        </w:tc>
        <w:tc>
          <w:tcPr>
            <w:tcW w:w="830" w:type="dxa"/>
          </w:tcPr>
          <w:p w14:paraId="70C2FF3D" w14:textId="77777777" w:rsidR="00384C43" w:rsidRPr="00C7345F" w:rsidRDefault="00384C43" w:rsidP="00F73F5C">
            <w:pPr>
              <w:pStyle w:val="TableText"/>
              <w:ind w:right="288"/>
              <w:rPr>
                <w:color w:val="000000"/>
              </w:rPr>
            </w:pPr>
            <w:r w:rsidRPr="00C7345F">
              <w:t>1</w:t>
            </w:r>
          </w:p>
        </w:tc>
        <w:tc>
          <w:tcPr>
            <w:tcW w:w="950" w:type="dxa"/>
          </w:tcPr>
          <w:p w14:paraId="03C6B263" w14:textId="77777777" w:rsidR="00384C43" w:rsidRPr="00C7345F" w:rsidRDefault="00384C43" w:rsidP="00F73F5C">
            <w:pPr>
              <w:pStyle w:val="TableText"/>
              <w:ind w:right="144"/>
              <w:rPr>
                <w:color w:val="000000"/>
              </w:rPr>
            </w:pPr>
            <w:r w:rsidRPr="00C7345F">
              <w:t>11</w:t>
            </w:r>
          </w:p>
        </w:tc>
        <w:tc>
          <w:tcPr>
            <w:tcW w:w="1512" w:type="dxa"/>
          </w:tcPr>
          <w:p w14:paraId="78B630BD" w14:textId="77777777" w:rsidR="00384C43" w:rsidRPr="00C7345F" w:rsidRDefault="00384C43" w:rsidP="00F73F5C">
            <w:pPr>
              <w:pStyle w:val="TableText"/>
              <w:ind w:right="288"/>
              <w:rPr>
                <w:color w:val="000000"/>
              </w:rPr>
            </w:pPr>
            <w:r w:rsidRPr="00C7345F">
              <w:t>0.20</w:t>
            </w:r>
          </w:p>
        </w:tc>
      </w:tr>
      <w:tr w:rsidR="00384C43" w:rsidRPr="00C7345F" w14:paraId="22AF759D" w14:textId="77777777" w:rsidTr="00F73F5C">
        <w:tc>
          <w:tcPr>
            <w:tcW w:w="1584" w:type="dxa"/>
          </w:tcPr>
          <w:p w14:paraId="354579AF" w14:textId="77777777" w:rsidR="00384C43" w:rsidRPr="00C7345F" w:rsidRDefault="00384C43" w:rsidP="00F73F5C">
            <w:pPr>
              <w:pStyle w:val="TableText"/>
              <w:ind w:right="504"/>
              <w:rPr>
                <w:color w:val="000000"/>
              </w:rPr>
            </w:pPr>
            <w:r w:rsidRPr="00C7345F">
              <w:t>322</w:t>
            </w:r>
          </w:p>
        </w:tc>
        <w:tc>
          <w:tcPr>
            <w:tcW w:w="830" w:type="dxa"/>
          </w:tcPr>
          <w:p w14:paraId="4559FD40" w14:textId="77777777" w:rsidR="00384C43" w:rsidRPr="00C7345F" w:rsidRDefault="00384C43" w:rsidP="00F73F5C">
            <w:pPr>
              <w:pStyle w:val="TableText"/>
              <w:ind w:right="288"/>
              <w:rPr>
                <w:color w:val="000000"/>
              </w:rPr>
            </w:pPr>
            <w:r w:rsidRPr="00C7345F">
              <w:t>1</w:t>
            </w:r>
          </w:p>
        </w:tc>
        <w:tc>
          <w:tcPr>
            <w:tcW w:w="950" w:type="dxa"/>
          </w:tcPr>
          <w:p w14:paraId="28555AF4" w14:textId="77777777" w:rsidR="00384C43" w:rsidRPr="00C7345F" w:rsidRDefault="00384C43" w:rsidP="00F73F5C">
            <w:pPr>
              <w:pStyle w:val="TableText"/>
              <w:ind w:right="144"/>
              <w:rPr>
                <w:color w:val="000000"/>
              </w:rPr>
            </w:pPr>
            <w:r w:rsidRPr="00C7345F">
              <w:t>15</w:t>
            </w:r>
          </w:p>
        </w:tc>
        <w:tc>
          <w:tcPr>
            <w:tcW w:w="1512" w:type="dxa"/>
          </w:tcPr>
          <w:p w14:paraId="6D8F0493" w14:textId="77777777" w:rsidR="00384C43" w:rsidRPr="00C7345F" w:rsidRDefault="00384C43" w:rsidP="00F73F5C">
            <w:pPr>
              <w:pStyle w:val="TableText"/>
              <w:ind w:right="288"/>
              <w:rPr>
                <w:color w:val="000000"/>
              </w:rPr>
            </w:pPr>
            <w:r w:rsidRPr="00C7345F">
              <w:t>0.27</w:t>
            </w:r>
          </w:p>
        </w:tc>
      </w:tr>
      <w:tr w:rsidR="00384C43" w:rsidRPr="00C7345F" w14:paraId="1D9D265B" w14:textId="77777777" w:rsidTr="00F73F5C">
        <w:tc>
          <w:tcPr>
            <w:tcW w:w="1584" w:type="dxa"/>
          </w:tcPr>
          <w:p w14:paraId="403FC567" w14:textId="77777777" w:rsidR="00384C43" w:rsidRPr="00C7345F" w:rsidRDefault="00384C43" w:rsidP="00F73F5C">
            <w:pPr>
              <w:pStyle w:val="TableText"/>
              <w:ind w:right="504"/>
              <w:rPr>
                <w:color w:val="000000"/>
              </w:rPr>
            </w:pPr>
            <w:r w:rsidRPr="00C7345F">
              <w:t>323</w:t>
            </w:r>
          </w:p>
        </w:tc>
        <w:tc>
          <w:tcPr>
            <w:tcW w:w="830" w:type="dxa"/>
          </w:tcPr>
          <w:p w14:paraId="6984D130" w14:textId="77777777" w:rsidR="00384C43" w:rsidRPr="00C7345F" w:rsidRDefault="00384C43" w:rsidP="00F73F5C">
            <w:pPr>
              <w:pStyle w:val="TableText"/>
              <w:ind w:right="288"/>
              <w:rPr>
                <w:color w:val="000000"/>
              </w:rPr>
            </w:pPr>
            <w:r w:rsidRPr="00C7345F">
              <w:t>1</w:t>
            </w:r>
          </w:p>
        </w:tc>
        <w:tc>
          <w:tcPr>
            <w:tcW w:w="950" w:type="dxa"/>
          </w:tcPr>
          <w:p w14:paraId="275A174C" w14:textId="77777777" w:rsidR="00384C43" w:rsidRPr="00C7345F" w:rsidRDefault="00384C43" w:rsidP="00F73F5C">
            <w:pPr>
              <w:pStyle w:val="TableText"/>
              <w:ind w:right="144"/>
              <w:rPr>
                <w:color w:val="000000"/>
              </w:rPr>
            </w:pPr>
            <w:r w:rsidRPr="00C7345F">
              <w:t>5</w:t>
            </w:r>
          </w:p>
        </w:tc>
        <w:tc>
          <w:tcPr>
            <w:tcW w:w="1512" w:type="dxa"/>
          </w:tcPr>
          <w:p w14:paraId="463C97ED" w14:textId="77777777" w:rsidR="00384C43" w:rsidRPr="00C7345F" w:rsidRDefault="00384C43" w:rsidP="00F73F5C">
            <w:pPr>
              <w:pStyle w:val="TableText"/>
              <w:ind w:right="288"/>
              <w:rPr>
                <w:color w:val="000000"/>
              </w:rPr>
            </w:pPr>
            <w:r w:rsidRPr="00C7345F">
              <w:t>0.09</w:t>
            </w:r>
          </w:p>
        </w:tc>
      </w:tr>
      <w:tr w:rsidR="00384C43" w:rsidRPr="00C7345F" w14:paraId="3DC928C8" w14:textId="77777777" w:rsidTr="00F73F5C">
        <w:tc>
          <w:tcPr>
            <w:tcW w:w="1584" w:type="dxa"/>
          </w:tcPr>
          <w:p w14:paraId="30D540EF" w14:textId="77777777" w:rsidR="00384C43" w:rsidRPr="00C7345F" w:rsidRDefault="00384C43" w:rsidP="00F73F5C">
            <w:pPr>
              <w:pStyle w:val="TableText"/>
              <w:ind w:right="504"/>
              <w:rPr>
                <w:color w:val="000000"/>
              </w:rPr>
            </w:pPr>
            <w:r w:rsidRPr="00C7345F">
              <w:t>324</w:t>
            </w:r>
          </w:p>
        </w:tc>
        <w:tc>
          <w:tcPr>
            <w:tcW w:w="830" w:type="dxa"/>
          </w:tcPr>
          <w:p w14:paraId="0028DC6E" w14:textId="77777777" w:rsidR="00384C43" w:rsidRPr="00C7345F" w:rsidRDefault="00384C43" w:rsidP="00F73F5C">
            <w:pPr>
              <w:pStyle w:val="TableText"/>
              <w:ind w:right="288"/>
              <w:rPr>
                <w:color w:val="000000"/>
              </w:rPr>
            </w:pPr>
            <w:r w:rsidRPr="00C7345F">
              <w:t>1</w:t>
            </w:r>
          </w:p>
        </w:tc>
        <w:tc>
          <w:tcPr>
            <w:tcW w:w="950" w:type="dxa"/>
          </w:tcPr>
          <w:p w14:paraId="3A9D2601" w14:textId="77777777" w:rsidR="00384C43" w:rsidRPr="00C7345F" w:rsidRDefault="00384C43" w:rsidP="00F73F5C">
            <w:pPr>
              <w:pStyle w:val="TableText"/>
              <w:ind w:right="144"/>
              <w:rPr>
                <w:color w:val="000000"/>
              </w:rPr>
            </w:pPr>
            <w:r w:rsidRPr="00C7345F">
              <w:t>10</w:t>
            </w:r>
          </w:p>
        </w:tc>
        <w:tc>
          <w:tcPr>
            <w:tcW w:w="1512" w:type="dxa"/>
          </w:tcPr>
          <w:p w14:paraId="39C7B720" w14:textId="77777777" w:rsidR="00384C43" w:rsidRPr="00C7345F" w:rsidRDefault="00384C43" w:rsidP="00F73F5C">
            <w:pPr>
              <w:pStyle w:val="TableText"/>
              <w:ind w:right="288"/>
              <w:rPr>
                <w:color w:val="000000"/>
              </w:rPr>
            </w:pPr>
            <w:r w:rsidRPr="00C7345F">
              <w:t>0.18</w:t>
            </w:r>
          </w:p>
        </w:tc>
      </w:tr>
      <w:tr w:rsidR="00384C43" w:rsidRPr="00C7345F" w14:paraId="709F69EF" w14:textId="77777777" w:rsidTr="00F73F5C">
        <w:tc>
          <w:tcPr>
            <w:tcW w:w="1584" w:type="dxa"/>
          </w:tcPr>
          <w:p w14:paraId="692E588C" w14:textId="77777777" w:rsidR="00384C43" w:rsidRPr="00C7345F" w:rsidRDefault="00384C43" w:rsidP="00F73F5C">
            <w:pPr>
              <w:pStyle w:val="TableText"/>
              <w:ind w:right="504"/>
              <w:rPr>
                <w:color w:val="000000"/>
              </w:rPr>
            </w:pPr>
            <w:r w:rsidRPr="00C7345F">
              <w:t>325</w:t>
            </w:r>
          </w:p>
        </w:tc>
        <w:tc>
          <w:tcPr>
            <w:tcW w:w="830" w:type="dxa"/>
          </w:tcPr>
          <w:p w14:paraId="3207CF2C" w14:textId="77777777" w:rsidR="00384C43" w:rsidRPr="00C7345F" w:rsidRDefault="00384C43" w:rsidP="00F73F5C">
            <w:pPr>
              <w:pStyle w:val="TableText"/>
              <w:ind w:right="288"/>
              <w:rPr>
                <w:color w:val="000000"/>
              </w:rPr>
            </w:pPr>
            <w:r w:rsidRPr="00C7345F">
              <w:t>1</w:t>
            </w:r>
          </w:p>
        </w:tc>
        <w:tc>
          <w:tcPr>
            <w:tcW w:w="950" w:type="dxa"/>
          </w:tcPr>
          <w:p w14:paraId="70A39C6E" w14:textId="77777777" w:rsidR="00384C43" w:rsidRPr="00C7345F" w:rsidRDefault="00384C43" w:rsidP="00F73F5C">
            <w:pPr>
              <w:pStyle w:val="TableText"/>
              <w:ind w:right="144"/>
              <w:rPr>
                <w:color w:val="000000"/>
              </w:rPr>
            </w:pPr>
            <w:r w:rsidRPr="00C7345F">
              <w:t>20</w:t>
            </w:r>
          </w:p>
        </w:tc>
        <w:tc>
          <w:tcPr>
            <w:tcW w:w="1512" w:type="dxa"/>
          </w:tcPr>
          <w:p w14:paraId="4FB512CF" w14:textId="77777777" w:rsidR="00384C43" w:rsidRPr="00C7345F" w:rsidRDefault="00384C43" w:rsidP="00F73F5C">
            <w:pPr>
              <w:pStyle w:val="TableText"/>
              <w:ind w:right="288"/>
              <w:rPr>
                <w:color w:val="000000"/>
              </w:rPr>
            </w:pPr>
            <w:r w:rsidRPr="00C7345F">
              <w:t>0.36</w:t>
            </w:r>
          </w:p>
        </w:tc>
      </w:tr>
      <w:tr w:rsidR="00384C43" w:rsidRPr="00C7345F" w14:paraId="0C434E8C" w14:textId="77777777" w:rsidTr="00F73F5C">
        <w:tc>
          <w:tcPr>
            <w:tcW w:w="1584" w:type="dxa"/>
          </w:tcPr>
          <w:p w14:paraId="2EAFF4C1" w14:textId="77777777" w:rsidR="00384C43" w:rsidRPr="00C7345F" w:rsidRDefault="00384C43" w:rsidP="00F73F5C">
            <w:pPr>
              <w:pStyle w:val="TableText"/>
              <w:ind w:right="504"/>
              <w:rPr>
                <w:color w:val="000000"/>
              </w:rPr>
            </w:pPr>
            <w:r w:rsidRPr="00C7345F">
              <w:t>326</w:t>
            </w:r>
          </w:p>
        </w:tc>
        <w:tc>
          <w:tcPr>
            <w:tcW w:w="830" w:type="dxa"/>
          </w:tcPr>
          <w:p w14:paraId="2F4D5E91" w14:textId="77777777" w:rsidR="00384C43" w:rsidRPr="00C7345F" w:rsidRDefault="00384C43" w:rsidP="00F73F5C">
            <w:pPr>
              <w:pStyle w:val="TableText"/>
              <w:ind w:right="288"/>
              <w:rPr>
                <w:color w:val="000000"/>
              </w:rPr>
            </w:pPr>
            <w:r w:rsidRPr="00C7345F">
              <w:t>1</w:t>
            </w:r>
          </w:p>
        </w:tc>
        <w:tc>
          <w:tcPr>
            <w:tcW w:w="950" w:type="dxa"/>
          </w:tcPr>
          <w:p w14:paraId="46319AF8" w14:textId="77777777" w:rsidR="00384C43" w:rsidRPr="00C7345F" w:rsidRDefault="00384C43" w:rsidP="00F73F5C">
            <w:pPr>
              <w:pStyle w:val="TableText"/>
              <w:ind w:right="144"/>
              <w:rPr>
                <w:color w:val="000000"/>
              </w:rPr>
            </w:pPr>
            <w:r w:rsidRPr="00C7345F">
              <w:t>18</w:t>
            </w:r>
          </w:p>
        </w:tc>
        <w:tc>
          <w:tcPr>
            <w:tcW w:w="1512" w:type="dxa"/>
          </w:tcPr>
          <w:p w14:paraId="78130211" w14:textId="77777777" w:rsidR="00384C43" w:rsidRPr="00C7345F" w:rsidRDefault="00384C43" w:rsidP="00F73F5C">
            <w:pPr>
              <w:pStyle w:val="TableText"/>
              <w:ind w:right="288"/>
              <w:rPr>
                <w:color w:val="000000"/>
              </w:rPr>
            </w:pPr>
            <w:r w:rsidRPr="00C7345F">
              <w:t>0.32</w:t>
            </w:r>
          </w:p>
        </w:tc>
      </w:tr>
      <w:tr w:rsidR="00384C43" w:rsidRPr="00C7345F" w14:paraId="69CEB57A" w14:textId="77777777" w:rsidTr="00F73F5C">
        <w:tc>
          <w:tcPr>
            <w:tcW w:w="1584" w:type="dxa"/>
          </w:tcPr>
          <w:p w14:paraId="0D291AD1" w14:textId="77777777" w:rsidR="00384C43" w:rsidRPr="00C7345F" w:rsidRDefault="00384C43" w:rsidP="00F73F5C">
            <w:pPr>
              <w:pStyle w:val="TableText"/>
              <w:ind w:right="504"/>
              <w:rPr>
                <w:color w:val="000000"/>
              </w:rPr>
            </w:pPr>
            <w:r w:rsidRPr="00C7345F">
              <w:t>327</w:t>
            </w:r>
          </w:p>
        </w:tc>
        <w:tc>
          <w:tcPr>
            <w:tcW w:w="830" w:type="dxa"/>
          </w:tcPr>
          <w:p w14:paraId="7CF6821D" w14:textId="77777777" w:rsidR="00384C43" w:rsidRPr="00C7345F" w:rsidRDefault="00384C43" w:rsidP="00F73F5C">
            <w:pPr>
              <w:pStyle w:val="TableText"/>
              <w:ind w:right="288"/>
              <w:rPr>
                <w:color w:val="000000"/>
              </w:rPr>
            </w:pPr>
            <w:r w:rsidRPr="00C7345F">
              <w:t>1</w:t>
            </w:r>
          </w:p>
        </w:tc>
        <w:tc>
          <w:tcPr>
            <w:tcW w:w="950" w:type="dxa"/>
          </w:tcPr>
          <w:p w14:paraId="17EA8999" w14:textId="77777777" w:rsidR="00384C43" w:rsidRPr="00C7345F" w:rsidRDefault="00384C43" w:rsidP="00F73F5C">
            <w:pPr>
              <w:pStyle w:val="TableText"/>
              <w:ind w:right="144"/>
              <w:rPr>
                <w:color w:val="000000"/>
              </w:rPr>
            </w:pPr>
            <w:r w:rsidRPr="00C7345F">
              <w:t>1</w:t>
            </w:r>
          </w:p>
        </w:tc>
        <w:tc>
          <w:tcPr>
            <w:tcW w:w="1512" w:type="dxa"/>
          </w:tcPr>
          <w:p w14:paraId="1BAD7E30" w14:textId="77777777" w:rsidR="00384C43" w:rsidRPr="00C7345F" w:rsidRDefault="00384C43" w:rsidP="00F73F5C">
            <w:pPr>
              <w:pStyle w:val="TableText"/>
              <w:ind w:right="288"/>
              <w:rPr>
                <w:color w:val="000000"/>
              </w:rPr>
            </w:pPr>
            <w:r w:rsidRPr="00C7345F">
              <w:t>0.02</w:t>
            </w:r>
          </w:p>
        </w:tc>
      </w:tr>
      <w:tr w:rsidR="00384C43" w:rsidRPr="00C7345F" w14:paraId="0C92E173" w14:textId="77777777" w:rsidTr="00F73F5C">
        <w:tc>
          <w:tcPr>
            <w:tcW w:w="1584" w:type="dxa"/>
          </w:tcPr>
          <w:p w14:paraId="3A14F272" w14:textId="77777777" w:rsidR="00384C43" w:rsidRPr="00C7345F" w:rsidRDefault="00384C43" w:rsidP="00F73F5C">
            <w:pPr>
              <w:pStyle w:val="TableText"/>
              <w:ind w:right="504"/>
              <w:rPr>
                <w:color w:val="000000"/>
              </w:rPr>
            </w:pPr>
            <w:r w:rsidRPr="00C7345F">
              <w:t>328</w:t>
            </w:r>
          </w:p>
        </w:tc>
        <w:tc>
          <w:tcPr>
            <w:tcW w:w="830" w:type="dxa"/>
          </w:tcPr>
          <w:p w14:paraId="50A5D32F" w14:textId="77777777" w:rsidR="00384C43" w:rsidRPr="00C7345F" w:rsidRDefault="00384C43" w:rsidP="00F73F5C">
            <w:pPr>
              <w:pStyle w:val="TableText"/>
              <w:ind w:right="288"/>
              <w:rPr>
                <w:color w:val="000000"/>
              </w:rPr>
            </w:pPr>
            <w:r w:rsidRPr="00C7345F">
              <w:t>1</w:t>
            </w:r>
          </w:p>
        </w:tc>
        <w:tc>
          <w:tcPr>
            <w:tcW w:w="950" w:type="dxa"/>
          </w:tcPr>
          <w:p w14:paraId="04A38EC4" w14:textId="77777777" w:rsidR="00384C43" w:rsidRPr="00C7345F" w:rsidRDefault="00384C43" w:rsidP="00F73F5C">
            <w:pPr>
              <w:pStyle w:val="TableText"/>
              <w:ind w:right="144"/>
              <w:rPr>
                <w:color w:val="000000"/>
              </w:rPr>
            </w:pPr>
            <w:r w:rsidRPr="00C7345F">
              <w:t>11</w:t>
            </w:r>
          </w:p>
        </w:tc>
        <w:tc>
          <w:tcPr>
            <w:tcW w:w="1512" w:type="dxa"/>
          </w:tcPr>
          <w:p w14:paraId="11A89CC5" w14:textId="77777777" w:rsidR="00384C43" w:rsidRPr="00C7345F" w:rsidRDefault="00384C43" w:rsidP="00F73F5C">
            <w:pPr>
              <w:pStyle w:val="TableText"/>
              <w:ind w:right="288"/>
              <w:rPr>
                <w:color w:val="000000"/>
              </w:rPr>
            </w:pPr>
            <w:r w:rsidRPr="00C7345F">
              <w:t>0.20</w:t>
            </w:r>
          </w:p>
        </w:tc>
      </w:tr>
      <w:tr w:rsidR="00384C43" w:rsidRPr="00C7345F" w14:paraId="3521F292" w14:textId="77777777" w:rsidTr="00F73F5C">
        <w:tc>
          <w:tcPr>
            <w:tcW w:w="1584" w:type="dxa"/>
          </w:tcPr>
          <w:p w14:paraId="79DFAEDF" w14:textId="77777777" w:rsidR="00384C43" w:rsidRPr="00C7345F" w:rsidRDefault="00384C43" w:rsidP="00F73F5C">
            <w:pPr>
              <w:pStyle w:val="TableText"/>
              <w:ind w:right="504"/>
              <w:rPr>
                <w:color w:val="000000"/>
              </w:rPr>
            </w:pPr>
            <w:r w:rsidRPr="00C7345F">
              <w:t>329</w:t>
            </w:r>
          </w:p>
        </w:tc>
        <w:tc>
          <w:tcPr>
            <w:tcW w:w="830" w:type="dxa"/>
          </w:tcPr>
          <w:p w14:paraId="1544A6C3" w14:textId="77777777" w:rsidR="00384C43" w:rsidRPr="00C7345F" w:rsidRDefault="00384C43" w:rsidP="00F73F5C">
            <w:pPr>
              <w:pStyle w:val="TableText"/>
              <w:ind w:right="288"/>
              <w:rPr>
                <w:color w:val="000000"/>
              </w:rPr>
            </w:pPr>
            <w:r w:rsidRPr="00C7345F">
              <w:t>1</w:t>
            </w:r>
          </w:p>
        </w:tc>
        <w:tc>
          <w:tcPr>
            <w:tcW w:w="950" w:type="dxa"/>
          </w:tcPr>
          <w:p w14:paraId="05BE4329" w14:textId="77777777" w:rsidR="00384C43" w:rsidRPr="00C7345F" w:rsidRDefault="00384C43" w:rsidP="00F73F5C">
            <w:pPr>
              <w:pStyle w:val="TableText"/>
              <w:ind w:right="144"/>
              <w:rPr>
                <w:color w:val="000000"/>
              </w:rPr>
            </w:pPr>
            <w:r w:rsidRPr="00C7345F">
              <w:t>22</w:t>
            </w:r>
          </w:p>
        </w:tc>
        <w:tc>
          <w:tcPr>
            <w:tcW w:w="1512" w:type="dxa"/>
          </w:tcPr>
          <w:p w14:paraId="6F2337D6" w14:textId="77777777" w:rsidR="00384C43" w:rsidRPr="00C7345F" w:rsidRDefault="00384C43" w:rsidP="00F73F5C">
            <w:pPr>
              <w:pStyle w:val="TableText"/>
              <w:ind w:right="288"/>
              <w:rPr>
                <w:color w:val="000000"/>
              </w:rPr>
            </w:pPr>
            <w:r w:rsidRPr="00C7345F">
              <w:t>0.39</w:t>
            </w:r>
          </w:p>
        </w:tc>
      </w:tr>
      <w:tr w:rsidR="00384C43" w:rsidRPr="00C7345F" w14:paraId="24743500" w14:textId="77777777" w:rsidTr="00F73F5C">
        <w:tc>
          <w:tcPr>
            <w:tcW w:w="1584" w:type="dxa"/>
          </w:tcPr>
          <w:p w14:paraId="72639F2E" w14:textId="77777777" w:rsidR="00384C43" w:rsidRPr="00C7345F" w:rsidRDefault="00384C43" w:rsidP="00F73F5C">
            <w:pPr>
              <w:pStyle w:val="TableText"/>
              <w:ind w:right="504"/>
              <w:rPr>
                <w:color w:val="000000"/>
              </w:rPr>
            </w:pPr>
            <w:r w:rsidRPr="00C7345F">
              <w:t>330</w:t>
            </w:r>
          </w:p>
        </w:tc>
        <w:tc>
          <w:tcPr>
            <w:tcW w:w="830" w:type="dxa"/>
          </w:tcPr>
          <w:p w14:paraId="72DEA73C" w14:textId="77777777" w:rsidR="00384C43" w:rsidRPr="00C7345F" w:rsidRDefault="00384C43" w:rsidP="00F73F5C">
            <w:pPr>
              <w:pStyle w:val="TableText"/>
              <w:ind w:right="288"/>
              <w:rPr>
                <w:color w:val="000000"/>
              </w:rPr>
            </w:pPr>
            <w:r w:rsidRPr="00C7345F">
              <w:t>1</w:t>
            </w:r>
          </w:p>
        </w:tc>
        <w:tc>
          <w:tcPr>
            <w:tcW w:w="950" w:type="dxa"/>
          </w:tcPr>
          <w:p w14:paraId="62C2AEFE" w14:textId="77777777" w:rsidR="00384C43" w:rsidRPr="00C7345F" w:rsidRDefault="00384C43" w:rsidP="00F73F5C">
            <w:pPr>
              <w:pStyle w:val="TableText"/>
              <w:ind w:right="144"/>
              <w:rPr>
                <w:color w:val="000000"/>
              </w:rPr>
            </w:pPr>
            <w:r w:rsidRPr="00C7345F">
              <w:t>2</w:t>
            </w:r>
          </w:p>
        </w:tc>
        <w:tc>
          <w:tcPr>
            <w:tcW w:w="1512" w:type="dxa"/>
          </w:tcPr>
          <w:p w14:paraId="61C02C66" w14:textId="77777777" w:rsidR="00384C43" w:rsidRPr="00C7345F" w:rsidRDefault="00384C43" w:rsidP="00F73F5C">
            <w:pPr>
              <w:pStyle w:val="TableText"/>
              <w:ind w:right="288"/>
              <w:rPr>
                <w:color w:val="000000"/>
              </w:rPr>
            </w:pPr>
            <w:r w:rsidRPr="00C7345F">
              <w:t>0.04</w:t>
            </w:r>
          </w:p>
        </w:tc>
      </w:tr>
      <w:tr w:rsidR="00384C43" w:rsidRPr="00C7345F" w14:paraId="7609D468" w14:textId="77777777" w:rsidTr="00F73F5C">
        <w:tc>
          <w:tcPr>
            <w:tcW w:w="1584" w:type="dxa"/>
          </w:tcPr>
          <w:p w14:paraId="192202B7" w14:textId="77777777" w:rsidR="00384C43" w:rsidRPr="00C7345F" w:rsidRDefault="00384C43" w:rsidP="00F73F5C">
            <w:pPr>
              <w:pStyle w:val="TableText"/>
              <w:ind w:right="504"/>
              <w:rPr>
                <w:color w:val="000000"/>
              </w:rPr>
            </w:pPr>
            <w:r w:rsidRPr="00C7345F">
              <w:t>331</w:t>
            </w:r>
          </w:p>
        </w:tc>
        <w:tc>
          <w:tcPr>
            <w:tcW w:w="830" w:type="dxa"/>
          </w:tcPr>
          <w:p w14:paraId="48CEE56C" w14:textId="77777777" w:rsidR="00384C43" w:rsidRPr="00C7345F" w:rsidRDefault="00384C43" w:rsidP="00F73F5C">
            <w:pPr>
              <w:pStyle w:val="TableText"/>
              <w:ind w:right="288"/>
              <w:rPr>
                <w:color w:val="000000"/>
              </w:rPr>
            </w:pPr>
            <w:r w:rsidRPr="00C7345F">
              <w:t>1</w:t>
            </w:r>
          </w:p>
        </w:tc>
        <w:tc>
          <w:tcPr>
            <w:tcW w:w="950" w:type="dxa"/>
          </w:tcPr>
          <w:p w14:paraId="444429E4" w14:textId="77777777" w:rsidR="00384C43" w:rsidRPr="00C7345F" w:rsidRDefault="00384C43" w:rsidP="00F73F5C">
            <w:pPr>
              <w:pStyle w:val="TableText"/>
              <w:ind w:right="144"/>
              <w:rPr>
                <w:color w:val="000000"/>
              </w:rPr>
            </w:pPr>
            <w:r w:rsidRPr="00C7345F">
              <w:t>10</w:t>
            </w:r>
          </w:p>
        </w:tc>
        <w:tc>
          <w:tcPr>
            <w:tcW w:w="1512" w:type="dxa"/>
          </w:tcPr>
          <w:p w14:paraId="0607D883" w14:textId="77777777" w:rsidR="00384C43" w:rsidRPr="00C7345F" w:rsidRDefault="00384C43" w:rsidP="00F73F5C">
            <w:pPr>
              <w:pStyle w:val="TableText"/>
              <w:ind w:right="288"/>
              <w:rPr>
                <w:color w:val="000000"/>
              </w:rPr>
            </w:pPr>
            <w:r w:rsidRPr="00C7345F">
              <w:t>0.18</w:t>
            </w:r>
          </w:p>
        </w:tc>
      </w:tr>
      <w:tr w:rsidR="00384C43" w:rsidRPr="00C7345F" w14:paraId="2F015077" w14:textId="77777777" w:rsidTr="00F73F5C">
        <w:tc>
          <w:tcPr>
            <w:tcW w:w="1584" w:type="dxa"/>
          </w:tcPr>
          <w:p w14:paraId="72268A2C" w14:textId="77777777" w:rsidR="00384C43" w:rsidRPr="00C7345F" w:rsidRDefault="00384C43" w:rsidP="00F73F5C">
            <w:pPr>
              <w:pStyle w:val="TableText"/>
              <w:ind w:right="504"/>
              <w:rPr>
                <w:color w:val="000000"/>
              </w:rPr>
            </w:pPr>
            <w:r w:rsidRPr="00C7345F">
              <w:t>332</w:t>
            </w:r>
          </w:p>
        </w:tc>
        <w:tc>
          <w:tcPr>
            <w:tcW w:w="830" w:type="dxa"/>
          </w:tcPr>
          <w:p w14:paraId="4B8FA582" w14:textId="77777777" w:rsidR="00384C43" w:rsidRPr="00C7345F" w:rsidRDefault="00384C43" w:rsidP="00F73F5C">
            <w:pPr>
              <w:pStyle w:val="TableText"/>
              <w:ind w:right="288"/>
              <w:rPr>
                <w:color w:val="000000"/>
              </w:rPr>
            </w:pPr>
            <w:r w:rsidRPr="00C7345F">
              <w:t>1</w:t>
            </w:r>
          </w:p>
        </w:tc>
        <w:tc>
          <w:tcPr>
            <w:tcW w:w="950" w:type="dxa"/>
          </w:tcPr>
          <w:p w14:paraId="60CD38E0" w14:textId="77777777" w:rsidR="00384C43" w:rsidRPr="00C7345F" w:rsidRDefault="00384C43" w:rsidP="00F73F5C">
            <w:pPr>
              <w:pStyle w:val="TableText"/>
              <w:ind w:right="144"/>
              <w:rPr>
                <w:color w:val="000000"/>
              </w:rPr>
            </w:pPr>
            <w:r w:rsidRPr="00C7345F">
              <w:t>10</w:t>
            </w:r>
          </w:p>
        </w:tc>
        <w:tc>
          <w:tcPr>
            <w:tcW w:w="1512" w:type="dxa"/>
          </w:tcPr>
          <w:p w14:paraId="3C0BE29C" w14:textId="77777777" w:rsidR="00384C43" w:rsidRPr="00C7345F" w:rsidRDefault="00384C43" w:rsidP="00F73F5C">
            <w:pPr>
              <w:pStyle w:val="TableText"/>
              <w:ind w:right="288"/>
              <w:rPr>
                <w:color w:val="000000"/>
              </w:rPr>
            </w:pPr>
            <w:r w:rsidRPr="00C7345F">
              <w:t>0.18</w:t>
            </w:r>
          </w:p>
        </w:tc>
      </w:tr>
      <w:tr w:rsidR="00384C43" w:rsidRPr="00C7345F" w14:paraId="4A1F4955" w14:textId="77777777" w:rsidTr="00F73F5C">
        <w:tc>
          <w:tcPr>
            <w:tcW w:w="1584" w:type="dxa"/>
          </w:tcPr>
          <w:p w14:paraId="6078BE3E" w14:textId="77777777" w:rsidR="00384C43" w:rsidRPr="00C7345F" w:rsidRDefault="00384C43" w:rsidP="00F73F5C">
            <w:pPr>
              <w:pStyle w:val="TableText"/>
              <w:ind w:right="504"/>
              <w:rPr>
                <w:color w:val="000000"/>
              </w:rPr>
            </w:pPr>
            <w:r w:rsidRPr="00C7345F">
              <w:t>333</w:t>
            </w:r>
          </w:p>
        </w:tc>
        <w:tc>
          <w:tcPr>
            <w:tcW w:w="830" w:type="dxa"/>
          </w:tcPr>
          <w:p w14:paraId="132748A3" w14:textId="77777777" w:rsidR="00384C43" w:rsidRPr="00C7345F" w:rsidRDefault="00384C43" w:rsidP="00F73F5C">
            <w:pPr>
              <w:pStyle w:val="TableText"/>
              <w:ind w:right="288"/>
              <w:rPr>
                <w:color w:val="000000"/>
              </w:rPr>
            </w:pPr>
            <w:r w:rsidRPr="00C7345F">
              <w:t>1</w:t>
            </w:r>
          </w:p>
        </w:tc>
        <w:tc>
          <w:tcPr>
            <w:tcW w:w="950" w:type="dxa"/>
          </w:tcPr>
          <w:p w14:paraId="651A4F35" w14:textId="77777777" w:rsidR="00384C43" w:rsidRPr="00C7345F" w:rsidRDefault="00384C43" w:rsidP="00F73F5C">
            <w:pPr>
              <w:pStyle w:val="TableText"/>
              <w:ind w:right="144"/>
              <w:rPr>
                <w:color w:val="000000"/>
              </w:rPr>
            </w:pPr>
            <w:r w:rsidRPr="00C7345F">
              <w:t>8</w:t>
            </w:r>
          </w:p>
        </w:tc>
        <w:tc>
          <w:tcPr>
            <w:tcW w:w="1512" w:type="dxa"/>
          </w:tcPr>
          <w:p w14:paraId="3D5D94B9" w14:textId="77777777" w:rsidR="00384C43" w:rsidRPr="00C7345F" w:rsidRDefault="00384C43" w:rsidP="00F73F5C">
            <w:pPr>
              <w:pStyle w:val="TableText"/>
              <w:ind w:right="288"/>
              <w:rPr>
                <w:color w:val="000000"/>
              </w:rPr>
            </w:pPr>
            <w:r w:rsidRPr="00C7345F">
              <w:t>0.14</w:t>
            </w:r>
          </w:p>
        </w:tc>
      </w:tr>
      <w:tr w:rsidR="00384C43" w:rsidRPr="00C7345F" w14:paraId="755A873C" w14:textId="77777777" w:rsidTr="00F73F5C">
        <w:tc>
          <w:tcPr>
            <w:tcW w:w="1584" w:type="dxa"/>
          </w:tcPr>
          <w:p w14:paraId="2D4D30B3" w14:textId="77777777" w:rsidR="00384C43" w:rsidRPr="00C7345F" w:rsidRDefault="00384C43" w:rsidP="00F73F5C">
            <w:pPr>
              <w:pStyle w:val="TableText"/>
              <w:ind w:right="504"/>
              <w:rPr>
                <w:color w:val="000000"/>
              </w:rPr>
            </w:pPr>
            <w:r w:rsidRPr="00C7345F">
              <w:t>334</w:t>
            </w:r>
          </w:p>
        </w:tc>
        <w:tc>
          <w:tcPr>
            <w:tcW w:w="830" w:type="dxa"/>
          </w:tcPr>
          <w:p w14:paraId="05520F4F" w14:textId="77777777" w:rsidR="00384C43" w:rsidRPr="00C7345F" w:rsidRDefault="00384C43" w:rsidP="00F73F5C">
            <w:pPr>
              <w:pStyle w:val="TableText"/>
              <w:ind w:right="288"/>
              <w:rPr>
                <w:color w:val="000000"/>
              </w:rPr>
            </w:pPr>
            <w:r w:rsidRPr="00C7345F">
              <w:t>1</w:t>
            </w:r>
          </w:p>
        </w:tc>
        <w:tc>
          <w:tcPr>
            <w:tcW w:w="950" w:type="dxa"/>
          </w:tcPr>
          <w:p w14:paraId="3821F9BB" w14:textId="77777777" w:rsidR="00384C43" w:rsidRPr="00C7345F" w:rsidRDefault="00384C43" w:rsidP="00F73F5C">
            <w:pPr>
              <w:pStyle w:val="TableText"/>
              <w:ind w:right="144"/>
              <w:rPr>
                <w:color w:val="000000"/>
              </w:rPr>
            </w:pPr>
            <w:r w:rsidRPr="00C7345F">
              <w:t>7</w:t>
            </w:r>
          </w:p>
        </w:tc>
        <w:tc>
          <w:tcPr>
            <w:tcW w:w="1512" w:type="dxa"/>
          </w:tcPr>
          <w:p w14:paraId="0A763EF9" w14:textId="77777777" w:rsidR="00384C43" w:rsidRPr="00C7345F" w:rsidRDefault="00384C43" w:rsidP="00F73F5C">
            <w:pPr>
              <w:pStyle w:val="TableText"/>
              <w:ind w:right="288"/>
              <w:rPr>
                <w:color w:val="000000"/>
              </w:rPr>
            </w:pPr>
            <w:r w:rsidRPr="00C7345F">
              <w:t>0.12</w:t>
            </w:r>
          </w:p>
        </w:tc>
      </w:tr>
      <w:tr w:rsidR="00384C43" w:rsidRPr="00C7345F" w14:paraId="4722630A" w14:textId="77777777" w:rsidTr="00F73F5C">
        <w:tc>
          <w:tcPr>
            <w:tcW w:w="1584" w:type="dxa"/>
          </w:tcPr>
          <w:p w14:paraId="2D02EC27" w14:textId="77777777" w:rsidR="00384C43" w:rsidRPr="00C7345F" w:rsidRDefault="00384C43" w:rsidP="00F73F5C">
            <w:pPr>
              <w:pStyle w:val="TableText"/>
              <w:ind w:right="504"/>
              <w:rPr>
                <w:color w:val="000000"/>
              </w:rPr>
            </w:pPr>
            <w:r w:rsidRPr="00C7345F">
              <w:t>335</w:t>
            </w:r>
          </w:p>
        </w:tc>
        <w:tc>
          <w:tcPr>
            <w:tcW w:w="830" w:type="dxa"/>
          </w:tcPr>
          <w:p w14:paraId="642A689C" w14:textId="77777777" w:rsidR="00384C43" w:rsidRPr="00C7345F" w:rsidRDefault="00384C43" w:rsidP="00F73F5C">
            <w:pPr>
              <w:pStyle w:val="TableText"/>
              <w:ind w:right="288"/>
              <w:rPr>
                <w:color w:val="000000"/>
              </w:rPr>
            </w:pPr>
            <w:r w:rsidRPr="00C7345F">
              <w:t>1</w:t>
            </w:r>
          </w:p>
        </w:tc>
        <w:tc>
          <w:tcPr>
            <w:tcW w:w="950" w:type="dxa"/>
          </w:tcPr>
          <w:p w14:paraId="49FC1DB6" w14:textId="77777777" w:rsidR="00384C43" w:rsidRPr="00C7345F" w:rsidRDefault="00384C43" w:rsidP="00F73F5C">
            <w:pPr>
              <w:pStyle w:val="TableText"/>
              <w:ind w:right="144"/>
              <w:rPr>
                <w:color w:val="000000"/>
              </w:rPr>
            </w:pPr>
            <w:r w:rsidRPr="00C7345F">
              <w:t>12</w:t>
            </w:r>
          </w:p>
        </w:tc>
        <w:tc>
          <w:tcPr>
            <w:tcW w:w="1512" w:type="dxa"/>
          </w:tcPr>
          <w:p w14:paraId="680C9E50" w14:textId="77777777" w:rsidR="00384C43" w:rsidRPr="00C7345F" w:rsidRDefault="00384C43" w:rsidP="00F73F5C">
            <w:pPr>
              <w:pStyle w:val="TableText"/>
              <w:ind w:right="288"/>
              <w:rPr>
                <w:color w:val="000000"/>
              </w:rPr>
            </w:pPr>
            <w:r w:rsidRPr="00C7345F">
              <w:t>0.21</w:t>
            </w:r>
          </w:p>
        </w:tc>
      </w:tr>
      <w:tr w:rsidR="00384C43" w:rsidRPr="00C7345F" w14:paraId="5C1D023D" w14:textId="77777777" w:rsidTr="00F73F5C">
        <w:tc>
          <w:tcPr>
            <w:tcW w:w="1584" w:type="dxa"/>
          </w:tcPr>
          <w:p w14:paraId="0D3E59C4" w14:textId="77777777" w:rsidR="00384C43" w:rsidRPr="00C7345F" w:rsidRDefault="00384C43" w:rsidP="00F73F5C">
            <w:pPr>
              <w:pStyle w:val="TableText"/>
              <w:ind w:right="504"/>
              <w:rPr>
                <w:color w:val="000000"/>
              </w:rPr>
            </w:pPr>
            <w:r w:rsidRPr="00C7345F">
              <w:t>336</w:t>
            </w:r>
          </w:p>
        </w:tc>
        <w:tc>
          <w:tcPr>
            <w:tcW w:w="830" w:type="dxa"/>
          </w:tcPr>
          <w:p w14:paraId="2C067398" w14:textId="77777777" w:rsidR="00384C43" w:rsidRPr="00C7345F" w:rsidRDefault="00384C43" w:rsidP="00F73F5C">
            <w:pPr>
              <w:pStyle w:val="TableText"/>
              <w:ind w:right="288"/>
              <w:rPr>
                <w:color w:val="000000"/>
              </w:rPr>
            </w:pPr>
            <w:r w:rsidRPr="00C7345F">
              <w:t>1</w:t>
            </w:r>
          </w:p>
        </w:tc>
        <w:tc>
          <w:tcPr>
            <w:tcW w:w="950" w:type="dxa"/>
          </w:tcPr>
          <w:p w14:paraId="0E8D5B53" w14:textId="77777777" w:rsidR="00384C43" w:rsidRPr="00C7345F" w:rsidRDefault="00384C43" w:rsidP="00F73F5C">
            <w:pPr>
              <w:pStyle w:val="TableText"/>
              <w:ind w:right="144"/>
              <w:rPr>
                <w:color w:val="000000"/>
              </w:rPr>
            </w:pPr>
            <w:r w:rsidRPr="00C7345F">
              <w:t>13</w:t>
            </w:r>
          </w:p>
        </w:tc>
        <w:tc>
          <w:tcPr>
            <w:tcW w:w="1512" w:type="dxa"/>
          </w:tcPr>
          <w:p w14:paraId="5FF52F1B" w14:textId="77777777" w:rsidR="00384C43" w:rsidRPr="00C7345F" w:rsidRDefault="00384C43" w:rsidP="00F73F5C">
            <w:pPr>
              <w:pStyle w:val="TableText"/>
              <w:ind w:right="288"/>
              <w:rPr>
                <w:color w:val="000000"/>
              </w:rPr>
            </w:pPr>
            <w:r w:rsidRPr="00C7345F">
              <w:t>0.23</w:t>
            </w:r>
          </w:p>
        </w:tc>
      </w:tr>
      <w:tr w:rsidR="00384C43" w:rsidRPr="00C7345F" w14:paraId="44BD82B5" w14:textId="77777777" w:rsidTr="00F73F5C">
        <w:tc>
          <w:tcPr>
            <w:tcW w:w="1584" w:type="dxa"/>
          </w:tcPr>
          <w:p w14:paraId="5FEBB96C" w14:textId="77777777" w:rsidR="00384C43" w:rsidRPr="00C7345F" w:rsidRDefault="00384C43" w:rsidP="00F73F5C">
            <w:pPr>
              <w:pStyle w:val="TableText"/>
              <w:ind w:right="504"/>
              <w:rPr>
                <w:color w:val="000000"/>
              </w:rPr>
            </w:pPr>
            <w:r w:rsidRPr="00C7345F">
              <w:t>338</w:t>
            </w:r>
          </w:p>
        </w:tc>
        <w:tc>
          <w:tcPr>
            <w:tcW w:w="830" w:type="dxa"/>
          </w:tcPr>
          <w:p w14:paraId="71354736" w14:textId="77777777" w:rsidR="00384C43" w:rsidRPr="00C7345F" w:rsidRDefault="00384C43" w:rsidP="00F73F5C">
            <w:pPr>
              <w:pStyle w:val="TableText"/>
              <w:ind w:right="288"/>
              <w:rPr>
                <w:color w:val="000000"/>
              </w:rPr>
            </w:pPr>
            <w:r w:rsidRPr="00C7345F">
              <w:t>1</w:t>
            </w:r>
          </w:p>
        </w:tc>
        <w:tc>
          <w:tcPr>
            <w:tcW w:w="950" w:type="dxa"/>
          </w:tcPr>
          <w:p w14:paraId="23F9E0CC" w14:textId="77777777" w:rsidR="00384C43" w:rsidRPr="00C7345F" w:rsidRDefault="00384C43" w:rsidP="00F73F5C">
            <w:pPr>
              <w:pStyle w:val="TableText"/>
              <w:ind w:right="144"/>
              <w:rPr>
                <w:color w:val="000000"/>
              </w:rPr>
            </w:pPr>
            <w:r w:rsidRPr="00C7345F">
              <w:t>21</w:t>
            </w:r>
          </w:p>
        </w:tc>
        <w:tc>
          <w:tcPr>
            <w:tcW w:w="1512" w:type="dxa"/>
          </w:tcPr>
          <w:p w14:paraId="4431C774" w14:textId="77777777" w:rsidR="00384C43" w:rsidRPr="00C7345F" w:rsidRDefault="00384C43" w:rsidP="00F73F5C">
            <w:pPr>
              <w:pStyle w:val="TableText"/>
              <w:ind w:right="288"/>
              <w:rPr>
                <w:color w:val="000000"/>
              </w:rPr>
            </w:pPr>
            <w:r w:rsidRPr="00C7345F">
              <w:t>0.37</w:t>
            </w:r>
          </w:p>
        </w:tc>
      </w:tr>
      <w:tr w:rsidR="00384C43" w:rsidRPr="00C7345F" w14:paraId="0AC759B6" w14:textId="77777777" w:rsidTr="00F73F5C">
        <w:tc>
          <w:tcPr>
            <w:tcW w:w="1584" w:type="dxa"/>
          </w:tcPr>
          <w:p w14:paraId="354C443A" w14:textId="77777777" w:rsidR="00384C43" w:rsidRPr="00C7345F" w:rsidRDefault="00384C43" w:rsidP="00F73F5C">
            <w:pPr>
              <w:pStyle w:val="TableText"/>
              <w:ind w:right="504"/>
              <w:rPr>
                <w:color w:val="000000"/>
              </w:rPr>
            </w:pPr>
            <w:r w:rsidRPr="00C7345F">
              <w:t>339</w:t>
            </w:r>
          </w:p>
        </w:tc>
        <w:tc>
          <w:tcPr>
            <w:tcW w:w="830" w:type="dxa"/>
          </w:tcPr>
          <w:p w14:paraId="49E2432E" w14:textId="77777777" w:rsidR="00384C43" w:rsidRPr="00C7345F" w:rsidRDefault="00384C43" w:rsidP="00F73F5C">
            <w:pPr>
              <w:pStyle w:val="TableText"/>
              <w:ind w:right="288"/>
              <w:rPr>
                <w:color w:val="000000"/>
              </w:rPr>
            </w:pPr>
            <w:r w:rsidRPr="00C7345F">
              <w:t>1</w:t>
            </w:r>
          </w:p>
        </w:tc>
        <w:tc>
          <w:tcPr>
            <w:tcW w:w="950" w:type="dxa"/>
          </w:tcPr>
          <w:p w14:paraId="08381AF3" w14:textId="77777777" w:rsidR="00384C43" w:rsidRPr="00C7345F" w:rsidRDefault="00384C43" w:rsidP="00F73F5C">
            <w:pPr>
              <w:pStyle w:val="TableText"/>
              <w:ind w:right="144"/>
              <w:rPr>
                <w:color w:val="000000"/>
              </w:rPr>
            </w:pPr>
            <w:r w:rsidRPr="00C7345F">
              <w:t>11</w:t>
            </w:r>
          </w:p>
        </w:tc>
        <w:tc>
          <w:tcPr>
            <w:tcW w:w="1512" w:type="dxa"/>
          </w:tcPr>
          <w:p w14:paraId="6B6E8A95" w14:textId="77777777" w:rsidR="00384C43" w:rsidRPr="00C7345F" w:rsidRDefault="00384C43" w:rsidP="00F73F5C">
            <w:pPr>
              <w:pStyle w:val="TableText"/>
              <w:ind w:right="288"/>
              <w:rPr>
                <w:color w:val="000000"/>
              </w:rPr>
            </w:pPr>
            <w:r w:rsidRPr="00C7345F">
              <w:t>0.20</w:t>
            </w:r>
          </w:p>
        </w:tc>
      </w:tr>
      <w:tr w:rsidR="00384C43" w:rsidRPr="00C7345F" w14:paraId="53BCCEAD" w14:textId="77777777" w:rsidTr="00F73F5C">
        <w:tc>
          <w:tcPr>
            <w:tcW w:w="1584" w:type="dxa"/>
          </w:tcPr>
          <w:p w14:paraId="1CC95E08" w14:textId="77777777" w:rsidR="00384C43" w:rsidRPr="00C7345F" w:rsidRDefault="00384C43" w:rsidP="00F73F5C">
            <w:pPr>
              <w:pStyle w:val="TableText"/>
              <w:ind w:right="504"/>
              <w:rPr>
                <w:color w:val="000000"/>
              </w:rPr>
            </w:pPr>
            <w:r w:rsidRPr="00C7345F">
              <w:t>340</w:t>
            </w:r>
          </w:p>
        </w:tc>
        <w:tc>
          <w:tcPr>
            <w:tcW w:w="830" w:type="dxa"/>
          </w:tcPr>
          <w:p w14:paraId="7429143F" w14:textId="77777777" w:rsidR="00384C43" w:rsidRPr="00C7345F" w:rsidRDefault="00384C43" w:rsidP="00F73F5C">
            <w:pPr>
              <w:pStyle w:val="TableText"/>
              <w:ind w:right="288"/>
              <w:rPr>
                <w:color w:val="000000"/>
              </w:rPr>
            </w:pPr>
            <w:r w:rsidRPr="00C7345F">
              <w:t>1</w:t>
            </w:r>
          </w:p>
        </w:tc>
        <w:tc>
          <w:tcPr>
            <w:tcW w:w="950" w:type="dxa"/>
          </w:tcPr>
          <w:p w14:paraId="66FAAFB1" w14:textId="77777777" w:rsidR="00384C43" w:rsidRPr="00C7345F" w:rsidRDefault="00384C43" w:rsidP="00F73F5C">
            <w:pPr>
              <w:pStyle w:val="TableText"/>
              <w:ind w:right="144"/>
              <w:rPr>
                <w:color w:val="000000"/>
              </w:rPr>
            </w:pPr>
            <w:r w:rsidRPr="00C7345F">
              <w:t>6</w:t>
            </w:r>
          </w:p>
        </w:tc>
        <w:tc>
          <w:tcPr>
            <w:tcW w:w="1512" w:type="dxa"/>
          </w:tcPr>
          <w:p w14:paraId="3A330E6A" w14:textId="77777777" w:rsidR="00384C43" w:rsidRPr="00C7345F" w:rsidRDefault="00384C43" w:rsidP="00F73F5C">
            <w:pPr>
              <w:pStyle w:val="TableText"/>
              <w:ind w:right="288"/>
              <w:rPr>
                <w:color w:val="000000"/>
              </w:rPr>
            </w:pPr>
            <w:r w:rsidRPr="00C7345F">
              <w:t>0.11</w:t>
            </w:r>
          </w:p>
        </w:tc>
      </w:tr>
      <w:tr w:rsidR="00384C43" w:rsidRPr="00C7345F" w14:paraId="438F3EFC" w14:textId="77777777" w:rsidTr="00F73F5C">
        <w:tc>
          <w:tcPr>
            <w:tcW w:w="1584" w:type="dxa"/>
          </w:tcPr>
          <w:p w14:paraId="0D519858" w14:textId="77777777" w:rsidR="00384C43" w:rsidRPr="00C7345F" w:rsidRDefault="00384C43" w:rsidP="00F73F5C">
            <w:pPr>
              <w:pStyle w:val="TableText"/>
              <w:ind w:right="504"/>
              <w:rPr>
                <w:color w:val="000000"/>
              </w:rPr>
            </w:pPr>
            <w:r w:rsidRPr="00C7345F">
              <w:t>341</w:t>
            </w:r>
          </w:p>
        </w:tc>
        <w:tc>
          <w:tcPr>
            <w:tcW w:w="830" w:type="dxa"/>
          </w:tcPr>
          <w:p w14:paraId="0E4E251D" w14:textId="77777777" w:rsidR="00384C43" w:rsidRPr="00C7345F" w:rsidRDefault="00384C43" w:rsidP="00F73F5C">
            <w:pPr>
              <w:pStyle w:val="TableText"/>
              <w:ind w:right="288"/>
              <w:rPr>
                <w:color w:val="000000"/>
              </w:rPr>
            </w:pPr>
            <w:r w:rsidRPr="00C7345F">
              <w:t>1</w:t>
            </w:r>
          </w:p>
        </w:tc>
        <w:tc>
          <w:tcPr>
            <w:tcW w:w="950" w:type="dxa"/>
          </w:tcPr>
          <w:p w14:paraId="66F28567" w14:textId="77777777" w:rsidR="00384C43" w:rsidRPr="00C7345F" w:rsidRDefault="00384C43" w:rsidP="00F73F5C">
            <w:pPr>
              <w:pStyle w:val="TableText"/>
              <w:ind w:right="144"/>
              <w:rPr>
                <w:color w:val="000000"/>
              </w:rPr>
            </w:pPr>
            <w:r w:rsidRPr="00C7345F">
              <w:t>8</w:t>
            </w:r>
          </w:p>
        </w:tc>
        <w:tc>
          <w:tcPr>
            <w:tcW w:w="1512" w:type="dxa"/>
          </w:tcPr>
          <w:p w14:paraId="00F49F48" w14:textId="77777777" w:rsidR="00384C43" w:rsidRPr="00C7345F" w:rsidRDefault="00384C43" w:rsidP="00F73F5C">
            <w:pPr>
              <w:pStyle w:val="TableText"/>
              <w:ind w:right="288"/>
              <w:rPr>
                <w:color w:val="000000"/>
              </w:rPr>
            </w:pPr>
            <w:r w:rsidRPr="00C7345F">
              <w:t>0.14</w:t>
            </w:r>
          </w:p>
        </w:tc>
      </w:tr>
      <w:tr w:rsidR="00384C43" w:rsidRPr="00C7345F" w14:paraId="6C5FF20F" w14:textId="77777777" w:rsidTr="00F73F5C">
        <w:tc>
          <w:tcPr>
            <w:tcW w:w="1584" w:type="dxa"/>
          </w:tcPr>
          <w:p w14:paraId="69701B5E" w14:textId="77777777" w:rsidR="00384C43" w:rsidRPr="00C7345F" w:rsidRDefault="00384C43" w:rsidP="00F73F5C">
            <w:pPr>
              <w:pStyle w:val="TableText"/>
              <w:ind w:right="504"/>
              <w:rPr>
                <w:color w:val="000000"/>
              </w:rPr>
            </w:pPr>
            <w:r w:rsidRPr="00C7345F">
              <w:t>342</w:t>
            </w:r>
          </w:p>
        </w:tc>
        <w:tc>
          <w:tcPr>
            <w:tcW w:w="830" w:type="dxa"/>
          </w:tcPr>
          <w:p w14:paraId="0CD6D7F1" w14:textId="77777777" w:rsidR="00384C43" w:rsidRPr="00C7345F" w:rsidRDefault="00384C43" w:rsidP="00F73F5C">
            <w:pPr>
              <w:pStyle w:val="TableText"/>
              <w:ind w:right="288"/>
              <w:rPr>
                <w:color w:val="000000"/>
              </w:rPr>
            </w:pPr>
            <w:r w:rsidRPr="00C7345F">
              <w:t>1</w:t>
            </w:r>
          </w:p>
        </w:tc>
        <w:tc>
          <w:tcPr>
            <w:tcW w:w="950" w:type="dxa"/>
          </w:tcPr>
          <w:p w14:paraId="2926F685" w14:textId="77777777" w:rsidR="00384C43" w:rsidRPr="00C7345F" w:rsidRDefault="00384C43" w:rsidP="00F73F5C">
            <w:pPr>
              <w:pStyle w:val="TableText"/>
              <w:ind w:right="144"/>
              <w:rPr>
                <w:color w:val="000000"/>
              </w:rPr>
            </w:pPr>
            <w:r w:rsidRPr="00C7345F">
              <w:t>26</w:t>
            </w:r>
          </w:p>
        </w:tc>
        <w:tc>
          <w:tcPr>
            <w:tcW w:w="1512" w:type="dxa"/>
          </w:tcPr>
          <w:p w14:paraId="56CC081C" w14:textId="77777777" w:rsidR="00384C43" w:rsidRPr="00C7345F" w:rsidRDefault="00384C43" w:rsidP="00F73F5C">
            <w:pPr>
              <w:pStyle w:val="TableText"/>
              <w:ind w:right="288"/>
              <w:rPr>
                <w:color w:val="000000"/>
              </w:rPr>
            </w:pPr>
            <w:r w:rsidRPr="00C7345F">
              <w:t>0.46</w:t>
            </w:r>
          </w:p>
        </w:tc>
      </w:tr>
      <w:tr w:rsidR="00384C43" w:rsidRPr="00C7345F" w14:paraId="6C0A4436" w14:textId="77777777" w:rsidTr="00F73F5C">
        <w:tc>
          <w:tcPr>
            <w:tcW w:w="1584" w:type="dxa"/>
          </w:tcPr>
          <w:p w14:paraId="37D62C20" w14:textId="77777777" w:rsidR="00384C43" w:rsidRPr="00C7345F" w:rsidRDefault="00384C43" w:rsidP="00F73F5C">
            <w:pPr>
              <w:pStyle w:val="TableText"/>
              <w:ind w:right="504"/>
              <w:rPr>
                <w:color w:val="000000"/>
              </w:rPr>
            </w:pPr>
            <w:r w:rsidRPr="00C7345F">
              <w:t>343</w:t>
            </w:r>
          </w:p>
        </w:tc>
        <w:tc>
          <w:tcPr>
            <w:tcW w:w="830" w:type="dxa"/>
          </w:tcPr>
          <w:p w14:paraId="2E679913" w14:textId="77777777" w:rsidR="00384C43" w:rsidRPr="00C7345F" w:rsidRDefault="00384C43" w:rsidP="00F73F5C">
            <w:pPr>
              <w:pStyle w:val="TableText"/>
              <w:ind w:right="288"/>
              <w:rPr>
                <w:color w:val="000000"/>
              </w:rPr>
            </w:pPr>
            <w:r w:rsidRPr="00C7345F">
              <w:t>1</w:t>
            </w:r>
          </w:p>
        </w:tc>
        <w:tc>
          <w:tcPr>
            <w:tcW w:w="950" w:type="dxa"/>
          </w:tcPr>
          <w:p w14:paraId="57683263" w14:textId="77777777" w:rsidR="00384C43" w:rsidRPr="00C7345F" w:rsidRDefault="00384C43" w:rsidP="00F73F5C">
            <w:pPr>
              <w:pStyle w:val="TableText"/>
              <w:ind w:right="144"/>
              <w:rPr>
                <w:color w:val="000000"/>
              </w:rPr>
            </w:pPr>
            <w:r w:rsidRPr="00C7345F">
              <w:t>4</w:t>
            </w:r>
          </w:p>
        </w:tc>
        <w:tc>
          <w:tcPr>
            <w:tcW w:w="1512" w:type="dxa"/>
          </w:tcPr>
          <w:p w14:paraId="5361DA8D" w14:textId="77777777" w:rsidR="00384C43" w:rsidRPr="00C7345F" w:rsidRDefault="00384C43" w:rsidP="00F73F5C">
            <w:pPr>
              <w:pStyle w:val="TableText"/>
              <w:ind w:right="288"/>
              <w:rPr>
                <w:color w:val="000000"/>
              </w:rPr>
            </w:pPr>
            <w:r w:rsidRPr="00C7345F">
              <w:t>0.07</w:t>
            </w:r>
          </w:p>
        </w:tc>
      </w:tr>
      <w:tr w:rsidR="00384C43" w:rsidRPr="00C7345F" w14:paraId="737A7F1B" w14:textId="77777777" w:rsidTr="00F73F5C">
        <w:tc>
          <w:tcPr>
            <w:tcW w:w="1584" w:type="dxa"/>
          </w:tcPr>
          <w:p w14:paraId="60E7C885" w14:textId="77777777" w:rsidR="00384C43" w:rsidRPr="00C7345F" w:rsidRDefault="00384C43" w:rsidP="00F73F5C">
            <w:pPr>
              <w:pStyle w:val="TableText"/>
              <w:ind w:right="504"/>
              <w:rPr>
                <w:color w:val="000000"/>
              </w:rPr>
            </w:pPr>
            <w:r w:rsidRPr="00C7345F">
              <w:t>344</w:t>
            </w:r>
          </w:p>
        </w:tc>
        <w:tc>
          <w:tcPr>
            <w:tcW w:w="830" w:type="dxa"/>
          </w:tcPr>
          <w:p w14:paraId="37048EBA" w14:textId="77777777" w:rsidR="00384C43" w:rsidRPr="00C7345F" w:rsidRDefault="00384C43" w:rsidP="00F73F5C">
            <w:pPr>
              <w:pStyle w:val="TableText"/>
              <w:ind w:right="288"/>
              <w:rPr>
                <w:color w:val="000000"/>
              </w:rPr>
            </w:pPr>
            <w:r w:rsidRPr="00C7345F">
              <w:t>1</w:t>
            </w:r>
          </w:p>
        </w:tc>
        <w:tc>
          <w:tcPr>
            <w:tcW w:w="950" w:type="dxa"/>
          </w:tcPr>
          <w:p w14:paraId="44E44B70" w14:textId="77777777" w:rsidR="00384C43" w:rsidRPr="00C7345F" w:rsidRDefault="00384C43" w:rsidP="00F73F5C">
            <w:pPr>
              <w:pStyle w:val="TableText"/>
              <w:ind w:right="144"/>
              <w:rPr>
                <w:color w:val="000000"/>
              </w:rPr>
            </w:pPr>
            <w:r w:rsidRPr="00C7345F">
              <w:t>4</w:t>
            </w:r>
          </w:p>
        </w:tc>
        <w:tc>
          <w:tcPr>
            <w:tcW w:w="1512" w:type="dxa"/>
          </w:tcPr>
          <w:p w14:paraId="052EE7AD" w14:textId="77777777" w:rsidR="00384C43" w:rsidRPr="00C7345F" w:rsidRDefault="00384C43" w:rsidP="00F73F5C">
            <w:pPr>
              <w:pStyle w:val="TableText"/>
              <w:ind w:right="288"/>
              <w:rPr>
                <w:color w:val="000000"/>
              </w:rPr>
            </w:pPr>
            <w:r w:rsidRPr="00C7345F">
              <w:t>0.07</w:t>
            </w:r>
          </w:p>
        </w:tc>
      </w:tr>
      <w:tr w:rsidR="00384C43" w:rsidRPr="00C7345F" w14:paraId="73B99B5F" w14:textId="77777777" w:rsidTr="00F73F5C">
        <w:tc>
          <w:tcPr>
            <w:tcW w:w="1584" w:type="dxa"/>
          </w:tcPr>
          <w:p w14:paraId="3D6B35E8" w14:textId="77777777" w:rsidR="00384C43" w:rsidRPr="00C7345F" w:rsidRDefault="00384C43" w:rsidP="00F73F5C">
            <w:pPr>
              <w:pStyle w:val="TableText"/>
              <w:ind w:right="504"/>
              <w:rPr>
                <w:color w:val="000000"/>
              </w:rPr>
            </w:pPr>
            <w:r w:rsidRPr="00C7345F">
              <w:t>345</w:t>
            </w:r>
          </w:p>
        </w:tc>
        <w:tc>
          <w:tcPr>
            <w:tcW w:w="830" w:type="dxa"/>
          </w:tcPr>
          <w:p w14:paraId="54FFCBF0" w14:textId="77777777" w:rsidR="00384C43" w:rsidRPr="00C7345F" w:rsidRDefault="00384C43" w:rsidP="00F73F5C">
            <w:pPr>
              <w:pStyle w:val="TableText"/>
              <w:ind w:right="288"/>
              <w:rPr>
                <w:color w:val="000000"/>
              </w:rPr>
            </w:pPr>
            <w:r w:rsidRPr="00C7345F">
              <w:t>1</w:t>
            </w:r>
          </w:p>
        </w:tc>
        <w:tc>
          <w:tcPr>
            <w:tcW w:w="950" w:type="dxa"/>
          </w:tcPr>
          <w:p w14:paraId="743F9B0A" w14:textId="77777777" w:rsidR="00384C43" w:rsidRPr="00C7345F" w:rsidRDefault="00384C43" w:rsidP="00F73F5C">
            <w:pPr>
              <w:pStyle w:val="TableText"/>
              <w:ind w:right="144"/>
              <w:rPr>
                <w:color w:val="000000"/>
              </w:rPr>
            </w:pPr>
            <w:r w:rsidRPr="00C7345F">
              <w:t>22</w:t>
            </w:r>
          </w:p>
        </w:tc>
        <w:tc>
          <w:tcPr>
            <w:tcW w:w="1512" w:type="dxa"/>
          </w:tcPr>
          <w:p w14:paraId="472BBB34" w14:textId="77777777" w:rsidR="00384C43" w:rsidRPr="00C7345F" w:rsidRDefault="00384C43" w:rsidP="00F73F5C">
            <w:pPr>
              <w:pStyle w:val="TableText"/>
              <w:ind w:right="288"/>
              <w:rPr>
                <w:color w:val="000000"/>
              </w:rPr>
            </w:pPr>
            <w:r w:rsidRPr="00C7345F">
              <w:t>0.39</w:t>
            </w:r>
          </w:p>
        </w:tc>
      </w:tr>
      <w:tr w:rsidR="00384C43" w:rsidRPr="00C7345F" w14:paraId="057FB5A9" w14:textId="77777777" w:rsidTr="00F73F5C">
        <w:tc>
          <w:tcPr>
            <w:tcW w:w="1584" w:type="dxa"/>
          </w:tcPr>
          <w:p w14:paraId="328A716A" w14:textId="77777777" w:rsidR="00384C43" w:rsidRPr="00C7345F" w:rsidRDefault="00384C43" w:rsidP="00F73F5C">
            <w:pPr>
              <w:pStyle w:val="TableText"/>
              <w:ind w:right="504"/>
              <w:rPr>
                <w:color w:val="000000"/>
              </w:rPr>
            </w:pPr>
            <w:r w:rsidRPr="00C7345F">
              <w:t>346</w:t>
            </w:r>
          </w:p>
        </w:tc>
        <w:tc>
          <w:tcPr>
            <w:tcW w:w="830" w:type="dxa"/>
          </w:tcPr>
          <w:p w14:paraId="042DCA8D" w14:textId="77777777" w:rsidR="00384C43" w:rsidRPr="00C7345F" w:rsidRDefault="00384C43" w:rsidP="00F73F5C">
            <w:pPr>
              <w:pStyle w:val="TableText"/>
              <w:ind w:right="288"/>
              <w:rPr>
                <w:color w:val="000000"/>
              </w:rPr>
            </w:pPr>
            <w:r w:rsidRPr="00C7345F">
              <w:t>1</w:t>
            </w:r>
          </w:p>
        </w:tc>
        <w:tc>
          <w:tcPr>
            <w:tcW w:w="950" w:type="dxa"/>
          </w:tcPr>
          <w:p w14:paraId="6BC02AEF" w14:textId="77777777" w:rsidR="00384C43" w:rsidRPr="00C7345F" w:rsidRDefault="00384C43" w:rsidP="00F73F5C">
            <w:pPr>
              <w:pStyle w:val="TableText"/>
              <w:ind w:right="144"/>
              <w:rPr>
                <w:color w:val="000000"/>
              </w:rPr>
            </w:pPr>
            <w:r w:rsidRPr="00C7345F">
              <w:t>25</w:t>
            </w:r>
          </w:p>
        </w:tc>
        <w:tc>
          <w:tcPr>
            <w:tcW w:w="1512" w:type="dxa"/>
          </w:tcPr>
          <w:p w14:paraId="463BF701" w14:textId="77777777" w:rsidR="00384C43" w:rsidRPr="00C7345F" w:rsidRDefault="00384C43" w:rsidP="00F73F5C">
            <w:pPr>
              <w:pStyle w:val="TableText"/>
              <w:ind w:right="288"/>
              <w:rPr>
                <w:color w:val="000000"/>
              </w:rPr>
            </w:pPr>
            <w:r w:rsidRPr="00C7345F">
              <w:t>0.45</w:t>
            </w:r>
          </w:p>
        </w:tc>
      </w:tr>
      <w:tr w:rsidR="00384C43" w:rsidRPr="00C7345F" w14:paraId="45DF1D12" w14:textId="77777777" w:rsidTr="00F73F5C">
        <w:tc>
          <w:tcPr>
            <w:tcW w:w="1584" w:type="dxa"/>
          </w:tcPr>
          <w:p w14:paraId="0F68D523" w14:textId="77777777" w:rsidR="00384C43" w:rsidRPr="00C7345F" w:rsidRDefault="00384C43" w:rsidP="00F73F5C">
            <w:pPr>
              <w:pStyle w:val="TableText"/>
              <w:ind w:right="504"/>
              <w:rPr>
                <w:color w:val="000000"/>
              </w:rPr>
            </w:pPr>
            <w:r w:rsidRPr="00C7345F">
              <w:t>347</w:t>
            </w:r>
          </w:p>
        </w:tc>
        <w:tc>
          <w:tcPr>
            <w:tcW w:w="830" w:type="dxa"/>
          </w:tcPr>
          <w:p w14:paraId="43C550CB" w14:textId="77777777" w:rsidR="00384C43" w:rsidRPr="00C7345F" w:rsidRDefault="00384C43" w:rsidP="00F73F5C">
            <w:pPr>
              <w:pStyle w:val="TableText"/>
              <w:ind w:right="288"/>
              <w:rPr>
                <w:color w:val="000000"/>
              </w:rPr>
            </w:pPr>
            <w:r w:rsidRPr="00C7345F">
              <w:t>1</w:t>
            </w:r>
          </w:p>
        </w:tc>
        <w:tc>
          <w:tcPr>
            <w:tcW w:w="950" w:type="dxa"/>
          </w:tcPr>
          <w:p w14:paraId="03B9549D" w14:textId="77777777" w:rsidR="00384C43" w:rsidRPr="00C7345F" w:rsidRDefault="00384C43" w:rsidP="00F73F5C">
            <w:pPr>
              <w:pStyle w:val="TableText"/>
              <w:ind w:right="144"/>
              <w:rPr>
                <w:color w:val="000000"/>
              </w:rPr>
            </w:pPr>
            <w:r w:rsidRPr="00C7345F">
              <w:t>5</w:t>
            </w:r>
          </w:p>
        </w:tc>
        <w:tc>
          <w:tcPr>
            <w:tcW w:w="1512" w:type="dxa"/>
          </w:tcPr>
          <w:p w14:paraId="77EFCED8" w14:textId="77777777" w:rsidR="00384C43" w:rsidRPr="00C7345F" w:rsidRDefault="00384C43" w:rsidP="00F73F5C">
            <w:pPr>
              <w:pStyle w:val="TableText"/>
              <w:ind w:right="288"/>
              <w:rPr>
                <w:color w:val="000000"/>
              </w:rPr>
            </w:pPr>
            <w:r w:rsidRPr="00C7345F">
              <w:t>0.09</w:t>
            </w:r>
          </w:p>
        </w:tc>
      </w:tr>
      <w:tr w:rsidR="00384C43" w:rsidRPr="00C7345F" w14:paraId="5AC494A8" w14:textId="77777777" w:rsidTr="00F73F5C">
        <w:tc>
          <w:tcPr>
            <w:tcW w:w="1584" w:type="dxa"/>
          </w:tcPr>
          <w:p w14:paraId="1B6B04E5" w14:textId="77777777" w:rsidR="00384C43" w:rsidRPr="00C7345F" w:rsidRDefault="00384C43" w:rsidP="00F73F5C">
            <w:pPr>
              <w:pStyle w:val="TableText"/>
              <w:ind w:right="504"/>
              <w:rPr>
                <w:color w:val="000000"/>
              </w:rPr>
            </w:pPr>
            <w:r w:rsidRPr="00C7345F">
              <w:t>348</w:t>
            </w:r>
          </w:p>
        </w:tc>
        <w:tc>
          <w:tcPr>
            <w:tcW w:w="830" w:type="dxa"/>
          </w:tcPr>
          <w:p w14:paraId="73A7985C" w14:textId="77777777" w:rsidR="00384C43" w:rsidRPr="00C7345F" w:rsidRDefault="00384C43" w:rsidP="00F73F5C">
            <w:pPr>
              <w:pStyle w:val="TableText"/>
              <w:ind w:right="288"/>
              <w:rPr>
                <w:color w:val="000000"/>
              </w:rPr>
            </w:pPr>
            <w:r w:rsidRPr="00C7345F">
              <w:t>1</w:t>
            </w:r>
          </w:p>
        </w:tc>
        <w:tc>
          <w:tcPr>
            <w:tcW w:w="950" w:type="dxa"/>
          </w:tcPr>
          <w:p w14:paraId="7F8CF316" w14:textId="77777777" w:rsidR="00384C43" w:rsidRPr="00C7345F" w:rsidRDefault="00384C43" w:rsidP="00F73F5C">
            <w:pPr>
              <w:pStyle w:val="TableText"/>
              <w:ind w:right="144"/>
              <w:rPr>
                <w:color w:val="000000"/>
              </w:rPr>
            </w:pPr>
            <w:r w:rsidRPr="00C7345F">
              <w:t>13</w:t>
            </w:r>
          </w:p>
        </w:tc>
        <w:tc>
          <w:tcPr>
            <w:tcW w:w="1512" w:type="dxa"/>
          </w:tcPr>
          <w:p w14:paraId="5D5681F6" w14:textId="77777777" w:rsidR="00384C43" w:rsidRPr="00C7345F" w:rsidRDefault="00384C43" w:rsidP="00F73F5C">
            <w:pPr>
              <w:pStyle w:val="TableText"/>
              <w:ind w:right="288"/>
              <w:rPr>
                <w:color w:val="000000"/>
              </w:rPr>
            </w:pPr>
            <w:r w:rsidRPr="00C7345F">
              <w:t>0.23</w:t>
            </w:r>
          </w:p>
        </w:tc>
      </w:tr>
    </w:tbl>
    <w:p w14:paraId="4287C626" w14:textId="77777777" w:rsidR="00384C43" w:rsidRPr="00C7345F" w:rsidRDefault="00384C43">
      <w:r w:rsidRPr="00C7345F">
        <w:lastRenderedPageBreak/>
        <w:fldChar w:fldCharType="begin"/>
      </w:r>
      <w:r w:rsidRPr="00C7345F">
        <w:instrText xml:space="preserve"> REF _Ref66085408 \h </w:instrText>
      </w:r>
      <w:r w:rsidRPr="00C7345F">
        <w:fldChar w:fldCharType="separate"/>
      </w:r>
      <w:r w:rsidRPr="00C7345F">
        <w:t>Table 4.C.2</w:t>
      </w:r>
      <w:r w:rsidRPr="00C7345F">
        <w:fldChar w:fldCharType="end"/>
      </w:r>
      <w:r w:rsidRPr="00C7345F">
        <w:t xml:space="preserve"> </w:t>
      </w:r>
      <w:r w:rsidRPr="00C7345F">
        <w:rPr>
          <w:i/>
        </w:rPr>
        <w:t>(continuation four)</w:t>
      </w:r>
    </w:p>
    <w:tbl>
      <w:tblPr>
        <w:tblStyle w:val="TRs"/>
        <w:tblW w:w="0" w:type="auto"/>
        <w:tblLayout w:type="fixed"/>
        <w:tblLook w:val="04A0" w:firstRow="1" w:lastRow="0" w:firstColumn="1" w:lastColumn="0" w:noHBand="0" w:noVBand="1"/>
        <w:tblDescription w:val="Scale Score and Performance Level Distribution of Overall Scores for Grade One, continuation four"/>
      </w:tblPr>
      <w:tblGrid>
        <w:gridCol w:w="1584"/>
        <w:gridCol w:w="830"/>
        <w:gridCol w:w="950"/>
        <w:gridCol w:w="1512"/>
      </w:tblGrid>
      <w:tr w:rsidR="00384C43" w:rsidRPr="00C7345F" w14:paraId="3C02E621"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DC986D4" w14:textId="77777777" w:rsidR="00384C43" w:rsidRPr="00C7345F" w:rsidRDefault="00384C43" w:rsidP="00F73F5C">
            <w:pPr>
              <w:pStyle w:val="TableHead"/>
              <w:rPr>
                <w:noProof w:val="0"/>
              </w:rPr>
            </w:pPr>
            <w:r w:rsidRPr="00C7345F">
              <w:rPr>
                <w:noProof w:val="0"/>
              </w:rPr>
              <w:t>Scale Score</w:t>
            </w:r>
          </w:p>
        </w:tc>
        <w:tc>
          <w:tcPr>
            <w:tcW w:w="830" w:type="dxa"/>
            <w:hideMark/>
          </w:tcPr>
          <w:p w14:paraId="674669DA" w14:textId="77777777" w:rsidR="00384C43" w:rsidRPr="00C7345F" w:rsidRDefault="00384C43" w:rsidP="00F73F5C">
            <w:pPr>
              <w:pStyle w:val="TableHead"/>
              <w:rPr>
                <w:noProof w:val="0"/>
              </w:rPr>
            </w:pPr>
            <w:r w:rsidRPr="00C7345F">
              <w:rPr>
                <w:noProof w:val="0"/>
              </w:rPr>
              <w:t>Level</w:t>
            </w:r>
          </w:p>
        </w:tc>
        <w:tc>
          <w:tcPr>
            <w:tcW w:w="950" w:type="dxa"/>
            <w:hideMark/>
          </w:tcPr>
          <w:p w14:paraId="1357AD56" w14:textId="77777777" w:rsidR="00384C43" w:rsidRPr="00C7345F" w:rsidRDefault="00384C43" w:rsidP="00F73F5C">
            <w:pPr>
              <w:pStyle w:val="TableHead"/>
              <w:rPr>
                <w:noProof w:val="0"/>
              </w:rPr>
            </w:pPr>
            <w:r w:rsidRPr="00C7345F">
              <w:rPr>
                <w:noProof w:val="0"/>
              </w:rPr>
              <w:t>N</w:t>
            </w:r>
          </w:p>
        </w:tc>
        <w:tc>
          <w:tcPr>
            <w:tcW w:w="1512" w:type="dxa"/>
            <w:hideMark/>
          </w:tcPr>
          <w:p w14:paraId="25A16741" w14:textId="77777777" w:rsidR="00384C43" w:rsidRPr="00C7345F" w:rsidRDefault="00384C43" w:rsidP="00F73F5C">
            <w:pPr>
              <w:pStyle w:val="TableHead"/>
              <w:rPr>
                <w:noProof w:val="0"/>
              </w:rPr>
            </w:pPr>
            <w:r w:rsidRPr="00C7345F">
              <w:rPr>
                <w:noProof w:val="0"/>
              </w:rPr>
              <w:t>Percentage</w:t>
            </w:r>
          </w:p>
        </w:tc>
      </w:tr>
      <w:tr w:rsidR="00384C43" w:rsidRPr="00C7345F" w14:paraId="59D15F93" w14:textId="77777777" w:rsidTr="00F73F5C">
        <w:tc>
          <w:tcPr>
            <w:tcW w:w="1584" w:type="dxa"/>
          </w:tcPr>
          <w:p w14:paraId="56435EB2" w14:textId="77777777" w:rsidR="00384C43" w:rsidRPr="00C7345F" w:rsidRDefault="00384C43" w:rsidP="00F73F5C">
            <w:pPr>
              <w:pStyle w:val="TableText"/>
              <w:ind w:right="504"/>
              <w:rPr>
                <w:color w:val="000000"/>
              </w:rPr>
            </w:pPr>
            <w:r w:rsidRPr="00C7345F">
              <w:t>349</w:t>
            </w:r>
          </w:p>
        </w:tc>
        <w:tc>
          <w:tcPr>
            <w:tcW w:w="830" w:type="dxa"/>
          </w:tcPr>
          <w:p w14:paraId="7194C347" w14:textId="77777777" w:rsidR="00384C43" w:rsidRPr="00C7345F" w:rsidRDefault="00384C43" w:rsidP="00F73F5C">
            <w:pPr>
              <w:pStyle w:val="TableText"/>
              <w:ind w:right="288"/>
              <w:rPr>
                <w:color w:val="000000"/>
              </w:rPr>
            </w:pPr>
            <w:r w:rsidRPr="00C7345F">
              <w:t>1</w:t>
            </w:r>
          </w:p>
        </w:tc>
        <w:tc>
          <w:tcPr>
            <w:tcW w:w="950" w:type="dxa"/>
          </w:tcPr>
          <w:p w14:paraId="73147B38" w14:textId="77777777" w:rsidR="00384C43" w:rsidRPr="00C7345F" w:rsidRDefault="00384C43" w:rsidP="00F73F5C">
            <w:pPr>
              <w:pStyle w:val="TableText"/>
              <w:ind w:right="144"/>
              <w:rPr>
                <w:color w:val="000000"/>
              </w:rPr>
            </w:pPr>
            <w:r w:rsidRPr="00C7345F">
              <w:t>20</w:t>
            </w:r>
          </w:p>
        </w:tc>
        <w:tc>
          <w:tcPr>
            <w:tcW w:w="1512" w:type="dxa"/>
          </w:tcPr>
          <w:p w14:paraId="73C7FA11" w14:textId="77777777" w:rsidR="00384C43" w:rsidRPr="00C7345F" w:rsidRDefault="00384C43" w:rsidP="00F73F5C">
            <w:pPr>
              <w:pStyle w:val="TableText"/>
              <w:ind w:right="288"/>
              <w:rPr>
                <w:color w:val="000000"/>
              </w:rPr>
            </w:pPr>
            <w:r w:rsidRPr="00C7345F">
              <w:t>0.36</w:t>
            </w:r>
          </w:p>
        </w:tc>
      </w:tr>
      <w:tr w:rsidR="00384C43" w:rsidRPr="00C7345F" w14:paraId="197296AE" w14:textId="77777777" w:rsidTr="00F73F5C">
        <w:tc>
          <w:tcPr>
            <w:tcW w:w="1584" w:type="dxa"/>
          </w:tcPr>
          <w:p w14:paraId="504C7EEA" w14:textId="77777777" w:rsidR="00384C43" w:rsidRPr="00C7345F" w:rsidRDefault="00384C43" w:rsidP="00F73F5C">
            <w:pPr>
              <w:pStyle w:val="TableText"/>
              <w:ind w:right="504"/>
              <w:rPr>
                <w:color w:val="000000"/>
              </w:rPr>
            </w:pPr>
            <w:r w:rsidRPr="00C7345F">
              <w:t>350</w:t>
            </w:r>
          </w:p>
        </w:tc>
        <w:tc>
          <w:tcPr>
            <w:tcW w:w="830" w:type="dxa"/>
          </w:tcPr>
          <w:p w14:paraId="21ADC228" w14:textId="77777777" w:rsidR="00384C43" w:rsidRPr="00C7345F" w:rsidRDefault="00384C43" w:rsidP="00F73F5C">
            <w:pPr>
              <w:pStyle w:val="TableText"/>
              <w:ind w:right="288"/>
              <w:rPr>
                <w:color w:val="000000"/>
              </w:rPr>
            </w:pPr>
            <w:r w:rsidRPr="00C7345F">
              <w:t>1</w:t>
            </w:r>
          </w:p>
        </w:tc>
        <w:tc>
          <w:tcPr>
            <w:tcW w:w="950" w:type="dxa"/>
          </w:tcPr>
          <w:p w14:paraId="21FE48A2" w14:textId="77777777" w:rsidR="00384C43" w:rsidRPr="00C7345F" w:rsidRDefault="00384C43" w:rsidP="00F73F5C">
            <w:pPr>
              <w:pStyle w:val="TableText"/>
              <w:ind w:right="144"/>
              <w:rPr>
                <w:color w:val="000000"/>
              </w:rPr>
            </w:pPr>
            <w:r w:rsidRPr="00C7345F">
              <w:t>8</w:t>
            </w:r>
          </w:p>
        </w:tc>
        <w:tc>
          <w:tcPr>
            <w:tcW w:w="1512" w:type="dxa"/>
          </w:tcPr>
          <w:p w14:paraId="333528FF" w14:textId="77777777" w:rsidR="00384C43" w:rsidRPr="00C7345F" w:rsidRDefault="00384C43" w:rsidP="00F73F5C">
            <w:pPr>
              <w:pStyle w:val="TableText"/>
              <w:ind w:right="288"/>
              <w:rPr>
                <w:color w:val="000000"/>
              </w:rPr>
            </w:pPr>
            <w:r w:rsidRPr="00C7345F">
              <w:t>0.14</w:t>
            </w:r>
          </w:p>
        </w:tc>
      </w:tr>
      <w:tr w:rsidR="00384C43" w:rsidRPr="00C7345F" w14:paraId="67C27045" w14:textId="77777777" w:rsidTr="00F73F5C">
        <w:tc>
          <w:tcPr>
            <w:tcW w:w="1584" w:type="dxa"/>
          </w:tcPr>
          <w:p w14:paraId="5C0B5518" w14:textId="77777777" w:rsidR="00384C43" w:rsidRPr="00C7345F" w:rsidRDefault="00384C43" w:rsidP="00F73F5C">
            <w:pPr>
              <w:pStyle w:val="TableText"/>
              <w:ind w:right="504"/>
              <w:rPr>
                <w:color w:val="000000"/>
              </w:rPr>
            </w:pPr>
            <w:r w:rsidRPr="00C7345F">
              <w:t>351</w:t>
            </w:r>
          </w:p>
        </w:tc>
        <w:tc>
          <w:tcPr>
            <w:tcW w:w="830" w:type="dxa"/>
          </w:tcPr>
          <w:p w14:paraId="39CC694A" w14:textId="77777777" w:rsidR="00384C43" w:rsidRPr="00C7345F" w:rsidRDefault="00384C43" w:rsidP="00F73F5C">
            <w:pPr>
              <w:pStyle w:val="TableText"/>
              <w:ind w:right="288"/>
              <w:rPr>
                <w:color w:val="000000"/>
              </w:rPr>
            </w:pPr>
            <w:r w:rsidRPr="00C7345F">
              <w:t>1</w:t>
            </w:r>
          </w:p>
        </w:tc>
        <w:tc>
          <w:tcPr>
            <w:tcW w:w="950" w:type="dxa"/>
          </w:tcPr>
          <w:p w14:paraId="71F0011D" w14:textId="77777777" w:rsidR="00384C43" w:rsidRPr="00C7345F" w:rsidRDefault="00384C43" w:rsidP="00F73F5C">
            <w:pPr>
              <w:pStyle w:val="TableText"/>
              <w:ind w:right="144"/>
              <w:rPr>
                <w:color w:val="000000"/>
              </w:rPr>
            </w:pPr>
            <w:r w:rsidRPr="00C7345F">
              <w:t>8</w:t>
            </w:r>
          </w:p>
        </w:tc>
        <w:tc>
          <w:tcPr>
            <w:tcW w:w="1512" w:type="dxa"/>
          </w:tcPr>
          <w:p w14:paraId="1F67AF72" w14:textId="77777777" w:rsidR="00384C43" w:rsidRPr="00C7345F" w:rsidRDefault="00384C43" w:rsidP="00F73F5C">
            <w:pPr>
              <w:pStyle w:val="TableText"/>
              <w:ind w:right="288"/>
              <w:rPr>
                <w:color w:val="000000"/>
              </w:rPr>
            </w:pPr>
            <w:r w:rsidRPr="00C7345F">
              <w:t>0.14</w:t>
            </w:r>
          </w:p>
        </w:tc>
      </w:tr>
      <w:tr w:rsidR="00384C43" w:rsidRPr="00C7345F" w14:paraId="6D658DA2" w14:textId="77777777" w:rsidTr="00F73F5C">
        <w:tc>
          <w:tcPr>
            <w:tcW w:w="1584" w:type="dxa"/>
          </w:tcPr>
          <w:p w14:paraId="2959E853" w14:textId="77777777" w:rsidR="00384C43" w:rsidRPr="00C7345F" w:rsidRDefault="00384C43" w:rsidP="00F73F5C">
            <w:pPr>
              <w:pStyle w:val="TableText"/>
              <w:ind w:right="504"/>
              <w:rPr>
                <w:color w:val="000000"/>
              </w:rPr>
            </w:pPr>
            <w:r w:rsidRPr="00C7345F">
              <w:t>352</w:t>
            </w:r>
          </w:p>
        </w:tc>
        <w:tc>
          <w:tcPr>
            <w:tcW w:w="830" w:type="dxa"/>
          </w:tcPr>
          <w:p w14:paraId="79328926" w14:textId="77777777" w:rsidR="00384C43" w:rsidRPr="00C7345F" w:rsidRDefault="00384C43" w:rsidP="00F73F5C">
            <w:pPr>
              <w:pStyle w:val="TableText"/>
              <w:ind w:right="288"/>
              <w:rPr>
                <w:color w:val="000000"/>
              </w:rPr>
            </w:pPr>
            <w:r w:rsidRPr="00C7345F">
              <w:t>1</w:t>
            </w:r>
          </w:p>
        </w:tc>
        <w:tc>
          <w:tcPr>
            <w:tcW w:w="950" w:type="dxa"/>
          </w:tcPr>
          <w:p w14:paraId="22C45E35" w14:textId="77777777" w:rsidR="00384C43" w:rsidRPr="00C7345F" w:rsidRDefault="00384C43" w:rsidP="00F73F5C">
            <w:pPr>
              <w:pStyle w:val="TableText"/>
              <w:ind w:right="144"/>
              <w:rPr>
                <w:color w:val="000000"/>
              </w:rPr>
            </w:pPr>
            <w:r w:rsidRPr="00C7345F">
              <w:t>6</w:t>
            </w:r>
          </w:p>
        </w:tc>
        <w:tc>
          <w:tcPr>
            <w:tcW w:w="1512" w:type="dxa"/>
          </w:tcPr>
          <w:p w14:paraId="625EE434" w14:textId="77777777" w:rsidR="00384C43" w:rsidRPr="00C7345F" w:rsidRDefault="00384C43" w:rsidP="00F73F5C">
            <w:pPr>
              <w:pStyle w:val="TableText"/>
              <w:ind w:right="288"/>
              <w:rPr>
                <w:color w:val="000000"/>
              </w:rPr>
            </w:pPr>
            <w:r w:rsidRPr="00C7345F">
              <w:t>0.11</w:t>
            </w:r>
          </w:p>
        </w:tc>
      </w:tr>
      <w:tr w:rsidR="00384C43" w:rsidRPr="00C7345F" w14:paraId="0C15B31F" w14:textId="77777777" w:rsidTr="00F73F5C">
        <w:tc>
          <w:tcPr>
            <w:tcW w:w="1584" w:type="dxa"/>
          </w:tcPr>
          <w:p w14:paraId="6BF76B85" w14:textId="77777777" w:rsidR="00384C43" w:rsidRPr="00C7345F" w:rsidRDefault="00384C43" w:rsidP="00F73F5C">
            <w:pPr>
              <w:pStyle w:val="TableText"/>
              <w:ind w:right="504"/>
              <w:rPr>
                <w:color w:val="000000"/>
              </w:rPr>
            </w:pPr>
            <w:r w:rsidRPr="00C7345F">
              <w:t>353</w:t>
            </w:r>
          </w:p>
        </w:tc>
        <w:tc>
          <w:tcPr>
            <w:tcW w:w="830" w:type="dxa"/>
          </w:tcPr>
          <w:p w14:paraId="0DE4CE45" w14:textId="77777777" w:rsidR="00384C43" w:rsidRPr="00C7345F" w:rsidRDefault="00384C43" w:rsidP="00F73F5C">
            <w:pPr>
              <w:pStyle w:val="TableText"/>
              <w:ind w:right="288"/>
              <w:rPr>
                <w:color w:val="000000"/>
              </w:rPr>
            </w:pPr>
            <w:r w:rsidRPr="00C7345F">
              <w:t>1</w:t>
            </w:r>
          </w:p>
        </w:tc>
        <w:tc>
          <w:tcPr>
            <w:tcW w:w="950" w:type="dxa"/>
          </w:tcPr>
          <w:p w14:paraId="1DC9F7C6" w14:textId="77777777" w:rsidR="00384C43" w:rsidRPr="00C7345F" w:rsidRDefault="00384C43" w:rsidP="00F73F5C">
            <w:pPr>
              <w:pStyle w:val="TableText"/>
              <w:ind w:right="144"/>
              <w:rPr>
                <w:color w:val="000000"/>
              </w:rPr>
            </w:pPr>
            <w:r w:rsidRPr="00C7345F">
              <w:t>21</w:t>
            </w:r>
          </w:p>
        </w:tc>
        <w:tc>
          <w:tcPr>
            <w:tcW w:w="1512" w:type="dxa"/>
          </w:tcPr>
          <w:p w14:paraId="68331E13" w14:textId="77777777" w:rsidR="00384C43" w:rsidRPr="00C7345F" w:rsidRDefault="00384C43" w:rsidP="00F73F5C">
            <w:pPr>
              <w:pStyle w:val="TableText"/>
              <w:ind w:right="288"/>
              <w:rPr>
                <w:color w:val="000000"/>
              </w:rPr>
            </w:pPr>
            <w:r w:rsidRPr="00C7345F">
              <w:t>0.37</w:t>
            </w:r>
          </w:p>
        </w:tc>
      </w:tr>
      <w:tr w:rsidR="00384C43" w:rsidRPr="00C7345F" w14:paraId="0545E3F9" w14:textId="77777777" w:rsidTr="00F73F5C">
        <w:tc>
          <w:tcPr>
            <w:tcW w:w="1584" w:type="dxa"/>
          </w:tcPr>
          <w:p w14:paraId="3785552C" w14:textId="77777777" w:rsidR="00384C43" w:rsidRPr="00C7345F" w:rsidRDefault="00384C43" w:rsidP="00F73F5C">
            <w:pPr>
              <w:pStyle w:val="TableText"/>
              <w:ind w:right="504"/>
              <w:rPr>
                <w:color w:val="000000"/>
              </w:rPr>
            </w:pPr>
            <w:r w:rsidRPr="00C7345F">
              <w:t>354</w:t>
            </w:r>
          </w:p>
        </w:tc>
        <w:tc>
          <w:tcPr>
            <w:tcW w:w="830" w:type="dxa"/>
          </w:tcPr>
          <w:p w14:paraId="11215992" w14:textId="77777777" w:rsidR="00384C43" w:rsidRPr="00C7345F" w:rsidRDefault="00384C43" w:rsidP="00F73F5C">
            <w:pPr>
              <w:pStyle w:val="TableText"/>
              <w:ind w:right="288"/>
              <w:rPr>
                <w:color w:val="000000"/>
              </w:rPr>
            </w:pPr>
            <w:r w:rsidRPr="00C7345F">
              <w:t>1</w:t>
            </w:r>
          </w:p>
        </w:tc>
        <w:tc>
          <w:tcPr>
            <w:tcW w:w="950" w:type="dxa"/>
          </w:tcPr>
          <w:p w14:paraId="4775EEAF" w14:textId="77777777" w:rsidR="00384C43" w:rsidRPr="00C7345F" w:rsidRDefault="00384C43" w:rsidP="00F73F5C">
            <w:pPr>
              <w:pStyle w:val="TableText"/>
              <w:ind w:right="144"/>
              <w:rPr>
                <w:color w:val="000000"/>
              </w:rPr>
            </w:pPr>
            <w:r w:rsidRPr="00C7345F">
              <w:t>10</w:t>
            </w:r>
          </w:p>
        </w:tc>
        <w:tc>
          <w:tcPr>
            <w:tcW w:w="1512" w:type="dxa"/>
          </w:tcPr>
          <w:p w14:paraId="125295B4" w14:textId="77777777" w:rsidR="00384C43" w:rsidRPr="00C7345F" w:rsidRDefault="00384C43" w:rsidP="00F73F5C">
            <w:pPr>
              <w:pStyle w:val="TableText"/>
              <w:ind w:right="288"/>
              <w:rPr>
                <w:color w:val="000000"/>
              </w:rPr>
            </w:pPr>
            <w:r w:rsidRPr="00C7345F">
              <w:t>0.18</w:t>
            </w:r>
          </w:p>
        </w:tc>
      </w:tr>
      <w:tr w:rsidR="00384C43" w:rsidRPr="00C7345F" w14:paraId="3AE5ACEE" w14:textId="77777777" w:rsidTr="00F73F5C">
        <w:tc>
          <w:tcPr>
            <w:tcW w:w="1584" w:type="dxa"/>
          </w:tcPr>
          <w:p w14:paraId="6547892B" w14:textId="77777777" w:rsidR="00384C43" w:rsidRPr="00C7345F" w:rsidRDefault="00384C43" w:rsidP="00F73F5C">
            <w:pPr>
              <w:pStyle w:val="TableText"/>
              <w:ind w:right="504"/>
              <w:rPr>
                <w:color w:val="000000"/>
              </w:rPr>
            </w:pPr>
            <w:r w:rsidRPr="00C7345F">
              <w:t>355</w:t>
            </w:r>
          </w:p>
        </w:tc>
        <w:tc>
          <w:tcPr>
            <w:tcW w:w="830" w:type="dxa"/>
          </w:tcPr>
          <w:p w14:paraId="04661BEE" w14:textId="77777777" w:rsidR="00384C43" w:rsidRPr="00C7345F" w:rsidRDefault="00384C43" w:rsidP="00F73F5C">
            <w:pPr>
              <w:pStyle w:val="TableText"/>
              <w:ind w:right="288"/>
              <w:rPr>
                <w:color w:val="000000"/>
              </w:rPr>
            </w:pPr>
            <w:r w:rsidRPr="00C7345F">
              <w:t>1</w:t>
            </w:r>
          </w:p>
        </w:tc>
        <w:tc>
          <w:tcPr>
            <w:tcW w:w="950" w:type="dxa"/>
          </w:tcPr>
          <w:p w14:paraId="5C4A1CC0" w14:textId="77777777" w:rsidR="00384C43" w:rsidRPr="00C7345F" w:rsidRDefault="00384C43" w:rsidP="00F73F5C">
            <w:pPr>
              <w:pStyle w:val="TableText"/>
              <w:ind w:right="144"/>
              <w:rPr>
                <w:color w:val="000000"/>
              </w:rPr>
            </w:pPr>
            <w:r w:rsidRPr="00C7345F">
              <w:t>16</w:t>
            </w:r>
          </w:p>
        </w:tc>
        <w:tc>
          <w:tcPr>
            <w:tcW w:w="1512" w:type="dxa"/>
          </w:tcPr>
          <w:p w14:paraId="223DE0CC" w14:textId="77777777" w:rsidR="00384C43" w:rsidRPr="00C7345F" w:rsidRDefault="00384C43" w:rsidP="00F73F5C">
            <w:pPr>
              <w:pStyle w:val="TableText"/>
              <w:ind w:right="288"/>
              <w:rPr>
                <w:color w:val="000000"/>
              </w:rPr>
            </w:pPr>
            <w:r w:rsidRPr="00C7345F">
              <w:t>0.29</w:t>
            </w:r>
          </w:p>
        </w:tc>
      </w:tr>
      <w:tr w:rsidR="00384C43" w:rsidRPr="00C7345F" w14:paraId="62AA05B4" w14:textId="77777777" w:rsidTr="00F73F5C">
        <w:tc>
          <w:tcPr>
            <w:tcW w:w="1584" w:type="dxa"/>
          </w:tcPr>
          <w:p w14:paraId="1827F07E" w14:textId="77777777" w:rsidR="00384C43" w:rsidRPr="00C7345F" w:rsidRDefault="00384C43" w:rsidP="00F73F5C">
            <w:pPr>
              <w:pStyle w:val="TableText"/>
              <w:ind w:right="504"/>
              <w:rPr>
                <w:color w:val="000000"/>
              </w:rPr>
            </w:pPr>
            <w:r w:rsidRPr="00C7345F">
              <w:t>356</w:t>
            </w:r>
          </w:p>
        </w:tc>
        <w:tc>
          <w:tcPr>
            <w:tcW w:w="830" w:type="dxa"/>
          </w:tcPr>
          <w:p w14:paraId="4F41D6EF" w14:textId="77777777" w:rsidR="00384C43" w:rsidRPr="00C7345F" w:rsidRDefault="00384C43" w:rsidP="00F73F5C">
            <w:pPr>
              <w:pStyle w:val="TableText"/>
              <w:ind w:right="288"/>
              <w:rPr>
                <w:color w:val="000000"/>
              </w:rPr>
            </w:pPr>
            <w:r w:rsidRPr="00C7345F">
              <w:t>1</w:t>
            </w:r>
          </w:p>
        </w:tc>
        <w:tc>
          <w:tcPr>
            <w:tcW w:w="950" w:type="dxa"/>
          </w:tcPr>
          <w:p w14:paraId="2BDF5B67" w14:textId="77777777" w:rsidR="00384C43" w:rsidRPr="00C7345F" w:rsidRDefault="00384C43" w:rsidP="00F73F5C">
            <w:pPr>
              <w:pStyle w:val="TableText"/>
              <w:ind w:right="144"/>
              <w:rPr>
                <w:color w:val="000000"/>
              </w:rPr>
            </w:pPr>
            <w:r w:rsidRPr="00C7345F">
              <w:t>31</w:t>
            </w:r>
          </w:p>
        </w:tc>
        <w:tc>
          <w:tcPr>
            <w:tcW w:w="1512" w:type="dxa"/>
          </w:tcPr>
          <w:p w14:paraId="32C24A52" w14:textId="77777777" w:rsidR="00384C43" w:rsidRPr="00C7345F" w:rsidRDefault="00384C43" w:rsidP="00F73F5C">
            <w:pPr>
              <w:pStyle w:val="TableText"/>
              <w:ind w:right="288"/>
              <w:rPr>
                <w:color w:val="000000"/>
              </w:rPr>
            </w:pPr>
            <w:r w:rsidRPr="00C7345F">
              <w:t>0.55</w:t>
            </w:r>
          </w:p>
        </w:tc>
      </w:tr>
      <w:tr w:rsidR="00384C43" w:rsidRPr="00C7345F" w14:paraId="0DB9A9F7" w14:textId="77777777" w:rsidTr="00F73F5C">
        <w:tc>
          <w:tcPr>
            <w:tcW w:w="1584" w:type="dxa"/>
          </w:tcPr>
          <w:p w14:paraId="2FA9A308" w14:textId="77777777" w:rsidR="00384C43" w:rsidRPr="00C7345F" w:rsidRDefault="00384C43" w:rsidP="00F73F5C">
            <w:pPr>
              <w:pStyle w:val="TableText"/>
              <w:ind w:right="504"/>
              <w:rPr>
                <w:color w:val="000000"/>
              </w:rPr>
            </w:pPr>
            <w:r w:rsidRPr="00C7345F">
              <w:t>357</w:t>
            </w:r>
          </w:p>
        </w:tc>
        <w:tc>
          <w:tcPr>
            <w:tcW w:w="830" w:type="dxa"/>
          </w:tcPr>
          <w:p w14:paraId="19E03F2D" w14:textId="77777777" w:rsidR="00384C43" w:rsidRPr="00C7345F" w:rsidRDefault="00384C43" w:rsidP="00F73F5C">
            <w:pPr>
              <w:pStyle w:val="TableText"/>
              <w:ind w:right="288"/>
              <w:rPr>
                <w:color w:val="000000"/>
              </w:rPr>
            </w:pPr>
            <w:r w:rsidRPr="00C7345F">
              <w:t>1</w:t>
            </w:r>
          </w:p>
        </w:tc>
        <w:tc>
          <w:tcPr>
            <w:tcW w:w="950" w:type="dxa"/>
          </w:tcPr>
          <w:p w14:paraId="4AE46FF2" w14:textId="77777777" w:rsidR="00384C43" w:rsidRPr="00C7345F" w:rsidRDefault="00384C43" w:rsidP="00F73F5C">
            <w:pPr>
              <w:pStyle w:val="TableText"/>
              <w:ind w:right="144"/>
              <w:rPr>
                <w:color w:val="000000"/>
              </w:rPr>
            </w:pPr>
            <w:r w:rsidRPr="00C7345F">
              <w:t>6</w:t>
            </w:r>
          </w:p>
        </w:tc>
        <w:tc>
          <w:tcPr>
            <w:tcW w:w="1512" w:type="dxa"/>
          </w:tcPr>
          <w:p w14:paraId="38A78582" w14:textId="77777777" w:rsidR="00384C43" w:rsidRPr="00C7345F" w:rsidRDefault="00384C43" w:rsidP="00F73F5C">
            <w:pPr>
              <w:pStyle w:val="TableText"/>
              <w:ind w:right="288"/>
              <w:rPr>
                <w:color w:val="000000"/>
              </w:rPr>
            </w:pPr>
            <w:r w:rsidRPr="00C7345F">
              <w:t>0.11</w:t>
            </w:r>
          </w:p>
        </w:tc>
      </w:tr>
      <w:tr w:rsidR="00384C43" w:rsidRPr="00C7345F" w14:paraId="4D82C5F4" w14:textId="77777777" w:rsidTr="00F73F5C">
        <w:tc>
          <w:tcPr>
            <w:tcW w:w="1584" w:type="dxa"/>
          </w:tcPr>
          <w:p w14:paraId="26BA2520" w14:textId="77777777" w:rsidR="00384C43" w:rsidRPr="00C7345F" w:rsidRDefault="00384C43" w:rsidP="00F73F5C">
            <w:pPr>
              <w:pStyle w:val="TableText"/>
              <w:ind w:right="504"/>
              <w:rPr>
                <w:color w:val="000000"/>
              </w:rPr>
            </w:pPr>
            <w:r w:rsidRPr="00C7345F">
              <w:t>358</w:t>
            </w:r>
          </w:p>
        </w:tc>
        <w:tc>
          <w:tcPr>
            <w:tcW w:w="830" w:type="dxa"/>
          </w:tcPr>
          <w:p w14:paraId="4E2EFF89" w14:textId="77777777" w:rsidR="00384C43" w:rsidRPr="00C7345F" w:rsidRDefault="00384C43" w:rsidP="00F73F5C">
            <w:pPr>
              <w:pStyle w:val="TableText"/>
              <w:ind w:right="288"/>
              <w:rPr>
                <w:color w:val="000000"/>
              </w:rPr>
            </w:pPr>
            <w:r w:rsidRPr="00C7345F">
              <w:t>1</w:t>
            </w:r>
          </w:p>
        </w:tc>
        <w:tc>
          <w:tcPr>
            <w:tcW w:w="950" w:type="dxa"/>
          </w:tcPr>
          <w:p w14:paraId="7C0E0C79" w14:textId="77777777" w:rsidR="00384C43" w:rsidRPr="00C7345F" w:rsidRDefault="00384C43" w:rsidP="00F73F5C">
            <w:pPr>
              <w:pStyle w:val="TableText"/>
              <w:ind w:right="144"/>
              <w:rPr>
                <w:color w:val="000000"/>
              </w:rPr>
            </w:pPr>
            <w:r w:rsidRPr="00C7345F">
              <w:t>18</w:t>
            </w:r>
          </w:p>
        </w:tc>
        <w:tc>
          <w:tcPr>
            <w:tcW w:w="1512" w:type="dxa"/>
          </w:tcPr>
          <w:p w14:paraId="420178C4" w14:textId="77777777" w:rsidR="00384C43" w:rsidRPr="00C7345F" w:rsidRDefault="00384C43" w:rsidP="00F73F5C">
            <w:pPr>
              <w:pStyle w:val="TableText"/>
              <w:ind w:right="288"/>
              <w:rPr>
                <w:color w:val="000000"/>
              </w:rPr>
            </w:pPr>
            <w:r w:rsidRPr="00C7345F">
              <w:t>0.32</w:t>
            </w:r>
          </w:p>
        </w:tc>
      </w:tr>
      <w:tr w:rsidR="00384C43" w:rsidRPr="00C7345F" w14:paraId="3656E21C" w14:textId="77777777" w:rsidTr="00F73F5C">
        <w:tc>
          <w:tcPr>
            <w:tcW w:w="1584" w:type="dxa"/>
          </w:tcPr>
          <w:p w14:paraId="2CF0F7CF" w14:textId="77777777" w:rsidR="00384C43" w:rsidRPr="00C7345F" w:rsidRDefault="00384C43" w:rsidP="00F73F5C">
            <w:pPr>
              <w:pStyle w:val="TableText"/>
              <w:ind w:right="504"/>
              <w:rPr>
                <w:color w:val="000000"/>
              </w:rPr>
            </w:pPr>
            <w:r w:rsidRPr="00C7345F">
              <w:t>359</w:t>
            </w:r>
          </w:p>
        </w:tc>
        <w:tc>
          <w:tcPr>
            <w:tcW w:w="830" w:type="dxa"/>
          </w:tcPr>
          <w:p w14:paraId="335F95B2" w14:textId="77777777" w:rsidR="00384C43" w:rsidRPr="00C7345F" w:rsidRDefault="00384C43" w:rsidP="00F73F5C">
            <w:pPr>
              <w:pStyle w:val="TableText"/>
              <w:ind w:right="288"/>
              <w:rPr>
                <w:color w:val="000000"/>
              </w:rPr>
            </w:pPr>
            <w:r w:rsidRPr="00C7345F">
              <w:t>1</w:t>
            </w:r>
          </w:p>
        </w:tc>
        <w:tc>
          <w:tcPr>
            <w:tcW w:w="950" w:type="dxa"/>
          </w:tcPr>
          <w:p w14:paraId="74FE8ACD" w14:textId="77777777" w:rsidR="00384C43" w:rsidRPr="00C7345F" w:rsidRDefault="00384C43" w:rsidP="00F73F5C">
            <w:pPr>
              <w:pStyle w:val="TableText"/>
              <w:ind w:right="144"/>
              <w:rPr>
                <w:color w:val="000000"/>
              </w:rPr>
            </w:pPr>
            <w:r w:rsidRPr="00C7345F">
              <w:t>10</w:t>
            </w:r>
          </w:p>
        </w:tc>
        <w:tc>
          <w:tcPr>
            <w:tcW w:w="1512" w:type="dxa"/>
          </w:tcPr>
          <w:p w14:paraId="641FE311" w14:textId="77777777" w:rsidR="00384C43" w:rsidRPr="00C7345F" w:rsidRDefault="00384C43" w:rsidP="00F73F5C">
            <w:pPr>
              <w:pStyle w:val="TableText"/>
              <w:ind w:right="288"/>
              <w:rPr>
                <w:color w:val="000000"/>
              </w:rPr>
            </w:pPr>
            <w:r w:rsidRPr="00C7345F">
              <w:t>0.18</w:t>
            </w:r>
          </w:p>
        </w:tc>
      </w:tr>
      <w:tr w:rsidR="00384C43" w:rsidRPr="00C7345F" w14:paraId="6DF7476B" w14:textId="77777777" w:rsidTr="00F73F5C">
        <w:tc>
          <w:tcPr>
            <w:tcW w:w="1584" w:type="dxa"/>
          </w:tcPr>
          <w:p w14:paraId="3E2D2B55" w14:textId="77777777" w:rsidR="00384C43" w:rsidRPr="00C7345F" w:rsidRDefault="00384C43" w:rsidP="00F73F5C">
            <w:pPr>
              <w:pStyle w:val="TableText"/>
              <w:ind w:right="504"/>
              <w:rPr>
                <w:color w:val="000000"/>
              </w:rPr>
            </w:pPr>
            <w:r w:rsidRPr="00C7345F">
              <w:t>360</w:t>
            </w:r>
          </w:p>
        </w:tc>
        <w:tc>
          <w:tcPr>
            <w:tcW w:w="830" w:type="dxa"/>
          </w:tcPr>
          <w:p w14:paraId="65E42994" w14:textId="77777777" w:rsidR="00384C43" w:rsidRPr="00C7345F" w:rsidRDefault="00384C43" w:rsidP="00F73F5C">
            <w:pPr>
              <w:pStyle w:val="TableText"/>
              <w:ind w:right="288"/>
              <w:rPr>
                <w:color w:val="000000"/>
              </w:rPr>
            </w:pPr>
            <w:r w:rsidRPr="00C7345F">
              <w:t>1</w:t>
            </w:r>
          </w:p>
        </w:tc>
        <w:tc>
          <w:tcPr>
            <w:tcW w:w="950" w:type="dxa"/>
          </w:tcPr>
          <w:p w14:paraId="7D1BFA77" w14:textId="77777777" w:rsidR="00384C43" w:rsidRPr="00C7345F" w:rsidRDefault="00384C43" w:rsidP="00F73F5C">
            <w:pPr>
              <w:pStyle w:val="TableText"/>
              <w:ind w:right="144"/>
              <w:rPr>
                <w:color w:val="000000"/>
              </w:rPr>
            </w:pPr>
            <w:r w:rsidRPr="00C7345F">
              <w:t>6</w:t>
            </w:r>
          </w:p>
        </w:tc>
        <w:tc>
          <w:tcPr>
            <w:tcW w:w="1512" w:type="dxa"/>
          </w:tcPr>
          <w:p w14:paraId="3564900E" w14:textId="77777777" w:rsidR="00384C43" w:rsidRPr="00C7345F" w:rsidRDefault="00384C43" w:rsidP="00F73F5C">
            <w:pPr>
              <w:pStyle w:val="TableText"/>
              <w:ind w:right="288"/>
              <w:rPr>
                <w:color w:val="000000"/>
              </w:rPr>
            </w:pPr>
            <w:r w:rsidRPr="00C7345F">
              <w:t>0.11</w:t>
            </w:r>
          </w:p>
        </w:tc>
      </w:tr>
      <w:tr w:rsidR="00384C43" w:rsidRPr="00C7345F" w14:paraId="69114534" w14:textId="77777777" w:rsidTr="00F73F5C">
        <w:tc>
          <w:tcPr>
            <w:tcW w:w="1584" w:type="dxa"/>
          </w:tcPr>
          <w:p w14:paraId="427BC803" w14:textId="77777777" w:rsidR="00384C43" w:rsidRPr="00C7345F" w:rsidRDefault="00384C43" w:rsidP="00F73F5C">
            <w:pPr>
              <w:pStyle w:val="TableText"/>
              <w:ind w:right="504"/>
              <w:rPr>
                <w:color w:val="000000"/>
              </w:rPr>
            </w:pPr>
            <w:r w:rsidRPr="00C7345F">
              <w:t>361</w:t>
            </w:r>
          </w:p>
        </w:tc>
        <w:tc>
          <w:tcPr>
            <w:tcW w:w="830" w:type="dxa"/>
          </w:tcPr>
          <w:p w14:paraId="21B4E38C" w14:textId="77777777" w:rsidR="00384C43" w:rsidRPr="00C7345F" w:rsidRDefault="00384C43" w:rsidP="00F73F5C">
            <w:pPr>
              <w:pStyle w:val="TableText"/>
              <w:ind w:right="288"/>
              <w:rPr>
                <w:color w:val="000000"/>
              </w:rPr>
            </w:pPr>
            <w:r w:rsidRPr="00C7345F">
              <w:t>1</w:t>
            </w:r>
          </w:p>
        </w:tc>
        <w:tc>
          <w:tcPr>
            <w:tcW w:w="950" w:type="dxa"/>
          </w:tcPr>
          <w:p w14:paraId="338A3E23" w14:textId="77777777" w:rsidR="00384C43" w:rsidRPr="00C7345F" w:rsidRDefault="00384C43" w:rsidP="00F73F5C">
            <w:pPr>
              <w:pStyle w:val="TableText"/>
              <w:ind w:right="144"/>
              <w:rPr>
                <w:color w:val="000000"/>
              </w:rPr>
            </w:pPr>
            <w:r w:rsidRPr="00C7345F">
              <w:t>14</w:t>
            </w:r>
          </w:p>
        </w:tc>
        <w:tc>
          <w:tcPr>
            <w:tcW w:w="1512" w:type="dxa"/>
          </w:tcPr>
          <w:p w14:paraId="597E9B1B" w14:textId="77777777" w:rsidR="00384C43" w:rsidRPr="00C7345F" w:rsidRDefault="00384C43" w:rsidP="00F73F5C">
            <w:pPr>
              <w:pStyle w:val="TableText"/>
              <w:ind w:right="288"/>
              <w:rPr>
                <w:color w:val="000000"/>
              </w:rPr>
            </w:pPr>
            <w:r w:rsidRPr="00C7345F">
              <w:t>0.25</w:t>
            </w:r>
          </w:p>
        </w:tc>
      </w:tr>
      <w:tr w:rsidR="00384C43" w:rsidRPr="00C7345F" w14:paraId="340F5D02" w14:textId="77777777" w:rsidTr="00F73F5C">
        <w:tc>
          <w:tcPr>
            <w:tcW w:w="1584" w:type="dxa"/>
          </w:tcPr>
          <w:p w14:paraId="5698D965" w14:textId="77777777" w:rsidR="00384C43" w:rsidRPr="00C7345F" w:rsidRDefault="00384C43" w:rsidP="00F73F5C">
            <w:pPr>
              <w:pStyle w:val="TableText"/>
              <w:ind w:right="504"/>
              <w:rPr>
                <w:color w:val="000000"/>
              </w:rPr>
            </w:pPr>
            <w:r w:rsidRPr="00C7345F">
              <w:t>362</w:t>
            </w:r>
          </w:p>
        </w:tc>
        <w:tc>
          <w:tcPr>
            <w:tcW w:w="830" w:type="dxa"/>
          </w:tcPr>
          <w:p w14:paraId="40D8DB0C" w14:textId="77777777" w:rsidR="00384C43" w:rsidRPr="00C7345F" w:rsidRDefault="00384C43" w:rsidP="00F73F5C">
            <w:pPr>
              <w:pStyle w:val="TableText"/>
              <w:ind w:right="288"/>
              <w:rPr>
                <w:color w:val="000000"/>
              </w:rPr>
            </w:pPr>
            <w:r w:rsidRPr="00C7345F">
              <w:t>1</w:t>
            </w:r>
          </w:p>
        </w:tc>
        <w:tc>
          <w:tcPr>
            <w:tcW w:w="950" w:type="dxa"/>
          </w:tcPr>
          <w:p w14:paraId="5A582FA7" w14:textId="77777777" w:rsidR="00384C43" w:rsidRPr="00C7345F" w:rsidRDefault="00384C43" w:rsidP="00F73F5C">
            <w:pPr>
              <w:pStyle w:val="TableText"/>
              <w:ind w:right="144"/>
              <w:rPr>
                <w:color w:val="000000"/>
              </w:rPr>
            </w:pPr>
            <w:r w:rsidRPr="00C7345F">
              <w:t>13</w:t>
            </w:r>
          </w:p>
        </w:tc>
        <w:tc>
          <w:tcPr>
            <w:tcW w:w="1512" w:type="dxa"/>
          </w:tcPr>
          <w:p w14:paraId="042900C6" w14:textId="77777777" w:rsidR="00384C43" w:rsidRPr="00C7345F" w:rsidRDefault="00384C43" w:rsidP="00F73F5C">
            <w:pPr>
              <w:pStyle w:val="TableText"/>
              <w:ind w:right="288"/>
              <w:rPr>
                <w:color w:val="000000"/>
              </w:rPr>
            </w:pPr>
            <w:r w:rsidRPr="00C7345F">
              <w:t>0.23</w:t>
            </w:r>
          </w:p>
        </w:tc>
      </w:tr>
      <w:tr w:rsidR="00384C43" w:rsidRPr="00C7345F" w14:paraId="0D8F4B5C" w14:textId="77777777" w:rsidTr="00F73F5C">
        <w:tc>
          <w:tcPr>
            <w:tcW w:w="1584" w:type="dxa"/>
          </w:tcPr>
          <w:p w14:paraId="4C6FEE97" w14:textId="77777777" w:rsidR="00384C43" w:rsidRPr="00C7345F" w:rsidRDefault="00384C43" w:rsidP="00F73F5C">
            <w:pPr>
              <w:pStyle w:val="TableText"/>
              <w:ind w:right="504"/>
              <w:rPr>
                <w:color w:val="000000"/>
              </w:rPr>
            </w:pPr>
            <w:r w:rsidRPr="00C7345F">
              <w:t>363</w:t>
            </w:r>
          </w:p>
        </w:tc>
        <w:tc>
          <w:tcPr>
            <w:tcW w:w="830" w:type="dxa"/>
          </w:tcPr>
          <w:p w14:paraId="7D210107" w14:textId="77777777" w:rsidR="00384C43" w:rsidRPr="00C7345F" w:rsidRDefault="00384C43" w:rsidP="00F73F5C">
            <w:pPr>
              <w:pStyle w:val="TableText"/>
              <w:ind w:right="288"/>
              <w:rPr>
                <w:color w:val="000000"/>
              </w:rPr>
            </w:pPr>
            <w:r w:rsidRPr="00C7345F">
              <w:t>1</w:t>
            </w:r>
          </w:p>
        </w:tc>
        <w:tc>
          <w:tcPr>
            <w:tcW w:w="950" w:type="dxa"/>
          </w:tcPr>
          <w:p w14:paraId="76315224" w14:textId="77777777" w:rsidR="00384C43" w:rsidRPr="00C7345F" w:rsidRDefault="00384C43" w:rsidP="00F73F5C">
            <w:pPr>
              <w:pStyle w:val="TableText"/>
              <w:ind w:right="144"/>
              <w:rPr>
                <w:color w:val="000000"/>
              </w:rPr>
            </w:pPr>
            <w:r w:rsidRPr="00C7345F">
              <w:t>8</w:t>
            </w:r>
          </w:p>
        </w:tc>
        <w:tc>
          <w:tcPr>
            <w:tcW w:w="1512" w:type="dxa"/>
          </w:tcPr>
          <w:p w14:paraId="5D291ECB" w14:textId="77777777" w:rsidR="00384C43" w:rsidRPr="00C7345F" w:rsidRDefault="00384C43" w:rsidP="00F73F5C">
            <w:pPr>
              <w:pStyle w:val="TableText"/>
              <w:ind w:right="288"/>
              <w:rPr>
                <w:color w:val="000000"/>
              </w:rPr>
            </w:pPr>
            <w:r w:rsidRPr="00C7345F">
              <w:t>0.14</w:t>
            </w:r>
          </w:p>
        </w:tc>
      </w:tr>
      <w:tr w:rsidR="00384C43" w:rsidRPr="00C7345F" w14:paraId="2E3C4734" w14:textId="77777777" w:rsidTr="00F73F5C">
        <w:tc>
          <w:tcPr>
            <w:tcW w:w="1584" w:type="dxa"/>
          </w:tcPr>
          <w:p w14:paraId="4D4AB454" w14:textId="77777777" w:rsidR="00384C43" w:rsidRPr="00C7345F" w:rsidRDefault="00384C43" w:rsidP="00F73F5C">
            <w:pPr>
              <w:pStyle w:val="TableText"/>
              <w:ind w:right="504"/>
              <w:rPr>
                <w:color w:val="000000"/>
              </w:rPr>
            </w:pPr>
            <w:r w:rsidRPr="00C7345F">
              <w:t>364</w:t>
            </w:r>
          </w:p>
        </w:tc>
        <w:tc>
          <w:tcPr>
            <w:tcW w:w="830" w:type="dxa"/>
          </w:tcPr>
          <w:p w14:paraId="45F4E54A" w14:textId="77777777" w:rsidR="00384C43" w:rsidRPr="00C7345F" w:rsidRDefault="00384C43" w:rsidP="00F73F5C">
            <w:pPr>
              <w:pStyle w:val="TableText"/>
              <w:ind w:right="288"/>
              <w:rPr>
                <w:color w:val="000000"/>
              </w:rPr>
            </w:pPr>
            <w:r w:rsidRPr="00C7345F">
              <w:t>1</w:t>
            </w:r>
          </w:p>
        </w:tc>
        <w:tc>
          <w:tcPr>
            <w:tcW w:w="950" w:type="dxa"/>
          </w:tcPr>
          <w:p w14:paraId="5F0D1B80" w14:textId="77777777" w:rsidR="00384C43" w:rsidRPr="00C7345F" w:rsidRDefault="00384C43" w:rsidP="00F73F5C">
            <w:pPr>
              <w:pStyle w:val="TableText"/>
              <w:ind w:right="144"/>
              <w:rPr>
                <w:color w:val="000000"/>
              </w:rPr>
            </w:pPr>
            <w:r w:rsidRPr="00C7345F">
              <w:t>6</w:t>
            </w:r>
          </w:p>
        </w:tc>
        <w:tc>
          <w:tcPr>
            <w:tcW w:w="1512" w:type="dxa"/>
          </w:tcPr>
          <w:p w14:paraId="14E4F29E" w14:textId="77777777" w:rsidR="00384C43" w:rsidRPr="00C7345F" w:rsidRDefault="00384C43" w:rsidP="00F73F5C">
            <w:pPr>
              <w:pStyle w:val="TableText"/>
              <w:ind w:right="288"/>
              <w:rPr>
                <w:color w:val="000000"/>
              </w:rPr>
            </w:pPr>
            <w:r w:rsidRPr="00C7345F">
              <w:t>0.11</w:t>
            </w:r>
          </w:p>
        </w:tc>
      </w:tr>
      <w:tr w:rsidR="00384C43" w:rsidRPr="00C7345F" w14:paraId="5AD6F81D" w14:textId="77777777" w:rsidTr="00F73F5C">
        <w:tc>
          <w:tcPr>
            <w:tcW w:w="1584" w:type="dxa"/>
          </w:tcPr>
          <w:p w14:paraId="59846B62" w14:textId="77777777" w:rsidR="00384C43" w:rsidRPr="00C7345F" w:rsidRDefault="00384C43" w:rsidP="00F73F5C">
            <w:pPr>
              <w:pStyle w:val="TableText"/>
              <w:ind w:right="504"/>
              <w:rPr>
                <w:color w:val="000000"/>
              </w:rPr>
            </w:pPr>
            <w:r w:rsidRPr="00C7345F">
              <w:t>365</w:t>
            </w:r>
          </w:p>
        </w:tc>
        <w:tc>
          <w:tcPr>
            <w:tcW w:w="830" w:type="dxa"/>
          </w:tcPr>
          <w:p w14:paraId="4818721B" w14:textId="77777777" w:rsidR="00384C43" w:rsidRPr="00C7345F" w:rsidRDefault="00384C43" w:rsidP="00F73F5C">
            <w:pPr>
              <w:pStyle w:val="TableText"/>
              <w:ind w:right="288"/>
              <w:rPr>
                <w:color w:val="000000"/>
              </w:rPr>
            </w:pPr>
            <w:r w:rsidRPr="00C7345F">
              <w:t>1</w:t>
            </w:r>
          </w:p>
        </w:tc>
        <w:tc>
          <w:tcPr>
            <w:tcW w:w="950" w:type="dxa"/>
          </w:tcPr>
          <w:p w14:paraId="6CDE580A" w14:textId="77777777" w:rsidR="00384C43" w:rsidRPr="00C7345F" w:rsidRDefault="00384C43" w:rsidP="00F73F5C">
            <w:pPr>
              <w:pStyle w:val="TableText"/>
              <w:ind w:right="144"/>
              <w:rPr>
                <w:color w:val="000000"/>
              </w:rPr>
            </w:pPr>
            <w:r w:rsidRPr="00C7345F">
              <w:t>29</w:t>
            </w:r>
          </w:p>
        </w:tc>
        <w:tc>
          <w:tcPr>
            <w:tcW w:w="1512" w:type="dxa"/>
          </w:tcPr>
          <w:p w14:paraId="28E4567E" w14:textId="77777777" w:rsidR="00384C43" w:rsidRPr="00C7345F" w:rsidRDefault="00384C43" w:rsidP="00F73F5C">
            <w:pPr>
              <w:pStyle w:val="TableText"/>
              <w:ind w:right="288"/>
              <w:rPr>
                <w:color w:val="000000"/>
              </w:rPr>
            </w:pPr>
            <w:r w:rsidRPr="00C7345F">
              <w:t>0.52</w:t>
            </w:r>
          </w:p>
        </w:tc>
      </w:tr>
      <w:tr w:rsidR="00384C43" w:rsidRPr="00C7345F" w14:paraId="33691D39" w14:textId="77777777" w:rsidTr="00F73F5C">
        <w:tc>
          <w:tcPr>
            <w:tcW w:w="1584" w:type="dxa"/>
          </w:tcPr>
          <w:p w14:paraId="03F9504C" w14:textId="77777777" w:rsidR="00384C43" w:rsidRPr="00C7345F" w:rsidRDefault="00384C43" w:rsidP="00F73F5C">
            <w:pPr>
              <w:pStyle w:val="TableText"/>
              <w:ind w:right="504"/>
              <w:rPr>
                <w:color w:val="000000"/>
              </w:rPr>
            </w:pPr>
            <w:r w:rsidRPr="00C7345F">
              <w:t>366</w:t>
            </w:r>
          </w:p>
        </w:tc>
        <w:tc>
          <w:tcPr>
            <w:tcW w:w="830" w:type="dxa"/>
          </w:tcPr>
          <w:p w14:paraId="0E8A2C55" w14:textId="77777777" w:rsidR="00384C43" w:rsidRPr="00C7345F" w:rsidRDefault="00384C43" w:rsidP="00F73F5C">
            <w:pPr>
              <w:pStyle w:val="TableText"/>
              <w:ind w:right="288"/>
              <w:rPr>
                <w:color w:val="000000"/>
              </w:rPr>
            </w:pPr>
            <w:r w:rsidRPr="00C7345F">
              <w:t>1</w:t>
            </w:r>
          </w:p>
        </w:tc>
        <w:tc>
          <w:tcPr>
            <w:tcW w:w="950" w:type="dxa"/>
          </w:tcPr>
          <w:p w14:paraId="65D37F9C" w14:textId="77777777" w:rsidR="00384C43" w:rsidRPr="00C7345F" w:rsidRDefault="00384C43" w:rsidP="00F73F5C">
            <w:pPr>
              <w:pStyle w:val="TableText"/>
              <w:ind w:right="144"/>
              <w:rPr>
                <w:color w:val="000000"/>
              </w:rPr>
            </w:pPr>
            <w:r w:rsidRPr="00C7345F">
              <w:t>6</w:t>
            </w:r>
          </w:p>
        </w:tc>
        <w:tc>
          <w:tcPr>
            <w:tcW w:w="1512" w:type="dxa"/>
          </w:tcPr>
          <w:p w14:paraId="7DD36F7E" w14:textId="77777777" w:rsidR="00384C43" w:rsidRPr="00C7345F" w:rsidRDefault="00384C43" w:rsidP="00F73F5C">
            <w:pPr>
              <w:pStyle w:val="TableText"/>
              <w:ind w:right="288"/>
              <w:rPr>
                <w:color w:val="000000"/>
              </w:rPr>
            </w:pPr>
            <w:r w:rsidRPr="00C7345F">
              <w:t>0.11</w:t>
            </w:r>
          </w:p>
        </w:tc>
      </w:tr>
      <w:tr w:rsidR="00384C43" w:rsidRPr="00C7345F" w14:paraId="1B366DD9" w14:textId="77777777" w:rsidTr="00F73F5C">
        <w:tc>
          <w:tcPr>
            <w:tcW w:w="1584" w:type="dxa"/>
          </w:tcPr>
          <w:p w14:paraId="6292F5A3" w14:textId="77777777" w:rsidR="00384C43" w:rsidRPr="00C7345F" w:rsidRDefault="00384C43" w:rsidP="00F73F5C">
            <w:pPr>
              <w:pStyle w:val="TableText"/>
              <w:ind w:right="504"/>
              <w:rPr>
                <w:color w:val="000000"/>
              </w:rPr>
            </w:pPr>
            <w:r w:rsidRPr="00C7345F">
              <w:t>367</w:t>
            </w:r>
          </w:p>
        </w:tc>
        <w:tc>
          <w:tcPr>
            <w:tcW w:w="830" w:type="dxa"/>
          </w:tcPr>
          <w:p w14:paraId="3AE65791" w14:textId="77777777" w:rsidR="00384C43" w:rsidRPr="00C7345F" w:rsidRDefault="00384C43" w:rsidP="00F73F5C">
            <w:pPr>
              <w:pStyle w:val="TableText"/>
              <w:ind w:right="288"/>
              <w:rPr>
                <w:color w:val="000000"/>
              </w:rPr>
            </w:pPr>
            <w:r w:rsidRPr="00C7345F">
              <w:t>1</w:t>
            </w:r>
          </w:p>
        </w:tc>
        <w:tc>
          <w:tcPr>
            <w:tcW w:w="950" w:type="dxa"/>
          </w:tcPr>
          <w:p w14:paraId="31BA17FD" w14:textId="77777777" w:rsidR="00384C43" w:rsidRPr="00C7345F" w:rsidRDefault="00384C43" w:rsidP="00F73F5C">
            <w:pPr>
              <w:pStyle w:val="TableText"/>
              <w:ind w:right="144"/>
              <w:rPr>
                <w:color w:val="000000"/>
              </w:rPr>
            </w:pPr>
            <w:r w:rsidRPr="00C7345F">
              <w:t>9</w:t>
            </w:r>
          </w:p>
        </w:tc>
        <w:tc>
          <w:tcPr>
            <w:tcW w:w="1512" w:type="dxa"/>
          </w:tcPr>
          <w:p w14:paraId="4B37153C" w14:textId="77777777" w:rsidR="00384C43" w:rsidRPr="00C7345F" w:rsidRDefault="00384C43" w:rsidP="00F73F5C">
            <w:pPr>
              <w:pStyle w:val="TableText"/>
              <w:ind w:right="288"/>
              <w:rPr>
                <w:color w:val="000000"/>
              </w:rPr>
            </w:pPr>
            <w:r w:rsidRPr="00C7345F">
              <w:t>0.16</w:t>
            </w:r>
          </w:p>
        </w:tc>
      </w:tr>
      <w:tr w:rsidR="00384C43" w:rsidRPr="00C7345F" w14:paraId="37A5B561" w14:textId="77777777" w:rsidTr="00F73F5C">
        <w:tc>
          <w:tcPr>
            <w:tcW w:w="1584" w:type="dxa"/>
          </w:tcPr>
          <w:p w14:paraId="1220E983" w14:textId="77777777" w:rsidR="00384C43" w:rsidRPr="00C7345F" w:rsidRDefault="00384C43" w:rsidP="00F73F5C">
            <w:pPr>
              <w:pStyle w:val="TableText"/>
              <w:ind w:right="504"/>
              <w:rPr>
                <w:color w:val="000000"/>
              </w:rPr>
            </w:pPr>
            <w:r w:rsidRPr="00C7345F">
              <w:t>368</w:t>
            </w:r>
          </w:p>
        </w:tc>
        <w:tc>
          <w:tcPr>
            <w:tcW w:w="830" w:type="dxa"/>
          </w:tcPr>
          <w:p w14:paraId="13AB0B9A" w14:textId="77777777" w:rsidR="00384C43" w:rsidRPr="00C7345F" w:rsidRDefault="00384C43" w:rsidP="00F73F5C">
            <w:pPr>
              <w:pStyle w:val="TableText"/>
              <w:ind w:right="288"/>
              <w:rPr>
                <w:color w:val="000000"/>
              </w:rPr>
            </w:pPr>
            <w:r w:rsidRPr="00C7345F">
              <w:t>1</w:t>
            </w:r>
          </w:p>
        </w:tc>
        <w:tc>
          <w:tcPr>
            <w:tcW w:w="950" w:type="dxa"/>
          </w:tcPr>
          <w:p w14:paraId="23E8D196" w14:textId="77777777" w:rsidR="00384C43" w:rsidRPr="00C7345F" w:rsidRDefault="00384C43" w:rsidP="00F73F5C">
            <w:pPr>
              <w:pStyle w:val="TableText"/>
              <w:ind w:right="144"/>
              <w:rPr>
                <w:color w:val="000000"/>
              </w:rPr>
            </w:pPr>
            <w:r w:rsidRPr="00C7345F">
              <w:t>25</w:t>
            </w:r>
          </w:p>
        </w:tc>
        <w:tc>
          <w:tcPr>
            <w:tcW w:w="1512" w:type="dxa"/>
          </w:tcPr>
          <w:p w14:paraId="35BD3BA3" w14:textId="77777777" w:rsidR="00384C43" w:rsidRPr="00C7345F" w:rsidRDefault="00384C43" w:rsidP="00F73F5C">
            <w:pPr>
              <w:pStyle w:val="TableText"/>
              <w:ind w:right="288"/>
              <w:rPr>
                <w:color w:val="000000"/>
              </w:rPr>
            </w:pPr>
            <w:r w:rsidRPr="00C7345F">
              <w:t>0.45</w:t>
            </w:r>
          </w:p>
        </w:tc>
      </w:tr>
      <w:tr w:rsidR="00384C43" w:rsidRPr="00C7345F" w14:paraId="53636DF5" w14:textId="77777777" w:rsidTr="00F73F5C">
        <w:tc>
          <w:tcPr>
            <w:tcW w:w="1584" w:type="dxa"/>
          </w:tcPr>
          <w:p w14:paraId="6B2C29EB" w14:textId="77777777" w:rsidR="00384C43" w:rsidRPr="00C7345F" w:rsidRDefault="00384C43" w:rsidP="00F73F5C">
            <w:pPr>
              <w:pStyle w:val="TableText"/>
              <w:ind w:right="504"/>
              <w:rPr>
                <w:color w:val="000000"/>
              </w:rPr>
            </w:pPr>
            <w:r w:rsidRPr="00C7345F">
              <w:t>369</w:t>
            </w:r>
          </w:p>
        </w:tc>
        <w:tc>
          <w:tcPr>
            <w:tcW w:w="830" w:type="dxa"/>
          </w:tcPr>
          <w:p w14:paraId="18511ADA" w14:textId="77777777" w:rsidR="00384C43" w:rsidRPr="00C7345F" w:rsidRDefault="00384C43" w:rsidP="00F73F5C">
            <w:pPr>
              <w:pStyle w:val="TableText"/>
              <w:ind w:right="288"/>
              <w:rPr>
                <w:color w:val="000000"/>
              </w:rPr>
            </w:pPr>
            <w:r w:rsidRPr="00C7345F">
              <w:t>1</w:t>
            </w:r>
          </w:p>
        </w:tc>
        <w:tc>
          <w:tcPr>
            <w:tcW w:w="950" w:type="dxa"/>
          </w:tcPr>
          <w:p w14:paraId="7A7FE80C" w14:textId="77777777" w:rsidR="00384C43" w:rsidRPr="00C7345F" w:rsidRDefault="00384C43" w:rsidP="00F73F5C">
            <w:pPr>
              <w:pStyle w:val="TableText"/>
              <w:ind w:right="144"/>
              <w:rPr>
                <w:color w:val="000000"/>
              </w:rPr>
            </w:pPr>
            <w:r w:rsidRPr="00C7345F">
              <w:t>16</w:t>
            </w:r>
          </w:p>
        </w:tc>
        <w:tc>
          <w:tcPr>
            <w:tcW w:w="1512" w:type="dxa"/>
          </w:tcPr>
          <w:p w14:paraId="17F5FFCF" w14:textId="77777777" w:rsidR="00384C43" w:rsidRPr="00C7345F" w:rsidRDefault="00384C43" w:rsidP="00F73F5C">
            <w:pPr>
              <w:pStyle w:val="TableText"/>
              <w:ind w:right="288"/>
              <w:rPr>
                <w:color w:val="000000"/>
              </w:rPr>
            </w:pPr>
            <w:r w:rsidRPr="00C7345F">
              <w:t>0.29</w:t>
            </w:r>
          </w:p>
        </w:tc>
      </w:tr>
      <w:tr w:rsidR="00384C43" w:rsidRPr="00C7345F" w14:paraId="45B8A556" w14:textId="77777777" w:rsidTr="00F73F5C">
        <w:tc>
          <w:tcPr>
            <w:tcW w:w="1584" w:type="dxa"/>
          </w:tcPr>
          <w:p w14:paraId="287E2DF7" w14:textId="77777777" w:rsidR="00384C43" w:rsidRPr="00C7345F" w:rsidRDefault="00384C43" w:rsidP="00F73F5C">
            <w:pPr>
              <w:pStyle w:val="TableText"/>
              <w:ind w:right="504"/>
              <w:rPr>
                <w:color w:val="000000"/>
              </w:rPr>
            </w:pPr>
            <w:r w:rsidRPr="00C7345F">
              <w:t>370</w:t>
            </w:r>
          </w:p>
        </w:tc>
        <w:tc>
          <w:tcPr>
            <w:tcW w:w="830" w:type="dxa"/>
          </w:tcPr>
          <w:p w14:paraId="0BB62E08" w14:textId="77777777" w:rsidR="00384C43" w:rsidRPr="00C7345F" w:rsidRDefault="00384C43" w:rsidP="00F73F5C">
            <w:pPr>
              <w:pStyle w:val="TableText"/>
              <w:ind w:right="288"/>
              <w:rPr>
                <w:color w:val="000000"/>
              </w:rPr>
            </w:pPr>
            <w:r w:rsidRPr="00C7345F">
              <w:t>2</w:t>
            </w:r>
          </w:p>
        </w:tc>
        <w:tc>
          <w:tcPr>
            <w:tcW w:w="950" w:type="dxa"/>
          </w:tcPr>
          <w:p w14:paraId="67109F74" w14:textId="77777777" w:rsidR="00384C43" w:rsidRPr="00C7345F" w:rsidRDefault="00384C43" w:rsidP="00F73F5C">
            <w:pPr>
              <w:pStyle w:val="TableText"/>
              <w:ind w:right="144"/>
              <w:rPr>
                <w:color w:val="000000"/>
              </w:rPr>
            </w:pPr>
            <w:r w:rsidRPr="00C7345F">
              <w:t>16</w:t>
            </w:r>
          </w:p>
        </w:tc>
        <w:tc>
          <w:tcPr>
            <w:tcW w:w="1512" w:type="dxa"/>
          </w:tcPr>
          <w:p w14:paraId="03C207FA" w14:textId="77777777" w:rsidR="00384C43" w:rsidRPr="00C7345F" w:rsidRDefault="00384C43" w:rsidP="00F73F5C">
            <w:pPr>
              <w:pStyle w:val="TableText"/>
              <w:ind w:right="288"/>
              <w:rPr>
                <w:color w:val="000000"/>
              </w:rPr>
            </w:pPr>
            <w:r w:rsidRPr="00C7345F">
              <w:t>0.29</w:t>
            </w:r>
          </w:p>
        </w:tc>
      </w:tr>
      <w:tr w:rsidR="00384C43" w:rsidRPr="00C7345F" w14:paraId="5714D129" w14:textId="77777777" w:rsidTr="00F73F5C">
        <w:tc>
          <w:tcPr>
            <w:tcW w:w="1584" w:type="dxa"/>
          </w:tcPr>
          <w:p w14:paraId="57ABB1D4" w14:textId="77777777" w:rsidR="00384C43" w:rsidRPr="00C7345F" w:rsidRDefault="00384C43" w:rsidP="00F73F5C">
            <w:pPr>
              <w:pStyle w:val="TableText"/>
              <w:ind w:right="504"/>
              <w:rPr>
                <w:color w:val="000000"/>
              </w:rPr>
            </w:pPr>
            <w:r w:rsidRPr="00C7345F">
              <w:t>371</w:t>
            </w:r>
          </w:p>
        </w:tc>
        <w:tc>
          <w:tcPr>
            <w:tcW w:w="830" w:type="dxa"/>
          </w:tcPr>
          <w:p w14:paraId="70D1E6D5" w14:textId="77777777" w:rsidR="00384C43" w:rsidRPr="00C7345F" w:rsidRDefault="00384C43" w:rsidP="00F73F5C">
            <w:pPr>
              <w:pStyle w:val="TableText"/>
              <w:ind w:right="288"/>
              <w:rPr>
                <w:color w:val="000000"/>
              </w:rPr>
            </w:pPr>
            <w:r w:rsidRPr="00C7345F">
              <w:t>2</w:t>
            </w:r>
          </w:p>
        </w:tc>
        <w:tc>
          <w:tcPr>
            <w:tcW w:w="950" w:type="dxa"/>
          </w:tcPr>
          <w:p w14:paraId="3F916AE5" w14:textId="77777777" w:rsidR="00384C43" w:rsidRPr="00C7345F" w:rsidRDefault="00384C43" w:rsidP="00F73F5C">
            <w:pPr>
              <w:pStyle w:val="TableText"/>
              <w:ind w:right="144"/>
              <w:rPr>
                <w:color w:val="000000"/>
              </w:rPr>
            </w:pPr>
            <w:r w:rsidRPr="00C7345F">
              <w:t>1</w:t>
            </w:r>
          </w:p>
        </w:tc>
        <w:tc>
          <w:tcPr>
            <w:tcW w:w="1512" w:type="dxa"/>
          </w:tcPr>
          <w:p w14:paraId="48BEB439" w14:textId="77777777" w:rsidR="00384C43" w:rsidRPr="00C7345F" w:rsidRDefault="00384C43" w:rsidP="00F73F5C">
            <w:pPr>
              <w:pStyle w:val="TableText"/>
              <w:ind w:right="288"/>
              <w:rPr>
                <w:color w:val="000000"/>
              </w:rPr>
            </w:pPr>
            <w:r w:rsidRPr="00C7345F">
              <w:t>0.02</w:t>
            </w:r>
          </w:p>
        </w:tc>
      </w:tr>
      <w:tr w:rsidR="00384C43" w:rsidRPr="00C7345F" w14:paraId="1FFB5CBA" w14:textId="77777777" w:rsidTr="00F73F5C">
        <w:tc>
          <w:tcPr>
            <w:tcW w:w="1584" w:type="dxa"/>
          </w:tcPr>
          <w:p w14:paraId="54A905A8" w14:textId="77777777" w:rsidR="00384C43" w:rsidRPr="00C7345F" w:rsidRDefault="00384C43" w:rsidP="00F73F5C">
            <w:pPr>
              <w:pStyle w:val="TableText"/>
              <w:ind w:right="504"/>
              <w:rPr>
                <w:color w:val="000000"/>
              </w:rPr>
            </w:pPr>
            <w:r w:rsidRPr="00C7345F">
              <w:t>372</w:t>
            </w:r>
          </w:p>
        </w:tc>
        <w:tc>
          <w:tcPr>
            <w:tcW w:w="830" w:type="dxa"/>
          </w:tcPr>
          <w:p w14:paraId="734AF038" w14:textId="77777777" w:rsidR="00384C43" w:rsidRPr="00C7345F" w:rsidRDefault="00384C43" w:rsidP="00F73F5C">
            <w:pPr>
              <w:pStyle w:val="TableText"/>
              <w:ind w:right="288"/>
              <w:rPr>
                <w:color w:val="000000"/>
              </w:rPr>
            </w:pPr>
            <w:r w:rsidRPr="00C7345F">
              <w:t>2</w:t>
            </w:r>
          </w:p>
        </w:tc>
        <w:tc>
          <w:tcPr>
            <w:tcW w:w="950" w:type="dxa"/>
          </w:tcPr>
          <w:p w14:paraId="1CEE8DA8" w14:textId="77777777" w:rsidR="00384C43" w:rsidRPr="00C7345F" w:rsidRDefault="00384C43" w:rsidP="00F73F5C">
            <w:pPr>
              <w:pStyle w:val="TableText"/>
              <w:ind w:right="144"/>
              <w:rPr>
                <w:color w:val="000000"/>
              </w:rPr>
            </w:pPr>
            <w:r w:rsidRPr="00C7345F">
              <w:t>20</w:t>
            </w:r>
          </w:p>
        </w:tc>
        <w:tc>
          <w:tcPr>
            <w:tcW w:w="1512" w:type="dxa"/>
          </w:tcPr>
          <w:p w14:paraId="06BD1C82" w14:textId="77777777" w:rsidR="00384C43" w:rsidRPr="00C7345F" w:rsidRDefault="00384C43" w:rsidP="00F73F5C">
            <w:pPr>
              <w:pStyle w:val="TableText"/>
              <w:ind w:right="288"/>
              <w:rPr>
                <w:color w:val="000000"/>
              </w:rPr>
            </w:pPr>
            <w:r w:rsidRPr="00C7345F">
              <w:t>0.36</w:t>
            </w:r>
          </w:p>
        </w:tc>
      </w:tr>
      <w:tr w:rsidR="00384C43" w:rsidRPr="00C7345F" w14:paraId="0CCC2C1F" w14:textId="77777777" w:rsidTr="00F73F5C">
        <w:tc>
          <w:tcPr>
            <w:tcW w:w="1584" w:type="dxa"/>
          </w:tcPr>
          <w:p w14:paraId="09211993" w14:textId="77777777" w:rsidR="00384C43" w:rsidRPr="00C7345F" w:rsidRDefault="00384C43" w:rsidP="00F73F5C">
            <w:pPr>
              <w:pStyle w:val="TableText"/>
              <w:ind w:right="504"/>
              <w:rPr>
                <w:color w:val="000000"/>
              </w:rPr>
            </w:pPr>
            <w:r w:rsidRPr="00C7345F">
              <w:t>373</w:t>
            </w:r>
          </w:p>
        </w:tc>
        <w:tc>
          <w:tcPr>
            <w:tcW w:w="830" w:type="dxa"/>
          </w:tcPr>
          <w:p w14:paraId="55DED340" w14:textId="77777777" w:rsidR="00384C43" w:rsidRPr="00C7345F" w:rsidRDefault="00384C43" w:rsidP="00F73F5C">
            <w:pPr>
              <w:pStyle w:val="TableText"/>
              <w:ind w:right="288"/>
              <w:rPr>
                <w:color w:val="000000"/>
              </w:rPr>
            </w:pPr>
            <w:r w:rsidRPr="00C7345F">
              <w:t>2</w:t>
            </w:r>
          </w:p>
        </w:tc>
        <w:tc>
          <w:tcPr>
            <w:tcW w:w="950" w:type="dxa"/>
          </w:tcPr>
          <w:p w14:paraId="605B1697" w14:textId="77777777" w:rsidR="00384C43" w:rsidRPr="00C7345F" w:rsidRDefault="00384C43" w:rsidP="00F73F5C">
            <w:pPr>
              <w:pStyle w:val="TableText"/>
              <w:ind w:right="144"/>
              <w:rPr>
                <w:color w:val="000000"/>
              </w:rPr>
            </w:pPr>
            <w:r w:rsidRPr="00C7345F">
              <w:t>29</w:t>
            </w:r>
          </w:p>
        </w:tc>
        <w:tc>
          <w:tcPr>
            <w:tcW w:w="1512" w:type="dxa"/>
          </w:tcPr>
          <w:p w14:paraId="217E7E9E" w14:textId="77777777" w:rsidR="00384C43" w:rsidRPr="00C7345F" w:rsidRDefault="00384C43" w:rsidP="00F73F5C">
            <w:pPr>
              <w:pStyle w:val="TableText"/>
              <w:ind w:right="288"/>
              <w:rPr>
                <w:color w:val="000000"/>
              </w:rPr>
            </w:pPr>
            <w:r w:rsidRPr="00C7345F">
              <w:t>0.52</w:t>
            </w:r>
          </w:p>
        </w:tc>
      </w:tr>
      <w:tr w:rsidR="00384C43" w:rsidRPr="00C7345F" w14:paraId="3B1EBDD5" w14:textId="77777777" w:rsidTr="00F73F5C">
        <w:tc>
          <w:tcPr>
            <w:tcW w:w="1584" w:type="dxa"/>
          </w:tcPr>
          <w:p w14:paraId="0FC567FF" w14:textId="77777777" w:rsidR="00384C43" w:rsidRPr="00C7345F" w:rsidRDefault="00384C43" w:rsidP="00F73F5C">
            <w:pPr>
              <w:pStyle w:val="TableText"/>
              <w:ind w:right="504"/>
              <w:rPr>
                <w:color w:val="000000"/>
              </w:rPr>
            </w:pPr>
            <w:r w:rsidRPr="00C7345F">
              <w:t>374</w:t>
            </w:r>
          </w:p>
        </w:tc>
        <w:tc>
          <w:tcPr>
            <w:tcW w:w="830" w:type="dxa"/>
          </w:tcPr>
          <w:p w14:paraId="23336719" w14:textId="77777777" w:rsidR="00384C43" w:rsidRPr="00C7345F" w:rsidRDefault="00384C43" w:rsidP="00F73F5C">
            <w:pPr>
              <w:pStyle w:val="TableText"/>
              <w:ind w:right="288"/>
              <w:rPr>
                <w:color w:val="000000"/>
              </w:rPr>
            </w:pPr>
            <w:r w:rsidRPr="00C7345F">
              <w:t>2</w:t>
            </w:r>
          </w:p>
        </w:tc>
        <w:tc>
          <w:tcPr>
            <w:tcW w:w="950" w:type="dxa"/>
          </w:tcPr>
          <w:p w14:paraId="0606EC2C" w14:textId="77777777" w:rsidR="00384C43" w:rsidRPr="00C7345F" w:rsidRDefault="00384C43" w:rsidP="00F73F5C">
            <w:pPr>
              <w:pStyle w:val="TableText"/>
              <w:ind w:right="144"/>
              <w:rPr>
                <w:color w:val="000000"/>
              </w:rPr>
            </w:pPr>
            <w:r w:rsidRPr="00C7345F">
              <w:t>4</w:t>
            </w:r>
          </w:p>
        </w:tc>
        <w:tc>
          <w:tcPr>
            <w:tcW w:w="1512" w:type="dxa"/>
          </w:tcPr>
          <w:p w14:paraId="529F0F67" w14:textId="77777777" w:rsidR="00384C43" w:rsidRPr="00C7345F" w:rsidRDefault="00384C43" w:rsidP="00F73F5C">
            <w:pPr>
              <w:pStyle w:val="TableText"/>
              <w:ind w:right="288"/>
              <w:rPr>
                <w:color w:val="000000"/>
              </w:rPr>
            </w:pPr>
            <w:r w:rsidRPr="00C7345F">
              <w:t>0.07</w:t>
            </w:r>
          </w:p>
        </w:tc>
      </w:tr>
      <w:tr w:rsidR="00384C43" w:rsidRPr="00C7345F" w14:paraId="52503324" w14:textId="77777777" w:rsidTr="00F73F5C">
        <w:tc>
          <w:tcPr>
            <w:tcW w:w="1584" w:type="dxa"/>
          </w:tcPr>
          <w:p w14:paraId="25655EEF" w14:textId="77777777" w:rsidR="00384C43" w:rsidRPr="00C7345F" w:rsidRDefault="00384C43" w:rsidP="00F73F5C">
            <w:pPr>
              <w:pStyle w:val="TableText"/>
              <w:ind w:right="504"/>
              <w:rPr>
                <w:color w:val="000000"/>
              </w:rPr>
            </w:pPr>
            <w:r w:rsidRPr="00C7345F">
              <w:t>375</w:t>
            </w:r>
          </w:p>
        </w:tc>
        <w:tc>
          <w:tcPr>
            <w:tcW w:w="830" w:type="dxa"/>
          </w:tcPr>
          <w:p w14:paraId="3CF7C666" w14:textId="77777777" w:rsidR="00384C43" w:rsidRPr="00C7345F" w:rsidRDefault="00384C43" w:rsidP="00F73F5C">
            <w:pPr>
              <w:pStyle w:val="TableText"/>
              <w:ind w:right="288"/>
              <w:rPr>
                <w:color w:val="000000"/>
              </w:rPr>
            </w:pPr>
            <w:r w:rsidRPr="00C7345F">
              <w:t>2</w:t>
            </w:r>
          </w:p>
        </w:tc>
        <w:tc>
          <w:tcPr>
            <w:tcW w:w="950" w:type="dxa"/>
          </w:tcPr>
          <w:p w14:paraId="08830D27" w14:textId="77777777" w:rsidR="00384C43" w:rsidRPr="00C7345F" w:rsidRDefault="00384C43" w:rsidP="00F73F5C">
            <w:pPr>
              <w:pStyle w:val="TableText"/>
              <w:ind w:right="144"/>
              <w:rPr>
                <w:color w:val="000000"/>
              </w:rPr>
            </w:pPr>
            <w:r w:rsidRPr="00C7345F">
              <w:t>20</w:t>
            </w:r>
          </w:p>
        </w:tc>
        <w:tc>
          <w:tcPr>
            <w:tcW w:w="1512" w:type="dxa"/>
          </w:tcPr>
          <w:p w14:paraId="269C3955" w14:textId="77777777" w:rsidR="00384C43" w:rsidRPr="00C7345F" w:rsidRDefault="00384C43" w:rsidP="00F73F5C">
            <w:pPr>
              <w:pStyle w:val="TableText"/>
              <w:ind w:right="288"/>
              <w:rPr>
                <w:color w:val="000000"/>
              </w:rPr>
            </w:pPr>
            <w:r w:rsidRPr="00C7345F">
              <w:t>0.36</w:t>
            </w:r>
          </w:p>
        </w:tc>
      </w:tr>
      <w:tr w:rsidR="00384C43" w:rsidRPr="00C7345F" w14:paraId="7557751C" w14:textId="77777777" w:rsidTr="00F73F5C">
        <w:tc>
          <w:tcPr>
            <w:tcW w:w="1584" w:type="dxa"/>
          </w:tcPr>
          <w:p w14:paraId="69C6CDEF" w14:textId="77777777" w:rsidR="00384C43" w:rsidRPr="00C7345F" w:rsidRDefault="00384C43" w:rsidP="00F73F5C">
            <w:pPr>
              <w:pStyle w:val="TableText"/>
              <w:ind w:right="504"/>
              <w:rPr>
                <w:color w:val="000000"/>
              </w:rPr>
            </w:pPr>
            <w:r w:rsidRPr="00C7345F">
              <w:t>376</w:t>
            </w:r>
          </w:p>
        </w:tc>
        <w:tc>
          <w:tcPr>
            <w:tcW w:w="830" w:type="dxa"/>
          </w:tcPr>
          <w:p w14:paraId="0AD72C35" w14:textId="77777777" w:rsidR="00384C43" w:rsidRPr="00C7345F" w:rsidRDefault="00384C43" w:rsidP="00F73F5C">
            <w:pPr>
              <w:pStyle w:val="TableText"/>
              <w:ind w:right="288"/>
              <w:rPr>
                <w:color w:val="000000"/>
              </w:rPr>
            </w:pPr>
            <w:r w:rsidRPr="00C7345F">
              <w:t>2</w:t>
            </w:r>
          </w:p>
        </w:tc>
        <w:tc>
          <w:tcPr>
            <w:tcW w:w="950" w:type="dxa"/>
          </w:tcPr>
          <w:p w14:paraId="7BC7B3AF" w14:textId="77777777" w:rsidR="00384C43" w:rsidRPr="00C7345F" w:rsidRDefault="00384C43" w:rsidP="00F73F5C">
            <w:pPr>
              <w:pStyle w:val="TableText"/>
              <w:ind w:right="144"/>
              <w:rPr>
                <w:color w:val="000000"/>
              </w:rPr>
            </w:pPr>
            <w:r w:rsidRPr="00C7345F">
              <w:t>13</w:t>
            </w:r>
          </w:p>
        </w:tc>
        <w:tc>
          <w:tcPr>
            <w:tcW w:w="1512" w:type="dxa"/>
          </w:tcPr>
          <w:p w14:paraId="374536E3" w14:textId="77777777" w:rsidR="00384C43" w:rsidRPr="00C7345F" w:rsidRDefault="00384C43" w:rsidP="00F73F5C">
            <w:pPr>
              <w:pStyle w:val="TableText"/>
              <w:ind w:right="288"/>
              <w:rPr>
                <w:color w:val="000000"/>
              </w:rPr>
            </w:pPr>
            <w:r w:rsidRPr="00C7345F">
              <w:t>0.23</w:t>
            </w:r>
          </w:p>
        </w:tc>
      </w:tr>
      <w:tr w:rsidR="00384C43" w:rsidRPr="00C7345F" w14:paraId="69EC9A58" w14:textId="77777777" w:rsidTr="00F73F5C">
        <w:tc>
          <w:tcPr>
            <w:tcW w:w="1584" w:type="dxa"/>
          </w:tcPr>
          <w:p w14:paraId="37349A6D" w14:textId="77777777" w:rsidR="00384C43" w:rsidRPr="00C7345F" w:rsidRDefault="00384C43" w:rsidP="00F73F5C">
            <w:pPr>
              <w:pStyle w:val="TableText"/>
              <w:ind w:right="504"/>
              <w:rPr>
                <w:color w:val="000000"/>
              </w:rPr>
            </w:pPr>
            <w:r w:rsidRPr="00C7345F">
              <w:t>377</w:t>
            </w:r>
          </w:p>
        </w:tc>
        <w:tc>
          <w:tcPr>
            <w:tcW w:w="830" w:type="dxa"/>
          </w:tcPr>
          <w:p w14:paraId="781506C2" w14:textId="77777777" w:rsidR="00384C43" w:rsidRPr="00C7345F" w:rsidRDefault="00384C43" w:rsidP="00F73F5C">
            <w:pPr>
              <w:pStyle w:val="TableText"/>
              <w:ind w:right="288"/>
              <w:rPr>
                <w:color w:val="000000"/>
              </w:rPr>
            </w:pPr>
            <w:r w:rsidRPr="00C7345F">
              <w:t>2</w:t>
            </w:r>
          </w:p>
        </w:tc>
        <w:tc>
          <w:tcPr>
            <w:tcW w:w="950" w:type="dxa"/>
          </w:tcPr>
          <w:p w14:paraId="59B14566" w14:textId="77777777" w:rsidR="00384C43" w:rsidRPr="00C7345F" w:rsidRDefault="00384C43" w:rsidP="00F73F5C">
            <w:pPr>
              <w:pStyle w:val="TableText"/>
              <w:ind w:right="144"/>
              <w:rPr>
                <w:color w:val="000000"/>
              </w:rPr>
            </w:pPr>
            <w:r w:rsidRPr="00C7345F">
              <w:t>4</w:t>
            </w:r>
          </w:p>
        </w:tc>
        <w:tc>
          <w:tcPr>
            <w:tcW w:w="1512" w:type="dxa"/>
          </w:tcPr>
          <w:p w14:paraId="00C03CE4" w14:textId="77777777" w:rsidR="00384C43" w:rsidRPr="00C7345F" w:rsidRDefault="00384C43" w:rsidP="00F73F5C">
            <w:pPr>
              <w:pStyle w:val="TableText"/>
              <w:ind w:right="288"/>
              <w:rPr>
                <w:color w:val="000000"/>
              </w:rPr>
            </w:pPr>
            <w:r w:rsidRPr="00C7345F">
              <w:t>0.07</w:t>
            </w:r>
          </w:p>
        </w:tc>
      </w:tr>
      <w:tr w:rsidR="00384C43" w:rsidRPr="00C7345F" w14:paraId="05112B2C" w14:textId="77777777" w:rsidTr="00F73F5C">
        <w:tc>
          <w:tcPr>
            <w:tcW w:w="1584" w:type="dxa"/>
          </w:tcPr>
          <w:p w14:paraId="34E9FF8E" w14:textId="77777777" w:rsidR="00384C43" w:rsidRPr="00C7345F" w:rsidRDefault="00384C43" w:rsidP="00F73F5C">
            <w:pPr>
              <w:pStyle w:val="TableText"/>
              <w:ind w:right="504"/>
              <w:rPr>
                <w:color w:val="000000"/>
              </w:rPr>
            </w:pPr>
            <w:r w:rsidRPr="00C7345F">
              <w:t>378</w:t>
            </w:r>
          </w:p>
        </w:tc>
        <w:tc>
          <w:tcPr>
            <w:tcW w:w="830" w:type="dxa"/>
          </w:tcPr>
          <w:p w14:paraId="0FFDCADF" w14:textId="77777777" w:rsidR="00384C43" w:rsidRPr="00C7345F" w:rsidRDefault="00384C43" w:rsidP="00F73F5C">
            <w:pPr>
              <w:pStyle w:val="TableText"/>
              <w:ind w:right="288"/>
              <w:rPr>
                <w:color w:val="000000"/>
              </w:rPr>
            </w:pPr>
            <w:r w:rsidRPr="00C7345F">
              <w:t>2</w:t>
            </w:r>
          </w:p>
        </w:tc>
        <w:tc>
          <w:tcPr>
            <w:tcW w:w="950" w:type="dxa"/>
          </w:tcPr>
          <w:p w14:paraId="165C9026" w14:textId="77777777" w:rsidR="00384C43" w:rsidRPr="00C7345F" w:rsidRDefault="00384C43" w:rsidP="00F73F5C">
            <w:pPr>
              <w:pStyle w:val="TableText"/>
              <w:ind w:right="144"/>
              <w:rPr>
                <w:color w:val="000000"/>
              </w:rPr>
            </w:pPr>
            <w:r w:rsidRPr="00C7345F">
              <w:t>18</w:t>
            </w:r>
          </w:p>
        </w:tc>
        <w:tc>
          <w:tcPr>
            <w:tcW w:w="1512" w:type="dxa"/>
          </w:tcPr>
          <w:p w14:paraId="7812D20D" w14:textId="77777777" w:rsidR="00384C43" w:rsidRPr="00C7345F" w:rsidRDefault="00384C43" w:rsidP="00F73F5C">
            <w:pPr>
              <w:pStyle w:val="TableText"/>
              <w:ind w:right="288"/>
              <w:rPr>
                <w:color w:val="000000"/>
              </w:rPr>
            </w:pPr>
            <w:r w:rsidRPr="00C7345F">
              <w:t>0.32</w:t>
            </w:r>
          </w:p>
        </w:tc>
      </w:tr>
      <w:tr w:rsidR="00384C43" w:rsidRPr="00C7345F" w14:paraId="3047FA1C" w14:textId="77777777" w:rsidTr="00F73F5C">
        <w:tc>
          <w:tcPr>
            <w:tcW w:w="1584" w:type="dxa"/>
          </w:tcPr>
          <w:p w14:paraId="7EB1E091" w14:textId="77777777" w:rsidR="00384C43" w:rsidRPr="00C7345F" w:rsidRDefault="00384C43" w:rsidP="00F73F5C">
            <w:pPr>
              <w:pStyle w:val="TableText"/>
              <w:ind w:right="504"/>
              <w:rPr>
                <w:color w:val="000000"/>
              </w:rPr>
            </w:pPr>
            <w:r w:rsidRPr="00C7345F">
              <w:t>379</w:t>
            </w:r>
          </w:p>
        </w:tc>
        <w:tc>
          <w:tcPr>
            <w:tcW w:w="830" w:type="dxa"/>
          </w:tcPr>
          <w:p w14:paraId="0901139D" w14:textId="77777777" w:rsidR="00384C43" w:rsidRPr="00C7345F" w:rsidRDefault="00384C43" w:rsidP="00F73F5C">
            <w:pPr>
              <w:pStyle w:val="TableText"/>
              <w:ind w:right="288"/>
              <w:rPr>
                <w:color w:val="000000"/>
              </w:rPr>
            </w:pPr>
            <w:r w:rsidRPr="00C7345F">
              <w:t>2</w:t>
            </w:r>
          </w:p>
        </w:tc>
        <w:tc>
          <w:tcPr>
            <w:tcW w:w="950" w:type="dxa"/>
          </w:tcPr>
          <w:p w14:paraId="095A281C" w14:textId="77777777" w:rsidR="00384C43" w:rsidRPr="00C7345F" w:rsidRDefault="00384C43" w:rsidP="00F73F5C">
            <w:pPr>
              <w:pStyle w:val="TableText"/>
              <w:ind w:right="144"/>
              <w:rPr>
                <w:color w:val="000000"/>
              </w:rPr>
            </w:pPr>
            <w:r w:rsidRPr="00C7345F">
              <w:t>24</w:t>
            </w:r>
          </w:p>
        </w:tc>
        <w:tc>
          <w:tcPr>
            <w:tcW w:w="1512" w:type="dxa"/>
          </w:tcPr>
          <w:p w14:paraId="62C164E1" w14:textId="77777777" w:rsidR="00384C43" w:rsidRPr="00C7345F" w:rsidRDefault="00384C43" w:rsidP="00F73F5C">
            <w:pPr>
              <w:pStyle w:val="TableText"/>
              <w:ind w:right="288"/>
              <w:rPr>
                <w:color w:val="000000"/>
              </w:rPr>
            </w:pPr>
            <w:r w:rsidRPr="00C7345F">
              <w:t>0.43</w:t>
            </w:r>
          </w:p>
        </w:tc>
      </w:tr>
      <w:tr w:rsidR="00384C43" w:rsidRPr="00C7345F" w14:paraId="788FCB62" w14:textId="77777777" w:rsidTr="00F73F5C">
        <w:tc>
          <w:tcPr>
            <w:tcW w:w="1584" w:type="dxa"/>
          </w:tcPr>
          <w:p w14:paraId="5452CD00" w14:textId="77777777" w:rsidR="00384C43" w:rsidRPr="00C7345F" w:rsidRDefault="00384C43" w:rsidP="00F73F5C">
            <w:pPr>
              <w:pStyle w:val="TableText"/>
              <w:ind w:right="504"/>
              <w:rPr>
                <w:color w:val="000000"/>
              </w:rPr>
            </w:pPr>
            <w:r w:rsidRPr="00C7345F">
              <w:t>380</w:t>
            </w:r>
          </w:p>
        </w:tc>
        <w:tc>
          <w:tcPr>
            <w:tcW w:w="830" w:type="dxa"/>
          </w:tcPr>
          <w:p w14:paraId="078F681F" w14:textId="77777777" w:rsidR="00384C43" w:rsidRPr="00C7345F" w:rsidRDefault="00384C43" w:rsidP="00F73F5C">
            <w:pPr>
              <w:pStyle w:val="TableText"/>
              <w:ind w:right="288"/>
              <w:rPr>
                <w:color w:val="000000"/>
              </w:rPr>
            </w:pPr>
            <w:r w:rsidRPr="00C7345F">
              <w:t>2</w:t>
            </w:r>
          </w:p>
        </w:tc>
        <w:tc>
          <w:tcPr>
            <w:tcW w:w="950" w:type="dxa"/>
          </w:tcPr>
          <w:p w14:paraId="239A2F0D" w14:textId="77777777" w:rsidR="00384C43" w:rsidRPr="00C7345F" w:rsidRDefault="00384C43" w:rsidP="00F73F5C">
            <w:pPr>
              <w:pStyle w:val="TableText"/>
              <w:ind w:right="144"/>
              <w:rPr>
                <w:color w:val="000000"/>
              </w:rPr>
            </w:pPr>
            <w:r w:rsidRPr="00C7345F">
              <w:t>18</w:t>
            </w:r>
          </w:p>
        </w:tc>
        <w:tc>
          <w:tcPr>
            <w:tcW w:w="1512" w:type="dxa"/>
          </w:tcPr>
          <w:p w14:paraId="6D0BCBA1" w14:textId="77777777" w:rsidR="00384C43" w:rsidRPr="00C7345F" w:rsidRDefault="00384C43" w:rsidP="00F73F5C">
            <w:pPr>
              <w:pStyle w:val="TableText"/>
              <w:ind w:right="288"/>
              <w:rPr>
                <w:color w:val="000000"/>
              </w:rPr>
            </w:pPr>
            <w:r w:rsidRPr="00C7345F">
              <w:t>0.32</w:t>
            </w:r>
          </w:p>
        </w:tc>
      </w:tr>
      <w:tr w:rsidR="00384C43" w:rsidRPr="00C7345F" w14:paraId="7D2D846C" w14:textId="77777777" w:rsidTr="00F73F5C">
        <w:tc>
          <w:tcPr>
            <w:tcW w:w="1584" w:type="dxa"/>
          </w:tcPr>
          <w:p w14:paraId="3F7A5E05" w14:textId="77777777" w:rsidR="00384C43" w:rsidRPr="00C7345F" w:rsidRDefault="00384C43" w:rsidP="00F73F5C">
            <w:pPr>
              <w:pStyle w:val="TableText"/>
              <w:ind w:right="504"/>
              <w:rPr>
                <w:color w:val="000000"/>
              </w:rPr>
            </w:pPr>
            <w:r w:rsidRPr="00C7345F">
              <w:t>381</w:t>
            </w:r>
          </w:p>
        </w:tc>
        <w:tc>
          <w:tcPr>
            <w:tcW w:w="830" w:type="dxa"/>
          </w:tcPr>
          <w:p w14:paraId="5475C38D" w14:textId="77777777" w:rsidR="00384C43" w:rsidRPr="00C7345F" w:rsidRDefault="00384C43" w:rsidP="00F73F5C">
            <w:pPr>
              <w:pStyle w:val="TableText"/>
              <w:ind w:right="288"/>
              <w:rPr>
                <w:color w:val="000000"/>
              </w:rPr>
            </w:pPr>
            <w:r w:rsidRPr="00C7345F">
              <w:t>2</w:t>
            </w:r>
          </w:p>
        </w:tc>
        <w:tc>
          <w:tcPr>
            <w:tcW w:w="950" w:type="dxa"/>
          </w:tcPr>
          <w:p w14:paraId="44DBDAFA" w14:textId="77777777" w:rsidR="00384C43" w:rsidRPr="00C7345F" w:rsidRDefault="00384C43" w:rsidP="00F73F5C">
            <w:pPr>
              <w:pStyle w:val="TableText"/>
              <w:ind w:right="144"/>
              <w:rPr>
                <w:color w:val="000000"/>
              </w:rPr>
            </w:pPr>
            <w:r w:rsidRPr="00C7345F">
              <w:t>7</w:t>
            </w:r>
          </w:p>
        </w:tc>
        <w:tc>
          <w:tcPr>
            <w:tcW w:w="1512" w:type="dxa"/>
          </w:tcPr>
          <w:p w14:paraId="416C9218" w14:textId="77777777" w:rsidR="00384C43" w:rsidRPr="00C7345F" w:rsidRDefault="00384C43" w:rsidP="00F73F5C">
            <w:pPr>
              <w:pStyle w:val="TableText"/>
              <w:ind w:right="288"/>
              <w:rPr>
                <w:color w:val="000000"/>
              </w:rPr>
            </w:pPr>
            <w:r w:rsidRPr="00C7345F">
              <w:t>0.12</w:t>
            </w:r>
          </w:p>
        </w:tc>
      </w:tr>
      <w:tr w:rsidR="00384C43" w:rsidRPr="00C7345F" w14:paraId="55610AC5" w14:textId="77777777" w:rsidTr="00F73F5C">
        <w:tc>
          <w:tcPr>
            <w:tcW w:w="1584" w:type="dxa"/>
          </w:tcPr>
          <w:p w14:paraId="563E1E0A" w14:textId="77777777" w:rsidR="00384C43" w:rsidRPr="00C7345F" w:rsidRDefault="00384C43" w:rsidP="00F73F5C">
            <w:pPr>
              <w:pStyle w:val="TableText"/>
              <w:ind w:right="504"/>
              <w:rPr>
                <w:color w:val="000000"/>
              </w:rPr>
            </w:pPr>
            <w:r w:rsidRPr="00C7345F">
              <w:t>382</w:t>
            </w:r>
          </w:p>
        </w:tc>
        <w:tc>
          <w:tcPr>
            <w:tcW w:w="830" w:type="dxa"/>
          </w:tcPr>
          <w:p w14:paraId="28135ABF" w14:textId="77777777" w:rsidR="00384C43" w:rsidRPr="00C7345F" w:rsidRDefault="00384C43" w:rsidP="00F73F5C">
            <w:pPr>
              <w:pStyle w:val="TableText"/>
              <w:ind w:right="288"/>
              <w:rPr>
                <w:color w:val="000000"/>
              </w:rPr>
            </w:pPr>
            <w:r w:rsidRPr="00C7345F">
              <w:t>2</w:t>
            </w:r>
          </w:p>
        </w:tc>
        <w:tc>
          <w:tcPr>
            <w:tcW w:w="950" w:type="dxa"/>
          </w:tcPr>
          <w:p w14:paraId="098D278F" w14:textId="77777777" w:rsidR="00384C43" w:rsidRPr="00C7345F" w:rsidRDefault="00384C43" w:rsidP="00F73F5C">
            <w:pPr>
              <w:pStyle w:val="TableText"/>
              <w:ind w:right="144"/>
              <w:rPr>
                <w:color w:val="000000"/>
              </w:rPr>
            </w:pPr>
            <w:r w:rsidRPr="00C7345F">
              <w:t>10</w:t>
            </w:r>
          </w:p>
        </w:tc>
        <w:tc>
          <w:tcPr>
            <w:tcW w:w="1512" w:type="dxa"/>
          </w:tcPr>
          <w:p w14:paraId="07334815" w14:textId="77777777" w:rsidR="00384C43" w:rsidRPr="00C7345F" w:rsidRDefault="00384C43" w:rsidP="00F73F5C">
            <w:pPr>
              <w:pStyle w:val="TableText"/>
              <w:ind w:right="288"/>
              <w:rPr>
                <w:color w:val="000000"/>
              </w:rPr>
            </w:pPr>
            <w:r w:rsidRPr="00C7345F">
              <w:t>0.18</w:t>
            </w:r>
          </w:p>
        </w:tc>
      </w:tr>
      <w:tr w:rsidR="00384C43" w:rsidRPr="00C7345F" w14:paraId="3BDB85EF" w14:textId="77777777" w:rsidTr="00F73F5C">
        <w:tc>
          <w:tcPr>
            <w:tcW w:w="1584" w:type="dxa"/>
          </w:tcPr>
          <w:p w14:paraId="06E709CD" w14:textId="77777777" w:rsidR="00384C43" w:rsidRPr="00C7345F" w:rsidRDefault="00384C43" w:rsidP="00F73F5C">
            <w:pPr>
              <w:pStyle w:val="TableText"/>
              <w:ind w:right="504"/>
              <w:rPr>
                <w:color w:val="000000"/>
              </w:rPr>
            </w:pPr>
            <w:r w:rsidRPr="00C7345F">
              <w:t>383</w:t>
            </w:r>
          </w:p>
        </w:tc>
        <w:tc>
          <w:tcPr>
            <w:tcW w:w="830" w:type="dxa"/>
          </w:tcPr>
          <w:p w14:paraId="686FB5F7" w14:textId="77777777" w:rsidR="00384C43" w:rsidRPr="00C7345F" w:rsidRDefault="00384C43" w:rsidP="00F73F5C">
            <w:pPr>
              <w:pStyle w:val="TableText"/>
              <w:ind w:right="288"/>
              <w:rPr>
                <w:color w:val="000000"/>
              </w:rPr>
            </w:pPr>
            <w:r w:rsidRPr="00C7345F">
              <w:t>2</w:t>
            </w:r>
          </w:p>
        </w:tc>
        <w:tc>
          <w:tcPr>
            <w:tcW w:w="950" w:type="dxa"/>
          </w:tcPr>
          <w:p w14:paraId="20A4C349" w14:textId="77777777" w:rsidR="00384C43" w:rsidRPr="00C7345F" w:rsidRDefault="00384C43" w:rsidP="00F73F5C">
            <w:pPr>
              <w:pStyle w:val="TableText"/>
              <w:ind w:right="144"/>
              <w:rPr>
                <w:color w:val="000000"/>
              </w:rPr>
            </w:pPr>
            <w:r w:rsidRPr="00C7345F">
              <w:t>23</w:t>
            </w:r>
          </w:p>
        </w:tc>
        <w:tc>
          <w:tcPr>
            <w:tcW w:w="1512" w:type="dxa"/>
          </w:tcPr>
          <w:p w14:paraId="6BE49957" w14:textId="77777777" w:rsidR="00384C43" w:rsidRPr="00C7345F" w:rsidRDefault="00384C43" w:rsidP="00F73F5C">
            <w:pPr>
              <w:pStyle w:val="TableText"/>
              <w:ind w:right="288"/>
              <w:rPr>
                <w:color w:val="000000"/>
              </w:rPr>
            </w:pPr>
            <w:r w:rsidRPr="00C7345F">
              <w:t>0.41</w:t>
            </w:r>
          </w:p>
        </w:tc>
      </w:tr>
      <w:tr w:rsidR="00384C43" w:rsidRPr="00C7345F" w14:paraId="0E91C4BA" w14:textId="77777777" w:rsidTr="00F73F5C">
        <w:tc>
          <w:tcPr>
            <w:tcW w:w="1584" w:type="dxa"/>
          </w:tcPr>
          <w:p w14:paraId="6FADE7E1" w14:textId="77777777" w:rsidR="00384C43" w:rsidRPr="00C7345F" w:rsidRDefault="00384C43" w:rsidP="00F73F5C">
            <w:pPr>
              <w:pStyle w:val="TableText"/>
              <w:ind w:right="504"/>
              <w:rPr>
                <w:color w:val="000000"/>
              </w:rPr>
            </w:pPr>
            <w:r w:rsidRPr="00C7345F">
              <w:t>384</w:t>
            </w:r>
          </w:p>
        </w:tc>
        <w:tc>
          <w:tcPr>
            <w:tcW w:w="830" w:type="dxa"/>
          </w:tcPr>
          <w:p w14:paraId="7DA59C91" w14:textId="77777777" w:rsidR="00384C43" w:rsidRPr="00C7345F" w:rsidRDefault="00384C43" w:rsidP="00F73F5C">
            <w:pPr>
              <w:pStyle w:val="TableText"/>
              <w:ind w:right="288"/>
              <w:rPr>
                <w:color w:val="000000"/>
              </w:rPr>
            </w:pPr>
            <w:r w:rsidRPr="00C7345F">
              <w:t>2</w:t>
            </w:r>
          </w:p>
        </w:tc>
        <w:tc>
          <w:tcPr>
            <w:tcW w:w="950" w:type="dxa"/>
          </w:tcPr>
          <w:p w14:paraId="5574745D" w14:textId="77777777" w:rsidR="00384C43" w:rsidRPr="00C7345F" w:rsidRDefault="00384C43" w:rsidP="00F73F5C">
            <w:pPr>
              <w:pStyle w:val="TableText"/>
              <w:ind w:right="144"/>
              <w:rPr>
                <w:color w:val="000000"/>
              </w:rPr>
            </w:pPr>
            <w:r w:rsidRPr="00C7345F">
              <w:t>14</w:t>
            </w:r>
          </w:p>
        </w:tc>
        <w:tc>
          <w:tcPr>
            <w:tcW w:w="1512" w:type="dxa"/>
          </w:tcPr>
          <w:p w14:paraId="6FA10034" w14:textId="77777777" w:rsidR="00384C43" w:rsidRPr="00C7345F" w:rsidRDefault="00384C43" w:rsidP="00F73F5C">
            <w:pPr>
              <w:pStyle w:val="TableText"/>
              <w:ind w:right="288"/>
              <w:rPr>
                <w:color w:val="000000"/>
              </w:rPr>
            </w:pPr>
            <w:r w:rsidRPr="00C7345F">
              <w:t>0.25</w:t>
            </w:r>
          </w:p>
        </w:tc>
      </w:tr>
      <w:tr w:rsidR="00384C43" w:rsidRPr="00C7345F" w14:paraId="111811EB" w14:textId="77777777" w:rsidTr="00F73F5C">
        <w:tc>
          <w:tcPr>
            <w:tcW w:w="1584" w:type="dxa"/>
          </w:tcPr>
          <w:p w14:paraId="0934D489" w14:textId="77777777" w:rsidR="00384C43" w:rsidRPr="00C7345F" w:rsidRDefault="00384C43" w:rsidP="00F73F5C">
            <w:pPr>
              <w:pStyle w:val="TableText"/>
              <w:ind w:right="504"/>
              <w:rPr>
                <w:color w:val="000000"/>
              </w:rPr>
            </w:pPr>
            <w:r w:rsidRPr="00C7345F">
              <w:t>386</w:t>
            </w:r>
          </w:p>
        </w:tc>
        <w:tc>
          <w:tcPr>
            <w:tcW w:w="830" w:type="dxa"/>
          </w:tcPr>
          <w:p w14:paraId="4ACA51C1" w14:textId="77777777" w:rsidR="00384C43" w:rsidRPr="00C7345F" w:rsidRDefault="00384C43" w:rsidP="00F73F5C">
            <w:pPr>
              <w:pStyle w:val="TableText"/>
              <w:ind w:right="288"/>
              <w:rPr>
                <w:color w:val="000000"/>
              </w:rPr>
            </w:pPr>
            <w:r w:rsidRPr="00C7345F">
              <w:t>2</w:t>
            </w:r>
          </w:p>
        </w:tc>
        <w:tc>
          <w:tcPr>
            <w:tcW w:w="950" w:type="dxa"/>
          </w:tcPr>
          <w:p w14:paraId="4EAF259D" w14:textId="77777777" w:rsidR="00384C43" w:rsidRPr="00C7345F" w:rsidRDefault="00384C43" w:rsidP="00F73F5C">
            <w:pPr>
              <w:pStyle w:val="TableText"/>
              <w:ind w:right="144"/>
              <w:rPr>
                <w:color w:val="000000"/>
              </w:rPr>
            </w:pPr>
            <w:r w:rsidRPr="00C7345F">
              <w:t>30</w:t>
            </w:r>
          </w:p>
        </w:tc>
        <w:tc>
          <w:tcPr>
            <w:tcW w:w="1512" w:type="dxa"/>
          </w:tcPr>
          <w:p w14:paraId="3042E355" w14:textId="77777777" w:rsidR="00384C43" w:rsidRPr="00C7345F" w:rsidRDefault="00384C43" w:rsidP="00F73F5C">
            <w:pPr>
              <w:pStyle w:val="TableText"/>
              <w:ind w:right="288"/>
              <w:rPr>
                <w:color w:val="000000"/>
              </w:rPr>
            </w:pPr>
            <w:r w:rsidRPr="00C7345F">
              <w:t>0.54</w:t>
            </w:r>
          </w:p>
        </w:tc>
      </w:tr>
      <w:tr w:rsidR="00384C43" w:rsidRPr="00C7345F" w14:paraId="3C226B1C" w14:textId="77777777" w:rsidTr="00F73F5C">
        <w:tc>
          <w:tcPr>
            <w:tcW w:w="1584" w:type="dxa"/>
          </w:tcPr>
          <w:p w14:paraId="63741646" w14:textId="77777777" w:rsidR="00384C43" w:rsidRPr="00C7345F" w:rsidRDefault="00384C43" w:rsidP="00F73F5C">
            <w:pPr>
              <w:pStyle w:val="TableText"/>
              <w:ind w:right="504"/>
              <w:rPr>
                <w:color w:val="000000"/>
              </w:rPr>
            </w:pPr>
            <w:r w:rsidRPr="00C7345F">
              <w:t>387</w:t>
            </w:r>
          </w:p>
        </w:tc>
        <w:tc>
          <w:tcPr>
            <w:tcW w:w="830" w:type="dxa"/>
          </w:tcPr>
          <w:p w14:paraId="77875437" w14:textId="77777777" w:rsidR="00384C43" w:rsidRPr="00C7345F" w:rsidRDefault="00384C43" w:rsidP="00F73F5C">
            <w:pPr>
              <w:pStyle w:val="TableText"/>
              <w:ind w:right="288"/>
              <w:rPr>
                <w:color w:val="000000"/>
              </w:rPr>
            </w:pPr>
            <w:r w:rsidRPr="00C7345F">
              <w:t>2</w:t>
            </w:r>
          </w:p>
        </w:tc>
        <w:tc>
          <w:tcPr>
            <w:tcW w:w="950" w:type="dxa"/>
          </w:tcPr>
          <w:p w14:paraId="1DB6CB8D" w14:textId="77777777" w:rsidR="00384C43" w:rsidRPr="00C7345F" w:rsidRDefault="00384C43" w:rsidP="00F73F5C">
            <w:pPr>
              <w:pStyle w:val="TableText"/>
              <w:ind w:right="144"/>
              <w:rPr>
                <w:color w:val="000000"/>
              </w:rPr>
            </w:pPr>
            <w:r w:rsidRPr="00C7345F">
              <w:t>23</w:t>
            </w:r>
          </w:p>
        </w:tc>
        <w:tc>
          <w:tcPr>
            <w:tcW w:w="1512" w:type="dxa"/>
          </w:tcPr>
          <w:p w14:paraId="08ABA696" w14:textId="77777777" w:rsidR="00384C43" w:rsidRPr="00C7345F" w:rsidRDefault="00384C43" w:rsidP="00F73F5C">
            <w:pPr>
              <w:pStyle w:val="TableText"/>
              <w:ind w:right="288"/>
              <w:rPr>
                <w:color w:val="000000"/>
              </w:rPr>
            </w:pPr>
            <w:r w:rsidRPr="00C7345F">
              <w:t>0.41</w:t>
            </w:r>
          </w:p>
        </w:tc>
      </w:tr>
      <w:tr w:rsidR="00384C43" w:rsidRPr="00C7345F" w14:paraId="7504EB84" w14:textId="77777777" w:rsidTr="00F73F5C">
        <w:tc>
          <w:tcPr>
            <w:tcW w:w="1584" w:type="dxa"/>
          </w:tcPr>
          <w:p w14:paraId="0F73E7DE" w14:textId="77777777" w:rsidR="00384C43" w:rsidRPr="00C7345F" w:rsidRDefault="00384C43" w:rsidP="00F73F5C">
            <w:pPr>
              <w:pStyle w:val="TableText"/>
              <w:ind w:right="504"/>
              <w:rPr>
                <w:color w:val="000000"/>
              </w:rPr>
            </w:pPr>
            <w:r w:rsidRPr="00C7345F">
              <w:t>388</w:t>
            </w:r>
          </w:p>
        </w:tc>
        <w:tc>
          <w:tcPr>
            <w:tcW w:w="830" w:type="dxa"/>
          </w:tcPr>
          <w:p w14:paraId="6C92E931" w14:textId="77777777" w:rsidR="00384C43" w:rsidRPr="00C7345F" w:rsidRDefault="00384C43" w:rsidP="00F73F5C">
            <w:pPr>
              <w:pStyle w:val="TableText"/>
              <w:ind w:right="288"/>
              <w:rPr>
                <w:color w:val="000000"/>
              </w:rPr>
            </w:pPr>
            <w:r w:rsidRPr="00C7345F">
              <w:t>2</w:t>
            </w:r>
          </w:p>
        </w:tc>
        <w:tc>
          <w:tcPr>
            <w:tcW w:w="950" w:type="dxa"/>
          </w:tcPr>
          <w:p w14:paraId="5B08E9D2" w14:textId="77777777" w:rsidR="00384C43" w:rsidRPr="00C7345F" w:rsidRDefault="00384C43" w:rsidP="00F73F5C">
            <w:pPr>
              <w:pStyle w:val="TableText"/>
              <w:ind w:right="144"/>
              <w:rPr>
                <w:color w:val="000000"/>
              </w:rPr>
            </w:pPr>
            <w:r w:rsidRPr="00C7345F">
              <w:t>9</w:t>
            </w:r>
          </w:p>
        </w:tc>
        <w:tc>
          <w:tcPr>
            <w:tcW w:w="1512" w:type="dxa"/>
          </w:tcPr>
          <w:p w14:paraId="7FFF0237" w14:textId="77777777" w:rsidR="00384C43" w:rsidRPr="00C7345F" w:rsidRDefault="00384C43" w:rsidP="00F73F5C">
            <w:pPr>
              <w:pStyle w:val="TableText"/>
              <w:ind w:right="288"/>
              <w:rPr>
                <w:color w:val="000000"/>
              </w:rPr>
            </w:pPr>
            <w:r w:rsidRPr="00C7345F">
              <w:t>0.16</w:t>
            </w:r>
          </w:p>
        </w:tc>
      </w:tr>
      <w:tr w:rsidR="00384C43" w:rsidRPr="00C7345F" w14:paraId="3D361058" w14:textId="77777777" w:rsidTr="00F73F5C">
        <w:tc>
          <w:tcPr>
            <w:tcW w:w="1584" w:type="dxa"/>
          </w:tcPr>
          <w:p w14:paraId="58CC2AC0" w14:textId="77777777" w:rsidR="00384C43" w:rsidRPr="00C7345F" w:rsidRDefault="00384C43" w:rsidP="00F73F5C">
            <w:pPr>
              <w:pStyle w:val="TableText"/>
              <w:ind w:right="504"/>
              <w:rPr>
                <w:color w:val="000000"/>
              </w:rPr>
            </w:pPr>
            <w:r w:rsidRPr="00C7345F">
              <w:t>389</w:t>
            </w:r>
          </w:p>
        </w:tc>
        <w:tc>
          <w:tcPr>
            <w:tcW w:w="830" w:type="dxa"/>
          </w:tcPr>
          <w:p w14:paraId="2B90F512" w14:textId="77777777" w:rsidR="00384C43" w:rsidRPr="00C7345F" w:rsidRDefault="00384C43" w:rsidP="00F73F5C">
            <w:pPr>
              <w:pStyle w:val="TableText"/>
              <w:ind w:right="288"/>
              <w:rPr>
                <w:color w:val="000000"/>
              </w:rPr>
            </w:pPr>
            <w:r w:rsidRPr="00C7345F">
              <w:t>2</w:t>
            </w:r>
          </w:p>
        </w:tc>
        <w:tc>
          <w:tcPr>
            <w:tcW w:w="950" w:type="dxa"/>
          </w:tcPr>
          <w:p w14:paraId="73168DE6" w14:textId="77777777" w:rsidR="00384C43" w:rsidRPr="00C7345F" w:rsidRDefault="00384C43" w:rsidP="00F73F5C">
            <w:pPr>
              <w:pStyle w:val="TableText"/>
              <w:ind w:right="144"/>
              <w:rPr>
                <w:color w:val="000000"/>
              </w:rPr>
            </w:pPr>
            <w:r w:rsidRPr="00C7345F">
              <w:t>6</w:t>
            </w:r>
          </w:p>
        </w:tc>
        <w:tc>
          <w:tcPr>
            <w:tcW w:w="1512" w:type="dxa"/>
          </w:tcPr>
          <w:p w14:paraId="434EB301" w14:textId="77777777" w:rsidR="00384C43" w:rsidRPr="00C7345F" w:rsidRDefault="00384C43" w:rsidP="00F73F5C">
            <w:pPr>
              <w:pStyle w:val="TableText"/>
              <w:ind w:right="288"/>
              <w:rPr>
                <w:color w:val="000000"/>
              </w:rPr>
            </w:pPr>
            <w:r w:rsidRPr="00C7345F">
              <w:t>0.11</w:t>
            </w:r>
          </w:p>
        </w:tc>
      </w:tr>
    </w:tbl>
    <w:p w14:paraId="5E1DD7C8" w14:textId="77777777" w:rsidR="00384C43" w:rsidRPr="00C7345F" w:rsidRDefault="00384C43">
      <w:r w:rsidRPr="00C7345F">
        <w:lastRenderedPageBreak/>
        <w:fldChar w:fldCharType="begin"/>
      </w:r>
      <w:r w:rsidRPr="00C7345F">
        <w:instrText xml:space="preserve"> REF _Ref66085408 \h </w:instrText>
      </w:r>
      <w:r w:rsidRPr="00C7345F">
        <w:fldChar w:fldCharType="separate"/>
      </w:r>
      <w:r w:rsidRPr="00C7345F">
        <w:t>Table 4.C.2</w:t>
      </w:r>
      <w:r w:rsidRPr="00C7345F">
        <w:fldChar w:fldCharType="end"/>
      </w:r>
      <w:r w:rsidRPr="00C7345F">
        <w:t xml:space="preserve"> </w:t>
      </w:r>
      <w:r w:rsidRPr="00C7345F">
        <w:rPr>
          <w:i/>
        </w:rPr>
        <w:t>(continuation five)</w:t>
      </w:r>
    </w:p>
    <w:tbl>
      <w:tblPr>
        <w:tblStyle w:val="TRs"/>
        <w:tblW w:w="0" w:type="auto"/>
        <w:tblLayout w:type="fixed"/>
        <w:tblLook w:val="04A0" w:firstRow="1" w:lastRow="0" w:firstColumn="1" w:lastColumn="0" w:noHBand="0" w:noVBand="1"/>
        <w:tblDescription w:val="Scale Score and Performance Level Distribution of Overall Scores for Grade One, continuation five"/>
      </w:tblPr>
      <w:tblGrid>
        <w:gridCol w:w="1584"/>
        <w:gridCol w:w="830"/>
        <w:gridCol w:w="950"/>
        <w:gridCol w:w="1512"/>
      </w:tblGrid>
      <w:tr w:rsidR="00384C43" w:rsidRPr="00C7345F" w14:paraId="61DB8F2A"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9EC0F5D" w14:textId="77777777" w:rsidR="00384C43" w:rsidRPr="00C7345F" w:rsidRDefault="00384C43" w:rsidP="00F73F5C">
            <w:pPr>
              <w:pStyle w:val="TableHead"/>
              <w:rPr>
                <w:noProof w:val="0"/>
              </w:rPr>
            </w:pPr>
            <w:r w:rsidRPr="00C7345F">
              <w:rPr>
                <w:noProof w:val="0"/>
              </w:rPr>
              <w:t>Scale Score</w:t>
            </w:r>
          </w:p>
        </w:tc>
        <w:tc>
          <w:tcPr>
            <w:tcW w:w="830" w:type="dxa"/>
            <w:hideMark/>
          </w:tcPr>
          <w:p w14:paraId="3016385B" w14:textId="77777777" w:rsidR="00384C43" w:rsidRPr="00C7345F" w:rsidRDefault="00384C43" w:rsidP="00F73F5C">
            <w:pPr>
              <w:pStyle w:val="TableHead"/>
              <w:rPr>
                <w:noProof w:val="0"/>
              </w:rPr>
            </w:pPr>
            <w:r w:rsidRPr="00C7345F">
              <w:rPr>
                <w:noProof w:val="0"/>
              </w:rPr>
              <w:t>Level</w:t>
            </w:r>
          </w:p>
        </w:tc>
        <w:tc>
          <w:tcPr>
            <w:tcW w:w="950" w:type="dxa"/>
            <w:hideMark/>
          </w:tcPr>
          <w:p w14:paraId="5F7CBF2B" w14:textId="77777777" w:rsidR="00384C43" w:rsidRPr="00C7345F" w:rsidRDefault="00384C43" w:rsidP="00F73F5C">
            <w:pPr>
              <w:pStyle w:val="TableHead"/>
              <w:rPr>
                <w:noProof w:val="0"/>
              </w:rPr>
            </w:pPr>
            <w:r w:rsidRPr="00C7345F">
              <w:rPr>
                <w:noProof w:val="0"/>
              </w:rPr>
              <w:t>N</w:t>
            </w:r>
          </w:p>
        </w:tc>
        <w:tc>
          <w:tcPr>
            <w:tcW w:w="1512" w:type="dxa"/>
            <w:hideMark/>
          </w:tcPr>
          <w:p w14:paraId="4FBEB2BB" w14:textId="77777777" w:rsidR="00384C43" w:rsidRPr="00C7345F" w:rsidRDefault="00384C43" w:rsidP="00F73F5C">
            <w:pPr>
              <w:pStyle w:val="TableHead"/>
              <w:rPr>
                <w:noProof w:val="0"/>
              </w:rPr>
            </w:pPr>
            <w:r w:rsidRPr="00C7345F">
              <w:rPr>
                <w:noProof w:val="0"/>
              </w:rPr>
              <w:t>Percentage</w:t>
            </w:r>
          </w:p>
        </w:tc>
      </w:tr>
      <w:tr w:rsidR="00384C43" w:rsidRPr="00C7345F" w14:paraId="761EBA92" w14:textId="77777777" w:rsidTr="00F73F5C">
        <w:tc>
          <w:tcPr>
            <w:tcW w:w="1584" w:type="dxa"/>
          </w:tcPr>
          <w:p w14:paraId="3F10394A" w14:textId="77777777" w:rsidR="00384C43" w:rsidRPr="00C7345F" w:rsidRDefault="00384C43" w:rsidP="00F73F5C">
            <w:pPr>
              <w:pStyle w:val="TableText"/>
              <w:ind w:right="504"/>
              <w:rPr>
                <w:color w:val="000000"/>
              </w:rPr>
            </w:pPr>
            <w:r w:rsidRPr="00C7345F">
              <w:t>390</w:t>
            </w:r>
          </w:p>
        </w:tc>
        <w:tc>
          <w:tcPr>
            <w:tcW w:w="830" w:type="dxa"/>
          </w:tcPr>
          <w:p w14:paraId="6C72AF76" w14:textId="77777777" w:rsidR="00384C43" w:rsidRPr="00C7345F" w:rsidRDefault="00384C43" w:rsidP="00F73F5C">
            <w:pPr>
              <w:pStyle w:val="TableText"/>
              <w:ind w:right="288"/>
              <w:rPr>
                <w:color w:val="000000"/>
              </w:rPr>
            </w:pPr>
            <w:r w:rsidRPr="00C7345F">
              <w:t>2</w:t>
            </w:r>
          </w:p>
        </w:tc>
        <w:tc>
          <w:tcPr>
            <w:tcW w:w="950" w:type="dxa"/>
          </w:tcPr>
          <w:p w14:paraId="06C22B12" w14:textId="77777777" w:rsidR="00384C43" w:rsidRPr="00C7345F" w:rsidRDefault="00384C43" w:rsidP="00F73F5C">
            <w:pPr>
              <w:pStyle w:val="TableText"/>
              <w:ind w:right="144"/>
              <w:rPr>
                <w:color w:val="000000"/>
              </w:rPr>
            </w:pPr>
            <w:r w:rsidRPr="00C7345F">
              <w:t>23</w:t>
            </w:r>
          </w:p>
        </w:tc>
        <w:tc>
          <w:tcPr>
            <w:tcW w:w="1512" w:type="dxa"/>
          </w:tcPr>
          <w:p w14:paraId="61FB05EA" w14:textId="77777777" w:rsidR="00384C43" w:rsidRPr="00C7345F" w:rsidRDefault="00384C43" w:rsidP="00F73F5C">
            <w:pPr>
              <w:pStyle w:val="TableText"/>
              <w:ind w:right="288"/>
              <w:rPr>
                <w:color w:val="000000"/>
              </w:rPr>
            </w:pPr>
            <w:r w:rsidRPr="00C7345F">
              <w:t>0.41</w:t>
            </w:r>
          </w:p>
        </w:tc>
      </w:tr>
      <w:tr w:rsidR="00384C43" w:rsidRPr="00C7345F" w14:paraId="44C317C4" w14:textId="77777777" w:rsidTr="00F73F5C">
        <w:tc>
          <w:tcPr>
            <w:tcW w:w="1584" w:type="dxa"/>
          </w:tcPr>
          <w:p w14:paraId="13E867B5" w14:textId="77777777" w:rsidR="00384C43" w:rsidRPr="00C7345F" w:rsidRDefault="00384C43" w:rsidP="00F73F5C">
            <w:pPr>
              <w:pStyle w:val="TableText"/>
              <w:ind w:right="504"/>
              <w:rPr>
                <w:color w:val="000000"/>
              </w:rPr>
            </w:pPr>
            <w:r w:rsidRPr="00C7345F">
              <w:t>391</w:t>
            </w:r>
          </w:p>
        </w:tc>
        <w:tc>
          <w:tcPr>
            <w:tcW w:w="830" w:type="dxa"/>
          </w:tcPr>
          <w:p w14:paraId="55DF372F" w14:textId="77777777" w:rsidR="00384C43" w:rsidRPr="00C7345F" w:rsidRDefault="00384C43" w:rsidP="00F73F5C">
            <w:pPr>
              <w:pStyle w:val="TableText"/>
              <w:ind w:right="288"/>
              <w:rPr>
                <w:color w:val="000000"/>
              </w:rPr>
            </w:pPr>
            <w:r w:rsidRPr="00C7345F">
              <w:t>2</w:t>
            </w:r>
          </w:p>
        </w:tc>
        <w:tc>
          <w:tcPr>
            <w:tcW w:w="950" w:type="dxa"/>
          </w:tcPr>
          <w:p w14:paraId="6F54FB42" w14:textId="77777777" w:rsidR="00384C43" w:rsidRPr="00C7345F" w:rsidRDefault="00384C43" w:rsidP="00F73F5C">
            <w:pPr>
              <w:pStyle w:val="TableText"/>
              <w:ind w:right="144"/>
              <w:rPr>
                <w:color w:val="000000"/>
              </w:rPr>
            </w:pPr>
            <w:r w:rsidRPr="00C7345F">
              <w:t>13</w:t>
            </w:r>
          </w:p>
        </w:tc>
        <w:tc>
          <w:tcPr>
            <w:tcW w:w="1512" w:type="dxa"/>
          </w:tcPr>
          <w:p w14:paraId="2A38167A" w14:textId="77777777" w:rsidR="00384C43" w:rsidRPr="00C7345F" w:rsidRDefault="00384C43" w:rsidP="00F73F5C">
            <w:pPr>
              <w:pStyle w:val="TableText"/>
              <w:ind w:right="288"/>
              <w:rPr>
                <w:color w:val="000000"/>
              </w:rPr>
            </w:pPr>
            <w:r w:rsidRPr="00C7345F">
              <w:t>0.23</w:t>
            </w:r>
          </w:p>
        </w:tc>
      </w:tr>
      <w:tr w:rsidR="00384C43" w:rsidRPr="00C7345F" w14:paraId="69BF9170" w14:textId="77777777" w:rsidTr="00F73F5C">
        <w:tc>
          <w:tcPr>
            <w:tcW w:w="1584" w:type="dxa"/>
          </w:tcPr>
          <w:p w14:paraId="0B73A50E" w14:textId="77777777" w:rsidR="00384C43" w:rsidRPr="00C7345F" w:rsidRDefault="00384C43" w:rsidP="00F73F5C">
            <w:pPr>
              <w:pStyle w:val="TableText"/>
              <w:ind w:right="504"/>
              <w:rPr>
                <w:color w:val="000000"/>
              </w:rPr>
            </w:pPr>
            <w:r w:rsidRPr="00C7345F">
              <w:t>392</w:t>
            </w:r>
          </w:p>
        </w:tc>
        <w:tc>
          <w:tcPr>
            <w:tcW w:w="830" w:type="dxa"/>
          </w:tcPr>
          <w:p w14:paraId="6E8FBE4F" w14:textId="77777777" w:rsidR="00384C43" w:rsidRPr="00C7345F" w:rsidRDefault="00384C43" w:rsidP="00F73F5C">
            <w:pPr>
              <w:pStyle w:val="TableText"/>
              <w:ind w:right="288"/>
              <w:rPr>
                <w:color w:val="000000"/>
              </w:rPr>
            </w:pPr>
            <w:r w:rsidRPr="00C7345F">
              <w:t>2</w:t>
            </w:r>
          </w:p>
        </w:tc>
        <w:tc>
          <w:tcPr>
            <w:tcW w:w="950" w:type="dxa"/>
          </w:tcPr>
          <w:p w14:paraId="1B84CDB2" w14:textId="77777777" w:rsidR="00384C43" w:rsidRPr="00C7345F" w:rsidRDefault="00384C43" w:rsidP="00F73F5C">
            <w:pPr>
              <w:pStyle w:val="TableText"/>
              <w:ind w:right="144"/>
              <w:rPr>
                <w:color w:val="000000"/>
              </w:rPr>
            </w:pPr>
            <w:r w:rsidRPr="00C7345F">
              <w:t>5</w:t>
            </w:r>
          </w:p>
        </w:tc>
        <w:tc>
          <w:tcPr>
            <w:tcW w:w="1512" w:type="dxa"/>
          </w:tcPr>
          <w:p w14:paraId="50D3D5D8" w14:textId="77777777" w:rsidR="00384C43" w:rsidRPr="00C7345F" w:rsidRDefault="00384C43" w:rsidP="00F73F5C">
            <w:pPr>
              <w:pStyle w:val="TableText"/>
              <w:ind w:right="288"/>
              <w:rPr>
                <w:color w:val="000000"/>
              </w:rPr>
            </w:pPr>
            <w:r w:rsidRPr="00C7345F">
              <w:t>0.09</w:t>
            </w:r>
          </w:p>
        </w:tc>
      </w:tr>
      <w:tr w:rsidR="00384C43" w:rsidRPr="00C7345F" w14:paraId="091375F8" w14:textId="77777777" w:rsidTr="00F73F5C">
        <w:tc>
          <w:tcPr>
            <w:tcW w:w="1584" w:type="dxa"/>
          </w:tcPr>
          <w:p w14:paraId="753B6AF3" w14:textId="77777777" w:rsidR="00384C43" w:rsidRPr="00C7345F" w:rsidRDefault="00384C43" w:rsidP="00F73F5C">
            <w:pPr>
              <w:pStyle w:val="TableText"/>
              <w:ind w:right="504"/>
              <w:rPr>
                <w:color w:val="000000"/>
              </w:rPr>
            </w:pPr>
            <w:r w:rsidRPr="00C7345F">
              <w:t>393</w:t>
            </w:r>
          </w:p>
        </w:tc>
        <w:tc>
          <w:tcPr>
            <w:tcW w:w="830" w:type="dxa"/>
          </w:tcPr>
          <w:p w14:paraId="0382D063" w14:textId="77777777" w:rsidR="00384C43" w:rsidRPr="00C7345F" w:rsidRDefault="00384C43" w:rsidP="00F73F5C">
            <w:pPr>
              <w:pStyle w:val="TableText"/>
              <w:ind w:right="288"/>
              <w:rPr>
                <w:color w:val="000000"/>
              </w:rPr>
            </w:pPr>
            <w:r w:rsidRPr="00C7345F">
              <w:t>2</w:t>
            </w:r>
          </w:p>
        </w:tc>
        <w:tc>
          <w:tcPr>
            <w:tcW w:w="950" w:type="dxa"/>
          </w:tcPr>
          <w:p w14:paraId="4C810CDA" w14:textId="77777777" w:rsidR="00384C43" w:rsidRPr="00C7345F" w:rsidRDefault="00384C43" w:rsidP="00F73F5C">
            <w:pPr>
              <w:pStyle w:val="TableText"/>
              <w:ind w:right="144"/>
              <w:rPr>
                <w:color w:val="000000"/>
              </w:rPr>
            </w:pPr>
            <w:r w:rsidRPr="00C7345F">
              <w:t>29</w:t>
            </w:r>
          </w:p>
        </w:tc>
        <w:tc>
          <w:tcPr>
            <w:tcW w:w="1512" w:type="dxa"/>
          </w:tcPr>
          <w:p w14:paraId="0DD6EB74" w14:textId="77777777" w:rsidR="00384C43" w:rsidRPr="00C7345F" w:rsidRDefault="00384C43" w:rsidP="00F73F5C">
            <w:pPr>
              <w:pStyle w:val="TableText"/>
              <w:ind w:right="288"/>
              <w:rPr>
                <w:color w:val="000000"/>
              </w:rPr>
            </w:pPr>
            <w:r w:rsidRPr="00C7345F">
              <w:t>0.52</w:t>
            </w:r>
          </w:p>
        </w:tc>
      </w:tr>
      <w:tr w:rsidR="00384C43" w:rsidRPr="00C7345F" w14:paraId="0697A7AC" w14:textId="77777777" w:rsidTr="00F73F5C">
        <w:tc>
          <w:tcPr>
            <w:tcW w:w="1584" w:type="dxa"/>
          </w:tcPr>
          <w:p w14:paraId="4AA160BE" w14:textId="77777777" w:rsidR="00384C43" w:rsidRPr="00C7345F" w:rsidRDefault="00384C43" w:rsidP="00F73F5C">
            <w:pPr>
              <w:pStyle w:val="TableText"/>
              <w:ind w:right="504"/>
              <w:rPr>
                <w:color w:val="000000"/>
              </w:rPr>
            </w:pPr>
            <w:r w:rsidRPr="00C7345F">
              <w:t>394</w:t>
            </w:r>
          </w:p>
        </w:tc>
        <w:tc>
          <w:tcPr>
            <w:tcW w:w="830" w:type="dxa"/>
          </w:tcPr>
          <w:p w14:paraId="2C0934F6" w14:textId="77777777" w:rsidR="00384C43" w:rsidRPr="00C7345F" w:rsidRDefault="00384C43" w:rsidP="00F73F5C">
            <w:pPr>
              <w:pStyle w:val="TableText"/>
              <w:ind w:right="288"/>
              <w:rPr>
                <w:color w:val="000000"/>
              </w:rPr>
            </w:pPr>
            <w:r w:rsidRPr="00C7345F">
              <w:t>2</w:t>
            </w:r>
          </w:p>
        </w:tc>
        <w:tc>
          <w:tcPr>
            <w:tcW w:w="950" w:type="dxa"/>
          </w:tcPr>
          <w:p w14:paraId="78419655" w14:textId="77777777" w:rsidR="00384C43" w:rsidRPr="00C7345F" w:rsidRDefault="00384C43" w:rsidP="00F73F5C">
            <w:pPr>
              <w:pStyle w:val="TableText"/>
              <w:ind w:right="144"/>
              <w:rPr>
                <w:color w:val="000000"/>
              </w:rPr>
            </w:pPr>
            <w:r w:rsidRPr="00C7345F">
              <w:t>21</w:t>
            </w:r>
          </w:p>
        </w:tc>
        <w:tc>
          <w:tcPr>
            <w:tcW w:w="1512" w:type="dxa"/>
          </w:tcPr>
          <w:p w14:paraId="07313A56" w14:textId="77777777" w:rsidR="00384C43" w:rsidRPr="00C7345F" w:rsidRDefault="00384C43" w:rsidP="00F73F5C">
            <w:pPr>
              <w:pStyle w:val="TableText"/>
              <w:ind w:right="288"/>
              <w:rPr>
                <w:color w:val="000000"/>
              </w:rPr>
            </w:pPr>
            <w:r w:rsidRPr="00C7345F">
              <w:t>0.37</w:t>
            </w:r>
          </w:p>
        </w:tc>
      </w:tr>
      <w:tr w:rsidR="00384C43" w:rsidRPr="00C7345F" w14:paraId="4A97F6E7" w14:textId="77777777" w:rsidTr="00F73F5C">
        <w:tc>
          <w:tcPr>
            <w:tcW w:w="1584" w:type="dxa"/>
          </w:tcPr>
          <w:p w14:paraId="03082E55" w14:textId="77777777" w:rsidR="00384C43" w:rsidRPr="00C7345F" w:rsidRDefault="00384C43" w:rsidP="00F73F5C">
            <w:pPr>
              <w:pStyle w:val="TableText"/>
              <w:ind w:right="504"/>
              <w:rPr>
                <w:color w:val="000000"/>
              </w:rPr>
            </w:pPr>
            <w:r w:rsidRPr="00C7345F">
              <w:t>395</w:t>
            </w:r>
          </w:p>
        </w:tc>
        <w:tc>
          <w:tcPr>
            <w:tcW w:w="830" w:type="dxa"/>
          </w:tcPr>
          <w:p w14:paraId="6BE612DF" w14:textId="77777777" w:rsidR="00384C43" w:rsidRPr="00C7345F" w:rsidRDefault="00384C43" w:rsidP="00F73F5C">
            <w:pPr>
              <w:pStyle w:val="TableText"/>
              <w:ind w:right="288"/>
              <w:rPr>
                <w:color w:val="000000"/>
              </w:rPr>
            </w:pPr>
            <w:r w:rsidRPr="00C7345F">
              <w:t>2</w:t>
            </w:r>
          </w:p>
        </w:tc>
        <w:tc>
          <w:tcPr>
            <w:tcW w:w="950" w:type="dxa"/>
          </w:tcPr>
          <w:p w14:paraId="746EE45B" w14:textId="77777777" w:rsidR="00384C43" w:rsidRPr="00C7345F" w:rsidRDefault="00384C43" w:rsidP="00F73F5C">
            <w:pPr>
              <w:pStyle w:val="TableText"/>
              <w:ind w:right="144"/>
              <w:rPr>
                <w:color w:val="000000"/>
              </w:rPr>
            </w:pPr>
            <w:r w:rsidRPr="00C7345F">
              <w:t>3</w:t>
            </w:r>
          </w:p>
        </w:tc>
        <w:tc>
          <w:tcPr>
            <w:tcW w:w="1512" w:type="dxa"/>
          </w:tcPr>
          <w:p w14:paraId="5D3B64D4" w14:textId="77777777" w:rsidR="00384C43" w:rsidRPr="00C7345F" w:rsidRDefault="00384C43" w:rsidP="00F73F5C">
            <w:pPr>
              <w:pStyle w:val="TableText"/>
              <w:ind w:right="288"/>
              <w:rPr>
                <w:color w:val="000000"/>
              </w:rPr>
            </w:pPr>
            <w:r w:rsidRPr="00C7345F">
              <w:t>0.05</w:t>
            </w:r>
          </w:p>
        </w:tc>
      </w:tr>
      <w:tr w:rsidR="00384C43" w:rsidRPr="00C7345F" w14:paraId="73CCBAB2" w14:textId="77777777" w:rsidTr="00F73F5C">
        <w:tc>
          <w:tcPr>
            <w:tcW w:w="1584" w:type="dxa"/>
          </w:tcPr>
          <w:p w14:paraId="42E7C63F" w14:textId="77777777" w:rsidR="00384C43" w:rsidRPr="00C7345F" w:rsidRDefault="00384C43" w:rsidP="00F73F5C">
            <w:pPr>
              <w:pStyle w:val="TableText"/>
              <w:ind w:right="504"/>
              <w:rPr>
                <w:color w:val="000000"/>
              </w:rPr>
            </w:pPr>
            <w:r w:rsidRPr="00C7345F">
              <w:t>396</w:t>
            </w:r>
          </w:p>
        </w:tc>
        <w:tc>
          <w:tcPr>
            <w:tcW w:w="830" w:type="dxa"/>
          </w:tcPr>
          <w:p w14:paraId="50AD3FEB" w14:textId="77777777" w:rsidR="00384C43" w:rsidRPr="00C7345F" w:rsidRDefault="00384C43" w:rsidP="00F73F5C">
            <w:pPr>
              <w:pStyle w:val="TableText"/>
              <w:ind w:right="288"/>
              <w:rPr>
                <w:color w:val="000000"/>
              </w:rPr>
            </w:pPr>
            <w:r w:rsidRPr="00C7345F">
              <w:t>2</w:t>
            </w:r>
          </w:p>
        </w:tc>
        <w:tc>
          <w:tcPr>
            <w:tcW w:w="950" w:type="dxa"/>
          </w:tcPr>
          <w:p w14:paraId="2179FCD4" w14:textId="77777777" w:rsidR="00384C43" w:rsidRPr="00C7345F" w:rsidRDefault="00384C43" w:rsidP="00F73F5C">
            <w:pPr>
              <w:pStyle w:val="TableText"/>
              <w:ind w:right="144"/>
              <w:rPr>
                <w:color w:val="000000"/>
              </w:rPr>
            </w:pPr>
            <w:r w:rsidRPr="00C7345F">
              <w:t>8</w:t>
            </w:r>
          </w:p>
        </w:tc>
        <w:tc>
          <w:tcPr>
            <w:tcW w:w="1512" w:type="dxa"/>
          </w:tcPr>
          <w:p w14:paraId="5FE51E6A" w14:textId="77777777" w:rsidR="00384C43" w:rsidRPr="00C7345F" w:rsidRDefault="00384C43" w:rsidP="00F73F5C">
            <w:pPr>
              <w:pStyle w:val="TableText"/>
              <w:ind w:right="288"/>
              <w:rPr>
                <w:color w:val="000000"/>
              </w:rPr>
            </w:pPr>
            <w:r w:rsidRPr="00C7345F">
              <w:t>0.14</w:t>
            </w:r>
          </w:p>
        </w:tc>
      </w:tr>
      <w:tr w:rsidR="00384C43" w:rsidRPr="00C7345F" w14:paraId="37A4DE32" w14:textId="77777777" w:rsidTr="00F73F5C">
        <w:tc>
          <w:tcPr>
            <w:tcW w:w="1584" w:type="dxa"/>
          </w:tcPr>
          <w:p w14:paraId="102337FA" w14:textId="77777777" w:rsidR="00384C43" w:rsidRPr="00C7345F" w:rsidRDefault="00384C43" w:rsidP="00F73F5C">
            <w:pPr>
              <w:pStyle w:val="TableText"/>
              <w:ind w:right="504"/>
              <w:rPr>
                <w:color w:val="000000"/>
              </w:rPr>
            </w:pPr>
            <w:r w:rsidRPr="00C7345F">
              <w:t>397</w:t>
            </w:r>
          </w:p>
        </w:tc>
        <w:tc>
          <w:tcPr>
            <w:tcW w:w="830" w:type="dxa"/>
          </w:tcPr>
          <w:p w14:paraId="3227284B" w14:textId="77777777" w:rsidR="00384C43" w:rsidRPr="00C7345F" w:rsidRDefault="00384C43" w:rsidP="00F73F5C">
            <w:pPr>
              <w:pStyle w:val="TableText"/>
              <w:ind w:right="288"/>
              <w:rPr>
                <w:color w:val="000000"/>
              </w:rPr>
            </w:pPr>
            <w:r w:rsidRPr="00C7345F">
              <w:t>2</w:t>
            </w:r>
          </w:p>
        </w:tc>
        <w:tc>
          <w:tcPr>
            <w:tcW w:w="950" w:type="dxa"/>
          </w:tcPr>
          <w:p w14:paraId="2341A11C" w14:textId="77777777" w:rsidR="00384C43" w:rsidRPr="00C7345F" w:rsidRDefault="00384C43" w:rsidP="00F73F5C">
            <w:pPr>
              <w:pStyle w:val="TableText"/>
              <w:ind w:right="144"/>
              <w:rPr>
                <w:color w:val="000000"/>
              </w:rPr>
            </w:pPr>
            <w:r w:rsidRPr="00C7345F">
              <w:t>27</w:t>
            </w:r>
          </w:p>
        </w:tc>
        <w:tc>
          <w:tcPr>
            <w:tcW w:w="1512" w:type="dxa"/>
          </w:tcPr>
          <w:p w14:paraId="27CE7D2D" w14:textId="77777777" w:rsidR="00384C43" w:rsidRPr="00C7345F" w:rsidRDefault="00384C43" w:rsidP="00F73F5C">
            <w:pPr>
              <w:pStyle w:val="TableText"/>
              <w:ind w:right="288"/>
              <w:rPr>
                <w:color w:val="000000"/>
              </w:rPr>
            </w:pPr>
            <w:r w:rsidRPr="00C7345F">
              <w:t>0.48</w:t>
            </w:r>
          </w:p>
        </w:tc>
      </w:tr>
      <w:tr w:rsidR="00384C43" w:rsidRPr="00C7345F" w14:paraId="7A114CA2" w14:textId="77777777" w:rsidTr="00F73F5C">
        <w:tc>
          <w:tcPr>
            <w:tcW w:w="1584" w:type="dxa"/>
          </w:tcPr>
          <w:p w14:paraId="4AECFC81" w14:textId="77777777" w:rsidR="00384C43" w:rsidRPr="00C7345F" w:rsidRDefault="00384C43" w:rsidP="00F73F5C">
            <w:pPr>
              <w:pStyle w:val="TableText"/>
              <w:ind w:right="504"/>
              <w:rPr>
                <w:color w:val="000000"/>
              </w:rPr>
            </w:pPr>
            <w:r w:rsidRPr="00C7345F">
              <w:t>398</w:t>
            </w:r>
          </w:p>
        </w:tc>
        <w:tc>
          <w:tcPr>
            <w:tcW w:w="830" w:type="dxa"/>
          </w:tcPr>
          <w:p w14:paraId="009FC0A0" w14:textId="77777777" w:rsidR="00384C43" w:rsidRPr="00C7345F" w:rsidRDefault="00384C43" w:rsidP="00F73F5C">
            <w:pPr>
              <w:pStyle w:val="TableText"/>
              <w:ind w:right="288"/>
              <w:rPr>
                <w:color w:val="000000"/>
              </w:rPr>
            </w:pPr>
            <w:r w:rsidRPr="00C7345F">
              <w:t>2</w:t>
            </w:r>
          </w:p>
        </w:tc>
        <w:tc>
          <w:tcPr>
            <w:tcW w:w="950" w:type="dxa"/>
          </w:tcPr>
          <w:p w14:paraId="0BAD72D9" w14:textId="77777777" w:rsidR="00384C43" w:rsidRPr="00C7345F" w:rsidRDefault="00384C43" w:rsidP="00F73F5C">
            <w:pPr>
              <w:pStyle w:val="TableText"/>
              <w:ind w:right="144"/>
              <w:rPr>
                <w:color w:val="000000"/>
              </w:rPr>
            </w:pPr>
            <w:r w:rsidRPr="00C7345F">
              <w:t>3</w:t>
            </w:r>
          </w:p>
        </w:tc>
        <w:tc>
          <w:tcPr>
            <w:tcW w:w="1512" w:type="dxa"/>
          </w:tcPr>
          <w:p w14:paraId="181BB591" w14:textId="77777777" w:rsidR="00384C43" w:rsidRPr="00C7345F" w:rsidRDefault="00384C43" w:rsidP="00F73F5C">
            <w:pPr>
              <w:pStyle w:val="TableText"/>
              <w:ind w:right="288"/>
              <w:rPr>
                <w:color w:val="000000"/>
              </w:rPr>
            </w:pPr>
            <w:r w:rsidRPr="00C7345F">
              <w:t>0.05</w:t>
            </w:r>
          </w:p>
        </w:tc>
      </w:tr>
      <w:tr w:rsidR="00384C43" w:rsidRPr="00C7345F" w14:paraId="7C3D3FE4" w14:textId="77777777" w:rsidTr="00F73F5C">
        <w:tc>
          <w:tcPr>
            <w:tcW w:w="1584" w:type="dxa"/>
          </w:tcPr>
          <w:p w14:paraId="04B5D9F4" w14:textId="77777777" w:rsidR="00384C43" w:rsidRPr="00C7345F" w:rsidRDefault="00384C43" w:rsidP="00F73F5C">
            <w:pPr>
              <w:pStyle w:val="TableText"/>
              <w:ind w:right="504"/>
              <w:rPr>
                <w:color w:val="000000"/>
              </w:rPr>
            </w:pPr>
            <w:r w:rsidRPr="00C7345F">
              <w:t>399</w:t>
            </w:r>
          </w:p>
        </w:tc>
        <w:tc>
          <w:tcPr>
            <w:tcW w:w="830" w:type="dxa"/>
          </w:tcPr>
          <w:p w14:paraId="4F772182" w14:textId="77777777" w:rsidR="00384C43" w:rsidRPr="00C7345F" w:rsidRDefault="00384C43" w:rsidP="00F73F5C">
            <w:pPr>
              <w:pStyle w:val="TableText"/>
              <w:ind w:right="288"/>
              <w:rPr>
                <w:color w:val="000000"/>
              </w:rPr>
            </w:pPr>
            <w:r w:rsidRPr="00C7345F">
              <w:t>2</w:t>
            </w:r>
          </w:p>
        </w:tc>
        <w:tc>
          <w:tcPr>
            <w:tcW w:w="950" w:type="dxa"/>
          </w:tcPr>
          <w:p w14:paraId="284D5716" w14:textId="77777777" w:rsidR="00384C43" w:rsidRPr="00C7345F" w:rsidRDefault="00384C43" w:rsidP="00F73F5C">
            <w:pPr>
              <w:pStyle w:val="TableText"/>
              <w:ind w:right="144"/>
              <w:rPr>
                <w:color w:val="000000"/>
              </w:rPr>
            </w:pPr>
            <w:r w:rsidRPr="00C7345F">
              <w:t>7</w:t>
            </w:r>
          </w:p>
        </w:tc>
        <w:tc>
          <w:tcPr>
            <w:tcW w:w="1512" w:type="dxa"/>
          </w:tcPr>
          <w:p w14:paraId="3A12BF2F" w14:textId="77777777" w:rsidR="00384C43" w:rsidRPr="00C7345F" w:rsidRDefault="00384C43" w:rsidP="00F73F5C">
            <w:pPr>
              <w:pStyle w:val="TableText"/>
              <w:ind w:right="288"/>
              <w:rPr>
                <w:color w:val="000000"/>
              </w:rPr>
            </w:pPr>
            <w:r w:rsidRPr="00C7345F">
              <w:t>0.12</w:t>
            </w:r>
          </w:p>
        </w:tc>
      </w:tr>
      <w:tr w:rsidR="00384C43" w:rsidRPr="00C7345F" w14:paraId="6E81B9DA" w14:textId="77777777" w:rsidTr="00F73F5C">
        <w:tc>
          <w:tcPr>
            <w:tcW w:w="1584" w:type="dxa"/>
          </w:tcPr>
          <w:p w14:paraId="54C91B84" w14:textId="77777777" w:rsidR="00384C43" w:rsidRPr="00C7345F" w:rsidRDefault="00384C43" w:rsidP="00F73F5C">
            <w:pPr>
              <w:pStyle w:val="TableText"/>
              <w:ind w:right="504"/>
              <w:rPr>
                <w:color w:val="000000"/>
              </w:rPr>
            </w:pPr>
            <w:r w:rsidRPr="00C7345F">
              <w:t>400</w:t>
            </w:r>
          </w:p>
        </w:tc>
        <w:tc>
          <w:tcPr>
            <w:tcW w:w="830" w:type="dxa"/>
          </w:tcPr>
          <w:p w14:paraId="42318360" w14:textId="77777777" w:rsidR="00384C43" w:rsidRPr="00C7345F" w:rsidRDefault="00384C43" w:rsidP="00F73F5C">
            <w:pPr>
              <w:pStyle w:val="TableText"/>
              <w:ind w:right="288"/>
              <w:rPr>
                <w:color w:val="000000"/>
              </w:rPr>
            </w:pPr>
            <w:r w:rsidRPr="00C7345F">
              <w:t>2</w:t>
            </w:r>
          </w:p>
        </w:tc>
        <w:tc>
          <w:tcPr>
            <w:tcW w:w="950" w:type="dxa"/>
          </w:tcPr>
          <w:p w14:paraId="0089CD59" w14:textId="77777777" w:rsidR="00384C43" w:rsidRPr="00C7345F" w:rsidRDefault="00384C43" w:rsidP="00F73F5C">
            <w:pPr>
              <w:pStyle w:val="TableText"/>
              <w:ind w:right="144"/>
              <w:rPr>
                <w:color w:val="000000"/>
              </w:rPr>
            </w:pPr>
            <w:r w:rsidRPr="00C7345F">
              <w:t>21</w:t>
            </w:r>
          </w:p>
        </w:tc>
        <w:tc>
          <w:tcPr>
            <w:tcW w:w="1512" w:type="dxa"/>
          </w:tcPr>
          <w:p w14:paraId="41979025" w14:textId="77777777" w:rsidR="00384C43" w:rsidRPr="00C7345F" w:rsidRDefault="00384C43" w:rsidP="00F73F5C">
            <w:pPr>
              <w:pStyle w:val="TableText"/>
              <w:ind w:right="288"/>
              <w:rPr>
                <w:color w:val="000000"/>
              </w:rPr>
            </w:pPr>
            <w:r w:rsidRPr="00C7345F">
              <w:t>0.37</w:t>
            </w:r>
          </w:p>
        </w:tc>
      </w:tr>
      <w:tr w:rsidR="00384C43" w:rsidRPr="00C7345F" w14:paraId="2572C9B6" w14:textId="77777777" w:rsidTr="00F73F5C">
        <w:tc>
          <w:tcPr>
            <w:tcW w:w="1584" w:type="dxa"/>
          </w:tcPr>
          <w:p w14:paraId="01C3C068" w14:textId="77777777" w:rsidR="00384C43" w:rsidRPr="00C7345F" w:rsidRDefault="00384C43" w:rsidP="00F73F5C">
            <w:pPr>
              <w:pStyle w:val="TableText"/>
              <w:ind w:right="504"/>
              <w:rPr>
                <w:color w:val="000000"/>
              </w:rPr>
            </w:pPr>
            <w:r w:rsidRPr="00C7345F">
              <w:t>401</w:t>
            </w:r>
          </w:p>
        </w:tc>
        <w:tc>
          <w:tcPr>
            <w:tcW w:w="830" w:type="dxa"/>
          </w:tcPr>
          <w:p w14:paraId="4DB911F3" w14:textId="77777777" w:rsidR="00384C43" w:rsidRPr="00C7345F" w:rsidRDefault="00384C43" w:rsidP="00F73F5C">
            <w:pPr>
              <w:pStyle w:val="TableText"/>
              <w:ind w:right="288"/>
              <w:rPr>
                <w:color w:val="000000"/>
              </w:rPr>
            </w:pPr>
            <w:r w:rsidRPr="00C7345F">
              <w:t>2</w:t>
            </w:r>
          </w:p>
        </w:tc>
        <w:tc>
          <w:tcPr>
            <w:tcW w:w="950" w:type="dxa"/>
          </w:tcPr>
          <w:p w14:paraId="4FF26BA6" w14:textId="77777777" w:rsidR="00384C43" w:rsidRPr="00C7345F" w:rsidRDefault="00384C43" w:rsidP="00F73F5C">
            <w:pPr>
              <w:pStyle w:val="TableText"/>
              <w:ind w:right="144"/>
              <w:rPr>
                <w:color w:val="000000"/>
              </w:rPr>
            </w:pPr>
            <w:r w:rsidRPr="00C7345F">
              <w:t>23</w:t>
            </w:r>
          </w:p>
        </w:tc>
        <w:tc>
          <w:tcPr>
            <w:tcW w:w="1512" w:type="dxa"/>
          </w:tcPr>
          <w:p w14:paraId="22189E04" w14:textId="77777777" w:rsidR="00384C43" w:rsidRPr="00C7345F" w:rsidRDefault="00384C43" w:rsidP="00F73F5C">
            <w:pPr>
              <w:pStyle w:val="TableText"/>
              <w:ind w:right="288"/>
              <w:rPr>
                <w:color w:val="000000"/>
              </w:rPr>
            </w:pPr>
            <w:r w:rsidRPr="00C7345F">
              <w:t>0.41</w:t>
            </w:r>
          </w:p>
        </w:tc>
      </w:tr>
      <w:tr w:rsidR="00384C43" w:rsidRPr="00C7345F" w14:paraId="4925D6E6" w14:textId="77777777" w:rsidTr="00F73F5C">
        <w:tc>
          <w:tcPr>
            <w:tcW w:w="1584" w:type="dxa"/>
          </w:tcPr>
          <w:p w14:paraId="3FB0FED1" w14:textId="77777777" w:rsidR="00384C43" w:rsidRPr="00C7345F" w:rsidRDefault="00384C43" w:rsidP="00F73F5C">
            <w:pPr>
              <w:pStyle w:val="TableText"/>
              <w:ind w:right="504"/>
              <w:rPr>
                <w:color w:val="000000"/>
              </w:rPr>
            </w:pPr>
            <w:r w:rsidRPr="00C7345F">
              <w:t>402</w:t>
            </w:r>
          </w:p>
        </w:tc>
        <w:tc>
          <w:tcPr>
            <w:tcW w:w="830" w:type="dxa"/>
          </w:tcPr>
          <w:p w14:paraId="042C7E82" w14:textId="77777777" w:rsidR="00384C43" w:rsidRPr="00C7345F" w:rsidRDefault="00384C43" w:rsidP="00F73F5C">
            <w:pPr>
              <w:pStyle w:val="TableText"/>
              <w:ind w:right="288"/>
              <w:rPr>
                <w:color w:val="000000"/>
              </w:rPr>
            </w:pPr>
            <w:r w:rsidRPr="00C7345F">
              <w:t>2</w:t>
            </w:r>
          </w:p>
        </w:tc>
        <w:tc>
          <w:tcPr>
            <w:tcW w:w="950" w:type="dxa"/>
          </w:tcPr>
          <w:p w14:paraId="39FDE7E4" w14:textId="77777777" w:rsidR="00384C43" w:rsidRPr="00C7345F" w:rsidRDefault="00384C43" w:rsidP="00F73F5C">
            <w:pPr>
              <w:pStyle w:val="TableText"/>
              <w:ind w:right="144"/>
              <w:rPr>
                <w:color w:val="000000"/>
              </w:rPr>
            </w:pPr>
            <w:r w:rsidRPr="00C7345F">
              <w:t>17</w:t>
            </w:r>
          </w:p>
        </w:tc>
        <w:tc>
          <w:tcPr>
            <w:tcW w:w="1512" w:type="dxa"/>
          </w:tcPr>
          <w:p w14:paraId="5CB5E52D" w14:textId="77777777" w:rsidR="00384C43" w:rsidRPr="00C7345F" w:rsidRDefault="00384C43" w:rsidP="00F73F5C">
            <w:pPr>
              <w:pStyle w:val="TableText"/>
              <w:ind w:right="288"/>
              <w:rPr>
                <w:color w:val="000000"/>
              </w:rPr>
            </w:pPr>
            <w:r w:rsidRPr="00C7345F">
              <w:t>0.30</w:t>
            </w:r>
          </w:p>
        </w:tc>
      </w:tr>
      <w:tr w:rsidR="00384C43" w:rsidRPr="00C7345F" w14:paraId="04D04A53" w14:textId="77777777" w:rsidTr="00F73F5C">
        <w:tc>
          <w:tcPr>
            <w:tcW w:w="1584" w:type="dxa"/>
          </w:tcPr>
          <w:p w14:paraId="4BB21071" w14:textId="77777777" w:rsidR="00384C43" w:rsidRPr="00C7345F" w:rsidRDefault="00384C43" w:rsidP="00F73F5C">
            <w:pPr>
              <w:pStyle w:val="TableText"/>
              <w:ind w:right="504"/>
              <w:rPr>
                <w:color w:val="000000"/>
              </w:rPr>
            </w:pPr>
            <w:r w:rsidRPr="00C7345F">
              <w:t>403</w:t>
            </w:r>
          </w:p>
        </w:tc>
        <w:tc>
          <w:tcPr>
            <w:tcW w:w="830" w:type="dxa"/>
          </w:tcPr>
          <w:p w14:paraId="092DA58E" w14:textId="77777777" w:rsidR="00384C43" w:rsidRPr="00C7345F" w:rsidRDefault="00384C43" w:rsidP="00F73F5C">
            <w:pPr>
              <w:pStyle w:val="TableText"/>
              <w:ind w:right="288"/>
              <w:rPr>
                <w:color w:val="000000"/>
              </w:rPr>
            </w:pPr>
            <w:r w:rsidRPr="00C7345F">
              <w:t>2</w:t>
            </w:r>
          </w:p>
        </w:tc>
        <w:tc>
          <w:tcPr>
            <w:tcW w:w="950" w:type="dxa"/>
          </w:tcPr>
          <w:p w14:paraId="3734FEA5" w14:textId="77777777" w:rsidR="00384C43" w:rsidRPr="00C7345F" w:rsidRDefault="00384C43" w:rsidP="00F73F5C">
            <w:pPr>
              <w:pStyle w:val="TableText"/>
              <w:ind w:right="144"/>
              <w:rPr>
                <w:color w:val="000000"/>
              </w:rPr>
            </w:pPr>
            <w:r w:rsidRPr="00C7345F">
              <w:t>19</w:t>
            </w:r>
          </w:p>
        </w:tc>
        <w:tc>
          <w:tcPr>
            <w:tcW w:w="1512" w:type="dxa"/>
          </w:tcPr>
          <w:p w14:paraId="0719D36A" w14:textId="77777777" w:rsidR="00384C43" w:rsidRPr="00C7345F" w:rsidRDefault="00384C43" w:rsidP="00F73F5C">
            <w:pPr>
              <w:pStyle w:val="TableText"/>
              <w:ind w:right="288"/>
              <w:rPr>
                <w:color w:val="000000"/>
              </w:rPr>
            </w:pPr>
            <w:r w:rsidRPr="00C7345F">
              <w:t>0.34</w:t>
            </w:r>
          </w:p>
        </w:tc>
      </w:tr>
      <w:tr w:rsidR="00384C43" w:rsidRPr="00C7345F" w14:paraId="0555BF78" w14:textId="77777777" w:rsidTr="00F73F5C">
        <w:tc>
          <w:tcPr>
            <w:tcW w:w="1584" w:type="dxa"/>
          </w:tcPr>
          <w:p w14:paraId="45C00A33" w14:textId="77777777" w:rsidR="00384C43" w:rsidRPr="00C7345F" w:rsidRDefault="00384C43" w:rsidP="00F73F5C">
            <w:pPr>
              <w:pStyle w:val="TableText"/>
              <w:ind w:right="504"/>
              <w:rPr>
                <w:color w:val="000000"/>
              </w:rPr>
            </w:pPr>
            <w:r w:rsidRPr="00C7345F">
              <w:t>404</w:t>
            </w:r>
          </w:p>
        </w:tc>
        <w:tc>
          <w:tcPr>
            <w:tcW w:w="830" w:type="dxa"/>
          </w:tcPr>
          <w:p w14:paraId="73541B45" w14:textId="77777777" w:rsidR="00384C43" w:rsidRPr="00C7345F" w:rsidRDefault="00384C43" w:rsidP="00F73F5C">
            <w:pPr>
              <w:pStyle w:val="TableText"/>
              <w:ind w:right="288"/>
              <w:rPr>
                <w:color w:val="000000"/>
              </w:rPr>
            </w:pPr>
            <w:r w:rsidRPr="00C7345F">
              <w:t>2</w:t>
            </w:r>
          </w:p>
        </w:tc>
        <w:tc>
          <w:tcPr>
            <w:tcW w:w="950" w:type="dxa"/>
          </w:tcPr>
          <w:p w14:paraId="7CA7109C" w14:textId="77777777" w:rsidR="00384C43" w:rsidRPr="00C7345F" w:rsidRDefault="00384C43" w:rsidP="00F73F5C">
            <w:pPr>
              <w:pStyle w:val="TableText"/>
              <w:ind w:right="144"/>
              <w:rPr>
                <w:color w:val="000000"/>
              </w:rPr>
            </w:pPr>
            <w:r w:rsidRPr="00C7345F">
              <w:t>4</w:t>
            </w:r>
          </w:p>
        </w:tc>
        <w:tc>
          <w:tcPr>
            <w:tcW w:w="1512" w:type="dxa"/>
          </w:tcPr>
          <w:p w14:paraId="30353C44" w14:textId="77777777" w:rsidR="00384C43" w:rsidRPr="00C7345F" w:rsidRDefault="00384C43" w:rsidP="00F73F5C">
            <w:pPr>
              <w:pStyle w:val="TableText"/>
              <w:ind w:right="288"/>
              <w:rPr>
                <w:color w:val="000000"/>
              </w:rPr>
            </w:pPr>
            <w:r w:rsidRPr="00C7345F">
              <w:t>0.07</w:t>
            </w:r>
          </w:p>
        </w:tc>
      </w:tr>
      <w:tr w:rsidR="00384C43" w:rsidRPr="00C7345F" w14:paraId="59D333F8" w14:textId="77777777" w:rsidTr="00F73F5C">
        <w:tc>
          <w:tcPr>
            <w:tcW w:w="1584" w:type="dxa"/>
          </w:tcPr>
          <w:p w14:paraId="459F0C00" w14:textId="77777777" w:rsidR="00384C43" w:rsidRPr="00C7345F" w:rsidRDefault="00384C43" w:rsidP="00F73F5C">
            <w:pPr>
              <w:pStyle w:val="TableText"/>
              <w:ind w:right="504"/>
              <w:rPr>
                <w:color w:val="000000"/>
              </w:rPr>
            </w:pPr>
            <w:r w:rsidRPr="00C7345F">
              <w:t>405</w:t>
            </w:r>
          </w:p>
        </w:tc>
        <w:tc>
          <w:tcPr>
            <w:tcW w:w="830" w:type="dxa"/>
          </w:tcPr>
          <w:p w14:paraId="019C38B1" w14:textId="77777777" w:rsidR="00384C43" w:rsidRPr="00C7345F" w:rsidRDefault="00384C43" w:rsidP="00F73F5C">
            <w:pPr>
              <w:pStyle w:val="TableText"/>
              <w:ind w:right="288"/>
              <w:rPr>
                <w:color w:val="000000"/>
              </w:rPr>
            </w:pPr>
            <w:r w:rsidRPr="00C7345F">
              <w:t>2</w:t>
            </w:r>
          </w:p>
        </w:tc>
        <w:tc>
          <w:tcPr>
            <w:tcW w:w="950" w:type="dxa"/>
          </w:tcPr>
          <w:p w14:paraId="613785DC" w14:textId="77777777" w:rsidR="00384C43" w:rsidRPr="00C7345F" w:rsidRDefault="00384C43" w:rsidP="00F73F5C">
            <w:pPr>
              <w:pStyle w:val="TableText"/>
              <w:ind w:right="144"/>
              <w:rPr>
                <w:color w:val="000000"/>
              </w:rPr>
            </w:pPr>
            <w:r w:rsidRPr="00C7345F">
              <w:t>17</w:t>
            </w:r>
          </w:p>
        </w:tc>
        <w:tc>
          <w:tcPr>
            <w:tcW w:w="1512" w:type="dxa"/>
          </w:tcPr>
          <w:p w14:paraId="2A174588" w14:textId="77777777" w:rsidR="00384C43" w:rsidRPr="00C7345F" w:rsidRDefault="00384C43" w:rsidP="00F73F5C">
            <w:pPr>
              <w:pStyle w:val="TableText"/>
              <w:ind w:right="288"/>
              <w:rPr>
                <w:color w:val="000000"/>
              </w:rPr>
            </w:pPr>
            <w:r w:rsidRPr="00C7345F">
              <w:t>0.30</w:t>
            </w:r>
          </w:p>
        </w:tc>
      </w:tr>
      <w:tr w:rsidR="00384C43" w:rsidRPr="00C7345F" w14:paraId="625D21A4" w14:textId="77777777" w:rsidTr="00F73F5C">
        <w:tc>
          <w:tcPr>
            <w:tcW w:w="1584" w:type="dxa"/>
          </w:tcPr>
          <w:p w14:paraId="167D8877" w14:textId="77777777" w:rsidR="00384C43" w:rsidRPr="00C7345F" w:rsidRDefault="00384C43" w:rsidP="00F73F5C">
            <w:pPr>
              <w:pStyle w:val="TableText"/>
              <w:ind w:right="504"/>
              <w:rPr>
                <w:color w:val="000000"/>
              </w:rPr>
            </w:pPr>
            <w:r w:rsidRPr="00C7345F">
              <w:t>406</w:t>
            </w:r>
          </w:p>
        </w:tc>
        <w:tc>
          <w:tcPr>
            <w:tcW w:w="830" w:type="dxa"/>
          </w:tcPr>
          <w:p w14:paraId="68E8E8C3" w14:textId="77777777" w:rsidR="00384C43" w:rsidRPr="00C7345F" w:rsidRDefault="00384C43" w:rsidP="00F73F5C">
            <w:pPr>
              <w:pStyle w:val="TableText"/>
              <w:ind w:right="288"/>
              <w:rPr>
                <w:color w:val="000000"/>
              </w:rPr>
            </w:pPr>
            <w:r w:rsidRPr="00C7345F">
              <w:t>2</w:t>
            </w:r>
          </w:p>
        </w:tc>
        <w:tc>
          <w:tcPr>
            <w:tcW w:w="950" w:type="dxa"/>
          </w:tcPr>
          <w:p w14:paraId="4A366F22" w14:textId="77777777" w:rsidR="00384C43" w:rsidRPr="00C7345F" w:rsidRDefault="00384C43" w:rsidP="00F73F5C">
            <w:pPr>
              <w:pStyle w:val="TableText"/>
              <w:ind w:right="144"/>
              <w:rPr>
                <w:color w:val="000000"/>
              </w:rPr>
            </w:pPr>
            <w:r w:rsidRPr="00C7345F">
              <w:t>15</w:t>
            </w:r>
          </w:p>
        </w:tc>
        <w:tc>
          <w:tcPr>
            <w:tcW w:w="1512" w:type="dxa"/>
          </w:tcPr>
          <w:p w14:paraId="25525394" w14:textId="77777777" w:rsidR="00384C43" w:rsidRPr="00C7345F" w:rsidRDefault="00384C43" w:rsidP="00F73F5C">
            <w:pPr>
              <w:pStyle w:val="TableText"/>
              <w:ind w:right="288"/>
              <w:rPr>
                <w:color w:val="000000"/>
              </w:rPr>
            </w:pPr>
            <w:r w:rsidRPr="00C7345F">
              <w:t>0.27</w:t>
            </w:r>
          </w:p>
        </w:tc>
      </w:tr>
      <w:tr w:rsidR="00384C43" w:rsidRPr="00C7345F" w14:paraId="7718B7AF" w14:textId="77777777" w:rsidTr="00F73F5C">
        <w:tc>
          <w:tcPr>
            <w:tcW w:w="1584" w:type="dxa"/>
          </w:tcPr>
          <w:p w14:paraId="29E0785B" w14:textId="77777777" w:rsidR="00384C43" w:rsidRPr="00C7345F" w:rsidRDefault="00384C43" w:rsidP="00F73F5C">
            <w:pPr>
              <w:pStyle w:val="TableText"/>
              <w:ind w:right="504"/>
              <w:rPr>
                <w:color w:val="000000"/>
              </w:rPr>
            </w:pPr>
            <w:r w:rsidRPr="00C7345F">
              <w:t>407</w:t>
            </w:r>
          </w:p>
        </w:tc>
        <w:tc>
          <w:tcPr>
            <w:tcW w:w="830" w:type="dxa"/>
          </w:tcPr>
          <w:p w14:paraId="2376047E" w14:textId="77777777" w:rsidR="00384C43" w:rsidRPr="00C7345F" w:rsidRDefault="00384C43" w:rsidP="00F73F5C">
            <w:pPr>
              <w:pStyle w:val="TableText"/>
              <w:ind w:right="288"/>
              <w:rPr>
                <w:color w:val="000000"/>
              </w:rPr>
            </w:pPr>
            <w:r w:rsidRPr="00C7345F">
              <w:t>2</w:t>
            </w:r>
          </w:p>
        </w:tc>
        <w:tc>
          <w:tcPr>
            <w:tcW w:w="950" w:type="dxa"/>
          </w:tcPr>
          <w:p w14:paraId="0197098E" w14:textId="77777777" w:rsidR="00384C43" w:rsidRPr="00C7345F" w:rsidRDefault="00384C43" w:rsidP="00F73F5C">
            <w:pPr>
              <w:pStyle w:val="TableText"/>
              <w:ind w:right="144"/>
              <w:rPr>
                <w:color w:val="000000"/>
              </w:rPr>
            </w:pPr>
            <w:r w:rsidRPr="00C7345F">
              <w:t>22</w:t>
            </w:r>
          </w:p>
        </w:tc>
        <w:tc>
          <w:tcPr>
            <w:tcW w:w="1512" w:type="dxa"/>
          </w:tcPr>
          <w:p w14:paraId="1A562D68" w14:textId="77777777" w:rsidR="00384C43" w:rsidRPr="00C7345F" w:rsidRDefault="00384C43" w:rsidP="00F73F5C">
            <w:pPr>
              <w:pStyle w:val="TableText"/>
              <w:ind w:right="288"/>
              <w:rPr>
                <w:color w:val="000000"/>
              </w:rPr>
            </w:pPr>
            <w:r w:rsidRPr="00C7345F">
              <w:t>0.39</w:t>
            </w:r>
          </w:p>
        </w:tc>
      </w:tr>
      <w:tr w:rsidR="00384C43" w:rsidRPr="00C7345F" w14:paraId="5E84AE97" w14:textId="77777777" w:rsidTr="00F73F5C">
        <w:tc>
          <w:tcPr>
            <w:tcW w:w="1584" w:type="dxa"/>
          </w:tcPr>
          <w:p w14:paraId="0A4BB62B" w14:textId="77777777" w:rsidR="00384C43" w:rsidRPr="00C7345F" w:rsidRDefault="00384C43" w:rsidP="00F73F5C">
            <w:pPr>
              <w:pStyle w:val="TableText"/>
              <w:ind w:right="504"/>
              <w:rPr>
                <w:color w:val="000000"/>
              </w:rPr>
            </w:pPr>
            <w:r w:rsidRPr="00C7345F">
              <w:t>408</w:t>
            </w:r>
          </w:p>
        </w:tc>
        <w:tc>
          <w:tcPr>
            <w:tcW w:w="830" w:type="dxa"/>
          </w:tcPr>
          <w:p w14:paraId="1598359D" w14:textId="77777777" w:rsidR="00384C43" w:rsidRPr="00C7345F" w:rsidRDefault="00384C43" w:rsidP="00F73F5C">
            <w:pPr>
              <w:pStyle w:val="TableText"/>
              <w:ind w:right="288"/>
              <w:rPr>
                <w:color w:val="000000"/>
              </w:rPr>
            </w:pPr>
            <w:r w:rsidRPr="00C7345F">
              <w:t>2</w:t>
            </w:r>
          </w:p>
        </w:tc>
        <w:tc>
          <w:tcPr>
            <w:tcW w:w="950" w:type="dxa"/>
          </w:tcPr>
          <w:p w14:paraId="0B4D7F09" w14:textId="77777777" w:rsidR="00384C43" w:rsidRPr="00C7345F" w:rsidRDefault="00384C43" w:rsidP="00F73F5C">
            <w:pPr>
              <w:pStyle w:val="TableText"/>
              <w:ind w:right="144"/>
              <w:rPr>
                <w:color w:val="000000"/>
              </w:rPr>
            </w:pPr>
            <w:r w:rsidRPr="00C7345F">
              <w:t>4</w:t>
            </w:r>
          </w:p>
        </w:tc>
        <w:tc>
          <w:tcPr>
            <w:tcW w:w="1512" w:type="dxa"/>
          </w:tcPr>
          <w:p w14:paraId="370F3C2F" w14:textId="77777777" w:rsidR="00384C43" w:rsidRPr="00C7345F" w:rsidRDefault="00384C43" w:rsidP="00F73F5C">
            <w:pPr>
              <w:pStyle w:val="TableText"/>
              <w:ind w:right="288"/>
              <w:rPr>
                <w:color w:val="000000"/>
              </w:rPr>
            </w:pPr>
            <w:r w:rsidRPr="00C7345F">
              <w:t>0.07</w:t>
            </w:r>
          </w:p>
        </w:tc>
      </w:tr>
      <w:tr w:rsidR="00384C43" w:rsidRPr="00C7345F" w14:paraId="34C97B8A" w14:textId="77777777" w:rsidTr="00F73F5C">
        <w:tc>
          <w:tcPr>
            <w:tcW w:w="1584" w:type="dxa"/>
          </w:tcPr>
          <w:p w14:paraId="232AB6B1" w14:textId="77777777" w:rsidR="00384C43" w:rsidRPr="00C7345F" w:rsidRDefault="00384C43" w:rsidP="00F73F5C">
            <w:pPr>
              <w:pStyle w:val="TableText"/>
              <w:ind w:right="504"/>
              <w:rPr>
                <w:color w:val="000000"/>
              </w:rPr>
            </w:pPr>
            <w:r w:rsidRPr="00C7345F">
              <w:t>409</w:t>
            </w:r>
          </w:p>
        </w:tc>
        <w:tc>
          <w:tcPr>
            <w:tcW w:w="830" w:type="dxa"/>
          </w:tcPr>
          <w:p w14:paraId="38AF63FE" w14:textId="77777777" w:rsidR="00384C43" w:rsidRPr="00C7345F" w:rsidRDefault="00384C43" w:rsidP="00F73F5C">
            <w:pPr>
              <w:pStyle w:val="TableText"/>
              <w:ind w:right="288"/>
              <w:rPr>
                <w:color w:val="000000"/>
              </w:rPr>
            </w:pPr>
            <w:r w:rsidRPr="00C7345F">
              <w:t>2</w:t>
            </w:r>
          </w:p>
        </w:tc>
        <w:tc>
          <w:tcPr>
            <w:tcW w:w="950" w:type="dxa"/>
          </w:tcPr>
          <w:p w14:paraId="3B9BC9E3" w14:textId="77777777" w:rsidR="00384C43" w:rsidRPr="00C7345F" w:rsidRDefault="00384C43" w:rsidP="00F73F5C">
            <w:pPr>
              <w:pStyle w:val="TableText"/>
              <w:ind w:right="144"/>
              <w:rPr>
                <w:color w:val="000000"/>
              </w:rPr>
            </w:pPr>
            <w:r w:rsidRPr="00C7345F">
              <w:t>19</w:t>
            </w:r>
          </w:p>
        </w:tc>
        <w:tc>
          <w:tcPr>
            <w:tcW w:w="1512" w:type="dxa"/>
          </w:tcPr>
          <w:p w14:paraId="629CCF4C" w14:textId="77777777" w:rsidR="00384C43" w:rsidRPr="00C7345F" w:rsidRDefault="00384C43" w:rsidP="00F73F5C">
            <w:pPr>
              <w:pStyle w:val="TableText"/>
              <w:ind w:right="288"/>
              <w:rPr>
                <w:color w:val="000000"/>
              </w:rPr>
            </w:pPr>
            <w:r w:rsidRPr="00C7345F">
              <w:t>0.34</w:t>
            </w:r>
          </w:p>
        </w:tc>
      </w:tr>
      <w:tr w:rsidR="00384C43" w:rsidRPr="00C7345F" w14:paraId="26B631A0" w14:textId="77777777" w:rsidTr="00F73F5C">
        <w:tc>
          <w:tcPr>
            <w:tcW w:w="1584" w:type="dxa"/>
          </w:tcPr>
          <w:p w14:paraId="30952A4F" w14:textId="77777777" w:rsidR="00384C43" w:rsidRPr="00C7345F" w:rsidRDefault="00384C43" w:rsidP="00F73F5C">
            <w:pPr>
              <w:pStyle w:val="TableText"/>
              <w:ind w:right="504"/>
              <w:rPr>
                <w:color w:val="000000"/>
              </w:rPr>
            </w:pPr>
            <w:r w:rsidRPr="00C7345F">
              <w:t>410</w:t>
            </w:r>
          </w:p>
        </w:tc>
        <w:tc>
          <w:tcPr>
            <w:tcW w:w="830" w:type="dxa"/>
          </w:tcPr>
          <w:p w14:paraId="6584F5FC" w14:textId="77777777" w:rsidR="00384C43" w:rsidRPr="00C7345F" w:rsidRDefault="00384C43" w:rsidP="00F73F5C">
            <w:pPr>
              <w:pStyle w:val="TableText"/>
              <w:ind w:right="288"/>
              <w:rPr>
                <w:color w:val="000000"/>
              </w:rPr>
            </w:pPr>
            <w:r w:rsidRPr="00C7345F">
              <w:t>2</w:t>
            </w:r>
          </w:p>
        </w:tc>
        <w:tc>
          <w:tcPr>
            <w:tcW w:w="950" w:type="dxa"/>
          </w:tcPr>
          <w:p w14:paraId="38DDA3DB" w14:textId="77777777" w:rsidR="00384C43" w:rsidRPr="00C7345F" w:rsidRDefault="00384C43" w:rsidP="00F73F5C">
            <w:pPr>
              <w:pStyle w:val="TableText"/>
              <w:ind w:right="144"/>
              <w:rPr>
                <w:color w:val="000000"/>
              </w:rPr>
            </w:pPr>
            <w:r w:rsidRPr="00C7345F">
              <w:t>15</w:t>
            </w:r>
          </w:p>
        </w:tc>
        <w:tc>
          <w:tcPr>
            <w:tcW w:w="1512" w:type="dxa"/>
          </w:tcPr>
          <w:p w14:paraId="29E3E433" w14:textId="77777777" w:rsidR="00384C43" w:rsidRPr="00C7345F" w:rsidRDefault="00384C43" w:rsidP="00F73F5C">
            <w:pPr>
              <w:pStyle w:val="TableText"/>
              <w:ind w:right="288"/>
              <w:rPr>
                <w:color w:val="000000"/>
              </w:rPr>
            </w:pPr>
            <w:r w:rsidRPr="00C7345F">
              <w:t>0.27</w:t>
            </w:r>
          </w:p>
        </w:tc>
      </w:tr>
      <w:tr w:rsidR="00384C43" w:rsidRPr="00C7345F" w14:paraId="5BF707E9" w14:textId="77777777" w:rsidTr="00F73F5C">
        <w:tc>
          <w:tcPr>
            <w:tcW w:w="1584" w:type="dxa"/>
          </w:tcPr>
          <w:p w14:paraId="369A8A56" w14:textId="77777777" w:rsidR="00384C43" w:rsidRPr="00C7345F" w:rsidRDefault="00384C43" w:rsidP="00F73F5C">
            <w:pPr>
              <w:pStyle w:val="TableText"/>
              <w:ind w:right="504"/>
              <w:rPr>
                <w:color w:val="000000"/>
              </w:rPr>
            </w:pPr>
            <w:r w:rsidRPr="00C7345F">
              <w:t>411</w:t>
            </w:r>
          </w:p>
        </w:tc>
        <w:tc>
          <w:tcPr>
            <w:tcW w:w="830" w:type="dxa"/>
          </w:tcPr>
          <w:p w14:paraId="61B9DC75" w14:textId="77777777" w:rsidR="00384C43" w:rsidRPr="00C7345F" w:rsidRDefault="00384C43" w:rsidP="00F73F5C">
            <w:pPr>
              <w:pStyle w:val="TableText"/>
              <w:ind w:right="288"/>
              <w:rPr>
                <w:color w:val="000000"/>
              </w:rPr>
            </w:pPr>
            <w:r w:rsidRPr="00C7345F">
              <w:t>2</w:t>
            </w:r>
          </w:p>
        </w:tc>
        <w:tc>
          <w:tcPr>
            <w:tcW w:w="950" w:type="dxa"/>
          </w:tcPr>
          <w:p w14:paraId="324B5ED4" w14:textId="77777777" w:rsidR="00384C43" w:rsidRPr="00C7345F" w:rsidRDefault="00384C43" w:rsidP="00F73F5C">
            <w:pPr>
              <w:pStyle w:val="TableText"/>
              <w:ind w:right="144"/>
              <w:rPr>
                <w:color w:val="000000"/>
              </w:rPr>
            </w:pPr>
            <w:r w:rsidRPr="00C7345F">
              <w:t>8</w:t>
            </w:r>
          </w:p>
        </w:tc>
        <w:tc>
          <w:tcPr>
            <w:tcW w:w="1512" w:type="dxa"/>
          </w:tcPr>
          <w:p w14:paraId="1081BB31" w14:textId="77777777" w:rsidR="00384C43" w:rsidRPr="00C7345F" w:rsidRDefault="00384C43" w:rsidP="00F73F5C">
            <w:pPr>
              <w:pStyle w:val="TableText"/>
              <w:ind w:right="288"/>
              <w:rPr>
                <w:color w:val="000000"/>
              </w:rPr>
            </w:pPr>
            <w:r w:rsidRPr="00C7345F">
              <w:t>0.14</w:t>
            </w:r>
          </w:p>
        </w:tc>
      </w:tr>
      <w:tr w:rsidR="00384C43" w:rsidRPr="00C7345F" w14:paraId="7CC35DB4" w14:textId="77777777" w:rsidTr="00F73F5C">
        <w:tc>
          <w:tcPr>
            <w:tcW w:w="1584" w:type="dxa"/>
          </w:tcPr>
          <w:p w14:paraId="2EF76FEE" w14:textId="77777777" w:rsidR="00384C43" w:rsidRPr="00C7345F" w:rsidRDefault="00384C43" w:rsidP="00F73F5C">
            <w:pPr>
              <w:pStyle w:val="TableText"/>
              <w:ind w:right="504"/>
              <w:rPr>
                <w:color w:val="000000"/>
              </w:rPr>
            </w:pPr>
            <w:r w:rsidRPr="00C7345F">
              <w:t>412</w:t>
            </w:r>
          </w:p>
        </w:tc>
        <w:tc>
          <w:tcPr>
            <w:tcW w:w="830" w:type="dxa"/>
          </w:tcPr>
          <w:p w14:paraId="658DC1B8" w14:textId="77777777" w:rsidR="00384C43" w:rsidRPr="00C7345F" w:rsidRDefault="00384C43" w:rsidP="00F73F5C">
            <w:pPr>
              <w:pStyle w:val="TableText"/>
              <w:ind w:right="288"/>
              <w:rPr>
                <w:color w:val="000000"/>
              </w:rPr>
            </w:pPr>
            <w:r w:rsidRPr="00C7345F">
              <w:t>2</w:t>
            </w:r>
          </w:p>
        </w:tc>
        <w:tc>
          <w:tcPr>
            <w:tcW w:w="950" w:type="dxa"/>
          </w:tcPr>
          <w:p w14:paraId="0A4D9BE5" w14:textId="77777777" w:rsidR="00384C43" w:rsidRPr="00C7345F" w:rsidRDefault="00384C43" w:rsidP="00F73F5C">
            <w:pPr>
              <w:pStyle w:val="TableText"/>
              <w:ind w:right="144"/>
              <w:rPr>
                <w:color w:val="000000"/>
              </w:rPr>
            </w:pPr>
            <w:r w:rsidRPr="00C7345F">
              <w:t>2</w:t>
            </w:r>
          </w:p>
        </w:tc>
        <w:tc>
          <w:tcPr>
            <w:tcW w:w="1512" w:type="dxa"/>
          </w:tcPr>
          <w:p w14:paraId="5E6250D1" w14:textId="77777777" w:rsidR="00384C43" w:rsidRPr="00C7345F" w:rsidRDefault="00384C43" w:rsidP="00F73F5C">
            <w:pPr>
              <w:pStyle w:val="TableText"/>
              <w:ind w:right="288"/>
              <w:rPr>
                <w:color w:val="000000"/>
              </w:rPr>
            </w:pPr>
            <w:r w:rsidRPr="00C7345F">
              <w:t>0.04</w:t>
            </w:r>
          </w:p>
        </w:tc>
      </w:tr>
      <w:tr w:rsidR="00384C43" w:rsidRPr="00C7345F" w14:paraId="2FC0380A" w14:textId="77777777" w:rsidTr="00F73F5C">
        <w:tc>
          <w:tcPr>
            <w:tcW w:w="1584" w:type="dxa"/>
          </w:tcPr>
          <w:p w14:paraId="6DEEC54A" w14:textId="77777777" w:rsidR="00384C43" w:rsidRPr="00C7345F" w:rsidRDefault="00384C43" w:rsidP="00F73F5C">
            <w:pPr>
              <w:pStyle w:val="TableText"/>
              <w:ind w:right="504"/>
              <w:rPr>
                <w:color w:val="000000"/>
              </w:rPr>
            </w:pPr>
            <w:r w:rsidRPr="00C7345F">
              <w:t>413</w:t>
            </w:r>
          </w:p>
        </w:tc>
        <w:tc>
          <w:tcPr>
            <w:tcW w:w="830" w:type="dxa"/>
          </w:tcPr>
          <w:p w14:paraId="7C138E4E" w14:textId="77777777" w:rsidR="00384C43" w:rsidRPr="00C7345F" w:rsidRDefault="00384C43" w:rsidP="00F73F5C">
            <w:pPr>
              <w:pStyle w:val="TableText"/>
              <w:ind w:right="288"/>
              <w:rPr>
                <w:color w:val="000000"/>
              </w:rPr>
            </w:pPr>
            <w:r w:rsidRPr="00C7345F">
              <w:t>2</w:t>
            </w:r>
          </w:p>
        </w:tc>
        <w:tc>
          <w:tcPr>
            <w:tcW w:w="950" w:type="dxa"/>
          </w:tcPr>
          <w:p w14:paraId="1547523B" w14:textId="77777777" w:rsidR="00384C43" w:rsidRPr="00C7345F" w:rsidRDefault="00384C43" w:rsidP="00F73F5C">
            <w:pPr>
              <w:pStyle w:val="TableText"/>
              <w:ind w:right="144"/>
              <w:rPr>
                <w:color w:val="000000"/>
              </w:rPr>
            </w:pPr>
            <w:r w:rsidRPr="00C7345F">
              <w:t>27</w:t>
            </w:r>
          </w:p>
        </w:tc>
        <w:tc>
          <w:tcPr>
            <w:tcW w:w="1512" w:type="dxa"/>
          </w:tcPr>
          <w:p w14:paraId="6C2A59B4" w14:textId="77777777" w:rsidR="00384C43" w:rsidRPr="00C7345F" w:rsidRDefault="00384C43" w:rsidP="00F73F5C">
            <w:pPr>
              <w:pStyle w:val="TableText"/>
              <w:ind w:right="288"/>
              <w:rPr>
                <w:color w:val="000000"/>
              </w:rPr>
            </w:pPr>
            <w:r w:rsidRPr="00C7345F">
              <w:t>0.48</w:t>
            </w:r>
          </w:p>
        </w:tc>
      </w:tr>
      <w:tr w:rsidR="00384C43" w:rsidRPr="00C7345F" w14:paraId="18FE2F68" w14:textId="77777777" w:rsidTr="00F73F5C">
        <w:tc>
          <w:tcPr>
            <w:tcW w:w="1584" w:type="dxa"/>
          </w:tcPr>
          <w:p w14:paraId="7C32B5F7" w14:textId="77777777" w:rsidR="00384C43" w:rsidRPr="00C7345F" w:rsidRDefault="00384C43" w:rsidP="00F73F5C">
            <w:pPr>
              <w:pStyle w:val="TableText"/>
              <w:ind w:right="504"/>
              <w:rPr>
                <w:color w:val="000000"/>
              </w:rPr>
            </w:pPr>
            <w:r w:rsidRPr="00C7345F">
              <w:t>414</w:t>
            </w:r>
          </w:p>
        </w:tc>
        <w:tc>
          <w:tcPr>
            <w:tcW w:w="830" w:type="dxa"/>
          </w:tcPr>
          <w:p w14:paraId="407BB8DF" w14:textId="77777777" w:rsidR="00384C43" w:rsidRPr="00C7345F" w:rsidRDefault="00384C43" w:rsidP="00F73F5C">
            <w:pPr>
              <w:pStyle w:val="TableText"/>
              <w:ind w:right="288"/>
              <w:rPr>
                <w:color w:val="000000"/>
              </w:rPr>
            </w:pPr>
            <w:r w:rsidRPr="00C7345F">
              <w:t>2</w:t>
            </w:r>
          </w:p>
        </w:tc>
        <w:tc>
          <w:tcPr>
            <w:tcW w:w="950" w:type="dxa"/>
          </w:tcPr>
          <w:p w14:paraId="65700B77" w14:textId="77777777" w:rsidR="00384C43" w:rsidRPr="00C7345F" w:rsidRDefault="00384C43" w:rsidP="00F73F5C">
            <w:pPr>
              <w:pStyle w:val="TableText"/>
              <w:ind w:right="144"/>
              <w:rPr>
                <w:color w:val="000000"/>
              </w:rPr>
            </w:pPr>
            <w:r w:rsidRPr="00C7345F">
              <w:t>6</w:t>
            </w:r>
          </w:p>
        </w:tc>
        <w:tc>
          <w:tcPr>
            <w:tcW w:w="1512" w:type="dxa"/>
          </w:tcPr>
          <w:p w14:paraId="1674C6E0" w14:textId="77777777" w:rsidR="00384C43" w:rsidRPr="00C7345F" w:rsidRDefault="00384C43" w:rsidP="00F73F5C">
            <w:pPr>
              <w:pStyle w:val="TableText"/>
              <w:ind w:right="288"/>
              <w:rPr>
                <w:color w:val="000000"/>
              </w:rPr>
            </w:pPr>
            <w:r w:rsidRPr="00C7345F">
              <w:t>0.11</w:t>
            </w:r>
          </w:p>
        </w:tc>
      </w:tr>
      <w:tr w:rsidR="00384C43" w:rsidRPr="00C7345F" w14:paraId="15D53222" w14:textId="77777777" w:rsidTr="00F73F5C">
        <w:tc>
          <w:tcPr>
            <w:tcW w:w="1584" w:type="dxa"/>
          </w:tcPr>
          <w:p w14:paraId="6A6D6CD0" w14:textId="77777777" w:rsidR="00384C43" w:rsidRPr="00C7345F" w:rsidRDefault="00384C43" w:rsidP="00F73F5C">
            <w:pPr>
              <w:pStyle w:val="TableText"/>
              <w:ind w:right="504"/>
              <w:rPr>
                <w:color w:val="000000"/>
              </w:rPr>
            </w:pPr>
            <w:r w:rsidRPr="00C7345F">
              <w:t>415</w:t>
            </w:r>
          </w:p>
        </w:tc>
        <w:tc>
          <w:tcPr>
            <w:tcW w:w="830" w:type="dxa"/>
          </w:tcPr>
          <w:p w14:paraId="02F46512" w14:textId="77777777" w:rsidR="00384C43" w:rsidRPr="00C7345F" w:rsidRDefault="00384C43" w:rsidP="00F73F5C">
            <w:pPr>
              <w:pStyle w:val="TableText"/>
              <w:ind w:right="288"/>
              <w:rPr>
                <w:color w:val="000000"/>
              </w:rPr>
            </w:pPr>
            <w:r w:rsidRPr="00C7345F">
              <w:t>2</w:t>
            </w:r>
          </w:p>
        </w:tc>
        <w:tc>
          <w:tcPr>
            <w:tcW w:w="950" w:type="dxa"/>
          </w:tcPr>
          <w:p w14:paraId="74D62087" w14:textId="77777777" w:rsidR="00384C43" w:rsidRPr="00C7345F" w:rsidRDefault="00384C43" w:rsidP="00F73F5C">
            <w:pPr>
              <w:pStyle w:val="TableText"/>
              <w:ind w:right="144"/>
              <w:rPr>
                <w:color w:val="000000"/>
              </w:rPr>
            </w:pPr>
            <w:r w:rsidRPr="00C7345F">
              <w:t>17</w:t>
            </w:r>
          </w:p>
        </w:tc>
        <w:tc>
          <w:tcPr>
            <w:tcW w:w="1512" w:type="dxa"/>
          </w:tcPr>
          <w:p w14:paraId="55AAD5B4" w14:textId="77777777" w:rsidR="00384C43" w:rsidRPr="00C7345F" w:rsidRDefault="00384C43" w:rsidP="00F73F5C">
            <w:pPr>
              <w:pStyle w:val="TableText"/>
              <w:ind w:right="288"/>
              <w:rPr>
                <w:color w:val="000000"/>
              </w:rPr>
            </w:pPr>
            <w:r w:rsidRPr="00C7345F">
              <w:t>0.30</w:t>
            </w:r>
          </w:p>
        </w:tc>
      </w:tr>
      <w:tr w:rsidR="00384C43" w:rsidRPr="00C7345F" w14:paraId="3603523F" w14:textId="77777777" w:rsidTr="00F73F5C">
        <w:tc>
          <w:tcPr>
            <w:tcW w:w="1584" w:type="dxa"/>
          </w:tcPr>
          <w:p w14:paraId="2EF110BA" w14:textId="77777777" w:rsidR="00384C43" w:rsidRPr="00C7345F" w:rsidRDefault="00384C43" w:rsidP="00F73F5C">
            <w:pPr>
              <w:pStyle w:val="TableText"/>
              <w:ind w:right="504"/>
              <w:rPr>
                <w:color w:val="000000"/>
              </w:rPr>
            </w:pPr>
            <w:r w:rsidRPr="00C7345F">
              <w:t>416</w:t>
            </w:r>
          </w:p>
        </w:tc>
        <w:tc>
          <w:tcPr>
            <w:tcW w:w="830" w:type="dxa"/>
          </w:tcPr>
          <w:p w14:paraId="711B8942" w14:textId="77777777" w:rsidR="00384C43" w:rsidRPr="00C7345F" w:rsidRDefault="00384C43" w:rsidP="00F73F5C">
            <w:pPr>
              <w:pStyle w:val="TableText"/>
              <w:ind w:right="288"/>
              <w:rPr>
                <w:color w:val="000000"/>
              </w:rPr>
            </w:pPr>
            <w:r w:rsidRPr="00C7345F">
              <w:t>2</w:t>
            </w:r>
          </w:p>
        </w:tc>
        <w:tc>
          <w:tcPr>
            <w:tcW w:w="950" w:type="dxa"/>
          </w:tcPr>
          <w:p w14:paraId="486D9313" w14:textId="77777777" w:rsidR="00384C43" w:rsidRPr="00C7345F" w:rsidRDefault="00384C43" w:rsidP="00F73F5C">
            <w:pPr>
              <w:pStyle w:val="TableText"/>
              <w:ind w:right="144"/>
              <w:rPr>
                <w:color w:val="000000"/>
              </w:rPr>
            </w:pPr>
            <w:r w:rsidRPr="00C7345F">
              <w:t>18</w:t>
            </w:r>
          </w:p>
        </w:tc>
        <w:tc>
          <w:tcPr>
            <w:tcW w:w="1512" w:type="dxa"/>
          </w:tcPr>
          <w:p w14:paraId="2EB02189" w14:textId="77777777" w:rsidR="00384C43" w:rsidRPr="00C7345F" w:rsidRDefault="00384C43" w:rsidP="00F73F5C">
            <w:pPr>
              <w:pStyle w:val="TableText"/>
              <w:ind w:right="288"/>
              <w:rPr>
                <w:color w:val="000000"/>
              </w:rPr>
            </w:pPr>
            <w:r w:rsidRPr="00C7345F">
              <w:t>0.32</w:t>
            </w:r>
          </w:p>
        </w:tc>
      </w:tr>
      <w:tr w:rsidR="00384C43" w:rsidRPr="00C7345F" w14:paraId="1813FBDE" w14:textId="77777777" w:rsidTr="00F73F5C">
        <w:tc>
          <w:tcPr>
            <w:tcW w:w="1584" w:type="dxa"/>
          </w:tcPr>
          <w:p w14:paraId="38770DAF" w14:textId="77777777" w:rsidR="00384C43" w:rsidRPr="00C7345F" w:rsidRDefault="00384C43" w:rsidP="00F73F5C">
            <w:pPr>
              <w:pStyle w:val="TableText"/>
              <w:ind w:right="504"/>
              <w:rPr>
                <w:color w:val="000000"/>
              </w:rPr>
            </w:pPr>
            <w:r w:rsidRPr="00C7345F">
              <w:t>417</w:t>
            </w:r>
          </w:p>
        </w:tc>
        <w:tc>
          <w:tcPr>
            <w:tcW w:w="830" w:type="dxa"/>
          </w:tcPr>
          <w:p w14:paraId="4A54C166" w14:textId="77777777" w:rsidR="00384C43" w:rsidRPr="00C7345F" w:rsidRDefault="00384C43" w:rsidP="00F73F5C">
            <w:pPr>
              <w:pStyle w:val="TableText"/>
              <w:ind w:right="288"/>
              <w:rPr>
                <w:color w:val="000000"/>
              </w:rPr>
            </w:pPr>
            <w:r w:rsidRPr="00C7345F">
              <w:t>2</w:t>
            </w:r>
          </w:p>
        </w:tc>
        <w:tc>
          <w:tcPr>
            <w:tcW w:w="950" w:type="dxa"/>
          </w:tcPr>
          <w:p w14:paraId="308C4331" w14:textId="77777777" w:rsidR="00384C43" w:rsidRPr="00C7345F" w:rsidRDefault="00384C43" w:rsidP="00F73F5C">
            <w:pPr>
              <w:pStyle w:val="TableText"/>
              <w:ind w:right="144"/>
              <w:rPr>
                <w:color w:val="000000"/>
              </w:rPr>
            </w:pPr>
            <w:r w:rsidRPr="00C7345F">
              <w:t>10</w:t>
            </w:r>
          </w:p>
        </w:tc>
        <w:tc>
          <w:tcPr>
            <w:tcW w:w="1512" w:type="dxa"/>
          </w:tcPr>
          <w:p w14:paraId="0FFA802D" w14:textId="77777777" w:rsidR="00384C43" w:rsidRPr="00C7345F" w:rsidRDefault="00384C43" w:rsidP="00F73F5C">
            <w:pPr>
              <w:pStyle w:val="TableText"/>
              <w:ind w:right="288"/>
              <w:rPr>
                <w:color w:val="000000"/>
              </w:rPr>
            </w:pPr>
            <w:r w:rsidRPr="00C7345F">
              <w:t>0.18</w:t>
            </w:r>
          </w:p>
        </w:tc>
      </w:tr>
      <w:tr w:rsidR="00384C43" w:rsidRPr="00C7345F" w14:paraId="235ACECF" w14:textId="77777777" w:rsidTr="00F73F5C">
        <w:tc>
          <w:tcPr>
            <w:tcW w:w="1584" w:type="dxa"/>
          </w:tcPr>
          <w:p w14:paraId="51B22BFE" w14:textId="77777777" w:rsidR="00384C43" w:rsidRPr="00C7345F" w:rsidRDefault="00384C43" w:rsidP="00F73F5C">
            <w:pPr>
              <w:pStyle w:val="TableText"/>
              <w:ind w:right="504"/>
              <w:rPr>
                <w:color w:val="000000"/>
              </w:rPr>
            </w:pPr>
            <w:r w:rsidRPr="00C7345F">
              <w:t>418</w:t>
            </w:r>
          </w:p>
        </w:tc>
        <w:tc>
          <w:tcPr>
            <w:tcW w:w="830" w:type="dxa"/>
          </w:tcPr>
          <w:p w14:paraId="3B4E9FE4" w14:textId="77777777" w:rsidR="00384C43" w:rsidRPr="00C7345F" w:rsidRDefault="00384C43" w:rsidP="00F73F5C">
            <w:pPr>
              <w:pStyle w:val="TableText"/>
              <w:ind w:right="288"/>
              <w:rPr>
                <w:color w:val="000000"/>
              </w:rPr>
            </w:pPr>
            <w:r w:rsidRPr="00C7345F">
              <w:t>2</w:t>
            </w:r>
          </w:p>
        </w:tc>
        <w:tc>
          <w:tcPr>
            <w:tcW w:w="950" w:type="dxa"/>
          </w:tcPr>
          <w:p w14:paraId="5258C7E4" w14:textId="77777777" w:rsidR="00384C43" w:rsidRPr="00C7345F" w:rsidRDefault="00384C43" w:rsidP="00F73F5C">
            <w:pPr>
              <w:pStyle w:val="TableText"/>
              <w:ind w:right="144"/>
              <w:rPr>
                <w:color w:val="000000"/>
              </w:rPr>
            </w:pPr>
            <w:r w:rsidRPr="00C7345F">
              <w:t>14</w:t>
            </w:r>
          </w:p>
        </w:tc>
        <w:tc>
          <w:tcPr>
            <w:tcW w:w="1512" w:type="dxa"/>
          </w:tcPr>
          <w:p w14:paraId="32F95C68" w14:textId="77777777" w:rsidR="00384C43" w:rsidRPr="00C7345F" w:rsidRDefault="00384C43" w:rsidP="00F73F5C">
            <w:pPr>
              <w:pStyle w:val="TableText"/>
              <w:ind w:right="288"/>
              <w:rPr>
                <w:color w:val="000000"/>
              </w:rPr>
            </w:pPr>
            <w:r w:rsidRPr="00C7345F">
              <w:t>0.25</w:t>
            </w:r>
          </w:p>
        </w:tc>
      </w:tr>
      <w:tr w:rsidR="00384C43" w:rsidRPr="00C7345F" w14:paraId="77150DDA" w14:textId="77777777" w:rsidTr="00F73F5C">
        <w:tc>
          <w:tcPr>
            <w:tcW w:w="1584" w:type="dxa"/>
          </w:tcPr>
          <w:p w14:paraId="6DBCAA8C" w14:textId="77777777" w:rsidR="00384C43" w:rsidRPr="00C7345F" w:rsidRDefault="00384C43" w:rsidP="00F73F5C">
            <w:pPr>
              <w:pStyle w:val="TableText"/>
              <w:ind w:right="504"/>
              <w:rPr>
                <w:color w:val="000000"/>
              </w:rPr>
            </w:pPr>
            <w:r w:rsidRPr="00C7345F">
              <w:t>419</w:t>
            </w:r>
          </w:p>
        </w:tc>
        <w:tc>
          <w:tcPr>
            <w:tcW w:w="830" w:type="dxa"/>
          </w:tcPr>
          <w:p w14:paraId="79E7A468" w14:textId="77777777" w:rsidR="00384C43" w:rsidRPr="00C7345F" w:rsidRDefault="00384C43" w:rsidP="00F73F5C">
            <w:pPr>
              <w:pStyle w:val="TableText"/>
              <w:ind w:right="288"/>
              <w:rPr>
                <w:color w:val="000000"/>
              </w:rPr>
            </w:pPr>
            <w:r w:rsidRPr="00C7345F">
              <w:t>2</w:t>
            </w:r>
          </w:p>
        </w:tc>
        <w:tc>
          <w:tcPr>
            <w:tcW w:w="950" w:type="dxa"/>
          </w:tcPr>
          <w:p w14:paraId="469B2B2F" w14:textId="77777777" w:rsidR="00384C43" w:rsidRPr="00C7345F" w:rsidRDefault="00384C43" w:rsidP="00F73F5C">
            <w:pPr>
              <w:pStyle w:val="TableText"/>
              <w:ind w:right="144"/>
              <w:rPr>
                <w:color w:val="000000"/>
              </w:rPr>
            </w:pPr>
            <w:r w:rsidRPr="00C7345F">
              <w:t>32</w:t>
            </w:r>
          </w:p>
        </w:tc>
        <w:tc>
          <w:tcPr>
            <w:tcW w:w="1512" w:type="dxa"/>
          </w:tcPr>
          <w:p w14:paraId="49D47839" w14:textId="77777777" w:rsidR="00384C43" w:rsidRPr="00C7345F" w:rsidRDefault="00384C43" w:rsidP="00F73F5C">
            <w:pPr>
              <w:pStyle w:val="TableText"/>
              <w:ind w:right="288"/>
              <w:rPr>
                <w:color w:val="000000"/>
              </w:rPr>
            </w:pPr>
            <w:r w:rsidRPr="00C7345F">
              <w:t>0.57</w:t>
            </w:r>
          </w:p>
        </w:tc>
      </w:tr>
      <w:tr w:rsidR="00384C43" w:rsidRPr="00C7345F" w14:paraId="7E448BF6" w14:textId="77777777" w:rsidTr="00F73F5C">
        <w:tc>
          <w:tcPr>
            <w:tcW w:w="1584" w:type="dxa"/>
          </w:tcPr>
          <w:p w14:paraId="7DC15AA7" w14:textId="77777777" w:rsidR="00384C43" w:rsidRPr="00C7345F" w:rsidRDefault="00384C43" w:rsidP="00F73F5C">
            <w:pPr>
              <w:pStyle w:val="TableText"/>
              <w:ind w:right="504"/>
              <w:rPr>
                <w:color w:val="000000"/>
              </w:rPr>
            </w:pPr>
            <w:r w:rsidRPr="00C7345F">
              <w:t>420</w:t>
            </w:r>
          </w:p>
        </w:tc>
        <w:tc>
          <w:tcPr>
            <w:tcW w:w="830" w:type="dxa"/>
          </w:tcPr>
          <w:p w14:paraId="7DBFBF9C" w14:textId="77777777" w:rsidR="00384C43" w:rsidRPr="00C7345F" w:rsidRDefault="00384C43" w:rsidP="00F73F5C">
            <w:pPr>
              <w:pStyle w:val="TableText"/>
              <w:ind w:right="288"/>
              <w:rPr>
                <w:color w:val="000000"/>
              </w:rPr>
            </w:pPr>
            <w:r w:rsidRPr="00C7345F">
              <w:t>2</w:t>
            </w:r>
          </w:p>
        </w:tc>
        <w:tc>
          <w:tcPr>
            <w:tcW w:w="950" w:type="dxa"/>
          </w:tcPr>
          <w:p w14:paraId="4026C91F" w14:textId="77777777" w:rsidR="00384C43" w:rsidRPr="00C7345F" w:rsidRDefault="00384C43" w:rsidP="00F73F5C">
            <w:pPr>
              <w:pStyle w:val="TableText"/>
              <w:ind w:right="144"/>
              <w:rPr>
                <w:color w:val="000000"/>
              </w:rPr>
            </w:pPr>
            <w:r w:rsidRPr="00C7345F">
              <w:t>4</w:t>
            </w:r>
          </w:p>
        </w:tc>
        <w:tc>
          <w:tcPr>
            <w:tcW w:w="1512" w:type="dxa"/>
          </w:tcPr>
          <w:p w14:paraId="2AFE7112" w14:textId="77777777" w:rsidR="00384C43" w:rsidRPr="00C7345F" w:rsidRDefault="00384C43" w:rsidP="00F73F5C">
            <w:pPr>
              <w:pStyle w:val="TableText"/>
              <w:ind w:right="288"/>
              <w:rPr>
                <w:color w:val="000000"/>
              </w:rPr>
            </w:pPr>
            <w:r w:rsidRPr="00C7345F">
              <w:t>0.07</w:t>
            </w:r>
          </w:p>
        </w:tc>
      </w:tr>
      <w:tr w:rsidR="00384C43" w:rsidRPr="00C7345F" w14:paraId="683AB7C1" w14:textId="77777777" w:rsidTr="00F73F5C">
        <w:tc>
          <w:tcPr>
            <w:tcW w:w="1584" w:type="dxa"/>
          </w:tcPr>
          <w:p w14:paraId="26BA6710" w14:textId="77777777" w:rsidR="00384C43" w:rsidRPr="00C7345F" w:rsidRDefault="00384C43" w:rsidP="00F73F5C">
            <w:pPr>
              <w:pStyle w:val="TableText"/>
              <w:ind w:right="504"/>
              <w:rPr>
                <w:color w:val="000000"/>
              </w:rPr>
            </w:pPr>
            <w:r w:rsidRPr="00C7345F">
              <w:t>422</w:t>
            </w:r>
          </w:p>
        </w:tc>
        <w:tc>
          <w:tcPr>
            <w:tcW w:w="830" w:type="dxa"/>
          </w:tcPr>
          <w:p w14:paraId="58108CAE" w14:textId="77777777" w:rsidR="00384C43" w:rsidRPr="00C7345F" w:rsidRDefault="00384C43" w:rsidP="00F73F5C">
            <w:pPr>
              <w:pStyle w:val="TableText"/>
              <w:ind w:right="288"/>
              <w:rPr>
                <w:color w:val="000000"/>
              </w:rPr>
            </w:pPr>
            <w:r w:rsidRPr="00C7345F">
              <w:t>2</w:t>
            </w:r>
          </w:p>
        </w:tc>
        <w:tc>
          <w:tcPr>
            <w:tcW w:w="950" w:type="dxa"/>
          </w:tcPr>
          <w:p w14:paraId="0DF1CE13" w14:textId="77777777" w:rsidR="00384C43" w:rsidRPr="00C7345F" w:rsidRDefault="00384C43" w:rsidP="00F73F5C">
            <w:pPr>
              <w:pStyle w:val="TableText"/>
              <w:ind w:right="144"/>
              <w:rPr>
                <w:color w:val="000000"/>
              </w:rPr>
            </w:pPr>
            <w:r w:rsidRPr="00C7345F">
              <w:t>14</w:t>
            </w:r>
          </w:p>
        </w:tc>
        <w:tc>
          <w:tcPr>
            <w:tcW w:w="1512" w:type="dxa"/>
          </w:tcPr>
          <w:p w14:paraId="107B60BC" w14:textId="77777777" w:rsidR="00384C43" w:rsidRPr="00C7345F" w:rsidRDefault="00384C43" w:rsidP="00F73F5C">
            <w:pPr>
              <w:pStyle w:val="TableText"/>
              <w:ind w:right="288"/>
              <w:rPr>
                <w:color w:val="000000"/>
              </w:rPr>
            </w:pPr>
            <w:r w:rsidRPr="00C7345F">
              <w:t>0.25</w:t>
            </w:r>
          </w:p>
        </w:tc>
      </w:tr>
      <w:tr w:rsidR="00384C43" w:rsidRPr="00C7345F" w14:paraId="5C6AF052" w14:textId="77777777" w:rsidTr="00F73F5C">
        <w:tc>
          <w:tcPr>
            <w:tcW w:w="1584" w:type="dxa"/>
          </w:tcPr>
          <w:p w14:paraId="2FA84E71" w14:textId="77777777" w:rsidR="00384C43" w:rsidRPr="00C7345F" w:rsidRDefault="00384C43" w:rsidP="00F73F5C">
            <w:pPr>
              <w:pStyle w:val="TableText"/>
              <w:ind w:right="504"/>
              <w:rPr>
                <w:color w:val="000000"/>
              </w:rPr>
            </w:pPr>
            <w:r w:rsidRPr="00C7345F">
              <w:t>423</w:t>
            </w:r>
          </w:p>
        </w:tc>
        <w:tc>
          <w:tcPr>
            <w:tcW w:w="830" w:type="dxa"/>
          </w:tcPr>
          <w:p w14:paraId="66D60B08" w14:textId="77777777" w:rsidR="00384C43" w:rsidRPr="00C7345F" w:rsidRDefault="00384C43" w:rsidP="00F73F5C">
            <w:pPr>
              <w:pStyle w:val="TableText"/>
              <w:ind w:right="288"/>
              <w:rPr>
                <w:color w:val="000000"/>
              </w:rPr>
            </w:pPr>
            <w:r w:rsidRPr="00C7345F">
              <w:t>2</w:t>
            </w:r>
          </w:p>
        </w:tc>
        <w:tc>
          <w:tcPr>
            <w:tcW w:w="950" w:type="dxa"/>
          </w:tcPr>
          <w:p w14:paraId="3C7224C6" w14:textId="77777777" w:rsidR="00384C43" w:rsidRPr="00C7345F" w:rsidRDefault="00384C43" w:rsidP="00F73F5C">
            <w:pPr>
              <w:pStyle w:val="TableText"/>
              <w:ind w:right="144"/>
              <w:rPr>
                <w:color w:val="000000"/>
              </w:rPr>
            </w:pPr>
            <w:r w:rsidRPr="00C7345F">
              <w:t>25</w:t>
            </w:r>
          </w:p>
        </w:tc>
        <w:tc>
          <w:tcPr>
            <w:tcW w:w="1512" w:type="dxa"/>
          </w:tcPr>
          <w:p w14:paraId="01F984DE" w14:textId="77777777" w:rsidR="00384C43" w:rsidRPr="00C7345F" w:rsidRDefault="00384C43" w:rsidP="00F73F5C">
            <w:pPr>
              <w:pStyle w:val="TableText"/>
              <w:ind w:right="288"/>
              <w:rPr>
                <w:color w:val="000000"/>
              </w:rPr>
            </w:pPr>
            <w:r w:rsidRPr="00C7345F">
              <w:t>0.45</w:t>
            </w:r>
          </w:p>
        </w:tc>
      </w:tr>
      <w:tr w:rsidR="00384C43" w:rsidRPr="00C7345F" w14:paraId="5A62DFA3" w14:textId="77777777" w:rsidTr="00F73F5C">
        <w:tc>
          <w:tcPr>
            <w:tcW w:w="1584" w:type="dxa"/>
          </w:tcPr>
          <w:p w14:paraId="0D92520F" w14:textId="77777777" w:rsidR="00384C43" w:rsidRPr="00C7345F" w:rsidRDefault="00384C43" w:rsidP="00F73F5C">
            <w:pPr>
              <w:pStyle w:val="TableText"/>
              <w:ind w:right="504"/>
              <w:rPr>
                <w:color w:val="000000"/>
              </w:rPr>
            </w:pPr>
            <w:r w:rsidRPr="00C7345F">
              <w:t>424</w:t>
            </w:r>
          </w:p>
        </w:tc>
        <w:tc>
          <w:tcPr>
            <w:tcW w:w="830" w:type="dxa"/>
          </w:tcPr>
          <w:p w14:paraId="4162D2E1" w14:textId="77777777" w:rsidR="00384C43" w:rsidRPr="00C7345F" w:rsidRDefault="00384C43" w:rsidP="00F73F5C">
            <w:pPr>
              <w:pStyle w:val="TableText"/>
              <w:ind w:right="288"/>
              <w:rPr>
                <w:color w:val="000000"/>
              </w:rPr>
            </w:pPr>
            <w:r w:rsidRPr="00C7345F">
              <w:t>2</w:t>
            </w:r>
          </w:p>
        </w:tc>
        <w:tc>
          <w:tcPr>
            <w:tcW w:w="950" w:type="dxa"/>
          </w:tcPr>
          <w:p w14:paraId="0740DBE1" w14:textId="77777777" w:rsidR="00384C43" w:rsidRPr="00C7345F" w:rsidRDefault="00384C43" w:rsidP="00F73F5C">
            <w:pPr>
              <w:pStyle w:val="TableText"/>
              <w:ind w:right="144"/>
              <w:rPr>
                <w:color w:val="000000"/>
              </w:rPr>
            </w:pPr>
            <w:r w:rsidRPr="00C7345F">
              <w:t>8</w:t>
            </w:r>
          </w:p>
        </w:tc>
        <w:tc>
          <w:tcPr>
            <w:tcW w:w="1512" w:type="dxa"/>
          </w:tcPr>
          <w:p w14:paraId="5E400DEB" w14:textId="77777777" w:rsidR="00384C43" w:rsidRPr="00C7345F" w:rsidRDefault="00384C43" w:rsidP="00F73F5C">
            <w:pPr>
              <w:pStyle w:val="TableText"/>
              <w:ind w:right="288"/>
              <w:rPr>
                <w:color w:val="000000"/>
              </w:rPr>
            </w:pPr>
            <w:r w:rsidRPr="00C7345F">
              <w:t>0.14</w:t>
            </w:r>
          </w:p>
        </w:tc>
      </w:tr>
      <w:tr w:rsidR="00384C43" w:rsidRPr="00C7345F" w14:paraId="2043903E" w14:textId="77777777" w:rsidTr="00F73F5C">
        <w:tc>
          <w:tcPr>
            <w:tcW w:w="1584" w:type="dxa"/>
          </w:tcPr>
          <w:p w14:paraId="1E2A664E" w14:textId="77777777" w:rsidR="00384C43" w:rsidRPr="00C7345F" w:rsidRDefault="00384C43" w:rsidP="00F73F5C">
            <w:pPr>
              <w:pStyle w:val="TableText"/>
              <w:ind w:right="504"/>
              <w:rPr>
                <w:color w:val="000000"/>
              </w:rPr>
            </w:pPr>
            <w:r w:rsidRPr="00C7345F">
              <w:t>425</w:t>
            </w:r>
          </w:p>
        </w:tc>
        <w:tc>
          <w:tcPr>
            <w:tcW w:w="830" w:type="dxa"/>
          </w:tcPr>
          <w:p w14:paraId="5BA37C00" w14:textId="77777777" w:rsidR="00384C43" w:rsidRPr="00C7345F" w:rsidRDefault="00384C43" w:rsidP="00F73F5C">
            <w:pPr>
              <w:pStyle w:val="TableText"/>
              <w:ind w:right="288"/>
              <w:rPr>
                <w:color w:val="000000"/>
              </w:rPr>
            </w:pPr>
            <w:r w:rsidRPr="00C7345F">
              <w:t>2</w:t>
            </w:r>
          </w:p>
        </w:tc>
        <w:tc>
          <w:tcPr>
            <w:tcW w:w="950" w:type="dxa"/>
          </w:tcPr>
          <w:p w14:paraId="29D8F8A6" w14:textId="77777777" w:rsidR="00384C43" w:rsidRPr="00C7345F" w:rsidRDefault="00384C43" w:rsidP="00F73F5C">
            <w:pPr>
              <w:pStyle w:val="TableText"/>
              <w:ind w:right="144"/>
              <w:rPr>
                <w:color w:val="000000"/>
              </w:rPr>
            </w:pPr>
            <w:r w:rsidRPr="00C7345F">
              <w:t>16</w:t>
            </w:r>
          </w:p>
        </w:tc>
        <w:tc>
          <w:tcPr>
            <w:tcW w:w="1512" w:type="dxa"/>
          </w:tcPr>
          <w:p w14:paraId="03C7BA52" w14:textId="77777777" w:rsidR="00384C43" w:rsidRPr="00C7345F" w:rsidRDefault="00384C43" w:rsidP="00F73F5C">
            <w:pPr>
              <w:pStyle w:val="TableText"/>
              <w:ind w:right="288"/>
              <w:rPr>
                <w:color w:val="000000"/>
              </w:rPr>
            </w:pPr>
            <w:r w:rsidRPr="00C7345F">
              <w:t>0.29</w:t>
            </w:r>
          </w:p>
        </w:tc>
      </w:tr>
      <w:tr w:rsidR="00384C43" w:rsidRPr="00C7345F" w14:paraId="2A86ECBE" w14:textId="77777777" w:rsidTr="00F73F5C">
        <w:tc>
          <w:tcPr>
            <w:tcW w:w="1584" w:type="dxa"/>
          </w:tcPr>
          <w:p w14:paraId="5B0153B1" w14:textId="77777777" w:rsidR="00384C43" w:rsidRPr="00C7345F" w:rsidRDefault="00384C43" w:rsidP="00F73F5C">
            <w:pPr>
              <w:pStyle w:val="TableText"/>
              <w:ind w:right="504"/>
              <w:rPr>
                <w:color w:val="000000"/>
              </w:rPr>
            </w:pPr>
            <w:r w:rsidRPr="00C7345F">
              <w:t>426</w:t>
            </w:r>
          </w:p>
        </w:tc>
        <w:tc>
          <w:tcPr>
            <w:tcW w:w="830" w:type="dxa"/>
          </w:tcPr>
          <w:p w14:paraId="5CF49DD7" w14:textId="77777777" w:rsidR="00384C43" w:rsidRPr="00C7345F" w:rsidRDefault="00384C43" w:rsidP="00F73F5C">
            <w:pPr>
              <w:pStyle w:val="TableText"/>
              <w:ind w:right="288"/>
              <w:rPr>
                <w:color w:val="000000"/>
              </w:rPr>
            </w:pPr>
            <w:r w:rsidRPr="00C7345F">
              <w:t>2</w:t>
            </w:r>
          </w:p>
        </w:tc>
        <w:tc>
          <w:tcPr>
            <w:tcW w:w="950" w:type="dxa"/>
          </w:tcPr>
          <w:p w14:paraId="2F583A91" w14:textId="77777777" w:rsidR="00384C43" w:rsidRPr="00C7345F" w:rsidRDefault="00384C43" w:rsidP="00F73F5C">
            <w:pPr>
              <w:pStyle w:val="TableText"/>
              <w:ind w:right="144"/>
              <w:rPr>
                <w:color w:val="000000"/>
              </w:rPr>
            </w:pPr>
            <w:r w:rsidRPr="00C7345F">
              <w:t>8</w:t>
            </w:r>
          </w:p>
        </w:tc>
        <w:tc>
          <w:tcPr>
            <w:tcW w:w="1512" w:type="dxa"/>
          </w:tcPr>
          <w:p w14:paraId="66CB9102" w14:textId="77777777" w:rsidR="00384C43" w:rsidRPr="00C7345F" w:rsidRDefault="00384C43" w:rsidP="00F73F5C">
            <w:pPr>
              <w:pStyle w:val="TableText"/>
              <w:ind w:right="288"/>
              <w:rPr>
                <w:color w:val="000000"/>
              </w:rPr>
            </w:pPr>
            <w:r w:rsidRPr="00C7345F">
              <w:t>0.14</w:t>
            </w:r>
          </w:p>
        </w:tc>
      </w:tr>
      <w:tr w:rsidR="00384C43" w:rsidRPr="00C7345F" w14:paraId="63521ECE" w14:textId="77777777" w:rsidTr="00F73F5C">
        <w:tc>
          <w:tcPr>
            <w:tcW w:w="1584" w:type="dxa"/>
          </w:tcPr>
          <w:p w14:paraId="153507E6" w14:textId="77777777" w:rsidR="00384C43" w:rsidRPr="00C7345F" w:rsidRDefault="00384C43" w:rsidP="00F73F5C">
            <w:pPr>
              <w:pStyle w:val="TableText"/>
              <w:ind w:right="504"/>
              <w:rPr>
                <w:color w:val="000000"/>
              </w:rPr>
            </w:pPr>
            <w:r w:rsidRPr="00C7345F">
              <w:t>427</w:t>
            </w:r>
          </w:p>
        </w:tc>
        <w:tc>
          <w:tcPr>
            <w:tcW w:w="830" w:type="dxa"/>
          </w:tcPr>
          <w:p w14:paraId="2E7CB1FC" w14:textId="77777777" w:rsidR="00384C43" w:rsidRPr="00C7345F" w:rsidRDefault="00384C43" w:rsidP="00F73F5C">
            <w:pPr>
              <w:pStyle w:val="TableText"/>
              <w:ind w:right="288"/>
              <w:rPr>
                <w:color w:val="000000"/>
              </w:rPr>
            </w:pPr>
            <w:r w:rsidRPr="00C7345F">
              <w:t>2</w:t>
            </w:r>
          </w:p>
        </w:tc>
        <w:tc>
          <w:tcPr>
            <w:tcW w:w="950" w:type="dxa"/>
          </w:tcPr>
          <w:p w14:paraId="00C4E991" w14:textId="77777777" w:rsidR="00384C43" w:rsidRPr="00C7345F" w:rsidRDefault="00384C43" w:rsidP="00F73F5C">
            <w:pPr>
              <w:pStyle w:val="TableText"/>
              <w:ind w:right="144"/>
              <w:rPr>
                <w:color w:val="000000"/>
              </w:rPr>
            </w:pPr>
            <w:r w:rsidRPr="00C7345F">
              <w:t>1</w:t>
            </w:r>
          </w:p>
        </w:tc>
        <w:tc>
          <w:tcPr>
            <w:tcW w:w="1512" w:type="dxa"/>
          </w:tcPr>
          <w:p w14:paraId="1D410B10" w14:textId="77777777" w:rsidR="00384C43" w:rsidRPr="00C7345F" w:rsidRDefault="00384C43" w:rsidP="00F73F5C">
            <w:pPr>
              <w:pStyle w:val="TableText"/>
              <w:ind w:right="288"/>
              <w:rPr>
                <w:color w:val="000000"/>
              </w:rPr>
            </w:pPr>
            <w:r w:rsidRPr="00C7345F">
              <w:t>0.02</w:t>
            </w:r>
          </w:p>
        </w:tc>
      </w:tr>
      <w:tr w:rsidR="00384C43" w:rsidRPr="00C7345F" w14:paraId="3C59B17C" w14:textId="77777777" w:rsidTr="00F73F5C">
        <w:tc>
          <w:tcPr>
            <w:tcW w:w="1584" w:type="dxa"/>
          </w:tcPr>
          <w:p w14:paraId="6074C0CE" w14:textId="77777777" w:rsidR="00384C43" w:rsidRPr="00C7345F" w:rsidRDefault="00384C43" w:rsidP="00F73F5C">
            <w:pPr>
              <w:pStyle w:val="TableText"/>
              <w:ind w:right="504"/>
              <w:rPr>
                <w:color w:val="000000"/>
              </w:rPr>
            </w:pPr>
            <w:r w:rsidRPr="00C7345F">
              <w:t>428</w:t>
            </w:r>
          </w:p>
        </w:tc>
        <w:tc>
          <w:tcPr>
            <w:tcW w:w="830" w:type="dxa"/>
          </w:tcPr>
          <w:p w14:paraId="7A1579A5" w14:textId="77777777" w:rsidR="00384C43" w:rsidRPr="00C7345F" w:rsidRDefault="00384C43" w:rsidP="00F73F5C">
            <w:pPr>
              <w:pStyle w:val="TableText"/>
              <w:ind w:right="288"/>
              <w:rPr>
                <w:color w:val="000000"/>
              </w:rPr>
            </w:pPr>
            <w:r w:rsidRPr="00C7345F">
              <w:t>2</w:t>
            </w:r>
          </w:p>
        </w:tc>
        <w:tc>
          <w:tcPr>
            <w:tcW w:w="950" w:type="dxa"/>
          </w:tcPr>
          <w:p w14:paraId="24E8B4D7" w14:textId="77777777" w:rsidR="00384C43" w:rsidRPr="00C7345F" w:rsidRDefault="00384C43" w:rsidP="00F73F5C">
            <w:pPr>
              <w:pStyle w:val="TableText"/>
              <w:ind w:right="144"/>
              <w:rPr>
                <w:color w:val="000000"/>
              </w:rPr>
            </w:pPr>
            <w:r w:rsidRPr="00C7345F">
              <w:t>24</w:t>
            </w:r>
          </w:p>
        </w:tc>
        <w:tc>
          <w:tcPr>
            <w:tcW w:w="1512" w:type="dxa"/>
          </w:tcPr>
          <w:p w14:paraId="0E6E665D" w14:textId="77777777" w:rsidR="00384C43" w:rsidRPr="00C7345F" w:rsidRDefault="00384C43" w:rsidP="00F73F5C">
            <w:pPr>
              <w:pStyle w:val="TableText"/>
              <w:ind w:right="288"/>
              <w:rPr>
                <w:color w:val="000000"/>
              </w:rPr>
            </w:pPr>
            <w:r w:rsidRPr="00C7345F">
              <w:t>0.43</w:t>
            </w:r>
          </w:p>
        </w:tc>
      </w:tr>
      <w:tr w:rsidR="00384C43" w:rsidRPr="00C7345F" w14:paraId="724F0CC0" w14:textId="77777777" w:rsidTr="00F73F5C">
        <w:tc>
          <w:tcPr>
            <w:tcW w:w="1584" w:type="dxa"/>
          </w:tcPr>
          <w:p w14:paraId="57FAC89F" w14:textId="77777777" w:rsidR="00384C43" w:rsidRPr="00C7345F" w:rsidRDefault="00384C43" w:rsidP="00F73F5C">
            <w:pPr>
              <w:pStyle w:val="TableText"/>
              <w:ind w:right="504"/>
              <w:rPr>
                <w:color w:val="000000"/>
              </w:rPr>
            </w:pPr>
            <w:r w:rsidRPr="00C7345F">
              <w:t>429</w:t>
            </w:r>
          </w:p>
        </w:tc>
        <w:tc>
          <w:tcPr>
            <w:tcW w:w="830" w:type="dxa"/>
          </w:tcPr>
          <w:p w14:paraId="4AEF6F27" w14:textId="77777777" w:rsidR="00384C43" w:rsidRPr="00C7345F" w:rsidRDefault="00384C43" w:rsidP="00F73F5C">
            <w:pPr>
              <w:pStyle w:val="TableText"/>
              <w:ind w:right="288"/>
              <w:rPr>
                <w:color w:val="000000"/>
              </w:rPr>
            </w:pPr>
            <w:r w:rsidRPr="00C7345F">
              <w:t>2</w:t>
            </w:r>
          </w:p>
        </w:tc>
        <w:tc>
          <w:tcPr>
            <w:tcW w:w="950" w:type="dxa"/>
          </w:tcPr>
          <w:p w14:paraId="5E87FA84" w14:textId="77777777" w:rsidR="00384C43" w:rsidRPr="00C7345F" w:rsidRDefault="00384C43" w:rsidP="00F73F5C">
            <w:pPr>
              <w:pStyle w:val="TableText"/>
              <w:ind w:right="144"/>
              <w:rPr>
                <w:color w:val="000000"/>
              </w:rPr>
            </w:pPr>
            <w:r w:rsidRPr="00C7345F">
              <w:t>15</w:t>
            </w:r>
          </w:p>
        </w:tc>
        <w:tc>
          <w:tcPr>
            <w:tcW w:w="1512" w:type="dxa"/>
          </w:tcPr>
          <w:p w14:paraId="21A28182" w14:textId="77777777" w:rsidR="00384C43" w:rsidRPr="00C7345F" w:rsidRDefault="00384C43" w:rsidP="00F73F5C">
            <w:pPr>
              <w:pStyle w:val="TableText"/>
              <w:ind w:right="288"/>
              <w:rPr>
                <w:color w:val="000000"/>
              </w:rPr>
            </w:pPr>
            <w:r w:rsidRPr="00C7345F">
              <w:t>0.27</w:t>
            </w:r>
          </w:p>
        </w:tc>
      </w:tr>
      <w:tr w:rsidR="00384C43" w:rsidRPr="00C7345F" w14:paraId="5B11A356" w14:textId="77777777" w:rsidTr="00F73F5C">
        <w:tc>
          <w:tcPr>
            <w:tcW w:w="1584" w:type="dxa"/>
          </w:tcPr>
          <w:p w14:paraId="5DA90840" w14:textId="77777777" w:rsidR="00384C43" w:rsidRPr="00C7345F" w:rsidRDefault="00384C43" w:rsidP="00F73F5C">
            <w:pPr>
              <w:pStyle w:val="TableText"/>
              <w:ind w:right="504"/>
              <w:rPr>
                <w:color w:val="000000"/>
              </w:rPr>
            </w:pPr>
            <w:r w:rsidRPr="00C7345F">
              <w:t>430</w:t>
            </w:r>
          </w:p>
        </w:tc>
        <w:tc>
          <w:tcPr>
            <w:tcW w:w="830" w:type="dxa"/>
          </w:tcPr>
          <w:p w14:paraId="38AE6BAC" w14:textId="77777777" w:rsidR="00384C43" w:rsidRPr="00C7345F" w:rsidRDefault="00384C43" w:rsidP="00F73F5C">
            <w:pPr>
              <w:pStyle w:val="TableText"/>
              <w:ind w:right="288"/>
              <w:rPr>
                <w:color w:val="000000"/>
              </w:rPr>
            </w:pPr>
            <w:r w:rsidRPr="00C7345F">
              <w:t>2</w:t>
            </w:r>
          </w:p>
        </w:tc>
        <w:tc>
          <w:tcPr>
            <w:tcW w:w="950" w:type="dxa"/>
          </w:tcPr>
          <w:p w14:paraId="166578F5" w14:textId="77777777" w:rsidR="00384C43" w:rsidRPr="00C7345F" w:rsidRDefault="00384C43" w:rsidP="00F73F5C">
            <w:pPr>
              <w:pStyle w:val="TableText"/>
              <w:ind w:right="144"/>
              <w:rPr>
                <w:color w:val="000000"/>
              </w:rPr>
            </w:pPr>
            <w:r w:rsidRPr="00C7345F">
              <w:t>1</w:t>
            </w:r>
          </w:p>
        </w:tc>
        <w:tc>
          <w:tcPr>
            <w:tcW w:w="1512" w:type="dxa"/>
          </w:tcPr>
          <w:p w14:paraId="4DDE0FD1" w14:textId="77777777" w:rsidR="00384C43" w:rsidRPr="00C7345F" w:rsidRDefault="00384C43" w:rsidP="00F73F5C">
            <w:pPr>
              <w:pStyle w:val="TableText"/>
              <w:ind w:right="288"/>
              <w:rPr>
                <w:color w:val="000000"/>
              </w:rPr>
            </w:pPr>
            <w:r w:rsidRPr="00C7345F">
              <w:t>0.02</w:t>
            </w:r>
          </w:p>
        </w:tc>
      </w:tr>
    </w:tbl>
    <w:p w14:paraId="4EB3EEFC" w14:textId="77777777" w:rsidR="00384C43" w:rsidRPr="00C7345F" w:rsidRDefault="00384C43">
      <w:r w:rsidRPr="00C7345F">
        <w:lastRenderedPageBreak/>
        <w:fldChar w:fldCharType="begin"/>
      </w:r>
      <w:r w:rsidRPr="00C7345F">
        <w:instrText xml:space="preserve"> REF _Ref66085408 \h </w:instrText>
      </w:r>
      <w:r w:rsidRPr="00C7345F">
        <w:fldChar w:fldCharType="separate"/>
      </w:r>
      <w:r w:rsidRPr="00C7345F">
        <w:t>Table 4.C.2</w:t>
      </w:r>
      <w:r w:rsidRPr="00C7345F">
        <w:fldChar w:fldCharType="end"/>
      </w:r>
      <w:r w:rsidRPr="00C7345F">
        <w:t xml:space="preserve"> </w:t>
      </w:r>
      <w:r w:rsidRPr="00C7345F">
        <w:rPr>
          <w:i/>
        </w:rPr>
        <w:t>(continuation six)</w:t>
      </w:r>
    </w:p>
    <w:tbl>
      <w:tblPr>
        <w:tblStyle w:val="TRs"/>
        <w:tblW w:w="0" w:type="auto"/>
        <w:tblLayout w:type="fixed"/>
        <w:tblLook w:val="04A0" w:firstRow="1" w:lastRow="0" w:firstColumn="1" w:lastColumn="0" w:noHBand="0" w:noVBand="1"/>
        <w:tblDescription w:val="Scale Score and Performance Level Distribution of Overall Scores for Grade One, continuation six"/>
      </w:tblPr>
      <w:tblGrid>
        <w:gridCol w:w="1584"/>
        <w:gridCol w:w="830"/>
        <w:gridCol w:w="950"/>
        <w:gridCol w:w="1512"/>
      </w:tblGrid>
      <w:tr w:rsidR="00384C43" w:rsidRPr="00C7345F" w14:paraId="615092CE"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7E42418" w14:textId="77777777" w:rsidR="00384C43" w:rsidRPr="00C7345F" w:rsidRDefault="00384C43" w:rsidP="00F73F5C">
            <w:pPr>
              <w:pStyle w:val="TableHead"/>
              <w:rPr>
                <w:noProof w:val="0"/>
              </w:rPr>
            </w:pPr>
            <w:r w:rsidRPr="00C7345F">
              <w:rPr>
                <w:noProof w:val="0"/>
              </w:rPr>
              <w:t>Scale Score</w:t>
            </w:r>
          </w:p>
        </w:tc>
        <w:tc>
          <w:tcPr>
            <w:tcW w:w="830" w:type="dxa"/>
            <w:hideMark/>
          </w:tcPr>
          <w:p w14:paraId="364991CC" w14:textId="77777777" w:rsidR="00384C43" w:rsidRPr="00C7345F" w:rsidRDefault="00384C43" w:rsidP="00F73F5C">
            <w:pPr>
              <w:pStyle w:val="TableHead"/>
              <w:rPr>
                <w:noProof w:val="0"/>
              </w:rPr>
            </w:pPr>
            <w:r w:rsidRPr="00C7345F">
              <w:rPr>
                <w:noProof w:val="0"/>
              </w:rPr>
              <w:t>Level</w:t>
            </w:r>
          </w:p>
        </w:tc>
        <w:tc>
          <w:tcPr>
            <w:tcW w:w="950" w:type="dxa"/>
            <w:hideMark/>
          </w:tcPr>
          <w:p w14:paraId="3F6B1A39" w14:textId="77777777" w:rsidR="00384C43" w:rsidRPr="00C7345F" w:rsidRDefault="00384C43" w:rsidP="00F73F5C">
            <w:pPr>
              <w:pStyle w:val="TableHead"/>
              <w:rPr>
                <w:noProof w:val="0"/>
              </w:rPr>
            </w:pPr>
            <w:r w:rsidRPr="00C7345F">
              <w:rPr>
                <w:noProof w:val="0"/>
              </w:rPr>
              <w:t>N</w:t>
            </w:r>
          </w:p>
        </w:tc>
        <w:tc>
          <w:tcPr>
            <w:tcW w:w="1512" w:type="dxa"/>
            <w:hideMark/>
          </w:tcPr>
          <w:p w14:paraId="0AD9D1C1" w14:textId="77777777" w:rsidR="00384C43" w:rsidRPr="00C7345F" w:rsidRDefault="00384C43" w:rsidP="00F73F5C">
            <w:pPr>
              <w:pStyle w:val="TableHead"/>
              <w:rPr>
                <w:noProof w:val="0"/>
              </w:rPr>
            </w:pPr>
            <w:r w:rsidRPr="00C7345F">
              <w:rPr>
                <w:noProof w:val="0"/>
              </w:rPr>
              <w:t>Percentage</w:t>
            </w:r>
          </w:p>
        </w:tc>
      </w:tr>
      <w:tr w:rsidR="00384C43" w:rsidRPr="00C7345F" w14:paraId="7AF6B207" w14:textId="77777777" w:rsidTr="00F73F5C">
        <w:tc>
          <w:tcPr>
            <w:tcW w:w="1584" w:type="dxa"/>
          </w:tcPr>
          <w:p w14:paraId="6B1CE3CA" w14:textId="77777777" w:rsidR="00384C43" w:rsidRPr="00C7345F" w:rsidRDefault="00384C43" w:rsidP="00F73F5C">
            <w:pPr>
              <w:pStyle w:val="TableText"/>
              <w:ind w:right="504"/>
              <w:rPr>
                <w:color w:val="000000"/>
              </w:rPr>
            </w:pPr>
            <w:r w:rsidRPr="00C7345F">
              <w:t>431</w:t>
            </w:r>
          </w:p>
        </w:tc>
        <w:tc>
          <w:tcPr>
            <w:tcW w:w="830" w:type="dxa"/>
          </w:tcPr>
          <w:p w14:paraId="4E5BBF5B" w14:textId="77777777" w:rsidR="00384C43" w:rsidRPr="00C7345F" w:rsidRDefault="00384C43" w:rsidP="00F73F5C">
            <w:pPr>
              <w:pStyle w:val="TableText"/>
              <w:ind w:right="288"/>
              <w:rPr>
                <w:color w:val="000000"/>
              </w:rPr>
            </w:pPr>
            <w:r w:rsidRPr="00C7345F">
              <w:t>2</w:t>
            </w:r>
          </w:p>
        </w:tc>
        <w:tc>
          <w:tcPr>
            <w:tcW w:w="950" w:type="dxa"/>
          </w:tcPr>
          <w:p w14:paraId="30C8F361" w14:textId="77777777" w:rsidR="00384C43" w:rsidRPr="00C7345F" w:rsidRDefault="00384C43" w:rsidP="00F73F5C">
            <w:pPr>
              <w:pStyle w:val="TableText"/>
              <w:ind w:right="144"/>
              <w:rPr>
                <w:color w:val="000000"/>
              </w:rPr>
            </w:pPr>
            <w:r w:rsidRPr="00C7345F">
              <w:t>25</w:t>
            </w:r>
          </w:p>
        </w:tc>
        <w:tc>
          <w:tcPr>
            <w:tcW w:w="1512" w:type="dxa"/>
          </w:tcPr>
          <w:p w14:paraId="282DAA9B" w14:textId="77777777" w:rsidR="00384C43" w:rsidRPr="00C7345F" w:rsidRDefault="00384C43" w:rsidP="00F73F5C">
            <w:pPr>
              <w:pStyle w:val="TableText"/>
              <w:ind w:right="288"/>
              <w:rPr>
                <w:color w:val="000000"/>
              </w:rPr>
            </w:pPr>
            <w:r w:rsidRPr="00C7345F">
              <w:t>0.45</w:t>
            </w:r>
          </w:p>
        </w:tc>
      </w:tr>
      <w:tr w:rsidR="00384C43" w:rsidRPr="00C7345F" w14:paraId="5C6E30C8" w14:textId="77777777" w:rsidTr="00F73F5C">
        <w:tc>
          <w:tcPr>
            <w:tcW w:w="1584" w:type="dxa"/>
          </w:tcPr>
          <w:p w14:paraId="6518BFCF" w14:textId="77777777" w:rsidR="00384C43" w:rsidRPr="00C7345F" w:rsidRDefault="00384C43" w:rsidP="00F73F5C">
            <w:pPr>
              <w:pStyle w:val="TableText"/>
              <w:ind w:right="504"/>
              <w:rPr>
                <w:color w:val="000000"/>
              </w:rPr>
            </w:pPr>
            <w:r w:rsidRPr="00C7345F">
              <w:t>432</w:t>
            </w:r>
          </w:p>
        </w:tc>
        <w:tc>
          <w:tcPr>
            <w:tcW w:w="830" w:type="dxa"/>
          </w:tcPr>
          <w:p w14:paraId="01835F6A" w14:textId="77777777" w:rsidR="00384C43" w:rsidRPr="00C7345F" w:rsidRDefault="00384C43" w:rsidP="00F73F5C">
            <w:pPr>
              <w:pStyle w:val="TableText"/>
              <w:ind w:right="288"/>
              <w:rPr>
                <w:color w:val="000000"/>
              </w:rPr>
            </w:pPr>
            <w:r w:rsidRPr="00C7345F">
              <w:t>2</w:t>
            </w:r>
          </w:p>
        </w:tc>
        <w:tc>
          <w:tcPr>
            <w:tcW w:w="950" w:type="dxa"/>
          </w:tcPr>
          <w:p w14:paraId="27F0189C" w14:textId="77777777" w:rsidR="00384C43" w:rsidRPr="00C7345F" w:rsidRDefault="00384C43" w:rsidP="00F73F5C">
            <w:pPr>
              <w:pStyle w:val="TableText"/>
              <w:ind w:right="144"/>
              <w:rPr>
                <w:color w:val="000000"/>
              </w:rPr>
            </w:pPr>
            <w:r w:rsidRPr="00C7345F">
              <w:t>2</w:t>
            </w:r>
          </w:p>
        </w:tc>
        <w:tc>
          <w:tcPr>
            <w:tcW w:w="1512" w:type="dxa"/>
          </w:tcPr>
          <w:p w14:paraId="40ECEDDE" w14:textId="77777777" w:rsidR="00384C43" w:rsidRPr="00C7345F" w:rsidRDefault="00384C43" w:rsidP="00F73F5C">
            <w:pPr>
              <w:pStyle w:val="TableText"/>
              <w:ind w:right="288"/>
              <w:rPr>
                <w:color w:val="000000"/>
              </w:rPr>
            </w:pPr>
            <w:r w:rsidRPr="00C7345F">
              <w:t>0.04</w:t>
            </w:r>
          </w:p>
        </w:tc>
      </w:tr>
      <w:tr w:rsidR="00384C43" w:rsidRPr="00C7345F" w14:paraId="010A4FEC" w14:textId="77777777" w:rsidTr="00F73F5C">
        <w:tc>
          <w:tcPr>
            <w:tcW w:w="1584" w:type="dxa"/>
          </w:tcPr>
          <w:p w14:paraId="0A52439F" w14:textId="77777777" w:rsidR="00384C43" w:rsidRPr="00C7345F" w:rsidRDefault="00384C43" w:rsidP="00F73F5C">
            <w:pPr>
              <w:pStyle w:val="TableText"/>
              <w:ind w:right="504"/>
              <w:rPr>
                <w:color w:val="000000"/>
              </w:rPr>
            </w:pPr>
            <w:r w:rsidRPr="00C7345F">
              <w:t>433</w:t>
            </w:r>
          </w:p>
        </w:tc>
        <w:tc>
          <w:tcPr>
            <w:tcW w:w="830" w:type="dxa"/>
          </w:tcPr>
          <w:p w14:paraId="10F8F1DF" w14:textId="77777777" w:rsidR="00384C43" w:rsidRPr="00C7345F" w:rsidRDefault="00384C43" w:rsidP="00F73F5C">
            <w:pPr>
              <w:pStyle w:val="TableText"/>
              <w:ind w:right="288"/>
              <w:rPr>
                <w:color w:val="000000"/>
              </w:rPr>
            </w:pPr>
            <w:r w:rsidRPr="00C7345F">
              <w:t>2</w:t>
            </w:r>
          </w:p>
        </w:tc>
        <w:tc>
          <w:tcPr>
            <w:tcW w:w="950" w:type="dxa"/>
          </w:tcPr>
          <w:p w14:paraId="3963B9F3" w14:textId="77777777" w:rsidR="00384C43" w:rsidRPr="00C7345F" w:rsidRDefault="00384C43" w:rsidP="00F73F5C">
            <w:pPr>
              <w:pStyle w:val="TableText"/>
              <w:ind w:right="144"/>
              <w:rPr>
                <w:color w:val="000000"/>
              </w:rPr>
            </w:pPr>
            <w:r w:rsidRPr="00C7345F">
              <w:t>47</w:t>
            </w:r>
          </w:p>
        </w:tc>
        <w:tc>
          <w:tcPr>
            <w:tcW w:w="1512" w:type="dxa"/>
          </w:tcPr>
          <w:p w14:paraId="41E1731F" w14:textId="77777777" w:rsidR="00384C43" w:rsidRPr="00C7345F" w:rsidRDefault="00384C43" w:rsidP="00F73F5C">
            <w:pPr>
              <w:pStyle w:val="TableText"/>
              <w:ind w:right="288"/>
              <w:rPr>
                <w:color w:val="000000"/>
              </w:rPr>
            </w:pPr>
            <w:r w:rsidRPr="00C7345F">
              <w:t>0.84</w:t>
            </w:r>
          </w:p>
        </w:tc>
      </w:tr>
      <w:tr w:rsidR="00384C43" w:rsidRPr="00C7345F" w14:paraId="43B20D3F" w14:textId="77777777" w:rsidTr="00F73F5C">
        <w:tc>
          <w:tcPr>
            <w:tcW w:w="1584" w:type="dxa"/>
          </w:tcPr>
          <w:p w14:paraId="03A8B42E" w14:textId="77777777" w:rsidR="00384C43" w:rsidRPr="00C7345F" w:rsidRDefault="00384C43" w:rsidP="00F73F5C">
            <w:pPr>
              <w:pStyle w:val="TableText"/>
              <w:ind w:right="504"/>
              <w:rPr>
                <w:color w:val="000000"/>
              </w:rPr>
            </w:pPr>
            <w:r w:rsidRPr="00C7345F">
              <w:t>434</w:t>
            </w:r>
          </w:p>
        </w:tc>
        <w:tc>
          <w:tcPr>
            <w:tcW w:w="830" w:type="dxa"/>
          </w:tcPr>
          <w:p w14:paraId="7A14F8F6" w14:textId="77777777" w:rsidR="00384C43" w:rsidRPr="00C7345F" w:rsidRDefault="00384C43" w:rsidP="00F73F5C">
            <w:pPr>
              <w:pStyle w:val="TableText"/>
              <w:ind w:right="288"/>
              <w:rPr>
                <w:color w:val="000000"/>
              </w:rPr>
            </w:pPr>
            <w:r w:rsidRPr="00C7345F">
              <w:t>2</w:t>
            </w:r>
          </w:p>
        </w:tc>
        <w:tc>
          <w:tcPr>
            <w:tcW w:w="950" w:type="dxa"/>
          </w:tcPr>
          <w:p w14:paraId="11A0002C" w14:textId="77777777" w:rsidR="00384C43" w:rsidRPr="00C7345F" w:rsidRDefault="00384C43" w:rsidP="00F73F5C">
            <w:pPr>
              <w:pStyle w:val="TableText"/>
              <w:ind w:right="144"/>
              <w:rPr>
                <w:color w:val="000000"/>
              </w:rPr>
            </w:pPr>
            <w:r w:rsidRPr="00C7345F">
              <w:t>17</w:t>
            </w:r>
          </w:p>
        </w:tc>
        <w:tc>
          <w:tcPr>
            <w:tcW w:w="1512" w:type="dxa"/>
          </w:tcPr>
          <w:p w14:paraId="42334385" w14:textId="77777777" w:rsidR="00384C43" w:rsidRPr="00C7345F" w:rsidRDefault="00384C43" w:rsidP="00F73F5C">
            <w:pPr>
              <w:pStyle w:val="TableText"/>
              <w:ind w:right="288"/>
              <w:rPr>
                <w:color w:val="000000"/>
              </w:rPr>
            </w:pPr>
            <w:r w:rsidRPr="00C7345F">
              <w:t>0.30</w:t>
            </w:r>
          </w:p>
        </w:tc>
      </w:tr>
      <w:tr w:rsidR="00384C43" w:rsidRPr="00C7345F" w14:paraId="15DBB666" w14:textId="77777777" w:rsidTr="00F73F5C">
        <w:tc>
          <w:tcPr>
            <w:tcW w:w="1584" w:type="dxa"/>
          </w:tcPr>
          <w:p w14:paraId="20B3121D" w14:textId="77777777" w:rsidR="00384C43" w:rsidRPr="00C7345F" w:rsidRDefault="00384C43" w:rsidP="00F73F5C">
            <w:pPr>
              <w:pStyle w:val="TableText"/>
              <w:ind w:right="504"/>
              <w:rPr>
                <w:color w:val="000000"/>
              </w:rPr>
            </w:pPr>
            <w:r w:rsidRPr="00C7345F">
              <w:t>435</w:t>
            </w:r>
          </w:p>
        </w:tc>
        <w:tc>
          <w:tcPr>
            <w:tcW w:w="830" w:type="dxa"/>
          </w:tcPr>
          <w:p w14:paraId="10CAAF6A" w14:textId="77777777" w:rsidR="00384C43" w:rsidRPr="00C7345F" w:rsidRDefault="00384C43" w:rsidP="00F73F5C">
            <w:pPr>
              <w:pStyle w:val="TableText"/>
              <w:ind w:right="288"/>
              <w:rPr>
                <w:color w:val="000000"/>
              </w:rPr>
            </w:pPr>
            <w:r w:rsidRPr="00C7345F">
              <w:t>2</w:t>
            </w:r>
          </w:p>
        </w:tc>
        <w:tc>
          <w:tcPr>
            <w:tcW w:w="950" w:type="dxa"/>
          </w:tcPr>
          <w:p w14:paraId="4AB836EB" w14:textId="77777777" w:rsidR="00384C43" w:rsidRPr="00C7345F" w:rsidRDefault="00384C43" w:rsidP="00F73F5C">
            <w:pPr>
              <w:pStyle w:val="TableText"/>
              <w:ind w:right="144"/>
              <w:rPr>
                <w:color w:val="000000"/>
              </w:rPr>
            </w:pPr>
            <w:r w:rsidRPr="00C7345F">
              <w:t>3</w:t>
            </w:r>
          </w:p>
        </w:tc>
        <w:tc>
          <w:tcPr>
            <w:tcW w:w="1512" w:type="dxa"/>
          </w:tcPr>
          <w:p w14:paraId="181FC52B" w14:textId="77777777" w:rsidR="00384C43" w:rsidRPr="00C7345F" w:rsidRDefault="00384C43" w:rsidP="00F73F5C">
            <w:pPr>
              <w:pStyle w:val="TableText"/>
              <w:ind w:right="288"/>
              <w:rPr>
                <w:color w:val="000000"/>
              </w:rPr>
            </w:pPr>
            <w:r w:rsidRPr="00C7345F">
              <w:t>0.05</w:t>
            </w:r>
          </w:p>
        </w:tc>
      </w:tr>
      <w:tr w:rsidR="00384C43" w:rsidRPr="00C7345F" w14:paraId="3314F1C7" w14:textId="77777777" w:rsidTr="00F73F5C">
        <w:tc>
          <w:tcPr>
            <w:tcW w:w="1584" w:type="dxa"/>
          </w:tcPr>
          <w:p w14:paraId="28F12E3D" w14:textId="77777777" w:rsidR="00384C43" w:rsidRPr="00C7345F" w:rsidRDefault="00384C43" w:rsidP="00F73F5C">
            <w:pPr>
              <w:pStyle w:val="TableText"/>
              <w:ind w:right="504"/>
              <w:rPr>
                <w:color w:val="000000"/>
              </w:rPr>
            </w:pPr>
            <w:r w:rsidRPr="00C7345F">
              <w:t>436</w:t>
            </w:r>
          </w:p>
        </w:tc>
        <w:tc>
          <w:tcPr>
            <w:tcW w:w="830" w:type="dxa"/>
          </w:tcPr>
          <w:p w14:paraId="4787A311" w14:textId="77777777" w:rsidR="00384C43" w:rsidRPr="00C7345F" w:rsidRDefault="00384C43" w:rsidP="00F73F5C">
            <w:pPr>
              <w:pStyle w:val="TableText"/>
              <w:ind w:right="288"/>
              <w:rPr>
                <w:color w:val="000000"/>
              </w:rPr>
            </w:pPr>
            <w:r w:rsidRPr="00C7345F">
              <w:t>2</w:t>
            </w:r>
          </w:p>
        </w:tc>
        <w:tc>
          <w:tcPr>
            <w:tcW w:w="950" w:type="dxa"/>
          </w:tcPr>
          <w:p w14:paraId="398792E6" w14:textId="77777777" w:rsidR="00384C43" w:rsidRPr="00C7345F" w:rsidRDefault="00384C43" w:rsidP="00F73F5C">
            <w:pPr>
              <w:pStyle w:val="TableText"/>
              <w:ind w:right="144"/>
              <w:rPr>
                <w:color w:val="000000"/>
              </w:rPr>
            </w:pPr>
            <w:r w:rsidRPr="00C7345F">
              <w:t>1</w:t>
            </w:r>
          </w:p>
        </w:tc>
        <w:tc>
          <w:tcPr>
            <w:tcW w:w="1512" w:type="dxa"/>
          </w:tcPr>
          <w:p w14:paraId="211B6596" w14:textId="77777777" w:rsidR="00384C43" w:rsidRPr="00C7345F" w:rsidRDefault="00384C43" w:rsidP="00F73F5C">
            <w:pPr>
              <w:pStyle w:val="TableText"/>
              <w:ind w:right="288"/>
              <w:rPr>
                <w:color w:val="000000"/>
              </w:rPr>
            </w:pPr>
            <w:r w:rsidRPr="00C7345F">
              <w:t>0.02</w:t>
            </w:r>
          </w:p>
        </w:tc>
      </w:tr>
      <w:tr w:rsidR="00384C43" w:rsidRPr="00C7345F" w14:paraId="7C401A1D" w14:textId="77777777" w:rsidTr="00F73F5C">
        <w:tc>
          <w:tcPr>
            <w:tcW w:w="1584" w:type="dxa"/>
          </w:tcPr>
          <w:p w14:paraId="458C214E" w14:textId="77777777" w:rsidR="00384C43" w:rsidRPr="00C7345F" w:rsidRDefault="00384C43" w:rsidP="00F73F5C">
            <w:pPr>
              <w:pStyle w:val="TableText"/>
              <w:ind w:right="504"/>
              <w:rPr>
                <w:color w:val="000000"/>
              </w:rPr>
            </w:pPr>
            <w:r w:rsidRPr="00C7345F">
              <w:t>437</w:t>
            </w:r>
          </w:p>
        </w:tc>
        <w:tc>
          <w:tcPr>
            <w:tcW w:w="830" w:type="dxa"/>
          </w:tcPr>
          <w:p w14:paraId="2BE68827" w14:textId="77777777" w:rsidR="00384C43" w:rsidRPr="00C7345F" w:rsidRDefault="00384C43" w:rsidP="00F73F5C">
            <w:pPr>
              <w:pStyle w:val="TableText"/>
              <w:ind w:right="288"/>
              <w:rPr>
                <w:color w:val="000000"/>
              </w:rPr>
            </w:pPr>
            <w:r w:rsidRPr="00C7345F">
              <w:t>2</w:t>
            </w:r>
          </w:p>
        </w:tc>
        <w:tc>
          <w:tcPr>
            <w:tcW w:w="950" w:type="dxa"/>
          </w:tcPr>
          <w:p w14:paraId="4601F957" w14:textId="77777777" w:rsidR="00384C43" w:rsidRPr="00C7345F" w:rsidRDefault="00384C43" w:rsidP="00F73F5C">
            <w:pPr>
              <w:pStyle w:val="TableText"/>
              <w:ind w:right="144"/>
              <w:rPr>
                <w:color w:val="000000"/>
              </w:rPr>
            </w:pPr>
            <w:r w:rsidRPr="00C7345F">
              <w:t>35</w:t>
            </w:r>
          </w:p>
        </w:tc>
        <w:tc>
          <w:tcPr>
            <w:tcW w:w="1512" w:type="dxa"/>
          </w:tcPr>
          <w:p w14:paraId="54C748C9" w14:textId="77777777" w:rsidR="00384C43" w:rsidRPr="00C7345F" w:rsidRDefault="00384C43" w:rsidP="00F73F5C">
            <w:pPr>
              <w:pStyle w:val="TableText"/>
              <w:ind w:right="288"/>
              <w:rPr>
                <w:color w:val="000000"/>
              </w:rPr>
            </w:pPr>
            <w:r w:rsidRPr="00C7345F">
              <w:t>0.62</w:t>
            </w:r>
          </w:p>
        </w:tc>
      </w:tr>
      <w:tr w:rsidR="00384C43" w:rsidRPr="00C7345F" w14:paraId="3A706B19" w14:textId="77777777" w:rsidTr="00F73F5C">
        <w:tc>
          <w:tcPr>
            <w:tcW w:w="1584" w:type="dxa"/>
          </w:tcPr>
          <w:p w14:paraId="4236B53C" w14:textId="77777777" w:rsidR="00384C43" w:rsidRPr="00C7345F" w:rsidRDefault="00384C43" w:rsidP="00F73F5C">
            <w:pPr>
              <w:pStyle w:val="TableText"/>
              <w:ind w:right="504"/>
              <w:rPr>
                <w:color w:val="000000"/>
              </w:rPr>
            </w:pPr>
            <w:r w:rsidRPr="00C7345F">
              <w:t>438</w:t>
            </w:r>
          </w:p>
        </w:tc>
        <w:tc>
          <w:tcPr>
            <w:tcW w:w="830" w:type="dxa"/>
          </w:tcPr>
          <w:p w14:paraId="47D38B73" w14:textId="77777777" w:rsidR="00384C43" w:rsidRPr="00C7345F" w:rsidRDefault="00384C43" w:rsidP="00F73F5C">
            <w:pPr>
              <w:pStyle w:val="TableText"/>
              <w:ind w:right="288"/>
              <w:rPr>
                <w:color w:val="000000"/>
              </w:rPr>
            </w:pPr>
            <w:r w:rsidRPr="00C7345F">
              <w:t>2</w:t>
            </w:r>
          </w:p>
        </w:tc>
        <w:tc>
          <w:tcPr>
            <w:tcW w:w="950" w:type="dxa"/>
          </w:tcPr>
          <w:p w14:paraId="19998DA7" w14:textId="77777777" w:rsidR="00384C43" w:rsidRPr="00C7345F" w:rsidRDefault="00384C43" w:rsidP="00F73F5C">
            <w:pPr>
              <w:pStyle w:val="TableText"/>
              <w:ind w:right="144"/>
              <w:rPr>
                <w:color w:val="000000"/>
              </w:rPr>
            </w:pPr>
            <w:r w:rsidRPr="00C7345F">
              <w:t>5</w:t>
            </w:r>
          </w:p>
        </w:tc>
        <w:tc>
          <w:tcPr>
            <w:tcW w:w="1512" w:type="dxa"/>
          </w:tcPr>
          <w:p w14:paraId="32DBEF19" w14:textId="77777777" w:rsidR="00384C43" w:rsidRPr="00C7345F" w:rsidRDefault="00384C43" w:rsidP="00F73F5C">
            <w:pPr>
              <w:pStyle w:val="TableText"/>
              <w:ind w:right="288"/>
              <w:rPr>
                <w:color w:val="000000"/>
              </w:rPr>
            </w:pPr>
            <w:r w:rsidRPr="00C7345F">
              <w:t>0.09</w:t>
            </w:r>
          </w:p>
        </w:tc>
      </w:tr>
      <w:tr w:rsidR="00384C43" w:rsidRPr="00C7345F" w14:paraId="30B44E85" w14:textId="77777777" w:rsidTr="00F73F5C">
        <w:tc>
          <w:tcPr>
            <w:tcW w:w="1584" w:type="dxa"/>
          </w:tcPr>
          <w:p w14:paraId="05C96FD5" w14:textId="77777777" w:rsidR="00384C43" w:rsidRPr="00C7345F" w:rsidRDefault="00384C43" w:rsidP="00F73F5C">
            <w:pPr>
              <w:pStyle w:val="TableText"/>
              <w:ind w:right="504"/>
              <w:rPr>
                <w:color w:val="000000"/>
              </w:rPr>
            </w:pPr>
            <w:r w:rsidRPr="00C7345F">
              <w:t>439</w:t>
            </w:r>
          </w:p>
        </w:tc>
        <w:tc>
          <w:tcPr>
            <w:tcW w:w="830" w:type="dxa"/>
          </w:tcPr>
          <w:p w14:paraId="1BD3F860" w14:textId="77777777" w:rsidR="00384C43" w:rsidRPr="00C7345F" w:rsidRDefault="00384C43" w:rsidP="00F73F5C">
            <w:pPr>
              <w:pStyle w:val="TableText"/>
              <w:ind w:right="288"/>
              <w:rPr>
                <w:color w:val="000000"/>
              </w:rPr>
            </w:pPr>
            <w:r w:rsidRPr="00C7345F">
              <w:t>2</w:t>
            </w:r>
          </w:p>
        </w:tc>
        <w:tc>
          <w:tcPr>
            <w:tcW w:w="950" w:type="dxa"/>
          </w:tcPr>
          <w:p w14:paraId="2DEC44FB" w14:textId="77777777" w:rsidR="00384C43" w:rsidRPr="00C7345F" w:rsidRDefault="00384C43" w:rsidP="00F73F5C">
            <w:pPr>
              <w:pStyle w:val="TableText"/>
              <w:ind w:right="144"/>
              <w:rPr>
                <w:color w:val="000000"/>
              </w:rPr>
            </w:pPr>
            <w:r w:rsidRPr="00C7345F">
              <w:t>2</w:t>
            </w:r>
          </w:p>
        </w:tc>
        <w:tc>
          <w:tcPr>
            <w:tcW w:w="1512" w:type="dxa"/>
          </w:tcPr>
          <w:p w14:paraId="5C1F1D4F" w14:textId="77777777" w:rsidR="00384C43" w:rsidRPr="00C7345F" w:rsidRDefault="00384C43" w:rsidP="00F73F5C">
            <w:pPr>
              <w:pStyle w:val="TableText"/>
              <w:ind w:right="288"/>
              <w:rPr>
                <w:color w:val="000000"/>
              </w:rPr>
            </w:pPr>
            <w:r w:rsidRPr="00C7345F">
              <w:t>0.04</w:t>
            </w:r>
          </w:p>
        </w:tc>
      </w:tr>
      <w:tr w:rsidR="00384C43" w:rsidRPr="00C7345F" w14:paraId="241BBF91" w14:textId="77777777" w:rsidTr="00F73F5C">
        <w:tc>
          <w:tcPr>
            <w:tcW w:w="1584" w:type="dxa"/>
          </w:tcPr>
          <w:p w14:paraId="10351099" w14:textId="77777777" w:rsidR="00384C43" w:rsidRPr="00C7345F" w:rsidRDefault="00384C43" w:rsidP="00F73F5C">
            <w:pPr>
              <w:pStyle w:val="TableText"/>
              <w:ind w:right="504"/>
              <w:rPr>
                <w:color w:val="000000"/>
              </w:rPr>
            </w:pPr>
            <w:r w:rsidRPr="00C7345F">
              <w:t>440</w:t>
            </w:r>
          </w:p>
        </w:tc>
        <w:tc>
          <w:tcPr>
            <w:tcW w:w="830" w:type="dxa"/>
          </w:tcPr>
          <w:p w14:paraId="5ECA6D9C" w14:textId="77777777" w:rsidR="00384C43" w:rsidRPr="00C7345F" w:rsidRDefault="00384C43" w:rsidP="00F73F5C">
            <w:pPr>
              <w:pStyle w:val="TableText"/>
              <w:ind w:right="288"/>
              <w:rPr>
                <w:color w:val="000000"/>
              </w:rPr>
            </w:pPr>
            <w:r w:rsidRPr="00C7345F">
              <w:t>2</w:t>
            </w:r>
          </w:p>
        </w:tc>
        <w:tc>
          <w:tcPr>
            <w:tcW w:w="950" w:type="dxa"/>
          </w:tcPr>
          <w:p w14:paraId="16DBE413" w14:textId="77777777" w:rsidR="00384C43" w:rsidRPr="00C7345F" w:rsidRDefault="00384C43" w:rsidP="00F73F5C">
            <w:pPr>
              <w:pStyle w:val="TableText"/>
              <w:ind w:right="144"/>
              <w:rPr>
                <w:color w:val="000000"/>
              </w:rPr>
            </w:pPr>
            <w:r w:rsidRPr="00C7345F">
              <w:t>15</w:t>
            </w:r>
          </w:p>
        </w:tc>
        <w:tc>
          <w:tcPr>
            <w:tcW w:w="1512" w:type="dxa"/>
          </w:tcPr>
          <w:p w14:paraId="0CC95DAF" w14:textId="77777777" w:rsidR="00384C43" w:rsidRPr="00C7345F" w:rsidRDefault="00384C43" w:rsidP="00F73F5C">
            <w:pPr>
              <w:pStyle w:val="TableText"/>
              <w:ind w:right="288"/>
              <w:rPr>
                <w:color w:val="000000"/>
              </w:rPr>
            </w:pPr>
            <w:r w:rsidRPr="00C7345F">
              <w:t>0.27</w:t>
            </w:r>
          </w:p>
        </w:tc>
      </w:tr>
      <w:tr w:rsidR="00384C43" w:rsidRPr="00C7345F" w14:paraId="19491C1B" w14:textId="77777777" w:rsidTr="00F73F5C">
        <w:tc>
          <w:tcPr>
            <w:tcW w:w="1584" w:type="dxa"/>
          </w:tcPr>
          <w:p w14:paraId="5790F1F8" w14:textId="77777777" w:rsidR="00384C43" w:rsidRPr="00C7345F" w:rsidRDefault="00384C43" w:rsidP="00F73F5C">
            <w:pPr>
              <w:pStyle w:val="TableText"/>
              <w:ind w:right="504"/>
              <w:rPr>
                <w:color w:val="000000"/>
              </w:rPr>
            </w:pPr>
            <w:r w:rsidRPr="00C7345F">
              <w:t>441</w:t>
            </w:r>
          </w:p>
        </w:tc>
        <w:tc>
          <w:tcPr>
            <w:tcW w:w="830" w:type="dxa"/>
          </w:tcPr>
          <w:p w14:paraId="6E9F9E31" w14:textId="77777777" w:rsidR="00384C43" w:rsidRPr="00C7345F" w:rsidRDefault="00384C43" w:rsidP="00F73F5C">
            <w:pPr>
              <w:pStyle w:val="TableText"/>
              <w:ind w:right="288"/>
              <w:rPr>
                <w:color w:val="000000"/>
              </w:rPr>
            </w:pPr>
            <w:r w:rsidRPr="00C7345F">
              <w:t>2</w:t>
            </w:r>
          </w:p>
        </w:tc>
        <w:tc>
          <w:tcPr>
            <w:tcW w:w="950" w:type="dxa"/>
          </w:tcPr>
          <w:p w14:paraId="7C84BB9A" w14:textId="77777777" w:rsidR="00384C43" w:rsidRPr="00C7345F" w:rsidRDefault="00384C43" w:rsidP="00F73F5C">
            <w:pPr>
              <w:pStyle w:val="TableText"/>
              <w:ind w:right="144"/>
              <w:rPr>
                <w:color w:val="000000"/>
              </w:rPr>
            </w:pPr>
            <w:r w:rsidRPr="00C7345F">
              <w:t>19</w:t>
            </w:r>
          </w:p>
        </w:tc>
        <w:tc>
          <w:tcPr>
            <w:tcW w:w="1512" w:type="dxa"/>
          </w:tcPr>
          <w:p w14:paraId="0B1E0241" w14:textId="77777777" w:rsidR="00384C43" w:rsidRPr="00C7345F" w:rsidRDefault="00384C43" w:rsidP="00F73F5C">
            <w:pPr>
              <w:pStyle w:val="TableText"/>
              <w:ind w:right="288"/>
              <w:rPr>
                <w:color w:val="000000"/>
              </w:rPr>
            </w:pPr>
            <w:r w:rsidRPr="00C7345F">
              <w:t>0.34</w:t>
            </w:r>
          </w:p>
        </w:tc>
      </w:tr>
      <w:tr w:rsidR="00384C43" w:rsidRPr="00C7345F" w14:paraId="127B7804" w14:textId="77777777" w:rsidTr="00F73F5C">
        <w:tc>
          <w:tcPr>
            <w:tcW w:w="1584" w:type="dxa"/>
          </w:tcPr>
          <w:p w14:paraId="24C7FCE5" w14:textId="77777777" w:rsidR="00384C43" w:rsidRPr="00C7345F" w:rsidRDefault="00384C43" w:rsidP="00F73F5C">
            <w:pPr>
              <w:pStyle w:val="TableText"/>
              <w:ind w:right="504"/>
              <w:rPr>
                <w:color w:val="000000"/>
              </w:rPr>
            </w:pPr>
            <w:r w:rsidRPr="00C7345F">
              <w:t>442</w:t>
            </w:r>
          </w:p>
        </w:tc>
        <w:tc>
          <w:tcPr>
            <w:tcW w:w="830" w:type="dxa"/>
          </w:tcPr>
          <w:p w14:paraId="273DA2CD" w14:textId="77777777" w:rsidR="00384C43" w:rsidRPr="00C7345F" w:rsidRDefault="00384C43" w:rsidP="00F73F5C">
            <w:pPr>
              <w:pStyle w:val="TableText"/>
              <w:ind w:right="288"/>
              <w:rPr>
                <w:color w:val="000000"/>
              </w:rPr>
            </w:pPr>
            <w:r w:rsidRPr="00C7345F">
              <w:t>2</w:t>
            </w:r>
          </w:p>
        </w:tc>
        <w:tc>
          <w:tcPr>
            <w:tcW w:w="950" w:type="dxa"/>
          </w:tcPr>
          <w:p w14:paraId="029B6280" w14:textId="77777777" w:rsidR="00384C43" w:rsidRPr="00C7345F" w:rsidRDefault="00384C43" w:rsidP="00F73F5C">
            <w:pPr>
              <w:pStyle w:val="TableText"/>
              <w:ind w:right="144"/>
              <w:rPr>
                <w:color w:val="000000"/>
              </w:rPr>
            </w:pPr>
            <w:r w:rsidRPr="00C7345F">
              <w:t>11</w:t>
            </w:r>
          </w:p>
        </w:tc>
        <w:tc>
          <w:tcPr>
            <w:tcW w:w="1512" w:type="dxa"/>
          </w:tcPr>
          <w:p w14:paraId="1E1E7BAE" w14:textId="77777777" w:rsidR="00384C43" w:rsidRPr="00C7345F" w:rsidRDefault="00384C43" w:rsidP="00F73F5C">
            <w:pPr>
              <w:pStyle w:val="TableText"/>
              <w:ind w:right="288"/>
              <w:rPr>
                <w:color w:val="000000"/>
              </w:rPr>
            </w:pPr>
            <w:r w:rsidRPr="00C7345F">
              <w:t>0.20</w:t>
            </w:r>
          </w:p>
        </w:tc>
      </w:tr>
      <w:tr w:rsidR="00384C43" w:rsidRPr="00C7345F" w14:paraId="08F98954" w14:textId="77777777" w:rsidTr="00F73F5C">
        <w:tc>
          <w:tcPr>
            <w:tcW w:w="1584" w:type="dxa"/>
          </w:tcPr>
          <w:p w14:paraId="25B7E59B" w14:textId="77777777" w:rsidR="00384C43" w:rsidRPr="00C7345F" w:rsidRDefault="00384C43" w:rsidP="00F73F5C">
            <w:pPr>
              <w:pStyle w:val="TableText"/>
              <w:ind w:right="504"/>
              <w:rPr>
                <w:color w:val="000000"/>
              </w:rPr>
            </w:pPr>
            <w:r w:rsidRPr="00C7345F">
              <w:t>443</w:t>
            </w:r>
          </w:p>
        </w:tc>
        <w:tc>
          <w:tcPr>
            <w:tcW w:w="830" w:type="dxa"/>
          </w:tcPr>
          <w:p w14:paraId="1AF02EF9" w14:textId="77777777" w:rsidR="00384C43" w:rsidRPr="00C7345F" w:rsidRDefault="00384C43" w:rsidP="00F73F5C">
            <w:pPr>
              <w:pStyle w:val="TableText"/>
              <w:ind w:right="288"/>
              <w:rPr>
                <w:color w:val="000000"/>
              </w:rPr>
            </w:pPr>
            <w:r w:rsidRPr="00C7345F">
              <w:t>2</w:t>
            </w:r>
          </w:p>
        </w:tc>
        <w:tc>
          <w:tcPr>
            <w:tcW w:w="950" w:type="dxa"/>
          </w:tcPr>
          <w:p w14:paraId="0B46BAC3" w14:textId="77777777" w:rsidR="00384C43" w:rsidRPr="00C7345F" w:rsidRDefault="00384C43" w:rsidP="00F73F5C">
            <w:pPr>
              <w:pStyle w:val="TableText"/>
              <w:ind w:right="144"/>
              <w:rPr>
                <w:color w:val="000000"/>
              </w:rPr>
            </w:pPr>
            <w:r w:rsidRPr="00C7345F">
              <w:t>28</w:t>
            </w:r>
          </w:p>
        </w:tc>
        <w:tc>
          <w:tcPr>
            <w:tcW w:w="1512" w:type="dxa"/>
          </w:tcPr>
          <w:p w14:paraId="33777613" w14:textId="77777777" w:rsidR="00384C43" w:rsidRPr="00C7345F" w:rsidRDefault="00384C43" w:rsidP="00F73F5C">
            <w:pPr>
              <w:pStyle w:val="TableText"/>
              <w:ind w:right="288"/>
              <w:rPr>
                <w:color w:val="000000"/>
              </w:rPr>
            </w:pPr>
            <w:r w:rsidRPr="00C7345F">
              <w:t>0.50</w:t>
            </w:r>
          </w:p>
        </w:tc>
      </w:tr>
      <w:tr w:rsidR="00384C43" w:rsidRPr="00C7345F" w14:paraId="124A9D2B" w14:textId="77777777" w:rsidTr="00F73F5C">
        <w:tc>
          <w:tcPr>
            <w:tcW w:w="1584" w:type="dxa"/>
          </w:tcPr>
          <w:p w14:paraId="6816077F" w14:textId="77777777" w:rsidR="00384C43" w:rsidRPr="00C7345F" w:rsidRDefault="00384C43" w:rsidP="00F73F5C">
            <w:pPr>
              <w:pStyle w:val="TableText"/>
              <w:ind w:right="504"/>
              <w:rPr>
                <w:color w:val="000000"/>
              </w:rPr>
            </w:pPr>
            <w:r w:rsidRPr="00C7345F">
              <w:t>444</w:t>
            </w:r>
          </w:p>
        </w:tc>
        <w:tc>
          <w:tcPr>
            <w:tcW w:w="830" w:type="dxa"/>
          </w:tcPr>
          <w:p w14:paraId="302A84E1" w14:textId="77777777" w:rsidR="00384C43" w:rsidRPr="00C7345F" w:rsidRDefault="00384C43" w:rsidP="00F73F5C">
            <w:pPr>
              <w:pStyle w:val="TableText"/>
              <w:ind w:right="288"/>
              <w:rPr>
                <w:color w:val="000000"/>
              </w:rPr>
            </w:pPr>
            <w:r w:rsidRPr="00C7345F">
              <w:t>2</w:t>
            </w:r>
          </w:p>
        </w:tc>
        <w:tc>
          <w:tcPr>
            <w:tcW w:w="950" w:type="dxa"/>
          </w:tcPr>
          <w:p w14:paraId="6A387B3C" w14:textId="77777777" w:rsidR="00384C43" w:rsidRPr="00C7345F" w:rsidRDefault="00384C43" w:rsidP="00F73F5C">
            <w:pPr>
              <w:pStyle w:val="TableText"/>
              <w:ind w:right="144"/>
              <w:rPr>
                <w:color w:val="000000"/>
              </w:rPr>
            </w:pPr>
            <w:r w:rsidRPr="00C7345F">
              <w:t>26</w:t>
            </w:r>
          </w:p>
        </w:tc>
        <w:tc>
          <w:tcPr>
            <w:tcW w:w="1512" w:type="dxa"/>
          </w:tcPr>
          <w:p w14:paraId="13DCA24A" w14:textId="77777777" w:rsidR="00384C43" w:rsidRPr="00C7345F" w:rsidRDefault="00384C43" w:rsidP="00F73F5C">
            <w:pPr>
              <w:pStyle w:val="TableText"/>
              <w:ind w:right="288"/>
              <w:rPr>
                <w:color w:val="000000"/>
              </w:rPr>
            </w:pPr>
            <w:r w:rsidRPr="00C7345F">
              <w:t>0.46</w:t>
            </w:r>
          </w:p>
        </w:tc>
      </w:tr>
      <w:tr w:rsidR="00384C43" w:rsidRPr="00C7345F" w14:paraId="09589729" w14:textId="77777777" w:rsidTr="00F73F5C">
        <w:tc>
          <w:tcPr>
            <w:tcW w:w="1584" w:type="dxa"/>
          </w:tcPr>
          <w:p w14:paraId="537C3B82" w14:textId="77777777" w:rsidR="00384C43" w:rsidRPr="00C7345F" w:rsidRDefault="00384C43" w:rsidP="00F73F5C">
            <w:pPr>
              <w:pStyle w:val="TableText"/>
              <w:ind w:right="504"/>
              <w:rPr>
                <w:color w:val="000000"/>
              </w:rPr>
            </w:pPr>
            <w:r w:rsidRPr="00C7345F">
              <w:t>445</w:t>
            </w:r>
          </w:p>
        </w:tc>
        <w:tc>
          <w:tcPr>
            <w:tcW w:w="830" w:type="dxa"/>
          </w:tcPr>
          <w:p w14:paraId="6003CF9A" w14:textId="77777777" w:rsidR="00384C43" w:rsidRPr="00C7345F" w:rsidRDefault="00384C43" w:rsidP="00F73F5C">
            <w:pPr>
              <w:pStyle w:val="TableText"/>
              <w:ind w:right="288"/>
              <w:rPr>
                <w:color w:val="000000"/>
              </w:rPr>
            </w:pPr>
            <w:r w:rsidRPr="00C7345F">
              <w:t>2</w:t>
            </w:r>
          </w:p>
        </w:tc>
        <w:tc>
          <w:tcPr>
            <w:tcW w:w="950" w:type="dxa"/>
          </w:tcPr>
          <w:p w14:paraId="0D403DEF" w14:textId="77777777" w:rsidR="00384C43" w:rsidRPr="00C7345F" w:rsidRDefault="00384C43" w:rsidP="00F73F5C">
            <w:pPr>
              <w:pStyle w:val="TableText"/>
              <w:ind w:right="144"/>
              <w:rPr>
                <w:color w:val="000000"/>
              </w:rPr>
            </w:pPr>
            <w:r w:rsidRPr="00C7345F">
              <w:t>9</w:t>
            </w:r>
          </w:p>
        </w:tc>
        <w:tc>
          <w:tcPr>
            <w:tcW w:w="1512" w:type="dxa"/>
          </w:tcPr>
          <w:p w14:paraId="7494BE61" w14:textId="77777777" w:rsidR="00384C43" w:rsidRPr="00C7345F" w:rsidRDefault="00384C43" w:rsidP="00F73F5C">
            <w:pPr>
              <w:pStyle w:val="TableText"/>
              <w:ind w:right="288"/>
              <w:rPr>
                <w:color w:val="000000"/>
              </w:rPr>
            </w:pPr>
            <w:r w:rsidRPr="00C7345F">
              <w:t>0.16</w:t>
            </w:r>
          </w:p>
        </w:tc>
      </w:tr>
      <w:tr w:rsidR="00384C43" w:rsidRPr="00C7345F" w14:paraId="6BE456B8" w14:textId="77777777" w:rsidTr="00F73F5C">
        <w:tc>
          <w:tcPr>
            <w:tcW w:w="1584" w:type="dxa"/>
          </w:tcPr>
          <w:p w14:paraId="26ABC68E" w14:textId="77777777" w:rsidR="00384C43" w:rsidRPr="00C7345F" w:rsidRDefault="00384C43" w:rsidP="00F73F5C">
            <w:pPr>
              <w:pStyle w:val="TableText"/>
              <w:ind w:right="504"/>
              <w:rPr>
                <w:color w:val="000000"/>
              </w:rPr>
            </w:pPr>
            <w:r w:rsidRPr="00C7345F">
              <w:t>446</w:t>
            </w:r>
          </w:p>
        </w:tc>
        <w:tc>
          <w:tcPr>
            <w:tcW w:w="830" w:type="dxa"/>
          </w:tcPr>
          <w:p w14:paraId="26ECF414" w14:textId="77777777" w:rsidR="00384C43" w:rsidRPr="00C7345F" w:rsidRDefault="00384C43" w:rsidP="00F73F5C">
            <w:pPr>
              <w:pStyle w:val="TableText"/>
              <w:ind w:right="288"/>
              <w:rPr>
                <w:color w:val="000000"/>
              </w:rPr>
            </w:pPr>
            <w:r w:rsidRPr="00C7345F">
              <w:t>2</w:t>
            </w:r>
          </w:p>
        </w:tc>
        <w:tc>
          <w:tcPr>
            <w:tcW w:w="950" w:type="dxa"/>
          </w:tcPr>
          <w:p w14:paraId="6B5C6979" w14:textId="77777777" w:rsidR="00384C43" w:rsidRPr="00C7345F" w:rsidRDefault="00384C43" w:rsidP="00F73F5C">
            <w:pPr>
              <w:pStyle w:val="TableText"/>
              <w:ind w:right="144"/>
              <w:rPr>
                <w:color w:val="000000"/>
              </w:rPr>
            </w:pPr>
            <w:r w:rsidRPr="00C7345F">
              <w:t>6</w:t>
            </w:r>
          </w:p>
        </w:tc>
        <w:tc>
          <w:tcPr>
            <w:tcW w:w="1512" w:type="dxa"/>
          </w:tcPr>
          <w:p w14:paraId="5347285D" w14:textId="77777777" w:rsidR="00384C43" w:rsidRPr="00C7345F" w:rsidRDefault="00384C43" w:rsidP="00F73F5C">
            <w:pPr>
              <w:pStyle w:val="TableText"/>
              <w:ind w:right="288"/>
              <w:rPr>
                <w:color w:val="000000"/>
              </w:rPr>
            </w:pPr>
            <w:r w:rsidRPr="00C7345F">
              <w:t>0.11</w:t>
            </w:r>
          </w:p>
        </w:tc>
      </w:tr>
      <w:tr w:rsidR="00384C43" w:rsidRPr="00C7345F" w14:paraId="48352BFD" w14:textId="77777777" w:rsidTr="00F73F5C">
        <w:tc>
          <w:tcPr>
            <w:tcW w:w="1584" w:type="dxa"/>
          </w:tcPr>
          <w:p w14:paraId="31DFB001" w14:textId="77777777" w:rsidR="00384C43" w:rsidRPr="00C7345F" w:rsidRDefault="00384C43" w:rsidP="00F73F5C">
            <w:pPr>
              <w:pStyle w:val="TableText"/>
              <w:ind w:right="504"/>
              <w:rPr>
                <w:color w:val="000000"/>
              </w:rPr>
            </w:pPr>
            <w:r w:rsidRPr="00C7345F">
              <w:t>447</w:t>
            </w:r>
          </w:p>
        </w:tc>
        <w:tc>
          <w:tcPr>
            <w:tcW w:w="830" w:type="dxa"/>
          </w:tcPr>
          <w:p w14:paraId="6D6FE436" w14:textId="77777777" w:rsidR="00384C43" w:rsidRPr="00C7345F" w:rsidRDefault="00384C43" w:rsidP="00F73F5C">
            <w:pPr>
              <w:pStyle w:val="TableText"/>
              <w:ind w:right="288"/>
              <w:rPr>
                <w:color w:val="000000"/>
              </w:rPr>
            </w:pPr>
            <w:r w:rsidRPr="00C7345F">
              <w:t>2</w:t>
            </w:r>
          </w:p>
        </w:tc>
        <w:tc>
          <w:tcPr>
            <w:tcW w:w="950" w:type="dxa"/>
          </w:tcPr>
          <w:p w14:paraId="7892E140" w14:textId="77777777" w:rsidR="00384C43" w:rsidRPr="00C7345F" w:rsidRDefault="00384C43" w:rsidP="00F73F5C">
            <w:pPr>
              <w:pStyle w:val="TableText"/>
              <w:ind w:right="144"/>
              <w:rPr>
                <w:color w:val="000000"/>
              </w:rPr>
            </w:pPr>
            <w:r w:rsidRPr="00C7345F">
              <w:t>3</w:t>
            </w:r>
          </w:p>
        </w:tc>
        <w:tc>
          <w:tcPr>
            <w:tcW w:w="1512" w:type="dxa"/>
          </w:tcPr>
          <w:p w14:paraId="35D85B59" w14:textId="77777777" w:rsidR="00384C43" w:rsidRPr="00C7345F" w:rsidRDefault="00384C43" w:rsidP="00F73F5C">
            <w:pPr>
              <w:pStyle w:val="TableText"/>
              <w:ind w:right="288"/>
              <w:rPr>
                <w:color w:val="000000"/>
              </w:rPr>
            </w:pPr>
            <w:r w:rsidRPr="00C7345F">
              <w:t>0.05</w:t>
            </w:r>
          </w:p>
        </w:tc>
      </w:tr>
      <w:tr w:rsidR="00384C43" w:rsidRPr="00C7345F" w14:paraId="06B0D8B2" w14:textId="77777777" w:rsidTr="00F73F5C">
        <w:tc>
          <w:tcPr>
            <w:tcW w:w="1584" w:type="dxa"/>
          </w:tcPr>
          <w:p w14:paraId="3AE56DC4" w14:textId="77777777" w:rsidR="00384C43" w:rsidRPr="00C7345F" w:rsidRDefault="00384C43" w:rsidP="00F73F5C">
            <w:pPr>
              <w:pStyle w:val="TableText"/>
              <w:ind w:right="504"/>
              <w:rPr>
                <w:color w:val="000000"/>
              </w:rPr>
            </w:pPr>
            <w:r w:rsidRPr="00C7345F">
              <w:t>448</w:t>
            </w:r>
          </w:p>
        </w:tc>
        <w:tc>
          <w:tcPr>
            <w:tcW w:w="830" w:type="dxa"/>
          </w:tcPr>
          <w:p w14:paraId="0EB0BE6A" w14:textId="77777777" w:rsidR="00384C43" w:rsidRPr="00C7345F" w:rsidRDefault="00384C43" w:rsidP="00F73F5C">
            <w:pPr>
              <w:pStyle w:val="TableText"/>
              <w:ind w:right="288"/>
              <w:rPr>
                <w:color w:val="000000"/>
              </w:rPr>
            </w:pPr>
            <w:r w:rsidRPr="00C7345F">
              <w:t>2</w:t>
            </w:r>
          </w:p>
        </w:tc>
        <w:tc>
          <w:tcPr>
            <w:tcW w:w="950" w:type="dxa"/>
          </w:tcPr>
          <w:p w14:paraId="2D85A38E" w14:textId="77777777" w:rsidR="00384C43" w:rsidRPr="00C7345F" w:rsidRDefault="00384C43" w:rsidP="00F73F5C">
            <w:pPr>
              <w:pStyle w:val="TableText"/>
              <w:ind w:right="144"/>
              <w:rPr>
                <w:color w:val="000000"/>
              </w:rPr>
            </w:pPr>
            <w:r w:rsidRPr="00C7345F">
              <w:t>1</w:t>
            </w:r>
          </w:p>
        </w:tc>
        <w:tc>
          <w:tcPr>
            <w:tcW w:w="1512" w:type="dxa"/>
          </w:tcPr>
          <w:p w14:paraId="7AE03727" w14:textId="77777777" w:rsidR="00384C43" w:rsidRPr="00C7345F" w:rsidRDefault="00384C43" w:rsidP="00F73F5C">
            <w:pPr>
              <w:pStyle w:val="TableText"/>
              <w:ind w:right="288"/>
              <w:rPr>
                <w:color w:val="000000"/>
              </w:rPr>
            </w:pPr>
            <w:r w:rsidRPr="00C7345F">
              <w:t>0.02</w:t>
            </w:r>
          </w:p>
        </w:tc>
      </w:tr>
      <w:tr w:rsidR="00384C43" w:rsidRPr="00C7345F" w14:paraId="5579A50C" w14:textId="77777777" w:rsidTr="00F73F5C">
        <w:tc>
          <w:tcPr>
            <w:tcW w:w="1584" w:type="dxa"/>
          </w:tcPr>
          <w:p w14:paraId="4975CC27" w14:textId="77777777" w:rsidR="00384C43" w:rsidRPr="00C7345F" w:rsidRDefault="00384C43" w:rsidP="00F73F5C">
            <w:pPr>
              <w:pStyle w:val="TableText"/>
              <w:ind w:right="504"/>
              <w:rPr>
                <w:color w:val="000000"/>
              </w:rPr>
            </w:pPr>
            <w:r w:rsidRPr="00C7345F">
              <w:t>449</w:t>
            </w:r>
          </w:p>
        </w:tc>
        <w:tc>
          <w:tcPr>
            <w:tcW w:w="830" w:type="dxa"/>
          </w:tcPr>
          <w:p w14:paraId="4725C371" w14:textId="77777777" w:rsidR="00384C43" w:rsidRPr="00C7345F" w:rsidRDefault="00384C43" w:rsidP="00F73F5C">
            <w:pPr>
              <w:pStyle w:val="TableText"/>
              <w:ind w:right="288"/>
              <w:rPr>
                <w:color w:val="000000"/>
              </w:rPr>
            </w:pPr>
            <w:r w:rsidRPr="00C7345F">
              <w:t>2</w:t>
            </w:r>
          </w:p>
        </w:tc>
        <w:tc>
          <w:tcPr>
            <w:tcW w:w="950" w:type="dxa"/>
          </w:tcPr>
          <w:p w14:paraId="0EC7A6A3" w14:textId="77777777" w:rsidR="00384C43" w:rsidRPr="00C7345F" w:rsidRDefault="00384C43" w:rsidP="00F73F5C">
            <w:pPr>
              <w:pStyle w:val="TableText"/>
              <w:ind w:right="144"/>
              <w:rPr>
                <w:color w:val="000000"/>
              </w:rPr>
            </w:pPr>
            <w:r w:rsidRPr="00C7345F">
              <w:t>31</w:t>
            </w:r>
          </w:p>
        </w:tc>
        <w:tc>
          <w:tcPr>
            <w:tcW w:w="1512" w:type="dxa"/>
          </w:tcPr>
          <w:p w14:paraId="1C5073DD" w14:textId="77777777" w:rsidR="00384C43" w:rsidRPr="00C7345F" w:rsidRDefault="00384C43" w:rsidP="00F73F5C">
            <w:pPr>
              <w:pStyle w:val="TableText"/>
              <w:ind w:right="288"/>
              <w:rPr>
                <w:color w:val="000000"/>
              </w:rPr>
            </w:pPr>
            <w:r w:rsidRPr="00C7345F">
              <w:t>0.55</w:t>
            </w:r>
          </w:p>
        </w:tc>
      </w:tr>
      <w:tr w:rsidR="00384C43" w:rsidRPr="00C7345F" w14:paraId="042A7231" w14:textId="77777777" w:rsidTr="00F73F5C">
        <w:tc>
          <w:tcPr>
            <w:tcW w:w="1584" w:type="dxa"/>
          </w:tcPr>
          <w:p w14:paraId="36BDAD4E" w14:textId="77777777" w:rsidR="00384C43" w:rsidRPr="00C7345F" w:rsidRDefault="00384C43" w:rsidP="00F73F5C">
            <w:pPr>
              <w:pStyle w:val="TableText"/>
              <w:ind w:right="504"/>
              <w:rPr>
                <w:color w:val="000000"/>
              </w:rPr>
            </w:pPr>
            <w:r w:rsidRPr="00C7345F">
              <w:t>450</w:t>
            </w:r>
          </w:p>
        </w:tc>
        <w:tc>
          <w:tcPr>
            <w:tcW w:w="830" w:type="dxa"/>
          </w:tcPr>
          <w:p w14:paraId="25AE4B0D" w14:textId="77777777" w:rsidR="00384C43" w:rsidRPr="00C7345F" w:rsidRDefault="00384C43" w:rsidP="00F73F5C">
            <w:pPr>
              <w:pStyle w:val="TableText"/>
              <w:ind w:right="288"/>
              <w:rPr>
                <w:color w:val="000000"/>
              </w:rPr>
            </w:pPr>
            <w:r w:rsidRPr="00C7345F">
              <w:t>3</w:t>
            </w:r>
          </w:p>
        </w:tc>
        <w:tc>
          <w:tcPr>
            <w:tcW w:w="950" w:type="dxa"/>
          </w:tcPr>
          <w:p w14:paraId="2A81F0AA" w14:textId="77777777" w:rsidR="00384C43" w:rsidRPr="00C7345F" w:rsidRDefault="00384C43" w:rsidP="00F73F5C">
            <w:pPr>
              <w:pStyle w:val="TableText"/>
              <w:ind w:right="144"/>
              <w:rPr>
                <w:color w:val="000000"/>
              </w:rPr>
            </w:pPr>
            <w:r w:rsidRPr="00C7345F">
              <w:t>28</w:t>
            </w:r>
          </w:p>
        </w:tc>
        <w:tc>
          <w:tcPr>
            <w:tcW w:w="1512" w:type="dxa"/>
          </w:tcPr>
          <w:p w14:paraId="55FA7369" w14:textId="77777777" w:rsidR="00384C43" w:rsidRPr="00C7345F" w:rsidRDefault="00384C43" w:rsidP="00F73F5C">
            <w:pPr>
              <w:pStyle w:val="TableText"/>
              <w:ind w:right="288"/>
              <w:rPr>
                <w:color w:val="000000"/>
              </w:rPr>
            </w:pPr>
            <w:r w:rsidRPr="00C7345F">
              <w:t>0.50</w:t>
            </w:r>
          </w:p>
        </w:tc>
      </w:tr>
      <w:tr w:rsidR="00384C43" w:rsidRPr="00C7345F" w14:paraId="0D3110D4" w14:textId="77777777" w:rsidTr="00F73F5C">
        <w:tc>
          <w:tcPr>
            <w:tcW w:w="1584" w:type="dxa"/>
          </w:tcPr>
          <w:p w14:paraId="6B6B7C9E" w14:textId="77777777" w:rsidR="00384C43" w:rsidRPr="00C7345F" w:rsidRDefault="00384C43" w:rsidP="00F73F5C">
            <w:pPr>
              <w:pStyle w:val="TableText"/>
              <w:ind w:right="504"/>
              <w:rPr>
                <w:color w:val="000000"/>
              </w:rPr>
            </w:pPr>
            <w:r w:rsidRPr="00C7345F">
              <w:t>451</w:t>
            </w:r>
          </w:p>
        </w:tc>
        <w:tc>
          <w:tcPr>
            <w:tcW w:w="830" w:type="dxa"/>
          </w:tcPr>
          <w:p w14:paraId="1598A9CB" w14:textId="77777777" w:rsidR="00384C43" w:rsidRPr="00C7345F" w:rsidRDefault="00384C43" w:rsidP="00F73F5C">
            <w:pPr>
              <w:pStyle w:val="TableText"/>
              <w:ind w:right="288"/>
              <w:rPr>
                <w:color w:val="000000"/>
              </w:rPr>
            </w:pPr>
            <w:r w:rsidRPr="00C7345F">
              <w:t>3</w:t>
            </w:r>
          </w:p>
        </w:tc>
        <w:tc>
          <w:tcPr>
            <w:tcW w:w="950" w:type="dxa"/>
          </w:tcPr>
          <w:p w14:paraId="1CB695E8" w14:textId="77777777" w:rsidR="00384C43" w:rsidRPr="00C7345F" w:rsidRDefault="00384C43" w:rsidP="00F73F5C">
            <w:pPr>
              <w:pStyle w:val="TableText"/>
              <w:ind w:right="144"/>
              <w:rPr>
                <w:color w:val="000000"/>
              </w:rPr>
            </w:pPr>
            <w:r w:rsidRPr="00C7345F">
              <w:t>5</w:t>
            </w:r>
          </w:p>
        </w:tc>
        <w:tc>
          <w:tcPr>
            <w:tcW w:w="1512" w:type="dxa"/>
          </w:tcPr>
          <w:p w14:paraId="23A1B1DC" w14:textId="77777777" w:rsidR="00384C43" w:rsidRPr="00C7345F" w:rsidRDefault="00384C43" w:rsidP="00F73F5C">
            <w:pPr>
              <w:pStyle w:val="TableText"/>
              <w:ind w:right="288"/>
              <w:rPr>
                <w:color w:val="000000"/>
              </w:rPr>
            </w:pPr>
            <w:r w:rsidRPr="00C7345F">
              <w:t>0.09</w:t>
            </w:r>
          </w:p>
        </w:tc>
      </w:tr>
      <w:tr w:rsidR="00384C43" w:rsidRPr="00C7345F" w14:paraId="77AA06EE" w14:textId="77777777" w:rsidTr="00F73F5C">
        <w:tc>
          <w:tcPr>
            <w:tcW w:w="1584" w:type="dxa"/>
          </w:tcPr>
          <w:p w14:paraId="2E5F4891" w14:textId="77777777" w:rsidR="00384C43" w:rsidRPr="00C7345F" w:rsidRDefault="00384C43" w:rsidP="00F73F5C">
            <w:pPr>
              <w:pStyle w:val="TableText"/>
              <w:ind w:right="504"/>
              <w:rPr>
                <w:color w:val="000000"/>
              </w:rPr>
            </w:pPr>
            <w:r w:rsidRPr="00C7345F">
              <w:t>452</w:t>
            </w:r>
          </w:p>
        </w:tc>
        <w:tc>
          <w:tcPr>
            <w:tcW w:w="830" w:type="dxa"/>
          </w:tcPr>
          <w:p w14:paraId="186FBB52" w14:textId="77777777" w:rsidR="00384C43" w:rsidRPr="00C7345F" w:rsidRDefault="00384C43" w:rsidP="00F73F5C">
            <w:pPr>
              <w:pStyle w:val="TableText"/>
              <w:ind w:right="288"/>
              <w:rPr>
                <w:color w:val="000000"/>
              </w:rPr>
            </w:pPr>
            <w:r w:rsidRPr="00C7345F">
              <w:t>3</w:t>
            </w:r>
          </w:p>
        </w:tc>
        <w:tc>
          <w:tcPr>
            <w:tcW w:w="950" w:type="dxa"/>
          </w:tcPr>
          <w:p w14:paraId="1171E7B3" w14:textId="77777777" w:rsidR="00384C43" w:rsidRPr="00C7345F" w:rsidRDefault="00384C43" w:rsidP="00F73F5C">
            <w:pPr>
              <w:pStyle w:val="TableText"/>
              <w:ind w:right="144"/>
              <w:rPr>
                <w:color w:val="000000"/>
              </w:rPr>
            </w:pPr>
            <w:r w:rsidRPr="00C7345F">
              <w:t>26</w:t>
            </w:r>
          </w:p>
        </w:tc>
        <w:tc>
          <w:tcPr>
            <w:tcW w:w="1512" w:type="dxa"/>
          </w:tcPr>
          <w:p w14:paraId="59D26643" w14:textId="77777777" w:rsidR="00384C43" w:rsidRPr="00C7345F" w:rsidRDefault="00384C43" w:rsidP="00F73F5C">
            <w:pPr>
              <w:pStyle w:val="TableText"/>
              <w:ind w:right="288"/>
              <w:rPr>
                <w:color w:val="000000"/>
              </w:rPr>
            </w:pPr>
            <w:r w:rsidRPr="00C7345F">
              <w:t>0.46</w:t>
            </w:r>
          </w:p>
        </w:tc>
      </w:tr>
      <w:tr w:rsidR="00384C43" w:rsidRPr="00C7345F" w14:paraId="16C1A6E1" w14:textId="77777777" w:rsidTr="00F73F5C">
        <w:tc>
          <w:tcPr>
            <w:tcW w:w="1584" w:type="dxa"/>
          </w:tcPr>
          <w:p w14:paraId="50D8DC8F" w14:textId="77777777" w:rsidR="00384C43" w:rsidRPr="00C7345F" w:rsidRDefault="00384C43" w:rsidP="00F73F5C">
            <w:pPr>
              <w:pStyle w:val="TableText"/>
              <w:ind w:right="504"/>
              <w:rPr>
                <w:color w:val="000000"/>
              </w:rPr>
            </w:pPr>
            <w:r w:rsidRPr="00C7345F">
              <w:t>453</w:t>
            </w:r>
          </w:p>
        </w:tc>
        <w:tc>
          <w:tcPr>
            <w:tcW w:w="830" w:type="dxa"/>
          </w:tcPr>
          <w:p w14:paraId="2A923CC8" w14:textId="77777777" w:rsidR="00384C43" w:rsidRPr="00C7345F" w:rsidRDefault="00384C43" w:rsidP="00F73F5C">
            <w:pPr>
              <w:pStyle w:val="TableText"/>
              <w:ind w:right="288"/>
              <w:rPr>
                <w:color w:val="000000"/>
              </w:rPr>
            </w:pPr>
            <w:r w:rsidRPr="00C7345F">
              <w:t>3</w:t>
            </w:r>
          </w:p>
        </w:tc>
        <w:tc>
          <w:tcPr>
            <w:tcW w:w="950" w:type="dxa"/>
          </w:tcPr>
          <w:p w14:paraId="47328E89" w14:textId="77777777" w:rsidR="00384C43" w:rsidRPr="00C7345F" w:rsidRDefault="00384C43" w:rsidP="00F73F5C">
            <w:pPr>
              <w:pStyle w:val="TableText"/>
              <w:ind w:right="144"/>
              <w:rPr>
                <w:color w:val="000000"/>
              </w:rPr>
            </w:pPr>
            <w:r w:rsidRPr="00C7345F">
              <w:t>13</w:t>
            </w:r>
          </w:p>
        </w:tc>
        <w:tc>
          <w:tcPr>
            <w:tcW w:w="1512" w:type="dxa"/>
          </w:tcPr>
          <w:p w14:paraId="7992FB5A" w14:textId="77777777" w:rsidR="00384C43" w:rsidRPr="00C7345F" w:rsidRDefault="00384C43" w:rsidP="00F73F5C">
            <w:pPr>
              <w:pStyle w:val="TableText"/>
              <w:ind w:right="288"/>
              <w:rPr>
                <w:color w:val="000000"/>
              </w:rPr>
            </w:pPr>
            <w:r w:rsidRPr="00C7345F">
              <w:t>0.23</w:t>
            </w:r>
          </w:p>
        </w:tc>
      </w:tr>
      <w:tr w:rsidR="00384C43" w:rsidRPr="00C7345F" w14:paraId="72757E33" w14:textId="77777777" w:rsidTr="00F73F5C">
        <w:tc>
          <w:tcPr>
            <w:tcW w:w="1584" w:type="dxa"/>
          </w:tcPr>
          <w:p w14:paraId="1E2BD0E5" w14:textId="77777777" w:rsidR="00384C43" w:rsidRPr="00C7345F" w:rsidRDefault="00384C43" w:rsidP="00F73F5C">
            <w:pPr>
              <w:pStyle w:val="TableText"/>
              <w:ind w:right="504"/>
              <w:rPr>
                <w:color w:val="000000"/>
              </w:rPr>
            </w:pPr>
            <w:r w:rsidRPr="00C7345F">
              <w:t>454</w:t>
            </w:r>
          </w:p>
        </w:tc>
        <w:tc>
          <w:tcPr>
            <w:tcW w:w="830" w:type="dxa"/>
          </w:tcPr>
          <w:p w14:paraId="11F99BCA" w14:textId="77777777" w:rsidR="00384C43" w:rsidRPr="00C7345F" w:rsidRDefault="00384C43" w:rsidP="00F73F5C">
            <w:pPr>
              <w:pStyle w:val="TableText"/>
              <w:ind w:right="288"/>
              <w:rPr>
                <w:color w:val="000000"/>
              </w:rPr>
            </w:pPr>
            <w:r w:rsidRPr="00C7345F">
              <w:t>3</w:t>
            </w:r>
          </w:p>
        </w:tc>
        <w:tc>
          <w:tcPr>
            <w:tcW w:w="950" w:type="dxa"/>
          </w:tcPr>
          <w:p w14:paraId="2FDA4982" w14:textId="77777777" w:rsidR="00384C43" w:rsidRPr="00C7345F" w:rsidRDefault="00384C43" w:rsidP="00F73F5C">
            <w:pPr>
              <w:pStyle w:val="TableText"/>
              <w:ind w:right="144"/>
              <w:rPr>
                <w:color w:val="000000"/>
              </w:rPr>
            </w:pPr>
            <w:r w:rsidRPr="00C7345F">
              <w:t>28</w:t>
            </w:r>
          </w:p>
        </w:tc>
        <w:tc>
          <w:tcPr>
            <w:tcW w:w="1512" w:type="dxa"/>
          </w:tcPr>
          <w:p w14:paraId="6442D1BF" w14:textId="77777777" w:rsidR="00384C43" w:rsidRPr="00C7345F" w:rsidRDefault="00384C43" w:rsidP="00F73F5C">
            <w:pPr>
              <w:pStyle w:val="TableText"/>
              <w:ind w:right="288"/>
              <w:rPr>
                <w:color w:val="000000"/>
              </w:rPr>
            </w:pPr>
            <w:r w:rsidRPr="00C7345F">
              <w:t>0.50</w:t>
            </w:r>
          </w:p>
        </w:tc>
      </w:tr>
      <w:tr w:rsidR="00384C43" w:rsidRPr="00C7345F" w14:paraId="46F6732B" w14:textId="77777777" w:rsidTr="00F73F5C">
        <w:tc>
          <w:tcPr>
            <w:tcW w:w="1584" w:type="dxa"/>
          </w:tcPr>
          <w:p w14:paraId="2077675C" w14:textId="77777777" w:rsidR="00384C43" w:rsidRPr="00C7345F" w:rsidRDefault="00384C43" w:rsidP="00F73F5C">
            <w:pPr>
              <w:pStyle w:val="TableText"/>
              <w:ind w:right="504"/>
              <w:rPr>
                <w:color w:val="000000"/>
              </w:rPr>
            </w:pPr>
            <w:r w:rsidRPr="00C7345F">
              <w:t>455</w:t>
            </w:r>
          </w:p>
        </w:tc>
        <w:tc>
          <w:tcPr>
            <w:tcW w:w="830" w:type="dxa"/>
          </w:tcPr>
          <w:p w14:paraId="1FC4FF94" w14:textId="77777777" w:rsidR="00384C43" w:rsidRPr="00C7345F" w:rsidRDefault="00384C43" w:rsidP="00F73F5C">
            <w:pPr>
              <w:pStyle w:val="TableText"/>
              <w:ind w:right="288"/>
              <w:rPr>
                <w:color w:val="000000"/>
              </w:rPr>
            </w:pPr>
            <w:r w:rsidRPr="00C7345F">
              <w:t>3</w:t>
            </w:r>
          </w:p>
        </w:tc>
        <w:tc>
          <w:tcPr>
            <w:tcW w:w="950" w:type="dxa"/>
          </w:tcPr>
          <w:p w14:paraId="638D8B5C" w14:textId="77777777" w:rsidR="00384C43" w:rsidRPr="00C7345F" w:rsidRDefault="00384C43" w:rsidP="00F73F5C">
            <w:pPr>
              <w:pStyle w:val="TableText"/>
              <w:ind w:right="144"/>
              <w:rPr>
                <w:color w:val="000000"/>
              </w:rPr>
            </w:pPr>
            <w:r w:rsidRPr="00C7345F">
              <w:t>4</w:t>
            </w:r>
          </w:p>
        </w:tc>
        <w:tc>
          <w:tcPr>
            <w:tcW w:w="1512" w:type="dxa"/>
          </w:tcPr>
          <w:p w14:paraId="482823E9" w14:textId="77777777" w:rsidR="00384C43" w:rsidRPr="00C7345F" w:rsidRDefault="00384C43" w:rsidP="00F73F5C">
            <w:pPr>
              <w:pStyle w:val="TableText"/>
              <w:ind w:right="288"/>
              <w:rPr>
                <w:color w:val="000000"/>
              </w:rPr>
            </w:pPr>
            <w:r w:rsidRPr="00C7345F">
              <w:t>0.07</w:t>
            </w:r>
          </w:p>
        </w:tc>
      </w:tr>
      <w:tr w:rsidR="00384C43" w:rsidRPr="00C7345F" w14:paraId="74B9281D" w14:textId="77777777" w:rsidTr="00F73F5C">
        <w:tc>
          <w:tcPr>
            <w:tcW w:w="1584" w:type="dxa"/>
          </w:tcPr>
          <w:p w14:paraId="77AD0412" w14:textId="77777777" w:rsidR="00384C43" w:rsidRPr="00C7345F" w:rsidRDefault="00384C43" w:rsidP="00F73F5C">
            <w:pPr>
              <w:pStyle w:val="TableText"/>
              <w:ind w:right="504"/>
              <w:rPr>
                <w:color w:val="000000"/>
              </w:rPr>
            </w:pPr>
            <w:r w:rsidRPr="00C7345F">
              <w:t>456</w:t>
            </w:r>
          </w:p>
        </w:tc>
        <w:tc>
          <w:tcPr>
            <w:tcW w:w="830" w:type="dxa"/>
          </w:tcPr>
          <w:p w14:paraId="4382235F" w14:textId="77777777" w:rsidR="00384C43" w:rsidRPr="00C7345F" w:rsidRDefault="00384C43" w:rsidP="00F73F5C">
            <w:pPr>
              <w:pStyle w:val="TableText"/>
              <w:ind w:right="288"/>
              <w:rPr>
                <w:color w:val="000000"/>
              </w:rPr>
            </w:pPr>
            <w:r w:rsidRPr="00C7345F">
              <w:t>3</w:t>
            </w:r>
          </w:p>
        </w:tc>
        <w:tc>
          <w:tcPr>
            <w:tcW w:w="950" w:type="dxa"/>
          </w:tcPr>
          <w:p w14:paraId="7293BEA9" w14:textId="77777777" w:rsidR="00384C43" w:rsidRPr="00C7345F" w:rsidRDefault="00384C43" w:rsidP="00F73F5C">
            <w:pPr>
              <w:pStyle w:val="TableText"/>
              <w:ind w:right="144"/>
              <w:rPr>
                <w:color w:val="000000"/>
              </w:rPr>
            </w:pPr>
            <w:r w:rsidRPr="00C7345F">
              <w:t>2</w:t>
            </w:r>
          </w:p>
        </w:tc>
        <w:tc>
          <w:tcPr>
            <w:tcW w:w="1512" w:type="dxa"/>
          </w:tcPr>
          <w:p w14:paraId="290660B7" w14:textId="77777777" w:rsidR="00384C43" w:rsidRPr="00C7345F" w:rsidRDefault="00384C43" w:rsidP="00F73F5C">
            <w:pPr>
              <w:pStyle w:val="TableText"/>
              <w:ind w:right="288"/>
              <w:rPr>
                <w:color w:val="000000"/>
              </w:rPr>
            </w:pPr>
            <w:r w:rsidRPr="00C7345F">
              <w:t>0.04</w:t>
            </w:r>
          </w:p>
        </w:tc>
      </w:tr>
      <w:tr w:rsidR="00384C43" w:rsidRPr="00C7345F" w14:paraId="0119F6FA" w14:textId="77777777" w:rsidTr="00F73F5C">
        <w:tc>
          <w:tcPr>
            <w:tcW w:w="1584" w:type="dxa"/>
          </w:tcPr>
          <w:p w14:paraId="7E44E65B" w14:textId="77777777" w:rsidR="00384C43" w:rsidRPr="00C7345F" w:rsidRDefault="00384C43" w:rsidP="00F73F5C">
            <w:pPr>
              <w:pStyle w:val="TableText"/>
              <w:ind w:right="504"/>
              <w:rPr>
                <w:color w:val="000000"/>
              </w:rPr>
            </w:pPr>
            <w:r w:rsidRPr="00C7345F">
              <w:t>457</w:t>
            </w:r>
          </w:p>
        </w:tc>
        <w:tc>
          <w:tcPr>
            <w:tcW w:w="830" w:type="dxa"/>
          </w:tcPr>
          <w:p w14:paraId="34461AC9" w14:textId="77777777" w:rsidR="00384C43" w:rsidRPr="00C7345F" w:rsidRDefault="00384C43" w:rsidP="00F73F5C">
            <w:pPr>
              <w:pStyle w:val="TableText"/>
              <w:ind w:right="288"/>
              <w:rPr>
                <w:color w:val="000000"/>
              </w:rPr>
            </w:pPr>
            <w:r w:rsidRPr="00C7345F">
              <w:t>3</w:t>
            </w:r>
          </w:p>
        </w:tc>
        <w:tc>
          <w:tcPr>
            <w:tcW w:w="950" w:type="dxa"/>
          </w:tcPr>
          <w:p w14:paraId="007E4FE3" w14:textId="77777777" w:rsidR="00384C43" w:rsidRPr="00C7345F" w:rsidRDefault="00384C43" w:rsidP="00F73F5C">
            <w:pPr>
              <w:pStyle w:val="TableText"/>
              <w:ind w:right="144"/>
              <w:rPr>
                <w:color w:val="000000"/>
              </w:rPr>
            </w:pPr>
            <w:r w:rsidRPr="00C7345F">
              <w:t>15</w:t>
            </w:r>
          </w:p>
        </w:tc>
        <w:tc>
          <w:tcPr>
            <w:tcW w:w="1512" w:type="dxa"/>
          </w:tcPr>
          <w:p w14:paraId="08CB7A28" w14:textId="77777777" w:rsidR="00384C43" w:rsidRPr="00C7345F" w:rsidRDefault="00384C43" w:rsidP="00F73F5C">
            <w:pPr>
              <w:pStyle w:val="TableText"/>
              <w:ind w:right="288"/>
              <w:rPr>
                <w:color w:val="000000"/>
              </w:rPr>
            </w:pPr>
            <w:r w:rsidRPr="00C7345F">
              <w:t>0.27</w:t>
            </w:r>
          </w:p>
        </w:tc>
      </w:tr>
      <w:tr w:rsidR="00384C43" w:rsidRPr="00C7345F" w14:paraId="1BEA2A71" w14:textId="77777777" w:rsidTr="00F73F5C">
        <w:tc>
          <w:tcPr>
            <w:tcW w:w="1584" w:type="dxa"/>
          </w:tcPr>
          <w:p w14:paraId="5C247467" w14:textId="77777777" w:rsidR="00384C43" w:rsidRPr="00C7345F" w:rsidRDefault="00384C43" w:rsidP="00F73F5C">
            <w:pPr>
              <w:pStyle w:val="TableText"/>
              <w:ind w:right="504"/>
              <w:rPr>
                <w:color w:val="000000"/>
              </w:rPr>
            </w:pPr>
            <w:r w:rsidRPr="00C7345F">
              <w:t>458</w:t>
            </w:r>
          </w:p>
        </w:tc>
        <w:tc>
          <w:tcPr>
            <w:tcW w:w="830" w:type="dxa"/>
          </w:tcPr>
          <w:p w14:paraId="7D926F9D" w14:textId="77777777" w:rsidR="00384C43" w:rsidRPr="00C7345F" w:rsidRDefault="00384C43" w:rsidP="00F73F5C">
            <w:pPr>
              <w:pStyle w:val="TableText"/>
              <w:ind w:right="288"/>
              <w:rPr>
                <w:color w:val="000000"/>
              </w:rPr>
            </w:pPr>
            <w:r w:rsidRPr="00C7345F">
              <w:t>3</w:t>
            </w:r>
          </w:p>
        </w:tc>
        <w:tc>
          <w:tcPr>
            <w:tcW w:w="950" w:type="dxa"/>
          </w:tcPr>
          <w:p w14:paraId="75D0E613" w14:textId="77777777" w:rsidR="00384C43" w:rsidRPr="00C7345F" w:rsidRDefault="00384C43" w:rsidP="00F73F5C">
            <w:pPr>
              <w:pStyle w:val="TableText"/>
              <w:ind w:right="144"/>
              <w:rPr>
                <w:color w:val="000000"/>
              </w:rPr>
            </w:pPr>
            <w:r w:rsidRPr="00C7345F">
              <w:t>8</w:t>
            </w:r>
          </w:p>
        </w:tc>
        <w:tc>
          <w:tcPr>
            <w:tcW w:w="1512" w:type="dxa"/>
          </w:tcPr>
          <w:p w14:paraId="6A175379" w14:textId="77777777" w:rsidR="00384C43" w:rsidRPr="00C7345F" w:rsidRDefault="00384C43" w:rsidP="00F73F5C">
            <w:pPr>
              <w:pStyle w:val="TableText"/>
              <w:ind w:right="288"/>
              <w:rPr>
                <w:color w:val="000000"/>
              </w:rPr>
            </w:pPr>
            <w:r w:rsidRPr="00C7345F">
              <w:t>0.14</w:t>
            </w:r>
          </w:p>
        </w:tc>
      </w:tr>
      <w:tr w:rsidR="00384C43" w:rsidRPr="00C7345F" w14:paraId="73CD5067" w14:textId="77777777" w:rsidTr="00F73F5C">
        <w:tc>
          <w:tcPr>
            <w:tcW w:w="1584" w:type="dxa"/>
          </w:tcPr>
          <w:p w14:paraId="016AF098" w14:textId="77777777" w:rsidR="00384C43" w:rsidRPr="00C7345F" w:rsidRDefault="00384C43" w:rsidP="00F73F5C">
            <w:pPr>
              <w:pStyle w:val="TableText"/>
              <w:ind w:right="504"/>
              <w:rPr>
                <w:color w:val="000000"/>
              </w:rPr>
            </w:pPr>
            <w:r w:rsidRPr="00C7345F">
              <w:t>459</w:t>
            </w:r>
          </w:p>
        </w:tc>
        <w:tc>
          <w:tcPr>
            <w:tcW w:w="830" w:type="dxa"/>
          </w:tcPr>
          <w:p w14:paraId="7E9CABE4" w14:textId="77777777" w:rsidR="00384C43" w:rsidRPr="00C7345F" w:rsidRDefault="00384C43" w:rsidP="00F73F5C">
            <w:pPr>
              <w:pStyle w:val="TableText"/>
              <w:ind w:right="288"/>
              <w:rPr>
                <w:color w:val="000000"/>
              </w:rPr>
            </w:pPr>
            <w:r w:rsidRPr="00C7345F">
              <w:t>3</w:t>
            </w:r>
          </w:p>
        </w:tc>
        <w:tc>
          <w:tcPr>
            <w:tcW w:w="950" w:type="dxa"/>
          </w:tcPr>
          <w:p w14:paraId="5B7B3E44" w14:textId="77777777" w:rsidR="00384C43" w:rsidRPr="00C7345F" w:rsidRDefault="00384C43" w:rsidP="00F73F5C">
            <w:pPr>
              <w:pStyle w:val="TableText"/>
              <w:ind w:right="144"/>
              <w:rPr>
                <w:color w:val="000000"/>
              </w:rPr>
            </w:pPr>
            <w:r w:rsidRPr="00C7345F">
              <w:t>1</w:t>
            </w:r>
          </w:p>
        </w:tc>
        <w:tc>
          <w:tcPr>
            <w:tcW w:w="1512" w:type="dxa"/>
          </w:tcPr>
          <w:p w14:paraId="2210A66C" w14:textId="77777777" w:rsidR="00384C43" w:rsidRPr="00C7345F" w:rsidRDefault="00384C43" w:rsidP="00F73F5C">
            <w:pPr>
              <w:pStyle w:val="TableText"/>
              <w:ind w:right="288"/>
              <w:rPr>
                <w:color w:val="000000"/>
              </w:rPr>
            </w:pPr>
            <w:r w:rsidRPr="00C7345F">
              <w:t>0.02</w:t>
            </w:r>
          </w:p>
        </w:tc>
      </w:tr>
      <w:tr w:rsidR="00384C43" w:rsidRPr="00C7345F" w14:paraId="38109320" w14:textId="77777777" w:rsidTr="00F73F5C">
        <w:tc>
          <w:tcPr>
            <w:tcW w:w="1584" w:type="dxa"/>
          </w:tcPr>
          <w:p w14:paraId="26927116" w14:textId="77777777" w:rsidR="00384C43" w:rsidRPr="00C7345F" w:rsidRDefault="00384C43" w:rsidP="00F73F5C">
            <w:pPr>
              <w:pStyle w:val="TableText"/>
              <w:ind w:right="504"/>
              <w:rPr>
                <w:color w:val="000000"/>
              </w:rPr>
            </w:pPr>
            <w:r w:rsidRPr="00C7345F">
              <w:t>460</w:t>
            </w:r>
          </w:p>
        </w:tc>
        <w:tc>
          <w:tcPr>
            <w:tcW w:w="830" w:type="dxa"/>
          </w:tcPr>
          <w:p w14:paraId="5B092199" w14:textId="77777777" w:rsidR="00384C43" w:rsidRPr="00C7345F" w:rsidRDefault="00384C43" w:rsidP="00F73F5C">
            <w:pPr>
              <w:pStyle w:val="TableText"/>
              <w:ind w:right="288"/>
              <w:rPr>
                <w:color w:val="000000"/>
              </w:rPr>
            </w:pPr>
            <w:r w:rsidRPr="00C7345F">
              <w:t>3</w:t>
            </w:r>
          </w:p>
        </w:tc>
        <w:tc>
          <w:tcPr>
            <w:tcW w:w="950" w:type="dxa"/>
          </w:tcPr>
          <w:p w14:paraId="085AC4CD" w14:textId="77777777" w:rsidR="00384C43" w:rsidRPr="00C7345F" w:rsidRDefault="00384C43" w:rsidP="00F73F5C">
            <w:pPr>
              <w:pStyle w:val="TableText"/>
              <w:ind w:right="144"/>
              <w:rPr>
                <w:color w:val="000000"/>
              </w:rPr>
            </w:pPr>
            <w:r w:rsidRPr="00C7345F">
              <w:t>1</w:t>
            </w:r>
          </w:p>
        </w:tc>
        <w:tc>
          <w:tcPr>
            <w:tcW w:w="1512" w:type="dxa"/>
          </w:tcPr>
          <w:p w14:paraId="1D3C9443" w14:textId="77777777" w:rsidR="00384C43" w:rsidRPr="00C7345F" w:rsidRDefault="00384C43" w:rsidP="00F73F5C">
            <w:pPr>
              <w:pStyle w:val="TableText"/>
              <w:ind w:right="288"/>
              <w:rPr>
                <w:color w:val="000000"/>
              </w:rPr>
            </w:pPr>
            <w:r w:rsidRPr="00C7345F">
              <w:t>0.02</w:t>
            </w:r>
          </w:p>
        </w:tc>
      </w:tr>
      <w:tr w:rsidR="00384C43" w:rsidRPr="00C7345F" w14:paraId="0550DEC1" w14:textId="77777777" w:rsidTr="00F73F5C">
        <w:tc>
          <w:tcPr>
            <w:tcW w:w="1584" w:type="dxa"/>
          </w:tcPr>
          <w:p w14:paraId="6EE902B9" w14:textId="77777777" w:rsidR="00384C43" w:rsidRPr="00C7345F" w:rsidRDefault="00384C43" w:rsidP="00F73F5C">
            <w:pPr>
              <w:pStyle w:val="TableText"/>
              <w:ind w:right="504"/>
              <w:rPr>
                <w:color w:val="000000"/>
              </w:rPr>
            </w:pPr>
            <w:r w:rsidRPr="00C7345F">
              <w:t>461</w:t>
            </w:r>
          </w:p>
        </w:tc>
        <w:tc>
          <w:tcPr>
            <w:tcW w:w="830" w:type="dxa"/>
          </w:tcPr>
          <w:p w14:paraId="7C1A53B6" w14:textId="77777777" w:rsidR="00384C43" w:rsidRPr="00C7345F" w:rsidRDefault="00384C43" w:rsidP="00F73F5C">
            <w:pPr>
              <w:pStyle w:val="TableText"/>
              <w:ind w:right="288"/>
              <w:rPr>
                <w:color w:val="000000"/>
              </w:rPr>
            </w:pPr>
            <w:r w:rsidRPr="00C7345F">
              <w:t>3</w:t>
            </w:r>
          </w:p>
        </w:tc>
        <w:tc>
          <w:tcPr>
            <w:tcW w:w="950" w:type="dxa"/>
          </w:tcPr>
          <w:p w14:paraId="190A6B86" w14:textId="77777777" w:rsidR="00384C43" w:rsidRPr="00C7345F" w:rsidRDefault="00384C43" w:rsidP="00F73F5C">
            <w:pPr>
              <w:pStyle w:val="TableText"/>
              <w:ind w:right="144"/>
              <w:rPr>
                <w:color w:val="000000"/>
              </w:rPr>
            </w:pPr>
            <w:r w:rsidRPr="00C7345F">
              <w:t>40</w:t>
            </w:r>
          </w:p>
        </w:tc>
        <w:tc>
          <w:tcPr>
            <w:tcW w:w="1512" w:type="dxa"/>
          </w:tcPr>
          <w:p w14:paraId="3FCBB7A4" w14:textId="77777777" w:rsidR="00384C43" w:rsidRPr="00C7345F" w:rsidRDefault="00384C43" w:rsidP="00F73F5C">
            <w:pPr>
              <w:pStyle w:val="TableText"/>
              <w:ind w:right="288"/>
              <w:rPr>
                <w:color w:val="000000"/>
              </w:rPr>
            </w:pPr>
            <w:r w:rsidRPr="00C7345F">
              <w:t>0.71</w:t>
            </w:r>
          </w:p>
        </w:tc>
      </w:tr>
      <w:tr w:rsidR="00384C43" w:rsidRPr="00C7345F" w14:paraId="5C23FD22" w14:textId="77777777" w:rsidTr="00F73F5C">
        <w:tc>
          <w:tcPr>
            <w:tcW w:w="1584" w:type="dxa"/>
          </w:tcPr>
          <w:p w14:paraId="0A7E533B" w14:textId="77777777" w:rsidR="00384C43" w:rsidRPr="00C7345F" w:rsidRDefault="00384C43" w:rsidP="00F73F5C">
            <w:pPr>
              <w:pStyle w:val="TableText"/>
              <w:ind w:right="504"/>
              <w:rPr>
                <w:color w:val="000000"/>
              </w:rPr>
            </w:pPr>
            <w:r w:rsidRPr="00C7345F">
              <w:t>462</w:t>
            </w:r>
          </w:p>
        </w:tc>
        <w:tc>
          <w:tcPr>
            <w:tcW w:w="830" w:type="dxa"/>
          </w:tcPr>
          <w:p w14:paraId="2B4BABFE" w14:textId="77777777" w:rsidR="00384C43" w:rsidRPr="00C7345F" w:rsidRDefault="00384C43" w:rsidP="00F73F5C">
            <w:pPr>
              <w:pStyle w:val="TableText"/>
              <w:ind w:right="288"/>
              <w:rPr>
                <w:color w:val="000000"/>
              </w:rPr>
            </w:pPr>
            <w:r w:rsidRPr="00C7345F">
              <w:t>3</w:t>
            </w:r>
          </w:p>
        </w:tc>
        <w:tc>
          <w:tcPr>
            <w:tcW w:w="950" w:type="dxa"/>
          </w:tcPr>
          <w:p w14:paraId="1111F389" w14:textId="77777777" w:rsidR="00384C43" w:rsidRPr="00C7345F" w:rsidRDefault="00384C43" w:rsidP="00F73F5C">
            <w:pPr>
              <w:pStyle w:val="TableText"/>
              <w:ind w:right="144"/>
              <w:rPr>
                <w:color w:val="000000"/>
              </w:rPr>
            </w:pPr>
            <w:r w:rsidRPr="00C7345F">
              <w:t>53</w:t>
            </w:r>
          </w:p>
        </w:tc>
        <w:tc>
          <w:tcPr>
            <w:tcW w:w="1512" w:type="dxa"/>
          </w:tcPr>
          <w:p w14:paraId="78B89473" w14:textId="77777777" w:rsidR="00384C43" w:rsidRPr="00C7345F" w:rsidRDefault="00384C43" w:rsidP="00F73F5C">
            <w:pPr>
              <w:pStyle w:val="TableText"/>
              <w:ind w:right="288"/>
              <w:rPr>
                <w:color w:val="000000"/>
              </w:rPr>
            </w:pPr>
            <w:r w:rsidRPr="00C7345F">
              <w:t>0.95</w:t>
            </w:r>
          </w:p>
        </w:tc>
      </w:tr>
      <w:tr w:rsidR="00384C43" w:rsidRPr="00C7345F" w14:paraId="19B92D74" w14:textId="77777777" w:rsidTr="00F73F5C">
        <w:tc>
          <w:tcPr>
            <w:tcW w:w="1584" w:type="dxa"/>
          </w:tcPr>
          <w:p w14:paraId="6BB2D6D8" w14:textId="77777777" w:rsidR="00384C43" w:rsidRPr="00C7345F" w:rsidRDefault="00384C43" w:rsidP="00F73F5C">
            <w:pPr>
              <w:pStyle w:val="TableText"/>
              <w:ind w:right="504"/>
              <w:rPr>
                <w:color w:val="000000"/>
              </w:rPr>
            </w:pPr>
            <w:r w:rsidRPr="00C7345F">
              <w:t>464</w:t>
            </w:r>
          </w:p>
        </w:tc>
        <w:tc>
          <w:tcPr>
            <w:tcW w:w="830" w:type="dxa"/>
          </w:tcPr>
          <w:p w14:paraId="46E8FFF9" w14:textId="77777777" w:rsidR="00384C43" w:rsidRPr="00C7345F" w:rsidRDefault="00384C43" w:rsidP="00F73F5C">
            <w:pPr>
              <w:pStyle w:val="TableText"/>
              <w:ind w:right="288"/>
              <w:rPr>
                <w:color w:val="000000"/>
              </w:rPr>
            </w:pPr>
            <w:r w:rsidRPr="00C7345F">
              <w:t>3</w:t>
            </w:r>
          </w:p>
        </w:tc>
        <w:tc>
          <w:tcPr>
            <w:tcW w:w="950" w:type="dxa"/>
          </w:tcPr>
          <w:p w14:paraId="73B0D5AF" w14:textId="77777777" w:rsidR="00384C43" w:rsidRPr="00C7345F" w:rsidRDefault="00384C43" w:rsidP="00F73F5C">
            <w:pPr>
              <w:pStyle w:val="TableText"/>
              <w:ind w:right="144"/>
              <w:rPr>
                <w:color w:val="000000"/>
              </w:rPr>
            </w:pPr>
            <w:r w:rsidRPr="00C7345F">
              <w:t>7</w:t>
            </w:r>
          </w:p>
        </w:tc>
        <w:tc>
          <w:tcPr>
            <w:tcW w:w="1512" w:type="dxa"/>
          </w:tcPr>
          <w:p w14:paraId="62029FCC" w14:textId="77777777" w:rsidR="00384C43" w:rsidRPr="00C7345F" w:rsidRDefault="00384C43" w:rsidP="00F73F5C">
            <w:pPr>
              <w:pStyle w:val="TableText"/>
              <w:ind w:right="288"/>
              <w:rPr>
                <w:color w:val="000000"/>
              </w:rPr>
            </w:pPr>
            <w:r w:rsidRPr="00C7345F">
              <w:t>0.12</w:t>
            </w:r>
          </w:p>
        </w:tc>
      </w:tr>
      <w:tr w:rsidR="00384C43" w:rsidRPr="00C7345F" w14:paraId="0EBA0FBC" w14:textId="77777777" w:rsidTr="00F73F5C">
        <w:tc>
          <w:tcPr>
            <w:tcW w:w="1584" w:type="dxa"/>
          </w:tcPr>
          <w:p w14:paraId="70117488" w14:textId="77777777" w:rsidR="00384C43" w:rsidRPr="00C7345F" w:rsidRDefault="00384C43" w:rsidP="00F73F5C">
            <w:pPr>
              <w:pStyle w:val="TableText"/>
              <w:ind w:right="504"/>
              <w:rPr>
                <w:color w:val="000000"/>
              </w:rPr>
            </w:pPr>
            <w:r w:rsidRPr="00C7345F">
              <w:t>465</w:t>
            </w:r>
          </w:p>
        </w:tc>
        <w:tc>
          <w:tcPr>
            <w:tcW w:w="830" w:type="dxa"/>
          </w:tcPr>
          <w:p w14:paraId="68B08ADA" w14:textId="77777777" w:rsidR="00384C43" w:rsidRPr="00C7345F" w:rsidRDefault="00384C43" w:rsidP="00F73F5C">
            <w:pPr>
              <w:pStyle w:val="TableText"/>
              <w:ind w:right="288"/>
              <w:rPr>
                <w:color w:val="000000"/>
              </w:rPr>
            </w:pPr>
            <w:r w:rsidRPr="00C7345F">
              <w:t>3</w:t>
            </w:r>
          </w:p>
        </w:tc>
        <w:tc>
          <w:tcPr>
            <w:tcW w:w="950" w:type="dxa"/>
          </w:tcPr>
          <w:p w14:paraId="57CBBA5D" w14:textId="77777777" w:rsidR="00384C43" w:rsidRPr="00C7345F" w:rsidRDefault="00384C43" w:rsidP="00F73F5C">
            <w:pPr>
              <w:pStyle w:val="TableText"/>
              <w:ind w:right="144"/>
              <w:rPr>
                <w:color w:val="000000"/>
              </w:rPr>
            </w:pPr>
            <w:r w:rsidRPr="00C7345F">
              <w:t>6</w:t>
            </w:r>
          </w:p>
        </w:tc>
        <w:tc>
          <w:tcPr>
            <w:tcW w:w="1512" w:type="dxa"/>
          </w:tcPr>
          <w:p w14:paraId="3DB97493" w14:textId="77777777" w:rsidR="00384C43" w:rsidRPr="00C7345F" w:rsidRDefault="00384C43" w:rsidP="00F73F5C">
            <w:pPr>
              <w:pStyle w:val="TableText"/>
              <w:ind w:right="288"/>
              <w:rPr>
                <w:color w:val="000000"/>
              </w:rPr>
            </w:pPr>
            <w:r w:rsidRPr="00C7345F">
              <w:t>0.11</w:t>
            </w:r>
          </w:p>
        </w:tc>
      </w:tr>
      <w:tr w:rsidR="00384C43" w:rsidRPr="00C7345F" w14:paraId="017CEE62" w14:textId="77777777" w:rsidTr="00F73F5C">
        <w:tc>
          <w:tcPr>
            <w:tcW w:w="1584" w:type="dxa"/>
          </w:tcPr>
          <w:p w14:paraId="12FA5B18" w14:textId="77777777" w:rsidR="00384C43" w:rsidRPr="00C7345F" w:rsidRDefault="00384C43" w:rsidP="00F73F5C">
            <w:pPr>
              <w:pStyle w:val="TableText"/>
              <w:ind w:right="504"/>
              <w:rPr>
                <w:color w:val="000000"/>
              </w:rPr>
            </w:pPr>
            <w:r w:rsidRPr="00C7345F">
              <w:t>467</w:t>
            </w:r>
          </w:p>
        </w:tc>
        <w:tc>
          <w:tcPr>
            <w:tcW w:w="830" w:type="dxa"/>
          </w:tcPr>
          <w:p w14:paraId="29855940" w14:textId="77777777" w:rsidR="00384C43" w:rsidRPr="00C7345F" w:rsidRDefault="00384C43" w:rsidP="00F73F5C">
            <w:pPr>
              <w:pStyle w:val="TableText"/>
              <w:ind w:right="288"/>
              <w:rPr>
                <w:color w:val="000000"/>
              </w:rPr>
            </w:pPr>
            <w:r w:rsidRPr="00C7345F">
              <w:t>3</w:t>
            </w:r>
          </w:p>
        </w:tc>
        <w:tc>
          <w:tcPr>
            <w:tcW w:w="950" w:type="dxa"/>
          </w:tcPr>
          <w:p w14:paraId="7BBDA232" w14:textId="77777777" w:rsidR="00384C43" w:rsidRPr="00C7345F" w:rsidRDefault="00384C43" w:rsidP="00F73F5C">
            <w:pPr>
              <w:pStyle w:val="TableText"/>
              <w:ind w:right="144"/>
              <w:rPr>
                <w:color w:val="000000"/>
              </w:rPr>
            </w:pPr>
            <w:r w:rsidRPr="00C7345F">
              <w:t>36</w:t>
            </w:r>
          </w:p>
        </w:tc>
        <w:tc>
          <w:tcPr>
            <w:tcW w:w="1512" w:type="dxa"/>
          </w:tcPr>
          <w:p w14:paraId="35044FFA" w14:textId="77777777" w:rsidR="00384C43" w:rsidRPr="00C7345F" w:rsidRDefault="00384C43" w:rsidP="00F73F5C">
            <w:pPr>
              <w:pStyle w:val="TableText"/>
              <w:ind w:right="288"/>
              <w:rPr>
                <w:color w:val="000000"/>
              </w:rPr>
            </w:pPr>
            <w:r w:rsidRPr="00C7345F">
              <w:t>0.64</w:t>
            </w:r>
          </w:p>
        </w:tc>
      </w:tr>
      <w:tr w:rsidR="00384C43" w:rsidRPr="00C7345F" w14:paraId="406E292F" w14:textId="77777777" w:rsidTr="00F73F5C">
        <w:tc>
          <w:tcPr>
            <w:tcW w:w="1584" w:type="dxa"/>
          </w:tcPr>
          <w:p w14:paraId="30D1E0CC" w14:textId="77777777" w:rsidR="00384C43" w:rsidRPr="00C7345F" w:rsidRDefault="00384C43" w:rsidP="00F73F5C">
            <w:pPr>
              <w:pStyle w:val="TableText"/>
              <w:ind w:right="504"/>
              <w:rPr>
                <w:color w:val="000000"/>
              </w:rPr>
            </w:pPr>
            <w:r w:rsidRPr="00C7345F">
              <w:t>468</w:t>
            </w:r>
          </w:p>
        </w:tc>
        <w:tc>
          <w:tcPr>
            <w:tcW w:w="830" w:type="dxa"/>
          </w:tcPr>
          <w:p w14:paraId="7EA9B89D" w14:textId="77777777" w:rsidR="00384C43" w:rsidRPr="00C7345F" w:rsidRDefault="00384C43" w:rsidP="00F73F5C">
            <w:pPr>
              <w:pStyle w:val="TableText"/>
              <w:ind w:right="288"/>
              <w:rPr>
                <w:color w:val="000000"/>
              </w:rPr>
            </w:pPr>
            <w:r w:rsidRPr="00C7345F">
              <w:t>3</w:t>
            </w:r>
          </w:p>
        </w:tc>
        <w:tc>
          <w:tcPr>
            <w:tcW w:w="950" w:type="dxa"/>
          </w:tcPr>
          <w:p w14:paraId="501C67D1" w14:textId="77777777" w:rsidR="00384C43" w:rsidRPr="00C7345F" w:rsidRDefault="00384C43" w:rsidP="00F73F5C">
            <w:pPr>
              <w:pStyle w:val="TableText"/>
              <w:ind w:right="144"/>
              <w:rPr>
                <w:color w:val="000000"/>
              </w:rPr>
            </w:pPr>
            <w:r w:rsidRPr="00C7345F">
              <w:t>9</w:t>
            </w:r>
          </w:p>
        </w:tc>
        <w:tc>
          <w:tcPr>
            <w:tcW w:w="1512" w:type="dxa"/>
          </w:tcPr>
          <w:p w14:paraId="6CC79A0F" w14:textId="77777777" w:rsidR="00384C43" w:rsidRPr="00C7345F" w:rsidRDefault="00384C43" w:rsidP="00F73F5C">
            <w:pPr>
              <w:pStyle w:val="TableText"/>
              <w:ind w:right="288"/>
              <w:rPr>
                <w:color w:val="000000"/>
              </w:rPr>
            </w:pPr>
            <w:r w:rsidRPr="00C7345F">
              <w:t>0.16</w:t>
            </w:r>
          </w:p>
        </w:tc>
      </w:tr>
      <w:tr w:rsidR="00384C43" w:rsidRPr="00C7345F" w14:paraId="2E76B6EC" w14:textId="77777777" w:rsidTr="00F73F5C">
        <w:tc>
          <w:tcPr>
            <w:tcW w:w="1584" w:type="dxa"/>
          </w:tcPr>
          <w:p w14:paraId="5D2ED41A" w14:textId="77777777" w:rsidR="00384C43" w:rsidRPr="00C7345F" w:rsidRDefault="00384C43" w:rsidP="00F73F5C">
            <w:pPr>
              <w:pStyle w:val="TableText"/>
              <w:ind w:right="504"/>
              <w:rPr>
                <w:color w:val="000000"/>
              </w:rPr>
            </w:pPr>
            <w:r w:rsidRPr="00C7345F">
              <w:t>469</w:t>
            </w:r>
          </w:p>
        </w:tc>
        <w:tc>
          <w:tcPr>
            <w:tcW w:w="830" w:type="dxa"/>
          </w:tcPr>
          <w:p w14:paraId="688BD617" w14:textId="77777777" w:rsidR="00384C43" w:rsidRPr="00C7345F" w:rsidRDefault="00384C43" w:rsidP="00F73F5C">
            <w:pPr>
              <w:pStyle w:val="TableText"/>
              <w:ind w:right="288"/>
              <w:rPr>
                <w:color w:val="000000"/>
              </w:rPr>
            </w:pPr>
            <w:r w:rsidRPr="00C7345F">
              <w:t>3</w:t>
            </w:r>
          </w:p>
        </w:tc>
        <w:tc>
          <w:tcPr>
            <w:tcW w:w="950" w:type="dxa"/>
          </w:tcPr>
          <w:p w14:paraId="57A118BB" w14:textId="77777777" w:rsidR="00384C43" w:rsidRPr="00C7345F" w:rsidRDefault="00384C43" w:rsidP="00F73F5C">
            <w:pPr>
              <w:pStyle w:val="TableText"/>
              <w:ind w:right="144"/>
              <w:rPr>
                <w:color w:val="000000"/>
              </w:rPr>
            </w:pPr>
            <w:r w:rsidRPr="00C7345F">
              <w:t>10</w:t>
            </w:r>
          </w:p>
        </w:tc>
        <w:tc>
          <w:tcPr>
            <w:tcW w:w="1512" w:type="dxa"/>
          </w:tcPr>
          <w:p w14:paraId="5A3E98BF" w14:textId="77777777" w:rsidR="00384C43" w:rsidRPr="00C7345F" w:rsidRDefault="00384C43" w:rsidP="00F73F5C">
            <w:pPr>
              <w:pStyle w:val="TableText"/>
              <w:ind w:right="288"/>
              <w:rPr>
                <w:color w:val="000000"/>
              </w:rPr>
            </w:pPr>
            <w:r w:rsidRPr="00C7345F">
              <w:t>0.18</w:t>
            </w:r>
          </w:p>
        </w:tc>
      </w:tr>
      <w:tr w:rsidR="00384C43" w:rsidRPr="00C7345F" w14:paraId="392C7C97" w14:textId="77777777" w:rsidTr="00F73F5C">
        <w:tc>
          <w:tcPr>
            <w:tcW w:w="1584" w:type="dxa"/>
          </w:tcPr>
          <w:p w14:paraId="1B5445EA" w14:textId="77777777" w:rsidR="00384C43" w:rsidRPr="00C7345F" w:rsidRDefault="00384C43" w:rsidP="00F73F5C">
            <w:pPr>
              <w:pStyle w:val="TableText"/>
              <w:ind w:right="504"/>
              <w:rPr>
                <w:color w:val="000000"/>
              </w:rPr>
            </w:pPr>
            <w:r w:rsidRPr="00C7345F">
              <w:t>471</w:t>
            </w:r>
          </w:p>
        </w:tc>
        <w:tc>
          <w:tcPr>
            <w:tcW w:w="830" w:type="dxa"/>
          </w:tcPr>
          <w:p w14:paraId="0B0AF51B" w14:textId="77777777" w:rsidR="00384C43" w:rsidRPr="00C7345F" w:rsidRDefault="00384C43" w:rsidP="00F73F5C">
            <w:pPr>
              <w:pStyle w:val="TableText"/>
              <w:ind w:right="288"/>
              <w:rPr>
                <w:color w:val="000000"/>
              </w:rPr>
            </w:pPr>
            <w:r w:rsidRPr="00C7345F">
              <w:t>3</w:t>
            </w:r>
          </w:p>
        </w:tc>
        <w:tc>
          <w:tcPr>
            <w:tcW w:w="950" w:type="dxa"/>
          </w:tcPr>
          <w:p w14:paraId="3E69D125" w14:textId="77777777" w:rsidR="00384C43" w:rsidRPr="00C7345F" w:rsidRDefault="00384C43" w:rsidP="00F73F5C">
            <w:pPr>
              <w:pStyle w:val="TableText"/>
              <w:ind w:right="144"/>
              <w:rPr>
                <w:color w:val="000000"/>
              </w:rPr>
            </w:pPr>
            <w:r w:rsidRPr="00C7345F">
              <w:t>13</w:t>
            </w:r>
          </w:p>
        </w:tc>
        <w:tc>
          <w:tcPr>
            <w:tcW w:w="1512" w:type="dxa"/>
          </w:tcPr>
          <w:p w14:paraId="7C894517" w14:textId="77777777" w:rsidR="00384C43" w:rsidRPr="00C7345F" w:rsidRDefault="00384C43" w:rsidP="00F73F5C">
            <w:pPr>
              <w:pStyle w:val="TableText"/>
              <w:ind w:right="288"/>
              <w:rPr>
                <w:color w:val="000000"/>
              </w:rPr>
            </w:pPr>
            <w:r w:rsidRPr="00C7345F">
              <w:t>0.23</w:t>
            </w:r>
          </w:p>
        </w:tc>
      </w:tr>
      <w:tr w:rsidR="00384C43" w:rsidRPr="00C7345F" w14:paraId="530BD87B" w14:textId="77777777" w:rsidTr="00F73F5C">
        <w:tc>
          <w:tcPr>
            <w:tcW w:w="1584" w:type="dxa"/>
          </w:tcPr>
          <w:p w14:paraId="7AB482CC" w14:textId="77777777" w:rsidR="00384C43" w:rsidRPr="00C7345F" w:rsidRDefault="00384C43" w:rsidP="00F73F5C">
            <w:pPr>
              <w:pStyle w:val="TableText"/>
              <w:ind w:right="504"/>
              <w:rPr>
                <w:color w:val="000000"/>
              </w:rPr>
            </w:pPr>
            <w:r w:rsidRPr="00C7345F">
              <w:t>472</w:t>
            </w:r>
          </w:p>
        </w:tc>
        <w:tc>
          <w:tcPr>
            <w:tcW w:w="830" w:type="dxa"/>
          </w:tcPr>
          <w:p w14:paraId="7A0AB30F" w14:textId="77777777" w:rsidR="00384C43" w:rsidRPr="00C7345F" w:rsidRDefault="00384C43" w:rsidP="00F73F5C">
            <w:pPr>
              <w:pStyle w:val="TableText"/>
              <w:ind w:right="288"/>
              <w:rPr>
                <w:color w:val="000000"/>
              </w:rPr>
            </w:pPr>
            <w:r w:rsidRPr="00C7345F">
              <w:t>3</w:t>
            </w:r>
          </w:p>
        </w:tc>
        <w:tc>
          <w:tcPr>
            <w:tcW w:w="950" w:type="dxa"/>
          </w:tcPr>
          <w:p w14:paraId="07843679" w14:textId="77777777" w:rsidR="00384C43" w:rsidRPr="00C7345F" w:rsidRDefault="00384C43" w:rsidP="00F73F5C">
            <w:pPr>
              <w:pStyle w:val="TableText"/>
              <w:ind w:right="144"/>
              <w:rPr>
                <w:color w:val="000000"/>
              </w:rPr>
            </w:pPr>
            <w:r w:rsidRPr="00C7345F">
              <w:t>8</w:t>
            </w:r>
          </w:p>
        </w:tc>
        <w:tc>
          <w:tcPr>
            <w:tcW w:w="1512" w:type="dxa"/>
          </w:tcPr>
          <w:p w14:paraId="762A6259" w14:textId="77777777" w:rsidR="00384C43" w:rsidRPr="00C7345F" w:rsidRDefault="00384C43" w:rsidP="00F73F5C">
            <w:pPr>
              <w:pStyle w:val="TableText"/>
              <w:ind w:right="288"/>
              <w:rPr>
                <w:color w:val="000000"/>
              </w:rPr>
            </w:pPr>
            <w:r w:rsidRPr="00C7345F">
              <w:t>0.14</w:t>
            </w:r>
          </w:p>
        </w:tc>
      </w:tr>
      <w:tr w:rsidR="00384C43" w:rsidRPr="00C7345F" w14:paraId="0F34099C" w14:textId="77777777" w:rsidTr="00F73F5C">
        <w:tc>
          <w:tcPr>
            <w:tcW w:w="1584" w:type="dxa"/>
          </w:tcPr>
          <w:p w14:paraId="087CD31C" w14:textId="77777777" w:rsidR="00384C43" w:rsidRPr="00C7345F" w:rsidRDefault="00384C43" w:rsidP="00F73F5C">
            <w:pPr>
              <w:pStyle w:val="TableText"/>
              <w:ind w:right="504"/>
              <w:rPr>
                <w:color w:val="000000"/>
              </w:rPr>
            </w:pPr>
            <w:r w:rsidRPr="00C7345F">
              <w:t>473</w:t>
            </w:r>
          </w:p>
        </w:tc>
        <w:tc>
          <w:tcPr>
            <w:tcW w:w="830" w:type="dxa"/>
          </w:tcPr>
          <w:p w14:paraId="37BB8648" w14:textId="77777777" w:rsidR="00384C43" w:rsidRPr="00C7345F" w:rsidRDefault="00384C43" w:rsidP="00F73F5C">
            <w:pPr>
              <w:pStyle w:val="TableText"/>
              <w:ind w:right="288"/>
              <w:rPr>
                <w:color w:val="000000"/>
              </w:rPr>
            </w:pPr>
            <w:r w:rsidRPr="00C7345F">
              <w:t>3</w:t>
            </w:r>
          </w:p>
        </w:tc>
        <w:tc>
          <w:tcPr>
            <w:tcW w:w="950" w:type="dxa"/>
          </w:tcPr>
          <w:p w14:paraId="301B38F8" w14:textId="77777777" w:rsidR="00384C43" w:rsidRPr="00C7345F" w:rsidRDefault="00384C43" w:rsidP="00F73F5C">
            <w:pPr>
              <w:pStyle w:val="TableText"/>
              <w:ind w:right="144"/>
              <w:rPr>
                <w:color w:val="000000"/>
              </w:rPr>
            </w:pPr>
            <w:r w:rsidRPr="00C7345F">
              <w:t>28</w:t>
            </w:r>
          </w:p>
        </w:tc>
        <w:tc>
          <w:tcPr>
            <w:tcW w:w="1512" w:type="dxa"/>
          </w:tcPr>
          <w:p w14:paraId="1F656081" w14:textId="77777777" w:rsidR="00384C43" w:rsidRPr="00C7345F" w:rsidRDefault="00384C43" w:rsidP="00F73F5C">
            <w:pPr>
              <w:pStyle w:val="TableText"/>
              <w:ind w:right="288"/>
              <w:rPr>
                <w:color w:val="000000"/>
              </w:rPr>
            </w:pPr>
            <w:r w:rsidRPr="00C7345F">
              <w:t>0.50</w:t>
            </w:r>
          </w:p>
        </w:tc>
      </w:tr>
    </w:tbl>
    <w:p w14:paraId="5A6169DB" w14:textId="77777777" w:rsidR="00384C43" w:rsidRPr="00C7345F" w:rsidRDefault="00384C43">
      <w:r w:rsidRPr="00C7345F">
        <w:lastRenderedPageBreak/>
        <w:fldChar w:fldCharType="begin"/>
      </w:r>
      <w:r w:rsidRPr="00C7345F">
        <w:instrText xml:space="preserve"> REF _Ref66085408 \h </w:instrText>
      </w:r>
      <w:r w:rsidRPr="00C7345F">
        <w:fldChar w:fldCharType="separate"/>
      </w:r>
      <w:r w:rsidRPr="00C7345F">
        <w:t>Table 4.C.2</w:t>
      </w:r>
      <w:r w:rsidRPr="00C7345F">
        <w:fldChar w:fldCharType="end"/>
      </w:r>
      <w:r w:rsidRPr="00C7345F">
        <w:t xml:space="preserve"> </w:t>
      </w:r>
      <w:r w:rsidRPr="00C7345F">
        <w:rPr>
          <w:i/>
        </w:rPr>
        <w:t>(continuation seven)</w:t>
      </w:r>
    </w:p>
    <w:tbl>
      <w:tblPr>
        <w:tblStyle w:val="TRs"/>
        <w:tblW w:w="0" w:type="auto"/>
        <w:tblLayout w:type="fixed"/>
        <w:tblLook w:val="04A0" w:firstRow="1" w:lastRow="0" w:firstColumn="1" w:lastColumn="0" w:noHBand="0" w:noVBand="1"/>
        <w:tblDescription w:val="Scale Score and Performance Level Distribution of Overall Scores for Grade One, continuation seven"/>
      </w:tblPr>
      <w:tblGrid>
        <w:gridCol w:w="1584"/>
        <w:gridCol w:w="830"/>
        <w:gridCol w:w="950"/>
        <w:gridCol w:w="1512"/>
      </w:tblGrid>
      <w:tr w:rsidR="00384C43" w:rsidRPr="00C7345F" w14:paraId="55DE8D31"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626DBA3" w14:textId="77777777" w:rsidR="00384C43" w:rsidRPr="00C7345F" w:rsidRDefault="00384C43" w:rsidP="00F73F5C">
            <w:pPr>
              <w:pStyle w:val="TableHead"/>
              <w:rPr>
                <w:noProof w:val="0"/>
              </w:rPr>
            </w:pPr>
            <w:r w:rsidRPr="00C7345F">
              <w:rPr>
                <w:noProof w:val="0"/>
              </w:rPr>
              <w:t>Scale Score</w:t>
            </w:r>
          </w:p>
        </w:tc>
        <w:tc>
          <w:tcPr>
            <w:tcW w:w="830" w:type="dxa"/>
            <w:hideMark/>
          </w:tcPr>
          <w:p w14:paraId="7BC4D753" w14:textId="77777777" w:rsidR="00384C43" w:rsidRPr="00C7345F" w:rsidRDefault="00384C43" w:rsidP="00F73F5C">
            <w:pPr>
              <w:pStyle w:val="TableHead"/>
              <w:rPr>
                <w:noProof w:val="0"/>
              </w:rPr>
            </w:pPr>
            <w:r w:rsidRPr="00C7345F">
              <w:rPr>
                <w:noProof w:val="0"/>
              </w:rPr>
              <w:t>Level</w:t>
            </w:r>
          </w:p>
        </w:tc>
        <w:tc>
          <w:tcPr>
            <w:tcW w:w="950" w:type="dxa"/>
            <w:hideMark/>
          </w:tcPr>
          <w:p w14:paraId="4985868F" w14:textId="77777777" w:rsidR="00384C43" w:rsidRPr="00C7345F" w:rsidRDefault="00384C43" w:rsidP="00F73F5C">
            <w:pPr>
              <w:pStyle w:val="TableHead"/>
              <w:rPr>
                <w:noProof w:val="0"/>
              </w:rPr>
            </w:pPr>
            <w:r w:rsidRPr="00C7345F">
              <w:rPr>
                <w:noProof w:val="0"/>
              </w:rPr>
              <w:t>N</w:t>
            </w:r>
          </w:p>
        </w:tc>
        <w:tc>
          <w:tcPr>
            <w:tcW w:w="1512" w:type="dxa"/>
            <w:hideMark/>
          </w:tcPr>
          <w:p w14:paraId="2287FC16" w14:textId="77777777" w:rsidR="00384C43" w:rsidRPr="00C7345F" w:rsidRDefault="00384C43" w:rsidP="00F73F5C">
            <w:pPr>
              <w:pStyle w:val="TableHead"/>
              <w:rPr>
                <w:noProof w:val="0"/>
              </w:rPr>
            </w:pPr>
            <w:r w:rsidRPr="00C7345F">
              <w:rPr>
                <w:noProof w:val="0"/>
              </w:rPr>
              <w:t>Percentage</w:t>
            </w:r>
          </w:p>
        </w:tc>
      </w:tr>
      <w:tr w:rsidR="00384C43" w:rsidRPr="00C7345F" w14:paraId="0F8F35F3" w14:textId="77777777" w:rsidTr="00F73F5C">
        <w:tc>
          <w:tcPr>
            <w:tcW w:w="1584" w:type="dxa"/>
          </w:tcPr>
          <w:p w14:paraId="55DB694A" w14:textId="77777777" w:rsidR="00384C43" w:rsidRPr="00C7345F" w:rsidRDefault="00384C43" w:rsidP="00F73F5C">
            <w:pPr>
              <w:pStyle w:val="TableText"/>
              <w:ind w:right="504"/>
              <w:rPr>
                <w:color w:val="000000"/>
              </w:rPr>
            </w:pPr>
            <w:r w:rsidRPr="00C7345F">
              <w:t>474</w:t>
            </w:r>
          </w:p>
        </w:tc>
        <w:tc>
          <w:tcPr>
            <w:tcW w:w="830" w:type="dxa"/>
          </w:tcPr>
          <w:p w14:paraId="5D632994" w14:textId="77777777" w:rsidR="00384C43" w:rsidRPr="00C7345F" w:rsidRDefault="00384C43" w:rsidP="00F73F5C">
            <w:pPr>
              <w:pStyle w:val="TableText"/>
              <w:ind w:right="288"/>
              <w:rPr>
                <w:color w:val="000000"/>
              </w:rPr>
            </w:pPr>
            <w:r w:rsidRPr="00C7345F">
              <w:t>3</w:t>
            </w:r>
          </w:p>
        </w:tc>
        <w:tc>
          <w:tcPr>
            <w:tcW w:w="950" w:type="dxa"/>
          </w:tcPr>
          <w:p w14:paraId="403EE99C" w14:textId="77777777" w:rsidR="00384C43" w:rsidRPr="00C7345F" w:rsidRDefault="00384C43" w:rsidP="00F73F5C">
            <w:pPr>
              <w:pStyle w:val="TableText"/>
              <w:ind w:right="144"/>
              <w:rPr>
                <w:color w:val="000000"/>
              </w:rPr>
            </w:pPr>
            <w:r w:rsidRPr="00C7345F">
              <w:t>30</w:t>
            </w:r>
          </w:p>
        </w:tc>
        <w:tc>
          <w:tcPr>
            <w:tcW w:w="1512" w:type="dxa"/>
          </w:tcPr>
          <w:p w14:paraId="4894CD27" w14:textId="77777777" w:rsidR="00384C43" w:rsidRPr="00C7345F" w:rsidRDefault="00384C43" w:rsidP="00F73F5C">
            <w:pPr>
              <w:pStyle w:val="TableText"/>
              <w:ind w:right="288"/>
              <w:rPr>
                <w:color w:val="000000"/>
              </w:rPr>
            </w:pPr>
            <w:r w:rsidRPr="00C7345F">
              <w:t>0.54</w:t>
            </w:r>
          </w:p>
        </w:tc>
      </w:tr>
      <w:tr w:rsidR="00384C43" w:rsidRPr="00C7345F" w14:paraId="702A6632" w14:textId="77777777" w:rsidTr="00F73F5C">
        <w:tc>
          <w:tcPr>
            <w:tcW w:w="1584" w:type="dxa"/>
          </w:tcPr>
          <w:p w14:paraId="04156A85" w14:textId="77777777" w:rsidR="00384C43" w:rsidRPr="00C7345F" w:rsidRDefault="00384C43" w:rsidP="00F73F5C">
            <w:pPr>
              <w:pStyle w:val="TableText"/>
              <w:ind w:right="504"/>
              <w:rPr>
                <w:color w:val="000000"/>
              </w:rPr>
            </w:pPr>
            <w:r w:rsidRPr="00C7345F">
              <w:t>476</w:t>
            </w:r>
          </w:p>
        </w:tc>
        <w:tc>
          <w:tcPr>
            <w:tcW w:w="830" w:type="dxa"/>
          </w:tcPr>
          <w:p w14:paraId="44A42F7B" w14:textId="77777777" w:rsidR="00384C43" w:rsidRPr="00C7345F" w:rsidRDefault="00384C43" w:rsidP="00F73F5C">
            <w:pPr>
              <w:pStyle w:val="TableText"/>
              <w:ind w:right="288"/>
              <w:rPr>
                <w:color w:val="000000"/>
              </w:rPr>
            </w:pPr>
            <w:r w:rsidRPr="00C7345F">
              <w:t>3</w:t>
            </w:r>
          </w:p>
        </w:tc>
        <w:tc>
          <w:tcPr>
            <w:tcW w:w="950" w:type="dxa"/>
          </w:tcPr>
          <w:p w14:paraId="69BE603E" w14:textId="77777777" w:rsidR="00384C43" w:rsidRPr="00C7345F" w:rsidRDefault="00384C43" w:rsidP="00F73F5C">
            <w:pPr>
              <w:pStyle w:val="TableText"/>
              <w:ind w:right="144"/>
              <w:rPr>
                <w:color w:val="000000"/>
              </w:rPr>
            </w:pPr>
            <w:r w:rsidRPr="00C7345F">
              <w:t>12</w:t>
            </w:r>
          </w:p>
        </w:tc>
        <w:tc>
          <w:tcPr>
            <w:tcW w:w="1512" w:type="dxa"/>
          </w:tcPr>
          <w:p w14:paraId="477F0D34" w14:textId="77777777" w:rsidR="00384C43" w:rsidRPr="00C7345F" w:rsidRDefault="00384C43" w:rsidP="00F73F5C">
            <w:pPr>
              <w:pStyle w:val="TableText"/>
              <w:ind w:right="288"/>
              <w:rPr>
                <w:color w:val="000000"/>
              </w:rPr>
            </w:pPr>
            <w:r w:rsidRPr="00C7345F">
              <w:t>0.21</w:t>
            </w:r>
          </w:p>
        </w:tc>
      </w:tr>
      <w:tr w:rsidR="00384C43" w:rsidRPr="00C7345F" w14:paraId="79F9A77F" w14:textId="77777777" w:rsidTr="00F73F5C">
        <w:tc>
          <w:tcPr>
            <w:tcW w:w="1584" w:type="dxa"/>
          </w:tcPr>
          <w:p w14:paraId="259F71FE" w14:textId="77777777" w:rsidR="00384C43" w:rsidRPr="00C7345F" w:rsidRDefault="00384C43" w:rsidP="00F73F5C">
            <w:pPr>
              <w:pStyle w:val="TableText"/>
              <w:ind w:right="504"/>
              <w:rPr>
                <w:color w:val="000000"/>
              </w:rPr>
            </w:pPr>
            <w:r w:rsidRPr="00C7345F">
              <w:t>477</w:t>
            </w:r>
          </w:p>
        </w:tc>
        <w:tc>
          <w:tcPr>
            <w:tcW w:w="830" w:type="dxa"/>
          </w:tcPr>
          <w:p w14:paraId="70E4F16A" w14:textId="77777777" w:rsidR="00384C43" w:rsidRPr="00C7345F" w:rsidRDefault="00384C43" w:rsidP="00F73F5C">
            <w:pPr>
              <w:pStyle w:val="TableText"/>
              <w:ind w:right="288"/>
              <w:rPr>
                <w:color w:val="000000"/>
              </w:rPr>
            </w:pPr>
            <w:r w:rsidRPr="00C7345F">
              <w:t>3</w:t>
            </w:r>
          </w:p>
        </w:tc>
        <w:tc>
          <w:tcPr>
            <w:tcW w:w="950" w:type="dxa"/>
          </w:tcPr>
          <w:p w14:paraId="1A0E6F0A" w14:textId="77777777" w:rsidR="00384C43" w:rsidRPr="00C7345F" w:rsidRDefault="00384C43" w:rsidP="00F73F5C">
            <w:pPr>
              <w:pStyle w:val="TableText"/>
              <w:ind w:right="144"/>
              <w:rPr>
                <w:color w:val="000000"/>
              </w:rPr>
            </w:pPr>
            <w:r w:rsidRPr="00C7345F">
              <w:t>4</w:t>
            </w:r>
          </w:p>
        </w:tc>
        <w:tc>
          <w:tcPr>
            <w:tcW w:w="1512" w:type="dxa"/>
          </w:tcPr>
          <w:p w14:paraId="36C68C1B" w14:textId="77777777" w:rsidR="00384C43" w:rsidRPr="00C7345F" w:rsidRDefault="00384C43" w:rsidP="00F73F5C">
            <w:pPr>
              <w:pStyle w:val="TableText"/>
              <w:ind w:right="288"/>
              <w:rPr>
                <w:color w:val="000000"/>
              </w:rPr>
            </w:pPr>
            <w:r w:rsidRPr="00C7345F">
              <w:t>0.07</w:t>
            </w:r>
          </w:p>
        </w:tc>
      </w:tr>
      <w:tr w:rsidR="00384C43" w:rsidRPr="00C7345F" w14:paraId="36C7A76E" w14:textId="77777777" w:rsidTr="00F73F5C">
        <w:tc>
          <w:tcPr>
            <w:tcW w:w="1584" w:type="dxa"/>
          </w:tcPr>
          <w:p w14:paraId="799B9C1C" w14:textId="77777777" w:rsidR="00384C43" w:rsidRPr="00C7345F" w:rsidRDefault="00384C43" w:rsidP="00F73F5C">
            <w:pPr>
              <w:pStyle w:val="TableText"/>
              <w:ind w:right="504"/>
              <w:rPr>
                <w:color w:val="000000"/>
              </w:rPr>
            </w:pPr>
            <w:r w:rsidRPr="00C7345F">
              <w:t>478</w:t>
            </w:r>
          </w:p>
        </w:tc>
        <w:tc>
          <w:tcPr>
            <w:tcW w:w="830" w:type="dxa"/>
          </w:tcPr>
          <w:p w14:paraId="61C0CA71" w14:textId="77777777" w:rsidR="00384C43" w:rsidRPr="00C7345F" w:rsidRDefault="00384C43" w:rsidP="00F73F5C">
            <w:pPr>
              <w:pStyle w:val="TableText"/>
              <w:ind w:right="288"/>
              <w:rPr>
                <w:color w:val="000000"/>
              </w:rPr>
            </w:pPr>
            <w:r w:rsidRPr="00C7345F">
              <w:t>3</w:t>
            </w:r>
          </w:p>
        </w:tc>
        <w:tc>
          <w:tcPr>
            <w:tcW w:w="950" w:type="dxa"/>
          </w:tcPr>
          <w:p w14:paraId="3C233D06" w14:textId="77777777" w:rsidR="00384C43" w:rsidRPr="00C7345F" w:rsidRDefault="00384C43" w:rsidP="00F73F5C">
            <w:pPr>
              <w:pStyle w:val="TableText"/>
              <w:ind w:right="144"/>
              <w:rPr>
                <w:color w:val="000000"/>
              </w:rPr>
            </w:pPr>
            <w:r w:rsidRPr="00C7345F">
              <w:t>3</w:t>
            </w:r>
          </w:p>
        </w:tc>
        <w:tc>
          <w:tcPr>
            <w:tcW w:w="1512" w:type="dxa"/>
          </w:tcPr>
          <w:p w14:paraId="2EE8DF34" w14:textId="77777777" w:rsidR="00384C43" w:rsidRPr="00C7345F" w:rsidRDefault="00384C43" w:rsidP="00F73F5C">
            <w:pPr>
              <w:pStyle w:val="TableText"/>
              <w:ind w:right="288"/>
              <w:rPr>
                <w:color w:val="000000"/>
              </w:rPr>
            </w:pPr>
            <w:r w:rsidRPr="00C7345F">
              <w:t>0.05</w:t>
            </w:r>
          </w:p>
        </w:tc>
      </w:tr>
      <w:tr w:rsidR="00384C43" w:rsidRPr="00C7345F" w14:paraId="0DE08581" w14:textId="77777777" w:rsidTr="00F73F5C">
        <w:tc>
          <w:tcPr>
            <w:tcW w:w="1584" w:type="dxa"/>
          </w:tcPr>
          <w:p w14:paraId="246F0320" w14:textId="77777777" w:rsidR="00384C43" w:rsidRPr="00C7345F" w:rsidRDefault="00384C43" w:rsidP="00F73F5C">
            <w:pPr>
              <w:pStyle w:val="TableText"/>
              <w:ind w:right="504"/>
              <w:rPr>
                <w:color w:val="000000"/>
              </w:rPr>
            </w:pPr>
            <w:r w:rsidRPr="00C7345F">
              <w:t>479</w:t>
            </w:r>
          </w:p>
        </w:tc>
        <w:tc>
          <w:tcPr>
            <w:tcW w:w="830" w:type="dxa"/>
          </w:tcPr>
          <w:p w14:paraId="51D7A622" w14:textId="77777777" w:rsidR="00384C43" w:rsidRPr="00C7345F" w:rsidRDefault="00384C43" w:rsidP="00F73F5C">
            <w:pPr>
              <w:pStyle w:val="TableText"/>
              <w:ind w:right="288"/>
              <w:rPr>
                <w:color w:val="000000"/>
              </w:rPr>
            </w:pPr>
            <w:r w:rsidRPr="00C7345F">
              <w:t>3</w:t>
            </w:r>
          </w:p>
        </w:tc>
        <w:tc>
          <w:tcPr>
            <w:tcW w:w="950" w:type="dxa"/>
          </w:tcPr>
          <w:p w14:paraId="590D5971" w14:textId="77777777" w:rsidR="00384C43" w:rsidRPr="00C7345F" w:rsidRDefault="00384C43" w:rsidP="00F73F5C">
            <w:pPr>
              <w:pStyle w:val="TableText"/>
              <w:ind w:right="144"/>
              <w:rPr>
                <w:color w:val="000000"/>
              </w:rPr>
            </w:pPr>
            <w:r w:rsidRPr="00C7345F">
              <w:t>13</w:t>
            </w:r>
          </w:p>
        </w:tc>
        <w:tc>
          <w:tcPr>
            <w:tcW w:w="1512" w:type="dxa"/>
          </w:tcPr>
          <w:p w14:paraId="702D1DE3" w14:textId="77777777" w:rsidR="00384C43" w:rsidRPr="00C7345F" w:rsidRDefault="00384C43" w:rsidP="00F73F5C">
            <w:pPr>
              <w:pStyle w:val="TableText"/>
              <w:ind w:right="288"/>
              <w:rPr>
                <w:color w:val="000000"/>
              </w:rPr>
            </w:pPr>
            <w:r w:rsidRPr="00C7345F">
              <w:t>0.23</w:t>
            </w:r>
          </w:p>
        </w:tc>
      </w:tr>
      <w:tr w:rsidR="00384C43" w:rsidRPr="00C7345F" w14:paraId="69C6B607" w14:textId="77777777" w:rsidTr="00F73F5C">
        <w:tc>
          <w:tcPr>
            <w:tcW w:w="1584" w:type="dxa"/>
          </w:tcPr>
          <w:p w14:paraId="796E5909" w14:textId="77777777" w:rsidR="00384C43" w:rsidRPr="00C7345F" w:rsidRDefault="00384C43" w:rsidP="00F73F5C">
            <w:pPr>
              <w:pStyle w:val="TableText"/>
              <w:ind w:right="504"/>
              <w:rPr>
                <w:color w:val="000000"/>
              </w:rPr>
            </w:pPr>
            <w:r w:rsidRPr="00C7345F">
              <w:t>481</w:t>
            </w:r>
          </w:p>
        </w:tc>
        <w:tc>
          <w:tcPr>
            <w:tcW w:w="830" w:type="dxa"/>
          </w:tcPr>
          <w:p w14:paraId="195AB0CC" w14:textId="77777777" w:rsidR="00384C43" w:rsidRPr="00C7345F" w:rsidRDefault="00384C43" w:rsidP="00F73F5C">
            <w:pPr>
              <w:pStyle w:val="TableText"/>
              <w:ind w:right="288"/>
              <w:rPr>
                <w:color w:val="000000"/>
              </w:rPr>
            </w:pPr>
            <w:r w:rsidRPr="00C7345F">
              <w:t>3</w:t>
            </w:r>
          </w:p>
        </w:tc>
        <w:tc>
          <w:tcPr>
            <w:tcW w:w="950" w:type="dxa"/>
          </w:tcPr>
          <w:p w14:paraId="473D45C5" w14:textId="77777777" w:rsidR="00384C43" w:rsidRPr="00C7345F" w:rsidRDefault="00384C43" w:rsidP="00F73F5C">
            <w:pPr>
              <w:pStyle w:val="TableText"/>
              <w:ind w:right="144"/>
              <w:rPr>
                <w:color w:val="000000"/>
              </w:rPr>
            </w:pPr>
            <w:r w:rsidRPr="00C7345F">
              <w:t>1</w:t>
            </w:r>
          </w:p>
        </w:tc>
        <w:tc>
          <w:tcPr>
            <w:tcW w:w="1512" w:type="dxa"/>
          </w:tcPr>
          <w:p w14:paraId="14AA713C" w14:textId="77777777" w:rsidR="00384C43" w:rsidRPr="00C7345F" w:rsidRDefault="00384C43" w:rsidP="00F73F5C">
            <w:pPr>
              <w:pStyle w:val="TableText"/>
              <w:ind w:right="288"/>
              <w:rPr>
                <w:color w:val="000000"/>
              </w:rPr>
            </w:pPr>
            <w:r w:rsidRPr="00C7345F">
              <w:t>0.02</w:t>
            </w:r>
          </w:p>
        </w:tc>
      </w:tr>
      <w:tr w:rsidR="00384C43" w:rsidRPr="00C7345F" w14:paraId="3BB8C41A" w14:textId="77777777" w:rsidTr="00F73F5C">
        <w:tc>
          <w:tcPr>
            <w:tcW w:w="1584" w:type="dxa"/>
          </w:tcPr>
          <w:p w14:paraId="07422355" w14:textId="77777777" w:rsidR="00384C43" w:rsidRPr="00C7345F" w:rsidRDefault="00384C43" w:rsidP="00F73F5C">
            <w:pPr>
              <w:pStyle w:val="TableText"/>
              <w:ind w:right="504"/>
              <w:rPr>
                <w:color w:val="000000"/>
              </w:rPr>
            </w:pPr>
            <w:r w:rsidRPr="00C7345F">
              <w:t>482</w:t>
            </w:r>
          </w:p>
        </w:tc>
        <w:tc>
          <w:tcPr>
            <w:tcW w:w="830" w:type="dxa"/>
          </w:tcPr>
          <w:p w14:paraId="0F521FDD" w14:textId="77777777" w:rsidR="00384C43" w:rsidRPr="00C7345F" w:rsidRDefault="00384C43" w:rsidP="00F73F5C">
            <w:pPr>
              <w:pStyle w:val="TableText"/>
              <w:ind w:right="288"/>
              <w:rPr>
                <w:color w:val="000000"/>
              </w:rPr>
            </w:pPr>
            <w:r w:rsidRPr="00C7345F">
              <w:t>3</w:t>
            </w:r>
          </w:p>
        </w:tc>
        <w:tc>
          <w:tcPr>
            <w:tcW w:w="950" w:type="dxa"/>
          </w:tcPr>
          <w:p w14:paraId="5C9D2CA9" w14:textId="77777777" w:rsidR="00384C43" w:rsidRPr="00C7345F" w:rsidRDefault="00384C43" w:rsidP="00F73F5C">
            <w:pPr>
              <w:pStyle w:val="TableText"/>
              <w:ind w:right="144"/>
              <w:rPr>
                <w:color w:val="000000"/>
              </w:rPr>
            </w:pPr>
            <w:r w:rsidRPr="00C7345F">
              <w:t>26</w:t>
            </w:r>
          </w:p>
        </w:tc>
        <w:tc>
          <w:tcPr>
            <w:tcW w:w="1512" w:type="dxa"/>
          </w:tcPr>
          <w:p w14:paraId="14C74542" w14:textId="77777777" w:rsidR="00384C43" w:rsidRPr="00C7345F" w:rsidRDefault="00384C43" w:rsidP="00F73F5C">
            <w:pPr>
              <w:pStyle w:val="TableText"/>
              <w:ind w:right="288"/>
              <w:rPr>
                <w:color w:val="000000"/>
              </w:rPr>
            </w:pPr>
            <w:r w:rsidRPr="00C7345F">
              <w:t>0.46</w:t>
            </w:r>
          </w:p>
        </w:tc>
      </w:tr>
      <w:tr w:rsidR="00384C43" w:rsidRPr="00C7345F" w14:paraId="114668BF" w14:textId="77777777" w:rsidTr="00F73F5C">
        <w:tc>
          <w:tcPr>
            <w:tcW w:w="1584" w:type="dxa"/>
          </w:tcPr>
          <w:p w14:paraId="3A47EC18" w14:textId="77777777" w:rsidR="00384C43" w:rsidRPr="00C7345F" w:rsidRDefault="00384C43" w:rsidP="00F73F5C">
            <w:pPr>
              <w:pStyle w:val="TableText"/>
              <w:ind w:right="504"/>
              <w:rPr>
                <w:color w:val="000000"/>
              </w:rPr>
            </w:pPr>
            <w:r w:rsidRPr="00C7345F">
              <w:t>484</w:t>
            </w:r>
          </w:p>
        </w:tc>
        <w:tc>
          <w:tcPr>
            <w:tcW w:w="830" w:type="dxa"/>
          </w:tcPr>
          <w:p w14:paraId="7439159B" w14:textId="77777777" w:rsidR="00384C43" w:rsidRPr="00C7345F" w:rsidRDefault="00384C43" w:rsidP="00F73F5C">
            <w:pPr>
              <w:pStyle w:val="TableText"/>
              <w:ind w:right="288"/>
              <w:rPr>
                <w:color w:val="000000"/>
              </w:rPr>
            </w:pPr>
            <w:r w:rsidRPr="00C7345F">
              <w:t>3</w:t>
            </w:r>
          </w:p>
        </w:tc>
        <w:tc>
          <w:tcPr>
            <w:tcW w:w="950" w:type="dxa"/>
          </w:tcPr>
          <w:p w14:paraId="4CFEC0B0" w14:textId="77777777" w:rsidR="00384C43" w:rsidRPr="00C7345F" w:rsidRDefault="00384C43" w:rsidP="00F73F5C">
            <w:pPr>
              <w:pStyle w:val="TableText"/>
              <w:ind w:right="144"/>
              <w:rPr>
                <w:color w:val="000000"/>
              </w:rPr>
            </w:pPr>
            <w:r w:rsidRPr="00C7345F">
              <w:t>4</w:t>
            </w:r>
          </w:p>
        </w:tc>
        <w:tc>
          <w:tcPr>
            <w:tcW w:w="1512" w:type="dxa"/>
          </w:tcPr>
          <w:p w14:paraId="6432F0A2" w14:textId="77777777" w:rsidR="00384C43" w:rsidRPr="00C7345F" w:rsidRDefault="00384C43" w:rsidP="00F73F5C">
            <w:pPr>
              <w:pStyle w:val="TableText"/>
              <w:ind w:right="288"/>
              <w:rPr>
                <w:color w:val="000000"/>
              </w:rPr>
            </w:pPr>
            <w:r w:rsidRPr="00C7345F">
              <w:t>0.07</w:t>
            </w:r>
          </w:p>
        </w:tc>
      </w:tr>
      <w:tr w:rsidR="00384C43" w:rsidRPr="00C7345F" w14:paraId="103E89D7" w14:textId="77777777" w:rsidTr="00F73F5C">
        <w:tc>
          <w:tcPr>
            <w:tcW w:w="1584" w:type="dxa"/>
          </w:tcPr>
          <w:p w14:paraId="552D1E75" w14:textId="77777777" w:rsidR="00384C43" w:rsidRPr="00C7345F" w:rsidRDefault="00384C43" w:rsidP="00F73F5C">
            <w:pPr>
              <w:pStyle w:val="TableText"/>
              <w:ind w:right="504"/>
              <w:rPr>
                <w:color w:val="000000"/>
              </w:rPr>
            </w:pPr>
            <w:r w:rsidRPr="00C7345F">
              <w:t>485</w:t>
            </w:r>
          </w:p>
        </w:tc>
        <w:tc>
          <w:tcPr>
            <w:tcW w:w="830" w:type="dxa"/>
          </w:tcPr>
          <w:p w14:paraId="3EF65BC0" w14:textId="77777777" w:rsidR="00384C43" w:rsidRPr="00C7345F" w:rsidRDefault="00384C43" w:rsidP="00F73F5C">
            <w:pPr>
              <w:pStyle w:val="TableText"/>
              <w:ind w:right="288"/>
              <w:rPr>
                <w:color w:val="000000"/>
              </w:rPr>
            </w:pPr>
            <w:r w:rsidRPr="00C7345F">
              <w:t>3</w:t>
            </w:r>
          </w:p>
        </w:tc>
        <w:tc>
          <w:tcPr>
            <w:tcW w:w="950" w:type="dxa"/>
          </w:tcPr>
          <w:p w14:paraId="0C2AA826" w14:textId="77777777" w:rsidR="00384C43" w:rsidRPr="00C7345F" w:rsidRDefault="00384C43" w:rsidP="00F73F5C">
            <w:pPr>
              <w:pStyle w:val="TableText"/>
              <w:ind w:right="144"/>
              <w:rPr>
                <w:color w:val="000000"/>
              </w:rPr>
            </w:pPr>
            <w:r w:rsidRPr="00C7345F">
              <w:t>9</w:t>
            </w:r>
          </w:p>
        </w:tc>
        <w:tc>
          <w:tcPr>
            <w:tcW w:w="1512" w:type="dxa"/>
          </w:tcPr>
          <w:p w14:paraId="5B8173A6" w14:textId="77777777" w:rsidR="00384C43" w:rsidRPr="00C7345F" w:rsidRDefault="00384C43" w:rsidP="00F73F5C">
            <w:pPr>
              <w:pStyle w:val="TableText"/>
              <w:ind w:right="288"/>
              <w:rPr>
                <w:color w:val="000000"/>
              </w:rPr>
            </w:pPr>
            <w:r w:rsidRPr="00C7345F">
              <w:t>0.16</w:t>
            </w:r>
          </w:p>
        </w:tc>
      </w:tr>
      <w:tr w:rsidR="00384C43" w:rsidRPr="00C7345F" w14:paraId="488D0168" w14:textId="77777777" w:rsidTr="00F73F5C">
        <w:tc>
          <w:tcPr>
            <w:tcW w:w="1584" w:type="dxa"/>
          </w:tcPr>
          <w:p w14:paraId="4A3AAB1C" w14:textId="77777777" w:rsidR="00384C43" w:rsidRPr="00C7345F" w:rsidRDefault="00384C43" w:rsidP="00F73F5C">
            <w:pPr>
              <w:pStyle w:val="TableText"/>
              <w:ind w:right="504"/>
              <w:rPr>
                <w:color w:val="000000"/>
              </w:rPr>
            </w:pPr>
            <w:r w:rsidRPr="00C7345F">
              <w:t>486</w:t>
            </w:r>
          </w:p>
        </w:tc>
        <w:tc>
          <w:tcPr>
            <w:tcW w:w="830" w:type="dxa"/>
          </w:tcPr>
          <w:p w14:paraId="47C33F3E" w14:textId="77777777" w:rsidR="00384C43" w:rsidRPr="00C7345F" w:rsidRDefault="00384C43" w:rsidP="00F73F5C">
            <w:pPr>
              <w:pStyle w:val="TableText"/>
              <w:ind w:right="288"/>
              <w:rPr>
                <w:color w:val="000000"/>
              </w:rPr>
            </w:pPr>
            <w:r w:rsidRPr="00C7345F">
              <w:t>3</w:t>
            </w:r>
          </w:p>
        </w:tc>
        <w:tc>
          <w:tcPr>
            <w:tcW w:w="950" w:type="dxa"/>
          </w:tcPr>
          <w:p w14:paraId="285E00D8" w14:textId="77777777" w:rsidR="00384C43" w:rsidRPr="00C7345F" w:rsidRDefault="00384C43" w:rsidP="00F73F5C">
            <w:pPr>
              <w:pStyle w:val="TableText"/>
              <w:ind w:right="144"/>
              <w:rPr>
                <w:color w:val="000000"/>
              </w:rPr>
            </w:pPr>
            <w:r w:rsidRPr="00C7345F">
              <w:t>31</w:t>
            </w:r>
          </w:p>
        </w:tc>
        <w:tc>
          <w:tcPr>
            <w:tcW w:w="1512" w:type="dxa"/>
          </w:tcPr>
          <w:p w14:paraId="395337B6" w14:textId="77777777" w:rsidR="00384C43" w:rsidRPr="00C7345F" w:rsidRDefault="00384C43" w:rsidP="00F73F5C">
            <w:pPr>
              <w:pStyle w:val="TableText"/>
              <w:ind w:right="288"/>
              <w:rPr>
                <w:color w:val="000000"/>
              </w:rPr>
            </w:pPr>
            <w:r w:rsidRPr="00C7345F">
              <w:t>0.55</w:t>
            </w:r>
          </w:p>
        </w:tc>
      </w:tr>
      <w:tr w:rsidR="00384C43" w:rsidRPr="00C7345F" w14:paraId="3F1B9699" w14:textId="77777777" w:rsidTr="00F73F5C">
        <w:tc>
          <w:tcPr>
            <w:tcW w:w="1584" w:type="dxa"/>
          </w:tcPr>
          <w:p w14:paraId="647BC6C6" w14:textId="77777777" w:rsidR="00384C43" w:rsidRPr="00C7345F" w:rsidRDefault="00384C43" w:rsidP="00F73F5C">
            <w:pPr>
              <w:pStyle w:val="TableText"/>
              <w:ind w:right="504"/>
              <w:rPr>
                <w:color w:val="000000"/>
              </w:rPr>
            </w:pPr>
            <w:r w:rsidRPr="00C7345F">
              <w:t>487</w:t>
            </w:r>
          </w:p>
        </w:tc>
        <w:tc>
          <w:tcPr>
            <w:tcW w:w="830" w:type="dxa"/>
          </w:tcPr>
          <w:p w14:paraId="7B858B85" w14:textId="77777777" w:rsidR="00384C43" w:rsidRPr="00C7345F" w:rsidRDefault="00384C43" w:rsidP="00F73F5C">
            <w:pPr>
              <w:pStyle w:val="TableText"/>
              <w:ind w:right="288"/>
              <w:rPr>
                <w:color w:val="000000"/>
              </w:rPr>
            </w:pPr>
            <w:r w:rsidRPr="00C7345F">
              <w:t>3</w:t>
            </w:r>
          </w:p>
        </w:tc>
        <w:tc>
          <w:tcPr>
            <w:tcW w:w="950" w:type="dxa"/>
          </w:tcPr>
          <w:p w14:paraId="4D46553E" w14:textId="77777777" w:rsidR="00384C43" w:rsidRPr="00C7345F" w:rsidRDefault="00384C43" w:rsidP="00F73F5C">
            <w:pPr>
              <w:pStyle w:val="TableText"/>
              <w:ind w:right="144"/>
              <w:rPr>
                <w:color w:val="000000"/>
              </w:rPr>
            </w:pPr>
            <w:r w:rsidRPr="00C7345F">
              <w:t>8</w:t>
            </w:r>
          </w:p>
        </w:tc>
        <w:tc>
          <w:tcPr>
            <w:tcW w:w="1512" w:type="dxa"/>
          </w:tcPr>
          <w:p w14:paraId="1E4102F8" w14:textId="77777777" w:rsidR="00384C43" w:rsidRPr="00C7345F" w:rsidRDefault="00384C43" w:rsidP="00F73F5C">
            <w:pPr>
              <w:pStyle w:val="TableText"/>
              <w:ind w:right="288"/>
              <w:rPr>
                <w:color w:val="000000"/>
              </w:rPr>
            </w:pPr>
            <w:r w:rsidRPr="00C7345F">
              <w:t>0.14</w:t>
            </w:r>
          </w:p>
        </w:tc>
      </w:tr>
      <w:tr w:rsidR="00384C43" w:rsidRPr="00C7345F" w14:paraId="77411962" w14:textId="77777777" w:rsidTr="00F73F5C">
        <w:tc>
          <w:tcPr>
            <w:tcW w:w="1584" w:type="dxa"/>
          </w:tcPr>
          <w:p w14:paraId="206D2F65" w14:textId="77777777" w:rsidR="00384C43" w:rsidRPr="00C7345F" w:rsidRDefault="00384C43" w:rsidP="00F73F5C">
            <w:pPr>
              <w:pStyle w:val="TableText"/>
              <w:ind w:right="504"/>
              <w:rPr>
                <w:color w:val="000000"/>
              </w:rPr>
            </w:pPr>
            <w:r w:rsidRPr="00C7345F">
              <w:t>489</w:t>
            </w:r>
          </w:p>
        </w:tc>
        <w:tc>
          <w:tcPr>
            <w:tcW w:w="830" w:type="dxa"/>
          </w:tcPr>
          <w:p w14:paraId="17BFF7EE" w14:textId="77777777" w:rsidR="00384C43" w:rsidRPr="00C7345F" w:rsidRDefault="00384C43" w:rsidP="00F73F5C">
            <w:pPr>
              <w:pStyle w:val="TableText"/>
              <w:ind w:right="288"/>
              <w:rPr>
                <w:color w:val="000000"/>
              </w:rPr>
            </w:pPr>
            <w:r w:rsidRPr="00C7345F">
              <w:t>3</w:t>
            </w:r>
          </w:p>
        </w:tc>
        <w:tc>
          <w:tcPr>
            <w:tcW w:w="950" w:type="dxa"/>
          </w:tcPr>
          <w:p w14:paraId="3A972ED1" w14:textId="77777777" w:rsidR="00384C43" w:rsidRPr="00C7345F" w:rsidRDefault="00384C43" w:rsidP="00F73F5C">
            <w:pPr>
              <w:pStyle w:val="TableText"/>
              <w:ind w:right="144"/>
              <w:rPr>
                <w:color w:val="000000"/>
              </w:rPr>
            </w:pPr>
            <w:r w:rsidRPr="00C7345F">
              <w:t>55</w:t>
            </w:r>
          </w:p>
        </w:tc>
        <w:tc>
          <w:tcPr>
            <w:tcW w:w="1512" w:type="dxa"/>
          </w:tcPr>
          <w:p w14:paraId="54EBDB18" w14:textId="77777777" w:rsidR="00384C43" w:rsidRPr="00C7345F" w:rsidRDefault="00384C43" w:rsidP="00F73F5C">
            <w:pPr>
              <w:pStyle w:val="TableText"/>
              <w:ind w:right="288"/>
              <w:rPr>
                <w:color w:val="000000"/>
              </w:rPr>
            </w:pPr>
            <w:r w:rsidRPr="00C7345F">
              <w:t>0.98</w:t>
            </w:r>
          </w:p>
        </w:tc>
      </w:tr>
      <w:tr w:rsidR="00384C43" w:rsidRPr="00C7345F" w14:paraId="4EE886A4" w14:textId="77777777" w:rsidTr="00F73F5C">
        <w:tc>
          <w:tcPr>
            <w:tcW w:w="1584" w:type="dxa"/>
          </w:tcPr>
          <w:p w14:paraId="1777B380" w14:textId="77777777" w:rsidR="00384C43" w:rsidRPr="00C7345F" w:rsidRDefault="00384C43" w:rsidP="00F73F5C">
            <w:pPr>
              <w:pStyle w:val="TableText"/>
              <w:ind w:right="504"/>
              <w:rPr>
                <w:color w:val="000000"/>
              </w:rPr>
            </w:pPr>
            <w:r w:rsidRPr="00C7345F">
              <w:t>490</w:t>
            </w:r>
          </w:p>
        </w:tc>
        <w:tc>
          <w:tcPr>
            <w:tcW w:w="830" w:type="dxa"/>
          </w:tcPr>
          <w:p w14:paraId="662DE261" w14:textId="77777777" w:rsidR="00384C43" w:rsidRPr="00C7345F" w:rsidRDefault="00384C43" w:rsidP="00F73F5C">
            <w:pPr>
              <w:pStyle w:val="TableText"/>
              <w:ind w:right="288"/>
              <w:rPr>
                <w:color w:val="000000"/>
              </w:rPr>
            </w:pPr>
            <w:r w:rsidRPr="00C7345F">
              <w:t>3</w:t>
            </w:r>
          </w:p>
        </w:tc>
        <w:tc>
          <w:tcPr>
            <w:tcW w:w="950" w:type="dxa"/>
          </w:tcPr>
          <w:p w14:paraId="09529BE0" w14:textId="77777777" w:rsidR="00384C43" w:rsidRPr="00C7345F" w:rsidRDefault="00384C43" w:rsidP="00F73F5C">
            <w:pPr>
              <w:pStyle w:val="TableText"/>
              <w:ind w:right="144"/>
              <w:rPr>
                <w:color w:val="000000"/>
              </w:rPr>
            </w:pPr>
            <w:r w:rsidRPr="00C7345F">
              <w:t>5</w:t>
            </w:r>
          </w:p>
        </w:tc>
        <w:tc>
          <w:tcPr>
            <w:tcW w:w="1512" w:type="dxa"/>
          </w:tcPr>
          <w:p w14:paraId="4132A4C9" w14:textId="77777777" w:rsidR="00384C43" w:rsidRPr="00C7345F" w:rsidRDefault="00384C43" w:rsidP="00F73F5C">
            <w:pPr>
              <w:pStyle w:val="TableText"/>
              <w:ind w:right="288"/>
              <w:rPr>
                <w:color w:val="000000"/>
              </w:rPr>
            </w:pPr>
            <w:r w:rsidRPr="00C7345F">
              <w:t>0.09</w:t>
            </w:r>
          </w:p>
        </w:tc>
      </w:tr>
      <w:tr w:rsidR="00384C43" w:rsidRPr="00C7345F" w14:paraId="52783B71" w14:textId="77777777" w:rsidTr="00F73F5C">
        <w:tc>
          <w:tcPr>
            <w:tcW w:w="1584" w:type="dxa"/>
          </w:tcPr>
          <w:p w14:paraId="49821054" w14:textId="77777777" w:rsidR="00384C43" w:rsidRPr="00C7345F" w:rsidRDefault="00384C43" w:rsidP="00F73F5C">
            <w:pPr>
              <w:pStyle w:val="TableText"/>
              <w:ind w:right="504"/>
              <w:rPr>
                <w:color w:val="000000"/>
              </w:rPr>
            </w:pPr>
            <w:r w:rsidRPr="00C7345F">
              <w:t>491</w:t>
            </w:r>
          </w:p>
        </w:tc>
        <w:tc>
          <w:tcPr>
            <w:tcW w:w="830" w:type="dxa"/>
          </w:tcPr>
          <w:p w14:paraId="1DB93CB0" w14:textId="77777777" w:rsidR="00384C43" w:rsidRPr="00C7345F" w:rsidRDefault="00384C43" w:rsidP="00F73F5C">
            <w:pPr>
              <w:pStyle w:val="TableText"/>
              <w:ind w:right="288"/>
              <w:rPr>
                <w:color w:val="000000"/>
              </w:rPr>
            </w:pPr>
            <w:r w:rsidRPr="00C7345F">
              <w:t>3</w:t>
            </w:r>
          </w:p>
        </w:tc>
        <w:tc>
          <w:tcPr>
            <w:tcW w:w="950" w:type="dxa"/>
          </w:tcPr>
          <w:p w14:paraId="6659DB11" w14:textId="77777777" w:rsidR="00384C43" w:rsidRPr="00C7345F" w:rsidRDefault="00384C43" w:rsidP="00F73F5C">
            <w:pPr>
              <w:pStyle w:val="TableText"/>
              <w:ind w:right="144"/>
              <w:rPr>
                <w:color w:val="000000"/>
              </w:rPr>
            </w:pPr>
            <w:r w:rsidRPr="00C7345F">
              <w:t>4</w:t>
            </w:r>
          </w:p>
        </w:tc>
        <w:tc>
          <w:tcPr>
            <w:tcW w:w="1512" w:type="dxa"/>
          </w:tcPr>
          <w:p w14:paraId="2035FEAF" w14:textId="77777777" w:rsidR="00384C43" w:rsidRPr="00C7345F" w:rsidRDefault="00384C43" w:rsidP="00F73F5C">
            <w:pPr>
              <w:pStyle w:val="TableText"/>
              <w:ind w:right="288"/>
              <w:rPr>
                <w:color w:val="000000"/>
              </w:rPr>
            </w:pPr>
            <w:r w:rsidRPr="00C7345F">
              <w:t>0.07</w:t>
            </w:r>
          </w:p>
        </w:tc>
      </w:tr>
      <w:tr w:rsidR="00384C43" w:rsidRPr="00C7345F" w14:paraId="28B409A3" w14:textId="77777777" w:rsidTr="00F73F5C">
        <w:tc>
          <w:tcPr>
            <w:tcW w:w="1584" w:type="dxa"/>
          </w:tcPr>
          <w:p w14:paraId="698D3CE8" w14:textId="77777777" w:rsidR="00384C43" w:rsidRPr="00C7345F" w:rsidRDefault="00384C43" w:rsidP="00F73F5C">
            <w:pPr>
              <w:pStyle w:val="TableText"/>
              <w:ind w:right="504"/>
              <w:rPr>
                <w:color w:val="000000"/>
              </w:rPr>
            </w:pPr>
            <w:r w:rsidRPr="00C7345F">
              <w:t>494</w:t>
            </w:r>
          </w:p>
        </w:tc>
        <w:tc>
          <w:tcPr>
            <w:tcW w:w="830" w:type="dxa"/>
          </w:tcPr>
          <w:p w14:paraId="6A668ED5" w14:textId="77777777" w:rsidR="00384C43" w:rsidRPr="00C7345F" w:rsidRDefault="00384C43" w:rsidP="00F73F5C">
            <w:pPr>
              <w:pStyle w:val="TableText"/>
              <w:ind w:right="288"/>
              <w:rPr>
                <w:color w:val="000000"/>
              </w:rPr>
            </w:pPr>
            <w:r w:rsidRPr="00C7345F">
              <w:t>3</w:t>
            </w:r>
          </w:p>
        </w:tc>
        <w:tc>
          <w:tcPr>
            <w:tcW w:w="950" w:type="dxa"/>
          </w:tcPr>
          <w:p w14:paraId="7B827990" w14:textId="77777777" w:rsidR="00384C43" w:rsidRPr="00C7345F" w:rsidRDefault="00384C43" w:rsidP="00F73F5C">
            <w:pPr>
              <w:pStyle w:val="TableText"/>
              <w:ind w:right="144"/>
              <w:rPr>
                <w:color w:val="000000"/>
              </w:rPr>
            </w:pPr>
            <w:r w:rsidRPr="00C7345F">
              <w:t>14</w:t>
            </w:r>
          </w:p>
        </w:tc>
        <w:tc>
          <w:tcPr>
            <w:tcW w:w="1512" w:type="dxa"/>
          </w:tcPr>
          <w:p w14:paraId="577E70A3" w14:textId="77777777" w:rsidR="00384C43" w:rsidRPr="00C7345F" w:rsidRDefault="00384C43" w:rsidP="00F73F5C">
            <w:pPr>
              <w:pStyle w:val="TableText"/>
              <w:ind w:right="288"/>
              <w:rPr>
                <w:color w:val="000000"/>
              </w:rPr>
            </w:pPr>
            <w:r w:rsidRPr="00C7345F">
              <w:t>0.25</w:t>
            </w:r>
          </w:p>
        </w:tc>
      </w:tr>
      <w:tr w:rsidR="00384C43" w:rsidRPr="00C7345F" w14:paraId="51FAC5C3" w14:textId="77777777" w:rsidTr="00F73F5C">
        <w:tc>
          <w:tcPr>
            <w:tcW w:w="1584" w:type="dxa"/>
          </w:tcPr>
          <w:p w14:paraId="1DE285B0" w14:textId="77777777" w:rsidR="00384C43" w:rsidRPr="00C7345F" w:rsidRDefault="00384C43" w:rsidP="00F73F5C">
            <w:pPr>
              <w:pStyle w:val="TableText"/>
              <w:ind w:right="504"/>
              <w:rPr>
                <w:color w:val="000000"/>
              </w:rPr>
            </w:pPr>
            <w:r w:rsidRPr="00C7345F">
              <w:t>496</w:t>
            </w:r>
          </w:p>
        </w:tc>
        <w:tc>
          <w:tcPr>
            <w:tcW w:w="830" w:type="dxa"/>
          </w:tcPr>
          <w:p w14:paraId="162F71C1" w14:textId="77777777" w:rsidR="00384C43" w:rsidRPr="00C7345F" w:rsidRDefault="00384C43" w:rsidP="00F73F5C">
            <w:pPr>
              <w:pStyle w:val="TableText"/>
              <w:ind w:right="288"/>
              <w:rPr>
                <w:color w:val="000000"/>
              </w:rPr>
            </w:pPr>
            <w:r w:rsidRPr="00C7345F">
              <w:t>3</w:t>
            </w:r>
          </w:p>
        </w:tc>
        <w:tc>
          <w:tcPr>
            <w:tcW w:w="950" w:type="dxa"/>
          </w:tcPr>
          <w:p w14:paraId="352BB129" w14:textId="77777777" w:rsidR="00384C43" w:rsidRPr="00C7345F" w:rsidRDefault="00384C43" w:rsidP="00F73F5C">
            <w:pPr>
              <w:pStyle w:val="TableText"/>
              <w:ind w:right="144"/>
              <w:rPr>
                <w:color w:val="000000"/>
              </w:rPr>
            </w:pPr>
            <w:r w:rsidRPr="00C7345F">
              <w:t>3</w:t>
            </w:r>
          </w:p>
        </w:tc>
        <w:tc>
          <w:tcPr>
            <w:tcW w:w="1512" w:type="dxa"/>
          </w:tcPr>
          <w:p w14:paraId="683846A3" w14:textId="77777777" w:rsidR="00384C43" w:rsidRPr="00C7345F" w:rsidRDefault="00384C43" w:rsidP="00F73F5C">
            <w:pPr>
              <w:pStyle w:val="TableText"/>
              <w:ind w:right="288"/>
              <w:rPr>
                <w:color w:val="000000"/>
              </w:rPr>
            </w:pPr>
            <w:r w:rsidRPr="00C7345F">
              <w:t>0.05</w:t>
            </w:r>
          </w:p>
        </w:tc>
      </w:tr>
      <w:tr w:rsidR="00384C43" w:rsidRPr="00C7345F" w14:paraId="0E04231B" w14:textId="77777777" w:rsidTr="00F73F5C">
        <w:tc>
          <w:tcPr>
            <w:tcW w:w="1584" w:type="dxa"/>
          </w:tcPr>
          <w:p w14:paraId="1C81AEEC" w14:textId="77777777" w:rsidR="00384C43" w:rsidRPr="00C7345F" w:rsidRDefault="00384C43" w:rsidP="00F73F5C">
            <w:pPr>
              <w:pStyle w:val="TableText"/>
              <w:ind w:right="504"/>
              <w:rPr>
                <w:color w:val="000000"/>
              </w:rPr>
            </w:pPr>
            <w:r w:rsidRPr="00C7345F">
              <w:t>497</w:t>
            </w:r>
          </w:p>
        </w:tc>
        <w:tc>
          <w:tcPr>
            <w:tcW w:w="830" w:type="dxa"/>
          </w:tcPr>
          <w:p w14:paraId="3620487C" w14:textId="77777777" w:rsidR="00384C43" w:rsidRPr="00C7345F" w:rsidRDefault="00384C43" w:rsidP="00F73F5C">
            <w:pPr>
              <w:pStyle w:val="TableText"/>
              <w:ind w:right="288"/>
              <w:rPr>
                <w:color w:val="000000"/>
              </w:rPr>
            </w:pPr>
            <w:r w:rsidRPr="00C7345F">
              <w:t>3</w:t>
            </w:r>
          </w:p>
        </w:tc>
        <w:tc>
          <w:tcPr>
            <w:tcW w:w="950" w:type="dxa"/>
          </w:tcPr>
          <w:p w14:paraId="0F899218" w14:textId="77777777" w:rsidR="00384C43" w:rsidRPr="00C7345F" w:rsidRDefault="00384C43" w:rsidP="00F73F5C">
            <w:pPr>
              <w:pStyle w:val="TableText"/>
              <w:ind w:right="144"/>
              <w:rPr>
                <w:color w:val="000000"/>
              </w:rPr>
            </w:pPr>
            <w:r w:rsidRPr="00C7345F">
              <w:t>1</w:t>
            </w:r>
          </w:p>
        </w:tc>
        <w:tc>
          <w:tcPr>
            <w:tcW w:w="1512" w:type="dxa"/>
          </w:tcPr>
          <w:p w14:paraId="2BB65C6A" w14:textId="77777777" w:rsidR="00384C43" w:rsidRPr="00C7345F" w:rsidRDefault="00384C43" w:rsidP="00F73F5C">
            <w:pPr>
              <w:pStyle w:val="TableText"/>
              <w:ind w:right="288"/>
              <w:rPr>
                <w:color w:val="000000"/>
              </w:rPr>
            </w:pPr>
            <w:r w:rsidRPr="00C7345F">
              <w:t>0.02</w:t>
            </w:r>
          </w:p>
        </w:tc>
      </w:tr>
      <w:tr w:rsidR="00384C43" w:rsidRPr="00C7345F" w14:paraId="1E5E5FF3" w14:textId="77777777" w:rsidTr="00F73F5C">
        <w:tc>
          <w:tcPr>
            <w:tcW w:w="1584" w:type="dxa"/>
          </w:tcPr>
          <w:p w14:paraId="4FC3790E" w14:textId="77777777" w:rsidR="00384C43" w:rsidRPr="00C7345F" w:rsidRDefault="00384C43" w:rsidP="00F73F5C">
            <w:pPr>
              <w:pStyle w:val="TableText"/>
              <w:ind w:right="504"/>
              <w:rPr>
                <w:color w:val="000000"/>
              </w:rPr>
            </w:pPr>
            <w:r w:rsidRPr="00C7345F">
              <w:t>498</w:t>
            </w:r>
          </w:p>
        </w:tc>
        <w:tc>
          <w:tcPr>
            <w:tcW w:w="830" w:type="dxa"/>
          </w:tcPr>
          <w:p w14:paraId="1907FB69" w14:textId="77777777" w:rsidR="00384C43" w:rsidRPr="00C7345F" w:rsidRDefault="00384C43" w:rsidP="00F73F5C">
            <w:pPr>
              <w:pStyle w:val="TableText"/>
              <w:ind w:right="288"/>
              <w:rPr>
                <w:color w:val="000000"/>
              </w:rPr>
            </w:pPr>
            <w:r w:rsidRPr="00C7345F">
              <w:t>3</w:t>
            </w:r>
          </w:p>
        </w:tc>
        <w:tc>
          <w:tcPr>
            <w:tcW w:w="950" w:type="dxa"/>
          </w:tcPr>
          <w:p w14:paraId="62449F25" w14:textId="77777777" w:rsidR="00384C43" w:rsidRPr="00C7345F" w:rsidRDefault="00384C43" w:rsidP="00F73F5C">
            <w:pPr>
              <w:pStyle w:val="TableText"/>
              <w:ind w:right="144"/>
              <w:rPr>
                <w:color w:val="000000"/>
              </w:rPr>
            </w:pPr>
            <w:r w:rsidRPr="00C7345F">
              <w:t>1</w:t>
            </w:r>
          </w:p>
        </w:tc>
        <w:tc>
          <w:tcPr>
            <w:tcW w:w="1512" w:type="dxa"/>
          </w:tcPr>
          <w:p w14:paraId="7D9A2A86" w14:textId="77777777" w:rsidR="00384C43" w:rsidRPr="00C7345F" w:rsidRDefault="00384C43" w:rsidP="00F73F5C">
            <w:pPr>
              <w:pStyle w:val="TableText"/>
              <w:ind w:right="288"/>
              <w:rPr>
                <w:color w:val="000000"/>
              </w:rPr>
            </w:pPr>
            <w:r w:rsidRPr="00C7345F">
              <w:t>0.02</w:t>
            </w:r>
          </w:p>
        </w:tc>
      </w:tr>
      <w:tr w:rsidR="00384C43" w:rsidRPr="00C7345F" w14:paraId="6A71FBE9" w14:textId="77777777" w:rsidTr="00F73F5C">
        <w:tc>
          <w:tcPr>
            <w:tcW w:w="1584" w:type="dxa"/>
          </w:tcPr>
          <w:p w14:paraId="2593BE20" w14:textId="77777777" w:rsidR="00384C43" w:rsidRPr="00C7345F" w:rsidRDefault="00384C43" w:rsidP="00F73F5C">
            <w:pPr>
              <w:pStyle w:val="TableText"/>
              <w:ind w:right="504"/>
              <w:rPr>
                <w:color w:val="000000"/>
              </w:rPr>
            </w:pPr>
            <w:r w:rsidRPr="00C7345F">
              <w:t>499</w:t>
            </w:r>
          </w:p>
        </w:tc>
        <w:tc>
          <w:tcPr>
            <w:tcW w:w="830" w:type="dxa"/>
          </w:tcPr>
          <w:p w14:paraId="2FF1AB17" w14:textId="77777777" w:rsidR="00384C43" w:rsidRPr="00C7345F" w:rsidRDefault="00384C43" w:rsidP="00F73F5C">
            <w:pPr>
              <w:pStyle w:val="TableText"/>
              <w:ind w:right="288"/>
              <w:rPr>
                <w:color w:val="000000"/>
              </w:rPr>
            </w:pPr>
            <w:r w:rsidRPr="00C7345F">
              <w:t>3</w:t>
            </w:r>
          </w:p>
        </w:tc>
        <w:tc>
          <w:tcPr>
            <w:tcW w:w="950" w:type="dxa"/>
          </w:tcPr>
          <w:p w14:paraId="653D668C" w14:textId="77777777" w:rsidR="00384C43" w:rsidRPr="00C7345F" w:rsidRDefault="00384C43" w:rsidP="00F73F5C">
            <w:pPr>
              <w:pStyle w:val="TableText"/>
              <w:ind w:right="144"/>
              <w:rPr>
                <w:color w:val="000000"/>
              </w:rPr>
            </w:pPr>
            <w:r w:rsidRPr="00C7345F">
              <w:t>2</w:t>
            </w:r>
          </w:p>
        </w:tc>
        <w:tc>
          <w:tcPr>
            <w:tcW w:w="1512" w:type="dxa"/>
          </w:tcPr>
          <w:p w14:paraId="7F93F6DA" w14:textId="77777777" w:rsidR="00384C43" w:rsidRPr="00C7345F" w:rsidRDefault="00384C43" w:rsidP="00F73F5C">
            <w:pPr>
              <w:pStyle w:val="TableText"/>
              <w:ind w:right="288"/>
              <w:rPr>
                <w:color w:val="000000"/>
              </w:rPr>
            </w:pPr>
            <w:r w:rsidRPr="00C7345F">
              <w:t>0.04</w:t>
            </w:r>
          </w:p>
        </w:tc>
      </w:tr>
      <w:tr w:rsidR="00384C43" w:rsidRPr="00C7345F" w14:paraId="0FE35CA6" w14:textId="77777777" w:rsidTr="00F73F5C">
        <w:tc>
          <w:tcPr>
            <w:tcW w:w="1584" w:type="dxa"/>
          </w:tcPr>
          <w:p w14:paraId="31D9F715" w14:textId="77777777" w:rsidR="00384C43" w:rsidRPr="00C7345F" w:rsidRDefault="00384C43" w:rsidP="00F73F5C">
            <w:pPr>
              <w:pStyle w:val="TableText"/>
              <w:ind w:right="504"/>
              <w:rPr>
                <w:color w:val="000000"/>
              </w:rPr>
            </w:pPr>
            <w:r w:rsidRPr="00C7345F">
              <w:t>500</w:t>
            </w:r>
          </w:p>
        </w:tc>
        <w:tc>
          <w:tcPr>
            <w:tcW w:w="830" w:type="dxa"/>
          </w:tcPr>
          <w:p w14:paraId="11E8A784" w14:textId="77777777" w:rsidR="00384C43" w:rsidRPr="00C7345F" w:rsidRDefault="00384C43" w:rsidP="00F73F5C">
            <w:pPr>
              <w:pStyle w:val="TableText"/>
              <w:ind w:right="288"/>
              <w:rPr>
                <w:color w:val="000000"/>
              </w:rPr>
            </w:pPr>
            <w:r w:rsidRPr="00C7345F">
              <w:t>3</w:t>
            </w:r>
          </w:p>
        </w:tc>
        <w:tc>
          <w:tcPr>
            <w:tcW w:w="950" w:type="dxa"/>
          </w:tcPr>
          <w:p w14:paraId="256F1FFD" w14:textId="77777777" w:rsidR="00384C43" w:rsidRPr="00C7345F" w:rsidRDefault="00384C43" w:rsidP="00F73F5C">
            <w:pPr>
              <w:pStyle w:val="TableText"/>
              <w:ind w:right="144"/>
              <w:rPr>
                <w:color w:val="000000"/>
              </w:rPr>
            </w:pPr>
            <w:r w:rsidRPr="00C7345F">
              <w:t>66</w:t>
            </w:r>
          </w:p>
        </w:tc>
        <w:tc>
          <w:tcPr>
            <w:tcW w:w="1512" w:type="dxa"/>
          </w:tcPr>
          <w:p w14:paraId="332AE6C2" w14:textId="77777777" w:rsidR="00384C43" w:rsidRPr="00C7345F" w:rsidRDefault="00384C43" w:rsidP="00F73F5C">
            <w:pPr>
              <w:pStyle w:val="TableText"/>
              <w:ind w:right="288"/>
              <w:rPr>
                <w:color w:val="000000"/>
              </w:rPr>
            </w:pPr>
            <w:r w:rsidRPr="00C7345F">
              <w:t>1.18</w:t>
            </w:r>
          </w:p>
        </w:tc>
      </w:tr>
      <w:tr w:rsidR="00384C43" w:rsidRPr="00C7345F" w14:paraId="56A6460B" w14:textId="77777777" w:rsidTr="00F73F5C">
        <w:tc>
          <w:tcPr>
            <w:tcW w:w="1584" w:type="dxa"/>
          </w:tcPr>
          <w:p w14:paraId="2065FA50" w14:textId="77777777" w:rsidR="00384C43" w:rsidRPr="00C7345F" w:rsidRDefault="00384C43" w:rsidP="00F73F5C">
            <w:pPr>
              <w:pStyle w:val="TableText"/>
              <w:ind w:right="504"/>
              <w:rPr>
                <w:color w:val="000000"/>
              </w:rPr>
            </w:pPr>
            <w:r w:rsidRPr="00C7345F">
              <w:t>501</w:t>
            </w:r>
          </w:p>
        </w:tc>
        <w:tc>
          <w:tcPr>
            <w:tcW w:w="830" w:type="dxa"/>
          </w:tcPr>
          <w:p w14:paraId="034096C6" w14:textId="77777777" w:rsidR="00384C43" w:rsidRPr="00C7345F" w:rsidRDefault="00384C43" w:rsidP="00F73F5C">
            <w:pPr>
              <w:pStyle w:val="TableText"/>
              <w:ind w:right="288"/>
              <w:rPr>
                <w:color w:val="000000"/>
              </w:rPr>
            </w:pPr>
            <w:r w:rsidRPr="00C7345F">
              <w:t>3</w:t>
            </w:r>
          </w:p>
        </w:tc>
        <w:tc>
          <w:tcPr>
            <w:tcW w:w="950" w:type="dxa"/>
          </w:tcPr>
          <w:p w14:paraId="5FE4D6E3" w14:textId="77777777" w:rsidR="00384C43" w:rsidRPr="00C7345F" w:rsidRDefault="00384C43" w:rsidP="00F73F5C">
            <w:pPr>
              <w:pStyle w:val="TableText"/>
              <w:ind w:right="144"/>
              <w:rPr>
                <w:color w:val="000000"/>
              </w:rPr>
            </w:pPr>
            <w:r w:rsidRPr="00C7345F">
              <w:t>42</w:t>
            </w:r>
          </w:p>
        </w:tc>
        <w:tc>
          <w:tcPr>
            <w:tcW w:w="1512" w:type="dxa"/>
          </w:tcPr>
          <w:p w14:paraId="69149BB4" w14:textId="77777777" w:rsidR="00384C43" w:rsidRPr="00C7345F" w:rsidRDefault="00384C43" w:rsidP="00F73F5C">
            <w:pPr>
              <w:pStyle w:val="TableText"/>
              <w:ind w:right="288"/>
              <w:rPr>
                <w:color w:val="000000"/>
              </w:rPr>
            </w:pPr>
            <w:r w:rsidRPr="00C7345F">
              <w:t>0.75</w:t>
            </w:r>
          </w:p>
        </w:tc>
      </w:tr>
      <w:tr w:rsidR="00384C43" w:rsidRPr="00C7345F" w14:paraId="0457E6FC" w14:textId="77777777" w:rsidTr="00F73F5C">
        <w:tc>
          <w:tcPr>
            <w:tcW w:w="1584" w:type="dxa"/>
          </w:tcPr>
          <w:p w14:paraId="43DA054A" w14:textId="77777777" w:rsidR="00384C43" w:rsidRPr="00C7345F" w:rsidRDefault="00384C43" w:rsidP="00F73F5C">
            <w:pPr>
              <w:pStyle w:val="TableText"/>
              <w:ind w:right="504"/>
              <w:rPr>
                <w:color w:val="000000"/>
              </w:rPr>
            </w:pPr>
            <w:r w:rsidRPr="00C7345F">
              <w:t>502</w:t>
            </w:r>
          </w:p>
        </w:tc>
        <w:tc>
          <w:tcPr>
            <w:tcW w:w="830" w:type="dxa"/>
          </w:tcPr>
          <w:p w14:paraId="1E09B3F0" w14:textId="77777777" w:rsidR="00384C43" w:rsidRPr="00C7345F" w:rsidRDefault="00384C43" w:rsidP="00F73F5C">
            <w:pPr>
              <w:pStyle w:val="TableText"/>
              <w:ind w:right="288"/>
              <w:rPr>
                <w:color w:val="000000"/>
              </w:rPr>
            </w:pPr>
            <w:r w:rsidRPr="00C7345F">
              <w:t>3</w:t>
            </w:r>
          </w:p>
        </w:tc>
        <w:tc>
          <w:tcPr>
            <w:tcW w:w="950" w:type="dxa"/>
          </w:tcPr>
          <w:p w14:paraId="7548BFAC" w14:textId="77777777" w:rsidR="00384C43" w:rsidRPr="00C7345F" w:rsidRDefault="00384C43" w:rsidP="00F73F5C">
            <w:pPr>
              <w:pStyle w:val="TableText"/>
              <w:ind w:right="144"/>
              <w:rPr>
                <w:color w:val="000000"/>
              </w:rPr>
            </w:pPr>
            <w:r w:rsidRPr="00C7345F">
              <w:t>2</w:t>
            </w:r>
          </w:p>
        </w:tc>
        <w:tc>
          <w:tcPr>
            <w:tcW w:w="1512" w:type="dxa"/>
          </w:tcPr>
          <w:p w14:paraId="02EE2040" w14:textId="77777777" w:rsidR="00384C43" w:rsidRPr="00C7345F" w:rsidRDefault="00384C43" w:rsidP="00F73F5C">
            <w:pPr>
              <w:pStyle w:val="TableText"/>
              <w:ind w:right="288"/>
              <w:rPr>
                <w:color w:val="000000"/>
              </w:rPr>
            </w:pPr>
            <w:r w:rsidRPr="00C7345F">
              <w:t>0.04</w:t>
            </w:r>
          </w:p>
        </w:tc>
      </w:tr>
      <w:tr w:rsidR="00384C43" w:rsidRPr="00C7345F" w14:paraId="0E540665" w14:textId="77777777" w:rsidTr="00F73F5C">
        <w:tc>
          <w:tcPr>
            <w:tcW w:w="1584" w:type="dxa"/>
          </w:tcPr>
          <w:p w14:paraId="3B44F9B6" w14:textId="77777777" w:rsidR="00384C43" w:rsidRPr="00C7345F" w:rsidRDefault="00384C43" w:rsidP="00F73F5C">
            <w:pPr>
              <w:pStyle w:val="TableText"/>
              <w:ind w:right="504"/>
              <w:rPr>
                <w:color w:val="000000"/>
              </w:rPr>
            </w:pPr>
            <w:r w:rsidRPr="00C7345F">
              <w:t>504</w:t>
            </w:r>
          </w:p>
        </w:tc>
        <w:tc>
          <w:tcPr>
            <w:tcW w:w="830" w:type="dxa"/>
          </w:tcPr>
          <w:p w14:paraId="602C935F" w14:textId="77777777" w:rsidR="00384C43" w:rsidRPr="00C7345F" w:rsidRDefault="00384C43" w:rsidP="00F73F5C">
            <w:pPr>
              <w:pStyle w:val="TableText"/>
              <w:ind w:right="288"/>
              <w:rPr>
                <w:color w:val="000000"/>
              </w:rPr>
            </w:pPr>
            <w:r w:rsidRPr="00C7345F">
              <w:t>3</w:t>
            </w:r>
          </w:p>
        </w:tc>
        <w:tc>
          <w:tcPr>
            <w:tcW w:w="950" w:type="dxa"/>
          </w:tcPr>
          <w:p w14:paraId="291E9362" w14:textId="77777777" w:rsidR="00384C43" w:rsidRPr="00C7345F" w:rsidRDefault="00384C43" w:rsidP="00F73F5C">
            <w:pPr>
              <w:pStyle w:val="TableText"/>
              <w:ind w:right="144"/>
              <w:rPr>
                <w:color w:val="000000"/>
              </w:rPr>
            </w:pPr>
            <w:r w:rsidRPr="00C7345F">
              <w:t>2</w:t>
            </w:r>
          </w:p>
        </w:tc>
        <w:tc>
          <w:tcPr>
            <w:tcW w:w="1512" w:type="dxa"/>
          </w:tcPr>
          <w:p w14:paraId="1508D159" w14:textId="77777777" w:rsidR="00384C43" w:rsidRPr="00C7345F" w:rsidRDefault="00384C43" w:rsidP="00F73F5C">
            <w:pPr>
              <w:pStyle w:val="TableText"/>
              <w:ind w:right="288"/>
              <w:rPr>
                <w:color w:val="000000"/>
              </w:rPr>
            </w:pPr>
            <w:r w:rsidRPr="00C7345F">
              <w:t>0.04</w:t>
            </w:r>
          </w:p>
        </w:tc>
      </w:tr>
      <w:tr w:rsidR="00384C43" w:rsidRPr="00C7345F" w14:paraId="6D1FD32E" w14:textId="77777777" w:rsidTr="00F73F5C">
        <w:tc>
          <w:tcPr>
            <w:tcW w:w="1584" w:type="dxa"/>
          </w:tcPr>
          <w:p w14:paraId="488619F9" w14:textId="77777777" w:rsidR="00384C43" w:rsidRPr="00C7345F" w:rsidRDefault="00384C43" w:rsidP="00F73F5C">
            <w:pPr>
              <w:pStyle w:val="TableText"/>
              <w:ind w:right="504"/>
              <w:rPr>
                <w:color w:val="000000"/>
              </w:rPr>
            </w:pPr>
            <w:r w:rsidRPr="00C7345F">
              <w:t>505</w:t>
            </w:r>
          </w:p>
        </w:tc>
        <w:tc>
          <w:tcPr>
            <w:tcW w:w="830" w:type="dxa"/>
          </w:tcPr>
          <w:p w14:paraId="5B9F31A8" w14:textId="77777777" w:rsidR="00384C43" w:rsidRPr="00C7345F" w:rsidRDefault="00384C43" w:rsidP="00F73F5C">
            <w:pPr>
              <w:pStyle w:val="TableText"/>
              <w:ind w:right="288"/>
              <w:rPr>
                <w:color w:val="000000"/>
              </w:rPr>
            </w:pPr>
            <w:r w:rsidRPr="00C7345F">
              <w:t>3</w:t>
            </w:r>
          </w:p>
        </w:tc>
        <w:tc>
          <w:tcPr>
            <w:tcW w:w="950" w:type="dxa"/>
          </w:tcPr>
          <w:p w14:paraId="0540EFD3" w14:textId="77777777" w:rsidR="00384C43" w:rsidRPr="00C7345F" w:rsidRDefault="00384C43" w:rsidP="00F73F5C">
            <w:pPr>
              <w:pStyle w:val="TableText"/>
              <w:ind w:right="144"/>
              <w:rPr>
                <w:color w:val="000000"/>
              </w:rPr>
            </w:pPr>
            <w:r w:rsidRPr="00C7345F">
              <w:t>2</w:t>
            </w:r>
          </w:p>
        </w:tc>
        <w:tc>
          <w:tcPr>
            <w:tcW w:w="1512" w:type="dxa"/>
          </w:tcPr>
          <w:p w14:paraId="273D1372" w14:textId="77777777" w:rsidR="00384C43" w:rsidRPr="00C7345F" w:rsidRDefault="00384C43" w:rsidP="00F73F5C">
            <w:pPr>
              <w:pStyle w:val="TableText"/>
              <w:ind w:right="288"/>
              <w:rPr>
                <w:color w:val="000000"/>
              </w:rPr>
            </w:pPr>
            <w:r w:rsidRPr="00C7345F">
              <w:t>0.04</w:t>
            </w:r>
          </w:p>
        </w:tc>
      </w:tr>
      <w:tr w:rsidR="00384C43" w:rsidRPr="00C7345F" w14:paraId="3F8FEE0E" w14:textId="77777777" w:rsidTr="00F73F5C">
        <w:tc>
          <w:tcPr>
            <w:tcW w:w="1584" w:type="dxa"/>
          </w:tcPr>
          <w:p w14:paraId="78F57296" w14:textId="77777777" w:rsidR="00384C43" w:rsidRPr="00C7345F" w:rsidRDefault="00384C43" w:rsidP="00F73F5C">
            <w:pPr>
              <w:pStyle w:val="TableText"/>
              <w:ind w:right="504"/>
              <w:rPr>
                <w:color w:val="000000"/>
              </w:rPr>
            </w:pPr>
            <w:r w:rsidRPr="00C7345F">
              <w:t>507</w:t>
            </w:r>
          </w:p>
        </w:tc>
        <w:tc>
          <w:tcPr>
            <w:tcW w:w="830" w:type="dxa"/>
          </w:tcPr>
          <w:p w14:paraId="7B39CD77" w14:textId="77777777" w:rsidR="00384C43" w:rsidRPr="00C7345F" w:rsidRDefault="00384C43" w:rsidP="00F73F5C">
            <w:pPr>
              <w:pStyle w:val="TableText"/>
              <w:ind w:right="288"/>
              <w:rPr>
                <w:color w:val="000000"/>
              </w:rPr>
            </w:pPr>
            <w:r w:rsidRPr="00C7345F">
              <w:t>3</w:t>
            </w:r>
          </w:p>
        </w:tc>
        <w:tc>
          <w:tcPr>
            <w:tcW w:w="950" w:type="dxa"/>
          </w:tcPr>
          <w:p w14:paraId="738C3A80" w14:textId="77777777" w:rsidR="00384C43" w:rsidRPr="00C7345F" w:rsidRDefault="00384C43" w:rsidP="00F73F5C">
            <w:pPr>
              <w:pStyle w:val="TableText"/>
              <w:ind w:right="144"/>
              <w:rPr>
                <w:color w:val="000000"/>
              </w:rPr>
            </w:pPr>
            <w:r w:rsidRPr="00C7345F">
              <w:t>31</w:t>
            </w:r>
          </w:p>
        </w:tc>
        <w:tc>
          <w:tcPr>
            <w:tcW w:w="1512" w:type="dxa"/>
          </w:tcPr>
          <w:p w14:paraId="65AD2C78" w14:textId="77777777" w:rsidR="00384C43" w:rsidRPr="00C7345F" w:rsidRDefault="00384C43" w:rsidP="00F73F5C">
            <w:pPr>
              <w:pStyle w:val="TableText"/>
              <w:ind w:right="288"/>
              <w:rPr>
                <w:color w:val="000000"/>
              </w:rPr>
            </w:pPr>
            <w:r w:rsidRPr="00C7345F">
              <w:t>0.55</w:t>
            </w:r>
          </w:p>
        </w:tc>
      </w:tr>
      <w:tr w:rsidR="00384C43" w:rsidRPr="00C7345F" w14:paraId="64583306" w14:textId="77777777" w:rsidTr="00F73F5C">
        <w:tc>
          <w:tcPr>
            <w:tcW w:w="1584" w:type="dxa"/>
          </w:tcPr>
          <w:p w14:paraId="0FAC6F99" w14:textId="77777777" w:rsidR="00384C43" w:rsidRPr="00C7345F" w:rsidRDefault="00384C43" w:rsidP="00F73F5C">
            <w:pPr>
              <w:pStyle w:val="TableText"/>
              <w:ind w:right="504"/>
              <w:rPr>
                <w:color w:val="000000"/>
              </w:rPr>
            </w:pPr>
            <w:r w:rsidRPr="00C7345F">
              <w:t>508</w:t>
            </w:r>
          </w:p>
        </w:tc>
        <w:tc>
          <w:tcPr>
            <w:tcW w:w="830" w:type="dxa"/>
          </w:tcPr>
          <w:p w14:paraId="6541F242" w14:textId="77777777" w:rsidR="00384C43" w:rsidRPr="00C7345F" w:rsidRDefault="00384C43" w:rsidP="00F73F5C">
            <w:pPr>
              <w:pStyle w:val="TableText"/>
              <w:ind w:right="288"/>
              <w:rPr>
                <w:color w:val="000000"/>
              </w:rPr>
            </w:pPr>
            <w:r w:rsidRPr="00C7345F">
              <w:t>3</w:t>
            </w:r>
          </w:p>
        </w:tc>
        <w:tc>
          <w:tcPr>
            <w:tcW w:w="950" w:type="dxa"/>
          </w:tcPr>
          <w:p w14:paraId="2DF7B83A" w14:textId="77777777" w:rsidR="00384C43" w:rsidRPr="00C7345F" w:rsidRDefault="00384C43" w:rsidP="00F73F5C">
            <w:pPr>
              <w:pStyle w:val="TableText"/>
              <w:ind w:right="144"/>
              <w:rPr>
                <w:color w:val="000000"/>
              </w:rPr>
            </w:pPr>
            <w:r w:rsidRPr="00C7345F">
              <w:t>10</w:t>
            </w:r>
          </w:p>
        </w:tc>
        <w:tc>
          <w:tcPr>
            <w:tcW w:w="1512" w:type="dxa"/>
          </w:tcPr>
          <w:p w14:paraId="13635247" w14:textId="77777777" w:rsidR="00384C43" w:rsidRPr="00C7345F" w:rsidRDefault="00384C43" w:rsidP="00F73F5C">
            <w:pPr>
              <w:pStyle w:val="TableText"/>
              <w:ind w:right="288"/>
              <w:rPr>
                <w:color w:val="000000"/>
              </w:rPr>
            </w:pPr>
            <w:r w:rsidRPr="00C7345F">
              <w:t>0.18</w:t>
            </w:r>
          </w:p>
        </w:tc>
      </w:tr>
      <w:tr w:rsidR="00384C43" w:rsidRPr="00C7345F" w14:paraId="23F63E95" w14:textId="77777777" w:rsidTr="00F73F5C">
        <w:tc>
          <w:tcPr>
            <w:tcW w:w="1584" w:type="dxa"/>
          </w:tcPr>
          <w:p w14:paraId="26AA6717" w14:textId="77777777" w:rsidR="00384C43" w:rsidRPr="00C7345F" w:rsidRDefault="00384C43" w:rsidP="00F73F5C">
            <w:pPr>
              <w:pStyle w:val="TableText"/>
              <w:ind w:right="504"/>
              <w:rPr>
                <w:color w:val="000000"/>
              </w:rPr>
            </w:pPr>
            <w:r w:rsidRPr="00C7345F">
              <w:t>510</w:t>
            </w:r>
          </w:p>
        </w:tc>
        <w:tc>
          <w:tcPr>
            <w:tcW w:w="830" w:type="dxa"/>
          </w:tcPr>
          <w:p w14:paraId="7241A522" w14:textId="77777777" w:rsidR="00384C43" w:rsidRPr="00C7345F" w:rsidRDefault="00384C43" w:rsidP="00F73F5C">
            <w:pPr>
              <w:pStyle w:val="TableText"/>
              <w:ind w:right="288"/>
              <w:rPr>
                <w:color w:val="000000"/>
              </w:rPr>
            </w:pPr>
            <w:r w:rsidRPr="00C7345F">
              <w:t>3</w:t>
            </w:r>
          </w:p>
        </w:tc>
        <w:tc>
          <w:tcPr>
            <w:tcW w:w="950" w:type="dxa"/>
          </w:tcPr>
          <w:p w14:paraId="5B690A01" w14:textId="77777777" w:rsidR="00384C43" w:rsidRPr="00C7345F" w:rsidRDefault="00384C43" w:rsidP="00F73F5C">
            <w:pPr>
              <w:pStyle w:val="TableText"/>
              <w:ind w:right="144"/>
              <w:rPr>
                <w:color w:val="000000"/>
              </w:rPr>
            </w:pPr>
            <w:r w:rsidRPr="00C7345F">
              <w:t>7</w:t>
            </w:r>
          </w:p>
        </w:tc>
        <w:tc>
          <w:tcPr>
            <w:tcW w:w="1512" w:type="dxa"/>
          </w:tcPr>
          <w:p w14:paraId="67B19D8E" w14:textId="77777777" w:rsidR="00384C43" w:rsidRPr="00C7345F" w:rsidRDefault="00384C43" w:rsidP="00F73F5C">
            <w:pPr>
              <w:pStyle w:val="TableText"/>
              <w:ind w:right="288"/>
              <w:rPr>
                <w:color w:val="000000"/>
              </w:rPr>
            </w:pPr>
            <w:r w:rsidRPr="00C7345F">
              <w:t>0.12</w:t>
            </w:r>
          </w:p>
        </w:tc>
      </w:tr>
      <w:tr w:rsidR="00384C43" w:rsidRPr="00C7345F" w14:paraId="05F6759F" w14:textId="77777777" w:rsidTr="00F73F5C">
        <w:tc>
          <w:tcPr>
            <w:tcW w:w="1584" w:type="dxa"/>
          </w:tcPr>
          <w:p w14:paraId="38CBA67B" w14:textId="77777777" w:rsidR="00384C43" w:rsidRPr="00C7345F" w:rsidRDefault="00384C43" w:rsidP="00F73F5C">
            <w:pPr>
              <w:pStyle w:val="TableText"/>
              <w:ind w:right="504"/>
              <w:rPr>
                <w:color w:val="000000"/>
              </w:rPr>
            </w:pPr>
            <w:r w:rsidRPr="00C7345F">
              <w:t>512</w:t>
            </w:r>
          </w:p>
        </w:tc>
        <w:tc>
          <w:tcPr>
            <w:tcW w:w="830" w:type="dxa"/>
          </w:tcPr>
          <w:p w14:paraId="77BE9A0B" w14:textId="77777777" w:rsidR="00384C43" w:rsidRPr="00C7345F" w:rsidRDefault="00384C43" w:rsidP="00F73F5C">
            <w:pPr>
              <w:pStyle w:val="TableText"/>
              <w:ind w:right="288"/>
              <w:rPr>
                <w:color w:val="000000"/>
              </w:rPr>
            </w:pPr>
            <w:r w:rsidRPr="00C7345F">
              <w:t>3</w:t>
            </w:r>
          </w:p>
        </w:tc>
        <w:tc>
          <w:tcPr>
            <w:tcW w:w="950" w:type="dxa"/>
          </w:tcPr>
          <w:p w14:paraId="66287E45" w14:textId="77777777" w:rsidR="00384C43" w:rsidRPr="00C7345F" w:rsidRDefault="00384C43" w:rsidP="00F73F5C">
            <w:pPr>
              <w:pStyle w:val="TableText"/>
              <w:ind w:right="144"/>
              <w:rPr>
                <w:color w:val="000000"/>
              </w:rPr>
            </w:pPr>
            <w:r w:rsidRPr="00C7345F">
              <w:t>9</w:t>
            </w:r>
          </w:p>
        </w:tc>
        <w:tc>
          <w:tcPr>
            <w:tcW w:w="1512" w:type="dxa"/>
          </w:tcPr>
          <w:p w14:paraId="3A811B06" w14:textId="77777777" w:rsidR="00384C43" w:rsidRPr="00C7345F" w:rsidRDefault="00384C43" w:rsidP="00F73F5C">
            <w:pPr>
              <w:pStyle w:val="TableText"/>
              <w:ind w:right="288"/>
              <w:rPr>
                <w:color w:val="000000"/>
              </w:rPr>
            </w:pPr>
            <w:r w:rsidRPr="00C7345F">
              <w:t>0.16</w:t>
            </w:r>
          </w:p>
        </w:tc>
      </w:tr>
      <w:tr w:rsidR="00384C43" w:rsidRPr="00C7345F" w14:paraId="0EA16F5A" w14:textId="77777777" w:rsidTr="00F73F5C">
        <w:tc>
          <w:tcPr>
            <w:tcW w:w="1584" w:type="dxa"/>
          </w:tcPr>
          <w:p w14:paraId="5B0B1054" w14:textId="77777777" w:rsidR="00384C43" w:rsidRPr="00C7345F" w:rsidRDefault="00384C43" w:rsidP="00F73F5C">
            <w:pPr>
              <w:pStyle w:val="TableText"/>
              <w:ind w:right="504"/>
              <w:rPr>
                <w:color w:val="000000"/>
              </w:rPr>
            </w:pPr>
            <w:r w:rsidRPr="00C7345F">
              <w:t>513</w:t>
            </w:r>
          </w:p>
        </w:tc>
        <w:tc>
          <w:tcPr>
            <w:tcW w:w="830" w:type="dxa"/>
          </w:tcPr>
          <w:p w14:paraId="527E4FDD" w14:textId="77777777" w:rsidR="00384C43" w:rsidRPr="00C7345F" w:rsidRDefault="00384C43" w:rsidP="00F73F5C">
            <w:pPr>
              <w:pStyle w:val="TableText"/>
              <w:ind w:right="288"/>
              <w:rPr>
                <w:color w:val="000000"/>
              </w:rPr>
            </w:pPr>
            <w:r w:rsidRPr="00C7345F">
              <w:t>3</w:t>
            </w:r>
          </w:p>
        </w:tc>
        <w:tc>
          <w:tcPr>
            <w:tcW w:w="950" w:type="dxa"/>
          </w:tcPr>
          <w:p w14:paraId="52CAB9F6" w14:textId="77777777" w:rsidR="00384C43" w:rsidRPr="00C7345F" w:rsidRDefault="00384C43" w:rsidP="00F73F5C">
            <w:pPr>
              <w:pStyle w:val="TableText"/>
              <w:ind w:right="144"/>
              <w:rPr>
                <w:color w:val="000000"/>
              </w:rPr>
            </w:pPr>
            <w:r w:rsidRPr="00C7345F">
              <w:t>38</w:t>
            </w:r>
          </w:p>
        </w:tc>
        <w:tc>
          <w:tcPr>
            <w:tcW w:w="1512" w:type="dxa"/>
          </w:tcPr>
          <w:p w14:paraId="464CE2B1" w14:textId="77777777" w:rsidR="00384C43" w:rsidRPr="00C7345F" w:rsidRDefault="00384C43" w:rsidP="00F73F5C">
            <w:pPr>
              <w:pStyle w:val="TableText"/>
              <w:ind w:right="288"/>
              <w:rPr>
                <w:color w:val="000000"/>
              </w:rPr>
            </w:pPr>
            <w:r w:rsidRPr="00C7345F">
              <w:t>0.68</w:t>
            </w:r>
          </w:p>
        </w:tc>
      </w:tr>
      <w:tr w:rsidR="00384C43" w:rsidRPr="00C7345F" w14:paraId="6D7ED5CE" w14:textId="77777777" w:rsidTr="00F73F5C">
        <w:tc>
          <w:tcPr>
            <w:tcW w:w="1584" w:type="dxa"/>
          </w:tcPr>
          <w:p w14:paraId="62399B5F" w14:textId="77777777" w:rsidR="00384C43" w:rsidRPr="00C7345F" w:rsidRDefault="00384C43" w:rsidP="00F73F5C">
            <w:pPr>
              <w:pStyle w:val="TableText"/>
              <w:ind w:right="504"/>
              <w:rPr>
                <w:color w:val="000000"/>
              </w:rPr>
            </w:pPr>
            <w:r w:rsidRPr="00C7345F">
              <w:t>514</w:t>
            </w:r>
          </w:p>
        </w:tc>
        <w:tc>
          <w:tcPr>
            <w:tcW w:w="830" w:type="dxa"/>
          </w:tcPr>
          <w:p w14:paraId="570A76E2" w14:textId="77777777" w:rsidR="00384C43" w:rsidRPr="00C7345F" w:rsidRDefault="00384C43" w:rsidP="00F73F5C">
            <w:pPr>
              <w:pStyle w:val="TableText"/>
              <w:ind w:right="288"/>
              <w:rPr>
                <w:color w:val="000000"/>
              </w:rPr>
            </w:pPr>
            <w:r w:rsidRPr="00C7345F">
              <w:t>3</w:t>
            </w:r>
          </w:p>
        </w:tc>
        <w:tc>
          <w:tcPr>
            <w:tcW w:w="950" w:type="dxa"/>
          </w:tcPr>
          <w:p w14:paraId="477FA11B" w14:textId="77777777" w:rsidR="00384C43" w:rsidRPr="00C7345F" w:rsidRDefault="00384C43" w:rsidP="00F73F5C">
            <w:pPr>
              <w:pStyle w:val="TableText"/>
              <w:ind w:right="144"/>
              <w:rPr>
                <w:color w:val="000000"/>
              </w:rPr>
            </w:pPr>
            <w:r w:rsidRPr="00C7345F">
              <w:t>6</w:t>
            </w:r>
          </w:p>
        </w:tc>
        <w:tc>
          <w:tcPr>
            <w:tcW w:w="1512" w:type="dxa"/>
          </w:tcPr>
          <w:p w14:paraId="06545CF5" w14:textId="77777777" w:rsidR="00384C43" w:rsidRPr="00C7345F" w:rsidRDefault="00384C43" w:rsidP="00F73F5C">
            <w:pPr>
              <w:pStyle w:val="TableText"/>
              <w:ind w:right="288"/>
              <w:rPr>
                <w:color w:val="000000"/>
              </w:rPr>
            </w:pPr>
            <w:r w:rsidRPr="00C7345F">
              <w:t>0.11</w:t>
            </w:r>
          </w:p>
        </w:tc>
      </w:tr>
      <w:tr w:rsidR="00384C43" w:rsidRPr="00C7345F" w14:paraId="5B98CEFE" w14:textId="77777777" w:rsidTr="00F73F5C">
        <w:tc>
          <w:tcPr>
            <w:tcW w:w="1584" w:type="dxa"/>
          </w:tcPr>
          <w:p w14:paraId="35DD1F85" w14:textId="77777777" w:rsidR="00384C43" w:rsidRPr="00C7345F" w:rsidRDefault="00384C43" w:rsidP="00F73F5C">
            <w:pPr>
              <w:pStyle w:val="TableText"/>
              <w:ind w:right="504"/>
              <w:rPr>
                <w:color w:val="000000"/>
              </w:rPr>
            </w:pPr>
            <w:r w:rsidRPr="00C7345F">
              <w:t>516</w:t>
            </w:r>
          </w:p>
        </w:tc>
        <w:tc>
          <w:tcPr>
            <w:tcW w:w="830" w:type="dxa"/>
          </w:tcPr>
          <w:p w14:paraId="7F0F0981" w14:textId="77777777" w:rsidR="00384C43" w:rsidRPr="00C7345F" w:rsidRDefault="00384C43" w:rsidP="00F73F5C">
            <w:pPr>
              <w:pStyle w:val="TableText"/>
              <w:ind w:right="288"/>
              <w:rPr>
                <w:color w:val="000000"/>
              </w:rPr>
            </w:pPr>
            <w:r w:rsidRPr="00C7345F">
              <w:t>3</w:t>
            </w:r>
          </w:p>
        </w:tc>
        <w:tc>
          <w:tcPr>
            <w:tcW w:w="950" w:type="dxa"/>
          </w:tcPr>
          <w:p w14:paraId="7EEC920B" w14:textId="77777777" w:rsidR="00384C43" w:rsidRPr="00C7345F" w:rsidRDefault="00384C43" w:rsidP="00F73F5C">
            <w:pPr>
              <w:pStyle w:val="TableText"/>
              <w:ind w:right="144"/>
              <w:rPr>
                <w:color w:val="000000"/>
              </w:rPr>
            </w:pPr>
            <w:r w:rsidRPr="00C7345F">
              <w:t>1</w:t>
            </w:r>
          </w:p>
        </w:tc>
        <w:tc>
          <w:tcPr>
            <w:tcW w:w="1512" w:type="dxa"/>
          </w:tcPr>
          <w:p w14:paraId="54ABBDAF" w14:textId="77777777" w:rsidR="00384C43" w:rsidRPr="00C7345F" w:rsidRDefault="00384C43" w:rsidP="00F73F5C">
            <w:pPr>
              <w:pStyle w:val="TableText"/>
              <w:ind w:right="288"/>
              <w:rPr>
                <w:color w:val="000000"/>
              </w:rPr>
            </w:pPr>
            <w:r w:rsidRPr="00C7345F">
              <w:t>0.02</w:t>
            </w:r>
          </w:p>
        </w:tc>
      </w:tr>
      <w:tr w:rsidR="00384C43" w:rsidRPr="00C7345F" w14:paraId="713D0BEF" w14:textId="77777777" w:rsidTr="00F73F5C">
        <w:tc>
          <w:tcPr>
            <w:tcW w:w="1584" w:type="dxa"/>
          </w:tcPr>
          <w:p w14:paraId="1049E01C" w14:textId="77777777" w:rsidR="00384C43" w:rsidRPr="00C7345F" w:rsidRDefault="00384C43" w:rsidP="00F73F5C">
            <w:pPr>
              <w:pStyle w:val="TableText"/>
              <w:ind w:right="504"/>
              <w:rPr>
                <w:color w:val="000000"/>
              </w:rPr>
            </w:pPr>
            <w:r w:rsidRPr="00C7345F">
              <w:t>519</w:t>
            </w:r>
          </w:p>
        </w:tc>
        <w:tc>
          <w:tcPr>
            <w:tcW w:w="830" w:type="dxa"/>
          </w:tcPr>
          <w:p w14:paraId="7D2752FB" w14:textId="77777777" w:rsidR="00384C43" w:rsidRPr="00C7345F" w:rsidRDefault="00384C43" w:rsidP="00F73F5C">
            <w:pPr>
              <w:pStyle w:val="TableText"/>
              <w:ind w:right="288"/>
              <w:rPr>
                <w:color w:val="000000"/>
              </w:rPr>
            </w:pPr>
            <w:r w:rsidRPr="00C7345F">
              <w:t>3</w:t>
            </w:r>
          </w:p>
        </w:tc>
        <w:tc>
          <w:tcPr>
            <w:tcW w:w="950" w:type="dxa"/>
          </w:tcPr>
          <w:p w14:paraId="68A76BF4" w14:textId="77777777" w:rsidR="00384C43" w:rsidRPr="00C7345F" w:rsidRDefault="00384C43" w:rsidP="00F73F5C">
            <w:pPr>
              <w:pStyle w:val="TableText"/>
              <w:ind w:right="144"/>
              <w:rPr>
                <w:color w:val="000000"/>
              </w:rPr>
            </w:pPr>
            <w:r w:rsidRPr="00C7345F">
              <w:t>68</w:t>
            </w:r>
          </w:p>
        </w:tc>
        <w:tc>
          <w:tcPr>
            <w:tcW w:w="1512" w:type="dxa"/>
          </w:tcPr>
          <w:p w14:paraId="79E56ABF" w14:textId="77777777" w:rsidR="00384C43" w:rsidRPr="00C7345F" w:rsidRDefault="00384C43" w:rsidP="00F73F5C">
            <w:pPr>
              <w:pStyle w:val="TableText"/>
              <w:ind w:right="288"/>
              <w:rPr>
                <w:color w:val="000000"/>
              </w:rPr>
            </w:pPr>
            <w:r w:rsidRPr="00C7345F">
              <w:t>1.21</w:t>
            </w:r>
          </w:p>
        </w:tc>
      </w:tr>
      <w:tr w:rsidR="00384C43" w:rsidRPr="00C7345F" w14:paraId="185D68C8" w14:textId="77777777" w:rsidTr="00F73F5C">
        <w:tc>
          <w:tcPr>
            <w:tcW w:w="1584" w:type="dxa"/>
          </w:tcPr>
          <w:p w14:paraId="4DFFB50D" w14:textId="77777777" w:rsidR="00384C43" w:rsidRPr="00C7345F" w:rsidRDefault="00384C43" w:rsidP="00F73F5C">
            <w:pPr>
              <w:pStyle w:val="TableText"/>
              <w:ind w:right="504"/>
              <w:rPr>
                <w:color w:val="000000"/>
              </w:rPr>
            </w:pPr>
            <w:r w:rsidRPr="00C7345F">
              <w:t>520</w:t>
            </w:r>
          </w:p>
        </w:tc>
        <w:tc>
          <w:tcPr>
            <w:tcW w:w="830" w:type="dxa"/>
          </w:tcPr>
          <w:p w14:paraId="65D19CD8" w14:textId="77777777" w:rsidR="00384C43" w:rsidRPr="00C7345F" w:rsidRDefault="00384C43" w:rsidP="00F73F5C">
            <w:pPr>
              <w:pStyle w:val="TableText"/>
              <w:ind w:right="288"/>
              <w:rPr>
                <w:color w:val="000000"/>
              </w:rPr>
            </w:pPr>
            <w:r w:rsidRPr="00C7345F">
              <w:t>3</w:t>
            </w:r>
          </w:p>
        </w:tc>
        <w:tc>
          <w:tcPr>
            <w:tcW w:w="950" w:type="dxa"/>
          </w:tcPr>
          <w:p w14:paraId="357B049A" w14:textId="77777777" w:rsidR="00384C43" w:rsidRPr="00C7345F" w:rsidRDefault="00384C43" w:rsidP="00F73F5C">
            <w:pPr>
              <w:pStyle w:val="TableText"/>
              <w:ind w:right="144"/>
              <w:rPr>
                <w:color w:val="000000"/>
              </w:rPr>
            </w:pPr>
            <w:r w:rsidRPr="00C7345F">
              <w:t>4</w:t>
            </w:r>
          </w:p>
        </w:tc>
        <w:tc>
          <w:tcPr>
            <w:tcW w:w="1512" w:type="dxa"/>
          </w:tcPr>
          <w:p w14:paraId="4B6C64A2" w14:textId="77777777" w:rsidR="00384C43" w:rsidRPr="00C7345F" w:rsidRDefault="00384C43" w:rsidP="00F73F5C">
            <w:pPr>
              <w:pStyle w:val="TableText"/>
              <w:ind w:right="288"/>
              <w:rPr>
                <w:color w:val="000000"/>
              </w:rPr>
            </w:pPr>
            <w:r w:rsidRPr="00C7345F">
              <w:t>0.07</w:t>
            </w:r>
          </w:p>
        </w:tc>
      </w:tr>
      <w:tr w:rsidR="00384C43" w:rsidRPr="00C7345F" w14:paraId="57604A9D" w14:textId="77777777" w:rsidTr="00F73F5C">
        <w:tc>
          <w:tcPr>
            <w:tcW w:w="1584" w:type="dxa"/>
          </w:tcPr>
          <w:p w14:paraId="52897089" w14:textId="77777777" w:rsidR="00384C43" w:rsidRPr="00C7345F" w:rsidRDefault="00384C43" w:rsidP="00F73F5C">
            <w:pPr>
              <w:pStyle w:val="TableText"/>
              <w:ind w:right="504"/>
              <w:rPr>
                <w:color w:val="000000"/>
              </w:rPr>
            </w:pPr>
            <w:r w:rsidRPr="00C7345F">
              <w:t>522</w:t>
            </w:r>
          </w:p>
        </w:tc>
        <w:tc>
          <w:tcPr>
            <w:tcW w:w="830" w:type="dxa"/>
          </w:tcPr>
          <w:p w14:paraId="7DAF143A" w14:textId="77777777" w:rsidR="00384C43" w:rsidRPr="00C7345F" w:rsidRDefault="00384C43" w:rsidP="00F73F5C">
            <w:pPr>
              <w:pStyle w:val="TableText"/>
              <w:ind w:right="288"/>
              <w:rPr>
                <w:color w:val="000000"/>
              </w:rPr>
            </w:pPr>
            <w:r w:rsidRPr="00C7345F">
              <w:t>3</w:t>
            </w:r>
          </w:p>
        </w:tc>
        <w:tc>
          <w:tcPr>
            <w:tcW w:w="950" w:type="dxa"/>
          </w:tcPr>
          <w:p w14:paraId="40A7FAD1" w14:textId="77777777" w:rsidR="00384C43" w:rsidRPr="00C7345F" w:rsidRDefault="00384C43" w:rsidP="00F73F5C">
            <w:pPr>
              <w:pStyle w:val="TableText"/>
              <w:ind w:right="144"/>
              <w:rPr>
                <w:color w:val="000000"/>
              </w:rPr>
            </w:pPr>
            <w:r w:rsidRPr="00C7345F">
              <w:t>1</w:t>
            </w:r>
          </w:p>
        </w:tc>
        <w:tc>
          <w:tcPr>
            <w:tcW w:w="1512" w:type="dxa"/>
          </w:tcPr>
          <w:p w14:paraId="074E069C" w14:textId="77777777" w:rsidR="00384C43" w:rsidRPr="00C7345F" w:rsidRDefault="00384C43" w:rsidP="00F73F5C">
            <w:pPr>
              <w:pStyle w:val="TableText"/>
              <w:ind w:right="288"/>
              <w:rPr>
                <w:color w:val="000000"/>
              </w:rPr>
            </w:pPr>
            <w:r w:rsidRPr="00C7345F">
              <w:t>0.02</w:t>
            </w:r>
          </w:p>
        </w:tc>
      </w:tr>
      <w:tr w:rsidR="00384C43" w:rsidRPr="00C7345F" w14:paraId="0304A29E" w14:textId="77777777" w:rsidTr="00F73F5C">
        <w:tc>
          <w:tcPr>
            <w:tcW w:w="1584" w:type="dxa"/>
          </w:tcPr>
          <w:p w14:paraId="241B4EDD" w14:textId="77777777" w:rsidR="00384C43" w:rsidRPr="00C7345F" w:rsidRDefault="00384C43" w:rsidP="00F73F5C">
            <w:pPr>
              <w:pStyle w:val="TableText"/>
              <w:ind w:right="504"/>
              <w:rPr>
                <w:color w:val="000000"/>
              </w:rPr>
            </w:pPr>
            <w:r w:rsidRPr="00C7345F">
              <w:t>524</w:t>
            </w:r>
          </w:p>
        </w:tc>
        <w:tc>
          <w:tcPr>
            <w:tcW w:w="830" w:type="dxa"/>
          </w:tcPr>
          <w:p w14:paraId="46AD485B" w14:textId="77777777" w:rsidR="00384C43" w:rsidRPr="00C7345F" w:rsidRDefault="00384C43" w:rsidP="00F73F5C">
            <w:pPr>
              <w:pStyle w:val="TableText"/>
              <w:ind w:right="288"/>
              <w:rPr>
                <w:color w:val="000000"/>
              </w:rPr>
            </w:pPr>
            <w:r w:rsidRPr="00C7345F">
              <w:t>3</w:t>
            </w:r>
          </w:p>
        </w:tc>
        <w:tc>
          <w:tcPr>
            <w:tcW w:w="950" w:type="dxa"/>
          </w:tcPr>
          <w:p w14:paraId="00BD9D42" w14:textId="77777777" w:rsidR="00384C43" w:rsidRPr="00C7345F" w:rsidRDefault="00384C43" w:rsidP="00F73F5C">
            <w:pPr>
              <w:pStyle w:val="TableText"/>
              <w:ind w:right="144"/>
              <w:rPr>
                <w:color w:val="000000"/>
              </w:rPr>
            </w:pPr>
            <w:r w:rsidRPr="00C7345F">
              <w:t>17</w:t>
            </w:r>
          </w:p>
        </w:tc>
        <w:tc>
          <w:tcPr>
            <w:tcW w:w="1512" w:type="dxa"/>
          </w:tcPr>
          <w:p w14:paraId="0546AA6C" w14:textId="77777777" w:rsidR="00384C43" w:rsidRPr="00C7345F" w:rsidRDefault="00384C43" w:rsidP="00F73F5C">
            <w:pPr>
              <w:pStyle w:val="TableText"/>
              <w:ind w:right="288"/>
              <w:rPr>
                <w:color w:val="000000"/>
              </w:rPr>
            </w:pPr>
            <w:r w:rsidRPr="00C7345F">
              <w:t>0.30</w:t>
            </w:r>
          </w:p>
        </w:tc>
      </w:tr>
      <w:tr w:rsidR="00384C43" w:rsidRPr="00C7345F" w14:paraId="5E7F40D9" w14:textId="77777777" w:rsidTr="00F73F5C">
        <w:tc>
          <w:tcPr>
            <w:tcW w:w="1584" w:type="dxa"/>
          </w:tcPr>
          <w:p w14:paraId="63DF3AE8" w14:textId="77777777" w:rsidR="00384C43" w:rsidRPr="00C7345F" w:rsidRDefault="00384C43" w:rsidP="00F73F5C">
            <w:pPr>
              <w:pStyle w:val="TableText"/>
              <w:ind w:right="504"/>
              <w:rPr>
                <w:color w:val="000000"/>
              </w:rPr>
            </w:pPr>
            <w:r w:rsidRPr="00C7345F">
              <w:t>525</w:t>
            </w:r>
          </w:p>
        </w:tc>
        <w:tc>
          <w:tcPr>
            <w:tcW w:w="830" w:type="dxa"/>
          </w:tcPr>
          <w:p w14:paraId="05E3B6FF" w14:textId="77777777" w:rsidR="00384C43" w:rsidRPr="00C7345F" w:rsidRDefault="00384C43" w:rsidP="00F73F5C">
            <w:pPr>
              <w:pStyle w:val="TableText"/>
              <w:ind w:right="288"/>
              <w:rPr>
                <w:color w:val="000000"/>
              </w:rPr>
            </w:pPr>
            <w:r w:rsidRPr="00C7345F">
              <w:t>3</w:t>
            </w:r>
          </w:p>
        </w:tc>
        <w:tc>
          <w:tcPr>
            <w:tcW w:w="950" w:type="dxa"/>
          </w:tcPr>
          <w:p w14:paraId="0BF00C16" w14:textId="77777777" w:rsidR="00384C43" w:rsidRPr="00C7345F" w:rsidRDefault="00384C43" w:rsidP="00F73F5C">
            <w:pPr>
              <w:pStyle w:val="TableText"/>
              <w:ind w:right="144"/>
              <w:rPr>
                <w:color w:val="000000"/>
              </w:rPr>
            </w:pPr>
            <w:r w:rsidRPr="00C7345F">
              <w:t>6</w:t>
            </w:r>
          </w:p>
        </w:tc>
        <w:tc>
          <w:tcPr>
            <w:tcW w:w="1512" w:type="dxa"/>
          </w:tcPr>
          <w:p w14:paraId="130C6B5B" w14:textId="77777777" w:rsidR="00384C43" w:rsidRPr="00C7345F" w:rsidRDefault="00384C43" w:rsidP="00F73F5C">
            <w:pPr>
              <w:pStyle w:val="TableText"/>
              <w:ind w:right="288"/>
              <w:rPr>
                <w:color w:val="000000"/>
              </w:rPr>
            </w:pPr>
            <w:r w:rsidRPr="00C7345F">
              <w:t>0.11</w:t>
            </w:r>
          </w:p>
        </w:tc>
      </w:tr>
      <w:tr w:rsidR="00384C43" w:rsidRPr="00C7345F" w14:paraId="24E097B6" w14:textId="77777777" w:rsidTr="00F73F5C">
        <w:tc>
          <w:tcPr>
            <w:tcW w:w="1584" w:type="dxa"/>
          </w:tcPr>
          <w:p w14:paraId="52E7A6EA" w14:textId="77777777" w:rsidR="00384C43" w:rsidRPr="00C7345F" w:rsidRDefault="00384C43" w:rsidP="00F73F5C">
            <w:pPr>
              <w:pStyle w:val="TableText"/>
              <w:ind w:right="504"/>
            </w:pPr>
            <w:r w:rsidRPr="00C7345F">
              <w:t>527</w:t>
            </w:r>
          </w:p>
        </w:tc>
        <w:tc>
          <w:tcPr>
            <w:tcW w:w="830" w:type="dxa"/>
          </w:tcPr>
          <w:p w14:paraId="1BFB2FEF" w14:textId="77777777" w:rsidR="00384C43" w:rsidRPr="00C7345F" w:rsidRDefault="00384C43" w:rsidP="00F73F5C">
            <w:pPr>
              <w:pStyle w:val="TableText"/>
              <w:ind w:right="288"/>
            </w:pPr>
            <w:r w:rsidRPr="00C7345F">
              <w:t>3</w:t>
            </w:r>
          </w:p>
        </w:tc>
        <w:tc>
          <w:tcPr>
            <w:tcW w:w="950" w:type="dxa"/>
          </w:tcPr>
          <w:p w14:paraId="0E6A9DE6" w14:textId="77777777" w:rsidR="00384C43" w:rsidRPr="00C7345F" w:rsidRDefault="00384C43" w:rsidP="00F73F5C">
            <w:pPr>
              <w:pStyle w:val="TableText"/>
              <w:ind w:right="144"/>
            </w:pPr>
            <w:r w:rsidRPr="00C7345F">
              <w:t>61</w:t>
            </w:r>
          </w:p>
        </w:tc>
        <w:tc>
          <w:tcPr>
            <w:tcW w:w="1512" w:type="dxa"/>
          </w:tcPr>
          <w:p w14:paraId="2B382B44" w14:textId="77777777" w:rsidR="00384C43" w:rsidRPr="00C7345F" w:rsidRDefault="00384C43" w:rsidP="00F73F5C">
            <w:pPr>
              <w:pStyle w:val="TableText"/>
              <w:ind w:right="288"/>
            </w:pPr>
            <w:r w:rsidRPr="00C7345F">
              <w:t>1.09</w:t>
            </w:r>
          </w:p>
        </w:tc>
      </w:tr>
      <w:tr w:rsidR="00384C43" w:rsidRPr="00C7345F" w14:paraId="3642CAF5" w14:textId="77777777" w:rsidTr="00F73F5C">
        <w:tc>
          <w:tcPr>
            <w:tcW w:w="1584" w:type="dxa"/>
          </w:tcPr>
          <w:p w14:paraId="5728E9F2" w14:textId="77777777" w:rsidR="00384C43" w:rsidRPr="00C7345F" w:rsidRDefault="00384C43" w:rsidP="00F73F5C">
            <w:pPr>
              <w:pStyle w:val="TableText"/>
              <w:ind w:right="504"/>
            </w:pPr>
            <w:r w:rsidRPr="00C7345F">
              <w:t>530</w:t>
            </w:r>
          </w:p>
        </w:tc>
        <w:tc>
          <w:tcPr>
            <w:tcW w:w="830" w:type="dxa"/>
          </w:tcPr>
          <w:p w14:paraId="57A3D808" w14:textId="77777777" w:rsidR="00384C43" w:rsidRPr="00C7345F" w:rsidRDefault="00384C43" w:rsidP="00F73F5C">
            <w:pPr>
              <w:pStyle w:val="TableText"/>
              <w:ind w:right="288"/>
            </w:pPr>
            <w:r w:rsidRPr="00C7345F">
              <w:t>3</w:t>
            </w:r>
          </w:p>
        </w:tc>
        <w:tc>
          <w:tcPr>
            <w:tcW w:w="950" w:type="dxa"/>
          </w:tcPr>
          <w:p w14:paraId="43A3930F" w14:textId="77777777" w:rsidR="00384C43" w:rsidRPr="00C7345F" w:rsidRDefault="00384C43" w:rsidP="00F73F5C">
            <w:pPr>
              <w:pStyle w:val="TableText"/>
              <w:ind w:right="144"/>
            </w:pPr>
            <w:r w:rsidRPr="00C7345F">
              <w:t>1</w:t>
            </w:r>
          </w:p>
        </w:tc>
        <w:tc>
          <w:tcPr>
            <w:tcW w:w="1512" w:type="dxa"/>
          </w:tcPr>
          <w:p w14:paraId="754D6C5B" w14:textId="77777777" w:rsidR="00384C43" w:rsidRPr="00C7345F" w:rsidRDefault="00384C43" w:rsidP="00F73F5C">
            <w:pPr>
              <w:pStyle w:val="TableText"/>
              <w:ind w:right="288"/>
            </w:pPr>
            <w:r w:rsidRPr="00C7345F">
              <w:t>0.02</w:t>
            </w:r>
          </w:p>
        </w:tc>
      </w:tr>
      <w:tr w:rsidR="00384C43" w:rsidRPr="00C7345F" w14:paraId="5385E642" w14:textId="77777777" w:rsidTr="00F73F5C">
        <w:tc>
          <w:tcPr>
            <w:tcW w:w="1584" w:type="dxa"/>
          </w:tcPr>
          <w:p w14:paraId="3B70E20F" w14:textId="77777777" w:rsidR="00384C43" w:rsidRPr="00C7345F" w:rsidRDefault="00384C43" w:rsidP="00F73F5C">
            <w:pPr>
              <w:pStyle w:val="TableText"/>
              <w:ind w:right="504"/>
            </w:pPr>
            <w:r w:rsidRPr="00C7345F">
              <w:t>532</w:t>
            </w:r>
          </w:p>
        </w:tc>
        <w:tc>
          <w:tcPr>
            <w:tcW w:w="830" w:type="dxa"/>
          </w:tcPr>
          <w:p w14:paraId="749D371B" w14:textId="77777777" w:rsidR="00384C43" w:rsidRPr="00C7345F" w:rsidRDefault="00384C43" w:rsidP="00F73F5C">
            <w:pPr>
              <w:pStyle w:val="TableText"/>
              <w:ind w:right="288"/>
            </w:pPr>
            <w:r w:rsidRPr="00C7345F">
              <w:t>3</w:t>
            </w:r>
          </w:p>
        </w:tc>
        <w:tc>
          <w:tcPr>
            <w:tcW w:w="950" w:type="dxa"/>
          </w:tcPr>
          <w:p w14:paraId="4E5808F5" w14:textId="77777777" w:rsidR="00384C43" w:rsidRPr="00C7345F" w:rsidRDefault="00384C43" w:rsidP="00F73F5C">
            <w:pPr>
              <w:pStyle w:val="TableText"/>
              <w:ind w:right="144"/>
            </w:pPr>
            <w:r w:rsidRPr="00C7345F">
              <w:t>34</w:t>
            </w:r>
          </w:p>
        </w:tc>
        <w:tc>
          <w:tcPr>
            <w:tcW w:w="1512" w:type="dxa"/>
          </w:tcPr>
          <w:p w14:paraId="225C8C7A" w14:textId="77777777" w:rsidR="00384C43" w:rsidRPr="00C7345F" w:rsidRDefault="00384C43" w:rsidP="00F73F5C">
            <w:pPr>
              <w:pStyle w:val="TableText"/>
              <w:ind w:right="288"/>
            </w:pPr>
            <w:r w:rsidRPr="00C7345F">
              <w:t>0.61</w:t>
            </w:r>
          </w:p>
        </w:tc>
      </w:tr>
      <w:tr w:rsidR="00384C43" w:rsidRPr="00C7345F" w14:paraId="087EFDD0" w14:textId="77777777" w:rsidTr="00F73F5C">
        <w:tc>
          <w:tcPr>
            <w:tcW w:w="1584" w:type="dxa"/>
          </w:tcPr>
          <w:p w14:paraId="52DF45D2" w14:textId="77777777" w:rsidR="00384C43" w:rsidRPr="00C7345F" w:rsidRDefault="00384C43" w:rsidP="00F73F5C">
            <w:pPr>
              <w:pStyle w:val="TableText"/>
              <w:ind w:right="504"/>
            </w:pPr>
            <w:r w:rsidRPr="00C7345F">
              <w:t>533</w:t>
            </w:r>
          </w:p>
        </w:tc>
        <w:tc>
          <w:tcPr>
            <w:tcW w:w="830" w:type="dxa"/>
          </w:tcPr>
          <w:p w14:paraId="5A866CF1" w14:textId="77777777" w:rsidR="00384C43" w:rsidRPr="00C7345F" w:rsidRDefault="00384C43" w:rsidP="00F73F5C">
            <w:pPr>
              <w:pStyle w:val="TableText"/>
              <w:ind w:right="288"/>
            </w:pPr>
            <w:r w:rsidRPr="00C7345F">
              <w:t>3</w:t>
            </w:r>
          </w:p>
        </w:tc>
        <w:tc>
          <w:tcPr>
            <w:tcW w:w="950" w:type="dxa"/>
          </w:tcPr>
          <w:p w14:paraId="720E49B7" w14:textId="77777777" w:rsidR="00384C43" w:rsidRPr="00C7345F" w:rsidRDefault="00384C43" w:rsidP="00F73F5C">
            <w:pPr>
              <w:pStyle w:val="TableText"/>
              <w:ind w:right="144"/>
            </w:pPr>
            <w:r w:rsidRPr="00C7345F">
              <w:t>2</w:t>
            </w:r>
          </w:p>
        </w:tc>
        <w:tc>
          <w:tcPr>
            <w:tcW w:w="1512" w:type="dxa"/>
          </w:tcPr>
          <w:p w14:paraId="292EEE76" w14:textId="77777777" w:rsidR="00384C43" w:rsidRPr="00C7345F" w:rsidRDefault="00384C43" w:rsidP="00F73F5C">
            <w:pPr>
              <w:pStyle w:val="TableText"/>
              <w:ind w:right="288"/>
            </w:pPr>
            <w:r w:rsidRPr="00C7345F">
              <w:t>0.04</w:t>
            </w:r>
          </w:p>
        </w:tc>
      </w:tr>
    </w:tbl>
    <w:p w14:paraId="0ADBB8FB" w14:textId="77777777" w:rsidR="00384C43" w:rsidRPr="00C7345F" w:rsidRDefault="00384C43">
      <w:r w:rsidRPr="00C7345F">
        <w:lastRenderedPageBreak/>
        <w:fldChar w:fldCharType="begin"/>
      </w:r>
      <w:r w:rsidRPr="00C7345F">
        <w:instrText xml:space="preserve"> REF _Ref66085408 \h </w:instrText>
      </w:r>
      <w:r w:rsidRPr="00C7345F">
        <w:fldChar w:fldCharType="separate"/>
      </w:r>
      <w:r w:rsidRPr="00C7345F">
        <w:t>Table 4.C.2</w:t>
      </w:r>
      <w:r w:rsidRPr="00C7345F">
        <w:fldChar w:fldCharType="end"/>
      </w:r>
      <w:r w:rsidRPr="00C7345F">
        <w:t xml:space="preserve"> </w:t>
      </w:r>
      <w:r w:rsidRPr="00C7345F">
        <w:rPr>
          <w:i/>
        </w:rPr>
        <w:t>(continuation eight)</w:t>
      </w:r>
    </w:p>
    <w:tbl>
      <w:tblPr>
        <w:tblStyle w:val="TRs"/>
        <w:tblW w:w="0" w:type="auto"/>
        <w:tblLayout w:type="fixed"/>
        <w:tblLook w:val="04A0" w:firstRow="1" w:lastRow="0" w:firstColumn="1" w:lastColumn="0" w:noHBand="0" w:noVBand="1"/>
        <w:tblDescription w:val="Scale Score and Performance Level Distribution of Overall Scores for Grade One, continuation eight"/>
      </w:tblPr>
      <w:tblGrid>
        <w:gridCol w:w="1584"/>
        <w:gridCol w:w="830"/>
        <w:gridCol w:w="950"/>
        <w:gridCol w:w="1512"/>
      </w:tblGrid>
      <w:tr w:rsidR="00384C43" w:rsidRPr="00C7345F" w14:paraId="7A3FD5F0"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2A54334D" w14:textId="77777777" w:rsidR="00384C43" w:rsidRPr="00C7345F" w:rsidRDefault="00384C43" w:rsidP="00F73F5C">
            <w:pPr>
              <w:pStyle w:val="TableHead"/>
              <w:rPr>
                <w:noProof w:val="0"/>
              </w:rPr>
            </w:pPr>
            <w:r w:rsidRPr="00C7345F">
              <w:rPr>
                <w:noProof w:val="0"/>
              </w:rPr>
              <w:t>Scale Score</w:t>
            </w:r>
          </w:p>
        </w:tc>
        <w:tc>
          <w:tcPr>
            <w:tcW w:w="830" w:type="dxa"/>
            <w:hideMark/>
          </w:tcPr>
          <w:p w14:paraId="7B40DAB3" w14:textId="77777777" w:rsidR="00384C43" w:rsidRPr="00C7345F" w:rsidRDefault="00384C43" w:rsidP="00F73F5C">
            <w:pPr>
              <w:pStyle w:val="TableHead"/>
              <w:rPr>
                <w:noProof w:val="0"/>
              </w:rPr>
            </w:pPr>
            <w:r w:rsidRPr="00C7345F">
              <w:rPr>
                <w:noProof w:val="0"/>
              </w:rPr>
              <w:t>Level</w:t>
            </w:r>
          </w:p>
        </w:tc>
        <w:tc>
          <w:tcPr>
            <w:tcW w:w="950" w:type="dxa"/>
            <w:hideMark/>
          </w:tcPr>
          <w:p w14:paraId="0212FB0B" w14:textId="77777777" w:rsidR="00384C43" w:rsidRPr="00C7345F" w:rsidRDefault="00384C43" w:rsidP="00F73F5C">
            <w:pPr>
              <w:pStyle w:val="TableHead"/>
              <w:rPr>
                <w:noProof w:val="0"/>
              </w:rPr>
            </w:pPr>
            <w:r w:rsidRPr="00C7345F">
              <w:rPr>
                <w:noProof w:val="0"/>
              </w:rPr>
              <w:t>N</w:t>
            </w:r>
          </w:p>
        </w:tc>
        <w:tc>
          <w:tcPr>
            <w:tcW w:w="1512" w:type="dxa"/>
            <w:hideMark/>
          </w:tcPr>
          <w:p w14:paraId="2D358BC5" w14:textId="77777777" w:rsidR="00384C43" w:rsidRPr="00C7345F" w:rsidRDefault="00384C43" w:rsidP="00F73F5C">
            <w:pPr>
              <w:pStyle w:val="TableHead"/>
              <w:rPr>
                <w:noProof w:val="0"/>
              </w:rPr>
            </w:pPr>
            <w:r w:rsidRPr="00C7345F">
              <w:rPr>
                <w:noProof w:val="0"/>
              </w:rPr>
              <w:t>Percentage</w:t>
            </w:r>
          </w:p>
        </w:tc>
      </w:tr>
      <w:tr w:rsidR="00384C43" w:rsidRPr="00C7345F" w14:paraId="70866307" w14:textId="77777777" w:rsidTr="00F73F5C">
        <w:tc>
          <w:tcPr>
            <w:tcW w:w="1584" w:type="dxa"/>
          </w:tcPr>
          <w:p w14:paraId="7DFF5311" w14:textId="77777777" w:rsidR="00384C43" w:rsidRPr="00C7345F" w:rsidRDefault="00384C43" w:rsidP="00F73F5C">
            <w:pPr>
              <w:pStyle w:val="TableText"/>
              <w:ind w:right="504"/>
            </w:pPr>
            <w:r w:rsidRPr="00C7345F">
              <w:t>534</w:t>
            </w:r>
          </w:p>
        </w:tc>
        <w:tc>
          <w:tcPr>
            <w:tcW w:w="830" w:type="dxa"/>
          </w:tcPr>
          <w:p w14:paraId="4722AF2F" w14:textId="77777777" w:rsidR="00384C43" w:rsidRPr="00C7345F" w:rsidRDefault="00384C43" w:rsidP="00F73F5C">
            <w:pPr>
              <w:pStyle w:val="TableText"/>
              <w:ind w:right="288"/>
            </w:pPr>
            <w:r w:rsidRPr="00C7345F">
              <w:t>3</w:t>
            </w:r>
          </w:p>
        </w:tc>
        <w:tc>
          <w:tcPr>
            <w:tcW w:w="950" w:type="dxa"/>
          </w:tcPr>
          <w:p w14:paraId="18A7693B" w14:textId="77777777" w:rsidR="00384C43" w:rsidRPr="00C7345F" w:rsidRDefault="00384C43" w:rsidP="00F73F5C">
            <w:pPr>
              <w:pStyle w:val="TableText"/>
              <w:ind w:right="144"/>
            </w:pPr>
            <w:r w:rsidRPr="00C7345F">
              <w:t>1</w:t>
            </w:r>
          </w:p>
        </w:tc>
        <w:tc>
          <w:tcPr>
            <w:tcW w:w="1512" w:type="dxa"/>
          </w:tcPr>
          <w:p w14:paraId="697CB706" w14:textId="77777777" w:rsidR="00384C43" w:rsidRPr="00C7345F" w:rsidRDefault="00384C43" w:rsidP="00F73F5C">
            <w:pPr>
              <w:pStyle w:val="TableText"/>
              <w:ind w:right="288"/>
            </w:pPr>
            <w:r w:rsidRPr="00C7345F">
              <w:t>0.02</w:t>
            </w:r>
          </w:p>
        </w:tc>
      </w:tr>
      <w:tr w:rsidR="00384C43" w:rsidRPr="00C7345F" w14:paraId="72F71E6E" w14:textId="77777777" w:rsidTr="00F73F5C">
        <w:tc>
          <w:tcPr>
            <w:tcW w:w="1584" w:type="dxa"/>
          </w:tcPr>
          <w:p w14:paraId="6E91FB6D" w14:textId="77777777" w:rsidR="00384C43" w:rsidRPr="00C7345F" w:rsidRDefault="00384C43" w:rsidP="00F73F5C">
            <w:pPr>
              <w:pStyle w:val="TableText"/>
              <w:ind w:right="504"/>
            </w:pPr>
            <w:r w:rsidRPr="00C7345F">
              <w:t>536</w:t>
            </w:r>
          </w:p>
        </w:tc>
        <w:tc>
          <w:tcPr>
            <w:tcW w:w="830" w:type="dxa"/>
          </w:tcPr>
          <w:p w14:paraId="71677669" w14:textId="77777777" w:rsidR="00384C43" w:rsidRPr="00C7345F" w:rsidRDefault="00384C43" w:rsidP="00F73F5C">
            <w:pPr>
              <w:pStyle w:val="TableText"/>
              <w:ind w:right="288"/>
            </w:pPr>
            <w:r w:rsidRPr="00C7345F">
              <w:t>3</w:t>
            </w:r>
          </w:p>
        </w:tc>
        <w:tc>
          <w:tcPr>
            <w:tcW w:w="950" w:type="dxa"/>
          </w:tcPr>
          <w:p w14:paraId="2936970D" w14:textId="77777777" w:rsidR="00384C43" w:rsidRPr="00C7345F" w:rsidRDefault="00384C43" w:rsidP="00F73F5C">
            <w:pPr>
              <w:pStyle w:val="TableText"/>
              <w:ind w:right="144"/>
            </w:pPr>
            <w:r w:rsidRPr="00C7345F">
              <w:t>3</w:t>
            </w:r>
          </w:p>
        </w:tc>
        <w:tc>
          <w:tcPr>
            <w:tcW w:w="1512" w:type="dxa"/>
          </w:tcPr>
          <w:p w14:paraId="2E4D9FC5" w14:textId="77777777" w:rsidR="00384C43" w:rsidRPr="00C7345F" w:rsidRDefault="00384C43" w:rsidP="00F73F5C">
            <w:pPr>
              <w:pStyle w:val="TableText"/>
              <w:ind w:right="288"/>
            </w:pPr>
            <w:r w:rsidRPr="00C7345F">
              <w:t>0.05</w:t>
            </w:r>
          </w:p>
        </w:tc>
      </w:tr>
      <w:tr w:rsidR="00384C43" w:rsidRPr="00C7345F" w14:paraId="1A3BA573" w14:textId="77777777" w:rsidTr="00F73F5C">
        <w:tc>
          <w:tcPr>
            <w:tcW w:w="1584" w:type="dxa"/>
          </w:tcPr>
          <w:p w14:paraId="0D576850" w14:textId="77777777" w:rsidR="00384C43" w:rsidRPr="00C7345F" w:rsidRDefault="00384C43" w:rsidP="00F73F5C">
            <w:pPr>
              <w:pStyle w:val="TableText"/>
              <w:ind w:right="504"/>
            </w:pPr>
            <w:r w:rsidRPr="00C7345F">
              <w:t>540</w:t>
            </w:r>
          </w:p>
        </w:tc>
        <w:tc>
          <w:tcPr>
            <w:tcW w:w="830" w:type="dxa"/>
          </w:tcPr>
          <w:p w14:paraId="6D496C66" w14:textId="77777777" w:rsidR="00384C43" w:rsidRPr="00C7345F" w:rsidRDefault="00384C43" w:rsidP="00F73F5C">
            <w:pPr>
              <w:pStyle w:val="TableText"/>
              <w:ind w:right="288"/>
            </w:pPr>
            <w:r w:rsidRPr="00C7345F">
              <w:t>3</w:t>
            </w:r>
          </w:p>
        </w:tc>
        <w:tc>
          <w:tcPr>
            <w:tcW w:w="950" w:type="dxa"/>
          </w:tcPr>
          <w:p w14:paraId="34D06CC2" w14:textId="77777777" w:rsidR="00384C43" w:rsidRPr="00C7345F" w:rsidRDefault="00384C43" w:rsidP="00F73F5C">
            <w:pPr>
              <w:pStyle w:val="TableText"/>
              <w:ind w:right="144"/>
            </w:pPr>
            <w:r w:rsidRPr="00C7345F">
              <w:t>2</w:t>
            </w:r>
          </w:p>
        </w:tc>
        <w:tc>
          <w:tcPr>
            <w:tcW w:w="1512" w:type="dxa"/>
          </w:tcPr>
          <w:p w14:paraId="3AE910F0" w14:textId="77777777" w:rsidR="00384C43" w:rsidRPr="00C7345F" w:rsidRDefault="00384C43" w:rsidP="00F73F5C">
            <w:pPr>
              <w:pStyle w:val="TableText"/>
              <w:ind w:right="288"/>
            </w:pPr>
            <w:r w:rsidRPr="00C7345F">
              <w:t>0.04</w:t>
            </w:r>
          </w:p>
        </w:tc>
      </w:tr>
      <w:tr w:rsidR="00384C43" w:rsidRPr="00C7345F" w14:paraId="5A2497F7" w14:textId="77777777" w:rsidTr="00F73F5C">
        <w:tc>
          <w:tcPr>
            <w:tcW w:w="1584" w:type="dxa"/>
          </w:tcPr>
          <w:p w14:paraId="7D46F395" w14:textId="77777777" w:rsidR="00384C43" w:rsidRPr="00C7345F" w:rsidRDefault="00384C43" w:rsidP="00F73F5C">
            <w:pPr>
              <w:pStyle w:val="TableText"/>
              <w:ind w:right="504"/>
            </w:pPr>
            <w:r w:rsidRPr="00C7345F">
              <w:t>542</w:t>
            </w:r>
          </w:p>
        </w:tc>
        <w:tc>
          <w:tcPr>
            <w:tcW w:w="830" w:type="dxa"/>
          </w:tcPr>
          <w:p w14:paraId="25FB8DEC" w14:textId="77777777" w:rsidR="00384C43" w:rsidRPr="00C7345F" w:rsidRDefault="00384C43" w:rsidP="00F73F5C">
            <w:pPr>
              <w:pStyle w:val="TableText"/>
              <w:ind w:right="288"/>
            </w:pPr>
            <w:r w:rsidRPr="00C7345F">
              <w:t>3</w:t>
            </w:r>
          </w:p>
        </w:tc>
        <w:tc>
          <w:tcPr>
            <w:tcW w:w="950" w:type="dxa"/>
          </w:tcPr>
          <w:p w14:paraId="3E8054B3" w14:textId="77777777" w:rsidR="00384C43" w:rsidRPr="00C7345F" w:rsidRDefault="00384C43" w:rsidP="00F73F5C">
            <w:pPr>
              <w:pStyle w:val="TableText"/>
              <w:ind w:right="144"/>
            </w:pPr>
            <w:r w:rsidRPr="00C7345F">
              <w:t>2</w:t>
            </w:r>
          </w:p>
        </w:tc>
        <w:tc>
          <w:tcPr>
            <w:tcW w:w="1512" w:type="dxa"/>
          </w:tcPr>
          <w:p w14:paraId="5C3E392F" w14:textId="77777777" w:rsidR="00384C43" w:rsidRPr="00C7345F" w:rsidRDefault="00384C43" w:rsidP="00F73F5C">
            <w:pPr>
              <w:pStyle w:val="TableText"/>
              <w:ind w:right="288"/>
            </w:pPr>
            <w:r w:rsidRPr="00C7345F">
              <w:t>0.04</w:t>
            </w:r>
          </w:p>
        </w:tc>
      </w:tr>
      <w:tr w:rsidR="00384C43" w:rsidRPr="00C7345F" w14:paraId="5EEF7F12" w14:textId="77777777" w:rsidTr="00F73F5C">
        <w:tc>
          <w:tcPr>
            <w:tcW w:w="1584" w:type="dxa"/>
          </w:tcPr>
          <w:p w14:paraId="48E6BB0B" w14:textId="77777777" w:rsidR="00384C43" w:rsidRPr="00C7345F" w:rsidRDefault="00384C43" w:rsidP="00F73F5C">
            <w:pPr>
              <w:pStyle w:val="TableText"/>
              <w:ind w:right="504"/>
            </w:pPr>
            <w:r w:rsidRPr="00C7345F">
              <w:t>543</w:t>
            </w:r>
          </w:p>
        </w:tc>
        <w:tc>
          <w:tcPr>
            <w:tcW w:w="830" w:type="dxa"/>
          </w:tcPr>
          <w:p w14:paraId="56A26671" w14:textId="77777777" w:rsidR="00384C43" w:rsidRPr="00C7345F" w:rsidRDefault="00384C43" w:rsidP="00F73F5C">
            <w:pPr>
              <w:pStyle w:val="TableText"/>
              <w:ind w:right="288"/>
            </w:pPr>
            <w:r w:rsidRPr="00C7345F">
              <w:t>3</w:t>
            </w:r>
          </w:p>
        </w:tc>
        <w:tc>
          <w:tcPr>
            <w:tcW w:w="950" w:type="dxa"/>
          </w:tcPr>
          <w:p w14:paraId="2F40E7E6" w14:textId="77777777" w:rsidR="00384C43" w:rsidRPr="00C7345F" w:rsidRDefault="00384C43" w:rsidP="00F73F5C">
            <w:pPr>
              <w:pStyle w:val="TableText"/>
              <w:ind w:right="144"/>
            </w:pPr>
            <w:r w:rsidRPr="00C7345F">
              <w:t>44</w:t>
            </w:r>
          </w:p>
        </w:tc>
        <w:tc>
          <w:tcPr>
            <w:tcW w:w="1512" w:type="dxa"/>
          </w:tcPr>
          <w:p w14:paraId="680D3D24" w14:textId="77777777" w:rsidR="00384C43" w:rsidRPr="00C7345F" w:rsidRDefault="00384C43" w:rsidP="00F73F5C">
            <w:pPr>
              <w:pStyle w:val="TableText"/>
              <w:ind w:right="288"/>
            </w:pPr>
            <w:r w:rsidRPr="00C7345F">
              <w:t>0.78</w:t>
            </w:r>
          </w:p>
        </w:tc>
      </w:tr>
      <w:tr w:rsidR="00384C43" w:rsidRPr="00C7345F" w14:paraId="41787FA7" w14:textId="77777777" w:rsidTr="00F73F5C">
        <w:tc>
          <w:tcPr>
            <w:tcW w:w="1584" w:type="dxa"/>
          </w:tcPr>
          <w:p w14:paraId="24EAAC15" w14:textId="77777777" w:rsidR="00384C43" w:rsidRPr="00C7345F" w:rsidRDefault="00384C43" w:rsidP="00F73F5C">
            <w:pPr>
              <w:pStyle w:val="TableText"/>
              <w:ind w:right="504"/>
            </w:pPr>
            <w:r w:rsidRPr="00C7345F">
              <w:t>544</w:t>
            </w:r>
          </w:p>
        </w:tc>
        <w:tc>
          <w:tcPr>
            <w:tcW w:w="830" w:type="dxa"/>
          </w:tcPr>
          <w:p w14:paraId="59D87399" w14:textId="77777777" w:rsidR="00384C43" w:rsidRPr="00C7345F" w:rsidRDefault="00384C43" w:rsidP="00F73F5C">
            <w:pPr>
              <w:pStyle w:val="TableText"/>
              <w:ind w:right="288"/>
            </w:pPr>
            <w:r w:rsidRPr="00C7345F">
              <w:t>3</w:t>
            </w:r>
          </w:p>
        </w:tc>
        <w:tc>
          <w:tcPr>
            <w:tcW w:w="950" w:type="dxa"/>
          </w:tcPr>
          <w:p w14:paraId="5FD7A9D8" w14:textId="77777777" w:rsidR="00384C43" w:rsidRPr="00C7345F" w:rsidRDefault="00384C43" w:rsidP="00F73F5C">
            <w:pPr>
              <w:pStyle w:val="TableText"/>
              <w:ind w:right="144"/>
            </w:pPr>
            <w:r w:rsidRPr="00C7345F">
              <w:t>20</w:t>
            </w:r>
          </w:p>
        </w:tc>
        <w:tc>
          <w:tcPr>
            <w:tcW w:w="1512" w:type="dxa"/>
          </w:tcPr>
          <w:p w14:paraId="6F9BA792" w14:textId="77777777" w:rsidR="00384C43" w:rsidRPr="00C7345F" w:rsidRDefault="00384C43" w:rsidP="00F73F5C">
            <w:pPr>
              <w:pStyle w:val="TableText"/>
              <w:ind w:right="288"/>
            </w:pPr>
            <w:r w:rsidRPr="00C7345F">
              <w:t>0.36</w:t>
            </w:r>
          </w:p>
        </w:tc>
      </w:tr>
      <w:tr w:rsidR="00384C43" w:rsidRPr="00C7345F" w14:paraId="149C417E" w14:textId="77777777" w:rsidTr="00F73F5C">
        <w:tc>
          <w:tcPr>
            <w:tcW w:w="1584" w:type="dxa"/>
          </w:tcPr>
          <w:p w14:paraId="46C60DFF" w14:textId="77777777" w:rsidR="00384C43" w:rsidRPr="00C7345F" w:rsidRDefault="00384C43" w:rsidP="00F73F5C">
            <w:pPr>
              <w:pStyle w:val="TableText"/>
              <w:ind w:right="504"/>
            </w:pPr>
            <w:r w:rsidRPr="00C7345F">
              <w:t>545</w:t>
            </w:r>
          </w:p>
        </w:tc>
        <w:tc>
          <w:tcPr>
            <w:tcW w:w="830" w:type="dxa"/>
          </w:tcPr>
          <w:p w14:paraId="3713D1CB" w14:textId="77777777" w:rsidR="00384C43" w:rsidRPr="00C7345F" w:rsidRDefault="00384C43" w:rsidP="00F73F5C">
            <w:pPr>
              <w:pStyle w:val="TableText"/>
              <w:ind w:right="288"/>
            </w:pPr>
            <w:r w:rsidRPr="00C7345F">
              <w:t>3</w:t>
            </w:r>
          </w:p>
        </w:tc>
        <w:tc>
          <w:tcPr>
            <w:tcW w:w="950" w:type="dxa"/>
          </w:tcPr>
          <w:p w14:paraId="0E6430A4" w14:textId="77777777" w:rsidR="00384C43" w:rsidRPr="00C7345F" w:rsidRDefault="00384C43" w:rsidP="00F73F5C">
            <w:pPr>
              <w:pStyle w:val="TableText"/>
              <w:ind w:right="144"/>
            </w:pPr>
            <w:r w:rsidRPr="00C7345F">
              <w:t>84</w:t>
            </w:r>
          </w:p>
        </w:tc>
        <w:tc>
          <w:tcPr>
            <w:tcW w:w="1512" w:type="dxa"/>
          </w:tcPr>
          <w:p w14:paraId="34AAB987" w14:textId="77777777" w:rsidR="00384C43" w:rsidRPr="00C7345F" w:rsidRDefault="00384C43" w:rsidP="00F73F5C">
            <w:pPr>
              <w:pStyle w:val="TableText"/>
              <w:ind w:right="288"/>
            </w:pPr>
            <w:r w:rsidRPr="00C7345F">
              <w:t>1.50</w:t>
            </w:r>
          </w:p>
        </w:tc>
      </w:tr>
      <w:tr w:rsidR="00384C43" w:rsidRPr="00C7345F" w14:paraId="252D0DB6" w14:textId="77777777" w:rsidTr="00F73F5C">
        <w:tc>
          <w:tcPr>
            <w:tcW w:w="1584" w:type="dxa"/>
          </w:tcPr>
          <w:p w14:paraId="49894342" w14:textId="77777777" w:rsidR="00384C43" w:rsidRPr="00C7345F" w:rsidRDefault="00384C43" w:rsidP="00F73F5C">
            <w:pPr>
              <w:pStyle w:val="TableText"/>
              <w:ind w:right="504"/>
            </w:pPr>
            <w:r w:rsidRPr="00C7345F">
              <w:t>546</w:t>
            </w:r>
          </w:p>
        </w:tc>
        <w:tc>
          <w:tcPr>
            <w:tcW w:w="830" w:type="dxa"/>
          </w:tcPr>
          <w:p w14:paraId="31E61591" w14:textId="77777777" w:rsidR="00384C43" w:rsidRPr="00C7345F" w:rsidRDefault="00384C43" w:rsidP="00F73F5C">
            <w:pPr>
              <w:pStyle w:val="TableText"/>
              <w:ind w:right="288"/>
            </w:pPr>
            <w:r w:rsidRPr="00C7345F">
              <w:t>3</w:t>
            </w:r>
          </w:p>
        </w:tc>
        <w:tc>
          <w:tcPr>
            <w:tcW w:w="950" w:type="dxa"/>
          </w:tcPr>
          <w:p w14:paraId="62D6264D" w14:textId="77777777" w:rsidR="00384C43" w:rsidRPr="00C7345F" w:rsidRDefault="00384C43" w:rsidP="00F73F5C">
            <w:pPr>
              <w:pStyle w:val="TableText"/>
              <w:ind w:right="144"/>
            </w:pPr>
            <w:r w:rsidRPr="00C7345F">
              <w:t>5</w:t>
            </w:r>
          </w:p>
        </w:tc>
        <w:tc>
          <w:tcPr>
            <w:tcW w:w="1512" w:type="dxa"/>
          </w:tcPr>
          <w:p w14:paraId="4C8854E1" w14:textId="77777777" w:rsidR="00384C43" w:rsidRPr="00C7345F" w:rsidRDefault="00384C43" w:rsidP="00F73F5C">
            <w:pPr>
              <w:pStyle w:val="TableText"/>
              <w:ind w:right="288"/>
            </w:pPr>
            <w:r w:rsidRPr="00C7345F">
              <w:t>0.09</w:t>
            </w:r>
          </w:p>
        </w:tc>
      </w:tr>
      <w:tr w:rsidR="00384C43" w:rsidRPr="00C7345F" w14:paraId="70982DD7" w14:textId="77777777" w:rsidTr="00F73F5C">
        <w:tc>
          <w:tcPr>
            <w:tcW w:w="1584" w:type="dxa"/>
          </w:tcPr>
          <w:p w14:paraId="4C73CE04" w14:textId="77777777" w:rsidR="00384C43" w:rsidRPr="00C7345F" w:rsidRDefault="00384C43" w:rsidP="00F73F5C">
            <w:pPr>
              <w:pStyle w:val="TableText"/>
              <w:ind w:right="504"/>
            </w:pPr>
            <w:r w:rsidRPr="00C7345F">
              <w:t>548</w:t>
            </w:r>
          </w:p>
        </w:tc>
        <w:tc>
          <w:tcPr>
            <w:tcW w:w="830" w:type="dxa"/>
          </w:tcPr>
          <w:p w14:paraId="11B3538F" w14:textId="77777777" w:rsidR="00384C43" w:rsidRPr="00C7345F" w:rsidRDefault="00384C43" w:rsidP="00F73F5C">
            <w:pPr>
              <w:pStyle w:val="TableText"/>
              <w:ind w:right="288"/>
            </w:pPr>
            <w:r w:rsidRPr="00C7345F">
              <w:t>3</w:t>
            </w:r>
          </w:p>
        </w:tc>
        <w:tc>
          <w:tcPr>
            <w:tcW w:w="950" w:type="dxa"/>
          </w:tcPr>
          <w:p w14:paraId="27996234" w14:textId="77777777" w:rsidR="00384C43" w:rsidRPr="00C7345F" w:rsidRDefault="00384C43" w:rsidP="00F73F5C">
            <w:pPr>
              <w:pStyle w:val="TableText"/>
              <w:ind w:right="144"/>
            </w:pPr>
            <w:r w:rsidRPr="00C7345F">
              <w:t>8</w:t>
            </w:r>
          </w:p>
        </w:tc>
        <w:tc>
          <w:tcPr>
            <w:tcW w:w="1512" w:type="dxa"/>
          </w:tcPr>
          <w:p w14:paraId="425922C8" w14:textId="77777777" w:rsidR="00384C43" w:rsidRPr="00C7345F" w:rsidRDefault="00384C43" w:rsidP="00F73F5C">
            <w:pPr>
              <w:pStyle w:val="TableText"/>
              <w:ind w:right="288"/>
            </w:pPr>
            <w:r w:rsidRPr="00C7345F">
              <w:t>0.14</w:t>
            </w:r>
          </w:p>
        </w:tc>
      </w:tr>
      <w:tr w:rsidR="00384C43" w:rsidRPr="00C7345F" w14:paraId="6F6D1EE4" w14:textId="77777777" w:rsidTr="00F73F5C">
        <w:tc>
          <w:tcPr>
            <w:tcW w:w="1584" w:type="dxa"/>
          </w:tcPr>
          <w:p w14:paraId="1923937C" w14:textId="77777777" w:rsidR="00384C43" w:rsidRPr="00C7345F" w:rsidRDefault="00384C43" w:rsidP="00F73F5C">
            <w:pPr>
              <w:pStyle w:val="TableText"/>
              <w:ind w:right="504"/>
            </w:pPr>
            <w:r w:rsidRPr="00C7345F">
              <w:t>549</w:t>
            </w:r>
          </w:p>
        </w:tc>
        <w:tc>
          <w:tcPr>
            <w:tcW w:w="830" w:type="dxa"/>
          </w:tcPr>
          <w:p w14:paraId="04DDB1A0" w14:textId="77777777" w:rsidR="00384C43" w:rsidRPr="00C7345F" w:rsidRDefault="00384C43" w:rsidP="00F73F5C">
            <w:pPr>
              <w:pStyle w:val="TableText"/>
              <w:ind w:right="288"/>
            </w:pPr>
            <w:r w:rsidRPr="00C7345F">
              <w:t>3</w:t>
            </w:r>
          </w:p>
        </w:tc>
        <w:tc>
          <w:tcPr>
            <w:tcW w:w="950" w:type="dxa"/>
          </w:tcPr>
          <w:p w14:paraId="47F3F5BB" w14:textId="77777777" w:rsidR="00384C43" w:rsidRPr="00C7345F" w:rsidRDefault="00384C43" w:rsidP="00F73F5C">
            <w:pPr>
              <w:pStyle w:val="TableText"/>
              <w:ind w:right="144"/>
            </w:pPr>
            <w:r w:rsidRPr="00C7345F">
              <w:t>5</w:t>
            </w:r>
          </w:p>
        </w:tc>
        <w:tc>
          <w:tcPr>
            <w:tcW w:w="1512" w:type="dxa"/>
          </w:tcPr>
          <w:p w14:paraId="7526E005" w14:textId="77777777" w:rsidR="00384C43" w:rsidRPr="00C7345F" w:rsidRDefault="00384C43" w:rsidP="00F73F5C">
            <w:pPr>
              <w:pStyle w:val="TableText"/>
              <w:ind w:right="288"/>
            </w:pPr>
            <w:r w:rsidRPr="00C7345F">
              <w:t>0.09</w:t>
            </w:r>
          </w:p>
        </w:tc>
      </w:tr>
      <w:tr w:rsidR="00384C43" w:rsidRPr="00C7345F" w14:paraId="769AAA3D" w14:textId="77777777" w:rsidTr="00F73F5C">
        <w:tc>
          <w:tcPr>
            <w:tcW w:w="1584" w:type="dxa"/>
          </w:tcPr>
          <w:p w14:paraId="4847136E" w14:textId="77777777" w:rsidR="00384C43" w:rsidRPr="00C7345F" w:rsidRDefault="00384C43" w:rsidP="00F73F5C">
            <w:pPr>
              <w:pStyle w:val="TableText"/>
              <w:ind w:right="504"/>
            </w:pPr>
            <w:r w:rsidRPr="00C7345F">
              <w:t>550</w:t>
            </w:r>
          </w:p>
        </w:tc>
        <w:tc>
          <w:tcPr>
            <w:tcW w:w="830" w:type="dxa"/>
          </w:tcPr>
          <w:p w14:paraId="69C12D83" w14:textId="77777777" w:rsidR="00384C43" w:rsidRPr="00C7345F" w:rsidRDefault="00384C43" w:rsidP="00F73F5C">
            <w:pPr>
              <w:pStyle w:val="TableText"/>
              <w:ind w:right="288"/>
            </w:pPr>
            <w:r w:rsidRPr="00C7345F">
              <w:t>3</w:t>
            </w:r>
          </w:p>
        </w:tc>
        <w:tc>
          <w:tcPr>
            <w:tcW w:w="950" w:type="dxa"/>
          </w:tcPr>
          <w:p w14:paraId="32FBF087" w14:textId="77777777" w:rsidR="00384C43" w:rsidRPr="00C7345F" w:rsidRDefault="00384C43" w:rsidP="00F73F5C">
            <w:pPr>
              <w:pStyle w:val="TableText"/>
              <w:ind w:right="144"/>
            </w:pPr>
            <w:r w:rsidRPr="00C7345F">
              <w:t>10</w:t>
            </w:r>
          </w:p>
        </w:tc>
        <w:tc>
          <w:tcPr>
            <w:tcW w:w="1512" w:type="dxa"/>
          </w:tcPr>
          <w:p w14:paraId="06474124" w14:textId="77777777" w:rsidR="00384C43" w:rsidRPr="00C7345F" w:rsidRDefault="00384C43" w:rsidP="00F73F5C">
            <w:pPr>
              <w:pStyle w:val="TableText"/>
              <w:ind w:right="288"/>
            </w:pPr>
            <w:r w:rsidRPr="00C7345F">
              <w:t>0.18</w:t>
            </w:r>
          </w:p>
        </w:tc>
      </w:tr>
      <w:tr w:rsidR="00384C43" w:rsidRPr="00C7345F" w14:paraId="0B692ACD" w14:textId="77777777" w:rsidTr="00F73F5C">
        <w:tc>
          <w:tcPr>
            <w:tcW w:w="1584" w:type="dxa"/>
          </w:tcPr>
          <w:p w14:paraId="2681CDCA" w14:textId="77777777" w:rsidR="00384C43" w:rsidRPr="00C7345F" w:rsidRDefault="00384C43" w:rsidP="00F73F5C">
            <w:pPr>
              <w:pStyle w:val="TableText"/>
              <w:ind w:right="504"/>
            </w:pPr>
            <w:r w:rsidRPr="00C7345F">
              <w:t>554</w:t>
            </w:r>
          </w:p>
        </w:tc>
        <w:tc>
          <w:tcPr>
            <w:tcW w:w="830" w:type="dxa"/>
          </w:tcPr>
          <w:p w14:paraId="5CC079F3" w14:textId="77777777" w:rsidR="00384C43" w:rsidRPr="00C7345F" w:rsidRDefault="00384C43" w:rsidP="00F73F5C">
            <w:pPr>
              <w:pStyle w:val="TableText"/>
              <w:ind w:right="288"/>
            </w:pPr>
            <w:r w:rsidRPr="00C7345F">
              <w:t>3</w:t>
            </w:r>
          </w:p>
        </w:tc>
        <w:tc>
          <w:tcPr>
            <w:tcW w:w="950" w:type="dxa"/>
          </w:tcPr>
          <w:p w14:paraId="5F1348A0" w14:textId="77777777" w:rsidR="00384C43" w:rsidRPr="00C7345F" w:rsidRDefault="00384C43" w:rsidP="00F73F5C">
            <w:pPr>
              <w:pStyle w:val="TableText"/>
              <w:ind w:right="144"/>
            </w:pPr>
            <w:r w:rsidRPr="00C7345F">
              <w:t>9</w:t>
            </w:r>
          </w:p>
        </w:tc>
        <w:tc>
          <w:tcPr>
            <w:tcW w:w="1512" w:type="dxa"/>
          </w:tcPr>
          <w:p w14:paraId="01D60ACE" w14:textId="77777777" w:rsidR="00384C43" w:rsidRPr="00C7345F" w:rsidRDefault="00384C43" w:rsidP="00F73F5C">
            <w:pPr>
              <w:pStyle w:val="TableText"/>
              <w:ind w:right="288"/>
            </w:pPr>
            <w:r w:rsidRPr="00C7345F">
              <w:t>0.16</w:t>
            </w:r>
          </w:p>
        </w:tc>
      </w:tr>
      <w:tr w:rsidR="00384C43" w:rsidRPr="00C7345F" w14:paraId="1E912E8B" w14:textId="77777777" w:rsidTr="00F73F5C">
        <w:tc>
          <w:tcPr>
            <w:tcW w:w="1584" w:type="dxa"/>
          </w:tcPr>
          <w:p w14:paraId="5C9BA329" w14:textId="77777777" w:rsidR="00384C43" w:rsidRPr="00C7345F" w:rsidRDefault="00384C43" w:rsidP="00F73F5C">
            <w:pPr>
              <w:pStyle w:val="TableText"/>
              <w:ind w:right="504"/>
            </w:pPr>
            <w:r w:rsidRPr="00C7345F">
              <w:t>555</w:t>
            </w:r>
          </w:p>
        </w:tc>
        <w:tc>
          <w:tcPr>
            <w:tcW w:w="830" w:type="dxa"/>
          </w:tcPr>
          <w:p w14:paraId="59CF3E91" w14:textId="77777777" w:rsidR="00384C43" w:rsidRPr="00C7345F" w:rsidRDefault="00384C43" w:rsidP="00F73F5C">
            <w:pPr>
              <w:pStyle w:val="TableText"/>
              <w:ind w:right="288"/>
            </w:pPr>
            <w:r w:rsidRPr="00C7345F">
              <w:t>3</w:t>
            </w:r>
          </w:p>
        </w:tc>
        <w:tc>
          <w:tcPr>
            <w:tcW w:w="950" w:type="dxa"/>
          </w:tcPr>
          <w:p w14:paraId="7EA013B1" w14:textId="77777777" w:rsidR="00384C43" w:rsidRPr="00C7345F" w:rsidRDefault="00384C43" w:rsidP="00F73F5C">
            <w:pPr>
              <w:pStyle w:val="TableText"/>
              <w:ind w:right="144"/>
            </w:pPr>
            <w:r w:rsidRPr="00C7345F">
              <w:t>12</w:t>
            </w:r>
          </w:p>
        </w:tc>
        <w:tc>
          <w:tcPr>
            <w:tcW w:w="1512" w:type="dxa"/>
          </w:tcPr>
          <w:p w14:paraId="5E207764" w14:textId="77777777" w:rsidR="00384C43" w:rsidRPr="00C7345F" w:rsidRDefault="00384C43" w:rsidP="00F73F5C">
            <w:pPr>
              <w:pStyle w:val="TableText"/>
              <w:ind w:right="288"/>
            </w:pPr>
            <w:r w:rsidRPr="00C7345F">
              <w:t>0.21</w:t>
            </w:r>
          </w:p>
        </w:tc>
      </w:tr>
      <w:tr w:rsidR="00384C43" w:rsidRPr="00C7345F" w14:paraId="2514E137" w14:textId="77777777" w:rsidTr="00F73F5C">
        <w:tc>
          <w:tcPr>
            <w:tcW w:w="1584" w:type="dxa"/>
          </w:tcPr>
          <w:p w14:paraId="42B33D99" w14:textId="77777777" w:rsidR="00384C43" w:rsidRPr="00C7345F" w:rsidRDefault="00384C43" w:rsidP="00F73F5C">
            <w:pPr>
              <w:pStyle w:val="TableText"/>
              <w:ind w:right="504"/>
            </w:pPr>
            <w:r w:rsidRPr="00C7345F">
              <w:t>561</w:t>
            </w:r>
          </w:p>
        </w:tc>
        <w:tc>
          <w:tcPr>
            <w:tcW w:w="830" w:type="dxa"/>
          </w:tcPr>
          <w:p w14:paraId="714EEBC6" w14:textId="77777777" w:rsidR="00384C43" w:rsidRPr="00C7345F" w:rsidRDefault="00384C43" w:rsidP="00F73F5C">
            <w:pPr>
              <w:pStyle w:val="TableText"/>
              <w:ind w:right="288"/>
            </w:pPr>
            <w:r w:rsidRPr="00C7345F">
              <w:t>3</w:t>
            </w:r>
          </w:p>
        </w:tc>
        <w:tc>
          <w:tcPr>
            <w:tcW w:w="950" w:type="dxa"/>
          </w:tcPr>
          <w:p w14:paraId="7BB7F8EC" w14:textId="77777777" w:rsidR="00384C43" w:rsidRPr="00C7345F" w:rsidRDefault="00384C43" w:rsidP="00F73F5C">
            <w:pPr>
              <w:pStyle w:val="TableText"/>
              <w:ind w:right="144"/>
            </w:pPr>
            <w:r w:rsidRPr="00C7345F">
              <w:t>25</w:t>
            </w:r>
          </w:p>
        </w:tc>
        <w:tc>
          <w:tcPr>
            <w:tcW w:w="1512" w:type="dxa"/>
          </w:tcPr>
          <w:p w14:paraId="5BD56873" w14:textId="77777777" w:rsidR="00384C43" w:rsidRPr="00C7345F" w:rsidRDefault="00384C43" w:rsidP="00F73F5C">
            <w:pPr>
              <w:pStyle w:val="TableText"/>
              <w:ind w:right="288"/>
            </w:pPr>
            <w:r w:rsidRPr="00C7345F">
              <w:t>0.45</w:t>
            </w:r>
          </w:p>
        </w:tc>
      </w:tr>
      <w:tr w:rsidR="00384C43" w:rsidRPr="00C7345F" w14:paraId="56FDB3C9" w14:textId="77777777" w:rsidTr="00F73F5C">
        <w:tc>
          <w:tcPr>
            <w:tcW w:w="1584" w:type="dxa"/>
          </w:tcPr>
          <w:p w14:paraId="2D10C1DD" w14:textId="77777777" w:rsidR="00384C43" w:rsidRPr="00C7345F" w:rsidRDefault="00384C43" w:rsidP="00F73F5C">
            <w:pPr>
              <w:pStyle w:val="TableText"/>
              <w:ind w:right="504"/>
            </w:pPr>
            <w:r w:rsidRPr="00C7345F">
              <w:t>562</w:t>
            </w:r>
          </w:p>
        </w:tc>
        <w:tc>
          <w:tcPr>
            <w:tcW w:w="830" w:type="dxa"/>
          </w:tcPr>
          <w:p w14:paraId="76EA0EAD" w14:textId="77777777" w:rsidR="00384C43" w:rsidRPr="00C7345F" w:rsidRDefault="00384C43" w:rsidP="00F73F5C">
            <w:pPr>
              <w:pStyle w:val="TableText"/>
              <w:ind w:right="288"/>
            </w:pPr>
            <w:r w:rsidRPr="00C7345F">
              <w:t>3</w:t>
            </w:r>
          </w:p>
        </w:tc>
        <w:tc>
          <w:tcPr>
            <w:tcW w:w="950" w:type="dxa"/>
          </w:tcPr>
          <w:p w14:paraId="0C42096C" w14:textId="77777777" w:rsidR="00384C43" w:rsidRPr="00C7345F" w:rsidRDefault="00384C43" w:rsidP="00F73F5C">
            <w:pPr>
              <w:pStyle w:val="TableText"/>
              <w:ind w:right="144"/>
            </w:pPr>
            <w:r w:rsidRPr="00C7345F">
              <w:t>4</w:t>
            </w:r>
          </w:p>
        </w:tc>
        <w:tc>
          <w:tcPr>
            <w:tcW w:w="1512" w:type="dxa"/>
          </w:tcPr>
          <w:p w14:paraId="5C703066" w14:textId="77777777" w:rsidR="00384C43" w:rsidRPr="00C7345F" w:rsidRDefault="00384C43" w:rsidP="00F73F5C">
            <w:pPr>
              <w:pStyle w:val="TableText"/>
              <w:ind w:right="288"/>
            </w:pPr>
            <w:r w:rsidRPr="00C7345F">
              <w:t>0.07</w:t>
            </w:r>
          </w:p>
        </w:tc>
      </w:tr>
      <w:tr w:rsidR="00384C43" w:rsidRPr="00C7345F" w14:paraId="41FFDAF0" w14:textId="77777777" w:rsidTr="00F73F5C">
        <w:tc>
          <w:tcPr>
            <w:tcW w:w="1584" w:type="dxa"/>
          </w:tcPr>
          <w:p w14:paraId="5DE71416" w14:textId="77777777" w:rsidR="00384C43" w:rsidRPr="00C7345F" w:rsidRDefault="00384C43" w:rsidP="00F73F5C">
            <w:pPr>
              <w:pStyle w:val="TableText"/>
              <w:ind w:right="504"/>
            </w:pPr>
            <w:r w:rsidRPr="00C7345F">
              <w:t>563</w:t>
            </w:r>
          </w:p>
        </w:tc>
        <w:tc>
          <w:tcPr>
            <w:tcW w:w="830" w:type="dxa"/>
          </w:tcPr>
          <w:p w14:paraId="04FA89AE" w14:textId="77777777" w:rsidR="00384C43" w:rsidRPr="00C7345F" w:rsidRDefault="00384C43" w:rsidP="00F73F5C">
            <w:pPr>
              <w:pStyle w:val="TableText"/>
              <w:ind w:right="288"/>
            </w:pPr>
            <w:r w:rsidRPr="00C7345F">
              <w:t>3</w:t>
            </w:r>
          </w:p>
        </w:tc>
        <w:tc>
          <w:tcPr>
            <w:tcW w:w="950" w:type="dxa"/>
          </w:tcPr>
          <w:p w14:paraId="1A808B17" w14:textId="77777777" w:rsidR="00384C43" w:rsidRPr="00C7345F" w:rsidRDefault="00384C43" w:rsidP="00F73F5C">
            <w:pPr>
              <w:pStyle w:val="TableText"/>
              <w:ind w:right="144"/>
            </w:pPr>
            <w:r w:rsidRPr="00C7345F">
              <w:t>6</w:t>
            </w:r>
          </w:p>
        </w:tc>
        <w:tc>
          <w:tcPr>
            <w:tcW w:w="1512" w:type="dxa"/>
          </w:tcPr>
          <w:p w14:paraId="5064B1A5" w14:textId="77777777" w:rsidR="00384C43" w:rsidRPr="00C7345F" w:rsidRDefault="00384C43" w:rsidP="00F73F5C">
            <w:pPr>
              <w:pStyle w:val="TableText"/>
              <w:ind w:right="288"/>
            </w:pPr>
            <w:r w:rsidRPr="00C7345F">
              <w:t>0.11</w:t>
            </w:r>
          </w:p>
        </w:tc>
      </w:tr>
      <w:tr w:rsidR="00384C43" w:rsidRPr="00C7345F" w14:paraId="61198B75" w14:textId="77777777" w:rsidTr="00F73F5C">
        <w:tc>
          <w:tcPr>
            <w:tcW w:w="1584" w:type="dxa"/>
          </w:tcPr>
          <w:p w14:paraId="0F7EF46B" w14:textId="77777777" w:rsidR="00384C43" w:rsidRPr="00C7345F" w:rsidRDefault="00384C43" w:rsidP="00F73F5C">
            <w:pPr>
              <w:pStyle w:val="TableText"/>
              <w:ind w:right="504"/>
            </w:pPr>
            <w:r w:rsidRPr="00C7345F">
              <w:t>570</w:t>
            </w:r>
          </w:p>
        </w:tc>
        <w:tc>
          <w:tcPr>
            <w:tcW w:w="830" w:type="dxa"/>
          </w:tcPr>
          <w:p w14:paraId="14736E70" w14:textId="77777777" w:rsidR="00384C43" w:rsidRPr="00C7345F" w:rsidRDefault="00384C43" w:rsidP="00F73F5C">
            <w:pPr>
              <w:pStyle w:val="TableText"/>
              <w:ind w:right="288"/>
            </w:pPr>
            <w:r w:rsidRPr="00C7345F">
              <w:t>3</w:t>
            </w:r>
          </w:p>
        </w:tc>
        <w:tc>
          <w:tcPr>
            <w:tcW w:w="950" w:type="dxa"/>
          </w:tcPr>
          <w:p w14:paraId="2B606FB1" w14:textId="77777777" w:rsidR="00384C43" w:rsidRPr="00C7345F" w:rsidRDefault="00384C43" w:rsidP="00F73F5C">
            <w:pPr>
              <w:pStyle w:val="TableText"/>
              <w:ind w:right="144"/>
            </w:pPr>
            <w:r w:rsidRPr="00C7345F">
              <w:t>112</w:t>
            </w:r>
          </w:p>
        </w:tc>
        <w:tc>
          <w:tcPr>
            <w:tcW w:w="1512" w:type="dxa"/>
          </w:tcPr>
          <w:p w14:paraId="2DA9AB33" w14:textId="77777777" w:rsidR="00384C43" w:rsidRPr="00C7345F" w:rsidRDefault="00384C43" w:rsidP="00F73F5C">
            <w:pPr>
              <w:pStyle w:val="TableText"/>
              <w:ind w:right="288"/>
            </w:pPr>
            <w:r w:rsidRPr="00C7345F">
              <w:t>2.00</w:t>
            </w:r>
          </w:p>
        </w:tc>
      </w:tr>
      <w:tr w:rsidR="00384C43" w:rsidRPr="00C7345F" w14:paraId="4E0F3663" w14:textId="77777777" w:rsidTr="00F73F5C">
        <w:tc>
          <w:tcPr>
            <w:tcW w:w="1584" w:type="dxa"/>
          </w:tcPr>
          <w:p w14:paraId="2C07EFBB" w14:textId="77777777" w:rsidR="00384C43" w:rsidRPr="00C7345F" w:rsidRDefault="00384C43" w:rsidP="00F73F5C">
            <w:pPr>
              <w:pStyle w:val="TableText"/>
              <w:ind w:right="504"/>
            </w:pPr>
            <w:r w:rsidRPr="00C7345F">
              <w:t>573</w:t>
            </w:r>
          </w:p>
        </w:tc>
        <w:tc>
          <w:tcPr>
            <w:tcW w:w="830" w:type="dxa"/>
          </w:tcPr>
          <w:p w14:paraId="4784A5CF" w14:textId="77777777" w:rsidR="00384C43" w:rsidRPr="00C7345F" w:rsidRDefault="00384C43" w:rsidP="00F73F5C">
            <w:pPr>
              <w:pStyle w:val="TableText"/>
              <w:ind w:right="288"/>
            </w:pPr>
            <w:r w:rsidRPr="00C7345F">
              <w:t>3</w:t>
            </w:r>
          </w:p>
        </w:tc>
        <w:tc>
          <w:tcPr>
            <w:tcW w:w="950" w:type="dxa"/>
          </w:tcPr>
          <w:p w14:paraId="46D9DDFA" w14:textId="77777777" w:rsidR="00384C43" w:rsidRPr="00C7345F" w:rsidRDefault="00384C43" w:rsidP="00F73F5C">
            <w:pPr>
              <w:pStyle w:val="TableText"/>
              <w:ind w:right="144"/>
            </w:pPr>
            <w:r w:rsidRPr="00C7345F">
              <w:t>66</w:t>
            </w:r>
          </w:p>
        </w:tc>
        <w:tc>
          <w:tcPr>
            <w:tcW w:w="1512" w:type="dxa"/>
          </w:tcPr>
          <w:p w14:paraId="2F258940" w14:textId="77777777" w:rsidR="00384C43" w:rsidRPr="00C7345F" w:rsidRDefault="00384C43" w:rsidP="00F73F5C">
            <w:pPr>
              <w:pStyle w:val="TableText"/>
              <w:ind w:right="288"/>
            </w:pPr>
            <w:r w:rsidRPr="00C7345F">
              <w:t>1.18</w:t>
            </w:r>
          </w:p>
        </w:tc>
      </w:tr>
      <w:tr w:rsidR="00384C43" w:rsidRPr="00C7345F" w14:paraId="0964F800" w14:textId="77777777" w:rsidTr="00F73F5C">
        <w:tc>
          <w:tcPr>
            <w:tcW w:w="1584" w:type="dxa"/>
          </w:tcPr>
          <w:p w14:paraId="38A66183" w14:textId="77777777" w:rsidR="00384C43" w:rsidRPr="00C7345F" w:rsidRDefault="00384C43" w:rsidP="00F73F5C">
            <w:pPr>
              <w:pStyle w:val="TableText"/>
              <w:ind w:right="504"/>
            </w:pPr>
            <w:r w:rsidRPr="00C7345F">
              <w:t>574</w:t>
            </w:r>
          </w:p>
        </w:tc>
        <w:tc>
          <w:tcPr>
            <w:tcW w:w="830" w:type="dxa"/>
          </w:tcPr>
          <w:p w14:paraId="61F7A77E" w14:textId="77777777" w:rsidR="00384C43" w:rsidRPr="00C7345F" w:rsidRDefault="00384C43" w:rsidP="00F73F5C">
            <w:pPr>
              <w:pStyle w:val="TableText"/>
              <w:ind w:right="288"/>
            </w:pPr>
            <w:r w:rsidRPr="00C7345F">
              <w:t>3</w:t>
            </w:r>
          </w:p>
        </w:tc>
        <w:tc>
          <w:tcPr>
            <w:tcW w:w="950" w:type="dxa"/>
          </w:tcPr>
          <w:p w14:paraId="74E182DC" w14:textId="77777777" w:rsidR="00384C43" w:rsidRPr="00C7345F" w:rsidRDefault="00384C43" w:rsidP="00F73F5C">
            <w:pPr>
              <w:pStyle w:val="TableText"/>
              <w:ind w:right="144"/>
            </w:pPr>
            <w:r w:rsidRPr="00C7345F">
              <w:t>25</w:t>
            </w:r>
          </w:p>
        </w:tc>
        <w:tc>
          <w:tcPr>
            <w:tcW w:w="1512" w:type="dxa"/>
          </w:tcPr>
          <w:p w14:paraId="0A6615F4" w14:textId="77777777" w:rsidR="00384C43" w:rsidRPr="00C7345F" w:rsidRDefault="00384C43" w:rsidP="00F73F5C">
            <w:pPr>
              <w:pStyle w:val="TableText"/>
              <w:ind w:right="288"/>
            </w:pPr>
            <w:r w:rsidRPr="00C7345F">
              <w:t>0.45</w:t>
            </w:r>
          </w:p>
        </w:tc>
      </w:tr>
      <w:tr w:rsidR="00384C43" w:rsidRPr="00C7345F" w14:paraId="46CBC26A" w14:textId="77777777" w:rsidTr="00F73F5C">
        <w:tc>
          <w:tcPr>
            <w:tcW w:w="1584" w:type="dxa"/>
          </w:tcPr>
          <w:p w14:paraId="018AE0FC" w14:textId="77777777" w:rsidR="00384C43" w:rsidRPr="00C7345F" w:rsidRDefault="00384C43" w:rsidP="00F73F5C">
            <w:pPr>
              <w:pStyle w:val="TableText"/>
              <w:ind w:right="504"/>
            </w:pPr>
            <w:r w:rsidRPr="00C7345F">
              <w:t>599</w:t>
            </w:r>
          </w:p>
        </w:tc>
        <w:tc>
          <w:tcPr>
            <w:tcW w:w="830" w:type="dxa"/>
          </w:tcPr>
          <w:p w14:paraId="47E5D3E0" w14:textId="77777777" w:rsidR="00384C43" w:rsidRPr="00C7345F" w:rsidRDefault="00384C43" w:rsidP="00F73F5C">
            <w:pPr>
              <w:pStyle w:val="TableText"/>
              <w:ind w:right="288"/>
            </w:pPr>
            <w:r w:rsidRPr="00C7345F">
              <w:t>3</w:t>
            </w:r>
          </w:p>
        </w:tc>
        <w:tc>
          <w:tcPr>
            <w:tcW w:w="950" w:type="dxa"/>
          </w:tcPr>
          <w:p w14:paraId="56FE1849" w14:textId="77777777" w:rsidR="00384C43" w:rsidRPr="00C7345F" w:rsidRDefault="00384C43" w:rsidP="00F73F5C">
            <w:pPr>
              <w:pStyle w:val="TableText"/>
              <w:ind w:right="144"/>
            </w:pPr>
            <w:r w:rsidRPr="00C7345F">
              <w:t>90</w:t>
            </w:r>
          </w:p>
        </w:tc>
        <w:tc>
          <w:tcPr>
            <w:tcW w:w="1512" w:type="dxa"/>
          </w:tcPr>
          <w:p w14:paraId="6CF67AA3" w14:textId="77777777" w:rsidR="00384C43" w:rsidRPr="00C7345F" w:rsidRDefault="00384C43" w:rsidP="00F73F5C">
            <w:pPr>
              <w:pStyle w:val="TableText"/>
              <w:ind w:right="288"/>
            </w:pPr>
            <w:r w:rsidRPr="00C7345F">
              <w:t>1.61</w:t>
            </w:r>
          </w:p>
        </w:tc>
      </w:tr>
      <w:tr w:rsidR="00384C43" w:rsidRPr="00C7345F" w14:paraId="24E6EA90" w14:textId="77777777" w:rsidTr="00F73F5C">
        <w:tc>
          <w:tcPr>
            <w:tcW w:w="1584" w:type="dxa"/>
          </w:tcPr>
          <w:p w14:paraId="11EE3873" w14:textId="77777777" w:rsidR="00384C43" w:rsidRPr="00C7345F" w:rsidRDefault="00384C43" w:rsidP="00F73F5C">
            <w:pPr>
              <w:pStyle w:val="TableText"/>
              <w:ind w:right="504"/>
            </w:pPr>
            <w:r w:rsidRPr="00C7345F">
              <w:t>600</w:t>
            </w:r>
          </w:p>
        </w:tc>
        <w:tc>
          <w:tcPr>
            <w:tcW w:w="830" w:type="dxa"/>
          </w:tcPr>
          <w:p w14:paraId="7AF84261" w14:textId="77777777" w:rsidR="00384C43" w:rsidRPr="00C7345F" w:rsidRDefault="00384C43" w:rsidP="00F73F5C">
            <w:pPr>
              <w:pStyle w:val="TableText"/>
              <w:ind w:right="288"/>
            </w:pPr>
            <w:r w:rsidRPr="00C7345F">
              <w:t>3</w:t>
            </w:r>
          </w:p>
        </w:tc>
        <w:tc>
          <w:tcPr>
            <w:tcW w:w="950" w:type="dxa"/>
          </w:tcPr>
          <w:p w14:paraId="211782B2" w14:textId="77777777" w:rsidR="00384C43" w:rsidRPr="00C7345F" w:rsidRDefault="00384C43" w:rsidP="00F73F5C">
            <w:pPr>
              <w:pStyle w:val="TableText"/>
              <w:ind w:right="144"/>
            </w:pPr>
            <w:r w:rsidRPr="00C7345F">
              <w:t>118</w:t>
            </w:r>
          </w:p>
        </w:tc>
        <w:tc>
          <w:tcPr>
            <w:tcW w:w="1512" w:type="dxa"/>
          </w:tcPr>
          <w:p w14:paraId="1DFD9918" w14:textId="77777777" w:rsidR="00384C43" w:rsidRPr="00C7345F" w:rsidRDefault="00384C43" w:rsidP="00F73F5C">
            <w:pPr>
              <w:pStyle w:val="TableText"/>
              <w:ind w:right="288"/>
            </w:pPr>
            <w:r w:rsidRPr="00C7345F">
              <w:t>2.10</w:t>
            </w:r>
          </w:p>
        </w:tc>
      </w:tr>
    </w:tbl>
    <w:p w14:paraId="49C15CAB" w14:textId="77777777" w:rsidR="00384C43" w:rsidRPr="00C7345F" w:rsidRDefault="00384C43" w:rsidP="00F73F5C">
      <w:pPr>
        <w:pStyle w:val="Caption"/>
        <w:pageBreakBefore/>
      </w:pPr>
      <w:bookmarkStart w:id="677" w:name="_Ref66086621"/>
      <w:bookmarkStart w:id="678" w:name="_Toc134621940"/>
      <w:r w:rsidRPr="00C7345F">
        <w:lastRenderedPageBreak/>
        <w:t>Table 4.C.</w:t>
      </w:r>
      <w:r w:rsidRPr="00C7345F">
        <w:fldChar w:fldCharType="begin"/>
      </w:r>
      <w:r w:rsidRPr="00C7345F">
        <w:instrText>SEQ Table_4.C. \* ARABIC</w:instrText>
      </w:r>
      <w:r w:rsidRPr="00C7345F">
        <w:fldChar w:fldCharType="separate"/>
      </w:r>
      <w:r w:rsidRPr="00C7345F">
        <w:t>3</w:t>
      </w:r>
      <w:r w:rsidRPr="00C7345F">
        <w:fldChar w:fldCharType="end"/>
      </w:r>
      <w:bookmarkEnd w:id="677"/>
      <w:r w:rsidRPr="00C7345F">
        <w:t xml:space="preserve">  Scale Score and Performance Level Distribution of Overall Scores for Grade Two</w:t>
      </w:r>
      <w:bookmarkEnd w:id="678"/>
    </w:p>
    <w:tbl>
      <w:tblPr>
        <w:tblStyle w:val="TRs"/>
        <w:tblW w:w="0" w:type="auto"/>
        <w:tblLayout w:type="fixed"/>
        <w:tblLook w:val="04A0" w:firstRow="1" w:lastRow="0" w:firstColumn="1" w:lastColumn="0" w:noHBand="0" w:noVBand="1"/>
        <w:tblDescription w:val="Scale Score and Performance Level Distribution of Overall Scores for Grade Two"/>
      </w:tblPr>
      <w:tblGrid>
        <w:gridCol w:w="1584"/>
        <w:gridCol w:w="830"/>
        <w:gridCol w:w="950"/>
        <w:gridCol w:w="1512"/>
      </w:tblGrid>
      <w:tr w:rsidR="00384C43" w:rsidRPr="00C7345F" w14:paraId="4D73796F"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1A0CFB78" w14:textId="77777777" w:rsidR="00384C43" w:rsidRPr="00C7345F" w:rsidRDefault="00384C43" w:rsidP="00F73F5C">
            <w:pPr>
              <w:pStyle w:val="TableHead"/>
              <w:rPr>
                <w:noProof w:val="0"/>
              </w:rPr>
            </w:pPr>
            <w:r w:rsidRPr="00C7345F">
              <w:rPr>
                <w:noProof w:val="0"/>
              </w:rPr>
              <w:t>Scale Score</w:t>
            </w:r>
          </w:p>
        </w:tc>
        <w:tc>
          <w:tcPr>
            <w:tcW w:w="830" w:type="dxa"/>
            <w:hideMark/>
          </w:tcPr>
          <w:p w14:paraId="7F17DAEB" w14:textId="77777777" w:rsidR="00384C43" w:rsidRPr="00C7345F" w:rsidRDefault="00384C43" w:rsidP="00F73F5C">
            <w:pPr>
              <w:pStyle w:val="TableHead"/>
              <w:rPr>
                <w:noProof w:val="0"/>
              </w:rPr>
            </w:pPr>
            <w:r w:rsidRPr="00C7345F">
              <w:rPr>
                <w:noProof w:val="0"/>
              </w:rPr>
              <w:t>Level</w:t>
            </w:r>
          </w:p>
        </w:tc>
        <w:tc>
          <w:tcPr>
            <w:tcW w:w="950" w:type="dxa"/>
            <w:hideMark/>
          </w:tcPr>
          <w:p w14:paraId="51366FA4" w14:textId="77777777" w:rsidR="00384C43" w:rsidRPr="00C7345F" w:rsidRDefault="00384C43" w:rsidP="00F73F5C">
            <w:pPr>
              <w:pStyle w:val="TableHead"/>
              <w:rPr>
                <w:noProof w:val="0"/>
              </w:rPr>
            </w:pPr>
            <w:r w:rsidRPr="00C7345F">
              <w:rPr>
                <w:noProof w:val="0"/>
              </w:rPr>
              <w:t>N</w:t>
            </w:r>
          </w:p>
        </w:tc>
        <w:tc>
          <w:tcPr>
            <w:tcW w:w="1512" w:type="dxa"/>
            <w:hideMark/>
          </w:tcPr>
          <w:p w14:paraId="3065D39A" w14:textId="77777777" w:rsidR="00384C43" w:rsidRPr="00C7345F" w:rsidRDefault="00384C43" w:rsidP="00F73F5C">
            <w:pPr>
              <w:pStyle w:val="TableHead"/>
              <w:rPr>
                <w:noProof w:val="0"/>
              </w:rPr>
            </w:pPr>
            <w:r w:rsidRPr="00C7345F">
              <w:rPr>
                <w:noProof w:val="0"/>
              </w:rPr>
              <w:t>Percentage</w:t>
            </w:r>
          </w:p>
        </w:tc>
      </w:tr>
      <w:tr w:rsidR="00384C43" w:rsidRPr="00C7345F" w14:paraId="6270EA62" w14:textId="77777777" w:rsidTr="00F73F5C">
        <w:tc>
          <w:tcPr>
            <w:tcW w:w="1584" w:type="dxa"/>
            <w:hideMark/>
          </w:tcPr>
          <w:p w14:paraId="620683E5" w14:textId="77777777" w:rsidR="00384C43" w:rsidRPr="00C7345F" w:rsidRDefault="00384C43" w:rsidP="00F73F5C">
            <w:pPr>
              <w:pStyle w:val="TableText"/>
              <w:keepNext/>
              <w:ind w:right="504"/>
              <w:rPr>
                <w:rFonts w:cs="Times New Roman"/>
              </w:rPr>
            </w:pPr>
            <w:r w:rsidRPr="00C7345F">
              <w:t>150</w:t>
            </w:r>
          </w:p>
        </w:tc>
        <w:tc>
          <w:tcPr>
            <w:tcW w:w="830" w:type="dxa"/>
            <w:hideMark/>
          </w:tcPr>
          <w:p w14:paraId="2EFEC999" w14:textId="77777777" w:rsidR="00384C43" w:rsidRPr="00C7345F" w:rsidRDefault="00384C43" w:rsidP="00F73F5C">
            <w:pPr>
              <w:pStyle w:val="TableText"/>
              <w:ind w:right="288"/>
            </w:pPr>
            <w:r w:rsidRPr="00C7345F">
              <w:t>1</w:t>
            </w:r>
          </w:p>
        </w:tc>
        <w:tc>
          <w:tcPr>
            <w:tcW w:w="950" w:type="dxa"/>
            <w:hideMark/>
          </w:tcPr>
          <w:p w14:paraId="7F88D183" w14:textId="77777777" w:rsidR="00384C43" w:rsidRPr="00C7345F" w:rsidRDefault="00384C43" w:rsidP="00F73F5C">
            <w:pPr>
              <w:pStyle w:val="TableText"/>
              <w:ind w:right="144"/>
            </w:pPr>
            <w:r w:rsidRPr="00C7345F">
              <w:t>362</w:t>
            </w:r>
          </w:p>
        </w:tc>
        <w:tc>
          <w:tcPr>
            <w:tcW w:w="1512" w:type="dxa"/>
            <w:hideMark/>
          </w:tcPr>
          <w:p w14:paraId="3EDA941D" w14:textId="77777777" w:rsidR="00384C43" w:rsidRPr="00C7345F" w:rsidRDefault="00384C43" w:rsidP="00F73F5C">
            <w:pPr>
              <w:pStyle w:val="TableText"/>
              <w:ind w:right="288"/>
            </w:pPr>
            <w:r w:rsidRPr="00C7345F">
              <w:t>11.19</w:t>
            </w:r>
          </w:p>
        </w:tc>
      </w:tr>
      <w:tr w:rsidR="00384C43" w:rsidRPr="00C7345F" w14:paraId="0A34BADA" w14:textId="77777777" w:rsidTr="00F73F5C">
        <w:tc>
          <w:tcPr>
            <w:tcW w:w="1584" w:type="dxa"/>
            <w:hideMark/>
          </w:tcPr>
          <w:p w14:paraId="20DCA73E" w14:textId="77777777" w:rsidR="00384C43" w:rsidRPr="00C7345F" w:rsidRDefault="00384C43" w:rsidP="00F73F5C">
            <w:pPr>
              <w:pStyle w:val="TableText"/>
              <w:keepNext/>
              <w:ind w:right="504"/>
              <w:rPr>
                <w:rFonts w:cs="Times New Roman"/>
              </w:rPr>
            </w:pPr>
            <w:r w:rsidRPr="00C7345F">
              <w:t>184</w:t>
            </w:r>
          </w:p>
        </w:tc>
        <w:tc>
          <w:tcPr>
            <w:tcW w:w="830" w:type="dxa"/>
            <w:hideMark/>
          </w:tcPr>
          <w:p w14:paraId="4C08AFBE" w14:textId="77777777" w:rsidR="00384C43" w:rsidRPr="00C7345F" w:rsidRDefault="00384C43" w:rsidP="00F73F5C">
            <w:pPr>
              <w:pStyle w:val="TableText"/>
              <w:ind w:right="288"/>
            </w:pPr>
            <w:r w:rsidRPr="00C7345F">
              <w:t>1</w:t>
            </w:r>
          </w:p>
        </w:tc>
        <w:tc>
          <w:tcPr>
            <w:tcW w:w="950" w:type="dxa"/>
            <w:hideMark/>
          </w:tcPr>
          <w:p w14:paraId="044AEB09" w14:textId="77777777" w:rsidR="00384C43" w:rsidRPr="00C7345F" w:rsidRDefault="00384C43" w:rsidP="00F73F5C">
            <w:pPr>
              <w:pStyle w:val="TableText"/>
              <w:ind w:right="144"/>
            </w:pPr>
            <w:r w:rsidRPr="00C7345F">
              <w:t>50</w:t>
            </w:r>
          </w:p>
        </w:tc>
        <w:tc>
          <w:tcPr>
            <w:tcW w:w="1512" w:type="dxa"/>
            <w:hideMark/>
          </w:tcPr>
          <w:p w14:paraId="49277809" w14:textId="77777777" w:rsidR="00384C43" w:rsidRPr="00C7345F" w:rsidRDefault="00384C43" w:rsidP="00F73F5C">
            <w:pPr>
              <w:pStyle w:val="TableText"/>
              <w:ind w:right="288"/>
            </w:pPr>
            <w:r w:rsidRPr="00C7345F">
              <w:t>1.55</w:t>
            </w:r>
          </w:p>
        </w:tc>
      </w:tr>
      <w:tr w:rsidR="00384C43" w:rsidRPr="00C7345F" w14:paraId="5FC0B719" w14:textId="77777777" w:rsidTr="00F73F5C">
        <w:tc>
          <w:tcPr>
            <w:tcW w:w="1584" w:type="dxa"/>
            <w:hideMark/>
          </w:tcPr>
          <w:p w14:paraId="23F0FEE9" w14:textId="77777777" w:rsidR="00384C43" w:rsidRPr="00C7345F" w:rsidRDefault="00384C43" w:rsidP="00F73F5C">
            <w:pPr>
              <w:pStyle w:val="TableText"/>
              <w:keepNext/>
              <w:ind w:right="504"/>
              <w:rPr>
                <w:rFonts w:cs="Times New Roman"/>
              </w:rPr>
            </w:pPr>
            <w:r w:rsidRPr="00C7345F">
              <w:t>186</w:t>
            </w:r>
          </w:p>
        </w:tc>
        <w:tc>
          <w:tcPr>
            <w:tcW w:w="830" w:type="dxa"/>
            <w:hideMark/>
          </w:tcPr>
          <w:p w14:paraId="6F6FEF95" w14:textId="77777777" w:rsidR="00384C43" w:rsidRPr="00C7345F" w:rsidRDefault="00384C43" w:rsidP="00F73F5C">
            <w:pPr>
              <w:pStyle w:val="TableText"/>
              <w:ind w:right="288"/>
            </w:pPr>
            <w:r w:rsidRPr="00C7345F">
              <w:t>1</w:t>
            </w:r>
          </w:p>
        </w:tc>
        <w:tc>
          <w:tcPr>
            <w:tcW w:w="950" w:type="dxa"/>
            <w:hideMark/>
          </w:tcPr>
          <w:p w14:paraId="34471726" w14:textId="77777777" w:rsidR="00384C43" w:rsidRPr="00C7345F" w:rsidRDefault="00384C43" w:rsidP="00F73F5C">
            <w:pPr>
              <w:pStyle w:val="TableText"/>
              <w:ind w:right="144"/>
            </w:pPr>
            <w:r w:rsidRPr="00C7345F">
              <w:t>58</w:t>
            </w:r>
          </w:p>
        </w:tc>
        <w:tc>
          <w:tcPr>
            <w:tcW w:w="1512" w:type="dxa"/>
            <w:hideMark/>
          </w:tcPr>
          <w:p w14:paraId="264FD590" w14:textId="77777777" w:rsidR="00384C43" w:rsidRPr="00C7345F" w:rsidRDefault="00384C43" w:rsidP="00F73F5C">
            <w:pPr>
              <w:pStyle w:val="TableText"/>
              <w:ind w:right="288"/>
            </w:pPr>
            <w:r w:rsidRPr="00C7345F">
              <w:t>1.79</w:t>
            </w:r>
          </w:p>
        </w:tc>
      </w:tr>
      <w:tr w:rsidR="00384C43" w:rsidRPr="00C7345F" w14:paraId="06447B25" w14:textId="77777777" w:rsidTr="00F73F5C">
        <w:tc>
          <w:tcPr>
            <w:tcW w:w="1584" w:type="dxa"/>
            <w:hideMark/>
          </w:tcPr>
          <w:p w14:paraId="7F3D265A" w14:textId="77777777" w:rsidR="00384C43" w:rsidRPr="00C7345F" w:rsidRDefault="00384C43" w:rsidP="00F73F5C">
            <w:pPr>
              <w:pStyle w:val="TableText"/>
              <w:keepNext/>
              <w:ind w:right="504"/>
              <w:rPr>
                <w:rFonts w:cs="Times New Roman"/>
              </w:rPr>
            </w:pPr>
            <w:r w:rsidRPr="00C7345F">
              <w:t>187</w:t>
            </w:r>
          </w:p>
        </w:tc>
        <w:tc>
          <w:tcPr>
            <w:tcW w:w="830" w:type="dxa"/>
            <w:hideMark/>
          </w:tcPr>
          <w:p w14:paraId="67F53697" w14:textId="77777777" w:rsidR="00384C43" w:rsidRPr="00C7345F" w:rsidRDefault="00384C43" w:rsidP="00F73F5C">
            <w:pPr>
              <w:pStyle w:val="TableText"/>
              <w:ind w:right="288"/>
            </w:pPr>
            <w:r w:rsidRPr="00C7345F">
              <w:t>1</w:t>
            </w:r>
          </w:p>
        </w:tc>
        <w:tc>
          <w:tcPr>
            <w:tcW w:w="950" w:type="dxa"/>
            <w:hideMark/>
          </w:tcPr>
          <w:p w14:paraId="453C2E46" w14:textId="77777777" w:rsidR="00384C43" w:rsidRPr="00C7345F" w:rsidRDefault="00384C43" w:rsidP="00F73F5C">
            <w:pPr>
              <w:pStyle w:val="TableText"/>
              <w:ind w:right="144"/>
            </w:pPr>
            <w:r w:rsidRPr="00C7345F">
              <w:t>2</w:t>
            </w:r>
          </w:p>
        </w:tc>
        <w:tc>
          <w:tcPr>
            <w:tcW w:w="1512" w:type="dxa"/>
            <w:hideMark/>
          </w:tcPr>
          <w:p w14:paraId="30C81117" w14:textId="77777777" w:rsidR="00384C43" w:rsidRPr="00C7345F" w:rsidRDefault="00384C43" w:rsidP="00F73F5C">
            <w:pPr>
              <w:pStyle w:val="TableText"/>
              <w:ind w:right="288"/>
            </w:pPr>
            <w:r w:rsidRPr="00C7345F">
              <w:t>0.06</w:t>
            </w:r>
          </w:p>
        </w:tc>
      </w:tr>
      <w:tr w:rsidR="00384C43" w:rsidRPr="00C7345F" w14:paraId="601FABDC" w14:textId="77777777" w:rsidTr="00F73F5C">
        <w:tc>
          <w:tcPr>
            <w:tcW w:w="1584" w:type="dxa"/>
            <w:hideMark/>
          </w:tcPr>
          <w:p w14:paraId="0C35017A" w14:textId="77777777" w:rsidR="00384C43" w:rsidRPr="00C7345F" w:rsidRDefault="00384C43" w:rsidP="00F73F5C">
            <w:pPr>
              <w:pStyle w:val="TableText"/>
              <w:keepNext/>
              <w:ind w:right="504"/>
              <w:rPr>
                <w:rFonts w:cs="Times New Roman"/>
              </w:rPr>
            </w:pPr>
            <w:r w:rsidRPr="00C7345F">
              <w:t>201</w:t>
            </w:r>
          </w:p>
        </w:tc>
        <w:tc>
          <w:tcPr>
            <w:tcW w:w="830" w:type="dxa"/>
            <w:hideMark/>
          </w:tcPr>
          <w:p w14:paraId="68866049" w14:textId="77777777" w:rsidR="00384C43" w:rsidRPr="00C7345F" w:rsidRDefault="00384C43" w:rsidP="00F73F5C">
            <w:pPr>
              <w:pStyle w:val="TableText"/>
              <w:ind w:right="288"/>
            </w:pPr>
            <w:r w:rsidRPr="00C7345F">
              <w:t>1</w:t>
            </w:r>
          </w:p>
        </w:tc>
        <w:tc>
          <w:tcPr>
            <w:tcW w:w="950" w:type="dxa"/>
            <w:hideMark/>
          </w:tcPr>
          <w:p w14:paraId="0628CEDA" w14:textId="77777777" w:rsidR="00384C43" w:rsidRPr="00C7345F" w:rsidRDefault="00384C43" w:rsidP="00F73F5C">
            <w:pPr>
              <w:pStyle w:val="TableText"/>
              <w:ind w:right="144"/>
            </w:pPr>
            <w:r w:rsidRPr="00C7345F">
              <w:t>34</w:t>
            </w:r>
          </w:p>
        </w:tc>
        <w:tc>
          <w:tcPr>
            <w:tcW w:w="1512" w:type="dxa"/>
            <w:hideMark/>
          </w:tcPr>
          <w:p w14:paraId="66943E1C" w14:textId="77777777" w:rsidR="00384C43" w:rsidRPr="00C7345F" w:rsidRDefault="00384C43" w:rsidP="00F73F5C">
            <w:pPr>
              <w:pStyle w:val="TableText"/>
              <w:ind w:right="288"/>
            </w:pPr>
            <w:r w:rsidRPr="00C7345F">
              <w:t>1.05</w:t>
            </w:r>
          </w:p>
        </w:tc>
      </w:tr>
      <w:tr w:rsidR="00384C43" w:rsidRPr="00C7345F" w14:paraId="1CAA8082" w14:textId="77777777" w:rsidTr="00F73F5C">
        <w:tc>
          <w:tcPr>
            <w:tcW w:w="1584" w:type="dxa"/>
          </w:tcPr>
          <w:p w14:paraId="3A110225" w14:textId="77777777" w:rsidR="00384C43" w:rsidRPr="00C7345F" w:rsidRDefault="00384C43" w:rsidP="00F73F5C">
            <w:pPr>
              <w:pStyle w:val="TableText"/>
              <w:keepNext/>
              <w:ind w:right="504"/>
              <w:rPr>
                <w:color w:val="000000"/>
              </w:rPr>
            </w:pPr>
            <w:r w:rsidRPr="00C7345F">
              <w:t>202</w:t>
            </w:r>
          </w:p>
        </w:tc>
        <w:tc>
          <w:tcPr>
            <w:tcW w:w="830" w:type="dxa"/>
          </w:tcPr>
          <w:p w14:paraId="398C1C82" w14:textId="77777777" w:rsidR="00384C43" w:rsidRPr="00C7345F" w:rsidRDefault="00384C43" w:rsidP="00F73F5C">
            <w:pPr>
              <w:pStyle w:val="TableText"/>
              <w:ind w:right="288"/>
              <w:rPr>
                <w:color w:val="000000"/>
              </w:rPr>
            </w:pPr>
            <w:r w:rsidRPr="00C7345F">
              <w:t>1</w:t>
            </w:r>
          </w:p>
        </w:tc>
        <w:tc>
          <w:tcPr>
            <w:tcW w:w="950" w:type="dxa"/>
          </w:tcPr>
          <w:p w14:paraId="4F2E839D" w14:textId="77777777" w:rsidR="00384C43" w:rsidRPr="00C7345F" w:rsidRDefault="00384C43" w:rsidP="00F73F5C">
            <w:pPr>
              <w:pStyle w:val="TableText"/>
              <w:ind w:right="144"/>
              <w:rPr>
                <w:color w:val="000000"/>
              </w:rPr>
            </w:pPr>
            <w:r w:rsidRPr="00C7345F">
              <w:t>6</w:t>
            </w:r>
          </w:p>
        </w:tc>
        <w:tc>
          <w:tcPr>
            <w:tcW w:w="1512" w:type="dxa"/>
          </w:tcPr>
          <w:p w14:paraId="467BF673" w14:textId="77777777" w:rsidR="00384C43" w:rsidRPr="00C7345F" w:rsidRDefault="00384C43" w:rsidP="00F73F5C">
            <w:pPr>
              <w:pStyle w:val="TableText"/>
              <w:ind w:right="288"/>
              <w:rPr>
                <w:color w:val="000000"/>
              </w:rPr>
            </w:pPr>
            <w:r w:rsidRPr="00C7345F">
              <w:t>0.19</w:t>
            </w:r>
          </w:p>
        </w:tc>
      </w:tr>
      <w:tr w:rsidR="00384C43" w:rsidRPr="00C7345F" w14:paraId="6C29FA42" w14:textId="77777777" w:rsidTr="00F73F5C">
        <w:tc>
          <w:tcPr>
            <w:tcW w:w="1584" w:type="dxa"/>
          </w:tcPr>
          <w:p w14:paraId="5410AFD3" w14:textId="77777777" w:rsidR="00384C43" w:rsidRPr="00C7345F" w:rsidRDefault="00384C43" w:rsidP="00F73F5C">
            <w:pPr>
              <w:pStyle w:val="TableText"/>
              <w:keepNext/>
              <w:ind w:right="504"/>
              <w:rPr>
                <w:color w:val="000000"/>
              </w:rPr>
            </w:pPr>
            <w:r w:rsidRPr="00C7345F">
              <w:t>204</w:t>
            </w:r>
          </w:p>
        </w:tc>
        <w:tc>
          <w:tcPr>
            <w:tcW w:w="830" w:type="dxa"/>
          </w:tcPr>
          <w:p w14:paraId="1F361F20" w14:textId="77777777" w:rsidR="00384C43" w:rsidRPr="00C7345F" w:rsidRDefault="00384C43" w:rsidP="00F73F5C">
            <w:pPr>
              <w:pStyle w:val="TableText"/>
              <w:ind w:right="288"/>
              <w:rPr>
                <w:color w:val="000000"/>
              </w:rPr>
            </w:pPr>
            <w:r w:rsidRPr="00C7345F">
              <w:t>1</w:t>
            </w:r>
          </w:p>
        </w:tc>
        <w:tc>
          <w:tcPr>
            <w:tcW w:w="950" w:type="dxa"/>
          </w:tcPr>
          <w:p w14:paraId="7A54D08F" w14:textId="77777777" w:rsidR="00384C43" w:rsidRPr="00C7345F" w:rsidRDefault="00384C43" w:rsidP="00F73F5C">
            <w:pPr>
              <w:pStyle w:val="TableText"/>
              <w:ind w:right="144"/>
              <w:rPr>
                <w:color w:val="000000"/>
              </w:rPr>
            </w:pPr>
            <w:r w:rsidRPr="00C7345F">
              <w:t>18</w:t>
            </w:r>
          </w:p>
        </w:tc>
        <w:tc>
          <w:tcPr>
            <w:tcW w:w="1512" w:type="dxa"/>
          </w:tcPr>
          <w:p w14:paraId="22D1F829" w14:textId="77777777" w:rsidR="00384C43" w:rsidRPr="00C7345F" w:rsidRDefault="00384C43" w:rsidP="00F73F5C">
            <w:pPr>
              <w:pStyle w:val="TableText"/>
              <w:ind w:right="288"/>
              <w:rPr>
                <w:color w:val="000000"/>
              </w:rPr>
            </w:pPr>
            <w:r w:rsidRPr="00C7345F">
              <w:t>0.56</w:t>
            </w:r>
          </w:p>
        </w:tc>
      </w:tr>
      <w:tr w:rsidR="00384C43" w:rsidRPr="00C7345F" w14:paraId="279A6116" w14:textId="77777777" w:rsidTr="00F73F5C">
        <w:tc>
          <w:tcPr>
            <w:tcW w:w="1584" w:type="dxa"/>
          </w:tcPr>
          <w:p w14:paraId="2172AD1D" w14:textId="77777777" w:rsidR="00384C43" w:rsidRPr="00C7345F" w:rsidRDefault="00384C43" w:rsidP="00F73F5C">
            <w:pPr>
              <w:pStyle w:val="TableText"/>
              <w:keepNext/>
              <w:ind w:right="504"/>
              <w:rPr>
                <w:color w:val="000000"/>
              </w:rPr>
            </w:pPr>
            <w:r w:rsidRPr="00C7345F">
              <w:t>211</w:t>
            </w:r>
          </w:p>
        </w:tc>
        <w:tc>
          <w:tcPr>
            <w:tcW w:w="830" w:type="dxa"/>
          </w:tcPr>
          <w:p w14:paraId="4768042E" w14:textId="77777777" w:rsidR="00384C43" w:rsidRPr="00C7345F" w:rsidRDefault="00384C43" w:rsidP="00F73F5C">
            <w:pPr>
              <w:pStyle w:val="TableText"/>
              <w:ind w:right="288"/>
              <w:rPr>
                <w:color w:val="000000"/>
              </w:rPr>
            </w:pPr>
            <w:r w:rsidRPr="00C7345F">
              <w:t>1</w:t>
            </w:r>
          </w:p>
        </w:tc>
        <w:tc>
          <w:tcPr>
            <w:tcW w:w="950" w:type="dxa"/>
          </w:tcPr>
          <w:p w14:paraId="7C753FF5" w14:textId="77777777" w:rsidR="00384C43" w:rsidRPr="00C7345F" w:rsidRDefault="00384C43" w:rsidP="00F73F5C">
            <w:pPr>
              <w:pStyle w:val="TableText"/>
              <w:ind w:right="144"/>
              <w:rPr>
                <w:color w:val="000000"/>
              </w:rPr>
            </w:pPr>
            <w:r w:rsidRPr="00C7345F">
              <w:t>36</w:t>
            </w:r>
          </w:p>
        </w:tc>
        <w:tc>
          <w:tcPr>
            <w:tcW w:w="1512" w:type="dxa"/>
          </w:tcPr>
          <w:p w14:paraId="3923A5BF" w14:textId="77777777" w:rsidR="00384C43" w:rsidRPr="00C7345F" w:rsidRDefault="00384C43" w:rsidP="00F73F5C">
            <w:pPr>
              <w:pStyle w:val="TableText"/>
              <w:ind w:right="288"/>
              <w:rPr>
                <w:color w:val="000000"/>
              </w:rPr>
            </w:pPr>
            <w:r w:rsidRPr="00C7345F">
              <w:t>1.11</w:t>
            </w:r>
          </w:p>
        </w:tc>
      </w:tr>
      <w:tr w:rsidR="00384C43" w:rsidRPr="00C7345F" w14:paraId="5A030230" w14:textId="77777777" w:rsidTr="00F73F5C">
        <w:tc>
          <w:tcPr>
            <w:tcW w:w="1584" w:type="dxa"/>
          </w:tcPr>
          <w:p w14:paraId="688B5485" w14:textId="77777777" w:rsidR="00384C43" w:rsidRPr="00C7345F" w:rsidRDefault="00384C43" w:rsidP="00F73F5C">
            <w:pPr>
              <w:pStyle w:val="TableText"/>
              <w:keepNext/>
              <w:ind w:right="504"/>
              <w:rPr>
                <w:color w:val="000000"/>
              </w:rPr>
            </w:pPr>
            <w:r w:rsidRPr="00C7345F">
              <w:t>212</w:t>
            </w:r>
          </w:p>
        </w:tc>
        <w:tc>
          <w:tcPr>
            <w:tcW w:w="830" w:type="dxa"/>
          </w:tcPr>
          <w:p w14:paraId="44364FC1" w14:textId="77777777" w:rsidR="00384C43" w:rsidRPr="00C7345F" w:rsidRDefault="00384C43" w:rsidP="00F73F5C">
            <w:pPr>
              <w:pStyle w:val="TableText"/>
              <w:ind w:right="288"/>
              <w:rPr>
                <w:color w:val="000000"/>
              </w:rPr>
            </w:pPr>
            <w:r w:rsidRPr="00C7345F">
              <w:t>1</w:t>
            </w:r>
          </w:p>
        </w:tc>
        <w:tc>
          <w:tcPr>
            <w:tcW w:w="950" w:type="dxa"/>
          </w:tcPr>
          <w:p w14:paraId="729E65FE" w14:textId="77777777" w:rsidR="00384C43" w:rsidRPr="00C7345F" w:rsidRDefault="00384C43" w:rsidP="00F73F5C">
            <w:pPr>
              <w:pStyle w:val="TableText"/>
              <w:ind w:right="144"/>
              <w:rPr>
                <w:color w:val="000000"/>
              </w:rPr>
            </w:pPr>
            <w:r w:rsidRPr="00C7345F">
              <w:t>7</w:t>
            </w:r>
          </w:p>
        </w:tc>
        <w:tc>
          <w:tcPr>
            <w:tcW w:w="1512" w:type="dxa"/>
          </w:tcPr>
          <w:p w14:paraId="41BBBB08" w14:textId="77777777" w:rsidR="00384C43" w:rsidRPr="00C7345F" w:rsidRDefault="00384C43" w:rsidP="00F73F5C">
            <w:pPr>
              <w:pStyle w:val="TableText"/>
              <w:ind w:right="288"/>
              <w:rPr>
                <w:color w:val="000000"/>
              </w:rPr>
            </w:pPr>
            <w:r w:rsidRPr="00C7345F">
              <w:t>0.22</w:t>
            </w:r>
          </w:p>
        </w:tc>
      </w:tr>
      <w:tr w:rsidR="00384C43" w:rsidRPr="00C7345F" w14:paraId="502BC2DB" w14:textId="77777777" w:rsidTr="00F73F5C">
        <w:tc>
          <w:tcPr>
            <w:tcW w:w="1584" w:type="dxa"/>
          </w:tcPr>
          <w:p w14:paraId="4077D4F0" w14:textId="77777777" w:rsidR="00384C43" w:rsidRPr="00C7345F" w:rsidRDefault="00384C43" w:rsidP="00F73F5C">
            <w:pPr>
              <w:pStyle w:val="TableText"/>
              <w:ind w:right="504"/>
              <w:rPr>
                <w:color w:val="000000"/>
              </w:rPr>
            </w:pPr>
            <w:r w:rsidRPr="00C7345F">
              <w:t>215</w:t>
            </w:r>
          </w:p>
        </w:tc>
        <w:tc>
          <w:tcPr>
            <w:tcW w:w="830" w:type="dxa"/>
          </w:tcPr>
          <w:p w14:paraId="5030CB6F" w14:textId="77777777" w:rsidR="00384C43" w:rsidRPr="00C7345F" w:rsidRDefault="00384C43" w:rsidP="00F73F5C">
            <w:pPr>
              <w:pStyle w:val="TableText"/>
              <w:ind w:right="288"/>
              <w:rPr>
                <w:color w:val="000000"/>
              </w:rPr>
            </w:pPr>
            <w:r w:rsidRPr="00C7345F">
              <w:t>1</w:t>
            </w:r>
          </w:p>
        </w:tc>
        <w:tc>
          <w:tcPr>
            <w:tcW w:w="950" w:type="dxa"/>
          </w:tcPr>
          <w:p w14:paraId="7AF94FC4" w14:textId="77777777" w:rsidR="00384C43" w:rsidRPr="00C7345F" w:rsidRDefault="00384C43" w:rsidP="00F73F5C">
            <w:pPr>
              <w:pStyle w:val="TableText"/>
              <w:ind w:right="144"/>
              <w:rPr>
                <w:color w:val="000000"/>
              </w:rPr>
            </w:pPr>
            <w:r w:rsidRPr="00C7345F">
              <w:t>12</w:t>
            </w:r>
          </w:p>
        </w:tc>
        <w:tc>
          <w:tcPr>
            <w:tcW w:w="1512" w:type="dxa"/>
          </w:tcPr>
          <w:p w14:paraId="4976085D" w14:textId="77777777" w:rsidR="00384C43" w:rsidRPr="00C7345F" w:rsidRDefault="00384C43" w:rsidP="00F73F5C">
            <w:pPr>
              <w:pStyle w:val="TableText"/>
              <w:ind w:right="288"/>
              <w:rPr>
                <w:color w:val="000000"/>
              </w:rPr>
            </w:pPr>
            <w:r w:rsidRPr="00C7345F">
              <w:t>0.37</w:t>
            </w:r>
          </w:p>
        </w:tc>
      </w:tr>
      <w:tr w:rsidR="00384C43" w:rsidRPr="00C7345F" w14:paraId="12E1029D" w14:textId="77777777" w:rsidTr="00F73F5C">
        <w:tc>
          <w:tcPr>
            <w:tcW w:w="1584" w:type="dxa"/>
          </w:tcPr>
          <w:p w14:paraId="39DF3B0D" w14:textId="77777777" w:rsidR="00384C43" w:rsidRPr="00C7345F" w:rsidRDefault="00384C43" w:rsidP="00F73F5C">
            <w:pPr>
              <w:pStyle w:val="TableText"/>
              <w:ind w:right="504"/>
              <w:rPr>
                <w:color w:val="000000"/>
              </w:rPr>
            </w:pPr>
            <w:r w:rsidRPr="00C7345F">
              <w:t>219</w:t>
            </w:r>
          </w:p>
        </w:tc>
        <w:tc>
          <w:tcPr>
            <w:tcW w:w="830" w:type="dxa"/>
          </w:tcPr>
          <w:p w14:paraId="43E9465A" w14:textId="77777777" w:rsidR="00384C43" w:rsidRPr="00C7345F" w:rsidRDefault="00384C43" w:rsidP="00F73F5C">
            <w:pPr>
              <w:pStyle w:val="TableText"/>
              <w:ind w:right="288"/>
              <w:rPr>
                <w:color w:val="000000"/>
              </w:rPr>
            </w:pPr>
            <w:r w:rsidRPr="00C7345F">
              <w:t>1</w:t>
            </w:r>
          </w:p>
        </w:tc>
        <w:tc>
          <w:tcPr>
            <w:tcW w:w="950" w:type="dxa"/>
          </w:tcPr>
          <w:p w14:paraId="673CC25C" w14:textId="77777777" w:rsidR="00384C43" w:rsidRPr="00C7345F" w:rsidRDefault="00384C43" w:rsidP="00F73F5C">
            <w:pPr>
              <w:pStyle w:val="TableText"/>
              <w:ind w:right="144"/>
              <w:rPr>
                <w:color w:val="000000"/>
              </w:rPr>
            </w:pPr>
            <w:r w:rsidRPr="00C7345F">
              <w:t>38</w:t>
            </w:r>
          </w:p>
        </w:tc>
        <w:tc>
          <w:tcPr>
            <w:tcW w:w="1512" w:type="dxa"/>
          </w:tcPr>
          <w:p w14:paraId="20F93132" w14:textId="77777777" w:rsidR="00384C43" w:rsidRPr="00C7345F" w:rsidRDefault="00384C43" w:rsidP="00F73F5C">
            <w:pPr>
              <w:pStyle w:val="TableText"/>
              <w:ind w:right="288"/>
              <w:rPr>
                <w:color w:val="000000"/>
              </w:rPr>
            </w:pPr>
            <w:r w:rsidRPr="00C7345F">
              <w:t>1.17</w:t>
            </w:r>
          </w:p>
        </w:tc>
      </w:tr>
      <w:tr w:rsidR="00384C43" w:rsidRPr="00C7345F" w14:paraId="474BFCE0" w14:textId="77777777" w:rsidTr="00F73F5C">
        <w:tc>
          <w:tcPr>
            <w:tcW w:w="1584" w:type="dxa"/>
          </w:tcPr>
          <w:p w14:paraId="5D2E0465" w14:textId="77777777" w:rsidR="00384C43" w:rsidRPr="00C7345F" w:rsidRDefault="00384C43" w:rsidP="00F73F5C">
            <w:pPr>
              <w:pStyle w:val="TableText"/>
              <w:ind w:right="504"/>
              <w:rPr>
                <w:color w:val="000000"/>
              </w:rPr>
            </w:pPr>
            <w:r w:rsidRPr="00C7345F">
              <w:t>220</w:t>
            </w:r>
          </w:p>
        </w:tc>
        <w:tc>
          <w:tcPr>
            <w:tcW w:w="830" w:type="dxa"/>
          </w:tcPr>
          <w:p w14:paraId="496B7BD8" w14:textId="77777777" w:rsidR="00384C43" w:rsidRPr="00C7345F" w:rsidRDefault="00384C43" w:rsidP="00F73F5C">
            <w:pPr>
              <w:pStyle w:val="TableText"/>
              <w:ind w:right="288"/>
              <w:rPr>
                <w:color w:val="000000"/>
              </w:rPr>
            </w:pPr>
            <w:r w:rsidRPr="00C7345F">
              <w:t>1</w:t>
            </w:r>
          </w:p>
        </w:tc>
        <w:tc>
          <w:tcPr>
            <w:tcW w:w="950" w:type="dxa"/>
          </w:tcPr>
          <w:p w14:paraId="3B7AEF8D" w14:textId="77777777" w:rsidR="00384C43" w:rsidRPr="00C7345F" w:rsidRDefault="00384C43" w:rsidP="00F73F5C">
            <w:pPr>
              <w:pStyle w:val="TableText"/>
              <w:ind w:right="144"/>
              <w:rPr>
                <w:color w:val="000000"/>
              </w:rPr>
            </w:pPr>
            <w:r w:rsidRPr="00C7345F">
              <w:t>23</w:t>
            </w:r>
          </w:p>
        </w:tc>
        <w:tc>
          <w:tcPr>
            <w:tcW w:w="1512" w:type="dxa"/>
          </w:tcPr>
          <w:p w14:paraId="7644C524" w14:textId="77777777" w:rsidR="00384C43" w:rsidRPr="00C7345F" w:rsidRDefault="00384C43" w:rsidP="00F73F5C">
            <w:pPr>
              <w:pStyle w:val="TableText"/>
              <w:ind w:right="288"/>
              <w:rPr>
                <w:color w:val="000000"/>
              </w:rPr>
            </w:pPr>
            <w:r w:rsidRPr="00C7345F">
              <w:t>0.71</w:t>
            </w:r>
          </w:p>
        </w:tc>
      </w:tr>
      <w:tr w:rsidR="00384C43" w:rsidRPr="00C7345F" w14:paraId="3E468CAB" w14:textId="77777777" w:rsidTr="00F73F5C">
        <w:tc>
          <w:tcPr>
            <w:tcW w:w="1584" w:type="dxa"/>
          </w:tcPr>
          <w:p w14:paraId="4930EE86" w14:textId="77777777" w:rsidR="00384C43" w:rsidRPr="00C7345F" w:rsidRDefault="00384C43" w:rsidP="00F73F5C">
            <w:pPr>
              <w:pStyle w:val="TableText"/>
              <w:ind w:right="504"/>
              <w:rPr>
                <w:color w:val="000000"/>
              </w:rPr>
            </w:pPr>
            <w:r w:rsidRPr="00C7345F">
              <w:t>221</w:t>
            </w:r>
          </w:p>
        </w:tc>
        <w:tc>
          <w:tcPr>
            <w:tcW w:w="830" w:type="dxa"/>
          </w:tcPr>
          <w:p w14:paraId="753B59A7" w14:textId="77777777" w:rsidR="00384C43" w:rsidRPr="00C7345F" w:rsidRDefault="00384C43" w:rsidP="00F73F5C">
            <w:pPr>
              <w:pStyle w:val="TableText"/>
              <w:ind w:right="288"/>
              <w:rPr>
                <w:color w:val="000000"/>
              </w:rPr>
            </w:pPr>
            <w:r w:rsidRPr="00C7345F">
              <w:t>1</w:t>
            </w:r>
          </w:p>
        </w:tc>
        <w:tc>
          <w:tcPr>
            <w:tcW w:w="950" w:type="dxa"/>
          </w:tcPr>
          <w:p w14:paraId="00EB46BF" w14:textId="77777777" w:rsidR="00384C43" w:rsidRPr="00C7345F" w:rsidRDefault="00384C43" w:rsidP="00F73F5C">
            <w:pPr>
              <w:pStyle w:val="TableText"/>
              <w:ind w:right="144"/>
              <w:rPr>
                <w:color w:val="000000"/>
              </w:rPr>
            </w:pPr>
            <w:r w:rsidRPr="00C7345F">
              <w:t>1</w:t>
            </w:r>
          </w:p>
        </w:tc>
        <w:tc>
          <w:tcPr>
            <w:tcW w:w="1512" w:type="dxa"/>
          </w:tcPr>
          <w:p w14:paraId="5D05B03A" w14:textId="77777777" w:rsidR="00384C43" w:rsidRPr="00C7345F" w:rsidRDefault="00384C43" w:rsidP="00F73F5C">
            <w:pPr>
              <w:pStyle w:val="TableText"/>
              <w:ind w:right="288"/>
              <w:rPr>
                <w:color w:val="000000"/>
              </w:rPr>
            </w:pPr>
            <w:r w:rsidRPr="00C7345F">
              <w:t>0.03</w:t>
            </w:r>
          </w:p>
        </w:tc>
      </w:tr>
      <w:tr w:rsidR="00384C43" w:rsidRPr="00C7345F" w14:paraId="770982FE" w14:textId="77777777" w:rsidTr="00F73F5C">
        <w:tc>
          <w:tcPr>
            <w:tcW w:w="1584" w:type="dxa"/>
          </w:tcPr>
          <w:p w14:paraId="338F5B22" w14:textId="77777777" w:rsidR="00384C43" w:rsidRPr="00C7345F" w:rsidRDefault="00384C43" w:rsidP="00F73F5C">
            <w:pPr>
              <w:pStyle w:val="TableText"/>
              <w:ind w:right="504"/>
              <w:rPr>
                <w:color w:val="000000"/>
              </w:rPr>
            </w:pPr>
            <w:r w:rsidRPr="00C7345F">
              <w:t>224</w:t>
            </w:r>
          </w:p>
        </w:tc>
        <w:tc>
          <w:tcPr>
            <w:tcW w:w="830" w:type="dxa"/>
          </w:tcPr>
          <w:p w14:paraId="1DA7E71E" w14:textId="77777777" w:rsidR="00384C43" w:rsidRPr="00C7345F" w:rsidRDefault="00384C43" w:rsidP="00F73F5C">
            <w:pPr>
              <w:pStyle w:val="TableText"/>
              <w:ind w:right="288"/>
              <w:rPr>
                <w:color w:val="000000"/>
              </w:rPr>
            </w:pPr>
            <w:r w:rsidRPr="00C7345F">
              <w:t>1</w:t>
            </w:r>
          </w:p>
        </w:tc>
        <w:tc>
          <w:tcPr>
            <w:tcW w:w="950" w:type="dxa"/>
          </w:tcPr>
          <w:p w14:paraId="4D5A337A" w14:textId="77777777" w:rsidR="00384C43" w:rsidRPr="00C7345F" w:rsidRDefault="00384C43" w:rsidP="00F73F5C">
            <w:pPr>
              <w:pStyle w:val="TableText"/>
              <w:ind w:right="144"/>
              <w:rPr>
                <w:color w:val="000000"/>
              </w:rPr>
            </w:pPr>
            <w:r w:rsidRPr="00C7345F">
              <w:t>13</w:t>
            </w:r>
          </w:p>
        </w:tc>
        <w:tc>
          <w:tcPr>
            <w:tcW w:w="1512" w:type="dxa"/>
          </w:tcPr>
          <w:p w14:paraId="1875B766" w14:textId="77777777" w:rsidR="00384C43" w:rsidRPr="00C7345F" w:rsidRDefault="00384C43" w:rsidP="00F73F5C">
            <w:pPr>
              <w:pStyle w:val="TableText"/>
              <w:ind w:right="288"/>
              <w:rPr>
                <w:color w:val="000000"/>
              </w:rPr>
            </w:pPr>
            <w:r w:rsidRPr="00C7345F">
              <w:t>0.40</w:t>
            </w:r>
          </w:p>
        </w:tc>
      </w:tr>
      <w:tr w:rsidR="00384C43" w:rsidRPr="00C7345F" w14:paraId="13C1CAE1" w14:textId="77777777" w:rsidTr="00F73F5C">
        <w:tc>
          <w:tcPr>
            <w:tcW w:w="1584" w:type="dxa"/>
          </w:tcPr>
          <w:p w14:paraId="42F33A4B" w14:textId="77777777" w:rsidR="00384C43" w:rsidRPr="00C7345F" w:rsidRDefault="00384C43" w:rsidP="00F73F5C">
            <w:pPr>
              <w:pStyle w:val="TableText"/>
              <w:ind w:right="504"/>
              <w:rPr>
                <w:color w:val="000000"/>
              </w:rPr>
            </w:pPr>
            <w:r w:rsidRPr="00C7345F">
              <w:t>225</w:t>
            </w:r>
          </w:p>
        </w:tc>
        <w:tc>
          <w:tcPr>
            <w:tcW w:w="830" w:type="dxa"/>
          </w:tcPr>
          <w:p w14:paraId="08101801" w14:textId="77777777" w:rsidR="00384C43" w:rsidRPr="00C7345F" w:rsidRDefault="00384C43" w:rsidP="00F73F5C">
            <w:pPr>
              <w:pStyle w:val="TableText"/>
              <w:ind w:right="288"/>
              <w:rPr>
                <w:color w:val="000000"/>
              </w:rPr>
            </w:pPr>
            <w:r w:rsidRPr="00C7345F">
              <w:t>1</w:t>
            </w:r>
          </w:p>
        </w:tc>
        <w:tc>
          <w:tcPr>
            <w:tcW w:w="950" w:type="dxa"/>
          </w:tcPr>
          <w:p w14:paraId="6C75A026" w14:textId="77777777" w:rsidR="00384C43" w:rsidRPr="00C7345F" w:rsidRDefault="00384C43" w:rsidP="00F73F5C">
            <w:pPr>
              <w:pStyle w:val="TableText"/>
              <w:ind w:right="144"/>
              <w:rPr>
                <w:color w:val="000000"/>
              </w:rPr>
            </w:pPr>
            <w:r w:rsidRPr="00C7345F">
              <w:t>27</w:t>
            </w:r>
          </w:p>
        </w:tc>
        <w:tc>
          <w:tcPr>
            <w:tcW w:w="1512" w:type="dxa"/>
          </w:tcPr>
          <w:p w14:paraId="778DBE13" w14:textId="77777777" w:rsidR="00384C43" w:rsidRPr="00C7345F" w:rsidRDefault="00384C43" w:rsidP="00F73F5C">
            <w:pPr>
              <w:pStyle w:val="TableText"/>
              <w:ind w:right="288"/>
              <w:rPr>
                <w:color w:val="000000"/>
              </w:rPr>
            </w:pPr>
            <w:r w:rsidRPr="00C7345F">
              <w:t>0.83</w:t>
            </w:r>
          </w:p>
        </w:tc>
      </w:tr>
      <w:tr w:rsidR="00384C43" w:rsidRPr="00C7345F" w14:paraId="31CF9BA2" w14:textId="77777777" w:rsidTr="00F73F5C">
        <w:tc>
          <w:tcPr>
            <w:tcW w:w="1584" w:type="dxa"/>
          </w:tcPr>
          <w:p w14:paraId="0C90C37A" w14:textId="77777777" w:rsidR="00384C43" w:rsidRPr="00C7345F" w:rsidRDefault="00384C43" w:rsidP="00F73F5C">
            <w:pPr>
              <w:pStyle w:val="TableText"/>
              <w:ind w:right="504"/>
              <w:rPr>
                <w:color w:val="000000"/>
              </w:rPr>
            </w:pPr>
            <w:r w:rsidRPr="00C7345F">
              <w:t>226</w:t>
            </w:r>
          </w:p>
        </w:tc>
        <w:tc>
          <w:tcPr>
            <w:tcW w:w="830" w:type="dxa"/>
          </w:tcPr>
          <w:p w14:paraId="28A7D977" w14:textId="77777777" w:rsidR="00384C43" w:rsidRPr="00C7345F" w:rsidRDefault="00384C43" w:rsidP="00F73F5C">
            <w:pPr>
              <w:pStyle w:val="TableText"/>
              <w:ind w:right="288"/>
              <w:rPr>
                <w:color w:val="000000"/>
              </w:rPr>
            </w:pPr>
            <w:r w:rsidRPr="00C7345F">
              <w:t>1</w:t>
            </w:r>
          </w:p>
        </w:tc>
        <w:tc>
          <w:tcPr>
            <w:tcW w:w="950" w:type="dxa"/>
          </w:tcPr>
          <w:p w14:paraId="4A4E8245" w14:textId="77777777" w:rsidR="00384C43" w:rsidRPr="00C7345F" w:rsidRDefault="00384C43" w:rsidP="00F73F5C">
            <w:pPr>
              <w:pStyle w:val="TableText"/>
              <w:ind w:right="144"/>
              <w:rPr>
                <w:color w:val="000000"/>
              </w:rPr>
            </w:pPr>
            <w:r w:rsidRPr="00C7345F">
              <w:t>7</w:t>
            </w:r>
          </w:p>
        </w:tc>
        <w:tc>
          <w:tcPr>
            <w:tcW w:w="1512" w:type="dxa"/>
          </w:tcPr>
          <w:p w14:paraId="40E87B51" w14:textId="77777777" w:rsidR="00384C43" w:rsidRPr="00C7345F" w:rsidRDefault="00384C43" w:rsidP="00F73F5C">
            <w:pPr>
              <w:pStyle w:val="TableText"/>
              <w:ind w:right="288"/>
              <w:rPr>
                <w:color w:val="000000"/>
              </w:rPr>
            </w:pPr>
            <w:r w:rsidRPr="00C7345F">
              <w:t>0.22</w:t>
            </w:r>
          </w:p>
        </w:tc>
      </w:tr>
      <w:tr w:rsidR="00384C43" w:rsidRPr="00C7345F" w14:paraId="0EB01A79" w14:textId="77777777" w:rsidTr="00F73F5C">
        <w:tc>
          <w:tcPr>
            <w:tcW w:w="1584" w:type="dxa"/>
          </w:tcPr>
          <w:p w14:paraId="04925B17" w14:textId="77777777" w:rsidR="00384C43" w:rsidRPr="00C7345F" w:rsidRDefault="00384C43" w:rsidP="00F73F5C">
            <w:pPr>
              <w:pStyle w:val="TableText"/>
              <w:ind w:right="504"/>
              <w:rPr>
                <w:color w:val="000000"/>
              </w:rPr>
            </w:pPr>
            <w:r w:rsidRPr="00C7345F">
              <w:t>230</w:t>
            </w:r>
          </w:p>
        </w:tc>
        <w:tc>
          <w:tcPr>
            <w:tcW w:w="830" w:type="dxa"/>
          </w:tcPr>
          <w:p w14:paraId="7DBD2E89" w14:textId="77777777" w:rsidR="00384C43" w:rsidRPr="00C7345F" w:rsidRDefault="00384C43" w:rsidP="00F73F5C">
            <w:pPr>
              <w:pStyle w:val="TableText"/>
              <w:ind w:right="288"/>
              <w:rPr>
                <w:color w:val="000000"/>
              </w:rPr>
            </w:pPr>
            <w:r w:rsidRPr="00C7345F">
              <w:t>1</w:t>
            </w:r>
          </w:p>
        </w:tc>
        <w:tc>
          <w:tcPr>
            <w:tcW w:w="950" w:type="dxa"/>
          </w:tcPr>
          <w:p w14:paraId="5DAF2BEA" w14:textId="77777777" w:rsidR="00384C43" w:rsidRPr="00C7345F" w:rsidRDefault="00384C43" w:rsidP="00F73F5C">
            <w:pPr>
              <w:pStyle w:val="TableText"/>
              <w:ind w:right="144"/>
              <w:rPr>
                <w:color w:val="000000"/>
              </w:rPr>
            </w:pPr>
            <w:r w:rsidRPr="00C7345F">
              <w:t>10</w:t>
            </w:r>
          </w:p>
        </w:tc>
        <w:tc>
          <w:tcPr>
            <w:tcW w:w="1512" w:type="dxa"/>
          </w:tcPr>
          <w:p w14:paraId="24348A73" w14:textId="77777777" w:rsidR="00384C43" w:rsidRPr="00C7345F" w:rsidRDefault="00384C43" w:rsidP="00F73F5C">
            <w:pPr>
              <w:pStyle w:val="TableText"/>
              <w:ind w:right="288"/>
              <w:rPr>
                <w:color w:val="000000"/>
              </w:rPr>
            </w:pPr>
            <w:r w:rsidRPr="00C7345F">
              <w:t>0.31</w:t>
            </w:r>
          </w:p>
        </w:tc>
      </w:tr>
      <w:tr w:rsidR="00384C43" w:rsidRPr="00C7345F" w14:paraId="475AAF8B" w14:textId="77777777" w:rsidTr="00F73F5C">
        <w:tc>
          <w:tcPr>
            <w:tcW w:w="1584" w:type="dxa"/>
          </w:tcPr>
          <w:p w14:paraId="14F44C62" w14:textId="77777777" w:rsidR="00384C43" w:rsidRPr="00C7345F" w:rsidRDefault="00384C43" w:rsidP="00F73F5C">
            <w:pPr>
              <w:pStyle w:val="TableText"/>
              <w:ind w:right="504"/>
              <w:rPr>
                <w:color w:val="000000"/>
              </w:rPr>
            </w:pPr>
            <w:r w:rsidRPr="00C7345F">
              <w:t>231</w:t>
            </w:r>
          </w:p>
        </w:tc>
        <w:tc>
          <w:tcPr>
            <w:tcW w:w="830" w:type="dxa"/>
          </w:tcPr>
          <w:p w14:paraId="7B22F675" w14:textId="77777777" w:rsidR="00384C43" w:rsidRPr="00C7345F" w:rsidRDefault="00384C43" w:rsidP="00F73F5C">
            <w:pPr>
              <w:pStyle w:val="TableText"/>
              <w:ind w:right="288"/>
              <w:rPr>
                <w:color w:val="000000"/>
              </w:rPr>
            </w:pPr>
            <w:r w:rsidRPr="00C7345F">
              <w:t>1</w:t>
            </w:r>
          </w:p>
        </w:tc>
        <w:tc>
          <w:tcPr>
            <w:tcW w:w="950" w:type="dxa"/>
          </w:tcPr>
          <w:p w14:paraId="0755E2D0" w14:textId="77777777" w:rsidR="00384C43" w:rsidRPr="00C7345F" w:rsidRDefault="00384C43" w:rsidP="00F73F5C">
            <w:pPr>
              <w:pStyle w:val="TableText"/>
              <w:ind w:right="144"/>
              <w:rPr>
                <w:color w:val="000000"/>
              </w:rPr>
            </w:pPr>
            <w:r w:rsidRPr="00C7345F">
              <w:t>19</w:t>
            </w:r>
          </w:p>
        </w:tc>
        <w:tc>
          <w:tcPr>
            <w:tcW w:w="1512" w:type="dxa"/>
          </w:tcPr>
          <w:p w14:paraId="04EB063B" w14:textId="77777777" w:rsidR="00384C43" w:rsidRPr="00C7345F" w:rsidRDefault="00384C43" w:rsidP="00F73F5C">
            <w:pPr>
              <w:pStyle w:val="TableText"/>
              <w:ind w:right="288"/>
              <w:rPr>
                <w:color w:val="000000"/>
              </w:rPr>
            </w:pPr>
            <w:r w:rsidRPr="00C7345F">
              <w:t>0.59</w:t>
            </w:r>
          </w:p>
        </w:tc>
      </w:tr>
      <w:tr w:rsidR="00384C43" w:rsidRPr="00C7345F" w14:paraId="0993A0E0" w14:textId="77777777" w:rsidTr="00F73F5C">
        <w:tc>
          <w:tcPr>
            <w:tcW w:w="1584" w:type="dxa"/>
          </w:tcPr>
          <w:p w14:paraId="7D0D447B" w14:textId="77777777" w:rsidR="00384C43" w:rsidRPr="00C7345F" w:rsidRDefault="00384C43" w:rsidP="00F73F5C">
            <w:pPr>
              <w:pStyle w:val="TableText"/>
              <w:ind w:right="504"/>
              <w:rPr>
                <w:color w:val="000000"/>
              </w:rPr>
            </w:pPr>
            <w:r w:rsidRPr="00C7345F">
              <w:t>236</w:t>
            </w:r>
          </w:p>
        </w:tc>
        <w:tc>
          <w:tcPr>
            <w:tcW w:w="830" w:type="dxa"/>
          </w:tcPr>
          <w:p w14:paraId="01090C7D" w14:textId="77777777" w:rsidR="00384C43" w:rsidRPr="00C7345F" w:rsidRDefault="00384C43" w:rsidP="00F73F5C">
            <w:pPr>
              <w:pStyle w:val="TableText"/>
              <w:ind w:right="288"/>
              <w:rPr>
                <w:color w:val="000000"/>
              </w:rPr>
            </w:pPr>
            <w:r w:rsidRPr="00C7345F">
              <w:t>1</w:t>
            </w:r>
          </w:p>
        </w:tc>
        <w:tc>
          <w:tcPr>
            <w:tcW w:w="950" w:type="dxa"/>
          </w:tcPr>
          <w:p w14:paraId="5330B6CE" w14:textId="77777777" w:rsidR="00384C43" w:rsidRPr="00C7345F" w:rsidRDefault="00384C43" w:rsidP="00F73F5C">
            <w:pPr>
              <w:pStyle w:val="TableText"/>
              <w:ind w:right="144"/>
              <w:rPr>
                <w:color w:val="000000"/>
              </w:rPr>
            </w:pPr>
            <w:r w:rsidRPr="00C7345F">
              <w:t>23</w:t>
            </w:r>
          </w:p>
        </w:tc>
        <w:tc>
          <w:tcPr>
            <w:tcW w:w="1512" w:type="dxa"/>
          </w:tcPr>
          <w:p w14:paraId="0EE1DACD" w14:textId="77777777" w:rsidR="00384C43" w:rsidRPr="00C7345F" w:rsidRDefault="00384C43" w:rsidP="00F73F5C">
            <w:pPr>
              <w:pStyle w:val="TableText"/>
              <w:ind w:right="288"/>
              <w:rPr>
                <w:color w:val="000000"/>
              </w:rPr>
            </w:pPr>
            <w:r w:rsidRPr="00C7345F">
              <w:t>0.71</w:t>
            </w:r>
          </w:p>
        </w:tc>
      </w:tr>
      <w:tr w:rsidR="00384C43" w:rsidRPr="00C7345F" w14:paraId="38C1D479" w14:textId="77777777" w:rsidTr="00F73F5C">
        <w:tc>
          <w:tcPr>
            <w:tcW w:w="1584" w:type="dxa"/>
          </w:tcPr>
          <w:p w14:paraId="7F8F5FE7" w14:textId="77777777" w:rsidR="00384C43" w:rsidRPr="00C7345F" w:rsidRDefault="00384C43" w:rsidP="00F73F5C">
            <w:pPr>
              <w:pStyle w:val="TableText"/>
              <w:ind w:right="504"/>
              <w:rPr>
                <w:color w:val="000000"/>
              </w:rPr>
            </w:pPr>
            <w:r w:rsidRPr="00C7345F">
              <w:t>237</w:t>
            </w:r>
          </w:p>
        </w:tc>
        <w:tc>
          <w:tcPr>
            <w:tcW w:w="830" w:type="dxa"/>
          </w:tcPr>
          <w:p w14:paraId="3A5F1967" w14:textId="77777777" w:rsidR="00384C43" w:rsidRPr="00C7345F" w:rsidRDefault="00384C43" w:rsidP="00F73F5C">
            <w:pPr>
              <w:pStyle w:val="TableText"/>
              <w:ind w:right="288"/>
              <w:rPr>
                <w:color w:val="000000"/>
              </w:rPr>
            </w:pPr>
            <w:r w:rsidRPr="00C7345F">
              <w:t>1</w:t>
            </w:r>
          </w:p>
        </w:tc>
        <w:tc>
          <w:tcPr>
            <w:tcW w:w="950" w:type="dxa"/>
          </w:tcPr>
          <w:p w14:paraId="6D5E6140" w14:textId="77777777" w:rsidR="00384C43" w:rsidRPr="00C7345F" w:rsidRDefault="00384C43" w:rsidP="00F73F5C">
            <w:pPr>
              <w:pStyle w:val="TableText"/>
              <w:ind w:right="144"/>
              <w:rPr>
                <w:color w:val="000000"/>
              </w:rPr>
            </w:pPr>
            <w:r w:rsidRPr="00C7345F">
              <w:t>13</w:t>
            </w:r>
          </w:p>
        </w:tc>
        <w:tc>
          <w:tcPr>
            <w:tcW w:w="1512" w:type="dxa"/>
          </w:tcPr>
          <w:p w14:paraId="58C5D679" w14:textId="77777777" w:rsidR="00384C43" w:rsidRPr="00C7345F" w:rsidRDefault="00384C43" w:rsidP="00F73F5C">
            <w:pPr>
              <w:pStyle w:val="TableText"/>
              <w:ind w:right="288"/>
              <w:rPr>
                <w:color w:val="000000"/>
              </w:rPr>
            </w:pPr>
            <w:r w:rsidRPr="00C7345F">
              <w:t>0.40</w:t>
            </w:r>
          </w:p>
        </w:tc>
      </w:tr>
      <w:tr w:rsidR="00384C43" w:rsidRPr="00C7345F" w14:paraId="5E4A3B72" w14:textId="77777777" w:rsidTr="00F73F5C">
        <w:tc>
          <w:tcPr>
            <w:tcW w:w="1584" w:type="dxa"/>
          </w:tcPr>
          <w:p w14:paraId="7F00EABD" w14:textId="77777777" w:rsidR="00384C43" w:rsidRPr="00C7345F" w:rsidRDefault="00384C43" w:rsidP="00F73F5C">
            <w:pPr>
              <w:pStyle w:val="TableText"/>
              <w:ind w:right="504"/>
              <w:rPr>
                <w:color w:val="000000"/>
              </w:rPr>
            </w:pPr>
            <w:r w:rsidRPr="00C7345F">
              <w:t>238</w:t>
            </w:r>
          </w:p>
        </w:tc>
        <w:tc>
          <w:tcPr>
            <w:tcW w:w="830" w:type="dxa"/>
          </w:tcPr>
          <w:p w14:paraId="613A4B1F" w14:textId="77777777" w:rsidR="00384C43" w:rsidRPr="00C7345F" w:rsidRDefault="00384C43" w:rsidP="00F73F5C">
            <w:pPr>
              <w:pStyle w:val="TableText"/>
              <w:ind w:right="288"/>
              <w:rPr>
                <w:color w:val="000000"/>
              </w:rPr>
            </w:pPr>
            <w:r w:rsidRPr="00C7345F">
              <w:t>1</w:t>
            </w:r>
          </w:p>
        </w:tc>
        <w:tc>
          <w:tcPr>
            <w:tcW w:w="950" w:type="dxa"/>
          </w:tcPr>
          <w:p w14:paraId="1460C4D9" w14:textId="77777777" w:rsidR="00384C43" w:rsidRPr="00C7345F" w:rsidRDefault="00384C43" w:rsidP="00F73F5C">
            <w:pPr>
              <w:pStyle w:val="TableText"/>
              <w:ind w:right="144"/>
              <w:rPr>
                <w:color w:val="000000"/>
              </w:rPr>
            </w:pPr>
            <w:r w:rsidRPr="00C7345F">
              <w:t>10</w:t>
            </w:r>
          </w:p>
        </w:tc>
        <w:tc>
          <w:tcPr>
            <w:tcW w:w="1512" w:type="dxa"/>
          </w:tcPr>
          <w:p w14:paraId="5F6C717A" w14:textId="77777777" w:rsidR="00384C43" w:rsidRPr="00C7345F" w:rsidRDefault="00384C43" w:rsidP="00F73F5C">
            <w:pPr>
              <w:pStyle w:val="TableText"/>
              <w:ind w:right="288"/>
              <w:rPr>
                <w:color w:val="000000"/>
              </w:rPr>
            </w:pPr>
            <w:r w:rsidRPr="00C7345F">
              <w:t>0.31</w:t>
            </w:r>
          </w:p>
        </w:tc>
      </w:tr>
      <w:tr w:rsidR="00384C43" w:rsidRPr="00C7345F" w14:paraId="7B0C969D" w14:textId="77777777" w:rsidTr="00F73F5C">
        <w:tc>
          <w:tcPr>
            <w:tcW w:w="1584" w:type="dxa"/>
          </w:tcPr>
          <w:p w14:paraId="60D7745B" w14:textId="77777777" w:rsidR="00384C43" w:rsidRPr="00C7345F" w:rsidRDefault="00384C43" w:rsidP="00F73F5C">
            <w:pPr>
              <w:pStyle w:val="TableText"/>
              <w:ind w:right="504"/>
              <w:rPr>
                <w:color w:val="000000"/>
              </w:rPr>
            </w:pPr>
            <w:r w:rsidRPr="00C7345F">
              <w:t>240</w:t>
            </w:r>
          </w:p>
        </w:tc>
        <w:tc>
          <w:tcPr>
            <w:tcW w:w="830" w:type="dxa"/>
          </w:tcPr>
          <w:p w14:paraId="4497AF22" w14:textId="77777777" w:rsidR="00384C43" w:rsidRPr="00C7345F" w:rsidRDefault="00384C43" w:rsidP="00F73F5C">
            <w:pPr>
              <w:pStyle w:val="TableText"/>
              <w:ind w:right="288"/>
              <w:rPr>
                <w:color w:val="000000"/>
              </w:rPr>
            </w:pPr>
            <w:r w:rsidRPr="00C7345F">
              <w:t>1</w:t>
            </w:r>
          </w:p>
        </w:tc>
        <w:tc>
          <w:tcPr>
            <w:tcW w:w="950" w:type="dxa"/>
          </w:tcPr>
          <w:p w14:paraId="0A2690A9" w14:textId="77777777" w:rsidR="00384C43" w:rsidRPr="00C7345F" w:rsidRDefault="00384C43" w:rsidP="00F73F5C">
            <w:pPr>
              <w:pStyle w:val="TableText"/>
              <w:ind w:right="144"/>
              <w:rPr>
                <w:color w:val="000000"/>
              </w:rPr>
            </w:pPr>
            <w:r w:rsidRPr="00C7345F">
              <w:t>17</w:t>
            </w:r>
          </w:p>
        </w:tc>
        <w:tc>
          <w:tcPr>
            <w:tcW w:w="1512" w:type="dxa"/>
          </w:tcPr>
          <w:p w14:paraId="048846B1" w14:textId="77777777" w:rsidR="00384C43" w:rsidRPr="00C7345F" w:rsidRDefault="00384C43" w:rsidP="00F73F5C">
            <w:pPr>
              <w:pStyle w:val="TableText"/>
              <w:ind w:right="288"/>
              <w:rPr>
                <w:color w:val="000000"/>
              </w:rPr>
            </w:pPr>
            <w:r w:rsidRPr="00C7345F">
              <w:t>0.53</w:t>
            </w:r>
          </w:p>
        </w:tc>
      </w:tr>
      <w:tr w:rsidR="00384C43" w:rsidRPr="00C7345F" w14:paraId="635DE2DC" w14:textId="77777777" w:rsidTr="00F73F5C">
        <w:tc>
          <w:tcPr>
            <w:tcW w:w="1584" w:type="dxa"/>
          </w:tcPr>
          <w:p w14:paraId="2CFB0C95" w14:textId="77777777" w:rsidR="00384C43" w:rsidRPr="00C7345F" w:rsidRDefault="00384C43" w:rsidP="00F73F5C">
            <w:pPr>
              <w:pStyle w:val="TableText"/>
              <w:ind w:right="504"/>
              <w:rPr>
                <w:color w:val="000000"/>
              </w:rPr>
            </w:pPr>
            <w:r w:rsidRPr="00C7345F">
              <w:t>244</w:t>
            </w:r>
          </w:p>
        </w:tc>
        <w:tc>
          <w:tcPr>
            <w:tcW w:w="830" w:type="dxa"/>
          </w:tcPr>
          <w:p w14:paraId="361E7A3C" w14:textId="77777777" w:rsidR="00384C43" w:rsidRPr="00C7345F" w:rsidRDefault="00384C43" w:rsidP="00F73F5C">
            <w:pPr>
              <w:pStyle w:val="TableText"/>
              <w:ind w:right="288"/>
              <w:rPr>
                <w:color w:val="000000"/>
              </w:rPr>
            </w:pPr>
            <w:r w:rsidRPr="00C7345F">
              <w:t>1</w:t>
            </w:r>
          </w:p>
        </w:tc>
        <w:tc>
          <w:tcPr>
            <w:tcW w:w="950" w:type="dxa"/>
          </w:tcPr>
          <w:p w14:paraId="4A441BEC" w14:textId="77777777" w:rsidR="00384C43" w:rsidRPr="00C7345F" w:rsidRDefault="00384C43" w:rsidP="00F73F5C">
            <w:pPr>
              <w:pStyle w:val="TableText"/>
              <w:ind w:right="144"/>
              <w:rPr>
                <w:color w:val="000000"/>
              </w:rPr>
            </w:pPr>
            <w:r w:rsidRPr="00C7345F">
              <w:t>12</w:t>
            </w:r>
          </w:p>
        </w:tc>
        <w:tc>
          <w:tcPr>
            <w:tcW w:w="1512" w:type="dxa"/>
          </w:tcPr>
          <w:p w14:paraId="31F01B8E" w14:textId="77777777" w:rsidR="00384C43" w:rsidRPr="00C7345F" w:rsidRDefault="00384C43" w:rsidP="00F73F5C">
            <w:pPr>
              <w:pStyle w:val="TableText"/>
              <w:ind w:right="288"/>
              <w:rPr>
                <w:color w:val="000000"/>
              </w:rPr>
            </w:pPr>
            <w:r w:rsidRPr="00C7345F">
              <w:t>0.37</w:t>
            </w:r>
          </w:p>
        </w:tc>
      </w:tr>
      <w:tr w:rsidR="00384C43" w:rsidRPr="00C7345F" w14:paraId="3EAC47D9" w14:textId="77777777" w:rsidTr="00F73F5C">
        <w:tc>
          <w:tcPr>
            <w:tcW w:w="1584" w:type="dxa"/>
          </w:tcPr>
          <w:p w14:paraId="23D50EAE" w14:textId="77777777" w:rsidR="00384C43" w:rsidRPr="00C7345F" w:rsidRDefault="00384C43" w:rsidP="00F73F5C">
            <w:pPr>
              <w:pStyle w:val="TableText"/>
              <w:ind w:right="504"/>
              <w:rPr>
                <w:color w:val="000000"/>
              </w:rPr>
            </w:pPr>
            <w:r w:rsidRPr="00C7345F">
              <w:t>246</w:t>
            </w:r>
          </w:p>
        </w:tc>
        <w:tc>
          <w:tcPr>
            <w:tcW w:w="830" w:type="dxa"/>
          </w:tcPr>
          <w:p w14:paraId="3FA0ED3F" w14:textId="77777777" w:rsidR="00384C43" w:rsidRPr="00C7345F" w:rsidRDefault="00384C43" w:rsidP="00F73F5C">
            <w:pPr>
              <w:pStyle w:val="TableText"/>
              <w:ind w:right="288"/>
              <w:rPr>
                <w:color w:val="000000"/>
              </w:rPr>
            </w:pPr>
            <w:r w:rsidRPr="00C7345F">
              <w:t>1</w:t>
            </w:r>
          </w:p>
        </w:tc>
        <w:tc>
          <w:tcPr>
            <w:tcW w:w="950" w:type="dxa"/>
          </w:tcPr>
          <w:p w14:paraId="1BBA6108" w14:textId="77777777" w:rsidR="00384C43" w:rsidRPr="00C7345F" w:rsidRDefault="00384C43" w:rsidP="00F73F5C">
            <w:pPr>
              <w:pStyle w:val="TableText"/>
              <w:ind w:right="144"/>
              <w:rPr>
                <w:color w:val="000000"/>
              </w:rPr>
            </w:pPr>
            <w:r w:rsidRPr="00C7345F">
              <w:t>2</w:t>
            </w:r>
          </w:p>
        </w:tc>
        <w:tc>
          <w:tcPr>
            <w:tcW w:w="1512" w:type="dxa"/>
          </w:tcPr>
          <w:p w14:paraId="58292CE6" w14:textId="77777777" w:rsidR="00384C43" w:rsidRPr="00C7345F" w:rsidRDefault="00384C43" w:rsidP="00F73F5C">
            <w:pPr>
              <w:pStyle w:val="TableText"/>
              <w:ind w:right="288"/>
              <w:rPr>
                <w:color w:val="000000"/>
              </w:rPr>
            </w:pPr>
            <w:r w:rsidRPr="00C7345F">
              <w:t>0.06</w:t>
            </w:r>
          </w:p>
        </w:tc>
      </w:tr>
      <w:tr w:rsidR="00384C43" w:rsidRPr="00C7345F" w14:paraId="2C12DA53" w14:textId="77777777" w:rsidTr="00F73F5C">
        <w:tc>
          <w:tcPr>
            <w:tcW w:w="1584" w:type="dxa"/>
          </w:tcPr>
          <w:p w14:paraId="724D36EE" w14:textId="77777777" w:rsidR="00384C43" w:rsidRPr="00C7345F" w:rsidRDefault="00384C43" w:rsidP="00F73F5C">
            <w:pPr>
              <w:pStyle w:val="TableText"/>
              <w:ind w:right="504"/>
              <w:rPr>
                <w:color w:val="000000"/>
              </w:rPr>
            </w:pPr>
            <w:r w:rsidRPr="00C7345F">
              <w:t>247</w:t>
            </w:r>
          </w:p>
        </w:tc>
        <w:tc>
          <w:tcPr>
            <w:tcW w:w="830" w:type="dxa"/>
          </w:tcPr>
          <w:p w14:paraId="17414645" w14:textId="77777777" w:rsidR="00384C43" w:rsidRPr="00C7345F" w:rsidRDefault="00384C43" w:rsidP="00F73F5C">
            <w:pPr>
              <w:pStyle w:val="TableText"/>
              <w:ind w:right="288"/>
              <w:rPr>
                <w:color w:val="000000"/>
              </w:rPr>
            </w:pPr>
            <w:r w:rsidRPr="00C7345F">
              <w:t>1</w:t>
            </w:r>
          </w:p>
        </w:tc>
        <w:tc>
          <w:tcPr>
            <w:tcW w:w="950" w:type="dxa"/>
          </w:tcPr>
          <w:p w14:paraId="3E3177A5" w14:textId="77777777" w:rsidR="00384C43" w:rsidRPr="00C7345F" w:rsidRDefault="00384C43" w:rsidP="00F73F5C">
            <w:pPr>
              <w:pStyle w:val="TableText"/>
              <w:ind w:right="144"/>
              <w:rPr>
                <w:color w:val="000000"/>
              </w:rPr>
            </w:pPr>
            <w:r w:rsidRPr="00C7345F">
              <w:t>12</w:t>
            </w:r>
          </w:p>
        </w:tc>
        <w:tc>
          <w:tcPr>
            <w:tcW w:w="1512" w:type="dxa"/>
          </w:tcPr>
          <w:p w14:paraId="0AC7BFB9" w14:textId="77777777" w:rsidR="00384C43" w:rsidRPr="00C7345F" w:rsidRDefault="00384C43" w:rsidP="00F73F5C">
            <w:pPr>
              <w:pStyle w:val="TableText"/>
              <w:ind w:right="288"/>
              <w:rPr>
                <w:color w:val="000000"/>
              </w:rPr>
            </w:pPr>
            <w:r w:rsidRPr="00C7345F">
              <w:t>0.37</w:t>
            </w:r>
          </w:p>
        </w:tc>
      </w:tr>
      <w:tr w:rsidR="00384C43" w:rsidRPr="00C7345F" w14:paraId="3BF5DABB" w14:textId="77777777" w:rsidTr="00F73F5C">
        <w:tc>
          <w:tcPr>
            <w:tcW w:w="1584" w:type="dxa"/>
          </w:tcPr>
          <w:p w14:paraId="6A4E6BE1" w14:textId="77777777" w:rsidR="00384C43" w:rsidRPr="00C7345F" w:rsidRDefault="00384C43" w:rsidP="00F73F5C">
            <w:pPr>
              <w:pStyle w:val="TableText"/>
              <w:ind w:right="504"/>
              <w:rPr>
                <w:color w:val="000000"/>
              </w:rPr>
            </w:pPr>
            <w:r w:rsidRPr="00C7345F">
              <w:t>248</w:t>
            </w:r>
          </w:p>
        </w:tc>
        <w:tc>
          <w:tcPr>
            <w:tcW w:w="830" w:type="dxa"/>
          </w:tcPr>
          <w:p w14:paraId="5D8D8CC0" w14:textId="77777777" w:rsidR="00384C43" w:rsidRPr="00C7345F" w:rsidRDefault="00384C43" w:rsidP="00F73F5C">
            <w:pPr>
              <w:pStyle w:val="TableText"/>
              <w:ind w:right="288"/>
              <w:rPr>
                <w:color w:val="000000"/>
              </w:rPr>
            </w:pPr>
            <w:r w:rsidRPr="00C7345F">
              <w:t>1</w:t>
            </w:r>
          </w:p>
        </w:tc>
        <w:tc>
          <w:tcPr>
            <w:tcW w:w="950" w:type="dxa"/>
          </w:tcPr>
          <w:p w14:paraId="1A5D7ED0" w14:textId="77777777" w:rsidR="00384C43" w:rsidRPr="00C7345F" w:rsidRDefault="00384C43" w:rsidP="00F73F5C">
            <w:pPr>
              <w:pStyle w:val="TableText"/>
              <w:ind w:right="144"/>
              <w:rPr>
                <w:color w:val="000000"/>
              </w:rPr>
            </w:pPr>
            <w:r w:rsidRPr="00C7345F">
              <w:t>7</w:t>
            </w:r>
          </w:p>
        </w:tc>
        <w:tc>
          <w:tcPr>
            <w:tcW w:w="1512" w:type="dxa"/>
          </w:tcPr>
          <w:p w14:paraId="0FD6BBF8" w14:textId="77777777" w:rsidR="00384C43" w:rsidRPr="00C7345F" w:rsidRDefault="00384C43" w:rsidP="00F73F5C">
            <w:pPr>
              <w:pStyle w:val="TableText"/>
              <w:ind w:right="288"/>
              <w:rPr>
                <w:color w:val="000000"/>
              </w:rPr>
            </w:pPr>
            <w:r w:rsidRPr="00C7345F">
              <w:t>0.22</w:t>
            </w:r>
          </w:p>
        </w:tc>
      </w:tr>
      <w:tr w:rsidR="00384C43" w:rsidRPr="00C7345F" w14:paraId="72E0F57C" w14:textId="77777777" w:rsidTr="00F73F5C">
        <w:tc>
          <w:tcPr>
            <w:tcW w:w="1584" w:type="dxa"/>
          </w:tcPr>
          <w:p w14:paraId="61D51644" w14:textId="77777777" w:rsidR="00384C43" w:rsidRPr="00C7345F" w:rsidRDefault="00384C43" w:rsidP="00F73F5C">
            <w:pPr>
              <w:pStyle w:val="TableText"/>
              <w:ind w:right="504"/>
              <w:rPr>
                <w:color w:val="000000"/>
              </w:rPr>
            </w:pPr>
            <w:r w:rsidRPr="00C7345F">
              <w:t>249</w:t>
            </w:r>
          </w:p>
        </w:tc>
        <w:tc>
          <w:tcPr>
            <w:tcW w:w="830" w:type="dxa"/>
          </w:tcPr>
          <w:p w14:paraId="46C422D8" w14:textId="77777777" w:rsidR="00384C43" w:rsidRPr="00C7345F" w:rsidRDefault="00384C43" w:rsidP="00F73F5C">
            <w:pPr>
              <w:pStyle w:val="TableText"/>
              <w:ind w:right="288"/>
              <w:rPr>
                <w:color w:val="000000"/>
              </w:rPr>
            </w:pPr>
            <w:r w:rsidRPr="00C7345F">
              <w:t>1</w:t>
            </w:r>
          </w:p>
        </w:tc>
        <w:tc>
          <w:tcPr>
            <w:tcW w:w="950" w:type="dxa"/>
          </w:tcPr>
          <w:p w14:paraId="6D7980C6" w14:textId="77777777" w:rsidR="00384C43" w:rsidRPr="00C7345F" w:rsidRDefault="00384C43" w:rsidP="00F73F5C">
            <w:pPr>
              <w:pStyle w:val="TableText"/>
              <w:ind w:right="144"/>
              <w:rPr>
                <w:color w:val="000000"/>
              </w:rPr>
            </w:pPr>
            <w:r w:rsidRPr="00C7345F">
              <w:t>5</w:t>
            </w:r>
          </w:p>
        </w:tc>
        <w:tc>
          <w:tcPr>
            <w:tcW w:w="1512" w:type="dxa"/>
          </w:tcPr>
          <w:p w14:paraId="694E10A2" w14:textId="77777777" w:rsidR="00384C43" w:rsidRPr="00C7345F" w:rsidRDefault="00384C43" w:rsidP="00F73F5C">
            <w:pPr>
              <w:pStyle w:val="TableText"/>
              <w:ind w:right="288"/>
              <w:rPr>
                <w:color w:val="000000"/>
              </w:rPr>
            </w:pPr>
            <w:r w:rsidRPr="00C7345F">
              <w:t>0.15</w:t>
            </w:r>
          </w:p>
        </w:tc>
      </w:tr>
      <w:tr w:rsidR="00384C43" w:rsidRPr="00C7345F" w14:paraId="11D41F4A" w14:textId="77777777" w:rsidTr="00F73F5C">
        <w:tc>
          <w:tcPr>
            <w:tcW w:w="1584" w:type="dxa"/>
          </w:tcPr>
          <w:p w14:paraId="3B367FB2" w14:textId="77777777" w:rsidR="00384C43" w:rsidRPr="00C7345F" w:rsidRDefault="00384C43" w:rsidP="00F73F5C">
            <w:pPr>
              <w:pStyle w:val="TableText"/>
              <w:ind w:right="504"/>
              <w:rPr>
                <w:color w:val="000000"/>
              </w:rPr>
            </w:pPr>
            <w:r w:rsidRPr="00C7345F">
              <w:t>252</w:t>
            </w:r>
          </w:p>
        </w:tc>
        <w:tc>
          <w:tcPr>
            <w:tcW w:w="830" w:type="dxa"/>
          </w:tcPr>
          <w:p w14:paraId="34CDAE00" w14:textId="77777777" w:rsidR="00384C43" w:rsidRPr="00C7345F" w:rsidRDefault="00384C43" w:rsidP="00F73F5C">
            <w:pPr>
              <w:pStyle w:val="TableText"/>
              <w:ind w:right="288"/>
              <w:rPr>
                <w:color w:val="000000"/>
              </w:rPr>
            </w:pPr>
            <w:r w:rsidRPr="00C7345F">
              <w:t>1</w:t>
            </w:r>
          </w:p>
        </w:tc>
        <w:tc>
          <w:tcPr>
            <w:tcW w:w="950" w:type="dxa"/>
          </w:tcPr>
          <w:p w14:paraId="519903C6" w14:textId="77777777" w:rsidR="00384C43" w:rsidRPr="00C7345F" w:rsidRDefault="00384C43" w:rsidP="00F73F5C">
            <w:pPr>
              <w:pStyle w:val="TableText"/>
              <w:ind w:right="144"/>
              <w:rPr>
                <w:color w:val="000000"/>
              </w:rPr>
            </w:pPr>
            <w:r w:rsidRPr="00C7345F">
              <w:t>4</w:t>
            </w:r>
          </w:p>
        </w:tc>
        <w:tc>
          <w:tcPr>
            <w:tcW w:w="1512" w:type="dxa"/>
          </w:tcPr>
          <w:p w14:paraId="7632B199" w14:textId="77777777" w:rsidR="00384C43" w:rsidRPr="00C7345F" w:rsidRDefault="00384C43" w:rsidP="00F73F5C">
            <w:pPr>
              <w:pStyle w:val="TableText"/>
              <w:ind w:right="288"/>
              <w:rPr>
                <w:color w:val="000000"/>
              </w:rPr>
            </w:pPr>
            <w:r w:rsidRPr="00C7345F">
              <w:t>0.12</w:t>
            </w:r>
          </w:p>
        </w:tc>
      </w:tr>
      <w:tr w:rsidR="00384C43" w:rsidRPr="00C7345F" w14:paraId="6D06126C" w14:textId="77777777" w:rsidTr="00F73F5C">
        <w:tc>
          <w:tcPr>
            <w:tcW w:w="1584" w:type="dxa"/>
          </w:tcPr>
          <w:p w14:paraId="11C11228" w14:textId="77777777" w:rsidR="00384C43" w:rsidRPr="00C7345F" w:rsidRDefault="00384C43" w:rsidP="00F73F5C">
            <w:pPr>
              <w:pStyle w:val="TableText"/>
              <w:ind w:right="504"/>
              <w:rPr>
                <w:color w:val="000000"/>
              </w:rPr>
            </w:pPr>
            <w:r w:rsidRPr="00C7345F">
              <w:t>253</w:t>
            </w:r>
          </w:p>
        </w:tc>
        <w:tc>
          <w:tcPr>
            <w:tcW w:w="830" w:type="dxa"/>
          </w:tcPr>
          <w:p w14:paraId="36E24BD1" w14:textId="77777777" w:rsidR="00384C43" w:rsidRPr="00C7345F" w:rsidRDefault="00384C43" w:rsidP="00F73F5C">
            <w:pPr>
              <w:pStyle w:val="TableText"/>
              <w:ind w:right="288"/>
              <w:rPr>
                <w:color w:val="000000"/>
              </w:rPr>
            </w:pPr>
            <w:r w:rsidRPr="00C7345F">
              <w:t>1</w:t>
            </w:r>
          </w:p>
        </w:tc>
        <w:tc>
          <w:tcPr>
            <w:tcW w:w="950" w:type="dxa"/>
          </w:tcPr>
          <w:p w14:paraId="22836F1D" w14:textId="77777777" w:rsidR="00384C43" w:rsidRPr="00C7345F" w:rsidRDefault="00384C43" w:rsidP="00F73F5C">
            <w:pPr>
              <w:pStyle w:val="TableText"/>
              <w:ind w:right="144"/>
              <w:rPr>
                <w:color w:val="000000"/>
              </w:rPr>
            </w:pPr>
            <w:r w:rsidRPr="00C7345F">
              <w:t>3</w:t>
            </w:r>
          </w:p>
        </w:tc>
        <w:tc>
          <w:tcPr>
            <w:tcW w:w="1512" w:type="dxa"/>
          </w:tcPr>
          <w:p w14:paraId="274A6B60" w14:textId="77777777" w:rsidR="00384C43" w:rsidRPr="00C7345F" w:rsidRDefault="00384C43" w:rsidP="00F73F5C">
            <w:pPr>
              <w:pStyle w:val="TableText"/>
              <w:ind w:right="288"/>
              <w:rPr>
                <w:color w:val="000000"/>
              </w:rPr>
            </w:pPr>
            <w:r w:rsidRPr="00C7345F">
              <w:t>0.09</w:t>
            </w:r>
          </w:p>
        </w:tc>
      </w:tr>
      <w:tr w:rsidR="00384C43" w:rsidRPr="00C7345F" w14:paraId="0AD0396F" w14:textId="77777777" w:rsidTr="00F73F5C">
        <w:tc>
          <w:tcPr>
            <w:tcW w:w="1584" w:type="dxa"/>
          </w:tcPr>
          <w:p w14:paraId="1CFD9D31" w14:textId="77777777" w:rsidR="00384C43" w:rsidRPr="00C7345F" w:rsidRDefault="00384C43" w:rsidP="00F73F5C">
            <w:pPr>
              <w:pStyle w:val="TableText"/>
              <w:ind w:right="504"/>
              <w:rPr>
                <w:color w:val="000000"/>
              </w:rPr>
            </w:pPr>
            <w:r w:rsidRPr="00C7345F">
              <w:t>254</w:t>
            </w:r>
          </w:p>
        </w:tc>
        <w:tc>
          <w:tcPr>
            <w:tcW w:w="830" w:type="dxa"/>
          </w:tcPr>
          <w:p w14:paraId="48842044" w14:textId="77777777" w:rsidR="00384C43" w:rsidRPr="00C7345F" w:rsidRDefault="00384C43" w:rsidP="00F73F5C">
            <w:pPr>
              <w:pStyle w:val="TableText"/>
              <w:ind w:right="288"/>
              <w:rPr>
                <w:color w:val="000000"/>
              </w:rPr>
            </w:pPr>
            <w:r w:rsidRPr="00C7345F">
              <w:t>1</w:t>
            </w:r>
          </w:p>
        </w:tc>
        <w:tc>
          <w:tcPr>
            <w:tcW w:w="950" w:type="dxa"/>
          </w:tcPr>
          <w:p w14:paraId="0FD6A4C7" w14:textId="77777777" w:rsidR="00384C43" w:rsidRPr="00C7345F" w:rsidRDefault="00384C43" w:rsidP="00F73F5C">
            <w:pPr>
              <w:pStyle w:val="TableText"/>
              <w:ind w:right="144"/>
              <w:rPr>
                <w:color w:val="000000"/>
              </w:rPr>
            </w:pPr>
            <w:r w:rsidRPr="00C7345F">
              <w:t>9</w:t>
            </w:r>
          </w:p>
        </w:tc>
        <w:tc>
          <w:tcPr>
            <w:tcW w:w="1512" w:type="dxa"/>
          </w:tcPr>
          <w:p w14:paraId="387C1220" w14:textId="77777777" w:rsidR="00384C43" w:rsidRPr="00C7345F" w:rsidRDefault="00384C43" w:rsidP="00F73F5C">
            <w:pPr>
              <w:pStyle w:val="TableText"/>
              <w:ind w:right="288"/>
              <w:rPr>
                <w:color w:val="000000"/>
              </w:rPr>
            </w:pPr>
            <w:r w:rsidRPr="00C7345F">
              <w:t>0.28</w:t>
            </w:r>
          </w:p>
        </w:tc>
      </w:tr>
      <w:tr w:rsidR="00384C43" w:rsidRPr="00C7345F" w14:paraId="3682E083" w14:textId="77777777" w:rsidTr="00F73F5C">
        <w:tc>
          <w:tcPr>
            <w:tcW w:w="1584" w:type="dxa"/>
          </w:tcPr>
          <w:p w14:paraId="713808B3" w14:textId="77777777" w:rsidR="00384C43" w:rsidRPr="00C7345F" w:rsidRDefault="00384C43" w:rsidP="00F73F5C">
            <w:pPr>
              <w:pStyle w:val="TableText"/>
              <w:ind w:right="504"/>
              <w:rPr>
                <w:color w:val="000000"/>
              </w:rPr>
            </w:pPr>
            <w:r w:rsidRPr="00C7345F">
              <w:t>255</w:t>
            </w:r>
          </w:p>
        </w:tc>
        <w:tc>
          <w:tcPr>
            <w:tcW w:w="830" w:type="dxa"/>
          </w:tcPr>
          <w:p w14:paraId="0DB2AFC5" w14:textId="77777777" w:rsidR="00384C43" w:rsidRPr="00C7345F" w:rsidRDefault="00384C43" w:rsidP="00F73F5C">
            <w:pPr>
              <w:pStyle w:val="TableText"/>
              <w:ind w:right="288"/>
              <w:rPr>
                <w:color w:val="000000"/>
              </w:rPr>
            </w:pPr>
            <w:r w:rsidRPr="00C7345F">
              <w:t>1</w:t>
            </w:r>
          </w:p>
        </w:tc>
        <w:tc>
          <w:tcPr>
            <w:tcW w:w="950" w:type="dxa"/>
          </w:tcPr>
          <w:p w14:paraId="1B0DCC0B" w14:textId="77777777" w:rsidR="00384C43" w:rsidRPr="00C7345F" w:rsidRDefault="00384C43" w:rsidP="00F73F5C">
            <w:pPr>
              <w:pStyle w:val="TableText"/>
              <w:ind w:right="144"/>
              <w:rPr>
                <w:color w:val="000000"/>
              </w:rPr>
            </w:pPr>
            <w:r w:rsidRPr="00C7345F">
              <w:t>4</w:t>
            </w:r>
          </w:p>
        </w:tc>
        <w:tc>
          <w:tcPr>
            <w:tcW w:w="1512" w:type="dxa"/>
          </w:tcPr>
          <w:p w14:paraId="7B5993AA" w14:textId="77777777" w:rsidR="00384C43" w:rsidRPr="00C7345F" w:rsidRDefault="00384C43" w:rsidP="00F73F5C">
            <w:pPr>
              <w:pStyle w:val="TableText"/>
              <w:ind w:right="288"/>
              <w:rPr>
                <w:color w:val="000000"/>
              </w:rPr>
            </w:pPr>
            <w:r w:rsidRPr="00C7345F">
              <w:t>0.12</w:t>
            </w:r>
          </w:p>
        </w:tc>
      </w:tr>
      <w:tr w:rsidR="00384C43" w:rsidRPr="00C7345F" w14:paraId="232A26D4" w14:textId="77777777" w:rsidTr="00F73F5C">
        <w:tc>
          <w:tcPr>
            <w:tcW w:w="1584" w:type="dxa"/>
          </w:tcPr>
          <w:p w14:paraId="55EBCFE4" w14:textId="77777777" w:rsidR="00384C43" w:rsidRPr="00C7345F" w:rsidRDefault="00384C43" w:rsidP="00F73F5C">
            <w:pPr>
              <w:pStyle w:val="TableText"/>
              <w:ind w:right="504"/>
            </w:pPr>
            <w:r w:rsidRPr="00C7345F">
              <w:t>256</w:t>
            </w:r>
          </w:p>
        </w:tc>
        <w:tc>
          <w:tcPr>
            <w:tcW w:w="830" w:type="dxa"/>
          </w:tcPr>
          <w:p w14:paraId="5293308C" w14:textId="77777777" w:rsidR="00384C43" w:rsidRPr="00C7345F" w:rsidRDefault="00384C43" w:rsidP="00F73F5C">
            <w:pPr>
              <w:pStyle w:val="TableText"/>
              <w:ind w:right="288"/>
              <w:rPr>
                <w:color w:val="000000"/>
              </w:rPr>
            </w:pPr>
            <w:r w:rsidRPr="00C7345F">
              <w:t>1</w:t>
            </w:r>
          </w:p>
        </w:tc>
        <w:tc>
          <w:tcPr>
            <w:tcW w:w="950" w:type="dxa"/>
          </w:tcPr>
          <w:p w14:paraId="73BA5913" w14:textId="77777777" w:rsidR="00384C43" w:rsidRPr="00C7345F" w:rsidRDefault="00384C43" w:rsidP="00F73F5C">
            <w:pPr>
              <w:pStyle w:val="TableText"/>
              <w:ind w:right="144"/>
              <w:rPr>
                <w:color w:val="000000"/>
              </w:rPr>
            </w:pPr>
            <w:r w:rsidRPr="00C7345F">
              <w:t>2</w:t>
            </w:r>
          </w:p>
        </w:tc>
        <w:tc>
          <w:tcPr>
            <w:tcW w:w="1512" w:type="dxa"/>
          </w:tcPr>
          <w:p w14:paraId="4EF83586" w14:textId="77777777" w:rsidR="00384C43" w:rsidRPr="00C7345F" w:rsidRDefault="00384C43" w:rsidP="00F73F5C">
            <w:pPr>
              <w:pStyle w:val="TableText"/>
              <w:ind w:right="288"/>
              <w:rPr>
                <w:color w:val="000000"/>
              </w:rPr>
            </w:pPr>
            <w:r w:rsidRPr="00C7345F">
              <w:t>0.06</w:t>
            </w:r>
          </w:p>
        </w:tc>
      </w:tr>
      <w:tr w:rsidR="00384C43" w:rsidRPr="00C7345F" w14:paraId="295F4DFD" w14:textId="77777777" w:rsidTr="00F73F5C">
        <w:tc>
          <w:tcPr>
            <w:tcW w:w="1584" w:type="dxa"/>
          </w:tcPr>
          <w:p w14:paraId="232061FE" w14:textId="77777777" w:rsidR="00384C43" w:rsidRPr="00C7345F" w:rsidRDefault="00384C43" w:rsidP="00F73F5C">
            <w:pPr>
              <w:pStyle w:val="TableText"/>
              <w:ind w:right="504"/>
            </w:pPr>
            <w:r w:rsidRPr="00C7345F">
              <w:t>258</w:t>
            </w:r>
          </w:p>
        </w:tc>
        <w:tc>
          <w:tcPr>
            <w:tcW w:w="830" w:type="dxa"/>
          </w:tcPr>
          <w:p w14:paraId="2C5C11FC" w14:textId="77777777" w:rsidR="00384C43" w:rsidRPr="00C7345F" w:rsidRDefault="00384C43" w:rsidP="00F73F5C">
            <w:pPr>
              <w:pStyle w:val="TableText"/>
              <w:ind w:right="288"/>
              <w:rPr>
                <w:color w:val="000000"/>
              </w:rPr>
            </w:pPr>
            <w:r w:rsidRPr="00C7345F">
              <w:t>1</w:t>
            </w:r>
          </w:p>
        </w:tc>
        <w:tc>
          <w:tcPr>
            <w:tcW w:w="950" w:type="dxa"/>
          </w:tcPr>
          <w:p w14:paraId="632AB9AD" w14:textId="77777777" w:rsidR="00384C43" w:rsidRPr="00C7345F" w:rsidRDefault="00384C43" w:rsidP="00F73F5C">
            <w:pPr>
              <w:pStyle w:val="TableText"/>
              <w:ind w:right="144"/>
              <w:rPr>
                <w:color w:val="000000"/>
              </w:rPr>
            </w:pPr>
            <w:r w:rsidRPr="00C7345F">
              <w:t>5</w:t>
            </w:r>
          </w:p>
        </w:tc>
        <w:tc>
          <w:tcPr>
            <w:tcW w:w="1512" w:type="dxa"/>
          </w:tcPr>
          <w:p w14:paraId="79220679" w14:textId="77777777" w:rsidR="00384C43" w:rsidRPr="00C7345F" w:rsidRDefault="00384C43" w:rsidP="00F73F5C">
            <w:pPr>
              <w:pStyle w:val="TableText"/>
              <w:ind w:right="288"/>
              <w:rPr>
                <w:color w:val="000000"/>
              </w:rPr>
            </w:pPr>
            <w:r w:rsidRPr="00C7345F">
              <w:t>0.15</w:t>
            </w:r>
          </w:p>
        </w:tc>
      </w:tr>
      <w:tr w:rsidR="00384C43" w:rsidRPr="00C7345F" w14:paraId="68016169" w14:textId="77777777" w:rsidTr="00F73F5C">
        <w:tc>
          <w:tcPr>
            <w:tcW w:w="1584" w:type="dxa"/>
          </w:tcPr>
          <w:p w14:paraId="483FAA77" w14:textId="77777777" w:rsidR="00384C43" w:rsidRPr="00C7345F" w:rsidRDefault="00384C43" w:rsidP="00F73F5C">
            <w:pPr>
              <w:pStyle w:val="TableText"/>
              <w:ind w:right="504"/>
            </w:pPr>
            <w:r w:rsidRPr="00C7345F">
              <w:t>259</w:t>
            </w:r>
          </w:p>
        </w:tc>
        <w:tc>
          <w:tcPr>
            <w:tcW w:w="830" w:type="dxa"/>
          </w:tcPr>
          <w:p w14:paraId="4D7B82FA" w14:textId="77777777" w:rsidR="00384C43" w:rsidRPr="00C7345F" w:rsidRDefault="00384C43" w:rsidP="00F73F5C">
            <w:pPr>
              <w:pStyle w:val="TableText"/>
              <w:ind w:right="288"/>
              <w:rPr>
                <w:color w:val="000000"/>
              </w:rPr>
            </w:pPr>
            <w:r w:rsidRPr="00C7345F">
              <w:t>1</w:t>
            </w:r>
          </w:p>
        </w:tc>
        <w:tc>
          <w:tcPr>
            <w:tcW w:w="950" w:type="dxa"/>
          </w:tcPr>
          <w:p w14:paraId="165C924E" w14:textId="77777777" w:rsidR="00384C43" w:rsidRPr="00C7345F" w:rsidRDefault="00384C43" w:rsidP="00F73F5C">
            <w:pPr>
              <w:pStyle w:val="TableText"/>
              <w:ind w:right="144"/>
              <w:rPr>
                <w:color w:val="000000"/>
              </w:rPr>
            </w:pPr>
            <w:r w:rsidRPr="00C7345F">
              <w:t>1</w:t>
            </w:r>
          </w:p>
        </w:tc>
        <w:tc>
          <w:tcPr>
            <w:tcW w:w="1512" w:type="dxa"/>
          </w:tcPr>
          <w:p w14:paraId="786579DF" w14:textId="77777777" w:rsidR="00384C43" w:rsidRPr="00C7345F" w:rsidRDefault="00384C43" w:rsidP="00F73F5C">
            <w:pPr>
              <w:pStyle w:val="TableText"/>
              <w:ind w:right="288"/>
              <w:rPr>
                <w:color w:val="000000"/>
              </w:rPr>
            </w:pPr>
            <w:r w:rsidRPr="00C7345F">
              <w:t>0.03</w:t>
            </w:r>
          </w:p>
        </w:tc>
      </w:tr>
      <w:tr w:rsidR="00384C43" w:rsidRPr="00C7345F" w14:paraId="12B171CC" w14:textId="77777777" w:rsidTr="00F73F5C">
        <w:tc>
          <w:tcPr>
            <w:tcW w:w="1584" w:type="dxa"/>
          </w:tcPr>
          <w:p w14:paraId="1802EDA9" w14:textId="77777777" w:rsidR="00384C43" w:rsidRPr="00C7345F" w:rsidRDefault="00384C43" w:rsidP="00F73F5C">
            <w:pPr>
              <w:pStyle w:val="TableText"/>
              <w:ind w:right="504"/>
            </w:pPr>
            <w:r w:rsidRPr="00C7345F">
              <w:t>260</w:t>
            </w:r>
          </w:p>
        </w:tc>
        <w:tc>
          <w:tcPr>
            <w:tcW w:w="830" w:type="dxa"/>
          </w:tcPr>
          <w:p w14:paraId="4364312E" w14:textId="77777777" w:rsidR="00384C43" w:rsidRPr="00C7345F" w:rsidRDefault="00384C43" w:rsidP="00F73F5C">
            <w:pPr>
              <w:pStyle w:val="TableText"/>
              <w:ind w:right="288"/>
              <w:rPr>
                <w:color w:val="000000"/>
              </w:rPr>
            </w:pPr>
            <w:r w:rsidRPr="00C7345F">
              <w:t>1</w:t>
            </w:r>
          </w:p>
        </w:tc>
        <w:tc>
          <w:tcPr>
            <w:tcW w:w="950" w:type="dxa"/>
          </w:tcPr>
          <w:p w14:paraId="75BF81CE" w14:textId="77777777" w:rsidR="00384C43" w:rsidRPr="00C7345F" w:rsidRDefault="00384C43" w:rsidP="00F73F5C">
            <w:pPr>
              <w:pStyle w:val="TableText"/>
              <w:ind w:right="144"/>
              <w:rPr>
                <w:color w:val="000000"/>
              </w:rPr>
            </w:pPr>
            <w:r w:rsidRPr="00C7345F">
              <w:t>1</w:t>
            </w:r>
          </w:p>
        </w:tc>
        <w:tc>
          <w:tcPr>
            <w:tcW w:w="1512" w:type="dxa"/>
          </w:tcPr>
          <w:p w14:paraId="4EE3C2B5" w14:textId="77777777" w:rsidR="00384C43" w:rsidRPr="00C7345F" w:rsidRDefault="00384C43" w:rsidP="00F73F5C">
            <w:pPr>
              <w:pStyle w:val="TableText"/>
              <w:ind w:right="288"/>
              <w:rPr>
                <w:color w:val="000000"/>
              </w:rPr>
            </w:pPr>
            <w:r w:rsidRPr="00C7345F">
              <w:t>0.03</w:t>
            </w:r>
          </w:p>
        </w:tc>
      </w:tr>
      <w:tr w:rsidR="00384C43" w:rsidRPr="00C7345F" w14:paraId="5C41530B" w14:textId="77777777" w:rsidTr="00F73F5C">
        <w:tc>
          <w:tcPr>
            <w:tcW w:w="1584" w:type="dxa"/>
          </w:tcPr>
          <w:p w14:paraId="3C6762FF" w14:textId="77777777" w:rsidR="00384C43" w:rsidRPr="00C7345F" w:rsidRDefault="00384C43" w:rsidP="00F73F5C">
            <w:pPr>
              <w:pStyle w:val="TableText"/>
              <w:ind w:right="504"/>
            </w:pPr>
            <w:r w:rsidRPr="00C7345F">
              <w:t>261</w:t>
            </w:r>
          </w:p>
        </w:tc>
        <w:tc>
          <w:tcPr>
            <w:tcW w:w="830" w:type="dxa"/>
          </w:tcPr>
          <w:p w14:paraId="654D99D7" w14:textId="77777777" w:rsidR="00384C43" w:rsidRPr="00C7345F" w:rsidRDefault="00384C43" w:rsidP="00F73F5C">
            <w:pPr>
              <w:pStyle w:val="TableText"/>
              <w:ind w:right="288"/>
              <w:rPr>
                <w:color w:val="000000"/>
              </w:rPr>
            </w:pPr>
            <w:r w:rsidRPr="00C7345F">
              <w:t>1</w:t>
            </w:r>
          </w:p>
        </w:tc>
        <w:tc>
          <w:tcPr>
            <w:tcW w:w="950" w:type="dxa"/>
          </w:tcPr>
          <w:p w14:paraId="6D13B8B3" w14:textId="77777777" w:rsidR="00384C43" w:rsidRPr="00C7345F" w:rsidRDefault="00384C43" w:rsidP="00F73F5C">
            <w:pPr>
              <w:pStyle w:val="TableText"/>
              <w:ind w:right="144"/>
              <w:rPr>
                <w:color w:val="000000"/>
              </w:rPr>
            </w:pPr>
            <w:r w:rsidRPr="00C7345F">
              <w:t>5</w:t>
            </w:r>
          </w:p>
        </w:tc>
        <w:tc>
          <w:tcPr>
            <w:tcW w:w="1512" w:type="dxa"/>
          </w:tcPr>
          <w:p w14:paraId="28A1A4F0" w14:textId="77777777" w:rsidR="00384C43" w:rsidRPr="00C7345F" w:rsidRDefault="00384C43" w:rsidP="00F73F5C">
            <w:pPr>
              <w:pStyle w:val="TableText"/>
              <w:ind w:right="288"/>
              <w:rPr>
                <w:color w:val="000000"/>
              </w:rPr>
            </w:pPr>
            <w:r w:rsidRPr="00C7345F">
              <w:t>0.15</w:t>
            </w:r>
          </w:p>
        </w:tc>
      </w:tr>
      <w:tr w:rsidR="00384C43" w:rsidRPr="00C7345F" w14:paraId="5DFAE6F0" w14:textId="77777777" w:rsidTr="00F73F5C">
        <w:tc>
          <w:tcPr>
            <w:tcW w:w="1584" w:type="dxa"/>
          </w:tcPr>
          <w:p w14:paraId="511BAE41" w14:textId="77777777" w:rsidR="00384C43" w:rsidRPr="00C7345F" w:rsidRDefault="00384C43" w:rsidP="00F73F5C">
            <w:pPr>
              <w:pStyle w:val="TableText"/>
              <w:ind w:right="504"/>
            </w:pPr>
            <w:r w:rsidRPr="00C7345F">
              <w:t>263</w:t>
            </w:r>
          </w:p>
        </w:tc>
        <w:tc>
          <w:tcPr>
            <w:tcW w:w="830" w:type="dxa"/>
          </w:tcPr>
          <w:p w14:paraId="2DF8C49D" w14:textId="77777777" w:rsidR="00384C43" w:rsidRPr="00C7345F" w:rsidRDefault="00384C43" w:rsidP="00F73F5C">
            <w:pPr>
              <w:pStyle w:val="TableText"/>
              <w:ind w:right="288"/>
              <w:rPr>
                <w:color w:val="000000"/>
              </w:rPr>
            </w:pPr>
            <w:r w:rsidRPr="00C7345F">
              <w:t>1</w:t>
            </w:r>
          </w:p>
        </w:tc>
        <w:tc>
          <w:tcPr>
            <w:tcW w:w="950" w:type="dxa"/>
          </w:tcPr>
          <w:p w14:paraId="3B9B7C13" w14:textId="77777777" w:rsidR="00384C43" w:rsidRPr="00C7345F" w:rsidRDefault="00384C43" w:rsidP="00F73F5C">
            <w:pPr>
              <w:pStyle w:val="TableText"/>
              <w:ind w:right="144"/>
              <w:rPr>
                <w:color w:val="000000"/>
              </w:rPr>
            </w:pPr>
            <w:r w:rsidRPr="00C7345F">
              <w:t>8</w:t>
            </w:r>
          </w:p>
        </w:tc>
        <w:tc>
          <w:tcPr>
            <w:tcW w:w="1512" w:type="dxa"/>
          </w:tcPr>
          <w:p w14:paraId="56F3B1DA" w14:textId="77777777" w:rsidR="00384C43" w:rsidRPr="00C7345F" w:rsidRDefault="00384C43" w:rsidP="00F73F5C">
            <w:pPr>
              <w:pStyle w:val="TableText"/>
              <w:ind w:right="288"/>
              <w:rPr>
                <w:color w:val="000000"/>
              </w:rPr>
            </w:pPr>
            <w:r w:rsidRPr="00C7345F">
              <w:t>0.25</w:t>
            </w:r>
          </w:p>
        </w:tc>
      </w:tr>
      <w:tr w:rsidR="00384C43" w:rsidRPr="00C7345F" w14:paraId="035FEE3D" w14:textId="77777777" w:rsidTr="00F73F5C">
        <w:tc>
          <w:tcPr>
            <w:tcW w:w="1584" w:type="dxa"/>
          </w:tcPr>
          <w:p w14:paraId="7D7A70DB" w14:textId="77777777" w:rsidR="00384C43" w:rsidRPr="00C7345F" w:rsidRDefault="00384C43" w:rsidP="00F73F5C">
            <w:pPr>
              <w:pStyle w:val="TableText"/>
              <w:ind w:right="504"/>
            </w:pPr>
            <w:r w:rsidRPr="00C7345F">
              <w:t>264</w:t>
            </w:r>
          </w:p>
        </w:tc>
        <w:tc>
          <w:tcPr>
            <w:tcW w:w="830" w:type="dxa"/>
          </w:tcPr>
          <w:p w14:paraId="5D48826F" w14:textId="77777777" w:rsidR="00384C43" w:rsidRPr="00C7345F" w:rsidRDefault="00384C43" w:rsidP="00F73F5C">
            <w:pPr>
              <w:pStyle w:val="TableText"/>
              <w:ind w:right="288"/>
              <w:rPr>
                <w:color w:val="000000"/>
              </w:rPr>
            </w:pPr>
            <w:r w:rsidRPr="00C7345F">
              <w:t>1</w:t>
            </w:r>
          </w:p>
        </w:tc>
        <w:tc>
          <w:tcPr>
            <w:tcW w:w="950" w:type="dxa"/>
          </w:tcPr>
          <w:p w14:paraId="41C0C659" w14:textId="77777777" w:rsidR="00384C43" w:rsidRPr="00C7345F" w:rsidRDefault="00384C43" w:rsidP="00F73F5C">
            <w:pPr>
              <w:pStyle w:val="TableText"/>
              <w:ind w:right="144"/>
              <w:rPr>
                <w:color w:val="000000"/>
              </w:rPr>
            </w:pPr>
            <w:r w:rsidRPr="00C7345F">
              <w:t>12</w:t>
            </w:r>
          </w:p>
        </w:tc>
        <w:tc>
          <w:tcPr>
            <w:tcW w:w="1512" w:type="dxa"/>
          </w:tcPr>
          <w:p w14:paraId="1B861EFF" w14:textId="77777777" w:rsidR="00384C43" w:rsidRPr="00C7345F" w:rsidRDefault="00384C43" w:rsidP="00F73F5C">
            <w:pPr>
              <w:pStyle w:val="TableText"/>
              <w:ind w:right="288"/>
              <w:rPr>
                <w:color w:val="000000"/>
              </w:rPr>
            </w:pPr>
            <w:r w:rsidRPr="00C7345F">
              <w:t>0.37</w:t>
            </w:r>
          </w:p>
        </w:tc>
      </w:tr>
      <w:tr w:rsidR="00384C43" w:rsidRPr="00C7345F" w14:paraId="5B2FFC3D" w14:textId="77777777" w:rsidTr="00F73F5C">
        <w:tc>
          <w:tcPr>
            <w:tcW w:w="1584" w:type="dxa"/>
          </w:tcPr>
          <w:p w14:paraId="12434639" w14:textId="77777777" w:rsidR="00384C43" w:rsidRPr="00C7345F" w:rsidRDefault="00384C43" w:rsidP="00F73F5C">
            <w:pPr>
              <w:pStyle w:val="TableText"/>
              <w:ind w:right="504"/>
            </w:pPr>
            <w:r w:rsidRPr="00C7345F">
              <w:t>265</w:t>
            </w:r>
          </w:p>
        </w:tc>
        <w:tc>
          <w:tcPr>
            <w:tcW w:w="830" w:type="dxa"/>
          </w:tcPr>
          <w:p w14:paraId="39E9A4B1" w14:textId="77777777" w:rsidR="00384C43" w:rsidRPr="00C7345F" w:rsidRDefault="00384C43" w:rsidP="00F73F5C">
            <w:pPr>
              <w:pStyle w:val="TableText"/>
              <w:ind w:right="288"/>
              <w:rPr>
                <w:color w:val="000000"/>
              </w:rPr>
            </w:pPr>
            <w:r w:rsidRPr="00C7345F">
              <w:t>1</w:t>
            </w:r>
          </w:p>
        </w:tc>
        <w:tc>
          <w:tcPr>
            <w:tcW w:w="950" w:type="dxa"/>
          </w:tcPr>
          <w:p w14:paraId="535FE5AE" w14:textId="77777777" w:rsidR="00384C43" w:rsidRPr="00C7345F" w:rsidRDefault="00384C43" w:rsidP="00F73F5C">
            <w:pPr>
              <w:pStyle w:val="TableText"/>
              <w:ind w:right="144"/>
              <w:rPr>
                <w:color w:val="000000"/>
              </w:rPr>
            </w:pPr>
            <w:r w:rsidRPr="00C7345F">
              <w:t>2</w:t>
            </w:r>
          </w:p>
        </w:tc>
        <w:tc>
          <w:tcPr>
            <w:tcW w:w="1512" w:type="dxa"/>
          </w:tcPr>
          <w:p w14:paraId="20FB13B6" w14:textId="77777777" w:rsidR="00384C43" w:rsidRPr="00C7345F" w:rsidRDefault="00384C43" w:rsidP="00F73F5C">
            <w:pPr>
              <w:pStyle w:val="TableText"/>
              <w:ind w:right="288"/>
              <w:rPr>
                <w:color w:val="000000"/>
              </w:rPr>
            </w:pPr>
            <w:r w:rsidRPr="00C7345F">
              <w:t>0.06</w:t>
            </w:r>
          </w:p>
        </w:tc>
      </w:tr>
    </w:tbl>
    <w:p w14:paraId="5AECA92B" w14:textId="77777777" w:rsidR="00384C43" w:rsidRPr="00C7345F" w:rsidRDefault="00384C43">
      <w:r w:rsidRPr="00C7345F">
        <w:lastRenderedPageBreak/>
        <w:fldChar w:fldCharType="begin"/>
      </w:r>
      <w:r w:rsidRPr="00C7345F">
        <w:instrText xml:space="preserve"> REF _Ref66086621 \h </w:instrText>
      </w:r>
      <w:r w:rsidRPr="00C7345F">
        <w:fldChar w:fldCharType="separate"/>
      </w:r>
      <w:r w:rsidRPr="00C7345F">
        <w:t>Table 4.C.3</w:t>
      </w:r>
      <w:r w:rsidRPr="00C7345F">
        <w:fldChar w:fldCharType="end"/>
      </w:r>
      <w:r w:rsidRPr="00C7345F">
        <w:t xml:space="preserve"> </w:t>
      </w:r>
      <w:r w:rsidRPr="00C7345F">
        <w:rPr>
          <w:i/>
        </w:rPr>
        <w:t>(continuation one)</w:t>
      </w:r>
    </w:p>
    <w:tbl>
      <w:tblPr>
        <w:tblStyle w:val="TRs"/>
        <w:tblW w:w="0" w:type="auto"/>
        <w:tblLayout w:type="fixed"/>
        <w:tblLook w:val="04A0" w:firstRow="1" w:lastRow="0" w:firstColumn="1" w:lastColumn="0" w:noHBand="0" w:noVBand="1"/>
        <w:tblDescription w:val="Scale Score and Performance Level Distribution of Overall Scores for Grade Two, continuation one"/>
      </w:tblPr>
      <w:tblGrid>
        <w:gridCol w:w="1584"/>
        <w:gridCol w:w="830"/>
        <w:gridCol w:w="950"/>
        <w:gridCol w:w="1512"/>
      </w:tblGrid>
      <w:tr w:rsidR="00384C43" w:rsidRPr="00C7345F" w14:paraId="31DC7016"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422BDDF" w14:textId="77777777" w:rsidR="00384C43" w:rsidRPr="00C7345F" w:rsidRDefault="00384C43" w:rsidP="00F73F5C">
            <w:pPr>
              <w:pStyle w:val="TableHead"/>
              <w:rPr>
                <w:noProof w:val="0"/>
              </w:rPr>
            </w:pPr>
            <w:r w:rsidRPr="00C7345F">
              <w:rPr>
                <w:noProof w:val="0"/>
              </w:rPr>
              <w:t>Scale Score</w:t>
            </w:r>
          </w:p>
        </w:tc>
        <w:tc>
          <w:tcPr>
            <w:tcW w:w="830" w:type="dxa"/>
            <w:hideMark/>
          </w:tcPr>
          <w:p w14:paraId="03DAF965" w14:textId="77777777" w:rsidR="00384C43" w:rsidRPr="00C7345F" w:rsidRDefault="00384C43" w:rsidP="00F73F5C">
            <w:pPr>
              <w:pStyle w:val="TableHead"/>
              <w:rPr>
                <w:noProof w:val="0"/>
              </w:rPr>
            </w:pPr>
            <w:r w:rsidRPr="00C7345F">
              <w:rPr>
                <w:noProof w:val="0"/>
              </w:rPr>
              <w:t>Level</w:t>
            </w:r>
          </w:p>
        </w:tc>
        <w:tc>
          <w:tcPr>
            <w:tcW w:w="950" w:type="dxa"/>
            <w:hideMark/>
          </w:tcPr>
          <w:p w14:paraId="029E41F4" w14:textId="77777777" w:rsidR="00384C43" w:rsidRPr="00C7345F" w:rsidRDefault="00384C43" w:rsidP="00F73F5C">
            <w:pPr>
              <w:pStyle w:val="TableHead"/>
              <w:rPr>
                <w:noProof w:val="0"/>
              </w:rPr>
            </w:pPr>
            <w:r w:rsidRPr="00C7345F">
              <w:rPr>
                <w:noProof w:val="0"/>
              </w:rPr>
              <w:t>N</w:t>
            </w:r>
          </w:p>
        </w:tc>
        <w:tc>
          <w:tcPr>
            <w:tcW w:w="1512" w:type="dxa"/>
            <w:hideMark/>
          </w:tcPr>
          <w:p w14:paraId="0C54F234" w14:textId="77777777" w:rsidR="00384C43" w:rsidRPr="00C7345F" w:rsidRDefault="00384C43" w:rsidP="00F73F5C">
            <w:pPr>
              <w:pStyle w:val="TableHead"/>
              <w:rPr>
                <w:noProof w:val="0"/>
              </w:rPr>
            </w:pPr>
            <w:r w:rsidRPr="00C7345F">
              <w:rPr>
                <w:noProof w:val="0"/>
              </w:rPr>
              <w:t>Percentage</w:t>
            </w:r>
          </w:p>
        </w:tc>
      </w:tr>
      <w:tr w:rsidR="00384C43" w:rsidRPr="00C7345F" w14:paraId="6BB171B8" w14:textId="77777777" w:rsidTr="00F73F5C">
        <w:tc>
          <w:tcPr>
            <w:tcW w:w="1584" w:type="dxa"/>
          </w:tcPr>
          <w:p w14:paraId="70C4D97E" w14:textId="77777777" w:rsidR="00384C43" w:rsidRPr="00C7345F" w:rsidRDefault="00384C43" w:rsidP="00F73F5C">
            <w:pPr>
              <w:pStyle w:val="TableText"/>
              <w:ind w:right="504"/>
            </w:pPr>
            <w:r w:rsidRPr="00C7345F">
              <w:t>266</w:t>
            </w:r>
          </w:p>
        </w:tc>
        <w:tc>
          <w:tcPr>
            <w:tcW w:w="830" w:type="dxa"/>
          </w:tcPr>
          <w:p w14:paraId="4AD89BBD" w14:textId="77777777" w:rsidR="00384C43" w:rsidRPr="00C7345F" w:rsidRDefault="00384C43" w:rsidP="00F73F5C">
            <w:pPr>
              <w:pStyle w:val="TableText"/>
              <w:ind w:right="288"/>
              <w:rPr>
                <w:color w:val="000000"/>
              </w:rPr>
            </w:pPr>
            <w:r w:rsidRPr="00C7345F">
              <w:t>1</w:t>
            </w:r>
          </w:p>
        </w:tc>
        <w:tc>
          <w:tcPr>
            <w:tcW w:w="950" w:type="dxa"/>
          </w:tcPr>
          <w:p w14:paraId="72DB8589" w14:textId="77777777" w:rsidR="00384C43" w:rsidRPr="00C7345F" w:rsidRDefault="00384C43" w:rsidP="00F73F5C">
            <w:pPr>
              <w:pStyle w:val="TableText"/>
              <w:ind w:right="144"/>
              <w:rPr>
                <w:color w:val="000000"/>
              </w:rPr>
            </w:pPr>
            <w:r w:rsidRPr="00C7345F">
              <w:t>10</w:t>
            </w:r>
          </w:p>
        </w:tc>
        <w:tc>
          <w:tcPr>
            <w:tcW w:w="1512" w:type="dxa"/>
          </w:tcPr>
          <w:p w14:paraId="6A9EDDD7" w14:textId="77777777" w:rsidR="00384C43" w:rsidRPr="00C7345F" w:rsidRDefault="00384C43" w:rsidP="00F73F5C">
            <w:pPr>
              <w:pStyle w:val="TableText"/>
              <w:ind w:right="288"/>
              <w:rPr>
                <w:color w:val="000000"/>
              </w:rPr>
            </w:pPr>
            <w:r w:rsidRPr="00C7345F">
              <w:t>0.31</w:t>
            </w:r>
          </w:p>
        </w:tc>
      </w:tr>
      <w:tr w:rsidR="00384C43" w:rsidRPr="00C7345F" w14:paraId="11DAF303" w14:textId="77777777" w:rsidTr="00F73F5C">
        <w:tc>
          <w:tcPr>
            <w:tcW w:w="1584" w:type="dxa"/>
          </w:tcPr>
          <w:p w14:paraId="1164A046" w14:textId="77777777" w:rsidR="00384C43" w:rsidRPr="00C7345F" w:rsidRDefault="00384C43" w:rsidP="00F73F5C">
            <w:pPr>
              <w:pStyle w:val="TableText"/>
              <w:ind w:right="504"/>
            </w:pPr>
            <w:r w:rsidRPr="00C7345F">
              <w:t>267</w:t>
            </w:r>
          </w:p>
        </w:tc>
        <w:tc>
          <w:tcPr>
            <w:tcW w:w="830" w:type="dxa"/>
          </w:tcPr>
          <w:p w14:paraId="5C655DCB" w14:textId="77777777" w:rsidR="00384C43" w:rsidRPr="00C7345F" w:rsidRDefault="00384C43" w:rsidP="00F73F5C">
            <w:pPr>
              <w:pStyle w:val="TableText"/>
              <w:ind w:right="288"/>
              <w:rPr>
                <w:color w:val="000000"/>
              </w:rPr>
            </w:pPr>
            <w:r w:rsidRPr="00C7345F">
              <w:t>1</w:t>
            </w:r>
          </w:p>
        </w:tc>
        <w:tc>
          <w:tcPr>
            <w:tcW w:w="950" w:type="dxa"/>
          </w:tcPr>
          <w:p w14:paraId="37CC0FB6" w14:textId="77777777" w:rsidR="00384C43" w:rsidRPr="00C7345F" w:rsidRDefault="00384C43" w:rsidP="00F73F5C">
            <w:pPr>
              <w:pStyle w:val="TableText"/>
              <w:ind w:right="144"/>
              <w:rPr>
                <w:color w:val="000000"/>
              </w:rPr>
            </w:pPr>
            <w:r w:rsidRPr="00C7345F">
              <w:t>8</w:t>
            </w:r>
          </w:p>
        </w:tc>
        <w:tc>
          <w:tcPr>
            <w:tcW w:w="1512" w:type="dxa"/>
          </w:tcPr>
          <w:p w14:paraId="2A83803A" w14:textId="77777777" w:rsidR="00384C43" w:rsidRPr="00C7345F" w:rsidRDefault="00384C43" w:rsidP="00F73F5C">
            <w:pPr>
              <w:pStyle w:val="TableText"/>
              <w:ind w:right="288"/>
              <w:rPr>
                <w:color w:val="000000"/>
              </w:rPr>
            </w:pPr>
            <w:r w:rsidRPr="00C7345F">
              <w:t>0.25</w:t>
            </w:r>
          </w:p>
        </w:tc>
      </w:tr>
      <w:tr w:rsidR="00384C43" w:rsidRPr="00C7345F" w14:paraId="1D18CB8F" w14:textId="77777777" w:rsidTr="00F73F5C">
        <w:tc>
          <w:tcPr>
            <w:tcW w:w="1584" w:type="dxa"/>
          </w:tcPr>
          <w:p w14:paraId="17A96793" w14:textId="77777777" w:rsidR="00384C43" w:rsidRPr="00C7345F" w:rsidRDefault="00384C43" w:rsidP="00F73F5C">
            <w:pPr>
              <w:pStyle w:val="TableText"/>
              <w:ind w:right="504"/>
            </w:pPr>
            <w:r w:rsidRPr="00C7345F">
              <w:t>269</w:t>
            </w:r>
          </w:p>
        </w:tc>
        <w:tc>
          <w:tcPr>
            <w:tcW w:w="830" w:type="dxa"/>
          </w:tcPr>
          <w:p w14:paraId="58F72FB1" w14:textId="77777777" w:rsidR="00384C43" w:rsidRPr="00C7345F" w:rsidRDefault="00384C43" w:rsidP="00F73F5C">
            <w:pPr>
              <w:pStyle w:val="TableText"/>
              <w:ind w:right="288"/>
              <w:rPr>
                <w:color w:val="000000"/>
              </w:rPr>
            </w:pPr>
            <w:r w:rsidRPr="00C7345F">
              <w:t>1</w:t>
            </w:r>
          </w:p>
        </w:tc>
        <w:tc>
          <w:tcPr>
            <w:tcW w:w="950" w:type="dxa"/>
          </w:tcPr>
          <w:p w14:paraId="1DED8979" w14:textId="77777777" w:rsidR="00384C43" w:rsidRPr="00C7345F" w:rsidRDefault="00384C43" w:rsidP="00F73F5C">
            <w:pPr>
              <w:pStyle w:val="TableText"/>
              <w:ind w:right="144"/>
              <w:rPr>
                <w:color w:val="000000"/>
              </w:rPr>
            </w:pPr>
            <w:r w:rsidRPr="00C7345F">
              <w:t>2</w:t>
            </w:r>
          </w:p>
        </w:tc>
        <w:tc>
          <w:tcPr>
            <w:tcW w:w="1512" w:type="dxa"/>
          </w:tcPr>
          <w:p w14:paraId="3CBF9736" w14:textId="77777777" w:rsidR="00384C43" w:rsidRPr="00C7345F" w:rsidRDefault="00384C43" w:rsidP="00F73F5C">
            <w:pPr>
              <w:pStyle w:val="TableText"/>
              <w:ind w:right="288"/>
              <w:rPr>
                <w:color w:val="000000"/>
              </w:rPr>
            </w:pPr>
            <w:r w:rsidRPr="00C7345F">
              <w:t>0.06</w:t>
            </w:r>
          </w:p>
        </w:tc>
      </w:tr>
      <w:tr w:rsidR="00384C43" w:rsidRPr="00C7345F" w14:paraId="4B320672" w14:textId="77777777" w:rsidTr="00F73F5C">
        <w:tc>
          <w:tcPr>
            <w:tcW w:w="1584" w:type="dxa"/>
          </w:tcPr>
          <w:p w14:paraId="5B45F7BA" w14:textId="77777777" w:rsidR="00384C43" w:rsidRPr="00C7345F" w:rsidRDefault="00384C43" w:rsidP="00F73F5C">
            <w:pPr>
              <w:pStyle w:val="TableText"/>
              <w:ind w:right="504"/>
            </w:pPr>
            <w:r w:rsidRPr="00C7345F">
              <w:t>270</w:t>
            </w:r>
          </w:p>
        </w:tc>
        <w:tc>
          <w:tcPr>
            <w:tcW w:w="830" w:type="dxa"/>
          </w:tcPr>
          <w:p w14:paraId="263D7F0D" w14:textId="77777777" w:rsidR="00384C43" w:rsidRPr="00C7345F" w:rsidRDefault="00384C43" w:rsidP="00F73F5C">
            <w:pPr>
              <w:pStyle w:val="TableText"/>
              <w:ind w:right="288"/>
              <w:rPr>
                <w:color w:val="000000"/>
              </w:rPr>
            </w:pPr>
            <w:r w:rsidRPr="00C7345F">
              <w:t>1</w:t>
            </w:r>
          </w:p>
        </w:tc>
        <w:tc>
          <w:tcPr>
            <w:tcW w:w="950" w:type="dxa"/>
          </w:tcPr>
          <w:p w14:paraId="203FDF74" w14:textId="77777777" w:rsidR="00384C43" w:rsidRPr="00C7345F" w:rsidRDefault="00384C43" w:rsidP="00F73F5C">
            <w:pPr>
              <w:pStyle w:val="TableText"/>
              <w:ind w:right="144"/>
              <w:rPr>
                <w:color w:val="000000"/>
              </w:rPr>
            </w:pPr>
            <w:r w:rsidRPr="00C7345F">
              <w:t>3</w:t>
            </w:r>
          </w:p>
        </w:tc>
        <w:tc>
          <w:tcPr>
            <w:tcW w:w="1512" w:type="dxa"/>
          </w:tcPr>
          <w:p w14:paraId="4D6C34CA" w14:textId="77777777" w:rsidR="00384C43" w:rsidRPr="00C7345F" w:rsidRDefault="00384C43" w:rsidP="00F73F5C">
            <w:pPr>
              <w:pStyle w:val="TableText"/>
              <w:ind w:right="288"/>
              <w:rPr>
                <w:color w:val="000000"/>
              </w:rPr>
            </w:pPr>
            <w:r w:rsidRPr="00C7345F">
              <w:t>0.09</w:t>
            </w:r>
          </w:p>
        </w:tc>
      </w:tr>
      <w:tr w:rsidR="00384C43" w:rsidRPr="00C7345F" w14:paraId="07F209C1" w14:textId="77777777" w:rsidTr="00F73F5C">
        <w:tc>
          <w:tcPr>
            <w:tcW w:w="1584" w:type="dxa"/>
          </w:tcPr>
          <w:p w14:paraId="592E0DD1" w14:textId="77777777" w:rsidR="00384C43" w:rsidRPr="00C7345F" w:rsidRDefault="00384C43" w:rsidP="00F73F5C">
            <w:pPr>
              <w:pStyle w:val="TableText"/>
              <w:ind w:right="504"/>
            </w:pPr>
            <w:r w:rsidRPr="00C7345F">
              <w:t>271</w:t>
            </w:r>
          </w:p>
        </w:tc>
        <w:tc>
          <w:tcPr>
            <w:tcW w:w="830" w:type="dxa"/>
          </w:tcPr>
          <w:p w14:paraId="56D4F2ED" w14:textId="77777777" w:rsidR="00384C43" w:rsidRPr="00C7345F" w:rsidRDefault="00384C43" w:rsidP="00F73F5C">
            <w:pPr>
              <w:pStyle w:val="TableText"/>
              <w:ind w:right="288"/>
              <w:rPr>
                <w:color w:val="000000"/>
              </w:rPr>
            </w:pPr>
            <w:r w:rsidRPr="00C7345F">
              <w:t>1</w:t>
            </w:r>
          </w:p>
        </w:tc>
        <w:tc>
          <w:tcPr>
            <w:tcW w:w="950" w:type="dxa"/>
          </w:tcPr>
          <w:p w14:paraId="42784C6F" w14:textId="77777777" w:rsidR="00384C43" w:rsidRPr="00C7345F" w:rsidRDefault="00384C43" w:rsidP="00F73F5C">
            <w:pPr>
              <w:pStyle w:val="TableText"/>
              <w:ind w:right="144"/>
              <w:rPr>
                <w:color w:val="000000"/>
              </w:rPr>
            </w:pPr>
            <w:r w:rsidRPr="00C7345F">
              <w:t>3</w:t>
            </w:r>
          </w:p>
        </w:tc>
        <w:tc>
          <w:tcPr>
            <w:tcW w:w="1512" w:type="dxa"/>
          </w:tcPr>
          <w:p w14:paraId="1C190C1A" w14:textId="77777777" w:rsidR="00384C43" w:rsidRPr="00C7345F" w:rsidRDefault="00384C43" w:rsidP="00F73F5C">
            <w:pPr>
              <w:pStyle w:val="TableText"/>
              <w:ind w:right="288"/>
              <w:rPr>
                <w:color w:val="000000"/>
              </w:rPr>
            </w:pPr>
            <w:r w:rsidRPr="00C7345F">
              <w:t>0.09</w:t>
            </w:r>
          </w:p>
        </w:tc>
      </w:tr>
      <w:tr w:rsidR="00384C43" w:rsidRPr="00C7345F" w14:paraId="59F4155E" w14:textId="77777777" w:rsidTr="00F73F5C">
        <w:tc>
          <w:tcPr>
            <w:tcW w:w="1584" w:type="dxa"/>
          </w:tcPr>
          <w:p w14:paraId="6B6CEF74" w14:textId="77777777" w:rsidR="00384C43" w:rsidRPr="00C7345F" w:rsidRDefault="00384C43" w:rsidP="00F73F5C">
            <w:pPr>
              <w:pStyle w:val="TableText"/>
              <w:ind w:right="504"/>
            </w:pPr>
            <w:r w:rsidRPr="00C7345F">
              <w:t>272</w:t>
            </w:r>
          </w:p>
        </w:tc>
        <w:tc>
          <w:tcPr>
            <w:tcW w:w="830" w:type="dxa"/>
          </w:tcPr>
          <w:p w14:paraId="4D2B13C6" w14:textId="77777777" w:rsidR="00384C43" w:rsidRPr="00C7345F" w:rsidRDefault="00384C43" w:rsidP="00F73F5C">
            <w:pPr>
              <w:pStyle w:val="TableText"/>
              <w:ind w:right="288"/>
              <w:rPr>
                <w:color w:val="000000"/>
              </w:rPr>
            </w:pPr>
            <w:r w:rsidRPr="00C7345F">
              <w:t>1</w:t>
            </w:r>
          </w:p>
        </w:tc>
        <w:tc>
          <w:tcPr>
            <w:tcW w:w="950" w:type="dxa"/>
          </w:tcPr>
          <w:p w14:paraId="08A27CA8" w14:textId="77777777" w:rsidR="00384C43" w:rsidRPr="00C7345F" w:rsidRDefault="00384C43" w:rsidP="00F73F5C">
            <w:pPr>
              <w:pStyle w:val="TableText"/>
              <w:ind w:right="144"/>
              <w:rPr>
                <w:color w:val="000000"/>
              </w:rPr>
            </w:pPr>
            <w:r w:rsidRPr="00C7345F">
              <w:t>13</w:t>
            </w:r>
          </w:p>
        </w:tc>
        <w:tc>
          <w:tcPr>
            <w:tcW w:w="1512" w:type="dxa"/>
          </w:tcPr>
          <w:p w14:paraId="5C94F7D2" w14:textId="77777777" w:rsidR="00384C43" w:rsidRPr="00C7345F" w:rsidRDefault="00384C43" w:rsidP="00F73F5C">
            <w:pPr>
              <w:pStyle w:val="TableText"/>
              <w:ind w:right="288"/>
              <w:rPr>
                <w:color w:val="000000"/>
              </w:rPr>
            </w:pPr>
            <w:r w:rsidRPr="00C7345F">
              <w:t>0.40</w:t>
            </w:r>
          </w:p>
        </w:tc>
      </w:tr>
      <w:tr w:rsidR="00384C43" w:rsidRPr="00C7345F" w14:paraId="4754D801" w14:textId="77777777" w:rsidTr="00F73F5C">
        <w:tc>
          <w:tcPr>
            <w:tcW w:w="1584" w:type="dxa"/>
          </w:tcPr>
          <w:p w14:paraId="03E4AE70" w14:textId="77777777" w:rsidR="00384C43" w:rsidRPr="00C7345F" w:rsidRDefault="00384C43" w:rsidP="00F73F5C">
            <w:pPr>
              <w:pStyle w:val="TableText"/>
              <w:ind w:right="504"/>
            </w:pPr>
            <w:r w:rsidRPr="00C7345F">
              <w:t>273</w:t>
            </w:r>
          </w:p>
        </w:tc>
        <w:tc>
          <w:tcPr>
            <w:tcW w:w="830" w:type="dxa"/>
          </w:tcPr>
          <w:p w14:paraId="7704B8C1" w14:textId="77777777" w:rsidR="00384C43" w:rsidRPr="00C7345F" w:rsidRDefault="00384C43" w:rsidP="00F73F5C">
            <w:pPr>
              <w:pStyle w:val="TableText"/>
              <w:ind w:right="288"/>
              <w:rPr>
                <w:color w:val="000000"/>
              </w:rPr>
            </w:pPr>
            <w:r w:rsidRPr="00C7345F">
              <w:t>1</w:t>
            </w:r>
          </w:p>
        </w:tc>
        <w:tc>
          <w:tcPr>
            <w:tcW w:w="950" w:type="dxa"/>
          </w:tcPr>
          <w:p w14:paraId="0B30BB8D" w14:textId="77777777" w:rsidR="00384C43" w:rsidRPr="00C7345F" w:rsidRDefault="00384C43" w:rsidP="00F73F5C">
            <w:pPr>
              <w:pStyle w:val="TableText"/>
              <w:ind w:right="144"/>
              <w:rPr>
                <w:color w:val="000000"/>
              </w:rPr>
            </w:pPr>
            <w:r w:rsidRPr="00C7345F">
              <w:t>5</w:t>
            </w:r>
          </w:p>
        </w:tc>
        <w:tc>
          <w:tcPr>
            <w:tcW w:w="1512" w:type="dxa"/>
          </w:tcPr>
          <w:p w14:paraId="6797D860" w14:textId="77777777" w:rsidR="00384C43" w:rsidRPr="00C7345F" w:rsidRDefault="00384C43" w:rsidP="00F73F5C">
            <w:pPr>
              <w:pStyle w:val="TableText"/>
              <w:ind w:right="288"/>
              <w:rPr>
                <w:color w:val="000000"/>
              </w:rPr>
            </w:pPr>
            <w:r w:rsidRPr="00C7345F">
              <w:t>0.15</w:t>
            </w:r>
          </w:p>
        </w:tc>
      </w:tr>
      <w:tr w:rsidR="00384C43" w:rsidRPr="00C7345F" w14:paraId="1B04BF5C" w14:textId="77777777" w:rsidTr="00F73F5C">
        <w:tc>
          <w:tcPr>
            <w:tcW w:w="1584" w:type="dxa"/>
          </w:tcPr>
          <w:p w14:paraId="1CEF853E" w14:textId="77777777" w:rsidR="00384C43" w:rsidRPr="00C7345F" w:rsidRDefault="00384C43" w:rsidP="00F73F5C">
            <w:pPr>
              <w:pStyle w:val="TableText"/>
              <w:ind w:right="504"/>
            </w:pPr>
            <w:r w:rsidRPr="00C7345F">
              <w:t>274</w:t>
            </w:r>
          </w:p>
        </w:tc>
        <w:tc>
          <w:tcPr>
            <w:tcW w:w="830" w:type="dxa"/>
          </w:tcPr>
          <w:p w14:paraId="2BD75E10" w14:textId="77777777" w:rsidR="00384C43" w:rsidRPr="00C7345F" w:rsidRDefault="00384C43" w:rsidP="00F73F5C">
            <w:pPr>
              <w:pStyle w:val="TableText"/>
              <w:ind w:right="288"/>
              <w:rPr>
                <w:color w:val="000000"/>
              </w:rPr>
            </w:pPr>
            <w:r w:rsidRPr="00C7345F">
              <w:t>1</w:t>
            </w:r>
          </w:p>
        </w:tc>
        <w:tc>
          <w:tcPr>
            <w:tcW w:w="950" w:type="dxa"/>
          </w:tcPr>
          <w:p w14:paraId="00404AAE" w14:textId="77777777" w:rsidR="00384C43" w:rsidRPr="00C7345F" w:rsidRDefault="00384C43" w:rsidP="00F73F5C">
            <w:pPr>
              <w:pStyle w:val="TableText"/>
              <w:ind w:right="144"/>
              <w:rPr>
                <w:color w:val="000000"/>
              </w:rPr>
            </w:pPr>
            <w:r w:rsidRPr="00C7345F">
              <w:t>12</w:t>
            </w:r>
          </w:p>
        </w:tc>
        <w:tc>
          <w:tcPr>
            <w:tcW w:w="1512" w:type="dxa"/>
          </w:tcPr>
          <w:p w14:paraId="3D7DB7E6" w14:textId="77777777" w:rsidR="00384C43" w:rsidRPr="00C7345F" w:rsidRDefault="00384C43" w:rsidP="00F73F5C">
            <w:pPr>
              <w:pStyle w:val="TableText"/>
              <w:ind w:right="288"/>
              <w:rPr>
                <w:color w:val="000000"/>
              </w:rPr>
            </w:pPr>
            <w:r w:rsidRPr="00C7345F">
              <w:t>0.37</w:t>
            </w:r>
          </w:p>
        </w:tc>
      </w:tr>
      <w:tr w:rsidR="00384C43" w:rsidRPr="00C7345F" w14:paraId="3BAD67A3" w14:textId="77777777" w:rsidTr="00F73F5C">
        <w:tc>
          <w:tcPr>
            <w:tcW w:w="1584" w:type="dxa"/>
          </w:tcPr>
          <w:p w14:paraId="202DF541" w14:textId="77777777" w:rsidR="00384C43" w:rsidRPr="00C7345F" w:rsidRDefault="00384C43" w:rsidP="00F73F5C">
            <w:pPr>
              <w:pStyle w:val="TableText"/>
              <w:ind w:right="504"/>
            </w:pPr>
            <w:r w:rsidRPr="00C7345F">
              <w:t>276</w:t>
            </w:r>
          </w:p>
        </w:tc>
        <w:tc>
          <w:tcPr>
            <w:tcW w:w="830" w:type="dxa"/>
          </w:tcPr>
          <w:p w14:paraId="1E26875F" w14:textId="77777777" w:rsidR="00384C43" w:rsidRPr="00C7345F" w:rsidRDefault="00384C43" w:rsidP="00F73F5C">
            <w:pPr>
              <w:pStyle w:val="TableText"/>
              <w:ind w:right="288"/>
              <w:rPr>
                <w:color w:val="000000"/>
              </w:rPr>
            </w:pPr>
            <w:r w:rsidRPr="00C7345F">
              <w:t>1</w:t>
            </w:r>
          </w:p>
        </w:tc>
        <w:tc>
          <w:tcPr>
            <w:tcW w:w="950" w:type="dxa"/>
          </w:tcPr>
          <w:p w14:paraId="4724094C" w14:textId="77777777" w:rsidR="00384C43" w:rsidRPr="00C7345F" w:rsidRDefault="00384C43" w:rsidP="00F73F5C">
            <w:pPr>
              <w:pStyle w:val="TableText"/>
              <w:ind w:right="144"/>
              <w:rPr>
                <w:color w:val="000000"/>
              </w:rPr>
            </w:pPr>
            <w:r w:rsidRPr="00C7345F">
              <w:t>16</w:t>
            </w:r>
          </w:p>
        </w:tc>
        <w:tc>
          <w:tcPr>
            <w:tcW w:w="1512" w:type="dxa"/>
          </w:tcPr>
          <w:p w14:paraId="4C8594E1" w14:textId="77777777" w:rsidR="00384C43" w:rsidRPr="00C7345F" w:rsidRDefault="00384C43" w:rsidP="00F73F5C">
            <w:pPr>
              <w:pStyle w:val="TableText"/>
              <w:ind w:right="288"/>
              <w:rPr>
                <w:color w:val="000000"/>
              </w:rPr>
            </w:pPr>
            <w:r w:rsidRPr="00C7345F">
              <w:t>0.49</w:t>
            </w:r>
          </w:p>
        </w:tc>
      </w:tr>
      <w:tr w:rsidR="00384C43" w:rsidRPr="00C7345F" w14:paraId="4E89DB79" w14:textId="77777777" w:rsidTr="00F73F5C">
        <w:tc>
          <w:tcPr>
            <w:tcW w:w="1584" w:type="dxa"/>
          </w:tcPr>
          <w:p w14:paraId="066DA146" w14:textId="77777777" w:rsidR="00384C43" w:rsidRPr="00C7345F" w:rsidRDefault="00384C43" w:rsidP="00F73F5C">
            <w:pPr>
              <w:pStyle w:val="TableText"/>
              <w:ind w:right="504"/>
            </w:pPr>
            <w:r w:rsidRPr="00C7345F">
              <w:t>278</w:t>
            </w:r>
          </w:p>
        </w:tc>
        <w:tc>
          <w:tcPr>
            <w:tcW w:w="830" w:type="dxa"/>
          </w:tcPr>
          <w:p w14:paraId="36D0B1BA" w14:textId="77777777" w:rsidR="00384C43" w:rsidRPr="00C7345F" w:rsidRDefault="00384C43" w:rsidP="00F73F5C">
            <w:pPr>
              <w:pStyle w:val="TableText"/>
              <w:ind w:right="288"/>
              <w:rPr>
                <w:color w:val="000000"/>
              </w:rPr>
            </w:pPr>
            <w:r w:rsidRPr="00C7345F">
              <w:t>1</w:t>
            </w:r>
          </w:p>
        </w:tc>
        <w:tc>
          <w:tcPr>
            <w:tcW w:w="950" w:type="dxa"/>
          </w:tcPr>
          <w:p w14:paraId="7F3F085B" w14:textId="77777777" w:rsidR="00384C43" w:rsidRPr="00C7345F" w:rsidRDefault="00384C43" w:rsidP="00F73F5C">
            <w:pPr>
              <w:pStyle w:val="TableText"/>
              <w:ind w:right="144"/>
              <w:rPr>
                <w:color w:val="000000"/>
              </w:rPr>
            </w:pPr>
            <w:r w:rsidRPr="00C7345F">
              <w:t>2</w:t>
            </w:r>
          </w:p>
        </w:tc>
        <w:tc>
          <w:tcPr>
            <w:tcW w:w="1512" w:type="dxa"/>
          </w:tcPr>
          <w:p w14:paraId="30307875" w14:textId="77777777" w:rsidR="00384C43" w:rsidRPr="00C7345F" w:rsidRDefault="00384C43" w:rsidP="00F73F5C">
            <w:pPr>
              <w:pStyle w:val="TableText"/>
              <w:ind w:right="288"/>
              <w:rPr>
                <w:color w:val="000000"/>
              </w:rPr>
            </w:pPr>
            <w:r w:rsidRPr="00C7345F">
              <w:t>0.06</w:t>
            </w:r>
          </w:p>
        </w:tc>
      </w:tr>
      <w:tr w:rsidR="00384C43" w:rsidRPr="00C7345F" w14:paraId="622DAB05" w14:textId="77777777" w:rsidTr="00F73F5C">
        <w:tc>
          <w:tcPr>
            <w:tcW w:w="1584" w:type="dxa"/>
          </w:tcPr>
          <w:p w14:paraId="19B588ED" w14:textId="77777777" w:rsidR="00384C43" w:rsidRPr="00C7345F" w:rsidRDefault="00384C43" w:rsidP="00F73F5C">
            <w:pPr>
              <w:pStyle w:val="TableText"/>
              <w:ind w:right="504"/>
            </w:pPr>
            <w:r w:rsidRPr="00C7345F">
              <w:t>279</w:t>
            </w:r>
          </w:p>
        </w:tc>
        <w:tc>
          <w:tcPr>
            <w:tcW w:w="830" w:type="dxa"/>
          </w:tcPr>
          <w:p w14:paraId="6452A903" w14:textId="77777777" w:rsidR="00384C43" w:rsidRPr="00C7345F" w:rsidRDefault="00384C43" w:rsidP="00F73F5C">
            <w:pPr>
              <w:pStyle w:val="TableText"/>
              <w:ind w:right="288"/>
              <w:rPr>
                <w:color w:val="000000"/>
              </w:rPr>
            </w:pPr>
            <w:r w:rsidRPr="00C7345F">
              <w:t>1</w:t>
            </w:r>
          </w:p>
        </w:tc>
        <w:tc>
          <w:tcPr>
            <w:tcW w:w="950" w:type="dxa"/>
          </w:tcPr>
          <w:p w14:paraId="522ACBC7" w14:textId="77777777" w:rsidR="00384C43" w:rsidRPr="00C7345F" w:rsidRDefault="00384C43" w:rsidP="00F73F5C">
            <w:pPr>
              <w:pStyle w:val="TableText"/>
              <w:ind w:right="144"/>
              <w:rPr>
                <w:color w:val="000000"/>
              </w:rPr>
            </w:pPr>
            <w:r w:rsidRPr="00C7345F">
              <w:t>10</w:t>
            </w:r>
          </w:p>
        </w:tc>
        <w:tc>
          <w:tcPr>
            <w:tcW w:w="1512" w:type="dxa"/>
          </w:tcPr>
          <w:p w14:paraId="4ED87C84" w14:textId="77777777" w:rsidR="00384C43" w:rsidRPr="00C7345F" w:rsidRDefault="00384C43" w:rsidP="00F73F5C">
            <w:pPr>
              <w:pStyle w:val="TableText"/>
              <w:ind w:right="288"/>
              <w:rPr>
                <w:color w:val="000000"/>
              </w:rPr>
            </w:pPr>
            <w:r w:rsidRPr="00C7345F">
              <w:t>0.31</w:t>
            </w:r>
          </w:p>
        </w:tc>
      </w:tr>
      <w:tr w:rsidR="00384C43" w:rsidRPr="00C7345F" w14:paraId="01794267" w14:textId="77777777" w:rsidTr="00F73F5C">
        <w:tc>
          <w:tcPr>
            <w:tcW w:w="1584" w:type="dxa"/>
          </w:tcPr>
          <w:p w14:paraId="0D06BB35" w14:textId="77777777" w:rsidR="00384C43" w:rsidRPr="00C7345F" w:rsidRDefault="00384C43" w:rsidP="00F73F5C">
            <w:pPr>
              <w:pStyle w:val="TableText"/>
              <w:ind w:right="504"/>
            </w:pPr>
            <w:r w:rsidRPr="00C7345F">
              <w:t>280</w:t>
            </w:r>
          </w:p>
        </w:tc>
        <w:tc>
          <w:tcPr>
            <w:tcW w:w="830" w:type="dxa"/>
          </w:tcPr>
          <w:p w14:paraId="5648924E" w14:textId="77777777" w:rsidR="00384C43" w:rsidRPr="00C7345F" w:rsidRDefault="00384C43" w:rsidP="00F73F5C">
            <w:pPr>
              <w:pStyle w:val="TableText"/>
              <w:ind w:right="288"/>
              <w:rPr>
                <w:color w:val="000000"/>
              </w:rPr>
            </w:pPr>
            <w:r w:rsidRPr="00C7345F">
              <w:t>1</w:t>
            </w:r>
          </w:p>
        </w:tc>
        <w:tc>
          <w:tcPr>
            <w:tcW w:w="950" w:type="dxa"/>
          </w:tcPr>
          <w:p w14:paraId="3921A110" w14:textId="77777777" w:rsidR="00384C43" w:rsidRPr="00C7345F" w:rsidRDefault="00384C43" w:rsidP="00F73F5C">
            <w:pPr>
              <w:pStyle w:val="TableText"/>
              <w:ind w:right="144"/>
              <w:rPr>
                <w:color w:val="000000"/>
              </w:rPr>
            </w:pPr>
            <w:r w:rsidRPr="00C7345F">
              <w:t>1</w:t>
            </w:r>
          </w:p>
        </w:tc>
        <w:tc>
          <w:tcPr>
            <w:tcW w:w="1512" w:type="dxa"/>
          </w:tcPr>
          <w:p w14:paraId="5A2CBDC6" w14:textId="77777777" w:rsidR="00384C43" w:rsidRPr="00C7345F" w:rsidRDefault="00384C43" w:rsidP="00F73F5C">
            <w:pPr>
              <w:pStyle w:val="TableText"/>
              <w:ind w:right="288"/>
              <w:rPr>
                <w:color w:val="000000"/>
              </w:rPr>
            </w:pPr>
            <w:r w:rsidRPr="00C7345F">
              <w:t>0.03</w:t>
            </w:r>
          </w:p>
        </w:tc>
      </w:tr>
      <w:tr w:rsidR="00384C43" w:rsidRPr="00C7345F" w14:paraId="3FABE517" w14:textId="77777777" w:rsidTr="00F73F5C">
        <w:tc>
          <w:tcPr>
            <w:tcW w:w="1584" w:type="dxa"/>
          </w:tcPr>
          <w:p w14:paraId="23F52B5B" w14:textId="77777777" w:rsidR="00384C43" w:rsidRPr="00C7345F" w:rsidRDefault="00384C43" w:rsidP="00F73F5C">
            <w:pPr>
              <w:pStyle w:val="TableText"/>
              <w:ind w:right="504"/>
            </w:pPr>
            <w:r w:rsidRPr="00C7345F">
              <w:t>281</w:t>
            </w:r>
          </w:p>
        </w:tc>
        <w:tc>
          <w:tcPr>
            <w:tcW w:w="830" w:type="dxa"/>
          </w:tcPr>
          <w:p w14:paraId="0F8D15E8" w14:textId="77777777" w:rsidR="00384C43" w:rsidRPr="00C7345F" w:rsidRDefault="00384C43" w:rsidP="00F73F5C">
            <w:pPr>
              <w:pStyle w:val="TableText"/>
              <w:ind w:right="288"/>
              <w:rPr>
                <w:color w:val="000000"/>
              </w:rPr>
            </w:pPr>
            <w:r w:rsidRPr="00C7345F">
              <w:t>1</w:t>
            </w:r>
          </w:p>
        </w:tc>
        <w:tc>
          <w:tcPr>
            <w:tcW w:w="950" w:type="dxa"/>
          </w:tcPr>
          <w:p w14:paraId="328E2E13" w14:textId="77777777" w:rsidR="00384C43" w:rsidRPr="00C7345F" w:rsidRDefault="00384C43" w:rsidP="00F73F5C">
            <w:pPr>
              <w:pStyle w:val="TableText"/>
              <w:ind w:right="144"/>
              <w:rPr>
                <w:color w:val="000000"/>
              </w:rPr>
            </w:pPr>
            <w:r w:rsidRPr="00C7345F">
              <w:t>10</w:t>
            </w:r>
          </w:p>
        </w:tc>
        <w:tc>
          <w:tcPr>
            <w:tcW w:w="1512" w:type="dxa"/>
          </w:tcPr>
          <w:p w14:paraId="138A675C" w14:textId="77777777" w:rsidR="00384C43" w:rsidRPr="00C7345F" w:rsidRDefault="00384C43" w:rsidP="00F73F5C">
            <w:pPr>
              <w:pStyle w:val="TableText"/>
              <w:ind w:right="288"/>
              <w:rPr>
                <w:color w:val="000000"/>
              </w:rPr>
            </w:pPr>
            <w:r w:rsidRPr="00C7345F">
              <w:t>0.31</w:t>
            </w:r>
          </w:p>
        </w:tc>
      </w:tr>
      <w:tr w:rsidR="00384C43" w:rsidRPr="00C7345F" w14:paraId="38CDE80C" w14:textId="77777777" w:rsidTr="00F73F5C">
        <w:tc>
          <w:tcPr>
            <w:tcW w:w="1584" w:type="dxa"/>
          </w:tcPr>
          <w:p w14:paraId="40806914" w14:textId="77777777" w:rsidR="00384C43" w:rsidRPr="00C7345F" w:rsidRDefault="00384C43" w:rsidP="00F73F5C">
            <w:pPr>
              <w:pStyle w:val="TableText"/>
              <w:ind w:right="504"/>
            </w:pPr>
            <w:r w:rsidRPr="00C7345F">
              <w:t>282</w:t>
            </w:r>
          </w:p>
        </w:tc>
        <w:tc>
          <w:tcPr>
            <w:tcW w:w="830" w:type="dxa"/>
          </w:tcPr>
          <w:p w14:paraId="194BEB9A" w14:textId="77777777" w:rsidR="00384C43" w:rsidRPr="00C7345F" w:rsidRDefault="00384C43" w:rsidP="00F73F5C">
            <w:pPr>
              <w:pStyle w:val="TableText"/>
              <w:ind w:right="288"/>
              <w:rPr>
                <w:color w:val="000000"/>
              </w:rPr>
            </w:pPr>
            <w:r w:rsidRPr="00C7345F">
              <w:t>1</w:t>
            </w:r>
          </w:p>
        </w:tc>
        <w:tc>
          <w:tcPr>
            <w:tcW w:w="950" w:type="dxa"/>
          </w:tcPr>
          <w:p w14:paraId="109A236D" w14:textId="77777777" w:rsidR="00384C43" w:rsidRPr="00C7345F" w:rsidRDefault="00384C43" w:rsidP="00F73F5C">
            <w:pPr>
              <w:pStyle w:val="TableText"/>
              <w:ind w:right="144"/>
              <w:rPr>
                <w:color w:val="000000"/>
              </w:rPr>
            </w:pPr>
            <w:r w:rsidRPr="00C7345F">
              <w:t>2</w:t>
            </w:r>
          </w:p>
        </w:tc>
        <w:tc>
          <w:tcPr>
            <w:tcW w:w="1512" w:type="dxa"/>
          </w:tcPr>
          <w:p w14:paraId="044DD415" w14:textId="77777777" w:rsidR="00384C43" w:rsidRPr="00C7345F" w:rsidRDefault="00384C43" w:rsidP="00F73F5C">
            <w:pPr>
              <w:pStyle w:val="TableText"/>
              <w:ind w:right="288"/>
              <w:rPr>
                <w:color w:val="000000"/>
              </w:rPr>
            </w:pPr>
            <w:r w:rsidRPr="00C7345F">
              <w:t>0.06</w:t>
            </w:r>
          </w:p>
        </w:tc>
      </w:tr>
      <w:tr w:rsidR="00384C43" w:rsidRPr="00C7345F" w14:paraId="0FFDA358" w14:textId="77777777" w:rsidTr="00F73F5C">
        <w:tc>
          <w:tcPr>
            <w:tcW w:w="1584" w:type="dxa"/>
          </w:tcPr>
          <w:p w14:paraId="4E4BD399" w14:textId="77777777" w:rsidR="00384C43" w:rsidRPr="00C7345F" w:rsidRDefault="00384C43" w:rsidP="00F73F5C">
            <w:pPr>
              <w:pStyle w:val="TableText"/>
              <w:ind w:right="504"/>
            </w:pPr>
            <w:r w:rsidRPr="00C7345F">
              <w:t>283</w:t>
            </w:r>
          </w:p>
        </w:tc>
        <w:tc>
          <w:tcPr>
            <w:tcW w:w="830" w:type="dxa"/>
          </w:tcPr>
          <w:p w14:paraId="4E017A1C" w14:textId="77777777" w:rsidR="00384C43" w:rsidRPr="00C7345F" w:rsidRDefault="00384C43" w:rsidP="00F73F5C">
            <w:pPr>
              <w:pStyle w:val="TableText"/>
              <w:ind w:right="288"/>
              <w:rPr>
                <w:color w:val="000000"/>
              </w:rPr>
            </w:pPr>
            <w:r w:rsidRPr="00C7345F">
              <w:t>1</w:t>
            </w:r>
          </w:p>
        </w:tc>
        <w:tc>
          <w:tcPr>
            <w:tcW w:w="950" w:type="dxa"/>
          </w:tcPr>
          <w:p w14:paraId="29B662BC" w14:textId="77777777" w:rsidR="00384C43" w:rsidRPr="00C7345F" w:rsidRDefault="00384C43" w:rsidP="00F73F5C">
            <w:pPr>
              <w:pStyle w:val="TableText"/>
              <w:ind w:right="144"/>
              <w:rPr>
                <w:color w:val="000000"/>
              </w:rPr>
            </w:pPr>
            <w:r w:rsidRPr="00C7345F">
              <w:t>4</w:t>
            </w:r>
          </w:p>
        </w:tc>
        <w:tc>
          <w:tcPr>
            <w:tcW w:w="1512" w:type="dxa"/>
          </w:tcPr>
          <w:p w14:paraId="54F6829D" w14:textId="77777777" w:rsidR="00384C43" w:rsidRPr="00C7345F" w:rsidRDefault="00384C43" w:rsidP="00F73F5C">
            <w:pPr>
              <w:pStyle w:val="TableText"/>
              <w:ind w:right="288"/>
              <w:rPr>
                <w:color w:val="000000"/>
              </w:rPr>
            </w:pPr>
            <w:r w:rsidRPr="00C7345F">
              <w:t>0.12</w:t>
            </w:r>
          </w:p>
        </w:tc>
      </w:tr>
      <w:tr w:rsidR="00384C43" w:rsidRPr="00C7345F" w14:paraId="02445ED0" w14:textId="77777777" w:rsidTr="00F73F5C">
        <w:tc>
          <w:tcPr>
            <w:tcW w:w="1584" w:type="dxa"/>
          </w:tcPr>
          <w:p w14:paraId="10702670" w14:textId="77777777" w:rsidR="00384C43" w:rsidRPr="00C7345F" w:rsidRDefault="00384C43" w:rsidP="00F73F5C">
            <w:pPr>
              <w:pStyle w:val="TableText"/>
              <w:ind w:right="504"/>
            </w:pPr>
            <w:r w:rsidRPr="00C7345F">
              <w:t>284</w:t>
            </w:r>
          </w:p>
        </w:tc>
        <w:tc>
          <w:tcPr>
            <w:tcW w:w="830" w:type="dxa"/>
          </w:tcPr>
          <w:p w14:paraId="397F4465" w14:textId="77777777" w:rsidR="00384C43" w:rsidRPr="00C7345F" w:rsidRDefault="00384C43" w:rsidP="00F73F5C">
            <w:pPr>
              <w:pStyle w:val="TableText"/>
              <w:ind w:right="288"/>
              <w:rPr>
                <w:color w:val="000000"/>
              </w:rPr>
            </w:pPr>
            <w:r w:rsidRPr="00C7345F">
              <w:t>1</w:t>
            </w:r>
          </w:p>
        </w:tc>
        <w:tc>
          <w:tcPr>
            <w:tcW w:w="950" w:type="dxa"/>
          </w:tcPr>
          <w:p w14:paraId="626FA8E3" w14:textId="77777777" w:rsidR="00384C43" w:rsidRPr="00C7345F" w:rsidRDefault="00384C43" w:rsidP="00F73F5C">
            <w:pPr>
              <w:pStyle w:val="TableText"/>
              <w:ind w:right="144"/>
              <w:rPr>
                <w:color w:val="000000"/>
              </w:rPr>
            </w:pPr>
            <w:r w:rsidRPr="00C7345F">
              <w:t>24</w:t>
            </w:r>
          </w:p>
        </w:tc>
        <w:tc>
          <w:tcPr>
            <w:tcW w:w="1512" w:type="dxa"/>
          </w:tcPr>
          <w:p w14:paraId="70AEF044" w14:textId="77777777" w:rsidR="00384C43" w:rsidRPr="00C7345F" w:rsidRDefault="00384C43" w:rsidP="00F73F5C">
            <w:pPr>
              <w:pStyle w:val="TableText"/>
              <w:ind w:right="288"/>
              <w:rPr>
                <w:color w:val="000000"/>
              </w:rPr>
            </w:pPr>
            <w:r w:rsidRPr="00C7345F">
              <w:t>0.74</w:t>
            </w:r>
          </w:p>
        </w:tc>
      </w:tr>
      <w:tr w:rsidR="00384C43" w:rsidRPr="00C7345F" w14:paraId="4D668E35" w14:textId="77777777" w:rsidTr="00F73F5C">
        <w:tc>
          <w:tcPr>
            <w:tcW w:w="1584" w:type="dxa"/>
          </w:tcPr>
          <w:p w14:paraId="13F5F9A7" w14:textId="77777777" w:rsidR="00384C43" w:rsidRPr="00C7345F" w:rsidRDefault="00384C43" w:rsidP="00F73F5C">
            <w:pPr>
              <w:pStyle w:val="TableText"/>
              <w:ind w:right="504"/>
            </w:pPr>
            <w:r w:rsidRPr="00C7345F">
              <w:t>286</w:t>
            </w:r>
          </w:p>
        </w:tc>
        <w:tc>
          <w:tcPr>
            <w:tcW w:w="830" w:type="dxa"/>
          </w:tcPr>
          <w:p w14:paraId="5E7735F7" w14:textId="77777777" w:rsidR="00384C43" w:rsidRPr="00C7345F" w:rsidRDefault="00384C43" w:rsidP="00F73F5C">
            <w:pPr>
              <w:pStyle w:val="TableText"/>
              <w:ind w:right="288"/>
              <w:rPr>
                <w:color w:val="000000"/>
              </w:rPr>
            </w:pPr>
            <w:r w:rsidRPr="00C7345F">
              <w:t>1</w:t>
            </w:r>
          </w:p>
        </w:tc>
        <w:tc>
          <w:tcPr>
            <w:tcW w:w="950" w:type="dxa"/>
          </w:tcPr>
          <w:p w14:paraId="1E5E1B5A" w14:textId="77777777" w:rsidR="00384C43" w:rsidRPr="00C7345F" w:rsidRDefault="00384C43" w:rsidP="00F73F5C">
            <w:pPr>
              <w:pStyle w:val="TableText"/>
              <w:ind w:right="144"/>
              <w:rPr>
                <w:color w:val="000000"/>
              </w:rPr>
            </w:pPr>
            <w:r w:rsidRPr="00C7345F">
              <w:t>2</w:t>
            </w:r>
          </w:p>
        </w:tc>
        <w:tc>
          <w:tcPr>
            <w:tcW w:w="1512" w:type="dxa"/>
          </w:tcPr>
          <w:p w14:paraId="1B4BFE46" w14:textId="77777777" w:rsidR="00384C43" w:rsidRPr="00C7345F" w:rsidRDefault="00384C43" w:rsidP="00F73F5C">
            <w:pPr>
              <w:pStyle w:val="TableText"/>
              <w:ind w:right="288"/>
              <w:rPr>
                <w:color w:val="000000"/>
              </w:rPr>
            </w:pPr>
            <w:r w:rsidRPr="00C7345F">
              <w:t>0.06</w:t>
            </w:r>
          </w:p>
        </w:tc>
      </w:tr>
      <w:tr w:rsidR="00384C43" w:rsidRPr="00C7345F" w14:paraId="7278918F" w14:textId="77777777" w:rsidTr="00F73F5C">
        <w:tc>
          <w:tcPr>
            <w:tcW w:w="1584" w:type="dxa"/>
          </w:tcPr>
          <w:p w14:paraId="726A6BBB" w14:textId="77777777" w:rsidR="00384C43" w:rsidRPr="00C7345F" w:rsidRDefault="00384C43" w:rsidP="00F73F5C">
            <w:pPr>
              <w:pStyle w:val="TableText"/>
              <w:ind w:right="504"/>
            </w:pPr>
            <w:r w:rsidRPr="00C7345F">
              <w:t>287</w:t>
            </w:r>
          </w:p>
        </w:tc>
        <w:tc>
          <w:tcPr>
            <w:tcW w:w="830" w:type="dxa"/>
          </w:tcPr>
          <w:p w14:paraId="77B3D506" w14:textId="77777777" w:rsidR="00384C43" w:rsidRPr="00C7345F" w:rsidRDefault="00384C43" w:rsidP="00F73F5C">
            <w:pPr>
              <w:pStyle w:val="TableText"/>
              <w:ind w:right="288"/>
              <w:rPr>
                <w:color w:val="000000"/>
              </w:rPr>
            </w:pPr>
            <w:r w:rsidRPr="00C7345F">
              <w:t>1</w:t>
            </w:r>
          </w:p>
        </w:tc>
        <w:tc>
          <w:tcPr>
            <w:tcW w:w="950" w:type="dxa"/>
          </w:tcPr>
          <w:p w14:paraId="49003D31" w14:textId="77777777" w:rsidR="00384C43" w:rsidRPr="00C7345F" w:rsidRDefault="00384C43" w:rsidP="00F73F5C">
            <w:pPr>
              <w:pStyle w:val="TableText"/>
              <w:ind w:right="144"/>
              <w:rPr>
                <w:color w:val="000000"/>
              </w:rPr>
            </w:pPr>
            <w:r w:rsidRPr="00C7345F">
              <w:t>3</w:t>
            </w:r>
          </w:p>
        </w:tc>
        <w:tc>
          <w:tcPr>
            <w:tcW w:w="1512" w:type="dxa"/>
          </w:tcPr>
          <w:p w14:paraId="29385DF0" w14:textId="77777777" w:rsidR="00384C43" w:rsidRPr="00C7345F" w:rsidRDefault="00384C43" w:rsidP="00F73F5C">
            <w:pPr>
              <w:pStyle w:val="TableText"/>
              <w:ind w:right="288"/>
              <w:rPr>
                <w:color w:val="000000"/>
              </w:rPr>
            </w:pPr>
            <w:r w:rsidRPr="00C7345F">
              <w:t>0.09</w:t>
            </w:r>
          </w:p>
        </w:tc>
      </w:tr>
      <w:tr w:rsidR="00384C43" w:rsidRPr="00C7345F" w14:paraId="6E0A7942" w14:textId="77777777" w:rsidTr="00F73F5C">
        <w:tc>
          <w:tcPr>
            <w:tcW w:w="1584" w:type="dxa"/>
          </w:tcPr>
          <w:p w14:paraId="1674FED5" w14:textId="77777777" w:rsidR="00384C43" w:rsidRPr="00C7345F" w:rsidRDefault="00384C43" w:rsidP="00F73F5C">
            <w:pPr>
              <w:pStyle w:val="TableText"/>
              <w:ind w:right="504"/>
            </w:pPr>
            <w:r w:rsidRPr="00C7345F">
              <w:t>288</w:t>
            </w:r>
          </w:p>
        </w:tc>
        <w:tc>
          <w:tcPr>
            <w:tcW w:w="830" w:type="dxa"/>
          </w:tcPr>
          <w:p w14:paraId="2160E9CD" w14:textId="77777777" w:rsidR="00384C43" w:rsidRPr="00C7345F" w:rsidRDefault="00384C43" w:rsidP="00F73F5C">
            <w:pPr>
              <w:pStyle w:val="TableText"/>
              <w:ind w:right="288"/>
              <w:rPr>
                <w:color w:val="000000"/>
              </w:rPr>
            </w:pPr>
            <w:r w:rsidRPr="00C7345F">
              <w:t>1</w:t>
            </w:r>
          </w:p>
        </w:tc>
        <w:tc>
          <w:tcPr>
            <w:tcW w:w="950" w:type="dxa"/>
          </w:tcPr>
          <w:p w14:paraId="1DF62EB3" w14:textId="77777777" w:rsidR="00384C43" w:rsidRPr="00C7345F" w:rsidRDefault="00384C43" w:rsidP="00F73F5C">
            <w:pPr>
              <w:pStyle w:val="TableText"/>
              <w:ind w:right="144"/>
              <w:rPr>
                <w:color w:val="000000"/>
              </w:rPr>
            </w:pPr>
            <w:r w:rsidRPr="00C7345F">
              <w:t>2</w:t>
            </w:r>
          </w:p>
        </w:tc>
        <w:tc>
          <w:tcPr>
            <w:tcW w:w="1512" w:type="dxa"/>
          </w:tcPr>
          <w:p w14:paraId="086A389C" w14:textId="77777777" w:rsidR="00384C43" w:rsidRPr="00C7345F" w:rsidRDefault="00384C43" w:rsidP="00F73F5C">
            <w:pPr>
              <w:pStyle w:val="TableText"/>
              <w:ind w:right="288"/>
              <w:rPr>
                <w:color w:val="000000"/>
              </w:rPr>
            </w:pPr>
            <w:r w:rsidRPr="00C7345F">
              <w:t>0.06</w:t>
            </w:r>
          </w:p>
        </w:tc>
      </w:tr>
      <w:tr w:rsidR="00384C43" w:rsidRPr="00C7345F" w14:paraId="0D760905" w14:textId="77777777" w:rsidTr="00F73F5C">
        <w:tc>
          <w:tcPr>
            <w:tcW w:w="1584" w:type="dxa"/>
          </w:tcPr>
          <w:p w14:paraId="22DAC8D9" w14:textId="77777777" w:rsidR="00384C43" w:rsidRPr="00C7345F" w:rsidRDefault="00384C43" w:rsidP="00F73F5C">
            <w:pPr>
              <w:pStyle w:val="TableText"/>
              <w:ind w:right="504"/>
            </w:pPr>
            <w:r w:rsidRPr="00C7345F">
              <w:t>289</w:t>
            </w:r>
          </w:p>
        </w:tc>
        <w:tc>
          <w:tcPr>
            <w:tcW w:w="830" w:type="dxa"/>
          </w:tcPr>
          <w:p w14:paraId="3E57E7A7" w14:textId="77777777" w:rsidR="00384C43" w:rsidRPr="00C7345F" w:rsidRDefault="00384C43" w:rsidP="00F73F5C">
            <w:pPr>
              <w:pStyle w:val="TableText"/>
              <w:ind w:right="288"/>
              <w:rPr>
                <w:color w:val="000000"/>
              </w:rPr>
            </w:pPr>
            <w:r w:rsidRPr="00C7345F">
              <w:t>1</w:t>
            </w:r>
          </w:p>
        </w:tc>
        <w:tc>
          <w:tcPr>
            <w:tcW w:w="950" w:type="dxa"/>
          </w:tcPr>
          <w:p w14:paraId="4D5EBBB2" w14:textId="77777777" w:rsidR="00384C43" w:rsidRPr="00C7345F" w:rsidRDefault="00384C43" w:rsidP="00F73F5C">
            <w:pPr>
              <w:pStyle w:val="TableText"/>
              <w:ind w:right="144"/>
              <w:rPr>
                <w:color w:val="000000"/>
              </w:rPr>
            </w:pPr>
            <w:r w:rsidRPr="00C7345F">
              <w:t>4</w:t>
            </w:r>
          </w:p>
        </w:tc>
        <w:tc>
          <w:tcPr>
            <w:tcW w:w="1512" w:type="dxa"/>
          </w:tcPr>
          <w:p w14:paraId="46538730" w14:textId="77777777" w:rsidR="00384C43" w:rsidRPr="00C7345F" w:rsidRDefault="00384C43" w:rsidP="00F73F5C">
            <w:pPr>
              <w:pStyle w:val="TableText"/>
              <w:ind w:right="288"/>
              <w:rPr>
                <w:color w:val="000000"/>
              </w:rPr>
            </w:pPr>
            <w:r w:rsidRPr="00C7345F">
              <w:t>0.12</w:t>
            </w:r>
          </w:p>
        </w:tc>
      </w:tr>
      <w:tr w:rsidR="00384C43" w:rsidRPr="00C7345F" w14:paraId="2898764C" w14:textId="77777777" w:rsidTr="00F73F5C">
        <w:tc>
          <w:tcPr>
            <w:tcW w:w="1584" w:type="dxa"/>
          </w:tcPr>
          <w:p w14:paraId="0444AA5C" w14:textId="77777777" w:rsidR="00384C43" w:rsidRPr="00C7345F" w:rsidRDefault="00384C43" w:rsidP="00F73F5C">
            <w:pPr>
              <w:pStyle w:val="TableText"/>
              <w:ind w:right="504"/>
            </w:pPr>
            <w:r w:rsidRPr="00C7345F">
              <w:t>290</w:t>
            </w:r>
          </w:p>
        </w:tc>
        <w:tc>
          <w:tcPr>
            <w:tcW w:w="830" w:type="dxa"/>
          </w:tcPr>
          <w:p w14:paraId="59483EF9" w14:textId="77777777" w:rsidR="00384C43" w:rsidRPr="00C7345F" w:rsidRDefault="00384C43" w:rsidP="00F73F5C">
            <w:pPr>
              <w:pStyle w:val="TableText"/>
              <w:ind w:right="288"/>
              <w:rPr>
                <w:color w:val="000000"/>
              </w:rPr>
            </w:pPr>
            <w:r w:rsidRPr="00C7345F">
              <w:t>1</w:t>
            </w:r>
          </w:p>
        </w:tc>
        <w:tc>
          <w:tcPr>
            <w:tcW w:w="950" w:type="dxa"/>
          </w:tcPr>
          <w:p w14:paraId="43A4AF19" w14:textId="77777777" w:rsidR="00384C43" w:rsidRPr="00C7345F" w:rsidRDefault="00384C43" w:rsidP="00F73F5C">
            <w:pPr>
              <w:pStyle w:val="TableText"/>
              <w:ind w:right="144"/>
              <w:rPr>
                <w:color w:val="000000"/>
              </w:rPr>
            </w:pPr>
            <w:r w:rsidRPr="00C7345F">
              <w:t>8</w:t>
            </w:r>
          </w:p>
        </w:tc>
        <w:tc>
          <w:tcPr>
            <w:tcW w:w="1512" w:type="dxa"/>
          </w:tcPr>
          <w:p w14:paraId="1FDE275A" w14:textId="77777777" w:rsidR="00384C43" w:rsidRPr="00C7345F" w:rsidRDefault="00384C43" w:rsidP="00F73F5C">
            <w:pPr>
              <w:pStyle w:val="TableText"/>
              <w:ind w:right="288"/>
              <w:rPr>
                <w:color w:val="000000"/>
              </w:rPr>
            </w:pPr>
            <w:r w:rsidRPr="00C7345F">
              <w:t>0.25</w:t>
            </w:r>
          </w:p>
        </w:tc>
      </w:tr>
      <w:tr w:rsidR="00384C43" w:rsidRPr="00C7345F" w14:paraId="4825C9C1" w14:textId="77777777" w:rsidTr="00F73F5C">
        <w:tc>
          <w:tcPr>
            <w:tcW w:w="1584" w:type="dxa"/>
          </w:tcPr>
          <w:p w14:paraId="7BFF09D6" w14:textId="77777777" w:rsidR="00384C43" w:rsidRPr="00C7345F" w:rsidRDefault="00384C43" w:rsidP="00F73F5C">
            <w:pPr>
              <w:pStyle w:val="TableText"/>
              <w:ind w:right="504"/>
            </w:pPr>
            <w:r w:rsidRPr="00C7345F">
              <w:t>291</w:t>
            </w:r>
          </w:p>
        </w:tc>
        <w:tc>
          <w:tcPr>
            <w:tcW w:w="830" w:type="dxa"/>
          </w:tcPr>
          <w:p w14:paraId="02295AD8" w14:textId="77777777" w:rsidR="00384C43" w:rsidRPr="00C7345F" w:rsidRDefault="00384C43" w:rsidP="00F73F5C">
            <w:pPr>
              <w:pStyle w:val="TableText"/>
              <w:ind w:right="288"/>
              <w:rPr>
                <w:color w:val="000000"/>
              </w:rPr>
            </w:pPr>
            <w:r w:rsidRPr="00C7345F">
              <w:t>1</w:t>
            </w:r>
          </w:p>
        </w:tc>
        <w:tc>
          <w:tcPr>
            <w:tcW w:w="950" w:type="dxa"/>
          </w:tcPr>
          <w:p w14:paraId="078ECCF1" w14:textId="77777777" w:rsidR="00384C43" w:rsidRPr="00C7345F" w:rsidRDefault="00384C43" w:rsidP="00F73F5C">
            <w:pPr>
              <w:pStyle w:val="TableText"/>
              <w:ind w:right="144"/>
              <w:rPr>
                <w:color w:val="000000"/>
              </w:rPr>
            </w:pPr>
            <w:r w:rsidRPr="00C7345F">
              <w:t>12</w:t>
            </w:r>
          </w:p>
        </w:tc>
        <w:tc>
          <w:tcPr>
            <w:tcW w:w="1512" w:type="dxa"/>
          </w:tcPr>
          <w:p w14:paraId="0C58DD13" w14:textId="77777777" w:rsidR="00384C43" w:rsidRPr="00C7345F" w:rsidRDefault="00384C43" w:rsidP="00F73F5C">
            <w:pPr>
              <w:pStyle w:val="TableText"/>
              <w:ind w:right="288"/>
              <w:rPr>
                <w:color w:val="000000"/>
              </w:rPr>
            </w:pPr>
            <w:r w:rsidRPr="00C7345F">
              <w:t>0.37</w:t>
            </w:r>
          </w:p>
        </w:tc>
      </w:tr>
      <w:tr w:rsidR="00384C43" w:rsidRPr="00C7345F" w14:paraId="59BC64DC" w14:textId="77777777" w:rsidTr="00F73F5C">
        <w:tc>
          <w:tcPr>
            <w:tcW w:w="1584" w:type="dxa"/>
          </w:tcPr>
          <w:p w14:paraId="6CB9D3F8" w14:textId="77777777" w:rsidR="00384C43" w:rsidRPr="00C7345F" w:rsidRDefault="00384C43" w:rsidP="00F73F5C">
            <w:pPr>
              <w:pStyle w:val="TableText"/>
              <w:ind w:right="504"/>
            </w:pPr>
            <w:r w:rsidRPr="00C7345F">
              <w:t>292</w:t>
            </w:r>
          </w:p>
        </w:tc>
        <w:tc>
          <w:tcPr>
            <w:tcW w:w="830" w:type="dxa"/>
          </w:tcPr>
          <w:p w14:paraId="3005C8C1" w14:textId="77777777" w:rsidR="00384C43" w:rsidRPr="00C7345F" w:rsidRDefault="00384C43" w:rsidP="00F73F5C">
            <w:pPr>
              <w:pStyle w:val="TableText"/>
              <w:ind w:right="288"/>
              <w:rPr>
                <w:color w:val="000000"/>
              </w:rPr>
            </w:pPr>
            <w:r w:rsidRPr="00C7345F">
              <w:t>1</w:t>
            </w:r>
          </w:p>
        </w:tc>
        <w:tc>
          <w:tcPr>
            <w:tcW w:w="950" w:type="dxa"/>
          </w:tcPr>
          <w:p w14:paraId="68F37119" w14:textId="77777777" w:rsidR="00384C43" w:rsidRPr="00C7345F" w:rsidRDefault="00384C43" w:rsidP="00F73F5C">
            <w:pPr>
              <w:pStyle w:val="TableText"/>
              <w:ind w:right="144"/>
              <w:rPr>
                <w:color w:val="000000"/>
              </w:rPr>
            </w:pPr>
            <w:r w:rsidRPr="00C7345F">
              <w:t>13</w:t>
            </w:r>
          </w:p>
        </w:tc>
        <w:tc>
          <w:tcPr>
            <w:tcW w:w="1512" w:type="dxa"/>
          </w:tcPr>
          <w:p w14:paraId="5E46B5E1" w14:textId="77777777" w:rsidR="00384C43" w:rsidRPr="00C7345F" w:rsidRDefault="00384C43" w:rsidP="00F73F5C">
            <w:pPr>
              <w:pStyle w:val="TableText"/>
              <w:ind w:right="288"/>
              <w:rPr>
                <w:color w:val="000000"/>
              </w:rPr>
            </w:pPr>
            <w:r w:rsidRPr="00C7345F">
              <w:t>0.40</w:t>
            </w:r>
          </w:p>
        </w:tc>
      </w:tr>
      <w:tr w:rsidR="00384C43" w:rsidRPr="00C7345F" w14:paraId="7368DD30" w14:textId="77777777" w:rsidTr="00F73F5C">
        <w:tc>
          <w:tcPr>
            <w:tcW w:w="1584" w:type="dxa"/>
          </w:tcPr>
          <w:p w14:paraId="2B7629E2" w14:textId="77777777" w:rsidR="00384C43" w:rsidRPr="00C7345F" w:rsidRDefault="00384C43" w:rsidP="00F73F5C">
            <w:pPr>
              <w:pStyle w:val="TableText"/>
              <w:ind w:right="504"/>
            </w:pPr>
            <w:r w:rsidRPr="00C7345F">
              <w:t>293</w:t>
            </w:r>
          </w:p>
        </w:tc>
        <w:tc>
          <w:tcPr>
            <w:tcW w:w="830" w:type="dxa"/>
          </w:tcPr>
          <w:p w14:paraId="6F319465" w14:textId="77777777" w:rsidR="00384C43" w:rsidRPr="00C7345F" w:rsidRDefault="00384C43" w:rsidP="00F73F5C">
            <w:pPr>
              <w:pStyle w:val="TableText"/>
              <w:ind w:right="288"/>
              <w:rPr>
                <w:color w:val="000000"/>
              </w:rPr>
            </w:pPr>
            <w:r w:rsidRPr="00C7345F">
              <w:t>1</w:t>
            </w:r>
          </w:p>
        </w:tc>
        <w:tc>
          <w:tcPr>
            <w:tcW w:w="950" w:type="dxa"/>
          </w:tcPr>
          <w:p w14:paraId="5C16E9F7" w14:textId="77777777" w:rsidR="00384C43" w:rsidRPr="00C7345F" w:rsidRDefault="00384C43" w:rsidP="00F73F5C">
            <w:pPr>
              <w:pStyle w:val="TableText"/>
              <w:ind w:right="144"/>
              <w:rPr>
                <w:color w:val="000000"/>
              </w:rPr>
            </w:pPr>
            <w:r w:rsidRPr="00C7345F">
              <w:t>5</w:t>
            </w:r>
          </w:p>
        </w:tc>
        <w:tc>
          <w:tcPr>
            <w:tcW w:w="1512" w:type="dxa"/>
          </w:tcPr>
          <w:p w14:paraId="761A8B8F" w14:textId="77777777" w:rsidR="00384C43" w:rsidRPr="00C7345F" w:rsidRDefault="00384C43" w:rsidP="00F73F5C">
            <w:pPr>
              <w:pStyle w:val="TableText"/>
              <w:ind w:right="288"/>
              <w:rPr>
                <w:color w:val="000000"/>
              </w:rPr>
            </w:pPr>
            <w:r w:rsidRPr="00C7345F">
              <w:t>0.15</w:t>
            </w:r>
          </w:p>
        </w:tc>
      </w:tr>
      <w:tr w:rsidR="00384C43" w:rsidRPr="00C7345F" w14:paraId="2EA27A0E" w14:textId="77777777" w:rsidTr="00F73F5C">
        <w:tc>
          <w:tcPr>
            <w:tcW w:w="1584" w:type="dxa"/>
          </w:tcPr>
          <w:p w14:paraId="18FA7E8A" w14:textId="77777777" w:rsidR="00384C43" w:rsidRPr="00C7345F" w:rsidRDefault="00384C43" w:rsidP="00F73F5C">
            <w:pPr>
              <w:pStyle w:val="TableText"/>
              <w:ind w:right="504"/>
            </w:pPr>
            <w:r w:rsidRPr="00C7345F">
              <w:t>294</w:t>
            </w:r>
          </w:p>
        </w:tc>
        <w:tc>
          <w:tcPr>
            <w:tcW w:w="830" w:type="dxa"/>
          </w:tcPr>
          <w:p w14:paraId="5CD53099" w14:textId="77777777" w:rsidR="00384C43" w:rsidRPr="00C7345F" w:rsidRDefault="00384C43" w:rsidP="00F73F5C">
            <w:pPr>
              <w:pStyle w:val="TableText"/>
              <w:ind w:right="288"/>
              <w:rPr>
                <w:color w:val="000000"/>
              </w:rPr>
            </w:pPr>
            <w:r w:rsidRPr="00C7345F">
              <w:t>1</w:t>
            </w:r>
          </w:p>
        </w:tc>
        <w:tc>
          <w:tcPr>
            <w:tcW w:w="950" w:type="dxa"/>
          </w:tcPr>
          <w:p w14:paraId="79B64DD2" w14:textId="77777777" w:rsidR="00384C43" w:rsidRPr="00C7345F" w:rsidRDefault="00384C43" w:rsidP="00F73F5C">
            <w:pPr>
              <w:pStyle w:val="TableText"/>
              <w:ind w:right="144"/>
              <w:rPr>
                <w:color w:val="000000"/>
              </w:rPr>
            </w:pPr>
            <w:r w:rsidRPr="00C7345F">
              <w:t>5</w:t>
            </w:r>
          </w:p>
        </w:tc>
        <w:tc>
          <w:tcPr>
            <w:tcW w:w="1512" w:type="dxa"/>
          </w:tcPr>
          <w:p w14:paraId="61D4753C" w14:textId="77777777" w:rsidR="00384C43" w:rsidRPr="00C7345F" w:rsidRDefault="00384C43" w:rsidP="00F73F5C">
            <w:pPr>
              <w:pStyle w:val="TableText"/>
              <w:ind w:right="288"/>
              <w:rPr>
                <w:color w:val="000000"/>
              </w:rPr>
            </w:pPr>
            <w:r w:rsidRPr="00C7345F">
              <w:t>0.15</w:t>
            </w:r>
          </w:p>
        </w:tc>
      </w:tr>
      <w:tr w:rsidR="00384C43" w:rsidRPr="00C7345F" w14:paraId="06B2482F" w14:textId="77777777" w:rsidTr="00F73F5C">
        <w:tc>
          <w:tcPr>
            <w:tcW w:w="1584" w:type="dxa"/>
          </w:tcPr>
          <w:p w14:paraId="2A313D36" w14:textId="77777777" w:rsidR="00384C43" w:rsidRPr="00C7345F" w:rsidRDefault="00384C43" w:rsidP="00F73F5C">
            <w:pPr>
              <w:pStyle w:val="TableText"/>
              <w:ind w:right="504"/>
            </w:pPr>
            <w:r w:rsidRPr="00C7345F">
              <w:t>295</w:t>
            </w:r>
          </w:p>
        </w:tc>
        <w:tc>
          <w:tcPr>
            <w:tcW w:w="830" w:type="dxa"/>
          </w:tcPr>
          <w:p w14:paraId="3E05F717" w14:textId="77777777" w:rsidR="00384C43" w:rsidRPr="00C7345F" w:rsidRDefault="00384C43" w:rsidP="00F73F5C">
            <w:pPr>
              <w:pStyle w:val="TableText"/>
              <w:ind w:right="288"/>
              <w:rPr>
                <w:color w:val="000000"/>
              </w:rPr>
            </w:pPr>
            <w:r w:rsidRPr="00C7345F">
              <w:t>1</w:t>
            </w:r>
          </w:p>
        </w:tc>
        <w:tc>
          <w:tcPr>
            <w:tcW w:w="950" w:type="dxa"/>
          </w:tcPr>
          <w:p w14:paraId="05E50939" w14:textId="77777777" w:rsidR="00384C43" w:rsidRPr="00C7345F" w:rsidRDefault="00384C43" w:rsidP="00F73F5C">
            <w:pPr>
              <w:pStyle w:val="TableText"/>
              <w:ind w:right="144"/>
              <w:rPr>
                <w:color w:val="000000"/>
              </w:rPr>
            </w:pPr>
            <w:r w:rsidRPr="00C7345F">
              <w:t>5</w:t>
            </w:r>
          </w:p>
        </w:tc>
        <w:tc>
          <w:tcPr>
            <w:tcW w:w="1512" w:type="dxa"/>
          </w:tcPr>
          <w:p w14:paraId="3E9F7758" w14:textId="77777777" w:rsidR="00384C43" w:rsidRPr="00C7345F" w:rsidRDefault="00384C43" w:rsidP="00F73F5C">
            <w:pPr>
              <w:pStyle w:val="TableText"/>
              <w:ind w:right="288"/>
              <w:rPr>
                <w:color w:val="000000"/>
              </w:rPr>
            </w:pPr>
            <w:r w:rsidRPr="00C7345F">
              <w:t>0.15</w:t>
            </w:r>
          </w:p>
        </w:tc>
      </w:tr>
      <w:tr w:rsidR="00384C43" w:rsidRPr="00C7345F" w14:paraId="0A56FB64" w14:textId="77777777" w:rsidTr="00F73F5C">
        <w:tc>
          <w:tcPr>
            <w:tcW w:w="1584" w:type="dxa"/>
          </w:tcPr>
          <w:p w14:paraId="0087E50E" w14:textId="77777777" w:rsidR="00384C43" w:rsidRPr="00C7345F" w:rsidRDefault="00384C43" w:rsidP="00F73F5C">
            <w:pPr>
              <w:pStyle w:val="TableText"/>
              <w:ind w:right="504"/>
            </w:pPr>
            <w:r w:rsidRPr="00C7345F">
              <w:t>296</w:t>
            </w:r>
          </w:p>
        </w:tc>
        <w:tc>
          <w:tcPr>
            <w:tcW w:w="830" w:type="dxa"/>
          </w:tcPr>
          <w:p w14:paraId="786B037A" w14:textId="77777777" w:rsidR="00384C43" w:rsidRPr="00C7345F" w:rsidRDefault="00384C43" w:rsidP="00F73F5C">
            <w:pPr>
              <w:pStyle w:val="TableText"/>
              <w:ind w:right="288"/>
              <w:rPr>
                <w:color w:val="000000"/>
              </w:rPr>
            </w:pPr>
            <w:r w:rsidRPr="00C7345F">
              <w:t>1</w:t>
            </w:r>
          </w:p>
        </w:tc>
        <w:tc>
          <w:tcPr>
            <w:tcW w:w="950" w:type="dxa"/>
          </w:tcPr>
          <w:p w14:paraId="3C7164C5" w14:textId="77777777" w:rsidR="00384C43" w:rsidRPr="00C7345F" w:rsidRDefault="00384C43" w:rsidP="00F73F5C">
            <w:pPr>
              <w:pStyle w:val="TableText"/>
              <w:ind w:right="144"/>
              <w:rPr>
                <w:color w:val="000000"/>
              </w:rPr>
            </w:pPr>
            <w:r w:rsidRPr="00C7345F">
              <w:t>9</w:t>
            </w:r>
          </w:p>
        </w:tc>
        <w:tc>
          <w:tcPr>
            <w:tcW w:w="1512" w:type="dxa"/>
          </w:tcPr>
          <w:p w14:paraId="6533ABE9" w14:textId="77777777" w:rsidR="00384C43" w:rsidRPr="00C7345F" w:rsidRDefault="00384C43" w:rsidP="00F73F5C">
            <w:pPr>
              <w:pStyle w:val="TableText"/>
              <w:ind w:right="288"/>
              <w:rPr>
                <w:color w:val="000000"/>
              </w:rPr>
            </w:pPr>
            <w:r w:rsidRPr="00C7345F">
              <w:t>0.28</w:t>
            </w:r>
          </w:p>
        </w:tc>
      </w:tr>
      <w:tr w:rsidR="00384C43" w:rsidRPr="00C7345F" w14:paraId="1090FDF6" w14:textId="77777777" w:rsidTr="00F73F5C">
        <w:tc>
          <w:tcPr>
            <w:tcW w:w="1584" w:type="dxa"/>
          </w:tcPr>
          <w:p w14:paraId="45F6D477" w14:textId="77777777" w:rsidR="00384C43" w:rsidRPr="00C7345F" w:rsidRDefault="00384C43" w:rsidP="00F73F5C">
            <w:pPr>
              <w:pStyle w:val="TableText"/>
              <w:ind w:right="504"/>
            </w:pPr>
            <w:r w:rsidRPr="00C7345F">
              <w:t>297</w:t>
            </w:r>
          </w:p>
        </w:tc>
        <w:tc>
          <w:tcPr>
            <w:tcW w:w="830" w:type="dxa"/>
          </w:tcPr>
          <w:p w14:paraId="2941A85B" w14:textId="77777777" w:rsidR="00384C43" w:rsidRPr="00C7345F" w:rsidRDefault="00384C43" w:rsidP="00F73F5C">
            <w:pPr>
              <w:pStyle w:val="TableText"/>
              <w:ind w:right="288"/>
              <w:rPr>
                <w:color w:val="000000"/>
              </w:rPr>
            </w:pPr>
            <w:r w:rsidRPr="00C7345F">
              <w:t>1</w:t>
            </w:r>
          </w:p>
        </w:tc>
        <w:tc>
          <w:tcPr>
            <w:tcW w:w="950" w:type="dxa"/>
          </w:tcPr>
          <w:p w14:paraId="56E47DB4" w14:textId="77777777" w:rsidR="00384C43" w:rsidRPr="00C7345F" w:rsidRDefault="00384C43" w:rsidP="00F73F5C">
            <w:pPr>
              <w:pStyle w:val="TableText"/>
              <w:ind w:right="144"/>
              <w:rPr>
                <w:color w:val="000000"/>
              </w:rPr>
            </w:pPr>
            <w:r w:rsidRPr="00C7345F">
              <w:t>1</w:t>
            </w:r>
          </w:p>
        </w:tc>
        <w:tc>
          <w:tcPr>
            <w:tcW w:w="1512" w:type="dxa"/>
          </w:tcPr>
          <w:p w14:paraId="16B749A5" w14:textId="77777777" w:rsidR="00384C43" w:rsidRPr="00C7345F" w:rsidRDefault="00384C43" w:rsidP="00F73F5C">
            <w:pPr>
              <w:pStyle w:val="TableText"/>
              <w:ind w:right="288"/>
              <w:rPr>
                <w:color w:val="000000"/>
              </w:rPr>
            </w:pPr>
            <w:r w:rsidRPr="00C7345F">
              <w:t>0.03</w:t>
            </w:r>
          </w:p>
        </w:tc>
      </w:tr>
      <w:tr w:rsidR="00384C43" w:rsidRPr="00C7345F" w14:paraId="22D135A8" w14:textId="77777777" w:rsidTr="00F73F5C">
        <w:tc>
          <w:tcPr>
            <w:tcW w:w="1584" w:type="dxa"/>
          </w:tcPr>
          <w:p w14:paraId="256B70A1" w14:textId="77777777" w:rsidR="00384C43" w:rsidRPr="00C7345F" w:rsidRDefault="00384C43" w:rsidP="00F73F5C">
            <w:pPr>
              <w:pStyle w:val="TableText"/>
              <w:ind w:right="504"/>
            </w:pPr>
            <w:r w:rsidRPr="00C7345F">
              <w:t>298</w:t>
            </w:r>
          </w:p>
        </w:tc>
        <w:tc>
          <w:tcPr>
            <w:tcW w:w="830" w:type="dxa"/>
          </w:tcPr>
          <w:p w14:paraId="25CC950D" w14:textId="77777777" w:rsidR="00384C43" w:rsidRPr="00C7345F" w:rsidRDefault="00384C43" w:rsidP="00F73F5C">
            <w:pPr>
              <w:pStyle w:val="TableText"/>
              <w:ind w:right="288"/>
              <w:rPr>
                <w:color w:val="000000"/>
              </w:rPr>
            </w:pPr>
            <w:r w:rsidRPr="00C7345F">
              <w:t>1</w:t>
            </w:r>
          </w:p>
        </w:tc>
        <w:tc>
          <w:tcPr>
            <w:tcW w:w="950" w:type="dxa"/>
          </w:tcPr>
          <w:p w14:paraId="347ECEEB" w14:textId="77777777" w:rsidR="00384C43" w:rsidRPr="00C7345F" w:rsidRDefault="00384C43" w:rsidP="00F73F5C">
            <w:pPr>
              <w:pStyle w:val="TableText"/>
              <w:ind w:right="144"/>
              <w:rPr>
                <w:color w:val="000000"/>
              </w:rPr>
            </w:pPr>
            <w:r w:rsidRPr="00C7345F">
              <w:t>4</w:t>
            </w:r>
          </w:p>
        </w:tc>
        <w:tc>
          <w:tcPr>
            <w:tcW w:w="1512" w:type="dxa"/>
          </w:tcPr>
          <w:p w14:paraId="7FD4D3E0" w14:textId="77777777" w:rsidR="00384C43" w:rsidRPr="00C7345F" w:rsidRDefault="00384C43" w:rsidP="00F73F5C">
            <w:pPr>
              <w:pStyle w:val="TableText"/>
              <w:ind w:right="288"/>
              <w:rPr>
                <w:color w:val="000000"/>
              </w:rPr>
            </w:pPr>
            <w:r w:rsidRPr="00C7345F">
              <w:t>0.12</w:t>
            </w:r>
          </w:p>
        </w:tc>
      </w:tr>
      <w:tr w:rsidR="00384C43" w:rsidRPr="00C7345F" w14:paraId="3FA0B48A" w14:textId="77777777" w:rsidTr="00F73F5C">
        <w:tc>
          <w:tcPr>
            <w:tcW w:w="1584" w:type="dxa"/>
          </w:tcPr>
          <w:p w14:paraId="4F043C7B" w14:textId="77777777" w:rsidR="00384C43" w:rsidRPr="00C7345F" w:rsidRDefault="00384C43" w:rsidP="00F73F5C">
            <w:pPr>
              <w:pStyle w:val="TableText"/>
              <w:ind w:right="504"/>
            </w:pPr>
            <w:r w:rsidRPr="00C7345F">
              <w:t>299</w:t>
            </w:r>
          </w:p>
        </w:tc>
        <w:tc>
          <w:tcPr>
            <w:tcW w:w="830" w:type="dxa"/>
          </w:tcPr>
          <w:p w14:paraId="70911B57" w14:textId="77777777" w:rsidR="00384C43" w:rsidRPr="00C7345F" w:rsidRDefault="00384C43" w:rsidP="00F73F5C">
            <w:pPr>
              <w:pStyle w:val="TableText"/>
              <w:ind w:right="288"/>
              <w:rPr>
                <w:color w:val="000000"/>
              </w:rPr>
            </w:pPr>
            <w:r w:rsidRPr="00C7345F">
              <w:t>1</w:t>
            </w:r>
          </w:p>
        </w:tc>
        <w:tc>
          <w:tcPr>
            <w:tcW w:w="950" w:type="dxa"/>
          </w:tcPr>
          <w:p w14:paraId="09D2BE96" w14:textId="77777777" w:rsidR="00384C43" w:rsidRPr="00C7345F" w:rsidRDefault="00384C43" w:rsidP="00F73F5C">
            <w:pPr>
              <w:pStyle w:val="TableText"/>
              <w:ind w:right="144"/>
              <w:rPr>
                <w:color w:val="000000"/>
              </w:rPr>
            </w:pPr>
            <w:r w:rsidRPr="00C7345F">
              <w:t>18</w:t>
            </w:r>
          </w:p>
        </w:tc>
        <w:tc>
          <w:tcPr>
            <w:tcW w:w="1512" w:type="dxa"/>
          </w:tcPr>
          <w:p w14:paraId="74E63C35" w14:textId="77777777" w:rsidR="00384C43" w:rsidRPr="00C7345F" w:rsidRDefault="00384C43" w:rsidP="00F73F5C">
            <w:pPr>
              <w:pStyle w:val="TableText"/>
              <w:ind w:right="288"/>
              <w:rPr>
                <w:color w:val="000000"/>
              </w:rPr>
            </w:pPr>
            <w:r w:rsidRPr="00C7345F">
              <w:t>0.56</w:t>
            </w:r>
          </w:p>
        </w:tc>
      </w:tr>
      <w:tr w:rsidR="00384C43" w:rsidRPr="00C7345F" w14:paraId="234A2C75" w14:textId="77777777" w:rsidTr="00F73F5C">
        <w:tc>
          <w:tcPr>
            <w:tcW w:w="1584" w:type="dxa"/>
          </w:tcPr>
          <w:p w14:paraId="133AF292" w14:textId="77777777" w:rsidR="00384C43" w:rsidRPr="00C7345F" w:rsidRDefault="00384C43" w:rsidP="00F73F5C">
            <w:pPr>
              <w:pStyle w:val="TableText"/>
              <w:ind w:right="504"/>
            </w:pPr>
            <w:r w:rsidRPr="00C7345F">
              <w:t>300</w:t>
            </w:r>
          </w:p>
        </w:tc>
        <w:tc>
          <w:tcPr>
            <w:tcW w:w="830" w:type="dxa"/>
          </w:tcPr>
          <w:p w14:paraId="577875BF" w14:textId="77777777" w:rsidR="00384C43" w:rsidRPr="00C7345F" w:rsidRDefault="00384C43" w:rsidP="00F73F5C">
            <w:pPr>
              <w:pStyle w:val="TableText"/>
              <w:ind w:right="288"/>
              <w:rPr>
                <w:color w:val="000000"/>
              </w:rPr>
            </w:pPr>
            <w:r w:rsidRPr="00C7345F">
              <w:t>1</w:t>
            </w:r>
          </w:p>
        </w:tc>
        <w:tc>
          <w:tcPr>
            <w:tcW w:w="950" w:type="dxa"/>
          </w:tcPr>
          <w:p w14:paraId="434A0EC2" w14:textId="77777777" w:rsidR="00384C43" w:rsidRPr="00C7345F" w:rsidRDefault="00384C43" w:rsidP="00F73F5C">
            <w:pPr>
              <w:pStyle w:val="TableText"/>
              <w:ind w:right="144"/>
              <w:rPr>
                <w:color w:val="000000"/>
              </w:rPr>
            </w:pPr>
            <w:r w:rsidRPr="00C7345F">
              <w:t>1</w:t>
            </w:r>
          </w:p>
        </w:tc>
        <w:tc>
          <w:tcPr>
            <w:tcW w:w="1512" w:type="dxa"/>
          </w:tcPr>
          <w:p w14:paraId="0B24F14F" w14:textId="77777777" w:rsidR="00384C43" w:rsidRPr="00C7345F" w:rsidRDefault="00384C43" w:rsidP="00F73F5C">
            <w:pPr>
              <w:pStyle w:val="TableText"/>
              <w:ind w:right="288"/>
              <w:rPr>
                <w:color w:val="000000"/>
              </w:rPr>
            </w:pPr>
            <w:r w:rsidRPr="00C7345F">
              <w:t>0.03</w:t>
            </w:r>
          </w:p>
        </w:tc>
      </w:tr>
      <w:tr w:rsidR="00384C43" w:rsidRPr="00C7345F" w14:paraId="5F4718FC" w14:textId="77777777" w:rsidTr="00F73F5C">
        <w:tc>
          <w:tcPr>
            <w:tcW w:w="1584" w:type="dxa"/>
          </w:tcPr>
          <w:p w14:paraId="6F98464A" w14:textId="77777777" w:rsidR="00384C43" w:rsidRPr="00C7345F" w:rsidRDefault="00384C43" w:rsidP="00F73F5C">
            <w:pPr>
              <w:pStyle w:val="TableText"/>
              <w:ind w:right="504"/>
            </w:pPr>
            <w:r w:rsidRPr="00C7345F">
              <w:t>301</w:t>
            </w:r>
          </w:p>
        </w:tc>
        <w:tc>
          <w:tcPr>
            <w:tcW w:w="830" w:type="dxa"/>
          </w:tcPr>
          <w:p w14:paraId="3FCD7128" w14:textId="77777777" w:rsidR="00384C43" w:rsidRPr="00C7345F" w:rsidRDefault="00384C43" w:rsidP="00F73F5C">
            <w:pPr>
              <w:pStyle w:val="TableText"/>
              <w:ind w:right="288"/>
              <w:rPr>
                <w:color w:val="000000"/>
              </w:rPr>
            </w:pPr>
            <w:r w:rsidRPr="00C7345F">
              <w:t>1</w:t>
            </w:r>
          </w:p>
        </w:tc>
        <w:tc>
          <w:tcPr>
            <w:tcW w:w="950" w:type="dxa"/>
          </w:tcPr>
          <w:p w14:paraId="477AD124" w14:textId="77777777" w:rsidR="00384C43" w:rsidRPr="00C7345F" w:rsidRDefault="00384C43" w:rsidP="00F73F5C">
            <w:pPr>
              <w:pStyle w:val="TableText"/>
              <w:ind w:right="144"/>
              <w:rPr>
                <w:color w:val="000000"/>
              </w:rPr>
            </w:pPr>
            <w:r w:rsidRPr="00C7345F">
              <w:t>14</w:t>
            </w:r>
          </w:p>
        </w:tc>
        <w:tc>
          <w:tcPr>
            <w:tcW w:w="1512" w:type="dxa"/>
          </w:tcPr>
          <w:p w14:paraId="4DB6221A" w14:textId="77777777" w:rsidR="00384C43" w:rsidRPr="00C7345F" w:rsidRDefault="00384C43" w:rsidP="00F73F5C">
            <w:pPr>
              <w:pStyle w:val="TableText"/>
              <w:ind w:right="288"/>
              <w:rPr>
                <w:color w:val="000000"/>
              </w:rPr>
            </w:pPr>
            <w:r w:rsidRPr="00C7345F">
              <w:t>0.43</w:t>
            </w:r>
          </w:p>
        </w:tc>
      </w:tr>
      <w:tr w:rsidR="00384C43" w:rsidRPr="00C7345F" w14:paraId="5FC4EE09" w14:textId="77777777" w:rsidTr="00F73F5C">
        <w:tc>
          <w:tcPr>
            <w:tcW w:w="1584" w:type="dxa"/>
          </w:tcPr>
          <w:p w14:paraId="459657B5" w14:textId="77777777" w:rsidR="00384C43" w:rsidRPr="00C7345F" w:rsidRDefault="00384C43" w:rsidP="00F73F5C">
            <w:pPr>
              <w:pStyle w:val="TableText"/>
              <w:ind w:right="504"/>
            </w:pPr>
            <w:r w:rsidRPr="00C7345F">
              <w:t>302</w:t>
            </w:r>
          </w:p>
        </w:tc>
        <w:tc>
          <w:tcPr>
            <w:tcW w:w="830" w:type="dxa"/>
          </w:tcPr>
          <w:p w14:paraId="33AFA4A1" w14:textId="77777777" w:rsidR="00384C43" w:rsidRPr="00C7345F" w:rsidRDefault="00384C43" w:rsidP="00F73F5C">
            <w:pPr>
              <w:pStyle w:val="TableText"/>
              <w:ind w:right="288"/>
              <w:rPr>
                <w:color w:val="000000"/>
              </w:rPr>
            </w:pPr>
            <w:r w:rsidRPr="00C7345F">
              <w:t>1</w:t>
            </w:r>
          </w:p>
        </w:tc>
        <w:tc>
          <w:tcPr>
            <w:tcW w:w="950" w:type="dxa"/>
          </w:tcPr>
          <w:p w14:paraId="744B8136" w14:textId="77777777" w:rsidR="00384C43" w:rsidRPr="00C7345F" w:rsidRDefault="00384C43" w:rsidP="00F73F5C">
            <w:pPr>
              <w:pStyle w:val="TableText"/>
              <w:ind w:right="144"/>
              <w:rPr>
                <w:color w:val="000000"/>
              </w:rPr>
            </w:pPr>
            <w:r w:rsidRPr="00C7345F">
              <w:t>7</w:t>
            </w:r>
          </w:p>
        </w:tc>
        <w:tc>
          <w:tcPr>
            <w:tcW w:w="1512" w:type="dxa"/>
          </w:tcPr>
          <w:p w14:paraId="0FA8F4D3" w14:textId="77777777" w:rsidR="00384C43" w:rsidRPr="00C7345F" w:rsidRDefault="00384C43" w:rsidP="00F73F5C">
            <w:pPr>
              <w:pStyle w:val="TableText"/>
              <w:ind w:right="288"/>
              <w:rPr>
                <w:color w:val="000000"/>
              </w:rPr>
            </w:pPr>
            <w:r w:rsidRPr="00C7345F">
              <w:t>0.22</w:t>
            </w:r>
          </w:p>
        </w:tc>
      </w:tr>
      <w:tr w:rsidR="00384C43" w:rsidRPr="00C7345F" w14:paraId="4BBDD3A9" w14:textId="77777777" w:rsidTr="00F73F5C">
        <w:tc>
          <w:tcPr>
            <w:tcW w:w="1584" w:type="dxa"/>
          </w:tcPr>
          <w:p w14:paraId="20ECAFA1" w14:textId="77777777" w:rsidR="00384C43" w:rsidRPr="00C7345F" w:rsidRDefault="00384C43" w:rsidP="00F73F5C">
            <w:pPr>
              <w:pStyle w:val="TableText"/>
              <w:ind w:right="504"/>
            </w:pPr>
            <w:r w:rsidRPr="00C7345F">
              <w:t>304</w:t>
            </w:r>
          </w:p>
        </w:tc>
        <w:tc>
          <w:tcPr>
            <w:tcW w:w="830" w:type="dxa"/>
          </w:tcPr>
          <w:p w14:paraId="331A7D98" w14:textId="77777777" w:rsidR="00384C43" w:rsidRPr="00C7345F" w:rsidRDefault="00384C43" w:rsidP="00F73F5C">
            <w:pPr>
              <w:pStyle w:val="TableText"/>
              <w:ind w:right="288"/>
              <w:rPr>
                <w:color w:val="000000"/>
              </w:rPr>
            </w:pPr>
            <w:r w:rsidRPr="00C7345F">
              <w:t>1</w:t>
            </w:r>
          </w:p>
        </w:tc>
        <w:tc>
          <w:tcPr>
            <w:tcW w:w="950" w:type="dxa"/>
          </w:tcPr>
          <w:p w14:paraId="1A50FC59" w14:textId="77777777" w:rsidR="00384C43" w:rsidRPr="00C7345F" w:rsidRDefault="00384C43" w:rsidP="00F73F5C">
            <w:pPr>
              <w:pStyle w:val="TableText"/>
              <w:ind w:right="144"/>
              <w:rPr>
                <w:color w:val="000000"/>
              </w:rPr>
            </w:pPr>
            <w:r w:rsidRPr="00C7345F">
              <w:t>17</w:t>
            </w:r>
          </w:p>
        </w:tc>
        <w:tc>
          <w:tcPr>
            <w:tcW w:w="1512" w:type="dxa"/>
          </w:tcPr>
          <w:p w14:paraId="2FEDAACA" w14:textId="77777777" w:rsidR="00384C43" w:rsidRPr="00C7345F" w:rsidRDefault="00384C43" w:rsidP="00F73F5C">
            <w:pPr>
              <w:pStyle w:val="TableText"/>
              <w:ind w:right="288"/>
              <w:rPr>
                <w:color w:val="000000"/>
              </w:rPr>
            </w:pPr>
            <w:r w:rsidRPr="00C7345F">
              <w:t>0.53</w:t>
            </w:r>
          </w:p>
        </w:tc>
      </w:tr>
      <w:tr w:rsidR="00384C43" w:rsidRPr="00C7345F" w14:paraId="4AFC04B5" w14:textId="77777777" w:rsidTr="00F73F5C">
        <w:tc>
          <w:tcPr>
            <w:tcW w:w="1584" w:type="dxa"/>
          </w:tcPr>
          <w:p w14:paraId="4C6DD0C9" w14:textId="77777777" w:rsidR="00384C43" w:rsidRPr="00C7345F" w:rsidRDefault="00384C43" w:rsidP="00F73F5C">
            <w:pPr>
              <w:pStyle w:val="TableText"/>
              <w:ind w:right="504"/>
            </w:pPr>
            <w:r w:rsidRPr="00C7345F">
              <w:t>305</w:t>
            </w:r>
          </w:p>
        </w:tc>
        <w:tc>
          <w:tcPr>
            <w:tcW w:w="830" w:type="dxa"/>
          </w:tcPr>
          <w:p w14:paraId="2BEF996B" w14:textId="77777777" w:rsidR="00384C43" w:rsidRPr="00C7345F" w:rsidRDefault="00384C43" w:rsidP="00F73F5C">
            <w:pPr>
              <w:pStyle w:val="TableText"/>
              <w:ind w:right="288"/>
              <w:rPr>
                <w:color w:val="000000"/>
              </w:rPr>
            </w:pPr>
            <w:r w:rsidRPr="00C7345F">
              <w:t>1</w:t>
            </w:r>
          </w:p>
        </w:tc>
        <w:tc>
          <w:tcPr>
            <w:tcW w:w="950" w:type="dxa"/>
          </w:tcPr>
          <w:p w14:paraId="21DD7504" w14:textId="77777777" w:rsidR="00384C43" w:rsidRPr="00C7345F" w:rsidRDefault="00384C43" w:rsidP="00F73F5C">
            <w:pPr>
              <w:pStyle w:val="TableText"/>
              <w:ind w:right="144"/>
              <w:rPr>
                <w:color w:val="000000"/>
              </w:rPr>
            </w:pPr>
            <w:r w:rsidRPr="00C7345F">
              <w:t>15</w:t>
            </w:r>
          </w:p>
        </w:tc>
        <w:tc>
          <w:tcPr>
            <w:tcW w:w="1512" w:type="dxa"/>
          </w:tcPr>
          <w:p w14:paraId="47DED772" w14:textId="77777777" w:rsidR="00384C43" w:rsidRPr="00C7345F" w:rsidRDefault="00384C43" w:rsidP="00F73F5C">
            <w:pPr>
              <w:pStyle w:val="TableText"/>
              <w:ind w:right="288"/>
              <w:rPr>
                <w:color w:val="000000"/>
              </w:rPr>
            </w:pPr>
            <w:r w:rsidRPr="00C7345F">
              <w:t>0.46</w:t>
            </w:r>
          </w:p>
        </w:tc>
      </w:tr>
      <w:tr w:rsidR="00384C43" w:rsidRPr="00C7345F" w14:paraId="6BD7D81A" w14:textId="77777777" w:rsidTr="00F73F5C">
        <w:tc>
          <w:tcPr>
            <w:tcW w:w="1584" w:type="dxa"/>
          </w:tcPr>
          <w:p w14:paraId="414D7ADB" w14:textId="77777777" w:rsidR="00384C43" w:rsidRPr="00C7345F" w:rsidRDefault="00384C43" w:rsidP="00F73F5C">
            <w:pPr>
              <w:pStyle w:val="TableText"/>
              <w:ind w:right="504"/>
            </w:pPr>
            <w:r w:rsidRPr="00C7345F">
              <w:t>306</w:t>
            </w:r>
          </w:p>
        </w:tc>
        <w:tc>
          <w:tcPr>
            <w:tcW w:w="830" w:type="dxa"/>
          </w:tcPr>
          <w:p w14:paraId="546EFB00" w14:textId="77777777" w:rsidR="00384C43" w:rsidRPr="00C7345F" w:rsidRDefault="00384C43" w:rsidP="00F73F5C">
            <w:pPr>
              <w:pStyle w:val="TableText"/>
              <w:ind w:right="288"/>
              <w:rPr>
                <w:color w:val="000000"/>
              </w:rPr>
            </w:pPr>
            <w:r w:rsidRPr="00C7345F">
              <w:t>1</w:t>
            </w:r>
          </w:p>
        </w:tc>
        <w:tc>
          <w:tcPr>
            <w:tcW w:w="950" w:type="dxa"/>
          </w:tcPr>
          <w:p w14:paraId="40A007DE" w14:textId="77777777" w:rsidR="00384C43" w:rsidRPr="00C7345F" w:rsidRDefault="00384C43" w:rsidP="00F73F5C">
            <w:pPr>
              <w:pStyle w:val="TableText"/>
              <w:ind w:right="144"/>
              <w:rPr>
                <w:color w:val="000000"/>
              </w:rPr>
            </w:pPr>
            <w:r w:rsidRPr="00C7345F">
              <w:t>3</w:t>
            </w:r>
          </w:p>
        </w:tc>
        <w:tc>
          <w:tcPr>
            <w:tcW w:w="1512" w:type="dxa"/>
          </w:tcPr>
          <w:p w14:paraId="565A9375" w14:textId="77777777" w:rsidR="00384C43" w:rsidRPr="00C7345F" w:rsidRDefault="00384C43" w:rsidP="00F73F5C">
            <w:pPr>
              <w:pStyle w:val="TableText"/>
              <w:ind w:right="288"/>
              <w:rPr>
                <w:color w:val="000000"/>
              </w:rPr>
            </w:pPr>
            <w:r w:rsidRPr="00C7345F">
              <w:t>0.09</w:t>
            </w:r>
          </w:p>
        </w:tc>
      </w:tr>
      <w:tr w:rsidR="00384C43" w:rsidRPr="00C7345F" w14:paraId="17CBC83F" w14:textId="77777777" w:rsidTr="00F73F5C">
        <w:tc>
          <w:tcPr>
            <w:tcW w:w="1584" w:type="dxa"/>
          </w:tcPr>
          <w:p w14:paraId="528A4D2A" w14:textId="77777777" w:rsidR="00384C43" w:rsidRPr="00C7345F" w:rsidRDefault="00384C43" w:rsidP="00F73F5C">
            <w:pPr>
              <w:pStyle w:val="TableText"/>
              <w:ind w:right="504"/>
            </w:pPr>
            <w:r w:rsidRPr="00C7345F">
              <w:t>307</w:t>
            </w:r>
          </w:p>
        </w:tc>
        <w:tc>
          <w:tcPr>
            <w:tcW w:w="830" w:type="dxa"/>
          </w:tcPr>
          <w:p w14:paraId="1EBF1781" w14:textId="77777777" w:rsidR="00384C43" w:rsidRPr="00C7345F" w:rsidRDefault="00384C43" w:rsidP="00F73F5C">
            <w:pPr>
              <w:pStyle w:val="TableText"/>
              <w:ind w:right="288"/>
              <w:rPr>
                <w:color w:val="000000"/>
              </w:rPr>
            </w:pPr>
            <w:r w:rsidRPr="00C7345F">
              <w:t>1</w:t>
            </w:r>
          </w:p>
        </w:tc>
        <w:tc>
          <w:tcPr>
            <w:tcW w:w="950" w:type="dxa"/>
          </w:tcPr>
          <w:p w14:paraId="23F58223" w14:textId="77777777" w:rsidR="00384C43" w:rsidRPr="00C7345F" w:rsidRDefault="00384C43" w:rsidP="00F73F5C">
            <w:pPr>
              <w:pStyle w:val="TableText"/>
              <w:ind w:right="144"/>
              <w:rPr>
                <w:color w:val="000000"/>
              </w:rPr>
            </w:pPr>
            <w:r w:rsidRPr="00C7345F">
              <w:t>4</w:t>
            </w:r>
          </w:p>
        </w:tc>
        <w:tc>
          <w:tcPr>
            <w:tcW w:w="1512" w:type="dxa"/>
          </w:tcPr>
          <w:p w14:paraId="1C8E3D20" w14:textId="77777777" w:rsidR="00384C43" w:rsidRPr="00C7345F" w:rsidRDefault="00384C43" w:rsidP="00F73F5C">
            <w:pPr>
              <w:pStyle w:val="TableText"/>
              <w:ind w:right="288"/>
              <w:rPr>
                <w:color w:val="000000"/>
              </w:rPr>
            </w:pPr>
            <w:r w:rsidRPr="00C7345F">
              <w:t>0.12</w:t>
            </w:r>
          </w:p>
        </w:tc>
      </w:tr>
      <w:tr w:rsidR="00384C43" w:rsidRPr="00C7345F" w14:paraId="7FF09FB7" w14:textId="77777777" w:rsidTr="00F73F5C">
        <w:tc>
          <w:tcPr>
            <w:tcW w:w="1584" w:type="dxa"/>
          </w:tcPr>
          <w:p w14:paraId="7FCDE7A2" w14:textId="77777777" w:rsidR="00384C43" w:rsidRPr="00C7345F" w:rsidRDefault="00384C43" w:rsidP="00F73F5C">
            <w:pPr>
              <w:pStyle w:val="TableText"/>
              <w:ind w:right="504"/>
            </w:pPr>
            <w:r w:rsidRPr="00C7345F">
              <w:t>308</w:t>
            </w:r>
          </w:p>
        </w:tc>
        <w:tc>
          <w:tcPr>
            <w:tcW w:w="830" w:type="dxa"/>
          </w:tcPr>
          <w:p w14:paraId="193C2E63" w14:textId="77777777" w:rsidR="00384C43" w:rsidRPr="00C7345F" w:rsidRDefault="00384C43" w:rsidP="00F73F5C">
            <w:pPr>
              <w:pStyle w:val="TableText"/>
              <w:ind w:right="288"/>
              <w:rPr>
                <w:color w:val="000000"/>
              </w:rPr>
            </w:pPr>
            <w:r w:rsidRPr="00C7345F">
              <w:t>1</w:t>
            </w:r>
          </w:p>
        </w:tc>
        <w:tc>
          <w:tcPr>
            <w:tcW w:w="950" w:type="dxa"/>
          </w:tcPr>
          <w:p w14:paraId="34CC3B3F" w14:textId="77777777" w:rsidR="00384C43" w:rsidRPr="00C7345F" w:rsidRDefault="00384C43" w:rsidP="00F73F5C">
            <w:pPr>
              <w:pStyle w:val="TableText"/>
              <w:ind w:right="144"/>
              <w:rPr>
                <w:color w:val="000000"/>
              </w:rPr>
            </w:pPr>
            <w:r w:rsidRPr="00C7345F">
              <w:t>2</w:t>
            </w:r>
          </w:p>
        </w:tc>
        <w:tc>
          <w:tcPr>
            <w:tcW w:w="1512" w:type="dxa"/>
          </w:tcPr>
          <w:p w14:paraId="1A09AAF8" w14:textId="77777777" w:rsidR="00384C43" w:rsidRPr="00C7345F" w:rsidRDefault="00384C43" w:rsidP="00F73F5C">
            <w:pPr>
              <w:pStyle w:val="TableText"/>
              <w:ind w:right="288"/>
              <w:rPr>
                <w:color w:val="000000"/>
              </w:rPr>
            </w:pPr>
            <w:r w:rsidRPr="00C7345F">
              <w:t>0.06</w:t>
            </w:r>
          </w:p>
        </w:tc>
      </w:tr>
      <w:tr w:rsidR="00384C43" w:rsidRPr="00C7345F" w14:paraId="1C576CFC" w14:textId="77777777" w:rsidTr="00F73F5C">
        <w:tc>
          <w:tcPr>
            <w:tcW w:w="1584" w:type="dxa"/>
          </w:tcPr>
          <w:p w14:paraId="4D2C3574" w14:textId="77777777" w:rsidR="00384C43" w:rsidRPr="00C7345F" w:rsidRDefault="00384C43" w:rsidP="00F73F5C">
            <w:pPr>
              <w:pStyle w:val="TableText"/>
              <w:ind w:right="504"/>
            </w:pPr>
            <w:r w:rsidRPr="00C7345F">
              <w:t>309</w:t>
            </w:r>
          </w:p>
        </w:tc>
        <w:tc>
          <w:tcPr>
            <w:tcW w:w="830" w:type="dxa"/>
          </w:tcPr>
          <w:p w14:paraId="340B744A" w14:textId="77777777" w:rsidR="00384C43" w:rsidRPr="00C7345F" w:rsidRDefault="00384C43" w:rsidP="00F73F5C">
            <w:pPr>
              <w:pStyle w:val="TableText"/>
              <w:ind w:right="288"/>
              <w:rPr>
                <w:color w:val="000000"/>
              </w:rPr>
            </w:pPr>
            <w:r w:rsidRPr="00C7345F">
              <w:t>1</w:t>
            </w:r>
          </w:p>
        </w:tc>
        <w:tc>
          <w:tcPr>
            <w:tcW w:w="950" w:type="dxa"/>
          </w:tcPr>
          <w:p w14:paraId="367909DC" w14:textId="77777777" w:rsidR="00384C43" w:rsidRPr="00C7345F" w:rsidRDefault="00384C43" w:rsidP="00F73F5C">
            <w:pPr>
              <w:pStyle w:val="TableText"/>
              <w:ind w:right="144"/>
              <w:rPr>
                <w:color w:val="000000"/>
              </w:rPr>
            </w:pPr>
            <w:r w:rsidRPr="00C7345F">
              <w:t>14</w:t>
            </w:r>
          </w:p>
        </w:tc>
        <w:tc>
          <w:tcPr>
            <w:tcW w:w="1512" w:type="dxa"/>
          </w:tcPr>
          <w:p w14:paraId="5C7C01A1" w14:textId="77777777" w:rsidR="00384C43" w:rsidRPr="00C7345F" w:rsidRDefault="00384C43" w:rsidP="00F73F5C">
            <w:pPr>
              <w:pStyle w:val="TableText"/>
              <w:ind w:right="288"/>
              <w:rPr>
                <w:color w:val="000000"/>
              </w:rPr>
            </w:pPr>
            <w:r w:rsidRPr="00C7345F">
              <w:t>0.43</w:t>
            </w:r>
          </w:p>
        </w:tc>
      </w:tr>
      <w:tr w:rsidR="00384C43" w:rsidRPr="00C7345F" w14:paraId="28E305BC" w14:textId="77777777" w:rsidTr="00F73F5C">
        <w:tc>
          <w:tcPr>
            <w:tcW w:w="1584" w:type="dxa"/>
          </w:tcPr>
          <w:p w14:paraId="60FCBDD0" w14:textId="77777777" w:rsidR="00384C43" w:rsidRPr="00C7345F" w:rsidRDefault="00384C43" w:rsidP="00F73F5C">
            <w:pPr>
              <w:pStyle w:val="TableText"/>
              <w:ind w:right="504"/>
            </w:pPr>
            <w:r w:rsidRPr="00C7345F">
              <w:t>310</w:t>
            </w:r>
          </w:p>
        </w:tc>
        <w:tc>
          <w:tcPr>
            <w:tcW w:w="830" w:type="dxa"/>
          </w:tcPr>
          <w:p w14:paraId="5B0AAC3A" w14:textId="77777777" w:rsidR="00384C43" w:rsidRPr="00C7345F" w:rsidRDefault="00384C43" w:rsidP="00F73F5C">
            <w:pPr>
              <w:pStyle w:val="TableText"/>
              <w:ind w:right="288"/>
              <w:rPr>
                <w:color w:val="000000"/>
              </w:rPr>
            </w:pPr>
            <w:r w:rsidRPr="00C7345F">
              <w:t>1</w:t>
            </w:r>
          </w:p>
        </w:tc>
        <w:tc>
          <w:tcPr>
            <w:tcW w:w="950" w:type="dxa"/>
          </w:tcPr>
          <w:p w14:paraId="437E1AD7" w14:textId="77777777" w:rsidR="00384C43" w:rsidRPr="00C7345F" w:rsidRDefault="00384C43" w:rsidP="00F73F5C">
            <w:pPr>
              <w:pStyle w:val="TableText"/>
              <w:ind w:right="144"/>
              <w:rPr>
                <w:color w:val="000000"/>
              </w:rPr>
            </w:pPr>
            <w:r w:rsidRPr="00C7345F">
              <w:t>4</w:t>
            </w:r>
          </w:p>
        </w:tc>
        <w:tc>
          <w:tcPr>
            <w:tcW w:w="1512" w:type="dxa"/>
          </w:tcPr>
          <w:p w14:paraId="57D887EA" w14:textId="77777777" w:rsidR="00384C43" w:rsidRPr="00C7345F" w:rsidRDefault="00384C43" w:rsidP="00F73F5C">
            <w:pPr>
              <w:pStyle w:val="TableText"/>
              <w:ind w:right="288"/>
              <w:rPr>
                <w:color w:val="000000"/>
              </w:rPr>
            </w:pPr>
            <w:r w:rsidRPr="00C7345F">
              <w:t>0.12</w:t>
            </w:r>
          </w:p>
        </w:tc>
      </w:tr>
    </w:tbl>
    <w:p w14:paraId="285FBC17" w14:textId="77777777" w:rsidR="00384C43" w:rsidRPr="00C7345F" w:rsidRDefault="00384C43">
      <w:r w:rsidRPr="00C7345F">
        <w:lastRenderedPageBreak/>
        <w:fldChar w:fldCharType="begin"/>
      </w:r>
      <w:r w:rsidRPr="00C7345F">
        <w:instrText xml:space="preserve"> REF _Ref66086621 \h </w:instrText>
      </w:r>
      <w:r w:rsidRPr="00C7345F">
        <w:fldChar w:fldCharType="separate"/>
      </w:r>
      <w:r w:rsidRPr="00C7345F">
        <w:t>Table 4.C.3</w:t>
      </w:r>
      <w:r w:rsidRPr="00C7345F">
        <w:fldChar w:fldCharType="end"/>
      </w:r>
      <w:r w:rsidRPr="00C7345F">
        <w:t xml:space="preserve"> </w:t>
      </w:r>
      <w:r w:rsidRPr="00C7345F">
        <w:rPr>
          <w:i/>
        </w:rPr>
        <w:t>(continuation two)</w:t>
      </w:r>
    </w:p>
    <w:tbl>
      <w:tblPr>
        <w:tblStyle w:val="TRs"/>
        <w:tblW w:w="0" w:type="auto"/>
        <w:tblLayout w:type="fixed"/>
        <w:tblLook w:val="04A0" w:firstRow="1" w:lastRow="0" w:firstColumn="1" w:lastColumn="0" w:noHBand="0" w:noVBand="1"/>
        <w:tblDescription w:val="Scale Score and Performance Level Distribution of Overall Scores for Grade Two, continuation two"/>
      </w:tblPr>
      <w:tblGrid>
        <w:gridCol w:w="1584"/>
        <w:gridCol w:w="830"/>
        <w:gridCol w:w="950"/>
        <w:gridCol w:w="1512"/>
      </w:tblGrid>
      <w:tr w:rsidR="00384C43" w:rsidRPr="00C7345F" w14:paraId="24AC5B0E"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7BBF7A12" w14:textId="77777777" w:rsidR="00384C43" w:rsidRPr="00C7345F" w:rsidRDefault="00384C43" w:rsidP="00F73F5C">
            <w:pPr>
              <w:pStyle w:val="TableHead"/>
              <w:rPr>
                <w:noProof w:val="0"/>
              </w:rPr>
            </w:pPr>
            <w:r w:rsidRPr="00C7345F">
              <w:rPr>
                <w:noProof w:val="0"/>
              </w:rPr>
              <w:t>Scale Score</w:t>
            </w:r>
          </w:p>
        </w:tc>
        <w:tc>
          <w:tcPr>
            <w:tcW w:w="830" w:type="dxa"/>
            <w:hideMark/>
          </w:tcPr>
          <w:p w14:paraId="7BBAFBD2" w14:textId="77777777" w:rsidR="00384C43" w:rsidRPr="00C7345F" w:rsidRDefault="00384C43" w:rsidP="00F73F5C">
            <w:pPr>
              <w:pStyle w:val="TableHead"/>
              <w:rPr>
                <w:noProof w:val="0"/>
              </w:rPr>
            </w:pPr>
            <w:r w:rsidRPr="00C7345F">
              <w:rPr>
                <w:noProof w:val="0"/>
              </w:rPr>
              <w:t>Level</w:t>
            </w:r>
          </w:p>
        </w:tc>
        <w:tc>
          <w:tcPr>
            <w:tcW w:w="950" w:type="dxa"/>
            <w:hideMark/>
          </w:tcPr>
          <w:p w14:paraId="4F5BAE16" w14:textId="77777777" w:rsidR="00384C43" w:rsidRPr="00C7345F" w:rsidRDefault="00384C43" w:rsidP="00F73F5C">
            <w:pPr>
              <w:pStyle w:val="TableHead"/>
              <w:rPr>
                <w:noProof w:val="0"/>
              </w:rPr>
            </w:pPr>
            <w:r w:rsidRPr="00C7345F">
              <w:rPr>
                <w:noProof w:val="0"/>
              </w:rPr>
              <w:t>N</w:t>
            </w:r>
          </w:p>
        </w:tc>
        <w:tc>
          <w:tcPr>
            <w:tcW w:w="1512" w:type="dxa"/>
            <w:hideMark/>
          </w:tcPr>
          <w:p w14:paraId="0B325325" w14:textId="77777777" w:rsidR="00384C43" w:rsidRPr="00C7345F" w:rsidRDefault="00384C43" w:rsidP="00F73F5C">
            <w:pPr>
              <w:pStyle w:val="TableHead"/>
              <w:rPr>
                <w:noProof w:val="0"/>
              </w:rPr>
            </w:pPr>
            <w:r w:rsidRPr="00C7345F">
              <w:rPr>
                <w:noProof w:val="0"/>
              </w:rPr>
              <w:t>Percentage</w:t>
            </w:r>
          </w:p>
        </w:tc>
      </w:tr>
      <w:tr w:rsidR="00384C43" w:rsidRPr="00C7345F" w14:paraId="5E0F766D" w14:textId="77777777" w:rsidTr="00F73F5C">
        <w:tc>
          <w:tcPr>
            <w:tcW w:w="1584" w:type="dxa"/>
          </w:tcPr>
          <w:p w14:paraId="032DECCD" w14:textId="77777777" w:rsidR="00384C43" w:rsidRPr="00C7345F" w:rsidRDefault="00384C43" w:rsidP="00F73F5C">
            <w:pPr>
              <w:pStyle w:val="TableText"/>
              <w:ind w:right="504"/>
            </w:pPr>
            <w:r w:rsidRPr="00C7345F">
              <w:t>311</w:t>
            </w:r>
          </w:p>
        </w:tc>
        <w:tc>
          <w:tcPr>
            <w:tcW w:w="830" w:type="dxa"/>
          </w:tcPr>
          <w:p w14:paraId="13E2173E" w14:textId="77777777" w:rsidR="00384C43" w:rsidRPr="00C7345F" w:rsidRDefault="00384C43" w:rsidP="00F73F5C">
            <w:pPr>
              <w:pStyle w:val="TableText"/>
              <w:ind w:right="288"/>
              <w:rPr>
                <w:color w:val="000000"/>
              </w:rPr>
            </w:pPr>
            <w:r w:rsidRPr="00C7345F">
              <w:t>1</w:t>
            </w:r>
          </w:p>
        </w:tc>
        <w:tc>
          <w:tcPr>
            <w:tcW w:w="950" w:type="dxa"/>
          </w:tcPr>
          <w:p w14:paraId="63A263CA" w14:textId="77777777" w:rsidR="00384C43" w:rsidRPr="00C7345F" w:rsidRDefault="00384C43" w:rsidP="00F73F5C">
            <w:pPr>
              <w:pStyle w:val="TableText"/>
              <w:ind w:right="144"/>
              <w:rPr>
                <w:color w:val="000000"/>
              </w:rPr>
            </w:pPr>
            <w:r w:rsidRPr="00C7345F">
              <w:t>21</w:t>
            </w:r>
          </w:p>
        </w:tc>
        <w:tc>
          <w:tcPr>
            <w:tcW w:w="1512" w:type="dxa"/>
          </w:tcPr>
          <w:p w14:paraId="67DB2B0D" w14:textId="77777777" w:rsidR="00384C43" w:rsidRPr="00C7345F" w:rsidRDefault="00384C43" w:rsidP="00F73F5C">
            <w:pPr>
              <w:pStyle w:val="TableText"/>
              <w:ind w:right="288"/>
              <w:rPr>
                <w:color w:val="000000"/>
              </w:rPr>
            </w:pPr>
            <w:r w:rsidRPr="00C7345F">
              <w:t>0.65</w:t>
            </w:r>
          </w:p>
        </w:tc>
      </w:tr>
      <w:tr w:rsidR="00384C43" w:rsidRPr="00C7345F" w14:paraId="726C2EC0" w14:textId="77777777" w:rsidTr="00F73F5C">
        <w:tc>
          <w:tcPr>
            <w:tcW w:w="1584" w:type="dxa"/>
          </w:tcPr>
          <w:p w14:paraId="123F123C" w14:textId="77777777" w:rsidR="00384C43" w:rsidRPr="00C7345F" w:rsidRDefault="00384C43" w:rsidP="00F73F5C">
            <w:pPr>
              <w:pStyle w:val="TableText"/>
              <w:ind w:right="504"/>
            </w:pPr>
            <w:r w:rsidRPr="00C7345F">
              <w:t>312</w:t>
            </w:r>
          </w:p>
        </w:tc>
        <w:tc>
          <w:tcPr>
            <w:tcW w:w="830" w:type="dxa"/>
          </w:tcPr>
          <w:p w14:paraId="18AB4B16" w14:textId="77777777" w:rsidR="00384C43" w:rsidRPr="00C7345F" w:rsidRDefault="00384C43" w:rsidP="00F73F5C">
            <w:pPr>
              <w:pStyle w:val="TableText"/>
              <w:ind w:right="288"/>
              <w:rPr>
                <w:color w:val="000000"/>
              </w:rPr>
            </w:pPr>
            <w:r w:rsidRPr="00C7345F">
              <w:t>1</w:t>
            </w:r>
          </w:p>
        </w:tc>
        <w:tc>
          <w:tcPr>
            <w:tcW w:w="950" w:type="dxa"/>
          </w:tcPr>
          <w:p w14:paraId="7E6C42CF" w14:textId="77777777" w:rsidR="00384C43" w:rsidRPr="00C7345F" w:rsidRDefault="00384C43" w:rsidP="00F73F5C">
            <w:pPr>
              <w:pStyle w:val="TableText"/>
              <w:ind w:right="144"/>
              <w:rPr>
                <w:color w:val="000000"/>
              </w:rPr>
            </w:pPr>
            <w:r w:rsidRPr="00C7345F">
              <w:t>4</w:t>
            </w:r>
          </w:p>
        </w:tc>
        <w:tc>
          <w:tcPr>
            <w:tcW w:w="1512" w:type="dxa"/>
          </w:tcPr>
          <w:p w14:paraId="1A4C0BC4" w14:textId="77777777" w:rsidR="00384C43" w:rsidRPr="00C7345F" w:rsidRDefault="00384C43" w:rsidP="00F73F5C">
            <w:pPr>
              <w:pStyle w:val="TableText"/>
              <w:ind w:right="288"/>
              <w:rPr>
                <w:color w:val="000000"/>
              </w:rPr>
            </w:pPr>
            <w:r w:rsidRPr="00C7345F">
              <w:t>0.12</w:t>
            </w:r>
          </w:p>
        </w:tc>
      </w:tr>
      <w:tr w:rsidR="00384C43" w:rsidRPr="00C7345F" w14:paraId="1C3E2333" w14:textId="77777777" w:rsidTr="00F73F5C">
        <w:tc>
          <w:tcPr>
            <w:tcW w:w="1584" w:type="dxa"/>
          </w:tcPr>
          <w:p w14:paraId="3B4A5FB4" w14:textId="77777777" w:rsidR="00384C43" w:rsidRPr="00C7345F" w:rsidRDefault="00384C43" w:rsidP="00F73F5C">
            <w:pPr>
              <w:pStyle w:val="TableText"/>
              <w:ind w:right="504"/>
            </w:pPr>
            <w:r w:rsidRPr="00C7345F">
              <w:t>313</w:t>
            </w:r>
          </w:p>
        </w:tc>
        <w:tc>
          <w:tcPr>
            <w:tcW w:w="830" w:type="dxa"/>
          </w:tcPr>
          <w:p w14:paraId="2F466238" w14:textId="77777777" w:rsidR="00384C43" w:rsidRPr="00C7345F" w:rsidRDefault="00384C43" w:rsidP="00F73F5C">
            <w:pPr>
              <w:pStyle w:val="TableText"/>
              <w:ind w:right="288"/>
              <w:rPr>
                <w:color w:val="000000"/>
              </w:rPr>
            </w:pPr>
            <w:r w:rsidRPr="00C7345F">
              <w:t>1</w:t>
            </w:r>
          </w:p>
        </w:tc>
        <w:tc>
          <w:tcPr>
            <w:tcW w:w="950" w:type="dxa"/>
          </w:tcPr>
          <w:p w14:paraId="3A32D26A" w14:textId="77777777" w:rsidR="00384C43" w:rsidRPr="00C7345F" w:rsidRDefault="00384C43" w:rsidP="00F73F5C">
            <w:pPr>
              <w:pStyle w:val="TableText"/>
              <w:ind w:right="144"/>
              <w:rPr>
                <w:color w:val="000000"/>
              </w:rPr>
            </w:pPr>
            <w:r w:rsidRPr="00C7345F">
              <w:t>9</w:t>
            </w:r>
          </w:p>
        </w:tc>
        <w:tc>
          <w:tcPr>
            <w:tcW w:w="1512" w:type="dxa"/>
          </w:tcPr>
          <w:p w14:paraId="4ABEFEB4" w14:textId="77777777" w:rsidR="00384C43" w:rsidRPr="00C7345F" w:rsidRDefault="00384C43" w:rsidP="00F73F5C">
            <w:pPr>
              <w:pStyle w:val="TableText"/>
              <w:ind w:right="288"/>
              <w:rPr>
                <w:color w:val="000000"/>
              </w:rPr>
            </w:pPr>
            <w:r w:rsidRPr="00C7345F">
              <w:t>0.28</w:t>
            </w:r>
          </w:p>
        </w:tc>
      </w:tr>
      <w:tr w:rsidR="00384C43" w:rsidRPr="00C7345F" w14:paraId="5B9B672E" w14:textId="77777777" w:rsidTr="00F73F5C">
        <w:tc>
          <w:tcPr>
            <w:tcW w:w="1584" w:type="dxa"/>
          </w:tcPr>
          <w:p w14:paraId="16D90CE8" w14:textId="77777777" w:rsidR="00384C43" w:rsidRPr="00C7345F" w:rsidRDefault="00384C43" w:rsidP="00F73F5C">
            <w:pPr>
              <w:pStyle w:val="TableText"/>
              <w:ind w:right="504"/>
            </w:pPr>
            <w:r w:rsidRPr="00C7345F">
              <w:t>314</w:t>
            </w:r>
          </w:p>
        </w:tc>
        <w:tc>
          <w:tcPr>
            <w:tcW w:w="830" w:type="dxa"/>
          </w:tcPr>
          <w:p w14:paraId="1FD0EEA9" w14:textId="77777777" w:rsidR="00384C43" w:rsidRPr="00C7345F" w:rsidRDefault="00384C43" w:rsidP="00F73F5C">
            <w:pPr>
              <w:pStyle w:val="TableText"/>
              <w:ind w:right="288"/>
              <w:rPr>
                <w:color w:val="000000"/>
              </w:rPr>
            </w:pPr>
            <w:r w:rsidRPr="00C7345F">
              <w:t>1</w:t>
            </w:r>
          </w:p>
        </w:tc>
        <w:tc>
          <w:tcPr>
            <w:tcW w:w="950" w:type="dxa"/>
          </w:tcPr>
          <w:p w14:paraId="2D607CB9" w14:textId="77777777" w:rsidR="00384C43" w:rsidRPr="00C7345F" w:rsidRDefault="00384C43" w:rsidP="00F73F5C">
            <w:pPr>
              <w:pStyle w:val="TableText"/>
              <w:ind w:right="144"/>
              <w:rPr>
                <w:color w:val="000000"/>
              </w:rPr>
            </w:pPr>
            <w:r w:rsidRPr="00C7345F">
              <w:t>7</w:t>
            </w:r>
          </w:p>
        </w:tc>
        <w:tc>
          <w:tcPr>
            <w:tcW w:w="1512" w:type="dxa"/>
          </w:tcPr>
          <w:p w14:paraId="699D88F1" w14:textId="77777777" w:rsidR="00384C43" w:rsidRPr="00C7345F" w:rsidRDefault="00384C43" w:rsidP="00F73F5C">
            <w:pPr>
              <w:pStyle w:val="TableText"/>
              <w:ind w:right="288"/>
              <w:rPr>
                <w:color w:val="000000"/>
              </w:rPr>
            </w:pPr>
            <w:r w:rsidRPr="00C7345F">
              <w:t>0.22</w:t>
            </w:r>
          </w:p>
        </w:tc>
      </w:tr>
      <w:tr w:rsidR="00384C43" w:rsidRPr="00C7345F" w14:paraId="580A4CBE" w14:textId="77777777" w:rsidTr="00F73F5C">
        <w:tc>
          <w:tcPr>
            <w:tcW w:w="1584" w:type="dxa"/>
          </w:tcPr>
          <w:p w14:paraId="73D2438C" w14:textId="77777777" w:rsidR="00384C43" w:rsidRPr="00C7345F" w:rsidRDefault="00384C43" w:rsidP="00F73F5C">
            <w:pPr>
              <w:pStyle w:val="TableText"/>
              <w:ind w:right="504"/>
            </w:pPr>
            <w:r w:rsidRPr="00C7345F">
              <w:t>315</w:t>
            </w:r>
          </w:p>
        </w:tc>
        <w:tc>
          <w:tcPr>
            <w:tcW w:w="830" w:type="dxa"/>
          </w:tcPr>
          <w:p w14:paraId="64764B04" w14:textId="77777777" w:rsidR="00384C43" w:rsidRPr="00C7345F" w:rsidRDefault="00384C43" w:rsidP="00F73F5C">
            <w:pPr>
              <w:pStyle w:val="TableText"/>
              <w:ind w:right="288"/>
              <w:rPr>
                <w:color w:val="000000"/>
              </w:rPr>
            </w:pPr>
            <w:r w:rsidRPr="00C7345F">
              <w:t>1</w:t>
            </w:r>
          </w:p>
        </w:tc>
        <w:tc>
          <w:tcPr>
            <w:tcW w:w="950" w:type="dxa"/>
          </w:tcPr>
          <w:p w14:paraId="2928CDB8" w14:textId="77777777" w:rsidR="00384C43" w:rsidRPr="00C7345F" w:rsidRDefault="00384C43" w:rsidP="00F73F5C">
            <w:pPr>
              <w:pStyle w:val="TableText"/>
              <w:ind w:right="144"/>
              <w:rPr>
                <w:color w:val="000000"/>
              </w:rPr>
            </w:pPr>
            <w:r w:rsidRPr="00C7345F">
              <w:t>9</w:t>
            </w:r>
          </w:p>
        </w:tc>
        <w:tc>
          <w:tcPr>
            <w:tcW w:w="1512" w:type="dxa"/>
          </w:tcPr>
          <w:p w14:paraId="1D68C996" w14:textId="77777777" w:rsidR="00384C43" w:rsidRPr="00C7345F" w:rsidRDefault="00384C43" w:rsidP="00F73F5C">
            <w:pPr>
              <w:pStyle w:val="TableText"/>
              <w:ind w:right="288"/>
              <w:rPr>
                <w:color w:val="000000"/>
              </w:rPr>
            </w:pPr>
            <w:r w:rsidRPr="00C7345F">
              <w:t>0.28</w:t>
            </w:r>
          </w:p>
        </w:tc>
      </w:tr>
      <w:tr w:rsidR="00384C43" w:rsidRPr="00C7345F" w14:paraId="42352C6A" w14:textId="77777777" w:rsidTr="00F73F5C">
        <w:tc>
          <w:tcPr>
            <w:tcW w:w="1584" w:type="dxa"/>
          </w:tcPr>
          <w:p w14:paraId="1E2EF948" w14:textId="77777777" w:rsidR="00384C43" w:rsidRPr="00C7345F" w:rsidRDefault="00384C43" w:rsidP="00F73F5C">
            <w:pPr>
              <w:pStyle w:val="TableText"/>
              <w:ind w:right="504"/>
            </w:pPr>
            <w:r w:rsidRPr="00C7345F">
              <w:t>316</w:t>
            </w:r>
          </w:p>
        </w:tc>
        <w:tc>
          <w:tcPr>
            <w:tcW w:w="830" w:type="dxa"/>
          </w:tcPr>
          <w:p w14:paraId="0B1DF3FC" w14:textId="77777777" w:rsidR="00384C43" w:rsidRPr="00C7345F" w:rsidRDefault="00384C43" w:rsidP="00F73F5C">
            <w:pPr>
              <w:pStyle w:val="TableText"/>
              <w:ind w:right="288"/>
              <w:rPr>
                <w:color w:val="000000"/>
              </w:rPr>
            </w:pPr>
            <w:r w:rsidRPr="00C7345F">
              <w:t>1</w:t>
            </w:r>
          </w:p>
        </w:tc>
        <w:tc>
          <w:tcPr>
            <w:tcW w:w="950" w:type="dxa"/>
          </w:tcPr>
          <w:p w14:paraId="1725C033" w14:textId="77777777" w:rsidR="00384C43" w:rsidRPr="00C7345F" w:rsidRDefault="00384C43" w:rsidP="00F73F5C">
            <w:pPr>
              <w:pStyle w:val="TableText"/>
              <w:ind w:right="144"/>
              <w:rPr>
                <w:color w:val="000000"/>
              </w:rPr>
            </w:pPr>
            <w:r w:rsidRPr="00C7345F">
              <w:t>12</w:t>
            </w:r>
          </w:p>
        </w:tc>
        <w:tc>
          <w:tcPr>
            <w:tcW w:w="1512" w:type="dxa"/>
          </w:tcPr>
          <w:p w14:paraId="1E4B1A1A" w14:textId="77777777" w:rsidR="00384C43" w:rsidRPr="00C7345F" w:rsidRDefault="00384C43" w:rsidP="00F73F5C">
            <w:pPr>
              <w:pStyle w:val="TableText"/>
              <w:ind w:right="288"/>
              <w:rPr>
                <w:color w:val="000000"/>
              </w:rPr>
            </w:pPr>
            <w:r w:rsidRPr="00C7345F">
              <w:t>0.37</w:t>
            </w:r>
          </w:p>
        </w:tc>
      </w:tr>
      <w:tr w:rsidR="00384C43" w:rsidRPr="00C7345F" w14:paraId="5F7334AB" w14:textId="77777777" w:rsidTr="00F73F5C">
        <w:tc>
          <w:tcPr>
            <w:tcW w:w="1584" w:type="dxa"/>
          </w:tcPr>
          <w:p w14:paraId="0CF5B79A" w14:textId="77777777" w:rsidR="00384C43" w:rsidRPr="00C7345F" w:rsidRDefault="00384C43" w:rsidP="00F73F5C">
            <w:pPr>
              <w:pStyle w:val="TableText"/>
              <w:ind w:right="504"/>
            </w:pPr>
            <w:r w:rsidRPr="00C7345F">
              <w:t>317</w:t>
            </w:r>
          </w:p>
        </w:tc>
        <w:tc>
          <w:tcPr>
            <w:tcW w:w="830" w:type="dxa"/>
          </w:tcPr>
          <w:p w14:paraId="4991414C" w14:textId="77777777" w:rsidR="00384C43" w:rsidRPr="00C7345F" w:rsidRDefault="00384C43" w:rsidP="00F73F5C">
            <w:pPr>
              <w:pStyle w:val="TableText"/>
              <w:ind w:right="288"/>
              <w:rPr>
                <w:color w:val="000000"/>
              </w:rPr>
            </w:pPr>
            <w:r w:rsidRPr="00C7345F">
              <w:t>1</w:t>
            </w:r>
          </w:p>
        </w:tc>
        <w:tc>
          <w:tcPr>
            <w:tcW w:w="950" w:type="dxa"/>
          </w:tcPr>
          <w:p w14:paraId="6482DCD8" w14:textId="77777777" w:rsidR="00384C43" w:rsidRPr="00C7345F" w:rsidRDefault="00384C43" w:rsidP="00F73F5C">
            <w:pPr>
              <w:pStyle w:val="TableText"/>
              <w:ind w:right="144"/>
              <w:rPr>
                <w:color w:val="000000"/>
              </w:rPr>
            </w:pPr>
            <w:r w:rsidRPr="00C7345F">
              <w:t>5</w:t>
            </w:r>
          </w:p>
        </w:tc>
        <w:tc>
          <w:tcPr>
            <w:tcW w:w="1512" w:type="dxa"/>
          </w:tcPr>
          <w:p w14:paraId="0B5F3B50" w14:textId="77777777" w:rsidR="00384C43" w:rsidRPr="00C7345F" w:rsidRDefault="00384C43" w:rsidP="00F73F5C">
            <w:pPr>
              <w:pStyle w:val="TableText"/>
              <w:ind w:right="288"/>
              <w:rPr>
                <w:color w:val="000000"/>
              </w:rPr>
            </w:pPr>
            <w:r w:rsidRPr="00C7345F">
              <w:t>0.15</w:t>
            </w:r>
          </w:p>
        </w:tc>
      </w:tr>
      <w:tr w:rsidR="00384C43" w:rsidRPr="00C7345F" w14:paraId="0090F320" w14:textId="77777777" w:rsidTr="00F73F5C">
        <w:tc>
          <w:tcPr>
            <w:tcW w:w="1584" w:type="dxa"/>
          </w:tcPr>
          <w:p w14:paraId="61B85E55" w14:textId="77777777" w:rsidR="00384C43" w:rsidRPr="00C7345F" w:rsidRDefault="00384C43" w:rsidP="00F73F5C">
            <w:pPr>
              <w:pStyle w:val="TableText"/>
              <w:ind w:right="504"/>
            </w:pPr>
            <w:r w:rsidRPr="00C7345F">
              <w:t>318</w:t>
            </w:r>
          </w:p>
        </w:tc>
        <w:tc>
          <w:tcPr>
            <w:tcW w:w="830" w:type="dxa"/>
          </w:tcPr>
          <w:p w14:paraId="7907D764" w14:textId="77777777" w:rsidR="00384C43" w:rsidRPr="00C7345F" w:rsidRDefault="00384C43" w:rsidP="00F73F5C">
            <w:pPr>
              <w:pStyle w:val="TableText"/>
              <w:ind w:right="288"/>
              <w:rPr>
                <w:color w:val="000000"/>
              </w:rPr>
            </w:pPr>
            <w:r w:rsidRPr="00C7345F">
              <w:t>1</w:t>
            </w:r>
          </w:p>
        </w:tc>
        <w:tc>
          <w:tcPr>
            <w:tcW w:w="950" w:type="dxa"/>
          </w:tcPr>
          <w:p w14:paraId="3CDF027A" w14:textId="77777777" w:rsidR="00384C43" w:rsidRPr="00C7345F" w:rsidRDefault="00384C43" w:rsidP="00F73F5C">
            <w:pPr>
              <w:pStyle w:val="TableText"/>
              <w:ind w:right="144"/>
              <w:rPr>
                <w:color w:val="000000"/>
              </w:rPr>
            </w:pPr>
            <w:r w:rsidRPr="00C7345F">
              <w:t>7</w:t>
            </w:r>
          </w:p>
        </w:tc>
        <w:tc>
          <w:tcPr>
            <w:tcW w:w="1512" w:type="dxa"/>
          </w:tcPr>
          <w:p w14:paraId="526ED291" w14:textId="77777777" w:rsidR="00384C43" w:rsidRPr="00C7345F" w:rsidRDefault="00384C43" w:rsidP="00F73F5C">
            <w:pPr>
              <w:pStyle w:val="TableText"/>
              <w:ind w:right="288"/>
              <w:rPr>
                <w:color w:val="000000"/>
              </w:rPr>
            </w:pPr>
            <w:r w:rsidRPr="00C7345F">
              <w:t>0.22</w:t>
            </w:r>
          </w:p>
        </w:tc>
      </w:tr>
      <w:tr w:rsidR="00384C43" w:rsidRPr="00C7345F" w14:paraId="368A0DC0" w14:textId="77777777" w:rsidTr="00F73F5C">
        <w:tc>
          <w:tcPr>
            <w:tcW w:w="1584" w:type="dxa"/>
          </w:tcPr>
          <w:p w14:paraId="53CBBC0F" w14:textId="77777777" w:rsidR="00384C43" w:rsidRPr="00C7345F" w:rsidRDefault="00384C43" w:rsidP="00F73F5C">
            <w:pPr>
              <w:pStyle w:val="TableText"/>
              <w:ind w:right="504"/>
            </w:pPr>
            <w:r w:rsidRPr="00C7345F">
              <w:t>319</w:t>
            </w:r>
          </w:p>
        </w:tc>
        <w:tc>
          <w:tcPr>
            <w:tcW w:w="830" w:type="dxa"/>
          </w:tcPr>
          <w:p w14:paraId="49FA7673" w14:textId="77777777" w:rsidR="00384C43" w:rsidRPr="00C7345F" w:rsidRDefault="00384C43" w:rsidP="00F73F5C">
            <w:pPr>
              <w:pStyle w:val="TableText"/>
              <w:ind w:right="288"/>
              <w:rPr>
                <w:color w:val="000000"/>
              </w:rPr>
            </w:pPr>
            <w:r w:rsidRPr="00C7345F">
              <w:t>1</w:t>
            </w:r>
          </w:p>
        </w:tc>
        <w:tc>
          <w:tcPr>
            <w:tcW w:w="950" w:type="dxa"/>
          </w:tcPr>
          <w:p w14:paraId="289EE768" w14:textId="77777777" w:rsidR="00384C43" w:rsidRPr="00C7345F" w:rsidRDefault="00384C43" w:rsidP="00F73F5C">
            <w:pPr>
              <w:pStyle w:val="TableText"/>
              <w:ind w:right="144"/>
              <w:rPr>
                <w:color w:val="000000"/>
              </w:rPr>
            </w:pPr>
            <w:r w:rsidRPr="00C7345F">
              <w:t>3</w:t>
            </w:r>
          </w:p>
        </w:tc>
        <w:tc>
          <w:tcPr>
            <w:tcW w:w="1512" w:type="dxa"/>
          </w:tcPr>
          <w:p w14:paraId="73203B26" w14:textId="77777777" w:rsidR="00384C43" w:rsidRPr="00C7345F" w:rsidRDefault="00384C43" w:rsidP="00F73F5C">
            <w:pPr>
              <w:pStyle w:val="TableText"/>
              <w:ind w:right="288"/>
              <w:rPr>
                <w:color w:val="000000"/>
              </w:rPr>
            </w:pPr>
            <w:r w:rsidRPr="00C7345F">
              <w:t>0.09</w:t>
            </w:r>
          </w:p>
        </w:tc>
      </w:tr>
      <w:tr w:rsidR="00384C43" w:rsidRPr="00C7345F" w14:paraId="1B6E7FA4" w14:textId="77777777" w:rsidTr="00F73F5C">
        <w:tc>
          <w:tcPr>
            <w:tcW w:w="1584" w:type="dxa"/>
          </w:tcPr>
          <w:p w14:paraId="693E5CC8" w14:textId="77777777" w:rsidR="00384C43" w:rsidRPr="00C7345F" w:rsidRDefault="00384C43" w:rsidP="00F73F5C">
            <w:pPr>
              <w:pStyle w:val="TableText"/>
              <w:ind w:right="504"/>
            </w:pPr>
            <w:r w:rsidRPr="00C7345F">
              <w:t>320</w:t>
            </w:r>
          </w:p>
        </w:tc>
        <w:tc>
          <w:tcPr>
            <w:tcW w:w="830" w:type="dxa"/>
          </w:tcPr>
          <w:p w14:paraId="187A634A" w14:textId="77777777" w:rsidR="00384C43" w:rsidRPr="00C7345F" w:rsidRDefault="00384C43" w:rsidP="00F73F5C">
            <w:pPr>
              <w:pStyle w:val="TableText"/>
              <w:ind w:right="288"/>
              <w:rPr>
                <w:color w:val="000000"/>
              </w:rPr>
            </w:pPr>
            <w:r w:rsidRPr="00C7345F">
              <w:t>1</w:t>
            </w:r>
          </w:p>
        </w:tc>
        <w:tc>
          <w:tcPr>
            <w:tcW w:w="950" w:type="dxa"/>
          </w:tcPr>
          <w:p w14:paraId="2A3FC050" w14:textId="77777777" w:rsidR="00384C43" w:rsidRPr="00C7345F" w:rsidRDefault="00384C43" w:rsidP="00F73F5C">
            <w:pPr>
              <w:pStyle w:val="TableText"/>
              <w:ind w:right="144"/>
              <w:rPr>
                <w:color w:val="000000"/>
              </w:rPr>
            </w:pPr>
            <w:r w:rsidRPr="00C7345F">
              <w:t>10</w:t>
            </w:r>
          </w:p>
        </w:tc>
        <w:tc>
          <w:tcPr>
            <w:tcW w:w="1512" w:type="dxa"/>
          </w:tcPr>
          <w:p w14:paraId="6AC179E7" w14:textId="77777777" w:rsidR="00384C43" w:rsidRPr="00C7345F" w:rsidRDefault="00384C43" w:rsidP="00F73F5C">
            <w:pPr>
              <w:pStyle w:val="TableText"/>
              <w:ind w:right="288"/>
              <w:rPr>
                <w:color w:val="000000"/>
              </w:rPr>
            </w:pPr>
            <w:r w:rsidRPr="00C7345F">
              <w:t>0.31</w:t>
            </w:r>
          </w:p>
        </w:tc>
      </w:tr>
      <w:tr w:rsidR="00384C43" w:rsidRPr="00C7345F" w14:paraId="3B4162EC" w14:textId="77777777" w:rsidTr="00F73F5C">
        <w:tc>
          <w:tcPr>
            <w:tcW w:w="1584" w:type="dxa"/>
          </w:tcPr>
          <w:p w14:paraId="79237F8E" w14:textId="77777777" w:rsidR="00384C43" w:rsidRPr="00C7345F" w:rsidRDefault="00384C43" w:rsidP="00F73F5C">
            <w:pPr>
              <w:pStyle w:val="TableText"/>
              <w:ind w:right="504"/>
              <w:rPr>
                <w:color w:val="000000"/>
              </w:rPr>
            </w:pPr>
            <w:r w:rsidRPr="00C7345F">
              <w:t>321</w:t>
            </w:r>
          </w:p>
        </w:tc>
        <w:tc>
          <w:tcPr>
            <w:tcW w:w="830" w:type="dxa"/>
          </w:tcPr>
          <w:p w14:paraId="61E167A4" w14:textId="77777777" w:rsidR="00384C43" w:rsidRPr="00C7345F" w:rsidRDefault="00384C43" w:rsidP="00F73F5C">
            <w:pPr>
              <w:pStyle w:val="TableText"/>
              <w:ind w:right="288"/>
              <w:rPr>
                <w:color w:val="000000"/>
              </w:rPr>
            </w:pPr>
            <w:r w:rsidRPr="00C7345F">
              <w:t>1</w:t>
            </w:r>
          </w:p>
        </w:tc>
        <w:tc>
          <w:tcPr>
            <w:tcW w:w="950" w:type="dxa"/>
          </w:tcPr>
          <w:p w14:paraId="1F51DE90" w14:textId="77777777" w:rsidR="00384C43" w:rsidRPr="00C7345F" w:rsidRDefault="00384C43" w:rsidP="00F73F5C">
            <w:pPr>
              <w:pStyle w:val="TableText"/>
              <w:ind w:right="144"/>
              <w:rPr>
                <w:color w:val="000000"/>
              </w:rPr>
            </w:pPr>
            <w:r w:rsidRPr="00C7345F">
              <w:t>14</w:t>
            </w:r>
          </w:p>
        </w:tc>
        <w:tc>
          <w:tcPr>
            <w:tcW w:w="1512" w:type="dxa"/>
          </w:tcPr>
          <w:p w14:paraId="22D407F1" w14:textId="77777777" w:rsidR="00384C43" w:rsidRPr="00C7345F" w:rsidRDefault="00384C43" w:rsidP="00F73F5C">
            <w:pPr>
              <w:pStyle w:val="TableText"/>
              <w:ind w:right="288"/>
              <w:rPr>
                <w:color w:val="000000"/>
              </w:rPr>
            </w:pPr>
            <w:r w:rsidRPr="00C7345F">
              <w:t>0.43</w:t>
            </w:r>
          </w:p>
        </w:tc>
      </w:tr>
      <w:tr w:rsidR="00384C43" w:rsidRPr="00C7345F" w14:paraId="10F556F5" w14:textId="77777777" w:rsidTr="00F73F5C">
        <w:tc>
          <w:tcPr>
            <w:tcW w:w="1584" w:type="dxa"/>
          </w:tcPr>
          <w:p w14:paraId="567CBE51" w14:textId="77777777" w:rsidR="00384C43" w:rsidRPr="00C7345F" w:rsidRDefault="00384C43" w:rsidP="00F73F5C">
            <w:pPr>
              <w:pStyle w:val="TableText"/>
              <w:ind w:right="504"/>
              <w:rPr>
                <w:color w:val="000000"/>
              </w:rPr>
            </w:pPr>
            <w:r w:rsidRPr="00C7345F">
              <w:t>322</w:t>
            </w:r>
          </w:p>
        </w:tc>
        <w:tc>
          <w:tcPr>
            <w:tcW w:w="830" w:type="dxa"/>
          </w:tcPr>
          <w:p w14:paraId="0A9E0751" w14:textId="77777777" w:rsidR="00384C43" w:rsidRPr="00C7345F" w:rsidRDefault="00384C43" w:rsidP="00F73F5C">
            <w:pPr>
              <w:pStyle w:val="TableText"/>
              <w:ind w:right="288"/>
              <w:rPr>
                <w:color w:val="000000"/>
              </w:rPr>
            </w:pPr>
            <w:r w:rsidRPr="00C7345F">
              <w:t>1</w:t>
            </w:r>
          </w:p>
        </w:tc>
        <w:tc>
          <w:tcPr>
            <w:tcW w:w="950" w:type="dxa"/>
          </w:tcPr>
          <w:p w14:paraId="6B8B5264" w14:textId="77777777" w:rsidR="00384C43" w:rsidRPr="00C7345F" w:rsidRDefault="00384C43" w:rsidP="00F73F5C">
            <w:pPr>
              <w:pStyle w:val="TableText"/>
              <w:ind w:right="144"/>
              <w:rPr>
                <w:color w:val="000000"/>
              </w:rPr>
            </w:pPr>
            <w:r w:rsidRPr="00C7345F">
              <w:t>5</w:t>
            </w:r>
          </w:p>
        </w:tc>
        <w:tc>
          <w:tcPr>
            <w:tcW w:w="1512" w:type="dxa"/>
          </w:tcPr>
          <w:p w14:paraId="5AE4A75C" w14:textId="77777777" w:rsidR="00384C43" w:rsidRPr="00C7345F" w:rsidRDefault="00384C43" w:rsidP="00F73F5C">
            <w:pPr>
              <w:pStyle w:val="TableText"/>
              <w:ind w:right="288"/>
              <w:rPr>
                <w:color w:val="000000"/>
              </w:rPr>
            </w:pPr>
            <w:r w:rsidRPr="00C7345F">
              <w:t>0.15</w:t>
            </w:r>
          </w:p>
        </w:tc>
      </w:tr>
      <w:tr w:rsidR="00384C43" w:rsidRPr="00C7345F" w14:paraId="38CEEE41" w14:textId="77777777" w:rsidTr="00F73F5C">
        <w:tc>
          <w:tcPr>
            <w:tcW w:w="1584" w:type="dxa"/>
          </w:tcPr>
          <w:p w14:paraId="2F15A303" w14:textId="77777777" w:rsidR="00384C43" w:rsidRPr="00C7345F" w:rsidRDefault="00384C43" w:rsidP="00F73F5C">
            <w:pPr>
              <w:pStyle w:val="TableText"/>
              <w:ind w:right="504"/>
              <w:rPr>
                <w:color w:val="000000"/>
              </w:rPr>
            </w:pPr>
            <w:r w:rsidRPr="00C7345F">
              <w:t>323</w:t>
            </w:r>
          </w:p>
        </w:tc>
        <w:tc>
          <w:tcPr>
            <w:tcW w:w="830" w:type="dxa"/>
          </w:tcPr>
          <w:p w14:paraId="6C1B71CB" w14:textId="77777777" w:rsidR="00384C43" w:rsidRPr="00C7345F" w:rsidRDefault="00384C43" w:rsidP="00F73F5C">
            <w:pPr>
              <w:pStyle w:val="TableText"/>
              <w:ind w:right="288"/>
              <w:rPr>
                <w:color w:val="000000"/>
              </w:rPr>
            </w:pPr>
            <w:r w:rsidRPr="00C7345F">
              <w:t>1</w:t>
            </w:r>
          </w:p>
        </w:tc>
        <w:tc>
          <w:tcPr>
            <w:tcW w:w="950" w:type="dxa"/>
          </w:tcPr>
          <w:p w14:paraId="73E9726D" w14:textId="77777777" w:rsidR="00384C43" w:rsidRPr="00C7345F" w:rsidRDefault="00384C43" w:rsidP="00F73F5C">
            <w:pPr>
              <w:pStyle w:val="TableText"/>
              <w:ind w:right="144"/>
              <w:rPr>
                <w:color w:val="000000"/>
              </w:rPr>
            </w:pPr>
            <w:r w:rsidRPr="00C7345F">
              <w:t>4</w:t>
            </w:r>
          </w:p>
        </w:tc>
        <w:tc>
          <w:tcPr>
            <w:tcW w:w="1512" w:type="dxa"/>
          </w:tcPr>
          <w:p w14:paraId="5DD7BF33" w14:textId="77777777" w:rsidR="00384C43" w:rsidRPr="00C7345F" w:rsidRDefault="00384C43" w:rsidP="00F73F5C">
            <w:pPr>
              <w:pStyle w:val="TableText"/>
              <w:ind w:right="288"/>
              <w:rPr>
                <w:color w:val="000000"/>
              </w:rPr>
            </w:pPr>
            <w:r w:rsidRPr="00C7345F">
              <w:t>0.12</w:t>
            </w:r>
          </w:p>
        </w:tc>
      </w:tr>
      <w:tr w:rsidR="00384C43" w:rsidRPr="00C7345F" w14:paraId="0142FED5" w14:textId="77777777" w:rsidTr="00F73F5C">
        <w:tc>
          <w:tcPr>
            <w:tcW w:w="1584" w:type="dxa"/>
          </w:tcPr>
          <w:p w14:paraId="75970E93" w14:textId="77777777" w:rsidR="00384C43" w:rsidRPr="00C7345F" w:rsidRDefault="00384C43" w:rsidP="00F73F5C">
            <w:pPr>
              <w:pStyle w:val="TableText"/>
              <w:ind w:right="504"/>
              <w:rPr>
                <w:color w:val="000000"/>
              </w:rPr>
            </w:pPr>
            <w:r w:rsidRPr="00C7345F">
              <w:t>324</w:t>
            </w:r>
          </w:p>
        </w:tc>
        <w:tc>
          <w:tcPr>
            <w:tcW w:w="830" w:type="dxa"/>
          </w:tcPr>
          <w:p w14:paraId="3F170ADF" w14:textId="77777777" w:rsidR="00384C43" w:rsidRPr="00C7345F" w:rsidRDefault="00384C43" w:rsidP="00F73F5C">
            <w:pPr>
              <w:pStyle w:val="TableText"/>
              <w:ind w:right="288"/>
              <w:rPr>
                <w:color w:val="000000"/>
              </w:rPr>
            </w:pPr>
            <w:r w:rsidRPr="00C7345F">
              <w:t>1</w:t>
            </w:r>
          </w:p>
        </w:tc>
        <w:tc>
          <w:tcPr>
            <w:tcW w:w="950" w:type="dxa"/>
          </w:tcPr>
          <w:p w14:paraId="7208F562" w14:textId="77777777" w:rsidR="00384C43" w:rsidRPr="00C7345F" w:rsidRDefault="00384C43" w:rsidP="00F73F5C">
            <w:pPr>
              <w:pStyle w:val="TableText"/>
              <w:ind w:right="144"/>
              <w:rPr>
                <w:color w:val="000000"/>
              </w:rPr>
            </w:pPr>
            <w:r w:rsidRPr="00C7345F">
              <w:t>1</w:t>
            </w:r>
          </w:p>
        </w:tc>
        <w:tc>
          <w:tcPr>
            <w:tcW w:w="1512" w:type="dxa"/>
          </w:tcPr>
          <w:p w14:paraId="5CBAB1C7" w14:textId="77777777" w:rsidR="00384C43" w:rsidRPr="00C7345F" w:rsidRDefault="00384C43" w:rsidP="00F73F5C">
            <w:pPr>
              <w:pStyle w:val="TableText"/>
              <w:ind w:right="288"/>
              <w:rPr>
                <w:color w:val="000000"/>
              </w:rPr>
            </w:pPr>
            <w:r w:rsidRPr="00C7345F">
              <w:t>0.03</w:t>
            </w:r>
          </w:p>
        </w:tc>
      </w:tr>
      <w:tr w:rsidR="00384C43" w:rsidRPr="00C7345F" w14:paraId="488FD044" w14:textId="77777777" w:rsidTr="00F73F5C">
        <w:tc>
          <w:tcPr>
            <w:tcW w:w="1584" w:type="dxa"/>
          </w:tcPr>
          <w:p w14:paraId="0236D533" w14:textId="77777777" w:rsidR="00384C43" w:rsidRPr="00C7345F" w:rsidRDefault="00384C43" w:rsidP="00F73F5C">
            <w:pPr>
              <w:pStyle w:val="TableText"/>
              <w:ind w:right="504"/>
              <w:rPr>
                <w:color w:val="000000"/>
              </w:rPr>
            </w:pPr>
            <w:r w:rsidRPr="00C7345F">
              <w:t>325</w:t>
            </w:r>
          </w:p>
        </w:tc>
        <w:tc>
          <w:tcPr>
            <w:tcW w:w="830" w:type="dxa"/>
          </w:tcPr>
          <w:p w14:paraId="0C9DB244" w14:textId="77777777" w:rsidR="00384C43" w:rsidRPr="00C7345F" w:rsidRDefault="00384C43" w:rsidP="00F73F5C">
            <w:pPr>
              <w:pStyle w:val="TableText"/>
              <w:ind w:right="288"/>
              <w:rPr>
                <w:color w:val="000000"/>
              </w:rPr>
            </w:pPr>
            <w:r w:rsidRPr="00C7345F">
              <w:t>1</w:t>
            </w:r>
          </w:p>
        </w:tc>
        <w:tc>
          <w:tcPr>
            <w:tcW w:w="950" w:type="dxa"/>
          </w:tcPr>
          <w:p w14:paraId="18CC842D" w14:textId="77777777" w:rsidR="00384C43" w:rsidRPr="00C7345F" w:rsidRDefault="00384C43" w:rsidP="00F73F5C">
            <w:pPr>
              <w:pStyle w:val="TableText"/>
              <w:ind w:right="144"/>
              <w:rPr>
                <w:color w:val="000000"/>
              </w:rPr>
            </w:pPr>
            <w:r w:rsidRPr="00C7345F">
              <w:t>8</w:t>
            </w:r>
          </w:p>
        </w:tc>
        <w:tc>
          <w:tcPr>
            <w:tcW w:w="1512" w:type="dxa"/>
          </w:tcPr>
          <w:p w14:paraId="78F776A7" w14:textId="77777777" w:rsidR="00384C43" w:rsidRPr="00C7345F" w:rsidRDefault="00384C43" w:rsidP="00F73F5C">
            <w:pPr>
              <w:pStyle w:val="TableText"/>
              <w:ind w:right="288"/>
              <w:rPr>
                <w:color w:val="000000"/>
              </w:rPr>
            </w:pPr>
            <w:r w:rsidRPr="00C7345F">
              <w:t>0.25</w:t>
            </w:r>
          </w:p>
        </w:tc>
      </w:tr>
      <w:tr w:rsidR="00384C43" w:rsidRPr="00C7345F" w14:paraId="1F5EBC2F" w14:textId="77777777" w:rsidTr="00F73F5C">
        <w:tc>
          <w:tcPr>
            <w:tcW w:w="1584" w:type="dxa"/>
          </w:tcPr>
          <w:p w14:paraId="5035943F" w14:textId="77777777" w:rsidR="00384C43" w:rsidRPr="00C7345F" w:rsidRDefault="00384C43" w:rsidP="00F73F5C">
            <w:pPr>
              <w:pStyle w:val="TableText"/>
              <w:ind w:right="504"/>
              <w:rPr>
                <w:color w:val="000000"/>
              </w:rPr>
            </w:pPr>
            <w:r w:rsidRPr="00C7345F">
              <w:t>326</w:t>
            </w:r>
          </w:p>
        </w:tc>
        <w:tc>
          <w:tcPr>
            <w:tcW w:w="830" w:type="dxa"/>
          </w:tcPr>
          <w:p w14:paraId="32852308" w14:textId="77777777" w:rsidR="00384C43" w:rsidRPr="00C7345F" w:rsidRDefault="00384C43" w:rsidP="00F73F5C">
            <w:pPr>
              <w:pStyle w:val="TableText"/>
              <w:ind w:right="288"/>
              <w:rPr>
                <w:color w:val="000000"/>
              </w:rPr>
            </w:pPr>
            <w:r w:rsidRPr="00C7345F">
              <w:t>1</w:t>
            </w:r>
          </w:p>
        </w:tc>
        <w:tc>
          <w:tcPr>
            <w:tcW w:w="950" w:type="dxa"/>
          </w:tcPr>
          <w:p w14:paraId="389DC432" w14:textId="77777777" w:rsidR="00384C43" w:rsidRPr="00C7345F" w:rsidRDefault="00384C43" w:rsidP="00F73F5C">
            <w:pPr>
              <w:pStyle w:val="TableText"/>
              <w:ind w:right="144"/>
              <w:rPr>
                <w:color w:val="000000"/>
              </w:rPr>
            </w:pPr>
            <w:r w:rsidRPr="00C7345F">
              <w:t>12</w:t>
            </w:r>
          </w:p>
        </w:tc>
        <w:tc>
          <w:tcPr>
            <w:tcW w:w="1512" w:type="dxa"/>
          </w:tcPr>
          <w:p w14:paraId="177C8749" w14:textId="77777777" w:rsidR="00384C43" w:rsidRPr="00C7345F" w:rsidRDefault="00384C43" w:rsidP="00F73F5C">
            <w:pPr>
              <w:pStyle w:val="TableText"/>
              <w:ind w:right="288"/>
              <w:rPr>
                <w:color w:val="000000"/>
              </w:rPr>
            </w:pPr>
            <w:r w:rsidRPr="00C7345F">
              <w:t>0.37</w:t>
            </w:r>
          </w:p>
        </w:tc>
      </w:tr>
      <w:tr w:rsidR="00384C43" w:rsidRPr="00C7345F" w14:paraId="67273A9C" w14:textId="77777777" w:rsidTr="00F73F5C">
        <w:tc>
          <w:tcPr>
            <w:tcW w:w="1584" w:type="dxa"/>
          </w:tcPr>
          <w:p w14:paraId="1066278D" w14:textId="77777777" w:rsidR="00384C43" w:rsidRPr="00C7345F" w:rsidRDefault="00384C43" w:rsidP="00F73F5C">
            <w:pPr>
              <w:pStyle w:val="TableText"/>
              <w:ind w:right="504"/>
              <w:rPr>
                <w:color w:val="000000"/>
              </w:rPr>
            </w:pPr>
            <w:r w:rsidRPr="00C7345F">
              <w:t>327</w:t>
            </w:r>
          </w:p>
        </w:tc>
        <w:tc>
          <w:tcPr>
            <w:tcW w:w="830" w:type="dxa"/>
          </w:tcPr>
          <w:p w14:paraId="3A0802D9" w14:textId="77777777" w:rsidR="00384C43" w:rsidRPr="00C7345F" w:rsidRDefault="00384C43" w:rsidP="00F73F5C">
            <w:pPr>
              <w:pStyle w:val="TableText"/>
              <w:ind w:right="288"/>
              <w:rPr>
                <w:color w:val="000000"/>
              </w:rPr>
            </w:pPr>
            <w:r w:rsidRPr="00C7345F">
              <w:t>1</w:t>
            </w:r>
          </w:p>
        </w:tc>
        <w:tc>
          <w:tcPr>
            <w:tcW w:w="950" w:type="dxa"/>
          </w:tcPr>
          <w:p w14:paraId="60620244" w14:textId="77777777" w:rsidR="00384C43" w:rsidRPr="00C7345F" w:rsidRDefault="00384C43" w:rsidP="00F73F5C">
            <w:pPr>
              <w:pStyle w:val="TableText"/>
              <w:ind w:right="144"/>
              <w:rPr>
                <w:color w:val="000000"/>
              </w:rPr>
            </w:pPr>
            <w:r w:rsidRPr="00C7345F">
              <w:t>2</w:t>
            </w:r>
          </w:p>
        </w:tc>
        <w:tc>
          <w:tcPr>
            <w:tcW w:w="1512" w:type="dxa"/>
          </w:tcPr>
          <w:p w14:paraId="2AFDD6D4" w14:textId="77777777" w:rsidR="00384C43" w:rsidRPr="00C7345F" w:rsidRDefault="00384C43" w:rsidP="00F73F5C">
            <w:pPr>
              <w:pStyle w:val="TableText"/>
              <w:ind w:right="288"/>
              <w:rPr>
                <w:color w:val="000000"/>
              </w:rPr>
            </w:pPr>
            <w:r w:rsidRPr="00C7345F">
              <w:t>0.06</w:t>
            </w:r>
          </w:p>
        </w:tc>
      </w:tr>
      <w:tr w:rsidR="00384C43" w:rsidRPr="00C7345F" w14:paraId="3E4A4F82" w14:textId="77777777" w:rsidTr="00F73F5C">
        <w:tc>
          <w:tcPr>
            <w:tcW w:w="1584" w:type="dxa"/>
          </w:tcPr>
          <w:p w14:paraId="67006A55" w14:textId="77777777" w:rsidR="00384C43" w:rsidRPr="00C7345F" w:rsidRDefault="00384C43" w:rsidP="00F73F5C">
            <w:pPr>
              <w:pStyle w:val="TableText"/>
              <w:ind w:right="504"/>
              <w:rPr>
                <w:color w:val="000000"/>
              </w:rPr>
            </w:pPr>
            <w:r w:rsidRPr="00C7345F">
              <w:t>328</w:t>
            </w:r>
          </w:p>
        </w:tc>
        <w:tc>
          <w:tcPr>
            <w:tcW w:w="830" w:type="dxa"/>
          </w:tcPr>
          <w:p w14:paraId="15FC1BCB" w14:textId="77777777" w:rsidR="00384C43" w:rsidRPr="00C7345F" w:rsidRDefault="00384C43" w:rsidP="00F73F5C">
            <w:pPr>
              <w:pStyle w:val="TableText"/>
              <w:ind w:right="288"/>
              <w:rPr>
                <w:color w:val="000000"/>
              </w:rPr>
            </w:pPr>
            <w:r w:rsidRPr="00C7345F">
              <w:t>1</w:t>
            </w:r>
          </w:p>
        </w:tc>
        <w:tc>
          <w:tcPr>
            <w:tcW w:w="950" w:type="dxa"/>
          </w:tcPr>
          <w:p w14:paraId="03C2F738" w14:textId="77777777" w:rsidR="00384C43" w:rsidRPr="00C7345F" w:rsidRDefault="00384C43" w:rsidP="00F73F5C">
            <w:pPr>
              <w:pStyle w:val="TableText"/>
              <w:ind w:right="144"/>
              <w:rPr>
                <w:color w:val="000000"/>
              </w:rPr>
            </w:pPr>
            <w:r w:rsidRPr="00C7345F">
              <w:t>8</w:t>
            </w:r>
          </w:p>
        </w:tc>
        <w:tc>
          <w:tcPr>
            <w:tcW w:w="1512" w:type="dxa"/>
          </w:tcPr>
          <w:p w14:paraId="6992C2DC" w14:textId="77777777" w:rsidR="00384C43" w:rsidRPr="00C7345F" w:rsidRDefault="00384C43" w:rsidP="00F73F5C">
            <w:pPr>
              <w:pStyle w:val="TableText"/>
              <w:ind w:right="288"/>
              <w:rPr>
                <w:color w:val="000000"/>
              </w:rPr>
            </w:pPr>
            <w:r w:rsidRPr="00C7345F">
              <w:t>0.25</w:t>
            </w:r>
          </w:p>
        </w:tc>
      </w:tr>
      <w:tr w:rsidR="00384C43" w:rsidRPr="00C7345F" w14:paraId="3D501D99" w14:textId="77777777" w:rsidTr="00F73F5C">
        <w:tc>
          <w:tcPr>
            <w:tcW w:w="1584" w:type="dxa"/>
          </w:tcPr>
          <w:p w14:paraId="43D9030C" w14:textId="77777777" w:rsidR="00384C43" w:rsidRPr="00C7345F" w:rsidRDefault="00384C43" w:rsidP="00F73F5C">
            <w:pPr>
              <w:pStyle w:val="TableText"/>
              <w:ind w:right="504"/>
              <w:rPr>
                <w:color w:val="000000"/>
              </w:rPr>
            </w:pPr>
            <w:r w:rsidRPr="00C7345F">
              <w:t>329</w:t>
            </w:r>
          </w:p>
        </w:tc>
        <w:tc>
          <w:tcPr>
            <w:tcW w:w="830" w:type="dxa"/>
          </w:tcPr>
          <w:p w14:paraId="7756AE82" w14:textId="77777777" w:rsidR="00384C43" w:rsidRPr="00C7345F" w:rsidRDefault="00384C43" w:rsidP="00F73F5C">
            <w:pPr>
              <w:pStyle w:val="TableText"/>
              <w:ind w:right="288"/>
              <w:rPr>
                <w:color w:val="000000"/>
              </w:rPr>
            </w:pPr>
            <w:r w:rsidRPr="00C7345F">
              <w:t>1</w:t>
            </w:r>
          </w:p>
        </w:tc>
        <w:tc>
          <w:tcPr>
            <w:tcW w:w="950" w:type="dxa"/>
          </w:tcPr>
          <w:p w14:paraId="5371B88C" w14:textId="77777777" w:rsidR="00384C43" w:rsidRPr="00C7345F" w:rsidRDefault="00384C43" w:rsidP="00F73F5C">
            <w:pPr>
              <w:pStyle w:val="TableText"/>
              <w:ind w:right="144"/>
              <w:rPr>
                <w:color w:val="000000"/>
              </w:rPr>
            </w:pPr>
            <w:r w:rsidRPr="00C7345F">
              <w:t>3</w:t>
            </w:r>
          </w:p>
        </w:tc>
        <w:tc>
          <w:tcPr>
            <w:tcW w:w="1512" w:type="dxa"/>
          </w:tcPr>
          <w:p w14:paraId="4CC1AE7F" w14:textId="77777777" w:rsidR="00384C43" w:rsidRPr="00C7345F" w:rsidRDefault="00384C43" w:rsidP="00F73F5C">
            <w:pPr>
              <w:pStyle w:val="TableText"/>
              <w:ind w:right="288"/>
              <w:rPr>
                <w:color w:val="000000"/>
              </w:rPr>
            </w:pPr>
            <w:r w:rsidRPr="00C7345F">
              <w:t>0.09</w:t>
            </w:r>
          </w:p>
        </w:tc>
      </w:tr>
      <w:tr w:rsidR="00384C43" w:rsidRPr="00C7345F" w14:paraId="6DFF596E" w14:textId="77777777" w:rsidTr="00F73F5C">
        <w:tc>
          <w:tcPr>
            <w:tcW w:w="1584" w:type="dxa"/>
          </w:tcPr>
          <w:p w14:paraId="458C39CB" w14:textId="77777777" w:rsidR="00384C43" w:rsidRPr="00C7345F" w:rsidRDefault="00384C43" w:rsidP="00F73F5C">
            <w:pPr>
              <w:pStyle w:val="TableText"/>
              <w:ind w:right="504"/>
              <w:rPr>
                <w:color w:val="000000"/>
              </w:rPr>
            </w:pPr>
            <w:r w:rsidRPr="00C7345F">
              <w:t>330</w:t>
            </w:r>
          </w:p>
        </w:tc>
        <w:tc>
          <w:tcPr>
            <w:tcW w:w="830" w:type="dxa"/>
          </w:tcPr>
          <w:p w14:paraId="2F91F7F7" w14:textId="77777777" w:rsidR="00384C43" w:rsidRPr="00C7345F" w:rsidRDefault="00384C43" w:rsidP="00F73F5C">
            <w:pPr>
              <w:pStyle w:val="TableText"/>
              <w:ind w:right="288"/>
              <w:rPr>
                <w:color w:val="000000"/>
              </w:rPr>
            </w:pPr>
            <w:r w:rsidRPr="00C7345F">
              <w:t>1</w:t>
            </w:r>
          </w:p>
        </w:tc>
        <w:tc>
          <w:tcPr>
            <w:tcW w:w="950" w:type="dxa"/>
          </w:tcPr>
          <w:p w14:paraId="0DE282B2" w14:textId="77777777" w:rsidR="00384C43" w:rsidRPr="00C7345F" w:rsidRDefault="00384C43" w:rsidP="00F73F5C">
            <w:pPr>
              <w:pStyle w:val="TableText"/>
              <w:ind w:right="144"/>
              <w:rPr>
                <w:color w:val="000000"/>
              </w:rPr>
            </w:pPr>
            <w:r w:rsidRPr="00C7345F">
              <w:t>25</w:t>
            </w:r>
          </w:p>
        </w:tc>
        <w:tc>
          <w:tcPr>
            <w:tcW w:w="1512" w:type="dxa"/>
          </w:tcPr>
          <w:p w14:paraId="45BC9079" w14:textId="77777777" w:rsidR="00384C43" w:rsidRPr="00C7345F" w:rsidRDefault="00384C43" w:rsidP="00F73F5C">
            <w:pPr>
              <w:pStyle w:val="TableText"/>
              <w:ind w:right="288"/>
              <w:rPr>
                <w:color w:val="000000"/>
              </w:rPr>
            </w:pPr>
            <w:r w:rsidRPr="00C7345F">
              <w:t>0.77</w:t>
            </w:r>
          </w:p>
        </w:tc>
      </w:tr>
      <w:tr w:rsidR="00384C43" w:rsidRPr="00C7345F" w14:paraId="6600EBBA" w14:textId="77777777" w:rsidTr="00F73F5C">
        <w:tc>
          <w:tcPr>
            <w:tcW w:w="1584" w:type="dxa"/>
          </w:tcPr>
          <w:p w14:paraId="7816CB3E" w14:textId="77777777" w:rsidR="00384C43" w:rsidRPr="00C7345F" w:rsidRDefault="00384C43" w:rsidP="00F73F5C">
            <w:pPr>
              <w:pStyle w:val="TableText"/>
              <w:ind w:right="504"/>
              <w:rPr>
                <w:color w:val="000000"/>
              </w:rPr>
            </w:pPr>
            <w:r w:rsidRPr="00C7345F">
              <w:t>331</w:t>
            </w:r>
          </w:p>
        </w:tc>
        <w:tc>
          <w:tcPr>
            <w:tcW w:w="830" w:type="dxa"/>
          </w:tcPr>
          <w:p w14:paraId="1D7FF426" w14:textId="77777777" w:rsidR="00384C43" w:rsidRPr="00C7345F" w:rsidRDefault="00384C43" w:rsidP="00F73F5C">
            <w:pPr>
              <w:pStyle w:val="TableText"/>
              <w:ind w:right="288"/>
              <w:rPr>
                <w:color w:val="000000"/>
              </w:rPr>
            </w:pPr>
            <w:r w:rsidRPr="00C7345F">
              <w:t>1</w:t>
            </w:r>
          </w:p>
        </w:tc>
        <w:tc>
          <w:tcPr>
            <w:tcW w:w="950" w:type="dxa"/>
          </w:tcPr>
          <w:p w14:paraId="50C61B90" w14:textId="77777777" w:rsidR="00384C43" w:rsidRPr="00C7345F" w:rsidRDefault="00384C43" w:rsidP="00F73F5C">
            <w:pPr>
              <w:pStyle w:val="TableText"/>
              <w:ind w:right="144"/>
              <w:rPr>
                <w:color w:val="000000"/>
              </w:rPr>
            </w:pPr>
            <w:r w:rsidRPr="00C7345F">
              <w:t>9</w:t>
            </w:r>
          </w:p>
        </w:tc>
        <w:tc>
          <w:tcPr>
            <w:tcW w:w="1512" w:type="dxa"/>
          </w:tcPr>
          <w:p w14:paraId="5B1C4145" w14:textId="77777777" w:rsidR="00384C43" w:rsidRPr="00C7345F" w:rsidRDefault="00384C43" w:rsidP="00F73F5C">
            <w:pPr>
              <w:pStyle w:val="TableText"/>
              <w:ind w:right="288"/>
              <w:rPr>
                <w:color w:val="000000"/>
              </w:rPr>
            </w:pPr>
            <w:r w:rsidRPr="00C7345F">
              <w:t>0.28</w:t>
            </w:r>
          </w:p>
        </w:tc>
      </w:tr>
      <w:tr w:rsidR="00384C43" w:rsidRPr="00C7345F" w14:paraId="4DFCF98C" w14:textId="77777777" w:rsidTr="00F73F5C">
        <w:tc>
          <w:tcPr>
            <w:tcW w:w="1584" w:type="dxa"/>
          </w:tcPr>
          <w:p w14:paraId="4C601B7B" w14:textId="77777777" w:rsidR="00384C43" w:rsidRPr="00C7345F" w:rsidRDefault="00384C43" w:rsidP="00F73F5C">
            <w:pPr>
              <w:pStyle w:val="TableText"/>
              <w:ind w:right="504"/>
              <w:rPr>
                <w:color w:val="000000"/>
              </w:rPr>
            </w:pPr>
            <w:r w:rsidRPr="00C7345F">
              <w:t>332</w:t>
            </w:r>
          </w:p>
        </w:tc>
        <w:tc>
          <w:tcPr>
            <w:tcW w:w="830" w:type="dxa"/>
          </w:tcPr>
          <w:p w14:paraId="1E0B2084" w14:textId="77777777" w:rsidR="00384C43" w:rsidRPr="00C7345F" w:rsidRDefault="00384C43" w:rsidP="00F73F5C">
            <w:pPr>
              <w:pStyle w:val="TableText"/>
              <w:ind w:right="288"/>
              <w:rPr>
                <w:color w:val="000000"/>
              </w:rPr>
            </w:pPr>
            <w:r w:rsidRPr="00C7345F">
              <w:t>1</w:t>
            </w:r>
          </w:p>
        </w:tc>
        <w:tc>
          <w:tcPr>
            <w:tcW w:w="950" w:type="dxa"/>
          </w:tcPr>
          <w:p w14:paraId="2BEB31D5" w14:textId="77777777" w:rsidR="00384C43" w:rsidRPr="00C7345F" w:rsidRDefault="00384C43" w:rsidP="00F73F5C">
            <w:pPr>
              <w:pStyle w:val="TableText"/>
              <w:ind w:right="144"/>
              <w:rPr>
                <w:color w:val="000000"/>
              </w:rPr>
            </w:pPr>
            <w:r w:rsidRPr="00C7345F">
              <w:t>3</w:t>
            </w:r>
          </w:p>
        </w:tc>
        <w:tc>
          <w:tcPr>
            <w:tcW w:w="1512" w:type="dxa"/>
          </w:tcPr>
          <w:p w14:paraId="78E395F6" w14:textId="77777777" w:rsidR="00384C43" w:rsidRPr="00C7345F" w:rsidRDefault="00384C43" w:rsidP="00F73F5C">
            <w:pPr>
              <w:pStyle w:val="TableText"/>
              <w:ind w:right="288"/>
              <w:rPr>
                <w:color w:val="000000"/>
              </w:rPr>
            </w:pPr>
            <w:r w:rsidRPr="00C7345F">
              <w:t>0.09</w:t>
            </w:r>
          </w:p>
        </w:tc>
      </w:tr>
      <w:tr w:rsidR="00384C43" w:rsidRPr="00C7345F" w14:paraId="5E8C2B38" w14:textId="77777777" w:rsidTr="00F73F5C">
        <w:tc>
          <w:tcPr>
            <w:tcW w:w="1584" w:type="dxa"/>
          </w:tcPr>
          <w:p w14:paraId="7CFE615F" w14:textId="77777777" w:rsidR="00384C43" w:rsidRPr="00C7345F" w:rsidRDefault="00384C43" w:rsidP="00F73F5C">
            <w:pPr>
              <w:pStyle w:val="TableText"/>
              <w:ind w:right="504"/>
              <w:rPr>
                <w:color w:val="000000"/>
              </w:rPr>
            </w:pPr>
            <w:r w:rsidRPr="00C7345F">
              <w:t>333</w:t>
            </w:r>
          </w:p>
        </w:tc>
        <w:tc>
          <w:tcPr>
            <w:tcW w:w="830" w:type="dxa"/>
          </w:tcPr>
          <w:p w14:paraId="45EA80D5" w14:textId="77777777" w:rsidR="00384C43" w:rsidRPr="00C7345F" w:rsidRDefault="00384C43" w:rsidP="00F73F5C">
            <w:pPr>
              <w:pStyle w:val="TableText"/>
              <w:ind w:right="288"/>
              <w:rPr>
                <w:color w:val="000000"/>
              </w:rPr>
            </w:pPr>
            <w:r w:rsidRPr="00C7345F">
              <w:t>1</w:t>
            </w:r>
          </w:p>
        </w:tc>
        <w:tc>
          <w:tcPr>
            <w:tcW w:w="950" w:type="dxa"/>
          </w:tcPr>
          <w:p w14:paraId="505D4704" w14:textId="77777777" w:rsidR="00384C43" w:rsidRPr="00C7345F" w:rsidRDefault="00384C43" w:rsidP="00F73F5C">
            <w:pPr>
              <w:pStyle w:val="TableText"/>
              <w:ind w:right="144"/>
              <w:rPr>
                <w:color w:val="000000"/>
              </w:rPr>
            </w:pPr>
            <w:r w:rsidRPr="00C7345F">
              <w:t>3</w:t>
            </w:r>
          </w:p>
        </w:tc>
        <w:tc>
          <w:tcPr>
            <w:tcW w:w="1512" w:type="dxa"/>
          </w:tcPr>
          <w:p w14:paraId="257A43EA" w14:textId="77777777" w:rsidR="00384C43" w:rsidRPr="00C7345F" w:rsidRDefault="00384C43" w:rsidP="00F73F5C">
            <w:pPr>
              <w:pStyle w:val="TableText"/>
              <w:ind w:right="288"/>
              <w:rPr>
                <w:color w:val="000000"/>
              </w:rPr>
            </w:pPr>
            <w:r w:rsidRPr="00C7345F">
              <w:t>0.09</w:t>
            </w:r>
          </w:p>
        </w:tc>
      </w:tr>
      <w:tr w:rsidR="00384C43" w:rsidRPr="00C7345F" w14:paraId="576B5927" w14:textId="77777777" w:rsidTr="00F73F5C">
        <w:tc>
          <w:tcPr>
            <w:tcW w:w="1584" w:type="dxa"/>
          </w:tcPr>
          <w:p w14:paraId="4262DA8F" w14:textId="77777777" w:rsidR="00384C43" w:rsidRPr="00C7345F" w:rsidRDefault="00384C43" w:rsidP="00F73F5C">
            <w:pPr>
              <w:pStyle w:val="TableText"/>
              <w:ind w:right="504"/>
              <w:rPr>
                <w:color w:val="000000"/>
              </w:rPr>
            </w:pPr>
            <w:r w:rsidRPr="00C7345F">
              <w:t>334</w:t>
            </w:r>
          </w:p>
        </w:tc>
        <w:tc>
          <w:tcPr>
            <w:tcW w:w="830" w:type="dxa"/>
          </w:tcPr>
          <w:p w14:paraId="65678A45" w14:textId="77777777" w:rsidR="00384C43" w:rsidRPr="00C7345F" w:rsidRDefault="00384C43" w:rsidP="00F73F5C">
            <w:pPr>
              <w:pStyle w:val="TableText"/>
              <w:ind w:right="288"/>
              <w:rPr>
                <w:color w:val="000000"/>
              </w:rPr>
            </w:pPr>
            <w:r w:rsidRPr="00C7345F">
              <w:t>1</w:t>
            </w:r>
          </w:p>
        </w:tc>
        <w:tc>
          <w:tcPr>
            <w:tcW w:w="950" w:type="dxa"/>
          </w:tcPr>
          <w:p w14:paraId="50306F9A" w14:textId="77777777" w:rsidR="00384C43" w:rsidRPr="00C7345F" w:rsidRDefault="00384C43" w:rsidP="00F73F5C">
            <w:pPr>
              <w:pStyle w:val="TableText"/>
              <w:ind w:right="144"/>
              <w:rPr>
                <w:color w:val="000000"/>
              </w:rPr>
            </w:pPr>
            <w:r w:rsidRPr="00C7345F">
              <w:t>10</w:t>
            </w:r>
          </w:p>
        </w:tc>
        <w:tc>
          <w:tcPr>
            <w:tcW w:w="1512" w:type="dxa"/>
          </w:tcPr>
          <w:p w14:paraId="6D364E6B" w14:textId="77777777" w:rsidR="00384C43" w:rsidRPr="00C7345F" w:rsidRDefault="00384C43" w:rsidP="00F73F5C">
            <w:pPr>
              <w:pStyle w:val="TableText"/>
              <w:ind w:right="288"/>
              <w:rPr>
                <w:color w:val="000000"/>
              </w:rPr>
            </w:pPr>
            <w:r w:rsidRPr="00C7345F">
              <w:t>0.31</w:t>
            </w:r>
          </w:p>
        </w:tc>
      </w:tr>
      <w:tr w:rsidR="00384C43" w:rsidRPr="00C7345F" w14:paraId="3FF047FC" w14:textId="77777777" w:rsidTr="00F73F5C">
        <w:tc>
          <w:tcPr>
            <w:tcW w:w="1584" w:type="dxa"/>
          </w:tcPr>
          <w:p w14:paraId="4C4817CA" w14:textId="77777777" w:rsidR="00384C43" w:rsidRPr="00C7345F" w:rsidRDefault="00384C43" w:rsidP="00F73F5C">
            <w:pPr>
              <w:pStyle w:val="TableText"/>
              <w:ind w:right="504"/>
              <w:rPr>
                <w:color w:val="000000"/>
              </w:rPr>
            </w:pPr>
            <w:r w:rsidRPr="00C7345F">
              <w:t>335</w:t>
            </w:r>
          </w:p>
        </w:tc>
        <w:tc>
          <w:tcPr>
            <w:tcW w:w="830" w:type="dxa"/>
          </w:tcPr>
          <w:p w14:paraId="04C58C6F" w14:textId="77777777" w:rsidR="00384C43" w:rsidRPr="00C7345F" w:rsidRDefault="00384C43" w:rsidP="00F73F5C">
            <w:pPr>
              <w:pStyle w:val="TableText"/>
              <w:ind w:right="288"/>
              <w:rPr>
                <w:color w:val="000000"/>
              </w:rPr>
            </w:pPr>
            <w:r w:rsidRPr="00C7345F">
              <w:t>1</w:t>
            </w:r>
          </w:p>
        </w:tc>
        <w:tc>
          <w:tcPr>
            <w:tcW w:w="950" w:type="dxa"/>
          </w:tcPr>
          <w:p w14:paraId="29A92EF4" w14:textId="77777777" w:rsidR="00384C43" w:rsidRPr="00C7345F" w:rsidRDefault="00384C43" w:rsidP="00F73F5C">
            <w:pPr>
              <w:pStyle w:val="TableText"/>
              <w:ind w:right="144"/>
              <w:rPr>
                <w:color w:val="000000"/>
              </w:rPr>
            </w:pPr>
            <w:r w:rsidRPr="00C7345F">
              <w:t>1</w:t>
            </w:r>
          </w:p>
        </w:tc>
        <w:tc>
          <w:tcPr>
            <w:tcW w:w="1512" w:type="dxa"/>
          </w:tcPr>
          <w:p w14:paraId="5A7B1C0F" w14:textId="77777777" w:rsidR="00384C43" w:rsidRPr="00C7345F" w:rsidRDefault="00384C43" w:rsidP="00F73F5C">
            <w:pPr>
              <w:pStyle w:val="TableText"/>
              <w:ind w:right="288"/>
              <w:rPr>
                <w:color w:val="000000"/>
              </w:rPr>
            </w:pPr>
            <w:r w:rsidRPr="00C7345F">
              <w:t>0.03</w:t>
            </w:r>
          </w:p>
        </w:tc>
      </w:tr>
      <w:tr w:rsidR="00384C43" w:rsidRPr="00C7345F" w14:paraId="1467BB8F" w14:textId="77777777" w:rsidTr="00F73F5C">
        <w:tc>
          <w:tcPr>
            <w:tcW w:w="1584" w:type="dxa"/>
          </w:tcPr>
          <w:p w14:paraId="000674E7" w14:textId="77777777" w:rsidR="00384C43" w:rsidRPr="00C7345F" w:rsidRDefault="00384C43" w:rsidP="00F73F5C">
            <w:pPr>
              <w:pStyle w:val="TableText"/>
              <w:ind w:right="504"/>
              <w:rPr>
                <w:color w:val="000000"/>
              </w:rPr>
            </w:pPr>
            <w:r w:rsidRPr="00C7345F">
              <w:t>336</w:t>
            </w:r>
          </w:p>
        </w:tc>
        <w:tc>
          <w:tcPr>
            <w:tcW w:w="830" w:type="dxa"/>
          </w:tcPr>
          <w:p w14:paraId="12BF7A0B" w14:textId="77777777" w:rsidR="00384C43" w:rsidRPr="00C7345F" w:rsidRDefault="00384C43" w:rsidP="00F73F5C">
            <w:pPr>
              <w:pStyle w:val="TableText"/>
              <w:ind w:right="288"/>
              <w:rPr>
                <w:color w:val="000000"/>
              </w:rPr>
            </w:pPr>
            <w:r w:rsidRPr="00C7345F">
              <w:t>1</w:t>
            </w:r>
          </w:p>
        </w:tc>
        <w:tc>
          <w:tcPr>
            <w:tcW w:w="950" w:type="dxa"/>
          </w:tcPr>
          <w:p w14:paraId="56B9AD58" w14:textId="77777777" w:rsidR="00384C43" w:rsidRPr="00C7345F" w:rsidRDefault="00384C43" w:rsidP="00F73F5C">
            <w:pPr>
              <w:pStyle w:val="TableText"/>
              <w:ind w:right="144"/>
              <w:rPr>
                <w:color w:val="000000"/>
              </w:rPr>
            </w:pPr>
            <w:r w:rsidRPr="00C7345F">
              <w:t>4</w:t>
            </w:r>
          </w:p>
        </w:tc>
        <w:tc>
          <w:tcPr>
            <w:tcW w:w="1512" w:type="dxa"/>
          </w:tcPr>
          <w:p w14:paraId="2C3BFD0E" w14:textId="77777777" w:rsidR="00384C43" w:rsidRPr="00C7345F" w:rsidRDefault="00384C43" w:rsidP="00F73F5C">
            <w:pPr>
              <w:pStyle w:val="TableText"/>
              <w:ind w:right="288"/>
              <w:rPr>
                <w:color w:val="000000"/>
              </w:rPr>
            </w:pPr>
            <w:r w:rsidRPr="00C7345F">
              <w:t>0.12</w:t>
            </w:r>
          </w:p>
        </w:tc>
      </w:tr>
      <w:tr w:rsidR="00384C43" w:rsidRPr="00C7345F" w14:paraId="0289B3D6" w14:textId="77777777" w:rsidTr="00F73F5C">
        <w:tc>
          <w:tcPr>
            <w:tcW w:w="1584" w:type="dxa"/>
          </w:tcPr>
          <w:p w14:paraId="6A931CA3" w14:textId="77777777" w:rsidR="00384C43" w:rsidRPr="00C7345F" w:rsidRDefault="00384C43" w:rsidP="00F73F5C">
            <w:pPr>
              <w:pStyle w:val="TableText"/>
              <w:ind w:right="504"/>
              <w:rPr>
                <w:color w:val="000000"/>
              </w:rPr>
            </w:pPr>
            <w:r w:rsidRPr="00C7345F">
              <w:t>337</w:t>
            </w:r>
          </w:p>
        </w:tc>
        <w:tc>
          <w:tcPr>
            <w:tcW w:w="830" w:type="dxa"/>
          </w:tcPr>
          <w:p w14:paraId="28BE8231" w14:textId="77777777" w:rsidR="00384C43" w:rsidRPr="00C7345F" w:rsidRDefault="00384C43" w:rsidP="00F73F5C">
            <w:pPr>
              <w:pStyle w:val="TableText"/>
              <w:ind w:right="288"/>
              <w:rPr>
                <w:color w:val="000000"/>
              </w:rPr>
            </w:pPr>
            <w:r w:rsidRPr="00C7345F">
              <w:t>1</w:t>
            </w:r>
          </w:p>
        </w:tc>
        <w:tc>
          <w:tcPr>
            <w:tcW w:w="950" w:type="dxa"/>
          </w:tcPr>
          <w:p w14:paraId="2F9557A3" w14:textId="77777777" w:rsidR="00384C43" w:rsidRPr="00C7345F" w:rsidRDefault="00384C43" w:rsidP="00F73F5C">
            <w:pPr>
              <w:pStyle w:val="TableText"/>
              <w:ind w:right="144"/>
              <w:rPr>
                <w:color w:val="000000"/>
              </w:rPr>
            </w:pPr>
            <w:r w:rsidRPr="00C7345F">
              <w:t>3</w:t>
            </w:r>
          </w:p>
        </w:tc>
        <w:tc>
          <w:tcPr>
            <w:tcW w:w="1512" w:type="dxa"/>
          </w:tcPr>
          <w:p w14:paraId="0F4FC6C9" w14:textId="77777777" w:rsidR="00384C43" w:rsidRPr="00C7345F" w:rsidRDefault="00384C43" w:rsidP="00F73F5C">
            <w:pPr>
              <w:pStyle w:val="TableText"/>
              <w:ind w:right="288"/>
              <w:rPr>
                <w:color w:val="000000"/>
              </w:rPr>
            </w:pPr>
            <w:r w:rsidRPr="00C7345F">
              <w:t>0.09</w:t>
            </w:r>
          </w:p>
        </w:tc>
      </w:tr>
      <w:tr w:rsidR="00384C43" w:rsidRPr="00C7345F" w14:paraId="56C7A9DD" w14:textId="77777777" w:rsidTr="00F73F5C">
        <w:tc>
          <w:tcPr>
            <w:tcW w:w="1584" w:type="dxa"/>
          </w:tcPr>
          <w:p w14:paraId="77C4CFA9" w14:textId="77777777" w:rsidR="00384C43" w:rsidRPr="00C7345F" w:rsidRDefault="00384C43" w:rsidP="00F73F5C">
            <w:pPr>
              <w:pStyle w:val="TableText"/>
              <w:ind w:right="504"/>
              <w:rPr>
                <w:color w:val="000000"/>
              </w:rPr>
            </w:pPr>
            <w:r w:rsidRPr="00C7345F">
              <w:t>338</w:t>
            </w:r>
          </w:p>
        </w:tc>
        <w:tc>
          <w:tcPr>
            <w:tcW w:w="830" w:type="dxa"/>
          </w:tcPr>
          <w:p w14:paraId="545F8C11" w14:textId="77777777" w:rsidR="00384C43" w:rsidRPr="00C7345F" w:rsidRDefault="00384C43" w:rsidP="00F73F5C">
            <w:pPr>
              <w:pStyle w:val="TableText"/>
              <w:ind w:right="288"/>
              <w:rPr>
                <w:color w:val="000000"/>
              </w:rPr>
            </w:pPr>
            <w:r w:rsidRPr="00C7345F">
              <w:t>1</w:t>
            </w:r>
          </w:p>
        </w:tc>
        <w:tc>
          <w:tcPr>
            <w:tcW w:w="950" w:type="dxa"/>
          </w:tcPr>
          <w:p w14:paraId="708D5AE3" w14:textId="77777777" w:rsidR="00384C43" w:rsidRPr="00C7345F" w:rsidRDefault="00384C43" w:rsidP="00F73F5C">
            <w:pPr>
              <w:pStyle w:val="TableText"/>
              <w:ind w:right="144"/>
              <w:rPr>
                <w:color w:val="000000"/>
              </w:rPr>
            </w:pPr>
            <w:r w:rsidRPr="00C7345F">
              <w:t>10</w:t>
            </w:r>
          </w:p>
        </w:tc>
        <w:tc>
          <w:tcPr>
            <w:tcW w:w="1512" w:type="dxa"/>
          </w:tcPr>
          <w:p w14:paraId="79E4BA30" w14:textId="77777777" w:rsidR="00384C43" w:rsidRPr="00C7345F" w:rsidRDefault="00384C43" w:rsidP="00F73F5C">
            <w:pPr>
              <w:pStyle w:val="TableText"/>
              <w:ind w:right="288"/>
              <w:rPr>
                <w:color w:val="000000"/>
              </w:rPr>
            </w:pPr>
            <w:r w:rsidRPr="00C7345F">
              <w:t>0.31</w:t>
            </w:r>
          </w:p>
        </w:tc>
      </w:tr>
      <w:tr w:rsidR="00384C43" w:rsidRPr="00C7345F" w14:paraId="42AA5342" w14:textId="77777777" w:rsidTr="00F73F5C">
        <w:tc>
          <w:tcPr>
            <w:tcW w:w="1584" w:type="dxa"/>
          </w:tcPr>
          <w:p w14:paraId="44CC68D0" w14:textId="77777777" w:rsidR="00384C43" w:rsidRPr="00C7345F" w:rsidRDefault="00384C43" w:rsidP="00F73F5C">
            <w:pPr>
              <w:pStyle w:val="TableText"/>
              <w:ind w:right="504"/>
              <w:rPr>
                <w:color w:val="000000"/>
              </w:rPr>
            </w:pPr>
            <w:r w:rsidRPr="00C7345F">
              <w:t>339</w:t>
            </w:r>
          </w:p>
        </w:tc>
        <w:tc>
          <w:tcPr>
            <w:tcW w:w="830" w:type="dxa"/>
          </w:tcPr>
          <w:p w14:paraId="70DDD21F" w14:textId="77777777" w:rsidR="00384C43" w:rsidRPr="00C7345F" w:rsidRDefault="00384C43" w:rsidP="00F73F5C">
            <w:pPr>
              <w:pStyle w:val="TableText"/>
              <w:ind w:right="288"/>
              <w:rPr>
                <w:color w:val="000000"/>
              </w:rPr>
            </w:pPr>
            <w:r w:rsidRPr="00C7345F">
              <w:t>1</w:t>
            </w:r>
          </w:p>
        </w:tc>
        <w:tc>
          <w:tcPr>
            <w:tcW w:w="950" w:type="dxa"/>
          </w:tcPr>
          <w:p w14:paraId="08D2D1F2" w14:textId="77777777" w:rsidR="00384C43" w:rsidRPr="00C7345F" w:rsidRDefault="00384C43" w:rsidP="00F73F5C">
            <w:pPr>
              <w:pStyle w:val="TableText"/>
              <w:ind w:right="144"/>
              <w:rPr>
                <w:color w:val="000000"/>
              </w:rPr>
            </w:pPr>
            <w:r w:rsidRPr="00C7345F">
              <w:t>6</w:t>
            </w:r>
          </w:p>
        </w:tc>
        <w:tc>
          <w:tcPr>
            <w:tcW w:w="1512" w:type="dxa"/>
          </w:tcPr>
          <w:p w14:paraId="1ACCECEF" w14:textId="77777777" w:rsidR="00384C43" w:rsidRPr="00C7345F" w:rsidRDefault="00384C43" w:rsidP="00F73F5C">
            <w:pPr>
              <w:pStyle w:val="TableText"/>
              <w:ind w:right="288"/>
              <w:rPr>
                <w:color w:val="000000"/>
              </w:rPr>
            </w:pPr>
            <w:r w:rsidRPr="00C7345F">
              <w:t>0.19</w:t>
            </w:r>
          </w:p>
        </w:tc>
      </w:tr>
      <w:tr w:rsidR="00384C43" w:rsidRPr="00C7345F" w14:paraId="6A98279E" w14:textId="77777777" w:rsidTr="00F73F5C">
        <w:tc>
          <w:tcPr>
            <w:tcW w:w="1584" w:type="dxa"/>
          </w:tcPr>
          <w:p w14:paraId="1B48DAED" w14:textId="77777777" w:rsidR="00384C43" w:rsidRPr="00C7345F" w:rsidRDefault="00384C43" w:rsidP="00F73F5C">
            <w:pPr>
              <w:pStyle w:val="TableText"/>
              <w:ind w:right="504"/>
              <w:rPr>
                <w:color w:val="000000"/>
              </w:rPr>
            </w:pPr>
            <w:r w:rsidRPr="00C7345F">
              <w:t>340</w:t>
            </w:r>
          </w:p>
        </w:tc>
        <w:tc>
          <w:tcPr>
            <w:tcW w:w="830" w:type="dxa"/>
          </w:tcPr>
          <w:p w14:paraId="550388AB" w14:textId="77777777" w:rsidR="00384C43" w:rsidRPr="00C7345F" w:rsidRDefault="00384C43" w:rsidP="00F73F5C">
            <w:pPr>
              <w:pStyle w:val="TableText"/>
              <w:ind w:right="288"/>
              <w:rPr>
                <w:color w:val="000000"/>
              </w:rPr>
            </w:pPr>
            <w:r w:rsidRPr="00C7345F">
              <w:t>1</w:t>
            </w:r>
          </w:p>
        </w:tc>
        <w:tc>
          <w:tcPr>
            <w:tcW w:w="950" w:type="dxa"/>
          </w:tcPr>
          <w:p w14:paraId="039EE868" w14:textId="77777777" w:rsidR="00384C43" w:rsidRPr="00C7345F" w:rsidRDefault="00384C43" w:rsidP="00F73F5C">
            <w:pPr>
              <w:pStyle w:val="TableText"/>
              <w:ind w:right="144"/>
              <w:rPr>
                <w:color w:val="000000"/>
              </w:rPr>
            </w:pPr>
            <w:r w:rsidRPr="00C7345F">
              <w:t>9</w:t>
            </w:r>
          </w:p>
        </w:tc>
        <w:tc>
          <w:tcPr>
            <w:tcW w:w="1512" w:type="dxa"/>
          </w:tcPr>
          <w:p w14:paraId="0246A0EC" w14:textId="77777777" w:rsidR="00384C43" w:rsidRPr="00C7345F" w:rsidRDefault="00384C43" w:rsidP="00F73F5C">
            <w:pPr>
              <w:pStyle w:val="TableText"/>
              <w:ind w:right="288"/>
              <w:rPr>
                <w:color w:val="000000"/>
              </w:rPr>
            </w:pPr>
            <w:r w:rsidRPr="00C7345F">
              <w:t>0.28</w:t>
            </w:r>
          </w:p>
        </w:tc>
      </w:tr>
      <w:tr w:rsidR="00384C43" w:rsidRPr="00C7345F" w14:paraId="3A7BE639" w14:textId="77777777" w:rsidTr="00F73F5C">
        <w:tc>
          <w:tcPr>
            <w:tcW w:w="1584" w:type="dxa"/>
          </w:tcPr>
          <w:p w14:paraId="6A34C6D8" w14:textId="77777777" w:rsidR="00384C43" w:rsidRPr="00C7345F" w:rsidRDefault="00384C43" w:rsidP="00F73F5C">
            <w:pPr>
              <w:pStyle w:val="TableText"/>
              <w:ind w:right="504"/>
              <w:rPr>
                <w:color w:val="000000"/>
              </w:rPr>
            </w:pPr>
            <w:r w:rsidRPr="00C7345F">
              <w:t>341</w:t>
            </w:r>
          </w:p>
        </w:tc>
        <w:tc>
          <w:tcPr>
            <w:tcW w:w="830" w:type="dxa"/>
          </w:tcPr>
          <w:p w14:paraId="05BD3346" w14:textId="77777777" w:rsidR="00384C43" w:rsidRPr="00C7345F" w:rsidRDefault="00384C43" w:rsidP="00F73F5C">
            <w:pPr>
              <w:pStyle w:val="TableText"/>
              <w:ind w:right="288"/>
              <w:rPr>
                <w:color w:val="000000"/>
              </w:rPr>
            </w:pPr>
            <w:r w:rsidRPr="00C7345F">
              <w:t>1</w:t>
            </w:r>
          </w:p>
        </w:tc>
        <w:tc>
          <w:tcPr>
            <w:tcW w:w="950" w:type="dxa"/>
          </w:tcPr>
          <w:p w14:paraId="4664BFFF" w14:textId="77777777" w:rsidR="00384C43" w:rsidRPr="00C7345F" w:rsidRDefault="00384C43" w:rsidP="00F73F5C">
            <w:pPr>
              <w:pStyle w:val="TableText"/>
              <w:ind w:right="144"/>
              <w:rPr>
                <w:color w:val="000000"/>
              </w:rPr>
            </w:pPr>
            <w:r w:rsidRPr="00C7345F">
              <w:t>3</w:t>
            </w:r>
          </w:p>
        </w:tc>
        <w:tc>
          <w:tcPr>
            <w:tcW w:w="1512" w:type="dxa"/>
          </w:tcPr>
          <w:p w14:paraId="222682FD" w14:textId="77777777" w:rsidR="00384C43" w:rsidRPr="00C7345F" w:rsidRDefault="00384C43" w:rsidP="00F73F5C">
            <w:pPr>
              <w:pStyle w:val="TableText"/>
              <w:ind w:right="288"/>
              <w:rPr>
                <w:color w:val="000000"/>
              </w:rPr>
            </w:pPr>
            <w:r w:rsidRPr="00C7345F">
              <w:t>0.09</w:t>
            </w:r>
          </w:p>
        </w:tc>
      </w:tr>
      <w:tr w:rsidR="00384C43" w:rsidRPr="00C7345F" w14:paraId="7B90CF34" w14:textId="77777777" w:rsidTr="00F73F5C">
        <w:tc>
          <w:tcPr>
            <w:tcW w:w="1584" w:type="dxa"/>
          </w:tcPr>
          <w:p w14:paraId="3E3BE908" w14:textId="77777777" w:rsidR="00384C43" w:rsidRPr="00C7345F" w:rsidRDefault="00384C43" w:rsidP="00F73F5C">
            <w:pPr>
              <w:pStyle w:val="TableText"/>
              <w:ind w:right="504"/>
              <w:rPr>
                <w:color w:val="000000"/>
              </w:rPr>
            </w:pPr>
            <w:r w:rsidRPr="00C7345F">
              <w:t>342</w:t>
            </w:r>
          </w:p>
        </w:tc>
        <w:tc>
          <w:tcPr>
            <w:tcW w:w="830" w:type="dxa"/>
          </w:tcPr>
          <w:p w14:paraId="1B67A6F5" w14:textId="77777777" w:rsidR="00384C43" w:rsidRPr="00C7345F" w:rsidRDefault="00384C43" w:rsidP="00F73F5C">
            <w:pPr>
              <w:pStyle w:val="TableText"/>
              <w:ind w:right="288"/>
              <w:rPr>
                <w:color w:val="000000"/>
              </w:rPr>
            </w:pPr>
            <w:r w:rsidRPr="00C7345F">
              <w:t>1</w:t>
            </w:r>
          </w:p>
        </w:tc>
        <w:tc>
          <w:tcPr>
            <w:tcW w:w="950" w:type="dxa"/>
          </w:tcPr>
          <w:p w14:paraId="727CD0AE" w14:textId="77777777" w:rsidR="00384C43" w:rsidRPr="00C7345F" w:rsidRDefault="00384C43" w:rsidP="00F73F5C">
            <w:pPr>
              <w:pStyle w:val="TableText"/>
              <w:ind w:right="144"/>
              <w:rPr>
                <w:color w:val="000000"/>
              </w:rPr>
            </w:pPr>
            <w:r w:rsidRPr="00C7345F">
              <w:t>12</w:t>
            </w:r>
          </w:p>
        </w:tc>
        <w:tc>
          <w:tcPr>
            <w:tcW w:w="1512" w:type="dxa"/>
          </w:tcPr>
          <w:p w14:paraId="395E8E95" w14:textId="77777777" w:rsidR="00384C43" w:rsidRPr="00C7345F" w:rsidRDefault="00384C43" w:rsidP="00F73F5C">
            <w:pPr>
              <w:pStyle w:val="TableText"/>
              <w:ind w:right="288"/>
              <w:rPr>
                <w:color w:val="000000"/>
              </w:rPr>
            </w:pPr>
            <w:r w:rsidRPr="00C7345F">
              <w:t>0.37</w:t>
            </w:r>
          </w:p>
        </w:tc>
      </w:tr>
      <w:tr w:rsidR="00384C43" w:rsidRPr="00C7345F" w14:paraId="170D1F9C" w14:textId="77777777" w:rsidTr="00F73F5C">
        <w:tc>
          <w:tcPr>
            <w:tcW w:w="1584" w:type="dxa"/>
          </w:tcPr>
          <w:p w14:paraId="7D69FF5D" w14:textId="77777777" w:rsidR="00384C43" w:rsidRPr="00C7345F" w:rsidRDefault="00384C43" w:rsidP="00F73F5C">
            <w:pPr>
              <w:pStyle w:val="TableText"/>
              <w:ind w:right="504"/>
              <w:rPr>
                <w:color w:val="000000"/>
              </w:rPr>
            </w:pPr>
            <w:r w:rsidRPr="00C7345F">
              <w:t>343</w:t>
            </w:r>
          </w:p>
        </w:tc>
        <w:tc>
          <w:tcPr>
            <w:tcW w:w="830" w:type="dxa"/>
          </w:tcPr>
          <w:p w14:paraId="66768E31" w14:textId="77777777" w:rsidR="00384C43" w:rsidRPr="00C7345F" w:rsidRDefault="00384C43" w:rsidP="00F73F5C">
            <w:pPr>
              <w:pStyle w:val="TableText"/>
              <w:ind w:right="288"/>
              <w:rPr>
                <w:color w:val="000000"/>
              </w:rPr>
            </w:pPr>
            <w:r w:rsidRPr="00C7345F">
              <w:t>1</w:t>
            </w:r>
          </w:p>
        </w:tc>
        <w:tc>
          <w:tcPr>
            <w:tcW w:w="950" w:type="dxa"/>
          </w:tcPr>
          <w:p w14:paraId="6D39CDEE" w14:textId="77777777" w:rsidR="00384C43" w:rsidRPr="00C7345F" w:rsidRDefault="00384C43" w:rsidP="00F73F5C">
            <w:pPr>
              <w:pStyle w:val="TableText"/>
              <w:ind w:right="144"/>
              <w:rPr>
                <w:color w:val="000000"/>
              </w:rPr>
            </w:pPr>
            <w:r w:rsidRPr="00C7345F">
              <w:t>1</w:t>
            </w:r>
          </w:p>
        </w:tc>
        <w:tc>
          <w:tcPr>
            <w:tcW w:w="1512" w:type="dxa"/>
          </w:tcPr>
          <w:p w14:paraId="5D9E2563" w14:textId="77777777" w:rsidR="00384C43" w:rsidRPr="00C7345F" w:rsidRDefault="00384C43" w:rsidP="00F73F5C">
            <w:pPr>
              <w:pStyle w:val="TableText"/>
              <w:ind w:right="288"/>
              <w:rPr>
                <w:color w:val="000000"/>
              </w:rPr>
            </w:pPr>
            <w:r w:rsidRPr="00C7345F">
              <w:t>0.03</w:t>
            </w:r>
          </w:p>
        </w:tc>
      </w:tr>
      <w:tr w:rsidR="00384C43" w:rsidRPr="00C7345F" w14:paraId="5A80D71A" w14:textId="77777777" w:rsidTr="00F73F5C">
        <w:tc>
          <w:tcPr>
            <w:tcW w:w="1584" w:type="dxa"/>
          </w:tcPr>
          <w:p w14:paraId="6D825293" w14:textId="77777777" w:rsidR="00384C43" w:rsidRPr="00C7345F" w:rsidRDefault="00384C43" w:rsidP="00F73F5C">
            <w:pPr>
              <w:pStyle w:val="TableText"/>
              <w:ind w:right="504"/>
              <w:rPr>
                <w:color w:val="000000"/>
              </w:rPr>
            </w:pPr>
            <w:r w:rsidRPr="00C7345F">
              <w:t>344</w:t>
            </w:r>
          </w:p>
        </w:tc>
        <w:tc>
          <w:tcPr>
            <w:tcW w:w="830" w:type="dxa"/>
          </w:tcPr>
          <w:p w14:paraId="3BA6C65E" w14:textId="77777777" w:rsidR="00384C43" w:rsidRPr="00C7345F" w:rsidRDefault="00384C43" w:rsidP="00F73F5C">
            <w:pPr>
              <w:pStyle w:val="TableText"/>
              <w:ind w:right="288"/>
              <w:rPr>
                <w:color w:val="000000"/>
              </w:rPr>
            </w:pPr>
            <w:r w:rsidRPr="00C7345F">
              <w:t>1</w:t>
            </w:r>
          </w:p>
        </w:tc>
        <w:tc>
          <w:tcPr>
            <w:tcW w:w="950" w:type="dxa"/>
          </w:tcPr>
          <w:p w14:paraId="0814CC75" w14:textId="77777777" w:rsidR="00384C43" w:rsidRPr="00C7345F" w:rsidRDefault="00384C43" w:rsidP="00F73F5C">
            <w:pPr>
              <w:pStyle w:val="TableText"/>
              <w:ind w:right="144"/>
              <w:rPr>
                <w:color w:val="000000"/>
              </w:rPr>
            </w:pPr>
            <w:r w:rsidRPr="00C7345F">
              <w:t>9</w:t>
            </w:r>
          </w:p>
        </w:tc>
        <w:tc>
          <w:tcPr>
            <w:tcW w:w="1512" w:type="dxa"/>
          </w:tcPr>
          <w:p w14:paraId="20F462D9" w14:textId="77777777" w:rsidR="00384C43" w:rsidRPr="00C7345F" w:rsidRDefault="00384C43" w:rsidP="00F73F5C">
            <w:pPr>
              <w:pStyle w:val="TableText"/>
              <w:ind w:right="288"/>
              <w:rPr>
                <w:color w:val="000000"/>
              </w:rPr>
            </w:pPr>
            <w:r w:rsidRPr="00C7345F">
              <w:t>0.28</w:t>
            </w:r>
          </w:p>
        </w:tc>
      </w:tr>
      <w:tr w:rsidR="00384C43" w:rsidRPr="00C7345F" w14:paraId="5B536627" w14:textId="77777777" w:rsidTr="00F73F5C">
        <w:tc>
          <w:tcPr>
            <w:tcW w:w="1584" w:type="dxa"/>
          </w:tcPr>
          <w:p w14:paraId="1BC8EA19" w14:textId="77777777" w:rsidR="00384C43" w:rsidRPr="00C7345F" w:rsidRDefault="00384C43" w:rsidP="00F73F5C">
            <w:pPr>
              <w:pStyle w:val="TableText"/>
              <w:ind w:right="504"/>
              <w:rPr>
                <w:color w:val="000000"/>
              </w:rPr>
            </w:pPr>
            <w:r w:rsidRPr="00C7345F">
              <w:t>345</w:t>
            </w:r>
          </w:p>
        </w:tc>
        <w:tc>
          <w:tcPr>
            <w:tcW w:w="830" w:type="dxa"/>
          </w:tcPr>
          <w:p w14:paraId="05C978E8" w14:textId="77777777" w:rsidR="00384C43" w:rsidRPr="00C7345F" w:rsidRDefault="00384C43" w:rsidP="00F73F5C">
            <w:pPr>
              <w:pStyle w:val="TableText"/>
              <w:ind w:right="288"/>
              <w:rPr>
                <w:color w:val="000000"/>
              </w:rPr>
            </w:pPr>
            <w:r w:rsidRPr="00C7345F">
              <w:t>1</w:t>
            </w:r>
          </w:p>
        </w:tc>
        <w:tc>
          <w:tcPr>
            <w:tcW w:w="950" w:type="dxa"/>
          </w:tcPr>
          <w:p w14:paraId="1D301C1F" w14:textId="77777777" w:rsidR="00384C43" w:rsidRPr="00C7345F" w:rsidRDefault="00384C43" w:rsidP="00F73F5C">
            <w:pPr>
              <w:pStyle w:val="TableText"/>
              <w:ind w:right="144"/>
              <w:rPr>
                <w:color w:val="000000"/>
              </w:rPr>
            </w:pPr>
            <w:r w:rsidRPr="00C7345F">
              <w:t>2</w:t>
            </w:r>
          </w:p>
        </w:tc>
        <w:tc>
          <w:tcPr>
            <w:tcW w:w="1512" w:type="dxa"/>
          </w:tcPr>
          <w:p w14:paraId="59B3A1CF" w14:textId="77777777" w:rsidR="00384C43" w:rsidRPr="00C7345F" w:rsidRDefault="00384C43" w:rsidP="00F73F5C">
            <w:pPr>
              <w:pStyle w:val="TableText"/>
              <w:ind w:right="288"/>
              <w:rPr>
                <w:color w:val="000000"/>
              </w:rPr>
            </w:pPr>
            <w:r w:rsidRPr="00C7345F">
              <w:t>0.06</w:t>
            </w:r>
          </w:p>
        </w:tc>
      </w:tr>
      <w:tr w:rsidR="00384C43" w:rsidRPr="00C7345F" w14:paraId="67D8CAA1" w14:textId="77777777" w:rsidTr="00F73F5C">
        <w:tc>
          <w:tcPr>
            <w:tcW w:w="1584" w:type="dxa"/>
          </w:tcPr>
          <w:p w14:paraId="2982CBD9" w14:textId="77777777" w:rsidR="00384C43" w:rsidRPr="00C7345F" w:rsidRDefault="00384C43" w:rsidP="00F73F5C">
            <w:pPr>
              <w:pStyle w:val="TableText"/>
              <w:ind w:right="504"/>
              <w:rPr>
                <w:color w:val="000000"/>
              </w:rPr>
            </w:pPr>
            <w:r w:rsidRPr="00C7345F">
              <w:t>346</w:t>
            </w:r>
          </w:p>
        </w:tc>
        <w:tc>
          <w:tcPr>
            <w:tcW w:w="830" w:type="dxa"/>
          </w:tcPr>
          <w:p w14:paraId="19D309F8" w14:textId="77777777" w:rsidR="00384C43" w:rsidRPr="00C7345F" w:rsidRDefault="00384C43" w:rsidP="00F73F5C">
            <w:pPr>
              <w:pStyle w:val="TableText"/>
              <w:ind w:right="288"/>
              <w:rPr>
                <w:color w:val="000000"/>
              </w:rPr>
            </w:pPr>
            <w:r w:rsidRPr="00C7345F">
              <w:t>1</w:t>
            </w:r>
          </w:p>
        </w:tc>
        <w:tc>
          <w:tcPr>
            <w:tcW w:w="950" w:type="dxa"/>
          </w:tcPr>
          <w:p w14:paraId="5032232B" w14:textId="77777777" w:rsidR="00384C43" w:rsidRPr="00C7345F" w:rsidRDefault="00384C43" w:rsidP="00F73F5C">
            <w:pPr>
              <w:pStyle w:val="TableText"/>
              <w:ind w:right="144"/>
              <w:rPr>
                <w:color w:val="000000"/>
              </w:rPr>
            </w:pPr>
            <w:r w:rsidRPr="00C7345F">
              <w:t>11</w:t>
            </w:r>
          </w:p>
        </w:tc>
        <w:tc>
          <w:tcPr>
            <w:tcW w:w="1512" w:type="dxa"/>
          </w:tcPr>
          <w:p w14:paraId="2E7C0BAD" w14:textId="77777777" w:rsidR="00384C43" w:rsidRPr="00C7345F" w:rsidRDefault="00384C43" w:rsidP="00F73F5C">
            <w:pPr>
              <w:pStyle w:val="TableText"/>
              <w:ind w:right="288"/>
              <w:rPr>
                <w:color w:val="000000"/>
              </w:rPr>
            </w:pPr>
            <w:r w:rsidRPr="00C7345F">
              <w:t>0.34</w:t>
            </w:r>
          </w:p>
        </w:tc>
      </w:tr>
      <w:tr w:rsidR="00384C43" w:rsidRPr="00C7345F" w14:paraId="6DA7F110" w14:textId="77777777" w:rsidTr="00F73F5C">
        <w:tc>
          <w:tcPr>
            <w:tcW w:w="1584" w:type="dxa"/>
          </w:tcPr>
          <w:p w14:paraId="02E27A14" w14:textId="77777777" w:rsidR="00384C43" w:rsidRPr="00C7345F" w:rsidRDefault="00384C43" w:rsidP="00F73F5C">
            <w:pPr>
              <w:pStyle w:val="TableText"/>
              <w:ind w:right="504"/>
              <w:rPr>
                <w:color w:val="000000"/>
              </w:rPr>
            </w:pPr>
            <w:r w:rsidRPr="00C7345F">
              <w:t>347</w:t>
            </w:r>
          </w:p>
        </w:tc>
        <w:tc>
          <w:tcPr>
            <w:tcW w:w="830" w:type="dxa"/>
          </w:tcPr>
          <w:p w14:paraId="457200D8" w14:textId="77777777" w:rsidR="00384C43" w:rsidRPr="00C7345F" w:rsidRDefault="00384C43" w:rsidP="00F73F5C">
            <w:pPr>
              <w:pStyle w:val="TableText"/>
              <w:ind w:right="288"/>
              <w:rPr>
                <w:color w:val="000000"/>
              </w:rPr>
            </w:pPr>
            <w:r w:rsidRPr="00C7345F">
              <w:t>1</w:t>
            </w:r>
          </w:p>
        </w:tc>
        <w:tc>
          <w:tcPr>
            <w:tcW w:w="950" w:type="dxa"/>
          </w:tcPr>
          <w:p w14:paraId="4197456C" w14:textId="77777777" w:rsidR="00384C43" w:rsidRPr="00C7345F" w:rsidRDefault="00384C43" w:rsidP="00F73F5C">
            <w:pPr>
              <w:pStyle w:val="TableText"/>
              <w:ind w:right="144"/>
              <w:rPr>
                <w:color w:val="000000"/>
              </w:rPr>
            </w:pPr>
            <w:r w:rsidRPr="00C7345F">
              <w:t>6</w:t>
            </w:r>
          </w:p>
        </w:tc>
        <w:tc>
          <w:tcPr>
            <w:tcW w:w="1512" w:type="dxa"/>
          </w:tcPr>
          <w:p w14:paraId="634F20BD" w14:textId="77777777" w:rsidR="00384C43" w:rsidRPr="00C7345F" w:rsidRDefault="00384C43" w:rsidP="00F73F5C">
            <w:pPr>
              <w:pStyle w:val="TableText"/>
              <w:ind w:right="288"/>
              <w:rPr>
                <w:color w:val="000000"/>
              </w:rPr>
            </w:pPr>
            <w:r w:rsidRPr="00C7345F">
              <w:t>0.19</w:t>
            </w:r>
          </w:p>
        </w:tc>
      </w:tr>
      <w:tr w:rsidR="00384C43" w:rsidRPr="00C7345F" w14:paraId="246A7241" w14:textId="77777777" w:rsidTr="00F73F5C">
        <w:tc>
          <w:tcPr>
            <w:tcW w:w="1584" w:type="dxa"/>
          </w:tcPr>
          <w:p w14:paraId="5ED7DD0F" w14:textId="77777777" w:rsidR="00384C43" w:rsidRPr="00C7345F" w:rsidRDefault="00384C43" w:rsidP="00F73F5C">
            <w:pPr>
              <w:pStyle w:val="TableText"/>
              <w:ind w:right="504"/>
              <w:rPr>
                <w:color w:val="000000"/>
              </w:rPr>
            </w:pPr>
            <w:r w:rsidRPr="00C7345F">
              <w:t>348</w:t>
            </w:r>
          </w:p>
        </w:tc>
        <w:tc>
          <w:tcPr>
            <w:tcW w:w="830" w:type="dxa"/>
          </w:tcPr>
          <w:p w14:paraId="1A48782C" w14:textId="77777777" w:rsidR="00384C43" w:rsidRPr="00C7345F" w:rsidRDefault="00384C43" w:rsidP="00F73F5C">
            <w:pPr>
              <w:pStyle w:val="TableText"/>
              <w:ind w:right="288"/>
              <w:rPr>
                <w:color w:val="000000"/>
              </w:rPr>
            </w:pPr>
            <w:r w:rsidRPr="00C7345F">
              <w:t>1</w:t>
            </w:r>
          </w:p>
        </w:tc>
        <w:tc>
          <w:tcPr>
            <w:tcW w:w="950" w:type="dxa"/>
          </w:tcPr>
          <w:p w14:paraId="6936DCCA" w14:textId="77777777" w:rsidR="00384C43" w:rsidRPr="00C7345F" w:rsidRDefault="00384C43" w:rsidP="00F73F5C">
            <w:pPr>
              <w:pStyle w:val="TableText"/>
              <w:ind w:right="144"/>
              <w:rPr>
                <w:color w:val="000000"/>
              </w:rPr>
            </w:pPr>
            <w:r w:rsidRPr="00C7345F">
              <w:t>2</w:t>
            </w:r>
          </w:p>
        </w:tc>
        <w:tc>
          <w:tcPr>
            <w:tcW w:w="1512" w:type="dxa"/>
          </w:tcPr>
          <w:p w14:paraId="78C1230C" w14:textId="77777777" w:rsidR="00384C43" w:rsidRPr="00C7345F" w:rsidRDefault="00384C43" w:rsidP="00F73F5C">
            <w:pPr>
              <w:pStyle w:val="TableText"/>
              <w:ind w:right="288"/>
              <w:rPr>
                <w:color w:val="000000"/>
              </w:rPr>
            </w:pPr>
            <w:r w:rsidRPr="00C7345F">
              <w:t>0.06</w:t>
            </w:r>
          </w:p>
        </w:tc>
      </w:tr>
      <w:tr w:rsidR="00384C43" w:rsidRPr="00C7345F" w14:paraId="742F21ED" w14:textId="77777777" w:rsidTr="00F73F5C">
        <w:tc>
          <w:tcPr>
            <w:tcW w:w="1584" w:type="dxa"/>
          </w:tcPr>
          <w:p w14:paraId="22ADFADC" w14:textId="77777777" w:rsidR="00384C43" w:rsidRPr="00C7345F" w:rsidRDefault="00384C43" w:rsidP="00F73F5C">
            <w:pPr>
              <w:pStyle w:val="TableText"/>
              <w:ind w:right="504"/>
              <w:rPr>
                <w:color w:val="000000"/>
              </w:rPr>
            </w:pPr>
            <w:r w:rsidRPr="00C7345F">
              <w:t>349</w:t>
            </w:r>
          </w:p>
        </w:tc>
        <w:tc>
          <w:tcPr>
            <w:tcW w:w="830" w:type="dxa"/>
          </w:tcPr>
          <w:p w14:paraId="077D9C32" w14:textId="77777777" w:rsidR="00384C43" w:rsidRPr="00C7345F" w:rsidRDefault="00384C43" w:rsidP="00F73F5C">
            <w:pPr>
              <w:pStyle w:val="TableText"/>
              <w:ind w:right="288"/>
              <w:rPr>
                <w:color w:val="000000"/>
              </w:rPr>
            </w:pPr>
            <w:r w:rsidRPr="00C7345F">
              <w:t>1</w:t>
            </w:r>
          </w:p>
        </w:tc>
        <w:tc>
          <w:tcPr>
            <w:tcW w:w="950" w:type="dxa"/>
          </w:tcPr>
          <w:p w14:paraId="78DDEE92" w14:textId="77777777" w:rsidR="00384C43" w:rsidRPr="00C7345F" w:rsidRDefault="00384C43" w:rsidP="00F73F5C">
            <w:pPr>
              <w:pStyle w:val="TableText"/>
              <w:ind w:right="144"/>
              <w:rPr>
                <w:color w:val="000000"/>
              </w:rPr>
            </w:pPr>
            <w:r w:rsidRPr="00C7345F">
              <w:t>5</w:t>
            </w:r>
          </w:p>
        </w:tc>
        <w:tc>
          <w:tcPr>
            <w:tcW w:w="1512" w:type="dxa"/>
          </w:tcPr>
          <w:p w14:paraId="75165105" w14:textId="77777777" w:rsidR="00384C43" w:rsidRPr="00C7345F" w:rsidRDefault="00384C43" w:rsidP="00F73F5C">
            <w:pPr>
              <w:pStyle w:val="TableText"/>
              <w:ind w:right="288"/>
              <w:rPr>
                <w:color w:val="000000"/>
              </w:rPr>
            </w:pPr>
            <w:r w:rsidRPr="00C7345F">
              <w:t>0.15</w:t>
            </w:r>
          </w:p>
        </w:tc>
      </w:tr>
      <w:tr w:rsidR="00384C43" w:rsidRPr="00C7345F" w14:paraId="1F4CC80E" w14:textId="77777777" w:rsidTr="00F73F5C">
        <w:tc>
          <w:tcPr>
            <w:tcW w:w="1584" w:type="dxa"/>
          </w:tcPr>
          <w:p w14:paraId="4F357DB4" w14:textId="77777777" w:rsidR="00384C43" w:rsidRPr="00C7345F" w:rsidRDefault="00384C43" w:rsidP="00F73F5C">
            <w:pPr>
              <w:pStyle w:val="TableText"/>
              <w:ind w:right="504"/>
              <w:rPr>
                <w:color w:val="000000"/>
              </w:rPr>
            </w:pPr>
            <w:r w:rsidRPr="00C7345F">
              <w:t>350</w:t>
            </w:r>
          </w:p>
        </w:tc>
        <w:tc>
          <w:tcPr>
            <w:tcW w:w="830" w:type="dxa"/>
          </w:tcPr>
          <w:p w14:paraId="52243EED" w14:textId="77777777" w:rsidR="00384C43" w:rsidRPr="00C7345F" w:rsidRDefault="00384C43" w:rsidP="00F73F5C">
            <w:pPr>
              <w:pStyle w:val="TableText"/>
              <w:ind w:right="288"/>
              <w:rPr>
                <w:color w:val="000000"/>
              </w:rPr>
            </w:pPr>
            <w:r w:rsidRPr="00C7345F">
              <w:t>1</w:t>
            </w:r>
          </w:p>
        </w:tc>
        <w:tc>
          <w:tcPr>
            <w:tcW w:w="950" w:type="dxa"/>
          </w:tcPr>
          <w:p w14:paraId="538EF073" w14:textId="77777777" w:rsidR="00384C43" w:rsidRPr="00C7345F" w:rsidRDefault="00384C43" w:rsidP="00F73F5C">
            <w:pPr>
              <w:pStyle w:val="TableText"/>
              <w:ind w:right="144"/>
              <w:rPr>
                <w:color w:val="000000"/>
              </w:rPr>
            </w:pPr>
            <w:r w:rsidRPr="00C7345F">
              <w:t>11</w:t>
            </w:r>
          </w:p>
        </w:tc>
        <w:tc>
          <w:tcPr>
            <w:tcW w:w="1512" w:type="dxa"/>
          </w:tcPr>
          <w:p w14:paraId="2DAB4A43" w14:textId="77777777" w:rsidR="00384C43" w:rsidRPr="00C7345F" w:rsidRDefault="00384C43" w:rsidP="00F73F5C">
            <w:pPr>
              <w:pStyle w:val="TableText"/>
              <w:ind w:right="288"/>
              <w:rPr>
                <w:color w:val="000000"/>
              </w:rPr>
            </w:pPr>
            <w:r w:rsidRPr="00C7345F">
              <w:t>0.34</w:t>
            </w:r>
          </w:p>
        </w:tc>
      </w:tr>
    </w:tbl>
    <w:p w14:paraId="5FA38126" w14:textId="77777777" w:rsidR="00384C43" w:rsidRPr="00C7345F" w:rsidRDefault="00384C43">
      <w:r w:rsidRPr="00C7345F">
        <w:lastRenderedPageBreak/>
        <w:fldChar w:fldCharType="begin"/>
      </w:r>
      <w:r w:rsidRPr="00C7345F">
        <w:instrText xml:space="preserve"> REF _Ref66086621 \h </w:instrText>
      </w:r>
      <w:r w:rsidRPr="00C7345F">
        <w:fldChar w:fldCharType="separate"/>
      </w:r>
      <w:r w:rsidRPr="00C7345F">
        <w:t>Table 4.C.3</w:t>
      </w:r>
      <w:r w:rsidRPr="00C7345F">
        <w:fldChar w:fldCharType="end"/>
      </w:r>
      <w:r w:rsidRPr="00C7345F">
        <w:t xml:space="preserve"> </w:t>
      </w:r>
      <w:r w:rsidRPr="00C7345F">
        <w:rPr>
          <w:i/>
        </w:rPr>
        <w:t>(continuation three)</w:t>
      </w:r>
    </w:p>
    <w:tbl>
      <w:tblPr>
        <w:tblStyle w:val="TRs"/>
        <w:tblW w:w="0" w:type="auto"/>
        <w:tblLayout w:type="fixed"/>
        <w:tblLook w:val="04A0" w:firstRow="1" w:lastRow="0" w:firstColumn="1" w:lastColumn="0" w:noHBand="0" w:noVBand="1"/>
        <w:tblDescription w:val="Scale Score and Performance Level Distribution of Overall Scores for Grade Two, continuation three"/>
      </w:tblPr>
      <w:tblGrid>
        <w:gridCol w:w="1584"/>
        <w:gridCol w:w="830"/>
        <w:gridCol w:w="950"/>
        <w:gridCol w:w="1512"/>
      </w:tblGrid>
      <w:tr w:rsidR="00384C43" w:rsidRPr="00C7345F" w14:paraId="3E448699"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1E9E7443" w14:textId="77777777" w:rsidR="00384C43" w:rsidRPr="00C7345F" w:rsidRDefault="00384C43" w:rsidP="00F73F5C">
            <w:pPr>
              <w:pStyle w:val="TableHead"/>
              <w:rPr>
                <w:noProof w:val="0"/>
              </w:rPr>
            </w:pPr>
            <w:r w:rsidRPr="00C7345F">
              <w:rPr>
                <w:noProof w:val="0"/>
              </w:rPr>
              <w:t>Scale Score</w:t>
            </w:r>
          </w:p>
        </w:tc>
        <w:tc>
          <w:tcPr>
            <w:tcW w:w="830" w:type="dxa"/>
            <w:hideMark/>
          </w:tcPr>
          <w:p w14:paraId="3FDEDF91" w14:textId="77777777" w:rsidR="00384C43" w:rsidRPr="00C7345F" w:rsidRDefault="00384C43" w:rsidP="00F73F5C">
            <w:pPr>
              <w:pStyle w:val="TableHead"/>
              <w:rPr>
                <w:noProof w:val="0"/>
              </w:rPr>
            </w:pPr>
            <w:r w:rsidRPr="00C7345F">
              <w:rPr>
                <w:noProof w:val="0"/>
              </w:rPr>
              <w:t>Level</w:t>
            </w:r>
          </w:p>
        </w:tc>
        <w:tc>
          <w:tcPr>
            <w:tcW w:w="950" w:type="dxa"/>
            <w:hideMark/>
          </w:tcPr>
          <w:p w14:paraId="6433A47A" w14:textId="77777777" w:rsidR="00384C43" w:rsidRPr="00C7345F" w:rsidRDefault="00384C43" w:rsidP="00F73F5C">
            <w:pPr>
              <w:pStyle w:val="TableHead"/>
              <w:rPr>
                <w:noProof w:val="0"/>
              </w:rPr>
            </w:pPr>
            <w:r w:rsidRPr="00C7345F">
              <w:rPr>
                <w:noProof w:val="0"/>
              </w:rPr>
              <w:t>N</w:t>
            </w:r>
          </w:p>
        </w:tc>
        <w:tc>
          <w:tcPr>
            <w:tcW w:w="1512" w:type="dxa"/>
            <w:hideMark/>
          </w:tcPr>
          <w:p w14:paraId="2C39BE41" w14:textId="77777777" w:rsidR="00384C43" w:rsidRPr="00C7345F" w:rsidRDefault="00384C43" w:rsidP="00F73F5C">
            <w:pPr>
              <w:pStyle w:val="TableHead"/>
              <w:rPr>
                <w:noProof w:val="0"/>
              </w:rPr>
            </w:pPr>
            <w:r w:rsidRPr="00C7345F">
              <w:rPr>
                <w:noProof w:val="0"/>
              </w:rPr>
              <w:t>Percentage</w:t>
            </w:r>
          </w:p>
        </w:tc>
      </w:tr>
      <w:tr w:rsidR="00384C43" w:rsidRPr="00C7345F" w14:paraId="1D853315" w14:textId="77777777" w:rsidTr="00F73F5C">
        <w:tc>
          <w:tcPr>
            <w:tcW w:w="1584" w:type="dxa"/>
          </w:tcPr>
          <w:p w14:paraId="65EC8441" w14:textId="77777777" w:rsidR="00384C43" w:rsidRPr="00C7345F" w:rsidRDefault="00384C43" w:rsidP="00F73F5C">
            <w:pPr>
              <w:pStyle w:val="TableText"/>
              <w:ind w:right="504"/>
              <w:rPr>
                <w:color w:val="000000"/>
              </w:rPr>
            </w:pPr>
            <w:r w:rsidRPr="00C7345F">
              <w:t>351</w:t>
            </w:r>
          </w:p>
        </w:tc>
        <w:tc>
          <w:tcPr>
            <w:tcW w:w="830" w:type="dxa"/>
          </w:tcPr>
          <w:p w14:paraId="3D9AA84D" w14:textId="77777777" w:rsidR="00384C43" w:rsidRPr="00C7345F" w:rsidRDefault="00384C43" w:rsidP="00F73F5C">
            <w:pPr>
              <w:pStyle w:val="TableText"/>
              <w:ind w:right="288"/>
              <w:rPr>
                <w:color w:val="000000"/>
              </w:rPr>
            </w:pPr>
            <w:r w:rsidRPr="00C7345F">
              <w:t>1</w:t>
            </w:r>
          </w:p>
        </w:tc>
        <w:tc>
          <w:tcPr>
            <w:tcW w:w="950" w:type="dxa"/>
          </w:tcPr>
          <w:p w14:paraId="71376105" w14:textId="77777777" w:rsidR="00384C43" w:rsidRPr="00C7345F" w:rsidRDefault="00384C43" w:rsidP="00F73F5C">
            <w:pPr>
              <w:pStyle w:val="TableText"/>
              <w:ind w:right="144"/>
              <w:rPr>
                <w:color w:val="000000"/>
              </w:rPr>
            </w:pPr>
            <w:r w:rsidRPr="00C7345F">
              <w:t>3</w:t>
            </w:r>
          </w:p>
        </w:tc>
        <w:tc>
          <w:tcPr>
            <w:tcW w:w="1512" w:type="dxa"/>
          </w:tcPr>
          <w:p w14:paraId="7491EEDB" w14:textId="77777777" w:rsidR="00384C43" w:rsidRPr="00C7345F" w:rsidRDefault="00384C43" w:rsidP="00F73F5C">
            <w:pPr>
              <w:pStyle w:val="TableText"/>
              <w:ind w:right="288"/>
              <w:rPr>
                <w:color w:val="000000"/>
              </w:rPr>
            </w:pPr>
            <w:r w:rsidRPr="00C7345F">
              <w:t>0.09</w:t>
            </w:r>
          </w:p>
        </w:tc>
      </w:tr>
      <w:tr w:rsidR="00384C43" w:rsidRPr="00C7345F" w14:paraId="545D4DB9" w14:textId="77777777" w:rsidTr="00F73F5C">
        <w:tc>
          <w:tcPr>
            <w:tcW w:w="1584" w:type="dxa"/>
          </w:tcPr>
          <w:p w14:paraId="1A057948" w14:textId="77777777" w:rsidR="00384C43" w:rsidRPr="00C7345F" w:rsidRDefault="00384C43" w:rsidP="00F73F5C">
            <w:pPr>
              <w:pStyle w:val="TableText"/>
              <w:ind w:right="504"/>
              <w:rPr>
                <w:color w:val="000000"/>
              </w:rPr>
            </w:pPr>
            <w:r w:rsidRPr="00C7345F">
              <w:t>352</w:t>
            </w:r>
          </w:p>
        </w:tc>
        <w:tc>
          <w:tcPr>
            <w:tcW w:w="830" w:type="dxa"/>
          </w:tcPr>
          <w:p w14:paraId="5F0A9206" w14:textId="77777777" w:rsidR="00384C43" w:rsidRPr="00C7345F" w:rsidRDefault="00384C43" w:rsidP="00F73F5C">
            <w:pPr>
              <w:pStyle w:val="TableText"/>
              <w:ind w:right="288"/>
              <w:rPr>
                <w:color w:val="000000"/>
              </w:rPr>
            </w:pPr>
            <w:r w:rsidRPr="00C7345F">
              <w:t>1</w:t>
            </w:r>
          </w:p>
        </w:tc>
        <w:tc>
          <w:tcPr>
            <w:tcW w:w="950" w:type="dxa"/>
          </w:tcPr>
          <w:p w14:paraId="3390EC56" w14:textId="77777777" w:rsidR="00384C43" w:rsidRPr="00C7345F" w:rsidRDefault="00384C43" w:rsidP="00F73F5C">
            <w:pPr>
              <w:pStyle w:val="TableText"/>
              <w:ind w:right="144"/>
              <w:rPr>
                <w:color w:val="000000"/>
              </w:rPr>
            </w:pPr>
            <w:r w:rsidRPr="00C7345F">
              <w:t>3</w:t>
            </w:r>
          </w:p>
        </w:tc>
        <w:tc>
          <w:tcPr>
            <w:tcW w:w="1512" w:type="dxa"/>
          </w:tcPr>
          <w:p w14:paraId="59C77841" w14:textId="77777777" w:rsidR="00384C43" w:rsidRPr="00C7345F" w:rsidRDefault="00384C43" w:rsidP="00F73F5C">
            <w:pPr>
              <w:pStyle w:val="TableText"/>
              <w:ind w:right="288"/>
              <w:rPr>
                <w:color w:val="000000"/>
              </w:rPr>
            </w:pPr>
            <w:r w:rsidRPr="00C7345F">
              <w:t>0.09</w:t>
            </w:r>
          </w:p>
        </w:tc>
      </w:tr>
      <w:tr w:rsidR="00384C43" w:rsidRPr="00C7345F" w14:paraId="5CB3A999" w14:textId="77777777" w:rsidTr="00F73F5C">
        <w:tc>
          <w:tcPr>
            <w:tcW w:w="1584" w:type="dxa"/>
          </w:tcPr>
          <w:p w14:paraId="1A7B9291" w14:textId="77777777" w:rsidR="00384C43" w:rsidRPr="00C7345F" w:rsidRDefault="00384C43" w:rsidP="00F73F5C">
            <w:pPr>
              <w:pStyle w:val="TableText"/>
              <w:ind w:right="504"/>
              <w:rPr>
                <w:color w:val="000000"/>
              </w:rPr>
            </w:pPr>
            <w:r w:rsidRPr="00C7345F">
              <w:t>353</w:t>
            </w:r>
          </w:p>
        </w:tc>
        <w:tc>
          <w:tcPr>
            <w:tcW w:w="830" w:type="dxa"/>
          </w:tcPr>
          <w:p w14:paraId="11B28EC8" w14:textId="77777777" w:rsidR="00384C43" w:rsidRPr="00C7345F" w:rsidRDefault="00384C43" w:rsidP="00F73F5C">
            <w:pPr>
              <w:pStyle w:val="TableText"/>
              <w:ind w:right="288"/>
              <w:rPr>
                <w:color w:val="000000"/>
              </w:rPr>
            </w:pPr>
            <w:r w:rsidRPr="00C7345F">
              <w:t>1</w:t>
            </w:r>
          </w:p>
        </w:tc>
        <w:tc>
          <w:tcPr>
            <w:tcW w:w="950" w:type="dxa"/>
          </w:tcPr>
          <w:p w14:paraId="0A1C5AC9" w14:textId="77777777" w:rsidR="00384C43" w:rsidRPr="00C7345F" w:rsidRDefault="00384C43" w:rsidP="00F73F5C">
            <w:pPr>
              <w:pStyle w:val="TableText"/>
              <w:ind w:right="144"/>
              <w:rPr>
                <w:color w:val="000000"/>
              </w:rPr>
            </w:pPr>
            <w:r w:rsidRPr="00C7345F">
              <w:t>6</w:t>
            </w:r>
          </w:p>
        </w:tc>
        <w:tc>
          <w:tcPr>
            <w:tcW w:w="1512" w:type="dxa"/>
          </w:tcPr>
          <w:p w14:paraId="7CD39979" w14:textId="77777777" w:rsidR="00384C43" w:rsidRPr="00C7345F" w:rsidRDefault="00384C43" w:rsidP="00F73F5C">
            <w:pPr>
              <w:pStyle w:val="TableText"/>
              <w:ind w:right="288"/>
              <w:rPr>
                <w:color w:val="000000"/>
              </w:rPr>
            </w:pPr>
            <w:r w:rsidRPr="00C7345F">
              <w:t>0.19</w:t>
            </w:r>
          </w:p>
        </w:tc>
      </w:tr>
      <w:tr w:rsidR="00384C43" w:rsidRPr="00C7345F" w14:paraId="4A9DD691" w14:textId="77777777" w:rsidTr="00F73F5C">
        <w:tc>
          <w:tcPr>
            <w:tcW w:w="1584" w:type="dxa"/>
          </w:tcPr>
          <w:p w14:paraId="737E291F" w14:textId="77777777" w:rsidR="00384C43" w:rsidRPr="00C7345F" w:rsidRDefault="00384C43" w:rsidP="00F73F5C">
            <w:pPr>
              <w:pStyle w:val="TableText"/>
              <w:ind w:right="504"/>
              <w:rPr>
                <w:color w:val="000000"/>
              </w:rPr>
            </w:pPr>
            <w:r w:rsidRPr="00C7345F">
              <w:t>354</w:t>
            </w:r>
          </w:p>
        </w:tc>
        <w:tc>
          <w:tcPr>
            <w:tcW w:w="830" w:type="dxa"/>
          </w:tcPr>
          <w:p w14:paraId="49FC8299" w14:textId="77777777" w:rsidR="00384C43" w:rsidRPr="00C7345F" w:rsidRDefault="00384C43" w:rsidP="00F73F5C">
            <w:pPr>
              <w:pStyle w:val="TableText"/>
              <w:ind w:right="288"/>
              <w:rPr>
                <w:color w:val="000000"/>
              </w:rPr>
            </w:pPr>
            <w:r w:rsidRPr="00C7345F">
              <w:t>1</w:t>
            </w:r>
          </w:p>
        </w:tc>
        <w:tc>
          <w:tcPr>
            <w:tcW w:w="950" w:type="dxa"/>
          </w:tcPr>
          <w:p w14:paraId="772AF6A1" w14:textId="77777777" w:rsidR="00384C43" w:rsidRPr="00C7345F" w:rsidRDefault="00384C43" w:rsidP="00F73F5C">
            <w:pPr>
              <w:pStyle w:val="TableText"/>
              <w:ind w:right="144"/>
              <w:rPr>
                <w:color w:val="000000"/>
              </w:rPr>
            </w:pPr>
            <w:r w:rsidRPr="00C7345F">
              <w:t>8</w:t>
            </w:r>
          </w:p>
        </w:tc>
        <w:tc>
          <w:tcPr>
            <w:tcW w:w="1512" w:type="dxa"/>
          </w:tcPr>
          <w:p w14:paraId="46447087" w14:textId="77777777" w:rsidR="00384C43" w:rsidRPr="00C7345F" w:rsidRDefault="00384C43" w:rsidP="00F73F5C">
            <w:pPr>
              <w:pStyle w:val="TableText"/>
              <w:ind w:right="288"/>
              <w:rPr>
                <w:color w:val="000000"/>
              </w:rPr>
            </w:pPr>
            <w:r w:rsidRPr="00C7345F">
              <w:t>0.25</w:t>
            </w:r>
          </w:p>
        </w:tc>
      </w:tr>
      <w:tr w:rsidR="00384C43" w:rsidRPr="00C7345F" w14:paraId="3FE2E03A" w14:textId="77777777" w:rsidTr="00F73F5C">
        <w:tc>
          <w:tcPr>
            <w:tcW w:w="1584" w:type="dxa"/>
          </w:tcPr>
          <w:p w14:paraId="243D4541" w14:textId="77777777" w:rsidR="00384C43" w:rsidRPr="00C7345F" w:rsidRDefault="00384C43" w:rsidP="00F73F5C">
            <w:pPr>
              <w:pStyle w:val="TableText"/>
              <w:ind w:right="504"/>
              <w:rPr>
                <w:color w:val="000000"/>
              </w:rPr>
            </w:pPr>
            <w:r w:rsidRPr="00C7345F">
              <w:t>355</w:t>
            </w:r>
          </w:p>
        </w:tc>
        <w:tc>
          <w:tcPr>
            <w:tcW w:w="830" w:type="dxa"/>
          </w:tcPr>
          <w:p w14:paraId="5D969A84" w14:textId="77777777" w:rsidR="00384C43" w:rsidRPr="00C7345F" w:rsidRDefault="00384C43" w:rsidP="00F73F5C">
            <w:pPr>
              <w:pStyle w:val="TableText"/>
              <w:ind w:right="288"/>
              <w:rPr>
                <w:color w:val="000000"/>
              </w:rPr>
            </w:pPr>
            <w:r w:rsidRPr="00C7345F">
              <w:t>1</w:t>
            </w:r>
          </w:p>
        </w:tc>
        <w:tc>
          <w:tcPr>
            <w:tcW w:w="950" w:type="dxa"/>
          </w:tcPr>
          <w:p w14:paraId="75B293DD" w14:textId="77777777" w:rsidR="00384C43" w:rsidRPr="00C7345F" w:rsidRDefault="00384C43" w:rsidP="00F73F5C">
            <w:pPr>
              <w:pStyle w:val="TableText"/>
              <w:ind w:right="144"/>
              <w:rPr>
                <w:color w:val="000000"/>
              </w:rPr>
            </w:pPr>
            <w:r w:rsidRPr="00C7345F">
              <w:t>2</w:t>
            </w:r>
          </w:p>
        </w:tc>
        <w:tc>
          <w:tcPr>
            <w:tcW w:w="1512" w:type="dxa"/>
          </w:tcPr>
          <w:p w14:paraId="5EDF8449" w14:textId="77777777" w:rsidR="00384C43" w:rsidRPr="00C7345F" w:rsidRDefault="00384C43" w:rsidP="00F73F5C">
            <w:pPr>
              <w:pStyle w:val="TableText"/>
              <w:ind w:right="288"/>
              <w:rPr>
                <w:color w:val="000000"/>
              </w:rPr>
            </w:pPr>
            <w:r w:rsidRPr="00C7345F">
              <w:t>0.06</w:t>
            </w:r>
          </w:p>
        </w:tc>
      </w:tr>
      <w:tr w:rsidR="00384C43" w:rsidRPr="00C7345F" w14:paraId="07712BA7" w14:textId="77777777" w:rsidTr="00F73F5C">
        <w:tc>
          <w:tcPr>
            <w:tcW w:w="1584" w:type="dxa"/>
          </w:tcPr>
          <w:p w14:paraId="7DC0E6A3" w14:textId="77777777" w:rsidR="00384C43" w:rsidRPr="00C7345F" w:rsidRDefault="00384C43" w:rsidP="00F73F5C">
            <w:pPr>
              <w:pStyle w:val="TableText"/>
              <w:ind w:right="504"/>
              <w:rPr>
                <w:color w:val="000000"/>
              </w:rPr>
            </w:pPr>
            <w:r w:rsidRPr="00C7345F">
              <w:t>356</w:t>
            </w:r>
          </w:p>
        </w:tc>
        <w:tc>
          <w:tcPr>
            <w:tcW w:w="830" w:type="dxa"/>
          </w:tcPr>
          <w:p w14:paraId="6C5CE5B0" w14:textId="77777777" w:rsidR="00384C43" w:rsidRPr="00C7345F" w:rsidRDefault="00384C43" w:rsidP="00F73F5C">
            <w:pPr>
              <w:pStyle w:val="TableText"/>
              <w:ind w:right="288"/>
              <w:rPr>
                <w:color w:val="000000"/>
              </w:rPr>
            </w:pPr>
            <w:r w:rsidRPr="00C7345F">
              <w:t>1</w:t>
            </w:r>
          </w:p>
        </w:tc>
        <w:tc>
          <w:tcPr>
            <w:tcW w:w="950" w:type="dxa"/>
          </w:tcPr>
          <w:p w14:paraId="42E46F1F" w14:textId="77777777" w:rsidR="00384C43" w:rsidRPr="00C7345F" w:rsidRDefault="00384C43" w:rsidP="00F73F5C">
            <w:pPr>
              <w:pStyle w:val="TableText"/>
              <w:ind w:right="144"/>
              <w:rPr>
                <w:color w:val="000000"/>
              </w:rPr>
            </w:pPr>
            <w:r w:rsidRPr="00C7345F">
              <w:t>6</w:t>
            </w:r>
          </w:p>
        </w:tc>
        <w:tc>
          <w:tcPr>
            <w:tcW w:w="1512" w:type="dxa"/>
          </w:tcPr>
          <w:p w14:paraId="5087DE8A" w14:textId="77777777" w:rsidR="00384C43" w:rsidRPr="00C7345F" w:rsidRDefault="00384C43" w:rsidP="00F73F5C">
            <w:pPr>
              <w:pStyle w:val="TableText"/>
              <w:ind w:right="288"/>
              <w:rPr>
                <w:color w:val="000000"/>
              </w:rPr>
            </w:pPr>
            <w:r w:rsidRPr="00C7345F">
              <w:t>0.19</w:t>
            </w:r>
          </w:p>
        </w:tc>
      </w:tr>
      <w:tr w:rsidR="00384C43" w:rsidRPr="00C7345F" w14:paraId="12C2466D" w14:textId="77777777" w:rsidTr="00F73F5C">
        <w:tc>
          <w:tcPr>
            <w:tcW w:w="1584" w:type="dxa"/>
          </w:tcPr>
          <w:p w14:paraId="1BA45F24" w14:textId="77777777" w:rsidR="00384C43" w:rsidRPr="00C7345F" w:rsidRDefault="00384C43" w:rsidP="00F73F5C">
            <w:pPr>
              <w:pStyle w:val="TableText"/>
              <w:ind w:right="504"/>
              <w:rPr>
                <w:color w:val="000000"/>
              </w:rPr>
            </w:pPr>
            <w:r w:rsidRPr="00C7345F">
              <w:t>357</w:t>
            </w:r>
          </w:p>
        </w:tc>
        <w:tc>
          <w:tcPr>
            <w:tcW w:w="830" w:type="dxa"/>
          </w:tcPr>
          <w:p w14:paraId="0BE2A7C5" w14:textId="77777777" w:rsidR="00384C43" w:rsidRPr="00C7345F" w:rsidRDefault="00384C43" w:rsidP="00F73F5C">
            <w:pPr>
              <w:pStyle w:val="TableText"/>
              <w:ind w:right="288"/>
              <w:rPr>
                <w:color w:val="000000"/>
              </w:rPr>
            </w:pPr>
            <w:r w:rsidRPr="00C7345F">
              <w:t>1</w:t>
            </w:r>
          </w:p>
        </w:tc>
        <w:tc>
          <w:tcPr>
            <w:tcW w:w="950" w:type="dxa"/>
          </w:tcPr>
          <w:p w14:paraId="114AF32E" w14:textId="77777777" w:rsidR="00384C43" w:rsidRPr="00C7345F" w:rsidRDefault="00384C43" w:rsidP="00F73F5C">
            <w:pPr>
              <w:pStyle w:val="TableText"/>
              <w:ind w:right="144"/>
              <w:rPr>
                <w:color w:val="000000"/>
              </w:rPr>
            </w:pPr>
            <w:r w:rsidRPr="00C7345F">
              <w:t>6</w:t>
            </w:r>
          </w:p>
        </w:tc>
        <w:tc>
          <w:tcPr>
            <w:tcW w:w="1512" w:type="dxa"/>
          </w:tcPr>
          <w:p w14:paraId="035FF18C" w14:textId="77777777" w:rsidR="00384C43" w:rsidRPr="00C7345F" w:rsidRDefault="00384C43" w:rsidP="00F73F5C">
            <w:pPr>
              <w:pStyle w:val="TableText"/>
              <w:ind w:right="288"/>
              <w:rPr>
                <w:color w:val="000000"/>
              </w:rPr>
            </w:pPr>
            <w:r w:rsidRPr="00C7345F">
              <w:t>0.19</w:t>
            </w:r>
          </w:p>
        </w:tc>
      </w:tr>
      <w:tr w:rsidR="00384C43" w:rsidRPr="00C7345F" w14:paraId="6452B9C6" w14:textId="77777777" w:rsidTr="00F73F5C">
        <w:tc>
          <w:tcPr>
            <w:tcW w:w="1584" w:type="dxa"/>
          </w:tcPr>
          <w:p w14:paraId="421490C6" w14:textId="77777777" w:rsidR="00384C43" w:rsidRPr="00C7345F" w:rsidRDefault="00384C43" w:rsidP="00F73F5C">
            <w:pPr>
              <w:pStyle w:val="TableText"/>
              <w:ind w:right="504"/>
              <w:rPr>
                <w:color w:val="000000"/>
              </w:rPr>
            </w:pPr>
            <w:r w:rsidRPr="00C7345F">
              <w:t>358</w:t>
            </w:r>
          </w:p>
        </w:tc>
        <w:tc>
          <w:tcPr>
            <w:tcW w:w="830" w:type="dxa"/>
          </w:tcPr>
          <w:p w14:paraId="2A02D938" w14:textId="77777777" w:rsidR="00384C43" w:rsidRPr="00C7345F" w:rsidRDefault="00384C43" w:rsidP="00F73F5C">
            <w:pPr>
              <w:pStyle w:val="TableText"/>
              <w:ind w:right="288"/>
              <w:rPr>
                <w:color w:val="000000"/>
              </w:rPr>
            </w:pPr>
            <w:r w:rsidRPr="00C7345F">
              <w:t>1</w:t>
            </w:r>
          </w:p>
        </w:tc>
        <w:tc>
          <w:tcPr>
            <w:tcW w:w="950" w:type="dxa"/>
          </w:tcPr>
          <w:p w14:paraId="4A53F24A" w14:textId="77777777" w:rsidR="00384C43" w:rsidRPr="00C7345F" w:rsidRDefault="00384C43" w:rsidP="00F73F5C">
            <w:pPr>
              <w:pStyle w:val="TableText"/>
              <w:ind w:right="144"/>
              <w:rPr>
                <w:color w:val="000000"/>
              </w:rPr>
            </w:pPr>
            <w:r w:rsidRPr="00C7345F">
              <w:t>8</w:t>
            </w:r>
          </w:p>
        </w:tc>
        <w:tc>
          <w:tcPr>
            <w:tcW w:w="1512" w:type="dxa"/>
          </w:tcPr>
          <w:p w14:paraId="1182DC86" w14:textId="77777777" w:rsidR="00384C43" w:rsidRPr="00C7345F" w:rsidRDefault="00384C43" w:rsidP="00F73F5C">
            <w:pPr>
              <w:pStyle w:val="TableText"/>
              <w:ind w:right="288"/>
              <w:rPr>
                <w:color w:val="000000"/>
              </w:rPr>
            </w:pPr>
            <w:r w:rsidRPr="00C7345F">
              <w:t>0.25</w:t>
            </w:r>
          </w:p>
        </w:tc>
      </w:tr>
      <w:tr w:rsidR="00384C43" w:rsidRPr="00C7345F" w14:paraId="4B5FB805" w14:textId="77777777" w:rsidTr="00F73F5C">
        <w:tc>
          <w:tcPr>
            <w:tcW w:w="1584" w:type="dxa"/>
          </w:tcPr>
          <w:p w14:paraId="54ADCA81" w14:textId="77777777" w:rsidR="00384C43" w:rsidRPr="00C7345F" w:rsidRDefault="00384C43" w:rsidP="00F73F5C">
            <w:pPr>
              <w:pStyle w:val="TableText"/>
              <w:ind w:right="504"/>
              <w:rPr>
                <w:color w:val="000000"/>
              </w:rPr>
            </w:pPr>
            <w:r w:rsidRPr="00C7345F">
              <w:t>359</w:t>
            </w:r>
          </w:p>
        </w:tc>
        <w:tc>
          <w:tcPr>
            <w:tcW w:w="830" w:type="dxa"/>
          </w:tcPr>
          <w:p w14:paraId="2A3E8E15" w14:textId="77777777" w:rsidR="00384C43" w:rsidRPr="00C7345F" w:rsidRDefault="00384C43" w:rsidP="00F73F5C">
            <w:pPr>
              <w:pStyle w:val="TableText"/>
              <w:ind w:right="288"/>
              <w:rPr>
                <w:color w:val="000000"/>
              </w:rPr>
            </w:pPr>
            <w:r w:rsidRPr="00C7345F">
              <w:t>1</w:t>
            </w:r>
          </w:p>
        </w:tc>
        <w:tc>
          <w:tcPr>
            <w:tcW w:w="950" w:type="dxa"/>
          </w:tcPr>
          <w:p w14:paraId="3CDD7F97" w14:textId="77777777" w:rsidR="00384C43" w:rsidRPr="00C7345F" w:rsidRDefault="00384C43" w:rsidP="00F73F5C">
            <w:pPr>
              <w:pStyle w:val="TableText"/>
              <w:ind w:right="144"/>
              <w:rPr>
                <w:color w:val="000000"/>
              </w:rPr>
            </w:pPr>
            <w:r w:rsidRPr="00C7345F">
              <w:t>4</w:t>
            </w:r>
          </w:p>
        </w:tc>
        <w:tc>
          <w:tcPr>
            <w:tcW w:w="1512" w:type="dxa"/>
          </w:tcPr>
          <w:p w14:paraId="18749408" w14:textId="77777777" w:rsidR="00384C43" w:rsidRPr="00C7345F" w:rsidRDefault="00384C43" w:rsidP="00F73F5C">
            <w:pPr>
              <w:pStyle w:val="TableText"/>
              <w:ind w:right="288"/>
              <w:rPr>
                <w:color w:val="000000"/>
              </w:rPr>
            </w:pPr>
            <w:r w:rsidRPr="00C7345F">
              <w:t>0.12</w:t>
            </w:r>
          </w:p>
        </w:tc>
      </w:tr>
      <w:tr w:rsidR="00384C43" w:rsidRPr="00C7345F" w14:paraId="0F5C3AC8" w14:textId="77777777" w:rsidTr="00F73F5C">
        <w:tc>
          <w:tcPr>
            <w:tcW w:w="1584" w:type="dxa"/>
          </w:tcPr>
          <w:p w14:paraId="32236BBD" w14:textId="77777777" w:rsidR="00384C43" w:rsidRPr="00C7345F" w:rsidRDefault="00384C43" w:rsidP="00F73F5C">
            <w:pPr>
              <w:pStyle w:val="TableText"/>
              <w:ind w:right="504"/>
              <w:rPr>
                <w:color w:val="000000"/>
              </w:rPr>
            </w:pPr>
            <w:r w:rsidRPr="00C7345F">
              <w:t>360</w:t>
            </w:r>
          </w:p>
        </w:tc>
        <w:tc>
          <w:tcPr>
            <w:tcW w:w="830" w:type="dxa"/>
          </w:tcPr>
          <w:p w14:paraId="13E8F5EC" w14:textId="77777777" w:rsidR="00384C43" w:rsidRPr="00C7345F" w:rsidRDefault="00384C43" w:rsidP="00F73F5C">
            <w:pPr>
              <w:pStyle w:val="TableText"/>
              <w:ind w:right="288"/>
              <w:rPr>
                <w:color w:val="000000"/>
              </w:rPr>
            </w:pPr>
            <w:r w:rsidRPr="00C7345F">
              <w:t>1</w:t>
            </w:r>
          </w:p>
        </w:tc>
        <w:tc>
          <w:tcPr>
            <w:tcW w:w="950" w:type="dxa"/>
          </w:tcPr>
          <w:p w14:paraId="6B2F246A" w14:textId="77777777" w:rsidR="00384C43" w:rsidRPr="00C7345F" w:rsidRDefault="00384C43" w:rsidP="00F73F5C">
            <w:pPr>
              <w:pStyle w:val="TableText"/>
              <w:ind w:right="144"/>
              <w:rPr>
                <w:color w:val="000000"/>
              </w:rPr>
            </w:pPr>
            <w:r w:rsidRPr="00C7345F">
              <w:t>4</w:t>
            </w:r>
          </w:p>
        </w:tc>
        <w:tc>
          <w:tcPr>
            <w:tcW w:w="1512" w:type="dxa"/>
          </w:tcPr>
          <w:p w14:paraId="0A94F3DE" w14:textId="77777777" w:rsidR="00384C43" w:rsidRPr="00C7345F" w:rsidRDefault="00384C43" w:rsidP="00F73F5C">
            <w:pPr>
              <w:pStyle w:val="TableText"/>
              <w:ind w:right="288"/>
              <w:rPr>
                <w:color w:val="000000"/>
              </w:rPr>
            </w:pPr>
            <w:r w:rsidRPr="00C7345F">
              <w:t>0.12</w:t>
            </w:r>
          </w:p>
        </w:tc>
      </w:tr>
      <w:tr w:rsidR="00384C43" w:rsidRPr="00C7345F" w14:paraId="74B2BD21" w14:textId="77777777" w:rsidTr="00F73F5C">
        <w:tc>
          <w:tcPr>
            <w:tcW w:w="1584" w:type="dxa"/>
          </w:tcPr>
          <w:p w14:paraId="6047C7CC" w14:textId="77777777" w:rsidR="00384C43" w:rsidRPr="00C7345F" w:rsidRDefault="00384C43" w:rsidP="00F73F5C">
            <w:pPr>
              <w:pStyle w:val="TableText"/>
              <w:ind w:right="504"/>
              <w:rPr>
                <w:color w:val="000000"/>
              </w:rPr>
            </w:pPr>
            <w:r w:rsidRPr="00C7345F">
              <w:t>361</w:t>
            </w:r>
          </w:p>
        </w:tc>
        <w:tc>
          <w:tcPr>
            <w:tcW w:w="830" w:type="dxa"/>
          </w:tcPr>
          <w:p w14:paraId="3CC8BF57" w14:textId="77777777" w:rsidR="00384C43" w:rsidRPr="00C7345F" w:rsidRDefault="00384C43" w:rsidP="00F73F5C">
            <w:pPr>
              <w:pStyle w:val="TableText"/>
              <w:ind w:right="288"/>
              <w:rPr>
                <w:color w:val="000000"/>
              </w:rPr>
            </w:pPr>
            <w:r w:rsidRPr="00C7345F">
              <w:t>1</w:t>
            </w:r>
          </w:p>
        </w:tc>
        <w:tc>
          <w:tcPr>
            <w:tcW w:w="950" w:type="dxa"/>
          </w:tcPr>
          <w:p w14:paraId="7C614B76" w14:textId="77777777" w:rsidR="00384C43" w:rsidRPr="00C7345F" w:rsidRDefault="00384C43" w:rsidP="00F73F5C">
            <w:pPr>
              <w:pStyle w:val="TableText"/>
              <w:ind w:right="144"/>
              <w:rPr>
                <w:color w:val="000000"/>
              </w:rPr>
            </w:pPr>
            <w:r w:rsidRPr="00C7345F">
              <w:t>12</w:t>
            </w:r>
          </w:p>
        </w:tc>
        <w:tc>
          <w:tcPr>
            <w:tcW w:w="1512" w:type="dxa"/>
          </w:tcPr>
          <w:p w14:paraId="3B98EC6C" w14:textId="77777777" w:rsidR="00384C43" w:rsidRPr="00C7345F" w:rsidRDefault="00384C43" w:rsidP="00F73F5C">
            <w:pPr>
              <w:pStyle w:val="TableText"/>
              <w:ind w:right="288"/>
              <w:rPr>
                <w:color w:val="000000"/>
              </w:rPr>
            </w:pPr>
            <w:r w:rsidRPr="00C7345F">
              <w:t>0.37</w:t>
            </w:r>
          </w:p>
        </w:tc>
      </w:tr>
      <w:tr w:rsidR="00384C43" w:rsidRPr="00C7345F" w14:paraId="7B28A782" w14:textId="77777777" w:rsidTr="00F73F5C">
        <w:tc>
          <w:tcPr>
            <w:tcW w:w="1584" w:type="dxa"/>
          </w:tcPr>
          <w:p w14:paraId="080E8949" w14:textId="77777777" w:rsidR="00384C43" w:rsidRPr="00C7345F" w:rsidRDefault="00384C43" w:rsidP="00F73F5C">
            <w:pPr>
              <w:pStyle w:val="TableText"/>
              <w:ind w:right="504"/>
              <w:rPr>
                <w:color w:val="000000"/>
              </w:rPr>
            </w:pPr>
            <w:r w:rsidRPr="00C7345F">
              <w:t>362</w:t>
            </w:r>
          </w:p>
        </w:tc>
        <w:tc>
          <w:tcPr>
            <w:tcW w:w="830" w:type="dxa"/>
          </w:tcPr>
          <w:p w14:paraId="30B57762" w14:textId="77777777" w:rsidR="00384C43" w:rsidRPr="00C7345F" w:rsidRDefault="00384C43" w:rsidP="00F73F5C">
            <w:pPr>
              <w:pStyle w:val="TableText"/>
              <w:ind w:right="288"/>
              <w:rPr>
                <w:color w:val="000000"/>
              </w:rPr>
            </w:pPr>
            <w:r w:rsidRPr="00C7345F">
              <w:t>1</w:t>
            </w:r>
          </w:p>
        </w:tc>
        <w:tc>
          <w:tcPr>
            <w:tcW w:w="950" w:type="dxa"/>
          </w:tcPr>
          <w:p w14:paraId="3CB1B77B" w14:textId="77777777" w:rsidR="00384C43" w:rsidRPr="00C7345F" w:rsidRDefault="00384C43" w:rsidP="00F73F5C">
            <w:pPr>
              <w:pStyle w:val="TableText"/>
              <w:ind w:right="144"/>
              <w:rPr>
                <w:color w:val="000000"/>
              </w:rPr>
            </w:pPr>
            <w:r w:rsidRPr="00C7345F">
              <w:t>10</w:t>
            </w:r>
          </w:p>
        </w:tc>
        <w:tc>
          <w:tcPr>
            <w:tcW w:w="1512" w:type="dxa"/>
          </w:tcPr>
          <w:p w14:paraId="08D8AB1A" w14:textId="77777777" w:rsidR="00384C43" w:rsidRPr="00C7345F" w:rsidRDefault="00384C43" w:rsidP="00F73F5C">
            <w:pPr>
              <w:pStyle w:val="TableText"/>
              <w:ind w:right="288"/>
              <w:rPr>
                <w:color w:val="000000"/>
              </w:rPr>
            </w:pPr>
            <w:r w:rsidRPr="00C7345F">
              <w:t>0.31</w:t>
            </w:r>
          </w:p>
        </w:tc>
      </w:tr>
      <w:tr w:rsidR="00384C43" w:rsidRPr="00C7345F" w14:paraId="4B589E2E" w14:textId="77777777" w:rsidTr="00F73F5C">
        <w:tc>
          <w:tcPr>
            <w:tcW w:w="1584" w:type="dxa"/>
          </w:tcPr>
          <w:p w14:paraId="61AF26BA" w14:textId="77777777" w:rsidR="00384C43" w:rsidRPr="00C7345F" w:rsidRDefault="00384C43" w:rsidP="00F73F5C">
            <w:pPr>
              <w:pStyle w:val="TableText"/>
              <w:ind w:right="504"/>
              <w:rPr>
                <w:color w:val="000000"/>
              </w:rPr>
            </w:pPr>
            <w:r w:rsidRPr="00C7345F">
              <w:t>363</w:t>
            </w:r>
          </w:p>
        </w:tc>
        <w:tc>
          <w:tcPr>
            <w:tcW w:w="830" w:type="dxa"/>
          </w:tcPr>
          <w:p w14:paraId="176D9B31" w14:textId="77777777" w:rsidR="00384C43" w:rsidRPr="00C7345F" w:rsidRDefault="00384C43" w:rsidP="00F73F5C">
            <w:pPr>
              <w:pStyle w:val="TableText"/>
              <w:ind w:right="288"/>
              <w:rPr>
                <w:color w:val="000000"/>
              </w:rPr>
            </w:pPr>
            <w:r w:rsidRPr="00C7345F">
              <w:t>1</w:t>
            </w:r>
          </w:p>
        </w:tc>
        <w:tc>
          <w:tcPr>
            <w:tcW w:w="950" w:type="dxa"/>
          </w:tcPr>
          <w:p w14:paraId="62E776AC" w14:textId="77777777" w:rsidR="00384C43" w:rsidRPr="00C7345F" w:rsidRDefault="00384C43" w:rsidP="00F73F5C">
            <w:pPr>
              <w:pStyle w:val="TableText"/>
              <w:ind w:right="144"/>
              <w:rPr>
                <w:color w:val="000000"/>
              </w:rPr>
            </w:pPr>
            <w:r w:rsidRPr="00C7345F">
              <w:t>8</w:t>
            </w:r>
          </w:p>
        </w:tc>
        <w:tc>
          <w:tcPr>
            <w:tcW w:w="1512" w:type="dxa"/>
          </w:tcPr>
          <w:p w14:paraId="64C09673" w14:textId="77777777" w:rsidR="00384C43" w:rsidRPr="00C7345F" w:rsidRDefault="00384C43" w:rsidP="00F73F5C">
            <w:pPr>
              <w:pStyle w:val="TableText"/>
              <w:ind w:right="288"/>
              <w:rPr>
                <w:color w:val="000000"/>
              </w:rPr>
            </w:pPr>
            <w:r w:rsidRPr="00C7345F">
              <w:t>0.25</w:t>
            </w:r>
          </w:p>
        </w:tc>
      </w:tr>
      <w:tr w:rsidR="00384C43" w:rsidRPr="00C7345F" w14:paraId="7E7B8015" w14:textId="77777777" w:rsidTr="00F73F5C">
        <w:tc>
          <w:tcPr>
            <w:tcW w:w="1584" w:type="dxa"/>
          </w:tcPr>
          <w:p w14:paraId="21B933D6" w14:textId="77777777" w:rsidR="00384C43" w:rsidRPr="00C7345F" w:rsidRDefault="00384C43" w:rsidP="00F73F5C">
            <w:pPr>
              <w:pStyle w:val="TableText"/>
              <w:ind w:right="504"/>
              <w:rPr>
                <w:color w:val="000000"/>
              </w:rPr>
            </w:pPr>
            <w:r w:rsidRPr="00C7345F">
              <w:t>364</w:t>
            </w:r>
          </w:p>
        </w:tc>
        <w:tc>
          <w:tcPr>
            <w:tcW w:w="830" w:type="dxa"/>
          </w:tcPr>
          <w:p w14:paraId="59066C83" w14:textId="77777777" w:rsidR="00384C43" w:rsidRPr="00C7345F" w:rsidRDefault="00384C43" w:rsidP="00F73F5C">
            <w:pPr>
              <w:pStyle w:val="TableText"/>
              <w:ind w:right="288"/>
              <w:rPr>
                <w:color w:val="000000"/>
              </w:rPr>
            </w:pPr>
            <w:r w:rsidRPr="00C7345F">
              <w:t>1</w:t>
            </w:r>
          </w:p>
        </w:tc>
        <w:tc>
          <w:tcPr>
            <w:tcW w:w="950" w:type="dxa"/>
          </w:tcPr>
          <w:p w14:paraId="667DBA46" w14:textId="77777777" w:rsidR="00384C43" w:rsidRPr="00C7345F" w:rsidRDefault="00384C43" w:rsidP="00F73F5C">
            <w:pPr>
              <w:pStyle w:val="TableText"/>
              <w:ind w:right="144"/>
              <w:rPr>
                <w:color w:val="000000"/>
              </w:rPr>
            </w:pPr>
            <w:r w:rsidRPr="00C7345F">
              <w:t>11</w:t>
            </w:r>
          </w:p>
        </w:tc>
        <w:tc>
          <w:tcPr>
            <w:tcW w:w="1512" w:type="dxa"/>
          </w:tcPr>
          <w:p w14:paraId="006003B9" w14:textId="77777777" w:rsidR="00384C43" w:rsidRPr="00C7345F" w:rsidRDefault="00384C43" w:rsidP="00F73F5C">
            <w:pPr>
              <w:pStyle w:val="TableText"/>
              <w:ind w:right="288"/>
              <w:rPr>
                <w:color w:val="000000"/>
              </w:rPr>
            </w:pPr>
            <w:r w:rsidRPr="00C7345F">
              <w:t>0.34</w:t>
            </w:r>
          </w:p>
        </w:tc>
      </w:tr>
      <w:tr w:rsidR="00384C43" w:rsidRPr="00C7345F" w14:paraId="006AFD84" w14:textId="77777777" w:rsidTr="00F73F5C">
        <w:tc>
          <w:tcPr>
            <w:tcW w:w="1584" w:type="dxa"/>
          </w:tcPr>
          <w:p w14:paraId="62EDA874" w14:textId="77777777" w:rsidR="00384C43" w:rsidRPr="00C7345F" w:rsidRDefault="00384C43" w:rsidP="00F73F5C">
            <w:pPr>
              <w:pStyle w:val="TableText"/>
              <w:ind w:right="504"/>
              <w:rPr>
                <w:color w:val="000000"/>
              </w:rPr>
            </w:pPr>
            <w:r w:rsidRPr="00C7345F">
              <w:t>365</w:t>
            </w:r>
          </w:p>
        </w:tc>
        <w:tc>
          <w:tcPr>
            <w:tcW w:w="830" w:type="dxa"/>
          </w:tcPr>
          <w:p w14:paraId="526457E9" w14:textId="77777777" w:rsidR="00384C43" w:rsidRPr="00C7345F" w:rsidRDefault="00384C43" w:rsidP="00F73F5C">
            <w:pPr>
              <w:pStyle w:val="TableText"/>
              <w:ind w:right="288"/>
              <w:rPr>
                <w:color w:val="000000"/>
              </w:rPr>
            </w:pPr>
            <w:r w:rsidRPr="00C7345F">
              <w:t>1</w:t>
            </w:r>
          </w:p>
        </w:tc>
        <w:tc>
          <w:tcPr>
            <w:tcW w:w="950" w:type="dxa"/>
          </w:tcPr>
          <w:p w14:paraId="6E8D6374" w14:textId="77777777" w:rsidR="00384C43" w:rsidRPr="00C7345F" w:rsidRDefault="00384C43" w:rsidP="00F73F5C">
            <w:pPr>
              <w:pStyle w:val="TableText"/>
              <w:ind w:right="144"/>
              <w:rPr>
                <w:color w:val="000000"/>
              </w:rPr>
            </w:pPr>
            <w:r w:rsidRPr="00C7345F">
              <w:t>7</w:t>
            </w:r>
          </w:p>
        </w:tc>
        <w:tc>
          <w:tcPr>
            <w:tcW w:w="1512" w:type="dxa"/>
          </w:tcPr>
          <w:p w14:paraId="412D42DD" w14:textId="77777777" w:rsidR="00384C43" w:rsidRPr="00C7345F" w:rsidRDefault="00384C43" w:rsidP="00F73F5C">
            <w:pPr>
              <w:pStyle w:val="TableText"/>
              <w:ind w:right="288"/>
              <w:rPr>
                <w:color w:val="000000"/>
              </w:rPr>
            </w:pPr>
            <w:r w:rsidRPr="00C7345F">
              <w:t>0.22</w:t>
            </w:r>
          </w:p>
        </w:tc>
      </w:tr>
      <w:tr w:rsidR="00384C43" w:rsidRPr="00C7345F" w14:paraId="17DC64D8" w14:textId="77777777" w:rsidTr="00F73F5C">
        <w:tc>
          <w:tcPr>
            <w:tcW w:w="1584" w:type="dxa"/>
          </w:tcPr>
          <w:p w14:paraId="238C73A4" w14:textId="77777777" w:rsidR="00384C43" w:rsidRPr="00C7345F" w:rsidRDefault="00384C43" w:rsidP="00F73F5C">
            <w:pPr>
              <w:pStyle w:val="TableText"/>
              <w:ind w:right="504"/>
              <w:rPr>
                <w:color w:val="000000"/>
              </w:rPr>
            </w:pPr>
            <w:r w:rsidRPr="00C7345F">
              <w:t>366</w:t>
            </w:r>
          </w:p>
        </w:tc>
        <w:tc>
          <w:tcPr>
            <w:tcW w:w="830" w:type="dxa"/>
          </w:tcPr>
          <w:p w14:paraId="5E3D2761" w14:textId="77777777" w:rsidR="00384C43" w:rsidRPr="00C7345F" w:rsidRDefault="00384C43" w:rsidP="00F73F5C">
            <w:pPr>
              <w:pStyle w:val="TableText"/>
              <w:ind w:right="288"/>
              <w:rPr>
                <w:color w:val="000000"/>
              </w:rPr>
            </w:pPr>
            <w:r w:rsidRPr="00C7345F">
              <w:t>1</w:t>
            </w:r>
          </w:p>
        </w:tc>
        <w:tc>
          <w:tcPr>
            <w:tcW w:w="950" w:type="dxa"/>
          </w:tcPr>
          <w:p w14:paraId="6B1CA08B" w14:textId="77777777" w:rsidR="00384C43" w:rsidRPr="00C7345F" w:rsidRDefault="00384C43" w:rsidP="00F73F5C">
            <w:pPr>
              <w:pStyle w:val="TableText"/>
              <w:ind w:right="144"/>
              <w:rPr>
                <w:color w:val="000000"/>
              </w:rPr>
            </w:pPr>
            <w:r w:rsidRPr="00C7345F">
              <w:t>7</w:t>
            </w:r>
          </w:p>
        </w:tc>
        <w:tc>
          <w:tcPr>
            <w:tcW w:w="1512" w:type="dxa"/>
          </w:tcPr>
          <w:p w14:paraId="4447F705" w14:textId="77777777" w:rsidR="00384C43" w:rsidRPr="00C7345F" w:rsidRDefault="00384C43" w:rsidP="00F73F5C">
            <w:pPr>
              <w:pStyle w:val="TableText"/>
              <w:ind w:right="288"/>
              <w:rPr>
                <w:color w:val="000000"/>
              </w:rPr>
            </w:pPr>
            <w:r w:rsidRPr="00C7345F">
              <w:t>0.22</w:t>
            </w:r>
          </w:p>
        </w:tc>
      </w:tr>
      <w:tr w:rsidR="00384C43" w:rsidRPr="00C7345F" w14:paraId="79409237" w14:textId="77777777" w:rsidTr="00F73F5C">
        <w:tc>
          <w:tcPr>
            <w:tcW w:w="1584" w:type="dxa"/>
          </w:tcPr>
          <w:p w14:paraId="7D1566C4" w14:textId="77777777" w:rsidR="00384C43" w:rsidRPr="00C7345F" w:rsidRDefault="00384C43" w:rsidP="00F73F5C">
            <w:pPr>
              <w:pStyle w:val="TableText"/>
              <w:ind w:right="504"/>
              <w:rPr>
                <w:color w:val="000000"/>
              </w:rPr>
            </w:pPr>
            <w:r w:rsidRPr="00C7345F">
              <w:t>367</w:t>
            </w:r>
          </w:p>
        </w:tc>
        <w:tc>
          <w:tcPr>
            <w:tcW w:w="830" w:type="dxa"/>
          </w:tcPr>
          <w:p w14:paraId="3914652A" w14:textId="77777777" w:rsidR="00384C43" w:rsidRPr="00C7345F" w:rsidRDefault="00384C43" w:rsidP="00F73F5C">
            <w:pPr>
              <w:pStyle w:val="TableText"/>
              <w:ind w:right="288"/>
              <w:rPr>
                <w:color w:val="000000"/>
              </w:rPr>
            </w:pPr>
            <w:r w:rsidRPr="00C7345F">
              <w:t>1</w:t>
            </w:r>
          </w:p>
        </w:tc>
        <w:tc>
          <w:tcPr>
            <w:tcW w:w="950" w:type="dxa"/>
          </w:tcPr>
          <w:p w14:paraId="5E79CEC1" w14:textId="77777777" w:rsidR="00384C43" w:rsidRPr="00C7345F" w:rsidRDefault="00384C43" w:rsidP="00F73F5C">
            <w:pPr>
              <w:pStyle w:val="TableText"/>
              <w:ind w:right="144"/>
              <w:rPr>
                <w:color w:val="000000"/>
              </w:rPr>
            </w:pPr>
            <w:r w:rsidRPr="00C7345F">
              <w:t>10</w:t>
            </w:r>
          </w:p>
        </w:tc>
        <w:tc>
          <w:tcPr>
            <w:tcW w:w="1512" w:type="dxa"/>
          </w:tcPr>
          <w:p w14:paraId="01FD9B6F" w14:textId="77777777" w:rsidR="00384C43" w:rsidRPr="00C7345F" w:rsidRDefault="00384C43" w:rsidP="00F73F5C">
            <w:pPr>
              <w:pStyle w:val="TableText"/>
              <w:ind w:right="288"/>
              <w:rPr>
                <w:color w:val="000000"/>
              </w:rPr>
            </w:pPr>
            <w:r w:rsidRPr="00C7345F">
              <w:t>0.31</w:t>
            </w:r>
          </w:p>
        </w:tc>
      </w:tr>
      <w:tr w:rsidR="00384C43" w:rsidRPr="00C7345F" w14:paraId="7C50C084" w14:textId="77777777" w:rsidTr="00F73F5C">
        <w:tc>
          <w:tcPr>
            <w:tcW w:w="1584" w:type="dxa"/>
          </w:tcPr>
          <w:p w14:paraId="3D363E38" w14:textId="77777777" w:rsidR="00384C43" w:rsidRPr="00C7345F" w:rsidRDefault="00384C43" w:rsidP="00F73F5C">
            <w:pPr>
              <w:pStyle w:val="TableText"/>
              <w:ind w:right="504"/>
              <w:rPr>
                <w:color w:val="000000"/>
              </w:rPr>
            </w:pPr>
            <w:r w:rsidRPr="00C7345F">
              <w:t>368</w:t>
            </w:r>
          </w:p>
        </w:tc>
        <w:tc>
          <w:tcPr>
            <w:tcW w:w="830" w:type="dxa"/>
          </w:tcPr>
          <w:p w14:paraId="64FDCD06" w14:textId="77777777" w:rsidR="00384C43" w:rsidRPr="00C7345F" w:rsidRDefault="00384C43" w:rsidP="00F73F5C">
            <w:pPr>
              <w:pStyle w:val="TableText"/>
              <w:ind w:right="288"/>
              <w:rPr>
                <w:color w:val="000000"/>
              </w:rPr>
            </w:pPr>
            <w:r w:rsidRPr="00C7345F">
              <w:t>1</w:t>
            </w:r>
          </w:p>
        </w:tc>
        <w:tc>
          <w:tcPr>
            <w:tcW w:w="950" w:type="dxa"/>
          </w:tcPr>
          <w:p w14:paraId="77AF417C" w14:textId="77777777" w:rsidR="00384C43" w:rsidRPr="00C7345F" w:rsidRDefault="00384C43" w:rsidP="00F73F5C">
            <w:pPr>
              <w:pStyle w:val="TableText"/>
              <w:ind w:right="144"/>
              <w:rPr>
                <w:color w:val="000000"/>
              </w:rPr>
            </w:pPr>
            <w:r w:rsidRPr="00C7345F">
              <w:t>6</w:t>
            </w:r>
          </w:p>
        </w:tc>
        <w:tc>
          <w:tcPr>
            <w:tcW w:w="1512" w:type="dxa"/>
          </w:tcPr>
          <w:p w14:paraId="197017E1" w14:textId="77777777" w:rsidR="00384C43" w:rsidRPr="00C7345F" w:rsidRDefault="00384C43" w:rsidP="00F73F5C">
            <w:pPr>
              <w:pStyle w:val="TableText"/>
              <w:ind w:right="288"/>
              <w:rPr>
                <w:color w:val="000000"/>
              </w:rPr>
            </w:pPr>
            <w:r w:rsidRPr="00C7345F">
              <w:t>0.19</w:t>
            </w:r>
          </w:p>
        </w:tc>
      </w:tr>
      <w:tr w:rsidR="00384C43" w:rsidRPr="00C7345F" w14:paraId="7E529D6F" w14:textId="77777777" w:rsidTr="00F73F5C">
        <w:tc>
          <w:tcPr>
            <w:tcW w:w="1584" w:type="dxa"/>
          </w:tcPr>
          <w:p w14:paraId="40F6877B" w14:textId="77777777" w:rsidR="00384C43" w:rsidRPr="00C7345F" w:rsidRDefault="00384C43" w:rsidP="00F73F5C">
            <w:pPr>
              <w:pStyle w:val="TableText"/>
              <w:ind w:right="504"/>
              <w:rPr>
                <w:color w:val="000000"/>
              </w:rPr>
            </w:pPr>
            <w:r w:rsidRPr="00C7345F">
              <w:t>369</w:t>
            </w:r>
          </w:p>
        </w:tc>
        <w:tc>
          <w:tcPr>
            <w:tcW w:w="830" w:type="dxa"/>
          </w:tcPr>
          <w:p w14:paraId="4CB85984" w14:textId="77777777" w:rsidR="00384C43" w:rsidRPr="00C7345F" w:rsidRDefault="00384C43" w:rsidP="00F73F5C">
            <w:pPr>
              <w:pStyle w:val="TableText"/>
              <w:ind w:right="288"/>
              <w:rPr>
                <w:color w:val="000000"/>
              </w:rPr>
            </w:pPr>
            <w:r w:rsidRPr="00C7345F">
              <w:t>1</w:t>
            </w:r>
          </w:p>
        </w:tc>
        <w:tc>
          <w:tcPr>
            <w:tcW w:w="950" w:type="dxa"/>
          </w:tcPr>
          <w:p w14:paraId="574F0301" w14:textId="77777777" w:rsidR="00384C43" w:rsidRPr="00C7345F" w:rsidRDefault="00384C43" w:rsidP="00F73F5C">
            <w:pPr>
              <w:pStyle w:val="TableText"/>
              <w:ind w:right="144"/>
              <w:rPr>
                <w:color w:val="000000"/>
              </w:rPr>
            </w:pPr>
            <w:r w:rsidRPr="00C7345F">
              <w:t>3</w:t>
            </w:r>
          </w:p>
        </w:tc>
        <w:tc>
          <w:tcPr>
            <w:tcW w:w="1512" w:type="dxa"/>
          </w:tcPr>
          <w:p w14:paraId="0D332657" w14:textId="77777777" w:rsidR="00384C43" w:rsidRPr="00C7345F" w:rsidRDefault="00384C43" w:rsidP="00F73F5C">
            <w:pPr>
              <w:pStyle w:val="TableText"/>
              <w:ind w:right="288"/>
              <w:rPr>
                <w:color w:val="000000"/>
              </w:rPr>
            </w:pPr>
            <w:r w:rsidRPr="00C7345F">
              <w:t>0.09</w:t>
            </w:r>
          </w:p>
        </w:tc>
      </w:tr>
      <w:tr w:rsidR="00384C43" w:rsidRPr="00C7345F" w14:paraId="185A7BBB" w14:textId="77777777" w:rsidTr="00F73F5C">
        <w:tc>
          <w:tcPr>
            <w:tcW w:w="1584" w:type="dxa"/>
          </w:tcPr>
          <w:p w14:paraId="426EB69E" w14:textId="77777777" w:rsidR="00384C43" w:rsidRPr="00C7345F" w:rsidRDefault="00384C43" w:rsidP="00F73F5C">
            <w:pPr>
              <w:pStyle w:val="TableText"/>
              <w:ind w:right="504"/>
              <w:rPr>
                <w:color w:val="000000"/>
              </w:rPr>
            </w:pPr>
            <w:r w:rsidRPr="00C7345F">
              <w:t>370</w:t>
            </w:r>
          </w:p>
        </w:tc>
        <w:tc>
          <w:tcPr>
            <w:tcW w:w="830" w:type="dxa"/>
          </w:tcPr>
          <w:p w14:paraId="2C6098A7" w14:textId="77777777" w:rsidR="00384C43" w:rsidRPr="00C7345F" w:rsidRDefault="00384C43" w:rsidP="00F73F5C">
            <w:pPr>
              <w:pStyle w:val="TableText"/>
              <w:ind w:right="288"/>
              <w:rPr>
                <w:color w:val="000000"/>
              </w:rPr>
            </w:pPr>
            <w:r w:rsidRPr="00C7345F">
              <w:t>2</w:t>
            </w:r>
          </w:p>
        </w:tc>
        <w:tc>
          <w:tcPr>
            <w:tcW w:w="950" w:type="dxa"/>
          </w:tcPr>
          <w:p w14:paraId="10CCFC90" w14:textId="77777777" w:rsidR="00384C43" w:rsidRPr="00C7345F" w:rsidRDefault="00384C43" w:rsidP="00F73F5C">
            <w:pPr>
              <w:pStyle w:val="TableText"/>
              <w:ind w:right="144"/>
              <w:rPr>
                <w:color w:val="000000"/>
              </w:rPr>
            </w:pPr>
            <w:r w:rsidRPr="00C7345F">
              <w:t>8</w:t>
            </w:r>
          </w:p>
        </w:tc>
        <w:tc>
          <w:tcPr>
            <w:tcW w:w="1512" w:type="dxa"/>
          </w:tcPr>
          <w:p w14:paraId="2301D524" w14:textId="77777777" w:rsidR="00384C43" w:rsidRPr="00C7345F" w:rsidRDefault="00384C43" w:rsidP="00F73F5C">
            <w:pPr>
              <w:pStyle w:val="TableText"/>
              <w:ind w:right="288"/>
              <w:rPr>
                <w:color w:val="000000"/>
              </w:rPr>
            </w:pPr>
            <w:r w:rsidRPr="00C7345F">
              <w:t>0.25</w:t>
            </w:r>
          </w:p>
        </w:tc>
      </w:tr>
      <w:tr w:rsidR="00384C43" w:rsidRPr="00C7345F" w14:paraId="3A7C59C1" w14:textId="77777777" w:rsidTr="00F73F5C">
        <w:tc>
          <w:tcPr>
            <w:tcW w:w="1584" w:type="dxa"/>
          </w:tcPr>
          <w:p w14:paraId="62496A81" w14:textId="77777777" w:rsidR="00384C43" w:rsidRPr="00C7345F" w:rsidRDefault="00384C43" w:rsidP="00F73F5C">
            <w:pPr>
              <w:pStyle w:val="TableText"/>
              <w:ind w:right="504"/>
              <w:rPr>
                <w:color w:val="000000"/>
              </w:rPr>
            </w:pPr>
            <w:r w:rsidRPr="00C7345F">
              <w:t>371</w:t>
            </w:r>
          </w:p>
        </w:tc>
        <w:tc>
          <w:tcPr>
            <w:tcW w:w="830" w:type="dxa"/>
          </w:tcPr>
          <w:p w14:paraId="3587D232" w14:textId="77777777" w:rsidR="00384C43" w:rsidRPr="00C7345F" w:rsidRDefault="00384C43" w:rsidP="00F73F5C">
            <w:pPr>
              <w:pStyle w:val="TableText"/>
              <w:ind w:right="288"/>
              <w:rPr>
                <w:color w:val="000000"/>
              </w:rPr>
            </w:pPr>
            <w:r w:rsidRPr="00C7345F">
              <w:t>2</w:t>
            </w:r>
          </w:p>
        </w:tc>
        <w:tc>
          <w:tcPr>
            <w:tcW w:w="950" w:type="dxa"/>
          </w:tcPr>
          <w:p w14:paraId="3697A141" w14:textId="77777777" w:rsidR="00384C43" w:rsidRPr="00C7345F" w:rsidRDefault="00384C43" w:rsidP="00F73F5C">
            <w:pPr>
              <w:pStyle w:val="TableText"/>
              <w:ind w:right="144"/>
              <w:rPr>
                <w:color w:val="000000"/>
              </w:rPr>
            </w:pPr>
            <w:r w:rsidRPr="00C7345F">
              <w:t>3</w:t>
            </w:r>
          </w:p>
        </w:tc>
        <w:tc>
          <w:tcPr>
            <w:tcW w:w="1512" w:type="dxa"/>
          </w:tcPr>
          <w:p w14:paraId="72121353" w14:textId="77777777" w:rsidR="00384C43" w:rsidRPr="00C7345F" w:rsidRDefault="00384C43" w:rsidP="00F73F5C">
            <w:pPr>
              <w:pStyle w:val="TableText"/>
              <w:ind w:right="288"/>
              <w:rPr>
                <w:color w:val="000000"/>
              </w:rPr>
            </w:pPr>
            <w:r w:rsidRPr="00C7345F">
              <w:t>0.09</w:t>
            </w:r>
          </w:p>
        </w:tc>
      </w:tr>
      <w:tr w:rsidR="00384C43" w:rsidRPr="00C7345F" w14:paraId="60E2DCA0" w14:textId="77777777" w:rsidTr="00F73F5C">
        <w:tc>
          <w:tcPr>
            <w:tcW w:w="1584" w:type="dxa"/>
          </w:tcPr>
          <w:p w14:paraId="4F8C0BAB" w14:textId="77777777" w:rsidR="00384C43" w:rsidRPr="00C7345F" w:rsidRDefault="00384C43" w:rsidP="00F73F5C">
            <w:pPr>
              <w:pStyle w:val="TableText"/>
              <w:ind w:right="504"/>
              <w:rPr>
                <w:color w:val="000000"/>
              </w:rPr>
            </w:pPr>
            <w:r w:rsidRPr="00C7345F">
              <w:t>372</w:t>
            </w:r>
          </w:p>
        </w:tc>
        <w:tc>
          <w:tcPr>
            <w:tcW w:w="830" w:type="dxa"/>
          </w:tcPr>
          <w:p w14:paraId="4AA86EB2" w14:textId="77777777" w:rsidR="00384C43" w:rsidRPr="00C7345F" w:rsidRDefault="00384C43" w:rsidP="00F73F5C">
            <w:pPr>
              <w:pStyle w:val="TableText"/>
              <w:ind w:right="288"/>
              <w:rPr>
                <w:color w:val="000000"/>
              </w:rPr>
            </w:pPr>
            <w:r w:rsidRPr="00C7345F">
              <w:t>2</w:t>
            </w:r>
          </w:p>
        </w:tc>
        <w:tc>
          <w:tcPr>
            <w:tcW w:w="950" w:type="dxa"/>
          </w:tcPr>
          <w:p w14:paraId="3AAB78C2" w14:textId="77777777" w:rsidR="00384C43" w:rsidRPr="00C7345F" w:rsidRDefault="00384C43" w:rsidP="00F73F5C">
            <w:pPr>
              <w:pStyle w:val="TableText"/>
              <w:ind w:right="144"/>
              <w:rPr>
                <w:color w:val="000000"/>
              </w:rPr>
            </w:pPr>
            <w:r w:rsidRPr="00C7345F">
              <w:t>7</w:t>
            </w:r>
          </w:p>
        </w:tc>
        <w:tc>
          <w:tcPr>
            <w:tcW w:w="1512" w:type="dxa"/>
          </w:tcPr>
          <w:p w14:paraId="5F447900" w14:textId="77777777" w:rsidR="00384C43" w:rsidRPr="00C7345F" w:rsidRDefault="00384C43" w:rsidP="00F73F5C">
            <w:pPr>
              <w:pStyle w:val="TableText"/>
              <w:ind w:right="288"/>
              <w:rPr>
                <w:color w:val="000000"/>
              </w:rPr>
            </w:pPr>
            <w:r w:rsidRPr="00C7345F">
              <w:t>0.22</w:t>
            </w:r>
          </w:p>
        </w:tc>
      </w:tr>
      <w:tr w:rsidR="00384C43" w:rsidRPr="00C7345F" w14:paraId="4423D6B9" w14:textId="77777777" w:rsidTr="00F73F5C">
        <w:tc>
          <w:tcPr>
            <w:tcW w:w="1584" w:type="dxa"/>
          </w:tcPr>
          <w:p w14:paraId="7A36C7FA" w14:textId="77777777" w:rsidR="00384C43" w:rsidRPr="00C7345F" w:rsidRDefault="00384C43" w:rsidP="00F73F5C">
            <w:pPr>
              <w:pStyle w:val="TableText"/>
              <w:ind w:right="504"/>
              <w:rPr>
                <w:color w:val="000000"/>
              </w:rPr>
            </w:pPr>
            <w:r w:rsidRPr="00C7345F">
              <w:t>373</w:t>
            </w:r>
          </w:p>
        </w:tc>
        <w:tc>
          <w:tcPr>
            <w:tcW w:w="830" w:type="dxa"/>
          </w:tcPr>
          <w:p w14:paraId="22A2CA91" w14:textId="77777777" w:rsidR="00384C43" w:rsidRPr="00C7345F" w:rsidRDefault="00384C43" w:rsidP="00F73F5C">
            <w:pPr>
              <w:pStyle w:val="TableText"/>
              <w:ind w:right="288"/>
              <w:rPr>
                <w:color w:val="000000"/>
              </w:rPr>
            </w:pPr>
            <w:r w:rsidRPr="00C7345F">
              <w:t>2</w:t>
            </w:r>
          </w:p>
        </w:tc>
        <w:tc>
          <w:tcPr>
            <w:tcW w:w="950" w:type="dxa"/>
          </w:tcPr>
          <w:p w14:paraId="5A41E32F" w14:textId="77777777" w:rsidR="00384C43" w:rsidRPr="00C7345F" w:rsidRDefault="00384C43" w:rsidP="00F73F5C">
            <w:pPr>
              <w:pStyle w:val="TableText"/>
              <w:ind w:right="144"/>
              <w:rPr>
                <w:color w:val="000000"/>
              </w:rPr>
            </w:pPr>
            <w:r w:rsidRPr="00C7345F">
              <w:t>6</w:t>
            </w:r>
          </w:p>
        </w:tc>
        <w:tc>
          <w:tcPr>
            <w:tcW w:w="1512" w:type="dxa"/>
          </w:tcPr>
          <w:p w14:paraId="2CB558FE" w14:textId="77777777" w:rsidR="00384C43" w:rsidRPr="00C7345F" w:rsidRDefault="00384C43" w:rsidP="00F73F5C">
            <w:pPr>
              <w:pStyle w:val="TableText"/>
              <w:ind w:right="288"/>
              <w:rPr>
                <w:color w:val="000000"/>
              </w:rPr>
            </w:pPr>
            <w:r w:rsidRPr="00C7345F">
              <w:t>0.19</w:t>
            </w:r>
          </w:p>
        </w:tc>
      </w:tr>
      <w:tr w:rsidR="00384C43" w:rsidRPr="00C7345F" w14:paraId="5C9FDC26" w14:textId="77777777" w:rsidTr="00F73F5C">
        <w:tc>
          <w:tcPr>
            <w:tcW w:w="1584" w:type="dxa"/>
          </w:tcPr>
          <w:p w14:paraId="2DF157DE" w14:textId="77777777" w:rsidR="00384C43" w:rsidRPr="00C7345F" w:rsidRDefault="00384C43" w:rsidP="00F73F5C">
            <w:pPr>
              <w:pStyle w:val="TableText"/>
              <w:ind w:right="504"/>
              <w:rPr>
                <w:color w:val="000000"/>
              </w:rPr>
            </w:pPr>
            <w:r w:rsidRPr="00C7345F">
              <w:t>374</w:t>
            </w:r>
          </w:p>
        </w:tc>
        <w:tc>
          <w:tcPr>
            <w:tcW w:w="830" w:type="dxa"/>
          </w:tcPr>
          <w:p w14:paraId="1EC49F44" w14:textId="77777777" w:rsidR="00384C43" w:rsidRPr="00C7345F" w:rsidRDefault="00384C43" w:rsidP="00F73F5C">
            <w:pPr>
              <w:pStyle w:val="TableText"/>
              <w:ind w:right="288"/>
              <w:rPr>
                <w:color w:val="000000"/>
              </w:rPr>
            </w:pPr>
            <w:r w:rsidRPr="00C7345F">
              <w:t>2</w:t>
            </w:r>
          </w:p>
        </w:tc>
        <w:tc>
          <w:tcPr>
            <w:tcW w:w="950" w:type="dxa"/>
          </w:tcPr>
          <w:p w14:paraId="781EAF58" w14:textId="77777777" w:rsidR="00384C43" w:rsidRPr="00C7345F" w:rsidRDefault="00384C43" w:rsidP="00F73F5C">
            <w:pPr>
              <w:pStyle w:val="TableText"/>
              <w:ind w:right="144"/>
              <w:rPr>
                <w:color w:val="000000"/>
              </w:rPr>
            </w:pPr>
            <w:r w:rsidRPr="00C7345F">
              <w:t>8</w:t>
            </w:r>
          </w:p>
        </w:tc>
        <w:tc>
          <w:tcPr>
            <w:tcW w:w="1512" w:type="dxa"/>
          </w:tcPr>
          <w:p w14:paraId="4C39B349" w14:textId="77777777" w:rsidR="00384C43" w:rsidRPr="00C7345F" w:rsidRDefault="00384C43" w:rsidP="00F73F5C">
            <w:pPr>
              <w:pStyle w:val="TableText"/>
              <w:ind w:right="288"/>
              <w:rPr>
                <w:color w:val="000000"/>
              </w:rPr>
            </w:pPr>
            <w:r w:rsidRPr="00C7345F">
              <w:t>0.25</w:t>
            </w:r>
          </w:p>
        </w:tc>
      </w:tr>
      <w:tr w:rsidR="00384C43" w:rsidRPr="00C7345F" w14:paraId="4B646398" w14:textId="77777777" w:rsidTr="00F73F5C">
        <w:tc>
          <w:tcPr>
            <w:tcW w:w="1584" w:type="dxa"/>
          </w:tcPr>
          <w:p w14:paraId="7BCD7578" w14:textId="77777777" w:rsidR="00384C43" w:rsidRPr="00C7345F" w:rsidRDefault="00384C43" w:rsidP="00F73F5C">
            <w:pPr>
              <w:pStyle w:val="TableText"/>
              <w:ind w:right="504"/>
              <w:rPr>
                <w:color w:val="000000"/>
              </w:rPr>
            </w:pPr>
            <w:r w:rsidRPr="00C7345F">
              <w:t>375</w:t>
            </w:r>
          </w:p>
        </w:tc>
        <w:tc>
          <w:tcPr>
            <w:tcW w:w="830" w:type="dxa"/>
          </w:tcPr>
          <w:p w14:paraId="14206A5E" w14:textId="77777777" w:rsidR="00384C43" w:rsidRPr="00C7345F" w:rsidRDefault="00384C43" w:rsidP="00F73F5C">
            <w:pPr>
              <w:pStyle w:val="TableText"/>
              <w:ind w:right="288"/>
              <w:rPr>
                <w:color w:val="000000"/>
              </w:rPr>
            </w:pPr>
            <w:r w:rsidRPr="00C7345F">
              <w:t>2</w:t>
            </w:r>
          </w:p>
        </w:tc>
        <w:tc>
          <w:tcPr>
            <w:tcW w:w="950" w:type="dxa"/>
          </w:tcPr>
          <w:p w14:paraId="3A9D4FAC" w14:textId="77777777" w:rsidR="00384C43" w:rsidRPr="00C7345F" w:rsidRDefault="00384C43" w:rsidP="00F73F5C">
            <w:pPr>
              <w:pStyle w:val="TableText"/>
              <w:ind w:right="144"/>
              <w:rPr>
                <w:color w:val="000000"/>
              </w:rPr>
            </w:pPr>
            <w:r w:rsidRPr="00C7345F">
              <w:t>1</w:t>
            </w:r>
          </w:p>
        </w:tc>
        <w:tc>
          <w:tcPr>
            <w:tcW w:w="1512" w:type="dxa"/>
          </w:tcPr>
          <w:p w14:paraId="400643D0" w14:textId="77777777" w:rsidR="00384C43" w:rsidRPr="00C7345F" w:rsidRDefault="00384C43" w:rsidP="00F73F5C">
            <w:pPr>
              <w:pStyle w:val="TableText"/>
              <w:ind w:right="288"/>
              <w:rPr>
                <w:color w:val="000000"/>
              </w:rPr>
            </w:pPr>
            <w:r w:rsidRPr="00C7345F">
              <w:t>0.03</w:t>
            </w:r>
          </w:p>
        </w:tc>
      </w:tr>
      <w:tr w:rsidR="00384C43" w:rsidRPr="00C7345F" w14:paraId="787C3B73" w14:textId="77777777" w:rsidTr="00F73F5C">
        <w:tc>
          <w:tcPr>
            <w:tcW w:w="1584" w:type="dxa"/>
          </w:tcPr>
          <w:p w14:paraId="654DA0AC" w14:textId="77777777" w:rsidR="00384C43" w:rsidRPr="00C7345F" w:rsidRDefault="00384C43" w:rsidP="00F73F5C">
            <w:pPr>
              <w:pStyle w:val="TableText"/>
              <w:ind w:right="504"/>
              <w:rPr>
                <w:color w:val="000000"/>
              </w:rPr>
            </w:pPr>
            <w:r w:rsidRPr="00C7345F">
              <w:t>376</w:t>
            </w:r>
          </w:p>
        </w:tc>
        <w:tc>
          <w:tcPr>
            <w:tcW w:w="830" w:type="dxa"/>
          </w:tcPr>
          <w:p w14:paraId="6E19DA3F" w14:textId="77777777" w:rsidR="00384C43" w:rsidRPr="00C7345F" w:rsidRDefault="00384C43" w:rsidP="00F73F5C">
            <w:pPr>
              <w:pStyle w:val="TableText"/>
              <w:ind w:right="288"/>
              <w:rPr>
                <w:color w:val="000000"/>
              </w:rPr>
            </w:pPr>
            <w:r w:rsidRPr="00C7345F">
              <w:t>2</w:t>
            </w:r>
          </w:p>
        </w:tc>
        <w:tc>
          <w:tcPr>
            <w:tcW w:w="950" w:type="dxa"/>
          </w:tcPr>
          <w:p w14:paraId="70D69513" w14:textId="77777777" w:rsidR="00384C43" w:rsidRPr="00C7345F" w:rsidRDefault="00384C43" w:rsidP="00F73F5C">
            <w:pPr>
              <w:pStyle w:val="TableText"/>
              <w:ind w:right="144"/>
              <w:rPr>
                <w:color w:val="000000"/>
              </w:rPr>
            </w:pPr>
            <w:r w:rsidRPr="00C7345F">
              <w:t>7</w:t>
            </w:r>
          </w:p>
        </w:tc>
        <w:tc>
          <w:tcPr>
            <w:tcW w:w="1512" w:type="dxa"/>
          </w:tcPr>
          <w:p w14:paraId="7321F335" w14:textId="77777777" w:rsidR="00384C43" w:rsidRPr="00C7345F" w:rsidRDefault="00384C43" w:rsidP="00F73F5C">
            <w:pPr>
              <w:pStyle w:val="TableText"/>
              <w:ind w:right="288"/>
              <w:rPr>
                <w:color w:val="000000"/>
              </w:rPr>
            </w:pPr>
            <w:r w:rsidRPr="00C7345F">
              <w:t>0.22</w:t>
            </w:r>
          </w:p>
        </w:tc>
      </w:tr>
      <w:tr w:rsidR="00384C43" w:rsidRPr="00C7345F" w14:paraId="103FC127" w14:textId="77777777" w:rsidTr="00F73F5C">
        <w:tc>
          <w:tcPr>
            <w:tcW w:w="1584" w:type="dxa"/>
          </w:tcPr>
          <w:p w14:paraId="5101AD14" w14:textId="77777777" w:rsidR="00384C43" w:rsidRPr="00C7345F" w:rsidRDefault="00384C43" w:rsidP="00F73F5C">
            <w:pPr>
              <w:pStyle w:val="TableText"/>
              <w:ind w:right="504"/>
              <w:rPr>
                <w:color w:val="000000"/>
              </w:rPr>
            </w:pPr>
            <w:r w:rsidRPr="00C7345F">
              <w:t>377</w:t>
            </w:r>
          </w:p>
        </w:tc>
        <w:tc>
          <w:tcPr>
            <w:tcW w:w="830" w:type="dxa"/>
          </w:tcPr>
          <w:p w14:paraId="4859AD4F" w14:textId="77777777" w:rsidR="00384C43" w:rsidRPr="00C7345F" w:rsidRDefault="00384C43" w:rsidP="00F73F5C">
            <w:pPr>
              <w:pStyle w:val="TableText"/>
              <w:ind w:right="288"/>
              <w:rPr>
                <w:color w:val="000000"/>
              </w:rPr>
            </w:pPr>
            <w:r w:rsidRPr="00C7345F">
              <w:t>2</w:t>
            </w:r>
          </w:p>
        </w:tc>
        <w:tc>
          <w:tcPr>
            <w:tcW w:w="950" w:type="dxa"/>
          </w:tcPr>
          <w:p w14:paraId="335A8FC2" w14:textId="77777777" w:rsidR="00384C43" w:rsidRPr="00C7345F" w:rsidRDefault="00384C43" w:rsidP="00F73F5C">
            <w:pPr>
              <w:pStyle w:val="TableText"/>
              <w:ind w:right="144"/>
              <w:rPr>
                <w:color w:val="000000"/>
              </w:rPr>
            </w:pPr>
            <w:r w:rsidRPr="00C7345F">
              <w:t>6</w:t>
            </w:r>
          </w:p>
        </w:tc>
        <w:tc>
          <w:tcPr>
            <w:tcW w:w="1512" w:type="dxa"/>
          </w:tcPr>
          <w:p w14:paraId="3449DA12" w14:textId="77777777" w:rsidR="00384C43" w:rsidRPr="00C7345F" w:rsidRDefault="00384C43" w:rsidP="00F73F5C">
            <w:pPr>
              <w:pStyle w:val="TableText"/>
              <w:ind w:right="288"/>
              <w:rPr>
                <w:color w:val="000000"/>
              </w:rPr>
            </w:pPr>
            <w:r w:rsidRPr="00C7345F">
              <w:t>0.19</w:t>
            </w:r>
          </w:p>
        </w:tc>
      </w:tr>
      <w:tr w:rsidR="00384C43" w:rsidRPr="00C7345F" w14:paraId="1270F021" w14:textId="77777777" w:rsidTr="00F73F5C">
        <w:tc>
          <w:tcPr>
            <w:tcW w:w="1584" w:type="dxa"/>
          </w:tcPr>
          <w:p w14:paraId="78E1BC1F" w14:textId="77777777" w:rsidR="00384C43" w:rsidRPr="00C7345F" w:rsidRDefault="00384C43" w:rsidP="00F73F5C">
            <w:pPr>
              <w:pStyle w:val="TableText"/>
              <w:ind w:right="504"/>
              <w:rPr>
                <w:color w:val="000000"/>
              </w:rPr>
            </w:pPr>
            <w:r w:rsidRPr="00C7345F">
              <w:t>378</w:t>
            </w:r>
          </w:p>
        </w:tc>
        <w:tc>
          <w:tcPr>
            <w:tcW w:w="830" w:type="dxa"/>
          </w:tcPr>
          <w:p w14:paraId="06FAF1FE" w14:textId="77777777" w:rsidR="00384C43" w:rsidRPr="00C7345F" w:rsidRDefault="00384C43" w:rsidP="00F73F5C">
            <w:pPr>
              <w:pStyle w:val="TableText"/>
              <w:ind w:right="288"/>
              <w:rPr>
                <w:color w:val="000000"/>
              </w:rPr>
            </w:pPr>
            <w:r w:rsidRPr="00C7345F">
              <w:t>2</w:t>
            </w:r>
          </w:p>
        </w:tc>
        <w:tc>
          <w:tcPr>
            <w:tcW w:w="950" w:type="dxa"/>
          </w:tcPr>
          <w:p w14:paraId="64225325" w14:textId="77777777" w:rsidR="00384C43" w:rsidRPr="00C7345F" w:rsidRDefault="00384C43" w:rsidP="00F73F5C">
            <w:pPr>
              <w:pStyle w:val="TableText"/>
              <w:ind w:right="144"/>
              <w:rPr>
                <w:color w:val="000000"/>
              </w:rPr>
            </w:pPr>
            <w:r w:rsidRPr="00C7345F">
              <w:t>5</w:t>
            </w:r>
          </w:p>
        </w:tc>
        <w:tc>
          <w:tcPr>
            <w:tcW w:w="1512" w:type="dxa"/>
          </w:tcPr>
          <w:p w14:paraId="13DCA349" w14:textId="77777777" w:rsidR="00384C43" w:rsidRPr="00C7345F" w:rsidRDefault="00384C43" w:rsidP="00F73F5C">
            <w:pPr>
              <w:pStyle w:val="TableText"/>
              <w:ind w:right="288"/>
              <w:rPr>
                <w:color w:val="000000"/>
              </w:rPr>
            </w:pPr>
            <w:r w:rsidRPr="00C7345F">
              <w:t>0.15</w:t>
            </w:r>
          </w:p>
        </w:tc>
      </w:tr>
      <w:tr w:rsidR="00384C43" w:rsidRPr="00C7345F" w14:paraId="29A76A83" w14:textId="77777777" w:rsidTr="00F73F5C">
        <w:tc>
          <w:tcPr>
            <w:tcW w:w="1584" w:type="dxa"/>
          </w:tcPr>
          <w:p w14:paraId="11B8D5D8" w14:textId="77777777" w:rsidR="00384C43" w:rsidRPr="00C7345F" w:rsidRDefault="00384C43" w:rsidP="00F73F5C">
            <w:pPr>
              <w:pStyle w:val="TableText"/>
              <w:ind w:right="504"/>
              <w:rPr>
                <w:color w:val="000000"/>
              </w:rPr>
            </w:pPr>
            <w:r w:rsidRPr="00C7345F">
              <w:t>379</w:t>
            </w:r>
          </w:p>
        </w:tc>
        <w:tc>
          <w:tcPr>
            <w:tcW w:w="830" w:type="dxa"/>
          </w:tcPr>
          <w:p w14:paraId="7AF06741" w14:textId="77777777" w:rsidR="00384C43" w:rsidRPr="00C7345F" w:rsidRDefault="00384C43" w:rsidP="00F73F5C">
            <w:pPr>
              <w:pStyle w:val="TableText"/>
              <w:ind w:right="288"/>
              <w:rPr>
                <w:color w:val="000000"/>
              </w:rPr>
            </w:pPr>
            <w:r w:rsidRPr="00C7345F">
              <w:t>2</w:t>
            </w:r>
          </w:p>
        </w:tc>
        <w:tc>
          <w:tcPr>
            <w:tcW w:w="950" w:type="dxa"/>
          </w:tcPr>
          <w:p w14:paraId="73B613C2" w14:textId="77777777" w:rsidR="00384C43" w:rsidRPr="00C7345F" w:rsidRDefault="00384C43" w:rsidP="00F73F5C">
            <w:pPr>
              <w:pStyle w:val="TableText"/>
              <w:ind w:right="144"/>
              <w:rPr>
                <w:color w:val="000000"/>
              </w:rPr>
            </w:pPr>
            <w:r w:rsidRPr="00C7345F">
              <w:t>2</w:t>
            </w:r>
          </w:p>
        </w:tc>
        <w:tc>
          <w:tcPr>
            <w:tcW w:w="1512" w:type="dxa"/>
          </w:tcPr>
          <w:p w14:paraId="2B20F017" w14:textId="77777777" w:rsidR="00384C43" w:rsidRPr="00C7345F" w:rsidRDefault="00384C43" w:rsidP="00F73F5C">
            <w:pPr>
              <w:pStyle w:val="TableText"/>
              <w:ind w:right="288"/>
              <w:rPr>
                <w:color w:val="000000"/>
              </w:rPr>
            </w:pPr>
            <w:r w:rsidRPr="00C7345F">
              <w:t>0.06</w:t>
            </w:r>
          </w:p>
        </w:tc>
      </w:tr>
      <w:tr w:rsidR="00384C43" w:rsidRPr="00C7345F" w14:paraId="4A54F960" w14:textId="77777777" w:rsidTr="00F73F5C">
        <w:tc>
          <w:tcPr>
            <w:tcW w:w="1584" w:type="dxa"/>
          </w:tcPr>
          <w:p w14:paraId="16ADFA5C" w14:textId="77777777" w:rsidR="00384C43" w:rsidRPr="00C7345F" w:rsidRDefault="00384C43" w:rsidP="00F73F5C">
            <w:pPr>
              <w:pStyle w:val="TableText"/>
              <w:ind w:right="504"/>
              <w:rPr>
                <w:color w:val="000000"/>
              </w:rPr>
            </w:pPr>
            <w:r w:rsidRPr="00C7345F">
              <w:t>380</w:t>
            </w:r>
          </w:p>
        </w:tc>
        <w:tc>
          <w:tcPr>
            <w:tcW w:w="830" w:type="dxa"/>
          </w:tcPr>
          <w:p w14:paraId="2B6A5BF0" w14:textId="77777777" w:rsidR="00384C43" w:rsidRPr="00C7345F" w:rsidRDefault="00384C43" w:rsidP="00F73F5C">
            <w:pPr>
              <w:pStyle w:val="TableText"/>
              <w:ind w:right="288"/>
              <w:rPr>
                <w:color w:val="000000"/>
              </w:rPr>
            </w:pPr>
            <w:r w:rsidRPr="00C7345F">
              <w:t>2</w:t>
            </w:r>
          </w:p>
        </w:tc>
        <w:tc>
          <w:tcPr>
            <w:tcW w:w="950" w:type="dxa"/>
          </w:tcPr>
          <w:p w14:paraId="2A55C8BA" w14:textId="77777777" w:rsidR="00384C43" w:rsidRPr="00C7345F" w:rsidRDefault="00384C43" w:rsidP="00F73F5C">
            <w:pPr>
              <w:pStyle w:val="TableText"/>
              <w:ind w:right="144"/>
              <w:rPr>
                <w:color w:val="000000"/>
              </w:rPr>
            </w:pPr>
            <w:r w:rsidRPr="00C7345F">
              <w:t>9</w:t>
            </w:r>
          </w:p>
        </w:tc>
        <w:tc>
          <w:tcPr>
            <w:tcW w:w="1512" w:type="dxa"/>
          </w:tcPr>
          <w:p w14:paraId="38024670" w14:textId="77777777" w:rsidR="00384C43" w:rsidRPr="00C7345F" w:rsidRDefault="00384C43" w:rsidP="00F73F5C">
            <w:pPr>
              <w:pStyle w:val="TableText"/>
              <w:ind w:right="288"/>
              <w:rPr>
                <w:color w:val="000000"/>
              </w:rPr>
            </w:pPr>
            <w:r w:rsidRPr="00C7345F">
              <w:t>0.28</w:t>
            </w:r>
          </w:p>
        </w:tc>
      </w:tr>
      <w:tr w:rsidR="00384C43" w:rsidRPr="00C7345F" w14:paraId="4592A3E5" w14:textId="77777777" w:rsidTr="00F73F5C">
        <w:tc>
          <w:tcPr>
            <w:tcW w:w="1584" w:type="dxa"/>
          </w:tcPr>
          <w:p w14:paraId="38EFA4AD" w14:textId="77777777" w:rsidR="00384C43" w:rsidRPr="00C7345F" w:rsidRDefault="00384C43" w:rsidP="00F73F5C">
            <w:pPr>
              <w:pStyle w:val="TableText"/>
              <w:ind w:right="504"/>
              <w:rPr>
                <w:color w:val="000000"/>
              </w:rPr>
            </w:pPr>
            <w:r w:rsidRPr="00C7345F">
              <w:t>381</w:t>
            </w:r>
          </w:p>
        </w:tc>
        <w:tc>
          <w:tcPr>
            <w:tcW w:w="830" w:type="dxa"/>
          </w:tcPr>
          <w:p w14:paraId="5C8D61A7" w14:textId="77777777" w:rsidR="00384C43" w:rsidRPr="00C7345F" w:rsidRDefault="00384C43" w:rsidP="00F73F5C">
            <w:pPr>
              <w:pStyle w:val="TableText"/>
              <w:ind w:right="288"/>
              <w:rPr>
                <w:color w:val="000000"/>
              </w:rPr>
            </w:pPr>
            <w:r w:rsidRPr="00C7345F">
              <w:t>2</w:t>
            </w:r>
          </w:p>
        </w:tc>
        <w:tc>
          <w:tcPr>
            <w:tcW w:w="950" w:type="dxa"/>
          </w:tcPr>
          <w:p w14:paraId="36E83795" w14:textId="77777777" w:rsidR="00384C43" w:rsidRPr="00C7345F" w:rsidRDefault="00384C43" w:rsidP="00F73F5C">
            <w:pPr>
              <w:pStyle w:val="TableText"/>
              <w:ind w:right="144"/>
              <w:rPr>
                <w:color w:val="000000"/>
              </w:rPr>
            </w:pPr>
            <w:r w:rsidRPr="00C7345F">
              <w:t>13</w:t>
            </w:r>
          </w:p>
        </w:tc>
        <w:tc>
          <w:tcPr>
            <w:tcW w:w="1512" w:type="dxa"/>
          </w:tcPr>
          <w:p w14:paraId="05A928E6" w14:textId="77777777" w:rsidR="00384C43" w:rsidRPr="00C7345F" w:rsidRDefault="00384C43" w:rsidP="00F73F5C">
            <w:pPr>
              <w:pStyle w:val="TableText"/>
              <w:ind w:right="288"/>
              <w:rPr>
                <w:color w:val="000000"/>
              </w:rPr>
            </w:pPr>
            <w:r w:rsidRPr="00C7345F">
              <w:t>0.40</w:t>
            </w:r>
          </w:p>
        </w:tc>
      </w:tr>
      <w:tr w:rsidR="00384C43" w:rsidRPr="00C7345F" w14:paraId="186A880E" w14:textId="77777777" w:rsidTr="00F73F5C">
        <w:tc>
          <w:tcPr>
            <w:tcW w:w="1584" w:type="dxa"/>
          </w:tcPr>
          <w:p w14:paraId="25A665B4" w14:textId="77777777" w:rsidR="00384C43" w:rsidRPr="00C7345F" w:rsidRDefault="00384C43" w:rsidP="00F73F5C">
            <w:pPr>
              <w:pStyle w:val="TableText"/>
              <w:ind w:right="504"/>
              <w:rPr>
                <w:color w:val="000000"/>
              </w:rPr>
            </w:pPr>
            <w:r w:rsidRPr="00C7345F">
              <w:t>382</w:t>
            </w:r>
          </w:p>
        </w:tc>
        <w:tc>
          <w:tcPr>
            <w:tcW w:w="830" w:type="dxa"/>
          </w:tcPr>
          <w:p w14:paraId="7B98783D" w14:textId="77777777" w:rsidR="00384C43" w:rsidRPr="00C7345F" w:rsidRDefault="00384C43" w:rsidP="00F73F5C">
            <w:pPr>
              <w:pStyle w:val="TableText"/>
              <w:ind w:right="288"/>
              <w:rPr>
                <w:color w:val="000000"/>
              </w:rPr>
            </w:pPr>
            <w:r w:rsidRPr="00C7345F">
              <w:t>2</w:t>
            </w:r>
          </w:p>
        </w:tc>
        <w:tc>
          <w:tcPr>
            <w:tcW w:w="950" w:type="dxa"/>
          </w:tcPr>
          <w:p w14:paraId="2349B1CD" w14:textId="77777777" w:rsidR="00384C43" w:rsidRPr="00C7345F" w:rsidRDefault="00384C43" w:rsidP="00F73F5C">
            <w:pPr>
              <w:pStyle w:val="TableText"/>
              <w:ind w:right="144"/>
              <w:rPr>
                <w:color w:val="000000"/>
              </w:rPr>
            </w:pPr>
            <w:r w:rsidRPr="00C7345F">
              <w:t>9</w:t>
            </w:r>
          </w:p>
        </w:tc>
        <w:tc>
          <w:tcPr>
            <w:tcW w:w="1512" w:type="dxa"/>
          </w:tcPr>
          <w:p w14:paraId="5D36BFD7" w14:textId="77777777" w:rsidR="00384C43" w:rsidRPr="00C7345F" w:rsidRDefault="00384C43" w:rsidP="00F73F5C">
            <w:pPr>
              <w:pStyle w:val="TableText"/>
              <w:ind w:right="288"/>
              <w:rPr>
                <w:color w:val="000000"/>
              </w:rPr>
            </w:pPr>
            <w:r w:rsidRPr="00C7345F">
              <w:t>0.28</w:t>
            </w:r>
          </w:p>
        </w:tc>
      </w:tr>
      <w:tr w:rsidR="00384C43" w:rsidRPr="00C7345F" w14:paraId="3227760F" w14:textId="77777777" w:rsidTr="00F73F5C">
        <w:tc>
          <w:tcPr>
            <w:tcW w:w="1584" w:type="dxa"/>
          </w:tcPr>
          <w:p w14:paraId="49F2389C" w14:textId="77777777" w:rsidR="00384C43" w:rsidRPr="00C7345F" w:rsidRDefault="00384C43" w:rsidP="00F73F5C">
            <w:pPr>
              <w:pStyle w:val="TableText"/>
              <w:ind w:right="504"/>
              <w:rPr>
                <w:color w:val="000000"/>
              </w:rPr>
            </w:pPr>
            <w:r w:rsidRPr="00C7345F">
              <w:t>383</w:t>
            </w:r>
          </w:p>
        </w:tc>
        <w:tc>
          <w:tcPr>
            <w:tcW w:w="830" w:type="dxa"/>
          </w:tcPr>
          <w:p w14:paraId="6C728300" w14:textId="77777777" w:rsidR="00384C43" w:rsidRPr="00C7345F" w:rsidRDefault="00384C43" w:rsidP="00F73F5C">
            <w:pPr>
              <w:pStyle w:val="TableText"/>
              <w:ind w:right="288"/>
              <w:rPr>
                <w:color w:val="000000"/>
              </w:rPr>
            </w:pPr>
            <w:r w:rsidRPr="00C7345F">
              <w:t>2</w:t>
            </w:r>
          </w:p>
        </w:tc>
        <w:tc>
          <w:tcPr>
            <w:tcW w:w="950" w:type="dxa"/>
          </w:tcPr>
          <w:p w14:paraId="00187809" w14:textId="77777777" w:rsidR="00384C43" w:rsidRPr="00C7345F" w:rsidRDefault="00384C43" w:rsidP="00F73F5C">
            <w:pPr>
              <w:pStyle w:val="TableText"/>
              <w:ind w:right="144"/>
              <w:rPr>
                <w:color w:val="000000"/>
              </w:rPr>
            </w:pPr>
            <w:r w:rsidRPr="00C7345F">
              <w:t>4</w:t>
            </w:r>
          </w:p>
        </w:tc>
        <w:tc>
          <w:tcPr>
            <w:tcW w:w="1512" w:type="dxa"/>
          </w:tcPr>
          <w:p w14:paraId="45C1AD70" w14:textId="77777777" w:rsidR="00384C43" w:rsidRPr="00C7345F" w:rsidRDefault="00384C43" w:rsidP="00F73F5C">
            <w:pPr>
              <w:pStyle w:val="TableText"/>
              <w:ind w:right="288"/>
              <w:rPr>
                <w:color w:val="000000"/>
              </w:rPr>
            </w:pPr>
            <w:r w:rsidRPr="00C7345F">
              <w:t>0.12</w:t>
            </w:r>
          </w:p>
        </w:tc>
      </w:tr>
      <w:tr w:rsidR="00384C43" w:rsidRPr="00C7345F" w14:paraId="18927DFA" w14:textId="77777777" w:rsidTr="00F73F5C">
        <w:tc>
          <w:tcPr>
            <w:tcW w:w="1584" w:type="dxa"/>
          </w:tcPr>
          <w:p w14:paraId="2EE8F2CB" w14:textId="77777777" w:rsidR="00384C43" w:rsidRPr="00C7345F" w:rsidRDefault="00384C43" w:rsidP="00F73F5C">
            <w:pPr>
              <w:pStyle w:val="TableText"/>
              <w:ind w:right="504"/>
              <w:rPr>
                <w:color w:val="000000"/>
              </w:rPr>
            </w:pPr>
            <w:r w:rsidRPr="00C7345F">
              <w:t>384</w:t>
            </w:r>
          </w:p>
        </w:tc>
        <w:tc>
          <w:tcPr>
            <w:tcW w:w="830" w:type="dxa"/>
          </w:tcPr>
          <w:p w14:paraId="39B72B51" w14:textId="77777777" w:rsidR="00384C43" w:rsidRPr="00C7345F" w:rsidRDefault="00384C43" w:rsidP="00F73F5C">
            <w:pPr>
              <w:pStyle w:val="TableText"/>
              <w:ind w:right="288"/>
              <w:rPr>
                <w:color w:val="000000"/>
              </w:rPr>
            </w:pPr>
            <w:r w:rsidRPr="00C7345F">
              <w:t>2</w:t>
            </w:r>
          </w:p>
        </w:tc>
        <w:tc>
          <w:tcPr>
            <w:tcW w:w="950" w:type="dxa"/>
          </w:tcPr>
          <w:p w14:paraId="43058689" w14:textId="77777777" w:rsidR="00384C43" w:rsidRPr="00C7345F" w:rsidRDefault="00384C43" w:rsidP="00F73F5C">
            <w:pPr>
              <w:pStyle w:val="TableText"/>
              <w:ind w:right="144"/>
              <w:rPr>
                <w:color w:val="000000"/>
              </w:rPr>
            </w:pPr>
            <w:r w:rsidRPr="00C7345F">
              <w:t>5</w:t>
            </w:r>
          </w:p>
        </w:tc>
        <w:tc>
          <w:tcPr>
            <w:tcW w:w="1512" w:type="dxa"/>
          </w:tcPr>
          <w:p w14:paraId="460713E1" w14:textId="77777777" w:rsidR="00384C43" w:rsidRPr="00C7345F" w:rsidRDefault="00384C43" w:rsidP="00F73F5C">
            <w:pPr>
              <w:pStyle w:val="TableText"/>
              <w:ind w:right="288"/>
              <w:rPr>
                <w:color w:val="000000"/>
              </w:rPr>
            </w:pPr>
            <w:r w:rsidRPr="00C7345F">
              <w:t>0.15</w:t>
            </w:r>
          </w:p>
        </w:tc>
      </w:tr>
      <w:tr w:rsidR="00384C43" w:rsidRPr="00C7345F" w14:paraId="12DD175D" w14:textId="77777777" w:rsidTr="00F73F5C">
        <w:tc>
          <w:tcPr>
            <w:tcW w:w="1584" w:type="dxa"/>
          </w:tcPr>
          <w:p w14:paraId="46F78E20" w14:textId="77777777" w:rsidR="00384C43" w:rsidRPr="00C7345F" w:rsidRDefault="00384C43" w:rsidP="00F73F5C">
            <w:pPr>
              <w:pStyle w:val="TableText"/>
              <w:ind w:right="504"/>
              <w:rPr>
                <w:color w:val="000000"/>
              </w:rPr>
            </w:pPr>
            <w:r w:rsidRPr="00C7345F">
              <w:t>385</w:t>
            </w:r>
          </w:p>
        </w:tc>
        <w:tc>
          <w:tcPr>
            <w:tcW w:w="830" w:type="dxa"/>
          </w:tcPr>
          <w:p w14:paraId="22144535" w14:textId="77777777" w:rsidR="00384C43" w:rsidRPr="00C7345F" w:rsidRDefault="00384C43" w:rsidP="00F73F5C">
            <w:pPr>
              <w:pStyle w:val="TableText"/>
              <w:ind w:right="288"/>
              <w:rPr>
                <w:color w:val="000000"/>
              </w:rPr>
            </w:pPr>
            <w:r w:rsidRPr="00C7345F">
              <w:t>2</w:t>
            </w:r>
          </w:p>
        </w:tc>
        <w:tc>
          <w:tcPr>
            <w:tcW w:w="950" w:type="dxa"/>
          </w:tcPr>
          <w:p w14:paraId="7EAFC516" w14:textId="77777777" w:rsidR="00384C43" w:rsidRPr="00C7345F" w:rsidRDefault="00384C43" w:rsidP="00F73F5C">
            <w:pPr>
              <w:pStyle w:val="TableText"/>
              <w:ind w:right="144"/>
              <w:rPr>
                <w:color w:val="000000"/>
              </w:rPr>
            </w:pPr>
            <w:r w:rsidRPr="00C7345F">
              <w:t>14</w:t>
            </w:r>
          </w:p>
        </w:tc>
        <w:tc>
          <w:tcPr>
            <w:tcW w:w="1512" w:type="dxa"/>
          </w:tcPr>
          <w:p w14:paraId="3828DE18" w14:textId="77777777" w:rsidR="00384C43" w:rsidRPr="00C7345F" w:rsidRDefault="00384C43" w:rsidP="00F73F5C">
            <w:pPr>
              <w:pStyle w:val="TableText"/>
              <w:ind w:right="288"/>
              <w:rPr>
                <w:color w:val="000000"/>
              </w:rPr>
            </w:pPr>
            <w:r w:rsidRPr="00C7345F">
              <w:t>0.43</w:t>
            </w:r>
          </w:p>
        </w:tc>
      </w:tr>
      <w:tr w:rsidR="00384C43" w:rsidRPr="00C7345F" w14:paraId="2BE286E4" w14:textId="77777777" w:rsidTr="00F73F5C">
        <w:tc>
          <w:tcPr>
            <w:tcW w:w="1584" w:type="dxa"/>
          </w:tcPr>
          <w:p w14:paraId="46D5F9B1" w14:textId="77777777" w:rsidR="00384C43" w:rsidRPr="00C7345F" w:rsidRDefault="00384C43" w:rsidP="00F73F5C">
            <w:pPr>
              <w:pStyle w:val="TableText"/>
              <w:ind w:right="504"/>
              <w:rPr>
                <w:color w:val="000000"/>
              </w:rPr>
            </w:pPr>
            <w:r w:rsidRPr="00C7345F">
              <w:t>386</w:t>
            </w:r>
          </w:p>
        </w:tc>
        <w:tc>
          <w:tcPr>
            <w:tcW w:w="830" w:type="dxa"/>
          </w:tcPr>
          <w:p w14:paraId="19D8C9E7" w14:textId="77777777" w:rsidR="00384C43" w:rsidRPr="00C7345F" w:rsidRDefault="00384C43" w:rsidP="00F73F5C">
            <w:pPr>
              <w:pStyle w:val="TableText"/>
              <w:ind w:right="288"/>
              <w:rPr>
                <w:color w:val="000000"/>
              </w:rPr>
            </w:pPr>
            <w:r w:rsidRPr="00C7345F">
              <w:t>2</w:t>
            </w:r>
          </w:p>
        </w:tc>
        <w:tc>
          <w:tcPr>
            <w:tcW w:w="950" w:type="dxa"/>
          </w:tcPr>
          <w:p w14:paraId="2CC66B26" w14:textId="77777777" w:rsidR="00384C43" w:rsidRPr="00C7345F" w:rsidRDefault="00384C43" w:rsidP="00F73F5C">
            <w:pPr>
              <w:pStyle w:val="TableText"/>
              <w:ind w:right="144"/>
              <w:rPr>
                <w:color w:val="000000"/>
              </w:rPr>
            </w:pPr>
            <w:r w:rsidRPr="00C7345F">
              <w:t>12</w:t>
            </w:r>
          </w:p>
        </w:tc>
        <w:tc>
          <w:tcPr>
            <w:tcW w:w="1512" w:type="dxa"/>
          </w:tcPr>
          <w:p w14:paraId="53096E8A" w14:textId="77777777" w:rsidR="00384C43" w:rsidRPr="00C7345F" w:rsidRDefault="00384C43" w:rsidP="00F73F5C">
            <w:pPr>
              <w:pStyle w:val="TableText"/>
              <w:ind w:right="288"/>
              <w:rPr>
                <w:color w:val="000000"/>
              </w:rPr>
            </w:pPr>
            <w:r w:rsidRPr="00C7345F">
              <w:t>0.37</w:t>
            </w:r>
          </w:p>
        </w:tc>
      </w:tr>
      <w:tr w:rsidR="00384C43" w:rsidRPr="00C7345F" w14:paraId="52548A64" w14:textId="77777777" w:rsidTr="00F73F5C">
        <w:tc>
          <w:tcPr>
            <w:tcW w:w="1584" w:type="dxa"/>
          </w:tcPr>
          <w:p w14:paraId="2C5D9BBE" w14:textId="77777777" w:rsidR="00384C43" w:rsidRPr="00C7345F" w:rsidRDefault="00384C43" w:rsidP="00F73F5C">
            <w:pPr>
              <w:pStyle w:val="TableText"/>
              <w:ind w:right="504"/>
              <w:rPr>
                <w:color w:val="000000"/>
              </w:rPr>
            </w:pPr>
            <w:r w:rsidRPr="00C7345F">
              <w:t>387</w:t>
            </w:r>
          </w:p>
        </w:tc>
        <w:tc>
          <w:tcPr>
            <w:tcW w:w="830" w:type="dxa"/>
          </w:tcPr>
          <w:p w14:paraId="1E2C835E" w14:textId="77777777" w:rsidR="00384C43" w:rsidRPr="00C7345F" w:rsidRDefault="00384C43" w:rsidP="00F73F5C">
            <w:pPr>
              <w:pStyle w:val="TableText"/>
              <w:ind w:right="288"/>
              <w:rPr>
                <w:color w:val="000000"/>
              </w:rPr>
            </w:pPr>
            <w:r w:rsidRPr="00C7345F">
              <w:t>2</w:t>
            </w:r>
          </w:p>
        </w:tc>
        <w:tc>
          <w:tcPr>
            <w:tcW w:w="950" w:type="dxa"/>
          </w:tcPr>
          <w:p w14:paraId="2CB88198" w14:textId="77777777" w:rsidR="00384C43" w:rsidRPr="00C7345F" w:rsidRDefault="00384C43" w:rsidP="00F73F5C">
            <w:pPr>
              <w:pStyle w:val="TableText"/>
              <w:ind w:right="144"/>
              <w:rPr>
                <w:color w:val="000000"/>
              </w:rPr>
            </w:pPr>
            <w:r w:rsidRPr="00C7345F">
              <w:t>5</w:t>
            </w:r>
          </w:p>
        </w:tc>
        <w:tc>
          <w:tcPr>
            <w:tcW w:w="1512" w:type="dxa"/>
          </w:tcPr>
          <w:p w14:paraId="3D5072E5" w14:textId="77777777" w:rsidR="00384C43" w:rsidRPr="00C7345F" w:rsidRDefault="00384C43" w:rsidP="00F73F5C">
            <w:pPr>
              <w:pStyle w:val="TableText"/>
              <w:ind w:right="288"/>
              <w:rPr>
                <w:color w:val="000000"/>
              </w:rPr>
            </w:pPr>
            <w:r w:rsidRPr="00C7345F">
              <w:t>0.15</w:t>
            </w:r>
          </w:p>
        </w:tc>
      </w:tr>
      <w:tr w:rsidR="00384C43" w:rsidRPr="00C7345F" w14:paraId="5DD2B0B2" w14:textId="77777777" w:rsidTr="00F73F5C">
        <w:tc>
          <w:tcPr>
            <w:tcW w:w="1584" w:type="dxa"/>
          </w:tcPr>
          <w:p w14:paraId="104DF7F2" w14:textId="77777777" w:rsidR="00384C43" w:rsidRPr="00C7345F" w:rsidRDefault="00384C43" w:rsidP="00F73F5C">
            <w:pPr>
              <w:pStyle w:val="TableText"/>
              <w:ind w:right="504"/>
              <w:rPr>
                <w:color w:val="000000"/>
              </w:rPr>
            </w:pPr>
            <w:r w:rsidRPr="00C7345F">
              <w:t>388</w:t>
            </w:r>
          </w:p>
        </w:tc>
        <w:tc>
          <w:tcPr>
            <w:tcW w:w="830" w:type="dxa"/>
          </w:tcPr>
          <w:p w14:paraId="1A2DBBAF" w14:textId="77777777" w:rsidR="00384C43" w:rsidRPr="00C7345F" w:rsidRDefault="00384C43" w:rsidP="00F73F5C">
            <w:pPr>
              <w:pStyle w:val="TableText"/>
              <w:ind w:right="288"/>
              <w:rPr>
                <w:color w:val="000000"/>
              </w:rPr>
            </w:pPr>
            <w:r w:rsidRPr="00C7345F">
              <w:t>2</w:t>
            </w:r>
          </w:p>
        </w:tc>
        <w:tc>
          <w:tcPr>
            <w:tcW w:w="950" w:type="dxa"/>
          </w:tcPr>
          <w:p w14:paraId="6785E7F6" w14:textId="77777777" w:rsidR="00384C43" w:rsidRPr="00C7345F" w:rsidRDefault="00384C43" w:rsidP="00F73F5C">
            <w:pPr>
              <w:pStyle w:val="TableText"/>
              <w:ind w:right="144"/>
              <w:rPr>
                <w:color w:val="000000"/>
              </w:rPr>
            </w:pPr>
            <w:r w:rsidRPr="00C7345F">
              <w:t>5</w:t>
            </w:r>
          </w:p>
        </w:tc>
        <w:tc>
          <w:tcPr>
            <w:tcW w:w="1512" w:type="dxa"/>
          </w:tcPr>
          <w:p w14:paraId="1720BBD6" w14:textId="77777777" w:rsidR="00384C43" w:rsidRPr="00C7345F" w:rsidRDefault="00384C43" w:rsidP="00F73F5C">
            <w:pPr>
              <w:pStyle w:val="TableText"/>
              <w:ind w:right="288"/>
              <w:rPr>
                <w:color w:val="000000"/>
              </w:rPr>
            </w:pPr>
            <w:r w:rsidRPr="00C7345F">
              <w:t>0.15</w:t>
            </w:r>
          </w:p>
        </w:tc>
      </w:tr>
      <w:tr w:rsidR="00384C43" w:rsidRPr="00C7345F" w14:paraId="3D9C7807" w14:textId="77777777" w:rsidTr="00F73F5C">
        <w:tc>
          <w:tcPr>
            <w:tcW w:w="1584" w:type="dxa"/>
          </w:tcPr>
          <w:p w14:paraId="76D18017" w14:textId="77777777" w:rsidR="00384C43" w:rsidRPr="00C7345F" w:rsidRDefault="00384C43" w:rsidP="00F73F5C">
            <w:pPr>
              <w:pStyle w:val="TableText"/>
              <w:ind w:right="504"/>
              <w:rPr>
                <w:color w:val="000000"/>
              </w:rPr>
            </w:pPr>
            <w:r w:rsidRPr="00C7345F">
              <w:t>389</w:t>
            </w:r>
          </w:p>
        </w:tc>
        <w:tc>
          <w:tcPr>
            <w:tcW w:w="830" w:type="dxa"/>
          </w:tcPr>
          <w:p w14:paraId="5E2BF3FB" w14:textId="77777777" w:rsidR="00384C43" w:rsidRPr="00C7345F" w:rsidRDefault="00384C43" w:rsidP="00F73F5C">
            <w:pPr>
              <w:pStyle w:val="TableText"/>
              <w:ind w:right="288"/>
              <w:rPr>
                <w:color w:val="000000"/>
              </w:rPr>
            </w:pPr>
            <w:r w:rsidRPr="00C7345F">
              <w:t>2</w:t>
            </w:r>
          </w:p>
        </w:tc>
        <w:tc>
          <w:tcPr>
            <w:tcW w:w="950" w:type="dxa"/>
          </w:tcPr>
          <w:p w14:paraId="573BC750" w14:textId="77777777" w:rsidR="00384C43" w:rsidRPr="00C7345F" w:rsidRDefault="00384C43" w:rsidP="00F73F5C">
            <w:pPr>
              <w:pStyle w:val="TableText"/>
              <w:ind w:right="144"/>
              <w:rPr>
                <w:color w:val="000000"/>
              </w:rPr>
            </w:pPr>
            <w:r w:rsidRPr="00C7345F">
              <w:t>13</w:t>
            </w:r>
          </w:p>
        </w:tc>
        <w:tc>
          <w:tcPr>
            <w:tcW w:w="1512" w:type="dxa"/>
          </w:tcPr>
          <w:p w14:paraId="2B5A2DD1" w14:textId="77777777" w:rsidR="00384C43" w:rsidRPr="00C7345F" w:rsidRDefault="00384C43" w:rsidP="00F73F5C">
            <w:pPr>
              <w:pStyle w:val="TableText"/>
              <w:ind w:right="288"/>
              <w:rPr>
                <w:color w:val="000000"/>
              </w:rPr>
            </w:pPr>
            <w:r w:rsidRPr="00C7345F">
              <w:t>0.40</w:t>
            </w:r>
          </w:p>
        </w:tc>
      </w:tr>
      <w:tr w:rsidR="00384C43" w:rsidRPr="00C7345F" w14:paraId="4618201B" w14:textId="77777777" w:rsidTr="00F73F5C">
        <w:tc>
          <w:tcPr>
            <w:tcW w:w="1584" w:type="dxa"/>
          </w:tcPr>
          <w:p w14:paraId="36B57ADC" w14:textId="77777777" w:rsidR="00384C43" w:rsidRPr="00C7345F" w:rsidRDefault="00384C43" w:rsidP="00F73F5C">
            <w:pPr>
              <w:pStyle w:val="TableText"/>
              <w:ind w:right="504"/>
              <w:rPr>
                <w:color w:val="000000"/>
              </w:rPr>
            </w:pPr>
            <w:r w:rsidRPr="00C7345F">
              <w:t>390</w:t>
            </w:r>
          </w:p>
        </w:tc>
        <w:tc>
          <w:tcPr>
            <w:tcW w:w="830" w:type="dxa"/>
          </w:tcPr>
          <w:p w14:paraId="6B372D59" w14:textId="77777777" w:rsidR="00384C43" w:rsidRPr="00C7345F" w:rsidRDefault="00384C43" w:rsidP="00F73F5C">
            <w:pPr>
              <w:pStyle w:val="TableText"/>
              <w:ind w:right="288"/>
              <w:rPr>
                <w:color w:val="000000"/>
              </w:rPr>
            </w:pPr>
            <w:r w:rsidRPr="00C7345F">
              <w:t>2</w:t>
            </w:r>
          </w:p>
        </w:tc>
        <w:tc>
          <w:tcPr>
            <w:tcW w:w="950" w:type="dxa"/>
          </w:tcPr>
          <w:p w14:paraId="3ED3B0F5" w14:textId="77777777" w:rsidR="00384C43" w:rsidRPr="00C7345F" w:rsidRDefault="00384C43" w:rsidP="00F73F5C">
            <w:pPr>
              <w:pStyle w:val="TableText"/>
              <w:ind w:right="144"/>
              <w:rPr>
                <w:color w:val="000000"/>
              </w:rPr>
            </w:pPr>
            <w:r w:rsidRPr="00C7345F">
              <w:t>8</w:t>
            </w:r>
          </w:p>
        </w:tc>
        <w:tc>
          <w:tcPr>
            <w:tcW w:w="1512" w:type="dxa"/>
          </w:tcPr>
          <w:p w14:paraId="5A388A22" w14:textId="77777777" w:rsidR="00384C43" w:rsidRPr="00C7345F" w:rsidRDefault="00384C43" w:rsidP="00F73F5C">
            <w:pPr>
              <w:pStyle w:val="TableText"/>
              <w:ind w:right="288"/>
              <w:rPr>
                <w:color w:val="000000"/>
              </w:rPr>
            </w:pPr>
            <w:r w:rsidRPr="00C7345F">
              <w:t>0.25</w:t>
            </w:r>
          </w:p>
        </w:tc>
      </w:tr>
    </w:tbl>
    <w:p w14:paraId="269478E9" w14:textId="77777777" w:rsidR="00384C43" w:rsidRPr="00C7345F" w:rsidRDefault="00384C43">
      <w:r w:rsidRPr="00C7345F">
        <w:lastRenderedPageBreak/>
        <w:fldChar w:fldCharType="begin"/>
      </w:r>
      <w:r w:rsidRPr="00C7345F">
        <w:instrText xml:space="preserve"> REF _Ref66086621 \h </w:instrText>
      </w:r>
      <w:r w:rsidRPr="00C7345F">
        <w:fldChar w:fldCharType="separate"/>
      </w:r>
      <w:r w:rsidRPr="00C7345F">
        <w:t>Table 4.C.3</w:t>
      </w:r>
      <w:r w:rsidRPr="00C7345F">
        <w:fldChar w:fldCharType="end"/>
      </w:r>
      <w:r w:rsidRPr="00C7345F">
        <w:t xml:space="preserve"> </w:t>
      </w:r>
      <w:r w:rsidRPr="00C7345F">
        <w:rPr>
          <w:i/>
        </w:rPr>
        <w:t>(continuation four)</w:t>
      </w:r>
    </w:p>
    <w:tbl>
      <w:tblPr>
        <w:tblStyle w:val="TRs"/>
        <w:tblW w:w="0" w:type="auto"/>
        <w:tblLayout w:type="fixed"/>
        <w:tblLook w:val="04A0" w:firstRow="1" w:lastRow="0" w:firstColumn="1" w:lastColumn="0" w:noHBand="0" w:noVBand="1"/>
        <w:tblDescription w:val="Scale Score and Performance Level Distribution of Overall Scores for Grade Two, continuation four"/>
      </w:tblPr>
      <w:tblGrid>
        <w:gridCol w:w="1584"/>
        <w:gridCol w:w="830"/>
        <w:gridCol w:w="950"/>
        <w:gridCol w:w="1512"/>
      </w:tblGrid>
      <w:tr w:rsidR="00384C43" w:rsidRPr="00C7345F" w14:paraId="0FED350F"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28EF58F7" w14:textId="77777777" w:rsidR="00384C43" w:rsidRPr="00C7345F" w:rsidRDefault="00384C43" w:rsidP="00F73F5C">
            <w:pPr>
              <w:pStyle w:val="TableHead"/>
              <w:rPr>
                <w:noProof w:val="0"/>
              </w:rPr>
            </w:pPr>
            <w:r w:rsidRPr="00C7345F">
              <w:rPr>
                <w:noProof w:val="0"/>
              </w:rPr>
              <w:t>Scale Score</w:t>
            </w:r>
          </w:p>
        </w:tc>
        <w:tc>
          <w:tcPr>
            <w:tcW w:w="830" w:type="dxa"/>
            <w:hideMark/>
          </w:tcPr>
          <w:p w14:paraId="0134B8CD" w14:textId="77777777" w:rsidR="00384C43" w:rsidRPr="00C7345F" w:rsidRDefault="00384C43" w:rsidP="00F73F5C">
            <w:pPr>
              <w:pStyle w:val="TableHead"/>
              <w:rPr>
                <w:noProof w:val="0"/>
              </w:rPr>
            </w:pPr>
            <w:r w:rsidRPr="00C7345F">
              <w:rPr>
                <w:noProof w:val="0"/>
              </w:rPr>
              <w:t>Level</w:t>
            </w:r>
          </w:p>
        </w:tc>
        <w:tc>
          <w:tcPr>
            <w:tcW w:w="950" w:type="dxa"/>
            <w:hideMark/>
          </w:tcPr>
          <w:p w14:paraId="5EA2455F" w14:textId="77777777" w:rsidR="00384C43" w:rsidRPr="00C7345F" w:rsidRDefault="00384C43" w:rsidP="00F73F5C">
            <w:pPr>
              <w:pStyle w:val="TableHead"/>
              <w:rPr>
                <w:noProof w:val="0"/>
              </w:rPr>
            </w:pPr>
            <w:r w:rsidRPr="00C7345F">
              <w:rPr>
                <w:noProof w:val="0"/>
              </w:rPr>
              <w:t>N</w:t>
            </w:r>
          </w:p>
        </w:tc>
        <w:tc>
          <w:tcPr>
            <w:tcW w:w="1512" w:type="dxa"/>
            <w:hideMark/>
          </w:tcPr>
          <w:p w14:paraId="124C307F" w14:textId="77777777" w:rsidR="00384C43" w:rsidRPr="00C7345F" w:rsidRDefault="00384C43" w:rsidP="00F73F5C">
            <w:pPr>
              <w:pStyle w:val="TableHead"/>
              <w:rPr>
                <w:noProof w:val="0"/>
              </w:rPr>
            </w:pPr>
            <w:r w:rsidRPr="00C7345F">
              <w:rPr>
                <w:noProof w:val="0"/>
              </w:rPr>
              <w:t>Percentage</w:t>
            </w:r>
          </w:p>
        </w:tc>
      </w:tr>
      <w:tr w:rsidR="00384C43" w:rsidRPr="00C7345F" w14:paraId="6BFF8F90" w14:textId="77777777" w:rsidTr="00F73F5C">
        <w:tc>
          <w:tcPr>
            <w:tcW w:w="1584" w:type="dxa"/>
          </w:tcPr>
          <w:p w14:paraId="1A19276A" w14:textId="77777777" w:rsidR="00384C43" w:rsidRPr="00C7345F" w:rsidRDefault="00384C43" w:rsidP="00F73F5C">
            <w:pPr>
              <w:pStyle w:val="TableText"/>
              <w:ind w:right="504"/>
              <w:rPr>
                <w:color w:val="000000"/>
              </w:rPr>
            </w:pPr>
            <w:r w:rsidRPr="00C7345F">
              <w:t>391</w:t>
            </w:r>
          </w:p>
        </w:tc>
        <w:tc>
          <w:tcPr>
            <w:tcW w:w="830" w:type="dxa"/>
          </w:tcPr>
          <w:p w14:paraId="5209D25E" w14:textId="77777777" w:rsidR="00384C43" w:rsidRPr="00C7345F" w:rsidRDefault="00384C43" w:rsidP="00F73F5C">
            <w:pPr>
              <w:pStyle w:val="TableText"/>
              <w:ind w:right="288"/>
              <w:rPr>
                <w:color w:val="000000"/>
              </w:rPr>
            </w:pPr>
            <w:r w:rsidRPr="00C7345F">
              <w:t>2</w:t>
            </w:r>
          </w:p>
        </w:tc>
        <w:tc>
          <w:tcPr>
            <w:tcW w:w="950" w:type="dxa"/>
          </w:tcPr>
          <w:p w14:paraId="5DD83737" w14:textId="77777777" w:rsidR="00384C43" w:rsidRPr="00C7345F" w:rsidRDefault="00384C43" w:rsidP="00F73F5C">
            <w:pPr>
              <w:pStyle w:val="TableText"/>
              <w:ind w:right="144"/>
              <w:rPr>
                <w:color w:val="000000"/>
              </w:rPr>
            </w:pPr>
            <w:r w:rsidRPr="00C7345F">
              <w:t>4</w:t>
            </w:r>
          </w:p>
        </w:tc>
        <w:tc>
          <w:tcPr>
            <w:tcW w:w="1512" w:type="dxa"/>
          </w:tcPr>
          <w:p w14:paraId="4ACB155E" w14:textId="77777777" w:rsidR="00384C43" w:rsidRPr="00C7345F" w:rsidRDefault="00384C43" w:rsidP="00F73F5C">
            <w:pPr>
              <w:pStyle w:val="TableText"/>
              <w:ind w:right="288"/>
              <w:rPr>
                <w:color w:val="000000"/>
              </w:rPr>
            </w:pPr>
            <w:r w:rsidRPr="00C7345F">
              <w:t>0.12</w:t>
            </w:r>
          </w:p>
        </w:tc>
      </w:tr>
      <w:tr w:rsidR="00384C43" w:rsidRPr="00C7345F" w14:paraId="741A5434" w14:textId="77777777" w:rsidTr="00F73F5C">
        <w:tc>
          <w:tcPr>
            <w:tcW w:w="1584" w:type="dxa"/>
          </w:tcPr>
          <w:p w14:paraId="46336E0A" w14:textId="77777777" w:rsidR="00384C43" w:rsidRPr="00C7345F" w:rsidRDefault="00384C43" w:rsidP="00F73F5C">
            <w:pPr>
              <w:pStyle w:val="TableText"/>
              <w:ind w:right="504"/>
              <w:rPr>
                <w:color w:val="000000"/>
              </w:rPr>
            </w:pPr>
            <w:r w:rsidRPr="00C7345F">
              <w:t>392</w:t>
            </w:r>
          </w:p>
        </w:tc>
        <w:tc>
          <w:tcPr>
            <w:tcW w:w="830" w:type="dxa"/>
          </w:tcPr>
          <w:p w14:paraId="3E1150AC" w14:textId="77777777" w:rsidR="00384C43" w:rsidRPr="00C7345F" w:rsidRDefault="00384C43" w:rsidP="00F73F5C">
            <w:pPr>
              <w:pStyle w:val="TableText"/>
              <w:ind w:right="288"/>
              <w:rPr>
                <w:color w:val="000000"/>
              </w:rPr>
            </w:pPr>
            <w:r w:rsidRPr="00C7345F">
              <w:t>2</w:t>
            </w:r>
          </w:p>
        </w:tc>
        <w:tc>
          <w:tcPr>
            <w:tcW w:w="950" w:type="dxa"/>
          </w:tcPr>
          <w:p w14:paraId="3950A48F" w14:textId="77777777" w:rsidR="00384C43" w:rsidRPr="00C7345F" w:rsidRDefault="00384C43" w:rsidP="00F73F5C">
            <w:pPr>
              <w:pStyle w:val="TableText"/>
              <w:ind w:right="144"/>
              <w:rPr>
                <w:color w:val="000000"/>
              </w:rPr>
            </w:pPr>
            <w:r w:rsidRPr="00C7345F">
              <w:t>6</w:t>
            </w:r>
          </w:p>
        </w:tc>
        <w:tc>
          <w:tcPr>
            <w:tcW w:w="1512" w:type="dxa"/>
          </w:tcPr>
          <w:p w14:paraId="65C5E620" w14:textId="77777777" w:rsidR="00384C43" w:rsidRPr="00C7345F" w:rsidRDefault="00384C43" w:rsidP="00F73F5C">
            <w:pPr>
              <w:pStyle w:val="TableText"/>
              <w:ind w:right="288"/>
              <w:rPr>
                <w:color w:val="000000"/>
              </w:rPr>
            </w:pPr>
            <w:r w:rsidRPr="00C7345F">
              <w:t>0.19</w:t>
            </w:r>
          </w:p>
        </w:tc>
      </w:tr>
      <w:tr w:rsidR="00384C43" w:rsidRPr="00C7345F" w14:paraId="6327847D" w14:textId="77777777" w:rsidTr="00F73F5C">
        <w:tc>
          <w:tcPr>
            <w:tcW w:w="1584" w:type="dxa"/>
          </w:tcPr>
          <w:p w14:paraId="311D5563" w14:textId="77777777" w:rsidR="00384C43" w:rsidRPr="00C7345F" w:rsidRDefault="00384C43" w:rsidP="00F73F5C">
            <w:pPr>
              <w:pStyle w:val="TableText"/>
              <w:ind w:right="504"/>
              <w:rPr>
                <w:color w:val="000000"/>
              </w:rPr>
            </w:pPr>
            <w:r w:rsidRPr="00C7345F">
              <w:t>393</w:t>
            </w:r>
          </w:p>
        </w:tc>
        <w:tc>
          <w:tcPr>
            <w:tcW w:w="830" w:type="dxa"/>
          </w:tcPr>
          <w:p w14:paraId="4D61929A" w14:textId="77777777" w:rsidR="00384C43" w:rsidRPr="00C7345F" w:rsidRDefault="00384C43" w:rsidP="00F73F5C">
            <w:pPr>
              <w:pStyle w:val="TableText"/>
              <w:ind w:right="288"/>
              <w:rPr>
                <w:color w:val="000000"/>
              </w:rPr>
            </w:pPr>
            <w:r w:rsidRPr="00C7345F">
              <w:t>2</w:t>
            </w:r>
          </w:p>
        </w:tc>
        <w:tc>
          <w:tcPr>
            <w:tcW w:w="950" w:type="dxa"/>
          </w:tcPr>
          <w:p w14:paraId="3341FD68" w14:textId="77777777" w:rsidR="00384C43" w:rsidRPr="00C7345F" w:rsidRDefault="00384C43" w:rsidP="00F73F5C">
            <w:pPr>
              <w:pStyle w:val="TableText"/>
              <w:ind w:right="144"/>
              <w:rPr>
                <w:color w:val="000000"/>
              </w:rPr>
            </w:pPr>
            <w:r w:rsidRPr="00C7345F">
              <w:t>9</w:t>
            </w:r>
          </w:p>
        </w:tc>
        <w:tc>
          <w:tcPr>
            <w:tcW w:w="1512" w:type="dxa"/>
          </w:tcPr>
          <w:p w14:paraId="05A341FF" w14:textId="77777777" w:rsidR="00384C43" w:rsidRPr="00C7345F" w:rsidRDefault="00384C43" w:rsidP="00F73F5C">
            <w:pPr>
              <w:pStyle w:val="TableText"/>
              <w:ind w:right="288"/>
              <w:rPr>
                <w:color w:val="000000"/>
              </w:rPr>
            </w:pPr>
            <w:r w:rsidRPr="00C7345F">
              <w:t>0.28</w:t>
            </w:r>
          </w:p>
        </w:tc>
      </w:tr>
      <w:tr w:rsidR="00384C43" w:rsidRPr="00C7345F" w14:paraId="5975050F" w14:textId="77777777" w:rsidTr="00F73F5C">
        <w:tc>
          <w:tcPr>
            <w:tcW w:w="1584" w:type="dxa"/>
          </w:tcPr>
          <w:p w14:paraId="7E1299BB" w14:textId="77777777" w:rsidR="00384C43" w:rsidRPr="00C7345F" w:rsidRDefault="00384C43" w:rsidP="00F73F5C">
            <w:pPr>
              <w:pStyle w:val="TableText"/>
              <w:ind w:right="504"/>
              <w:rPr>
                <w:color w:val="000000"/>
              </w:rPr>
            </w:pPr>
            <w:r w:rsidRPr="00C7345F">
              <w:t>394</w:t>
            </w:r>
          </w:p>
        </w:tc>
        <w:tc>
          <w:tcPr>
            <w:tcW w:w="830" w:type="dxa"/>
          </w:tcPr>
          <w:p w14:paraId="2AA09179" w14:textId="77777777" w:rsidR="00384C43" w:rsidRPr="00C7345F" w:rsidRDefault="00384C43" w:rsidP="00F73F5C">
            <w:pPr>
              <w:pStyle w:val="TableText"/>
              <w:ind w:right="288"/>
              <w:rPr>
                <w:color w:val="000000"/>
              </w:rPr>
            </w:pPr>
            <w:r w:rsidRPr="00C7345F">
              <w:t>2</w:t>
            </w:r>
          </w:p>
        </w:tc>
        <w:tc>
          <w:tcPr>
            <w:tcW w:w="950" w:type="dxa"/>
          </w:tcPr>
          <w:p w14:paraId="6CF99038" w14:textId="77777777" w:rsidR="00384C43" w:rsidRPr="00C7345F" w:rsidRDefault="00384C43" w:rsidP="00F73F5C">
            <w:pPr>
              <w:pStyle w:val="TableText"/>
              <w:ind w:right="144"/>
              <w:rPr>
                <w:color w:val="000000"/>
              </w:rPr>
            </w:pPr>
            <w:r w:rsidRPr="00C7345F">
              <w:t>8</w:t>
            </w:r>
          </w:p>
        </w:tc>
        <w:tc>
          <w:tcPr>
            <w:tcW w:w="1512" w:type="dxa"/>
          </w:tcPr>
          <w:p w14:paraId="3D1E9633" w14:textId="77777777" w:rsidR="00384C43" w:rsidRPr="00C7345F" w:rsidRDefault="00384C43" w:rsidP="00F73F5C">
            <w:pPr>
              <w:pStyle w:val="TableText"/>
              <w:ind w:right="288"/>
              <w:rPr>
                <w:color w:val="000000"/>
              </w:rPr>
            </w:pPr>
            <w:r w:rsidRPr="00C7345F">
              <w:t>0.25</w:t>
            </w:r>
          </w:p>
        </w:tc>
      </w:tr>
      <w:tr w:rsidR="00384C43" w:rsidRPr="00C7345F" w14:paraId="3A7F5B11" w14:textId="77777777" w:rsidTr="00F73F5C">
        <w:tc>
          <w:tcPr>
            <w:tcW w:w="1584" w:type="dxa"/>
          </w:tcPr>
          <w:p w14:paraId="794FE4D1" w14:textId="77777777" w:rsidR="00384C43" w:rsidRPr="00C7345F" w:rsidRDefault="00384C43" w:rsidP="00F73F5C">
            <w:pPr>
              <w:pStyle w:val="TableText"/>
              <w:ind w:right="504"/>
              <w:rPr>
                <w:color w:val="000000"/>
              </w:rPr>
            </w:pPr>
            <w:r w:rsidRPr="00C7345F">
              <w:t>395</w:t>
            </w:r>
          </w:p>
        </w:tc>
        <w:tc>
          <w:tcPr>
            <w:tcW w:w="830" w:type="dxa"/>
          </w:tcPr>
          <w:p w14:paraId="090A1400" w14:textId="77777777" w:rsidR="00384C43" w:rsidRPr="00C7345F" w:rsidRDefault="00384C43" w:rsidP="00F73F5C">
            <w:pPr>
              <w:pStyle w:val="TableText"/>
              <w:ind w:right="288"/>
              <w:rPr>
                <w:color w:val="000000"/>
              </w:rPr>
            </w:pPr>
            <w:r w:rsidRPr="00C7345F">
              <w:t>2</w:t>
            </w:r>
          </w:p>
        </w:tc>
        <w:tc>
          <w:tcPr>
            <w:tcW w:w="950" w:type="dxa"/>
          </w:tcPr>
          <w:p w14:paraId="62ADF108" w14:textId="77777777" w:rsidR="00384C43" w:rsidRPr="00C7345F" w:rsidRDefault="00384C43" w:rsidP="00F73F5C">
            <w:pPr>
              <w:pStyle w:val="TableText"/>
              <w:ind w:right="144"/>
              <w:rPr>
                <w:color w:val="000000"/>
              </w:rPr>
            </w:pPr>
            <w:r w:rsidRPr="00C7345F">
              <w:t>3</w:t>
            </w:r>
          </w:p>
        </w:tc>
        <w:tc>
          <w:tcPr>
            <w:tcW w:w="1512" w:type="dxa"/>
          </w:tcPr>
          <w:p w14:paraId="4604A01D" w14:textId="77777777" w:rsidR="00384C43" w:rsidRPr="00C7345F" w:rsidRDefault="00384C43" w:rsidP="00F73F5C">
            <w:pPr>
              <w:pStyle w:val="TableText"/>
              <w:ind w:right="288"/>
              <w:rPr>
                <w:color w:val="000000"/>
              </w:rPr>
            </w:pPr>
            <w:r w:rsidRPr="00C7345F">
              <w:t>0.09</w:t>
            </w:r>
          </w:p>
        </w:tc>
      </w:tr>
      <w:tr w:rsidR="00384C43" w:rsidRPr="00C7345F" w14:paraId="31500907" w14:textId="77777777" w:rsidTr="00F73F5C">
        <w:tc>
          <w:tcPr>
            <w:tcW w:w="1584" w:type="dxa"/>
          </w:tcPr>
          <w:p w14:paraId="42D56F8C" w14:textId="77777777" w:rsidR="00384C43" w:rsidRPr="00C7345F" w:rsidRDefault="00384C43" w:rsidP="00F73F5C">
            <w:pPr>
              <w:pStyle w:val="TableText"/>
              <w:ind w:right="504"/>
              <w:rPr>
                <w:color w:val="000000"/>
              </w:rPr>
            </w:pPr>
            <w:r w:rsidRPr="00C7345F">
              <w:t>396</w:t>
            </w:r>
          </w:p>
        </w:tc>
        <w:tc>
          <w:tcPr>
            <w:tcW w:w="830" w:type="dxa"/>
          </w:tcPr>
          <w:p w14:paraId="11251592" w14:textId="77777777" w:rsidR="00384C43" w:rsidRPr="00C7345F" w:rsidRDefault="00384C43" w:rsidP="00F73F5C">
            <w:pPr>
              <w:pStyle w:val="TableText"/>
              <w:ind w:right="288"/>
              <w:rPr>
                <w:color w:val="000000"/>
              </w:rPr>
            </w:pPr>
            <w:r w:rsidRPr="00C7345F">
              <w:t>2</w:t>
            </w:r>
          </w:p>
        </w:tc>
        <w:tc>
          <w:tcPr>
            <w:tcW w:w="950" w:type="dxa"/>
          </w:tcPr>
          <w:p w14:paraId="56B92EFF" w14:textId="77777777" w:rsidR="00384C43" w:rsidRPr="00C7345F" w:rsidRDefault="00384C43" w:rsidP="00F73F5C">
            <w:pPr>
              <w:pStyle w:val="TableText"/>
              <w:ind w:right="144"/>
              <w:rPr>
                <w:color w:val="000000"/>
              </w:rPr>
            </w:pPr>
            <w:r w:rsidRPr="00C7345F">
              <w:t>4</w:t>
            </w:r>
          </w:p>
        </w:tc>
        <w:tc>
          <w:tcPr>
            <w:tcW w:w="1512" w:type="dxa"/>
          </w:tcPr>
          <w:p w14:paraId="194CC5E1" w14:textId="77777777" w:rsidR="00384C43" w:rsidRPr="00C7345F" w:rsidRDefault="00384C43" w:rsidP="00F73F5C">
            <w:pPr>
              <w:pStyle w:val="TableText"/>
              <w:ind w:right="288"/>
              <w:rPr>
                <w:color w:val="000000"/>
              </w:rPr>
            </w:pPr>
            <w:r w:rsidRPr="00C7345F">
              <w:t>0.12</w:t>
            </w:r>
          </w:p>
        </w:tc>
      </w:tr>
      <w:tr w:rsidR="00384C43" w:rsidRPr="00C7345F" w14:paraId="02518914" w14:textId="77777777" w:rsidTr="00F73F5C">
        <w:tc>
          <w:tcPr>
            <w:tcW w:w="1584" w:type="dxa"/>
          </w:tcPr>
          <w:p w14:paraId="66772589" w14:textId="77777777" w:rsidR="00384C43" w:rsidRPr="00C7345F" w:rsidRDefault="00384C43" w:rsidP="00F73F5C">
            <w:pPr>
              <w:pStyle w:val="TableText"/>
              <w:ind w:right="504"/>
              <w:rPr>
                <w:color w:val="000000"/>
              </w:rPr>
            </w:pPr>
            <w:r w:rsidRPr="00C7345F">
              <w:t>397</w:t>
            </w:r>
          </w:p>
        </w:tc>
        <w:tc>
          <w:tcPr>
            <w:tcW w:w="830" w:type="dxa"/>
          </w:tcPr>
          <w:p w14:paraId="03E7EA5D" w14:textId="77777777" w:rsidR="00384C43" w:rsidRPr="00C7345F" w:rsidRDefault="00384C43" w:rsidP="00F73F5C">
            <w:pPr>
              <w:pStyle w:val="TableText"/>
              <w:ind w:right="288"/>
              <w:rPr>
                <w:color w:val="000000"/>
              </w:rPr>
            </w:pPr>
            <w:r w:rsidRPr="00C7345F">
              <w:t>2</w:t>
            </w:r>
          </w:p>
        </w:tc>
        <w:tc>
          <w:tcPr>
            <w:tcW w:w="950" w:type="dxa"/>
          </w:tcPr>
          <w:p w14:paraId="7316B358" w14:textId="77777777" w:rsidR="00384C43" w:rsidRPr="00C7345F" w:rsidRDefault="00384C43" w:rsidP="00F73F5C">
            <w:pPr>
              <w:pStyle w:val="TableText"/>
              <w:ind w:right="144"/>
              <w:rPr>
                <w:color w:val="000000"/>
              </w:rPr>
            </w:pPr>
            <w:r w:rsidRPr="00C7345F">
              <w:t>18</w:t>
            </w:r>
          </w:p>
        </w:tc>
        <w:tc>
          <w:tcPr>
            <w:tcW w:w="1512" w:type="dxa"/>
          </w:tcPr>
          <w:p w14:paraId="48EB34B3" w14:textId="77777777" w:rsidR="00384C43" w:rsidRPr="00C7345F" w:rsidRDefault="00384C43" w:rsidP="00F73F5C">
            <w:pPr>
              <w:pStyle w:val="TableText"/>
              <w:ind w:right="288"/>
              <w:rPr>
                <w:color w:val="000000"/>
              </w:rPr>
            </w:pPr>
            <w:r w:rsidRPr="00C7345F">
              <w:t>0.56</w:t>
            </w:r>
          </w:p>
        </w:tc>
      </w:tr>
      <w:tr w:rsidR="00384C43" w:rsidRPr="00C7345F" w14:paraId="0544E761" w14:textId="77777777" w:rsidTr="00F73F5C">
        <w:tc>
          <w:tcPr>
            <w:tcW w:w="1584" w:type="dxa"/>
          </w:tcPr>
          <w:p w14:paraId="0D0473C6" w14:textId="77777777" w:rsidR="00384C43" w:rsidRPr="00C7345F" w:rsidRDefault="00384C43" w:rsidP="00F73F5C">
            <w:pPr>
              <w:pStyle w:val="TableText"/>
              <w:ind w:right="504"/>
              <w:rPr>
                <w:color w:val="000000"/>
              </w:rPr>
            </w:pPr>
            <w:r w:rsidRPr="00C7345F">
              <w:t>398</w:t>
            </w:r>
          </w:p>
        </w:tc>
        <w:tc>
          <w:tcPr>
            <w:tcW w:w="830" w:type="dxa"/>
          </w:tcPr>
          <w:p w14:paraId="7EDA2C8C" w14:textId="77777777" w:rsidR="00384C43" w:rsidRPr="00C7345F" w:rsidRDefault="00384C43" w:rsidP="00F73F5C">
            <w:pPr>
              <w:pStyle w:val="TableText"/>
              <w:ind w:right="288"/>
              <w:rPr>
                <w:color w:val="000000"/>
              </w:rPr>
            </w:pPr>
            <w:r w:rsidRPr="00C7345F">
              <w:t>2</w:t>
            </w:r>
          </w:p>
        </w:tc>
        <w:tc>
          <w:tcPr>
            <w:tcW w:w="950" w:type="dxa"/>
          </w:tcPr>
          <w:p w14:paraId="12EC01D8" w14:textId="77777777" w:rsidR="00384C43" w:rsidRPr="00C7345F" w:rsidRDefault="00384C43" w:rsidP="00F73F5C">
            <w:pPr>
              <w:pStyle w:val="TableText"/>
              <w:ind w:right="144"/>
              <w:rPr>
                <w:color w:val="000000"/>
              </w:rPr>
            </w:pPr>
            <w:r w:rsidRPr="00C7345F">
              <w:t>5</w:t>
            </w:r>
          </w:p>
        </w:tc>
        <w:tc>
          <w:tcPr>
            <w:tcW w:w="1512" w:type="dxa"/>
          </w:tcPr>
          <w:p w14:paraId="030F83EE" w14:textId="77777777" w:rsidR="00384C43" w:rsidRPr="00C7345F" w:rsidRDefault="00384C43" w:rsidP="00F73F5C">
            <w:pPr>
              <w:pStyle w:val="TableText"/>
              <w:ind w:right="288"/>
              <w:rPr>
                <w:color w:val="000000"/>
              </w:rPr>
            </w:pPr>
            <w:r w:rsidRPr="00C7345F">
              <w:t>0.15</w:t>
            </w:r>
          </w:p>
        </w:tc>
      </w:tr>
      <w:tr w:rsidR="00384C43" w:rsidRPr="00C7345F" w14:paraId="17A5E5A5" w14:textId="77777777" w:rsidTr="00F73F5C">
        <w:tc>
          <w:tcPr>
            <w:tcW w:w="1584" w:type="dxa"/>
          </w:tcPr>
          <w:p w14:paraId="3F6D2445" w14:textId="77777777" w:rsidR="00384C43" w:rsidRPr="00C7345F" w:rsidRDefault="00384C43" w:rsidP="00F73F5C">
            <w:pPr>
              <w:pStyle w:val="TableText"/>
              <w:ind w:right="504"/>
              <w:rPr>
                <w:color w:val="000000"/>
              </w:rPr>
            </w:pPr>
            <w:r w:rsidRPr="00C7345F">
              <w:t>399</w:t>
            </w:r>
          </w:p>
        </w:tc>
        <w:tc>
          <w:tcPr>
            <w:tcW w:w="830" w:type="dxa"/>
          </w:tcPr>
          <w:p w14:paraId="59154618" w14:textId="77777777" w:rsidR="00384C43" w:rsidRPr="00C7345F" w:rsidRDefault="00384C43" w:rsidP="00F73F5C">
            <w:pPr>
              <w:pStyle w:val="TableText"/>
              <w:ind w:right="288"/>
              <w:rPr>
                <w:color w:val="000000"/>
              </w:rPr>
            </w:pPr>
            <w:r w:rsidRPr="00C7345F">
              <w:t>2</w:t>
            </w:r>
          </w:p>
        </w:tc>
        <w:tc>
          <w:tcPr>
            <w:tcW w:w="950" w:type="dxa"/>
          </w:tcPr>
          <w:p w14:paraId="202EEBE0" w14:textId="77777777" w:rsidR="00384C43" w:rsidRPr="00C7345F" w:rsidRDefault="00384C43" w:rsidP="00F73F5C">
            <w:pPr>
              <w:pStyle w:val="TableText"/>
              <w:ind w:right="144"/>
              <w:rPr>
                <w:color w:val="000000"/>
              </w:rPr>
            </w:pPr>
            <w:r w:rsidRPr="00C7345F">
              <w:t>9</w:t>
            </w:r>
          </w:p>
        </w:tc>
        <w:tc>
          <w:tcPr>
            <w:tcW w:w="1512" w:type="dxa"/>
          </w:tcPr>
          <w:p w14:paraId="431BAC18" w14:textId="77777777" w:rsidR="00384C43" w:rsidRPr="00C7345F" w:rsidRDefault="00384C43" w:rsidP="00F73F5C">
            <w:pPr>
              <w:pStyle w:val="TableText"/>
              <w:ind w:right="288"/>
              <w:rPr>
                <w:color w:val="000000"/>
              </w:rPr>
            </w:pPr>
            <w:r w:rsidRPr="00C7345F">
              <w:t>0.28</w:t>
            </w:r>
          </w:p>
        </w:tc>
      </w:tr>
      <w:tr w:rsidR="00384C43" w:rsidRPr="00C7345F" w14:paraId="69D69965" w14:textId="77777777" w:rsidTr="00F73F5C">
        <w:tc>
          <w:tcPr>
            <w:tcW w:w="1584" w:type="dxa"/>
          </w:tcPr>
          <w:p w14:paraId="5267A503" w14:textId="77777777" w:rsidR="00384C43" w:rsidRPr="00C7345F" w:rsidRDefault="00384C43" w:rsidP="00F73F5C">
            <w:pPr>
              <w:pStyle w:val="TableText"/>
              <w:ind w:right="504"/>
              <w:rPr>
                <w:color w:val="000000"/>
              </w:rPr>
            </w:pPr>
            <w:r w:rsidRPr="00C7345F">
              <w:t>400</w:t>
            </w:r>
          </w:p>
        </w:tc>
        <w:tc>
          <w:tcPr>
            <w:tcW w:w="830" w:type="dxa"/>
          </w:tcPr>
          <w:p w14:paraId="6D323529" w14:textId="77777777" w:rsidR="00384C43" w:rsidRPr="00C7345F" w:rsidRDefault="00384C43" w:rsidP="00F73F5C">
            <w:pPr>
              <w:pStyle w:val="TableText"/>
              <w:ind w:right="288"/>
              <w:rPr>
                <w:color w:val="000000"/>
              </w:rPr>
            </w:pPr>
            <w:r w:rsidRPr="00C7345F">
              <w:t>2</w:t>
            </w:r>
          </w:p>
        </w:tc>
        <w:tc>
          <w:tcPr>
            <w:tcW w:w="950" w:type="dxa"/>
          </w:tcPr>
          <w:p w14:paraId="3A2E5444" w14:textId="77777777" w:rsidR="00384C43" w:rsidRPr="00C7345F" w:rsidRDefault="00384C43" w:rsidP="00F73F5C">
            <w:pPr>
              <w:pStyle w:val="TableText"/>
              <w:ind w:right="144"/>
              <w:rPr>
                <w:color w:val="000000"/>
              </w:rPr>
            </w:pPr>
            <w:r w:rsidRPr="00C7345F">
              <w:t>2</w:t>
            </w:r>
          </w:p>
        </w:tc>
        <w:tc>
          <w:tcPr>
            <w:tcW w:w="1512" w:type="dxa"/>
          </w:tcPr>
          <w:p w14:paraId="1E637D9C" w14:textId="77777777" w:rsidR="00384C43" w:rsidRPr="00C7345F" w:rsidRDefault="00384C43" w:rsidP="00F73F5C">
            <w:pPr>
              <w:pStyle w:val="TableText"/>
              <w:ind w:right="288"/>
              <w:rPr>
                <w:color w:val="000000"/>
              </w:rPr>
            </w:pPr>
            <w:r w:rsidRPr="00C7345F">
              <w:t>0.06</w:t>
            </w:r>
          </w:p>
        </w:tc>
      </w:tr>
      <w:tr w:rsidR="00384C43" w:rsidRPr="00C7345F" w14:paraId="314240EA" w14:textId="77777777" w:rsidTr="00F73F5C">
        <w:tc>
          <w:tcPr>
            <w:tcW w:w="1584" w:type="dxa"/>
          </w:tcPr>
          <w:p w14:paraId="68C79BB8" w14:textId="77777777" w:rsidR="00384C43" w:rsidRPr="00C7345F" w:rsidRDefault="00384C43" w:rsidP="00F73F5C">
            <w:pPr>
              <w:pStyle w:val="TableText"/>
              <w:ind w:right="504"/>
              <w:rPr>
                <w:color w:val="000000"/>
              </w:rPr>
            </w:pPr>
            <w:r w:rsidRPr="00C7345F">
              <w:t>401</w:t>
            </w:r>
          </w:p>
        </w:tc>
        <w:tc>
          <w:tcPr>
            <w:tcW w:w="830" w:type="dxa"/>
          </w:tcPr>
          <w:p w14:paraId="4CADCE7D" w14:textId="77777777" w:rsidR="00384C43" w:rsidRPr="00C7345F" w:rsidRDefault="00384C43" w:rsidP="00F73F5C">
            <w:pPr>
              <w:pStyle w:val="TableText"/>
              <w:ind w:right="288"/>
              <w:rPr>
                <w:color w:val="000000"/>
              </w:rPr>
            </w:pPr>
            <w:r w:rsidRPr="00C7345F">
              <w:t>2</w:t>
            </w:r>
          </w:p>
        </w:tc>
        <w:tc>
          <w:tcPr>
            <w:tcW w:w="950" w:type="dxa"/>
          </w:tcPr>
          <w:p w14:paraId="42D779C9" w14:textId="77777777" w:rsidR="00384C43" w:rsidRPr="00C7345F" w:rsidRDefault="00384C43" w:rsidP="00F73F5C">
            <w:pPr>
              <w:pStyle w:val="TableText"/>
              <w:ind w:right="144"/>
              <w:rPr>
                <w:color w:val="000000"/>
              </w:rPr>
            </w:pPr>
            <w:r w:rsidRPr="00C7345F">
              <w:t>21</w:t>
            </w:r>
          </w:p>
        </w:tc>
        <w:tc>
          <w:tcPr>
            <w:tcW w:w="1512" w:type="dxa"/>
          </w:tcPr>
          <w:p w14:paraId="5F67EED5" w14:textId="77777777" w:rsidR="00384C43" w:rsidRPr="00C7345F" w:rsidRDefault="00384C43" w:rsidP="00F73F5C">
            <w:pPr>
              <w:pStyle w:val="TableText"/>
              <w:ind w:right="288"/>
              <w:rPr>
                <w:color w:val="000000"/>
              </w:rPr>
            </w:pPr>
            <w:r w:rsidRPr="00C7345F">
              <w:t>0.65</w:t>
            </w:r>
          </w:p>
        </w:tc>
      </w:tr>
      <w:tr w:rsidR="00384C43" w:rsidRPr="00C7345F" w14:paraId="1195C4D1" w14:textId="77777777" w:rsidTr="00F73F5C">
        <w:tc>
          <w:tcPr>
            <w:tcW w:w="1584" w:type="dxa"/>
          </w:tcPr>
          <w:p w14:paraId="55C11B30" w14:textId="77777777" w:rsidR="00384C43" w:rsidRPr="00C7345F" w:rsidRDefault="00384C43" w:rsidP="00F73F5C">
            <w:pPr>
              <w:pStyle w:val="TableText"/>
              <w:ind w:right="504"/>
              <w:rPr>
                <w:color w:val="000000"/>
              </w:rPr>
            </w:pPr>
            <w:r w:rsidRPr="00C7345F">
              <w:t>402</w:t>
            </w:r>
          </w:p>
        </w:tc>
        <w:tc>
          <w:tcPr>
            <w:tcW w:w="830" w:type="dxa"/>
          </w:tcPr>
          <w:p w14:paraId="6C3CD388" w14:textId="77777777" w:rsidR="00384C43" w:rsidRPr="00C7345F" w:rsidRDefault="00384C43" w:rsidP="00F73F5C">
            <w:pPr>
              <w:pStyle w:val="TableText"/>
              <w:ind w:right="288"/>
              <w:rPr>
                <w:color w:val="000000"/>
              </w:rPr>
            </w:pPr>
            <w:r w:rsidRPr="00C7345F">
              <w:t>2</w:t>
            </w:r>
          </w:p>
        </w:tc>
        <w:tc>
          <w:tcPr>
            <w:tcW w:w="950" w:type="dxa"/>
          </w:tcPr>
          <w:p w14:paraId="748BF31A" w14:textId="77777777" w:rsidR="00384C43" w:rsidRPr="00C7345F" w:rsidRDefault="00384C43" w:rsidP="00F73F5C">
            <w:pPr>
              <w:pStyle w:val="TableText"/>
              <w:ind w:right="144"/>
              <w:rPr>
                <w:color w:val="000000"/>
              </w:rPr>
            </w:pPr>
            <w:r w:rsidRPr="00C7345F">
              <w:t>7</w:t>
            </w:r>
          </w:p>
        </w:tc>
        <w:tc>
          <w:tcPr>
            <w:tcW w:w="1512" w:type="dxa"/>
          </w:tcPr>
          <w:p w14:paraId="37FA1F76" w14:textId="77777777" w:rsidR="00384C43" w:rsidRPr="00C7345F" w:rsidRDefault="00384C43" w:rsidP="00F73F5C">
            <w:pPr>
              <w:pStyle w:val="TableText"/>
              <w:ind w:right="288"/>
              <w:rPr>
                <w:color w:val="000000"/>
              </w:rPr>
            </w:pPr>
            <w:r w:rsidRPr="00C7345F">
              <w:t>0.22</w:t>
            </w:r>
          </w:p>
        </w:tc>
      </w:tr>
      <w:tr w:rsidR="00384C43" w:rsidRPr="00C7345F" w14:paraId="0BE86C2F" w14:textId="77777777" w:rsidTr="00F73F5C">
        <w:tc>
          <w:tcPr>
            <w:tcW w:w="1584" w:type="dxa"/>
          </w:tcPr>
          <w:p w14:paraId="39AC3C53" w14:textId="77777777" w:rsidR="00384C43" w:rsidRPr="00C7345F" w:rsidRDefault="00384C43" w:rsidP="00F73F5C">
            <w:pPr>
              <w:pStyle w:val="TableText"/>
              <w:ind w:right="504"/>
              <w:rPr>
                <w:color w:val="000000"/>
              </w:rPr>
            </w:pPr>
            <w:r w:rsidRPr="00C7345F">
              <w:t>403</w:t>
            </w:r>
          </w:p>
        </w:tc>
        <w:tc>
          <w:tcPr>
            <w:tcW w:w="830" w:type="dxa"/>
          </w:tcPr>
          <w:p w14:paraId="1F93110C" w14:textId="77777777" w:rsidR="00384C43" w:rsidRPr="00C7345F" w:rsidRDefault="00384C43" w:rsidP="00F73F5C">
            <w:pPr>
              <w:pStyle w:val="TableText"/>
              <w:ind w:right="288"/>
              <w:rPr>
                <w:color w:val="000000"/>
              </w:rPr>
            </w:pPr>
            <w:r w:rsidRPr="00C7345F">
              <w:t>2</w:t>
            </w:r>
          </w:p>
        </w:tc>
        <w:tc>
          <w:tcPr>
            <w:tcW w:w="950" w:type="dxa"/>
          </w:tcPr>
          <w:p w14:paraId="6801CB7B" w14:textId="77777777" w:rsidR="00384C43" w:rsidRPr="00C7345F" w:rsidRDefault="00384C43" w:rsidP="00F73F5C">
            <w:pPr>
              <w:pStyle w:val="TableText"/>
              <w:ind w:right="144"/>
              <w:rPr>
                <w:color w:val="000000"/>
              </w:rPr>
            </w:pPr>
            <w:r w:rsidRPr="00C7345F">
              <w:t>11</w:t>
            </w:r>
          </w:p>
        </w:tc>
        <w:tc>
          <w:tcPr>
            <w:tcW w:w="1512" w:type="dxa"/>
          </w:tcPr>
          <w:p w14:paraId="27E80A86" w14:textId="77777777" w:rsidR="00384C43" w:rsidRPr="00C7345F" w:rsidRDefault="00384C43" w:rsidP="00F73F5C">
            <w:pPr>
              <w:pStyle w:val="TableText"/>
              <w:ind w:right="288"/>
              <w:rPr>
                <w:color w:val="000000"/>
              </w:rPr>
            </w:pPr>
            <w:r w:rsidRPr="00C7345F">
              <w:t>0.34</w:t>
            </w:r>
          </w:p>
        </w:tc>
      </w:tr>
      <w:tr w:rsidR="00384C43" w:rsidRPr="00C7345F" w14:paraId="0374AA84" w14:textId="77777777" w:rsidTr="00F73F5C">
        <w:tc>
          <w:tcPr>
            <w:tcW w:w="1584" w:type="dxa"/>
          </w:tcPr>
          <w:p w14:paraId="6E8AEEB5" w14:textId="77777777" w:rsidR="00384C43" w:rsidRPr="00C7345F" w:rsidRDefault="00384C43" w:rsidP="00F73F5C">
            <w:pPr>
              <w:pStyle w:val="TableText"/>
              <w:ind w:right="504"/>
              <w:rPr>
                <w:color w:val="000000"/>
              </w:rPr>
            </w:pPr>
            <w:r w:rsidRPr="00C7345F">
              <w:t>404</w:t>
            </w:r>
          </w:p>
        </w:tc>
        <w:tc>
          <w:tcPr>
            <w:tcW w:w="830" w:type="dxa"/>
          </w:tcPr>
          <w:p w14:paraId="62F49954" w14:textId="77777777" w:rsidR="00384C43" w:rsidRPr="00C7345F" w:rsidRDefault="00384C43" w:rsidP="00F73F5C">
            <w:pPr>
              <w:pStyle w:val="TableText"/>
              <w:ind w:right="288"/>
              <w:rPr>
                <w:color w:val="000000"/>
              </w:rPr>
            </w:pPr>
            <w:r w:rsidRPr="00C7345F">
              <w:t>2</w:t>
            </w:r>
          </w:p>
        </w:tc>
        <w:tc>
          <w:tcPr>
            <w:tcW w:w="950" w:type="dxa"/>
          </w:tcPr>
          <w:p w14:paraId="5CAB03DB" w14:textId="77777777" w:rsidR="00384C43" w:rsidRPr="00C7345F" w:rsidRDefault="00384C43" w:rsidP="00F73F5C">
            <w:pPr>
              <w:pStyle w:val="TableText"/>
              <w:ind w:right="144"/>
              <w:rPr>
                <w:color w:val="000000"/>
              </w:rPr>
            </w:pPr>
            <w:r w:rsidRPr="00C7345F">
              <w:t>3</w:t>
            </w:r>
          </w:p>
        </w:tc>
        <w:tc>
          <w:tcPr>
            <w:tcW w:w="1512" w:type="dxa"/>
          </w:tcPr>
          <w:p w14:paraId="27BFC852" w14:textId="77777777" w:rsidR="00384C43" w:rsidRPr="00C7345F" w:rsidRDefault="00384C43" w:rsidP="00F73F5C">
            <w:pPr>
              <w:pStyle w:val="TableText"/>
              <w:ind w:right="288"/>
              <w:rPr>
                <w:color w:val="000000"/>
              </w:rPr>
            </w:pPr>
            <w:r w:rsidRPr="00C7345F">
              <w:t>0.09</w:t>
            </w:r>
          </w:p>
        </w:tc>
      </w:tr>
      <w:tr w:rsidR="00384C43" w:rsidRPr="00C7345F" w14:paraId="1DEAF027" w14:textId="77777777" w:rsidTr="00F73F5C">
        <w:tc>
          <w:tcPr>
            <w:tcW w:w="1584" w:type="dxa"/>
          </w:tcPr>
          <w:p w14:paraId="2DBE2A53" w14:textId="77777777" w:rsidR="00384C43" w:rsidRPr="00C7345F" w:rsidRDefault="00384C43" w:rsidP="00F73F5C">
            <w:pPr>
              <w:pStyle w:val="TableText"/>
              <w:ind w:right="504"/>
              <w:rPr>
                <w:color w:val="000000"/>
              </w:rPr>
            </w:pPr>
            <w:r w:rsidRPr="00C7345F">
              <w:t>405</w:t>
            </w:r>
          </w:p>
        </w:tc>
        <w:tc>
          <w:tcPr>
            <w:tcW w:w="830" w:type="dxa"/>
          </w:tcPr>
          <w:p w14:paraId="736A779C" w14:textId="77777777" w:rsidR="00384C43" w:rsidRPr="00C7345F" w:rsidRDefault="00384C43" w:rsidP="00F73F5C">
            <w:pPr>
              <w:pStyle w:val="TableText"/>
              <w:ind w:right="288"/>
              <w:rPr>
                <w:color w:val="000000"/>
              </w:rPr>
            </w:pPr>
            <w:r w:rsidRPr="00C7345F">
              <w:t>2</w:t>
            </w:r>
          </w:p>
        </w:tc>
        <w:tc>
          <w:tcPr>
            <w:tcW w:w="950" w:type="dxa"/>
          </w:tcPr>
          <w:p w14:paraId="567B841F" w14:textId="77777777" w:rsidR="00384C43" w:rsidRPr="00C7345F" w:rsidRDefault="00384C43" w:rsidP="00F73F5C">
            <w:pPr>
              <w:pStyle w:val="TableText"/>
              <w:ind w:right="144"/>
              <w:rPr>
                <w:color w:val="000000"/>
              </w:rPr>
            </w:pPr>
            <w:r w:rsidRPr="00C7345F">
              <w:t>10</w:t>
            </w:r>
          </w:p>
        </w:tc>
        <w:tc>
          <w:tcPr>
            <w:tcW w:w="1512" w:type="dxa"/>
          </w:tcPr>
          <w:p w14:paraId="5B887B31" w14:textId="77777777" w:rsidR="00384C43" w:rsidRPr="00C7345F" w:rsidRDefault="00384C43" w:rsidP="00F73F5C">
            <w:pPr>
              <w:pStyle w:val="TableText"/>
              <w:ind w:right="288"/>
              <w:rPr>
                <w:color w:val="000000"/>
              </w:rPr>
            </w:pPr>
            <w:r w:rsidRPr="00C7345F">
              <w:t>0.31</w:t>
            </w:r>
          </w:p>
        </w:tc>
      </w:tr>
      <w:tr w:rsidR="00384C43" w:rsidRPr="00C7345F" w14:paraId="6AEE769D" w14:textId="77777777" w:rsidTr="00F73F5C">
        <w:tc>
          <w:tcPr>
            <w:tcW w:w="1584" w:type="dxa"/>
          </w:tcPr>
          <w:p w14:paraId="590BCA7A" w14:textId="77777777" w:rsidR="00384C43" w:rsidRPr="00C7345F" w:rsidRDefault="00384C43" w:rsidP="00F73F5C">
            <w:pPr>
              <w:pStyle w:val="TableText"/>
              <w:ind w:right="504"/>
              <w:rPr>
                <w:color w:val="000000"/>
              </w:rPr>
            </w:pPr>
            <w:r w:rsidRPr="00C7345F">
              <w:t>406</w:t>
            </w:r>
          </w:p>
        </w:tc>
        <w:tc>
          <w:tcPr>
            <w:tcW w:w="830" w:type="dxa"/>
          </w:tcPr>
          <w:p w14:paraId="3463A102" w14:textId="77777777" w:rsidR="00384C43" w:rsidRPr="00C7345F" w:rsidRDefault="00384C43" w:rsidP="00F73F5C">
            <w:pPr>
              <w:pStyle w:val="TableText"/>
              <w:ind w:right="288"/>
              <w:rPr>
                <w:color w:val="000000"/>
              </w:rPr>
            </w:pPr>
            <w:r w:rsidRPr="00C7345F">
              <w:t>2</w:t>
            </w:r>
          </w:p>
        </w:tc>
        <w:tc>
          <w:tcPr>
            <w:tcW w:w="950" w:type="dxa"/>
          </w:tcPr>
          <w:p w14:paraId="6D2498C6" w14:textId="77777777" w:rsidR="00384C43" w:rsidRPr="00C7345F" w:rsidRDefault="00384C43" w:rsidP="00F73F5C">
            <w:pPr>
              <w:pStyle w:val="TableText"/>
              <w:ind w:right="144"/>
              <w:rPr>
                <w:color w:val="000000"/>
              </w:rPr>
            </w:pPr>
            <w:r w:rsidRPr="00C7345F">
              <w:t>11</w:t>
            </w:r>
          </w:p>
        </w:tc>
        <w:tc>
          <w:tcPr>
            <w:tcW w:w="1512" w:type="dxa"/>
          </w:tcPr>
          <w:p w14:paraId="3005D5F9" w14:textId="77777777" w:rsidR="00384C43" w:rsidRPr="00C7345F" w:rsidRDefault="00384C43" w:rsidP="00F73F5C">
            <w:pPr>
              <w:pStyle w:val="TableText"/>
              <w:ind w:right="288"/>
              <w:rPr>
                <w:color w:val="000000"/>
              </w:rPr>
            </w:pPr>
            <w:r w:rsidRPr="00C7345F">
              <w:t>0.34</w:t>
            </w:r>
          </w:p>
        </w:tc>
      </w:tr>
      <w:tr w:rsidR="00384C43" w:rsidRPr="00C7345F" w14:paraId="7C84F854" w14:textId="77777777" w:rsidTr="00F73F5C">
        <w:tc>
          <w:tcPr>
            <w:tcW w:w="1584" w:type="dxa"/>
          </w:tcPr>
          <w:p w14:paraId="594957F9" w14:textId="77777777" w:rsidR="00384C43" w:rsidRPr="00C7345F" w:rsidRDefault="00384C43" w:rsidP="00F73F5C">
            <w:pPr>
              <w:pStyle w:val="TableText"/>
              <w:ind w:right="504"/>
              <w:rPr>
                <w:color w:val="000000"/>
              </w:rPr>
            </w:pPr>
            <w:r w:rsidRPr="00C7345F">
              <w:t>407</w:t>
            </w:r>
          </w:p>
        </w:tc>
        <w:tc>
          <w:tcPr>
            <w:tcW w:w="830" w:type="dxa"/>
          </w:tcPr>
          <w:p w14:paraId="6DC0DDDF" w14:textId="77777777" w:rsidR="00384C43" w:rsidRPr="00C7345F" w:rsidRDefault="00384C43" w:rsidP="00F73F5C">
            <w:pPr>
              <w:pStyle w:val="TableText"/>
              <w:ind w:right="288"/>
              <w:rPr>
                <w:color w:val="000000"/>
              </w:rPr>
            </w:pPr>
            <w:r w:rsidRPr="00C7345F">
              <w:t>2</w:t>
            </w:r>
          </w:p>
        </w:tc>
        <w:tc>
          <w:tcPr>
            <w:tcW w:w="950" w:type="dxa"/>
          </w:tcPr>
          <w:p w14:paraId="1B0C9BDD" w14:textId="77777777" w:rsidR="00384C43" w:rsidRPr="00C7345F" w:rsidRDefault="00384C43" w:rsidP="00F73F5C">
            <w:pPr>
              <w:pStyle w:val="TableText"/>
              <w:ind w:right="144"/>
              <w:rPr>
                <w:color w:val="000000"/>
              </w:rPr>
            </w:pPr>
            <w:r w:rsidRPr="00C7345F">
              <w:t>2</w:t>
            </w:r>
          </w:p>
        </w:tc>
        <w:tc>
          <w:tcPr>
            <w:tcW w:w="1512" w:type="dxa"/>
          </w:tcPr>
          <w:p w14:paraId="4DC43DD5" w14:textId="77777777" w:rsidR="00384C43" w:rsidRPr="00C7345F" w:rsidRDefault="00384C43" w:rsidP="00F73F5C">
            <w:pPr>
              <w:pStyle w:val="TableText"/>
              <w:ind w:right="288"/>
              <w:rPr>
                <w:color w:val="000000"/>
              </w:rPr>
            </w:pPr>
            <w:r w:rsidRPr="00C7345F">
              <w:t>0.06</w:t>
            </w:r>
          </w:p>
        </w:tc>
      </w:tr>
      <w:tr w:rsidR="00384C43" w:rsidRPr="00C7345F" w14:paraId="16A7376C" w14:textId="77777777" w:rsidTr="00F73F5C">
        <w:tc>
          <w:tcPr>
            <w:tcW w:w="1584" w:type="dxa"/>
          </w:tcPr>
          <w:p w14:paraId="1437BA8F" w14:textId="77777777" w:rsidR="00384C43" w:rsidRPr="00C7345F" w:rsidRDefault="00384C43" w:rsidP="00F73F5C">
            <w:pPr>
              <w:pStyle w:val="TableText"/>
              <w:ind w:right="504"/>
              <w:rPr>
                <w:color w:val="000000"/>
              </w:rPr>
            </w:pPr>
            <w:r w:rsidRPr="00C7345F">
              <w:t>408</w:t>
            </w:r>
          </w:p>
        </w:tc>
        <w:tc>
          <w:tcPr>
            <w:tcW w:w="830" w:type="dxa"/>
          </w:tcPr>
          <w:p w14:paraId="38FCC628" w14:textId="77777777" w:rsidR="00384C43" w:rsidRPr="00C7345F" w:rsidRDefault="00384C43" w:rsidP="00F73F5C">
            <w:pPr>
              <w:pStyle w:val="TableText"/>
              <w:ind w:right="288"/>
              <w:rPr>
                <w:color w:val="000000"/>
              </w:rPr>
            </w:pPr>
            <w:r w:rsidRPr="00C7345F">
              <w:t>2</w:t>
            </w:r>
          </w:p>
        </w:tc>
        <w:tc>
          <w:tcPr>
            <w:tcW w:w="950" w:type="dxa"/>
          </w:tcPr>
          <w:p w14:paraId="544ACDF0" w14:textId="77777777" w:rsidR="00384C43" w:rsidRPr="00C7345F" w:rsidRDefault="00384C43" w:rsidP="00F73F5C">
            <w:pPr>
              <w:pStyle w:val="TableText"/>
              <w:ind w:right="144"/>
              <w:rPr>
                <w:color w:val="000000"/>
              </w:rPr>
            </w:pPr>
            <w:r w:rsidRPr="00C7345F">
              <w:t>9</w:t>
            </w:r>
          </w:p>
        </w:tc>
        <w:tc>
          <w:tcPr>
            <w:tcW w:w="1512" w:type="dxa"/>
          </w:tcPr>
          <w:p w14:paraId="54CB4F1F" w14:textId="77777777" w:rsidR="00384C43" w:rsidRPr="00C7345F" w:rsidRDefault="00384C43" w:rsidP="00F73F5C">
            <w:pPr>
              <w:pStyle w:val="TableText"/>
              <w:ind w:right="288"/>
              <w:rPr>
                <w:color w:val="000000"/>
              </w:rPr>
            </w:pPr>
            <w:r w:rsidRPr="00C7345F">
              <w:t>0.28</w:t>
            </w:r>
          </w:p>
        </w:tc>
      </w:tr>
      <w:tr w:rsidR="00384C43" w:rsidRPr="00C7345F" w14:paraId="5AF8FD6E" w14:textId="77777777" w:rsidTr="00F73F5C">
        <w:tc>
          <w:tcPr>
            <w:tcW w:w="1584" w:type="dxa"/>
          </w:tcPr>
          <w:p w14:paraId="2805F7F0" w14:textId="77777777" w:rsidR="00384C43" w:rsidRPr="00C7345F" w:rsidRDefault="00384C43" w:rsidP="00F73F5C">
            <w:pPr>
              <w:pStyle w:val="TableText"/>
              <w:ind w:right="504"/>
              <w:rPr>
                <w:color w:val="000000"/>
              </w:rPr>
            </w:pPr>
            <w:r w:rsidRPr="00C7345F">
              <w:t>409</w:t>
            </w:r>
          </w:p>
        </w:tc>
        <w:tc>
          <w:tcPr>
            <w:tcW w:w="830" w:type="dxa"/>
          </w:tcPr>
          <w:p w14:paraId="08057387" w14:textId="77777777" w:rsidR="00384C43" w:rsidRPr="00C7345F" w:rsidRDefault="00384C43" w:rsidP="00F73F5C">
            <w:pPr>
              <w:pStyle w:val="TableText"/>
              <w:ind w:right="288"/>
              <w:rPr>
                <w:color w:val="000000"/>
              </w:rPr>
            </w:pPr>
            <w:r w:rsidRPr="00C7345F">
              <w:t>2</w:t>
            </w:r>
          </w:p>
        </w:tc>
        <w:tc>
          <w:tcPr>
            <w:tcW w:w="950" w:type="dxa"/>
          </w:tcPr>
          <w:p w14:paraId="542DC481" w14:textId="77777777" w:rsidR="00384C43" w:rsidRPr="00C7345F" w:rsidRDefault="00384C43" w:rsidP="00F73F5C">
            <w:pPr>
              <w:pStyle w:val="TableText"/>
              <w:ind w:right="144"/>
              <w:rPr>
                <w:color w:val="000000"/>
              </w:rPr>
            </w:pPr>
            <w:r w:rsidRPr="00C7345F">
              <w:t>8</w:t>
            </w:r>
          </w:p>
        </w:tc>
        <w:tc>
          <w:tcPr>
            <w:tcW w:w="1512" w:type="dxa"/>
          </w:tcPr>
          <w:p w14:paraId="7AD8671F" w14:textId="77777777" w:rsidR="00384C43" w:rsidRPr="00C7345F" w:rsidRDefault="00384C43" w:rsidP="00F73F5C">
            <w:pPr>
              <w:pStyle w:val="TableText"/>
              <w:ind w:right="288"/>
              <w:rPr>
                <w:color w:val="000000"/>
              </w:rPr>
            </w:pPr>
            <w:r w:rsidRPr="00C7345F">
              <w:t>0.25</w:t>
            </w:r>
          </w:p>
        </w:tc>
      </w:tr>
      <w:tr w:rsidR="00384C43" w:rsidRPr="00C7345F" w14:paraId="17140C4F" w14:textId="77777777" w:rsidTr="00F73F5C">
        <w:tc>
          <w:tcPr>
            <w:tcW w:w="1584" w:type="dxa"/>
          </w:tcPr>
          <w:p w14:paraId="1D1F57D4" w14:textId="77777777" w:rsidR="00384C43" w:rsidRPr="00C7345F" w:rsidRDefault="00384C43" w:rsidP="00F73F5C">
            <w:pPr>
              <w:pStyle w:val="TableText"/>
              <w:ind w:right="504"/>
              <w:rPr>
                <w:color w:val="000000"/>
              </w:rPr>
            </w:pPr>
            <w:r w:rsidRPr="00C7345F">
              <w:t>410</w:t>
            </w:r>
          </w:p>
        </w:tc>
        <w:tc>
          <w:tcPr>
            <w:tcW w:w="830" w:type="dxa"/>
          </w:tcPr>
          <w:p w14:paraId="567924F3" w14:textId="77777777" w:rsidR="00384C43" w:rsidRPr="00C7345F" w:rsidRDefault="00384C43" w:rsidP="00F73F5C">
            <w:pPr>
              <w:pStyle w:val="TableText"/>
              <w:ind w:right="288"/>
              <w:rPr>
                <w:color w:val="000000"/>
              </w:rPr>
            </w:pPr>
            <w:r w:rsidRPr="00C7345F">
              <w:t>2</w:t>
            </w:r>
          </w:p>
        </w:tc>
        <w:tc>
          <w:tcPr>
            <w:tcW w:w="950" w:type="dxa"/>
          </w:tcPr>
          <w:p w14:paraId="008B5C51" w14:textId="77777777" w:rsidR="00384C43" w:rsidRPr="00C7345F" w:rsidRDefault="00384C43" w:rsidP="00F73F5C">
            <w:pPr>
              <w:pStyle w:val="TableText"/>
              <w:ind w:right="144"/>
              <w:rPr>
                <w:color w:val="000000"/>
              </w:rPr>
            </w:pPr>
            <w:r w:rsidRPr="00C7345F">
              <w:t>9</w:t>
            </w:r>
          </w:p>
        </w:tc>
        <w:tc>
          <w:tcPr>
            <w:tcW w:w="1512" w:type="dxa"/>
          </w:tcPr>
          <w:p w14:paraId="7D614153" w14:textId="77777777" w:rsidR="00384C43" w:rsidRPr="00C7345F" w:rsidRDefault="00384C43" w:rsidP="00F73F5C">
            <w:pPr>
              <w:pStyle w:val="TableText"/>
              <w:ind w:right="288"/>
              <w:rPr>
                <w:color w:val="000000"/>
              </w:rPr>
            </w:pPr>
            <w:r w:rsidRPr="00C7345F">
              <w:t>0.28</w:t>
            </w:r>
          </w:p>
        </w:tc>
      </w:tr>
      <w:tr w:rsidR="00384C43" w:rsidRPr="00C7345F" w14:paraId="0DEF9769" w14:textId="77777777" w:rsidTr="00F73F5C">
        <w:tc>
          <w:tcPr>
            <w:tcW w:w="1584" w:type="dxa"/>
          </w:tcPr>
          <w:p w14:paraId="7728FB27" w14:textId="77777777" w:rsidR="00384C43" w:rsidRPr="00C7345F" w:rsidRDefault="00384C43" w:rsidP="00F73F5C">
            <w:pPr>
              <w:pStyle w:val="TableText"/>
              <w:ind w:right="504"/>
              <w:rPr>
                <w:color w:val="000000"/>
              </w:rPr>
            </w:pPr>
            <w:r w:rsidRPr="00C7345F">
              <w:t>411</w:t>
            </w:r>
          </w:p>
        </w:tc>
        <w:tc>
          <w:tcPr>
            <w:tcW w:w="830" w:type="dxa"/>
          </w:tcPr>
          <w:p w14:paraId="7A37F9CE" w14:textId="77777777" w:rsidR="00384C43" w:rsidRPr="00C7345F" w:rsidRDefault="00384C43" w:rsidP="00F73F5C">
            <w:pPr>
              <w:pStyle w:val="TableText"/>
              <w:ind w:right="288"/>
              <w:rPr>
                <w:color w:val="000000"/>
              </w:rPr>
            </w:pPr>
            <w:r w:rsidRPr="00C7345F">
              <w:t>2</w:t>
            </w:r>
          </w:p>
        </w:tc>
        <w:tc>
          <w:tcPr>
            <w:tcW w:w="950" w:type="dxa"/>
          </w:tcPr>
          <w:p w14:paraId="507750BE" w14:textId="77777777" w:rsidR="00384C43" w:rsidRPr="00C7345F" w:rsidRDefault="00384C43" w:rsidP="00F73F5C">
            <w:pPr>
              <w:pStyle w:val="TableText"/>
              <w:ind w:right="144"/>
              <w:rPr>
                <w:color w:val="000000"/>
              </w:rPr>
            </w:pPr>
            <w:r w:rsidRPr="00C7345F">
              <w:t>3</w:t>
            </w:r>
          </w:p>
        </w:tc>
        <w:tc>
          <w:tcPr>
            <w:tcW w:w="1512" w:type="dxa"/>
          </w:tcPr>
          <w:p w14:paraId="0C615B13" w14:textId="77777777" w:rsidR="00384C43" w:rsidRPr="00C7345F" w:rsidRDefault="00384C43" w:rsidP="00F73F5C">
            <w:pPr>
              <w:pStyle w:val="TableText"/>
              <w:ind w:right="288"/>
              <w:rPr>
                <w:color w:val="000000"/>
              </w:rPr>
            </w:pPr>
            <w:r w:rsidRPr="00C7345F">
              <w:t>0.09</w:t>
            </w:r>
          </w:p>
        </w:tc>
      </w:tr>
      <w:tr w:rsidR="00384C43" w:rsidRPr="00C7345F" w14:paraId="7A0C2FC3" w14:textId="77777777" w:rsidTr="00F73F5C">
        <w:tc>
          <w:tcPr>
            <w:tcW w:w="1584" w:type="dxa"/>
          </w:tcPr>
          <w:p w14:paraId="3B9050C4" w14:textId="77777777" w:rsidR="00384C43" w:rsidRPr="00C7345F" w:rsidRDefault="00384C43" w:rsidP="00F73F5C">
            <w:pPr>
              <w:pStyle w:val="TableText"/>
              <w:ind w:right="504"/>
              <w:rPr>
                <w:color w:val="000000"/>
              </w:rPr>
            </w:pPr>
            <w:r w:rsidRPr="00C7345F">
              <w:t>412</w:t>
            </w:r>
          </w:p>
        </w:tc>
        <w:tc>
          <w:tcPr>
            <w:tcW w:w="830" w:type="dxa"/>
          </w:tcPr>
          <w:p w14:paraId="2A773CD5" w14:textId="77777777" w:rsidR="00384C43" w:rsidRPr="00C7345F" w:rsidRDefault="00384C43" w:rsidP="00F73F5C">
            <w:pPr>
              <w:pStyle w:val="TableText"/>
              <w:ind w:right="288"/>
              <w:rPr>
                <w:color w:val="000000"/>
              </w:rPr>
            </w:pPr>
            <w:r w:rsidRPr="00C7345F">
              <w:t>2</w:t>
            </w:r>
          </w:p>
        </w:tc>
        <w:tc>
          <w:tcPr>
            <w:tcW w:w="950" w:type="dxa"/>
          </w:tcPr>
          <w:p w14:paraId="3B6571C0" w14:textId="77777777" w:rsidR="00384C43" w:rsidRPr="00C7345F" w:rsidRDefault="00384C43" w:rsidP="00F73F5C">
            <w:pPr>
              <w:pStyle w:val="TableText"/>
              <w:ind w:right="144"/>
              <w:rPr>
                <w:color w:val="000000"/>
              </w:rPr>
            </w:pPr>
            <w:r w:rsidRPr="00C7345F">
              <w:t>11</w:t>
            </w:r>
          </w:p>
        </w:tc>
        <w:tc>
          <w:tcPr>
            <w:tcW w:w="1512" w:type="dxa"/>
          </w:tcPr>
          <w:p w14:paraId="3DC99955" w14:textId="77777777" w:rsidR="00384C43" w:rsidRPr="00C7345F" w:rsidRDefault="00384C43" w:rsidP="00F73F5C">
            <w:pPr>
              <w:pStyle w:val="TableText"/>
              <w:ind w:right="288"/>
              <w:rPr>
                <w:color w:val="000000"/>
              </w:rPr>
            </w:pPr>
            <w:r w:rsidRPr="00C7345F">
              <w:t>0.34</w:t>
            </w:r>
          </w:p>
        </w:tc>
      </w:tr>
      <w:tr w:rsidR="00384C43" w:rsidRPr="00C7345F" w14:paraId="7F5DAB4B" w14:textId="77777777" w:rsidTr="00F73F5C">
        <w:tc>
          <w:tcPr>
            <w:tcW w:w="1584" w:type="dxa"/>
          </w:tcPr>
          <w:p w14:paraId="40913C88" w14:textId="77777777" w:rsidR="00384C43" w:rsidRPr="00C7345F" w:rsidRDefault="00384C43" w:rsidP="00F73F5C">
            <w:pPr>
              <w:pStyle w:val="TableText"/>
              <w:ind w:right="504"/>
              <w:rPr>
                <w:color w:val="000000"/>
              </w:rPr>
            </w:pPr>
            <w:r w:rsidRPr="00C7345F">
              <w:t>413</w:t>
            </w:r>
          </w:p>
        </w:tc>
        <w:tc>
          <w:tcPr>
            <w:tcW w:w="830" w:type="dxa"/>
          </w:tcPr>
          <w:p w14:paraId="1ECC0E71" w14:textId="77777777" w:rsidR="00384C43" w:rsidRPr="00C7345F" w:rsidRDefault="00384C43" w:rsidP="00F73F5C">
            <w:pPr>
              <w:pStyle w:val="TableText"/>
              <w:ind w:right="288"/>
              <w:rPr>
                <w:color w:val="000000"/>
              </w:rPr>
            </w:pPr>
            <w:r w:rsidRPr="00C7345F">
              <w:t>2</w:t>
            </w:r>
          </w:p>
        </w:tc>
        <w:tc>
          <w:tcPr>
            <w:tcW w:w="950" w:type="dxa"/>
          </w:tcPr>
          <w:p w14:paraId="1552C125" w14:textId="77777777" w:rsidR="00384C43" w:rsidRPr="00C7345F" w:rsidRDefault="00384C43" w:rsidP="00F73F5C">
            <w:pPr>
              <w:pStyle w:val="TableText"/>
              <w:ind w:right="144"/>
              <w:rPr>
                <w:color w:val="000000"/>
              </w:rPr>
            </w:pPr>
            <w:r w:rsidRPr="00C7345F">
              <w:t>3</w:t>
            </w:r>
          </w:p>
        </w:tc>
        <w:tc>
          <w:tcPr>
            <w:tcW w:w="1512" w:type="dxa"/>
          </w:tcPr>
          <w:p w14:paraId="22C875D8" w14:textId="77777777" w:rsidR="00384C43" w:rsidRPr="00C7345F" w:rsidRDefault="00384C43" w:rsidP="00F73F5C">
            <w:pPr>
              <w:pStyle w:val="TableText"/>
              <w:ind w:right="288"/>
              <w:rPr>
                <w:color w:val="000000"/>
              </w:rPr>
            </w:pPr>
            <w:r w:rsidRPr="00C7345F">
              <w:t>0.09</w:t>
            </w:r>
          </w:p>
        </w:tc>
      </w:tr>
      <w:tr w:rsidR="00384C43" w:rsidRPr="00C7345F" w14:paraId="3E81F7D7" w14:textId="77777777" w:rsidTr="00F73F5C">
        <w:tc>
          <w:tcPr>
            <w:tcW w:w="1584" w:type="dxa"/>
          </w:tcPr>
          <w:p w14:paraId="4781558E" w14:textId="77777777" w:rsidR="00384C43" w:rsidRPr="00C7345F" w:rsidRDefault="00384C43" w:rsidP="00F73F5C">
            <w:pPr>
              <w:pStyle w:val="TableText"/>
              <w:ind w:right="504"/>
              <w:rPr>
                <w:color w:val="000000"/>
              </w:rPr>
            </w:pPr>
            <w:r w:rsidRPr="00C7345F">
              <w:t>414</w:t>
            </w:r>
          </w:p>
        </w:tc>
        <w:tc>
          <w:tcPr>
            <w:tcW w:w="830" w:type="dxa"/>
          </w:tcPr>
          <w:p w14:paraId="47BC056C" w14:textId="77777777" w:rsidR="00384C43" w:rsidRPr="00C7345F" w:rsidRDefault="00384C43" w:rsidP="00F73F5C">
            <w:pPr>
              <w:pStyle w:val="TableText"/>
              <w:ind w:right="288"/>
              <w:rPr>
                <w:color w:val="000000"/>
              </w:rPr>
            </w:pPr>
            <w:r w:rsidRPr="00C7345F">
              <w:t>2</w:t>
            </w:r>
          </w:p>
        </w:tc>
        <w:tc>
          <w:tcPr>
            <w:tcW w:w="950" w:type="dxa"/>
          </w:tcPr>
          <w:p w14:paraId="1328DC19" w14:textId="77777777" w:rsidR="00384C43" w:rsidRPr="00C7345F" w:rsidRDefault="00384C43" w:rsidP="00F73F5C">
            <w:pPr>
              <w:pStyle w:val="TableText"/>
              <w:ind w:right="144"/>
              <w:rPr>
                <w:color w:val="000000"/>
              </w:rPr>
            </w:pPr>
            <w:r w:rsidRPr="00C7345F">
              <w:t>10</w:t>
            </w:r>
          </w:p>
        </w:tc>
        <w:tc>
          <w:tcPr>
            <w:tcW w:w="1512" w:type="dxa"/>
          </w:tcPr>
          <w:p w14:paraId="21907916" w14:textId="77777777" w:rsidR="00384C43" w:rsidRPr="00C7345F" w:rsidRDefault="00384C43" w:rsidP="00F73F5C">
            <w:pPr>
              <w:pStyle w:val="TableText"/>
              <w:ind w:right="288"/>
              <w:rPr>
                <w:color w:val="000000"/>
              </w:rPr>
            </w:pPr>
            <w:r w:rsidRPr="00C7345F">
              <w:t>0.31</w:t>
            </w:r>
          </w:p>
        </w:tc>
      </w:tr>
      <w:tr w:rsidR="00384C43" w:rsidRPr="00C7345F" w14:paraId="06C00AC3" w14:textId="77777777" w:rsidTr="00F73F5C">
        <w:tc>
          <w:tcPr>
            <w:tcW w:w="1584" w:type="dxa"/>
          </w:tcPr>
          <w:p w14:paraId="1B0DCB73" w14:textId="77777777" w:rsidR="00384C43" w:rsidRPr="00C7345F" w:rsidRDefault="00384C43" w:rsidP="00F73F5C">
            <w:pPr>
              <w:pStyle w:val="TableText"/>
              <w:ind w:right="504"/>
              <w:rPr>
                <w:color w:val="000000"/>
              </w:rPr>
            </w:pPr>
            <w:r w:rsidRPr="00C7345F">
              <w:t>415</w:t>
            </w:r>
          </w:p>
        </w:tc>
        <w:tc>
          <w:tcPr>
            <w:tcW w:w="830" w:type="dxa"/>
          </w:tcPr>
          <w:p w14:paraId="7B42B42B" w14:textId="77777777" w:rsidR="00384C43" w:rsidRPr="00C7345F" w:rsidRDefault="00384C43" w:rsidP="00F73F5C">
            <w:pPr>
              <w:pStyle w:val="TableText"/>
              <w:ind w:right="288"/>
              <w:rPr>
                <w:color w:val="000000"/>
              </w:rPr>
            </w:pPr>
            <w:r w:rsidRPr="00C7345F">
              <w:t>2</w:t>
            </w:r>
          </w:p>
        </w:tc>
        <w:tc>
          <w:tcPr>
            <w:tcW w:w="950" w:type="dxa"/>
          </w:tcPr>
          <w:p w14:paraId="4906DB11" w14:textId="77777777" w:rsidR="00384C43" w:rsidRPr="00C7345F" w:rsidRDefault="00384C43" w:rsidP="00F73F5C">
            <w:pPr>
              <w:pStyle w:val="TableText"/>
              <w:ind w:right="144"/>
              <w:rPr>
                <w:color w:val="000000"/>
              </w:rPr>
            </w:pPr>
            <w:r w:rsidRPr="00C7345F">
              <w:t>8</w:t>
            </w:r>
          </w:p>
        </w:tc>
        <w:tc>
          <w:tcPr>
            <w:tcW w:w="1512" w:type="dxa"/>
          </w:tcPr>
          <w:p w14:paraId="270F0859" w14:textId="77777777" w:rsidR="00384C43" w:rsidRPr="00C7345F" w:rsidRDefault="00384C43" w:rsidP="00F73F5C">
            <w:pPr>
              <w:pStyle w:val="TableText"/>
              <w:ind w:right="288"/>
              <w:rPr>
                <w:color w:val="000000"/>
              </w:rPr>
            </w:pPr>
            <w:r w:rsidRPr="00C7345F">
              <w:t>0.25</w:t>
            </w:r>
          </w:p>
        </w:tc>
      </w:tr>
      <w:tr w:rsidR="00384C43" w:rsidRPr="00C7345F" w14:paraId="2959DD7D" w14:textId="77777777" w:rsidTr="00F73F5C">
        <w:tc>
          <w:tcPr>
            <w:tcW w:w="1584" w:type="dxa"/>
          </w:tcPr>
          <w:p w14:paraId="106998CF" w14:textId="77777777" w:rsidR="00384C43" w:rsidRPr="00C7345F" w:rsidRDefault="00384C43" w:rsidP="00F73F5C">
            <w:pPr>
              <w:pStyle w:val="TableText"/>
              <w:ind w:right="504"/>
              <w:rPr>
                <w:color w:val="000000"/>
              </w:rPr>
            </w:pPr>
            <w:r w:rsidRPr="00C7345F">
              <w:t>416</w:t>
            </w:r>
          </w:p>
        </w:tc>
        <w:tc>
          <w:tcPr>
            <w:tcW w:w="830" w:type="dxa"/>
          </w:tcPr>
          <w:p w14:paraId="3E17F8FE" w14:textId="77777777" w:rsidR="00384C43" w:rsidRPr="00C7345F" w:rsidRDefault="00384C43" w:rsidP="00F73F5C">
            <w:pPr>
              <w:pStyle w:val="TableText"/>
              <w:ind w:right="288"/>
              <w:rPr>
                <w:color w:val="000000"/>
              </w:rPr>
            </w:pPr>
            <w:r w:rsidRPr="00C7345F">
              <w:t>2</w:t>
            </w:r>
          </w:p>
        </w:tc>
        <w:tc>
          <w:tcPr>
            <w:tcW w:w="950" w:type="dxa"/>
          </w:tcPr>
          <w:p w14:paraId="38B8002A" w14:textId="77777777" w:rsidR="00384C43" w:rsidRPr="00C7345F" w:rsidRDefault="00384C43" w:rsidP="00F73F5C">
            <w:pPr>
              <w:pStyle w:val="TableText"/>
              <w:ind w:right="144"/>
              <w:rPr>
                <w:color w:val="000000"/>
              </w:rPr>
            </w:pPr>
            <w:r w:rsidRPr="00C7345F">
              <w:t>12</w:t>
            </w:r>
          </w:p>
        </w:tc>
        <w:tc>
          <w:tcPr>
            <w:tcW w:w="1512" w:type="dxa"/>
          </w:tcPr>
          <w:p w14:paraId="05EB2793" w14:textId="77777777" w:rsidR="00384C43" w:rsidRPr="00C7345F" w:rsidRDefault="00384C43" w:rsidP="00F73F5C">
            <w:pPr>
              <w:pStyle w:val="TableText"/>
              <w:ind w:right="288"/>
              <w:rPr>
                <w:color w:val="000000"/>
              </w:rPr>
            </w:pPr>
            <w:r w:rsidRPr="00C7345F">
              <w:t>0.37</w:t>
            </w:r>
          </w:p>
        </w:tc>
      </w:tr>
      <w:tr w:rsidR="00384C43" w:rsidRPr="00C7345F" w14:paraId="4BDE26AD" w14:textId="77777777" w:rsidTr="00F73F5C">
        <w:tc>
          <w:tcPr>
            <w:tcW w:w="1584" w:type="dxa"/>
          </w:tcPr>
          <w:p w14:paraId="7792C8E4" w14:textId="77777777" w:rsidR="00384C43" w:rsidRPr="00C7345F" w:rsidRDefault="00384C43" w:rsidP="00F73F5C">
            <w:pPr>
              <w:pStyle w:val="TableText"/>
              <w:ind w:right="504"/>
              <w:rPr>
                <w:color w:val="000000"/>
              </w:rPr>
            </w:pPr>
            <w:r w:rsidRPr="00C7345F">
              <w:t>417</w:t>
            </w:r>
          </w:p>
        </w:tc>
        <w:tc>
          <w:tcPr>
            <w:tcW w:w="830" w:type="dxa"/>
          </w:tcPr>
          <w:p w14:paraId="5531D3C7" w14:textId="77777777" w:rsidR="00384C43" w:rsidRPr="00C7345F" w:rsidRDefault="00384C43" w:rsidP="00F73F5C">
            <w:pPr>
              <w:pStyle w:val="TableText"/>
              <w:ind w:right="288"/>
              <w:rPr>
                <w:color w:val="000000"/>
              </w:rPr>
            </w:pPr>
            <w:r w:rsidRPr="00C7345F">
              <w:t>2</w:t>
            </w:r>
          </w:p>
        </w:tc>
        <w:tc>
          <w:tcPr>
            <w:tcW w:w="950" w:type="dxa"/>
          </w:tcPr>
          <w:p w14:paraId="73966A5B" w14:textId="77777777" w:rsidR="00384C43" w:rsidRPr="00C7345F" w:rsidRDefault="00384C43" w:rsidP="00F73F5C">
            <w:pPr>
              <w:pStyle w:val="TableText"/>
              <w:ind w:right="144"/>
              <w:rPr>
                <w:color w:val="000000"/>
              </w:rPr>
            </w:pPr>
            <w:r w:rsidRPr="00C7345F">
              <w:t>2</w:t>
            </w:r>
          </w:p>
        </w:tc>
        <w:tc>
          <w:tcPr>
            <w:tcW w:w="1512" w:type="dxa"/>
          </w:tcPr>
          <w:p w14:paraId="6C7B28EE" w14:textId="77777777" w:rsidR="00384C43" w:rsidRPr="00C7345F" w:rsidRDefault="00384C43" w:rsidP="00F73F5C">
            <w:pPr>
              <w:pStyle w:val="TableText"/>
              <w:ind w:right="288"/>
              <w:rPr>
                <w:color w:val="000000"/>
              </w:rPr>
            </w:pPr>
            <w:r w:rsidRPr="00C7345F">
              <w:t>0.06</w:t>
            </w:r>
          </w:p>
        </w:tc>
      </w:tr>
      <w:tr w:rsidR="00384C43" w:rsidRPr="00C7345F" w14:paraId="2788BABB" w14:textId="77777777" w:rsidTr="00F73F5C">
        <w:tc>
          <w:tcPr>
            <w:tcW w:w="1584" w:type="dxa"/>
          </w:tcPr>
          <w:p w14:paraId="247E8A33" w14:textId="77777777" w:rsidR="00384C43" w:rsidRPr="00C7345F" w:rsidRDefault="00384C43" w:rsidP="00F73F5C">
            <w:pPr>
              <w:pStyle w:val="TableText"/>
              <w:ind w:right="504"/>
              <w:rPr>
                <w:color w:val="000000"/>
              </w:rPr>
            </w:pPr>
            <w:r w:rsidRPr="00C7345F">
              <w:t>419</w:t>
            </w:r>
          </w:p>
        </w:tc>
        <w:tc>
          <w:tcPr>
            <w:tcW w:w="830" w:type="dxa"/>
          </w:tcPr>
          <w:p w14:paraId="258887B8" w14:textId="77777777" w:rsidR="00384C43" w:rsidRPr="00C7345F" w:rsidRDefault="00384C43" w:rsidP="00F73F5C">
            <w:pPr>
              <w:pStyle w:val="TableText"/>
              <w:ind w:right="288"/>
              <w:rPr>
                <w:color w:val="000000"/>
              </w:rPr>
            </w:pPr>
            <w:r w:rsidRPr="00C7345F">
              <w:t>2</w:t>
            </w:r>
          </w:p>
        </w:tc>
        <w:tc>
          <w:tcPr>
            <w:tcW w:w="950" w:type="dxa"/>
          </w:tcPr>
          <w:p w14:paraId="01CB525F" w14:textId="77777777" w:rsidR="00384C43" w:rsidRPr="00C7345F" w:rsidRDefault="00384C43" w:rsidP="00F73F5C">
            <w:pPr>
              <w:pStyle w:val="TableText"/>
              <w:ind w:right="144"/>
              <w:rPr>
                <w:color w:val="000000"/>
              </w:rPr>
            </w:pPr>
            <w:r w:rsidRPr="00C7345F">
              <w:t>18</w:t>
            </w:r>
          </w:p>
        </w:tc>
        <w:tc>
          <w:tcPr>
            <w:tcW w:w="1512" w:type="dxa"/>
          </w:tcPr>
          <w:p w14:paraId="7023C6A6" w14:textId="77777777" w:rsidR="00384C43" w:rsidRPr="00C7345F" w:rsidRDefault="00384C43" w:rsidP="00F73F5C">
            <w:pPr>
              <w:pStyle w:val="TableText"/>
              <w:ind w:right="288"/>
              <w:rPr>
                <w:color w:val="000000"/>
              </w:rPr>
            </w:pPr>
            <w:r w:rsidRPr="00C7345F">
              <w:t>0.56</w:t>
            </w:r>
          </w:p>
        </w:tc>
      </w:tr>
      <w:tr w:rsidR="00384C43" w:rsidRPr="00C7345F" w14:paraId="1673E257" w14:textId="77777777" w:rsidTr="00F73F5C">
        <w:tc>
          <w:tcPr>
            <w:tcW w:w="1584" w:type="dxa"/>
          </w:tcPr>
          <w:p w14:paraId="43705C0B" w14:textId="77777777" w:rsidR="00384C43" w:rsidRPr="00C7345F" w:rsidRDefault="00384C43" w:rsidP="00F73F5C">
            <w:pPr>
              <w:pStyle w:val="TableText"/>
              <w:ind w:right="504"/>
              <w:rPr>
                <w:color w:val="000000"/>
              </w:rPr>
            </w:pPr>
            <w:r w:rsidRPr="00C7345F">
              <w:t>420</w:t>
            </w:r>
          </w:p>
        </w:tc>
        <w:tc>
          <w:tcPr>
            <w:tcW w:w="830" w:type="dxa"/>
          </w:tcPr>
          <w:p w14:paraId="4887F01B" w14:textId="77777777" w:rsidR="00384C43" w:rsidRPr="00C7345F" w:rsidRDefault="00384C43" w:rsidP="00F73F5C">
            <w:pPr>
              <w:pStyle w:val="TableText"/>
              <w:ind w:right="288"/>
              <w:rPr>
                <w:color w:val="000000"/>
              </w:rPr>
            </w:pPr>
            <w:r w:rsidRPr="00C7345F">
              <w:t>2</w:t>
            </w:r>
          </w:p>
        </w:tc>
        <w:tc>
          <w:tcPr>
            <w:tcW w:w="950" w:type="dxa"/>
          </w:tcPr>
          <w:p w14:paraId="22131B0B" w14:textId="77777777" w:rsidR="00384C43" w:rsidRPr="00C7345F" w:rsidRDefault="00384C43" w:rsidP="00F73F5C">
            <w:pPr>
              <w:pStyle w:val="TableText"/>
              <w:ind w:right="144"/>
              <w:rPr>
                <w:color w:val="000000"/>
              </w:rPr>
            </w:pPr>
            <w:r w:rsidRPr="00C7345F">
              <w:t>17</w:t>
            </w:r>
          </w:p>
        </w:tc>
        <w:tc>
          <w:tcPr>
            <w:tcW w:w="1512" w:type="dxa"/>
          </w:tcPr>
          <w:p w14:paraId="520149AA" w14:textId="77777777" w:rsidR="00384C43" w:rsidRPr="00C7345F" w:rsidRDefault="00384C43" w:rsidP="00F73F5C">
            <w:pPr>
              <w:pStyle w:val="TableText"/>
              <w:ind w:right="288"/>
              <w:rPr>
                <w:color w:val="000000"/>
              </w:rPr>
            </w:pPr>
            <w:r w:rsidRPr="00C7345F">
              <w:t>0.53</w:t>
            </w:r>
          </w:p>
        </w:tc>
      </w:tr>
      <w:tr w:rsidR="00384C43" w:rsidRPr="00C7345F" w14:paraId="7CDE3A60" w14:textId="77777777" w:rsidTr="00F73F5C">
        <w:tc>
          <w:tcPr>
            <w:tcW w:w="1584" w:type="dxa"/>
          </w:tcPr>
          <w:p w14:paraId="76BEE670" w14:textId="77777777" w:rsidR="00384C43" w:rsidRPr="00C7345F" w:rsidRDefault="00384C43" w:rsidP="00F73F5C">
            <w:pPr>
              <w:pStyle w:val="TableText"/>
              <w:ind w:right="504"/>
              <w:rPr>
                <w:color w:val="000000"/>
              </w:rPr>
            </w:pPr>
            <w:r w:rsidRPr="00C7345F">
              <w:t>421</w:t>
            </w:r>
          </w:p>
        </w:tc>
        <w:tc>
          <w:tcPr>
            <w:tcW w:w="830" w:type="dxa"/>
          </w:tcPr>
          <w:p w14:paraId="149B57CB" w14:textId="77777777" w:rsidR="00384C43" w:rsidRPr="00C7345F" w:rsidRDefault="00384C43" w:rsidP="00F73F5C">
            <w:pPr>
              <w:pStyle w:val="TableText"/>
              <w:ind w:right="288"/>
              <w:rPr>
                <w:color w:val="000000"/>
              </w:rPr>
            </w:pPr>
            <w:r w:rsidRPr="00C7345F">
              <w:t>2</w:t>
            </w:r>
          </w:p>
        </w:tc>
        <w:tc>
          <w:tcPr>
            <w:tcW w:w="950" w:type="dxa"/>
          </w:tcPr>
          <w:p w14:paraId="2683B906" w14:textId="77777777" w:rsidR="00384C43" w:rsidRPr="00C7345F" w:rsidRDefault="00384C43" w:rsidP="00F73F5C">
            <w:pPr>
              <w:pStyle w:val="TableText"/>
              <w:ind w:right="144"/>
              <w:rPr>
                <w:color w:val="000000"/>
              </w:rPr>
            </w:pPr>
            <w:r w:rsidRPr="00C7345F">
              <w:t>1</w:t>
            </w:r>
          </w:p>
        </w:tc>
        <w:tc>
          <w:tcPr>
            <w:tcW w:w="1512" w:type="dxa"/>
          </w:tcPr>
          <w:p w14:paraId="265DF073" w14:textId="77777777" w:rsidR="00384C43" w:rsidRPr="00C7345F" w:rsidRDefault="00384C43" w:rsidP="00F73F5C">
            <w:pPr>
              <w:pStyle w:val="TableText"/>
              <w:ind w:right="288"/>
              <w:rPr>
                <w:color w:val="000000"/>
              </w:rPr>
            </w:pPr>
            <w:r w:rsidRPr="00C7345F">
              <w:t>0.03</w:t>
            </w:r>
          </w:p>
        </w:tc>
      </w:tr>
      <w:tr w:rsidR="00384C43" w:rsidRPr="00C7345F" w14:paraId="2401A634" w14:textId="77777777" w:rsidTr="00F73F5C">
        <w:tc>
          <w:tcPr>
            <w:tcW w:w="1584" w:type="dxa"/>
          </w:tcPr>
          <w:p w14:paraId="74726377" w14:textId="77777777" w:rsidR="00384C43" w:rsidRPr="00C7345F" w:rsidRDefault="00384C43" w:rsidP="00F73F5C">
            <w:pPr>
              <w:pStyle w:val="TableText"/>
              <w:ind w:right="504"/>
              <w:rPr>
                <w:color w:val="000000"/>
              </w:rPr>
            </w:pPr>
            <w:r w:rsidRPr="00C7345F">
              <w:t>422</w:t>
            </w:r>
          </w:p>
        </w:tc>
        <w:tc>
          <w:tcPr>
            <w:tcW w:w="830" w:type="dxa"/>
          </w:tcPr>
          <w:p w14:paraId="635ED054" w14:textId="77777777" w:rsidR="00384C43" w:rsidRPr="00C7345F" w:rsidRDefault="00384C43" w:rsidP="00F73F5C">
            <w:pPr>
              <w:pStyle w:val="TableText"/>
              <w:ind w:right="288"/>
              <w:rPr>
                <w:color w:val="000000"/>
              </w:rPr>
            </w:pPr>
            <w:r w:rsidRPr="00C7345F">
              <w:t>2</w:t>
            </w:r>
          </w:p>
        </w:tc>
        <w:tc>
          <w:tcPr>
            <w:tcW w:w="950" w:type="dxa"/>
          </w:tcPr>
          <w:p w14:paraId="476B0959" w14:textId="77777777" w:rsidR="00384C43" w:rsidRPr="00C7345F" w:rsidRDefault="00384C43" w:rsidP="00F73F5C">
            <w:pPr>
              <w:pStyle w:val="TableText"/>
              <w:ind w:right="144"/>
              <w:rPr>
                <w:color w:val="000000"/>
              </w:rPr>
            </w:pPr>
            <w:r w:rsidRPr="00C7345F">
              <w:t>1</w:t>
            </w:r>
          </w:p>
        </w:tc>
        <w:tc>
          <w:tcPr>
            <w:tcW w:w="1512" w:type="dxa"/>
          </w:tcPr>
          <w:p w14:paraId="70526535" w14:textId="77777777" w:rsidR="00384C43" w:rsidRPr="00C7345F" w:rsidRDefault="00384C43" w:rsidP="00F73F5C">
            <w:pPr>
              <w:pStyle w:val="TableText"/>
              <w:ind w:right="288"/>
              <w:rPr>
                <w:color w:val="000000"/>
              </w:rPr>
            </w:pPr>
            <w:r w:rsidRPr="00C7345F">
              <w:t>0.03</w:t>
            </w:r>
          </w:p>
        </w:tc>
      </w:tr>
      <w:tr w:rsidR="00384C43" w:rsidRPr="00C7345F" w14:paraId="314D3003" w14:textId="77777777" w:rsidTr="00F73F5C">
        <w:tc>
          <w:tcPr>
            <w:tcW w:w="1584" w:type="dxa"/>
          </w:tcPr>
          <w:p w14:paraId="6E51EDC8" w14:textId="77777777" w:rsidR="00384C43" w:rsidRPr="00C7345F" w:rsidRDefault="00384C43" w:rsidP="00F73F5C">
            <w:pPr>
              <w:pStyle w:val="TableText"/>
              <w:ind w:right="504"/>
              <w:rPr>
                <w:color w:val="000000"/>
              </w:rPr>
            </w:pPr>
            <w:r w:rsidRPr="00C7345F">
              <w:t>423</w:t>
            </w:r>
          </w:p>
        </w:tc>
        <w:tc>
          <w:tcPr>
            <w:tcW w:w="830" w:type="dxa"/>
          </w:tcPr>
          <w:p w14:paraId="581C0A24" w14:textId="77777777" w:rsidR="00384C43" w:rsidRPr="00C7345F" w:rsidRDefault="00384C43" w:rsidP="00F73F5C">
            <w:pPr>
              <w:pStyle w:val="TableText"/>
              <w:ind w:right="288"/>
              <w:rPr>
                <w:color w:val="000000"/>
              </w:rPr>
            </w:pPr>
            <w:r w:rsidRPr="00C7345F">
              <w:t>2</w:t>
            </w:r>
          </w:p>
        </w:tc>
        <w:tc>
          <w:tcPr>
            <w:tcW w:w="950" w:type="dxa"/>
          </w:tcPr>
          <w:p w14:paraId="46BDE3EA" w14:textId="77777777" w:rsidR="00384C43" w:rsidRPr="00C7345F" w:rsidRDefault="00384C43" w:rsidP="00F73F5C">
            <w:pPr>
              <w:pStyle w:val="TableText"/>
              <w:ind w:right="144"/>
              <w:rPr>
                <w:color w:val="000000"/>
              </w:rPr>
            </w:pPr>
            <w:r w:rsidRPr="00C7345F">
              <w:t>19</w:t>
            </w:r>
          </w:p>
        </w:tc>
        <w:tc>
          <w:tcPr>
            <w:tcW w:w="1512" w:type="dxa"/>
          </w:tcPr>
          <w:p w14:paraId="7DDD63DE" w14:textId="77777777" w:rsidR="00384C43" w:rsidRPr="00C7345F" w:rsidRDefault="00384C43" w:rsidP="00F73F5C">
            <w:pPr>
              <w:pStyle w:val="TableText"/>
              <w:ind w:right="288"/>
              <w:rPr>
                <w:color w:val="000000"/>
              </w:rPr>
            </w:pPr>
            <w:r w:rsidRPr="00C7345F">
              <w:t>0.59</w:t>
            </w:r>
          </w:p>
        </w:tc>
      </w:tr>
      <w:tr w:rsidR="00384C43" w:rsidRPr="00C7345F" w14:paraId="1982E1DA" w14:textId="77777777" w:rsidTr="00F73F5C">
        <w:tc>
          <w:tcPr>
            <w:tcW w:w="1584" w:type="dxa"/>
          </w:tcPr>
          <w:p w14:paraId="7937C05F" w14:textId="77777777" w:rsidR="00384C43" w:rsidRPr="00C7345F" w:rsidRDefault="00384C43" w:rsidP="00F73F5C">
            <w:pPr>
              <w:pStyle w:val="TableText"/>
              <w:ind w:right="504"/>
              <w:rPr>
                <w:color w:val="000000"/>
              </w:rPr>
            </w:pPr>
            <w:r w:rsidRPr="00C7345F">
              <w:t>424</w:t>
            </w:r>
          </w:p>
        </w:tc>
        <w:tc>
          <w:tcPr>
            <w:tcW w:w="830" w:type="dxa"/>
          </w:tcPr>
          <w:p w14:paraId="6ADC022E" w14:textId="77777777" w:rsidR="00384C43" w:rsidRPr="00C7345F" w:rsidRDefault="00384C43" w:rsidP="00F73F5C">
            <w:pPr>
              <w:pStyle w:val="TableText"/>
              <w:ind w:right="288"/>
              <w:rPr>
                <w:color w:val="000000"/>
              </w:rPr>
            </w:pPr>
            <w:r w:rsidRPr="00C7345F">
              <w:t>2</w:t>
            </w:r>
          </w:p>
        </w:tc>
        <w:tc>
          <w:tcPr>
            <w:tcW w:w="950" w:type="dxa"/>
          </w:tcPr>
          <w:p w14:paraId="154CA0B7" w14:textId="77777777" w:rsidR="00384C43" w:rsidRPr="00C7345F" w:rsidRDefault="00384C43" w:rsidP="00F73F5C">
            <w:pPr>
              <w:pStyle w:val="TableText"/>
              <w:ind w:right="144"/>
              <w:rPr>
                <w:color w:val="000000"/>
              </w:rPr>
            </w:pPr>
            <w:r w:rsidRPr="00C7345F">
              <w:t>7</w:t>
            </w:r>
          </w:p>
        </w:tc>
        <w:tc>
          <w:tcPr>
            <w:tcW w:w="1512" w:type="dxa"/>
          </w:tcPr>
          <w:p w14:paraId="37BE45A7" w14:textId="77777777" w:rsidR="00384C43" w:rsidRPr="00C7345F" w:rsidRDefault="00384C43" w:rsidP="00F73F5C">
            <w:pPr>
              <w:pStyle w:val="TableText"/>
              <w:ind w:right="288"/>
              <w:rPr>
                <w:color w:val="000000"/>
              </w:rPr>
            </w:pPr>
            <w:r w:rsidRPr="00C7345F">
              <w:t>0.22</w:t>
            </w:r>
          </w:p>
        </w:tc>
      </w:tr>
      <w:tr w:rsidR="00384C43" w:rsidRPr="00C7345F" w14:paraId="31D062E9" w14:textId="77777777" w:rsidTr="00F73F5C">
        <w:tc>
          <w:tcPr>
            <w:tcW w:w="1584" w:type="dxa"/>
          </w:tcPr>
          <w:p w14:paraId="4D1F14ED" w14:textId="77777777" w:rsidR="00384C43" w:rsidRPr="00C7345F" w:rsidRDefault="00384C43" w:rsidP="00F73F5C">
            <w:pPr>
              <w:pStyle w:val="TableText"/>
              <w:ind w:right="504"/>
              <w:rPr>
                <w:color w:val="000000"/>
              </w:rPr>
            </w:pPr>
            <w:r w:rsidRPr="00C7345F">
              <w:t>425</w:t>
            </w:r>
          </w:p>
        </w:tc>
        <w:tc>
          <w:tcPr>
            <w:tcW w:w="830" w:type="dxa"/>
          </w:tcPr>
          <w:p w14:paraId="3C72B2CC" w14:textId="77777777" w:rsidR="00384C43" w:rsidRPr="00C7345F" w:rsidRDefault="00384C43" w:rsidP="00F73F5C">
            <w:pPr>
              <w:pStyle w:val="TableText"/>
              <w:ind w:right="288"/>
              <w:rPr>
                <w:color w:val="000000"/>
              </w:rPr>
            </w:pPr>
            <w:r w:rsidRPr="00C7345F">
              <w:t>2</w:t>
            </w:r>
          </w:p>
        </w:tc>
        <w:tc>
          <w:tcPr>
            <w:tcW w:w="950" w:type="dxa"/>
          </w:tcPr>
          <w:p w14:paraId="174208C4" w14:textId="77777777" w:rsidR="00384C43" w:rsidRPr="00C7345F" w:rsidRDefault="00384C43" w:rsidP="00F73F5C">
            <w:pPr>
              <w:pStyle w:val="TableText"/>
              <w:ind w:right="144"/>
              <w:rPr>
                <w:color w:val="000000"/>
              </w:rPr>
            </w:pPr>
            <w:r w:rsidRPr="00C7345F">
              <w:t>11</w:t>
            </w:r>
          </w:p>
        </w:tc>
        <w:tc>
          <w:tcPr>
            <w:tcW w:w="1512" w:type="dxa"/>
          </w:tcPr>
          <w:p w14:paraId="5B56F3B6" w14:textId="77777777" w:rsidR="00384C43" w:rsidRPr="00C7345F" w:rsidRDefault="00384C43" w:rsidP="00F73F5C">
            <w:pPr>
              <w:pStyle w:val="TableText"/>
              <w:ind w:right="288"/>
              <w:rPr>
                <w:color w:val="000000"/>
              </w:rPr>
            </w:pPr>
            <w:r w:rsidRPr="00C7345F">
              <w:t>0.34</w:t>
            </w:r>
          </w:p>
        </w:tc>
      </w:tr>
      <w:tr w:rsidR="00384C43" w:rsidRPr="00C7345F" w14:paraId="70DB14DF" w14:textId="77777777" w:rsidTr="00F73F5C">
        <w:tc>
          <w:tcPr>
            <w:tcW w:w="1584" w:type="dxa"/>
          </w:tcPr>
          <w:p w14:paraId="226F5DA9" w14:textId="77777777" w:rsidR="00384C43" w:rsidRPr="00C7345F" w:rsidRDefault="00384C43" w:rsidP="00F73F5C">
            <w:pPr>
              <w:pStyle w:val="TableText"/>
              <w:ind w:right="504"/>
              <w:rPr>
                <w:color w:val="000000"/>
              </w:rPr>
            </w:pPr>
            <w:r w:rsidRPr="00C7345F">
              <w:t>426</w:t>
            </w:r>
          </w:p>
        </w:tc>
        <w:tc>
          <w:tcPr>
            <w:tcW w:w="830" w:type="dxa"/>
          </w:tcPr>
          <w:p w14:paraId="2568EE25" w14:textId="77777777" w:rsidR="00384C43" w:rsidRPr="00C7345F" w:rsidRDefault="00384C43" w:rsidP="00F73F5C">
            <w:pPr>
              <w:pStyle w:val="TableText"/>
              <w:ind w:right="288"/>
              <w:rPr>
                <w:color w:val="000000"/>
              </w:rPr>
            </w:pPr>
            <w:r w:rsidRPr="00C7345F">
              <w:t>2</w:t>
            </w:r>
          </w:p>
        </w:tc>
        <w:tc>
          <w:tcPr>
            <w:tcW w:w="950" w:type="dxa"/>
          </w:tcPr>
          <w:p w14:paraId="4584BB70" w14:textId="77777777" w:rsidR="00384C43" w:rsidRPr="00C7345F" w:rsidRDefault="00384C43" w:rsidP="00F73F5C">
            <w:pPr>
              <w:pStyle w:val="TableText"/>
              <w:ind w:right="144"/>
              <w:rPr>
                <w:color w:val="000000"/>
              </w:rPr>
            </w:pPr>
            <w:r w:rsidRPr="00C7345F">
              <w:t>3</w:t>
            </w:r>
          </w:p>
        </w:tc>
        <w:tc>
          <w:tcPr>
            <w:tcW w:w="1512" w:type="dxa"/>
          </w:tcPr>
          <w:p w14:paraId="101781CB" w14:textId="77777777" w:rsidR="00384C43" w:rsidRPr="00C7345F" w:rsidRDefault="00384C43" w:rsidP="00F73F5C">
            <w:pPr>
              <w:pStyle w:val="TableText"/>
              <w:ind w:right="288"/>
              <w:rPr>
                <w:color w:val="000000"/>
              </w:rPr>
            </w:pPr>
            <w:r w:rsidRPr="00C7345F">
              <w:t>0.09</w:t>
            </w:r>
          </w:p>
        </w:tc>
      </w:tr>
      <w:tr w:rsidR="00384C43" w:rsidRPr="00C7345F" w14:paraId="1FC79E46" w14:textId="77777777" w:rsidTr="00F73F5C">
        <w:tc>
          <w:tcPr>
            <w:tcW w:w="1584" w:type="dxa"/>
          </w:tcPr>
          <w:p w14:paraId="1FBC9DD5" w14:textId="77777777" w:rsidR="00384C43" w:rsidRPr="00C7345F" w:rsidRDefault="00384C43" w:rsidP="00F73F5C">
            <w:pPr>
              <w:pStyle w:val="TableText"/>
              <w:ind w:right="504"/>
              <w:rPr>
                <w:color w:val="000000"/>
              </w:rPr>
            </w:pPr>
            <w:r w:rsidRPr="00C7345F">
              <w:t>427</w:t>
            </w:r>
          </w:p>
        </w:tc>
        <w:tc>
          <w:tcPr>
            <w:tcW w:w="830" w:type="dxa"/>
          </w:tcPr>
          <w:p w14:paraId="21FFC0BC" w14:textId="77777777" w:rsidR="00384C43" w:rsidRPr="00C7345F" w:rsidRDefault="00384C43" w:rsidP="00F73F5C">
            <w:pPr>
              <w:pStyle w:val="TableText"/>
              <w:ind w:right="288"/>
              <w:rPr>
                <w:color w:val="000000"/>
              </w:rPr>
            </w:pPr>
            <w:r w:rsidRPr="00C7345F">
              <w:t>2</w:t>
            </w:r>
          </w:p>
        </w:tc>
        <w:tc>
          <w:tcPr>
            <w:tcW w:w="950" w:type="dxa"/>
          </w:tcPr>
          <w:p w14:paraId="6B91A34B" w14:textId="77777777" w:rsidR="00384C43" w:rsidRPr="00C7345F" w:rsidRDefault="00384C43" w:rsidP="00F73F5C">
            <w:pPr>
              <w:pStyle w:val="TableText"/>
              <w:ind w:right="144"/>
              <w:rPr>
                <w:color w:val="000000"/>
              </w:rPr>
            </w:pPr>
            <w:r w:rsidRPr="00C7345F">
              <w:t>22</w:t>
            </w:r>
          </w:p>
        </w:tc>
        <w:tc>
          <w:tcPr>
            <w:tcW w:w="1512" w:type="dxa"/>
          </w:tcPr>
          <w:p w14:paraId="4D325A86" w14:textId="77777777" w:rsidR="00384C43" w:rsidRPr="00C7345F" w:rsidRDefault="00384C43" w:rsidP="00F73F5C">
            <w:pPr>
              <w:pStyle w:val="TableText"/>
              <w:ind w:right="288"/>
              <w:rPr>
                <w:color w:val="000000"/>
              </w:rPr>
            </w:pPr>
            <w:r w:rsidRPr="00C7345F">
              <w:t>0.68</w:t>
            </w:r>
          </w:p>
        </w:tc>
      </w:tr>
      <w:tr w:rsidR="00384C43" w:rsidRPr="00C7345F" w14:paraId="467764F1" w14:textId="77777777" w:rsidTr="00F73F5C">
        <w:tc>
          <w:tcPr>
            <w:tcW w:w="1584" w:type="dxa"/>
          </w:tcPr>
          <w:p w14:paraId="480FA3DE" w14:textId="77777777" w:rsidR="00384C43" w:rsidRPr="00C7345F" w:rsidRDefault="00384C43" w:rsidP="00F73F5C">
            <w:pPr>
              <w:pStyle w:val="TableText"/>
              <w:ind w:right="504"/>
              <w:rPr>
                <w:color w:val="000000"/>
              </w:rPr>
            </w:pPr>
            <w:r w:rsidRPr="00C7345F">
              <w:t>428</w:t>
            </w:r>
          </w:p>
        </w:tc>
        <w:tc>
          <w:tcPr>
            <w:tcW w:w="830" w:type="dxa"/>
          </w:tcPr>
          <w:p w14:paraId="1B0E5D95" w14:textId="77777777" w:rsidR="00384C43" w:rsidRPr="00C7345F" w:rsidRDefault="00384C43" w:rsidP="00F73F5C">
            <w:pPr>
              <w:pStyle w:val="TableText"/>
              <w:ind w:right="288"/>
              <w:rPr>
                <w:color w:val="000000"/>
              </w:rPr>
            </w:pPr>
            <w:r w:rsidRPr="00C7345F">
              <w:t>2</w:t>
            </w:r>
          </w:p>
        </w:tc>
        <w:tc>
          <w:tcPr>
            <w:tcW w:w="950" w:type="dxa"/>
          </w:tcPr>
          <w:p w14:paraId="1128E01E" w14:textId="77777777" w:rsidR="00384C43" w:rsidRPr="00C7345F" w:rsidRDefault="00384C43" w:rsidP="00F73F5C">
            <w:pPr>
              <w:pStyle w:val="TableText"/>
              <w:ind w:right="144"/>
              <w:rPr>
                <w:color w:val="000000"/>
              </w:rPr>
            </w:pPr>
            <w:r w:rsidRPr="00C7345F">
              <w:t>1</w:t>
            </w:r>
          </w:p>
        </w:tc>
        <w:tc>
          <w:tcPr>
            <w:tcW w:w="1512" w:type="dxa"/>
          </w:tcPr>
          <w:p w14:paraId="682AA135" w14:textId="77777777" w:rsidR="00384C43" w:rsidRPr="00C7345F" w:rsidRDefault="00384C43" w:rsidP="00F73F5C">
            <w:pPr>
              <w:pStyle w:val="TableText"/>
              <w:ind w:right="288"/>
              <w:rPr>
                <w:color w:val="000000"/>
              </w:rPr>
            </w:pPr>
            <w:r w:rsidRPr="00C7345F">
              <w:t>0.03</w:t>
            </w:r>
          </w:p>
        </w:tc>
      </w:tr>
      <w:tr w:rsidR="00384C43" w:rsidRPr="00C7345F" w14:paraId="0962C5FD" w14:textId="77777777" w:rsidTr="00F73F5C">
        <w:tc>
          <w:tcPr>
            <w:tcW w:w="1584" w:type="dxa"/>
          </w:tcPr>
          <w:p w14:paraId="6D684099" w14:textId="77777777" w:rsidR="00384C43" w:rsidRPr="00C7345F" w:rsidRDefault="00384C43" w:rsidP="00F73F5C">
            <w:pPr>
              <w:pStyle w:val="TableText"/>
              <w:ind w:right="504"/>
              <w:rPr>
                <w:color w:val="000000"/>
              </w:rPr>
            </w:pPr>
            <w:r w:rsidRPr="00C7345F">
              <w:t>429</w:t>
            </w:r>
          </w:p>
        </w:tc>
        <w:tc>
          <w:tcPr>
            <w:tcW w:w="830" w:type="dxa"/>
          </w:tcPr>
          <w:p w14:paraId="53831F9F" w14:textId="77777777" w:rsidR="00384C43" w:rsidRPr="00C7345F" w:rsidRDefault="00384C43" w:rsidP="00F73F5C">
            <w:pPr>
              <w:pStyle w:val="TableText"/>
              <w:ind w:right="288"/>
              <w:rPr>
                <w:color w:val="000000"/>
              </w:rPr>
            </w:pPr>
            <w:r w:rsidRPr="00C7345F">
              <w:t>2</w:t>
            </w:r>
          </w:p>
        </w:tc>
        <w:tc>
          <w:tcPr>
            <w:tcW w:w="950" w:type="dxa"/>
          </w:tcPr>
          <w:p w14:paraId="68610248" w14:textId="77777777" w:rsidR="00384C43" w:rsidRPr="00C7345F" w:rsidRDefault="00384C43" w:rsidP="00F73F5C">
            <w:pPr>
              <w:pStyle w:val="TableText"/>
              <w:ind w:right="144"/>
              <w:rPr>
                <w:color w:val="000000"/>
              </w:rPr>
            </w:pPr>
            <w:r w:rsidRPr="00C7345F">
              <w:t>4</w:t>
            </w:r>
          </w:p>
        </w:tc>
        <w:tc>
          <w:tcPr>
            <w:tcW w:w="1512" w:type="dxa"/>
          </w:tcPr>
          <w:p w14:paraId="6CA17718" w14:textId="77777777" w:rsidR="00384C43" w:rsidRPr="00C7345F" w:rsidRDefault="00384C43" w:rsidP="00F73F5C">
            <w:pPr>
              <w:pStyle w:val="TableText"/>
              <w:ind w:right="288"/>
              <w:rPr>
                <w:color w:val="000000"/>
              </w:rPr>
            </w:pPr>
            <w:r w:rsidRPr="00C7345F">
              <w:t>0.12</w:t>
            </w:r>
          </w:p>
        </w:tc>
      </w:tr>
      <w:tr w:rsidR="00384C43" w:rsidRPr="00C7345F" w14:paraId="0437B16A" w14:textId="77777777" w:rsidTr="00F73F5C">
        <w:tc>
          <w:tcPr>
            <w:tcW w:w="1584" w:type="dxa"/>
          </w:tcPr>
          <w:p w14:paraId="2D522E8A" w14:textId="77777777" w:rsidR="00384C43" w:rsidRPr="00C7345F" w:rsidRDefault="00384C43" w:rsidP="00F73F5C">
            <w:pPr>
              <w:pStyle w:val="TableText"/>
              <w:ind w:right="504"/>
              <w:rPr>
                <w:color w:val="000000"/>
              </w:rPr>
            </w:pPr>
            <w:r w:rsidRPr="00C7345F">
              <w:t>430</w:t>
            </w:r>
          </w:p>
        </w:tc>
        <w:tc>
          <w:tcPr>
            <w:tcW w:w="830" w:type="dxa"/>
          </w:tcPr>
          <w:p w14:paraId="44D01D61" w14:textId="77777777" w:rsidR="00384C43" w:rsidRPr="00C7345F" w:rsidRDefault="00384C43" w:rsidP="00F73F5C">
            <w:pPr>
              <w:pStyle w:val="TableText"/>
              <w:ind w:right="288"/>
              <w:rPr>
                <w:color w:val="000000"/>
              </w:rPr>
            </w:pPr>
            <w:r w:rsidRPr="00C7345F">
              <w:t>2</w:t>
            </w:r>
          </w:p>
        </w:tc>
        <w:tc>
          <w:tcPr>
            <w:tcW w:w="950" w:type="dxa"/>
          </w:tcPr>
          <w:p w14:paraId="7F03E362" w14:textId="77777777" w:rsidR="00384C43" w:rsidRPr="00C7345F" w:rsidRDefault="00384C43" w:rsidP="00F73F5C">
            <w:pPr>
              <w:pStyle w:val="TableText"/>
              <w:ind w:right="144"/>
              <w:rPr>
                <w:color w:val="000000"/>
              </w:rPr>
            </w:pPr>
            <w:r w:rsidRPr="00C7345F">
              <w:t>2</w:t>
            </w:r>
          </w:p>
        </w:tc>
        <w:tc>
          <w:tcPr>
            <w:tcW w:w="1512" w:type="dxa"/>
          </w:tcPr>
          <w:p w14:paraId="53371BF0" w14:textId="77777777" w:rsidR="00384C43" w:rsidRPr="00C7345F" w:rsidRDefault="00384C43" w:rsidP="00F73F5C">
            <w:pPr>
              <w:pStyle w:val="TableText"/>
              <w:ind w:right="288"/>
              <w:rPr>
                <w:color w:val="000000"/>
              </w:rPr>
            </w:pPr>
            <w:r w:rsidRPr="00C7345F">
              <w:t>0.06</w:t>
            </w:r>
          </w:p>
        </w:tc>
      </w:tr>
      <w:tr w:rsidR="00384C43" w:rsidRPr="00C7345F" w14:paraId="46CEE1C7" w14:textId="77777777" w:rsidTr="00F73F5C">
        <w:tc>
          <w:tcPr>
            <w:tcW w:w="1584" w:type="dxa"/>
          </w:tcPr>
          <w:p w14:paraId="679DE036" w14:textId="77777777" w:rsidR="00384C43" w:rsidRPr="00C7345F" w:rsidRDefault="00384C43" w:rsidP="00F73F5C">
            <w:pPr>
              <w:pStyle w:val="TableText"/>
              <w:ind w:right="504"/>
              <w:rPr>
                <w:color w:val="000000"/>
              </w:rPr>
            </w:pPr>
            <w:r w:rsidRPr="00C7345F">
              <w:t>431</w:t>
            </w:r>
          </w:p>
        </w:tc>
        <w:tc>
          <w:tcPr>
            <w:tcW w:w="830" w:type="dxa"/>
          </w:tcPr>
          <w:p w14:paraId="2EAF5401" w14:textId="77777777" w:rsidR="00384C43" w:rsidRPr="00C7345F" w:rsidRDefault="00384C43" w:rsidP="00F73F5C">
            <w:pPr>
              <w:pStyle w:val="TableText"/>
              <w:ind w:right="288"/>
              <w:rPr>
                <w:color w:val="000000"/>
              </w:rPr>
            </w:pPr>
            <w:r w:rsidRPr="00C7345F">
              <w:t>2</w:t>
            </w:r>
          </w:p>
        </w:tc>
        <w:tc>
          <w:tcPr>
            <w:tcW w:w="950" w:type="dxa"/>
          </w:tcPr>
          <w:p w14:paraId="173682C8" w14:textId="77777777" w:rsidR="00384C43" w:rsidRPr="00C7345F" w:rsidRDefault="00384C43" w:rsidP="00F73F5C">
            <w:pPr>
              <w:pStyle w:val="TableText"/>
              <w:ind w:right="144"/>
              <w:rPr>
                <w:color w:val="000000"/>
              </w:rPr>
            </w:pPr>
            <w:r w:rsidRPr="00C7345F">
              <w:t>26</w:t>
            </w:r>
          </w:p>
        </w:tc>
        <w:tc>
          <w:tcPr>
            <w:tcW w:w="1512" w:type="dxa"/>
          </w:tcPr>
          <w:p w14:paraId="2143F306" w14:textId="77777777" w:rsidR="00384C43" w:rsidRPr="00C7345F" w:rsidRDefault="00384C43" w:rsidP="00F73F5C">
            <w:pPr>
              <w:pStyle w:val="TableText"/>
              <w:ind w:right="288"/>
              <w:rPr>
                <w:color w:val="000000"/>
              </w:rPr>
            </w:pPr>
            <w:r w:rsidRPr="00C7345F">
              <w:t>0.80</w:t>
            </w:r>
          </w:p>
        </w:tc>
      </w:tr>
    </w:tbl>
    <w:p w14:paraId="09B87CC4" w14:textId="77777777" w:rsidR="00384C43" w:rsidRPr="00C7345F" w:rsidRDefault="00384C43">
      <w:r w:rsidRPr="00C7345F">
        <w:lastRenderedPageBreak/>
        <w:fldChar w:fldCharType="begin"/>
      </w:r>
      <w:r w:rsidRPr="00C7345F">
        <w:instrText xml:space="preserve"> REF _Ref66086621 \h </w:instrText>
      </w:r>
      <w:r w:rsidRPr="00C7345F">
        <w:fldChar w:fldCharType="separate"/>
      </w:r>
      <w:r w:rsidRPr="00C7345F">
        <w:t>Table 4.C.3</w:t>
      </w:r>
      <w:r w:rsidRPr="00C7345F">
        <w:fldChar w:fldCharType="end"/>
      </w:r>
      <w:r w:rsidRPr="00C7345F">
        <w:t xml:space="preserve"> </w:t>
      </w:r>
      <w:r w:rsidRPr="00C7345F">
        <w:rPr>
          <w:i/>
        </w:rPr>
        <w:t>(continuation five)</w:t>
      </w:r>
    </w:p>
    <w:tbl>
      <w:tblPr>
        <w:tblStyle w:val="TRs"/>
        <w:tblW w:w="0" w:type="auto"/>
        <w:tblLayout w:type="fixed"/>
        <w:tblLook w:val="04A0" w:firstRow="1" w:lastRow="0" w:firstColumn="1" w:lastColumn="0" w:noHBand="0" w:noVBand="1"/>
        <w:tblDescription w:val="Scale Score and Performance Level Distribution of Overall Scores for Grade Two, continuation five"/>
      </w:tblPr>
      <w:tblGrid>
        <w:gridCol w:w="1584"/>
        <w:gridCol w:w="830"/>
        <w:gridCol w:w="950"/>
        <w:gridCol w:w="1512"/>
      </w:tblGrid>
      <w:tr w:rsidR="00384C43" w:rsidRPr="00C7345F" w14:paraId="7A0EBAF7"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5972D25" w14:textId="77777777" w:rsidR="00384C43" w:rsidRPr="00C7345F" w:rsidRDefault="00384C43" w:rsidP="00F73F5C">
            <w:pPr>
              <w:pStyle w:val="TableHead"/>
              <w:rPr>
                <w:noProof w:val="0"/>
              </w:rPr>
            </w:pPr>
            <w:r w:rsidRPr="00C7345F">
              <w:rPr>
                <w:noProof w:val="0"/>
              </w:rPr>
              <w:t>Scale Score</w:t>
            </w:r>
          </w:p>
        </w:tc>
        <w:tc>
          <w:tcPr>
            <w:tcW w:w="830" w:type="dxa"/>
            <w:hideMark/>
          </w:tcPr>
          <w:p w14:paraId="13AB91ED" w14:textId="77777777" w:rsidR="00384C43" w:rsidRPr="00C7345F" w:rsidRDefault="00384C43" w:rsidP="00F73F5C">
            <w:pPr>
              <w:pStyle w:val="TableHead"/>
              <w:rPr>
                <w:noProof w:val="0"/>
              </w:rPr>
            </w:pPr>
            <w:r w:rsidRPr="00C7345F">
              <w:rPr>
                <w:noProof w:val="0"/>
              </w:rPr>
              <w:t>Level</w:t>
            </w:r>
          </w:p>
        </w:tc>
        <w:tc>
          <w:tcPr>
            <w:tcW w:w="950" w:type="dxa"/>
            <w:hideMark/>
          </w:tcPr>
          <w:p w14:paraId="3809EE64" w14:textId="77777777" w:rsidR="00384C43" w:rsidRPr="00C7345F" w:rsidRDefault="00384C43" w:rsidP="00F73F5C">
            <w:pPr>
              <w:pStyle w:val="TableHead"/>
              <w:rPr>
                <w:noProof w:val="0"/>
              </w:rPr>
            </w:pPr>
            <w:r w:rsidRPr="00C7345F">
              <w:rPr>
                <w:noProof w:val="0"/>
              </w:rPr>
              <w:t>N</w:t>
            </w:r>
          </w:p>
        </w:tc>
        <w:tc>
          <w:tcPr>
            <w:tcW w:w="1512" w:type="dxa"/>
            <w:hideMark/>
          </w:tcPr>
          <w:p w14:paraId="700B3C21" w14:textId="77777777" w:rsidR="00384C43" w:rsidRPr="00C7345F" w:rsidRDefault="00384C43" w:rsidP="00F73F5C">
            <w:pPr>
              <w:pStyle w:val="TableHead"/>
              <w:rPr>
                <w:noProof w:val="0"/>
              </w:rPr>
            </w:pPr>
            <w:r w:rsidRPr="00C7345F">
              <w:rPr>
                <w:noProof w:val="0"/>
              </w:rPr>
              <w:t>Percentage</w:t>
            </w:r>
          </w:p>
        </w:tc>
      </w:tr>
      <w:tr w:rsidR="00384C43" w:rsidRPr="00C7345F" w14:paraId="411B1798" w14:textId="77777777" w:rsidTr="00F73F5C">
        <w:tc>
          <w:tcPr>
            <w:tcW w:w="1584" w:type="dxa"/>
          </w:tcPr>
          <w:p w14:paraId="22279509" w14:textId="77777777" w:rsidR="00384C43" w:rsidRPr="00C7345F" w:rsidRDefault="00384C43" w:rsidP="00F73F5C">
            <w:pPr>
              <w:pStyle w:val="TableText"/>
              <w:ind w:right="504"/>
              <w:rPr>
                <w:color w:val="000000"/>
              </w:rPr>
            </w:pPr>
            <w:r w:rsidRPr="00C7345F">
              <w:t>432</w:t>
            </w:r>
          </w:p>
        </w:tc>
        <w:tc>
          <w:tcPr>
            <w:tcW w:w="830" w:type="dxa"/>
          </w:tcPr>
          <w:p w14:paraId="638D451F" w14:textId="77777777" w:rsidR="00384C43" w:rsidRPr="00C7345F" w:rsidRDefault="00384C43" w:rsidP="00F73F5C">
            <w:pPr>
              <w:pStyle w:val="TableText"/>
              <w:ind w:right="288"/>
              <w:rPr>
                <w:color w:val="000000"/>
              </w:rPr>
            </w:pPr>
            <w:r w:rsidRPr="00C7345F">
              <w:t>2</w:t>
            </w:r>
          </w:p>
        </w:tc>
        <w:tc>
          <w:tcPr>
            <w:tcW w:w="950" w:type="dxa"/>
          </w:tcPr>
          <w:p w14:paraId="3DA1A1B6" w14:textId="77777777" w:rsidR="00384C43" w:rsidRPr="00C7345F" w:rsidRDefault="00384C43" w:rsidP="00F73F5C">
            <w:pPr>
              <w:pStyle w:val="TableText"/>
              <w:ind w:right="144"/>
              <w:rPr>
                <w:color w:val="000000"/>
              </w:rPr>
            </w:pPr>
            <w:r w:rsidRPr="00C7345F">
              <w:t>27</w:t>
            </w:r>
          </w:p>
        </w:tc>
        <w:tc>
          <w:tcPr>
            <w:tcW w:w="1512" w:type="dxa"/>
          </w:tcPr>
          <w:p w14:paraId="7CC588B9" w14:textId="77777777" w:rsidR="00384C43" w:rsidRPr="00C7345F" w:rsidRDefault="00384C43" w:rsidP="00F73F5C">
            <w:pPr>
              <w:pStyle w:val="TableText"/>
              <w:ind w:right="288"/>
              <w:rPr>
                <w:color w:val="000000"/>
              </w:rPr>
            </w:pPr>
            <w:r w:rsidRPr="00C7345F">
              <w:t>0.83</w:t>
            </w:r>
          </w:p>
        </w:tc>
      </w:tr>
      <w:tr w:rsidR="00384C43" w:rsidRPr="00C7345F" w14:paraId="620CC277" w14:textId="77777777" w:rsidTr="00F73F5C">
        <w:tc>
          <w:tcPr>
            <w:tcW w:w="1584" w:type="dxa"/>
          </w:tcPr>
          <w:p w14:paraId="4764FBC2" w14:textId="77777777" w:rsidR="00384C43" w:rsidRPr="00C7345F" w:rsidRDefault="00384C43" w:rsidP="00F73F5C">
            <w:pPr>
              <w:pStyle w:val="TableText"/>
              <w:ind w:right="504"/>
              <w:rPr>
                <w:color w:val="000000"/>
              </w:rPr>
            </w:pPr>
            <w:r w:rsidRPr="00C7345F">
              <w:t>434</w:t>
            </w:r>
          </w:p>
        </w:tc>
        <w:tc>
          <w:tcPr>
            <w:tcW w:w="830" w:type="dxa"/>
          </w:tcPr>
          <w:p w14:paraId="081B1DA4" w14:textId="77777777" w:rsidR="00384C43" w:rsidRPr="00C7345F" w:rsidRDefault="00384C43" w:rsidP="00F73F5C">
            <w:pPr>
              <w:pStyle w:val="TableText"/>
              <w:ind w:right="288"/>
              <w:rPr>
                <w:color w:val="000000"/>
              </w:rPr>
            </w:pPr>
            <w:r w:rsidRPr="00C7345F">
              <w:t>2</w:t>
            </w:r>
          </w:p>
        </w:tc>
        <w:tc>
          <w:tcPr>
            <w:tcW w:w="950" w:type="dxa"/>
          </w:tcPr>
          <w:p w14:paraId="134CE017" w14:textId="77777777" w:rsidR="00384C43" w:rsidRPr="00C7345F" w:rsidRDefault="00384C43" w:rsidP="00F73F5C">
            <w:pPr>
              <w:pStyle w:val="TableText"/>
              <w:ind w:right="144"/>
              <w:rPr>
                <w:color w:val="000000"/>
              </w:rPr>
            </w:pPr>
            <w:r w:rsidRPr="00C7345F">
              <w:t>1</w:t>
            </w:r>
          </w:p>
        </w:tc>
        <w:tc>
          <w:tcPr>
            <w:tcW w:w="1512" w:type="dxa"/>
          </w:tcPr>
          <w:p w14:paraId="073D9F16" w14:textId="77777777" w:rsidR="00384C43" w:rsidRPr="00C7345F" w:rsidRDefault="00384C43" w:rsidP="00F73F5C">
            <w:pPr>
              <w:pStyle w:val="TableText"/>
              <w:ind w:right="288"/>
              <w:rPr>
                <w:color w:val="000000"/>
              </w:rPr>
            </w:pPr>
            <w:r w:rsidRPr="00C7345F">
              <w:t>0.03</w:t>
            </w:r>
          </w:p>
        </w:tc>
      </w:tr>
      <w:tr w:rsidR="00384C43" w:rsidRPr="00C7345F" w14:paraId="278C1E1A" w14:textId="77777777" w:rsidTr="00F73F5C">
        <w:tc>
          <w:tcPr>
            <w:tcW w:w="1584" w:type="dxa"/>
          </w:tcPr>
          <w:p w14:paraId="1E8D4745" w14:textId="77777777" w:rsidR="00384C43" w:rsidRPr="00C7345F" w:rsidRDefault="00384C43" w:rsidP="00F73F5C">
            <w:pPr>
              <w:pStyle w:val="TableText"/>
              <w:ind w:right="504"/>
              <w:rPr>
                <w:color w:val="000000"/>
              </w:rPr>
            </w:pPr>
            <w:r w:rsidRPr="00C7345F">
              <w:t>435</w:t>
            </w:r>
          </w:p>
        </w:tc>
        <w:tc>
          <w:tcPr>
            <w:tcW w:w="830" w:type="dxa"/>
          </w:tcPr>
          <w:p w14:paraId="2CF3D518" w14:textId="77777777" w:rsidR="00384C43" w:rsidRPr="00C7345F" w:rsidRDefault="00384C43" w:rsidP="00F73F5C">
            <w:pPr>
              <w:pStyle w:val="TableText"/>
              <w:ind w:right="288"/>
              <w:rPr>
                <w:color w:val="000000"/>
              </w:rPr>
            </w:pPr>
            <w:r w:rsidRPr="00C7345F">
              <w:t>2</w:t>
            </w:r>
          </w:p>
        </w:tc>
        <w:tc>
          <w:tcPr>
            <w:tcW w:w="950" w:type="dxa"/>
          </w:tcPr>
          <w:p w14:paraId="2142C7F2" w14:textId="77777777" w:rsidR="00384C43" w:rsidRPr="00C7345F" w:rsidRDefault="00384C43" w:rsidP="00F73F5C">
            <w:pPr>
              <w:pStyle w:val="TableText"/>
              <w:ind w:right="144"/>
              <w:rPr>
                <w:color w:val="000000"/>
              </w:rPr>
            </w:pPr>
            <w:r w:rsidRPr="00C7345F">
              <w:t>14</w:t>
            </w:r>
          </w:p>
        </w:tc>
        <w:tc>
          <w:tcPr>
            <w:tcW w:w="1512" w:type="dxa"/>
          </w:tcPr>
          <w:p w14:paraId="19FD5AAB" w14:textId="77777777" w:rsidR="00384C43" w:rsidRPr="00C7345F" w:rsidRDefault="00384C43" w:rsidP="00F73F5C">
            <w:pPr>
              <w:pStyle w:val="TableText"/>
              <w:ind w:right="288"/>
              <w:rPr>
                <w:color w:val="000000"/>
              </w:rPr>
            </w:pPr>
            <w:r w:rsidRPr="00C7345F">
              <w:t>0.43</w:t>
            </w:r>
          </w:p>
        </w:tc>
      </w:tr>
      <w:tr w:rsidR="00384C43" w:rsidRPr="00C7345F" w14:paraId="6FB6F634" w14:textId="77777777" w:rsidTr="00F73F5C">
        <w:tc>
          <w:tcPr>
            <w:tcW w:w="1584" w:type="dxa"/>
          </w:tcPr>
          <w:p w14:paraId="456B85F7" w14:textId="77777777" w:rsidR="00384C43" w:rsidRPr="00C7345F" w:rsidRDefault="00384C43" w:rsidP="00F73F5C">
            <w:pPr>
              <w:pStyle w:val="TableText"/>
              <w:ind w:right="504"/>
              <w:rPr>
                <w:color w:val="000000"/>
              </w:rPr>
            </w:pPr>
            <w:r w:rsidRPr="00C7345F">
              <w:t>436</w:t>
            </w:r>
          </w:p>
        </w:tc>
        <w:tc>
          <w:tcPr>
            <w:tcW w:w="830" w:type="dxa"/>
          </w:tcPr>
          <w:p w14:paraId="48FF2940" w14:textId="77777777" w:rsidR="00384C43" w:rsidRPr="00C7345F" w:rsidRDefault="00384C43" w:rsidP="00F73F5C">
            <w:pPr>
              <w:pStyle w:val="TableText"/>
              <w:ind w:right="288"/>
              <w:rPr>
                <w:color w:val="000000"/>
              </w:rPr>
            </w:pPr>
            <w:r w:rsidRPr="00C7345F">
              <w:t>2</w:t>
            </w:r>
          </w:p>
        </w:tc>
        <w:tc>
          <w:tcPr>
            <w:tcW w:w="950" w:type="dxa"/>
          </w:tcPr>
          <w:p w14:paraId="7FDE51E4" w14:textId="77777777" w:rsidR="00384C43" w:rsidRPr="00C7345F" w:rsidRDefault="00384C43" w:rsidP="00F73F5C">
            <w:pPr>
              <w:pStyle w:val="TableText"/>
              <w:ind w:right="144"/>
              <w:rPr>
                <w:color w:val="000000"/>
              </w:rPr>
            </w:pPr>
            <w:r w:rsidRPr="00C7345F">
              <w:t>13</w:t>
            </w:r>
          </w:p>
        </w:tc>
        <w:tc>
          <w:tcPr>
            <w:tcW w:w="1512" w:type="dxa"/>
          </w:tcPr>
          <w:p w14:paraId="0EF88946" w14:textId="77777777" w:rsidR="00384C43" w:rsidRPr="00C7345F" w:rsidRDefault="00384C43" w:rsidP="00F73F5C">
            <w:pPr>
              <w:pStyle w:val="TableText"/>
              <w:ind w:right="288"/>
              <w:rPr>
                <w:color w:val="000000"/>
              </w:rPr>
            </w:pPr>
            <w:r w:rsidRPr="00C7345F">
              <w:t>0.40</w:t>
            </w:r>
          </w:p>
        </w:tc>
      </w:tr>
      <w:tr w:rsidR="00384C43" w:rsidRPr="00C7345F" w14:paraId="5A35A8D1" w14:textId="77777777" w:rsidTr="00F73F5C">
        <w:tc>
          <w:tcPr>
            <w:tcW w:w="1584" w:type="dxa"/>
          </w:tcPr>
          <w:p w14:paraId="5910166F" w14:textId="77777777" w:rsidR="00384C43" w:rsidRPr="00C7345F" w:rsidRDefault="00384C43" w:rsidP="00F73F5C">
            <w:pPr>
              <w:pStyle w:val="TableText"/>
              <w:ind w:right="504"/>
              <w:rPr>
                <w:color w:val="000000"/>
              </w:rPr>
            </w:pPr>
            <w:r w:rsidRPr="00C7345F">
              <w:t>437</w:t>
            </w:r>
          </w:p>
        </w:tc>
        <w:tc>
          <w:tcPr>
            <w:tcW w:w="830" w:type="dxa"/>
          </w:tcPr>
          <w:p w14:paraId="59398FBE" w14:textId="77777777" w:rsidR="00384C43" w:rsidRPr="00C7345F" w:rsidRDefault="00384C43" w:rsidP="00F73F5C">
            <w:pPr>
              <w:pStyle w:val="TableText"/>
              <w:ind w:right="288"/>
              <w:rPr>
                <w:color w:val="000000"/>
              </w:rPr>
            </w:pPr>
            <w:r w:rsidRPr="00C7345F">
              <w:t>2</w:t>
            </w:r>
          </w:p>
        </w:tc>
        <w:tc>
          <w:tcPr>
            <w:tcW w:w="950" w:type="dxa"/>
          </w:tcPr>
          <w:p w14:paraId="104C49B0" w14:textId="77777777" w:rsidR="00384C43" w:rsidRPr="00C7345F" w:rsidRDefault="00384C43" w:rsidP="00F73F5C">
            <w:pPr>
              <w:pStyle w:val="TableText"/>
              <w:ind w:right="144"/>
              <w:rPr>
                <w:color w:val="000000"/>
              </w:rPr>
            </w:pPr>
            <w:r w:rsidRPr="00C7345F">
              <w:t>1</w:t>
            </w:r>
          </w:p>
        </w:tc>
        <w:tc>
          <w:tcPr>
            <w:tcW w:w="1512" w:type="dxa"/>
          </w:tcPr>
          <w:p w14:paraId="59B39A5C" w14:textId="77777777" w:rsidR="00384C43" w:rsidRPr="00C7345F" w:rsidRDefault="00384C43" w:rsidP="00F73F5C">
            <w:pPr>
              <w:pStyle w:val="TableText"/>
              <w:ind w:right="288"/>
              <w:rPr>
                <w:color w:val="000000"/>
              </w:rPr>
            </w:pPr>
            <w:r w:rsidRPr="00C7345F">
              <w:t>0.03</w:t>
            </w:r>
          </w:p>
        </w:tc>
      </w:tr>
      <w:tr w:rsidR="00384C43" w:rsidRPr="00C7345F" w14:paraId="01608E9E" w14:textId="77777777" w:rsidTr="00F73F5C">
        <w:tc>
          <w:tcPr>
            <w:tcW w:w="1584" w:type="dxa"/>
          </w:tcPr>
          <w:p w14:paraId="579A3B42" w14:textId="77777777" w:rsidR="00384C43" w:rsidRPr="00C7345F" w:rsidRDefault="00384C43" w:rsidP="00F73F5C">
            <w:pPr>
              <w:pStyle w:val="TableText"/>
              <w:ind w:right="504"/>
              <w:rPr>
                <w:color w:val="000000"/>
              </w:rPr>
            </w:pPr>
            <w:r w:rsidRPr="00C7345F">
              <w:t>438</w:t>
            </w:r>
          </w:p>
        </w:tc>
        <w:tc>
          <w:tcPr>
            <w:tcW w:w="830" w:type="dxa"/>
          </w:tcPr>
          <w:p w14:paraId="52E02AF1" w14:textId="77777777" w:rsidR="00384C43" w:rsidRPr="00C7345F" w:rsidRDefault="00384C43" w:rsidP="00F73F5C">
            <w:pPr>
              <w:pStyle w:val="TableText"/>
              <w:ind w:right="288"/>
              <w:rPr>
                <w:color w:val="000000"/>
              </w:rPr>
            </w:pPr>
            <w:r w:rsidRPr="00C7345F">
              <w:t>2</w:t>
            </w:r>
          </w:p>
        </w:tc>
        <w:tc>
          <w:tcPr>
            <w:tcW w:w="950" w:type="dxa"/>
          </w:tcPr>
          <w:p w14:paraId="7CDC42D4" w14:textId="77777777" w:rsidR="00384C43" w:rsidRPr="00C7345F" w:rsidRDefault="00384C43" w:rsidP="00F73F5C">
            <w:pPr>
              <w:pStyle w:val="TableText"/>
              <w:ind w:right="144"/>
              <w:rPr>
                <w:color w:val="000000"/>
              </w:rPr>
            </w:pPr>
            <w:r w:rsidRPr="00C7345F">
              <w:t>23</w:t>
            </w:r>
          </w:p>
        </w:tc>
        <w:tc>
          <w:tcPr>
            <w:tcW w:w="1512" w:type="dxa"/>
          </w:tcPr>
          <w:p w14:paraId="28FCB2B5" w14:textId="77777777" w:rsidR="00384C43" w:rsidRPr="00C7345F" w:rsidRDefault="00384C43" w:rsidP="00F73F5C">
            <w:pPr>
              <w:pStyle w:val="TableText"/>
              <w:ind w:right="288"/>
              <w:rPr>
                <w:color w:val="000000"/>
              </w:rPr>
            </w:pPr>
            <w:r w:rsidRPr="00C7345F">
              <w:t>0.71</w:t>
            </w:r>
          </w:p>
        </w:tc>
      </w:tr>
      <w:tr w:rsidR="00384C43" w:rsidRPr="00C7345F" w14:paraId="7A0FF7F8" w14:textId="77777777" w:rsidTr="00F73F5C">
        <w:tc>
          <w:tcPr>
            <w:tcW w:w="1584" w:type="dxa"/>
          </w:tcPr>
          <w:p w14:paraId="704BF419" w14:textId="77777777" w:rsidR="00384C43" w:rsidRPr="00C7345F" w:rsidRDefault="00384C43" w:rsidP="00F73F5C">
            <w:pPr>
              <w:pStyle w:val="TableText"/>
              <w:ind w:right="504"/>
              <w:rPr>
                <w:color w:val="000000"/>
              </w:rPr>
            </w:pPr>
            <w:r w:rsidRPr="00C7345F">
              <w:t>439</w:t>
            </w:r>
          </w:p>
        </w:tc>
        <w:tc>
          <w:tcPr>
            <w:tcW w:w="830" w:type="dxa"/>
          </w:tcPr>
          <w:p w14:paraId="2CE065D6" w14:textId="77777777" w:rsidR="00384C43" w:rsidRPr="00C7345F" w:rsidRDefault="00384C43" w:rsidP="00F73F5C">
            <w:pPr>
              <w:pStyle w:val="TableText"/>
              <w:ind w:right="288"/>
              <w:rPr>
                <w:color w:val="000000"/>
              </w:rPr>
            </w:pPr>
            <w:r w:rsidRPr="00C7345F">
              <w:t>2</w:t>
            </w:r>
          </w:p>
        </w:tc>
        <w:tc>
          <w:tcPr>
            <w:tcW w:w="950" w:type="dxa"/>
          </w:tcPr>
          <w:p w14:paraId="37AF8069" w14:textId="77777777" w:rsidR="00384C43" w:rsidRPr="00C7345F" w:rsidRDefault="00384C43" w:rsidP="00F73F5C">
            <w:pPr>
              <w:pStyle w:val="TableText"/>
              <w:ind w:right="144"/>
              <w:rPr>
                <w:color w:val="000000"/>
              </w:rPr>
            </w:pPr>
            <w:r w:rsidRPr="00C7345F">
              <w:t>12</w:t>
            </w:r>
          </w:p>
        </w:tc>
        <w:tc>
          <w:tcPr>
            <w:tcW w:w="1512" w:type="dxa"/>
          </w:tcPr>
          <w:p w14:paraId="62DE026D" w14:textId="77777777" w:rsidR="00384C43" w:rsidRPr="00C7345F" w:rsidRDefault="00384C43" w:rsidP="00F73F5C">
            <w:pPr>
              <w:pStyle w:val="TableText"/>
              <w:ind w:right="288"/>
              <w:rPr>
                <w:color w:val="000000"/>
              </w:rPr>
            </w:pPr>
            <w:r w:rsidRPr="00C7345F">
              <w:t>0.37</w:t>
            </w:r>
          </w:p>
        </w:tc>
      </w:tr>
      <w:tr w:rsidR="00384C43" w:rsidRPr="00C7345F" w14:paraId="0524058C" w14:textId="77777777" w:rsidTr="00F73F5C">
        <w:tc>
          <w:tcPr>
            <w:tcW w:w="1584" w:type="dxa"/>
          </w:tcPr>
          <w:p w14:paraId="51A8E645" w14:textId="77777777" w:rsidR="00384C43" w:rsidRPr="00C7345F" w:rsidRDefault="00384C43" w:rsidP="00F73F5C">
            <w:pPr>
              <w:pStyle w:val="TableText"/>
              <w:ind w:right="504"/>
              <w:rPr>
                <w:color w:val="000000"/>
              </w:rPr>
            </w:pPr>
            <w:r w:rsidRPr="00C7345F">
              <w:t>440</w:t>
            </w:r>
          </w:p>
        </w:tc>
        <w:tc>
          <w:tcPr>
            <w:tcW w:w="830" w:type="dxa"/>
          </w:tcPr>
          <w:p w14:paraId="5796C499" w14:textId="77777777" w:rsidR="00384C43" w:rsidRPr="00C7345F" w:rsidRDefault="00384C43" w:rsidP="00F73F5C">
            <w:pPr>
              <w:pStyle w:val="TableText"/>
              <w:ind w:right="288"/>
              <w:rPr>
                <w:color w:val="000000"/>
              </w:rPr>
            </w:pPr>
            <w:r w:rsidRPr="00C7345F">
              <w:t>2</w:t>
            </w:r>
          </w:p>
        </w:tc>
        <w:tc>
          <w:tcPr>
            <w:tcW w:w="950" w:type="dxa"/>
          </w:tcPr>
          <w:p w14:paraId="4E011220" w14:textId="77777777" w:rsidR="00384C43" w:rsidRPr="00C7345F" w:rsidRDefault="00384C43" w:rsidP="00F73F5C">
            <w:pPr>
              <w:pStyle w:val="TableText"/>
              <w:ind w:right="144"/>
              <w:rPr>
                <w:color w:val="000000"/>
              </w:rPr>
            </w:pPr>
            <w:r w:rsidRPr="00C7345F">
              <w:t>7</w:t>
            </w:r>
          </w:p>
        </w:tc>
        <w:tc>
          <w:tcPr>
            <w:tcW w:w="1512" w:type="dxa"/>
          </w:tcPr>
          <w:p w14:paraId="1A2128B9" w14:textId="77777777" w:rsidR="00384C43" w:rsidRPr="00C7345F" w:rsidRDefault="00384C43" w:rsidP="00F73F5C">
            <w:pPr>
              <w:pStyle w:val="TableText"/>
              <w:ind w:right="288"/>
              <w:rPr>
                <w:color w:val="000000"/>
              </w:rPr>
            </w:pPr>
            <w:r w:rsidRPr="00C7345F">
              <w:t>0.22</w:t>
            </w:r>
          </w:p>
        </w:tc>
      </w:tr>
      <w:tr w:rsidR="00384C43" w:rsidRPr="00C7345F" w14:paraId="6728CCF7" w14:textId="77777777" w:rsidTr="00F73F5C">
        <w:tc>
          <w:tcPr>
            <w:tcW w:w="1584" w:type="dxa"/>
          </w:tcPr>
          <w:p w14:paraId="51F57226" w14:textId="77777777" w:rsidR="00384C43" w:rsidRPr="00C7345F" w:rsidRDefault="00384C43" w:rsidP="00F73F5C">
            <w:pPr>
              <w:pStyle w:val="TableText"/>
              <w:ind w:right="504"/>
              <w:rPr>
                <w:color w:val="000000"/>
              </w:rPr>
            </w:pPr>
            <w:r w:rsidRPr="00C7345F">
              <w:t>441</w:t>
            </w:r>
          </w:p>
        </w:tc>
        <w:tc>
          <w:tcPr>
            <w:tcW w:w="830" w:type="dxa"/>
          </w:tcPr>
          <w:p w14:paraId="5028EEAD" w14:textId="77777777" w:rsidR="00384C43" w:rsidRPr="00C7345F" w:rsidRDefault="00384C43" w:rsidP="00F73F5C">
            <w:pPr>
              <w:pStyle w:val="TableText"/>
              <w:ind w:right="288"/>
              <w:rPr>
                <w:color w:val="000000"/>
              </w:rPr>
            </w:pPr>
            <w:r w:rsidRPr="00C7345F">
              <w:t>2</w:t>
            </w:r>
          </w:p>
        </w:tc>
        <w:tc>
          <w:tcPr>
            <w:tcW w:w="950" w:type="dxa"/>
          </w:tcPr>
          <w:p w14:paraId="4D5938A4" w14:textId="77777777" w:rsidR="00384C43" w:rsidRPr="00C7345F" w:rsidRDefault="00384C43" w:rsidP="00F73F5C">
            <w:pPr>
              <w:pStyle w:val="TableText"/>
              <w:ind w:right="144"/>
              <w:rPr>
                <w:color w:val="000000"/>
              </w:rPr>
            </w:pPr>
            <w:r w:rsidRPr="00C7345F">
              <w:t>6</w:t>
            </w:r>
          </w:p>
        </w:tc>
        <w:tc>
          <w:tcPr>
            <w:tcW w:w="1512" w:type="dxa"/>
          </w:tcPr>
          <w:p w14:paraId="72DEC497" w14:textId="77777777" w:rsidR="00384C43" w:rsidRPr="00C7345F" w:rsidRDefault="00384C43" w:rsidP="00F73F5C">
            <w:pPr>
              <w:pStyle w:val="TableText"/>
              <w:ind w:right="288"/>
              <w:rPr>
                <w:color w:val="000000"/>
              </w:rPr>
            </w:pPr>
            <w:r w:rsidRPr="00C7345F">
              <w:t>0.19</w:t>
            </w:r>
          </w:p>
        </w:tc>
      </w:tr>
      <w:tr w:rsidR="00384C43" w:rsidRPr="00C7345F" w14:paraId="754ED55D" w14:textId="77777777" w:rsidTr="00F73F5C">
        <w:tc>
          <w:tcPr>
            <w:tcW w:w="1584" w:type="dxa"/>
          </w:tcPr>
          <w:p w14:paraId="234C002A" w14:textId="77777777" w:rsidR="00384C43" w:rsidRPr="00C7345F" w:rsidRDefault="00384C43" w:rsidP="00F73F5C">
            <w:pPr>
              <w:pStyle w:val="TableText"/>
              <w:ind w:right="504"/>
              <w:rPr>
                <w:color w:val="000000"/>
              </w:rPr>
            </w:pPr>
            <w:r w:rsidRPr="00C7345F">
              <w:t>442</w:t>
            </w:r>
          </w:p>
        </w:tc>
        <w:tc>
          <w:tcPr>
            <w:tcW w:w="830" w:type="dxa"/>
          </w:tcPr>
          <w:p w14:paraId="35AF1C55" w14:textId="77777777" w:rsidR="00384C43" w:rsidRPr="00C7345F" w:rsidRDefault="00384C43" w:rsidP="00F73F5C">
            <w:pPr>
              <w:pStyle w:val="TableText"/>
              <w:ind w:right="288"/>
              <w:rPr>
                <w:color w:val="000000"/>
              </w:rPr>
            </w:pPr>
            <w:r w:rsidRPr="00C7345F">
              <w:t>2</w:t>
            </w:r>
          </w:p>
        </w:tc>
        <w:tc>
          <w:tcPr>
            <w:tcW w:w="950" w:type="dxa"/>
          </w:tcPr>
          <w:p w14:paraId="19DEB0E3" w14:textId="77777777" w:rsidR="00384C43" w:rsidRPr="00C7345F" w:rsidRDefault="00384C43" w:rsidP="00F73F5C">
            <w:pPr>
              <w:pStyle w:val="TableText"/>
              <w:ind w:right="144"/>
              <w:rPr>
                <w:color w:val="000000"/>
              </w:rPr>
            </w:pPr>
            <w:r w:rsidRPr="00C7345F">
              <w:t>2</w:t>
            </w:r>
          </w:p>
        </w:tc>
        <w:tc>
          <w:tcPr>
            <w:tcW w:w="1512" w:type="dxa"/>
          </w:tcPr>
          <w:p w14:paraId="0F34BD4C" w14:textId="77777777" w:rsidR="00384C43" w:rsidRPr="00C7345F" w:rsidRDefault="00384C43" w:rsidP="00F73F5C">
            <w:pPr>
              <w:pStyle w:val="TableText"/>
              <w:ind w:right="288"/>
              <w:rPr>
                <w:color w:val="000000"/>
              </w:rPr>
            </w:pPr>
            <w:r w:rsidRPr="00C7345F">
              <w:t>0.06</w:t>
            </w:r>
          </w:p>
        </w:tc>
      </w:tr>
      <w:tr w:rsidR="00384C43" w:rsidRPr="00C7345F" w14:paraId="37993519" w14:textId="77777777" w:rsidTr="00F73F5C">
        <w:tc>
          <w:tcPr>
            <w:tcW w:w="1584" w:type="dxa"/>
          </w:tcPr>
          <w:p w14:paraId="6C5C38EF" w14:textId="77777777" w:rsidR="00384C43" w:rsidRPr="00C7345F" w:rsidRDefault="00384C43" w:rsidP="00F73F5C">
            <w:pPr>
              <w:pStyle w:val="TableText"/>
              <w:ind w:right="504"/>
              <w:rPr>
                <w:color w:val="000000"/>
              </w:rPr>
            </w:pPr>
            <w:r w:rsidRPr="00C7345F">
              <w:t>443</w:t>
            </w:r>
          </w:p>
        </w:tc>
        <w:tc>
          <w:tcPr>
            <w:tcW w:w="830" w:type="dxa"/>
          </w:tcPr>
          <w:p w14:paraId="2901153F" w14:textId="77777777" w:rsidR="00384C43" w:rsidRPr="00C7345F" w:rsidRDefault="00384C43" w:rsidP="00F73F5C">
            <w:pPr>
              <w:pStyle w:val="TableText"/>
              <w:ind w:right="288"/>
              <w:rPr>
                <w:color w:val="000000"/>
              </w:rPr>
            </w:pPr>
            <w:r w:rsidRPr="00C7345F">
              <w:t>2</w:t>
            </w:r>
          </w:p>
        </w:tc>
        <w:tc>
          <w:tcPr>
            <w:tcW w:w="950" w:type="dxa"/>
          </w:tcPr>
          <w:p w14:paraId="2998E56F" w14:textId="77777777" w:rsidR="00384C43" w:rsidRPr="00C7345F" w:rsidRDefault="00384C43" w:rsidP="00F73F5C">
            <w:pPr>
              <w:pStyle w:val="TableText"/>
              <w:ind w:right="144"/>
              <w:rPr>
                <w:color w:val="000000"/>
              </w:rPr>
            </w:pPr>
            <w:r w:rsidRPr="00C7345F">
              <w:t>14</w:t>
            </w:r>
          </w:p>
        </w:tc>
        <w:tc>
          <w:tcPr>
            <w:tcW w:w="1512" w:type="dxa"/>
          </w:tcPr>
          <w:p w14:paraId="69A69B1A" w14:textId="77777777" w:rsidR="00384C43" w:rsidRPr="00C7345F" w:rsidRDefault="00384C43" w:rsidP="00F73F5C">
            <w:pPr>
              <w:pStyle w:val="TableText"/>
              <w:ind w:right="288"/>
              <w:rPr>
                <w:color w:val="000000"/>
              </w:rPr>
            </w:pPr>
            <w:r w:rsidRPr="00C7345F">
              <w:t>0.43</w:t>
            </w:r>
          </w:p>
        </w:tc>
      </w:tr>
      <w:tr w:rsidR="00384C43" w:rsidRPr="00C7345F" w14:paraId="7A152C1F" w14:textId="77777777" w:rsidTr="00F73F5C">
        <w:tc>
          <w:tcPr>
            <w:tcW w:w="1584" w:type="dxa"/>
          </w:tcPr>
          <w:p w14:paraId="0B96D534" w14:textId="77777777" w:rsidR="00384C43" w:rsidRPr="00C7345F" w:rsidRDefault="00384C43" w:rsidP="00F73F5C">
            <w:pPr>
              <w:pStyle w:val="TableText"/>
              <w:ind w:right="504"/>
              <w:rPr>
                <w:color w:val="000000"/>
              </w:rPr>
            </w:pPr>
            <w:r w:rsidRPr="00C7345F">
              <w:t>444</w:t>
            </w:r>
          </w:p>
        </w:tc>
        <w:tc>
          <w:tcPr>
            <w:tcW w:w="830" w:type="dxa"/>
          </w:tcPr>
          <w:p w14:paraId="347DEC8E" w14:textId="77777777" w:rsidR="00384C43" w:rsidRPr="00C7345F" w:rsidRDefault="00384C43" w:rsidP="00F73F5C">
            <w:pPr>
              <w:pStyle w:val="TableText"/>
              <w:ind w:right="288"/>
              <w:rPr>
                <w:color w:val="000000"/>
              </w:rPr>
            </w:pPr>
            <w:r w:rsidRPr="00C7345F">
              <w:t>2</w:t>
            </w:r>
          </w:p>
        </w:tc>
        <w:tc>
          <w:tcPr>
            <w:tcW w:w="950" w:type="dxa"/>
          </w:tcPr>
          <w:p w14:paraId="5DE8D40F" w14:textId="77777777" w:rsidR="00384C43" w:rsidRPr="00C7345F" w:rsidRDefault="00384C43" w:rsidP="00F73F5C">
            <w:pPr>
              <w:pStyle w:val="TableText"/>
              <w:ind w:right="144"/>
              <w:rPr>
                <w:color w:val="000000"/>
              </w:rPr>
            </w:pPr>
            <w:r w:rsidRPr="00C7345F">
              <w:t>8</w:t>
            </w:r>
          </w:p>
        </w:tc>
        <w:tc>
          <w:tcPr>
            <w:tcW w:w="1512" w:type="dxa"/>
          </w:tcPr>
          <w:p w14:paraId="481C206F" w14:textId="77777777" w:rsidR="00384C43" w:rsidRPr="00C7345F" w:rsidRDefault="00384C43" w:rsidP="00F73F5C">
            <w:pPr>
              <w:pStyle w:val="TableText"/>
              <w:ind w:right="288"/>
              <w:rPr>
                <w:color w:val="000000"/>
              </w:rPr>
            </w:pPr>
            <w:r w:rsidRPr="00C7345F">
              <w:t>0.25</w:t>
            </w:r>
          </w:p>
        </w:tc>
      </w:tr>
      <w:tr w:rsidR="00384C43" w:rsidRPr="00C7345F" w14:paraId="7283DB29" w14:textId="77777777" w:rsidTr="00F73F5C">
        <w:tc>
          <w:tcPr>
            <w:tcW w:w="1584" w:type="dxa"/>
          </w:tcPr>
          <w:p w14:paraId="194A8D63" w14:textId="77777777" w:rsidR="00384C43" w:rsidRPr="00C7345F" w:rsidRDefault="00384C43" w:rsidP="00F73F5C">
            <w:pPr>
              <w:pStyle w:val="TableText"/>
              <w:ind w:right="504"/>
              <w:rPr>
                <w:color w:val="000000"/>
              </w:rPr>
            </w:pPr>
            <w:r w:rsidRPr="00C7345F">
              <w:t>445</w:t>
            </w:r>
          </w:p>
        </w:tc>
        <w:tc>
          <w:tcPr>
            <w:tcW w:w="830" w:type="dxa"/>
          </w:tcPr>
          <w:p w14:paraId="5C1EC6A3" w14:textId="77777777" w:rsidR="00384C43" w:rsidRPr="00C7345F" w:rsidRDefault="00384C43" w:rsidP="00F73F5C">
            <w:pPr>
              <w:pStyle w:val="TableText"/>
              <w:ind w:right="288"/>
              <w:rPr>
                <w:color w:val="000000"/>
              </w:rPr>
            </w:pPr>
            <w:r w:rsidRPr="00C7345F">
              <w:t>2</w:t>
            </w:r>
          </w:p>
        </w:tc>
        <w:tc>
          <w:tcPr>
            <w:tcW w:w="950" w:type="dxa"/>
          </w:tcPr>
          <w:p w14:paraId="23B7337C" w14:textId="77777777" w:rsidR="00384C43" w:rsidRPr="00C7345F" w:rsidRDefault="00384C43" w:rsidP="00F73F5C">
            <w:pPr>
              <w:pStyle w:val="TableText"/>
              <w:ind w:right="144"/>
              <w:rPr>
                <w:color w:val="000000"/>
              </w:rPr>
            </w:pPr>
            <w:r w:rsidRPr="00C7345F">
              <w:t>18</w:t>
            </w:r>
          </w:p>
        </w:tc>
        <w:tc>
          <w:tcPr>
            <w:tcW w:w="1512" w:type="dxa"/>
          </w:tcPr>
          <w:p w14:paraId="463ECE79" w14:textId="77777777" w:rsidR="00384C43" w:rsidRPr="00C7345F" w:rsidRDefault="00384C43" w:rsidP="00F73F5C">
            <w:pPr>
              <w:pStyle w:val="TableText"/>
              <w:ind w:right="288"/>
              <w:rPr>
                <w:color w:val="000000"/>
              </w:rPr>
            </w:pPr>
            <w:r w:rsidRPr="00C7345F">
              <w:t>0.56</w:t>
            </w:r>
          </w:p>
        </w:tc>
      </w:tr>
      <w:tr w:rsidR="00384C43" w:rsidRPr="00C7345F" w14:paraId="715FBA1C" w14:textId="77777777" w:rsidTr="00F73F5C">
        <w:tc>
          <w:tcPr>
            <w:tcW w:w="1584" w:type="dxa"/>
          </w:tcPr>
          <w:p w14:paraId="477BA09E" w14:textId="77777777" w:rsidR="00384C43" w:rsidRPr="00C7345F" w:rsidRDefault="00384C43" w:rsidP="00F73F5C">
            <w:pPr>
              <w:pStyle w:val="TableText"/>
              <w:ind w:right="504"/>
              <w:rPr>
                <w:color w:val="000000"/>
              </w:rPr>
            </w:pPr>
            <w:r w:rsidRPr="00C7345F">
              <w:t>446</w:t>
            </w:r>
          </w:p>
        </w:tc>
        <w:tc>
          <w:tcPr>
            <w:tcW w:w="830" w:type="dxa"/>
          </w:tcPr>
          <w:p w14:paraId="6CCD9673" w14:textId="77777777" w:rsidR="00384C43" w:rsidRPr="00C7345F" w:rsidRDefault="00384C43" w:rsidP="00F73F5C">
            <w:pPr>
              <w:pStyle w:val="TableText"/>
              <w:ind w:right="288"/>
              <w:rPr>
                <w:color w:val="000000"/>
              </w:rPr>
            </w:pPr>
            <w:r w:rsidRPr="00C7345F">
              <w:t>2</w:t>
            </w:r>
          </w:p>
        </w:tc>
        <w:tc>
          <w:tcPr>
            <w:tcW w:w="950" w:type="dxa"/>
          </w:tcPr>
          <w:p w14:paraId="2611BDCE" w14:textId="77777777" w:rsidR="00384C43" w:rsidRPr="00C7345F" w:rsidRDefault="00384C43" w:rsidP="00F73F5C">
            <w:pPr>
              <w:pStyle w:val="TableText"/>
              <w:ind w:right="144"/>
              <w:rPr>
                <w:color w:val="000000"/>
              </w:rPr>
            </w:pPr>
            <w:r w:rsidRPr="00C7345F">
              <w:t>25</w:t>
            </w:r>
          </w:p>
        </w:tc>
        <w:tc>
          <w:tcPr>
            <w:tcW w:w="1512" w:type="dxa"/>
          </w:tcPr>
          <w:p w14:paraId="11AB3D6A" w14:textId="77777777" w:rsidR="00384C43" w:rsidRPr="00C7345F" w:rsidRDefault="00384C43" w:rsidP="00F73F5C">
            <w:pPr>
              <w:pStyle w:val="TableText"/>
              <w:ind w:right="288"/>
              <w:rPr>
                <w:color w:val="000000"/>
              </w:rPr>
            </w:pPr>
            <w:r w:rsidRPr="00C7345F">
              <w:t>0.77</w:t>
            </w:r>
          </w:p>
        </w:tc>
      </w:tr>
      <w:tr w:rsidR="00384C43" w:rsidRPr="00C7345F" w14:paraId="1198D3AC" w14:textId="77777777" w:rsidTr="00F73F5C">
        <w:tc>
          <w:tcPr>
            <w:tcW w:w="1584" w:type="dxa"/>
          </w:tcPr>
          <w:p w14:paraId="0073C3A1" w14:textId="77777777" w:rsidR="00384C43" w:rsidRPr="00C7345F" w:rsidRDefault="00384C43" w:rsidP="00F73F5C">
            <w:pPr>
              <w:pStyle w:val="TableText"/>
              <w:ind w:right="504"/>
              <w:rPr>
                <w:color w:val="000000"/>
              </w:rPr>
            </w:pPr>
            <w:r w:rsidRPr="00C7345F">
              <w:t>447</w:t>
            </w:r>
          </w:p>
        </w:tc>
        <w:tc>
          <w:tcPr>
            <w:tcW w:w="830" w:type="dxa"/>
          </w:tcPr>
          <w:p w14:paraId="7424A9EA" w14:textId="77777777" w:rsidR="00384C43" w:rsidRPr="00C7345F" w:rsidRDefault="00384C43" w:rsidP="00F73F5C">
            <w:pPr>
              <w:pStyle w:val="TableText"/>
              <w:ind w:right="288"/>
              <w:rPr>
                <w:color w:val="000000"/>
              </w:rPr>
            </w:pPr>
            <w:r w:rsidRPr="00C7345F">
              <w:t>2</w:t>
            </w:r>
          </w:p>
        </w:tc>
        <w:tc>
          <w:tcPr>
            <w:tcW w:w="950" w:type="dxa"/>
          </w:tcPr>
          <w:p w14:paraId="3D975937" w14:textId="77777777" w:rsidR="00384C43" w:rsidRPr="00C7345F" w:rsidRDefault="00384C43" w:rsidP="00F73F5C">
            <w:pPr>
              <w:pStyle w:val="TableText"/>
              <w:ind w:right="144"/>
              <w:rPr>
                <w:color w:val="000000"/>
              </w:rPr>
            </w:pPr>
            <w:r w:rsidRPr="00C7345F">
              <w:t>14</w:t>
            </w:r>
          </w:p>
        </w:tc>
        <w:tc>
          <w:tcPr>
            <w:tcW w:w="1512" w:type="dxa"/>
          </w:tcPr>
          <w:p w14:paraId="724664E0" w14:textId="77777777" w:rsidR="00384C43" w:rsidRPr="00C7345F" w:rsidRDefault="00384C43" w:rsidP="00F73F5C">
            <w:pPr>
              <w:pStyle w:val="TableText"/>
              <w:ind w:right="288"/>
              <w:rPr>
                <w:color w:val="000000"/>
              </w:rPr>
            </w:pPr>
            <w:r w:rsidRPr="00C7345F">
              <w:t>0.43</w:t>
            </w:r>
          </w:p>
        </w:tc>
      </w:tr>
      <w:tr w:rsidR="00384C43" w:rsidRPr="00C7345F" w14:paraId="77A0B861" w14:textId="77777777" w:rsidTr="00F73F5C">
        <w:tc>
          <w:tcPr>
            <w:tcW w:w="1584" w:type="dxa"/>
          </w:tcPr>
          <w:p w14:paraId="2EFD2F59" w14:textId="77777777" w:rsidR="00384C43" w:rsidRPr="00C7345F" w:rsidRDefault="00384C43" w:rsidP="00F73F5C">
            <w:pPr>
              <w:pStyle w:val="TableText"/>
              <w:ind w:right="504"/>
              <w:rPr>
                <w:color w:val="000000"/>
              </w:rPr>
            </w:pPr>
            <w:r w:rsidRPr="00C7345F">
              <w:t>448</w:t>
            </w:r>
          </w:p>
        </w:tc>
        <w:tc>
          <w:tcPr>
            <w:tcW w:w="830" w:type="dxa"/>
          </w:tcPr>
          <w:p w14:paraId="420E3635" w14:textId="77777777" w:rsidR="00384C43" w:rsidRPr="00C7345F" w:rsidRDefault="00384C43" w:rsidP="00F73F5C">
            <w:pPr>
              <w:pStyle w:val="TableText"/>
              <w:ind w:right="288"/>
              <w:rPr>
                <w:color w:val="000000"/>
              </w:rPr>
            </w:pPr>
            <w:r w:rsidRPr="00C7345F">
              <w:t>2</w:t>
            </w:r>
          </w:p>
        </w:tc>
        <w:tc>
          <w:tcPr>
            <w:tcW w:w="950" w:type="dxa"/>
          </w:tcPr>
          <w:p w14:paraId="36427708" w14:textId="77777777" w:rsidR="00384C43" w:rsidRPr="00C7345F" w:rsidRDefault="00384C43" w:rsidP="00F73F5C">
            <w:pPr>
              <w:pStyle w:val="TableText"/>
              <w:ind w:right="144"/>
              <w:rPr>
                <w:color w:val="000000"/>
              </w:rPr>
            </w:pPr>
            <w:r w:rsidRPr="00C7345F">
              <w:t>1</w:t>
            </w:r>
          </w:p>
        </w:tc>
        <w:tc>
          <w:tcPr>
            <w:tcW w:w="1512" w:type="dxa"/>
          </w:tcPr>
          <w:p w14:paraId="2EDD3756" w14:textId="77777777" w:rsidR="00384C43" w:rsidRPr="00C7345F" w:rsidRDefault="00384C43" w:rsidP="00F73F5C">
            <w:pPr>
              <w:pStyle w:val="TableText"/>
              <w:ind w:right="288"/>
              <w:rPr>
                <w:color w:val="000000"/>
              </w:rPr>
            </w:pPr>
            <w:r w:rsidRPr="00C7345F">
              <w:t>0.03</w:t>
            </w:r>
          </w:p>
        </w:tc>
      </w:tr>
      <w:tr w:rsidR="00384C43" w:rsidRPr="00C7345F" w14:paraId="2E13E285" w14:textId="77777777" w:rsidTr="00F73F5C">
        <w:tc>
          <w:tcPr>
            <w:tcW w:w="1584" w:type="dxa"/>
          </w:tcPr>
          <w:p w14:paraId="6BCE4EC8" w14:textId="77777777" w:rsidR="00384C43" w:rsidRPr="00C7345F" w:rsidRDefault="00384C43" w:rsidP="00F73F5C">
            <w:pPr>
              <w:pStyle w:val="TableText"/>
              <w:ind w:right="504"/>
              <w:rPr>
                <w:color w:val="000000"/>
              </w:rPr>
            </w:pPr>
            <w:r w:rsidRPr="00C7345F">
              <w:t>450</w:t>
            </w:r>
          </w:p>
        </w:tc>
        <w:tc>
          <w:tcPr>
            <w:tcW w:w="830" w:type="dxa"/>
          </w:tcPr>
          <w:p w14:paraId="64B13E13" w14:textId="77777777" w:rsidR="00384C43" w:rsidRPr="00C7345F" w:rsidRDefault="00384C43" w:rsidP="00F73F5C">
            <w:pPr>
              <w:pStyle w:val="TableText"/>
              <w:ind w:right="288"/>
              <w:rPr>
                <w:color w:val="000000"/>
              </w:rPr>
            </w:pPr>
            <w:r w:rsidRPr="00C7345F">
              <w:t>3</w:t>
            </w:r>
          </w:p>
        </w:tc>
        <w:tc>
          <w:tcPr>
            <w:tcW w:w="950" w:type="dxa"/>
          </w:tcPr>
          <w:p w14:paraId="7EA73CA2" w14:textId="77777777" w:rsidR="00384C43" w:rsidRPr="00C7345F" w:rsidRDefault="00384C43" w:rsidP="00F73F5C">
            <w:pPr>
              <w:pStyle w:val="TableText"/>
              <w:ind w:right="144"/>
              <w:rPr>
                <w:color w:val="000000"/>
              </w:rPr>
            </w:pPr>
            <w:r w:rsidRPr="00C7345F">
              <w:t>3</w:t>
            </w:r>
          </w:p>
        </w:tc>
        <w:tc>
          <w:tcPr>
            <w:tcW w:w="1512" w:type="dxa"/>
          </w:tcPr>
          <w:p w14:paraId="70CE1BF8" w14:textId="77777777" w:rsidR="00384C43" w:rsidRPr="00C7345F" w:rsidRDefault="00384C43" w:rsidP="00F73F5C">
            <w:pPr>
              <w:pStyle w:val="TableText"/>
              <w:ind w:right="288"/>
              <w:rPr>
                <w:color w:val="000000"/>
              </w:rPr>
            </w:pPr>
            <w:r w:rsidRPr="00C7345F">
              <w:t>0.09</w:t>
            </w:r>
          </w:p>
        </w:tc>
      </w:tr>
      <w:tr w:rsidR="00384C43" w:rsidRPr="00C7345F" w14:paraId="7BC6F42C" w14:textId="77777777" w:rsidTr="00F73F5C">
        <w:tc>
          <w:tcPr>
            <w:tcW w:w="1584" w:type="dxa"/>
          </w:tcPr>
          <w:p w14:paraId="4BE5D1AC" w14:textId="77777777" w:rsidR="00384C43" w:rsidRPr="00C7345F" w:rsidRDefault="00384C43" w:rsidP="00F73F5C">
            <w:pPr>
              <w:pStyle w:val="TableText"/>
              <w:ind w:right="504"/>
              <w:rPr>
                <w:color w:val="000000"/>
              </w:rPr>
            </w:pPr>
            <w:r w:rsidRPr="00C7345F">
              <w:t>451</w:t>
            </w:r>
          </w:p>
        </w:tc>
        <w:tc>
          <w:tcPr>
            <w:tcW w:w="830" w:type="dxa"/>
          </w:tcPr>
          <w:p w14:paraId="4AA986A8" w14:textId="77777777" w:rsidR="00384C43" w:rsidRPr="00C7345F" w:rsidRDefault="00384C43" w:rsidP="00F73F5C">
            <w:pPr>
              <w:pStyle w:val="TableText"/>
              <w:ind w:right="288"/>
              <w:rPr>
                <w:color w:val="000000"/>
              </w:rPr>
            </w:pPr>
            <w:r w:rsidRPr="00C7345F">
              <w:t>3</w:t>
            </w:r>
          </w:p>
        </w:tc>
        <w:tc>
          <w:tcPr>
            <w:tcW w:w="950" w:type="dxa"/>
          </w:tcPr>
          <w:p w14:paraId="649FA655" w14:textId="77777777" w:rsidR="00384C43" w:rsidRPr="00C7345F" w:rsidRDefault="00384C43" w:rsidP="00F73F5C">
            <w:pPr>
              <w:pStyle w:val="TableText"/>
              <w:ind w:right="144"/>
              <w:rPr>
                <w:color w:val="000000"/>
              </w:rPr>
            </w:pPr>
            <w:r w:rsidRPr="00C7345F">
              <w:t>6</w:t>
            </w:r>
          </w:p>
        </w:tc>
        <w:tc>
          <w:tcPr>
            <w:tcW w:w="1512" w:type="dxa"/>
          </w:tcPr>
          <w:p w14:paraId="5BBCF9C5" w14:textId="77777777" w:rsidR="00384C43" w:rsidRPr="00C7345F" w:rsidRDefault="00384C43" w:rsidP="00F73F5C">
            <w:pPr>
              <w:pStyle w:val="TableText"/>
              <w:ind w:right="288"/>
              <w:rPr>
                <w:color w:val="000000"/>
              </w:rPr>
            </w:pPr>
            <w:r w:rsidRPr="00C7345F">
              <w:t>0.19</w:t>
            </w:r>
          </w:p>
        </w:tc>
      </w:tr>
      <w:tr w:rsidR="00384C43" w:rsidRPr="00C7345F" w14:paraId="2F1829D7" w14:textId="77777777" w:rsidTr="00F73F5C">
        <w:tc>
          <w:tcPr>
            <w:tcW w:w="1584" w:type="dxa"/>
          </w:tcPr>
          <w:p w14:paraId="1A92349F" w14:textId="77777777" w:rsidR="00384C43" w:rsidRPr="00C7345F" w:rsidRDefault="00384C43" w:rsidP="00F73F5C">
            <w:pPr>
              <w:pStyle w:val="TableText"/>
              <w:ind w:right="504"/>
              <w:rPr>
                <w:color w:val="000000"/>
              </w:rPr>
            </w:pPr>
            <w:r w:rsidRPr="00C7345F">
              <w:t>452</w:t>
            </w:r>
          </w:p>
        </w:tc>
        <w:tc>
          <w:tcPr>
            <w:tcW w:w="830" w:type="dxa"/>
          </w:tcPr>
          <w:p w14:paraId="75F97C51" w14:textId="77777777" w:rsidR="00384C43" w:rsidRPr="00C7345F" w:rsidRDefault="00384C43" w:rsidP="00F73F5C">
            <w:pPr>
              <w:pStyle w:val="TableText"/>
              <w:ind w:right="288"/>
              <w:rPr>
                <w:color w:val="000000"/>
              </w:rPr>
            </w:pPr>
            <w:r w:rsidRPr="00C7345F">
              <w:t>3</w:t>
            </w:r>
          </w:p>
        </w:tc>
        <w:tc>
          <w:tcPr>
            <w:tcW w:w="950" w:type="dxa"/>
          </w:tcPr>
          <w:p w14:paraId="7F233758" w14:textId="77777777" w:rsidR="00384C43" w:rsidRPr="00C7345F" w:rsidRDefault="00384C43" w:rsidP="00F73F5C">
            <w:pPr>
              <w:pStyle w:val="TableText"/>
              <w:ind w:right="144"/>
              <w:rPr>
                <w:color w:val="000000"/>
              </w:rPr>
            </w:pPr>
            <w:r w:rsidRPr="00C7345F">
              <w:t>16</w:t>
            </w:r>
          </w:p>
        </w:tc>
        <w:tc>
          <w:tcPr>
            <w:tcW w:w="1512" w:type="dxa"/>
          </w:tcPr>
          <w:p w14:paraId="050F17FE" w14:textId="77777777" w:rsidR="00384C43" w:rsidRPr="00C7345F" w:rsidRDefault="00384C43" w:rsidP="00F73F5C">
            <w:pPr>
              <w:pStyle w:val="TableText"/>
              <w:ind w:right="288"/>
              <w:rPr>
                <w:color w:val="000000"/>
              </w:rPr>
            </w:pPr>
            <w:r w:rsidRPr="00C7345F">
              <w:t>0.49</w:t>
            </w:r>
          </w:p>
        </w:tc>
      </w:tr>
      <w:tr w:rsidR="00384C43" w:rsidRPr="00C7345F" w14:paraId="2EE41AE9" w14:textId="77777777" w:rsidTr="00F73F5C">
        <w:tc>
          <w:tcPr>
            <w:tcW w:w="1584" w:type="dxa"/>
          </w:tcPr>
          <w:p w14:paraId="4D09EA48" w14:textId="77777777" w:rsidR="00384C43" w:rsidRPr="00C7345F" w:rsidRDefault="00384C43" w:rsidP="00F73F5C">
            <w:pPr>
              <w:pStyle w:val="TableText"/>
              <w:ind w:right="504"/>
              <w:rPr>
                <w:color w:val="000000"/>
              </w:rPr>
            </w:pPr>
            <w:r w:rsidRPr="00C7345F">
              <w:t>453</w:t>
            </w:r>
          </w:p>
        </w:tc>
        <w:tc>
          <w:tcPr>
            <w:tcW w:w="830" w:type="dxa"/>
          </w:tcPr>
          <w:p w14:paraId="106DA972" w14:textId="77777777" w:rsidR="00384C43" w:rsidRPr="00C7345F" w:rsidRDefault="00384C43" w:rsidP="00F73F5C">
            <w:pPr>
              <w:pStyle w:val="TableText"/>
              <w:ind w:right="288"/>
              <w:rPr>
                <w:color w:val="000000"/>
              </w:rPr>
            </w:pPr>
            <w:r w:rsidRPr="00C7345F">
              <w:t>3</w:t>
            </w:r>
          </w:p>
        </w:tc>
        <w:tc>
          <w:tcPr>
            <w:tcW w:w="950" w:type="dxa"/>
          </w:tcPr>
          <w:p w14:paraId="5A0A335C" w14:textId="77777777" w:rsidR="00384C43" w:rsidRPr="00C7345F" w:rsidRDefault="00384C43" w:rsidP="00F73F5C">
            <w:pPr>
              <w:pStyle w:val="TableText"/>
              <w:ind w:right="144"/>
              <w:rPr>
                <w:color w:val="000000"/>
              </w:rPr>
            </w:pPr>
            <w:r w:rsidRPr="00C7345F">
              <w:t>33</w:t>
            </w:r>
          </w:p>
        </w:tc>
        <w:tc>
          <w:tcPr>
            <w:tcW w:w="1512" w:type="dxa"/>
          </w:tcPr>
          <w:p w14:paraId="54612C0F" w14:textId="77777777" w:rsidR="00384C43" w:rsidRPr="00C7345F" w:rsidRDefault="00384C43" w:rsidP="00F73F5C">
            <w:pPr>
              <w:pStyle w:val="TableText"/>
              <w:ind w:right="288"/>
              <w:rPr>
                <w:color w:val="000000"/>
              </w:rPr>
            </w:pPr>
            <w:r w:rsidRPr="00C7345F">
              <w:t>1.02</w:t>
            </w:r>
          </w:p>
        </w:tc>
      </w:tr>
      <w:tr w:rsidR="00384C43" w:rsidRPr="00C7345F" w14:paraId="3E679CA5" w14:textId="77777777" w:rsidTr="00F73F5C">
        <w:tc>
          <w:tcPr>
            <w:tcW w:w="1584" w:type="dxa"/>
          </w:tcPr>
          <w:p w14:paraId="7FE91FDA" w14:textId="77777777" w:rsidR="00384C43" w:rsidRPr="00C7345F" w:rsidRDefault="00384C43" w:rsidP="00F73F5C">
            <w:pPr>
              <w:pStyle w:val="TableText"/>
              <w:ind w:right="504"/>
              <w:rPr>
                <w:color w:val="000000"/>
              </w:rPr>
            </w:pPr>
            <w:r w:rsidRPr="00C7345F">
              <w:t>455</w:t>
            </w:r>
          </w:p>
        </w:tc>
        <w:tc>
          <w:tcPr>
            <w:tcW w:w="830" w:type="dxa"/>
          </w:tcPr>
          <w:p w14:paraId="2D77EBC7" w14:textId="77777777" w:rsidR="00384C43" w:rsidRPr="00C7345F" w:rsidRDefault="00384C43" w:rsidP="00F73F5C">
            <w:pPr>
              <w:pStyle w:val="TableText"/>
              <w:ind w:right="288"/>
              <w:rPr>
                <w:color w:val="000000"/>
              </w:rPr>
            </w:pPr>
            <w:r w:rsidRPr="00C7345F">
              <w:t>3</w:t>
            </w:r>
          </w:p>
        </w:tc>
        <w:tc>
          <w:tcPr>
            <w:tcW w:w="950" w:type="dxa"/>
          </w:tcPr>
          <w:p w14:paraId="6C9CF540" w14:textId="77777777" w:rsidR="00384C43" w:rsidRPr="00C7345F" w:rsidRDefault="00384C43" w:rsidP="00F73F5C">
            <w:pPr>
              <w:pStyle w:val="TableText"/>
              <w:ind w:right="144"/>
              <w:rPr>
                <w:color w:val="000000"/>
              </w:rPr>
            </w:pPr>
            <w:r w:rsidRPr="00C7345F">
              <w:t>1</w:t>
            </w:r>
          </w:p>
        </w:tc>
        <w:tc>
          <w:tcPr>
            <w:tcW w:w="1512" w:type="dxa"/>
          </w:tcPr>
          <w:p w14:paraId="5C798EC9" w14:textId="77777777" w:rsidR="00384C43" w:rsidRPr="00C7345F" w:rsidRDefault="00384C43" w:rsidP="00F73F5C">
            <w:pPr>
              <w:pStyle w:val="TableText"/>
              <w:ind w:right="288"/>
              <w:rPr>
                <w:color w:val="000000"/>
              </w:rPr>
            </w:pPr>
            <w:r w:rsidRPr="00C7345F">
              <w:t>0.03</w:t>
            </w:r>
          </w:p>
        </w:tc>
      </w:tr>
      <w:tr w:rsidR="00384C43" w:rsidRPr="00C7345F" w14:paraId="2F2CDD77" w14:textId="77777777" w:rsidTr="00F73F5C">
        <w:tc>
          <w:tcPr>
            <w:tcW w:w="1584" w:type="dxa"/>
          </w:tcPr>
          <w:p w14:paraId="27F147CD" w14:textId="77777777" w:rsidR="00384C43" w:rsidRPr="00C7345F" w:rsidRDefault="00384C43" w:rsidP="00F73F5C">
            <w:pPr>
              <w:pStyle w:val="TableText"/>
              <w:ind w:right="504"/>
              <w:rPr>
                <w:color w:val="000000"/>
              </w:rPr>
            </w:pPr>
            <w:r w:rsidRPr="00C7345F">
              <w:t>456</w:t>
            </w:r>
          </w:p>
        </w:tc>
        <w:tc>
          <w:tcPr>
            <w:tcW w:w="830" w:type="dxa"/>
          </w:tcPr>
          <w:p w14:paraId="6E5C3F7D" w14:textId="77777777" w:rsidR="00384C43" w:rsidRPr="00C7345F" w:rsidRDefault="00384C43" w:rsidP="00F73F5C">
            <w:pPr>
              <w:pStyle w:val="TableText"/>
              <w:ind w:right="288"/>
              <w:rPr>
                <w:color w:val="000000"/>
              </w:rPr>
            </w:pPr>
            <w:r w:rsidRPr="00C7345F">
              <w:t>3</w:t>
            </w:r>
          </w:p>
        </w:tc>
        <w:tc>
          <w:tcPr>
            <w:tcW w:w="950" w:type="dxa"/>
          </w:tcPr>
          <w:p w14:paraId="63FC8B34" w14:textId="77777777" w:rsidR="00384C43" w:rsidRPr="00C7345F" w:rsidRDefault="00384C43" w:rsidP="00F73F5C">
            <w:pPr>
              <w:pStyle w:val="TableText"/>
              <w:ind w:right="144"/>
              <w:rPr>
                <w:color w:val="000000"/>
              </w:rPr>
            </w:pPr>
            <w:r w:rsidRPr="00C7345F">
              <w:t>5</w:t>
            </w:r>
          </w:p>
        </w:tc>
        <w:tc>
          <w:tcPr>
            <w:tcW w:w="1512" w:type="dxa"/>
          </w:tcPr>
          <w:p w14:paraId="6A754033" w14:textId="77777777" w:rsidR="00384C43" w:rsidRPr="00C7345F" w:rsidRDefault="00384C43" w:rsidP="00F73F5C">
            <w:pPr>
              <w:pStyle w:val="TableText"/>
              <w:ind w:right="288"/>
              <w:rPr>
                <w:color w:val="000000"/>
              </w:rPr>
            </w:pPr>
            <w:r w:rsidRPr="00C7345F">
              <w:t>0.15</w:t>
            </w:r>
          </w:p>
        </w:tc>
      </w:tr>
      <w:tr w:rsidR="00384C43" w:rsidRPr="00C7345F" w14:paraId="053FB034" w14:textId="77777777" w:rsidTr="00F73F5C">
        <w:tc>
          <w:tcPr>
            <w:tcW w:w="1584" w:type="dxa"/>
          </w:tcPr>
          <w:p w14:paraId="6738D826" w14:textId="77777777" w:rsidR="00384C43" w:rsidRPr="00C7345F" w:rsidRDefault="00384C43" w:rsidP="00F73F5C">
            <w:pPr>
              <w:pStyle w:val="TableText"/>
              <w:ind w:right="504"/>
              <w:rPr>
                <w:color w:val="000000"/>
              </w:rPr>
            </w:pPr>
            <w:r w:rsidRPr="00C7345F">
              <w:t>457</w:t>
            </w:r>
          </w:p>
        </w:tc>
        <w:tc>
          <w:tcPr>
            <w:tcW w:w="830" w:type="dxa"/>
          </w:tcPr>
          <w:p w14:paraId="0AC9134F" w14:textId="77777777" w:rsidR="00384C43" w:rsidRPr="00C7345F" w:rsidRDefault="00384C43" w:rsidP="00F73F5C">
            <w:pPr>
              <w:pStyle w:val="TableText"/>
              <w:ind w:right="288"/>
              <w:rPr>
                <w:color w:val="000000"/>
              </w:rPr>
            </w:pPr>
            <w:r w:rsidRPr="00C7345F">
              <w:t>3</w:t>
            </w:r>
          </w:p>
        </w:tc>
        <w:tc>
          <w:tcPr>
            <w:tcW w:w="950" w:type="dxa"/>
          </w:tcPr>
          <w:p w14:paraId="5EF66795" w14:textId="77777777" w:rsidR="00384C43" w:rsidRPr="00C7345F" w:rsidRDefault="00384C43" w:rsidP="00F73F5C">
            <w:pPr>
              <w:pStyle w:val="TableText"/>
              <w:ind w:right="144"/>
              <w:rPr>
                <w:color w:val="000000"/>
              </w:rPr>
            </w:pPr>
            <w:r w:rsidRPr="00C7345F">
              <w:t>6</w:t>
            </w:r>
          </w:p>
        </w:tc>
        <w:tc>
          <w:tcPr>
            <w:tcW w:w="1512" w:type="dxa"/>
          </w:tcPr>
          <w:p w14:paraId="2DF0AD93" w14:textId="77777777" w:rsidR="00384C43" w:rsidRPr="00C7345F" w:rsidRDefault="00384C43" w:rsidP="00F73F5C">
            <w:pPr>
              <w:pStyle w:val="TableText"/>
              <w:ind w:right="288"/>
              <w:rPr>
                <w:color w:val="000000"/>
              </w:rPr>
            </w:pPr>
            <w:r w:rsidRPr="00C7345F">
              <w:t>0.19</w:t>
            </w:r>
          </w:p>
        </w:tc>
      </w:tr>
      <w:tr w:rsidR="00384C43" w:rsidRPr="00C7345F" w14:paraId="63072CB3" w14:textId="77777777" w:rsidTr="00F73F5C">
        <w:tc>
          <w:tcPr>
            <w:tcW w:w="1584" w:type="dxa"/>
          </w:tcPr>
          <w:p w14:paraId="77577F86" w14:textId="77777777" w:rsidR="00384C43" w:rsidRPr="00C7345F" w:rsidRDefault="00384C43" w:rsidP="00F73F5C">
            <w:pPr>
              <w:pStyle w:val="TableText"/>
              <w:ind w:right="504"/>
              <w:rPr>
                <w:color w:val="000000"/>
              </w:rPr>
            </w:pPr>
            <w:r w:rsidRPr="00C7345F">
              <w:t>458</w:t>
            </w:r>
          </w:p>
        </w:tc>
        <w:tc>
          <w:tcPr>
            <w:tcW w:w="830" w:type="dxa"/>
          </w:tcPr>
          <w:p w14:paraId="72C42034" w14:textId="77777777" w:rsidR="00384C43" w:rsidRPr="00C7345F" w:rsidRDefault="00384C43" w:rsidP="00F73F5C">
            <w:pPr>
              <w:pStyle w:val="TableText"/>
              <w:ind w:right="288"/>
              <w:rPr>
                <w:color w:val="000000"/>
              </w:rPr>
            </w:pPr>
            <w:r w:rsidRPr="00C7345F">
              <w:t>3</w:t>
            </w:r>
          </w:p>
        </w:tc>
        <w:tc>
          <w:tcPr>
            <w:tcW w:w="950" w:type="dxa"/>
          </w:tcPr>
          <w:p w14:paraId="691453B7" w14:textId="77777777" w:rsidR="00384C43" w:rsidRPr="00C7345F" w:rsidRDefault="00384C43" w:rsidP="00F73F5C">
            <w:pPr>
              <w:pStyle w:val="TableText"/>
              <w:ind w:right="144"/>
              <w:rPr>
                <w:color w:val="000000"/>
              </w:rPr>
            </w:pPr>
            <w:r w:rsidRPr="00C7345F">
              <w:t>21</w:t>
            </w:r>
          </w:p>
        </w:tc>
        <w:tc>
          <w:tcPr>
            <w:tcW w:w="1512" w:type="dxa"/>
          </w:tcPr>
          <w:p w14:paraId="4BDC71D1" w14:textId="77777777" w:rsidR="00384C43" w:rsidRPr="00C7345F" w:rsidRDefault="00384C43" w:rsidP="00F73F5C">
            <w:pPr>
              <w:pStyle w:val="TableText"/>
              <w:ind w:right="288"/>
              <w:rPr>
                <w:color w:val="000000"/>
              </w:rPr>
            </w:pPr>
            <w:r w:rsidRPr="00C7345F">
              <w:t>0.65</w:t>
            </w:r>
          </w:p>
        </w:tc>
      </w:tr>
      <w:tr w:rsidR="00384C43" w:rsidRPr="00C7345F" w14:paraId="29A35E86" w14:textId="77777777" w:rsidTr="00F73F5C">
        <w:tc>
          <w:tcPr>
            <w:tcW w:w="1584" w:type="dxa"/>
          </w:tcPr>
          <w:p w14:paraId="254ABDB3" w14:textId="77777777" w:rsidR="00384C43" w:rsidRPr="00C7345F" w:rsidRDefault="00384C43" w:rsidP="00F73F5C">
            <w:pPr>
              <w:pStyle w:val="TableText"/>
              <w:ind w:right="504"/>
              <w:rPr>
                <w:color w:val="000000"/>
              </w:rPr>
            </w:pPr>
            <w:r w:rsidRPr="00C7345F">
              <w:t>459</w:t>
            </w:r>
          </w:p>
        </w:tc>
        <w:tc>
          <w:tcPr>
            <w:tcW w:w="830" w:type="dxa"/>
          </w:tcPr>
          <w:p w14:paraId="3F5C3A5E" w14:textId="77777777" w:rsidR="00384C43" w:rsidRPr="00C7345F" w:rsidRDefault="00384C43" w:rsidP="00F73F5C">
            <w:pPr>
              <w:pStyle w:val="TableText"/>
              <w:ind w:right="288"/>
              <w:rPr>
                <w:color w:val="000000"/>
              </w:rPr>
            </w:pPr>
            <w:r w:rsidRPr="00C7345F">
              <w:t>3</w:t>
            </w:r>
          </w:p>
        </w:tc>
        <w:tc>
          <w:tcPr>
            <w:tcW w:w="950" w:type="dxa"/>
          </w:tcPr>
          <w:p w14:paraId="503806C8" w14:textId="77777777" w:rsidR="00384C43" w:rsidRPr="00C7345F" w:rsidRDefault="00384C43" w:rsidP="00F73F5C">
            <w:pPr>
              <w:pStyle w:val="TableText"/>
              <w:ind w:right="144"/>
              <w:rPr>
                <w:color w:val="000000"/>
              </w:rPr>
            </w:pPr>
            <w:r w:rsidRPr="00C7345F">
              <w:t>2</w:t>
            </w:r>
          </w:p>
        </w:tc>
        <w:tc>
          <w:tcPr>
            <w:tcW w:w="1512" w:type="dxa"/>
          </w:tcPr>
          <w:p w14:paraId="1069104F" w14:textId="77777777" w:rsidR="00384C43" w:rsidRPr="00C7345F" w:rsidRDefault="00384C43" w:rsidP="00F73F5C">
            <w:pPr>
              <w:pStyle w:val="TableText"/>
              <w:ind w:right="288"/>
              <w:rPr>
                <w:color w:val="000000"/>
              </w:rPr>
            </w:pPr>
            <w:r w:rsidRPr="00C7345F">
              <w:t>0.06</w:t>
            </w:r>
          </w:p>
        </w:tc>
      </w:tr>
      <w:tr w:rsidR="00384C43" w:rsidRPr="00C7345F" w14:paraId="6CD70F47" w14:textId="77777777" w:rsidTr="00F73F5C">
        <w:tc>
          <w:tcPr>
            <w:tcW w:w="1584" w:type="dxa"/>
          </w:tcPr>
          <w:p w14:paraId="7B6DFA84" w14:textId="77777777" w:rsidR="00384C43" w:rsidRPr="00C7345F" w:rsidRDefault="00384C43" w:rsidP="00F73F5C">
            <w:pPr>
              <w:pStyle w:val="TableText"/>
              <w:ind w:right="504"/>
              <w:rPr>
                <w:color w:val="000000"/>
              </w:rPr>
            </w:pPr>
            <w:r w:rsidRPr="00C7345F">
              <w:t>460</w:t>
            </w:r>
          </w:p>
        </w:tc>
        <w:tc>
          <w:tcPr>
            <w:tcW w:w="830" w:type="dxa"/>
          </w:tcPr>
          <w:p w14:paraId="453090DD" w14:textId="77777777" w:rsidR="00384C43" w:rsidRPr="00C7345F" w:rsidRDefault="00384C43" w:rsidP="00F73F5C">
            <w:pPr>
              <w:pStyle w:val="TableText"/>
              <w:ind w:right="288"/>
              <w:rPr>
                <w:color w:val="000000"/>
              </w:rPr>
            </w:pPr>
            <w:r w:rsidRPr="00C7345F">
              <w:t>3</w:t>
            </w:r>
          </w:p>
        </w:tc>
        <w:tc>
          <w:tcPr>
            <w:tcW w:w="950" w:type="dxa"/>
          </w:tcPr>
          <w:p w14:paraId="73325250" w14:textId="77777777" w:rsidR="00384C43" w:rsidRPr="00C7345F" w:rsidRDefault="00384C43" w:rsidP="00F73F5C">
            <w:pPr>
              <w:pStyle w:val="TableText"/>
              <w:ind w:right="144"/>
              <w:rPr>
                <w:color w:val="000000"/>
              </w:rPr>
            </w:pPr>
            <w:r w:rsidRPr="00C7345F">
              <w:t>2</w:t>
            </w:r>
          </w:p>
        </w:tc>
        <w:tc>
          <w:tcPr>
            <w:tcW w:w="1512" w:type="dxa"/>
          </w:tcPr>
          <w:p w14:paraId="6C8CB3B5" w14:textId="77777777" w:rsidR="00384C43" w:rsidRPr="00C7345F" w:rsidRDefault="00384C43" w:rsidP="00F73F5C">
            <w:pPr>
              <w:pStyle w:val="TableText"/>
              <w:ind w:right="288"/>
              <w:rPr>
                <w:color w:val="000000"/>
              </w:rPr>
            </w:pPr>
            <w:r w:rsidRPr="00C7345F">
              <w:t>0.06</w:t>
            </w:r>
          </w:p>
        </w:tc>
      </w:tr>
      <w:tr w:rsidR="00384C43" w:rsidRPr="00C7345F" w14:paraId="7C5F82F5" w14:textId="77777777" w:rsidTr="00F73F5C">
        <w:tc>
          <w:tcPr>
            <w:tcW w:w="1584" w:type="dxa"/>
          </w:tcPr>
          <w:p w14:paraId="1171FF9F" w14:textId="77777777" w:rsidR="00384C43" w:rsidRPr="00C7345F" w:rsidRDefault="00384C43" w:rsidP="00F73F5C">
            <w:pPr>
              <w:pStyle w:val="TableText"/>
              <w:ind w:right="504"/>
              <w:rPr>
                <w:color w:val="000000"/>
              </w:rPr>
            </w:pPr>
            <w:r w:rsidRPr="00C7345F">
              <w:t>461</w:t>
            </w:r>
          </w:p>
        </w:tc>
        <w:tc>
          <w:tcPr>
            <w:tcW w:w="830" w:type="dxa"/>
          </w:tcPr>
          <w:p w14:paraId="5D682EBB" w14:textId="77777777" w:rsidR="00384C43" w:rsidRPr="00C7345F" w:rsidRDefault="00384C43" w:rsidP="00F73F5C">
            <w:pPr>
              <w:pStyle w:val="TableText"/>
              <w:ind w:right="288"/>
              <w:rPr>
                <w:color w:val="000000"/>
              </w:rPr>
            </w:pPr>
            <w:r w:rsidRPr="00C7345F">
              <w:t>3</w:t>
            </w:r>
          </w:p>
        </w:tc>
        <w:tc>
          <w:tcPr>
            <w:tcW w:w="950" w:type="dxa"/>
          </w:tcPr>
          <w:p w14:paraId="00D5B014" w14:textId="77777777" w:rsidR="00384C43" w:rsidRPr="00C7345F" w:rsidRDefault="00384C43" w:rsidP="00F73F5C">
            <w:pPr>
              <w:pStyle w:val="TableText"/>
              <w:ind w:right="144"/>
              <w:rPr>
                <w:color w:val="000000"/>
              </w:rPr>
            </w:pPr>
            <w:r w:rsidRPr="00C7345F">
              <w:t>3</w:t>
            </w:r>
          </w:p>
        </w:tc>
        <w:tc>
          <w:tcPr>
            <w:tcW w:w="1512" w:type="dxa"/>
          </w:tcPr>
          <w:p w14:paraId="20D09136" w14:textId="77777777" w:rsidR="00384C43" w:rsidRPr="00C7345F" w:rsidRDefault="00384C43" w:rsidP="00F73F5C">
            <w:pPr>
              <w:pStyle w:val="TableText"/>
              <w:ind w:right="288"/>
              <w:rPr>
                <w:color w:val="000000"/>
              </w:rPr>
            </w:pPr>
            <w:r w:rsidRPr="00C7345F">
              <w:t>0.09</w:t>
            </w:r>
          </w:p>
        </w:tc>
      </w:tr>
      <w:tr w:rsidR="00384C43" w:rsidRPr="00C7345F" w14:paraId="04D5C513" w14:textId="77777777" w:rsidTr="00F73F5C">
        <w:tc>
          <w:tcPr>
            <w:tcW w:w="1584" w:type="dxa"/>
          </w:tcPr>
          <w:p w14:paraId="772FDB23" w14:textId="77777777" w:rsidR="00384C43" w:rsidRPr="00C7345F" w:rsidRDefault="00384C43" w:rsidP="00F73F5C">
            <w:pPr>
              <w:pStyle w:val="TableText"/>
              <w:ind w:right="504"/>
              <w:rPr>
                <w:color w:val="000000"/>
              </w:rPr>
            </w:pPr>
            <w:r w:rsidRPr="00C7345F">
              <w:t>462</w:t>
            </w:r>
          </w:p>
        </w:tc>
        <w:tc>
          <w:tcPr>
            <w:tcW w:w="830" w:type="dxa"/>
          </w:tcPr>
          <w:p w14:paraId="01F6C621" w14:textId="77777777" w:rsidR="00384C43" w:rsidRPr="00C7345F" w:rsidRDefault="00384C43" w:rsidP="00F73F5C">
            <w:pPr>
              <w:pStyle w:val="TableText"/>
              <w:ind w:right="288"/>
              <w:rPr>
                <w:color w:val="000000"/>
              </w:rPr>
            </w:pPr>
            <w:r w:rsidRPr="00C7345F">
              <w:t>3</w:t>
            </w:r>
          </w:p>
        </w:tc>
        <w:tc>
          <w:tcPr>
            <w:tcW w:w="950" w:type="dxa"/>
          </w:tcPr>
          <w:p w14:paraId="731B8F91" w14:textId="77777777" w:rsidR="00384C43" w:rsidRPr="00C7345F" w:rsidRDefault="00384C43" w:rsidP="00F73F5C">
            <w:pPr>
              <w:pStyle w:val="TableText"/>
              <w:ind w:right="144"/>
              <w:rPr>
                <w:color w:val="000000"/>
              </w:rPr>
            </w:pPr>
            <w:r w:rsidRPr="00C7345F">
              <w:t>19</w:t>
            </w:r>
          </w:p>
        </w:tc>
        <w:tc>
          <w:tcPr>
            <w:tcW w:w="1512" w:type="dxa"/>
          </w:tcPr>
          <w:p w14:paraId="035F94A2" w14:textId="77777777" w:rsidR="00384C43" w:rsidRPr="00C7345F" w:rsidRDefault="00384C43" w:rsidP="00F73F5C">
            <w:pPr>
              <w:pStyle w:val="TableText"/>
              <w:ind w:right="288"/>
              <w:rPr>
                <w:color w:val="000000"/>
              </w:rPr>
            </w:pPr>
            <w:r w:rsidRPr="00C7345F">
              <w:t>0.59</w:t>
            </w:r>
          </w:p>
        </w:tc>
      </w:tr>
      <w:tr w:rsidR="00384C43" w:rsidRPr="00C7345F" w14:paraId="740E5E59" w14:textId="77777777" w:rsidTr="00F73F5C">
        <w:tc>
          <w:tcPr>
            <w:tcW w:w="1584" w:type="dxa"/>
          </w:tcPr>
          <w:p w14:paraId="17F6228D" w14:textId="77777777" w:rsidR="00384C43" w:rsidRPr="00C7345F" w:rsidRDefault="00384C43" w:rsidP="00F73F5C">
            <w:pPr>
              <w:pStyle w:val="TableText"/>
              <w:ind w:right="504"/>
              <w:rPr>
                <w:color w:val="000000"/>
              </w:rPr>
            </w:pPr>
            <w:r w:rsidRPr="00C7345F">
              <w:t>464</w:t>
            </w:r>
          </w:p>
        </w:tc>
        <w:tc>
          <w:tcPr>
            <w:tcW w:w="830" w:type="dxa"/>
          </w:tcPr>
          <w:p w14:paraId="58983AFC" w14:textId="77777777" w:rsidR="00384C43" w:rsidRPr="00C7345F" w:rsidRDefault="00384C43" w:rsidP="00F73F5C">
            <w:pPr>
              <w:pStyle w:val="TableText"/>
              <w:ind w:right="288"/>
              <w:rPr>
                <w:color w:val="000000"/>
              </w:rPr>
            </w:pPr>
            <w:r w:rsidRPr="00C7345F">
              <w:t>3</w:t>
            </w:r>
          </w:p>
        </w:tc>
        <w:tc>
          <w:tcPr>
            <w:tcW w:w="950" w:type="dxa"/>
          </w:tcPr>
          <w:p w14:paraId="631BC57D" w14:textId="77777777" w:rsidR="00384C43" w:rsidRPr="00C7345F" w:rsidRDefault="00384C43" w:rsidP="00F73F5C">
            <w:pPr>
              <w:pStyle w:val="TableText"/>
              <w:ind w:right="144"/>
              <w:rPr>
                <w:color w:val="000000"/>
              </w:rPr>
            </w:pPr>
            <w:r w:rsidRPr="00C7345F">
              <w:t>2</w:t>
            </w:r>
          </w:p>
        </w:tc>
        <w:tc>
          <w:tcPr>
            <w:tcW w:w="1512" w:type="dxa"/>
          </w:tcPr>
          <w:p w14:paraId="3B74347C" w14:textId="77777777" w:rsidR="00384C43" w:rsidRPr="00C7345F" w:rsidRDefault="00384C43" w:rsidP="00F73F5C">
            <w:pPr>
              <w:pStyle w:val="TableText"/>
              <w:ind w:right="288"/>
              <w:rPr>
                <w:color w:val="000000"/>
              </w:rPr>
            </w:pPr>
            <w:r w:rsidRPr="00C7345F">
              <w:t>0.06</w:t>
            </w:r>
          </w:p>
        </w:tc>
      </w:tr>
      <w:tr w:rsidR="00384C43" w:rsidRPr="00C7345F" w14:paraId="1531B20C" w14:textId="77777777" w:rsidTr="00F73F5C">
        <w:tc>
          <w:tcPr>
            <w:tcW w:w="1584" w:type="dxa"/>
          </w:tcPr>
          <w:p w14:paraId="66466C59" w14:textId="77777777" w:rsidR="00384C43" w:rsidRPr="00C7345F" w:rsidRDefault="00384C43" w:rsidP="00F73F5C">
            <w:pPr>
              <w:pStyle w:val="TableText"/>
              <w:ind w:right="504"/>
              <w:rPr>
                <w:color w:val="000000"/>
              </w:rPr>
            </w:pPr>
            <w:r w:rsidRPr="00C7345F">
              <w:t>465</w:t>
            </w:r>
          </w:p>
        </w:tc>
        <w:tc>
          <w:tcPr>
            <w:tcW w:w="830" w:type="dxa"/>
          </w:tcPr>
          <w:p w14:paraId="36B78174" w14:textId="77777777" w:rsidR="00384C43" w:rsidRPr="00C7345F" w:rsidRDefault="00384C43" w:rsidP="00F73F5C">
            <w:pPr>
              <w:pStyle w:val="TableText"/>
              <w:ind w:right="288"/>
              <w:rPr>
                <w:color w:val="000000"/>
              </w:rPr>
            </w:pPr>
            <w:r w:rsidRPr="00C7345F">
              <w:t>3</w:t>
            </w:r>
          </w:p>
        </w:tc>
        <w:tc>
          <w:tcPr>
            <w:tcW w:w="950" w:type="dxa"/>
          </w:tcPr>
          <w:p w14:paraId="38EE00EE" w14:textId="77777777" w:rsidR="00384C43" w:rsidRPr="00C7345F" w:rsidRDefault="00384C43" w:rsidP="00F73F5C">
            <w:pPr>
              <w:pStyle w:val="TableText"/>
              <w:ind w:right="144"/>
              <w:rPr>
                <w:color w:val="000000"/>
              </w:rPr>
            </w:pPr>
            <w:r w:rsidRPr="00C7345F">
              <w:t>39</w:t>
            </w:r>
          </w:p>
        </w:tc>
        <w:tc>
          <w:tcPr>
            <w:tcW w:w="1512" w:type="dxa"/>
          </w:tcPr>
          <w:p w14:paraId="1DA6705F" w14:textId="77777777" w:rsidR="00384C43" w:rsidRPr="00C7345F" w:rsidRDefault="00384C43" w:rsidP="00F73F5C">
            <w:pPr>
              <w:pStyle w:val="TableText"/>
              <w:ind w:right="288"/>
              <w:rPr>
                <w:color w:val="000000"/>
              </w:rPr>
            </w:pPr>
            <w:r w:rsidRPr="00C7345F">
              <w:t>1.21</w:t>
            </w:r>
          </w:p>
        </w:tc>
      </w:tr>
      <w:tr w:rsidR="00384C43" w:rsidRPr="00C7345F" w14:paraId="1105DAAF" w14:textId="77777777" w:rsidTr="00F73F5C">
        <w:tc>
          <w:tcPr>
            <w:tcW w:w="1584" w:type="dxa"/>
          </w:tcPr>
          <w:p w14:paraId="2E883F6A" w14:textId="77777777" w:rsidR="00384C43" w:rsidRPr="00C7345F" w:rsidRDefault="00384C43" w:rsidP="00F73F5C">
            <w:pPr>
              <w:pStyle w:val="TableText"/>
              <w:ind w:right="504"/>
              <w:rPr>
                <w:color w:val="000000"/>
              </w:rPr>
            </w:pPr>
            <w:r w:rsidRPr="00C7345F">
              <w:t>468</w:t>
            </w:r>
          </w:p>
        </w:tc>
        <w:tc>
          <w:tcPr>
            <w:tcW w:w="830" w:type="dxa"/>
          </w:tcPr>
          <w:p w14:paraId="3BF5A32B" w14:textId="77777777" w:rsidR="00384C43" w:rsidRPr="00C7345F" w:rsidRDefault="00384C43" w:rsidP="00F73F5C">
            <w:pPr>
              <w:pStyle w:val="TableText"/>
              <w:ind w:right="288"/>
              <w:rPr>
                <w:color w:val="000000"/>
              </w:rPr>
            </w:pPr>
            <w:r w:rsidRPr="00C7345F">
              <w:t>3</w:t>
            </w:r>
          </w:p>
        </w:tc>
        <w:tc>
          <w:tcPr>
            <w:tcW w:w="950" w:type="dxa"/>
          </w:tcPr>
          <w:p w14:paraId="59818468" w14:textId="77777777" w:rsidR="00384C43" w:rsidRPr="00C7345F" w:rsidRDefault="00384C43" w:rsidP="00F73F5C">
            <w:pPr>
              <w:pStyle w:val="TableText"/>
              <w:ind w:right="144"/>
              <w:rPr>
                <w:color w:val="000000"/>
              </w:rPr>
            </w:pPr>
            <w:r w:rsidRPr="00C7345F">
              <w:t>2</w:t>
            </w:r>
          </w:p>
        </w:tc>
        <w:tc>
          <w:tcPr>
            <w:tcW w:w="1512" w:type="dxa"/>
          </w:tcPr>
          <w:p w14:paraId="58C1772D" w14:textId="77777777" w:rsidR="00384C43" w:rsidRPr="00C7345F" w:rsidRDefault="00384C43" w:rsidP="00F73F5C">
            <w:pPr>
              <w:pStyle w:val="TableText"/>
              <w:ind w:right="288"/>
              <w:rPr>
                <w:color w:val="000000"/>
              </w:rPr>
            </w:pPr>
            <w:r w:rsidRPr="00C7345F">
              <w:t>0.06</w:t>
            </w:r>
          </w:p>
        </w:tc>
      </w:tr>
      <w:tr w:rsidR="00384C43" w:rsidRPr="00C7345F" w14:paraId="6969DB16" w14:textId="77777777" w:rsidTr="00F73F5C">
        <w:tc>
          <w:tcPr>
            <w:tcW w:w="1584" w:type="dxa"/>
          </w:tcPr>
          <w:p w14:paraId="28A31D2E" w14:textId="77777777" w:rsidR="00384C43" w:rsidRPr="00C7345F" w:rsidRDefault="00384C43" w:rsidP="00F73F5C">
            <w:pPr>
              <w:pStyle w:val="TableText"/>
              <w:ind w:right="504"/>
              <w:rPr>
                <w:color w:val="000000"/>
              </w:rPr>
            </w:pPr>
            <w:r w:rsidRPr="00C7345F">
              <w:t>469</w:t>
            </w:r>
          </w:p>
        </w:tc>
        <w:tc>
          <w:tcPr>
            <w:tcW w:w="830" w:type="dxa"/>
          </w:tcPr>
          <w:p w14:paraId="14A32AA1" w14:textId="77777777" w:rsidR="00384C43" w:rsidRPr="00C7345F" w:rsidRDefault="00384C43" w:rsidP="00F73F5C">
            <w:pPr>
              <w:pStyle w:val="TableText"/>
              <w:ind w:right="288"/>
              <w:rPr>
                <w:color w:val="000000"/>
              </w:rPr>
            </w:pPr>
            <w:r w:rsidRPr="00C7345F">
              <w:t>3</w:t>
            </w:r>
          </w:p>
        </w:tc>
        <w:tc>
          <w:tcPr>
            <w:tcW w:w="950" w:type="dxa"/>
          </w:tcPr>
          <w:p w14:paraId="52A72FD0" w14:textId="77777777" w:rsidR="00384C43" w:rsidRPr="00C7345F" w:rsidRDefault="00384C43" w:rsidP="00F73F5C">
            <w:pPr>
              <w:pStyle w:val="TableText"/>
              <w:ind w:right="144"/>
              <w:rPr>
                <w:color w:val="000000"/>
              </w:rPr>
            </w:pPr>
            <w:r w:rsidRPr="00C7345F">
              <w:t>1</w:t>
            </w:r>
          </w:p>
        </w:tc>
        <w:tc>
          <w:tcPr>
            <w:tcW w:w="1512" w:type="dxa"/>
          </w:tcPr>
          <w:p w14:paraId="72E229C8" w14:textId="77777777" w:rsidR="00384C43" w:rsidRPr="00C7345F" w:rsidRDefault="00384C43" w:rsidP="00F73F5C">
            <w:pPr>
              <w:pStyle w:val="TableText"/>
              <w:ind w:right="288"/>
              <w:rPr>
                <w:color w:val="000000"/>
              </w:rPr>
            </w:pPr>
            <w:r w:rsidRPr="00C7345F">
              <w:t>0.03</w:t>
            </w:r>
          </w:p>
        </w:tc>
      </w:tr>
      <w:tr w:rsidR="00384C43" w:rsidRPr="00C7345F" w14:paraId="714DECE0" w14:textId="77777777" w:rsidTr="00F73F5C">
        <w:tc>
          <w:tcPr>
            <w:tcW w:w="1584" w:type="dxa"/>
          </w:tcPr>
          <w:p w14:paraId="1D06B788" w14:textId="77777777" w:rsidR="00384C43" w:rsidRPr="00C7345F" w:rsidRDefault="00384C43" w:rsidP="00F73F5C">
            <w:pPr>
              <w:pStyle w:val="TableText"/>
              <w:ind w:right="504"/>
              <w:rPr>
                <w:color w:val="000000"/>
              </w:rPr>
            </w:pPr>
            <w:r w:rsidRPr="00C7345F">
              <w:t>470</w:t>
            </w:r>
          </w:p>
        </w:tc>
        <w:tc>
          <w:tcPr>
            <w:tcW w:w="830" w:type="dxa"/>
          </w:tcPr>
          <w:p w14:paraId="25BB9C66" w14:textId="77777777" w:rsidR="00384C43" w:rsidRPr="00C7345F" w:rsidRDefault="00384C43" w:rsidP="00F73F5C">
            <w:pPr>
              <w:pStyle w:val="TableText"/>
              <w:ind w:right="288"/>
              <w:rPr>
                <w:color w:val="000000"/>
              </w:rPr>
            </w:pPr>
            <w:r w:rsidRPr="00C7345F">
              <w:t>3</w:t>
            </w:r>
          </w:p>
        </w:tc>
        <w:tc>
          <w:tcPr>
            <w:tcW w:w="950" w:type="dxa"/>
          </w:tcPr>
          <w:p w14:paraId="296BAD2D" w14:textId="77777777" w:rsidR="00384C43" w:rsidRPr="00C7345F" w:rsidRDefault="00384C43" w:rsidP="00F73F5C">
            <w:pPr>
              <w:pStyle w:val="TableText"/>
              <w:ind w:right="144"/>
              <w:rPr>
                <w:color w:val="000000"/>
              </w:rPr>
            </w:pPr>
            <w:r w:rsidRPr="00C7345F">
              <w:t>19</w:t>
            </w:r>
          </w:p>
        </w:tc>
        <w:tc>
          <w:tcPr>
            <w:tcW w:w="1512" w:type="dxa"/>
          </w:tcPr>
          <w:p w14:paraId="22DF7310" w14:textId="77777777" w:rsidR="00384C43" w:rsidRPr="00C7345F" w:rsidRDefault="00384C43" w:rsidP="00F73F5C">
            <w:pPr>
              <w:pStyle w:val="TableText"/>
              <w:ind w:right="288"/>
              <w:rPr>
                <w:color w:val="000000"/>
              </w:rPr>
            </w:pPr>
            <w:r w:rsidRPr="00C7345F">
              <w:t>0.59</w:t>
            </w:r>
          </w:p>
        </w:tc>
      </w:tr>
      <w:tr w:rsidR="00384C43" w:rsidRPr="00C7345F" w14:paraId="393139F1" w14:textId="77777777" w:rsidTr="00F73F5C">
        <w:tc>
          <w:tcPr>
            <w:tcW w:w="1584" w:type="dxa"/>
          </w:tcPr>
          <w:p w14:paraId="558532D4" w14:textId="77777777" w:rsidR="00384C43" w:rsidRPr="00C7345F" w:rsidRDefault="00384C43" w:rsidP="00F73F5C">
            <w:pPr>
              <w:pStyle w:val="TableText"/>
              <w:ind w:right="504"/>
              <w:rPr>
                <w:color w:val="000000"/>
              </w:rPr>
            </w:pPr>
            <w:r w:rsidRPr="00C7345F">
              <w:t>473</w:t>
            </w:r>
          </w:p>
        </w:tc>
        <w:tc>
          <w:tcPr>
            <w:tcW w:w="830" w:type="dxa"/>
          </w:tcPr>
          <w:p w14:paraId="71FBC6C1" w14:textId="77777777" w:rsidR="00384C43" w:rsidRPr="00C7345F" w:rsidRDefault="00384C43" w:rsidP="00F73F5C">
            <w:pPr>
              <w:pStyle w:val="TableText"/>
              <w:ind w:right="288"/>
              <w:rPr>
                <w:color w:val="000000"/>
              </w:rPr>
            </w:pPr>
            <w:r w:rsidRPr="00C7345F">
              <w:t>3</w:t>
            </w:r>
          </w:p>
        </w:tc>
        <w:tc>
          <w:tcPr>
            <w:tcW w:w="950" w:type="dxa"/>
          </w:tcPr>
          <w:p w14:paraId="6304CEDA" w14:textId="77777777" w:rsidR="00384C43" w:rsidRPr="00C7345F" w:rsidRDefault="00384C43" w:rsidP="00F73F5C">
            <w:pPr>
              <w:pStyle w:val="TableText"/>
              <w:ind w:right="144"/>
              <w:rPr>
                <w:color w:val="000000"/>
              </w:rPr>
            </w:pPr>
            <w:r w:rsidRPr="00C7345F">
              <w:t>39</w:t>
            </w:r>
          </w:p>
        </w:tc>
        <w:tc>
          <w:tcPr>
            <w:tcW w:w="1512" w:type="dxa"/>
          </w:tcPr>
          <w:p w14:paraId="4A805B09" w14:textId="77777777" w:rsidR="00384C43" w:rsidRPr="00C7345F" w:rsidRDefault="00384C43" w:rsidP="00F73F5C">
            <w:pPr>
              <w:pStyle w:val="TableText"/>
              <w:ind w:right="288"/>
              <w:rPr>
                <w:color w:val="000000"/>
              </w:rPr>
            </w:pPr>
            <w:r w:rsidRPr="00C7345F">
              <w:t>1.21</w:t>
            </w:r>
          </w:p>
        </w:tc>
      </w:tr>
      <w:tr w:rsidR="00384C43" w:rsidRPr="00C7345F" w14:paraId="34003C20" w14:textId="77777777" w:rsidTr="00F73F5C">
        <w:tc>
          <w:tcPr>
            <w:tcW w:w="1584" w:type="dxa"/>
          </w:tcPr>
          <w:p w14:paraId="3088ABF1" w14:textId="77777777" w:rsidR="00384C43" w:rsidRPr="00C7345F" w:rsidRDefault="00384C43" w:rsidP="00F73F5C">
            <w:pPr>
              <w:pStyle w:val="TableText"/>
              <w:ind w:right="504"/>
              <w:rPr>
                <w:color w:val="000000"/>
              </w:rPr>
            </w:pPr>
            <w:r w:rsidRPr="00C7345F">
              <w:t>474</w:t>
            </w:r>
          </w:p>
        </w:tc>
        <w:tc>
          <w:tcPr>
            <w:tcW w:w="830" w:type="dxa"/>
          </w:tcPr>
          <w:p w14:paraId="06390AC8" w14:textId="77777777" w:rsidR="00384C43" w:rsidRPr="00C7345F" w:rsidRDefault="00384C43" w:rsidP="00F73F5C">
            <w:pPr>
              <w:pStyle w:val="TableText"/>
              <w:ind w:right="288"/>
              <w:rPr>
                <w:color w:val="000000"/>
              </w:rPr>
            </w:pPr>
            <w:r w:rsidRPr="00C7345F">
              <w:t>3</w:t>
            </w:r>
          </w:p>
        </w:tc>
        <w:tc>
          <w:tcPr>
            <w:tcW w:w="950" w:type="dxa"/>
          </w:tcPr>
          <w:p w14:paraId="555F400B" w14:textId="77777777" w:rsidR="00384C43" w:rsidRPr="00C7345F" w:rsidRDefault="00384C43" w:rsidP="00F73F5C">
            <w:pPr>
              <w:pStyle w:val="TableText"/>
              <w:ind w:right="144"/>
              <w:rPr>
                <w:color w:val="000000"/>
              </w:rPr>
            </w:pPr>
            <w:r w:rsidRPr="00C7345F">
              <w:t>2</w:t>
            </w:r>
          </w:p>
        </w:tc>
        <w:tc>
          <w:tcPr>
            <w:tcW w:w="1512" w:type="dxa"/>
          </w:tcPr>
          <w:p w14:paraId="4228D856" w14:textId="77777777" w:rsidR="00384C43" w:rsidRPr="00C7345F" w:rsidRDefault="00384C43" w:rsidP="00F73F5C">
            <w:pPr>
              <w:pStyle w:val="TableText"/>
              <w:ind w:right="288"/>
              <w:rPr>
                <w:color w:val="000000"/>
              </w:rPr>
            </w:pPr>
            <w:r w:rsidRPr="00C7345F">
              <w:t>0.06</w:t>
            </w:r>
          </w:p>
        </w:tc>
      </w:tr>
      <w:tr w:rsidR="00384C43" w:rsidRPr="00C7345F" w14:paraId="275B16BA" w14:textId="77777777" w:rsidTr="00F73F5C">
        <w:tc>
          <w:tcPr>
            <w:tcW w:w="1584" w:type="dxa"/>
          </w:tcPr>
          <w:p w14:paraId="080F6C26" w14:textId="77777777" w:rsidR="00384C43" w:rsidRPr="00C7345F" w:rsidRDefault="00384C43" w:rsidP="00F73F5C">
            <w:pPr>
              <w:pStyle w:val="TableText"/>
              <w:ind w:right="504"/>
              <w:rPr>
                <w:color w:val="000000"/>
              </w:rPr>
            </w:pPr>
            <w:r w:rsidRPr="00C7345F">
              <w:t>475</w:t>
            </w:r>
          </w:p>
        </w:tc>
        <w:tc>
          <w:tcPr>
            <w:tcW w:w="830" w:type="dxa"/>
          </w:tcPr>
          <w:p w14:paraId="52B49D15" w14:textId="77777777" w:rsidR="00384C43" w:rsidRPr="00C7345F" w:rsidRDefault="00384C43" w:rsidP="00F73F5C">
            <w:pPr>
              <w:pStyle w:val="TableText"/>
              <w:ind w:right="288"/>
              <w:rPr>
                <w:color w:val="000000"/>
              </w:rPr>
            </w:pPr>
            <w:r w:rsidRPr="00C7345F">
              <w:t>3</w:t>
            </w:r>
          </w:p>
        </w:tc>
        <w:tc>
          <w:tcPr>
            <w:tcW w:w="950" w:type="dxa"/>
          </w:tcPr>
          <w:p w14:paraId="75FB2011" w14:textId="77777777" w:rsidR="00384C43" w:rsidRPr="00C7345F" w:rsidRDefault="00384C43" w:rsidP="00F73F5C">
            <w:pPr>
              <w:pStyle w:val="TableText"/>
              <w:ind w:right="144"/>
              <w:rPr>
                <w:color w:val="000000"/>
              </w:rPr>
            </w:pPr>
            <w:r w:rsidRPr="00C7345F">
              <w:t>9</w:t>
            </w:r>
          </w:p>
        </w:tc>
        <w:tc>
          <w:tcPr>
            <w:tcW w:w="1512" w:type="dxa"/>
          </w:tcPr>
          <w:p w14:paraId="3E0A2C87" w14:textId="77777777" w:rsidR="00384C43" w:rsidRPr="00C7345F" w:rsidRDefault="00384C43" w:rsidP="00F73F5C">
            <w:pPr>
              <w:pStyle w:val="TableText"/>
              <w:ind w:right="288"/>
              <w:rPr>
                <w:color w:val="000000"/>
              </w:rPr>
            </w:pPr>
            <w:r w:rsidRPr="00C7345F">
              <w:t>0.28</w:t>
            </w:r>
          </w:p>
        </w:tc>
      </w:tr>
      <w:tr w:rsidR="00384C43" w:rsidRPr="00C7345F" w14:paraId="061B5AD4" w14:textId="77777777" w:rsidTr="00F73F5C">
        <w:tc>
          <w:tcPr>
            <w:tcW w:w="1584" w:type="dxa"/>
          </w:tcPr>
          <w:p w14:paraId="6C83B5AF" w14:textId="77777777" w:rsidR="00384C43" w:rsidRPr="00C7345F" w:rsidRDefault="00384C43" w:rsidP="00F73F5C">
            <w:pPr>
              <w:pStyle w:val="TableText"/>
              <w:ind w:right="504"/>
              <w:rPr>
                <w:color w:val="000000"/>
              </w:rPr>
            </w:pPr>
            <w:r w:rsidRPr="00C7345F">
              <w:t>476</w:t>
            </w:r>
          </w:p>
        </w:tc>
        <w:tc>
          <w:tcPr>
            <w:tcW w:w="830" w:type="dxa"/>
          </w:tcPr>
          <w:p w14:paraId="13DDEBCB" w14:textId="77777777" w:rsidR="00384C43" w:rsidRPr="00C7345F" w:rsidRDefault="00384C43" w:rsidP="00F73F5C">
            <w:pPr>
              <w:pStyle w:val="TableText"/>
              <w:ind w:right="288"/>
              <w:rPr>
                <w:color w:val="000000"/>
              </w:rPr>
            </w:pPr>
            <w:r w:rsidRPr="00C7345F">
              <w:t>3</w:t>
            </w:r>
          </w:p>
        </w:tc>
        <w:tc>
          <w:tcPr>
            <w:tcW w:w="950" w:type="dxa"/>
          </w:tcPr>
          <w:p w14:paraId="43AB8FE8" w14:textId="77777777" w:rsidR="00384C43" w:rsidRPr="00C7345F" w:rsidRDefault="00384C43" w:rsidP="00F73F5C">
            <w:pPr>
              <w:pStyle w:val="TableText"/>
              <w:ind w:right="144"/>
              <w:rPr>
                <w:color w:val="000000"/>
              </w:rPr>
            </w:pPr>
            <w:r w:rsidRPr="00C7345F">
              <w:t>16</w:t>
            </w:r>
          </w:p>
        </w:tc>
        <w:tc>
          <w:tcPr>
            <w:tcW w:w="1512" w:type="dxa"/>
          </w:tcPr>
          <w:p w14:paraId="27BC83DC" w14:textId="77777777" w:rsidR="00384C43" w:rsidRPr="00C7345F" w:rsidRDefault="00384C43" w:rsidP="00F73F5C">
            <w:pPr>
              <w:pStyle w:val="TableText"/>
              <w:ind w:right="288"/>
              <w:rPr>
                <w:color w:val="000000"/>
              </w:rPr>
            </w:pPr>
            <w:r w:rsidRPr="00C7345F">
              <w:t>0.49</w:t>
            </w:r>
          </w:p>
        </w:tc>
      </w:tr>
      <w:tr w:rsidR="00384C43" w:rsidRPr="00C7345F" w14:paraId="42E88902" w14:textId="77777777" w:rsidTr="00F73F5C">
        <w:tc>
          <w:tcPr>
            <w:tcW w:w="1584" w:type="dxa"/>
          </w:tcPr>
          <w:p w14:paraId="62782A91" w14:textId="77777777" w:rsidR="00384C43" w:rsidRPr="00C7345F" w:rsidRDefault="00384C43" w:rsidP="00F73F5C">
            <w:pPr>
              <w:pStyle w:val="TableText"/>
              <w:ind w:right="504"/>
              <w:rPr>
                <w:color w:val="000000"/>
              </w:rPr>
            </w:pPr>
            <w:r w:rsidRPr="00C7345F">
              <w:t>477</w:t>
            </w:r>
          </w:p>
        </w:tc>
        <w:tc>
          <w:tcPr>
            <w:tcW w:w="830" w:type="dxa"/>
          </w:tcPr>
          <w:p w14:paraId="3705D551" w14:textId="77777777" w:rsidR="00384C43" w:rsidRPr="00C7345F" w:rsidRDefault="00384C43" w:rsidP="00F73F5C">
            <w:pPr>
              <w:pStyle w:val="TableText"/>
              <w:ind w:right="288"/>
              <w:rPr>
                <w:color w:val="000000"/>
              </w:rPr>
            </w:pPr>
            <w:r w:rsidRPr="00C7345F">
              <w:t>3</w:t>
            </w:r>
          </w:p>
        </w:tc>
        <w:tc>
          <w:tcPr>
            <w:tcW w:w="950" w:type="dxa"/>
          </w:tcPr>
          <w:p w14:paraId="75D559B1" w14:textId="77777777" w:rsidR="00384C43" w:rsidRPr="00C7345F" w:rsidRDefault="00384C43" w:rsidP="00F73F5C">
            <w:pPr>
              <w:pStyle w:val="TableText"/>
              <w:ind w:right="144"/>
              <w:rPr>
                <w:color w:val="000000"/>
              </w:rPr>
            </w:pPr>
            <w:r w:rsidRPr="00C7345F">
              <w:t>1</w:t>
            </w:r>
          </w:p>
        </w:tc>
        <w:tc>
          <w:tcPr>
            <w:tcW w:w="1512" w:type="dxa"/>
          </w:tcPr>
          <w:p w14:paraId="14DED044" w14:textId="77777777" w:rsidR="00384C43" w:rsidRPr="00C7345F" w:rsidRDefault="00384C43" w:rsidP="00F73F5C">
            <w:pPr>
              <w:pStyle w:val="TableText"/>
              <w:ind w:right="288"/>
              <w:rPr>
                <w:color w:val="000000"/>
              </w:rPr>
            </w:pPr>
            <w:r w:rsidRPr="00C7345F">
              <w:t>0.03</w:t>
            </w:r>
          </w:p>
        </w:tc>
      </w:tr>
      <w:tr w:rsidR="00384C43" w:rsidRPr="00C7345F" w14:paraId="36785D79" w14:textId="77777777" w:rsidTr="00F73F5C">
        <w:tc>
          <w:tcPr>
            <w:tcW w:w="1584" w:type="dxa"/>
          </w:tcPr>
          <w:p w14:paraId="6DDCF66D" w14:textId="77777777" w:rsidR="00384C43" w:rsidRPr="00C7345F" w:rsidRDefault="00384C43" w:rsidP="00F73F5C">
            <w:pPr>
              <w:pStyle w:val="TableText"/>
              <w:ind w:right="504"/>
              <w:rPr>
                <w:color w:val="000000"/>
              </w:rPr>
            </w:pPr>
            <w:r w:rsidRPr="00C7345F">
              <w:t>478</w:t>
            </w:r>
          </w:p>
        </w:tc>
        <w:tc>
          <w:tcPr>
            <w:tcW w:w="830" w:type="dxa"/>
          </w:tcPr>
          <w:p w14:paraId="50E6B898" w14:textId="77777777" w:rsidR="00384C43" w:rsidRPr="00C7345F" w:rsidRDefault="00384C43" w:rsidP="00F73F5C">
            <w:pPr>
              <w:pStyle w:val="TableText"/>
              <w:ind w:right="288"/>
              <w:rPr>
                <w:color w:val="000000"/>
              </w:rPr>
            </w:pPr>
            <w:r w:rsidRPr="00C7345F">
              <w:t>3</w:t>
            </w:r>
          </w:p>
        </w:tc>
        <w:tc>
          <w:tcPr>
            <w:tcW w:w="950" w:type="dxa"/>
          </w:tcPr>
          <w:p w14:paraId="3E4488F1" w14:textId="77777777" w:rsidR="00384C43" w:rsidRPr="00C7345F" w:rsidRDefault="00384C43" w:rsidP="00F73F5C">
            <w:pPr>
              <w:pStyle w:val="TableText"/>
              <w:ind w:right="144"/>
              <w:rPr>
                <w:color w:val="000000"/>
              </w:rPr>
            </w:pPr>
            <w:r w:rsidRPr="00C7345F">
              <w:t>1</w:t>
            </w:r>
          </w:p>
        </w:tc>
        <w:tc>
          <w:tcPr>
            <w:tcW w:w="1512" w:type="dxa"/>
          </w:tcPr>
          <w:p w14:paraId="66466AB4" w14:textId="77777777" w:rsidR="00384C43" w:rsidRPr="00C7345F" w:rsidRDefault="00384C43" w:rsidP="00F73F5C">
            <w:pPr>
              <w:pStyle w:val="TableText"/>
              <w:ind w:right="288"/>
              <w:rPr>
                <w:color w:val="000000"/>
              </w:rPr>
            </w:pPr>
            <w:r w:rsidRPr="00C7345F">
              <w:t>0.03</w:t>
            </w:r>
          </w:p>
        </w:tc>
      </w:tr>
      <w:tr w:rsidR="00384C43" w:rsidRPr="00C7345F" w14:paraId="2E64F056" w14:textId="77777777" w:rsidTr="00F73F5C">
        <w:tc>
          <w:tcPr>
            <w:tcW w:w="1584" w:type="dxa"/>
          </w:tcPr>
          <w:p w14:paraId="42A6BBE1" w14:textId="77777777" w:rsidR="00384C43" w:rsidRPr="00C7345F" w:rsidRDefault="00384C43" w:rsidP="00F73F5C">
            <w:pPr>
              <w:pStyle w:val="TableText"/>
              <w:ind w:right="504"/>
              <w:rPr>
                <w:color w:val="000000"/>
              </w:rPr>
            </w:pPr>
            <w:r w:rsidRPr="00C7345F">
              <w:t>480</w:t>
            </w:r>
          </w:p>
        </w:tc>
        <w:tc>
          <w:tcPr>
            <w:tcW w:w="830" w:type="dxa"/>
          </w:tcPr>
          <w:p w14:paraId="1182872D" w14:textId="77777777" w:rsidR="00384C43" w:rsidRPr="00C7345F" w:rsidRDefault="00384C43" w:rsidP="00F73F5C">
            <w:pPr>
              <w:pStyle w:val="TableText"/>
              <w:ind w:right="288"/>
              <w:rPr>
                <w:color w:val="000000"/>
              </w:rPr>
            </w:pPr>
            <w:r w:rsidRPr="00C7345F">
              <w:t>3</w:t>
            </w:r>
          </w:p>
        </w:tc>
        <w:tc>
          <w:tcPr>
            <w:tcW w:w="950" w:type="dxa"/>
          </w:tcPr>
          <w:p w14:paraId="5788740E" w14:textId="77777777" w:rsidR="00384C43" w:rsidRPr="00C7345F" w:rsidRDefault="00384C43" w:rsidP="00F73F5C">
            <w:pPr>
              <w:pStyle w:val="TableText"/>
              <w:ind w:right="144"/>
              <w:rPr>
                <w:color w:val="000000"/>
              </w:rPr>
            </w:pPr>
            <w:r w:rsidRPr="00C7345F">
              <w:t>5</w:t>
            </w:r>
          </w:p>
        </w:tc>
        <w:tc>
          <w:tcPr>
            <w:tcW w:w="1512" w:type="dxa"/>
          </w:tcPr>
          <w:p w14:paraId="28D92B75" w14:textId="77777777" w:rsidR="00384C43" w:rsidRPr="00C7345F" w:rsidRDefault="00384C43" w:rsidP="00F73F5C">
            <w:pPr>
              <w:pStyle w:val="TableText"/>
              <w:ind w:right="288"/>
              <w:rPr>
                <w:color w:val="000000"/>
              </w:rPr>
            </w:pPr>
            <w:r w:rsidRPr="00C7345F">
              <w:t>0.15</w:t>
            </w:r>
          </w:p>
        </w:tc>
      </w:tr>
    </w:tbl>
    <w:p w14:paraId="7164DBFF" w14:textId="77777777" w:rsidR="00384C43" w:rsidRPr="00C7345F" w:rsidRDefault="00384C43">
      <w:r w:rsidRPr="00C7345F">
        <w:lastRenderedPageBreak/>
        <w:fldChar w:fldCharType="begin"/>
      </w:r>
      <w:r w:rsidRPr="00C7345F">
        <w:instrText xml:space="preserve"> REF _Ref66086621 \h </w:instrText>
      </w:r>
      <w:r w:rsidRPr="00C7345F">
        <w:fldChar w:fldCharType="separate"/>
      </w:r>
      <w:r w:rsidRPr="00C7345F">
        <w:t>Table 4.C.3</w:t>
      </w:r>
      <w:r w:rsidRPr="00C7345F">
        <w:fldChar w:fldCharType="end"/>
      </w:r>
      <w:r w:rsidRPr="00C7345F">
        <w:t xml:space="preserve"> </w:t>
      </w:r>
      <w:r w:rsidRPr="00C7345F">
        <w:rPr>
          <w:i/>
        </w:rPr>
        <w:t>(continuation six)</w:t>
      </w:r>
    </w:p>
    <w:tbl>
      <w:tblPr>
        <w:tblStyle w:val="TRs"/>
        <w:tblW w:w="0" w:type="auto"/>
        <w:tblLayout w:type="fixed"/>
        <w:tblLook w:val="04A0" w:firstRow="1" w:lastRow="0" w:firstColumn="1" w:lastColumn="0" w:noHBand="0" w:noVBand="1"/>
        <w:tblDescription w:val="Scale Score and Performance Level Distribution of Overall Scores for Grade Two, continuation six"/>
      </w:tblPr>
      <w:tblGrid>
        <w:gridCol w:w="1584"/>
        <w:gridCol w:w="830"/>
        <w:gridCol w:w="950"/>
        <w:gridCol w:w="1512"/>
      </w:tblGrid>
      <w:tr w:rsidR="00384C43" w:rsidRPr="00C7345F" w14:paraId="7AB7A6EC"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558ADC9" w14:textId="77777777" w:rsidR="00384C43" w:rsidRPr="00C7345F" w:rsidRDefault="00384C43" w:rsidP="00F73F5C">
            <w:pPr>
              <w:pStyle w:val="TableHead"/>
              <w:rPr>
                <w:noProof w:val="0"/>
              </w:rPr>
            </w:pPr>
            <w:r w:rsidRPr="00C7345F">
              <w:rPr>
                <w:noProof w:val="0"/>
              </w:rPr>
              <w:t>Scale Score</w:t>
            </w:r>
          </w:p>
        </w:tc>
        <w:tc>
          <w:tcPr>
            <w:tcW w:w="830" w:type="dxa"/>
            <w:hideMark/>
          </w:tcPr>
          <w:p w14:paraId="760FE470" w14:textId="77777777" w:rsidR="00384C43" w:rsidRPr="00C7345F" w:rsidRDefault="00384C43" w:rsidP="00F73F5C">
            <w:pPr>
              <w:pStyle w:val="TableHead"/>
              <w:rPr>
                <w:noProof w:val="0"/>
              </w:rPr>
            </w:pPr>
            <w:r w:rsidRPr="00C7345F">
              <w:rPr>
                <w:noProof w:val="0"/>
              </w:rPr>
              <w:t>Level</w:t>
            </w:r>
          </w:p>
        </w:tc>
        <w:tc>
          <w:tcPr>
            <w:tcW w:w="950" w:type="dxa"/>
            <w:hideMark/>
          </w:tcPr>
          <w:p w14:paraId="5ABB9685" w14:textId="77777777" w:rsidR="00384C43" w:rsidRPr="00C7345F" w:rsidRDefault="00384C43" w:rsidP="00F73F5C">
            <w:pPr>
              <w:pStyle w:val="TableHead"/>
              <w:rPr>
                <w:noProof w:val="0"/>
              </w:rPr>
            </w:pPr>
            <w:r w:rsidRPr="00C7345F">
              <w:rPr>
                <w:noProof w:val="0"/>
              </w:rPr>
              <w:t>N</w:t>
            </w:r>
          </w:p>
        </w:tc>
        <w:tc>
          <w:tcPr>
            <w:tcW w:w="1512" w:type="dxa"/>
            <w:hideMark/>
          </w:tcPr>
          <w:p w14:paraId="698A53A4" w14:textId="77777777" w:rsidR="00384C43" w:rsidRPr="00C7345F" w:rsidRDefault="00384C43" w:rsidP="00F73F5C">
            <w:pPr>
              <w:pStyle w:val="TableHead"/>
              <w:rPr>
                <w:noProof w:val="0"/>
              </w:rPr>
            </w:pPr>
            <w:r w:rsidRPr="00C7345F">
              <w:rPr>
                <w:noProof w:val="0"/>
              </w:rPr>
              <w:t>Percentage</w:t>
            </w:r>
          </w:p>
        </w:tc>
      </w:tr>
      <w:tr w:rsidR="00384C43" w:rsidRPr="00C7345F" w14:paraId="224917EC" w14:textId="77777777" w:rsidTr="00F73F5C">
        <w:tc>
          <w:tcPr>
            <w:tcW w:w="1584" w:type="dxa"/>
          </w:tcPr>
          <w:p w14:paraId="728B9E99" w14:textId="77777777" w:rsidR="00384C43" w:rsidRPr="00C7345F" w:rsidRDefault="00384C43" w:rsidP="00F73F5C">
            <w:pPr>
              <w:pStyle w:val="TableText"/>
              <w:ind w:right="504"/>
              <w:rPr>
                <w:color w:val="000000"/>
              </w:rPr>
            </w:pPr>
            <w:r w:rsidRPr="00C7345F">
              <w:t>481</w:t>
            </w:r>
          </w:p>
        </w:tc>
        <w:tc>
          <w:tcPr>
            <w:tcW w:w="830" w:type="dxa"/>
          </w:tcPr>
          <w:p w14:paraId="71503EF4" w14:textId="77777777" w:rsidR="00384C43" w:rsidRPr="00C7345F" w:rsidRDefault="00384C43" w:rsidP="00F73F5C">
            <w:pPr>
              <w:pStyle w:val="TableText"/>
              <w:ind w:right="288"/>
              <w:rPr>
                <w:color w:val="000000"/>
              </w:rPr>
            </w:pPr>
            <w:r w:rsidRPr="00C7345F">
              <w:t>3</w:t>
            </w:r>
          </w:p>
        </w:tc>
        <w:tc>
          <w:tcPr>
            <w:tcW w:w="950" w:type="dxa"/>
          </w:tcPr>
          <w:p w14:paraId="2E8BFBB8" w14:textId="77777777" w:rsidR="00384C43" w:rsidRPr="00C7345F" w:rsidRDefault="00384C43" w:rsidP="00F73F5C">
            <w:pPr>
              <w:pStyle w:val="TableText"/>
              <w:ind w:right="144"/>
              <w:rPr>
                <w:color w:val="000000"/>
              </w:rPr>
            </w:pPr>
            <w:r w:rsidRPr="00C7345F">
              <w:t>4</w:t>
            </w:r>
          </w:p>
        </w:tc>
        <w:tc>
          <w:tcPr>
            <w:tcW w:w="1512" w:type="dxa"/>
          </w:tcPr>
          <w:p w14:paraId="4B449D08" w14:textId="77777777" w:rsidR="00384C43" w:rsidRPr="00C7345F" w:rsidRDefault="00384C43" w:rsidP="00F73F5C">
            <w:pPr>
              <w:pStyle w:val="TableText"/>
              <w:ind w:right="288"/>
              <w:rPr>
                <w:color w:val="000000"/>
              </w:rPr>
            </w:pPr>
            <w:r w:rsidRPr="00C7345F">
              <w:t>0.12</w:t>
            </w:r>
          </w:p>
        </w:tc>
      </w:tr>
      <w:tr w:rsidR="00384C43" w:rsidRPr="00C7345F" w14:paraId="4164EF1E" w14:textId="77777777" w:rsidTr="00F73F5C">
        <w:tc>
          <w:tcPr>
            <w:tcW w:w="1584" w:type="dxa"/>
          </w:tcPr>
          <w:p w14:paraId="69276E4E" w14:textId="77777777" w:rsidR="00384C43" w:rsidRPr="00C7345F" w:rsidRDefault="00384C43" w:rsidP="00F73F5C">
            <w:pPr>
              <w:pStyle w:val="TableText"/>
              <w:ind w:right="504"/>
              <w:rPr>
                <w:color w:val="000000"/>
              </w:rPr>
            </w:pPr>
            <w:r w:rsidRPr="00C7345F">
              <w:t>482</w:t>
            </w:r>
          </w:p>
        </w:tc>
        <w:tc>
          <w:tcPr>
            <w:tcW w:w="830" w:type="dxa"/>
          </w:tcPr>
          <w:p w14:paraId="28BFA1AB" w14:textId="77777777" w:rsidR="00384C43" w:rsidRPr="00C7345F" w:rsidRDefault="00384C43" w:rsidP="00F73F5C">
            <w:pPr>
              <w:pStyle w:val="TableText"/>
              <w:ind w:right="288"/>
              <w:rPr>
                <w:color w:val="000000"/>
              </w:rPr>
            </w:pPr>
            <w:r w:rsidRPr="00C7345F">
              <w:t>3</w:t>
            </w:r>
          </w:p>
        </w:tc>
        <w:tc>
          <w:tcPr>
            <w:tcW w:w="950" w:type="dxa"/>
          </w:tcPr>
          <w:p w14:paraId="5AA9F636" w14:textId="77777777" w:rsidR="00384C43" w:rsidRPr="00C7345F" w:rsidRDefault="00384C43" w:rsidP="00F73F5C">
            <w:pPr>
              <w:pStyle w:val="TableText"/>
              <w:ind w:right="144"/>
              <w:rPr>
                <w:color w:val="000000"/>
              </w:rPr>
            </w:pPr>
            <w:r w:rsidRPr="00C7345F">
              <w:t>12</w:t>
            </w:r>
          </w:p>
        </w:tc>
        <w:tc>
          <w:tcPr>
            <w:tcW w:w="1512" w:type="dxa"/>
          </w:tcPr>
          <w:p w14:paraId="45574E55" w14:textId="77777777" w:rsidR="00384C43" w:rsidRPr="00C7345F" w:rsidRDefault="00384C43" w:rsidP="00F73F5C">
            <w:pPr>
              <w:pStyle w:val="TableText"/>
              <w:ind w:right="288"/>
              <w:rPr>
                <w:color w:val="000000"/>
              </w:rPr>
            </w:pPr>
            <w:r w:rsidRPr="00C7345F">
              <w:t>0.37</w:t>
            </w:r>
          </w:p>
        </w:tc>
      </w:tr>
      <w:tr w:rsidR="00384C43" w:rsidRPr="00C7345F" w14:paraId="2F7A985B" w14:textId="77777777" w:rsidTr="00F73F5C">
        <w:tc>
          <w:tcPr>
            <w:tcW w:w="1584" w:type="dxa"/>
          </w:tcPr>
          <w:p w14:paraId="58361C60" w14:textId="77777777" w:rsidR="00384C43" w:rsidRPr="00C7345F" w:rsidRDefault="00384C43" w:rsidP="00F73F5C">
            <w:pPr>
              <w:pStyle w:val="TableText"/>
              <w:ind w:right="504"/>
              <w:rPr>
                <w:color w:val="000000"/>
              </w:rPr>
            </w:pPr>
            <w:r w:rsidRPr="00C7345F">
              <w:t>483</w:t>
            </w:r>
          </w:p>
        </w:tc>
        <w:tc>
          <w:tcPr>
            <w:tcW w:w="830" w:type="dxa"/>
          </w:tcPr>
          <w:p w14:paraId="2EEB7DD8" w14:textId="77777777" w:rsidR="00384C43" w:rsidRPr="00C7345F" w:rsidRDefault="00384C43" w:rsidP="00F73F5C">
            <w:pPr>
              <w:pStyle w:val="TableText"/>
              <w:ind w:right="288"/>
              <w:rPr>
                <w:color w:val="000000"/>
              </w:rPr>
            </w:pPr>
            <w:r w:rsidRPr="00C7345F">
              <w:t>3</w:t>
            </w:r>
          </w:p>
        </w:tc>
        <w:tc>
          <w:tcPr>
            <w:tcW w:w="950" w:type="dxa"/>
          </w:tcPr>
          <w:p w14:paraId="1B47A1AF" w14:textId="77777777" w:rsidR="00384C43" w:rsidRPr="00C7345F" w:rsidRDefault="00384C43" w:rsidP="00F73F5C">
            <w:pPr>
              <w:pStyle w:val="TableText"/>
              <w:ind w:right="144"/>
              <w:rPr>
                <w:color w:val="000000"/>
              </w:rPr>
            </w:pPr>
            <w:r w:rsidRPr="00C7345F">
              <w:t>27</w:t>
            </w:r>
          </w:p>
        </w:tc>
        <w:tc>
          <w:tcPr>
            <w:tcW w:w="1512" w:type="dxa"/>
          </w:tcPr>
          <w:p w14:paraId="261284BA" w14:textId="77777777" w:rsidR="00384C43" w:rsidRPr="00C7345F" w:rsidRDefault="00384C43" w:rsidP="00F73F5C">
            <w:pPr>
              <w:pStyle w:val="TableText"/>
              <w:ind w:right="288"/>
              <w:rPr>
                <w:color w:val="000000"/>
              </w:rPr>
            </w:pPr>
            <w:r w:rsidRPr="00C7345F">
              <w:t>0.83</w:t>
            </w:r>
          </w:p>
        </w:tc>
      </w:tr>
      <w:tr w:rsidR="00384C43" w:rsidRPr="00C7345F" w14:paraId="77662A80" w14:textId="77777777" w:rsidTr="00F73F5C">
        <w:tc>
          <w:tcPr>
            <w:tcW w:w="1584" w:type="dxa"/>
          </w:tcPr>
          <w:p w14:paraId="0D33AB29" w14:textId="77777777" w:rsidR="00384C43" w:rsidRPr="00C7345F" w:rsidRDefault="00384C43" w:rsidP="00F73F5C">
            <w:pPr>
              <w:pStyle w:val="TableText"/>
              <w:ind w:right="504"/>
              <w:rPr>
                <w:color w:val="000000"/>
              </w:rPr>
            </w:pPr>
            <w:r w:rsidRPr="00C7345F">
              <w:t>485</w:t>
            </w:r>
          </w:p>
        </w:tc>
        <w:tc>
          <w:tcPr>
            <w:tcW w:w="830" w:type="dxa"/>
          </w:tcPr>
          <w:p w14:paraId="1239FE0B" w14:textId="77777777" w:rsidR="00384C43" w:rsidRPr="00C7345F" w:rsidRDefault="00384C43" w:rsidP="00F73F5C">
            <w:pPr>
              <w:pStyle w:val="TableText"/>
              <w:ind w:right="288"/>
              <w:rPr>
                <w:color w:val="000000"/>
              </w:rPr>
            </w:pPr>
            <w:r w:rsidRPr="00C7345F">
              <w:t>3</w:t>
            </w:r>
          </w:p>
        </w:tc>
        <w:tc>
          <w:tcPr>
            <w:tcW w:w="950" w:type="dxa"/>
          </w:tcPr>
          <w:p w14:paraId="55D39DAC" w14:textId="77777777" w:rsidR="00384C43" w:rsidRPr="00C7345F" w:rsidRDefault="00384C43" w:rsidP="00F73F5C">
            <w:pPr>
              <w:pStyle w:val="TableText"/>
              <w:ind w:right="144"/>
              <w:rPr>
                <w:color w:val="000000"/>
              </w:rPr>
            </w:pPr>
            <w:r w:rsidRPr="00C7345F">
              <w:t>28</w:t>
            </w:r>
          </w:p>
        </w:tc>
        <w:tc>
          <w:tcPr>
            <w:tcW w:w="1512" w:type="dxa"/>
          </w:tcPr>
          <w:p w14:paraId="3254B9BC" w14:textId="77777777" w:rsidR="00384C43" w:rsidRPr="00C7345F" w:rsidRDefault="00384C43" w:rsidP="00F73F5C">
            <w:pPr>
              <w:pStyle w:val="TableText"/>
              <w:ind w:right="288"/>
              <w:rPr>
                <w:color w:val="000000"/>
              </w:rPr>
            </w:pPr>
            <w:r w:rsidRPr="00C7345F">
              <w:t>0.87</w:t>
            </w:r>
          </w:p>
        </w:tc>
      </w:tr>
      <w:tr w:rsidR="00384C43" w:rsidRPr="00C7345F" w14:paraId="468A632D" w14:textId="77777777" w:rsidTr="00F73F5C">
        <w:tc>
          <w:tcPr>
            <w:tcW w:w="1584" w:type="dxa"/>
          </w:tcPr>
          <w:p w14:paraId="25795C19" w14:textId="77777777" w:rsidR="00384C43" w:rsidRPr="00C7345F" w:rsidRDefault="00384C43" w:rsidP="00F73F5C">
            <w:pPr>
              <w:pStyle w:val="TableText"/>
              <w:ind w:right="504"/>
              <w:rPr>
                <w:color w:val="000000"/>
              </w:rPr>
            </w:pPr>
            <w:r w:rsidRPr="00C7345F">
              <w:t>488</w:t>
            </w:r>
          </w:p>
        </w:tc>
        <w:tc>
          <w:tcPr>
            <w:tcW w:w="830" w:type="dxa"/>
          </w:tcPr>
          <w:p w14:paraId="3BCEFEA1" w14:textId="77777777" w:rsidR="00384C43" w:rsidRPr="00C7345F" w:rsidRDefault="00384C43" w:rsidP="00F73F5C">
            <w:pPr>
              <w:pStyle w:val="TableText"/>
              <w:ind w:right="288"/>
              <w:rPr>
                <w:color w:val="000000"/>
              </w:rPr>
            </w:pPr>
            <w:r w:rsidRPr="00C7345F">
              <w:t>3</w:t>
            </w:r>
          </w:p>
        </w:tc>
        <w:tc>
          <w:tcPr>
            <w:tcW w:w="950" w:type="dxa"/>
          </w:tcPr>
          <w:p w14:paraId="0F0B2E46" w14:textId="77777777" w:rsidR="00384C43" w:rsidRPr="00C7345F" w:rsidRDefault="00384C43" w:rsidP="00F73F5C">
            <w:pPr>
              <w:pStyle w:val="TableText"/>
              <w:ind w:right="144"/>
              <w:rPr>
                <w:color w:val="000000"/>
              </w:rPr>
            </w:pPr>
            <w:r w:rsidRPr="00C7345F">
              <w:t>8</w:t>
            </w:r>
          </w:p>
        </w:tc>
        <w:tc>
          <w:tcPr>
            <w:tcW w:w="1512" w:type="dxa"/>
          </w:tcPr>
          <w:p w14:paraId="3AFAE75B" w14:textId="77777777" w:rsidR="00384C43" w:rsidRPr="00C7345F" w:rsidRDefault="00384C43" w:rsidP="00F73F5C">
            <w:pPr>
              <w:pStyle w:val="TableText"/>
              <w:ind w:right="288"/>
              <w:rPr>
                <w:color w:val="000000"/>
              </w:rPr>
            </w:pPr>
            <w:r w:rsidRPr="00C7345F">
              <w:t>0.25</w:t>
            </w:r>
          </w:p>
        </w:tc>
      </w:tr>
      <w:tr w:rsidR="00384C43" w:rsidRPr="00C7345F" w14:paraId="02F495D5" w14:textId="77777777" w:rsidTr="00F73F5C">
        <w:tc>
          <w:tcPr>
            <w:tcW w:w="1584" w:type="dxa"/>
          </w:tcPr>
          <w:p w14:paraId="460B9C60" w14:textId="77777777" w:rsidR="00384C43" w:rsidRPr="00C7345F" w:rsidRDefault="00384C43" w:rsidP="00F73F5C">
            <w:pPr>
              <w:pStyle w:val="TableText"/>
              <w:ind w:right="504"/>
              <w:rPr>
                <w:color w:val="000000"/>
              </w:rPr>
            </w:pPr>
            <w:r w:rsidRPr="00C7345F">
              <w:t>489</w:t>
            </w:r>
          </w:p>
        </w:tc>
        <w:tc>
          <w:tcPr>
            <w:tcW w:w="830" w:type="dxa"/>
          </w:tcPr>
          <w:p w14:paraId="467ADF59" w14:textId="77777777" w:rsidR="00384C43" w:rsidRPr="00C7345F" w:rsidRDefault="00384C43" w:rsidP="00F73F5C">
            <w:pPr>
              <w:pStyle w:val="TableText"/>
              <w:ind w:right="288"/>
              <w:rPr>
                <w:color w:val="000000"/>
              </w:rPr>
            </w:pPr>
            <w:r w:rsidRPr="00C7345F">
              <w:t>3</w:t>
            </w:r>
          </w:p>
        </w:tc>
        <w:tc>
          <w:tcPr>
            <w:tcW w:w="950" w:type="dxa"/>
          </w:tcPr>
          <w:p w14:paraId="72D73651" w14:textId="77777777" w:rsidR="00384C43" w:rsidRPr="00C7345F" w:rsidRDefault="00384C43" w:rsidP="00F73F5C">
            <w:pPr>
              <w:pStyle w:val="TableText"/>
              <w:ind w:right="144"/>
              <w:rPr>
                <w:color w:val="000000"/>
              </w:rPr>
            </w:pPr>
            <w:r w:rsidRPr="00C7345F">
              <w:t>2</w:t>
            </w:r>
          </w:p>
        </w:tc>
        <w:tc>
          <w:tcPr>
            <w:tcW w:w="1512" w:type="dxa"/>
          </w:tcPr>
          <w:p w14:paraId="454BAB39" w14:textId="77777777" w:rsidR="00384C43" w:rsidRPr="00C7345F" w:rsidRDefault="00384C43" w:rsidP="00F73F5C">
            <w:pPr>
              <w:pStyle w:val="TableText"/>
              <w:ind w:right="288"/>
              <w:rPr>
                <w:color w:val="000000"/>
              </w:rPr>
            </w:pPr>
            <w:r w:rsidRPr="00C7345F">
              <w:t>0.06</w:t>
            </w:r>
          </w:p>
        </w:tc>
      </w:tr>
      <w:tr w:rsidR="00384C43" w:rsidRPr="00C7345F" w14:paraId="5F654F38" w14:textId="77777777" w:rsidTr="00F73F5C">
        <w:tc>
          <w:tcPr>
            <w:tcW w:w="1584" w:type="dxa"/>
          </w:tcPr>
          <w:p w14:paraId="7C24C3F9" w14:textId="77777777" w:rsidR="00384C43" w:rsidRPr="00C7345F" w:rsidRDefault="00384C43" w:rsidP="00F73F5C">
            <w:pPr>
              <w:pStyle w:val="TableText"/>
              <w:ind w:right="504"/>
              <w:rPr>
                <w:color w:val="000000"/>
              </w:rPr>
            </w:pPr>
            <w:r w:rsidRPr="00C7345F">
              <w:t>491</w:t>
            </w:r>
          </w:p>
        </w:tc>
        <w:tc>
          <w:tcPr>
            <w:tcW w:w="830" w:type="dxa"/>
          </w:tcPr>
          <w:p w14:paraId="297F1F1F" w14:textId="77777777" w:rsidR="00384C43" w:rsidRPr="00C7345F" w:rsidRDefault="00384C43" w:rsidP="00F73F5C">
            <w:pPr>
              <w:pStyle w:val="TableText"/>
              <w:ind w:right="288"/>
              <w:rPr>
                <w:color w:val="000000"/>
              </w:rPr>
            </w:pPr>
            <w:r w:rsidRPr="00C7345F">
              <w:t>3</w:t>
            </w:r>
          </w:p>
        </w:tc>
        <w:tc>
          <w:tcPr>
            <w:tcW w:w="950" w:type="dxa"/>
          </w:tcPr>
          <w:p w14:paraId="0CD9B5D1" w14:textId="77777777" w:rsidR="00384C43" w:rsidRPr="00C7345F" w:rsidRDefault="00384C43" w:rsidP="00F73F5C">
            <w:pPr>
              <w:pStyle w:val="TableText"/>
              <w:ind w:right="144"/>
              <w:rPr>
                <w:color w:val="000000"/>
              </w:rPr>
            </w:pPr>
            <w:r w:rsidRPr="00C7345F">
              <w:t>50</w:t>
            </w:r>
          </w:p>
        </w:tc>
        <w:tc>
          <w:tcPr>
            <w:tcW w:w="1512" w:type="dxa"/>
          </w:tcPr>
          <w:p w14:paraId="1720C654" w14:textId="77777777" w:rsidR="00384C43" w:rsidRPr="00C7345F" w:rsidRDefault="00384C43" w:rsidP="00F73F5C">
            <w:pPr>
              <w:pStyle w:val="TableText"/>
              <w:ind w:right="288"/>
              <w:rPr>
                <w:color w:val="000000"/>
              </w:rPr>
            </w:pPr>
            <w:r w:rsidRPr="00C7345F">
              <w:t>1.55</w:t>
            </w:r>
          </w:p>
        </w:tc>
      </w:tr>
      <w:tr w:rsidR="00384C43" w:rsidRPr="00C7345F" w14:paraId="3BA85826" w14:textId="77777777" w:rsidTr="00F73F5C">
        <w:tc>
          <w:tcPr>
            <w:tcW w:w="1584" w:type="dxa"/>
          </w:tcPr>
          <w:p w14:paraId="4C9CF4DB" w14:textId="77777777" w:rsidR="00384C43" w:rsidRPr="00C7345F" w:rsidRDefault="00384C43" w:rsidP="00F73F5C">
            <w:pPr>
              <w:pStyle w:val="TableText"/>
              <w:ind w:right="504"/>
              <w:rPr>
                <w:color w:val="000000"/>
              </w:rPr>
            </w:pPr>
            <w:r w:rsidRPr="00C7345F">
              <w:t>493</w:t>
            </w:r>
          </w:p>
        </w:tc>
        <w:tc>
          <w:tcPr>
            <w:tcW w:w="830" w:type="dxa"/>
          </w:tcPr>
          <w:p w14:paraId="3C6A4369" w14:textId="77777777" w:rsidR="00384C43" w:rsidRPr="00C7345F" w:rsidRDefault="00384C43" w:rsidP="00F73F5C">
            <w:pPr>
              <w:pStyle w:val="TableText"/>
              <w:ind w:right="288"/>
              <w:rPr>
                <w:color w:val="000000"/>
              </w:rPr>
            </w:pPr>
            <w:r w:rsidRPr="00C7345F">
              <w:t>3</w:t>
            </w:r>
          </w:p>
        </w:tc>
        <w:tc>
          <w:tcPr>
            <w:tcW w:w="950" w:type="dxa"/>
          </w:tcPr>
          <w:p w14:paraId="53A8E26B" w14:textId="77777777" w:rsidR="00384C43" w:rsidRPr="00C7345F" w:rsidRDefault="00384C43" w:rsidP="00F73F5C">
            <w:pPr>
              <w:pStyle w:val="TableText"/>
              <w:ind w:right="144"/>
              <w:rPr>
                <w:color w:val="000000"/>
              </w:rPr>
            </w:pPr>
            <w:r w:rsidRPr="00C7345F">
              <w:t>2</w:t>
            </w:r>
          </w:p>
        </w:tc>
        <w:tc>
          <w:tcPr>
            <w:tcW w:w="1512" w:type="dxa"/>
          </w:tcPr>
          <w:p w14:paraId="11030375" w14:textId="77777777" w:rsidR="00384C43" w:rsidRPr="00C7345F" w:rsidRDefault="00384C43" w:rsidP="00F73F5C">
            <w:pPr>
              <w:pStyle w:val="TableText"/>
              <w:ind w:right="288"/>
              <w:rPr>
                <w:color w:val="000000"/>
              </w:rPr>
            </w:pPr>
            <w:r w:rsidRPr="00C7345F">
              <w:t>0.06</w:t>
            </w:r>
          </w:p>
        </w:tc>
      </w:tr>
      <w:tr w:rsidR="00384C43" w:rsidRPr="00C7345F" w14:paraId="5A4E03CA" w14:textId="77777777" w:rsidTr="00F73F5C">
        <w:tc>
          <w:tcPr>
            <w:tcW w:w="1584" w:type="dxa"/>
          </w:tcPr>
          <w:p w14:paraId="444A8FEF" w14:textId="77777777" w:rsidR="00384C43" w:rsidRPr="00C7345F" w:rsidRDefault="00384C43" w:rsidP="00F73F5C">
            <w:pPr>
              <w:pStyle w:val="TableText"/>
              <w:ind w:right="504"/>
              <w:rPr>
                <w:color w:val="000000"/>
              </w:rPr>
            </w:pPr>
            <w:r w:rsidRPr="00C7345F">
              <w:t>497</w:t>
            </w:r>
          </w:p>
        </w:tc>
        <w:tc>
          <w:tcPr>
            <w:tcW w:w="830" w:type="dxa"/>
          </w:tcPr>
          <w:p w14:paraId="7B808D67" w14:textId="77777777" w:rsidR="00384C43" w:rsidRPr="00C7345F" w:rsidRDefault="00384C43" w:rsidP="00F73F5C">
            <w:pPr>
              <w:pStyle w:val="TableText"/>
              <w:ind w:right="288"/>
              <w:rPr>
                <w:color w:val="000000"/>
              </w:rPr>
            </w:pPr>
            <w:r w:rsidRPr="00C7345F">
              <w:t>3</w:t>
            </w:r>
          </w:p>
        </w:tc>
        <w:tc>
          <w:tcPr>
            <w:tcW w:w="950" w:type="dxa"/>
          </w:tcPr>
          <w:p w14:paraId="0DBD907F" w14:textId="77777777" w:rsidR="00384C43" w:rsidRPr="00C7345F" w:rsidRDefault="00384C43" w:rsidP="00F73F5C">
            <w:pPr>
              <w:pStyle w:val="TableText"/>
              <w:ind w:right="144"/>
              <w:rPr>
                <w:color w:val="000000"/>
              </w:rPr>
            </w:pPr>
            <w:r w:rsidRPr="00C7345F">
              <w:t>3</w:t>
            </w:r>
          </w:p>
        </w:tc>
        <w:tc>
          <w:tcPr>
            <w:tcW w:w="1512" w:type="dxa"/>
          </w:tcPr>
          <w:p w14:paraId="3C5D1727" w14:textId="77777777" w:rsidR="00384C43" w:rsidRPr="00C7345F" w:rsidRDefault="00384C43" w:rsidP="00F73F5C">
            <w:pPr>
              <w:pStyle w:val="TableText"/>
              <w:ind w:right="288"/>
              <w:rPr>
                <w:color w:val="000000"/>
              </w:rPr>
            </w:pPr>
            <w:r w:rsidRPr="00C7345F">
              <w:t>0.09</w:t>
            </w:r>
          </w:p>
        </w:tc>
      </w:tr>
      <w:tr w:rsidR="00384C43" w:rsidRPr="00C7345F" w14:paraId="35F22625" w14:textId="77777777" w:rsidTr="00F73F5C">
        <w:tc>
          <w:tcPr>
            <w:tcW w:w="1584" w:type="dxa"/>
          </w:tcPr>
          <w:p w14:paraId="7DF4474D" w14:textId="77777777" w:rsidR="00384C43" w:rsidRPr="00C7345F" w:rsidRDefault="00384C43" w:rsidP="00F73F5C">
            <w:pPr>
              <w:pStyle w:val="TableText"/>
              <w:ind w:right="504"/>
              <w:rPr>
                <w:color w:val="000000"/>
              </w:rPr>
            </w:pPr>
            <w:r w:rsidRPr="00C7345F">
              <w:t>499</w:t>
            </w:r>
          </w:p>
        </w:tc>
        <w:tc>
          <w:tcPr>
            <w:tcW w:w="830" w:type="dxa"/>
          </w:tcPr>
          <w:p w14:paraId="1F605CE5" w14:textId="77777777" w:rsidR="00384C43" w:rsidRPr="00C7345F" w:rsidRDefault="00384C43" w:rsidP="00F73F5C">
            <w:pPr>
              <w:pStyle w:val="TableText"/>
              <w:ind w:right="288"/>
              <w:rPr>
                <w:color w:val="000000"/>
              </w:rPr>
            </w:pPr>
            <w:r w:rsidRPr="00C7345F">
              <w:t>3</w:t>
            </w:r>
          </w:p>
        </w:tc>
        <w:tc>
          <w:tcPr>
            <w:tcW w:w="950" w:type="dxa"/>
          </w:tcPr>
          <w:p w14:paraId="4ED883D9" w14:textId="77777777" w:rsidR="00384C43" w:rsidRPr="00C7345F" w:rsidRDefault="00384C43" w:rsidP="00F73F5C">
            <w:pPr>
              <w:pStyle w:val="TableText"/>
              <w:ind w:right="144"/>
              <w:rPr>
                <w:color w:val="000000"/>
              </w:rPr>
            </w:pPr>
            <w:r w:rsidRPr="00C7345F">
              <w:t>5</w:t>
            </w:r>
          </w:p>
        </w:tc>
        <w:tc>
          <w:tcPr>
            <w:tcW w:w="1512" w:type="dxa"/>
          </w:tcPr>
          <w:p w14:paraId="634700AF" w14:textId="77777777" w:rsidR="00384C43" w:rsidRPr="00C7345F" w:rsidRDefault="00384C43" w:rsidP="00F73F5C">
            <w:pPr>
              <w:pStyle w:val="TableText"/>
              <w:ind w:right="288"/>
              <w:rPr>
                <w:color w:val="000000"/>
              </w:rPr>
            </w:pPr>
            <w:r w:rsidRPr="00C7345F">
              <w:t>0.15</w:t>
            </w:r>
          </w:p>
        </w:tc>
      </w:tr>
      <w:tr w:rsidR="00384C43" w:rsidRPr="00C7345F" w14:paraId="64A31CBF" w14:textId="77777777" w:rsidTr="00F73F5C">
        <w:tc>
          <w:tcPr>
            <w:tcW w:w="1584" w:type="dxa"/>
          </w:tcPr>
          <w:p w14:paraId="25AE3ADA" w14:textId="77777777" w:rsidR="00384C43" w:rsidRPr="00C7345F" w:rsidRDefault="00384C43" w:rsidP="00F73F5C">
            <w:pPr>
              <w:pStyle w:val="TableText"/>
              <w:ind w:right="504"/>
              <w:rPr>
                <w:color w:val="000000"/>
              </w:rPr>
            </w:pPr>
            <w:r w:rsidRPr="00C7345F">
              <w:t>501</w:t>
            </w:r>
          </w:p>
        </w:tc>
        <w:tc>
          <w:tcPr>
            <w:tcW w:w="830" w:type="dxa"/>
          </w:tcPr>
          <w:p w14:paraId="281475C5" w14:textId="77777777" w:rsidR="00384C43" w:rsidRPr="00C7345F" w:rsidRDefault="00384C43" w:rsidP="00F73F5C">
            <w:pPr>
              <w:pStyle w:val="TableText"/>
              <w:ind w:right="288"/>
              <w:rPr>
                <w:color w:val="000000"/>
              </w:rPr>
            </w:pPr>
            <w:r w:rsidRPr="00C7345F">
              <w:t>3</w:t>
            </w:r>
          </w:p>
        </w:tc>
        <w:tc>
          <w:tcPr>
            <w:tcW w:w="950" w:type="dxa"/>
          </w:tcPr>
          <w:p w14:paraId="33F6BF5D" w14:textId="77777777" w:rsidR="00384C43" w:rsidRPr="00C7345F" w:rsidRDefault="00384C43" w:rsidP="00F73F5C">
            <w:pPr>
              <w:pStyle w:val="TableText"/>
              <w:ind w:right="144"/>
              <w:rPr>
                <w:color w:val="000000"/>
              </w:rPr>
            </w:pPr>
            <w:r w:rsidRPr="00C7345F">
              <w:t>1</w:t>
            </w:r>
          </w:p>
        </w:tc>
        <w:tc>
          <w:tcPr>
            <w:tcW w:w="1512" w:type="dxa"/>
          </w:tcPr>
          <w:p w14:paraId="1C18207D" w14:textId="77777777" w:rsidR="00384C43" w:rsidRPr="00C7345F" w:rsidRDefault="00384C43" w:rsidP="00F73F5C">
            <w:pPr>
              <w:pStyle w:val="TableText"/>
              <w:ind w:right="288"/>
              <w:rPr>
                <w:color w:val="000000"/>
              </w:rPr>
            </w:pPr>
            <w:r w:rsidRPr="00C7345F">
              <w:t>0.03</w:t>
            </w:r>
          </w:p>
        </w:tc>
      </w:tr>
      <w:tr w:rsidR="00384C43" w:rsidRPr="00C7345F" w14:paraId="5A72AACB" w14:textId="77777777" w:rsidTr="00F73F5C">
        <w:tc>
          <w:tcPr>
            <w:tcW w:w="1584" w:type="dxa"/>
          </w:tcPr>
          <w:p w14:paraId="6092B436" w14:textId="77777777" w:rsidR="00384C43" w:rsidRPr="00C7345F" w:rsidRDefault="00384C43" w:rsidP="00F73F5C">
            <w:pPr>
              <w:pStyle w:val="TableText"/>
              <w:ind w:right="504"/>
              <w:rPr>
                <w:color w:val="000000"/>
              </w:rPr>
            </w:pPr>
            <w:r w:rsidRPr="00C7345F">
              <w:t>502</w:t>
            </w:r>
          </w:p>
        </w:tc>
        <w:tc>
          <w:tcPr>
            <w:tcW w:w="830" w:type="dxa"/>
          </w:tcPr>
          <w:p w14:paraId="771859E0" w14:textId="77777777" w:rsidR="00384C43" w:rsidRPr="00C7345F" w:rsidRDefault="00384C43" w:rsidP="00F73F5C">
            <w:pPr>
              <w:pStyle w:val="TableText"/>
              <w:ind w:right="288"/>
              <w:rPr>
                <w:color w:val="000000"/>
              </w:rPr>
            </w:pPr>
            <w:r w:rsidRPr="00C7345F">
              <w:t>3</w:t>
            </w:r>
          </w:p>
        </w:tc>
        <w:tc>
          <w:tcPr>
            <w:tcW w:w="950" w:type="dxa"/>
          </w:tcPr>
          <w:p w14:paraId="7C3CD38B" w14:textId="77777777" w:rsidR="00384C43" w:rsidRPr="00C7345F" w:rsidRDefault="00384C43" w:rsidP="00F73F5C">
            <w:pPr>
              <w:pStyle w:val="TableText"/>
              <w:ind w:right="144"/>
              <w:rPr>
                <w:color w:val="000000"/>
              </w:rPr>
            </w:pPr>
            <w:r w:rsidRPr="00C7345F">
              <w:t>31</w:t>
            </w:r>
          </w:p>
        </w:tc>
        <w:tc>
          <w:tcPr>
            <w:tcW w:w="1512" w:type="dxa"/>
          </w:tcPr>
          <w:p w14:paraId="448C6E5C" w14:textId="77777777" w:rsidR="00384C43" w:rsidRPr="00C7345F" w:rsidRDefault="00384C43" w:rsidP="00F73F5C">
            <w:pPr>
              <w:pStyle w:val="TableText"/>
              <w:ind w:right="288"/>
              <w:rPr>
                <w:color w:val="000000"/>
              </w:rPr>
            </w:pPr>
            <w:r w:rsidRPr="00C7345F">
              <w:t>0.96</w:t>
            </w:r>
          </w:p>
        </w:tc>
      </w:tr>
      <w:tr w:rsidR="00384C43" w:rsidRPr="00C7345F" w14:paraId="0C4A9E09" w14:textId="77777777" w:rsidTr="00F73F5C">
        <w:tc>
          <w:tcPr>
            <w:tcW w:w="1584" w:type="dxa"/>
          </w:tcPr>
          <w:p w14:paraId="7C0F12BF" w14:textId="77777777" w:rsidR="00384C43" w:rsidRPr="00C7345F" w:rsidRDefault="00384C43" w:rsidP="00F73F5C">
            <w:pPr>
              <w:pStyle w:val="TableText"/>
              <w:ind w:right="504"/>
              <w:rPr>
                <w:color w:val="000000"/>
              </w:rPr>
            </w:pPr>
            <w:r w:rsidRPr="00C7345F">
              <w:t>503</w:t>
            </w:r>
          </w:p>
        </w:tc>
        <w:tc>
          <w:tcPr>
            <w:tcW w:w="830" w:type="dxa"/>
          </w:tcPr>
          <w:p w14:paraId="694F23E4" w14:textId="77777777" w:rsidR="00384C43" w:rsidRPr="00C7345F" w:rsidRDefault="00384C43" w:rsidP="00F73F5C">
            <w:pPr>
              <w:pStyle w:val="TableText"/>
              <w:ind w:right="288"/>
              <w:rPr>
                <w:color w:val="000000"/>
              </w:rPr>
            </w:pPr>
            <w:r w:rsidRPr="00C7345F">
              <w:t>3</w:t>
            </w:r>
          </w:p>
        </w:tc>
        <w:tc>
          <w:tcPr>
            <w:tcW w:w="950" w:type="dxa"/>
          </w:tcPr>
          <w:p w14:paraId="1C20E16F" w14:textId="77777777" w:rsidR="00384C43" w:rsidRPr="00C7345F" w:rsidRDefault="00384C43" w:rsidP="00F73F5C">
            <w:pPr>
              <w:pStyle w:val="TableText"/>
              <w:ind w:right="144"/>
              <w:rPr>
                <w:color w:val="000000"/>
              </w:rPr>
            </w:pPr>
            <w:r w:rsidRPr="00C7345F">
              <w:t>58</w:t>
            </w:r>
          </w:p>
        </w:tc>
        <w:tc>
          <w:tcPr>
            <w:tcW w:w="1512" w:type="dxa"/>
          </w:tcPr>
          <w:p w14:paraId="34751F9D" w14:textId="77777777" w:rsidR="00384C43" w:rsidRPr="00C7345F" w:rsidRDefault="00384C43" w:rsidP="00F73F5C">
            <w:pPr>
              <w:pStyle w:val="TableText"/>
              <w:ind w:right="288"/>
              <w:rPr>
                <w:color w:val="000000"/>
              </w:rPr>
            </w:pPr>
            <w:r w:rsidRPr="00C7345F">
              <w:t>1.79</w:t>
            </w:r>
          </w:p>
        </w:tc>
      </w:tr>
      <w:tr w:rsidR="00384C43" w:rsidRPr="00C7345F" w14:paraId="41E5C8C1" w14:textId="77777777" w:rsidTr="00F73F5C">
        <w:tc>
          <w:tcPr>
            <w:tcW w:w="1584" w:type="dxa"/>
          </w:tcPr>
          <w:p w14:paraId="259D6423" w14:textId="77777777" w:rsidR="00384C43" w:rsidRPr="00C7345F" w:rsidRDefault="00384C43" w:rsidP="00F73F5C">
            <w:pPr>
              <w:pStyle w:val="TableText"/>
              <w:ind w:right="504"/>
              <w:rPr>
                <w:color w:val="000000"/>
              </w:rPr>
            </w:pPr>
            <w:r w:rsidRPr="00C7345F">
              <w:t>504</w:t>
            </w:r>
          </w:p>
        </w:tc>
        <w:tc>
          <w:tcPr>
            <w:tcW w:w="830" w:type="dxa"/>
          </w:tcPr>
          <w:p w14:paraId="22175447" w14:textId="77777777" w:rsidR="00384C43" w:rsidRPr="00C7345F" w:rsidRDefault="00384C43" w:rsidP="00F73F5C">
            <w:pPr>
              <w:pStyle w:val="TableText"/>
              <w:ind w:right="288"/>
              <w:rPr>
                <w:color w:val="000000"/>
              </w:rPr>
            </w:pPr>
            <w:r w:rsidRPr="00C7345F">
              <w:t>3</w:t>
            </w:r>
          </w:p>
        </w:tc>
        <w:tc>
          <w:tcPr>
            <w:tcW w:w="950" w:type="dxa"/>
          </w:tcPr>
          <w:p w14:paraId="7408FF28" w14:textId="77777777" w:rsidR="00384C43" w:rsidRPr="00C7345F" w:rsidRDefault="00384C43" w:rsidP="00F73F5C">
            <w:pPr>
              <w:pStyle w:val="TableText"/>
              <w:ind w:right="144"/>
              <w:rPr>
                <w:color w:val="000000"/>
              </w:rPr>
            </w:pPr>
            <w:r w:rsidRPr="00C7345F">
              <w:t>3</w:t>
            </w:r>
          </w:p>
        </w:tc>
        <w:tc>
          <w:tcPr>
            <w:tcW w:w="1512" w:type="dxa"/>
          </w:tcPr>
          <w:p w14:paraId="183199CB" w14:textId="77777777" w:rsidR="00384C43" w:rsidRPr="00C7345F" w:rsidRDefault="00384C43" w:rsidP="00F73F5C">
            <w:pPr>
              <w:pStyle w:val="TableText"/>
              <w:ind w:right="288"/>
              <w:rPr>
                <w:color w:val="000000"/>
              </w:rPr>
            </w:pPr>
            <w:r w:rsidRPr="00C7345F">
              <w:t>0.09</w:t>
            </w:r>
          </w:p>
        </w:tc>
      </w:tr>
      <w:tr w:rsidR="00384C43" w:rsidRPr="00C7345F" w14:paraId="048F4625" w14:textId="77777777" w:rsidTr="00F73F5C">
        <w:tc>
          <w:tcPr>
            <w:tcW w:w="1584" w:type="dxa"/>
          </w:tcPr>
          <w:p w14:paraId="27535CF2" w14:textId="77777777" w:rsidR="00384C43" w:rsidRPr="00C7345F" w:rsidRDefault="00384C43" w:rsidP="00F73F5C">
            <w:pPr>
              <w:pStyle w:val="TableText"/>
              <w:ind w:right="504"/>
              <w:rPr>
                <w:color w:val="000000"/>
              </w:rPr>
            </w:pPr>
            <w:r w:rsidRPr="00C7345F">
              <w:t>508</w:t>
            </w:r>
          </w:p>
        </w:tc>
        <w:tc>
          <w:tcPr>
            <w:tcW w:w="830" w:type="dxa"/>
          </w:tcPr>
          <w:p w14:paraId="442178AB" w14:textId="77777777" w:rsidR="00384C43" w:rsidRPr="00C7345F" w:rsidRDefault="00384C43" w:rsidP="00F73F5C">
            <w:pPr>
              <w:pStyle w:val="TableText"/>
              <w:ind w:right="288"/>
              <w:rPr>
                <w:color w:val="000000"/>
              </w:rPr>
            </w:pPr>
            <w:r w:rsidRPr="00C7345F">
              <w:t>3</w:t>
            </w:r>
          </w:p>
        </w:tc>
        <w:tc>
          <w:tcPr>
            <w:tcW w:w="950" w:type="dxa"/>
          </w:tcPr>
          <w:p w14:paraId="531F2045" w14:textId="77777777" w:rsidR="00384C43" w:rsidRPr="00C7345F" w:rsidRDefault="00384C43" w:rsidP="00F73F5C">
            <w:pPr>
              <w:pStyle w:val="TableText"/>
              <w:ind w:right="144"/>
              <w:rPr>
                <w:color w:val="000000"/>
              </w:rPr>
            </w:pPr>
            <w:r w:rsidRPr="00C7345F">
              <w:t>7</w:t>
            </w:r>
          </w:p>
        </w:tc>
        <w:tc>
          <w:tcPr>
            <w:tcW w:w="1512" w:type="dxa"/>
          </w:tcPr>
          <w:p w14:paraId="6C25E356" w14:textId="77777777" w:rsidR="00384C43" w:rsidRPr="00C7345F" w:rsidRDefault="00384C43" w:rsidP="00F73F5C">
            <w:pPr>
              <w:pStyle w:val="TableText"/>
              <w:ind w:right="288"/>
              <w:rPr>
                <w:color w:val="000000"/>
              </w:rPr>
            </w:pPr>
            <w:r w:rsidRPr="00C7345F">
              <w:t>0.22</w:t>
            </w:r>
          </w:p>
        </w:tc>
      </w:tr>
      <w:tr w:rsidR="00384C43" w:rsidRPr="00C7345F" w14:paraId="23B994E6" w14:textId="77777777" w:rsidTr="00F73F5C">
        <w:tc>
          <w:tcPr>
            <w:tcW w:w="1584" w:type="dxa"/>
          </w:tcPr>
          <w:p w14:paraId="07829C23" w14:textId="77777777" w:rsidR="00384C43" w:rsidRPr="00C7345F" w:rsidRDefault="00384C43" w:rsidP="00F73F5C">
            <w:pPr>
              <w:pStyle w:val="TableText"/>
              <w:ind w:right="504"/>
              <w:rPr>
                <w:color w:val="000000"/>
              </w:rPr>
            </w:pPr>
            <w:r w:rsidRPr="00C7345F">
              <w:t>512</w:t>
            </w:r>
          </w:p>
        </w:tc>
        <w:tc>
          <w:tcPr>
            <w:tcW w:w="830" w:type="dxa"/>
          </w:tcPr>
          <w:p w14:paraId="38ACA203" w14:textId="77777777" w:rsidR="00384C43" w:rsidRPr="00C7345F" w:rsidRDefault="00384C43" w:rsidP="00F73F5C">
            <w:pPr>
              <w:pStyle w:val="TableText"/>
              <w:ind w:right="288"/>
              <w:rPr>
                <w:color w:val="000000"/>
              </w:rPr>
            </w:pPr>
            <w:r w:rsidRPr="00C7345F">
              <w:t>3</w:t>
            </w:r>
          </w:p>
        </w:tc>
        <w:tc>
          <w:tcPr>
            <w:tcW w:w="950" w:type="dxa"/>
          </w:tcPr>
          <w:p w14:paraId="51D028E0" w14:textId="77777777" w:rsidR="00384C43" w:rsidRPr="00C7345F" w:rsidRDefault="00384C43" w:rsidP="00F73F5C">
            <w:pPr>
              <w:pStyle w:val="TableText"/>
              <w:ind w:right="144"/>
              <w:rPr>
                <w:color w:val="000000"/>
              </w:rPr>
            </w:pPr>
            <w:r w:rsidRPr="00C7345F">
              <w:t>2</w:t>
            </w:r>
          </w:p>
        </w:tc>
        <w:tc>
          <w:tcPr>
            <w:tcW w:w="1512" w:type="dxa"/>
          </w:tcPr>
          <w:p w14:paraId="39BD06C5" w14:textId="77777777" w:rsidR="00384C43" w:rsidRPr="00C7345F" w:rsidRDefault="00384C43" w:rsidP="00F73F5C">
            <w:pPr>
              <w:pStyle w:val="TableText"/>
              <w:ind w:right="288"/>
              <w:rPr>
                <w:color w:val="000000"/>
              </w:rPr>
            </w:pPr>
            <w:r w:rsidRPr="00C7345F">
              <w:t>0.06</w:t>
            </w:r>
          </w:p>
        </w:tc>
      </w:tr>
      <w:tr w:rsidR="00384C43" w:rsidRPr="00C7345F" w14:paraId="009E60EF" w14:textId="77777777" w:rsidTr="00F73F5C">
        <w:tc>
          <w:tcPr>
            <w:tcW w:w="1584" w:type="dxa"/>
          </w:tcPr>
          <w:p w14:paraId="21921386" w14:textId="77777777" w:rsidR="00384C43" w:rsidRPr="00C7345F" w:rsidRDefault="00384C43" w:rsidP="00F73F5C">
            <w:pPr>
              <w:pStyle w:val="TableText"/>
              <w:ind w:right="504"/>
              <w:rPr>
                <w:color w:val="000000"/>
              </w:rPr>
            </w:pPr>
            <w:r w:rsidRPr="00C7345F">
              <w:t>514</w:t>
            </w:r>
          </w:p>
        </w:tc>
        <w:tc>
          <w:tcPr>
            <w:tcW w:w="830" w:type="dxa"/>
          </w:tcPr>
          <w:p w14:paraId="7C03B898" w14:textId="77777777" w:rsidR="00384C43" w:rsidRPr="00C7345F" w:rsidRDefault="00384C43" w:rsidP="00F73F5C">
            <w:pPr>
              <w:pStyle w:val="TableText"/>
              <w:ind w:right="288"/>
              <w:rPr>
                <w:color w:val="000000"/>
              </w:rPr>
            </w:pPr>
            <w:r w:rsidRPr="00C7345F">
              <w:t>3</w:t>
            </w:r>
          </w:p>
        </w:tc>
        <w:tc>
          <w:tcPr>
            <w:tcW w:w="950" w:type="dxa"/>
          </w:tcPr>
          <w:p w14:paraId="35CD92E9" w14:textId="77777777" w:rsidR="00384C43" w:rsidRPr="00C7345F" w:rsidRDefault="00384C43" w:rsidP="00F73F5C">
            <w:pPr>
              <w:pStyle w:val="TableText"/>
              <w:ind w:right="144"/>
              <w:rPr>
                <w:color w:val="000000"/>
              </w:rPr>
            </w:pPr>
            <w:r w:rsidRPr="00C7345F">
              <w:t>1</w:t>
            </w:r>
          </w:p>
        </w:tc>
        <w:tc>
          <w:tcPr>
            <w:tcW w:w="1512" w:type="dxa"/>
          </w:tcPr>
          <w:p w14:paraId="2A89B981" w14:textId="77777777" w:rsidR="00384C43" w:rsidRPr="00C7345F" w:rsidRDefault="00384C43" w:rsidP="00F73F5C">
            <w:pPr>
              <w:pStyle w:val="TableText"/>
              <w:ind w:right="288"/>
              <w:rPr>
                <w:color w:val="000000"/>
              </w:rPr>
            </w:pPr>
            <w:r w:rsidRPr="00C7345F">
              <w:t>0.03</w:t>
            </w:r>
          </w:p>
        </w:tc>
      </w:tr>
      <w:tr w:rsidR="00384C43" w:rsidRPr="00C7345F" w14:paraId="2ADC1061" w14:textId="77777777" w:rsidTr="00F73F5C">
        <w:tc>
          <w:tcPr>
            <w:tcW w:w="1584" w:type="dxa"/>
          </w:tcPr>
          <w:p w14:paraId="56F966D9" w14:textId="77777777" w:rsidR="00384C43" w:rsidRPr="00C7345F" w:rsidRDefault="00384C43" w:rsidP="00F73F5C">
            <w:pPr>
              <w:pStyle w:val="TableText"/>
              <w:ind w:right="504"/>
              <w:rPr>
                <w:color w:val="000000"/>
              </w:rPr>
            </w:pPr>
            <w:r w:rsidRPr="00C7345F">
              <w:t>515</w:t>
            </w:r>
          </w:p>
        </w:tc>
        <w:tc>
          <w:tcPr>
            <w:tcW w:w="830" w:type="dxa"/>
          </w:tcPr>
          <w:p w14:paraId="38EB6B40" w14:textId="77777777" w:rsidR="00384C43" w:rsidRPr="00C7345F" w:rsidRDefault="00384C43" w:rsidP="00F73F5C">
            <w:pPr>
              <w:pStyle w:val="TableText"/>
              <w:ind w:right="288"/>
              <w:rPr>
                <w:color w:val="000000"/>
              </w:rPr>
            </w:pPr>
            <w:r w:rsidRPr="00C7345F">
              <w:t>3</w:t>
            </w:r>
          </w:p>
        </w:tc>
        <w:tc>
          <w:tcPr>
            <w:tcW w:w="950" w:type="dxa"/>
          </w:tcPr>
          <w:p w14:paraId="3A7E4214" w14:textId="77777777" w:rsidR="00384C43" w:rsidRPr="00C7345F" w:rsidRDefault="00384C43" w:rsidP="00F73F5C">
            <w:pPr>
              <w:pStyle w:val="TableText"/>
              <w:ind w:right="144"/>
              <w:rPr>
                <w:color w:val="000000"/>
              </w:rPr>
            </w:pPr>
            <w:r w:rsidRPr="00C7345F">
              <w:t>3</w:t>
            </w:r>
          </w:p>
        </w:tc>
        <w:tc>
          <w:tcPr>
            <w:tcW w:w="1512" w:type="dxa"/>
          </w:tcPr>
          <w:p w14:paraId="18B9CC37" w14:textId="77777777" w:rsidR="00384C43" w:rsidRPr="00C7345F" w:rsidRDefault="00384C43" w:rsidP="00F73F5C">
            <w:pPr>
              <w:pStyle w:val="TableText"/>
              <w:ind w:right="288"/>
              <w:rPr>
                <w:color w:val="000000"/>
              </w:rPr>
            </w:pPr>
            <w:r w:rsidRPr="00C7345F">
              <w:t>0.09</w:t>
            </w:r>
          </w:p>
        </w:tc>
      </w:tr>
      <w:tr w:rsidR="00384C43" w:rsidRPr="00C7345F" w14:paraId="071087AD" w14:textId="77777777" w:rsidTr="00F73F5C">
        <w:tc>
          <w:tcPr>
            <w:tcW w:w="1584" w:type="dxa"/>
          </w:tcPr>
          <w:p w14:paraId="576D2E22" w14:textId="77777777" w:rsidR="00384C43" w:rsidRPr="00C7345F" w:rsidRDefault="00384C43" w:rsidP="00F73F5C">
            <w:pPr>
              <w:pStyle w:val="TableText"/>
              <w:ind w:right="504"/>
              <w:rPr>
                <w:color w:val="000000"/>
              </w:rPr>
            </w:pPr>
            <w:r w:rsidRPr="00C7345F">
              <w:t>517</w:t>
            </w:r>
          </w:p>
        </w:tc>
        <w:tc>
          <w:tcPr>
            <w:tcW w:w="830" w:type="dxa"/>
          </w:tcPr>
          <w:p w14:paraId="128FA07A" w14:textId="77777777" w:rsidR="00384C43" w:rsidRPr="00C7345F" w:rsidRDefault="00384C43" w:rsidP="00F73F5C">
            <w:pPr>
              <w:pStyle w:val="TableText"/>
              <w:ind w:right="288"/>
              <w:rPr>
                <w:color w:val="000000"/>
              </w:rPr>
            </w:pPr>
            <w:r w:rsidRPr="00C7345F">
              <w:t>3</w:t>
            </w:r>
          </w:p>
        </w:tc>
        <w:tc>
          <w:tcPr>
            <w:tcW w:w="950" w:type="dxa"/>
          </w:tcPr>
          <w:p w14:paraId="2B0C1ECB" w14:textId="77777777" w:rsidR="00384C43" w:rsidRPr="00C7345F" w:rsidRDefault="00384C43" w:rsidP="00F73F5C">
            <w:pPr>
              <w:pStyle w:val="TableText"/>
              <w:ind w:right="144"/>
              <w:rPr>
                <w:color w:val="000000"/>
              </w:rPr>
            </w:pPr>
            <w:r w:rsidRPr="00C7345F">
              <w:t>21</w:t>
            </w:r>
          </w:p>
        </w:tc>
        <w:tc>
          <w:tcPr>
            <w:tcW w:w="1512" w:type="dxa"/>
          </w:tcPr>
          <w:p w14:paraId="0B062D9D" w14:textId="77777777" w:rsidR="00384C43" w:rsidRPr="00C7345F" w:rsidRDefault="00384C43" w:rsidP="00F73F5C">
            <w:pPr>
              <w:pStyle w:val="TableText"/>
              <w:ind w:right="288"/>
              <w:rPr>
                <w:color w:val="000000"/>
              </w:rPr>
            </w:pPr>
            <w:r w:rsidRPr="00C7345F">
              <w:t>0.65</w:t>
            </w:r>
          </w:p>
        </w:tc>
      </w:tr>
      <w:tr w:rsidR="00384C43" w:rsidRPr="00C7345F" w14:paraId="6AF56E10" w14:textId="77777777" w:rsidTr="00F73F5C">
        <w:tc>
          <w:tcPr>
            <w:tcW w:w="1584" w:type="dxa"/>
          </w:tcPr>
          <w:p w14:paraId="2031AEB3" w14:textId="77777777" w:rsidR="00384C43" w:rsidRPr="00C7345F" w:rsidRDefault="00384C43" w:rsidP="00F73F5C">
            <w:pPr>
              <w:pStyle w:val="TableText"/>
              <w:ind w:right="504"/>
              <w:rPr>
                <w:color w:val="000000"/>
              </w:rPr>
            </w:pPr>
            <w:r w:rsidRPr="00C7345F">
              <w:t>520</w:t>
            </w:r>
          </w:p>
        </w:tc>
        <w:tc>
          <w:tcPr>
            <w:tcW w:w="830" w:type="dxa"/>
          </w:tcPr>
          <w:p w14:paraId="2D07BB02" w14:textId="77777777" w:rsidR="00384C43" w:rsidRPr="00C7345F" w:rsidRDefault="00384C43" w:rsidP="00F73F5C">
            <w:pPr>
              <w:pStyle w:val="TableText"/>
              <w:ind w:right="288"/>
              <w:rPr>
                <w:color w:val="000000"/>
              </w:rPr>
            </w:pPr>
            <w:r w:rsidRPr="00C7345F">
              <w:t>3</w:t>
            </w:r>
          </w:p>
        </w:tc>
        <w:tc>
          <w:tcPr>
            <w:tcW w:w="950" w:type="dxa"/>
          </w:tcPr>
          <w:p w14:paraId="1C9DF520" w14:textId="77777777" w:rsidR="00384C43" w:rsidRPr="00C7345F" w:rsidRDefault="00384C43" w:rsidP="00F73F5C">
            <w:pPr>
              <w:pStyle w:val="TableText"/>
              <w:ind w:right="144"/>
              <w:rPr>
                <w:color w:val="000000"/>
              </w:rPr>
            </w:pPr>
            <w:r w:rsidRPr="00C7345F">
              <w:t>53</w:t>
            </w:r>
          </w:p>
        </w:tc>
        <w:tc>
          <w:tcPr>
            <w:tcW w:w="1512" w:type="dxa"/>
          </w:tcPr>
          <w:p w14:paraId="72D18558" w14:textId="77777777" w:rsidR="00384C43" w:rsidRPr="00C7345F" w:rsidRDefault="00384C43" w:rsidP="00F73F5C">
            <w:pPr>
              <w:pStyle w:val="TableText"/>
              <w:ind w:right="288"/>
              <w:rPr>
                <w:color w:val="000000"/>
              </w:rPr>
            </w:pPr>
            <w:r w:rsidRPr="00C7345F">
              <w:t>1.64</w:t>
            </w:r>
          </w:p>
        </w:tc>
      </w:tr>
      <w:tr w:rsidR="00384C43" w:rsidRPr="00C7345F" w14:paraId="0ADE459F" w14:textId="77777777" w:rsidTr="00F73F5C">
        <w:tc>
          <w:tcPr>
            <w:tcW w:w="1584" w:type="dxa"/>
          </w:tcPr>
          <w:p w14:paraId="648C47A2" w14:textId="77777777" w:rsidR="00384C43" w:rsidRPr="00C7345F" w:rsidRDefault="00384C43" w:rsidP="00F73F5C">
            <w:pPr>
              <w:pStyle w:val="TableText"/>
              <w:ind w:right="504"/>
              <w:rPr>
                <w:color w:val="000000"/>
              </w:rPr>
            </w:pPr>
            <w:r w:rsidRPr="00C7345F">
              <w:t>522</w:t>
            </w:r>
          </w:p>
        </w:tc>
        <w:tc>
          <w:tcPr>
            <w:tcW w:w="830" w:type="dxa"/>
          </w:tcPr>
          <w:p w14:paraId="74A4FA60" w14:textId="77777777" w:rsidR="00384C43" w:rsidRPr="00C7345F" w:rsidRDefault="00384C43" w:rsidP="00F73F5C">
            <w:pPr>
              <w:pStyle w:val="TableText"/>
              <w:ind w:right="288"/>
              <w:rPr>
                <w:color w:val="000000"/>
              </w:rPr>
            </w:pPr>
            <w:r w:rsidRPr="00C7345F">
              <w:t>3</w:t>
            </w:r>
          </w:p>
        </w:tc>
        <w:tc>
          <w:tcPr>
            <w:tcW w:w="950" w:type="dxa"/>
          </w:tcPr>
          <w:p w14:paraId="78261D9F" w14:textId="77777777" w:rsidR="00384C43" w:rsidRPr="00C7345F" w:rsidRDefault="00384C43" w:rsidP="00F73F5C">
            <w:pPr>
              <w:pStyle w:val="TableText"/>
              <w:ind w:right="144"/>
              <w:rPr>
                <w:color w:val="000000"/>
              </w:rPr>
            </w:pPr>
            <w:r w:rsidRPr="00C7345F">
              <w:t>5</w:t>
            </w:r>
          </w:p>
        </w:tc>
        <w:tc>
          <w:tcPr>
            <w:tcW w:w="1512" w:type="dxa"/>
          </w:tcPr>
          <w:p w14:paraId="694B5A90" w14:textId="77777777" w:rsidR="00384C43" w:rsidRPr="00C7345F" w:rsidRDefault="00384C43" w:rsidP="00F73F5C">
            <w:pPr>
              <w:pStyle w:val="TableText"/>
              <w:ind w:right="288"/>
              <w:rPr>
                <w:color w:val="000000"/>
              </w:rPr>
            </w:pPr>
            <w:r w:rsidRPr="00C7345F">
              <w:t>0.15</w:t>
            </w:r>
          </w:p>
        </w:tc>
      </w:tr>
      <w:tr w:rsidR="00384C43" w:rsidRPr="00C7345F" w14:paraId="35D90A55" w14:textId="77777777" w:rsidTr="00F73F5C">
        <w:tc>
          <w:tcPr>
            <w:tcW w:w="1584" w:type="dxa"/>
          </w:tcPr>
          <w:p w14:paraId="0C21892E" w14:textId="77777777" w:rsidR="00384C43" w:rsidRPr="00C7345F" w:rsidRDefault="00384C43" w:rsidP="00F73F5C">
            <w:pPr>
              <w:pStyle w:val="TableText"/>
              <w:ind w:right="504"/>
              <w:rPr>
                <w:color w:val="000000"/>
              </w:rPr>
            </w:pPr>
            <w:r w:rsidRPr="00C7345F">
              <w:t>523</w:t>
            </w:r>
          </w:p>
        </w:tc>
        <w:tc>
          <w:tcPr>
            <w:tcW w:w="830" w:type="dxa"/>
          </w:tcPr>
          <w:p w14:paraId="7D9867D3" w14:textId="77777777" w:rsidR="00384C43" w:rsidRPr="00C7345F" w:rsidRDefault="00384C43" w:rsidP="00F73F5C">
            <w:pPr>
              <w:pStyle w:val="TableText"/>
              <w:ind w:right="288"/>
              <w:rPr>
                <w:color w:val="000000"/>
              </w:rPr>
            </w:pPr>
            <w:r w:rsidRPr="00C7345F">
              <w:t>3</w:t>
            </w:r>
          </w:p>
        </w:tc>
        <w:tc>
          <w:tcPr>
            <w:tcW w:w="950" w:type="dxa"/>
          </w:tcPr>
          <w:p w14:paraId="5AD3F9BE" w14:textId="77777777" w:rsidR="00384C43" w:rsidRPr="00C7345F" w:rsidRDefault="00384C43" w:rsidP="00F73F5C">
            <w:pPr>
              <w:pStyle w:val="TableText"/>
              <w:ind w:right="144"/>
              <w:rPr>
                <w:color w:val="000000"/>
              </w:rPr>
            </w:pPr>
            <w:r w:rsidRPr="00C7345F">
              <w:t>16</w:t>
            </w:r>
          </w:p>
        </w:tc>
        <w:tc>
          <w:tcPr>
            <w:tcW w:w="1512" w:type="dxa"/>
          </w:tcPr>
          <w:p w14:paraId="1120E40A" w14:textId="77777777" w:rsidR="00384C43" w:rsidRPr="00C7345F" w:rsidRDefault="00384C43" w:rsidP="00F73F5C">
            <w:pPr>
              <w:pStyle w:val="TableText"/>
              <w:ind w:right="288"/>
              <w:rPr>
                <w:color w:val="000000"/>
              </w:rPr>
            </w:pPr>
            <w:r w:rsidRPr="00C7345F">
              <w:t>0.49</w:t>
            </w:r>
          </w:p>
        </w:tc>
      </w:tr>
      <w:tr w:rsidR="00384C43" w:rsidRPr="00C7345F" w14:paraId="32B556E8" w14:textId="77777777" w:rsidTr="00F73F5C">
        <w:tc>
          <w:tcPr>
            <w:tcW w:w="1584" w:type="dxa"/>
          </w:tcPr>
          <w:p w14:paraId="626E2948" w14:textId="77777777" w:rsidR="00384C43" w:rsidRPr="00C7345F" w:rsidRDefault="00384C43" w:rsidP="00F73F5C">
            <w:pPr>
              <w:pStyle w:val="TableText"/>
              <w:ind w:right="504"/>
              <w:rPr>
                <w:color w:val="000000"/>
              </w:rPr>
            </w:pPr>
            <w:r w:rsidRPr="00C7345F">
              <w:t>529</w:t>
            </w:r>
          </w:p>
        </w:tc>
        <w:tc>
          <w:tcPr>
            <w:tcW w:w="830" w:type="dxa"/>
          </w:tcPr>
          <w:p w14:paraId="37329728" w14:textId="77777777" w:rsidR="00384C43" w:rsidRPr="00C7345F" w:rsidRDefault="00384C43" w:rsidP="00F73F5C">
            <w:pPr>
              <w:pStyle w:val="TableText"/>
              <w:ind w:right="288"/>
              <w:rPr>
                <w:color w:val="000000"/>
              </w:rPr>
            </w:pPr>
            <w:r w:rsidRPr="00C7345F">
              <w:t>3</w:t>
            </w:r>
          </w:p>
        </w:tc>
        <w:tc>
          <w:tcPr>
            <w:tcW w:w="950" w:type="dxa"/>
          </w:tcPr>
          <w:p w14:paraId="2ADDB7DE" w14:textId="77777777" w:rsidR="00384C43" w:rsidRPr="00C7345F" w:rsidRDefault="00384C43" w:rsidP="00F73F5C">
            <w:pPr>
              <w:pStyle w:val="TableText"/>
              <w:ind w:right="144"/>
              <w:rPr>
                <w:color w:val="000000"/>
              </w:rPr>
            </w:pPr>
            <w:r w:rsidRPr="00C7345F">
              <w:t>2</w:t>
            </w:r>
          </w:p>
        </w:tc>
        <w:tc>
          <w:tcPr>
            <w:tcW w:w="1512" w:type="dxa"/>
          </w:tcPr>
          <w:p w14:paraId="16E38D6D" w14:textId="77777777" w:rsidR="00384C43" w:rsidRPr="00C7345F" w:rsidRDefault="00384C43" w:rsidP="00F73F5C">
            <w:pPr>
              <w:pStyle w:val="TableText"/>
              <w:ind w:right="288"/>
              <w:rPr>
                <w:color w:val="000000"/>
              </w:rPr>
            </w:pPr>
            <w:r w:rsidRPr="00C7345F">
              <w:t>0.06</w:t>
            </w:r>
          </w:p>
        </w:tc>
      </w:tr>
      <w:tr w:rsidR="00384C43" w:rsidRPr="00C7345F" w14:paraId="34ED267A" w14:textId="77777777" w:rsidTr="00F73F5C">
        <w:tc>
          <w:tcPr>
            <w:tcW w:w="1584" w:type="dxa"/>
          </w:tcPr>
          <w:p w14:paraId="71D3C09E" w14:textId="77777777" w:rsidR="00384C43" w:rsidRPr="00C7345F" w:rsidRDefault="00384C43" w:rsidP="00F73F5C">
            <w:pPr>
              <w:pStyle w:val="TableText"/>
              <w:ind w:right="504"/>
              <w:rPr>
                <w:color w:val="000000"/>
              </w:rPr>
            </w:pPr>
            <w:r w:rsidRPr="00C7345F">
              <w:t>530</w:t>
            </w:r>
          </w:p>
        </w:tc>
        <w:tc>
          <w:tcPr>
            <w:tcW w:w="830" w:type="dxa"/>
          </w:tcPr>
          <w:p w14:paraId="63917265" w14:textId="77777777" w:rsidR="00384C43" w:rsidRPr="00C7345F" w:rsidRDefault="00384C43" w:rsidP="00F73F5C">
            <w:pPr>
              <w:pStyle w:val="TableText"/>
              <w:ind w:right="288"/>
              <w:rPr>
                <w:color w:val="000000"/>
              </w:rPr>
            </w:pPr>
            <w:r w:rsidRPr="00C7345F">
              <w:t>3</w:t>
            </w:r>
          </w:p>
        </w:tc>
        <w:tc>
          <w:tcPr>
            <w:tcW w:w="950" w:type="dxa"/>
          </w:tcPr>
          <w:p w14:paraId="5DDE766A" w14:textId="77777777" w:rsidR="00384C43" w:rsidRPr="00C7345F" w:rsidRDefault="00384C43" w:rsidP="00F73F5C">
            <w:pPr>
              <w:pStyle w:val="TableText"/>
              <w:ind w:right="144"/>
              <w:rPr>
                <w:color w:val="000000"/>
              </w:rPr>
            </w:pPr>
            <w:r w:rsidRPr="00C7345F">
              <w:t>19</w:t>
            </w:r>
          </w:p>
        </w:tc>
        <w:tc>
          <w:tcPr>
            <w:tcW w:w="1512" w:type="dxa"/>
          </w:tcPr>
          <w:p w14:paraId="3A71A5A9" w14:textId="77777777" w:rsidR="00384C43" w:rsidRPr="00C7345F" w:rsidRDefault="00384C43" w:rsidP="00F73F5C">
            <w:pPr>
              <w:pStyle w:val="TableText"/>
              <w:ind w:right="288"/>
              <w:rPr>
                <w:color w:val="000000"/>
              </w:rPr>
            </w:pPr>
            <w:r w:rsidRPr="00C7345F">
              <w:t>0.59</w:t>
            </w:r>
          </w:p>
        </w:tc>
      </w:tr>
      <w:tr w:rsidR="00384C43" w:rsidRPr="00C7345F" w14:paraId="63CDC242" w14:textId="77777777" w:rsidTr="00F73F5C">
        <w:tc>
          <w:tcPr>
            <w:tcW w:w="1584" w:type="dxa"/>
          </w:tcPr>
          <w:p w14:paraId="08E9E73F" w14:textId="77777777" w:rsidR="00384C43" w:rsidRPr="00C7345F" w:rsidRDefault="00384C43" w:rsidP="00F73F5C">
            <w:pPr>
              <w:pStyle w:val="TableText"/>
              <w:ind w:right="504"/>
              <w:rPr>
                <w:color w:val="000000"/>
              </w:rPr>
            </w:pPr>
            <w:r w:rsidRPr="00C7345F">
              <w:t>534</w:t>
            </w:r>
          </w:p>
        </w:tc>
        <w:tc>
          <w:tcPr>
            <w:tcW w:w="830" w:type="dxa"/>
          </w:tcPr>
          <w:p w14:paraId="105915F6" w14:textId="77777777" w:rsidR="00384C43" w:rsidRPr="00C7345F" w:rsidRDefault="00384C43" w:rsidP="00F73F5C">
            <w:pPr>
              <w:pStyle w:val="TableText"/>
              <w:ind w:right="288"/>
              <w:rPr>
                <w:color w:val="000000"/>
              </w:rPr>
            </w:pPr>
            <w:r w:rsidRPr="00C7345F">
              <w:t>3</w:t>
            </w:r>
          </w:p>
        </w:tc>
        <w:tc>
          <w:tcPr>
            <w:tcW w:w="950" w:type="dxa"/>
          </w:tcPr>
          <w:p w14:paraId="44AC2914" w14:textId="77777777" w:rsidR="00384C43" w:rsidRPr="00C7345F" w:rsidRDefault="00384C43" w:rsidP="00F73F5C">
            <w:pPr>
              <w:pStyle w:val="TableText"/>
              <w:ind w:right="144"/>
              <w:rPr>
                <w:color w:val="000000"/>
              </w:rPr>
            </w:pPr>
            <w:r w:rsidRPr="00C7345F">
              <w:t>5</w:t>
            </w:r>
          </w:p>
        </w:tc>
        <w:tc>
          <w:tcPr>
            <w:tcW w:w="1512" w:type="dxa"/>
          </w:tcPr>
          <w:p w14:paraId="1BB0AC46" w14:textId="77777777" w:rsidR="00384C43" w:rsidRPr="00C7345F" w:rsidRDefault="00384C43" w:rsidP="00F73F5C">
            <w:pPr>
              <w:pStyle w:val="TableText"/>
              <w:ind w:right="288"/>
              <w:rPr>
                <w:color w:val="000000"/>
              </w:rPr>
            </w:pPr>
            <w:r w:rsidRPr="00C7345F">
              <w:t>0.15</w:t>
            </w:r>
          </w:p>
        </w:tc>
      </w:tr>
      <w:tr w:rsidR="00384C43" w:rsidRPr="00C7345F" w14:paraId="5547E41F" w14:textId="77777777" w:rsidTr="00F73F5C">
        <w:tc>
          <w:tcPr>
            <w:tcW w:w="1584" w:type="dxa"/>
          </w:tcPr>
          <w:p w14:paraId="67A24D18" w14:textId="77777777" w:rsidR="00384C43" w:rsidRPr="00C7345F" w:rsidRDefault="00384C43" w:rsidP="00F73F5C">
            <w:pPr>
              <w:pStyle w:val="TableText"/>
              <w:ind w:right="504"/>
              <w:rPr>
                <w:color w:val="000000"/>
              </w:rPr>
            </w:pPr>
            <w:r w:rsidRPr="00C7345F">
              <w:t>535</w:t>
            </w:r>
          </w:p>
        </w:tc>
        <w:tc>
          <w:tcPr>
            <w:tcW w:w="830" w:type="dxa"/>
          </w:tcPr>
          <w:p w14:paraId="587479DE" w14:textId="77777777" w:rsidR="00384C43" w:rsidRPr="00C7345F" w:rsidRDefault="00384C43" w:rsidP="00F73F5C">
            <w:pPr>
              <w:pStyle w:val="TableText"/>
              <w:ind w:right="288"/>
              <w:rPr>
                <w:color w:val="000000"/>
              </w:rPr>
            </w:pPr>
            <w:r w:rsidRPr="00C7345F">
              <w:t>3</w:t>
            </w:r>
          </w:p>
        </w:tc>
        <w:tc>
          <w:tcPr>
            <w:tcW w:w="950" w:type="dxa"/>
          </w:tcPr>
          <w:p w14:paraId="077425EC" w14:textId="77777777" w:rsidR="00384C43" w:rsidRPr="00C7345F" w:rsidRDefault="00384C43" w:rsidP="00F73F5C">
            <w:pPr>
              <w:pStyle w:val="TableText"/>
              <w:ind w:right="144"/>
              <w:rPr>
                <w:color w:val="000000"/>
              </w:rPr>
            </w:pPr>
            <w:r w:rsidRPr="00C7345F">
              <w:t>21</w:t>
            </w:r>
          </w:p>
        </w:tc>
        <w:tc>
          <w:tcPr>
            <w:tcW w:w="1512" w:type="dxa"/>
          </w:tcPr>
          <w:p w14:paraId="0DDF9445" w14:textId="77777777" w:rsidR="00384C43" w:rsidRPr="00C7345F" w:rsidRDefault="00384C43" w:rsidP="00F73F5C">
            <w:pPr>
              <w:pStyle w:val="TableText"/>
              <w:ind w:right="288"/>
              <w:rPr>
                <w:color w:val="000000"/>
              </w:rPr>
            </w:pPr>
            <w:r w:rsidRPr="00C7345F">
              <w:t>0.65</w:t>
            </w:r>
          </w:p>
        </w:tc>
      </w:tr>
      <w:tr w:rsidR="00384C43" w:rsidRPr="00C7345F" w14:paraId="2D0984BF" w14:textId="77777777" w:rsidTr="00F73F5C">
        <w:tc>
          <w:tcPr>
            <w:tcW w:w="1584" w:type="dxa"/>
          </w:tcPr>
          <w:p w14:paraId="420756EC" w14:textId="77777777" w:rsidR="00384C43" w:rsidRPr="00C7345F" w:rsidRDefault="00384C43" w:rsidP="00F73F5C">
            <w:pPr>
              <w:pStyle w:val="TableText"/>
              <w:ind w:right="504"/>
              <w:rPr>
                <w:color w:val="000000"/>
              </w:rPr>
            </w:pPr>
            <w:r w:rsidRPr="00C7345F">
              <w:t>537</w:t>
            </w:r>
          </w:p>
        </w:tc>
        <w:tc>
          <w:tcPr>
            <w:tcW w:w="830" w:type="dxa"/>
          </w:tcPr>
          <w:p w14:paraId="2E9E7786" w14:textId="77777777" w:rsidR="00384C43" w:rsidRPr="00C7345F" w:rsidRDefault="00384C43" w:rsidP="00F73F5C">
            <w:pPr>
              <w:pStyle w:val="TableText"/>
              <w:ind w:right="288"/>
              <w:rPr>
                <w:color w:val="000000"/>
              </w:rPr>
            </w:pPr>
            <w:r w:rsidRPr="00C7345F">
              <w:t>3</w:t>
            </w:r>
          </w:p>
        </w:tc>
        <w:tc>
          <w:tcPr>
            <w:tcW w:w="950" w:type="dxa"/>
          </w:tcPr>
          <w:p w14:paraId="105C16B7" w14:textId="77777777" w:rsidR="00384C43" w:rsidRPr="00C7345F" w:rsidRDefault="00384C43" w:rsidP="00F73F5C">
            <w:pPr>
              <w:pStyle w:val="TableText"/>
              <w:ind w:right="144"/>
              <w:rPr>
                <w:color w:val="000000"/>
              </w:rPr>
            </w:pPr>
            <w:r w:rsidRPr="00C7345F">
              <w:t>3</w:t>
            </w:r>
          </w:p>
        </w:tc>
        <w:tc>
          <w:tcPr>
            <w:tcW w:w="1512" w:type="dxa"/>
          </w:tcPr>
          <w:p w14:paraId="37E02573" w14:textId="77777777" w:rsidR="00384C43" w:rsidRPr="00C7345F" w:rsidRDefault="00384C43" w:rsidP="00F73F5C">
            <w:pPr>
              <w:pStyle w:val="TableText"/>
              <w:ind w:right="288"/>
              <w:rPr>
                <w:color w:val="000000"/>
              </w:rPr>
            </w:pPr>
            <w:r w:rsidRPr="00C7345F">
              <w:t>0.09</w:t>
            </w:r>
          </w:p>
        </w:tc>
      </w:tr>
      <w:tr w:rsidR="00384C43" w:rsidRPr="00C7345F" w14:paraId="1973F47E" w14:textId="77777777" w:rsidTr="00F73F5C">
        <w:tc>
          <w:tcPr>
            <w:tcW w:w="1584" w:type="dxa"/>
          </w:tcPr>
          <w:p w14:paraId="6136504D" w14:textId="77777777" w:rsidR="00384C43" w:rsidRPr="00C7345F" w:rsidRDefault="00384C43" w:rsidP="00F73F5C">
            <w:pPr>
              <w:pStyle w:val="TableText"/>
              <w:ind w:right="504"/>
              <w:rPr>
                <w:color w:val="000000"/>
              </w:rPr>
            </w:pPr>
            <w:r w:rsidRPr="00C7345F">
              <w:t>539</w:t>
            </w:r>
          </w:p>
        </w:tc>
        <w:tc>
          <w:tcPr>
            <w:tcW w:w="830" w:type="dxa"/>
          </w:tcPr>
          <w:p w14:paraId="7BB38DA9" w14:textId="77777777" w:rsidR="00384C43" w:rsidRPr="00C7345F" w:rsidRDefault="00384C43" w:rsidP="00F73F5C">
            <w:pPr>
              <w:pStyle w:val="TableText"/>
              <w:ind w:right="288"/>
              <w:rPr>
                <w:color w:val="000000"/>
              </w:rPr>
            </w:pPr>
            <w:r w:rsidRPr="00C7345F">
              <w:t>3</w:t>
            </w:r>
          </w:p>
        </w:tc>
        <w:tc>
          <w:tcPr>
            <w:tcW w:w="950" w:type="dxa"/>
          </w:tcPr>
          <w:p w14:paraId="324E779E" w14:textId="77777777" w:rsidR="00384C43" w:rsidRPr="00C7345F" w:rsidRDefault="00384C43" w:rsidP="00F73F5C">
            <w:pPr>
              <w:pStyle w:val="TableText"/>
              <w:ind w:right="144"/>
              <w:rPr>
                <w:color w:val="000000"/>
              </w:rPr>
            </w:pPr>
            <w:r w:rsidRPr="00C7345F">
              <w:t>25</w:t>
            </w:r>
          </w:p>
        </w:tc>
        <w:tc>
          <w:tcPr>
            <w:tcW w:w="1512" w:type="dxa"/>
          </w:tcPr>
          <w:p w14:paraId="074FBF8B" w14:textId="77777777" w:rsidR="00384C43" w:rsidRPr="00C7345F" w:rsidRDefault="00384C43" w:rsidP="00F73F5C">
            <w:pPr>
              <w:pStyle w:val="TableText"/>
              <w:ind w:right="288"/>
              <w:rPr>
                <w:color w:val="000000"/>
              </w:rPr>
            </w:pPr>
            <w:r w:rsidRPr="00C7345F">
              <w:t>0.77</w:t>
            </w:r>
          </w:p>
        </w:tc>
      </w:tr>
      <w:tr w:rsidR="00384C43" w:rsidRPr="00C7345F" w14:paraId="67348AA4" w14:textId="77777777" w:rsidTr="00F73F5C">
        <w:tc>
          <w:tcPr>
            <w:tcW w:w="1584" w:type="dxa"/>
          </w:tcPr>
          <w:p w14:paraId="107733B5" w14:textId="77777777" w:rsidR="00384C43" w:rsidRPr="00C7345F" w:rsidRDefault="00384C43" w:rsidP="00F73F5C">
            <w:pPr>
              <w:pStyle w:val="TableText"/>
              <w:ind w:right="504"/>
              <w:rPr>
                <w:color w:val="000000"/>
              </w:rPr>
            </w:pPr>
            <w:r w:rsidRPr="00C7345F">
              <w:t>548</w:t>
            </w:r>
          </w:p>
        </w:tc>
        <w:tc>
          <w:tcPr>
            <w:tcW w:w="830" w:type="dxa"/>
          </w:tcPr>
          <w:p w14:paraId="4807677E" w14:textId="77777777" w:rsidR="00384C43" w:rsidRPr="00C7345F" w:rsidRDefault="00384C43" w:rsidP="00F73F5C">
            <w:pPr>
              <w:pStyle w:val="TableText"/>
              <w:ind w:right="288"/>
              <w:rPr>
                <w:color w:val="000000"/>
              </w:rPr>
            </w:pPr>
            <w:r w:rsidRPr="00C7345F">
              <w:t>3</w:t>
            </w:r>
          </w:p>
        </w:tc>
        <w:tc>
          <w:tcPr>
            <w:tcW w:w="950" w:type="dxa"/>
          </w:tcPr>
          <w:p w14:paraId="5F1A2437" w14:textId="77777777" w:rsidR="00384C43" w:rsidRPr="00C7345F" w:rsidRDefault="00384C43" w:rsidP="00F73F5C">
            <w:pPr>
              <w:pStyle w:val="TableText"/>
              <w:ind w:right="144"/>
              <w:rPr>
                <w:color w:val="000000"/>
              </w:rPr>
            </w:pPr>
            <w:r w:rsidRPr="00C7345F">
              <w:t>11</w:t>
            </w:r>
          </w:p>
        </w:tc>
        <w:tc>
          <w:tcPr>
            <w:tcW w:w="1512" w:type="dxa"/>
          </w:tcPr>
          <w:p w14:paraId="08EC2AD9" w14:textId="77777777" w:rsidR="00384C43" w:rsidRPr="00C7345F" w:rsidRDefault="00384C43" w:rsidP="00F73F5C">
            <w:pPr>
              <w:pStyle w:val="TableText"/>
              <w:ind w:right="288"/>
              <w:rPr>
                <w:color w:val="000000"/>
              </w:rPr>
            </w:pPr>
            <w:r w:rsidRPr="00C7345F">
              <w:t>0.34</w:t>
            </w:r>
          </w:p>
        </w:tc>
      </w:tr>
      <w:tr w:rsidR="00384C43" w:rsidRPr="00C7345F" w14:paraId="4A8A2DBF" w14:textId="77777777" w:rsidTr="00F73F5C">
        <w:tc>
          <w:tcPr>
            <w:tcW w:w="1584" w:type="dxa"/>
          </w:tcPr>
          <w:p w14:paraId="65B79E2D" w14:textId="77777777" w:rsidR="00384C43" w:rsidRPr="00C7345F" w:rsidRDefault="00384C43" w:rsidP="00F73F5C">
            <w:pPr>
              <w:pStyle w:val="TableText"/>
              <w:ind w:right="504"/>
              <w:rPr>
                <w:color w:val="000000"/>
              </w:rPr>
            </w:pPr>
            <w:r w:rsidRPr="00C7345F">
              <w:t>550</w:t>
            </w:r>
          </w:p>
        </w:tc>
        <w:tc>
          <w:tcPr>
            <w:tcW w:w="830" w:type="dxa"/>
          </w:tcPr>
          <w:p w14:paraId="503C1411" w14:textId="77777777" w:rsidR="00384C43" w:rsidRPr="00C7345F" w:rsidRDefault="00384C43" w:rsidP="00F73F5C">
            <w:pPr>
              <w:pStyle w:val="TableText"/>
              <w:ind w:right="288"/>
              <w:rPr>
                <w:color w:val="000000"/>
              </w:rPr>
            </w:pPr>
            <w:r w:rsidRPr="00C7345F">
              <w:t>3</w:t>
            </w:r>
          </w:p>
        </w:tc>
        <w:tc>
          <w:tcPr>
            <w:tcW w:w="950" w:type="dxa"/>
          </w:tcPr>
          <w:p w14:paraId="2BDAA359" w14:textId="77777777" w:rsidR="00384C43" w:rsidRPr="00C7345F" w:rsidRDefault="00384C43" w:rsidP="00F73F5C">
            <w:pPr>
              <w:pStyle w:val="TableText"/>
              <w:ind w:right="144"/>
              <w:rPr>
                <w:color w:val="000000"/>
              </w:rPr>
            </w:pPr>
            <w:r w:rsidRPr="00C7345F">
              <w:t>46</w:t>
            </w:r>
          </w:p>
        </w:tc>
        <w:tc>
          <w:tcPr>
            <w:tcW w:w="1512" w:type="dxa"/>
          </w:tcPr>
          <w:p w14:paraId="7DB958A2" w14:textId="77777777" w:rsidR="00384C43" w:rsidRPr="00C7345F" w:rsidRDefault="00384C43" w:rsidP="00F73F5C">
            <w:pPr>
              <w:pStyle w:val="TableText"/>
              <w:ind w:right="288"/>
              <w:rPr>
                <w:color w:val="000000"/>
              </w:rPr>
            </w:pPr>
            <w:r w:rsidRPr="00C7345F">
              <w:t>1.42</w:t>
            </w:r>
          </w:p>
        </w:tc>
      </w:tr>
      <w:tr w:rsidR="00384C43" w:rsidRPr="00C7345F" w14:paraId="7AE43D93" w14:textId="77777777" w:rsidTr="00F73F5C">
        <w:tc>
          <w:tcPr>
            <w:tcW w:w="1584" w:type="dxa"/>
          </w:tcPr>
          <w:p w14:paraId="3209CBA2" w14:textId="77777777" w:rsidR="00384C43" w:rsidRPr="00C7345F" w:rsidRDefault="00384C43" w:rsidP="00F73F5C">
            <w:pPr>
              <w:pStyle w:val="TableText"/>
              <w:ind w:right="504"/>
              <w:rPr>
                <w:color w:val="000000"/>
              </w:rPr>
            </w:pPr>
            <w:r w:rsidRPr="00C7345F">
              <w:t>552</w:t>
            </w:r>
          </w:p>
        </w:tc>
        <w:tc>
          <w:tcPr>
            <w:tcW w:w="830" w:type="dxa"/>
          </w:tcPr>
          <w:p w14:paraId="3CD5D820" w14:textId="77777777" w:rsidR="00384C43" w:rsidRPr="00C7345F" w:rsidRDefault="00384C43" w:rsidP="00F73F5C">
            <w:pPr>
              <w:pStyle w:val="TableText"/>
              <w:ind w:right="288"/>
              <w:rPr>
                <w:color w:val="000000"/>
              </w:rPr>
            </w:pPr>
            <w:r w:rsidRPr="00C7345F">
              <w:t>3</w:t>
            </w:r>
          </w:p>
        </w:tc>
        <w:tc>
          <w:tcPr>
            <w:tcW w:w="950" w:type="dxa"/>
          </w:tcPr>
          <w:p w14:paraId="72D10808" w14:textId="77777777" w:rsidR="00384C43" w:rsidRPr="00C7345F" w:rsidRDefault="00384C43" w:rsidP="00F73F5C">
            <w:pPr>
              <w:pStyle w:val="TableText"/>
              <w:ind w:right="144"/>
              <w:rPr>
                <w:color w:val="000000"/>
              </w:rPr>
            </w:pPr>
            <w:r w:rsidRPr="00C7345F">
              <w:t>14</w:t>
            </w:r>
          </w:p>
        </w:tc>
        <w:tc>
          <w:tcPr>
            <w:tcW w:w="1512" w:type="dxa"/>
          </w:tcPr>
          <w:p w14:paraId="582E14E3" w14:textId="77777777" w:rsidR="00384C43" w:rsidRPr="00C7345F" w:rsidRDefault="00384C43" w:rsidP="00F73F5C">
            <w:pPr>
              <w:pStyle w:val="TableText"/>
              <w:ind w:right="288"/>
              <w:rPr>
                <w:color w:val="000000"/>
              </w:rPr>
            </w:pPr>
            <w:r w:rsidRPr="00C7345F">
              <w:t>0.43</w:t>
            </w:r>
          </w:p>
        </w:tc>
      </w:tr>
      <w:tr w:rsidR="00384C43" w:rsidRPr="00C7345F" w14:paraId="42C4C191" w14:textId="77777777" w:rsidTr="00F73F5C">
        <w:tc>
          <w:tcPr>
            <w:tcW w:w="1584" w:type="dxa"/>
          </w:tcPr>
          <w:p w14:paraId="211B2CEF" w14:textId="77777777" w:rsidR="00384C43" w:rsidRPr="00C7345F" w:rsidRDefault="00384C43" w:rsidP="00F73F5C">
            <w:pPr>
              <w:pStyle w:val="TableText"/>
              <w:ind w:right="504"/>
              <w:rPr>
                <w:color w:val="000000"/>
              </w:rPr>
            </w:pPr>
            <w:r w:rsidRPr="00C7345F">
              <w:t>553</w:t>
            </w:r>
          </w:p>
        </w:tc>
        <w:tc>
          <w:tcPr>
            <w:tcW w:w="830" w:type="dxa"/>
          </w:tcPr>
          <w:p w14:paraId="2A97A278" w14:textId="77777777" w:rsidR="00384C43" w:rsidRPr="00C7345F" w:rsidRDefault="00384C43" w:rsidP="00F73F5C">
            <w:pPr>
              <w:pStyle w:val="TableText"/>
              <w:ind w:right="288"/>
              <w:rPr>
                <w:color w:val="000000"/>
              </w:rPr>
            </w:pPr>
            <w:r w:rsidRPr="00C7345F">
              <w:t>3</w:t>
            </w:r>
          </w:p>
        </w:tc>
        <w:tc>
          <w:tcPr>
            <w:tcW w:w="950" w:type="dxa"/>
          </w:tcPr>
          <w:p w14:paraId="1640A0AD" w14:textId="77777777" w:rsidR="00384C43" w:rsidRPr="00C7345F" w:rsidRDefault="00384C43" w:rsidP="00F73F5C">
            <w:pPr>
              <w:pStyle w:val="TableText"/>
              <w:ind w:right="144"/>
              <w:rPr>
                <w:color w:val="000000"/>
              </w:rPr>
            </w:pPr>
            <w:r w:rsidRPr="00C7345F">
              <w:t>46</w:t>
            </w:r>
          </w:p>
        </w:tc>
        <w:tc>
          <w:tcPr>
            <w:tcW w:w="1512" w:type="dxa"/>
          </w:tcPr>
          <w:p w14:paraId="4860C079" w14:textId="77777777" w:rsidR="00384C43" w:rsidRPr="00C7345F" w:rsidRDefault="00384C43" w:rsidP="00F73F5C">
            <w:pPr>
              <w:pStyle w:val="TableText"/>
              <w:ind w:right="288"/>
              <w:rPr>
                <w:color w:val="000000"/>
              </w:rPr>
            </w:pPr>
            <w:r w:rsidRPr="00C7345F">
              <w:t>1.42</w:t>
            </w:r>
          </w:p>
        </w:tc>
      </w:tr>
      <w:tr w:rsidR="00384C43" w:rsidRPr="00C7345F" w14:paraId="5ED1C0A9" w14:textId="77777777" w:rsidTr="00F73F5C">
        <w:tc>
          <w:tcPr>
            <w:tcW w:w="1584" w:type="dxa"/>
          </w:tcPr>
          <w:p w14:paraId="1142A8D4" w14:textId="77777777" w:rsidR="00384C43" w:rsidRPr="00C7345F" w:rsidRDefault="00384C43" w:rsidP="00F73F5C">
            <w:pPr>
              <w:pStyle w:val="TableText"/>
              <w:ind w:right="504"/>
              <w:rPr>
                <w:color w:val="000000"/>
              </w:rPr>
            </w:pPr>
            <w:r w:rsidRPr="00C7345F">
              <w:t>566</w:t>
            </w:r>
          </w:p>
        </w:tc>
        <w:tc>
          <w:tcPr>
            <w:tcW w:w="830" w:type="dxa"/>
          </w:tcPr>
          <w:p w14:paraId="455375A0" w14:textId="77777777" w:rsidR="00384C43" w:rsidRPr="00C7345F" w:rsidRDefault="00384C43" w:rsidP="00F73F5C">
            <w:pPr>
              <w:pStyle w:val="TableText"/>
              <w:ind w:right="288"/>
              <w:rPr>
                <w:color w:val="000000"/>
              </w:rPr>
            </w:pPr>
            <w:r w:rsidRPr="00C7345F">
              <w:t>3</w:t>
            </w:r>
          </w:p>
        </w:tc>
        <w:tc>
          <w:tcPr>
            <w:tcW w:w="950" w:type="dxa"/>
          </w:tcPr>
          <w:p w14:paraId="2DD46633" w14:textId="77777777" w:rsidR="00384C43" w:rsidRPr="00C7345F" w:rsidRDefault="00384C43" w:rsidP="00F73F5C">
            <w:pPr>
              <w:pStyle w:val="TableText"/>
              <w:ind w:right="144"/>
              <w:rPr>
                <w:color w:val="000000"/>
              </w:rPr>
            </w:pPr>
            <w:r w:rsidRPr="00C7345F">
              <w:t>11</w:t>
            </w:r>
          </w:p>
        </w:tc>
        <w:tc>
          <w:tcPr>
            <w:tcW w:w="1512" w:type="dxa"/>
          </w:tcPr>
          <w:p w14:paraId="48617BA8" w14:textId="77777777" w:rsidR="00384C43" w:rsidRPr="00C7345F" w:rsidRDefault="00384C43" w:rsidP="00F73F5C">
            <w:pPr>
              <w:pStyle w:val="TableText"/>
              <w:ind w:right="288"/>
              <w:rPr>
                <w:color w:val="000000"/>
              </w:rPr>
            </w:pPr>
            <w:r w:rsidRPr="00C7345F">
              <w:t>0.34</w:t>
            </w:r>
          </w:p>
        </w:tc>
      </w:tr>
      <w:tr w:rsidR="00384C43" w:rsidRPr="00C7345F" w14:paraId="1D28BAFC" w14:textId="77777777" w:rsidTr="00F73F5C">
        <w:tc>
          <w:tcPr>
            <w:tcW w:w="1584" w:type="dxa"/>
          </w:tcPr>
          <w:p w14:paraId="2FD8EB10" w14:textId="77777777" w:rsidR="00384C43" w:rsidRPr="00C7345F" w:rsidRDefault="00384C43" w:rsidP="00F73F5C">
            <w:pPr>
              <w:pStyle w:val="TableText"/>
              <w:ind w:right="504"/>
              <w:rPr>
                <w:color w:val="000000"/>
              </w:rPr>
            </w:pPr>
            <w:r w:rsidRPr="00C7345F">
              <w:t>568</w:t>
            </w:r>
          </w:p>
        </w:tc>
        <w:tc>
          <w:tcPr>
            <w:tcW w:w="830" w:type="dxa"/>
          </w:tcPr>
          <w:p w14:paraId="2FBE8C38" w14:textId="77777777" w:rsidR="00384C43" w:rsidRPr="00C7345F" w:rsidRDefault="00384C43" w:rsidP="00F73F5C">
            <w:pPr>
              <w:pStyle w:val="TableText"/>
              <w:ind w:right="288"/>
              <w:rPr>
                <w:color w:val="000000"/>
              </w:rPr>
            </w:pPr>
            <w:r w:rsidRPr="00C7345F">
              <w:t>3</w:t>
            </w:r>
          </w:p>
        </w:tc>
        <w:tc>
          <w:tcPr>
            <w:tcW w:w="950" w:type="dxa"/>
          </w:tcPr>
          <w:p w14:paraId="3C161E28" w14:textId="77777777" w:rsidR="00384C43" w:rsidRPr="00C7345F" w:rsidRDefault="00384C43" w:rsidP="00F73F5C">
            <w:pPr>
              <w:pStyle w:val="TableText"/>
              <w:ind w:right="144"/>
              <w:rPr>
                <w:color w:val="000000"/>
              </w:rPr>
            </w:pPr>
            <w:r w:rsidRPr="00C7345F">
              <w:t>72</w:t>
            </w:r>
          </w:p>
        </w:tc>
        <w:tc>
          <w:tcPr>
            <w:tcW w:w="1512" w:type="dxa"/>
          </w:tcPr>
          <w:p w14:paraId="378FA7E5" w14:textId="77777777" w:rsidR="00384C43" w:rsidRPr="00C7345F" w:rsidRDefault="00384C43" w:rsidP="00F73F5C">
            <w:pPr>
              <w:pStyle w:val="TableText"/>
              <w:ind w:right="288"/>
              <w:rPr>
                <w:color w:val="000000"/>
              </w:rPr>
            </w:pPr>
            <w:r w:rsidRPr="00C7345F">
              <w:t>2.22</w:t>
            </w:r>
          </w:p>
        </w:tc>
      </w:tr>
      <w:tr w:rsidR="00384C43" w:rsidRPr="00C7345F" w14:paraId="4293A156" w14:textId="77777777" w:rsidTr="00F73F5C">
        <w:tc>
          <w:tcPr>
            <w:tcW w:w="1584" w:type="dxa"/>
          </w:tcPr>
          <w:p w14:paraId="3E9A1144" w14:textId="77777777" w:rsidR="00384C43" w:rsidRPr="00C7345F" w:rsidRDefault="00384C43" w:rsidP="00F73F5C">
            <w:pPr>
              <w:pStyle w:val="TableText"/>
              <w:ind w:right="504"/>
              <w:rPr>
                <w:color w:val="000000"/>
              </w:rPr>
            </w:pPr>
            <w:r w:rsidRPr="00C7345F">
              <w:t>600</w:t>
            </w:r>
          </w:p>
        </w:tc>
        <w:tc>
          <w:tcPr>
            <w:tcW w:w="830" w:type="dxa"/>
          </w:tcPr>
          <w:p w14:paraId="37952EA0" w14:textId="77777777" w:rsidR="00384C43" w:rsidRPr="00C7345F" w:rsidRDefault="00384C43" w:rsidP="00F73F5C">
            <w:pPr>
              <w:pStyle w:val="TableText"/>
              <w:ind w:right="288"/>
              <w:rPr>
                <w:color w:val="000000"/>
              </w:rPr>
            </w:pPr>
            <w:r w:rsidRPr="00C7345F">
              <w:t>3</w:t>
            </w:r>
          </w:p>
        </w:tc>
        <w:tc>
          <w:tcPr>
            <w:tcW w:w="950" w:type="dxa"/>
          </w:tcPr>
          <w:p w14:paraId="712A908E" w14:textId="77777777" w:rsidR="00384C43" w:rsidRPr="00C7345F" w:rsidRDefault="00384C43" w:rsidP="00F73F5C">
            <w:pPr>
              <w:pStyle w:val="TableText"/>
              <w:ind w:right="144"/>
              <w:rPr>
                <w:color w:val="000000"/>
              </w:rPr>
            </w:pPr>
            <w:r w:rsidRPr="00C7345F">
              <w:t>100</w:t>
            </w:r>
          </w:p>
        </w:tc>
        <w:tc>
          <w:tcPr>
            <w:tcW w:w="1512" w:type="dxa"/>
          </w:tcPr>
          <w:p w14:paraId="08F88F06" w14:textId="77777777" w:rsidR="00384C43" w:rsidRPr="00C7345F" w:rsidRDefault="00384C43" w:rsidP="00F73F5C">
            <w:pPr>
              <w:pStyle w:val="TableText"/>
              <w:ind w:right="288"/>
              <w:rPr>
                <w:color w:val="000000"/>
              </w:rPr>
            </w:pPr>
            <w:r w:rsidRPr="00C7345F">
              <w:t>3.09</w:t>
            </w:r>
          </w:p>
        </w:tc>
      </w:tr>
    </w:tbl>
    <w:p w14:paraId="34A13703" w14:textId="77777777" w:rsidR="00384C43" w:rsidRPr="00C7345F" w:rsidRDefault="00384C43" w:rsidP="00F73F5C">
      <w:pPr>
        <w:pStyle w:val="Caption"/>
        <w:pageBreakBefore/>
      </w:pPr>
      <w:bookmarkStart w:id="679" w:name="_Ref66086998"/>
      <w:bookmarkStart w:id="680" w:name="_Toc134621941"/>
      <w:r w:rsidRPr="00C7345F">
        <w:lastRenderedPageBreak/>
        <w:t>Table 4.C.</w:t>
      </w:r>
      <w:r w:rsidRPr="00C7345F">
        <w:fldChar w:fldCharType="begin"/>
      </w:r>
      <w:r w:rsidRPr="00C7345F">
        <w:instrText>SEQ Table_4.C. \* ARABIC</w:instrText>
      </w:r>
      <w:r w:rsidRPr="00C7345F">
        <w:fldChar w:fldCharType="separate"/>
      </w:r>
      <w:r w:rsidRPr="00C7345F">
        <w:t>4</w:t>
      </w:r>
      <w:r w:rsidRPr="00C7345F">
        <w:fldChar w:fldCharType="end"/>
      </w:r>
      <w:bookmarkEnd w:id="679"/>
      <w:r w:rsidRPr="00C7345F">
        <w:t xml:space="preserve">  Scale Score and Performance Level Distribution of Overall Scores for Grade Three</w:t>
      </w:r>
      <w:bookmarkEnd w:id="680"/>
    </w:p>
    <w:tbl>
      <w:tblPr>
        <w:tblStyle w:val="TRs"/>
        <w:tblW w:w="0" w:type="auto"/>
        <w:tblLayout w:type="fixed"/>
        <w:tblLook w:val="04A0" w:firstRow="1" w:lastRow="0" w:firstColumn="1" w:lastColumn="0" w:noHBand="0" w:noVBand="1"/>
        <w:tblDescription w:val="Scale Score and Performance Level Distribution of Overall Scores for Grade Three"/>
      </w:tblPr>
      <w:tblGrid>
        <w:gridCol w:w="1584"/>
        <w:gridCol w:w="830"/>
        <w:gridCol w:w="950"/>
        <w:gridCol w:w="1512"/>
      </w:tblGrid>
      <w:tr w:rsidR="00384C43" w:rsidRPr="00C7345F" w14:paraId="342B6F48"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27C82E9B" w14:textId="77777777" w:rsidR="00384C43" w:rsidRPr="00C7345F" w:rsidRDefault="00384C43" w:rsidP="00F73F5C">
            <w:pPr>
              <w:pStyle w:val="TableHead"/>
              <w:rPr>
                <w:noProof w:val="0"/>
              </w:rPr>
            </w:pPr>
            <w:r w:rsidRPr="00C7345F">
              <w:rPr>
                <w:noProof w:val="0"/>
              </w:rPr>
              <w:t>Scale Score</w:t>
            </w:r>
          </w:p>
        </w:tc>
        <w:tc>
          <w:tcPr>
            <w:tcW w:w="830" w:type="dxa"/>
            <w:hideMark/>
          </w:tcPr>
          <w:p w14:paraId="45B0B2D8" w14:textId="77777777" w:rsidR="00384C43" w:rsidRPr="00C7345F" w:rsidRDefault="00384C43" w:rsidP="00F73F5C">
            <w:pPr>
              <w:pStyle w:val="TableHead"/>
              <w:rPr>
                <w:noProof w:val="0"/>
              </w:rPr>
            </w:pPr>
            <w:r w:rsidRPr="00C7345F">
              <w:rPr>
                <w:noProof w:val="0"/>
              </w:rPr>
              <w:t>Level</w:t>
            </w:r>
          </w:p>
        </w:tc>
        <w:tc>
          <w:tcPr>
            <w:tcW w:w="950" w:type="dxa"/>
            <w:hideMark/>
          </w:tcPr>
          <w:p w14:paraId="26C9EDB3" w14:textId="77777777" w:rsidR="00384C43" w:rsidRPr="00C7345F" w:rsidRDefault="00384C43" w:rsidP="00F73F5C">
            <w:pPr>
              <w:pStyle w:val="TableHead"/>
              <w:rPr>
                <w:noProof w:val="0"/>
              </w:rPr>
            </w:pPr>
            <w:r w:rsidRPr="00C7345F">
              <w:rPr>
                <w:noProof w:val="0"/>
              </w:rPr>
              <w:t>N</w:t>
            </w:r>
          </w:p>
        </w:tc>
        <w:tc>
          <w:tcPr>
            <w:tcW w:w="1512" w:type="dxa"/>
            <w:hideMark/>
          </w:tcPr>
          <w:p w14:paraId="2BB0AEB7" w14:textId="77777777" w:rsidR="00384C43" w:rsidRPr="00C7345F" w:rsidRDefault="00384C43" w:rsidP="00F73F5C">
            <w:pPr>
              <w:pStyle w:val="TableHead"/>
              <w:rPr>
                <w:noProof w:val="0"/>
              </w:rPr>
            </w:pPr>
            <w:r w:rsidRPr="00C7345F">
              <w:rPr>
                <w:noProof w:val="0"/>
              </w:rPr>
              <w:t>Percentage</w:t>
            </w:r>
          </w:p>
        </w:tc>
      </w:tr>
      <w:tr w:rsidR="00384C43" w:rsidRPr="00C7345F" w14:paraId="36DC9769" w14:textId="77777777" w:rsidTr="00F73F5C">
        <w:tc>
          <w:tcPr>
            <w:tcW w:w="1584" w:type="dxa"/>
            <w:hideMark/>
          </w:tcPr>
          <w:p w14:paraId="0158FDF8" w14:textId="77777777" w:rsidR="00384C43" w:rsidRPr="00C7345F" w:rsidRDefault="00384C43" w:rsidP="00F73F5C">
            <w:pPr>
              <w:pStyle w:val="TableText"/>
              <w:keepNext/>
              <w:ind w:right="504"/>
              <w:rPr>
                <w:rFonts w:cs="Times New Roman"/>
              </w:rPr>
            </w:pPr>
            <w:r w:rsidRPr="00C7345F">
              <w:t>150</w:t>
            </w:r>
          </w:p>
        </w:tc>
        <w:tc>
          <w:tcPr>
            <w:tcW w:w="830" w:type="dxa"/>
            <w:hideMark/>
          </w:tcPr>
          <w:p w14:paraId="4E13BA48" w14:textId="77777777" w:rsidR="00384C43" w:rsidRPr="00C7345F" w:rsidRDefault="00384C43" w:rsidP="00F73F5C">
            <w:pPr>
              <w:pStyle w:val="TableText"/>
              <w:ind w:right="288"/>
            </w:pPr>
            <w:r w:rsidRPr="00C7345F">
              <w:t>1</w:t>
            </w:r>
          </w:p>
        </w:tc>
        <w:tc>
          <w:tcPr>
            <w:tcW w:w="950" w:type="dxa"/>
            <w:hideMark/>
          </w:tcPr>
          <w:p w14:paraId="65DE35EB" w14:textId="77777777" w:rsidR="00384C43" w:rsidRPr="00C7345F" w:rsidRDefault="00384C43" w:rsidP="00F73F5C">
            <w:pPr>
              <w:pStyle w:val="TableText"/>
              <w:ind w:right="144"/>
            </w:pPr>
            <w:r w:rsidRPr="00C7345F">
              <w:t>618</w:t>
            </w:r>
          </w:p>
        </w:tc>
        <w:tc>
          <w:tcPr>
            <w:tcW w:w="1512" w:type="dxa"/>
            <w:hideMark/>
          </w:tcPr>
          <w:p w14:paraId="18C774E8" w14:textId="77777777" w:rsidR="00384C43" w:rsidRPr="00C7345F" w:rsidRDefault="00384C43" w:rsidP="00F73F5C">
            <w:pPr>
              <w:pStyle w:val="TableText"/>
              <w:ind w:right="288"/>
            </w:pPr>
            <w:r w:rsidRPr="00C7345F">
              <w:t>21.35</w:t>
            </w:r>
          </w:p>
        </w:tc>
      </w:tr>
      <w:tr w:rsidR="00384C43" w:rsidRPr="00C7345F" w14:paraId="62AB771B" w14:textId="77777777" w:rsidTr="00F73F5C">
        <w:tc>
          <w:tcPr>
            <w:tcW w:w="1584" w:type="dxa"/>
            <w:hideMark/>
          </w:tcPr>
          <w:p w14:paraId="47A97AA6" w14:textId="77777777" w:rsidR="00384C43" w:rsidRPr="00C7345F" w:rsidRDefault="00384C43" w:rsidP="00F73F5C">
            <w:pPr>
              <w:pStyle w:val="TableText"/>
              <w:keepNext/>
              <w:ind w:right="504"/>
              <w:rPr>
                <w:rFonts w:cs="Times New Roman"/>
              </w:rPr>
            </w:pPr>
            <w:r w:rsidRPr="00C7345F">
              <w:t>151</w:t>
            </w:r>
          </w:p>
        </w:tc>
        <w:tc>
          <w:tcPr>
            <w:tcW w:w="830" w:type="dxa"/>
            <w:hideMark/>
          </w:tcPr>
          <w:p w14:paraId="4BD31489" w14:textId="77777777" w:rsidR="00384C43" w:rsidRPr="00C7345F" w:rsidRDefault="00384C43" w:rsidP="00F73F5C">
            <w:pPr>
              <w:pStyle w:val="TableText"/>
              <w:ind w:right="288"/>
            </w:pPr>
            <w:r w:rsidRPr="00C7345F">
              <w:t>1</w:t>
            </w:r>
          </w:p>
        </w:tc>
        <w:tc>
          <w:tcPr>
            <w:tcW w:w="950" w:type="dxa"/>
            <w:hideMark/>
          </w:tcPr>
          <w:p w14:paraId="7BC7AAA0" w14:textId="77777777" w:rsidR="00384C43" w:rsidRPr="00C7345F" w:rsidRDefault="00384C43" w:rsidP="00F73F5C">
            <w:pPr>
              <w:pStyle w:val="TableText"/>
              <w:ind w:right="144"/>
            </w:pPr>
            <w:r w:rsidRPr="00C7345F">
              <w:t>38</w:t>
            </w:r>
          </w:p>
        </w:tc>
        <w:tc>
          <w:tcPr>
            <w:tcW w:w="1512" w:type="dxa"/>
            <w:hideMark/>
          </w:tcPr>
          <w:p w14:paraId="35E9BAAE" w14:textId="77777777" w:rsidR="00384C43" w:rsidRPr="00C7345F" w:rsidRDefault="00384C43" w:rsidP="00F73F5C">
            <w:pPr>
              <w:pStyle w:val="TableText"/>
              <w:ind w:right="288"/>
            </w:pPr>
            <w:r w:rsidRPr="00C7345F">
              <w:t>1.31</w:t>
            </w:r>
          </w:p>
        </w:tc>
      </w:tr>
      <w:tr w:rsidR="00384C43" w:rsidRPr="00C7345F" w14:paraId="54EC6BF5" w14:textId="77777777" w:rsidTr="00F73F5C">
        <w:tc>
          <w:tcPr>
            <w:tcW w:w="1584" w:type="dxa"/>
            <w:hideMark/>
          </w:tcPr>
          <w:p w14:paraId="6705351A" w14:textId="77777777" w:rsidR="00384C43" w:rsidRPr="00C7345F" w:rsidRDefault="00384C43" w:rsidP="00F73F5C">
            <w:pPr>
              <w:pStyle w:val="TableText"/>
              <w:keepNext/>
              <w:ind w:right="504"/>
              <w:rPr>
                <w:rFonts w:cs="Times New Roman"/>
              </w:rPr>
            </w:pPr>
            <w:r w:rsidRPr="00C7345F">
              <w:t>152</w:t>
            </w:r>
          </w:p>
        </w:tc>
        <w:tc>
          <w:tcPr>
            <w:tcW w:w="830" w:type="dxa"/>
            <w:hideMark/>
          </w:tcPr>
          <w:p w14:paraId="4DD30EAC" w14:textId="77777777" w:rsidR="00384C43" w:rsidRPr="00C7345F" w:rsidRDefault="00384C43" w:rsidP="00F73F5C">
            <w:pPr>
              <w:pStyle w:val="TableText"/>
              <w:ind w:right="288"/>
            </w:pPr>
            <w:r w:rsidRPr="00C7345F">
              <w:t>1</w:t>
            </w:r>
          </w:p>
        </w:tc>
        <w:tc>
          <w:tcPr>
            <w:tcW w:w="950" w:type="dxa"/>
            <w:hideMark/>
          </w:tcPr>
          <w:p w14:paraId="34E6A95D" w14:textId="77777777" w:rsidR="00384C43" w:rsidRPr="00C7345F" w:rsidRDefault="00384C43" w:rsidP="00F73F5C">
            <w:pPr>
              <w:pStyle w:val="TableText"/>
              <w:ind w:right="144"/>
            </w:pPr>
            <w:r w:rsidRPr="00C7345F">
              <w:t>19</w:t>
            </w:r>
          </w:p>
        </w:tc>
        <w:tc>
          <w:tcPr>
            <w:tcW w:w="1512" w:type="dxa"/>
            <w:hideMark/>
          </w:tcPr>
          <w:p w14:paraId="0FFC1633" w14:textId="77777777" w:rsidR="00384C43" w:rsidRPr="00C7345F" w:rsidRDefault="00384C43" w:rsidP="00F73F5C">
            <w:pPr>
              <w:pStyle w:val="TableText"/>
              <w:ind w:right="288"/>
            </w:pPr>
            <w:r w:rsidRPr="00C7345F">
              <w:t>0.66</w:t>
            </w:r>
          </w:p>
        </w:tc>
      </w:tr>
      <w:tr w:rsidR="00384C43" w:rsidRPr="00C7345F" w14:paraId="1E08E385" w14:textId="77777777" w:rsidTr="00F73F5C">
        <w:tc>
          <w:tcPr>
            <w:tcW w:w="1584" w:type="dxa"/>
            <w:hideMark/>
          </w:tcPr>
          <w:p w14:paraId="0CF67025" w14:textId="77777777" w:rsidR="00384C43" w:rsidRPr="00C7345F" w:rsidRDefault="00384C43" w:rsidP="00F73F5C">
            <w:pPr>
              <w:pStyle w:val="TableText"/>
              <w:keepNext/>
              <w:ind w:right="504"/>
              <w:rPr>
                <w:rFonts w:cs="Times New Roman"/>
              </w:rPr>
            </w:pPr>
            <w:r w:rsidRPr="00C7345F">
              <w:t>153</w:t>
            </w:r>
          </w:p>
        </w:tc>
        <w:tc>
          <w:tcPr>
            <w:tcW w:w="830" w:type="dxa"/>
            <w:hideMark/>
          </w:tcPr>
          <w:p w14:paraId="6539029F" w14:textId="77777777" w:rsidR="00384C43" w:rsidRPr="00C7345F" w:rsidRDefault="00384C43" w:rsidP="00F73F5C">
            <w:pPr>
              <w:pStyle w:val="TableText"/>
              <w:ind w:right="288"/>
            </w:pPr>
            <w:r w:rsidRPr="00C7345F">
              <w:t>1</w:t>
            </w:r>
          </w:p>
        </w:tc>
        <w:tc>
          <w:tcPr>
            <w:tcW w:w="950" w:type="dxa"/>
            <w:hideMark/>
          </w:tcPr>
          <w:p w14:paraId="57267D07" w14:textId="77777777" w:rsidR="00384C43" w:rsidRPr="00C7345F" w:rsidRDefault="00384C43" w:rsidP="00F73F5C">
            <w:pPr>
              <w:pStyle w:val="TableText"/>
              <w:ind w:right="144"/>
            </w:pPr>
            <w:r w:rsidRPr="00C7345F">
              <w:t>12</w:t>
            </w:r>
          </w:p>
        </w:tc>
        <w:tc>
          <w:tcPr>
            <w:tcW w:w="1512" w:type="dxa"/>
            <w:hideMark/>
          </w:tcPr>
          <w:p w14:paraId="7A976BA0" w14:textId="77777777" w:rsidR="00384C43" w:rsidRPr="00C7345F" w:rsidRDefault="00384C43" w:rsidP="00F73F5C">
            <w:pPr>
              <w:pStyle w:val="TableText"/>
              <w:ind w:right="288"/>
            </w:pPr>
            <w:r w:rsidRPr="00C7345F">
              <w:t>0.41</w:t>
            </w:r>
          </w:p>
        </w:tc>
      </w:tr>
      <w:tr w:rsidR="00384C43" w:rsidRPr="00C7345F" w14:paraId="33333A6B" w14:textId="77777777" w:rsidTr="00F73F5C">
        <w:tc>
          <w:tcPr>
            <w:tcW w:w="1584" w:type="dxa"/>
            <w:hideMark/>
          </w:tcPr>
          <w:p w14:paraId="560D2BAC" w14:textId="77777777" w:rsidR="00384C43" w:rsidRPr="00C7345F" w:rsidRDefault="00384C43" w:rsidP="00F73F5C">
            <w:pPr>
              <w:pStyle w:val="TableText"/>
              <w:keepNext/>
              <w:ind w:right="504"/>
              <w:rPr>
                <w:rFonts w:cs="Times New Roman"/>
              </w:rPr>
            </w:pPr>
            <w:r w:rsidRPr="00C7345F">
              <w:t>158</w:t>
            </w:r>
          </w:p>
        </w:tc>
        <w:tc>
          <w:tcPr>
            <w:tcW w:w="830" w:type="dxa"/>
            <w:hideMark/>
          </w:tcPr>
          <w:p w14:paraId="525154D4" w14:textId="77777777" w:rsidR="00384C43" w:rsidRPr="00C7345F" w:rsidRDefault="00384C43" w:rsidP="00F73F5C">
            <w:pPr>
              <w:pStyle w:val="TableText"/>
              <w:ind w:right="288"/>
            </w:pPr>
            <w:r w:rsidRPr="00C7345F">
              <w:t>1</w:t>
            </w:r>
          </w:p>
        </w:tc>
        <w:tc>
          <w:tcPr>
            <w:tcW w:w="950" w:type="dxa"/>
            <w:hideMark/>
          </w:tcPr>
          <w:p w14:paraId="15301FB6" w14:textId="77777777" w:rsidR="00384C43" w:rsidRPr="00C7345F" w:rsidRDefault="00384C43" w:rsidP="00F73F5C">
            <w:pPr>
              <w:pStyle w:val="TableText"/>
              <w:ind w:right="144"/>
            </w:pPr>
            <w:r w:rsidRPr="00C7345F">
              <w:t>54</w:t>
            </w:r>
          </w:p>
        </w:tc>
        <w:tc>
          <w:tcPr>
            <w:tcW w:w="1512" w:type="dxa"/>
            <w:hideMark/>
          </w:tcPr>
          <w:p w14:paraId="723D42A9" w14:textId="77777777" w:rsidR="00384C43" w:rsidRPr="00C7345F" w:rsidRDefault="00384C43" w:rsidP="00F73F5C">
            <w:pPr>
              <w:pStyle w:val="TableText"/>
              <w:ind w:right="288"/>
            </w:pPr>
            <w:r w:rsidRPr="00C7345F">
              <w:t>1.87</w:t>
            </w:r>
          </w:p>
        </w:tc>
      </w:tr>
      <w:tr w:rsidR="00384C43" w:rsidRPr="00C7345F" w14:paraId="283316F9" w14:textId="77777777" w:rsidTr="00F73F5C">
        <w:tc>
          <w:tcPr>
            <w:tcW w:w="1584" w:type="dxa"/>
          </w:tcPr>
          <w:p w14:paraId="4F54D970" w14:textId="77777777" w:rsidR="00384C43" w:rsidRPr="00C7345F" w:rsidRDefault="00384C43" w:rsidP="00F73F5C">
            <w:pPr>
              <w:pStyle w:val="TableText"/>
              <w:keepNext/>
              <w:ind w:right="504"/>
              <w:rPr>
                <w:color w:val="000000"/>
              </w:rPr>
            </w:pPr>
            <w:r w:rsidRPr="00C7345F">
              <w:t>160</w:t>
            </w:r>
          </w:p>
        </w:tc>
        <w:tc>
          <w:tcPr>
            <w:tcW w:w="830" w:type="dxa"/>
          </w:tcPr>
          <w:p w14:paraId="05266ADE" w14:textId="77777777" w:rsidR="00384C43" w:rsidRPr="00C7345F" w:rsidRDefault="00384C43" w:rsidP="00F73F5C">
            <w:pPr>
              <w:pStyle w:val="TableText"/>
              <w:ind w:right="288"/>
              <w:rPr>
                <w:color w:val="000000"/>
              </w:rPr>
            </w:pPr>
            <w:r w:rsidRPr="00C7345F">
              <w:t>1</w:t>
            </w:r>
          </w:p>
        </w:tc>
        <w:tc>
          <w:tcPr>
            <w:tcW w:w="950" w:type="dxa"/>
          </w:tcPr>
          <w:p w14:paraId="2DDE7D93" w14:textId="77777777" w:rsidR="00384C43" w:rsidRPr="00C7345F" w:rsidRDefault="00384C43" w:rsidP="00F73F5C">
            <w:pPr>
              <w:pStyle w:val="TableText"/>
              <w:ind w:right="144"/>
              <w:rPr>
                <w:color w:val="000000"/>
              </w:rPr>
            </w:pPr>
            <w:r w:rsidRPr="00C7345F">
              <w:t>15</w:t>
            </w:r>
          </w:p>
        </w:tc>
        <w:tc>
          <w:tcPr>
            <w:tcW w:w="1512" w:type="dxa"/>
          </w:tcPr>
          <w:p w14:paraId="4B842959" w14:textId="77777777" w:rsidR="00384C43" w:rsidRPr="00C7345F" w:rsidRDefault="00384C43" w:rsidP="00F73F5C">
            <w:pPr>
              <w:pStyle w:val="TableText"/>
              <w:ind w:right="288"/>
              <w:rPr>
                <w:color w:val="000000"/>
              </w:rPr>
            </w:pPr>
            <w:r w:rsidRPr="00C7345F">
              <w:t>0.52</w:t>
            </w:r>
          </w:p>
        </w:tc>
      </w:tr>
      <w:tr w:rsidR="00384C43" w:rsidRPr="00C7345F" w14:paraId="71B1247E" w14:textId="77777777" w:rsidTr="00F73F5C">
        <w:tc>
          <w:tcPr>
            <w:tcW w:w="1584" w:type="dxa"/>
          </w:tcPr>
          <w:p w14:paraId="4B05078D" w14:textId="77777777" w:rsidR="00384C43" w:rsidRPr="00C7345F" w:rsidRDefault="00384C43" w:rsidP="00F73F5C">
            <w:pPr>
              <w:pStyle w:val="TableText"/>
              <w:keepNext/>
              <w:ind w:right="504"/>
              <w:rPr>
                <w:color w:val="000000"/>
              </w:rPr>
            </w:pPr>
            <w:r w:rsidRPr="00C7345F">
              <w:t>162</w:t>
            </w:r>
          </w:p>
        </w:tc>
        <w:tc>
          <w:tcPr>
            <w:tcW w:w="830" w:type="dxa"/>
          </w:tcPr>
          <w:p w14:paraId="1AFF95CD" w14:textId="77777777" w:rsidR="00384C43" w:rsidRPr="00C7345F" w:rsidRDefault="00384C43" w:rsidP="00F73F5C">
            <w:pPr>
              <w:pStyle w:val="TableText"/>
              <w:ind w:right="288"/>
              <w:rPr>
                <w:color w:val="000000"/>
              </w:rPr>
            </w:pPr>
            <w:r w:rsidRPr="00C7345F">
              <w:t>1</w:t>
            </w:r>
          </w:p>
        </w:tc>
        <w:tc>
          <w:tcPr>
            <w:tcW w:w="950" w:type="dxa"/>
          </w:tcPr>
          <w:p w14:paraId="5A228A53" w14:textId="77777777" w:rsidR="00384C43" w:rsidRPr="00C7345F" w:rsidRDefault="00384C43" w:rsidP="00F73F5C">
            <w:pPr>
              <w:pStyle w:val="TableText"/>
              <w:ind w:right="144"/>
              <w:rPr>
                <w:color w:val="000000"/>
              </w:rPr>
            </w:pPr>
            <w:r w:rsidRPr="00C7345F">
              <w:t>6</w:t>
            </w:r>
          </w:p>
        </w:tc>
        <w:tc>
          <w:tcPr>
            <w:tcW w:w="1512" w:type="dxa"/>
          </w:tcPr>
          <w:p w14:paraId="7A217C79" w14:textId="77777777" w:rsidR="00384C43" w:rsidRPr="00C7345F" w:rsidRDefault="00384C43" w:rsidP="00F73F5C">
            <w:pPr>
              <w:pStyle w:val="TableText"/>
              <w:ind w:right="288"/>
              <w:rPr>
                <w:color w:val="000000"/>
              </w:rPr>
            </w:pPr>
            <w:r w:rsidRPr="00C7345F">
              <w:t>0.21</w:t>
            </w:r>
          </w:p>
        </w:tc>
      </w:tr>
      <w:tr w:rsidR="00384C43" w:rsidRPr="00C7345F" w14:paraId="1A2E14F9" w14:textId="77777777" w:rsidTr="00F73F5C">
        <w:tc>
          <w:tcPr>
            <w:tcW w:w="1584" w:type="dxa"/>
          </w:tcPr>
          <w:p w14:paraId="33D1DD66" w14:textId="77777777" w:rsidR="00384C43" w:rsidRPr="00C7345F" w:rsidRDefault="00384C43" w:rsidP="00F73F5C">
            <w:pPr>
              <w:pStyle w:val="TableText"/>
              <w:keepNext/>
              <w:ind w:right="504"/>
              <w:rPr>
                <w:color w:val="000000"/>
              </w:rPr>
            </w:pPr>
            <w:r w:rsidRPr="00C7345F">
              <w:t>170</w:t>
            </w:r>
          </w:p>
        </w:tc>
        <w:tc>
          <w:tcPr>
            <w:tcW w:w="830" w:type="dxa"/>
          </w:tcPr>
          <w:p w14:paraId="152773FD" w14:textId="77777777" w:rsidR="00384C43" w:rsidRPr="00C7345F" w:rsidRDefault="00384C43" w:rsidP="00F73F5C">
            <w:pPr>
              <w:pStyle w:val="TableText"/>
              <w:ind w:right="288"/>
              <w:rPr>
                <w:color w:val="000000"/>
              </w:rPr>
            </w:pPr>
            <w:r w:rsidRPr="00C7345F">
              <w:t>1</w:t>
            </w:r>
          </w:p>
        </w:tc>
        <w:tc>
          <w:tcPr>
            <w:tcW w:w="950" w:type="dxa"/>
          </w:tcPr>
          <w:p w14:paraId="259973E6" w14:textId="77777777" w:rsidR="00384C43" w:rsidRPr="00C7345F" w:rsidRDefault="00384C43" w:rsidP="00F73F5C">
            <w:pPr>
              <w:pStyle w:val="TableText"/>
              <w:ind w:right="144"/>
              <w:rPr>
                <w:color w:val="000000"/>
              </w:rPr>
            </w:pPr>
            <w:r w:rsidRPr="00C7345F">
              <w:t>25</w:t>
            </w:r>
          </w:p>
        </w:tc>
        <w:tc>
          <w:tcPr>
            <w:tcW w:w="1512" w:type="dxa"/>
          </w:tcPr>
          <w:p w14:paraId="0B0000DF" w14:textId="77777777" w:rsidR="00384C43" w:rsidRPr="00C7345F" w:rsidRDefault="00384C43" w:rsidP="00F73F5C">
            <w:pPr>
              <w:pStyle w:val="TableText"/>
              <w:ind w:right="288"/>
              <w:rPr>
                <w:color w:val="000000"/>
              </w:rPr>
            </w:pPr>
            <w:r w:rsidRPr="00C7345F">
              <w:t>0.86</w:t>
            </w:r>
          </w:p>
        </w:tc>
      </w:tr>
      <w:tr w:rsidR="00384C43" w:rsidRPr="00C7345F" w14:paraId="603C7D42" w14:textId="77777777" w:rsidTr="00F73F5C">
        <w:tc>
          <w:tcPr>
            <w:tcW w:w="1584" w:type="dxa"/>
          </w:tcPr>
          <w:p w14:paraId="74E76381" w14:textId="77777777" w:rsidR="00384C43" w:rsidRPr="00C7345F" w:rsidRDefault="00384C43" w:rsidP="00F73F5C">
            <w:pPr>
              <w:pStyle w:val="TableText"/>
              <w:keepNext/>
              <w:ind w:right="504"/>
              <w:rPr>
                <w:color w:val="000000"/>
              </w:rPr>
            </w:pPr>
            <w:r w:rsidRPr="00C7345F">
              <w:t>171</w:t>
            </w:r>
          </w:p>
        </w:tc>
        <w:tc>
          <w:tcPr>
            <w:tcW w:w="830" w:type="dxa"/>
          </w:tcPr>
          <w:p w14:paraId="6BE13DE7" w14:textId="77777777" w:rsidR="00384C43" w:rsidRPr="00C7345F" w:rsidRDefault="00384C43" w:rsidP="00F73F5C">
            <w:pPr>
              <w:pStyle w:val="TableText"/>
              <w:ind w:right="288"/>
              <w:rPr>
                <w:color w:val="000000"/>
              </w:rPr>
            </w:pPr>
            <w:r w:rsidRPr="00C7345F">
              <w:t>1</w:t>
            </w:r>
          </w:p>
        </w:tc>
        <w:tc>
          <w:tcPr>
            <w:tcW w:w="950" w:type="dxa"/>
          </w:tcPr>
          <w:p w14:paraId="3B10B271" w14:textId="77777777" w:rsidR="00384C43" w:rsidRPr="00C7345F" w:rsidRDefault="00384C43" w:rsidP="00F73F5C">
            <w:pPr>
              <w:pStyle w:val="TableText"/>
              <w:ind w:right="144"/>
              <w:rPr>
                <w:color w:val="000000"/>
              </w:rPr>
            </w:pPr>
            <w:r w:rsidRPr="00C7345F">
              <w:t>8</w:t>
            </w:r>
          </w:p>
        </w:tc>
        <w:tc>
          <w:tcPr>
            <w:tcW w:w="1512" w:type="dxa"/>
          </w:tcPr>
          <w:p w14:paraId="0A9A65B5" w14:textId="77777777" w:rsidR="00384C43" w:rsidRPr="00C7345F" w:rsidRDefault="00384C43" w:rsidP="00F73F5C">
            <w:pPr>
              <w:pStyle w:val="TableText"/>
              <w:ind w:right="288"/>
              <w:rPr>
                <w:color w:val="000000"/>
              </w:rPr>
            </w:pPr>
            <w:r w:rsidRPr="00C7345F">
              <w:t>0.28</w:t>
            </w:r>
          </w:p>
        </w:tc>
      </w:tr>
      <w:tr w:rsidR="00384C43" w:rsidRPr="00C7345F" w14:paraId="74716553" w14:textId="77777777" w:rsidTr="00F73F5C">
        <w:tc>
          <w:tcPr>
            <w:tcW w:w="1584" w:type="dxa"/>
          </w:tcPr>
          <w:p w14:paraId="0B9E4923" w14:textId="77777777" w:rsidR="00384C43" w:rsidRPr="00C7345F" w:rsidRDefault="00384C43" w:rsidP="00F73F5C">
            <w:pPr>
              <w:pStyle w:val="TableText"/>
              <w:keepNext/>
              <w:ind w:right="504"/>
              <w:rPr>
                <w:color w:val="000000"/>
              </w:rPr>
            </w:pPr>
            <w:r w:rsidRPr="00C7345F">
              <w:t>172</w:t>
            </w:r>
          </w:p>
        </w:tc>
        <w:tc>
          <w:tcPr>
            <w:tcW w:w="830" w:type="dxa"/>
          </w:tcPr>
          <w:p w14:paraId="5268765E" w14:textId="77777777" w:rsidR="00384C43" w:rsidRPr="00C7345F" w:rsidRDefault="00384C43" w:rsidP="00F73F5C">
            <w:pPr>
              <w:pStyle w:val="TableText"/>
              <w:ind w:right="288"/>
              <w:rPr>
                <w:color w:val="000000"/>
              </w:rPr>
            </w:pPr>
            <w:r w:rsidRPr="00C7345F">
              <w:t>1</w:t>
            </w:r>
          </w:p>
        </w:tc>
        <w:tc>
          <w:tcPr>
            <w:tcW w:w="950" w:type="dxa"/>
          </w:tcPr>
          <w:p w14:paraId="0C91C5E6" w14:textId="77777777" w:rsidR="00384C43" w:rsidRPr="00C7345F" w:rsidRDefault="00384C43" w:rsidP="00F73F5C">
            <w:pPr>
              <w:pStyle w:val="TableText"/>
              <w:ind w:right="144"/>
              <w:rPr>
                <w:color w:val="000000"/>
              </w:rPr>
            </w:pPr>
            <w:r w:rsidRPr="00C7345F">
              <w:t>55</w:t>
            </w:r>
          </w:p>
        </w:tc>
        <w:tc>
          <w:tcPr>
            <w:tcW w:w="1512" w:type="dxa"/>
          </w:tcPr>
          <w:p w14:paraId="4F61C28C" w14:textId="77777777" w:rsidR="00384C43" w:rsidRPr="00C7345F" w:rsidRDefault="00384C43" w:rsidP="00F73F5C">
            <w:pPr>
              <w:pStyle w:val="TableText"/>
              <w:ind w:right="288"/>
              <w:rPr>
                <w:color w:val="000000"/>
              </w:rPr>
            </w:pPr>
            <w:r w:rsidRPr="00C7345F">
              <w:t>1.90</w:t>
            </w:r>
          </w:p>
        </w:tc>
      </w:tr>
      <w:tr w:rsidR="00384C43" w:rsidRPr="00C7345F" w14:paraId="395A3277" w14:textId="77777777" w:rsidTr="00F73F5C">
        <w:tc>
          <w:tcPr>
            <w:tcW w:w="1584" w:type="dxa"/>
          </w:tcPr>
          <w:p w14:paraId="3D4913A5" w14:textId="77777777" w:rsidR="00384C43" w:rsidRPr="00C7345F" w:rsidRDefault="00384C43" w:rsidP="00F73F5C">
            <w:pPr>
              <w:pStyle w:val="TableText"/>
              <w:keepNext/>
              <w:ind w:right="504"/>
              <w:rPr>
                <w:color w:val="000000"/>
              </w:rPr>
            </w:pPr>
            <w:r w:rsidRPr="00C7345F">
              <w:t>174</w:t>
            </w:r>
          </w:p>
        </w:tc>
        <w:tc>
          <w:tcPr>
            <w:tcW w:w="830" w:type="dxa"/>
          </w:tcPr>
          <w:p w14:paraId="37836966" w14:textId="77777777" w:rsidR="00384C43" w:rsidRPr="00C7345F" w:rsidRDefault="00384C43" w:rsidP="00F73F5C">
            <w:pPr>
              <w:pStyle w:val="TableText"/>
              <w:ind w:right="288"/>
              <w:rPr>
                <w:color w:val="000000"/>
              </w:rPr>
            </w:pPr>
            <w:r w:rsidRPr="00C7345F">
              <w:t>1</w:t>
            </w:r>
          </w:p>
        </w:tc>
        <w:tc>
          <w:tcPr>
            <w:tcW w:w="950" w:type="dxa"/>
          </w:tcPr>
          <w:p w14:paraId="476F3A55" w14:textId="77777777" w:rsidR="00384C43" w:rsidRPr="00C7345F" w:rsidRDefault="00384C43" w:rsidP="00F73F5C">
            <w:pPr>
              <w:pStyle w:val="TableText"/>
              <w:ind w:right="144"/>
              <w:rPr>
                <w:color w:val="000000"/>
              </w:rPr>
            </w:pPr>
            <w:r w:rsidRPr="00C7345F">
              <w:t>19</w:t>
            </w:r>
          </w:p>
        </w:tc>
        <w:tc>
          <w:tcPr>
            <w:tcW w:w="1512" w:type="dxa"/>
          </w:tcPr>
          <w:p w14:paraId="111DA546" w14:textId="77777777" w:rsidR="00384C43" w:rsidRPr="00C7345F" w:rsidRDefault="00384C43" w:rsidP="00F73F5C">
            <w:pPr>
              <w:pStyle w:val="TableText"/>
              <w:ind w:right="288"/>
              <w:rPr>
                <w:color w:val="000000"/>
              </w:rPr>
            </w:pPr>
            <w:r w:rsidRPr="00C7345F">
              <w:t>0.66</w:t>
            </w:r>
          </w:p>
        </w:tc>
      </w:tr>
      <w:tr w:rsidR="00384C43" w:rsidRPr="00C7345F" w14:paraId="1AAE5AFC" w14:textId="77777777" w:rsidTr="00F73F5C">
        <w:tc>
          <w:tcPr>
            <w:tcW w:w="1584" w:type="dxa"/>
          </w:tcPr>
          <w:p w14:paraId="544ED65F" w14:textId="77777777" w:rsidR="00384C43" w:rsidRPr="00C7345F" w:rsidRDefault="00384C43" w:rsidP="00F73F5C">
            <w:pPr>
              <w:pStyle w:val="TableText"/>
              <w:keepNext/>
              <w:ind w:right="504"/>
              <w:rPr>
                <w:color w:val="000000"/>
              </w:rPr>
            </w:pPr>
            <w:r w:rsidRPr="00C7345F">
              <w:t>178</w:t>
            </w:r>
          </w:p>
        </w:tc>
        <w:tc>
          <w:tcPr>
            <w:tcW w:w="830" w:type="dxa"/>
          </w:tcPr>
          <w:p w14:paraId="6F82DDDD" w14:textId="77777777" w:rsidR="00384C43" w:rsidRPr="00C7345F" w:rsidRDefault="00384C43" w:rsidP="00F73F5C">
            <w:pPr>
              <w:pStyle w:val="TableText"/>
              <w:ind w:right="288"/>
              <w:rPr>
                <w:color w:val="000000"/>
              </w:rPr>
            </w:pPr>
            <w:r w:rsidRPr="00C7345F">
              <w:t>1</w:t>
            </w:r>
          </w:p>
        </w:tc>
        <w:tc>
          <w:tcPr>
            <w:tcW w:w="950" w:type="dxa"/>
          </w:tcPr>
          <w:p w14:paraId="0A8661F2" w14:textId="77777777" w:rsidR="00384C43" w:rsidRPr="00C7345F" w:rsidRDefault="00384C43" w:rsidP="00F73F5C">
            <w:pPr>
              <w:pStyle w:val="TableText"/>
              <w:ind w:right="144"/>
              <w:rPr>
                <w:color w:val="000000"/>
              </w:rPr>
            </w:pPr>
            <w:r w:rsidRPr="00C7345F">
              <w:t>16</w:t>
            </w:r>
          </w:p>
        </w:tc>
        <w:tc>
          <w:tcPr>
            <w:tcW w:w="1512" w:type="dxa"/>
          </w:tcPr>
          <w:p w14:paraId="606841BA" w14:textId="77777777" w:rsidR="00384C43" w:rsidRPr="00C7345F" w:rsidRDefault="00384C43" w:rsidP="00F73F5C">
            <w:pPr>
              <w:pStyle w:val="TableText"/>
              <w:ind w:right="288"/>
              <w:rPr>
                <w:color w:val="000000"/>
              </w:rPr>
            </w:pPr>
            <w:r w:rsidRPr="00C7345F">
              <w:t>0.55</w:t>
            </w:r>
          </w:p>
        </w:tc>
      </w:tr>
      <w:tr w:rsidR="00384C43" w:rsidRPr="00C7345F" w14:paraId="3CF30181" w14:textId="77777777" w:rsidTr="00F73F5C">
        <w:tc>
          <w:tcPr>
            <w:tcW w:w="1584" w:type="dxa"/>
          </w:tcPr>
          <w:p w14:paraId="2DE523EE" w14:textId="77777777" w:rsidR="00384C43" w:rsidRPr="00C7345F" w:rsidRDefault="00384C43" w:rsidP="00F73F5C">
            <w:pPr>
              <w:pStyle w:val="TableText"/>
              <w:keepNext/>
              <w:ind w:right="504"/>
              <w:rPr>
                <w:color w:val="000000"/>
              </w:rPr>
            </w:pPr>
            <w:r w:rsidRPr="00C7345F">
              <w:t>184</w:t>
            </w:r>
          </w:p>
        </w:tc>
        <w:tc>
          <w:tcPr>
            <w:tcW w:w="830" w:type="dxa"/>
          </w:tcPr>
          <w:p w14:paraId="4AA025A5" w14:textId="77777777" w:rsidR="00384C43" w:rsidRPr="00C7345F" w:rsidRDefault="00384C43" w:rsidP="00F73F5C">
            <w:pPr>
              <w:pStyle w:val="TableText"/>
              <w:ind w:right="288"/>
              <w:rPr>
                <w:color w:val="000000"/>
              </w:rPr>
            </w:pPr>
            <w:r w:rsidRPr="00C7345F">
              <w:t>1</w:t>
            </w:r>
          </w:p>
        </w:tc>
        <w:tc>
          <w:tcPr>
            <w:tcW w:w="950" w:type="dxa"/>
          </w:tcPr>
          <w:p w14:paraId="7CD11004" w14:textId="77777777" w:rsidR="00384C43" w:rsidRPr="00C7345F" w:rsidRDefault="00384C43" w:rsidP="00F73F5C">
            <w:pPr>
              <w:pStyle w:val="TableText"/>
              <w:ind w:right="144"/>
              <w:rPr>
                <w:color w:val="000000"/>
              </w:rPr>
            </w:pPr>
            <w:r w:rsidRPr="00C7345F">
              <w:t>81</w:t>
            </w:r>
          </w:p>
        </w:tc>
        <w:tc>
          <w:tcPr>
            <w:tcW w:w="1512" w:type="dxa"/>
          </w:tcPr>
          <w:p w14:paraId="7B606AED" w14:textId="77777777" w:rsidR="00384C43" w:rsidRPr="00C7345F" w:rsidRDefault="00384C43" w:rsidP="00F73F5C">
            <w:pPr>
              <w:pStyle w:val="TableText"/>
              <w:ind w:right="288"/>
              <w:rPr>
                <w:color w:val="000000"/>
              </w:rPr>
            </w:pPr>
            <w:r w:rsidRPr="00C7345F">
              <w:t>2.80</w:t>
            </w:r>
          </w:p>
        </w:tc>
      </w:tr>
      <w:tr w:rsidR="00384C43" w:rsidRPr="00C7345F" w14:paraId="055F73A7" w14:textId="77777777" w:rsidTr="00F73F5C">
        <w:tc>
          <w:tcPr>
            <w:tcW w:w="1584" w:type="dxa"/>
          </w:tcPr>
          <w:p w14:paraId="518D91FF" w14:textId="77777777" w:rsidR="00384C43" w:rsidRPr="00C7345F" w:rsidRDefault="00384C43" w:rsidP="00F73F5C">
            <w:pPr>
              <w:pStyle w:val="TableText"/>
              <w:keepNext/>
              <w:ind w:right="504"/>
              <w:rPr>
                <w:color w:val="000000"/>
              </w:rPr>
            </w:pPr>
            <w:r w:rsidRPr="00C7345F">
              <w:t>186</w:t>
            </w:r>
          </w:p>
        </w:tc>
        <w:tc>
          <w:tcPr>
            <w:tcW w:w="830" w:type="dxa"/>
          </w:tcPr>
          <w:p w14:paraId="3F26BF33" w14:textId="77777777" w:rsidR="00384C43" w:rsidRPr="00C7345F" w:rsidRDefault="00384C43" w:rsidP="00F73F5C">
            <w:pPr>
              <w:pStyle w:val="TableText"/>
              <w:ind w:right="288"/>
              <w:rPr>
                <w:color w:val="000000"/>
              </w:rPr>
            </w:pPr>
            <w:r w:rsidRPr="00C7345F">
              <w:t>1</w:t>
            </w:r>
          </w:p>
        </w:tc>
        <w:tc>
          <w:tcPr>
            <w:tcW w:w="950" w:type="dxa"/>
          </w:tcPr>
          <w:p w14:paraId="4C81E004" w14:textId="77777777" w:rsidR="00384C43" w:rsidRPr="00C7345F" w:rsidRDefault="00384C43" w:rsidP="00F73F5C">
            <w:pPr>
              <w:pStyle w:val="TableText"/>
              <w:ind w:right="144"/>
              <w:rPr>
                <w:color w:val="000000"/>
              </w:rPr>
            </w:pPr>
            <w:r w:rsidRPr="00C7345F">
              <w:t>10</w:t>
            </w:r>
          </w:p>
        </w:tc>
        <w:tc>
          <w:tcPr>
            <w:tcW w:w="1512" w:type="dxa"/>
          </w:tcPr>
          <w:p w14:paraId="2D7BE726" w14:textId="77777777" w:rsidR="00384C43" w:rsidRPr="00C7345F" w:rsidRDefault="00384C43" w:rsidP="00F73F5C">
            <w:pPr>
              <w:pStyle w:val="TableText"/>
              <w:ind w:right="288"/>
              <w:rPr>
                <w:color w:val="000000"/>
              </w:rPr>
            </w:pPr>
            <w:r w:rsidRPr="00C7345F">
              <w:t>0.35</w:t>
            </w:r>
          </w:p>
        </w:tc>
      </w:tr>
      <w:tr w:rsidR="00384C43" w:rsidRPr="00C7345F" w14:paraId="2B098381" w14:textId="77777777" w:rsidTr="00F73F5C">
        <w:tc>
          <w:tcPr>
            <w:tcW w:w="1584" w:type="dxa"/>
          </w:tcPr>
          <w:p w14:paraId="39E46EC9" w14:textId="77777777" w:rsidR="00384C43" w:rsidRPr="00C7345F" w:rsidRDefault="00384C43" w:rsidP="00F73F5C">
            <w:pPr>
              <w:pStyle w:val="TableText"/>
              <w:keepNext/>
              <w:ind w:right="504"/>
              <w:rPr>
                <w:color w:val="000000"/>
              </w:rPr>
            </w:pPr>
            <w:r w:rsidRPr="00C7345F">
              <w:t>191</w:t>
            </w:r>
          </w:p>
        </w:tc>
        <w:tc>
          <w:tcPr>
            <w:tcW w:w="830" w:type="dxa"/>
          </w:tcPr>
          <w:p w14:paraId="0B7AF9CD" w14:textId="77777777" w:rsidR="00384C43" w:rsidRPr="00C7345F" w:rsidRDefault="00384C43" w:rsidP="00F73F5C">
            <w:pPr>
              <w:pStyle w:val="TableText"/>
              <w:ind w:right="288"/>
              <w:rPr>
                <w:color w:val="000000"/>
              </w:rPr>
            </w:pPr>
            <w:r w:rsidRPr="00C7345F">
              <w:t>1</w:t>
            </w:r>
          </w:p>
        </w:tc>
        <w:tc>
          <w:tcPr>
            <w:tcW w:w="950" w:type="dxa"/>
          </w:tcPr>
          <w:p w14:paraId="07CDECB7" w14:textId="77777777" w:rsidR="00384C43" w:rsidRPr="00C7345F" w:rsidRDefault="00384C43" w:rsidP="00F73F5C">
            <w:pPr>
              <w:pStyle w:val="TableText"/>
              <w:ind w:right="144"/>
              <w:rPr>
                <w:color w:val="000000"/>
              </w:rPr>
            </w:pPr>
            <w:r w:rsidRPr="00C7345F">
              <w:t>3</w:t>
            </w:r>
          </w:p>
        </w:tc>
        <w:tc>
          <w:tcPr>
            <w:tcW w:w="1512" w:type="dxa"/>
          </w:tcPr>
          <w:p w14:paraId="01FEE7A6" w14:textId="77777777" w:rsidR="00384C43" w:rsidRPr="00C7345F" w:rsidRDefault="00384C43" w:rsidP="00F73F5C">
            <w:pPr>
              <w:pStyle w:val="TableText"/>
              <w:ind w:right="288"/>
              <w:rPr>
                <w:color w:val="000000"/>
              </w:rPr>
            </w:pPr>
            <w:r w:rsidRPr="00C7345F">
              <w:t>0.10</w:t>
            </w:r>
          </w:p>
        </w:tc>
      </w:tr>
      <w:tr w:rsidR="00384C43" w:rsidRPr="00C7345F" w14:paraId="67DFD984" w14:textId="77777777" w:rsidTr="00F73F5C">
        <w:tc>
          <w:tcPr>
            <w:tcW w:w="1584" w:type="dxa"/>
          </w:tcPr>
          <w:p w14:paraId="2706A82F" w14:textId="77777777" w:rsidR="00384C43" w:rsidRPr="00C7345F" w:rsidRDefault="00384C43" w:rsidP="00F73F5C">
            <w:pPr>
              <w:pStyle w:val="TableText"/>
              <w:keepNext/>
              <w:ind w:right="504"/>
              <w:rPr>
                <w:color w:val="000000"/>
              </w:rPr>
            </w:pPr>
            <w:r w:rsidRPr="00C7345F">
              <w:t>192</w:t>
            </w:r>
          </w:p>
        </w:tc>
        <w:tc>
          <w:tcPr>
            <w:tcW w:w="830" w:type="dxa"/>
          </w:tcPr>
          <w:p w14:paraId="456EE605" w14:textId="77777777" w:rsidR="00384C43" w:rsidRPr="00C7345F" w:rsidRDefault="00384C43" w:rsidP="00F73F5C">
            <w:pPr>
              <w:pStyle w:val="TableText"/>
              <w:ind w:right="288"/>
              <w:rPr>
                <w:color w:val="000000"/>
              </w:rPr>
            </w:pPr>
            <w:r w:rsidRPr="00C7345F">
              <w:t>1</w:t>
            </w:r>
          </w:p>
        </w:tc>
        <w:tc>
          <w:tcPr>
            <w:tcW w:w="950" w:type="dxa"/>
          </w:tcPr>
          <w:p w14:paraId="4A7B2A94" w14:textId="77777777" w:rsidR="00384C43" w:rsidRPr="00C7345F" w:rsidRDefault="00384C43" w:rsidP="00F73F5C">
            <w:pPr>
              <w:pStyle w:val="TableText"/>
              <w:ind w:right="144"/>
              <w:rPr>
                <w:color w:val="000000"/>
              </w:rPr>
            </w:pPr>
            <w:r w:rsidRPr="00C7345F">
              <w:t>28</w:t>
            </w:r>
          </w:p>
        </w:tc>
        <w:tc>
          <w:tcPr>
            <w:tcW w:w="1512" w:type="dxa"/>
          </w:tcPr>
          <w:p w14:paraId="721D44A8" w14:textId="77777777" w:rsidR="00384C43" w:rsidRPr="00C7345F" w:rsidRDefault="00384C43" w:rsidP="00F73F5C">
            <w:pPr>
              <w:pStyle w:val="TableText"/>
              <w:ind w:right="288"/>
              <w:rPr>
                <w:color w:val="000000"/>
              </w:rPr>
            </w:pPr>
            <w:r w:rsidRPr="00C7345F">
              <w:t>0.97</w:t>
            </w:r>
          </w:p>
        </w:tc>
      </w:tr>
      <w:tr w:rsidR="00384C43" w:rsidRPr="00C7345F" w14:paraId="22AA9E31" w14:textId="77777777" w:rsidTr="00F73F5C">
        <w:tc>
          <w:tcPr>
            <w:tcW w:w="1584" w:type="dxa"/>
          </w:tcPr>
          <w:p w14:paraId="11A879CB" w14:textId="77777777" w:rsidR="00384C43" w:rsidRPr="00C7345F" w:rsidRDefault="00384C43" w:rsidP="00F73F5C">
            <w:pPr>
              <w:pStyle w:val="TableText"/>
              <w:keepNext/>
              <w:ind w:right="504"/>
              <w:rPr>
                <w:color w:val="000000"/>
              </w:rPr>
            </w:pPr>
            <w:r w:rsidRPr="00C7345F">
              <w:t>193</w:t>
            </w:r>
          </w:p>
        </w:tc>
        <w:tc>
          <w:tcPr>
            <w:tcW w:w="830" w:type="dxa"/>
          </w:tcPr>
          <w:p w14:paraId="07551640" w14:textId="77777777" w:rsidR="00384C43" w:rsidRPr="00C7345F" w:rsidRDefault="00384C43" w:rsidP="00F73F5C">
            <w:pPr>
              <w:pStyle w:val="TableText"/>
              <w:ind w:right="288"/>
              <w:rPr>
                <w:color w:val="000000"/>
              </w:rPr>
            </w:pPr>
            <w:r w:rsidRPr="00C7345F">
              <w:t>1</w:t>
            </w:r>
          </w:p>
        </w:tc>
        <w:tc>
          <w:tcPr>
            <w:tcW w:w="950" w:type="dxa"/>
          </w:tcPr>
          <w:p w14:paraId="66433CE3" w14:textId="77777777" w:rsidR="00384C43" w:rsidRPr="00C7345F" w:rsidRDefault="00384C43" w:rsidP="00F73F5C">
            <w:pPr>
              <w:pStyle w:val="TableText"/>
              <w:ind w:right="144"/>
              <w:rPr>
                <w:color w:val="000000"/>
              </w:rPr>
            </w:pPr>
            <w:r w:rsidRPr="00C7345F">
              <w:t>4</w:t>
            </w:r>
          </w:p>
        </w:tc>
        <w:tc>
          <w:tcPr>
            <w:tcW w:w="1512" w:type="dxa"/>
          </w:tcPr>
          <w:p w14:paraId="3C83ADAD" w14:textId="77777777" w:rsidR="00384C43" w:rsidRPr="00C7345F" w:rsidRDefault="00384C43" w:rsidP="00F73F5C">
            <w:pPr>
              <w:pStyle w:val="TableText"/>
              <w:ind w:right="288"/>
              <w:rPr>
                <w:color w:val="000000"/>
              </w:rPr>
            </w:pPr>
            <w:r w:rsidRPr="00C7345F">
              <w:t>0.14</w:t>
            </w:r>
          </w:p>
        </w:tc>
      </w:tr>
      <w:tr w:rsidR="00384C43" w:rsidRPr="00C7345F" w14:paraId="5439D0E3" w14:textId="77777777" w:rsidTr="00F73F5C">
        <w:tc>
          <w:tcPr>
            <w:tcW w:w="1584" w:type="dxa"/>
          </w:tcPr>
          <w:p w14:paraId="06837733" w14:textId="77777777" w:rsidR="00384C43" w:rsidRPr="00C7345F" w:rsidRDefault="00384C43" w:rsidP="00F73F5C">
            <w:pPr>
              <w:pStyle w:val="TableText"/>
              <w:keepNext/>
              <w:ind w:right="504"/>
              <w:rPr>
                <w:color w:val="000000"/>
              </w:rPr>
            </w:pPr>
            <w:r w:rsidRPr="00C7345F">
              <w:t>194</w:t>
            </w:r>
          </w:p>
        </w:tc>
        <w:tc>
          <w:tcPr>
            <w:tcW w:w="830" w:type="dxa"/>
          </w:tcPr>
          <w:p w14:paraId="7C80983F" w14:textId="77777777" w:rsidR="00384C43" w:rsidRPr="00C7345F" w:rsidRDefault="00384C43" w:rsidP="00F73F5C">
            <w:pPr>
              <w:pStyle w:val="TableText"/>
              <w:ind w:right="288"/>
              <w:rPr>
                <w:color w:val="000000"/>
              </w:rPr>
            </w:pPr>
            <w:r w:rsidRPr="00C7345F">
              <w:t>1</w:t>
            </w:r>
          </w:p>
        </w:tc>
        <w:tc>
          <w:tcPr>
            <w:tcW w:w="950" w:type="dxa"/>
          </w:tcPr>
          <w:p w14:paraId="6C5D95FB" w14:textId="77777777" w:rsidR="00384C43" w:rsidRPr="00C7345F" w:rsidRDefault="00384C43" w:rsidP="00F73F5C">
            <w:pPr>
              <w:pStyle w:val="TableText"/>
              <w:ind w:right="144"/>
              <w:rPr>
                <w:color w:val="000000"/>
              </w:rPr>
            </w:pPr>
            <w:r w:rsidRPr="00C7345F">
              <w:t>28</w:t>
            </w:r>
          </w:p>
        </w:tc>
        <w:tc>
          <w:tcPr>
            <w:tcW w:w="1512" w:type="dxa"/>
          </w:tcPr>
          <w:p w14:paraId="5D4FAA01" w14:textId="77777777" w:rsidR="00384C43" w:rsidRPr="00C7345F" w:rsidRDefault="00384C43" w:rsidP="00F73F5C">
            <w:pPr>
              <w:pStyle w:val="TableText"/>
              <w:ind w:right="288"/>
              <w:rPr>
                <w:color w:val="000000"/>
              </w:rPr>
            </w:pPr>
            <w:r w:rsidRPr="00C7345F">
              <w:t>0.97</w:t>
            </w:r>
          </w:p>
        </w:tc>
      </w:tr>
      <w:tr w:rsidR="00384C43" w:rsidRPr="00C7345F" w14:paraId="631628CE" w14:textId="77777777" w:rsidTr="00F73F5C">
        <w:tc>
          <w:tcPr>
            <w:tcW w:w="1584" w:type="dxa"/>
          </w:tcPr>
          <w:p w14:paraId="490F7D37" w14:textId="77777777" w:rsidR="00384C43" w:rsidRPr="00C7345F" w:rsidRDefault="00384C43" w:rsidP="00F73F5C">
            <w:pPr>
              <w:pStyle w:val="TableText"/>
              <w:keepNext/>
              <w:ind w:right="504"/>
              <w:rPr>
                <w:color w:val="000000"/>
              </w:rPr>
            </w:pPr>
            <w:r w:rsidRPr="00C7345F">
              <w:t>195</w:t>
            </w:r>
          </w:p>
        </w:tc>
        <w:tc>
          <w:tcPr>
            <w:tcW w:w="830" w:type="dxa"/>
          </w:tcPr>
          <w:p w14:paraId="72437E45" w14:textId="77777777" w:rsidR="00384C43" w:rsidRPr="00C7345F" w:rsidRDefault="00384C43" w:rsidP="00F73F5C">
            <w:pPr>
              <w:pStyle w:val="TableText"/>
              <w:ind w:right="288"/>
              <w:rPr>
                <w:color w:val="000000"/>
              </w:rPr>
            </w:pPr>
            <w:r w:rsidRPr="00C7345F">
              <w:t>1</w:t>
            </w:r>
          </w:p>
        </w:tc>
        <w:tc>
          <w:tcPr>
            <w:tcW w:w="950" w:type="dxa"/>
          </w:tcPr>
          <w:p w14:paraId="22500E5C" w14:textId="77777777" w:rsidR="00384C43" w:rsidRPr="00C7345F" w:rsidRDefault="00384C43" w:rsidP="00F73F5C">
            <w:pPr>
              <w:pStyle w:val="TableText"/>
              <w:ind w:right="144"/>
              <w:rPr>
                <w:color w:val="000000"/>
              </w:rPr>
            </w:pPr>
            <w:r w:rsidRPr="00C7345F">
              <w:t>9</w:t>
            </w:r>
          </w:p>
        </w:tc>
        <w:tc>
          <w:tcPr>
            <w:tcW w:w="1512" w:type="dxa"/>
          </w:tcPr>
          <w:p w14:paraId="7443AB79" w14:textId="77777777" w:rsidR="00384C43" w:rsidRPr="00C7345F" w:rsidRDefault="00384C43" w:rsidP="00F73F5C">
            <w:pPr>
              <w:pStyle w:val="TableText"/>
              <w:ind w:right="288"/>
              <w:rPr>
                <w:color w:val="000000"/>
              </w:rPr>
            </w:pPr>
            <w:r w:rsidRPr="00C7345F">
              <w:t>0.31</w:t>
            </w:r>
          </w:p>
        </w:tc>
      </w:tr>
      <w:tr w:rsidR="00384C43" w:rsidRPr="00C7345F" w14:paraId="4720020D" w14:textId="77777777" w:rsidTr="00F73F5C">
        <w:tc>
          <w:tcPr>
            <w:tcW w:w="1584" w:type="dxa"/>
          </w:tcPr>
          <w:p w14:paraId="64285DBF" w14:textId="77777777" w:rsidR="00384C43" w:rsidRPr="00C7345F" w:rsidRDefault="00384C43" w:rsidP="00F73F5C">
            <w:pPr>
              <w:pStyle w:val="TableText"/>
              <w:keepNext/>
              <w:ind w:right="504"/>
              <w:rPr>
                <w:color w:val="000000"/>
              </w:rPr>
            </w:pPr>
            <w:r w:rsidRPr="00C7345F">
              <w:t>196</w:t>
            </w:r>
          </w:p>
        </w:tc>
        <w:tc>
          <w:tcPr>
            <w:tcW w:w="830" w:type="dxa"/>
          </w:tcPr>
          <w:p w14:paraId="7BA14C56" w14:textId="77777777" w:rsidR="00384C43" w:rsidRPr="00C7345F" w:rsidRDefault="00384C43" w:rsidP="00F73F5C">
            <w:pPr>
              <w:pStyle w:val="TableText"/>
              <w:ind w:right="288"/>
              <w:rPr>
                <w:color w:val="000000"/>
              </w:rPr>
            </w:pPr>
            <w:r w:rsidRPr="00C7345F">
              <w:t>1</w:t>
            </w:r>
          </w:p>
        </w:tc>
        <w:tc>
          <w:tcPr>
            <w:tcW w:w="950" w:type="dxa"/>
          </w:tcPr>
          <w:p w14:paraId="75FA8B48" w14:textId="77777777" w:rsidR="00384C43" w:rsidRPr="00C7345F" w:rsidRDefault="00384C43" w:rsidP="00F73F5C">
            <w:pPr>
              <w:pStyle w:val="TableText"/>
              <w:ind w:right="144"/>
              <w:rPr>
                <w:color w:val="000000"/>
              </w:rPr>
            </w:pPr>
            <w:r w:rsidRPr="00C7345F">
              <w:t>6</w:t>
            </w:r>
          </w:p>
        </w:tc>
        <w:tc>
          <w:tcPr>
            <w:tcW w:w="1512" w:type="dxa"/>
          </w:tcPr>
          <w:p w14:paraId="27BE35BB" w14:textId="77777777" w:rsidR="00384C43" w:rsidRPr="00C7345F" w:rsidRDefault="00384C43" w:rsidP="00F73F5C">
            <w:pPr>
              <w:pStyle w:val="TableText"/>
              <w:ind w:right="288"/>
              <w:rPr>
                <w:color w:val="000000"/>
              </w:rPr>
            </w:pPr>
            <w:r w:rsidRPr="00C7345F">
              <w:t>0.21</w:t>
            </w:r>
          </w:p>
        </w:tc>
      </w:tr>
      <w:tr w:rsidR="00384C43" w:rsidRPr="00C7345F" w14:paraId="66F88CAB" w14:textId="77777777" w:rsidTr="00F73F5C">
        <w:tc>
          <w:tcPr>
            <w:tcW w:w="1584" w:type="dxa"/>
          </w:tcPr>
          <w:p w14:paraId="31FB92A0" w14:textId="77777777" w:rsidR="00384C43" w:rsidRPr="00C7345F" w:rsidRDefault="00384C43" w:rsidP="00F73F5C">
            <w:pPr>
              <w:pStyle w:val="TableText"/>
              <w:keepNext/>
              <w:ind w:right="504"/>
              <w:rPr>
                <w:color w:val="000000"/>
              </w:rPr>
            </w:pPr>
            <w:r w:rsidRPr="00C7345F">
              <w:t>200</w:t>
            </w:r>
          </w:p>
        </w:tc>
        <w:tc>
          <w:tcPr>
            <w:tcW w:w="830" w:type="dxa"/>
          </w:tcPr>
          <w:p w14:paraId="1B34DF2A" w14:textId="77777777" w:rsidR="00384C43" w:rsidRPr="00C7345F" w:rsidRDefault="00384C43" w:rsidP="00F73F5C">
            <w:pPr>
              <w:pStyle w:val="TableText"/>
              <w:ind w:right="288"/>
              <w:rPr>
                <w:color w:val="000000"/>
              </w:rPr>
            </w:pPr>
            <w:r w:rsidRPr="00C7345F">
              <w:t>1</w:t>
            </w:r>
          </w:p>
        </w:tc>
        <w:tc>
          <w:tcPr>
            <w:tcW w:w="950" w:type="dxa"/>
          </w:tcPr>
          <w:p w14:paraId="56621C55" w14:textId="77777777" w:rsidR="00384C43" w:rsidRPr="00C7345F" w:rsidRDefault="00384C43" w:rsidP="00F73F5C">
            <w:pPr>
              <w:pStyle w:val="TableText"/>
              <w:ind w:right="144"/>
              <w:rPr>
                <w:color w:val="000000"/>
              </w:rPr>
            </w:pPr>
            <w:r w:rsidRPr="00C7345F">
              <w:t>1</w:t>
            </w:r>
          </w:p>
        </w:tc>
        <w:tc>
          <w:tcPr>
            <w:tcW w:w="1512" w:type="dxa"/>
          </w:tcPr>
          <w:p w14:paraId="0CE5CD10" w14:textId="77777777" w:rsidR="00384C43" w:rsidRPr="00C7345F" w:rsidRDefault="00384C43" w:rsidP="00F73F5C">
            <w:pPr>
              <w:pStyle w:val="TableText"/>
              <w:ind w:right="288"/>
              <w:rPr>
                <w:color w:val="000000"/>
              </w:rPr>
            </w:pPr>
            <w:r w:rsidRPr="00C7345F">
              <w:t>0.03</w:t>
            </w:r>
          </w:p>
        </w:tc>
      </w:tr>
      <w:tr w:rsidR="00384C43" w:rsidRPr="00C7345F" w14:paraId="3F430167" w14:textId="77777777" w:rsidTr="00F73F5C">
        <w:tc>
          <w:tcPr>
            <w:tcW w:w="1584" w:type="dxa"/>
          </w:tcPr>
          <w:p w14:paraId="68395C41" w14:textId="77777777" w:rsidR="00384C43" w:rsidRPr="00C7345F" w:rsidRDefault="00384C43" w:rsidP="00F73F5C">
            <w:pPr>
              <w:pStyle w:val="TableText"/>
              <w:keepNext/>
              <w:ind w:right="504"/>
              <w:rPr>
                <w:color w:val="000000"/>
              </w:rPr>
            </w:pPr>
            <w:r w:rsidRPr="00C7345F">
              <w:t>201</w:t>
            </w:r>
          </w:p>
        </w:tc>
        <w:tc>
          <w:tcPr>
            <w:tcW w:w="830" w:type="dxa"/>
          </w:tcPr>
          <w:p w14:paraId="7B95052C" w14:textId="77777777" w:rsidR="00384C43" w:rsidRPr="00C7345F" w:rsidRDefault="00384C43" w:rsidP="00F73F5C">
            <w:pPr>
              <w:pStyle w:val="TableText"/>
              <w:ind w:right="288"/>
              <w:rPr>
                <w:color w:val="000000"/>
              </w:rPr>
            </w:pPr>
            <w:r w:rsidRPr="00C7345F">
              <w:t>1</w:t>
            </w:r>
          </w:p>
        </w:tc>
        <w:tc>
          <w:tcPr>
            <w:tcW w:w="950" w:type="dxa"/>
          </w:tcPr>
          <w:p w14:paraId="1EF467D7" w14:textId="77777777" w:rsidR="00384C43" w:rsidRPr="00C7345F" w:rsidRDefault="00384C43" w:rsidP="00F73F5C">
            <w:pPr>
              <w:pStyle w:val="TableText"/>
              <w:ind w:right="144"/>
              <w:rPr>
                <w:color w:val="000000"/>
              </w:rPr>
            </w:pPr>
            <w:r w:rsidRPr="00C7345F">
              <w:t>6</w:t>
            </w:r>
          </w:p>
        </w:tc>
        <w:tc>
          <w:tcPr>
            <w:tcW w:w="1512" w:type="dxa"/>
          </w:tcPr>
          <w:p w14:paraId="21406A84" w14:textId="77777777" w:rsidR="00384C43" w:rsidRPr="00C7345F" w:rsidRDefault="00384C43" w:rsidP="00F73F5C">
            <w:pPr>
              <w:pStyle w:val="TableText"/>
              <w:ind w:right="288"/>
              <w:rPr>
                <w:color w:val="000000"/>
              </w:rPr>
            </w:pPr>
            <w:r w:rsidRPr="00C7345F">
              <w:t>0.21</w:t>
            </w:r>
          </w:p>
        </w:tc>
      </w:tr>
      <w:tr w:rsidR="00384C43" w:rsidRPr="00C7345F" w14:paraId="4C6D35E2" w14:textId="77777777" w:rsidTr="00F73F5C">
        <w:tc>
          <w:tcPr>
            <w:tcW w:w="1584" w:type="dxa"/>
          </w:tcPr>
          <w:p w14:paraId="08998FC8" w14:textId="77777777" w:rsidR="00384C43" w:rsidRPr="00C7345F" w:rsidRDefault="00384C43" w:rsidP="00F73F5C">
            <w:pPr>
              <w:pStyle w:val="TableText"/>
              <w:ind w:right="504"/>
              <w:rPr>
                <w:color w:val="000000"/>
              </w:rPr>
            </w:pPr>
            <w:r w:rsidRPr="00C7345F">
              <w:t>202</w:t>
            </w:r>
          </w:p>
        </w:tc>
        <w:tc>
          <w:tcPr>
            <w:tcW w:w="830" w:type="dxa"/>
          </w:tcPr>
          <w:p w14:paraId="062DAA73" w14:textId="77777777" w:rsidR="00384C43" w:rsidRPr="00C7345F" w:rsidRDefault="00384C43" w:rsidP="00F73F5C">
            <w:pPr>
              <w:pStyle w:val="TableText"/>
              <w:ind w:right="288"/>
              <w:rPr>
                <w:color w:val="000000"/>
              </w:rPr>
            </w:pPr>
            <w:r w:rsidRPr="00C7345F">
              <w:t>1</w:t>
            </w:r>
          </w:p>
        </w:tc>
        <w:tc>
          <w:tcPr>
            <w:tcW w:w="950" w:type="dxa"/>
          </w:tcPr>
          <w:p w14:paraId="20F0B97F" w14:textId="77777777" w:rsidR="00384C43" w:rsidRPr="00C7345F" w:rsidRDefault="00384C43" w:rsidP="00F73F5C">
            <w:pPr>
              <w:pStyle w:val="TableText"/>
              <w:ind w:right="144"/>
              <w:rPr>
                <w:color w:val="000000"/>
              </w:rPr>
            </w:pPr>
            <w:r w:rsidRPr="00C7345F">
              <w:t>18</w:t>
            </w:r>
          </w:p>
        </w:tc>
        <w:tc>
          <w:tcPr>
            <w:tcW w:w="1512" w:type="dxa"/>
          </w:tcPr>
          <w:p w14:paraId="4E090E0F" w14:textId="77777777" w:rsidR="00384C43" w:rsidRPr="00C7345F" w:rsidRDefault="00384C43" w:rsidP="00F73F5C">
            <w:pPr>
              <w:pStyle w:val="TableText"/>
              <w:ind w:right="288"/>
              <w:rPr>
                <w:color w:val="000000"/>
              </w:rPr>
            </w:pPr>
            <w:r w:rsidRPr="00C7345F">
              <w:t>0.62</w:t>
            </w:r>
          </w:p>
        </w:tc>
      </w:tr>
      <w:tr w:rsidR="00384C43" w:rsidRPr="00C7345F" w14:paraId="1E9E1448" w14:textId="77777777" w:rsidTr="00F73F5C">
        <w:tc>
          <w:tcPr>
            <w:tcW w:w="1584" w:type="dxa"/>
          </w:tcPr>
          <w:p w14:paraId="14B8F02D" w14:textId="77777777" w:rsidR="00384C43" w:rsidRPr="00C7345F" w:rsidRDefault="00384C43" w:rsidP="00F73F5C">
            <w:pPr>
              <w:pStyle w:val="TableText"/>
              <w:ind w:right="504"/>
              <w:rPr>
                <w:color w:val="000000"/>
              </w:rPr>
            </w:pPr>
            <w:r w:rsidRPr="00C7345F">
              <w:t>203</w:t>
            </w:r>
          </w:p>
        </w:tc>
        <w:tc>
          <w:tcPr>
            <w:tcW w:w="830" w:type="dxa"/>
          </w:tcPr>
          <w:p w14:paraId="15E2B65B" w14:textId="77777777" w:rsidR="00384C43" w:rsidRPr="00C7345F" w:rsidRDefault="00384C43" w:rsidP="00F73F5C">
            <w:pPr>
              <w:pStyle w:val="TableText"/>
              <w:ind w:right="288"/>
              <w:rPr>
                <w:color w:val="000000"/>
              </w:rPr>
            </w:pPr>
            <w:r w:rsidRPr="00C7345F">
              <w:t>1</w:t>
            </w:r>
          </w:p>
        </w:tc>
        <w:tc>
          <w:tcPr>
            <w:tcW w:w="950" w:type="dxa"/>
          </w:tcPr>
          <w:p w14:paraId="357A89E4" w14:textId="77777777" w:rsidR="00384C43" w:rsidRPr="00C7345F" w:rsidRDefault="00384C43" w:rsidP="00F73F5C">
            <w:pPr>
              <w:pStyle w:val="TableText"/>
              <w:ind w:right="144"/>
              <w:rPr>
                <w:color w:val="000000"/>
              </w:rPr>
            </w:pPr>
            <w:r w:rsidRPr="00C7345F">
              <w:t>8</w:t>
            </w:r>
          </w:p>
        </w:tc>
        <w:tc>
          <w:tcPr>
            <w:tcW w:w="1512" w:type="dxa"/>
          </w:tcPr>
          <w:p w14:paraId="3908B896" w14:textId="77777777" w:rsidR="00384C43" w:rsidRPr="00C7345F" w:rsidRDefault="00384C43" w:rsidP="00F73F5C">
            <w:pPr>
              <w:pStyle w:val="TableText"/>
              <w:ind w:right="288"/>
              <w:rPr>
                <w:color w:val="000000"/>
              </w:rPr>
            </w:pPr>
            <w:r w:rsidRPr="00C7345F">
              <w:t>0.28</w:t>
            </w:r>
          </w:p>
        </w:tc>
      </w:tr>
      <w:tr w:rsidR="00384C43" w:rsidRPr="00C7345F" w14:paraId="4CE586BA" w14:textId="77777777" w:rsidTr="00F73F5C">
        <w:tc>
          <w:tcPr>
            <w:tcW w:w="1584" w:type="dxa"/>
          </w:tcPr>
          <w:p w14:paraId="317CD411" w14:textId="77777777" w:rsidR="00384C43" w:rsidRPr="00C7345F" w:rsidRDefault="00384C43" w:rsidP="00F73F5C">
            <w:pPr>
              <w:pStyle w:val="TableText"/>
              <w:ind w:right="504"/>
              <w:rPr>
                <w:color w:val="000000"/>
              </w:rPr>
            </w:pPr>
            <w:r w:rsidRPr="00C7345F">
              <w:t>204</w:t>
            </w:r>
          </w:p>
        </w:tc>
        <w:tc>
          <w:tcPr>
            <w:tcW w:w="830" w:type="dxa"/>
          </w:tcPr>
          <w:p w14:paraId="1CE055B6" w14:textId="77777777" w:rsidR="00384C43" w:rsidRPr="00C7345F" w:rsidRDefault="00384C43" w:rsidP="00F73F5C">
            <w:pPr>
              <w:pStyle w:val="TableText"/>
              <w:ind w:right="288"/>
              <w:rPr>
                <w:color w:val="000000"/>
              </w:rPr>
            </w:pPr>
            <w:r w:rsidRPr="00C7345F">
              <w:t>1</w:t>
            </w:r>
          </w:p>
        </w:tc>
        <w:tc>
          <w:tcPr>
            <w:tcW w:w="950" w:type="dxa"/>
          </w:tcPr>
          <w:p w14:paraId="6544F02C" w14:textId="77777777" w:rsidR="00384C43" w:rsidRPr="00C7345F" w:rsidRDefault="00384C43" w:rsidP="00F73F5C">
            <w:pPr>
              <w:pStyle w:val="TableText"/>
              <w:ind w:right="144"/>
              <w:rPr>
                <w:color w:val="000000"/>
              </w:rPr>
            </w:pPr>
            <w:r w:rsidRPr="00C7345F">
              <w:t>12</w:t>
            </w:r>
          </w:p>
        </w:tc>
        <w:tc>
          <w:tcPr>
            <w:tcW w:w="1512" w:type="dxa"/>
          </w:tcPr>
          <w:p w14:paraId="20BEA5A6" w14:textId="77777777" w:rsidR="00384C43" w:rsidRPr="00C7345F" w:rsidRDefault="00384C43" w:rsidP="00F73F5C">
            <w:pPr>
              <w:pStyle w:val="TableText"/>
              <w:ind w:right="288"/>
              <w:rPr>
                <w:color w:val="000000"/>
              </w:rPr>
            </w:pPr>
            <w:r w:rsidRPr="00C7345F">
              <w:t>0.41</w:t>
            </w:r>
          </w:p>
        </w:tc>
      </w:tr>
      <w:tr w:rsidR="00384C43" w:rsidRPr="00C7345F" w14:paraId="7DAD8DBA" w14:textId="77777777" w:rsidTr="00F73F5C">
        <w:tc>
          <w:tcPr>
            <w:tcW w:w="1584" w:type="dxa"/>
          </w:tcPr>
          <w:p w14:paraId="1C6E7AF8" w14:textId="77777777" w:rsidR="00384C43" w:rsidRPr="00C7345F" w:rsidRDefault="00384C43" w:rsidP="00F73F5C">
            <w:pPr>
              <w:pStyle w:val="TableText"/>
              <w:ind w:right="504"/>
              <w:rPr>
                <w:color w:val="000000"/>
              </w:rPr>
            </w:pPr>
            <w:r w:rsidRPr="00C7345F">
              <w:t>205</w:t>
            </w:r>
          </w:p>
        </w:tc>
        <w:tc>
          <w:tcPr>
            <w:tcW w:w="830" w:type="dxa"/>
          </w:tcPr>
          <w:p w14:paraId="55703710" w14:textId="77777777" w:rsidR="00384C43" w:rsidRPr="00C7345F" w:rsidRDefault="00384C43" w:rsidP="00F73F5C">
            <w:pPr>
              <w:pStyle w:val="TableText"/>
              <w:ind w:right="288"/>
              <w:rPr>
                <w:color w:val="000000"/>
              </w:rPr>
            </w:pPr>
            <w:r w:rsidRPr="00C7345F">
              <w:t>1</w:t>
            </w:r>
          </w:p>
        </w:tc>
        <w:tc>
          <w:tcPr>
            <w:tcW w:w="950" w:type="dxa"/>
          </w:tcPr>
          <w:p w14:paraId="4CFD38C7" w14:textId="77777777" w:rsidR="00384C43" w:rsidRPr="00C7345F" w:rsidRDefault="00384C43" w:rsidP="00F73F5C">
            <w:pPr>
              <w:pStyle w:val="TableText"/>
              <w:ind w:right="144"/>
              <w:rPr>
                <w:color w:val="000000"/>
              </w:rPr>
            </w:pPr>
            <w:r w:rsidRPr="00C7345F">
              <w:t>6</w:t>
            </w:r>
          </w:p>
        </w:tc>
        <w:tc>
          <w:tcPr>
            <w:tcW w:w="1512" w:type="dxa"/>
          </w:tcPr>
          <w:p w14:paraId="29780D93" w14:textId="77777777" w:rsidR="00384C43" w:rsidRPr="00C7345F" w:rsidRDefault="00384C43" w:rsidP="00F73F5C">
            <w:pPr>
              <w:pStyle w:val="TableText"/>
              <w:ind w:right="288"/>
              <w:rPr>
                <w:color w:val="000000"/>
              </w:rPr>
            </w:pPr>
            <w:r w:rsidRPr="00C7345F">
              <w:t>0.21</w:t>
            </w:r>
          </w:p>
        </w:tc>
      </w:tr>
      <w:tr w:rsidR="00384C43" w:rsidRPr="00C7345F" w14:paraId="1113F33C" w14:textId="77777777" w:rsidTr="00F73F5C">
        <w:tc>
          <w:tcPr>
            <w:tcW w:w="1584" w:type="dxa"/>
          </w:tcPr>
          <w:p w14:paraId="062303CC" w14:textId="77777777" w:rsidR="00384C43" w:rsidRPr="00C7345F" w:rsidRDefault="00384C43" w:rsidP="00F73F5C">
            <w:pPr>
              <w:pStyle w:val="TableText"/>
              <w:ind w:right="504"/>
              <w:rPr>
                <w:color w:val="000000"/>
              </w:rPr>
            </w:pPr>
            <w:r w:rsidRPr="00C7345F">
              <w:t>206</w:t>
            </w:r>
          </w:p>
        </w:tc>
        <w:tc>
          <w:tcPr>
            <w:tcW w:w="830" w:type="dxa"/>
          </w:tcPr>
          <w:p w14:paraId="085559E4" w14:textId="77777777" w:rsidR="00384C43" w:rsidRPr="00C7345F" w:rsidRDefault="00384C43" w:rsidP="00F73F5C">
            <w:pPr>
              <w:pStyle w:val="TableText"/>
              <w:ind w:right="288"/>
              <w:rPr>
                <w:color w:val="000000"/>
              </w:rPr>
            </w:pPr>
            <w:r w:rsidRPr="00C7345F">
              <w:t>1</w:t>
            </w:r>
          </w:p>
        </w:tc>
        <w:tc>
          <w:tcPr>
            <w:tcW w:w="950" w:type="dxa"/>
          </w:tcPr>
          <w:p w14:paraId="4D663CD2" w14:textId="77777777" w:rsidR="00384C43" w:rsidRPr="00C7345F" w:rsidRDefault="00384C43" w:rsidP="00F73F5C">
            <w:pPr>
              <w:pStyle w:val="TableText"/>
              <w:ind w:right="144"/>
              <w:rPr>
                <w:color w:val="000000"/>
              </w:rPr>
            </w:pPr>
            <w:r w:rsidRPr="00C7345F">
              <w:t>3</w:t>
            </w:r>
          </w:p>
        </w:tc>
        <w:tc>
          <w:tcPr>
            <w:tcW w:w="1512" w:type="dxa"/>
          </w:tcPr>
          <w:p w14:paraId="66381895" w14:textId="77777777" w:rsidR="00384C43" w:rsidRPr="00C7345F" w:rsidRDefault="00384C43" w:rsidP="00F73F5C">
            <w:pPr>
              <w:pStyle w:val="TableText"/>
              <w:ind w:right="288"/>
              <w:rPr>
                <w:color w:val="000000"/>
              </w:rPr>
            </w:pPr>
            <w:r w:rsidRPr="00C7345F">
              <w:t>0.10</w:t>
            </w:r>
          </w:p>
        </w:tc>
      </w:tr>
      <w:tr w:rsidR="00384C43" w:rsidRPr="00C7345F" w14:paraId="1EEE3E0A" w14:textId="77777777" w:rsidTr="00F73F5C">
        <w:tc>
          <w:tcPr>
            <w:tcW w:w="1584" w:type="dxa"/>
          </w:tcPr>
          <w:p w14:paraId="4566F5E0" w14:textId="77777777" w:rsidR="00384C43" w:rsidRPr="00C7345F" w:rsidRDefault="00384C43" w:rsidP="00F73F5C">
            <w:pPr>
              <w:pStyle w:val="TableText"/>
              <w:ind w:right="504"/>
              <w:rPr>
                <w:color w:val="000000"/>
              </w:rPr>
            </w:pPr>
            <w:r w:rsidRPr="00C7345F">
              <w:t>208</w:t>
            </w:r>
          </w:p>
        </w:tc>
        <w:tc>
          <w:tcPr>
            <w:tcW w:w="830" w:type="dxa"/>
          </w:tcPr>
          <w:p w14:paraId="19F36B3E" w14:textId="77777777" w:rsidR="00384C43" w:rsidRPr="00C7345F" w:rsidRDefault="00384C43" w:rsidP="00F73F5C">
            <w:pPr>
              <w:pStyle w:val="TableText"/>
              <w:ind w:right="288"/>
              <w:rPr>
                <w:color w:val="000000"/>
              </w:rPr>
            </w:pPr>
            <w:r w:rsidRPr="00C7345F">
              <w:t>1</w:t>
            </w:r>
          </w:p>
        </w:tc>
        <w:tc>
          <w:tcPr>
            <w:tcW w:w="950" w:type="dxa"/>
          </w:tcPr>
          <w:p w14:paraId="2A65ED56" w14:textId="77777777" w:rsidR="00384C43" w:rsidRPr="00C7345F" w:rsidRDefault="00384C43" w:rsidP="00F73F5C">
            <w:pPr>
              <w:pStyle w:val="TableText"/>
              <w:ind w:right="144"/>
              <w:rPr>
                <w:color w:val="000000"/>
              </w:rPr>
            </w:pPr>
            <w:r w:rsidRPr="00C7345F">
              <w:t>2</w:t>
            </w:r>
          </w:p>
        </w:tc>
        <w:tc>
          <w:tcPr>
            <w:tcW w:w="1512" w:type="dxa"/>
          </w:tcPr>
          <w:p w14:paraId="234EBE7B" w14:textId="77777777" w:rsidR="00384C43" w:rsidRPr="00C7345F" w:rsidRDefault="00384C43" w:rsidP="00F73F5C">
            <w:pPr>
              <w:pStyle w:val="TableText"/>
              <w:ind w:right="288"/>
              <w:rPr>
                <w:color w:val="000000"/>
              </w:rPr>
            </w:pPr>
            <w:r w:rsidRPr="00C7345F">
              <w:t>0.07</w:t>
            </w:r>
          </w:p>
        </w:tc>
      </w:tr>
      <w:tr w:rsidR="00384C43" w:rsidRPr="00C7345F" w14:paraId="2ED78FA5" w14:textId="77777777" w:rsidTr="00F73F5C">
        <w:tc>
          <w:tcPr>
            <w:tcW w:w="1584" w:type="dxa"/>
          </w:tcPr>
          <w:p w14:paraId="34CED8CE" w14:textId="77777777" w:rsidR="00384C43" w:rsidRPr="00C7345F" w:rsidRDefault="00384C43" w:rsidP="00F73F5C">
            <w:pPr>
              <w:pStyle w:val="TableText"/>
              <w:ind w:right="504"/>
              <w:rPr>
                <w:color w:val="000000"/>
              </w:rPr>
            </w:pPr>
            <w:r w:rsidRPr="00C7345F">
              <w:t>210</w:t>
            </w:r>
          </w:p>
        </w:tc>
        <w:tc>
          <w:tcPr>
            <w:tcW w:w="830" w:type="dxa"/>
          </w:tcPr>
          <w:p w14:paraId="7E602223" w14:textId="77777777" w:rsidR="00384C43" w:rsidRPr="00C7345F" w:rsidRDefault="00384C43" w:rsidP="00F73F5C">
            <w:pPr>
              <w:pStyle w:val="TableText"/>
              <w:ind w:right="288"/>
              <w:rPr>
                <w:color w:val="000000"/>
              </w:rPr>
            </w:pPr>
            <w:r w:rsidRPr="00C7345F">
              <w:t>1</w:t>
            </w:r>
          </w:p>
        </w:tc>
        <w:tc>
          <w:tcPr>
            <w:tcW w:w="950" w:type="dxa"/>
          </w:tcPr>
          <w:p w14:paraId="490A879C" w14:textId="77777777" w:rsidR="00384C43" w:rsidRPr="00C7345F" w:rsidRDefault="00384C43" w:rsidP="00F73F5C">
            <w:pPr>
              <w:pStyle w:val="TableText"/>
              <w:ind w:right="144"/>
              <w:rPr>
                <w:color w:val="000000"/>
              </w:rPr>
            </w:pPr>
            <w:r w:rsidRPr="00C7345F">
              <w:t>14</w:t>
            </w:r>
          </w:p>
        </w:tc>
        <w:tc>
          <w:tcPr>
            <w:tcW w:w="1512" w:type="dxa"/>
          </w:tcPr>
          <w:p w14:paraId="34013EEB" w14:textId="77777777" w:rsidR="00384C43" w:rsidRPr="00C7345F" w:rsidRDefault="00384C43" w:rsidP="00F73F5C">
            <w:pPr>
              <w:pStyle w:val="TableText"/>
              <w:ind w:right="288"/>
              <w:rPr>
                <w:color w:val="000000"/>
              </w:rPr>
            </w:pPr>
            <w:r w:rsidRPr="00C7345F">
              <w:t>0.48</w:t>
            </w:r>
          </w:p>
        </w:tc>
      </w:tr>
      <w:tr w:rsidR="00384C43" w:rsidRPr="00C7345F" w14:paraId="7A5A3471" w14:textId="77777777" w:rsidTr="00F73F5C">
        <w:tc>
          <w:tcPr>
            <w:tcW w:w="1584" w:type="dxa"/>
          </w:tcPr>
          <w:p w14:paraId="1EAE715A" w14:textId="77777777" w:rsidR="00384C43" w:rsidRPr="00C7345F" w:rsidRDefault="00384C43" w:rsidP="00F73F5C">
            <w:pPr>
              <w:pStyle w:val="TableText"/>
              <w:ind w:right="504"/>
              <w:rPr>
                <w:color w:val="000000"/>
              </w:rPr>
            </w:pPr>
            <w:r w:rsidRPr="00C7345F">
              <w:t>212</w:t>
            </w:r>
          </w:p>
        </w:tc>
        <w:tc>
          <w:tcPr>
            <w:tcW w:w="830" w:type="dxa"/>
          </w:tcPr>
          <w:p w14:paraId="253F5D51" w14:textId="77777777" w:rsidR="00384C43" w:rsidRPr="00C7345F" w:rsidRDefault="00384C43" w:rsidP="00F73F5C">
            <w:pPr>
              <w:pStyle w:val="TableText"/>
              <w:ind w:right="288"/>
              <w:rPr>
                <w:color w:val="000000"/>
              </w:rPr>
            </w:pPr>
            <w:r w:rsidRPr="00C7345F">
              <w:t>1</w:t>
            </w:r>
          </w:p>
        </w:tc>
        <w:tc>
          <w:tcPr>
            <w:tcW w:w="950" w:type="dxa"/>
          </w:tcPr>
          <w:p w14:paraId="0AEBBB2E" w14:textId="77777777" w:rsidR="00384C43" w:rsidRPr="00C7345F" w:rsidRDefault="00384C43" w:rsidP="00F73F5C">
            <w:pPr>
              <w:pStyle w:val="TableText"/>
              <w:ind w:right="144"/>
              <w:rPr>
                <w:color w:val="000000"/>
              </w:rPr>
            </w:pPr>
            <w:r w:rsidRPr="00C7345F">
              <w:t>6</w:t>
            </w:r>
          </w:p>
        </w:tc>
        <w:tc>
          <w:tcPr>
            <w:tcW w:w="1512" w:type="dxa"/>
          </w:tcPr>
          <w:p w14:paraId="10788385" w14:textId="77777777" w:rsidR="00384C43" w:rsidRPr="00C7345F" w:rsidRDefault="00384C43" w:rsidP="00F73F5C">
            <w:pPr>
              <w:pStyle w:val="TableText"/>
              <w:ind w:right="288"/>
              <w:rPr>
                <w:color w:val="000000"/>
              </w:rPr>
            </w:pPr>
            <w:r w:rsidRPr="00C7345F">
              <w:t>0.21</w:t>
            </w:r>
          </w:p>
        </w:tc>
      </w:tr>
      <w:tr w:rsidR="00384C43" w:rsidRPr="00C7345F" w14:paraId="10ACDE42" w14:textId="77777777" w:rsidTr="00F73F5C">
        <w:tc>
          <w:tcPr>
            <w:tcW w:w="1584" w:type="dxa"/>
          </w:tcPr>
          <w:p w14:paraId="719ADCEB" w14:textId="77777777" w:rsidR="00384C43" w:rsidRPr="00C7345F" w:rsidRDefault="00384C43" w:rsidP="00F73F5C">
            <w:pPr>
              <w:pStyle w:val="TableText"/>
              <w:ind w:right="504"/>
              <w:rPr>
                <w:color w:val="000000"/>
              </w:rPr>
            </w:pPr>
            <w:r w:rsidRPr="00C7345F">
              <w:t>213</w:t>
            </w:r>
          </w:p>
        </w:tc>
        <w:tc>
          <w:tcPr>
            <w:tcW w:w="830" w:type="dxa"/>
          </w:tcPr>
          <w:p w14:paraId="5D1A059A" w14:textId="77777777" w:rsidR="00384C43" w:rsidRPr="00C7345F" w:rsidRDefault="00384C43" w:rsidP="00F73F5C">
            <w:pPr>
              <w:pStyle w:val="TableText"/>
              <w:ind w:right="288"/>
              <w:rPr>
                <w:color w:val="000000"/>
              </w:rPr>
            </w:pPr>
            <w:r w:rsidRPr="00C7345F">
              <w:t>1</w:t>
            </w:r>
          </w:p>
        </w:tc>
        <w:tc>
          <w:tcPr>
            <w:tcW w:w="950" w:type="dxa"/>
          </w:tcPr>
          <w:p w14:paraId="4A55C3E1" w14:textId="77777777" w:rsidR="00384C43" w:rsidRPr="00C7345F" w:rsidRDefault="00384C43" w:rsidP="00F73F5C">
            <w:pPr>
              <w:pStyle w:val="TableText"/>
              <w:ind w:right="144"/>
              <w:rPr>
                <w:color w:val="000000"/>
              </w:rPr>
            </w:pPr>
            <w:r w:rsidRPr="00C7345F">
              <w:t>6</w:t>
            </w:r>
          </w:p>
        </w:tc>
        <w:tc>
          <w:tcPr>
            <w:tcW w:w="1512" w:type="dxa"/>
          </w:tcPr>
          <w:p w14:paraId="57486DE5" w14:textId="77777777" w:rsidR="00384C43" w:rsidRPr="00C7345F" w:rsidRDefault="00384C43" w:rsidP="00F73F5C">
            <w:pPr>
              <w:pStyle w:val="TableText"/>
              <w:ind w:right="288"/>
              <w:rPr>
                <w:color w:val="000000"/>
              </w:rPr>
            </w:pPr>
            <w:r w:rsidRPr="00C7345F">
              <w:t>0.21</w:t>
            </w:r>
          </w:p>
        </w:tc>
      </w:tr>
      <w:tr w:rsidR="00384C43" w:rsidRPr="00C7345F" w14:paraId="6E82C9AA" w14:textId="77777777" w:rsidTr="00F73F5C">
        <w:tc>
          <w:tcPr>
            <w:tcW w:w="1584" w:type="dxa"/>
          </w:tcPr>
          <w:p w14:paraId="52D74B50" w14:textId="77777777" w:rsidR="00384C43" w:rsidRPr="00C7345F" w:rsidRDefault="00384C43" w:rsidP="00F73F5C">
            <w:pPr>
              <w:pStyle w:val="TableText"/>
              <w:ind w:right="504"/>
              <w:rPr>
                <w:color w:val="000000"/>
              </w:rPr>
            </w:pPr>
            <w:r w:rsidRPr="00C7345F">
              <w:t>214</w:t>
            </w:r>
          </w:p>
        </w:tc>
        <w:tc>
          <w:tcPr>
            <w:tcW w:w="830" w:type="dxa"/>
          </w:tcPr>
          <w:p w14:paraId="287124E4" w14:textId="77777777" w:rsidR="00384C43" w:rsidRPr="00C7345F" w:rsidRDefault="00384C43" w:rsidP="00F73F5C">
            <w:pPr>
              <w:pStyle w:val="TableText"/>
              <w:ind w:right="288"/>
              <w:rPr>
                <w:color w:val="000000"/>
              </w:rPr>
            </w:pPr>
            <w:r w:rsidRPr="00C7345F">
              <w:t>1</w:t>
            </w:r>
          </w:p>
        </w:tc>
        <w:tc>
          <w:tcPr>
            <w:tcW w:w="950" w:type="dxa"/>
          </w:tcPr>
          <w:p w14:paraId="17A0F6BA" w14:textId="77777777" w:rsidR="00384C43" w:rsidRPr="00C7345F" w:rsidRDefault="00384C43" w:rsidP="00F73F5C">
            <w:pPr>
              <w:pStyle w:val="TableText"/>
              <w:ind w:right="144"/>
              <w:rPr>
                <w:color w:val="000000"/>
              </w:rPr>
            </w:pPr>
            <w:r w:rsidRPr="00C7345F">
              <w:t>9</w:t>
            </w:r>
          </w:p>
        </w:tc>
        <w:tc>
          <w:tcPr>
            <w:tcW w:w="1512" w:type="dxa"/>
          </w:tcPr>
          <w:p w14:paraId="15260461" w14:textId="77777777" w:rsidR="00384C43" w:rsidRPr="00C7345F" w:rsidRDefault="00384C43" w:rsidP="00F73F5C">
            <w:pPr>
              <w:pStyle w:val="TableText"/>
              <w:ind w:right="288"/>
              <w:rPr>
                <w:color w:val="000000"/>
              </w:rPr>
            </w:pPr>
            <w:r w:rsidRPr="00C7345F">
              <w:t>0.31</w:t>
            </w:r>
          </w:p>
        </w:tc>
      </w:tr>
      <w:tr w:rsidR="00384C43" w:rsidRPr="00C7345F" w14:paraId="69D90A36" w14:textId="77777777" w:rsidTr="00F73F5C">
        <w:tc>
          <w:tcPr>
            <w:tcW w:w="1584" w:type="dxa"/>
          </w:tcPr>
          <w:p w14:paraId="2A7F6317" w14:textId="77777777" w:rsidR="00384C43" w:rsidRPr="00C7345F" w:rsidRDefault="00384C43" w:rsidP="00F73F5C">
            <w:pPr>
              <w:pStyle w:val="TableText"/>
              <w:ind w:right="504"/>
              <w:rPr>
                <w:color w:val="000000"/>
              </w:rPr>
            </w:pPr>
            <w:r w:rsidRPr="00C7345F">
              <w:t>215</w:t>
            </w:r>
          </w:p>
        </w:tc>
        <w:tc>
          <w:tcPr>
            <w:tcW w:w="830" w:type="dxa"/>
          </w:tcPr>
          <w:p w14:paraId="74092538" w14:textId="77777777" w:rsidR="00384C43" w:rsidRPr="00C7345F" w:rsidRDefault="00384C43" w:rsidP="00F73F5C">
            <w:pPr>
              <w:pStyle w:val="TableText"/>
              <w:ind w:right="288"/>
              <w:rPr>
                <w:color w:val="000000"/>
              </w:rPr>
            </w:pPr>
            <w:r w:rsidRPr="00C7345F">
              <w:t>1</w:t>
            </w:r>
          </w:p>
        </w:tc>
        <w:tc>
          <w:tcPr>
            <w:tcW w:w="950" w:type="dxa"/>
          </w:tcPr>
          <w:p w14:paraId="1DE5DA92" w14:textId="77777777" w:rsidR="00384C43" w:rsidRPr="00C7345F" w:rsidRDefault="00384C43" w:rsidP="00F73F5C">
            <w:pPr>
              <w:pStyle w:val="TableText"/>
              <w:ind w:right="144"/>
              <w:rPr>
                <w:color w:val="000000"/>
              </w:rPr>
            </w:pPr>
            <w:r w:rsidRPr="00C7345F">
              <w:t>3</w:t>
            </w:r>
          </w:p>
        </w:tc>
        <w:tc>
          <w:tcPr>
            <w:tcW w:w="1512" w:type="dxa"/>
          </w:tcPr>
          <w:p w14:paraId="15FEC505" w14:textId="77777777" w:rsidR="00384C43" w:rsidRPr="00C7345F" w:rsidRDefault="00384C43" w:rsidP="00F73F5C">
            <w:pPr>
              <w:pStyle w:val="TableText"/>
              <w:ind w:right="288"/>
              <w:rPr>
                <w:color w:val="000000"/>
              </w:rPr>
            </w:pPr>
            <w:r w:rsidRPr="00C7345F">
              <w:t>0.10</w:t>
            </w:r>
          </w:p>
        </w:tc>
      </w:tr>
      <w:tr w:rsidR="00384C43" w:rsidRPr="00C7345F" w14:paraId="07F4A80D" w14:textId="77777777" w:rsidTr="00F73F5C">
        <w:tc>
          <w:tcPr>
            <w:tcW w:w="1584" w:type="dxa"/>
          </w:tcPr>
          <w:p w14:paraId="466998B3" w14:textId="77777777" w:rsidR="00384C43" w:rsidRPr="00C7345F" w:rsidRDefault="00384C43" w:rsidP="00F73F5C">
            <w:pPr>
              <w:pStyle w:val="TableText"/>
              <w:ind w:right="504"/>
              <w:rPr>
                <w:color w:val="000000"/>
              </w:rPr>
            </w:pPr>
            <w:r w:rsidRPr="00C7345F">
              <w:t>217</w:t>
            </w:r>
          </w:p>
        </w:tc>
        <w:tc>
          <w:tcPr>
            <w:tcW w:w="830" w:type="dxa"/>
          </w:tcPr>
          <w:p w14:paraId="5C13F81F" w14:textId="77777777" w:rsidR="00384C43" w:rsidRPr="00C7345F" w:rsidRDefault="00384C43" w:rsidP="00F73F5C">
            <w:pPr>
              <w:pStyle w:val="TableText"/>
              <w:ind w:right="288"/>
              <w:rPr>
                <w:color w:val="000000"/>
              </w:rPr>
            </w:pPr>
            <w:r w:rsidRPr="00C7345F">
              <w:t>1</w:t>
            </w:r>
          </w:p>
        </w:tc>
        <w:tc>
          <w:tcPr>
            <w:tcW w:w="950" w:type="dxa"/>
          </w:tcPr>
          <w:p w14:paraId="0522A916" w14:textId="77777777" w:rsidR="00384C43" w:rsidRPr="00C7345F" w:rsidRDefault="00384C43" w:rsidP="00F73F5C">
            <w:pPr>
              <w:pStyle w:val="TableText"/>
              <w:ind w:right="144"/>
              <w:rPr>
                <w:color w:val="000000"/>
              </w:rPr>
            </w:pPr>
            <w:r w:rsidRPr="00C7345F">
              <w:t>20</w:t>
            </w:r>
          </w:p>
        </w:tc>
        <w:tc>
          <w:tcPr>
            <w:tcW w:w="1512" w:type="dxa"/>
          </w:tcPr>
          <w:p w14:paraId="1DBD7315" w14:textId="77777777" w:rsidR="00384C43" w:rsidRPr="00C7345F" w:rsidRDefault="00384C43" w:rsidP="00F73F5C">
            <w:pPr>
              <w:pStyle w:val="TableText"/>
              <w:ind w:right="288"/>
              <w:rPr>
                <w:color w:val="000000"/>
              </w:rPr>
            </w:pPr>
            <w:r w:rsidRPr="00C7345F">
              <w:t>0.69</w:t>
            </w:r>
          </w:p>
        </w:tc>
      </w:tr>
      <w:tr w:rsidR="00384C43" w:rsidRPr="00C7345F" w14:paraId="0819B616" w14:textId="77777777" w:rsidTr="00F73F5C">
        <w:tc>
          <w:tcPr>
            <w:tcW w:w="1584" w:type="dxa"/>
          </w:tcPr>
          <w:p w14:paraId="4FDFAFC5" w14:textId="77777777" w:rsidR="00384C43" w:rsidRPr="00C7345F" w:rsidRDefault="00384C43" w:rsidP="00F73F5C">
            <w:pPr>
              <w:pStyle w:val="TableText"/>
              <w:ind w:right="504"/>
              <w:rPr>
                <w:color w:val="000000"/>
              </w:rPr>
            </w:pPr>
            <w:r w:rsidRPr="00C7345F">
              <w:t>219</w:t>
            </w:r>
          </w:p>
        </w:tc>
        <w:tc>
          <w:tcPr>
            <w:tcW w:w="830" w:type="dxa"/>
          </w:tcPr>
          <w:p w14:paraId="5367097C" w14:textId="77777777" w:rsidR="00384C43" w:rsidRPr="00C7345F" w:rsidRDefault="00384C43" w:rsidP="00F73F5C">
            <w:pPr>
              <w:pStyle w:val="TableText"/>
              <w:ind w:right="288"/>
              <w:rPr>
                <w:color w:val="000000"/>
              </w:rPr>
            </w:pPr>
            <w:r w:rsidRPr="00C7345F">
              <w:t>1</w:t>
            </w:r>
          </w:p>
        </w:tc>
        <w:tc>
          <w:tcPr>
            <w:tcW w:w="950" w:type="dxa"/>
          </w:tcPr>
          <w:p w14:paraId="32E3A99F" w14:textId="77777777" w:rsidR="00384C43" w:rsidRPr="00C7345F" w:rsidRDefault="00384C43" w:rsidP="00F73F5C">
            <w:pPr>
              <w:pStyle w:val="TableText"/>
              <w:ind w:right="144"/>
              <w:rPr>
                <w:color w:val="000000"/>
              </w:rPr>
            </w:pPr>
            <w:r w:rsidRPr="00C7345F">
              <w:t>7</w:t>
            </w:r>
          </w:p>
        </w:tc>
        <w:tc>
          <w:tcPr>
            <w:tcW w:w="1512" w:type="dxa"/>
          </w:tcPr>
          <w:p w14:paraId="62EF0EDA" w14:textId="77777777" w:rsidR="00384C43" w:rsidRPr="00C7345F" w:rsidRDefault="00384C43" w:rsidP="00F73F5C">
            <w:pPr>
              <w:pStyle w:val="TableText"/>
              <w:ind w:right="288"/>
              <w:rPr>
                <w:color w:val="000000"/>
              </w:rPr>
            </w:pPr>
            <w:r w:rsidRPr="00C7345F">
              <w:t>0.24</w:t>
            </w:r>
          </w:p>
        </w:tc>
      </w:tr>
      <w:tr w:rsidR="00384C43" w:rsidRPr="00C7345F" w14:paraId="6C40516E" w14:textId="77777777" w:rsidTr="00F73F5C">
        <w:tc>
          <w:tcPr>
            <w:tcW w:w="1584" w:type="dxa"/>
          </w:tcPr>
          <w:p w14:paraId="5D6B2B41" w14:textId="77777777" w:rsidR="00384C43" w:rsidRPr="00C7345F" w:rsidRDefault="00384C43" w:rsidP="00F73F5C">
            <w:pPr>
              <w:pStyle w:val="TableText"/>
              <w:ind w:right="504"/>
            </w:pPr>
            <w:r w:rsidRPr="00C7345F">
              <w:t>220</w:t>
            </w:r>
          </w:p>
        </w:tc>
        <w:tc>
          <w:tcPr>
            <w:tcW w:w="830" w:type="dxa"/>
          </w:tcPr>
          <w:p w14:paraId="73673E78" w14:textId="77777777" w:rsidR="00384C43" w:rsidRPr="00C7345F" w:rsidRDefault="00384C43" w:rsidP="00F73F5C">
            <w:pPr>
              <w:pStyle w:val="TableText"/>
              <w:ind w:right="288"/>
              <w:rPr>
                <w:color w:val="000000"/>
              </w:rPr>
            </w:pPr>
            <w:r w:rsidRPr="00C7345F">
              <w:t>1</w:t>
            </w:r>
          </w:p>
        </w:tc>
        <w:tc>
          <w:tcPr>
            <w:tcW w:w="950" w:type="dxa"/>
          </w:tcPr>
          <w:p w14:paraId="5AD463F9" w14:textId="77777777" w:rsidR="00384C43" w:rsidRPr="00C7345F" w:rsidRDefault="00384C43" w:rsidP="00F73F5C">
            <w:pPr>
              <w:pStyle w:val="TableText"/>
              <w:ind w:right="144"/>
              <w:rPr>
                <w:color w:val="000000"/>
              </w:rPr>
            </w:pPr>
            <w:r w:rsidRPr="00C7345F">
              <w:t>1</w:t>
            </w:r>
          </w:p>
        </w:tc>
        <w:tc>
          <w:tcPr>
            <w:tcW w:w="1512" w:type="dxa"/>
          </w:tcPr>
          <w:p w14:paraId="210C3454" w14:textId="77777777" w:rsidR="00384C43" w:rsidRPr="00C7345F" w:rsidRDefault="00384C43" w:rsidP="00F73F5C">
            <w:pPr>
              <w:pStyle w:val="TableText"/>
              <w:ind w:right="288"/>
              <w:rPr>
                <w:color w:val="000000"/>
              </w:rPr>
            </w:pPr>
            <w:r w:rsidRPr="00C7345F">
              <w:t>0.03</w:t>
            </w:r>
          </w:p>
        </w:tc>
      </w:tr>
      <w:tr w:rsidR="00384C43" w:rsidRPr="00C7345F" w14:paraId="2DB56A25" w14:textId="77777777" w:rsidTr="00F73F5C">
        <w:tc>
          <w:tcPr>
            <w:tcW w:w="1584" w:type="dxa"/>
          </w:tcPr>
          <w:p w14:paraId="7A80DDC5" w14:textId="77777777" w:rsidR="00384C43" w:rsidRPr="00C7345F" w:rsidRDefault="00384C43" w:rsidP="00F73F5C">
            <w:pPr>
              <w:pStyle w:val="TableText"/>
              <w:ind w:right="504"/>
            </w:pPr>
            <w:r w:rsidRPr="00C7345F">
              <w:t>221</w:t>
            </w:r>
          </w:p>
        </w:tc>
        <w:tc>
          <w:tcPr>
            <w:tcW w:w="830" w:type="dxa"/>
          </w:tcPr>
          <w:p w14:paraId="3CC8D5AA" w14:textId="77777777" w:rsidR="00384C43" w:rsidRPr="00C7345F" w:rsidRDefault="00384C43" w:rsidP="00F73F5C">
            <w:pPr>
              <w:pStyle w:val="TableText"/>
              <w:ind w:right="288"/>
              <w:rPr>
                <w:color w:val="000000"/>
              </w:rPr>
            </w:pPr>
            <w:r w:rsidRPr="00C7345F">
              <w:t>1</w:t>
            </w:r>
          </w:p>
        </w:tc>
        <w:tc>
          <w:tcPr>
            <w:tcW w:w="950" w:type="dxa"/>
          </w:tcPr>
          <w:p w14:paraId="7FB9A169" w14:textId="77777777" w:rsidR="00384C43" w:rsidRPr="00C7345F" w:rsidRDefault="00384C43" w:rsidP="00F73F5C">
            <w:pPr>
              <w:pStyle w:val="TableText"/>
              <w:ind w:right="144"/>
              <w:rPr>
                <w:color w:val="000000"/>
              </w:rPr>
            </w:pPr>
            <w:r w:rsidRPr="00C7345F">
              <w:t>4</w:t>
            </w:r>
          </w:p>
        </w:tc>
        <w:tc>
          <w:tcPr>
            <w:tcW w:w="1512" w:type="dxa"/>
          </w:tcPr>
          <w:p w14:paraId="0F72445D" w14:textId="77777777" w:rsidR="00384C43" w:rsidRPr="00C7345F" w:rsidRDefault="00384C43" w:rsidP="00F73F5C">
            <w:pPr>
              <w:pStyle w:val="TableText"/>
              <w:ind w:right="288"/>
              <w:rPr>
                <w:color w:val="000000"/>
              </w:rPr>
            </w:pPr>
            <w:r w:rsidRPr="00C7345F">
              <w:t>0.14</w:t>
            </w:r>
          </w:p>
        </w:tc>
      </w:tr>
      <w:tr w:rsidR="00384C43" w:rsidRPr="00C7345F" w14:paraId="7186CE74" w14:textId="77777777" w:rsidTr="00F73F5C">
        <w:tc>
          <w:tcPr>
            <w:tcW w:w="1584" w:type="dxa"/>
          </w:tcPr>
          <w:p w14:paraId="23B5D66C" w14:textId="77777777" w:rsidR="00384C43" w:rsidRPr="00C7345F" w:rsidRDefault="00384C43" w:rsidP="00F73F5C">
            <w:pPr>
              <w:pStyle w:val="TableText"/>
              <w:ind w:right="504"/>
            </w:pPr>
            <w:r w:rsidRPr="00C7345F">
              <w:t>222</w:t>
            </w:r>
          </w:p>
        </w:tc>
        <w:tc>
          <w:tcPr>
            <w:tcW w:w="830" w:type="dxa"/>
          </w:tcPr>
          <w:p w14:paraId="11EFC3EE" w14:textId="77777777" w:rsidR="00384C43" w:rsidRPr="00C7345F" w:rsidRDefault="00384C43" w:rsidP="00F73F5C">
            <w:pPr>
              <w:pStyle w:val="TableText"/>
              <w:ind w:right="288"/>
              <w:rPr>
                <w:color w:val="000000"/>
              </w:rPr>
            </w:pPr>
            <w:r w:rsidRPr="00C7345F">
              <w:t>1</w:t>
            </w:r>
          </w:p>
        </w:tc>
        <w:tc>
          <w:tcPr>
            <w:tcW w:w="950" w:type="dxa"/>
          </w:tcPr>
          <w:p w14:paraId="363C3B02" w14:textId="77777777" w:rsidR="00384C43" w:rsidRPr="00C7345F" w:rsidRDefault="00384C43" w:rsidP="00F73F5C">
            <w:pPr>
              <w:pStyle w:val="TableText"/>
              <w:ind w:right="144"/>
              <w:rPr>
                <w:color w:val="000000"/>
              </w:rPr>
            </w:pPr>
            <w:r w:rsidRPr="00C7345F">
              <w:t>8</w:t>
            </w:r>
          </w:p>
        </w:tc>
        <w:tc>
          <w:tcPr>
            <w:tcW w:w="1512" w:type="dxa"/>
          </w:tcPr>
          <w:p w14:paraId="3FB08262" w14:textId="77777777" w:rsidR="00384C43" w:rsidRPr="00C7345F" w:rsidRDefault="00384C43" w:rsidP="00F73F5C">
            <w:pPr>
              <w:pStyle w:val="TableText"/>
              <w:ind w:right="288"/>
              <w:rPr>
                <w:color w:val="000000"/>
              </w:rPr>
            </w:pPr>
            <w:r w:rsidRPr="00C7345F">
              <w:t>0.28</w:t>
            </w:r>
          </w:p>
        </w:tc>
      </w:tr>
      <w:tr w:rsidR="00384C43" w:rsidRPr="00C7345F" w14:paraId="0C789C12" w14:textId="77777777" w:rsidTr="00F73F5C">
        <w:tc>
          <w:tcPr>
            <w:tcW w:w="1584" w:type="dxa"/>
          </w:tcPr>
          <w:p w14:paraId="5BAB24B6" w14:textId="77777777" w:rsidR="00384C43" w:rsidRPr="00C7345F" w:rsidRDefault="00384C43" w:rsidP="00F73F5C">
            <w:pPr>
              <w:pStyle w:val="TableText"/>
              <w:ind w:right="504"/>
            </w:pPr>
            <w:r w:rsidRPr="00C7345F">
              <w:t>224</w:t>
            </w:r>
          </w:p>
        </w:tc>
        <w:tc>
          <w:tcPr>
            <w:tcW w:w="830" w:type="dxa"/>
          </w:tcPr>
          <w:p w14:paraId="4FAC3B99" w14:textId="77777777" w:rsidR="00384C43" w:rsidRPr="00C7345F" w:rsidRDefault="00384C43" w:rsidP="00F73F5C">
            <w:pPr>
              <w:pStyle w:val="TableText"/>
              <w:ind w:right="288"/>
              <w:rPr>
                <w:color w:val="000000"/>
              </w:rPr>
            </w:pPr>
            <w:r w:rsidRPr="00C7345F">
              <w:t>1</w:t>
            </w:r>
          </w:p>
        </w:tc>
        <w:tc>
          <w:tcPr>
            <w:tcW w:w="950" w:type="dxa"/>
          </w:tcPr>
          <w:p w14:paraId="1D77427D" w14:textId="77777777" w:rsidR="00384C43" w:rsidRPr="00C7345F" w:rsidRDefault="00384C43" w:rsidP="00F73F5C">
            <w:pPr>
              <w:pStyle w:val="TableText"/>
              <w:ind w:right="144"/>
              <w:rPr>
                <w:color w:val="000000"/>
              </w:rPr>
            </w:pPr>
            <w:r w:rsidRPr="00C7345F">
              <w:t>11</w:t>
            </w:r>
          </w:p>
        </w:tc>
        <w:tc>
          <w:tcPr>
            <w:tcW w:w="1512" w:type="dxa"/>
          </w:tcPr>
          <w:p w14:paraId="033E6A17" w14:textId="77777777" w:rsidR="00384C43" w:rsidRPr="00C7345F" w:rsidRDefault="00384C43" w:rsidP="00F73F5C">
            <w:pPr>
              <w:pStyle w:val="TableText"/>
              <w:ind w:right="288"/>
              <w:rPr>
                <w:color w:val="000000"/>
              </w:rPr>
            </w:pPr>
            <w:r w:rsidRPr="00C7345F">
              <w:t>0.38</w:t>
            </w:r>
          </w:p>
        </w:tc>
      </w:tr>
    </w:tbl>
    <w:p w14:paraId="0A081C5C" w14:textId="77777777" w:rsidR="00384C43" w:rsidRPr="00C7345F" w:rsidRDefault="00384C43">
      <w:r w:rsidRPr="00C7345F">
        <w:lastRenderedPageBreak/>
        <w:fldChar w:fldCharType="begin"/>
      </w:r>
      <w:r w:rsidRPr="00C7345F">
        <w:instrText xml:space="preserve"> REF _Ref66086998 \h </w:instrText>
      </w:r>
      <w:r w:rsidRPr="00C7345F">
        <w:fldChar w:fldCharType="separate"/>
      </w:r>
      <w:r w:rsidRPr="00C7345F">
        <w:t>Table 4.C.4</w:t>
      </w:r>
      <w:r w:rsidRPr="00C7345F">
        <w:fldChar w:fldCharType="end"/>
      </w:r>
      <w:r w:rsidRPr="00C7345F">
        <w:t xml:space="preserve"> </w:t>
      </w:r>
      <w:r w:rsidRPr="00C7345F">
        <w:rPr>
          <w:i/>
        </w:rPr>
        <w:t>(continuation one)</w:t>
      </w:r>
    </w:p>
    <w:tbl>
      <w:tblPr>
        <w:tblStyle w:val="TRs"/>
        <w:tblW w:w="0" w:type="auto"/>
        <w:tblLayout w:type="fixed"/>
        <w:tblLook w:val="04A0" w:firstRow="1" w:lastRow="0" w:firstColumn="1" w:lastColumn="0" w:noHBand="0" w:noVBand="1"/>
        <w:tblDescription w:val="Scale Score and Performance Level Distribution of Overall Scores for Grade Three, continuation one"/>
      </w:tblPr>
      <w:tblGrid>
        <w:gridCol w:w="1584"/>
        <w:gridCol w:w="830"/>
        <w:gridCol w:w="950"/>
        <w:gridCol w:w="1512"/>
      </w:tblGrid>
      <w:tr w:rsidR="00384C43" w:rsidRPr="00C7345F" w14:paraId="6C050648"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7434BA45" w14:textId="77777777" w:rsidR="00384C43" w:rsidRPr="00C7345F" w:rsidRDefault="00384C43" w:rsidP="00F73F5C">
            <w:pPr>
              <w:pStyle w:val="TableHead"/>
              <w:rPr>
                <w:noProof w:val="0"/>
              </w:rPr>
            </w:pPr>
            <w:r w:rsidRPr="00C7345F">
              <w:rPr>
                <w:noProof w:val="0"/>
              </w:rPr>
              <w:t>Scale Score</w:t>
            </w:r>
          </w:p>
        </w:tc>
        <w:tc>
          <w:tcPr>
            <w:tcW w:w="830" w:type="dxa"/>
            <w:hideMark/>
          </w:tcPr>
          <w:p w14:paraId="25DAD73E" w14:textId="77777777" w:rsidR="00384C43" w:rsidRPr="00C7345F" w:rsidRDefault="00384C43" w:rsidP="00F73F5C">
            <w:pPr>
              <w:pStyle w:val="TableHead"/>
              <w:rPr>
                <w:noProof w:val="0"/>
              </w:rPr>
            </w:pPr>
            <w:r w:rsidRPr="00C7345F">
              <w:rPr>
                <w:noProof w:val="0"/>
              </w:rPr>
              <w:t>Level</w:t>
            </w:r>
          </w:p>
        </w:tc>
        <w:tc>
          <w:tcPr>
            <w:tcW w:w="950" w:type="dxa"/>
            <w:hideMark/>
          </w:tcPr>
          <w:p w14:paraId="578020F1" w14:textId="77777777" w:rsidR="00384C43" w:rsidRPr="00C7345F" w:rsidRDefault="00384C43" w:rsidP="00F73F5C">
            <w:pPr>
              <w:pStyle w:val="TableHead"/>
              <w:rPr>
                <w:noProof w:val="0"/>
              </w:rPr>
            </w:pPr>
            <w:r w:rsidRPr="00C7345F">
              <w:rPr>
                <w:noProof w:val="0"/>
              </w:rPr>
              <w:t>N</w:t>
            </w:r>
          </w:p>
        </w:tc>
        <w:tc>
          <w:tcPr>
            <w:tcW w:w="1512" w:type="dxa"/>
            <w:hideMark/>
          </w:tcPr>
          <w:p w14:paraId="697C98F6" w14:textId="77777777" w:rsidR="00384C43" w:rsidRPr="00C7345F" w:rsidRDefault="00384C43" w:rsidP="00F73F5C">
            <w:pPr>
              <w:pStyle w:val="TableHead"/>
              <w:rPr>
                <w:noProof w:val="0"/>
              </w:rPr>
            </w:pPr>
            <w:r w:rsidRPr="00C7345F">
              <w:rPr>
                <w:noProof w:val="0"/>
              </w:rPr>
              <w:t>Percentage</w:t>
            </w:r>
          </w:p>
        </w:tc>
      </w:tr>
      <w:tr w:rsidR="00384C43" w:rsidRPr="00C7345F" w14:paraId="2A453467" w14:textId="77777777" w:rsidTr="00F73F5C">
        <w:tc>
          <w:tcPr>
            <w:tcW w:w="1584" w:type="dxa"/>
          </w:tcPr>
          <w:p w14:paraId="17CEEE19" w14:textId="77777777" w:rsidR="00384C43" w:rsidRPr="00C7345F" w:rsidRDefault="00384C43" w:rsidP="00F73F5C">
            <w:pPr>
              <w:pStyle w:val="TableText"/>
              <w:ind w:right="504"/>
            </w:pPr>
            <w:r w:rsidRPr="00C7345F">
              <w:t>226</w:t>
            </w:r>
          </w:p>
        </w:tc>
        <w:tc>
          <w:tcPr>
            <w:tcW w:w="830" w:type="dxa"/>
          </w:tcPr>
          <w:p w14:paraId="7890E4F5" w14:textId="77777777" w:rsidR="00384C43" w:rsidRPr="00C7345F" w:rsidRDefault="00384C43" w:rsidP="00F73F5C">
            <w:pPr>
              <w:pStyle w:val="TableText"/>
              <w:ind w:right="288"/>
              <w:rPr>
                <w:color w:val="000000"/>
              </w:rPr>
            </w:pPr>
            <w:r w:rsidRPr="00C7345F">
              <w:t>1</w:t>
            </w:r>
          </w:p>
        </w:tc>
        <w:tc>
          <w:tcPr>
            <w:tcW w:w="950" w:type="dxa"/>
          </w:tcPr>
          <w:p w14:paraId="69AC8DD4" w14:textId="77777777" w:rsidR="00384C43" w:rsidRPr="00C7345F" w:rsidRDefault="00384C43" w:rsidP="00F73F5C">
            <w:pPr>
              <w:pStyle w:val="TableText"/>
              <w:ind w:right="144"/>
              <w:rPr>
                <w:color w:val="000000"/>
              </w:rPr>
            </w:pPr>
            <w:r w:rsidRPr="00C7345F">
              <w:t>2</w:t>
            </w:r>
          </w:p>
        </w:tc>
        <w:tc>
          <w:tcPr>
            <w:tcW w:w="1512" w:type="dxa"/>
          </w:tcPr>
          <w:p w14:paraId="1BC9DD8D" w14:textId="77777777" w:rsidR="00384C43" w:rsidRPr="00C7345F" w:rsidRDefault="00384C43" w:rsidP="00F73F5C">
            <w:pPr>
              <w:pStyle w:val="TableText"/>
              <w:ind w:right="288"/>
              <w:rPr>
                <w:color w:val="000000"/>
              </w:rPr>
            </w:pPr>
            <w:r w:rsidRPr="00C7345F">
              <w:t>0.07</w:t>
            </w:r>
          </w:p>
        </w:tc>
      </w:tr>
      <w:tr w:rsidR="00384C43" w:rsidRPr="00C7345F" w14:paraId="14DB1886" w14:textId="77777777" w:rsidTr="00F73F5C">
        <w:tc>
          <w:tcPr>
            <w:tcW w:w="1584" w:type="dxa"/>
          </w:tcPr>
          <w:p w14:paraId="3BF82684" w14:textId="77777777" w:rsidR="00384C43" w:rsidRPr="00C7345F" w:rsidRDefault="00384C43" w:rsidP="00F73F5C">
            <w:pPr>
              <w:pStyle w:val="TableText"/>
              <w:ind w:right="504"/>
            </w:pPr>
            <w:r w:rsidRPr="00C7345F">
              <w:t>227</w:t>
            </w:r>
          </w:p>
        </w:tc>
        <w:tc>
          <w:tcPr>
            <w:tcW w:w="830" w:type="dxa"/>
          </w:tcPr>
          <w:p w14:paraId="39EA5A4A" w14:textId="77777777" w:rsidR="00384C43" w:rsidRPr="00C7345F" w:rsidRDefault="00384C43" w:rsidP="00F73F5C">
            <w:pPr>
              <w:pStyle w:val="TableText"/>
              <w:ind w:right="288"/>
              <w:rPr>
                <w:color w:val="000000"/>
              </w:rPr>
            </w:pPr>
            <w:r w:rsidRPr="00C7345F">
              <w:t>1</w:t>
            </w:r>
          </w:p>
        </w:tc>
        <w:tc>
          <w:tcPr>
            <w:tcW w:w="950" w:type="dxa"/>
          </w:tcPr>
          <w:p w14:paraId="6E969588" w14:textId="77777777" w:rsidR="00384C43" w:rsidRPr="00C7345F" w:rsidRDefault="00384C43" w:rsidP="00F73F5C">
            <w:pPr>
              <w:pStyle w:val="TableText"/>
              <w:ind w:right="144"/>
              <w:rPr>
                <w:color w:val="000000"/>
              </w:rPr>
            </w:pPr>
            <w:r w:rsidRPr="00C7345F">
              <w:t>10</w:t>
            </w:r>
          </w:p>
        </w:tc>
        <w:tc>
          <w:tcPr>
            <w:tcW w:w="1512" w:type="dxa"/>
          </w:tcPr>
          <w:p w14:paraId="21F37BA4" w14:textId="77777777" w:rsidR="00384C43" w:rsidRPr="00C7345F" w:rsidRDefault="00384C43" w:rsidP="00F73F5C">
            <w:pPr>
              <w:pStyle w:val="TableText"/>
              <w:ind w:right="288"/>
              <w:rPr>
                <w:color w:val="000000"/>
              </w:rPr>
            </w:pPr>
            <w:r w:rsidRPr="00C7345F">
              <w:t>0.35</w:t>
            </w:r>
          </w:p>
        </w:tc>
      </w:tr>
      <w:tr w:rsidR="00384C43" w:rsidRPr="00C7345F" w14:paraId="5C0840ED" w14:textId="77777777" w:rsidTr="00F73F5C">
        <w:tc>
          <w:tcPr>
            <w:tcW w:w="1584" w:type="dxa"/>
          </w:tcPr>
          <w:p w14:paraId="34488D45" w14:textId="77777777" w:rsidR="00384C43" w:rsidRPr="00C7345F" w:rsidRDefault="00384C43" w:rsidP="00F73F5C">
            <w:pPr>
              <w:pStyle w:val="TableText"/>
              <w:ind w:right="504"/>
            </w:pPr>
            <w:r w:rsidRPr="00C7345F">
              <w:t>228</w:t>
            </w:r>
          </w:p>
        </w:tc>
        <w:tc>
          <w:tcPr>
            <w:tcW w:w="830" w:type="dxa"/>
          </w:tcPr>
          <w:p w14:paraId="5E605992" w14:textId="77777777" w:rsidR="00384C43" w:rsidRPr="00C7345F" w:rsidRDefault="00384C43" w:rsidP="00F73F5C">
            <w:pPr>
              <w:pStyle w:val="TableText"/>
              <w:ind w:right="288"/>
              <w:rPr>
                <w:color w:val="000000"/>
              </w:rPr>
            </w:pPr>
            <w:r w:rsidRPr="00C7345F">
              <w:t>1</w:t>
            </w:r>
          </w:p>
        </w:tc>
        <w:tc>
          <w:tcPr>
            <w:tcW w:w="950" w:type="dxa"/>
          </w:tcPr>
          <w:p w14:paraId="31591726" w14:textId="77777777" w:rsidR="00384C43" w:rsidRPr="00C7345F" w:rsidRDefault="00384C43" w:rsidP="00F73F5C">
            <w:pPr>
              <w:pStyle w:val="TableText"/>
              <w:ind w:right="144"/>
              <w:rPr>
                <w:color w:val="000000"/>
              </w:rPr>
            </w:pPr>
            <w:r w:rsidRPr="00C7345F">
              <w:t>6</w:t>
            </w:r>
          </w:p>
        </w:tc>
        <w:tc>
          <w:tcPr>
            <w:tcW w:w="1512" w:type="dxa"/>
          </w:tcPr>
          <w:p w14:paraId="41D9CFDE" w14:textId="77777777" w:rsidR="00384C43" w:rsidRPr="00C7345F" w:rsidRDefault="00384C43" w:rsidP="00F73F5C">
            <w:pPr>
              <w:pStyle w:val="TableText"/>
              <w:ind w:right="288"/>
              <w:rPr>
                <w:color w:val="000000"/>
              </w:rPr>
            </w:pPr>
            <w:r w:rsidRPr="00C7345F">
              <w:t>0.21</w:t>
            </w:r>
          </w:p>
        </w:tc>
      </w:tr>
      <w:tr w:rsidR="00384C43" w:rsidRPr="00C7345F" w14:paraId="4C956F67" w14:textId="77777777" w:rsidTr="00F73F5C">
        <w:tc>
          <w:tcPr>
            <w:tcW w:w="1584" w:type="dxa"/>
          </w:tcPr>
          <w:p w14:paraId="43AFB6AA" w14:textId="77777777" w:rsidR="00384C43" w:rsidRPr="00C7345F" w:rsidRDefault="00384C43" w:rsidP="00F73F5C">
            <w:pPr>
              <w:pStyle w:val="TableText"/>
              <w:ind w:right="504"/>
            </w:pPr>
            <w:r w:rsidRPr="00C7345F">
              <w:t>229</w:t>
            </w:r>
          </w:p>
        </w:tc>
        <w:tc>
          <w:tcPr>
            <w:tcW w:w="830" w:type="dxa"/>
          </w:tcPr>
          <w:p w14:paraId="46FF672F" w14:textId="77777777" w:rsidR="00384C43" w:rsidRPr="00C7345F" w:rsidRDefault="00384C43" w:rsidP="00F73F5C">
            <w:pPr>
              <w:pStyle w:val="TableText"/>
              <w:ind w:right="288"/>
              <w:rPr>
                <w:color w:val="000000"/>
              </w:rPr>
            </w:pPr>
            <w:r w:rsidRPr="00C7345F">
              <w:t>1</w:t>
            </w:r>
          </w:p>
        </w:tc>
        <w:tc>
          <w:tcPr>
            <w:tcW w:w="950" w:type="dxa"/>
          </w:tcPr>
          <w:p w14:paraId="4F263E3B" w14:textId="77777777" w:rsidR="00384C43" w:rsidRPr="00C7345F" w:rsidRDefault="00384C43" w:rsidP="00F73F5C">
            <w:pPr>
              <w:pStyle w:val="TableText"/>
              <w:ind w:right="144"/>
              <w:rPr>
                <w:color w:val="000000"/>
              </w:rPr>
            </w:pPr>
            <w:r w:rsidRPr="00C7345F">
              <w:t>3</w:t>
            </w:r>
          </w:p>
        </w:tc>
        <w:tc>
          <w:tcPr>
            <w:tcW w:w="1512" w:type="dxa"/>
          </w:tcPr>
          <w:p w14:paraId="092E3434" w14:textId="77777777" w:rsidR="00384C43" w:rsidRPr="00C7345F" w:rsidRDefault="00384C43" w:rsidP="00F73F5C">
            <w:pPr>
              <w:pStyle w:val="TableText"/>
              <w:ind w:right="288"/>
              <w:rPr>
                <w:color w:val="000000"/>
              </w:rPr>
            </w:pPr>
            <w:r w:rsidRPr="00C7345F">
              <w:t>0.10</w:t>
            </w:r>
          </w:p>
        </w:tc>
      </w:tr>
      <w:tr w:rsidR="00384C43" w:rsidRPr="00C7345F" w14:paraId="6750477D" w14:textId="77777777" w:rsidTr="00F73F5C">
        <w:tc>
          <w:tcPr>
            <w:tcW w:w="1584" w:type="dxa"/>
          </w:tcPr>
          <w:p w14:paraId="1BDFAB52" w14:textId="77777777" w:rsidR="00384C43" w:rsidRPr="00C7345F" w:rsidRDefault="00384C43" w:rsidP="00F73F5C">
            <w:pPr>
              <w:pStyle w:val="TableText"/>
              <w:ind w:right="504"/>
            </w:pPr>
            <w:r w:rsidRPr="00C7345F">
              <w:t>230</w:t>
            </w:r>
          </w:p>
        </w:tc>
        <w:tc>
          <w:tcPr>
            <w:tcW w:w="830" w:type="dxa"/>
          </w:tcPr>
          <w:p w14:paraId="6EBC27A7" w14:textId="77777777" w:rsidR="00384C43" w:rsidRPr="00C7345F" w:rsidRDefault="00384C43" w:rsidP="00F73F5C">
            <w:pPr>
              <w:pStyle w:val="TableText"/>
              <w:ind w:right="288"/>
              <w:rPr>
                <w:color w:val="000000"/>
              </w:rPr>
            </w:pPr>
            <w:r w:rsidRPr="00C7345F">
              <w:t>1</w:t>
            </w:r>
          </w:p>
        </w:tc>
        <w:tc>
          <w:tcPr>
            <w:tcW w:w="950" w:type="dxa"/>
          </w:tcPr>
          <w:p w14:paraId="434A1AB8" w14:textId="77777777" w:rsidR="00384C43" w:rsidRPr="00C7345F" w:rsidRDefault="00384C43" w:rsidP="00F73F5C">
            <w:pPr>
              <w:pStyle w:val="TableText"/>
              <w:ind w:right="144"/>
              <w:rPr>
                <w:color w:val="000000"/>
              </w:rPr>
            </w:pPr>
            <w:r w:rsidRPr="00C7345F">
              <w:t>10</w:t>
            </w:r>
          </w:p>
        </w:tc>
        <w:tc>
          <w:tcPr>
            <w:tcW w:w="1512" w:type="dxa"/>
          </w:tcPr>
          <w:p w14:paraId="0CEFD1CC" w14:textId="77777777" w:rsidR="00384C43" w:rsidRPr="00C7345F" w:rsidRDefault="00384C43" w:rsidP="00F73F5C">
            <w:pPr>
              <w:pStyle w:val="TableText"/>
              <w:ind w:right="288"/>
              <w:rPr>
                <w:color w:val="000000"/>
              </w:rPr>
            </w:pPr>
            <w:r w:rsidRPr="00C7345F">
              <w:t>0.35</w:t>
            </w:r>
          </w:p>
        </w:tc>
      </w:tr>
      <w:tr w:rsidR="00384C43" w:rsidRPr="00C7345F" w14:paraId="4727DCC5" w14:textId="77777777" w:rsidTr="00F73F5C">
        <w:tc>
          <w:tcPr>
            <w:tcW w:w="1584" w:type="dxa"/>
          </w:tcPr>
          <w:p w14:paraId="0DD37216" w14:textId="77777777" w:rsidR="00384C43" w:rsidRPr="00C7345F" w:rsidRDefault="00384C43" w:rsidP="00F73F5C">
            <w:pPr>
              <w:pStyle w:val="TableText"/>
              <w:ind w:right="504"/>
            </w:pPr>
            <w:r w:rsidRPr="00C7345F">
              <w:t>232</w:t>
            </w:r>
          </w:p>
        </w:tc>
        <w:tc>
          <w:tcPr>
            <w:tcW w:w="830" w:type="dxa"/>
          </w:tcPr>
          <w:p w14:paraId="03CC6A25" w14:textId="77777777" w:rsidR="00384C43" w:rsidRPr="00C7345F" w:rsidRDefault="00384C43" w:rsidP="00F73F5C">
            <w:pPr>
              <w:pStyle w:val="TableText"/>
              <w:ind w:right="288"/>
              <w:rPr>
                <w:color w:val="000000"/>
              </w:rPr>
            </w:pPr>
            <w:r w:rsidRPr="00C7345F">
              <w:t>1</w:t>
            </w:r>
          </w:p>
        </w:tc>
        <w:tc>
          <w:tcPr>
            <w:tcW w:w="950" w:type="dxa"/>
          </w:tcPr>
          <w:p w14:paraId="5410D11A" w14:textId="77777777" w:rsidR="00384C43" w:rsidRPr="00C7345F" w:rsidRDefault="00384C43" w:rsidP="00F73F5C">
            <w:pPr>
              <w:pStyle w:val="TableText"/>
              <w:ind w:right="144"/>
              <w:rPr>
                <w:color w:val="000000"/>
              </w:rPr>
            </w:pPr>
            <w:r w:rsidRPr="00C7345F">
              <w:t>4</w:t>
            </w:r>
          </w:p>
        </w:tc>
        <w:tc>
          <w:tcPr>
            <w:tcW w:w="1512" w:type="dxa"/>
          </w:tcPr>
          <w:p w14:paraId="2432AD1C" w14:textId="77777777" w:rsidR="00384C43" w:rsidRPr="00C7345F" w:rsidRDefault="00384C43" w:rsidP="00F73F5C">
            <w:pPr>
              <w:pStyle w:val="TableText"/>
              <w:ind w:right="288"/>
              <w:rPr>
                <w:color w:val="000000"/>
              </w:rPr>
            </w:pPr>
            <w:r w:rsidRPr="00C7345F">
              <w:t>0.14</w:t>
            </w:r>
          </w:p>
        </w:tc>
      </w:tr>
      <w:tr w:rsidR="00384C43" w:rsidRPr="00C7345F" w14:paraId="58926D13" w14:textId="77777777" w:rsidTr="00F73F5C">
        <w:tc>
          <w:tcPr>
            <w:tcW w:w="1584" w:type="dxa"/>
          </w:tcPr>
          <w:p w14:paraId="5F4D43FC" w14:textId="77777777" w:rsidR="00384C43" w:rsidRPr="00C7345F" w:rsidRDefault="00384C43" w:rsidP="00F73F5C">
            <w:pPr>
              <w:pStyle w:val="TableText"/>
              <w:ind w:right="504"/>
            </w:pPr>
            <w:r w:rsidRPr="00C7345F">
              <w:t>233</w:t>
            </w:r>
          </w:p>
        </w:tc>
        <w:tc>
          <w:tcPr>
            <w:tcW w:w="830" w:type="dxa"/>
          </w:tcPr>
          <w:p w14:paraId="32361342" w14:textId="77777777" w:rsidR="00384C43" w:rsidRPr="00C7345F" w:rsidRDefault="00384C43" w:rsidP="00F73F5C">
            <w:pPr>
              <w:pStyle w:val="TableText"/>
              <w:ind w:right="288"/>
              <w:rPr>
                <w:color w:val="000000"/>
              </w:rPr>
            </w:pPr>
            <w:r w:rsidRPr="00C7345F">
              <w:t>1</w:t>
            </w:r>
          </w:p>
        </w:tc>
        <w:tc>
          <w:tcPr>
            <w:tcW w:w="950" w:type="dxa"/>
          </w:tcPr>
          <w:p w14:paraId="5F8D965A" w14:textId="77777777" w:rsidR="00384C43" w:rsidRPr="00C7345F" w:rsidRDefault="00384C43" w:rsidP="00F73F5C">
            <w:pPr>
              <w:pStyle w:val="TableText"/>
              <w:ind w:right="144"/>
              <w:rPr>
                <w:color w:val="000000"/>
              </w:rPr>
            </w:pPr>
            <w:r w:rsidRPr="00C7345F">
              <w:t>1</w:t>
            </w:r>
          </w:p>
        </w:tc>
        <w:tc>
          <w:tcPr>
            <w:tcW w:w="1512" w:type="dxa"/>
          </w:tcPr>
          <w:p w14:paraId="55CDF08E" w14:textId="77777777" w:rsidR="00384C43" w:rsidRPr="00C7345F" w:rsidRDefault="00384C43" w:rsidP="00F73F5C">
            <w:pPr>
              <w:pStyle w:val="TableText"/>
              <w:ind w:right="288"/>
              <w:rPr>
                <w:color w:val="000000"/>
              </w:rPr>
            </w:pPr>
            <w:r w:rsidRPr="00C7345F">
              <w:t>0.03</w:t>
            </w:r>
          </w:p>
        </w:tc>
      </w:tr>
      <w:tr w:rsidR="00384C43" w:rsidRPr="00C7345F" w14:paraId="3119D365" w14:textId="77777777" w:rsidTr="00F73F5C">
        <w:tc>
          <w:tcPr>
            <w:tcW w:w="1584" w:type="dxa"/>
          </w:tcPr>
          <w:p w14:paraId="046F448D" w14:textId="77777777" w:rsidR="00384C43" w:rsidRPr="00C7345F" w:rsidRDefault="00384C43" w:rsidP="00F73F5C">
            <w:pPr>
              <w:pStyle w:val="TableText"/>
              <w:ind w:right="504"/>
            </w:pPr>
            <w:r w:rsidRPr="00C7345F">
              <w:t>234</w:t>
            </w:r>
          </w:p>
        </w:tc>
        <w:tc>
          <w:tcPr>
            <w:tcW w:w="830" w:type="dxa"/>
          </w:tcPr>
          <w:p w14:paraId="3BA5961C" w14:textId="77777777" w:rsidR="00384C43" w:rsidRPr="00C7345F" w:rsidRDefault="00384C43" w:rsidP="00F73F5C">
            <w:pPr>
              <w:pStyle w:val="TableText"/>
              <w:ind w:right="288"/>
              <w:rPr>
                <w:color w:val="000000"/>
              </w:rPr>
            </w:pPr>
            <w:r w:rsidRPr="00C7345F">
              <w:t>1</w:t>
            </w:r>
          </w:p>
        </w:tc>
        <w:tc>
          <w:tcPr>
            <w:tcW w:w="950" w:type="dxa"/>
          </w:tcPr>
          <w:p w14:paraId="5A7C958C" w14:textId="77777777" w:rsidR="00384C43" w:rsidRPr="00C7345F" w:rsidRDefault="00384C43" w:rsidP="00F73F5C">
            <w:pPr>
              <w:pStyle w:val="TableText"/>
              <w:ind w:right="144"/>
              <w:rPr>
                <w:color w:val="000000"/>
              </w:rPr>
            </w:pPr>
            <w:r w:rsidRPr="00C7345F">
              <w:t>2</w:t>
            </w:r>
          </w:p>
        </w:tc>
        <w:tc>
          <w:tcPr>
            <w:tcW w:w="1512" w:type="dxa"/>
          </w:tcPr>
          <w:p w14:paraId="788212D8" w14:textId="77777777" w:rsidR="00384C43" w:rsidRPr="00C7345F" w:rsidRDefault="00384C43" w:rsidP="00F73F5C">
            <w:pPr>
              <w:pStyle w:val="TableText"/>
              <w:ind w:right="288"/>
              <w:rPr>
                <w:color w:val="000000"/>
              </w:rPr>
            </w:pPr>
            <w:r w:rsidRPr="00C7345F">
              <w:t>0.07</w:t>
            </w:r>
          </w:p>
        </w:tc>
      </w:tr>
      <w:tr w:rsidR="00384C43" w:rsidRPr="00C7345F" w14:paraId="5F4D4A2D" w14:textId="77777777" w:rsidTr="00F73F5C">
        <w:tc>
          <w:tcPr>
            <w:tcW w:w="1584" w:type="dxa"/>
          </w:tcPr>
          <w:p w14:paraId="46CF84F6" w14:textId="77777777" w:rsidR="00384C43" w:rsidRPr="00C7345F" w:rsidRDefault="00384C43" w:rsidP="00F73F5C">
            <w:pPr>
              <w:pStyle w:val="TableText"/>
              <w:ind w:right="504"/>
            </w:pPr>
            <w:r w:rsidRPr="00C7345F">
              <w:t>235</w:t>
            </w:r>
          </w:p>
        </w:tc>
        <w:tc>
          <w:tcPr>
            <w:tcW w:w="830" w:type="dxa"/>
          </w:tcPr>
          <w:p w14:paraId="222C9ED8" w14:textId="77777777" w:rsidR="00384C43" w:rsidRPr="00C7345F" w:rsidRDefault="00384C43" w:rsidP="00F73F5C">
            <w:pPr>
              <w:pStyle w:val="TableText"/>
              <w:ind w:right="288"/>
              <w:rPr>
                <w:color w:val="000000"/>
              </w:rPr>
            </w:pPr>
            <w:r w:rsidRPr="00C7345F">
              <w:t>1</w:t>
            </w:r>
          </w:p>
        </w:tc>
        <w:tc>
          <w:tcPr>
            <w:tcW w:w="950" w:type="dxa"/>
          </w:tcPr>
          <w:p w14:paraId="24D69744" w14:textId="77777777" w:rsidR="00384C43" w:rsidRPr="00C7345F" w:rsidRDefault="00384C43" w:rsidP="00F73F5C">
            <w:pPr>
              <w:pStyle w:val="TableText"/>
              <w:ind w:right="144"/>
              <w:rPr>
                <w:color w:val="000000"/>
              </w:rPr>
            </w:pPr>
            <w:r w:rsidRPr="00C7345F">
              <w:t>2</w:t>
            </w:r>
          </w:p>
        </w:tc>
        <w:tc>
          <w:tcPr>
            <w:tcW w:w="1512" w:type="dxa"/>
          </w:tcPr>
          <w:p w14:paraId="5775DA87" w14:textId="77777777" w:rsidR="00384C43" w:rsidRPr="00C7345F" w:rsidRDefault="00384C43" w:rsidP="00F73F5C">
            <w:pPr>
              <w:pStyle w:val="TableText"/>
              <w:ind w:right="288"/>
              <w:rPr>
                <w:color w:val="000000"/>
              </w:rPr>
            </w:pPr>
            <w:r w:rsidRPr="00C7345F">
              <w:t>0.07</w:t>
            </w:r>
          </w:p>
        </w:tc>
      </w:tr>
      <w:tr w:rsidR="00384C43" w:rsidRPr="00C7345F" w14:paraId="59240C1D" w14:textId="77777777" w:rsidTr="00F73F5C">
        <w:tc>
          <w:tcPr>
            <w:tcW w:w="1584" w:type="dxa"/>
          </w:tcPr>
          <w:p w14:paraId="33239816" w14:textId="77777777" w:rsidR="00384C43" w:rsidRPr="00C7345F" w:rsidRDefault="00384C43" w:rsidP="00F73F5C">
            <w:pPr>
              <w:pStyle w:val="TableText"/>
              <w:ind w:right="504"/>
            </w:pPr>
            <w:r w:rsidRPr="00C7345F">
              <w:t>236</w:t>
            </w:r>
          </w:p>
        </w:tc>
        <w:tc>
          <w:tcPr>
            <w:tcW w:w="830" w:type="dxa"/>
          </w:tcPr>
          <w:p w14:paraId="778E4181" w14:textId="77777777" w:rsidR="00384C43" w:rsidRPr="00C7345F" w:rsidRDefault="00384C43" w:rsidP="00F73F5C">
            <w:pPr>
              <w:pStyle w:val="TableText"/>
              <w:ind w:right="288"/>
              <w:rPr>
                <w:color w:val="000000"/>
              </w:rPr>
            </w:pPr>
            <w:r w:rsidRPr="00C7345F">
              <w:t>1</w:t>
            </w:r>
          </w:p>
        </w:tc>
        <w:tc>
          <w:tcPr>
            <w:tcW w:w="950" w:type="dxa"/>
          </w:tcPr>
          <w:p w14:paraId="2773F6F0" w14:textId="77777777" w:rsidR="00384C43" w:rsidRPr="00C7345F" w:rsidRDefault="00384C43" w:rsidP="00F73F5C">
            <w:pPr>
              <w:pStyle w:val="TableText"/>
              <w:ind w:right="144"/>
              <w:rPr>
                <w:color w:val="000000"/>
              </w:rPr>
            </w:pPr>
            <w:r w:rsidRPr="00C7345F">
              <w:t>16</w:t>
            </w:r>
          </w:p>
        </w:tc>
        <w:tc>
          <w:tcPr>
            <w:tcW w:w="1512" w:type="dxa"/>
          </w:tcPr>
          <w:p w14:paraId="26D51F71" w14:textId="77777777" w:rsidR="00384C43" w:rsidRPr="00C7345F" w:rsidRDefault="00384C43" w:rsidP="00F73F5C">
            <w:pPr>
              <w:pStyle w:val="TableText"/>
              <w:ind w:right="288"/>
              <w:rPr>
                <w:color w:val="000000"/>
              </w:rPr>
            </w:pPr>
            <w:r w:rsidRPr="00C7345F">
              <w:t>0.55</w:t>
            </w:r>
          </w:p>
        </w:tc>
      </w:tr>
      <w:tr w:rsidR="00384C43" w:rsidRPr="00C7345F" w14:paraId="2EA12FCE" w14:textId="77777777" w:rsidTr="00F73F5C">
        <w:tc>
          <w:tcPr>
            <w:tcW w:w="1584" w:type="dxa"/>
          </w:tcPr>
          <w:p w14:paraId="56F19B1C" w14:textId="77777777" w:rsidR="00384C43" w:rsidRPr="00C7345F" w:rsidRDefault="00384C43" w:rsidP="00F73F5C">
            <w:pPr>
              <w:pStyle w:val="TableText"/>
              <w:ind w:right="504"/>
            </w:pPr>
            <w:r w:rsidRPr="00C7345F">
              <w:t>238</w:t>
            </w:r>
          </w:p>
        </w:tc>
        <w:tc>
          <w:tcPr>
            <w:tcW w:w="830" w:type="dxa"/>
          </w:tcPr>
          <w:p w14:paraId="0DD87491" w14:textId="77777777" w:rsidR="00384C43" w:rsidRPr="00C7345F" w:rsidRDefault="00384C43" w:rsidP="00F73F5C">
            <w:pPr>
              <w:pStyle w:val="TableText"/>
              <w:ind w:right="288"/>
              <w:rPr>
                <w:color w:val="000000"/>
              </w:rPr>
            </w:pPr>
            <w:r w:rsidRPr="00C7345F">
              <w:t>1</w:t>
            </w:r>
          </w:p>
        </w:tc>
        <w:tc>
          <w:tcPr>
            <w:tcW w:w="950" w:type="dxa"/>
          </w:tcPr>
          <w:p w14:paraId="43FC87A9" w14:textId="77777777" w:rsidR="00384C43" w:rsidRPr="00C7345F" w:rsidRDefault="00384C43" w:rsidP="00F73F5C">
            <w:pPr>
              <w:pStyle w:val="TableText"/>
              <w:ind w:right="144"/>
              <w:rPr>
                <w:color w:val="000000"/>
              </w:rPr>
            </w:pPr>
            <w:r w:rsidRPr="00C7345F">
              <w:t>8</w:t>
            </w:r>
          </w:p>
        </w:tc>
        <w:tc>
          <w:tcPr>
            <w:tcW w:w="1512" w:type="dxa"/>
          </w:tcPr>
          <w:p w14:paraId="49ED45F2" w14:textId="77777777" w:rsidR="00384C43" w:rsidRPr="00C7345F" w:rsidRDefault="00384C43" w:rsidP="00F73F5C">
            <w:pPr>
              <w:pStyle w:val="TableText"/>
              <w:ind w:right="288"/>
              <w:rPr>
                <w:color w:val="000000"/>
              </w:rPr>
            </w:pPr>
            <w:r w:rsidRPr="00C7345F">
              <w:t>0.28</w:t>
            </w:r>
          </w:p>
        </w:tc>
      </w:tr>
      <w:tr w:rsidR="00384C43" w:rsidRPr="00C7345F" w14:paraId="12F60C6A" w14:textId="77777777" w:rsidTr="00F73F5C">
        <w:tc>
          <w:tcPr>
            <w:tcW w:w="1584" w:type="dxa"/>
          </w:tcPr>
          <w:p w14:paraId="78B3B1F9" w14:textId="77777777" w:rsidR="00384C43" w:rsidRPr="00C7345F" w:rsidRDefault="00384C43" w:rsidP="00F73F5C">
            <w:pPr>
              <w:pStyle w:val="TableText"/>
              <w:ind w:right="504"/>
            </w:pPr>
            <w:r w:rsidRPr="00C7345F">
              <w:t>242</w:t>
            </w:r>
          </w:p>
        </w:tc>
        <w:tc>
          <w:tcPr>
            <w:tcW w:w="830" w:type="dxa"/>
          </w:tcPr>
          <w:p w14:paraId="20BF89E1" w14:textId="77777777" w:rsidR="00384C43" w:rsidRPr="00C7345F" w:rsidRDefault="00384C43" w:rsidP="00F73F5C">
            <w:pPr>
              <w:pStyle w:val="TableText"/>
              <w:ind w:right="288"/>
              <w:rPr>
                <w:color w:val="000000"/>
              </w:rPr>
            </w:pPr>
            <w:r w:rsidRPr="00C7345F">
              <w:t>1</w:t>
            </w:r>
          </w:p>
        </w:tc>
        <w:tc>
          <w:tcPr>
            <w:tcW w:w="950" w:type="dxa"/>
          </w:tcPr>
          <w:p w14:paraId="6F195048" w14:textId="77777777" w:rsidR="00384C43" w:rsidRPr="00C7345F" w:rsidRDefault="00384C43" w:rsidP="00F73F5C">
            <w:pPr>
              <w:pStyle w:val="TableText"/>
              <w:ind w:right="144"/>
              <w:rPr>
                <w:color w:val="000000"/>
              </w:rPr>
            </w:pPr>
            <w:r w:rsidRPr="00C7345F">
              <w:t>10</w:t>
            </w:r>
          </w:p>
        </w:tc>
        <w:tc>
          <w:tcPr>
            <w:tcW w:w="1512" w:type="dxa"/>
          </w:tcPr>
          <w:p w14:paraId="3929C84D" w14:textId="77777777" w:rsidR="00384C43" w:rsidRPr="00C7345F" w:rsidRDefault="00384C43" w:rsidP="00F73F5C">
            <w:pPr>
              <w:pStyle w:val="TableText"/>
              <w:ind w:right="288"/>
              <w:rPr>
                <w:color w:val="000000"/>
              </w:rPr>
            </w:pPr>
            <w:r w:rsidRPr="00C7345F">
              <w:t>0.35</w:t>
            </w:r>
          </w:p>
        </w:tc>
      </w:tr>
      <w:tr w:rsidR="00384C43" w:rsidRPr="00C7345F" w14:paraId="3663BBD2" w14:textId="77777777" w:rsidTr="00F73F5C">
        <w:tc>
          <w:tcPr>
            <w:tcW w:w="1584" w:type="dxa"/>
          </w:tcPr>
          <w:p w14:paraId="0446FB34" w14:textId="77777777" w:rsidR="00384C43" w:rsidRPr="00C7345F" w:rsidRDefault="00384C43" w:rsidP="00F73F5C">
            <w:pPr>
              <w:pStyle w:val="TableText"/>
              <w:ind w:right="504"/>
            </w:pPr>
            <w:r w:rsidRPr="00C7345F">
              <w:t>243</w:t>
            </w:r>
          </w:p>
        </w:tc>
        <w:tc>
          <w:tcPr>
            <w:tcW w:w="830" w:type="dxa"/>
          </w:tcPr>
          <w:p w14:paraId="321FB250" w14:textId="77777777" w:rsidR="00384C43" w:rsidRPr="00C7345F" w:rsidRDefault="00384C43" w:rsidP="00F73F5C">
            <w:pPr>
              <w:pStyle w:val="TableText"/>
              <w:ind w:right="288"/>
              <w:rPr>
                <w:color w:val="000000"/>
              </w:rPr>
            </w:pPr>
            <w:r w:rsidRPr="00C7345F">
              <w:t>1</w:t>
            </w:r>
          </w:p>
        </w:tc>
        <w:tc>
          <w:tcPr>
            <w:tcW w:w="950" w:type="dxa"/>
          </w:tcPr>
          <w:p w14:paraId="0508784A" w14:textId="77777777" w:rsidR="00384C43" w:rsidRPr="00C7345F" w:rsidRDefault="00384C43" w:rsidP="00F73F5C">
            <w:pPr>
              <w:pStyle w:val="TableText"/>
              <w:ind w:right="144"/>
              <w:rPr>
                <w:color w:val="000000"/>
              </w:rPr>
            </w:pPr>
            <w:r w:rsidRPr="00C7345F">
              <w:t>6</w:t>
            </w:r>
          </w:p>
        </w:tc>
        <w:tc>
          <w:tcPr>
            <w:tcW w:w="1512" w:type="dxa"/>
          </w:tcPr>
          <w:p w14:paraId="30FB5E77" w14:textId="77777777" w:rsidR="00384C43" w:rsidRPr="00C7345F" w:rsidRDefault="00384C43" w:rsidP="00F73F5C">
            <w:pPr>
              <w:pStyle w:val="TableText"/>
              <w:ind w:right="288"/>
              <w:rPr>
                <w:color w:val="000000"/>
              </w:rPr>
            </w:pPr>
            <w:r w:rsidRPr="00C7345F">
              <w:t>0.21</w:t>
            </w:r>
          </w:p>
        </w:tc>
      </w:tr>
      <w:tr w:rsidR="00384C43" w:rsidRPr="00C7345F" w14:paraId="1DDF5B34" w14:textId="77777777" w:rsidTr="00F73F5C">
        <w:tc>
          <w:tcPr>
            <w:tcW w:w="1584" w:type="dxa"/>
          </w:tcPr>
          <w:p w14:paraId="2B2930CC" w14:textId="77777777" w:rsidR="00384C43" w:rsidRPr="00C7345F" w:rsidRDefault="00384C43" w:rsidP="00F73F5C">
            <w:pPr>
              <w:pStyle w:val="TableText"/>
              <w:ind w:right="504"/>
            </w:pPr>
            <w:r w:rsidRPr="00C7345F">
              <w:t>244</w:t>
            </w:r>
          </w:p>
        </w:tc>
        <w:tc>
          <w:tcPr>
            <w:tcW w:w="830" w:type="dxa"/>
          </w:tcPr>
          <w:p w14:paraId="6641BCDA" w14:textId="77777777" w:rsidR="00384C43" w:rsidRPr="00C7345F" w:rsidRDefault="00384C43" w:rsidP="00F73F5C">
            <w:pPr>
              <w:pStyle w:val="TableText"/>
              <w:ind w:right="288"/>
              <w:rPr>
                <w:color w:val="000000"/>
              </w:rPr>
            </w:pPr>
            <w:r w:rsidRPr="00C7345F">
              <w:t>1</w:t>
            </w:r>
          </w:p>
        </w:tc>
        <w:tc>
          <w:tcPr>
            <w:tcW w:w="950" w:type="dxa"/>
          </w:tcPr>
          <w:p w14:paraId="02F6E0A0" w14:textId="77777777" w:rsidR="00384C43" w:rsidRPr="00C7345F" w:rsidRDefault="00384C43" w:rsidP="00F73F5C">
            <w:pPr>
              <w:pStyle w:val="TableText"/>
              <w:ind w:right="144"/>
              <w:rPr>
                <w:color w:val="000000"/>
              </w:rPr>
            </w:pPr>
            <w:r w:rsidRPr="00C7345F">
              <w:t>7</w:t>
            </w:r>
          </w:p>
        </w:tc>
        <w:tc>
          <w:tcPr>
            <w:tcW w:w="1512" w:type="dxa"/>
          </w:tcPr>
          <w:p w14:paraId="5413FD0A" w14:textId="77777777" w:rsidR="00384C43" w:rsidRPr="00C7345F" w:rsidRDefault="00384C43" w:rsidP="00F73F5C">
            <w:pPr>
              <w:pStyle w:val="TableText"/>
              <w:ind w:right="288"/>
              <w:rPr>
                <w:color w:val="000000"/>
              </w:rPr>
            </w:pPr>
            <w:r w:rsidRPr="00C7345F">
              <w:t>0.24</w:t>
            </w:r>
          </w:p>
        </w:tc>
      </w:tr>
      <w:tr w:rsidR="00384C43" w:rsidRPr="00C7345F" w14:paraId="27CFE06F" w14:textId="77777777" w:rsidTr="00F73F5C">
        <w:tc>
          <w:tcPr>
            <w:tcW w:w="1584" w:type="dxa"/>
          </w:tcPr>
          <w:p w14:paraId="1CBA99F5" w14:textId="77777777" w:rsidR="00384C43" w:rsidRPr="00C7345F" w:rsidRDefault="00384C43" w:rsidP="00F73F5C">
            <w:pPr>
              <w:pStyle w:val="TableText"/>
              <w:ind w:right="504"/>
            </w:pPr>
            <w:r w:rsidRPr="00C7345F">
              <w:t>245</w:t>
            </w:r>
          </w:p>
        </w:tc>
        <w:tc>
          <w:tcPr>
            <w:tcW w:w="830" w:type="dxa"/>
          </w:tcPr>
          <w:p w14:paraId="3DB10B18" w14:textId="77777777" w:rsidR="00384C43" w:rsidRPr="00C7345F" w:rsidRDefault="00384C43" w:rsidP="00F73F5C">
            <w:pPr>
              <w:pStyle w:val="TableText"/>
              <w:ind w:right="288"/>
              <w:rPr>
                <w:color w:val="000000"/>
              </w:rPr>
            </w:pPr>
            <w:r w:rsidRPr="00C7345F">
              <w:t>1</w:t>
            </w:r>
          </w:p>
        </w:tc>
        <w:tc>
          <w:tcPr>
            <w:tcW w:w="950" w:type="dxa"/>
          </w:tcPr>
          <w:p w14:paraId="4C036F4F" w14:textId="77777777" w:rsidR="00384C43" w:rsidRPr="00C7345F" w:rsidRDefault="00384C43" w:rsidP="00F73F5C">
            <w:pPr>
              <w:pStyle w:val="TableText"/>
              <w:ind w:right="144"/>
              <w:rPr>
                <w:color w:val="000000"/>
              </w:rPr>
            </w:pPr>
            <w:r w:rsidRPr="00C7345F">
              <w:t>1</w:t>
            </w:r>
          </w:p>
        </w:tc>
        <w:tc>
          <w:tcPr>
            <w:tcW w:w="1512" w:type="dxa"/>
          </w:tcPr>
          <w:p w14:paraId="3AD21080" w14:textId="77777777" w:rsidR="00384C43" w:rsidRPr="00C7345F" w:rsidRDefault="00384C43" w:rsidP="00F73F5C">
            <w:pPr>
              <w:pStyle w:val="TableText"/>
              <w:ind w:right="288"/>
              <w:rPr>
                <w:color w:val="000000"/>
              </w:rPr>
            </w:pPr>
            <w:r w:rsidRPr="00C7345F">
              <w:t>0.03</w:t>
            </w:r>
          </w:p>
        </w:tc>
      </w:tr>
      <w:tr w:rsidR="00384C43" w:rsidRPr="00C7345F" w14:paraId="7733C555" w14:textId="77777777" w:rsidTr="00F73F5C">
        <w:tc>
          <w:tcPr>
            <w:tcW w:w="1584" w:type="dxa"/>
          </w:tcPr>
          <w:p w14:paraId="6CE1C54F" w14:textId="77777777" w:rsidR="00384C43" w:rsidRPr="00C7345F" w:rsidRDefault="00384C43" w:rsidP="00F73F5C">
            <w:pPr>
              <w:pStyle w:val="TableText"/>
              <w:ind w:right="504"/>
            </w:pPr>
            <w:r w:rsidRPr="00C7345F">
              <w:t>247</w:t>
            </w:r>
          </w:p>
        </w:tc>
        <w:tc>
          <w:tcPr>
            <w:tcW w:w="830" w:type="dxa"/>
          </w:tcPr>
          <w:p w14:paraId="2C5B5060" w14:textId="77777777" w:rsidR="00384C43" w:rsidRPr="00C7345F" w:rsidRDefault="00384C43" w:rsidP="00F73F5C">
            <w:pPr>
              <w:pStyle w:val="TableText"/>
              <w:ind w:right="288"/>
              <w:rPr>
                <w:color w:val="000000"/>
              </w:rPr>
            </w:pPr>
            <w:r w:rsidRPr="00C7345F">
              <w:t>1</w:t>
            </w:r>
          </w:p>
        </w:tc>
        <w:tc>
          <w:tcPr>
            <w:tcW w:w="950" w:type="dxa"/>
          </w:tcPr>
          <w:p w14:paraId="46274346" w14:textId="77777777" w:rsidR="00384C43" w:rsidRPr="00C7345F" w:rsidRDefault="00384C43" w:rsidP="00F73F5C">
            <w:pPr>
              <w:pStyle w:val="TableText"/>
              <w:ind w:right="144"/>
              <w:rPr>
                <w:color w:val="000000"/>
              </w:rPr>
            </w:pPr>
            <w:r w:rsidRPr="00C7345F">
              <w:t>6</w:t>
            </w:r>
          </w:p>
        </w:tc>
        <w:tc>
          <w:tcPr>
            <w:tcW w:w="1512" w:type="dxa"/>
          </w:tcPr>
          <w:p w14:paraId="6B4CAA72" w14:textId="77777777" w:rsidR="00384C43" w:rsidRPr="00C7345F" w:rsidRDefault="00384C43" w:rsidP="00F73F5C">
            <w:pPr>
              <w:pStyle w:val="TableText"/>
              <w:ind w:right="288"/>
              <w:rPr>
                <w:color w:val="000000"/>
              </w:rPr>
            </w:pPr>
            <w:r w:rsidRPr="00C7345F">
              <w:t>0.21</w:t>
            </w:r>
          </w:p>
        </w:tc>
      </w:tr>
      <w:tr w:rsidR="00384C43" w:rsidRPr="00C7345F" w14:paraId="7E8BFCAD" w14:textId="77777777" w:rsidTr="00F73F5C">
        <w:tc>
          <w:tcPr>
            <w:tcW w:w="1584" w:type="dxa"/>
          </w:tcPr>
          <w:p w14:paraId="182639B4" w14:textId="77777777" w:rsidR="00384C43" w:rsidRPr="00C7345F" w:rsidRDefault="00384C43" w:rsidP="00F73F5C">
            <w:pPr>
              <w:pStyle w:val="TableText"/>
              <w:ind w:right="504"/>
            </w:pPr>
            <w:r w:rsidRPr="00C7345F">
              <w:t>248</w:t>
            </w:r>
          </w:p>
        </w:tc>
        <w:tc>
          <w:tcPr>
            <w:tcW w:w="830" w:type="dxa"/>
          </w:tcPr>
          <w:p w14:paraId="0D80708E" w14:textId="77777777" w:rsidR="00384C43" w:rsidRPr="00C7345F" w:rsidRDefault="00384C43" w:rsidP="00F73F5C">
            <w:pPr>
              <w:pStyle w:val="TableText"/>
              <w:ind w:right="288"/>
              <w:rPr>
                <w:color w:val="000000"/>
              </w:rPr>
            </w:pPr>
            <w:r w:rsidRPr="00C7345F">
              <w:t>1</w:t>
            </w:r>
          </w:p>
        </w:tc>
        <w:tc>
          <w:tcPr>
            <w:tcW w:w="950" w:type="dxa"/>
          </w:tcPr>
          <w:p w14:paraId="136AB9FA" w14:textId="77777777" w:rsidR="00384C43" w:rsidRPr="00C7345F" w:rsidRDefault="00384C43" w:rsidP="00F73F5C">
            <w:pPr>
              <w:pStyle w:val="TableText"/>
              <w:ind w:right="144"/>
              <w:rPr>
                <w:color w:val="000000"/>
              </w:rPr>
            </w:pPr>
            <w:r w:rsidRPr="00C7345F">
              <w:t>2</w:t>
            </w:r>
          </w:p>
        </w:tc>
        <w:tc>
          <w:tcPr>
            <w:tcW w:w="1512" w:type="dxa"/>
          </w:tcPr>
          <w:p w14:paraId="006D5CC1" w14:textId="77777777" w:rsidR="00384C43" w:rsidRPr="00C7345F" w:rsidRDefault="00384C43" w:rsidP="00F73F5C">
            <w:pPr>
              <w:pStyle w:val="TableText"/>
              <w:ind w:right="288"/>
              <w:rPr>
                <w:color w:val="000000"/>
              </w:rPr>
            </w:pPr>
            <w:r w:rsidRPr="00C7345F">
              <w:t>0.07</w:t>
            </w:r>
          </w:p>
        </w:tc>
      </w:tr>
      <w:tr w:rsidR="00384C43" w:rsidRPr="00C7345F" w14:paraId="4CDE20D8" w14:textId="77777777" w:rsidTr="00F73F5C">
        <w:tc>
          <w:tcPr>
            <w:tcW w:w="1584" w:type="dxa"/>
          </w:tcPr>
          <w:p w14:paraId="5B696B43" w14:textId="77777777" w:rsidR="00384C43" w:rsidRPr="00C7345F" w:rsidRDefault="00384C43" w:rsidP="00F73F5C">
            <w:pPr>
              <w:pStyle w:val="TableText"/>
              <w:ind w:right="504"/>
            </w:pPr>
            <w:r w:rsidRPr="00C7345F">
              <w:t>249</w:t>
            </w:r>
          </w:p>
        </w:tc>
        <w:tc>
          <w:tcPr>
            <w:tcW w:w="830" w:type="dxa"/>
          </w:tcPr>
          <w:p w14:paraId="7644DCCD" w14:textId="77777777" w:rsidR="00384C43" w:rsidRPr="00C7345F" w:rsidRDefault="00384C43" w:rsidP="00F73F5C">
            <w:pPr>
              <w:pStyle w:val="TableText"/>
              <w:ind w:right="288"/>
              <w:rPr>
                <w:color w:val="000000"/>
              </w:rPr>
            </w:pPr>
            <w:r w:rsidRPr="00C7345F">
              <w:t>1</w:t>
            </w:r>
          </w:p>
        </w:tc>
        <w:tc>
          <w:tcPr>
            <w:tcW w:w="950" w:type="dxa"/>
          </w:tcPr>
          <w:p w14:paraId="4AD7A127" w14:textId="77777777" w:rsidR="00384C43" w:rsidRPr="00C7345F" w:rsidRDefault="00384C43" w:rsidP="00F73F5C">
            <w:pPr>
              <w:pStyle w:val="TableText"/>
              <w:ind w:right="144"/>
              <w:rPr>
                <w:color w:val="000000"/>
              </w:rPr>
            </w:pPr>
            <w:r w:rsidRPr="00C7345F">
              <w:t>9</w:t>
            </w:r>
          </w:p>
        </w:tc>
        <w:tc>
          <w:tcPr>
            <w:tcW w:w="1512" w:type="dxa"/>
          </w:tcPr>
          <w:p w14:paraId="4D4E3899" w14:textId="77777777" w:rsidR="00384C43" w:rsidRPr="00C7345F" w:rsidRDefault="00384C43" w:rsidP="00F73F5C">
            <w:pPr>
              <w:pStyle w:val="TableText"/>
              <w:ind w:right="288"/>
              <w:rPr>
                <w:color w:val="000000"/>
              </w:rPr>
            </w:pPr>
            <w:r w:rsidRPr="00C7345F">
              <w:t>0.31</w:t>
            </w:r>
          </w:p>
        </w:tc>
      </w:tr>
      <w:tr w:rsidR="00384C43" w:rsidRPr="00C7345F" w14:paraId="4EC91F6D" w14:textId="77777777" w:rsidTr="00F73F5C">
        <w:tc>
          <w:tcPr>
            <w:tcW w:w="1584" w:type="dxa"/>
          </w:tcPr>
          <w:p w14:paraId="009EE174" w14:textId="77777777" w:rsidR="00384C43" w:rsidRPr="00C7345F" w:rsidRDefault="00384C43" w:rsidP="00F73F5C">
            <w:pPr>
              <w:pStyle w:val="TableText"/>
              <w:ind w:right="504"/>
            </w:pPr>
            <w:r w:rsidRPr="00C7345F">
              <w:t>250</w:t>
            </w:r>
          </w:p>
        </w:tc>
        <w:tc>
          <w:tcPr>
            <w:tcW w:w="830" w:type="dxa"/>
          </w:tcPr>
          <w:p w14:paraId="6A3BD097" w14:textId="77777777" w:rsidR="00384C43" w:rsidRPr="00C7345F" w:rsidRDefault="00384C43" w:rsidP="00F73F5C">
            <w:pPr>
              <w:pStyle w:val="TableText"/>
              <w:ind w:right="288"/>
              <w:rPr>
                <w:color w:val="000000"/>
              </w:rPr>
            </w:pPr>
            <w:r w:rsidRPr="00C7345F">
              <w:t>1</w:t>
            </w:r>
          </w:p>
        </w:tc>
        <w:tc>
          <w:tcPr>
            <w:tcW w:w="950" w:type="dxa"/>
          </w:tcPr>
          <w:p w14:paraId="13BE2C91" w14:textId="77777777" w:rsidR="00384C43" w:rsidRPr="00C7345F" w:rsidRDefault="00384C43" w:rsidP="00F73F5C">
            <w:pPr>
              <w:pStyle w:val="TableText"/>
              <w:ind w:right="144"/>
              <w:rPr>
                <w:color w:val="000000"/>
              </w:rPr>
            </w:pPr>
            <w:r w:rsidRPr="00C7345F">
              <w:t>7</w:t>
            </w:r>
          </w:p>
        </w:tc>
        <w:tc>
          <w:tcPr>
            <w:tcW w:w="1512" w:type="dxa"/>
          </w:tcPr>
          <w:p w14:paraId="01C07159" w14:textId="77777777" w:rsidR="00384C43" w:rsidRPr="00C7345F" w:rsidRDefault="00384C43" w:rsidP="00F73F5C">
            <w:pPr>
              <w:pStyle w:val="TableText"/>
              <w:ind w:right="288"/>
              <w:rPr>
                <w:color w:val="000000"/>
              </w:rPr>
            </w:pPr>
            <w:r w:rsidRPr="00C7345F">
              <w:t>0.24</w:t>
            </w:r>
          </w:p>
        </w:tc>
      </w:tr>
      <w:tr w:rsidR="00384C43" w:rsidRPr="00C7345F" w14:paraId="046C5336" w14:textId="77777777" w:rsidTr="00F73F5C">
        <w:tc>
          <w:tcPr>
            <w:tcW w:w="1584" w:type="dxa"/>
          </w:tcPr>
          <w:p w14:paraId="14C76601" w14:textId="77777777" w:rsidR="00384C43" w:rsidRPr="00C7345F" w:rsidRDefault="00384C43" w:rsidP="00F73F5C">
            <w:pPr>
              <w:pStyle w:val="TableText"/>
              <w:ind w:right="504"/>
            </w:pPr>
            <w:r w:rsidRPr="00C7345F">
              <w:t>251</w:t>
            </w:r>
          </w:p>
        </w:tc>
        <w:tc>
          <w:tcPr>
            <w:tcW w:w="830" w:type="dxa"/>
          </w:tcPr>
          <w:p w14:paraId="40A0F0D5" w14:textId="77777777" w:rsidR="00384C43" w:rsidRPr="00C7345F" w:rsidRDefault="00384C43" w:rsidP="00F73F5C">
            <w:pPr>
              <w:pStyle w:val="TableText"/>
              <w:ind w:right="288"/>
              <w:rPr>
                <w:color w:val="000000"/>
              </w:rPr>
            </w:pPr>
            <w:r w:rsidRPr="00C7345F">
              <w:t>1</w:t>
            </w:r>
          </w:p>
        </w:tc>
        <w:tc>
          <w:tcPr>
            <w:tcW w:w="950" w:type="dxa"/>
          </w:tcPr>
          <w:p w14:paraId="7943E541" w14:textId="77777777" w:rsidR="00384C43" w:rsidRPr="00C7345F" w:rsidRDefault="00384C43" w:rsidP="00F73F5C">
            <w:pPr>
              <w:pStyle w:val="TableText"/>
              <w:ind w:right="144"/>
              <w:rPr>
                <w:color w:val="000000"/>
              </w:rPr>
            </w:pPr>
            <w:r w:rsidRPr="00C7345F">
              <w:t>9</w:t>
            </w:r>
          </w:p>
        </w:tc>
        <w:tc>
          <w:tcPr>
            <w:tcW w:w="1512" w:type="dxa"/>
          </w:tcPr>
          <w:p w14:paraId="3CBEF290" w14:textId="77777777" w:rsidR="00384C43" w:rsidRPr="00C7345F" w:rsidRDefault="00384C43" w:rsidP="00F73F5C">
            <w:pPr>
              <w:pStyle w:val="TableText"/>
              <w:ind w:right="288"/>
              <w:rPr>
                <w:color w:val="000000"/>
              </w:rPr>
            </w:pPr>
            <w:r w:rsidRPr="00C7345F">
              <w:t>0.31</w:t>
            </w:r>
          </w:p>
        </w:tc>
      </w:tr>
      <w:tr w:rsidR="00384C43" w:rsidRPr="00C7345F" w14:paraId="2D8AF549" w14:textId="77777777" w:rsidTr="00F73F5C">
        <w:tc>
          <w:tcPr>
            <w:tcW w:w="1584" w:type="dxa"/>
          </w:tcPr>
          <w:p w14:paraId="4AC0EA60" w14:textId="77777777" w:rsidR="00384C43" w:rsidRPr="00C7345F" w:rsidRDefault="00384C43" w:rsidP="00F73F5C">
            <w:pPr>
              <w:pStyle w:val="TableText"/>
              <w:ind w:right="504"/>
            </w:pPr>
            <w:r w:rsidRPr="00C7345F">
              <w:t>253</w:t>
            </w:r>
          </w:p>
        </w:tc>
        <w:tc>
          <w:tcPr>
            <w:tcW w:w="830" w:type="dxa"/>
          </w:tcPr>
          <w:p w14:paraId="65EC41B6" w14:textId="77777777" w:rsidR="00384C43" w:rsidRPr="00C7345F" w:rsidRDefault="00384C43" w:rsidP="00F73F5C">
            <w:pPr>
              <w:pStyle w:val="TableText"/>
              <w:ind w:right="288"/>
              <w:rPr>
                <w:color w:val="000000"/>
              </w:rPr>
            </w:pPr>
            <w:r w:rsidRPr="00C7345F">
              <w:t>1</w:t>
            </w:r>
          </w:p>
        </w:tc>
        <w:tc>
          <w:tcPr>
            <w:tcW w:w="950" w:type="dxa"/>
          </w:tcPr>
          <w:p w14:paraId="33A1BEFB" w14:textId="77777777" w:rsidR="00384C43" w:rsidRPr="00C7345F" w:rsidRDefault="00384C43" w:rsidP="00F73F5C">
            <w:pPr>
              <w:pStyle w:val="TableText"/>
              <w:ind w:right="144"/>
              <w:rPr>
                <w:color w:val="000000"/>
              </w:rPr>
            </w:pPr>
            <w:r w:rsidRPr="00C7345F">
              <w:t>4</w:t>
            </w:r>
          </w:p>
        </w:tc>
        <w:tc>
          <w:tcPr>
            <w:tcW w:w="1512" w:type="dxa"/>
          </w:tcPr>
          <w:p w14:paraId="5F28712F" w14:textId="77777777" w:rsidR="00384C43" w:rsidRPr="00C7345F" w:rsidRDefault="00384C43" w:rsidP="00F73F5C">
            <w:pPr>
              <w:pStyle w:val="TableText"/>
              <w:ind w:right="288"/>
              <w:rPr>
                <w:color w:val="000000"/>
              </w:rPr>
            </w:pPr>
            <w:r w:rsidRPr="00C7345F">
              <w:t>0.14</w:t>
            </w:r>
          </w:p>
        </w:tc>
      </w:tr>
      <w:tr w:rsidR="00384C43" w:rsidRPr="00C7345F" w14:paraId="21AB856E" w14:textId="77777777" w:rsidTr="00F73F5C">
        <w:tc>
          <w:tcPr>
            <w:tcW w:w="1584" w:type="dxa"/>
          </w:tcPr>
          <w:p w14:paraId="46F0C9DC" w14:textId="77777777" w:rsidR="00384C43" w:rsidRPr="00C7345F" w:rsidRDefault="00384C43" w:rsidP="00F73F5C">
            <w:pPr>
              <w:pStyle w:val="TableText"/>
              <w:ind w:right="504"/>
            </w:pPr>
            <w:r w:rsidRPr="00C7345F">
              <w:t>254</w:t>
            </w:r>
          </w:p>
        </w:tc>
        <w:tc>
          <w:tcPr>
            <w:tcW w:w="830" w:type="dxa"/>
          </w:tcPr>
          <w:p w14:paraId="1E7CDCAF" w14:textId="77777777" w:rsidR="00384C43" w:rsidRPr="00C7345F" w:rsidRDefault="00384C43" w:rsidP="00F73F5C">
            <w:pPr>
              <w:pStyle w:val="TableText"/>
              <w:ind w:right="288"/>
              <w:rPr>
                <w:color w:val="000000"/>
              </w:rPr>
            </w:pPr>
            <w:r w:rsidRPr="00C7345F">
              <w:t>1</w:t>
            </w:r>
          </w:p>
        </w:tc>
        <w:tc>
          <w:tcPr>
            <w:tcW w:w="950" w:type="dxa"/>
          </w:tcPr>
          <w:p w14:paraId="372ADE4C" w14:textId="77777777" w:rsidR="00384C43" w:rsidRPr="00C7345F" w:rsidRDefault="00384C43" w:rsidP="00F73F5C">
            <w:pPr>
              <w:pStyle w:val="TableText"/>
              <w:ind w:right="144"/>
              <w:rPr>
                <w:color w:val="000000"/>
              </w:rPr>
            </w:pPr>
            <w:r w:rsidRPr="00C7345F">
              <w:t>5</w:t>
            </w:r>
          </w:p>
        </w:tc>
        <w:tc>
          <w:tcPr>
            <w:tcW w:w="1512" w:type="dxa"/>
          </w:tcPr>
          <w:p w14:paraId="029ED059" w14:textId="77777777" w:rsidR="00384C43" w:rsidRPr="00C7345F" w:rsidRDefault="00384C43" w:rsidP="00F73F5C">
            <w:pPr>
              <w:pStyle w:val="TableText"/>
              <w:ind w:right="288"/>
              <w:rPr>
                <w:color w:val="000000"/>
              </w:rPr>
            </w:pPr>
            <w:r w:rsidRPr="00C7345F">
              <w:t>0.17</w:t>
            </w:r>
          </w:p>
        </w:tc>
      </w:tr>
      <w:tr w:rsidR="00384C43" w:rsidRPr="00C7345F" w14:paraId="2FBC7557" w14:textId="77777777" w:rsidTr="00F73F5C">
        <w:tc>
          <w:tcPr>
            <w:tcW w:w="1584" w:type="dxa"/>
          </w:tcPr>
          <w:p w14:paraId="4C2A8F0D" w14:textId="77777777" w:rsidR="00384C43" w:rsidRPr="00C7345F" w:rsidRDefault="00384C43" w:rsidP="00F73F5C">
            <w:pPr>
              <w:pStyle w:val="TableText"/>
              <w:ind w:right="504"/>
            </w:pPr>
            <w:r w:rsidRPr="00C7345F">
              <w:t>255</w:t>
            </w:r>
          </w:p>
        </w:tc>
        <w:tc>
          <w:tcPr>
            <w:tcW w:w="830" w:type="dxa"/>
          </w:tcPr>
          <w:p w14:paraId="17BEB826" w14:textId="77777777" w:rsidR="00384C43" w:rsidRPr="00C7345F" w:rsidRDefault="00384C43" w:rsidP="00F73F5C">
            <w:pPr>
              <w:pStyle w:val="TableText"/>
              <w:ind w:right="288"/>
              <w:rPr>
                <w:color w:val="000000"/>
              </w:rPr>
            </w:pPr>
            <w:r w:rsidRPr="00C7345F">
              <w:t>1</w:t>
            </w:r>
          </w:p>
        </w:tc>
        <w:tc>
          <w:tcPr>
            <w:tcW w:w="950" w:type="dxa"/>
          </w:tcPr>
          <w:p w14:paraId="0AAB35CB" w14:textId="77777777" w:rsidR="00384C43" w:rsidRPr="00C7345F" w:rsidRDefault="00384C43" w:rsidP="00F73F5C">
            <w:pPr>
              <w:pStyle w:val="TableText"/>
              <w:ind w:right="144"/>
              <w:rPr>
                <w:color w:val="000000"/>
              </w:rPr>
            </w:pPr>
            <w:r w:rsidRPr="00C7345F">
              <w:t>6</w:t>
            </w:r>
          </w:p>
        </w:tc>
        <w:tc>
          <w:tcPr>
            <w:tcW w:w="1512" w:type="dxa"/>
          </w:tcPr>
          <w:p w14:paraId="653B51C2" w14:textId="77777777" w:rsidR="00384C43" w:rsidRPr="00C7345F" w:rsidRDefault="00384C43" w:rsidP="00F73F5C">
            <w:pPr>
              <w:pStyle w:val="TableText"/>
              <w:ind w:right="288"/>
              <w:rPr>
                <w:color w:val="000000"/>
              </w:rPr>
            </w:pPr>
            <w:r w:rsidRPr="00C7345F">
              <w:t>0.21</w:t>
            </w:r>
          </w:p>
        </w:tc>
      </w:tr>
      <w:tr w:rsidR="00384C43" w:rsidRPr="00C7345F" w14:paraId="5A0C49E4" w14:textId="77777777" w:rsidTr="00F73F5C">
        <w:tc>
          <w:tcPr>
            <w:tcW w:w="1584" w:type="dxa"/>
          </w:tcPr>
          <w:p w14:paraId="6BEE59BA" w14:textId="77777777" w:rsidR="00384C43" w:rsidRPr="00C7345F" w:rsidRDefault="00384C43" w:rsidP="00F73F5C">
            <w:pPr>
              <w:pStyle w:val="TableText"/>
              <w:ind w:right="504"/>
            </w:pPr>
            <w:r w:rsidRPr="00C7345F">
              <w:t>256</w:t>
            </w:r>
          </w:p>
        </w:tc>
        <w:tc>
          <w:tcPr>
            <w:tcW w:w="830" w:type="dxa"/>
          </w:tcPr>
          <w:p w14:paraId="31F52D95" w14:textId="77777777" w:rsidR="00384C43" w:rsidRPr="00C7345F" w:rsidRDefault="00384C43" w:rsidP="00F73F5C">
            <w:pPr>
              <w:pStyle w:val="TableText"/>
              <w:ind w:right="288"/>
              <w:rPr>
                <w:color w:val="000000"/>
              </w:rPr>
            </w:pPr>
            <w:r w:rsidRPr="00C7345F">
              <w:t>1</w:t>
            </w:r>
          </w:p>
        </w:tc>
        <w:tc>
          <w:tcPr>
            <w:tcW w:w="950" w:type="dxa"/>
          </w:tcPr>
          <w:p w14:paraId="25E26E18" w14:textId="77777777" w:rsidR="00384C43" w:rsidRPr="00C7345F" w:rsidRDefault="00384C43" w:rsidP="00F73F5C">
            <w:pPr>
              <w:pStyle w:val="TableText"/>
              <w:ind w:right="144"/>
              <w:rPr>
                <w:color w:val="000000"/>
              </w:rPr>
            </w:pPr>
            <w:r w:rsidRPr="00C7345F">
              <w:t>4</w:t>
            </w:r>
          </w:p>
        </w:tc>
        <w:tc>
          <w:tcPr>
            <w:tcW w:w="1512" w:type="dxa"/>
          </w:tcPr>
          <w:p w14:paraId="7AA654B3" w14:textId="77777777" w:rsidR="00384C43" w:rsidRPr="00C7345F" w:rsidRDefault="00384C43" w:rsidP="00F73F5C">
            <w:pPr>
              <w:pStyle w:val="TableText"/>
              <w:ind w:right="288"/>
              <w:rPr>
                <w:color w:val="000000"/>
              </w:rPr>
            </w:pPr>
            <w:r w:rsidRPr="00C7345F">
              <w:t>0.14</w:t>
            </w:r>
          </w:p>
        </w:tc>
      </w:tr>
      <w:tr w:rsidR="00384C43" w:rsidRPr="00C7345F" w14:paraId="3F785CA6" w14:textId="77777777" w:rsidTr="00F73F5C">
        <w:tc>
          <w:tcPr>
            <w:tcW w:w="1584" w:type="dxa"/>
          </w:tcPr>
          <w:p w14:paraId="247B9B34" w14:textId="77777777" w:rsidR="00384C43" w:rsidRPr="00C7345F" w:rsidRDefault="00384C43" w:rsidP="00F73F5C">
            <w:pPr>
              <w:pStyle w:val="TableText"/>
              <w:ind w:right="504"/>
            </w:pPr>
            <w:r w:rsidRPr="00C7345F">
              <w:t>257</w:t>
            </w:r>
          </w:p>
        </w:tc>
        <w:tc>
          <w:tcPr>
            <w:tcW w:w="830" w:type="dxa"/>
          </w:tcPr>
          <w:p w14:paraId="34FDD888" w14:textId="77777777" w:rsidR="00384C43" w:rsidRPr="00C7345F" w:rsidRDefault="00384C43" w:rsidP="00F73F5C">
            <w:pPr>
              <w:pStyle w:val="TableText"/>
              <w:ind w:right="288"/>
              <w:rPr>
                <w:color w:val="000000"/>
              </w:rPr>
            </w:pPr>
            <w:r w:rsidRPr="00C7345F">
              <w:t>1</w:t>
            </w:r>
          </w:p>
        </w:tc>
        <w:tc>
          <w:tcPr>
            <w:tcW w:w="950" w:type="dxa"/>
          </w:tcPr>
          <w:p w14:paraId="0968AD8E" w14:textId="77777777" w:rsidR="00384C43" w:rsidRPr="00C7345F" w:rsidRDefault="00384C43" w:rsidP="00F73F5C">
            <w:pPr>
              <w:pStyle w:val="TableText"/>
              <w:ind w:right="144"/>
              <w:rPr>
                <w:color w:val="000000"/>
              </w:rPr>
            </w:pPr>
            <w:r w:rsidRPr="00C7345F">
              <w:t>5</w:t>
            </w:r>
          </w:p>
        </w:tc>
        <w:tc>
          <w:tcPr>
            <w:tcW w:w="1512" w:type="dxa"/>
          </w:tcPr>
          <w:p w14:paraId="0FD6D364" w14:textId="77777777" w:rsidR="00384C43" w:rsidRPr="00C7345F" w:rsidRDefault="00384C43" w:rsidP="00F73F5C">
            <w:pPr>
              <w:pStyle w:val="TableText"/>
              <w:ind w:right="288"/>
              <w:rPr>
                <w:color w:val="000000"/>
              </w:rPr>
            </w:pPr>
            <w:r w:rsidRPr="00C7345F">
              <w:t>0.17</w:t>
            </w:r>
          </w:p>
        </w:tc>
      </w:tr>
      <w:tr w:rsidR="00384C43" w:rsidRPr="00C7345F" w14:paraId="5CAFFC6B" w14:textId="77777777" w:rsidTr="00F73F5C">
        <w:tc>
          <w:tcPr>
            <w:tcW w:w="1584" w:type="dxa"/>
          </w:tcPr>
          <w:p w14:paraId="0787246D" w14:textId="77777777" w:rsidR="00384C43" w:rsidRPr="00C7345F" w:rsidRDefault="00384C43" w:rsidP="00F73F5C">
            <w:pPr>
              <w:pStyle w:val="TableText"/>
              <w:ind w:right="504"/>
            </w:pPr>
            <w:r w:rsidRPr="00C7345F">
              <w:t>258</w:t>
            </w:r>
          </w:p>
        </w:tc>
        <w:tc>
          <w:tcPr>
            <w:tcW w:w="830" w:type="dxa"/>
          </w:tcPr>
          <w:p w14:paraId="668D0E16" w14:textId="77777777" w:rsidR="00384C43" w:rsidRPr="00C7345F" w:rsidRDefault="00384C43" w:rsidP="00F73F5C">
            <w:pPr>
              <w:pStyle w:val="TableText"/>
              <w:ind w:right="288"/>
              <w:rPr>
                <w:color w:val="000000"/>
              </w:rPr>
            </w:pPr>
            <w:r w:rsidRPr="00C7345F">
              <w:t>1</w:t>
            </w:r>
          </w:p>
        </w:tc>
        <w:tc>
          <w:tcPr>
            <w:tcW w:w="950" w:type="dxa"/>
          </w:tcPr>
          <w:p w14:paraId="4C624D70" w14:textId="77777777" w:rsidR="00384C43" w:rsidRPr="00C7345F" w:rsidRDefault="00384C43" w:rsidP="00F73F5C">
            <w:pPr>
              <w:pStyle w:val="TableText"/>
              <w:ind w:right="144"/>
              <w:rPr>
                <w:color w:val="000000"/>
              </w:rPr>
            </w:pPr>
            <w:r w:rsidRPr="00C7345F">
              <w:t>6</w:t>
            </w:r>
          </w:p>
        </w:tc>
        <w:tc>
          <w:tcPr>
            <w:tcW w:w="1512" w:type="dxa"/>
          </w:tcPr>
          <w:p w14:paraId="7241ADA8" w14:textId="77777777" w:rsidR="00384C43" w:rsidRPr="00C7345F" w:rsidRDefault="00384C43" w:rsidP="00F73F5C">
            <w:pPr>
              <w:pStyle w:val="TableText"/>
              <w:ind w:right="288"/>
              <w:rPr>
                <w:color w:val="000000"/>
              </w:rPr>
            </w:pPr>
            <w:r w:rsidRPr="00C7345F">
              <w:t>0.21</w:t>
            </w:r>
          </w:p>
        </w:tc>
      </w:tr>
      <w:tr w:rsidR="00384C43" w:rsidRPr="00C7345F" w14:paraId="5D5C6DC0" w14:textId="77777777" w:rsidTr="00F73F5C">
        <w:tc>
          <w:tcPr>
            <w:tcW w:w="1584" w:type="dxa"/>
          </w:tcPr>
          <w:p w14:paraId="66736E69" w14:textId="77777777" w:rsidR="00384C43" w:rsidRPr="00C7345F" w:rsidRDefault="00384C43" w:rsidP="00F73F5C">
            <w:pPr>
              <w:pStyle w:val="TableText"/>
              <w:ind w:right="504"/>
            </w:pPr>
            <w:r w:rsidRPr="00C7345F">
              <w:t>259</w:t>
            </w:r>
          </w:p>
        </w:tc>
        <w:tc>
          <w:tcPr>
            <w:tcW w:w="830" w:type="dxa"/>
          </w:tcPr>
          <w:p w14:paraId="755F8E4E" w14:textId="77777777" w:rsidR="00384C43" w:rsidRPr="00C7345F" w:rsidRDefault="00384C43" w:rsidP="00F73F5C">
            <w:pPr>
              <w:pStyle w:val="TableText"/>
              <w:ind w:right="288"/>
              <w:rPr>
                <w:color w:val="000000"/>
              </w:rPr>
            </w:pPr>
            <w:r w:rsidRPr="00C7345F">
              <w:t>1</w:t>
            </w:r>
          </w:p>
        </w:tc>
        <w:tc>
          <w:tcPr>
            <w:tcW w:w="950" w:type="dxa"/>
          </w:tcPr>
          <w:p w14:paraId="6DE33035" w14:textId="77777777" w:rsidR="00384C43" w:rsidRPr="00C7345F" w:rsidRDefault="00384C43" w:rsidP="00F73F5C">
            <w:pPr>
              <w:pStyle w:val="TableText"/>
              <w:ind w:right="144"/>
              <w:rPr>
                <w:color w:val="000000"/>
              </w:rPr>
            </w:pPr>
            <w:r w:rsidRPr="00C7345F">
              <w:t>2</w:t>
            </w:r>
          </w:p>
        </w:tc>
        <w:tc>
          <w:tcPr>
            <w:tcW w:w="1512" w:type="dxa"/>
          </w:tcPr>
          <w:p w14:paraId="3FBD546B" w14:textId="77777777" w:rsidR="00384C43" w:rsidRPr="00C7345F" w:rsidRDefault="00384C43" w:rsidP="00F73F5C">
            <w:pPr>
              <w:pStyle w:val="TableText"/>
              <w:ind w:right="288"/>
              <w:rPr>
                <w:color w:val="000000"/>
              </w:rPr>
            </w:pPr>
            <w:r w:rsidRPr="00C7345F">
              <w:t>0.07</w:t>
            </w:r>
          </w:p>
        </w:tc>
      </w:tr>
      <w:tr w:rsidR="00384C43" w:rsidRPr="00C7345F" w14:paraId="429544B4" w14:textId="77777777" w:rsidTr="00F73F5C">
        <w:tc>
          <w:tcPr>
            <w:tcW w:w="1584" w:type="dxa"/>
          </w:tcPr>
          <w:p w14:paraId="3DEB59A2" w14:textId="77777777" w:rsidR="00384C43" w:rsidRPr="00C7345F" w:rsidRDefault="00384C43" w:rsidP="00F73F5C">
            <w:pPr>
              <w:pStyle w:val="TableText"/>
              <w:ind w:right="504"/>
            </w:pPr>
            <w:r w:rsidRPr="00C7345F">
              <w:t>260</w:t>
            </w:r>
          </w:p>
        </w:tc>
        <w:tc>
          <w:tcPr>
            <w:tcW w:w="830" w:type="dxa"/>
          </w:tcPr>
          <w:p w14:paraId="08DA7180" w14:textId="77777777" w:rsidR="00384C43" w:rsidRPr="00C7345F" w:rsidRDefault="00384C43" w:rsidP="00F73F5C">
            <w:pPr>
              <w:pStyle w:val="TableText"/>
              <w:ind w:right="288"/>
              <w:rPr>
                <w:color w:val="000000"/>
              </w:rPr>
            </w:pPr>
            <w:r w:rsidRPr="00C7345F">
              <w:t>1</w:t>
            </w:r>
          </w:p>
        </w:tc>
        <w:tc>
          <w:tcPr>
            <w:tcW w:w="950" w:type="dxa"/>
          </w:tcPr>
          <w:p w14:paraId="3F40E037" w14:textId="77777777" w:rsidR="00384C43" w:rsidRPr="00C7345F" w:rsidRDefault="00384C43" w:rsidP="00F73F5C">
            <w:pPr>
              <w:pStyle w:val="TableText"/>
              <w:ind w:right="144"/>
              <w:rPr>
                <w:color w:val="000000"/>
              </w:rPr>
            </w:pPr>
            <w:r w:rsidRPr="00C7345F">
              <w:t>5</w:t>
            </w:r>
          </w:p>
        </w:tc>
        <w:tc>
          <w:tcPr>
            <w:tcW w:w="1512" w:type="dxa"/>
          </w:tcPr>
          <w:p w14:paraId="36E677F8" w14:textId="77777777" w:rsidR="00384C43" w:rsidRPr="00C7345F" w:rsidRDefault="00384C43" w:rsidP="00F73F5C">
            <w:pPr>
              <w:pStyle w:val="TableText"/>
              <w:ind w:right="288"/>
              <w:rPr>
                <w:color w:val="000000"/>
              </w:rPr>
            </w:pPr>
            <w:r w:rsidRPr="00C7345F">
              <w:t>0.17</w:t>
            </w:r>
          </w:p>
        </w:tc>
      </w:tr>
      <w:tr w:rsidR="00384C43" w:rsidRPr="00C7345F" w14:paraId="347FAFD8" w14:textId="77777777" w:rsidTr="00F73F5C">
        <w:tc>
          <w:tcPr>
            <w:tcW w:w="1584" w:type="dxa"/>
          </w:tcPr>
          <w:p w14:paraId="73797E89" w14:textId="77777777" w:rsidR="00384C43" w:rsidRPr="00C7345F" w:rsidRDefault="00384C43" w:rsidP="00F73F5C">
            <w:pPr>
              <w:pStyle w:val="TableText"/>
              <w:ind w:right="504"/>
            </w:pPr>
            <w:r w:rsidRPr="00C7345F">
              <w:t>262</w:t>
            </w:r>
          </w:p>
        </w:tc>
        <w:tc>
          <w:tcPr>
            <w:tcW w:w="830" w:type="dxa"/>
          </w:tcPr>
          <w:p w14:paraId="16F8431C" w14:textId="77777777" w:rsidR="00384C43" w:rsidRPr="00C7345F" w:rsidRDefault="00384C43" w:rsidP="00F73F5C">
            <w:pPr>
              <w:pStyle w:val="TableText"/>
              <w:ind w:right="288"/>
              <w:rPr>
                <w:color w:val="000000"/>
              </w:rPr>
            </w:pPr>
            <w:r w:rsidRPr="00C7345F">
              <w:t>1</w:t>
            </w:r>
          </w:p>
        </w:tc>
        <w:tc>
          <w:tcPr>
            <w:tcW w:w="950" w:type="dxa"/>
          </w:tcPr>
          <w:p w14:paraId="4D334E08" w14:textId="77777777" w:rsidR="00384C43" w:rsidRPr="00C7345F" w:rsidRDefault="00384C43" w:rsidP="00F73F5C">
            <w:pPr>
              <w:pStyle w:val="TableText"/>
              <w:ind w:right="144"/>
              <w:rPr>
                <w:color w:val="000000"/>
              </w:rPr>
            </w:pPr>
            <w:r w:rsidRPr="00C7345F">
              <w:t>9</w:t>
            </w:r>
          </w:p>
        </w:tc>
        <w:tc>
          <w:tcPr>
            <w:tcW w:w="1512" w:type="dxa"/>
          </w:tcPr>
          <w:p w14:paraId="44455FF9" w14:textId="77777777" w:rsidR="00384C43" w:rsidRPr="00C7345F" w:rsidRDefault="00384C43" w:rsidP="00F73F5C">
            <w:pPr>
              <w:pStyle w:val="TableText"/>
              <w:ind w:right="288"/>
              <w:rPr>
                <w:color w:val="000000"/>
              </w:rPr>
            </w:pPr>
            <w:r w:rsidRPr="00C7345F">
              <w:t>0.31</w:t>
            </w:r>
          </w:p>
        </w:tc>
      </w:tr>
      <w:tr w:rsidR="00384C43" w:rsidRPr="00C7345F" w14:paraId="6E101741" w14:textId="77777777" w:rsidTr="00F73F5C">
        <w:tc>
          <w:tcPr>
            <w:tcW w:w="1584" w:type="dxa"/>
          </w:tcPr>
          <w:p w14:paraId="2189C9E3" w14:textId="77777777" w:rsidR="00384C43" w:rsidRPr="00C7345F" w:rsidRDefault="00384C43" w:rsidP="00F73F5C">
            <w:pPr>
              <w:pStyle w:val="TableText"/>
              <w:ind w:right="504"/>
            </w:pPr>
            <w:r w:rsidRPr="00C7345F">
              <w:t>263</w:t>
            </w:r>
          </w:p>
        </w:tc>
        <w:tc>
          <w:tcPr>
            <w:tcW w:w="830" w:type="dxa"/>
          </w:tcPr>
          <w:p w14:paraId="3E12C9D4" w14:textId="77777777" w:rsidR="00384C43" w:rsidRPr="00C7345F" w:rsidRDefault="00384C43" w:rsidP="00F73F5C">
            <w:pPr>
              <w:pStyle w:val="TableText"/>
              <w:ind w:right="288"/>
              <w:rPr>
                <w:color w:val="000000"/>
              </w:rPr>
            </w:pPr>
            <w:r w:rsidRPr="00C7345F">
              <w:t>1</w:t>
            </w:r>
          </w:p>
        </w:tc>
        <w:tc>
          <w:tcPr>
            <w:tcW w:w="950" w:type="dxa"/>
          </w:tcPr>
          <w:p w14:paraId="71D5A4FA" w14:textId="77777777" w:rsidR="00384C43" w:rsidRPr="00C7345F" w:rsidRDefault="00384C43" w:rsidP="00F73F5C">
            <w:pPr>
              <w:pStyle w:val="TableText"/>
              <w:ind w:right="144"/>
              <w:rPr>
                <w:color w:val="000000"/>
              </w:rPr>
            </w:pPr>
            <w:r w:rsidRPr="00C7345F">
              <w:t>3</w:t>
            </w:r>
          </w:p>
        </w:tc>
        <w:tc>
          <w:tcPr>
            <w:tcW w:w="1512" w:type="dxa"/>
          </w:tcPr>
          <w:p w14:paraId="2C26F84B" w14:textId="77777777" w:rsidR="00384C43" w:rsidRPr="00C7345F" w:rsidRDefault="00384C43" w:rsidP="00F73F5C">
            <w:pPr>
              <w:pStyle w:val="TableText"/>
              <w:ind w:right="288"/>
              <w:rPr>
                <w:color w:val="000000"/>
              </w:rPr>
            </w:pPr>
            <w:r w:rsidRPr="00C7345F">
              <w:t>0.10</w:t>
            </w:r>
          </w:p>
        </w:tc>
      </w:tr>
      <w:tr w:rsidR="00384C43" w:rsidRPr="00C7345F" w14:paraId="3B1F0204" w14:textId="77777777" w:rsidTr="00F73F5C">
        <w:tc>
          <w:tcPr>
            <w:tcW w:w="1584" w:type="dxa"/>
          </w:tcPr>
          <w:p w14:paraId="7A5919C9" w14:textId="77777777" w:rsidR="00384C43" w:rsidRPr="00C7345F" w:rsidRDefault="00384C43" w:rsidP="00F73F5C">
            <w:pPr>
              <w:pStyle w:val="TableText"/>
              <w:ind w:right="504"/>
            </w:pPr>
            <w:r w:rsidRPr="00C7345F">
              <w:t>264</w:t>
            </w:r>
          </w:p>
        </w:tc>
        <w:tc>
          <w:tcPr>
            <w:tcW w:w="830" w:type="dxa"/>
          </w:tcPr>
          <w:p w14:paraId="473F39EB" w14:textId="77777777" w:rsidR="00384C43" w:rsidRPr="00C7345F" w:rsidRDefault="00384C43" w:rsidP="00F73F5C">
            <w:pPr>
              <w:pStyle w:val="TableText"/>
              <w:ind w:right="288"/>
              <w:rPr>
                <w:color w:val="000000"/>
              </w:rPr>
            </w:pPr>
            <w:r w:rsidRPr="00C7345F">
              <w:t>1</w:t>
            </w:r>
          </w:p>
        </w:tc>
        <w:tc>
          <w:tcPr>
            <w:tcW w:w="950" w:type="dxa"/>
          </w:tcPr>
          <w:p w14:paraId="5F9DB6A0" w14:textId="77777777" w:rsidR="00384C43" w:rsidRPr="00C7345F" w:rsidRDefault="00384C43" w:rsidP="00F73F5C">
            <w:pPr>
              <w:pStyle w:val="TableText"/>
              <w:ind w:right="144"/>
              <w:rPr>
                <w:color w:val="000000"/>
              </w:rPr>
            </w:pPr>
            <w:r w:rsidRPr="00C7345F">
              <w:t>10</w:t>
            </w:r>
          </w:p>
        </w:tc>
        <w:tc>
          <w:tcPr>
            <w:tcW w:w="1512" w:type="dxa"/>
          </w:tcPr>
          <w:p w14:paraId="4073F230" w14:textId="77777777" w:rsidR="00384C43" w:rsidRPr="00C7345F" w:rsidRDefault="00384C43" w:rsidP="00F73F5C">
            <w:pPr>
              <w:pStyle w:val="TableText"/>
              <w:ind w:right="288"/>
              <w:rPr>
                <w:color w:val="000000"/>
              </w:rPr>
            </w:pPr>
            <w:r w:rsidRPr="00C7345F">
              <w:t>0.35</w:t>
            </w:r>
          </w:p>
        </w:tc>
      </w:tr>
      <w:tr w:rsidR="00384C43" w:rsidRPr="00C7345F" w14:paraId="264F99D5" w14:textId="77777777" w:rsidTr="00F73F5C">
        <w:tc>
          <w:tcPr>
            <w:tcW w:w="1584" w:type="dxa"/>
          </w:tcPr>
          <w:p w14:paraId="2F9D207B" w14:textId="77777777" w:rsidR="00384C43" w:rsidRPr="00C7345F" w:rsidRDefault="00384C43" w:rsidP="00F73F5C">
            <w:pPr>
              <w:pStyle w:val="TableText"/>
              <w:ind w:right="504"/>
            </w:pPr>
            <w:r w:rsidRPr="00C7345F">
              <w:t>265</w:t>
            </w:r>
          </w:p>
        </w:tc>
        <w:tc>
          <w:tcPr>
            <w:tcW w:w="830" w:type="dxa"/>
          </w:tcPr>
          <w:p w14:paraId="39F3DE09" w14:textId="77777777" w:rsidR="00384C43" w:rsidRPr="00C7345F" w:rsidRDefault="00384C43" w:rsidP="00F73F5C">
            <w:pPr>
              <w:pStyle w:val="TableText"/>
              <w:ind w:right="288"/>
              <w:rPr>
                <w:color w:val="000000"/>
              </w:rPr>
            </w:pPr>
            <w:r w:rsidRPr="00C7345F">
              <w:t>1</w:t>
            </w:r>
          </w:p>
        </w:tc>
        <w:tc>
          <w:tcPr>
            <w:tcW w:w="950" w:type="dxa"/>
          </w:tcPr>
          <w:p w14:paraId="5B99C075" w14:textId="77777777" w:rsidR="00384C43" w:rsidRPr="00C7345F" w:rsidRDefault="00384C43" w:rsidP="00F73F5C">
            <w:pPr>
              <w:pStyle w:val="TableText"/>
              <w:ind w:right="144"/>
              <w:rPr>
                <w:color w:val="000000"/>
              </w:rPr>
            </w:pPr>
            <w:r w:rsidRPr="00C7345F">
              <w:t>1</w:t>
            </w:r>
          </w:p>
        </w:tc>
        <w:tc>
          <w:tcPr>
            <w:tcW w:w="1512" w:type="dxa"/>
          </w:tcPr>
          <w:p w14:paraId="34792365" w14:textId="77777777" w:rsidR="00384C43" w:rsidRPr="00C7345F" w:rsidRDefault="00384C43" w:rsidP="00F73F5C">
            <w:pPr>
              <w:pStyle w:val="TableText"/>
              <w:ind w:right="288"/>
              <w:rPr>
                <w:color w:val="000000"/>
              </w:rPr>
            </w:pPr>
            <w:r w:rsidRPr="00C7345F">
              <w:t>0.03</w:t>
            </w:r>
          </w:p>
        </w:tc>
      </w:tr>
      <w:tr w:rsidR="00384C43" w:rsidRPr="00C7345F" w14:paraId="6A696500" w14:textId="77777777" w:rsidTr="00F73F5C">
        <w:tc>
          <w:tcPr>
            <w:tcW w:w="1584" w:type="dxa"/>
          </w:tcPr>
          <w:p w14:paraId="56CD4670" w14:textId="77777777" w:rsidR="00384C43" w:rsidRPr="00C7345F" w:rsidRDefault="00384C43" w:rsidP="00F73F5C">
            <w:pPr>
              <w:pStyle w:val="TableText"/>
              <w:ind w:right="504"/>
            </w:pPr>
            <w:r w:rsidRPr="00C7345F">
              <w:t>266</w:t>
            </w:r>
          </w:p>
        </w:tc>
        <w:tc>
          <w:tcPr>
            <w:tcW w:w="830" w:type="dxa"/>
          </w:tcPr>
          <w:p w14:paraId="1C140A29" w14:textId="77777777" w:rsidR="00384C43" w:rsidRPr="00C7345F" w:rsidRDefault="00384C43" w:rsidP="00F73F5C">
            <w:pPr>
              <w:pStyle w:val="TableText"/>
              <w:ind w:right="288"/>
              <w:rPr>
                <w:color w:val="000000"/>
              </w:rPr>
            </w:pPr>
            <w:r w:rsidRPr="00C7345F">
              <w:t>1</w:t>
            </w:r>
          </w:p>
        </w:tc>
        <w:tc>
          <w:tcPr>
            <w:tcW w:w="950" w:type="dxa"/>
          </w:tcPr>
          <w:p w14:paraId="47D687B5" w14:textId="77777777" w:rsidR="00384C43" w:rsidRPr="00C7345F" w:rsidRDefault="00384C43" w:rsidP="00F73F5C">
            <w:pPr>
              <w:pStyle w:val="TableText"/>
              <w:ind w:right="144"/>
              <w:rPr>
                <w:color w:val="000000"/>
              </w:rPr>
            </w:pPr>
            <w:r w:rsidRPr="00C7345F">
              <w:t>3</w:t>
            </w:r>
          </w:p>
        </w:tc>
        <w:tc>
          <w:tcPr>
            <w:tcW w:w="1512" w:type="dxa"/>
          </w:tcPr>
          <w:p w14:paraId="0C21092B" w14:textId="77777777" w:rsidR="00384C43" w:rsidRPr="00C7345F" w:rsidRDefault="00384C43" w:rsidP="00F73F5C">
            <w:pPr>
              <w:pStyle w:val="TableText"/>
              <w:ind w:right="288"/>
              <w:rPr>
                <w:color w:val="000000"/>
              </w:rPr>
            </w:pPr>
            <w:r w:rsidRPr="00C7345F">
              <w:t>0.10</w:t>
            </w:r>
          </w:p>
        </w:tc>
      </w:tr>
      <w:tr w:rsidR="00384C43" w:rsidRPr="00C7345F" w14:paraId="05B1C484" w14:textId="77777777" w:rsidTr="00F73F5C">
        <w:tc>
          <w:tcPr>
            <w:tcW w:w="1584" w:type="dxa"/>
          </w:tcPr>
          <w:p w14:paraId="68549B8C" w14:textId="77777777" w:rsidR="00384C43" w:rsidRPr="00C7345F" w:rsidRDefault="00384C43" w:rsidP="00F73F5C">
            <w:pPr>
              <w:pStyle w:val="TableText"/>
              <w:ind w:right="504"/>
            </w:pPr>
            <w:r w:rsidRPr="00C7345F">
              <w:t>267</w:t>
            </w:r>
          </w:p>
        </w:tc>
        <w:tc>
          <w:tcPr>
            <w:tcW w:w="830" w:type="dxa"/>
          </w:tcPr>
          <w:p w14:paraId="10E02EF1" w14:textId="77777777" w:rsidR="00384C43" w:rsidRPr="00C7345F" w:rsidRDefault="00384C43" w:rsidP="00F73F5C">
            <w:pPr>
              <w:pStyle w:val="TableText"/>
              <w:ind w:right="288"/>
              <w:rPr>
                <w:color w:val="000000"/>
              </w:rPr>
            </w:pPr>
            <w:r w:rsidRPr="00C7345F">
              <w:t>1</w:t>
            </w:r>
          </w:p>
        </w:tc>
        <w:tc>
          <w:tcPr>
            <w:tcW w:w="950" w:type="dxa"/>
          </w:tcPr>
          <w:p w14:paraId="0375884E" w14:textId="77777777" w:rsidR="00384C43" w:rsidRPr="00C7345F" w:rsidRDefault="00384C43" w:rsidP="00F73F5C">
            <w:pPr>
              <w:pStyle w:val="TableText"/>
              <w:ind w:right="144"/>
              <w:rPr>
                <w:color w:val="000000"/>
              </w:rPr>
            </w:pPr>
            <w:r w:rsidRPr="00C7345F">
              <w:t>4</w:t>
            </w:r>
          </w:p>
        </w:tc>
        <w:tc>
          <w:tcPr>
            <w:tcW w:w="1512" w:type="dxa"/>
          </w:tcPr>
          <w:p w14:paraId="4EFAC704" w14:textId="77777777" w:rsidR="00384C43" w:rsidRPr="00C7345F" w:rsidRDefault="00384C43" w:rsidP="00F73F5C">
            <w:pPr>
              <w:pStyle w:val="TableText"/>
              <w:ind w:right="288"/>
              <w:rPr>
                <w:color w:val="000000"/>
              </w:rPr>
            </w:pPr>
            <w:r w:rsidRPr="00C7345F">
              <w:t>0.14</w:t>
            </w:r>
          </w:p>
        </w:tc>
      </w:tr>
      <w:tr w:rsidR="00384C43" w:rsidRPr="00C7345F" w14:paraId="05C9E5AD" w14:textId="77777777" w:rsidTr="00F73F5C">
        <w:tc>
          <w:tcPr>
            <w:tcW w:w="1584" w:type="dxa"/>
          </w:tcPr>
          <w:p w14:paraId="0FCCAA30" w14:textId="77777777" w:rsidR="00384C43" w:rsidRPr="00C7345F" w:rsidRDefault="00384C43" w:rsidP="00F73F5C">
            <w:pPr>
              <w:pStyle w:val="TableText"/>
              <w:ind w:right="504"/>
            </w:pPr>
            <w:r w:rsidRPr="00C7345F">
              <w:t>268</w:t>
            </w:r>
          </w:p>
        </w:tc>
        <w:tc>
          <w:tcPr>
            <w:tcW w:w="830" w:type="dxa"/>
          </w:tcPr>
          <w:p w14:paraId="39A9A9B0" w14:textId="77777777" w:rsidR="00384C43" w:rsidRPr="00C7345F" w:rsidRDefault="00384C43" w:rsidP="00F73F5C">
            <w:pPr>
              <w:pStyle w:val="TableText"/>
              <w:ind w:right="288"/>
              <w:rPr>
                <w:color w:val="000000"/>
              </w:rPr>
            </w:pPr>
            <w:r w:rsidRPr="00C7345F">
              <w:t>1</w:t>
            </w:r>
          </w:p>
        </w:tc>
        <w:tc>
          <w:tcPr>
            <w:tcW w:w="950" w:type="dxa"/>
          </w:tcPr>
          <w:p w14:paraId="3CDF8BE5" w14:textId="77777777" w:rsidR="00384C43" w:rsidRPr="00C7345F" w:rsidRDefault="00384C43" w:rsidP="00F73F5C">
            <w:pPr>
              <w:pStyle w:val="TableText"/>
              <w:ind w:right="144"/>
              <w:rPr>
                <w:color w:val="000000"/>
              </w:rPr>
            </w:pPr>
            <w:r w:rsidRPr="00C7345F">
              <w:t>6</w:t>
            </w:r>
          </w:p>
        </w:tc>
        <w:tc>
          <w:tcPr>
            <w:tcW w:w="1512" w:type="dxa"/>
          </w:tcPr>
          <w:p w14:paraId="6706AA8E" w14:textId="77777777" w:rsidR="00384C43" w:rsidRPr="00C7345F" w:rsidRDefault="00384C43" w:rsidP="00F73F5C">
            <w:pPr>
              <w:pStyle w:val="TableText"/>
              <w:ind w:right="288"/>
              <w:rPr>
                <w:color w:val="000000"/>
              </w:rPr>
            </w:pPr>
            <w:r w:rsidRPr="00C7345F">
              <w:t>0.21</w:t>
            </w:r>
          </w:p>
        </w:tc>
      </w:tr>
      <w:tr w:rsidR="00384C43" w:rsidRPr="00C7345F" w14:paraId="3959641C" w14:textId="77777777" w:rsidTr="00F73F5C">
        <w:tc>
          <w:tcPr>
            <w:tcW w:w="1584" w:type="dxa"/>
          </w:tcPr>
          <w:p w14:paraId="2D7CDA64" w14:textId="77777777" w:rsidR="00384C43" w:rsidRPr="00C7345F" w:rsidRDefault="00384C43" w:rsidP="00F73F5C">
            <w:pPr>
              <w:pStyle w:val="TableText"/>
              <w:ind w:right="504"/>
            </w:pPr>
            <w:r w:rsidRPr="00C7345F">
              <w:t>270</w:t>
            </w:r>
          </w:p>
        </w:tc>
        <w:tc>
          <w:tcPr>
            <w:tcW w:w="830" w:type="dxa"/>
          </w:tcPr>
          <w:p w14:paraId="29D2FF2D" w14:textId="77777777" w:rsidR="00384C43" w:rsidRPr="00C7345F" w:rsidRDefault="00384C43" w:rsidP="00F73F5C">
            <w:pPr>
              <w:pStyle w:val="TableText"/>
              <w:ind w:right="288"/>
              <w:rPr>
                <w:color w:val="000000"/>
              </w:rPr>
            </w:pPr>
            <w:r w:rsidRPr="00C7345F">
              <w:t>1</w:t>
            </w:r>
          </w:p>
        </w:tc>
        <w:tc>
          <w:tcPr>
            <w:tcW w:w="950" w:type="dxa"/>
          </w:tcPr>
          <w:p w14:paraId="1E943AD0" w14:textId="77777777" w:rsidR="00384C43" w:rsidRPr="00C7345F" w:rsidRDefault="00384C43" w:rsidP="00F73F5C">
            <w:pPr>
              <w:pStyle w:val="TableText"/>
              <w:ind w:right="144"/>
              <w:rPr>
                <w:color w:val="000000"/>
              </w:rPr>
            </w:pPr>
            <w:r w:rsidRPr="00C7345F">
              <w:t>9</w:t>
            </w:r>
          </w:p>
        </w:tc>
        <w:tc>
          <w:tcPr>
            <w:tcW w:w="1512" w:type="dxa"/>
          </w:tcPr>
          <w:p w14:paraId="37A112C2" w14:textId="77777777" w:rsidR="00384C43" w:rsidRPr="00C7345F" w:rsidRDefault="00384C43" w:rsidP="00F73F5C">
            <w:pPr>
              <w:pStyle w:val="TableText"/>
              <w:ind w:right="288"/>
              <w:rPr>
                <w:color w:val="000000"/>
              </w:rPr>
            </w:pPr>
            <w:r w:rsidRPr="00C7345F">
              <w:t>0.31</w:t>
            </w:r>
          </w:p>
        </w:tc>
      </w:tr>
      <w:tr w:rsidR="00384C43" w:rsidRPr="00C7345F" w14:paraId="6B0E77BA" w14:textId="77777777" w:rsidTr="00F73F5C">
        <w:tc>
          <w:tcPr>
            <w:tcW w:w="1584" w:type="dxa"/>
          </w:tcPr>
          <w:p w14:paraId="35625286" w14:textId="77777777" w:rsidR="00384C43" w:rsidRPr="00C7345F" w:rsidRDefault="00384C43" w:rsidP="00F73F5C">
            <w:pPr>
              <w:pStyle w:val="TableText"/>
              <w:ind w:right="504"/>
            </w:pPr>
            <w:r w:rsidRPr="00C7345F">
              <w:t>272</w:t>
            </w:r>
          </w:p>
        </w:tc>
        <w:tc>
          <w:tcPr>
            <w:tcW w:w="830" w:type="dxa"/>
          </w:tcPr>
          <w:p w14:paraId="1804BC0B" w14:textId="77777777" w:rsidR="00384C43" w:rsidRPr="00C7345F" w:rsidRDefault="00384C43" w:rsidP="00F73F5C">
            <w:pPr>
              <w:pStyle w:val="TableText"/>
              <w:ind w:right="288"/>
              <w:rPr>
                <w:color w:val="000000"/>
              </w:rPr>
            </w:pPr>
            <w:r w:rsidRPr="00C7345F">
              <w:t>1</w:t>
            </w:r>
          </w:p>
        </w:tc>
        <w:tc>
          <w:tcPr>
            <w:tcW w:w="950" w:type="dxa"/>
          </w:tcPr>
          <w:p w14:paraId="08AEB1EA" w14:textId="77777777" w:rsidR="00384C43" w:rsidRPr="00C7345F" w:rsidRDefault="00384C43" w:rsidP="00F73F5C">
            <w:pPr>
              <w:pStyle w:val="TableText"/>
              <w:ind w:right="144"/>
              <w:rPr>
                <w:color w:val="000000"/>
              </w:rPr>
            </w:pPr>
            <w:r w:rsidRPr="00C7345F">
              <w:t>5</w:t>
            </w:r>
          </w:p>
        </w:tc>
        <w:tc>
          <w:tcPr>
            <w:tcW w:w="1512" w:type="dxa"/>
          </w:tcPr>
          <w:p w14:paraId="30EC0F29" w14:textId="77777777" w:rsidR="00384C43" w:rsidRPr="00C7345F" w:rsidRDefault="00384C43" w:rsidP="00F73F5C">
            <w:pPr>
              <w:pStyle w:val="TableText"/>
              <w:ind w:right="288"/>
              <w:rPr>
                <w:color w:val="000000"/>
              </w:rPr>
            </w:pPr>
            <w:r w:rsidRPr="00C7345F">
              <w:t>0.17</w:t>
            </w:r>
          </w:p>
        </w:tc>
      </w:tr>
      <w:tr w:rsidR="00384C43" w:rsidRPr="00C7345F" w14:paraId="4596D8F9" w14:textId="77777777" w:rsidTr="00F73F5C">
        <w:tc>
          <w:tcPr>
            <w:tcW w:w="1584" w:type="dxa"/>
          </w:tcPr>
          <w:p w14:paraId="251400A0" w14:textId="77777777" w:rsidR="00384C43" w:rsidRPr="00C7345F" w:rsidRDefault="00384C43" w:rsidP="00F73F5C">
            <w:pPr>
              <w:pStyle w:val="TableText"/>
              <w:ind w:right="504"/>
            </w:pPr>
            <w:r w:rsidRPr="00C7345F">
              <w:t>273</w:t>
            </w:r>
          </w:p>
        </w:tc>
        <w:tc>
          <w:tcPr>
            <w:tcW w:w="830" w:type="dxa"/>
          </w:tcPr>
          <w:p w14:paraId="0B68BCE4" w14:textId="77777777" w:rsidR="00384C43" w:rsidRPr="00C7345F" w:rsidRDefault="00384C43" w:rsidP="00F73F5C">
            <w:pPr>
              <w:pStyle w:val="TableText"/>
              <w:ind w:right="288"/>
              <w:rPr>
                <w:color w:val="000000"/>
              </w:rPr>
            </w:pPr>
            <w:r w:rsidRPr="00C7345F">
              <w:t>1</w:t>
            </w:r>
          </w:p>
        </w:tc>
        <w:tc>
          <w:tcPr>
            <w:tcW w:w="950" w:type="dxa"/>
          </w:tcPr>
          <w:p w14:paraId="4C23243C" w14:textId="77777777" w:rsidR="00384C43" w:rsidRPr="00C7345F" w:rsidRDefault="00384C43" w:rsidP="00F73F5C">
            <w:pPr>
              <w:pStyle w:val="TableText"/>
              <w:ind w:right="144"/>
              <w:rPr>
                <w:color w:val="000000"/>
              </w:rPr>
            </w:pPr>
            <w:r w:rsidRPr="00C7345F">
              <w:t>9</w:t>
            </w:r>
          </w:p>
        </w:tc>
        <w:tc>
          <w:tcPr>
            <w:tcW w:w="1512" w:type="dxa"/>
          </w:tcPr>
          <w:p w14:paraId="7B31EE7B" w14:textId="77777777" w:rsidR="00384C43" w:rsidRPr="00C7345F" w:rsidRDefault="00384C43" w:rsidP="00F73F5C">
            <w:pPr>
              <w:pStyle w:val="TableText"/>
              <w:ind w:right="288"/>
              <w:rPr>
                <w:color w:val="000000"/>
              </w:rPr>
            </w:pPr>
            <w:r w:rsidRPr="00C7345F">
              <w:t>0.31</w:t>
            </w:r>
          </w:p>
        </w:tc>
      </w:tr>
      <w:tr w:rsidR="00384C43" w:rsidRPr="00C7345F" w14:paraId="57EB0108" w14:textId="77777777" w:rsidTr="00F73F5C">
        <w:tc>
          <w:tcPr>
            <w:tcW w:w="1584" w:type="dxa"/>
          </w:tcPr>
          <w:p w14:paraId="470E9EB3" w14:textId="77777777" w:rsidR="00384C43" w:rsidRPr="00C7345F" w:rsidRDefault="00384C43" w:rsidP="00F73F5C">
            <w:pPr>
              <w:pStyle w:val="TableText"/>
              <w:ind w:right="504"/>
            </w:pPr>
            <w:r w:rsidRPr="00C7345F">
              <w:t>274</w:t>
            </w:r>
          </w:p>
        </w:tc>
        <w:tc>
          <w:tcPr>
            <w:tcW w:w="830" w:type="dxa"/>
          </w:tcPr>
          <w:p w14:paraId="16EB157E" w14:textId="77777777" w:rsidR="00384C43" w:rsidRPr="00C7345F" w:rsidRDefault="00384C43" w:rsidP="00F73F5C">
            <w:pPr>
              <w:pStyle w:val="TableText"/>
              <w:ind w:right="288"/>
              <w:rPr>
                <w:color w:val="000000"/>
              </w:rPr>
            </w:pPr>
            <w:r w:rsidRPr="00C7345F">
              <w:t>1</w:t>
            </w:r>
          </w:p>
        </w:tc>
        <w:tc>
          <w:tcPr>
            <w:tcW w:w="950" w:type="dxa"/>
          </w:tcPr>
          <w:p w14:paraId="53A43BCB" w14:textId="77777777" w:rsidR="00384C43" w:rsidRPr="00C7345F" w:rsidRDefault="00384C43" w:rsidP="00F73F5C">
            <w:pPr>
              <w:pStyle w:val="TableText"/>
              <w:ind w:right="144"/>
              <w:rPr>
                <w:color w:val="000000"/>
              </w:rPr>
            </w:pPr>
            <w:r w:rsidRPr="00C7345F">
              <w:t>2</w:t>
            </w:r>
          </w:p>
        </w:tc>
        <w:tc>
          <w:tcPr>
            <w:tcW w:w="1512" w:type="dxa"/>
          </w:tcPr>
          <w:p w14:paraId="5E96BD5A" w14:textId="77777777" w:rsidR="00384C43" w:rsidRPr="00C7345F" w:rsidRDefault="00384C43" w:rsidP="00F73F5C">
            <w:pPr>
              <w:pStyle w:val="TableText"/>
              <w:ind w:right="288"/>
              <w:rPr>
                <w:color w:val="000000"/>
              </w:rPr>
            </w:pPr>
            <w:r w:rsidRPr="00C7345F">
              <w:t>0.07</w:t>
            </w:r>
          </w:p>
        </w:tc>
      </w:tr>
      <w:tr w:rsidR="00384C43" w:rsidRPr="00C7345F" w14:paraId="63F4C6DB" w14:textId="77777777" w:rsidTr="00F73F5C">
        <w:tc>
          <w:tcPr>
            <w:tcW w:w="1584" w:type="dxa"/>
          </w:tcPr>
          <w:p w14:paraId="6D9379DA" w14:textId="77777777" w:rsidR="00384C43" w:rsidRPr="00C7345F" w:rsidRDefault="00384C43" w:rsidP="00F73F5C">
            <w:pPr>
              <w:pStyle w:val="TableText"/>
              <w:ind w:right="504"/>
            </w:pPr>
            <w:r w:rsidRPr="00C7345F">
              <w:t>275</w:t>
            </w:r>
          </w:p>
        </w:tc>
        <w:tc>
          <w:tcPr>
            <w:tcW w:w="830" w:type="dxa"/>
          </w:tcPr>
          <w:p w14:paraId="4DB69A41" w14:textId="77777777" w:rsidR="00384C43" w:rsidRPr="00C7345F" w:rsidRDefault="00384C43" w:rsidP="00F73F5C">
            <w:pPr>
              <w:pStyle w:val="TableText"/>
              <w:ind w:right="288"/>
              <w:rPr>
                <w:color w:val="000000"/>
              </w:rPr>
            </w:pPr>
            <w:r w:rsidRPr="00C7345F">
              <w:t>1</w:t>
            </w:r>
          </w:p>
        </w:tc>
        <w:tc>
          <w:tcPr>
            <w:tcW w:w="950" w:type="dxa"/>
          </w:tcPr>
          <w:p w14:paraId="71488567" w14:textId="77777777" w:rsidR="00384C43" w:rsidRPr="00C7345F" w:rsidRDefault="00384C43" w:rsidP="00F73F5C">
            <w:pPr>
              <w:pStyle w:val="TableText"/>
              <w:ind w:right="144"/>
              <w:rPr>
                <w:color w:val="000000"/>
              </w:rPr>
            </w:pPr>
            <w:r w:rsidRPr="00C7345F">
              <w:t>9</w:t>
            </w:r>
          </w:p>
        </w:tc>
        <w:tc>
          <w:tcPr>
            <w:tcW w:w="1512" w:type="dxa"/>
          </w:tcPr>
          <w:p w14:paraId="0632BFCD" w14:textId="77777777" w:rsidR="00384C43" w:rsidRPr="00C7345F" w:rsidRDefault="00384C43" w:rsidP="00F73F5C">
            <w:pPr>
              <w:pStyle w:val="TableText"/>
              <w:ind w:right="288"/>
              <w:rPr>
                <w:color w:val="000000"/>
              </w:rPr>
            </w:pPr>
            <w:r w:rsidRPr="00C7345F">
              <w:t>0.31</w:t>
            </w:r>
          </w:p>
        </w:tc>
      </w:tr>
    </w:tbl>
    <w:p w14:paraId="407D9FEB" w14:textId="77777777" w:rsidR="00384C43" w:rsidRPr="00C7345F" w:rsidRDefault="00384C43">
      <w:r w:rsidRPr="00C7345F">
        <w:lastRenderedPageBreak/>
        <w:fldChar w:fldCharType="begin"/>
      </w:r>
      <w:r w:rsidRPr="00C7345F">
        <w:instrText xml:space="preserve"> REF _Ref66086998 \h </w:instrText>
      </w:r>
      <w:r w:rsidRPr="00C7345F">
        <w:fldChar w:fldCharType="separate"/>
      </w:r>
      <w:r w:rsidRPr="00C7345F">
        <w:t>Table 4.C.4</w:t>
      </w:r>
      <w:r w:rsidRPr="00C7345F">
        <w:fldChar w:fldCharType="end"/>
      </w:r>
      <w:r w:rsidRPr="00C7345F">
        <w:t xml:space="preserve"> </w:t>
      </w:r>
      <w:r w:rsidRPr="00C7345F">
        <w:rPr>
          <w:i/>
        </w:rPr>
        <w:t>(continuation two)</w:t>
      </w:r>
    </w:p>
    <w:tbl>
      <w:tblPr>
        <w:tblStyle w:val="TRs"/>
        <w:tblW w:w="0" w:type="auto"/>
        <w:tblLayout w:type="fixed"/>
        <w:tblLook w:val="04A0" w:firstRow="1" w:lastRow="0" w:firstColumn="1" w:lastColumn="0" w:noHBand="0" w:noVBand="1"/>
        <w:tblDescription w:val="Scale Score and Performance Level Distribution of Overall Scores for Grade Three, continuation two"/>
      </w:tblPr>
      <w:tblGrid>
        <w:gridCol w:w="1584"/>
        <w:gridCol w:w="830"/>
        <w:gridCol w:w="950"/>
        <w:gridCol w:w="1512"/>
      </w:tblGrid>
      <w:tr w:rsidR="00384C43" w:rsidRPr="00C7345F" w14:paraId="125E9D4C"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2E6CC47A" w14:textId="77777777" w:rsidR="00384C43" w:rsidRPr="00C7345F" w:rsidRDefault="00384C43" w:rsidP="00F73F5C">
            <w:pPr>
              <w:pStyle w:val="TableHead"/>
              <w:rPr>
                <w:noProof w:val="0"/>
              </w:rPr>
            </w:pPr>
            <w:r w:rsidRPr="00C7345F">
              <w:rPr>
                <w:noProof w:val="0"/>
              </w:rPr>
              <w:t>Scale Score</w:t>
            </w:r>
          </w:p>
        </w:tc>
        <w:tc>
          <w:tcPr>
            <w:tcW w:w="830" w:type="dxa"/>
            <w:hideMark/>
          </w:tcPr>
          <w:p w14:paraId="1DBA4873" w14:textId="77777777" w:rsidR="00384C43" w:rsidRPr="00C7345F" w:rsidRDefault="00384C43" w:rsidP="00F73F5C">
            <w:pPr>
              <w:pStyle w:val="TableHead"/>
              <w:rPr>
                <w:noProof w:val="0"/>
              </w:rPr>
            </w:pPr>
            <w:r w:rsidRPr="00C7345F">
              <w:rPr>
                <w:noProof w:val="0"/>
              </w:rPr>
              <w:t>Level</w:t>
            </w:r>
          </w:p>
        </w:tc>
        <w:tc>
          <w:tcPr>
            <w:tcW w:w="950" w:type="dxa"/>
            <w:hideMark/>
          </w:tcPr>
          <w:p w14:paraId="0E7A2C3D" w14:textId="77777777" w:rsidR="00384C43" w:rsidRPr="00C7345F" w:rsidRDefault="00384C43" w:rsidP="00F73F5C">
            <w:pPr>
              <w:pStyle w:val="TableHead"/>
              <w:rPr>
                <w:noProof w:val="0"/>
              </w:rPr>
            </w:pPr>
            <w:r w:rsidRPr="00C7345F">
              <w:rPr>
                <w:noProof w:val="0"/>
              </w:rPr>
              <w:t>N</w:t>
            </w:r>
          </w:p>
        </w:tc>
        <w:tc>
          <w:tcPr>
            <w:tcW w:w="1512" w:type="dxa"/>
            <w:hideMark/>
          </w:tcPr>
          <w:p w14:paraId="7FFFC612" w14:textId="77777777" w:rsidR="00384C43" w:rsidRPr="00C7345F" w:rsidRDefault="00384C43" w:rsidP="00F73F5C">
            <w:pPr>
              <w:pStyle w:val="TableHead"/>
              <w:rPr>
                <w:noProof w:val="0"/>
              </w:rPr>
            </w:pPr>
            <w:r w:rsidRPr="00C7345F">
              <w:rPr>
                <w:noProof w:val="0"/>
              </w:rPr>
              <w:t>Percentage</w:t>
            </w:r>
          </w:p>
        </w:tc>
      </w:tr>
      <w:tr w:rsidR="00384C43" w:rsidRPr="00C7345F" w14:paraId="6069FE72" w14:textId="77777777" w:rsidTr="00F73F5C">
        <w:tc>
          <w:tcPr>
            <w:tcW w:w="1584" w:type="dxa"/>
          </w:tcPr>
          <w:p w14:paraId="52C530B8" w14:textId="77777777" w:rsidR="00384C43" w:rsidRPr="00C7345F" w:rsidRDefault="00384C43" w:rsidP="00F73F5C">
            <w:pPr>
              <w:pStyle w:val="TableText"/>
              <w:ind w:right="504"/>
            </w:pPr>
            <w:r w:rsidRPr="00C7345F">
              <w:t>276</w:t>
            </w:r>
          </w:p>
        </w:tc>
        <w:tc>
          <w:tcPr>
            <w:tcW w:w="830" w:type="dxa"/>
          </w:tcPr>
          <w:p w14:paraId="71EAE0F3" w14:textId="77777777" w:rsidR="00384C43" w:rsidRPr="00C7345F" w:rsidRDefault="00384C43" w:rsidP="00F73F5C">
            <w:pPr>
              <w:pStyle w:val="TableText"/>
              <w:ind w:right="288"/>
              <w:rPr>
                <w:color w:val="000000"/>
              </w:rPr>
            </w:pPr>
            <w:r w:rsidRPr="00C7345F">
              <w:t>1</w:t>
            </w:r>
          </w:p>
        </w:tc>
        <w:tc>
          <w:tcPr>
            <w:tcW w:w="950" w:type="dxa"/>
          </w:tcPr>
          <w:p w14:paraId="5AC4CFE0" w14:textId="77777777" w:rsidR="00384C43" w:rsidRPr="00C7345F" w:rsidRDefault="00384C43" w:rsidP="00F73F5C">
            <w:pPr>
              <w:pStyle w:val="TableText"/>
              <w:ind w:right="144"/>
              <w:rPr>
                <w:color w:val="000000"/>
              </w:rPr>
            </w:pPr>
            <w:r w:rsidRPr="00C7345F">
              <w:t>7</w:t>
            </w:r>
          </w:p>
        </w:tc>
        <w:tc>
          <w:tcPr>
            <w:tcW w:w="1512" w:type="dxa"/>
          </w:tcPr>
          <w:p w14:paraId="4B67991E" w14:textId="77777777" w:rsidR="00384C43" w:rsidRPr="00C7345F" w:rsidRDefault="00384C43" w:rsidP="00F73F5C">
            <w:pPr>
              <w:pStyle w:val="TableText"/>
              <w:ind w:right="288"/>
              <w:rPr>
                <w:color w:val="000000"/>
              </w:rPr>
            </w:pPr>
            <w:r w:rsidRPr="00C7345F">
              <w:t>0.24</w:t>
            </w:r>
          </w:p>
        </w:tc>
      </w:tr>
      <w:tr w:rsidR="00384C43" w:rsidRPr="00C7345F" w14:paraId="0E8E211E" w14:textId="77777777" w:rsidTr="00F73F5C">
        <w:tc>
          <w:tcPr>
            <w:tcW w:w="1584" w:type="dxa"/>
          </w:tcPr>
          <w:p w14:paraId="5D53407E" w14:textId="77777777" w:rsidR="00384C43" w:rsidRPr="00C7345F" w:rsidRDefault="00384C43" w:rsidP="00F73F5C">
            <w:pPr>
              <w:pStyle w:val="TableText"/>
              <w:ind w:right="504"/>
            </w:pPr>
            <w:r w:rsidRPr="00C7345F">
              <w:t>277</w:t>
            </w:r>
          </w:p>
        </w:tc>
        <w:tc>
          <w:tcPr>
            <w:tcW w:w="830" w:type="dxa"/>
          </w:tcPr>
          <w:p w14:paraId="5DDDFCE2" w14:textId="77777777" w:rsidR="00384C43" w:rsidRPr="00C7345F" w:rsidRDefault="00384C43" w:rsidP="00F73F5C">
            <w:pPr>
              <w:pStyle w:val="TableText"/>
              <w:ind w:right="288"/>
              <w:rPr>
                <w:color w:val="000000"/>
              </w:rPr>
            </w:pPr>
            <w:r w:rsidRPr="00C7345F">
              <w:t>1</w:t>
            </w:r>
          </w:p>
        </w:tc>
        <w:tc>
          <w:tcPr>
            <w:tcW w:w="950" w:type="dxa"/>
          </w:tcPr>
          <w:p w14:paraId="283B6583" w14:textId="77777777" w:rsidR="00384C43" w:rsidRPr="00C7345F" w:rsidRDefault="00384C43" w:rsidP="00F73F5C">
            <w:pPr>
              <w:pStyle w:val="TableText"/>
              <w:ind w:right="144"/>
              <w:rPr>
                <w:color w:val="000000"/>
              </w:rPr>
            </w:pPr>
            <w:r w:rsidRPr="00C7345F">
              <w:t>2</w:t>
            </w:r>
          </w:p>
        </w:tc>
        <w:tc>
          <w:tcPr>
            <w:tcW w:w="1512" w:type="dxa"/>
          </w:tcPr>
          <w:p w14:paraId="09B20C4A" w14:textId="77777777" w:rsidR="00384C43" w:rsidRPr="00C7345F" w:rsidRDefault="00384C43" w:rsidP="00F73F5C">
            <w:pPr>
              <w:pStyle w:val="TableText"/>
              <w:ind w:right="288"/>
              <w:rPr>
                <w:color w:val="000000"/>
              </w:rPr>
            </w:pPr>
            <w:r w:rsidRPr="00C7345F">
              <w:t>0.07</w:t>
            </w:r>
          </w:p>
        </w:tc>
      </w:tr>
      <w:tr w:rsidR="00384C43" w:rsidRPr="00C7345F" w14:paraId="4BFC067D" w14:textId="77777777" w:rsidTr="00F73F5C">
        <w:tc>
          <w:tcPr>
            <w:tcW w:w="1584" w:type="dxa"/>
          </w:tcPr>
          <w:p w14:paraId="7D993225" w14:textId="77777777" w:rsidR="00384C43" w:rsidRPr="00C7345F" w:rsidRDefault="00384C43" w:rsidP="00F73F5C">
            <w:pPr>
              <w:pStyle w:val="TableText"/>
              <w:ind w:right="504"/>
            </w:pPr>
            <w:r w:rsidRPr="00C7345F">
              <w:t>278</w:t>
            </w:r>
          </w:p>
        </w:tc>
        <w:tc>
          <w:tcPr>
            <w:tcW w:w="830" w:type="dxa"/>
          </w:tcPr>
          <w:p w14:paraId="7925A2C2" w14:textId="77777777" w:rsidR="00384C43" w:rsidRPr="00C7345F" w:rsidRDefault="00384C43" w:rsidP="00F73F5C">
            <w:pPr>
              <w:pStyle w:val="TableText"/>
              <w:ind w:right="288"/>
              <w:rPr>
                <w:color w:val="000000"/>
              </w:rPr>
            </w:pPr>
            <w:r w:rsidRPr="00C7345F">
              <w:t>1</w:t>
            </w:r>
          </w:p>
        </w:tc>
        <w:tc>
          <w:tcPr>
            <w:tcW w:w="950" w:type="dxa"/>
          </w:tcPr>
          <w:p w14:paraId="33E1ED48" w14:textId="77777777" w:rsidR="00384C43" w:rsidRPr="00C7345F" w:rsidRDefault="00384C43" w:rsidP="00F73F5C">
            <w:pPr>
              <w:pStyle w:val="TableText"/>
              <w:ind w:right="144"/>
              <w:rPr>
                <w:color w:val="000000"/>
              </w:rPr>
            </w:pPr>
            <w:r w:rsidRPr="00C7345F">
              <w:t>6</w:t>
            </w:r>
          </w:p>
        </w:tc>
        <w:tc>
          <w:tcPr>
            <w:tcW w:w="1512" w:type="dxa"/>
          </w:tcPr>
          <w:p w14:paraId="7D589FEB" w14:textId="77777777" w:rsidR="00384C43" w:rsidRPr="00C7345F" w:rsidRDefault="00384C43" w:rsidP="00F73F5C">
            <w:pPr>
              <w:pStyle w:val="TableText"/>
              <w:ind w:right="288"/>
              <w:rPr>
                <w:color w:val="000000"/>
              </w:rPr>
            </w:pPr>
            <w:r w:rsidRPr="00C7345F">
              <w:t>0.21</w:t>
            </w:r>
          </w:p>
        </w:tc>
      </w:tr>
      <w:tr w:rsidR="00384C43" w:rsidRPr="00C7345F" w14:paraId="69561FF5" w14:textId="77777777" w:rsidTr="00F73F5C">
        <w:tc>
          <w:tcPr>
            <w:tcW w:w="1584" w:type="dxa"/>
          </w:tcPr>
          <w:p w14:paraId="1E91B6AA" w14:textId="77777777" w:rsidR="00384C43" w:rsidRPr="00C7345F" w:rsidRDefault="00384C43" w:rsidP="00F73F5C">
            <w:pPr>
              <w:pStyle w:val="TableText"/>
              <w:ind w:right="504"/>
            </w:pPr>
            <w:r w:rsidRPr="00C7345F">
              <w:t>280</w:t>
            </w:r>
          </w:p>
        </w:tc>
        <w:tc>
          <w:tcPr>
            <w:tcW w:w="830" w:type="dxa"/>
          </w:tcPr>
          <w:p w14:paraId="571955A6" w14:textId="77777777" w:rsidR="00384C43" w:rsidRPr="00C7345F" w:rsidRDefault="00384C43" w:rsidP="00F73F5C">
            <w:pPr>
              <w:pStyle w:val="TableText"/>
              <w:ind w:right="288"/>
              <w:rPr>
                <w:color w:val="000000"/>
              </w:rPr>
            </w:pPr>
            <w:r w:rsidRPr="00C7345F">
              <w:t>1</w:t>
            </w:r>
          </w:p>
        </w:tc>
        <w:tc>
          <w:tcPr>
            <w:tcW w:w="950" w:type="dxa"/>
          </w:tcPr>
          <w:p w14:paraId="01F79C7F" w14:textId="77777777" w:rsidR="00384C43" w:rsidRPr="00C7345F" w:rsidRDefault="00384C43" w:rsidP="00F73F5C">
            <w:pPr>
              <w:pStyle w:val="TableText"/>
              <w:ind w:right="144"/>
              <w:rPr>
                <w:color w:val="000000"/>
              </w:rPr>
            </w:pPr>
            <w:r w:rsidRPr="00C7345F">
              <w:t>2</w:t>
            </w:r>
          </w:p>
        </w:tc>
        <w:tc>
          <w:tcPr>
            <w:tcW w:w="1512" w:type="dxa"/>
          </w:tcPr>
          <w:p w14:paraId="133B69CA" w14:textId="77777777" w:rsidR="00384C43" w:rsidRPr="00C7345F" w:rsidRDefault="00384C43" w:rsidP="00F73F5C">
            <w:pPr>
              <w:pStyle w:val="TableText"/>
              <w:ind w:right="288"/>
              <w:rPr>
                <w:color w:val="000000"/>
              </w:rPr>
            </w:pPr>
            <w:r w:rsidRPr="00C7345F">
              <w:t>0.07</w:t>
            </w:r>
          </w:p>
        </w:tc>
      </w:tr>
      <w:tr w:rsidR="00384C43" w:rsidRPr="00C7345F" w14:paraId="259CC157" w14:textId="77777777" w:rsidTr="00F73F5C">
        <w:tc>
          <w:tcPr>
            <w:tcW w:w="1584" w:type="dxa"/>
          </w:tcPr>
          <w:p w14:paraId="2814E5FA" w14:textId="77777777" w:rsidR="00384C43" w:rsidRPr="00C7345F" w:rsidRDefault="00384C43" w:rsidP="00F73F5C">
            <w:pPr>
              <w:pStyle w:val="TableText"/>
              <w:ind w:right="504"/>
            </w:pPr>
            <w:r w:rsidRPr="00C7345F">
              <w:t>281</w:t>
            </w:r>
          </w:p>
        </w:tc>
        <w:tc>
          <w:tcPr>
            <w:tcW w:w="830" w:type="dxa"/>
          </w:tcPr>
          <w:p w14:paraId="44C777D8" w14:textId="77777777" w:rsidR="00384C43" w:rsidRPr="00C7345F" w:rsidRDefault="00384C43" w:rsidP="00F73F5C">
            <w:pPr>
              <w:pStyle w:val="TableText"/>
              <w:ind w:right="288"/>
              <w:rPr>
                <w:color w:val="000000"/>
              </w:rPr>
            </w:pPr>
            <w:r w:rsidRPr="00C7345F">
              <w:t>1</w:t>
            </w:r>
          </w:p>
        </w:tc>
        <w:tc>
          <w:tcPr>
            <w:tcW w:w="950" w:type="dxa"/>
          </w:tcPr>
          <w:p w14:paraId="334D7302" w14:textId="77777777" w:rsidR="00384C43" w:rsidRPr="00C7345F" w:rsidRDefault="00384C43" w:rsidP="00F73F5C">
            <w:pPr>
              <w:pStyle w:val="TableText"/>
              <w:ind w:right="144"/>
              <w:rPr>
                <w:color w:val="000000"/>
              </w:rPr>
            </w:pPr>
            <w:r w:rsidRPr="00C7345F">
              <w:t>2</w:t>
            </w:r>
          </w:p>
        </w:tc>
        <w:tc>
          <w:tcPr>
            <w:tcW w:w="1512" w:type="dxa"/>
          </w:tcPr>
          <w:p w14:paraId="3D41EFE4" w14:textId="77777777" w:rsidR="00384C43" w:rsidRPr="00C7345F" w:rsidRDefault="00384C43" w:rsidP="00F73F5C">
            <w:pPr>
              <w:pStyle w:val="TableText"/>
              <w:ind w:right="288"/>
              <w:rPr>
                <w:color w:val="000000"/>
              </w:rPr>
            </w:pPr>
            <w:r w:rsidRPr="00C7345F">
              <w:t>0.07</w:t>
            </w:r>
          </w:p>
        </w:tc>
      </w:tr>
      <w:tr w:rsidR="00384C43" w:rsidRPr="00C7345F" w14:paraId="18215032" w14:textId="77777777" w:rsidTr="00F73F5C">
        <w:tc>
          <w:tcPr>
            <w:tcW w:w="1584" w:type="dxa"/>
          </w:tcPr>
          <w:p w14:paraId="09B1F356" w14:textId="77777777" w:rsidR="00384C43" w:rsidRPr="00C7345F" w:rsidRDefault="00384C43" w:rsidP="00F73F5C">
            <w:pPr>
              <w:pStyle w:val="TableText"/>
              <w:ind w:right="504"/>
            </w:pPr>
            <w:r w:rsidRPr="00C7345F">
              <w:t>282</w:t>
            </w:r>
          </w:p>
        </w:tc>
        <w:tc>
          <w:tcPr>
            <w:tcW w:w="830" w:type="dxa"/>
          </w:tcPr>
          <w:p w14:paraId="0AD0DDB9" w14:textId="77777777" w:rsidR="00384C43" w:rsidRPr="00C7345F" w:rsidRDefault="00384C43" w:rsidP="00F73F5C">
            <w:pPr>
              <w:pStyle w:val="TableText"/>
              <w:ind w:right="288"/>
              <w:rPr>
                <w:color w:val="000000"/>
              </w:rPr>
            </w:pPr>
            <w:r w:rsidRPr="00C7345F">
              <w:t>1</w:t>
            </w:r>
          </w:p>
        </w:tc>
        <w:tc>
          <w:tcPr>
            <w:tcW w:w="950" w:type="dxa"/>
          </w:tcPr>
          <w:p w14:paraId="09D6AD85" w14:textId="77777777" w:rsidR="00384C43" w:rsidRPr="00C7345F" w:rsidRDefault="00384C43" w:rsidP="00F73F5C">
            <w:pPr>
              <w:pStyle w:val="TableText"/>
              <w:ind w:right="144"/>
              <w:rPr>
                <w:color w:val="000000"/>
              </w:rPr>
            </w:pPr>
            <w:r w:rsidRPr="00C7345F">
              <w:t>4</w:t>
            </w:r>
          </w:p>
        </w:tc>
        <w:tc>
          <w:tcPr>
            <w:tcW w:w="1512" w:type="dxa"/>
          </w:tcPr>
          <w:p w14:paraId="0BCB7A59" w14:textId="77777777" w:rsidR="00384C43" w:rsidRPr="00C7345F" w:rsidRDefault="00384C43" w:rsidP="00F73F5C">
            <w:pPr>
              <w:pStyle w:val="TableText"/>
              <w:ind w:right="288"/>
              <w:rPr>
                <w:color w:val="000000"/>
              </w:rPr>
            </w:pPr>
            <w:r w:rsidRPr="00C7345F">
              <w:t>0.14</w:t>
            </w:r>
          </w:p>
        </w:tc>
      </w:tr>
      <w:tr w:rsidR="00384C43" w:rsidRPr="00C7345F" w14:paraId="53717524" w14:textId="77777777" w:rsidTr="00F73F5C">
        <w:tc>
          <w:tcPr>
            <w:tcW w:w="1584" w:type="dxa"/>
          </w:tcPr>
          <w:p w14:paraId="510E59EA" w14:textId="77777777" w:rsidR="00384C43" w:rsidRPr="00C7345F" w:rsidRDefault="00384C43" w:rsidP="00F73F5C">
            <w:pPr>
              <w:pStyle w:val="TableText"/>
              <w:ind w:right="504"/>
            </w:pPr>
            <w:r w:rsidRPr="00C7345F">
              <w:t>284</w:t>
            </w:r>
          </w:p>
        </w:tc>
        <w:tc>
          <w:tcPr>
            <w:tcW w:w="830" w:type="dxa"/>
          </w:tcPr>
          <w:p w14:paraId="2E9C585A" w14:textId="77777777" w:rsidR="00384C43" w:rsidRPr="00C7345F" w:rsidRDefault="00384C43" w:rsidP="00F73F5C">
            <w:pPr>
              <w:pStyle w:val="TableText"/>
              <w:ind w:right="288"/>
              <w:rPr>
                <w:color w:val="000000"/>
              </w:rPr>
            </w:pPr>
            <w:r w:rsidRPr="00C7345F">
              <w:t>1</w:t>
            </w:r>
          </w:p>
        </w:tc>
        <w:tc>
          <w:tcPr>
            <w:tcW w:w="950" w:type="dxa"/>
          </w:tcPr>
          <w:p w14:paraId="3EF62F37" w14:textId="77777777" w:rsidR="00384C43" w:rsidRPr="00C7345F" w:rsidRDefault="00384C43" w:rsidP="00F73F5C">
            <w:pPr>
              <w:pStyle w:val="TableText"/>
              <w:ind w:right="144"/>
              <w:rPr>
                <w:color w:val="000000"/>
              </w:rPr>
            </w:pPr>
            <w:r w:rsidRPr="00C7345F">
              <w:t>7</w:t>
            </w:r>
          </w:p>
        </w:tc>
        <w:tc>
          <w:tcPr>
            <w:tcW w:w="1512" w:type="dxa"/>
          </w:tcPr>
          <w:p w14:paraId="057E2581" w14:textId="77777777" w:rsidR="00384C43" w:rsidRPr="00C7345F" w:rsidRDefault="00384C43" w:rsidP="00F73F5C">
            <w:pPr>
              <w:pStyle w:val="TableText"/>
              <w:ind w:right="288"/>
              <w:rPr>
                <w:color w:val="000000"/>
              </w:rPr>
            </w:pPr>
            <w:r w:rsidRPr="00C7345F">
              <w:t>0.24</w:t>
            </w:r>
          </w:p>
        </w:tc>
      </w:tr>
      <w:tr w:rsidR="00384C43" w:rsidRPr="00C7345F" w14:paraId="2C488BDD" w14:textId="77777777" w:rsidTr="00F73F5C">
        <w:tc>
          <w:tcPr>
            <w:tcW w:w="1584" w:type="dxa"/>
          </w:tcPr>
          <w:p w14:paraId="42A7D785" w14:textId="77777777" w:rsidR="00384C43" w:rsidRPr="00C7345F" w:rsidRDefault="00384C43" w:rsidP="00F73F5C">
            <w:pPr>
              <w:pStyle w:val="TableText"/>
              <w:ind w:right="504"/>
            </w:pPr>
            <w:r w:rsidRPr="00C7345F">
              <w:t>286</w:t>
            </w:r>
          </w:p>
        </w:tc>
        <w:tc>
          <w:tcPr>
            <w:tcW w:w="830" w:type="dxa"/>
          </w:tcPr>
          <w:p w14:paraId="3C03E34E" w14:textId="77777777" w:rsidR="00384C43" w:rsidRPr="00C7345F" w:rsidRDefault="00384C43" w:rsidP="00F73F5C">
            <w:pPr>
              <w:pStyle w:val="TableText"/>
              <w:ind w:right="288"/>
              <w:rPr>
                <w:color w:val="000000"/>
              </w:rPr>
            </w:pPr>
            <w:r w:rsidRPr="00C7345F">
              <w:t>1</w:t>
            </w:r>
          </w:p>
        </w:tc>
        <w:tc>
          <w:tcPr>
            <w:tcW w:w="950" w:type="dxa"/>
          </w:tcPr>
          <w:p w14:paraId="7C3406F1" w14:textId="77777777" w:rsidR="00384C43" w:rsidRPr="00C7345F" w:rsidRDefault="00384C43" w:rsidP="00F73F5C">
            <w:pPr>
              <w:pStyle w:val="TableText"/>
              <w:ind w:right="144"/>
              <w:rPr>
                <w:color w:val="000000"/>
              </w:rPr>
            </w:pPr>
            <w:r w:rsidRPr="00C7345F">
              <w:t>10</w:t>
            </w:r>
          </w:p>
        </w:tc>
        <w:tc>
          <w:tcPr>
            <w:tcW w:w="1512" w:type="dxa"/>
          </w:tcPr>
          <w:p w14:paraId="72FB430F" w14:textId="77777777" w:rsidR="00384C43" w:rsidRPr="00C7345F" w:rsidRDefault="00384C43" w:rsidP="00F73F5C">
            <w:pPr>
              <w:pStyle w:val="TableText"/>
              <w:ind w:right="288"/>
              <w:rPr>
                <w:color w:val="000000"/>
              </w:rPr>
            </w:pPr>
            <w:r w:rsidRPr="00C7345F">
              <w:t>0.35</w:t>
            </w:r>
          </w:p>
        </w:tc>
      </w:tr>
      <w:tr w:rsidR="00384C43" w:rsidRPr="00C7345F" w14:paraId="215C1A63" w14:textId="77777777" w:rsidTr="00F73F5C">
        <w:tc>
          <w:tcPr>
            <w:tcW w:w="1584" w:type="dxa"/>
          </w:tcPr>
          <w:p w14:paraId="762A6909" w14:textId="77777777" w:rsidR="00384C43" w:rsidRPr="00C7345F" w:rsidRDefault="00384C43" w:rsidP="00F73F5C">
            <w:pPr>
              <w:pStyle w:val="TableText"/>
              <w:ind w:right="504"/>
            </w:pPr>
            <w:r w:rsidRPr="00C7345F">
              <w:t>288</w:t>
            </w:r>
          </w:p>
        </w:tc>
        <w:tc>
          <w:tcPr>
            <w:tcW w:w="830" w:type="dxa"/>
          </w:tcPr>
          <w:p w14:paraId="540C709C" w14:textId="77777777" w:rsidR="00384C43" w:rsidRPr="00C7345F" w:rsidRDefault="00384C43" w:rsidP="00F73F5C">
            <w:pPr>
              <w:pStyle w:val="TableText"/>
              <w:ind w:right="288"/>
              <w:rPr>
                <w:color w:val="000000"/>
              </w:rPr>
            </w:pPr>
            <w:r w:rsidRPr="00C7345F">
              <w:t>1</w:t>
            </w:r>
          </w:p>
        </w:tc>
        <w:tc>
          <w:tcPr>
            <w:tcW w:w="950" w:type="dxa"/>
          </w:tcPr>
          <w:p w14:paraId="7C48F1B3" w14:textId="77777777" w:rsidR="00384C43" w:rsidRPr="00C7345F" w:rsidRDefault="00384C43" w:rsidP="00F73F5C">
            <w:pPr>
              <w:pStyle w:val="TableText"/>
              <w:ind w:right="144"/>
              <w:rPr>
                <w:color w:val="000000"/>
              </w:rPr>
            </w:pPr>
            <w:r w:rsidRPr="00C7345F">
              <w:t>1</w:t>
            </w:r>
          </w:p>
        </w:tc>
        <w:tc>
          <w:tcPr>
            <w:tcW w:w="1512" w:type="dxa"/>
          </w:tcPr>
          <w:p w14:paraId="156D68D9" w14:textId="77777777" w:rsidR="00384C43" w:rsidRPr="00C7345F" w:rsidRDefault="00384C43" w:rsidP="00F73F5C">
            <w:pPr>
              <w:pStyle w:val="TableText"/>
              <w:ind w:right="288"/>
              <w:rPr>
                <w:color w:val="000000"/>
              </w:rPr>
            </w:pPr>
            <w:r w:rsidRPr="00C7345F">
              <w:t>0.03</w:t>
            </w:r>
          </w:p>
        </w:tc>
      </w:tr>
      <w:tr w:rsidR="00384C43" w:rsidRPr="00C7345F" w14:paraId="7F773594" w14:textId="77777777" w:rsidTr="00F73F5C">
        <w:tc>
          <w:tcPr>
            <w:tcW w:w="1584" w:type="dxa"/>
          </w:tcPr>
          <w:p w14:paraId="656CFB5D" w14:textId="77777777" w:rsidR="00384C43" w:rsidRPr="00C7345F" w:rsidRDefault="00384C43" w:rsidP="00F73F5C">
            <w:pPr>
              <w:pStyle w:val="TableText"/>
              <w:ind w:right="504"/>
            </w:pPr>
            <w:r w:rsidRPr="00C7345F">
              <w:t>289</w:t>
            </w:r>
          </w:p>
        </w:tc>
        <w:tc>
          <w:tcPr>
            <w:tcW w:w="830" w:type="dxa"/>
          </w:tcPr>
          <w:p w14:paraId="20F40FDB" w14:textId="77777777" w:rsidR="00384C43" w:rsidRPr="00C7345F" w:rsidRDefault="00384C43" w:rsidP="00F73F5C">
            <w:pPr>
              <w:pStyle w:val="TableText"/>
              <w:ind w:right="288"/>
              <w:rPr>
                <w:color w:val="000000"/>
              </w:rPr>
            </w:pPr>
            <w:r w:rsidRPr="00C7345F">
              <w:t>1</w:t>
            </w:r>
          </w:p>
        </w:tc>
        <w:tc>
          <w:tcPr>
            <w:tcW w:w="950" w:type="dxa"/>
          </w:tcPr>
          <w:p w14:paraId="4E10FBB5" w14:textId="77777777" w:rsidR="00384C43" w:rsidRPr="00C7345F" w:rsidRDefault="00384C43" w:rsidP="00F73F5C">
            <w:pPr>
              <w:pStyle w:val="TableText"/>
              <w:ind w:right="144"/>
              <w:rPr>
                <w:color w:val="000000"/>
              </w:rPr>
            </w:pPr>
            <w:r w:rsidRPr="00C7345F">
              <w:t>1</w:t>
            </w:r>
          </w:p>
        </w:tc>
        <w:tc>
          <w:tcPr>
            <w:tcW w:w="1512" w:type="dxa"/>
          </w:tcPr>
          <w:p w14:paraId="7C951C9A" w14:textId="77777777" w:rsidR="00384C43" w:rsidRPr="00C7345F" w:rsidRDefault="00384C43" w:rsidP="00F73F5C">
            <w:pPr>
              <w:pStyle w:val="TableText"/>
              <w:ind w:right="288"/>
              <w:rPr>
                <w:color w:val="000000"/>
              </w:rPr>
            </w:pPr>
            <w:r w:rsidRPr="00C7345F">
              <w:t>0.03</w:t>
            </w:r>
          </w:p>
        </w:tc>
      </w:tr>
      <w:tr w:rsidR="00384C43" w:rsidRPr="00C7345F" w14:paraId="61ED6551" w14:textId="77777777" w:rsidTr="00F73F5C">
        <w:tc>
          <w:tcPr>
            <w:tcW w:w="1584" w:type="dxa"/>
          </w:tcPr>
          <w:p w14:paraId="1B4F75DD" w14:textId="77777777" w:rsidR="00384C43" w:rsidRPr="00C7345F" w:rsidRDefault="00384C43" w:rsidP="00F73F5C">
            <w:pPr>
              <w:pStyle w:val="TableText"/>
              <w:ind w:right="504"/>
            </w:pPr>
            <w:r w:rsidRPr="00C7345F">
              <w:t>290</w:t>
            </w:r>
          </w:p>
        </w:tc>
        <w:tc>
          <w:tcPr>
            <w:tcW w:w="830" w:type="dxa"/>
          </w:tcPr>
          <w:p w14:paraId="526965F1" w14:textId="77777777" w:rsidR="00384C43" w:rsidRPr="00C7345F" w:rsidRDefault="00384C43" w:rsidP="00F73F5C">
            <w:pPr>
              <w:pStyle w:val="TableText"/>
              <w:ind w:right="288"/>
              <w:rPr>
                <w:color w:val="000000"/>
              </w:rPr>
            </w:pPr>
            <w:r w:rsidRPr="00C7345F">
              <w:t>1</w:t>
            </w:r>
          </w:p>
        </w:tc>
        <w:tc>
          <w:tcPr>
            <w:tcW w:w="950" w:type="dxa"/>
          </w:tcPr>
          <w:p w14:paraId="3078B368" w14:textId="77777777" w:rsidR="00384C43" w:rsidRPr="00C7345F" w:rsidRDefault="00384C43" w:rsidP="00F73F5C">
            <w:pPr>
              <w:pStyle w:val="TableText"/>
              <w:ind w:right="144"/>
              <w:rPr>
                <w:color w:val="000000"/>
              </w:rPr>
            </w:pPr>
            <w:r w:rsidRPr="00C7345F">
              <w:t>4</w:t>
            </w:r>
          </w:p>
        </w:tc>
        <w:tc>
          <w:tcPr>
            <w:tcW w:w="1512" w:type="dxa"/>
          </w:tcPr>
          <w:p w14:paraId="218762FE" w14:textId="77777777" w:rsidR="00384C43" w:rsidRPr="00C7345F" w:rsidRDefault="00384C43" w:rsidP="00F73F5C">
            <w:pPr>
              <w:pStyle w:val="TableText"/>
              <w:ind w:right="288"/>
              <w:rPr>
                <w:color w:val="000000"/>
              </w:rPr>
            </w:pPr>
            <w:r w:rsidRPr="00C7345F">
              <w:t>0.14</w:t>
            </w:r>
          </w:p>
        </w:tc>
      </w:tr>
      <w:tr w:rsidR="00384C43" w:rsidRPr="00C7345F" w14:paraId="3C59F916" w14:textId="77777777" w:rsidTr="00F73F5C">
        <w:tc>
          <w:tcPr>
            <w:tcW w:w="1584" w:type="dxa"/>
          </w:tcPr>
          <w:p w14:paraId="6B54B35C" w14:textId="77777777" w:rsidR="00384C43" w:rsidRPr="00C7345F" w:rsidRDefault="00384C43" w:rsidP="00F73F5C">
            <w:pPr>
              <w:pStyle w:val="TableText"/>
              <w:ind w:right="504"/>
            </w:pPr>
            <w:r w:rsidRPr="00C7345F">
              <w:t>291</w:t>
            </w:r>
          </w:p>
        </w:tc>
        <w:tc>
          <w:tcPr>
            <w:tcW w:w="830" w:type="dxa"/>
          </w:tcPr>
          <w:p w14:paraId="2B71AF95" w14:textId="77777777" w:rsidR="00384C43" w:rsidRPr="00C7345F" w:rsidRDefault="00384C43" w:rsidP="00F73F5C">
            <w:pPr>
              <w:pStyle w:val="TableText"/>
              <w:ind w:right="288"/>
              <w:rPr>
                <w:color w:val="000000"/>
              </w:rPr>
            </w:pPr>
            <w:r w:rsidRPr="00C7345F">
              <w:t>1</w:t>
            </w:r>
          </w:p>
        </w:tc>
        <w:tc>
          <w:tcPr>
            <w:tcW w:w="950" w:type="dxa"/>
          </w:tcPr>
          <w:p w14:paraId="4369B4FB" w14:textId="77777777" w:rsidR="00384C43" w:rsidRPr="00C7345F" w:rsidRDefault="00384C43" w:rsidP="00F73F5C">
            <w:pPr>
              <w:pStyle w:val="TableText"/>
              <w:ind w:right="144"/>
              <w:rPr>
                <w:color w:val="000000"/>
              </w:rPr>
            </w:pPr>
            <w:r w:rsidRPr="00C7345F">
              <w:t>3</w:t>
            </w:r>
          </w:p>
        </w:tc>
        <w:tc>
          <w:tcPr>
            <w:tcW w:w="1512" w:type="dxa"/>
          </w:tcPr>
          <w:p w14:paraId="4950D075" w14:textId="77777777" w:rsidR="00384C43" w:rsidRPr="00C7345F" w:rsidRDefault="00384C43" w:rsidP="00F73F5C">
            <w:pPr>
              <w:pStyle w:val="TableText"/>
              <w:ind w:right="288"/>
              <w:rPr>
                <w:color w:val="000000"/>
              </w:rPr>
            </w:pPr>
            <w:r w:rsidRPr="00C7345F">
              <w:t>0.10</w:t>
            </w:r>
          </w:p>
        </w:tc>
      </w:tr>
      <w:tr w:rsidR="00384C43" w:rsidRPr="00C7345F" w14:paraId="4E6335CB" w14:textId="77777777" w:rsidTr="00F73F5C">
        <w:tc>
          <w:tcPr>
            <w:tcW w:w="1584" w:type="dxa"/>
          </w:tcPr>
          <w:p w14:paraId="62B5A000" w14:textId="77777777" w:rsidR="00384C43" w:rsidRPr="00C7345F" w:rsidRDefault="00384C43" w:rsidP="00F73F5C">
            <w:pPr>
              <w:pStyle w:val="TableText"/>
              <w:ind w:right="504"/>
            </w:pPr>
            <w:r w:rsidRPr="00C7345F">
              <w:t>292</w:t>
            </w:r>
          </w:p>
        </w:tc>
        <w:tc>
          <w:tcPr>
            <w:tcW w:w="830" w:type="dxa"/>
          </w:tcPr>
          <w:p w14:paraId="6CC80620" w14:textId="77777777" w:rsidR="00384C43" w:rsidRPr="00C7345F" w:rsidRDefault="00384C43" w:rsidP="00F73F5C">
            <w:pPr>
              <w:pStyle w:val="TableText"/>
              <w:ind w:right="288"/>
              <w:rPr>
                <w:color w:val="000000"/>
              </w:rPr>
            </w:pPr>
            <w:r w:rsidRPr="00C7345F">
              <w:t>1</w:t>
            </w:r>
          </w:p>
        </w:tc>
        <w:tc>
          <w:tcPr>
            <w:tcW w:w="950" w:type="dxa"/>
          </w:tcPr>
          <w:p w14:paraId="509FE991" w14:textId="77777777" w:rsidR="00384C43" w:rsidRPr="00C7345F" w:rsidRDefault="00384C43" w:rsidP="00F73F5C">
            <w:pPr>
              <w:pStyle w:val="TableText"/>
              <w:ind w:right="144"/>
              <w:rPr>
                <w:color w:val="000000"/>
              </w:rPr>
            </w:pPr>
            <w:r w:rsidRPr="00C7345F">
              <w:t>6</w:t>
            </w:r>
          </w:p>
        </w:tc>
        <w:tc>
          <w:tcPr>
            <w:tcW w:w="1512" w:type="dxa"/>
          </w:tcPr>
          <w:p w14:paraId="21D047E7" w14:textId="77777777" w:rsidR="00384C43" w:rsidRPr="00C7345F" w:rsidRDefault="00384C43" w:rsidP="00F73F5C">
            <w:pPr>
              <w:pStyle w:val="TableText"/>
              <w:ind w:right="288"/>
              <w:rPr>
                <w:color w:val="000000"/>
              </w:rPr>
            </w:pPr>
            <w:r w:rsidRPr="00C7345F">
              <w:t>0.21</w:t>
            </w:r>
          </w:p>
        </w:tc>
      </w:tr>
      <w:tr w:rsidR="00384C43" w:rsidRPr="00C7345F" w14:paraId="090803CC" w14:textId="77777777" w:rsidTr="00F73F5C">
        <w:tc>
          <w:tcPr>
            <w:tcW w:w="1584" w:type="dxa"/>
          </w:tcPr>
          <w:p w14:paraId="4F139485" w14:textId="77777777" w:rsidR="00384C43" w:rsidRPr="00C7345F" w:rsidRDefault="00384C43" w:rsidP="00F73F5C">
            <w:pPr>
              <w:pStyle w:val="TableText"/>
              <w:ind w:right="504"/>
            </w:pPr>
            <w:r w:rsidRPr="00C7345F">
              <w:t>293</w:t>
            </w:r>
          </w:p>
        </w:tc>
        <w:tc>
          <w:tcPr>
            <w:tcW w:w="830" w:type="dxa"/>
          </w:tcPr>
          <w:p w14:paraId="3D35A21C" w14:textId="77777777" w:rsidR="00384C43" w:rsidRPr="00C7345F" w:rsidRDefault="00384C43" w:rsidP="00F73F5C">
            <w:pPr>
              <w:pStyle w:val="TableText"/>
              <w:ind w:right="288"/>
              <w:rPr>
                <w:color w:val="000000"/>
              </w:rPr>
            </w:pPr>
            <w:r w:rsidRPr="00C7345F">
              <w:t>1</w:t>
            </w:r>
          </w:p>
        </w:tc>
        <w:tc>
          <w:tcPr>
            <w:tcW w:w="950" w:type="dxa"/>
          </w:tcPr>
          <w:p w14:paraId="4D98E64F" w14:textId="77777777" w:rsidR="00384C43" w:rsidRPr="00C7345F" w:rsidRDefault="00384C43" w:rsidP="00F73F5C">
            <w:pPr>
              <w:pStyle w:val="TableText"/>
              <w:ind w:right="144"/>
              <w:rPr>
                <w:color w:val="000000"/>
              </w:rPr>
            </w:pPr>
            <w:r w:rsidRPr="00C7345F">
              <w:t>2</w:t>
            </w:r>
          </w:p>
        </w:tc>
        <w:tc>
          <w:tcPr>
            <w:tcW w:w="1512" w:type="dxa"/>
          </w:tcPr>
          <w:p w14:paraId="7DC8523E" w14:textId="77777777" w:rsidR="00384C43" w:rsidRPr="00C7345F" w:rsidRDefault="00384C43" w:rsidP="00F73F5C">
            <w:pPr>
              <w:pStyle w:val="TableText"/>
              <w:ind w:right="288"/>
              <w:rPr>
                <w:color w:val="000000"/>
              </w:rPr>
            </w:pPr>
            <w:r w:rsidRPr="00C7345F">
              <w:t>0.07</w:t>
            </w:r>
          </w:p>
        </w:tc>
      </w:tr>
      <w:tr w:rsidR="00384C43" w:rsidRPr="00C7345F" w14:paraId="15D583B7" w14:textId="77777777" w:rsidTr="00F73F5C">
        <w:tc>
          <w:tcPr>
            <w:tcW w:w="1584" w:type="dxa"/>
          </w:tcPr>
          <w:p w14:paraId="1386528C" w14:textId="77777777" w:rsidR="00384C43" w:rsidRPr="00C7345F" w:rsidRDefault="00384C43" w:rsidP="00F73F5C">
            <w:pPr>
              <w:pStyle w:val="TableText"/>
              <w:ind w:right="504"/>
            </w:pPr>
            <w:r w:rsidRPr="00C7345F">
              <w:t>294</w:t>
            </w:r>
          </w:p>
        </w:tc>
        <w:tc>
          <w:tcPr>
            <w:tcW w:w="830" w:type="dxa"/>
          </w:tcPr>
          <w:p w14:paraId="2319897F" w14:textId="77777777" w:rsidR="00384C43" w:rsidRPr="00C7345F" w:rsidRDefault="00384C43" w:rsidP="00F73F5C">
            <w:pPr>
              <w:pStyle w:val="TableText"/>
              <w:ind w:right="288"/>
              <w:rPr>
                <w:color w:val="000000"/>
              </w:rPr>
            </w:pPr>
            <w:r w:rsidRPr="00C7345F">
              <w:t>1</w:t>
            </w:r>
          </w:p>
        </w:tc>
        <w:tc>
          <w:tcPr>
            <w:tcW w:w="950" w:type="dxa"/>
          </w:tcPr>
          <w:p w14:paraId="25BC8F4D" w14:textId="77777777" w:rsidR="00384C43" w:rsidRPr="00C7345F" w:rsidRDefault="00384C43" w:rsidP="00F73F5C">
            <w:pPr>
              <w:pStyle w:val="TableText"/>
              <w:ind w:right="144"/>
              <w:rPr>
                <w:color w:val="000000"/>
              </w:rPr>
            </w:pPr>
            <w:r w:rsidRPr="00C7345F">
              <w:t>1</w:t>
            </w:r>
          </w:p>
        </w:tc>
        <w:tc>
          <w:tcPr>
            <w:tcW w:w="1512" w:type="dxa"/>
          </w:tcPr>
          <w:p w14:paraId="4DD23F5C" w14:textId="77777777" w:rsidR="00384C43" w:rsidRPr="00C7345F" w:rsidRDefault="00384C43" w:rsidP="00F73F5C">
            <w:pPr>
              <w:pStyle w:val="TableText"/>
              <w:ind w:right="288"/>
              <w:rPr>
                <w:color w:val="000000"/>
              </w:rPr>
            </w:pPr>
            <w:r w:rsidRPr="00C7345F">
              <w:t>0.03</w:t>
            </w:r>
          </w:p>
        </w:tc>
      </w:tr>
      <w:tr w:rsidR="00384C43" w:rsidRPr="00C7345F" w14:paraId="099D5208" w14:textId="77777777" w:rsidTr="00F73F5C">
        <w:tc>
          <w:tcPr>
            <w:tcW w:w="1584" w:type="dxa"/>
          </w:tcPr>
          <w:p w14:paraId="3B2ACE69" w14:textId="77777777" w:rsidR="00384C43" w:rsidRPr="00C7345F" w:rsidRDefault="00384C43" w:rsidP="00F73F5C">
            <w:pPr>
              <w:pStyle w:val="TableText"/>
              <w:ind w:right="504"/>
            </w:pPr>
            <w:r w:rsidRPr="00C7345F">
              <w:t>295</w:t>
            </w:r>
          </w:p>
        </w:tc>
        <w:tc>
          <w:tcPr>
            <w:tcW w:w="830" w:type="dxa"/>
          </w:tcPr>
          <w:p w14:paraId="743D5E32" w14:textId="77777777" w:rsidR="00384C43" w:rsidRPr="00C7345F" w:rsidRDefault="00384C43" w:rsidP="00F73F5C">
            <w:pPr>
              <w:pStyle w:val="TableText"/>
              <w:ind w:right="288"/>
              <w:rPr>
                <w:color w:val="000000"/>
              </w:rPr>
            </w:pPr>
            <w:r w:rsidRPr="00C7345F">
              <w:t>1</w:t>
            </w:r>
          </w:p>
        </w:tc>
        <w:tc>
          <w:tcPr>
            <w:tcW w:w="950" w:type="dxa"/>
          </w:tcPr>
          <w:p w14:paraId="71538C03" w14:textId="77777777" w:rsidR="00384C43" w:rsidRPr="00C7345F" w:rsidRDefault="00384C43" w:rsidP="00F73F5C">
            <w:pPr>
              <w:pStyle w:val="TableText"/>
              <w:ind w:right="144"/>
              <w:rPr>
                <w:color w:val="000000"/>
              </w:rPr>
            </w:pPr>
            <w:r w:rsidRPr="00C7345F">
              <w:t>3</w:t>
            </w:r>
          </w:p>
        </w:tc>
        <w:tc>
          <w:tcPr>
            <w:tcW w:w="1512" w:type="dxa"/>
          </w:tcPr>
          <w:p w14:paraId="2D2F4601" w14:textId="77777777" w:rsidR="00384C43" w:rsidRPr="00C7345F" w:rsidRDefault="00384C43" w:rsidP="00F73F5C">
            <w:pPr>
              <w:pStyle w:val="TableText"/>
              <w:ind w:right="288"/>
              <w:rPr>
                <w:color w:val="000000"/>
              </w:rPr>
            </w:pPr>
            <w:r w:rsidRPr="00C7345F">
              <w:t>0.10</w:t>
            </w:r>
          </w:p>
        </w:tc>
      </w:tr>
      <w:tr w:rsidR="00384C43" w:rsidRPr="00C7345F" w14:paraId="14755038" w14:textId="77777777" w:rsidTr="00F73F5C">
        <w:tc>
          <w:tcPr>
            <w:tcW w:w="1584" w:type="dxa"/>
          </w:tcPr>
          <w:p w14:paraId="7360C330" w14:textId="77777777" w:rsidR="00384C43" w:rsidRPr="00C7345F" w:rsidRDefault="00384C43" w:rsidP="00F73F5C">
            <w:pPr>
              <w:pStyle w:val="TableText"/>
              <w:ind w:right="504"/>
            </w:pPr>
            <w:r w:rsidRPr="00C7345F">
              <w:t>296</w:t>
            </w:r>
          </w:p>
        </w:tc>
        <w:tc>
          <w:tcPr>
            <w:tcW w:w="830" w:type="dxa"/>
          </w:tcPr>
          <w:p w14:paraId="622CF0D0" w14:textId="77777777" w:rsidR="00384C43" w:rsidRPr="00C7345F" w:rsidRDefault="00384C43" w:rsidP="00F73F5C">
            <w:pPr>
              <w:pStyle w:val="TableText"/>
              <w:ind w:right="288"/>
              <w:rPr>
                <w:color w:val="000000"/>
              </w:rPr>
            </w:pPr>
            <w:r w:rsidRPr="00C7345F">
              <w:t>1</w:t>
            </w:r>
          </w:p>
        </w:tc>
        <w:tc>
          <w:tcPr>
            <w:tcW w:w="950" w:type="dxa"/>
          </w:tcPr>
          <w:p w14:paraId="711F3673" w14:textId="77777777" w:rsidR="00384C43" w:rsidRPr="00C7345F" w:rsidRDefault="00384C43" w:rsidP="00F73F5C">
            <w:pPr>
              <w:pStyle w:val="TableText"/>
              <w:ind w:right="144"/>
              <w:rPr>
                <w:color w:val="000000"/>
              </w:rPr>
            </w:pPr>
            <w:r w:rsidRPr="00C7345F">
              <w:t>6</w:t>
            </w:r>
          </w:p>
        </w:tc>
        <w:tc>
          <w:tcPr>
            <w:tcW w:w="1512" w:type="dxa"/>
          </w:tcPr>
          <w:p w14:paraId="5578C047" w14:textId="77777777" w:rsidR="00384C43" w:rsidRPr="00C7345F" w:rsidRDefault="00384C43" w:rsidP="00F73F5C">
            <w:pPr>
              <w:pStyle w:val="TableText"/>
              <w:ind w:right="288"/>
              <w:rPr>
                <w:color w:val="000000"/>
              </w:rPr>
            </w:pPr>
            <w:r w:rsidRPr="00C7345F">
              <w:t>0.21</w:t>
            </w:r>
          </w:p>
        </w:tc>
      </w:tr>
      <w:tr w:rsidR="00384C43" w:rsidRPr="00C7345F" w14:paraId="7E9F169C" w14:textId="77777777" w:rsidTr="00F73F5C">
        <w:tc>
          <w:tcPr>
            <w:tcW w:w="1584" w:type="dxa"/>
          </w:tcPr>
          <w:p w14:paraId="73932173" w14:textId="77777777" w:rsidR="00384C43" w:rsidRPr="00C7345F" w:rsidRDefault="00384C43" w:rsidP="00F73F5C">
            <w:pPr>
              <w:pStyle w:val="TableText"/>
              <w:ind w:right="504"/>
            </w:pPr>
            <w:r w:rsidRPr="00C7345F">
              <w:t>297</w:t>
            </w:r>
          </w:p>
        </w:tc>
        <w:tc>
          <w:tcPr>
            <w:tcW w:w="830" w:type="dxa"/>
          </w:tcPr>
          <w:p w14:paraId="6E771FF3" w14:textId="77777777" w:rsidR="00384C43" w:rsidRPr="00C7345F" w:rsidRDefault="00384C43" w:rsidP="00F73F5C">
            <w:pPr>
              <w:pStyle w:val="TableText"/>
              <w:ind w:right="288"/>
              <w:rPr>
                <w:color w:val="000000"/>
              </w:rPr>
            </w:pPr>
            <w:r w:rsidRPr="00C7345F">
              <w:t>1</w:t>
            </w:r>
          </w:p>
        </w:tc>
        <w:tc>
          <w:tcPr>
            <w:tcW w:w="950" w:type="dxa"/>
          </w:tcPr>
          <w:p w14:paraId="6B11B21F" w14:textId="77777777" w:rsidR="00384C43" w:rsidRPr="00C7345F" w:rsidRDefault="00384C43" w:rsidP="00F73F5C">
            <w:pPr>
              <w:pStyle w:val="TableText"/>
              <w:ind w:right="144"/>
              <w:rPr>
                <w:color w:val="000000"/>
              </w:rPr>
            </w:pPr>
            <w:r w:rsidRPr="00C7345F">
              <w:t>12</w:t>
            </w:r>
          </w:p>
        </w:tc>
        <w:tc>
          <w:tcPr>
            <w:tcW w:w="1512" w:type="dxa"/>
          </w:tcPr>
          <w:p w14:paraId="20EB516A" w14:textId="77777777" w:rsidR="00384C43" w:rsidRPr="00C7345F" w:rsidRDefault="00384C43" w:rsidP="00F73F5C">
            <w:pPr>
              <w:pStyle w:val="TableText"/>
              <w:ind w:right="288"/>
              <w:rPr>
                <w:color w:val="000000"/>
              </w:rPr>
            </w:pPr>
            <w:r w:rsidRPr="00C7345F">
              <w:t>0.41</w:t>
            </w:r>
          </w:p>
        </w:tc>
      </w:tr>
      <w:tr w:rsidR="00384C43" w:rsidRPr="00C7345F" w14:paraId="78B341C9" w14:textId="77777777" w:rsidTr="00F73F5C">
        <w:tc>
          <w:tcPr>
            <w:tcW w:w="1584" w:type="dxa"/>
          </w:tcPr>
          <w:p w14:paraId="38336D56" w14:textId="77777777" w:rsidR="00384C43" w:rsidRPr="00C7345F" w:rsidRDefault="00384C43" w:rsidP="00F73F5C">
            <w:pPr>
              <w:pStyle w:val="TableText"/>
              <w:ind w:right="504"/>
            </w:pPr>
            <w:r w:rsidRPr="00C7345F">
              <w:t>298</w:t>
            </w:r>
          </w:p>
        </w:tc>
        <w:tc>
          <w:tcPr>
            <w:tcW w:w="830" w:type="dxa"/>
          </w:tcPr>
          <w:p w14:paraId="27F65017" w14:textId="77777777" w:rsidR="00384C43" w:rsidRPr="00C7345F" w:rsidRDefault="00384C43" w:rsidP="00F73F5C">
            <w:pPr>
              <w:pStyle w:val="TableText"/>
              <w:ind w:right="288"/>
              <w:rPr>
                <w:color w:val="000000"/>
              </w:rPr>
            </w:pPr>
            <w:r w:rsidRPr="00C7345F">
              <w:t>1</w:t>
            </w:r>
          </w:p>
        </w:tc>
        <w:tc>
          <w:tcPr>
            <w:tcW w:w="950" w:type="dxa"/>
          </w:tcPr>
          <w:p w14:paraId="2F6B3FA6" w14:textId="77777777" w:rsidR="00384C43" w:rsidRPr="00C7345F" w:rsidRDefault="00384C43" w:rsidP="00F73F5C">
            <w:pPr>
              <w:pStyle w:val="TableText"/>
              <w:ind w:right="144"/>
              <w:rPr>
                <w:color w:val="000000"/>
              </w:rPr>
            </w:pPr>
            <w:r w:rsidRPr="00C7345F">
              <w:t>2</w:t>
            </w:r>
          </w:p>
        </w:tc>
        <w:tc>
          <w:tcPr>
            <w:tcW w:w="1512" w:type="dxa"/>
          </w:tcPr>
          <w:p w14:paraId="40758D1C" w14:textId="77777777" w:rsidR="00384C43" w:rsidRPr="00C7345F" w:rsidRDefault="00384C43" w:rsidP="00F73F5C">
            <w:pPr>
              <w:pStyle w:val="TableText"/>
              <w:ind w:right="288"/>
              <w:rPr>
                <w:color w:val="000000"/>
              </w:rPr>
            </w:pPr>
            <w:r w:rsidRPr="00C7345F">
              <w:t>0.07</w:t>
            </w:r>
          </w:p>
        </w:tc>
      </w:tr>
      <w:tr w:rsidR="00384C43" w:rsidRPr="00C7345F" w14:paraId="472FDFC0" w14:textId="77777777" w:rsidTr="00F73F5C">
        <w:tc>
          <w:tcPr>
            <w:tcW w:w="1584" w:type="dxa"/>
          </w:tcPr>
          <w:p w14:paraId="0FEFBB53" w14:textId="77777777" w:rsidR="00384C43" w:rsidRPr="00C7345F" w:rsidRDefault="00384C43" w:rsidP="00F73F5C">
            <w:pPr>
              <w:pStyle w:val="TableText"/>
              <w:ind w:right="504"/>
            </w:pPr>
            <w:r w:rsidRPr="00C7345F">
              <w:t>299</w:t>
            </w:r>
          </w:p>
        </w:tc>
        <w:tc>
          <w:tcPr>
            <w:tcW w:w="830" w:type="dxa"/>
          </w:tcPr>
          <w:p w14:paraId="7AF22A01" w14:textId="77777777" w:rsidR="00384C43" w:rsidRPr="00C7345F" w:rsidRDefault="00384C43" w:rsidP="00F73F5C">
            <w:pPr>
              <w:pStyle w:val="TableText"/>
              <w:ind w:right="288"/>
              <w:rPr>
                <w:color w:val="000000"/>
              </w:rPr>
            </w:pPr>
            <w:r w:rsidRPr="00C7345F">
              <w:t>1</w:t>
            </w:r>
          </w:p>
        </w:tc>
        <w:tc>
          <w:tcPr>
            <w:tcW w:w="950" w:type="dxa"/>
          </w:tcPr>
          <w:p w14:paraId="374253D0" w14:textId="77777777" w:rsidR="00384C43" w:rsidRPr="00C7345F" w:rsidRDefault="00384C43" w:rsidP="00F73F5C">
            <w:pPr>
              <w:pStyle w:val="TableText"/>
              <w:ind w:right="144"/>
              <w:rPr>
                <w:color w:val="000000"/>
              </w:rPr>
            </w:pPr>
            <w:r w:rsidRPr="00C7345F">
              <w:t>2</w:t>
            </w:r>
          </w:p>
        </w:tc>
        <w:tc>
          <w:tcPr>
            <w:tcW w:w="1512" w:type="dxa"/>
          </w:tcPr>
          <w:p w14:paraId="06961853" w14:textId="77777777" w:rsidR="00384C43" w:rsidRPr="00C7345F" w:rsidRDefault="00384C43" w:rsidP="00F73F5C">
            <w:pPr>
              <w:pStyle w:val="TableText"/>
              <w:ind w:right="288"/>
              <w:rPr>
                <w:color w:val="000000"/>
              </w:rPr>
            </w:pPr>
            <w:r w:rsidRPr="00C7345F">
              <w:t>0.07</w:t>
            </w:r>
          </w:p>
        </w:tc>
      </w:tr>
      <w:tr w:rsidR="00384C43" w:rsidRPr="00C7345F" w14:paraId="205AE4E9" w14:textId="77777777" w:rsidTr="00F73F5C">
        <w:tc>
          <w:tcPr>
            <w:tcW w:w="1584" w:type="dxa"/>
          </w:tcPr>
          <w:p w14:paraId="12A79A0D" w14:textId="77777777" w:rsidR="00384C43" w:rsidRPr="00C7345F" w:rsidRDefault="00384C43" w:rsidP="00F73F5C">
            <w:pPr>
              <w:pStyle w:val="TableText"/>
              <w:ind w:right="504"/>
            </w:pPr>
            <w:r w:rsidRPr="00C7345F">
              <w:t>300</w:t>
            </w:r>
          </w:p>
        </w:tc>
        <w:tc>
          <w:tcPr>
            <w:tcW w:w="830" w:type="dxa"/>
          </w:tcPr>
          <w:p w14:paraId="42CD9B45" w14:textId="77777777" w:rsidR="00384C43" w:rsidRPr="00C7345F" w:rsidRDefault="00384C43" w:rsidP="00F73F5C">
            <w:pPr>
              <w:pStyle w:val="TableText"/>
              <w:ind w:right="288"/>
              <w:rPr>
                <w:color w:val="000000"/>
              </w:rPr>
            </w:pPr>
            <w:r w:rsidRPr="00C7345F">
              <w:t>1</w:t>
            </w:r>
          </w:p>
        </w:tc>
        <w:tc>
          <w:tcPr>
            <w:tcW w:w="950" w:type="dxa"/>
          </w:tcPr>
          <w:p w14:paraId="64CA88E5" w14:textId="77777777" w:rsidR="00384C43" w:rsidRPr="00C7345F" w:rsidRDefault="00384C43" w:rsidP="00F73F5C">
            <w:pPr>
              <w:pStyle w:val="TableText"/>
              <w:ind w:right="144"/>
              <w:rPr>
                <w:color w:val="000000"/>
              </w:rPr>
            </w:pPr>
            <w:r w:rsidRPr="00C7345F">
              <w:t>1</w:t>
            </w:r>
          </w:p>
        </w:tc>
        <w:tc>
          <w:tcPr>
            <w:tcW w:w="1512" w:type="dxa"/>
          </w:tcPr>
          <w:p w14:paraId="48F2A96F" w14:textId="77777777" w:rsidR="00384C43" w:rsidRPr="00C7345F" w:rsidRDefault="00384C43" w:rsidP="00F73F5C">
            <w:pPr>
              <w:pStyle w:val="TableText"/>
              <w:ind w:right="288"/>
              <w:rPr>
                <w:color w:val="000000"/>
              </w:rPr>
            </w:pPr>
            <w:r w:rsidRPr="00C7345F">
              <w:t>0.03</w:t>
            </w:r>
          </w:p>
        </w:tc>
      </w:tr>
      <w:tr w:rsidR="00384C43" w:rsidRPr="00C7345F" w14:paraId="675E5235" w14:textId="77777777" w:rsidTr="00F73F5C">
        <w:tc>
          <w:tcPr>
            <w:tcW w:w="1584" w:type="dxa"/>
          </w:tcPr>
          <w:p w14:paraId="5A0C9376" w14:textId="77777777" w:rsidR="00384C43" w:rsidRPr="00C7345F" w:rsidRDefault="00384C43" w:rsidP="00F73F5C">
            <w:pPr>
              <w:pStyle w:val="TableText"/>
              <w:ind w:right="504"/>
            </w:pPr>
            <w:r w:rsidRPr="00C7345F">
              <w:t>301</w:t>
            </w:r>
          </w:p>
        </w:tc>
        <w:tc>
          <w:tcPr>
            <w:tcW w:w="830" w:type="dxa"/>
          </w:tcPr>
          <w:p w14:paraId="2F820763" w14:textId="77777777" w:rsidR="00384C43" w:rsidRPr="00C7345F" w:rsidRDefault="00384C43" w:rsidP="00F73F5C">
            <w:pPr>
              <w:pStyle w:val="TableText"/>
              <w:ind w:right="288"/>
              <w:rPr>
                <w:color w:val="000000"/>
              </w:rPr>
            </w:pPr>
            <w:r w:rsidRPr="00C7345F">
              <w:t>1</w:t>
            </w:r>
          </w:p>
        </w:tc>
        <w:tc>
          <w:tcPr>
            <w:tcW w:w="950" w:type="dxa"/>
          </w:tcPr>
          <w:p w14:paraId="2A621B8F" w14:textId="77777777" w:rsidR="00384C43" w:rsidRPr="00C7345F" w:rsidRDefault="00384C43" w:rsidP="00F73F5C">
            <w:pPr>
              <w:pStyle w:val="TableText"/>
              <w:ind w:right="144"/>
              <w:rPr>
                <w:color w:val="000000"/>
              </w:rPr>
            </w:pPr>
            <w:r w:rsidRPr="00C7345F">
              <w:t>1</w:t>
            </w:r>
          </w:p>
        </w:tc>
        <w:tc>
          <w:tcPr>
            <w:tcW w:w="1512" w:type="dxa"/>
          </w:tcPr>
          <w:p w14:paraId="10C81871" w14:textId="77777777" w:rsidR="00384C43" w:rsidRPr="00C7345F" w:rsidRDefault="00384C43" w:rsidP="00F73F5C">
            <w:pPr>
              <w:pStyle w:val="TableText"/>
              <w:ind w:right="288"/>
              <w:rPr>
                <w:color w:val="000000"/>
              </w:rPr>
            </w:pPr>
            <w:r w:rsidRPr="00C7345F">
              <w:t>0.03</w:t>
            </w:r>
          </w:p>
        </w:tc>
      </w:tr>
      <w:tr w:rsidR="00384C43" w:rsidRPr="00C7345F" w14:paraId="449BE55F" w14:textId="77777777" w:rsidTr="00F73F5C">
        <w:tc>
          <w:tcPr>
            <w:tcW w:w="1584" w:type="dxa"/>
          </w:tcPr>
          <w:p w14:paraId="2884AD12" w14:textId="77777777" w:rsidR="00384C43" w:rsidRPr="00C7345F" w:rsidRDefault="00384C43" w:rsidP="00F73F5C">
            <w:pPr>
              <w:pStyle w:val="TableText"/>
              <w:ind w:right="504"/>
            </w:pPr>
            <w:r w:rsidRPr="00C7345F">
              <w:t>302</w:t>
            </w:r>
          </w:p>
        </w:tc>
        <w:tc>
          <w:tcPr>
            <w:tcW w:w="830" w:type="dxa"/>
          </w:tcPr>
          <w:p w14:paraId="04F06203" w14:textId="77777777" w:rsidR="00384C43" w:rsidRPr="00C7345F" w:rsidRDefault="00384C43" w:rsidP="00F73F5C">
            <w:pPr>
              <w:pStyle w:val="TableText"/>
              <w:ind w:right="288"/>
              <w:rPr>
                <w:color w:val="000000"/>
              </w:rPr>
            </w:pPr>
            <w:r w:rsidRPr="00C7345F">
              <w:t>1</w:t>
            </w:r>
          </w:p>
        </w:tc>
        <w:tc>
          <w:tcPr>
            <w:tcW w:w="950" w:type="dxa"/>
          </w:tcPr>
          <w:p w14:paraId="14ECB1BC" w14:textId="77777777" w:rsidR="00384C43" w:rsidRPr="00C7345F" w:rsidRDefault="00384C43" w:rsidP="00F73F5C">
            <w:pPr>
              <w:pStyle w:val="TableText"/>
              <w:ind w:right="144"/>
              <w:rPr>
                <w:color w:val="000000"/>
              </w:rPr>
            </w:pPr>
            <w:r w:rsidRPr="00C7345F">
              <w:t>2</w:t>
            </w:r>
          </w:p>
        </w:tc>
        <w:tc>
          <w:tcPr>
            <w:tcW w:w="1512" w:type="dxa"/>
          </w:tcPr>
          <w:p w14:paraId="576B25F4" w14:textId="77777777" w:rsidR="00384C43" w:rsidRPr="00C7345F" w:rsidRDefault="00384C43" w:rsidP="00F73F5C">
            <w:pPr>
              <w:pStyle w:val="TableText"/>
              <w:ind w:right="288"/>
              <w:rPr>
                <w:color w:val="000000"/>
              </w:rPr>
            </w:pPr>
            <w:r w:rsidRPr="00C7345F">
              <w:t>0.07</w:t>
            </w:r>
          </w:p>
        </w:tc>
      </w:tr>
      <w:tr w:rsidR="00384C43" w:rsidRPr="00C7345F" w14:paraId="1428F987" w14:textId="77777777" w:rsidTr="00F73F5C">
        <w:tc>
          <w:tcPr>
            <w:tcW w:w="1584" w:type="dxa"/>
          </w:tcPr>
          <w:p w14:paraId="2BBB3E49" w14:textId="77777777" w:rsidR="00384C43" w:rsidRPr="00C7345F" w:rsidRDefault="00384C43" w:rsidP="00F73F5C">
            <w:pPr>
              <w:pStyle w:val="TableText"/>
              <w:ind w:right="504"/>
            </w:pPr>
            <w:r w:rsidRPr="00C7345F">
              <w:t>303</w:t>
            </w:r>
          </w:p>
        </w:tc>
        <w:tc>
          <w:tcPr>
            <w:tcW w:w="830" w:type="dxa"/>
          </w:tcPr>
          <w:p w14:paraId="49514904" w14:textId="77777777" w:rsidR="00384C43" w:rsidRPr="00C7345F" w:rsidRDefault="00384C43" w:rsidP="00F73F5C">
            <w:pPr>
              <w:pStyle w:val="TableText"/>
              <w:ind w:right="288"/>
              <w:rPr>
                <w:color w:val="000000"/>
              </w:rPr>
            </w:pPr>
            <w:r w:rsidRPr="00C7345F">
              <w:t>1</w:t>
            </w:r>
          </w:p>
        </w:tc>
        <w:tc>
          <w:tcPr>
            <w:tcW w:w="950" w:type="dxa"/>
          </w:tcPr>
          <w:p w14:paraId="4E6AF7C4" w14:textId="77777777" w:rsidR="00384C43" w:rsidRPr="00C7345F" w:rsidRDefault="00384C43" w:rsidP="00F73F5C">
            <w:pPr>
              <w:pStyle w:val="TableText"/>
              <w:ind w:right="144"/>
              <w:rPr>
                <w:color w:val="000000"/>
              </w:rPr>
            </w:pPr>
            <w:r w:rsidRPr="00C7345F">
              <w:t>9</w:t>
            </w:r>
          </w:p>
        </w:tc>
        <w:tc>
          <w:tcPr>
            <w:tcW w:w="1512" w:type="dxa"/>
          </w:tcPr>
          <w:p w14:paraId="78B007D2" w14:textId="77777777" w:rsidR="00384C43" w:rsidRPr="00C7345F" w:rsidRDefault="00384C43" w:rsidP="00F73F5C">
            <w:pPr>
              <w:pStyle w:val="TableText"/>
              <w:ind w:right="288"/>
              <w:rPr>
                <w:color w:val="000000"/>
              </w:rPr>
            </w:pPr>
            <w:r w:rsidRPr="00C7345F">
              <w:t>0.31</w:t>
            </w:r>
          </w:p>
        </w:tc>
      </w:tr>
      <w:tr w:rsidR="00384C43" w:rsidRPr="00C7345F" w14:paraId="771C1D21" w14:textId="77777777" w:rsidTr="00F73F5C">
        <w:tc>
          <w:tcPr>
            <w:tcW w:w="1584" w:type="dxa"/>
          </w:tcPr>
          <w:p w14:paraId="02F97BCD" w14:textId="77777777" w:rsidR="00384C43" w:rsidRPr="00C7345F" w:rsidRDefault="00384C43" w:rsidP="00F73F5C">
            <w:pPr>
              <w:pStyle w:val="TableText"/>
              <w:ind w:right="504"/>
              <w:rPr>
                <w:color w:val="000000"/>
              </w:rPr>
            </w:pPr>
            <w:r w:rsidRPr="00C7345F">
              <w:t>304</w:t>
            </w:r>
          </w:p>
        </w:tc>
        <w:tc>
          <w:tcPr>
            <w:tcW w:w="830" w:type="dxa"/>
          </w:tcPr>
          <w:p w14:paraId="380F0D16" w14:textId="77777777" w:rsidR="00384C43" w:rsidRPr="00C7345F" w:rsidRDefault="00384C43" w:rsidP="00F73F5C">
            <w:pPr>
              <w:pStyle w:val="TableText"/>
              <w:ind w:right="288"/>
              <w:rPr>
                <w:color w:val="000000"/>
              </w:rPr>
            </w:pPr>
            <w:r w:rsidRPr="00C7345F">
              <w:t>1</w:t>
            </w:r>
          </w:p>
        </w:tc>
        <w:tc>
          <w:tcPr>
            <w:tcW w:w="950" w:type="dxa"/>
          </w:tcPr>
          <w:p w14:paraId="3475E5E1" w14:textId="77777777" w:rsidR="00384C43" w:rsidRPr="00C7345F" w:rsidRDefault="00384C43" w:rsidP="00F73F5C">
            <w:pPr>
              <w:pStyle w:val="TableText"/>
              <w:ind w:right="144"/>
              <w:rPr>
                <w:color w:val="000000"/>
              </w:rPr>
            </w:pPr>
            <w:r w:rsidRPr="00C7345F">
              <w:t>3</w:t>
            </w:r>
          </w:p>
        </w:tc>
        <w:tc>
          <w:tcPr>
            <w:tcW w:w="1512" w:type="dxa"/>
          </w:tcPr>
          <w:p w14:paraId="2A00ADE6" w14:textId="77777777" w:rsidR="00384C43" w:rsidRPr="00C7345F" w:rsidRDefault="00384C43" w:rsidP="00F73F5C">
            <w:pPr>
              <w:pStyle w:val="TableText"/>
              <w:ind w:right="288"/>
              <w:rPr>
                <w:color w:val="000000"/>
              </w:rPr>
            </w:pPr>
            <w:r w:rsidRPr="00C7345F">
              <w:t>0.10</w:t>
            </w:r>
          </w:p>
        </w:tc>
      </w:tr>
      <w:tr w:rsidR="00384C43" w:rsidRPr="00C7345F" w14:paraId="3BCF8546" w14:textId="77777777" w:rsidTr="00F73F5C">
        <w:tc>
          <w:tcPr>
            <w:tcW w:w="1584" w:type="dxa"/>
          </w:tcPr>
          <w:p w14:paraId="0C966D42" w14:textId="77777777" w:rsidR="00384C43" w:rsidRPr="00C7345F" w:rsidRDefault="00384C43" w:rsidP="00F73F5C">
            <w:pPr>
              <w:pStyle w:val="TableText"/>
              <w:ind w:right="504"/>
              <w:rPr>
                <w:color w:val="000000"/>
              </w:rPr>
            </w:pPr>
            <w:r w:rsidRPr="00C7345F">
              <w:t>305</w:t>
            </w:r>
          </w:p>
        </w:tc>
        <w:tc>
          <w:tcPr>
            <w:tcW w:w="830" w:type="dxa"/>
          </w:tcPr>
          <w:p w14:paraId="01EA309B" w14:textId="77777777" w:rsidR="00384C43" w:rsidRPr="00C7345F" w:rsidRDefault="00384C43" w:rsidP="00F73F5C">
            <w:pPr>
              <w:pStyle w:val="TableText"/>
              <w:ind w:right="288"/>
              <w:rPr>
                <w:color w:val="000000"/>
              </w:rPr>
            </w:pPr>
            <w:r w:rsidRPr="00C7345F">
              <w:t>1</w:t>
            </w:r>
          </w:p>
        </w:tc>
        <w:tc>
          <w:tcPr>
            <w:tcW w:w="950" w:type="dxa"/>
          </w:tcPr>
          <w:p w14:paraId="1057638F" w14:textId="77777777" w:rsidR="00384C43" w:rsidRPr="00C7345F" w:rsidRDefault="00384C43" w:rsidP="00F73F5C">
            <w:pPr>
              <w:pStyle w:val="TableText"/>
              <w:ind w:right="144"/>
              <w:rPr>
                <w:color w:val="000000"/>
              </w:rPr>
            </w:pPr>
            <w:r w:rsidRPr="00C7345F">
              <w:t>6</w:t>
            </w:r>
          </w:p>
        </w:tc>
        <w:tc>
          <w:tcPr>
            <w:tcW w:w="1512" w:type="dxa"/>
          </w:tcPr>
          <w:p w14:paraId="03930FBD" w14:textId="77777777" w:rsidR="00384C43" w:rsidRPr="00C7345F" w:rsidRDefault="00384C43" w:rsidP="00F73F5C">
            <w:pPr>
              <w:pStyle w:val="TableText"/>
              <w:ind w:right="288"/>
              <w:rPr>
                <w:color w:val="000000"/>
              </w:rPr>
            </w:pPr>
            <w:r w:rsidRPr="00C7345F">
              <w:t>0.21</w:t>
            </w:r>
          </w:p>
        </w:tc>
      </w:tr>
      <w:tr w:rsidR="00384C43" w:rsidRPr="00C7345F" w14:paraId="22E52541" w14:textId="77777777" w:rsidTr="00F73F5C">
        <w:tc>
          <w:tcPr>
            <w:tcW w:w="1584" w:type="dxa"/>
          </w:tcPr>
          <w:p w14:paraId="2338B070" w14:textId="77777777" w:rsidR="00384C43" w:rsidRPr="00C7345F" w:rsidRDefault="00384C43" w:rsidP="00F73F5C">
            <w:pPr>
              <w:pStyle w:val="TableText"/>
              <w:ind w:right="504"/>
              <w:rPr>
                <w:color w:val="000000"/>
              </w:rPr>
            </w:pPr>
            <w:r w:rsidRPr="00C7345F">
              <w:t>307</w:t>
            </w:r>
          </w:p>
        </w:tc>
        <w:tc>
          <w:tcPr>
            <w:tcW w:w="830" w:type="dxa"/>
          </w:tcPr>
          <w:p w14:paraId="50D582A4" w14:textId="77777777" w:rsidR="00384C43" w:rsidRPr="00C7345F" w:rsidRDefault="00384C43" w:rsidP="00F73F5C">
            <w:pPr>
              <w:pStyle w:val="TableText"/>
              <w:ind w:right="288"/>
              <w:rPr>
                <w:color w:val="000000"/>
              </w:rPr>
            </w:pPr>
            <w:r w:rsidRPr="00C7345F">
              <w:t>1</w:t>
            </w:r>
          </w:p>
        </w:tc>
        <w:tc>
          <w:tcPr>
            <w:tcW w:w="950" w:type="dxa"/>
          </w:tcPr>
          <w:p w14:paraId="2A01B222" w14:textId="77777777" w:rsidR="00384C43" w:rsidRPr="00C7345F" w:rsidRDefault="00384C43" w:rsidP="00F73F5C">
            <w:pPr>
              <w:pStyle w:val="TableText"/>
              <w:ind w:right="144"/>
              <w:rPr>
                <w:color w:val="000000"/>
              </w:rPr>
            </w:pPr>
            <w:r w:rsidRPr="00C7345F">
              <w:t>6</w:t>
            </w:r>
          </w:p>
        </w:tc>
        <w:tc>
          <w:tcPr>
            <w:tcW w:w="1512" w:type="dxa"/>
          </w:tcPr>
          <w:p w14:paraId="1E1B930D" w14:textId="77777777" w:rsidR="00384C43" w:rsidRPr="00C7345F" w:rsidRDefault="00384C43" w:rsidP="00F73F5C">
            <w:pPr>
              <w:pStyle w:val="TableText"/>
              <w:ind w:right="288"/>
              <w:rPr>
                <w:color w:val="000000"/>
              </w:rPr>
            </w:pPr>
            <w:r w:rsidRPr="00C7345F">
              <w:t>0.21</w:t>
            </w:r>
          </w:p>
        </w:tc>
      </w:tr>
      <w:tr w:rsidR="00384C43" w:rsidRPr="00C7345F" w14:paraId="15016610" w14:textId="77777777" w:rsidTr="00F73F5C">
        <w:tc>
          <w:tcPr>
            <w:tcW w:w="1584" w:type="dxa"/>
          </w:tcPr>
          <w:p w14:paraId="4BD2E5AF" w14:textId="77777777" w:rsidR="00384C43" w:rsidRPr="00C7345F" w:rsidRDefault="00384C43" w:rsidP="00F73F5C">
            <w:pPr>
              <w:pStyle w:val="TableText"/>
              <w:ind w:right="504"/>
              <w:rPr>
                <w:color w:val="000000"/>
              </w:rPr>
            </w:pPr>
            <w:r w:rsidRPr="00C7345F">
              <w:t>308</w:t>
            </w:r>
          </w:p>
        </w:tc>
        <w:tc>
          <w:tcPr>
            <w:tcW w:w="830" w:type="dxa"/>
          </w:tcPr>
          <w:p w14:paraId="74C257D1" w14:textId="77777777" w:rsidR="00384C43" w:rsidRPr="00C7345F" w:rsidRDefault="00384C43" w:rsidP="00F73F5C">
            <w:pPr>
              <w:pStyle w:val="TableText"/>
              <w:ind w:right="288"/>
              <w:rPr>
                <w:color w:val="000000"/>
              </w:rPr>
            </w:pPr>
            <w:r w:rsidRPr="00C7345F">
              <w:t>1</w:t>
            </w:r>
          </w:p>
        </w:tc>
        <w:tc>
          <w:tcPr>
            <w:tcW w:w="950" w:type="dxa"/>
          </w:tcPr>
          <w:p w14:paraId="5EAFE6AF" w14:textId="77777777" w:rsidR="00384C43" w:rsidRPr="00C7345F" w:rsidRDefault="00384C43" w:rsidP="00F73F5C">
            <w:pPr>
              <w:pStyle w:val="TableText"/>
              <w:ind w:right="144"/>
              <w:rPr>
                <w:color w:val="000000"/>
              </w:rPr>
            </w:pPr>
            <w:r w:rsidRPr="00C7345F">
              <w:t>2</w:t>
            </w:r>
          </w:p>
        </w:tc>
        <w:tc>
          <w:tcPr>
            <w:tcW w:w="1512" w:type="dxa"/>
          </w:tcPr>
          <w:p w14:paraId="1D31A7DC" w14:textId="77777777" w:rsidR="00384C43" w:rsidRPr="00C7345F" w:rsidRDefault="00384C43" w:rsidP="00F73F5C">
            <w:pPr>
              <w:pStyle w:val="TableText"/>
              <w:ind w:right="288"/>
              <w:rPr>
                <w:color w:val="000000"/>
              </w:rPr>
            </w:pPr>
            <w:r w:rsidRPr="00C7345F">
              <w:t>0.07</w:t>
            </w:r>
          </w:p>
        </w:tc>
      </w:tr>
      <w:tr w:rsidR="00384C43" w:rsidRPr="00C7345F" w14:paraId="62694CCF" w14:textId="77777777" w:rsidTr="00F73F5C">
        <w:tc>
          <w:tcPr>
            <w:tcW w:w="1584" w:type="dxa"/>
          </w:tcPr>
          <w:p w14:paraId="71B51DB2" w14:textId="77777777" w:rsidR="00384C43" w:rsidRPr="00C7345F" w:rsidRDefault="00384C43" w:rsidP="00F73F5C">
            <w:pPr>
              <w:pStyle w:val="TableText"/>
              <w:ind w:right="504"/>
              <w:rPr>
                <w:color w:val="000000"/>
              </w:rPr>
            </w:pPr>
            <w:r w:rsidRPr="00C7345F">
              <w:t>309</w:t>
            </w:r>
          </w:p>
        </w:tc>
        <w:tc>
          <w:tcPr>
            <w:tcW w:w="830" w:type="dxa"/>
          </w:tcPr>
          <w:p w14:paraId="4C41241C" w14:textId="77777777" w:rsidR="00384C43" w:rsidRPr="00C7345F" w:rsidRDefault="00384C43" w:rsidP="00F73F5C">
            <w:pPr>
              <w:pStyle w:val="TableText"/>
              <w:ind w:right="288"/>
              <w:rPr>
                <w:color w:val="000000"/>
              </w:rPr>
            </w:pPr>
            <w:r w:rsidRPr="00C7345F">
              <w:t>1</w:t>
            </w:r>
          </w:p>
        </w:tc>
        <w:tc>
          <w:tcPr>
            <w:tcW w:w="950" w:type="dxa"/>
          </w:tcPr>
          <w:p w14:paraId="7A13161E" w14:textId="77777777" w:rsidR="00384C43" w:rsidRPr="00C7345F" w:rsidRDefault="00384C43" w:rsidP="00F73F5C">
            <w:pPr>
              <w:pStyle w:val="TableText"/>
              <w:ind w:right="144"/>
              <w:rPr>
                <w:color w:val="000000"/>
              </w:rPr>
            </w:pPr>
            <w:r w:rsidRPr="00C7345F">
              <w:t>5</w:t>
            </w:r>
          </w:p>
        </w:tc>
        <w:tc>
          <w:tcPr>
            <w:tcW w:w="1512" w:type="dxa"/>
          </w:tcPr>
          <w:p w14:paraId="494475D5" w14:textId="77777777" w:rsidR="00384C43" w:rsidRPr="00C7345F" w:rsidRDefault="00384C43" w:rsidP="00F73F5C">
            <w:pPr>
              <w:pStyle w:val="TableText"/>
              <w:ind w:right="288"/>
              <w:rPr>
                <w:color w:val="000000"/>
              </w:rPr>
            </w:pPr>
            <w:r w:rsidRPr="00C7345F">
              <w:t>0.17</w:t>
            </w:r>
          </w:p>
        </w:tc>
      </w:tr>
      <w:tr w:rsidR="00384C43" w:rsidRPr="00C7345F" w14:paraId="0BE08082" w14:textId="77777777" w:rsidTr="00F73F5C">
        <w:tc>
          <w:tcPr>
            <w:tcW w:w="1584" w:type="dxa"/>
          </w:tcPr>
          <w:p w14:paraId="7CB498A2" w14:textId="77777777" w:rsidR="00384C43" w:rsidRPr="00C7345F" w:rsidRDefault="00384C43" w:rsidP="00F73F5C">
            <w:pPr>
              <w:pStyle w:val="TableText"/>
              <w:ind w:right="504"/>
              <w:rPr>
                <w:color w:val="000000"/>
              </w:rPr>
            </w:pPr>
            <w:r w:rsidRPr="00C7345F">
              <w:t>310</w:t>
            </w:r>
          </w:p>
        </w:tc>
        <w:tc>
          <w:tcPr>
            <w:tcW w:w="830" w:type="dxa"/>
          </w:tcPr>
          <w:p w14:paraId="37506D39" w14:textId="77777777" w:rsidR="00384C43" w:rsidRPr="00C7345F" w:rsidRDefault="00384C43" w:rsidP="00F73F5C">
            <w:pPr>
              <w:pStyle w:val="TableText"/>
              <w:ind w:right="288"/>
              <w:rPr>
                <w:color w:val="000000"/>
              </w:rPr>
            </w:pPr>
            <w:r w:rsidRPr="00C7345F">
              <w:t>1</w:t>
            </w:r>
          </w:p>
        </w:tc>
        <w:tc>
          <w:tcPr>
            <w:tcW w:w="950" w:type="dxa"/>
          </w:tcPr>
          <w:p w14:paraId="237AEC9D" w14:textId="77777777" w:rsidR="00384C43" w:rsidRPr="00C7345F" w:rsidRDefault="00384C43" w:rsidP="00F73F5C">
            <w:pPr>
              <w:pStyle w:val="TableText"/>
              <w:ind w:right="144"/>
              <w:rPr>
                <w:color w:val="000000"/>
              </w:rPr>
            </w:pPr>
            <w:r w:rsidRPr="00C7345F">
              <w:t>5</w:t>
            </w:r>
          </w:p>
        </w:tc>
        <w:tc>
          <w:tcPr>
            <w:tcW w:w="1512" w:type="dxa"/>
          </w:tcPr>
          <w:p w14:paraId="3DD412C2" w14:textId="77777777" w:rsidR="00384C43" w:rsidRPr="00C7345F" w:rsidRDefault="00384C43" w:rsidP="00F73F5C">
            <w:pPr>
              <w:pStyle w:val="TableText"/>
              <w:ind w:right="288"/>
              <w:rPr>
                <w:color w:val="000000"/>
              </w:rPr>
            </w:pPr>
            <w:r w:rsidRPr="00C7345F">
              <w:t>0.17</w:t>
            </w:r>
          </w:p>
        </w:tc>
      </w:tr>
      <w:tr w:rsidR="00384C43" w:rsidRPr="00C7345F" w14:paraId="256E8559" w14:textId="77777777" w:rsidTr="00F73F5C">
        <w:tc>
          <w:tcPr>
            <w:tcW w:w="1584" w:type="dxa"/>
          </w:tcPr>
          <w:p w14:paraId="3EAEC182" w14:textId="77777777" w:rsidR="00384C43" w:rsidRPr="00C7345F" w:rsidRDefault="00384C43" w:rsidP="00F73F5C">
            <w:pPr>
              <w:pStyle w:val="TableText"/>
              <w:ind w:right="504"/>
              <w:rPr>
                <w:color w:val="000000"/>
              </w:rPr>
            </w:pPr>
            <w:r w:rsidRPr="00C7345F">
              <w:t>311</w:t>
            </w:r>
          </w:p>
        </w:tc>
        <w:tc>
          <w:tcPr>
            <w:tcW w:w="830" w:type="dxa"/>
          </w:tcPr>
          <w:p w14:paraId="5142809A" w14:textId="77777777" w:rsidR="00384C43" w:rsidRPr="00C7345F" w:rsidRDefault="00384C43" w:rsidP="00F73F5C">
            <w:pPr>
              <w:pStyle w:val="TableText"/>
              <w:ind w:right="288"/>
              <w:rPr>
                <w:color w:val="000000"/>
              </w:rPr>
            </w:pPr>
            <w:r w:rsidRPr="00C7345F">
              <w:t>1</w:t>
            </w:r>
          </w:p>
        </w:tc>
        <w:tc>
          <w:tcPr>
            <w:tcW w:w="950" w:type="dxa"/>
          </w:tcPr>
          <w:p w14:paraId="7F4C6EC1" w14:textId="77777777" w:rsidR="00384C43" w:rsidRPr="00C7345F" w:rsidRDefault="00384C43" w:rsidP="00F73F5C">
            <w:pPr>
              <w:pStyle w:val="TableText"/>
              <w:ind w:right="144"/>
              <w:rPr>
                <w:color w:val="000000"/>
              </w:rPr>
            </w:pPr>
            <w:r w:rsidRPr="00C7345F">
              <w:t>1</w:t>
            </w:r>
          </w:p>
        </w:tc>
        <w:tc>
          <w:tcPr>
            <w:tcW w:w="1512" w:type="dxa"/>
          </w:tcPr>
          <w:p w14:paraId="3241E803" w14:textId="77777777" w:rsidR="00384C43" w:rsidRPr="00C7345F" w:rsidRDefault="00384C43" w:rsidP="00F73F5C">
            <w:pPr>
              <w:pStyle w:val="TableText"/>
              <w:ind w:right="288"/>
              <w:rPr>
                <w:color w:val="000000"/>
              </w:rPr>
            </w:pPr>
            <w:r w:rsidRPr="00C7345F">
              <w:t>0.03</w:t>
            </w:r>
          </w:p>
        </w:tc>
      </w:tr>
      <w:tr w:rsidR="00384C43" w:rsidRPr="00C7345F" w14:paraId="0EC840CE" w14:textId="77777777" w:rsidTr="00F73F5C">
        <w:tc>
          <w:tcPr>
            <w:tcW w:w="1584" w:type="dxa"/>
          </w:tcPr>
          <w:p w14:paraId="1BFE5B09" w14:textId="77777777" w:rsidR="00384C43" w:rsidRPr="00C7345F" w:rsidRDefault="00384C43" w:rsidP="00F73F5C">
            <w:pPr>
              <w:pStyle w:val="TableText"/>
              <w:ind w:right="504"/>
              <w:rPr>
                <w:color w:val="000000"/>
              </w:rPr>
            </w:pPr>
            <w:r w:rsidRPr="00C7345F">
              <w:t>312</w:t>
            </w:r>
          </w:p>
        </w:tc>
        <w:tc>
          <w:tcPr>
            <w:tcW w:w="830" w:type="dxa"/>
          </w:tcPr>
          <w:p w14:paraId="07F7287D" w14:textId="77777777" w:rsidR="00384C43" w:rsidRPr="00C7345F" w:rsidRDefault="00384C43" w:rsidP="00F73F5C">
            <w:pPr>
              <w:pStyle w:val="TableText"/>
              <w:ind w:right="288"/>
              <w:rPr>
                <w:color w:val="000000"/>
              </w:rPr>
            </w:pPr>
            <w:r w:rsidRPr="00C7345F">
              <w:t>1</w:t>
            </w:r>
          </w:p>
        </w:tc>
        <w:tc>
          <w:tcPr>
            <w:tcW w:w="950" w:type="dxa"/>
          </w:tcPr>
          <w:p w14:paraId="2FD8EA13" w14:textId="77777777" w:rsidR="00384C43" w:rsidRPr="00C7345F" w:rsidRDefault="00384C43" w:rsidP="00F73F5C">
            <w:pPr>
              <w:pStyle w:val="TableText"/>
              <w:ind w:right="144"/>
              <w:rPr>
                <w:color w:val="000000"/>
              </w:rPr>
            </w:pPr>
            <w:r w:rsidRPr="00C7345F">
              <w:t>1</w:t>
            </w:r>
          </w:p>
        </w:tc>
        <w:tc>
          <w:tcPr>
            <w:tcW w:w="1512" w:type="dxa"/>
          </w:tcPr>
          <w:p w14:paraId="2F98AA41" w14:textId="77777777" w:rsidR="00384C43" w:rsidRPr="00C7345F" w:rsidRDefault="00384C43" w:rsidP="00F73F5C">
            <w:pPr>
              <w:pStyle w:val="TableText"/>
              <w:ind w:right="288"/>
              <w:rPr>
                <w:color w:val="000000"/>
              </w:rPr>
            </w:pPr>
            <w:r w:rsidRPr="00C7345F">
              <w:t>0.03</w:t>
            </w:r>
          </w:p>
        </w:tc>
      </w:tr>
      <w:tr w:rsidR="00384C43" w:rsidRPr="00C7345F" w14:paraId="63F3F92D" w14:textId="77777777" w:rsidTr="00F73F5C">
        <w:tc>
          <w:tcPr>
            <w:tcW w:w="1584" w:type="dxa"/>
          </w:tcPr>
          <w:p w14:paraId="336AD35D" w14:textId="77777777" w:rsidR="00384C43" w:rsidRPr="00C7345F" w:rsidRDefault="00384C43" w:rsidP="00F73F5C">
            <w:pPr>
              <w:pStyle w:val="TableText"/>
              <w:ind w:right="504"/>
              <w:rPr>
                <w:color w:val="000000"/>
              </w:rPr>
            </w:pPr>
            <w:r w:rsidRPr="00C7345F">
              <w:t>313</w:t>
            </w:r>
          </w:p>
        </w:tc>
        <w:tc>
          <w:tcPr>
            <w:tcW w:w="830" w:type="dxa"/>
          </w:tcPr>
          <w:p w14:paraId="243B56ED" w14:textId="77777777" w:rsidR="00384C43" w:rsidRPr="00C7345F" w:rsidRDefault="00384C43" w:rsidP="00F73F5C">
            <w:pPr>
              <w:pStyle w:val="TableText"/>
              <w:ind w:right="288"/>
              <w:rPr>
                <w:color w:val="000000"/>
              </w:rPr>
            </w:pPr>
            <w:r w:rsidRPr="00C7345F">
              <w:t>1</w:t>
            </w:r>
          </w:p>
        </w:tc>
        <w:tc>
          <w:tcPr>
            <w:tcW w:w="950" w:type="dxa"/>
          </w:tcPr>
          <w:p w14:paraId="13828829" w14:textId="77777777" w:rsidR="00384C43" w:rsidRPr="00C7345F" w:rsidRDefault="00384C43" w:rsidP="00F73F5C">
            <w:pPr>
              <w:pStyle w:val="TableText"/>
              <w:ind w:right="144"/>
              <w:rPr>
                <w:color w:val="000000"/>
              </w:rPr>
            </w:pPr>
            <w:r w:rsidRPr="00C7345F">
              <w:t>2</w:t>
            </w:r>
          </w:p>
        </w:tc>
        <w:tc>
          <w:tcPr>
            <w:tcW w:w="1512" w:type="dxa"/>
          </w:tcPr>
          <w:p w14:paraId="11AE3A01" w14:textId="77777777" w:rsidR="00384C43" w:rsidRPr="00C7345F" w:rsidRDefault="00384C43" w:rsidP="00F73F5C">
            <w:pPr>
              <w:pStyle w:val="TableText"/>
              <w:ind w:right="288"/>
              <w:rPr>
                <w:color w:val="000000"/>
              </w:rPr>
            </w:pPr>
            <w:r w:rsidRPr="00C7345F">
              <w:t>0.07</w:t>
            </w:r>
          </w:p>
        </w:tc>
      </w:tr>
      <w:tr w:rsidR="00384C43" w:rsidRPr="00C7345F" w14:paraId="419BB465" w14:textId="77777777" w:rsidTr="00F73F5C">
        <w:tc>
          <w:tcPr>
            <w:tcW w:w="1584" w:type="dxa"/>
          </w:tcPr>
          <w:p w14:paraId="21AB11C2" w14:textId="77777777" w:rsidR="00384C43" w:rsidRPr="00C7345F" w:rsidRDefault="00384C43" w:rsidP="00F73F5C">
            <w:pPr>
              <w:pStyle w:val="TableText"/>
              <w:ind w:right="504"/>
              <w:rPr>
                <w:color w:val="000000"/>
              </w:rPr>
            </w:pPr>
            <w:r w:rsidRPr="00C7345F">
              <w:t>315</w:t>
            </w:r>
          </w:p>
        </w:tc>
        <w:tc>
          <w:tcPr>
            <w:tcW w:w="830" w:type="dxa"/>
          </w:tcPr>
          <w:p w14:paraId="3AD51439" w14:textId="77777777" w:rsidR="00384C43" w:rsidRPr="00C7345F" w:rsidRDefault="00384C43" w:rsidP="00F73F5C">
            <w:pPr>
              <w:pStyle w:val="TableText"/>
              <w:ind w:right="288"/>
              <w:rPr>
                <w:color w:val="000000"/>
              </w:rPr>
            </w:pPr>
            <w:r w:rsidRPr="00C7345F">
              <w:t>1</w:t>
            </w:r>
          </w:p>
        </w:tc>
        <w:tc>
          <w:tcPr>
            <w:tcW w:w="950" w:type="dxa"/>
          </w:tcPr>
          <w:p w14:paraId="1B7592E5" w14:textId="77777777" w:rsidR="00384C43" w:rsidRPr="00C7345F" w:rsidRDefault="00384C43" w:rsidP="00F73F5C">
            <w:pPr>
              <w:pStyle w:val="TableText"/>
              <w:ind w:right="144"/>
              <w:rPr>
                <w:color w:val="000000"/>
              </w:rPr>
            </w:pPr>
            <w:r w:rsidRPr="00C7345F">
              <w:t>1</w:t>
            </w:r>
          </w:p>
        </w:tc>
        <w:tc>
          <w:tcPr>
            <w:tcW w:w="1512" w:type="dxa"/>
          </w:tcPr>
          <w:p w14:paraId="089119E9" w14:textId="77777777" w:rsidR="00384C43" w:rsidRPr="00C7345F" w:rsidRDefault="00384C43" w:rsidP="00F73F5C">
            <w:pPr>
              <w:pStyle w:val="TableText"/>
              <w:ind w:right="288"/>
              <w:rPr>
                <w:color w:val="000000"/>
              </w:rPr>
            </w:pPr>
            <w:r w:rsidRPr="00C7345F">
              <w:t>0.03</w:t>
            </w:r>
          </w:p>
        </w:tc>
      </w:tr>
      <w:tr w:rsidR="00384C43" w:rsidRPr="00C7345F" w14:paraId="5EE7FE1D" w14:textId="77777777" w:rsidTr="00F73F5C">
        <w:tc>
          <w:tcPr>
            <w:tcW w:w="1584" w:type="dxa"/>
          </w:tcPr>
          <w:p w14:paraId="0D645BBD" w14:textId="77777777" w:rsidR="00384C43" w:rsidRPr="00C7345F" w:rsidRDefault="00384C43" w:rsidP="00F73F5C">
            <w:pPr>
              <w:pStyle w:val="TableText"/>
              <w:ind w:right="504"/>
              <w:rPr>
                <w:color w:val="000000"/>
              </w:rPr>
            </w:pPr>
            <w:r w:rsidRPr="00C7345F">
              <w:t>316</w:t>
            </w:r>
          </w:p>
        </w:tc>
        <w:tc>
          <w:tcPr>
            <w:tcW w:w="830" w:type="dxa"/>
          </w:tcPr>
          <w:p w14:paraId="5E201B5A" w14:textId="77777777" w:rsidR="00384C43" w:rsidRPr="00C7345F" w:rsidRDefault="00384C43" w:rsidP="00F73F5C">
            <w:pPr>
              <w:pStyle w:val="TableText"/>
              <w:ind w:right="288"/>
              <w:rPr>
                <w:color w:val="000000"/>
              </w:rPr>
            </w:pPr>
            <w:r w:rsidRPr="00C7345F">
              <w:t>1</w:t>
            </w:r>
          </w:p>
        </w:tc>
        <w:tc>
          <w:tcPr>
            <w:tcW w:w="950" w:type="dxa"/>
          </w:tcPr>
          <w:p w14:paraId="10C646A8" w14:textId="77777777" w:rsidR="00384C43" w:rsidRPr="00C7345F" w:rsidRDefault="00384C43" w:rsidP="00F73F5C">
            <w:pPr>
              <w:pStyle w:val="TableText"/>
              <w:ind w:right="144"/>
              <w:rPr>
                <w:color w:val="000000"/>
              </w:rPr>
            </w:pPr>
            <w:r w:rsidRPr="00C7345F">
              <w:t>7</w:t>
            </w:r>
          </w:p>
        </w:tc>
        <w:tc>
          <w:tcPr>
            <w:tcW w:w="1512" w:type="dxa"/>
          </w:tcPr>
          <w:p w14:paraId="21915148" w14:textId="77777777" w:rsidR="00384C43" w:rsidRPr="00C7345F" w:rsidRDefault="00384C43" w:rsidP="00F73F5C">
            <w:pPr>
              <w:pStyle w:val="TableText"/>
              <w:ind w:right="288"/>
              <w:rPr>
                <w:color w:val="000000"/>
              </w:rPr>
            </w:pPr>
            <w:r w:rsidRPr="00C7345F">
              <w:t>0.24</w:t>
            </w:r>
          </w:p>
        </w:tc>
      </w:tr>
      <w:tr w:rsidR="00384C43" w:rsidRPr="00C7345F" w14:paraId="2E5718A8" w14:textId="77777777" w:rsidTr="00F73F5C">
        <w:tc>
          <w:tcPr>
            <w:tcW w:w="1584" w:type="dxa"/>
          </w:tcPr>
          <w:p w14:paraId="050C78E7" w14:textId="77777777" w:rsidR="00384C43" w:rsidRPr="00C7345F" w:rsidRDefault="00384C43" w:rsidP="00F73F5C">
            <w:pPr>
              <w:pStyle w:val="TableText"/>
              <w:ind w:right="504"/>
              <w:rPr>
                <w:color w:val="000000"/>
              </w:rPr>
            </w:pPr>
            <w:r w:rsidRPr="00C7345F">
              <w:t>317</w:t>
            </w:r>
          </w:p>
        </w:tc>
        <w:tc>
          <w:tcPr>
            <w:tcW w:w="830" w:type="dxa"/>
          </w:tcPr>
          <w:p w14:paraId="4A86EBA4" w14:textId="77777777" w:rsidR="00384C43" w:rsidRPr="00C7345F" w:rsidRDefault="00384C43" w:rsidP="00F73F5C">
            <w:pPr>
              <w:pStyle w:val="TableText"/>
              <w:ind w:right="288"/>
              <w:rPr>
                <w:color w:val="000000"/>
              </w:rPr>
            </w:pPr>
            <w:r w:rsidRPr="00C7345F">
              <w:t>1</w:t>
            </w:r>
          </w:p>
        </w:tc>
        <w:tc>
          <w:tcPr>
            <w:tcW w:w="950" w:type="dxa"/>
          </w:tcPr>
          <w:p w14:paraId="350AD57C" w14:textId="77777777" w:rsidR="00384C43" w:rsidRPr="00C7345F" w:rsidRDefault="00384C43" w:rsidP="00F73F5C">
            <w:pPr>
              <w:pStyle w:val="TableText"/>
              <w:ind w:right="144"/>
              <w:rPr>
                <w:color w:val="000000"/>
              </w:rPr>
            </w:pPr>
            <w:r w:rsidRPr="00C7345F">
              <w:t>3</w:t>
            </w:r>
          </w:p>
        </w:tc>
        <w:tc>
          <w:tcPr>
            <w:tcW w:w="1512" w:type="dxa"/>
          </w:tcPr>
          <w:p w14:paraId="7BACC6E4" w14:textId="77777777" w:rsidR="00384C43" w:rsidRPr="00C7345F" w:rsidRDefault="00384C43" w:rsidP="00F73F5C">
            <w:pPr>
              <w:pStyle w:val="TableText"/>
              <w:ind w:right="288"/>
              <w:rPr>
                <w:color w:val="000000"/>
              </w:rPr>
            </w:pPr>
            <w:r w:rsidRPr="00C7345F">
              <w:t>0.10</w:t>
            </w:r>
          </w:p>
        </w:tc>
      </w:tr>
      <w:tr w:rsidR="00384C43" w:rsidRPr="00C7345F" w14:paraId="6912619D" w14:textId="77777777" w:rsidTr="00F73F5C">
        <w:tc>
          <w:tcPr>
            <w:tcW w:w="1584" w:type="dxa"/>
          </w:tcPr>
          <w:p w14:paraId="5E59BA60" w14:textId="77777777" w:rsidR="00384C43" w:rsidRPr="00C7345F" w:rsidRDefault="00384C43" w:rsidP="00F73F5C">
            <w:pPr>
              <w:pStyle w:val="TableText"/>
              <w:ind w:right="504"/>
              <w:rPr>
                <w:color w:val="000000"/>
              </w:rPr>
            </w:pPr>
            <w:r w:rsidRPr="00C7345F">
              <w:t>318</w:t>
            </w:r>
          </w:p>
        </w:tc>
        <w:tc>
          <w:tcPr>
            <w:tcW w:w="830" w:type="dxa"/>
          </w:tcPr>
          <w:p w14:paraId="334FCA72" w14:textId="77777777" w:rsidR="00384C43" w:rsidRPr="00C7345F" w:rsidRDefault="00384C43" w:rsidP="00F73F5C">
            <w:pPr>
              <w:pStyle w:val="TableText"/>
              <w:ind w:right="288"/>
              <w:rPr>
                <w:color w:val="000000"/>
              </w:rPr>
            </w:pPr>
            <w:r w:rsidRPr="00C7345F">
              <w:t>1</w:t>
            </w:r>
          </w:p>
        </w:tc>
        <w:tc>
          <w:tcPr>
            <w:tcW w:w="950" w:type="dxa"/>
          </w:tcPr>
          <w:p w14:paraId="17163B87" w14:textId="77777777" w:rsidR="00384C43" w:rsidRPr="00C7345F" w:rsidRDefault="00384C43" w:rsidP="00F73F5C">
            <w:pPr>
              <w:pStyle w:val="TableText"/>
              <w:ind w:right="144"/>
              <w:rPr>
                <w:color w:val="000000"/>
              </w:rPr>
            </w:pPr>
            <w:r w:rsidRPr="00C7345F">
              <w:t>5</w:t>
            </w:r>
          </w:p>
        </w:tc>
        <w:tc>
          <w:tcPr>
            <w:tcW w:w="1512" w:type="dxa"/>
          </w:tcPr>
          <w:p w14:paraId="4AF661CA" w14:textId="77777777" w:rsidR="00384C43" w:rsidRPr="00C7345F" w:rsidRDefault="00384C43" w:rsidP="00F73F5C">
            <w:pPr>
              <w:pStyle w:val="TableText"/>
              <w:ind w:right="288"/>
              <w:rPr>
                <w:color w:val="000000"/>
              </w:rPr>
            </w:pPr>
            <w:r w:rsidRPr="00C7345F">
              <w:t>0.17</w:t>
            </w:r>
          </w:p>
        </w:tc>
      </w:tr>
      <w:tr w:rsidR="00384C43" w:rsidRPr="00C7345F" w14:paraId="254DCF41" w14:textId="77777777" w:rsidTr="00F73F5C">
        <w:tc>
          <w:tcPr>
            <w:tcW w:w="1584" w:type="dxa"/>
          </w:tcPr>
          <w:p w14:paraId="0137BF12" w14:textId="77777777" w:rsidR="00384C43" w:rsidRPr="00C7345F" w:rsidRDefault="00384C43" w:rsidP="00F73F5C">
            <w:pPr>
              <w:pStyle w:val="TableText"/>
              <w:ind w:right="504"/>
              <w:rPr>
                <w:color w:val="000000"/>
              </w:rPr>
            </w:pPr>
            <w:r w:rsidRPr="00C7345F">
              <w:t>319</w:t>
            </w:r>
          </w:p>
        </w:tc>
        <w:tc>
          <w:tcPr>
            <w:tcW w:w="830" w:type="dxa"/>
          </w:tcPr>
          <w:p w14:paraId="52A9D2C1" w14:textId="77777777" w:rsidR="00384C43" w:rsidRPr="00C7345F" w:rsidRDefault="00384C43" w:rsidP="00F73F5C">
            <w:pPr>
              <w:pStyle w:val="TableText"/>
              <w:ind w:right="288"/>
              <w:rPr>
                <w:color w:val="000000"/>
              </w:rPr>
            </w:pPr>
            <w:r w:rsidRPr="00C7345F">
              <w:t>1</w:t>
            </w:r>
          </w:p>
        </w:tc>
        <w:tc>
          <w:tcPr>
            <w:tcW w:w="950" w:type="dxa"/>
          </w:tcPr>
          <w:p w14:paraId="58071F50" w14:textId="77777777" w:rsidR="00384C43" w:rsidRPr="00C7345F" w:rsidRDefault="00384C43" w:rsidP="00F73F5C">
            <w:pPr>
              <w:pStyle w:val="TableText"/>
              <w:ind w:right="144"/>
              <w:rPr>
                <w:color w:val="000000"/>
              </w:rPr>
            </w:pPr>
            <w:r w:rsidRPr="00C7345F">
              <w:t>2</w:t>
            </w:r>
          </w:p>
        </w:tc>
        <w:tc>
          <w:tcPr>
            <w:tcW w:w="1512" w:type="dxa"/>
          </w:tcPr>
          <w:p w14:paraId="24492644" w14:textId="77777777" w:rsidR="00384C43" w:rsidRPr="00C7345F" w:rsidRDefault="00384C43" w:rsidP="00F73F5C">
            <w:pPr>
              <w:pStyle w:val="TableText"/>
              <w:ind w:right="288"/>
              <w:rPr>
                <w:color w:val="000000"/>
              </w:rPr>
            </w:pPr>
            <w:r w:rsidRPr="00C7345F">
              <w:t>0.07</w:t>
            </w:r>
          </w:p>
        </w:tc>
      </w:tr>
      <w:tr w:rsidR="00384C43" w:rsidRPr="00C7345F" w14:paraId="79651949" w14:textId="77777777" w:rsidTr="00F73F5C">
        <w:tc>
          <w:tcPr>
            <w:tcW w:w="1584" w:type="dxa"/>
          </w:tcPr>
          <w:p w14:paraId="3514AE35" w14:textId="77777777" w:rsidR="00384C43" w:rsidRPr="00C7345F" w:rsidRDefault="00384C43" w:rsidP="00F73F5C">
            <w:pPr>
              <w:pStyle w:val="TableText"/>
              <w:ind w:right="504"/>
              <w:rPr>
                <w:color w:val="000000"/>
              </w:rPr>
            </w:pPr>
            <w:r w:rsidRPr="00C7345F">
              <w:t>320</w:t>
            </w:r>
          </w:p>
        </w:tc>
        <w:tc>
          <w:tcPr>
            <w:tcW w:w="830" w:type="dxa"/>
          </w:tcPr>
          <w:p w14:paraId="756BE691" w14:textId="77777777" w:rsidR="00384C43" w:rsidRPr="00C7345F" w:rsidRDefault="00384C43" w:rsidP="00F73F5C">
            <w:pPr>
              <w:pStyle w:val="TableText"/>
              <w:ind w:right="288"/>
              <w:rPr>
                <w:color w:val="000000"/>
              </w:rPr>
            </w:pPr>
            <w:r w:rsidRPr="00C7345F">
              <w:t>1</w:t>
            </w:r>
          </w:p>
        </w:tc>
        <w:tc>
          <w:tcPr>
            <w:tcW w:w="950" w:type="dxa"/>
          </w:tcPr>
          <w:p w14:paraId="4779352C" w14:textId="77777777" w:rsidR="00384C43" w:rsidRPr="00C7345F" w:rsidRDefault="00384C43" w:rsidP="00F73F5C">
            <w:pPr>
              <w:pStyle w:val="TableText"/>
              <w:ind w:right="144"/>
              <w:rPr>
                <w:color w:val="000000"/>
              </w:rPr>
            </w:pPr>
            <w:r w:rsidRPr="00C7345F">
              <w:t>6</w:t>
            </w:r>
          </w:p>
        </w:tc>
        <w:tc>
          <w:tcPr>
            <w:tcW w:w="1512" w:type="dxa"/>
          </w:tcPr>
          <w:p w14:paraId="0FF9B36D" w14:textId="77777777" w:rsidR="00384C43" w:rsidRPr="00C7345F" w:rsidRDefault="00384C43" w:rsidP="00F73F5C">
            <w:pPr>
              <w:pStyle w:val="TableText"/>
              <w:ind w:right="288"/>
              <w:rPr>
                <w:color w:val="000000"/>
              </w:rPr>
            </w:pPr>
            <w:r w:rsidRPr="00C7345F">
              <w:t>0.21</w:t>
            </w:r>
          </w:p>
        </w:tc>
      </w:tr>
      <w:tr w:rsidR="00384C43" w:rsidRPr="00C7345F" w14:paraId="0412404B" w14:textId="77777777" w:rsidTr="00F73F5C">
        <w:tc>
          <w:tcPr>
            <w:tcW w:w="1584" w:type="dxa"/>
          </w:tcPr>
          <w:p w14:paraId="36880AAB" w14:textId="77777777" w:rsidR="00384C43" w:rsidRPr="00C7345F" w:rsidRDefault="00384C43" w:rsidP="00F73F5C">
            <w:pPr>
              <w:pStyle w:val="TableText"/>
              <w:ind w:right="504"/>
              <w:rPr>
                <w:color w:val="000000"/>
              </w:rPr>
            </w:pPr>
            <w:r w:rsidRPr="00C7345F">
              <w:t>321</w:t>
            </w:r>
          </w:p>
        </w:tc>
        <w:tc>
          <w:tcPr>
            <w:tcW w:w="830" w:type="dxa"/>
          </w:tcPr>
          <w:p w14:paraId="1C0E136C" w14:textId="77777777" w:rsidR="00384C43" w:rsidRPr="00C7345F" w:rsidRDefault="00384C43" w:rsidP="00F73F5C">
            <w:pPr>
              <w:pStyle w:val="TableText"/>
              <w:ind w:right="288"/>
              <w:rPr>
                <w:color w:val="000000"/>
              </w:rPr>
            </w:pPr>
            <w:r w:rsidRPr="00C7345F">
              <w:t>1</w:t>
            </w:r>
          </w:p>
        </w:tc>
        <w:tc>
          <w:tcPr>
            <w:tcW w:w="950" w:type="dxa"/>
          </w:tcPr>
          <w:p w14:paraId="630BCCC8" w14:textId="77777777" w:rsidR="00384C43" w:rsidRPr="00C7345F" w:rsidRDefault="00384C43" w:rsidP="00F73F5C">
            <w:pPr>
              <w:pStyle w:val="TableText"/>
              <w:ind w:right="144"/>
              <w:rPr>
                <w:color w:val="000000"/>
              </w:rPr>
            </w:pPr>
            <w:r w:rsidRPr="00C7345F">
              <w:t>2</w:t>
            </w:r>
          </w:p>
        </w:tc>
        <w:tc>
          <w:tcPr>
            <w:tcW w:w="1512" w:type="dxa"/>
          </w:tcPr>
          <w:p w14:paraId="56BBF77C" w14:textId="77777777" w:rsidR="00384C43" w:rsidRPr="00C7345F" w:rsidRDefault="00384C43" w:rsidP="00F73F5C">
            <w:pPr>
              <w:pStyle w:val="TableText"/>
              <w:ind w:right="288"/>
              <w:rPr>
                <w:color w:val="000000"/>
              </w:rPr>
            </w:pPr>
            <w:r w:rsidRPr="00C7345F">
              <w:t>0.07</w:t>
            </w:r>
          </w:p>
        </w:tc>
      </w:tr>
    </w:tbl>
    <w:p w14:paraId="4B393478" w14:textId="77777777" w:rsidR="00384C43" w:rsidRPr="00C7345F" w:rsidRDefault="00384C43">
      <w:r w:rsidRPr="00C7345F">
        <w:lastRenderedPageBreak/>
        <w:fldChar w:fldCharType="begin"/>
      </w:r>
      <w:r w:rsidRPr="00C7345F">
        <w:instrText xml:space="preserve"> REF _Ref66086998 \h </w:instrText>
      </w:r>
      <w:r w:rsidRPr="00C7345F">
        <w:fldChar w:fldCharType="separate"/>
      </w:r>
      <w:r w:rsidRPr="00C7345F">
        <w:t>Table 4.C.4</w:t>
      </w:r>
      <w:r w:rsidRPr="00C7345F">
        <w:fldChar w:fldCharType="end"/>
      </w:r>
      <w:r w:rsidRPr="00C7345F">
        <w:t xml:space="preserve"> </w:t>
      </w:r>
      <w:r w:rsidRPr="00C7345F">
        <w:rPr>
          <w:i/>
        </w:rPr>
        <w:t>(continuation three)</w:t>
      </w:r>
    </w:p>
    <w:tbl>
      <w:tblPr>
        <w:tblStyle w:val="TRs"/>
        <w:tblW w:w="0" w:type="auto"/>
        <w:tblLayout w:type="fixed"/>
        <w:tblLook w:val="04A0" w:firstRow="1" w:lastRow="0" w:firstColumn="1" w:lastColumn="0" w:noHBand="0" w:noVBand="1"/>
        <w:tblDescription w:val="Scale Score and Performance Level Distribution of Overall Scores for Grade Three, continuation three"/>
      </w:tblPr>
      <w:tblGrid>
        <w:gridCol w:w="1584"/>
        <w:gridCol w:w="830"/>
        <w:gridCol w:w="950"/>
        <w:gridCol w:w="1512"/>
      </w:tblGrid>
      <w:tr w:rsidR="00384C43" w:rsidRPr="00C7345F" w14:paraId="2A1367A3"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C9EB469" w14:textId="77777777" w:rsidR="00384C43" w:rsidRPr="00C7345F" w:rsidRDefault="00384C43" w:rsidP="00F73F5C">
            <w:pPr>
              <w:pStyle w:val="TableHead"/>
              <w:rPr>
                <w:noProof w:val="0"/>
              </w:rPr>
            </w:pPr>
            <w:r w:rsidRPr="00C7345F">
              <w:rPr>
                <w:noProof w:val="0"/>
              </w:rPr>
              <w:t>Scale Score</w:t>
            </w:r>
          </w:p>
        </w:tc>
        <w:tc>
          <w:tcPr>
            <w:tcW w:w="830" w:type="dxa"/>
            <w:hideMark/>
          </w:tcPr>
          <w:p w14:paraId="1F7C11AA" w14:textId="77777777" w:rsidR="00384C43" w:rsidRPr="00C7345F" w:rsidRDefault="00384C43" w:rsidP="00F73F5C">
            <w:pPr>
              <w:pStyle w:val="TableHead"/>
              <w:rPr>
                <w:noProof w:val="0"/>
              </w:rPr>
            </w:pPr>
            <w:r w:rsidRPr="00C7345F">
              <w:rPr>
                <w:noProof w:val="0"/>
              </w:rPr>
              <w:t>Level</w:t>
            </w:r>
          </w:p>
        </w:tc>
        <w:tc>
          <w:tcPr>
            <w:tcW w:w="950" w:type="dxa"/>
            <w:hideMark/>
          </w:tcPr>
          <w:p w14:paraId="75BE616C" w14:textId="77777777" w:rsidR="00384C43" w:rsidRPr="00C7345F" w:rsidRDefault="00384C43" w:rsidP="00F73F5C">
            <w:pPr>
              <w:pStyle w:val="TableHead"/>
              <w:rPr>
                <w:noProof w:val="0"/>
              </w:rPr>
            </w:pPr>
            <w:r w:rsidRPr="00C7345F">
              <w:rPr>
                <w:noProof w:val="0"/>
              </w:rPr>
              <w:t>N</w:t>
            </w:r>
          </w:p>
        </w:tc>
        <w:tc>
          <w:tcPr>
            <w:tcW w:w="1512" w:type="dxa"/>
            <w:hideMark/>
          </w:tcPr>
          <w:p w14:paraId="23AC750E" w14:textId="77777777" w:rsidR="00384C43" w:rsidRPr="00C7345F" w:rsidRDefault="00384C43" w:rsidP="00F73F5C">
            <w:pPr>
              <w:pStyle w:val="TableHead"/>
              <w:rPr>
                <w:noProof w:val="0"/>
              </w:rPr>
            </w:pPr>
            <w:r w:rsidRPr="00C7345F">
              <w:rPr>
                <w:noProof w:val="0"/>
              </w:rPr>
              <w:t>Percentage</w:t>
            </w:r>
          </w:p>
        </w:tc>
      </w:tr>
      <w:tr w:rsidR="00384C43" w:rsidRPr="00C7345F" w14:paraId="311376C2" w14:textId="77777777" w:rsidTr="00F73F5C">
        <w:tc>
          <w:tcPr>
            <w:tcW w:w="1584" w:type="dxa"/>
          </w:tcPr>
          <w:p w14:paraId="457BB1FB" w14:textId="77777777" w:rsidR="00384C43" w:rsidRPr="00C7345F" w:rsidRDefault="00384C43" w:rsidP="00F73F5C">
            <w:pPr>
              <w:pStyle w:val="TableText"/>
              <w:ind w:right="504"/>
              <w:rPr>
                <w:color w:val="000000"/>
              </w:rPr>
            </w:pPr>
            <w:r w:rsidRPr="00C7345F">
              <w:t>322</w:t>
            </w:r>
          </w:p>
        </w:tc>
        <w:tc>
          <w:tcPr>
            <w:tcW w:w="830" w:type="dxa"/>
          </w:tcPr>
          <w:p w14:paraId="3567B4E3" w14:textId="77777777" w:rsidR="00384C43" w:rsidRPr="00C7345F" w:rsidRDefault="00384C43" w:rsidP="00F73F5C">
            <w:pPr>
              <w:pStyle w:val="TableText"/>
              <w:ind w:right="288"/>
              <w:rPr>
                <w:color w:val="000000"/>
              </w:rPr>
            </w:pPr>
            <w:r w:rsidRPr="00C7345F">
              <w:t>1</w:t>
            </w:r>
          </w:p>
        </w:tc>
        <w:tc>
          <w:tcPr>
            <w:tcW w:w="950" w:type="dxa"/>
          </w:tcPr>
          <w:p w14:paraId="669345F9" w14:textId="77777777" w:rsidR="00384C43" w:rsidRPr="00C7345F" w:rsidRDefault="00384C43" w:rsidP="00F73F5C">
            <w:pPr>
              <w:pStyle w:val="TableText"/>
              <w:ind w:right="144"/>
              <w:rPr>
                <w:color w:val="000000"/>
              </w:rPr>
            </w:pPr>
            <w:r w:rsidRPr="00C7345F">
              <w:t>6</w:t>
            </w:r>
          </w:p>
        </w:tc>
        <w:tc>
          <w:tcPr>
            <w:tcW w:w="1512" w:type="dxa"/>
          </w:tcPr>
          <w:p w14:paraId="3AF055AC" w14:textId="77777777" w:rsidR="00384C43" w:rsidRPr="00C7345F" w:rsidRDefault="00384C43" w:rsidP="00F73F5C">
            <w:pPr>
              <w:pStyle w:val="TableText"/>
              <w:ind w:right="288"/>
              <w:rPr>
                <w:color w:val="000000"/>
              </w:rPr>
            </w:pPr>
            <w:r w:rsidRPr="00C7345F">
              <w:t>0.21</w:t>
            </w:r>
          </w:p>
        </w:tc>
      </w:tr>
      <w:tr w:rsidR="00384C43" w:rsidRPr="00C7345F" w14:paraId="387AC90A" w14:textId="77777777" w:rsidTr="00F73F5C">
        <w:tc>
          <w:tcPr>
            <w:tcW w:w="1584" w:type="dxa"/>
          </w:tcPr>
          <w:p w14:paraId="52BFD10F" w14:textId="77777777" w:rsidR="00384C43" w:rsidRPr="00C7345F" w:rsidRDefault="00384C43" w:rsidP="00F73F5C">
            <w:pPr>
              <w:pStyle w:val="TableText"/>
              <w:ind w:right="504"/>
              <w:rPr>
                <w:color w:val="000000"/>
              </w:rPr>
            </w:pPr>
            <w:r w:rsidRPr="00C7345F">
              <w:t>323</w:t>
            </w:r>
          </w:p>
        </w:tc>
        <w:tc>
          <w:tcPr>
            <w:tcW w:w="830" w:type="dxa"/>
          </w:tcPr>
          <w:p w14:paraId="23C40B76" w14:textId="77777777" w:rsidR="00384C43" w:rsidRPr="00C7345F" w:rsidRDefault="00384C43" w:rsidP="00F73F5C">
            <w:pPr>
              <w:pStyle w:val="TableText"/>
              <w:ind w:right="288"/>
              <w:rPr>
                <w:color w:val="000000"/>
              </w:rPr>
            </w:pPr>
            <w:r w:rsidRPr="00C7345F">
              <w:t>1</w:t>
            </w:r>
          </w:p>
        </w:tc>
        <w:tc>
          <w:tcPr>
            <w:tcW w:w="950" w:type="dxa"/>
          </w:tcPr>
          <w:p w14:paraId="32F86DA2" w14:textId="77777777" w:rsidR="00384C43" w:rsidRPr="00C7345F" w:rsidRDefault="00384C43" w:rsidP="00F73F5C">
            <w:pPr>
              <w:pStyle w:val="TableText"/>
              <w:ind w:right="144"/>
              <w:rPr>
                <w:color w:val="000000"/>
              </w:rPr>
            </w:pPr>
            <w:r w:rsidRPr="00C7345F">
              <w:t>5</w:t>
            </w:r>
          </w:p>
        </w:tc>
        <w:tc>
          <w:tcPr>
            <w:tcW w:w="1512" w:type="dxa"/>
          </w:tcPr>
          <w:p w14:paraId="7F92A96D" w14:textId="77777777" w:rsidR="00384C43" w:rsidRPr="00C7345F" w:rsidRDefault="00384C43" w:rsidP="00F73F5C">
            <w:pPr>
              <w:pStyle w:val="TableText"/>
              <w:ind w:right="288"/>
              <w:rPr>
                <w:color w:val="000000"/>
              </w:rPr>
            </w:pPr>
            <w:r w:rsidRPr="00C7345F">
              <w:t>0.17</w:t>
            </w:r>
          </w:p>
        </w:tc>
      </w:tr>
      <w:tr w:rsidR="00384C43" w:rsidRPr="00C7345F" w14:paraId="0F060764" w14:textId="77777777" w:rsidTr="00F73F5C">
        <w:tc>
          <w:tcPr>
            <w:tcW w:w="1584" w:type="dxa"/>
          </w:tcPr>
          <w:p w14:paraId="597F43A5" w14:textId="77777777" w:rsidR="00384C43" w:rsidRPr="00C7345F" w:rsidRDefault="00384C43" w:rsidP="00F73F5C">
            <w:pPr>
              <w:pStyle w:val="TableText"/>
              <w:ind w:right="504"/>
              <w:rPr>
                <w:color w:val="000000"/>
              </w:rPr>
            </w:pPr>
            <w:r w:rsidRPr="00C7345F">
              <w:t>324</w:t>
            </w:r>
          </w:p>
        </w:tc>
        <w:tc>
          <w:tcPr>
            <w:tcW w:w="830" w:type="dxa"/>
          </w:tcPr>
          <w:p w14:paraId="025307EE" w14:textId="77777777" w:rsidR="00384C43" w:rsidRPr="00C7345F" w:rsidRDefault="00384C43" w:rsidP="00F73F5C">
            <w:pPr>
              <w:pStyle w:val="TableText"/>
              <w:ind w:right="288"/>
              <w:rPr>
                <w:color w:val="000000"/>
              </w:rPr>
            </w:pPr>
            <w:r w:rsidRPr="00C7345F">
              <w:t>1</w:t>
            </w:r>
          </w:p>
        </w:tc>
        <w:tc>
          <w:tcPr>
            <w:tcW w:w="950" w:type="dxa"/>
          </w:tcPr>
          <w:p w14:paraId="4663FA05" w14:textId="77777777" w:rsidR="00384C43" w:rsidRPr="00C7345F" w:rsidRDefault="00384C43" w:rsidP="00F73F5C">
            <w:pPr>
              <w:pStyle w:val="TableText"/>
              <w:ind w:right="144"/>
              <w:rPr>
                <w:color w:val="000000"/>
              </w:rPr>
            </w:pPr>
            <w:r w:rsidRPr="00C7345F">
              <w:t>6</w:t>
            </w:r>
          </w:p>
        </w:tc>
        <w:tc>
          <w:tcPr>
            <w:tcW w:w="1512" w:type="dxa"/>
          </w:tcPr>
          <w:p w14:paraId="047B7361" w14:textId="77777777" w:rsidR="00384C43" w:rsidRPr="00C7345F" w:rsidRDefault="00384C43" w:rsidP="00F73F5C">
            <w:pPr>
              <w:pStyle w:val="TableText"/>
              <w:ind w:right="288"/>
              <w:rPr>
                <w:color w:val="000000"/>
              </w:rPr>
            </w:pPr>
            <w:r w:rsidRPr="00C7345F">
              <w:t>0.21</w:t>
            </w:r>
          </w:p>
        </w:tc>
      </w:tr>
      <w:tr w:rsidR="00384C43" w:rsidRPr="00C7345F" w14:paraId="66296B9E" w14:textId="77777777" w:rsidTr="00F73F5C">
        <w:tc>
          <w:tcPr>
            <w:tcW w:w="1584" w:type="dxa"/>
          </w:tcPr>
          <w:p w14:paraId="75562ED0" w14:textId="77777777" w:rsidR="00384C43" w:rsidRPr="00C7345F" w:rsidRDefault="00384C43" w:rsidP="00F73F5C">
            <w:pPr>
              <w:pStyle w:val="TableText"/>
              <w:ind w:right="504"/>
              <w:rPr>
                <w:color w:val="000000"/>
              </w:rPr>
            </w:pPr>
            <w:r w:rsidRPr="00C7345F">
              <w:t>325</w:t>
            </w:r>
          </w:p>
        </w:tc>
        <w:tc>
          <w:tcPr>
            <w:tcW w:w="830" w:type="dxa"/>
          </w:tcPr>
          <w:p w14:paraId="064ED734" w14:textId="77777777" w:rsidR="00384C43" w:rsidRPr="00C7345F" w:rsidRDefault="00384C43" w:rsidP="00F73F5C">
            <w:pPr>
              <w:pStyle w:val="TableText"/>
              <w:ind w:right="288"/>
              <w:rPr>
                <w:color w:val="000000"/>
              </w:rPr>
            </w:pPr>
            <w:r w:rsidRPr="00C7345F">
              <w:t>1</w:t>
            </w:r>
          </w:p>
        </w:tc>
        <w:tc>
          <w:tcPr>
            <w:tcW w:w="950" w:type="dxa"/>
          </w:tcPr>
          <w:p w14:paraId="19A2A043" w14:textId="77777777" w:rsidR="00384C43" w:rsidRPr="00C7345F" w:rsidRDefault="00384C43" w:rsidP="00F73F5C">
            <w:pPr>
              <w:pStyle w:val="TableText"/>
              <w:ind w:right="144"/>
              <w:rPr>
                <w:color w:val="000000"/>
              </w:rPr>
            </w:pPr>
            <w:r w:rsidRPr="00C7345F">
              <w:t>4</w:t>
            </w:r>
          </w:p>
        </w:tc>
        <w:tc>
          <w:tcPr>
            <w:tcW w:w="1512" w:type="dxa"/>
          </w:tcPr>
          <w:p w14:paraId="0EEAF0ED" w14:textId="77777777" w:rsidR="00384C43" w:rsidRPr="00C7345F" w:rsidRDefault="00384C43" w:rsidP="00F73F5C">
            <w:pPr>
              <w:pStyle w:val="TableText"/>
              <w:ind w:right="288"/>
              <w:rPr>
                <w:color w:val="000000"/>
              </w:rPr>
            </w:pPr>
            <w:r w:rsidRPr="00C7345F">
              <w:t>0.14</w:t>
            </w:r>
          </w:p>
        </w:tc>
      </w:tr>
      <w:tr w:rsidR="00384C43" w:rsidRPr="00C7345F" w14:paraId="583CE90B" w14:textId="77777777" w:rsidTr="00F73F5C">
        <w:tc>
          <w:tcPr>
            <w:tcW w:w="1584" w:type="dxa"/>
          </w:tcPr>
          <w:p w14:paraId="5E127D17" w14:textId="77777777" w:rsidR="00384C43" w:rsidRPr="00C7345F" w:rsidRDefault="00384C43" w:rsidP="00F73F5C">
            <w:pPr>
              <w:pStyle w:val="TableText"/>
              <w:ind w:right="504"/>
              <w:rPr>
                <w:color w:val="000000"/>
              </w:rPr>
            </w:pPr>
            <w:r w:rsidRPr="00C7345F">
              <w:t>326</w:t>
            </w:r>
          </w:p>
        </w:tc>
        <w:tc>
          <w:tcPr>
            <w:tcW w:w="830" w:type="dxa"/>
          </w:tcPr>
          <w:p w14:paraId="0655BC64" w14:textId="77777777" w:rsidR="00384C43" w:rsidRPr="00C7345F" w:rsidRDefault="00384C43" w:rsidP="00F73F5C">
            <w:pPr>
              <w:pStyle w:val="TableText"/>
              <w:ind w:right="288"/>
              <w:rPr>
                <w:color w:val="000000"/>
              </w:rPr>
            </w:pPr>
            <w:r w:rsidRPr="00C7345F">
              <w:t>1</w:t>
            </w:r>
          </w:p>
        </w:tc>
        <w:tc>
          <w:tcPr>
            <w:tcW w:w="950" w:type="dxa"/>
          </w:tcPr>
          <w:p w14:paraId="2229046C" w14:textId="77777777" w:rsidR="00384C43" w:rsidRPr="00C7345F" w:rsidRDefault="00384C43" w:rsidP="00F73F5C">
            <w:pPr>
              <w:pStyle w:val="TableText"/>
              <w:ind w:right="144"/>
              <w:rPr>
                <w:color w:val="000000"/>
              </w:rPr>
            </w:pPr>
            <w:r w:rsidRPr="00C7345F">
              <w:t>2</w:t>
            </w:r>
          </w:p>
        </w:tc>
        <w:tc>
          <w:tcPr>
            <w:tcW w:w="1512" w:type="dxa"/>
          </w:tcPr>
          <w:p w14:paraId="1A9B70A3" w14:textId="77777777" w:rsidR="00384C43" w:rsidRPr="00C7345F" w:rsidRDefault="00384C43" w:rsidP="00F73F5C">
            <w:pPr>
              <w:pStyle w:val="TableText"/>
              <w:ind w:right="288"/>
              <w:rPr>
                <w:color w:val="000000"/>
              </w:rPr>
            </w:pPr>
            <w:r w:rsidRPr="00C7345F">
              <w:t>0.07</w:t>
            </w:r>
          </w:p>
        </w:tc>
      </w:tr>
      <w:tr w:rsidR="00384C43" w:rsidRPr="00C7345F" w14:paraId="6A0C1575" w14:textId="77777777" w:rsidTr="00F73F5C">
        <w:tc>
          <w:tcPr>
            <w:tcW w:w="1584" w:type="dxa"/>
          </w:tcPr>
          <w:p w14:paraId="33C51DF1" w14:textId="77777777" w:rsidR="00384C43" w:rsidRPr="00C7345F" w:rsidRDefault="00384C43" w:rsidP="00F73F5C">
            <w:pPr>
              <w:pStyle w:val="TableText"/>
              <w:ind w:right="504"/>
              <w:rPr>
                <w:color w:val="000000"/>
              </w:rPr>
            </w:pPr>
            <w:r w:rsidRPr="00C7345F">
              <w:t>327</w:t>
            </w:r>
          </w:p>
        </w:tc>
        <w:tc>
          <w:tcPr>
            <w:tcW w:w="830" w:type="dxa"/>
          </w:tcPr>
          <w:p w14:paraId="2C1A8350" w14:textId="77777777" w:rsidR="00384C43" w:rsidRPr="00C7345F" w:rsidRDefault="00384C43" w:rsidP="00F73F5C">
            <w:pPr>
              <w:pStyle w:val="TableText"/>
              <w:ind w:right="288"/>
              <w:rPr>
                <w:color w:val="000000"/>
              </w:rPr>
            </w:pPr>
            <w:r w:rsidRPr="00C7345F">
              <w:t>1</w:t>
            </w:r>
          </w:p>
        </w:tc>
        <w:tc>
          <w:tcPr>
            <w:tcW w:w="950" w:type="dxa"/>
          </w:tcPr>
          <w:p w14:paraId="102C68F6" w14:textId="77777777" w:rsidR="00384C43" w:rsidRPr="00C7345F" w:rsidRDefault="00384C43" w:rsidP="00F73F5C">
            <w:pPr>
              <w:pStyle w:val="TableText"/>
              <w:ind w:right="144"/>
              <w:rPr>
                <w:color w:val="000000"/>
              </w:rPr>
            </w:pPr>
            <w:r w:rsidRPr="00C7345F">
              <w:t>7</w:t>
            </w:r>
          </w:p>
        </w:tc>
        <w:tc>
          <w:tcPr>
            <w:tcW w:w="1512" w:type="dxa"/>
          </w:tcPr>
          <w:p w14:paraId="12C35121" w14:textId="77777777" w:rsidR="00384C43" w:rsidRPr="00C7345F" w:rsidRDefault="00384C43" w:rsidP="00F73F5C">
            <w:pPr>
              <w:pStyle w:val="TableText"/>
              <w:ind w:right="288"/>
              <w:rPr>
                <w:color w:val="000000"/>
              </w:rPr>
            </w:pPr>
            <w:r w:rsidRPr="00C7345F">
              <w:t>0.24</w:t>
            </w:r>
          </w:p>
        </w:tc>
      </w:tr>
      <w:tr w:rsidR="00384C43" w:rsidRPr="00C7345F" w14:paraId="6A3B4F52" w14:textId="77777777" w:rsidTr="00F73F5C">
        <w:tc>
          <w:tcPr>
            <w:tcW w:w="1584" w:type="dxa"/>
          </w:tcPr>
          <w:p w14:paraId="6CA02BBA" w14:textId="77777777" w:rsidR="00384C43" w:rsidRPr="00C7345F" w:rsidRDefault="00384C43" w:rsidP="00F73F5C">
            <w:pPr>
              <w:pStyle w:val="TableText"/>
              <w:ind w:right="504"/>
              <w:rPr>
                <w:color w:val="000000"/>
              </w:rPr>
            </w:pPr>
            <w:r w:rsidRPr="00C7345F">
              <w:t>329</w:t>
            </w:r>
          </w:p>
        </w:tc>
        <w:tc>
          <w:tcPr>
            <w:tcW w:w="830" w:type="dxa"/>
          </w:tcPr>
          <w:p w14:paraId="57BA72EF" w14:textId="77777777" w:rsidR="00384C43" w:rsidRPr="00C7345F" w:rsidRDefault="00384C43" w:rsidP="00F73F5C">
            <w:pPr>
              <w:pStyle w:val="TableText"/>
              <w:ind w:right="288"/>
              <w:rPr>
                <w:color w:val="000000"/>
              </w:rPr>
            </w:pPr>
            <w:r w:rsidRPr="00C7345F">
              <w:t>1</w:t>
            </w:r>
          </w:p>
        </w:tc>
        <w:tc>
          <w:tcPr>
            <w:tcW w:w="950" w:type="dxa"/>
          </w:tcPr>
          <w:p w14:paraId="26D8181D" w14:textId="77777777" w:rsidR="00384C43" w:rsidRPr="00C7345F" w:rsidRDefault="00384C43" w:rsidP="00F73F5C">
            <w:pPr>
              <w:pStyle w:val="TableText"/>
              <w:ind w:right="144"/>
              <w:rPr>
                <w:color w:val="000000"/>
              </w:rPr>
            </w:pPr>
            <w:r w:rsidRPr="00C7345F">
              <w:t>1</w:t>
            </w:r>
          </w:p>
        </w:tc>
        <w:tc>
          <w:tcPr>
            <w:tcW w:w="1512" w:type="dxa"/>
          </w:tcPr>
          <w:p w14:paraId="4B21C97B" w14:textId="77777777" w:rsidR="00384C43" w:rsidRPr="00C7345F" w:rsidRDefault="00384C43" w:rsidP="00F73F5C">
            <w:pPr>
              <w:pStyle w:val="TableText"/>
              <w:ind w:right="288"/>
              <w:rPr>
                <w:color w:val="000000"/>
              </w:rPr>
            </w:pPr>
            <w:r w:rsidRPr="00C7345F">
              <w:t>0.03</w:t>
            </w:r>
          </w:p>
        </w:tc>
      </w:tr>
      <w:tr w:rsidR="00384C43" w:rsidRPr="00C7345F" w14:paraId="46034EFC" w14:textId="77777777" w:rsidTr="00F73F5C">
        <w:tc>
          <w:tcPr>
            <w:tcW w:w="1584" w:type="dxa"/>
          </w:tcPr>
          <w:p w14:paraId="005EDC40" w14:textId="77777777" w:rsidR="00384C43" w:rsidRPr="00C7345F" w:rsidRDefault="00384C43" w:rsidP="00F73F5C">
            <w:pPr>
              <w:pStyle w:val="TableText"/>
              <w:ind w:right="504"/>
              <w:rPr>
                <w:color w:val="000000"/>
              </w:rPr>
            </w:pPr>
            <w:r w:rsidRPr="00C7345F">
              <w:t>330</w:t>
            </w:r>
          </w:p>
        </w:tc>
        <w:tc>
          <w:tcPr>
            <w:tcW w:w="830" w:type="dxa"/>
          </w:tcPr>
          <w:p w14:paraId="52344676" w14:textId="77777777" w:rsidR="00384C43" w:rsidRPr="00C7345F" w:rsidRDefault="00384C43" w:rsidP="00F73F5C">
            <w:pPr>
              <w:pStyle w:val="TableText"/>
              <w:ind w:right="288"/>
              <w:rPr>
                <w:color w:val="000000"/>
              </w:rPr>
            </w:pPr>
            <w:r w:rsidRPr="00C7345F">
              <w:t>1</w:t>
            </w:r>
          </w:p>
        </w:tc>
        <w:tc>
          <w:tcPr>
            <w:tcW w:w="950" w:type="dxa"/>
          </w:tcPr>
          <w:p w14:paraId="3A7FF416" w14:textId="77777777" w:rsidR="00384C43" w:rsidRPr="00C7345F" w:rsidRDefault="00384C43" w:rsidP="00F73F5C">
            <w:pPr>
              <w:pStyle w:val="TableText"/>
              <w:ind w:right="144"/>
              <w:rPr>
                <w:color w:val="000000"/>
              </w:rPr>
            </w:pPr>
            <w:r w:rsidRPr="00C7345F">
              <w:t>10</w:t>
            </w:r>
          </w:p>
        </w:tc>
        <w:tc>
          <w:tcPr>
            <w:tcW w:w="1512" w:type="dxa"/>
          </w:tcPr>
          <w:p w14:paraId="59C3C256" w14:textId="77777777" w:rsidR="00384C43" w:rsidRPr="00C7345F" w:rsidRDefault="00384C43" w:rsidP="00F73F5C">
            <w:pPr>
              <w:pStyle w:val="TableText"/>
              <w:ind w:right="288"/>
              <w:rPr>
                <w:color w:val="000000"/>
              </w:rPr>
            </w:pPr>
            <w:r w:rsidRPr="00C7345F">
              <w:t>0.35</w:t>
            </w:r>
          </w:p>
        </w:tc>
      </w:tr>
      <w:tr w:rsidR="00384C43" w:rsidRPr="00C7345F" w14:paraId="077CBE9B" w14:textId="77777777" w:rsidTr="00F73F5C">
        <w:tc>
          <w:tcPr>
            <w:tcW w:w="1584" w:type="dxa"/>
          </w:tcPr>
          <w:p w14:paraId="07F9E90D" w14:textId="77777777" w:rsidR="00384C43" w:rsidRPr="00C7345F" w:rsidRDefault="00384C43" w:rsidP="00F73F5C">
            <w:pPr>
              <w:pStyle w:val="TableText"/>
              <w:ind w:right="504"/>
              <w:rPr>
                <w:color w:val="000000"/>
              </w:rPr>
            </w:pPr>
            <w:r w:rsidRPr="00C7345F">
              <w:t>332</w:t>
            </w:r>
          </w:p>
        </w:tc>
        <w:tc>
          <w:tcPr>
            <w:tcW w:w="830" w:type="dxa"/>
          </w:tcPr>
          <w:p w14:paraId="196E407D" w14:textId="77777777" w:rsidR="00384C43" w:rsidRPr="00C7345F" w:rsidRDefault="00384C43" w:rsidP="00F73F5C">
            <w:pPr>
              <w:pStyle w:val="TableText"/>
              <w:ind w:right="288"/>
              <w:rPr>
                <w:color w:val="000000"/>
              </w:rPr>
            </w:pPr>
            <w:r w:rsidRPr="00C7345F">
              <w:t>1</w:t>
            </w:r>
          </w:p>
        </w:tc>
        <w:tc>
          <w:tcPr>
            <w:tcW w:w="950" w:type="dxa"/>
          </w:tcPr>
          <w:p w14:paraId="35ACA7B2" w14:textId="77777777" w:rsidR="00384C43" w:rsidRPr="00C7345F" w:rsidRDefault="00384C43" w:rsidP="00F73F5C">
            <w:pPr>
              <w:pStyle w:val="TableText"/>
              <w:ind w:right="144"/>
              <w:rPr>
                <w:color w:val="000000"/>
              </w:rPr>
            </w:pPr>
            <w:r w:rsidRPr="00C7345F">
              <w:t>2</w:t>
            </w:r>
          </w:p>
        </w:tc>
        <w:tc>
          <w:tcPr>
            <w:tcW w:w="1512" w:type="dxa"/>
          </w:tcPr>
          <w:p w14:paraId="3BAA188D" w14:textId="77777777" w:rsidR="00384C43" w:rsidRPr="00C7345F" w:rsidRDefault="00384C43" w:rsidP="00F73F5C">
            <w:pPr>
              <w:pStyle w:val="TableText"/>
              <w:ind w:right="288"/>
              <w:rPr>
                <w:color w:val="000000"/>
              </w:rPr>
            </w:pPr>
            <w:r w:rsidRPr="00C7345F">
              <w:t>0.07</w:t>
            </w:r>
          </w:p>
        </w:tc>
      </w:tr>
      <w:tr w:rsidR="00384C43" w:rsidRPr="00C7345F" w14:paraId="31B1BA69" w14:textId="77777777" w:rsidTr="00F73F5C">
        <w:tc>
          <w:tcPr>
            <w:tcW w:w="1584" w:type="dxa"/>
          </w:tcPr>
          <w:p w14:paraId="57A8EA91" w14:textId="77777777" w:rsidR="00384C43" w:rsidRPr="00C7345F" w:rsidRDefault="00384C43" w:rsidP="00F73F5C">
            <w:pPr>
              <w:pStyle w:val="TableText"/>
              <w:ind w:right="504"/>
              <w:rPr>
                <w:color w:val="000000"/>
              </w:rPr>
            </w:pPr>
            <w:r w:rsidRPr="00C7345F">
              <w:t>333</w:t>
            </w:r>
          </w:p>
        </w:tc>
        <w:tc>
          <w:tcPr>
            <w:tcW w:w="830" w:type="dxa"/>
          </w:tcPr>
          <w:p w14:paraId="063BA79A" w14:textId="77777777" w:rsidR="00384C43" w:rsidRPr="00C7345F" w:rsidRDefault="00384C43" w:rsidP="00F73F5C">
            <w:pPr>
              <w:pStyle w:val="TableText"/>
              <w:ind w:right="288"/>
              <w:rPr>
                <w:color w:val="000000"/>
              </w:rPr>
            </w:pPr>
            <w:r w:rsidRPr="00C7345F">
              <w:t>1</w:t>
            </w:r>
          </w:p>
        </w:tc>
        <w:tc>
          <w:tcPr>
            <w:tcW w:w="950" w:type="dxa"/>
          </w:tcPr>
          <w:p w14:paraId="39997A24" w14:textId="77777777" w:rsidR="00384C43" w:rsidRPr="00C7345F" w:rsidRDefault="00384C43" w:rsidP="00F73F5C">
            <w:pPr>
              <w:pStyle w:val="TableText"/>
              <w:ind w:right="144"/>
              <w:rPr>
                <w:color w:val="000000"/>
              </w:rPr>
            </w:pPr>
            <w:r w:rsidRPr="00C7345F">
              <w:t>7</w:t>
            </w:r>
          </w:p>
        </w:tc>
        <w:tc>
          <w:tcPr>
            <w:tcW w:w="1512" w:type="dxa"/>
          </w:tcPr>
          <w:p w14:paraId="4FEF7D96" w14:textId="77777777" w:rsidR="00384C43" w:rsidRPr="00C7345F" w:rsidRDefault="00384C43" w:rsidP="00F73F5C">
            <w:pPr>
              <w:pStyle w:val="TableText"/>
              <w:ind w:right="288"/>
              <w:rPr>
                <w:color w:val="000000"/>
              </w:rPr>
            </w:pPr>
            <w:r w:rsidRPr="00C7345F">
              <w:t>0.24</w:t>
            </w:r>
          </w:p>
        </w:tc>
      </w:tr>
      <w:tr w:rsidR="00384C43" w:rsidRPr="00C7345F" w14:paraId="23247759" w14:textId="77777777" w:rsidTr="00F73F5C">
        <w:tc>
          <w:tcPr>
            <w:tcW w:w="1584" w:type="dxa"/>
          </w:tcPr>
          <w:p w14:paraId="0A491C99" w14:textId="77777777" w:rsidR="00384C43" w:rsidRPr="00C7345F" w:rsidRDefault="00384C43" w:rsidP="00F73F5C">
            <w:pPr>
              <w:pStyle w:val="TableText"/>
              <w:ind w:right="504"/>
              <w:rPr>
                <w:color w:val="000000"/>
              </w:rPr>
            </w:pPr>
            <w:r w:rsidRPr="00C7345F">
              <w:t>334</w:t>
            </w:r>
          </w:p>
        </w:tc>
        <w:tc>
          <w:tcPr>
            <w:tcW w:w="830" w:type="dxa"/>
          </w:tcPr>
          <w:p w14:paraId="31DAD3E1" w14:textId="77777777" w:rsidR="00384C43" w:rsidRPr="00C7345F" w:rsidRDefault="00384C43" w:rsidP="00F73F5C">
            <w:pPr>
              <w:pStyle w:val="TableText"/>
              <w:ind w:right="288"/>
              <w:rPr>
                <w:color w:val="000000"/>
              </w:rPr>
            </w:pPr>
            <w:r w:rsidRPr="00C7345F">
              <w:t>1</w:t>
            </w:r>
          </w:p>
        </w:tc>
        <w:tc>
          <w:tcPr>
            <w:tcW w:w="950" w:type="dxa"/>
          </w:tcPr>
          <w:p w14:paraId="32FF1E5B" w14:textId="77777777" w:rsidR="00384C43" w:rsidRPr="00C7345F" w:rsidRDefault="00384C43" w:rsidP="00F73F5C">
            <w:pPr>
              <w:pStyle w:val="TableText"/>
              <w:ind w:right="144"/>
              <w:rPr>
                <w:color w:val="000000"/>
              </w:rPr>
            </w:pPr>
            <w:r w:rsidRPr="00C7345F">
              <w:t>1</w:t>
            </w:r>
          </w:p>
        </w:tc>
        <w:tc>
          <w:tcPr>
            <w:tcW w:w="1512" w:type="dxa"/>
          </w:tcPr>
          <w:p w14:paraId="003C44B5" w14:textId="77777777" w:rsidR="00384C43" w:rsidRPr="00C7345F" w:rsidRDefault="00384C43" w:rsidP="00F73F5C">
            <w:pPr>
              <w:pStyle w:val="TableText"/>
              <w:ind w:right="288"/>
              <w:rPr>
                <w:color w:val="000000"/>
              </w:rPr>
            </w:pPr>
            <w:r w:rsidRPr="00C7345F">
              <w:t>0.03</w:t>
            </w:r>
          </w:p>
        </w:tc>
      </w:tr>
      <w:tr w:rsidR="00384C43" w:rsidRPr="00C7345F" w14:paraId="23233965" w14:textId="77777777" w:rsidTr="00F73F5C">
        <w:tc>
          <w:tcPr>
            <w:tcW w:w="1584" w:type="dxa"/>
          </w:tcPr>
          <w:p w14:paraId="49034F86" w14:textId="77777777" w:rsidR="00384C43" w:rsidRPr="00C7345F" w:rsidRDefault="00384C43" w:rsidP="00F73F5C">
            <w:pPr>
              <w:pStyle w:val="TableText"/>
              <w:ind w:right="504"/>
              <w:rPr>
                <w:color w:val="000000"/>
              </w:rPr>
            </w:pPr>
            <w:r w:rsidRPr="00C7345F">
              <w:t>335</w:t>
            </w:r>
          </w:p>
        </w:tc>
        <w:tc>
          <w:tcPr>
            <w:tcW w:w="830" w:type="dxa"/>
          </w:tcPr>
          <w:p w14:paraId="1F0EA6C4" w14:textId="77777777" w:rsidR="00384C43" w:rsidRPr="00C7345F" w:rsidRDefault="00384C43" w:rsidP="00F73F5C">
            <w:pPr>
              <w:pStyle w:val="TableText"/>
              <w:ind w:right="288"/>
              <w:rPr>
                <w:color w:val="000000"/>
              </w:rPr>
            </w:pPr>
            <w:r w:rsidRPr="00C7345F">
              <w:t>1</w:t>
            </w:r>
          </w:p>
        </w:tc>
        <w:tc>
          <w:tcPr>
            <w:tcW w:w="950" w:type="dxa"/>
          </w:tcPr>
          <w:p w14:paraId="102073F0" w14:textId="77777777" w:rsidR="00384C43" w:rsidRPr="00C7345F" w:rsidRDefault="00384C43" w:rsidP="00F73F5C">
            <w:pPr>
              <w:pStyle w:val="TableText"/>
              <w:ind w:right="144"/>
              <w:rPr>
                <w:color w:val="000000"/>
              </w:rPr>
            </w:pPr>
            <w:r w:rsidRPr="00C7345F">
              <w:t>9</w:t>
            </w:r>
          </w:p>
        </w:tc>
        <w:tc>
          <w:tcPr>
            <w:tcW w:w="1512" w:type="dxa"/>
          </w:tcPr>
          <w:p w14:paraId="480C83A5" w14:textId="77777777" w:rsidR="00384C43" w:rsidRPr="00C7345F" w:rsidRDefault="00384C43" w:rsidP="00F73F5C">
            <w:pPr>
              <w:pStyle w:val="TableText"/>
              <w:ind w:right="288"/>
              <w:rPr>
                <w:color w:val="000000"/>
              </w:rPr>
            </w:pPr>
            <w:r w:rsidRPr="00C7345F">
              <w:t>0.31</w:t>
            </w:r>
          </w:p>
        </w:tc>
      </w:tr>
      <w:tr w:rsidR="00384C43" w:rsidRPr="00C7345F" w14:paraId="3A2A66EB" w14:textId="77777777" w:rsidTr="00F73F5C">
        <w:tc>
          <w:tcPr>
            <w:tcW w:w="1584" w:type="dxa"/>
          </w:tcPr>
          <w:p w14:paraId="195D931D" w14:textId="77777777" w:rsidR="00384C43" w:rsidRPr="00C7345F" w:rsidRDefault="00384C43" w:rsidP="00F73F5C">
            <w:pPr>
              <w:pStyle w:val="TableText"/>
              <w:ind w:right="504"/>
              <w:rPr>
                <w:color w:val="000000"/>
              </w:rPr>
            </w:pPr>
            <w:r w:rsidRPr="00C7345F">
              <w:t>336</w:t>
            </w:r>
          </w:p>
        </w:tc>
        <w:tc>
          <w:tcPr>
            <w:tcW w:w="830" w:type="dxa"/>
          </w:tcPr>
          <w:p w14:paraId="35E17496" w14:textId="77777777" w:rsidR="00384C43" w:rsidRPr="00C7345F" w:rsidRDefault="00384C43" w:rsidP="00F73F5C">
            <w:pPr>
              <w:pStyle w:val="TableText"/>
              <w:ind w:right="288"/>
              <w:rPr>
                <w:color w:val="000000"/>
              </w:rPr>
            </w:pPr>
            <w:r w:rsidRPr="00C7345F">
              <w:t>1</w:t>
            </w:r>
          </w:p>
        </w:tc>
        <w:tc>
          <w:tcPr>
            <w:tcW w:w="950" w:type="dxa"/>
          </w:tcPr>
          <w:p w14:paraId="2542690C" w14:textId="77777777" w:rsidR="00384C43" w:rsidRPr="00C7345F" w:rsidRDefault="00384C43" w:rsidP="00F73F5C">
            <w:pPr>
              <w:pStyle w:val="TableText"/>
              <w:ind w:right="144"/>
              <w:rPr>
                <w:color w:val="000000"/>
              </w:rPr>
            </w:pPr>
            <w:r w:rsidRPr="00C7345F">
              <w:t>1</w:t>
            </w:r>
          </w:p>
        </w:tc>
        <w:tc>
          <w:tcPr>
            <w:tcW w:w="1512" w:type="dxa"/>
          </w:tcPr>
          <w:p w14:paraId="7FC4C0EE" w14:textId="77777777" w:rsidR="00384C43" w:rsidRPr="00C7345F" w:rsidRDefault="00384C43" w:rsidP="00F73F5C">
            <w:pPr>
              <w:pStyle w:val="TableText"/>
              <w:ind w:right="288"/>
              <w:rPr>
                <w:color w:val="000000"/>
              </w:rPr>
            </w:pPr>
            <w:r w:rsidRPr="00C7345F">
              <w:t>0.03</w:t>
            </w:r>
          </w:p>
        </w:tc>
      </w:tr>
      <w:tr w:rsidR="00384C43" w:rsidRPr="00C7345F" w14:paraId="6929526F" w14:textId="77777777" w:rsidTr="00F73F5C">
        <w:tc>
          <w:tcPr>
            <w:tcW w:w="1584" w:type="dxa"/>
          </w:tcPr>
          <w:p w14:paraId="07BB13FA" w14:textId="77777777" w:rsidR="00384C43" w:rsidRPr="00C7345F" w:rsidRDefault="00384C43" w:rsidP="00F73F5C">
            <w:pPr>
              <w:pStyle w:val="TableText"/>
              <w:ind w:right="504"/>
              <w:rPr>
                <w:color w:val="000000"/>
              </w:rPr>
            </w:pPr>
            <w:r w:rsidRPr="00C7345F">
              <w:t>337</w:t>
            </w:r>
          </w:p>
        </w:tc>
        <w:tc>
          <w:tcPr>
            <w:tcW w:w="830" w:type="dxa"/>
          </w:tcPr>
          <w:p w14:paraId="2EF9FFB0" w14:textId="77777777" w:rsidR="00384C43" w:rsidRPr="00C7345F" w:rsidRDefault="00384C43" w:rsidP="00F73F5C">
            <w:pPr>
              <w:pStyle w:val="TableText"/>
              <w:ind w:right="288"/>
              <w:rPr>
                <w:color w:val="000000"/>
              </w:rPr>
            </w:pPr>
            <w:r w:rsidRPr="00C7345F">
              <w:t>1</w:t>
            </w:r>
          </w:p>
        </w:tc>
        <w:tc>
          <w:tcPr>
            <w:tcW w:w="950" w:type="dxa"/>
          </w:tcPr>
          <w:p w14:paraId="47D2E0AC" w14:textId="77777777" w:rsidR="00384C43" w:rsidRPr="00C7345F" w:rsidRDefault="00384C43" w:rsidP="00F73F5C">
            <w:pPr>
              <w:pStyle w:val="TableText"/>
              <w:ind w:right="144"/>
              <w:rPr>
                <w:color w:val="000000"/>
              </w:rPr>
            </w:pPr>
            <w:r w:rsidRPr="00C7345F">
              <w:t>5</w:t>
            </w:r>
          </w:p>
        </w:tc>
        <w:tc>
          <w:tcPr>
            <w:tcW w:w="1512" w:type="dxa"/>
          </w:tcPr>
          <w:p w14:paraId="0002093E" w14:textId="77777777" w:rsidR="00384C43" w:rsidRPr="00C7345F" w:rsidRDefault="00384C43" w:rsidP="00F73F5C">
            <w:pPr>
              <w:pStyle w:val="TableText"/>
              <w:ind w:right="288"/>
              <w:rPr>
                <w:color w:val="000000"/>
              </w:rPr>
            </w:pPr>
            <w:r w:rsidRPr="00C7345F">
              <w:t>0.17</w:t>
            </w:r>
          </w:p>
        </w:tc>
      </w:tr>
      <w:tr w:rsidR="00384C43" w:rsidRPr="00C7345F" w14:paraId="3432C83F" w14:textId="77777777" w:rsidTr="00F73F5C">
        <w:tc>
          <w:tcPr>
            <w:tcW w:w="1584" w:type="dxa"/>
          </w:tcPr>
          <w:p w14:paraId="714C4E08" w14:textId="77777777" w:rsidR="00384C43" w:rsidRPr="00C7345F" w:rsidRDefault="00384C43" w:rsidP="00F73F5C">
            <w:pPr>
              <w:pStyle w:val="TableText"/>
              <w:ind w:right="504"/>
              <w:rPr>
                <w:color w:val="000000"/>
              </w:rPr>
            </w:pPr>
            <w:r w:rsidRPr="00C7345F">
              <w:t>338</w:t>
            </w:r>
          </w:p>
        </w:tc>
        <w:tc>
          <w:tcPr>
            <w:tcW w:w="830" w:type="dxa"/>
          </w:tcPr>
          <w:p w14:paraId="175A6B37" w14:textId="77777777" w:rsidR="00384C43" w:rsidRPr="00C7345F" w:rsidRDefault="00384C43" w:rsidP="00F73F5C">
            <w:pPr>
              <w:pStyle w:val="TableText"/>
              <w:ind w:right="288"/>
              <w:rPr>
                <w:color w:val="000000"/>
              </w:rPr>
            </w:pPr>
            <w:r w:rsidRPr="00C7345F">
              <w:t>1</w:t>
            </w:r>
          </w:p>
        </w:tc>
        <w:tc>
          <w:tcPr>
            <w:tcW w:w="950" w:type="dxa"/>
          </w:tcPr>
          <w:p w14:paraId="02CFDC73" w14:textId="77777777" w:rsidR="00384C43" w:rsidRPr="00C7345F" w:rsidRDefault="00384C43" w:rsidP="00F73F5C">
            <w:pPr>
              <w:pStyle w:val="TableText"/>
              <w:ind w:right="144"/>
              <w:rPr>
                <w:color w:val="000000"/>
              </w:rPr>
            </w:pPr>
            <w:r w:rsidRPr="00C7345F">
              <w:t>4</w:t>
            </w:r>
          </w:p>
        </w:tc>
        <w:tc>
          <w:tcPr>
            <w:tcW w:w="1512" w:type="dxa"/>
          </w:tcPr>
          <w:p w14:paraId="7B48D57B" w14:textId="77777777" w:rsidR="00384C43" w:rsidRPr="00C7345F" w:rsidRDefault="00384C43" w:rsidP="00F73F5C">
            <w:pPr>
              <w:pStyle w:val="TableText"/>
              <w:ind w:right="288"/>
              <w:rPr>
                <w:color w:val="000000"/>
              </w:rPr>
            </w:pPr>
            <w:r w:rsidRPr="00C7345F">
              <w:t>0.14</w:t>
            </w:r>
          </w:p>
        </w:tc>
      </w:tr>
      <w:tr w:rsidR="00384C43" w:rsidRPr="00C7345F" w14:paraId="0A819BEE" w14:textId="77777777" w:rsidTr="00F73F5C">
        <w:tc>
          <w:tcPr>
            <w:tcW w:w="1584" w:type="dxa"/>
          </w:tcPr>
          <w:p w14:paraId="1B38ED55" w14:textId="77777777" w:rsidR="00384C43" w:rsidRPr="00C7345F" w:rsidRDefault="00384C43" w:rsidP="00F73F5C">
            <w:pPr>
              <w:pStyle w:val="TableText"/>
              <w:ind w:right="504"/>
              <w:rPr>
                <w:color w:val="000000"/>
              </w:rPr>
            </w:pPr>
            <w:r w:rsidRPr="00C7345F">
              <w:t>339</w:t>
            </w:r>
          </w:p>
        </w:tc>
        <w:tc>
          <w:tcPr>
            <w:tcW w:w="830" w:type="dxa"/>
          </w:tcPr>
          <w:p w14:paraId="71F5A48D" w14:textId="77777777" w:rsidR="00384C43" w:rsidRPr="00C7345F" w:rsidRDefault="00384C43" w:rsidP="00F73F5C">
            <w:pPr>
              <w:pStyle w:val="TableText"/>
              <w:ind w:right="288"/>
              <w:rPr>
                <w:color w:val="000000"/>
              </w:rPr>
            </w:pPr>
            <w:r w:rsidRPr="00C7345F">
              <w:t>1</w:t>
            </w:r>
          </w:p>
        </w:tc>
        <w:tc>
          <w:tcPr>
            <w:tcW w:w="950" w:type="dxa"/>
          </w:tcPr>
          <w:p w14:paraId="77B6AAC8" w14:textId="77777777" w:rsidR="00384C43" w:rsidRPr="00C7345F" w:rsidRDefault="00384C43" w:rsidP="00F73F5C">
            <w:pPr>
              <w:pStyle w:val="TableText"/>
              <w:ind w:right="144"/>
              <w:rPr>
                <w:color w:val="000000"/>
              </w:rPr>
            </w:pPr>
            <w:r w:rsidRPr="00C7345F">
              <w:t>4</w:t>
            </w:r>
          </w:p>
        </w:tc>
        <w:tc>
          <w:tcPr>
            <w:tcW w:w="1512" w:type="dxa"/>
          </w:tcPr>
          <w:p w14:paraId="35C2BAB6" w14:textId="77777777" w:rsidR="00384C43" w:rsidRPr="00C7345F" w:rsidRDefault="00384C43" w:rsidP="00F73F5C">
            <w:pPr>
              <w:pStyle w:val="TableText"/>
              <w:ind w:right="288"/>
              <w:rPr>
                <w:color w:val="000000"/>
              </w:rPr>
            </w:pPr>
            <w:r w:rsidRPr="00C7345F">
              <w:t>0.14</w:t>
            </w:r>
          </w:p>
        </w:tc>
      </w:tr>
      <w:tr w:rsidR="00384C43" w:rsidRPr="00C7345F" w14:paraId="5A32CA54" w14:textId="77777777" w:rsidTr="00F73F5C">
        <w:tc>
          <w:tcPr>
            <w:tcW w:w="1584" w:type="dxa"/>
          </w:tcPr>
          <w:p w14:paraId="2947BBB3" w14:textId="77777777" w:rsidR="00384C43" w:rsidRPr="00C7345F" w:rsidRDefault="00384C43" w:rsidP="00F73F5C">
            <w:pPr>
              <w:pStyle w:val="TableText"/>
              <w:ind w:right="504"/>
              <w:rPr>
                <w:color w:val="000000"/>
              </w:rPr>
            </w:pPr>
            <w:r w:rsidRPr="00C7345F">
              <w:t>340</w:t>
            </w:r>
          </w:p>
        </w:tc>
        <w:tc>
          <w:tcPr>
            <w:tcW w:w="830" w:type="dxa"/>
          </w:tcPr>
          <w:p w14:paraId="3FF88B62" w14:textId="77777777" w:rsidR="00384C43" w:rsidRPr="00C7345F" w:rsidRDefault="00384C43" w:rsidP="00F73F5C">
            <w:pPr>
              <w:pStyle w:val="TableText"/>
              <w:ind w:right="288"/>
              <w:rPr>
                <w:color w:val="000000"/>
              </w:rPr>
            </w:pPr>
            <w:r w:rsidRPr="00C7345F">
              <w:t>1</w:t>
            </w:r>
          </w:p>
        </w:tc>
        <w:tc>
          <w:tcPr>
            <w:tcW w:w="950" w:type="dxa"/>
          </w:tcPr>
          <w:p w14:paraId="3D0801C6" w14:textId="77777777" w:rsidR="00384C43" w:rsidRPr="00C7345F" w:rsidRDefault="00384C43" w:rsidP="00F73F5C">
            <w:pPr>
              <w:pStyle w:val="TableText"/>
              <w:ind w:right="144"/>
              <w:rPr>
                <w:color w:val="000000"/>
              </w:rPr>
            </w:pPr>
            <w:r w:rsidRPr="00C7345F">
              <w:t>1</w:t>
            </w:r>
          </w:p>
        </w:tc>
        <w:tc>
          <w:tcPr>
            <w:tcW w:w="1512" w:type="dxa"/>
          </w:tcPr>
          <w:p w14:paraId="7738D43B" w14:textId="77777777" w:rsidR="00384C43" w:rsidRPr="00C7345F" w:rsidRDefault="00384C43" w:rsidP="00F73F5C">
            <w:pPr>
              <w:pStyle w:val="TableText"/>
              <w:ind w:right="288"/>
              <w:rPr>
                <w:color w:val="000000"/>
              </w:rPr>
            </w:pPr>
            <w:r w:rsidRPr="00C7345F">
              <w:t>0.03</w:t>
            </w:r>
          </w:p>
        </w:tc>
      </w:tr>
      <w:tr w:rsidR="00384C43" w:rsidRPr="00C7345F" w14:paraId="0F409F86" w14:textId="77777777" w:rsidTr="00F73F5C">
        <w:tc>
          <w:tcPr>
            <w:tcW w:w="1584" w:type="dxa"/>
          </w:tcPr>
          <w:p w14:paraId="6988CBC2" w14:textId="77777777" w:rsidR="00384C43" w:rsidRPr="00C7345F" w:rsidRDefault="00384C43" w:rsidP="00F73F5C">
            <w:pPr>
              <w:pStyle w:val="TableText"/>
              <w:ind w:right="504"/>
              <w:rPr>
                <w:color w:val="000000"/>
              </w:rPr>
            </w:pPr>
            <w:r w:rsidRPr="00C7345F">
              <w:t>341</w:t>
            </w:r>
          </w:p>
        </w:tc>
        <w:tc>
          <w:tcPr>
            <w:tcW w:w="830" w:type="dxa"/>
          </w:tcPr>
          <w:p w14:paraId="3FFDCA1D" w14:textId="77777777" w:rsidR="00384C43" w:rsidRPr="00C7345F" w:rsidRDefault="00384C43" w:rsidP="00F73F5C">
            <w:pPr>
              <w:pStyle w:val="TableText"/>
              <w:ind w:right="288"/>
              <w:rPr>
                <w:color w:val="000000"/>
              </w:rPr>
            </w:pPr>
            <w:r w:rsidRPr="00C7345F">
              <w:t>1</w:t>
            </w:r>
          </w:p>
        </w:tc>
        <w:tc>
          <w:tcPr>
            <w:tcW w:w="950" w:type="dxa"/>
          </w:tcPr>
          <w:p w14:paraId="063F7EF3" w14:textId="77777777" w:rsidR="00384C43" w:rsidRPr="00C7345F" w:rsidRDefault="00384C43" w:rsidP="00F73F5C">
            <w:pPr>
              <w:pStyle w:val="TableText"/>
              <w:ind w:right="144"/>
              <w:rPr>
                <w:color w:val="000000"/>
              </w:rPr>
            </w:pPr>
            <w:r w:rsidRPr="00C7345F">
              <w:t>8</w:t>
            </w:r>
          </w:p>
        </w:tc>
        <w:tc>
          <w:tcPr>
            <w:tcW w:w="1512" w:type="dxa"/>
          </w:tcPr>
          <w:p w14:paraId="4CF5DD89" w14:textId="77777777" w:rsidR="00384C43" w:rsidRPr="00C7345F" w:rsidRDefault="00384C43" w:rsidP="00F73F5C">
            <w:pPr>
              <w:pStyle w:val="TableText"/>
              <w:ind w:right="288"/>
              <w:rPr>
                <w:color w:val="000000"/>
              </w:rPr>
            </w:pPr>
            <w:r w:rsidRPr="00C7345F">
              <w:t>0.28</w:t>
            </w:r>
          </w:p>
        </w:tc>
      </w:tr>
      <w:tr w:rsidR="00384C43" w:rsidRPr="00C7345F" w14:paraId="306DC946" w14:textId="77777777" w:rsidTr="00F73F5C">
        <w:tc>
          <w:tcPr>
            <w:tcW w:w="1584" w:type="dxa"/>
          </w:tcPr>
          <w:p w14:paraId="3D34877C" w14:textId="77777777" w:rsidR="00384C43" w:rsidRPr="00C7345F" w:rsidRDefault="00384C43" w:rsidP="00F73F5C">
            <w:pPr>
              <w:pStyle w:val="TableText"/>
              <w:ind w:right="504"/>
              <w:rPr>
                <w:color w:val="000000"/>
              </w:rPr>
            </w:pPr>
            <w:r w:rsidRPr="00C7345F">
              <w:t>342</w:t>
            </w:r>
          </w:p>
        </w:tc>
        <w:tc>
          <w:tcPr>
            <w:tcW w:w="830" w:type="dxa"/>
          </w:tcPr>
          <w:p w14:paraId="233E758B" w14:textId="77777777" w:rsidR="00384C43" w:rsidRPr="00C7345F" w:rsidRDefault="00384C43" w:rsidP="00F73F5C">
            <w:pPr>
              <w:pStyle w:val="TableText"/>
              <w:ind w:right="288"/>
              <w:rPr>
                <w:color w:val="000000"/>
              </w:rPr>
            </w:pPr>
            <w:r w:rsidRPr="00C7345F">
              <w:t>1</w:t>
            </w:r>
          </w:p>
        </w:tc>
        <w:tc>
          <w:tcPr>
            <w:tcW w:w="950" w:type="dxa"/>
          </w:tcPr>
          <w:p w14:paraId="2E3012A4" w14:textId="77777777" w:rsidR="00384C43" w:rsidRPr="00C7345F" w:rsidRDefault="00384C43" w:rsidP="00F73F5C">
            <w:pPr>
              <w:pStyle w:val="TableText"/>
              <w:ind w:right="144"/>
              <w:rPr>
                <w:color w:val="000000"/>
              </w:rPr>
            </w:pPr>
            <w:r w:rsidRPr="00C7345F">
              <w:t>3</w:t>
            </w:r>
          </w:p>
        </w:tc>
        <w:tc>
          <w:tcPr>
            <w:tcW w:w="1512" w:type="dxa"/>
          </w:tcPr>
          <w:p w14:paraId="0547D973" w14:textId="77777777" w:rsidR="00384C43" w:rsidRPr="00C7345F" w:rsidRDefault="00384C43" w:rsidP="00F73F5C">
            <w:pPr>
              <w:pStyle w:val="TableText"/>
              <w:ind w:right="288"/>
              <w:rPr>
                <w:color w:val="000000"/>
              </w:rPr>
            </w:pPr>
            <w:r w:rsidRPr="00C7345F">
              <w:t>0.10</w:t>
            </w:r>
          </w:p>
        </w:tc>
      </w:tr>
      <w:tr w:rsidR="00384C43" w:rsidRPr="00C7345F" w14:paraId="270EC3C9" w14:textId="77777777" w:rsidTr="00F73F5C">
        <w:tc>
          <w:tcPr>
            <w:tcW w:w="1584" w:type="dxa"/>
          </w:tcPr>
          <w:p w14:paraId="7ECF5A9E" w14:textId="77777777" w:rsidR="00384C43" w:rsidRPr="00C7345F" w:rsidRDefault="00384C43" w:rsidP="00F73F5C">
            <w:pPr>
              <w:pStyle w:val="TableText"/>
              <w:ind w:right="504"/>
              <w:rPr>
                <w:color w:val="000000"/>
              </w:rPr>
            </w:pPr>
            <w:r w:rsidRPr="00C7345F">
              <w:t>343</w:t>
            </w:r>
          </w:p>
        </w:tc>
        <w:tc>
          <w:tcPr>
            <w:tcW w:w="830" w:type="dxa"/>
          </w:tcPr>
          <w:p w14:paraId="73D45795" w14:textId="77777777" w:rsidR="00384C43" w:rsidRPr="00C7345F" w:rsidRDefault="00384C43" w:rsidP="00F73F5C">
            <w:pPr>
              <w:pStyle w:val="TableText"/>
              <w:ind w:right="288"/>
              <w:rPr>
                <w:color w:val="000000"/>
              </w:rPr>
            </w:pPr>
            <w:r w:rsidRPr="00C7345F">
              <w:t>1</w:t>
            </w:r>
          </w:p>
        </w:tc>
        <w:tc>
          <w:tcPr>
            <w:tcW w:w="950" w:type="dxa"/>
          </w:tcPr>
          <w:p w14:paraId="3430D675" w14:textId="77777777" w:rsidR="00384C43" w:rsidRPr="00C7345F" w:rsidRDefault="00384C43" w:rsidP="00F73F5C">
            <w:pPr>
              <w:pStyle w:val="TableText"/>
              <w:ind w:right="144"/>
              <w:rPr>
                <w:color w:val="000000"/>
              </w:rPr>
            </w:pPr>
            <w:r w:rsidRPr="00C7345F">
              <w:t>8</w:t>
            </w:r>
          </w:p>
        </w:tc>
        <w:tc>
          <w:tcPr>
            <w:tcW w:w="1512" w:type="dxa"/>
          </w:tcPr>
          <w:p w14:paraId="50A00C90" w14:textId="77777777" w:rsidR="00384C43" w:rsidRPr="00C7345F" w:rsidRDefault="00384C43" w:rsidP="00F73F5C">
            <w:pPr>
              <w:pStyle w:val="TableText"/>
              <w:ind w:right="288"/>
              <w:rPr>
                <w:color w:val="000000"/>
              </w:rPr>
            </w:pPr>
            <w:r w:rsidRPr="00C7345F">
              <w:t>0.28</w:t>
            </w:r>
          </w:p>
        </w:tc>
      </w:tr>
      <w:tr w:rsidR="00384C43" w:rsidRPr="00C7345F" w14:paraId="260F8811" w14:textId="77777777" w:rsidTr="00F73F5C">
        <w:tc>
          <w:tcPr>
            <w:tcW w:w="1584" w:type="dxa"/>
          </w:tcPr>
          <w:p w14:paraId="7C79B6D4" w14:textId="77777777" w:rsidR="00384C43" w:rsidRPr="00C7345F" w:rsidRDefault="00384C43" w:rsidP="00F73F5C">
            <w:pPr>
              <w:pStyle w:val="TableText"/>
              <w:ind w:right="504"/>
              <w:rPr>
                <w:color w:val="000000"/>
              </w:rPr>
            </w:pPr>
            <w:r w:rsidRPr="00C7345F">
              <w:t>345</w:t>
            </w:r>
          </w:p>
        </w:tc>
        <w:tc>
          <w:tcPr>
            <w:tcW w:w="830" w:type="dxa"/>
          </w:tcPr>
          <w:p w14:paraId="6467E7C9" w14:textId="77777777" w:rsidR="00384C43" w:rsidRPr="00C7345F" w:rsidRDefault="00384C43" w:rsidP="00F73F5C">
            <w:pPr>
              <w:pStyle w:val="TableText"/>
              <w:ind w:right="288"/>
              <w:rPr>
                <w:color w:val="000000"/>
              </w:rPr>
            </w:pPr>
            <w:r w:rsidRPr="00C7345F">
              <w:t>1</w:t>
            </w:r>
          </w:p>
        </w:tc>
        <w:tc>
          <w:tcPr>
            <w:tcW w:w="950" w:type="dxa"/>
          </w:tcPr>
          <w:p w14:paraId="01340522" w14:textId="77777777" w:rsidR="00384C43" w:rsidRPr="00C7345F" w:rsidRDefault="00384C43" w:rsidP="00F73F5C">
            <w:pPr>
              <w:pStyle w:val="TableText"/>
              <w:ind w:right="144"/>
              <w:rPr>
                <w:color w:val="000000"/>
              </w:rPr>
            </w:pPr>
            <w:r w:rsidRPr="00C7345F">
              <w:t>5</w:t>
            </w:r>
          </w:p>
        </w:tc>
        <w:tc>
          <w:tcPr>
            <w:tcW w:w="1512" w:type="dxa"/>
          </w:tcPr>
          <w:p w14:paraId="43B5872C" w14:textId="77777777" w:rsidR="00384C43" w:rsidRPr="00C7345F" w:rsidRDefault="00384C43" w:rsidP="00F73F5C">
            <w:pPr>
              <w:pStyle w:val="TableText"/>
              <w:ind w:right="288"/>
              <w:rPr>
                <w:color w:val="000000"/>
              </w:rPr>
            </w:pPr>
            <w:r w:rsidRPr="00C7345F">
              <w:t>0.17</w:t>
            </w:r>
          </w:p>
        </w:tc>
      </w:tr>
      <w:tr w:rsidR="00384C43" w:rsidRPr="00C7345F" w14:paraId="45D363C4" w14:textId="77777777" w:rsidTr="00F73F5C">
        <w:tc>
          <w:tcPr>
            <w:tcW w:w="1584" w:type="dxa"/>
          </w:tcPr>
          <w:p w14:paraId="3CE3B464" w14:textId="77777777" w:rsidR="00384C43" w:rsidRPr="00C7345F" w:rsidRDefault="00384C43" w:rsidP="00F73F5C">
            <w:pPr>
              <w:pStyle w:val="TableText"/>
              <w:ind w:right="504"/>
              <w:rPr>
                <w:color w:val="000000"/>
              </w:rPr>
            </w:pPr>
            <w:r w:rsidRPr="00C7345F">
              <w:t>347</w:t>
            </w:r>
          </w:p>
        </w:tc>
        <w:tc>
          <w:tcPr>
            <w:tcW w:w="830" w:type="dxa"/>
          </w:tcPr>
          <w:p w14:paraId="068C2D5C" w14:textId="77777777" w:rsidR="00384C43" w:rsidRPr="00C7345F" w:rsidRDefault="00384C43" w:rsidP="00F73F5C">
            <w:pPr>
              <w:pStyle w:val="TableText"/>
              <w:ind w:right="288"/>
              <w:rPr>
                <w:color w:val="000000"/>
              </w:rPr>
            </w:pPr>
            <w:r w:rsidRPr="00C7345F">
              <w:t>1</w:t>
            </w:r>
          </w:p>
        </w:tc>
        <w:tc>
          <w:tcPr>
            <w:tcW w:w="950" w:type="dxa"/>
          </w:tcPr>
          <w:p w14:paraId="4AB4CB68" w14:textId="77777777" w:rsidR="00384C43" w:rsidRPr="00C7345F" w:rsidRDefault="00384C43" w:rsidP="00F73F5C">
            <w:pPr>
              <w:pStyle w:val="TableText"/>
              <w:ind w:right="144"/>
              <w:rPr>
                <w:color w:val="000000"/>
              </w:rPr>
            </w:pPr>
            <w:r w:rsidRPr="00C7345F">
              <w:t>11</w:t>
            </w:r>
          </w:p>
        </w:tc>
        <w:tc>
          <w:tcPr>
            <w:tcW w:w="1512" w:type="dxa"/>
          </w:tcPr>
          <w:p w14:paraId="14EC3C56" w14:textId="77777777" w:rsidR="00384C43" w:rsidRPr="00C7345F" w:rsidRDefault="00384C43" w:rsidP="00F73F5C">
            <w:pPr>
              <w:pStyle w:val="TableText"/>
              <w:ind w:right="288"/>
              <w:rPr>
                <w:color w:val="000000"/>
              </w:rPr>
            </w:pPr>
            <w:r w:rsidRPr="00C7345F">
              <w:t>0.38</w:t>
            </w:r>
          </w:p>
        </w:tc>
      </w:tr>
      <w:tr w:rsidR="00384C43" w:rsidRPr="00C7345F" w14:paraId="053AE1C9" w14:textId="77777777" w:rsidTr="00F73F5C">
        <w:tc>
          <w:tcPr>
            <w:tcW w:w="1584" w:type="dxa"/>
          </w:tcPr>
          <w:p w14:paraId="59A73CB4" w14:textId="77777777" w:rsidR="00384C43" w:rsidRPr="00C7345F" w:rsidRDefault="00384C43" w:rsidP="00F73F5C">
            <w:pPr>
              <w:pStyle w:val="TableText"/>
              <w:ind w:right="504"/>
              <w:rPr>
                <w:color w:val="000000"/>
              </w:rPr>
            </w:pPr>
            <w:r w:rsidRPr="00C7345F">
              <w:t>349</w:t>
            </w:r>
          </w:p>
        </w:tc>
        <w:tc>
          <w:tcPr>
            <w:tcW w:w="830" w:type="dxa"/>
          </w:tcPr>
          <w:p w14:paraId="7FD0B1CF" w14:textId="77777777" w:rsidR="00384C43" w:rsidRPr="00C7345F" w:rsidRDefault="00384C43" w:rsidP="00F73F5C">
            <w:pPr>
              <w:pStyle w:val="TableText"/>
              <w:ind w:right="288"/>
              <w:rPr>
                <w:color w:val="000000"/>
              </w:rPr>
            </w:pPr>
            <w:r w:rsidRPr="00C7345F">
              <w:t>1</w:t>
            </w:r>
          </w:p>
        </w:tc>
        <w:tc>
          <w:tcPr>
            <w:tcW w:w="950" w:type="dxa"/>
          </w:tcPr>
          <w:p w14:paraId="04424C09" w14:textId="77777777" w:rsidR="00384C43" w:rsidRPr="00C7345F" w:rsidRDefault="00384C43" w:rsidP="00F73F5C">
            <w:pPr>
              <w:pStyle w:val="TableText"/>
              <w:ind w:right="144"/>
              <w:rPr>
                <w:color w:val="000000"/>
              </w:rPr>
            </w:pPr>
            <w:r w:rsidRPr="00C7345F">
              <w:t>7</w:t>
            </w:r>
          </w:p>
        </w:tc>
        <w:tc>
          <w:tcPr>
            <w:tcW w:w="1512" w:type="dxa"/>
          </w:tcPr>
          <w:p w14:paraId="7E6BB63B" w14:textId="77777777" w:rsidR="00384C43" w:rsidRPr="00C7345F" w:rsidRDefault="00384C43" w:rsidP="00F73F5C">
            <w:pPr>
              <w:pStyle w:val="TableText"/>
              <w:ind w:right="288"/>
              <w:rPr>
                <w:color w:val="000000"/>
              </w:rPr>
            </w:pPr>
            <w:r w:rsidRPr="00C7345F">
              <w:t>0.24</w:t>
            </w:r>
          </w:p>
        </w:tc>
      </w:tr>
      <w:tr w:rsidR="00384C43" w:rsidRPr="00C7345F" w14:paraId="74857D6F" w14:textId="77777777" w:rsidTr="00F73F5C">
        <w:tc>
          <w:tcPr>
            <w:tcW w:w="1584" w:type="dxa"/>
          </w:tcPr>
          <w:p w14:paraId="3EF4824F" w14:textId="77777777" w:rsidR="00384C43" w:rsidRPr="00C7345F" w:rsidRDefault="00384C43" w:rsidP="00F73F5C">
            <w:pPr>
              <w:pStyle w:val="TableText"/>
              <w:ind w:right="504"/>
              <w:rPr>
                <w:color w:val="000000"/>
              </w:rPr>
            </w:pPr>
            <w:r w:rsidRPr="00C7345F">
              <w:t>350</w:t>
            </w:r>
          </w:p>
        </w:tc>
        <w:tc>
          <w:tcPr>
            <w:tcW w:w="830" w:type="dxa"/>
          </w:tcPr>
          <w:p w14:paraId="4537E392" w14:textId="77777777" w:rsidR="00384C43" w:rsidRPr="00C7345F" w:rsidRDefault="00384C43" w:rsidP="00F73F5C">
            <w:pPr>
              <w:pStyle w:val="TableText"/>
              <w:ind w:right="288"/>
              <w:rPr>
                <w:color w:val="000000"/>
              </w:rPr>
            </w:pPr>
            <w:r w:rsidRPr="00C7345F">
              <w:t>1</w:t>
            </w:r>
          </w:p>
        </w:tc>
        <w:tc>
          <w:tcPr>
            <w:tcW w:w="950" w:type="dxa"/>
          </w:tcPr>
          <w:p w14:paraId="0C222DD6" w14:textId="77777777" w:rsidR="00384C43" w:rsidRPr="00C7345F" w:rsidRDefault="00384C43" w:rsidP="00F73F5C">
            <w:pPr>
              <w:pStyle w:val="TableText"/>
              <w:ind w:right="144"/>
              <w:rPr>
                <w:color w:val="000000"/>
              </w:rPr>
            </w:pPr>
            <w:r w:rsidRPr="00C7345F">
              <w:t>8</w:t>
            </w:r>
          </w:p>
        </w:tc>
        <w:tc>
          <w:tcPr>
            <w:tcW w:w="1512" w:type="dxa"/>
          </w:tcPr>
          <w:p w14:paraId="16451D66" w14:textId="77777777" w:rsidR="00384C43" w:rsidRPr="00C7345F" w:rsidRDefault="00384C43" w:rsidP="00F73F5C">
            <w:pPr>
              <w:pStyle w:val="TableText"/>
              <w:ind w:right="288"/>
              <w:rPr>
                <w:color w:val="000000"/>
              </w:rPr>
            </w:pPr>
            <w:r w:rsidRPr="00C7345F">
              <w:t>0.28</w:t>
            </w:r>
          </w:p>
        </w:tc>
      </w:tr>
      <w:tr w:rsidR="00384C43" w:rsidRPr="00C7345F" w14:paraId="10ECDA80" w14:textId="77777777" w:rsidTr="00F73F5C">
        <w:tc>
          <w:tcPr>
            <w:tcW w:w="1584" w:type="dxa"/>
          </w:tcPr>
          <w:p w14:paraId="402A120C" w14:textId="77777777" w:rsidR="00384C43" w:rsidRPr="00C7345F" w:rsidRDefault="00384C43" w:rsidP="00F73F5C">
            <w:pPr>
              <w:pStyle w:val="TableText"/>
              <w:ind w:right="504"/>
              <w:rPr>
                <w:color w:val="000000"/>
              </w:rPr>
            </w:pPr>
            <w:r w:rsidRPr="00C7345F">
              <w:t>351</w:t>
            </w:r>
          </w:p>
        </w:tc>
        <w:tc>
          <w:tcPr>
            <w:tcW w:w="830" w:type="dxa"/>
          </w:tcPr>
          <w:p w14:paraId="2903209D" w14:textId="77777777" w:rsidR="00384C43" w:rsidRPr="00C7345F" w:rsidRDefault="00384C43" w:rsidP="00F73F5C">
            <w:pPr>
              <w:pStyle w:val="TableText"/>
              <w:ind w:right="288"/>
              <w:rPr>
                <w:color w:val="000000"/>
              </w:rPr>
            </w:pPr>
            <w:r w:rsidRPr="00C7345F">
              <w:t>1</w:t>
            </w:r>
          </w:p>
        </w:tc>
        <w:tc>
          <w:tcPr>
            <w:tcW w:w="950" w:type="dxa"/>
          </w:tcPr>
          <w:p w14:paraId="78070119" w14:textId="77777777" w:rsidR="00384C43" w:rsidRPr="00C7345F" w:rsidRDefault="00384C43" w:rsidP="00F73F5C">
            <w:pPr>
              <w:pStyle w:val="TableText"/>
              <w:ind w:right="144"/>
              <w:rPr>
                <w:color w:val="000000"/>
              </w:rPr>
            </w:pPr>
            <w:r w:rsidRPr="00C7345F">
              <w:t>5</w:t>
            </w:r>
          </w:p>
        </w:tc>
        <w:tc>
          <w:tcPr>
            <w:tcW w:w="1512" w:type="dxa"/>
          </w:tcPr>
          <w:p w14:paraId="3FC202A9" w14:textId="77777777" w:rsidR="00384C43" w:rsidRPr="00C7345F" w:rsidRDefault="00384C43" w:rsidP="00F73F5C">
            <w:pPr>
              <w:pStyle w:val="TableText"/>
              <w:ind w:right="288"/>
              <w:rPr>
                <w:color w:val="000000"/>
              </w:rPr>
            </w:pPr>
            <w:r w:rsidRPr="00C7345F">
              <w:t>0.17</w:t>
            </w:r>
          </w:p>
        </w:tc>
      </w:tr>
      <w:tr w:rsidR="00384C43" w:rsidRPr="00C7345F" w14:paraId="55636946" w14:textId="77777777" w:rsidTr="00F73F5C">
        <w:tc>
          <w:tcPr>
            <w:tcW w:w="1584" w:type="dxa"/>
          </w:tcPr>
          <w:p w14:paraId="69871074" w14:textId="77777777" w:rsidR="00384C43" w:rsidRPr="00C7345F" w:rsidRDefault="00384C43" w:rsidP="00F73F5C">
            <w:pPr>
              <w:pStyle w:val="TableText"/>
              <w:ind w:right="504"/>
              <w:rPr>
                <w:color w:val="000000"/>
              </w:rPr>
            </w:pPr>
            <w:r w:rsidRPr="00C7345F">
              <w:t>352</w:t>
            </w:r>
          </w:p>
        </w:tc>
        <w:tc>
          <w:tcPr>
            <w:tcW w:w="830" w:type="dxa"/>
          </w:tcPr>
          <w:p w14:paraId="7D8F1591" w14:textId="77777777" w:rsidR="00384C43" w:rsidRPr="00C7345F" w:rsidRDefault="00384C43" w:rsidP="00F73F5C">
            <w:pPr>
              <w:pStyle w:val="TableText"/>
              <w:ind w:right="288"/>
              <w:rPr>
                <w:color w:val="000000"/>
              </w:rPr>
            </w:pPr>
            <w:r w:rsidRPr="00C7345F">
              <w:t>1</w:t>
            </w:r>
          </w:p>
        </w:tc>
        <w:tc>
          <w:tcPr>
            <w:tcW w:w="950" w:type="dxa"/>
          </w:tcPr>
          <w:p w14:paraId="753B5D4C" w14:textId="77777777" w:rsidR="00384C43" w:rsidRPr="00C7345F" w:rsidRDefault="00384C43" w:rsidP="00F73F5C">
            <w:pPr>
              <w:pStyle w:val="TableText"/>
              <w:ind w:right="144"/>
              <w:rPr>
                <w:color w:val="000000"/>
              </w:rPr>
            </w:pPr>
            <w:r w:rsidRPr="00C7345F">
              <w:t>10</w:t>
            </w:r>
          </w:p>
        </w:tc>
        <w:tc>
          <w:tcPr>
            <w:tcW w:w="1512" w:type="dxa"/>
          </w:tcPr>
          <w:p w14:paraId="0177361B" w14:textId="77777777" w:rsidR="00384C43" w:rsidRPr="00C7345F" w:rsidRDefault="00384C43" w:rsidP="00F73F5C">
            <w:pPr>
              <w:pStyle w:val="TableText"/>
              <w:ind w:right="288"/>
              <w:rPr>
                <w:color w:val="000000"/>
              </w:rPr>
            </w:pPr>
            <w:r w:rsidRPr="00C7345F">
              <w:t>0.35</w:t>
            </w:r>
          </w:p>
        </w:tc>
      </w:tr>
      <w:tr w:rsidR="00384C43" w:rsidRPr="00C7345F" w14:paraId="0BFEADA5" w14:textId="77777777" w:rsidTr="00F73F5C">
        <w:tc>
          <w:tcPr>
            <w:tcW w:w="1584" w:type="dxa"/>
          </w:tcPr>
          <w:p w14:paraId="61CA7680" w14:textId="77777777" w:rsidR="00384C43" w:rsidRPr="00C7345F" w:rsidRDefault="00384C43" w:rsidP="00F73F5C">
            <w:pPr>
              <w:pStyle w:val="TableText"/>
              <w:ind w:right="504"/>
              <w:rPr>
                <w:color w:val="000000"/>
              </w:rPr>
            </w:pPr>
            <w:r w:rsidRPr="00C7345F">
              <w:t>353</w:t>
            </w:r>
          </w:p>
        </w:tc>
        <w:tc>
          <w:tcPr>
            <w:tcW w:w="830" w:type="dxa"/>
          </w:tcPr>
          <w:p w14:paraId="2F30EA29" w14:textId="77777777" w:rsidR="00384C43" w:rsidRPr="00C7345F" w:rsidRDefault="00384C43" w:rsidP="00F73F5C">
            <w:pPr>
              <w:pStyle w:val="TableText"/>
              <w:ind w:right="288"/>
              <w:rPr>
                <w:color w:val="000000"/>
              </w:rPr>
            </w:pPr>
            <w:r w:rsidRPr="00C7345F">
              <w:t>1</w:t>
            </w:r>
          </w:p>
        </w:tc>
        <w:tc>
          <w:tcPr>
            <w:tcW w:w="950" w:type="dxa"/>
          </w:tcPr>
          <w:p w14:paraId="029402B0" w14:textId="77777777" w:rsidR="00384C43" w:rsidRPr="00C7345F" w:rsidRDefault="00384C43" w:rsidP="00F73F5C">
            <w:pPr>
              <w:pStyle w:val="TableText"/>
              <w:ind w:right="144"/>
              <w:rPr>
                <w:color w:val="000000"/>
              </w:rPr>
            </w:pPr>
            <w:r w:rsidRPr="00C7345F">
              <w:t>3</w:t>
            </w:r>
          </w:p>
        </w:tc>
        <w:tc>
          <w:tcPr>
            <w:tcW w:w="1512" w:type="dxa"/>
          </w:tcPr>
          <w:p w14:paraId="0337BA9C" w14:textId="77777777" w:rsidR="00384C43" w:rsidRPr="00C7345F" w:rsidRDefault="00384C43" w:rsidP="00F73F5C">
            <w:pPr>
              <w:pStyle w:val="TableText"/>
              <w:ind w:right="288"/>
              <w:rPr>
                <w:color w:val="000000"/>
              </w:rPr>
            </w:pPr>
            <w:r w:rsidRPr="00C7345F">
              <w:t>0.10</w:t>
            </w:r>
          </w:p>
        </w:tc>
      </w:tr>
      <w:tr w:rsidR="00384C43" w:rsidRPr="00C7345F" w14:paraId="65013430" w14:textId="77777777" w:rsidTr="00F73F5C">
        <w:tc>
          <w:tcPr>
            <w:tcW w:w="1584" w:type="dxa"/>
          </w:tcPr>
          <w:p w14:paraId="44585B8B" w14:textId="77777777" w:rsidR="00384C43" w:rsidRPr="00C7345F" w:rsidRDefault="00384C43" w:rsidP="00F73F5C">
            <w:pPr>
              <w:pStyle w:val="TableText"/>
              <w:ind w:right="504"/>
              <w:rPr>
                <w:color w:val="000000"/>
              </w:rPr>
            </w:pPr>
            <w:r w:rsidRPr="00C7345F">
              <w:t>354</w:t>
            </w:r>
          </w:p>
        </w:tc>
        <w:tc>
          <w:tcPr>
            <w:tcW w:w="830" w:type="dxa"/>
          </w:tcPr>
          <w:p w14:paraId="0CBCB617" w14:textId="77777777" w:rsidR="00384C43" w:rsidRPr="00C7345F" w:rsidRDefault="00384C43" w:rsidP="00F73F5C">
            <w:pPr>
              <w:pStyle w:val="TableText"/>
              <w:ind w:right="288"/>
              <w:rPr>
                <w:color w:val="000000"/>
              </w:rPr>
            </w:pPr>
            <w:r w:rsidRPr="00C7345F">
              <w:t>1</w:t>
            </w:r>
          </w:p>
        </w:tc>
        <w:tc>
          <w:tcPr>
            <w:tcW w:w="950" w:type="dxa"/>
          </w:tcPr>
          <w:p w14:paraId="3EA24268" w14:textId="77777777" w:rsidR="00384C43" w:rsidRPr="00C7345F" w:rsidRDefault="00384C43" w:rsidP="00F73F5C">
            <w:pPr>
              <w:pStyle w:val="TableText"/>
              <w:ind w:right="144"/>
              <w:rPr>
                <w:color w:val="000000"/>
              </w:rPr>
            </w:pPr>
            <w:r w:rsidRPr="00C7345F">
              <w:t>5</w:t>
            </w:r>
          </w:p>
        </w:tc>
        <w:tc>
          <w:tcPr>
            <w:tcW w:w="1512" w:type="dxa"/>
          </w:tcPr>
          <w:p w14:paraId="71DA7681" w14:textId="77777777" w:rsidR="00384C43" w:rsidRPr="00C7345F" w:rsidRDefault="00384C43" w:rsidP="00F73F5C">
            <w:pPr>
              <w:pStyle w:val="TableText"/>
              <w:ind w:right="288"/>
              <w:rPr>
                <w:color w:val="000000"/>
              </w:rPr>
            </w:pPr>
            <w:r w:rsidRPr="00C7345F">
              <w:t>0.17</w:t>
            </w:r>
          </w:p>
        </w:tc>
      </w:tr>
      <w:tr w:rsidR="00384C43" w:rsidRPr="00C7345F" w14:paraId="6F5605BA" w14:textId="77777777" w:rsidTr="00F73F5C">
        <w:tc>
          <w:tcPr>
            <w:tcW w:w="1584" w:type="dxa"/>
          </w:tcPr>
          <w:p w14:paraId="7A3C030E" w14:textId="77777777" w:rsidR="00384C43" w:rsidRPr="00C7345F" w:rsidRDefault="00384C43" w:rsidP="00F73F5C">
            <w:pPr>
              <w:pStyle w:val="TableText"/>
              <w:ind w:right="504"/>
              <w:rPr>
                <w:color w:val="000000"/>
              </w:rPr>
            </w:pPr>
            <w:r w:rsidRPr="00C7345F">
              <w:t>355</w:t>
            </w:r>
          </w:p>
        </w:tc>
        <w:tc>
          <w:tcPr>
            <w:tcW w:w="830" w:type="dxa"/>
          </w:tcPr>
          <w:p w14:paraId="6B4E2652" w14:textId="77777777" w:rsidR="00384C43" w:rsidRPr="00C7345F" w:rsidRDefault="00384C43" w:rsidP="00F73F5C">
            <w:pPr>
              <w:pStyle w:val="TableText"/>
              <w:ind w:right="288"/>
              <w:rPr>
                <w:color w:val="000000"/>
              </w:rPr>
            </w:pPr>
            <w:r w:rsidRPr="00C7345F">
              <w:t>1</w:t>
            </w:r>
          </w:p>
        </w:tc>
        <w:tc>
          <w:tcPr>
            <w:tcW w:w="950" w:type="dxa"/>
          </w:tcPr>
          <w:p w14:paraId="302109E8" w14:textId="77777777" w:rsidR="00384C43" w:rsidRPr="00C7345F" w:rsidRDefault="00384C43" w:rsidP="00F73F5C">
            <w:pPr>
              <w:pStyle w:val="TableText"/>
              <w:ind w:right="144"/>
              <w:rPr>
                <w:color w:val="000000"/>
              </w:rPr>
            </w:pPr>
            <w:r w:rsidRPr="00C7345F">
              <w:t>12</w:t>
            </w:r>
          </w:p>
        </w:tc>
        <w:tc>
          <w:tcPr>
            <w:tcW w:w="1512" w:type="dxa"/>
          </w:tcPr>
          <w:p w14:paraId="7E85D554" w14:textId="77777777" w:rsidR="00384C43" w:rsidRPr="00C7345F" w:rsidRDefault="00384C43" w:rsidP="00F73F5C">
            <w:pPr>
              <w:pStyle w:val="TableText"/>
              <w:ind w:right="288"/>
              <w:rPr>
                <w:color w:val="000000"/>
              </w:rPr>
            </w:pPr>
            <w:r w:rsidRPr="00C7345F">
              <w:t>0.41</w:t>
            </w:r>
          </w:p>
        </w:tc>
      </w:tr>
      <w:tr w:rsidR="00384C43" w:rsidRPr="00C7345F" w14:paraId="1C2E48CC" w14:textId="77777777" w:rsidTr="00F73F5C">
        <w:tc>
          <w:tcPr>
            <w:tcW w:w="1584" w:type="dxa"/>
          </w:tcPr>
          <w:p w14:paraId="5226A77B" w14:textId="77777777" w:rsidR="00384C43" w:rsidRPr="00C7345F" w:rsidRDefault="00384C43" w:rsidP="00F73F5C">
            <w:pPr>
              <w:pStyle w:val="TableText"/>
              <w:ind w:right="504"/>
              <w:rPr>
                <w:color w:val="000000"/>
              </w:rPr>
            </w:pPr>
            <w:r w:rsidRPr="00C7345F">
              <w:t>356</w:t>
            </w:r>
          </w:p>
        </w:tc>
        <w:tc>
          <w:tcPr>
            <w:tcW w:w="830" w:type="dxa"/>
          </w:tcPr>
          <w:p w14:paraId="2FF3FDB7" w14:textId="77777777" w:rsidR="00384C43" w:rsidRPr="00C7345F" w:rsidRDefault="00384C43" w:rsidP="00F73F5C">
            <w:pPr>
              <w:pStyle w:val="TableText"/>
              <w:ind w:right="288"/>
              <w:rPr>
                <w:color w:val="000000"/>
              </w:rPr>
            </w:pPr>
            <w:r w:rsidRPr="00C7345F">
              <w:t>1</w:t>
            </w:r>
          </w:p>
        </w:tc>
        <w:tc>
          <w:tcPr>
            <w:tcW w:w="950" w:type="dxa"/>
          </w:tcPr>
          <w:p w14:paraId="3E591BC3" w14:textId="77777777" w:rsidR="00384C43" w:rsidRPr="00C7345F" w:rsidRDefault="00384C43" w:rsidP="00F73F5C">
            <w:pPr>
              <w:pStyle w:val="TableText"/>
              <w:ind w:right="144"/>
              <w:rPr>
                <w:color w:val="000000"/>
              </w:rPr>
            </w:pPr>
            <w:r w:rsidRPr="00C7345F">
              <w:t>1</w:t>
            </w:r>
          </w:p>
        </w:tc>
        <w:tc>
          <w:tcPr>
            <w:tcW w:w="1512" w:type="dxa"/>
          </w:tcPr>
          <w:p w14:paraId="7B8AF036" w14:textId="77777777" w:rsidR="00384C43" w:rsidRPr="00C7345F" w:rsidRDefault="00384C43" w:rsidP="00F73F5C">
            <w:pPr>
              <w:pStyle w:val="TableText"/>
              <w:ind w:right="288"/>
              <w:rPr>
                <w:color w:val="000000"/>
              </w:rPr>
            </w:pPr>
            <w:r w:rsidRPr="00C7345F">
              <w:t>0.03</w:t>
            </w:r>
          </w:p>
        </w:tc>
      </w:tr>
      <w:tr w:rsidR="00384C43" w:rsidRPr="00C7345F" w14:paraId="40E01034" w14:textId="77777777" w:rsidTr="00F73F5C">
        <w:tc>
          <w:tcPr>
            <w:tcW w:w="1584" w:type="dxa"/>
          </w:tcPr>
          <w:p w14:paraId="36AB7348" w14:textId="77777777" w:rsidR="00384C43" w:rsidRPr="00C7345F" w:rsidRDefault="00384C43" w:rsidP="00F73F5C">
            <w:pPr>
              <w:pStyle w:val="TableText"/>
              <w:ind w:right="504"/>
              <w:rPr>
                <w:color w:val="000000"/>
              </w:rPr>
            </w:pPr>
            <w:r w:rsidRPr="00C7345F">
              <w:t>357</w:t>
            </w:r>
          </w:p>
        </w:tc>
        <w:tc>
          <w:tcPr>
            <w:tcW w:w="830" w:type="dxa"/>
          </w:tcPr>
          <w:p w14:paraId="6A725B55" w14:textId="77777777" w:rsidR="00384C43" w:rsidRPr="00C7345F" w:rsidRDefault="00384C43" w:rsidP="00F73F5C">
            <w:pPr>
              <w:pStyle w:val="TableText"/>
              <w:ind w:right="288"/>
              <w:rPr>
                <w:color w:val="000000"/>
              </w:rPr>
            </w:pPr>
            <w:r w:rsidRPr="00C7345F">
              <w:t>1</w:t>
            </w:r>
          </w:p>
        </w:tc>
        <w:tc>
          <w:tcPr>
            <w:tcW w:w="950" w:type="dxa"/>
          </w:tcPr>
          <w:p w14:paraId="4026C557" w14:textId="77777777" w:rsidR="00384C43" w:rsidRPr="00C7345F" w:rsidRDefault="00384C43" w:rsidP="00F73F5C">
            <w:pPr>
              <w:pStyle w:val="TableText"/>
              <w:ind w:right="144"/>
              <w:rPr>
                <w:color w:val="000000"/>
              </w:rPr>
            </w:pPr>
            <w:r w:rsidRPr="00C7345F">
              <w:t>4</w:t>
            </w:r>
          </w:p>
        </w:tc>
        <w:tc>
          <w:tcPr>
            <w:tcW w:w="1512" w:type="dxa"/>
          </w:tcPr>
          <w:p w14:paraId="2A6D5EF1" w14:textId="77777777" w:rsidR="00384C43" w:rsidRPr="00C7345F" w:rsidRDefault="00384C43" w:rsidP="00F73F5C">
            <w:pPr>
              <w:pStyle w:val="TableText"/>
              <w:ind w:right="288"/>
              <w:rPr>
                <w:color w:val="000000"/>
              </w:rPr>
            </w:pPr>
            <w:r w:rsidRPr="00C7345F">
              <w:t>0.14</w:t>
            </w:r>
          </w:p>
        </w:tc>
      </w:tr>
      <w:tr w:rsidR="00384C43" w:rsidRPr="00C7345F" w14:paraId="085D04F2" w14:textId="77777777" w:rsidTr="00F73F5C">
        <w:tc>
          <w:tcPr>
            <w:tcW w:w="1584" w:type="dxa"/>
          </w:tcPr>
          <w:p w14:paraId="6EDA6DC2" w14:textId="77777777" w:rsidR="00384C43" w:rsidRPr="00C7345F" w:rsidRDefault="00384C43" w:rsidP="00F73F5C">
            <w:pPr>
              <w:pStyle w:val="TableText"/>
              <w:ind w:right="504"/>
              <w:rPr>
                <w:color w:val="000000"/>
              </w:rPr>
            </w:pPr>
            <w:r w:rsidRPr="00C7345F">
              <w:t>358</w:t>
            </w:r>
          </w:p>
        </w:tc>
        <w:tc>
          <w:tcPr>
            <w:tcW w:w="830" w:type="dxa"/>
          </w:tcPr>
          <w:p w14:paraId="4CB1A7A2" w14:textId="77777777" w:rsidR="00384C43" w:rsidRPr="00C7345F" w:rsidRDefault="00384C43" w:rsidP="00F73F5C">
            <w:pPr>
              <w:pStyle w:val="TableText"/>
              <w:ind w:right="288"/>
              <w:rPr>
                <w:color w:val="000000"/>
              </w:rPr>
            </w:pPr>
            <w:r w:rsidRPr="00C7345F">
              <w:t>1</w:t>
            </w:r>
          </w:p>
        </w:tc>
        <w:tc>
          <w:tcPr>
            <w:tcW w:w="950" w:type="dxa"/>
          </w:tcPr>
          <w:p w14:paraId="5678CAF1" w14:textId="77777777" w:rsidR="00384C43" w:rsidRPr="00C7345F" w:rsidRDefault="00384C43" w:rsidP="00F73F5C">
            <w:pPr>
              <w:pStyle w:val="TableText"/>
              <w:ind w:right="144"/>
              <w:rPr>
                <w:color w:val="000000"/>
              </w:rPr>
            </w:pPr>
            <w:r w:rsidRPr="00C7345F">
              <w:t>5</w:t>
            </w:r>
          </w:p>
        </w:tc>
        <w:tc>
          <w:tcPr>
            <w:tcW w:w="1512" w:type="dxa"/>
          </w:tcPr>
          <w:p w14:paraId="730E5843" w14:textId="77777777" w:rsidR="00384C43" w:rsidRPr="00C7345F" w:rsidRDefault="00384C43" w:rsidP="00F73F5C">
            <w:pPr>
              <w:pStyle w:val="TableText"/>
              <w:ind w:right="288"/>
              <w:rPr>
                <w:color w:val="000000"/>
              </w:rPr>
            </w:pPr>
            <w:r w:rsidRPr="00C7345F">
              <w:t>0.17</w:t>
            </w:r>
          </w:p>
        </w:tc>
      </w:tr>
      <w:tr w:rsidR="00384C43" w:rsidRPr="00C7345F" w14:paraId="5EC84BB7" w14:textId="77777777" w:rsidTr="00F73F5C">
        <w:tc>
          <w:tcPr>
            <w:tcW w:w="1584" w:type="dxa"/>
          </w:tcPr>
          <w:p w14:paraId="73935C1A" w14:textId="77777777" w:rsidR="00384C43" w:rsidRPr="00C7345F" w:rsidRDefault="00384C43" w:rsidP="00F73F5C">
            <w:pPr>
              <w:pStyle w:val="TableText"/>
              <w:ind w:right="504"/>
              <w:rPr>
                <w:color w:val="000000"/>
              </w:rPr>
            </w:pPr>
            <w:r w:rsidRPr="00C7345F">
              <w:t>359</w:t>
            </w:r>
          </w:p>
        </w:tc>
        <w:tc>
          <w:tcPr>
            <w:tcW w:w="830" w:type="dxa"/>
          </w:tcPr>
          <w:p w14:paraId="77414761" w14:textId="77777777" w:rsidR="00384C43" w:rsidRPr="00C7345F" w:rsidRDefault="00384C43" w:rsidP="00F73F5C">
            <w:pPr>
              <w:pStyle w:val="TableText"/>
              <w:ind w:right="288"/>
              <w:rPr>
                <w:color w:val="000000"/>
              </w:rPr>
            </w:pPr>
            <w:r w:rsidRPr="00C7345F">
              <w:t>1</w:t>
            </w:r>
          </w:p>
        </w:tc>
        <w:tc>
          <w:tcPr>
            <w:tcW w:w="950" w:type="dxa"/>
          </w:tcPr>
          <w:p w14:paraId="1E5C50D9" w14:textId="77777777" w:rsidR="00384C43" w:rsidRPr="00C7345F" w:rsidRDefault="00384C43" w:rsidP="00F73F5C">
            <w:pPr>
              <w:pStyle w:val="TableText"/>
              <w:ind w:right="144"/>
              <w:rPr>
                <w:color w:val="000000"/>
              </w:rPr>
            </w:pPr>
            <w:r w:rsidRPr="00C7345F">
              <w:t>5</w:t>
            </w:r>
          </w:p>
        </w:tc>
        <w:tc>
          <w:tcPr>
            <w:tcW w:w="1512" w:type="dxa"/>
          </w:tcPr>
          <w:p w14:paraId="56964B01" w14:textId="77777777" w:rsidR="00384C43" w:rsidRPr="00C7345F" w:rsidRDefault="00384C43" w:rsidP="00F73F5C">
            <w:pPr>
              <w:pStyle w:val="TableText"/>
              <w:ind w:right="288"/>
              <w:rPr>
                <w:color w:val="000000"/>
              </w:rPr>
            </w:pPr>
            <w:r w:rsidRPr="00C7345F">
              <w:t>0.17</w:t>
            </w:r>
          </w:p>
        </w:tc>
      </w:tr>
      <w:tr w:rsidR="00384C43" w:rsidRPr="00C7345F" w14:paraId="0F364D86" w14:textId="77777777" w:rsidTr="00F73F5C">
        <w:tc>
          <w:tcPr>
            <w:tcW w:w="1584" w:type="dxa"/>
          </w:tcPr>
          <w:p w14:paraId="450D89F7" w14:textId="77777777" w:rsidR="00384C43" w:rsidRPr="00C7345F" w:rsidRDefault="00384C43" w:rsidP="00F73F5C">
            <w:pPr>
              <w:pStyle w:val="TableText"/>
              <w:ind w:right="504"/>
              <w:rPr>
                <w:color w:val="000000"/>
              </w:rPr>
            </w:pPr>
            <w:r w:rsidRPr="00C7345F">
              <w:t>360</w:t>
            </w:r>
          </w:p>
        </w:tc>
        <w:tc>
          <w:tcPr>
            <w:tcW w:w="830" w:type="dxa"/>
          </w:tcPr>
          <w:p w14:paraId="3372A472" w14:textId="77777777" w:rsidR="00384C43" w:rsidRPr="00C7345F" w:rsidRDefault="00384C43" w:rsidP="00F73F5C">
            <w:pPr>
              <w:pStyle w:val="TableText"/>
              <w:ind w:right="288"/>
              <w:rPr>
                <w:color w:val="000000"/>
              </w:rPr>
            </w:pPr>
            <w:r w:rsidRPr="00C7345F">
              <w:t>1</w:t>
            </w:r>
          </w:p>
        </w:tc>
        <w:tc>
          <w:tcPr>
            <w:tcW w:w="950" w:type="dxa"/>
          </w:tcPr>
          <w:p w14:paraId="501B697A" w14:textId="77777777" w:rsidR="00384C43" w:rsidRPr="00C7345F" w:rsidRDefault="00384C43" w:rsidP="00F73F5C">
            <w:pPr>
              <w:pStyle w:val="TableText"/>
              <w:ind w:right="144"/>
              <w:rPr>
                <w:color w:val="000000"/>
              </w:rPr>
            </w:pPr>
            <w:r w:rsidRPr="00C7345F">
              <w:t>10</w:t>
            </w:r>
          </w:p>
        </w:tc>
        <w:tc>
          <w:tcPr>
            <w:tcW w:w="1512" w:type="dxa"/>
          </w:tcPr>
          <w:p w14:paraId="46AA52C6" w14:textId="77777777" w:rsidR="00384C43" w:rsidRPr="00C7345F" w:rsidRDefault="00384C43" w:rsidP="00F73F5C">
            <w:pPr>
              <w:pStyle w:val="TableText"/>
              <w:ind w:right="288"/>
              <w:rPr>
                <w:color w:val="000000"/>
              </w:rPr>
            </w:pPr>
            <w:r w:rsidRPr="00C7345F">
              <w:t>0.35</w:t>
            </w:r>
          </w:p>
        </w:tc>
      </w:tr>
      <w:tr w:rsidR="00384C43" w:rsidRPr="00C7345F" w14:paraId="1622A331" w14:textId="77777777" w:rsidTr="00F73F5C">
        <w:tc>
          <w:tcPr>
            <w:tcW w:w="1584" w:type="dxa"/>
          </w:tcPr>
          <w:p w14:paraId="3148CE1F" w14:textId="77777777" w:rsidR="00384C43" w:rsidRPr="00C7345F" w:rsidRDefault="00384C43" w:rsidP="00F73F5C">
            <w:pPr>
              <w:pStyle w:val="TableText"/>
              <w:ind w:right="504"/>
              <w:rPr>
                <w:color w:val="000000"/>
              </w:rPr>
            </w:pPr>
            <w:r w:rsidRPr="00C7345F">
              <w:t>361</w:t>
            </w:r>
          </w:p>
        </w:tc>
        <w:tc>
          <w:tcPr>
            <w:tcW w:w="830" w:type="dxa"/>
          </w:tcPr>
          <w:p w14:paraId="511836D4" w14:textId="77777777" w:rsidR="00384C43" w:rsidRPr="00C7345F" w:rsidRDefault="00384C43" w:rsidP="00F73F5C">
            <w:pPr>
              <w:pStyle w:val="TableText"/>
              <w:ind w:right="288"/>
              <w:rPr>
                <w:color w:val="000000"/>
              </w:rPr>
            </w:pPr>
            <w:r w:rsidRPr="00C7345F">
              <w:t>1</w:t>
            </w:r>
          </w:p>
        </w:tc>
        <w:tc>
          <w:tcPr>
            <w:tcW w:w="950" w:type="dxa"/>
          </w:tcPr>
          <w:p w14:paraId="28FC4C5E" w14:textId="77777777" w:rsidR="00384C43" w:rsidRPr="00C7345F" w:rsidRDefault="00384C43" w:rsidP="00F73F5C">
            <w:pPr>
              <w:pStyle w:val="TableText"/>
              <w:ind w:right="144"/>
              <w:rPr>
                <w:color w:val="000000"/>
              </w:rPr>
            </w:pPr>
            <w:r w:rsidRPr="00C7345F">
              <w:t>4</w:t>
            </w:r>
          </w:p>
        </w:tc>
        <w:tc>
          <w:tcPr>
            <w:tcW w:w="1512" w:type="dxa"/>
          </w:tcPr>
          <w:p w14:paraId="720A7475" w14:textId="77777777" w:rsidR="00384C43" w:rsidRPr="00C7345F" w:rsidRDefault="00384C43" w:rsidP="00F73F5C">
            <w:pPr>
              <w:pStyle w:val="TableText"/>
              <w:ind w:right="288"/>
              <w:rPr>
                <w:color w:val="000000"/>
              </w:rPr>
            </w:pPr>
            <w:r w:rsidRPr="00C7345F">
              <w:t>0.14</w:t>
            </w:r>
          </w:p>
        </w:tc>
      </w:tr>
      <w:tr w:rsidR="00384C43" w:rsidRPr="00C7345F" w14:paraId="3F987353" w14:textId="77777777" w:rsidTr="00F73F5C">
        <w:tc>
          <w:tcPr>
            <w:tcW w:w="1584" w:type="dxa"/>
          </w:tcPr>
          <w:p w14:paraId="49DB5DDA" w14:textId="77777777" w:rsidR="00384C43" w:rsidRPr="00C7345F" w:rsidRDefault="00384C43" w:rsidP="00F73F5C">
            <w:pPr>
              <w:pStyle w:val="TableText"/>
              <w:ind w:right="504"/>
              <w:rPr>
                <w:color w:val="000000"/>
              </w:rPr>
            </w:pPr>
            <w:r w:rsidRPr="00C7345F">
              <w:t>362</w:t>
            </w:r>
          </w:p>
        </w:tc>
        <w:tc>
          <w:tcPr>
            <w:tcW w:w="830" w:type="dxa"/>
          </w:tcPr>
          <w:p w14:paraId="7FAC3FDF" w14:textId="77777777" w:rsidR="00384C43" w:rsidRPr="00C7345F" w:rsidRDefault="00384C43" w:rsidP="00F73F5C">
            <w:pPr>
              <w:pStyle w:val="TableText"/>
              <w:ind w:right="288"/>
              <w:rPr>
                <w:color w:val="000000"/>
              </w:rPr>
            </w:pPr>
            <w:r w:rsidRPr="00C7345F">
              <w:t>1</w:t>
            </w:r>
          </w:p>
        </w:tc>
        <w:tc>
          <w:tcPr>
            <w:tcW w:w="950" w:type="dxa"/>
          </w:tcPr>
          <w:p w14:paraId="0E1B3963" w14:textId="77777777" w:rsidR="00384C43" w:rsidRPr="00C7345F" w:rsidRDefault="00384C43" w:rsidP="00F73F5C">
            <w:pPr>
              <w:pStyle w:val="TableText"/>
              <w:ind w:right="144"/>
              <w:rPr>
                <w:color w:val="000000"/>
              </w:rPr>
            </w:pPr>
            <w:r w:rsidRPr="00C7345F">
              <w:t>4</w:t>
            </w:r>
          </w:p>
        </w:tc>
        <w:tc>
          <w:tcPr>
            <w:tcW w:w="1512" w:type="dxa"/>
          </w:tcPr>
          <w:p w14:paraId="457549AE" w14:textId="77777777" w:rsidR="00384C43" w:rsidRPr="00C7345F" w:rsidRDefault="00384C43" w:rsidP="00F73F5C">
            <w:pPr>
              <w:pStyle w:val="TableText"/>
              <w:ind w:right="288"/>
              <w:rPr>
                <w:color w:val="000000"/>
              </w:rPr>
            </w:pPr>
            <w:r w:rsidRPr="00C7345F">
              <w:t>0.14</w:t>
            </w:r>
          </w:p>
        </w:tc>
      </w:tr>
      <w:tr w:rsidR="00384C43" w:rsidRPr="00C7345F" w14:paraId="51E26852" w14:textId="77777777" w:rsidTr="00F73F5C">
        <w:tc>
          <w:tcPr>
            <w:tcW w:w="1584" w:type="dxa"/>
          </w:tcPr>
          <w:p w14:paraId="568D0C32" w14:textId="77777777" w:rsidR="00384C43" w:rsidRPr="00C7345F" w:rsidRDefault="00384C43" w:rsidP="00F73F5C">
            <w:pPr>
              <w:pStyle w:val="TableText"/>
              <w:ind w:right="504"/>
              <w:rPr>
                <w:color w:val="000000"/>
              </w:rPr>
            </w:pPr>
            <w:r w:rsidRPr="00C7345F">
              <w:t>363</w:t>
            </w:r>
          </w:p>
        </w:tc>
        <w:tc>
          <w:tcPr>
            <w:tcW w:w="830" w:type="dxa"/>
          </w:tcPr>
          <w:p w14:paraId="7C19BA38" w14:textId="77777777" w:rsidR="00384C43" w:rsidRPr="00C7345F" w:rsidRDefault="00384C43" w:rsidP="00F73F5C">
            <w:pPr>
              <w:pStyle w:val="TableText"/>
              <w:ind w:right="288"/>
              <w:rPr>
                <w:color w:val="000000"/>
              </w:rPr>
            </w:pPr>
            <w:r w:rsidRPr="00C7345F">
              <w:t>1</w:t>
            </w:r>
          </w:p>
        </w:tc>
        <w:tc>
          <w:tcPr>
            <w:tcW w:w="950" w:type="dxa"/>
          </w:tcPr>
          <w:p w14:paraId="0209F14E" w14:textId="77777777" w:rsidR="00384C43" w:rsidRPr="00C7345F" w:rsidRDefault="00384C43" w:rsidP="00F73F5C">
            <w:pPr>
              <w:pStyle w:val="TableText"/>
              <w:ind w:right="144"/>
              <w:rPr>
                <w:color w:val="000000"/>
              </w:rPr>
            </w:pPr>
            <w:r w:rsidRPr="00C7345F">
              <w:t>7</w:t>
            </w:r>
          </w:p>
        </w:tc>
        <w:tc>
          <w:tcPr>
            <w:tcW w:w="1512" w:type="dxa"/>
          </w:tcPr>
          <w:p w14:paraId="527AF3A8" w14:textId="77777777" w:rsidR="00384C43" w:rsidRPr="00C7345F" w:rsidRDefault="00384C43" w:rsidP="00F73F5C">
            <w:pPr>
              <w:pStyle w:val="TableText"/>
              <w:ind w:right="288"/>
              <w:rPr>
                <w:color w:val="000000"/>
              </w:rPr>
            </w:pPr>
            <w:r w:rsidRPr="00C7345F">
              <w:t>0.24</w:t>
            </w:r>
          </w:p>
        </w:tc>
      </w:tr>
      <w:tr w:rsidR="00384C43" w:rsidRPr="00C7345F" w14:paraId="1FCAC29A" w14:textId="77777777" w:rsidTr="00F73F5C">
        <w:tc>
          <w:tcPr>
            <w:tcW w:w="1584" w:type="dxa"/>
          </w:tcPr>
          <w:p w14:paraId="75C8FF08" w14:textId="77777777" w:rsidR="00384C43" w:rsidRPr="00C7345F" w:rsidRDefault="00384C43" w:rsidP="00F73F5C">
            <w:pPr>
              <w:pStyle w:val="TableText"/>
              <w:ind w:right="504"/>
              <w:rPr>
                <w:color w:val="000000"/>
              </w:rPr>
            </w:pPr>
            <w:r w:rsidRPr="00C7345F">
              <w:t>364</w:t>
            </w:r>
          </w:p>
        </w:tc>
        <w:tc>
          <w:tcPr>
            <w:tcW w:w="830" w:type="dxa"/>
          </w:tcPr>
          <w:p w14:paraId="3AECCFAA" w14:textId="77777777" w:rsidR="00384C43" w:rsidRPr="00C7345F" w:rsidRDefault="00384C43" w:rsidP="00F73F5C">
            <w:pPr>
              <w:pStyle w:val="TableText"/>
              <w:ind w:right="288"/>
              <w:rPr>
                <w:color w:val="000000"/>
              </w:rPr>
            </w:pPr>
            <w:r w:rsidRPr="00C7345F">
              <w:t>1</w:t>
            </w:r>
          </w:p>
        </w:tc>
        <w:tc>
          <w:tcPr>
            <w:tcW w:w="950" w:type="dxa"/>
          </w:tcPr>
          <w:p w14:paraId="29E78D0B" w14:textId="77777777" w:rsidR="00384C43" w:rsidRPr="00C7345F" w:rsidRDefault="00384C43" w:rsidP="00F73F5C">
            <w:pPr>
              <w:pStyle w:val="TableText"/>
              <w:ind w:right="144"/>
              <w:rPr>
                <w:color w:val="000000"/>
              </w:rPr>
            </w:pPr>
            <w:r w:rsidRPr="00C7345F">
              <w:t>5</w:t>
            </w:r>
          </w:p>
        </w:tc>
        <w:tc>
          <w:tcPr>
            <w:tcW w:w="1512" w:type="dxa"/>
          </w:tcPr>
          <w:p w14:paraId="331AA222" w14:textId="77777777" w:rsidR="00384C43" w:rsidRPr="00C7345F" w:rsidRDefault="00384C43" w:rsidP="00F73F5C">
            <w:pPr>
              <w:pStyle w:val="TableText"/>
              <w:ind w:right="288"/>
              <w:rPr>
                <w:color w:val="000000"/>
              </w:rPr>
            </w:pPr>
            <w:r w:rsidRPr="00C7345F">
              <w:t>0.17</w:t>
            </w:r>
          </w:p>
        </w:tc>
      </w:tr>
      <w:tr w:rsidR="00384C43" w:rsidRPr="00C7345F" w14:paraId="413B8658" w14:textId="77777777" w:rsidTr="00F73F5C">
        <w:tc>
          <w:tcPr>
            <w:tcW w:w="1584" w:type="dxa"/>
          </w:tcPr>
          <w:p w14:paraId="40985607" w14:textId="77777777" w:rsidR="00384C43" w:rsidRPr="00C7345F" w:rsidRDefault="00384C43" w:rsidP="00F73F5C">
            <w:pPr>
              <w:pStyle w:val="TableText"/>
              <w:ind w:right="504"/>
              <w:rPr>
                <w:color w:val="000000"/>
              </w:rPr>
            </w:pPr>
            <w:r w:rsidRPr="00C7345F">
              <w:t>365</w:t>
            </w:r>
          </w:p>
        </w:tc>
        <w:tc>
          <w:tcPr>
            <w:tcW w:w="830" w:type="dxa"/>
          </w:tcPr>
          <w:p w14:paraId="2F291A58" w14:textId="77777777" w:rsidR="00384C43" w:rsidRPr="00C7345F" w:rsidRDefault="00384C43" w:rsidP="00F73F5C">
            <w:pPr>
              <w:pStyle w:val="TableText"/>
              <w:ind w:right="288"/>
              <w:rPr>
                <w:color w:val="000000"/>
              </w:rPr>
            </w:pPr>
            <w:r w:rsidRPr="00C7345F">
              <w:t>1</w:t>
            </w:r>
          </w:p>
        </w:tc>
        <w:tc>
          <w:tcPr>
            <w:tcW w:w="950" w:type="dxa"/>
          </w:tcPr>
          <w:p w14:paraId="56E4669A" w14:textId="77777777" w:rsidR="00384C43" w:rsidRPr="00C7345F" w:rsidRDefault="00384C43" w:rsidP="00F73F5C">
            <w:pPr>
              <w:pStyle w:val="TableText"/>
              <w:ind w:right="144"/>
              <w:rPr>
                <w:color w:val="000000"/>
              </w:rPr>
            </w:pPr>
            <w:r w:rsidRPr="00C7345F">
              <w:t>1</w:t>
            </w:r>
          </w:p>
        </w:tc>
        <w:tc>
          <w:tcPr>
            <w:tcW w:w="1512" w:type="dxa"/>
          </w:tcPr>
          <w:p w14:paraId="13410A79" w14:textId="77777777" w:rsidR="00384C43" w:rsidRPr="00C7345F" w:rsidRDefault="00384C43" w:rsidP="00F73F5C">
            <w:pPr>
              <w:pStyle w:val="TableText"/>
              <w:ind w:right="288"/>
              <w:rPr>
                <w:color w:val="000000"/>
              </w:rPr>
            </w:pPr>
            <w:r w:rsidRPr="00C7345F">
              <w:t>0.03</w:t>
            </w:r>
          </w:p>
        </w:tc>
      </w:tr>
      <w:tr w:rsidR="00384C43" w:rsidRPr="00C7345F" w14:paraId="1111ED06" w14:textId="77777777" w:rsidTr="00F73F5C">
        <w:tc>
          <w:tcPr>
            <w:tcW w:w="1584" w:type="dxa"/>
          </w:tcPr>
          <w:p w14:paraId="239DB543" w14:textId="77777777" w:rsidR="00384C43" w:rsidRPr="00C7345F" w:rsidRDefault="00384C43" w:rsidP="00F73F5C">
            <w:pPr>
              <w:pStyle w:val="TableText"/>
              <w:ind w:right="504"/>
              <w:rPr>
                <w:color w:val="000000"/>
              </w:rPr>
            </w:pPr>
            <w:r w:rsidRPr="00C7345F">
              <w:t>366</w:t>
            </w:r>
          </w:p>
        </w:tc>
        <w:tc>
          <w:tcPr>
            <w:tcW w:w="830" w:type="dxa"/>
          </w:tcPr>
          <w:p w14:paraId="743F9644" w14:textId="77777777" w:rsidR="00384C43" w:rsidRPr="00C7345F" w:rsidRDefault="00384C43" w:rsidP="00F73F5C">
            <w:pPr>
              <w:pStyle w:val="TableText"/>
              <w:ind w:right="288"/>
              <w:rPr>
                <w:color w:val="000000"/>
              </w:rPr>
            </w:pPr>
            <w:r w:rsidRPr="00C7345F">
              <w:t>1</w:t>
            </w:r>
          </w:p>
        </w:tc>
        <w:tc>
          <w:tcPr>
            <w:tcW w:w="950" w:type="dxa"/>
          </w:tcPr>
          <w:p w14:paraId="4674A11E" w14:textId="77777777" w:rsidR="00384C43" w:rsidRPr="00C7345F" w:rsidRDefault="00384C43" w:rsidP="00F73F5C">
            <w:pPr>
              <w:pStyle w:val="TableText"/>
              <w:ind w:right="144"/>
              <w:rPr>
                <w:color w:val="000000"/>
              </w:rPr>
            </w:pPr>
            <w:r w:rsidRPr="00C7345F">
              <w:t>2</w:t>
            </w:r>
          </w:p>
        </w:tc>
        <w:tc>
          <w:tcPr>
            <w:tcW w:w="1512" w:type="dxa"/>
          </w:tcPr>
          <w:p w14:paraId="0355E3D4" w14:textId="77777777" w:rsidR="00384C43" w:rsidRPr="00C7345F" w:rsidRDefault="00384C43" w:rsidP="00F73F5C">
            <w:pPr>
              <w:pStyle w:val="TableText"/>
              <w:ind w:right="288"/>
              <w:rPr>
                <w:color w:val="000000"/>
              </w:rPr>
            </w:pPr>
            <w:r w:rsidRPr="00C7345F">
              <w:t>0.07</w:t>
            </w:r>
          </w:p>
        </w:tc>
      </w:tr>
    </w:tbl>
    <w:p w14:paraId="77BEAAB6" w14:textId="77777777" w:rsidR="00384C43" w:rsidRPr="00C7345F" w:rsidRDefault="00384C43">
      <w:r w:rsidRPr="00C7345F">
        <w:lastRenderedPageBreak/>
        <w:fldChar w:fldCharType="begin"/>
      </w:r>
      <w:r w:rsidRPr="00C7345F">
        <w:instrText xml:space="preserve"> REF _Ref66086998 \h </w:instrText>
      </w:r>
      <w:r w:rsidRPr="00C7345F">
        <w:fldChar w:fldCharType="separate"/>
      </w:r>
      <w:r w:rsidRPr="00C7345F">
        <w:t>Table 4.C.4</w:t>
      </w:r>
      <w:r w:rsidRPr="00C7345F">
        <w:fldChar w:fldCharType="end"/>
      </w:r>
      <w:r w:rsidRPr="00C7345F">
        <w:t xml:space="preserve"> </w:t>
      </w:r>
      <w:r w:rsidRPr="00C7345F">
        <w:rPr>
          <w:i/>
        </w:rPr>
        <w:t>(continuation four)</w:t>
      </w:r>
    </w:p>
    <w:tbl>
      <w:tblPr>
        <w:tblStyle w:val="TRs"/>
        <w:tblW w:w="0" w:type="auto"/>
        <w:tblLayout w:type="fixed"/>
        <w:tblLook w:val="04A0" w:firstRow="1" w:lastRow="0" w:firstColumn="1" w:lastColumn="0" w:noHBand="0" w:noVBand="1"/>
        <w:tblDescription w:val="Scale Score and Performance Level Distribution of Overall Scores for Grade Three, continuation four"/>
      </w:tblPr>
      <w:tblGrid>
        <w:gridCol w:w="1584"/>
        <w:gridCol w:w="830"/>
        <w:gridCol w:w="950"/>
        <w:gridCol w:w="1512"/>
      </w:tblGrid>
      <w:tr w:rsidR="00384C43" w:rsidRPr="00C7345F" w14:paraId="5FF30687"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8A7F669" w14:textId="77777777" w:rsidR="00384C43" w:rsidRPr="00C7345F" w:rsidRDefault="00384C43" w:rsidP="00F73F5C">
            <w:pPr>
              <w:pStyle w:val="TableHead"/>
              <w:rPr>
                <w:noProof w:val="0"/>
              </w:rPr>
            </w:pPr>
            <w:r w:rsidRPr="00C7345F">
              <w:rPr>
                <w:noProof w:val="0"/>
              </w:rPr>
              <w:t>Scale Score</w:t>
            </w:r>
          </w:p>
        </w:tc>
        <w:tc>
          <w:tcPr>
            <w:tcW w:w="830" w:type="dxa"/>
            <w:hideMark/>
          </w:tcPr>
          <w:p w14:paraId="0EA50260" w14:textId="77777777" w:rsidR="00384C43" w:rsidRPr="00C7345F" w:rsidRDefault="00384C43" w:rsidP="00F73F5C">
            <w:pPr>
              <w:pStyle w:val="TableHead"/>
              <w:rPr>
                <w:noProof w:val="0"/>
              </w:rPr>
            </w:pPr>
            <w:r w:rsidRPr="00C7345F">
              <w:rPr>
                <w:noProof w:val="0"/>
              </w:rPr>
              <w:t>Level</w:t>
            </w:r>
          </w:p>
        </w:tc>
        <w:tc>
          <w:tcPr>
            <w:tcW w:w="950" w:type="dxa"/>
            <w:hideMark/>
          </w:tcPr>
          <w:p w14:paraId="6B58C363" w14:textId="77777777" w:rsidR="00384C43" w:rsidRPr="00C7345F" w:rsidRDefault="00384C43" w:rsidP="00F73F5C">
            <w:pPr>
              <w:pStyle w:val="TableHead"/>
              <w:rPr>
                <w:noProof w:val="0"/>
              </w:rPr>
            </w:pPr>
            <w:r w:rsidRPr="00C7345F">
              <w:rPr>
                <w:noProof w:val="0"/>
              </w:rPr>
              <w:t>N</w:t>
            </w:r>
          </w:p>
        </w:tc>
        <w:tc>
          <w:tcPr>
            <w:tcW w:w="1512" w:type="dxa"/>
            <w:hideMark/>
          </w:tcPr>
          <w:p w14:paraId="474C94BE" w14:textId="77777777" w:rsidR="00384C43" w:rsidRPr="00C7345F" w:rsidRDefault="00384C43" w:rsidP="00F73F5C">
            <w:pPr>
              <w:pStyle w:val="TableHead"/>
              <w:rPr>
                <w:noProof w:val="0"/>
              </w:rPr>
            </w:pPr>
            <w:r w:rsidRPr="00C7345F">
              <w:rPr>
                <w:noProof w:val="0"/>
              </w:rPr>
              <w:t>Percentage</w:t>
            </w:r>
          </w:p>
        </w:tc>
      </w:tr>
      <w:tr w:rsidR="00384C43" w:rsidRPr="00C7345F" w14:paraId="36537200" w14:textId="77777777" w:rsidTr="00F73F5C">
        <w:tc>
          <w:tcPr>
            <w:tcW w:w="1584" w:type="dxa"/>
          </w:tcPr>
          <w:p w14:paraId="094E4A27" w14:textId="77777777" w:rsidR="00384C43" w:rsidRPr="00C7345F" w:rsidRDefault="00384C43" w:rsidP="00F73F5C">
            <w:pPr>
              <w:pStyle w:val="TableText"/>
              <w:ind w:right="504"/>
              <w:rPr>
                <w:color w:val="000000"/>
              </w:rPr>
            </w:pPr>
            <w:r w:rsidRPr="00C7345F">
              <w:t>368</w:t>
            </w:r>
          </w:p>
        </w:tc>
        <w:tc>
          <w:tcPr>
            <w:tcW w:w="830" w:type="dxa"/>
          </w:tcPr>
          <w:p w14:paraId="1B7F7D3B" w14:textId="77777777" w:rsidR="00384C43" w:rsidRPr="00C7345F" w:rsidRDefault="00384C43" w:rsidP="00F73F5C">
            <w:pPr>
              <w:pStyle w:val="TableText"/>
              <w:ind w:right="288"/>
              <w:rPr>
                <w:color w:val="000000"/>
              </w:rPr>
            </w:pPr>
            <w:r w:rsidRPr="00C7345F">
              <w:t>1</w:t>
            </w:r>
          </w:p>
        </w:tc>
        <w:tc>
          <w:tcPr>
            <w:tcW w:w="950" w:type="dxa"/>
          </w:tcPr>
          <w:p w14:paraId="04F409B8" w14:textId="77777777" w:rsidR="00384C43" w:rsidRPr="00C7345F" w:rsidRDefault="00384C43" w:rsidP="00F73F5C">
            <w:pPr>
              <w:pStyle w:val="TableText"/>
              <w:ind w:right="144"/>
              <w:rPr>
                <w:color w:val="000000"/>
              </w:rPr>
            </w:pPr>
            <w:r w:rsidRPr="00C7345F">
              <w:t>21</w:t>
            </w:r>
          </w:p>
        </w:tc>
        <w:tc>
          <w:tcPr>
            <w:tcW w:w="1512" w:type="dxa"/>
          </w:tcPr>
          <w:p w14:paraId="21257DAF" w14:textId="77777777" w:rsidR="00384C43" w:rsidRPr="00C7345F" w:rsidRDefault="00384C43" w:rsidP="00F73F5C">
            <w:pPr>
              <w:pStyle w:val="TableText"/>
              <w:ind w:right="288"/>
              <w:rPr>
                <w:color w:val="000000"/>
              </w:rPr>
            </w:pPr>
            <w:r w:rsidRPr="00C7345F">
              <w:t>0.73</w:t>
            </w:r>
          </w:p>
        </w:tc>
      </w:tr>
      <w:tr w:rsidR="00384C43" w:rsidRPr="00C7345F" w14:paraId="2289A725" w14:textId="77777777" w:rsidTr="00F73F5C">
        <w:tc>
          <w:tcPr>
            <w:tcW w:w="1584" w:type="dxa"/>
          </w:tcPr>
          <w:p w14:paraId="3A493228" w14:textId="77777777" w:rsidR="00384C43" w:rsidRPr="00C7345F" w:rsidRDefault="00384C43" w:rsidP="00F73F5C">
            <w:pPr>
              <w:pStyle w:val="TableText"/>
              <w:ind w:right="504"/>
              <w:rPr>
                <w:color w:val="000000"/>
              </w:rPr>
            </w:pPr>
            <w:r w:rsidRPr="00C7345F">
              <w:t>369</w:t>
            </w:r>
          </w:p>
        </w:tc>
        <w:tc>
          <w:tcPr>
            <w:tcW w:w="830" w:type="dxa"/>
          </w:tcPr>
          <w:p w14:paraId="2515FF4D" w14:textId="77777777" w:rsidR="00384C43" w:rsidRPr="00C7345F" w:rsidRDefault="00384C43" w:rsidP="00F73F5C">
            <w:pPr>
              <w:pStyle w:val="TableText"/>
              <w:ind w:right="288"/>
              <w:rPr>
                <w:color w:val="000000"/>
              </w:rPr>
            </w:pPr>
            <w:r w:rsidRPr="00C7345F">
              <w:t>1</w:t>
            </w:r>
          </w:p>
        </w:tc>
        <w:tc>
          <w:tcPr>
            <w:tcW w:w="950" w:type="dxa"/>
          </w:tcPr>
          <w:p w14:paraId="57EFED7C" w14:textId="77777777" w:rsidR="00384C43" w:rsidRPr="00C7345F" w:rsidRDefault="00384C43" w:rsidP="00F73F5C">
            <w:pPr>
              <w:pStyle w:val="TableText"/>
              <w:ind w:right="144"/>
              <w:rPr>
                <w:color w:val="000000"/>
              </w:rPr>
            </w:pPr>
            <w:r w:rsidRPr="00C7345F">
              <w:t>9</w:t>
            </w:r>
          </w:p>
        </w:tc>
        <w:tc>
          <w:tcPr>
            <w:tcW w:w="1512" w:type="dxa"/>
          </w:tcPr>
          <w:p w14:paraId="2A7696F3" w14:textId="77777777" w:rsidR="00384C43" w:rsidRPr="00C7345F" w:rsidRDefault="00384C43" w:rsidP="00F73F5C">
            <w:pPr>
              <w:pStyle w:val="TableText"/>
              <w:ind w:right="288"/>
              <w:rPr>
                <w:color w:val="000000"/>
              </w:rPr>
            </w:pPr>
            <w:r w:rsidRPr="00C7345F">
              <w:t>0.31</w:t>
            </w:r>
          </w:p>
        </w:tc>
      </w:tr>
      <w:tr w:rsidR="00384C43" w:rsidRPr="00C7345F" w14:paraId="40089C76" w14:textId="77777777" w:rsidTr="00F73F5C">
        <w:tc>
          <w:tcPr>
            <w:tcW w:w="1584" w:type="dxa"/>
          </w:tcPr>
          <w:p w14:paraId="15DDF921" w14:textId="77777777" w:rsidR="00384C43" w:rsidRPr="00C7345F" w:rsidRDefault="00384C43" w:rsidP="00F73F5C">
            <w:pPr>
              <w:pStyle w:val="TableText"/>
              <w:ind w:right="504"/>
              <w:rPr>
                <w:color w:val="000000"/>
              </w:rPr>
            </w:pPr>
            <w:r w:rsidRPr="00C7345F">
              <w:t>370</w:t>
            </w:r>
          </w:p>
        </w:tc>
        <w:tc>
          <w:tcPr>
            <w:tcW w:w="830" w:type="dxa"/>
          </w:tcPr>
          <w:p w14:paraId="7FAB33C9" w14:textId="77777777" w:rsidR="00384C43" w:rsidRPr="00C7345F" w:rsidRDefault="00384C43" w:rsidP="00F73F5C">
            <w:pPr>
              <w:pStyle w:val="TableText"/>
              <w:ind w:right="288"/>
              <w:rPr>
                <w:color w:val="000000"/>
              </w:rPr>
            </w:pPr>
            <w:r w:rsidRPr="00C7345F">
              <w:t>2</w:t>
            </w:r>
          </w:p>
        </w:tc>
        <w:tc>
          <w:tcPr>
            <w:tcW w:w="950" w:type="dxa"/>
          </w:tcPr>
          <w:p w14:paraId="65EEAD30" w14:textId="77777777" w:rsidR="00384C43" w:rsidRPr="00C7345F" w:rsidRDefault="00384C43" w:rsidP="00F73F5C">
            <w:pPr>
              <w:pStyle w:val="TableText"/>
              <w:ind w:right="144"/>
              <w:rPr>
                <w:color w:val="000000"/>
              </w:rPr>
            </w:pPr>
            <w:r w:rsidRPr="00C7345F">
              <w:t>1</w:t>
            </w:r>
          </w:p>
        </w:tc>
        <w:tc>
          <w:tcPr>
            <w:tcW w:w="1512" w:type="dxa"/>
          </w:tcPr>
          <w:p w14:paraId="1076FE5B" w14:textId="77777777" w:rsidR="00384C43" w:rsidRPr="00C7345F" w:rsidRDefault="00384C43" w:rsidP="00F73F5C">
            <w:pPr>
              <w:pStyle w:val="TableText"/>
              <w:ind w:right="288"/>
              <w:rPr>
                <w:color w:val="000000"/>
              </w:rPr>
            </w:pPr>
            <w:r w:rsidRPr="00C7345F">
              <w:t>0.03</w:t>
            </w:r>
          </w:p>
        </w:tc>
      </w:tr>
      <w:tr w:rsidR="00384C43" w:rsidRPr="00C7345F" w14:paraId="5E014465" w14:textId="77777777" w:rsidTr="00F73F5C">
        <w:tc>
          <w:tcPr>
            <w:tcW w:w="1584" w:type="dxa"/>
          </w:tcPr>
          <w:p w14:paraId="25672593" w14:textId="77777777" w:rsidR="00384C43" w:rsidRPr="00C7345F" w:rsidRDefault="00384C43" w:rsidP="00F73F5C">
            <w:pPr>
              <w:pStyle w:val="TableText"/>
              <w:ind w:right="504"/>
              <w:rPr>
                <w:color w:val="000000"/>
              </w:rPr>
            </w:pPr>
            <w:r w:rsidRPr="00C7345F">
              <w:t>371</w:t>
            </w:r>
          </w:p>
        </w:tc>
        <w:tc>
          <w:tcPr>
            <w:tcW w:w="830" w:type="dxa"/>
          </w:tcPr>
          <w:p w14:paraId="01192F8E" w14:textId="77777777" w:rsidR="00384C43" w:rsidRPr="00C7345F" w:rsidRDefault="00384C43" w:rsidP="00F73F5C">
            <w:pPr>
              <w:pStyle w:val="TableText"/>
              <w:ind w:right="288"/>
              <w:rPr>
                <w:color w:val="000000"/>
              </w:rPr>
            </w:pPr>
            <w:r w:rsidRPr="00C7345F">
              <w:t>2</w:t>
            </w:r>
          </w:p>
        </w:tc>
        <w:tc>
          <w:tcPr>
            <w:tcW w:w="950" w:type="dxa"/>
          </w:tcPr>
          <w:p w14:paraId="3E420213" w14:textId="77777777" w:rsidR="00384C43" w:rsidRPr="00C7345F" w:rsidRDefault="00384C43" w:rsidP="00F73F5C">
            <w:pPr>
              <w:pStyle w:val="TableText"/>
              <w:ind w:right="144"/>
              <w:rPr>
                <w:color w:val="000000"/>
              </w:rPr>
            </w:pPr>
            <w:r w:rsidRPr="00C7345F">
              <w:t>3</w:t>
            </w:r>
          </w:p>
        </w:tc>
        <w:tc>
          <w:tcPr>
            <w:tcW w:w="1512" w:type="dxa"/>
          </w:tcPr>
          <w:p w14:paraId="0556622E" w14:textId="77777777" w:rsidR="00384C43" w:rsidRPr="00C7345F" w:rsidRDefault="00384C43" w:rsidP="00F73F5C">
            <w:pPr>
              <w:pStyle w:val="TableText"/>
              <w:ind w:right="288"/>
              <w:rPr>
                <w:color w:val="000000"/>
              </w:rPr>
            </w:pPr>
            <w:r w:rsidRPr="00C7345F">
              <w:t>0.10</w:t>
            </w:r>
          </w:p>
        </w:tc>
      </w:tr>
      <w:tr w:rsidR="00384C43" w:rsidRPr="00C7345F" w14:paraId="4B042DB5" w14:textId="77777777" w:rsidTr="00F73F5C">
        <w:tc>
          <w:tcPr>
            <w:tcW w:w="1584" w:type="dxa"/>
          </w:tcPr>
          <w:p w14:paraId="71A9ADAE" w14:textId="77777777" w:rsidR="00384C43" w:rsidRPr="00C7345F" w:rsidRDefault="00384C43" w:rsidP="00F73F5C">
            <w:pPr>
              <w:pStyle w:val="TableText"/>
              <w:ind w:right="504"/>
              <w:rPr>
                <w:color w:val="000000"/>
              </w:rPr>
            </w:pPr>
            <w:r w:rsidRPr="00C7345F">
              <w:t>372</w:t>
            </w:r>
          </w:p>
        </w:tc>
        <w:tc>
          <w:tcPr>
            <w:tcW w:w="830" w:type="dxa"/>
          </w:tcPr>
          <w:p w14:paraId="1578E7FF" w14:textId="77777777" w:rsidR="00384C43" w:rsidRPr="00C7345F" w:rsidRDefault="00384C43" w:rsidP="00F73F5C">
            <w:pPr>
              <w:pStyle w:val="TableText"/>
              <w:ind w:right="288"/>
              <w:rPr>
                <w:color w:val="000000"/>
              </w:rPr>
            </w:pPr>
            <w:r w:rsidRPr="00C7345F">
              <w:t>2</w:t>
            </w:r>
          </w:p>
        </w:tc>
        <w:tc>
          <w:tcPr>
            <w:tcW w:w="950" w:type="dxa"/>
          </w:tcPr>
          <w:p w14:paraId="5A68D7CF" w14:textId="77777777" w:rsidR="00384C43" w:rsidRPr="00C7345F" w:rsidRDefault="00384C43" w:rsidP="00F73F5C">
            <w:pPr>
              <w:pStyle w:val="TableText"/>
              <w:ind w:right="144"/>
              <w:rPr>
                <w:color w:val="000000"/>
              </w:rPr>
            </w:pPr>
            <w:r w:rsidRPr="00C7345F">
              <w:t>3</w:t>
            </w:r>
          </w:p>
        </w:tc>
        <w:tc>
          <w:tcPr>
            <w:tcW w:w="1512" w:type="dxa"/>
          </w:tcPr>
          <w:p w14:paraId="032C068E" w14:textId="77777777" w:rsidR="00384C43" w:rsidRPr="00C7345F" w:rsidRDefault="00384C43" w:rsidP="00F73F5C">
            <w:pPr>
              <w:pStyle w:val="TableText"/>
              <w:ind w:right="288"/>
              <w:rPr>
                <w:color w:val="000000"/>
              </w:rPr>
            </w:pPr>
            <w:r w:rsidRPr="00C7345F">
              <w:t>0.10</w:t>
            </w:r>
          </w:p>
        </w:tc>
      </w:tr>
      <w:tr w:rsidR="00384C43" w:rsidRPr="00C7345F" w14:paraId="3115CEFE" w14:textId="77777777" w:rsidTr="00F73F5C">
        <w:tc>
          <w:tcPr>
            <w:tcW w:w="1584" w:type="dxa"/>
          </w:tcPr>
          <w:p w14:paraId="7A5A5477" w14:textId="77777777" w:rsidR="00384C43" w:rsidRPr="00C7345F" w:rsidRDefault="00384C43" w:rsidP="00F73F5C">
            <w:pPr>
              <w:pStyle w:val="TableText"/>
              <w:ind w:right="504"/>
              <w:rPr>
                <w:color w:val="000000"/>
              </w:rPr>
            </w:pPr>
            <w:r w:rsidRPr="00C7345F">
              <w:t>373</w:t>
            </w:r>
          </w:p>
        </w:tc>
        <w:tc>
          <w:tcPr>
            <w:tcW w:w="830" w:type="dxa"/>
          </w:tcPr>
          <w:p w14:paraId="766756A8" w14:textId="77777777" w:rsidR="00384C43" w:rsidRPr="00C7345F" w:rsidRDefault="00384C43" w:rsidP="00F73F5C">
            <w:pPr>
              <w:pStyle w:val="TableText"/>
              <w:ind w:right="288"/>
              <w:rPr>
                <w:color w:val="000000"/>
              </w:rPr>
            </w:pPr>
            <w:r w:rsidRPr="00C7345F">
              <w:t>2</w:t>
            </w:r>
          </w:p>
        </w:tc>
        <w:tc>
          <w:tcPr>
            <w:tcW w:w="950" w:type="dxa"/>
          </w:tcPr>
          <w:p w14:paraId="75746DEE" w14:textId="77777777" w:rsidR="00384C43" w:rsidRPr="00C7345F" w:rsidRDefault="00384C43" w:rsidP="00F73F5C">
            <w:pPr>
              <w:pStyle w:val="TableText"/>
              <w:ind w:right="144"/>
              <w:rPr>
                <w:color w:val="000000"/>
              </w:rPr>
            </w:pPr>
            <w:r w:rsidRPr="00C7345F">
              <w:t>2</w:t>
            </w:r>
          </w:p>
        </w:tc>
        <w:tc>
          <w:tcPr>
            <w:tcW w:w="1512" w:type="dxa"/>
          </w:tcPr>
          <w:p w14:paraId="0EAA29E4" w14:textId="77777777" w:rsidR="00384C43" w:rsidRPr="00C7345F" w:rsidRDefault="00384C43" w:rsidP="00F73F5C">
            <w:pPr>
              <w:pStyle w:val="TableText"/>
              <w:ind w:right="288"/>
              <w:rPr>
                <w:color w:val="000000"/>
              </w:rPr>
            </w:pPr>
            <w:r w:rsidRPr="00C7345F">
              <w:t>0.07</w:t>
            </w:r>
          </w:p>
        </w:tc>
      </w:tr>
      <w:tr w:rsidR="00384C43" w:rsidRPr="00C7345F" w14:paraId="7543D1B1" w14:textId="77777777" w:rsidTr="00F73F5C">
        <w:tc>
          <w:tcPr>
            <w:tcW w:w="1584" w:type="dxa"/>
          </w:tcPr>
          <w:p w14:paraId="2CB2C4D6" w14:textId="77777777" w:rsidR="00384C43" w:rsidRPr="00C7345F" w:rsidRDefault="00384C43" w:rsidP="00F73F5C">
            <w:pPr>
              <w:pStyle w:val="TableText"/>
              <w:ind w:right="504"/>
              <w:rPr>
                <w:color w:val="000000"/>
              </w:rPr>
            </w:pPr>
            <w:r w:rsidRPr="00C7345F">
              <w:t>374</w:t>
            </w:r>
          </w:p>
        </w:tc>
        <w:tc>
          <w:tcPr>
            <w:tcW w:w="830" w:type="dxa"/>
          </w:tcPr>
          <w:p w14:paraId="6136020F" w14:textId="77777777" w:rsidR="00384C43" w:rsidRPr="00C7345F" w:rsidRDefault="00384C43" w:rsidP="00F73F5C">
            <w:pPr>
              <w:pStyle w:val="TableText"/>
              <w:ind w:right="288"/>
              <w:rPr>
                <w:color w:val="000000"/>
              </w:rPr>
            </w:pPr>
            <w:r w:rsidRPr="00C7345F">
              <w:t>2</w:t>
            </w:r>
          </w:p>
        </w:tc>
        <w:tc>
          <w:tcPr>
            <w:tcW w:w="950" w:type="dxa"/>
          </w:tcPr>
          <w:p w14:paraId="6FF9DBC1" w14:textId="77777777" w:rsidR="00384C43" w:rsidRPr="00C7345F" w:rsidRDefault="00384C43" w:rsidP="00F73F5C">
            <w:pPr>
              <w:pStyle w:val="TableText"/>
              <w:ind w:right="144"/>
              <w:rPr>
                <w:color w:val="000000"/>
              </w:rPr>
            </w:pPr>
            <w:r w:rsidRPr="00C7345F">
              <w:t>4</w:t>
            </w:r>
          </w:p>
        </w:tc>
        <w:tc>
          <w:tcPr>
            <w:tcW w:w="1512" w:type="dxa"/>
          </w:tcPr>
          <w:p w14:paraId="5F7060F0" w14:textId="77777777" w:rsidR="00384C43" w:rsidRPr="00C7345F" w:rsidRDefault="00384C43" w:rsidP="00F73F5C">
            <w:pPr>
              <w:pStyle w:val="TableText"/>
              <w:ind w:right="288"/>
              <w:rPr>
                <w:color w:val="000000"/>
              </w:rPr>
            </w:pPr>
            <w:r w:rsidRPr="00C7345F">
              <w:t>0.14</w:t>
            </w:r>
          </w:p>
        </w:tc>
      </w:tr>
      <w:tr w:rsidR="00384C43" w:rsidRPr="00C7345F" w14:paraId="118C901A" w14:textId="77777777" w:rsidTr="00F73F5C">
        <w:tc>
          <w:tcPr>
            <w:tcW w:w="1584" w:type="dxa"/>
          </w:tcPr>
          <w:p w14:paraId="45D072D4" w14:textId="77777777" w:rsidR="00384C43" w:rsidRPr="00C7345F" w:rsidRDefault="00384C43" w:rsidP="00F73F5C">
            <w:pPr>
              <w:pStyle w:val="TableText"/>
              <w:ind w:right="504"/>
              <w:rPr>
                <w:color w:val="000000"/>
              </w:rPr>
            </w:pPr>
            <w:r w:rsidRPr="00C7345F">
              <w:t>375</w:t>
            </w:r>
          </w:p>
        </w:tc>
        <w:tc>
          <w:tcPr>
            <w:tcW w:w="830" w:type="dxa"/>
          </w:tcPr>
          <w:p w14:paraId="68D20ED9" w14:textId="77777777" w:rsidR="00384C43" w:rsidRPr="00C7345F" w:rsidRDefault="00384C43" w:rsidP="00F73F5C">
            <w:pPr>
              <w:pStyle w:val="TableText"/>
              <w:ind w:right="288"/>
              <w:rPr>
                <w:color w:val="000000"/>
              </w:rPr>
            </w:pPr>
            <w:r w:rsidRPr="00C7345F">
              <w:t>2</w:t>
            </w:r>
          </w:p>
        </w:tc>
        <w:tc>
          <w:tcPr>
            <w:tcW w:w="950" w:type="dxa"/>
          </w:tcPr>
          <w:p w14:paraId="5D9080E2" w14:textId="77777777" w:rsidR="00384C43" w:rsidRPr="00C7345F" w:rsidRDefault="00384C43" w:rsidP="00F73F5C">
            <w:pPr>
              <w:pStyle w:val="TableText"/>
              <w:ind w:right="144"/>
              <w:rPr>
                <w:color w:val="000000"/>
              </w:rPr>
            </w:pPr>
            <w:r w:rsidRPr="00C7345F">
              <w:t>2</w:t>
            </w:r>
          </w:p>
        </w:tc>
        <w:tc>
          <w:tcPr>
            <w:tcW w:w="1512" w:type="dxa"/>
          </w:tcPr>
          <w:p w14:paraId="0BAD4714" w14:textId="77777777" w:rsidR="00384C43" w:rsidRPr="00C7345F" w:rsidRDefault="00384C43" w:rsidP="00F73F5C">
            <w:pPr>
              <w:pStyle w:val="TableText"/>
              <w:ind w:right="288"/>
              <w:rPr>
                <w:color w:val="000000"/>
              </w:rPr>
            </w:pPr>
            <w:r w:rsidRPr="00C7345F">
              <w:t>0.07</w:t>
            </w:r>
          </w:p>
        </w:tc>
      </w:tr>
      <w:tr w:rsidR="00384C43" w:rsidRPr="00C7345F" w14:paraId="47C5EDFB" w14:textId="77777777" w:rsidTr="00F73F5C">
        <w:tc>
          <w:tcPr>
            <w:tcW w:w="1584" w:type="dxa"/>
          </w:tcPr>
          <w:p w14:paraId="5880F402" w14:textId="77777777" w:rsidR="00384C43" w:rsidRPr="00C7345F" w:rsidRDefault="00384C43" w:rsidP="00F73F5C">
            <w:pPr>
              <w:pStyle w:val="TableText"/>
              <w:ind w:right="504"/>
              <w:rPr>
                <w:color w:val="000000"/>
              </w:rPr>
            </w:pPr>
            <w:r w:rsidRPr="00C7345F">
              <w:t>376</w:t>
            </w:r>
          </w:p>
        </w:tc>
        <w:tc>
          <w:tcPr>
            <w:tcW w:w="830" w:type="dxa"/>
          </w:tcPr>
          <w:p w14:paraId="661DE444" w14:textId="77777777" w:rsidR="00384C43" w:rsidRPr="00C7345F" w:rsidRDefault="00384C43" w:rsidP="00F73F5C">
            <w:pPr>
              <w:pStyle w:val="TableText"/>
              <w:ind w:right="288"/>
              <w:rPr>
                <w:color w:val="000000"/>
              </w:rPr>
            </w:pPr>
            <w:r w:rsidRPr="00C7345F">
              <w:t>2</w:t>
            </w:r>
          </w:p>
        </w:tc>
        <w:tc>
          <w:tcPr>
            <w:tcW w:w="950" w:type="dxa"/>
          </w:tcPr>
          <w:p w14:paraId="23CAE1FE" w14:textId="77777777" w:rsidR="00384C43" w:rsidRPr="00C7345F" w:rsidRDefault="00384C43" w:rsidP="00F73F5C">
            <w:pPr>
              <w:pStyle w:val="TableText"/>
              <w:ind w:right="144"/>
              <w:rPr>
                <w:color w:val="000000"/>
              </w:rPr>
            </w:pPr>
            <w:r w:rsidRPr="00C7345F">
              <w:t>14</w:t>
            </w:r>
          </w:p>
        </w:tc>
        <w:tc>
          <w:tcPr>
            <w:tcW w:w="1512" w:type="dxa"/>
          </w:tcPr>
          <w:p w14:paraId="394C8638" w14:textId="77777777" w:rsidR="00384C43" w:rsidRPr="00C7345F" w:rsidRDefault="00384C43" w:rsidP="00F73F5C">
            <w:pPr>
              <w:pStyle w:val="TableText"/>
              <w:ind w:right="288"/>
              <w:rPr>
                <w:color w:val="000000"/>
              </w:rPr>
            </w:pPr>
            <w:r w:rsidRPr="00C7345F">
              <w:t>0.48</w:t>
            </w:r>
          </w:p>
        </w:tc>
      </w:tr>
      <w:tr w:rsidR="00384C43" w:rsidRPr="00C7345F" w14:paraId="69926645" w14:textId="77777777" w:rsidTr="00F73F5C">
        <w:tc>
          <w:tcPr>
            <w:tcW w:w="1584" w:type="dxa"/>
          </w:tcPr>
          <w:p w14:paraId="0F4795A5" w14:textId="77777777" w:rsidR="00384C43" w:rsidRPr="00C7345F" w:rsidRDefault="00384C43" w:rsidP="00F73F5C">
            <w:pPr>
              <w:pStyle w:val="TableText"/>
              <w:ind w:right="504"/>
              <w:rPr>
                <w:color w:val="000000"/>
              </w:rPr>
            </w:pPr>
            <w:r w:rsidRPr="00C7345F">
              <w:t>377</w:t>
            </w:r>
          </w:p>
        </w:tc>
        <w:tc>
          <w:tcPr>
            <w:tcW w:w="830" w:type="dxa"/>
          </w:tcPr>
          <w:p w14:paraId="48449E27" w14:textId="77777777" w:rsidR="00384C43" w:rsidRPr="00C7345F" w:rsidRDefault="00384C43" w:rsidP="00F73F5C">
            <w:pPr>
              <w:pStyle w:val="TableText"/>
              <w:ind w:right="288"/>
              <w:rPr>
                <w:color w:val="000000"/>
              </w:rPr>
            </w:pPr>
            <w:r w:rsidRPr="00C7345F">
              <w:t>2</w:t>
            </w:r>
          </w:p>
        </w:tc>
        <w:tc>
          <w:tcPr>
            <w:tcW w:w="950" w:type="dxa"/>
          </w:tcPr>
          <w:p w14:paraId="0B741563" w14:textId="77777777" w:rsidR="00384C43" w:rsidRPr="00C7345F" w:rsidRDefault="00384C43" w:rsidP="00F73F5C">
            <w:pPr>
              <w:pStyle w:val="TableText"/>
              <w:ind w:right="144"/>
              <w:rPr>
                <w:color w:val="000000"/>
              </w:rPr>
            </w:pPr>
            <w:r w:rsidRPr="00C7345F">
              <w:t>6</w:t>
            </w:r>
          </w:p>
        </w:tc>
        <w:tc>
          <w:tcPr>
            <w:tcW w:w="1512" w:type="dxa"/>
          </w:tcPr>
          <w:p w14:paraId="7F653AEC" w14:textId="77777777" w:rsidR="00384C43" w:rsidRPr="00C7345F" w:rsidRDefault="00384C43" w:rsidP="00F73F5C">
            <w:pPr>
              <w:pStyle w:val="TableText"/>
              <w:ind w:right="288"/>
              <w:rPr>
                <w:color w:val="000000"/>
              </w:rPr>
            </w:pPr>
            <w:r w:rsidRPr="00C7345F">
              <w:t>0.21</w:t>
            </w:r>
          </w:p>
        </w:tc>
      </w:tr>
      <w:tr w:rsidR="00384C43" w:rsidRPr="00C7345F" w14:paraId="3AFEADDF" w14:textId="77777777" w:rsidTr="00F73F5C">
        <w:tc>
          <w:tcPr>
            <w:tcW w:w="1584" w:type="dxa"/>
          </w:tcPr>
          <w:p w14:paraId="306A4CB2" w14:textId="77777777" w:rsidR="00384C43" w:rsidRPr="00C7345F" w:rsidRDefault="00384C43" w:rsidP="00F73F5C">
            <w:pPr>
              <w:pStyle w:val="TableText"/>
              <w:ind w:right="504"/>
              <w:rPr>
                <w:color w:val="000000"/>
              </w:rPr>
            </w:pPr>
            <w:r w:rsidRPr="00C7345F">
              <w:t>378</w:t>
            </w:r>
          </w:p>
        </w:tc>
        <w:tc>
          <w:tcPr>
            <w:tcW w:w="830" w:type="dxa"/>
          </w:tcPr>
          <w:p w14:paraId="790D0427" w14:textId="77777777" w:rsidR="00384C43" w:rsidRPr="00C7345F" w:rsidRDefault="00384C43" w:rsidP="00F73F5C">
            <w:pPr>
              <w:pStyle w:val="TableText"/>
              <w:ind w:right="288"/>
              <w:rPr>
                <w:color w:val="000000"/>
              </w:rPr>
            </w:pPr>
            <w:r w:rsidRPr="00C7345F">
              <w:t>2</w:t>
            </w:r>
          </w:p>
        </w:tc>
        <w:tc>
          <w:tcPr>
            <w:tcW w:w="950" w:type="dxa"/>
          </w:tcPr>
          <w:p w14:paraId="036554EB" w14:textId="77777777" w:rsidR="00384C43" w:rsidRPr="00C7345F" w:rsidRDefault="00384C43" w:rsidP="00F73F5C">
            <w:pPr>
              <w:pStyle w:val="TableText"/>
              <w:ind w:right="144"/>
              <w:rPr>
                <w:color w:val="000000"/>
              </w:rPr>
            </w:pPr>
            <w:r w:rsidRPr="00C7345F">
              <w:t>11</w:t>
            </w:r>
          </w:p>
        </w:tc>
        <w:tc>
          <w:tcPr>
            <w:tcW w:w="1512" w:type="dxa"/>
          </w:tcPr>
          <w:p w14:paraId="61775B83" w14:textId="77777777" w:rsidR="00384C43" w:rsidRPr="00C7345F" w:rsidRDefault="00384C43" w:rsidP="00F73F5C">
            <w:pPr>
              <w:pStyle w:val="TableText"/>
              <w:ind w:right="288"/>
              <w:rPr>
                <w:color w:val="000000"/>
              </w:rPr>
            </w:pPr>
            <w:r w:rsidRPr="00C7345F">
              <w:t>0.38</w:t>
            </w:r>
          </w:p>
        </w:tc>
      </w:tr>
      <w:tr w:rsidR="00384C43" w:rsidRPr="00C7345F" w14:paraId="32608397" w14:textId="77777777" w:rsidTr="00F73F5C">
        <w:tc>
          <w:tcPr>
            <w:tcW w:w="1584" w:type="dxa"/>
          </w:tcPr>
          <w:p w14:paraId="57611276" w14:textId="77777777" w:rsidR="00384C43" w:rsidRPr="00C7345F" w:rsidRDefault="00384C43" w:rsidP="00F73F5C">
            <w:pPr>
              <w:pStyle w:val="TableText"/>
              <w:ind w:right="504"/>
              <w:rPr>
                <w:color w:val="000000"/>
              </w:rPr>
            </w:pPr>
            <w:r w:rsidRPr="00C7345F">
              <w:t>380</w:t>
            </w:r>
          </w:p>
        </w:tc>
        <w:tc>
          <w:tcPr>
            <w:tcW w:w="830" w:type="dxa"/>
          </w:tcPr>
          <w:p w14:paraId="420E1986" w14:textId="77777777" w:rsidR="00384C43" w:rsidRPr="00C7345F" w:rsidRDefault="00384C43" w:rsidP="00F73F5C">
            <w:pPr>
              <w:pStyle w:val="TableText"/>
              <w:ind w:right="288"/>
              <w:rPr>
                <w:color w:val="000000"/>
              </w:rPr>
            </w:pPr>
            <w:r w:rsidRPr="00C7345F">
              <w:t>2</w:t>
            </w:r>
          </w:p>
        </w:tc>
        <w:tc>
          <w:tcPr>
            <w:tcW w:w="950" w:type="dxa"/>
          </w:tcPr>
          <w:p w14:paraId="31F60FA9" w14:textId="77777777" w:rsidR="00384C43" w:rsidRPr="00C7345F" w:rsidRDefault="00384C43" w:rsidP="00F73F5C">
            <w:pPr>
              <w:pStyle w:val="TableText"/>
              <w:ind w:right="144"/>
              <w:rPr>
                <w:color w:val="000000"/>
              </w:rPr>
            </w:pPr>
            <w:r w:rsidRPr="00C7345F">
              <w:t>3</w:t>
            </w:r>
          </w:p>
        </w:tc>
        <w:tc>
          <w:tcPr>
            <w:tcW w:w="1512" w:type="dxa"/>
          </w:tcPr>
          <w:p w14:paraId="47C3820A" w14:textId="77777777" w:rsidR="00384C43" w:rsidRPr="00C7345F" w:rsidRDefault="00384C43" w:rsidP="00F73F5C">
            <w:pPr>
              <w:pStyle w:val="TableText"/>
              <w:ind w:right="288"/>
              <w:rPr>
                <w:color w:val="000000"/>
              </w:rPr>
            </w:pPr>
            <w:r w:rsidRPr="00C7345F">
              <w:t>0.10</w:t>
            </w:r>
          </w:p>
        </w:tc>
      </w:tr>
      <w:tr w:rsidR="00384C43" w:rsidRPr="00C7345F" w14:paraId="6D9FEFDB" w14:textId="77777777" w:rsidTr="00F73F5C">
        <w:tc>
          <w:tcPr>
            <w:tcW w:w="1584" w:type="dxa"/>
          </w:tcPr>
          <w:p w14:paraId="3BA4F60C" w14:textId="77777777" w:rsidR="00384C43" w:rsidRPr="00C7345F" w:rsidRDefault="00384C43" w:rsidP="00F73F5C">
            <w:pPr>
              <w:pStyle w:val="TableText"/>
              <w:ind w:right="504"/>
              <w:rPr>
                <w:color w:val="000000"/>
              </w:rPr>
            </w:pPr>
            <w:r w:rsidRPr="00C7345F">
              <w:t>381</w:t>
            </w:r>
          </w:p>
        </w:tc>
        <w:tc>
          <w:tcPr>
            <w:tcW w:w="830" w:type="dxa"/>
          </w:tcPr>
          <w:p w14:paraId="427FFB0F" w14:textId="77777777" w:rsidR="00384C43" w:rsidRPr="00C7345F" w:rsidRDefault="00384C43" w:rsidP="00F73F5C">
            <w:pPr>
              <w:pStyle w:val="TableText"/>
              <w:ind w:right="288"/>
              <w:rPr>
                <w:color w:val="000000"/>
              </w:rPr>
            </w:pPr>
            <w:r w:rsidRPr="00C7345F">
              <w:t>2</w:t>
            </w:r>
          </w:p>
        </w:tc>
        <w:tc>
          <w:tcPr>
            <w:tcW w:w="950" w:type="dxa"/>
          </w:tcPr>
          <w:p w14:paraId="42CF39FA" w14:textId="77777777" w:rsidR="00384C43" w:rsidRPr="00C7345F" w:rsidRDefault="00384C43" w:rsidP="00F73F5C">
            <w:pPr>
              <w:pStyle w:val="TableText"/>
              <w:ind w:right="144"/>
              <w:rPr>
                <w:color w:val="000000"/>
              </w:rPr>
            </w:pPr>
            <w:r w:rsidRPr="00C7345F">
              <w:t>2</w:t>
            </w:r>
          </w:p>
        </w:tc>
        <w:tc>
          <w:tcPr>
            <w:tcW w:w="1512" w:type="dxa"/>
          </w:tcPr>
          <w:p w14:paraId="22F00942" w14:textId="77777777" w:rsidR="00384C43" w:rsidRPr="00C7345F" w:rsidRDefault="00384C43" w:rsidP="00F73F5C">
            <w:pPr>
              <w:pStyle w:val="TableText"/>
              <w:ind w:right="288"/>
              <w:rPr>
                <w:color w:val="000000"/>
              </w:rPr>
            </w:pPr>
            <w:r w:rsidRPr="00C7345F">
              <w:t>0.07</w:t>
            </w:r>
          </w:p>
        </w:tc>
      </w:tr>
      <w:tr w:rsidR="00384C43" w:rsidRPr="00C7345F" w14:paraId="4DDA3D5E" w14:textId="77777777" w:rsidTr="00F73F5C">
        <w:tc>
          <w:tcPr>
            <w:tcW w:w="1584" w:type="dxa"/>
          </w:tcPr>
          <w:p w14:paraId="2BC19E52" w14:textId="77777777" w:rsidR="00384C43" w:rsidRPr="00C7345F" w:rsidRDefault="00384C43" w:rsidP="00F73F5C">
            <w:pPr>
              <w:pStyle w:val="TableText"/>
              <w:ind w:right="504"/>
              <w:rPr>
                <w:color w:val="000000"/>
              </w:rPr>
            </w:pPr>
            <w:r w:rsidRPr="00C7345F">
              <w:t>382</w:t>
            </w:r>
          </w:p>
        </w:tc>
        <w:tc>
          <w:tcPr>
            <w:tcW w:w="830" w:type="dxa"/>
          </w:tcPr>
          <w:p w14:paraId="3DE369B6" w14:textId="77777777" w:rsidR="00384C43" w:rsidRPr="00C7345F" w:rsidRDefault="00384C43" w:rsidP="00F73F5C">
            <w:pPr>
              <w:pStyle w:val="TableText"/>
              <w:ind w:right="288"/>
              <w:rPr>
                <w:color w:val="000000"/>
              </w:rPr>
            </w:pPr>
            <w:r w:rsidRPr="00C7345F">
              <w:t>2</w:t>
            </w:r>
          </w:p>
        </w:tc>
        <w:tc>
          <w:tcPr>
            <w:tcW w:w="950" w:type="dxa"/>
          </w:tcPr>
          <w:p w14:paraId="585B2E40" w14:textId="77777777" w:rsidR="00384C43" w:rsidRPr="00C7345F" w:rsidRDefault="00384C43" w:rsidP="00F73F5C">
            <w:pPr>
              <w:pStyle w:val="TableText"/>
              <w:ind w:right="144"/>
              <w:rPr>
                <w:color w:val="000000"/>
              </w:rPr>
            </w:pPr>
            <w:r w:rsidRPr="00C7345F">
              <w:t>1</w:t>
            </w:r>
          </w:p>
        </w:tc>
        <w:tc>
          <w:tcPr>
            <w:tcW w:w="1512" w:type="dxa"/>
          </w:tcPr>
          <w:p w14:paraId="3D0A43DD" w14:textId="77777777" w:rsidR="00384C43" w:rsidRPr="00C7345F" w:rsidRDefault="00384C43" w:rsidP="00F73F5C">
            <w:pPr>
              <w:pStyle w:val="TableText"/>
              <w:ind w:right="288"/>
              <w:rPr>
                <w:color w:val="000000"/>
              </w:rPr>
            </w:pPr>
            <w:r w:rsidRPr="00C7345F">
              <w:t>0.03</w:t>
            </w:r>
          </w:p>
        </w:tc>
      </w:tr>
      <w:tr w:rsidR="00384C43" w:rsidRPr="00C7345F" w14:paraId="23A6C4CE" w14:textId="77777777" w:rsidTr="00F73F5C">
        <w:tc>
          <w:tcPr>
            <w:tcW w:w="1584" w:type="dxa"/>
          </w:tcPr>
          <w:p w14:paraId="48710EF2" w14:textId="77777777" w:rsidR="00384C43" w:rsidRPr="00C7345F" w:rsidRDefault="00384C43" w:rsidP="00F73F5C">
            <w:pPr>
              <w:pStyle w:val="TableText"/>
              <w:ind w:right="504"/>
              <w:rPr>
                <w:color w:val="000000"/>
              </w:rPr>
            </w:pPr>
            <w:r w:rsidRPr="00C7345F">
              <w:t>383</w:t>
            </w:r>
          </w:p>
        </w:tc>
        <w:tc>
          <w:tcPr>
            <w:tcW w:w="830" w:type="dxa"/>
          </w:tcPr>
          <w:p w14:paraId="345744EA" w14:textId="77777777" w:rsidR="00384C43" w:rsidRPr="00C7345F" w:rsidRDefault="00384C43" w:rsidP="00F73F5C">
            <w:pPr>
              <w:pStyle w:val="TableText"/>
              <w:ind w:right="288"/>
              <w:rPr>
                <w:color w:val="000000"/>
              </w:rPr>
            </w:pPr>
            <w:r w:rsidRPr="00C7345F">
              <w:t>2</w:t>
            </w:r>
          </w:p>
        </w:tc>
        <w:tc>
          <w:tcPr>
            <w:tcW w:w="950" w:type="dxa"/>
          </w:tcPr>
          <w:p w14:paraId="12FB872C" w14:textId="77777777" w:rsidR="00384C43" w:rsidRPr="00C7345F" w:rsidRDefault="00384C43" w:rsidP="00F73F5C">
            <w:pPr>
              <w:pStyle w:val="TableText"/>
              <w:ind w:right="144"/>
              <w:rPr>
                <w:color w:val="000000"/>
              </w:rPr>
            </w:pPr>
            <w:r w:rsidRPr="00C7345F">
              <w:t>6</w:t>
            </w:r>
          </w:p>
        </w:tc>
        <w:tc>
          <w:tcPr>
            <w:tcW w:w="1512" w:type="dxa"/>
          </w:tcPr>
          <w:p w14:paraId="567D655F" w14:textId="77777777" w:rsidR="00384C43" w:rsidRPr="00C7345F" w:rsidRDefault="00384C43" w:rsidP="00F73F5C">
            <w:pPr>
              <w:pStyle w:val="TableText"/>
              <w:ind w:right="288"/>
              <w:rPr>
                <w:color w:val="000000"/>
              </w:rPr>
            </w:pPr>
            <w:r w:rsidRPr="00C7345F">
              <w:t>0.21</w:t>
            </w:r>
          </w:p>
        </w:tc>
      </w:tr>
      <w:tr w:rsidR="00384C43" w:rsidRPr="00C7345F" w14:paraId="14BFB895" w14:textId="77777777" w:rsidTr="00F73F5C">
        <w:tc>
          <w:tcPr>
            <w:tcW w:w="1584" w:type="dxa"/>
          </w:tcPr>
          <w:p w14:paraId="4FD8DDC3" w14:textId="77777777" w:rsidR="00384C43" w:rsidRPr="00C7345F" w:rsidRDefault="00384C43" w:rsidP="00F73F5C">
            <w:pPr>
              <w:pStyle w:val="TableText"/>
              <w:ind w:right="504"/>
              <w:rPr>
                <w:color w:val="000000"/>
              </w:rPr>
            </w:pPr>
            <w:r w:rsidRPr="00C7345F">
              <w:t>385</w:t>
            </w:r>
          </w:p>
        </w:tc>
        <w:tc>
          <w:tcPr>
            <w:tcW w:w="830" w:type="dxa"/>
          </w:tcPr>
          <w:p w14:paraId="4DC07441" w14:textId="77777777" w:rsidR="00384C43" w:rsidRPr="00C7345F" w:rsidRDefault="00384C43" w:rsidP="00F73F5C">
            <w:pPr>
              <w:pStyle w:val="TableText"/>
              <w:ind w:right="288"/>
              <w:rPr>
                <w:color w:val="000000"/>
              </w:rPr>
            </w:pPr>
            <w:r w:rsidRPr="00C7345F">
              <w:t>2</w:t>
            </w:r>
          </w:p>
        </w:tc>
        <w:tc>
          <w:tcPr>
            <w:tcW w:w="950" w:type="dxa"/>
          </w:tcPr>
          <w:p w14:paraId="6B38C976" w14:textId="77777777" w:rsidR="00384C43" w:rsidRPr="00C7345F" w:rsidRDefault="00384C43" w:rsidP="00F73F5C">
            <w:pPr>
              <w:pStyle w:val="TableText"/>
              <w:ind w:right="144"/>
              <w:rPr>
                <w:color w:val="000000"/>
              </w:rPr>
            </w:pPr>
            <w:r w:rsidRPr="00C7345F">
              <w:t>14</w:t>
            </w:r>
          </w:p>
        </w:tc>
        <w:tc>
          <w:tcPr>
            <w:tcW w:w="1512" w:type="dxa"/>
          </w:tcPr>
          <w:p w14:paraId="7C95AAA0" w14:textId="77777777" w:rsidR="00384C43" w:rsidRPr="00C7345F" w:rsidRDefault="00384C43" w:rsidP="00F73F5C">
            <w:pPr>
              <w:pStyle w:val="TableText"/>
              <w:ind w:right="288"/>
              <w:rPr>
                <w:color w:val="000000"/>
              </w:rPr>
            </w:pPr>
            <w:r w:rsidRPr="00C7345F">
              <w:t>0.48</w:t>
            </w:r>
          </w:p>
        </w:tc>
      </w:tr>
      <w:tr w:rsidR="00384C43" w:rsidRPr="00C7345F" w14:paraId="18EAC4F8" w14:textId="77777777" w:rsidTr="00F73F5C">
        <w:tc>
          <w:tcPr>
            <w:tcW w:w="1584" w:type="dxa"/>
          </w:tcPr>
          <w:p w14:paraId="1A18FABB" w14:textId="77777777" w:rsidR="00384C43" w:rsidRPr="00C7345F" w:rsidRDefault="00384C43" w:rsidP="00F73F5C">
            <w:pPr>
              <w:pStyle w:val="TableText"/>
              <w:ind w:right="504"/>
              <w:rPr>
                <w:color w:val="000000"/>
              </w:rPr>
            </w:pPr>
            <w:r w:rsidRPr="00C7345F">
              <w:t>386</w:t>
            </w:r>
          </w:p>
        </w:tc>
        <w:tc>
          <w:tcPr>
            <w:tcW w:w="830" w:type="dxa"/>
          </w:tcPr>
          <w:p w14:paraId="4B57A02A" w14:textId="77777777" w:rsidR="00384C43" w:rsidRPr="00C7345F" w:rsidRDefault="00384C43" w:rsidP="00F73F5C">
            <w:pPr>
              <w:pStyle w:val="TableText"/>
              <w:ind w:right="288"/>
              <w:rPr>
                <w:color w:val="000000"/>
              </w:rPr>
            </w:pPr>
            <w:r w:rsidRPr="00C7345F">
              <w:t>2</w:t>
            </w:r>
          </w:p>
        </w:tc>
        <w:tc>
          <w:tcPr>
            <w:tcW w:w="950" w:type="dxa"/>
          </w:tcPr>
          <w:p w14:paraId="7BA848FD" w14:textId="77777777" w:rsidR="00384C43" w:rsidRPr="00C7345F" w:rsidRDefault="00384C43" w:rsidP="00F73F5C">
            <w:pPr>
              <w:pStyle w:val="TableText"/>
              <w:ind w:right="144"/>
              <w:rPr>
                <w:color w:val="000000"/>
              </w:rPr>
            </w:pPr>
            <w:r w:rsidRPr="00C7345F">
              <w:t>15</w:t>
            </w:r>
          </w:p>
        </w:tc>
        <w:tc>
          <w:tcPr>
            <w:tcW w:w="1512" w:type="dxa"/>
          </w:tcPr>
          <w:p w14:paraId="02051B08" w14:textId="77777777" w:rsidR="00384C43" w:rsidRPr="00C7345F" w:rsidRDefault="00384C43" w:rsidP="00F73F5C">
            <w:pPr>
              <w:pStyle w:val="TableText"/>
              <w:ind w:right="288"/>
              <w:rPr>
                <w:color w:val="000000"/>
              </w:rPr>
            </w:pPr>
            <w:r w:rsidRPr="00C7345F">
              <w:t>0.52</w:t>
            </w:r>
          </w:p>
        </w:tc>
      </w:tr>
      <w:tr w:rsidR="00384C43" w:rsidRPr="00C7345F" w14:paraId="3FC971B3" w14:textId="77777777" w:rsidTr="00F73F5C">
        <w:tc>
          <w:tcPr>
            <w:tcW w:w="1584" w:type="dxa"/>
          </w:tcPr>
          <w:p w14:paraId="01932761" w14:textId="77777777" w:rsidR="00384C43" w:rsidRPr="00C7345F" w:rsidRDefault="00384C43" w:rsidP="00F73F5C">
            <w:pPr>
              <w:pStyle w:val="TableText"/>
              <w:ind w:right="504"/>
              <w:rPr>
                <w:color w:val="000000"/>
              </w:rPr>
            </w:pPr>
            <w:r w:rsidRPr="00C7345F">
              <w:t>388</w:t>
            </w:r>
          </w:p>
        </w:tc>
        <w:tc>
          <w:tcPr>
            <w:tcW w:w="830" w:type="dxa"/>
          </w:tcPr>
          <w:p w14:paraId="055A7115" w14:textId="77777777" w:rsidR="00384C43" w:rsidRPr="00C7345F" w:rsidRDefault="00384C43" w:rsidP="00F73F5C">
            <w:pPr>
              <w:pStyle w:val="TableText"/>
              <w:ind w:right="288"/>
              <w:rPr>
                <w:color w:val="000000"/>
              </w:rPr>
            </w:pPr>
            <w:r w:rsidRPr="00C7345F">
              <w:t>2</w:t>
            </w:r>
          </w:p>
        </w:tc>
        <w:tc>
          <w:tcPr>
            <w:tcW w:w="950" w:type="dxa"/>
          </w:tcPr>
          <w:p w14:paraId="79B0F8FC" w14:textId="77777777" w:rsidR="00384C43" w:rsidRPr="00C7345F" w:rsidRDefault="00384C43" w:rsidP="00F73F5C">
            <w:pPr>
              <w:pStyle w:val="TableText"/>
              <w:ind w:right="144"/>
              <w:rPr>
                <w:color w:val="000000"/>
              </w:rPr>
            </w:pPr>
            <w:r w:rsidRPr="00C7345F">
              <w:t>3</w:t>
            </w:r>
          </w:p>
        </w:tc>
        <w:tc>
          <w:tcPr>
            <w:tcW w:w="1512" w:type="dxa"/>
          </w:tcPr>
          <w:p w14:paraId="154CD664" w14:textId="77777777" w:rsidR="00384C43" w:rsidRPr="00C7345F" w:rsidRDefault="00384C43" w:rsidP="00F73F5C">
            <w:pPr>
              <w:pStyle w:val="TableText"/>
              <w:ind w:right="288"/>
              <w:rPr>
                <w:color w:val="000000"/>
              </w:rPr>
            </w:pPr>
            <w:r w:rsidRPr="00C7345F">
              <w:t>0.10</w:t>
            </w:r>
          </w:p>
        </w:tc>
      </w:tr>
      <w:tr w:rsidR="00384C43" w:rsidRPr="00C7345F" w14:paraId="7C437BD9" w14:textId="77777777" w:rsidTr="00F73F5C">
        <w:tc>
          <w:tcPr>
            <w:tcW w:w="1584" w:type="dxa"/>
          </w:tcPr>
          <w:p w14:paraId="2E1BC2C9" w14:textId="77777777" w:rsidR="00384C43" w:rsidRPr="00C7345F" w:rsidRDefault="00384C43" w:rsidP="00F73F5C">
            <w:pPr>
              <w:pStyle w:val="TableText"/>
              <w:ind w:right="504"/>
              <w:rPr>
                <w:color w:val="000000"/>
              </w:rPr>
            </w:pPr>
            <w:r w:rsidRPr="00C7345F">
              <w:t>390</w:t>
            </w:r>
          </w:p>
        </w:tc>
        <w:tc>
          <w:tcPr>
            <w:tcW w:w="830" w:type="dxa"/>
          </w:tcPr>
          <w:p w14:paraId="7A0C5BED" w14:textId="77777777" w:rsidR="00384C43" w:rsidRPr="00C7345F" w:rsidRDefault="00384C43" w:rsidP="00F73F5C">
            <w:pPr>
              <w:pStyle w:val="TableText"/>
              <w:ind w:right="288"/>
              <w:rPr>
                <w:color w:val="000000"/>
              </w:rPr>
            </w:pPr>
            <w:r w:rsidRPr="00C7345F">
              <w:t>2</w:t>
            </w:r>
          </w:p>
        </w:tc>
        <w:tc>
          <w:tcPr>
            <w:tcW w:w="950" w:type="dxa"/>
          </w:tcPr>
          <w:p w14:paraId="472F9B2B" w14:textId="77777777" w:rsidR="00384C43" w:rsidRPr="00C7345F" w:rsidRDefault="00384C43" w:rsidP="00F73F5C">
            <w:pPr>
              <w:pStyle w:val="TableText"/>
              <w:ind w:right="144"/>
              <w:rPr>
                <w:color w:val="000000"/>
              </w:rPr>
            </w:pPr>
            <w:r w:rsidRPr="00C7345F">
              <w:t>1</w:t>
            </w:r>
          </w:p>
        </w:tc>
        <w:tc>
          <w:tcPr>
            <w:tcW w:w="1512" w:type="dxa"/>
          </w:tcPr>
          <w:p w14:paraId="08609512" w14:textId="77777777" w:rsidR="00384C43" w:rsidRPr="00C7345F" w:rsidRDefault="00384C43" w:rsidP="00F73F5C">
            <w:pPr>
              <w:pStyle w:val="TableText"/>
              <w:ind w:right="288"/>
              <w:rPr>
                <w:color w:val="000000"/>
              </w:rPr>
            </w:pPr>
            <w:r w:rsidRPr="00C7345F">
              <w:t>0.03</w:t>
            </w:r>
          </w:p>
        </w:tc>
      </w:tr>
      <w:tr w:rsidR="00384C43" w:rsidRPr="00C7345F" w14:paraId="278642DA" w14:textId="77777777" w:rsidTr="00F73F5C">
        <w:tc>
          <w:tcPr>
            <w:tcW w:w="1584" w:type="dxa"/>
          </w:tcPr>
          <w:p w14:paraId="43F32965" w14:textId="77777777" w:rsidR="00384C43" w:rsidRPr="00C7345F" w:rsidRDefault="00384C43" w:rsidP="00F73F5C">
            <w:pPr>
              <w:pStyle w:val="TableText"/>
              <w:ind w:right="504"/>
              <w:rPr>
                <w:color w:val="000000"/>
              </w:rPr>
            </w:pPr>
            <w:r w:rsidRPr="00C7345F">
              <w:t>391</w:t>
            </w:r>
          </w:p>
        </w:tc>
        <w:tc>
          <w:tcPr>
            <w:tcW w:w="830" w:type="dxa"/>
          </w:tcPr>
          <w:p w14:paraId="6287E161" w14:textId="77777777" w:rsidR="00384C43" w:rsidRPr="00C7345F" w:rsidRDefault="00384C43" w:rsidP="00F73F5C">
            <w:pPr>
              <w:pStyle w:val="TableText"/>
              <w:ind w:right="288"/>
              <w:rPr>
                <w:color w:val="000000"/>
              </w:rPr>
            </w:pPr>
            <w:r w:rsidRPr="00C7345F">
              <w:t>2</w:t>
            </w:r>
          </w:p>
        </w:tc>
        <w:tc>
          <w:tcPr>
            <w:tcW w:w="950" w:type="dxa"/>
          </w:tcPr>
          <w:p w14:paraId="11DE3057" w14:textId="77777777" w:rsidR="00384C43" w:rsidRPr="00C7345F" w:rsidRDefault="00384C43" w:rsidP="00F73F5C">
            <w:pPr>
              <w:pStyle w:val="TableText"/>
              <w:ind w:right="144"/>
              <w:rPr>
                <w:color w:val="000000"/>
              </w:rPr>
            </w:pPr>
            <w:r w:rsidRPr="00C7345F">
              <w:t>10</w:t>
            </w:r>
          </w:p>
        </w:tc>
        <w:tc>
          <w:tcPr>
            <w:tcW w:w="1512" w:type="dxa"/>
          </w:tcPr>
          <w:p w14:paraId="13F134E0" w14:textId="77777777" w:rsidR="00384C43" w:rsidRPr="00C7345F" w:rsidRDefault="00384C43" w:rsidP="00F73F5C">
            <w:pPr>
              <w:pStyle w:val="TableText"/>
              <w:ind w:right="288"/>
              <w:rPr>
                <w:color w:val="000000"/>
              </w:rPr>
            </w:pPr>
            <w:r w:rsidRPr="00C7345F">
              <w:t>0.35</w:t>
            </w:r>
          </w:p>
        </w:tc>
      </w:tr>
      <w:tr w:rsidR="00384C43" w:rsidRPr="00C7345F" w14:paraId="3B588F5C" w14:textId="77777777" w:rsidTr="00F73F5C">
        <w:tc>
          <w:tcPr>
            <w:tcW w:w="1584" w:type="dxa"/>
          </w:tcPr>
          <w:p w14:paraId="64BF77FD" w14:textId="77777777" w:rsidR="00384C43" w:rsidRPr="00C7345F" w:rsidRDefault="00384C43" w:rsidP="00F73F5C">
            <w:pPr>
              <w:pStyle w:val="TableText"/>
              <w:ind w:right="504"/>
              <w:rPr>
                <w:color w:val="000000"/>
              </w:rPr>
            </w:pPr>
            <w:r w:rsidRPr="00C7345F">
              <w:t>392</w:t>
            </w:r>
          </w:p>
        </w:tc>
        <w:tc>
          <w:tcPr>
            <w:tcW w:w="830" w:type="dxa"/>
          </w:tcPr>
          <w:p w14:paraId="206B1A1A" w14:textId="77777777" w:rsidR="00384C43" w:rsidRPr="00C7345F" w:rsidRDefault="00384C43" w:rsidP="00F73F5C">
            <w:pPr>
              <w:pStyle w:val="TableText"/>
              <w:ind w:right="288"/>
              <w:rPr>
                <w:color w:val="000000"/>
              </w:rPr>
            </w:pPr>
            <w:r w:rsidRPr="00C7345F">
              <w:t>2</w:t>
            </w:r>
          </w:p>
        </w:tc>
        <w:tc>
          <w:tcPr>
            <w:tcW w:w="950" w:type="dxa"/>
          </w:tcPr>
          <w:p w14:paraId="47D50E38" w14:textId="77777777" w:rsidR="00384C43" w:rsidRPr="00C7345F" w:rsidRDefault="00384C43" w:rsidP="00F73F5C">
            <w:pPr>
              <w:pStyle w:val="TableText"/>
              <w:ind w:right="144"/>
              <w:rPr>
                <w:color w:val="000000"/>
              </w:rPr>
            </w:pPr>
            <w:r w:rsidRPr="00C7345F">
              <w:t>10</w:t>
            </w:r>
          </w:p>
        </w:tc>
        <w:tc>
          <w:tcPr>
            <w:tcW w:w="1512" w:type="dxa"/>
          </w:tcPr>
          <w:p w14:paraId="538F4BB7" w14:textId="77777777" w:rsidR="00384C43" w:rsidRPr="00C7345F" w:rsidRDefault="00384C43" w:rsidP="00F73F5C">
            <w:pPr>
              <w:pStyle w:val="TableText"/>
              <w:ind w:right="288"/>
              <w:rPr>
                <w:color w:val="000000"/>
              </w:rPr>
            </w:pPr>
            <w:r w:rsidRPr="00C7345F">
              <w:t>0.35</w:t>
            </w:r>
          </w:p>
        </w:tc>
      </w:tr>
      <w:tr w:rsidR="00384C43" w:rsidRPr="00C7345F" w14:paraId="257A9F62" w14:textId="77777777" w:rsidTr="00F73F5C">
        <w:tc>
          <w:tcPr>
            <w:tcW w:w="1584" w:type="dxa"/>
          </w:tcPr>
          <w:p w14:paraId="4F809B21" w14:textId="77777777" w:rsidR="00384C43" w:rsidRPr="00C7345F" w:rsidRDefault="00384C43" w:rsidP="00F73F5C">
            <w:pPr>
              <w:pStyle w:val="TableText"/>
              <w:ind w:right="504"/>
              <w:rPr>
                <w:color w:val="000000"/>
              </w:rPr>
            </w:pPr>
            <w:r w:rsidRPr="00C7345F">
              <w:t>393</w:t>
            </w:r>
          </w:p>
        </w:tc>
        <w:tc>
          <w:tcPr>
            <w:tcW w:w="830" w:type="dxa"/>
          </w:tcPr>
          <w:p w14:paraId="13CC319C" w14:textId="77777777" w:rsidR="00384C43" w:rsidRPr="00C7345F" w:rsidRDefault="00384C43" w:rsidP="00F73F5C">
            <w:pPr>
              <w:pStyle w:val="TableText"/>
              <w:ind w:right="288"/>
              <w:rPr>
                <w:color w:val="000000"/>
              </w:rPr>
            </w:pPr>
            <w:r w:rsidRPr="00C7345F">
              <w:t>2</w:t>
            </w:r>
          </w:p>
        </w:tc>
        <w:tc>
          <w:tcPr>
            <w:tcW w:w="950" w:type="dxa"/>
          </w:tcPr>
          <w:p w14:paraId="1B97E160" w14:textId="77777777" w:rsidR="00384C43" w:rsidRPr="00C7345F" w:rsidRDefault="00384C43" w:rsidP="00F73F5C">
            <w:pPr>
              <w:pStyle w:val="TableText"/>
              <w:ind w:right="144"/>
              <w:rPr>
                <w:color w:val="000000"/>
              </w:rPr>
            </w:pPr>
            <w:r w:rsidRPr="00C7345F">
              <w:t>1</w:t>
            </w:r>
          </w:p>
        </w:tc>
        <w:tc>
          <w:tcPr>
            <w:tcW w:w="1512" w:type="dxa"/>
          </w:tcPr>
          <w:p w14:paraId="2CADE017" w14:textId="77777777" w:rsidR="00384C43" w:rsidRPr="00C7345F" w:rsidRDefault="00384C43" w:rsidP="00F73F5C">
            <w:pPr>
              <w:pStyle w:val="TableText"/>
              <w:ind w:right="288"/>
              <w:rPr>
                <w:color w:val="000000"/>
              </w:rPr>
            </w:pPr>
            <w:r w:rsidRPr="00C7345F">
              <w:t>0.03</w:t>
            </w:r>
          </w:p>
        </w:tc>
      </w:tr>
      <w:tr w:rsidR="00384C43" w:rsidRPr="00C7345F" w14:paraId="629C3A39" w14:textId="77777777" w:rsidTr="00F73F5C">
        <w:tc>
          <w:tcPr>
            <w:tcW w:w="1584" w:type="dxa"/>
          </w:tcPr>
          <w:p w14:paraId="6C4141F3" w14:textId="77777777" w:rsidR="00384C43" w:rsidRPr="00C7345F" w:rsidRDefault="00384C43" w:rsidP="00F73F5C">
            <w:pPr>
              <w:pStyle w:val="TableText"/>
              <w:ind w:right="504"/>
              <w:rPr>
                <w:color w:val="000000"/>
              </w:rPr>
            </w:pPr>
            <w:r w:rsidRPr="00C7345F">
              <w:t>394</w:t>
            </w:r>
          </w:p>
        </w:tc>
        <w:tc>
          <w:tcPr>
            <w:tcW w:w="830" w:type="dxa"/>
          </w:tcPr>
          <w:p w14:paraId="1E8BEED5" w14:textId="77777777" w:rsidR="00384C43" w:rsidRPr="00C7345F" w:rsidRDefault="00384C43" w:rsidP="00F73F5C">
            <w:pPr>
              <w:pStyle w:val="TableText"/>
              <w:ind w:right="288"/>
              <w:rPr>
                <w:color w:val="000000"/>
              </w:rPr>
            </w:pPr>
            <w:r w:rsidRPr="00C7345F">
              <w:t>2</w:t>
            </w:r>
          </w:p>
        </w:tc>
        <w:tc>
          <w:tcPr>
            <w:tcW w:w="950" w:type="dxa"/>
          </w:tcPr>
          <w:p w14:paraId="7956160D" w14:textId="77777777" w:rsidR="00384C43" w:rsidRPr="00C7345F" w:rsidRDefault="00384C43" w:rsidP="00F73F5C">
            <w:pPr>
              <w:pStyle w:val="TableText"/>
              <w:ind w:right="144"/>
              <w:rPr>
                <w:color w:val="000000"/>
              </w:rPr>
            </w:pPr>
            <w:r w:rsidRPr="00C7345F">
              <w:t>5</w:t>
            </w:r>
          </w:p>
        </w:tc>
        <w:tc>
          <w:tcPr>
            <w:tcW w:w="1512" w:type="dxa"/>
          </w:tcPr>
          <w:p w14:paraId="7698E529" w14:textId="77777777" w:rsidR="00384C43" w:rsidRPr="00C7345F" w:rsidRDefault="00384C43" w:rsidP="00F73F5C">
            <w:pPr>
              <w:pStyle w:val="TableText"/>
              <w:ind w:right="288"/>
              <w:rPr>
                <w:color w:val="000000"/>
              </w:rPr>
            </w:pPr>
            <w:r w:rsidRPr="00C7345F">
              <w:t>0.17</w:t>
            </w:r>
          </w:p>
        </w:tc>
      </w:tr>
      <w:tr w:rsidR="00384C43" w:rsidRPr="00C7345F" w14:paraId="2757A453" w14:textId="77777777" w:rsidTr="00F73F5C">
        <w:tc>
          <w:tcPr>
            <w:tcW w:w="1584" w:type="dxa"/>
          </w:tcPr>
          <w:p w14:paraId="1E727EF1" w14:textId="77777777" w:rsidR="00384C43" w:rsidRPr="00C7345F" w:rsidRDefault="00384C43" w:rsidP="00F73F5C">
            <w:pPr>
              <w:pStyle w:val="TableText"/>
              <w:ind w:right="504"/>
              <w:rPr>
                <w:color w:val="000000"/>
              </w:rPr>
            </w:pPr>
            <w:r w:rsidRPr="00C7345F">
              <w:t>395</w:t>
            </w:r>
          </w:p>
        </w:tc>
        <w:tc>
          <w:tcPr>
            <w:tcW w:w="830" w:type="dxa"/>
          </w:tcPr>
          <w:p w14:paraId="297C9C0C" w14:textId="77777777" w:rsidR="00384C43" w:rsidRPr="00C7345F" w:rsidRDefault="00384C43" w:rsidP="00F73F5C">
            <w:pPr>
              <w:pStyle w:val="TableText"/>
              <w:ind w:right="288"/>
              <w:rPr>
                <w:color w:val="000000"/>
              </w:rPr>
            </w:pPr>
            <w:r w:rsidRPr="00C7345F">
              <w:t>2</w:t>
            </w:r>
          </w:p>
        </w:tc>
        <w:tc>
          <w:tcPr>
            <w:tcW w:w="950" w:type="dxa"/>
          </w:tcPr>
          <w:p w14:paraId="2C7B508D" w14:textId="77777777" w:rsidR="00384C43" w:rsidRPr="00C7345F" w:rsidRDefault="00384C43" w:rsidP="00F73F5C">
            <w:pPr>
              <w:pStyle w:val="TableText"/>
              <w:ind w:right="144"/>
              <w:rPr>
                <w:color w:val="000000"/>
              </w:rPr>
            </w:pPr>
            <w:r w:rsidRPr="00C7345F">
              <w:t>3</w:t>
            </w:r>
          </w:p>
        </w:tc>
        <w:tc>
          <w:tcPr>
            <w:tcW w:w="1512" w:type="dxa"/>
          </w:tcPr>
          <w:p w14:paraId="11CE030C" w14:textId="77777777" w:rsidR="00384C43" w:rsidRPr="00C7345F" w:rsidRDefault="00384C43" w:rsidP="00F73F5C">
            <w:pPr>
              <w:pStyle w:val="TableText"/>
              <w:ind w:right="288"/>
              <w:rPr>
                <w:color w:val="000000"/>
              </w:rPr>
            </w:pPr>
            <w:r w:rsidRPr="00C7345F">
              <w:t>0.10</w:t>
            </w:r>
          </w:p>
        </w:tc>
      </w:tr>
      <w:tr w:rsidR="00384C43" w:rsidRPr="00C7345F" w14:paraId="5F92CC48" w14:textId="77777777" w:rsidTr="00F73F5C">
        <w:tc>
          <w:tcPr>
            <w:tcW w:w="1584" w:type="dxa"/>
          </w:tcPr>
          <w:p w14:paraId="6847CA22" w14:textId="77777777" w:rsidR="00384C43" w:rsidRPr="00C7345F" w:rsidRDefault="00384C43" w:rsidP="00F73F5C">
            <w:pPr>
              <w:pStyle w:val="TableText"/>
              <w:ind w:right="504"/>
              <w:rPr>
                <w:color w:val="000000"/>
              </w:rPr>
            </w:pPr>
            <w:r w:rsidRPr="00C7345F">
              <w:t>396</w:t>
            </w:r>
          </w:p>
        </w:tc>
        <w:tc>
          <w:tcPr>
            <w:tcW w:w="830" w:type="dxa"/>
          </w:tcPr>
          <w:p w14:paraId="25226D38" w14:textId="77777777" w:rsidR="00384C43" w:rsidRPr="00C7345F" w:rsidRDefault="00384C43" w:rsidP="00F73F5C">
            <w:pPr>
              <w:pStyle w:val="TableText"/>
              <w:ind w:right="288"/>
              <w:rPr>
                <w:color w:val="000000"/>
              </w:rPr>
            </w:pPr>
            <w:r w:rsidRPr="00C7345F">
              <w:t>2</w:t>
            </w:r>
          </w:p>
        </w:tc>
        <w:tc>
          <w:tcPr>
            <w:tcW w:w="950" w:type="dxa"/>
          </w:tcPr>
          <w:p w14:paraId="34C4C247" w14:textId="77777777" w:rsidR="00384C43" w:rsidRPr="00C7345F" w:rsidRDefault="00384C43" w:rsidP="00F73F5C">
            <w:pPr>
              <w:pStyle w:val="TableText"/>
              <w:ind w:right="144"/>
              <w:rPr>
                <w:color w:val="000000"/>
              </w:rPr>
            </w:pPr>
            <w:r w:rsidRPr="00C7345F">
              <w:t>1</w:t>
            </w:r>
          </w:p>
        </w:tc>
        <w:tc>
          <w:tcPr>
            <w:tcW w:w="1512" w:type="dxa"/>
          </w:tcPr>
          <w:p w14:paraId="7B5DFBD3" w14:textId="77777777" w:rsidR="00384C43" w:rsidRPr="00C7345F" w:rsidRDefault="00384C43" w:rsidP="00F73F5C">
            <w:pPr>
              <w:pStyle w:val="TableText"/>
              <w:ind w:right="288"/>
              <w:rPr>
                <w:color w:val="000000"/>
              </w:rPr>
            </w:pPr>
            <w:r w:rsidRPr="00C7345F">
              <w:t>0.03</w:t>
            </w:r>
          </w:p>
        </w:tc>
      </w:tr>
      <w:tr w:rsidR="00384C43" w:rsidRPr="00C7345F" w14:paraId="4A298E74" w14:textId="77777777" w:rsidTr="00F73F5C">
        <w:tc>
          <w:tcPr>
            <w:tcW w:w="1584" w:type="dxa"/>
          </w:tcPr>
          <w:p w14:paraId="1DB3BF19" w14:textId="77777777" w:rsidR="00384C43" w:rsidRPr="00C7345F" w:rsidRDefault="00384C43" w:rsidP="00F73F5C">
            <w:pPr>
              <w:pStyle w:val="TableText"/>
              <w:ind w:right="504"/>
              <w:rPr>
                <w:color w:val="000000"/>
              </w:rPr>
            </w:pPr>
            <w:r w:rsidRPr="00C7345F">
              <w:t>397</w:t>
            </w:r>
          </w:p>
        </w:tc>
        <w:tc>
          <w:tcPr>
            <w:tcW w:w="830" w:type="dxa"/>
          </w:tcPr>
          <w:p w14:paraId="13B6ECDD" w14:textId="77777777" w:rsidR="00384C43" w:rsidRPr="00C7345F" w:rsidRDefault="00384C43" w:rsidP="00F73F5C">
            <w:pPr>
              <w:pStyle w:val="TableText"/>
              <w:ind w:right="288"/>
              <w:rPr>
                <w:color w:val="000000"/>
              </w:rPr>
            </w:pPr>
            <w:r w:rsidRPr="00C7345F">
              <w:t>2</w:t>
            </w:r>
          </w:p>
        </w:tc>
        <w:tc>
          <w:tcPr>
            <w:tcW w:w="950" w:type="dxa"/>
          </w:tcPr>
          <w:p w14:paraId="6BA99866" w14:textId="77777777" w:rsidR="00384C43" w:rsidRPr="00C7345F" w:rsidRDefault="00384C43" w:rsidP="00F73F5C">
            <w:pPr>
              <w:pStyle w:val="TableText"/>
              <w:ind w:right="144"/>
              <w:rPr>
                <w:color w:val="000000"/>
              </w:rPr>
            </w:pPr>
            <w:r w:rsidRPr="00C7345F">
              <w:t>1</w:t>
            </w:r>
          </w:p>
        </w:tc>
        <w:tc>
          <w:tcPr>
            <w:tcW w:w="1512" w:type="dxa"/>
          </w:tcPr>
          <w:p w14:paraId="64487125" w14:textId="77777777" w:rsidR="00384C43" w:rsidRPr="00C7345F" w:rsidRDefault="00384C43" w:rsidP="00F73F5C">
            <w:pPr>
              <w:pStyle w:val="TableText"/>
              <w:ind w:right="288"/>
              <w:rPr>
                <w:color w:val="000000"/>
              </w:rPr>
            </w:pPr>
            <w:r w:rsidRPr="00C7345F">
              <w:t>0.03</w:t>
            </w:r>
          </w:p>
        </w:tc>
      </w:tr>
      <w:tr w:rsidR="00384C43" w:rsidRPr="00C7345F" w14:paraId="40C9E67C" w14:textId="77777777" w:rsidTr="00F73F5C">
        <w:tc>
          <w:tcPr>
            <w:tcW w:w="1584" w:type="dxa"/>
          </w:tcPr>
          <w:p w14:paraId="374AD534" w14:textId="77777777" w:rsidR="00384C43" w:rsidRPr="00C7345F" w:rsidRDefault="00384C43" w:rsidP="00F73F5C">
            <w:pPr>
              <w:pStyle w:val="TableText"/>
              <w:ind w:right="504"/>
              <w:rPr>
                <w:color w:val="000000"/>
              </w:rPr>
            </w:pPr>
            <w:r w:rsidRPr="00C7345F">
              <w:t>398</w:t>
            </w:r>
          </w:p>
        </w:tc>
        <w:tc>
          <w:tcPr>
            <w:tcW w:w="830" w:type="dxa"/>
          </w:tcPr>
          <w:p w14:paraId="4CE1F64B" w14:textId="77777777" w:rsidR="00384C43" w:rsidRPr="00C7345F" w:rsidRDefault="00384C43" w:rsidP="00F73F5C">
            <w:pPr>
              <w:pStyle w:val="TableText"/>
              <w:ind w:right="288"/>
              <w:rPr>
                <w:color w:val="000000"/>
              </w:rPr>
            </w:pPr>
            <w:r w:rsidRPr="00C7345F">
              <w:t>2</w:t>
            </w:r>
          </w:p>
        </w:tc>
        <w:tc>
          <w:tcPr>
            <w:tcW w:w="950" w:type="dxa"/>
          </w:tcPr>
          <w:p w14:paraId="13B28340" w14:textId="77777777" w:rsidR="00384C43" w:rsidRPr="00C7345F" w:rsidRDefault="00384C43" w:rsidP="00F73F5C">
            <w:pPr>
              <w:pStyle w:val="TableText"/>
              <w:ind w:right="144"/>
              <w:rPr>
                <w:color w:val="000000"/>
              </w:rPr>
            </w:pPr>
            <w:r w:rsidRPr="00C7345F">
              <w:t>5</w:t>
            </w:r>
          </w:p>
        </w:tc>
        <w:tc>
          <w:tcPr>
            <w:tcW w:w="1512" w:type="dxa"/>
          </w:tcPr>
          <w:p w14:paraId="4261E639" w14:textId="77777777" w:rsidR="00384C43" w:rsidRPr="00C7345F" w:rsidRDefault="00384C43" w:rsidP="00F73F5C">
            <w:pPr>
              <w:pStyle w:val="TableText"/>
              <w:ind w:right="288"/>
              <w:rPr>
                <w:color w:val="000000"/>
              </w:rPr>
            </w:pPr>
            <w:r w:rsidRPr="00C7345F">
              <w:t>0.17</w:t>
            </w:r>
          </w:p>
        </w:tc>
      </w:tr>
      <w:tr w:rsidR="00384C43" w:rsidRPr="00C7345F" w14:paraId="05483CAE" w14:textId="77777777" w:rsidTr="00F73F5C">
        <w:tc>
          <w:tcPr>
            <w:tcW w:w="1584" w:type="dxa"/>
          </w:tcPr>
          <w:p w14:paraId="1C9BEB5B" w14:textId="77777777" w:rsidR="00384C43" w:rsidRPr="00C7345F" w:rsidRDefault="00384C43" w:rsidP="00F73F5C">
            <w:pPr>
              <w:pStyle w:val="TableText"/>
              <w:ind w:right="504"/>
              <w:rPr>
                <w:color w:val="000000"/>
              </w:rPr>
            </w:pPr>
            <w:r w:rsidRPr="00C7345F">
              <w:t>399</w:t>
            </w:r>
          </w:p>
        </w:tc>
        <w:tc>
          <w:tcPr>
            <w:tcW w:w="830" w:type="dxa"/>
          </w:tcPr>
          <w:p w14:paraId="24A0C067" w14:textId="77777777" w:rsidR="00384C43" w:rsidRPr="00C7345F" w:rsidRDefault="00384C43" w:rsidP="00F73F5C">
            <w:pPr>
              <w:pStyle w:val="TableText"/>
              <w:ind w:right="288"/>
              <w:rPr>
                <w:color w:val="000000"/>
              </w:rPr>
            </w:pPr>
            <w:r w:rsidRPr="00C7345F">
              <w:t>2</w:t>
            </w:r>
          </w:p>
        </w:tc>
        <w:tc>
          <w:tcPr>
            <w:tcW w:w="950" w:type="dxa"/>
          </w:tcPr>
          <w:p w14:paraId="4601E7B0" w14:textId="77777777" w:rsidR="00384C43" w:rsidRPr="00C7345F" w:rsidRDefault="00384C43" w:rsidP="00F73F5C">
            <w:pPr>
              <w:pStyle w:val="TableText"/>
              <w:ind w:right="144"/>
              <w:rPr>
                <w:color w:val="000000"/>
              </w:rPr>
            </w:pPr>
            <w:r w:rsidRPr="00C7345F">
              <w:t>16</w:t>
            </w:r>
          </w:p>
        </w:tc>
        <w:tc>
          <w:tcPr>
            <w:tcW w:w="1512" w:type="dxa"/>
          </w:tcPr>
          <w:p w14:paraId="52223496" w14:textId="77777777" w:rsidR="00384C43" w:rsidRPr="00C7345F" w:rsidRDefault="00384C43" w:rsidP="00F73F5C">
            <w:pPr>
              <w:pStyle w:val="TableText"/>
              <w:ind w:right="288"/>
              <w:rPr>
                <w:color w:val="000000"/>
              </w:rPr>
            </w:pPr>
            <w:r w:rsidRPr="00C7345F">
              <w:t>0.55</w:t>
            </w:r>
          </w:p>
        </w:tc>
      </w:tr>
      <w:tr w:rsidR="00384C43" w:rsidRPr="00C7345F" w14:paraId="108D7004" w14:textId="77777777" w:rsidTr="00F73F5C">
        <w:tc>
          <w:tcPr>
            <w:tcW w:w="1584" w:type="dxa"/>
          </w:tcPr>
          <w:p w14:paraId="3F4C9F0D" w14:textId="77777777" w:rsidR="00384C43" w:rsidRPr="00C7345F" w:rsidRDefault="00384C43" w:rsidP="00F73F5C">
            <w:pPr>
              <w:pStyle w:val="TableText"/>
              <w:ind w:right="504"/>
              <w:rPr>
                <w:color w:val="000000"/>
              </w:rPr>
            </w:pPr>
            <w:r w:rsidRPr="00C7345F">
              <w:t>400</w:t>
            </w:r>
          </w:p>
        </w:tc>
        <w:tc>
          <w:tcPr>
            <w:tcW w:w="830" w:type="dxa"/>
          </w:tcPr>
          <w:p w14:paraId="797E8644" w14:textId="77777777" w:rsidR="00384C43" w:rsidRPr="00C7345F" w:rsidRDefault="00384C43" w:rsidP="00F73F5C">
            <w:pPr>
              <w:pStyle w:val="TableText"/>
              <w:ind w:right="288"/>
              <w:rPr>
                <w:color w:val="000000"/>
              </w:rPr>
            </w:pPr>
            <w:r w:rsidRPr="00C7345F">
              <w:t>2</w:t>
            </w:r>
          </w:p>
        </w:tc>
        <w:tc>
          <w:tcPr>
            <w:tcW w:w="950" w:type="dxa"/>
          </w:tcPr>
          <w:p w14:paraId="05F1E906" w14:textId="77777777" w:rsidR="00384C43" w:rsidRPr="00C7345F" w:rsidRDefault="00384C43" w:rsidP="00F73F5C">
            <w:pPr>
              <w:pStyle w:val="TableText"/>
              <w:ind w:right="144"/>
              <w:rPr>
                <w:color w:val="000000"/>
              </w:rPr>
            </w:pPr>
            <w:r w:rsidRPr="00C7345F">
              <w:t>6</w:t>
            </w:r>
          </w:p>
        </w:tc>
        <w:tc>
          <w:tcPr>
            <w:tcW w:w="1512" w:type="dxa"/>
          </w:tcPr>
          <w:p w14:paraId="2C854AA5" w14:textId="77777777" w:rsidR="00384C43" w:rsidRPr="00C7345F" w:rsidRDefault="00384C43" w:rsidP="00F73F5C">
            <w:pPr>
              <w:pStyle w:val="TableText"/>
              <w:ind w:right="288"/>
              <w:rPr>
                <w:color w:val="000000"/>
              </w:rPr>
            </w:pPr>
            <w:r w:rsidRPr="00C7345F">
              <w:t>0.21</w:t>
            </w:r>
          </w:p>
        </w:tc>
      </w:tr>
      <w:tr w:rsidR="00384C43" w:rsidRPr="00C7345F" w14:paraId="21FEBF5E" w14:textId="77777777" w:rsidTr="00F73F5C">
        <w:tc>
          <w:tcPr>
            <w:tcW w:w="1584" w:type="dxa"/>
          </w:tcPr>
          <w:p w14:paraId="1D0EF54A" w14:textId="77777777" w:rsidR="00384C43" w:rsidRPr="00C7345F" w:rsidRDefault="00384C43" w:rsidP="00F73F5C">
            <w:pPr>
              <w:pStyle w:val="TableText"/>
              <w:ind w:right="504"/>
              <w:rPr>
                <w:color w:val="000000"/>
              </w:rPr>
            </w:pPr>
            <w:r w:rsidRPr="00C7345F">
              <w:t>401</w:t>
            </w:r>
          </w:p>
        </w:tc>
        <w:tc>
          <w:tcPr>
            <w:tcW w:w="830" w:type="dxa"/>
          </w:tcPr>
          <w:p w14:paraId="61E4D553" w14:textId="77777777" w:rsidR="00384C43" w:rsidRPr="00C7345F" w:rsidRDefault="00384C43" w:rsidP="00F73F5C">
            <w:pPr>
              <w:pStyle w:val="TableText"/>
              <w:ind w:right="288"/>
              <w:rPr>
                <w:color w:val="000000"/>
              </w:rPr>
            </w:pPr>
            <w:r w:rsidRPr="00C7345F">
              <w:t>2</w:t>
            </w:r>
          </w:p>
        </w:tc>
        <w:tc>
          <w:tcPr>
            <w:tcW w:w="950" w:type="dxa"/>
          </w:tcPr>
          <w:p w14:paraId="22D8A8E5" w14:textId="77777777" w:rsidR="00384C43" w:rsidRPr="00C7345F" w:rsidRDefault="00384C43" w:rsidP="00F73F5C">
            <w:pPr>
              <w:pStyle w:val="TableText"/>
              <w:ind w:right="144"/>
              <w:rPr>
                <w:color w:val="000000"/>
              </w:rPr>
            </w:pPr>
            <w:r w:rsidRPr="00C7345F">
              <w:t>4</w:t>
            </w:r>
          </w:p>
        </w:tc>
        <w:tc>
          <w:tcPr>
            <w:tcW w:w="1512" w:type="dxa"/>
          </w:tcPr>
          <w:p w14:paraId="6CD42790" w14:textId="77777777" w:rsidR="00384C43" w:rsidRPr="00C7345F" w:rsidRDefault="00384C43" w:rsidP="00F73F5C">
            <w:pPr>
              <w:pStyle w:val="TableText"/>
              <w:ind w:right="288"/>
              <w:rPr>
                <w:color w:val="000000"/>
              </w:rPr>
            </w:pPr>
            <w:r w:rsidRPr="00C7345F">
              <w:t>0.14</w:t>
            </w:r>
          </w:p>
        </w:tc>
      </w:tr>
      <w:tr w:rsidR="00384C43" w:rsidRPr="00C7345F" w14:paraId="106483EB" w14:textId="77777777" w:rsidTr="00F73F5C">
        <w:tc>
          <w:tcPr>
            <w:tcW w:w="1584" w:type="dxa"/>
          </w:tcPr>
          <w:p w14:paraId="45003CF5" w14:textId="77777777" w:rsidR="00384C43" w:rsidRPr="00C7345F" w:rsidRDefault="00384C43" w:rsidP="00F73F5C">
            <w:pPr>
              <w:pStyle w:val="TableText"/>
              <w:ind w:right="504"/>
              <w:rPr>
                <w:color w:val="000000"/>
              </w:rPr>
            </w:pPr>
            <w:r w:rsidRPr="00C7345F">
              <w:t>402</w:t>
            </w:r>
          </w:p>
        </w:tc>
        <w:tc>
          <w:tcPr>
            <w:tcW w:w="830" w:type="dxa"/>
          </w:tcPr>
          <w:p w14:paraId="352F6B9B" w14:textId="77777777" w:rsidR="00384C43" w:rsidRPr="00C7345F" w:rsidRDefault="00384C43" w:rsidP="00F73F5C">
            <w:pPr>
              <w:pStyle w:val="TableText"/>
              <w:ind w:right="288"/>
              <w:rPr>
                <w:color w:val="000000"/>
              </w:rPr>
            </w:pPr>
            <w:r w:rsidRPr="00C7345F">
              <w:t>2</w:t>
            </w:r>
          </w:p>
        </w:tc>
        <w:tc>
          <w:tcPr>
            <w:tcW w:w="950" w:type="dxa"/>
          </w:tcPr>
          <w:p w14:paraId="773FE2A9" w14:textId="77777777" w:rsidR="00384C43" w:rsidRPr="00C7345F" w:rsidRDefault="00384C43" w:rsidP="00F73F5C">
            <w:pPr>
              <w:pStyle w:val="TableText"/>
              <w:ind w:right="144"/>
              <w:rPr>
                <w:color w:val="000000"/>
              </w:rPr>
            </w:pPr>
            <w:r w:rsidRPr="00C7345F">
              <w:t>6</w:t>
            </w:r>
          </w:p>
        </w:tc>
        <w:tc>
          <w:tcPr>
            <w:tcW w:w="1512" w:type="dxa"/>
          </w:tcPr>
          <w:p w14:paraId="68E766ED" w14:textId="77777777" w:rsidR="00384C43" w:rsidRPr="00C7345F" w:rsidRDefault="00384C43" w:rsidP="00F73F5C">
            <w:pPr>
              <w:pStyle w:val="TableText"/>
              <w:ind w:right="288"/>
              <w:rPr>
                <w:color w:val="000000"/>
              </w:rPr>
            </w:pPr>
            <w:r w:rsidRPr="00C7345F">
              <w:t>0.21</w:t>
            </w:r>
          </w:p>
        </w:tc>
      </w:tr>
      <w:tr w:rsidR="00384C43" w:rsidRPr="00C7345F" w14:paraId="04D22E26" w14:textId="77777777" w:rsidTr="00F73F5C">
        <w:tc>
          <w:tcPr>
            <w:tcW w:w="1584" w:type="dxa"/>
          </w:tcPr>
          <w:p w14:paraId="7B257E79" w14:textId="77777777" w:rsidR="00384C43" w:rsidRPr="00C7345F" w:rsidRDefault="00384C43" w:rsidP="00F73F5C">
            <w:pPr>
              <w:pStyle w:val="TableText"/>
              <w:ind w:right="504"/>
              <w:rPr>
                <w:color w:val="000000"/>
              </w:rPr>
            </w:pPr>
            <w:r w:rsidRPr="00C7345F">
              <w:t>403</w:t>
            </w:r>
          </w:p>
        </w:tc>
        <w:tc>
          <w:tcPr>
            <w:tcW w:w="830" w:type="dxa"/>
          </w:tcPr>
          <w:p w14:paraId="6871D952" w14:textId="77777777" w:rsidR="00384C43" w:rsidRPr="00C7345F" w:rsidRDefault="00384C43" w:rsidP="00F73F5C">
            <w:pPr>
              <w:pStyle w:val="TableText"/>
              <w:ind w:right="288"/>
              <w:rPr>
                <w:color w:val="000000"/>
              </w:rPr>
            </w:pPr>
            <w:r w:rsidRPr="00C7345F">
              <w:t>2</w:t>
            </w:r>
          </w:p>
        </w:tc>
        <w:tc>
          <w:tcPr>
            <w:tcW w:w="950" w:type="dxa"/>
          </w:tcPr>
          <w:p w14:paraId="72AB183F" w14:textId="77777777" w:rsidR="00384C43" w:rsidRPr="00C7345F" w:rsidRDefault="00384C43" w:rsidP="00F73F5C">
            <w:pPr>
              <w:pStyle w:val="TableText"/>
              <w:ind w:right="144"/>
              <w:rPr>
                <w:color w:val="000000"/>
              </w:rPr>
            </w:pPr>
            <w:r w:rsidRPr="00C7345F">
              <w:t>4</w:t>
            </w:r>
          </w:p>
        </w:tc>
        <w:tc>
          <w:tcPr>
            <w:tcW w:w="1512" w:type="dxa"/>
          </w:tcPr>
          <w:p w14:paraId="28CE1396" w14:textId="77777777" w:rsidR="00384C43" w:rsidRPr="00C7345F" w:rsidRDefault="00384C43" w:rsidP="00F73F5C">
            <w:pPr>
              <w:pStyle w:val="TableText"/>
              <w:ind w:right="288"/>
              <w:rPr>
                <w:color w:val="000000"/>
              </w:rPr>
            </w:pPr>
            <w:r w:rsidRPr="00C7345F">
              <w:t>0.14</w:t>
            </w:r>
          </w:p>
        </w:tc>
      </w:tr>
      <w:tr w:rsidR="00384C43" w:rsidRPr="00C7345F" w14:paraId="5A074F29" w14:textId="77777777" w:rsidTr="00F73F5C">
        <w:tc>
          <w:tcPr>
            <w:tcW w:w="1584" w:type="dxa"/>
          </w:tcPr>
          <w:p w14:paraId="0E411451" w14:textId="77777777" w:rsidR="00384C43" w:rsidRPr="00C7345F" w:rsidRDefault="00384C43" w:rsidP="00F73F5C">
            <w:pPr>
              <w:pStyle w:val="TableText"/>
              <w:ind w:right="504"/>
              <w:rPr>
                <w:color w:val="000000"/>
              </w:rPr>
            </w:pPr>
            <w:r w:rsidRPr="00C7345F">
              <w:t>404</w:t>
            </w:r>
          </w:p>
        </w:tc>
        <w:tc>
          <w:tcPr>
            <w:tcW w:w="830" w:type="dxa"/>
          </w:tcPr>
          <w:p w14:paraId="71B516DA" w14:textId="77777777" w:rsidR="00384C43" w:rsidRPr="00C7345F" w:rsidRDefault="00384C43" w:rsidP="00F73F5C">
            <w:pPr>
              <w:pStyle w:val="TableText"/>
              <w:ind w:right="288"/>
              <w:rPr>
                <w:color w:val="000000"/>
              </w:rPr>
            </w:pPr>
            <w:r w:rsidRPr="00C7345F">
              <w:t>2</w:t>
            </w:r>
          </w:p>
        </w:tc>
        <w:tc>
          <w:tcPr>
            <w:tcW w:w="950" w:type="dxa"/>
          </w:tcPr>
          <w:p w14:paraId="4B3AA893" w14:textId="77777777" w:rsidR="00384C43" w:rsidRPr="00C7345F" w:rsidRDefault="00384C43" w:rsidP="00F73F5C">
            <w:pPr>
              <w:pStyle w:val="TableText"/>
              <w:ind w:right="144"/>
              <w:rPr>
                <w:color w:val="000000"/>
              </w:rPr>
            </w:pPr>
            <w:r w:rsidRPr="00C7345F">
              <w:t>1</w:t>
            </w:r>
          </w:p>
        </w:tc>
        <w:tc>
          <w:tcPr>
            <w:tcW w:w="1512" w:type="dxa"/>
          </w:tcPr>
          <w:p w14:paraId="2461E127" w14:textId="77777777" w:rsidR="00384C43" w:rsidRPr="00C7345F" w:rsidRDefault="00384C43" w:rsidP="00F73F5C">
            <w:pPr>
              <w:pStyle w:val="TableText"/>
              <w:ind w:right="288"/>
              <w:rPr>
                <w:color w:val="000000"/>
              </w:rPr>
            </w:pPr>
            <w:r w:rsidRPr="00C7345F">
              <w:t>0.03</w:t>
            </w:r>
          </w:p>
        </w:tc>
      </w:tr>
      <w:tr w:rsidR="00384C43" w:rsidRPr="00C7345F" w14:paraId="6F5A1E9E" w14:textId="77777777" w:rsidTr="00F73F5C">
        <w:tc>
          <w:tcPr>
            <w:tcW w:w="1584" w:type="dxa"/>
          </w:tcPr>
          <w:p w14:paraId="6574C85C" w14:textId="77777777" w:rsidR="00384C43" w:rsidRPr="00C7345F" w:rsidRDefault="00384C43" w:rsidP="00F73F5C">
            <w:pPr>
              <w:pStyle w:val="TableText"/>
              <w:ind w:right="504"/>
              <w:rPr>
                <w:color w:val="000000"/>
              </w:rPr>
            </w:pPr>
            <w:r w:rsidRPr="00C7345F">
              <w:t>405</w:t>
            </w:r>
          </w:p>
        </w:tc>
        <w:tc>
          <w:tcPr>
            <w:tcW w:w="830" w:type="dxa"/>
          </w:tcPr>
          <w:p w14:paraId="4C3763E9" w14:textId="77777777" w:rsidR="00384C43" w:rsidRPr="00C7345F" w:rsidRDefault="00384C43" w:rsidP="00F73F5C">
            <w:pPr>
              <w:pStyle w:val="TableText"/>
              <w:ind w:right="288"/>
              <w:rPr>
                <w:color w:val="000000"/>
              </w:rPr>
            </w:pPr>
            <w:r w:rsidRPr="00C7345F">
              <w:t>2</w:t>
            </w:r>
          </w:p>
        </w:tc>
        <w:tc>
          <w:tcPr>
            <w:tcW w:w="950" w:type="dxa"/>
          </w:tcPr>
          <w:p w14:paraId="0400D078" w14:textId="77777777" w:rsidR="00384C43" w:rsidRPr="00C7345F" w:rsidRDefault="00384C43" w:rsidP="00F73F5C">
            <w:pPr>
              <w:pStyle w:val="TableText"/>
              <w:ind w:right="144"/>
              <w:rPr>
                <w:color w:val="000000"/>
              </w:rPr>
            </w:pPr>
            <w:r w:rsidRPr="00C7345F">
              <w:t>3</w:t>
            </w:r>
          </w:p>
        </w:tc>
        <w:tc>
          <w:tcPr>
            <w:tcW w:w="1512" w:type="dxa"/>
          </w:tcPr>
          <w:p w14:paraId="2E4A3182" w14:textId="77777777" w:rsidR="00384C43" w:rsidRPr="00C7345F" w:rsidRDefault="00384C43" w:rsidP="00F73F5C">
            <w:pPr>
              <w:pStyle w:val="TableText"/>
              <w:ind w:right="288"/>
              <w:rPr>
                <w:color w:val="000000"/>
              </w:rPr>
            </w:pPr>
            <w:r w:rsidRPr="00C7345F">
              <w:t>0.10</w:t>
            </w:r>
          </w:p>
        </w:tc>
      </w:tr>
      <w:tr w:rsidR="00384C43" w:rsidRPr="00C7345F" w14:paraId="09465EF1" w14:textId="77777777" w:rsidTr="00F73F5C">
        <w:tc>
          <w:tcPr>
            <w:tcW w:w="1584" w:type="dxa"/>
          </w:tcPr>
          <w:p w14:paraId="6F557DCB" w14:textId="77777777" w:rsidR="00384C43" w:rsidRPr="00C7345F" w:rsidRDefault="00384C43" w:rsidP="00F73F5C">
            <w:pPr>
              <w:pStyle w:val="TableText"/>
              <w:ind w:right="504"/>
              <w:rPr>
                <w:color w:val="000000"/>
              </w:rPr>
            </w:pPr>
            <w:r w:rsidRPr="00C7345F">
              <w:t>406</w:t>
            </w:r>
          </w:p>
        </w:tc>
        <w:tc>
          <w:tcPr>
            <w:tcW w:w="830" w:type="dxa"/>
          </w:tcPr>
          <w:p w14:paraId="3DC7D240" w14:textId="77777777" w:rsidR="00384C43" w:rsidRPr="00C7345F" w:rsidRDefault="00384C43" w:rsidP="00F73F5C">
            <w:pPr>
              <w:pStyle w:val="TableText"/>
              <w:ind w:right="288"/>
              <w:rPr>
                <w:color w:val="000000"/>
              </w:rPr>
            </w:pPr>
            <w:r w:rsidRPr="00C7345F">
              <w:t>2</w:t>
            </w:r>
          </w:p>
        </w:tc>
        <w:tc>
          <w:tcPr>
            <w:tcW w:w="950" w:type="dxa"/>
          </w:tcPr>
          <w:p w14:paraId="35D9C4AE" w14:textId="77777777" w:rsidR="00384C43" w:rsidRPr="00C7345F" w:rsidRDefault="00384C43" w:rsidP="00F73F5C">
            <w:pPr>
              <w:pStyle w:val="TableText"/>
              <w:ind w:right="144"/>
              <w:rPr>
                <w:color w:val="000000"/>
              </w:rPr>
            </w:pPr>
            <w:r w:rsidRPr="00C7345F">
              <w:t>24</w:t>
            </w:r>
          </w:p>
        </w:tc>
        <w:tc>
          <w:tcPr>
            <w:tcW w:w="1512" w:type="dxa"/>
          </w:tcPr>
          <w:p w14:paraId="7E5B2278" w14:textId="77777777" w:rsidR="00384C43" w:rsidRPr="00C7345F" w:rsidRDefault="00384C43" w:rsidP="00F73F5C">
            <w:pPr>
              <w:pStyle w:val="TableText"/>
              <w:ind w:right="288"/>
              <w:rPr>
                <w:color w:val="000000"/>
              </w:rPr>
            </w:pPr>
            <w:r w:rsidRPr="00C7345F">
              <w:t>0.83</w:t>
            </w:r>
          </w:p>
        </w:tc>
      </w:tr>
      <w:tr w:rsidR="00384C43" w:rsidRPr="00C7345F" w14:paraId="3E7FECD2" w14:textId="77777777" w:rsidTr="00F73F5C">
        <w:tc>
          <w:tcPr>
            <w:tcW w:w="1584" w:type="dxa"/>
          </w:tcPr>
          <w:p w14:paraId="6BB4F513" w14:textId="77777777" w:rsidR="00384C43" w:rsidRPr="00C7345F" w:rsidRDefault="00384C43" w:rsidP="00F73F5C">
            <w:pPr>
              <w:pStyle w:val="TableText"/>
              <w:ind w:right="504"/>
              <w:rPr>
                <w:color w:val="000000"/>
              </w:rPr>
            </w:pPr>
            <w:r w:rsidRPr="00C7345F">
              <w:t>407</w:t>
            </w:r>
          </w:p>
        </w:tc>
        <w:tc>
          <w:tcPr>
            <w:tcW w:w="830" w:type="dxa"/>
          </w:tcPr>
          <w:p w14:paraId="182ADC94" w14:textId="77777777" w:rsidR="00384C43" w:rsidRPr="00C7345F" w:rsidRDefault="00384C43" w:rsidP="00F73F5C">
            <w:pPr>
              <w:pStyle w:val="TableText"/>
              <w:ind w:right="288"/>
              <w:rPr>
                <w:color w:val="000000"/>
              </w:rPr>
            </w:pPr>
            <w:r w:rsidRPr="00C7345F">
              <w:t>2</w:t>
            </w:r>
          </w:p>
        </w:tc>
        <w:tc>
          <w:tcPr>
            <w:tcW w:w="950" w:type="dxa"/>
          </w:tcPr>
          <w:p w14:paraId="3F5CEB37" w14:textId="77777777" w:rsidR="00384C43" w:rsidRPr="00C7345F" w:rsidRDefault="00384C43" w:rsidP="00F73F5C">
            <w:pPr>
              <w:pStyle w:val="TableText"/>
              <w:ind w:right="144"/>
              <w:rPr>
                <w:color w:val="000000"/>
              </w:rPr>
            </w:pPr>
            <w:r w:rsidRPr="00C7345F">
              <w:t>9</w:t>
            </w:r>
          </w:p>
        </w:tc>
        <w:tc>
          <w:tcPr>
            <w:tcW w:w="1512" w:type="dxa"/>
          </w:tcPr>
          <w:p w14:paraId="6AB86176" w14:textId="77777777" w:rsidR="00384C43" w:rsidRPr="00C7345F" w:rsidRDefault="00384C43" w:rsidP="00F73F5C">
            <w:pPr>
              <w:pStyle w:val="TableText"/>
              <w:ind w:right="288"/>
              <w:rPr>
                <w:color w:val="000000"/>
              </w:rPr>
            </w:pPr>
            <w:r w:rsidRPr="00C7345F">
              <w:t>0.31</w:t>
            </w:r>
          </w:p>
        </w:tc>
      </w:tr>
      <w:tr w:rsidR="00384C43" w:rsidRPr="00C7345F" w14:paraId="056156BD" w14:textId="77777777" w:rsidTr="00F73F5C">
        <w:tc>
          <w:tcPr>
            <w:tcW w:w="1584" w:type="dxa"/>
          </w:tcPr>
          <w:p w14:paraId="4CACFEEB" w14:textId="77777777" w:rsidR="00384C43" w:rsidRPr="00C7345F" w:rsidRDefault="00384C43" w:rsidP="00F73F5C">
            <w:pPr>
              <w:pStyle w:val="TableText"/>
              <w:ind w:right="504"/>
              <w:rPr>
                <w:color w:val="000000"/>
              </w:rPr>
            </w:pPr>
            <w:r w:rsidRPr="00C7345F">
              <w:t>408</w:t>
            </w:r>
          </w:p>
        </w:tc>
        <w:tc>
          <w:tcPr>
            <w:tcW w:w="830" w:type="dxa"/>
          </w:tcPr>
          <w:p w14:paraId="23BC53EA" w14:textId="77777777" w:rsidR="00384C43" w:rsidRPr="00C7345F" w:rsidRDefault="00384C43" w:rsidP="00F73F5C">
            <w:pPr>
              <w:pStyle w:val="TableText"/>
              <w:ind w:right="288"/>
              <w:rPr>
                <w:color w:val="000000"/>
              </w:rPr>
            </w:pPr>
            <w:r w:rsidRPr="00C7345F">
              <w:t>2</w:t>
            </w:r>
          </w:p>
        </w:tc>
        <w:tc>
          <w:tcPr>
            <w:tcW w:w="950" w:type="dxa"/>
          </w:tcPr>
          <w:p w14:paraId="0AEC09FC" w14:textId="77777777" w:rsidR="00384C43" w:rsidRPr="00C7345F" w:rsidRDefault="00384C43" w:rsidP="00F73F5C">
            <w:pPr>
              <w:pStyle w:val="TableText"/>
              <w:ind w:right="144"/>
              <w:rPr>
                <w:color w:val="000000"/>
              </w:rPr>
            </w:pPr>
            <w:r w:rsidRPr="00C7345F">
              <w:t>12</w:t>
            </w:r>
          </w:p>
        </w:tc>
        <w:tc>
          <w:tcPr>
            <w:tcW w:w="1512" w:type="dxa"/>
          </w:tcPr>
          <w:p w14:paraId="1C47B116" w14:textId="77777777" w:rsidR="00384C43" w:rsidRPr="00C7345F" w:rsidRDefault="00384C43" w:rsidP="00F73F5C">
            <w:pPr>
              <w:pStyle w:val="TableText"/>
              <w:ind w:right="288"/>
              <w:rPr>
                <w:color w:val="000000"/>
              </w:rPr>
            </w:pPr>
            <w:r w:rsidRPr="00C7345F">
              <w:t>0.41</w:t>
            </w:r>
          </w:p>
        </w:tc>
      </w:tr>
      <w:tr w:rsidR="00384C43" w:rsidRPr="00C7345F" w14:paraId="00542695" w14:textId="77777777" w:rsidTr="00F73F5C">
        <w:tc>
          <w:tcPr>
            <w:tcW w:w="1584" w:type="dxa"/>
          </w:tcPr>
          <w:p w14:paraId="0249378D" w14:textId="77777777" w:rsidR="00384C43" w:rsidRPr="00C7345F" w:rsidRDefault="00384C43" w:rsidP="00F73F5C">
            <w:pPr>
              <w:pStyle w:val="TableText"/>
              <w:ind w:right="504"/>
              <w:rPr>
                <w:color w:val="000000"/>
              </w:rPr>
            </w:pPr>
            <w:r w:rsidRPr="00C7345F">
              <w:t>409</w:t>
            </w:r>
          </w:p>
        </w:tc>
        <w:tc>
          <w:tcPr>
            <w:tcW w:w="830" w:type="dxa"/>
          </w:tcPr>
          <w:p w14:paraId="4DE4DA1D" w14:textId="77777777" w:rsidR="00384C43" w:rsidRPr="00C7345F" w:rsidRDefault="00384C43" w:rsidP="00F73F5C">
            <w:pPr>
              <w:pStyle w:val="TableText"/>
              <w:ind w:right="288"/>
              <w:rPr>
                <w:color w:val="000000"/>
              </w:rPr>
            </w:pPr>
            <w:r w:rsidRPr="00C7345F">
              <w:t>2</w:t>
            </w:r>
          </w:p>
        </w:tc>
        <w:tc>
          <w:tcPr>
            <w:tcW w:w="950" w:type="dxa"/>
          </w:tcPr>
          <w:p w14:paraId="5F9065B9" w14:textId="77777777" w:rsidR="00384C43" w:rsidRPr="00C7345F" w:rsidRDefault="00384C43" w:rsidP="00F73F5C">
            <w:pPr>
              <w:pStyle w:val="TableText"/>
              <w:ind w:right="144"/>
              <w:rPr>
                <w:color w:val="000000"/>
              </w:rPr>
            </w:pPr>
            <w:r w:rsidRPr="00C7345F">
              <w:t>21</w:t>
            </w:r>
          </w:p>
        </w:tc>
        <w:tc>
          <w:tcPr>
            <w:tcW w:w="1512" w:type="dxa"/>
          </w:tcPr>
          <w:p w14:paraId="419B5D39" w14:textId="77777777" w:rsidR="00384C43" w:rsidRPr="00C7345F" w:rsidRDefault="00384C43" w:rsidP="00F73F5C">
            <w:pPr>
              <w:pStyle w:val="TableText"/>
              <w:ind w:right="288"/>
              <w:rPr>
                <w:color w:val="000000"/>
              </w:rPr>
            </w:pPr>
            <w:r w:rsidRPr="00C7345F">
              <w:t>0.73</w:t>
            </w:r>
          </w:p>
        </w:tc>
      </w:tr>
      <w:tr w:rsidR="00384C43" w:rsidRPr="00C7345F" w14:paraId="658E0C53" w14:textId="77777777" w:rsidTr="00F73F5C">
        <w:tc>
          <w:tcPr>
            <w:tcW w:w="1584" w:type="dxa"/>
          </w:tcPr>
          <w:p w14:paraId="3758D18F" w14:textId="77777777" w:rsidR="00384C43" w:rsidRPr="00C7345F" w:rsidRDefault="00384C43" w:rsidP="00F73F5C">
            <w:pPr>
              <w:pStyle w:val="TableText"/>
              <w:ind w:right="504"/>
              <w:rPr>
                <w:color w:val="000000"/>
              </w:rPr>
            </w:pPr>
            <w:r w:rsidRPr="00C7345F">
              <w:t>410</w:t>
            </w:r>
          </w:p>
        </w:tc>
        <w:tc>
          <w:tcPr>
            <w:tcW w:w="830" w:type="dxa"/>
          </w:tcPr>
          <w:p w14:paraId="656C33F7" w14:textId="77777777" w:rsidR="00384C43" w:rsidRPr="00C7345F" w:rsidRDefault="00384C43" w:rsidP="00F73F5C">
            <w:pPr>
              <w:pStyle w:val="TableText"/>
              <w:ind w:right="288"/>
              <w:rPr>
                <w:color w:val="000000"/>
              </w:rPr>
            </w:pPr>
            <w:r w:rsidRPr="00C7345F">
              <w:t>2</w:t>
            </w:r>
          </w:p>
        </w:tc>
        <w:tc>
          <w:tcPr>
            <w:tcW w:w="950" w:type="dxa"/>
          </w:tcPr>
          <w:p w14:paraId="03126ADE" w14:textId="77777777" w:rsidR="00384C43" w:rsidRPr="00C7345F" w:rsidRDefault="00384C43" w:rsidP="00F73F5C">
            <w:pPr>
              <w:pStyle w:val="TableText"/>
              <w:ind w:right="144"/>
              <w:rPr>
                <w:color w:val="000000"/>
              </w:rPr>
            </w:pPr>
            <w:r w:rsidRPr="00C7345F">
              <w:t>3</w:t>
            </w:r>
          </w:p>
        </w:tc>
        <w:tc>
          <w:tcPr>
            <w:tcW w:w="1512" w:type="dxa"/>
          </w:tcPr>
          <w:p w14:paraId="749A7BD8" w14:textId="77777777" w:rsidR="00384C43" w:rsidRPr="00C7345F" w:rsidRDefault="00384C43" w:rsidP="00F73F5C">
            <w:pPr>
              <w:pStyle w:val="TableText"/>
              <w:ind w:right="288"/>
              <w:rPr>
                <w:color w:val="000000"/>
              </w:rPr>
            </w:pPr>
            <w:r w:rsidRPr="00C7345F">
              <w:t>0.10</w:t>
            </w:r>
          </w:p>
        </w:tc>
      </w:tr>
      <w:tr w:rsidR="00384C43" w:rsidRPr="00C7345F" w14:paraId="06827F35" w14:textId="77777777" w:rsidTr="00F73F5C">
        <w:tc>
          <w:tcPr>
            <w:tcW w:w="1584" w:type="dxa"/>
          </w:tcPr>
          <w:p w14:paraId="157BAA7D" w14:textId="77777777" w:rsidR="00384C43" w:rsidRPr="00C7345F" w:rsidRDefault="00384C43" w:rsidP="00F73F5C">
            <w:pPr>
              <w:pStyle w:val="TableText"/>
              <w:ind w:right="504"/>
              <w:rPr>
                <w:color w:val="000000"/>
              </w:rPr>
            </w:pPr>
            <w:r w:rsidRPr="00C7345F">
              <w:t>413</w:t>
            </w:r>
          </w:p>
        </w:tc>
        <w:tc>
          <w:tcPr>
            <w:tcW w:w="830" w:type="dxa"/>
          </w:tcPr>
          <w:p w14:paraId="44484B30" w14:textId="77777777" w:rsidR="00384C43" w:rsidRPr="00C7345F" w:rsidRDefault="00384C43" w:rsidP="00F73F5C">
            <w:pPr>
              <w:pStyle w:val="TableText"/>
              <w:ind w:right="288"/>
              <w:rPr>
                <w:color w:val="000000"/>
              </w:rPr>
            </w:pPr>
            <w:r w:rsidRPr="00C7345F">
              <w:t>2</w:t>
            </w:r>
          </w:p>
        </w:tc>
        <w:tc>
          <w:tcPr>
            <w:tcW w:w="950" w:type="dxa"/>
          </w:tcPr>
          <w:p w14:paraId="247938BF" w14:textId="77777777" w:rsidR="00384C43" w:rsidRPr="00C7345F" w:rsidRDefault="00384C43" w:rsidP="00F73F5C">
            <w:pPr>
              <w:pStyle w:val="TableText"/>
              <w:ind w:right="144"/>
              <w:rPr>
                <w:color w:val="000000"/>
              </w:rPr>
            </w:pPr>
            <w:r w:rsidRPr="00C7345F">
              <w:t>7</w:t>
            </w:r>
          </w:p>
        </w:tc>
        <w:tc>
          <w:tcPr>
            <w:tcW w:w="1512" w:type="dxa"/>
          </w:tcPr>
          <w:p w14:paraId="5982B5BA" w14:textId="77777777" w:rsidR="00384C43" w:rsidRPr="00C7345F" w:rsidRDefault="00384C43" w:rsidP="00F73F5C">
            <w:pPr>
              <w:pStyle w:val="TableText"/>
              <w:ind w:right="288"/>
              <w:rPr>
                <w:color w:val="000000"/>
              </w:rPr>
            </w:pPr>
            <w:r w:rsidRPr="00C7345F">
              <w:t>0.24</w:t>
            </w:r>
          </w:p>
        </w:tc>
      </w:tr>
    </w:tbl>
    <w:p w14:paraId="5756D78A" w14:textId="77777777" w:rsidR="00384C43" w:rsidRPr="00C7345F" w:rsidRDefault="00384C43">
      <w:r w:rsidRPr="00C7345F">
        <w:lastRenderedPageBreak/>
        <w:fldChar w:fldCharType="begin"/>
      </w:r>
      <w:r w:rsidRPr="00C7345F">
        <w:instrText xml:space="preserve"> REF _Ref66086998 \h </w:instrText>
      </w:r>
      <w:r w:rsidRPr="00C7345F">
        <w:fldChar w:fldCharType="separate"/>
      </w:r>
      <w:r w:rsidRPr="00C7345F">
        <w:t>Table 4.C.4</w:t>
      </w:r>
      <w:r w:rsidRPr="00C7345F">
        <w:fldChar w:fldCharType="end"/>
      </w:r>
      <w:r w:rsidRPr="00C7345F">
        <w:t xml:space="preserve"> </w:t>
      </w:r>
      <w:r w:rsidRPr="00C7345F">
        <w:rPr>
          <w:i/>
        </w:rPr>
        <w:t>(continuation five)</w:t>
      </w:r>
    </w:p>
    <w:tbl>
      <w:tblPr>
        <w:tblStyle w:val="TRs"/>
        <w:tblW w:w="0" w:type="auto"/>
        <w:tblLayout w:type="fixed"/>
        <w:tblLook w:val="04A0" w:firstRow="1" w:lastRow="0" w:firstColumn="1" w:lastColumn="0" w:noHBand="0" w:noVBand="1"/>
        <w:tblDescription w:val="Scale Score and Performance Level Distribution of Overall Scores for Grade Three, continuation five"/>
      </w:tblPr>
      <w:tblGrid>
        <w:gridCol w:w="1584"/>
        <w:gridCol w:w="830"/>
        <w:gridCol w:w="950"/>
        <w:gridCol w:w="1512"/>
      </w:tblGrid>
      <w:tr w:rsidR="00384C43" w:rsidRPr="00C7345F" w14:paraId="5BC35689"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997A752" w14:textId="77777777" w:rsidR="00384C43" w:rsidRPr="00C7345F" w:rsidRDefault="00384C43" w:rsidP="00F73F5C">
            <w:pPr>
              <w:pStyle w:val="TableHead"/>
              <w:rPr>
                <w:noProof w:val="0"/>
              </w:rPr>
            </w:pPr>
            <w:r w:rsidRPr="00C7345F">
              <w:rPr>
                <w:noProof w:val="0"/>
              </w:rPr>
              <w:t>Scale Score</w:t>
            </w:r>
          </w:p>
        </w:tc>
        <w:tc>
          <w:tcPr>
            <w:tcW w:w="830" w:type="dxa"/>
            <w:hideMark/>
          </w:tcPr>
          <w:p w14:paraId="09FAB4A2" w14:textId="77777777" w:rsidR="00384C43" w:rsidRPr="00C7345F" w:rsidRDefault="00384C43" w:rsidP="00F73F5C">
            <w:pPr>
              <w:pStyle w:val="TableHead"/>
              <w:rPr>
                <w:noProof w:val="0"/>
              </w:rPr>
            </w:pPr>
            <w:r w:rsidRPr="00C7345F">
              <w:rPr>
                <w:noProof w:val="0"/>
              </w:rPr>
              <w:t>Level</w:t>
            </w:r>
          </w:p>
        </w:tc>
        <w:tc>
          <w:tcPr>
            <w:tcW w:w="950" w:type="dxa"/>
            <w:hideMark/>
          </w:tcPr>
          <w:p w14:paraId="71F05509" w14:textId="77777777" w:rsidR="00384C43" w:rsidRPr="00C7345F" w:rsidRDefault="00384C43" w:rsidP="00F73F5C">
            <w:pPr>
              <w:pStyle w:val="TableHead"/>
              <w:rPr>
                <w:noProof w:val="0"/>
              </w:rPr>
            </w:pPr>
            <w:r w:rsidRPr="00C7345F">
              <w:rPr>
                <w:noProof w:val="0"/>
              </w:rPr>
              <w:t>N</w:t>
            </w:r>
          </w:p>
        </w:tc>
        <w:tc>
          <w:tcPr>
            <w:tcW w:w="1512" w:type="dxa"/>
            <w:hideMark/>
          </w:tcPr>
          <w:p w14:paraId="2BFB1E3A" w14:textId="77777777" w:rsidR="00384C43" w:rsidRPr="00C7345F" w:rsidRDefault="00384C43" w:rsidP="00F73F5C">
            <w:pPr>
              <w:pStyle w:val="TableHead"/>
              <w:rPr>
                <w:noProof w:val="0"/>
              </w:rPr>
            </w:pPr>
            <w:r w:rsidRPr="00C7345F">
              <w:rPr>
                <w:noProof w:val="0"/>
              </w:rPr>
              <w:t>Percentage</w:t>
            </w:r>
          </w:p>
        </w:tc>
      </w:tr>
      <w:tr w:rsidR="00384C43" w:rsidRPr="00C7345F" w14:paraId="213F038A" w14:textId="77777777" w:rsidTr="00F73F5C">
        <w:tc>
          <w:tcPr>
            <w:tcW w:w="1584" w:type="dxa"/>
          </w:tcPr>
          <w:p w14:paraId="6FDB99D6" w14:textId="77777777" w:rsidR="00384C43" w:rsidRPr="00C7345F" w:rsidRDefault="00384C43" w:rsidP="00F73F5C">
            <w:pPr>
              <w:pStyle w:val="TableText"/>
              <w:ind w:right="504"/>
              <w:rPr>
                <w:color w:val="000000"/>
              </w:rPr>
            </w:pPr>
            <w:r w:rsidRPr="00C7345F">
              <w:t>414</w:t>
            </w:r>
          </w:p>
        </w:tc>
        <w:tc>
          <w:tcPr>
            <w:tcW w:w="830" w:type="dxa"/>
          </w:tcPr>
          <w:p w14:paraId="56A99F4D" w14:textId="77777777" w:rsidR="00384C43" w:rsidRPr="00C7345F" w:rsidRDefault="00384C43" w:rsidP="00F73F5C">
            <w:pPr>
              <w:pStyle w:val="TableText"/>
              <w:ind w:right="288"/>
              <w:rPr>
                <w:color w:val="000000"/>
              </w:rPr>
            </w:pPr>
            <w:r w:rsidRPr="00C7345F">
              <w:t>2</w:t>
            </w:r>
          </w:p>
        </w:tc>
        <w:tc>
          <w:tcPr>
            <w:tcW w:w="950" w:type="dxa"/>
          </w:tcPr>
          <w:p w14:paraId="445130DA" w14:textId="77777777" w:rsidR="00384C43" w:rsidRPr="00C7345F" w:rsidRDefault="00384C43" w:rsidP="00F73F5C">
            <w:pPr>
              <w:pStyle w:val="TableText"/>
              <w:ind w:right="144"/>
              <w:rPr>
                <w:color w:val="000000"/>
              </w:rPr>
            </w:pPr>
            <w:r w:rsidRPr="00C7345F">
              <w:t>5</w:t>
            </w:r>
          </w:p>
        </w:tc>
        <w:tc>
          <w:tcPr>
            <w:tcW w:w="1512" w:type="dxa"/>
          </w:tcPr>
          <w:p w14:paraId="79CBF9E7" w14:textId="77777777" w:rsidR="00384C43" w:rsidRPr="00C7345F" w:rsidRDefault="00384C43" w:rsidP="00F73F5C">
            <w:pPr>
              <w:pStyle w:val="TableText"/>
              <w:ind w:right="288"/>
              <w:rPr>
                <w:color w:val="000000"/>
              </w:rPr>
            </w:pPr>
            <w:r w:rsidRPr="00C7345F">
              <w:t>0.17</w:t>
            </w:r>
          </w:p>
        </w:tc>
      </w:tr>
      <w:tr w:rsidR="00384C43" w:rsidRPr="00C7345F" w14:paraId="0867E789" w14:textId="77777777" w:rsidTr="00F73F5C">
        <w:tc>
          <w:tcPr>
            <w:tcW w:w="1584" w:type="dxa"/>
          </w:tcPr>
          <w:p w14:paraId="097778E9" w14:textId="77777777" w:rsidR="00384C43" w:rsidRPr="00C7345F" w:rsidRDefault="00384C43" w:rsidP="00F73F5C">
            <w:pPr>
              <w:pStyle w:val="TableText"/>
              <w:ind w:right="504"/>
              <w:rPr>
                <w:color w:val="000000"/>
              </w:rPr>
            </w:pPr>
            <w:r w:rsidRPr="00C7345F">
              <w:t>415</w:t>
            </w:r>
          </w:p>
        </w:tc>
        <w:tc>
          <w:tcPr>
            <w:tcW w:w="830" w:type="dxa"/>
          </w:tcPr>
          <w:p w14:paraId="476649D4" w14:textId="77777777" w:rsidR="00384C43" w:rsidRPr="00C7345F" w:rsidRDefault="00384C43" w:rsidP="00F73F5C">
            <w:pPr>
              <w:pStyle w:val="TableText"/>
              <w:ind w:right="288"/>
              <w:rPr>
                <w:color w:val="000000"/>
              </w:rPr>
            </w:pPr>
            <w:r w:rsidRPr="00C7345F">
              <w:t>2</w:t>
            </w:r>
          </w:p>
        </w:tc>
        <w:tc>
          <w:tcPr>
            <w:tcW w:w="950" w:type="dxa"/>
          </w:tcPr>
          <w:p w14:paraId="3A2B12EC" w14:textId="77777777" w:rsidR="00384C43" w:rsidRPr="00C7345F" w:rsidRDefault="00384C43" w:rsidP="00F73F5C">
            <w:pPr>
              <w:pStyle w:val="TableText"/>
              <w:ind w:right="144"/>
              <w:rPr>
                <w:color w:val="000000"/>
              </w:rPr>
            </w:pPr>
            <w:r w:rsidRPr="00C7345F">
              <w:t>15</w:t>
            </w:r>
          </w:p>
        </w:tc>
        <w:tc>
          <w:tcPr>
            <w:tcW w:w="1512" w:type="dxa"/>
          </w:tcPr>
          <w:p w14:paraId="2181B776" w14:textId="77777777" w:rsidR="00384C43" w:rsidRPr="00C7345F" w:rsidRDefault="00384C43" w:rsidP="00F73F5C">
            <w:pPr>
              <w:pStyle w:val="TableText"/>
              <w:ind w:right="288"/>
              <w:rPr>
                <w:color w:val="000000"/>
              </w:rPr>
            </w:pPr>
            <w:r w:rsidRPr="00C7345F">
              <w:t>0.52</w:t>
            </w:r>
          </w:p>
        </w:tc>
      </w:tr>
      <w:tr w:rsidR="00384C43" w:rsidRPr="00C7345F" w14:paraId="2C340AD3" w14:textId="77777777" w:rsidTr="00F73F5C">
        <w:tc>
          <w:tcPr>
            <w:tcW w:w="1584" w:type="dxa"/>
          </w:tcPr>
          <w:p w14:paraId="152A390E" w14:textId="77777777" w:rsidR="00384C43" w:rsidRPr="00C7345F" w:rsidRDefault="00384C43" w:rsidP="00F73F5C">
            <w:pPr>
              <w:pStyle w:val="TableText"/>
              <w:ind w:right="504"/>
              <w:rPr>
                <w:color w:val="000000"/>
              </w:rPr>
            </w:pPr>
            <w:r w:rsidRPr="00C7345F">
              <w:t>416</w:t>
            </w:r>
          </w:p>
        </w:tc>
        <w:tc>
          <w:tcPr>
            <w:tcW w:w="830" w:type="dxa"/>
          </w:tcPr>
          <w:p w14:paraId="0FDB901A" w14:textId="77777777" w:rsidR="00384C43" w:rsidRPr="00C7345F" w:rsidRDefault="00384C43" w:rsidP="00F73F5C">
            <w:pPr>
              <w:pStyle w:val="TableText"/>
              <w:ind w:right="288"/>
              <w:rPr>
                <w:color w:val="000000"/>
              </w:rPr>
            </w:pPr>
            <w:r w:rsidRPr="00C7345F">
              <w:t>2</w:t>
            </w:r>
          </w:p>
        </w:tc>
        <w:tc>
          <w:tcPr>
            <w:tcW w:w="950" w:type="dxa"/>
          </w:tcPr>
          <w:p w14:paraId="7533E9E4" w14:textId="77777777" w:rsidR="00384C43" w:rsidRPr="00C7345F" w:rsidRDefault="00384C43" w:rsidP="00F73F5C">
            <w:pPr>
              <w:pStyle w:val="TableText"/>
              <w:ind w:right="144"/>
              <w:rPr>
                <w:color w:val="000000"/>
              </w:rPr>
            </w:pPr>
            <w:r w:rsidRPr="00C7345F">
              <w:t>8</w:t>
            </w:r>
          </w:p>
        </w:tc>
        <w:tc>
          <w:tcPr>
            <w:tcW w:w="1512" w:type="dxa"/>
          </w:tcPr>
          <w:p w14:paraId="63A0D5B9" w14:textId="77777777" w:rsidR="00384C43" w:rsidRPr="00C7345F" w:rsidRDefault="00384C43" w:rsidP="00F73F5C">
            <w:pPr>
              <w:pStyle w:val="TableText"/>
              <w:ind w:right="288"/>
              <w:rPr>
                <w:color w:val="000000"/>
              </w:rPr>
            </w:pPr>
            <w:r w:rsidRPr="00C7345F">
              <w:t>0.28</w:t>
            </w:r>
          </w:p>
        </w:tc>
      </w:tr>
      <w:tr w:rsidR="00384C43" w:rsidRPr="00C7345F" w14:paraId="564527AC" w14:textId="77777777" w:rsidTr="00F73F5C">
        <w:tc>
          <w:tcPr>
            <w:tcW w:w="1584" w:type="dxa"/>
          </w:tcPr>
          <w:p w14:paraId="63901AB7" w14:textId="77777777" w:rsidR="00384C43" w:rsidRPr="00C7345F" w:rsidRDefault="00384C43" w:rsidP="00F73F5C">
            <w:pPr>
              <w:pStyle w:val="TableText"/>
              <w:ind w:right="504"/>
              <w:rPr>
                <w:color w:val="000000"/>
              </w:rPr>
            </w:pPr>
            <w:r w:rsidRPr="00C7345F">
              <w:t>417</w:t>
            </w:r>
          </w:p>
        </w:tc>
        <w:tc>
          <w:tcPr>
            <w:tcW w:w="830" w:type="dxa"/>
          </w:tcPr>
          <w:p w14:paraId="2A5DC50F" w14:textId="77777777" w:rsidR="00384C43" w:rsidRPr="00C7345F" w:rsidRDefault="00384C43" w:rsidP="00F73F5C">
            <w:pPr>
              <w:pStyle w:val="TableText"/>
              <w:ind w:right="288"/>
              <w:rPr>
                <w:color w:val="000000"/>
              </w:rPr>
            </w:pPr>
            <w:r w:rsidRPr="00C7345F">
              <w:t>2</w:t>
            </w:r>
          </w:p>
        </w:tc>
        <w:tc>
          <w:tcPr>
            <w:tcW w:w="950" w:type="dxa"/>
          </w:tcPr>
          <w:p w14:paraId="6A5D9D79" w14:textId="77777777" w:rsidR="00384C43" w:rsidRPr="00C7345F" w:rsidRDefault="00384C43" w:rsidP="00F73F5C">
            <w:pPr>
              <w:pStyle w:val="TableText"/>
              <w:ind w:right="144"/>
              <w:rPr>
                <w:color w:val="000000"/>
              </w:rPr>
            </w:pPr>
            <w:r w:rsidRPr="00C7345F">
              <w:t>12</w:t>
            </w:r>
          </w:p>
        </w:tc>
        <w:tc>
          <w:tcPr>
            <w:tcW w:w="1512" w:type="dxa"/>
          </w:tcPr>
          <w:p w14:paraId="246F20AC" w14:textId="77777777" w:rsidR="00384C43" w:rsidRPr="00C7345F" w:rsidRDefault="00384C43" w:rsidP="00F73F5C">
            <w:pPr>
              <w:pStyle w:val="TableText"/>
              <w:ind w:right="288"/>
              <w:rPr>
                <w:color w:val="000000"/>
              </w:rPr>
            </w:pPr>
            <w:r w:rsidRPr="00C7345F">
              <w:t>0.41</w:t>
            </w:r>
          </w:p>
        </w:tc>
      </w:tr>
      <w:tr w:rsidR="00384C43" w:rsidRPr="00C7345F" w14:paraId="56B379A0" w14:textId="77777777" w:rsidTr="00F73F5C">
        <w:tc>
          <w:tcPr>
            <w:tcW w:w="1584" w:type="dxa"/>
          </w:tcPr>
          <w:p w14:paraId="360FCC60" w14:textId="77777777" w:rsidR="00384C43" w:rsidRPr="00C7345F" w:rsidRDefault="00384C43" w:rsidP="00F73F5C">
            <w:pPr>
              <w:pStyle w:val="TableText"/>
              <w:ind w:right="504"/>
              <w:rPr>
                <w:color w:val="000000"/>
              </w:rPr>
            </w:pPr>
            <w:r w:rsidRPr="00C7345F">
              <w:t>418</w:t>
            </w:r>
          </w:p>
        </w:tc>
        <w:tc>
          <w:tcPr>
            <w:tcW w:w="830" w:type="dxa"/>
          </w:tcPr>
          <w:p w14:paraId="17203F04" w14:textId="77777777" w:rsidR="00384C43" w:rsidRPr="00C7345F" w:rsidRDefault="00384C43" w:rsidP="00F73F5C">
            <w:pPr>
              <w:pStyle w:val="TableText"/>
              <w:ind w:right="288"/>
              <w:rPr>
                <w:color w:val="000000"/>
              </w:rPr>
            </w:pPr>
            <w:r w:rsidRPr="00C7345F">
              <w:t>2</w:t>
            </w:r>
          </w:p>
        </w:tc>
        <w:tc>
          <w:tcPr>
            <w:tcW w:w="950" w:type="dxa"/>
          </w:tcPr>
          <w:p w14:paraId="4B1E4283" w14:textId="77777777" w:rsidR="00384C43" w:rsidRPr="00C7345F" w:rsidRDefault="00384C43" w:rsidP="00F73F5C">
            <w:pPr>
              <w:pStyle w:val="TableText"/>
              <w:ind w:right="144"/>
              <w:rPr>
                <w:color w:val="000000"/>
              </w:rPr>
            </w:pPr>
            <w:r w:rsidRPr="00C7345F">
              <w:t>4</w:t>
            </w:r>
          </w:p>
        </w:tc>
        <w:tc>
          <w:tcPr>
            <w:tcW w:w="1512" w:type="dxa"/>
          </w:tcPr>
          <w:p w14:paraId="62EA6F0F" w14:textId="77777777" w:rsidR="00384C43" w:rsidRPr="00C7345F" w:rsidRDefault="00384C43" w:rsidP="00F73F5C">
            <w:pPr>
              <w:pStyle w:val="TableText"/>
              <w:ind w:right="288"/>
              <w:rPr>
                <w:color w:val="000000"/>
              </w:rPr>
            </w:pPr>
            <w:r w:rsidRPr="00C7345F">
              <w:t>0.14</w:t>
            </w:r>
          </w:p>
        </w:tc>
      </w:tr>
      <w:tr w:rsidR="00384C43" w:rsidRPr="00C7345F" w14:paraId="206412DC" w14:textId="77777777" w:rsidTr="00F73F5C">
        <w:tc>
          <w:tcPr>
            <w:tcW w:w="1584" w:type="dxa"/>
          </w:tcPr>
          <w:p w14:paraId="3E4DCD89" w14:textId="77777777" w:rsidR="00384C43" w:rsidRPr="00C7345F" w:rsidRDefault="00384C43" w:rsidP="00F73F5C">
            <w:pPr>
              <w:pStyle w:val="TableText"/>
              <w:ind w:right="504"/>
              <w:rPr>
                <w:color w:val="000000"/>
              </w:rPr>
            </w:pPr>
            <w:r w:rsidRPr="00C7345F">
              <w:t>420</w:t>
            </w:r>
          </w:p>
        </w:tc>
        <w:tc>
          <w:tcPr>
            <w:tcW w:w="830" w:type="dxa"/>
          </w:tcPr>
          <w:p w14:paraId="49D2D583" w14:textId="77777777" w:rsidR="00384C43" w:rsidRPr="00C7345F" w:rsidRDefault="00384C43" w:rsidP="00F73F5C">
            <w:pPr>
              <w:pStyle w:val="TableText"/>
              <w:ind w:right="288"/>
              <w:rPr>
                <w:color w:val="000000"/>
              </w:rPr>
            </w:pPr>
            <w:r w:rsidRPr="00C7345F">
              <w:t>2</w:t>
            </w:r>
          </w:p>
        </w:tc>
        <w:tc>
          <w:tcPr>
            <w:tcW w:w="950" w:type="dxa"/>
          </w:tcPr>
          <w:p w14:paraId="3855ED23" w14:textId="77777777" w:rsidR="00384C43" w:rsidRPr="00C7345F" w:rsidRDefault="00384C43" w:rsidP="00F73F5C">
            <w:pPr>
              <w:pStyle w:val="TableText"/>
              <w:ind w:right="144"/>
              <w:rPr>
                <w:color w:val="000000"/>
              </w:rPr>
            </w:pPr>
            <w:r w:rsidRPr="00C7345F">
              <w:t>1</w:t>
            </w:r>
          </w:p>
        </w:tc>
        <w:tc>
          <w:tcPr>
            <w:tcW w:w="1512" w:type="dxa"/>
          </w:tcPr>
          <w:p w14:paraId="53773CCB" w14:textId="77777777" w:rsidR="00384C43" w:rsidRPr="00C7345F" w:rsidRDefault="00384C43" w:rsidP="00F73F5C">
            <w:pPr>
              <w:pStyle w:val="TableText"/>
              <w:ind w:right="288"/>
              <w:rPr>
                <w:color w:val="000000"/>
              </w:rPr>
            </w:pPr>
            <w:r w:rsidRPr="00C7345F">
              <w:t>0.03</w:t>
            </w:r>
          </w:p>
        </w:tc>
      </w:tr>
      <w:tr w:rsidR="00384C43" w:rsidRPr="00C7345F" w14:paraId="2FA8D648" w14:textId="77777777" w:rsidTr="00F73F5C">
        <w:tc>
          <w:tcPr>
            <w:tcW w:w="1584" w:type="dxa"/>
          </w:tcPr>
          <w:p w14:paraId="3A3456F7" w14:textId="77777777" w:rsidR="00384C43" w:rsidRPr="00C7345F" w:rsidRDefault="00384C43" w:rsidP="00F73F5C">
            <w:pPr>
              <w:pStyle w:val="TableText"/>
              <w:ind w:right="504"/>
              <w:rPr>
                <w:color w:val="000000"/>
              </w:rPr>
            </w:pPr>
            <w:r w:rsidRPr="00C7345F">
              <w:t>421</w:t>
            </w:r>
          </w:p>
        </w:tc>
        <w:tc>
          <w:tcPr>
            <w:tcW w:w="830" w:type="dxa"/>
          </w:tcPr>
          <w:p w14:paraId="04F921CB" w14:textId="77777777" w:rsidR="00384C43" w:rsidRPr="00C7345F" w:rsidRDefault="00384C43" w:rsidP="00F73F5C">
            <w:pPr>
              <w:pStyle w:val="TableText"/>
              <w:ind w:right="288"/>
              <w:rPr>
                <w:color w:val="000000"/>
              </w:rPr>
            </w:pPr>
            <w:r w:rsidRPr="00C7345F">
              <w:t>2</w:t>
            </w:r>
          </w:p>
        </w:tc>
        <w:tc>
          <w:tcPr>
            <w:tcW w:w="950" w:type="dxa"/>
          </w:tcPr>
          <w:p w14:paraId="649216FA" w14:textId="77777777" w:rsidR="00384C43" w:rsidRPr="00C7345F" w:rsidRDefault="00384C43" w:rsidP="00F73F5C">
            <w:pPr>
              <w:pStyle w:val="TableText"/>
              <w:ind w:right="144"/>
              <w:rPr>
                <w:color w:val="000000"/>
              </w:rPr>
            </w:pPr>
            <w:r w:rsidRPr="00C7345F">
              <w:t>8</w:t>
            </w:r>
          </w:p>
        </w:tc>
        <w:tc>
          <w:tcPr>
            <w:tcW w:w="1512" w:type="dxa"/>
          </w:tcPr>
          <w:p w14:paraId="5388516E" w14:textId="77777777" w:rsidR="00384C43" w:rsidRPr="00C7345F" w:rsidRDefault="00384C43" w:rsidP="00F73F5C">
            <w:pPr>
              <w:pStyle w:val="TableText"/>
              <w:ind w:right="288"/>
              <w:rPr>
                <w:color w:val="000000"/>
              </w:rPr>
            </w:pPr>
            <w:r w:rsidRPr="00C7345F">
              <w:t>0.28</w:t>
            </w:r>
          </w:p>
        </w:tc>
      </w:tr>
      <w:tr w:rsidR="00384C43" w:rsidRPr="00C7345F" w14:paraId="561F365B" w14:textId="77777777" w:rsidTr="00F73F5C">
        <w:tc>
          <w:tcPr>
            <w:tcW w:w="1584" w:type="dxa"/>
          </w:tcPr>
          <w:p w14:paraId="7B316284" w14:textId="77777777" w:rsidR="00384C43" w:rsidRPr="00C7345F" w:rsidRDefault="00384C43" w:rsidP="00F73F5C">
            <w:pPr>
              <w:pStyle w:val="TableText"/>
              <w:ind w:right="504"/>
              <w:rPr>
                <w:color w:val="000000"/>
              </w:rPr>
            </w:pPr>
            <w:r w:rsidRPr="00C7345F">
              <w:t>423</w:t>
            </w:r>
          </w:p>
        </w:tc>
        <w:tc>
          <w:tcPr>
            <w:tcW w:w="830" w:type="dxa"/>
          </w:tcPr>
          <w:p w14:paraId="309D6468" w14:textId="77777777" w:rsidR="00384C43" w:rsidRPr="00C7345F" w:rsidRDefault="00384C43" w:rsidP="00F73F5C">
            <w:pPr>
              <w:pStyle w:val="TableText"/>
              <w:ind w:right="288"/>
              <w:rPr>
                <w:color w:val="000000"/>
              </w:rPr>
            </w:pPr>
            <w:r w:rsidRPr="00C7345F">
              <w:t>2</w:t>
            </w:r>
          </w:p>
        </w:tc>
        <w:tc>
          <w:tcPr>
            <w:tcW w:w="950" w:type="dxa"/>
          </w:tcPr>
          <w:p w14:paraId="2121A667" w14:textId="77777777" w:rsidR="00384C43" w:rsidRPr="00C7345F" w:rsidRDefault="00384C43" w:rsidP="00F73F5C">
            <w:pPr>
              <w:pStyle w:val="TableText"/>
              <w:ind w:right="144"/>
              <w:rPr>
                <w:color w:val="000000"/>
              </w:rPr>
            </w:pPr>
            <w:r w:rsidRPr="00C7345F">
              <w:t>12</w:t>
            </w:r>
          </w:p>
        </w:tc>
        <w:tc>
          <w:tcPr>
            <w:tcW w:w="1512" w:type="dxa"/>
          </w:tcPr>
          <w:p w14:paraId="22F96EDF" w14:textId="77777777" w:rsidR="00384C43" w:rsidRPr="00C7345F" w:rsidRDefault="00384C43" w:rsidP="00F73F5C">
            <w:pPr>
              <w:pStyle w:val="TableText"/>
              <w:ind w:right="288"/>
              <w:rPr>
                <w:color w:val="000000"/>
              </w:rPr>
            </w:pPr>
            <w:r w:rsidRPr="00C7345F">
              <w:t>0.41</w:t>
            </w:r>
          </w:p>
        </w:tc>
      </w:tr>
      <w:tr w:rsidR="00384C43" w:rsidRPr="00C7345F" w14:paraId="69B1DA70" w14:textId="77777777" w:rsidTr="00F73F5C">
        <w:tc>
          <w:tcPr>
            <w:tcW w:w="1584" w:type="dxa"/>
          </w:tcPr>
          <w:p w14:paraId="067516A1" w14:textId="77777777" w:rsidR="00384C43" w:rsidRPr="00C7345F" w:rsidRDefault="00384C43" w:rsidP="00F73F5C">
            <w:pPr>
              <w:pStyle w:val="TableText"/>
              <w:ind w:right="504"/>
              <w:rPr>
                <w:color w:val="000000"/>
              </w:rPr>
            </w:pPr>
            <w:r w:rsidRPr="00C7345F">
              <w:t>424</w:t>
            </w:r>
          </w:p>
        </w:tc>
        <w:tc>
          <w:tcPr>
            <w:tcW w:w="830" w:type="dxa"/>
          </w:tcPr>
          <w:p w14:paraId="54F1E299" w14:textId="77777777" w:rsidR="00384C43" w:rsidRPr="00C7345F" w:rsidRDefault="00384C43" w:rsidP="00F73F5C">
            <w:pPr>
              <w:pStyle w:val="TableText"/>
              <w:ind w:right="288"/>
              <w:rPr>
                <w:color w:val="000000"/>
              </w:rPr>
            </w:pPr>
            <w:r w:rsidRPr="00C7345F">
              <w:t>2</w:t>
            </w:r>
          </w:p>
        </w:tc>
        <w:tc>
          <w:tcPr>
            <w:tcW w:w="950" w:type="dxa"/>
          </w:tcPr>
          <w:p w14:paraId="5E8EE5B1" w14:textId="77777777" w:rsidR="00384C43" w:rsidRPr="00C7345F" w:rsidRDefault="00384C43" w:rsidP="00F73F5C">
            <w:pPr>
              <w:pStyle w:val="TableText"/>
              <w:ind w:right="144"/>
              <w:rPr>
                <w:color w:val="000000"/>
              </w:rPr>
            </w:pPr>
            <w:r w:rsidRPr="00C7345F">
              <w:t>10</w:t>
            </w:r>
          </w:p>
        </w:tc>
        <w:tc>
          <w:tcPr>
            <w:tcW w:w="1512" w:type="dxa"/>
          </w:tcPr>
          <w:p w14:paraId="2B0E9689" w14:textId="77777777" w:rsidR="00384C43" w:rsidRPr="00C7345F" w:rsidRDefault="00384C43" w:rsidP="00F73F5C">
            <w:pPr>
              <w:pStyle w:val="TableText"/>
              <w:ind w:right="288"/>
              <w:rPr>
                <w:color w:val="000000"/>
              </w:rPr>
            </w:pPr>
            <w:r w:rsidRPr="00C7345F">
              <w:t>0.35</w:t>
            </w:r>
          </w:p>
        </w:tc>
      </w:tr>
      <w:tr w:rsidR="00384C43" w:rsidRPr="00C7345F" w14:paraId="6BB67FE1" w14:textId="77777777" w:rsidTr="00F73F5C">
        <w:tc>
          <w:tcPr>
            <w:tcW w:w="1584" w:type="dxa"/>
          </w:tcPr>
          <w:p w14:paraId="6715DE44" w14:textId="77777777" w:rsidR="00384C43" w:rsidRPr="00C7345F" w:rsidRDefault="00384C43" w:rsidP="00F73F5C">
            <w:pPr>
              <w:pStyle w:val="TableText"/>
              <w:ind w:right="504"/>
              <w:rPr>
                <w:color w:val="000000"/>
              </w:rPr>
            </w:pPr>
            <w:r w:rsidRPr="00C7345F">
              <w:t>425</w:t>
            </w:r>
          </w:p>
        </w:tc>
        <w:tc>
          <w:tcPr>
            <w:tcW w:w="830" w:type="dxa"/>
          </w:tcPr>
          <w:p w14:paraId="4CFCBFE7" w14:textId="77777777" w:rsidR="00384C43" w:rsidRPr="00C7345F" w:rsidRDefault="00384C43" w:rsidP="00F73F5C">
            <w:pPr>
              <w:pStyle w:val="TableText"/>
              <w:ind w:right="288"/>
              <w:rPr>
                <w:color w:val="000000"/>
              </w:rPr>
            </w:pPr>
            <w:r w:rsidRPr="00C7345F">
              <w:t>2</w:t>
            </w:r>
          </w:p>
        </w:tc>
        <w:tc>
          <w:tcPr>
            <w:tcW w:w="950" w:type="dxa"/>
          </w:tcPr>
          <w:p w14:paraId="175ADBA9" w14:textId="77777777" w:rsidR="00384C43" w:rsidRPr="00C7345F" w:rsidRDefault="00384C43" w:rsidP="00F73F5C">
            <w:pPr>
              <w:pStyle w:val="TableText"/>
              <w:ind w:right="144"/>
              <w:rPr>
                <w:color w:val="000000"/>
              </w:rPr>
            </w:pPr>
            <w:r w:rsidRPr="00C7345F">
              <w:t>17</w:t>
            </w:r>
          </w:p>
        </w:tc>
        <w:tc>
          <w:tcPr>
            <w:tcW w:w="1512" w:type="dxa"/>
          </w:tcPr>
          <w:p w14:paraId="13A99499" w14:textId="77777777" w:rsidR="00384C43" w:rsidRPr="00C7345F" w:rsidRDefault="00384C43" w:rsidP="00F73F5C">
            <w:pPr>
              <w:pStyle w:val="TableText"/>
              <w:ind w:right="288"/>
              <w:rPr>
                <w:color w:val="000000"/>
              </w:rPr>
            </w:pPr>
            <w:r w:rsidRPr="00C7345F">
              <w:t>0.59</w:t>
            </w:r>
          </w:p>
        </w:tc>
      </w:tr>
      <w:tr w:rsidR="00384C43" w:rsidRPr="00C7345F" w14:paraId="45A7D823" w14:textId="77777777" w:rsidTr="00F73F5C">
        <w:tc>
          <w:tcPr>
            <w:tcW w:w="1584" w:type="dxa"/>
          </w:tcPr>
          <w:p w14:paraId="5354D3D2" w14:textId="77777777" w:rsidR="00384C43" w:rsidRPr="00C7345F" w:rsidRDefault="00384C43" w:rsidP="00F73F5C">
            <w:pPr>
              <w:pStyle w:val="TableText"/>
              <w:ind w:right="504"/>
              <w:rPr>
                <w:color w:val="000000"/>
              </w:rPr>
            </w:pPr>
            <w:r w:rsidRPr="00C7345F">
              <w:t>426</w:t>
            </w:r>
          </w:p>
        </w:tc>
        <w:tc>
          <w:tcPr>
            <w:tcW w:w="830" w:type="dxa"/>
          </w:tcPr>
          <w:p w14:paraId="784F0D81" w14:textId="77777777" w:rsidR="00384C43" w:rsidRPr="00C7345F" w:rsidRDefault="00384C43" w:rsidP="00F73F5C">
            <w:pPr>
              <w:pStyle w:val="TableText"/>
              <w:ind w:right="288"/>
              <w:rPr>
                <w:color w:val="000000"/>
              </w:rPr>
            </w:pPr>
            <w:r w:rsidRPr="00C7345F">
              <w:t>2</w:t>
            </w:r>
          </w:p>
        </w:tc>
        <w:tc>
          <w:tcPr>
            <w:tcW w:w="950" w:type="dxa"/>
          </w:tcPr>
          <w:p w14:paraId="0BC6157D" w14:textId="77777777" w:rsidR="00384C43" w:rsidRPr="00C7345F" w:rsidRDefault="00384C43" w:rsidP="00F73F5C">
            <w:pPr>
              <w:pStyle w:val="TableText"/>
              <w:ind w:right="144"/>
              <w:rPr>
                <w:color w:val="000000"/>
              </w:rPr>
            </w:pPr>
            <w:r w:rsidRPr="00C7345F">
              <w:t>2</w:t>
            </w:r>
          </w:p>
        </w:tc>
        <w:tc>
          <w:tcPr>
            <w:tcW w:w="1512" w:type="dxa"/>
          </w:tcPr>
          <w:p w14:paraId="49330732" w14:textId="77777777" w:rsidR="00384C43" w:rsidRPr="00C7345F" w:rsidRDefault="00384C43" w:rsidP="00F73F5C">
            <w:pPr>
              <w:pStyle w:val="TableText"/>
              <w:ind w:right="288"/>
              <w:rPr>
                <w:color w:val="000000"/>
              </w:rPr>
            </w:pPr>
            <w:r w:rsidRPr="00C7345F">
              <w:t>0.07</w:t>
            </w:r>
          </w:p>
        </w:tc>
      </w:tr>
      <w:tr w:rsidR="00384C43" w:rsidRPr="00C7345F" w14:paraId="2E3FF37F" w14:textId="77777777" w:rsidTr="00F73F5C">
        <w:tc>
          <w:tcPr>
            <w:tcW w:w="1584" w:type="dxa"/>
          </w:tcPr>
          <w:p w14:paraId="531BA1C9" w14:textId="77777777" w:rsidR="00384C43" w:rsidRPr="00C7345F" w:rsidRDefault="00384C43" w:rsidP="00F73F5C">
            <w:pPr>
              <w:pStyle w:val="TableText"/>
              <w:ind w:right="504"/>
              <w:rPr>
                <w:color w:val="000000"/>
              </w:rPr>
            </w:pPr>
            <w:r w:rsidRPr="00C7345F">
              <w:t>427</w:t>
            </w:r>
          </w:p>
        </w:tc>
        <w:tc>
          <w:tcPr>
            <w:tcW w:w="830" w:type="dxa"/>
          </w:tcPr>
          <w:p w14:paraId="661A8B83" w14:textId="77777777" w:rsidR="00384C43" w:rsidRPr="00C7345F" w:rsidRDefault="00384C43" w:rsidP="00F73F5C">
            <w:pPr>
              <w:pStyle w:val="TableText"/>
              <w:ind w:right="288"/>
              <w:rPr>
                <w:color w:val="000000"/>
              </w:rPr>
            </w:pPr>
            <w:r w:rsidRPr="00C7345F">
              <w:t>2</w:t>
            </w:r>
          </w:p>
        </w:tc>
        <w:tc>
          <w:tcPr>
            <w:tcW w:w="950" w:type="dxa"/>
          </w:tcPr>
          <w:p w14:paraId="23670538" w14:textId="77777777" w:rsidR="00384C43" w:rsidRPr="00C7345F" w:rsidRDefault="00384C43" w:rsidP="00F73F5C">
            <w:pPr>
              <w:pStyle w:val="TableText"/>
              <w:ind w:right="144"/>
              <w:rPr>
                <w:color w:val="000000"/>
              </w:rPr>
            </w:pPr>
            <w:r w:rsidRPr="00C7345F">
              <w:t>1</w:t>
            </w:r>
          </w:p>
        </w:tc>
        <w:tc>
          <w:tcPr>
            <w:tcW w:w="1512" w:type="dxa"/>
          </w:tcPr>
          <w:p w14:paraId="42400D03" w14:textId="77777777" w:rsidR="00384C43" w:rsidRPr="00C7345F" w:rsidRDefault="00384C43" w:rsidP="00F73F5C">
            <w:pPr>
              <w:pStyle w:val="TableText"/>
              <w:ind w:right="288"/>
              <w:rPr>
                <w:color w:val="000000"/>
              </w:rPr>
            </w:pPr>
            <w:r w:rsidRPr="00C7345F">
              <w:t>0.03</w:t>
            </w:r>
          </w:p>
        </w:tc>
      </w:tr>
      <w:tr w:rsidR="00384C43" w:rsidRPr="00C7345F" w14:paraId="167BEF5C" w14:textId="77777777" w:rsidTr="00F73F5C">
        <w:tc>
          <w:tcPr>
            <w:tcW w:w="1584" w:type="dxa"/>
          </w:tcPr>
          <w:p w14:paraId="666D2CF2" w14:textId="77777777" w:rsidR="00384C43" w:rsidRPr="00C7345F" w:rsidRDefault="00384C43" w:rsidP="00F73F5C">
            <w:pPr>
              <w:pStyle w:val="TableText"/>
              <w:ind w:right="504"/>
              <w:rPr>
                <w:color w:val="000000"/>
              </w:rPr>
            </w:pPr>
            <w:r w:rsidRPr="00C7345F">
              <w:t>429</w:t>
            </w:r>
          </w:p>
        </w:tc>
        <w:tc>
          <w:tcPr>
            <w:tcW w:w="830" w:type="dxa"/>
          </w:tcPr>
          <w:p w14:paraId="056229A4" w14:textId="77777777" w:rsidR="00384C43" w:rsidRPr="00C7345F" w:rsidRDefault="00384C43" w:rsidP="00F73F5C">
            <w:pPr>
              <w:pStyle w:val="TableText"/>
              <w:ind w:right="288"/>
              <w:rPr>
                <w:color w:val="000000"/>
              </w:rPr>
            </w:pPr>
            <w:r w:rsidRPr="00C7345F">
              <w:t>2</w:t>
            </w:r>
          </w:p>
        </w:tc>
        <w:tc>
          <w:tcPr>
            <w:tcW w:w="950" w:type="dxa"/>
          </w:tcPr>
          <w:p w14:paraId="21E4375F" w14:textId="77777777" w:rsidR="00384C43" w:rsidRPr="00C7345F" w:rsidRDefault="00384C43" w:rsidP="00F73F5C">
            <w:pPr>
              <w:pStyle w:val="TableText"/>
              <w:ind w:right="144"/>
              <w:rPr>
                <w:color w:val="000000"/>
              </w:rPr>
            </w:pPr>
            <w:r w:rsidRPr="00C7345F">
              <w:t>13</w:t>
            </w:r>
          </w:p>
        </w:tc>
        <w:tc>
          <w:tcPr>
            <w:tcW w:w="1512" w:type="dxa"/>
          </w:tcPr>
          <w:p w14:paraId="4B2CF33B" w14:textId="77777777" w:rsidR="00384C43" w:rsidRPr="00C7345F" w:rsidRDefault="00384C43" w:rsidP="00F73F5C">
            <w:pPr>
              <w:pStyle w:val="TableText"/>
              <w:ind w:right="288"/>
              <w:rPr>
                <w:color w:val="000000"/>
              </w:rPr>
            </w:pPr>
            <w:r w:rsidRPr="00C7345F">
              <w:t>0.45</w:t>
            </w:r>
          </w:p>
        </w:tc>
      </w:tr>
      <w:tr w:rsidR="00384C43" w:rsidRPr="00C7345F" w14:paraId="167F1BF3" w14:textId="77777777" w:rsidTr="00F73F5C">
        <w:tc>
          <w:tcPr>
            <w:tcW w:w="1584" w:type="dxa"/>
          </w:tcPr>
          <w:p w14:paraId="2B9A567E" w14:textId="77777777" w:rsidR="00384C43" w:rsidRPr="00C7345F" w:rsidRDefault="00384C43" w:rsidP="00F73F5C">
            <w:pPr>
              <w:pStyle w:val="TableText"/>
              <w:ind w:right="504"/>
              <w:rPr>
                <w:color w:val="000000"/>
              </w:rPr>
            </w:pPr>
            <w:r w:rsidRPr="00C7345F">
              <w:t>430</w:t>
            </w:r>
          </w:p>
        </w:tc>
        <w:tc>
          <w:tcPr>
            <w:tcW w:w="830" w:type="dxa"/>
          </w:tcPr>
          <w:p w14:paraId="5AF4F0D8" w14:textId="77777777" w:rsidR="00384C43" w:rsidRPr="00C7345F" w:rsidRDefault="00384C43" w:rsidP="00F73F5C">
            <w:pPr>
              <w:pStyle w:val="TableText"/>
              <w:ind w:right="288"/>
              <w:rPr>
                <w:color w:val="000000"/>
              </w:rPr>
            </w:pPr>
            <w:r w:rsidRPr="00C7345F">
              <w:t>2</w:t>
            </w:r>
          </w:p>
        </w:tc>
        <w:tc>
          <w:tcPr>
            <w:tcW w:w="950" w:type="dxa"/>
          </w:tcPr>
          <w:p w14:paraId="01C87CD8" w14:textId="77777777" w:rsidR="00384C43" w:rsidRPr="00C7345F" w:rsidRDefault="00384C43" w:rsidP="00F73F5C">
            <w:pPr>
              <w:pStyle w:val="TableText"/>
              <w:ind w:right="144"/>
              <w:rPr>
                <w:color w:val="000000"/>
              </w:rPr>
            </w:pPr>
            <w:r w:rsidRPr="00C7345F">
              <w:t>1</w:t>
            </w:r>
          </w:p>
        </w:tc>
        <w:tc>
          <w:tcPr>
            <w:tcW w:w="1512" w:type="dxa"/>
          </w:tcPr>
          <w:p w14:paraId="036A0CF1" w14:textId="77777777" w:rsidR="00384C43" w:rsidRPr="00C7345F" w:rsidRDefault="00384C43" w:rsidP="00F73F5C">
            <w:pPr>
              <w:pStyle w:val="TableText"/>
              <w:ind w:right="288"/>
              <w:rPr>
                <w:color w:val="000000"/>
              </w:rPr>
            </w:pPr>
            <w:r w:rsidRPr="00C7345F">
              <w:t>0.03</w:t>
            </w:r>
          </w:p>
        </w:tc>
      </w:tr>
      <w:tr w:rsidR="00384C43" w:rsidRPr="00C7345F" w14:paraId="5F515723" w14:textId="77777777" w:rsidTr="00F73F5C">
        <w:tc>
          <w:tcPr>
            <w:tcW w:w="1584" w:type="dxa"/>
          </w:tcPr>
          <w:p w14:paraId="255FEBB2" w14:textId="77777777" w:rsidR="00384C43" w:rsidRPr="00C7345F" w:rsidRDefault="00384C43" w:rsidP="00F73F5C">
            <w:pPr>
              <w:pStyle w:val="TableText"/>
              <w:ind w:right="504"/>
              <w:rPr>
                <w:color w:val="000000"/>
              </w:rPr>
            </w:pPr>
            <w:r w:rsidRPr="00C7345F">
              <w:t>431</w:t>
            </w:r>
          </w:p>
        </w:tc>
        <w:tc>
          <w:tcPr>
            <w:tcW w:w="830" w:type="dxa"/>
          </w:tcPr>
          <w:p w14:paraId="6BE1DF9E" w14:textId="77777777" w:rsidR="00384C43" w:rsidRPr="00C7345F" w:rsidRDefault="00384C43" w:rsidP="00F73F5C">
            <w:pPr>
              <w:pStyle w:val="TableText"/>
              <w:ind w:right="288"/>
              <w:rPr>
                <w:color w:val="000000"/>
              </w:rPr>
            </w:pPr>
            <w:r w:rsidRPr="00C7345F">
              <w:t>2</w:t>
            </w:r>
          </w:p>
        </w:tc>
        <w:tc>
          <w:tcPr>
            <w:tcW w:w="950" w:type="dxa"/>
          </w:tcPr>
          <w:p w14:paraId="534CB1B0" w14:textId="77777777" w:rsidR="00384C43" w:rsidRPr="00C7345F" w:rsidRDefault="00384C43" w:rsidP="00F73F5C">
            <w:pPr>
              <w:pStyle w:val="TableText"/>
              <w:ind w:right="144"/>
              <w:rPr>
                <w:color w:val="000000"/>
              </w:rPr>
            </w:pPr>
            <w:r w:rsidRPr="00C7345F">
              <w:t>5</w:t>
            </w:r>
          </w:p>
        </w:tc>
        <w:tc>
          <w:tcPr>
            <w:tcW w:w="1512" w:type="dxa"/>
          </w:tcPr>
          <w:p w14:paraId="404983C8" w14:textId="77777777" w:rsidR="00384C43" w:rsidRPr="00C7345F" w:rsidRDefault="00384C43" w:rsidP="00F73F5C">
            <w:pPr>
              <w:pStyle w:val="TableText"/>
              <w:ind w:right="288"/>
              <w:rPr>
                <w:color w:val="000000"/>
              </w:rPr>
            </w:pPr>
            <w:r w:rsidRPr="00C7345F">
              <w:t>0.17</w:t>
            </w:r>
          </w:p>
        </w:tc>
      </w:tr>
      <w:tr w:rsidR="00384C43" w:rsidRPr="00C7345F" w14:paraId="0EAABB60" w14:textId="77777777" w:rsidTr="00F73F5C">
        <w:tc>
          <w:tcPr>
            <w:tcW w:w="1584" w:type="dxa"/>
          </w:tcPr>
          <w:p w14:paraId="4E88BE7E" w14:textId="77777777" w:rsidR="00384C43" w:rsidRPr="00C7345F" w:rsidRDefault="00384C43" w:rsidP="00F73F5C">
            <w:pPr>
              <w:pStyle w:val="TableText"/>
              <w:ind w:right="504"/>
              <w:rPr>
                <w:color w:val="000000"/>
              </w:rPr>
            </w:pPr>
            <w:r w:rsidRPr="00C7345F">
              <w:t>432</w:t>
            </w:r>
          </w:p>
        </w:tc>
        <w:tc>
          <w:tcPr>
            <w:tcW w:w="830" w:type="dxa"/>
          </w:tcPr>
          <w:p w14:paraId="6F00CD60" w14:textId="77777777" w:rsidR="00384C43" w:rsidRPr="00C7345F" w:rsidRDefault="00384C43" w:rsidP="00F73F5C">
            <w:pPr>
              <w:pStyle w:val="TableText"/>
              <w:ind w:right="288"/>
              <w:rPr>
                <w:color w:val="000000"/>
              </w:rPr>
            </w:pPr>
            <w:r w:rsidRPr="00C7345F">
              <w:t>2</w:t>
            </w:r>
          </w:p>
        </w:tc>
        <w:tc>
          <w:tcPr>
            <w:tcW w:w="950" w:type="dxa"/>
          </w:tcPr>
          <w:p w14:paraId="0CD3C168" w14:textId="77777777" w:rsidR="00384C43" w:rsidRPr="00C7345F" w:rsidRDefault="00384C43" w:rsidP="00F73F5C">
            <w:pPr>
              <w:pStyle w:val="TableText"/>
              <w:ind w:right="144"/>
              <w:rPr>
                <w:color w:val="000000"/>
              </w:rPr>
            </w:pPr>
            <w:r w:rsidRPr="00C7345F">
              <w:t>15</w:t>
            </w:r>
          </w:p>
        </w:tc>
        <w:tc>
          <w:tcPr>
            <w:tcW w:w="1512" w:type="dxa"/>
          </w:tcPr>
          <w:p w14:paraId="32AF6B0E" w14:textId="77777777" w:rsidR="00384C43" w:rsidRPr="00C7345F" w:rsidRDefault="00384C43" w:rsidP="00F73F5C">
            <w:pPr>
              <w:pStyle w:val="TableText"/>
              <w:ind w:right="288"/>
              <w:rPr>
                <w:color w:val="000000"/>
              </w:rPr>
            </w:pPr>
            <w:r w:rsidRPr="00C7345F">
              <w:t>0.52</w:t>
            </w:r>
          </w:p>
        </w:tc>
      </w:tr>
      <w:tr w:rsidR="00384C43" w:rsidRPr="00C7345F" w14:paraId="1F83AE94" w14:textId="77777777" w:rsidTr="00F73F5C">
        <w:tc>
          <w:tcPr>
            <w:tcW w:w="1584" w:type="dxa"/>
          </w:tcPr>
          <w:p w14:paraId="46E309B2" w14:textId="77777777" w:rsidR="00384C43" w:rsidRPr="00C7345F" w:rsidRDefault="00384C43" w:rsidP="00F73F5C">
            <w:pPr>
              <w:pStyle w:val="TableText"/>
              <w:ind w:right="504"/>
              <w:rPr>
                <w:color w:val="000000"/>
              </w:rPr>
            </w:pPr>
            <w:r w:rsidRPr="00C7345F">
              <w:t>433</w:t>
            </w:r>
          </w:p>
        </w:tc>
        <w:tc>
          <w:tcPr>
            <w:tcW w:w="830" w:type="dxa"/>
          </w:tcPr>
          <w:p w14:paraId="0EF7D7DF" w14:textId="77777777" w:rsidR="00384C43" w:rsidRPr="00C7345F" w:rsidRDefault="00384C43" w:rsidP="00F73F5C">
            <w:pPr>
              <w:pStyle w:val="TableText"/>
              <w:ind w:right="288"/>
              <w:rPr>
                <w:color w:val="000000"/>
              </w:rPr>
            </w:pPr>
            <w:r w:rsidRPr="00C7345F">
              <w:t>2</w:t>
            </w:r>
          </w:p>
        </w:tc>
        <w:tc>
          <w:tcPr>
            <w:tcW w:w="950" w:type="dxa"/>
          </w:tcPr>
          <w:p w14:paraId="55213032" w14:textId="77777777" w:rsidR="00384C43" w:rsidRPr="00C7345F" w:rsidRDefault="00384C43" w:rsidP="00F73F5C">
            <w:pPr>
              <w:pStyle w:val="TableText"/>
              <w:ind w:right="144"/>
              <w:rPr>
                <w:color w:val="000000"/>
              </w:rPr>
            </w:pPr>
            <w:r w:rsidRPr="00C7345F">
              <w:t>13</w:t>
            </w:r>
          </w:p>
        </w:tc>
        <w:tc>
          <w:tcPr>
            <w:tcW w:w="1512" w:type="dxa"/>
          </w:tcPr>
          <w:p w14:paraId="7542D21E" w14:textId="77777777" w:rsidR="00384C43" w:rsidRPr="00C7345F" w:rsidRDefault="00384C43" w:rsidP="00F73F5C">
            <w:pPr>
              <w:pStyle w:val="TableText"/>
              <w:ind w:right="288"/>
              <w:rPr>
                <w:color w:val="000000"/>
              </w:rPr>
            </w:pPr>
            <w:r w:rsidRPr="00C7345F">
              <w:t>0.45</w:t>
            </w:r>
          </w:p>
        </w:tc>
      </w:tr>
      <w:tr w:rsidR="00384C43" w:rsidRPr="00C7345F" w14:paraId="04F36C70" w14:textId="77777777" w:rsidTr="00F73F5C">
        <w:tc>
          <w:tcPr>
            <w:tcW w:w="1584" w:type="dxa"/>
          </w:tcPr>
          <w:p w14:paraId="19CD29FA" w14:textId="77777777" w:rsidR="00384C43" w:rsidRPr="00C7345F" w:rsidRDefault="00384C43" w:rsidP="00F73F5C">
            <w:pPr>
              <w:pStyle w:val="TableText"/>
              <w:ind w:right="504"/>
              <w:rPr>
                <w:color w:val="000000"/>
              </w:rPr>
            </w:pPr>
            <w:r w:rsidRPr="00C7345F">
              <w:t>434</w:t>
            </w:r>
          </w:p>
        </w:tc>
        <w:tc>
          <w:tcPr>
            <w:tcW w:w="830" w:type="dxa"/>
          </w:tcPr>
          <w:p w14:paraId="6ED016DC" w14:textId="77777777" w:rsidR="00384C43" w:rsidRPr="00C7345F" w:rsidRDefault="00384C43" w:rsidP="00F73F5C">
            <w:pPr>
              <w:pStyle w:val="TableText"/>
              <w:ind w:right="288"/>
              <w:rPr>
                <w:color w:val="000000"/>
              </w:rPr>
            </w:pPr>
            <w:r w:rsidRPr="00C7345F">
              <w:t>2</w:t>
            </w:r>
          </w:p>
        </w:tc>
        <w:tc>
          <w:tcPr>
            <w:tcW w:w="950" w:type="dxa"/>
          </w:tcPr>
          <w:p w14:paraId="4009FB38" w14:textId="77777777" w:rsidR="00384C43" w:rsidRPr="00C7345F" w:rsidRDefault="00384C43" w:rsidP="00F73F5C">
            <w:pPr>
              <w:pStyle w:val="TableText"/>
              <w:ind w:right="144"/>
              <w:rPr>
                <w:color w:val="000000"/>
              </w:rPr>
            </w:pPr>
            <w:r w:rsidRPr="00C7345F">
              <w:t>1</w:t>
            </w:r>
          </w:p>
        </w:tc>
        <w:tc>
          <w:tcPr>
            <w:tcW w:w="1512" w:type="dxa"/>
          </w:tcPr>
          <w:p w14:paraId="59F77294" w14:textId="77777777" w:rsidR="00384C43" w:rsidRPr="00C7345F" w:rsidRDefault="00384C43" w:rsidP="00F73F5C">
            <w:pPr>
              <w:pStyle w:val="TableText"/>
              <w:ind w:right="288"/>
              <w:rPr>
                <w:color w:val="000000"/>
              </w:rPr>
            </w:pPr>
            <w:r w:rsidRPr="00C7345F">
              <w:t>0.03</w:t>
            </w:r>
          </w:p>
        </w:tc>
      </w:tr>
      <w:tr w:rsidR="00384C43" w:rsidRPr="00C7345F" w14:paraId="48F3ECF5" w14:textId="77777777" w:rsidTr="00F73F5C">
        <w:tc>
          <w:tcPr>
            <w:tcW w:w="1584" w:type="dxa"/>
          </w:tcPr>
          <w:p w14:paraId="0993C1E8" w14:textId="77777777" w:rsidR="00384C43" w:rsidRPr="00C7345F" w:rsidRDefault="00384C43" w:rsidP="00F73F5C">
            <w:pPr>
              <w:pStyle w:val="TableText"/>
              <w:ind w:right="504"/>
              <w:rPr>
                <w:color w:val="000000"/>
              </w:rPr>
            </w:pPr>
            <w:r w:rsidRPr="00C7345F">
              <w:t>436</w:t>
            </w:r>
          </w:p>
        </w:tc>
        <w:tc>
          <w:tcPr>
            <w:tcW w:w="830" w:type="dxa"/>
          </w:tcPr>
          <w:p w14:paraId="0482A41F" w14:textId="77777777" w:rsidR="00384C43" w:rsidRPr="00C7345F" w:rsidRDefault="00384C43" w:rsidP="00F73F5C">
            <w:pPr>
              <w:pStyle w:val="TableText"/>
              <w:ind w:right="288"/>
              <w:rPr>
                <w:color w:val="000000"/>
              </w:rPr>
            </w:pPr>
            <w:r w:rsidRPr="00C7345F">
              <w:t>2</w:t>
            </w:r>
          </w:p>
        </w:tc>
        <w:tc>
          <w:tcPr>
            <w:tcW w:w="950" w:type="dxa"/>
          </w:tcPr>
          <w:p w14:paraId="22DEEDA4" w14:textId="77777777" w:rsidR="00384C43" w:rsidRPr="00C7345F" w:rsidRDefault="00384C43" w:rsidP="00F73F5C">
            <w:pPr>
              <w:pStyle w:val="TableText"/>
              <w:ind w:right="144"/>
              <w:rPr>
                <w:color w:val="000000"/>
              </w:rPr>
            </w:pPr>
            <w:r w:rsidRPr="00C7345F">
              <w:t>4</w:t>
            </w:r>
          </w:p>
        </w:tc>
        <w:tc>
          <w:tcPr>
            <w:tcW w:w="1512" w:type="dxa"/>
          </w:tcPr>
          <w:p w14:paraId="5D4F5EC7" w14:textId="77777777" w:rsidR="00384C43" w:rsidRPr="00C7345F" w:rsidRDefault="00384C43" w:rsidP="00F73F5C">
            <w:pPr>
              <w:pStyle w:val="TableText"/>
              <w:ind w:right="288"/>
              <w:rPr>
                <w:color w:val="000000"/>
              </w:rPr>
            </w:pPr>
            <w:r w:rsidRPr="00C7345F">
              <w:t>0.14</w:t>
            </w:r>
          </w:p>
        </w:tc>
      </w:tr>
      <w:tr w:rsidR="00384C43" w:rsidRPr="00C7345F" w14:paraId="298406FD" w14:textId="77777777" w:rsidTr="00F73F5C">
        <w:tc>
          <w:tcPr>
            <w:tcW w:w="1584" w:type="dxa"/>
          </w:tcPr>
          <w:p w14:paraId="50D645B9" w14:textId="77777777" w:rsidR="00384C43" w:rsidRPr="00C7345F" w:rsidRDefault="00384C43" w:rsidP="00F73F5C">
            <w:pPr>
              <w:pStyle w:val="TableText"/>
              <w:ind w:right="504"/>
              <w:rPr>
                <w:color w:val="000000"/>
              </w:rPr>
            </w:pPr>
            <w:r w:rsidRPr="00C7345F">
              <w:t>437</w:t>
            </w:r>
          </w:p>
        </w:tc>
        <w:tc>
          <w:tcPr>
            <w:tcW w:w="830" w:type="dxa"/>
          </w:tcPr>
          <w:p w14:paraId="473DB86D" w14:textId="77777777" w:rsidR="00384C43" w:rsidRPr="00C7345F" w:rsidRDefault="00384C43" w:rsidP="00F73F5C">
            <w:pPr>
              <w:pStyle w:val="TableText"/>
              <w:ind w:right="288"/>
              <w:rPr>
                <w:color w:val="000000"/>
              </w:rPr>
            </w:pPr>
            <w:r w:rsidRPr="00C7345F">
              <w:t>2</w:t>
            </w:r>
          </w:p>
        </w:tc>
        <w:tc>
          <w:tcPr>
            <w:tcW w:w="950" w:type="dxa"/>
          </w:tcPr>
          <w:p w14:paraId="25D90EDB" w14:textId="77777777" w:rsidR="00384C43" w:rsidRPr="00C7345F" w:rsidRDefault="00384C43" w:rsidP="00F73F5C">
            <w:pPr>
              <w:pStyle w:val="TableText"/>
              <w:ind w:right="144"/>
              <w:rPr>
                <w:color w:val="000000"/>
              </w:rPr>
            </w:pPr>
            <w:r w:rsidRPr="00C7345F">
              <w:t>6</w:t>
            </w:r>
          </w:p>
        </w:tc>
        <w:tc>
          <w:tcPr>
            <w:tcW w:w="1512" w:type="dxa"/>
          </w:tcPr>
          <w:p w14:paraId="131BB88F" w14:textId="77777777" w:rsidR="00384C43" w:rsidRPr="00C7345F" w:rsidRDefault="00384C43" w:rsidP="00F73F5C">
            <w:pPr>
              <w:pStyle w:val="TableText"/>
              <w:ind w:right="288"/>
              <w:rPr>
                <w:color w:val="000000"/>
              </w:rPr>
            </w:pPr>
            <w:r w:rsidRPr="00C7345F">
              <w:t>0.21</w:t>
            </w:r>
          </w:p>
        </w:tc>
      </w:tr>
      <w:tr w:rsidR="00384C43" w:rsidRPr="00C7345F" w14:paraId="1D1938FC" w14:textId="77777777" w:rsidTr="00F73F5C">
        <w:tc>
          <w:tcPr>
            <w:tcW w:w="1584" w:type="dxa"/>
          </w:tcPr>
          <w:p w14:paraId="490CE4DC" w14:textId="77777777" w:rsidR="00384C43" w:rsidRPr="00C7345F" w:rsidRDefault="00384C43" w:rsidP="00F73F5C">
            <w:pPr>
              <w:pStyle w:val="TableText"/>
              <w:ind w:right="504"/>
              <w:rPr>
                <w:color w:val="000000"/>
              </w:rPr>
            </w:pPr>
            <w:r w:rsidRPr="00C7345F">
              <w:t>438</w:t>
            </w:r>
          </w:p>
        </w:tc>
        <w:tc>
          <w:tcPr>
            <w:tcW w:w="830" w:type="dxa"/>
          </w:tcPr>
          <w:p w14:paraId="0EB4BAAB" w14:textId="77777777" w:rsidR="00384C43" w:rsidRPr="00C7345F" w:rsidRDefault="00384C43" w:rsidP="00F73F5C">
            <w:pPr>
              <w:pStyle w:val="TableText"/>
              <w:ind w:right="288"/>
              <w:rPr>
                <w:color w:val="000000"/>
              </w:rPr>
            </w:pPr>
            <w:r w:rsidRPr="00C7345F">
              <w:t>2</w:t>
            </w:r>
          </w:p>
        </w:tc>
        <w:tc>
          <w:tcPr>
            <w:tcW w:w="950" w:type="dxa"/>
          </w:tcPr>
          <w:p w14:paraId="4669F76E" w14:textId="77777777" w:rsidR="00384C43" w:rsidRPr="00C7345F" w:rsidRDefault="00384C43" w:rsidP="00F73F5C">
            <w:pPr>
              <w:pStyle w:val="TableText"/>
              <w:ind w:right="144"/>
              <w:rPr>
                <w:color w:val="000000"/>
              </w:rPr>
            </w:pPr>
            <w:r w:rsidRPr="00C7345F">
              <w:t>1</w:t>
            </w:r>
          </w:p>
        </w:tc>
        <w:tc>
          <w:tcPr>
            <w:tcW w:w="1512" w:type="dxa"/>
          </w:tcPr>
          <w:p w14:paraId="6A461179" w14:textId="77777777" w:rsidR="00384C43" w:rsidRPr="00C7345F" w:rsidRDefault="00384C43" w:rsidP="00F73F5C">
            <w:pPr>
              <w:pStyle w:val="TableText"/>
              <w:ind w:right="288"/>
              <w:rPr>
                <w:color w:val="000000"/>
              </w:rPr>
            </w:pPr>
            <w:r w:rsidRPr="00C7345F">
              <w:t>0.03</w:t>
            </w:r>
          </w:p>
        </w:tc>
      </w:tr>
      <w:tr w:rsidR="00384C43" w:rsidRPr="00C7345F" w14:paraId="52D3678C" w14:textId="77777777" w:rsidTr="00F73F5C">
        <w:tc>
          <w:tcPr>
            <w:tcW w:w="1584" w:type="dxa"/>
          </w:tcPr>
          <w:p w14:paraId="6BABCFD8" w14:textId="77777777" w:rsidR="00384C43" w:rsidRPr="00C7345F" w:rsidRDefault="00384C43" w:rsidP="00F73F5C">
            <w:pPr>
              <w:pStyle w:val="TableText"/>
              <w:ind w:right="504"/>
              <w:rPr>
                <w:color w:val="000000"/>
              </w:rPr>
            </w:pPr>
            <w:r w:rsidRPr="00C7345F">
              <w:t>439</w:t>
            </w:r>
          </w:p>
        </w:tc>
        <w:tc>
          <w:tcPr>
            <w:tcW w:w="830" w:type="dxa"/>
          </w:tcPr>
          <w:p w14:paraId="3951896E" w14:textId="77777777" w:rsidR="00384C43" w:rsidRPr="00C7345F" w:rsidRDefault="00384C43" w:rsidP="00F73F5C">
            <w:pPr>
              <w:pStyle w:val="TableText"/>
              <w:ind w:right="288"/>
              <w:rPr>
                <w:color w:val="000000"/>
              </w:rPr>
            </w:pPr>
            <w:r w:rsidRPr="00C7345F">
              <w:t>2</w:t>
            </w:r>
          </w:p>
        </w:tc>
        <w:tc>
          <w:tcPr>
            <w:tcW w:w="950" w:type="dxa"/>
          </w:tcPr>
          <w:p w14:paraId="08121376" w14:textId="77777777" w:rsidR="00384C43" w:rsidRPr="00C7345F" w:rsidRDefault="00384C43" w:rsidP="00F73F5C">
            <w:pPr>
              <w:pStyle w:val="TableText"/>
              <w:ind w:right="144"/>
              <w:rPr>
                <w:color w:val="000000"/>
              </w:rPr>
            </w:pPr>
            <w:r w:rsidRPr="00C7345F">
              <w:t>1</w:t>
            </w:r>
          </w:p>
        </w:tc>
        <w:tc>
          <w:tcPr>
            <w:tcW w:w="1512" w:type="dxa"/>
          </w:tcPr>
          <w:p w14:paraId="388148D2" w14:textId="77777777" w:rsidR="00384C43" w:rsidRPr="00C7345F" w:rsidRDefault="00384C43" w:rsidP="00F73F5C">
            <w:pPr>
              <w:pStyle w:val="TableText"/>
              <w:ind w:right="288"/>
              <w:rPr>
                <w:color w:val="000000"/>
              </w:rPr>
            </w:pPr>
            <w:r w:rsidRPr="00C7345F">
              <w:t>0.03</w:t>
            </w:r>
          </w:p>
        </w:tc>
      </w:tr>
      <w:tr w:rsidR="00384C43" w:rsidRPr="00C7345F" w14:paraId="193170C3" w14:textId="77777777" w:rsidTr="00F73F5C">
        <w:tc>
          <w:tcPr>
            <w:tcW w:w="1584" w:type="dxa"/>
          </w:tcPr>
          <w:p w14:paraId="133835BC" w14:textId="77777777" w:rsidR="00384C43" w:rsidRPr="00C7345F" w:rsidRDefault="00384C43" w:rsidP="00F73F5C">
            <w:pPr>
              <w:pStyle w:val="TableText"/>
              <w:ind w:right="504"/>
              <w:rPr>
                <w:color w:val="000000"/>
              </w:rPr>
            </w:pPr>
            <w:r w:rsidRPr="00C7345F">
              <w:t>440</w:t>
            </w:r>
          </w:p>
        </w:tc>
        <w:tc>
          <w:tcPr>
            <w:tcW w:w="830" w:type="dxa"/>
          </w:tcPr>
          <w:p w14:paraId="6E7238E6" w14:textId="77777777" w:rsidR="00384C43" w:rsidRPr="00C7345F" w:rsidRDefault="00384C43" w:rsidP="00F73F5C">
            <w:pPr>
              <w:pStyle w:val="TableText"/>
              <w:ind w:right="288"/>
              <w:rPr>
                <w:color w:val="000000"/>
              </w:rPr>
            </w:pPr>
            <w:r w:rsidRPr="00C7345F">
              <w:t>2</w:t>
            </w:r>
          </w:p>
        </w:tc>
        <w:tc>
          <w:tcPr>
            <w:tcW w:w="950" w:type="dxa"/>
          </w:tcPr>
          <w:p w14:paraId="2EFDB3F6" w14:textId="77777777" w:rsidR="00384C43" w:rsidRPr="00C7345F" w:rsidRDefault="00384C43" w:rsidP="00F73F5C">
            <w:pPr>
              <w:pStyle w:val="TableText"/>
              <w:ind w:right="144"/>
              <w:rPr>
                <w:color w:val="000000"/>
              </w:rPr>
            </w:pPr>
            <w:r w:rsidRPr="00C7345F">
              <w:t>3</w:t>
            </w:r>
          </w:p>
        </w:tc>
        <w:tc>
          <w:tcPr>
            <w:tcW w:w="1512" w:type="dxa"/>
          </w:tcPr>
          <w:p w14:paraId="55EDA721" w14:textId="77777777" w:rsidR="00384C43" w:rsidRPr="00C7345F" w:rsidRDefault="00384C43" w:rsidP="00F73F5C">
            <w:pPr>
              <w:pStyle w:val="TableText"/>
              <w:ind w:right="288"/>
              <w:rPr>
                <w:color w:val="000000"/>
              </w:rPr>
            </w:pPr>
            <w:r w:rsidRPr="00C7345F">
              <w:t>0.10</w:t>
            </w:r>
          </w:p>
        </w:tc>
      </w:tr>
      <w:tr w:rsidR="00384C43" w:rsidRPr="00C7345F" w14:paraId="33277BDA" w14:textId="77777777" w:rsidTr="00F73F5C">
        <w:tc>
          <w:tcPr>
            <w:tcW w:w="1584" w:type="dxa"/>
          </w:tcPr>
          <w:p w14:paraId="18BF9F2A" w14:textId="77777777" w:rsidR="00384C43" w:rsidRPr="00C7345F" w:rsidRDefault="00384C43" w:rsidP="00F73F5C">
            <w:pPr>
              <w:pStyle w:val="TableText"/>
              <w:ind w:right="504"/>
              <w:rPr>
                <w:color w:val="000000"/>
              </w:rPr>
            </w:pPr>
            <w:r w:rsidRPr="00C7345F">
              <w:t>441</w:t>
            </w:r>
          </w:p>
        </w:tc>
        <w:tc>
          <w:tcPr>
            <w:tcW w:w="830" w:type="dxa"/>
          </w:tcPr>
          <w:p w14:paraId="0A49DC30" w14:textId="77777777" w:rsidR="00384C43" w:rsidRPr="00C7345F" w:rsidRDefault="00384C43" w:rsidP="00F73F5C">
            <w:pPr>
              <w:pStyle w:val="TableText"/>
              <w:ind w:right="288"/>
              <w:rPr>
                <w:color w:val="000000"/>
              </w:rPr>
            </w:pPr>
            <w:r w:rsidRPr="00C7345F">
              <w:t>2</w:t>
            </w:r>
          </w:p>
        </w:tc>
        <w:tc>
          <w:tcPr>
            <w:tcW w:w="950" w:type="dxa"/>
          </w:tcPr>
          <w:p w14:paraId="4E90CD51" w14:textId="77777777" w:rsidR="00384C43" w:rsidRPr="00C7345F" w:rsidRDefault="00384C43" w:rsidP="00F73F5C">
            <w:pPr>
              <w:pStyle w:val="TableText"/>
              <w:ind w:right="144"/>
              <w:rPr>
                <w:color w:val="000000"/>
              </w:rPr>
            </w:pPr>
            <w:r w:rsidRPr="00C7345F">
              <w:t>20</w:t>
            </w:r>
          </w:p>
        </w:tc>
        <w:tc>
          <w:tcPr>
            <w:tcW w:w="1512" w:type="dxa"/>
          </w:tcPr>
          <w:p w14:paraId="242178E4" w14:textId="77777777" w:rsidR="00384C43" w:rsidRPr="00C7345F" w:rsidRDefault="00384C43" w:rsidP="00F73F5C">
            <w:pPr>
              <w:pStyle w:val="TableText"/>
              <w:ind w:right="288"/>
              <w:rPr>
                <w:color w:val="000000"/>
              </w:rPr>
            </w:pPr>
            <w:r w:rsidRPr="00C7345F">
              <w:t>0.69</w:t>
            </w:r>
          </w:p>
        </w:tc>
      </w:tr>
      <w:tr w:rsidR="00384C43" w:rsidRPr="00C7345F" w14:paraId="58591A4B" w14:textId="77777777" w:rsidTr="00F73F5C">
        <w:tc>
          <w:tcPr>
            <w:tcW w:w="1584" w:type="dxa"/>
          </w:tcPr>
          <w:p w14:paraId="0CC71671" w14:textId="77777777" w:rsidR="00384C43" w:rsidRPr="00C7345F" w:rsidRDefault="00384C43" w:rsidP="00F73F5C">
            <w:pPr>
              <w:pStyle w:val="TableText"/>
              <w:ind w:right="504"/>
              <w:rPr>
                <w:color w:val="000000"/>
              </w:rPr>
            </w:pPr>
            <w:r w:rsidRPr="00C7345F">
              <w:t>442</w:t>
            </w:r>
          </w:p>
        </w:tc>
        <w:tc>
          <w:tcPr>
            <w:tcW w:w="830" w:type="dxa"/>
          </w:tcPr>
          <w:p w14:paraId="4CB4A206" w14:textId="77777777" w:rsidR="00384C43" w:rsidRPr="00C7345F" w:rsidRDefault="00384C43" w:rsidP="00F73F5C">
            <w:pPr>
              <w:pStyle w:val="TableText"/>
              <w:ind w:right="288"/>
              <w:rPr>
                <w:color w:val="000000"/>
              </w:rPr>
            </w:pPr>
            <w:r w:rsidRPr="00C7345F">
              <w:t>2</w:t>
            </w:r>
          </w:p>
        </w:tc>
        <w:tc>
          <w:tcPr>
            <w:tcW w:w="950" w:type="dxa"/>
          </w:tcPr>
          <w:p w14:paraId="48B8AA21" w14:textId="77777777" w:rsidR="00384C43" w:rsidRPr="00C7345F" w:rsidRDefault="00384C43" w:rsidP="00F73F5C">
            <w:pPr>
              <w:pStyle w:val="TableText"/>
              <w:ind w:right="144"/>
              <w:rPr>
                <w:color w:val="000000"/>
              </w:rPr>
            </w:pPr>
            <w:r w:rsidRPr="00C7345F">
              <w:t>11</w:t>
            </w:r>
          </w:p>
        </w:tc>
        <w:tc>
          <w:tcPr>
            <w:tcW w:w="1512" w:type="dxa"/>
          </w:tcPr>
          <w:p w14:paraId="6F6387AE" w14:textId="77777777" w:rsidR="00384C43" w:rsidRPr="00C7345F" w:rsidRDefault="00384C43" w:rsidP="00F73F5C">
            <w:pPr>
              <w:pStyle w:val="TableText"/>
              <w:ind w:right="288"/>
              <w:rPr>
                <w:color w:val="000000"/>
              </w:rPr>
            </w:pPr>
            <w:r w:rsidRPr="00C7345F">
              <w:t>0.38</w:t>
            </w:r>
          </w:p>
        </w:tc>
      </w:tr>
      <w:tr w:rsidR="00384C43" w:rsidRPr="00C7345F" w14:paraId="7ED36910" w14:textId="77777777" w:rsidTr="00F73F5C">
        <w:tc>
          <w:tcPr>
            <w:tcW w:w="1584" w:type="dxa"/>
          </w:tcPr>
          <w:p w14:paraId="6D52814A" w14:textId="77777777" w:rsidR="00384C43" w:rsidRPr="00C7345F" w:rsidRDefault="00384C43" w:rsidP="00F73F5C">
            <w:pPr>
              <w:pStyle w:val="TableText"/>
              <w:ind w:right="504"/>
              <w:rPr>
                <w:color w:val="000000"/>
              </w:rPr>
            </w:pPr>
            <w:r w:rsidRPr="00C7345F">
              <w:t>443</w:t>
            </w:r>
          </w:p>
        </w:tc>
        <w:tc>
          <w:tcPr>
            <w:tcW w:w="830" w:type="dxa"/>
          </w:tcPr>
          <w:p w14:paraId="1136F01E" w14:textId="77777777" w:rsidR="00384C43" w:rsidRPr="00C7345F" w:rsidRDefault="00384C43" w:rsidP="00F73F5C">
            <w:pPr>
              <w:pStyle w:val="TableText"/>
              <w:ind w:right="288"/>
              <w:rPr>
                <w:color w:val="000000"/>
              </w:rPr>
            </w:pPr>
            <w:r w:rsidRPr="00C7345F">
              <w:t>2</w:t>
            </w:r>
          </w:p>
        </w:tc>
        <w:tc>
          <w:tcPr>
            <w:tcW w:w="950" w:type="dxa"/>
          </w:tcPr>
          <w:p w14:paraId="03A668AC" w14:textId="77777777" w:rsidR="00384C43" w:rsidRPr="00C7345F" w:rsidRDefault="00384C43" w:rsidP="00F73F5C">
            <w:pPr>
              <w:pStyle w:val="TableText"/>
              <w:ind w:right="144"/>
              <w:rPr>
                <w:color w:val="000000"/>
              </w:rPr>
            </w:pPr>
            <w:r w:rsidRPr="00C7345F">
              <w:t>7</w:t>
            </w:r>
          </w:p>
        </w:tc>
        <w:tc>
          <w:tcPr>
            <w:tcW w:w="1512" w:type="dxa"/>
          </w:tcPr>
          <w:p w14:paraId="220A43B0" w14:textId="77777777" w:rsidR="00384C43" w:rsidRPr="00C7345F" w:rsidRDefault="00384C43" w:rsidP="00F73F5C">
            <w:pPr>
              <w:pStyle w:val="TableText"/>
              <w:ind w:right="288"/>
              <w:rPr>
                <w:color w:val="000000"/>
              </w:rPr>
            </w:pPr>
            <w:r w:rsidRPr="00C7345F">
              <w:t>0.24</w:t>
            </w:r>
          </w:p>
        </w:tc>
      </w:tr>
      <w:tr w:rsidR="00384C43" w:rsidRPr="00C7345F" w14:paraId="30169CE6" w14:textId="77777777" w:rsidTr="00F73F5C">
        <w:tc>
          <w:tcPr>
            <w:tcW w:w="1584" w:type="dxa"/>
          </w:tcPr>
          <w:p w14:paraId="0F727883" w14:textId="77777777" w:rsidR="00384C43" w:rsidRPr="00C7345F" w:rsidRDefault="00384C43" w:rsidP="00F73F5C">
            <w:pPr>
              <w:pStyle w:val="TableText"/>
              <w:ind w:right="504"/>
              <w:rPr>
                <w:color w:val="000000"/>
              </w:rPr>
            </w:pPr>
            <w:r w:rsidRPr="00C7345F">
              <w:t>444</w:t>
            </w:r>
          </w:p>
        </w:tc>
        <w:tc>
          <w:tcPr>
            <w:tcW w:w="830" w:type="dxa"/>
          </w:tcPr>
          <w:p w14:paraId="3585EA12" w14:textId="77777777" w:rsidR="00384C43" w:rsidRPr="00C7345F" w:rsidRDefault="00384C43" w:rsidP="00F73F5C">
            <w:pPr>
              <w:pStyle w:val="TableText"/>
              <w:ind w:right="288"/>
              <w:rPr>
                <w:color w:val="000000"/>
              </w:rPr>
            </w:pPr>
            <w:r w:rsidRPr="00C7345F">
              <w:t>2</w:t>
            </w:r>
          </w:p>
        </w:tc>
        <w:tc>
          <w:tcPr>
            <w:tcW w:w="950" w:type="dxa"/>
          </w:tcPr>
          <w:p w14:paraId="6D717C05" w14:textId="77777777" w:rsidR="00384C43" w:rsidRPr="00C7345F" w:rsidRDefault="00384C43" w:rsidP="00F73F5C">
            <w:pPr>
              <w:pStyle w:val="TableText"/>
              <w:ind w:right="144"/>
              <w:rPr>
                <w:color w:val="000000"/>
              </w:rPr>
            </w:pPr>
            <w:r w:rsidRPr="00C7345F">
              <w:t>7</w:t>
            </w:r>
          </w:p>
        </w:tc>
        <w:tc>
          <w:tcPr>
            <w:tcW w:w="1512" w:type="dxa"/>
          </w:tcPr>
          <w:p w14:paraId="35AFB099" w14:textId="77777777" w:rsidR="00384C43" w:rsidRPr="00C7345F" w:rsidRDefault="00384C43" w:rsidP="00F73F5C">
            <w:pPr>
              <w:pStyle w:val="TableText"/>
              <w:ind w:right="288"/>
              <w:rPr>
                <w:color w:val="000000"/>
              </w:rPr>
            </w:pPr>
            <w:r w:rsidRPr="00C7345F">
              <w:t>0.24</w:t>
            </w:r>
          </w:p>
        </w:tc>
      </w:tr>
      <w:tr w:rsidR="00384C43" w:rsidRPr="00C7345F" w14:paraId="795CF8FF" w14:textId="77777777" w:rsidTr="00F73F5C">
        <w:tc>
          <w:tcPr>
            <w:tcW w:w="1584" w:type="dxa"/>
          </w:tcPr>
          <w:p w14:paraId="6E8DE9AF" w14:textId="77777777" w:rsidR="00384C43" w:rsidRPr="00C7345F" w:rsidRDefault="00384C43" w:rsidP="00F73F5C">
            <w:pPr>
              <w:pStyle w:val="TableText"/>
              <w:ind w:right="504"/>
              <w:rPr>
                <w:color w:val="000000"/>
              </w:rPr>
            </w:pPr>
            <w:r w:rsidRPr="00C7345F">
              <w:t>445</w:t>
            </w:r>
          </w:p>
        </w:tc>
        <w:tc>
          <w:tcPr>
            <w:tcW w:w="830" w:type="dxa"/>
          </w:tcPr>
          <w:p w14:paraId="554ADF60" w14:textId="77777777" w:rsidR="00384C43" w:rsidRPr="00C7345F" w:rsidRDefault="00384C43" w:rsidP="00F73F5C">
            <w:pPr>
              <w:pStyle w:val="TableText"/>
              <w:ind w:right="288"/>
              <w:rPr>
                <w:color w:val="000000"/>
              </w:rPr>
            </w:pPr>
            <w:r w:rsidRPr="00C7345F">
              <w:t>2</w:t>
            </w:r>
          </w:p>
        </w:tc>
        <w:tc>
          <w:tcPr>
            <w:tcW w:w="950" w:type="dxa"/>
          </w:tcPr>
          <w:p w14:paraId="34684902" w14:textId="77777777" w:rsidR="00384C43" w:rsidRPr="00C7345F" w:rsidRDefault="00384C43" w:rsidP="00F73F5C">
            <w:pPr>
              <w:pStyle w:val="TableText"/>
              <w:ind w:right="144"/>
              <w:rPr>
                <w:color w:val="000000"/>
              </w:rPr>
            </w:pPr>
            <w:r w:rsidRPr="00C7345F">
              <w:t>11</w:t>
            </w:r>
          </w:p>
        </w:tc>
        <w:tc>
          <w:tcPr>
            <w:tcW w:w="1512" w:type="dxa"/>
          </w:tcPr>
          <w:p w14:paraId="1FC5911E" w14:textId="77777777" w:rsidR="00384C43" w:rsidRPr="00C7345F" w:rsidRDefault="00384C43" w:rsidP="00F73F5C">
            <w:pPr>
              <w:pStyle w:val="TableText"/>
              <w:ind w:right="288"/>
              <w:rPr>
                <w:color w:val="000000"/>
              </w:rPr>
            </w:pPr>
            <w:r w:rsidRPr="00C7345F">
              <w:t>0.38</w:t>
            </w:r>
          </w:p>
        </w:tc>
      </w:tr>
      <w:tr w:rsidR="00384C43" w:rsidRPr="00C7345F" w14:paraId="46850CC6" w14:textId="77777777" w:rsidTr="00F73F5C">
        <w:tc>
          <w:tcPr>
            <w:tcW w:w="1584" w:type="dxa"/>
          </w:tcPr>
          <w:p w14:paraId="7EC94B50" w14:textId="77777777" w:rsidR="00384C43" w:rsidRPr="00C7345F" w:rsidRDefault="00384C43" w:rsidP="00F73F5C">
            <w:pPr>
              <w:pStyle w:val="TableText"/>
              <w:ind w:right="504"/>
              <w:rPr>
                <w:color w:val="000000"/>
              </w:rPr>
            </w:pPr>
            <w:r w:rsidRPr="00C7345F">
              <w:t>446</w:t>
            </w:r>
          </w:p>
        </w:tc>
        <w:tc>
          <w:tcPr>
            <w:tcW w:w="830" w:type="dxa"/>
          </w:tcPr>
          <w:p w14:paraId="0B5B45DC" w14:textId="77777777" w:rsidR="00384C43" w:rsidRPr="00C7345F" w:rsidRDefault="00384C43" w:rsidP="00F73F5C">
            <w:pPr>
              <w:pStyle w:val="TableText"/>
              <w:ind w:right="288"/>
              <w:rPr>
                <w:color w:val="000000"/>
              </w:rPr>
            </w:pPr>
            <w:r w:rsidRPr="00C7345F">
              <w:t>2</w:t>
            </w:r>
          </w:p>
        </w:tc>
        <w:tc>
          <w:tcPr>
            <w:tcW w:w="950" w:type="dxa"/>
          </w:tcPr>
          <w:p w14:paraId="4793BDE5" w14:textId="77777777" w:rsidR="00384C43" w:rsidRPr="00C7345F" w:rsidRDefault="00384C43" w:rsidP="00F73F5C">
            <w:pPr>
              <w:pStyle w:val="TableText"/>
              <w:ind w:right="144"/>
              <w:rPr>
                <w:color w:val="000000"/>
              </w:rPr>
            </w:pPr>
            <w:r w:rsidRPr="00C7345F">
              <w:t>4</w:t>
            </w:r>
          </w:p>
        </w:tc>
        <w:tc>
          <w:tcPr>
            <w:tcW w:w="1512" w:type="dxa"/>
          </w:tcPr>
          <w:p w14:paraId="09E8E425" w14:textId="77777777" w:rsidR="00384C43" w:rsidRPr="00C7345F" w:rsidRDefault="00384C43" w:rsidP="00F73F5C">
            <w:pPr>
              <w:pStyle w:val="TableText"/>
              <w:ind w:right="288"/>
              <w:rPr>
                <w:color w:val="000000"/>
              </w:rPr>
            </w:pPr>
            <w:r w:rsidRPr="00C7345F">
              <w:t>0.14</w:t>
            </w:r>
          </w:p>
        </w:tc>
      </w:tr>
      <w:tr w:rsidR="00384C43" w:rsidRPr="00C7345F" w14:paraId="24B20821" w14:textId="77777777" w:rsidTr="00F73F5C">
        <w:tc>
          <w:tcPr>
            <w:tcW w:w="1584" w:type="dxa"/>
          </w:tcPr>
          <w:p w14:paraId="7947DDA5" w14:textId="77777777" w:rsidR="00384C43" w:rsidRPr="00C7345F" w:rsidRDefault="00384C43" w:rsidP="00F73F5C">
            <w:pPr>
              <w:pStyle w:val="TableText"/>
              <w:ind w:right="504"/>
              <w:rPr>
                <w:color w:val="000000"/>
              </w:rPr>
            </w:pPr>
            <w:r w:rsidRPr="00C7345F">
              <w:t>449</w:t>
            </w:r>
          </w:p>
        </w:tc>
        <w:tc>
          <w:tcPr>
            <w:tcW w:w="830" w:type="dxa"/>
          </w:tcPr>
          <w:p w14:paraId="550EFB5A" w14:textId="77777777" w:rsidR="00384C43" w:rsidRPr="00C7345F" w:rsidRDefault="00384C43" w:rsidP="00F73F5C">
            <w:pPr>
              <w:pStyle w:val="TableText"/>
              <w:ind w:right="288"/>
              <w:rPr>
                <w:color w:val="000000"/>
              </w:rPr>
            </w:pPr>
            <w:r w:rsidRPr="00C7345F">
              <w:t>2</w:t>
            </w:r>
          </w:p>
        </w:tc>
        <w:tc>
          <w:tcPr>
            <w:tcW w:w="950" w:type="dxa"/>
          </w:tcPr>
          <w:p w14:paraId="3ACD81A4" w14:textId="77777777" w:rsidR="00384C43" w:rsidRPr="00C7345F" w:rsidRDefault="00384C43" w:rsidP="00F73F5C">
            <w:pPr>
              <w:pStyle w:val="TableText"/>
              <w:ind w:right="144"/>
              <w:rPr>
                <w:color w:val="000000"/>
              </w:rPr>
            </w:pPr>
            <w:r w:rsidRPr="00C7345F">
              <w:t>2</w:t>
            </w:r>
          </w:p>
        </w:tc>
        <w:tc>
          <w:tcPr>
            <w:tcW w:w="1512" w:type="dxa"/>
          </w:tcPr>
          <w:p w14:paraId="78F3312A" w14:textId="77777777" w:rsidR="00384C43" w:rsidRPr="00C7345F" w:rsidRDefault="00384C43" w:rsidP="00F73F5C">
            <w:pPr>
              <w:pStyle w:val="TableText"/>
              <w:ind w:right="288"/>
              <w:rPr>
                <w:color w:val="000000"/>
              </w:rPr>
            </w:pPr>
            <w:r w:rsidRPr="00C7345F">
              <w:t>0.07</w:t>
            </w:r>
          </w:p>
        </w:tc>
      </w:tr>
      <w:tr w:rsidR="00384C43" w:rsidRPr="00C7345F" w14:paraId="15F32004" w14:textId="77777777" w:rsidTr="00F73F5C">
        <w:tc>
          <w:tcPr>
            <w:tcW w:w="1584" w:type="dxa"/>
          </w:tcPr>
          <w:p w14:paraId="5CEE94CE" w14:textId="77777777" w:rsidR="00384C43" w:rsidRPr="00C7345F" w:rsidRDefault="00384C43" w:rsidP="00F73F5C">
            <w:pPr>
              <w:pStyle w:val="TableText"/>
              <w:ind w:right="504"/>
              <w:rPr>
                <w:color w:val="000000"/>
              </w:rPr>
            </w:pPr>
            <w:r w:rsidRPr="00C7345F">
              <w:t>450</w:t>
            </w:r>
          </w:p>
        </w:tc>
        <w:tc>
          <w:tcPr>
            <w:tcW w:w="830" w:type="dxa"/>
          </w:tcPr>
          <w:p w14:paraId="47CF933A" w14:textId="77777777" w:rsidR="00384C43" w:rsidRPr="00C7345F" w:rsidRDefault="00384C43" w:rsidP="00F73F5C">
            <w:pPr>
              <w:pStyle w:val="TableText"/>
              <w:ind w:right="288"/>
              <w:rPr>
                <w:color w:val="000000"/>
              </w:rPr>
            </w:pPr>
            <w:r w:rsidRPr="00C7345F">
              <w:t>3</w:t>
            </w:r>
          </w:p>
        </w:tc>
        <w:tc>
          <w:tcPr>
            <w:tcW w:w="950" w:type="dxa"/>
          </w:tcPr>
          <w:p w14:paraId="01500399" w14:textId="77777777" w:rsidR="00384C43" w:rsidRPr="00C7345F" w:rsidRDefault="00384C43" w:rsidP="00F73F5C">
            <w:pPr>
              <w:pStyle w:val="TableText"/>
              <w:ind w:right="144"/>
              <w:rPr>
                <w:color w:val="000000"/>
              </w:rPr>
            </w:pPr>
            <w:r w:rsidRPr="00C7345F">
              <w:t>4</w:t>
            </w:r>
          </w:p>
        </w:tc>
        <w:tc>
          <w:tcPr>
            <w:tcW w:w="1512" w:type="dxa"/>
          </w:tcPr>
          <w:p w14:paraId="75A6AACB" w14:textId="77777777" w:rsidR="00384C43" w:rsidRPr="00C7345F" w:rsidRDefault="00384C43" w:rsidP="00F73F5C">
            <w:pPr>
              <w:pStyle w:val="TableText"/>
              <w:ind w:right="288"/>
              <w:rPr>
                <w:color w:val="000000"/>
              </w:rPr>
            </w:pPr>
            <w:r w:rsidRPr="00C7345F">
              <w:t>0.14</w:t>
            </w:r>
          </w:p>
        </w:tc>
      </w:tr>
      <w:tr w:rsidR="00384C43" w:rsidRPr="00C7345F" w14:paraId="1C7BBC91" w14:textId="77777777" w:rsidTr="00F73F5C">
        <w:tc>
          <w:tcPr>
            <w:tcW w:w="1584" w:type="dxa"/>
          </w:tcPr>
          <w:p w14:paraId="2B1FF89F" w14:textId="77777777" w:rsidR="00384C43" w:rsidRPr="00C7345F" w:rsidRDefault="00384C43" w:rsidP="00F73F5C">
            <w:pPr>
              <w:pStyle w:val="TableText"/>
              <w:ind w:right="504"/>
              <w:rPr>
                <w:color w:val="000000"/>
              </w:rPr>
            </w:pPr>
            <w:r w:rsidRPr="00C7345F">
              <w:t>451</w:t>
            </w:r>
          </w:p>
        </w:tc>
        <w:tc>
          <w:tcPr>
            <w:tcW w:w="830" w:type="dxa"/>
          </w:tcPr>
          <w:p w14:paraId="0491A3F6" w14:textId="77777777" w:rsidR="00384C43" w:rsidRPr="00C7345F" w:rsidRDefault="00384C43" w:rsidP="00F73F5C">
            <w:pPr>
              <w:pStyle w:val="TableText"/>
              <w:ind w:right="288"/>
              <w:rPr>
                <w:color w:val="000000"/>
              </w:rPr>
            </w:pPr>
            <w:r w:rsidRPr="00C7345F">
              <w:t>3</w:t>
            </w:r>
          </w:p>
        </w:tc>
        <w:tc>
          <w:tcPr>
            <w:tcW w:w="950" w:type="dxa"/>
          </w:tcPr>
          <w:p w14:paraId="624BD0AF" w14:textId="77777777" w:rsidR="00384C43" w:rsidRPr="00C7345F" w:rsidRDefault="00384C43" w:rsidP="00F73F5C">
            <w:pPr>
              <w:pStyle w:val="TableText"/>
              <w:ind w:right="144"/>
              <w:rPr>
                <w:color w:val="000000"/>
              </w:rPr>
            </w:pPr>
            <w:r w:rsidRPr="00C7345F">
              <w:t>26</w:t>
            </w:r>
          </w:p>
        </w:tc>
        <w:tc>
          <w:tcPr>
            <w:tcW w:w="1512" w:type="dxa"/>
          </w:tcPr>
          <w:p w14:paraId="1191ABE2" w14:textId="77777777" w:rsidR="00384C43" w:rsidRPr="00C7345F" w:rsidRDefault="00384C43" w:rsidP="00F73F5C">
            <w:pPr>
              <w:pStyle w:val="TableText"/>
              <w:ind w:right="288"/>
              <w:rPr>
                <w:color w:val="000000"/>
              </w:rPr>
            </w:pPr>
            <w:r w:rsidRPr="00C7345F">
              <w:t>0.90</w:t>
            </w:r>
          </w:p>
        </w:tc>
      </w:tr>
      <w:tr w:rsidR="00384C43" w:rsidRPr="00C7345F" w14:paraId="6A0CEF0C" w14:textId="77777777" w:rsidTr="00F73F5C">
        <w:tc>
          <w:tcPr>
            <w:tcW w:w="1584" w:type="dxa"/>
          </w:tcPr>
          <w:p w14:paraId="51FDDABF" w14:textId="77777777" w:rsidR="00384C43" w:rsidRPr="00C7345F" w:rsidRDefault="00384C43" w:rsidP="00F73F5C">
            <w:pPr>
              <w:pStyle w:val="TableText"/>
              <w:ind w:right="504"/>
              <w:rPr>
                <w:color w:val="000000"/>
              </w:rPr>
            </w:pPr>
            <w:r w:rsidRPr="00C7345F">
              <w:t>452</w:t>
            </w:r>
          </w:p>
        </w:tc>
        <w:tc>
          <w:tcPr>
            <w:tcW w:w="830" w:type="dxa"/>
          </w:tcPr>
          <w:p w14:paraId="12BDA396" w14:textId="77777777" w:rsidR="00384C43" w:rsidRPr="00C7345F" w:rsidRDefault="00384C43" w:rsidP="00F73F5C">
            <w:pPr>
              <w:pStyle w:val="TableText"/>
              <w:ind w:right="288"/>
              <w:rPr>
                <w:color w:val="000000"/>
              </w:rPr>
            </w:pPr>
            <w:r w:rsidRPr="00C7345F">
              <w:t>3</w:t>
            </w:r>
          </w:p>
        </w:tc>
        <w:tc>
          <w:tcPr>
            <w:tcW w:w="950" w:type="dxa"/>
          </w:tcPr>
          <w:p w14:paraId="10396EF0" w14:textId="77777777" w:rsidR="00384C43" w:rsidRPr="00C7345F" w:rsidRDefault="00384C43" w:rsidP="00F73F5C">
            <w:pPr>
              <w:pStyle w:val="TableText"/>
              <w:ind w:right="144"/>
              <w:rPr>
                <w:color w:val="000000"/>
              </w:rPr>
            </w:pPr>
            <w:r w:rsidRPr="00C7345F">
              <w:t>14</w:t>
            </w:r>
          </w:p>
        </w:tc>
        <w:tc>
          <w:tcPr>
            <w:tcW w:w="1512" w:type="dxa"/>
          </w:tcPr>
          <w:p w14:paraId="06619E92" w14:textId="77777777" w:rsidR="00384C43" w:rsidRPr="00C7345F" w:rsidRDefault="00384C43" w:rsidP="00F73F5C">
            <w:pPr>
              <w:pStyle w:val="TableText"/>
              <w:ind w:right="288"/>
              <w:rPr>
                <w:color w:val="000000"/>
              </w:rPr>
            </w:pPr>
            <w:r w:rsidRPr="00C7345F">
              <w:t>0.48</w:t>
            </w:r>
          </w:p>
        </w:tc>
      </w:tr>
      <w:tr w:rsidR="00384C43" w:rsidRPr="00C7345F" w14:paraId="17F2D486" w14:textId="77777777" w:rsidTr="00F73F5C">
        <w:tc>
          <w:tcPr>
            <w:tcW w:w="1584" w:type="dxa"/>
          </w:tcPr>
          <w:p w14:paraId="0D3B9F6A" w14:textId="77777777" w:rsidR="00384C43" w:rsidRPr="00C7345F" w:rsidRDefault="00384C43" w:rsidP="00F73F5C">
            <w:pPr>
              <w:pStyle w:val="TableText"/>
              <w:ind w:right="504"/>
              <w:rPr>
                <w:color w:val="000000"/>
              </w:rPr>
            </w:pPr>
            <w:r w:rsidRPr="00C7345F">
              <w:t>453</w:t>
            </w:r>
          </w:p>
        </w:tc>
        <w:tc>
          <w:tcPr>
            <w:tcW w:w="830" w:type="dxa"/>
          </w:tcPr>
          <w:p w14:paraId="435F693E" w14:textId="77777777" w:rsidR="00384C43" w:rsidRPr="00C7345F" w:rsidRDefault="00384C43" w:rsidP="00F73F5C">
            <w:pPr>
              <w:pStyle w:val="TableText"/>
              <w:ind w:right="288"/>
              <w:rPr>
                <w:color w:val="000000"/>
              </w:rPr>
            </w:pPr>
            <w:r w:rsidRPr="00C7345F">
              <w:t>3</w:t>
            </w:r>
          </w:p>
        </w:tc>
        <w:tc>
          <w:tcPr>
            <w:tcW w:w="950" w:type="dxa"/>
          </w:tcPr>
          <w:p w14:paraId="3E555128" w14:textId="77777777" w:rsidR="00384C43" w:rsidRPr="00C7345F" w:rsidRDefault="00384C43" w:rsidP="00F73F5C">
            <w:pPr>
              <w:pStyle w:val="TableText"/>
              <w:ind w:right="144"/>
              <w:rPr>
                <w:color w:val="000000"/>
              </w:rPr>
            </w:pPr>
            <w:r w:rsidRPr="00C7345F">
              <w:t>1</w:t>
            </w:r>
          </w:p>
        </w:tc>
        <w:tc>
          <w:tcPr>
            <w:tcW w:w="1512" w:type="dxa"/>
          </w:tcPr>
          <w:p w14:paraId="6A173901" w14:textId="77777777" w:rsidR="00384C43" w:rsidRPr="00C7345F" w:rsidRDefault="00384C43" w:rsidP="00F73F5C">
            <w:pPr>
              <w:pStyle w:val="TableText"/>
              <w:ind w:right="288"/>
              <w:rPr>
                <w:color w:val="000000"/>
              </w:rPr>
            </w:pPr>
            <w:r w:rsidRPr="00C7345F">
              <w:t>0.03</w:t>
            </w:r>
          </w:p>
        </w:tc>
      </w:tr>
      <w:tr w:rsidR="00384C43" w:rsidRPr="00C7345F" w14:paraId="5A712509" w14:textId="77777777" w:rsidTr="00F73F5C">
        <w:tc>
          <w:tcPr>
            <w:tcW w:w="1584" w:type="dxa"/>
          </w:tcPr>
          <w:p w14:paraId="59CFE781" w14:textId="77777777" w:rsidR="00384C43" w:rsidRPr="00C7345F" w:rsidRDefault="00384C43" w:rsidP="00F73F5C">
            <w:pPr>
              <w:pStyle w:val="TableText"/>
              <w:ind w:right="504"/>
              <w:rPr>
                <w:color w:val="000000"/>
              </w:rPr>
            </w:pPr>
            <w:r w:rsidRPr="00C7345F">
              <w:t>454</w:t>
            </w:r>
          </w:p>
        </w:tc>
        <w:tc>
          <w:tcPr>
            <w:tcW w:w="830" w:type="dxa"/>
          </w:tcPr>
          <w:p w14:paraId="17F11D00" w14:textId="77777777" w:rsidR="00384C43" w:rsidRPr="00C7345F" w:rsidRDefault="00384C43" w:rsidP="00F73F5C">
            <w:pPr>
              <w:pStyle w:val="TableText"/>
              <w:ind w:right="288"/>
              <w:rPr>
                <w:color w:val="000000"/>
              </w:rPr>
            </w:pPr>
            <w:r w:rsidRPr="00C7345F">
              <w:t>3</w:t>
            </w:r>
          </w:p>
        </w:tc>
        <w:tc>
          <w:tcPr>
            <w:tcW w:w="950" w:type="dxa"/>
          </w:tcPr>
          <w:p w14:paraId="17F25A60" w14:textId="77777777" w:rsidR="00384C43" w:rsidRPr="00C7345F" w:rsidRDefault="00384C43" w:rsidP="00F73F5C">
            <w:pPr>
              <w:pStyle w:val="TableText"/>
              <w:ind w:right="144"/>
              <w:rPr>
                <w:color w:val="000000"/>
              </w:rPr>
            </w:pPr>
            <w:r w:rsidRPr="00C7345F">
              <w:t>16</w:t>
            </w:r>
          </w:p>
        </w:tc>
        <w:tc>
          <w:tcPr>
            <w:tcW w:w="1512" w:type="dxa"/>
          </w:tcPr>
          <w:p w14:paraId="4781D264" w14:textId="77777777" w:rsidR="00384C43" w:rsidRPr="00C7345F" w:rsidRDefault="00384C43" w:rsidP="00F73F5C">
            <w:pPr>
              <w:pStyle w:val="TableText"/>
              <w:ind w:right="288"/>
              <w:rPr>
                <w:color w:val="000000"/>
              </w:rPr>
            </w:pPr>
            <w:r w:rsidRPr="00C7345F">
              <w:t>0.55</w:t>
            </w:r>
          </w:p>
        </w:tc>
      </w:tr>
      <w:tr w:rsidR="00384C43" w:rsidRPr="00C7345F" w14:paraId="55E74DBB" w14:textId="77777777" w:rsidTr="00F73F5C">
        <w:tc>
          <w:tcPr>
            <w:tcW w:w="1584" w:type="dxa"/>
          </w:tcPr>
          <w:p w14:paraId="41A6BAE3" w14:textId="77777777" w:rsidR="00384C43" w:rsidRPr="00C7345F" w:rsidRDefault="00384C43" w:rsidP="00F73F5C">
            <w:pPr>
              <w:pStyle w:val="TableText"/>
              <w:ind w:right="504"/>
              <w:rPr>
                <w:color w:val="000000"/>
              </w:rPr>
            </w:pPr>
            <w:r w:rsidRPr="00C7345F">
              <w:t>456</w:t>
            </w:r>
          </w:p>
        </w:tc>
        <w:tc>
          <w:tcPr>
            <w:tcW w:w="830" w:type="dxa"/>
          </w:tcPr>
          <w:p w14:paraId="345C7088" w14:textId="77777777" w:rsidR="00384C43" w:rsidRPr="00C7345F" w:rsidRDefault="00384C43" w:rsidP="00F73F5C">
            <w:pPr>
              <w:pStyle w:val="TableText"/>
              <w:ind w:right="288"/>
              <w:rPr>
                <w:color w:val="000000"/>
              </w:rPr>
            </w:pPr>
            <w:r w:rsidRPr="00C7345F">
              <w:t>3</w:t>
            </w:r>
          </w:p>
        </w:tc>
        <w:tc>
          <w:tcPr>
            <w:tcW w:w="950" w:type="dxa"/>
          </w:tcPr>
          <w:p w14:paraId="5955D19E" w14:textId="77777777" w:rsidR="00384C43" w:rsidRPr="00C7345F" w:rsidRDefault="00384C43" w:rsidP="00F73F5C">
            <w:pPr>
              <w:pStyle w:val="TableText"/>
              <w:ind w:right="144"/>
              <w:rPr>
                <w:color w:val="000000"/>
              </w:rPr>
            </w:pPr>
            <w:r w:rsidRPr="00C7345F">
              <w:t>3</w:t>
            </w:r>
          </w:p>
        </w:tc>
        <w:tc>
          <w:tcPr>
            <w:tcW w:w="1512" w:type="dxa"/>
          </w:tcPr>
          <w:p w14:paraId="4C578DCA" w14:textId="77777777" w:rsidR="00384C43" w:rsidRPr="00C7345F" w:rsidRDefault="00384C43" w:rsidP="00F73F5C">
            <w:pPr>
              <w:pStyle w:val="TableText"/>
              <w:ind w:right="288"/>
              <w:rPr>
                <w:color w:val="000000"/>
              </w:rPr>
            </w:pPr>
            <w:r w:rsidRPr="00C7345F">
              <w:t>0.10</w:t>
            </w:r>
          </w:p>
        </w:tc>
      </w:tr>
      <w:tr w:rsidR="00384C43" w:rsidRPr="00C7345F" w14:paraId="2123E6E0" w14:textId="77777777" w:rsidTr="00F73F5C">
        <w:tc>
          <w:tcPr>
            <w:tcW w:w="1584" w:type="dxa"/>
          </w:tcPr>
          <w:p w14:paraId="259DE67D" w14:textId="77777777" w:rsidR="00384C43" w:rsidRPr="00C7345F" w:rsidRDefault="00384C43" w:rsidP="00F73F5C">
            <w:pPr>
              <w:pStyle w:val="TableText"/>
              <w:ind w:right="504"/>
              <w:rPr>
                <w:color w:val="000000"/>
              </w:rPr>
            </w:pPr>
            <w:r w:rsidRPr="00C7345F">
              <w:t>458</w:t>
            </w:r>
          </w:p>
        </w:tc>
        <w:tc>
          <w:tcPr>
            <w:tcW w:w="830" w:type="dxa"/>
          </w:tcPr>
          <w:p w14:paraId="359FFDF0" w14:textId="77777777" w:rsidR="00384C43" w:rsidRPr="00C7345F" w:rsidRDefault="00384C43" w:rsidP="00F73F5C">
            <w:pPr>
              <w:pStyle w:val="TableText"/>
              <w:ind w:right="288"/>
              <w:rPr>
                <w:color w:val="000000"/>
              </w:rPr>
            </w:pPr>
            <w:r w:rsidRPr="00C7345F">
              <w:t>3</w:t>
            </w:r>
          </w:p>
        </w:tc>
        <w:tc>
          <w:tcPr>
            <w:tcW w:w="950" w:type="dxa"/>
          </w:tcPr>
          <w:p w14:paraId="55DDA053" w14:textId="77777777" w:rsidR="00384C43" w:rsidRPr="00C7345F" w:rsidRDefault="00384C43" w:rsidP="00F73F5C">
            <w:pPr>
              <w:pStyle w:val="TableText"/>
              <w:ind w:right="144"/>
              <w:rPr>
                <w:color w:val="000000"/>
              </w:rPr>
            </w:pPr>
            <w:r w:rsidRPr="00C7345F">
              <w:t>4</w:t>
            </w:r>
          </w:p>
        </w:tc>
        <w:tc>
          <w:tcPr>
            <w:tcW w:w="1512" w:type="dxa"/>
          </w:tcPr>
          <w:p w14:paraId="325C7C93" w14:textId="77777777" w:rsidR="00384C43" w:rsidRPr="00C7345F" w:rsidRDefault="00384C43" w:rsidP="00F73F5C">
            <w:pPr>
              <w:pStyle w:val="TableText"/>
              <w:ind w:right="288"/>
              <w:rPr>
                <w:color w:val="000000"/>
              </w:rPr>
            </w:pPr>
            <w:r w:rsidRPr="00C7345F">
              <w:t>0.14</w:t>
            </w:r>
          </w:p>
        </w:tc>
      </w:tr>
      <w:tr w:rsidR="00384C43" w:rsidRPr="00C7345F" w14:paraId="620AC839" w14:textId="77777777" w:rsidTr="00F73F5C">
        <w:tc>
          <w:tcPr>
            <w:tcW w:w="1584" w:type="dxa"/>
          </w:tcPr>
          <w:p w14:paraId="795CE02F" w14:textId="77777777" w:rsidR="00384C43" w:rsidRPr="00C7345F" w:rsidRDefault="00384C43" w:rsidP="00F73F5C">
            <w:pPr>
              <w:pStyle w:val="TableText"/>
              <w:ind w:right="504"/>
              <w:rPr>
                <w:color w:val="000000"/>
              </w:rPr>
            </w:pPr>
            <w:r w:rsidRPr="00C7345F">
              <w:t>460</w:t>
            </w:r>
          </w:p>
        </w:tc>
        <w:tc>
          <w:tcPr>
            <w:tcW w:w="830" w:type="dxa"/>
          </w:tcPr>
          <w:p w14:paraId="7B116FD8" w14:textId="77777777" w:rsidR="00384C43" w:rsidRPr="00C7345F" w:rsidRDefault="00384C43" w:rsidP="00F73F5C">
            <w:pPr>
              <w:pStyle w:val="TableText"/>
              <w:ind w:right="288"/>
              <w:rPr>
                <w:color w:val="000000"/>
              </w:rPr>
            </w:pPr>
            <w:r w:rsidRPr="00C7345F">
              <w:t>3</w:t>
            </w:r>
          </w:p>
        </w:tc>
        <w:tc>
          <w:tcPr>
            <w:tcW w:w="950" w:type="dxa"/>
          </w:tcPr>
          <w:p w14:paraId="66FCAC93" w14:textId="77777777" w:rsidR="00384C43" w:rsidRPr="00C7345F" w:rsidRDefault="00384C43" w:rsidP="00F73F5C">
            <w:pPr>
              <w:pStyle w:val="TableText"/>
              <w:ind w:right="144"/>
              <w:rPr>
                <w:color w:val="000000"/>
              </w:rPr>
            </w:pPr>
            <w:r w:rsidRPr="00C7345F">
              <w:t>8</w:t>
            </w:r>
          </w:p>
        </w:tc>
        <w:tc>
          <w:tcPr>
            <w:tcW w:w="1512" w:type="dxa"/>
          </w:tcPr>
          <w:p w14:paraId="06756E07" w14:textId="77777777" w:rsidR="00384C43" w:rsidRPr="00C7345F" w:rsidRDefault="00384C43" w:rsidP="00F73F5C">
            <w:pPr>
              <w:pStyle w:val="TableText"/>
              <w:ind w:right="288"/>
              <w:rPr>
                <w:color w:val="000000"/>
              </w:rPr>
            </w:pPr>
            <w:r w:rsidRPr="00C7345F">
              <w:t>0.28</w:t>
            </w:r>
          </w:p>
        </w:tc>
      </w:tr>
      <w:tr w:rsidR="00384C43" w:rsidRPr="00C7345F" w14:paraId="3469A5E7" w14:textId="77777777" w:rsidTr="00F73F5C">
        <w:tc>
          <w:tcPr>
            <w:tcW w:w="1584" w:type="dxa"/>
          </w:tcPr>
          <w:p w14:paraId="52B03010" w14:textId="77777777" w:rsidR="00384C43" w:rsidRPr="00C7345F" w:rsidRDefault="00384C43" w:rsidP="00F73F5C">
            <w:pPr>
              <w:pStyle w:val="TableText"/>
              <w:ind w:right="504"/>
              <w:rPr>
                <w:color w:val="000000"/>
              </w:rPr>
            </w:pPr>
            <w:r w:rsidRPr="00C7345F">
              <w:t>461</w:t>
            </w:r>
          </w:p>
        </w:tc>
        <w:tc>
          <w:tcPr>
            <w:tcW w:w="830" w:type="dxa"/>
          </w:tcPr>
          <w:p w14:paraId="4C30AB3B" w14:textId="77777777" w:rsidR="00384C43" w:rsidRPr="00C7345F" w:rsidRDefault="00384C43" w:rsidP="00F73F5C">
            <w:pPr>
              <w:pStyle w:val="TableText"/>
              <w:ind w:right="288"/>
              <w:rPr>
                <w:color w:val="000000"/>
              </w:rPr>
            </w:pPr>
            <w:r w:rsidRPr="00C7345F">
              <w:t>3</w:t>
            </w:r>
          </w:p>
        </w:tc>
        <w:tc>
          <w:tcPr>
            <w:tcW w:w="950" w:type="dxa"/>
          </w:tcPr>
          <w:p w14:paraId="0225D2F9" w14:textId="77777777" w:rsidR="00384C43" w:rsidRPr="00C7345F" w:rsidRDefault="00384C43" w:rsidP="00F73F5C">
            <w:pPr>
              <w:pStyle w:val="TableText"/>
              <w:ind w:right="144"/>
              <w:rPr>
                <w:color w:val="000000"/>
              </w:rPr>
            </w:pPr>
            <w:r w:rsidRPr="00C7345F">
              <w:t>11</w:t>
            </w:r>
          </w:p>
        </w:tc>
        <w:tc>
          <w:tcPr>
            <w:tcW w:w="1512" w:type="dxa"/>
          </w:tcPr>
          <w:p w14:paraId="001B5A73" w14:textId="77777777" w:rsidR="00384C43" w:rsidRPr="00C7345F" w:rsidRDefault="00384C43" w:rsidP="00F73F5C">
            <w:pPr>
              <w:pStyle w:val="TableText"/>
              <w:ind w:right="288"/>
              <w:rPr>
                <w:color w:val="000000"/>
              </w:rPr>
            </w:pPr>
            <w:r w:rsidRPr="00C7345F">
              <w:t>0.38</w:t>
            </w:r>
          </w:p>
        </w:tc>
      </w:tr>
      <w:tr w:rsidR="00384C43" w:rsidRPr="00C7345F" w14:paraId="281610D9" w14:textId="77777777" w:rsidTr="00F73F5C">
        <w:tc>
          <w:tcPr>
            <w:tcW w:w="1584" w:type="dxa"/>
          </w:tcPr>
          <w:p w14:paraId="540E5B43" w14:textId="77777777" w:rsidR="00384C43" w:rsidRPr="00C7345F" w:rsidRDefault="00384C43" w:rsidP="00F73F5C">
            <w:pPr>
              <w:pStyle w:val="TableText"/>
              <w:ind w:right="504"/>
              <w:rPr>
                <w:color w:val="000000"/>
              </w:rPr>
            </w:pPr>
            <w:r w:rsidRPr="00C7345F">
              <w:t>462</w:t>
            </w:r>
          </w:p>
        </w:tc>
        <w:tc>
          <w:tcPr>
            <w:tcW w:w="830" w:type="dxa"/>
          </w:tcPr>
          <w:p w14:paraId="45D00CCE" w14:textId="77777777" w:rsidR="00384C43" w:rsidRPr="00C7345F" w:rsidRDefault="00384C43" w:rsidP="00F73F5C">
            <w:pPr>
              <w:pStyle w:val="TableText"/>
              <w:ind w:right="288"/>
              <w:rPr>
                <w:color w:val="000000"/>
              </w:rPr>
            </w:pPr>
            <w:r w:rsidRPr="00C7345F">
              <w:t>3</w:t>
            </w:r>
          </w:p>
        </w:tc>
        <w:tc>
          <w:tcPr>
            <w:tcW w:w="950" w:type="dxa"/>
          </w:tcPr>
          <w:p w14:paraId="59881127" w14:textId="77777777" w:rsidR="00384C43" w:rsidRPr="00C7345F" w:rsidRDefault="00384C43" w:rsidP="00F73F5C">
            <w:pPr>
              <w:pStyle w:val="TableText"/>
              <w:ind w:right="144"/>
              <w:rPr>
                <w:color w:val="000000"/>
              </w:rPr>
            </w:pPr>
            <w:r w:rsidRPr="00C7345F">
              <w:t>5</w:t>
            </w:r>
          </w:p>
        </w:tc>
        <w:tc>
          <w:tcPr>
            <w:tcW w:w="1512" w:type="dxa"/>
          </w:tcPr>
          <w:p w14:paraId="5406E899" w14:textId="77777777" w:rsidR="00384C43" w:rsidRPr="00C7345F" w:rsidRDefault="00384C43" w:rsidP="00F73F5C">
            <w:pPr>
              <w:pStyle w:val="TableText"/>
              <w:ind w:right="288"/>
              <w:rPr>
                <w:color w:val="000000"/>
              </w:rPr>
            </w:pPr>
            <w:r w:rsidRPr="00C7345F">
              <w:t>0.17</w:t>
            </w:r>
          </w:p>
        </w:tc>
      </w:tr>
    </w:tbl>
    <w:p w14:paraId="71911172" w14:textId="77777777" w:rsidR="00384C43" w:rsidRPr="00C7345F" w:rsidRDefault="00384C43">
      <w:r w:rsidRPr="00C7345F">
        <w:lastRenderedPageBreak/>
        <w:fldChar w:fldCharType="begin"/>
      </w:r>
      <w:r w:rsidRPr="00C7345F">
        <w:instrText xml:space="preserve"> REF _Ref66086998 \h </w:instrText>
      </w:r>
      <w:r w:rsidRPr="00C7345F">
        <w:fldChar w:fldCharType="separate"/>
      </w:r>
      <w:r w:rsidRPr="00C7345F">
        <w:t>Table 4.C.4</w:t>
      </w:r>
      <w:r w:rsidRPr="00C7345F">
        <w:fldChar w:fldCharType="end"/>
      </w:r>
      <w:r w:rsidRPr="00C7345F">
        <w:t xml:space="preserve"> </w:t>
      </w:r>
      <w:r w:rsidRPr="00C7345F">
        <w:rPr>
          <w:i/>
        </w:rPr>
        <w:t>(continuation six)</w:t>
      </w:r>
    </w:p>
    <w:tbl>
      <w:tblPr>
        <w:tblStyle w:val="TRs"/>
        <w:tblW w:w="0" w:type="auto"/>
        <w:tblLayout w:type="fixed"/>
        <w:tblLook w:val="04A0" w:firstRow="1" w:lastRow="0" w:firstColumn="1" w:lastColumn="0" w:noHBand="0" w:noVBand="1"/>
        <w:tblDescription w:val="Scale Score and Performance Level Distribution of Overall Scores for Grade Three, continuation six"/>
      </w:tblPr>
      <w:tblGrid>
        <w:gridCol w:w="1584"/>
        <w:gridCol w:w="830"/>
        <w:gridCol w:w="950"/>
        <w:gridCol w:w="1512"/>
      </w:tblGrid>
      <w:tr w:rsidR="00384C43" w:rsidRPr="00C7345F" w14:paraId="38288CCE"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5574097" w14:textId="77777777" w:rsidR="00384C43" w:rsidRPr="00C7345F" w:rsidRDefault="00384C43" w:rsidP="00F73F5C">
            <w:pPr>
              <w:pStyle w:val="TableHead"/>
              <w:rPr>
                <w:noProof w:val="0"/>
              </w:rPr>
            </w:pPr>
            <w:r w:rsidRPr="00C7345F">
              <w:rPr>
                <w:noProof w:val="0"/>
              </w:rPr>
              <w:t>Scale Score</w:t>
            </w:r>
          </w:p>
        </w:tc>
        <w:tc>
          <w:tcPr>
            <w:tcW w:w="830" w:type="dxa"/>
            <w:hideMark/>
          </w:tcPr>
          <w:p w14:paraId="5F55DC8F" w14:textId="77777777" w:rsidR="00384C43" w:rsidRPr="00C7345F" w:rsidRDefault="00384C43" w:rsidP="00F73F5C">
            <w:pPr>
              <w:pStyle w:val="TableHead"/>
              <w:rPr>
                <w:noProof w:val="0"/>
              </w:rPr>
            </w:pPr>
            <w:r w:rsidRPr="00C7345F">
              <w:rPr>
                <w:noProof w:val="0"/>
              </w:rPr>
              <w:t>Level</w:t>
            </w:r>
          </w:p>
        </w:tc>
        <w:tc>
          <w:tcPr>
            <w:tcW w:w="950" w:type="dxa"/>
            <w:hideMark/>
          </w:tcPr>
          <w:p w14:paraId="7BFB55E1" w14:textId="77777777" w:rsidR="00384C43" w:rsidRPr="00C7345F" w:rsidRDefault="00384C43" w:rsidP="00F73F5C">
            <w:pPr>
              <w:pStyle w:val="TableHead"/>
              <w:rPr>
                <w:noProof w:val="0"/>
              </w:rPr>
            </w:pPr>
            <w:r w:rsidRPr="00C7345F">
              <w:rPr>
                <w:noProof w:val="0"/>
              </w:rPr>
              <w:t>N</w:t>
            </w:r>
          </w:p>
        </w:tc>
        <w:tc>
          <w:tcPr>
            <w:tcW w:w="1512" w:type="dxa"/>
            <w:hideMark/>
          </w:tcPr>
          <w:p w14:paraId="741A8335" w14:textId="77777777" w:rsidR="00384C43" w:rsidRPr="00C7345F" w:rsidRDefault="00384C43" w:rsidP="00F73F5C">
            <w:pPr>
              <w:pStyle w:val="TableHead"/>
              <w:rPr>
                <w:noProof w:val="0"/>
              </w:rPr>
            </w:pPr>
            <w:r w:rsidRPr="00C7345F">
              <w:rPr>
                <w:noProof w:val="0"/>
              </w:rPr>
              <w:t>Percentage</w:t>
            </w:r>
          </w:p>
        </w:tc>
      </w:tr>
      <w:tr w:rsidR="00384C43" w:rsidRPr="00C7345F" w14:paraId="016D1523" w14:textId="77777777" w:rsidTr="00F73F5C">
        <w:tc>
          <w:tcPr>
            <w:tcW w:w="1584" w:type="dxa"/>
          </w:tcPr>
          <w:p w14:paraId="06AE7AC1" w14:textId="77777777" w:rsidR="00384C43" w:rsidRPr="00C7345F" w:rsidRDefault="00384C43" w:rsidP="00F73F5C">
            <w:pPr>
              <w:pStyle w:val="TableText"/>
              <w:ind w:right="504"/>
              <w:rPr>
                <w:color w:val="000000"/>
              </w:rPr>
            </w:pPr>
            <w:r w:rsidRPr="00C7345F">
              <w:t>463</w:t>
            </w:r>
          </w:p>
        </w:tc>
        <w:tc>
          <w:tcPr>
            <w:tcW w:w="830" w:type="dxa"/>
          </w:tcPr>
          <w:p w14:paraId="6EA7EF44" w14:textId="77777777" w:rsidR="00384C43" w:rsidRPr="00C7345F" w:rsidRDefault="00384C43" w:rsidP="00F73F5C">
            <w:pPr>
              <w:pStyle w:val="TableText"/>
              <w:ind w:right="288"/>
              <w:rPr>
                <w:color w:val="000000"/>
              </w:rPr>
            </w:pPr>
            <w:r w:rsidRPr="00C7345F">
              <w:t>3</w:t>
            </w:r>
          </w:p>
        </w:tc>
        <w:tc>
          <w:tcPr>
            <w:tcW w:w="950" w:type="dxa"/>
          </w:tcPr>
          <w:p w14:paraId="3B92E389" w14:textId="77777777" w:rsidR="00384C43" w:rsidRPr="00C7345F" w:rsidRDefault="00384C43" w:rsidP="00F73F5C">
            <w:pPr>
              <w:pStyle w:val="TableText"/>
              <w:ind w:right="144"/>
              <w:rPr>
                <w:color w:val="000000"/>
              </w:rPr>
            </w:pPr>
            <w:r w:rsidRPr="00C7345F">
              <w:t>21</w:t>
            </w:r>
          </w:p>
        </w:tc>
        <w:tc>
          <w:tcPr>
            <w:tcW w:w="1512" w:type="dxa"/>
          </w:tcPr>
          <w:p w14:paraId="0D2FE4E6" w14:textId="77777777" w:rsidR="00384C43" w:rsidRPr="00C7345F" w:rsidRDefault="00384C43" w:rsidP="00F73F5C">
            <w:pPr>
              <w:pStyle w:val="TableText"/>
              <w:ind w:right="288"/>
              <w:rPr>
                <w:color w:val="000000"/>
              </w:rPr>
            </w:pPr>
            <w:r w:rsidRPr="00C7345F">
              <w:t>0.73</w:t>
            </w:r>
          </w:p>
        </w:tc>
      </w:tr>
      <w:tr w:rsidR="00384C43" w:rsidRPr="00C7345F" w14:paraId="6FEA5214" w14:textId="77777777" w:rsidTr="00F73F5C">
        <w:tc>
          <w:tcPr>
            <w:tcW w:w="1584" w:type="dxa"/>
          </w:tcPr>
          <w:p w14:paraId="50D0A16D" w14:textId="77777777" w:rsidR="00384C43" w:rsidRPr="00C7345F" w:rsidRDefault="00384C43" w:rsidP="00F73F5C">
            <w:pPr>
              <w:pStyle w:val="TableText"/>
              <w:ind w:right="504"/>
              <w:rPr>
                <w:color w:val="000000"/>
              </w:rPr>
            </w:pPr>
            <w:r w:rsidRPr="00C7345F">
              <w:t>464</w:t>
            </w:r>
          </w:p>
        </w:tc>
        <w:tc>
          <w:tcPr>
            <w:tcW w:w="830" w:type="dxa"/>
          </w:tcPr>
          <w:p w14:paraId="6ECDB7E6" w14:textId="77777777" w:rsidR="00384C43" w:rsidRPr="00C7345F" w:rsidRDefault="00384C43" w:rsidP="00F73F5C">
            <w:pPr>
              <w:pStyle w:val="TableText"/>
              <w:ind w:right="288"/>
              <w:rPr>
                <w:color w:val="000000"/>
              </w:rPr>
            </w:pPr>
            <w:r w:rsidRPr="00C7345F">
              <w:t>3</w:t>
            </w:r>
          </w:p>
        </w:tc>
        <w:tc>
          <w:tcPr>
            <w:tcW w:w="950" w:type="dxa"/>
          </w:tcPr>
          <w:p w14:paraId="6514EE09" w14:textId="77777777" w:rsidR="00384C43" w:rsidRPr="00C7345F" w:rsidRDefault="00384C43" w:rsidP="00F73F5C">
            <w:pPr>
              <w:pStyle w:val="TableText"/>
              <w:ind w:right="144"/>
              <w:rPr>
                <w:color w:val="000000"/>
              </w:rPr>
            </w:pPr>
            <w:r w:rsidRPr="00C7345F">
              <w:t>7</w:t>
            </w:r>
          </w:p>
        </w:tc>
        <w:tc>
          <w:tcPr>
            <w:tcW w:w="1512" w:type="dxa"/>
          </w:tcPr>
          <w:p w14:paraId="6EFCB64B" w14:textId="77777777" w:rsidR="00384C43" w:rsidRPr="00C7345F" w:rsidRDefault="00384C43" w:rsidP="00F73F5C">
            <w:pPr>
              <w:pStyle w:val="TableText"/>
              <w:ind w:right="288"/>
              <w:rPr>
                <w:color w:val="000000"/>
              </w:rPr>
            </w:pPr>
            <w:r w:rsidRPr="00C7345F">
              <w:t>0.24</w:t>
            </w:r>
          </w:p>
        </w:tc>
      </w:tr>
      <w:tr w:rsidR="00384C43" w:rsidRPr="00C7345F" w14:paraId="2644661B" w14:textId="77777777" w:rsidTr="00F73F5C">
        <w:tc>
          <w:tcPr>
            <w:tcW w:w="1584" w:type="dxa"/>
          </w:tcPr>
          <w:p w14:paraId="0B5BCCC5" w14:textId="77777777" w:rsidR="00384C43" w:rsidRPr="00C7345F" w:rsidRDefault="00384C43" w:rsidP="00F73F5C">
            <w:pPr>
              <w:pStyle w:val="TableText"/>
              <w:ind w:right="504"/>
              <w:rPr>
                <w:color w:val="000000"/>
              </w:rPr>
            </w:pPr>
            <w:r w:rsidRPr="00C7345F">
              <w:t>468</w:t>
            </w:r>
          </w:p>
        </w:tc>
        <w:tc>
          <w:tcPr>
            <w:tcW w:w="830" w:type="dxa"/>
          </w:tcPr>
          <w:p w14:paraId="5BCB4CA6" w14:textId="77777777" w:rsidR="00384C43" w:rsidRPr="00C7345F" w:rsidRDefault="00384C43" w:rsidP="00F73F5C">
            <w:pPr>
              <w:pStyle w:val="TableText"/>
              <w:ind w:right="288"/>
              <w:rPr>
                <w:color w:val="000000"/>
              </w:rPr>
            </w:pPr>
            <w:r w:rsidRPr="00C7345F">
              <w:t>3</w:t>
            </w:r>
          </w:p>
        </w:tc>
        <w:tc>
          <w:tcPr>
            <w:tcW w:w="950" w:type="dxa"/>
          </w:tcPr>
          <w:p w14:paraId="21486728" w14:textId="77777777" w:rsidR="00384C43" w:rsidRPr="00C7345F" w:rsidRDefault="00384C43" w:rsidP="00F73F5C">
            <w:pPr>
              <w:pStyle w:val="TableText"/>
              <w:ind w:right="144"/>
              <w:rPr>
                <w:color w:val="000000"/>
              </w:rPr>
            </w:pPr>
            <w:r w:rsidRPr="00C7345F">
              <w:t>4</w:t>
            </w:r>
          </w:p>
        </w:tc>
        <w:tc>
          <w:tcPr>
            <w:tcW w:w="1512" w:type="dxa"/>
          </w:tcPr>
          <w:p w14:paraId="71AA1DC1" w14:textId="77777777" w:rsidR="00384C43" w:rsidRPr="00C7345F" w:rsidRDefault="00384C43" w:rsidP="00F73F5C">
            <w:pPr>
              <w:pStyle w:val="TableText"/>
              <w:ind w:right="288"/>
              <w:rPr>
                <w:color w:val="000000"/>
              </w:rPr>
            </w:pPr>
            <w:r w:rsidRPr="00C7345F">
              <w:t>0.14</w:t>
            </w:r>
          </w:p>
        </w:tc>
      </w:tr>
      <w:tr w:rsidR="00384C43" w:rsidRPr="00C7345F" w14:paraId="75DAFEFC" w14:textId="77777777" w:rsidTr="00F73F5C">
        <w:tc>
          <w:tcPr>
            <w:tcW w:w="1584" w:type="dxa"/>
          </w:tcPr>
          <w:p w14:paraId="290DF05A" w14:textId="77777777" w:rsidR="00384C43" w:rsidRPr="00C7345F" w:rsidRDefault="00384C43" w:rsidP="00F73F5C">
            <w:pPr>
              <w:pStyle w:val="TableText"/>
              <w:ind w:right="504"/>
              <w:rPr>
                <w:color w:val="000000"/>
              </w:rPr>
            </w:pPr>
            <w:r w:rsidRPr="00C7345F">
              <w:t>469</w:t>
            </w:r>
          </w:p>
        </w:tc>
        <w:tc>
          <w:tcPr>
            <w:tcW w:w="830" w:type="dxa"/>
          </w:tcPr>
          <w:p w14:paraId="16CA7EAB" w14:textId="77777777" w:rsidR="00384C43" w:rsidRPr="00C7345F" w:rsidRDefault="00384C43" w:rsidP="00F73F5C">
            <w:pPr>
              <w:pStyle w:val="TableText"/>
              <w:ind w:right="288"/>
              <w:rPr>
                <w:color w:val="000000"/>
              </w:rPr>
            </w:pPr>
            <w:r w:rsidRPr="00C7345F">
              <w:t>3</w:t>
            </w:r>
          </w:p>
        </w:tc>
        <w:tc>
          <w:tcPr>
            <w:tcW w:w="950" w:type="dxa"/>
          </w:tcPr>
          <w:p w14:paraId="716A3505" w14:textId="77777777" w:rsidR="00384C43" w:rsidRPr="00C7345F" w:rsidRDefault="00384C43" w:rsidP="00F73F5C">
            <w:pPr>
              <w:pStyle w:val="TableText"/>
              <w:ind w:right="144"/>
              <w:rPr>
                <w:color w:val="000000"/>
              </w:rPr>
            </w:pPr>
            <w:r w:rsidRPr="00C7345F">
              <w:t>13</w:t>
            </w:r>
          </w:p>
        </w:tc>
        <w:tc>
          <w:tcPr>
            <w:tcW w:w="1512" w:type="dxa"/>
          </w:tcPr>
          <w:p w14:paraId="1280E4EC" w14:textId="77777777" w:rsidR="00384C43" w:rsidRPr="00C7345F" w:rsidRDefault="00384C43" w:rsidP="00F73F5C">
            <w:pPr>
              <w:pStyle w:val="TableText"/>
              <w:ind w:right="288"/>
              <w:rPr>
                <w:color w:val="000000"/>
              </w:rPr>
            </w:pPr>
            <w:r w:rsidRPr="00C7345F">
              <w:t>0.45</w:t>
            </w:r>
          </w:p>
        </w:tc>
      </w:tr>
      <w:tr w:rsidR="00384C43" w:rsidRPr="00C7345F" w14:paraId="7852C21B" w14:textId="77777777" w:rsidTr="00F73F5C">
        <w:tc>
          <w:tcPr>
            <w:tcW w:w="1584" w:type="dxa"/>
          </w:tcPr>
          <w:p w14:paraId="6D74EDCC" w14:textId="77777777" w:rsidR="00384C43" w:rsidRPr="00C7345F" w:rsidRDefault="00384C43" w:rsidP="00F73F5C">
            <w:pPr>
              <w:pStyle w:val="TableText"/>
              <w:ind w:right="504"/>
              <w:rPr>
                <w:color w:val="000000"/>
              </w:rPr>
            </w:pPr>
            <w:r w:rsidRPr="00C7345F">
              <w:t>471</w:t>
            </w:r>
          </w:p>
        </w:tc>
        <w:tc>
          <w:tcPr>
            <w:tcW w:w="830" w:type="dxa"/>
          </w:tcPr>
          <w:p w14:paraId="39D3ACD0" w14:textId="77777777" w:rsidR="00384C43" w:rsidRPr="00C7345F" w:rsidRDefault="00384C43" w:rsidP="00F73F5C">
            <w:pPr>
              <w:pStyle w:val="TableText"/>
              <w:ind w:right="288"/>
              <w:rPr>
                <w:color w:val="000000"/>
              </w:rPr>
            </w:pPr>
            <w:r w:rsidRPr="00C7345F">
              <w:t>3</w:t>
            </w:r>
          </w:p>
        </w:tc>
        <w:tc>
          <w:tcPr>
            <w:tcW w:w="950" w:type="dxa"/>
          </w:tcPr>
          <w:p w14:paraId="08996B3A" w14:textId="77777777" w:rsidR="00384C43" w:rsidRPr="00C7345F" w:rsidRDefault="00384C43" w:rsidP="00F73F5C">
            <w:pPr>
              <w:pStyle w:val="TableText"/>
              <w:ind w:right="144"/>
              <w:rPr>
                <w:color w:val="000000"/>
              </w:rPr>
            </w:pPr>
            <w:r w:rsidRPr="00C7345F">
              <w:t>1</w:t>
            </w:r>
          </w:p>
        </w:tc>
        <w:tc>
          <w:tcPr>
            <w:tcW w:w="1512" w:type="dxa"/>
          </w:tcPr>
          <w:p w14:paraId="00B34460" w14:textId="77777777" w:rsidR="00384C43" w:rsidRPr="00C7345F" w:rsidRDefault="00384C43" w:rsidP="00F73F5C">
            <w:pPr>
              <w:pStyle w:val="TableText"/>
              <w:ind w:right="288"/>
              <w:rPr>
                <w:color w:val="000000"/>
              </w:rPr>
            </w:pPr>
            <w:r w:rsidRPr="00C7345F">
              <w:t>0.03</w:t>
            </w:r>
          </w:p>
        </w:tc>
      </w:tr>
      <w:tr w:rsidR="00384C43" w:rsidRPr="00C7345F" w14:paraId="51BEE1EB" w14:textId="77777777" w:rsidTr="00F73F5C">
        <w:tc>
          <w:tcPr>
            <w:tcW w:w="1584" w:type="dxa"/>
          </w:tcPr>
          <w:p w14:paraId="19ED7E99" w14:textId="77777777" w:rsidR="00384C43" w:rsidRPr="00C7345F" w:rsidRDefault="00384C43" w:rsidP="00F73F5C">
            <w:pPr>
              <w:pStyle w:val="TableText"/>
              <w:ind w:right="504"/>
              <w:rPr>
                <w:color w:val="000000"/>
              </w:rPr>
            </w:pPr>
            <w:r w:rsidRPr="00C7345F">
              <w:t>472</w:t>
            </w:r>
          </w:p>
        </w:tc>
        <w:tc>
          <w:tcPr>
            <w:tcW w:w="830" w:type="dxa"/>
          </w:tcPr>
          <w:p w14:paraId="471E6B1B" w14:textId="77777777" w:rsidR="00384C43" w:rsidRPr="00C7345F" w:rsidRDefault="00384C43" w:rsidP="00F73F5C">
            <w:pPr>
              <w:pStyle w:val="TableText"/>
              <w:ind w:right="288"/>
              <w:rPr>
                <w:color w:val="000000"/>
              </w:rPr>
            </w:pPr>
            <w:r w:rsidRPr="00C7345F">
              <w:t>3</w:t>
            </w:r>
          </w:p>
        </w:tc>
        <w:tc>
          <w:tcPr>
            <w:tcW w:w="950" w:type="dxa"/>
          </w:tcPr>
          <w:p w14:paraId="74FFB522" w14:textId="77777777" w:rsidR="00384C43" w:rsidRPr="00C7345F" w:rsidRDefault="00384C43" w:rsidP="00F73F5C">
            <w:pPr>
              <w:pStyle w:val="TableText"/>
              <w:ind w:right="144"/>
              <w:rPr>
                <w:color w:val="000000"/>
              </w:rPr>
            </w:pPr>
            <w:r w:rsidRPr="00C7345F">
              <w:t>6</w:t>
            </w:r>
          </w:p>
        </w:tc>
        <w:tc>
          <w:tcPr>
            <w:tcW w:w="1512" w:type="dxa"/>
          </w:tcPr>
          <w:p w14:paraId="10D4E0C0" w14:textId="77777777" w:rsidR="00384C43" w:rsidRPr="00C7345F" w:rsidRDefault="00384C43" w:rsidP="00F73F5C">
            <w:pPr>
              <w:pStyle w:val="TableText"/>
              <w:ind w:right="288"/>
              <w:rPr>
                <w:color w:val="000000"/>
              </w:rPr>
            </w:pPr>
            <w:r w:rsidRPr="00C7345F">
              <w:t>0.21</w:t>
            </w:r>
          </w:p>
        </w:tc>
      </w:tr>
      <w:tr w:rsidR="00384C43" w:rsidRPr="00C7345F" w14:paraId="6053F8D8" w14:textId="77777777" w:rsidTr="00F73F5C">
        <w:tc>
          <w:tcPr>
            <w:tcW w:w="1584" w:type="dxa"/>
          </w:tcPr>
          <w:p w14:paraId="22EDC8BE" w14:textId="77777777" w:rsidR="00384C43" w:rsidRPr="00C7345F" w:rsidRDefault="00384C43" w:rsidP="00F73F5C">
            <w:pPr>
              <w:pStyle w:val="TableText"/>
              <w:ind w:right="504"/>
              <w:rPr>
                <w:color w:val="000000"/>
              </w:rPr>
            </w:pPr>
            <w:r w:rsidRPr="00C7345F">
              <w:t>473</w:t>
            </w:r>
          </w:p>
        </w:tc>
        <w:tc>
          <w:tcPr>
            <w:tcW w:w="830" w:type="dxa"/>
          </w:tcPr>
          <w:p w14:paraId="173AE8BC" w14:textId="77777777" w:rsidR="00384C43" w:rsidRPr="00C7345F" w:rsidRDefault="00384C43" w:rsidP="00F73F5C">
            <w:pPr>
              <w:pStyle w:val="TableText"/>
              <w:ind w:right="288"/>
              <w:rPr>
                <w:color w:val="000000"/>
              </w:rPr>
            </w:pPr>
            <w:r w:rsidRPr="00C7345F">
              <w:t>3</w:t>
            </w:r>
          </w:p>
        </w:tc>
        <w:tc>
          <w:tcPr>
            <w:tcW w:w="950" w:type="dxa"/>
          </w:tcPr>
          <w:p w14:paraId="49FF2141" w14:textId="77777777" w:rsidR="00384C43" w:rsidRPr="00C7345F" w:rsidRDefault="00384C43" w:rsidP="00F73F5C">
            <w:pPr>
              <w:pStyle w:val="TableText"/>
              <w:ind w:right="144"/>
              <w:rPr>
                <w:color w:val="000000"/>
              </w:rPr>
            </w:pPr>
            <w:r w:rsidRPr="00C7345F">
              <w:t>10</w:t>
            </w:r>
          </w:p>
        </w:tc>
        <w:tc>
          <w:tcPr>
            <w:tcW w:w="1512" w:type="dxa"/>
          </w:tcPr>
          <w:p w14:paraId="5BAB93DA" w14:textId="77777777" w:rsidR="00384C43" w:rsidRPr="00C7345F" w:rsidRDefault="00384C43" w:rsidP="00F73F5C">
            <w:pPr>
              <w:pStyle w:val="TableText"/>
              <w:ind w:right="288"/>
              <w:rPr>
                <w:color w:val="000000"/>
              </w:rPr>
            </w:pPr>
            <w:r w:rsidRPr="00C7345F">
              <w:t>0.35</w:t>
            </w:r>
          </w:p>
        </w:tc>
      </w:tr>
      <w:tr w:rsidR="00384C43" w:rsidRPr="00C7345F" w14:paraId="3FD0C67D" w14:textId="77777777" w:rsidTr="00F73F5C">
        <w:tc>
          <w:tcPr>
            <w:tcW w:w="1584" w:type="dxa"/>
          </w:tcPr>
          <w:p w14:paraId="107E70D4" w14:textId="77777777" w:rsidR="00384C43" w:rsidRPr="00C7345F" w:rsidRDefault="00384C43" w:rsidP="00F73F5C">
            <w:pPr>
              <w:pStyle w:val="TableText"/>
              <w:ind w:right="504"/>
              <w:rPr>
                <w:color w:val="000000"/>
              </w:rPr>
            </w:pPr>
            <w:r w:rsidRPr="00C7345F">
              <w:t>477</w:t>
            </w:r>
          </w:p>
        </w:tc>
        <w:tc>
          <w:tcPr>
            <w:tcW w:w="830" w:type="dxa"/>
          </w:tcPr>
          <w:p w14:paraId="5DBB403E" w14:textId="77777777" w:rsidR="00384C43" w:rsidRPr="00C7345F" w:rsidRDefault="00384C43" w:rsidP="00F73F5C">
            <w:pPr>
              <w:pStyle w:val="TableText"/>
              <w:ind w:right="288"/>
              <w:rPr>
                <w:color w:val="000000"/>
              </w:rPr>
            </w:pPr>
            <w:r w:rsidRPr="00C7345F">
              <w:t>3</w:t>
            </w:r>
          </w:p>
        </w:tc>
        <w:tc>
          <w:tcPr>
            <w:tcW w:w="950" w:type="dxa"/>
          </w:tcPr>
          <w:p w14:paraId="739C7272" w14:textId="77777777" w:rsidR="00384C43" w:rsidRPr="00C7345F" w:rsidRDefault="00384C43" w:rsidP="00F73F5C">
            <w:pPr>
              <w:pStyle w:val="TableText"/>
              <w:ind w:right="144"/>
              <w:rPr>
                <w:color w:val="000000"/>
              </w:rPr>
            </w:pPr>
            <w:r w:rsidRPr="00C7345F">
              <w:t>6</w:t>
            </w:r>
          </w:p>
        </w:tc>
        <w:tc>
          <w:tcPr>
            <w:tcW w:w="1512" w:type="dxa"/>
          </w:tcPr>
          <w:p w14:paraId="53DF7D25" w14:textId="77777777" w:rsidR="00384C43" w:rsidRPr="00C7345F" w:rsidRDefault="00384C43" w:rsidP="00F73F5C">
            <w:pPr>
              <w:pStyle w:val="TableText"/>
              <w:ind w:right="288"/>
              <w:rPr>
                <w:color w:val="000000"/>
              </w:rPr>
            </w:pPr>
            <w:r w:rsidRPr="00C7345F">
              <w:t>0.21</w:t>
            </w:r>
          </w:p>
        </w:tc>
      </w:tr>
      <w:tr w:rsidR="00384C43" w:rsidRPr="00C7345F" w14:paraId="5C8C9F64" w14:textId="77777777" w:rsidTr="00F73F5C">
        <w:tc>
          <w:tcPr>
            <w:tcW w:w="1584" w:type="dxa"/>
          </w:tcPr>
          <w:p w14:paraId="475B7F47" w14:textId="77777777" w:rsidR="00384C43" w:rsidRPr="00C7345F" w:rsidRDefault="00384C43" w:rsidP="00F73F5C">
            <w:pPr>
              <w:pStyle w:val="TableText"/>
              <w:ind w:right="504"/>
              <w:rPr>
                <w:color w:val="000000"/>
              </w:rPr>
            </w:pPr>
            <w:r w:rsidRPr="00C7345F">
              <w:t>478</w:t>
            </w:r>
          </w:p>
        </w:tc>
        <w:tc>
          <w:tcPr>
            <w:tcW w:w="830" w:type="dxa"/>
          </w:tcPr>
          <w:p w14:paraId="1C2EA6C7" w14:textId="77777777" w:rsidR="00384C43" w:rsidRPr="00C7345F" w:rsidRDefault="00384C43" w:rsidP="00F73F5C">
            <w:pPr>
              <w:pStyle w:val="TableText"/>
              <w:ind w:right="288"/>
              <w:rPr>
                <w:color w:val="000000"/>
              </w:rPr>
            </w:pPr>
            <w:r w:rsidRPr="00C7345F">
              <w:t>3</w:t>
            </w:r>
          </w:p>
        </w:tc>
        <w:tc>
          <w:tcPr>
            <w:tcW w:w="950" w:type="dxa"/>
          </w:tcPr>
          <w:p w14:paraId="44C0EDEB" w14:textId="77777777" w:rsidR="00384C43" w:rsidRPr="00C7345F" w:rsidRDefault="00384C43" w:rsidP="00F73F5C">
            <w:pPr>
              <w:pStyle w:val="TableText"/>
              <w:ind w:right="144"/>
              <w:rPr>
                <w:color w:val="000000"/>
              </w:rPr>
            </w:pPr>
            <w:r w:rsidRPr="00C7345F">
              <w:t>22</w:t>
            </w:r>
          </w:p>
        </w:tc>
        <w:tc>
          <w:tcPr>
            <w:tcW w:w="1512" w:type="dxa"/>
          </w:tcPr>
          <w:p w14:paraId="3874311B" w14:textId="77777777" w:rsidR="00384C43" w:rsidRPr="00C7345F" w:rsidRDefault="00384C43" w:rsidP="00F73F5C">
            <w:pPr>
              <w:pStyle w:val="TableText"/>
              <w:ind w:right="288"/>
              <w:rPr>
                <w:color w:val="000000"/>
              </w:rPr>
            </w:pPr>
            <w:r w:rsidRPr="00C7345F">
              <w:t>0.76</w:t>
            </w:r>
          </w:p>
        </w:tc>
      </w:tr>
      <w:tr w:rsidR="00384C43" w:rsidRPr="00C7345F" w14:paraId="42FA15BB" w14:textId="77777777" w:rsidTr="00F73F5C">
        <w:tc>
          <w:tcPr>
            <w:tcW w:w="1584" w:type="dxa"/>
          </w:tcPr>
          <w:p w14:paraId="19CB9D37" w14:textId="77777777" w:rsidR="00384C43" w:rsidRPr="00C7345F" w:rsidRDefault="00384C43" w:rsidP="00F73F5C">
            <w:pPr>
              <w:pStyle w:val="TableText"/>
              <w:ind w:right="504"/>
              <w:rPr>
                <w:color w:val="000000"/>
              </w:rPr>
            </w:pPr>
            <w:r w:rsidRPr="00C7345F">
              <w:t>480</w:t>
            </w:r>
          </w:p>
        </w:tc>
        <w:tc>
          <w:tcPr>
            <w:tcW w:w="830" w:type="dxa"/>
          </w:tcPr>
          <w:p w14:paraId="335B114F" w14:textId="77777777" w:rsidR="00384C43" w:rsidRPr="00C7345F" w:rsidRDefault="00384C43" w:rsidP="00F73F5C">
            <w:pPr>
              <w:pStyle w:val="TableText"/>
              <w:ind w:right="288"/>
              <w:rPr>
                <w:color w:val="000000"/>
              </w:rPr>
            </w:pPr>
            <w:r w:rsidRPr="00C7345F">
              <w:t>3</w:t>
            </w:r>
          </w:p>
        </w:tc>
        <w:tc>
          <w:tcPr>
            <w:tcW w:w="950" w:type="dxa"/>
          </w:tcPr>
          <w:p w14:paraId="47B3E4BB" w14:textId="77777777" w:rsidR="00384C43" w:rsidRPr="00C7345F" w:rsidRDefault="00384C43" w:rsidP="00F73F5C">
            <w:pPr>
              <w:pStyle w:val="TableText"/>
              <w:ind w:right="144"/>
              <w:rPr>
                <w:color w:val="000000"/>
              </w:rPr>
            </w:pPr>
            <w:r w:rsidRPr="00C7345F">
              <w:t>6</w:t>
            </w:r>
          </w:p>
        </w:tc>
        <w:tc>
          <w:tcPr>
            <w:tcW w:w="1512" w:type="dxa"/>
          </w:tcPr>
          <w:p w14:paraId="5B5ABC63" w14:textId="77777777" w:rsidR="00384C43" w:rsidRPr="00C7345F" w:rsidRDefault="00384C43" w:rsidP="00F73F5C">
            <w:pPr>
              <w:pStyle w:val="TableText"/>
              <w:ind w:right="288"/>
              <w:rPr>
                <w:color w:val="000000"/>
              </w:rPr>
            </w:pPr>
            <w:r w:rsidRPr="00C7345F">
              <w:t>0.21</w:t>
            </w:r>
          </w:p>
        </w:tc>
      </w:tr>
      <w:tr w:rsidR="00384C43" w:rsidRPr="00C7345F" w14:paraId="41F58816" w14:textId="77777777" w:rsidTr="00F73F5C">
        <w:tc>
          <w:tcPr>
            <w:tcW w:w="1584" w:type="dxa"/>
          </w:tcPr>
          <w:p w14:paraId="0F2072C4" w14:textId="77777777" w:rsidR="00384C43" w:rsidRPr="00C7345F" w:rsidRDefault="00384C43" w:rsidP="00F73F5C">
            <w:pPr>
              <w:pStyle w:val="TableText"/>
              <w:ind w:right="504"/>
              <w:rPr>
                <w:color w:val="000000"/>
              </w:rPr>
            </w:pPr>
            <w:r w:rsidRPr="00C7345F">
              <w:t>481</w:t>
            </w:r>
          </w:p>
        </w:tc>
        <w:tc>
          <w:tcPr>
            <w:tcW w:w="830" w:type="dxa"/>
          </w:tcPr>
          <w:p w14:paraId="6ADF75C8" w14:textId="77777777" w:rsidR="00384C43" w:rsidRPr="00C7345F" w:rsidRDefault="00384C43" w:rsidP="00F73F5C">
            <w:pPr>
              <w:pStyle w:val="TableText"/>
              <w:ind w:right="288"/>
              <w:rPr>
                <w:color w:val="000000"/>
              </w:rPr>
            </w:pPr>
            <w:r w:rsidRPr="00C7345F">
              <w:t>3</w:t>
            </w:r>
          </w:p>
        </w:tc>
        <w:tc>
          <w:tcPr>
            <w:tcW w:w="950" w:type="dxa"/>
          </w:tcPr>
          <w:p w14:paraId="19B67CC9" w14:textId="77777777" w:rsidR="00384C43" w:rsidRPr="00C7345F" w:rsidRDefault="00384C43" w:rsidP="00F73F5C">
            <w:pPr>
              <w:pStyle w:val="TableText"/>
              <w:ind w:right="144"/>
              <w:rPr>
                <w:color w:val="000000"/>
              </w:rPr>
            </w:pPr>
            <w:r w:rsidRPr="00C7345F">
              <w:t>1</w:t>
            </w:r>
          </w:p>
        </w:tc>
        <w:tc>
          <w:tcPr>
            <w:tcW w:w="1512" w:type="dxa"/>
          </w:tcPr>
          <w:p w14:paraId="08DDD9B4" w14:textId="77777777" w:rsidR="00384C43" w:rsidRPr="00C7345F" w:rsidRDefault="00384C43" w:rsidP="00F73F5C">
            <w:pPr>
              <w:pStyle w:val="TableText"/>
              <w:ind w:right="288"/>
              <w:rPr>
                <w:color w:val="000000"/>
              </w:rPr>
            </w:pPr>
            <w:r w:rsidRPr="00C7345F">
              <w:t>0.03</w:t>
            </w:r>
          </w:p>
        </w:tc>
      </w:tr>
      <w:tr w:rsidR="00384C43" w:rsidRPr="00C7345F" w14:paraId="550FE8E9" w14:textId="77777777" w:rsidTr="00F73F5C">
        <w:tc>
          <w:tcPr>
            <w:tcW w:w="1584" w:type="dxa"/>
          </w:tcPr>
          <w:p w14:paraId="03728897" w14:textId="77777777" w:rsidR="00384C43" w:rsidRPr="00C7345F" w:rsidRDefault="00384C43" w:rsidP="00F73F5C">
            <w:pPr>
              <w:pStyle w:val="TableText"/>
              <w:ind w:right="504"/>
              <w:rPr>
                <w:color w:val="000000"/>
              </w:rPr>
            </w:pPr>
            <w:r w:rsidRPr="00C7345F">
              <w:t>483</w:t>
            </w:r>
          </w:p>
        </w:tc>
        <w:tc>
          <w:tcPr>
            <w:tcW w:w="830" w:type="dxa"/>
          </w:tcPr>
          <w:p w14:paraId="5BEEBF1A" w14:textId="77777777" w:rsidR="00384C43" w:rsidRPr="00C7345F" w:rsidRDefault="00384C43" w:rsidP="00F73F5C">
            <w:pPr>
              <w:pStyle w:val="TableText"/>
              <w:ind w:right="288"/>
              <w:rPr>
                <w:color w:val="000000"/>
              </w:rPr>
            </w:pPr>
            <w:r w:rsidRPr="00C7345F">
              <w:t>3</w:t>
            </w:r>
          </w:p>
        </w:tc>
        <w:tc>
          <w:tcPr>
            <w:tcW w:w="950" w:type="dxa"/>
          </w:tcPr>
          <w:p w14:paraId="712635C3" w14:textId="77777777" w:rsidR="00384C43" w:rsidRPr="00C7345F" w:rsidRDefault="00384C43" w:rsidP="00F73F5C">
            <w:pPr>
              <w:pStyle w:val="TableText"/>
              <w:ind w:right="144"/>
              <w:rPr>
                <w:color w:val="000000"/>
              </w:rPr>
            </w:pPr>
            <w:r w:rsidRPr="00C7345F">
              <w:t>2</w:t>
            </w:r>
          </w:p>
        </w:tc>
        <w:tc>
          <w:tcPr>
            <w:tcW w:w="1512" w:type="dxa"/>
          </w:tcPr>
          <w:p w14:paraId="61E97A91" w14:textId="77777777" w:rsidR="00384C43" w:rsidRPr="00C7345F" w:rsidRDefault="00384C43" w:rsidP="00F73F5C">
            <w:pPr>
              <w:pStyle w:val="TableText"/>
              <w:ind w:right="288"/>
              <w:rPr>
                <w:color w:val="000000"/>
              </w:rPr>
            </w:pPr>
            <w:r w:rsidRPr="00C7345F">
              <w:t>0.07</w:t>
            </w:r>
          </w:p>
        </w:tc>
      </w:tr>
      <w:tr w:rsidR="00384C43" w:rsidRPr="00C7345F" w14:paraId="08DDAA38" w14:textId="77777777" w:rsidTr="00F73F5C">
        <w:tc>
          <w:tcPr>
            <w:tcW w:w="1584" w:type="dxa"/>
          </w:tcPr>
          <w:p w14:paraId="5E67237C" w14:textId="77777777" w:rsidR="00384C43" w:rsidRPr="00C7345F" w:rsidRDefault="00384C43" w:rsidP="00F73F5C">
            <w:pPr>
              <w:pStyle w:val="TableText"/>
              <w:ind w:right="504"/>
              <w:rPr>
                <w:color w:val="000000"/>
              </w:rPr>
            </w:pPr>
            <w:r w:rsidRPr="00C7345F">
              <w:t>484</w:t>
            </w:r>
          </w:p>
        </w:tc>
        <w:tc>
          <w:tcPr>
            <w:tcW w:w="830" w:type="dxa"/>
          </w:tcPr>
          <w:p w14:paraId="35C93B04" w14:textId="77777777" w:rsidR="00384C43" w:rsidRPr="00C7345F" w:rsidRDefault="00384C43" w:rsidP="00F73F5C">
            <w:pPr>
              <w:pStyle w:val="TableText"/>
              <w:ind w:right="288"/>
              <w:rPr>
                <w:color w:val="000000"/>
              </w:rPr>
            </w:pPr>
            <w:r w:rsidRPr="00C7345F">
              <w:t>3</w:t>
            </w:r>
          </w:p>
        </w:tc>
        <w:tc>
          <w:tcPr>
            <w:tcW w:w="950" w:type="dxa"/>
          </w:tcPr>
          <w:p w14:paraId="03E9E2AC" w14:textId="77777777" w:rsidR="00384C43" w:rsidRPr="00C7345F" w:rsidRDefault="00384C43" w:rsidP="00F73F5C">
            <w:pPr>
              <w:pStyle w:val="TableText"/>
              <w:ind w:right="144"/>
              <w:rPr>
                <w:color w:val="000000"/>
              </w:rPr>
            </w:pPr>
            <w:r w:rsidRPr="00C7345F">
              <w:t>12</w:t>
            </w:r>
          </w:p>
        </w:tc>
        <w:tc>
          <w:tcPr>
            <w:tcW w:w="1512" w:type="dxa"/>
          </w:tcPr>
          <w:p w14:paraId="3EA98846" w14:textId="77777777" w:rsidR="00384C43" w:rsidRPr="00C7345F" w:rsidRDefault="00384C43" w:rsidP="00F73F5C">
            <w:pPr>
              <w:pStyle w:val="TableText"/>
              <w:ind w:right="288"/>
              <w:rPr>
                <w:color w:val="000000"/>
              </w:rPr>
            </w:pPr>
            <w:r w:rsidRPr="00C7345F">
              <w:t>0.41</w:t>
            </w:r>
          </w:p>
        </w:tc>
      </w:tr>
      <w:tr w:rsidR="00384C43" w:rsidRPr="00C7345F" w14:paraId="78C3432C" w14:textId="77777777" w:rsidTr="00F73F5C">
        <w:tc>
          <w:tcPr>
            <w:tcW w:w="1584" w:type="dxa"/>
          </w:tcPr>
          <w:p w14:paraId="3AD7D014" w14:textId="77777777" w:rsidR="00384C43" w:rsidRPr="00C7345F" w:rsidRDefault="00384C43" w:rsidP="00F73F5C">
            <w:pPr>
              <w:pStyle w:val="TableText"/>
              <w:ind w:right="504"/>
              <w:rPr>
                <w:color w:val="000000"/>
              </w:rPr>
            </w:pPr>
            <w:r w:rsidRPr="00C7345F">
              <w:t>485</w:t>
            </w:r>
          </w:p>
        </w:tc>
        <w:tc>
          <w:tcPr>
            <w:tcW w:w="830" w:type="dxa"/>
          </w:tcPr>
          <w:p w14:paraId="04566FC7" w14:textId="77777777" w:rsidR="00384C43" w:rsidRPr="00C7345F" w:rsidRDefault="00384C43" w:rsidP="00F73F5C">
            <w:pPr>
              <w:pStyle w:val="TableText"/>
              <w:ind w:right="288"/>
              <w:rPr>
                <w:color w:val="000000"/>
              </w:rPr>
            </w:pPr>
            <w:r w:rsidRPr="00C7345F">
              <w:t>3</w:t>
            </w:r>
          </w:p>
        </w:tc>
        <w:tc>
          <w:tcPr>
            <w:tcW w:w="950" w:type="dxa"/>
          </w:tcPr>
          <w:p w14:paraId="030AD6F9" w14:textId="77777777" w:rsidR="00384C43" w:rsidRPr="00C7345F" w:rsidRDefault="00384C43" w:rsidP="00F73F5C">
            <w:pPr>
              <w:pStyle w:val="TableText"/>
              <w:ind w:right="144"/>
              <w:rPr>
                <w:color w:val="000000"/>
              </w:rPr>
            </w:pPr>
            <w:r w:rsidRPr="00C7345F">
              <w:t>3</w:t>
            </w:r>
          </w:p>
        </w:tc>
        <w:tc>
          <w:tcPr>
            <w:tcW w:w="1512" w:type="dxa"/>
          </w:tcPr>
          <w:p w14:paraId="51E5D257" w14:textId="77777777" w:rsidR="00384C43" w:rsidRPr="00C7345F" w:rsidRDefault="00384C43" w:rsidP="00F73F5C">
            <w:pPr>
              <w:pStyle w:val="TableText"/>
              <w:ind w:right="288"/>
              <w:rPr>
                <w:color w:val="000000"/>
              </w:rPr>
            </w:pPr>
            <w:r w:rsidRPr="00C7345F">
              <w:t>0.10</w:t>
            </w:r>
          </w:p>
        </w:tc>
      </w:tr>
      <w:tr w:rsidR="00384C43" w:rsidRPr="00C7345F" w14:paraId="3D358AF0" w14:textId="77777777" w:rsidTr="00F73F5C">
        <w:tc>
          <w:tcPr>
            <w:tcW w:w="1584" w:type="dxa"/>
          </w:tcPr>
          <w:p w14:paraId="75F4F195" w14:textId="77777777" w:rsidR="00384C43" w:rsidRPr="00C7345F" w:rsidRDefault="00384C43" w:rsidP="00F73F5C">
            <w:pPr>
              <w:pStyle w:val="TableText"/>
              <w:ind w:right="504"/>
              <w:rPr>
                <w:color w:val="000000"/>
              </w:rPr>
            </w:pPr>
            <w:r w:rsidRPr="00C7345F">
              <w:t>486</w:t>
            </w:r>
          </w:p>
        </w:tc>
        <w:tc>
          <w:tcPr>
            <w:tcW w:w="830" w:type="dxa"/>
          </w:tcPr>
          <w:p w14:paraId="50E4D20C" w14:textId="77777777" w:rsidR="00384C43" w:rsidRPr="00C7345F" w:rsidRDefault="00384C43" w:rsidP="00F73F5C">
            <w:pPr>
              <w:pStyle w:val="TableText"/>
              <w:ind w:right="288"/>
              <w:rPr>
                <w:color w:val="000000"/>
              </w:rPr>
            </w:pPr>
            <w:r w:rsidRPr="00C7345F">
              <w:t>3</w:t>
            </w:r>
          </w:p>
        </w:tc>
        <w:tc>
          <w:tcPr>
            <w:tcW w:w="950" w:type="dxa"/>
          </w:tcPr>
          <w:p w14:paraId="755AE601" w14:textId="77777777" w:rsidR="00384C43" w:rsidRPr="00C7345F" w:rsidRDefault="00384C43" w:rsidP="00F73F5C">
            <w:pPr>
              <w:pStyle w:val="TableText"/>
              <w:ind w:right="144"/>
              <w:rPr>
                <w:color w:val="000000"/>
              </w:rPr>
            </w:pPr>
            <w:r w:rsidRPr="00C7345F">
              <w:t>4</w:t>
            </w:r>
          </w:p>
        </w:tc>
        <w:tc>
          <w:tcPr>
            <w:tcW w:w="1512" w:type="dxa"/>
          </w:tcPr>
          <w:p w14:paraId="3B36B7CA" w14:textId="77777777" w:rsidR="00384C43" w:rsidRPr="00C7345F" w:rsidRDefault="00384C43" w:rsidP="00F73F5C">
            <w:pPr>
              <w:pStyle w:val="TableText"/>
              <w:ind w:right="288"/>
              <w:rPr>
                <w:color w:val="000000"/>
              </w:rPr>
            </w:pPr>
            <w:r w:rsidRPr="00C7345F">
              <w:t>0.14</w:t>
            </w:r>
          </w:p>
        </w:tc>
      </w:tr>
      <w:tr w:rsidR="00384C43" w:rsidRPr="00C7345F" w14:paraId="7F7E46DB" w14:textId="77777777" w:rsidTr="00F73F5C">
        <w:tc>
          <w:tcPr>
            <w:tcW w:w="1584" w:type="dxa"/>
          </w:tcPr>
          <w:p w14:paraId="4A1FE8C3" w14:textId="77777777" w:rsidR="00384C43" w:rsidRPr="00C7345F" w:rsidRDefault="00384C43" w:rsidP="00F73F5C">
            <w:pPr>
              <w:pStyle w:val="TableText"/>
              <w:ind w:right="504"/>
              <w:rPr>
                <w:color w:val="000000"/>
              </w:rPr>
            </w:pPr>
            <w:r w:rsidRPr="00C7345F">
              <w:t>488</w:t>
            </w:r>
          </w:p>
        </w:tc>
        <w:tc>
          <w:tcPr>
            <w:tcW w:w="830" w:type="dxa"/>
          </w:tcPr>
          <w:p w14:paraId="453156EF" w14:textId="77777777" w:rsidR="00384C43" w:rsidRPr="00C7345F" w:rsidRDefault="00384C43" w:rsidP="00F73F5C">
            <w:pPr>
              <w:pStyle w:val="TableText"/>
              <w:ind w:right="288"/>
              <w:rPr>
                <w:color w:val="000000"/>
              </w:rPr>
            </w:pPr>
            <w:r w:rsidRPr="00C7345F">
              <w:t>3</w:t>
            </w:r>
          </w:p>
        </w:tc>
        <w:tc>
          <w:tcPr>
            <w:tcW w:w="950" w:type="dxa"/>
          </w:tcPr>
          <w:p w14:paraId="10E0DD5A" w14:textId="77777777" w:rsidR="00384C43" w:rsidRPr="00C7345F" w:rsidRDefault="00384C43" w:rsidP="00F73F5C">
            <w:pPr>
              <w:pStyle w:val="TableText"/>
              <w:ind w:right="144"/>
              <w:rPr>
                <w:color w:val="000000"/>
              </w:rPr>
            </w:pPr>
            <w:r w:rsidRPr="00C7345F">
              <w:t>21</w:t>
            </w:r>
          </w:p>
        </w:tc>
        <w:tc>
          <w:tcPr>
            <w:tcW w:w="1512" w:type="dxa"/>
          </w:tcPr>
          <w:p w14:paraId="1D9886F6" w14:textId="77777777" w:rsidR="00384C43" w:rsidRPr="00C7345F" w:rsidRDefault="00384C43" w:rsidP="00F73F5C">
            <w:pPr>
              <w:pStyle w:val="TableText"/>
              <w:ind w:right="288"/>
              <w:rPr>
                <w:color w:val="000000"/>
              </w:rPr>
            </w:pPr>
            <w:r w:rsidRPr="00C7345F">
              <w:t>0.73</w:t>
            </w:r>
          </w:p>
        </w:tc>
      </w:tr>
      <w:tr w:rsidR="00384C43" w:rsidRPr="00C7345F" w14:paraId="703D0A2A" w14:textId="77777777" w:rsidTr="00F73F5C">
        <w:tc>
          <w:tcPr>
            <w:tcW w:w="1584" w:type="dxa"/>
          </w:tcPr>
          <w:p w14:paraId="2A71484E" w14:textId="77777777" w:rsidR="00384C43" w:rsidRPr="00C7345F" w:rsidRDefault="00384C43" w:rsidP="00F73F5C">
            <w:pPr>
              <w:pStyle w:val="TableText"/>
              <w:ind w:right="504"/>
              <w:rPr>
                <w:color w:val="000000"/>
              </w:rPr>
            </w:pPr>
            <w:r w:rsidRPr="00C7345F">
              <w:t>489</w:t>
            </w:r>
          </w:p>
        </w:tc>
        <w:tc>
          <w:tcPr>
            <w:tcW w:w="830" w:type="dxa"/>
          </w:tcPr>
          <w:p w14:paraId="56EF9ED8" w14:textId="77777777" w:rsidR="00384C43" w:rsidRPr="00C7345F" w:rsidRDefault="00384C43" w:rsidP="00F73F5C">
            <w:pPr>
              <w:pStyle w:val="TableText"/>
              <w:ind w:right="288"/>
              <w:rPr>
                <w:color w:val="000000"/>
              </w:rPr>
            </w:pPr>
            <w:r w:rsidRPr="00C7345F">
              <w:t>3</w:t>
            </w:r>
          </w:p>
        </w:tc>
        <w:tc>
          <w:tcPr>
            <w:tcW w:w="950" w:type="dxa"/>
          </w:tcPr>
          <w:p w14:paraId="41AD9B63" w14:textId="77777777" w:rsidR="00384C43" w:rsidRPr="00C7345F" w:rsidRDefault="00384C43" w:rsidP="00F73F5C">
            <w:pPr>
              <w:pStyle w:val="TableText"/>
              <w:ind w:right="144"/>
              <w:rPr>
                <w:color w:val="000000"/>
              </w:rPr>
            </w:pPr>
            <w:r w:rsidRPr="00C7345F">
              <w:t>9</w:t>
            </w:r>
          </w:p>
        </w:tc>
        <w:tc>
          <w:tcPr>
            <w:tcW w:w="1512" w:type="dxa"/>
          </w:tcPr>
          <w:p w14:paraId="3C2EF36A" w14:textId="77777777" w:rsidR="00384C43" w:rsidRPr="00C7345F" w:rsidRDefault="00384C43" w:rsidP="00F73F5C">
            <w:pPr>
              <w:pStyle w:val="TableText"/>
              <w:ind w:right="288"/>
              <w:rPr>
                <w:color w:val="000000"/>
              </w:rPr>
            </w:pPr>
            <w:r w:rsidRPr="00C7345F">
              <w:t>0.31</w:t>
            </w:r>
          </w:p>
        </w:tc>
      </w:tr>
      <w:tr w:rsidR="00384C43" w:rsidRPr="00C7345F" w14:paraId="21BACCDA" w14:textId="77777777" w:rsidTr="00F73F5C">
        <w:tc>
          <w:tcPr>
            <w:tcW w:w="1584" w:type="dxa"/>
          </w:tcPr>
          <w:p w14:paraId="70BBD33C" w14:textId="77777777" w:rsidR="00384C43" w:rsidRPr="00C7345F" w:rsidRDefault="00384C43" w:rsidP="00F73F5C">
            <w:pPr>
              <w:pStyle w:val="TableText"/>
              <w:ind w:right="504"/>
              <w:rPr>
                <w:color w:val="000000"/>
              </w:rPr>
            </w:pPr>
            <w:r w:rsidRPr="00C7345F">
              <w:t>493</w:t>
            </w:r>
          </w:p>
        </w:tc>
        <w:tc>
          <w:tcPr>
            <w:tcW w:w="830" w:type="dxa"/>
          </w:tcPr>
          <w:p w14:paraId="70A386E0" w14:textId="77777777" w:rsidR="00384C43" w:rsidRPr="00C7345F" w:rsidRDefault="00384C43" w:rsidP="00F73F5C">
            <w:pPr>
              <w:pStyle w:val="TableText"/>
              <w:ind w:right="288"/>
              <w:rPr>
                <w:color w:val="000000"/>
              </w:rPr>
            </w:pPr>
            <w:r w:rsidRPr="00C7345F">
              <w:t>3</w:t>
            </w:r>
          </w:p>
        </w:tc>
        <w:tc>
          <w:tcPr>
            <w:tcW w:w="950" w:type="dxa"/>
          </w:tcPr>
          <w:p w14:paraId="4C7A36BC" w14:textId="77777777" w:rsidR="00384C43" w:rsidRPr="00C7345F" w:rsidRDefault="00384C43" w:rsidP="00F73F5C">
            <w:pPr>
              <w:pStyle w:val="TableText"/>
              <w:ind w:right="144"/>
              <w:rPr>
                <w:color w:val="000000"/>
              </w:rPr>
            </w:pPr>
            <w:r w:rsidRPr="00C7345F">
              <w:t>6</w:t>
            </w:r>
          </w:p>
        </w:tc>
        <w:tc>
          <w:tcPr>
            <w:tcW w:w="1512" w:type="dxa"/>
          </w:tcPr>
          <w:p w14:paraId="0792B1C7" w14:textId="77777777" w:rsidR="00384C43" w:rsidRPr="00C7345F" w:rsidRDefault="00384C43" w:rsidP="00F73F5C">
            <w:pPr>
              <w:pStyle w:val="TableText"/>
              <w:ind w:right="288"/>
              <w:rPr>
                <w:color w:val="000000"/>
              </w:rPr>
            </w:pPr>
            <w:r w:rsidRPr="00C7345F">
              <w:t>0.21</w:t>
            </w:r>
          </w:p>
        </w:tc>
      </w:tr>
      <w:tr w:rsidR="00384C43" w:rsidRPr="00C7345F" w14:paraId="39711BC7" w14:textId="77777777" w:rsidTr="00F73F5C">
        <w:tc>
          <w:tcPr>
            <w:tcW w:w="1584" w:type="dxa"/>
          </w:tcPr>
          <w:p w14:paraId="16518B75" w14:textId="77777777" w:rsidR="00384C43" w:rsidRPr="00C7345F" w:rsidRDefault="00384C43" w:rsidP="00F73F5C">
            <w:pPr>
              <w:pStyle w:val="TableText"/>
              <w:ind w:right="504"/>
              <w:rPr>
                <w:color w:val="000000"/>
              </w:rPr>
            </w:pPr>
            <w:r w:rsidRPr="00C7345F">
              <w:t>494</w:t>
            </w:r>
          </w:p>
        </w:tc>
        <w:tc>
          <w:tcPr>
            <w:tcW w:w="830" w:type="dxa"/>
          </w:tcPr>
          <w:p w14:paraId="515FCD30" w14:textId="77777777" w:rsidR="00384C43" w:rsidRPr="00C7345F" w:rsidRDefault="00384C43" w:rsidP="00F73F5C">
            <w:pPr>
              <w:pStyle w:val="TableText"/>
              <w:ind w:right="288"/>
              <w:rPr>
                <w:color w:val="000000"/>
              </w:rPr>
            </w:pPr>
            <w:r w:rsidRPr="00C7345F">
              <w:t>3</w:t>
            </w:r>
          </w:p>
        </w:tc>
        <w:tc>
          <w:tcPr>
            <w:tcW w:w="950" w:type="dxa"/>
          </w:tcPr>
          <w:p w14:paraId="634F816D" w14:textId="77777777" w:rsidR="00384C43" w:rsidRPr="00C7345F" w:rsidRDefault="00384C43" w:rsidP="00F73F5C">
            <w:pPr>
              <w:pStyle w:val="TableText"/>
              <w:ind w:right="144"/>
              <w:rPr>
                <w:color w:val="000000"/>
              </w:rPr>
            </w:pPr>
            <w:r w:rsidRPr="00C7345F">
              <w:t>6</w:t>
            </w:r>
          </w:p>
        </w:tc>
        <w:tc>
          <w:tcPr>
            <w:tcW w:w="1512" w:type="dxa"/>
          </w:tcPr>
          <w:p w14:paraId="7C252E60" w14:textId="77777777" w:rsidR="00384C43" w:rsidRPr="00C7345F" w:rsidRDefault="00384C43" w:rsidP="00F73F5C">
            <w:pPr>
              <w:pStyle w:val="TableText"/>
              <w:ind w:right="288"/>
              <w:rPr>
                <w:color w:val="000000"/>
              </w:rPr>
            </w:pPr>
            <w:r w:rsidRPr="00C7345F">
              <w:t>0.21</w:t>
            </w:r>
          </w:p>
        </w:tc>
      </w:tr>
      <w:tr w:rsidR="00384C43" w:rsidRPr="00C7345F" w14:paraId="6E151C85" w14:textId="77777777" w:rsidTr="00F73F5C">
        <w:tc>
          <w:tcPr>
            <w:tcW w:w="1584" w:type="dxa"/>
          </w:tcPr>
          <w:p w14:paraId="4343615B" w14:textId="77777777" w:rsidR="00384C43" w:rsidRPr="00C7345F" w:rsidRDefault="00384C43" w:rsidP="00F73F5C">
            <w:pPr>
              <w:pStyle w:val="TableText"/>
              <w:ind w:right="504"/>
              <w:rPr>
                <w:color w:val="000000"/>
              </w:rPr>
            </w:pPr>
            <w:r w:rsidRPr="00C7345F">
              <w:t>497</w:t>
            </w:r>
          </w:p>
        </w:tc>
        <w:tc>
          <w:tcPr>
            <w:tcW w:w="830" w:type="dxa"/>
          </w:tcPr>
          <w:p w14:paraId="0AFAC584" w14:textId="77777777" w:rsidR="00384C43" w:rsidRPr="00C7345F" w:rsidRDefault="00384C43" w:rsidP="00F73F5C">
            <w:pPr>
              <w:pStyle w:val="TableText"/>
              <w:ind w:right="288"/>
              <w:rPr>
                <w:color w:val="000000"/>
              </w:rPr>
            </w:pPr>
            <w:r w:rsidRPr="00C7345F">
              <w:t>3</w:t>
            </w:r>
          </w:p>
        </w:tc>
        <w:tc>
          <w:tcPr>
            <w:tcW w:w="950" w:type="dxa"/>
          </w:tcPr>
          <w:p w14:paraId="51780A2E" w14:textId="77777777" w:rsidR="00384C43" w:rsidRPr="00C7345F" w:rsidRDefault="00384C43" w:rsidP="00F73F5C">
            <w:pPr>
              <w:pStyle w:val="TableText"/>
              <w:ind w:right="144"/>
              <w:rPr>
                <w:color w:val="000000"/>
              </w:rPr>
            </w:pPr>
            <w:r w:rsidRPr="00C7345F">
              <w:t>1</w:t>
            </w:r>
          </w:p>
        </w:tc>
        <w:tc>
          <w:tcPr>
            <w:tcW w:w="1512" w:type="dxa"/>
          </w:tcPr>
          <w:p w14:paraId="052B6D84" w14:textId="77777777" w:rsidR="00384C43" w:rsidRPr="00C7345F" w:rsidRDefault="00384C43" w:rsidP="00F73F5C">
            <w:pPr>
              <w:pStyle w:val="TableText"/>
              <w:ind w:right="288"/>
              <w:rPr>
                <w:color w:val="000000"/>
              </w:rPr>
            </w:pPr>
            <w:r w:rsidRPr="00C7345F">
              <w:t>0.03</w:t>
            </w:r>
          </w:p>
        </w:tc>
      </w:tr>
      <w:tr w:rsidR="00384C43" w:rsidRPr="00C7345F" w14:paraId="24618125" w14:textId="77777777" w:rsidTr="00F73F5C">
        <w:tc>
          <w:tcPr>
            <w:tcW w:w="1584" w:type="dxa"/>
          </w:tcPr>
          <w:p w14:paraId="3AF403AB" w14:textId="77777777" w:rsidR="00384C43" w:rsidRPr="00C7345F" w:rsidRDefault="00384C43" w:rsidP="00F73F5C">
            <w:pPr>
              <w:pStyle w:val="TableText"/>
              <w:ind w:right="504"/>
              <w:rPr>
                <w:color w:val="000000"/>
              </w:rPr>
            </w:pPr>
            <w:r w:rsidRPr="00C7345F">
              <w:t>498</w:t>
            </w:r>
          </w:p>
        </w:tc>
        <w:tc>
          <w:tcPr>
            <w:tcW w:w="830" w:type="dxa"/>
          </w:tcPr>
          <w:p w14:paraId="3E3D7995" w14:textId="77777777" w:rsidR="00384C43" w:rsidRPr="00C7345F" w:rsidRDefault="00384C43" w:rsidP="00F73F5C">
            <w:pPr>
              <w:pStyle w:val="TableText"/>
              <w:ind w:right="288"/>
              <w:rPr>
                <w:color w:val="000000"/>
              </w:rPr>
            </w:pPr>
            <w:r w:rsidRPr="00C7345F">
              <w:t>3</w:t>
            </w:r>
          </w:p>
        </w:tc>
        <w:tc>
          <w:tcPr>
            <w:tcW w:w="950" w:type="dxa"/>
          </w:tcPr>
          <w:p w14:paraId="576E2763" w14:textId="77777777" w:rsidR="00384C43" w:rsidRPr="00C7345F" w:rsidRDefault="00384C43" w:rsidP="00F73F5C">
            <w:pPr>
              <w:pStyle w:val="TableText"/>
              <w:ind w:right="144"/>
              <w:rPr>
                <w:color w:val="000000"/>
              </w:rPr>
            </w:pPr>
            <w:r w:rsidRPr="00C7345F">
              <w:t>26</w:t>
            </w:r>
          </w:p>
        </w:tc>
        <w:tc>
          <w:tcPr>
            <w:tcW w:w="1512" w:type="dxa"/>
          </w:tcPr>
          <w:p w14:paraId="37E9EE23" w14:textId="77777777" w:rsidR="00384C43" w:rsidRPr="00C7345F" w:rsidRDefault="00384C43" w:rsidP="00F73F5C">
            <w:pPr>
              <w:pStyle w:val="TableText"/>
              <w:ind w:right="288"/>
              <w:rPr>
                <w:color w:val="000000"/>
              </w:rPr>
            </w:pPr>
            <w:r w:rsidRPr="00C7345F">
              <w:t>0.90</w:t>
            </w:r>
          </w:p>
        </w:tc>
      </w:tr>
      <w:tr w:rsidR="00384C43" w:rsidRPr="00C7345F" w14:paraId="03634E16" w14:textId="77777777" w:rsidTr="00F73F5C">
        <w:tc>
          <w:tcPr>
            <w:tcW w:w="1584" w:type="dxa"/>
          </w:tcPr>
          <w:p w14:paraId="4BA42668" w14:textId="77777777" w:rsidR="00384C43" w:rsidRPr="00C7345F" w:rsidRDefault="00384C43" w:rsidP="00F73F5C">
            <w:pPr>
              <w:pStyle w:val="TableText"/>
              <w:ind w:right="504"/>
              <w:rPr>
                <w:color w:val="000000"/>
              </w:rPr>
            </w:pPr>
            <w:r w:rsidRPr="00C7345F">
              <w:t>499</w:t>
            </w:r>
          </w:p>
        </w:tc>
        <w:tc>
          <w:tcPr>
            <w:tcW w:w="830" w:type="dxa"/>
          </w:tcPr>
          <w:p w14:paraId="736245EF" w14:textId="77777777" w:rsidR="00384C43" w:rsidRPr="00C7345F" w:rsidRDefault="00384C43" w:rsidP="00F73F5C">
            <w:pPr>
              <w:pStyle w:val="TableText"/>
              <w:ind w:right="288"/>
              <w:rPr>
                <w:color w:val="000000"/>
              </w:rPr>
            </w:pPr>
            <w:r w:rsidRPr="00C7345F">
              <w:t>3</w:t>
            </w:r>
          </w:p>
        </w:tc>
        <w:tc>
          <w:tcPr>
            <w:tcW w:w="950" w:type="dxa"/>
          </w:tcPr>
          <w:p w14:paraId="1C21E015" w14:textId="77777777" w:rsidR="00384C43" w:rsidRPr="00C7345F" w:rsidRDefault="00384C43" w:rsidP="00F73F5C">
            <w:pPr>
              <w:pStyle w:val="TableText"/>
              <w:ind w:right="144"/>
              <w:rPr>
                <w:color w:val="000000"/>
              </w:rPr>
            </w:pPr>
            <w:r w:rsidRPr="00C7345F">
              <w:t>29</w:t>
            </w:r>
          </w:p>
        </w:tc>
        <w:tc>
          <w:tcPr>
            <w:tcW w:w="1512" w:type="dxa"/>
          </w:tcPr>
          <w:p w14:paraId="5A9E3BA7" w14:textId="77777777" w:rsidR="00384C43" w:rsidRPr="00C7345F" w:rsidRDefault="00384C43" w:rsidP="00F73F5C">
            <w:pPr>
              <w:pStyle w:val="TableText"/>
              <w:ind w:right="288"/>
              <w:rPr>
                <w:color w:val="000000"/>
              </w:rPr>
            </w:pPr>
            <w:r w:rsidRPr="00C7345F">
              <w:t>1.00</w:t>
            </w:r>
          </w:p>
        </w:tc>
      </w:tr>
      <w:tr w:rsidR="00384C43" w:rsidRPr="00C7345F" w14:paraId="1B77F102" w14:textId="77777777" w:rsidTr="00F73F5C">
        <w:tc>
          <w:tcPr>
            <w:tcW w:w="1584" w:type="dxa"/>
          </w:tcPr>
          <w:p w14:paraId="13B7625C" w14:textId="77777777" w:rsidR="00384C43" w:rsidRPr="00C7345F" w:rsidRDefault="00384C43" w:rsidP="00F73F5C">
            <w:pPr>
              <w:pStyle w:val="TableText"/>
              <w:ind w:right="504"/>
              <w:rPr>
                <w:color w:val="000000"/>
              </w:rPr>
            </w:pPr>
            <w:r w:rsidRPr="00C7345F">
              <w:t>501</w:t>
            </w:r>
          </w:p>
        </w:tc>
        <w:tc>
          <w:tcPr>
            <w:tcW w:w="830" w:type="dxa"/>
          </w:tcPr>
          <w:p w14:paraId="7D451805" w14:textId="77777777" w:rsidR="00384C43" w:rsidRPr="00C7345F" w:rsidRDefault="00384C43" w:rsidP="00F73F5C">
            <w:pPr>
              <w:pStyle w:val="TableText"/>
              <w:ind w:right="288"/>
              <w:rPr>
                <w:color w:val="000000"/>
              </w:rPr>
            </w:pPr>
            <w:r w:rsidRPr="00C7345F">
              <w:t>3</w:t>
            </w:r>
          </w:p>
        </w:tc>
        <w:tc>
          <w:tcPr>
            <w:tcW w:w="950" w:type="dxa"/>
          </w:tcPr>
          <w:p w14:paraId="5EB76549" w14:textId="77777777" w:rsidR="00384C43" w:rsidRPr="00C7345F" w:rsidRDefault="00384C43" w:rsidP="00F73F5C">
            <w:pPr>
              <w:pStyle w:val="TableText"/>
              <w:ind w:right="144"/>
              <w:rPr>
                <w:color w:val="000000"/>
              </w:rPr>
            </w:pPr>
            <w:r w:rsidRPr="00C7345F">
              <w:t>1</w:t>
            </w:r>
          </w:p>
        </w:tc>
        <w:tc>
          <w:tcPr>
            <w:tcW w:w="1512" w:type="dxa"/>
          </w:tcPr>
          <w:p w14:paraId="3CB589E5" w14:textId="77777777" w:rsidR="00384C43" w:rsidRPr="00C7345F" w:rsidRDefault="00384C43" w:rsidP="00F73F5C">
            <w:pPr>
              <w:pStyle w:val="TableText"/>
              <w:ind w:right="288"/>
              <w:rPr>
                <w:color w:val="000000"/>
              </w:rPr>
            </w:pPr>
            <w:r w:rsidRPr="00C7345F">
              <w:t>0.03</w:t>
            </w:r>
          </w:p>
        </w:tc>
      </w:tr>
      <w:tr w:rsidR="00384C43" w:rsidRPr="00C7345F" w14:paraId="3A4C7232" w14:textId="77777777" w:rsidTr="00F73F5C">
        <w:tc>
          <w:tcPr>
            <w:tcW w:w="1584" w:type="dxa"/>
          </w:tcPr>
          <w:p w14:paraId="636592E5" w14:textId="77777777" w:rsidR="00384C43" w:rsidRPr="00C7345F" w:rsidRDefault="00384C43" w:rsidP="00F73F5C">
            <w:pPr>
              <w:pStyle w:val="TableText"/>
              <w:ind w:right="504"/>
              <w:rPr>
                <w:color w:val="000000"/>
              </w:rPr>
            </w:pPr>
            <w:r w:rsidRPr="00C7345F">
              <w:t>502</w:t>
            </w:r>
          </w:p>
        </w:tc>
        <w:tc>
          <w:tcPr>
            <w:tcW w:w="830" w:type="dxa"/>
          </w:tcPr>
          <w:p w14:paraId="4AC14BBC" w14:textId="77777777" w:rsidR="00384C43" w:rsidRPr="00C7345F" w:rsidRDefault="00384C43" w:rsidP="00F73F5C">
            <w:pPr>
              <w:pStyle w:val="TableText"/>
              <w:ind w:right="288"/>
              <w:rPr>
                <w:color w:val="000000"/>
              </w:rPr>
            </w:pPr>
            <w:r w:rsidRPr="00C7345F">
              <w:t>3</w:t>
            </w:r>
          </w:p>
        </w:tc>
        <w:tc>
          <w:tcPr>
            <w:tcW w:w="950" w:type="dxa"/>
          </w:tcPr>
          <w:p w14:paraId="74833E64" w14:textId="77777777" w:rsidR="00384C43" w:rsidRPr="00C7345F" w:rsidRDefault="00384C43" w:rsidP="00F73F5C">
            <w:pPr>
              <w:pStyle w:val="TableText"/>
              <w:ind w:right="144"/>
              <w:rPr>
                <w:color w:val="000000"/>
              </w:rPr>
            </w:pPr>
            <w:r w:rsidRPr="00C7345F">
              <w:t>6</w:t>
            </w:r>
          </w:p>
        </w:tc>
        <w:tc>
          <w:tcPr>
            <w:tcW w:w="1512" w:type="dxa"/>
          </w:tcPr>
          <w:p w14:paraId="69FD6D06" w14:textId="77777777" w:rsidR="00384C43" w:rsidRPr="00C7345F" w:rsidRDefault="00384C43" w:rsidP="00F73F5C">
            <w:pPr>
              <w:pStyle w:val="TableText"/>
              <w:ind w:right="288"/>
              <w:rPr>
                <w:color w:val="000000"/>
              </w:rPr>
            </w:pPr>
            <w:r w:rsidRPr="00C7345F">
              <w:t>0.21</w:t>
            </w:r>
          </w:p>
        </w:tc>
      </w:tr>
      <w:tr w:rsidR="00384C43" w:rsidRPr="00C7345F" w14:paraId="3407DB33" w14:textId="77777777" w:rsidTr="00F73F5C">
        <w:tc>
          <w:tcPr>
            <w:tcW w:w="1584" w:type="dxa"/>
          </w:tcPr>
          <w:p w14:paraId="21C5BB09" w14:textId="77777777" w:rsidR="00384C43" w:rsidRPr="00C7345F" w:rsidRDefault="00384C43" w:rsidP="00F73F5C">
            <w:pPr>
              <w:pStyle w:val="TableText"/>
              <w:ind w:right="504"/>
              <w:rPr>
                <w:color w:val="000000"/>
              </w:rPr>
            </w:pPr>
            <w:r w:rsidRPr="00C7345F">
              <w:t>504</w:t>
            </w:r>
          </w:p>
        </w:tc>
        <w:tc>
          <w:tcPr>
            <w:tcW w:w="830" w:type="dxa"/>
          </w:tcPr>
          <w:p w14:paraId="39A51E10" w14:textId="77777777" w:rsidR="00384C43" w:rsidRPr="00C7345F" w:rsidRDefault="00384C43" w:rsidP="00F73F5C">
            <w:pPr>
              <w:pStyle w:val="TableText"/>
              <w:ind w:right="288"/>
              <w:rPr>
                <w:color w:val="000000"/>
              </w:rPr>
            </w:pPr>
            <w:r w:rsidRPr="00C7345F">
              <w:t>3</w:t>
            </w:r>
          </w:p>
        </w:tc>
        <w:tc>
          <w:tcPr>
            <w:tcW w:w="950" w:type="dxa"/>
          </w:tcPr>
          <w:p w14:paraId="0E7F24D5" w14:textId="77777777" w:rsidR="00384C43" w:rsidRPr="00C7345F" w:rsidRDefault="00384C43" w:rsidP="00F73F5C">
            <w:pPr>
              <w:pStyle w:val="TableText"/>
              <w:ind w:right="144"/>
              <w:rPr>
                <w:color w:val="000000"/>
              </w:rPr>
            </w:pPr>
            <w:r w:rsidRPr="00C7345F">
              <w:t>5</w:t>
            </w:r>
          </w:p>
        </w:tc>
        <w:tc>
          <w:tcPr>
            <w:tcW w:w="1512" w:type="dxa"/>
          </w:tcPr>
          <w:p w14:paraId="3EB4AAC3" w14:textId="77777777" w:rsidR="00384C43" w:rsidRPr="00C7345F" w:rsidRDefault="00384C43" w:rsidP="00F73F5C">
            <w:pPr>
              <w:pStyle w:val="TableText"/>
              <w:ind w:right="288"/>
              <w:rPr>
                <w:color w:val="000000"/>
              </w:rPr>
            </w:pPr>
            <w:r w:rsidRPr="00C7345F">
              <w:t>0.17</w:t>
            </w:r>
          </w:p>
        </w:tc>
      </w:tr>
      <w:tr w:rsidR="00384C43" w:rsidRPr="00C7345F" w14:paraId="1FD05EF4" w14:textId="77777777" w:rsidTr="00F73F5C">
        <w:tc>
          <w:tcPr>
            <w:tcW w:w="1584" w:type="dxa"/>
          </w:tcPr>
          <w:p w14:paraId="2C70FDA2" w14:textId="77777777" w:rsidR="00384C43" w:rsidRPr="00C7345F" w:rsidRDefault="00384C43" w:rsidP="00F73F5C">
            <w:pPr>
              <w:pStyle w:val="TableText"/>
              <w:ind w:right="504"/>
              <w:rPr>
                <w:color w:val="000000"/>
              </w:rPr>
            </w:pPr>
            <w:r w:rsidRPr="00C7345F">
              <w:t>508</w:t>
            </w:r>
          </w:p>
        </w:tc>
        <w:tc>
          <w:tcPr>
            <w:tcW w:w="830" w:type="dxa"/>
          </w:tcPr>
          <w:p w14:paraId="05BEFBFC" w14:textId="77777777" w:rsidR="00384C43" w:rsidRPr="00C7345F" w:rsidRDefault="00384C43" w:rsidP="00F73F5C">
            <w:pPr>
              <w:pStyle w:val="TableText"/>
              <w:ind w:right="288"/>
              <w:rPr>
                <w:color w:val="000000"/>
              </w:rPr>
            </w:pPr>
            <w:r w:rsidRPr="00C7345F">
              <w:t>3</w:t>
            </w:r>
          </w:p>
        </w:tc>
        <w:tc>
          <w:tcPr>
            <w:tcW w:w="950" w:type="dxa"/>
          </w:tcPr>
          <w:p w14:paraId="0AD594A5" w14:textId="77777777" w:rsidR="00384C43" w:rsidRPr="00C7345F" w:rsidRDefault="00384C43" w:rsidP="00F73F5C">
            <w:pPr>
              <w:pStyle w:val="TableText"/>
              <w:ind w:right="144"/>
              <w:rPr>
                <w:color w:val="000000"/>
              </w:rPr>
            </w:pPr>
            <w:r w:rsidRPr="00C7345F">
              <w:t>17</w:t>
            </w:r>
          </w:p>
        </w:tc>
        <w:tc>
          <w:tcPr>
            <w:tcW w:w="1512" w:type="dxa"/>
          </w:tcPr>
          <w:p w14:paraId="3EB423DB" w14:textId="77777777" w:rsidR="00384C43" w:rsidRPr="00C7345F" w:rsidRDefault="00384C43" w:rsidP="00F73F5C">
            <w:pPr>
              <w:pStyle w:val="TableText"/>
              <w:ind w:right="288"/>
              <w:rPr>
                <w:color w:val="000000"/>
              </w:rPr>
            </w:pPr>
            <w:r w:rsidRPr="00C7345F">
              <w:t>0.59</w:t>
            </w:r>
          </w:p>
        </w:tc>
      </w:tr>
      <w:tr w:rsidR="00384C43" w:rsidRPr="00C7345F" w14:paraId="1E7DEFBE" w14:textId="77777777" w:rsidTr="00F73F5C">
        <w:tc>
          <w:tcPr>
            <w:tcW w:w="1584" w:type="dxa"/>
          </w:tcPr>
          <w:p w14:paraId="17D77AAE" w14:textId="77777777" w:rsidR="00384C43" w:rsidRPr="00C7345F" w:rsidRDefault="00384C43" w:rsidP="00F73F5C">
            <w:pPr>
              <w:pStyle w:val="TableText"/>
              <w:ind w:right="504"/>
              <w:rPr>
                <w:color w:val="000000"/>
              </w:rPr>
            </w:pPr>
            <w:r w:rsidRPr="00C7345F">
              <w:t>510</w:t>
            </w:r>
          </w:p>
        </w:tc>
        <w:tc>
          <w:tcPr>
            <w:tcW w:w="830" w:type="dxa"/>
          </w:tcPr>
          <w:p w14:paraId="408A15FD" w14:textId="77777777" w:rsidR="00384C43" w:rsidRPr="00C7345F" w:rsidRDefault="00384C43" w:rsidP="00F73F5C">
            <w:pPr>
              <w:pStyle w:val="TableText"/>
              <w:ind w:right="288"/>
              <w:rPr>
                <w:color w:val="000000"/>
              </w:rPr>
            </w:pPr>
            <w:r w:rsidRPr="00C7345F">
              <w:t>3</w:t>
            </w:r>
          </w:p>
        </w:tc>
        <w:tc>
          <w:tcPr>
            <w:tcW w:w="950" w:type="dxa"/>
          </w:tcPr>
          <w:p w14:paraId="0C7A6E45" w14:textId="77777777" w:rsidR="00384C43" w:rsidRPr="00C7345F" w:rsidRDefault="00384C43" w:rsidP="00F73F5C">
            <w:pPr>
              <w:pStyle w:val="TableText"/>
              <w:ind w:right="144"/>
              <w:rPr>
                <w:color w:val="000000"/>
              </w:rPr>
            </w:pPr>
            <w:r w:rsidRPr="00C7345F">
              <w:t>5</w:t>
            </w:r>
          </w:p>
        </w:tc>
        <w:tc>
          <w:tcPr>
            <w:tcW w:w="1512" w:type="dxa"/>
          </w:tcPr>
          <w:p w14:paraId="4FE4FAFF" w14:textId="77777777" w:rsidR="00384C43" w:rsidRPr="00C7345F" w:rsidRDefault="00384C43" w:rsidP="00F73F5C">
            <w:pPr>
              <w:pStyle w:val="TableText"/>
              <w:ind w:right="288"/>
              <w:rPr>
                <w:color w:val="000000"/>
              </w:rPr>
            </w:pPr>
            <w:r w:rsidRPr="00C7345F">
              <w:t>0.17</w:t>
            </w:r>
          </w:p>
        </w:tc>
      </w:tr>
      <w:tr w:rsidR="00384C43" w:rsidRPr="00C7345F" w14:paraId="01D87A65" w14:textId="77777777" w:rsidTr="00F73F5C">
        <w:tc>
          <w:tcPr>
            <w:tcW w:w="1584" w:type="dxa"/>
          </w:tcPr>
          <w:p w14:paraId="6062FD1A" w14:textId="77777777" w:rsidR="00384C43" w:rsidRPr="00C7345F" w:rsidRDefault="00384C43" w:rsidP="00F73F5C">
            <w:pPr>
              <w:pStyle w:val="TableText"/>
              <w:ind w:right="504"/>
              <w:rPr>
                <w:color w:val="000000"/>
              </w:rPr>
            </w:pPr>
            <w:r w:rsidRPr="00C7345F">
              <w:t>511</w:t>
            </w:r>
          </w:p>
        </w:tc>
        <w:tc>
          <w:tcPr>
            <w:tcW w:w="830" w:type="dxa"/>
          </w:tcPr>
          <w:p w14:paraId="5094A74F" w14:textId="77777777" w:rsidR="00384C43" w:rsidRPr="00C7345F" w:rsidRDefault="00384C43" w:rsidP="00F73F5C">
            <w:pPr>
              <w:pStyle w:val="TableText"/>
              <w:ind w:right="288"/>
              <w:rPr>
                <w:color w:val="000000"/>
              </w:rPr>
            </w:pPr>
            <w:r w:rsidRPr="00C7345F">
              <w:t>3</w:t>
            </w:r>
          </w:p>
        </w:tc>
        <w:tc>
          <w:tcPr>
            <w:tcW w:w="950" w:type="dxa"/>
          </w:tcPr>
          <w:p w14:paraId="71E36BDF" w14:textId="77777777" w:rsidR="00384C43" w:rsidRPr="00C7345F" w:rsidRDefault="00384C43" w:rsidP="00F73F5C">
            <w:pPr>
              <w:pStyle w:val="TableText"/>
              <w:ind w:right="144"/>
              <w:rPr>
                <w:color w:val="000000"/>
              </w:rPr>
            </w:pPr>
            <w:r w:rsidRPr="00C7345F">
              <w:t>9</w:t>
            </w:r>
          </w:p>
        </w:tc>
        <w:tc>
          <w:tcPr>
            <w:tcW w:w="1512" w:type="dxa"/>
          </w:tcPr>
          <w:p w14:paraId="3CAE329D" w14:textId="77777777" w:rsidR="00384C43" w:rsidRPr="00C7345F" w:rsidRDefault="00384C43" w:rsidP="00F73F5C">
            <w:pPr>
              <w:pStyle w:val="TableText"/>
              <w:ind w:right="288"/>
              <w:rPr>
                <w:color w:val="000000"/>
              </w:rPr>
            </w:pPr>
            <w:r w:rsidRPr="00C7345F">
              <w:t>0.31</w:t>
            </w:r>
          </w:p>
        </w:tc>
      </w:tr>
      <w:tr w:rsidR="00384C43" w:rsidRPr="00C7345F" w14:paraId="63A08365" w14:textId="77777777" w:rsidTr="00F73F5C">
        <w:tc>
          <w:tcPr>
            <w:tcW w:w="1584" w:type="dxa"/>
          </w:tcPr>
          <w:p w14:paraId="68DC217F" w14:textId="77777777" w:rsidR="00384C43" w:rsidRPr="00C7345F" w:rsidRDefault="00384C43" w:rsidP="00F73F5C">
            <w:pPr>
              <w:pStyle w:val="TableText"/>
              <w:ind w:right="504"/>
              <w:rPr>
                <w:color w:val="000000"/>
              </w:rPr>
            </w:pPr>
            <w:r w:rsidRPr="00C7345F">
              <w:t>512</w:t>
            </w:r>
          </w:p>
        </w:tc>
        <w:tc>
          <w:tcPr>
            <w:tcW w:w="830" w:type="dxa"/>
          </w:tcPr>
          <w:p w14:paraId="5FFDF6CE" w14:textId="77777777" w:rsidR="00384C43" w:rsidRPr="00C7345F" w:rsidRDefault="00384C43" w:rsidP="00F73F5C">
            <w:pPr>
              <w:pStyle w:val="TableText"/>
              <w:ind w:right="288"/>
              <w:rPr>
                <w:color w:val="000000"/>
              </w:rPr>
            </w:pPr>
            <w:r w:rsidRPr="00C7345F">
              <w:t>3</w:t>
            </w:r>
          </w:p>
        </w:tc>
        <w:tc>
          <w:tcPr>
            <w:tcW w:w="950" w:type="dxa"/>
          </w:tcPr>
          <w:p w14:paraId="2CF21C5F" w14:textId="77777777" w:rsidR="00384C43" w:rsidRPr="00C7345F" w:rsidRDefault="00384C43" w:rsidP="00F73F5C">
            <w:pPr>
              <w:pStyle w:val="TableText"/>
              <w:ind w:right="144"/>
              <w:rPr>
                <w:color w:val="000000"/>
              </w:rPr>
            </w:pPr>
            <w:r w:rsidRPr="00C7345F">
              <w:t>2</w:t>
            </w:r>
          </w:p>
        </w:tc>
        <w:tc>
          <w:tcPr>
            <w:tcW w:w="1512" w:type="dxa"/>
          </w:tcPr>
          <w:p w14:paraId="5F3732B0" w14:textId="77777777" w:rsidR="00384C43" w:rsidRPr="00C7345F" w:rsidRDefault="00384C43" w:rsidP="00F73F5C">
            <w:pPr>
              <w:pStyle w:val="TableText"/>
              <w:ind w:right="288"/>
              <w:rPr>
                <w:color w:val="000000"/>
              </w:rPr>
            </w:pPr>
            <w:r w:rsidRPr="00C7345F">
              <w:t>0.07</w:t>
            </w:r>
          </w:p>
        </w:tc>
      </w:tr>
      <w:tr w:rsidR="00384C43" w:rsidRPr="00C7345F" w14:paraId="12F2C2C2" w14:textId="77777777" w:rsidTr="00F73F5C">
        <w:tc>
          <w:tcPr>
            <w:tcW w:w="1584" w:type="dxa"/>
          </w:tcPr>
          <w:p w14:paraId="1FDDA464" w14:textId="77777777" w:rsidR="00384C43" w:rsidRPr="00C7345F" w:rsidRDefault="00384C43" w:rsidP="00F73F5C">
            <w:pPr>
              <w:pStyle w:val="TableText"/>
              <w:ind w:right="504"/>
              <w:rPr>
                <w:color w:val="000000"/>
              </w:rPr>
            </w:pPr>
            <w:r w:rsidRPr="00C7345F">
              <w:t>513</w:t>
            </w:r>
          </w:p>
        </w:tc>
        <w:tc>
          <w:tcPr>
            <w:tcW w:w="830" w:type="dxa"/>
          </w:tcPr>
          <w:p w14:paraId="14F85CFC" w14:textId="77777777" w:rsidR="00384C43" w:rsidRPr="00C7345F" w:rsidRDefault="00384C43" w:rsidP="00F73F5C">
            <w:pPr>
              <w:pStyle w:val="TableText"/>
              <w:ind w:right="288"/>
              <w:rPr>
                <w:color w:val="000000"/>
              </w:rPr>
            </w:pPr>
            <w:r w:rsidRPr="00C7345F">
              <w:t>3</w:t>
            </w:r>
          </w:p>
        </w:tc>
        <w:tc>
          <w:tcPr>
            <w:tcW w:w="950" w:type="dxa"/>
          </w:tcPr>
          <w:p w14:paraId="1713DC0F" w14:textId="77777777" w:rsidR="00384C43" w:rsidRPr="00C7345F" w:rsidRDefault="00384C43" w:rsidP="00F73F5C">
            <w:pPr>
              <w:pStyle w:val="TableText"/>
              <w:ind w:right="144"/>
              <w:rPr>
                <w:color w:val="000000"/>
              </w:rPr>
            </w:pPr>
            <w:r w:rsidRPr="00C7345F">
              <w:t>16</w:t>
            </w:r>
          </w:p>
        </w:tc>
        <w:tc>
          <w:tcPr>
            <w:tcW w:w="1512" w:type="dxa"/>
          </w:tcPr>
          <w:p w14:paraId="6FEDDAE0" w14:textId="77777777" w:rsidR="00384C43" w:rsidRPr="00C7345F" w:rsidRDefault="00384C43" w:rsidP="00F73F5C">
            <w:pPr>
              <w:pStyle w:val="TableText"/>
              <w:ind w:right="288"/>
              <w:rPr>
                <w:color w:val="000000"/>
              </w:rPr>
            </w:pPr>
            <w:r w:rsidRPr="00C7345F">
              <w:t>0.55</w:t>
            </w:r>
          </w:p>
        </w:tc>
      </w:tr>
      <w:tr w:rsidR="00384C43" w:rsidRPr="00C7345F" w14:paraId="15EEEC0E" w14:textId="77777777" w:rsidTr="00F73F5C">
        <w:tc>
          <w:tcPr>
            <w:tcW w:w="1584" w:type="dxa"/>
          </w:tcPr>
          <w:p w14:paraId="062637DD" w14:textId="77777777" w:rsidR="00384C43" w:rsidRPr="00C7345F" w:rsidRDefault="00384C43" w:rsidP="00F73F5C">
            <w:pPr>
              <w:pStyle w:val="TableText"/>
              <w:ind w:right="504"/>
              <w:rPr>
                <w:color w:val="000000"/>
              </w:rPr>
            </w:pPr>
            <w:r w:rsidRPr="00C7345F">
              <w:t>514</w:t>
            </w:r>
          </w:p>
        </w:tc>
        <w:tc>
          <w:tcPr>
            <w:tcW w:w="830" w:type="dxa"/>
          </w:tcPr>
          <w:p w14:paraId="0339D349" w14:textId="77777777" w:rsidR="00384C43" w:rsidRPr="00C7345F" w:rsidRDefault="00384C43" w:rsidP="00F73F5C">
            <w:pPr>
              <w:pStyle w:val="TableText"/>
              <w:ind w:right="288"/>
              <w:rPr>
                <w:color w:val="000000"/>
              </w:rPr>
            </w:pPr>
            <w:r w:rsidRPr="00C7345F">
              <w:t>3</w:t>
            </w:r>
          </w:p>
        </w:tc>
        <w:tc>
          <w:tcPr>
            <w:tcW w:w="950" w:type="dxa"/>
          </w:tcPr>
          <w:p w14:paraId="5C6B3B42" w14:textId="77777777" w:rsidR="00384C43" w:rsidRPr="00C7345F" w:rsidRDefault="00384C43" w:rsidP="00F73F5C">
            <w:pPr>
              <w:pStyle w:val="TableText"/>
              <w:ind w:right="144"/>
              <w:rPr>
                <w:color w:val="000000"/>
              </w:rPr>
            </w:pPr>
            <w:r w:rsidRPr="00C7345F">
              <w:t>2</w:t>
            </w:r>
          </w:p>
        </w:tc>
        <w:tc>
          <w:tcPr>
            <w:tcW w:w="1512" w:type="dxa"/>
          </w:tcPr>
          <w:p w14:paraId="18CD4579" w14:textId="77777777" w:rsidR="00384C43" w:rsidRPr="00C7345F" w:rsidRDefault="00384C43" w:rsidP="00F73F5C">
            <w:pPr>
              <w:pStyle w:val="TableText"/>
              <w:ind w:right="288"/>
              <w:rPr>
                <w:color w:val="000000"/>
              </w:rPr>
            </w:pPr>
            <w:r w:rsidRPr="00C7345F">
              <w:t>0.07</w:t>
            </w:r>
          </w:p>
        </w:tc>
      </w:tr>
      <w:tr w:rsidR="00384C43" w:rsidRPr="00C7345F" w14:paraId="212867C1" w14:textId="77777777" w:rsidTr="00F73F5C">
        <w:tc>
          <w:tcPr>
            <w:tcW w:w="1584" w:type="dxa"/>
          </w:tcPr>
          <w:p w14:paraId="09E2984D" w14:textId="77777777" w:rsidR="00384C43" w:rsidRPr="00C7345F" w:rsidRDefault="00384C43" w:rsidP="00F73F5C">
            <w:pPr>
              <w:pStyle w:val="TableText"/>
              <w:ind w:right="504"/>
              <w:rPr>
                <w:color w:val="000000"/>
              </w:rPr>
            </w:pPr>
            <w:r w:rsidRPr="00C7345F">
              <w:t>516</w:t>
            </w:r>
          </w:p>
        </w:tc>
        <w:tc>
          <w:tcPr>
            <w:tcW w:w="830" w:type="dxa"/>
          </w:tcPr>
          <w:p w14:paraId="54F972D3" w14:textId="77777777" w:rsidR="00384C43" w:rsidRPr="00C7345F" w:rsidRDefault="00384C43" w:rsidP="00F73F5C">
            <w:pPr>
              <w:pStyle w:val="TableText"/>
              <w:ind w:right="288"/>
              <w:rPr>
                <w:color w:val="000000"/>
              </w:rPr>
            </w:pPr>
            <w:r w:rsidRPr="00C7345F">
              <w:t>3</w:t>
            </w:r>
          </w:p>
        </w:tc>
        <w:tc>
          <w:tcPr>
            <w:tcW w:w="950" w:type="dxa"/>
          </w:tcPr>
          <w:p w14:paraId="00B6F2FB" w14:textId="77777777" w:rsidR="00384C43" w:rsidRPr="00C7345F" w:rsidRDefault="00384C43" w:rsidP="00F73F5C">
            <w:pPr>
              <w:pStyle w:val="TableText"/>
              <w:ind w:right="144"/>
              <w:rPr>
                <w:color w:val="000000"/>
              </w:rPr>
            </w:pPr>
            <w:r w:rsidRPr="00C7345F">
              <w:t>10</w:t>
            </w:r>
          </w:p>
        </w:tc>
        <w:tc>
          <w:tcPr>
            <w:tcW w:w="1512" w:type="dxa"/>
          </w:tcPr>
          <w:p w14:paraId="059430FF" w14:textId="77777777" w:rsidR="00384C43" w:rsidRPr="00C7345F" w:rsidRDefault="00384C43" w:rsidP="00F73F5C">
            <w:pPr>
              <w:pStyle w:val="TableText"/>
              <w:ind w:right="288"/>
              <w:rPr>
                <w:color w:val="000000"/>
              </w:rPr>
            </w:pPr>
            <w:r w:rsidRPr="00C7345F">
              <w:t>0.35</w:t>
            </w:r>
          </w:p>
        </w:tc>
      </w:tr>
      <w:tr w:rsidR="00384C43" w:rsidRPr="00C7345F" w14:paraId="57B59588" w14:textId="77777777" w:rsidTr="00F73F5C">
        <w:tc>
          <w:tcPr>
            <w:tcW w:w="1584" w:type="dxa"/>
          </w:tcPr>
          <w:p w14:paraId="2621102B" w14:textId="77777777" w:rsidR="00384C43" w:rsidRPr="00C7345F" w:rsidRDefault="00384C43" w:rsidP="00F73F5C">
            <w:pPr>
              <w:pStyle w:val="TableText"/>
              <w:ind w:right="504"/>
              <w:rPr>
                <w:color w:val="000000"/>
              </w:rPr>
            </w:pPr>
            <w:r w:rsidRPr="00C7345F">
              <w:t>519</w:t>
            </w:r>
          </w:p>
        </w:tc>
        <w:tc>
          <w:tcPr>
            <w:tcW w:w="830" w:type="dxa"/>
          </w:tcPr>
          <w:p w14:paraId="5D760CE3" w14:textId="77777777" w:rsidR="00384C43" w:rsidRPr="00C7345F" w:rsidRDefault="00384C43" w:rsidP="00F73F5C">
            <w:pPr>
              <w:pStyle w:val="TableText"/>
              <w:ind w:right="288"/>
              <w:rPr>
                <w:color w:val="000000"/>
              </w:rPr>
            </w:pPr>
            <w:r w:rsidRPr="00C7345F">
              <w:t>3</w:t>
            </w:r>
          </w:p>
        </w:tc>
        <w:tc>
          <w:tcPr>
            <w:tcW w:w="950" w:type="dxa"/>
          </w:tcPr>
          <w:p w14:paraId="14D938B2" w14:textId="77777777" w:rsidR="00384C43" w:rsidRPr="00C7345F" w:rsidRDefault="00384C43" w:rsidP="00F73F5C">
            <w:pPr>
              <w:pStyle w:val="TableText"/>
              <w:ind w:right="144"/>
              <w:rPr>
                <w:color w:val="000000"/>
              </w:rPr>
            </w:pPr>
            <w:r w:rsidRPr="00C7345F">
              <w:t>14</w:t>
            </w:r>
          </w:p>
        </w:tc>
        <w:tc>
          <w:tcPr>
            <w:tcW w:w="1512" w:type="dxa"/>
          </w:tcPr>
          <w:p w14:paraId="6C60C6C0" w14:textId="77777777" w:rsidR="00384C43" w:rsidRPr="00C7345F" w:rsidRDefault="00384C43" w:rsidP="00F73F5C">
            <w:pPr>
              <w:pStyle w:val="TableText"/>
              <w:ind w:right="288"/>
              <w:rPr>
                <w:color w:val="000000"/>
              </w:rPr>
            </w:pPr>
            <w:r w:rsidRPr="00C7345F">
              <w:t>0.48</w:t>
            </w:r>
          </w:p>
        </w:tc>
      </w:tr>
      <w:tr w:rsidR="00384C43" w:rsidRPr="00C7345F" w14:paraId="79085931" w14:textId="77777777" w:rsidTr="00F73F5C">
        <w:tc>
          <w:tcPr>
            <w:tcW w:w="1584" w:type="dxa"/>
          </w:tcPr>
          <w:p w14:paraId="6C365DE4" w14:textId="77777777" w:rsidR="00384C43" w:rsidRPr="00C7345F" w:rsidRDefault="00384C43" w:rsidP="00F73F5C">
            <w:pPr>
              <w:pStyle w:val="TableText"/>
              <w:ind w:right="504"/>
              <w:rPr>
                <w:color w:val="000000"/>
              </w:rPr>
            </w:pPr>
            <w:r w:rsidRPr="00C7345F">
              <w:t>520</w:t>
            </w:r>
          </w:p>
        </w:tc>
        <w:tc>
          <w:tcPr>
            <w:tcW w:w="830" w:type="dxa"/>
          </w:tcPr>
          <w:p w14:paraId="7CBCEBB6" w14:textId="77777777" w:rsidR="00384C43" w:rsidRPr="00C7345F" w:rsidRDefault="00384C43" w:rsidP="00F73F5C">
            <w:pPr>
              <w:pStyle w:val="TableText"/>
              <w:ind w:right="288"/>
              <w:rPr>
                <w:color w:val="000000"/>
              </w:rPr>
            </w:pPr>
            <w:r w:rsidRPr="00C7345F">
              <w:t>3</w:t>
            </w:r>
          </w:p>
        </w:tc>
        <w:tc>
          <w:tcPr>
            <w:tcW w:w="950" w:type="dxa"/>
          </w:tcPr>
          <w:p w14:paraId="76AB96EE" w14:textId="77777777" w:rsidR="00384C43" w:rsidRPr="00C7345F" w:rsidRDefault="00384C43" w:rsidP="00F73F5C">
            <w:pPr>
              <w:pStyle w:val="TableText"/>
              <w:ind w:right="144"/>
              <w:rPr>
                <w:color w:val="000000"/>
              </w:rPr>
            </w:pPr>
            <w:r w:rsidRPr="00C7345F">
              <w:t>3</w:t>
            </w:r>
          </w:p>
        </w:tc>
        <w:tc>
          <w:tcPr>
            <w:tcW w:w="1512" w:type="dxa"/>
          </w:tcPr>
          <w:p w14:paraId="2FCA255E" w14:textId="77777777" w:rsidR="00384C43" w:rsidRPr="00C7345F" w:rsidRDefault="00384C43" w:rsidP="00F73F5C">
            <w:pPr>
              <w:pStyle w:val="TableText"/>
              <w:ind w:right="288"/>
              <w:rPr>
                <w:color w:val="000000"/>
              </w:rPr>
            </w:pPr>
            <w:r w:rsidRPr="00C7345F">
              <w:t>0.10</w:t>
            </w:r>
          </w:p>
        </w:tc>
      </w:tr>
      <w:tr w:rsidR="00384C43" w:rsidRPr="00C7345F" w14:paraId="575AFD5D" w14:textId="77777777" w:rsidTr="00F73F5C">
        <w:tc>
          <w:tcPr>
            <w:tcW w:w="1584" w:type="dxa"/>
          </w:tcPr>
          <w:p w14:paraId="5052A908" w14:textId="77777777" w:rsidR="00384C43" w:rsidRPr="00C7345F" w:rsidRDefault="00384C43" w:rsidP="00F73F5C">
            <w:pPr>
              <w:pStyle w:val="TableText"/>
              <w:ind w:right="504"/>
              <w:rPr>
                <w:color w:val="000000"/>
              </w:rPr>
            </w:pPr>
            <w:r w:rsidRPr="00C7345F">
              <w:t>521</w:t>
            </w:r>
          </w:p>
        </w:tc>
        <w:tc>
          <w:tcPr>
            <w:tcW w:w="830" w:type="dxa"/>
          </w:tcPr>
          <w:p w14:paraId="0E2B780B" w14:textId="77777777" w:rsidR="00384C43" w:rsidRPr="00C7345F" w:rsidRDefault="00384C43" w:rsidP="00F73F5C">
            <w:pPr>
              <w:pStyle w:val="TableText"/>
              <w:ind w:right="288"/>
              <w:rPr>
                <w:color w:val="000000"/>
              </w:rPr>
            </w:pPr>
            <w:r w:rsidRPr="00C7345F">
              <w:t>3</w:t>
            </w:r>
          </w:p>
        </w:tc>
        <w:tc>
          <w:tcPr>
            <w:tcW w:w="950" w:type="dxa"/>
          </w:tcPr>
          <w:p w14:paraId="34A8F332" w14:textId="77777777" w:rsidR="00384C43" w:rsidRPr="00C7345F" w:rsidRDefault="00384C43" w:rsidP="00F73F5C">
            <w:pPr>
              <w:pStyle w:val="TableText"/>
              <w:ind w:right="144"/>
              <w:rPr>
                <w:color w:val="000000"/>
              </w:rPr>
            </w:pPr>
            <w:r w:rsidRPr="00C7345F">
              <w:t>9</w:t>
            </w:r>
          </w:p>
        </w:tc>
        <w:tc>
          <w:tcPr>
            <w:tcW w:w="1512" w:type="dxa"/>
          </w:tcPr>
          <w:p w14:paraId="50869DA7" w14:textId="77777777" w:rsidR="00384C43" w:rsidRPr="00C7345F" w:rsidRDefault="00384C43" w:rsidP="00F73F5C">
            <w:pPr>
              <w:pStyle w:val="TableText"/>
              <w:ind w:right="288"/>
              <w:rPr>
                <w:color w:val="000000"/>
              </w:rPr>
            </w:pPr>
            <w:r w:rsidRPr="00C7345F">
              <w:t>0.31</w:t>
            </w:r>
          </w:p>
        </w:tc>
      </w:tr>
      <w:tr w:rsidR="00384C43" w:rsidRPr="00C7345F" w14:paraId="2A3BBC6F" w14:textId="77777777" w:rsidTr="00F73F5C">
        <w:tc>
          <w:tcPr>
            <w:tcW w:w="1584" w:type="dxa"/>
          </w:tcPr>
          <w:p w14:paraId="58B6AFA0" w14:textId="77777777" w:rsidR="00384C43" w:rsidRPr="00C7345F" w:rsidRDefault="00384C43" w:rsidP="00F73F5C">
            <w:pPr>
              <w:pStyle w:val="TableText"/>
              <w:ind w:right="504"/>
              <w:rPr>
                <w:color w:val="000000"/>
              </w:rPr>
            </w:pPr>
            <w:r w:rsidRPr="00C7345F">
              <w:t>522</w:t>
            </w:r>
          </w:p>
        </w:tc>
        <w:tc>
          <w:tcPr>
            <w:tcW w:w="830" w:type="dxa"/>
          </w:tcPr>
          <w:p w14:paraId="737C7AF8" w14:textId="77777777" w:rsidR="00384C43" w:rsidRPr="00C7345F" w:rsidRDefault="00384C43" w:rsidP="00F73F5C">
            <w:pPr>
              <w:pStyle w:val="TableText"/>
              <w:ind w:right="288"/>
              <w:rPr>
                <w:color w:val="000000"/>
              </w:rPr>
            </w:pPr>
            <w:r w:rsidRPr="00C7345F">
              <w:t>3</w:t>
            </w:r>
          </w:p>
        </w:tc>
        <w:tc>
          <w:tcPr>
            <w:tcW w:w="950" w:type="dxa"/>
          </w:tcPr>
          <w:p w14:paraId="098660E0" w14:textId="77777777" w:rsidR="00384C43" w:rsidRPr="00C7345F" w:rsidRDefault="00384C43" w:rsidP="00F73F5C">
            <w:pPr>
              <w:pStyle w:val="TableText"/>
              <w:ind w:right="144"/>
              <w:rPr>
                <w:color w:val="000000"/>
              </w:rPr>
            </w:pPr>
            <w:r w:rsidRPr="00C7345F">
              <w:t>6</w:t>
            </w:r>
          </w:p>
        </w:tc>
        <w:tc>
          <w:tcPr>
            <w:tcW w:w="1512" w:type="dxa"/>
          </w:tcPr>
          <w:p w14:paraId="033F30B2" w14:textId="77777777" w:rsidR="00384C43" w:rsidRPr="00C7345F" w:rsidRDefault="00384C43" w:rsidP="00F73F5C">
            <w:pPr>
              <w:pStyle w:val="TableText"/>
              <w:ind w:right="288"/>
              <w:rPr>
                <w:color w:val="000000"/>
              </w:rPr>
            </w:pPr>
            <w:r w:rsidRPr="00C7345F">
              <w:t>0.21</w:t>
            </w:r>
          </w:p>
        </w:tc>
      </w:tr>
      <w:tr w:rsidR="00384C43" w:rsidRPr="00C7345F" w14:paraId="13838831" w14:textId="77777777" w:rsidTr="00F73F5C">
        <w:tc>
          <w:tcPr>
            <w:tcW w:w="1584" w:type="dxa"/>
          </w:tcPr>
          <w:p w14:paraId="50B8C8C4" w14:textId="77777777" w:rsidR="00384C43" w:rsidRPr="00C7345F" w:rsidRDefault="00384C43" w:rsidP="00F73F5C">
            <w:pPr>
              <w:pStyle w:val="TableText"/>
              <w:ind w:right="504"/>
              <w:rPr>
                <w:color w:val="000000"/>
              </w:rPr>
            </w:pPr>
            <w:r w:rsidRPr="00C7345F">
              <w:t>530</w:t>
            </w:r>
          </w:p>
        </w:tc>
        <w:tc>
          <w:tcPr>
            <w:tcW w:w="830" w:type="dxa"/>
          </w:tcPr>
          <w:p w14:paraId="5BFADAE6" w14:textId="77777777" w:rsidR="00384C43" w:rsidRPr="00C7345F" w:rsidRDefault="00384C43" w:rsidP="00F73F5C">
            <w:pPr>
              <w:pStyle w:val="TableText"/>
              <w:ind w:right="288"/>
              <w:rPr>
                <w:color w:val="000000"/>
              </w:rPr>
            </w:pPr>
            <w:r w:rsidRPr="00C7345F">
              <w:t>3</w:t>
            </w:r>
          </w:p>
        </w:tc>
        <w:tc>
          <w:tcPr>
            <w:tcW w:w="950" w:type="dxa"/>
          </w:tcPr>
          <w:p w14:paraId="41AC7F46" w14:textId="77777777" w:rsidR="00384C43" w:rsidRPr="00C7345F" w:rsidRDefault="00384C43" w:rsidP="00F73F5C">
            <w:pPr>
              <w:pStyle w:val="TableText"/>
              <w:ind w:right="144"/>
              <w:rPr>
                <w:color w:val="000000"/>
              </w:rPr>
            </w:pPr>
            <w:r w:rsidRPr="00C7345F">
              <w:t>6</w:t>
            </w:r>
          </w:p>
        </w:tc>
        <w:tc>
          <w:tcPr>
            <w:tcW w:w="1512" w:type="dxa"/>
          </w:tcPr>
          <w:p w14:paraId="119B727B" w14:textId="77777777" w:rsidR="00384C43" w:rsidRPr="00C7345F" w:rsidRDefault="00384C43" w:rsidP="00F73F5C">
            <w:pPr>
              <w:pStyle w:val="TableText"/>
              <w:ind w:right="288"/>
              <w:rPr>
                <w:color w:val="000000"/>
              </w:rPr>
            </w:pPr>
            <w:r w:rsidRPr="00C7345F">
              <w:t>0.21</w:t>
            </w:r>
          </w:p>
        </w:tc>
      </w:tr>
      <w:tr w:rsidR="00384C43" w:rsidRPr="00C7345F" w14:paraId="38C4F8EC" w14:textId="77777777" w:rsidTr="00F73F5C">
        <w:tc>
          <w:tcPr>
            <w:tcW w:w="1584" w:type="dxa"/>
          </w:tcPr>
          <w:p w14:paraId="380C796C" w14:textId="77777777" w:rsidR="00384C43" w:rsidRPr="00C7345F" w:rsidRDefault="00384C43" w:rsidP="00F73F5C">
            <w:pPr>
              <w:pStyle w:val="TableText"/>
              <w:ind w:right="504"/>
              <w:rPr>
                <w:color w:val="000000"/>
              </w:rPr>
            </w:pPr>
            <w:r w:rsidRPr="00C7345F">
              <w:t>531</w:t>
            </w:r>
          </w:p>
        </w:tc>
        <w:tc>
          <w:tcPr>
            <w:tcW w:w="830" w:type="dxa"/>
          </w:tcPr>
          <w:p w14:paraId="519AF1DC" w14:textId="77777777" w:rsidR="00384C43" w:rsidRPr="00C7345F" w:rsidRDefault="00384C43" w:rsidP="00F73F5C">
            <w:pPr>
              <w:pStyle w:val="TableText"/>
              <w:ind w:right="288"/>
              <w:rPr>
                <w:color w:val="000000"/>
              </w:rPr>
            </w:pPr>
            <w:r w:rsidRPr="00C7345F">
              <w:t>3</w:t>
            </w:r>
          </w:p>
        </w:tc>
        <w:tc>
          <w:tcPr>
            <w:tcW w:w="950" w:type="dxa"/>
          </w:tcPr>
          <w:p w14:paraId="403D65A8" w14:textId="77777777" w:rsidR="00384C43" w:rsidRPr="00C7345F" w:rsidRDefault="00384C43" w:rsidP="00F73F5C">
            <w:pPr>
              <w:pStyle w:val="TableText"/>
              <w:ind w:right="144"/>
              <w:rPr>
                <w:color w:val="000000"/>
              </w:rPr>
            </w:pPr>
            <w:r w:rsidRPr="00C7345F">
              <w:t>17</w:t>
            </w:r>
          </w:p>
        </w:tc>
        <w:tc>
          <w:tcPr>
            <w:tcW w:w="1512" w:type="dxa"/>
          </w:tcPr>
          <w:p w14:paraId="0E71A49E" w14:textId="77777777" w:rsidR="00384C43" w:rsidRPr="00C7345F" w:rsidRDefault="00384C43" w:rsidP="00F73F5C">
            <w:pPr>
              <w:pStyle w:val="TableText"/>
              <w:ind w:right="288"/>
              <w:rPr>
                <w:color w:val="000000"/>
              </w:rPr>
            </w:pPr>
            <w:r w:rsidRPr="00C7345F">
              <w:t>0.59</w:t>
            </w:r>
          </w:p>
        </w:tc>
      </w:tr>
      <w:tr w:rsidR="00384C43" w:rsidRPr="00C7345F" w14:paraId="139FAF39" w14:textId="77777777" w:rsidTr="00F73F5C">
        <w:tc>
          <w:tcPr>
            <w:tcW w:w="1584" w:type="dxa"/>
          </w:tcPr>
          <w:p w14:paraId="778E400F" w14:textId="77777777" w:rsidR="00384C43" w:rsidRPr="00C7345F" w:rsidRDefault="00384C43" w:rsidP="00F73F5C">
            <w:pPr>
              <w:pStyle w:val="TableText"/>
              <w:ind w:right="504"/>
              <w:rPr>
                <w:color w:val="000000"/>
              </w:rPr>
            </w:pPr>
            <w:r w:rsidRPr="00C7345F">
              <w:t>532</w:t>
            </w:r>
          </w:p>
        </w:tc>
        <w:tc>
          <w:tcPr>
            <w:tcW w:w="830" w:type="dxa"/>
          </w:tcPr>
          <w:p w14:paraId="273C86D9" w14:textId="77777777" w:rsidR="00384C43" w:rsidRPr="00C7345F" w:rsidRDefault="00384C43" w:rsidP="00F73F5C">
            <w:pPr>
              <w:pStyle w:val="TableText"/>
              <w:ind w:right="288"/>
              <w:rPr>
                <w:color w:val="000000"/>
              </w:rPr>
            </w:pPr>
            <w:r w:rsidRPr="00C7345F">
              <w:t>3</w:t>
            </w:r>
          </w:p>
        </w:tc>
        <w:tc>
          <w:tcPr>
            <w:tcW w:w="950" w:type="dxa"/>
          </w:tcPr>
          <w:p w14:paraId="580DEF00" w14:textId="77777777" w:rsidR="00384C43" w:rsidRPr="00C7345F" w:rsidRDefault="00384C43" w:rsidP="00F73F5C">
            <w:pPr>
              <w:pStyle w:val="TableText"/>
              <w:ind w:right="144"/>
              <w:rPr>
                <w:color w:val="000000"/>
              </w:rPr>
            </w:pPr>
            <w:r w:rsidRPr="00C7345F">
              <w:t>18</w:t>
            </w:r>
          </w:p>
        </w:tc>
        <w:tc>
          <w:tcPr>
            <w:tcW w:w="1512" w:type="dxa"/>
          </w:tcPr>
          <w:p w14:paraId="2996A75F" w14:textId="77777777" w:rsidR="00384C43" w:rsidRPr="00C7345F" w:rsidRDefault="00384C43" w:rsidP="00F73F5C">
            <w:pPr>
              <w:pStyle w:val="TableText"/>
              <w:ind w:right="288"/>
              <w:rPr>
                <w:color w:val="000000"/>
              </w:rPr>
            </w:pPr>
            <w:r w:rsidRPr="00C7345F">
              <w:t>0.62</w:t>
            </w:r>
          </w:p>
        </w:tc>
      </w:tr>
      <w:tr w:rsidR="00384C43" w:rsidRPr="00C7345F" w14:paraId="1D0A17CE" w14:textId="77777777" w:rsidTr="00F73F5C">
        <w:tc>
          <w:tcPr>
            <w:tcW w:w="1584" w:type="dxa"/>
          </w:tcPr>
          <w:p w14:paraId="7011CAA9" w14:textId="77777777" w:rsidR="00384C43" w:rsidRPr="00C7345F" w:rsidRDefault="00384C43" w:rsidP="00F73F5C">
            <w:pPr>
              <w:pStyle w:val="TableText"/>
              <w:ind w:right="504"/>
              <w:rPr>
                <w:color w:val="000000"/>
              </w:rPr>
            </w:pPr>
            <w:r w:rsidRPr="00C7345F">
              <w:t>533</w:t>
            </w:r>
          </w:p>
        </w:tc>
        <w:tc>
          <w:tcPr>
            <w:tcW w:w="830" w:type="dxa"/>
          </w:tcPr>
          <w:p w14:paraId="7598B4FF" w14:textId="77777777" w:rsidR="00384C43" w:rsidRPr="00C7345F" w:rsidRDefault="00384C43" w:rsidP="00F73F5C">
            <w:pPr>
              <w:pStyle w:val="TableText"/>
              <w:ind w:right="288"/>
              <w:rPr>
                <w:color w:val="000000"/>
              </w:rPr>
            </w:pPr>
            <w:r w:rsidRPr="00C7345F">
              <w:t>3</w:t>
            </w:r>
          </w:p>
        </w:tc>
        <w:tc>
          <w:tcPr>
            <w:tcW w:w="950" w:type="dxa"/>
          </w:tcPr>
          <w:p w14:paraId="7E64815C" w14:textId="77777777" w:rsidR="00384C43" w:rsidRPr="00C7345F" w:rsidRDefault="00384C43" w:rsidP="00F73F5C">
            <w:pPr>
              <w:pStyle w:val="TableText"/>
              <w:ind w:right="144"/>
              <w:rPr>
                <w:color w:val="000000"/>
              </w:rPr>
            </w:pPr>
            <w:r w:rsidRPr="00C7345F">
              <w:t>19</w:t>
            </w:r>
          </w:p>
        </w:tc>
        <w:tc>
          <w:tcPr>
            <w:tcW w:w="1512" w:type="dxa"/>
          </w:tcPr>
          <w:p w14:paraId="70C3A7D2" w14:textId="77777777" w:rsidR="00384C43" w:rsidRPr="00C7345F" w:rsidRDefault="00384C43" w:rsidP="00F73F5C">
            <w:pPr>
              <w:pStyle w:val="TableText"/>
              <w:ind w:right="288"/>
              <w:rPr>
                <w:color w:val="000000"/>
              </w:rPr>
            </w:pPr>
            <w:r w:rsidRPr="00C7345F">
              <w:t>0.66</w:t>
            </w:r>
          </w:p>
        </w:tc>
      </w:tr>
    </w:tbl>
    <w:p w14:paraId="273FFEB2" w14:textId="77777777" w:rsidR="00384C43" w:rsidRPr="00C7345F" w:rsidRDefault="00384C43">
      <w:r w:rsidRPr="00C7345F">
        <w:lastRenderedPageBreak/>
        <w:fldChar w:fldCharType="begin"/>
      </w:r>
      <w:r w:rsidRPr="00C7345F">
        <w:instrText xml:space="preserve"> REF _Ref66086998 \h </w:instrText>
      </w:r>
      <w:r w:rsidRPr="00C7345F">
        <w:fldChar w:fldCharType="separate"/>
      </w:r>
      <w:r w:rsidRPr="00C7345F">
        <w:t>Table 4.C.4</w:t>
      </w:r>
      <w:r w:rsidRPr="00C7345F">
        <w:fldChar w:fldCharType="end"/>
      </w:r>
      <w:r w:rsidRPr="00C7345F">
        <w:t xml:space="preserve"> </w:t>
      </w:r>
      <w:r w:rsidRPr="00C7345F">
        <w:rPr>
          <w:i/>
        </w:rPr>
        <w:t>(continuation seven)</w:t>
      </w:r>
    </w:p>
    <w:tbl>
      <w:tblPr>
        <w:tblStyle w:val="TRs"/>
        <w:tblW w:w="0" w:type="auto"/>
        <w:tblLayout w:type="fixed"/>
        <w:tblLook w:val="04A0" w:firstRow="1" w:lastRow="0" w:firstColumn="1" w:lastColumn="0" w:noHBand="0" w:noVBand="1"/>
        <w:tblDescription w:val="Scale Score and Performance Level Distribution of Overall Scores for Grade Three, continuation seven"/>
      </w:tblPr>
      <w:tblGrid>
        <w:gridCol w:w="1584"/>
        <w:gridCol w:w="830"/>
        <w:gridCol w:w="950"/>
        <w:gridCol w:w="1512"/>
      </w:tblGrid>
      <w:tr w:rsidR="00384C43" w:rsidRPr="00C7345F" w14:paraId="5EDE0A5C"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D1AC9BB" w14:textId="77777777" w:rsidR="00384C43" w:rsidRPr="00C7345F" w:rsidRDefault="00384C43" w:rsidP="00F73F5C">
            <w:pPr>
              <w:pStyle w:val="TableHead"/>
              <w:rPr>
                <w:noProof w:val="0"/>
              </w:rPr>
            </w:pPr>
            <w:r w:rsidRPr="00C7345F">
              <w:rPr>
                <w:noProof w:val="0"/>
              </w:rPr>
              <w:t>Scale Score</w:t>
            </w:r>
          </w:p>
        </w:tc>
        <w:tc>
          <w:tcPr>
            <w:tcW w:w="830" w:type="dxa"/>
            <w:hideMark/>
          </w:tcPr>
          <w:p w14:paraId="67B9E751" w14:textId="77777777" w:rsidR="00384C43" w:rsidRPr="00C7345F" w:rsidRDefault="00384C43" w:rsidP="00F73F5C">
            <w:pPr>
              <w:pStyle w:val="TableHead"/>
              <w:rPr>
                <w:noProof w:val="0"/>
              </w:rPr>
            </w:pPr>
            <w:r w:rsidRPr="00C7345F">
              <w:rPr>
                <w:noProof w:val="0"/>
              </w:rPr>
              <w:t>Level</w:t>
            </w:r>
          </w:p>
        </w:tc>
        <w:tc>
          <w:tcPr>
            <w:tcW w:w="950" w:type="dxa"/>
            <w:hideMark/>
          </w:tcPr>
          <w:p w14:paraId="61EC0D34" w14:textId="77777777" w:rsidR="00384C43" w:rsidRPr="00C7345F" w:rsidRDefault="00384C43" w:rsidP="00F73F5C">
            <w:pPr>
              <w:pStyle w:val="TableHead"/>
              <w:rPr>
                <w:noProof w:val="0"/>
              </w:rPr>
            </w:pPr>
            <w:r w:rsidRPr="00C7345F">
              <w:rPr>
                <w:noProof w:val="0"/>
              </w:rPr>
              <w:t>N</w:t>
            </w:r>
          </w:p>
        </w:tc>
        <w:tc>
          <w:tcPr>
            <w:tcW w:w="1512" w:type="dxa"/>
            <w:hideMark/>
          </w:tcPr>
          <w:p w14:paraId="37C36A9E" w14:textId="77777777" w:rsidR="00384C43" w:rsidRPr="00C7345F" w:rsidRDefault="00384C43" w:rsidP="00F73F5C">
            <w:pPr>
              <w:pStyle w:val="TableHead"/>
              <w:rPr>
                <w:noProof w:val="0"/>
              </w:rPr>
            </w:pPr>
            <w:r w:rsidRPr="00C7345F">
              <w:rPr>
                <w:noProof w:val="0"/>
              </w:rPr>
              <w:t>Percentage</w:t>
            </w:r>
          </w:p>
        </w:tc>
      </w:tr>
      <w:tr w:rsidR="00384C43" w:rsidRPr="00C7345F" w14:paraId="42273A13" w14:textId="77777777" w:rsidTr="00F73F5C">
        <w:tc>
          <w:tcPr>
            <w:tcW w:w="1584" w:type="dxa"/>
          </w:tcPr>
          <w:p w14:paraId="074058E5" w14:textId="77777777" w:rsidR="00384C43" w:rsidRPr="00C7345F" w:rsidRDefault="00384C43" w:rsidP="00F73F5C">
            <w:pPr>
              <w:pStyle w:val="TableText"/>
              <w:ind w:right="504"/>
              <w:rPr>
                <w:color w:val="000000"/>
              </w:rPr>
            </w:pPr>
            <w:r w:rsidRPr="00C7345F">
              <w:t>540</w:t>
            </w:r>
          </w:p>
        </w:tc>
        <w:tc>
          <w:tcPr>
            <w:tcW w:w="830" w:type="dxa"/>
          </w:tcPr>
          <w:p w14:paraId="4A9F0B21" w14:textId="77777777" w:rsidR="00384C43" w:rsidRPr="00C7345F" w:rsidRDefault="00384C43" w:rsidP="00F73F5C">
            <w:pPr>
              <w:pStyle w:val="TableText"/>
              <w:ind w:right="288"/>
              <w:rPr>
                <w:color w:val="000000"/>
              </w:rPr>
            </w:pPr>
            <w:r w:rsidRPr="00C7345F">
              <w:t>3</w:t>
            </w:r>
          </w:p>
        </w:tc>
        <w:tc>
          <w:tcPr>
            <w:tcW w:w="950" w:type="dxa"/>
          </w:tcPr>
          <w:p w14:paraId="527AC4D5" w14:textId="77777777" w:rsidR="00384C43" w:rsidRPr="00C7345F" w:rsidRDefault="00384C43" w:rsidP="00F73F5C">
            <w:pPr>
              <w:pStyle w:val="TableText"/>
              <w:ind w:right="144"/>
              <w:rPr>
                <w:color w:val="000000"/>
              </w:rPr>
            </w:pPr>
            <w:r w:rsidRPr="00C7345F">
              <w:t>1</w:t>
            </w:r>
          </w:p>
        </w:tc>
        <w:tc>
          <w:tcPr>
            <w:tcW w:w="1512" w:type="dxa"/>
          </w:tcPr>
          <w:p w14:paraId="4ADE0308" w14:textId="77777777" w:rsidR="00384C43" w:rsidRPr="00C7345F" w:rsidRDefault="00384C43" w:rsidP="00F73F5C">
            <w:pPr>
              <w:pStyle w:val="TableText"/>
              <w:ind w:right="288"/>
              <w:rPr>
                <w:color w:val="000000"/>
              </w:rPr>
            </w:pPr>
            <w:r w:rsidRPr="00C7345F">
              <w:t>0.03</w:t>
            </w:r>
          </w:p>
        </w:tc>
      </w:tr>
      <w:tr w:rsidR="00384C43" w:rsidRPr="00C7345F" w14:paraId="59FD7CC8" w14:textId="77777777" w:rsidTr="00F73F5C">
        <w:tc>
          <w:tcPr>
            <w:tcW w:w="1584" w:type="dxa"/>
          </w:tcPr>
          <w:p w14:paraId="75EBC184" w14:textId="77777777" w:rsidR="00384C43" w:rsidRPr="00C7345F" w:rsidRDefault="00384C43" w:rsidP="00F73F5C">
            <w:pPr>
              <w:pStyle w:val="TableText"/>
              <w:ind w:right="504"/>
              <w:rPr>
                <w:color w:val="000000"/>
              </w:rPr>
            </w:pPr>
            <w:r w:rsidRPr="00C7345F">
              <w:t>541</w:t>
            </w:r>
          </w:p>
        </w:tc>
        <w:tc>
          <w:tcPr>
            <w:tcW w:w="830" w:type="dxa"/>
          </w:tcPr>
          <w:p w14:paraId="706BE441" w14:textId="77777777" w:rsidR="00384C43" w:rsidRPr="00C7345F" w:rsidRDefault="00384C43" w:rsidP="00F73F5C">
            <w:pPr>
              <w:pStyle w:val="TableText"/>
              <w:ind w:right="288"/>
              <w:rPr>
                <w:color w:val="000000"/>
              </w:rPr>
            </w:pPr>
            <w:r w:rsidRPr="00C7345F">
              <w:t>3</w:t>
            </w:r>
          </w:p>
        </w:tc>
        <w:tc>
          <w:tcPr>
            <w:tcW w:w="950" w:type="dxa"/>
          </w:tcPr>
          <w:p w14:paraId="762082D4" w14:textId="77777777" w:rsidR="00384C43" w:rsidRPr="00C7345F" w:rsidRDefault="00384C43" w:rsidP="00F73F5C">
            <w:pPr>
              <w:pStyle w:val="TableText"/>
              <w:ind w:right="144"/>
              <w:rPr>
                <w:color w:val="000000"/>
              </w:rPr>
            </w:pPr>
            <w:r w:rsidRPr="00C7345F">
              <w:t>1</w:t>
            </w:r>
          </w:p>
        </w:tc>
        <w:tc>
          <w:tcPr>
            <w:tcW w:w="1512" w:type="dxa"/>
          </w:tcPr>
          <w:p w14:paraId="5847EA89" w14:textId="77777777" w:rsidR="00384C43" w:rsidRPr="00C7345F" w:rsidRDefault="00384C43" w:rsidP="00F73F5C">
            <w:pPr>
              <w:pStyle w:val="TableText"/>
              <w:ind w:right="288"/>
              <w:rPr>
                <w:color w:val="000000"/>
              </w:rPr>
            </w:pPr>
            <w:r w:rsidRPr="00C7345F">
              <w:t>0.03</w:t>
            </w:r>
          </w:p>
        </w:tc>
      </w:tr>
      <w:tr w:rsidR="00384C43" w:rsidRPr="00C7345F" w14:paraId="069DF6E3" w14:textId="77777777" w:rsidTr="00F73F5C">
        <w:tc>
          <w:tcPr>
            <w:tcW w:w="1584" w:type="dxa"/>
          </w:tcPr>
          <w:p w14:paraId="6CA8FDE3" w14:textId="77777777" w:rsidR="00384C43" w:rsidRPr="00C7345F" w:rsidRDefault="00384C43" w:rsidP="00F73F5C">
            <w:pPr>
              <w:pStyle w:val="TableText"/>
              <w:ind w:right="504"/>
              <w:rPr>
                <w:color w:val="000000"/>
              </w:rPr>
            </w:pPr>
            <w:r w:rsidRPr="00C7345F">
              <w:t>544</w:t>
            </w:r>
          </w:p>
        </w:tc>
        <w:tc>
          <w:tcPr>
            <w:tcW w:w="830" w:type="dxa"/>
          </w:tcPr>
          <w:p w14:paraId="2A20E99F" w14:textId="77777777" w:rsidR="00384C43" w:rsidRPr="00C7345F" w:rsidRDefault="00384C43" w:rsidP="00F73F5C">
            <w:pPr>
              <w:pStyle w:val="TableText"/>
              <w:ind w:right="288"/>
              <w:rPr>
                <w:color w:val="000000"/>
              </w:rPr>
            </w:pPr>
            <w:r w:rsidRPr="00C7345F">
              <w:t>3</w:t>
            </w:r>
          </w:p>
        </w:tc>
        <w:tc>
          <w:tcPr>
            <w:tcW w:w="950" w:type="dxa"/>
          </w:tcPr>
          <w:p w14:paraId="4BAF51DA" w14:textId="77777777" w:rsidR="00384C43" w:rsidRPr="00C7345F" w:rsidRDefault="00384C43" w:rsidP="00F73F5C">
            <w:pPr>
              <w:pStyle w:val="TableText"/>
              <w:ind w:right="144"/>
              <w:rPr>
                <w:color w:val="000000"/>
              </w:rPr>
            </w:pPr>
            <w:r w:rsidRPr="00C7345F">
              <w:t>3</w:t>
            </w:r>
          </w:p>
        </w:tc>
        <w:tc>
          <w:tcPr>
            <w:tcW w:w="1512" w:type="dxa"/>
          </w:tcPr>
          <w:p w14:paraId="1FE3F0EA" w14:textId="77777777" w:rsidR="00384C43" w:rsidRPr="00C7345F" w:rsidRDefault="00384C43" w:rsidP="00F73F5C">
            <w:pPr>
              <w:pStyle w:val="TableText"/>
              <w:ind w:right="288"/>
              <w:rPr>
                <w:color w:val="000000"/>
              </w:rPr>
            </w:pPr>
            <w:r w:rsidRPr="00C7345F">
              <w:t>0.10</w:t>
            </w:r>
          </w:p>
        </w:tc>
      </w:tr>
      <w:tr w:rsidR="00384C43" w:rsidRPr="00C7345F" w14:paraId="207922B3" w14:textId="77777777" w:rsidTr="00F73F5C">
        <w:tc>
          <w:tcPr>
            <w:tcW w:w="1584" w:type="dxa"/>
          </w:tcPr>
          <w:p w14:paraId="75150694" w14:textId="77777777" w:rsidR="00384C43" w:rsidRPr="00C7345F" w:rsidRDefault="00384C43" w:rsidP="00F73F5C">
            <w:pPr>
              <w:pStyle w:val="TableText"/>
              <w:ind w:right="504"/>
              <w:rPr>
                <w:color w:val="000000"/>
              </w:rPr>
            </w:pPr>
            <w:r w:rsidRPr="00C7345F">
              <w:t>546</w:t>
            </w:r>
          </w:p>
        </w:tc>
        <w:tc>
          <w:tcPr>
            <w:tcW w:w="830" w:type="dxa"/>
          </w:tcPr>
          <w:p w14:paraId="42AA4ABC" w14:textId="77777777" w:rsidR="00384C43" w:rsidRPr="00C7345F" w:rsidRDefault="00384C43" w:rsidP="00F73F5C">
            <w:pPr>
              <w:pStyle w:val="TableText"/>
              <w:ind w:right="288"/>
              <w:rPr>
                <w:color w:val="000000"/>
              </w:rPr>
            </w:pPr>
            <w:r w:rsidRPr="00C7345F">
              <w:t>3</w:t>
            </w:r>
          </w:p>
        </w:tc>
        <w:tc>
          <w:tcPr>
            <w:tcW w:w="950" w:type="dxa"/>
          </w:tcPr>
          <w:p w14:paraId="1A01E897" w14:textId="77777777" w:rsidR="00384C43" w:rsidRPr="00C7345F" w:rsidRDefault="00384C43" w:rsidP="00F73F5C">
            <w:pPr>
              <w:pStyle w:val="TableText"/>
              <w:ind w:right="144"/>
              <w:rPr>
                <w:color w:val="000000"/>
              </w:rPr>
            </w:pPr>
            <w:r w:rsidRPr="00C7345F">
              <w:t>7</w:t>
            </w:r>
          </w:p>
        </w:tc>
        <w:tc>
          <w:tcPr>
            <w:tcW w:w="1512" w:type="dxa"/>
          </w:tcPr>
          <w:p w14:paraId="5644979C" w14:textId="77777777" w:rsidR="00384C43" w:rsidRPr="00C7345F" w:rsidRDefault="00384C43" w:rsidP="00F73F5C">
            <w:pPr>
              <w:pStyle w:val="TableText"/>
              <w:ind w:right="288"/>
              <w:rPr>
                <w:color w:val="000000"/>
              </w:rPr>
            </w:pPr>
            <w:r w:rsidRPr="00C7345F">
              <w:t>0.24</w:t>
            </w:r>
          </w:p>
        </w:tc>
      </w:tr>
      <w:tr w:rsidR="00384C43" w:rsidRPr="00C7345F" w14:paraId="019912D2" w14:textId="77777777" w:rsidTr="00F73F5C">
        <w:tc>
          <w:tcPr>
            <w:tcW w:w="1584" w:type="dxa"/>
          </w:tcPr>
          <w:p w14:paraId="6234FD80" w14:textId="77777777" w:rsidR="00384C43" w:rsidRPr="00C7345F" w:rsidRDefault="00384C43" w:rsidP="00F73F5C">
            <w:pPr>
              <w:pStyle w:val="TableText"/>
              <w:ind w:right="504"/>
              <w:rPr>
                <w:color w:val="000000"/>
              </w:rPr>
            </w:pPr>
            <w:r w:rsidRPr="00C7345F">
              <w:t>547</w:t>
            </w:r>
          </w:p>
        </w:tc>
        <w:tc>
          <w:tcPr>
            <w:tcW w:w="830" w:type="dxa"/>
          </w:tcPr>
          <w:p w14:paraId="25EDF47D" w14:textId="77777777" w:rsidR="00384C43" w:rsidRPr="00C7345F" w:rsidRDefault="00384C43" w:rsidP="00F73F5C">
            <w:pPr>
              <w:pStyle w:val="TableText"/>
              <w:ind w:right="288"/>
              <w:rPr>
                <w:color w:val="000000"/>
              </w:rPr>
            </w:pPr>
            <w:r w:rsidRPr="00C7345F">
              <w:t>3</w:t>
            </w:r>
          </w:p>
        </w:tc>
        <w:tc>
          <w:tcPr>
            <w:tcW w:w="950" w:type="dxa"/>
          </w:tcPr>
          <w:p w14:paraId="34C922D9" w14:textId="77777777" w:rsidR="00384C43" w:rsidRPr="00C7345F" w:rsidRDefault="00384C43" w:rsidP="00F73F5C">
            <w:pPr>
              <w:pStyle w:val="TableText"/>
              <w:ind w:right="144"/>
              <w:rPr>
                <w:color w:val="000000"/>
              </w:rPr>
            </w:pPr>
            <w:r w:rsidRPr="00C7345F">
              <w:t>7</w:t>
            </w:r>
          </w:p>
        </w:tc>
        <w:tc>
          <w:tcPr>
            <w:tcW w:w="1512" w:type="dxa"/>
          </w:tcPr>
          <w:p w14:paraId="234AA498" w14:textId="77777777" w:rsidR="00384C43" w:rsidRPr="00C7345F" w:rsidRDefault="00384C43" w:rsidP="00F73F5C">
            <w:pPr>
              <w:pStyle w:val="TableText"/>
              <w:ind w:right="288"/>
              <w:rPr>
                <w:color w:val="000000"/>
              </w:rPr>
            </w:pPr>
            <w:r w:rsidRPr="00C7345F">
              <w:t>0.24</w:t>
            </w:r>
          </w:p>
        </w:tc>
      </w:tr>
      <w:tr w:rsidR="00384C43" w:rsidRPr="00C7345F" w14:paraId="63E2F0EB" w14:textId="77777777" w:rsidTr="00F73F5C">
        <w:tc>
          <w:tcPr>
            <w:tcW w:w="1584" w:type="dxa"/>
          </w:tcPr>
          <w:p w14:paraId="6873AD39" w14:textId="77777777" w:rsidR="00384C43" w:rsidRPr="00C7345F" w:rsidRDefault="00384C43" w:rsidP="00F73F5C">
            <w:pPr>
              <w:pStyle w:val="TableText"/>
              <w:ind w:right="504"/>
              <w:rPr>
                <w:color w:val="000000"/>
              </w:rPr>
            </w:pPr>
            <w:r w:rsidRPr="00C7345F">
              <w:t>550</w:t>
            </w:r>
          </w:p>
        </w:tc>
        <w:tc>
          <w:tcPr>
            <w:tcW w:w="830" w:type="dxa"/>
          </w:tcPr>
          <w:p w14:paraId="38C9409F" w14:textId="77777777" w:rsidR="00384C43" w:rsidRPr="00C7345F" w:rsidRDefault="00384C43" w:rsidP="00F73F5C">
            <w:pPr>
              <w:pStyle w:val="TableText"/>
              <w:ind w:right="288"/>
              <w:rPr>
                <w:color w:val="000000"/>
              </w:rPr>
            </w:pPr>
            <w:r w:rsidRPr="00C7345F">
              <w:t>3</w:t>
            </w:r>
          </w:p>
        </w:tc>
        <w:tc>
          <w:tcPr>
            <w:tcW w:w="950" w:type="dxa"/>
          </w:tcPr>
          <w:p w14:paraId="1BC0DBB2" w14:textId="77777777" w:rsidR="00384C43" w:rsidRPr="00C7345F" w:rsidRDefault="00384C43" w:rsidP="00F73F5C">
            <w:pPr>
              <w:pStyle w:val="TableText"/>
              <w:ind w:right="144"/>
              <w:rPr>
                <w:color w:val="000000"/>
              </w:rPr>
            </w:pPr>
            <w:r w:rsidRPr="00C7345F">
              <w:t>5</w:t>
            </w:r>
          </w:p>
        </w:tc>
        <w:tc>
          <w:tcPr>
            <w:tcW w:w="1512" w:type="dxa"/>
          </w:tcPr>
          <w:p w14:paraId="50B8FD86" w14:textId="77777777" w:rsidR="00384C43" w:rsidRPr="00C7345F" w:rsidRDefault="00384C43" w:rsidP="00F73F5C">
            <w:pPr>
              <w:pStyle w:val="TableText"/>
              <w:ind w:right="288"/>
              <w:rPr>
                <w:color w:val="000000"/>
              </w:rPr>
            </w:pPr>
            <w:r w:rsidRPr="00C7345F">
              <w:t>0.17</w:t>
            </w:r>
          </w:p>
        </w:tc>
      </w:tr>
      <w:tr w:rsidR="00384C43" w:rsidRPr="00C7345F" w14:paraId="0D73C06C" w14:textId="77777777" w:rsidTr="00F73F5C">
        <w:tc>
          <w:tcPr>
            <w:tcW w:w="1584" w:type="dxa"/>
          </w:tcPr>
          <w:p w14:paraId="14414F26" w14:textId="77777777" w:rsidR="00384C43" w:rsidRPr="00C7345F" w:rsidRDefault="00384C43" w:rsidP="00F73F5C">
            <w:pPr>
              <w:pStyle w:val="TableText"/>
              <w:ind w:right="504"/>
              <w:rPr>
                <w:color w:val="000000"/>
              </w:rPr>
            </w:pPr>
            <w:r w:rsidRPr="00C7345F">
              <w:t>551</w:t>
            </w:r>
          </w:p>
        </w:tc>
        <w:tc>
          <w:tcPr>
            <w:tcW w:w="830" w:type="dxa"/>
          </w:tcPr>
          <w:p w14:paraId="28862E3C" w14:textId="77777777" w:rsidR="00384C43" w:rsidRPr="00C7345F" w:rsidRDefault="00384C43" w:rsidP="00F73F5C">
            <w:pPr>
              <w:pStyle w:val="TableText"/>
              <w:ind w:right="288"/>
              <w:rPr>
                <w:color w:val="000000"/>
              </w:rPr>
            </w:pPr>
            <w:r w:rsidRPr="00C7345F">
              <w:t>3</w:t>
            </w:r>
          </w:p>
        </w:tc>
        <w:tc>
          <w:tcPr>
            <w:tcW w:w="950" w:type="dxa"/>
          </w:tcPr>
          <w:p w14:paraId="3EA88DF0" w14:textId="77777777" w:rsidR="00384C43" w:rsidRPr="00C7345F" w:rsidRDefault="00384C43" w:rsidP="00F73F5C">
            <w:pPr>
              <w:pStyle w:val="TableText"/>
              <w:ind w:right="144"/>
              <w:rPr>
                <w:color w:val="000000"/>
              </w:rPr>
            </w:pPr>
            <w:r w:rsidRPr="00C7345F">
              <w:t>14</w:t>
            </w:r>
          </w:p>
        </w:tc>
        <w:tc>
          <w:tcPr>
            <w:tcW w:w="1512" w:type="dxa"/>
          </w:tcPr>
          <w:p w14:paraId="6359F75E" w14:textId="77777777" w:rsidR="00384C43" w:rsidRPr="00C7345F" w:rsidRDefault="00384C43" w:rsidP="00F73F5C">
            <w:pPr>
              <w:pStyle w:val="TableText"/>
              <w:ind w:right="288"/>
              <w:rPr>
                <w:color w:val="000000"/>
              </w:rPr>
            </w:pPr>
            <w:r w:rsidRPr="00C7345F">
              <w:t>0.48</w:t>
            </w:r>
          </w:p>
        </w:tc>
      </w:tr>
      <w:tr w:rsidR="00384C43" w:rsidRPr="00C7345F" w14:paraId="1A37D816" w14:textId="77777777" w:rsidTr="00F73F5C">
        <w:tc>
          <w:tcPr>
            <w:tcW w:w="1584" w:type="dxa"/>
          </w:tcPr>
          <w:p w14:paraId="2CA99899" w14:textId="77777777" w:rsidR="00384C43" w:rsidRPr="00C7345F" w:rsidRDefault="00384C43" w:rsidP="00F73F5C">
            <w:pPr>
              <w:pStyle w:val="TableText"/>
              <w:ind w:right="504"/>
              <w:rPr>
                <w:color w:val="000000"/>
              </w:rPr>
            </w:pPr>
            <w:r w:rsidRPr="00C7345F">
              <w:t>552</w:t>
            </w:r>
          </w:p>
        </w:tc>
        <w:tc>
          <w:tcPr>
            <w:tcW w:w="830" w:type="dxa"/>
          </w:tcPr>
          <w:p w14:paraId="014FE341" w14:textId="77777777" w:rsidR="00384C43" w:rsidRPr="00C7345F" w:rsidRDefault="00384C43" w:rsidP="00F73F5C">
            <w:pPr>
              <w:pStyle w:val="TableText"/>
              <w:ind w:right="288"/>
              <w:rPr>
                <w:color w:val="000000"/>
              </w:rPr>
            </w:pPr>
            <w:r w:rsidRPr="00C7345F">
              <w:t>3</w:t>
            </w:r>
          </w:p>
        </w:tc>
        <w:tc>
          <w:tcPr>
            <w:tcW w:w="950" w:type="dxa"/>
          </w:tcPr>
          <w:p w14:paraId="70CDD488" w14:textId="77777777" w:rsidR="00384C43" w:rsidRPr="00C7345F" w:rsidRDefault="00384C43" w:rsidP="00F73F5C">
            <w:pPr>
              <w:pStyle w:val="TableText"/>
              <w:ind w:right="144"/>
              <w:rPr>
                <w:color w:val="000000"/>
              </w:rPr>
            </w:pPr>
            <w:r w:rsidRPr="00C7345F">
              <w:t>2</w:t>
            </w:r>
          </w:p>
        </w:tc>
        <w:tc>
          <w:tcPr>
            <w:tcW w:w="1512" w:type="dxa"/>
          </w:tcPr>
          <w:p w14:paraId="235F4DC9" w14:textId="77777777" w:rsidR="00384C43" w:rsidRPr="00C7345F" w:rsidRDefault="00384C43" w:rsidP="00F73F5C">
            <w:pPr>
              <w:pStyle w:val="TableText"/>
              <w:ind w:right="288"/>
              <w:rPr>
                <w:color w:val="000000"/>
              </w:rPr>
            </w:pPr>
            <w:r w:rsidRPr="00C7345F">
              <w:t>0.07</w:t>
            </w:r>
          </w:p>
        </w:tc>
      </w:tr>
      <w:tr w:rsidR="00384C43" w:rsidRPr="00C7345F" w14:paraId="1D28EFC1" w14:textId="77777777" w:rsidTr="00F73F5C">
        <w:tc>
          <w:tcPr>
            <w:tcW w:w="1584" w:type="dxa"/>
          </w:tcPr>
          <w:p w14:paraId="6B698314" w14:textId="77777777" w:rsidR="00384C43" w:rsidRPr="00C7345F" w:rsidRDefault="00384C43" w:rsidP="00F73F5C">
            <w:pPr>
              <w:pStyle w:val="TableText"/>
              <w:ind w:right="504"/>
              <w:rPr>
                <w:color w:val="000000"/>
              </w:rPr>
            </w:pPr>
            <w:r w:rsidRPr="00C7345F">
              <w:t>553</w:t>
            </w:r>
          </w:p>
        </w:tc>
        <w:tc>
          <w:tcPr>
            <w:tcW w:w="830" w:type="dxa"/>
          </w:tcPr>
          <w:p w14:paraId="49D69438" w14:textId="77777777" w:rsidR="00384C43" w:rsidRPr="00C7345F" w:rsidRDefault="00384C43" w:rsidP="00F73F5C">
            <w:pPr>
              <w:pStyle w:val="TableText"/>
              <w:ind w:right="288"/>
              <w:rPr>
                <w:color w:val="000000"/>
              </w:rPr>
            </w:pPr>
            <w:r w:rsidRPr="00C7345F">
              <w:t>3</w:t>
            </w:r>
          </w:p>
        </w:tc>
        <w:tc>
          <w:tcPr>
            <w:tcW w:w="950" w:type="dxa"/>
          </w:tcPr>
          <w:p w14:paraId="48010F38" w14:textId="77777777" w:rsidR="00384C43" w:rsidRPr="00C7345F" w:rsidRDefault="00384C43" w:rsidP="00F73F5C">
            <w:pPr>
              <w:pStyle w:val="TableText"/>
              <w:ind w:right="144"/>
              <w:rPr>
                <w:color w:val="000000"/>
              </w:rPr>
            </w:pPr>
            <w:r w:rsidRPr="00C7345F">
              <w:t>1</w:t>
            </w:r>
          </w:p>
        </w:tc>
        <w:tc>
          <w:tcPr>
            <w:tcW w:w="1512" w:type="dxa"/>
          </w:tcPr>
          <w:p w14:paraId="6BB1C03E" w14:textId="77777777" w:rsidR="00384C43" w:rsidRPr="00C7345F" w:rsidRDefault="00384C43" w:rsidP="00F73F5C">
            <w:pPr>
              <w:pStyle w:val="TableText"/>
              <w:ind w:right="288"/>
              <w:rPr>
                <w:color w:val="000000"/>
              </w:rPr>
            </w:pPr>
            <w:r w:rsidRPr="00C7345F">
              <w:t>0.03</w:t>
            </w:r>
          </w:p>
        </w:tc>
      </w:tr>
      <w:tr w:rsidR="00384C43" w:rsidRPr="00C7345F" w14:paraId="3B7A3C40" w14:textId="77777777" w:rsidTr="00F73F5C">
        <w:tc>
          <w:tcPr>
            <w:tcW w:w="1584" w:type="dxa"/>
          </w:tcPr>
          <w:p w14:paraId="468281E0" w14:textId="77777777" w:rsidR="00384C43" w:rsidRPr="00C7345F" w:rsidRDefault="00384C43" w:rsidP="00F73F5C">
            <w:pPr>
              <w:pStyle w:val="TableText"/>
              <w:ind w:right="504"/>
              <w:rPr>
                <w:color w:val="000000"/>
              </w:rPr>
            </w:pPr>
            <w:r w:rsidRPr="00C7345F">
              <w:t>559</w:t>
            </w:r>
          </w:p>
        </w:tc>
        <w:tc>
          <w:tcPr>
            <w:tcW w:w="830" w:type="dxa"/>
          </w:tcPr>
          <w:p w14:paraId="17BD4226" w14:textId="77777777" w:rsidR="00384C43" w:rsidRPr="00C7345F" w:rsidRDefault="00384C43" w:rsidP="00F73F5C">
            <w:pPr>
              <w:pStyle w:val="TableText"/>
              <w:ind w:right="288"/>
              <w:rPr>
                <w:color w:val="000000"/>
              </w:rPr>
            </w:pPr>
            <w:r w:rsidRPr="00C7345F">
              <w:t>3</w:t>
            </w:r>
          </w:p>
        </w:tc>
        <w:tc>
          <w:tcPr>
            <w:tcW w:w="950" w:type="dxa"/>
          </w:tcPr>
          <w:p w14:paraId="529F6220" w14:textId="77777777" w:rsidR="00384C43" w:rsidRPr="00C7345F" w:rsidRDefault="00384C43" w:rsidP="00F73F5C">
            <w:pPr>
              <w:pStyle w:val="TableText"/>
              <w:ind w:right="144"/>
              <w:rPr>
                <w:color w:val="000000"/>
              </w:rPr>
            </w:pPr>
            <w:r w:rsidRPr="00C7345F">
              <w:t>11</w:t>
            </w:r>
          </w:p>
        </w:tc>
        <w:tc>
          <w:tcPr>
            <w:tcW w:w="1512" w:type="dxa"/>
          </w:tcPr>
          <w:p w14:paraId="478459EA" w14:textId="77777777" w:rsidR="00384C43" w:rsidRPr="00C7345F" w:rsidRDefault="00384C43" w:rsidP="00F73F5C">
            <w:pPr>
              <w:pStyle w:val="TableText"/>
              <w:ind w:right="288"/>
              <w:rPr>
                <w:color w:val="000000"/>
              </w:rPr>
            </w:pPr>
            <w:r w:rsidRPr="00C7345F">
              <w:t>0.38</w:t>
            </w:r>
          </w:p>
        </w:tc>
      </w:tr>
      <w:tr w:rsidR="00384C43" w:rsidRPr="00C7345F" w14:paraId="1FBDE164" w14:textId="77777777" w:rsidTr="00F73F5C">
        <w:tc>
          <w:tcPr>
            <w:tcW w:w="1584" w:type="dxa"/>
          </w:tcPr>
          <w:p w14:paraId="5B663FB6" w14:textId="77777777" w:rsidR="00384C43" w:rsidRPr="00C7345F" w:rsidRDefault="00384C43" w:rsidP="00F73F5C">
            <w:pPr>
              <w:pStyle w:val="TableText"/>
              <w:ind w:right="504"/>
              <w:rPr>
                <w:color w:val="000000"/>
              </w:rPr>
            </w:pPr>
            <w:r w:rsidRPr="00C7345F">
              <w:t>564</w:t>
            </w:r>
          </w:p>
        </w:tc>
        <w:tc>
          <w:tcPr>
            <w:tcW w:w="830" w:type="dxa"/>
          </w:tcPr>
          <w:p w14:paraId="7CA7087F" w14:textId="77777777" w:rsidR="00384C43" w:rsidRPr="00C7345F" w:rsidRDefault="00384C43" w:rsidP="00F73F5C">
            <w:pPr>
              <w:pStyle w:val="TableText"/>
              <w:ind w:right="288"/>
              <w:rPr>
                <w:color w:val="000000"/>
              </w:rPr>
            </w:pPr>
            <w:r w:rsidRPr="00C7345F">
              <w:t>3</w:t>
            </w:r>
          </w:p>
        </w:tc>
        <w:tc>
          <w:tcPr>
            <w:tcW w:w="950" w:type="dxa"/>
          </w:tcPr>
          <w:p w14:paraId="2EFDF91B" w14:textId="77777777" w:rsidR="00384C43" w:rsidRPr="00C7345F" w:rsidRDefault="00384C43" w:rsidP="00F73F5C">
            <w:pPr>
              <w:pStyle w:val="TableText"/>
              <w:ind w:right="144"/>
              <w:rPr>
                <w:color w:val="000000"/>
              </w:rPr>
            </w:pPr>
            <w:r w:rsidRPr="00C7345F">
              <w:t>28</w:t>
            </w:r>
          </w:p>
        </w:tc>
        <w:tc>
          <w:tcPr>
            <w:tcW w:w="1512" w:type="dxa"/>
          </w:tcPr>
          <w:p w14:paraId="604A5C25" w14:textId="77777777" w:rsidR="00384C43" w:rsidRPr="00C7345F" w:rsidRDefault="00384C43" w:rsidP="00F73F5C">
            <w:pPr>
              <w:pStyle w:val="TableText"/>
              <w:ind w:right="288"/>
              <w:rPr>
                <w:color w:val="000000"/>
              </w:rPr>
            </w:pPr>
            <w:r w:rsidRPr="00C7345F">
              <w:t>0.97</w:t>
            </w:r>
          </w:p>
        </w:tc>
      </w:tr>
      <w:tr w:rsidR="00384C43" w:rsidRPr="00C7345F" w14:paraId="7A99C58B" w14:textId="77777777" w:rsidTr="00F73F5C">
        <w:tc>
          <w:tcPr>
            <w:tcW w:w="1584" w:type="dxa"/>
          </w:tcPr>
          <w:p w14:paraId="527C8D06" w14:textId="77777777" w:rsidR="00384C43" w:rsidRPr="00C7345F" w:rsidRDefault="00384C43" w:rsidP="00F73F5C">
            <w:pPr>
              <w:pStyle w:val="TableText"/>
              <w:ind w:right="504"/>
              <w:rPr>
                <w:color w:val="000000"/>
              </w:rPr>
            </w:pPr>
            <w:r w:rsidRPr="00C7345F">
              <w:t>567</w:t>
            </w:r>
          </w:p>
        </w:tc>
        <w:tc>
          <w:tcPr>
            <w:tcW w:w="830" w:type="dxa"/>
          </w:tcPr>
          <w:p w14:paraId="0F3AF4E7" w14:textId="77777777" w:rsidR="00384C43" w:rsidRPr="00C7345F" w:rsidRDefault="00384C43" w:rsidP="00F73F5C">
            <w:pPr>
              <w:pStyle w:val="TableText"/>
              <w:ind w:right="288"/>
              <w:rPr>
                <w:color w:val="000000"/>
              </w:rPr>
            </w:pPr>
            <w:r w:rsidRPr="00C7345F">
              <w:t>3</w:t>
            </w:r>
          </w:p>
        </w:tc>
        <w:tc>
          <w:tcPr>
            <w:tcW w:w="950" w:type="dxa"/>
          </w:tcPr>
          <w:p w14:paraId="63D1ED99" w14:textId="77777777" w:rsidR="00384C43" w:rsidRPr="00C7345F" w:rsidRDefault="00384C43" w:rsidP="00F73F5C">
            <w:pPr>
              <w:pStyle w:val="TableText"/>
              <w:ind w:right="144"/>
              <w:rPr>
                <w:color w:val="000000"/>
              </w:rPr>
            </w:pPr>
            <w:r w:rsidRPr="00C7345F">
              <w:t>2</w:t>
            </w:r>
          </w:p>
        </w:tc>
        <w:tc>
          <w:tcPr>
            <w:tcW w:w="1512" w:type="dxa"/>
          </w:tcPr>
          <w:p w14:paraId="079502D1" w14:textId="77777777" w:rsidR="00384C43" w:rsidRPr="00C7345F" w:rsidRDefault="00384C43" w:rsidP="00F73F5C">
            <w:pPr>
              <w:pStyle w:val="TableText"/>
              <w:ind w:right="288"/>
              <w:rPr>
                <w:color w:val="000000"/>
              </w:rPr>
            </w:pPr>
            <w:r w:rsidRPr="00C7345F">
              <w:t>0.07</w:t>
            </w:r>
          </w:p>
        </w:tc>
      </w:tr>
      <w:tr w:rsidR="00384C43" w:rsidRPr="00C7345F" w14:paraId="244BA3BB" w14:textId="77777777" w:rsidTr="00F73F5C">
        <w:tc>
          <w:tcPr>
            <w:tcW w:w="1584" w:type="dxa"/>
          </w:tcPr>
          <w:p w14:paraId="783C597B" w14:textId="77777777" w:rsidR="00384C43" w:rsidRPr="00C7345F" w:rsidRDefault="00384C43" w:rsidP="00F73F5C">
            <w:pPr>
              <w:pStyle w:val="TableText"/>
              <w:ind w:right="504"/>
              <w:rPr>
                <w:color w:val="000000"/>
              </w:rPr>
            </w:pPr>
            <w:r w:rsidRPr="00C7345F">
              <w:t>568</w:t>
            </w:r>
          </w:p>
        </w:tc>
        <w:tc>
          <w:tcPr>
            <w:tcW w:w="830" w:type="dxa"/>
          </w:tcPr>
          <w:p w14:paraId="3E41CAC8" w14:textId="77777777" w:rsidR="00384C43" w:rsidRPr="00C7345F" w:rsidRDefault="00384C43" w:rsidP="00F73F5C">
            <w:pPr>
              <w:pStyle w:val="TableText"/>
              <w:ind w:right="288"/>
              <w:rPr>
                <w:color w:val="000000"/>
              </w:rPr>
            </w:pPr>
            <w:r w:rsidRPr="00C7345F">
              <w:t>3</w:t>
            </w:r>
          </w:p>
        </w:tc>
        <w:tc>
          <w:tcPr>
            <w:tcW w:w="950" w:type="dxa"/>
          </w:tcPr>
          <w:p w14:paraId="7D0D214F" w14:textId="77777777" w:rsidR="00384C43" w:rsidRPr="00C7345F" w:rsidRDefault="00384C43" w:rsidP="00F73F5C">
            <w:pPr>
              <w:pStyle w:val="TableText"/>
              <w:ind w:right="144"/>
              <w:rPr>
                <w:color w:val="000000"/>
              </w:rPr>
            </w:pPr>
            <w:r w:rsidRPr="00C7345F">
              <w:t>1</w:t>
            </w:r>
          </w:p>
        </w:tc>
        <w:tc>
          <w:tcPr>
            <w:tcW w:w="1512" w:type="dxa"/>
          </w:tcPr>
          <w:p w14:paraId="7BC3DEEA" w14:textId="77777777" w:rsidR="00384C43" w:rsidRPr="00C7345F" w:rsidRDefault="00384C43" w:rsidP="00F73F5C">
            <w:pPr>
              <w:pStyle w:val="TableText"/>
              <w:ind w:right="288"/>
              <w:rPr>
                <w:color w:val="000000"/>
              </w:rPr>
            </w:pPr>
            <w:r w:rsidRPr="00C7345F">
              <w:t>0.03</w:t>
            </w:r>
          </w:p>
        </w:tc>
      </w:tr>
      <w:tr w:rsidR="00384C43" w:rsidRPr="00C7345F" w14:paraId="4D7BFD90" w14:textId="77777777" w:rsidTr="00F73F5C">
        <w:tc>
          <w:tcPr>
            <w:tcW w:w="1584" w:type="dxa"/>
          </w:tcPr>
          <w:p w14:paraId="04D505FE" w14:textId="77777777" w:rsidR="00384C43" w:rsidRPr="00C7345F" w:rsidRDefault="00384C43" w:rsidP="00F73F5C">
            <w:pPr>
              <w:pStyle w:val="TableText"/>
              <w:ind w:right="504"/>
              <w:rPr>
                <w:color w:val="000000"/>
              </w:rPr>
            </w:pPr>
            <w:r w:rsidRPr="00C7345F">
              <w:t>579</w:t>
            </w:r>
          </w:p>
        </w:tc>
        <w:tc>
          <w:tcPr>
            <w:tcW w:w="830" w:type="dxa"/>
          </w:tcPr>
          <w:p w14:paraId="7B539891" w14:textId="77777777" w:rsidR="00384C43" w:rsidRPr="00C7345F" w:rsidRDefault="00384C43" w:rsidP="00F73F5C">
            <w:pPr>
              <w:pStyle w:val="TableText"/>
              <w:ind w:right="288"/>
              <w:rPr>
                <w:color w:val="000000"/>
              </w:rPr>
            </w:pPr>
            <w:r w:rsidRPr="00C7345F">
              <w:t>3</w:t>
            </w:r>
          </w:p>
        </w:tc>
        <w:tc>
          <w:tcPr>
            <w:tcW w:w="950" w:type="dxa"/>
          </w:tcPr>
          <w:p w14:paraId="5110F4D3" w14:textId="77777777" w:rsidR="00384C43" w:rsidRPr="00C7345F" w:rsidRDefault="00384C43" w:rsidP="00F73F5C">
            <w:pPr>
              <w:pStyle w:val="TableText"/>
              <w:ind w:right="144"/>
              <w:rPr>
                <w:color w:val="000000"/>
              </w:rPr>
            </w:pPr>
            <w:r w:rsidRPr="00C7345F">
              <w:t>20</w:t>
            </w:r>
          </w:p>
        </w:tc>
        <w:tc>
          <w:tcPr>
            <w:tcW w:w="1512" w:type="dxa"/>
          </w:tcPr>
          <w:p w14:paraId="128D3020" w14:textId="77777777" w:rsidR="00384C43" w:rsidRPr="00C7345F" w:rsidRDefault="00384C43" w:rsidP="00F73F5C">
            <w:pPr>
              <w:pStyle w:val="TableText"/>
              <w:ind w:right="288"/>
              <w:rPr>
                <w:color w:val="000000"/>
              </w:rPr>
            </w:pPr>
            <w:r w:rsidRPr="00C7345F">
              <w:t>0.69</w:t>
            </w:r>
          </w:p>
        </w:tc>
      </w:tr>
      <w:tr w:rsidR="00384C43" w:rsidRPr="00C7345F" w14:paraId="4F73D904" w14:textId="77777777" w:rsidTr="00F73F5C">
        <w:tc>
          <w:tcPr>
            <w:tcW w:w="1584" w:type="dxa"/>
          </w:tcPr>
          <w:p w14:paraId="28BB5129" w14:textId="77777777" w:rsidR="00384C43" w:rsidRPr="00C7345F" w:rsidRDefault="00384C43" w:rsidP="00F73F5C">
            <w:pPr>
              <w:pStyle w:val="TableText"/>
              <w:ind w:right="504"/>
              <w:rPr>
                <w:color w:val="000000"/>
              </w:rPr>
            </w:pPr>
            <w:r w:rsidRPr="00C7345F">
              <w:t>587</w:t>
            </w:r>
          </w:p>
        </w:tc>
        <w:tc>
          <w:tcPr>
            <w:tcW w:w="830" w:type="dxa"/>
          </w:tcPr>
          <w:p w14:paraId="35254F30" w14:textId="77777777" w:rsidR="00384C43" w:rsidRPr="00C7345F" w:rsidRDefault="00384C43" w:rsidP="00F73F5C">
            <w:pPr>
              <w:pStyle w:val="TableText"/>
              <w:ind w:right="288"/>
              <w:rPr>
                <w:color w:val="000000"/>
              </w:rPr>
            </w:pPr>
            <w:r w:rsidRPr="00C7345F">
              <w:t>3</w:t>
            </w:r>
          </w:p>
        </w:tc>
        <w:tc>
          <w:tcPr>
            <w:tcW w:w="950" w:type="dxa"/>
          </w:tcPr>
          <w:p w14:paraId="735BAE3D" w14:textId="77777777" w:rsidR="00384C43" w:rsidRPr="00C7345F" w:rsidRDefault="00384C43" w:rsidP="00F73F5C">
            <w:pPr>
              <w:pStyle w:val="TableText"/>
              <w:ind w:right="144"/>
              <w:rPr>
                <w:color w:val="000000"/>
              </w:rPr>
            </w:pPr>
            <w:r w:rsidRPr="00C7345F">
              <w:t>5</w:t>
            </w:r>
          </w:p>
        </w:tc>
        <w:tc>
          <w:tcPr>
            <w:tcW w:w="1512" w:type="dxa"/>
          </w:tcPr>
          <w:p w14:paraId="1F385725" w14:textId="77777777" w:rsidR="00384C43" w:rsidRPr="00C7345F" w:rsidRDefault="00384C43" w:rsidP="00F73F5C">
            <w:pPr>
              <w:pStyle w:val="TableText"/>
              <w:ind w:right="288"/>
              <w:rPr>
                <w:color w:val="000000"/>
              </w:rPr>
            </w:pPr>
            <w:r w:rsidRPr="00C7345F">
              <w:t>0.17</w:t>
            </w:r>
          </w:p>
        </w:tc>
      </w:tr>
      <w:tr w:rsidR="00384C43" w:rsidRPr="00C7345F" w14:paraId="639424AF" w14:textId="77777777" w:rsidTr="00F73F5C">
        <w:tc>
          <w:tcPr>
            <w:tcW w:w="1584" w:type="dxa"/>
          </w:tcPr>
          <w:p w14:paraId="2A595F99" w14:textId="77777777" w:rsidR="00384C43" w:rsidRPr="00C7345F" w:rsidRDefault="00384C43" w:rsidP="00F73F5C">
            <w:pPr>
              <w:pStyle w:val="TableText"/>
              <w:ind w:right="504"/>
              <w:rPr>
                <w:color w:val="000000"/>
              </w:rPr>
            </w:pPr>
            <w:r w:rsidRPr="00C7345F">
              <w:t>591</w:t>
            </w:r>
          </w:p>
        </w:tc>
        <w:tc>
          <w:tcPr>
            <w:tcW w:w="830" w:type="dxa"/>
          </w:tcPr>
          <w:p w14:paraId="41B52EB3" w14:textId="77777777" w:rsidR="00384C43" w:rsidRPr="00C7345F" w:rsidRDefault="00384C43" w:rsidP="00F73F5C">
            <w:pPr>
              <w:pStyle w:val="TableText"/>
              <w:ind w:right="288"/>
              <w:rPr>
                <w:color w:val="000000"/>
              </w:rPr>
            </w:pPr>
            <w:r w:rsidRPr="00C7345F">
              <w:t>3</w:t>
            </w:r>
          </w:p>
        </w:tc>
        <w:tc>
          <w:tcPr>
            <w:tcW w:w="950" w:type="dxa"/>
          </w:tcPr>
          <w:p w14:paraId="5ECD52C1" w14:textId="77777777" w:rsidR="00384C43" w:rsidRPr="00C7345F" w:rsidRDefault="00384C43" w:rsidP="00F73F5C">
            <w:pPr>
              <w:pStyle w:val="TableText"/>
              <w:ind w:right="144"/>
              <w:rPr>
                <w:color w:val="000000"/>
              </w:rPr>
            </w:pPr>
            <w:r w:rsidRPr="00C7345F">
              <w:t>3</w:t>
            </w:r>
          </w:p>
        </w:tc>
        <w:tc>
          <w:tcPr>
            <w:tcW w:w="1512" w:type="dxa"/>
          </w:tcPr>
          <w:p w14:paraId="05ECAC21" w14:textId="77777777" w:rsidR="00384C43" w:rsidRPr="00C7345F" w:rsidRDefault="00384C43" w:rsidP="00F73F5C">
            <w:pPr>
              <w:pStyle w:val="TableText"/>
              <w:ind w:right="288"/>
              <w:rPr>
                <w:color w:val="000000"/>
              </w:rPr>
            </w:pPr>
            <w:r w:rsidRPr="00C7345F">
              <w:t>0.10</w:t>
            </w:r>
          </w:p>
        </w:tc>
      </w:tr>
      <w:tr w:rsidR="00384C43" w:rsidRPr="00C7345F" w14:paraId="75219126" w14:textId="77777777" w:rsidTr="00F73F5C">
        <w:tc>
          <w:tcPr>
            <w:tcW w:w="1584" w:type="dxa"/>
          </w:tcPr>
          <w:p w14:paraId="45503E57" w14:textId="77777777" w:rsidR="00384C43" w:rsidRPr="00C7345F" w:rsidRDefault="00384C43" w:rsidP="00F73F5C">
            <w:pPr>
              <w:pStyle w:val="TableText"/>
              <w:ind w:right="504"/>
              <w:rPr>
                <w:color w:val="000000"/>
              </w:rPr>
            </w:pPr>
            <w:r w:rsidRPr="00C7345F">
              <w:t>592</w:t>
            </w:r>
          </w:p>
        </w:tc>
        <w:tc>
          <w:tcPr>
            <w:tcW w:w="830" w:type="dxa"/>
          </w:tcPr>
          <w:p w14:paraId="3274779B" w14:textId="77777777" w:rsidR="00384C43" w:rsidRPr="00C7345F" w:rsidRDefault="00384C43" w:rsidP="00F73F5C">
            <w:pPr>
              <w:pStyle w:val="TableText"/>
              <w:ind w:right="288"/>
              <w:rPr>
                <w:color w:val="000000"/>
              </w:rPr>
            </w:pPr>
            <w:r w:rsidRPr="00C7345F">
              <w:t>3</w:t>
            </w:r>
          </w:p>
        </w:tc>
        <w:tc>
          <w:tcPr>
            <w:tcW w:w="950" w:type="dxa"/>
          </w:tcPr>
          <w:p w14:paraId="391D53A5" w14:textId="77777777" w:rsidR="00384C43" w:rsidRPr="00C7345F" w:rsidRDefault="00384C43" w:rsidP="00F73F5C">
            <w:pPr>
              <w:pStyle w:val="TableText"/>
              <w:ind w:right="144"/>
              <w:rPr>
                <w:color w:val="000000"/>
              </w:rPr>
            </w:pPr>
            <w:r w:rsidRPr="00C7345F">
              <w:t>17</w:t>
            </w:r>
          </w:p>
        </w:tc>
        <w:tc>
          <w:tcPr>
            <w:tcW w:w="1512" w:type="dxa"/>
          </w:tcPr>
          <w:p w14:paraId="351EAEB8" w14:textId="77777777" w:rsidR="00384C43" w:rsidRPr="00C7345F" w:rsidRDefault="00384C43" w:rsidP="00F73F5C">
            <w:pPr>
              <w:pStyle w:val="TableText"/>
              <w:ind w:right="288"/>
              <w:rPr>
                <w:color w:val="000000"/>
              </w:rPr>
            </w:pPr>
            <w:r w:rsidRPr="00C7345F">
              <w:t>0.59</w:t>
            </w:r>
          </w:p>
        </w:tc>
      </w:tr>
      <w:tr w:rsidR="00384C43" w:rsidRPr="00C7345F" w14:paraId="5570ECE9" w14:textId="77777777" w:rsidTr="00F73F5C">
        <w:tc>
          <w:tcPr>
            <w:tcW w:w="1584" w:type="dxa"/>
          </w:tcPr>
          <w:p w14:paraId="23CA4383" w14:textId="77777777" w:rsidR="00384C43" w:rsidRPr="00C7345F" w:rsidRDefault="00384C43" w:rsidP="00F73F5C">
            <w:pPr>
              <w:pStyle w:val="TableText"/>
              <w:ind w:right="504"/>
              <w:rPr>
                <w:color w:val="000000"/>
              </w:rPr>
            </w:pPr>
            <w:r w:rsidRPr="00C7345F">
              <w:t>600</w:t>
            </w:r>
          </w:p>
        </w:tc>
        <w:tc>
          <w:tcPr>
            <w:tcW w:w="830" w:type="dxa"/>
          </w:tcPr>
          <w:p w14:paraId="218CB0DD" w14:textId="77777777" w:rsidR="00384C43" w:rsidRPr="00C7345F" w:rsidRDefault="00384C43" w:rsidP="00F73F5C">
            <w:pPr>
              <w:pStyle w:val="TableText"/>
              <w:ind w:right="288"/>
              <w:rPr>
                <w:color w:val="000000"/>
              </w:rPr>
            </w:pPr>
            <w:r w:rsidRPr="00C7345F">
              <w:t>3</w:t>
            </w:r>
          </w:p>
        </w:tc>
        <w:tc>
          <w:tcPr>
            <w:tcW w:w="950" w:type="dxa"/>
          </w:tcPr>
          <w:p w14:paraId="2D69D192" w14:textId="77777777" w:rsidR="00384C43" w:rsidRPr="00C7345F" w:rsidRDefault="00384C43" w:rsidP="00F73F5C">
            <w:pPr>
              <w:pStyle w:val="TableText"/>
              <w:ind w:right="144"/>
              <w:rPr>
                <w:color w:val="000000"/>
              </w:rPr>
            </w:pPr>
            <w:r w:rsidRPr="00C7345F">
              <w:t>12</w:t>
            </w:r>
          </w:p>
        </w:tc>
        <w:tc>
          <w:tcPr>
            <w:tcW w:w="1512" w:type="dxa"/>
          </w:tcPr>
          <w:p w14:paraId="4F99AC39" w14:textId="77777777" w:rsidR="00384C43" w:rsidRPr="00C7345F" w:rsidRDefault="00384C43" w:rsidP="00F73F5C">
            <w:pPr>
              <w:pStyle w:val="TableText"/>
              <w:ind w:right="288"/>
              <w:rPr>
                <w:color w:val="000000"/>
              </w:rPr>
            </w:pPr>
            <w:r w:rsidRPr="00C7345F">
              <w:t>0.41</w:t>
            </w:r>
          </w:p>
        </w:tc>
      </w:tr>
    </w:tbl>
    <w:p w14:paraId="683D7731" w14:textId="77777777" w:rsidR="00384C43" w:rsidRPr="00C7345F" w:rsidRDefault="00384C43" w:rsidP="00F73F5C">
      <w:pPr>
        <w:pStyle w:val="Caption"/>
        <w:pageBreakBefore/>
      </w:pPr>
      <w:bookmarkStart w:id="681" w:name="_Ref66088202"/>
      <w:bookmarkStart w:id="682" w:name="_Toc134621942"/>
      <w:r w:rsidRPr="00C7345F">
        <w:lastRenderedPageBreak/>
        <w:t>Table 4.C.</w:t>
      </w:r>
      <w:r w:rsidRPr="00C7345F">
        <w:fldChar w:fldCharType="begin"/>
      </w:r>
      <w:r w:rsidRPr="00C7345F">
        <w:instrText>SEQ Table_4.C. \* ARABIC</w:instrText>
      </w:r>
      <w:r w:rsidRPr="00C7345F">
        <w:fldChar w:fldCharType="separate"/>
      </w:r>
      <w:r w:rsidRPr="00C7345F">
        <w:t>5</w:t>
      </w:r>
      <w:r w:rsidRPr="00C7345F">
        <w:fldChar w:fldCharType="end"/>
      </w:r>
      <w:bookmarkEnd w:id="681"/>
      <w:r w:rsidRPr="00C7345F">
        <w:t xml:space="preserve">  Scale Score and Performance Level Distribution of Overall Scores for Grade Four</w:t>
      </w:r>
      <w:bookmarkEnd w:id="682"/>
    </w:p>
    <w:tbl>
      <w:tblPr>
        <w:tblStyle w:val="TRs"/>
        <w:tblW w:w="0" w:type="auto"/>
        <w:tblLayout w:type="fixed"/>
        <w:tblLook w:val="04A0" w:firstRow="1" w:lastRow="0" w:firstColumn="1" w:lastColumn="0" w:noHBand="0" w:noVBand="1"/>
        <w:tblDescription w:val="Scale Score and Performance Level Distribution of Overall Scores for Grade Four"/>
      </w:tblPr>
      <w:tblGrid>
        <w:gridCol w:w="1584"/>
        <w:gridCol w:w="830"/>
        <w:gridCol w:w="950"/>
        <w:gridCol w:w="1512"/>
      </w:tblGrid>
      <w:tr w:rsidR="00384C43" w:rsidRPr="00C7345F" w14:paraId="47668F67"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191276C2" w14:textId="77777777" w:rsidR="00384C43" w:rsidRPr="00C7345F" w:rsidRDefault="00384C43" w:rsidP="00F73F5C">
            <w:pPr>
              <w:pStyle w:val="TableHead"/>
              <w:keepNext/>
              <w:keepLines/>
              <w:rPr>
                <w:noProof w:val="0"/>
              </w:rPr>
            </w:pPr>
            <w:r w:rsidRPr="00C7345F">
              <w:rPr>
                <w:noProof w:val="0"/>
              </w:rPr>
              <w:t>Scale Score</w:t>
            </w:r>
          </w:p>
        </w:tc>
        <w:tc>
          <w:tcPr>
            <w:tcW w:w="830" w:type="dxa"/>
            <w:hideMark/>
          </w:tcPr>
          <w:p w14:paraId="7462AFCA" w14:textId="77777777" w:rsidR="00384C43" w:rsidRPr="00C7345F" w:rsidRDefault="00384C43" w:rsidP="00F73F5C">
            <w:pPr>
              <w:pStyle w:val="TableHead"/>
              <w:rPr>
                <w:noProof w:val="0"/>
              </w:rPr>
            </w:pPr>
            <w:r w:rsidRPr="00C7345F">
              <w:rPr>
                <w:noProof w:val="0"/>
              </w:rPr>
              <w:t>Level</w:t>
            </w:r>
          </w:p>
        </w:tc>
        <w:tc>
          <w:tcPr>
            <w:tcW w:w="950" w:type="dxa"/>
            <w:hideMark/>
          </w:tcPr>
          <w:p w14:paraId="08FEC4E2" w14:textId="77777777" w:rsidR="00384C43" w:rsidRPr="00C7345F" w:rsidRDefault="00384C43" w:rsidP="00F73F5C">
            <w:pPr>
              <w:pStyle w:val="TableHead"/>
              <w:rPr>
                <w:noProof w:val="0"/>
              </w:rPr>
            </w:pPr>
            <w:r w:rsidRPr="00C7345F">
              <w:rPr>
                <w:noProof w:val="0"/>
              </w:rPr>
              <w:t>N</w:t>
            </w:r>
          </w:p>
        </w:tc>
        <w:tc>
          <w:tcPr>
            <w:tcW w:w="1512" w:type="dxa"/>
            <w:hideMark/>
          </w:tcPr>
          <w:p w14:paraId="30D3C62E" w14:textId="77777777" w:rsidR="00384C43" w:rsidRPr="00C7345F" w:rsidRDefault="00384C43" w:rsidP="00F73F5C">
            <w:pPr>
              <w:pStyle w:val="TableHead"/>
              <w:rPr>
                <w:noProof w:val="0"/>
              </w:rPr>
            </w:pPr>
            <w:r w:rsidRPr="00C7345F">
              <w:rPr>
                <w:noProof w:val="0"/>
              </w:rPr>
              <w:t>Percentage</w:t>
            </w:r>
          </w:p>
        </w:tc>
      </w:tr>
      <w:tr w:rsidR="00384C43" w:rsidRPr="00C7345F" w14:paraId="6F9394EF" w14:textId="77777777" w:rsidTr="00F73F5C">
        <w:tc>
          <w:tcPr>
            <w:tcW w:w="1584" w:type="dxa"/>
            <w:hideMark/>
          </w:tcPr>
          <w:p w14:paraId="44984134" w14:textId="77777777" w:rsidR="00384C43" w:rsidRPr="00C7345F" w:rsidRDefault="00384C43" w:rsidP="00F73F5C">
            <w:pPr>
              <w:pStyle w:val="TableText"/>
              <w:keepNext/>
              <w:ind w:right="504"/>
              <w:rPr>
                <w:rFonts w:cs="Times New Roman"/>
              </w:rPr>
            </w:pPr>
            <w:r w:rsidRPr="00C7345F">
              <w:t>150</w:t>
            </w:r>
          </w:p>
        </w:tc>
        <w:tc>
          <w:tcPr>
            <w:tcW w:w="830" w:type="dxa"/>
            <w:hideMark/>
          </w:tcPr>
          <w:p w14:paraId="200A391D" w14:textId="77777777" w:rsidR="00384C43" w:rsidRPr="00C7345F" w:rsidRDefault="00384C43" w:rsidP="00F73F5C">
            <w:pPr>
              <w:pStyle w:val="TableText"/>
              <w:ind w:right="288"/>
            </w:pPr>
            <w:r w:rsidRPr="00C7345F">
              <w:t>1</w:t>
            </w:r>
          </w:p>
        </w:tc>
        <w:tc>
          <w:tcPr>
            <w:tcW w:w="950" w:type="dxa"/>
            <w:hideMark/>
          </w:tcPr>
          <w:p w14:paraId="433DE37A" w14:textId="77777777" w:rsidR="00384C43" w:rsidRPr="00C7345F" w:rsidRDefault="00384C43" w:rsidP="00F73F5C">
            <w:pPr>
              <w:pStyle w:val="TableText"/>
              <w:ind w:right="144"/>
            </w:pPr>
            <w:r w:rsidRPr="00C7345F">
              <w:t>519</w:t>
            </w:r>
          </w:p>
        </w:tc>
        <w:tc>
          <w:tcPr>
            <w:tcW w:w="1512" w:type="dxa"/>
            <w:hideMark/>
          </w:tcPr>
          <w:p w14:paraId="384CA646" w14:textId="77777777" w:rsidR="00384C43" w:rsidRPr="00C7345F" w:rsidRDefault="00384C43" w:rsidP="00F73F5C">
            <w:pPr>
              <w:pStyle w:val="TableText"/>
              <w:ind w:right="288"/>
            </w:pPr>
            <w:r w:rsidRPr="00C7345F">
              <w:t>20.69</w:t>
            </w:r>
          </w:p>
        </w:tc>
      </w:tr>
      <w:tr w:rsidR="00384C43" w:rsidRPr="00C7345F" w14:paraId="493BA848" w14:textId="77777777" w:rsidTr="00F73F5C">
        <w:tc>
          <w:tcPr>
            <w:tcW w:w="1584" w:type="dxa"/>
            <w:hideMark/>
          </w:tcPr>
          <w:p w14:paraId="0BC575EF" w14:textId="77777777" w:rsidR="00384C43" w:rsidRPr="00C7345F" w:rsidRDefault="00384C43" w:rsidP="00F73F5C">
            <w:pPr>
              <w:pStyle w:val="TableText"/>
              <w:keepNext/>
              <w:ind w:right="504"/>
              <w:rPr>
                <w:rFonts w:cs="Times New Roman"/>
              </w:rPr>
            </w:pPr>
            <w:r w:rsidRPr="00C7345F">
              <w:t>151</w:t>
            </w:r>
          </w:p>
        </w:tc>
        <w:tc>
          <w:tcPr>
            <w:tcW w:w="830" w:type="dxa"/>
            <w:hideMark/>
          </w:tcPr>
          <w:p w14:paraId="314A14E3" w14:textId="77777777" w:rsidR="00384C43" w:rsidRPr="00C7345F" w:rsidRDefault="00384C43" w:rsidP="00F73F5C">
            <w:pPr>
              <w:pStyle w:val="TableText"/>
              <w:ind w:right="288"/>
            </w:pPr>
            <w:r w:rsidRPr="00C7345F">
              <w:t>1</w:t>
            </w:r>
          </w:p>
        </w:tc>
        <w:tc>
          <w:tcPr>
            <w:tcW w:w="950" w:type="dxa"/>
            <w:hideMark/>
          </w:tcPr>
          <w:p w14:paraId="021011C0" w14:textId="77777777" w:rsidR="00384C43" w:rsidRPr="00C7345F" w:rsidRDefault="00384C43" w:rsidP="00F73F5C">
            <w:pPr>
              <w:pStyle w:val="TableText"/>
              <w:ind w:right="144"/>
            </w:pPr>
            <w:r w:rsidRPr="00C7345F">
              <w:t>29</w:t>
            </w:r>
          </w:p>
        </w:tc>
        <w:tc>
          <w:tcPr>
            <w:tcW w:w="1512" w:type="dxa"/>
            <w:hideMark/>
          </w:tcPr>
          <w:p w14:paraId="3D859897" w14:textId="77777777" w:rsidR="00384C43" w:rsidRPr="00C7345F" w:rsidRDefault="00384C43" w:rsidP="00F73F5C">
            <w:pPr>
              <w:pStyle w:val="TableText"/>
              <w:ind w:right="288"/>
            </w:pPr>
            <w:r w:rsidRPr="00C7345F">
              <w:t>1.16</w:t>
            </w:r>
          </w:p>
        </w:tc>
      </w:tr>
      <w:tr w:rsidR="00384C43" w:rsidRPr="00C7345F" w14:paraId="4B330E28" w14:textId="77777777" w:rsidTr="00F73F5C">
        <w:tc>
          <w:tcPr>
            <w:tcW w:w="1584" w:type="dxa"/>
            <w:hideMark/>
          </w:tcPr>
          <w:p w14:paraId="10B3B152" w14:textId="77777777" w:rsidR="00384C43" w:rsidRPr="00C7345F" w:rsidRDefault="00384C43" w:rsidP="00F73F5C">
            <w:pPr>
              <w:pStyle w:val="TableText"/>
              <w:keepNext/>
              <w:ind w:right="504"/>
              <w:rPr>
                <w:rFonts w:cs="Times New Roman"/>
              </w:rPr>
            </w:pPr>
            <w:r w:rsidRPr="00C7345F">
              <w:t>152</w:t>
            </w:r>
          </w:p>
        </w:tc>
        <w:tc>
          <w:tcPr>
            <w:tcW w:w="830" w:type="dxa"/>
            <w:hideMark/>
          </w:tcPr>
          <w:p w14:paraId="58A63E20" w14:textId="77777777" w:rsidR="00384C43" w:rsidRPr="00C7345F" w:rsidRDefault="00384C43" w:rsidP="00F73F5C">
            <w:pPr>
              <w:pStyle w:val="TableText"/>
              <w:ind w:right="288"/>
            </w:pPr>
            <w:r w:rsidRPr="00C7345F">
              <w:t>1</w:t>
            </w:r>
          </w:p>
        </w:tc>
        <w:tc>
          <w:tcPr>
            <w:tcW w:w="950" w:type="dxa"/>
            <w:hideMark/>
          </w:tcPr>
          <w:p w14:paraId="7CAA3953" w14:textId="77777777" w:rsidR="00384C43" w:rsidRPr="00C7345F" w:rsidRDefault="00384C43" w:rsidP="00F73F5C">
            <w:pPr>
              <w:pStyle w:val="TableText"/>
              <w:ind w:right="144"/>
            </w:pPr>
            <w:r w:rsidRPr="00C7345F">
              <w:t>25</w:t>
            </w:r>
          </w:p>
        </w:tc>
        <w:tc>
          <w:tcPr>
            <w:tcW w:w="1512" w:type="dxa"/>
            <w:hideMark/>
          </w:tcPr>
          <w:p w14:paraId="29660DFB" w14:textId="77777777" w:rsidR="00384C43" w:rsidRPr="00C7345F" w:rsidRDefault="00384C43" w:rsidP="00F73F5C">
            <w:pPr>
              <w:pStyle w:val="TableText"/>
              <w:ind w:right="288"/>
            </w:pPr>
            <w:r w:rsidRPr="00C7345F">
              <w:t>1.00</w:t>
            </w:r>
          </w:p>
        </w:tc>
      </w:tr>
      <w:tr w:rsidR="00384C43" w:rsidRPr="00C7345F" w14:paraId="6A417D0F" w14:textId="77777777" w:rsidTr="00F73F5C">
        <w:tc>
          <w:tcPr>
            <w:tcW w:w="1584" w:type="dxa"/>
            <w:hideMark/>
          </w:tcPr>
          <w:p w14:paraId="00B2E250" w14:textId="77777777" w:rsidR="00384C43" w:rsidRPr="00C7345F" w:rsidRDefault="00384C43" w:rsidP="00F73F5C">
            <w:pPr>
              <w:pStyle w:val="TableText"/>
              <w:keepNext/>
              <w:ind w:right="504"/>
              <w:rPr>
                <w:rFonts w:cs="Times New Roman"/>
              </w:rPr>
            </w:pPr>
            <w:r w:rsidRPr="00C7345F">
              <w:t>153</w:t>
            </w:r>
          </w:p>
        </w:tc>
        <w:tc>
          <w:tcPr>
            <w:tcW w:w="830" w:type="dxa"/>
            <w:hideMark/>
          </w:tcPr>
          <w:p w14:paraId="69A0B901" w14:textId="77777777" w:rsidR="00384C43" w:rsidRPr="00C7345F" w:rsidRDefault="00384C43" w:rsidP="00F73F5C">
            <w:pPr>
              <w:pStyle w:val="TableText"/>
              <w:ind w:right="288"/>
            </w:pPr>
            <w:r w:rsidRPr="00C7345F">
              <w:t>1</w:t>
            </w:r>
          </w:p>
        </w:tc>
        <w:tc>
          <w:tcPr>
            <w:tcW w:w="950" w:type="dxa"/>
            <w:hideMark/>
          </w:tcPr>
          <w:p w14:paraId="55E64011" w14:textId="77777777" w:rsidR="00384C43" w:rsidRPr="00C7345F" w:rsidRDefault="00384C43" w:rsidP="00F73F5C">
            <w:pPr>
              <w:pStyle w:val="TableText"/>
              <w:ind w:right="144"/>
            </w:pPr>
            <w:r w:rsidRPr="00C7345F">
              <w:t>15</w:t>
            </w:r>
          </w:p>
        </w:tc>
        <w:tc>
          <w:tcPr>
            <w:tcW w:w="1512" w:type="dxa"/>
            <w:hideMark/>
          </w:tcPr>
          <w:p w14:paraId="7D34B645" w14:textId="77777777" w:rsidR="00384C43" w:rsidRPr="00C7345F" w:rsidRDefault="00384C43" w:rsidP="00F73F5C">
            <w:pPr>
              <w:pStyle w:val="TableText"/>
              <w:ind w:right="288"/>
            </w:pPr>
            <w:r w:rsidRPr="00C7345F">
              <w:t>0.60</w:t>
            </w:r>
          </w:p>
        </w:tc>
      </w:tr>
      <w:tr w:rsidR="00384C43" w:rsidRPr="00C7345F" w14:paraId="54B30B4E" w14:textId="77777777" w:rsidTr="00F73F5C">
        <w:tc>
          <w:tcPr>
            <w:tcW w:w="1584" w:type="dxa"/>
            <w:hideMark/>
          </w:tcPr>
          <w:p w14:paraId="6D679C5C" w14:textId="77777777" w:rsidR="00384C43" w:rsidRPr="00C7345F" w:rsidRDefault="00384C43" w:rsidP="00F73F5C">
            <w:pPr>
              <w:pStyle w:val="TableText"/>
              <w:keepNext/>
              <w:ind w:right="504"/>
              <w:rPr>
                <w:rFonts w:cs="Times New Roman"/>
              </w:rPr>
            </w:pPr>
            <w:r w:rsidRPr="00C7345F">
              <w:t>158</w:t>
            </w:r>
          </w:p>
        </w:tc>
        <w:tc>
          <w:tcPr>
            <w:tcW w:w="830" w:type="dxa"/>
            <w:hideMark/>
          </w:tcPr>
          <w:p w14:paraId="3AE6758D" w14:textId="77777777" w:rsidR="00384C43" w:rsidRPr="00C7345F" w:rsidRDefault="00384C43" w:rsidP="00F73F5C">
            <w:pPr>
              <w:pStyle w:val="TableText"/>
              <w:ind w:right="288"/>
            </w:pPr>
            <w:r w:rsidRPr="00C7345F">
              <w:t>1</w:t>
            </w:r>
          </w:p>
        </w:tc>
        <w:tc>
          <w:tcPr>
            <w:tcW w:w="950" w:type="dxa"/>
            <w:hideMark/>
          </w:tcPr>
          <w:p w14:paraId="36386D14" w14:textId="77777777" w:rsidR="00384C43" w:rsidRPr="00C7345F" w:rsidRDefault="00384C43" w:rsidP="00F73F5C">
            <w:pPr>
              <w:pStyle w:val="TableText"/>
              <w:ind w:right="144"/>
            </w:pPr>
            <w:r w:rsidRPr="00C7345F">
              <w:t>59</w:t>
            </w:r>
          </w:p>
        </w:tc>
        <w:tc>
          <w:tcPr>
            <w:tcW w:w="1512" w:type="dxa"/>
            <w:hideMark/>
          </w:tcPr>
          <w:p w14:paraId="2DBD5D5A" w14:textId="77777777" w:rsidR="00384C43" w:rsidRPr="00C7345F" w:rsidRDefault="00384C43" w:rsidP="00F73F5C">
            <w:pPr>
              <w:pStyle w:val="TableText"/>
              <w:ind w:right="288"/>
            </w:pPr>
            <w:r w:rsidRPr="00C7345F">
              <w:t>2.35</w:t>
            </w:r>
          </w:p>
        </w:tc>
      </w:tr>
      <w:tr w:rsidR="00384C43" w:rsidRPr="00C7345F" w14:paraId="1CE57BDD" w14:textId="77777777" w:rsidTr="00F73F5C">
        <w:tc>
          <w:tcPr>
            <w:tcW w:w="1584" w:type="dxa"/>
          </w:tcPr>
          <w:p w14:paraId="73C57F5B" w14:textId="77777777" w:rsidR="00384C43" w:rsidRPr="00C7345F" w:rsidRDefault="00384C43" w:rsidP="00F73F5C">
            <w:pPr>
              <w:pStyle w:val="TableText"/>
              <w:keepNext/>
              <w:ind w:right="504"/>
              <w:rPr>
                <w:color w:val="000000"/>
              </w:rPr>
            </w:pPr>
            <w:r w:rsidRPr="00C7345F">
              <w:t>160</w:t>
            </w:r>
          </w:p>
        </w:tc>
        <w:tc>
          <w:tcPr>
            <w:tcW w:w="830" w:type="dxa"/>
          </w:tcPr>
          <w:p w14:paraId="7AB3C5F5" w14:textId="77777777" w:rsidR="00384C43" w:rsidRPr="00C7345F" w:rsidRDefault="00384C43" w:rsidP="00F73F5C">
            <w:pPr>
              <w:pStyle w:val="TableText"/>
              <w:ind w:right="288"/>
              <w:rPr>
                <w:color w:val="000000"/>
              </w:rPr>
            </w:pPr>
            <w:r w:rsidRPr="00C7345F">
              <w:t>1</w:t>
            </w:r>
          </w:p>
        </w:tc>
        <w:tc>
          <w:tcPr>
            <w:tcW w:w="950" w:type="dxa"/>
          </w:tcPr>
          <w:p w14:paraId="5DBE4A9A" w14:textId="77777777" w:rsidR="00384C43" w:rsidRPr="00C7345F" w:rsidRDefault="00384C43" w:rsidP="00F73F5C">
            <w:pPr>
              <w:pStyle w:val="TableText"/>
              <w:ind w:right="144"/>
              <w:rPr>
                <w:color w:val="000000"/>
              </w:rPr>
            </w:pPr>
            <w:r w:rsidRPr="00C7345F">
              <w:t>7</w:t>
            </w:r>
          </w:p>
        </w:tc>
        <w:tc>
          <w:tcPr>
            <w:tcW w:w="1512" w:type="dxa"/>
          </w:tcPr>
          <w:p w14:paraId="6840E6DC" w14:textId="77777777" w:rsidR="00384C43" w:rsidRPr="00C7345F" w:rsidRDefault="00384C43" w:rsidP="00F73F5C">
            <w:pPr>
              <w:pStyle w:val="TableText"/>
              <w:ind w:right="288"/>
              <w:rPr>
                <w:color w:val="000000"/>
              </w:rPr>
            </w:pPr>
            <w:r w:rsidRPr="00C7345F">
              <w:t>0.28</w:t>
            </w:r>
          </w:p>
        </w:tc>
      </w:tr>
      <w:tr w:rsidR="00384C43" w:rsidRPr="00C7345F" w14:paraId="375ED299" w14:textId="77777777" w:rsidTr="00F73F5C">
        <w:tc>
          <w:tcPr>
            <w:tcW w:w="1584" w:type="dxa"/>
          </w:tcPr>
          <w:p w14:paraId="2ACD7D04" w14:textId="77777777" w:rsidR="00384C43" w:rsidRPr="00C7345F" w:rsidRDefault="00384C43" w:rsidP="00F73F5C">
            <w:pPr>
              <w:pStyle w:val="TableText"/>
              <w:keepNext/>
              <w:ind w:right="504"/>
              <w:rPr>
                <w:color w:val="000000"/>
              </w:rPr>
            </w:pPr>
            <w:r w:rsidRPr="00C7345F">
              <w:t>162</w:t>
            </w:r>
          </w:p>
        </w:tc>
        <w:tc>
          <w:tcPr>
            <w:tcW w:w="830" w:type="dxa"/>
          </w:tcPr>
          <w:p w14:paraId="2841D0FB" w14:textId="77777777" w:rsidR="00384C43" w:rsidRPr="00C7345F" w:rsidRDefault="00384C43" w:rsidP="00F73F5C">
            <w:pPr>
              <w:pStyle w:val="TableText"/>
              <w:ind w:right="288"/>
              <w:rPr>
                <w:color w:val="000000"/>
              </w:rPr>
            </w:pPr>
            <w:r w:rsidRPr="00C7345F">
              <w:t>1</w:t>
            </w:r>
          </w:p>
        </w:tc>
        <w:tc>
          <w:tcPr>
            <w:tcW w:w="950" w:type="dxa"/>
          </w:tcPr>
          <w:p w14:paraId="7FFAEE71" w14:textId="77777777" w:rsidR="00384C43" w:rsidRPr="00C7345F" w:rsidRDefault="00384C43" w:rsidP="00F73F5C">
            <w:pPr>
              <w:pStyle w:val="TableText"/>
              <w:ind w:right="144"/>
              <w:rPr>
                <w:color w:val="000000"/>
              </w:rPr>
            </w:pPr>
            <w:r w:rsidRPr="00C7345F">
              <w:t>5</w:t>
            </w:r>
          </w:p>
        </w:tc>
        <w:tc>
          <w:tcPr>
            <w:tcW w:w="1512" w:type="dxa"/>
          </w:tcPr>
          <w:p w14:paraId="589A6D45" w14:textId="77777777" w:rsidR="00384C43" w:rsidRPr="00C7345F" w:rsidRDefault="00384C43" w:rsidP="00F73F5C">
            <w:pPr>
              <w:pStyle w:val="TableText"/>
              <w:ind w:right="288"/>
              <w:rPr>
                <w:color w:val="000000"/>
              </w:rPr>
            </w:pPr>
            <w:r w:rsidRPr="00C7345F">
              <w:t>0.20</w:t>
            </w:r>
          </w:p>
        </w:tc>
      </w:tr>
      <w:tr w:rsidR="00384C43" w:rsidRPr="00C7345F" w14:paraId="2E6991EF" w14:textId="77777777" w:rsidTr="00F73F5C">
        <w:tc>
          <w:tcPr>
            <w:tcW w:w="1584" w:type="dxa"/>
          </w:tcPr>
          <w:p w14:paraId="4BC20BF3" w14:textId="77777777" w:rsidR="00384C43" w:rsidRPr="00C7345F" w:rsidRDefault="00384C43" w:rsidP="00F73F5C">
            <w:pPr>
              <w:pStyle w:val="TableText"/>
              <w:keepNext/>
              <w:ind w:right="504"/>
              <w:rPr>
                <w:color w:val="000000"/>
              </w:rPr>
            </w:pPr>
            <w:r w:rsidRPr="00C7345F">
              <w:t>170</w:t>
            </w:r>
          </w:p>
        </w:tc>
        <w:tc>
          <w:tcPr>
            <w:tcW w:w="830" w:type="dxa"/>
          </w:tcPr>
          <w:p w14:paraId="6E515758" w14:textId="77777777" w:rsidR="00384C43" w:rsidRPr="00C7345F" w:rsidRDefault="00384C43" w:rsidP="00F73F5C">
            <w:pPr>
              <w:pStyle w:val="TableText"/>
              <w:ind w:right="288"/>
              <w:rPr>
                <w:color w:val="000000"/>
              </w:rPr>
            </w:pPr>
            <w:r w:rsidRPr="00C7345F">
              <w:t>1</w:t>
            </w:r>
          </w:p>
        </w:tc>
        <w:tc>
          <w:tcPr>
            <w:tcW w:w="950" w:type="dxa"/>
          </w:tcPr>
          <w:p w14:paraId="4190C4A7" w14:textId="77777777" w:rsidR="00384C43" w:rsidRPr="00C7345F" w:rsidRDefault="00384C43" w:rsidP="00F73F5C">
            <w:pPr>
              <w:pStyle w:val="TableText"/>
              <w:ind w:right="144"/>
              <w:rPr>
                <w:color w:val="000000"/>
              </w:rPr>
            </w:pPr>
            <w:r w:rsidRPr="00C7345F">
              <w:t>18</w:t>
            </w:r>
          </w:p>
        </w:tc>
        <w:tc>
          <w:tcPr>
            <w:tcW w:w="1512" w:type="dxa"/>
          </w:tcPr>
          <w:p w14:paraId="69D513E8" w14:textId="77777777" w:rsidR="00384C43" w:rsidRPr="00C7345F" w:rsidRDefault="00384C43" w:rsidP="00F73F5C">
            <w:pPr>
              <w:pStyle w:val="TableText"/>
              <w:ind w:right="288"/>
              <w:rPr>
                <w:color w:val="000000"/>
              </w:rPr>
            </w:pPr>
            <w:r w:rsidRPr="00C7345F">
              <w:t>0.72</w:t>
            </w:r>
          </w:p>
        </w:tc>
      </w:tr>
      <w:tr w:rsidR="00384C43" w:rsidRPr="00C7345F" w14:paraId="092FA7B5" w14:textId="77777777" w:rsidTr="00F73F5C">
        <w:tc>
          <w:tcPr>
            <w:tcW w:w="1584" w:type="dxa"/>
          </w:tcPr>
          <w:p w14:paraId="231051D2" w14:textId="77777777" w:rsidR="00384C43" w:rsidRPr="00C7345F" w:rsidRDefault="00384C43" w:rsidP="00F73F5C">
            <w:pPr>
              <w:pStyle w:val="TableText"/>
              <w:keepNext/>
              <w:ind w:right="504"/>
              <w:rPr>
                <w:color w:val="000000"/>
              </w:rPr>
            </w:pPr>
            <w:r w:rsidRPr="00C7345F">
              <w:t>171</w:t>
            </w:r>
          </w:p>
        </w:tc>
        <w:tc>
          <w:tcPr>
            <w:tcW w:w="830" w:type="dxa"/>
          </w:tcPr>
          <w:p w14:paraId="441FB084" w14:textId="77777777" w:rsidR="00384C43" w:rsidRPr="00C7345F" w:rsidRDefault="00384C43" w:rsidP="00F73F5C">
            <w:pPr>
              <w:pStyle w:val="TableText"/>
              <w:ind w:right="288"/>
              <w:rPr>
                <w:color w:val="000000"/>
              </w:rPr>
            </w:pPr>
            <w:r w:rsidRPr="00C7345F">
              <w:t>1</w:t>
            </w:r>
          </w:p>
        </w:tc>
        <w:tc>
          <w:tcPr>
            <w:tcW w:w="950" w:type="dxa"/>
          </w:tcPr>
          <w:p w14:paraId="0EC39FE2" w14:textId="77777777" w:rsidR="00384C43" w:rsidRPr="00C7345F" w:rsidRDefault="00384C43" w:rsidP="00F73F5C">
            <w:pPr>
              <w:pStyle w:val="TableText"/>
              <w:ind w:right="144"/>
              <w:rPr>
                <w:color w:val="000000"/>
              </w:rPr>
            </w:pPr>
            <w:r w:rsidRPr="00C7345F">
              <w:t>4</w:t>
            </w:r>
          </w:p>
        </w:tc>
        <w:tc>
          <w:tcPr>
            <w:tcW w:w="1512" w:type="dxa"/>
          </w:tcPr>
          <w:p w14:paraId="01D9521C" w14:textId="77777777" w:rsidR="00384C43" w:rsidRPr="00C7345F" w:rsidRDefault="00384C43" w:rsidP="00F73F5C">
            <w:pPr>
              <w:pStyle w:val="TableText"/>
              <w:ind w:right="288"/>
              <w:rPr>
                <w:color w:val="000000"/>
              </w:rPr>
            </w:pPr>
            <w:r w:rsidRPr="00C7345F">
              <w:t>0.16</w:t>
            </w:r>
          </w:p>
        </w:tc>
      </w:tr>
      <w:tr w:rsidR="00384C43" w:rsidRPr="00C7345F" w14:paraId="1616C5E3" w14:textId="77777777" w:rsidTr="00F73F5C">
        <w:tc>
          <w:tcPr>
            <w:tcW w:w="1584" w:type="dxa"/>
          </w:tcPr>
          <w:p w14:paraId="044192B1" w14:textId="77777777" w:rsidR="00384C43" w:rsidRPr="00C7345F" w:rsidRDefault="00384C43" w:rsidP="00F73F5C">
            <w:pPr>
              <w:pStyle w:val="TableText"/>
              <w:keepNext/>
              <w:ind w:right="504"/>
              <w:rPr>
                <w:color w:val="000000"/>
              </w:rPr>
            </w:pPr>
            <w:r w:rsidRPr="00C7345F">
              <w:t>172</w:t>
            </w:r>
          </w:p>
        </w:tc>
        <w:tc>
          <w:tcPr>
            <w:tcW w:w="830" w:type="dxa"/>
          </w:tcPr>
          <w:p w14:paraId="62A542CB" w14:textId="77777777" w:rsidR="00384C43" w:rsidRPr="00C7345F" w:rsidRDefault="00384C43" w:rsidP="00F73F5C">
            <w:pPr>
              <w:pStyle w:val="TableText"/>
              <w:ind w:right="288"/>
              <w:rPr>
                <w:color w:val="000000"/>
              </w:rPr>
            </w:pPr>
            <w:r w:rsidRPr="00C7345F">
              <w:t>1</w:t>
            </w:r>
          </w:p>
        </w:tc>
        <w:tc>
          <w:tcPr>
            <w:tcW w:w="950" w:type="dxa"/>
          </w:tcPr>
          <w:p w14:paraId="790040A9" w14:textId="77777777" w:rsidR="00384C43" w:rsidRPr="00C7345F" w:rsidRDefault="00384C43" w:rsidP="00F73F5C">
            <w:pPr>
              <w:pStyle w:val="TableText"/>
              <w:ind w:right="144"/>
              <w:rPr>
                <w:color w:val="000000"/>
              </w:rPr>
            </w:pPr>
            <w:r w:rsidRPr="00C7345F">
              <w:t>53</w:t>
            </w:r>
          </w:p>
        </w:tc>
        <w:tc>
          <w:tcPr>
            <w:tcW w:w="1512" w:type="dxa"/>
          </w:tcPr>
          <w:p w14:paraId="19BD8151" w14:textId="77777777" w:rsidR="00384C43" w:rsidRPr="00C7345F" w:rsidRDefault="00384C43" w:rsidP="00F73F5C">
            <w:pPr>
              <w:pStyle w:val="TableText"/>
              <w:ind w:right="288"/>
              <w:rPr>
                <w:color w:val="000000"/>
              </w:rPr>
            </w:pPr>
            <w:r w:rsidRPr="00C7345F">
              <w:t>2.11</w:t>
            </w:r>
          </w:p>
        </w:tc>
      </w:tr>
      <w:tr w:rsidR="00384C43" w:rsidRPr="00C7345F" w14:paraId="4DD157B4" w14:textId="77777777" w:rsidTr="00F73F5C">
        <w:tc>
          <w:tcPr>
            <w:tcW w:w="1584" w:type="dxa"/>
          </w:tcPr>
          <w:p w14:paraId="02B2578E" w14:textId="77777777" w:rsidR="00384C43" w:rsidRPr="00C7345F" w:rsidRDefault="00384C43" w:rsidP="00F73F5C">
            <w:pPr>
              <w:pStyle w:val="TableText"/>
              <w:keepNext/>
              <w:ind w:right="504"/>
              <w:rPr>
                <w:color w:val="000000"/>
              </w:rPr>
            </w:pPr>
            <w:r w:rsidRPr="00C7345F">
              <w:t>174</w:t>
            </w:r>
          </w:p>
        </w:tc>
        <w:tc>
          <w:tcPr>
            <w:tcW w:w="830" w:type="dxa"/>
          </w:tcPr>
          <w:p w14:paraId="0ED59E02" w14:textId="77777777" w:rsidR="00384C43" w:rsidRPr="00C7345F" w:rsidRDefault="00384C43" w:rsidP="00F73F5C">
            <w:pPr>
              <w:pStyle w:val="TableText"/>
              <w:ind w:right="288"/>
              <w:rPr>
                <w:color w:val="000000"/>
              </w:rPr>
            </w:pPr>
            <w:r w:rsidRPr="00C7345F">
              <w:t>1</w:t>
            </w:r>
          </w:p>
        </w:tc>
        <w:tc>
          <w:tcPr>
            <w:tcW w:w="950" w:type="dxa"/>
          </w:tcPr>
          <w:p w14:paraId="341B67C7" w14:textId="77777777" w:rsidR="00384C43" w:rsidRPr="00C7345F" w:rsidRDefault="00384C43" w:rsidP="00F73F5C">
            <w:pPr>
              <w:pStyle w:val="TableText"/>
              <w:ind w:right="144"/>
              <w:rPr>
                <w:color w:val="000000"/>
              </w:rPr>
            </w:pPr>
            <w:r w:rsidRPr="00C7345F">
              <w:t>9</w:t>
            </w:r>
          </w:p>
        </w:tc>
        <w:tc>
          <w:tcPr>
            <w:tcW w:w="1512" w:type="dxa"/>
          </w:tcPr>
          <w:p w14:paraId="1A691EDA" w14:textId="77777777" w:rsidR="00384C43" w:rsidRPr="00C7345F" w:rsidRDefault="00384C43" w:rsidP="00F73F5C">
            <w:pPr>
              <w:pStyle w:val="TableText"/>
              <w:ind w:right="288"/>
              <w:rPr>
                <w:color w:val="000000"/>
              </w:rPr>
            </w:pPr>
            <w:r w:rsidRPr="00C7345F">
              <w:t>0.36</w:t>
            </w:r>
          </w:p>
        </w:tc>
      </w:tr>
      <w:tr w:rsidR="00384C43" w:rsidRPr="00C7345F" w14:paraId="332E843D" w14:textId="77777777" w:rsidTr="00F73F5C">
        <w:tc>
          <w:tcPr>
            <w:tcW w:w="1584" w:type="dxa"/>
          </w:tcPr>
          <w:p w14:paraId="731E6B4E" w14:textId="77777777" w:rsidR="00384C43" w:rsidRPr="00C7345F" w:rsidRDefault="00384C43" w:rsidP="00F73F5C">
            <w:pPr>
              <w:pStyle w:val="TableText"/>
              <w:keepNext/>
              <w:ind w:right="504"/>
              <w:rPr>
                <w:color w:val="000000"/>
              </w:rPr>
            </w:pPr>
            <w:r w:rsidRPr="00C7345F">
              <w:t>178</w:t>
            </w:r>
          </w:p>
        </w:tc>
        <w:tc>
          <w:tcPr>
            <w:tcW w:w="830" w:type="dxa"/>
          </w:tcPr>
          <w:p w14:paraId="71078425" w14:textId="77777777" w:rsidR="00384C43" w:rsidRPr="00C7345F" w:rsidRDefault="00384C43" w:rsidP="00F73F5C">
            <w:pPr>
              <w:pStyle w:val="TableText"/>
              <w:ind w:right="288"/>
              <w:rPr>
                <w:color w:val="000000"/>
              </w:rPr>
            </w:pPr>
            <w:r w:rsidRPr="00C7345F">
              <w:t>1</w:t>
            </w:r>
          </w:p>
        </w:tc>
        <w:tc>
          <w:tcPr>
            <w:tcW w:w="950" w:type="dxa"/>
          </w:tcPr>
          <w:p w14:paraId="48658689" w14:textId="77777777" w:rsidR="00384C43" w:rsidRPr="00C7345F" w:rsidRDefault="00384C43" w:rsidP="00F73F5C">
            <w:pPr>
              <w:pStyle w:val="TableText"/>
              <w:ind w:right="144"/>
              <w:rPr>
                <w:color w:val="000000"/>
              </w:rPr>
            </w:pPr>
            <w:r w:rsidRPr="00C7345F">
              <w:t>15</w:t>
            </w:r>
          </w:p>
        </w:tc>
        <w:tc>
          <w:tcPr>
            <w:tcW w:w="1512" w:type="dxa"/>
          </w:tcPr>
          <w:p w14:paraId="79E722C9" w14:textId="77777777" w:rsidR="00384C43" w:rsidRPr="00C7345F" w:rsidRDefault="00384C43" w:rsidP="00F73F5C">
            <w:pPr>
              <w:pStyle w:val="TableText"/>
              <w:ind w:right="288"/>
              <w:rPr>
                <w:color w:val="000000"/>
              </w:rPr>
            </w:pPr>
            <w:r w:rsidRPr="00C7345F">
              <w:t>0.60</w:t>
            </w:r>
          </w:p>
        </w:tc>
      </w:tr>
      <w:tr w:rsidR="00384C43" w:rsidRPr="00C7345F" w14:paraId="5E2024C2" w14:textId="77777777" w:rsidTr="00F73F5C">
        <w:tc>
          <w:tcPr>
            <w:tcW w:w="1584" w:type="dxa"/>
          </w:tcPr>
          <w:p w14:paraId="1A93DE85" w14:textId="77777777" w:rsidR="00384C43" w:rsidRPr="00C7345F" w:rsidRDefault="00384C43" w:rsidP="00F73F5C">
            <w:pPr>
              <w:pStyle w:val="TableText"/>
              <w:keepNext/>
              <w:ind w:right="504"/>
              <w:rPr>
                <w:color w:val="000000"/>
              </w:rPr>
            </w:pPr>
            <w:r w:rsidRPr="00C7345F">
              <w:t>184</w:t>
            </w:r>
          </w:p>
        </w:tc>
        <w:tc>
          <w:tcPr>
            <w:tcW w:w="830" w:type="dxa"/>
          </w:tcPr>
          <w:p w14:paraId="35CC5D4C" w14:textId="77777777" w:rsidR="00384C43" w:rsidRPr="00C7345F" w:rsidRDefault="00384C43" w:rsidP="00F73F5C">
            <w:pPr>
              <w:pStyle w:val="TableText"/>
              <w:ind w:right="288"/>
              <w:rPr>
                <w:color w:val="000000"/>
              </w:rPr>
            </w:pPr>
            <w:r w:rsidRPr="00C7345F">
              <w:t>1</w:t>
            </w:r>
          </w:p>
        </w:tc>
        <w:tc>
          <w:tcPr>
            <w:tcW w:w="950" w:type="dxa"/>
          </w:tcPr>
          <w:p w14:paraId="7C24034C" w14:textId="77777777" w:rsidR="00384C43" w:rsidRPr="00C7345F" w:rsidRDefault="00384C43" w:rsidP="00F73F5C">
            <w:pPr>
              <w:pStyle w:val="TableText"/>
              <w:ind w:right="144"/>
              <w:rPr>
                <w:color w:val="000000"/>
              </w:rPr>
            </w:pPr>
            <w:r w:rsidRPr="00C7345F">
              <w:t>64</w:t>
            </w:r>
          </w:p>
        </w:tc>
        <w:tc>
          <w:tcPr>
            <w:tcW w:w="1512" w:type="dxa"/>
          </w:tcPr>
          <w:p w14:paraId="0C9F80E2" w14:textId="77777777" w:rsidR="00384C43" w:rsidRPr="00C7345F" w:rsidRDefault="00384C43" w:rsidP="00F73F5C">
            <w:pPr>
              <w:pStyle w:val="TableText"/>
              <w:ind w:right="288"/>
              <w:rPr>
                <w:color w:val="000000"/>
              </w:rPr>
            </w:pPr>
            <w:r w:rsidRPr="00C7345F">
              <w:t>2.55</w:t>
            </w:r>
          </w:p>
        </w:tc>
      </w:tr>
      <w:tr w:rsidR="00384C43" w:rsidRPr="00C7345F" w14:paraId="7ACFD324" w14:textId="77777777" w:rsidTr="00F73F5C">
        <w:tc>
          <w:tcPr>
            <w:tcW w:w="1584" w:type="dxa"/>
          </w:tcPr>
          <w:p w14:paraId="122F0B55" w14:textId="77777777" w:rsidR="00384C43" w:rsidRPr="00C7345F" w:rsidRDefault="00384C43" w:rsidP="00F73F5C">
            <w:pPr>
              <w:pStyle w:val="TableText"/>
              <w:keepNext/>
              <w:ind w:right="504"/>
              <w:rPr>
                <w:color w:val="000000"/>
              </w:rPr>
            </w:pPr>
            <w:r w:rsidRPr="00C7345F">
              <w:t>186</w:t>
            </w:r>
          </w:p>
        </w:tc>
        <w:tc>
          <w:tcPr>
            <w:tcW w:w="830" w:type="dxa"/>
          </w:tcPr>
          <w:p w14:paraId="31D28217" w14:textId="77777777" w:rsidR="00384C43" w:rsidRPr="00C7345F" w:rsidRDefault="00384C43" w:rsidP="00F73F5C">
            <w:pPr>
              <w:pStyle w:val="TableText"/>
              <w:ind w:right="288"/>
              <w:rPr>
                <w:color w:val="000000"/>
              </w:rPr>
            </w:pPr>
            <w:r w:rsidRPr="00C7345F">
              <w:t>1</w:t>
            </w:r>
          </w:p>
        </w:tc>
        <w:tc>
          <w:tcPr>
            <w:tcW w:w="950" w:type="dxa"/>
          </w:tcPr>
          <w:p w14:paraId="73D56765" w14:textId="77777777" w:rsidR="00384C43" w:rsidRPr="00C7345F" w:rsidRDefault="00384C43" w:rsidP="00F73F5C">
            <w:pPr>
              <w:pStyle w:val="TableText"/>
              <w:ind w:right="144"/>
              <w:rPr>
                <w:color w:val="000000"/>
              </w:rPr>
            </w:pPr>
            <w:r w:rsidRPr="00C7345F">
              <w:t>8</w:t>
            </w:r>
          </w:p>
        </w:tc>
        <w:tc>
          <w:tcPr>
            <w:tcW w:w="1512" w:type="dxa"/>
          </w:tcPr>
          <w:p w14:paraId="5CEC92FD" w14:textId="77777777" w:rsidR="00384C43" w:rsidRPr="00C7345F" w:rsidRDefault="00384C43" w:rsidP="00F73F5C">
            <w:pPr>
              <w:pStyle w:val="TableText"/>
              <w:ind w:right="288"/>
              <w:rPr>
                <w:color w:val="000000"/>
              </w:rPr>
            </w:pPr>
            <w:r w:rsidRPr="00C7345F">
              <w:t>0.32</w:t>
            </w:r>
          </w:p>
        </w:tc>
      </w:tr>
      <w:tr w:rsidR="00384C43" w:rsidRPr="00C7345F" w14:paraId="26B7A12B" w14:textId="77777777" w:rsidTr="00F73F5C">
        <w:tc>
          <w:tcPr>
            <w:tcW w:w="1584" w:type="dxa"/>
          </w:tcPr>
          <w:p w14:paraId="11E4071D" w14:textId="77777777" w:rsidR="00384C43" w:rsidRPr="00C7345F" w:rsidRDefault="00384C43" w:rsidP="00F73F5C">
            <w:pPr>
              <w:pStyle w:val="TableText"/>
              <w:keepNext/>
              <w:ind w:right="504"/>
              <w:rPr>
                <w:color w:val="000000"/>
              </w:rPr>
            </w:pPr>
            <w:r w:rsidRPr="00C7345F">
              <w:t>191</w:t>
            </w:r>
          </w:p>
        </w:tc>
        <w:tc>
          <w:tcPr>
            <w:tcW w:w="830" w:type="dxa"/>
          </w:tcPr>
          <w:p w14:paraId="73F1A0E6" w14:textId="77777777" w:rsidR="00384C43" w:rsidRPr="00C7345F" w:rsidRDefault="00384C43" w:rsidP="00F73F5C">
            <w:pPr>
              <w:pStyle w:val="TableText"/>
              <w:ind w:right="288"/>
              <w:rPr>
                <w:color w:val="000000"/>
              </w:rPr>
            </w:pPr>
            <w:r w:rsidRPr="00C7345F">
              <w:t>1</w:t>
            </w:r>
          </w:p>
        </w:tc>
        <w:tc>
          <w:tcPr>
            <w:tcW w:w="950" w:type="dxa"/>
          </w:tcPr>
          <w:p w14:paraId="17B68EB2" w14:textId="77777777" w:rsidR="00384C43" w:rsidRPr="00C7345F" w:rsidRDefault="00384C43" w:rsidP="00F73F5C">
            <w:pPr>
              <w:pStyle w:val="TableText"/>
              <w:ind w:right="144"/>
              <w:rPr>
                <w:color w:val="000000"/>
              </w:rPr>
            </w:pPr>
            <w:r w:rsidRPr="00C7345F">
              <w:t>4</w:t>
            </w:r>
          </w:p>
        </w:tc>
        <w:tc>
          <w:tcPr>
            <w:tcW w:w="1512" w:type="dxa"/>
          </w:tcPr>
          <w:p w14:paraId="518CEEF2" w14:textId="77777777" w:rsidR="00384C43" w:rsidRPr="00C7345F" w:rsidRDefault="00384C43" w:rsidP="00F73F5C">
            <w:pPr>
              <w:pStyle w:val="TableText"/>
              <w:ind w:right="288"/>
              <w:rPr>
                <w:color w:val="000000"/>
              </w:rPr>
            </w:pPr>
            <w:r w:rsidRPr="00C7345F">
              <w:t>0.16</w:t>
            </w:r>
          </w:p>
        </w:tc>
      </w:tr>
      <w:tr w:rsidR="00384C43" w:rsidRPr="00C7345F" w14:paraId="138042F0" w14:textId="77777777" w:rsidTr="00F73F5C">
        <w:tc>
          <w:tcPr>
            <w:tcW w:w="1584" w:type="dxa"/>
          </w:tcPr>
          <w:p w14:paraId="6DAEADA2" w14:textId="77777777" w:rsidR="00384C43" w:rsidRPr="00C7345F" w:rsidRDefault="00384C43" w:rsidP="00F73F5C">
            <w:pPr>
              <w:pStyle w:val="TableText"/>
              <w:ind w:right="504"/>
              <w:rPr>
                <w:color w:val="000000"/>
              </w:rPr>
            </w:pPr>
            <w:r w:rsidRPr="00C7345F">
              <w:t>192</w:t>
            </w:r>
          </w:p>
        </w:tc>
        <w:tc>
          <w:tcPr>
            <w:tcW w:w="830" w:type="dxa"/>
          </w:tcPr>
          <w:p w14:paraId="614816D6" w14:textId="77777777" w:rsidR="00384C43" w:rsidRPr="00C7345F" w:rsidRDefault="00384C43" w:rsidP="00F73F5C">
            <w:pPr>
              <w:pStyle w:val="TableText"/>
              <w:ind w:right="288"/>
              <w:rPr>
                <w:color w:val="000000"/>
              </w:rPr>
            </w:pPr>
            <w:r w:rsidRPr="00C7345F">
              <w:t>1</w:t>
            </w:r>
          </w:p>
        </w:tc>
        <w:tc>
          <w:tcPr>
            <w:tcW w:w="950" w:type="dxa"/>
          </w:tcPr>
          <w:p w14:paraId="25A0FAAB" w14:textId="77777777" w:rsidR="00384C43" w:rsidRPr="00C7345F" w:rsidRDefault="00384C43" w:rsidP="00F73F5C">
            <w:pPr>
              <w:pStyle w:val="TableText"/>
              <w:ind w:right="144"/>
              <w:rPr>
                <w:color w:val="000000"/>
              </w:rPr>
            </w:pPr>
            <w:r w:rsidRPr="00C7345F">
              <w:t>13</w:t>
            </w:r>
          </w:p>
        </w:tc>
        <w:tc>
          <w:tcPr>
            <w:tcW w:w="1512" w:type="dxa"/>
          </w:tcPr>
          <w:p w14:paraId="2BBD2D51" w14:textId="77777777" w:rsidR="00384C43" w:rsidRPr="00C7345F" w:rsidRDefault="00384C43" w:rsidP="00F73F5C">
            <w:pPr>
              <w:pStyle w:val="TableText"/>
              <w:ind w:right="288"/>
              <w:rPr>
                <w:color w:val="000000"/>
              </w:rPr>
            </w:pPr>
            <w:r w:rsidRPr="00C7345F">
              <w:t>0.52</w:t>
            </w:r>
          </w:p>
        </w:tc>
      </w:tr>
      <w:tr w:rsidR="00384C43" w:rsidRPr="00C7345F" w14:paraId="19B413EA" w14:textId="77777777" w:rsidTr="00F73F5C">
        <w:tc>
          <w:tcPr>
            <w:tcW w:w="1584" w:type="dxa"/>
          </w:tcPr>
          <w:p w14:paraId="3A94A1BE" w14:textId="77777777" w:rsidR="00384C43" w:rsidRPr="00C7345F" w:rsidRDefault="00384C43" w:rsidP="00F73F5C">
            <w:pPr>
              <w:pStyle w:val="TableText"/>
              <w:ind w:right="504"/>
              <w:rPr>
                <w:color w:val="000000"/>
              </w:rPr>
            </w:pPr>
            <w:r w:rsidRPr="00C7345F">
              <w:t>193</w:t>
            </w:r>
          </w:p>
        </w:tc>
        <w:tc>
          <w:tcPr>
            <w:tcW w:w="830" w:type="dxa"/>
          </w:tcPr>
          <w:p w14:paraId="730DC478" w14:textId="77777777" w:rsidR="00384C43" w:rsidRPr="00C7345F" w:rsidRDefault="00384C43" w:rsidP="00F73F5C">
            <w:pPr>
              <w:pStyle w:val="TableText"/>
              <w:ind w:right="288"/>
              <w:rPr>
                <w:color w:val="000000"/>
              </w:rPr>
            </w:pPr>
            <w:r w:rsidRPr="00C7345F">
              <w:t>1</w:t>
            </w:r>
          </w:p>
        </w:tc>
        <w:tc>
          <w:tcPr>
            <w:tcW w:w="950" w:type="dxa"/>
          </w:tcPr>
          <w:p w14:paraId="7237369D" w14:textId="77777777" w:rsidR="00384C43" w:rsidRPr="00C7345F" w:rsidRDefault="00384C43" w:rsidP="00F73F5C">
            <w:pPr>
              <w:pStyle w:val="TableText"/>
              <w:ind w:right="144"/>
              <w:rPr>
                <w:color w:val="000000"/>
              </w:rPr>
            </w:pPr>
            <w:r w:rsidRPr="00C7345F">
              <w:t>4</w:t>
            </w:r>
          </w:p>
        </w:tc>
        <w:tc>
          <w:tcPr>
            <w:tcW w:w="1512" w:type="dxa"/>
          </w:tcPr>
          <w:p w14:paraId="4B370B29" w14:textId="77777777" w:rsidR="00384C43" w:rsidRPr="00C7345F" w:rsidRDefault="00384C43" w:rsidP="00F73F5C">
            <w:pPr>
              <w:pStyle w:val="TableText"/>
              <w:ind w:right="288"/>
              <w:rPr>
                <w:color w:val="000000"/>
              </w:rPr>
            </w:pPr>
            <w:r w:rsidRPr="00C7345F">
              <w:t>0.16</w:t>
            </w:r>
          </w:p>
        </w:tc>
      </w:tr>
      <w:tr w:rsidR="00384C43" w:rsidRPr="00C7345F" w14:paraId="3F59485C" w14:textId="77777777" w:rsidTr="00F73F5C">
        <w:tc>
          <w:tcPr>
            <w:tcW w:w="1584" w:type="dxa"/>
          </w:tcPr>
          <w:p w14:paraId="2C6CC0B1" w14:textId="77777777" w:rsidR="00384C43" w:rsidRPr="00C7345F" w:rsidRDefault="00384C43" w:rsidP="00F73F5C">
            <w:pPr>
              <w:pStyle w:val="TableText"/>
              <w:ind w:right="504"/>
              <w:rPr>
                <w:color w:val="000000"/>
              </w:rPr>
            </w:pPr>
            <w:r w:rsidRPr="00C7345F">
              <w:t>194</w:t>
            </w:r>
          </w:p>
        </w:tc>
        <w:tc>
          <w:tcPr>
            <w:tcW w:w="830" w:type="dxa"/>
          </w:tcPr>
          <w:p w14:paraId="6329011E" w14:textId="77777777" w:rsidR="00384C43" w:rsidRPr="00C7345F" w:rsidRDefault="00384C43" w:rsidP="00F73F5C">
            <w:pPr>
              <w:pStyle w:val="TableText"/>
              <w:ind w:right="288"/>
              <w:rPr>
                <w:color w:val="000000"/>
              </w:rPr>
            </w:pPr>
            <w:r w:rsidRPr="00C7345F">
              <w:t>1</w:t>
            </w:r>
          </w:p>
        </w:tc>
        <w:tc>
          <w:tcPr>
            <w:tcW w:w="950" w:type="dxa"/>
          </w:tcPr>
          <w:p w14:paraId="371CCC4B" w14:textId="77777777" w:rsidR="00384C43" w:rsidRPr="00C7345F" w:rsidRDefault="00384C43" w:rsidP="00F73F5C">
            <w:pPr>
              <w:pStyle w:val="TableText"/>
              <w:ind w:right="144"/>
              <w:rPr>
                <w:color w:val="000000"/>
              </w:rPr>
            </w:pPr>
            <w:r w:rsidRPr="00C7345F">
              <w:t>21</w:t>
            </w:r>
          </w:p>
        </w:tc>
        <w:tc>
          <w:tcPr>
            <w:tcW w:w="1512" w:type="dxa"/>
          </w:tcPr>
          <w:p w14:paraId="66D61E67" w14:textId="77777777" w:rsidR="00384C43" w:rsidRPr="00C7345F" w:rsidRDefault="00384C43" w:rsidP="00F73F5C">
            <w:pPr>
              <w:pStyle w:val="TableText"/>
              <w:ind w:right="288"/>
              <w:rPr>
                <w:color w:val="000000"/>
              </w:rPr>
            </w:pPr>
            <w:r w:rsidRPr="00C7345F">
              <w:t>0.84</w:t>
            </w:r>
          </w:p>
        </w:tc>
      </w:tr>
      <w:tr w:rsidR="00384C43" w:rsidRPr="00C7345F" w14:paraId="204EBAC4" w14:textId="77777777" w:rsidTr="00F73F5C">
        <w:tc>
          <w:tcPr>
            <w:tcW w:w="1584" w:type="dxa"/>
          </w:tcPr>
          <w:p w14:paraId="5F39BD53" w14:textId="77777777" w:rsidR="00384C43" w:rsidRPr="00C7345F" w:rsidRDefault="00384C43" w:rsidP="00F73F5C">
            <w:pPr>
              <w:pStyle w:val="TableText"/>
              <w:ind w:right="504"/>
              <w:rPr>
                <w:color w:val="000000"/>
              </w:rPr>
            </w:pPr>
            <w:r w:rsidRPr="00C7345F">
              <w:t>195</w:t>
            </w:r>
          </w:p>
        </w:tc>
        <w:tc>
          <w:tcPr>
            <w:tcW w:w="830" w:type="dxa"/>
          </w:tcPr>
          <w:p w14:paraId="4520F311" w14:textId="77777777" w:rsidR="00384C43" w:rsidRPr="00C7345F" w:rsidRDefault="00384C43" w:rsidP="00F73F5C">
            <w:pPr>
              <w:pStyle w:val="TableText"/>
              <w:ind w:right="288"/>
              <w:rPr>
                <w:color w:val="000000"/>
              </w:rPr>
            </w:pPr>
            <w:r w:rsidRPr="00C7345F">
              <w:t>1</w:t>
            </w:r>
          </w:p>
        </w:tc>
        <w:tc>
          <w:tcPr>
            <w:tcW w:w="950" w:type="dxa"/>
          </w:tcPr>
          <w:p w14:paraId="1C19ABD2" w14:textId="77777777" w:rsidR="00384C43" w:rsidRPr="00C7345F" w:rsidRDefault="00384C43" w:rsidP="00F73F5C">
            <w:pPr>
              <w:pStyle w:val="TableText"/>
              <w:ind w:right="144"/>
              <w:rPr>
                <w:color w:val="000000"/>
              </w:rPr>
            </w:pPr>
            <w:r w:rsidRPr="00C7345F">
              <w:t>7</w:t>
            </w:r>
          </w:p>
        </w:tc>
        <w:tc>
          <w:tcPr>
            <w:tcW w:w="1512" w:type="dxa"/>
          </w:tcPr>
          <w:p w14:paraId="1FE14632" w14:textId="77777777" w:rsidR="00384C43" w:rsidRPr="00C7345F" w:rsidRDefault="00384C43" w:rsidP="00F73F5C">
            <w:pPr>
              <w:pStyle w:val="TableText"/>
              <w:ind w:right="288"/>
              <w:rPr>
                <w:color w:val="000000"/>
              </w:rPr>
            </w:pPr>
            <w:r w:rsidRPr="00C7345F">
              <w:t>0.28</w:t>
            </w:r>
          </w:p>
        </w:tc>
      </w:tr>
      <w:tr w:rsidR="00384C43" w:rsidRPr="00C7345F" w14:paraId="097A8BB6" w14:textId="77777777" w:rsidTr="00F73F5C">
        <w:tc>
          <w:tcPr>
            <w:tcW w:w="1584" w:type="dxa"/>
          </w:tcPr>
          <w:p w14:paraId="075FB970" w14:textId="77777777" w:rsidR="00384C43" w:rsidRPr="00C7345F" w:rsidRDefault="00384C43" w:rsidP="00F73F5C">
            <w:pPr>
              <w:pStyle w:val="TableText"/>
              <w:ind w:right="504"/>
              <w:rPr>
                <w:color w:val="000000"/>
              </w:rPr>
            </w:pPr>
            <w:r w:rsidRPr="00C7345F">
              <w:t>196</w:t>
            </w:r>
          </w:p>
        </w:tc>
        <w:tc>
          <w:tcPr>
            <w:tcW w:w="830" w:type="dxa"/>
          </w:tcPr>
          <w:p w14:paraId="7E59B50E" w14:textId="77777777" w:rsidR="00384C43" w:rsidRPr="00C7345F" w:rsidRDefault="00384C43" w:rsidP="00F73F5C">
            <w:pPr>
              <w:pStyle w:val="TableText"/>
              <w:ind w:right="288"/>
              <w:rPr>
                <w:color w:val="000000"/>
              </w:rPr>
            </w:pPr>
            <w:r w:rsidRPr="00C7345F">
              <w:t>1</w:t>
            </w:r>
          </w:p>
        </w:tc>
        <w:tc>
          <w:tcPr>
            <w:tcW w:w="950" w:type="dxa"/>
          </w:tcPr>
          <w:p w14:paraId="5283E334" w14:textId="77777777" w:rsidR="00384C43" w:rsidRPr="00C7345F" w:rsidRDefault="00384C43" w:rsidP="00F73F5C">
            <w:pPr>
              <w:pStyle w:val="TableText"/>
              <w:ind w:right="144"/>
              <w:rPr>
                <w:color w:val="000000"/>
              </w:rPr>
            </w:pPr>
            <w:r w:rsidRPr="00C7345F">
              <w:t>9</w:t>
            </w:r>
          </w:p>
        </w:tc>
        <w:tc>
          <w:tcPr>
            <w:tcW w:w="1512" w:type="dxa"/>
          </w:tcPr>
          <w:p w14:paraId="28B02B51" w14:textId="77777777" w:rsidR="00384C43" w:rsidRPr="00C7345F" w:rsidRDefault="00384C43" w:rsidP="00F73F5C">
            <w:pPr>
              <w:pStyle w:val="TableText"/>
              <w:ind w:right="288"/>
              <w:rPr>
                <w:color w:val="000000"/>
              </w:rPr>
            </w:pPr>
            <w:r w:rsidRPr="00C7345F">
              <w:t>0.36</w:t>
            </w:r>
          </w:p>
        </w:tc>
      </w:tr>
      <w:tr w:rsidR="00384C43" w:rsidRPr="00C7345F" w14:paraId="2890CDC9" w14:textId="77777777" w:rsidTr="00F73F5C">
        <w:tc>
          <w:tcPr>
            <w:tcW w:w="1584" w:type="dxa"/>
          </w:tcPr>
          <w:p w14:paraId="3D4E6AF5" w14:textId="77777777" w:rsidR="00384C43" w:rsidRPr="00C7345F" w:rsidRDefault="00384C43" w:rsidP="00F73F5C">
            <w:pPr>
              <w:pStyle w:val="TableText"/>
              <w:ind w:right="504"/>
              <w:rPr>
                <w:color w:val="000000"/>
              </w:rPr>
            </w:pPr>
            <w:r w:rsidRPr="00C7345F">
              <w:t>199</w:t>
            </w:r>
          </w:p>
        </w:tc>
        <w:tc>
          <w:tcPr>
            <w:tcW w:w="830" w:type="dxa"/>
          </w:tcPr>
          <w:p w14:paraId="046A086F" w14:textId="77777777" w:rsidR="00384C43" w:rsidRPr="00C7345F" w:rsidRDefault="00384C43" w:rsidP="00F73F5C">
            <w:pPr>
              <w:pStyle w:val="TableText"/>
              <w:ind w:right="288"/>
              <w:rPr>
                <w:color w:val="000000"/>
              </w:rPr>
            </w:pPr>
            <w:r w:rsidRPr="00C7345F">
              <w:t>1</w:t>
            </w:r>
          </w:p>
        </w:tc>
        <w:tc>
          <w:tcPr>
            <w:tcW w:w="950" w:type="dxa"/>
          </w:tcPr>
          <w:p w14:paraId="72D22C1D" w14:textId="77777777" w:rsidR="00384C43" w:rsidRPr="00C7345F" w:rsidRDefault="00384C43" w:rsidP="00F73F5C">
            <w:pPr>
              <w:pStyle w:val="TableText"/>
              <w:ind w:right="144"/>
              <w:rPr>
                <w:color w:val="000000"/>
              </w:rPr>
            </w:pPr>
            <w:r w:rsidRPr="00C7345F">
              <w:t>1</w:t>
            </w:r>
          </w:p>
        </w:tc>
        <w:tc>
          <w:tcPr>
            <w:tcW w:w="1512" w:type="dxa"/>
          </w:tcPr>
          <w:p w14:paraId="03F351AB" w14:textId="77777777" w:rsidR="00384C43" w:rsidRPr="00C7345F" w:rsidRDefault="00384C43" w:rsidP="00F73F5C">
            <w:pPr>
              <w:pStyle w:val="TableText"/>
              <w:ind w:right="288"/>
              <w:rPr>
                <w:color w:val="000000"/>
              </w:rPr>
            </w:pPr>
            <w:r w:rsidRPr="00C7345F">
              <w:t>0.04</w:t>
            </w:r>
          </w:p>
        </w:tc>
      </w:tr>
      <w:tr w:rsidR="00384C43" w:rsidRPr="00C7345F" w14:paraId="401A9E2F" w14:textId="77777777" w:rsidTr="00F73F5C">
        <w:tc>
          <w:tcPr>
            <w:tcW w:w="1584" w:type="dxa"/>
          </w:tcPr>
          <w:p w14:paraId="5633687E" w14:textId="77777777" w:rsidR="00384C43" w:rsidRPr="00C7345F" w:rsidRDefault="00384C43" w:rsidP="00F73F5C">
            <w:pPr>
              <w:pStyle w:val="TableText"/>
              <w:ind w:right="504"/>
              <w:rPr>
                <w:color w:val="000000"/>
              </w:rPr>
            </w:pPr>
            <w:r w:rsidRPr="00C7345F">
              <w:t>200</w:t>
            </w:r>
          </w:p>
        </w:tc>
        <w:tc>
          <w:tcPr>
            <w:tcW w:w="830" w:type="dxa"/>
          </w:tcPr>
          <w:p w14:paraId="0D3C86C3" w14:textId="77777777" w:rsidR="00384C43" w:rsidRPr="00C7345F" w:rsidRDefault="00384C43" w:rsidP="00F73F5C">
            <w:pPr>
              <w:pStyle w:val="TableText"/>
              <w:ind w:right="288"/>
              <w:rPr>
                <w:color w:val="000000"/>
              </w:rPr>
            </w:pPr>
            <w:r w:rsidRPr="00C7345F">
              <w:t>1</w:t>
            </w:r>
          </w:p>
        </w:tc>
        <w:tc>
          <w:tcPr>
            <w:tcW w:w="950" w:type="dxa"/>
          </w:tcPr>
          <w:p w14:paraId="660AAA46" w14:textId="77777777" w:rsidR="00384C43" w:rsidRPr="00C7345F" w:rsidRDefault="00384C43" w:rsidP="00F73F5C">
            <w:pPr>
              <w:pStyle w:val="TableText"/>
              <w:ind w:right="144"/>
              <w:rPr>
                <w:color w:val="000000"/>
              </w:rPr>
            </w:pPr>
            <w:r w:rsidRPr="00C7345F">
              <w:t>1</w:t>
            </w:r>
          </w:p>
        </w:tc>
        <w:tc>
          <w:tcPr>
            <w:tcW w:w="1512" w:type="dxa"/>
          </w:tcPr>
          <w:p w14:paraId="42332B8D" w14:textId="77777777" w:rsidR="00384C43" w:rsidRPr="00C7345F" w:rsidRDefault="00384C43" w:rsidP="00F73F5C">
            <w:pPr>
              <w:pStyle w:val="TableText"/>
              <w:ind w:right="288"/>
              <w:rPr>
                <w:color w:val="000000"/>
              </w:rPr>
            </w:pPr>
            <w:r w:rsidRPr="00C7345F">
              <w:t>0.04</w:t>
            </w:r>
          </w:p>
        </w:tc>
      </w:tr>
      <w:tr w:rsidR="00384C43" w:rsidRPr="00C7345F" w14:paraId="13F8B5AD" w14:textId="77777777" w:rsidTr="00F73F5C">
        <w:tc>
          <w:tcPr>
            <w:tcW w:w="1584" w:type="dxa"/>
          </w:tcPr>
          <w:p w14:paraId="5833425F" w14:textId="77777777" w:rsidR="00384C43" w:rsidRPr="00C7345F" w:rsidRDefault="00384C43" w:rsidP="00F73F5C">
            <w:pPr>
              <w:pStyle w:val="TableText"/>
              <w:ind w:right="504"/>
              <w:rPr>
                <w:color w:val="000000"/>
              </w:rPr>
            </w:pPr>
            <w:r w:rsidRPr="00C7345F">
              <w:t>201</w:t>
            </w:r>
          </w:p>
        </w:tc>
        <w:tc>
          <w:tcPr>
            <w:tcW w:w="830" w:type="dxa"/>
          </w:tcPr>
          <w:p w14:paraId="4186136C" w14:textId="77777777" w:rsidR="00384C43" w:rsidRPr="00C7345F" w:rsidRDefault="00384C43" w:rsidP="00F73F5C">
            <w:pPr>
              <w:pStyle w:val="TableText"/>
              <w:ind w:right="288"/>
              <w:rPr>
                <w:color w:val="000000"/>
              </w:rPr>
            </w:pPr>
            <w:r w:rsidRPr="00C7345F">
              <w:t>1</w:t>
            </w:r>
          </w:p>
        </w:tc>
        <w:tc>
          <w:tcPr>
            <w:tcW w:w="950" w:type="dxa"/>
          </w:tcPr>
          <w:p w14:paraId="4FA3F910" w14:textId="77777777" w:rsidR="00384C43" w:rsidRPr="00C7345F" w:rsidRDefault="00384C43" w:rsidP="00F73F5C">
            <w:pPr>
              <w:pStyle w:val="TableText"/>
              <w:ind w:right="144"/>
              <w:rPr>
                <w:color w:val="000000"/>
              </w:rPr>
            </w:pPr>
            <w:r w:rsidRPr="00C7345F">
              <w:t>5</w:t>
            </w:r>
          </w:p>
        </w:tc>
        <w:tc>
          <w:tcPr>
            <w:tcW w:w="1512" w:type="dxa"/>
          </w:tcPr>
          <w:p w14:paraId="6096CB0E" w14:textId="77777777" w:rsidR="00384C43" w:rsidRPr="00C7345F" w:rsidRDefault="00384C43" w:rsidP="00F73F5C">
            <w:pPr>
              <w:pStyle w:val="TableText"/>
              <w:ind w:right="288"/>
              <w:rPr>
                <w:color w:val="000000"/>
              </w:rPr>
            </w:pPr>
            <w:r w:rsidRPr="00C7345F">
              <w:t>0.20</w:t>
            </w:r>
          </w:p>
        </w:tc>
      </w:tr>
      <w:tr w:rsidR="00384C43" w:rsidRPr="00C7345F" w14:paraId="3D51CAD0" w14:textId="77777777" w:rsidTr="00F73F5C">
        <w:tc>
          <w:tcPr>
            <w:tcW w:w="1584" w:type="dxa"/>
          </w:tcPr>
          <w:p w14:paraId="475E5C4E" w14:textId="77777777" w:rsidR="00384C43" w:rsidRPr="00C7345F" w:rsidRDefault="00384C43" w:rsidP="00F73F5C">
            <w:pPr>
              <w:pStyle w:val="TableText"/>
              <w:ind w:right="504"/>
              <w:rPr>
                <w:color w:val="000000"/>
              </w:rPr>
            </w:pPr>
            <w:r w:rsidRPr="00C7345F">
              <w:t>202</w:t>
            </w:r>
          </w:p>
        </w:tc>
        <w:tc>
          <w:tcPr>
            <w:tcW w:w="830" w:type="dxa"/>
          </w:tcPr>
          <w:p w14:paraId="0A07E77E" w14:textId="77777777" w:rsidR="00384C43" w:rsidRPr="00C7345F" w:rsidRDefault="00384C43" w:rsidP="00F73F5C">
            <w:pPr>
              <w:pStyle w:val="TableText"/>
              <w:ind w:right="288"/>
              <w:rPr>
                <w:color w:val="000000"/>
              </w:rPr>
            </w:pPr>
            <w:r w:rsidRPr="00C7345F">
              <w:t>1</w:t>
            </w:r>
          </w:p>
        </w:tc>
        <w:tc>
          <w:tcPr>
            <w:tcW w:w="950" w:type="dxa"/>
          </w:tcPr>
          <w:p w14:paraId="6C48875D" w14:textId="77777777" w:rsidR="00384C43" w:rsidRPr="00C7345F" w:rsidRDefault="00384C43" w:rsidP="00F73F5C">
            <w:pPr>
              <w:pStyle w:val="TableText"/>
              <w:ind w:right="144"/>
              <w:rPr>
                <w:color w:val="000000"/>
              </w:rPr>
            </w:pPr>
            <w:r w:rsidRPr="00C7345F">
              <w:t>18</w:t>
            </w:r>
          </w:p>
        </w:tc>
        <w:tc>
          <w:tcPr>
            <w:tcW w:w="1512" w:type="dxa"/>
          </w:tcPr>
          <w:p w14:paraId="357DFCA3" w14:textId="77777777" w:rsidR="00384C43" w:rsidRPr="00C7345F" w:rsidRDefault="00384C43" w:rsidP="00F73F5C">
            <w:pPr>
              <w:pStyle w:val="TableText"/>
              <w:ind w:right="288"/>
              <w:rPr>
                <w:color w:val="000000"/>
              </w:rPr>
            </w:pPr>
            <w:r w:rsidRPr="00C7345F">
              <w:t>0.72</w:t>
            </w:r>
          </w:p>
        </w:tc>
      </w:tr>
      <w:tr w:rsidR="00384C43" w:rsidRPr="00C7345F" w14:paraId="1EADE142" w14:textId="77777777" w:rsidTr="00F73F5C">
        <w:tc>
          <w:tcPr>
            <w:tcW w:w="1584" w:type="dxa"/>
          </w:tcPr>
          <w:p w14:paraId="05DE5FFD" w14:textId="77777777" w:rsidR="00384C43" w:rsidRPr="00C7345F" w:rsidRDefault="00384C43" w:rsidP="00F73F5C">
            <w:pPr>
              <w:pStyle w:val="TableText"/>
              <w:ind w:right="504"/>
              <w:rPr>
                <w:color w:val="000000"/>
              </w:rPr>
            </w:pPr>
            <w:r w:rsidRPr="00C7345F">
              <w:t>203</w:t>
            </w:r>
          </w:p>
        </w:tc>
        <w:tc>
          <w:tcPr>
            <w:tcW w:w="830" w:type="dxa"/>
          </w:tcPr>
          <w:p w14:paraId="3F1518E5" w14:textId="77777777" w:rsidR="00384C43" w:rsidRPr="00C7345F" w:rsidRDefault="00384C43" w:rsidP="00F73F5C">
            <w:pPr>
              <w:pStyle w:val="TableText"/>
              <w:ind w:right="288"/>
              <w:rPr>
                <w:color w:val="000000"/>
              </w:rPr>
            </w:pPr>
            <w:r w:rsidRPr="00C7345F">
              <w:t>1</w:t>
            </w:r>
          </w:p>
        </w:tc>
        <w:tc>
          <w:tcPr>
            <w:tcW w:w="950" w:type="dxa"/>
          </w:tcPr>
          <w:p w14:paraId="2768D492" w14:textId="77777777" w:rsidR="00384C43" w:rsidRPr="00C7345F" w:rsidRDefault="00384C43" w:rsidP="00F73F5C">
            <w:pPr>
              <w:pStyle w:val="TableText"/>
              <w:ind w:right="144"/>
              <w:rPr>
                <w:color w:val="000000"/>
              </w:rPr>
            </w:pPr>
            <w:r w:rsidRPr="00C7345F">
              <w:t>2</w:t>
            </w:r>
          </w:p>
        </w:tc>
        <w:tc>
          <w:tcPr>
            <w:tcW w:w="1512" w:type="dxa"/>
          </w:tcPr>
          <w:p w14:paraId="7BAFB489" w14:textId="77777777" w:rsidR="00384C43" w:rsidRPr="00C7345F" w:rsidRDefault="00384C43" w:rsidP="00F73F5C">
            <w:pPr>
              <w:pStyle w:val="TableText"/>
              <w:ind w:right="288"/>
              <w:rPr>
                <w:color w:val="000000"/>
              </w:rPr>
            </w:pPr>
            <w:r w:rsidRPr="00C7345F">
              <w:t>0.08</w:t>
            </w:r>
          </w:p>
        </w:tc>
      </w:tr>
      <w:tr w:rsidR="00384C43" w:rsidRPr="00C7345F" w14:paraId="28C8E6E8" w14:textId="77777777" w:rsidTr="00F73F5C">
        <w:tc>
          <w:tcPr>
            <w:tcW w:w="1584" w:type="dxa"/>
          </w:tcPr>
          <w:p w14:paraId="0FA773A0" w14:textId="77777777" w:rsidR="00384C43" w:rsidRPr="00C7345F" w:rsidRDefault="00384C43" w:rsidP="00F73F5C">
            <w:pPr>
              <w:pStyle w:val="TableText"/>
              <w:ind w:right="504"/>
              <w:rPr>
                <w:color w:val="000000"/>
              </w:rPr>
            </w:pPr>
            <w:r w:rsidRPr="00C7345F">
              <w:t>204</w:t>
            </w:r>
          </w:p>
        </w:tc>
        <w:tc>
          <w:tcPr>
            <w:tcW w:w="830" w:type="dxa"/>
          </w:tcPr>
          <w:p w14:paraId="260B8204" w14:textId="77777777" w:rsidR="00384C43" w:rsidRPr="00C7345F" w:rsidRDefault="00384C43" w:rsidP="00F73F5C">
            <w:pPr>
              <w:pStyle w:val="TableText"/>
              <w:ind w:right="288"/>
              <w:rPr>
                <w:color w:val="000000"/>
              </w:rPr>
            </w:pPr>
            <w:r w:rsidRPr="00C7345F">
              <w:t>1</w:t>
            </w:r>
          </w:p>
        </w:tc>
        <w:tc>
          <w:tcPr>
            <w:tcW w:w="950" w:type="dxa"/>
          </w:tcPr>
          <w:p w14:paraId="22879278" w14:textId="77777777" w:rsidR="00384C43" w:rsidRPr="00C7345F" w:rsidRDefault="00384C43" w:rsidP="00F73F5C">
            <w:pPr>
              <w:pStyle w:val="TableText"/>
              <w:ind w:right="144"/>
              <w:rPr>
                <w:color w:val="000000"/>
              </w:rPr>
            </w:pPr>
            <w:r w:rsidRPr="00C7345F">
              <w:t>18</w:t>
            </w:r>
          </w:p>
        </w:tc>
        <w:tc>
          <w:tcPr>
            <w:tcW w:w="1512" w:type="dxa"/>
          </w:tcPr>
          <w:p w14:paraId="460AD637" w14:textId="77777777" w:rsidR="00384C43" w:rsidRPr="00C7345F" w:rsidRDefault="00384C43" w:rsidP="00F73F5C">
            <w:pPr>
              <w:pStyle w:val="TableText"/>
              <w:ind w:right="288"/>
              <w:rPr>
                <w:color w:val="000000"/>
              </w:rPr>
            </w:pPr>
            <w:r w:rsidRPr="00C7345F">
              <w:t>0.72</w:t>
            </w:r>
          </w:p>
        </w:tc>
      </w:tr>
      <w:tr w:rsidR="00384C43" w:rsidRPr="00C7345F" w14:paraId="3E1FB716" w14:textId="77777777" w:rsidTr="00F73F5C">
        <w:tc>
          <w:tcPr>
            <w:tcW w:w="1584" w:type="dxa"/>
          </w:tcPr>
          <w:p w14:paraId="3E4F0D7A" w14:textId="77777777" w:rsidR="00384C43" w:rsidRPr="00C7345F" w:rsidRDefault="00384C43" w:rsidP="00F73F5C">
            <w:pPr>
              <w:pStyle w:val="TableText"/>
              <w:ind w:right="504"/>
              <w:rPr>
                <w:color w:val="000000"/>
              </w:rPr>
            </w:pPr>
            <w:r w:rsidRPr="00C7345F">
              <w:t>205</w:t>
            </w:r>
          </w:p>
        </w:tc>
        <w:tc>
          <w:tcPr>
            <w:tcW w:w="830" w:type="dxa"/>
          </w:tcPr>
          <w:p w14:paraId="79C4C7D3" w14:textId="77777777" w:rsidR="00384C43" w:rsidRPr="00C7345F" w:rsidRDefault="00384C43" w:rsidP="00F73F5C">
            <w:pPr>
              <w:pStyle w:val="TableText"/>
              <w:ind w:right="288"/>
              <w:rPr>
                <w:color w:val="000000"/>
              </w:rPr>
            </w:pPr>
            <w:r w:rsidRPr="00C7345F">
              <w:t>1</w:t>
            </w:r>
          </w:p>
        </w:tc>
        <w:tc>
          <w:tcPr>
            <w:tcW w:w="950" w:type="dxa"/>
          </w:tcPr>
          <w:p w14:paraId="0D32E6F0" w14:textId="77777777" w:rsidR="00384C43" w:rsidRPr="00C7345F" w:rsidRDefault="00384C43" w:rsidP="00F73F5C">
            <w:pPr>
              <w:pStyle w:val="TableText"/>
              <w:ind w:right="144"/>
              <w:rPr>
                <w:color w:val="000000"/>
              </w:rPr>
            </w:pPr>
            <w:r w:rsidRPr="00C7345F">
              <w:t>6</w:t>
            </w:r>
          </w:p>
        </w:tc>
        <w:tc>
          <w:tcPr>
            <w:tcW w:w="1512" w:type="dxa"/>
          </w:tcPr>
          <w:p w14:paraId="74D22D45" w14:textId="77777777" w:rsidR="00384C43" w:rsidRPr="00C7345F" w:rsidRDefault="00384C43" w:rsidP="00F73F5C">
            <w:pPr>
              <w:pStyle w:val="TableText"/>
              <w:ind w:right="288"/>
              <w:rPr>
                <w:color w:val="000000"/>
              </w:rPr>
            </w:pPr>
            <w:r w:rsidRPr="00C7345F">
              <w:t>0.24</w:t>
            </w:r>
          </w:p>
        </w:tc>
      </w:tr>
      <w:tr w:rsidR="00384C43" w:rsidRPr="00C7345F" w14:paraId="43A6481C" w14:textId="77777777" w:rsidTr="00F73F5C">
        <w:tc>
          <w:tcPr>
            <w:tcW w:w="1584" w:type="dxa"/>
          </w:tcPr>
          <w:p w14:paraId="61BFAD1E" w14:textId="77777777" w:rsidR="00384C43" w:rsidRPr="00C7345F" w:rsidRDefault="00384C43" w:rsidP="00F73F5C">
            <w:pPr>
              <w:pStyle w:val="TableText"/>
              <w:ind w:right="504"/>
              <w:rPr>
                <w:color w:val="000000"/>
              </w:rPr>
            </w:pPr>
            <w:r w:rsidRPr="00C7345F">
              <w:t>206</w:t>
            </w:r>
          </w:p>
        </w:tc>
        <w:tc>
          <w:tcPr>
            <w:tcW w:w="830" w:type="dxa"/>
          </w:tcPr>
          <w:p w14:paraId="116147D8" w14:textId="77777777" w:rsidR="00384C43" w:rsidRPr="00C7345F" w:rsidRDefault="00384C43" w:rsidP="00F73F5C">
            <w:pPr>
              <w:pStyle w:val="TableText"/>
              <w:ind w:right="288"/>
              <w:rPr>
                <w:color w:val="000000"/>
              </w:rPr>
            </w:pPr>
            <w:r w:rsidRPr="00C7345F">
              <w:t>1</w:t>
            </w:r>
          </w:p>
        </w:tc>
        <w:tc>
          <w:tcPr>
            <w:tcW w:w="950" w:type="dxa"/>
          </w:tcPr>
          <w:p w14:paraId="5C0DEB2E" w14:textId="77777777" w:rsidR="00384C43" w:rsidRPr="00C7345F" w:rsidRDefault="00384C43" w:rsidP="00F73F5C">
            <w:pPr>
              <w:pStyle w:val="TableText"/>
              <w:ind w:right="144"/>
              <w:rPr>
                <w:color w:val="000000"/>
              </w:rPr>
            </w:pPr>
            <w:r w:rsidRPr="00C7345F">
              <w:t>5</w:t>
            </w:r>
          </w:p>
        </w:tc>
        <w:tc>
          <w:tcPr>
            <w:tcW w:w="1512" w:type="dxa"/>
          </w:tcPr>
          <w:p w14:paraId="1D042904" w14:textId="77777777" w:rsidR="00384C43" w:rsidRPr="00C7345F" w:rsidRDefault="00384C43" w:rsidP="00F73F5C">
            <w:pPr>
              <w:pStyle w:val="TableText"/>
              <w:ind w:right="288"/>
              <w:rPr>
                <w:color w:val="000000"/>
              </w:rPr>
            </w:pPr>
            <w:r w:rsidRPr="00C7345F">
              <w:t>0.20</w:t>
            </w:r>
          </w:p>
        </w:tc>
      </w:tr>
      <w:tr w:rsidR="00384C43" w:rsidRPr="00C7345F" w14:paraId="1EE452A6" w14:textId="77777777" w:rsidTr="00F73F5C">
        <w:tc>
          <w:tcPr>
            <w:tcW w:w="1584" w:type="dxa"/>
          </w:tcPr>
          <w:p w14:paraId="5D2922DA" w14:textId="77777777" w:rsidR="00384C43" w:rsidRPr="00C7345F" w:rsidRDefault="00384C43" w:rsidP="00F73F5C">
            <w:pPr>
              <w:pStyle w:val="TableText"/>
              <w:ind w:right="504"/>
              <w:rPr>
                <w:color w:val="000000"/>
              </w:rPr>
            </w:pPr>
            <w:r w:rsidRPr="00C7345F">
              <w:t>208</w:t>
            </w:r>
          </w:p>
        </w:tc>
        <w:tc>
          <w:tcPr>
            <w:tcW w:w="830" w:type="dxa"/>
          </w:tcPr>
          <w:p w14:paraId="0E2AE661" w14:textId="77777777" w:rsidR="00384C43" w:rsidRPr="00C7345F" w:rsidRDefault="00384C43" w:rsidP="00F73F5C">
            <w:pPr>
              <w:pStyle w:val="TableText"/>
              <w:ind w:right="288"/>
              <w:rPr>
                <w:color w:val="000000"/>
              </w:rPr>
            </w:pPr>
            <w:r w:rsidRPr="00C7345F">
              <w:t>1</w:t>
            </w:r>
          </w:p>
        </w:tc>
        <w:tc>
          <w:tcPr>
            <w:tcW w:w="950" w:type="dxa"/>
          </w:tcPr>
          <w:p w14:paraId="1ED4E145" w14:textId="77777777" w:rsidR="00384C43" w:rsidRPr="00C7345F" w:rsidRDefault="00384C43" w:rsidP="00F73F5C">
            <w:pPr>
              <w:pStyle w:val="TableText"/>
              <w:ind w:right="144"/>
              <w:rPr>
                <w:color w:val="000000"/>
              </w:rPr>
            </w:pPr>
            <w:r w:rsidRPr="00C7345F">
              <w:t>1</w:t>
            </w:r>
          </w:p>
        </w:tc>
        <w:tc>
          <w:tcPr>
            <w:tcW w:w="1512" w:type="dxa"/>
          </w:tcPr>
          <w:p w14:paraId="67D2D939" w14:textId="77777777" w:rsidR="00384C43" w:rsidRPr="00C7345F" w:rsidRDefault="00384C43" w:rsidP="00F73F5C">
            <w:pPr>
              <w:pStyle w:val="TableText"/>
              <w:ind w:right="288"/>
              <w:rPr>
                <w:color w:val="000000"/>
              </w:rPr>
            </w:pPr>
            <w:r w:rsidRPr="00C7345F">
              <w:t>0.04</w:t>
            </w:r>
          </w:p>
        </w:tc>
      </w:tr>
      <w:tr w:rsidR="00384C43" w:rsidRPr="00C7345F" w14:paraId="77E19945" w14:textId="77777777" w:rsidTr="00F73F5C">
        <w:tc>
          <w:tcPr>
            <w:tcW w:w="1584" w:type="dxa"/>
          </w:tcPr>
          <w:p w14:paraId="38437635" w14:textId="77777777" w:rsidR="00384C43" w:rsidRPr="00C7345F" w:rsidRDefault="00384C43" w:rsidP="00F73F5C">
            <w:pPr>
              <w:pStyle w:val="TableText"/>
              <w:ind w:right="504"/>
              <w:rPr>
                <w:color w:val="000000"/>
              </w:rPr>
            </w:pPr>
            <w:r w:rsidRPr="00C7345F">
              <w:t>210</w:t>
            </w:r>
          </w:p>
        </w:tc>
        <w:tc>
          <w:tcPr>
            <w:tcW w:w="830" w:type="dxa"/>
          </w:tcPr>
          <w:p w14:paraId="0F1AA92C" w14:textId="77777777" w:rsidR="00384C43" w:rsidRPr="00C7345F" w:rsidRDefault="00384C43" w:rsidP="00F73F5C">
            <w:pPr>
              <w:pStyle w:val="TableText"/>
              <w:ind w:right="288"/>
              <w:rPr>
                <w:color w:val="000000"/>
              </w:rPr>
            </w:pPr>
            <w:r w:rsidRPr="00C7345F">
              <w:t>1</w:t>
            </w:r>
          </w:p>
        </w:tc>
        <w:tc>
          <w:tcPr>
            <w:tcW w:w="950" w:type="dxa"/>
          </w:tcPr>
          <w:p w14:paraId="0CD8AF44" w14:textId="77777777" w:rsidR="00384C43" w:rsidRPr="00C7345F" w:rsidRDefault="00384C43" w:rsidP="00F73F5C">
            <w:pPr>
              <w:pStyle w:val="TableText"/>
              <w:ind w:right="144"/>
              <w:rPr>
                <w:color w:val="000000"/>
              </w:rPr>
            </w:pPr>
            <w:r w:rsidRPr="00C7345F">
              <w:t>12</w:t>
            </w:r>
          </w:p>
        </w:tc>
        <w:tc>
          <w:tcPr>
            <w:tcW w:w="1512" w:type="dxa"/>
          </w:tcPr>
          <w:p w14:paraId="6FC8729B" w14:textId="77777777" w:rsidR="00384C43" w:rsidRPr="00C7345F" w:rsidRDefault="00384C43" w:rsidP="00F73F5C">
            <w:pPr>
              <w:pStyle w:val="TableText"/>
              <w:ind w:right="288"/>
              <w:rPr>
                <w:color w:val="000000"/>
              </w:rPr>
            </w:pPr>
            <w:r w:rsidRPr="00C7345F">
              <w:t>0.48</w:t>
            </w:r>
          </w:p>
        </w:tc>
      </w:tr>
      <w:tr w:rsidR="00384C43" w:rsidRPr="00C7345F" w14:paraId="401D69E3" w14:textId="77777777" w:rsidTr="00F73F5C">
        <w:tc>
          <w:tcPr>
            <w:tcW w:w="1584" w:type="dxa"/>
          </w:tcPr>
          <w:p w14:paraId="24C1DABD" w14:textId="77777777" w:rsidR="00384C43" w:rsidRPr="00C7345F" w:rsidRDefault="00384C43" w:rsidP="00F73F5C">
            <w:pPr>
              <w:pStyle w:val="TableText"/>
              <w:ind w:right="504"/>
              <w:rPr>
                <w:color w:val="000000"/>
              </w:rPr>
            </w:pPr>
            <w:r w:rsidRPr="00C7345F">
              <w:t>212</w:t>
            </w:r>
          </w:p>
        </w:tc>
        <w:tc>
          <w:tcPr>
            <w:tcW w:w="830" w:type="dxa"/>
          </w:tcPr>
          <w:p w14:paraId="3BF14313" w14:textId="77777777" w:rsidR="00384C43" w:rsidRPr="00C7345F" w:rsidRDefault="00384C43" w:rsidP="00F73F5C">
            <w:pPr>
              <w:pStyle w:val="TableText"/>
              <w:ind w:right="288"/>
              <w:rPr>
                <w:color w:val="000000"/>
              </w:rPr>
            </w:pPr>
            <w:r w:rsidRPr="00C7345F">
              <w:t>1</w:t>
            </w:r>
          </w:p>
        </w:tc>
        <w:tc>
          <w:tcPr>
            <w:tcW w:w="950" w:type="dxa"/>
          </w:tcPr>
          <w:p w14:paraId="31A71582" w14:textId="77777777" w:rsidR="00384C43" w:rsidRPr="00C7345F" w:rsidRDefault="00384C43" w:rsidP="00F73F5C">
            <w:pPr>
              <w:pStyle w:val="TableText"/>
              <w:ind w:right="144"/>
              <w:rPr>
                <w:color w:val="000000"/>
              </w:rPr>
            </w:pPr>
            <w:r w:rsidRPr="00C7345F">
              <w:t>8</w:t>
            </w:r>
          </w:p>
        </w:tc>
        <w:tc>
          <w:tcPr>
            <w:tcW w:w="1512" w:type="dxa"/>
          </w:tcPr>
          <w:p w14:paraId="71F0DB63" w14:textId="77777777" w:rsidR="00384C43" w:rsidRPr="00C7345F" w:rsidRDefault="00384C43" w:rsidP="00F73F5C">
            <w:pPr>
              <w:pStyle w:val="TableText"/>
              <w:ind w:right="288"/>
              <w:rPr>
                <w:color w:val="000000"/>
              </w:rPr>
            </w:pPr>
            <w:r w:rsidRPr="00C7345F">
              <w:t>0.32</w:t>
            </w:r>
          </w:p>
        </w:tc>
      </w:tr>
      <w:tr w:rsidR="00384C43" w:rsidRPr="00C7345F" w14:paraId="5B8457A8" w14:textId="77777777" w:rsidTr="00F73F5C">
        <w:tc>
          <w:tcPr>
            <w:tcW w:w="1584" w:type="dxa"/>
          </w:tcPr>
          <w:p w14:paraId="43740C4C" w14:textId="77777777" w:rsidR="00384C43" w:rsidRPr="00C7345F" w:rsidRDefault="00384C43" w:rsidP="00F73F5C">
            <w:pPr>
              <w:pStyle w:val="TableText"/>
              <w:ind w:right="504"/>
              <w:rPr>
                <w:color w:val="000000"/>
              </w:rPr>
            </w:pPr>
            <w:r w:rsidRPr="00C7345F">
              <w:t>213</w:t>
            </w:r>
          </w:p>
        </w:tc>
        <w:tc>
          <w:tcPr>
            <w:tcW w:w="830" w:type="dxa"/>
          </w:tcPr>
          <w:p w14:paraId="5608897D" w14:textId="77777777" w:rsidR="00384C43" w:rsidRPr="00C7345F" w:rsidRDefault="00384C43" w:rsidP="00F73F5C">
            <w:pPr>
              <w:pStyle w:val="TableText"/>
              <w:ind w:right="288"/>
              <w:rPr>
                <w:color w:val="000000"/>
              </w:rPr>
            </w:pPr>
            <w:r w:rsidRPr="00C7345F">
              <w:t>1</w:t>
            </w:r>
          </w:p>
        </w:tc>
        <w:tc>
          <w:tcPr>
            <w:tcW w:w="950" w:type="dxa"/>
          </w:tcPr>
          <w:p w14:paraId="208F5DFF" w14:textId="77777777" w:rsidR="00384C43" w:rsidRPr="00C7345F" w:rsidRDefault="00384C43" w:rsidP="00F73F5C">
            <w:pPr>
              <w:pStyle w:val="TableText"/>
              <w:ind w:right="144"/>
              <w:rPr>
                <w:color w:val="000000"/>
              </w:rPr>
            </w:pPr>
            <w:r w:rsidRPr="00C7345F">
              <w:t>5</w:t>
            </w:r>
          </w:p>
        </w:tc>
        <w:tc>
          <w:tcPr>
            <w:tcW w:w="1512" w:type="dxa"/>
          </w:tcPr>
          <w:p w14:paraId="3715D475" w14:textId="77777777" w:rsidR="00384C43" w:rsidRPr="00C7345F" w:rsidRDefault="00384C43" w:rsidP="00F73F5C">
            <w:pPr>
              <w:pStyle w:val="TableText"/>
              <w:ind w:right="288"/>
              <w:rPr>
                <w:color w:val="000000"/>
              </w:rPr>
            </w:pPr>
            <w:r w:rsidRPr="00C7345F">
              <w:t>0.20</w:t>
            </w:r>
          </w:p>
        </w:tc>
      </w:tr>
      <w:tr w:rsidR="00384C43" w:rsidRPr="00C7345F" w14:paraId="39E284B4" w14:textId="77777777" w:rsidTr="00F73F5C">
        <w:tc>
          <w:tcPr>
            <w:tcW w:w="1584" w:type="dxa"/>
          </w:tcPr>
          <w:p w14:paraId="7F23A8FC" w14:textId="77777777" w:rsidR="00384C43" w:rsidRPr="00C7345F" w:rsidRDefault="00384C43" w:rsidP="00F73F5C">
            <w:pPr>
              <w:pStyle w:val="TableText"/>
              <w:ind w:right="504"/>
              <w:rPr>
                <w:color w:val="000000"/>
              </w:rPr>
            </w:pPr>
            <w:r w:rsidRPr="00C7345F">
              <w:t>214</w:t>
            </w:r>
          </w:p>
        </w:tc>
        <w:tc>
          <w:tcPr>
            <w:tcW w:w="830" w:type="dxa"/>
          </w:tcPr>
          <w:p w14:paraId="1616CD67" w14:textId="77777777" w:rsidR="00384C43" w:rsidRPr="00C7345F" w:rsidRDefault="00384C43" w:rsidP="00F73F5C">
            <w:pPr>
              <w:pStyle w:val="TableText"/>
              <w:ind w:right="288"/>
              <w:rPr>
                <w:color w:val="000000"/>
              </w:rPr>
            </w:pPr>
            <w:r w:rsidRPr="00C7345F">
              <w:t>1</w:t>
            </w:r>
          </w:p>
        </w:tc>
        <w:tc>
          <w:tcPr>
            <w:tcW w:w="950" w:type="dxa"/>
          </w:tcPr>
          <w:p w14:paraId="03D293A8" w14:textId="77777777" w:rsidR="00384C43" w:rsidRPr="00C7345F" w:rsidRDefault="00384C43" w:rsidP="00F73F5C">
            <w:pPr>
              <w:pStyle w:val="TableText"/>
              <w:ind w:right="144"/>
              <w:rPr>
                <w:color w:val="000000"/>
              </w:rPr>
            </w:pPr>
            <w:r w:rsidRPr="00C7345F">
              <w:t>14</w:t>
            </w:r>
          </w:p>
        </w:tc>
        <w:tc>
          <w:tcPr>
            <w:tcW w:w="1512" w:type="dxa"/>
          </w:tcPr>
          <w:p w14:paraId="40774017" w14:textId="77777777" w:rsidR="00384C43" w:rsidRPr="00C7345F" w:rsidRDefault="00384C43" w:rsidP="00F73F5C">
            <w:pPr>
              <w:pStyle w:val="TableText"/>
              <w:ind w:right="288"/>
              <w:rPr>
                <w:color w:val="000000"/>
              </w:rPr>
            </w:pPr>
            <w:r w:rsidRPr="00C7345F">
              <w:t>0.56</w:t>
            </w:r>
          </w:p>
        </w:tc>
      </w:tr>
      <w:tr w:rsidR="00384C43" w:rsidRPr="00C7345F" w14:paraId="071654A7" w14:textId="77777777" w:rsidTr="00F73F5C">
        <w:tc>
          <w:tcPr>
            <w:tcW w:w="1584" w:type="dxa"/>
          </w:tcPr>
          <w:p w14:paraId="4209B8C5" w14:textId="77777777" w:rsidR="00384C43" w:rsidRPr="00C7345F" w:rsidRDefault="00384C43" w:rsidP="00F73F5C">
            <w:pPr>
              <w:pStyle w:val="TableText"/>
              <w:ind w:right="504"/>
              <w:rPr>
                <w:color w:val="000000"/>
              </w:rPr>
            </w:pPr>
            <w:r w:rsidRPr="00C7345F">
              <w:t>215</w:t>
            </w:r>
          </w:p>
        </w:tc>
        <w:tc>
          <w:tcPr>
            <w:tcW w:w="830" w:type="dxa"/>
          </w:tcPr>
          <w:p w14:paraId="0A022D12" w14:textId="77777777" w:rsidR="00384C43" w:rsidRPr="00C7345F" w:rsidRDefault="00384C43" w:rsidP="00F73F5C">
            <w:pPr>
              <w:pStyle w:val="TableText"/>
              <w:ind w:right="288"/>
              <w:rPr>
                <w:color w:val="000000"/>
              </w:rPr>
            </w:pPr>
            <w:r w:rsidRPr="00C7345F">
              <w:t>1</w:t>
            </w:r>
          </w:p>
        </w:tc>
        <w:tc>
          <w:tcPr>
            <w:tcW w:w="950" w:type="dxa"/>
          </w:tcPr>
          <w:p w14:paraId="1087B44E" w14:textId="77777777" w:rsidR="00384C43" w:rsidRPr="00C7345F" w:rsidRDefault="00384C43" w:rsidP="00F73F5C">
            <w:pPr>
              <w:pStyle w:val="TableText"/>
              <w:ind w:right="144"/>
              <w:rPr>
                <w:color w:val="000000"/>
              </w:rPr>
            </w:pPr>
            <w:r w:rsidRPr="00C7345F">
              <w:t>1</w:t>
            </w:r>
          </w:p>
        </w:tc>
        <w:tc>
          <w:tcPr>
            <w:tcW w:w="1512" w:type="dxa"/>
          </w:tcPr>
          <w:p w14:paraId="411CC09E" w14:textId="77777777" w:rsidR="00384C43" w:rsidRPr="00C7345F" w:rsidRDefault="00384C43" w:rsidP="00F73F5C">
            <w:pPr>
              <w:pStyle w:val="TableText"/>
              <w:ind w:right="288"/>
              <w:rPr>
                <w:color w:val="000000"/>
              </w:rPr>
            </w:pPr>
            <w:r w:rsidRPr="00C7345F">
              <w:t>0.04</w:t>
            </w:r>
          </w:p>
        </w:tc>
      </w:tr>
      <w:tr w:rsidR="00384C43" w:rsidRPr="00C7345F" w14:paraId="51437CBB" w14:textId="77777777" w:rsidTr="00F73F5C">
        <w:tc>
          <w:tcPr>
            <w:tcW w:w="1584" w:type="dxa"/>
          </w:tcPr>
          <w:p w14:paraId="7EBA49AE" w14:textId="77777777" w:rsidR="00384C43" w:rsidRPr="00C7345F" w:rsidRDefault="00384C43" w:rsidP="00F73F5C">
            <w:pPr>
              <w:pStyle w:val="TableText"/>
              <w:ind w:right="504"/>
              <w:rPr>
                <w:color w:val="000000"/>
              </w:rPr>
            </w:pPr>
            <w:r w:rsidRPr="00C7345F">
              <w:t>217</w:t>
            </w:r>
          </w:p>
        </w:tc>
        <w:tc>
          <w:tcPr>
            <w:tcW w:w="830" w:type="dxa"/>
          </w:tcPr>
          <w:p w14:paraId="4BA98F32" w14:textId="77777777" w:rsidR="00384C43" w:rsidRPr="00C7345F" w:rsidRDefault="00384C43" w:rsidP="00F73F5C">
            <w:pPr>
              <w:pStyle w:val="TableText"/>
              <w:ind w:right="288"/>
              <w:rPr>
                <w:color w:val="000000"/>
              </w:rPr>
            </w:pPr>
            <w:r w:rsidRPr="00C7345F">
              <w:t>1</w:t>
            </w:r>
          </w:p>
        </w:tc>
        <w:tc>
          <w:tcPr>
            <w:tcW w:w="950" w:type="dxa"/>
          </w:tcPr>
          <w:p w14:paraId="42E75C16" w14:textId="77777777" w:rsidR="00384C43" w:rsidRPr="00C7345F" w:rsidRDefault="00384C43" w:rsidP="00F73F5C">
            <w:pPr>
              <w:pStyle w:val="TableText"/>
              <w:ind w:right="144"/>
              <w:rPr>
                <w:color w:val="000000"/>
              </w:rPr>
            </w:pPr>
            <w:r w:rsidRPr="00C7345F">
              <w:t>16</w:t>
            </w:r>
          </w:p>
        </w:tc>
        <w:tc>
          <w:tcPr>
            <w:tcW w:w="1512" w:type="dxa"/>
          </w:tcPr>
          <w:p w14:paraId="40C4998D" w14:textId="77777777" w:rsidR="00384C43" w:rsidRPr="00C7345F" w:rsidRDefault="00384C43" w:rsidP="00F73F5C">
            <w:pPr>
              <w:pStyle w:val="TableText"/>
              <w:ind w:right="288"/>
              <w:rPr>
                <w:color w:val="000000"/>
              </w:rPr>
            </w:pPr>
            <w:r w:rsidRPr="00C7345F">
              <w:t>0.64</w:t>
            </w:r>
          </w:p>
        </w:tc>
      </w:tr>
      <w:tr w:rsidR="00384C43" w:rsidRPr="00C7345F" w14:paraId="3A84A5F5" w14:textId="77777777" w:rsidTr="00F73F5C">
        <w:tc>
          <w:tcPr>
            <w:tcW w:w="1584" w:type="dxa"/>
          </w:tcPr>
          <w:p w14:paraId="2514E8DA" w14:textId="77777777" w:rsidR="00384C43" w:rsidRPr="00C7345F" w:rsidRDefault="00384C43" w:rsidP="00F73F5C">
            <w:pPr>
              <w:pStyle w:val="TableText"/>
              <w:ind w:right="504"/>
            </w:pPr>
            <w:r w:rsidRPr="00C7345F">
              <w:t>219</w:t>
            </w:r>
          </w:p>
        </w:tc>
        <w:tc>
          <w:tcPr>
            <w:tcW w:w="830" w:type="dxa"/>
          </w:tcPr>
          <w:p w14:paraId="2E35C1A6" w14:textId="77777777" w:rsidR="00384C43" w:rsidRPr="00C7345F" w:rsidRDefault="00384C43" w:rsidP="00F73F5C">
            <w:pPr>
              <w:pStyle w:val="TableText"/>
              <w:ind w:right="288"/>
              <w:rPr>
                <w:color w:val="000000"/>
              </w:rPr>
            </w:pPr>
            <w:r w:rsidRPr="00C7345F">
              <w:t>1</w:t>
            </w:r>
          </w:p>
        </w:tc>
        <w:tc>
          <w:tcPr>
            <w:tcW w:w="950" w:type="dxa"/>
          </w:tcPr>
          <w:p w14:paraId="5F52B799" w14:textId="77777777" w:rsidR="00384C43" w:rsidRPr="00C7345F" w:rsidRDefault="00384C43" w:rsidP="00F73F5C">
            <w:pPr>
              <w:pStyle w:val="TableText"/>
              <w:ind w:right="144"/>
              <w:rPr>
                <w:color w:val="000000"/>
              </w:rPr>
            </w:pPr>
            <w:r w:rsidRPr="00C7345F">
              <w:t>5</w:t>
            </w:r>
          </w:p>
        </w:tc>
        <w:tc>
          <w:tcPr>
            <w:tcW w:w="1512" w:type="dxa"/>
          </w:tcPr>
          <w:p w14:paraId="035A4E90" w14:textId="77777777" w:rsidR="00384C43" w:rsidRPr="00C7345F" w:rsidRDefault="00384C43" w:rsidP="00F73F5C">
            <w:pPr>
              <w:pStyle w:val="TableText"/>
              <w:ind w:right="288"/>
              <w:rPr>
                <w:color w:val="000000"/>
              </w:rPr>
            </w:pPr>
            <w:r w:rsidRPr="00C7345F">
              <w:t>0.20</w:t>
            </w:r>
          </w:p>
        </w:tc>
      </w:tr>
      <w:tr w:rsidR="00384C43" w:rsidRPr="00C7345F" w14:paraId="4AD8DDD1" w14:textId="77777777" w:rsidTr="00F73F5C">
        <w:tc>
          <w:tcPr>
            <w:tcW w:w="1584" w:type="dxa"/>
          </w:tcPr>
          <w:p w14:paraId="0DDF71F6" w14:textId="77777777" w:rsidR="00384C43" w:rsidRPr="00C7345F" w:rsidRDefault="00384C43" w:rsidP="00F73F5C">
            <w:pPr>
              <w:pStyle w:val="TableText"/>
              <w:ind w:right="504"/>
            </w:pPr>
            <w:r w:rsidRPr="00C7345F">
              <w:t>221</w:t>
            </w:r>
          </w:p>
        </w:tc>
        <w:tc>
          <w:tcPr>
            <w:tcW w:w="830" w:type="dxa"/>
          </w:tcPr>
          <w:p w14:paraId="5023A88F" w14:textId="77777777" w:rsidR="00384C43" w:rsidRPr="00C7345F" w:rsidRDefault="00384C43" w:rsidP="00F73F5C">
            <w:pPr>
              <w:pStyle w:val="TableText"/>
              <w:ind w:right="288"/>
              <w:rPr>
                <w:color w:val="000000"/>
              </w:rPr>
            </w:pPr>
            <w:r w:rsidRPr="00C7345F">
              <w:t>1</w:t>
            </w:r>
          </w:p>
        </w:tc>
        <w:tc>
          <w:tcPr>
            <w:tcW w:w="950" w:type="dxa"/>
          </w:tcPr>
          <w:p w14:paraId="030646A7" w14:textId="77777777" w:rsidR="00384C43" w:rsidRPr="00C7345F" w:rsidRDefault="00384C43" w:rsidP="00F73F5C">
            <w:pPr>
              <w:pStyle w:val="TableText"/>
              <w:ind w:right="144"/>
              <w:rPr>
                <w:color w:val="000000"/>
              </w:rPr>
            </w:pPr>
            <w:r w:rsidRPr="00C7345F">
              <w:t>4</w:t>
            </w:r>
          </w:p>
        </w:tc>
        <w:tc>
          <w:tcPr>
            <w:tcW w:w="1512" w:type="dxa"/>
          </w:tcPr>
          <w:p w14:paraId="22D119D6" w14:textId="77777777" w:rsidR="00384C43" w:rsidRPr="00C7345F" w:rsidRDefault="00384C43" w:rsidP="00F73F5C">
            <w:pPr>
              <w:pStyle w:val="TableText"/>
              <w:ind w:right="288"/>
              <w:rPr>
                <w:color w:val="000000"/>
              </w:rPr>
            </w:pPr>
            <w:r w:rsidRPr="00C7345F">
              <w:t>0.16</w:t>
            </w:r>
          </w:p>
        </w:tc>
      </w:tr>
      <w:tr w:rsidR="00384C43" w:rsidRPr="00C7345F" w14:paraId="787DECA3" w14:textId="77777777" w:rsidTr="00F73F5C">
        <w:tc>
          <w:tcPr>
            <w:tcW w:w="1584" w:type="dxa"/>
          </w:tcPr>
          <w:p w14:paraId="7CC278CF" w14:textId="77777777" w:rsidR="00384C43" w:rsidRPr="00C7345F" w:rsidRDefault="00384C43" w:rsidP="00F73F5C">
            <w:pPr>
              <w:pStyle w:val="TableText"/>
              <w:ind w:right="504"/>
            </w:pPr>
            <w:r w:rsidRPr="00C7345F">
              <w:t>222</w:t>
            </w:r>
          </w:p>
        </w:tc>
        <w:tc>
          <w:tcPr>
            <w:tcW w:w="830" w:type="dxa"/>
          </w:tcPr>
          <w:p w14:paraId="4BA18DE4" w14:textId="77777777" w:rsidR="00384C43" w:rsidRPr="00C7345F" w:rsidRDefault="00384C43" w:rsidP="00F73F5C">
            <w:pPr>
              <w:pStyle w:val="TableText"/>
              <w:ind w:right="288"/>
              <w:rPr>
                <w:color w:val="000000"/>
              </w:rPr>
            </w:pPr>
            <w:r w:rsidRPr="00C7345F">
              <w:t>1</w:t>
            </w:r>
          </w:p>
        </w:tc>
        <w:tc>
          <w:tcPr>
            <w:tcW w:w="950" w:type="dxa"/>
          </w:tcPr>
          <w:p w14:paraId="0FCD44DD" w14:textId="77777777" w:rsidR="00384C43" w:rsidRPr="00C7345F" w:rsidRDefault="00384C43" w:rsidP="00F73F5C">
            <w:pPr>
              <w:pStyle w:val="TableText"/>
              <w:ind w:right="144"/>
              <w:rPr>
                <w:color w:val="000000"/>
              </w:rPr>
            </w:pPr>
            <w:r w:rsidRPr="00C7345F">
              <w:t>3</w:t>
            </w:r>
          </w:p>
        </w:tc>
        <w:tc>
          <w:tcPr>
            <w:tcW w:w="1512" w:type="dxa"/>
          </w:tcPr>
          <w:p w14:paraId="50D78E60" w14:textId="77777777" w:rsidR="00384C43" w:rsidRPr="00C7345F" w:rsidRDefault="00384C43" w:rsidP="00F73F5C">
            <w:pPr>
              <w:pStyle w:val="TableText"/>
              <w:ind w:right="288"/>
              <w:rPr>
                <w:color w:val="000000"/>
              </w:rPr>
            </w:pPr>
            <w:r w:rsidRPr="00C7345F">
              <w:t>0.12</w:t>
            </w:r>
          </w:p>
        </w:tc>
      </w:tr>
      <w:tr w:rsidR="00384C43" w:rsidRPr="00C7345F" w14:paraId="5A2EDA0D" w14:textId="77777777" w:rsidTr="00F73F5C">
        <w:tc>
          <w:tcPr>
            <w:tcW w:w="1584" w:type="dxa"/>
          </w:tcPr>
          <w:p w14:paraId="11EC1B69" w14:textId="77777777" w:rsidR="00384C43" w:rsidRPr="00C7345F" w:rsidRDefault="00384C43" w:rsidP="00F73F5C">
            <w:pPr>
              <w:pStyle w:val="TableText"/>
              <w:ind w:right="504"/>
            </w:pPr>
            <w:r w:rsidRPr="00C7345F">
              <w:t>224</w:t>
            </w:r>
          </w:p>
        </w:tc>
        <w:tc>
          <w:tcPr>
            <w:tcW w:w="830" w:type="dxa"/>
          </w:tcPr>
          <w:p w14:paraId="29E437BB" w14:textId="77777777" w:rsidR="00384C43" w:rsidRPr="00C7345F" w:rsidRDefault="00384C43" w:rsidP="00F73F5C">
            <w:pPr>
              <w:pStyle w:val="TableText"/>
              <w:ind w:right="288"/>
              <w:rPr>
                <w:color w:val="000000"/>
              </w:rPr>
            </w:pPr>
            <w:r w:rsidRPr="00C7345F">
              <w:t>1</w:t>
            </w:r>
          </w:p>
        </w:tc>
        <w:tc>
          <w:tcPr>
            <w:tcW w:w="950" w:type="dxa"/>
          </w:tcPr>
          <w:p w14:paraId="333AB755" w14:textId="77777777" w:rsidR="00384C43" w:rsidRPr="00C7345F" w:rsidRDefault="00384C43" w:rsidP="00F73F5C">
            <w:pPr>
              <w:pStyle w:val="TableText"/>
              <w:ind w:right="144"/>
              <w:rPr>
                <w:color w:val="000000"/>
              </w:rPr>
            </w:pPr>
            <w:r w:rsidRPr="00C7345F">
              <w:t>11</w:t>
            </w:r>
          </w:p>
        </w:tc>
        <w:tc>
          <w:tcPr>
            <w:tcW w:w="1512" w:type="dxa"/>
          </w:tcPr>
          <w:p w14:paraId="6E980CC5" w14:textId="77777777" w:rsidR="00384C43" w:rsidRPr="00C7345F" w:rsidRDefault="00384C43" w:rsidP="00F73F5C">
            <w:pPr>
              <w:pStyle w:val="TableText"/>
              <w:ind w:right="288"/>
              <w:rPr>
                <w:color w:val="000000"/>
              </w:rPr>
            </w:pPr>
            <w:r w:rsidRPr="00C7345F">
              <w:t>0.44</w:t>
            </w:r>
          </w:p>
        </w:tc>
      </w:tr>
    </w:tbl>
    <w:p w14:paraId="5270018F" w14:textId="77777777" w:rsidR="00384C43" w:rsidRPr="00C7345F" w:rsidRDefault="00384C43">
      <w:pPr>
        <w:rPr>
          <w:i/>
        </w:rPr>
      </w:pPr>
      <w:r w:rsidRPr="00C7345F">
        <w:lastRenderedPageBreak/>
        <w:fldChar w:fldCharType="begin"/>
      </w:r>
      <w:r w:rsidRPr="00C7345F">
        <w:instrText xml:space="preserve"> REF _Ref66088202 \h </w:instrText>
      </w:r>
      <w:r w:rsidRPr="00C7345F">
        <w:fldChar w:fldCharType="separate"/>
      </w:r>
      <w:r w:rsidRPr="00C7345F">
        <w:t>Table 4.C.5</w:t>
      </w:r>
      <w:r w:rsidRPr="00C7345F">
        <w:fldChar w:fldCharType="end"/>
      </w:r>
      <w:r w:rsidRPr="00C7345F">
        <w:t xml:space="preserve"> </w:t>
      </w:r>
      <w:r w:rsidRPr="00C7345F">
        <w:rPr>
          <w:i/>
        </w:rPr>
        <w:t>(continuation one)</w:t>
      </w:r>
    </w:p>
    <w:tbl>
      <w:tblPr>
        <w:tblStyle w:val="TRs"/>
        <w:tblW w:w="0" w:type="auto"/>
        <w:tblLayout w:type="fixed"/>
        <w:tblLook w:val="04A0" w:firstRow="1" w:lastRow="0" w:firstColumn="1" w:lastColumn="0" w:noHBand="0" w:noVBand="1"/>
        <w:tblDescription w:val="Scale Score and Performance Level Distribution of Overall Scores for Grade Four, continuation one"/>
      </w:tblPr>
      <w:tblGrid>
        <w:gridCol w:w="1584"/>
        <w:gridCol w:w="830"/>
        <w:gridCol w:w="950"/>
        <w:gridCol w:w="1512"/>
      </w:tblGrid>
      <w:tr w:rsidR="00384C43" w:rsidRPr="00C7345F" w14:paraId="53D6D493"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2DF8A6D0"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37244790" w14:textId="77777777" w:rsidR="00384C43" w:rsidRPr="00C7345F" w:rsidRDefault="00384C43" w:rsidP="00F73F5C">
            <w:pPr>
              <w:pStyle w:val="TableHead"/>
              <w:rPr>
                <w:noProof w:val="0"/>
              </w:rPr>
            </w:pPr>
            <w:r w:rsidRPr="00C7345F">
              <w:rPr>
                <w:noProof w:val="0"/>
              </w:rPr>
              <w:t>Level</w:t>
            </w:r>
          </w:p>
        </w:tc>
        <w:tc>
          <w:tcPr>
            <w:tcW w:w="950" w:type="dxa"/>
            <w:hideMark/>
          </w:tcPr>
          <w:p w14:paraId="05DA3C87" w14:textId="77777777" w:rsidR="00384C43" w:rsidRPr="00C7345F" w:rsidRDefault="00384C43" w:rsidP="00F73F5C">
            <w:pPr>
              <w:pStyle w:val="TableHead"/>
              <w:rPr>
                <w:noProof w:val="0"/>
              </w:rPr>
            </w:pPr>
            <w:r w:rsidRPr="00C7345F">
              <w:rPr>
                <w:noProof w:val="0"/>
              </w:rPr>
              <w:t>N</w:t>
            </w:r>
          </w:p>
        </w:tc>
        <w:tc>
          <w:tcPr>
            <w:tcW w:w="1512" w:type="dxa"/>
            <w:hideMark/>
          </w:tcPr>
          <w:p w14:paraId="2050B906" w14:textId="77777777" w:rsidR="00384C43" w:rsidRPr="00C7345F" w:rsidRDefault="00384C43" w:rsidP="00F73F5C">
            <w:pPr>
              <w:pStyle w:val="TableHead"/>
              <w:rPr>
                <w:noProof w:val="0"/>
              </w:rPr>
            </w:pPr>
            <w:r w:rsidRPr="00C7345F">
              <w:rPr>
                <w:noProof w:val="0"/>
              </w:rPr>
              <w:t>Percentage</w:t>
            </w:r>
          </w:p>
        </w:tc>
      </w:tr>
      <w:tr w:rsidR="00384C43" w:rsidRPr="00C7345F" w14:paraId="30BB4C25" w14:textId="77777777" w:rsidTr="00F73F5C">
        <w:tc>
          <w:tcPr>
            <w:tcW w:w="1584" w:type="dxa"/>
          </w:tcPr>
          <w:p w14:paraId="73A5EA7C" w14:textId="77777777" w:rsidR="00384C43" w:rsidRPr="00C7345F" w:rsidRDefault="00384C43" w:rsidP="00F73F5C">
            <w:pPr>
              <w:pStyle w:val="TableText"/>
              <w:ind w:right="504"/>
            </w:pPr>
            <w:r w:rsidRPr="00C7345F">
              <w:t>226</w:t>
            </w:r>
          </w:p>
        </w:tc>
        <w:tc>
          <w:tcPr>
            <w:tcW w:w="830" w:type="dxa"/>
          </w:tcPr>
          <w:p w14:paraId="3F218425" w14:textId="77777777" w:rsidR="00384C43" w:rsidRPr="00C7345F" w:rsidRDefault="00384C43" w:rsidP="00F73F5C">
            <w:pPr>
              <w:pStyle w:val="TableText"/>
              <w:ind w:right="288"/>
              <w:rPr>
                <w:color w:val="000000"/>
              </w:rPr>
            </w:pPr>
            <w:r w:rsidRPr="00C7345F">
              <w:t>1</w:t>
            </w:r>
          </w:p>
        </w:tc>
        <w:tc>
          <w:tcPr>
            <w:tcW w:w="950" w:type="dxa"/>
          </w:tcPr>
          <w:p w14:paraId="03D744E7" w14:textId="77777777" w:rsidR="00384C43" w:rsidRPr="00C7345F" w:rsidRDefault="00384C43" w:rsidP="00F73F5C">
            <w:pPr>
              <w:pStyle w:val="TableText"/>
              <w:ind w:right="144"/>
              <w:rPr>
                <w:color w:val="000000"/>
              </w:rPr>
            </w:pPr>
            <w:r w:rsidRPr="00C7345F">
              <w:t>5</w:t>
            </w:r>
          </w:p>
        </w:tc>
        <w:tc>
          <w:tcPr>
            <w:tcW w:w="1512" w:type="dxa"/>
          </w:tcPr>
          <w:p w14:paraId="747B1400" w14:textId="77777777" w:rsidR="00384C43" w:rsidRPr="00C7345F" w:rsidRDefault="00384C43" w:rsidP="00F73F5C">
            <w:pPr>
              <w:pStyle w:val="TableText"/>
              <w:ind w:right="288"/>
              <w:rPr>
                <w:color w:val="000000"/>
              </w:rPr>
            </w:pPr>
            <w:r w:rsidRPr="00C7345F">
              <w:t>0.20</w:t>
            </w:r>
          </w:p>
        </w:tc>
      </w:tr>
      <w:tr w:rsidR="00384C43" w:rsidRPr="00C7345F" w14:paraId="1120D49A" w14:textId="77777777" w:rsidTr="00F73F5C">
        <w:tc>
          <w:tcPr>
            <w:tcW w:w="1584" w:type="dxa"/>
          </w:tcPr>
          <w:p w14:paraId="1C6502EE" w14:textId="77777777" w:rsidR="00384C43" w:rsidRPr="00C7345F" w:rsidRDefault="00384C43" w:rsidP="00F73F5C">
            <w:pPr>
              <w:pStyle w:val="TableText"/>
              <w:ind w:right="504"/>
            </w:pPr>
            <w:r w:rsidRPr="00C7345F">
              <w:t>227</w:t>
            </w:r>
          </w:p>
        </w:tc>
        <w:tc>
          <w:tcPr>
            <w:tcW w:w="830" w:type="dxa"/>
          </w:tcPr>
          <w:p w14:paraId="6A2E35FB" w14:textId="77777777" w:rsidR="00384C43" w:rsidRPr="00C7345F" w:rsidRDefault="00384C43" w:rsidP="00F73F5C">
            <w:pPr>
              <w:pStyle w:val="TableText"/>
              <w:ind w:right="288"/>
              <w:rPr>
                <w:color w:val="000000"/>
              </w:rPr>
            </w:pPr>
            <w:r w:rsidRPr="00C7345F">
              <w:t>1</w:t>
            </w:r>
          </w:p>
        </w:tc>
        <w:tc>
          <w:tcPr>
            <w:tcW w:w="950" w:type="dxa"/>
          </w:tcPr>
          <w:p w14:paraId="09D9D001" w14:textId="77777777" w:rsidR="00384C43" w:rsidRPr="00C7345F" w:rsidRDefault="00384C43" w:rsidP="00F73F5C">
            <w:pPr>
              <w:pStyle w:val="TableText"/>
              <w:ind w:right="144"/>
              <w:rPr>
                <w:color w:val="000000"/>
              </w:rPr>
            </w:pPr>
            <w:r w:rsidRPr="00C7345F">
              <w:t>9</w:t>
            </w:r>
          </w:p>
        </w:tc>
        <w:tc>
          <w:tcPr>
            <w:tcW w:w="1512" w:type="dxa"/>
          </w:tcPr>
          <w:p w14:paraId="040D6679" w14:textId="77777777" w:rsidR="00384C43" w:rsidRPr="00C7345F" w:rsidRDefault="00384C43" w:rsidP="00F73F5C">
            <w:pPr>
              <w:pStyle w:val="TableText"/>
              <w:ind w:right="288"/>
              <w:rPr>
                <w:color w:val="000000"/>
              </w:rPr>
            </w:pPr>
            <w:r w:rsidRPr="00C7345F">
              <w:t>0.36</w:t>
            </w:r>
          </w:p>
        </w:tc>
      </w:tr>
      <w:tr w:rsidR="00384C43" w:rsidRPr="00C7345F" w14:paraId="252E475E" w14:textId="77777777" w:rsidTr="00F73F5C">
        <w:tc>
          <w:tcPr>
            <w:tcW w:w="1584" w:type="dxa"/>
          </w:tcPr>
          <w:p w14:paraId="3388C49B" w14:textId="77777777" w:rsidR="00384C43" w:rsidRPr="00C7345F" w:rsidRDefault="00384C43" w:rsidP="00F73F5C">
            <w:pPr>
              <w:pStyle w:val="TableText"/>
              <w:ind w:right="504"/>
            </w:pPr>
            <w:r w:rsidRPr="00C7345F">
              <w:t>228</w:t>
            </w:r>
          </w:p>
        </w:tc>
        <w:tc>
          <w:tcPr>
            <w:tcW w:w="830" w:type="dxa"/>
          </w:tcPr>
          <w:p w14:paraId="20EB2BAD" w14:textId="77777777" w:rsidR="00384C43" w:rsidRPr="00C7345F" w:rsidRDefault="00384C43" w:rsidP="00F73F5C">
            <w:pPr>
              <w:pStyle w:val="TableText"/>
              <w:ind w:right="288"/>
              <w:rPr>
                <w:color w:val="000000"/>
              </w:rPr>
            </w:pPr>
            <w:r w:rsidRPr="00C7345F">
              <w:t>1</w:t>
            </w:r>
          </w:p>
        </w:tc>
        <w:tc>
          <w:tcPr>
            <w:tcW w:w="950" w:type="dxa"/>
          </w:tcPr>
          <w:p w14:paraId="78F75C9E" w14:textId="77777777" w:rsidR="00384C43" w:rsidRPr="00C7345F" w:rsidRDefault="00384C43" w:rsidP="00F73F5C">
            <w:pPr>
              <w:pStyle w:val="TableText"/>
              <w:ind w:right="144"/>
              <w:rPr>
                <w:color w:val="000000"/>
              </w:rPr>
            </w:pPr>
            <w:r w:rsidRPr="00C7345F">
              <w:t>4</w:t>
            </w:r>
          </w:p>
        </w:tc>
        <w:tc>
          <w:tcPr>
            <w:tcW w:w="1512" w:type="dxa"/>
          </w:tcPr>
          <w:p w14:paraId="44A91242" w14:textId="77777777" w:rsidR="00384C43" w:rsidRPr="00C7345F" w:rsidRDefault="00384C43" w:rsidP="00F73F5C">
            <w:pPr>
              <w:pStyle w:val="TableText"/>
              <w:ind w:right="288"/>
              <w:rPr>
                <w:color w:val="000000"/>
              </w:rPr>
            </w:pPr>
            <w:r w:rsidRPr="00C7345F">
              <w:t>0.16</w:t>
            </w:r>
          </w:p>
        </w:tc>
      </w:tr>
      <w:tr w:rsidR="00384C43" w:rsidRPr="00C7345F" w14:paraId="62E0C5F1" w14:textId="77777777" w:rsidTr="00F73F5C">
        <w:tc>
          <w:tcPr>
            <w:tcW w:w="1584" w:type="dxa"/>
          </w:tcPr>
          <w:p w14:paraId="7B74AF5F" w14:textId="77777777" w:rsidR="00384C43" w:rsidRPr="00C7345F" w:rsidRDefault="00384C43" w:rsidP="00F73F5C">
            <w:pPr>
              <w:pStyle w:val="TableText"/>
              <w:ind w:right="504"/>
            </w:pPr>
            <w:r w:rsidRPr="00C7345F">
              <w:t>229</w:t>
            </w:r>
          </w:p>
        </w:tc>
        <w:tc>
          <w:tcPr>
            <w:tcW w:w="830" w:type="dxa"/>
          </w:tcPr>
          <w:p w14:paraId="4678C1A1" w14:textId="77777777" w:rsidR="00384C43" w:rsidRPr="00C7345F" w:rsidRDefault="00384C43" w:rsidP="00F73F5C">
            <w:pPr>
              <w:pStyle w:val="TableText"/>
              <w:ind w:right="288"/>
              <w:rPr>
                <w:color w:val="000000"/>
              </w:rPr>
            </w:pPr>
            <w:r w:rsidRPr="00C7345F">
              <w:t>1</w:t>
            </w:r>
          </w:p>
        </w:tc>
        <w:tc>
          <w:tcPr>
            <w:tcW w:w="950" w:type="dxa"/>
          </w:tcPr>
          <w:p w14:paraId="21A9098B" w14:textId="77777777" w:rsidR="00384C43" w:rsidRPr="00C7345F" w:rsidRDefault="00384C43" w:rsidP="00F73F5C">
            <w:pPr>
              <w:pStyle w:val="TableText"/>
              <w:ind w:right="144"/>
              <w:rPr>
                <w:color w:val="000000"/>
              </w:rPr>
            </w:pPr>
            <w:r w:rsidRPr="00C7345F">
              <w:t>1</w:t>
            </w:r>
          </w:p>
        </w:tc>
        <w:tc>
          <w:tcPr>
            <w:tcW w:w="1512" w:type="dxa"/>
          </w:tcPr>
          <w:p w14:paraId="6CDFDAFB" w14:textId="77777777" w:rsidR="00384C43" w:rsidRPr="00C7345F" w:rsidRDefault="00384C43" w:rsidP="00F73F5C">
            <w:pPr>
              <w:pStyle w:val="TableText"/>
              <w:ind w:right="288"/>
              <w:rPr>
                <w:color w:val="000000"/>
              </w:rPr>
            </w:pPr>
            <w:r w:rsidRPr="00C7345F">
              <w:t>0.04</w:t>
            </w:r>
          </w:p>
        </w:tc>
      </w:tr>
      <w:tr w:rsidR="00384C43" w:rsidRPr="00C7345F" w14:paraId="7C5E90D0" w14:textId="77777777" w:rsidTr="00F73F5C">
        <w:tc>
          <w:tcPr>
            <w:tcW w:w="1584" w:type="dxa"/>
          </w:tcPr>
          <w:p w14:paraId="6416AB01" w14:textId="77777777" w:rsidR="00384C43" w:rsidRPr="00C7345F" w:rsidRDefault="00384C43" w:rsidP="00F73F5C">
            <w:pPr>
              <w:pStyle w:val="TableText"/>
              <w:ind w:right="504"/>
            </w:pPr>
            <w:r w:rsidRPr="00C7345F">
              <w:t>230</w:t>
            </w:r>
          </w:p>
        </w:tc>
        <w:tc>
          <w:tcPr>
            <w:tcW w:w="830" w:type="dxa"/>
          </w:tcPr>
          <w:p w14:paraId="54AB3A40" w14:textId="77777777" w:rsidR="00384C43" w:rsidRPr="00C7345F" w:rsidRDefault="00384C43" w:rsidP="00F73F5C">
            <w:pPr>
              <w:pStyle w:val="TableText"/>
              <w:ind w:right="288"/>
              <w:rPr>
                <w:color w:val="000000"/>
              </w:rPr>
            </w:pPr>
            <w:r w:rsidRPr="00C7345F">
              <w:t>1</w:t>
            </w:r>
          </w:p>
        </w:tc>
        <w:tc>
          <w:tcPr>
            <w:tcW w:w="950" w:type="dxa"/>
          </w:tcPr>
          <w:p w14:paraId="47E690E0" w14:textId="77777777" w:rsidR="00384C43" w:rsidRPr="00C7345F" w:rsidRDefault="00384C43" w:rsidP="00F73F5C">
            <w:pPr>
              <w:pStyle w:val="TableText"/>
              <w:ind w:right="144"/>
              <w:rPr>
                <w:color w:val="000000"/>
              </w:rPr>
            </w:pPr>
            <w:r w:rsidRPr="00C7345F">
              <w:t>12</w:t>
            </w:r>
          </w:p>
        </w:tc>
        <w:tc>
          <w:tcPr>
            <w:tcW w:w="1512" w:type="dxa"/>
          </w:tcPr>
          <w:p w14:paraId="7350C33B" w14:textId="77777777" w:rsidR="00384C43" w:rsidRPr="00C7345F" w:rsidRDefault="00384C43" w:rsidP="00F73F5C">
            <w:pPr>
              <w:pStyle w:val="TableText"/>
              <w:ind w:right="288"/>
              <w:rPr>
                <w:color w:val="000000"/>
              </w:rPr>
            </w:pPr>
            <w:r w:rsidRPr="00C7345F">
              <w:t>0.48</w:t>
            </w:r>
          </w:p>
        </w:tc>
      </w:tr>
      <w:tr w:rsidR="00384C43" w:rsidRPr="00C7345F" w14:paraId="19FE78B8" w14:textId="77777777" w:rsidTr="00F73F5C">
        <w:tc>
          <w:tcPr>
            <w:tcW w:w="1584" w:type="dxa"/>
          </w:tcPr>
          <w:p w14:paraId="52E6686F" w14:textId="77777777" w:rsidR="00384C43" w:rsidRPr="00C7345F" w:rsidRDefault="00384C43" w:rsidP="00F73F5C">
            <w:pPr>
              <w:pStyle w:val="TableText"/>
              <w:ind w:right="504"/>
            </w:pPr>
            <w:r w:rsidRPr="00C7345F">
              <w:t>232</w:t>
            </w:r>
          </w:p>
        </w:tc>
        <w:tc>
          <w:tcPr>
            <w:tcW w:w="830" w:type="dxa"/>
          </w:tcPr>
          <w:p w14:paraId="6C414150" w14:textId="77777777" w:rsidR="00384C43" w:rsidRPr="00C7345F" w:rsidRDefault="00384C43" w:rsidP="00F73F5C">
            <w:pPr>
              <w:pStyle w:val="TableText"/>
              <w:ind w:right="288"/>
              <w:rPr>
                <w:color w:val="000000"/>
              </w:rPr>
            </w:pPr>
            <w:r w:rsidRPr="00C7345F">
              <w:t>1</w:t>
            </w:r>
          </w:p>
        </w:tc>
        <w:tc>
          <w:tcPr>
            <w:tcW w:w="950" w:type="dxa"/>
          </w:tcPr>
          <w:p w14:paraId="1E7395D9" w14:textId="77777777" w:rsidR="00384C43" w:rsidRPr="00C7345F" w:rsidRDefault="00384C43" w:rsidP="00F73F5C">
            <w:pPr>
              <w:pStyle w:val="TableText"/>
              <w:ind w:right="144"/>
              <w:rPr>
                <w:color w:val="000000"/>
              </w:rPr>
            </w:pPr>
            <w:r w:rsidRPr="00C7345F">
              <w:t>8</w:t>
            </w:r>
          </w:p>
        </w:tc>
        <w:tc>
          <w:tcPr>
            <w:tcW w:w="1512" w:type="dxa"/>
          </w:tcPr>
          <w:p w14:paraId="53485C01" w14:textId="77777777" w:rsidR="00384C43" w:rsidRPr="00C7345F" w:rsidRDefault="00384C43" w:rsidP="00F73F5C">
            <w:pPr>
              <w:pStyle w:val="TableText"/>
              <w:ind w:right="288"/>
              <w:rPr>
                <w:color w:val="000000"/>
              </w:rPr>
            </w:pPr>
            <w:r w:rsidRPr="00C7345F">
              <w:t>0.32</w:t>
            </w:r>
          </w:p>
        </w:tc>
      </w:tr>
      <w:tr w:rsidR="00384C43" w:rsidRPr="00C7345F" w14:paraId="3F69F685" w14:textId="77777777" w:rsidTr="00F73F5C">
        <w:tc>
          <w:tcPr>
            <w:tcW w:w="1584" w:type="dxa"/>
          </w:tcPr>
          <w:p w14:paraId="5269E2F7" w14:textId="77777777" w:rsidR="00384C43" w:rsidRPr="00C7345F" w:rsidRDefault="00384C43" w:rsidP="00F73F5C">
            <w:pPr>
              <w:pStyle w:val="TableText"/>
              <w:ind w:right="504"/>
            </w:pPr>
            <w:r w:rsidRPr="00C7345F">
              <w:t>234</w:t>
            </w:r>
          </w:p>
        </w:tc>
        <w:tc>
          <w:tcPr>
            <w:tcW w:w="830" w:type="dxa"/>
          </w:tcPr>
          <w:p w14:paraId="4334F971" w14:textId="77777777" w:rsidR="00384C43" w:rsidRPr="00C7345F" w:rsidRDefault="00384C43" w:rsidP="00F73F5C">
            <w:pPr>
              <w:pStyle w:val="TableText"/>
              <w:ind w:right="288"/>
              <w:rPr>
                <w:color w:val="000000"/>
              </w:rPr>
            </w:pPr>
            <w:r w:rsidRPr="00C7345F">
              <w:t>1</w:t>
            </w:r>
          </w:p>
        </w:tc>
        <w:tc>
          <w:tcPr>
            <w:tcW w:w="950" w:type="dxa"/>
          </w:tcPr>
          <w:p w14:paraId="62524A7A" w14:textId="77777777" w:rsidR="00384C43" w:rsidRPr="00C7345F" w:rsidRDefault="00384C43" w:rsidP="00F73F5C">
            <w:pPr>
              <w:pStyle w:val="TableText"/>
              <w:ind w:right="144"/>
              <w:rPr>
                <w:color w:val="000000"/>
              </w:rPr>
            </w:pPr>
            <w:r w:rsidRPr="00C7345F">
              <w:t>2</w:t>
            </w:r>
          </w:p>
        </w:tc>
        <w:tc>
          <w:tcPr>
            <w:tcW w:w="1512" w:type="dxa"/>
          </w:tcPr>
          <w:p w14:paraId="0A000FC7" w14:textId="77777777" w:rsidR="00384C43" w:rsidRPr="00C7345F" w:rsidRDefault="00384C43" w:rsidP="00F73F5C">
            <w:pPr>
              <w:pStyle w:val="TableText"/>
              <w:ind w:right="288"/>
              <w:rPr>
                <w:color w:val="000000"/>
              </w:rPr>
            </w:pPr>
            <w:r w:rsidRPr="00C7345F">
              <w:t>0.08</w:t>
            </w:r>
          </w:p>
        </w:tc>
      </w:tr>
      <w:tr w:rsidR="00384C43" w:rsidRPr="00C7345F" w14:paraId="04121832" w14:textId="77777777" w:rsidTr="00F73F5C">
        <w:tc>
          <w:tcPr>
            <w:tcW w:w="1584" w:type="dxa"/>
          </w:tcPr>
          <w:p w14:paraId="5F23331E" w14:textId="77777777" w:rsidR="00384C43" w:rsidRPr="00C7345F" w:rsidRDefault="00384C43" w:rsidP="00F73F5C">
            <w:pPr>
              <w:pStyle w:val="TableText"/>
              <w:ind w:right="504"/>
            </w:pPr>
            <w:r w:rsidRPr="00C7345F">
              <w:t>236</w:t>
            </w:r>
          </w:p>
        </w:tc>
        <w:tc>
          <w:tcPr>
            <w:tcW w:w="830" w:type="dxa"/>
          </w:tcPr>
          <w:p w14:paraId="646CE7D4" w14:textId="77777777" w:rsidR="00384C43" w:rsidRPr="00C7345F" w:rsidRDefault="00384C43" w:rsidP="00F73F5C">
            <w:pPr>
              <w:pStyle w:val="TableText"/>
              <w:ind w:right="288"/>
              <w:rPr>
                <w:color w:val="000000"/>
              </w:rPr>
            </w:pPr>
            <w:r w:rsidRPr="00C7345F">
              <w:t>1</w:t>
            </w:r>
          </w:p>
        </w:tc>
        <w:tc>
          <w:tcPr>
            <w:tcW w:w="950" w:type="dxa"/>
          </w:tcPr>
          <w:p w14:paraId="4106995D" w14:textId="77777777" w:rsidR="00384C43" w:rsidRPr="00C7345F" w:rsidRDefault="00384C43" w:rsidP="00F73F5C">
            <w:pPr>
              <w:pStyle w:val="TableText"/>
              <w:ind w:right="144"/>
              <w:rPr>
                <w:color w:val="000000"/>
              </w:rPr>
            </w:pPr>
            <w:r w:rsidRPr="00C7345F">
              <w:t>9</w:t>
            </w:r>
          </w:p>
        </w:tc>
        <w:tc>
          <w:tcPr>
            <w:tcW w:w="1512" w:type="dxa"/>
          </w:tcPr>
          <w:p w14:paraId="35366D76" w14:textId="77777777" w:rsidR="00384C43" w:rsidRPr="00C7345F" w:rsidRDefault="00384C43" w:rsidP="00F73F5C">
            <w:pPr>
              <w:pStyle w:val="TableText"/>
              <w:ind w:right="288"/>
              <w:rPr>
                <w:color w:val="000000"/>
              </w:rPr>
            </w:pPr>
            <w:r w:rsidRPr="00C7345F">
              <w:t>0.36</w:t>
            </w:r>
          </w:p>
        </w:tc>
      </w:tr>
      <w:tr w:rsidR="00384C43" w:rsidRPr="00C7345F" w14:paraId="6630E473" w14:textId="77777777" w:rsidTr="00F73F5C">
        <w:tc>
          <w:tcPr>
            <w:tcW w:w="1584" w:type="dxa"/>
          </w:tcPr>
          <w:p w14:paraId="4536DEDA" w14:textId="77777777" w:rsidR="00384C43" w:rsidRPr="00C7345F" w:rsidRDefault="00384C43" w:rsidP="00F73F5C">
            <w:pPr>
              <w:pStyle w:val="TableText"/>
              <w:ind w:right="504"/>
            </w:pPr>
            <w:r w:rsidRPr="00C7345F">
              <w:t>237</w:t>
            </w:r>
          </w:p>
        </w:tc>
        <w:tc>
          <w:tcPr>
            <w:tcW w:w="830" w:type="dxa"/>
          </w:tcPr>
          <w:p w14:paraId="65101CDF" w14:textId="77777777" w:rsidR="00384C43" w:rsidRPr="00C7345F" w:rsidRDefault="00384C43" w:rsidP="00F73F5C">
            <w:pPr>
              <w:pStyle w:val="TableText"/>
              <w:ind w:right="288"/>
              <w:rPr>
                <w:color w:val="000000"/>
              </w:rPr>
            </w:pPr>
            <w:r w:rsidRPr="00C7345F">
              <w:t>1</w:t>
            </w:r>
          </w:p>
        </w:tc>
        <w:tc>
          <w:tcPr>
            <w:tcW w:w="950" w:type="dxa"/>
          </w:tcPr>
          <w:p w14:paraId="36308263" w14:textId="77777777" w:rsidR="00384C43" w:rsidRPr="00C7345F" w:rsidRDefault="00384C43" w:rsidP="00F73F5C">
            <w:pPr>
              <w:pStyle w:val="TableText"/>
              <w:ind w:right="144"/>
              <w:rPr>
                <w:color w:val="000000"/>
              </w:rPr>
            </w:pPr>
            <w:r w:rsidRPr="00C7345F">
              <w:t>1</w:t>
            </w:r>
          </w:p>
        </w:tc>
        <w:tc>
          <w:tcPr>
            <w:tcW w:w="1512" w:type="dxa"/>
          </w:tcPr>
          <w:p w14:paraId="7E06CE9A" w14:textId="77777777" w:rsidR="00384C43" w:rsidRPr="00C7345F" w:rsidRDefault="00384C43" w:rsidP="00F73F5C">
            <w:pPr>
              <w:pStyle w:val="TableText"/>
              <w:ind w:right="288"/>
              <w:rPr>
                <w:color w:val="000000"/>
              </w:rPr>
            </w:pPr>
            <w:r w:rsidRPr="00C7345F">
              <w:t>0.04</w:t>
            </w:r>
          </w:p>
        </w:tc>
      </w:tr>
      <w:tr w:rsidR="00384C43" w:rsidRPr="00C7345F" w14:paraId="153E7073" w14:textId="77777777" w:rsidTr="00F73F5C">
        <w:tc>
          <w:tcPr>
            <w:tcW w:w="1584" w:type="dxa"/>
          </w:tcPr>
          <w:p w14:paraId="7CB90F60" w14:textId="77777777" w:rsidR="00384C43" w:rsidRPr="00C7345F" w:rsidRDefault="00384C43" w:rsidP="00F73F5C">
            <w:pPr>
              <w:pStyle w:val="TableText"/>
              <w:ind w:right="504"/>
            </w:pPr>
            <w:r w:rsidRPr="00C7345F">
              <w:t>238</w:t>
            </w:r>
          </w:p>
        </w:tc>
        <w:tc>
          <w:tcPr>
            <w:tcW w:w="830" w:type="dxa"/>
          </w:tcPr>
          <w:p w14:paraId="628FE2E3" w14:textId="77777777" w:rsidR="00384C43" w:rsidRPr="00C7345F" w:rsidRDefault="00384C43" w:rsidP="00F73F5C">
            <w:pPr>
              <w:pStyle w:val="TableText"/>
              <w:ind w:right="288"/>
              <w:rPr>
                <w:color w:val="000000"/>
              </w:rPr>
            </w:pPr>
            <w:r w:rsidRPr="00C7345F">
              <w:t>1</w:t>
            </w:r>
          </w:p>
        </w:tc>
        <w:tc>
          <w:tcPr>
            <w:tcW w:w="950" w:type="dxa"/>
          </w:tcPr>
          <w:p w14:paraId="450018F9" w14:textId="77777777" w:rsidR="00384C43" w:rsidRPr="00C7345F" w:rsidRDefault="00384C43" w:rsidP="00F73F5C">
            <w:pPr>
              <w:pStyle w:val="TableText"/>
              <w:ind w:right="144"/>
              <w:rPr>
                <w:color w:val="000000"/>
              </w:rPr>
            </w:pPr>
            <w:r w:rsidRPr="00C7345F">
              <w:t>14</w:t>
            </w:r>
          </w:p>
        </w:tc>
        <w:tc>
          <w:tcPr>
            <w:tcW w:w="1512" w:type="dxa"/>
          </w:tcPr>
          <w:p w14:paraId="2FCAE19F" w14:textId="77777777" w:rsidR="00384C43" w:rsidRPr="00C7345F" w:rsidRDefault="00384C43" w:rsidP="00F73F5C">
            <w:pPr>
              <w:pStyle w:val="TableText"/>
              <w:ind w:right="288"/>
              <w:rPr>
                <w:color w:val="000000"/>
              </w:rPr>
            </w:pPr>
            <w:r w:rsidRPr="00C7345F">
              <w:t>0.56</w:t>
            </w:r>
          </w:p>
        </w:tc>
      </w:tr>
      <w:tr w:rsidR="00384C43" w:rsidRPr="00C7345F" w14:paraId="7C422046" w14:textId="77777777" w:rsidTr="00F73F5C">
        <w:tc>
          <w:tcPr>
            <w:tcW w:w="1584" w:type="dxa"/>
          </w:tcPr>
          <w:p w14:paraId="176C9D88" w14:textId="77777777" w:rsidR="00384C43" w:rsidRPr="00C7345F" w:rsidRDefault="00384C43" w:rsidP="00F73F5C">
            <w:pPr>
              <w:pStyle w:val="TableText"/>
              <w:ind w:right="504"/>
            </w:pPr>
            <w:r w:rsidRPr="00C7345F">
              <w:t>242</w:t>
            </w:r>
          </w:p>
        </w:tc>
        <w:tc>
          <w:tcPr>
            <w:tcW w:w="830" w:type="dxa"/>
          </w:tcPr>
          <w:p w14:paraId="3CE43543" w14:textId="77777777" w:rsidR="00384C43" w:rsidRPr="00C7345F" w:rsidRDefault="00384C43" w:rsidP="00F73F5C">
            <w:pPr>
              <w:pStyle w:val="TableText"/>
              <w:ind w:right="288"/>
              <w:rPr>
                <w:color w:val="000000"/>
              </w:rPr>
            </w:pPr>
            <w:r w:rsidRPr="00C7345F">
              <w:t>1</w:t>
            </w:r>
          </w:p>
        </w:tc>
        <w:tc>
          <w:tcPr>
            <w:tcW w:w="950" w:type="dxa"/>
          </w:tcPr>
          <w:p w14:paraId="19DC106D" w14:textId="77777777" w:rsidR="00384C43" w:rsidRPr="00C7345F" w:rsidRDefault="00384C43" w:rsidP="00F73F5C">
            <w:pPr>
              <w:pStyle w:val="TableText"/>
              <w:ind w:right="144"/>
              <w:rPr>
                <w:color w:val="000000"/>
              </w:rPr>
            </w:pPr>
            <w:r w:rsidRPr="00C7345F">
              <w:t>4</w:t>
            </w:r>
          </w:p>
        </w:tc>
        <w:tc>
          <w:tcPr>
            <w:tcW w:w="1512" w:type="dxa"/>
          </w:tcPr>
          <w:p w14:paraId="2A6EEB35" w14:textId="77777777" w:rsidR="00384C43" w:rsidRPr="00C7345F" w:rsidRDefault="00384C43" w:rsidP="00F73F5C">
            <w:pPr>
              <w:pStyle w:val="TableText"/>
              <w:ind w:right="288"/>
              <w:rPr>
                <w:color w:val="000000"/>
              </w:rPr>
            </w:pPr>
            <w:r w:rsidRPr="00C7345F">
              <w:t>0.16</w:t>
            </w:r>
          </w:p>
        </w:tc>
      </w:tr>
      <w:tr w:rsidR="00384C43" w:rsidRPr="00C7345F" w14:paraId="28CEA0AF" w14:textId="77777777" w:rsidTr="00F73F5C">
        <w:tc>
          <w:tcPr>
            <w:tcW w:w="1584" w:type="dxa"/>
          </w:tcPr>
          <w:p w14:paraId="0FDD1D56" w14:textId="77777777" w:rsidR="00384C43" w:rsidRPr="00C7345F" w:rsidRDefault="00384C43" w:rsidP="00F73F5C">
            <w:pPr>
              <w:pStyle w:val="TableText"/>
              <w:ind w:right="504"/>
            </w:pPr>
            <w:r w:rsidRPr="00C7345F">
              <w:t>243</w:t>
            </w:r>
          </w:p>
        </w:tc>
        <w:tc>
          <w:tcPr>
            <w:tcW w:w="830" w:type="dxa"/>
          </w:tcPr>
          <w:p w14:paraId="30BB221E" w14:textId="77777777" w:rsidR="00384C43" w:rsidRPr="00C7345F" w:rsidRDefault="00384C43" w:rsidP="00F73F5C">
            <w:pPr>
              <w:pStyle w:val="TableText"/>
              <w:ind w:right="288"/>
              <w:rPr>
                <w:color w:val="000000"/>
              </w:rPr>
            </w:pPr>
            <w:r w:rsidRPr="00C7345F">
              <w:t>1</w:t>
            </w:r>
          </w:p>
        </w:tc>
        <w:tc>
          <w:tcPr>
            <w:tcW w:w="950" w:type="dxa"/>
          </w:tcPr>
          <w:p w14:paraId="1618A361" w14:textId="77777777" w:rsidR="00384C43" w:rsidRPr="00C7345F" w:rsidRDefault="00384C43" w:rsidP="00F73F5C">
            <w:pPr>
              <w:pStyle w:val="TableText"/>
              <w:ind w:right="144"/>
              <w:rPr>
                <w:color w:val="000000"/>
              </w:rPr>
            </w:pPr>
            <w:r w:rsidRPr="00C7345F">
              <w:t>3</w:t>
            </w:r>
          </w:p>
        </w:tc>
        <w:tc>
          <w:tcPr>
            <w:tcW w:w="1512" w:type="dxa"/>
          </w:tcPr>
          <w:p w14:paraId="4A4088D8" w14:textId="77777777" w:rsidR="00384C43" w:rsidRPr="00C7345F" w:rsidRDefault="00384C43" w:rsidP="00F73F5C">
            <w:pPr>
              <w:pStyle w:val="TableText"/>
              <w:ind w:right="288"/>
              <w:rPr>
                <w:color w:val="000000"/>
              </w:rPr>
            </w:pPr>
            <w:r w:rsidRPr="00C7345F">
              <w:t>0.12</w:t>
            </w:r>
          </w:p>
        </w:tc>
      </w:tr>
      <w:tr w:rsidR="00384C43" w:rsidRPr="00C7345F" w14:paraId="5111B0AC" w14:textId="77777777" w:rsidTr="00F73F5C">
        <w:tc>
          <w:tcPr>
            <w:tcW w:w="1584" w:type="dxa"/>
          </w:tcPr>
          <w:p w14:paraId="19F727BA" w14:textId="77777777" w:rsidR="00384C43" w:rsidRPr="00C7345F" w:rsidRDefault="00384C43" w:rsidP="00F73F5C">
            <w:pPr>
              <w:pStyle w:val="TableText"/>
              <w:ind w:right="504"/>
            </w:pPr>
            <w:r w:rsidRPr="00C7345F">
              <w:t>244</w:t>
            </w:r>
          </w:p>
        </w:tc>
        <w:tc>
          <w:tcPr>
            <w:tcW w:w="830" w:type="dxa"/>
          </w:tcPr>
          <w:p w14:paraId="39BBCF5B" w14:textId="77777777" w:rsidR="00384C43" w:rsidRPr="00C7345F" w:rsidRDefault="00384C43" w:rsidP="00F73F5C">
            <w:pPr>
              <w:pStyle w:val="TableText"/>
              <w:ind w:right="288"/>
              <w:rPr>
                <w:color w:val="000000"/>
              </w:rPr>
            </w:pPr>
            <w:r w:rsidRPr="00C7345F">
              <w:t>1</w:t>
            </w:r>
          </w:p>
        </w:tc>
        <w:tc>
          <w:tcPr>
            <w:tcW w:w="950" w:type="dxa"/>
          </w:tcPr>
          <w:p w14:paraId="750EA627" w14:textId="77777777" w:rsidR="00384C43" w:rsidRPr="00C7345F" w:rsidRDefault="00384C43" w:rsidP="00F73F5C">
            <w:pPr>
              <w:pStyle w:val="TableText"/>
              <w:ind w:right="144"/>
              <w:rPr>
                <w:color w:val="000000"/>
              </w:rPr>
            </w:pPr>
            <w:r w:rsidRPr="00C7345F">
              <w:t>11</w:t>
            </w:r>
          </w:p>
        </w:tc>
        <w:tc>
          <w:tcPr>
            <w:tcW w:w="1512" w:type="dxa"/>
          </w:tcPr>
          <w:p w14:paraId="4E092D0A" w14:textId="77777777" w:rsidR="00384C43" w:rsidRPr="00C7345F" w:rsidRDefault="00384C43" w:rsidP="00F73F5C">
            <w:pPr>
              <w:pStyle w:val="TableText"/>
              <w:ind w:right="288"/>
              <w:rPr>
                <w:color w:val="000000"/>
              </w:rPr>
            </w:pPr>
            <w:r w:rsidRPr="00C7345F">
              <w:t>0.44</w:t>
            </w:r>
          </w:p>
        </w:tc>
      </w:tr>
      <w:tr w:rsidR="00384C43" w:rsidRPr="00C7345F" w14:paraId="2776C545" w14:textId="77777777" w:rsidTr="00F73F5C">
        <w:tc>
          <w:tcPr>
            <w:tcW w:w="1584" w:type="dxa"/>
          </w:tcPr>
          <w:p w14:paraId="2EB3A0BC" w14:textId="77777777" w:rsidR="00384C43" w:rsidRPr="00C7345F" w:rsidRDefault="00384C43" w:rsidP="00F73F5C">
            <w:pPr>
              <w:pStyle w:val="TableText"/>
              <w:ind w:right="504"/>
            </w:pPr>
            <w:r w:rsidRPr="00C7345F">
              <w:t>247</w:t>
            </w:r>
          </w:p>
        </w:tc>
        <w:tc>
          <w:tcPr>
            <w:tcW w:w="830" w:type="dxa"/>
          </w:tcPr>
          <w:p w14:paraId="3C2A1581" w14:textId="77777777" w:rsidR="00384C43" w:rsidRPr="00C7345F" w:rsidRDefault="00384C43" w:rsidP="00F73F5C">
            <w:pPr>
              <w:pStyle w:val="TableText"/>
              <w:ind w:right="288"/>
              <w:rPr>
                <w:color w:val="000000"/>
              </w:rPr>
            </w:pPr>
            <w:r w:rsidRPr="00C7345F">
              <w:t>1</w:t>
            </w:r>
          </w:p>
        </w:tc>
        <w:tc>
          <w:tcPr>
            <w:tcW w:w="950" w:type="dxa"/>
          </w:tcPr>
          <w:p w14:paraId="3587BB19" w14:textId="77777777" w:rsidR="00384C43" w:rsidRPr="00C7345F" w:rsidRDefault="00384C43" w:rsidP="00F73F5C">
            <w:pPr>
              <w:pStyle w:val="TableText"/>
              <w:ind w:right="144"/>
              <w:rPr>
                <w:color w:val="000000"/>
              </w:rPr>
            </w:pPr>
            <w:r w:rsidRPr="00C7345F">
              <w:t>13</w:t>
            </w:r>
          </w:p>
        </w:tc>
        <w:tc>
          <w:tcPr>
            <w:tcW w:w="1512" w:type="dxa"/>
          </w:tcPr>
          <w:p w14:paraId="332181A1" w14:textId="77777777" w:rsidR="00384C43" w:rsidRPr="00C7345F" w:rsidRDefault="00384C43" w:rsidP="00F73F5C">
            <w:pPr>
              <w:pStyle w:val="TableText"/>
              <w:ind w:right="288"/>
              <w:rPr>
                <w:color w:val="000000"/>
              </w:rPr>
            </w:pPr>
            <w:r w:rsidRPr="00C7345F">
              <w:t>0.52</w:t>
            </w:r>
          </w:p>
        </w:tc>
      </w:tr>
      <w:tr w:rsidR="00384C43" w:rsidRPr="00C7345F" w14:paraId="33560152" w14:textId="77777777" w:rsidTr="00F73F5C">
        <w:tc>
          <w:tcPr>
            <w:tcW w:w="1584" w:type="dxa"/>
          </w:tcPr>
          <w:p w14:paraId="127AC25C" w14:textId="77777777" w:rsidR="00384C43" w:rsidRPr="00C7345F" w:rsidRDefault="00384C43" w:rsidP="00F73F5C">
            <w:pPr>
              <w:pStyle w:val="TableText"/>
              <w:ind w:right="504"/>
            </w:pPr>
            <w:r w:rsidRPr="00C7345F">
              <w:t>248</w:t>
            </w:r>
          </w:p>
        </w:tc>
        <w:tc>
          <w:tcPr>
            <w:tcW w:w="830" w:type="dxa"/>
          </w:tcPr>
          <w:p w14:paraId="0A7EF22E" w14:textId="77777777" w:rsidR="00384C43" w:rsidRPr="00C7345F" w:rsidRDefault="00384C43" w:rsidP="00F73F5C">
            <w:pPr>
              <w:pStyle w:val="TableText"/>
              <w:ind w:right="288"/>
              <w:rPr>
                <w:color w:val="000000"/>
              </w:rPr>
            </w:pPr>
            <w:r w:rsidRPr="00C7345F">
              <w:t>1</w:t>
            </w:r>
          </w:p>
        </w:tc>
        <w:tc>
          <w:tcPr>
            <w:tcW w:w="950" w:type="dxa"/>
          </w:tcPr>
          <w:p w14:paraId="431D8F60" w14:textId="77777777" w:rsidR="00384C43" w:rsidRPr="00C7345F" w:rsidRDefault="00384C43" w:rsidP="00F73F5C">
            <w:pPr>
              <w:pStyle w:val="TableText"/>
              <w:ind w:right="144"/>
              <w:rPr>
                <w:color w:val="000000"/>
              </w:rPr>
            </w:pPr>
            <w:r w:rsidRPr="00C7345F">
              <w:t>1</w:t>
            </w:r>
          </w:p>
        </w:tc>
        <w:tc>
          <w:tcPr>
            <w:tcW w:w="1512" w:type="dxa"/>
          </w:tcPr>
          <w:p w14:paraId="60122659" w14:textId="77777777" w:rsidR="00384C43" w:rsidRPr="00C7345F" w:rsidRDefault="00384C43" w:rsidP="00F73F5C">
            <w:pPr>
              <w:pStyle w:val="TableText"/>
              <w:ind w:right="288"/>
              <w:rPr>
                <w:color w:val="000000"/>
              </w:rPr>
            </w:pPr>
            <w:r w:rsidRPr="00C7345F">
              <w:t>0.04</w:t>
            </w:r>
          </w:p>
        </w:tc>
      </w:tr>
      <w:tr w:rsidR="00384C43" w:rsidRPr="00C7345F" w14:paraId="594F8DCF" w14:textId="77777777" w:rsidTr="00F73F5C">
        <w:tc>
          <w:tcPr>
            <w:tcW w:w="1584" w:type="dxa"/>
          </w:tcPr>
          <w:p w14:paraId="057D6A3A" w14:textId="77777777" w:rsidR="00384C43" w:rsidRPr="00C7345F" w:rsidRDefault="00384C43" w:rsidP="00F73F5C">
            <w:pPr>
              <w:pStyle w:val="TableText"/>
              <w:ind w:right="504"/>
            </w:pPr>
            <w:r w:rsidRPr="00C7345F">
              <w:t>249</w:t>
            </w:r>
          </w:p>
        </w:tc>
        <w:tc>
          <w:tcPr>
            <w:tcW w:w="830" w:type="dxa"/>
          </w:tcPr>
          <w:p w14:paraId="3760F8D4" w14:textId="77777777" w:rsidR="00384C43" w:rsidRPr="00C7345F" w:rsidRDefault="00384C43" w:rsidP="00F73F5C">
            <w:pPr>
              <w:pStyle w:val="TableText"/>
              <w:ind w:right="288"/>
              <w:rPr>
                <w:color w:val="000000"/>
              </w:rPr>
            </w:pPr>
            <w:r w:rsidRPr="00C7345F">
              <w:t>1</w:t>
            </w:r>
          </w:p>
        </w:tc>
        <w:tc>
          <w:tcPr>
            <w:tcW w:w="950" w:type="dxa"/>
          </w:tcPr>
          <w:p w14:paraId="1E36BAFA" w14:textId="77777777" w:rsidR="00384C43" w:rsidRPr="00C7345F" w:rsidRDefault="00384C43" w:rsidP="00F73F5C">
            <w:pPr>
              <w:pStyle w:val="TableText"/>
              <w:ind w:right="144"/>
              <w:rPr>
                <w:color w:val="000000"/>
              </w:rPr>
            </w:pPr>
            <w:r w:rsidRPr="00C7345F">
              <w:t>4</w:t>
            </w:r>
          </w:p>
        </w:tc>
        <w:tc>
          <w:tcPr>
            <w:tcW w:w="1512" w:type="dxa"/>
          </w:tcPr>
          <w:p w14:paraId="34AFDA1E" w14:textId="77777777" w:rsidR="00384C43" w:rsidRPr="00C7345F" w:rsidRDefault="00384C43" w:rsidP="00F73F5C">
            <w:pPr>
              <w:pStyle w:val="TableText"/>
              <w:ind w:right="288"/>
              <w:rPr>
                <w:color w:val="000000"/>
              </w:rPr>
            </w:pPr>
            <w:r w:rsidRPr="00C7345F">
              <w:t>0.16</w:t>
            </w:r>
          </w:p>
        </w:tc>
      </w:tr>
      <w:tr w:rsidR="00384C43" w:rsidRPr="00C7345F" w14:paraId="57B8E924" w14:textId="77777777" w:rsidTr="00F73F5C">
        <w:tc>
          <w:tcPr>
            <w:tcW w:w="1584" w:type="dxa"/>
          </w:tcPr>
          <w:p w14:paraId="5C002107" w14:textId="77777777" w:rsidR="00384C43" w:rsidRPr="00C7345F" w:rsidRDefault="00384C43" w:rsidP="00F73F5C">
            <w:pPr>
              <w:pStyle w:val="TableText"/>
              <w:ind w:right="504"/>
            </w:pPr>
            <w:r w:rsidRPr="00C7345F">
              <w:t>250</w:t>
            </w:r>
          </w:p>
        </w:tc>
        <w:tc>
          <w:tcPr>
            <w:tcW w:w="830" w:type="dxa"/>
          </w:tcPr>
          <w:p w14:paraId="0BFFF9CA" w14:textId="77777777" w:rsidR="00384C43" w:rsidRPr="00C7345F" w:rsidRDefault="00384C43" w:rsidP="00F73F5C">
            <w:pPr>
              <w:pStyle w:val="TableText"/>
              <w:ind w:right="288"/>
              <w:rPr>
                <w:color w:val="000000"/>
              </w:rPr>
            </w:pPr>
            <w:r w:rsidRPr="00C7345F">
              <w:t>1</w:t>
            </w:r>
          </w:p>
        </w:tc>
        <w:tc>
          <w:tcPr>
            <w:tcW w:w="950" w:type="dxa"/>
          </w:tcPr>
          <w:p w14:paraId="761E719A" w14:textId="77777777" w:rsidR="00384C43" w:rsidRPr="00C7345F" w:rsidRDefault="00384C43" w:rsidP="00F73F5C">
            <w:pPr>
              <w:pStyle w:val="TableText"/>
              <w:ind w:right="144"/>
              <w:rPr>
                <w:color w:val="000000"/>
              </w:rPr>
            </w:pPr>
            <w:r w:rsidRPr="00C7345F">
              <w:t>2</w:t>
            </w:r>
          </w:p>
        </w:tc>
        <w:tc>
          <w:tcPr>
            <w:tcW w:w="1512" w:type="dxa"/>
          </w:tcPr>
          <w:p w14:paraId="08F91C22" w14:textId="77777777" w:rsidR="00384C43" w:rsidRPr="00C7345F" w:rsidRDefault="00384C43" w:rsidP="00F73F5C">
            <w:pPr>
              <w:pStyle w:val="TableText"/>
              <w:ind w:right="288"/>
              <w:rPr>
                <w:color w:val="000000"/>
              </w:rPr>
            </w:pPr>
            <w:r w:rsidRPr="00C7345F">
              <w:t>0.08</w:t>
            </w:r>
          </w:p>
        </w:tc>
      </w:tr>
      <w:tr w:rsidR="00384C43" w:rsidRPr="00C7345F" w14:paraId="2FAC4480" w14:textId="77777777" w:rsidTr="00F73F5C">
        <w:tc>
          <w:tcPr>
            <w:tcW w:w="1584" w:type="dxa"/>
          </w:tcPr>
          <w:p w14:paraId="6BD4EB08" w14:textId="77777777" w:rsidR="00384C43" w:rsidRPr="00C7345F" w:rsidRDefault="00384C43" w:rsidP="00F73F5C">
            <w:pPr>
              <w:pStyle w:val="TableText"/>
              <w:ind w:right="504"/>
            </w:pPr>
            <w:r w:rsidRPr="00C7345F">
              <w:t>251</w:t>
            </w:r>
          </w:p>
        </w:tc>
        <w:tc>
          <w:tcPr>
            <w:tcW w:w="830" w:type="dxa"/>
          </w:tcPr>
          <w:p w14:paraId="624993C1" w14:textId="77777777" w:rsidR="00384C43" w:rsidRPr="00C7345F" w:rsidRDefault="00384C43" w:rsidP="00F73F5C">
            <w:pPr>
              <w:pStyle w:val="TableText"/>
              <w:ind w:right="288"/>
              <w:rPr>
                <w:color w:val="000000"/>
              </w:rPr>
            </w:pPr>
            <w:r w:rsidRPr="00C7345F">
              <w:t>1</w:t>
            </w:r>
          </w:p>
        </w:tc>
        <w:tc>
          <w:tcPr>
            <w:tcW w:w="950" w:type="dxa"/>
          </w:tcPr>
          <w:p w14:paraId="3BB64B13" w14:textId="77777777" w:rsidR="00384C43" w:rsidRPr="00C7345F" w:rsidRDefault="00384C43" w:rsidP="00F73F5C">
            <w:pPr>
              <w:pStyle w:val="TableText"/>
              <w:ind w:right="144"/>
              <w:rPr>
                <w:color w:val="000000"/>
              </w:rPr>
            </w:pPr>
            <w:r w:rsidRPr="00C7345F">
              <w:t>3</w:t>
            </w:r>
          </w:p>
        </w:tc>
        <w:tc>
          <w:tcPr>
            <w:tcW w:w="1512" w:type="dxa"/>
          </w:tcPr>
          <w:p w14:paraId="5B6AEA52" w14:textId="77777777" w:rsidR="00384C43" w:rsidRPr="00C7345F" w:rsidRDefault="00384C43" w:rsidP="00F73F5C">
            <w:pPr>
              <w:pStyle w:val="TableText"/>
              <w:ind w:right="288"/>
              <w:rPr>
                <w:color w:val="000000"/>
              </w:rPr>
            </w:pPr>
            <w:r w:rsidRPr="00C7345F">
              <w:t>0.12</w:t>
            </w:r>
          </w:p>
        </w:tc>
      </w:tr>
      <w:tr w:rsidR="00384C43" w:rsidRPr="00C7345F" w14:paraId="52A51E66" w14:textId="77777777" w:rsidTr="00F73F5C">
        <w:tc>
          <w:tcPr>
            <w:tcW w:w="1584" w:type="dxa"/>
          </w:tcPr>
          <w:p w14:paraId="7ECCADE0" w14:textId="77777777" w:rsidR="00384C43" w:rsidRPr="00C7345F" w:rsidRDefault="00384C43" w:rsidP="00F73F5C">
            <w:pPr>
              <w:pStyle w:val="TableText"/>
              <w:ind w:right="504"/>
            </w:pPr>
            <w:r w:rsidRPr="00C7345F">
              <w:t>253</w:t>
            </w:r>
          </w:p>
        </w:tc>
        <w:tc>
          <w:tcPr>
            <w:tcW w:w="830" w:type="dxa"/>
          </w:tcPr>
          <w:p w14:paraId="0D37603E" w14:textId="77777777" w:rsidR="00384C43" w:rsidRPr="00C7345F" w:rsidRDefault="00384C43" w:rsidP="00F73F5C">
            <w:pPr>
              <w:pStyle w:val="TableText"/>
              <w:ind w:right="288"/>
              <w:rPr>
                <w:color w:val="000000"/>
              </w:rPr>
            </w:pPr>
            <w:r w:rsidRPr="00C7345F">
              <w:t>1</w:t>
            </w:r>
          </w:p>
        </w:tc>
        <w:tc>
          <w:tcPr>
            <w:tcW w:w="950" w:type="dxa"/>
          </w:tcPr>
          <w:p w14:paraId="2073D35D" w14:textId="77777777" w:rsidR="00384C43" w:rsidRPr="00C7345F" w:rsidRDefault="00384C43" w:rsidP="00F73F5C">
            <w:pPr>
              <w:pStyle w:val="TableText"/>
              <w:ind w:right="144"/>
              <w:rPr>
                <w:color w:val="000000"/>
              </w:rPr>
            </w:pPr>
            <w:r w:rsidRPr="00C7345F">
              <w:t>6</w:t>
            </w:r>
          </w:p>
        </w:tc>
        <w:tc>
          <w:tcPr>
            <w:tcW w:w="1512" w:type="dxa"/>
          </w:tcPr>
          <w:p w14:paraId="16804A0A" w14:textId="77777777" w:rsidR="00384C43" w:rsidRPr="00C7345F" w:rsidRDefault="00384C43" w:rsidP="00F73F5C">
            <w:pPr>
              <w:pStyle w:val="TableText"/>
              <w:ind w:right="288"/>
              <w:rPr>
                <w:color w:val="000000"/>
              </w:rPr>
            </w:pPr>
            <w:r w:rsidRPr="00C7345F">
              <w:t>0.24</w:t>
            </w:r>
          </w:p>
        </w:tc>
      </w:tr>
      <w:tr w:rsidR="00384C43" w:rsidRPr="00C7345F" w14:paraId="22417854" w14:textId="77777777" w:rsidTr="00F73F5C">
        <w:tc>
          <w:tcPr>
            <w:tcW w:w="1584" w:type="dxa"/>
          </w:tcPr>
          <w:p w14:paraId="238C14CF" w14:textId="77777777" w:rsidR="00384C43" w:rsidRPr="00C7345F" w:rsidRDefault="00384C43" w:rsidP="00F73F5C">
            <w:pPr>
              <w:pStyle w:val="TableText"/>
              <w:ind w:right="504"/>
            </w:pPr>
            <w:r w:rsidRPr="00C7345F">
              <w:t>254</w:t>
            </w:r>
          </w:p>
        </w:tc>
        <w:tc>
          <w:tcPr>
            <w:tcW w:w="830" w:type="dxa"/>
          </w:tcPr>
          <w:p w14:paraId="5007164D" w14:textId="77777777" w:rsidR="00384C43" w:rsidRPr="00C7345F" w:rsidRDefault="00384C43" w:rsidP="00F73F5C">
            <w:pPr>
              <w:pStyle w:val="TableText"/>
              <w:ind w:right="288"/>
              <w:rPr>
                <w:color w:val="000000"/>
              </w:rPr>
            </w:pPr>
            <w:r w:rsidRPr="00C7345F">
              <w:t>1</w:t>
            </w:r>
          </w:p>
        </w:tc>
        <w:tc>
          <w:tcPr>
            <w:tcW w:w="950" w:type="dxa"/>
          </w:tcPr>
          <w:p w14:paraId="3AEF5E4A" w14:textId="77777777" w:rsidR="00384C43" w:rsidRPr="00C7345F" w:rsidRDefault="00384C43" w:rsidP="00F73F5C">
            <w:pPr>
              <w:pStyle w:val="TableText"/>
              <w:ind w:right="144"/>
              <w:rPr>
                <w:color w:val="000000"/>
              </w:rPr>
            </w:pPr>
            <w:r w:rsidRPr="00C7345F">
              <w:t>1</w:t>
            </w:r>
          </w:p>
        </w:tc>
        <w:tc>
          <w:tcPr>
            <w:tcW w:w="1512" w:type="dxa"/>
          </w:tcPr>
          <w:p w14:paraId="0C012051" w14:textId="77777777" w:rsidR="00384C43" w:rsidRPr="00C7345F" w:rsidRDefault="00384C43" w:rsidP="00F73F5C">
            <w:pPr>
              <w:pStyle w:val="TableText"/>
              <w:ind w:right="288"/>
              <w:rPr>
                <w:color w:val="000000"/>
              </w:rPr>
            </w:pPr>
            <w:r w:rsidRPr="00C7345F">
              <w:t>0.04</w:t>
            </w:r>
          </w:p>
        </w:tc>
      </w:tr>
      <w:tr w:rsidR="00384C43" w:rsidRPr="00C7345F" w14:paraId="7EE483F3" w14:textId="77777777" w:rsidTr="00F73F5C">
        <w:tc>
          <w:tcPr>
            <w:tcW w:w="1584" w:type="dxa"/>
          </w:tcPr>
          <w:p w14:paraId="44B1EB22" w14:textId="77777777" w:rsidR="00384C43" w:rsidRPr="00C7345F" w:rsidRDefault="00384C43" w:rsidP="00F73F5C">
            <w:pPr>
              <w:pStyle w:val="TableText"/>
              <w:ind w:right="504"/>
            </w:pPr>
            <w:r w:rsidRPr="00C7345F">
              <w:t>255</w:t>
            </w:r>
          </w:p>
        </w:tc>
        <w:tc>
          <w:tcPr>
            <w:tcW w:w="830" w:type="dxa"/>
          </w:tcPr>
          <w:p w14:paraId="78964F2A" w14:textId="77777777" w:rsidR="00384C43" w:rsidRPr="00C7345F" w:rsidRDefault="00384C43" w:rsidP="00F73F5C">
            <w:pPr>
              <w:pStyle w:val="TableText"/>
              <w:ind w:right="288"/>
              <w:rPr>
                <w:color w:val="000000"/>
              </w:rPr>
            </w:pPr>
            <w:r w:rsidRPr="00C7345F">
              <w:t>1</w:t>
            </w:r>
          </w:p>
        </w:tc>
        <w:tc>
          <w:tcPr>
            <w:tcW w:w="950" w:type="dxa"/>
          </w:tcPr>
          <w:p w14:paraId="3967F9F7" w14:textId="77777777" w:rsidR="00384C43" w:rsidRPr="00C7345F" w:rsidRDefault="00384C43" w:rsidP="00F73F5C">
            <w:pPr>
              <w:pStyle w:val="TableText"/>
              <w:ind w:right="144"/>
              <w:rPr>
                <w:color w:val="000000"/>
              </w:rPr>
            </w:pPr>
            <w:r w:rsidRPr="00C7345F">
              <w:t>2</w:t>
            </w:r>
          </w:p>
        </w:tc>
        <w:tc>
          <w:tcPr>
            <w:tcW w:w="1512" w:type="dxa"/>
          </w:tcPr>
          <w:p w14:paraId="64ED4E5F" w14:textId="77777777" w:rsidR="00384C43" w:rsidRPr="00C7345F" w:rsidRDefault="00384C43" w:rsidP="00F73F5C">
            <w:pPr>
              <w:pStyle w:val="TableText"/>
              <w:ind w:right="288"/>
              <w:rPr>
                <w:color w:val="000000"/>
              </w:rPr>
            </w:pPr>
            <w:r w:rsidRPr="00C7345F">
              <w:t>0.08</w:t>
            </w:r>
          </w:p>
        </w:tc>
      </w:tr>
      <w:tr w:rsidR="00384C43" w:rsidRPr="00C7345F" w14:paraId="2EB3000F" w14:textId="77777777" w:rsidTr="00F73F5C">
        <w:tc>
          <w:tcPr>
            <w:tcW w:w="1584" w:type="dxa"/>
          </w:tcPr>
          <w:p w14:paraId="1FA701A2" w14:textId="77777777" w:rsidR="00384C43" w:rsidRPr="00C7345F" w:rsidRDefault="00384C43" w:rsidP="00F73F5C">
            <w:pPr>
              <w:pStyle w:val="TableText"/>
              <w:ind w:right="504"/>
            </w:pPr>
            <w:r w:rsidRPr="00C7345F">
              <w:t>256</w:t>
            </w:r>
          </w:p>
        </w:tc>
        <w:tc>
          <w:tcPr>
            <w:tcW w:w="830" w:type="dxa"/>
          </w:tcPr>
          <w:p w14:paraId="64F65D2B" w14:textId="77777777" w:rsidR="00384C43" w:rsidRPr="00C7345F" w:rsidRDefault="00384C43" w:rsidP="00F73F5C">
            <w:pPr>
              <w:pStyle w:val="TableText"/>
              <w:ind w:right="288"/>
              <w:rPr>
                <w:color w:val="000000"/>
              </w:rPr>
            </w:pPr>
            <w:r w:rsidRPr="00C7345F">
              <w:t>1</w:t>
            </w:r>
          </w:p>
        </w:tc>
        <w:tc>
          <w:tcPr>
            <w:tcW w:w="950" w:type="dxa"/>
          </w:tcPr>
          <w:p w14:paraId="5A613919" w14:textId="77777777" w:rsidR="00384C43" w:rsidRPr="00C7345F" w:rsidRDefault="00384C43" w:rsidP="00F73F5C">
            <w:pPr>
              <w:pStyle w:val="TableText"/>
              <w:ind w:right="144"/>
              <w:rPr>
                <w:color w:val="000000"/>
              </w:rPr>
            </w:pPr>
            <w:r w:rsidRPr="00C7345F">
              <w:t>7</w:t>
            </w:r>
          </w:p>
        </w:tc>
        <w:tc>
          <w:tcPr>
            <w:tcW w:w="1512" w:type="dxa"/>
          </w:tcPr>
          <w:p w14:paraId="5ED8654C" w14:textId="77777777" w:rsidR="00384C43" w:rsidRPr="00C7345F" w:rsidRDefault="00384C43" w:rsidP="00F73F5C">
            <w:pPr>
              <w:pStyle w:val="TableText"/>
              <w:ind w:right="288"/>
              <w:rPr>
                <w:color w:val="000000"/>
              </w:rPr>
            </w:pPr>
            <w:r w:rsidRPr="00C7345F">
              <w:t>0.28</w:t>
            </w:r>
          </w:p>
        </w:tc>
      </w:tr>
      <w:tr w:rsidR="00384C43" w:rsidRPr="00C7345F" w14:paraId="3B2B746E" w14:textId="77777777" w:rsidTr="00F73F5C">
        <w:tc>
          <w:tcPr>
            <w:tcW w:w="1584" w:type="dxa"/>
          </w:tcPr>
          <w:p w14:paraId="2416050F" w14:textId="77777777" w:rsidR="00384C43" w:rsidRPr="00C7345F" w:rsidRDefault="00384C43" w:rsidP="00F73F5C">
            <w:pPr>
              <w:pStyle w:val="TableText"/>
              <w:ind w:right="504"/>
            </w:pPr>
            <w:r w:rsidRPr="00C7345F">
              <w:t>257</w:t>
            </w:r>
          </w:p>
        </w:tc>
        <w:tc>
          <w:tcPr>
            <w:tcW w:w="830" w:type="dxa"/>
          </w:tcPr>
          <w:p w14:paraId="7BCCE078" w14:textId="77777777" w:rsidR="00384C43" w:rsidRPr="00C7345F" w:rsidRDefault="00384C43" w:rsidP="00F73F5C">
            <w:pPr>
              <w:pStyle w:val="TableText"/>
              <w:ind w:right="288"/>
              <w:rPr>
                <w:color w:val="000000"/>
              </w:rPr>
            </w:pPr>
            <w:r w:rsidRPr="00C7345F">
              <w:t>1</w:t>
            </w:r>
          </w:p>
        </w:tc>
        <w:tc>
          <w:tcPr>
            <w:tcW w:w="950" w:type="dxa"/>
          </w:tcPr>
          <w:p w14:paraId="7DCC5B7E" w14:textId="77777777" w:rsidR="00384C43" w:rsidRPr="00C7345F" w:rsidRDefault="00384C43" w:rsidP="00F73F5C">
            <w:pPr>
              <w:pStyle w:val="TableText"/>
              <w:ind w:right="144"/>
              <w:rPr>
                <w:color w:val="000000"/>
              </w:rPr>
            </w:pPr>
            <w:r w:rsidRPr="00C7345F">
              <w:t>8</w:t>
            </w:r>
          </w:p>
        </w:tc>
        <w:tc>
          <w:tcPr>
            <w:tcW w:w="1512" w:type="dxa"/>
          </w:tcPr>
          <w:p w14:paraId="23DEF360" w14:textId="77777777" w:rsidR="00384C43" w:rsidRPr="00C7345F" w:rsidRDefault="00384C43" w:rsidP="00F73F5C">
            <w:pPr>
              <w:pStyle w:val="TableText"/>
              <w:ind w:right="288"/>
              <w:rPr>
                <w:color w:val="000000"/>
              </w:rPr>
            </w:pPr>
            <w:r w:rsidRPr="00C7345F">
              <w:t>0.32</w:t>
            </w:r>
          </w:p>
        </w:tc>
      </w:tr>
      <w:tr w:rsidR="00384C43" w:rsidRPr="00C7345F" w14:paraId="6543F895" w14:textId="77777777" w:rsidTr="00F73F5C">
        <w:tc>
          <w:tcPr>
            <w:tcW w:w="1584" w:type="dxa"/>
          </w:tcPr>
          <w:p w14:paraId="0D1E6F8A" w14:textId="77777777" w:rsidR="00384C43" w:rsidRPr="00C7345F" w:rsidRDefault="00384C43" w:rsidP="00F73F5C">
            <w:pPr>
              <w:pStyle w:val="TableText"/>
              <w:ind w:right="504"/>
            </w:pPr>
            <w:r w:rsidRPr="00C7345F">
              <w:t>258</w:t>
            </w:r>
          </w:p>
        </w:tc>
        <w:tc>
          <w:tcPr>
            <w:tcW w:w="830" w:type="dxa"/>
          </w:tcPr>
          <w:p w14:paraId="63A9B0DC" w14:textId="77777777" w:rsidR="00384C43" w:rsidRPr="00C7345F" w:rsidRDefault="00384C43" w:rsidP="00F73F5C">
            <w:pPr>
              <w:pStyle w:val="TableText"/>
              <w:ind w:right="288"/>
              <w:rPr>
                <w:color w:val="000000"/>
              </w:rPr>
            </w:pPr>
            <w:r w:rsidRPr="00C7345F">
              <w:t>1</w:t>
            </w:r>
          </w:p>
        </w:tc>
        <w:tc>
          <w:tcPr>
            <w:tcW w:w="950" w:type="dxa"/>
          </w:tcPr>
          <w:p w14:paraId="7FF2DCCE" w14:textId="77777777" w:rsidR="00384C43" w:rsidRPr="00C7345F" w:rsidRDefault="00384C43" w:rsidP="00F73F5C">
            <w:pPr>
              <w:pStyle w:val="TableText"/>
              <w:ind w:right="144"/>
              <w:rPr>
                <w:color w:val="000000"/>
              </w:rPr>
            </w:pPr>
            <w:r w:rsidRPr="00C7345F">
              <w:t>4</w:t>
            </w:r>
          </w:p>
        </w:tc>
        <w:tc>
          <w:tcPr>
            <w:tcW w:w="1512" w:type="dxa"/>
          </w:tcPr>
          <w:p w14:paraId="230DD8D4" w14:textId="77777777" w:rsidR="00384C43" w:rsidRPr="00C7345F" w:rsidRDefault="00384C43" w:rsidP="00F73F5C">
            <w:pPr>
              <w:pStyle w:val="TableText"/>
              <w:ind w:right="288"/>
              <w:rPr>
                <w:color w:val="000000"/>
              </w:rPr>
            </w:pPr>
            <w:r w:rsidRPr="00C7345F">
              <w:t>0.16</w:t>
            </w:r>
          </w:p>
        </w:tc>
      </w:tr>
      <w:tr w:rsidR="00384C43" w:rsidRPr="00C7345F" w14:paraId="6EECC570" w14:textId="77777777" w:rsidTr="00F73F5C">
        <w:tc>
          <w:tcPr>
            <w:tcW w:w="1584" w:type="dxa"/>
          </w:tcPr>
          <w:p w14:paraId="7BA4557A" w14:textId="77777777" w:rsidR="00384C43" w:rsidRPr="00C7345F" w:rsidRDefault="00384C43" w:rsidP="00F73F5C">
            <w:pPr>
              <w:pStyle w:val="TableText"/>
              <w:ind w:right="504"/>
            </w:pPr>
            <w:r w:rsidRPr="00C7345F">
              <w:t>259</w:t>
            </w:r>
          </w:p>
        </w:tc>
        <w:tc>
          <w:tcPr>
            <w:tcW w:w="830" w:type="dxa"/>
          </w:tcPr>
          <w:p w14:paraId="6A7011FE" w14:textId="77777777" w:rsidR="00384C43" w:rsidRPr="00C7345F" w:rsidRDefault="00384C43" w:rsidP="00F73F5C">
            <w:pPr>
              <w:pStyle w:val="TableText"/>
              <w:ind w:right="288"/>
              <w:rPr>
                <w:color w:val="000000"/>
              </w:rPr>
            </w:pPr>
            <w:r w:rsidRPr="00C7345F">
              <w:t>1</w:t>
            </w:r>
          </w:p>
        </w:tc>
        <w:tc>
          <w:tcPr>
            <w:tcW w:w="950" w:type="dxa"/>
          </w:tcPr>
          <w:p w14:paraId="686F3408" w14:textId="77777777" w:rsidR="00384C43" w:rsidRPr="00C7345F" w:rsidRDefault="00384C43" w:rsidP="00F73F5C">
            <w:pPr>
              <w:pStyle w:val="TableText"/>
              <w:ind w:right="144"/>
              <w:rPr>
                <w:color w:val="000000"/>
              </w:rPr>
            </w:pPr>
            <w:r w:rsidRPr="00C7345F">
              <w:t>2</w:t>
            </w:r>
          </w:p>
        </w:tc>
        <w:tc>
          <w:tcPr>
            <w:tcW w:w="1512" w:type="dxa"/>
          </w:tcPr>
          <w:p w14:paraId="0D2C134A" w14:textId="77777777" w:rsidR="00384C43" w:rsidRPr="00C7345F" w:rsidRDefault="00384C43" w:rsidP="00F73F5C">
            <w:pPr>
              <w:pStyle w:val="TableText"/>
              <w:ind w:right="288"/>
              <w:rPr>
                <w:color w:val="000000"/>
              </w:rPr>
            </w:pPr>
            <w:r w:rsidRPr="00C7345F">
              <w:t>0.08</w:t>
            </w:r>
          </w:p>
        </w:tc>
      </w:tr>
      <w:tr w:rsidR="00384C43" w:rsidRPr="00C7345F" w14:paraId="1AEA6283" w14:textId="77777777" w:rsidTr="00F73F5C">
        <w:tc>
          <w:tcPr>
            <w:tcW w:w="1584" w:type="dxa"/>
          </w:tcPr>
          <w:p w14:paraId="0C5F4570" w14:textId="77777777" w:rsidR="00384C43" w:rsidRPr="00C7345F" w:rsidRDefault="00384C43" w:rsidP="00F73F5C">
            <w:pPr>
              <w:pStyle w:val="TableText"/>
              <w:ind w:right="504"/>
            </w:pPr>
            <w:r w:rsidRPr="00C7345F">
              <w:t>260</w:t>
            </w:r>
          </w:p>
        </w:tc>
        <w:tc>
          <w:tcPr>
            <w:tcW w:w="830" w:type="dxa"/>
          </w:tcPr>
          <w:p w14:paraId="3DF794F5" w14:textId="77777777" w:rsidR="00384C43" w:rsidRPr="00C7345F" w:rsidRDefault="00384C43" w:rsidP="00F73F5C">
            <w:pPr>
              <w:pStyle w:val="TableText"/>
              <w:ind w:right="288"/>
              <w:rPr>
                <w:color w:val="000000"/>
              </w:rPr>
            </w:pPr>
            <w:r w:rsidRPr="00C7345F">
              <w:t>1</w:t>
            </w:r>
          </w:p>
        </w:tc>
        <w:tc>
          <w:tcPr>
            <w:tcW w:w="950" w:type="dxa"/>
          </w:tcPr>
          <w:p w14:paraId="5E1A487A" w14:textId="77777777" w:rsidR="00384C43" w:rsidRPr="00C7345F" w:rsidRDefault="00384C43" w:rsidP="00F73F5C">
            <w:pPr>
              <w:pStyle w:val="TableText"/>
              <w:ind w:right="144"/>
              <w:rPr>
                <w:color w:val="000000"/>
              </w:rPr>
            </w:pPr>
            <w:r w:rsidRPr="00C7345F">
              <w:t>3</w:t>
            </w:r>
          </w:p>
        </w:tc>
        <w:tc>
          <w:tcPr>
            <w:tcW w:w="1512" w:type="dxa"/>
          </w:tcPr>
          <w:p w14:paraId="315B697B" w14:textId="77777777" w:rsidR="00384C43" w:rsidRPr="00C7345F" w:rsidRDefault="00384C43" w:rsidP="00F73F5C">
            <w:pPr>
              <w:pStyle w:val="TableText"/>
              <w:ind w:right="288"/>
              <w:rPr>
                <w:color w:val="000000"/>
              </w:rPr>
            </w:pPr>
            <w:r w:rsidRPr="00C7345F">
              <w:t>0.12</w:t>
            </w:r>
          </w:p>
        </w:tc>
      </w:tr>
      <w:tr w:rsidR="00384C43" w:rsidRPr="00C7345F" w14:paraId="552D56D0" w14:textId="77777777" w:rsidTr="00F73F5C">
        <w:tc>
          <w:tcPr>
            <w:tcW w:w="1584" w:type="dxa"/>
          </w:tcPr>
          <w:p w14:paraId="2CD1F25D" w14:textId="77777777" w:rsidR="00384C43" w:rsidRPr="00C7345F" w:rsidRDefault="00384C43" w:rsidP="00F73F5C">
            <w:pPr>
              <w:pStyle w:val="TableText"/>
              <w:ind w:right="504"/>
            </w:pPr>
            <w:r w:rsidRPr="00C7345F">
              <w:t>262</w:t>
            </w:r>
          </w:p>
        </w:tc>
        <w:tc>
          <w:tcPr>
            <w:tcW w:w="830" w:type="dxa"/>
          </w:tcPr>
          <w:p w14:paraId="0D4BAB29" w14:textId="77777777" w:rsidR="00384C43" w:rsidRPr="00C7345F" w:rsidRDefault="00384C43" w:rsidP="00F73F5C">
            <w:pPr>
              <w:pStyle w:val="TableText"/>
              <w:ind w:right="288"/>
              <w:rPr>
                <w:color w:val="000000"/>
              </w:rPr>
            </w:pPr>
            <w:r w:rsidRPr="00C7345F">
              <w:t>1</w:t>
            </w:r>
          </w:p>
        </w:tc>
        <w:tc>
          <w:tcPr>
            <w:tcW w:w="950" w:type="dxa"/>
          </w:tcPr>
          <w:p w14:paraId="2AF2016A" w14:textId="77777777" w:rsidR="00384C43" w:rsidRPr="00C7345F" w:rsidRDefault="00384C43" w:rsidP="00F73F5C">
            <w:pPr>
              <w:pStyle w:val="TableText"/>
              <w:ind w:right="144"/>
              <w:rPr>
                <w:color w:val="000000"/>
              </w:rPr>
            </w:pPr>
            <w:r w:rsidRPr="00C7345F">
              <w:t>2</w:t>
            </w:r>
          </w:p>
        </w:tc>
        <w:tc>
          <w:tcPr>
            <w:tcW w:w="1512" w:type="dxa"/>
          </w:tcPr>
          <w:p w14:paraId="212CF7DB" w14:textId="77777777" w:rsidR="00384C43" w:rsidRPr="00C7345F" w:rsidRDefault="00384C43" w:rsidP="00F73F5C">
            <w:pPr>
              <w:pStyle w:val="TableText"/>
              <w:ind w:right="288"/>
              <w:rPr>
                <w:color w:val="000000"/>
              </w:rPr>
            </w:pPr>
            <w:r w:rsidRPr="00C7345F">
              <w:t>0.08</w:t>
            </w:r>
          </w:p>
        </w:tc>
      </w:tr>
      <w:tr w:rsidR="00384C43" w:rsidRPr="00C7345F" w14:paraId="3BD44CF8" w14:textId="77777777" w:rsidTr="00F73F5C">
        <w:tc>
          <w:tcPr>
            <w:tcW w:w="1584" w:type="dxa"/>
          </w:tcPr>
          <w:p w14:paraId="476843A0" w14:textId="77777777" w:rsidR="00384C43" w:rsidRPr="00C7345F" w:rsidRDefault="00384C43" w:rsidP="00F73F5C">
            <w:pPr>
              <w:pStyle w:val="TableText"/>
              <w:ind w:right="504"/>
            </w:pPr>
            <w:r w:rsidRPr="00C7345F">
              <w:t>263</w:t>
            </w:r>
          </w:p>
        </w:tc>
        <w:tc>
          <w:tcPr>
            <w:tcW w:w="830" w:type="dxa"/>
          </w:tcPr>
          <w:p w14:paraId="05F737B5" w14:textId="77777777" w:rsidR="00384C43" w:rsidRPr="00C7345F" w:rsidRDefault="00384C43" w:rsidP="00F73F5C">
            <w:pPr>
              <w:pStyle w:val="TableText"/>
              <w:ind w:right="288"/>
              <w:rPr>
                <w:color w:val="000000"/>
              </w:rPr>
            </w:pPr>
            <w:r w:rsidRPr="00C7345F">
              <w:t>1</w:t>
            </w:r>
          </w:p>
        </w:tc>
        <w:tc>
          <w:tcPr>
            <w:tcW w:w="950" w:type="dxa"/>
          </w:tcPr>
          <w:p w14:paraId="7820C16A" w14:textId="77777777" w:rsidR="00384C43" w:rsidRPr="00C7345F" w:rsidRDefault="00384C43" w:rsidP="00F73F5C">
            <w:pPr>
              <w:pStyle w:val="TableText"/>
              <w:ind w:right="144"/>
              <w:rPr>
                <w:color w:val="000000"/>
              </w:rPr>
            </w:pPr>
            <w:r w:rsidRPr="00C7345F">
              <w:t>5</w:t>
            </w:r>
          </w:p>
        </w:tc>
        <w:tc>
          <w:tcPr>
            <w:tcW w:w="1512" w:type="dxa"/>
          </w:tcPr>
          <w:p w14:paraId="1BA8F539" w14:textId="77777777" w:rsidR="00384C43" w:rsidRPr="00C7345F" w:rsidRDefault="00384C43" w:rsidP="00F73F5C">
            <w:pPr>
              <w:pStyle w:val="TableText"/>
              <w:ind w:right="288"/>
              <w:rPr>
                <w:color w:val="000000"/>
              </w:rPr>
            </w:pPr>
            <w:r w:rsidRPr="00C7345F">
              <w:t>0.20</w:t>
            </w:r>
          </w:p>
        </w:tc>
      </w:tr>
      <w:tr w:rsidR="00384C43" w:rsidRPr="00C7345F" w14:paraId="09B30E61" w14:textId="77777777" w:rsidTr="00F73F5C">
        <w:tc>
          <w:tcPr>
            <w:tcW w:w="1584" w:type="dxa"/>
          </w:tcPr>
          <w:p w14:paraId="5A99A7F3" w14:textId="77777777" w:rsidR="00384C43" w:rsidRPr="00C7345F" w:rsidRDefault="00384C43" w:rsidP="00F73F5C">
            <w:pPr>
              <w:pStyle w:val="TableText"/>
              <w:ind w:right="504"/>
            </w:pPr>
            <w:r w:rsidRPr="00C7345F">
              <w:t>264</w:t>
            </w:r>
          </w:p>
        </w:tc>
        <w:tc>
          <w:tcPr>
            <w:tcW w:w="830" w:type="dxa"/>
          </w:tcPr>
          <w:p w14:paraId="53CCF7A8" w14:textId="77777777" w:rsidR="00384C43" w:rsidRPr="00C7345F" w:rsidRDefault="00384C43" w:rsidP="00F73F5C">
            <w:pPr>
              <w:pStyle w:val="TableText"/>
              <w:ind w:right="288"/>
              <w:rPr>
                <w:color w:val="000000"/>
              </w:rPr>
            </w:pPr>
            <w:r w:rsidRPr="00C7345F">
              <w:t>1</w:t>
            </w:r>
          </w:p>
        </w:tc>
        <w:tc>
          <w:tcPr>
            <w:tcW w:w="950" w:type="dxa"/>
          </w:tcPr>
          <w:p w14:paraId="7945D4D3" w14:textId="77777777" w:rsidR="00384C43" w:rsidRPr="00C7345F" w:rsidRDefault="00384C43" w:rsidP="00F73F5C">
            <w:pPr>
              <w:pStyle w:val="TableText"/>
              <w:ind w:right="144"/>
              <w:rPr>
                <w:color w:val="000000"/>
              </w:rPr>
            </w:pPr>
            <w:r w:rsidRPr="00C7345F">
              <w:t>1</w:t>
            </w:r>
          </w:p>
        </w:tc>
        <w:tc>
          <w:tcPr>
            <w:tcW w:w="1512" w:type="dxa"/>
          </w:tcPr>
          <w:p w14:paraId="070298F8" w14:textId="77777777" w:rsidR="00384C43" w:rsidRPr="00C7345F" w:rsidRDefault="00384C43" w:rsidP="00F73F5C">
            <w:pPr>
              <w:pStyle w:val="TableText"/>
              <w:ind w:right="288"/>
              <w:rPr>
                <w:color w:val="000000"/>
              </w:rPr>
            </w:pPr>
            <w:r w:rsidRPr="00C7345F">
              <w:t>0.04</w:t>
            </w:r>
          </w:p>
        </w:tc>
      </w:tr>
      <w:tr w:rsidR="00384C43" w:rsidRPr="00C7345F" w14:paraId="70E10E26" w14:textId="77777777" w:rsidTr="00F73F5C">
        <w:tc>
          <w:tcPr>
            <w:tcW w:w="1584" w:type="dxa"/>
          </w:tcPr>
          <w:p w14:paraId="353B6021" w14:textId="77777777" w:rsidR="00384C43" w:rsidRPr="00C7345F" w:rsidRDefault="00384C43" w:rsidP="00F73F5C">
            <w:pPr>
              <w:pStyle w:val="TableText"/>
              <w:ind w:right="504"/>
            </w:pPr>
            <w:r w:rsidRPr="00C7345F">
              <w:t>265</w:t>
            </w:r>
          </w:p>
        </w:tc>
        <w:tc>
          <w:tcPr>
            <w:tcW w:w="830" w:type="dxa"/>
          </w:tcPr>
          <w:p w14:paraId="41E39101" w14:textId="77777777" w:rsidR="00384C43" w:rsidRPr="00C7345F" w:rsidRDefault="00384C43" w:rsidP="00F73F5C">
            <w:pPr>
              <w:pStyle w:val="TableText"/>
              <w:ind w:right="288"/>
              <w:rPr>
                <w:color w:val="000000"/>
              </w:rPr>
            </w:pPr>
            <w:r w:rsidRPr="00C7345F">
              <w:t>1</w:t>
            </w:r>
          </w:p>
        </w:tc>
        <w:tc>
          <w:tcPr>
            <w:tcW w:w="950" w:type="dxa"/>
          </w:tcPr>
          <w:p w14:paraId="523EA3FC" w14:textId="77777777" w:rsidR="00384C43" w:rsidRPr="00C7345F" w:rsidRDefault="00384C43" w:rsidP="00F73F5C">
            <w:pPr>
              <w:pStyle w:val="TableText"/>
              <w:ind w:right="144"/>
              <w:rPr>
                <w:color w:val="000000"/>
              </w:rPr>
            </w:pPr>
            <w:r w:rsidRPr="00C7345F">
              <w:t>3</w:t>
            </w:r>
          </w:p>
        </w:tc>
        <w:tc>
          <w:tcPr>
            <w:tcW w:w="1512" w:type="dxa"/>
          </w:tcPr>
          <w:p w14:paraId="4825E578" w14:textId="77777777" w:rsidR="00384C43" w:rsidRPr="00C7345F" w:rsidRDefault="00384C43" w:rsidP="00F73F5C">
            <w:pPr>
              <w:pStyle w:val="TableText"/>
              <w:ind w:right="288"/>
              <w:rPr>
                <w:color w:val="000000"/>
              </w:rPr>
            </w:pPr>
            <w:r w:rsidRPr="00C7345F">
              <w:t>0.12</w:t>
            </w:r>
          </w:p>
        </w:tc>
      </w:tr>
      <w:tr w:rsidR="00384C43" w:rsidRPr="00C7345F" w14:paraId="514BA955" w14:textId="77777777" w:rsidTr="00F73F5C">
        <w:tc>
          <w:tcPr>
            <w:tcW w:w="1584" w:type="dxa"/>
          </w:tcPr>
          <w:p w14:paraId="04E8B4AE" w14:textId="77777777" w:rsidR="00384C43" w:rsidRPr="00C7345F" w:rsidRDefault="00384C43" w:rsidP="00F73F5C">
            <w:pPr>
              <w:pStyle w:val="TableText"/>
              <w:ind w:right="504"/>
            </w:pPr>
            <w:r w:rsidRPr="00C7345F">
              <w:t>266</w:t>
            </w:r>
          </w:p>
        </w:tc>
        <w:tc>
          <w:tcPr>
            <w:tcW w:w="830" w:type="dxa"/>
          </w:tcPr>
          <w:p w14:paraId="6E6827D6" w14:textId="77777777" w:rsidR="00384C43" w:rsidRPr="00C7345F" w:rsidRDefault="00384C43" w:rsidP="00F73F5C">
            <w:pPr>
              <w:pStyle w:val="TableText"/>
              <w:ind w:right="288"/>
              <w:rPr>
                <w:color w:val="000000"/>
              </w:rPr>
            </w:pPr>
            <w:r w:rsidRPr="00C7345F">
              <w:t>1</w:t>
            </w:r>
          </w:p>
        </w:tc>
        <w:tc>
          <w:tcPr>
            <w:tcW w:w="950" w:type="dxa"/>
          </w:tcPr>
          <w:p w14:paraId="2CCD3886" w14:textId="77777777" w:rsidR="00384C43" w:rsidRPr="00C7345F" w:rsidRDefault="00384C43" w:rsidP="00F73F5C">
            <w:pPr>
              <w:pStyle w:val="TableText"/>
              <w:ind w:right="144"/>
              <w:rPr>
                <w:color w:val="000000"/>
              </w:rPr>
            </w:pPr>
            <w:r w:rsidRPr="00C7345F">
              <w:t>2</w:t>
            </w:r>
          </w:p>
        </w:tc>
        <w:tc>
          <w:tcPr>
            <w:tcW w:w="1512" w:type="dxa"/>
          </w:tcPr>
          <w:p w14:paraId="57FE4937" w14:textId="77777777" w:rsidR="00384C43" w:rsidRPr="00C7345F" w:rsidRDefault="00384C43" w:rsidP="00F73F5C">
            <w:pPr>
              <w:pStyle w:val="TableText"/>
              <w:ind w:right="288"/>
              <w:rPr>
                <w:color w:val="000000"/>
              </w:rPr>
            </w:pPr>
            <w:r w:rsidRPr="00C7345F">
              <w:t>0.08</w:t>
            </w:r>
          </w:p>
        </w:tc>
      </w:tr>
      <w:tr w:rsidR="00384C43" w:rsidRPr="00C7345F" w14:paraId="4AF800CB" w14:textId="77777777" w:rsidTr="00F73F5C">
        <w:tc>
          <w:tcPr>
            <w:tcW w:w="1584" w:type="dxa"/>
          </w:tcPr>
          <w:p w14:paraId="5EAC005D" w14:textId="77777777" w:rsidR="00384C43" w:rsidRPr="00C7345F" w:rsidRDefault="00384C43" w:rsidP="00F73F5C">
            <w:pPr>
              <w:pStyle w:val="TableText"/>
              <w:ind w:right="504"/>
            </w:pPr>
            <w:r w:rsidRPr="00C7345F">
              <w:t>267</w:t>
            </w:r>
          </w:p>
        </w:tc>
        <w:tc>
          <w:tcPr>
            <w:tcW w:w="830" w:type="dxa"/>
          </w:tcPr>
          <w:p w14:paraId="0796CB80" w14:textId="77777777" w:rsidR="00384C43" w:rsidRPr="00C7345F" w:rsidRDefault="00384C43" w:rsidP="00F73F5C">
            <w:pPr>
              <w:pStyle w:val="TableText"/>
              <w:ind w:right="288"/>
              <w:rPr>
                <w:color w:val="000000"/>
              </w:rPr>
            </w:pPr>
            <w:r w:rsidRPr="00C7345F">
              <w:t>1</w:t>
            </w:r>
          </w:p>
        </w:tc>
        <w:tc>
          <w:tcPr>
            <w:tcW w:w="950" w:type="dxa"/>
          </w:tcPr>
          <w:p w14:paraId="3F09AD90" w14:textId="77777777" w:rsidR="00384C43" w:rsidRPr="00C7345F" w:rsidRDefault="00384C43" w:rsidP="00F73F5C">
            <w:pPr>
              <w:pStyle w:val="TableText"/>
              <w:ind w:right="144"/>
              <w:rPr>
                <w:color w:val="000000"/>
              </w:rPr>
            </w:pPr>
            <w:r w:rsidRPr="00C7345F">
              <w:t>4</w:t>
            </w:r>
          </w:p>
        </w:tc>
        <w:tc>
          <w:tcPr>
            <w:tcW w:w="1512" w:type="dxa"/>
          </w:tcPr>
          <w:p w14:paraId="715452C3" w14:textId="77777777" w:rsidR="00384C43" w:rsidRPr="00C7345F" w:rsidRDefault="00384C43" w:rsidP="00F73F5C">
            <w:pPr>
              <w:pStyle w:val="TableText"/>
              <w:ind w:right="288"/>
              <w:rPr>
                <w:color w:val="000000"/>
              </w:rPr>
            </w:pPr>
            <w:r w:rsidRPr="00C7345F">
              <w:t>0.16</w:t>
            </w:r>
          </w:p>
        </w:tc>
      </w:tr>
      <w:tr w:rsidR="00384C43" w:rsidRPr="00C7345F" w14:paraId="4E51DA5D" w14:textId="77777777" w:rsidTr="00F73F5C">
        <w:tc>
          <w:tcPr>
            <w:tcW w:w="1584" w:type="dxa"/>
          </w:tcPr>
          <w:p w14:paraId="274352A0" w14:textId="77777777" w:rsidR="00384C43" w:rsidRPr="00C7345F" w:rsidRDefault="00384C43" w:rsidP="00F73F5C">
            <w:pPr>
              <w:pStyle w:val="TableText"/>
              <w:ind w:right="504"/>
            </w:pPr>
            <w:r w:rsidRPr="00C7345F">
              <w:t>268</w:t>
            </w:r>
          </w:p>
        </w:tc>
        <w:tc>
          <w:tcPr>
            <w:tcW w:w="830" w:type="dxa"/>
          </w:tcPr>
          <w:p w14:paraId="5CC586A9" w14:textId="77777777" w:rsidR="00384C43" w:rsidRPr="00C7345F" w:rsidRDefault="00384C43" w:rsidP="00F73F5C">
            <w:pPr>
              <w:pStyle w:val="TableText"/>
              <w:ind w:right="288"/>
              <w:rPr>
                <w:color w:val="000000"/>
              </w:rPr>
            </w:pPr>
            <w:r w:rsidRPr="00C7345F">
              <w:t>1</w:t>
            </w:r>
          </w:p>
        </w:tc>
        <w:tc>
          <w:tcPr>
            <w:tcW w:w="950" w:type="dxa"/>
          </w:tcPr>
          <w:p w14:paraId="20CBE6A0" w14:textId="77777777" w:rsidR="00384C43" w:rsidRPr="00C7345F" w:rsidRDefault="00384C43" w:rsidP="00F73F5C">
            <w:pPr>
              <w:pStyle w:val="TableText"/>
              <w:ind w:right="144"/>
              <w:rPr>
                <w:color w:val="000000"/>
              </w:rPr>
            </w:pPr>
            <w:r w:rsidRPr="00C7345F">
              <w:t>2</w:t>
            </w:r>
          </w:p>
        </w:tc>
        <w:tc>
          <w:tcPr>
            <w:tcW w:w="1512" w:type="dxa"/>
          </w:tcPr>
          <w:p w14:paraId="495B4AD0" w14:textId="77777777" w:rsidR="00384C43" w:rsidRPr="00C7345F" w:rsidRDefault="00384C43" w:rsidP="00F73F5C">
            <w:pPr>
              <w:pStyle w:val="TableText"/>
              <w:ind w:right="288"/>
              <w:rPr>
                <w:color w:val="000000"/>
              </w:rPr>
            </w:pPr>
            <w:r w:rsidRPr="00C7345F">
              <w:t>0.08</w:t>
            </w:r>
          </w:p>
        </w:tc>
      </w:tr>
      <w:tr w:rsidR="00384C43" w:rsidRPr="00C7345F" w14:paraId="3E9F6524" w14:textId="77777777" w:rsidTr="00F73F5C">
        <w:tc>
          <w:tcPr>
            <w:tcW w:w="1584" w:type="dxa"/>
          </w:tcPr>
          <w:p w14:paraId="35330298" w14:textId="77777777" w:rsidR="00384C43" w:rsidRPr="00C7345F" w:rsidRDefault="00384C43" w:rsidP="00F73F5C">
            <w:pPr>
              <w:pStyle w:val="TableText"/>
              <w:ind w:right="504"/>
            </w:pPr>
            <w:r w:rsidRPr="00C7345F">
              <w:t>269</w:t>
            </w:r>
          </w:p>
        </w:tc>
        <w:tc>
          <w:tcPr>
            <w:tcW w:w="830" w:type="dxa"/>
          </w:tcPr>
          <w:p w14:paraId="00F74EC6" w14:textId="77777777" w:rsidR="00384C43" w:rsidRPr="00C7345F" w:rsidRDefault="00384C43" w:rsidP="00F73F5C">
            <w:pPr>
              <w:pStyle w:val="TableText"/>
              <w:ind w:right="288"/>
              <w:rPr>
                <w:color w:val="000000"/>
              </w:rPr>
            </w:pPr>
            <w:r w:rsidRPr="00C7345F">
              <w:t>1</w:t>
            </w:r>
          </w:p>
        </w:tc>
        <w:tc>
          <w:tcPr>
            <w:tcW w:w="950" w:type="dxa"/>
          </w:tcPr>
          <w:p w14:paraId="2A95B555" w14:textId="77777777" w:rsidR="00384C43" w:rsidRPr="00C7345F" w:rsidRDefault="00384C43" w:rsidP="00F73F5C">
            <w:pPr>
              <w:pStyle w:val="TableText"/>
              <w:ind w:right="144"/>
              <w:rPr>
                <w:color w:val="000000"/>
              </w:rPr>
            </w:pPr>
            <w:r w:rsidRPr="00C7345F">
              <w:t>2</w:t>
            </w:r>
          </w:p>
        </w:tc>
        <w:tc>
          <w:tcPr>
            <w:tcW w:w="1512" w:type="dxa"/>
          </w:tcPr>
          <w:p w14:paraId="4C5A4895" w14:textId="77777777" w:rsidR="00384C43" w:rsidRPr="00C7345F" w:rsidRDefault="00384C43" w:rsidP="00F73F5C">
            <w:pPr>
              <w:pStyle w:val="TableText"/>
              <w:ind w:right="288"/>
              <w:rPr>
                <w:color w:val="000000"/>
              </w:rPr>
            </w:pPr>
            <w:r w:rsidRPr="00C7345F">
              <w:t>0.08</w:t>
            </w:r>
          </w:p>
        </w:tc>
      </w:tr>
      <w:tr w:rsidR="00384C43" w:rsidRPr="00C7345F" w14:paraId="02242C79" w14:textId="77777777" w:rsidTr="00F73F5C">
        <w:tc>
          <w:tcPr>
            <w:tcW w:w="1584" w:type="dxa"/>
          </w:tcPr>
          <w:p w14:paraId="03F7F28B" w14:textId="77777777" w:rsidR="00384C43" w:rsidRPr="00C7345F" w:rsidRDefault="00384C43" w:rsidP="00F73F5C">
            <w:pPr>
              <w:pStyle w:val="TableText"/>
              <w:ind w:right="504"/>
            </w:pPr>
            <w:r w:rsidRPr="00C7345F">
              <w:t>270</w:t>
            </w:r>
          </w:p>
        </w:tc>
        <w:tc>
          <w:tcPr>
            <w:tcW w:w="830" w:type="dxa"/>
          </w:tcPr>
          <w:p w14:paraId="5A207784" w14:textId="77777777" w:rsidR="00384C43" w:rsidRPr="00C7345F" w:rsidRDefault="00384C43" w:rsidP="00F73F5C">
            <w:pPr>
              <w:pStyle w:val="TableText"/>
              <w:ind w:right="288"/>
              <w:rPr>
                <w:color w:val="000000"/>
              </w:rPr>
            </w:pPr>
            <w:r w:rsidRPr="00C7345F">
              <w:t>1</w:t>
            </w:r>
          </w:p>
        </w:tc>
        <w:tc>
          <w:tcPr>
            <w:tcW w:w="950" w:type="dxa"/>
          </w:tcPr>
          <w:p w14:paraId="2A95E58F" w14:textId="77777777" w:rsidR="00384C43" w:rsidRPr="00C7345F" w:rsidRDefault="00384C43" w:rsidP="00F73F5C">
            <w:pPr>
              <w:pStyle w:val="TableText"/>
              <w:ind w:right="144"/>
              <w:rPr>
                <w:color w:val="000000"/>
              </w:rPr>
            </w:pPr>
            <w:r w:rsidRPr="00C7345F">
              <w:t>4</w:t>
            </w:r>
          </w:p>
        </w:tc>
        <w:tc>
          <w:tcPr>
            <w:tcW w:w="1512" w:type="dxa"/>
          </w:tcPr>
          <w:p w14:paraId="53947A49" w14:textId="77777777" w:rsidR="00384C43" w:rsidRPr="00C7345F" w:rsidRDefault="00384C43" w:rsidP="00F73F5C">
            <w:pPr>
              <w:pStyle w:val="TableText"/>
              <w:ind w:right="288"/>
              <w:rPr>
                <w:color w:val="000000"/>
              </w:rPr>
            </w:pPr>
            <w:r w:rsidRPr="00C7345F">
              <w:t>0.16</w:t>
            </w:r>
          </w:p>
        </w:tc>
      </w:tr>
      <w:tr w:rsidR="00384C43" w:rsidRPr="00C7345F" w14:paraId="0C78F380" w14:textId="77777777" w:rsidTr="00F73F5C">
        <w:tc>
          <w:tcPr>
            <w:tcW w:w="1584" w:type="dxa"/>
          </w:tcPr>
          <w:p w14:paraId="40CACB4A" w14:textId="77777777" w:rsidR="00384C43" w:rsidRPr="00C7345F" w:rsidRDefault="00384C43" w:rsidP="00F73F5C">
            <w:pPr>
              <w:pStyle w:val="TableText"/>
              <w:ind w:right="504"/>
            </w:pPr>
            <w:r w:rsidRPr="00C7345F">
              <w:t>271</w:t>
            </w:r>
          </w:p>
        </w:tc>
        <w:tc>
          <w:tcPr>
            <w:tcW w:w="830" w:type="dxa"/>
          </w:tcPr>
          <w:p w14:paraId="3EE5AB9A" w14:textId="77777777" w:rsidR="00384C43" w:rsidRPr="00C7345F" w:rsidRDefault="00384C43" w:rsidP="00F73F5C">
            <w:pPr>
              <w:pStyle w:val="TableText"/>
              <w:ind w:right="288"/>
              <w:rPr>
                <w:color w:val="000000"/>
              </w:rPr>
            </w:pPr>
            <w:r w:rsidRPr="00C7345F">
              <w:t>1</w:t>
            </w:r>
          </w:p>
        </w:tc>
        <w:tc>
          <w:tcPr>
            <w:tcW w:w="950" w:type="dxa"/>
          </w:tcPr>
          <w:p w14:paraId="0BF51C00" w14:textId="77777777" w:rsidR="00384C43" w:rsidRPr="00C7345F" w:rsidRDefault="00384C43" w:rsidP="00F73F5C">
            <w:pPr>
              <w:pStyle w:val="TableText"/>
              <w:ind w:right="144"/>
              <w:rPr>
                <w:color w:val="000000"/>
              </w:rPr>
            </w:pPr>
            <w:r w:rsidRPr="00C7345F">
              <w:t>3</w:t>
            </w:r>
          </w:p>
        </w:tc>
        <w:tc>
          <w:tcPr>
            <w:tcW w:w="1512" w:type="dxa"/>
          </w:tcPr>
          <w:p w14:paraId="553FD270" w14:textId="77777777" w:rsidR="00384C43" w:rsidRPr="00C7345F" w:rsidRDefault="00384C43" w:rsidP="00F73F5C">
            <w:pPr>
              <w:pStyle w:val="TableText"/>
              <w:ind w:right="288"/>
              <w:rPr>
                <w:color w:val="000000"/>
              </w:rPr>
            </w:pPr>
            <w:r w:rsidRPr="00C7345F">
              <w:t>0.12</w:t>
            </w:r>
          </w:p>
        </w:tc>
      </w:tr>
      <w:tr w:rsidR="00384C43" w:rsidRPr="00C7345F" w14:paraId="0EEA604A" w14:textId="77777777" w:rsidTr="00F73F5C">
        <w:tc>
          <w:tcPr>
            <w:tcW w:w="1584" w:type="dxa"/>
          </w:tcPr>
          <w:p w14:paraId="17221CB1" w14:textId="77777777" w:rsidR="00384C43" w:rsidRPr="00C7345F" w:rsidRDefault="00384C43" w:rsidP="00F73F5C">
            <w:pPr>
              <w:pStyle w:val="TableText"/>
              <w:ind w:right="504"/>
            </w:pPr>
            <w:r w:rsidRPr="00C7345F">
              <w:t>272</w:t>
            </w:r>
          </w:p>
        </w:tc>
        <w:tc>
          <w:tcPr>
            <w:tcW w:w="830" w:type="dxa"/>
          </w:tcPr>
          <w:p w14:paraId="12B365B4" w14:textId="77777777" w:rsidR="00384C43" w:rsidRPr="00C7345F" w:rsidRDefault="00384C43" w:rsidP="00F73F5C">
            <w:pPr>
              <w:pStyle w:val="TableText"/>
              <w:ind w:right="288"/>
              <w:rPr>
                <w:color w:val="000000"/>
              </w:rPr>
            </w:pPr>
            <w:r w:rsidRPr="00C7345F">
              <w:t>1</w:t>
            </w:r>
          </w:p>
        </w:tc>
        <w:tc>
          <w:tcPr>
            <w:tcW w:w="950" w:type="dxa"/>
          </w:tcPr>
          <w:p w14:paraId="07517519" w14:textId="77777777" w:rsidR="00384C43" w:rsidRPr="00C7345F" w:rsidRDefault="00384C43" w:rsidP="00F73F5C">
            <w:pPr>
              <w:pStyle w:val="TableText"/>
              <w:ind w:right="144"/>
              <w:rPr>
                <w:color w:val="000000"/>
              </w:rPr>
            </w:pPr>
            <w:r w:rsidRPr="00C7345F">
              <w:t>4</w:t>
            </w:r>
          </w:p>
        </w:tc>
        <w:tc>
          <w:tcPr>
            <w:tcW w:w="1512" w:type="dxa"/>
          </w:tcPr>
          <w:p w14:paraId="5B05F73A" w14:textId="77777777" w:rsidR="00384C43" w:rsidRPr="00C7345F" w:rsidRDefault="00384C43" w:rsidP="00F73F5C">
            <w:pPr>
              <w:pStyle w:val="TableText"/>
              <w:ind w:right="288"/>
              <w:rPr>
                <w:color w:val="000000"/>
              </w:rPr>
            </w:pPr>
            <w:r w:rsidRPr="00C7345F">
              <w:t>0.16</w:t>
            </w:r>
          </w:p>
        </w:tc>
      </w:tr>
      <w:tr w:rsidR="00384C43" w:rsidRPr="00C7345F" w14:paraId="718FC8C7" w14:textId="77777777" w:rsidTr="00F73F5C">
        <w:tc>
          <w:tcPr>
            <w:tcW w:w="1584" w:type="dxa"/>
          </w:tcPr>
          <w:p w14:paraId="507C9FCB" w14:textId="77777777" w:rsidR="00384C43" w:rsidRPr="00C7345F" w:rsidRDefault="00384C43" w:rsidP="00F73F5C">
            <w:pPr>
              <w:pStyle w:val="TableText"/>
              <w:ind w:right="504"/>
            </w:pPr>
            <w:r w:rsidRPr="00C7345F">
              <w:t>273</w:t>
            </w:r>
          </w:p>
        </w:tc>
        <w:tc>
          <w:tcPr>
            <w:tcW w:w="830" w:type="dxa"/>
          </w:tcPr>
          <w:p w14:paraId="580B0F54" w14:textId="77777777" w:rsidR="00384C43" w:rsidRPr="00C7345F" w:rsidRDefault="00384C43" w:rsidP="00F73F5C">
            <w:pPr>
              <w:pStyle w:val="TableText"/>
              <w:ind w:right="288"/>
              <w:rPr>
                <w:color w:val="000000"/>
              </w:rPr>
            </w:pPr>
            <w:r w:rsidRPr="00C7345F">
              <w:t>1</w:t>
            </w:r>
          </w:p>
        </w:tc>
        <w:tc>
          <w:tcPr>
            <w:tcW w:w="950" w:type="dxa"/>
          </w:tcPr>
          <w:p w14:paraId="3B57E886" w14:textId="77777777" w:rsidR="00384C43" w:rsidRPr="00C7345F" w:rsidRDefault="00384C43" w:rsidP="00F73F5C">
            <w:pPr>
              <w:pStyle w:val="TableText"/>
              <w:ind w:right="144"/>
              <w:rPr>
                <w:color w:val="000000"/>
              </w:rPr>
            </w:pPr>
            <w:r w:rsidRPr="00C7345F">
              <w:t>1</w:t>
            </w:r>
          </w:p>
        </w:tc>
        <w:tc>
          <w:tcPr>
            <w:tcW w:w="1512" w:type="dxa"/>
          </w:tcPr>
          <w:p w14:paraId="368042CF" w14:textId="77777777" w:rsidR="00384C43" w:rsidRPr="00C7345F" w:rsidRDefault="00384C43" w:rsidP="00F73F5C">
            <w:pPr>
              <w:pStyle w:val="TableText"/>
              <w:ind w:right="288"/>
              <w:rPr>
                <w:color w:val="000000"/>
              </w:rPr>
            </w:pPr>
            <w:r w:rsidRPr="00C7345F">
              <w:t>0.04</w:t>
            </w:r>
          </w:p>
        </w:tc>
      </w:tr>
      <w:tr w:rsidR="00384C43" w:rsidRPr="00C7345F" w14:paraId="5654D4D7" w14:textId="77777777" w:rsidTr="00F73F5C">
        <w:tc>
          <w:tcPr>
            <w:tcW w:w="1584" w:type="dxa"/>
          </w:tcPr>
          <w:p w14:paraId="3416625F" w14:textId="77777777" w:rsidR="00384C43" w:rsidRPr="00C7345F" w:rsidRDefault="00384C43" w:rsidP="00F73F5C">
            <w:pPr>
              <w:pStyle w:val="TableText"/>
              <w:ind w:right="504"/>
            </w:pPr>
            <w:r w:rsidRPr="00C7345F">
              <w:t>274</w:t>
            </w:r>
          </w:p>
        </w:tc>
        <w:tc>
          <w:tcPr>
            <w:tcW w:w="830" w:type="dxa"/>
          </w:tcPr>
          <w:p w14:paraId="59C89586" w14:textId="77777777" w:rsidR="00384C43" w:rsidRPr="00C7345F" w:rsidRDefault="00384C43" w:rsidP="00F73F5C">
            <w:pPr>
              <w:pStyle w:val="TableText"/>
              <w:ind w:right="288"/>
              <w:rPr>
                <w:color w:val="000000"/>
              </w:rPr>
            </w:pPr>
            <w:r w:rsidRPr="00C7345F">
              <w:t>1</w:t>
            </w:r>
          </w:p>
        </w:tc>
        <w:tc>
          <w:tcPr>
            <w:tcW w:w="950" w:type="dxa"/>
          </w:tcPr>
          <w:p w14:paraId="7F1D2CAA" w14:textId="77777777" w:rsidR="00384C43" w:rsidRPr="00C7345F" w:rsidRDefault="00384C43" w:rsidP="00F73F5C">
            <w:pPr>
              <w:pStyle w:val="TableText"/>
              <w:ind w:right="144"/>
              <w:rPr>
                <w:color w:val="000000"/>
              </w:rPr>
            </w:pPr>
            <w:r w:rsidRPr="00C7345F">
              <w:t>4</w:t>
            </w:r>
          </w:p>
        </w:tc>
        <w:tc>
          <w:tcPr>
            <w:tcW w:w="1512" w:type="dxa"/>
          </w:tcPr>
          <w:p w14:paraId="1D4760AF" w14:textId="77777777" w:rsidR="00384C43" w:rsidRPr="00C7345F" w:rsidRDefault="00384C43" w:rsidP="00F73F5C">
            <w:pPr>
              <w:pStyle w:val="TableText"/>
              <w:ind w:right="288"/>
              <w:rPr>
                <w:color w:val="000000"/>
              </w:rPr>
            </w:pPr>
            <w:r w:rsidRPr="00C7345F">
              <w:t>0.16</w:t>
            </w:r>
          </w:p>
        </w:tc>
      </w:tr>
      <w:tr w:rsidR="00384C43" w:rsidRPr="00C7345F" w14:paraId="25D48450" w14:textId="77777777" w:rsidTr="00F73F5C">
        <w:tc>
          <w:tcPr>
            <w:tcW w:w="1584" w:type="dxa"/>
          </w:tcPr>
          <w:p w14:paraId="0F762FF3" w14:textId="77777777" w:rsidR="00384C43" w:rsidRPr="00C7345F" w:rsidRDefault="00384C43" w:rsidP="00F73F5C">
            <w:pPr>
              <w:pStyle w:val="TableText"/>
              <w:ind w:right="504"/>
            </w:pPr>
            <w:r w:rsidRPr="00C7345F">
              <w:t>275</w:t>
            </w:r>
          </w:p>
        </w:tc>
        <w:tc>
          <w:tcPr>
            <w:tcW w:w="830" w:type="dxa"/>
          </w:tcPr>
          <w:p w14:paraId="441A29B6" w14:textId="77777777" w:rsidR="00384C43" w:rsidRPr="00C7345F" w:rsidRDefault="00384C43" w:rsidP="00F73F5C">
            <w:pPr>
              <w:pStyle w:val="TableText"/>
              <w:ind w:right="288"/>
              <w:rPr>
                <w:color w:val="000000"/>
              </w:rPr>
            </w:pPr>
            <w:r w:rsidRPr="00C7345F">
              <w:t>1</w:t>
            </w:r>
          </w:p>
        </w:tc>
        <w:tc>
          <w:tcPr>
            <w:tcW w:w="950" w:type="dxa"/>
          </w:tcPr>
          <w:p w14:paraId="3ABEF9F1" w14:textId="77777777" w:rsidR="00384C43" w:rsidRPr="00C7345F" w:rsidRDefault="00384C43" w:rsidP="00F73F5C">
            <w:pPr>
              <w:pStyle w:val="TableText"/>
              <w:ind w:right="144"/>
              <w:rPr>
                <w:color w:val="000000"/>
              </w:rPr>
            </w:pPr>
            <w:r w:rsidRPr="00C7345F">
              <w:t>3</w:t>
            </w:r>
          </w:p>
        </w:tc>
        <w:tc>
          <w:tcPr>
            <w:tcW w:w="1512" w:type="dxa"/>
          </w:tcPr>
          <w:p w14:paraId="4B876FB0" w14:textId="77777777" w:rsidR="00384C43" w:rsidRPr="00C7345F" w:rsidRDefault="00384C43" w:rsidP="00F73F5C">
            <w:pPr>
              <w:pStyle w:val="TableText"/>
              <w:ind w:right="288"/>
              <w:rPr>
                <w:color w:val="000000"/>
              </w:rPr>
            </w:pPr>
            <w:r w:rsidRPr="00C7345F">
              <w:t>0.12</w:t>
            </w:r>
          </w:p>
        </w:tc>
      </w:tr>
    </w:tbl>
    <w:p w14:paraId="64E4AE94" w14:textId="77777777" w:rsidR="00384C43" w:rsidRPr="00C7345F" w:rsidRDefault="00384C43">
      <w:r w:rsidRPr="00C7345F">
        <w:fldChar w:fldCharType="begin"/>
      </w:r>
      <w:r w:rsidRPr="00C7345F">
        <w:instrText xml:space="preserve"> REF _Ref66088202 \h </w:instrText>
      </w:r>
      <w:r w:rsidRPr="00C7345F">
        <w:fldChar w:fldCharType="separate"/>
      </w:r>
      <w:r w:rsidRPr="00C7345F">
        <w:t>Table 4.C.5</w:t>
      </w:r>
      <w:r w:rsidRPr="00C7345F">
        <w:fldChar w:fldCharType="end"/>
      </w:r>
      <w:r w:rsidRPr="00C7345F">
        <w:t xml:space="preserve"> </w:t>
      </w:r>
      <w:r w:rsidRPr="00C7345F">
        <w:rPr>
          <w:i/>
        </w:rPr>
        <w:t>(continuation two)</w:t>
      </w:r>
    </w:p>
    <w:tbl>
      <w:tblPr>
        <w:tblStyle w:val="TRs"/>
        <w:tblW w:w="0" w:type="auto"/>
        <w:tblLayout w:type="fixed"/>
        <w:tblLook w:val="04A0" w:firstRow="1" w:lastRow="0" w:firstColumn="1" w:lastColumn="0" w:noHBand="0" w:noVBand="1"/>
        <w:tblDescription w:val="Scale Score and Performance Level Distribution of Overall Scores for Grade Four, continuation two"/>
      </w:tblPr>
      <w:tblGrid>
        <w:gridCol w:w="1584"/>
        <w:gridCol w:w="830"/>
        <w:gridCol w:w="950"/>
        <w:gridCol w:w="1512"/>
      </w:tblGrid>
      <w:tr w:rsidR="00384C43" w:rsidRPr="00C7345F" w14:paraId="7330A639"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40A427A"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08A50C94" w14:textId="77777777" w:rsidR="00384C43" w:rsidRPr="00C7345F" w:rsidRDefault="00384C43" w:rsidP="00F73F5C">
            <w:pPr>
              <w:pStyle w:val="TableHead"/>
              <w:rPr>
                <w:noProof w:val="0"/>
              </w:rPr>
            </w:pPr>
            <w:r w:rsidRPr="00C7345F">
              <w:rPr>
                <w:noProof w:val="0"/>
              </w:rPr>
              <w:t>Level</w:t>
            </w:r>
          </w:p>
        </w:tc>
        <w:tc>
          <w:tcPr>
            <w:tcW w:w="950" w:type="dxa"/>
            <w:hideMark/>
          </w:tcPr>
          <w:p w14:paraId="3EE03D77" w14:textId="77777777" w:rsidR="00384C43" w:rsidRPr="00C7345F" w:rsidRDefault="00384C43" w:rsidP="00F73F5C">
            <w:pPr>
              <w:pStyle w:val="TableHead"/>
              <w:rPr>
                <w:noProof w:val="0"/>
              </w:rPr>
            </w:pPr>
            <w:r w:rsidRPr="00C7345F">
              <w:rPr>
                <w:noProof w:val="0"/>
              </w:rPr>
              <w:t>N</w:t>
            </w:r>
          </w:p>
        </w:tc>
        <w:tc>
          <w:tcPr>
            <w:tcW w:w="1512" w:type="dxa"/>
            <w:hideMark/>
          </w:tcPr>
          <w:p w14:paraId="3BA2E4CF" w14:textId="77777777" w:rsidR="00384C43" w:rsidRPr="00C7345F" w:rsidRDefault="00384C43" w:rsidP="00F73F5C">
            <w:pPr>
              <w:pStyle w:val="TableHead"/>
              <w:rPr>
                <w:noProof w:val="0"/>
              </w:rPr>
            </w:pPr>
            <w:r w:rsidRPr="00C7345F">
              <w:rPr>
                <w:noProof w:val="0"/>
              </w:rPr>
              <w:t>Percentage</w:t>
            </w:r>
          </w:p>
        </w:tc>
      </w:tr>
      <w:tr w:rsidR="00384C43" w:rsidRPr="00C7345F" w14:paraId="26B6AC8A" w14:textId="77777777" w:rsidTr="00F73F5C">
        <w:tc>
          <w:tcPr>
            <w:tcW w:w="1584" w:type="dxa"/>
          </w:tcPr>
          <w:p w14:paraId="2C65CE6C" w14:textId="77777777" w:rsidR="00384C43" w:rsidRPr="00C7345F" w:rsidRDefault="00384C43" w:rsidP="00F73F5C">
            <w:pPr>
              <w:pStyle w:val="TableText"/>
              <w:ind w:right="504"/>
            </w:pPr>
            <w:r w:rsidRPr="00C7345F">
              <w:t>278</w:t>
            </w:r>
          </w:p>
        </w:tc>
        <w:tc>
          <w:tcPr>
            <w:tcW w:w="830" w:type="dxa"/>
          </w:tcPr>
          <w:p w14:paraId="58ACC67F" w14:textId="77777777" w:rsidR="00384C43" w:rsidRPr="00C7345F" w:rsidRDefault="00384C43" w:rsidP="00F73F5C">
            <w:pPr>
              <w:pStyle w:val="TableText"/>
              <w:ind w:right="288"/>
              <w:rPr>
                <w:color w:val="000000"/>
              </w:rPr>
            </w:pPr>
            <w:r w:rsidRPr="00C7345F">
              <w:t>1</w:t>
            </w:r>
          </w:p>
        </w:tc>
        <w:tc>
          <w:tcPr>
            <w:tcW w:w="950" w:type="dxa"/>
          </w:tcPr>
          <w:p w14:paraId="7747D7FD" w14:textId="77777777" w:rsidR="00384C43" w:rsidRPr="00C7345F" w:rsidRDefault="00384C43" w:rsidP="00F73F5C">
            <w:pPr>
              <w:pStyle w:val="TableText"/>
              <w:ind w:right="144"/>
              <w:rPr>
                <w:color w:val="000000"/>
              </w:rPr>
            </w:pPr>
            <w:r w:rsidRPr="00C7345F">
              <w:t>12</w:t>
            </w:r>
          </w:p>
        </w:tc>
        <w:tc>
          <w:tcPr>
            <w:tcW w:w="1512" w:type="dxa"/>
          </w:tcPr>
          <w:p w14:paraId="1A360DA8" w14:textId="77777777" w:rsidR="00384C43" w:rsidRPr="00C7345F" w:rsidRDefault="00384C43" w:rsidP="00F73F5C">
            <w:pPr>
              <w:pStyle w:val="TableText"/>
              <w:ind w:right="288"/>
              <w:rPr>
                <w:color w:val="000000"/>
              </w:rPr>
            </w:pPr>
            <w:r w:rsidRPr="00C7345F">
              <w:t>0.48</w:t>
            </w:r>
          </w:p>
        </w:tc>
      </w:tr>
      <w:tr w:rsidR="00384C43" w:rsidRPr="00C7345F" w14:paraId="7AF5EC97" w14:textId="77777777" w:rsidTr="00F73F5C">
        <w:tc>
          <w:tcPr>
            <w:tcW w:w="1584" w:type="dxa"/>
          </w:tcPr>
          <w:p w14:paraId="4906010D" w14:textId="77777777" w:rsidR="00384C43" w:rsidRPr="00C7345F" w:rsidRDefault="00384C43" w:rsidP="00F73F5C">
            <w:pPr>
              <w:pStyle w:val="TableText"/>
              <w:ind w:right="504"/>
            </w:pPr>
            <w:r w:rsidRPr="00C7345F">
              <w:t>280</w:t>
            </w:r>
          </w:p>
        </w:tc>
        <w:tc>
          <w:tcPr>
            <w:tcW w:w="830" w:type="dxa"/>
          </w:tcPr>
          <w:p w14:paraId="06631E2D" w14:textId="77777777" w:rsidR="00384C43" w:rsidRPr="00C7345F" w:rsidRDefault="00384C43" w:rsidP="00F73F5C">
            <w:pPr>
              <w:pStyle w:val="TableText"/>
              <w:ind w:right="288"/>
              <w:rPr>
                <w:color w:val="000000"/>
              </w:rPr>
            </w:pPr>
            <w:r w:rsidRPr="00C7345F">
              <w:t>1</w:t>
            </w:r>
          </w:p>
        </w:tc>
        <w:tc>
          <w:tcPr>
            <w:tcW w:w="950" w:type="dxa"/>
          </w:tcPr>
          <w:p w14:paraId="23895EA5" w14:textId="77777777" w:rsidR="00384C43" w:rsidRPr="00C7345F" w:rsidRDefault="00384C43" w:rsidP="00F73F5C">
            <w:pPr>
              <w:pStyle w:val="TableText"/>
              <w:ind w:right="144"/>
              <w:rPr>
                <w:color w:val="000000"/>
              </w:rPr>
            </w:pPr>
            <w:r w:rsidRPr="00C7345F">
              <w:t>2</w:t>
            </w:r>
          </w:p>
        </w:tc>
        <w:tc>
          <w:tcPr>
            <w:tcW w:w="1512" w:type="dxa"/>
          </w:tcPr>
          <w:p w14:paraId="68009F8E" w14:textId="77777777" w:rsidR="00384C43" w:rsidRPr="00C7345F" w:rsidRDefault="00384C43" w:rsidP="00F73F5C">
            <w:pPr>
              <w:pStyle w:val="TableText"/>
              <w:ind w:right="288"/>
              <w:rPr>
                <w:color w:val="000000"/>
              </w:rPr>
            </w:pPr>
            <w:r w:rsidRPr="00C7345F">
              <w:t>0.08</w:t>
            </w:r>
          </w:p>
        </w:tc>
      </w:tr>
      <w:tr w:rsidR="00384C43" w:rsidRPr="00C7345F" w14:paraId="0CB306AA" w14:textId="77777777" w:rsidTr="00F73F5C">
        <w:tc>
          <w:tcPr>
            <w:tcW w:w="1584" w:type="dxa"/>
          </w:tcPr>
          <w:p w14:paraId="47824D2C" w14:textId="77777777" w:rsidR="00384C43" w:rsidRPr="00C7345F" w:rsidRDefault="00384C43" w:rsidP="00F73F5C">
            <w:pPr>
              <w:pStyle w:val="TableText"/>
              <w:ind w:right="504"/>
            </w:pPr>
            <w:r w:rsidRPr="00C7345F">
              <w:t>281</w:t>
            </w:r>
          </w:p>
        </w:tc>
        <w:tc>
          <w:tcPr>
            <w:tcW w:w="830" w:type="dxa"/>
          </w:tcPr>
          <w:p w14:paraId="6CD7759C" w14:textId="77777777" w:rsidR="00384C43" w:rsidRPr="00C7345F" w:rsidRDefault="00384C43" w:rsidP="00F73F5C">
            <w:pPr>
              <w:pStyle w:val="TableText"/>
              <w:ind w:right="288"/>
              <w:rPr>
                <w:color w:val="000000"/>
              </w:rPr>
            </w:pPr>
            <w:r w:rsidRPr="00C7345F">
              <w:t>1</w:t>
            </w:r>
          </w:p>
        </w:tc>
        <w:tc>
          <w:tcPr>
            <w:tcW w:w="950" w:type="dxa"/>
          </w:tcPr>
          <w:p w14:paraId="20C7DFB4" w14:textId="77777777" w:rsidR="00384C43" w:rsidRPr="00C7345F" w:rsidRDefault="00384C43" w:rsidP="00F73F5C">
            <w:pPr>
              <w:pStyle w:val="TableText"/>
              <w:ind w:right="144"/>
              <w:rPr>
                <w:color w:val="000000"/>
              </w:rPr>
            </w:pPr>
            <w:r w:rsidRPr="00C7345F">
              <w:t>5</w:t>
            </w:r>
          </w:p>
        </w:tc>
        <w:tc>
          <w:tcPr>
            <w:tcW w:w="1512" w:type="dxa"/>
          </w:tcPr>
          <w:p w14:paraId="2EDDC3F3" w14:textId="77777777" w:rsidR="00384C43" w:rsidRPr="00C7345F" w:rsidRDefault="00384C43" w:rsidP="00F73F5C">
            <w:pPr>
              <w:pStyle w:val="TableText"/>
              <w:ind w:right="288"/>
              <w:rPr>
                <w:color w:val="000000"/>
              </w:rPr>
            </w:pPr>
            <w:r w:rsidRPr="00C7345F">
              <w:t>0.20</w:t>
            </w:r>
          </w:p>
        </w:tc>
      </w:tr>
      <w:tr w:rsidR="00384C43" w:rsidRPr="00C7345F" w14:paraId="7E6CBE51" w14:textId="77777777" w:rsidTr="00F73F5C">
        <w:tc>
          <w:tcPr>
            <w:tcW w:w="1584" w:type="dxa"/>
          </w:tcPr>
          <w:p w14:paraId="4B1362E0" w14:textId="77777777" w:rsidR="00384C43" w:rsidRPr="00C7345F" w:rsidRDefault="00384C43" w:rsidP="00F73F5C">
            <w:pPr>
              <w:pStyle w:val="TableText"/>
              <w:ind w:right="504"/>
            </w:pPr>
            <w:r w:rsidRPr="00C7345F">
              <w:t>283</w:t>
            </w:r>
          </w:p>
        </w:tc>
        <w:tc>
          <w:tcPr>
            <w:tcW w:w="830" w:type="dxa"/>
          </w:tcPr>
          <w:p w14:paraId="41C51147" w14:textId="77777777" w:rsidR="00384C43" w:rsidRPr="00C7345F" w:rsidRDefault="00384C43" w:rsidP="00F73F5C">
            <w:pPr>
              <w:pStyle w:val="TableText"/>
              <w:ind w:right="288"/>
              <w:rPr>
                <w:color w:val="000000"/>
              </w:rPr>
            </w:pPr>
            <w:r w:rsidRPr="00C7345F">
              <w:t>1</w:t>
            </w:r>
          </w:p>
        </w:tc>
        <w:tc>
          <w:tcPr>
            <w:tcW w:w="950" w:type="dxa"/>
          </w:tcPr>
          <w:p w14:paraId="4034ABD5" w14:textId="77777777" w:rsidR="00384C43" w:rsidRPr="00C7345F" w:rsidRDefault="00384C43" w:rsidP="00F73F5C">
            <w:pPr>
              <w:pStyle w:val="TableText"/>
              <w:ind w:right="144"/>
              <w:rPr>
                <w:color w:val="000000"/>
              </w:rPr>
            </w:pPr>
            <w:r w:rsidRPr="00C7345F">
              <w:t>1</w:t>
            </w:r>
          </w:p>
        </w:tc>
        <w:tc>
          <w:tcPr>
            <w:tcW w:w="1512" w:type="dxa"/>
          </w:tcPr>
          <w:p w14:paraId="3FB0D874" w14:textId="77777777" w:rsidR="00384C43" w:rsidRPr="00C7345F" w:rsidRDefault="00384C43" w:rsidP="00F73F5C">
            <w:pPr>
              <w:pStyle w:val="TableText"/>
              <w:ind w:right="288"/>
              <w:rPr>
                <w:color w:val="000000"/>
              </w:rPr>
            </w:pPr>
            <w:r w:rsidRPr="00C7345F">
              <w:t>0.04</w:t>
            </w:r>
          </w:p>
        </w:tc>
      </w:tr>
      <w:tr w:rsidR="00384C43" w:rsidRPr="00C7345F" w14:paraId="52EAB934" w14:textId="77777777" w:rsidTr="00F73F5C">
        <w:tc>
          <w:tcPr>
            <w:tcW w:w="1584" w:type="dxa"/>
          </w:tcPr>
          <w:p w14:paraId="2CCE2403" w14:textId="77777777" w:rsidR="00384C43" w:rsidRPr="00C7345F" w:rsidRDefault="00384C43" w:rsidP="00F73F5C">
            <w:pPr>
              <w:pStyle w:val="TableText"/>
              <w:ind w:right="504"/>
            </w:pPr>
            <w:r w:rsidRPr="00C7345F">
              <w:t>284</w:t>
            </w:r>
          </w:p>
        </w:tc>
        <w:tc>
          <w:tcPr>
            <w:tcW w:w="830" w:type="dxa"/>
          </w:tcPr>
          <w:p w14:paraId="7B4840DB" w14:textId="77777777" w:rsidR="00384C43" w:rsidRPr="00C7345F" w:rsidRDefault="00384C43" w:rsidP="00F73F5C">
            <w:pPr>
              <w:pStyle w:val="TableText"/>
              <w:ind w:right="288"/>
              <w:rPr>
                <w:color w:val="000000"/>
              </w:rPr>
            </w:pPr>
            <w:r w:rsidRPr="00C7345F">
              <w:t>1</w:t>
            </w:r>
          </w:p>
        </w:tc>
        <w:tc>
          <w:tcPr>
            <w:tcW w:w="950" w:type="dxa"/>
          </w:tcPr>
          <w:p w14:paraId="1DED137D" w14:textId="77777777" w:rsidR="00384C43" w:rsidRPr="00C7345F" w:rsidRDefault="00384C43" w:rsidP="00F73F5C">
            <w:pPr>
              <w:pStyle w:val="TableText"/>
              <w:ind w:right="144"/>
              <w:rPr>
                <w:color w:val="000000"/>
              </w:rPr>
            </w:pPr>
            <w:r w:rsidRPr="00C7345F">
              <w:t>5</w:t>
            </w:r>
          </w:p>
        </w:tc>
        <w:tc>
          <w:tcPr>
            <w:tcW w:w="1512" w:type="dxa"/>
          </w:tcPr>
          <w:p w14:paraId="2B1154B0" w14:textId="77777777" w:rsidR="00384C43" w:rsidRPr="00C7345F" w:rsidRDefault="00384C43" w:rsidP="00F73F5C">
            <w:pPr>
              <w:pStyle w:val="TableText"/>
              <w:ind w:right="288"/>
              <w:rPr>
                <w:color w:val="000000"/>
              </w:rPr>
            </w:pPr>
            <w:r w:rsidRPr="00C7345F">
              <w:t>0.20</w:t>
            </w:r>
          </w:p>
        </w:tc>
      </w:tr>
      <w:tr w:rsidR="00384C43" w:rsidRPr="00C7345F" w14:paraId="47F2B8D0" w14:textId="77777777" w:rsidTr="00F73F5C">
        <w:tc>
          <w:tcPr>
            <w:tcW w:w="1584" w:type="dxa"/>
          </w:tcPr>
          <w:p w14:paraId="11CFF4DB" w14:textId="77777777" w:rsidR="00384C43" w:rsidRPr="00C7345F" w:rsidRDefault="00384C43" w:rsidP="00F73F5C">
            <w:pPr>
              <w:pStyle w:val="TableText"/>
              <w:ind w:right="504"/>
            </w:pPr>
            <w:r w:rsidRPr="00C7345F">
              <w:t>286</w:t>
            </w:r>
          </w:p>
        </w:tc>
        <w:tc>
          <w:tcPr>
            <w:tcW w:w="830" w:type="dxa"/>
          </w:tcPr>
          <w:p w14:paraId="71F13DC9" w14:textId="77777777" w:rsidR="00384C43" w:rsidRPr="00C7345F" w:rsidRDefault="00384C43" w:rsidP="00F73F5C">
            <w:pPr>
              <w:pStyle w:val="TableText"/>
              <w:ind w:right="288"/>
              <w:rPr>
                <w:color w:val="000000"/>
              </w:rPr>
            </w:pPr>
            <w:r w:rsidRPr="00C7345F">
              <w:t>1</w:t>
            </w:r>
          </w:p>
        </w:tc>
        <w:tc>
          <w:tcPr>
            <w:tcW w:w="950" w:type="dxa"/>
          </w:tcPr>
          <w:p w14:paraId="4EDC4C1E" w14:textId="77777777" w:rsidR="00384C43" w:rsidRPr="00C7345F" w:rsidRDefault="00384C43" w:rsidP="00F73F5C">
            <w:pPr>
              <w:pStyle w:val="TableText"/>
              <w:ind w:right="144"/>
              <w:rPr>
                <w:color w:val="000000"/>
              </w:rPr>
            </w:pPr>
            <w:r w:rsidRPr="00C7345F">
              <w:t>2</w:t>
            </w:r>
          </w:p>
        </w:tc>
        <w:tc>
          <w:tcPr>
            <w:tcW w:w="1512" w:type="dxa"/>
          </w:tcPr>
          <w:p w14:paraId="7460FDBA" w14:textId="77777777" w:rsidR="00384C43" w:rsidRPr="00C7345F" w:rsidRDefault="00384C43" w:rsidP="00F73F5C">
            <w:pPr>
              <w:pStyle w:val="TableText"/>
              <w:ind w:right="288"/>
              <w:rPr>
                <w:color w:val="000000"/>
              </w:rPr>
            </w:pPr>
            <w:r w:rsidRPr="00C7345F">
              <w:t>0.08</w:t>
            </w:r>
          </w:p>
        </w:tc>
      </w:tr>
      <w:tr w:rsidR="00384C43" w:rsidRPr="00C7345F" w14:paraId="51541FD8" w14:textId="77777777" w:rsidTr="00F73F5C">
        <w:tc>
          <w:tcPr>
            <w:tcW w:w="1584" w:type="dxa"/>
          </w:tcPr>
          <w:p w14:paraId="45A8E14C" w14:textId="77777777" w:rsidR="00384C43" w:rsidRPr="00C7345F" w:rsidRDefault="00384C43" w:rsidP="00F73F5C">
            <w:pPr>
              <w:pStyle w:val="TableText"/>
              <w:ind w:right="504"/>
            </w:pPr>
            <w:r w:rsidRPr="00C7345F">
              <w:t>287</w:t>
            </w:r>
          </w:p>
        </w:tc>
        <w:tc>
          <w:tcPr>
            <w:tcW w:w="830" w:type="dxa"/>
          </w:tcPr>
          <w:p w14:paraId="7AD8035D" w14:textId="77777777" w:rsidR="00384C43" w:rsidRPr="00C7345F" w:rsidRDefault="00384C43" w:rsidP="00F73F5C">
            <w:pPr>
              <w:pStyle w:val="TableText"/>
              <w:ind w:right="288"/>
              <w:rPr>
                <w:color w:val="000000"/>
              </w:rPr>
            </w:pPr>
            <w:r w:rsidRPr="00C7345F">
              <w:t>1</w:t>
            </w:r>
          </w:p>
        </w:tc>
        <w:tc>
          <w:tcPr>
            <w:tcW w:w="950" w:type="dxa"/>
          </w:tcPr>
          <w:p w14:paraId="4C05F00F" w14:textId="77777777" w:rsidR="00384C43" w:rsidRPr="00C7345F" w:rsidRDefault="00384C43" w:rsidP="00F73F5C">
            <w:pPr>
              <w:pStyle w:val="TableText"/>
              <w:ind w:right="144"/>
              <w:rPr>
                <w:color w:val="000000"/>
              </w:rPr>
            </w:pPr>
            <w:r w:rsidRPr="00C7345F">
              <w:t>1</w:t>
            </w:r>
          </w:p>
        </w:tc>
        <w:tc>
          <w:tcPr>
            <w:tcW w:w="1512" w:type="dxa"/>
          </w:tcPr>
          <w:p w14:paraId="1AD7513C" w14:textId="77777777" w:rsidR="00384C43" w:rsidRPr="00C7345F" w:rsidRDefault="00384C43" w:rsidP="00F73F5C">
            <w:pPr>
              <w:pStyle w:val="TableText"/>
              <w:ind w:right="288"/>
              <w:rPr>
                <w:color w:val="000000"/>
              </w:rPr>
            </w:pPr>
            <w:r w:rsidRPr="00C7345F">
              <w:t>0.04</w:t>
            </w:r>
          </w:p>
        </w:tc>
      </w:tr>
      <w:tr w:rsidR="00384C43" w:rsidRPr="00C7345F" w14:paraId="386EE0D8" w14:textId="77777777" w:rsidTr="00F73F5C">
        <w:tc>
          <w:tcPr>
            <w:tcW w:w="1584" w:type="dxa"/>
          </w:tcPr>
          <w:p w14:paraId="23569263" w14:textId="77777777" w:rsidR="00384C43" w:rsidRPr="00C7345F" w:rsidRDefault="00384C43" w:rsidP="00F73F5C">
            <w:pPr>
              <w:pStyle w:val="TableText"/>
              <w:ind w:right="504"/>
            </w:pPr>
            <w:r w:rsidRPr="00C7345F">
              <w:t>289</w:t>
            </w:r>
          </w:p>
        </w:tc>
        <w:tc>
          <w:tcPr>
            <w:tcW w:w="830" w:type="dxa"/>
          </w:tcPr>
          <w:p w14:paraId="4B3AAF8A" w14:textId="77777777" w:rsidR="00384C43" w:rsidRPr="00C7345F" w:rsidRDefault="00384C43" w:rsidP="00F73F5C">
            <w:pPr>
              <w:pStyle w:val="TableText"/>
              <w:ind w:right="288"/>
              <w:rPr>
                <w:color w:val="000000"/>
              </w:rPr>
            </w:pPr>
            <w:r w:rsidRPr="00C7345F">
              <w:t>1</w:t>
            </w:r>
          </w:p>
        </w:tc>
        <w:tc>
          <w:tcPr>
            <w:tcW w:w="950" w:type="dxa"/>
          </w:tcPr>
          <w:p w14:paraId="256D173A" w14:textId="77777777" w:rsidR="00384C43" w:rsidRPr="00C7345F" w:rsidRDefault="00384C43" w:rsidP="00F73F5C">
            <w:pPr>
              <w:pStyle w:val="TableText"/>
              <w:ind w:right="144"/>
              <w:rPr>
                <w:color w:val="000000"/>
              </w:rPr>
            </w:pPr>
            <w:r w:rsidRPr="00C7345F">
              <w:t>1</w:t>
            </w:r>
          </w:p>
        </w:tc>
        <w:tc>
          <w:tcPr>
            <w:tcW w:w="1512" w:type="dxa"/>
          </w:tcPr>
          <w:p w14:paraId="6520DA98" w14:textId="77777777" w:rsidR="00384C43" w:rsidRPr="00C7345F" w:rsidRDefault="00384C43" w:rsidP="00F73F5C">
            <w:pPr>
              <w:pStyle w:val="TableText"/>
              <w:ind w:right="288"/>
              <w:rPr>
                <w:color w:val="000000"/>
              </w:rPr>
            </w:pPr>
            <w:r w:rsidRPr="00C7345F">
              <w:t>0.04</w:t>
            </w:r>
          </w:p>
        </w:tc>
      </w:tr>
      <w:tr w:rsidR="00384C43" w:rsidRPr="00C7345F" w14:paraId="4BA674AD" w14:textId="77777777" w:rsidTr="00F73F5C">
        <w:tc>
          <w:tcPr>
            <w:tcW w:w="1584" w:type="dxa"/>
          </w:tcPr>
          <w:p w14:paraId="10B4A054" w14:textId="77777777" w:rsidR="00384C43" w:rsidRPr="00C7345F" w:rsidRDefault="00384C43" w:rsidP="00F73F5C">
            <w:pPr>
              <w:pStyle w:val="TableText"/>
              <w:ind w:right="504"/>
            </w:pPr>
            <w:r w:rsidRPr="00C7345F">
              <w:t>290</w:t>
            </w:r>
          </w:p>
        </w:tc>
        <w:tc>
          <w:tcPr>
            <w:tcW w:w="830" w:type="dxa"/>
          </w:tcPr>
          <w:p w14:paraId="7C777288" w14:textId="77777777" w:rsidR="00384C43" w:rsidRPr="00C7345F" w:rsidRDefault="00384C43" w:rsidP="00F73F5C">
            <w:pPr>
              <w:pStyle w:val="TableText"/>
              <w:ind w:right="288"/>
              <w:rPr>
                <w:color w:val="000000"/>
              </w:rPr>
            </w:pPr>
            <w:r w:rsidRPr="00C7345F">
              <w:t>1</w:t>
            </w:r>
          </w:p>
        </w:tc>
        <w:tc>
          <w:tcPr>
            <w:tcW w:w="950" w:type="dxa"/>
          </w:tcPr>
          <w:p w14:paraId="0D71B835" w14:textId="77777777" w:rsidR="00384C43" w:rsidRPr="00C7345F" w:rsidRDefault="00384C43" w:rsidP="00F73F5C">
            <w:pPr>
              <w:pStyle w:val="TableText"/>
              <w:ind w:right="144"/>
              <w:rPr>
                <w:color w:val="000000"/>
              </w:rPr>
            </w:pPr>
            <w:r w:rsidRPr="00C7345F">
              <w:t>3</w:t>
            </w:r>
          </w:p>
        </w:tc>
        <w:tc>
          <w:tcPr>
            <w:tcW w:w="1512" w:type="dxa"/>
          </w:tcPr>
          <w:p w14:paraId="5EB472D6" w14:textId="77777777" w:rsidR="00384C43" w:rsidRPr="00C7345F" w:rsidRDefault="00384C43" w:rsidP="00F73F5C">
            <w:pPr>
              <w:pStyle w:val="TableText"/>
              <w:ind w:right="288"/>
              <w:rPr>
                <w:color w:val="000000"/>
              </w:rPr>
            </w:pPr>
            <w:r w:rsidRPr="00C7345F">
              <w:t>0.12</w:t>
            </w:r>
          </w:p>
        </w:tc>
      </w:tr>
      <w:tr w:rsidR="00384C43" w:rsidRPr="00C7345F" w14:paraId="6B3F121E" w14:textId="77777777" w:rsidTr="00F73F5C">
        <w:tc>
          <w:tcPr>
            <w:tcW w:w="1584" w:type="dxa"/>
          </w:tcPr>
          <w:p w14:paraId="4BD6F121" w14:textId="77777777" w:rsidR="00384C43" w:rsidRPr="00C7345F" w:rsidRDefault="00384C43" w:rsidP="00F73F5C">
            <w:pPr>
              <w:pStyle w:val="TableText"/>
              <w:ind w:right="504"/>
            </w:pPr>
            <w:r w:rsidRPr="00C7345F">
              <w:t>291</w:t>
            </w:r>
          </w:p>
        </w:tc>
        <w:tc>
          <w:tcPr>
            <w:tcW w:w="830" w:type="dxa"/>
          </w:tcPr>
          <w:p w14:paraId="0FED687E" w14:textId="77777777" w:rsidR="00384C43" w:rsidRPr="00C7345F" w:rsidRDefault="00384C43" w:rsidP="00F73F5C">
            <w:pPr>
              <w:pStyle w:val="TableText"/>
              <w:ind w:right="288"/>
              <w:rPr>
                <w:color w:val="000000"/>
              </w:rPr>
            </w:pPr>
            <w:r w:rsidRPr="00C7345F">
              <w:t>1</w:t>
            </w:r>
          </w:p>
        </w:tc>
        <w:tc>
          <w:tcPr>
            <w:tcW w:w="950" w:type="dxa"/>
          </w:tcPr>
          <w:p w14:paraId="21CE53A9" w14:textId="77777777" w:rsidR="00384C43" w:rsidRPr="00C7345F" w:rsidRDefault="00384C43" w:rsidP="00F73F5C">
            <w:pPr>
              <w:pStyle w:val="TableText"/>
              <w:ind w:right="144"/>
              <w:rPr>
                <w:color w:val="000000"/>
              </w:rPr>
            </w:pPr>
            <w:r w:rsidRPr="00C7345F">
              <w:t>1</w:t>
            </w:r>
          </w:p>
        </w:tc>
        <w:tc>
          <w:tcPr>
            <w:tcW w:w="1512" w:type="dxa"/>
          </w:tcPr>
          <w:p w14:paraId="036C427B" w14:textId="77777777" w:rsidR="00384C43" w:rsidRPr="00C7345F" w:rsidRDefault="00384C43" w:rsidP="00F73F5C">
            <w:pPr>
              <w:pStyle w:val="TableText"/>
              <w:ind w:right="288"/>
              <w:rPr>
                <w:color w:val="000000"/>
              </w:rPr>
            </w:pPr>
            <w:r w:rsidRPr="00C7345F">
              <w:t>0.04</w:t>
            </w:r>
          </w:p>
        </w:tc>
      </w:tr>
      <w:tr w:rsidR="00384C43" w:rsidRPr="00C7345F" w14:paraId="15148764" w14:textId="77777777" w:rsidTr="00F73F5C">
        <w:tc>
          <w:tcPr>
            <w:tcW w:w="1584" w:type="dxa"/>
          </w:tcPr>
          <w:p w14:paraId="6DA6F3E5" w14:textId="77777777" w:rsidR="00384C43" w:rsidRPr="00C7345F" w:rsidRDefault="00384C43" w:rsidP="00F73F5C">
            <w:pPr>
              <w:pStyle w:val="TableText"/>
              <w:ind w:right="504"/>
            </w:pPr>
            <w:r w:rsidRPr="00C7345F">
              <w:t>292</w:t>
            </w:r>
          </w:p>
        </w:tc>
        <w:tc>
          <w:tcPr>
            <w:tcW w:w="830" w:type="dxa"/>
          </w:tcPr>
          <w:p w14:paraId="38E780B8" w14:textId="77777777" w:rsidR="00384C43" w:rsidRPr="00C7345F" w:rsidRDefault="00384C43" w:rsidP="00F73F5C">
            <w:pPr>
              <w:pStyle w:val="TableText"/>
              <w:ind w:right="288"/>
              <w:rPr>
                <w:color w:val="000000"/>
              </w:rPr>
            </w:pPr>
            <w:r w:rsidRPr="00C7345F">
              <w:t>1</w:t>
            </w:r>
          </w:p>
        </w:tc>
        <w:tc>
          <w:tcPr>
            <w:tcW w:w="950" w:type="dxa"/>
          </w:tcPr>
          <w:p w14:paraId="2441D54F" w14:textId="77777777" w:rsidR="00384C43" w:rsidRPr="00C7345F" w:rsidRDefault="00384C43" w:rsidP="00F73F5C">
            <w:pPr>
              <w:pStyle w:val="TableText"/>
              <w:ind w:right="144"/>
              <w:rPr>
                <w:color w:val="000000"/>
              </w:rPr>
            </w:pPr>
            <w:r w:rsidRPr="00C7345F">
              <w:t>5</w:t>
            </w:r>
          </w:p>
        </w:tc>
        <w:tc>
          <w:tcPr>
            <w:tcW w:w="1512" w:type="dxa"/>
          </w:tcPr>
          <w:p w14:paraId="0CA0EF99" w14:textId="77777777" w:rsidR="00384C43" w:rsidRPr="00C7345F" w:rsidRDefault="00384C43" w:rsidP="00F73F5C">
            <w:pPr>
              <w:pStyle w:val="TableText"/>
              <w:ind w:right="288"/>
              <w:rPr>
                <w:color w:val="000000"/>
              </w:rPr>
            </w:pPr>
            <w:r w:rsidRPr="00C7345F">
              <w:t>0.20</w:t>
            </w:r>
          </w:p>
        </w:tc>
      </w:tr>
      <w:tr w:rsidR="00384C43" w:rsidRPr="00C7345F" w14:paraId="0EC7EFC2" w14:textId="77777777" w:rsidTr="00F73F5C">
        <w:tc>
          <w:tcPr>
            <w:tcW w:w="1584" w:type="dxa"/>
          </w:tcPr>
          <w:p w14:paraId="4F9AD3C1" w14:textId="77777777" w:rsidR="00384C43" w:rsidRPr="00C7345F" w:rsidRDefault="00384C43" w:rsidP="00F73F5C">
            <w:pPr>
              <w:pStyle w:val="TableText"/>
              <w:ind w:right="504"/>
            </w:pPr>
            <w:r w:rsidRPr="00C7345F">
              <w:t>293</w:t>
            </w:r>
          </w:p>
        </w:tc>
        <w:tc>
          <w:tcPr>
            <w:tcW w:w="830" w:type="dxa"/>
          </w:tcPr>
          <w:p w14:paraId="01BA7772" w14:textId="77777777" w:rsidR="00384C43" w:rsidRPr="00C7345F" w:rsidRDefault="00384C43" w:rsidP="00F73F5C">
            <w:pPr>
              <w:pStyle w:val="TableText"/>
              <w:ind w:right="288"/>
              <w:rPr>
                <w:color w:val="000000"/>
              </w:rPr>
            </w:pPr>
            <w:r w:rsidRPr="00C7345F">
              <w:t>1</w:t>
            </w:r>
          </w:p>
        </w:tc>
        <w:tc>
          <w:tcPr>
            <w:tcW w:w="950" w:type="dxa"/>
          </w:tcPr>
          <w:p w14:paraId="69850C34" w14:textId="77777777" w:rsidR="00384C43" w:rsidRPr="00C7345F" w:rsidRDefault="00384C43" w:rsidP="00F73F5C">
            <w:pPr>
              <w:pStyle w:val="TableText"/>
              <w:ind w:right="144"/>
              <w:rPr>
                <w:color w:val="000000"/>
              </w:rPr>
            </w:pPr>
            <w:r w:rsidRPr="00C7345F">
              <w:t>1</w:t>
            </w:r>
          </w:p>
        </w:tc>
        <w:tc>
          <w:tcPr>
            <w:tcW w:w="1512" w:type="dxa"/>
          </w:tcPr>
          <w:p w14:paraId="30322526" w14:textId="77777777" w:rsidR="00384C43" w:rsidRPr="00C7345F" w:rsidRDefault="00384C43" w:rsidP="00F73F5C">
            <w:pPr>
              <w:pStyle w:val="TableText"/>
              <w:ind w:right="288"/>
              <w:rPr>
                <w:color w:val="000000"/>
              </w:rPr>
            </w:pPr>
            <w:r w:rsidRPr="00C7345F">
              <w:t>0.04</w:t>
            </w:r>
          </w:p>
        </w:tc>
      </w:tr>
      <w:tr w:rsidR="00384C43" w:rsidRPr="00C7345F" w14:paraId="627B11D9" w14:textId="77777777" w:rsidTr="00F73F5C">
        <w:tc>
          <w:tcPr>
            <w:tcW w:w="1584" w:type="dxa"/>
          </w:tcPr>
          <w:p w14:paraId="2745ADDC" w14:textId="77777777" w:rsidR="00384C43" w:rsidRPr="00C7345F" w:rsidRDefault="00384C43" w:rsidP="00F73F5C">
            <w:pPr>
              <w:pStyle w:val="TableText"/>
              <w:ind w:right="504"/>
            </w:pPr>
            <w:r w:rsidRPr="00C7345F">
              <w:t>296</w:t>
            </w:r>
          </w:p>
        </w:tc>
        <w:tc>
          <w:tcPr>
            <w:tcW w:w="830" w:type="dxa"/>
          </w:tcPr>
          <w:p w14:paraId="372B963B" w14:textId="77777777" w:rsidR="00384C43" w:rsidRPr="00C7345F" w:rsidRDefault="00384C43" w:rsidP="00F73F5C">
            <w:pPr>
              <w:pStyle w:val="TableText"/>
              <w:ind w:right="288"/>
              <w:rPr>
                <w:color w:val="000000"/>
              </w:rPr>
            </w:pPr>
            <w:r w:rsidRPr="00C7345F">
              <w:t>1</w:t>
            </w:r>
          </w:p>
        </w:tc>
        <w:tc>
          <w:tcPr>
            <w:tcW w:w="950" w:type="dxa"/>
          </w:tcPr>
          <w:p w14:paraId="1E2F2FF3" w14:textId="77777777" w:rsidR="00384C43" w:rsidRPr="00C7345F" w:rsidRDefault="00384C43" w:rsidP="00F73F5C">
            <w:pPr>
              <w:pStyle w:val="TableText"/>
              <w:ind w:right="144"/>
              <w:rPr>
                <w:color w:val="000000"/>
              </w:rPr>
            </w:pPr>
            <w:r w:rsidRPr="00C7345F">
              <w:t>10</w:t>
            </w:r>
          </w:p>
        </w:tc>
        <w:tc>
          <w:tcPr>
            <w:tcW w:w="1512" w:type="dxa"/>
          </w:tcPr>
          <w:p w14:paraId="134F40F1" w14:textId="77777777" w:rsidR="00384C43" w:rsidRPr="00C7345F" w:rsidRDefault="00384C43" w:rsidP="00F73F5C">
            <w:pPr>
              <w:pStyle w:val="TableText"/>
              <w:ind w:right="288"/>
              <w:rPr>
                <w:color w:val="000000"/>
              </w:rPr>
            </w:pPr>
            <w:r w:rsidRPr="00C7345F">
              <w:t>0.40</w:t>
            </w:r>
          </w:p>
        </w:tc>
      </w:tr>
      <w:tr w:rsidR="00384C43" w:rsidRPr="00C7345F" w14:paraId="5FF2BC74" w14:textId="77777777" w:rsidTr="00F73F5C">
        <w:tc>
          <w:tcPr>
            <w:tcW w:w="1584" w:type="dxa"/>
          </w:tcPr>
          <w:p w14:paraId="2668A9CB" w14:textId="77777777" w:rsidR="00384C43" w:rsidRPr="00C7345F" w:rsidRDefault="00384C43" w:rsidP="00F73F5C">
            <w:pPr>
              <w:pStyle w:val="TableText"/>
              <w:ind w:right="504"/>
            </w:pPr>
            <w:r w:rsidRPr="00C7345F">
              <w:t>297</w:t>
            </w:r>
          </w:p>
        </w:tc>
        <w:tc>
          <w:tcPr>
            <w:tcW w:w="830" w:type="dxa"/>
          </w:tcPr>
          <w:p w14:paraId="1846A32C" w14:textId="77777777" w:rsidR="00384C43" w:rsidRPr="00C7345F" w:rsidRDefault="00384C43" w:rsidP="00F73F5C">
            <w:pPr>
              <w:pStyle w:val="TableText"/>
              <w:ind w:right="288"/>
              <w:rPr>
                <w:color w:val="000000"/>
              </w:rPr>
            </w:pPr>
            <w:r w:rsidRPr="00C7345F">
              <w:t>1</w:t>
            </w:r>
          </w:p>
        </w:tc>
        <w:tc>
          <w:tcPr>
            <w:tcW w:w="950" w:type="dxa"/>
          </w:tcPr>
          <w:p w14:paraId="68EE7AF7" w14:textId="77777777" w:rsidR="00384C43" w:rsidRPr="00C7345F" w:rsidRDefault="00384C43" w:rsidP="00F73F5C">
            <w:pPr>
              <w:pStyle w:val="TableText"/>
              <w:ind w:right="144"/>
              <w:rPr>
                <w:color w:val="000000"/>
              </w:rPr>
            </w:pPr>
            <w:r w:rsidRPr="00C7345F">
              <w:t>7</w:t>
            </w:r>
          </w:p>
        </w:tc>
        <w:tc>
          <w:tcPr>
            <w:tcW w:w="1512" w:type="dxa"/>
          </w:tcPr>
          <w:p w14:paraId="1FF04779" w14:textId="77777777" w:rsidR="00384C43" w:rsidRPr="00C7345F" w:rsidRDefault="00384C43" w:rsidP="00F73F5C">
            <w:pPr>
              <w:pStyle w:val="TableText"/>
              <w:ind w:right="288"/>
              <w:rPr>
                <w:color w:val="000000"/>
              </w:rPr>
            </w:pPr>
            <w:r w:rsidRPr="00C7345F">
              <w:t>0.28</w:t>
            </w:r>
          </w:p>
        </w:tc>
      </w:tr>
      <w:tr w:rsidR="00384C43" w:rsidRPr="00C7345F" w14:paraId="4CEA28AA" w14:textId="77777777" w:rsidTr="00F73F5C">
        <w:tc>
          <w:tcPr>
            <w:tcW w:w="1584" w:type="dxa"/>
          </w:tcPr>
          <w:p w14:paraId="7E34A3A0" w14:textId="77777777" w:rsidR="00384C43" w:rsidRPr="00C7345F" w:rsidRDefault="00384C43" w:rsidP="00F73F5C">
            <w:pPr>
              <w:pStyle w:val="TableText"/>
              <w:ind w:right="504"/>
            </w:pPr>
            <w:r w:rsidRPr="00C7345F">
              <w:t>298</w:t>
            </w:r>
          </w:p>
        </w:tc>
        <w:tc>
          <w:tcPr>
            <w:tcW w:w="830" w:type="dxa"/>
          </w:tcPr>
          <w:p w14:paraId="44762A22" w14:textId="77777777" w:rsidR="00384C43" w:rsidRPr="00C7345F" w:rsidRDefault="00384C43" w:rsidP="00F73F5C">
            <w:pPr>
              <w:pStyle w:val="TableText"/>
              <w:ind w:right="288"/>
              <w:rPr>
                <w:color w:val="000000"/>
              </w:rPr>
            </w:pPr>
            <w:r w:rsidRPr="00C7345F">
              <w:t>1</w:t>
            </w:r>
          </w:p>
        </w:tc>
        <w:tc>
          <w:tcPr>
            <w:tcW w:w="950" w:type="dxa"/>
          </w:tcPr>
          <w:p w14:paraId="043B41AF" w14:textId="77777777" w:rsidR="00384C43" w:rsidRPr="00C7345F" w:rsidRDefault="00384C43" w:rsidP="00F73F5C">
            <w:pPr>
              <w:pStyle w:val="TableText"/>
              <w:ind w:right="144"/>
              <w:rPr>
                <w:color w:val="000000"/>
              </w:rPr>
            </w:pPr>
            <w:r w:rsidRPr="00C7345F">
              <w:t>2</w:t>
            </w:r>
          </w:p>
        </w:tc>
        <w:tc>
          <w:tcPr>
            <w:tcW w:w="1512" w:type="dxa"/>
          </w:tcPr>
          <w:p w14:paraId="70537631" w14:textId="77777777" w:rsidR="00384C43" w:rsidRPr="00C7345F" w:rsidRDefault="00384C43" w:rsidP="00F73F5C">
            <w:pPr>
              <w:pStyle w:val="TableText"/>
              <w:ind w:right="288"/>
              <w:rPr>
                <w:color w:val="000000"/>
              </w:rPr>
            </w:pPr>
            <w:r w:rsidRPr="00C7345F">
              <w:t>0.08</w:t>
            </w:r>
          </w:p>
        </w:tc>
      </w:tr>
      <w:tr w:rsidR="00384C43" w:rsidRPr="00C7345F" w14:paraId="370D01F5" w14:textId="77777777" w:rsidTr="00F73F5C">
        <w:tc>
          <w:tcPr>
            <w:tcW w:w="1584" w:type="dxa"/>
          </w:tcPr>
          <w:p w14:paraId="4E26ED21" w14:textId="77777777" w:rsidR="00384C43" w:rsidRPr="00C7345F" w:rsidRDefault="00384C43" w:rsidP="00F73F5C">
            <w:pPr>
              <w:pStyle w:val="TableText"/>
              <w:ind w:right="504"/>
            </w:pPr>
            <w:r w:rsidRPr="00C7345F">
              <w:t>299</w:t>
            </w:r>
          </w:p>
        </w:tc>
        <w:tc>
          <w:tcPr>
            <w:tcW w:w="830" w:type="dxa"/>
          </w:tcPr>
          <w:p w14:paraId="4663EFFE" w14:textId="77777777" w:rsidR="00384C43" w:rsidRPr="00C7345F" w:rsidRDefault="00384C43" w:rsidP="00F73F5C">
            <w:pPr>
              <w:pStyle w:val="TableText"/>
              <w:ind w:right="288"/>
              <w:rPr>
                <w:color w:val="000000"/>
              </w:rPr>
            </w:pPr>
            <w:r w:rsidRPr="00C7345F">
              <w:t>1</w:t>
            </w:r>
          </w:p>
        </w:tc>
        <w:tc>
          <w:tcPr>
            <w:tcW w:w="950" w:type="dxa"/>
          </w:tcPr>
          <w:p w14:paraId="02FAB76C" w14:textId="77777777" w:rsidR="00384C43" w:rsidRPr="00C7345F" w:rsidRDefault="00384C43" w:rsidP="00F73F5C">
            <w:pPr>
              <w:pStyle w:val="TableText"/>
              <w:ind w:right="144"/>
              <w:rPr>
                <w:color w:val="000000"/>
              </w:rPr>
            </w:pPr>
            <w:r w:rsidRPr="00C7345F">
              <w:t>5</w:t>
            </w:r>
          </w:p>
        </w:tc>
        <w:tc>
          <w:tcPr>
            <w:tcW w:w="1512" w:type="dxa"/>
          </w:tcPr>
          <w:p w14:paraId="675B5D09" w14:textId="77777777" w:rsidR="00384C43" w:rsidRPr="00C7345F" w:rsidRDefault="00384C43" w:rsidP="00F73F5C">
            <w:pPr>
              <w:pStyle w:val="TableText"/>
              <w:ind w:right="288"/>
              <w:rPr>
                <w:color w:val="000000"/>
              </w:rPr>
            </w:pPr>
            <w:r w:rsidRPr="00C7345F">
              <w:t>0.20</w:t>
            </w:r>
          </w:p>
        </w:tc>
      </w:tr>
      <w:tr w:rsidR="00384C43" w:rsidRPr="00C7345F" w14:paraId="569893E9" w14:textId="77777777" w:rsidTr="00F73F5C">
        <w:tc>
          <w:tcPr>
            <w:tcW w:w="1584" w:type="dxa"/>
          </w:tcPr>
          <w:p w14:paraId="0910DCC3" w14:textId="77777777" w:rsidR="00384C43" w:rsidRPr="00C7345F" w:rsidRDefault="00384C43" w:rsidP="00F73F5C">
            <w:pPr>
              <w:pStyle w:val="TableText"/>
              <w:ind w:right="504"/>
            </w:pPr>
            <w:r w:rsidRPr="00C7345F">
              <w:t>301</w:t>
            </w:r>
          </w:p>
        </w:tc>
        <w:tc>
          <w:tcPr>
            <w:tcW w:w="830" w:type="dxa"/>
          </w:tcPr>
          <w:p w14:paraId="66F1E6A0" w14:textId="77777777" w:rsidR="00384C43" w:rsidRPr="00C7345F" w:rsidRDefault="00384C43" w:rsidP="00F73F5C">
            <w:pPr>
              <w:pStyle w:val="TableText"/>
              <w:ind w:right="288"/>
              <w:rPr>
                <w:color w:val="000000"/>
              </w:rPr>
            </w:pPr>
            <w:r w:rsidRPr="00C7345F">
              <w:t>1</w:t>
            </w:r>
          </w:p>
        </w:tc>
        <w:tc>
          <w:tcPr>
            <w:tcW w:w="950" w:type="dxa"/>
          </w:tcPr>
          <w:p w14:paraId="69297465" w14:textId="77777777" w:rsidR="00384C43" w:rsidRPr="00C7345F" w:rsidRDefault="00384C43" w:rsidP="00F73F5C">
            <w:pPr>
              <w:pStyle w:val="TableText"/>
              <w:ind w:right="144"/>
              <w:rPr>
                <w:color w:val="000000"/>
              </w:rPr>
            </w:pPr>
            <w:r w:rsidRPr="00C7345F">
              <w:t>3</w:t>
            </w:r>
          </w:p>
        </w:tc>
        <w:tc>
          <w:tcPr>
            <w:tcW w:w="1512" w:type="dxa"/>
          </w:tcPr>
          <w:p w14:paraId="76633296" w14:textId="77777777" w:rsidR="00384C43" w:rsidRPr="00C7345F" w:rsidRDefault="00384C43" w:rsidP="00F73F5C">
            <w:pPr>
              <w:pStyle w:val="TableText"/>
              <w:ind w:right="288"/>
              <w:rPr>
                <w:color w:val="000000"/>
              </w:rPr>
            </w:pPr>
            <w:r w:rsidRPr="00C7345F">
              <w:t>0.12</w:t>
            </w:r>
          </w:p>
        </w:tc>
      </w:tr>
      <w:tr w:rsidR="00384C43" w:rsidRPr="00C7345F" w14:paraId="71C1721E" w14:textId="77777777" w:rsidTr="00F73F5C">
        <w:tc>
          <w:tcPr>
            <w:tcW w:w="1584" w:type="dxa"/>
          </w:tcPr>
          <w:p w14:paraId="366F2F61" w14:textId="77777777" w:rsidR="00384C43" w:rsidRPr="00C7345F" w:rsidRDefault="00384C43" w:rsidP="00F73F5C">
            <w:pPr>
              <w:pStyle w:val="TableText"/>
              <w:ind w:right="504"/>
            </w:pPr>
            <w:r w:rsidRPr="00C7345F">
              <w:t>302</w:t>
            </w:r>
          </w:p>
        </w:tc>
        <w:tc>
          <w:tcPr>
            <w:tcW w:w="830" w:type="dxa"/>
          </w:tcPr>
          <w:p w14:paraId="62797EFE" w14:textId="77777777" w:rsidR="00384C43" w:rsidRPr="00C7345F" w:rsidRDefault="00384C43" w:rsidP="00F73F5C">
            <w:pPr>
              <w:pStyle w:val="TableText"/>
              <w:ind w:right="288"/>
              <w:rPr>
                <w:color w:val="000000"/>
              </w:rPr>
            </w:pPr>
            <w:r w:rsidRPr="00C7345F">
              <w:t>1</w:t>
            </w:r>
          </w:p>
        </w:tc>
        <w:tc>
          <w:tcPr>
            <w:tcW w:w="950" w:type="dxa"/>
          </w:tcPr>
          <w:p w14:paraId="6A09BF8C" w14:textId="77777777" w:rsidR="00384C43" w:rsidRPr="00C7345F" w:rsidRDefault="00384C43" w:rsidP="00F73F5C">
            <w:pPr>
              <w:pStyle w:val="TableText"/>
              <w:ind w:right="144"/>
              <w:rPr>
                <w:color w:val="000000"/>
              </w:rPr>
            </w:pPr>
            <w:r w:rsidRPr="00C7345F">
              <w:t>2</w:t>
            </w:r>
          </w:p>
        </w:tc>
        <w:tc>
          <w:tcPr>
            <w:tcW w:w="1512" w:type="dxa"/>
          </w:tcPr>
          <w:p w14:paraId="13063F92" w14:textId="77777777" w:rsidR="00384C43" w:rsidRPr="00C7345F" w:rsidRDefault="00384C43" w:rsidP="00F73F5C">
            <w:pPr>
              <w:pStyle w:val="TableText"/>
              <w:ind w:right="288"/>
              <w:rPr>
                <w:color w:val="000000"/>
              </w:rPr>
            </w:pPr>
            <w:r w:rsidRPr="00C7345F">
              <w:t>0.08</w:t>
            </w:r>
          </w:p>
        </w:tc>
      </w:tr>
      <w:tr w:rsidR="00384C43" w:rsidRPr="00C7345F" w14:paraId="2ACA596D" w14:textId="77777777" w:rsidTr="00F73F5C">
        <w:tc>
          <w:tcPr>
            <w:tcW w:w="1584" w:type="dxa"/>
          </w:tcPr>
          <w:p w14:paraId="2543DDF0" w14:textId="77777777" w:rsidR="00384C43" w:rsidRPr="00C7345F" w:rsidRDefault="00384C43" w:rsidP="00F73F5C">
            <w:pPr>
              <w:pStyle w:val="TableText"/>
              <w:ind w:right="504"/>
            </w:pPr>
            <w:r w:rsidRPr="00C7345F">
              <w:t>303</w:t>
            </w:r>
          </w:p>
        </w:tc>
        <w:tc>
          <w:tcPr>
            <w:tcW w:w="830" w:type="dxa"/>
          </w:tcPr>
          <w:p w14:paraId="37A60F8A" w14:textId="77777777" w:rsidR="00384C43" w:rsidRPr="00C7345F" w:rsidRDefault="00384C43" w:rsidP="00F73F5C">
            <w:pPr>
              <w:pStyle w:val="TableText"/>
              <w:ind w:right="288"/>
              <w:rPr>
                <w:color w:val="000000"/>
              </w:rPr>
            </w:pPr>
            <w:r w:rsidRPr="00C7345F">
              <w:t>1</w:t>
            </w:r>
          </w:p>
        </w:tc>
        <w:tc>
          <w:tcPr>
            <w:tcW w:w="950" w:type="dxa"/>
          </w:tcPr>
          <w:p w14:paraId="78AEE251" w14:textId="77777777" w:rsidR="00384C43" w:rsidRPr="00C7345F" w:rsidRDefault="00384C43" w:rsidP="00F73F5C">
            <w:pPr>
              <w:pStyle w:val="TableText"/>
              <w:ind w:right="144"/>
              <w:rPr>
                <w:color w:val="000000"/>
              </w:rPr>
            </w:pPr>
            <w:r w:rsidRPr="00C7345F">
              <w:t>5</w:t>
            </w:r>
          </w:p>
        </w:tc>
        <w:tc>
          <w:tcPr>
            <w:tcW w:w="1512" w:type="dxa"/>
          </w:tcPr>
          <w:p w14:paraId="682D3EAD" w14:textId="77777777" w:rsidR="00384C43" w:rsidRPr="00C7345F" w:rsidRDefault="00384C43" w:rsidP="00F73F5C">
            <w:pPr>
              <w:pStyle w:val="TableText"/>
              <w:ind w:right="288"/>
              <w:rPr>
                <w:color w:val="000000"/>
              </w:rPr>
            </w:pPr>
            <w:r w:rsidRPr="00C7345F">
              <w:t>0.20</w:t>
            </w:r>
          </w:p>
        </w:tc>
      </w:tr>
      <w:tr w:rsidR="00384C43" w:rsidRPr="00C7345F" w14:paraId="6E7EA209" w14:textId="77777777" w:rsidTr="00F73F5C">
        <w:tc>
          <w:tcPr>
            <w:tcW w:w="1584" w:type="dxa"/>
          </w:tcPr>
          <w:p w14:paraId="2FD577A0" w14:textId="77777777" w:rsidR="00384C43" w:rsidRPr="00C7345F" w:rsidRDefault="00384C43" w:rsidP="00F73F5C">
            <w:pPr>
              <w:pStyle w:val="TableText"/>
              <w:ind w:right="504"/>
            </w:pPr>
            <w:r w:rsidRPr="00C7345F">
              <w:t>305</w:t>
            </w:r>
          </w:p>
        </w:tc>
        <w:tc>
          <w:tcPr>
            <w:tcW w:w="830" w:type="dxa"/>
          </w:tcPr>
          <w:p w14:paraId="2B5B047A" w14:textId="77777777" w:rsidR="00384C43" w:rsidRPr="00C7345F" w:rsidRDefault="00384C43" w:rsidP="00F73F5C">
            <w:pPr>
              <w:pStyle w:val="TableText"/>
              <w:ind w:right="288"/>
              <w:rPr>
                <w:color w:val="000000"/>
              </w:rPr>
            </w:pPr>
            <w:r w:rsidRPr="00C7345F">
              <w:t>1</w:t>
            </w:r>
          </w:p>
        </w:tc>
        <w:tc>
          <w:tcPr>
            <w:tcW w:w="950" w:type="dxa"/>
          </w:tcPr>
          <w:p w14:paraId="5DC77D82" w14:textId="77777777" w:rsidR="00384C43" w:rsidRPr="00C7345F" w:rsidRDefault="00384C43" w:rsidP="00F73F5C">
            <w:pPr>
              <w:pStyle w:val="TableText"/>
              <w:ind w:right="144"/>
              <w:rPr>
                <w:color w:val="000000"/>
              </w:rPr>
            </w:pPr>
            <w:r w:rsidRPr="00C7345F">
              <w:t>1</w:t>
            </w:r>
          </w:p>
        </w:tc>
        <w:tc>
          <w:tcPr>
            <w:tcW w:w="1512" w:type="dxa"/>
          </w:tcPr>
          <w:p w14:paraId="4926BF1D" w14:textId="77777777" w:rsidR="00384C43" w:rsidRPr="00C7345F" w:rsidRDefault="00384C43" w:rsidP="00F73F5C">
            <w:pPr>
              <w:pStyle w:val="TableText"/>
              <w:ind w:right="288"/>
              <w:rPr>
                <w:color w:val="000000"/>
              </w:rPr>
            </w:pPr>
            <w:r w:rsidRPr="00C7345F">
              <w:t>0.04</w:t>
            </w:r>
          </w:p>
        </w:tc>
      </w:tr>
      <w:tr w:rsidR="00384C43" w:rsidRPr="00C7345F" w14:paraId="544D3A45" w14:textId="77777777" w:rsidTr="00F73F5C">
        <w:tc>
          <w:tcPr>
            <w:tcW w:w="1584" w:type="dxa"/>
          </w:tcPr>
          <w:p w14:paraId="0B1B1FB2" w14:textId="77777777" w:rsidR="00384C43" w:rsidRPr="00C7345F" w:rsidRDefault="00384C43" w:rsidP="00F73F5C">
            <w:pPr>
              <w:pStyle w:val="TableText"/>
              <w:ind w:right="504"/>
            </w:pPr>
            <w:r w:rsidRPr="00C7345F">
              <w:t>307</w:t>
            </w:r>
          </w:p>
        </w:tc>
        <w:tc>
          <w:tcPr>
            <w:tcW w:w="830" w:type="dxa"/>
          </w:tcPr>
          <w:p w14:paraId="2A9B9CD9" w14:textId="77777777" w:rsidR="00384C43" w:rsidRPr="00C7345F" w:rsidRDefault="00384C43" w:rsidP="00F73F5C">
            <w:pPr>
              <w:pStyle w:val="TableText"/>
              <w:ind w:right="288"/>
              <w:rPr>
                <w:color w:val="000000"/>
              </w:rPr>
            </w:pPr>
            <w:r w:rsidRPr="00C7345F">
              <w:t>1</w:t>
            </w:r>
          </w:p>
        </w:tc>
        <w:tc>
          <w:tcPr>
            <w:tcW w:w="950" w:type="dxa"/>
          </w:tcPr>
          <w:p w14:paraId="2EDCF89D" w14:textId="77777777" w:rsidR="00384C43" w:rsidRPr="00C7345F" w:rsidRDefault="00384C43" w:rsidP="00F73F5C">
            <w:pPr>
              <w:pStyle w:val="TableText"/>
              <w:ind w:right="144"/>
              <w:rPr>
                <w:color w:val="000000"/>
              </w:rPr>
            </w:pPr>
            <w:r w:rsidRPr="00C7345F">
              <w:t>6</w:t>
            </w:r>
          </w:p>
        </w:tc>
        <w:tc>
          <w:tcPr>
            <w:tcW w:w="1512" w:type="dxa"/>
          </w:tcPr>
          <w:p w14:paraId="6E3A7952" w14:textId="77777777" w:rsidR="00384C43" w:rsidRPr="00C7345F" w:rsidRDefault="00384C43" w:rsidP="00F73F5C">
            <w:pPr>
              <w:pStyle w:val="TableText"/>
              <w:ind w:right="288"/>
              <w:rPr>
                <w:color w:val="000000"/>
              </w:rPr>
            </w:pPr>
            <w:r w:rsidRPr="00C7345F">
              <w:t>0.24</w:t>
            </w:r>
          </w:p>
        </w:tc>
      </w:tr>
      <w:tr w:rsidR="00384C43" w:rsidRPr="00C7345F" w14:paraId="209B570D" w14:textId="77777777" w:rsidTr="00F73F5C">
        <w:tc>
          <w:tcPr>
            <w:tcW w:w="1584" w:type="dxa"/>
          </w:tcPr>
          <w:p w14:paraId="31C15018" w14:textId="77777777" w:rsidR="00384C43" w:rsidRPr="00C7345F" w:rsidRDefault="00384C43" w:rsidP="00F73F5C">
            <w:pPr>
              <w:pStyle w:val="TableText"/>
              <w:ind w:right="504"/>
            </w:pPr>
            <w:r w:rsidRPr="00C7345F">
              <w:t>308</w:t>
            </w:r>
          </w:p>
        </w:tc>
        <w:tc>
          <w:tcPr>
            <w:tcW w:w="830" w:type="dxa"/>
          </w:tcPr>
          <w:p w14:paraId="602A7931" w14:textId="77777777" w:rsidR="00384C43" w:rsidRPr="00C7345F" w:rsidRDefault="00384C43" w:rsidP="00F73F5C">
            <w:pPr>
              <w:pStyle w:val="TableText"/>
              <w:ind w:right="288"/>
              <w:rPr>
                <w:color w:val="000000"/>
              </w:rPr>
            </w:pPr>
            <w:r w:rsidRPr="00C7345F">
              <w:t>1</w:t>
            </w:r>
          </w:p>
        </w:tc>
        <w:tc>
          <w:tcPr>
            <w:tcW w:w="950" w:type="dxa"/>
          </w:tcPr>
          <w:p w14:paraId="587829C9" w14:textId="77777777" w:rsidR="00384C43" w:rsidRPr="00C7345F" w:rsidRDefault="00384C43" w:rsidP="00F73F5C">
            <w:pPr>
              <w:pStyle w:val="TableText"/>
              <w:ind w:right="144"/>
              <w:rPr>
                <w:color w:val="000000"/>
              </w:rPr>
            </w:pPr>
            <w:r w:rsidRPr="00C7345F">
              <w:t>1</w:t>
            </w:r>
          </w:p>
        </w:tc>
        <w:tc>
          <w:tcPr>
            <w:tcW w:w="1512" w:type="dxa"/>
          </w:tcPr>
          <w:p w14:paraId="14E7EDD2" w14:textId="77777777" w:rsidR="00384C43" w:rsidRPr="00C7345F" w:rsidRDefault="00384C43" w:rsidP="00F73F5C">
            <w:pPr>
              <w:pStyle w:val="TableText"/>
              <w:ind w:right="288"/>
              <w:rPr>
                <w:color w:val="000000"/>
              </w:rPr>
            </w:pPr>
            <w:r w:rsidRPr="00C7345F">
              <w:t>0.04</w:t>
            </w:r>
          </w:p>
        </w:tc>
      </w:tr>
      <w:tr w:rsidR="00384C43" w:rsidRPr="00C7345F" w14:paraId="19BCCBEE" w14:textId="77777777" w:rsidTr="00F73F5C">
        <w:tc>
          <w:tcPr>
            <w:tcW w:w="1584" w:type="dxa"/>
          </w:tcPr>
          <w:p w14:paraId="02674553" w14:textId="77777777" w:rsidR="00384C43" w:rsidRPr="00C7345F" w:rsidRDefault="00384C43" w:rsidP="00F73F5C">
            <w:pPr>
              <w:pStyle w:val="TableText"/>
              <w:ind w:right="504"/>
              <w:rPr>
                <w:color w:val="000000"/>
              </w:rPr>
            </w:pPr>
            <w:r w:rsidRPr="00C7345F">
              <w:t>309</w:t>
            </w:r>
          </w:p>
        </w:tc>
        <w:tc>
          <w:tcPr>
            <w:tcW w:w="830" w:type="dxa"/>
          </w:tcPr>
          <w:p w14:paraId="4EDB2C16" w14:textId="77777777" w:rsidR="00384C43" w:rsidRPr="00C7345F" w:rsidRDefault="00384C43" w:rsidP="00F73F5C">
            <w:pPr>
              <w:pStyle w:val="TableText"/>
              <w:ind w:right="288"/>
              <w:rPr>
                <w:color w:val="000000"/>
              </w:rPr>
            </w:pPr>
            <w:r w:rsidRPr="00C7345F">
              <w:t>1</w:t>
            </w:r>
          </w:p>
        </w:tc>
        <w:tc>
          <w:tcPr>
            <w:tcW w:w="950" w:type="dxa"/>
          </w:tcPr>
          <w:p w14:paraId="493724E8" w14:textId="77777777" w:rsidR="00384C43" w:rsidRPr="00C7345F" w:rsidRDefault="00384C43" w:rsidP="00F73F5C">
            <w:pPr>
              <w:pStyle w:val="TableText"/>
              <w:ind w:right="144"/>
              <w:rPr>
                <w:color w:val="000000"/>
              </w:rPr>
            </w:pPr>
            <w:r w:rsidRPr="00C7345F">
              <w:t>2</w:t>
            </w:r>
          </w:p>
        </w:tc>
        <w:tc>
          <w:tcPr>
            <w:tcW w:w="1512" w:type="dxa"/>
          </w:tcPr>
          <w:p w14:paraId="638FABC0" w14:textId="77777777" w:rsidR="00384C43" w:rsidRPr="00C7345F" w:rsidRDefault="00384C43" w:rsidP="00F73F5C">
            <w:pPr>
              <w:pStyle w:val="TableText"/>
              <w:ind w:right="288"/>
              <w:rPr>
                <w:color w:val="000000"/>
              </w:rPr>
            </w:pPr>
            <w:r w:rsidRPr="00C7345F">
              <w:t>0.08</w:t>
            </w:r>
          </w:p>
        </w:tc>
      </w:tr>
      <w:tr w:rsidR="00384C43" w:rsidRPr="00C7345F" w14:paraId="74123A08" w14:textId="77777777" w:rsidTr="00F73F5C">
        <w:tc>
          <w:tcPr>
            <w:tcW w:w="1584" w:type="dxa"/>
          </w:tcPr>
          <w:p w14:paraId="7AE82181" w14:textId="77777777" w:rsidR="00384C43" w:rsidRPr="00C7345F" w:rsidRDefault="00384C43" w:rsidP="00F73F5C">
            <w:pPr>
              <w:pStyle w:val="TableText"/>
              <w:ind w:right="504"/>
              <w:rPr>
                <w:color w:val="000000"/>
              </w:rPr>
            </w:pPr>
            <w:r w:rsidRPr="00C7345F">
              <w:t>310</w:t>
            </w:r>
          </w:p>
        </w:tc>
        <w:tc>
          <w:tcPr>
            <w:tcW w:w="830" w:type="dxa"/>
          </w:tcPr>
          <w:p w14:paraId="365A4CF9" w14:textId="77777777" w:rsidR="00384C43" w:rsidRPr="00C7345F" w:rsidRDefault="00384C43" w:rsidP="00F73F5C">
            <w:pPr>
              <w:pStyle w:val="TableText"/>
              <w:ind w:right="288"/>
              <w:rPr>
                <w:color w:val="000000"/>
              </w:rPr>
            </w:pPr>
            <w:r w:rsidRPr="00C7345F">
              <w:t>1</w:t>
            </w:r>
          </w:p>
        </w:tc>
        <w:tc>
          <w:tcPr>
            <w:tcW w:w="950" w:type="dxa"/>
          </w:tcPr>
          <w:p w14:paraId="4147B0B8" w14:textId="77777777" w:rsidR="00384C43" w:rsidRPr="00C7345F" w:rsidRDefault="00384C43" w:rsidP="00F73F5C">
            <w:pPr>
              <w:pStyle w:val="TableText"/>
              <w:ind w:right="144"/>
              <w:rPr>
                <w:color w:val="000000"/>
              </w:rPr>
            </w:pPr>
            <w:r w:rsidRPr="00C7345F">
              <w:t>4</w:t>
            </w:r>
          </w:p>
        </w:tc>
        <w:tc>
          <w:tcPr>
            <w:tcW w:w="1512" w:type="dxa"/>
          </w:tcPr>
          <w:p w14:paraId="76534886" w14:textId="77777777" w:rsidR="00384C43" w:rsidRPr="00C7345F" w:rsidRDefault="00384C43" w:rsidP="00F73F5C">
            <w:pPr>
              <w:pStyle w:val="TableText"/>
              <w:ind w:right="288"/>
              <w:rPr>
                <w:color w:val="000000"/>
              </w:rPr>
            </w:pPr>
            <w:r w:rsidRPr="00C7345F">
              <w:t>0.16</w:t>
            </w:r>
          </w:p>
        </w:tc>
      </w:tr>
      <w:tr w:rsidR="00384C43" w:rsidRPr="00C7345F" w14:paraId="3395ED40" w14:textId="77777777" w:rsidTr="00F73F5C">
        <w:tc>
          <w:tcPr>
            <w:tcW w:w="1584" w:type="dxa"/>
          </w:tcPr>
          <w:p w14:paraId="7A4940C2" w14:textId="77777777" w:rsidR="00384C43" w:rsidRPr="00C7345F" w:rsidRDefault="00384C43" w:rsidP="00F73F5C">
            <w:pPr>
              <w:pStyle w:val="TableText"/>
              <w:ind w:right="504"/>
              <w:rPr>
                <w:color w:val="000000"/>
              </w:rPr>
            </w:pPr>
            <w:r w:rsidRPr="00C7345F">
              <w:t>313</w:t>
            </w:r>
          </w:p>
        </w:tc>
        <w:tc>
          <w:tcPr>
            <w:tcW w:w="830" w:type="dxa"/>
          </w:tcPr>
          <w:p w14:paraId="67465C6B" w14:textId="77777777" w:rsidR="00384C43" w:rsidRPr="00C7345F" w:rsidRDefault="00384C43" w:rsidP="00F73F5C">
            <w:pPr>
              <w:pStyle w:val="TableText"/>
              <w:ind w:right="288"/>
              <w:rPr>
                <w:color w:val="000000"/>
              </w:rPr>
            </w:pPr>
            <w:r w:rsidRPr="00C7345F">
              <w:t>1</w:t>
            </w:r>
          </w:p>
        </w:tc>
        <w:tc>
          <w:tcPr>
            <w:tcW w:w="950" w:type="dxa"/>
          </w:tcPr>
          <w:p w14:paraId="11545E26" w14:textId="77777777" w:rsidR="00384C43" w:rsidRPr="00C7345F" w:rsidRDefault="00384C43" w:rsidP="00F73F5C">
            <w:pPr>
              <w:pStyle w:val="TableText"/>
              <w:ind w:right="144"/>
              <w:rPr>
                <w:color w:val="000000"/>
              </w:rPr>
            </w:pPr>
            <w:r w:rsidRPr="00C7345F">
              <w:t>2</w:t>
            </w:r>
          </w:p>
        </w:tc>
        <w:tc>
          <w:tcPr>
            <w:tcW w:w="1512" w:type="dxa"/>
          </w:tcPr>
          <w:p w14:paraId="6CAC9325" w14:textId="77777777" w:rsidR="00384C43" w:rsidRPr="00C7345F" w:rsidRDefault="00384C43" w:rsidP="00F73F5C">
            <w:pPr>
              <w:pStyle w:val="TableText"/>
              <w:ind w:right="288"/>
              <w:rPr>
                <w:color w:val="000000"/>
              </w:rPr>
            </w:pPr>
            <w:r w:rsidRPr="00C7345F">
              <w:t>0.08</w:t>
            </w:r>
          </w:p>
        </w:tc>
      </w:tr>
      <w:tr w:rsidR="00384C43" w:rsidRPr="00C7345F" w14:paraId="3862C9DD" w14:textId="77777777" w:rsidTr="00F73F5C">
        <w:tc>
          <w:tcPr>
            <w:tcW w:w="1584" w:type="dxa"/>
          </w:tcPr>
          <w:p w14:paraId="19BB7F01" w14:textId="77777777" w:rsidR="00384C43" w:rsidRPr="00C7345F" w:rsidRDefault="00384C43" w:rsidP="00F73F5C">
            <w:pPr>
              <w:pStyle w:val="TableText"/>
              <w:ind w:right="504"/>
              <w:rPr>
                <w:color w:val="000000"/>
              </w:rPr>
            </w:pPr>
            <w:r w:rsidRPr="00C7345F">
              <w:t>314</w:t>
            </w:r>
          </w:p>
        </w:tc>
        <w:tc>
          <w:tcPr>
            <w:tcW w:w="830" w:type="dxa"/>
          </w:tcPr>
          <w:p w14:paraId="4903F92B" w14:textId="77777777" w:rsidR="00384C43" w:rsidRPr="00C7345F" w:rsidRDefault="00384C43" w:rsidP="00F73F5C">
            <w:pPr>
              <w:pStyle w:val="TableText"/>
              <w:ind w:right="288"/>
              <w:rPr>
                <w:color w:val="000000"/>
              </w:rPr>
            </w:pPr>
            <w:r w:rsidRPr="00C7345F">
              <w:t>1</w:t>
            </w:r>
          </w:p>
        </w:tc>
        <w:tc>
          <w:tcPr>
            <w:tcW w:w="950" w:type="dxa"/>
          </w:tcPr>
          <w:p w14:paraId="387ABC1D" w14:textId="77777777" w:rsidR="00384C43" w:rsidRPr="00C7345F" w:rsidRDefault="00384C43" w:rsidP="00F73F5C">
            <w:pPr>
              <w:pStyle w:val="TableText"/>
              <w:ind w:right="144"/>
              <w:rPr>
                <w:color w:val="000000"/>
              </w:rPr>
            </w:pPr>
            <w:r w:rsidRPr="00C7345F">
              <w:t>2</w:t>
            </w:r>
          </w:p>
        </w:tc>
        <w:tc>
          <w:tcPr>
            <w:tcW w:w="1512" w:type="dxa"/>
          </w:tcPr>
          <w:p w14:paraId="578F880A" w14:textId="77777777" w:rsidR="00384C43" w:rsidRPr="00C7345F" w:rsidRDefault="00384C43" w:rsidP="00F73F5C">
            <w:pPr>
              <w:pStyle w:val="TableText"/>
              <w:ind w:right="288"/>
              <w:rPr>
                <w:color w:val="000000"/>
              </w:rPr>
            </w:pPr>
            <w:r w:rsidRPr="00C7345F">
              <w:t>0.08</w:t>
            </w:r>
          </w:p>
        </w:tc>
      </w:tr>
      <w:tr w:rsidR="00384C43" w:rsidRPr="00C7345F" w14:paraId="7CD9338B" w14:textId="77777777" w:rsidTr="00F73F5C">
        <w:tc>
          <w:tcPr>
            <w:tcW w:w="1584" w:type="dxa"/>
          </w:tcPr>
          <w:p w14:paraId="40E70225" w14:textId="77777777" w:rsidR="00384C43" w:rsidRPr="00C7345F" w:rsidRDefault="00384C43" w:rsidP="00F73F5C">
            <w:pPr>
              <w:pStyle w:val="TableText"/>
              <w:ind w:right="504"/>
              <w:rPr>
                <w:color w:val="000000"/>
              </w:rPr>
            </w:pPr>
            <w:r w:rsidRPr="00C7345F">
              <w:t>315</w:t>
            </w:r>
          </w:p>
        </w:tc>
        <w:tc>
          <w:tcPr>
            <w:tcW w:w="830" w:type="dxa"/>
          </w:tcPr>
          <w:p w14:paraId="794A1DA1" w14:textId="77777777" w:rsidR="00384C43" w:rsidRPr="00C7345F" w:rsidRDefault="00384C43" w:rsidP="00F73F5C">
            <w:pPr>
              <w:pStyle w:val="TableText"/>
              <w:ind w:right="288"/>
              <w:rPr>
                <w:color w:val="000000"/>
              </w:rPr>
            </w:pPr>
            <w:r w:rsidRPr="00C7345F">
              <w:t>1</w:t>
            </w:r>
          </w:p>
        </w:tc>
        <w:tc>
          <w:tcPr>
            <w:tcW w:w="950" w:type="dxa"/>
          </w:tcPr>
          <w:p w14:paraId="2B5FA1AD" w14:textId="77777777" w:rsidR="00384C43" w:rsidRPr="00C7345F" w:rsidRDefault="00384C43" w:rsidP="00F73F5C">
            <w:pPr>
              <w:pStyle w:val="TableText"/>
              <w:ind w:right="144"/>
              <w:rPr>
                <w:color w:val="000000"/>
              </w:rPr>
            </w:pPr>
            <w:r w:rsidRPr="00C7345F">
              <w:t>3</w:t>
            </w:r>
          </w:p>
        </w:tc>
        <w:tc>
          <w:tcPr>
            <w:tcW w:w="1512" w:type="dxa"/>
          </w:tcPr>
          <w:p w14:paraId="0ECA2AD0" w14:textId="77777777" w:rsidR="00384C43" w:rsidRPr="00C7345F" w:rsidRDefault="00384C43" w:rsidP="00F73F5C">
            <w:pPr>
              <w:pStyle w:val="TableText"/>
              <w:ind w:right="288"/>
              <w:rPr>
                <w:color w:val="000000"/>
              </w:rPr>
            </w:pPr>
            <w:r w:rsidRPr="00C7345F">
              <w:t>0.12</w:t>
            </w:r>
          </w:p>
        </w:tc>
      </w:tr>
      <w:tr w:rsidR="00384C43" w:rsidRPr="00C7345F" w14:paraId="4365C15B" w14:textId="77777777" w:rsidTr="00F73F5C">
        <w:tc>
          <w:tcPr>
            <w:tcW w:w="1584" w:type="dxa"/>
          </w:tcPr>
          <w:p w14:paraId="339B4E5D" w14:textId="77777777" w:rsidR="00384C43" w:rsidRPr="00C7345F" w:rsidRDefault="00384C43" w:rsidP="00F73F5C">
            <w:pPr>
              <w:pStyle w:val="TableText"/>
              <w:ind w:right="504"/>
              <w:rPr>
                <w:color w:val="000000"/>
              </w:rPr>
            </w:pPr>
            <w:r w:rsidRPr="00C7345F">
              <w:t>316</w:t>
            </w:r>
          </w:p>
        </w:tc>
        <w:tc>
          <w:tcPr>
            <w:tcW w:w="830" w:type="dxa"/>
          </w:tcPr>
          <w:p w14:paraId="681A0ACB" w14:textId="77777777" w:rsidR="00384C43" w:rsidRPr="00C7345F" w:rsidRDefault="00384C43" w:rsidP="00F73F5C">
            <w:pPr>
              <w:pStyle w:val="TableText"/>
              <w:ind w:right="288"/>
              <w:rPr>
                <w:color w:val="000000"/>
              </w:rPr>
            </w:pPr>
            <w:r w:rsidRPr="00C7345F">
              <w:t>1</w:t>
            </w:r>
          </w:p>
        </w:tc>
        <w:tc>
          <w:tcPr>
            <w:tcW w:w="950" w:type="dxa"/>
          </w:tcPr>
          <w:p w14:paraId="4A1CF2C0" w14:textId="77777777" w:rsidR="00384C43" w:rsidRPr="00C7345F" w:rsidRDefault="00384C43" w:rsidP="00F73F5C">
            <w:pPr>
              <w:pStyle w:val="TableText"/>
              <w:ind w:right="144"/>
              <w:rPr>
                <w:color w:val="000000"/>
              </w:rPr>
            </w:pPr>
            <w:r w:rsidRPr="00C7345F">
              <w:t>7</w:t>
            </w:r>
          </w:p>
        </w:tc>
        <w:tc>
          <w:tcPr>
            <w:tcW w:w="1512" w:type="dxa"/>
          </w:tcPr>
          <w:p w14:paraId="539983E5" w14:textId="77777777" w:rsidR="00384C43" w:rsidRPr="00C7345F" w:rsidRDefault="00384C43" w:rsidP="00F73F5C">
            <w:pPr>
              <w:pStyle w:val="TableText"/>
              <w:ind w:right="288"/>
              <w:rPr>
                <w:color w:val="000000"/>
              </w:rPr>
            </w:pPr>
            <w:r w:rsidRPr="00C7345F">
              <w:t>0.28</w:t>
            </w:r>
          </w:p>
        </w:tc>
      </w:tr>
      <w:tr w:rsidR="00384C43" w:rsidRPr="00C7345F" w14:paraId="5AE8FC1F" w14:textId="77777777" w:rsidTr="00F73F5C">
        <w:tc>
          <w:tcPr>
            <w:tcW w:w="1584" w:type="dxa"/>
          </w:tcPr>
          <w:p w14:paraId="31B79FBE" w14:textId="77777777" w:rsidR="00384C43" w:rsidRPr="00C7345F" w:rsidRDefault="00384C43" w:rsidP="00F73F5C">
            <w:pPr>
              <w:pStyle w:val="TableText"/>
              <w:ind w:right="504"/>
              <w:rPr>
                <w:color w:val="000000"/>
              </w:rPr>
            </w:pPr>
            <w:r w:rsidRPr="00C7345F">
              <w:t>317</w:t>
            </w:r>
          </w:p>
        </w:tc>
        <w:tc>
          <w:tcPr>
            <w:tcW w:w="830" w:type="dxa"/>
          </w:tcPr>
          <w:p w14:paraId="6C781423" w14:textId="77777777" w:rsidR="00384C43" w:rsidRPr="00C7345F" w:rsidRDefault="00384C43" w:rsidP="00F73F5C">
            <w:pPr>
              <w:pStyle w:val="TableText"/>
              <w:ind w:right="288"/>
              <w:rPr>
                <w:color w:val="000000"/>
              </w:rPr>
            </w:pPr>
            <w:r w:rsidRPr="00C7345F">
              <w:t>1</w:t>
            </w:r>
          </w:p>
        </w:tc>
        <w:tc>
          <w:tcPr>
            <w:tcW w:w="950" w:type="dxa"/>
          </w:tcPr>
          <w:p w14:paraId="55A973EE" w14:textId="77777777" w:rsidR="00384C43" w:rsidRPr="00C7345F" w:rsidRDefault="00384C43" w:rsidP="00F73F5C">
            <w:pPr>
              <w:pStyle w:val="TableText"/>
              <w:ind w:right="144"/>
              <w:rPr>
                <w:color w:val="000000"/>
              </w:rPr>
            </w:pPr>
            <w:r w:rsidRPr="00C7345F">
              <w:t>2</w:t>
            </w:r>
          </w:p>
        </w:tc>
        <w:tc>
          <w:tcPr>
            <w:tcW w:w="1512" w:type="dxa"/>
          </w:tcPr>
          <w:p w14:paraId="60D15CFB" w14:textId="77777777" w:rsidR="00384C43" w:rsidRPr="00C7345F" w:rsidRDefault="00384C43" w:rsidP="00F73F5C">
            <w:pPr>
              <w:pStyle w:val="TableText"/>
              <w:ind w:right="288"/>
              <w:rPr>
                <w:color w:val="000000"/>
              </w:rPr>
            </w:pPr>
            <w:r w:rsidRPr="00C7345F">
              <w:t>0.08</w:t>
            </w:r>
          </w:p>
        </w:tc>
      </w:tr>
      <w:tr w:rsidR="00384C43" w:rsidRPr="00C7345F" w14:paraId="1F96F717" w14:textId="77777777" w:rsidTr="00F73F5C">
        <w:tc>
          <w:tcPr>
            <w:tcW w:w="1584" w:type="dxa"/>
          </w:tcPr>
          <w:p w14:paraId="371D2387" w14:textId="77777777" w:rsidR="00384C43" w:rsidRPr="00C7345F" w:rsidRDefault="00384C43" w:rsidP="00F73F5C">
            <w:pPr>
              <w:pStyle w:val="TableText"/>
              <w:ind w:right="504"/>
              <w:rPr>
                <w:color w:val="000000"/>
              </w:rPr>
            </w:pPr>
            <w:r w:rsidRPr="00C7345F">
              <w:t>318</w:t>
            </w:r>
          </w:p>
        </w:tc>
        <w:tc>
          <w:tcPr>
            <w:tcW w:w="830" w:type="dxa"/>
          </w:tcPr>
          <w:p w14:paraId="73E8CBF4" w14:textId="77777777" w:rsidR="00384C43" w:rsidRPr="00C7345F" w:rsidRDefault="00384C43" w:rsidP="00F73F5C">
            <w:pPr>
              <w:pStyle w:val="TableText"/>
              <w:ind w:right="288"/>
              <w:rPr>
                <w:color w:val="000000"/>
              </w:rPr>
            </w:pPr>
            <w:r w:rsidRPr="00C7345F">
              <w:t>1</w:t>
            </w:r>
          </w:p>
        </w:tc>
        <w:tc>
          <w:tcPr>
            <w:tcW w:w="950" w:type="dxa"/>
          </w:tcPr>
          <w:p w14:paraId="44E54EA5" w14:textId="77777777" w:rsidR="00384C43" w:rsidRPr="00C7345F" w:rsidRDefault="00384C43" w:rsidP="00F73F5C">
            <w:pPr>
              <w:pStyle w:val="TableText"/>
              <w:ind w:right="144"/>
              <w:rPr>
                <w:color w:val="000000"/>
              </w:rPr>
            </w:pPr>
            <w:r w:rsidRPr="00C7345F">
              <w:t>5</w:t>
            </w:r>
          </w:p>
        </w:tc>
        <w:tc>
          <w:tcPr>
            <w:tcW w:w="1512" w:type="dxa"/>
          </w:tcPr>
          <w:p w14:paraId="2C06E549" w14:textId="77777777" w:rsidR="00384C43" w:rsidRPr="00C7345F" w:rsidRDefault="00384C43" w:rsidP="00F73F5C">
            <w:pPr>
              <w:pStyle w:val="TableText"/>
              <w:ind w:right="288"/>
              <w:rPr>
                <w:color w:val="000000"/>
              </w:rPr>
            </w:pPr>
            <w:r w:rsidRPr="00C7345F">
              <w:t>0.20</w:t>
            </w:r>
          </w:p>
        </w:tc>
      </w:tr>
      <w:tr w:rsidR="00384C43" w:rsidRPr="00C7345F" w14:paraId="127D5383" w14:textId="77777777" w:rsidTr="00F73F5C">
        <w:tc>
          <w:tcPr>
            <w:tcW w:w="1584" w:type="dxa"/>
          </w:tcPr>
          <w:p w14:paraId="7D91F176" w14:textId="77777777" w:rsidR="00384C43" w:rsidRPr="00C7345F" w:rsidRDefault="00384C43" w:rsidP="00F73F5C">
            <w:pPr>
              <w:pStyle w:val="TableText"/>
              <w:ind w:right="504"/>
              <w:rPr>
                <w:color w:val="000000"/>
              </w:rPr>
            </w:pPr>
            <w:r w:rsidRPr="00C7345F">
              <w:t>319</w:t>
            </w:r>
          </w:p>
        </w:tc>
        <w:tc>
          <w:tcPr>
            <w:tcW w:w="830" w:type="dxa"/>
          </w:tcPr>
          <w:p w14:paraId="62E94057" w14:textId="77777777" w:rsidR="00384C43" w:rsidRPr="00C7345F" w:rsidRDefault="00384C43" w:rsidP="00F73F5C">
            <w:pPr>
              <w:pStyle w:val="TableText"/>
              <w:ind w:right="288"/>
              <w:rPr>
                <w:color w:val="000000"/>
              </w:rPr>
            </w:pPr>
            <w:r w:rsidRPr="00C7345F">
              <w:t>1</w:t>
            </w:r>
          </w:p>
        </w:tc>
        <w:tc>
          <w:tcPr>
            <w:tcW w:w="950" w:type="dxa"/>
          </w:tcPr>
          <w:p w14:paraId="295628D7" w14:textId="77777777" w:rsidR="00384C43" w:rsidRPr="00C7345F" w:rsidRDefault="00384C43" w:rsidP="00F73F5C">
            <w:pPr>
              <w:pStyle w:val="TableText"/>
              <w:ind w:right="144"/>
              <w:rPr>
                <w:color w:val="000000"/>
              </w:rPr>
            </w:pPr>
            <w:r w:rsidRPr="00C7345F">
              <w:t>1</w:t>
            </w:r>
          </w:p>
        </w:tc>
        <w:tc>
          <w:tcPr>
            <w:tcW w:w="1512" w:type="dxa"/>
          </w:tcPr>
          <w:p w14:paraId="696994C6" w14:textId="77777777" w:rsidR="00384C43" w:rsidRPr="00C7345F" w:rsidRDefault="00384C43" w:rsidP="00F73F5C">
            <w:pPr>
              <w:pStyle w:val="TableText"/>
              <w:ind w:right="288"/>
              <w:rPr>
                <w:color w:val="000000"/>
              </w:rPr>
            </w:pPr>
            <w:r w:rsidRPr="00C7345F">
              <w:t>0.04</w:t>
            </w:r>
          </w:p>
        </w:tc>
      </w:tr>
      <w:tr w:rsidR="00384C43" w:rsidRPr="00C7345F" w14:paraId="58A0501C" w14:textId="77777777" w:rsidTr="00F73F5C">
        <w:tc>
          <w:tcPr>
            <w:tcW w:w="1584" w:type="dxa"/>
          </w:tcPr>
          <w:p w14:paraId="6CF98B6C" w14:textId="77777777" w:rsidR="00384C43" w:rsidRPr="00C7345F" w:rsidRDefault="00384C43" w:rsidP="00F73F5C">
            <w:pPr>
              <w:pStyle w:val="TableText"/>
              <w:ind w:right="504"/>
              <w:rPr>
                <w:color w:val="000000"/>
              </w:rPr>
            </w:pPr>
            <w:r w:rsidRPr="00C7345F">
              <w:t>320</w:t>
            </w:r>
          </w:p>
        </w:tc>
        <w:tc>
          <w:tcPr>
            <w:tcW w:w="830" w:type="dxa"/>
          </w:tcPr>
          <w:p w14:paraId="3C66AF56" w14:textId="77777777" w:rsidR="00384C43" w:rsidRPr="00C7345F" w:rsidRDefault="00384C43" w:rsidP="00F73F5C">
            <w:pPr>
              <w:pStyle w:val="TableText"/>
              <w:ind w:right="288"/>
              <w:rPr>
                <w:color w:val="000000"/>
              </w:rPr>
            </w:pPr>
            <w:r w:rsidRPr="00C7345F">
              <w:t>1</w:t>
            </w:r>
          </w:p>
        </w:tc>
        <w:tc>
          <w:tcPr>
            <w:tcW w:w="950" w:type="dxa"/>
          </w:tcPr>
          <w:p w14:paraId="4A614EE2" w14:textId="77777777" w:rsidR="00384C43" w:rsidRPr="00C7345F" w:rsidRDefault="00384C43" w:rsidP="00F73F5C">
            <w:pPr>
              <w:pStyle w:val="TableText"/>
              <w:ind w:right="144"/>
              <w:rPr>
                <w:color w:val="000000"/>
              </w:rPr>
            </w:pPr>
            <w:r w:rsidRPr="00C7345F">
              <w:t>3</w:t>
            </w:r>
          </w:p>
        </w:tc>
        <w:tc>
          <w:tcPr>
            <w:tcW w:w="1512" w:type="dxa"/>
          </w:tcPr>
          <w:p w14:paraId="121C0960" w14:textId="77777777" w:rsidR="00384C43" w:rsidRPr="00C7345F" w:rsidRDefault="00384C43" w:rsidP="00F73F5C">
            <w:pPr>
              <w:pStyle w:val="TableText"/>
              <w:ind w:right="288"/>
              <w:rPr>
                <w:color w:val="000000"/>
              </w:rPr>
            </w:pPr>
            <w:r w:rsidRPr="00C7345F">
              <w:t>0.12</w:t>
            </w:r>
          </w:p>
        </w:tc>
      </w:tr>
      <w:tr w:rsidR="00384C43" w:rsidRPr="00C7345F" w14:paraId="32276B6F" w14:textId="77777777" w:rsidTr="00F73F5C">
        <w:tc>
          <w:tcPr>
            <w:tcW w:w="1584" w:type="dxa"/>
          </w:tcPr>
          <w:p w14:paraId="192E30C5" w14:textId="77777777" w:rsidR="00384C43" w:rsidRPr="00C7345F" w:rsidRDefault="00384C43" w:rsidP="00F73F5C">
            <w:pPr>
              <w:pStyle w:val="TableText"/>
              <w:ind w:right="504"/>
              <w:rPr>
                <w:color w:val="000000"/>
              </w:rPr>
            </w:pPr>
            <w:r w:rsidRPr="00C7345F">
              <w:t>321</w:t>
            </w:r>
          </w:p>
        </w:tc>
        <w:tc>
          <w:tcPr>
            <w:tcW w:w="830" w:type="dxa"/>
          </w:tcPr>
          <w:p w14:paraId="1C11ACF1" w14:textId="77777777" w:rsidR="00384C43" w:rsidRPr="00C7345F" w:rsidRDefault="00384C43" w:rsidP="00F73F5C">
            <w:pPr>
              <w:pStyle w:val="TableText"/>
              <w:ind w:right="288"/>
              <w:rPr>
                <w:color w:val="000000"/>
              </w:rPr>
            </w:pPr>
            <w:r w:rsidRPr="00C7345F">
              <w:t>1</w:t>
            </w:r>
          </w:p>
        </w:tc>
        <w:tc>
          <w:tcPr>
            <w:tcW w:w="950" w:type="dxa"/>
          </w:tcPr>
          <w:p w14:paraId="6D2455F1" w14:textId="77777777" w:rsidR="00384C43" w:rsidRPr="00C7345F" w:rsidRDefault="00384C43" w:rsidP="00F73F5C">
            <w:pPr>
              <w:pStyle w:val="TableText"/>
              <w:ind w:right="144"/>
              <w:rPr>
                <w:color w:val="000000"/>
              </w:rPr>
            </w:pPr>
            <w:r w:rsidRPr="00C7345F">
              <w:t>5</w:t>
            </w:r>
          </w:p>
        </w:tc>
        <w:tc>
          <w:tcPr>
            <w:tcW w:w="1512" w:type="dxa"/>
          </w:tcPr>
          <w:p w14:paraId="2601E7D4" w14:textId="77777777" w:rsidR="00384C43" w:rsidRPr="00C7345F" w:rsidRDefault="00384C43" w:rsidP="00F73F5C">
            <w:pPr>
              <w:pStyle w:val="TableText"/>
              <w:ind w:right="288"/>
              <w:rPr>
                <w:color w:val="000000"/>
              </w:rPr>
            </w:pPr>
            <w:r w:rsidRPr="00C7345F">
              <w:t>0.20</w:t>
            </w:r>
          </w:p>
        </w:tc>
      </w:tr>
      <w:tr w:rsidR="00384C43" w:rsidRPr="00C7345F" w14:paraId="50DF4CBC" w14:textId="77777777" w:rsidTr="00F73F5C">
        <w:tc>
          <w:tcPr>
            <w:tcW w:w="1584" w:type="dxa"/>
          </w:tcPr>
          <w:p w14:paraId="2D515CBD" w14:textId="77777777" w:rsidR="00384C43" w:rsidRPr="00C7345F" w:rsidRDefault="00384C43" w:rsidP="00F73F5C">
            <w:pPr>
              <w:pStyle w:val="TableText"/>
              <w:ind w:right="504"/>
              <w:rPr>
                <w:color w:val="000000"/>
              </w:rPr>
            </w:pPr>
            <w:r w:rsidRPr="00C7345F">
              <w:t>322</w:t>
            </w:r>
          </w:p>
        </w:tc>
        <w:tc>
          <w:tcPr>
            <w:tcW w:w="830" w:type="dxa"/>
          </w:tcPr>
          <w:p w14:paraId="255F8937" w14:textId="77777777" w:rsidR="00384C43" w:rsidRPr="00C7345F" w:rsidRDefault="00384C43" w:rsidP="00F73F5C">
            <w:pPr>
              <w:pStyle w:val="TableText"/>
              <w:ind w:right="288"/>
              <w:rPr>
                <w:color w:val="000000"/>
              </w:rPr>
            </w:pPr>
            <w:r w:rsidRPr="00C7345F">
              <w:t>1</w:t>
            </w:r>
          </w:p>
        </w:tc>
        <w:tc>
          <w:tcPr>
            <w:tcW w:w="950" w:type="dxa"/>
          </w:tcPr>
          <w:p w14:paraId="5D1FD28E" w14:textId="77777777" w:rsidR="00384C43" w:rsidRPr="00C7345F" w:rsidRDefault="00384C43" w:rsidP="00F73F5C">
            <w:pPr>
              <w:pStyle w:val="TableText"/>
              <w:ind w:right="144"/>
              <w:rPr>
                <w:color w:val="000000"/>
              </w:rPr>
            </w:pPr>
            <w:r w:rsidRPr="00C7345F">
              <w:t>2</w:t>
            </w:r>
          </w:p>
        </w:tc>
        <w:tc>
          <w:tcPr>
            <w:tcW w:w="1512" w:type="dxa"/>
          </w:tcPr>
          <w:p w14:paraId="28DD67AE" w14:textId="77777777" w:rsidR="00384C43" w:rsidRPr="00C7345F" w:rsidRDefault="00384C43" w:rsidP="00F73F5C">
            <w:pPr>
              <w:pStyle w:val="TableText"/>
              <w:ind w:right="288"/>
              <w:rPr>
                <w:color w:val="000000"/>
              </w:rPr>
            </w:pPr>
            <w:r w:rsidRPr="00C7345F">
              <w:t>0.08</w:t>
            </w:r>
          </w:p>
        </w:tc>
      </w:tr>
      <w:tr w:rsidR="00384C43" w:rsidRPr="00C7345F" w14:paraId="324E8E2B" w14:textId="77777777" w:rsidTr="00F73F5C">
        <w:tc>
          <w:tcPr>
            <w:tcW w:w="1584" w:type="dxa"/>
          </w:tcPr>
          <w:p w14:paraId="218FAFED" w14:textId="77777777" w:rsidR="00384C43" w:rsidRPr="00C7345F" w:rsidRDefault="00384C43" w:rsidP="00F73F5C">
            <w:pPr>
              <w:pStyle w:val="TableText"/>
              <w:ind w:right="504"/>
              <w:rPr>
                <w:color w:val="000000"/>
              </w:rPr>
            </w:pPr>
            <w:r w:rsidRPr="00C7345F">
              <w:t>324</w:t>
            </w:r>
          </w:p>
        </w:tc>
        <w:tc>
          <w:tcPr>
            <w:tcW w:w="830" w:type="dxa"/>
          </w:tcPr>
          <w:p w14:paraId="205CD298" w14:textId="77777777" w:rsidR="00384C43" w:rsidRPr="00C7345F" w:rsidRDefault="00384C43" w:rsidP="00F73F5C">
            <w:pPr>
              <w:pStyle w:val="TableText"/>
              <w:ind w:right="288"/>
              <w:rPr>
                <w:color w:val="000000"/>
              </w:rPr>
            </w:pPr>
            <w:r w:rsidRPr="00C7345F">
              <w:t>1</w:t>
            </w:r>
          </w:p>
        </w:tc>
        <w:tc>
          <w:tcPr>
            <w:tcW w:w="950" w:type="dxa"/>
          </w:tcPr>
          <w:p w14:paraId="2407CD3D" w14:textId="77777777" w:rsidR="00384C43" w:rsidRPr="00C7345F" w:rsidRDefault="00384C43" w:rsidP="00F73F5C">
            <w:pPr>
              <w:pStyle w:val="TableText"/>
              <w:ind w:right="144"/>
              <w:rPr>
                <w:color w:val="000000"/>
              </w:rPr>
            </w:pPr>
            <w:r w:rsidRPr="00C7345F">
              <w:t>4</w:t>
            </w:r>
          </w:p>
        </w:tc>
        <w:tc>
          <w:tcPr>
            <w:tcW w:w="1512" w:type="dxa"/>
          </w:tcPr>
          <w:p w14:paraId="5A596397" w14:textId="77777777" w:rsidR="00384C43" w:rsidRPr="00C7345F" w:rsidRDefault="00384C43" w:rsidP="00F73F5C">
            <w:pPr>
              <w:pStyle w:val="TableText"/>
              <w:ind w:right="288"/>
              <w:rPr>
                <w:color w:val="000000"/>
              </w:rPr>
            </w:pPr>
            <w:r w:rsidRPr="00C7345F">
              <w:t>0.16</w:t>
            </w:r>
          </w:p>
        </w:tc>
      </w:tr>
      <w:tr w:rsidR="00384C43" w:rsidRPr="00C7345F" w14:paraId="7C413F3D" w14:textId="77777777" w:rsidTr="00F73F5C">
        <w:tc>
          <w:tcPr>
            <w:tcW w:w="1584" w:type="dxa"/>
          </w:tcPr>
          <w:p w14:paraId="0AB0DA32" w14:textId="77777777" w:rsidR="00384C43" w:rsidRPr="00C7345F" w:rsidRDefault="00384C43" w:rsidP="00F73F5C">
            <w:pPr>
              <w:pStyle w:val="TableText"/>
              <w:ind w:right="504"/>
              <w:rPr>
                <w:color w:val="000000"/>
              </w:rPr>
            </w:pPr>
            <w:r w:rsidRPr="00C7345F">
              <w:t>325</w:t>
            </w:r>
          </w:p>
        </w:tc>
        <w:tc>
          <w:tcPr>
            <w:tcW w:w="830" w:type="dxa"/>
          </w:tcPr>
          <w:p w14:paraId="3DAF6A16" w14:textId="77777777" w:rsidR="00384C43" w:rsidRPr="00C7345F" w:rsidRDefault="00384C43" w:rsidP="00F73F5C">
            <w:pPr>
              <w:pStyle w:val="TableText"/>
              <w:ind w:right="288"/>
              <w:rPr>
                <w:color w:val="000000"/>
              </w:rPr>
            </w:pPr>
            <w:r w:rsidRPr="00C7345F">
              <w:t>1</w:t>
            </w:r>
          </w:p>
        </w:tc>
        <w:tc>
          <w:tcPr>
            <w:tcW w:w="950" w:type="dxa"/>
          </w:tcPr>
          <w:p w14:paraId="0D859122" w14:textId="77777777" w:rsidR="00384C43" w:rsidRPr="00C7345F" w:rsidRDefault="00384C43" w:rsidP="00F73F5C">
            <w:pPr>
              <w:pStyle w:val="TableText"/>
              <w:ind w:right="144"/>
              <w:rPr>
                <w:color w:val="000000"/>
              </w:rPr>
            </w:pPr>
            <w:r w:rsidRPr="00C7345F">
              <w:t>5</w:t>
            </w:r>
          </w:p>
        </w:tc>
        <w:tc>
          <w:tcPr>
            <w:tcW w:w="1512" w:type="dxa"/>
          </w:tcPr>
          <w:p w14:paraId="581D6F3C" w14:textId="77777777" w:rsidR="00384C43" w:rsidRPr="00C7345F" w:rsidRDefault="00384C43" w:rsidP="00F73F5C">
            <w:pPr>
              <w:pStyle w:val="TableText"/>
              <w:ind w:right="288"/>
              <w:rPr>
                <w:color w:val="000000"/>
              </w:rPr>
            </w:pPr>
            <w:r w:rsidRPr="00C7345F">
              <w:t>0.20</w:t>
            </w:r>
          </w:p>
        </w:tc>
      </w:tr>
      <w:tr w:rsidR="00384C43" w:rsidRPr="00C7345F" w14:paraId="56399B25" w14:textId="77777777" w:rsidTr="00F73F5C">
        <w:tc>
          <w:tcPr>
            <w:tcW w:w="1584" w:type="dxa"/>
          </w:tcPr>
          <w:p w14:paraId="6E23FD52" w14:textId="77777777" w:rsidR="00384C43" w:rsidRPr="00C7345F" w:rsidRDefault="00384C43" w:rsidP="00F73F5C">
            <w:pPr>
              <w:pStyle w:val="TableText"/>
              <w:ind w:right="504"/>
              <w:rPr>
                <w:color w:val="000000"/>
              </w:rPr>
            </w:pPr>
            <w:r w:rsidRPr="00C7345F">
              <w:t>327</w:t>
            </w:r>
          </w:p>
        </w:tc>
        <w:tc>
          <w:tcPr>
            <w:tcW w:w="830" w:type="dxa"/>
          </w:tcPr>
          <w:p w14:paraId="75BA1DDC" w14:textId="77777777" w:rsidR="00384C43" w:rsidRPr="00C7345F" w:rsidRDefault="00384C43" w:rsidP="00F73F5C">
            <w:pPr>
              <w:pStyle w:val="TableText"/>
              <w:ind w:right="288"/>
              <w:rPr>
                <w:color w:val="000000"/>
              </w:rPr>
            </w:pPr>
            <w:r w:rsidRPr="00C7345F">
              <w:t>1</w:t>
            </w:r>
          </w:p>
        </w:tc>
        <w:tc>
          <w:tcPr>
            <w:tcW w:w="950" w:type="dxa"/>
          </w:tcPr>
          <w:p w14:paraId="0018707F" w14:textId="77777777" w:rsidR="00384C43" w:rsidRPr="00C7345F" w:rsidRDefault="00384C43" w:rsidP="00F73F5C">
            <w:pPr>
              <w:pStyle w:val="TableText"/>
              <w:ind w:right="144"/>
              <w:rPr>
                <w:color w:val="000000"/>
              </w:rPr>
            </w:pPr>
            <w:r w:rsidRPr="00C7345F">
              <w:t>4</w:t>
            </w:r>
          </w:p>
        </w:tc>
        <w:tc>
          <w:tcPr>
            <w:tcW w:w="1512" w:type="dxa"/>
          </w:tcPr>
          <w:p w14:paraId="44A05715" w14:textId="77777777" w:rsidR="00384C43" w:rsidRPr="00C7345F" w:rsidRDefault="00384C43" w:rsidP="00F73F5C">
            <w:pPr>
              <w:pStyle w:val="TableText"/>
              <w:ind w:right="288"/>
              <w:rPr>
                <w:color w:val="000000"/>
              </w:rPr>
            </w:pPr>
            <w:r w:rsidRPr="00C7345F">
              <w:t>0.16</w:t>
            </w:r>
          </w:p>
        </w:tc>
      </w:tr>
      <w:tr w:rsidR="00384C43" w:rsidRPr="00C7345F" w14:paraId="35A18D90" w14:textId="77777777" w:rsidTr="00F73F5C">
        <w:tc>
          <w:tcPr>
            <w:tcW w:w="1584" w:type="dxa"/>
          </w:tcPr>
          <w:p w14:paraId="7B01ABBC" w14:textId="77777777" w:rsidR="00384C43" w:rsidRPr="00C7345F" w:rsidRDefault="00384C43" w:rsidP="00F73F5C">
            <w:pPr>
              <w:pStyle w:val="TableText"/>
              <w:ind w:right="504"/>
              <w:rPr>
                <w:color w:val="000000"/>
              </w:rPr>
            </w:pPr>
            <w:r w:rsidRPr="00C7345F">
              <w:t>329</w:t>
            </w:r>
          </w:p>
        </w:tc>
        <w:tc>
          <w:tcPr>
            <w:tcW w:w="830" w:type="dxa"/>
          </w:tcPr>
          <w:p w14:paraId="0A264E93" w14:textId="77777777" w:rsidR="00384C43" w:rsidRPr="00C7345F" w:rsidRDefault="00384C43" w:rsidP="00F73F5C">
            <w:pPr>
              <w:pStyle w:val="TableText"/>
              <w:ind w:right="288"/>
              <w:rPr>
                <w:color w:val="000000"/>
              </w:rPr>
            </w:pPr>
            <w:r w:rsidRPr="00C7345F">
              <w:t>1</w:t>
            </w:r>
          </w:p>
        </w:tc>
        <w:tc>
          <w:tcPr>
            <w:tcW w:w="950" w:type="dxa"/>
          </w:tcPr>
          <w:p w14:paraId="7AA119DE" w14:textId="77777777" w:rsidR="00384C43" w:rsidRPr="00C7345F" w:rsidRDefault="00384C43" w:rsidP="00F73F5C">
            <w:pPr>
              <w:pStyle w:val="TableText"/>
              <w:ind w:right="144"/>
              <w:rPr>
                <w:color w:val="000000"/>
              </w:rPr>
            </w:pPr>
            <w:r w:rsidRPr="00C7345F">
              <w:t>1</w:t>
            </w:r>
          </w:p>
        </w:tc>
        <w:tc>
          <w:tcPr>
            <w:tcW w:w="1512" w:type="dxa"/>
          </w:tcPr>
          <w:p w14:paraId="116A49E5" w14:textId="77777777" w:rsidR="00384C43" w:rsidRPr="00C7345F" w:rsidRDefault="00384C43" w:rsidP="00F73F5C">
            <w:pPr>
              <w:pStyle w:val="TableText"/>
              <w:ind w:right="288"/>
              <w:rPr>
                <w:color w:val="000000"/>
              </w:rPr>
            </w:pPr>
            <w:r w:rsidRPr="00C7345F">
              <w:t>0.04</w:t>
            </w:r>
          </w:p>
        </w:tc>
      </w:tr>
      <w:tr w:rsidR="00384C43" w:rsidRPr="00C7345F" w14:paraId="57019372" w14:textId="77777777" w:rsidTr="00F73F5C">
        <w:tc>
          <w:tcPr>
            <w:tcW w:w="1584" w:type="dxa"/>
          </w:tcPr>
          <w:p w14:paraId="11C0B012" w14:textId="77777777" w:rsidR="00384C43" w:rsidRPr="00C7345F" w:rsidRDefault="00384C43" w:rsidP="00F73F5C">
            <w:pPr>
              <w:pStyle w:val="TableText"/>
              <w:ind w:right="504"/>
              <w:rPr>
                <w:color w:val="000000"/>
              </w:rPr>
            </w:pPr>
            <w:r w:rsidRPr="00C7345F">
              <w:t>330</w:t>
            </w:r>
          </w:p>
        </w:tc>
        <w:tc>
          <w:tcPr>
            <w:tcW w:w="830" w:type="dxa"/>
          </w:tcPr>
          <w:p w14:paraId="282F6574" w14:textId="77777777" w:rsidR="00384C43" w:rsidRPr="00C7345F" w:rsidRDefault="00384C43" w:rsidP="00F73F5C">
            <w:pPr>
              <w:pStyle w:val="TableText"/>
              <w:ind w:right="288"/>
              <w:rPr>
                <w:color w:val="000000"/>
              </w:rPr>
            </w:pPr>
            <w:r w:rsidRPr="00C7345F">
              <w:t>1</w:t>
            </w:r>
          </w:p>
        </w:tc>
        <w:tc>
          <w:tcPr>
            <w:tcW w:w="950" w:type="dxa"/>
          </w:tcPr>
          <w:p w14:paraId="3D53CE7C" w14:textId="77777777" w:rsidR="00384C43" w:rsidRPr="00C7345F" w:rsidRDefault="00384C43" w:rsidP="00F73F5C">
            <w:pPr>
              <w:pStyle w:val="TableText"/>
              <w:ind w:right="144"/>
              <w:rPr>
                <w:color w:val="000000"/>
              </w:rPr>
            </w:pPr>
            <w:r w:rsidRPr="00C7345F">
              <w:t>11</w:t>
            </w:r>
          </w:p>
        </w:tc>
        <w:tc>
          <w:tcPr>
            <w:tcW w:w="1512" w:type="dxa"/>
          </w:tcPr>
          <w:p w14:paraId="53253F7D" w14:textId="77777777" w:rsidR="00384C43" w:rsidRPr="00C7345F" w:rsidRDefault="00384C43" w:rsidP="00F73F5C">
            <w:pPr>
              <w:pStyle w:val="TableText"/>
              <w:ind w:right="288"/>
              <w:rPr>
                <w:color w:val="000000"/>
              </w:rPr>
            </w:pPr>
            <w:r w:rsidRPr="00C7345F">
              <w:t>0.44</w:t>
            </w:r>
          </w:p>
        </w:tc>
      </w:tr>
      <w:tr w:rsidR="00384C43" w:rsidRPr="00C7345F" w14:paraId="22882772" w14:textId="77777777" w:rsidTr="00F73F5C">
        <w:tc>
          <w:tcPr>
            <w:tcW w:w="1584" w:type="dxa"/>
          </w:tcPr>
          <w:p w14:paraId="728271F9" w14:textId="77777777" w:rsidR="00384C43" w:rsidRPr="00C7345F" w:rsidRDefault="00384C43" w:rsidP="00F73F5C">
            <w:pPr>
              <w:pStyle w:val="TableText"/>
              <w:ind w:right="504"/>
              <w:rPr>
                <w:color w:val="000000"/>
              </w:rPr>
            </w:pPr>
            <w:r w:rsidRPr="00C7345F">
              <w:t>332</w:t>
            </w:r>
          </w:p>
        </w:tc>
        <w:tc>
          <w:tcPr>
            <w:tcW w:w="830" w:type="dxa"/>
          </w:tcPr>
          <w:p w14:paraId="115B5D70" w14:textId="77777777" w:rsidR="00384C43" w:rsidRPr="00C7345F" w:rsidRDefault="00384C43" w:rsidP="00F73F5C">
            <w:pPr>
              <w:pStyle w:val="TableText"/>
              <w:ind w:right="288"/>
              <w:rPr>
                <w:color w:val="000000"/>
              </w:rPr>
            </w:pPr>
            <w:r w:rsidRPr="00C7345F">
              <w:t>1</w:t>
            </w:r>
          </w:p>
        </w:tc>
        <w:tc>
          <w:tcPr>
            <w:tcW w:w="950" w:type="dxa"/>
          </w:tcPr>
          <w:p w14:paraId="791C4E74" w14:textId="77777777" w:rsidR="00384C43" w:rsidRPr="00C7345F" w:rsidRDefault="00384C43" w:rsidP="00F73F5C">
            <w:pPr>
              <w:pStyle w:val="TableText"/>
              <w:ind w:right="144"/>
              <w:rPr>
                <w:color w:val="000000"/>
              </w:rPr>
            </w:pPr>
            <w:r w:rsidRPr="00C7345F">
              <w:t>5</w:t>
            </w:r>
          </w:p>
        </w:tc>
        <w:tc>
          <w:tcPr>
            <w:tcW w:w="1512" w:type="dxa"/>
          </w:tcPr>
          <w:p w14:paraId="4DFA9DE5" w14:textId="77777777" w:rsidR="00384C43" w:rsidRPr="00C7345F" w:rsidRDefault="00384C43" w:rsidP="00F73F5C">
            <w:pPr>
              <w:pStyle w:val="TableText"/>
              <w:ind w:right="288"/>
              <w:rPr>
                <w:color w:val="000000"/>
              </w:rPr>
            </w:pPr>
            <w:r w:rsidRPr="00C7345F">
              <w:t>0.20</w:t>
            </w:r>
          </w:p>
        </w:tc>
      </w:tr>
    </w:tbl>
    <w:p w14:paraId="5C5DFE4E" w14:textId="77777777" w:rsidR="00384C43" w:rsidRPr="00C7345F" w:rsidRDefault="00384C43">
      <w:r w:rsidRPr="00C7345F">
        <w:fldChar w:fldCharType="begin"/>
      </w:r>
      <w:r w:rsidRPr="00C7345F">
        <w:instrText xml:space="preserve"> REF _Ref66088202 \h </w:instrText>
      </w:r>
      <w:r w:rsidRPr="00C7345F">
        <w:fldChar w:fldCharType="separate"/>
      </w:r>
      <w:r w:rsidRPr="00C7345F">
        <w:t>Table 4.C.5</w:t>
      </w:r>
      <w:r w:rsidRPr="00C7345F">
        <w:fldChar w:fldCharType="end"/>
      </w:r>
      <w:r w:rsidRPr="00C7345F">
        <w:t xml:space="preserve"> </w:t>
      </w:r>
      <w:r w:rsidRPr="00C7345F">
        <w:rPr>
          <w:i/>
        </w:rPr>
        <w:t>(continuation three)</w:t>
      </w:r>
    </w:p>
    <w:tbl>
      <w:tblPr>
        <w:tblStyle w:val="TRs"/>
        <w:tblW w:w="0" w:type="auto"/>
        <w:tblLayout w:type="fixed"/>
        <w:tblLook w:val="04A0" w:firstRow="1" w:lastRow="0" w:firstColumn="1" w:lastColumn="0" w:noHBand="0" w:noVBand="1"/>
        <w:tblDescription w:val="Scale Score and Performance Level Distribution of Overall Scores for Grade Four, continuation three"/>
      </w:tblPr>
      <w:tblGrid>
        <w:gridCol w:w="1584"/>
        <w:gridCol w:w="830"/>
        <w:gridCol w:w="950"/>
        <w:gridCol w:w="1512"/>
      </w:tblGrid>
      <w:tr w:rsidR="00384C43" w:rsidRPr="00C7345F" w14:paraId="57F08314"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1CF1D187"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03FFDDB2" w14:textId="77777777" w:rsidR="00384C43" w:rsidRPr="00C7345F" w:rsidRDefault="00384C43" w:rsidP="00F73F5C">
            <w:pPr>
              <w:pStyle w:val="TableHead"/>
              <w:rPr>
                <w:noProof w:val="0"/>
              </w:rPr>
            </w:pPr>
            <w:r w:rsidRPr="00C7345F">
              <w:rPr>
                <w:noProof w:val="0"/>
              </w:rPr>
              <w:t>Level</w:t>
            </w:r>
          </w:p>
        </w:tc>
        <w:tc>
          <w:tcPr>
            <w:tcW w:w="950" w:type="dxa"/>
            <w:hideMark/>
          </w:tcPr>
          <w:p w14:paraId="09E8AB3E" w14:textId="77777777" w:rsidR="00384C43" w:rsidRPr="00C7345F" w:rsidRDefault="00384C43" w:rsidP="00F73F5C">
            <w:pPr>
              <w:pStyle w:val="TableHead"/>
              <w:rPr>
                <w:noProof w:val="0"/>
              </w:rPr>
            </w:pPr>
            <w:r w:rsidRPr="00C7345F">
              <w:rPr>
                <w:noProof w:val="0"/>
              </w:rPr>
              <w:t>N</w:t>
            </w:r>
          </w:p>
        </w:tc>
        <w:tc>
          <w:tcPr>
            <w:tcW w:w="1512" w:type="dxa"/>
            <w:hideMark/>
          </w:tcPr>
          <w:p w14:paraId="3DFE1821" w14:textId="77777777" w:rsidR="00384C43" w:rsidRPr="00C7345F" w:rsidRDefault="00384C43" w:rsidP="00F73F5C">
            <w:pPr>
              <w:pStyle w:val="TableHead"/>
              <w:rPr>
                <w:noProof w:val="0"/>
              </w:rPr>
            </w:pPr>
            <w:r w:rsidRPr="00C7345F">
              <w:rPr>
                <w:noProof w:val="0"/>
              </w:rPr>
              <w:t>Percentage</w:t>
            </w:r>
          </w:p>
        </w:tc>
      </w:tr>
      <w:tr w:rsidR="00384C43" w:rsidRPr="00C7345F" w14:paraId="01EF1349" w14:textId="77777777" w:rsidTr="00F73F5C">
        <w:tc>
          <w:tcPr>
            <w:tcW w:w="1584" w:type="dxa"/>
          </w:tcPr>
          <w:p w14:paraId="40E16EFB" w14:textId="77777777" w:rsidR="00384C43" w:rsidRPr="00C7345F" w:rsidRDefault="00384C43" w:rsidP="00F73F5C">
            <w:pPr>
              <w:pStyle w:val="TableText"/>
              <w:ind w:right="504"/>
              <w:rPr>
                <w:color w:val="000000"/>
              </w:rPr>
            </w:pPr>
            <w:r w:rsidRPr="00C7345F">
              <w:t>333</w:t>
            </w:r>
          </w:p>
        </w:tc>
        <w:tc>
          <w:tcPr>
            <w:tcW w:w="830" w:type="dxa"/>
          </w:tcPr>
          <w:p w14:paraId="236B6F6C" w14:textId="77777777" w:rsidR="00384C43" w:rsidRPr="00C7345F" w:rsidRDefault="00384C43" w:rsidP="00F73F5C">
            <w:pPr>
              <w:pStyle w:val="TableText"/>
              <w:ind w:right="288"/>
              <w:rPr>
                <w:color w:val="000000"/>
              </w:rPr>
            </w:pPr>
            <w:r w:rsidRPr="00C7345F">
              <w:t>1</w:t>
            </w:r>
          </w:p>
        </w:tc>
        <w:tc>
          <w:tcPr>
            <w:tcW w:w="950" w:type="dxa"/>
          </w:tcPr>
          <w:p w14:paraId="6B9E4CB6" w14:textId="77777777" w:rsidR="00384C43" w:rsidRPr="00C7345F" w:rsidRDefault="00384C43" w:rsidP="00F73F5C">
            <w:pPr>
              <w:pStyle w:val="TableText"/>
              <w:ind w:right="144"/>
              <w:rPr>
                <w:color w:val="000000"/>
              </w:rPr>
            </w:pPr>
            <w:r w:rsidRPr="00C7345F">
              <w:t>8</w:t>
            </w:r>
          </w:p>
        </w:tc>
        <w:tc>
          <w:tcPr>
            <w:tcW w:w="1512" w:type="dxa"/>
          </w:tcPr>
          <w:p w14:paraId="32F1D116" w14:textId="77777777" w:rsidR="00384C43" w:rsidRPr="00C7345F" w:rsidRDefault="00384C43" w:rsidP="00F73F5C">
            <w:pPr>
              <w:pStyle w:val="TableText"/>
              <w:ind w:right="288"/>
              <w:rPr>
                <w:color w:val="000000"/>
              </w:rPr>
            </w:pPr>
            <w:r w:rsidRPr="00C7345F">
              <w:t>0.32</w:t>
            </w:r>
          </w:p>
        </w:tc>
      </w:tr>
      <w:tr w:rsidR="00384C43" w:rsidRPr="00C7345F" w14:paraId="0C215E12" w14:textId="77777777" w:rsidTr="00F73F5C">
        <w:tc>
          <w:tcPr>
            <w:tcW w:w="1584" w:type="dxa"/>
          </w:tcPr>
          <w:p w14:paraId="4BC38646" w14:textId="77777777" w:rsidR="00384C43" w:rsidRPr="00C7345F" w:rsidRDefault="00384C43" w:rsidP="00F73F5C">
            <w:pPr>
              <w:pStyle w:val="TableText"/>
              <w:ind w:right="504"/>
              <w:rPr>
                <w:color w:val="000000"/>
              </w:rPr>
            </w:pPr>
            <w:r w:rsidRPr="00C7345F">
              <w:t>334</w:t>
            </w:r>
          </w:p>
        </w:tc>
        <w:tc>
          <w:tcPr>
            <w:tcW w:w="830" w:type="dxa"/>
          </w:tcPr>
          <w:p w14:paraId="27031276" w14:textId="77777777" w:rsidR="00384C43" w:rsidRPr="00C7345F" w:rsidRDefault="00384C43" w:rsidP="00F73F5C">
            <w:pPr>
              <w:pStyle w:val="TableText"/>
              <w:ind w:right="288"/>
              <w:rPr>
                <w:color w:val="000000"/>
              </w:rPr>
            </w:pPr>
            <w:r w:rsidRPr="00C7345F">
              <w:t>1</w:t>
            </w:r>
          </w:p>
        </w:tc>
        <w:tc>
          <w:tcPr>
            <w:tcW w:w="950" w:type="dxa"/>
          </w:tcPr>
          <w:p w14:paraId="3BE7F9FB" w14:textId="77777777" w:rsidR="00384C43" w:rsidRPr="00C7345F" w:rsidRDefault="00384C43" w:rsidP="00F73F5C">
            <w:pPr>
              <w:pStyle w:val="TableText"/>
              <w:ind w:right="144"/>
              <w:rPr>
                <w:color w:val="000000"/>
              </w:rPr>
            </w:pPr>
            <w:r w:rsidRPr="00C7345F">
              <w:t>2</w:t>
            </w:r>
          </w:p>
        </w:tc>
        <w:tc>
          <w:tcPr>
            <w:tcW w:w="1512" w:type="dxa"/>
          </w:tcPr>
          <w:p w14:paraId="4D6DE61A" w14:textId="77777777" w:rsidR="00384C43" w:rsidRPr="00C7345F" w:rsidRDefault="00384C43" w:rsidP="00F73F5C">
            <w:pPr>
              <w:pStyle w:val="TableText"/>
              <w:ind w:right="288"/>
              <w:rPr>
                <w:color w:val="000000"/>
              </w:rPr>
            </w:pPr>
            <w:r w:rsidRPr="00C7345F">
              <w:t>0.08</w:t>
            </w:r>
          </w:p>
        </w:tc>
      </w:tr>
      <w:tr w:rsidR="00384C43" w:rsidRPr="00C7345F" w14:paraId="65511285" w14:textId="77777777" w:rsidTr="00F73F5C">
        <w:tc>
          <w:tcPr>
            <w:tcW w:w="1584" w:type="dxa"/>
          </w:tcPr>
          <w:p w14:paraId="77229E38" w14:textId="77777777" w:rsidR="00384C43" w:rsidRPr="00C7345F" w:rsidRDefault="00384C43" w:rsidP="00F73F5C">
            <w:pPr>
              <w:pStyle w:val="TableText"/>
              <w:ind w:right="504"/>
              <w:rPr>
                <w:color w:val="000000"/>
              </w:rPr>
            </w:pPr>
            <w:r w:rsidRPr="00C7345F">
              <w:t>335</w:t>
            </w:r>
          </w:p>
        </w:tc>
        <w:tc>
          <w:tcPr>
            <w:tcW w:w="830" w:type="dxa"/>
          </w:tcPr>
          <w:p w14:paraId="061CC7B4" w14:textId="77777777" w:rsidR="00384C43" w:rsidRPr="00C7345F" w:rsidRDefault="00384C43" w:rsidP="00F73F5C">
            <w:pPr>
              <w:pStyle w:val="TableText"/>
              <w:ind w:right="288"/>
              <w:rPr>
                <w:color w:val="000000"/>
              </w:rPr>
            </w:pPr>
            <w:r w:rsidRPr="00C7345F">
              <w:t>1</w:t>
            </w:r>
          </w:p>
        </w:tc>
        <w:tc>
          <w:tcPr>
            <w:tcW w:w="950" w:type="dxa"/>
          </w:tcPr>
          <w:p w14:paraId="1925F386" w14:textId="77777777" w:rsidR="00384C43" w:rsidRPr="00C7345F" w:rsidRDefault="00384C43" w:rsidP="00F73F5C">
            <w:pPr>
              <w:pStyle w:val="TableText"/>
              <w:ind w:right="144"/>
              <w:rPr>
                <w:color w:val="000000"/>
              </w:rPr>
            </w:pPr>
            <w:r w:rsidRPr="00C7345F">
              <w:t>9</w:t>
            </w:r>
          </w:p>
        </w:tc>
        <w:tc>
          <w:tcPr>
            <w:tcW w:w="1512" w:type="dxa"/>
          </w:tcPr>
          <w:p w14:paraId="5FFC18D2" w14:textId="77777777" w:rsidR="00384C43" w:rsidRPr="00C7345F" w:rsidRDefault="00384C43" w:rsidP="00F73F5C">
            <w:pPr>
              <w:pStyle w:val="TableText"/>
              <w:ind w:right="288"/>
              <w:rPr>
                <w:color w:val="000000"/>
              </w:rPr>
            </w:pPr>
            <w:r w:rsidRPr="00C7345F">
              <w:t>0.36</w:t>
            </w:r>
          </w:p>
        </w:tc>
      </w:tr>
      <w:tr w:rsidR="00384C43" w:rsidRPr="00C7345F" w14:paraId="0B4440F9" w14:textId="77777777" w:rsidTr="00F73F5C">
        <w:tc>
          <w:tcPr>
            <w:tcW w:w="1584" w:type="dxa"/>
          </w:tcPr>
          <w:p w14:paraId="7240572C" w14:textId="77777777" w:rsidR="00384C43" w:rsidRPr="00C7345F" w:rsidRDefault="00384C43" w:rsidP="00F73F5C">
            <w:pPr>
              <w:pStyle w:val="TableText"/>
              <w:ind w:right="504"/>
              <w:rPr>
                <w:color w:val="000000"/>
              </w:rPr>
            </w:pPr>
            <w:r w:rsidRPr="00C7345F">
              <w:t>336</w:t>
            </w:r>
          </w:p>
        </w:tc>
        <w:tc>
          <w:tcPr>
            <w:tcW w:w="830" w:type="dxa"/>
          </w:tcPr>
          <w:p w14:paraId="295D318A" w14:textId="77777777" w:rsidR="00384C43" w:rsidRPr="00C7345F" w:rsidRDefault="00384C43" w:rsidP="00F73F5C">
            <w:pPr>
              <w:pStyle w:val="TableText"/>
              <w:ind w:right="288"/>
              <w:rPr>
                <w:color w:val="000000"/>
              </w:rPr>
            </w:pPr>
            <w:r w:rsidRPr="00C7345F">
              <w:t>1</w:t>
            </w:r>
          </w:p>
        </w:tc>
        <w:tc>
          <w:tcPr>
            <w:tcW w:w="950" w:type="dxa"/>
          </w:tcPr>
          <w:p w14:paraId="77424D07" w14:textId="77777777" w:rsidR="00384C43" w:rsidRPr="00C7345F" w:rsidRDefault="00384C43" w:rsidP="00F73F5C">
            <w:pPr>
              <w:pStyle w:val="TableText"/>
              <w:ind w:right="144"/>
              <w:rPr>
                <w:color w:val="000000"/>
              </w:rPr>
            </w:pPr>
            <w:r w:rsidRPr="00C7345F">
              <w:t>1</w:t>
            </w:r>
          </w:p>
        </w:tc>
        <w:tc>
          <w:tcPr>
            <w:tcW w:w="1512" w:type="dxa"/>
          </w:tcPr>
          <w:p w14:paraId="4591F3D6" w14:textId="77777777" w:rsidR="00384C43" w:rsidRPr="00C7345F" w:rsidRDefault="00384C43" w:rsidP="00F73F5C">
            <w:pPr>
              <w:pStyle w:val="TableText"/>
              <w:ind w:right="288"/>
              <w:rPr>
                <w:color w:val="000000"/>
              </w:rPr>
            </w:pPr>
            <w:r w:rsidRPr="00C7345F">
              <w:t>0.04</w:t>
            </w:r>
          </w:p>
        </w:tc>
      </w:tr>
      <w:tr w:rsidR="00384C43" w:rsidRPr="00C7345F" w14:paraId="639C630E" w14:textId="77777777" w:rsidTr="00F73F5C">
        <w:tc>
          <w:tcPr>
            <w:tcW w:w="1584" w:type="dxa"/>
          </w:tcPr>
          <w:p w14:paraId="547D36F8" w14:textId="77777777" w:rsidR="00384C43" w:rsidRPr="00C7345F" w:rsidRDefault="00384C43" w:rsidP="00F73F5C">
            <w:pPr>
              <w:pStyle w:val="TableText"/>
              <w:ind w:right="504"/>
              <w:rPr>
                <w:color w:val="000000"/>
              </w:rPr>
            </w:pPr>
            <w:r w:rsidRPr="00C7345F">
              <w:t>337</w:t>
            </w:r>
          </w:p>
        </w:tc>
        <w:tc>
          <w:tcPr>
            <w:tcW w:w="830" w:type="dxa"/>
          </w:tcPr>
          <w:p w14:paraId="62B2AFDE" w14:textId="77777777" w:rsidR="00384C43" w:rsidRPr="00C7345F" w:rsidRDefault="00384C43" w:rsidP="00F73F5C">
            <w:pPr>
              <w:pStyle w:val="TableText"/>
              <w:ind w:right="288"/>
              <w:rPr>
                <w:color w:val="000000"/>
              </w:rPr>
            </w:pPr>
            <w:r w:rsidRPr="00C7345F">
              <w:t>1</w:t>
            </w:r>
          </w:p>
        </w:tc>
        <w:tc>
          <w:tcPr>
            <w:tcW w:w="950" w:type="dxa"/>
          </w:tcPr>
          <w:p w14:paraId="7C11C770" w14:textId="77777777" w:rsidR="00384C43" w:rsidRPr="00C7345F" w:rsidRDefault="00384C43" w:rsidP="00F73F5C">
            <w:pPr>
              <w:pStyle w:val="TableText"/>
              <w:ind w:right="144"/>
              <w:rPr>
                <w:color w:val="000000"/>
              </w:rPr>
            </w:pPr>
            <w:r w:rsidRPr="00C7345F">
              <w:t>4</w:t>
            </w:r>
          </w:p>
        </w:tc>
        <w:tc>
          <w:tcPr>
            <w:tcW w:w="1512" w:type="dxa"/>
          </w:tcPr>
          <w:p w14:paraId="511D1430" w14:textId="77777777" w:rsidR="00384C43" w:rsidRPr="00C7345F" w:rsidRDefault="00384C43" w:rsidP="00F73F5C">
            <w:pPr>
              <w:pStyle w:val="TableText"/>
              <w:ind w:right="288"/>
              <w:rPr>
                <w:color w:val="000000"/>
              </w:rPr>
            </w:pPr>
            <w:r w:rsidRPr="00C7345F">
              <w:t>0.16</w:t>
            </w:r>
          </w:p>
        </w:tc>
      </w:tr>
      <w:tr w:rsidR="00384C43" w:rsidRPr="00C7345F" w14:paraId="73B9B94B" w14:textId="77777777" w:rsidTr="00F73F5C">
        <w:tc>
          <w:tcPr>
            <w:tcW w:w="1584" w:type="dxa"/>
          </w:tcPr>
          <w:p w14:paraId="01910654" w14:textId="77777777" w:rsidR="00384C43" w:rsidRPr="00C7345F" w:rsidRDefault="00384C43" w:rsidP="00F73F5C">
            <w:pPr>
              <w:pStyle w:val="TableText"/>
              <w:ind w:right="504"/>
              <w:rPr>
                <w:color w:val="000000"/>
              </w:rPr>
            </w:pPr>
            <w:r w:rsidRPr="00C7345F">
              <w:t>338</w:t>
            </w:r>
          </w:p>
        </w:tc>
        <w:tc>
          <w:tcPr>
            <w:tcW w:w="830" w:type="dxa"/>
          </w:tcPr>
          <w:p w14:paraId="33AC69C2" w14:textId="77777777" w:rsidR="00384C43" w:rsidRPr="00C7345F" w:rsidRDefault="00384C43" w:rsidP="00F73F5C">
            <w:pPr>
              <w:pStyle w:val="TableText"/>
              <w:ind w:right="288"/>
              <w:rPr>
                <w:color w:val="000000"/>
              </w:rPr>
            </w:pPr>
            <w:r w:rsidRPr="00C7345F">
              <w:t>1</w:t>
            </w:r>
          </w:p>
        </w:tc>
        <w:tc>
          <w:tcPr>
            <w:tcW w:w="950" w:type="dxa"/>
          </w:tcPr>
          <w:p w14:paraId="7861F584" w14:textId="77777777" w:rsidR="00384C43" w:rsidRPr="00C7345F" w:rsidRDefault="00384C43" w:rsidP="00F73F5C">
            <w:pPr>
              <w:pStyle w:val="TableText"/>
              <w:ind w:right="144"/>
              <w:rPr>
                <w:color w:val="000000"/>
              </w:rPr>
            </w:pPr>
            <w:r w:rsidRPr="00C7345F">
              <w:t>1</w:t>
            </w:r>
          </w:p>
        </w:tc>
        <w:tc>
          <w:tcPr>
            <w:tcW w:w="1512" w:type="dxa"/>
          </w:tcPr>
          <w:p w14:paraId="6114BD94" w14:textId="77777777" w:rsidR="00384C43" w:rsidRPr="00C7345F" w:rsidRDefault="00384C43" w:rsidP="00F73F5C">
            <w:pPr>
              <w:pStyle w:val="TableText"/>
              <w:ind w:right="288"/>
              <w:rPr>
                <w:color w:val="000000"/>
              </w:rPr>
            </w:pPr>
            <w:r w:rsidRPr="00C7345F">
              <w:t>0.04</w:t>
            </w:r>
          </w:p>
        </w:tc>
      </w:tr>
      <w:tr w:rsidR="00384C43" w:rsidRPr="00C7345F" w14:paraId="173F3A22" w14:textId="77777777" w:rsidTr="00F73F5C">
        <w:tc>
          <w:tcPr>
            <w:tcW w:w="1584" w:type="dxa"/>
          </w:tcPr>
          <w:p w14:paraId="37066CFB" w14:textId="77777777" w:rsidR="00384C43" w:rsidRPr="00C7345F" w:rsidRDefault="00384C43" w:rsidP="00F73F5C">
            <w:pPr>
              <w:pStyle w:val="TableText"/>
              <w:ind w:right="504"/>
              <w:rPr>
                <w:color w:val="000000"/>
              </w:rPr>
            </w:pPr>
            <w:r w:rsidRPr="00C7345F">
              <w:t>339</w:t>
            </w:r>
          </w:p>
        </w:tc>
        <w:tc>
          <w:tcPr>
            <w:tcW w:w="830" w:type="dxa"/>
          </w:tcPr>
          <w:p w14:paraId="0C8FA10B" w14:textId="77777777" w:rsidR="00384C43" w:rsidRPr="00C7345F" w:rsidRDefault="00384C43" w:rsidP="00F73F5C">
            <w:pPr>
              <w:pStyle w:val="TableText"/>
              <w:ind w:right="288"/>
              <w:rPr>
                <w:color w:val="000000"/>
              </w:rPr>
            </w:pPr>
            <w:r w:rsidRPr="00C7345F">
              <w:t>1</w:t>
            </w:r>
          </w:p>
        </w:tc>
        <w:tc>
          <w:tcPr>
            <w:tcW w:w="950" w:type="dxa"/>
          </w:tcPr>
          <w:p w14:paraId="7D21DDE3" w14:textId="77777777" w:rsidR="00384C43" w:rsidRPr="00C7345F" w:rsidRDefault="00384C43" w:rsidP="00F73F5C">
            <w:pPr>
              <w:pStyle w:val="TableText"/>
              <w:ind w:right="144"/>
              <w:rPr>
                <w:color w:val="000000"/>
              </w:rPr>
            </w:pPr>
            <w:r w:rsidRPr="00C7345F">
              <w:t>1</w:t>
            </w:r>
          </w:p>
        </w:tc>
        <w:tc>
          <w:tcPr>
            <w:tcW w:w="1512" w:type="dxa"/>
          </w:tcPr>
          <w:p w14:paraId="174A44D4" w14:textId="77777777" w:rsidR="00384C43" w:rsidRPr="00C7345F" w:rsidRDefault="00384C43" w:rsidP="00F73F5C">
            <w:pPr>
              <w:pStyle w:val="TableText"/>
              <w:ind w:right="288"/>
              <w:rPr>
                <w:color w:val="000000"/>
              </w:rPr>
            </w:pPr>
            <w:r w:rsidRPr="00C7345F">
              <w:t>0.04</w:t>
            </w:r>
          </w:p>
        </w:tc>
      </w:tr>
      <w:tr w:rsidR="00384C43" w:rsidRPr="00C7345F" w14:paraId="6A22A884" w14:textId="77777777" w:rsidTr="00F73F5C">
        <w:tc>
          <w:tcPr>
            <w:tcW w:w="1584" w:type="dxa"/>
          </w:tcPr>
          <w:p w14:paraId="6FA5D7E8" w14:textId="77777777" w:rsidR="00384C43" w:rsidRPr="00C7345F" w:rsidRDefault="00384C43" w:rsidP="00F73F5C">
            <w:pPr>
              <w:pStyle w:val="TableText"/>
              <w:ind w:right="504"/>
              <w:rPr>
                <w:color w:val="000000"/>
              </w:rPr>
            </w:pPr>
            <w:r w:rsidRPr="00C7345F">
              <w:t>340</w:t>
            </w:r>
          </w:p>
        </w:tc>
        <w:tc>
          <w:tcPr>
            <w:tcW w:w="830" w:type="dxa"/>
          </w:tcPr>
          <w:p w14:paraId="4858C9E7" w14:textId="77777777" w:rsidR="00384C43" w:rsidRPr="00C7345F" w:rsidRDefault="00384C43" w:rsidP="00F73F5C">
            <w:pPr>
              <w:pStyle w:val="TableText"/>
              <w:ind w:right="288"/>
              <w:rPr>
                <w:color w:val="000000"/>
              </w:rPr>
            </w:pPr>
            <w:r w:rsidRPr="00C7345F">
              <w:t>1</w:t>
            </w:r>
          </w:p>
        </w:tc>
        <w:tc>
          <w:tcPr>
            <w:tcW w:w="950" w:type="dxa"/>
          </w:tcPr>
          <w:p w14:paraId="11468F0B" w14:textId="77777777" w:rsidR="00384C43" w:rsidRPr="00C7345F" w:rsidRDefault="00384C43" w:rsidP="00F73F5C">
            <w:pPr>
              <w:pStyle w:val="TableText"/>
              <w:ind w:right="144"/>
              <w:rPr>
                <w:color w:val="000000"/>
              </w:rPr>
            </w:pPr>
            <w:r w:rsidRPr="00C7345F">
              <w:t>2</w:t>
            </w:r>
          </w:p>
        </w:tc>
        <w:tc>
          <w:tcPr>
            <w:tcW w:w="1512" w:type="dxa"/>
          </w:tcPr>
          <w:p w14:paraId="5AEA5097" w14:textId="77777777" w:rsidR="00384C43" w:rsidRPr="00C7345F" w:rsidRDefault="00384C43" w:rsidP="00F73F5C">
            <w:pPr>
              <w:pStyle w:val="TableText"/>
              <w:ind w:right="288"/>
              <w:rPr>
                <w:color w:val="000000"/>
              </w:rPr>
            </w:pPr>
            <w:r w:rsidRPr="00C7345F">
              <w:t>0.08</w:t>
            </w:r>
          </w:p>
        </w:tc>
      </w:tr>
      <w:tr w:rsidR="00384C43" w:rsidRPr="00C7345F" w14:paraId="03291890" w14:textId="77777777" w:rsidTr="00F73F5C">
        <w:tc>
          <w:tcPr>
            <w:tcW w:w="1584" w:type="dxa"/>
          </w:tcPr>
          <w:p w14:paraId="4EA7ACDD" w14:textId="77777777" w:rsidR="00384C43" w:rsidRPr="00C7345F" w:rsidRDefault="00384C43" w:rsidP="00F73F5C">
            <w:pPr>
              <w:pStyle w:val="TableText"/>
              <w:ind w:right="504"/>
              <w:rPr>
                <w:color w:val="000000"/>
              </w:rPr>
            </w:pPr>
            <w:r w:rsidRPr="00C7345F">
              <w:t>341</w:t>
            </w:r>
          </w:p>
        </w:tc>
        <w:tc>
          <w:tcPr>
            <w:tcW w:w="830" w:type="dxa"/>
          </w:tcPr>
          <w:p w14:paraId="119F7D1E" w14:textId="77777777" w:rsidR="00384C43" w:rsidRPr="00C7345F" w:rsidRDefault="00384C43" w:rsidP="00F73F5C">
            <w:pPr>
              <w:pStyle w:val="TableText"/>
              <w:ind w:right="288"/>
              <w:rPr>
                <w:color w:val="000000"/>
              </w:rPr>
            </w:pPr>
            <w:r w:rsidRPr="00C7345F">
              <w:t>1</w:t>
            </w:r>
          </w:p>
        </w:tc>
        <w:tc>
          <w:tcPr>
            <w:tcW w:w="950" w:type="dxa"/>
          </w:tcPr>
          <w:p w14:paraId="2E8FB1C7" w14:textId="77777777" w:rsidR="00384C43" w:rsidRPr="00C7345F" w:rsidRDefault="00384C43" w:rsidP="00F73F5C">
            <w:pPr>
              <w:pStyle w:val="TableText"/>
              <w:ind w:right="144"/>
              <w:rPr>
                <w:color w:val="000000"/>
              </w:rPr>
            </w:pPr>
            <w:r w:rsidRPr="00C7345F">
              <w:t>10</w:t>
            </w:r>
          </w:p>
        </w:tc>
        <w:tc>
          <w:tcPr>
            <w:tcW w:w="1512" w:type="dxa"/>
          </w:tcPr>
          <w:p w14:paraId="59A3FCE1" w14:textId="77777777" w:rsidR="00384C43" w:rsidRPr="00C7345F" w:rsidRDefault="00384C43" w:rsidP="00F73F5C">
            <w:pPr>
              <w:pStyle w:val="TableText"/>
              <w:ind w:right="288"/>
              <w:rPr>
                <w:color w:val="000000"/>
              </w:rPr>
            </w:pPr>
            <w:r w:rsidRPr="00C7345F">
              <w:t>0.40</w:t>
            </w:r>
          </w:p>
        </w:tc>
      </w:tr>
      <w:tr w:rsidR="00384C43" w:rsidRPr="00C7345F" w14:paraId="766A80CB" w14:textId="77777777" w:rsidTr="00F73F5C">
        <w:tc>
          <w:tcPr>
            <w:tcW w:w="1584" w:type="dxa"/>
          </w:tcPr>
          <w:p w14:paraId="5A9FF11A" w14:textId="77777777" w:rsidR="00384C43" w:rsidRPr="00C7345F" w:rsidRDefault="00384C43" w:rsidP="00F73F5C">
            <w:pPr>
              <w:pStyle w:val="TableText"/>
              <w:ind w:right="504"/>
              <w:rPr>
                <w:color w:val="000000"/>
              </w:rPr>
            </w:pPr>
            <w:r w:rsidRPr="00C7345F">
              <w:t>342</w:t>
            </w:r>
          </w:p>
        </w:tc>
        <w:tc>
          <w:tcPr>
            <w:tcW w:w="830" w:type="dxa"/>
          </w:tcPr>
          <w:p w14:paraId="44F15368" w14:textId="77777777" w:rsidR="00384C43" w:rsidRPr="00C7345F" w:rsidRDefault="00384C43" w:rsidP="00F73F5C">
            <w:pPr>
              <w:pStyle w:val="TableText"/>
              <w:ind w:right="288"/>
              <w:rPr>
                <w:color w:val="000000"/>
              </w:rPr>
            </w:pPr>
            <w:r w:rsidRPr="00C7345F">
              <w:t>1</w:t>
            </w:r>
          </w:p>
        </w:tc>
        <w:tc>
          <w:tcPr>
            <w:tcW w:w="950" w:type="dxa"/>
          </w:tcPr>
          <w:p w14:paraId="791988E8" w14:textId="77777777" w:rsidR="00384C43" w:rsidRPr="00C7345F" w:rsidRDefault="00384C43" w:rsidP="00F73F5C">
            <w:pPr>
              <w:pStyle w:val="TableText"/>
              <w:ind w:right="144"/>
              <w:rPr>
                <w:color w:val="000000"/>
              </w:rPr>
            </w:pPr>
            <w:r w:rsidRPr="00C7345F">
              <w:t>3</w:t>
            </w:r>
          </w:p>
        </w:tc>
        <w:tc>
          <w:tcPr>
            <w:tcW w:w="1512" w:type="dxa"/>
          </w:tcPr>
          <w:p w14:paraId="63A61B19" w14:textId="77777777" w:rsidR="00384C43" w:rsidRPr="00C7345F" w:rsidRDefault="00384C43" w:rsidP="00F73F5C">
            <w:pPr>
              <w:pStyle w:val="TableText"/>
              <w:ind w:right="288"/>
              <w:rPr>
                <w:color w:val="000000"/>
              </w:rPr>
            </w:pPr>
            <w:r w:rsidRPr="00C7345F">
              <w:t>0.12</w:t>
            </w:r>
          </w:p>
        </w:tc>
      </w:tr>
      <w:tr w:rsidR="00384C43" w:rsidRPr="00C7345F" w14:paraId="0A1549BA" w14:textId="77777777" w:rsidTr="00F73F5C">
        <w:tc>
          <w:tcPr>
            <w:tcW w:w="1584" w:type="dxa"/>
          </w:tcPr>
          <w:p w14:paraId="6EDBEF78" w14:textId="77777777" w:rsidR="00384C43" w:rsidRPr="00C7345F" w:rsidRDefault="00384C43" w:rsidP="00F73F5C">
            <w:pPr>
              <w:pStyle w:val="TableText"/>
              <w:ind w:right="504"/>
              <w:rPr>
                <w:color w:val="000000"/>
              </w:rPr>
            </w:pPr>
            <w:r w:rsidRPr="00C7345F">
              <w:t>343</w:t>
            </w:r>
          </w:p>
        </w:tc>
        <w:tc>
          <w:tcPr>
            <w:tcW w:w="830" w:type="dxa"/>
          </w:tcPr>
          <w:p w14:paraId="067EB506" w14:textId="77777777" w:rsidR="00384C43" w:rsidRPr="00C7345F" w:rsidRDefault="00384C43" w:rsidP="00F73F5C">
            <w:pPr>
              <w:pStyle w:val="TableText"/>
              <w:ind w:right="288"/>
              <w:rPr>
                <w:color w:val="000000"/>
              </w:rPr>
            </w:pPr>
            <w:r w:rsidRPr="00C7345F">
              <w:t>1</w:t>
            </w:r>
          </w:p>
        </w:tc>
        <w:tc>
          <w:tcPr>
            <w:tcW w:w="950" w:type="dxa"/>
          </w:tcPr>
          <w:p w14:paraId="45F36658" w14:textId="77777777" w:rsidR="00384C43" w:rsidRPr="00C7345F" w:rsidRDefault="00384C43" w:rsidP="00F73F5C">
            <w:pPr>
              <w:pStyle w:val="TableText"/>
              <w:ind w:right="144"/>
              <w:rPr>
                <w:color w:val="000000"/>
              </w:rPr>
            </w:pPr>
            <w:r w:rsidRPr="00C7345F">
              <w:t>5</w:t>
            </w:r>
          </w:p>
        </w:tc>
        <w:tc>
          <w:tcPr>
            <w:tcW w:w="1512" w:type="dxa"/>
          </w:tcPr>
          <w:p w14:paraId="25AA1C88" w14:textId="77777777" w:rsidR="00384C43" w:rsidRPr="00C7345F" w:rsidRDefault="00384C43" w:rsidP="00F73F5C">
            <w:pPr>
              <w:pStyle w:val="TableText"/>
              <w:ind w:right="288"/>
              <w:rPr>
                <w:color w:val="000000"/>
              </w:rPr>
            </w:pPr>
            <w:r w:rsidRPr="00C7345F">
              <w:t>0.20</w:t>
            </w:r>
          </w:p>
        </w:tc>
      </w:tr>
      <w:tr w:rsidR="00384C43" w:rsidRPr="00C7345F" w14:paraId="17B43F16" w14:textId="77777777" w:rsidTr="00F73F5C">
        <w:tc>
          <w:tcPr>
            <w:tcW w:w="1584" w:type="dxa"/>
          </w:tcPr>
          <w:p w14:paraId="6DBA2083" w14:textId="77777777" w:rsidR="00384C43" w:rsidRPr="00C7345F" w:rsidRDefault="00384C43" w:rsidP="00F73F5C">
            <w:pPr>
              <w:pStyle w:val="TableText"/>
              <w:ind w:right="504"/>
              <w:rPr>
                <w:color w:val="000000"/>
              </w:rPr>
            </w:pPr>
            <w:r w:rsidRPr="00C7345F">
              <w:t>344</w:t>
            </w:r>
          </w:p>
        </w:tc>
        <w:tc>
          <w:tcPr>
            <w:tcW w:w="830" w:type="dxa"/>
          </w:tcPr>
          <w:p w14:paraId="187E276C" w14:textId="77777777" w:rsidR="00384C43" w:rsidRPr="00C7345F" w:rsidRDefault="00384C43" w:rsidP="00F73F5C">
            <w:pPr>
              <w:pStyle w:val="TableText"/>
              <w:ind w:right="288"/>
              <w:rPr>
                <w:color w:val="000000"/>
              </w:rPr>
            </w:pPr>
            <w:r w:rsidRPr="00C7345F">
              <w:t>1</w:t>
            </w:r>
          </w:p>
        </w:tc>
        <w:tc>
          <w:tcPr>
            <w:tcW w:w="950" w:type="dxa"/>
          </w:tcPr>
          <w:p w14:paraId="3ABB0804" w14:textId="77777777" w:rsidR="00384C43" w:rsidRPr="00C7345F" w:rsidRDefault="00384C43" w:rsidP="00F73F5C">
            <w:pPr>
              <w:pStyle w:val="TableText"/>
              <w:ind w:right="144"/>
              <w:rPr>
                <w:color w:val="000000"/>
              </w:rPr>
            </w:pPr>
            <w:r w:rsidRPr="00C7345F">
              <w:t>1</w:t>
            </w:r>
          </w:p>
        </w:tc>
        <w:tc>
          <w:tcPr>
            <w:tcW w:w="1512" w:type="dxa"/>
          </w:tcPr>
          <w:p w14:paraId="342F5A9E" w14:textId="77777777" w:rsidR="00384C43" w:rsidRPr="00C7345F" w:rsidRDefault="00384C43" w:rsidP="00F73F5C">
            <w:pPr>
              <w:pStyle w:val="TableText"/>
              <w:ind w:right="288"/>
              <w:rPr>
                <w:color w:val="000000"/>
              </w:rPr>
            </w:pPr>
            <w:r w:rsidRPr="00C7345F">
              <w:t>0.04</w:t>
            </w:r>
          </w:p>
        </w:tc>
      </w:tr>
      <w:tr w:rsidR="00384C43" w:rsidRPr="00C7345F" w14:paraId="0B256AF2" w14:textId="77777777" w:rsidTr="00F73F5C">
        <w:tc>
          <w:tcPr>
            <w:tcW w:w="1584" w:type="dxa"/>
          </w:tcPr>
          <w:p w14:paraId="78E4E0BE" w14:textId="77777777" w:rsidR="00384C43" w:rsidRPr="00C7345F" w:rsidRDefault="00384C43" w:rsidP="00F73F5C">
            <w:pPr>
              <w:pStyle w:val="TableText"/>
              <w:ind w:right="504"/>
              <w:rPr>
                <w:color w:val="000000"/>
              </w:rPr>
            </w:pPr>
            <w:r w:rsidRPr="00C7345F">
              <w:t>345</w:t>
            </w:r>
          </w:p>
        </w:tc>
        <w:tc>
          <w:tcPr>
            <w:tcW w:w="830" w:type="dxa"/>
          </w:tcPr>
          <w:p w14:paraId="7F8ECA3D" w14:textId="77777777" w:rsidR="00384C43" w:rsidRPr="00C7345F" w:rsidRDefault="00384C43" w:rsidP="00F73F5C">
            <w:pPr>
              <w:pStyle w:val="TableText"/>
              <w:ind w:right="288"/>
              <w:rPr>
                <w:color w:val="000000"/>
              </w:rPr>
            </w:pPr>
            <w:r w:rsidRPr="00C7345F">
              <w:t>1</w:t>
            </w:r>
          </w:p>
        </w:tc>
        <w:tc>
          <w:tcPr>
            <w:tcW w:w="950" w:type="dxa"/>
          </w:tcPr>
          <w:p w14:paraId="23F171AF" w14:textId="77777777" w:rsidR="00384C43" w:rsidRPr="00C7345F" w:rsidRDefault="00384C43" w:rsidP="00F73F5C">
            <w:pPr>
              <w:pStyle w:val="TableText"/>
              <w:ind w:right="144"/>
              <w:rPr>
                <w:color w:val="000000"/>
              </w:rPr>
            </w:pPr>
            <w:r w:rsidRPr="00C7345F">
              <w:t>4</w:t>
            </w:r>
          </w:p>
        </w:tc>
        <w:tc>
          <w:tcPr>
            <w:tcW w:w="1512" w:type="dxa"/>
          </w:tcPr>
          <w:p w14:paraId="00A3133B" w14:textId="77777777" w:rsidR="00384C43" w:rsidRPr="00C7345F" w:rsidRDefault="00384C43" w:rsidP="00F73F5C">
            <w:pPr>
              <w:pStyle w:val="TableText"/>
              <w:ind w:right="288"/>
              <w:rPr>
                <w:color w:val="000000"/>
              </w:rPr>
            </w:pPr>
            <w:r w:rsidRPr="00C7345F">
              <w:t>0.16</w:t>
            </w:r>
          </w:p>
        </w:tc>
      </w:tr>
      <w:tr w:rsidR="00384C43" w:rsidRPr="00C7345F" w14:paraId="7A0419AA" w14:textId="77777777" w:rsidTr="00F73F5C">
        <w:tc>
          <w:tcPr>
            <w:tcW w:w="1584" w:type="dxa"/>
          </w:tcPr>
          <w:p w14:paraId="35847559" w14:textId="77777777" w:rsidR="00384C43" w:rsidRPr="00C7345F" w:rsidRDefault="00384C43" w:rsidP="00F73F5C">
            <w:pPr>
              <w:pStyle w:val="TableText"/>
              <w:ind w:right="504"/>
              <w:rPr>
                <w:color w:val="000000"/>
              </w:rPr>
            </w:pPr>
            <w:r w:rsidRPr="00C7345F">
              <w:t>346</w:t>
            </w:r>
          </w:p>
        </w:tc>
        <w:tc>
          <w:tcPr>
            <w:tcW w:w="830" w:type="dxa"/>
          </w:tcPr>
          <w:p w14:paraId="3596957C" w14:textId="77777777" w:rsidR="00384C43" w:rsidRPr="00C7345F" w:rsidRDefault="00384C43" w:rsidP="00F73F5C">
            <w:pPr>
              <w:pStyle w:val="TableText"/>
              <w:ind w:right="288"/>
              <w:rPr>
                <w:color w:val="000000"/>
              </w:rPr>
            </w:pPr>
            <w:r w:rsidRPr="00C7345F">
              <w:t>1</w:t>
            </w:r>
          </w:p>
        </w:tc>
        <w:tc>
          <w:tcPr>
            <w:tcW w:w="950" w:type="dxa"/>
          </w:tcPr>
          <w:p w14:paraId="6CF19667" w14:textId="77777777" w:rsidR="00384C43" w:rsidRPr="00C7345F" w:rsidRDefault="00384C43" w:rsidP="00F73F5C">
            <w:pPr>
              <w:pStyle w:val="TableText"/>
              <w:ind w:right="144"/>
              <w:rPr>
                <w:color w:val="000000"/>
              </w:rPr>
            </w:pPr>
            <w:r w:rsidRPr="00C7345F">
              <w:t>1</w:t>
            </w:r>
          </w:p>
        </w:tc>
        <w:tc>
          <w:tcPr>
            <w:tcW w:w="1512" w:type="dxa"/>
          </w:tcPr>
          <w:p w14:paraId="0B23DDE4" w14:textId="77777777" w:rsidR="00384C43" w:rsidRPr="00C7345F" w:rsidRDefault="00384C43" w:rsidP="00F73F5C">
            <w:pPr>
              <w:pStyle w:val="TableText"/>
              <w:ind w:right="288"/>
              <w:rPr>
                <w:color w:val="000000"/>
              </w:rPr>
            </w:pPr>
            <w:r w:rsidRPr="00C7345F">
              <w:t>0.04</w:t>
            </w:r>
          </w:p>
        </w:tc>
      </w:tr>
      <w:tr w:rsidR="00384C43" w:rsidRPr="00C7345F" w14:paraId="6C620F3E" w14:textId="77777777" w:rsidTr="00F73F5C">
        <w:tc>
          <w:tcPr>
            <w:tcW w:w="1584" w:type="dxa"/>
          </w:tcPr>
          <w:p w14:paraId="0A59848C" w14:textId="77777777" w:rsidR="00384C43" w:rsidRPr="00C7345F" w:rsidRDefault="00384C43" w:rsidP="00F73F5C">
            <w:pPr>
              <w:pStyle w:val="TableText"/>
              <w:ind w:right="504"/>
              <w:rPr>
                <w:color w:val="000000"/>
              </w:rPr>
            </w:pPr>
            <w:r w:rsidRPr="00C7345F">
              <w:t>347</w:t>
            </w:r>
          </w:p>
        </w:tc>
        <w:tc>
          <w:tcPr>
            <w:tcW w:w="830" w:type="dxa"/>
          </w:tcPr>
          <w:p w14:paraId="273EB704" w14:textId="77777777" w:rsidR="00384C43" w:rsidRPr="00C7345F" w:rsidRDefault="00384C43" w:rsidP="00F73F5C">
            <w:pPr>
              <w:pStyle w:val="TableText"/>
              <w:ind w:right="288"/>
              <w:rPr>
                <w:color w:val="000000"/>
              </w:rPr>
            </w:pPr>
            <w:r w:rsidRPr="00C7345F">
              <w:t>1</w:t>
            </w:r>
          </w:p>
        </w:tc>
        <w:tc>
          <w:tcPr>
            <w:tcW w:w="950" w:type="dxa"/>
          </w:tcPr>
          <w:p w14:paraId="2BFFEB39" w14:textId="77777777" w:rsidR="00384C43" w:rsidRPr="00C7345F" w:rsidRDefault="00384C43" w:rsidP="00F73F5C">
            <w:pPr>
              <w:pStyle w:val="TableText"/>
              <w:ind w:right="144"/>
              <w:rPr>
                <w:color w:val="000000"/>
              </w:rPr>
            </w:pPr>
            <w:r w:rsidRPr="00C7345F">
              <w:t>2</w:t>
            </w:r>
          </w:p>
        </w:tc>
        <w:tc>
          <w:tcPr>
            <w:tcW w:w="1512" w:type="dxa"/>
          </w:tcPr>
          <w:p w14:paraId="13EFAA39" w14:textId="77777777" w:rsidR="00384C43" w:rsidRPr="00C7345F" w:rsidRDefault="00384C43" w:rsidP="00F73F5C">
            <w:pPr>
              <w:pStyle w:val="TableText"/>
              <w:ind w:right="288"/>
              <w:rPr>
                <w:color w:val="000000"/>
              </w:rPr>
            </w:pPr>
            <w:r w:rsidRPr="00C7345F">
              <w:t>0.08</w:t>
            </w:r>
          </w:p>
        </w:tc>
      </w:tr>
      <w:tr w:rsidR="00384C43" w:rsidRPr="00C7345F" w14:paraId="16C73CBC" w14:textId="77777777" w:rsidTr="00F73F5C">
        <w:tc>
          <w:tcPr>
            <w:tcW w:w="1584" w:type="dxa"/>
          </w:tcPr>
          <w:p w14:paraId="08EFA2C1" w14:textId="77777777" w:rsidR="00384C43" w:rsidRPr="00C7345F" w:rsidRDefault="00384C43" w:rsidP="00F73F5C">
            <w:pPr>
              <w:pStyle w:val="TableText"/>
              <w:ind w:right="504"/>
              <w:rPr>
                <w:color w:val="000000"/>
              </w:rPr>
            </w:pPr>
            <w:r w:rsidRPr="00C7345F">
              <w:t>348</w:t>
            </w:r>
          </w:p>
        </w:tc>
        <w:tc>
          <w:tcPr>
            <w:tcW w:w="830" w:type="dxa"/>
          </w:tcPr>
          <w:p w14:paraId="6C4388DF" w14:textId="77777777" w:rsidR="00384C43" w:rsidRPr="00C7345F" w:rsidRDefault="00384C43" w:rsidP="00F73F5C">
            <w:pPr>
              <w:pStyle w:val="TableText"/>
              <w:ind w:right="288"/>
              <w:rPr>
                <w:color w:val="000000"/>
              </w:rPr>
            </w:pPr>
            <w:r w:rsidRPr="00C7345F">
              <w:t>1</w:t>
            </w:r>
          </w:p>
        </w:tc>
        <w:tc>
          <w:tcPr>
            <w:tcW w:w="950" w:type="dxa"/>
          </w:tcPr>
          <w:p w14:paraId="75E6CD24" w14:textId="77777777" w:rsidR="00384C43" w:rsidRPr="00C7345F" w:rsidRDefault="00384C43" w:rsidP="00F73F5C">
            <w:pPr>
              <w:pStyle w:val="TableText"/>
              <w:ind w:right="144"/>
              <w:rPr>
                <w:color w:val="000000"/>
              </w:rPr>
            </w:pPr>
            <w:r w:rsidRPr="00C7345F">
              <w:t>1</w:t>
            </w:r>
          </w:p>
        </w:tc>
        <w:tc>
          <w:tcPr>
            <w:tcW w:w="1512" w:type="dxa"/>
          </w:tcPr>
          <w:p w14:paraId="3258E147" w14:textId="77777777" w:rsidR="00384C43" w:rsidRPr="00C7345F" w:rsidRDefault="00384C43" w:rsidP="00F73F5C">
            <w:pPr>
              <w:pStyle w:val="TableText"/>
              <w:ind w:right="288"/>
              <w:rPr>
                <w:color w:val="000000"/>
              </w:rPr>
            </w:pPr>
            <w:r w:rsidRPr="00C7345F">
              <w:t>0.04</w:t>
            </w:r>
          </w:p>
        </w:tc>
      </w:tr>
      <w:tr w:rsidR="00384C43" w:rsidRPr="00C7345F" w14:paraId="186DF041" w14:textId="77777777" w:rsidTr="00F73F5C">
        <w:tc>
          <w:tcPr>
            <w:tcW w:w="1584" w:type="dxa"/>
          </w:tcPr>
          <w:p w14:paraId="7471A6E6" w14:textId="77777777" w:rsidR="00384C43" w:rsidRPr="00C7345F" w:rsidRDefault="00384C43" w:rsidP="00F73F5C">
            <w:pPr>
              <w:pStyle w:val="TableText"/>
              <w:ind w:right="504"/>
              <w:rPr>
                <w:color w:val="000000"/>
              </w:rPr>
            </w:pPr>
            <w:r w:rsidRPr="00C7345F">
              <w:t>349</w:t>
            </w:r>
          </w:p>
        </w:tc>
        <w:tc>
          <w:tcPr>
            <w:tcW w:w="830" w:type="dxa"/>
          </w:tcPr>
          <w:p w14:paraId="471CC502" w14:textId="77777777" w:rsidR="00384C43" w:rsidRPr="00C7345F" w:rsidRDefault="00384C43" w:rsidP="00F73F5C">
            <w:pPr>
              <w:pStyle w:val="TableText"/>
              <w:ind w:right="288"/>
              <w:rPr>
                <w:color w:val="000000"/>
              </w:rPr>
            </w:pPr>
            <w:r w:rsidRPr="00C7345F">
              <w:t>1</w:t>
            </w:r>
          </w:p>
        </w:tc>
        <w:tc>
          <w:tcPr>
            <w:tcW w:w="950" w:type="dxa"/>
          </w:tcPr>
          <w:p w14:paraId="35BEB684" w14:textId="77777777" w:rsidR="00384C43" w:rsidRPr="00C7345F" w:rsidRDefault="00384C43" w:rsidP="00F73F5C">
            <w:pPr>
              <w:pStyle w:val="TableText"/>
              <w:ind w:right="144"/>
              <w:rPr>
                <w:color w:val="000000"/>
              </w:rPr>
            </w:pPr>
            <w:r w:rsidRPr="00C7345F">
              <w:t>3</w:t>
            </w:r>
          </w:p>
        </w:tc>
        <w:tc>
          <w:tcPr>
            <w:tcW w:w="1512" w:type="dxa"/>
          </w:tcPr>
          <w:p w14:paraId="706CC928" w14:textId="77777777" w:rsidR="00384C43" w:rsidRPr="00C7345F" w:rsidRDefault="00384C43" w:rsidP="00F73F5C">
            <w:pPr>
              <w:pStyle w:val="TableText"/>
              <w:ind w:right="288"/>
              <w:rPr>
                <w:color w:val="000000"/>
              </w:rPr>
            </w:pPr>
            <w:r w:rsidRPr="00C7345F">
              <w:t>0.12</w:t>
            </w:r>
          </w:p>
        </w:tc>
      </w:tr>
      <w:tr w:rsidR="00384C43" w:rsidRPr="00C7345F" w14:paraId="0A805DC0" w14:textId="77777777" w:rsidTr="00F73F5C">
        <w:tc>
          <w:tcPr>
            <w:tcW w:w="1584" w:type="dxa"/>
          </w:tcPr>
          <w:p w14:paraId="4CA6B6AB" w14:textId="77777777" w:rsidR="00384C43" w:rsidRPr="00C7345F" w:rsidRDefault="00384C43" w:rsidP="00F73F5C">
            <w:pPr>
              <w:pStyle w:val="TableText"/>
              <w:ind w:right="504"/>
              <w:rPr>
                <w:color w:val="000000"/>
              </w:rPr>
            </w:pPr>
            <w:r w:rsidRPr="00C7345F">
              <w:t>350</w:t>
            </w:r>
          </w:p>
        </w:tc>
        <w:tc>
          <w:tcPr>
            <w:tcW w:w="830" w:type="dxa"/>
          </w:tcPr>
          <w:p w14:paraId="32BA9BC8" w14:textId="77777777" w:rsidR="00384C43" w:rsidRPr="00C7345F" w:rsidRDefault="00384C43" w:rsidP="00F73F5C">
            <w:pPr>
              <w:pStyle w:val="TableText"/>
              <w:ind w:right="288"/>
              <w:rPr>
                <w:color w:val="000000"/>
              </w:rPr>
            </w:pPr>
            <w:r w:rsidRPr="00C7345F">
              <w:t>1</w:t>
            </w:r>
          </w:p>
        </w:tc>
        <w:tc>
          <w:tcPr>
            <w:tcW w:w="950" w:type="dxa"/>
          </w:tcPr>
          <w:p w14:paraId="3BF72372" w14:textId="77777777" w:rsidR="00384C43" w:rsidRPr="00C7345F" w:rsidRDefault="00384C43" w:rsidP="00F73F5C">
            <w:pPr>
              <w:pStyle w:val="TableText"/>
              <w:ind w:right="144"/>
              <w:rPr>
                <w:color w:val="000000"/>
              </w:rPr>
            </w:pPr>
            <w:r w:rsidRPr="00C7345F">
              <w:t>3</w:t>
            </w:r>
          </w:p>
        </w:tc>
        <w:tc>
          <w:tcPr>
            <w:tcW w:w="1512" w:type="dxa"/>
          </w:tcPr>
          <w:p w14:paraId="13179373" w14:textId="77777777" w:rsidR="00384C43" w:rsidRPr="00C7345F" w:rsidRDefault="00384C43" w:rsidP="00F73F5C">
            <w:pPr>
              <w:pStyle w:val="TableText"/>
              <w:ind w:right="288"/>
              <w:rPr>
                <w:color w:val="000000"/>
              </w:rPr>
            </w:pPr>
            <w:r w:rsidRPr="00C7345F">
              <w:t>0.12</w:t>
            </w:r>
          </w:p>
        </w:tc>
      </w:tr>
      <w:tr w:rsidR="00384C43" w:rsidRPr="00C7345F" w14:paraId="2CEA17B7" w14:textId="77777777" w:rsidTr="00F73F5C">
        <w:tc>
          <w:tcPr>
            <w:tcW w:w="1584" w:type="dxa"/>
          </w:tcPr>
          <w:p w14:paraId="79994059" w14:textId="77777777" w:rsidR="00384C43" w:rsidRPr="00C7345F" w:rsidRDefault="00384C43" w:rsidP="00F73F5C">
            <w:pPr>
              <w:pStyle w:val="TableText"/>
              <w:ind w:right="504"/>
              <w:rPr>
                <w:color w:val="000000"/>
              </w:rPr>
            </w:pPr>
            <w:r w:rsidRPr="00C7345F">
              <w:t>351</w:t>
            </w:r>
          </w:p>
        </w:tc>
        <w:tc>
          <w:tcPr>
            <w:tcW w:w="830" w:type="dxa"/>
          </w:tcPr>
          <w:p w14:paraId="07469FFB" w14:textId="77777777" w:rsidR="00384C43" w:rsidRPr="00C7345F" w:rsidRDefault="00384C43" w:rsidP="00F73F5C">
            <w:pPr>
              <w:pStyle w:val="TableText"/>
              <w:ind w:right="288"/>
              <w:rPr>
                <w:color w:val="000000"/>
              </w:rPr>
            </w:pPr>
            <w:r w:rsidRPr="00C7345F">
              <w:t>1</w:t>
            </w:r>
          </w:p>
        </w:tc>
        <w:tc>
          <w:tcPr>
            <w:tcW w:w="950" w:type="dxa"/>
          </w:tcPr>
          <w:p w14:paraId="3B740739" w14:textId="77777777" w:rsidR="00384C43" w:rsidRPr="00C7345F" w:rsidRDefault="00384C43" w:rsidP="00F73F5C">
            <w:pPr>
              <w:pStyle w:val="TableText"/>
              <w:ind w:right="144"/>
              <w:rPr>
                <w:color w:val="000000"/>
              </w:rPr>
            </w:pPr>
            <w:r w:rsidRPr="00C7345F">
              <w:t>5</w:t>
            </w:r>
          </w:p>
        </w:tc>
        <w:tc>
          <w:tcPr>
            <w:tcW w:w="1512" w:type="dxa"/>
          </w:tcPr>
          <w:p w14:paraId="6D45E188" w14:textId="77777777" w:rsidR="00384C43" w:rsidRPr="00C7345F" w:rsidRDefault="00384C43" w:rsidP="00F73F5C">
            <w:pPr>
              <w:pStyle w:val="TableText"/>
              <w:ind w:right="288"/>
              <w:rPr>
                <w:color w:val="000000"/>
              </w:rPr>
            </w:pPr>
            <w:r w:rsidRPr="00C7345F">
              <w:t>0.20</w:t>
            </w:r>
          </w:p>
        </w:tc>
      </w:tr>
      <w:tr w:rsidR="00384C43" w:rsidRPr="00C7345F" w14:paraId="4C7DA767" w14:textId="77777777" w:rsidTr="00F73F5C">
        <w:tc>
          <w:tcPr>
            <w:tcW w:w="1584" w:type="dxa"/>
          </w:tcPr>
          <w:p w14:paraId="2B9CA451" w14:textId="77777777" w:rsidR="00384C43" w:rsidRPr="00C7345F" w:rsidRDefault="00384C43" w:rsidP="00F73F5C">
            <w:pPr>
              <w:pStyle w:val="TableText"/>
              <w:ind w:right="504"/>
              <w:rPr>
                <w:color w:val="000000"/>
              </w:rPr>
            </w:pPr>
            <w:r w:rsidRPr="00C7345F">
              <w:t>352</w:t>
            </w:r>
          </w:p>
        </w:tc>
        <w:tc>
          <w:tcPr>
            <w:tcW w:w="830" w:type="dxa"/>
          </w:tcPr>
          <w:p w14:paraId="3358934A" w14:textId="77777777" w:rsidR="00384C43" w:rsidRPr="00C7345F" w:rsidRDefault="00384C43" w:rsidP="00F73F5C">
            <w:pPr>
              <w:pStyle w:val="TableText"/>
              <w:ind w:right="288"/>
              <w:rPr>
                <w:color w:val="000000"/>
              </w:rPr>
            </w:pPr>
            <w:r w:rsidRPr="00C7345F">
              <w:t>1</w:t>
            </w:r>
          </w:p>
        </w:tc>
        <w:tc>
          <w:tcPr>
            <w:tcW w:w="950" w:type="dxa"/>
          </w:tcPr>
          <w:p w14:paraId="68174BE2" w14:textId="77777777" w:rsidR="00384C43" w:rsidRPr="00C7345F" w:rsidRDefault="00384C43" w:rsidP="00F73F5C">
            <w:pPr>
              <w:pStyle w:val="TableText"/>
              <w:ind w:right="144"/>
              <w:rPr>
                <w:color w:val="000000"/>
              </w:rPr>
            </w:pPr>
            <w:r w:rsidRPr="00C7345F">
              <w:t>3</w:t>
            </w:r>
          </w:p>
        </w:tc>
        <w:tc>
          <w:tcPr>
            <w:tcW w:w="1512" w:type="dxa"/>
          </w:tcPr>
          <w:p w14:paraId="60C6FA50" w14:textId="77777777" w:rsidR="00384C43" w:rsidRPr="00C7345F" w:rsidRDefault="00384C43" w:rsidP="00F73F5C">
            <w:pPr>
              <w:pStyle w:val="TableText"/>
              <w:ind w:right="288"/>
              <w:rPr>
                <w:color w:val="000000"/>
              </w:rPr>
            </w:pPr>
            <w:r w:rsidRPr="00C7345F">
              <w:t>0.12</w:t>
            </w:r>
          </w:p>
        </w:tc>
      </w:tr>
      <w:tr w:rsidR="00384C43" w:rsidRPr="00C7345F" w14:paraId="41BFBCBB" w14:textId="77777777" w:rsidTr="00F73F5C">
        <w:tc>
          <w:tcPr>
            <w:tcW w:w="1584" w:type="dxa"/>
          </w:tcPr>
          <w:p w14:paraId="0B8BFA2E" w14:textId="77777777" w:rsidR="00384C43" w:rsidRPr="00C7345F" w:rsidRDefault="00384C43" w:rsidP="00F73F5C">
            <w:pPr>
              <w:pStyle w:val="TableText"/>
              <w:ind w:right="504"/>
              <w:rPr>
                <w:color w:val="000000"/>
              </w:rPr>
            </w:pPr>
            <w:r w:rsidRPr="00C7345F">
              <w:t>353</w:t>
            </w:r>
          </w:p>
        </w:tc>
        <w:tc>
          <w:tcPr>
            <w:tcW w:w="830" w:type="dxa"/>
          </w:tcPr>
          <w:p w14:paraId="14096F6F" w14:textId="77777777" w:rsidR="00384C43" w:rsidRPr="00C7345F" w:rsidRDefault="00384C43" w:rsidP="00F73F5C">
            <w:pPr>
              <w:pStyle w:val="TableText"/>
              <w:ind w:right="288"/>
              <w:rPr>
                <w:color w:val="000000"/>
              </w:rPr>
            </w:pPr>
            <w:r w:rsidRPr="00C7345F">
              <w:t>1</w:t>
            </w:r>
          </w:p>
        </w:tc>
        <w:tc>
          <w:tcPr>
            <w:tcW w:w="950" w:type="dxa"/>
          </w:tcPr>
          <w:p w14:paraId="4904BC0E" w14:textId="77777777" w:rsidR="00384C43" w:rsidRPr="00C7345F" w:rsidRDefault="00384C43" w:rsidP="00F73F5C">
            <w:pPr>
              <w:pStyle w:val="TableText"/>
              <w:ind w:right="144"/>
              <w:rPr>
                <w:color w:val="000000"/>
              </w:rPr>
            </w:pPr>
            <w:r w:rsidRPr="00C7345F">
              <w:t>4</w:t>
            </w:r>
          </w:p>
        </w:tc>
        <w:tc>
          <w:tcPr>
            <w:tcW w:w="1512" w:type="dxa"/>
          </w:tcPr>
          <w:p w14:paraId="55AF50E8" w14:textId="77777777" w:rsidR="00384C43" w:rsidRPr="00C7345F" w:rsidRDefault="00384C43" w:rsidP="00F73F5C">
            <w:pPr>
              <w:pStyle w:val="TableText"/>
              <w:ind w:right="288"/>
              <w:rPr>
                <w:color w:val="000000"/>
              </w:rPr>
            </w:pPr>
            <w:r w:rsidRPr="00C7345F">
              <w:t>0.16</w:t>
            </w:r>
          </w:p>
        </w:tc>
      </w:tr>
      <w:tr w:rsidR="00384C43" w:rsidRPr="00C7345F" w14:paraId="5DA8C254" w14:textId="77777777" w:rsidTr="00F73F5C">
        <w:tc>
          <w:tcPr>
            <w:tcW w:w="1584" w:type="dxa"/>
          </w:tcPr>
          <w:p w14:paraId="73B833B6" w14:textId="77777777" w:rsidR="00384C43" w:rsidRPr="00C7345F" w:rsidRDefault="00384C43" w:rsidP="00F73F5C">
            <w:pPr>
              <w:pStyle w:val="TableText"/>
              <w:ind w:right="504"/>
              <w:rPr>
                <w:color w:val="000000"/>
              </w:rPr>
            </w:pPr>
            <w:r w:rsidRPr="00C7345F">
              <w:t>354</w:t>
            </w:r>
          </w:p>
        </w:tc>
        <w:tc>
          <w:tcPr>
            <w:tcW w:w="830" w:type="dxa"/>
          </w:tcPr>
          <w:p w14:paraId="7CA4CEE4" w14:textId="77777777" w:rsidR="00384C43" w:rsidRPr="00C7345F" w:rsidRDefault="00384C43" w:rsidP="00F73F5C">
            <w:pPr>
              <w:pStyle w:val="TableText"/>
              <w:ind w:right="288"/>
              <w:rPr>
                <w:color w:val="000000"/>
              </w:rPr>
            </w:pPr>
            <w:r w:rsidRPr="00C7345F">
              <w:t>1</w:t>
            </w:r>
          </w:p>
        </w:tc>
        <w:tc>
          <w:tcPr>
            <w:tcW w:w="950" w:type="dxa"/>
          </w:tcPr>
          <w:p w14:paraId="59A1F1BE" w14:textId="77777777" w:rsidR="00384C43" w:rsidRPr="00C7345F" w:rsidRDefault="00384C43" w:rsidP="00F73F5C">
            <w:pPr>
              <w:pStyle w:val="TableText"/>
              <w:ind w:right="144"/>
              <w:rPr>
                <w:color w:val="000000"/>
              </w:rPr>
            </w:pPr>
            <w:r w:rsidRPr="00C7345F">
              <w:t>7</w:t>
            </w:r>
          </w:p>
        </w:tc>
        <w:tc>
          <w:tcPr>
            <w:tcW w:w="1512" w:type="dxa"/>
          </w:tcPr>
          <w:p w14:paraId="34C3FC09" w14:textId="77777777" w:rsidR="00384C43" w:rsidRPr="00C7345F" w:rsidRDefault="00384C43" w:rsidP="00F73F5C">
            <w:pPr>
              <w:pStyle w:val="TableText"/>
              <w:ind w:right="288"/>
              <w:rPr>
                <w:color w:val="000000"/>
              </w:rPr>
            </w:pPr>
            <w:r w:rsidRPr="00C7345F">
              <w:t>0.28</w:t>
            </w:r>
          </w:p>
        </w:tc>
      </w:tr>
      <w:tr w:rsidR="00384C43" w:rsidRPr="00C7345F" w14:paraId="2922AEE8" w14:textId="77777777" w:rsidTr="00F73F5C">
        <w:tc>
          <w:tcPr>
            <w:tcW w:w="1584" w:type="dxa"/>
          </w:tcPr>
          <w:p w14:paraId="2E340149" w14:textId="77777777" w:rsidR="00384C43" w:rsidRPr="00C7345F" w:rsidRDefault="00384C43" w:rsidP="00F73F5C">
            <w:pPr>
              <w:pStyle w:val="TableText"/>
              <w:ind w:right="504"/>
              <w:rPr>
                <w:color w:val="000000"/>
              </w:rPr>
            </w:pPr>
            <w:r w:rsidRPr="00C7345F">
              <w:t>355</w:t>
            </w:r>
          </w:p>
        </w:tc>
        <w:tc>
          <w:tcPr>
            <w:tcW w:w="830" w:type="dxa"/>
          </w:tcPr>
          <w:p w14:paraId="1C220F29" w14:textId="77777777" w:rsidR="00384C43" w:rsidRPr="00C7345F" w:rsidRDefault="00384C43" w:rsidP="00F73F5C">
            <w:pPr>
              <w:pStyle w:val="TableText"/>
              <w:ind w:right="288"/>
              <w:rPr>
                <w:color w:val="000000"/>
              </w:rPr>
            </w:pPr>
            <w:r w:rsidRPr="00C7345F">
              <w:t>1</w:t>
            </w:r>
          </w:p>
        </w:tc>
        <w:tc>
          <w:tcPr>
            <w:tcW w:w="950" w:type="dxa"/>
          </w:tcPr>
          <w:p w14:paraId="61AC4FDD" w14:textId="77777777" w:rsidR="00384C43" w:rsidRPr="00C7345F" w:rsidRDefault="00384C43" w:rsidP="00F73F5C">
            <w:pPr>
              <w:pStyle w:val="TableText"/>
              <w:ind w:right="144"/>
              <w:rPr>
                <w:color w:val="000000"/>
              </w:rPr>
            </w:pPr>
            <w:r w:rsidRPr="00C7345F">
              <w:t>2</w:t>
            </w:r>
          </w:p>
        </w:tc>
        <w:tc>
          <w:tcPr>
            <w:tcW w:w="1512" w:type="dxa"/>
          </w:tcPr>
          <w:p w14:paraId="2A80C56D" w14:textId="77777777" w:rsidR="00384C43" w:rsidRPr="00C7345F" w:rsidRDefault="00384C43" w:rsidP="00F73F5C">
            <w:pPr>
              <w:pStyle w:val="TableText"/>
              <w:ind w:right="288"/>
              <w:rPr>
                <w:color w:val="000000"/>
              </w:rPr>
            </w:pPr>
            <w:r w:rsidRPr="00C7345F">
              <w:t>0.08</w:t>
            </w:r>
          </w:p>
        </w:tc>
      </w:tr>
      <w:tr w:rsidR="00384C43" w:rsidRPr="00C7345F" w14:paraId="06813497" w14:textId="77777777" w:rsidTr="00F73F5C">
        <w:tc>
          <w:tcPr>
            <w:tcW w:w="1584" w:type="dxa"/>
          </w:tcPr>
          <w:p w14:paraId="329CB89F" w14:textId="77777777" w:rsidR="00384C43" w:rsidRPr="00C7345F" w:rsidRDefault="00384C43" w:rsidP="00F73F5C">
            <w:pPr>
              <w:pStyle w:val="TableText"/>
              <w:ind w:right="504"/>
              <w:rPr>
                <w:color w:val="000000"/>
              </w:rPr>
            </w:pPr>
            <w:r w:rsidRPr="00C7345F">
              <w:t>356</w:t>
            </w:r>
          </w:p>
        </w:tc>
        <w:tc>
          <w:tcPr>
            <w:tcW w:w="830" w:type="dxa"/>
          </w:tcPr>
          <w:p w14:paraId="41638A65" w14:textId="77777777" w:rsidR="00384C43" w:rsidRPr="00C7345F" w:rsidRDefault="00384C43" w:rsidP="00F73F5C">
            <w:pPr>
              <w:pStyle w:val="TableText"/>
              <w:ind w:right="288"/>
              <w:rPr>
                <w:color w:val="000000"/>
              </w:rPr>
            </w:pPr>
            <w:r w:rsidRPr="00C7345F">
              <w:t>1</w:t>
            </w:r>
          </w:p>
        </w:tc>
        <w:tc>
          <w:tcPr>
            <w:tcW w:w="950" w:type="dxa"/>
          </w:tcPr>
          <w:p w14:paraId="22C12E58" w14:textId="77777777" w:rsidR="00384C43" w:rsidRPr="00C7345F" w:rsidRDefault="00384C43" w:rsidP="00F73F5C">
            <w:pPr>
              <w:pStyle w:val="TableText"/>
              <w:ind w:right="144"/>
              <w:rPr>
                <w:color w:val="000000"/>
              </w:rPr>
            </w:pPr>
            <w:r w:rsidRPr="00C7345F">
              <w:t>2</w:t>
            </w:r>
          </w:p>
        </w:tc>
        <w:tc>
          <w:tcPr>
            <w:tcW w:w="1512" w:type="dxa"/>
          </w:tcPr>
          <w:p w14:paraId="681B9DCA" w14:textId="77777777" w:rsidR="00384C43" w:rsidRPr="00C7345F" w:rsidRDefault="00384C43" w:rsidP="00F73F5C">
            <w:pPr>
              <w:pStyle w:val="TableText"/>
              <w:ind w:right="288"/>
              <w:rPr>
                <w:color w:val="000000"/>
              </w:rPr>
            </w:pPr>
            <w:r w:rsidRPr="00C7345F">
              <w:t>0.08</w:t>
            </w:r>
          </w:p>
        </w:tc>
      </w:tr>
      <w:tr w:rsidR="00384C43" w:rsidRPr="00C7345F" w14:paraId="36220D35" w14:textId="77777777" w:rsidTr="00F73F5C">
        <w:tc>
          <w:tcPr>
            <w:tcW w:w="1584" w:type="dxa"/>
          </w:tcPr>
          <w:p w14:paraId="25CB2F0B" w14:textId="77777777" w:rsidR="00384C43" w:rsidRPr="00C7345F" w:rsidRDefault="00384C43" w:rsidP="00F73F5C">
            <w:pPr>
              <w:pStyle w:val="TableText"/>
              <w:ind w:right="504"/>
              <w:rPr>
                <w:color w:val="000000"/>
              </w:rPr>
            </w:pPr>
            <w:r w:rsidRPr="00C7345F">
              <w:t>357</w:t>
            </w:r>
          </w:p>
        </w:tc>
        <w:tc>
          <w:tcPr>
            <w:tcW w:w="830" w:type="dxa"/>
          </w:tcPr>
          <w:p w14:paraId="7ED87695" w14:textId="77777777" w:rsidR="00384C43" w:rsidRPr="00C7345F" w:rsidRDefault="00384C43" w:rsidP="00F73F5C">
            <w:pPr>
              <w:pStyle w:val="TableText"/>
              <w:ind w:right="288"/>
              <w:rPr>
                <w:color w:val="000000"/>
              </w:rPr>
            </w:pPr>
            <w:r w:rsidRPr="00C7345F">
              <w:t>1</w:t>
            </w:r>
          </w:p>
        </w:tc>
        <w:tc>
          <w:tcPr>
            <w:tcW w:w="950" w:type="dxa"/>
          </w:tcPr>
          <w:p w14:paraId="514A3E2B" w14:textId="77777777" w:rsidR="00384C43" w:rsidRPr="00C7345F" w:rsidRDefault="00384C43" w:rsidP="00F73F5C">
            <w:pPr>
              <w:pStyle w:val="TableText"/>
              <w:ind w:right="144"/>
              <w:rPr>
                <w:color w:val="000000"/>
              </w:rPr>
            </w:pPr>
            <w:r w:rsidRPr="00C7345F">
              <w:t>9</w:t>
            </w:r>
          </w:p>
        </w:tc>
        <w:tc>
          <w:tcPr>
            <w:tcW w:w="1512" w:type="dxa"/>
          </w:tcPr>
          <w:p w14:paraId="283FE432" w14:textId="77777777" w:rsidR="00384C43" w:rsidRPr="00C7345F" w:rsidRDefault="00384C43" w:rsidP="00F73F5C">
            <w:pPr>
              <w:pStyle w:val="TableText"/>
              <w:ind w:right="288"/>
              <w:rPr>
                <w:color w:val="000000"/>
              </w:rPr>
            </w:pPr>
            <w:r w:rsidRPr="00C7345F">
              <w:t>0.36</w:t>
            </w:r>
          </w:p>
        </w:tc>
      </w:tr>
      <w:tr w:rsidR="00384C43" w:rsidRPr="00C7345F" w14:paraId="00D00363" w14:textId="77777777" w:rsidTr="00F73F5C">
        <w:tc>
          <w:tcPr>
            <w:tcW w:w="1584" w:type="dxa"/>
          </w:tcPr>
          <w:p w14:paraId="53618930" w14:textId="77777777" w:rsidR="00384C43" w:rsidRPr="00C7345F" w:rsidRDefault="00384C43" w:rsidP="00F73F5C">
            <w:pPr>
              <w:pStyle w:val="TableText"/>
              <w:ind w:right="504"/>
              <w:rPr>
                <w:color w:val="000000"/>
              </w:rPr>
            </w:pPr>
            <w:r w:rsidRPr="00C7345F">
              <w:t>359</w:t>
            </w:r>
          </w:p>
        </w:tc>
        <w:tc>
          <w:tcPr>
            <w:tcW w:w="830" w:type="dxa"/>
          </w:tcPr>
          <w:p w14:paraId="5FD8D598" w14:textId="77777777" w:rsidR="00384C43" w:rsidRPr="00C7345F" w:rsidRDefault="00384C43" w:rsidP="00F73F5C">
            <w:pPr>
              <w:pStyle w:val="TableText"/>
              <w:ind w:right="288"/>
              <w:rPr>
                <w:color w:val="000000"/>
              </w:rPr>
            </w:pPr>
            <w:r w:rsidRPr="00C7345F">
              <w:t>1</w:t>
            </w:r>
          </w:p>
        </w:tc>
        <w:tc>
          <w:tcPr>
            <w:tcW w:w="950" w:type="dxa"/>
          </w:tcPr>
          <w:p w14:paraId="1C871C49" w14:textId="77777777" w:rsidR="00384C43" w:rsidRPr="00C7345F" w:rsidRDefault="00384C43" w:rsidP="00F73F5C">
            <w:pPr>
              <w:pStyle w:val="TableText"/>
              <w:ind w:right="144"/>
              <w:rPr>
                <w:color w:val="000000"/>
              </w:rPr>
            </w:pPr>
            <w:r w:rsidRPr="00C7345F">
              <w:t>4</w:t>
            </w:r>
          </w:p>
        </w:tc>
        <w:tc>
          <w:tcPr>
            <w:tcW w:w="1512" w:type="dxa"/>
          </w:tcPr>
          <w:p w14:paraId="0654DDDC" w14:textId="77777777" w:rsidR="00384C43" w:rsidRPr="00C7345F" w:rsidRDefault="00384C43" w:rsidP="00F73F5C">
            <w:pPr>
              <w:pStyle w:val="TableText"/>
              <w:ind w:right="288"/>
              <w:rPr>
                <w:color w:val="000000"/>
              </w:rPr>
            </w:pPr>
            <w:r w:rsidRPr="00C7345F">
              <w:t>0.16</w:t>
            </w:r>
          </w:p>
        </w:tc>
      </w:tr>
      <w:tr w:rsidR="00384C43" w:rsidRPr="00C7345F" w14:paraId="50AC8DDD" w14:textId="77777777" w:rsidTr="00F73F5C">
        <w:tc>
          <w:tcPr>
            <w:tcW w:w="1584" w:type="dxa"/>
          </w:tcPr>
          <w:p w14:paraId="471EA4DC" w14:textId="77777777" w:rsidR="00384C43" w:rsidRPr="00C7345F" w:rsidRDefault="00384C43" w:rsidP="00F73F5C">
            <w:pPr>
              <w:pStyle w:val="TableText"/>
              <w:ind w:right="504"/>
              <w:rPr>
                <w:color w:val="000000"/>
              </w:rPr>
            </w:pPr>
            <w:r w:rsidRPr="00C7345F">
              <w:t>360</w:t>
            </w:r>
          </w:p>
        </w:tc>
        <w:tc>
          <w:tcPr>
            <w:tcW w:w="830" w:type="dxa"/>
          </w:tcPr>
          <w:p w14:paraId="7DA77917" w14:textId="77777777" w:rsidR="00384C43" w:rsidRPr="00C7345F" w:rsidRDefault="00384C43" w:rsidP="00F73F5C">
            <w:pPr>
              <w:pStyle w:val="TableText"/>
              <w:ind w:right="288"/>
              <w:rPr>
                <w:color w:val="000000"/>
              </w:rPr>
            </w:pPr>
            <w:r w:rsidRPr="00C7345F">
              <w:t>1</w:t>
            </w:r>
          </w:p>
        </w:tc>
        <w:tc>
          <w:tcPr>
            <w:tcW w:w="950" w:type="dxa"/>
          </w:tcPr>
          <w:p w14:paraId="1CDD659D" w14:textId="77777777" w:rsidR="00384C43" w:rsidRPr="00C7345F" w:rsidRDefault="00384C43" w:rsidP="00F73F5C">
            <w:pPr>
              <w:pStyle w:val="TableText"/>
              <w:ind w:right="144"/>
              <w:rPr>
                <w:color w:val="000000"/>
              </w:rPr>
            </w:pPr>
            <w:r w:rsidRPr="00C7345F">
              <w:t>12</w:t>
            </w:r>
          </w:p>
        </w:tc>
        <w:tc>
          <w:tcPr>
            <w:tcW w:w="1512" w:type="dxa"/>
          </w:tcPr>
          <w:p w14:paraId="748FEE0E" w14:textId="77777777" w:rsidR="00384C43" w:rsidRPr="00C7345F" w:rsidRDefault="00384C43" w:rsidP="00F73F5C">
            <w:pPr>
              <w:pStyle w:val="TableText"/>
              <w:ind w:right="288"/>
              <w:rPr>
                <w:color w:val="000000"/>
              </w:rPr>
            </w:pPr>
            <w:r w:rsidRPr="00C7345F">
              <w:t>0.48</w:t>
            </w:r>
          </w:p>
        </w:tc>
      </w:tr>
      <w:tr w:rsidR="00384C43" w:rsidRPr="00C7345F" w14:paraId="150BFD4B" w14:textId="77777777" w:rsidTr="00F73F5C">
        <w:tc>
          <w:tcPr>
            <w:tcW w:w="1584" w:type="dxa"/>
          </w:tcPr>
          <w:p w14:paraId="06CB3E04" w14:textId="77777777" w:rsidR="00384C43" w:rsidRPr="00C7345F" w:rsidRDefault="00384C43" w:rsidP="00F73F5C">
            <w:pPr>
              <w:pStyle w:val="TableText"/>
              <w:ind w:right="504"/>
              <w:rPr>
                <w:color w:val="000000"/>
              </w:rPr>
            </w:pPr>
            <w:r w:rsidRPr="00C7345F">
              <w:t>361</w:t>
            </w:r>
          </w:p>
        </w:tc>
        <w:tc>
          <w:tcPr>
            <w:tcW w:w="830" w:type="dxa"/>
          </w:tcPr>
          <w:p w14:paraId="3E16D40E" w14:textId="77777777" w:rsidR="00384C43" w:rsidRPr="00C7345F" w:rsidRDefault="00384C43" w:rsidP="00F73F5C">
            <w:pPr>
              <w:pStyle w:val="TableText"/>
              <w:ind w:right="288"/>
              <w:rPr>
                <w:color w:val="000000"/>
              </w:rPr>
            </w:pPr>
            <w:r w:rsidRPr="00C7345F">
              <w:t>1</w:t>
            </w:r>
          </w:p>
        </w:tc>
        <w:tc>
          <w:tcPr>
            <w:tcW w:w="950" w:type="dxa"/>
          </w:tcPr>
          <w:p w14:paraId="0CD1E432" w14:textId="77777777" w:rsidR="00384C43" w:rsidRPr="00C7345F" w:rsidRDefault="00384C43" w:rsidP="00F73F5C">
            <w:pPr>
              <w:pStyle w:val="TableText"/>
              <w:ind w:right="144"/>
              <w:rPr>
                <w:color w:val="000000"/>
              </w:rPr>
            </w:pPr>
            <w:r w:rsidRPr="00C7345F">
              <w:t>2</w:t>
            </w:r>
          </w:p>
        </w:tc>
        <w:tc>
          <w:tcPr>
            <w:tcW w:w="1512" w:type="dxa"/>
          </w:tcPr>
          <w:p w14:paraId="6B2C1419" w14:textId="77777777" w:rsidR="00384C43" w:rsidRPr="00C7345F" w:rsidRDefault="00384C43" w:rsidP="00F73F5C">
            <w:pPr>
              <w:pStyle w:val="TableText"/>
              <w:ind w:right="288"/>
              <w:rPr>
                <w:color w:val="000000"/>
              </w:rPr>
            </w:pPr>
            <w:r w:rsidRPr="00C7345F">
              <w:t>0.08</w:t>
            </w:r>
          </w:p>
        </w:tc>
      </w:tr>
      <w:tr w:rsidR="00384C43" w:rsidRPr="00C7345F" w14:paraId="572E8A70" w14:textId="77777777" w:rsidTr="00F73F5C">
        <w:tc>
          <w:tcPr>
            <w:tcW w:w="1584" w:type="dxa"/>
          </w:tcPr>
          <w:p w14:paraId="0800E39E" w14:textId="77777777" w:rsidR="00384C43" w:rsidRPr="00C7345F" w:rsidRDefault="00384C43" w:rsidP="00F73F5C">
            <w:pPr>
              <w:pStyle w:val="TableText"/>
              <w:ind w:right="504"/>
              <w:rPr>
                <w:color w:val="000000"/>
              </w:rPr>
            </w:pPr>
            <w:r w:rsidRPr="00C7345F">
              <w:t>362</w:t>
            </w:r>
          </w:p>
        </w:tc>
        <w:tc>
          <w:tcPr>
            <w:tcW w:w="830" w:type="dxa"/>
          </w:tcPr>
          <w:p w14:paraId="2528CECF" w14:textId="77777777" w:rsidR="00384C43" w:rsidRPr="00C7345F" w:rsidRDefault="00384C43" w:rsidP="00F73F5C">
            <w:pPr>
              <w:pStyle w:val="TableText"/>
              <w:ind w:right="288"/>
              <w:rPr>
                <w:color w:val="000000"/>
              </w:rPr>
            </w:pPr>
            <w:r w:rsidRPr="00C7345F">
              <w:t>1</w:t>
            </w:r>
          </w:p>
        </w:tc>
        <w:tc>
          <w:tcPr>
            <w:tcW w:w="950" w:type="dxa"/>
          </w:tcPr>
          <w:p w14:paraId="2992ADB2" w14:textId="77777777" w:rsidR="00384C43" w:rsidRPr="00C7345F" w:rsidRDefault="00384C43" w:rsidP="00F73F5C">
            <w:pPr>
              <w:pStyle w:val="TableText"/>
              <w:ind w:right="144"/>
              <w:rPr>
                <w:color w:val="000000"/>
              </w:rPr>
            </w:pPr>
            <w:r w:rsidRPr="00C7345F">
              <w:t>2</w:t>
            </w:r>
          </w:p>
        </w:tc>
        <w:tc>
          <w:tcPr>
            <w:tcW w:w="1512" w:type="dxa"/>
          </w:tcPr>
          <w:p w14:paraId="7B1E5EFA" w14:textId="77777777" w:rsidR="00384C43" w:rsidRPr="00C7345F" w:rsidRDefault="00384C43" w:rsidP="00F73F5C">
            <w:pPr>
              <w:pStyle w:val="TableText"/>
              <w:ind w:right="288"/>
              <w:rPr>
                <w:color w:val="000000"/>
              </w:rPr>
            </w:pPr>
            <w:r w:rsidRPr="00C7345F">
              <w:t>0.08</w:t>
            </w:r>
          </w:p>
        </w:tc>
      </w:tr>
      <w:tr w:rsidR="00384C43" w:rsidRPr="00C7345F" w14:paraId="7277C221" w14:textId="77777777" w:rsidTr="00F73F5C">
        <w:tc>
          <w:tcPr>
            <w:tcW w:w="1584" w:type="dxa"/>
          </w:tcPr>
          <w:p w14:paraId="2F81E100" w14:textId="77777777" w:rsidR="00384C43" w:rsidRPr="00C7345F" w:rsidRDefault="00384C43" w:rsidP="00F73F5C">
            <w:pPr>
              <w:pStyle w:val="TableText"/>
              <w:ind w:right="504"/>
              <w:rPr>
                <w:color w:val="000000"/>
              </w:rPr>
            </w:pPr>
            <w:r w:rsidRPr="00C7345F">
              <w:t>363</w:t>
            </w:r>
          </w:p>
        </w:tc>
        <w:tc>
          <w:tcPr>
            <w:tcW w:w="830" w:type="dxa"/>
          </w:tcPr>
          <w:p w14:paraId="24A18F93" w14:textId="77777777" w:rsidR="00384C43" w:rsidRPr="00C7345F" w:rsidRDefault="00384C43" w:rsidP="00F73F5C">
            <w:pPr>
              <w:pStyle w:val="TableText"/>
              <w:ind w:right="288"/>
              <w:rPr>
                <w:color w:val="000000"/>
              </w:rPr>
            </w:pPr>
            <w:r w:rsidRPr="00C7345F">
              <w:t>1</w:t>
            </w:r>
          </w:p>
        </w:tc>
        <w:tc>
          <w:tcPr>
            <w:tcW w:w="950" w:type="dxa"/>
          </w:tcPr>
          <w:p w14:paraId="650DB452" w14:textId="77777777" w:rsidR="00384C43" w:rsidRPr="00C7345F" w:rsidRDefault="00384C43" w:rsidP="00F73F5C">
            <w:pPr>
              <w:pStyle w:val="TableText"/>
              <w:ind w:right="144"/>
              <w:rPr>
                <w:color w:val="000000"/>
              </w:rPr>
            </w:pPr>
            <w:r w:rsidRPr="00C7345F">
              <w:t>6</w:t>
            </w:r>
          </w:p>
        </w:tc>
        <w:tc>
          <w:tcPr>
            <w:tcW w:w="1512" w:type="dxa"/>
          </w:tcPr>
          <w:p w14:paraId="59CB9749" w14:textId="77777777" w:rsidR="00384C43" w:rsidRPr="00C7345F" w:rsidRDefault="00384C43" w:rsidP="00F73F5C">
            <w:pPr>
              <w:pStyle w:val="TableText"/>
              <w:ind w:right="288"/>
              <w:rPr>
                <w:color w:val="000000"/>
              </w:rPr>
            </w:pPr>
            <w:r w:rsidRPr="00C7345F">
              <w:t>0.24</w:t>
            </w:r>
          </w:p>
        </w:tc>
      </w:tr>
      <w:tr w:rsidR="00384C43" w:rsidRPr="00C7345F" w14:paraId="025B018D" w14:textId="77777777" w:rsidTr="00F73F5C">
        <w:tc>
          <w:tcPr>
            <w:tcW w:w="1584" w:type="dxa"/>
          </w:tcPr>
          <w:p w14:paraId="775F5A6E" w14:textId="77777777" w:rsidR="00384C43" w:rsidRPr="00C7345F" w:rsidRDefault="00384C43" w:rsidP="00F73F5C">
            <w:pPr>
              <w:pStyle w:val="TableText"/>
              <w:ind w:right="504"/>
              <w:rPr>
                <w:color w:val="000000"/>
              </w:rPr>
            </w:pPr>
            <w:r w:rsidRPr="00C7345F">
              <w:t>364</w:t>
            </w:r>
          </w:p>
        </w:tc>
        <w:tc>
          <w:tcPr>
            <w:tcW w:w="830" w:type="dxa"/>
          </w:tcPr>
          <w:p w14:paraId="201D2446" w14:textId="77777777" w:rsidR="00384C43" w:rsidRPr="00C7345F" w:rsidRDefault="00384C43" w:rsidP="00F73F5C">
            <w:pPr>
              <w:pStyle w:val="TableText"/>
              <w:ind w:right="288"/>
              <w:rPr>
                <w:color w:val="000000"/>
              </w:rPr>
            </w:pPr>
            <w:r w:rsidRPr="00C7345F">
              <w:t>1</w:t>
            </w:r>
          </w:p>
        </w:tc>
        <w:tc>
          <w:tcPr>
            <w:tcW w:w="950" w:type="dxa"/>
          </w:tcPr>
          <w:p w14:paraId="19056414" w14:textId="77777777" w:rsidR="00384C43" w:rsidRPr="00C7345F" w:rsidRDefault="00384C43" w:rsidP="00F73F5C">
            <w:pPr>
              <w:pStyle w:val="TableText"/>
              <w:ind w:right="144"/>
              <w:rPr>
                <w:color w:val="000000"/>
              </w:rPr>
            </w:pPr>
            <w:r w:rsidRPr="00C7345F">
              <w:t>3</w:t>
            </w:r>
          </w:p>
        </w:tc>
        <w:tc>
          <w:tcPr>
            <w:tcW w:w="1512" w:type="dxa"/>
          </w:tcPr>
          <w:p w14:paraId="7EDD1426" w14:textId="77777777" w:rsidR="00384C43" w:rsidRPr="00C7345F" w:rsidRDefault="00384C43" w:rsidP="00F73F5C">
            <w:pPr>
              <w:pStyle w:val="TableText"/>
              <w:ind w:right="288"/>
              <w:rPr>
                <w:color w:val="000000"/>
              </w:rPr>
            </w:pPr>
            <w:r w:rsidRPr="00C7345F">
              <w:t>0.12</w:t>
            </w:r>
          </w:p>
        </w:tc>
      </w:tr>
      <w:tr w:rsidR="00384C43" w:rsidRPr="00C7345F" w14:paraId="5073AA24" w14:textId="77777777" w:rsidTr="00F73F5C">
        <w:tc>
          <w:tcPr>
            <w:tcW w:w="1584" w:type="dxa"/>
          </w:tcPr>
          <w:p w14:paraId="7857288E" w14:textId="77777777" w:rsidR="00384C43" w:rsidRPr="00C7345F" w:rsidRDefault="00384C43" w:rsidP="00F73F5C">
            <w:pPr>
              <w:pStyle w:val="TableText"/>
              <w:ind w:right="504"/>
              <w:rPr>
                <w:color w:val="000000"/>
              </w:rPr>
            </w:pPr>
            <w:r w:rsidRPr="00C7345F">
              <w:t>365</w:t>
            </w:r>
          </w:p>
        </w:tc>
        <w:tc>
          <w:tcPr>
            <w:tcW w:w="830" w:type="dxa"/>
          </w:tcPr>
          <w:p w14:paraId="42BBC17B" w14:textId="77777777" w:rsidR="00384C43" w:rsidRPr="00C7345F" w:rsidRDefault="00384C43" w:rsidP="00F73F5C">
            <w:pPr>
              <w:pStyle w:val="TableText"/>
              <w:ind w:right="288"/>
              <w:rPr>
                <w:color w:val="000000"/>
              </w:rPr>
            </w:pPr>
            <w:r w:rsidRPr="00C7345F">
              <w:t>1</w:t>
            </w:r>
          </w:p>
        </w:tc>
        <w:tc>
          <w:tcPr>
            <w:tcW w:w="950" w:type="dxa"/>
          </w:tcPr>
          <w:p w14:paraId="37FA59D6" w14:textId="77777777" w:rsidR="00384C43" w:rsidRPr="00C7345F" w:rsidRDefault="00384C43" w:rsidP="00F73F5C">
            <w:pPr>
              <w:pStyle w:val="TableText"/>
              <w:ind w:right="144"/>
              <w:rPr>
                <w:color w:val="000000"/>
              </w:rPr>
            </w:pPr>
            <w:r w:rsidRPr="00C7345F">
              <w:t>1</w:t>
            </w:r>
          </w:p>
        </w:tc>
        <w:tc>
          <w:tcPr>
            <w:tcW w:w="1512" w:type="dxa"/>
          </w:tcPr>
          <w:p w14:paraId="1A552B87" w14:textId="77777777" w:rsidR="00384C43" w:rsidRPr="00C7345F" w:rsidRDefault="00384C43" w:rsidP="00F73F5C">
            <w:pPr>
              <w:pStyle w:val="TableText"/>
              <w:ind w:right="288"/>
              <w:rPr>
                <w:color w:val="000000"/>
              </w:rPr>
            </w:pPr>
            <w:r w:rsidRPr="00C7345F">
              <w:t>0.04</w:t>
            </w:r>
          </w:p>
        </w:tc>
      </w:tr>
      <w:tr w:rsidR="00384C43" w:rsidRPr="00C7345F" w14:paraId="346906A1" w14:textId="77777777" w:rsidTr="00F73F5C">
        <w:tc>
          <w:tcPr>
            <w:tcW w:w="1584" w:type="dxa"/>
          </w:tcPr>
          <w:p w14:paraId="00530797" w14:textId="77777777" w:rsidR="00384C43" w:rsidRPr="00C7345F" w:rsidRDefault="00384C43" w:rsidP="00F73F5C">
            <w:pPr>
              <w:pStyle w:val="TableText"/>
              <w:ind w:right="504"/>
              <w:rPr>
                <w:color w:val="000000"/>
              </w:rPr>
            </w:pPr>
            <w:r w:rsidRPr="00C7345F">
              <w:t>366</w:t>
            </w:r>
          </w:p>
        </w:tc>
        <w:tc>
          <w:tcPr>
            <w:tcW w:w="830" w:type="dxa"/>
          </w:tcPr>
          <w:p w14:paraId="0C56DD89" w14:textId="77777777" w:rsidR="00384C43" w:rsidRPr="00C7345F" w:rsidRDefault="00384C43" w:rsidP="00F73F5C">
            <w:pPr>
              <w:pStyle w:val="TableText"/>
              <w:ind w:right="288"/>
              <w:rPr>
                <w:color w:val="000000"/>
              </w:rPr>
            </w:pPr>
            <w:r w:rsidRPr="00C7345F">
              <w:t>1</w:t>
            </w:r>
          </w:p>
        </w:tc>
        <w:tc>
          <w:tcPr>
            <w:tcW w:w="950" w:type="dxa"/>
          </w:tcPr>
          <w:p w14:paraId="7B7D94A7" w14:textId="77777777" w:rsidR="00384C43" w:rsidRPr="00C7345F" w:rsidRDefault="00384C43" w:rsidP="00F73F5C">
            <w:pPr>
              <w:pStyle w:val="TableText"/>
              <w:ind w:right="144"/>
              <w:rPr>
                <w:color w:val="000000"/>
              </w:rPr>
            </w:pPr>
            <w:r w:rsidRPr="00C7345F">
              <w:t>3</w:t>
            </w:r>
          </w:p>
        </w:tc>
        <w:tc>
          <w:tcPr>
            <w:tcW w:w="1512" w:type="dxa"/>
          </w:tcPr>
          <w:p w14:paraId="1BBCC89E" w14:textId="77777777" w:rsidR="00384C43" w:rsidRPr="00C7345F" w:rsidRDefault="00384C43" w:rsidP="00F73F5C">
            <w:pPr>
              <w:pStyle w:val="TableText"/>
              <w:ind w:right="288"/>
              <w:rPr>
                <w:color w:val="000000"/>
              </w:rPr>
            </w:pPr>
            <w:r w:rsidRPr="00C7345F">
              <w:t>0.12</w:t>
            </w:r>
          </w:p>
        </w:tc>
      </w:tr>
      <w:tr w:rsidR="00384C43" w:rsidRPr="00C7345F" w14:paraId="7161D52F" w14:textId="77777777" w:rsidTr="00F73F5C">
        <w:tc>
          <w:tcPr>
            <w:tcW w:w="1584" w:type="dxa"/>
          </w:tcPr>
          <w:p w14:paraId="3C300EED" w14:textId="77777777" w:rsidR="00384C43" w:rsidRPr="00C7345F" w:rsidRDefault="00384C43" w:rsidP="00F73F5C">
            <w:pPr>
              <w:pStyle w:val="TableText"/>
              <w:ind w:right="504"/>
              <w:rPr>
                <w:color w:val="000000"/>
              </w:rPr>
            </w:pPr>
            <w:r w:rsidRPr="00C7345F">
              <w:t>368</w:t>
            </w:r>
          </w:p>
        </w:tc>
        <w:tc>
          <w:tcPr>
            <w:tcW w:w="830" w:type="dxa"/>
          </w:tcPr>
          <w:p w14:paraId="1AB97C08" w14:textId="77777777" w:rsidR="00384C43" w:rsidRPr="00C7345F" w:rsidRDefault="00384C43" w:rsidP="00F73F5C">
            <w:pPr>
              <w:pStyle w:val="TableText"/>
              <w:ind w:right="288"/>
              <w:rPr>
                <w:color w:val="000000"/>
              </w:rPr>
            </w:pPr>
            <w:r w:rsidRPr="00C7345F">
              <w:t>1</w:t>
            </w:r>
          </w:p>
        </w:tc>
        <w:tc>
          <w:tcPr>
            <w:tcW w:w="950" w:type="dxa"/>
          </w:tcPr>
          <w:p w14:paraId="58D801E4" w14:textId="77777777" w:rsidR="00384C43" w:rsidRPr="00C7345F" w:rsidRDefault="00384C43" w:rsidP="00F73F5C">
            <w:pPr>
              <w:pStyle w:val="TableText"/>
              <w:ind w:right="144"/>
              <w:rPr>
                <w:color w:val="000000"/>
              </w:rPr>
            </w:pPr>
            <w:r w:rsidRPr="00C7345F">
              <w:t>9</w:t>
            </w:r>
          </w:p>
        </w:tc>
        <w:tc>
          <w:tcPr>
            <w:tcW w:w="1512" w:type="dxa"/>
          </w:tcPr>
          <w:p w14:paraId="71CD7080" w14:textId="77777777" w:rsidR="00384C43" w:rsidRPr="00C7345F" w:rsidRDefault="00384C43" w:rsidP="00F73F5C">
            <w:pPr>
              <w:pStyle w:val="TableText"/>
              <w:ind w:right="288"/>
              <w:rPr>
                <w:color w:val="000000"/>
              </w:rPr>
            </w:pPr>
            <w:r w:rsidRPr="00C7345F">
              <w:t>0.36</w:t>
            </w:r>
          </w:p>
        </w:tc>
      </w:tr>
      <w:tr w:rsidR="00384C43" w:rsidRPr="00C7345F" w14:paraId="5F6C70BA" w14:textId="77777777" w:rsidTr="00F73F5C">
        <w:tc>
          <w:tcPr>
            <w:tcW w:w="1584" w:type="dxa"/>
          </w:tcPr>
          <w:p w14:paraId="513C617C" w14:textId="77777777" w:rsidR="00384C43" w:rsidRPr="00C7345F" w:rsidRDefault="00384C43" w:rsidP="00F73F5C">
            <w:pPr>
              <w:pStyle w:val="TableText"/>
              <w:ind w:right="504"/>
              <w:rPr>
                <w:color w:val="000000"/>
              </w:rPr>
            </w:pPr>
            <w:r w:rsidRPr="00C7345F">
              <w:t>369</w:t>
            </w:r>
          </w:p>
        </w:tc>
        <w:tc>
          <w:tcPr>
            <w:tcW w:w="830" w:type="dxa"/>
          </w:tcPr>
          <w:p w14:paraId="1474C42A" w14:textId="77777777" w:rsidR="00384C43" w:rsidRPr="00C7345F" w:rsidRDefault="00384C43" w:rsidP="00F73F5C">
            <w:pPr>
              <w:pStyle w:val="TableText"/>
              <w:ind w:right="288"/>
              <w:rPr>
                <w:color w:val="000000"/>
              </w:rPr>
            </w:pPr>
            <w:r w:rsidRPr="00C7345F">
              <w:t>1</w:t>
            </w:r>
          </w:p>
        </w:tc>
        <w:tc>
          <w:tcPr>
            <w:tcW w:w="950" w:type="dxa"/>
          </w:tcPr>
          <w:p w14:paraId="5E964B3C" w14:textId="77777777" w:rsidR="00384C43" w:rsidRPr="00C7345F" w:rsidRDefault="00384C43" w:rsidP="00F73F5C">
            <w:pPr>
              <w:pStyle w:val="TableText"/>
              <w:ind w:right="144"/>
              <w:rPr>
                <w:color w:val="000000"/>
              </w:rPr>
            </w:pPr>
            <w:r w:rsidRPr="00C7345F">
              <w:t>2</w:t>
            </w:r>
          </w:p>
        </w:tc>
        <w:tc>
          <w:tcPr>
            <w:tcW w:w="1512" w:type="dxa"/>
          </w:tcPr>
          <w:p w14:paraId="46D11DAE" w14:textId="77777777" w:rsidR="00384C43" w:rsidRPr="00C7345F" w:rsidRDefault="00384C43" w:rsidP="00F73F5C">
            <w:pPr>
              <w:pStyle w:val="TableText"/>
              <w:ind w:right="288"/>
              <w:rPr>
                <w:color w:val="000000"/>
              </w:rPr>
            </w:pPr>
            <w:r w:rsidRPr="00C7345F">
              <w:t>0.08</w:t>
            </w:r>
          </w:p>
        </w:tc>
      </w:tr>
      <w:tr w:rsidR="00384C43" w:rsidRPr="00C7345F" w14:paraId="50F03CAF" w14:textId="77777777" w:rsidTr="00F73F5C">
        <w:tc>
          <w:tcPr>
            <w:tcW w:w="1584" w:type="dxa"/>
          </w:tcPr>
          <w:p w14:paraId="5E2D8B93" w14:textId="77777777" w:rsidR="00384C43" w:rsidRPr="00C7345F" w:rsidRDefault="00384C43" w:rsidP="00F73F5C">
            <w:pPr>
              <w:pStyle w:val="TableText"/>
              <w:ind w:right="504"/>
              <w:rPr>
                <w:color w:val="000000"/>
              </w:rPr>
            </w:pPr>
            <w:r w:rsidRPr="00C7345F">
              <w:t>370</w:t>
            </w:r>
          </w:p>
        </w:tc>
        <w:tc>
          <w:tcPr>
            <w:tcW w:w="830" w:type="dxa"/>
          </w:tcPr>
          <w:p w14:paraId="145077D9" w14:textId="77777777" w:rsidR="00384C43" w:rsidRPr="00C7345F" w:rsidRDefault="00384C43" w:rsidP="00F73F5C">
            <w:pPr>
              <w:pStyle w:val="TableText"/>
              <w:ind w:right="288"/>
              <w:rPr>
                <w:color w:val="000000"/>
              </w:rPr>
            </w:pPr>
            <w:r w:rsidRPr="00C7345F">
              <w:t>2</w:t>
            </w:r>
          </w:p>
        </w:tc>
        <w:tc>
          <w:tcPr>
            <w:tcW w:w="950" w:type="dxa"/>
          </w:tcPr>
          <w:p w14:paraId="6E127375" w14:textId="77777777" w:rsidR="00384C43" w:rsidRPr="00C7345F" w:rsidRDefault="00384C43" w:rsidP="00F73F5C">
            <w:pPr>
              <w:pStyle w:val="TableText"/>
              <w:ind w:right="144"/>
              <w:rPr>
                <w:color w:val="000000"/>
              </w:rPr>
            </w:pPr>
            <w:r w:rsidRPr="00C7345F">
              <w:t>1</w:t>
            </w:r>
          </w:p>
        </w:tc>
        <w:tc>
          <w:tcPr>
            <w:tcW w:w="1512" w:type="dxa"/>
          </w:tcPr>
          <w:p w14:paraId="54E42F1D" w14:textId="77777777" w:rsidR="00384C43" w:rsidRPr="00C7345F" w:rsidRDefault="00384C43" w:rsidP="00F73F5C">
            <w:pPr>
              <w:pStyle w:val="TableText"/>
              <w:ind w:right="288"/>
              <w:rPr>
                <w:color w:val="000000"/>
              </w:rPr>
            </w:pPr>
            <w:r w:rsidRPr="00C7345F">
              <w:t>0.04</w:t>
            </w:r>
          </w:p>
        </w:tc>
      </w:tr>
      <w:tr w:rsidR="00384C43" w:rsidRPr="00C7345F" w14:paraId="77A85DBB" w14:textId="77777777" w:rsidTr="00F73F5C">
        <w:tc>
          <w:tcPr>
            <w:tcW w:w="1584" w:type="dxa"/>
          </w:tcPr>
          <w:p w14:paraId="2B54D48D" w14:textId="77777777" w:rsidR="00384C43" w:rsidRPr="00C7345F" w:rsidRDefault="00384C43" w:rsidP="00F73F5C">
            <w:pPr>
              <w:pStyle w:val="TableText"/>
              <w:ind w:right="504"/>
              <w:rPr>
                <w:color w:val="000000"/>
              </w:rPr>
            </w:pPr>
            <w:r w:rsidRPr="00C7345F">
              <w:t>371</w:t>
            </w:r>
          </w:p>
        </w:tc>
        <w:tc>
          <w:tcPr>
            <w:tcW w:w="830" w:type="dxa"/>
          </w:tcPr>
          <w:p w14:paraId="706AE9EE" w14:textId="77777777" w:rsidR="00384C43" w:rsidRPr="00C7345F" w:rsidRDefault="00384C43" w:rsidP="00F73F5C">
            <w:pPr>
              <w:pStyle w:val="TableText"/>
              <w:ind w:right="288"/>
              <w:rPr>
                <w:color w:val="000000"/>
              </w:rPr>
            </w:pPr>
            <w:r w:rsidRPr="00C7345F">
              <w:t>2</w:t>
            </w:r>
          </w:p>
        </w:tc>
        <w:tc>
          <w:tcPr>
            <w:tcW w:w="950" w:type="dxa"/>
          </w:tcPr>
          <w:p w14:paraId="509D3EF4" w14:textId="77777777" w:rsidR="00384C43" w:rsidRPr="00C7345F" w:rsidRDefault="00384C43" w:rsidP="00F73F5C">
            <w:pPr>
              <w:pStyle w:val="TableText"/>
              <w:ind w:right="144"/>
              <w:rPr>
                <w:color w:val="000000"/>
              </w:rPr>
            </w:pPr>
            <w:r w:rsidRPr="00C7345F">
              <w:t>3</w:t>
            </w:r>
          </w:p>
        </w:tc>
        <w:tc>
          <w:tcPr>
            <w:tcW w:w="1512" w:type="dxa"/>
          </w:tcPr>
          <w:p w14:paraId="3B84FB45" w14:textId="77777777" w:rsidR="00384C43" w:rsidRPr="00C7345F" w:rsidRDefault="00384C43" w:rsidP="00F73F5C">
            <w:pPr>
              <w:pStyle w:val="TableText"/>
              <w:ind w:right="288"/>
              <w:rPr>
                <w:color w:val="000000"/>
              </w:rPr>
            </w:pPr>
            <w:r w:rsidRPr="00C7345F">
              <w:t>0.12</w:t>
            </w:r>
          </w:p>
        </w:tc>
      </w:tr>
      <w:tr w:rsidR="00384C43" w:rsidRPr="00C7345F" w14:paraId="3211DAB4" w14:textId="77777777" w:rsidTr="00F73F5C">
        <w:tc>
          <w:tcPr>
            <w:tcW w:w="1584" w:type="dxa"/>
          </w:tcPr>
          <w:p w14:paraId="1120BCB5" w14:textId="77777777" w:rsidR="00384C43" w:rsidRPr="00C7345F" w:rsidRDefault="00384C43" w:rsidP="00F73F5C">
            <w:pPr>
              <w:pStyle w:val="TableText"/>
              <w:ind w:right="504"/>
              <w:rPr>
                <w:color w:val="000000"/>
              </w:rPr>
            </w:pPr>
            <w:r w:rsidRPr="00C7345F">
              <w:t>372</w:t>
            </w:r>
          </w:p>
        </w:tc>
        <w:tc>
          <w:tcPr>
            <w:tcW w:w="830" w:type="dxa"/>
          </w:tcPr>
          <w:p w14:paraId="2FF42347" w14:textId="77777777" w:rsidR="00384C43" w:rsidRPr="00C7345F" w:rsidRDefault="00384C43" w:rsidP="00F73F5C">
            <w:pPr>
              <w:pStyle w:val="TableText"/>
              <w:ind w:right="288"/>
              <w:rPr>
                <w:color w:val="000000"/>
              </w:rPr>
            </w:pPr>
            <w:r w:rsidRPr="00C7345F">
              <w:t>2</w:t>
            </w:r>
          </w:p>
        </w:tc>
        <w:tc>
          <w:tcPr>
            <w:tcW w:w="950" w:type="dxa"/>
          </w:tcPr>
          <w:p w14:paraId="43FA251F" w14:textId="77777777" w:rsidR="00384C43" w:rsidRPr="00C7345F" w:rsidRDefault="00384C43" w:rsidP="00F73F5C">
            <w:pPr>
              <w:pStyle w:val="TableText"/>
              <w:ind w:right="144"/>
              <w:rPr>
                <w:color w:val="000000"/>
              </w:rPr>
            </w:pPr>
            <w:r w:rsidRPr="00C7345F">
              <w:t>4</w:t>
            </w:r>
          </w:p>
        </w:tc>
        <w:tc>
          <w:tcPr>
            <w:tcW w:w="1512" w:type="dxa"/>
          </w:tcPr>
          <w:p w14:paraId="6E6EF74B" w14:textId="77777777" w:rsidR="00384C43" w:rsidRPr="00C7345F" w:rsidRDefault="00384C43" w:rsidP="00F73F5C">
            <w:pPr>
              <w:pStyle w:val="TableText"/>
              <w:ind w:right="288"/>
              <w:rPr>
                <w:color w:val="000000"/>
              </w:rPr>
            </w:pPr>
            <w:r w:rsidRPr="00C7345F">
              <w:t>0.16</w:t>
            </w:r>
          </w:p>
        </w:tc>
      </w:tr>
      <w:tr w:rsidR="00384C43" w:rsidRPr="00C7345F" w14:paraId="1ED62C22" w14:textId="77777777" w:rsidTr="00F73F5C">
        <w:tc>
          <w:tcPr>
            <w:tcW w:w="1584" w:type="dxa"/>
          </w:tcPr>
          <w:p w14:paraId="71FFF8F0" w14:textId="77777777" w:rsidR="00384C43" w:rsidRPr="00C7345F" w:rsidRDefault="00384C43" w:rsidP="00F73F5C">
            <w:pPr>
              <w:pStyle w:val="TableText"/>
              <w:ind w:right="504"/>
              <w:rPr>
                <w:color w:val="000000"/>
              </w:rPr>
            </w:pPr>
            <w:r w:rsidRPr="00C7345F">
              <w:t>374</w:t>
            </w:r>
          </w:p>
        </w:tc>
        <w:tc>
          <w:tcPr>
            <w:tcW w:w="830" w:type="dxa"/>
          </w:tcPr>
          <w:p w14:paraId="03FE0F52" w14:textId="77777777" w:rsidR="00384C43" w:rsidRPr="00C7345F" w:rsidRDefault="00384C43" w:rsidP="00F73F5C">
            <w:pPr>
              <w:pStyle w:val="TableText"/>
              <w:ind w:right="288"/>
              <w:rPr>
                <w:color w:val="000000"/>
              </w:rPr>
            </w:pPr>
            <w:r w:rsidRPr="00C7345F">
              <w:t>2</w:t>
            </w:r>
          </w:p>
        </w:tc>
        <w:tc>
          <w:tcPr>
            <w:tcW w:w="950" w:type="dxa"/>
          </w:tcPr>
          <w:p w14:paraId="449E6147" w14:textId="77777777" w:rsidR="00384C43" w:rsidRPr="00C7345F" w:rsidRDefault="00384C43" w:rsidP="00F73F5C">
            <w:pPr>
              <w:pStyle w:val="TableText"/>
              <w:ind w:right="144"/>
              <w:rPr>
                <w:color w:val="000000"/>
              </w:rPr>
            </w:pPr>
            <w:r w:rsidRPr="00C7345F">
              <w:t>3</w:t>
            </w:r>
          </w:p>
        </w:tc>
        <w:tc>
          <w:tcPr>
            <w:tcW w:w="1512" w:type="dxa"/>
          </w:tcPr>
          <w:p w14:paraId="0B06CC3E" w14:textId="77777777" w:rsidR="00384C43" w:rsidRPr="00C7345F" w:rsidRDefault="00384C43" w:rsidP="00F73F5C">
            <w:pPr>
              <w:pStyle w:val="TableText"/>
              <w:ind w:right="288"/>
              <w:rPr>
                <w:color w:val="000000"/>
              </w:rPr>
            </w:pPr>
            <w:r w:rsidRPr="00C7345F">
              <w:t>0.12</w:t>
            </w:r>
          </w:p>
        </w:tc>
      </w:tr>
      <w:tr w:rsidR="00384C43" w:rsidRPr="00C7345F" w14:paraId="4155465D" w14:textId="77777777" w:rsidTr="00F73F5C">
        <w:tc>
          <w:tcPr>
            <w:tcW w:w="1584" w:type="dxa"/>
          </w:tcPr>
          <w:p w14:paraId="1967E461" w14:textId="77777777" w:rsidR="00384C43" w:rsidRPr="00C7345F" w:rsidRDefault="00384C43" w:rsidP="00F73F5C">
            <w:pPr>
              <w:pStyle w:val="TableText"/>
              <w:ind w:right="504"/>
              <w:rPr>
                <w:color w:val="000000"/>
              </w:rPr>
            </w:pPr>
            <w:r w:rsidRPr="00C7345F">
              <w:t>376</w:t>
            </w:r>
          </w:p>
        </w:tc>
        <w:tc>
          <w:tcPr>
            <w:tcW w:w="830" w:type="dxa"/>
          </w:tcPr>
          <w:p w14:paraId="41B1106A" w14:textId="77777777" w:rsidR="00384C43" w:rsidRPr="00C7345F" w:rsidRDefault="00384C43" w:rsidP="00F73F5C">
            <w:pPr>
              <w:pStyle w:val="TableText"/>
              <w:ind w:right="288"/>
              <w:rPr>
                <w:color w:val="000000"/>
              </w:rPr>
            </w:pPr>
            <w:r w:rsidRPr="00C7345F">
              <w:t>2</w:t>
            </w:r>
          </w:p>
        </w:tc>
        <w:tc>
          <w:tcPr>
            <w:tcW w:w="950" w:type="dxa"/>
          </w:tcPr>
          <w:p w14:paraId="40CF8EAB" w14:textId="77777777" w:rsidR="00384C43" w:rsidRPr="00C7345F" w:rsidRDefault="00384C43" w:rsidP="00F73F5C">
            <w:pPr>
              <w:pStyle w:val="TableText"/>
              <w:ind w:right="144"/>
              <w:rPr>
                <w:color w:val="000000"/>
              </w:rPr>
            </w:pPr>
            <w:r w:rsidRPr="00C7345F">
              <w:t>6</w:t>
            </w:r>
          </w:p>
        </w:tc>
        <w:tc>
          <w:tcPr>
            <w:tcW w:w="1512" w:type="dxa"/>
          </w:tcPr>
          <w:p w14:paraId="75A11FFE" w14:textId="77777777" w:rsidR="00384C43" w:rsidRPr="00C7345F" w:rsidRDefault="00384C43" w:rsidP="00F73F5C">
            <w:pPr>
              <w:pStyle w:val="TableText"/>
              <w:ind w:right="288"/>
              <w:rPr>
                <w:color w:val="000000"/>
              </w:rPr>
            </w:pPr>
            <w:r w:rsidRPr="00C7345F">
              <w:t>0.24</w:t>
            </w:r>
          </w:p>
        </w:tc>
      </w:tr>
    </w:tbl>
    <w:p w14:paraId="7F79379F" w14:textId="77777777" w:rsidR="00384C43" w:rsidRPr="00C7345F" w:rsidRDefault="00384C43">
      <w:r w:rsidRPr="00C7345F">
        <w:fldChar w:fldCharType="begin"/>
      </w:r>
      <w:r w:rsidRPr="00C7345F">
        <w:instrText xml:space="preserve"> REF _Ref66088202 \h </w:instrText>
      </w:r>
      <w:r w:rsidRPr="00C7345F">
        <w:fldChar w:fldCharType="separate"/>
      </w:r>
      <w:r w:rsidRPr="00C7345F">
        <w:t>Table 4.C.5</w:t>
      </w:r>
      <w:r w:rsidRPr="00C7345F">
        <w:fldChar w:fldCharType="end"/>
      </w:r>
      <w:r w:rsidRPr="00C7345F">
        <w:t xml:space="preserve"> </w:t>
      </w:r>
      <w:r w:rsidRPr="00C7345F">
        <w:rPr>
          <w:i/>
        </w:rPr>
        <w:t>(continuation four)</w:t>
      </w:r>
    </w:p>
    <w:tbl>
      <w:tblPr>
        <w:tblStyle w:val="TRs"/>
        <w:tblW w:w="0" w:type="auto"/>
        <w:tblLayout w:type="fixed"/>
        <w:tblLook w:val="04A0" w:firstRow="1" w:lastRow="0" w:firstColumn="1" w:lastColumn="0" w:noHBand="0" w:noVBand="1"/>
        <w:tblDescription w:val="Scale Score and Performance Level Distribution of Overall Scores for Grade Four, continuation four"/>
      </w:tblPr>
      <w:tblGrid>
        <w:gridCol w:w="1584"/>
        <w:gridCol w:w="830"/>
        <w:gridCol w:w="950"/>
        <w:gridCol w:w="1512"/>
      </w:tblGrid>
      <w:tr w:rsidR="00384C43" w:rsidRPr="00C7345F" w14:paraId="5AC69489"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857C6CB"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0A7259A7" w14:textId="77777777" w:rsidR="00384C43" w:rsidRPr="00C7345F" w:rsidRDefault="00384C43" w:rsidP="00F73F5C">
            <w:pPr>
              <w:pStyle w:val="TableHead"/>
              <w:rPr>
                <w:noProof w:val="0"/>
              </w:rPr>
            </w:pPr>
            <w:r w:rsidRPr="00C7345F">
              <w:rPr>
                <w:noProof w:val="0"/>
              </w:rPr>
              <w:t>Level</w:t>
            </w:r>
          </w:p>
        </w:tc>
        <w:tc>
          <w:tcPr>
            <w:tcW w:w="950" w:type="dxa"/>
            <w:hideMark/>
          </w:tcPr>
          <w:p w14:paraId="5FE61177" w14:textId="77777777" w:rsidR="00384C43" w:rsidRPr="00C7345F" w:rsidRDefault="00384C43" w:rsidP="00F73F5C">
            <w:pPr>
              <w:pStyle w:val="TableHead"/>
              <w:rPr>
                <w:noProof w:val="0"/>
              </w:rPr>
            </w:pPr>
            <w:r w:rsidRPr="00C7345F">
              <w:rPr>
                <w:noProof w:val="0"/>
              </w:rPr>
              <w:t>N</w:t>
            </w:r>
          </w:p>
        </w:tc>
        <w:tc>
          <w:tcPr>
            <w:tcW w:w="1512" w:type="dxa"/>
            <w:hideMark/>
          </w:tcPr>
          <w:p w14:paraId="1838EC1B" w14:textId="77777777" w:rsidR="00384C43" w:rsidRPr="00C7345F" w:rsidRDefault="00384C43" w:rsidP="00F73F5C">
            <w:pPr>
              <w:pStyle w:val="TableHead"/>
              <w:rPr>
                <w:noProof w:val="0"/>
              </w:rPr>
            </w:pPr>
            <w:r w:rsidRPr="00C7345F">
              <w:rPr>
                <w:noProof w:val="0"/>
              </w:rPr>
              <w:t>Percentage</w:t>
            </w:r>
          </w:p>
        </w:tc>
      </w:tr>
      <w:tr w:rsidR="00384C43" w:rsidRPr="00C7345F" w14:paraId="4CE1C70F" w14:textId="77777777" w:rsidTr="00F73F5C">
        <w:tc>
          <w:tcPr>
            <w:tcW w:w="1584" w:type="dxa"/>
          </w:tcPr>
          <w:p w14:paraId="0F3D259D" w14:textId="77777777" w:rsidR="00384C43" w:rsidRPr="00C7345F" w:rsidRDefault="00384C43" w:rsidP="00F73F5C">
            <w:pPr>
              <w:pStyle w:val="TableText"/>
              <w:ind w:right="504"/>
              <w:rPr>
                <w:color w:val="000000"/>
              </w:rPr>
            </w:pPr>
            <w:r w:rsidRPr="00C7345F">
              <w:t>377</w:t>
            </w:r>
          </w:p>
        </w:tc>
        <w:tc>
          <w:tcPr>
            <w:tcW w:w="830" w:type="dxa"/>
          </w:tcPr>
          <w:p w14:paraId="37D8A358" w14:textId="77777777" w:rsidR="00384C43" w:rsidRPr="00C7345F" w:rsidRDefault="00384C43" w:rsidP="00F73F5C">
            <w:pPr>
              <w:pStyle w:val="TableText"/>
              <w:ind w:right="288"/>
              <w:rPr>
                <w:color w:val="000000"/>
              </w:rPr>
            </w:pPr>
            <w:r w:rsidRPr="00C7345F">
              <w:t>2</w:t>
            </w:r>
          </w:p>
        </w:tc>
        <w:tc>
          <w:tcPr>
            <w:tcW w:w="950" w:type="dxa"/>
          </w:tcPr>
          <w:p w14:paraId="0CFF405D" w14:textId="77777777" w:rsidR="00384C43" w:rsidRPr="00C7345F" w:rsidRDefault="00384C43" w:rsidP="00F73F5C">
            <w:pPr>
              <w:pStyle w:val="TableText"/>
              <w:ind w:right="144"/>
              <w:rPr>
                <w:color w:val="000000"/>
              </w:rPr>
            </w:pPr>
            <w:r w:rsidRPr="00C7345F">
              <w:t>10</w:t>
            </w:r>
          </w:p>
        </w:tc>
        <w:tc>
          <w:tcPr>
            <w:tcW w:w="1512" w:type="dxa"/>
          </w:tcPr>
          <w:p w14:paraId="3754D7A6" w14:textId="77777777" w:rsidR="00384C43" w:rsidRPr="00C7345F" w:rsidRDefault="00384C43" w:rsidP="00F73F5C">
            <w:pPr>
              <w:pStyle w:val="TableText"/>
              <w:ind w:right="288"/>
              <w:rPr>
                <w:color w:val="000000"/>
              </w:rPr>
            </w:pPr>
            <w:r w:rsidRPr="00C7345F">
              <w:t>0.40</w:t>
            </w:r>
          </w:p>
        </w:tc>
      </w:tr>
      <w:tr w:rsidR="00384C43" w:rsidRPr="00C7345F" w14:paraId="7C0251D8" w14:textId="77777777" w:rsidTr="00F73F5C">
        <w:tc>
          <w:tcPr>
            <w:tcW w:w="1584" w:type="dxa"/>
          </w:tcPr>
          <w:p w14:paraId="0C9E566E" w14:textId="77777777" w:rsidR="00384C43" w:rsidRPr="00C7345F" w:rsidRDefault="00384C43" w:rsidP="00F73F5C">
            <w:pPr>
              <w:pStyle w:val="TableText"/>
              <w:ind w:right="504"/>
              <w:rPr>
                <w:color w:val="000000"/>
              </w:rPr>
            </w:pPr>
            <w:r w:rsidRPr="00C7345F">
              <w:t>378</w:t>
            </w:r>
          </w:p>
        </w:tc>
        <w:tc>
          <w:tcPr>
            <w:tcW w:w="830" w:type="dxa"/>
          </w:tcPr>
          <w:p w14:paraId="3166747B" w14:textId="77777777" w:rsidR="00384C43" w:rsidRPr="00C7345F" w:rsidRDefault="00384C43" w:rsidP="00F73F5C">
            <w:pPr>
              <w:pStyle w:val="TableText"/>
              <w:ind w:right="288"/>
              <w:rPr>
                <w:color w:val="000000"/>
              </w:rPr>
            </w:pPr>
            <w:r w:rsidRPr="00C7345F">
              <w:t>2</w:t>
            </w:r>
          </w:p>
        </w:tc>
        <w:tc>
          <w:tcPr>
            <w:tcW w:w="950" w:type="dxa"/>
          </w:tcPr>
          <w:p w14:paraId="428F6734" w14:textId="77777777" w:rsidR="00384C43" w:rsidRPr="00C7345F" w:rsidRDefault="00384C43" w:rsidP="00F73F5C">
            <w:pPr>
              <w:pStyle w:val="TableText"/>
              <w:ind w:right="144"/>
              <w:rPr>
                <w:color w:val="000000"/>
              </w:rPr>
            </w:pPr>
            <w:r w:rsidRPr="00C7345F">
              <w:t>5</w:t>
            </w:r>
          </w:p>
        </w:tc>
        <w:tc>
          <w:tcPr>
            <w:tcW w:w="1512" w:type="dxa"/>
          </w:tcPr>
          <w:p w14:paraId="12770B89" w14:textId="77777777" w:rsidR="00384C43" w:rsidRPr="00C7345F" w:rsidRDefault="00384C43" w:rsidP="00F73F5C">
            <w:pPr>
              <w:pStyle w:val="TableText"/>
              <w:ind w:right="288"/>
              <w:rPr>
                <w:color w:val="000000"/>
              </w:rPr>
            </w:pPr>
            <w:r w:rsidRPr="00C7345F">
              <w:t>0.20</w:t>
            </w:r>
          </w:p>
        </w:tc>
      </w:tr>
      <w:tr w:rsidR="00384C43" w:rsidRPr="00C7345F" w14:paraId="7F2FF185" w14:textId="77777777" w:rsidTr="00F73F5C">
        <w:tc>
          <w:tcPr>
            <w:tcW w:w="1584" w:type="dxa"/>
          </w:tcPr>
          <w:p w14:paraId="000ACBD3" w14:textId="77777777" w:rsidR="00384C43" w:rsidRPr="00C7345F" w:rsidRDefault="00384C43" w:rsidP="00F73F5C">
            <w:pPr>
              <w:pStyle w:val="TableText"/>
              <w:ind w:right="504"/>
              <w:rPr>
                <w:color w:val="000000"/>
              </w:rPr>
            </w:pPr>
            <w:r w:rsidRPr="00C7345F">
              <w:t>380</w:t>
            </w:r>
          </w:p>
        </w:tc>
        <w:tc>
          <w:tcPr>
            <w:tcW w:w="830" w:type="dxa"/>
          </w:tcPr>
          <w:p w14:paraId="393A16F9" w14:textId="77777777" w:rsidR="00384C43" w:rsidRPr="00C7345F" w:rsidRDefault="00384C43" w:rsidP="00F73F5C">
            <w:pPr>
              <w:pStyle w:val="TableText"/>
              <w:ind w:right="288"/>
              <w:rPr>
                <w:color w:val="000000"/>
              </w:rPr>
            </w:pPr>
            <w:r w:rsidRPr="00C7345F">
              <w:t>2</w:t>
            </w:r>
          </w:p>
        </w:tc>
        <w:tc>
          <w:tcPr>
            <w:tcW w:w="950" w:type="dxa"/>
          </w:tcPr>
          <w:p w14:paraId="04902694" w14:textId="77777777" w:rsidR="00384C43" w:rsidRPr="00C7345F" w:rsidRDefault="00384C43" w:rsidP="00F73F5C">
            <w:pPr>
              <w:pStyle w:val="TableText"/>
              <w:ind w:right="144"/>
              <w:rPr>
                <w:color w:val="000000"/>
              </w:rPr>
            </w:pPr>
            <w:r w:rsidRPr="00C7345F">
              <w:t>3</w:t>
            </w:r>
          </w:p>
        </w:tc>
        <w:tc>
          <w:tcPr>
            <w:tcW w:w="1512" w:type="dxa"/>
          </w:tcPr>
          <w:p w14:paraId="2924ADE5" w14:textId="77777777" w:rsidR="00384C43" w:rsidRPr="00C7345F" w:rsidRDefault="00384C43" w:rsidP="00F73F5C">
            <w:pPr>
              <w:pStyle w:val="TableText"/>
              <w:ind w:right="288"/>
              <w:rPr>
                <w:color w:val="000000"/>
              </w:rPr>
            </w:pPr>
            <w:r w:rsidRPr="00C7345F">
              <w:t>0.12</w:t>
            </w:r>
          </w:p>
        </w:tc>
      </w:tr>
      <w:tr w:rsidR="00384C43" w:rsidRPr="00C7345F" w14:paraId="3C1DBC9D" w14:textId="77777777" w:rsidTr="00F73F5C">
        <w:tc>
          <w:tcPr>
            <w:tcW w:w="1584" w:type="dxa"/>
          </w:tcPr>
          <w:p w14:paraId="6D517885" w14:textId="77777777" w:rsidR="00384C43" w:rsidRPr="00C7345F" w:rsidRDefault="00384C43" w:rsidP="00F73F5C">
            <w:pPr>
              <w:pStyle w:val="TableText"/>
              <w:ind w:right="504"/>
              <w:rPr>
                <w:color w:val="000000"/>
              </w:rPr>
            </w:pPr>
            <w:r w:rsidRPr="00C7345F">
              <w:t>381</w:t>
            </w:r>
          </w:p>
        </w:tc>
        <w:tc>
          <w:tcPr>
            <w:tcW w:w="830" w:type="dxa"/>
          </w:tcPr>
          <w:p w14:paraId="6989743C" w14:textId="77777777" w:rsidR="00384C43" w:rsidRPr="00C7345F" w:rsidRDefault="00384C43" w:rsidP="00F73F5C">
            <w:pPr>
              <w:pStyle w:val="TableText"/>
              <w:ind w:right="288"/>
              <w:rPr>
                <w:color w:val="000000"/>
              </w:rPr>
            </w:pPr>
            <w:r w:rsidRPr="00C7345F">
              <w:t>2</w:t>
            </w:r>
          </w:p>
        </w:tc>
        <w:tc>
          <w:tcPr>
            <w:tcW w:w="950" w:type="dxa"/>
          </w:tcPr>
          <w:p w14:paraId="593D0D9E" w14:textId="77777777" w:rsidR="00384C43" w:rsidRPr="00C7345F" w:rsidRDefault="00384C43" w:rsidP="00F73F5C">
            <w:pPr>
              <w:pStyle w:val="TableText"/>
              <w:ind w:right="144"/>
              <w:rPr>
                <w:color w:val="000000"/>
              </w:rPr>
            </w:pPr>
            <w:r w:rsidRPr="00C7345F">
              <w:t>3</w:t>
            </w:r>
          </w:p>
        </w:tc>
        <w:tc>
          <w:tcPr>
            <w:tcW w:w="1512" w:type="dxa"/>
          </w:tcPr>
          <w:p w14:paraId="16404EDA" w14:textId="77777777" w:rsidR="00384C43" w:rsidRPr="00C7345F" w:rsidRDefault="00384C43" w:rsidP="00F73F5C">
            <w:pPr>
              <w:pStyle w:val="TableText"/>
              <w:ind w:right="288"/>
              <w:rPr>
                <w:color w:val="000000"/>
              </w:rPr>
            </w:pPr>
            <w:r w:rsidRPr="00C7345F">
              <w:t>0.12</w:t>
            </w:r>
          </w:p>
        </w:tc>
      </w:tr>
      <w:tr w:rsidR="00384C43" w:rsidRPr="00C7345F" w14:paraId="48CA3C52" w14:textId="77777777" w:rsidTr="00F73F5C">
        <w:tc>
          <w:tcPr>
            <w:tcW w:w="1584" w:type="dxa"/>
          </w:tcPr>
          <w:p w14:paraId="5BD9AE72" w14:textId="77777777" w:rsidR="00384C43" w:rsidRPr="00C7345F" w:rsidRDefault="00384C43" w:rsidP="00F73F5C">
            <w:pPr>
              <w:pStyle w:val="TableText"/>
              <w:ind w:right="504"/>
              <w:rPr>
                <w:color w:val="000000"/>
              </w:rPr>
            </w:pPr>
            <w:r w:rsidRPr="00C7345F">
              <w:t>382</w:t>
            </w:r>
          </w:p>
        </w:tc>
        <w:tc>
          <w:tcPr>
            <w:tcW w:w="830" w:type="dxa"/>
          </w:tcPr>
          <w:p w14:paraId="49063C55" w14:textId="77777777" w:rsidR="00384C43" w:rsidRPr="00C7345F" w:rsidRDefault="00384C43" w:rsidP="00F73F5C">
            <w:pPr>
              <w:pStyle w:val="TableText"/>
              <w:ind w:right="288"/>
              <w:rPr>
                <w:color w:val="000000"/>
              </w:rPr>
            </w:pPr>
            <w:r w:rsidRPr="00C7345F">
              <w:t>2</w:t>
            </w:r>
          </w:p>
        </w:tc>
        <w:tc>
          <w:tcPr>
            <w:tcW w:w="950" w:type="dxa"/>
          </w:tcPr>
          <w:p w14:paraId="0F455875" w14:textId="77777777" w:rsidR="00384C43" w:rsidRPr="00C7345F" w:rsidRDefault="00384C43" w:rsidP="00F73F5C">
            <w:pPr>
              <w:pStyle w:val="TableText"/>
              <w:ind w:right="144"/>
              <w:rPr>
                <w:color w:val="000000"/>
              </w:rPr>
            </w:pPr>
            <w:r w:rsidRPr="00C7345F">
              <w:t>1</w:t>
            </w:r>
          </w:p>
        </w:tc>
        <w:tc>
          <w:tcPr>
            <w:tcW w:w="1512" w:type="dxa"/>
          </w:tcPr>
          <w:p w14:paraId="725F303B" w14:textId="77777777" w:rsidR="00384C43" w:rsidRPr="00C7345F" w:rsidRDefault="00384C43" w:rsidP="00F73F5C">
            <w:pPr>
              <w:pStyle w:val="TableText"/>
              <w:ind w:right="288"/>
              <w:rPr>
                <w:color w:val="000000"/>
              </w:rPr>
            </w:pPr>
            <w:r w:rsidRPr="00C7345F">
              <w:t>0.04</w:t>
            </w:r>
          </w:p>
        </w:tc>
      </w:tr>
      <w:tr w:rsidR="00384C43" w:rsidRPr="00C7345F" w14:paraId="2CB48409" w14:textId="77777777" w:rsidTr="00F73F5C">
        <w:tc>
          <w:tcPr>
            <w:tcW w:w="1584" w:type="dxa"/>
          </w:tcPr>
          <w:p w14:paraId="1178FD6B" w14:textId="77777777" w:rsidR="00384C43" w:rsidRPr="00C7345F" w:rsidRDefault="00384C43" w:rsidP="00F73F5C">
            <w:pPr>
              <w:pStyle w:val="TableText"/>
              <w:ind w:right="504"/>
              <w:rPr>
                <w:color w:val="000000"/>
              </w:rPr>
            </w:pPr>
            <w:r w:rsidRPr="00C7345F">
              <w:t>383</w:t>
            </w:r>
          </w:p>
        </w:tc>
        <w:tc>
          <w:tcPr>
            <w:tcW w:w="830" w:type="dxa"/>
          </w:tcPr>
          <w:p w14:paraId="699EAD5D" w14:textId="77777777" w:rsidR="00384C43" w:rsidRPr="00C7345F" w:rsidRDefault="00384C43" w:rsidP="00F73F5C">
            <w:pPr>
              <w:pStyle w:val="TableText"/>
              <w:ind w:right="288"/>
              <w:rPr>
                <w:color w:val="000000"/>
              </w:rPr>
            </w:pPr>
            <w:r w:rsidRPr="00C7345F">
              <w:t>2</w:t>
            </w:r>
          </w:p>
        </w:tc>
        <w:tc>
          <w:tcPr>
            <w:tcW w:w="950" w:type="dxa"/>
          </w:tcPr>
          <w:p w14:paraId="076DAB2B" w14:textId="77777777" w:rsidR="00384C43" w:rsidRPr="00C7345F" w:rsidRDefault="00384C43" w:rsidP="00F73F5C">
            <w:pPr>
              <w:pStyle w:val="TableText"/>
              <w:ind w:right="144"/>
              <w:rPr>
                <w:color w:val="000000"/>
              </w:rPr>
            </w:pPr>
            <w:r w:rsidRPr="00C7345F">
              <w:t>8</w:t>
            </w:r>
          </w:p>
        </w:tc>
        <w:tc>
          <w:tcPr>
            <w:tcW w:w="1512" w:type="dxa"/>
          </w:tcPr>
          <w:p w14:paraId="154C570E" w14:textId="77777777" w:rsidR="00384C43" w:rsidRPr="00C7345F" w:rsidRDefault="00384C43" w:rsidP="00F73F5C">
            <w:pPr>
              <w:pStyle w:val="TableText"/>
              <w:ind w:right="288"/>
              <w:rPr>
                <w:color w:val="000000"/>
              </w:rPr>
            </w:pPr>
            <w:r w:rsidRPr="00C7345F">
              <w:t>0.32</w:t>
            </w:r>
          </w:p>
        </w:tc>
      </w:tr>
      <w:tr w:rsidR="00384C43" w:rsidRPr="00C7345F" w14:paraId="2818E5C4" w14:textId="77777777" w:rsidTr="00F73F5C">
        <w:tc>
          <w:tcPr>
            <w:tcW w:w="1584" w:type="dxa"/>
          </w:tcPr>
          <w:p w14:paraId="243A1FD8" w14:textId="77777777" w:rsidR="00384C43" w:rsidRPr="00C7345F" w:rsidRDefault="00384C43" w:rsidP="00F73F5C">
            <w:pPr>
              <w:pStyle w:val="TableText"/>
              <w:ind w:right="504"/>
              <w:rPr>
                <w:color w:val="000000"/>
              </w:rPr>
            </w:pPr>
            <w:r w:rsidRPr="00C7345F">
              <w:t>385</w:t>
            </w:r>
          </w:p>
        </w:tc>
        <w:tc>
          <w:tcPr>
            <w:tcW w:w="830" w:type="dxa"/>
          </w:tcPr>
          <w:p w14:paraId="64E45B63" w14:textId="77777777" w:rsidR="00384C43" w:rsidRPr="00C7345F" w:rsidRDefault="00384C43" w:rsidP="00F73F5C">
            <w:pPr>
              <w:pStyle w:val="TableText"/>
              <w:ind w:right="288"/>
              <w:rPr>
                <w:color w:val="000000"/>
              </w:rPr>
            </w:pPr>
            <w:r w:rsidRPr="00C7345F">
              <w:t>2</w:t>
            </w:r>
          </w:p>
        </w:tc>
        <w:tc>
          <w:tcPr>
            <w:tcW w:w="950" w:type="dxa"/>
          </w:tcPr>
          <w:p w14:paraId="2792CE77" w14:textId="77777777" w:rsidR="00384C43" w:rsidRPr="00C7345F" w:rsidRDefault="00384C43" w:rsidP="00F73F5C">
            <w:pPr>
              <w:pStyle w:val="TableText"/>
              <w:ind w:right="144"/>
              <w:rPr>
                <w:color w:val="000000"/>
              </w:rPr>
            </w:pPr>
            <w:r w:rsidRPr="00C7345F">
              <w:t>7</w:t>
            </w:r>
          </w:p>
        </w:tc>
        <w:tc>
          <w:tcPr>
            <w:tcW w:w="1512" w:type="dxa"/>
          </w:tcPr>
          <w:p w14:paraId="46077B7B" w14:textId="77777777" w:rsidR="00384C43" w:rsidRPr="00C7345F" w:rsidRDefault="00384C43" w:rsidP="00F73F5C">
            <w:pPr>
              <w:pStyle w:val="TableText"/>
              <w:ind w:right="288"/>
              <w:rPr>
                <w:color w:val="000000"/>
              </w:rPr>
            </w:pPr>
            <w:r w:rsidRPr="00C7345F">
              <w:t>0.28</w:t>
            </w:r>
          </w:p>
        </w:tc>
      </w:tr>
      <w:tr w:rsidR="00384C43" w:rsidRPr="00C7345F" w14:paraId="0EAA731B" w14:textId="77777777" w:rsidTr="00F73F5C">
        <w:tc>
          <w:tcPr>
            <w:tcW w:w="1584" w:type="dxa"/>
          </w:tcPr>
          <w:p w14:paraId="5E336000" w14:textId="77777777" w:rsidR="00384C43" w:rsidRPr="00C7345F" w:rsidRDefault="00384C43" w:rsidP="00F73F5C">
            <w:pPr>
              <w:pStyle w:val="TableText"/>
              <w:ind w:right="504"/>
              <w:rPr>
                <w:color w:val="000000"/>
              </w:rPr>
            </w:pPr>
            <w:r w:rsidRPr="00C7345F">
              <w:t>386</w:t>
            </w:r>
          </w:p>
        </w:tc>
        <w:tc>
          <w:tcPr>
            <w:tcW w:w="830" w:type="dxa"/>
          </w:tcPr>
          <w:p w14:paraId="73F6CAFF" w14:textId="77777777" w:rsidR="00384C43" w:rsidRPr="00C7345F" w:rsidRDefault="00384C43" w:rsidP="00F73F5C">
            <w:pPr>
              <w:pStyle w:val="TableText"/>
              <w:ind w:right="288"/>
              <w:rPr>
                <w:color w:val="000000"/>
              </w:rPr>
            </w:pPr>
            <w:r w:rsidRPr="00C7345F">
              <w:t>2</w:t>
            </w:r>
          </w:p>
        </w:tc>
        <w:tc>
          <w:tcPr>
            <w:tcW w:w="950" w:type="dxa"/>
          </w:tcPr>
          <w:p w14:paraId="5DD68129" w14:textId="77777777" w:rsidR="00384C43" w:rsidRPr="00C7345F" w:rsidRDefault="00384C43" w:rsidP="00F73F5C">
            <w:pPr>
              <w:pStyle w:val="TableText"/>
              <w:ind w:right="144"/>
              <w:rPr>
                <w:color w:val="000000"/>
              </w:rPr>
            </w:pPr>
            <w:r w:rsidRPr="00C7345F">
              <w:t>5</w:t>
            </w:r>
          </w:p>
        </w:tc>
        <w:tc>
          <w:tcPr>
            <w:tcW w:w="1512" w:type="dxa"/>
          </w:tcPr>
          <w:p w14:paraId="0925EAB9" w14:textId="77777777" w:rsidR="00384C43" w:rsidRPr="00C7345F" w:rsidRDefault="00384C43" w:rsidP="00F73F5C">
            <w:pPr>
              <w:pStyle w:val="TableText"/>
              <w:ind w:right="288"/>
              <w:rPr>
                <w:color w:val="000000"/>
              </w:rPr>
            </w:pPr>
            <w:r w:rsidRPr="00C7345F">
              <w:t>0.20</w:t>
            </w:r>
          </w:p>
        </w:tc>
      </w:tr>
      <w:tr w:rsidR="00384C43" w:rsidRPr="00C7345F" w14:paraId="73F05CA5" w14:textId="77777777" w:rsidTr="00F73F5C">
        <w:tc>
          <w:tcPr>
            <w:tcW w:w="1584" w:type="dxa"/>
          </w:tcPr>
          <w:p w14:paraId="3C0E999E" w14:textId="77777777" w:rsidR="00384C43" w:rsidRPr="00C7345F" w:rsidRDefault="00384C43" w:rsidP="00F73F5C">
            <w:pPr>
              <w:pStyle w:val="TableText"/>
              <w:ind w:right="504"/>
              <w:rPr>
                <w:color w:val="000000"/>
              </w:rPr>
            </w:pPr>
            <w:r w:rsidRPr="00C7345F">
              <w:t>388</w:t>
            </w:r>
          </w:p>
        </w:tc>
        <w:tc>
          <w:tcPr>
            <w:tcW w:w="830" w:type="dxa"/>
          </w:tcPr>
          <w:p w14:paraId="17280ED4" w14:textId="77777777" w:rsidR="00384C43" w:rsidRPr="00C7345F" w:rsidRDefault="00384C43" w:rsidP="00F73F5C">
            <w:pPr>
              <w:pStyle w:val="TableText"/>
              <w:ind w:right="288"/>
              <w:rPr>
                <w:color w:val="000000"/>
              </w:rPr>
            </w:pPr>
            <w:r w:rsidRPr="00C7345F">
              <w:t>2</w:t>
            </w:r>
          </w:p>
        </w:tc>
        <w:tc>
          <w:tcPr>
            <w:tcW w:w="950" w:type="dxa"/>
          </w:tcPr>
          <w:p w14:paraId="76CD98FA" w14:textId="77777777" w:rsidR="00384C43" w:rsidRPr="00C7345F" w:rsidRDefault="00384C43" w:rsidP="00F73F5C">
            <w:pPr>
              <w:pStyle w:val="TableText"/>
              <w:ind w:right="144"/>
              <w:rPr>
                <w:color w:val="000000"/>
              </w:rPr>
            </w:pPr>
            <w:r w:rsidRPr="00C7345F">
              <w:t>4</w:t>
            </w:r>
          </w:p>
        </w:tc>
        <w:tc>
          <w:tcPr>
            <w:tcW w:w="1512" w:type="dxa"/>
          </w:tcPr>
          <w:p w14:paraId="4872B757" w14:textId="77777777" w:rsidR="00384C43" w:rsidRPr="00C7345F" w:rsidRDefault="00384C43" w:rsidP="00F73F5C">
            <w:pPr>
              <w:pStyle w:val="TableText"/>
              <w:ind w:right="288"/>
              <w:rPr>
                <w:color w:val="000000"/>
              </w:rPr>
            </w:pPr>
            <w:r w:rsidRPr="00C7345F">
              <w:t>0.16</w:t>
            </w:r>
          </w:p>
        </w:tc>
      </w:tr>
      <w:tr w:rsidR="00384C43" w:rsidRPr="00C7345F" w14:paraId="18BD7733" w14:textId="77777777" w:rsidTr="00F73F5C">
        <w:tc>
          <w:tcPr>
            <w:tcW w:w="1584" w:type="dxa"/>
          </w:tcPr>
          <w:p w14:paraId="671F1030" w14:textId="77777777" w:rsidR="00384C43" w:rsidRPr="00C7345F" w:rsidRDefault="00384C43" w:rsidP="00F73F5C">
            <w:pPr>
              <w:pStyle w:val="TableText"/>
              <w:ind w:right="504"/>
              <w:rPr>
                <w:color w:val="000000"/>
              </w:rPr>
            </w:pPr>
            <w:r w:rsidRPr="00C7345F">
              <w:t>390</w:t>
            </w:r>
          </w:p>
        </w:tc>
        <w:tc>
          <w:tcPr>
            <w:tcW w:w="830" w:type="dxa"/>
          </w:tcPr>
          <w:p w14:paraId="2DBCF128" w14:textId="77777777" w:rsidR="00384C43" w:rsidRPr="00C7345F" w:rsidRDefault="00384C43" w:rsidP="00F73F5C">
            <w:pPr>
              <w:pStyle w:val="TableText"/>
              <w:ind w:right="288"/>
              <w:rPr>
                <w:color w:val="000000"/>
              </w:rPr>
            </w:pPr>
            <w:r w:rsidRPr="00C7345F">
              <w:t>2</w:t>
            </w:r>
          </w:p>
        </w:tc>
        <w:tc>
          <w:tcPr>
            <w:tcW w:w="950" w:type="dxa"/>
          </w:tcPr>
          <w:p w14:paraId="447C5EB4" w14:textId="77777777" w:rsidR="00384C43" w:rsidRPr="00C7345F" w:rsidRDefault="00384C43" w:rsidP="00F73F5C">
            <w:pPr>
              <w:pStyle w:val="TableText"/>
              <w:ind w:right="144"/>
              <w:rPr>
                <w:color w:val="000000"/>
              </w:rPr>
            </w:pPr>
            <w:r w:rsidRPr="00C7345F">
              <w:t>3</w:t>
            </w:r>
          </w:p>
        </w:tc>
        <w:tc>
          <w:tcPr>
            <w:tcW w:w="1512" w:type="dxa"/>
          </w:tcPr>
          <w:p w14:paraId="7249EAB1" w14:textId="77777777" w:rsidR="00384C43" w:rsidRPr="00C7345F" w:rsidRDefault="00384C43" w:rsidP="00F73F5C">
            <w:pPr>
              <w:pStyle w:val="TableText"/>
              <w:ind w:right="288"/>
              <w:rPr>
                <w:color w:val="000000"/>
              </w:rPr>
            </w:pPr>
            <w:r w:rsidRPr="00C7345F">
              <w:t>0.12</w:t>
            </w:r>
          </w:p>
        </w:tc>
      </w:tr>
      <w:tr w:rsidR="00384C43" w:rsidRPr="00C7345F" w14:paraId="2979B10B" w14:textId="77777777" w:rsidTr="00F73F5C">
        <w:tc>
          <w:tcPr>
            <w:tcW w:w="1584" w:type="dxa"/>
          </w:tcPr>
          <w:p w14:paraId="37928C69" w14:textId="77777777" w:rsidR="00384C43" w:rsidRPr="00C7345F" w:rsidRDefault="00384C43" w:rsidP="00F73F5C">
            <w:pPr>
              <w:pStyle w:val="TableText"/>
              <w:ind w:right="504"/>
              <w:rPr>
                <w:color w:val="000000"/>
              </w:rPr>
            </w:pPr>
            <w:r w:rsidRPr="00C7345F">
              <w:t>391</w:t>
            </w:r>
          </w:p>
        </w:tc>
        <w:tc>
          <w:tcPr>
            <w:tcW w:w="830" w:type="dxa"/>
          </w:tcPr>
          <w:p w14:paraId="0C216A6B" w14:textId="77777777" w:rsidR="00384C43" w:rsidRPr="00C7345F" w:rsidRDefault="00384C43" w:rsidP="00F73F5C">
            <w:pPr>
              <w:pStyle w:val="TableText"/>
              <w:ind w:right="288"/>
              <w:rPr>
                <w:color w:val="000000"/>
              </w:rPr>
            </w:pPr>
            <w:r w:rsidRPr="00C7345F">
              <w:t>2</w:t>
            </w:r>
          </w:p>
        </w:tc>
        <w:tc>
          <w:tcPr>
            <w:tcW w:w="950" w:type="dxa"/>
          </w:tcPr>
          <w:p w14:paraId="78FC4F47" w14:textId="77777777" w:rsidR="00384C43" w:rsidRPr="00C7345F" w:rsidRDefault="00384C43" w:rsidP="00F73F5C">
            <w:pPr>
              <w:pStyle w:val="TableText"/>
              <w:ind w:right="144"/>
              <w:rPr>
                <w:color w:val="000000"/>
              </w:rPr>
            </w:pPr>
            <w:r w:rsidRPr="00C7345F">
              <w:t>12</w:t>
            </w:r>
          </w:p>
        </w:tc>
        <w:tc>
          <w:tcPr>
            <w:tcW w:w="1512" w:type="dxa"/>
          </w:tcPr>
          <w:p w14:paraId="027A50C8" w14:textId="77777777" w:rsidR="00384C43" w:rsidRPr="00C7345F" w:rsidRDefault="00384C43" w:rsidP="00F73F5C">
            <w:pPr>
              <w:pStyle w:val="TableText"/>
              <w:ind w:right="288"/>
              <w:rPr>
                <w:color w:val="000000"/>
              </w:rPr>
            </w:pPr>
            <w:r w:rsidRPr="00C7345F">
              <w:t>0.48</w:t>
            </w:r>
          </w:p>
        </w:tc>
      </w:tr>
      <w:tr w:rsidR="00384C43" w:rsidRPr="00C7345F" w14:paraId="43B99894" w14:textId="77777777" w:rsidTr="00F73F5C">
        <w:tc>
          <w:tcPr>
            <w:tcW w:w="1584" w:type="dxa"/>
          </w:tcPr>
          <w:p w14:paraId="3C89C92B" w14:textId="77777777" w:rsidR="00384C43" w:rsidRPr="00C7345F" w:rsidRDefault="00384C43" w:rsidP="00F73F5C">
            <w:pPr>
              <w:pStyle w:val="TableText"/>
              <w:ind w:right="504"/>
              <w:rPr>
                <w:color w:val="000000"/>
              </w:rPr>
            </w:pPr>
            <w:r w:rsidRPr="00C7345F">
              <w:t>392</w:t>
            </w:r>
          </w:p>
        </w:tc>
        <w:tc>
          <w:tcPr>
            <w:tcW w:w="830" w:type="dxa"/>
          </w:tcPr>
          <w:p w14:paraId="0CF73CC2" w14:textId="77777777" w:rsidR="00384C43" w:rsidRPr="00C7345F" w:rsidRDefault="00384C43" w:rsidP="00F73F5C">
            <w:pPr>
              <w:pStyle w:val="TableText"/>
              <w:ind w:right="288"/>
              <w:rPr>
                <w:color w:val="000000"/>
              </w:rPr>
            </w:pPr>
            <w:r w:rsidRPr="00C7345F">
              <w:t>2</w:t>
            </w:r>
          </w:p>
        </w:tc>
        <w:tc>
          <w:tcPr>
            <w:tcW w:w="950" w:type="dxa"/>
          </w:tcPr>
          <w:p w14:paraId="03E2928E" w14:textId="77777777" w:rsidR="00384C43" w:rsidRPr="00C7345F" w:rsidRDefault="00384C43" w:rsidP="00F73F5C">
            <w:pPr>
              <w:pStyle w:val="TableText"/>
              <w:ind w:right="144"/>
              <w:rPr>
                <w:color w:val="000000"/>
              </w:rPr>
            </w:pPr>
            <w:r w:rsidRPr="00C7345F">
              <w:t>7</w:t>
            </w:r>
          </w:p>
        </w:tc>
        <w:tc>
          <w:tcPr>
            <w:tcW w:w="1512" w:type="dxa"/>
          </w:tcPr>
          <w:p w14:paraId="261D0E48" w14:textId="77777777" w:rsidR="00384C43" w:rsidRPr="00C7345F" w:rsidRDefault="00384C43" w:rsidP="00F73F5C">
            <w:pPr>
              <w:pStyle w:val="TableText"/>
              <w:ind w:right="288"/>
              <w:rPr>
                <w:color w:val="000000"/>
              </w:rPr>
            </w:pPr>
            <w:r w:rsidRPr="00C7345F">
              <w:t>0.28</w:t>
            </w:r>
          </w:p>
        </w:tc>
      </w:tr>
      <w:tr w:rsidR="00384C43" w:rsidRPr="00C7345F" w14:paraId="7D0DD9CE" w14:textId="77777777" w:rsidTr="00F73F5C">
        <w:tc>
          <w:tcPr>
            <w:tcW w:w="1584" w:type="dxa"/>
          </w:tcPr>
          <w:p w14:paraId="421F36FD" w14:textId="77777777" w:rsidR="00384C43" w:rsidRPr="00C7345F" w:rsidRDefault="00384C43" w:rsidP="00F73F5C">
            <w:pPr>
              <w:pStyle w:val="TableText"/>
              <w:ind w:right="504"/>
              <w:rPr>
                <w:color w:val="000000"/>
              </w:rPr>
            </w:pPr>
            <w:r w:rsidRPr="00C7345F">
              <w:t>394</w:t>
            </w:r>
          </w:p>
        </w:tc>
        <w:tc>
          <w:tcPr>
            <w:tcW w:w="830" w:type="dxa"/>
          </w:tcPr>
          <w:p w14:paraId="428D5DDA" w14:textId="77777777" w:rsidR="00384C43" w:rsidRPr="00C7345F" w:rsidRDefault="00384C43" w:rsidP="00F73F5C">
            <w:pPr>
              <w:pStyle w:val="TableText"/>
              <w:ind w:right="288"/>
              <w:rPr>
                <w:color w:val="000000"/>
              </w:rPr>
            </w:pPr>
            <w:r w:rsidRPr="00C7345F">
              <w:t>2</w:t>
            </w:r>
          </w:p>
        </w:tc>
        <w:tc>
          <w:tcPr>
            <w:tcW w:w="950" w:type="dxa"/>
          </w:tcPr>
          <w:p w14:paraId="44565B26" w14:textId="77777777" w:rsidR="00384C43" w:rsidRPr="00C7345F" w:rsidRDefault="00384C43" w:rsidP="00F73F5C">
            <w:pPr>
              <w:pStyle w:val="TableText"/>
              <w:ind w:right="144"/>
              <w:rPr>
                <w:color w:val="000000"/>
              </w:rPr>
            </w:pPr>
            <w:r w:rsidRPr="00C7345F">
              <w:t>5</w:t>
            </w:r>
          </w:p>
        </w:tc>
        <w:tc>
          <w:tcPr>
            <w:tcW w:w="1512" w:type="dxa"/>
          </w:tcPr>
          <w:p w14:paraId="3FF38A4F" w14:textId="77777777" w:rsidR="00384C43" w:rsidRPr="00C7345F" w:rsidRDefault="00384C43" w:rsidP="00F73F5C">
            <w:pPr>
              <w:pStyle w:val="TableText"/>
              <w:ind w:right="288"/>
              <w:rPr>
                <w:color w:val="000000"/>
              </w:rPr>
            </w:pPr>
            <w:r w:rsidRPr="00C7345F">
              <w:t>0.20</w:t>
            </w:r>
          </w:p>
        </w:tc>
      </w:tr>
      <w:tr w:rsidR="00384C43" w:rsidRPr="00C7345F" w14:paraId="5F9CE0E3" w14:textId="77777777" w:rsidTr="00F73F5C">
        <w:tc>
          <w:tcPr>
            <w:tcW w:w="1584" w:type="dxa"/>
          </w:tcPr>
          <w:p w14:paraId="17699D43" w14:textId="77777777" w:rsidR="00384C43" w:rsidRPr="00C7345F" w:rsidRDefault="00384C43" w:rsidP="00F73F5C">
            <w:pPr>
              <w:pStyle w:val="TableText"/>
              <w:ind w:right="504"/>
              <w:rPr>
                <w:color w:val="000000"/>
              </w:rPr>
            </w:pPr>
            <w:r w:rsidRPr="00C7345F">
              <w:t>395</w:t>
            </w:r>
          </w:p>
        </w:tc>
        <w:tc>
          <w:tcPr>
            <w:tcW w:w="830" w:type="dxa"/>
          </w:tcPr>
          <w:p w14:paraId="49C2DCB2" w14:textId="77777777" w:rsidR="00384C43" w:rsidRPr="00C7345F" w:rsidRDefault="00384C43" w:rsidP="00F73F5C">
            <w:pPr>
              <w:pStyle w:val="TableText"/>
              <w:ind w:right="288"/>
              <w:rPr>
                <w:color w:val="000000"/>
              </w:rPr>
            </w:pPr>
            <w:r w:rsidRPr="00C7345F">
              <w:t>2</w:t>
            </w:r>
          </w:p>
        </w:tc>
        <w:tc>
          <w:tcPr>
            <w:tcW w:w="950" w:type="dxa"/>
          </w:tcPr>
          <w:p w14:paraId="53996BD5" w14:textId="77777777" w:rsidR="00384C43" w:rsidRPr="00C7345F" w:rsidRDefault="00384C43" w:rsidP="00F73F5C">
            <w:pPr>
              <w:pStyle w:val="TableText"/>
              <w:ind w:right="144"/>
              <w:rPr>
                <w:color w:val="000000"/>
              </w:rPr>
            </w:pPr>
            <w:r w:rsidRPr="00C7345F">
              <w:t>2</w:t>
            </w:r>
          </w:p>
        </w:tc>
        <w:tc>
          <w:tcPr>
            <w:tcW w:w="1512" w:type="dxa"/>
          </w:tcPr>
          <w:p w14:paraId="3FCABC0C" w14:textId="77777777" w:rsidR="00384C43" w:rsidRPr="00C7345F" w:rsidRDefault="00384C43" w:rsidP="00F73F5C">
            <w:pPr>
              <w:pStyle w:val="TableText"/>
              <w:ind w:right="288"/>
              <w:rPr>
                <w:color w:val="000000"/>
              </w:rPr>
            </w:pPr>
            <w:r w:rsidRPr="00C7345F">
              <w:t>0.08</w:t>
            </w:r>
          </w:p>
        </w:tc>
      </w:tr>
      <w:tr w:rsidR="00384C43" w:rsidRPr="00C7345F" w14:paraId="60EC22B3" w14:textId="77777777" w:rsidTr="00F73F5C">
        <w:tc>
          <w:tcPr>
            <w:tcW w:w="1584" w:type="dxa"/>
          </w:tcPr>
          <w:p w14:paraId="206C5E13" w14:textId="77777777" w:rsidR="00384C43" w:rsidRPr="00C7345F" w:rsidRDefault="00384C43" w:rsidP="00F73F5C">
            <w:pPr>
              <w:pStyle w:val="TableText"/>
              <w:ind w:right="504"/>
              <w:rPr>
                <w:color w:val="000000"/>
              </w:rPr>
            </w:pPr>
            <w:r w:rsidRPr="00C7345F">
              <w:t>396</w:t>
            </w:r>
          </w:p>
        </w:tc>
        <w:tc>
          <w:tcPr>
            <w:tcW w:w="830" w:type="dxa"/>
          </w:tcPr>
          <w:p w14:paraId="7861D12C" w14:textId="77777777" w:rsidR="00384C43" w:rsidRPr="00C7345F" w:rsidRDefault="00384C43" w:rsidP="00F73F5C">
            <w:pPr>
              <w:pStyle w:val="TableText"/>
              <w:ind w:right="288"/>
              <w:rPr>
                <w:color w:val="000000"/>
              </w:rPr>
            </w:pPr>
            <w:r w:rsidRPr="00C7345F">
              <w:t>2</w:t>
            </w:r>
          </w:p>
        </w:tc>
        <w:tc>
          <w:tcPr>
            <w:tcW w:w="950" w:type="dxa"/>
          </w:tcPr>
          <w:p w14:paraId="5BA26FC1" w14:textId="77777777" w:rsidR="00384C43" w:rsidRPr="00C7345F" w:rsidRDefault="00384C43" w:rsidP="00F73F5C">
            <w:pPr>
              <w:pStyle w:val="TableText"/>
              <w:ind w:right="144"/>
              <w:rPr>
                <w:color w:val="000000"/>
              </w:rPr>
            </w:pPr>
            <w:r w:rsidRPr="00C7345F">
              <w:t>2</w:t>
            </w:r>
          </w:p>
        </w:tc>
        <w:tc>
          <w:tcPr>
            <w:tcW w:w="1512" w:type="dxa"/>
          </w:tcPr>
          <w:p w14:paraId="01A6392D" w14:textId="77777777" w:rsidR="00384C43" w:rsidRPr="00C7345F" w:rsidRDefault="00384C43" w:rsidP="00F73F5C">
            <w:pPr>
              <w:pStyle w:val="TableText"/>
              <w:ind w:right="288"/>
              <w:rPr>
                <w:color w:val="000000"/>
              </w:rPr>
            </w:pPr>
            <w:r w:rsidRPr="00C7345F">
              <w:t>0.08</w:t>
            </w:r>
          </w:p>
        </w:tc>
      </w:tr>
      <w:tr w:rsidR="00384C43" w:rsidRPr="00C7345F" w14:paraId="658C6983" w14:textId="77777777" w:rsidTr="00F73F5C">
        <w:tc>
          <w:tcPr>
            <w:tcW w:w="1584" w:type="dxa"/>
          </w:tcPr>
          <w:p w14:paraId="5DFC2570" w14:textId="77777777" w:rsidR="00384C43" w:rsidRPr="00C7345F" w:rsidRDefault="00384C43" w:rsidP="00F73F5C">
            <w:pPr>
              <w:pStyle w:val="TableText"/>
              <w:ind w:right="504"/>
              <w:rPr>
                <w:color w:val="000000"/>
              </w:rPr>
            </w:pPr>
            <w:r w:rsidRPr="00C7345F">
              <w:t>397</w:t>
            </w:r>
          </w:p>
        </w:tc>
        <w:tc>
          <w:tcPr>
            <w:tcW w:w="830" w:type="dxa"/>
          </w:tcPr>
          <w:p w14:paraId="2D351B05" w14:textId="77777777" w:rsidR="00384C43" w:rsidRPr="00C7345F" w:rsidRDefault="00384C43" w:rsidP="00F73F5C">
            <w:pPr>
              <w:pStyle w:val="TableText"/>
              <w:ind w:right="288"/>
              <w:rPr>
                <w:color w:val="000000"/>
              </w:rPr>
            </w:pPr>
            <w:r w:rsidRPr="00C7345F">
              <w:t>2</w:t>
            </w:r>
          </w:p>
        </w:tc>
        <w:tc>
          <w:tcPr>
            <w:tcW w:w="950" w:type="dxa"/>
          </w:tcPr>
          <w:p w14:paraId="695A66C8" w14:textId="77777777" w:rsidR="00384C43" w:rsidRPr="00C7345F" w:rsidRDefault="00384C43" w:rsidP="00F73F5C">
            <w:pPr>
              <w:pStyle w:val="TableText"/>
              <w:ind w:right="144"/>
              <w:rPr>
                <w:color w:val="000000"/>
              </w:rPr>
            </w:pPr>
            <w:r w:rsidRPr="00C7345F">
              <w:t>3</w:t>
            </w:r>
          </w:p>
        </w:tc>
        <w:tc>
          <w:tcPr>
            <w:tcW w:w="1512" w:type="dxa"/>
          </w:tcPr>
          <w:p w14:paraId="4C25E9F0" w14:textId="77777777" w:rsidR="00384C43" w:rsidRPr="00C7345F" w:rsidRDefault="00384C43" w:rsidP="00F73F5C">
            <w:pPr>
              <w:pStyle w:val="TableText"/>
              <w:ind w:right="288"/>
              <w:rPr>
                <w:color w:val="000000"/>
              </w:rPr>
            </w:pPr>
            <w:r w:rsidRPr="00C7345F">
              <w:t>0.12</w:t>
            </w:r>
          </w:p>
        </w:tc>
      </w:tr>
      <w:tr w:rsidR="00384C43" w:rsidRPr="00C7345F" w14:paraId="4C1EB81D" w14:textId="77777777" w:rsidTr="00F73F5C">
        <w:tc>
          <w:tcPr>
            <w:tcW w:w="1584" w:type="dxa"/>
          </w:tcPr>
          <w:p w14:paraId="56B8B1D0" w14:textId="77777777" w:rsidR="00384C43" w:rsidRPr="00C7345F" w:rsidRDefault="00384C43" w:rsidP="00F73F5C">
            <w:pPr>
              <w:pStyle w:val="TableText"/>
              <w:ind w:right="504"/>
              <w:rPr>
                <w:color w:val="000000"/>
              </w:rPr>
            </w:pPr>
            <w:r w:rsidRPr="00C7345F">
              <w:t>398</w:t>
            </w:r>
          </w:p>
        </w:tc>
        <w:tc>
          <w:tcPr>
            <w:tcW w:w="830" w:type="dxa"/>
          </w:tcPr>
          <w:p w14:paraId="068A4FA2" w14:textId="77777777" w:rsidR="00384C43" w:rsidRPr="00C7345F" w:rsidRDefault="00384C43" w:rsidP="00F73F5C">
            <w:pPr>
              <w:pStyle w:val="TableText"/>
              <w:ind w:right="288"/>
              <w:rPr>
                <w:color w:val="000000"/>
              </w:rPr>
            </w:pPr>
            <w:r w:rsidRPr="00C7345F">
              <w:t>2</w:t>
            </w:r>
          </w:p>
        </w:tc>
        <w:tc>
          <w:tcPr>
            <w:tcW w:w="950" w:type="dxa"/>
          </w:tcPr>
          <w:p w14:paraId="031DAFE1" w14:textId="77777777" w:rsidR="00384C43" w:rsidRPr="00C7345F" w:rsidRDefault="00384C43" w:rsidP="00F73F5C">
            <w:pPr>
              <w:pStyle w:val="TableText"/>
              <w:ind w:right="144"/>
              <w:rPr>
                <w:color w:val="000000"/>
              </w:rPr>
            </w:pPr>
            <w:r w:rsidRPr="00C7345F">
              <w:t>2</w:t>
            </w:r>
          </w:p>
        </w:tc>
        <w:tc>
          <w:tcPr>
            <w:tcW w:w="1512" w:type="dxa"/>
          </w:tcPr>
          <w:p w14:paraId="24F0FCCB" w14:textId="77777777" w:rsidR="00384C43" w:rsidRPr="00C7345F" w:rsidRDefault="00384C43" w:rsidP="00F73F5C">
            <w:pPr>
              <w:pStyle w:val="TableText"/>
              <w:ind w:right="288"/>
              <w:rPr>
                <w:color w:val="000000"/>
              </w:rPr>
            </w:pPr>
            <w:r w:rsidRPr="00C7345F">
              <w:t>0.08</w:t>
            </w:r>
          </w:p>
        </w:tc>
      </w:tr>
      <w:tr w:rsidR="00384C43" w:rsidRPr="00C7345F" w14:paraId="4CD38EF7" w14:textId="77777777" w:rsidTr="00F73F5C">
        <w:tc>
          <w:tcPr>
            <w:tcW w:w="1584" w:type="dxa"/>
          </w:tcPr>
          <w:p w14:paraId="5189FC23" w14:textId="77777777" w:rsidR="00384C43" w:rsidRPr="00C7345F" w:rsidRDefault="00384C43" w:rsidP="00F73F5C">
            <w:pPr>
              <w:pStyle w:val="TableText"/>
              <w:ind w:right="504"/>
              <w:rPr>
                <w:color w:val="000000"/>
              </w:rPr>
            </w:pPr>
            <w:r w:rsidRPr="00C7345F">
              <w:t>399</w:t>
            </w:r>
          </w:p>
        </w:tc>
        <w:tc>
          <w:tcPr>
            <w:tcW w:w="830" w:type="dxa"/>
          </w:tcPr>
          <w:p w14:paraId="359AAF1F" w14:textId="77777777" w:rsidR="00384C43" w:rsidRPr="00C7345F" w:rsidRDefault="00384C43" w:rsidP="00F73F5C">
            <w:pPr>
              <w:pStyle w:val="TableText"/>
              <w:ind w:right="288"/>
              <w:rPr>
                <w:color w:val="000000"/>
              </w:rPr>
            </w:pPr>
            <w:r w:rsidRPr="00C7345F">
              <w:t>2</w:t>
            </w:r>
          </w:p>
        </w:tc>
        <w:tc>
          <w:tcPr>
            <w:tcW w:w="950" w:type="dxa"/>
          </w:tcPr>
          <w:p w14:paraId="0A3CFB07" w14:textId="77777777" w:rsidR="00384C43" w:rsidRPr="00C7345F" w:rsidRDefault="00384C43" w:rsidP="00F73F5C">
            <w:pPr>
              <w:pStyle w:val="TableText"/>
              <w:ind w:right="144"/>
              <w:rPr>
                <w:color w:val="000000"/>
              </w:rPr>
            </w:pPr>
            <w:r w:rsidRPr="00C7345F">
              <w:t>10</w:t>
            </w:r>
          </w:p>
        </w:tc>
        <w:tc>
          <w:tcPr>
            <w:tcW w:w="1512" w:type="dxa"/>
          </w:tcPr>
          <w:p w14:paraId="6076E8F3" w14:textId="77777777" w:rsidR="00384C43" w:rsidRPr="00C7345F" w:rsidRDefault="00384C43" w:rsidP="00F73F5C">
            <w:pPr>
              <w:pStyle w:val="TableText"/>
              <w:ind w:right="288"/>
              <w:rPr>
                <w:color w:val="000000"/>
              </w:rPr>
            </w:pPr>
            <w:r w:rsidRPr="00C7345F">
              <w:t>0.40</w:t>
            </w:r>
          </w:p>
        </w:tc>
      </w:tr>
      <w:tr w:rsidR="00384C43" w:rsidRPr="00C7345F" w14:paraId="5FF30D43" w14:textId="77777777" w:rsidTr="00F73F5C">
        <w:tc>
          <w:tcPr>
            <w:tcW w:w="1584" w:type="dxa"/>
          </w:tcPr>
          <w:p w14:paraId="6B2067A7" w14:textId="77777777" w:rsidR="00384C43" w:rsidRPr="00C7345F" w:rsidRDefault="00384C43" w:rsidP="00F73F5C">
            <w:pPr>
              <w:pStyle w:val="TableText"/>
              <w:ind w:right="504"/>
              <w:rPr>
                <w:color w:val="000000"/>
              </w:rPr>
            </w:pPr>
            <w:r w:rsidRPr="00C7345F">
              <w:t>400</w:t>
            </w:r>
          </w:p>
        </w:tc>
        <w:tc>
          <w:tcPr>
            <w:tcW w:w="830" w:type="dxa"/>
          </w:tcPr>
          <w:p w14:paraId="55356E46" w14:textId="77777777" w:rsidR="00384C43" w:rsidRPr="00C7345F" w:rsidRDefault="00384C43" w:rsidP="00F73F5C">
            <w:pPr>
              <w:pStyle w:val="TableText"/>
              <w:ind w:right="288"/>
              <w:rPr>
                <w:color w:val="000000"/>
              </w:rPr>
            </w:pPr>
            <w:r w:rsidRPr="00C7345F">
              <w:t>2</w:t>
            </w:r>
          </w:p>
        </w:tc>
        <w:tc>
          <w:tcPr>
            <w:tcW w:w="950" w:type="dxa"/>
          </w:tcPr>
          <w:p w14:paraId="7DD44FF6" w14:textId="77777777" w:rsidR="00384C43" w:rsidRPr="00C7345F" w:rsidRDefault="00384C43" w:rsidP="00F73F5C">
            <w:pPr>
              <w:pStyle w:val="TableText"/>
              <w:ind w:right="144"/>
              <w:rPr>
                <w:color w:val="000000"/>
              </w:rPr>
            </w:pPr>
            <w:r w:rsidRPr="00C7345F">
              <w:t>8</w:t>
            </w:r>
          </w:p>
        </w:tc>
        <w:tc>
          <w:tcPr>
            <w:tcW w:w="1512" w:type="dxa"/>
          </w:tcPr>
          <w:p w14:paraId="550C9D15" w14:textId="77777777" w:rsidR="00384C43" w:rsidRPr="00C7345F" w:rsidRDefault="00384C43" w:rsidP="00F73F5C">
            <w:pPr>
              <w:pStyle w:val="TableText"/>
              <w:ind w:right="288"/>
              <w:rPr>
                <w:color w:val="000000"/>
              </w:rPr>
            </w:pPr>
            <w:r w:rsidRPr="00C7345F">
              <w:t>0.32</w:t>
            </w:r>
          </w:p>
        </w:tc>
      </w:tr>
      <w:tr w:rsidR="00384C43" w:rsidRPr="00C7345F" w14:paraId="7EB3A61C" w14:textId="77777777" w:rsidTr="00F73F5C">
        <w:tc>
          <w:tcPr>
            <w:tcW w:w="1584" w:type="dxa"/>
          </w:tcPr>
          <w:p w14:paraId="0A50ACFE" w14:textId="77777777" w:rsidR="00384C43" w:rsidRPr="00C7345F" w:rsidRDefault="00384C43" w:rsidP="00F73F5C">
            <w:pPr>
              <w:pStyle w:val="TableText"/>
              <w:ind w:right="504"/>
              <w:rPr>
                <w:color w:val="000000"/>
              </w:rPr>
            </w:pPr>
            <w:r w:rsidRPr="00C7345F">
              <w:t>401</w:t>
            </w:r>
          </w:p>
        </w:tc>
        <w:tc>
          <w:tcPr>
            <w:tcW w:w="830" w:type="dxa"/>
          </w:tcPr>
          <w:p w14:paraId="54094418" w14:textId="77777777" w:rsidR="00384C43" w:rsidRPr="00C7345F" w:rsidRDefault="00384C43" w:rsidP="00F73F5C">
            <w:pPr>
              <w:pStyle w:val="TableText"/>
              <w:ind w:right="288"/>
              <w:rPr>
                <w:color w:val="000000"/>
              </w:rPr>
            </w:pPr>
            <w:r w:rsidRPr="00C7345F">
              <w:t>2</w:t>
            </w:r>
          </w:p>
        </w:tc>
        <w:tc>
          <w:tcPr>
            <w:tcW w:w="950" w:type="dxa"/>
          </w:tcPr>
          <w:p w14:paraId="028632ED" w14:textId="77777777" w:rsidR="00384C43" w:rsidRPr="00C7345F" w:rsidRDefault="00384C43" w:rsidP="00F73F5C">
            <w:pPr>
              <w:pStyle w:val="TableText"/>
              <w:ind w:right="144"/>
              <w:rPr>
                <w:color w:val="000000"/>
              </w:rPr>
            </w:pPr>
            <w:r w:rsidRPr="00C7345F">
              <w:t>4</w:t>
            </w:r>
          </w:p>
        </w:tc>
        <w:tc>
          <w:tcPr>
            <w:tcW w:w="1512" w:type="dxa"/>
          </w:tcPr>
          <w:p w14:paraId="715C5848" w14:textId="77777777" w:rsidR="00384C43" w:rsidRPr="00C7345F" w:rsidRDefault="00384C43" w:rsidP="00F73F5C">
            <w:pPr>
              <w:pStyle w:val="TableText"/>
              <w:ind w:right="288"/>
              <w:rPr>
                <w:color w:val="000000"/>
              </w:rPr>
            </w:pPr>
            <w:r w:rsidRPr="00C7345F">
              <w:t>0.16</w:t>
            </w:r>
          </w:p>
        </w:tc>
      </w:tr>
      <w:tr w:rsidR="00384C43" w:rsidRPr="00C7345F" w14:paraId="01415A4E" w14:textId="77777777" w:rsidTr="00F73F5C">
        <w:tc>
          <w:tcPr>
            <w:tcW w:w="1584" w:type="dxa"/>
          </w:tcPr>
          <w:p w14:paraId="4CF87CED" w14:textId="77777777" w:rsidR="00384C43" w:rsidRPr="00C7345F" w:rsidRDefault="00384C43" w:rsidP="00F73F5C">
            <w:pPr>
              <w:pStyle w:val="TableText"/>
              <w:ind w:right="504"/>
              <w:rPr>
                <w:color w:val="000000"/>
              </w:rPr>
            </w:pPr>
            <w:r w:rsidRPr="00C7345F">
              <w:t>402</w:t>
            </w:r>
          </w:p>
        </w:tc>
        <w:tc>
          <w:tcPr>
            <w:tcW w:w="830" w:type="dxa"/>
          </w:tcPr>
          <w:p w14:paraId="73DD7A91" w14:textId="77777777" w:rsidR="00384C43" w:rsidRPr="00C7345F" w:rsidRDefault="00384C43" w:rsidP="00F73F5C">
            <w:pPr>
              <w:pStyle w:val="TableText"/>
              <w:ind w:right="288"/>
              <w:rPr>
                <w:color w:val="000000"/>
              </w:rPr>
            </w:pPr>
            <w:r w:rsidRPr="00C7345F">
              <w:t>2</w:t>
            </w:r>
          </w:p>
        </w:tc>
        <w:tc>
          <w:tcPr>
            <w:tcW w:w="950" w:type="dxa"/>
          </w:tcPr>
          <w:p w14:paraId="12B41127" w14:textId="77777777" w:rsidR="00384C43" w:rsidRPr="00C7345F" w:rsidRDefault="00384C43" w:rsidP="00F73F5C">
            <w:pPr>
              <w:pStyle w:val="TableText"/>
              <w:ind w:right="144"/>
              <w:rPr>
                <w:color w:val="000000"/>
              </w:rPr>
            </w:pPr>
            <w:r w:rsidRPr="00C7345F">
              <w:t>2</w:t>
            </w:r>
          </w:p>
        </w:tc>
        <w:tc>
          <w:tcPr>
            <w:tcW w:w="1512" w:type="dxa"/>
          </w:tcPr>
          <w:p w14:paraId="2102BE0A" w14:textId="77777777" w:rsidR="00384C43" w:rsidRPr="00C7345F" w:rsidRDefault="00384C43" w:rsidP="00F73F5C">
            <w:pPr>
              <w:pStyle w:val="TableText"/>
              <w:ind w:right="288"/>
              <w:rPr>
                <w:color w:val="000000"/>
              </w:rPr>
            </w:pPr>
            <w:r w:rsidRPr="00C7345F">
              <w:t>0.08</w:t>
            </w:r>
          </w:p>
        </w:tc>
      </w:tr>
      <w:tr w:rsidR="00384C43" w:rsidRPr="00C7345F" w14:paraId="0AC174C1" w14:textId="77777777" w:rsidTr="00F73F5C">
        <w:tc>
          <w:tcPr>
            <w:tcW w:w="1584" w:type="dxa"/>
          </w:tcPr>
          <w:p w14:paraId="43321F8D" w14:textId="77777777" w:rsidR="00384C43" w:rsidRPr="00C7345F" w:rsidRDefault="00384C43" w:rsidP="00F73F5C">
            <w:pPr>
              <w:pStyle w:val="TableText"/>
              <w:ind w:right="504"/>
              <w:rPr>
                <w:color w:val="000000"/>
              </w:rPr>
            </w:pPr>
            <w:r w:rsidRPr="00C7345F">
              <w:t>404</w:t>
            </w:r>
          </w:p>
        </w:tc>
        <w:tc>
          <w:tcPr>
            <w:tcW w:w="830" w:type="dxa"/>
          </w:tcPr>
          <w:p w14:paraId="74F14D6C" w14:textId="77777777" w:rsidR="00384C43" w:rsidRPr="00C7345F" w:rsidRDefault="00384C43" w:rsidP="00F73F5C">
            <w:pPr>
              <w:pStyle w:val="TableText"/>
              <w:ind w:right="288"/>
              <w:rPr>
                <w:color w:val="000000"/>
              </w:rPr>
            </w:pPr>
            <w:r w:rsidRPr="00C7345F">
              <w:t>2</w:t>
            </w:r>
          </w:p>
        </w:tc>
        <w:tc>
          <w:tcPr>
            <w:tcW w:w="950" w:type="dxa"/>
          </w:tcPr>
          <w:p w14:paraId="68340E6F" w14:textId="77777777" w:rsidR="00384C43" w:rsidRPr="00C7345F" w:rsidRDefault="00384C43" w:rsidP="00F73F5C">
            <w:pPr>
              <w:pStyle w:val="TableText"/>
              <w:ind w:right="144"/>
              <w:rPr>
                <w:color w:val="000000"/>
              </w:rPr>
            </w:pPr>
            <w:r w:rsidRPr="00C7345F">
              <w:t>1</w:t>
            </w:r>
          </w:p>
        </w:tc>
        <w:tc>
          <w:tcPr>
            <w:tcW w:w="1512" w:type="dxa"/>
          </w:tcPr>
          <w:p w14:paraId="301AAF3D" w14:textId="77777777" w:rsidR="00384C43" w:rsidRPr="00C7345F" w:rsidRDefault="00384C43" w:rsidP="00F73F5C">
            <w:pPr>
              <w:pStyle w:val="TableText"/>
              <w:ind w:right="288"/>
              <w:rPr>
                <w:color w:val="000000"/>
              </w:rPr>
            </w:pPr>
            <w:r w:rsidRPr="00C7345F">
              <w:t>0.04</w:t>
            </w:r>
          </w:p>
        </w:tc>
      </w:tr>
      <w:tr w:rsidR="00384C43" w:rsidRPr="00C7345F" w14:paraId="68758A38" w14:textId="77777777" w:rsidTr="00F73F5C">
        <w:tc>
          <w:tcPr>
            <w:tcW w:w="1584" w:type="dxa"/>
          </w:tcPr>
          <w:p w14:paraId="3AA8CF6E" w14:textId="77777777" w:rsidR="00384C43" w:rsidRPr="00C7345F" w:rsidRDefault="00384C43" w:rsidP="00F73F5C">
            <w:pPr>
              <w:pStyle w:val="TableText"/>
              <w:ind w:right="504"/>
              <w:rPr>
                <w:color w:val="000000"/>
              </w:rPr>
            </w:pPr>
            <w:r w:rsidRPr="00C7345F">
              <w:t>405</w:t>
            </w:r>
          </w:p>
        </w:tc>
        <w:tc>
          <w:tcPr>
            <w:tcW w:w="830" w:type="dxa"/>
          </w:tcPr>
          <w:p w14:paraId="792A7517" w14:textId="77777777" w:rsidR="00384C43" w:rsidRPr="00C7345F" w:rsidRDefault="00384C43" w:rsidP="00F73F5C">
            <w:pPr>
              <w:pStyle w:val="TableText"/>
              <w:ind w:right="288"/>
              <w:rPr>
                <w:color w:val="000000"/>
              </w:rPr>
            </w:pPr>
            <w:r w:rsidRPr="00C7345F">
              <w:t>2</w:t>
            </w:r>
          </w:p>
        </w:tc>
        <w:tc>
          <w:tcPr>
            <w:tcW w:w="950" w:type="dxa"/>
          </w:tcPr>
          <w:p w14:paraId="6CDAF428" w14:textId="77777777" w:rsidR="00384C43" w:rsidRPr="00C7345F" w:rsidRDefault="00384C43" w:rsidP="00F73F5C">
            <w:pPr>
              <w:pStyle w:val="TableText"/>
              <w:ind w:right="144"/>
              <w:rPr>
                <w:color w:val="000000"/>
              </w:rPr>
            </w:pPr>
            <w:r w:rsidRPr="00C7345F">
              <w:t>2</w:t>
            </w:r>
          </w:p>
        </w:tc>
        <w:tc>
          <w:tcPr>
            <w:tcW w:w="1512" w:type="dxa"/>
          </w:tcPr>
          <w:p w14:paraId="26D585AA" w14:textId="77777777" w:rsidR="00384C43" w:rsidRPr="00C7345F" w:rsidRDefault="00384C43" w:rsidP="00F73F5C">
            <w:pPr>
              <w:pStyle w:val="TableText"/>
              <w:ind w:right="288"/>
              <w:rPr>
                <w:color w:val="000000"/>
              </w:rPr>
            </w:pPr>
            <w:r w:rsidRPr="00C7345F">
              <w:t>0.08</w:t>
            </w:r>
          </w:p>
        </w:tc>
      </w:tr>
      <w:tr w:rsidR="00384C43" w:rsidRPr="00C7345F" w14:paraId="25AF9AC1" w14:textId="77777777" w:rsidTr="00F73F5C">
        <w:tc>
          <w:tcPr>
            <w:tcW w:w="1584" w:type="dxa"/>
          </w:tcPr>
          <w:p w14:paraId="004480C8" w14:textId="77777777" w:rsidR="00384C43" w:rsidRPr="00C7345F" w:rsidRDefault="00384C43" w:rsidP="00F73F5C">
            <w:pPr>
              <w:pStyle w:val="TableText"/>
              <w:ind w:right="504"/>
              <w:rPr>
                <w:color w:val="000000"/>
              </w:rPr>
            </w:pPr>
            <w:r w:rsidRPr="00C7345F">
              <w:t>406</w:t>
            </w:r>
          </w:p>
        </w:tc>
        <w:tc>
          <w:tcPr>
            <w:tcW w:w="830" w:type="dxa"/>
          </w:tcPr>
          <w:p w14:paraId="5F0D247D" w14:textId="77777777" w:rsidR="00384C43" w:rsidRPr="00C7345F" w:rsidRDefault="00384C43" w:rsidP="00F73F5C">
            <w:pPr>
              <w:pStyle w:val="TableText"/>
              <w:ind w:right="288"/>
              <w:rPr>
                <w:color w:val="000000"/>
              </w:rPr>
            </w:pPr>
            <w:r w:rsidRPr="00C7345F">
              <w:t>2</w:t>
            </w:r>
          </w:p>
        </w:tc>
        <w:tc>
          <w:tcPr>
            <w:tcW w:w="950" w:type="dxa"/>
          </w:tcPr>
          <w:p w14:paraId="163DB338" w14:textId="77777777" w:rsidR="00384C43" w:rsidRPr="00C7345F" w:rsidRDefault="00384C43" w:rsidP="00F73F5C">
            <w:pPr>
              <w:pStyle w:val="TableText"/>
              <w:ind w:right="144"/>
              <w:rPr>
                <w:color w:val="000000"/>
              </w:rPr>
            </w:pPr>
            <w:r w:rsidRPr="00C7345F">
              <w:t>15</w:t>
            </w:r>
          </w:p>
        </w:tc>
        <w:tc>
          <w:tcPr>
            <w:tcW w:w="1512" w:type="dxa"/>
          </w:tcPr>
          <w:p w14:paraId="58112B1B" w14:textId="77777777" w:rsidR="00384C43" w:rsidRPr="00C7345F" w:rsidRDefault="00384C43" w:rsidP="00F73F5C">
            <w:pPr>
              <w:pStyle w:val="TableText"/>
              <w:ind w:right="288"/>
              <w:rPr>
                <w:color w:val="000000"/>
              </w:rPr>
            </w:pPr>
            <w:r w:rsidRPr="00C7345F">
              <w:t>0.60</w:t>
            </w:r>
          </w:p>
        </w:tc>
      </w:tr>
      <w:tr w:rsidR="00384C43" w:rsidRPr="00C7345F" w14:paraId="62EEC415" w14:textId="77777777" w:rsidTr="00F73F5C">
        <w:tc>
          <w:tcPr>
            <w:tcW w:w="1584" w:type="dxa"/>
          </w:tcPr>
          <w:p w14:paraId="5CD09FD3" w14:textId="77777777" w:rsidR="00384C43" w:rsidRPr="00C7345F" w:rsidRDefault="00384C43" w:rsidP="00F73F5C">
            <w:pPr>
              <w:pStyle w:val="TableText"/>
              <w:ind w:right="504"/>
              <w:rPr>
                <w:color w:val="000000"/>
              </w:rPr>
            </w:pPr>
            <w:r w:rsidRPr="00C7345F">
              <w:t>407</w:t>
            </w:r>
          </w:p>
        </w:tc>
        <w:tc>
          <w:tcPr>
            <w:tcW w:w="830" w:type="dxa"/>
          </w:tcPr>
          <w:p w14:paraId="4A9046F4" w14:textId="77777777" w:rsidR="00384C43" w:rsidRPr="00C7345F" w:rsidRDefault="00384C43" w:rsidP="00F73F5C">
            <w:pPr>
              <w:pStyle w:val="TableText"/>
              <w:ind w:right="288"/>
              <w:rPr>
                <w:color w:val="000000"/>
              </w:rPr>
            </w:pPr>
            <w:r w:rsidRPr="00C7345F">
              <w:t>2</w:t>
            </w:r>
          </w:p>
        </w:tc>
        <w:tc>
          <w:tcPr>
            <w:tcW w:w="950" w:type="dxa"/>
          </w:tcPr>
          <w:p w14:paraId="1BFEEEA9" w14:textId="77777777" w:rsidR="00384C43" w:rsidRPr="00C7345F" w:rsidRDefault="00384C43" w:rsidP="00F73F5C">
            <w:pPr>
              <w:pStyle w:val="TableText"/>
              <w:ind w:right="144"/>
              <w:rPr>
                <w:color w:val="000000"/>
              </w:rPr>
            </w:pPr>
            <w:r w:rsidRPr="00C7345F">
              <w:t>5</w:t>
            </w:r>
          </w:p>
        </w:tc>
        <w:tc>
          <w:tcPr>
            <w:tcW w:w="1512" w:type="dxa"/>
          </w:tcPr>
          <w:p w14:paraId="1E169214" w14:textId="77777777" w:rsidR="00384C43" w:rsidRPr="00C7345F" w:rsidRDefault="00384C43" w:rsidP="00F73F5C">
            <w:pPr>
              <w:pStyle w:val="TableText"/>
              <w:ind w:right="288"/>
              <w:rPr>
                <w:color w:val="000000"/>
              </w:rPr>
            </w:pPr>
            <w:r w:rsidRPr="00C7345F">
              <w:t>0.20</w:t>
            </w:r>
          </w:p>
        </w:tc>
      </w:tr>
      <w:tr w:rsidR="00384C43" w:rsidRPr="00C7345F" w14:paraId="738C3F9F" w14:textId="77777777" w:rsidTr="00F73F5C">
        <w:tc>
          <w:tcPr>
            <w:tcW w:w="1584" w:type="dxa"/>
          </w:tcPr>
          <w:p w14:paraId="7CE54A05" w14:textId="77777777" w:rsidR="00384C43" w:rsidRPr="00C7345F" w:rsidRDefault="00384C43" w:rsidP="00F73F5C">
            <w:pPr>
              <w:pStyle w:val="TableText"/>
              <w:ind w:right="504"/>
              <w:rPr>
                <w:color w:val="000000"/>
              </w:rPr>
            </w:pPr>
            <w:r w:rsidRPr="00C7345F">
              <w:t>408</w:t>
            </w:r>
          </w:p>
        </w:tc>
        <w:tc>
          <w:tcPr>
            <w:tcW w:w="830" w:type="dxa"/>
          </w:tcPr>
          <w:p w14:paraId="03558D58" w14:textId="77777777" w:rsidR="00384C43" w:rsidRPr="00C7345F" w:rsidRDefault="00384C43" w:rsidP="00F73F5C">
            <w:pPr>
              <w:pStyle w:val="TableText"/>
              <w:ind w:right="288"/>
              <w:rPr>
                <w:color w:val="000000"/>
              </w:rPr>
            </w:pPr>
            <w:r w:rsidRPr="00C7345F">
              <w:t>2</w:t>
            </w:r>
          </w:p>
        </w:tc>
        <w:tc>
          <w:tcPr>
            <w:tcW w:w="950" w:type="dxa"/>
          </w:tcPr>
          <w:p w14:paraId="041C0F43" w14:textId="77777777" w:rsidR="00384C43" w:rsidRPr="00C7345F" w:rsidRDefault="00384C43" w:rsidP="00F73F5C">
            <w:pPr>
              <w:pStyle w:val="TableText"/>
              <w:ind w:right="144"/>
              <w:rPr>
                <w:color w:val="000000"/>
              </w:rPr>
            </w:pPr>
            <w:r w:rsidRPr="00C7345F">
              <w:t>6</w:t>
            </w:r>
          </w:p>
        </w:tc>
        <w:tc>
          <w:tcPr>
            <w:tcW w:w="1512" w:type="dxa"/>
          </w:tcPr>
          <w:p w14:paraId="438229D9" w14:textId="77777777" w:rsidR="00384C43" w:rsidRPr="00C7345F" w:rsidRDefault="00384C43" w:rsidP="00F73F5C">
            <w:pPr>
              <w:pStyle w:val="TableText"/>
              <w:ind w:right="288"/>
              <w:rPr>
                <w:color w:val="000000"/>
              </w:rPr>
            </w:pPr>
            <w:r w:rsidRPr="00C7345F">
              <w:t>0.24</w:t>
            </w:r>
          </w:p>
        </w:tc>
      </w:tr>
      <w:tr w:rsidR="00384C43" w:rsidRPr="00C7345F" w14:paraId="3D3ECE4B" w14:textId="77777777" w:rsidTr="00F73F5C">
        <w:tc>
          <w:tcPr>
            <w:tcW w:w="1584" w:type="dxa"/>
          </w:tcPr>
          <w:p w14:paraId="6671B623" w14:textId="77777777" w:rsidR="00384C43" w:rsidRPr="00C7345F" w:rsidRDefault="00384C43" w:rsidP="00F73F5C">
            <w:pPr>
              <w:pStyle w:val="TableText"/>
              <w:ind w:right="504"/>
              <w:rPr>
                <w:color w:val="000000"/>
              </w:rPr>
            </w:pPr>
            <w:r w:rsidRPr="00C7345F">
              <w:t>409</w:t>
            </w:r>
          </w:p>
        </w:tc>
        <w:tc>
          <w:tcPr>
            <w:tcW w:w="830" w:type="dxa"/>
          </w:tcPr>
          <w:p w14:paraId="336554D3" w14:textId="77777777" w:rsidR="00384C43" w:rsidRPr="00C7345F" w:rsidRDefault="00384C43" w:rsidP="00F73F5C">
            <w:pPr>
              <w:pStyle w:val="TableText"/>
              <w:ind w:right="288"/>
              <w:rPr>
                <w:color w:val="000000"/>
              </w:rPr>
            </w:pPr>
            <w:r w:rsidRPr="00C7345F">
              <w:t>2</w:t>
            </w:r>
          </w:p>
        </w:tc>
        <w:tc>
          <w:tcPr>
            <w:tcW w:w="950" w:type="dxa"/>
          </w:tcPr>
          <w:p w14:paraId="51740302" w14:textId="77777777" w:rsidR="00384C43" w:rsidRPr="00C7345F" w:rsidRDefault="00384C43" w:rsidP="00F73F5C">
            <w:pPr>
              <w:pStyle w:val="TableText"/>
              <w:ind w:right="144"/>
              <w:rPr>
                <w:color w:val="000000"/>
              </w:rPr>
            </w:pPr>
            <w:r w:rsidRPr="00C7345F">
              <w:t>10</w:t>
            </w:r>
          </w:p>
        </w:tc>
        <w:tc>
          <w:tcPr>
            <w:tcW w:w="1512" w:type="dxa"/>
          </w:tcPr>
          <w:p w14:paraId="6AA45431" w14:textId="77777777" w:rsidR="00384C43" w:rsidRPr="00C7345F" w:rsidRDefault="00384C43" w:rsidP="00F73F5C">
            <w:pPr>
              <w:pStyle w:val="TableText"/>
              <w:ind w:right="288"/>
              <w:rPr>
                <w:color w:val="000000"/>
              </w:rPr>
            </w:pPr>
            <w:r w:rsidRPr="00C7345F">
              <w:t>0.40</w:t>
            </w:r>
          </w:p>
        </w:tc>
      </w:tr>
      <w:tr w:rsidR="00384C43" w:rsidRPr="00C7345F" w14:paraId="42B28A0D" w14:textId="77777777" w:rsidTr="00F73F5C">
        <w:tc>
          <w:tcPr>
            <w:tcW w:w="1584" w:type="dxa"/>
          </w:tcPr>
          <w:p w14:paraId="2D7CDBB4" w14:textId="77777777" w:rsidR="00384C43" w:rsidRPr="00C7345F" w:rsidRDefault="00384C43" w:rsidP="00F73F5C">
            <w:pPr>
              <w:pStyle w:val="TableText"/>
              <w:ind w:right="504"/>
              <w:rPr>
                <w:color w:val="000000"/>
              </w:rPr>
            </w:pPr>
            <w:r w:rsidRPr="00C7345F">
              <w:t>410</w:t>
            </w:r>
          </w:p>
        </w:tc>
        <w:tc>
          <w:tcPr>
            <w:tcW w:w="830" w:type="dxa"/>
          </w:tcPr>
          <w:p w14:paraId="2A0554AB" w14:textId="77777777" w:rsidR="00384C43" w:rsidRPr="00C7345F" w:rsidRDefault="00384C43" w:rsidP="00F73F5C">
            <w:pPr>
              <w:pStyle w:val="TableText"/>
              <w:ind w:right="288"/>
              <w:rPr>
                <w:color w:val="000000"/>
              </w:rPr>
            </w:pPr>
            <w:r w:rsidRPr="00C7345F">
              <w:t>2</w:t>
            </w:r>
          </w:p>
        </w:tc>
        <w:tc>
          <w:tcPr>
            <w:tcW w:w="950" w:type="dxa"/>
          </w:tcPr>
          <w:p w14:paraId="298DFA84" w14:textId="77777777" w:rsidR="00384C43" w:rsidRPr="00C7345F" w:rsidRDefault="00384C43" w:rsidP="00F73F5C">
            <w:pPr>
              <w:pStyle w:val="TableText"/>
              <w:ind w:right="144"/>
              <w:rPr>
                <w:color w:val="000000"/>
              </w:rPr>
            </w:pPr>
            <w:r w:rsidRPr="00C7345F">
              <w:t>2</w:t>
            </w:r>
          </w:p>
        </w:tc>
        <w:tc>
          <w:tcPr>
            <w:tcW w:w="1512" w:type="dxa"/>
          </w:tcPr>
          <w:p w14:paraId="46D05DFD" w14:textId="77777777" w:rsidR="00384C43" w:rsidRPr="00C7345F" w:rsidRDefault="00384C43" w:rsidP="00F73F5C">
            <w:pPr>
              <w:pStyle w:val="TableText"/>
              <w:ind w:right="288"/>
              <w:rPr>
                <w:color w:val="000000"/>
              </w:rPr>
            </w:pPr>
            <w:r w:rsidRPr="00C7345F">
              <w:t>0.08</w:t>
            </w:r>
          </w:p>
        </w:tc>
      </w:tr>
      <w:tr w:rsidR="00384C43" w:rsidRPr="00C7345F" w14:paraId="7823DA1F" w14:textId="77777777" w:rsidTr="00F73F5C">
        <w:tc>
          <w:tcPr>
            <w:tcW w:w="1584" w:type="dxa"/>
          </w:tcPr>
          <w:p w14:paraId="5666F814" w14:textId="77777777" w:rsidR="00384C43" w:rsidRPr="00C7345F" w:rsidRDefault="00384C43" w:rsidP="00F73F5C">
            <w:pPr>
              <w:pStyle w:val="TableText"/>
              <w:ind w:right="504"/>
              <w:rPr>
                <w:color w:val="000000"/>
              </w:rPr>
            </w:pPr>
            <w:r w:rsidRPr="00C7345F">
              <w:t>411</w:t>
            </w:r>
          </w:p>
        </w:tc>
        <w:tc>
          <w:tcPr>
            <w:tcW w:w="830" w:type="dxa"/>
          </w:tcPr>
          <w:p w14:paraId="4747EB8F" w14:textId="77777777" w:rsidR="00384C43" w:rsidRPr="00C7345F" w:rsidRDefault="00384C43" w:rsidP="00F73F5C">
            <w:pPr>
              <w:pStyle w:val="TableText"/>
              <w:ind w:right="288"/>
              <w:rPr>
                <w:color w:val="000000"/>
              </w:rPr>
            </w:pPr>
            <w:r w:rsidRPr="00C7345F">
              <w:t>2</w:t>
            </w:r>
          </w:p>
        </w:tc>
        <w:tc>
          <w:tcPr>
            <w:tcW w:w="950" w:type="dxa"/>
          </w:tcPr>
          <w:p w14:paraId="2D24B40D" w14:textId="77777777" w:rsidR="00384C43" w:rsidRPr="00C7345F" w:rsidRDefault="00384C43" w:rsidP="00F73F5C">
            <w:pPr>
              <w:pStyle w:val="TableText"/>
              <w:ind w:right="144"/>
              <w:rPr>
                <w:color w:val="000000"/>
              </w:rPr>
            </w:pPr>
            <w:r w:rsidRPr="00C7345F">
              <w:t>1</w:t>
            </w:r>
          </w:p>
        </w:tc>
        <w:tc>
          <w:tcPr>
            <w:tcW w:w="1512" w:type="dxa"/>
          </w:tcPr>
          <w:p w14:paraId="741C2E29" w14:textId="77777777" w:rsidR="00384C43" w:rsidRPr="00C7345F" w:rsidRDefault="00384C43" w:rsidP="00F73F5C">
            <w:pPr>
              <w:pStyle w:val="TableText"/>
              <w:ind w:right="288"/>
              <w:rPr>
                <w:color w:val="000000"/>
              </w:rPr>
            </w:pPr>
            <w:r w:rsidRPr="00C7345F">
              <w:t>0.04</w:t>
            </w:r>
          </w:p>
        </w:tc>
      </w:tr>
      <w:tr w:rsidR="00384C43" w:rsidRPr="00C7345F" w14:paraId="12D4800D" w14:textId="77777777" w:rsidTr="00F73F5C">
        <w:tc>
          <w:tcPr>
            <w:tcW w:w="1584" w:type="dxa"/>
          </w:tcPr>
          <w:p w14:paraId="1273C197" w14:textId="77777777" w:rsidR="00384C43" w:rsidRPr="00C7345F" w:rsidRDefault="00384C43" w:rsidP="00F73F5C">
            <w:pPr>
              <w:pStyle w:val="TableText"/>
              <w:ind w:right="504"/>
              <w:rPr>
                <w:color w:val="000000"/>
              </w:rPr>
            </w:pPr>
            <w:r w:rsidRPr="00C7345F">
              <w:t>412</w:t>
            </w:r>
          </w:p>
        </w:tc>
        <w:tc>
          <w:tcPr>
            <w:tcW w:w="830" w:type="dxa"/>
          </w:tcPr>
          <w:p w14:paraId="7DD667BD" w14:textId="77777777" w:rsidR="00384C43" w:rsidRPr="00C7345F" w:rsidRDefault="00384C43" w:rsidP="00F73F5C">
            <w:pPr>
              <w:pStyle w:val="TableText"/>
              <w:ind w:right="288"/>
              <w:rPr>
                <w:color w:val="000000"/>
              </w:rPr>
            </w:pPr>
            <w:r w:rsidRPr="00C7345F">
              <w:t>2</w:t>
            </w:r>
          </w:p>
        </w:tc>
        <w:tc>
          <w:tcPr>
            <w:tcW w:w="950" w:type="dxa"/>
          </w:tcPr>
          <w:p w14:paraId="2556AC1B" w14:textId="77777777" w:rsidR="00384C43" w:rsidRPr="00C7345F" w:rsidRDefault="00384C43" w:rsidP="00F73F5C">
            <w:pPr>
              <w:pStyle w:val="TableText"/>
              <w:ind w:right="144"/>
              <w:rPr>
                <w:color w:val="000000"/>
              </w:rPr>
            </w:pPr>
            <w:r w:rsidRPr="00C7345F">
              <w:t>3</w:t>
            </w:r>
          </w:p>
        </w:tc>
        <w:tc>
          <w:tcPr>
            <w:tcW w:w="1512" w:type="dxa"/>
          </w:tcPr>
          <w:p w14:paraId="091557C3" w14:textId="77777777" w:rsidR="00384C43" w:rsidRPr="00C7345F" w:rsidRDefault="00384C43" w:rsidP="00F73F5C">
            <w:pPr>
              <w:pStyle w:val="TableText"/>
              <w:ind w:right="288"/>
              <w:rPr>
                <w:color w:val="000000"/>
              </w:rPr>
            </w:pPr>
            <w:r w:rsidRPr="00C7345F">
              <w:t>0.12</w:t>
            </w:r>
          </w:p>
        </w:tc>
      </w:tr>
      <w:tr w:rsidR="00384C43" w:rsidRPr="00C7345F" w14:paraId="7ACB5D11" w14:textId="77777777" w:rsidTr="00F73F5C">
        <w:tc>
          <w:tcPr>
            <w:tcW w:w="1584" w:type="dxa"/>
          </w:tcPr>
          <w:p w14:paraId="7D412CA4" w14:textId="77777777" w:rsidR="00384C43" w:rsidRPr="00C7345F" w:rsidRDefault="00384C43" w:rsidP="00F73F5C">
            <w:pPr>
              <w:pStyle w:val="TableText"/>
              <w:ind w:right="504"/>
              <w:rPr>
                <w:color w:val="000000"/>
              </w:rPr>
            </w:pPr>
            <w:r w:rsidRPr="00C7345F">
              <w:t>414</w:t>
            </w:r>
          </w:p>
        </w:tc>
        <w:tc>
          <w:tcPr>
            <w:tcW w:w="830" w:type="dxa"/>
          </w:tcPr>
          <w:p w14:paraId="485A7914" w14:textId="77777777" w:rsidR="00384C43" w:rsidRPr="00C7345F" w:rsidRDefault="00384C43" w:rsidP="00F73F5C">
            <w:pPr>
              <w:pStyle w:val="TableText"/>
              <w:ind w:right="288"/>
              <w:rPr>
                <w:color w:val="000000"/>
              </w:rPr>
            </w:pPr>
            <w:r w:rsidRPr="00C7345F">
              <w:t>2</w:t>
            </w:r>
          </w:p>
        </w:tc>
        <w:tc>
          <w:tcPr>
            <w:tcW w:w="950" w:type="dxa"/>
          </w:tcPr>
          <w:p w14:paraId="51E3C483" w14:textId="77777777" w:rsidR="00384C43" w:rsidRPr="00C7345F" w:rsidRDefault="00384C43" w:rsidP="00F73F5C">
            <w:pPr>
              <w:pStyle w:val="TableText"/>
              <w:ind w:right="144"/>
              <w:rPr>
                <w:color w:val="000000"/>
              </w:rPr>
            </w:pPr>
            <w:r w:rsidRPr="00C7345F">
              <w:t>5</w:t>
            </w:r>
          </w:p>
        </w:tc>
        <w:tc>
          <w:tcPr>
            <w:tcW w:w="1512" w:type="dxa"/>
          </w:tcPr>
          <w:p w14:paraId="29F6C409" w14:textId="77777777" w:rsidR="00384C43" w:rsidRPr="00C7345F" w:rsidRDefault="00384C43" w:rsidP="00F73F5C">
            <w:pPr>
              <w:pStyle w:val="TableText"/>
              <w:ind w:right="288"/>
              <w:rPr>
                <w:color w:val="000000"/>
              </w:rPr>
            </w:pPr>
            <w:r w:rsidRPr="00C7345F">
              <w:t>0.20</w:t>
            </w:r>
          </w:p>
        </w:tc>
      </w:tr>
      <w:tr w:rsidR="00384C43" w:rsidRPr="00C7345F" w14:paraId="36E3F477" w14:textId="77777777" w:rsidTr="00F73F5C">
        <w:tc>
          <w:tcPr>
            <w:tcW w:w="1584" w:type="dxa"/>
          </w:tcPr>
          <w:p w14:paraId="66BE402C" w14:textId="77777777" w:rsidR="00384C43" w:rsidRPr="00C7345F" w:rsidRDefault="00384C43" w:rsidP="00F73F5C">
            <w:pPr>
              <w:pStyle w:val="TableText"/>
              <w:ind w:right="504"/>
              <w:rPr>
                <w:color w:val="000000"/>
              </w:rPr>
            </w:pPr>
            <w:r w:rsidRPr="00C7345F">
              <w:t>415</w:t>
            </w:r>
          </w:p>
        </w:tc>
        <w:tc>
          <w:tcPr>
            <w:tcW w:w="830" w:type="dxa"/>
          </w:tcPr>
          <w:p w14:paraId="2BB0C083" w14:textId="77777777" w:rsidR="00384C43" w:rsidRPr="00C7345F" w:rsidRDefault="00384C43" w:rsidP="00F73F5C">
            <w:pPr>
              <w:pStyle w:val="TableText"/>
              <w:ind w:right="288"/>
              <w:rPr>
                <w:color w:val="000000"/>
              </w:rPr>
            </w:pPr>
            <w:r w:rsidRPr="00C7345F">
              <w:t>2</w:t>
            </w:r>
          </w:p>
        </w:tc>
        <w:tc>
          <w:tcPr>
            <w:tcW w:w="950" w:type="dxa"/>
          </w:tcPr>
          <w:p w14:paraId="36D623FA" w14:textId="77777777" w:rsidR="00384C43" w:rsidRPr="00C7345F" w:rsidRDefault="00384C43" w:rsidP="00F73F5C">
            <w:pPr>
              <w:pStyle w:val="TableText"/>
              <w:ind w:right="144"/>
              <w:rPr>
                <w:color w:val="000000"/>
              </w:rPr>
            </w:pPr>
            <w:r w:rsidRPr="00C7345F">
              <w:t>9</w:t>
            </w:r>
          </w:p>
        </w:tc>
        <w:tc>
          <w:tcPr>
            <w:tcW w:w="1512" w:type="dxa"/>
          </w:tcPr>
          <w:p w14:paraId="502F051C" w14:textId="77777777" w:rsidR="00384C43" w:rsidRPr="00C7345F" w:rsidRDefault="00384C43" w:rsidP="00F73F5C">
            <w:pPr>
              <w:pStyle w:val="TableText"/>
              <w:ind w:right="288"/>
              <w:rPr>
                <w:color w:val="000000"/>
              </w:rPr>
            </w:pPr>
            <w:r w:rsidRPr="00C7345F">
              <w:t>0.36</w:t>
            </w:r>
          </w:p>
        </w:tc>
      </w:tr>
      <w:tr w:rsidR="00384C43" w:rsidRPr="00C7345F" w14:paraId="04B2725F" w14:textId="77777777" w:rsidTr="00F73F5C">
        <w:tc>
          <w:tcPr>
            <w:tcW w:w="1584" w:type="dxa"/>
          </w:tcPr>
          <w:p w14:paraId="62264548" w14:textId="77777777" w:rsidR="00384C43" w:rsidRPr="00C7345F" w:rsidRDefault="00384C43" w:rsidP="00F73F5C">
            <w:pPr>
              <w:pStyle w:val="TableText"/>
              <w:ind w:right="504"/>
              <w:rPr>
                <w:color w:val="000000"/>
              </w:rPr>
            </w:pPr>
            <w:r w:rsidRPr="00C7345F">
              <w:t>416</w:t>
            </w:r>
          </w:p>
        </w:tc>
        <w:tc>
          <w:tcPr>
            <w:tcW w:w="830" w:type="dxa"/>
          </w:tcPr>
          <w:p w14:paraId="713CC301" w14:textId="77777777" w:rsidR="00384C43" w:rsidRPr="00C7345F" w:rsidRDefault="00384C43" w:rsidP="00F73F5C">
            <w:pPr>
              <w:pStyle w:val="TableText"/>
              <w:ind w:right="288"/>
              <w:rPr>
                <w:color w:val="000000"/>
              </w:rPr>
            </w:pPr>
            <w:r w:rsidRPr="00C7345F">
              <w:t>2</w:t>
            </w:r>
          </w:p>
        </w:tc>
        <w:tc>
          <w:tcPr>
            <w:tcW w:w="950" w:type="dxa"/>
          </w:tcPr>
          <w:p w14:paraId="4311F420" w14:textId="77777777" w:rsidR="00384C43" w:rsidRPr="00C7345F" w:rsidRDefault="00384C43" w:rsidP="00F73F5C">
            <w:pPr>
              <w:pStyle w:val="TableText"/>
              <w:ind w:right="144"/>
              <w:rPr>
                <w:color w:val="000000"/>
              </w:rPr>
            </w:pPr>
            <w:r w:rsidRPr="00C7345F">
              <w:t>4</w:t>
            </w:r>
          </w:p>
        </w:tc>
        <w:tc>
          <w:tcPr>
            <w:tcW w:w="1512" w:type="dxa"/>
          </w:tcPr>
          <w:p w14:paraId="22CF45B8" w14:textId="77777777" w:rsidR="00384C43" w:rsidRPr="00C7345F" w:rsidRDefault="00384C43" w:rsidP="00F73F5C">
            <w:pPr>
              <w:pStyle w:val="TableText"/>
              <w:ind w:right="288"/>
              <w:rPr>
                <w:color w:val="000000"/>
              </w:rPr>
            </w:pPr>
            <w:r w:rsidRPr="00C7345F">
              <w:t>0.16</w:t>
            </w:r>
          </w:p>
        </w:tc>
      </w:tr>
      <w:tr w:rsidR="00384C43" w:rsidRPr="00C7345F" w14:paraId="728A3D03" w14:textId="77777777" w:rsidTr="00F73F5C">
        <w:tc>
          <w:tcPr>
            <w:tcW w:w="1584" w:type="dxa"/>
          </w:tcPr>
          <w:p w14:paraId="4CDA67C6" w14:textId="77777777" w:rsidR="00384C43" w:rsidRPr="00C7345F" w:rsidRDefault="00384C43" w:rsidP="00F73F5C">
            <w:pPr>
              <w:pStyle w:val="TableText"/>
              <w:ind w:right="504"/>
              <w:rPr>
                <w:color w:val="000000"/>
              </w:rPr>
            </w:pPr>
            <w:r w:rsidRPr="00C7345F">
              <w:t>417</w:t>
            </w:r>
          </w:p>
        </w:tc>
        <w:tc>
          <w:tcPr>
            <w:tcW w:w="830" w:type="dxa"/>
          </w:tcPr>
          <w:p w14:paraId="71CBF8C9" w14:textId="77777777" w:rsidR="00384C43" w:rsidRPr="00C7345F" w:rsidRDefault="00384C43" w:rsidP="00F73F5C">
            <w:pPr>
              <w:pStyle w:val="TableText"/>
              <w:ind w:right="288"/>
              <w:rPr>
                <w:color w:val="000000"/>
              </w:rPr>
            </w:pPr>
            <w:r w:rsidRPr="00C7345F">
              <w:t>2</w:t>
            </w:r>
          </w:p>
        </w:tc>
        <w:tc>
          <w:tcPr>
            <w:tcW w:w="950" w:type="dxa"/>
          </w:tcPr>
          <w:p w14:paraId="39141967" w14:textId="77777777" w:rsidR="00384C43" w:rsidRPr="00C7345F" w:rsidRDefault="00384C43" w:rsidP="00F73F5C">
            <w:pPr>
              <w:pStyle w:val="TableText"/>
              <w:ind w:right="144"/>
              <w:rPr>
                <w:color w:val="000000"/>
              </w:rPr>
            </w:pPr>
            <w:r w:rsidRPr="00C7345F">
              <w:t>5</w:t>
            </w:r>
          </w:p>
        </w:tc>
        <w:tc>
          <w:tcPr>
            <w:tcW w:w="1512" w:type="dxa"/>
          </w:tcPr>
          <w:p w14:paraId="531F4AED" w14:textId="77777777" w:rsidR="00384C43" w:rsidRPr="00C7345F" w:rsidRDefault="00384C43" w:rsidP="00F73F5C">
            <w:pPr>
              <w:pStyle w:val="TableText"/>
              <w:ind w:right="288"/>
              <w:rPr>
                <w:color w:val="000000"/>
              </w:rPr>
            </w:pPr>
            <w:r w:rsidRPr="00C7345F">
              <w:t>0.20</w:t>
            </w:r>
          </w:p>
        </w:tc>
      </w:tr>
      <w:tr w:rsidR="00384C43" w:rsidRPr="00C7345F" w14:paraId="4F2B44C9" w14:textId="77777777" w:rsidTr="00F73F5C">
        <w:tc>
          <w:tcPr>
            <w:tcW w:w="1584" w:type="dxa"/>
          </w:tcPr>
          <w:p w14:paraId="3C5390E7" w14:textId="77777777" w:rsidR="00384C43" w:rsidRPr="00C7345F" w:rsidRDefault="00384C43" w:rsidP="00F73F5C">
            <w:pPr>
              <w:pStyle w:val="TableText"/>
              <w:ind w:right="504"/>
              <w:rPr>
                <w:color w:val="000000"/>
              </w:rPr>
            </w:pPr>
            <w:r w:rsidRPr="00C7345F">
              <w:t>418</w:t>
            </w:r>
          </w:p>
        </w:tc>
        <w:tc>
          <w:tcPr>
            <w:tcW w:w="830" w:type="dxa"/>
          </w:tcPr>
          <w:p w14:paraId="6CEACEA6" w14:textId="77777777" w:rsidR="00384C43" w:rsidRPr="00C7345F" w:rsidRDefault="00384C43" w:rsidP="00F73F5C">
            <w:pPr>
              <w:pStyle w:val="TableText"/>
              <w:ind w:right="288"/>
              <w:rPr>
                <w:color w:val="000000"/>
              </w:rPr>
            </w:pPr>
            <w:r w:rsidRPr="00C7345F">
              <w:t>2</w:t>
            </w:r>
          </w:p>
        </w:tc>
        <w:tc>
          <w:tcPr>
            <w:tcW w:w="950" w:type="dxa"/>
          </w:tcPr>
          <w:p w14:paraId="0706A341" w14:textId="77777777" w:rsidR="00384C43" w:rsidRPr="00C7345F" w:rsidRDefault="00384C43" w:rsidP="00F73F5C">
            <w:pPr>
              <w:pStyle w:val="TableText"/>
              <w:ind w:right="144"/>
              <w:rPr>
                <w:color w:val="000000"/>
              </w:rPr>
            </w:pPr>
            <w:r w:rsidRPr="00C7345F">
              <w:t>2</w:t>
            </w:r>
          </w:p>
        </w:tc>
        <w:tc>
          <w:tcPr>
            <w:tcW w:w="1512" w:type="dxa"/>
          </w:tcPr>
          <w:p w14:paraId="24B1AC49" w14:textId="77777777" w:rsidR="00384C43" w:rsidRPr="00C7345F" w:rsidRDefault="00384C43" w:rsidP="00F73F5C">
            <w:pPr>
              <w:pStyle w:val="TableText"/>
              <w:ind w:right="288"/>
              <w:rPr>
                <w:color w:val="000000"/>
              </w:rPr>
            </w:pPr>
            <w:r w:rsidRPr="00C7345F">
              <w:t>0.08</w:t>
            </w:r>
          </w:p>
        </w:tc>
      </w:tr>
      <w:tr w:rsidR="00384C43" w:rsidRPr="00C7345F" w14:paraId="2E3C2B25" w14:textId="77777777" w:rsidTr="00F73F5C">
        <w:tc>
          <w:tcPr>
            <w:tcW w:w="1584" w:type="dxa"/>
          </w:tcPr>
          <w:p w14:paraId="49FAABCF" w14:textId="77777777" w:rsidR="00384C43" w:rsidRPr="00C7345F" w:rsidRDefault="00384C43" w:rsidP="00F73F5C">
            <w:pPr>
              <w:pStyle w:val="TableText"/>
              <w:ind w:right="504"/>
              <w:rPr>
                <w:color w:val="000000"/>
              </w:rPr>
            </w:pPr>
            <w:r w:rsidRPr="00C7345F">
              <w:t>421</w:t>
            </w:r>
          </w:p>
        </w:tc>
        <w:tc>
          <w:tcPr>
            <w:tcW w:w="830" w:type="dxa"/>
          </w:tcPr>
          <w:p w14:paraId="309E0768" w14:textId="77777777" w:rsidR="00384C43" w:rsidRPr="00C7345F" w:rsidRDefault="00384C43" w:rsidP="00F73F5C">
            <w:pPr>
              <w:pStyle w:val="TableText"/>
              <w:ind w:right="288"/>
              <w:rPr>
                <w:color w:val="000000"/>
              </w:rPr>
            </w:pPr>
            <w:r w:rsidRPr="00C7345F">
              <w:t>2</w:t>
            </w:r>
          </w:p>
        </w:tc>
        <w:tc>
          <w:tcPr>
            <w:tcW w:w="950" w:type="dxa"/>
          </w:tcPr>
          <w:p w14:paraId="398EE724" w14:textId="77777777" w:rsidR="00384C43" w:rsidRPr="00C7345F" w:rsidRDefault="00384C43" w:rsidP="00F73F5C">
            <w:pPr>
              <w:pStyle w:val="TableText"/>
              <w:ind w:right="144"/>
              <w:rPr>
                <w:color w:val="000000"/>
              </w:rPr>
            </w:pPr>
            <w:r w:rsidRPr="00C7345F">
              <w:t>2</w:t>
            </w:r>
          </w:p>
        </w:tc>
        <w:tc>
          <w:tcPr>
            <w:tcW w:w="1512" w:type="dxa"/>
          </w:tcPr>
          <w:p w14:paraId="3A46190F" w14:textId="77777777" w:rsidR="00384C43" w:rsidRPr="00C7345F" w:rsidRDefault="00384C43" w:rsidP="00F73F5C">
            <w:pPr>
              <w:pStyle w:val="TableText"/>
              <w:ind w:right="288"/>
              <w:rPr>
                <w:color w:val="000000"/>
              </w:rPr>
            </w:pPr>
            <w:r w:rsidRPr="00C7345F">
              <w:t>0.08</w:t>
            </w:r>
          </w:p>
        </w:tc>
      </w:tr>
      <w:tr w:rsidR="00384C43" w:rsidRPr="00C7345F" w14:paraId="3C9BED2F" w14:textId="77777777" w:rsidTr="00F73F5C">
        <w:tc>
          <w:tcPr>
            <w:tcW w:w="1584" w:type="dxa"/>
          </w:tcPr>
          <w:p w14:paraId="554FE3FC" w14:textId="77777777" w:rsidR="00384C43" w:rsidRPr="00C7345F" w:rsidRDefault="00384C43" w:rsidP="00F73F5C">
            <w:pPr>
              <w:pStyle w:val="TableText"/>
              <w:ind w:right="504"/>
              <w:rPr>
                <w:color w:val="000000"/>
              </w:rPr>
            </w:pPr>
            <w:r w:rsidRPr="00C7345F">
              <w:t>422</w:t>
            </w:r>
          </w:p>
        </w:tc>
        <w:tc>
          <w:tcPr>
            <w:tcW w:w="830" w:type="dxa"/>
          </w:tcPr>
          <w:p w14:paraId="74EA2791" w14:textId="77777777" w:rsidR="00384C43" w:rsidRPr="00C7345F" w:rsidRDefault="00384C43" w:rsidP="00F73F5C">
            <w:pPr>
              <w:pStyle w:val="TableText"/>
              <w:ind w:right="288"/>
              <w:rPr>
                <w:color w:val="000000"/>
              </w:rPr>
            </w:pPr>
            <w:r w:rsidRPr="00C7345F">
              <w:t>2</w:t>
            </w:r>
          </w:p>
        </w:tc>
        <w:tc>
          <w:tcPr>
            <w:tcW w:w="950" w:type="dxa"/>
          </w:tcPr>
          <w:p w14:paraId="55FCCA87" w14:textId="77777777" w:rsidR="00384C43" w:rsidRPr="00C7345F" w:rsidRDefault="00384C43" w:rsidP="00F73F5C">
            <w:pPr>
              <w:pStyle w:val="TableText"/>
              <w:ind w:right="144"/>
              <w:rPr>
                <w:color w:val="000000"/>
              </w:rPr>
            </w:pPr>
            <w:r w:rsidRPr="00C7345F">
              <w:t>2</w:t>
            </w:r>
          </w:p>
        </w:tc>
        <w:tc>
          <w:tcPr>
            <w:tcW w:w="1512" w:type="dxa"/>
          </w:tcPr>
          <w:p w14:paraId="5DF289C3" w14:textId="77777777" w:rsidR="00384C43" w:rsidRPr="00C7345F" w:rsidRDefault="00384C43" w:rsidP="00F73F5C">
            <w:pPr>
              <w:pStyle w:val="TableText"/>
              <w:ind w:right="288"/>
              <w:rPr>
                <w:color w:val="000000"/>
              </w:rPr>
            </w:pPr>
            <w:r w:rsidRPr="00C7345F">
              <w:t>0.08</w:t>
            </w:r>
          </w:p>
        </w:tc>
      </w:tr>
      <w:tr w:rsidR="00384C43" w:rsidRPr="00C7345F" w14:paraId="5CF24B1C" w14:textId="77777777" w:rsidTr="00F73F5C">
        <w:tc>
          <w:tcPr>
            <w:tcW w:w="1584" w:type="dxa"/>
          </w:tcPr>
          <w:p w14:paraId="44E6FAC4" w14:textId="77777777" w:rsidR="00384C43" w:rsidRPr="00C7345F" w:rsidRDefault="00384C43" w:rsidP="00F73F5C">
            <w:pPr>
              <w:pStyle w:val="TableText"/>
              <w:ind w:right="504"/>
              <w:rPr>
                <w:color w:val="000000"/>
              </w:rPr>
            </w:pPr>
            <w:r w:rsidRPr="00C7345F">
              <w:t>423</w:t>
            </w:r>
          </w:p>
        </w:tc>
        <w:tc>
          <w:tcPr>
            <w:tcW w:w="830" w:type="dxa"/>
          </w:tcPr>
          <w:p w14:paraId="6C2F111C" w14:textId="77777777" w:rsidR="00384C43" w:rsidRPr="00C7345F" w:rsidRDefault="00384C43" w:rsidP="00F73F5C">
            <w:pPr>
              <w:pStyle w:val="TableText"/>
              <w:ind w:right="288"/>
              <w:rPr>
                <w:color w:val="000000"/>
              </w:rPr>
            </w:pPr>
            <w:r w:rsidRPr="00C7345F">
              <w:t>2</w:t>
            </w:r>
          </w:p>
        </w:tc>
        <w:tc>
          <w:tcPr>
            <w:tcW w:w="950" w:type="dxa"/>
          </w:tcPr>
          <w:p w14:paraId="64B04C31" w14:textId="77777777" w:rsidR="00384C43" w:rsidRPr="00C7345F" w:rsidRDefault="00384C43" w:rsidP="00F73F5C">
            <w:pPr>
              <w:pStyle w:val="TableText"/>
              <w:ind w:right="144"/>
              <w:rPr>
                <w:color w:val="000000"/>
              </w:rPr>
            </w:pPr>
            <w:r w:rsidRPr="00C7345F">
              <w:t>8</w:t>
            </w:r>
          </w:p>
        </w:tc>
        <w:tc>
          <w:tcPr>
            <w:tcW w:w="1512" w:type="dxa"/>
          </w:tcPr>
          <w:p w14:paraId="5A67D8BA" w14:textId="77777777" w:rsidR="00384C43" w:rsidRPr="00C7345F" w:rsidRDefault="00384C43" w:rsidP="00F73F5C">
            <w:pPr>
              <w:pStyle w:val="TableText"/>
              <w:ind w:right="288"/>
              <w:rPr>
                <w:color w:val="000000"/>
              </w:rPr>
            </w:pPr>
            <w:r w:rsidRPr="00C7345F">
              <w:t>0.32</w:t>
            </w:r>
          </w:p>
        </w:tc>
      </w:tr>
      <w:tr w:rsidR="00384C43" w:rsidRPr="00C7345F" w14:paraId="053E7446" w14:textId="77777777" w:rsidTr="00F73F5C">
        <w:tc>
          <w:tcPr>
            <w:tcW w:w="1584" w:type="dxa"/>
          </w:tcPr>
          <w:p w14:paraId="56384E75" w14:textId="77777777" w:rsidR="00384C43" w:rsidRPr="00C7345F" w:rsidRDefault="00384C43" w:rsidP="00F73F5C">
            <w:pPr>
              <w:pStyle w:val="TableText"/>
              <w:ind w:right="504"/>
              <w:rPr>
                <w:color w:val="000000"/>
              </w:rPr>
            </w:pPr>
            <w:r w:rsidRPr="00C7345F">
              <w:t>424</w:t>
            </w:r>
          </w:p>
        </w:tc>
        <w:tc>
          <w:tcPr>
            <w:tcW w:w="830" w:type="dxa"/>
          </w:tcPr>
          <w:p w14:paraId="4926BDD0" w14:textId="77777777" w:rsidR="00384C43" w:rsidRPr="00C7345F" w:rsidRDefault="00384C43" w:rsidP="00F73F5C">
            <w:pPr>
              <w:pStyle w:val="TableText"/>
              <w:ind w:right="288"/>
              <w:rPr>
                <w:color w:val="000000"/>
              </w:rPr>
            </w:pPr>
            <w:r w:rsidRPr="00C7345F">
              <w:t>2</w:t>
            </w:r>
          </w:p>
        </w:tc>
        <w:tc>
          <w:tcPr>
            <w:tcW w:w="950" w:type="dxa"/>
          </w:tcPr>
          <w:p w14:paraId="6E4CB033" w14:textId="77777777" w:rsidR="00384C43" w:rsidRPr="00C7345F" w:rsidRDefault="00384C43" w:rsidP="00F73F5C">
            <w:pPr>
              <w:pStyle w:val="TableText"/>
              <w:ind w:right="144"/>
              <w:rPr>
                <w:color w:val="000000"/>
              </w:rPr>
            </w:pPr>
            <w:r w:rsidRPr="00C7345F">
              <w:t>9</w:t>
            </w:r>
          </w:p>
        </w:tc>
        <w:tc>
          <w:tcPr>
            <w:tcW w:w="1512" w:type="dxa"/>
          </w:tcPr>
          <w:p w14:paraId="0F1073FD" w14:textId="77777777" w:rsidR="00384C43" w:rsidRPr="00C7345F" w:rsidRDefault="00384C43" w:rsidP="00F73F5C">
            <w:pPr>
              <w:pStyle w:val="TableText"/>
              <w:ind w:right="288"/>
              <w:rPr>
                <w:color w:val="000000"/>
              </w:rPr>
            </w:pPr>
            <w:r w:rsidRPr="00C7345F">
              <w:t>0.36</w:t>
            </w:r>
          </w:p>
        </w:tc>
      </w:tr>
      <w:tr w:rsidR="00384C43" w:rsidRPr="00C7345F" w14:paraId="5CD100D2" w14:textId="77777777" w:rsidTr="00F73F5C">
        <w:tc>
          <w:tcPr>
            <w:tcW w:w="1584" w:type="dxa"/>
          </w:tcPr>
          <w:p w14:paraId="47FF6038" w14:textId="77777777" w:rsidR="00384C43" w:rsidRPr="00C7345F" w:rsidRDefault="00384C43" w:rsidP="00F73F5C">
            <w:pPr>
              <w:pStyle w:val="TableText"/>
              <w:ind w:right="504"/>
              <w:rPr>
                <w:color w:val="000000"/>
              </w:rPr>
            </w:pPr>
            <w:r w:rsidRPr="00C7345F">
              <w:t>425</w:t>
            </w:r>
          </w:p>
        </w:tc>
        <w:tc>
          <w:tcPr>
            <w:tcW w:w="830" w:type="dxa"/>
          </w:tcPr>
          <w:p w14:paraId="2B1B266D" w14:textId="77777777" w:rsidR="00384C43" w:rsidRPr="00C7345F" w:rsidRDefault="00384C43" w:rsidP="00F73F5C">
            <w:pPr>
              <w:pStyle w:val="TableText"/>
              <w:ind w:right="288"/>
              <w:rPr>
                <w:color w:val="000000"/>
              </w:rPr>
            </w:pPr>
            <w:r w:rsidRPr="00C7345F">
              <w:t>2</w:t>
            </w:r>
          </w:p>
        </w:tc>
        <w:tc>
          <w:tcPr>
            <w:tcW w:w="950" w:type="dxa"/>
          </w:tcPr>
          <w:p w14:paraId="4B9DF485" w14:textId="77777777" w:rsidR="00384C43" w:rsidRPr="00C7345F" w:rsidRDefault="00384C43" w:rsidP="00F73F5C">
            <w:pPr>
              <w:pStyle w:val="TableText"/>
              <w:ind w:right="144"/>
              <w:rPr>
                <w:color w:val="000000"/>
              </w:rPr>
            </w:pPr>
            <w:r w:rsidRPr="00C7345F">
              <w:t>11</w:t>
            </w:r>
          </w:p>
        </w:tc>
        <w:tc>
          <w:tcPr>
            <w:tcW w:w="1512" w:type="dxa"/>
          </w:tcPr>
          <w:p w14:paraId="05BA72C1" w14:textId="77777777" w:rsidR="00384C43" w:rsidRPr="00C7345F" w:rsidRDefault="00384C43" w:rsidP="00F73F5C">
            <w:pPr>
              <w:pStyle w:val="TableText"/>
              <w:ind w:right="288"/>
              <w:rPr>
                <w:color w:val="000000"/>
              </w:rPr>
            </w:pPr>
            <w:r w:rsidRPr="00C7345F">
              <w:t>0.44</w:t>
            </w:r>
          </w:p>
        </w:tc>
      </w:tr>
    </w:tbl>
    <w:p w14:paraId="591966A8" w14:textId="77777777" w:rsidR="00384C43" w:rsidRPr="00C7345F" w:rsidRDefault="00384C43">
      <w:r w:rsidRPr="00C7345F">
        <w:fldChar w:fldCharType="begin"/>
      </w:r>
      <w:r w:rsidRPr="00C7345F">
        <w:instrText xml:space="preserve"> REF _Ref66088202 \h </w:instrText>
      </w:r>
      <w:r w:rsidRPr="00C7345F">
        <w:fldChar w:fldCharType="separate"/>
      </w:r>
      <w:r w:rsidRPr="00C7345F">
        <w:t>Table 4.C.5</w:t>
      </w:r>
      <w:r w:rsidRPr="00C7345F">
        <w:fldChar w:fldCharType="end"/>
      </w:r>
      <w:r w:rsidRPr="00C7345F">
        <w:t xml:space="preserve"> </w:t>
      </w:r>
      <w:r w:rsidRPr="00C7345F">
        <w:rPr>
          <w:i/>
        </w:rPr>
        <w:t>(continuation five)</w:t>
      </w:r>
    </w:p>
    <w:tbl>
      <w:tblPr>
        <w:tblStyle w:val="TRs"/>
        <w:tblW w:w="0" w:type="auto"/>
        <w:tblLayout w:type="fixed"/>
        <w:tblLook w:val="04A0" w:firstRow="1" w:lastRow="0" w:firstColumn="1" w:lastColumn="0" w:noHBand="0" w:noVBand="1"/>
        <w:tblDescription w:val="Scale Score and Performance Level Distribution of Overall Scores for Grade Four, continuation five"/>
      </w:tblPr>
      <w:tblGrid>
        <w:gridCol w:w="1584"/>
        <w:gridCol w:w="830"/>
        <w:gridCol w:w="950"/>
        <w:gridCol w:w="1512"/>
      </w:tblGrid>
      <w:tr w:rsidR="00384C43" w:rsidRPr="00C7345F" w14:paraId="230495AA"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E842A3A"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6F54BBD3" w14:textId="77777777" w:rsidR="00384C43" w:rsidRPr="00C7345F" w:rsidRDefault="00384C43" w:rsidP="00F73F5C">
            <w:pPr>
              <w:pStyle w:val="TableHead"/>
              <w:rPr>
                <w:noProof w:val="0"/>
              </w:rPr>
            </w:pPr>
            <w:r w:rsidRPr="00C7345F">
              <w:rPr>
                <w:noProof w:val="0"/>
              </w:rPr>
              <w:t>Level</w:t>
            </w:r>
          </w:p>
        </w:tc>
        <w:tc>
          <w:tcPr>
            <w:tcW w:w="950" w:type="dxa"/>
            <w:hideMark/>
          </w:tcPr>
          <w:p w14:paraId="20B675CE" w14:textId="77777777" w:rsidR="00384C43" w:rsidRPr="00C7345F" w:rsidRDefault="00384C43" w:rsidP="00F73F5C">
            <w:pPr>
              <w:pStyle w:val="TableHead"/>
              <w:rPr>
                <w:noProof w:val="0"/>
              </w:rPr>
            </w:pPr>
            <w:r w:rsidRPr="00C7345F">
              <w:rPr>
                <w:noProof w:val="0"/>
              </w:rPr>
              <w:t>N</w:t>
            </w:r>
          </w:p>
        </w:tc>
        <w:tc>
          <w:tcPr>
            <w:tcW w:w="1512" w:type="dxa"/>
            <w:hideMark/>
          </w:tcPr>
          <w:p w14:paraId="12D225E6" w14:textId="77777777" w:rsidR="00384C43" w:rsidRPr="00C7345F" w:rsidRDefault="00384C43" w:rsidP="00F73F5C">
            <w:pPr>
              <w:pStyle w:val="TableHead"/>
              <w:rPr>
                <w:noProof w:val="0"/>
              </w:rPr>
            </w:pPr>
            <w:r w:rsidRPr="00C7345F">
              <w:rPr>
                <w:noProof w:val="0"/>
              </w:rPr>
              <w:t>Percentage</w:t>
            </w:r>
          </w:p>
        </w:tc>
      </w:tr>
      <w:tr w:rsidR="00384C43" w:rsidRPr="00C7345F" w14:paraId="3A2489AA" w14:textId="77777777" w:rsidTr="00F73F5C">
        <w:tc>
          <w:tcPr>
            <w:tcW w:w="1584" w:type="dxa"/>
          </w:tcPr>
          <w:p w14:paraId="01EE5B93" w14:textId="77777777" w:rsidR="00384C43" w:rsidRPr="00C7345F" w:rsidRDefault="00384C43" w:rsidP="00F73F5C">
            <w:pPr>
              <w:pStyle w:val="TableText"/>
              <w:ind w:right="504"/>
              <w:rPr>
                <w:color w:val="000000"/>
              </w:rPr>
            </w:pPr>
            <w:r w:rsidRPr="00C7345F">
              <w:t>426</w:t>
            </w:r>
          </w:p>
        </w:tc>
        <w:tc>
          <w:tcPr>
            <w:tcW w:w="830" w:type="dxa"/>
          </w:tcPr>
          <w:p w14:paraId="303BCE73" w14:textId="77777777" w:rsidR="00384C43" w:rsidRPr="00C7345F" w:rsidRDefault="00384C43" w:rsidP="00F73F5C">
            <w:pPr>
              <w:pStyle w:val="TableText"/>
              <w:ind w:right="288"/>
              <w:rPr>
                <w:color w:val="000000"/>
              </w:rPr>
            </w:pPr>
            <w:r w:rsidRPr="00C7345F">
              <w:t>2</w:t>
            </w:r>
          </w:p>
        </w:tc>
        <w:tc>
          <w:tcPr>
            <w:tcW w:w="950" w:type="dxa"/>
          </w:tcPr>
          <w:p w14:paraId="016BE687" w14:textId="77777777" w:rsidR="00384C43" w:rsidRPr="00C7345F" w:rsidRDefault="00384C43" w:rsidP="00F73F5C">
            <w:pPr>
              <w:pStyle w:val="TableText"/>
              <w:ind w:right="144"/>
              <w:rPr>
                <w:color w:val="000000"/>
              </w:rPr>
            </w:pPr>
            <w:r w:rsidRPr="00C7345F">
              <w:t>1</w:t>
            </w:r>
          </w:p>
        </w:tc>
        <w:tc>
          <w:tcPr>
            <w:tcW w:w="1512" w:type="dxa"/>
          </w:tcPr>
          <w:p w14:paraId="23777DDF" w14:textId="77777777" w:rsidR="00384C43" w:rsidRPr="00C7345F" w:rsidRDefault="00384C43" w:rsidP="00F73F5C">
            <w:pPr>
              <w:pStyle w:val="TableText"/>
              <w:ind w:right="288"/>
              <w:rPr>
                <w:color w:val="000000"/>
              </w:rPr>
            </w:pPr>
            <w:r w:rsidRPr="00C7345F">
              <w:t>0.04</w:t>
            </w:r>
          </w:p>
        </w:tc>
      </w:tr>
      <w:tr w:rsidR="00384C43" w:rsidRPr="00C7345F" w14:paraId="4752EF20" w14:textId="77777777" w:rsidTr="00F73F5C">
        <w:tc>
          <w:tcPr>
            <w:tcW w:w="1584" w:type="dxa"/>
          </w:tcPr>
          <w:p w14:paraId="26C1FFD6" w14:textId="77777777" w:rsidR="00384C43" w:rsidRPr="00C7345F" w:rsidRDefault="00384C43" w:rsidP="00F73F5C">
            <w:pPr>
              <w:pStyle w:val="TableText"/>
              <w:ind w:right="504"/>
              <w:rPr>
                <w:color w:val="000000"/>
              </w:rPr>
            </w:pPr>
            <w:r w:rsidRPr="00C7345F">
              <w:t>429</w:t>
            </w:r>
          </w:p>
        </w:tc>
        <w:tc>
          <w:tcPr>
            <w:tcW w:w="830" w:type="dxa"/>
          </w:tcPr>
          <w:p w14:paraId="7B807208" w14:textId="77777777" w:rsidR="00384C43" w:rsidRPr="00C7345F" w:rsidRDefault="00384C43" w:rsidP="00F73F5C">
            <w:pPr>
              <w:pStyle w:val="TableText"/>
              <w:ind w:right="288"/>
              <w:rPr>
                <w:color w:val="000000"/>
              </w:rPr>
            </w:pPr>
            <w:r w:rsidRPr="00C7345F">
              <w:t>2</w:t>
            </w:r>
          </w:p>
        </w:tc>
        <w:tc>
          <w:tcPr>
            <w:tcW w:w="950" w:type="dxa"/>
          </w:tcPr>
          <w:p w14:paraId="09A38D14" w14:textId="77777777" w:rsidR="00384C43" w:rsidRPr="00C7345F" w:rsidRDefault="00384C43" w:rsidP="00F73F5C">
            <w:pPr>
              <w:pStyle w:val="TableText"/>
              <w:ind w:right="144"/>
              <w:rPr>
                <w:color w:val="000000"/>
              </w:rPr>
            </w:pPr>
            <w:r w:rsidRPr="00C7345F">
              <w:t>6</w:t>
            </w:r>
          </w:p>
        </w:tc>
        <w:tc>
          <w:tcPr>
            <w:tcW w:w="1512" w:type="dxa"/>
          </w:tcPr>
          <w:p w14:paraId="6267E898" w14:textId="77777777" w:rsidR="00384C43" w:rsidRPr="00C7345F" w:rsidRDefault="00384C43" w:rsidP="00F73F5C">
            <w:pPr>
              <w:pStyle w:val="TableText"/>
              <w:ind w:right="288"/>
              <w:rPr>
                <w:color w:val="000000"/>
              </w:rPr>
            </w:pPr>
            <w:r w:rsidRPr="00C7345F">
              <w:t>0.24</w:t>
            </w:r>
          </w:p>
        </w:tc>
      </w:tr>
      <w:tr w:rsidR="00384C43" w:rsidRPr="00C7345F" w14:paraId="67D1E750" w14:textId="77777777" w:rsidTr="00F73F5C">
        <w:tc>
          <w:tcPr>
            <w:tcW w:w="1584" w:type="dxa"/>
          </w:tcPr>
          <w:p w14:paraId="53AC8BA5" w14:textId="77777777" w:rsidR="00384C43" w:rsidRPr="00C7345F" w:rsidRDefault="00384C43" w:rsidP="00F73F5C">
            <w:pPr>
              <w:pStyle w:val="TableText"/>
              <w:ind w:right="504"/>
              <w:rPr>
                <w:color w:val="000000"/>
              </w:rPr>
            </w:pPr>
            <w:r w:rsidRPr="00C7345F">
              <w:t>430</w:t>
            </w:r>
          </w:p>
        </w:tc>
        <w:tc>
          <w:tcPr>
            <w:tcW w:w="830" w:type="dxa"/>
          </w:tcPr>
          <w:p w14:paraId="1D761DCC" w14:textId="77777777" w:rsidR="00384C43" w:rsidRPr="00C7345F" w:rsidRDefault="00384C43" w:rsidP="00F73F5C">
            <w:pPr>
              <w:pStyle w:val="TableText"/>
              <w:ind w:right="288"/>
              <w:rPr>
                <w:color w:val="000000"/>
              </w:rPr>
            </w:pPr>
            <w:r w:rsidRPr="00C7345F">
              <w:t>2</w:t>
            </w:r>
          </w:p>
        </w:tc>
        <w:tc>
          <w:tcPr>
            <w:tcW w:w="950" w:type="dxa"/>
          </w:tcPr>
          <w:p w14:paraId="5761E151" w14:textId="77777777" w:rsidR="00384C43" w:rsidRPr="00C7345F" w:rsidRDefault="00384C43" w:rsidP="00F73F5C">
            <w:pPr>
              <w:pStyle w:val="TableText"/>
              <w:ind w:right="144"/>
              <w:rPr>
                <w:color w:val="000000"/>
              </w:rPr>
            </w:pPr>
            <w:r w:rsidRPr="00C7345F">
              <w:t>3</w:t>
            </w:r>
          </w:p>
        </w:tc>
        <w:tc>
          <w:tcPr>
            <w:tcW w:w="1512" w:type="dxa"/>
          </w:tcPr>
          <w:p w14:paraId="610DC1D5" w14:textId="77777777" w:rsidR="00384C43" w:rsidRPr="00C7345F" w:rsidRDefault="00384C43" w:rsidP="00F73F5C">
            <w:pPr>
              <w:pStyle w:val="TableText"/>
              <w:ind w:right="288"/>
              <w:rPr>
                <w:color w:val="000000"/>
              </w:rPr>
            </w:pPr>
            <w:r w:rsidRPr="00C7345F">
              <w:t>0.12</w:t>
            </w:r>
          </w:p>
        </w:tc>
      </w:tr>
      <w:tr w:rsidR="00384C43" w:rsidRPr="00C7345F" w14:paraId="404E923F" w14:textId="77777777" w:rsidTr="00F73F5C">
        <w:tc>
          <w:tcPr>
            <w:tcW w:w="1584" w:type="dxa"/>
          </w:tcPr>
          <w:p w14:paraId="7AA3C738" w14:textId="77777777" w:rsidR="00384C43" w:rsidRPr="00C7345F" w:rsidRDefault="00384C43" w:rsidP="00F73F5C">
            <w:pPr>
              <w:pStyle w:val="TableText"/>
              <w:ind w:right="504"/>
              <w:rPr>
                <w:color w:val="000000"/>
              </w:rPr>
            </w:pPr>
            <w:r w:rsidRPr="00C7345F">
              <w:t>432</w:t>
            </w:r>
          </w:p>
        </w:tc>
        <w:tc>
          <w:tcPr>
            <w:tcW w:w="830" w:type="dxa"/>
          </w:tcPr>
          <w:p w14:paraId="781EA368" w14:textId="77777777" w:rsidR="00384C43" w:rsidRPr="00C7345F" w:rsidRDefault="00384C43" w:rsidP="00F73F5C">
            <w:pPr>
              <w:pStyle w:val="TableText"/>
              <w:ind w:right="288"/>
              <w:rPr>
                <w:color w:val="000000"/>
              </w:rPr>
            </w:pPr>
            <w:r w:rsidRPr="00C7345F">
              <w:t>2</w:t>
            </w:r>
          </w:p>
        </w:tc>
        <w:tc>
          <w:tcPr>
            <w:tcW w:w="950" w:type="dxa"/>
          </w:tcPr>
          <w:p w14:paraId="4A6FB48E" w14:textId="77777777" w:rsidR="00384C43" w:rsidRPr="00C7345F" w:rsidRDefault="00384C43" w:rsidP="00F73F5C">
            <w:pPr>
              <w:pStyle w:val="TableText"/>
              <w:ind w:right="144"/>
              <w:rPr>
                <w:color w:val="000000"/>
              </w:rPr>
            </w:pPr>
            <w:r w:rsidRPr="00C7345F">
              <w:t>12</w:t>
            </w:r>
          </w:p>
        </w:tc>
        <w:tc>
          <w:tcPr>
            <w:tcW w:w="1512" w:type="dxa"/>
          </w:tcPr>
          <w:p w14:paraId="3A6E9B74" w14:textId="77777777" w:rsidR="00384C43" w:rsidRPr="00C7345F" w:rsidRDefault="00384C43" w:rsidP="00F73F5C">
            <w:pPr>
              <w:pStyle w:val="TableText"/>
              <w:ind w:right="288"/>
              <w:rPr>
                <w:color w:val="000000"/>
              </w:rPr>
            </w:pPr>
            <w:r w:rsidRPr="00C7345F">
              <w:t>0.48</w:t>
            </w:r>
          </w:p>
        </w:tc>
      </w:tr>
      <w:tr w:rsidR="00384C43" w:rsidRPr="00C7345F" w14:paraId="347C4D4D" w14:textId="77777777" w:rsidTr="00F73F5C">
        <w:tc>
          <w:tcPr>
            <w:tcW w:w="1584" w:type="dxa"/>
          </w:tcPr>
          <w:p w14:paraId="214D6450" w14:textId="77777777" w:rsidR="00384C43" w:rsidRPr="00C7345F" w:rsidRDefault="00384C43" w:rsidP="00F73F5C">
            <w:pPr>
              <w:pStyle w:val="TableText"/>
              <w:ind w:right="504"/>
              <w:rPr>
                <w:color w:val="000000"/>
              </w:rPr>
            </w:pPr>
            <w:r w:rsidRPr="00C7345F">
              <w:t>433</w:t>
            </w:r>
          </w:p>
        </w:tc>
        <w:tc>
          <w:tcPr>
            <w:tcW w:w="830" w:type="dxa"/>
          </w:tcPr>
          <w:p w14:paraId="310E1A58" w14:textId="77777777" w:rsidR="00384C43" w:rsidRPr="00C7345F" w:rsidRDefault="00384C43" w:rsidP="00F73F5C">
            <w:pPr>
              <w:pStyle w:val="TableText"/>
              <w:ind w:right="288"/>
              <w:rPr>
                <w:color w:val="000000"/>
              </w:rPr>
            </w:pPr>
            <w:r w:rsidRPr="00C7345F">
              <w:t>2</w:t>
            </w:r>
          </w:p>
        </w:tc>
        <w:tc>
          <w:tcPr>
            <w:tcW w:w="950" w:type="dxa"/>
          </w:tcPr>
          <w:p w14:paraId="05156E2D" w14:textId="77777777" w:rsidR="00384C43" w:rsidRPr="00C7345F" w:rsidRDefault="00384C43" w:rsidP="00F73F5C">
            <w:pPr>
              <w:pStyle w:val="TableText"/>
              <w:ind w:right="144"/>
              <w:rPr>
                <w:color w:val="000000"/>
              </w:rPr>
            </w:pPr>
            <w:r w:rsidRPr="00C7345F">
              <w:t>11</w:t>
            </w:r>
          </w:p>
        </w:tc>
        <w:tc>
          <w:tcPr>
            <w:tcW w:w="1512" w:type="dxa"/>
          </w:tcPr>
          <w:p w14:paraId="22305D69" w14:textId="77777777" w:rsidR="00384C43" w:rsidRPr="00C7345F" w:rsidRDefault="00384C43" w:rsidP="00F73F5C">
            <w:pPr>
              <w:pStyle w:val="TableText"/>
              <w:ind w:right="288"/>
              <w:rPr>
                <w:color w:val="000000"/>
              </w:rPr>
            </w:pPr>
            <w:r w:rsidRPr="00C7345F">
              <w:t>0.44</w:t>
            </w:r>
          </w:p>
        </w:tc>
      </w:tr>
      <w:tr w:rsidR="00384C43" w:rsidRPr="00C7345F" w14:paraId="17434662" w14:textId="77777777" w:rsidTr="00F73F5C">
        <w:tc>
          <w:tcPr>
            <w:tcW w:w="1584" w:type="dxa"/>
          </w:tcPr>
          <w:p w14:paraId="1FAE59BE" w14:textId="77777777" w:rsidR="00384C43" w:rsidRPr="00C7345F" w:rsidRDefault="00384C43" w:rsidP="00F73F5C">
            <w:pPr>
              <w:pStyle w:val="TableText"/>
              <w:ind w:right="504"/>
              <w:rPr>
                <w:color w:val="000000"/>
              </w:rPr>
            </w:pPr>
            <w:r w:rsidRPr="00C7345F">
              <w:t>434</w:t>
            </w:r>
          </w:p>
        </w:tc>
        <w:tc>
          <w:tcPr>
            <w:tcW w:w="830" w:type="dxa"/>
          </w:tcPr>
          <w:p w14:paraId="7EB58E88" w14:textId="77777777" w:rsidR="00384C43" w:rsidRPr="00C7345F" w:rsidRDefault="00384C43" w:rsidP="00F73F5C">
            <w:pPr>
              <w:pStyle w:val="TableText"/>
              <w:ind w:right="288"/>
              <w:rPr>
                <w:color w:val="000000"/>
              </w:rPr>
            </w:pPr>
            <w:r w:rsidRPr="00C7345F">
              <w:t>2</w:t>
            </w:r>
          </w:p>
        </w:tc>
        <w:tc>
          <w:tcPr>
            <w:tcW w:w="950" w:type="dxa"/>
          </w:tcPr>
          <w:p w14:paraId="162A06AC" w14:textId="77777777" w:rsidR="00384C43" w:rsidRPr="00C7345F" w:rsidRDefault="00384C43" w:rsidP="00F73F5C">
            <w:pPr>
              <w:pStyle w:val="TableText"/>
              <w:ind w:right="144"/>
              <w:rPr>
                <w:color w:val="000000"/>
              </w:rPr>
            </w:pPr>
            <w:r w:rsidRPr="00C7345F">
              <w:t>1</w:t>
            </w:r>
          </w:p>
        </w:tc>
        <w:tc>
          <w:tcPr>
            <w:tcW w:w="1512" w:type="dxa"/>
          </w:tcPr>
          <w:p w14:paraId="654EB359" w14:textId="77777777" w:rsidR="00384C43" w:rsidRPr="00C7345F" w:rsidRDefault="00384C43" w:rsidP="00F73F5C">
            <w:pPr>
              <w:pStyle w:val="TableText"/>
              <w:ind w:right="288"/>
              <w:rPr>
                <w:color w:val="000000"/>
              </w:rPr>
            </w:pPr>
            <w:r w:rsidRPr="00C7345F">
              <w:t>0.04</w:t>
            </w:r>
          </w:p>
        </w:tc>
      </w:tr>
      <w:tr w:rsidR="00384C43" w:rsidRPr="00C7345F" w14:paraId="581966E5" w14:textId="77777777" w:rsidTr="00F73F5C">
        <w:tc>
          <w:tcPr>
            <w:tcW w:w="1584" w:type="dxa"/>
          </w:tcPr>
          <w:p w14:paraId="0AEFEA68" w14:textId="77777777" w:rsidR="00384C43" w:rsidRPr="00C7345F" w:rsidRDefault="00384C43" w:rsidP="00F73F5C">
            <w:pPr>
              <w:pStyle w:val="TableText"/>
              <w:ind w:right="504"/>
              <w:rPr>
                <w:color w:val="000000"/>
              </w:rPr>
            </w:pPr>
            <w:r w:rsidRPr="00C7345F">
              <w:t>435</w:t>
            </w:r>
          </w:p>
        </w:tc>
        <w:tc>
          <w:tcPr>
            <w:tcW w:w="830" w:type="dxa"/>
          </w:tcPr>
          <w:p w14:paraId="3100523A" w14:textId="77777777" w:rsidR="00384C43" w:rsidRPr="00C7345F" w:rsidRDefault="00384C43" w:rsidP="00F73F5C">
            <w:pPr>
              <w:pStyle w:val="TableText"/>
              <w:ind w:right="288"/>
              <w:rPr>
                <w:color w:val="000000"/>
              </w:rPr>
            </w:pPr>
            <w:r w:rsidRPr="00C7345F">
              <w:t>2</w:t>
            </w:r>
          </w:p>
        </w:tc>
        <w:tc>
          <w:tcPr>
            <w:tcW w:w="950" w:type="dxa"/>
          </w:tcPr>
          <w:p w14:paraId="745F489E" w14:textId="77777777" w:rsidR="00384C43" w:rsidRPr="00C7345F" w:rsidRDefault="00384C43" w:rsidP="00F73F5C">
            <w:pPr>
              <w:pStyle w:val="TableText"/>
              <w:ind w:right="144"/>
              <w:rPr>
                <w:color w:val="000000"/>
              </w:rPr>
            </w:pPr>
            <w:r w:rsidRPr="00C7345F">
              <w:t>3</w:t>
            </w:r>
          </w:p>
        </w:tc>
        <w:tc>
          <w:tcPr>
            <w:tcW w:w="1512" w:type="dxa"/>
          </w:tcPr>
          <w:p w14:paraId="0671D588" w14:textId="77777777" w:rsidR="00384C43" w:rsidRPr="00C7345F" w:rsidRDefault="00384C43" w:rsidP="00F73F5C">
            <w:pPr>
              <w:pStyle w:val="TableText"/>
              <w:ind w:right="288"/>
              <w:rPr>
                <w:color w:val="000000"/>
              </w:rPr>
            </w:pPr>
            <w:r w:rsidRPr="00C7345F">
              <w:t>0.12</w:t>
            </w:r>
          </w:p>
        </w:tc>
      </w:tr>
      <w:tr w:rsidR="00384C43" w:rsidRPr="00C7345F" w14:paraId="1137C9F2" w14:textId="77777777" w:rsidTr="00F73F5C">
        <w:tc>
          <w:tcPr>
            <w:tcW w:w="1584" w:type="dxa"/>
          </w:tcPr>
          <w:p w14:paraId="618D4AA3" w14:textId="77777777" w:rsidR="00384C43" w:rsidRPr="00C7345F" w:rsidRDefault="00384C43" w:rsidP="00F73F5C">
            <w:pPr>
              <w:pStyle w:val="TableText"/>
              <w:ind w:right="504"/>
              <w:rPr>
                <w:color w:val="000000"/>
              </w:rPr>
            </w:pPr>
            <w:r w:rsidRPr="00C7345F">
              <w:t>436</w:t>
            </w:r>
          </w:p>
        </w:tc>
        <w:tc>
          <w:tcPr>
            <w:tcW w:w="830" w:type="dxa"/>
          </w:tcPr>
          <w:p w14:paraId="04753B31" w14:textId="77777777" w:rsidR="00384C43" w:rsidRPr="00C7345F" w:rsidRDefault="00384C43" w:rsidP="00F73F5C">
            <w:pPr>
              <w:pStyle w:val="TableText"/>
              <w:ind w:right="288"/>
              <w:rPr>
                <w:color w:val="000000"/>
              </w:rPr>
            </w:pPr>
            <w:r w:rsidRPr="00C7345F">
              <w:t>2</w:t>
            </w:r>
          </w:p>
        </w:tc>
        <w:tc>
          <w:tcPr>
            <w:tcW w:w="950" w:type="dxa"/>
          </w:tcPr>
          <w:p w14:paraId="206C7077" w14:textId="77777777" w:rsidR="00384C43" w:rsidRPr="00C7345F" w:rsidRDefault="00384C43" w:rsidP="00F73F5C">
            <w:pPr>
              <w:pStyle w:val="TableText"/>
              <w:ind w:right="144"/>
              <w:rPr>
                <w:color w:val="000000"/>
              </w:rPr>
            </w:pPr>
            <w:r w:rsidRPr="00C7345F">
              <w:t>5</w:t>
            </w:r>
          </w:p>
        </w:tc>
        <w:tc>
          <w:tcPr>
            <w:tcW w:w="1512" w:type="dxa"/>
          </w:tcPr>
          <w:p w14:paraId="7B233867" w14:textId="77777777" w:rsidR="00384C43" w:rsidRPr="00C7345F" w:rsidRDefault="00384C43" w:rsidP="00F73F5C">
            <w:pPr>
              <w:pStyle w:val="TableText"/>
              <w:ind w:right="288"/>
              <w:rPr>
                <w:color w:val="000000"/>
              </w:rPr>
            </w:pPr>
            <w:r w:rsidRPr="00C7345F">
              <w:t>0.20</w:t>
            </w:r>
          </w:p>
        </w:tc>
      </w:tr>
      <w:tr w:rsidR="00384C43" w:rsidRPr="00C7345F" w14:paraId="23512FFD" w14:textId="77777777" w:rsidTr="00F73F5C">
        <w:tc>
          <w:tcPr>
            <w:tcW w:w="1584" w:type="dxa"/>
          </w:tcPr>
          <w:p w14:paraId="244B0C94" w14:textId="77777777" w:rsidR="00384C43" w:rsidRPr="00C7345F" w:rsidRDefault="00384C43" w:rsidP="00F73F5C">
            <w:pPr>
              <w:pStyle w:val="TableText"/>
              <w:ind w:right="504"/>
              <w:rPr>
                <w:color w:val="000000"/>
              </w:rPr>
            </w:pPr>
            <w:r w:rsidRPr="00C7345F">
              <w:t>437</w:t>
            </w:r>
          </w:p>
        </w:tc>
        <w:tc>
          <w:tcPr>
            <w:tcW w:w="830" w:type="dxa"/>
          </w:tcPr>
          <w:p w14:paraId="6E2E3E10" w14:textId="77777777" w:rsidR="00384C43" w:rsidRPr="00C7345F" w:rsidRDefault="00384C43" w:rsidP="00F73F5C">
            <w:pPr>
              <w:pStyle w:val="TableText"/>
              <w:ind w:right="288"/>
              <w:rPr>
                <w:color w:val="000000"/>
              </w:rPr>
            </w:pPr>
            <w:r w:rsidRPr="00C7345F">
              <w:t>2</w:t>
            </w:r>
          </w:p>
        </w:tc>
        <w:tc>
          <w:tcPr>
            <w:tcW w:w="950" w:type="dxa"/>
          </w:tcPr>
          <w:p w14:paraId="7F0FE3C5" w14:textId="77777777" w:rsidR="00384C43" w:rsidRPr="00C7345F" w:rsidRDefault="00384C43" w:rsidP="00F73F5C">
            <w:pPr>
              <w:pStyle w:val="TableText"/>
              <w:ind w:right="144"/>
              <w:rPr>
                <w:color w:val="000000"/>
              </w:rPr>
            </w:pPr>
            <w:r w:rsidRPr="00C7345F">
              <w:t>10</w:t>
            </w:r>
          </w:p>
        </w:tc>
        <w:tc>
          <w:tcPr>
            <w:tcW w:w="1512" w:type="dxa"/>
          </w:tcPr>
          <w:p w14:paraId="1FA1F56E" w14:textId="77777777" w:rsidR="00384C43" w:rsidRPr="00C7345F" w:rsidRDefault="00384C43" w:rsidP="00F73F5C">
            <w:pPr>
              <w:pStyle w:val="TableText"/>
              <w:ind w:right="288"/>
              <w:rPr>
                <w:color w:val="000000"/>
              </w:rPr>
            </w:pPr>
            <w:r w:rsidRPr="00C7345F">
              <w:t>0.40</w:t>
            </w:r>
          </w:p>
        </w:tc>
      </w:tr>
      <w:tr w:rsidR="00384C43" w:rsidRPr="00C7345F" w14:paraId="4718E525" w14:textId="77777777" w:rsidTr="00F73F5C">
        <w:tc>
          <w:tcPr>
            <w:tcW w:w="1584" w:type="dxa"/>
          </w:tcPr>
          <w:p w14:paraId="7CAACB22" w14:textId="77777777" w:rsidR="00384C43" w:rsidRPr="00C7345F" w:rsidRDefault="00384C43" w:rsidP="00F73F5C">
            <w:pPr>
              <w:pStyle w:val="TableText"/>
              <w:ind w:right="504"/>
              <w:rPr>
                <w:color w:val="000000"/>
              </w:rPr>
            </w:pPr>
            <w:r w:rsidRPr="00C7345F">
              <w:t>438</w:t>
            </w:r>
          </w:p>
        </w:tc>
        <w:tc>
          <w:tcPr>
            <w:tcW w:w="830" w:type="dxa"/>
          </w:tcPr>
          <w:p w14:paraId="3F3FC978" w14:textId="77777777" w:rsidR="00384C43" w:rsidRPr="00C7345F" w:rsidRDefault="00384C43" w:rsidP="00F73F5C">
            <w:pPr>
              <w:pStyle w:val="TableText"/>
              <w:ind w:right="288"/>
              <w:rPr>
                <w:color w:val="000000"/>
              </w:rPr>
            </w:pPr>
            <w:r w:rsidRPr="00C7345F">
              <w:t>2</w:t>
            </w:r>
          </w:p>
        </w:tc>
        <w:tc>
          <w:tcPr>
            <w:tcW w:w="950" w:type="dxa"/>
          </w:tcPr>
          <w:p w14:paraId="0D20CCA6" w14:textId="77777777" w:rsidR="00384C43" w:rsidRPr="00C7345F" w:rsidRDefault="00384C43" w:rsidP="00F73F5C">
            <w:pPr>
              <w:pStyle w:val="TableText"/>
              <w:ind w:right="144"/>
              <w:rPr>
                <w:color w:val="000000"/>
              </w:rPr>
            </w:pPr>
            <w:r w:rsidRPr="00C7345F">
              <w:t>1</w:t>
            </w:r>
          </w:p>
        </w:tc>
        <w:tc>
          <w:tcPr>
            <w:tcW w:w="1512" w:type="dxa"/>
          </w:tcPr>
          <w:p w14:paraId="3E57BDCB" w14:textId="77777777" w:rsidR="00384C43" w:rsidRPr="00C7345F" w:rsidRDefault="00384C43" w:rsidP="00F73F5C">
            <w:pPr>
              <w:pStyle w:val="TableText"/>
              <w:ind w:right="288"/>
              <w:rPr>
                <w:color w:val="000000"/>
              </w:rPr>
            </w:pPr>
            <w:r w:rsidRPr="00C7345F">
              <w:t>0.04</w:t>
            </w:r>
          </w:p>
        </w:tc>
      </w:tr>
      <w:tr w:rsidR="00384C43" w:rsidRPr="00C7345F" w14:paraId="1C460FAA" w14:textId="77777777" w:rsidTr="00F73F5C">
        <w:tc>
          <w:tcPr>
            <w:tcW w:w="1584" w:type="dxa"/>
          </w:tcPr>
          <w:p w14:paraId="211B9276" w14:textId="77777777" w:rsidR="00384C43" w:rsidRPr="00C7345F" w:rsidRDefault="00384C43" w:rsidP="00F73F5C">
            <w:pPr>
              <w:pStyle w:val="TableText"/>
              <w:ind w:right="504"/>
              <w:rPr>
                <w:color w:val="000000"/>
              </w:rPr>
            </w:pPr>
            <w:r w:rsidRPr="00C7345F">
              <w:t>439</w:t>
            </w:r>
          </w:p>
        </w:tc>
        <w:tc>
          <w:tcPr>
            <w:tcW w:w="830" w:type="dxa"/>
          </w:tcPr>
          <w:p w14:paraId="39CE806D" w14:textId="77777777" w:rsidR="00384C43" w:rsidRPr="00C7345F" w:rsidRDefault="00384C43" w:rsidP="00F73F5C">
            <w:pPr>
              <w:pStyle w:val="TableText"/>
              <w:ind w:right="288"/>
              <w:rPr>
                <w:color w:val="000000"/>
              </w:rPr>
            </w:pPr>
            <w:r w:rsidRPr="00C7345F">
              <w:t>2</w:t>
            </w:r>
          </w:p>
        </w:tc>
        <w:tc>
          <w:tcPr>
            <w:tcW w:w="950" w:type="dxa"/>
          </w:tcPr>
          <w:p w14:paraId="42219AFB" w14:textId="77777777" w:rsidR="00384C43" w:rsidRPr="00C7345F" w:rsidRDefault="00384C43" w:rsidP="00F73F5C">
            <w:pPr>
              <w:pStyle w:val="TableText"/>
              <w:ind w:right="144"/>
              <w:rPr>
                <w:color w:val="000000"/>
              </w:rPr>
            </w:pPr>
            <w:r w:rsidRPr="00C7345F">
              <w:t>1</w:t>
            </w:r>
          </w:p>
        </w:tc>
        <w:tc>
          <w:tcPr>
            <w:tcW w:w="1512" w:type="dxa"/>
          </w:tcPr>
          <w:p w14:paraId="1E4370AB" w14:textId="77777777" w:rsidR="00384C43" w:rsidRPr="00C7345F" w:rsidRDefault="00384C43" w:rsidP="00F73F5C">
            <w:pPr>
              <w:pStyle w:val="TableText"/>
              <w:ind w:right="288"/>
              <w:rPr>
                <w:color w:val="000000"/>
              </w:rPr>
            </w:pPr>
            <w:r w:rsidRPr="00C7345F">
              <w:t>0.04</w:t>
            </w:r>
          </w:p>
        </w:tc>
      </w:tr>
      <w:tr w:rsidR="00384C43" w:rsidRPr="00C7345F" w14:paraId="481FB996" w14:textId="77777777" w:rsidTr="00F73F5C">
        <w:tc>
          <w:tcPr>
            <w:tcW w:w="1584" w:type="dxa"/>
          </w:tcPr>
          <w:p w14:paraId="46D3A16F" w14:textId="77777777" w:rsidR="00384C43" w:rsidRPr="00C7345F" w:rsidRDefault="00384C43" w:rsidP="00F73F5C">
            <w:pPr>
              <w:pStyle w:val="TableText"/>
              <w:ind w:right="504"/>
              <w:rPr>
                <w:color w:val="000000"/>
              </w:rPr>
            </w:pPr>
            <w:r w:rsidRPr="00C7345F">
              <w:t>440</w:t>
            </w:r>
          </w:p>
        </w:tc>
        <w:tc>
          <w:tcPr>
            <w:tcW w:w="830" w:type="dxa"/>
          </w:tcPr>
          <w:p w14:paraId="3FE4ED66" w14:textId="77777777" w:rsidR="00384C43" w:rsidRPr="00C7345F" w:rsidRDefault="00384C43" w:rsidP="00F73F5C">
            <w:pPr>
              <w:pStyle w:val="TableText"/>
              <w:ind w:right="288"/>
              <w:rPr>
                <w:color w:val="000000"/>
              </w:rPr>
            </w:pPr>
            <w:r w:rsidRPr="00C7345F">
              <w:t>2</w:t>
            </w:r>
          </w:p>
        </w:tc>
        <w:tc>
          <w:tcPr>
            <w:tcW w:w="950" w:type="dxa"/>
          </w:tcPr>
          <w:p w14:paraId="4C74463C" w14:textId="77777777" w:rsidR="00384C43" w:rsidRPr="00C7345F" w:rsidRDefault="00384C43" w:rsidP="00F73F5C">
            <w:pPr>
              <w:pStyle w:val="TableText"/>
              <w:ind w:right="144"/>
              <w:rPr>
                <w:color w:val="000000"/>
              </w:rPr>
            </w:pPr>
            <w:r w:rsidRPr="00C7345F">
              <w:t>2</w:t>
            </w:r>
          </w:p>
        </w:tc>
        <w:tc>
          <w:tcPr>
            <w:tcW w:w="1512" w:type="dxa"/>
          </w:tcPr>
          <w:p w14:paraId="23B74005" w14:textId="77777777" w:rsidR="00384C43" w:rsidRPr="00C7345F" w:rsidRDefault="00384C43" w:rsidP="00F73F5C">
            <w:pPr>
              <w:pStyle w:val="TableText"/>
              <w:ind w:right="288"/>
              <w:rPr>
                <w:color w:val="000000"/>
              </w:rPr>
            </w:pPr>
            <w:r w:rsidRPr="00C7345F">
              <w:t>0.08</w:t>
            </w:r>
          </w:p>
        </w:tc>
      </w:tr>
      <w:tr w:rsidR="00384C43" w:rsidRPr="00C7345F" w14:paraId="13E7F995" w14:textId="77777777" w:rsidTr="00F73F5C">
        <w:tc>
          <w:tcPr>
            <w:tcW w:w="1584" w:type="dxa"/>
          </w:tcPr>
          <w:p w14:paraId="041F8B0F" w14:textId="77777777" w:rsidR="00384C43" w:rsidRPr="00C7345F" w:rsidRDefault="00384C43" w:rsidP="00F73F5C">
            <w:pPr>
              <w:pStyle w:val="TableText"/>
              <w:ind w:right="504"/>
              <w:rPr>
                <w:color w:val="000000"/>
              </w:rPr>
            </w:pPr>
            <w:r w:rsidRPr="00C7345F">
              <w:t>441</w:t>
            </w:r>
          </w:p>
        </w:tc>
        <w:tc>
          <w:tcPr>
            <w:tcW w:w="830" w:type="dxa"/>
          </w:tcPr>
          <w:p w14:paraId="49267093" w14:textId="77777777" w:rsidR="00384C43" w:rsidRPr="00C7345F" w:rsidRDefault="00384C43" w:rsidP="00F73F5C">
            <w:pPr>
              <w:pStyle w:val="TableText"/>
              <w:ind w:right="288"/>
              <w:rPr>
                <w:color w:val="000000"/>
              </w:rPr>
            </w:pPr>
            <w:r w:rsidRPr="00C7345F">
              <w:t>2</w:t>
            </w:r>
          </w:p>
        </w:tc>
        <w:tc>
          <w:tcPr>
            <w:tcW w:w="950" w:type="dxa"/>
          </w:tcPr>
          <w:p w14:paraId="62B9A518" w14:textId="77777777" w:rsidR="00384C43" w:rsidRPr="00C7345F" w:rsidRDefault="00384C43" w:rsidP="00F73F5C">
            <w:pPr>
              <w:pStyle w:val="TableText"/>
              <w:ind w:right="144"/>
              <w:rPr>
                <w:color w:val="000000"/>
              </w:rPr>
            </w:pPr>
            <w:r w:rsidRPr="00C7345F">
              <w:t>11</w:t>
            </w:r>
          </w:p>
        </w:tc>
        <w:tc>
          <w:tcPr>
            <w:tcW w:w="1512" w:type="dxa"/>
          </w:tcPr>
          <w:p w14:paraId="06FF86ED" w14:textId="77777777" w:rsidR="00384C43" w:rsidRPr="00C7345F" w:rsidRDefault="00384C43" w:rsidP="00F73F5C">
            <w:pPr>
              <w:pStyle w:val="TableText"/>
              <w:ind w:right="288"/>
              <w:rPr>
                <w:color w:val="000000"/>
              </w:rPr>
            </w:pPr>
            <w:r w:rsidRPr="00C7345F">
              <w:t>0.44</w:t>
            </w:r>
          </w:p>
        </w:tc>
      </w:tr>
      <w:tr w:rsidR="00384C43" w:rsidRPr="00C7345F" w14:paraId="77353A43" w14:textId="77777777" w:rsidTr="00F73F5C">
        <w:tc>
          <w:tcPr>
            <w:tcW w:w="1584" w:type="dxa"/>
          </w:tcPr>
          <w:p w14:paraId="455E878B" w14:textId="77777777" w:rsidR="00384C43" w:rsidRPr="00C7345F" w:rsidRDefault="00384C43" w:rsidP="00F73F5C">
            <w:pPr>
              <w:pStyle w:val="TableText"/>
              <w:ind w:right="504"/>
              <w:rPr>
                <w:color w:val="000000"/>
              </w:rPr>
            </w:pPr>
            <w:r w:rsidRPr="00C7345F">
              <w:t>442</w:t>
            </w:r>
          </w:p>
        </w:tc>
        <w:tc>
          <w:tcPr>
            <w:tcW w:w="830" w:type="dxa"/>
          </w:tcPr>
          <w:p w14:paraId="5682C519" w14:textId="77777777" w:rsidR="00384C43" w:rsidRPr="00C7345F" w:rsidRDefault="00384C43" w:rsidP="00F73F5C">
            <w:pPr>
              <w:pStyle w:val="TableText"/>
              <w:ind w:right="288"/>
              <w:rPr>
                <w:color w:val="000000"/>
              </w:rPr>
            </w:pPr>
            <w:r w:rsidRPr="00C7345F">
              <w:t>2</w:t>
            </w:r>
          </w:p>
        </w:tc>
        <w:tc>
          <w:tcPr>
            <w:tcW w:w="950" w:type="dxa"/>
          </w:tcPr>
          <w:p w14:paraId="71D0359B" w14:textId="77777777" w:rsidR="00384C43" w:rsidRPr="00C7345F" w:rsidRDefault="00384C43" w:rsidP="00F73F5C">
            <w:pPr>
              <w:pStyle w:val="TableText"/>
              <w:ind w:right="144"/>
              <w:rPr>
                <w:color w:val="000000"/>
              </w:rPr>
            </w:pPr>
            <w:r w:rsidRPr="00C7345F">
              <w:t>9</w:t>
            </w:r>
          </w:p>
        </w:tc>
        <w:tc>
          <w:tcPr>
            <w:tcW w:w="1512" w:type="dxa"/>
          </w:tcPr>
          <w:p w14:paraId="5BA5803B" w14:textId="77777777" w:rsidR="00384C43" w:rsidRPr="00C7345F" w:rsidRDefault="00384C43" w:rsidP="00F73F5C">
            <w:pPr>
              <w:pStyle w:val="TableText"/>
              <w:ind w:right="288"/>
              <w:rPr>
                <w:color w:val="000000"/>
              </w:rPr>
            </w:pPr>
            <w:r w:rsidRPr="00C7345F">
              <w:t>0.36</w:t>
            </w:r>
          </w:p>
        </w:tc>
      </w:tr>
      <w:tr w:rsidR="00384C43" w:rsidRPr="00C7345F" w14:paraId="03E5F7FE" w14:textId="77777777" w:rsidTr="00F73F5C">
        <w:tc>
          <w:tcPr>
            <w:tcW w:w="1584" w:type="dxa"/>
          </w:tcPr>
          <w:p w14:paraId="50090C95" w14:textId="77777777" w:rsidR="00384C43" w:rsidRPr="00C7345F" w:rsidRDefault="00384C43" w:rsidP="00F73F5C">
            <w:pPr>
              <w:pStyle w:val="TableText"/>
              <w:ind w:right="504"/>
              <w:rPr>
                <w:color w:val="000000"/>
              </w:rPr>
            </w:pPr>
            <w:r w:rsidRPr="00C7345F">
              <w:t>443</w:t>
            </w:r>
          </w:p>
        </w:tc>
        <w:tc>
          <w:tcPr>
            <w:tcW w:w="830" w:type="dxa"/>
          </w:tcPr>
          <w:p w14:paraId="06348DDE" w14:textId="77777777" w:rsidR="00384C43" w:rsidRPr="00C7345F" w:rsidRDefault="00384C43" w:rsidP="00F73F5C">
            <w:pPr>
              <w:pStyle w:val="TableText"/>
              <w:ind w:right="288"/>
              <w:rPr>
                <w:color w:val="000000"/>
              </w:rPr>
            </w:pPr>
            <w:r w:rsidRPr="00C7345F">
              <w:t>2</w:t>
            </w:r>
          </w:p>
        </w:tc>
        <w:tc>
          <w:tcPr>
            <w:tcW w:w="950" w:type="dxa"/>
          </w:tcPr>
          <w:p w14:paraId="29333A0B" w14:textId="77777777" w:rsidR="00384C43" w:rsidRPr="00C7345F" w:rsidRDefault="00384C43" w:rsidP="00F73F5C">
            <w:pPr>
              <w:pStyle w:val="TableText"/>
              <w:ind w:right="144"/>
              <w:rPr>
                <w:color w:val="000000"/>
              </w:rPr>
            </w:pPr>
            <w:r w:rsidRPr="00C7345F">
              <w:t>2</w:t>
            </w:r>
          </w:p>
        </w:tc>
        <w:tc>
          <w:tcPr>
            <w:tcW w:w="1512" w:type="dxa"/>
          </w:tcPr>
          <w:p w14:paraId="2D467AE9" w14:textId="77777777" w:rsidR="00384C43" w:rsidRPr="00C7345F" w:rsidRDefault="00384C43" w:rsidP="00F73F5C">
            <w:pPr>
              <w:pStyle w:val="TableText"/>
              <w:ind w:right="288"/>
              <w:rPr>
                <w:color w:val="000000"/>
              </w:rPr>
            </w:pPr>
            <w:r w:rsidRPr="00C7345F">
              <w:t>0.08</w:t>
            </w:r>
          </w:p>
        </w:tc>
      </w:tr>
      <w:tr w:rsidR="00384C43" w:rsidRPr="00C7345F" w14:paraId="1B9576E2" w14:textId="77777777" w:rsidTr="00F73F5C">
        <w:tc>
          <w:tcPr>
            <w:tcW w:w="1584" w:type="dxa"/>
          </w:tcPr>
          <w:p w14:paraId="2867795B" w14:textId="77777777" w:rsidR="00384C43" w:rsidRPr="00C7345F" w:rsidRDefault="00384C43" w:rsidP="00F73F5C">
            <w:pPr>
              <w:pStyle w:val="TableText"/>
              <w:ind w:right="504"/>
              <w:rPr>
                <w:color w:val="000000"/>
              </w:rPr>
            </w:pPr>
            <w:r w:rsidRPr="00C7345F">
              <w:t>444</w:t>
            </w:r>
          </w:p>
        </w:tc>
        <w:tc>
          <w:tcPr>
            <w:tcW w:w="830" w:type="dxa"/>
          </w:tcPr>
          <w:p w14:paraId="24A766BC" w14:textId="77777777" w:rsidR="00384C43" w:rsidRPr="00C7345F" w:rsidRDefault="00384C43" w:rsidP="00F73F5C">
            <w:pPr>
              <w:pStyle w:val="TableText"/>
              <w:ind w:right="288"/>
              <w:rPr>
                <w:color w:val="000000"/>
              </w:rPr>
            </w:pPr>
            <w:r w:rsidRPr="00C7345F">
              <w:t>2</w:t>
            </w:r>
          </w:p>
        </w:tc>
        <w:tc>
          <w:tcPr>
            <w:tcW w:w="950" w:type="dxa"/>
          </w:tcPr>
          <w:p w14:paraId="451D097F" w14:textId="77777777" w:rsidR="00384C43" w:rsidRPr="00C7345F" w:rsidRDefault="00384C43" w:rsidP="00F73F5C">
            <w:pPr>
              <w:pStyle w:val="TableText"/>
              <w:ind w:right="144"/>
              <w:rPr>
                <w:color w:val="000000"/>
              </w:rPr>
            </w:pPr>
            <w:r w:rsidRPr="00C7345F">
              <w:t>4</w:t>
            </w:r>
          </w:p>
        </w:tc>
        <w:tc>
          <w:tcPr>
            <w:tcW w:w="1512" w:type="dxa"/>
          </w:tcPr>
          <w:p w14:paraId="060226C1" w14:textId="77777777" w:rsidR="00384C43" w:rsidRPr="00C7345F" w:rsidRDefault="00384C43" w:rsidP="00F73F5C">
            <w:pPr>
              <w:pStyle w:val="TableText"/>
              <w:ind w:right="288"/>
              <w:rPr>
                <w:color w:val="000000"/>
              </w:rPr>
            </w:pPr>
            <w:r w:rsidRPr="00C7345F">
              <w:t>0.16</w:t>
            </w:r>
          </w:p>
        </w:tc>
      </w:tr>
      <w:tr w:rsidR="00384C43" w:rsidRPr="00C7345F" w14:paraId="0857B633" w14:textId="77777777" w:rsidTr="00F73F5C">
        <w:tc>
          <w:tcPr>
            <w:tcW w:w="1584" w:type="dxa"/>
          </w:tcPr>
          <w:p w14:paraId="4FFE7B7E" w14:textId="77777777" w:rsidR="00384C43" w:rsidRPr="00C7345F" w:rsidRDefault="00384C43" w:rsidP="00F73F5C">
            <w:pPr>
              <w:pStyle w:val="TableText"/>
              <w:ind w:right="504"/>
              <w:rPr>
                <w:color w:val="000000"/>
              </w:rPr>
            </w:pPr>
            <w:r w:rsidRPr="00C7345F">
              <w:t>445</w:t>
            </w:r>
          </w:p>
        </w:tc>
        <w:tc>
          <w:tcPr>
            <w:tcW w:w="830" w:type="dxa"/>
          </w:tcPr>
          <w:p w14:paraId="70D45DDF" w14:textId="77777777" w:rsidR="00384C43" w:rsidRPr="00C7345F" w:rsidRDefault="00384C43" w:rsidP="00F73F5C">
            <w:pPr>
              <w:pStyle w:val="TableText"/>
              <w:ind w:right="288"/>
              <w:rPr>
                <w:color w:val="000000"/>
              </w:rPr>
            </w:pPr>
            <w:r w:rsidRPr="00C7345F">
              <w:t>2</w:t>
            </w:r>
          </w:p>
        </w:tc>
        <w:tc>
          <w:tcPr>
            <w:tcW w:w="950" w:type="dxa"/>
          </w:tcPr>
          <w:p w14:paraId="1E2230B2" w14:textId="77777777" w:rsidR="00384C43" w:rsidRPr="00C7345F" w:rsidRDefault="00384C43" w:rsidP="00F73F5C">
            <w:pPr>
              <w:pStyle w:val="TableText"/>
              <w:ind w:right="144"/>
              <w:rPr>
                <w:color w:val="000000"/>
              </w:rPr>
            </w:pPr>
            <w:r w:rsidRPr="00C7345F">
              <w:t>13</w:t>
            </w:r>
          </w:p>
        </w:tc>
        <w:tc>
          <w:tcPr>
            <w:tcW w:w="1512" w:type="dxa"/>
          </w:tcPr>
          <w:p w14:paraId="20B2D9BC" w14:textId="77777777" w:rsidR="00384C43" w:rsidRPr="00C7345F" w:rsidRDefault="00384C43" w:rsidP="00F73F5C">
            <w:pPr>
              <w:pStyle w:val="TableText"/>
              <w:ind w:right="288"/>
              <w:rPr>
                <w:color w:val="000000"/>
              </w:rPr>
            </w:pPr>
            <w:r w:rsidRPr="00C7345F">
              <w:t>0.52</w:t>
            </w:r>
          </w:p>
        </w:tc>
      </w:tr>
      <w:tr w:rsidR="00384C43" w:rsidRPr="00C7345F" w14:paraId="037AAF89" w14:textId="77777777" w:rsidTr="00F73F5C">
        <w:tc>
          <w:tcPr>
            <w:tcW w:w="1584" w:type="dxa"/>
          </w:tcPr>
          <w:p w14:paraId="27F57F25" w14:textId="77777777" w:rsidR="00384C43" w:rsidRPr="00C7345F" w:rsidRDefault="00384C43" w:rsidP="00F73F5C">
            <w:pPr>
              <w:pStyle w:val="TableText"/>
              <w:ind w:right="504"/>
              <w:rPr>
                <w:color w:val="000000"/>
              </w:rPr>
            </w:pPr>
            <w:r w:rsidRPr="00C7345F">
              <w:t>447</w:t>
            </w:r>
          </w:p>
        </w:tc>
        <w:tc>
          <w:tcPr>
            <w:tcW w:w="830" w:type="dxa"/>
          </w:tcPr>
          <w:p w14:paraId="101B8643" w14:textId="77777777" w:rsidR="00384C43" w:rsidRPr="00C7345F" w:rsidRDefault="00384C43" w:rsidP="00F73F5C">
            <w:pPr>
              <w:pStyle w:val="TableText"/>
              <w:ind w:right="288"/>
              <w:rPr>
                <w:color w:val="000000"/>
              </w:rPr>
            </w:pPr>
            <w:r w:rsidRPr="00C7345F">
              <w:t>2</w:t>
            </w:r>
          </w:p>
        </w:tc>
        <w:tc>
          <w:tcPr>
            <w:tcW w:w="950" w:type="dxa"/>
          </w:tcPr>
          <w:p w14:paraId="0AFA6753" w14:textId="77777777" w:rsidR="00384C43" w:rsidRPr="00C7345F" w:rsidRDefault="00384C43" w:rsidP="00F73F5C">
            <w:pPr>
              <w:pStyle w:val="TableText"/>
              <w:ind w:right="144"/>
              <w:rPr>
                <w:color w:val="000000"/>
              </w:rPr>
            </w:pPr>
            <w:r w:rsidRPr="00C7345F">
              <w:t>1</w:t>
            </w:r>
          </w:p>
        </w:tc>
        <w:tc>
          <w:tcPr>
            <w:tcW w:w="1512" w:type="dxa"/>
          </w:tcPr>
          <w:p w14:paraId="435A8A5B" w14:textId="77777777" w:rsidR="00384C43" w:rsidRPr="00C7345F" w:rsidRDefault="00384C43" w:rsidP="00F73F5C">
            <w:pPr>
              <w:pStyle w:val="TableText"/>
              <w:ind w:right="288"/>
              <w:rPr>
                <w:color w:val="000000"/>
              </w:rPr>
            </w:pPr>
            <w:r w:rsidRPr="00C7345F">
              <w:t>0.04</w:t>
            </w:r>
          </w:p>
        </w:tc>
      </w:tr>
      <w:tr w:rsidR="00384C43" w:rsidRPr="00C7345F" w14:paraId="5193FD2A" w14:textId="77777777" w:rsidTr="00F73F5C">
        <w:tc>
          <w:tcPr>
            <w:tcW w:w="1584" w:type="dxa"/>
          </w:tcPr>
          <w:p w14:paraId="14ACD285" w14:textId="77777777" w:rsidR="00384C43" w:rsidRPr="00C7345F" w:rsidRDefault="00384C43" w:rsidP="00F73F5C">
            <w:pPr>
              <w:pStyle w:val="TableText"/>
              <w:ind w:right="504"/>
              <w:rPr>
                <w:color w:val="000000"/>
              </w:rPr>
            </w:pPr>
            <w:r w:rsidRPr="00C7345F">
              <w:t>449</w:t>
            </w:r>
          </w:p>
        </w:tc>
        <w:tc>
          <w:tcPr>
            <w:tcW w:w="830" w:type="dxa"/>
          </w:tcPr>
          <w:p w14:paraId="4514F130" w14:textId="77777777" w:rsidR="00384C43" w:rsidRPr="00C7345F" w:rsidRDefault="00384C43" w:rsidP="00F73F5C">
            <w:pPr>
              <w:pStyle w:val="TableText"/>
              <w:ind w:right="288"/>
              <w:rPr>
                <w:color w:val="000000"/>
              </w:rPr>
            </w:pPr>
            <w:r w:rsidRPr="00C7345F">
              <w:t>2</w:t>
            </w:r>
          </w:p>
        </w:tc>
        <w:tc>
          <w:tcPr>
            <w:tcW w:w="950" w:type="dxa"/>
          </w:tcPr>
          <w:p w14:paraId="4F75931B" w14:textId="77777777" w:rsidR="00384C43" w:rsidRPr="00C7345F" w:rsidRDefault="00384C43" w:rsidP="00F73F5C">
            <w:pPr>
              <w:pStyle w:val="TableText"/>
              <w:ind w:right="144"/>
              <w:rPr>
                <w:color w:val="000000"/>
              </w:rPr>
            </w:pPr>
            <w:r w:rsidRPr="00C7345F">
              <w:t>3</w:t>
            </w:r>
          </w:p>
        </w:tc>
        <w:tc>
          <w:tcPr>
            <w:tcW w:w="1512" w:type="dxa"/>
          </w:tcPr>
          <w:p w14:paraId="6C995663" w14:textId="77777777" w:rsidR="00384C43" w:rsidRPr="00C7345F" w:rsidRDefault="00384C43" w:rsidP="00F73F5C">
            <w:pPr>
              <w:pStyle w:val="TableText"/>
              <w:ind w:right="288"/>
              <w:rPr>
                <w:color w:val="000000"/>
              </w:rPr>
            </w:pPr>
            <w:r w:rsidRPr="00C7345F">
              <w:t>0.12</w:t>
            </w:r>
          </w:p>
        </w:tc>
      </w:tr>
      <w:tr w:rsidR="00384C43" w:rsidRPr="00C7345F" w14:paraId="6FD9F889" w14:textId="77777777" w:rsidTr="00F73F5C">
        <w:tc>
          <w:tcPr>
            <w:tcW w:w="1584" w:type="dxa"/>
          </w:tcPr>
          <w:p w14:paraId="35640EFF" w14:textId="77777777" w:rsidR="00384C43" w:rsidRPr="00C7345F" w:rsidRDefault="00384C43" w:rsidP="00F73F5C">
            <w:pPr>
              <w:pStyle w:val="TableText"/>
              <w:ind w:right="504"/>
              <w:rPr>
                <w:color w:val="000000"/>
              </w:rPr>
            </w:pPr>
            <w:r w:rsidRPr="00C7345F">
              <w:t>450</w:t>
            </w:r>
          </w:p>
        </w:tc>
        <w:tc>
          <w:tcPr>
            <w:tcW w:w="830" w:type="dxa"/>
          </w:tcPr>
          <w:p w14:paraId="5AA02533" w14:textId="77777777" w:rsidR="00384C43" w:rsidRPr="00C7345F" w:rsidRDefault="00384C43" w:rsidP="00F73F5C">
            <w:pPr>
              <w:pStyle w:val="TableText"/>
              <w:ind w:right="288"/>
              <w:rPr>
                <w:color w:val="000000"/>
              </w:rPr>
            </w:pPr>
            <w:r w:rsidRPr="00C7345F">
              <w:t>3</w:t>
            </w:r>
          </w:p>
        </w:tc>
        <w:tc>
          <w:tcPr>
            <w:tcW w:w="950" w:type="dxa"/>
          </w:tcPr>
          <w:p w14:paraId="4CC00A31" w14:textId="77777777" w:rsidR="00384C43" w:rsidRPr="00C7345F" w:rsidRDefault="00384C43" w:rsidP="00F73F5C">
            <w:pPr>
              <w:pStyle w:val="TableText"/>
              <w:ind w:right="144"/>
              <w:rPr>
                <w:color w:val="000000"/>
              </w:rPr>
            </w:pPr>
            <w:r w:rsidRPr="00C7345F">
              <w:t>4</w:t>
            </w:r>
          </w:p>
        </w:tc>
        <w:tc>
          <w:tcPr>
            <w:tcW w:w="1512" w:type="dxa"/>
          </w:tcPr>
          <w:p w14:paraId="7E53CC85" w14:textId="77777777" w:rsidR="00384C43" w:rsidRPr="00C7345F" w:rsidRDefault="00384C43" w:rsidP="00F73F5C">
            <w:pPr>
              <w:pStyle w:val="TableText"/>
              <w:ind w:right="288"/>
              <w:rPr>
                <w:color w:val="000000"/>
              </w:rPr>
            </w:pPr>
            <w:r w:rsidRPr="00C7345F">
              <w:t>0.16</w:t>
            </w:r>
          </w:p>
        </w:tc>
      </w:tr>
      <w:tr w:rsidR="00384C43" w:rsidRPr="00C7345F" w14:paraId="1F65CC29" w14:textId="77777777" w:rsidTr="00F73F5C">
        <w:tc>
          <w:tcPr>
            <w:tcW w:w="1584" w:type="dxa"/>
          </w:tcPr>
          <w:p w14:paraId="1820811B" w14:textId="77777777" w:rsidR="00384C43" w:rsidRPr="00C7345F" w:rsidRDefault="00384C43" w:rsidP="00F73F5C">
            <w:pPr>
              <w:pStyle w:val="TableText"/>
              <w:ind w:right="504"/>
              <w:rPr>
                <w:color w:val="000000"/>
              </w:rPr>
            </w:pPr>
            <w:r w:rsidRPr="00C7345F">
              <w:t>451</w:t>
            </w:r>
          </w:p>
        </w:tc>
        <w:tc>
          <w:tcPr>
            <w:tcW w:w="830" w:type="dxa"/>
          </w:tcPr>
          <w:p w14:paraId="32059A7D" w14:textId="77777777" w:rsidR="00384C43" w:rsidRPr="00C7345F" w:rsidRDefault="00384C43" w:rsidP="00F73F5C">
            <w:pPr>
              <w:pStyle w:val="TableText"/>
              <w:ind w:right="288"/>
              <w:rPr>
                <w:color w:val="000000"/>
              </w:rPr>
            </w:pPr>
            <w:r w:rsidRPr="00C7345F">
              <w:t>3</w:t>
            </w:r>
          </w:p>
        </w:tc>
        <w:tc>
          <w:tcPr>
            <w:tcW w:w="950" w:type="dxa"/>
          </w:tcPr>
          <w:p w14:paraId="1C04714C" w14:textId="77777777" w:rsidR="00384C43" w:rsidRPr="00C7345F" w:rsidRDefault="00384C43" w:rsidP="00F73F5C">
            <w:pPr>
              <w:pStyle w:val="TableText"/>
              <w:ind w:right="144"/>
              <w:rPr>
                <w:color w:val="000000"/>
              </w:rPr>
            </w:pPr>
            <w:r w:rsidRPr="00C7345F">
              <w:t>11</w:t>
            </w:r>
          </w:p>
        </w:tc>
        <w:tc>
          <w:tcPr>
            <w:tcW w:w="1512" w:type="dxa"/>
          </w:tcPr>
          <w:p w14:paraId="717B39D0" w14:textId="77777777" w:rsidR="00384C43" w:rsidRPr="00C7345F" w:rsidRDefault="00384C43" w:rsidP="00F73F5C">
            <w:pPr>
              <w:pStyle w:val="TableText"/>
              <w:ind w:right="288"/>
              <w:rPr>
                <w:color w:val="000000"/>
              </w:rPr>
            </w:pPr>
            <w:r w:rsidRPr="00C7345F">
              <w:t>0.44</w:t>
            </w:r>
          </w:p>
        </w:tc>
      </w:tr>
      <w:tr w:rsidR="00384C43" w:rsidRPr="00C7345F" w14:paraId="031B1B31" w14:textId="77777777" w:rsidTr="00F73F5C">
        <w:tc>
          <w:tcPr>
            <w:tcW w:w="1584" w:type="dxa"/>
          </w:tcPr>
          <w:p w14:paraId="1F561471" w14:textId="77777777" w:rsidR="00384C43" w:rsidRPr="00C7345F" w:rsidRDefault="00384C43" w:rsidP="00F73F5C">
            <w:pPr>
              <w:pStyle w:val="TableText"/>
              <w:ind w:right="504"/>
              <w:rPr>
                <w:color w:val="000000"/>
              </w:rPr>
            </w:pPr>
            <w:r w:rsidRPr="00C7345F">
              <w:t>452</w:t>
            </w:r>
          </w:p>
        </w:tc>
        <w:tc>
          <w:tcPr>
            <w:tcW w:w="830" w:type="dxa"/>
          </w:tcPr>
          <w:p w14:paraId="445AFAD5" w14:textId="77777777" w:rsidR="00384C43" w:rsidRPr="00C7345F" w:rsidRDefault="00384C43" w:rsidP="00F73F5C">
            <w:pPr>
              <w:pStyle w:val="TableText"/>
              <w:ind w:right="288"/>
              <w:rPr>
                <w:color w:val="000000"/>
              </w:rPr>
            </w:pPr>
            <w:r w:rsidRPr="00C7345F">
              <w:t>3</w:t>
            </w:r>
          </w:p>
        </w:tc>
        <w:tc>
          <w:tcPr>
            <w:tcW w:w="950" w:type="dxa"/>
          </w:tcPr>
          <w:p w14:paraId="715597AA" w14:textId="77777777" w:rsidR="00384C43" w:rsidRPr="00C7345F" w:rsidRDefault="00384C43" w:rsidP="00F73F5C">
            <w:pPr>
              <w:pStyle w:val="TableText"/>
              <w:ind w:right="144"/>
              <w:rPr>
                <w:color w:val="000000"/>
              </w:rPr>
            </w:pPr>
            <w:r w:rsidRPr="00C7345F">
              <w:t>10</w:t>
            </w:r>
          </w:p>
        </w:tc>
        <w:tc>
          <w:tcPr>
            <w:tcW w:w="1512" w:type="dxa"/>
          </w:tcPr>
          <w:p w14:paraId="7BA8503C" w14:textId="77777777" w:rsidR="00384C43" w:rsidRPr="00C7345F" w:rsidRDefault="00384C43" w:rsidP="00F73F5C">
            <w:pPr>
              <w:pStyle w:val="TableText"/>
              <w:ind w:right="288"/>
              <w:rPr>
                <w:color w:val="000000"/>
              </w:rPr>
            </w:pPr>
            <w:r w:rsidRPr="00C7345F">
              <w:t>0.40</w:t>
            </w:r>
          </w:p>
        </w:tc>
      </w:tr>
      <w:tr w:rsidR="00384C43" w:rsidRPr="00C7345F" w14:paraId="2B0FD558" w14:textId="77777777" w:rsidTr="00F73F5C">
        <w:tc>
          <w:tcPr>
            <w:tcW w:w="1584" w:type="dxa"/>
          </w:tcPr>
          <w:p w14:paraId="41EED0FC" w14:textId="77777777" w:rsidR="00384C43" w:rsidRPr="00C7345F" w:rsidRDefault="00384C43" w:rsidP="00F73F5C">
            <w:pPr>
              <w:pStyle w:val="TableText"/>
              <w:ind w:right="504"/>
              <w:rPr>
                <w:color w:val="000000"/>
              </w:rPr>
            </w:pPr>
            <w:r w:rsidRPr="00C7345F">
              <w:t>453</w:t>
            </w:r>
          </w:p>
        </w:tc>
        <w:tc>
          <w:tcPr>
            <w:tcW w:w="830" w:type="dxa"/>
          </w:tcPr>
          <w:p w14:paraId="01D43782" w14:textId="77777777" w:rsidR="00384C43" w:rsidRPr="00C7345F" w:rsidRDefault="00384C43" w:rsidP="00F73F5C">
            <w:pPr>
              <w:pStyle w:val="TableText"/>
              <w:ind w:right="288"/>
              <w:rPr>
                <w:color w:val="000000"/>
              </w:rPr>
            </w:pPr>
            <w:r w:rsidRPr="00C7345F">
              <w:t>3</w:t>
            </w:r>
          </w:p>
        </w:tc>
        <w:tc>
          <w:tcPr>
            <w:tcW w:w="950" w:type="dxa"/>
          </w:tcPr>
          <w:p w14:paraId="4562262E" w14:textId="77777777" w:rsidR="00384C43" w:rsidRPr="00C7345F" w:rsidRDefault="00384C43" w:rsidP="00F73F5C">
            <w:pPr>
              <w:pStyle w:val="TableText"/>
              <w:ind w:right="144"/>
              <w:rPr>
                <w:color w:val="000000"/>
              </w:rPr>
            </w:pPr>
            <w:r w:rsidRPr="00C7345F">
              <w:t>3</w:t>
            </w:r>
          </w:p>
        </w:tc>
        <w:tc>
          <w:tcPr>
            <w:tcW w:w="1512" w:type="dxa"/>
          </w:tcPr>
          <w:p w14:paraId="615F9624" w14:textId="77777777" w:rsidR="00384C43" w:rsidRPr="00C7345F" w:rsidRDefault="00384C43" w:rsidP="00F73F5C">
            <w:pPr>
              <w:pStyle w:val="TableText"/>
              <w:ind w:right="288"/>
              <w:rPr>
                <w:color w:val="000000"/>
              </w:rPr>
            </w:pPr>
            <w:r w:rsidRPr="00C7345F">
              <w:t>0.12</w:t>
            </w:r>
          </w:p>
        </w:tc>
      </w:tr>
      <w:tr w:rsidR="00384C43" w:rsidRPr="00C7345F" w14:paraId="0E9DA211" w14:textId="77777777" w:rsidTr="00F73F5C">
        <w:tc>
          <w:tcPr>
            <w:tcW w:w="1584" w:type="dxa"/>
          </w:tcPr>
          <w:p w14:paraId="19786AE3" w14:textId="77777777" w:rsidR="00384C43" w:rsidRPr="00C7345F" w:rsidRDefault="00384C43" w:rsidP="00F73F5C">
            <w:pPr>
              <w:pStyle w:val="TableText"/>
              <w:ind w:right="504"/>
              <w:rPr>
                <w:color w:val="000000"/>
              </w:rPr>
            </w:pPr>
            <w:r w:rsidRPr="00C7345F">
              <w:t>454</w:t>
            </w:r>
          </w:p>
        </w:tc>
        <w:tc>
          <w:tcPr>
            <w:tcW w:w="830" w:type="dxa"/>
          </w:tcPr>
          <w:p w14:paraId="3BA938BE" w14:textId="77777777" w:rsidR="00384C43" w:rsidRPr="00C7345F" w:rsidRDefault="00384C43" w:rsidP="00F73F5C">
            <w:pPr>
              <w:pStyle w:val="TableText"/>
              <w:ind w:right="288"/>
              <w:rPr>
                <w:color w:val="000000"/>
              </w:rPr>
            </w:pPr>
            <w:r w:rsidRPr="00C7345F">
              <w:t>3</w:t>
            </w:r>
          </w:p>
        </w:tc>
        <w:tc>
          <w:tcPr>
            <w:tcW w:w="950" w:type="dxa"/>
          </w:tcPr>
          <w:p w14:paraId="65F2A64A" w14:textId="77777777" w:rsidR="00384C43" w:rsidRPr="00C7345F" w:rsidRDefault="00384C43" w:rsidP="00F73F5C">
            <w:pPr>
              <w:pStyle w:val="TableText"/>
              <w:ind w:right="144"/>
              <w:rPr>
                <w:color w:val="000000"/>
              </w:rPr>
            </w:pPr>
            <w:r w:rsidRPr="00C7345F">
              <w:t>16</w:t>
            </w:r>
          </w:p>
        </w:tc>
        <w:tc>
          <w:tcPr>
            <w:tcW w:w="1512" w:type="dxa"/>
          </w:tcPr>
          <w:p w14:paraId="28E259D9" w14:textId="77777777" w:rsidR="00384C43" w:rsidRPr="00C7345F" w:rsidRDefault="00384C43" w:rsidP="00F73F5C">
            <w:pPr>
              <w:pStyle w:val="TableText"/>
              <w:ind w:right="288"/>
              <w:rPr>
                <w:color w:val="000000"/>
              </w:rPr>
            </w:pPr>
            <w:r w:rsidRPr="00C7345F">
              <w:t>0.64</w:t>
            </w:r>
          </w:p>
        </w:tc>
      </w:tr>
      <w:tr w:rsidR="00384C43" w:rsidRPr="00C7345F" w14:paraId="0A59102D" w14:textId="77777777" w:rsidTr="00F73F5C">
        <w:tc>
          <w:tcPr>
            <w:tcW w:w="1584" w:type="dxa"/>
          </w:tcPr>
          <w:p w14:paraId="505F1D8C" w14:textId="77777777" w:rsidR="00384C43" w:rsidRPr="00C7345F" w:rsidRDefault="00384C43" w:rsidP="00F73F5C">
            <w:pPr>
              <w:pStyle w:val="TableText"/>
              <w:ind w:right="504"/>
              <w:rPr>
                <w:color w:val="000000"/>
              </w:rPr>
            </w:pPr>
            <w:r w:rsidRPr="00C7345F">
              <w:t>456</w:t>
            </w:r>
          </w:p>
        </w:tc>
        <w:tc>
          <w:tcPr>
            <w:tcW w:w="830" w:type="dxa"/>
          </w:tcPr>
          <w:p w14:paraId="6BFD669D" w14:textId="77777777" w:rsidR="00384C43" w:rsidRPr="00C7345F" w:rsidRDefault="00384C43" w:rsidP="00F73F5C">
            <w:pPr>
              <w:pStyle w:val="TableText"/>
              <w:ind w:right="288"/>
              <w:rPr>
                <w:color w:val="000000"/>
              </w:rPr>
            </w:pPr>
            <w:r w:rsidRPr="00C7345F">
              <w:t>3</w:t>
            </w:r>
          </w:p>
        </w:tc>
        <w:tc>
          <w:tcPr>
            <w:tcW w:w="950" w:type="dxa"/>
          </w:tcPr>
          <w:p w14:paraId="73567E4E" w14:textId="77777777" w:rsidR="00384C43" w:rsidRPr="00C7345F" w:rsidRDefault="00384C43" w:rsidP="00F73F5C">
            <w:pPr>
              <w:pStyle w:val="TableText"/>
              <w:ind w:right="144"/>
              <w:rPr>
                <w:color w:val="000000"/>
              </w:rPr>
            </w:pPr>
            <w:r w:rsidRPr="00C7345F">
              <w:t>2</w:t>
            </w:r>
          </w:p>
        </w:tc>
        <w:tc>
          <w:tcPr>
            <w:tcW w:w="1512" w:type="dxa"/>
          </w:tcPr>
          <w:p w14:paraId="58387E7B" w14:textId="77777777" w:rsidR="00384C43" w:rsidRPr="00C7345F" w:rsidRDefault="00384C43" w:rsidP="00F73F5C">
            <w:pPr>
              <w:pStyle w:val="TableText"/>
              <w:ind w:right="288"/>
              <w:rPr>
                <w:color w:val="000000"/>
              </w:rPr>
            </w:pPr>
            <w:r w:rsidRPr="00C7345F">
              <w:t>0.08</w:t>
            </w:r>
          </w:p>
        </w:tc>
      </w:tr>
      <w:tr w:rsidR="00384C43" w:rsidRPr="00C7345F" w14:paraId="76568EFF" w14:textId="77777777" w:rsidTr="00F73F5C">
        <w:tc>
          <w:tcPr>
            <w:tcW w:w="1584" w:type="dxa"/>
          </w:tcPr>
          <w:p w14:paraId="15CE3982" w14:textId="77777777" w:rsidR="00384C43" w:rsidRPr="00C7345F" w:rsidRDefault="00384C43" w:rsidP="00F73F5C">
            <w:pPr>
              <w:pStyle w:val="TableText"/>
              <w:ind w:right="504"/>
              <w:rPr>
                <w:color w:val="000000"/>
              </w:rPr>
            </w:pPr>
            <w:r w:rsidRPr="00C7345F">
              <w:t>459</w:t>
            </w:r>
          </w:p>
        </w:tc>
        <w:tc>
          <w:tcPr>
            <w:tcW w:w="830" w:type="dxa"/>
          </w:tcPr>
          <w:p w14:paraId="2380FBAE" w14:textId="77777777" w:rsidR="00384C43" w:rsidRPr="00C7345F" w:rsidRDefault="00384C43" w:rsidP="00F73F5C">
            <w:pPr>
              <w:pStyle w:val="TableText"/>
              <w:ind w:right="288"/>
              <w:rPr>
                <w:color w:val="000000"/>
              </w:rPr>
            </w:pPr>
            <w:r w:rsidRPr="00C7345F">
              <w:t>3</w:t>
            </w:r>
          </w:p>
        </w:tc>
        <w:tc>
          <w:tcPr>
            <w:tcW w:w="950" w:type="dxa"/>
          </w:tcPr>
          <w:p w14:paraId="264418AE" w14:textId="77777777" w:rsidR="00384C43" w:rsidRPr="00C7345F" w:rsidRDefault="00384C43" w:rsidP="00F73F5C">
            <w:pPr>
              <w:pStyle w:val="TableText"/>
              <w:ind w:right="144"/>
              <w:rPr>
                <w:color w:val="000000"/>
              </w:rPr>
            </w:pPr>
            <w:r w:rsidRPr="00C7345F">
              <w:t>1</w:t>
            </w:r>
          </w:p>
        </w:tc>
        <w:tc>
          <w:tcPr>
            <w:tcW w:w="1512" w:type="dxa"/>
          </w:tcPr>
          <w:p w14:paraId="1D739637" w14:textId="77777777" w:rsidR="00384C43" w:rsidRPr="00C7345F" w:rsidRDefault="00384C43" w:rsidP="00F73F5C">
            <w:pPr>
              <w:pStyle w:val="TableText"/>
              <w:ind w:right="288"/>
              <w:rPr>
                <w:color w:val="000000"/>
              </w:rPr>
            </w:pPr>
            <w:r w:rsidRPr="00C7345F">
              <w:t>0.04</w:t>
            </w:r>
          </w:p>
        </w:tc>
      </w:tr>
      <w:tr w:rsidR="00384C43" w:rsidRPr="00C7345F" w14:paraId="5D7FD22D" w14:textId="77777777" w:rsidTr="00F73F5C">
        <w:tc>
          <w:tcPr>
            <w:tcW w:w="1584" w:type="dxa"/>
          </w:tcPr>
          <w:p w14:paraId="71B8D6BA" w14:textId="77777777" w:rsidR="00384C43" w:rsidRPr="00C7345F" w:rsidRDefault="00384C43" w:rsidP="00F73F5C">
            <w:pPr>
              <w:pStyle w:val="TableText"/>
              <w:ind w:right="504"/>
              <w:rPr>
                <w:color w:val="000000"/>
              </w:rPr>
            </w:pPr>
            <w:r w:rsidRPr="00C7345F">
              <w:t>460</w:t>
            </w:r>
          </w:p>
        </w:tc>
        <w:tc>
          <w:tcPr>
            <w:tcW w:w="830" w:type="dxa"/>
          </w:tcPr>
          <w:p w14:paraId="5B1294C8" w14:textId="77777777" w:rsidR="00384C43" w:rsidRPr="00C7345F" w:rsidRDefault="00384C43" w:rsidP="00F73F5C">
            <w:pPr>
              <w:pStyle w:val="TableText"/>
              <w:ind w:right="288"/>
              <w:rPr>
                <w:color w:val="000000"/>
              </w:rPr>
            </w:pPr>
            <w:r w:rsidRPr="00C7345F">
              <w:t>3</w:t>
            </w:r>
          </w:p>
        </w:tc>
        <w:tc>
          <w:tcPr>
            <w:tcW w:w="950" w:type="dxa"/>
          </w:tcPr>
          <w:p w14:paraId="72E29631" w14:textId="77777777" w:rsidR="00384C43" w:rsidRPr="00C7345F" w:rsidRDefault="00384C43" w:rsidP="00F73F5C">
            <w:pPr>
              <w:pStyle w:val="TableText"/>
              <w:ind w:right="144"/>
              <w:rPr>
                <w:color w:val="000000"/>
              </w:rPr>
            </w:pPr>
            <w:r w:rsidRPr="00C7345F">
              <w:t>12</w:t>
            </w:r>
          </w:p>
        </w:tc>
        <w:tc>
          <w:tcPr>
            <w:tcW w:w="1512" w:type="dxa"/>
          </w:tcPr>
          <w:p w14:paraId="79A8D853" w14:textId="77777777" w:rsidR="00384C43" w:rsidRPr="00C7345F" w:rsidRDefault="00384C43" w:rsidP="00F73F5C">
            <w:pPr>
              <w:pStyle w:val="TableText"/>
              <w:ind w:right="288"/>
              <w:rPr>
                <w:color w:val="000000"/>
              </w:rPr>
            </w:pPr>
            <w:r w:rsidRPr="00C7345F">
              <w:t>0.48</w:t>
            </w:r>
          </w:p>
        </w:tc>
      </w:tr>
      <w:tr w:rsidR="00384C43" w:rsidRPr="00C7345F" w14:paraId="34A66050" w14:textId="77777777" w:rsidTr="00F73F5C">
        <w:tc>
          <w:tcPr>
            <w:tcW w:w="1584" w:type="dxa"/>
          </w:tcPr>
          <w:p w14:paraId="0BAEE317" w14:textId="77777777" w:rsidR="00384C43" w:rsidRPr="00C7345F" w:rsidRDefault="00384C43" w:rsidP="00F73F5C">
            <w:pPr>
              <w:pStyle w:val="TableText"/>
              <w:ind w:right="504"/>
              <w:rPr>
                <w:color w:val="000000"/>
              </w:rPr>
            </w:pPr>
            <w:r w:rsidRPr="00C7345F">
              <w:t>461</w:t>
            </w:r>
          </w:p>
        </w:tc>
        <w:tc>
          <w:tcPr>
            <w:tcW w:w="830" w:type="dxa"/>
          </w:tcPr>
          <w:p w14:paraId="4F4A9B8F" w14:textId="77777777" w:rsidR="00384C43" w:rsidRPr="00C7345F" w:rsidRDefault="00384C43" w:rsidP="00F73F5C">
            <w:pPr>
              <w:pStyle w:val="TableText"/>
              <w:ind w:right="288"/>
              <w:rPr>
                <w:color w:val="000000"/>
              </w:rPr>
            </w:pPr>
            <w:r w:rsidRPr="00C7345F">
              <w:t>3</w:t>
            </w:r>
          </w:p>
        </w:tc>
        <w:tc>
          <w:tcPr>
            <w:tcW w:w="950" w:type="dxa"/>
          </w:tcPr>
          <w:p w14:paraId="7C3E8B3F" w14:textId="77777777" w:rsidR="00384C43" w:rsidRPr="00C7345F" w:rsidRDefault="00384C43" w:rsidP="00F73F5C">
            <w:pPr>
              <w:pStyle w:val="TableText"/>
              <w:ind w:right="144"/>
              <w:rPr>
                <w:color w:val="000000"/>
              </w:rPr>
            </w:pPr>
            <w:r w:rsidRPr="00C7345F">
              <w:t>9</w:t>
            </w:r>
          </w:p>
        </w:tc>
        <w:tc>
          <w:tcPr>
            <w:tcW w:w="1512" w:type="dxa"/>
          </w:tcPr>
          <w:p w14:paraId="0670E8FA" w14:textId="77777777" w:rsidR="00384C43" w:rsidRPr="00C7345F" w:rsidRDefault="00384C43" w:rsidP="00F73F5C">
            <w:pPr>
              <w:pStyle w:val="TableText"/>
              <w:ind w:right="288"/>
              <w:rPr>
                <w:color w:val="000000"/>
              </w:rPr>
            </w:pPr>
            <w:r w:rsidRPr="00C7345F">
              <w:t>0.36</w:t>
            </w:r>
          </w:p>
        </w:tc>
      </w:tr>
      <w:tr w:rsidR="00384C43" w:rsidRPr="00C7345F" w14:paraId="61762594" w14:textId="77777777" w:rsidTr="00F73F5C">
        <w:tc>
          <w:tcPr>
            <w:tcW w:w="1584" w:type="dxa"/>
          </w:tcPr>
          <w:p w14:paraId="6DC9BE51" w14:textId="77777777" w:rsidR="00384C43" w:rsidRPr="00C7345F" w:rsidRDefault="00384C43" w:rsidP="00F73F5C">
            <w:pPr>
              <w:pStyle w:val="TableText"/>
              <w:ind w:right="504"/>
              <w:rPr>
                <w:color w:val="000000"/>
              </w:rPr>
            </w:pPr>
            <w:r w:rsidRPr="00C7345F">
              <w:t>462</w:t>
            </w:r>
          </w:p>
        </w:tc>
        <w:tc>
          <w:tcPr>
            <w:tcW w:w="830" w:type="dxa"/>
          </w:tcPr>
          <w:p w14:paraId="6F9720C9" w14:textId="77777777" w:rsidR="00384C43" w:rsidRPr="00C7345F" w:rsidRDefault="00384C43" w:rsidP="00F73F5C">
            <w:pPr>
              <w:pStyle w:val="TableText"/>
              <w:ind w:right="288"/>
              <w:rPr>
                <w:color w:val="000000"/>
              </w:rPr>
            </w:pPr>
            <w:r w:rsidRPr="00C7345F">
              <w:t>3</w:t>
            </w:r>
          </w:p>
        </w:tc>
        <w:tc>
          <w:tcPr>
            <w:tcW w:w="950" w:type="dxa"/>
          </w:tcPr>
          <w:p w14:paraId="13D1A680" w14:textId="77777777" w:rsidR="00384C43" w:rsidRPr="00C7345F" w:rsidRDefault="00384C43" w:rsidP="00F73F5C">
            <w:pPr>
              <w:pStyle w:val="TableText"/>
              <w:ind w:right="144"/>
              <w:rPr>
                <w:color w:val="000000"/>
              </w:rPr>
            </w:pPr>
            <w:r w:rsidRPr="00C7345F">
              <w:t>1</w:t>
            </w:r>
          </w:p>
        </w:tc>
        <w:tc>
          <w:tcPr>
            <w:tcW w:w="1512" w:type="dxa"/>
          </w:tcPr>
          <w:p w14:paraId="6CED2A21" w14:textId="77777777" w:rsidR="00384C43" w:rsidRPr="00C7345F" w:rsidRDefault="00384C43" w:rsidP="00F73F5C">
            <w:pPr>
              <w:pStyle w:val="TableText"/>
              <w:ind w:right="288"/>
              <w:rPr>
                <w:color w:val="000000"/>
              </w:rPr>
            </w:pPr>
            <w:r w:rsidRPr="00C7345F">
              <w:t>0.04</w:t>
            </w:r>
          </w:p>
        </w:tc>
      </w:tr>
      <w:tr w:rsidR="00384C43" w:rsidRPr="00C7345F" w14:paraId="2A874B9D" w14:textId="77777777" w:rsidTr="00F73F5C">
        <w:tc>
          <w:tcPr>
            <w:tcW w:w="1584" w:type="dxa"/>
          </w:tcPr>
          <w:p w14:paraId="0C8C86B2" w14:textId="77777777" w:rsidR="00384C43" w:rsidRPr="00C7345F" w:rsidRDefault="00384C43" w:rsidP="00F73F5C">
            <w:pPr>
              <w:pStyle w:val="TableText"/>
              <w:ind w:right="504"/>
              <w:rPr>
                <w:color w:val="000000"/>
              </w:rPr>
            </w:pPr>
            <w:r w:rsidRPr="00C7345F">
              <w:t>463</w:t>
            </w:r>
          </w:p>
        </w:tc>
        <w:tc>
          <w:tcPr>
            <w:tcW w:w="830" w:type="dxa"/>
          </w:tcPr>
          <w:p w14:paraId="06180BAC" w14:textId="77777777" w:rsidR="00384C43" w:rsidRPr="00C7345F" w:rsidRDefault="00384C43" w:rsidP="00F73F5C">
            <w:pPr>
              <w:pStyle w:val="TableText"/>
              <w:ind w:right="288"/>
              <w:rPr>
                <w:color w:val="000000"/>
              </w:rPr>
            </w:pPr>
            <w:r w:rsidRPr="00C7345F">
              <w:t>3</w:t>
            </w:r>
          </w:p>
        </w:tc>
        <w:tc>
          <w:tcPr>
            <w:tcW w:w="950" w:type="dxa"/>
          </w:tcPr>
          <w:p w14:paraId="63847104" w14:textId="77777777" w:rsidR="00384C43" w:rsidRPr="00C7345F" w:rsidRDefault="00384C43" w:rsidP="00F73F5C">
            <w:pPr>
              <w:pStyle w:val="TableText"/>
              <w:ind w:right="144"/>
              <w:rPr>
                <w:color w:val="000000"/>
              </w:rPr>
            </w:pPr>
            <w:r w:rsidRPr="00C7345F">
              <w:t>18</w:t>
            </w:r>
          </w:p>
        </w:tc>
        <w:tc>
          <w:tcPr>
            <w:tcW w:w="1512" w:type="dxa"/>
          </w:tcPr>
          <w:p w14:paraId="6AF094BF" w14:textId="77777777" w:rsidR="00384C43" w:rsidRPr="00C7345F" w:rsidRDefault="00384C43" w:rsidP="00F73F5C">
            <w:pPr>
              <w:pStyle w:val="TableText"/>
              <w:ind w:right="288"/>
              <w:rPr>
                <w:color w:val="000000"/>
              </w:rPr>
            </w:pPr>
            <w:r w:rsidRPr="00C7345F">
              <w:t>0.72</w:t>
            </w:r>
          </w:p>
        </w:tc>
      </w:tr>
      <w:tr w:rsidR="00384C43" w:rsidRPr="00C7345F" w14:paraId="3845411B" w14:textId="77777777" w:rsidTr="00F73F5C">
        <w:tc>
          <w:tcPr>
            <w:tcW w:w="1584" w:type="dxa"/>
          </w:tcPr>
          <w:p w14:paraId="236C92FD" w14:textId="77777777" w:rsidR="00384C43" w:rsidRPr="00C7345F" w:rsidRDefault="00384C43" w:rsidP="00F73F5C">
            <w:pPr>
              <w:pStyle w:val="TableText"/>
              <w:ind w:right="504"/>
              <w:rPr>
                <w:color w:val="000000"/>
              </w:rPr>
            </w:pPr>
            <w:r w:rsidRPr="00C7345F">
              <w:t>464</w:t>
            </w:r>
          </w:p>
        </w:tc>
        <w:tc>
          <w:tcPr>
            <w:tcW w:w="830" w:type="dxa"/>
          </w:tcPr>
          <w:p w14:paraId="174FBC4B" w14:textId="77777777" w:rsidR="00384C43" w:rsidRPr="00C7345F" w:rsidRDefault="00384C43" w:rsidP="00F73F5C">
            <w:pPr>
              <w:pStyle w:val="TableText"/>
              <w:ind w:right="288"/>
              <w:rPr>
                <w:color w:val="000000"/>
              </w:rPr>
            </w:pPr>
            <w:r w:rsidRPr="00C7345F">
              <w:t>3</w:t>
            </w:r>
          </w:p>
        </w:tc>
        <w:tc>
          <w:tcPr>
            <w:tcW w:w="950" w:type="dxa"/>
          </w:tcPr>
          <w:p w14:paraId="68F74E8D" w14:textId="77777777" w:rsidR="00384C43" w:rsidRPr="00C7345F" w:rsidRDefault="00384C43" w:rsidP="00F73F5C">
            <w:pPr>
              <w:pStyle w:val="TableText"/>
              <w:ind w:right="144"/>
              <w:rPr>
                <w:color w:val="000000"/>
              </w:rPr>
            </w:pPr>
            <w:r w:rsidRPr="00C7345F">
              <w:t>2</w:t>
            </w:r>
          </w:p>
        </w:tc>
        <w:tc>
          <w:tcPr>
            <w:tcW w:w="1512" w:type="dxa"/>
          </w:tcPr>
          <w:p w14:paraId="728D7819" w14:textId="77777777" w:rsidR="00384C43" w:rsidRPr="00C7345F" w:rsidRDefault="00384C43" w:rsidP="00F73F5C">
            <w:pPr>
              <w:pStyle w:val="TableText"/>
              <w:ind w:right="288"/>
              <w:rPr>
                <w:color w:val="000000"/>
              </w:rPr>
            </w:pPr>
            <w:r w:rsidRPr="00C7345F">
              <w:t>0.08</w:t>
            </w:r>
          </w:p>
        </w:tc>
      </w:tr>
      <w:tr w:rsidR="00384C43" w:rsidRPr="00C7345F" w14:paraId="0EA8DAA7" w14:textId="77777777" w:rsidTr="00F73F5C">
        <w:tc>
          <w:tcPr>
            <w:tcW w:w="1584" w:type="dxa"/>
          </w:tcPr>
          <w:p w14:paraId="53DF838C" w14:textId="77777777" w:rsidR="00384C43" w:rsidRPr="00C7345F" w:rsidRDefault="00384C43" w:rsidP="00F73F5C">
            <w:pPr>
              <w:pStyle w:val="TableText"/>
              <w:ind w:right="504"/>
              <w:rPr>
                <w:color w:val="000000"/>
              </w:rPr>
            </w:pPr>
            <w:r w:rsidRPr="00C7345F">
              <w:t>468</w:t>
            </w:r>
          </w:p>
        </w:tc>
        <w:tc>
          <w:tcPr>
            <w:tcW w:w="830" w:type="dxa"/>
          </w:tcPr>
          <w:p w14:paraId="40C66A6D" w14:textId="77777777" w:rsidR="00384C43" w:rsidRPr="00C7345F" w:rsidRDefault="00384C43" w:rsidP="00F73F5C">
            <w:pPr>
              <w:pStyle w:val="TableText"/>
              <w:ind w:right="288"/>
              <w:rPr>
                <w:color w:val="000000"/>
              </w:rPr>
            </w:pPr>
            <w:r w:rsidRPr="00C7345F">
              <w:t>3</w:t>
            </w:r>
          </w:p>
        </w:tc>
        <w:tc>
          <w:tcPr>
            <w:tcW w:w="950" w:type="dxa"/>
          </w:tcPr>
          <w:p w14:paraId="16EDA5E7" w14:textId="77777777" w:rsidR="00384C43" w:rsidRPr="00C7345F" w:rsidRDefault="00384C43" w:rsidP="00F73F5C">
            <w:pPr>
              <w:pStyle w:val="TableText"/>
              <w:ind w:right="144"/>
              <w:rPr>
                <w:color w:val="000000"/>
              </w:rPr>
            </w:pPr>
            <w:r w:rsidRPr="00C7345F">
              <w:t>2</w:t>
            </w:r>
          </w:p>
        </w:tc>
        <w:tc>
          <w:tcPr>
            <w:tcW w:w="1512" w:type="dxa"/>
          </w:tcPr>
          <w:p w14:paraId="36023B47" w14:textId="77777777" w:rsidR="00384C43" w:rsidRPr="00C7345F" w:rsidRDefault="00384C43" w:rsidP="00F73F5C">
            <w:pPr>
              <w:pStyle w:val="TableText"/>
              <w:ind w:right="288"/>
              <w:rPr>
                <w:color w:val="000000"/>
              </w:rPr>
            </w:pPr>
            <w:r w:rsidRPr="00C7345F">
              <w:t>0.08</w:t>
            </w:r>
          </w:p>
        </w:tc>
      </w:tr>
      <w:tr w:rsidR="00384C43" w:rsidRPr="00C7345F" w14:paraId="0409AF54" w14:textId="77777777" w:rsidTr="00F73F5C">
        <w:tc>
          <w:tcPr>
            <w:tcW w:w="1584" w:type="dxa"/>
          </w:tcPr>
          <w:p w14:paraId="7ED8F38F" w14:textId="77777777" w:rsidR="00384C43" w:rsidRPr="00C7345F" w:rsidRDefault="00384C43" w:rsidP="00F73F5C">
            <w:pPr>
              <w:pStyle w:val="TableText"/>
              <w:ind w:right="504"/>
              <w:rPr>
                <w:color w:val="000000"/>
              </w:rPr>
            </w:pPr>
            <w:r w:rsidRPr="00C7345F">
              <w:t>469</w:t>
            </w:r>
          </w:p>
        </w:tc>
        <w:tc>
          <w:tcPr>
            <w:tcW w:w="830" w:type="dxa"/>
          </w:tcPr>
          <w:p w14:paraId="6404AC4F" w14:textId="77777777" w:rsidR="00384C43" w:rsidRPr="00C7345F" w:rsidRDefault="00384C43" w:rsidP="00F73F5C">
            <w:pPr>
              <w:pStyle w:val="TableText"/>
              <w:ind w:right="288"/>
              <w:rPr>
                <w:color w:val="000000"/>
              </w:rPr>
            </w:pPr>
            <w:r w:rsidRPr="00C7345F">
              <w:t>3</w:t>
            </w:r>
          </w:p>
        </w:tc>
        <w:tc>
          <w:tcPr>
            <w:tcW w:w="950" w:type="dxa"/>
          </w:tcPr>
          <w:p w14:paraId="22533A2D" w14:textId="77777777" w:rsidR="00384C43" w:rsidRPr="00C7345F" w:rsidRDefault="00384C43" w:rsidP="00F73F5C">
            <w:pPr>
              <w:pStyle w:val="TableText"/>
              <w:ind w:right="144"/>
              <w:rPr>
                <w:color w:val="000000"/>
              </w:rPr>
            </w:pPr>
            <w:r w:rsidRPr="00C7345F">
              <w:t>13</w:t>
            </w:r>
          </w:p>
        </w:tc>
        <w:tc>
          <w:tcPr>
            <w:tcW w:w="1512" w:type="dxa"/>
          </w:tcPr>
          <w:p w14:paraId="6DEBA444" w14:textId="77777777" w:rsidR="00384C43" w:rsidRPr="00C7345F" w:rsidRDefault="00384C43" w:rsidP="00F73F5C">
            <w:pPr>
              <w:pStyle w:val="TableText"/>
              <w:ind w:right="288"/>
              <w:rPr>
                <w:color w:val="000000"/>
              </w:rPr>
            </w:pPr>
            <w:r w:rsidRPr="00C7345F">
              <w:t>0.52</w:t>
            </w:r>
          </w:p>
        </w:tc>
      </w:tr>
      <w:tr w:rsidR="00384C43" w:rsidRPr="00C7345F" w14:paraId="1BB9AA79" w14:textId="77777777" w:rsidTr="00F73F5C">
        <w:tc>
          <w:tcPr>
            <w:tcW w:w="1584" w:type="dxa"/>
          </w:tcPr>
          <w:p w14:paraId="0297EF47" w14:textId="77777777" w:rsidR="00384C43" w:rsidRPr="00C7345F" w:rsidRDefault="00384C43" w:rsidP="00F73F5C">
            <w:pPr>
              <w:pStyle w:val="TableText"/>
              <w:ind w:right="504"/>
              <w:rPr>
                <w:color w:val="000000"/>
              </w:rPr>
            </w:pPr>
            <w:r w:rsidRPr="00C7345F">
              <w:t>470</w:t>
            </w:r>
          </w:p>
        </w:tc>
        <w:tc>
          <w:tcPr>
            <w:tcW w:w="830" w:type="dxa"/>
          </w:tcPr>
          <w:p w14:paraId="19C32E64" w14:textId="77777777" w:rsidR="00384C43" w:rsidRPr="00C7345F" w:rsidRDefault="00384C43" w:rsidP="00F73F5C">
            <w:pPr>
              <w:pStyle w:val="TableText"/>
              <w:ind w:right="288"/>
              <w:rPr>
                <w:color w:val="000000"/>
              </w:rPr>
            </w:pPr>
            <w:r w:rsidRPr="00C7345F">
              <w:t>3</w:t>
            </w:r>
          </w:p>
        </w:tc>
        <w:tc>
          <w:tcPr>
            <w:tcW w:w="950" w:type="dxa"/>
          </w:tcPr>
          <w:p w14:paraId="6FD783A0" w14:textId="77777777" w:rsidR="00384C43" w:rsidRPr="00C7345F" w:rsidRDefault="00384C43" w:rsidP="00F73F5C">
            <w:pPr>
              <w:pStyle w:val="TableText"/>
              <w:ind w:right="144"/>
              <w:rPr>
                <w:color w:val="000000"/>
              </w:rPr>
            </w:pPr>
            <w:r w:rsidRPr="00C7345F">
              <w:t>2</w:t>
            </w:r>
          </w:p>
        </w:tc>
        <w:tc>
          <w:tcPr>
            <w:tcW w:w="1512" w:type="dxa"/>
          </w:tcPr>
          <w:p w14:paraId="39E1850A" w14:textId="77777777" w:rsidR="00384C43" w:rsidRPr="00C7345F" w:rsidRDefault="00384C43" w:rsidP="00F73F5C">
            <w:pPr>
              <w:pStyle w:val="TableText"/>
              <w:ind w:right="288"/>
              <w:rPr>
                <w:color w:val="000000"/>
              </w:rPr>
            </w:pPr>
            <w:r w:rsidRPr="00C7345F">
              <w:t>0.08</w:t>
            </w:r>
          </w:p>
        </w:tc>
      </w:tr>
      <w:tr w:rsidR="00384C43" w:rsidRPr="00C7345F" w14:paraId="78ADA305" w14:textId="77777777" w:rsidTr="00F73F5C">
        <w:tc>
          <w:tcPr>
            <w:tcW w:w="1584" w:type="dxa"/>
          </w:tcPr>
          <w:p w14:paraId="3CCDB5A1" w14:textId="77777777" w:rsidR="00384C43" w:rsidRPr="00C7345F" w:rsidRDefault="00384C43" w:rsidP="00F73F5C">
            <w:pPr>
              <w:pStyle w:val="TableText"/>
              <w:ind w:right="504"/>
              <w:rPr>
                <w:color w:val="000000"/>
              </w:rPr>
            </w:pPr>
            <w:r w:rsidRPr="00C7345F">
              <w:t>471</w:t>
            </w:r>
          </w:p>
        </w:tc>
        <w:tc>
          <w:tcPr>
            <w:tcW w:w="830" w:type="dxa"/>
          </w:tcPr>
          <w:p w14:paraId="3ABDBAE1" w14:textId="77777777" w:rsidR="00384C43" w:rsidRPr="00C7345F" w:rsidRDefault="00384C43" w:rsidP="00F73F5C">
            <w:pPr>
              <w:pStyle w:val="TableText"/>
              <w:ind w:right="288"/>
              <w:rPr>
                <w:color w:val="000000"/>
              </w:rPr>
            </w:pPr>
            <w:r w:rsidRPr="00C7345F">
              <w:t>3</w:t>
            </w:r>
          </w:p>
        </w:tc>
        <w:tc>
          <w:tcPr>
            <w:tcW w:w="950" w:type="dxa"/>
          </w:tcPr>
          <w:p w14:paraId="1BB717F7" w14:textId="77777777" w:rsidR="00384C43" w:rsidRPr="00C7345F" w:rsidRDefault="00384C43" w:rsidP="00F73F5C">
            <w:pPr>
              <w:pStyle w:val="TableText"/>
              <w:ind w:right="144"/>
              <w:rPr>
                <w:color w:val="000000"/>
              </w:rPr>
            </w:pPr>
            <w:r w:rsidRPr="00C7345F">
              <w:t>3</w:t>
            </w:r>
          </w:p>
        </w:tc>
        <w:tc>
          <w:tcPr>
            <w:tcW w:w="1512" w:type="dxa"/>
          </w:tcPr>
          <w:p w14:paraId="5A1F2A7B" w14:textId="77777777" w:rsidR="00384C43" w:rsidRPr="00C7345F" w:rsidRDefault="00384C43" w:rsidP="00F73F5C">
            <w:pPr>
              <w:pStyle w:val="TableText"/>
              <w:ind w:right="288"/>
              <w:rPr>
                <w:color w:val="000000"/>
              </w:rPr>
            </w:pPr>
            <w:r w:rsidRPr="00C7345F">
              <w:t>0.12</w:t>
            </w:r>
          </w:p>
        </w:tc>
      </w:tr>
      <w:tr w:rsidR="00384C43" w:rsidRPr="00C7345F" w14:paraId="32BF61BF" w14:textId="77777777" w:rsidTr="00F73F5C">
        <w:tc>
          <w:tcPr>
            <w:tcW w:w="1584" w:type="dxa"/>
          </w:tcPr>
          <w:p w14:paraId="3853FE10" w14:textId="77777777" w:rsidR="00384C43" w:rsidRPr="00C7345F" w:rsidRDefault="00384C43" w:rsidP="00F73F5C">
            <w:pPr>
              <w:pStyle w:val="TableText"/>
              <w:ind w:right="504"/>
              <w:rPr>
                <w:color w:val="000000"/>
              </w:rPr>
            </w:pPr>
            <w:r w:rsidRPr="00C7345F">
              <w:t>472</w:t>
            </w:r>
          </w:p>
        </w:tc>
        <w:tc>
          <w:tcPr>
            <w:tcW w:w="830" w:type="dxa"/>
          </w:tcPr>
          <w:p w14:paraId="09468069" w14:textId="77777777" w:rsidR="00384C43" w:rsidRPr="00C7345F" w:rsidRDefault="00384C43" w:rsidP="00F73F5C">
            <w:pPr>
              <w:pStyle w:val="TableText"/>
              <w:ind w:right="288"/>
              <w:rPr>
                <w:color w:val="000000"/>
              </w:rPr>
            </w:pPr>
            <w:r w:rsidRPr="00C7345F">
              <w:t>3</w:t>
            </w:r>
          </w:p>
        </w:tc>
        <w:tc>
          <w:tcPr>
            <w:tcW w:w="950" w:type="dxa"/>
          </w:tcPr>
          <w:p w14:paraId="70B8F264" w14:textId="77777777" w:rsidR="00384C43" w:rsidRPr="00C7345F" w:rsidRDefault="00384C43" w:rsidP="00F73F5C">
            <w:pPr>
              <w:pStyle w:val="TableText"/>
              <w:ind w:right="144"/>
              <w:rPr>
                <w:color w:val="000000"/>
              </w:rPr>
            </w:pPr>
            <w:r w:rsidRPr="00C7345F">
              <w:t>15</w:t>
            </w:r>
          </w:p>
        </w:tc>
        <w:tc>
          <w:tcPr>
            <w:tcW w:w="1512" w:type="dxa"/>
          </w:tcPr>
          <w:p w14:paraId="0237D3A7" w14:textId="77777777" w:rsidR="00384C43" w:rsidRPr="00C7345F" w:rsidRDefault="00384C43" w:rsidP="00F73F5C">
            <w:pPr>
              <w:pStyle w:val="TableText"/>
              <w:ind w:right="288"/>
              <w:rPr>
                <w:color w:val="000000"/>
              </w:rPr>
            </w:pPr>
            <w:r w:rsidRPr="00C7345F">
              <w:t>0.60</w:t>
            </w:r>
          </w:p>
        </w:tc>
      </w:tr>
      <w:tr w:rsidR="00384C43" w:rsidRPr="00C7345F" w14:paraId="07BC55C3" w14:textId="77777777" w:rsidTr="00F73F5C">
        <w:tc>
          <w:tcPr>
            <w:tcW w:w="1584" w:type="dxa"/>
          </w:tcPr>
          <w:p w14:paraId="73159914" w14:textId="77777777" w:rsidR="00384C43" w:rsidRPr="00C7345F" w:rsidRDefault="00384C43" w:rsidP="00F73F5C">
            <w:pPr>
              <w:pStyle w:val="TableText"/>
              <w:ind w:right="504"/>
              <w:rPr>
                <w:color w:val="000000"/>
              </w:rPr>
            </w:pPr>
            <w:r w:rsidRPr="00C7345F">
              <w:t>473</w:t>
            </w:r>
          </w:p>
        </w:tc>
        <w:tc>
          <w:tcPr>
            <w:tcW w:w="830" w:type="dxa"/>
          </w:tcPr>
          <w:p w14:paraId="1E9E8A0E" w14:textId="77777777" w:rsidR="00384C43" w:rsidRPr="00C7345F" w:rsidRDefault="00384C43" w:rsidP="00F73F5C">
            <w:pPr>
              <w:pStyle w:val="TableText"/>
              <w:ind w:right="288"/>
              <w:rPr>
                <w:color w:val="000000"/>
              </w:rPr>
            </w:pPr>
            <w:r w:rsidRPr="00C7345F">
              <w:t>3</w:t>
            </w:r>
          </w:p>
        </w:tc>
        <w:tc>
          <w:tcPr>
            <w:tcW w:w="950" w:type="dxa"/>
          </w:tcPr>
          <w:p w14:paraId="4323033E" w14:textId="77777777" w:rsidR="00384C43" w:rsidRPr="00C7345F" w:rsidRDefault="00384C43" w:rsidP="00F73F5C">
            <w:pPr>
              <w:pStyle w:val="TableText"/>
              <w:ind w:right="144"/>
              <w:rPr>
                <w:color w:val="000000"/>
              </w:rPr>
            </w:pPr>
            <w:r w:rsidRPr="00C7345F">
              <w:t>12</w:t>
            </w:r>
          </w:p>
        </w:tc>
        <w:tc>
          <w:tcPr>
            <w:tcW w:w="1512" w:type="dxa"/>
          </w:tcPr>
          <w:p w14:paraId="3140384B" w14:textId="77777777" w:rsidR="00384C43" w:rsidRPr="00C7345F" w:rsidRDefault="00384C43" w:rsidP="00F73F5C">
            <w:pPr>
              <w:pStyle w:val="TableText"/>
              <w:ind w:right="288"/>
              <w:rPr>
                <w:color w:val="000000"/>
              </w:rPr>
            </w:pPr>
            <w:r w:rsidRPr="00C7345F">
              <w:t>0.48</w:t>
            </w:r>
          </w:p>
        </w:tc>
      </w:tr>
      <w:tr w:rsidR="00384C43" w:rsidRPr="00C7345F" w14:paraId="68529E11" w14:textId="77777777" w:rsidTr="00F73F5C">
        <w:tc>
          <w:tcPr>
            <w:tcW w:w="1584" w:type="dxa"/>
          </w:tcPr>
          <w:p w14:paraId="5F32DC60" w14:textId="77777777" w:rsidR="00384C43" w:rsidRPr="00C7345F" w:rsidRDefault="00384C43" w:rsidP="00F73F5C">
            <w:pPr>
              <w:pStyle w:val="TableText"/>
              <w:ind w:right="504"/>
              <w:rPr>
                <w:color w:val="000000"/>
              </w:rPr>
            </w:pPr>
            <w:r w:rsidRPr="00C7345F">
              <w:t>475</w:t>
            </w:r>
          </w:p>
        </w:tc>
        <w:tc>
          <w:tcPr>
            <w:tcW w:w="830" w:type="dxa"/>
          </w:tcPr>
          <w:p w14:paraId="3D3D341B" w14:textId="77777777" w:rsidR="00384C43" w:rsidRPr="00C7345F" w:rsidRDefault="00384C43" w:rsidP="00F73F5C">
            <w:pPr>
              <w:pStyle w:val="TableText"/>
              <w:ind w:right="288"/>
              <w:rPr>
                <w:color w:val="000000"/>
              </w:rPr>
            </w:pPr>
            <w:r w:rsidRPr="00C7345F">
              <w:t>3</w:t>
            </w:r>
          </w:p>
        </w:tc>
        <w:tc>
          <w:tcPr>
            <w:tcW w:w="950" w:type="dxa"/>
          </w:tcPr>
          <w:p w14:paraId="7004B27E" w14:textId="77777777" w:rsidR="00384C43" w:rsidRPr="00C7345F" w:rsidRDefault="00384C43" w:rsidP="00F73F5C">
            <w:pPr>
              <w:pStyle w:val="TableText"/>
              <w:ind w:right="144"/>
              <w:rPr>
                <w:color w:val="000000"/>
              </w:rPr>
            </w:pPr>
            <w:r w:rsidRPr="00C7345F">
              <w:t>1</w:t>
            </w:r>
          </w:p>
        </w:tc>
        <w:tc>
          <w:tcPr>
            <w:tcW w:w="1512" w:type="dxa"/>
          </w:tcPr>
          <w:p w14:paraId="7F407EEF" w14:textId="77777777" w:rsidR="00384C43" w:rsidRPr="00C7345F" w:rsidRDefault="00384C43" w:rsidP="00F73F5C">
            <w:pPr>
              <w:pStyle w:val="TableText"/>
              <w:ind w:right="288"/>
              <w:rPr>
                <w:color w:val="000000"/>
              </w:rPr>
            </w:pPr>
            <w:r w:rsidRPr="00C7345F">
              <w:t>0.04</w:t>
            </w:r>
          </w:p>
        </w:tc>
      </w:tr>
      <w:tr w:rsidR="00384C43" w:rsidRPr="00C7345F" w14:paraId="22AA5310" w14:textId="77777777" w:rsidTr="00F73F5C">
        <w:tc>
          <w:tcPr>
            <w:tcW w:w="1584" w:type="dxa"/>
          </w:tcPr>
          <w:p w14:paraId="4486ED22" w14:textId="77777777" w:rsidR="00384C43" w:rsidRPr="00C7345F" w:rsidRDefault="00384C43" w:rsidP="00F73F5C">
            <w:pPr>
              <w:pStyle w:val="TableText"/>
              <w:ind w:right="504"/>
              <w:rPr>
                <w:color w:val="000000"/>
              </w:rPr>
            </w:pPr>
            <w:r w:rsidRPr="00C7345F">
              <w:t>477</w:t>
            </w:r>
          </w:p>
        </w:tc>
        <w:tc>
          <w:tcPr>
            <w:tcW w:w="830" w:type="dxa"/>
          </w:tcPr>
          <w:p w14:paraId="07440DF7" w14:textId="77777777" w:rsidR="00384C43" w:rsidRPr="00C7345F" w:rsidRDefault="00384C43" w:rsidP="00F73F5C">
            <w:pPr>
              <w:pStyle w:val="TableText"/>
              <w:ind w:right="288"/>
              <w:rPr>
                <w:color w:val="000000"/>
              </w:rPr>
            </w:pPr>
            <w:r w:rsidRPr="00C7345F">
              <w:t>3</w:t>
            </w:r>
          </w:p>
        </w:tc>
        <w:tc>
          <w:tcPr>
            <w:tcW w:w="950" w:type="dxa"/>
          </w:tcPr>
          <w:p w14:paraId="58D883B0" w14:textId="77777777" w:rsidR="00384C43" w:rsidRPr="00C7345F" w:rsidRDefault="00384C43" w:rsidP="00F73F5C">
            <w:pPr>
              <w:pStyle w:val="TableText"/>
              <w:ind w:right="144"/>
              <w:rPr>
                <w:color w:val="000000"/>
              </w:rPr>
            </w:pPr>
            <w:r w:rsidRPr="00C7345F">
              <w:t>4</w:t>
            </w:r>
          </w:p>
        </w:tc>
        <w:tc>
          <w:tcPr>
            <w:tcW w:w="1512" w:type="dxa"/>
          </w:tcPr>
          <w:p w14:paraId="0540D14E" w14:textId="77777777" w:rsidR="00384C43" w:rsidRPr="00C7345F" w:rsidRDefault="00384C43" w:rsidP="00F73F5C">
            <w:pPr>
              <w:pStyle w:val="TableText"/>
              <w:ind w:right="288"/>
              <w:rPr>
                <w:color w:val="000000"/>
              </w:rPr>
            </w:pPr>
            <w:r w:rsidRPr="00C7345F">
              <w:t>0.16</w:t>
            </w:r>
          </w:p>
        </w:tc>
      </w:tr>
      <w:tr w:rsidR="00384C43" w:rsidRPr="00C7345F" w14:paraId="3003C6A7" w14:textId="77777777" w:rsidTr="00F73F5C">
        <w:tc>
          <w:tcPr>
            <w:tcW w:w="1584" w:type="dxa"/>
          </w:tcPr>
          <w:p w14:paraId="7B41495A" w14:textId="77777777" w:rsidR="00384C43" w:rsidRPr="00C7345F" w:rsidRDefault="00384C43" w:rsidP="00F73F5C">
            <w:pPr>
              <w:pStyle w:val="TableText"/>
              <w:ind w:right="504"/>
              <w:rPr>
                <w:color w:val="000000"/>
              </w:rPr>
            </w:pPr>
            <w:r w:rsidRPr="00C7345F">
              <w:t>478</w:t>
            </w:r>
          </w:p>
        </w:tc>
        <w:tc>
          <w:tcPr>
            <w:tcW w:w="830" w:type="dxa"/>
          </w:tcPr>
          <w:p w14:paraId="12A7F8E9" w14:textId="77777777" w:rsidR="00384C43" w:rsidRPr="00C7345F" w:rsidRDefault="00384C43" w:rsidP="00F73F5C">
            <w:pPr>
              <w:pStyle w:val="TableText"/>
              <w:ind w:right="288"/>
              <w:rPr>
                <w:color w:val="000000"/>
              </w:rPr>
            </w:pPr>
            <w:r w:rsidRPr="00C7345F">
              <w:t>3</w:t>
            </w:r>
          </w:p>
        </w:tc>
        <w:tc>
          <w:tcPr>
            <w:tcW w:w="950" w:type="dxa"/>
          </w:tcPr>
          <w:p w14:paraId="5104B5D2" w14:textId="77777777" w:rsidR="00384C43" w:rsidRPr="00C7345F" w:rsidRDefault="00384C43" w:rsidP="00F73F5C">
            <w:pPr>
              <w:pStyle w:val="TableText"/>
              <w:ind w:right="144"/>
              <w:rPr>
                <w:color w:val="000000"/>
              </w:rPr>
            </w:pPr>
            <w:r w:rsidRPr="00C7345F">
              <w:t>16</w:t>
            </w:r>
          </w:p>
        </w:tc>
        <w:tc>
          <w:tcPr>
            <w:tcW w:w="1512" w:type="dxa"/>
          </w:tcPr>
          <w:p w14:paraId="3CC01574" w14:textId="77777777" w:rsidR="00384C43" w:rsidRPr="00C7345F" w:rsidRDefault="00384C43" w:rsidP="00F73F5C">
            <w:pPr>
              <w:pStyle w:val="TableText"/>
              <w:ind w:right="288"/>
              <w:rPr>
                <w:color w:val="000000"/>
              </w:rPr>
            </w:pPr>
            <w:r w:rsidRPr="00C7345F">
              <w:t>0.64</w:t>
            </w:r>
          </w:p>
        </w:tc>
      </w:tr>
    </w:tbl>
    <w:p w14:paraId="1BE8C166" w14:textId="77777777" w:rsidR="00384C43" w:rsidRPr="00C7345F" w:rsidRDefault="00384C43">
      <w:r w:rsidRPr="00C7345F">
        <w:fldChar w:fldCharType="begin"/>
      </w:r>
      <w:r w:rsidRPr="00C7345F">
        <w:instrText xml:space="preserve"> REF _Ref66088202 \h </w:instrText>
      </w:r>
      <w:r w:rsidRPr="00C7345F">
        <w:fldChar w:fldCharType="separate"/>
      </w:r>
      <w:r w:rsidRPr="00C7345F">
        <w:t>Table 4.C.5</w:t>
      </w:r>
      <w:r w:rsidRPr="00C7345F">
        <w:fldChar w:fldCharType="end"/>
      </w:r>
      <w:r w:rsidRPr="00C7345F">
        <w:t xml:space="preserve"> </w:t>
      </w:r>
      <w:r w:rsidRPr="00C7345F">
        <w:rPr>
          <w:i/>
        </w:rPr>
        <w:t>(continuation six)</w:t>
      </w:r>
    </w:p>
    <w:tbl>
      <w:tblPr>
        <w:tblStyle w:val="TRs"/>
        <w:tblW w:w="0" w:type="auto"/>
        <w:tblLayout w:type="fixed"/>
        <w:tblLook w:val="04A0" w:firstRow="1" w:lastRow="0" w:firstColumn="1" w:lastColumn="0" w:noHBand="0" w:noVBand="1"/>
        <w:tblDescription w:val="Scale Score and Performance Level Distribution of Overall Scores for Grade Four, continuation six"/>
      </w:tblPr>
      <w:tblGrid>
        <w:gridCol w:w="1584"/>
        <w:gridCol w:w="830"/>
        <w:gridCol w:w="950"/>
        <w:gridCol w:w="1512"/>
      </w:tblGrid>
      <w:tr w:rsidR="00384C43" w:rsidRPr="00C7345F" w14:paraId="0BFEDEBC"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B501988"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5AF04814" w14:textId="77777777" w:rsidR="00384C43" w:rsidRPr="00C7345F" w:rsidRDefault="00384C43" w:rsidP="00F73F5C">
            <w:pPr>
              <w:pStyle w:val="TableHead"/>
              <w:rPr>
                <w:noProof w:val="0"/>
              </w:rPr>
            </w:pPr>
            <w:r w:rsidRPr="00C7345F">
              <w:rPr>
                <w:noProof w:val="0"/>
              </w:rPr>
              <w:t>Level</w:t>
            </w:r>
          </w:p>
        </w:tc>
        <w:tc>
          <w:tcPr>
            <w:tcW w:w="950" w:type="dxa"/>
            <w:hideMark/>
          </w:tcPr>
          <w:p w14:paraId="4F0A00A8" w14:textId="77777777" w:rsidR="00384C43" w:rsidRPr="00C7345F" w:rsidRDefault="00384C43" w:rsidP="00F73F5C">
            <w:pPr>
              <w:pStyle w:val="TableHead"/>
              <w:rPr>
                <w:noProof w:val="0"/>
              </w:rPr>
            </w:pPr>
            <w:r w:rsidRPr="00C7345F">
              <w:rPr>
                <w:noProof w:val="0"/>
              </w:rPr>
              <w:t>N</w:t>
            </w:r>
          </w:p>
        </w:tc>
        <w:tc>
          <w:tcPr>
            <w:tcW w:w="1512" w:type="dxa"/>
            <w:hideMark/>
          </w:tcPr>
          <w:p w14:paraId="4DC7FB42" w14:textId="77777777" w:rsidR="00384C43" w:rsidRPr="00C7345F" w:rsidRDefault="00384C43" w:rsidP="00F73F5C">
            <w:pPr>
              <w:pStyle w:val="TableHead"/>
              <w:rPr>
                <w:noProof w:val="0"/>
              </w:rPr>
            </w:pPr>
            <w:r w:rsidRPr="00C7345F">
              <w:rPr>
                <w:noProof w:val="0"/>
              </w:rPr>
              <w:t>Percentage</w:t>
            </w:r>
          </w:p>
        </w:tc>
      </w:tr>
      <w:tr w:rsidR="00384C43" w:rsidRPr="00C7345F" w14:paraId="0A3B8C16" w14:textId="77777777" w:rsidTr="00F73F5C">
        <w:tc>
          <w:tcPr>
            <w:tcW w:w="1584" w:type="dxa"/>
          </w:tcPr>
          <w:p w14:paraId="4BB377E9" w14:textId="77777777" w:rsidR="00384C43" w:rsidRPr="00C7345F" w:rsidRDefault="00384C43" w:rsidP="00F73F5C">
            <w:pPr>
              <w:pStyle w:val="TableText"/>
              <w:ind w:right="504"/>
              <w:rPr>
                <w:color w:val="000000"/>
              </w:rPr>
            </w:pPr>
            <w:r w:rsidRPr="00C7345F">
              <w:t>480</w:t>
            </w:r>
          </w:p>
        </w:tc>
        <w:tc>
          <w:tcPr>
            <w:tcW w:w="830" w:type="dxa"/>
          </w:tcPr>
          <w:p w14:paraId="3F0C0687" w14:textId="77777777" w:rsidR="00384C43" w:rsidRPr="00C7345F" w:rsidRDefault="00384C43" w:rsidP="00F73F5C">
            <w:pPr>
              <w:pStyle w:val="TableText"/>
              <w:ind w:right="288"/>
              <w:rPr>
                <w:color w:val="000000"/>
              </w:rPr>
            </w:pPr>
            <w:r w:rsidRPr="00C7345F">
              <w:t>3</w:t>
            </w:r>
          </w:p>
        </w:tc>
        <w:tc>
          <w:tcPr>
            <w:tcW w:w="950" w:type="dxa"/>
          </w:tcPr>
          <w:p w14:paraId="4B633D90" w14:textId="77777777" w:rsidR="00384C43" w:rsidRPr="00C7345F" w:rsidRDefault="00384C43" w:rsidP="00F73F5C">
            <w:pPr>
              <w:pStyle w:val="TableText"/>
              <w:ind w:right="144"/>
              <w:rPr>
                <w:color w:val="000000"/>
              </w:rPr>
            </w:pPr>
            <w:r w:rsidRPr="00C7345F">
              <w:t>7</w:t>
            </w:r>
          </w:p>
        </w:tc>
        <w:tc>
          <w:tcPr>
            <w:tcW w:w="1512" w:type="dxa"/>
          </w:tcPr>
          <w:p w14:paraId="393D92F5" w14:textId="77777777" w:rsidR="00384C43" w:rsidRPr="00C7345F" w:rsidRDefault="00384C43" w:rsidP="00F73F5C">
            <w:pPr>
              <w:pStyle w:val="TableText"/>
              <w:ind w:right="288"/>
              <w:rPr>
                <w:color w:val="000000"/>
              </w:rPr>
            </w:pPr>
            <w:r w:rsidRPr="00C7345F">
              <w:t>0.28</w:t>
            </w:r>
          </w:p>
        </w:tc>
      </w:tr>
      <w:tr w:rsidR="00384C43" w:rsidRPr="00C7345F" w14:paraId="7C5F7267" w14:textId="77777777" w:rsidTr="00F73F5C">
        <w:tc>
          <w:tcPr>
            <w:tcW w:w="1584" w:type="dxa"/>
          </w:tcPr>
          <w:p w14:paraId="2979DB9F" w14:textId="77777777" w:rsidR="00384C43" w:rsidRPr="00C7345F" w:rsidRDefault="00384C43" w:rsidP="00F73F5C">
            <w:pPr>
              <w:pStyle w:val="TableText"/>
              <w:ind w:right="504"/>
              <w:rPr>
                <w:color w:val="000000"/>
              </w:rPr>
            </w:pPr>
            <w:r w:rsidRPr="00C7345F">
              <w:t>483</w:t>
            </w:r>
          </w:p>
        </w:tc>
        <w:tc>
          <w:tcPr>
            <w:tcW w:w="830" w:type="dxa"/>
          </w:tcPr>
          <w:p w14:paraId="42EB1C02" w14:textId="77777777" w:rsidR="00384C43" w:rsidRPr="00C7345F" w:rsidRDefault="00384C43" w:rsidP="00F73F5C">
            <w:pPr>
              <w:pStyle w:val="TableText"/>
              <w:ind w:right="288"/>
              <w:rPr>
                <w:color w:val="000000"/>
              </w:rPr>
            </w:pPr>
            <w:r w:rsidRPr="00C7345F">
              <w:t>3</w:t>
            </w:r>
          </w:p>
        </w:tc>
        <w:tc>
          <w:tcPr>
            <w:tcW w:w="950" w:type="dxa"/>
          </w:tcPr>
          <w:p w14:paraId="509E49E0" w14:textId="77777777" w:rsidR="00384C43" w:rsidRPr="00C7345F" w:rsidRDefault="00384C43" w:rsidP="00F73F5C">
            <w:pPr>
              <w:pStyle w:val="TableText"/>
              <w:ind w:right="144"/>
              <w:rPr>
                <w:color w:val="000000"/>
              </w:rPr>
            </w:pPr>
            <w:r w:rsidRPr="00C7345F">
              <w:t>3</w:t>
            </w:r>
          </w:p>
        </w:tc>
        <w:tc>
          <w:tcPr>
            <w:tcW w:w="1512" w:type="dxa"/>
          </w:tcPr>
          <w:p w14:paraId="6384E559" w14:textId="77777777" w:rsidR="00384C43" w:rsidRPr="00C7345F" w:rsidRDefault="00384C43" w:rsidP="00F73F5C">
            <w:pPr>
              <w:pStyle w:val="TableText"/>
              <w:ind w:right="288"/>
              <w:rPr>
                <w:color w:val="000000"/>
              </w:rPr>
            </w:pPr>
            <w:r w:rsidRPr="00C7345F">
              <w:t>0.12</w:t>
            </w:r>
          </w:p>
        </w:tc>
      </w:tr>
      <w:tr w:rsidR="00384C43" w:rsidRPr="00C7345F" w14:paraId="3F13C11D" w14:textId="77777777" w:rsidTr="00F73F5C">
        <w:tc>
          <w:tcPr>
            <w:tcW w:w="1584" w:type="dxa"/>
          </w:tcPr>
          <w:p w14:paraId="74B4C8E9" w14:textId="77777777" w:rsidR="00384C43" w:rsidRPr="00C7345F" w:rsidRDefault="00384C43" w:rsidP="00F73F5C">
            <w:pPr>
              <w:pStyle w:val="TableText"/>
              <w:ind w:right="504"/>
              <w:rPr>
                <w:color w:val="000000"/>
              </w:rPr>
            </w:pPr>
            <w:r w:rsidRPr="00C7345F">
              <w:t>484</w:t>
            </w:r>
          </w:p>
        </w:tc>
        <w:tc>
          <w:tcPr>
            <w:tcW w:w="830" w:type="dxa"/>
          </w:tcPr>
          <w:p w14:paraId="568C7746" w14:textId="77777777" w:rsidR="00384C43" w:rsidRPr="00C7345F" w:rsidRDefault="00384C43" w:rsidP="00F73F5C">
            <w:pPr>
              <w:pStyle w:val="TableText"/>
              <w:ind w:right="288"/>
              <w:rPr>
                <w:color w:val="000000"/>
              </w:rPr>
            </w:pPr>
            <w:r w:rsidRPr="00C7345F">
              <w:t>3</w:t>
            </w:r>
          </w:p>
        </w:tc>
        <w:tc>
          <w:tcPr>
            <w:tcW w:w="950" w:type="dxa"/>
          </w:tcPr>
          <w:p w14:paraId="65C8902B" w14:textId="77777777" w:rsidR="00384C43" w:rsidRPr="00C7345F" w:rsidRDefault="00384C43" w:rsidP="00F73F5C">
            <w:pPr>
              <w:pStyle w:val="TableText"/>
              <w:ind w:right="144"/>
              <w:rPr>
                <w:color w:val="000000"/>
              </w:rPr>
            </w:pPr>
            <w:r w:rsidRPr="00C7345F">
              <w:t>14</w:t>
            </w:r>
          </w:p>
        </w:tc>
        <w:tc>
          <w:tcPr>
            <w:tcW w:w="1512" w:type="dxa"/>
          </w:tcPr>
          <w:p w14:paraId="5A4FB65C" w14:textId="77777777" w:rsidR="00384C43" w:rsidRPr="00C7345F" w:rsidRDefault="00384C43" w:rsidP="00F73F5C">
            <w:pPr>
              <w:pStyle w:val="TableText"/>
              <w:ind w:right="288"/>
              <w:rPr>
                <w:color w:val="000000"/>
              </w:rPr>
            </w:pPr>
            <w:r w:rsidRPr="00C7345F">
              <w:t>0.56</w:t>
            </w:r>
          </w:p>
        </w:tc>
      </w:tr>
      <w:tr w:rsidR="00384C43" w:rsidRPr="00C7345F" w14:paraId="0096F81D" w14:textId="77777777" w:rsidTr="00F73F5C">
        <w:tc>
          <w:tcPr>
            <w:tcW w:w="1584" w:type="dxa"/>
          </w:tcPr>
          <w:p w14:paraId="73E43944" w14:textId="77777777" w:rsidR="00384C43" w:rsidRPr="00C7345F" w:rsidRDefault="00384C43" w:rsidP="00F73F5C">
            <w:pPr>
              <w:pStyle w:val="TableText"/>
              <w:ind w:right="504"/>
              <w:rPr>
                <w:color w:val="000000"/>
              </w:rPr>
            </w:pPr>
            <w:r w:rsidRPr="00C7345F">
              <w:t>485</w:t>
            </w:r>
          </w:p>
        </w:tc>
        <w:tc>
          <w:tcPr>
            <w:tcW w:w="830" w:type="dxa"/>
          </w:tcPr>
          <w:p w14:paraId="1575EDB3" w14:textId="77777777" w:rsidR="00384C43" w:rsidRPr="00C7345F" w:rsidRDefault="00384C43" w:rsidP="00F73F5C">
            <w:pPr>
              <w:pStyle w:val="TableText"/>
              <w:ind w:right="288"/>
              <w:rPr>
                <w:color w:val="000000"/>
              </w:rPr>
            </w:pPr>
            <w:r w:rsidRPr="00C7345F">
              <w:t>3</w:t>
            </w:r>
          </w:p>
        </w:tc>
        <w:tc>
          <w:tcPr>
            <w:tcW w:w="950" w:type="dxa"/>
          </w:tcPr>
          <w:p w14:paraId="682CB993" w14:textId="77777777" w:rsidR="00384C43" w:rsidRPr="00C7345F" w:rsidRDefault="00384C43" w:rsidP="00F73F5C">
            <w:pPr>
              <w:pStyle w:val="TableText"/>
              <w:ind w:right="144"/>
              <w:rPr>
                <w:color w:val="000000"/>
              </w:rPr>
            </w:pPr>
            <w:r w:rsidRPr="00C7345F">
              <w:t>5</w:t>
            </w:r>
          </w:p>
        </w:tc>
        <w:tc>
          <w:tcPr>
            <w:tcW w:w="1512" w:type="dxa"/>
          </w:tcPr>
          <w:p w14:paraId="16D83C88" w14:textId="77777777" w:rsidR="00384C43" w:rsidRPr="00C7345F" w:rsidRDefault="00384C43" w:rsidP="00F73F5C">
            <w:pPr>
              <w:pStyle w:val="TableText"/>
              <w:ind w:right="288"/>
              <w:rPr>
                <w:color w:val="000000"/>
              </w:rPr>
            </w:pPr>
            <w:r w:rsidRPr="00C7345F">
              <w:t>0.20</w:t>
            </w:r>
          </w:p>
        </w:tc>
      </w:tr>
      <w:tr w:rsidR="00384C43" w:rsidRPr="00C7345F" w14:paraId="05B94C60" w14:textId="77777777" w:rsidTr="00F73F5C">
        <w:tc>
          <w:tcPr>
            <w:tcW w:w="1584" w:type="dxa"/>
          </w:tcPr>
          <w:p w14:paraId="3AB927AF" w14:textId="77777777" w:rsidR="00384C43" w:rsidRPr="00C7345F" w:rsidRDefault="00384C43" w:rsidP="00F73F5C">
            <w:pPr>
              <w:pStyle w:val="TableText"/>
              <w:ind w:right="504"/>
              <w:rPr>
                <w:color w:val="000000"/>
              </w:rPr>
            </w:pPr>
            <w:r w:rsidRPr="00C7345F">
              <w:t>486</w:t>
            </w:r>
          </w:p>
        </w:tc>
        <w:tc>
          <w:tcPr>
            <w:tcW w:w="830" w:type="dxa"/>
          </w:tcPr>
          <w:p w14:paraId="6C34326C" w14:textId="77777777" w:rsidR="00384C43" w:rsidRPr="00C7345F" w:rsidRDefault="00384C43" w:rsidP="00F73F5C">
            <w:pPr>
              <w:pStyle w:val="TableText"/>
              <w:ind w:right="288"/>
              <w:rPr>
                <w:color w:val="000000"/>
              </w:rPr>
            </w:pPr>
            <w:r w:rsidRPr="00C7345F">
              <w:t>3</w:t>
            </w:r>
          </w:p>
        </w:tc>
        <w:tc>
          <w:tcPr>
            <w:tcW w:w="950" w:type="dxa"/>
          </w:tcPr>
          <w:p w14:paraId="297F5A56" w14:textId="77777777" w:rsidR="00384C43" w:rsidRPr="00C7345F" w:rsidRDefault="00384C43" w:rsidP="00F73F5C">
            <w:pPr>
              <w:pStyle w:val="TableText"/>
              <w:ind w:right="144"/>
              <w:rPr>
                <w:color w:val="000000"/>
              </w:rPr>
            </w:pPr>
            <w:r w:rsidRPr="00C7345F">
              <w:t>11</w:t>
            </w:r>
          </w:p>
        </w:tc>
        <w:tc>
          <w:tcPr>
            <w:tcW w:w="1512" w:type="dxa"/>
          </w:tcPr>
          <w:p w14:paraId="15B96DE3" w14:textId="77777777" w:rsidR="00384C43" w:rsidRPr="00C7345F" w:rsidRDefault="00384C43" w:rsidP="00F73F5C">
            <w:pPr>
              <w:pStyle w:val="TableText"/>
              <w:ind w:right="288"/>
              <w:rPr>
                <w:color w:val="000000"/>
              </w:rPr>
            </w:pPr>
            <w:r w:rsidRPr="00C7345F">
              <w:t>0.44</w:t>
            </w:r>
          </w:p>
        </w:tc>
      </w:tr>
      <w:tr w:rsidR="00384C43" w:rsidRPr="00C7345F" w14:paraId="35CFCEC6" w14:textId="77777777" w:rsidTr="00F73F5C">
        <w:tc>
          <w:tcPr>
            <w:tcW w:w="1584" w:type="dxa"/>
          </w:tcPr>
          <w:p w14:paraId="30B3A71D" w14:textId="77777777" w:rsidR="00384C43" w:rsidRPr="00C7345F" w:rsidRDefault="00384C43" w:rsidP="00F73F5C">
            <w:pPr>
              <w:pStyle w:val="TableText"/>
              <w:ind w:right="504"/>
              <w:rPr>
                <w:color w:val="000000"/>
              </w:rPr>
            </w:pPr>
            <w:r w:rsidRPr="00C7345F">
              <w:t>488</w:t>
            </w:r>
          </w:p>
        </w:tc>
        <w:tc>
          <w:tcPr>
            <w:tcW w:w="830" w:type="dxa"/>
          </w:tcPr>
          <w:p w14:paraId="771ECBC3" w14:textId="77777777" w:rsidR="00384C43" w:rsidRPr="00C7345F" w:rsidRDefault="00384C43" w:rsidP="00F73F5C">
            <w:pPr>
              <w:pStyle w:val="TableText"/>
              <w:ind w:right="288"/>
              <w:rPr>
                <w:color w:val="000000"/>
              </w:rPr>
            </w:pPr>
            <w:r w:rsidRPr="00C7345F">
              <w:t>3</w:t>
            </w:r>
          </w:p>
        </w:tc>
        <w:tc>
          <w:tcPr>
            <w:tcW w:w="950" w:type="dxa"/>
          </w:tcPr>
          <w:p w14:paraId="737BFBF0" w14:textId="77777777" w:rsidR="00384C43" w:rsidRPr="00C7345F" w:rsidRDefault="00384C43" w:rsidP="00F73F5C">
            <w:pPr>
              <w:pStyle w:val="TableText"/>
              <w:ind w:right="144"/>
              <w:rPr>
                <w:color w:val="000000"/>
              </w:rPr>
            </w:pPr>
            <w:r w:rsidRPr="00C7345F">
              <w:t>22</w:t>
            </w:r>
          </w:p>
        </w:tc>
        <w:tc>
          <w:tcPr>
            <w:tcW w:w="1512" w:type="dxa"/>
          </w:tcPr>
          <w:p w14:paraId="767D0904" w14:textId="77777777" w:rsidR="00384C43" w:rsidRPr="00C7345F" w:rsidRDefault="00384C43" w:rsidP="00F73F5C">
            <w:pPr>
              <w:pStyle w:val="TableText"/>
              <w:ind w:right="288"/>
              <w:rPr>
                <w:color w:val="000000"/>
              </w:rPr>
            </w:pPr>
            <w:r w:rsidRPr="00C7345F">
              <w:t>0.88</w:t>
            </w:r>
          </w:p>
        </w:tc>
      </w:tr>
      <w:tr w:rsidR="00384C43" w:rsidRPr="00C7345F" w14:paraId="6899CCE8" w14:textId="77777777" w:rsidTr="00F73F5C">
        <w:tc>
          <w:tcPr>
            <w:tcW w:w="1584" w:type="dxa"/>
          </w:tcPr>
          <w:p w14:paraId="003C4033" w14:textId="77777777" w:rsidR="00384C43" w:rsidRPr="00C7345F" w:rsidRDefault="00384C43" w:rsidP="00F73F5C">
            <w:pPr>
              <w:pStyle w:val="TableText"/>
              <w:ind w:right="504"/>
              <w:rPr>
                <w:color w:val="000000"/>
              </w:rPr>
            </w:pPr>
            <w:r w:rsidRPr="00C7345F">
              <w:t>489</w:t>
            </w:r>
          </w:p>
        </w:tc>
        <w:tc>
          <w:tcPr>
            <w:tcW w:w="830" w:type="dxa"/>
          </w:tcPr>
          <w:p w14:paraId="227795D5" w14:textId="77777777" w:rsidR="00384C43" w:rsidRPr="00C7345F" w:rsidRDefault="00384C43" w:rsidP="00F73F5C">
            <w:pPr>
              <w:pStyle w:val="TableText"/>
              <w:ind w:right="288"/>
              <w:rPr>
                <w:color w:val="000000"/>
              </w:rPr>
            </w:pPr>
            <w:r w:rsidRPr="00C7345F">
              <w:t>3</w:t>
            </w:r>
          </w:p>
        </w:tc>
        <w:tc>
          <w:tcPr>
            <w:tcW w:w="950" w:type="dxa"/>
          </w:tcPr>
          <w:p w14:paraId="60BBD3C9" w14:textId="77777777" w:rsidR="00384C43" w:rsidRPr="00C7345F" w:rsidRDefault="00384C43" w:rsidP="00F73F5C">
            <w:pPr>
              <w:pStyle w:val="TableText"/>
              <w:ind w:right="144"/>
              <w:rPr>
                <w:color w:val="000000"/>
              </w:rPr>
            </w:pPr>
            <w:r w:rsidRPr="00C7345F">
              <w:t>6</w:t>
            </w:r>
          </w:p>
        </w:tc>
        <w:tc>
          <w:tcPr>
            <w:tcW w:w="1512" w:type="dxa"/>
          </w:tcPr>
          <w:p w14:paraId="20B8B238" w14:textId="77777777" w:rsidR="00384C43" w:rsidRPr="00C7345F" w:rsidRDefault="00384C43" w:rsidP="00F73F5C">
            <w:pPr>
              <w:pStyle w:val="TableText"/>
              <w:ind w:right="288"/>
              <w:rPr>
                <w:color w:val="000000"/>
              </w:rPr>
            </w:pPr>
            <w:r w:rsidRPr="00C7345F">
              <w:t>0.24</w:t>
            </w:r>
          </w:p>
        </w:tc>
      </w:tr>
      <w:tr w:rsidR="00384C43" w:rsidRPr="00C7345F" w14:paraId="762E9455" w14:textId="77777777" w:rsidTr="00F73F5C">
        <w:tc>
          <w:tcPr>
            <w:tcW w:w="1584" w:type="dxa"/>
          </w:tcPr>
          <w:p w14:paraId="6F56D3D1" w14:textId="77777777" w:rsidR="00384C43" w:rsidRPr="00C7345F" w:rsidRDefault="00384C43" w:rsidP="00F73F5C">
            <w:pPr>
              <w:pStyle w:val="TableText"/>
              <w:ind w:right="504"/>
              <w:rPr>
                <w:color w:val="000000"/>
              </w:rPr>
            </w:pPr>
            <w:r w:rsidRPr="00C7345F">
              <w:t>493</w:t>
            </w:r>
          </w:p>
        </w:tc>
        <w:tc>
          <w:tcPr>
            <w:tcW w:w="830" w:type="dxa"/>
          </w:tcPr>
          <w:p w14:paraId="7108FC92" w14:textId="77777777" w:rsidR="00384C43" w:rsidRPr="00C7345F" w:rsidRDefault="00384C43" w:rsidP="00F73F5C">
            <w:pPr>
              <w:pStyle w:val="TableText"/>
              <w:ind w:right="288"/>
              <w:rPr>
                <w:color w:val="000000"/>
              </w:rPr>
            </w:pPr>
            <w:r w:rsidRPr="00C7345F">
              <w:t>3</w:t>
            </w:r>
          </w:p>
        </w:tc>
        <w:tc>
          <w:tcPr>
            <w:tcW w:w="950" w:type="dxa"/>
          </w:tcPr>
          <w:p w14:paraId="00CE72CA" w14:textId="77777777" w:rsidR="00384C43" w:rsidRPr="00C7345F" w:rsidRDefault="00384C43" w:rsidP="00F73F5C">
            <w:pPr>
              <w:pStyle w:val="TableText"/>
              <w:ind w:right="144"/>
              <w:rPr>
                <w:color w:val="000000"/>
              </w:rPr>
            </w:pPr>
            <w:r w:rsidRPr="00C7345F">
              <w:t>1</w:t>
            </w:r>
          </w:p>
        </w:tc>
        <w:tc>
          <w:tcPr>
            <w:tcW w:w="1512" w:type="dxa"/>
          </w:tcPr>
          <w:p w14:paraId="0B166BB4" w14:textId="77777777" w:rsidR="00384C43" w:rsidRPr="00C7345F" w:rsidRDefault="00384C43" w:rsidP="00F73F5C">
            <w:pPr>
              <w:pStyle w:val="TableText"/>
              <w:ind w:right="288"/>
              <w:rPr>
                <w:color w:val="000000"/>
              </w:rPr>
            </w:pPr>
            <w:r w:rsidRPr="00C7345F">
              <w:t>0.04</w:t>
            </w:r>
          </w:p>
        </w:tc>
      </w:tr>
      <w:tr w:rsidR="00384C43" w:rsidRPr="00C7345F" w14:paraId="05DC074C" w14:textId="77777777" w:rsidTr="00F73F5C">
        <w:tc>
          <w:tcPr>
            <w:tcW w:w="1584" w:type="dxa"/>
          </w:tcPr>
          <w:p w14:paraId="73FD7235" w14:textId="77777777" w:rsidR="00384C43" w:rsidRPr="00C7345F" w:rsidRDefault="00384C43" w:rsidP="00F73F5C">
            <w:pPr>
              <w:pStyle w:val="TableText"/>
              <w:ind w:right="504"/>
              <w:rPr>
                <w:color w:val="000000"/>
              </w:rPr>
            </w:pPr>
            <w:r w:rsidRPr="00C7345F">
              <w:t>494</w:t>
            </w:r>
          </w:p>
        </w:tc>
        <w:tc>
          <w:tcPr>
            <w:tcW w:w="830" w:type="dxa"/>
          </w:tcPr>
          <w:p w14:paraId="5D133E15" w14:textId="77777777" w:rsidR="00384C43" w:rsidRPr="00C7345F" w:rsidRDefault="00384C43" w:rsidP="00F73F5C">
            <w:pPr>
              <w:pStyle w:val="TableText"/>
              <w:ind w:right="288"/>
              <w:rPr>
                <w:color w:val="000000"/>
              </w:rPr>
            </w:pPr>
            <w:r w:rsidRPr="00C7345F">
              <w:t>3</w:t>
            </w:r>
          </w:p>
        </w:tc>
        <w:tc>
          <w:tcPr>
            <w:tcW w:w="950" w:type="dxa"/>
          </w:tcPr>
          <w:p w14:paraId="46419BF2" w14:textId="77777777" w:rsidR="00384C43" w:rsidRPr="00C7345F" w:rsidRDefault="00384C43" w:rsidP="00F73F5C">
            <w:pPr>
              <w:pStyle w:val="TableText"/>
              <w:ind w:right="144"/>
              <w:rPr>
                <w:color w:val="000000"/>
              </w:rPr>
            </w:pPr>
            <w:r w:rsidRPr="00C7345F">
              <w:t>6</w:t>
            </w:r>
          </w:p>
        </w:tc>
        <w:tc>
          <w:tcPr>
            <w:tcW w:w="1512" w:type="dxa"/>
          </w:tcPr>
          <w:p w14:paraId="5E087777" w14:textId="77777777" w:rsidR="00384C43" w:rsidRPr="00C7345F" w:rsidRDefault="00384C43" w:rsidP="00F73F5C">
            <w:pPr>
              <w:pStyle w:val="TableText"/>
              <w:ind w:right="288"/>
              <w:rPr>
                <w:color w:val="000000"/>
              </w:rPr>
            </w:pPr>
            <w:r w:rsidRPr="00C7345F">
              <w:t>0.24</w:t>
            </w:r>
          </w:p>
        </w:tc>
      </w:tr>
      <w:tr w:rsidR="00384C43" w:rsidRPr="00C7345F" w14:paraId="3FDECD2E" w14:textId="77777777" w:rsidTr="00F73F5C">
        <w:tc>
          <w:tcPr>
            <w:tcW w:w="1584" w:type="dxa"/>
          </w:tcPr>
          <w:p w14:paraId="651093C6" w14:textId="77777777" w:rsidR="00384C43" w:rsidRPr="00C7345F" w:rsidRDefault="00384C43" w:rsidP="00F73F5C">
            <w:pPr>
              <w:pStyle w:val="TableText"/>
              <w:ind w:right="504"/>
              <w:rPr>
                <w:color w:val="000000"/>
              </w:rPr>
            </w:pPr>
            <w:r w:rsidRPr="00C7345F">
              <w:t>497</w:t>
            </w:r>
          </w:p>
        </w:tc>
        <w:tc>
          <w:tcPr>
            <w:tcW w:w="830" w:type="dxa"/>
          </w:tcPr>
          <w:p w14:paraId="4801F05D" w14:textId="77777777" w:rsidR="00384C43" w:rsidRPr="00C7345F" w:rsidRDefault="00384C43" w:rsidP="00F73F5C">
            <w:pPr>
              <w:pStyle w:val="TableText"/>
              <w:ind w:right="288"/>
              <w:rPr>
                <w:color w:val="000000"/>
              </w:rPr>
            </w:pPr>
            <w:r w:rsidRPr="00C7345F">
              <w:t>3</w:t>
            </w:r>
          </w:p>
        </w:tc>
        <w:tc>
          <w:tcPr>
            <w:tcW w:w="950" w:type="dxa"/>
          </w:tcPr>
          <w:p w14:paraId="0D6F0D09" w14:textId="77777777" w:rsidR="00384C43" w:rsidRPr="00C7345F" w:rsidRDefault="00384C43" w:rsidP="00F73F5C">
            <w:pPr>
              <w:pStyle w:val="TableText"/>
              <w:ind w:right="144"/>
              <w:rPr>
                <w:color w:val="000000"/>
              </w:rPr>
            </w:pPr>
            <w:r w:rsidRPr="00C7345F">
              <w:t>2</w:t>
            </w:r>
          </w:p>
        </w:tc>
        <w:tc>
          <w:tcPr>
            <w:tcW w:w="1512" w:type="dxa"/>
          </w:tcPr>
          <w:p w14:paraId="7853BF4C" w14:textId="77777777" w:rsidR="00384C43" w:rsidRPr="00C7345F" w:rsidRDefault="00384C43" w:rsidP="00F73F5C">
            <w:pPr>
              <w:pStyle w:val="TableText"/>
              <w:ind w:right="288"/>
              <w:rPr>
                <w:color w:val="000000"/>
              </w:rPr>
            </w:pPr>
            <w:r w:rsidRPr="00C7345F">
              <w:t>0.08</w:t>
            </w:r>
          </w:p>
        </w:tc>
      </w:tr>
      <w:tr w:rsidR="00384C43" w:rsidRPr="00C7345F" w14:paraId="13F1DA7D" w14:textId="77777777" w:rsidTr="00F73F5C">
        <w:tc>
          <w:tcPr>
            <w:tcW w:w="1584" w:type="dxa"/>
          </w:tcPr>
          <w:p w14:paraId="6172403D" w14:textId="77777777" w:rsidR="00384C43" w:rsidRPr="00C7345F" w:rsidRDefault="00384C43" w:rsidP="00F73F5C">
            <w:pPr>
              <w:pStyle w:val="TableText"/>
              <w:ind w:right="504"/>
              <w:rPr>
                <w:color w:val="000000"/>
              </w:rPr>
            </w:pPr>
            <w:r w:rsidRPr="00C7345F">
              <w:t>498</w:t>
            </w:r>
          </w:p>
        </w:tc>
        <w:tc>
          <w:tcPr>
            <w:tcW w:w="830" w:type="dxa"/>
          </w:tcPr>
          <w:p w14:paraId="77175EE4" w14:textId="77777777" w:rsidR="00384C43" w:rsidRPr="00C7345F" w:rsidRDefault="00384C43" w:rsidP="00F73F5C">
            <w:pPr>
              <w:pStyle w:val="TableText"/>
              <w:ind w:right="288"/>
              <w:rPr>
                <w:color w:val="000000"/>
              </w:rPr>
            </w:pPr>
            <w:r w:rsidRPr="00C7345F">
              <w:t>3</w:t>
            </w:r>
          </w:p>
        </w:tc>
        <w:tc>
          <w:tcPr>
            <w:tcW w:w="950" w:type="dxa"/>
          </w:tcPr>
          <w:p w14:paraId="56A03EE6" w14:textId="77777777" w:rsidR="00384C43" w:rsidRPr="00C7345F" w:rsidRDefault="00384C43" w:rsidP="00F73F5C">
            <w:pPr>
              <w:pStyle w:val="TableText"/>
              <w:ind w:right="144"/>
              <w:rPr>
                <w:color w:val="000000"/>
              </w:rPr>
            </w:pPr>
            <w:r w:rsidRPr="00C7345F">
              <w:t>34</w:t>
            </w:r>
          </w:p>
        </w:tc>
        <w:tc>
          <w:tcPr>
            <w:tcW w:w="1512" w:type="dxa"/>
          </w:tcPr>
          <w:p w14:paraId="5C99D0F3" w14:textId="77777777" w:rsidR="00384C43" w:rsidRPr="00C7345F" w:rsidRDefault="00384C43" w:rsidP="00F73F5C">
            <w:pPr>
              <w:pStyle w:val="TableText"/>
              <w:ind w:right="288"/>
              <w:rPr>
                <w:color w:val="000000"/>
              </w:rPr>
            </w:pPr>
            <w:r w:rsidRPr="00C7345F">
              <w:t>1.36</w:t>
            </w:r>
          </w:p>
        </w:tc>
      </w:tr>
      <w:tr w:rsidR="00384C43" w:rsidRPr="00C7345F" w14:paraId="405E73C5" w14:textId="77777777" w:rsidTr="00F73F5C">
        <w:tc>
          <w:tcPr>
            <w:tcW w:w="1584" w:type="dxa"/>
          </w:tcPr>
          <w:p w14:paraId="4057A994" w14:textId="77777777" w:rsidR="00384C43" w:rsidRPr="00C7345F" w:rsidRDefault="00384C43" w:rsidP="00F73F5C">
            <w:pPr>
              <w:pStyle w:val="TableText"/>
              <w:ind w:right="504"/>
              <w:rPr>
                <w:color w:val="000000"/>
              </w:rPr>
            </w:pPr>
            <w:r w:rsidRPr="00C7345F">
              <w:t>499</w:t>
            </w:r>
          </w:p>
        </w:tc>
        <w:tc>
          <w:tcPr>
            <w:tcW w:w="830" w:type="dxa"/>
          </w:tcPr>
          <w:p w14:paraId="7E116722" w14:textId="77777777" w:rsidR="00384C43" w:rsidRPr="00C7345F" w:rsidRDefault="00384C43" w:rsidP="00F73F5C">
            <w:pPr>
              <w:pStyle w:val="TableText"/>
              <w:ind w:right="288"/>
              <w:rPr>
                <w:color w:val="000000"/>
              </w:rPr>
            </w:pPr>
            <w:r w:rsidRPr="00C7345F">
              <w:t>3</w:t>
            </w:r>
          </w:p>
        </w:tc>
        <w:tc>
          <w:tcPr>
            <w:tcW w:w="950" w:type="dxa"/>
          </w:tcPr>
          <w:p w14:paraId="7CAE716B" w14:textId="77777777" w:rsidR="00384C43" w:rsidRPr="00C7345F" w:rsidRDefault="00384C43" w:rsidP="00F73F5C">
            <w:pPr>
              <w:pStyle w:val="TableText"/>
              <w:ind w:right="144"/>
              <w:rPr>
                <w:color w:val="000000"/>
              </w:rPr>
            </w:pPr>
            <w:r w:rsidRPr="00C7345F">
              <w:t>10</w:t>
            </w:r>
          </w:p>
        </w:tc>
        <w:tc>
          <w:tcPr>
            <w:tcW w:w="1512" w:type="dxa"/>
          </w:tcPr>
          <w:p w14:paraId="4B420FA1" w14:textId="77777777" w:rsidR="00384C43" w:rsidRPr="00C7345F" w:rsidRDefault="00384C43" w:rsidP="00F73F5C">
            <w:pPr>
              <w:pStyle w:val="TableText"/>
              <w:ind w:right="288"/>
              <w:rPr>
                <w:color w:val="000000"/>
              </w:rPr>
            </w:pPr>
            <w:r w:rsidRPr="00C7345F">
              <w:t>0.40</w:t>
            </w:r>
          </w:p>
        </w:tc>
      </w:tr>
      <w:tr w:rsidR="00384C43" w:rsidRPr="00C7345F" w14:paraId="45F5CE05" w14:textId="77777777" w:rsidTr="00F73F5C">
        <w:tc>
          <w:tcPr>
            <w:tcW w:w="1584" w:type="dxa"/>
          </w:tcPr>
          <w:p w14:paraId="028C3612" w14:textId="77777777" w:rsidR="00384C43" w:rsidRPr="00C7345F" w:rsidRDefault="00384C43" w:rsidP="00F73F5C">
            <w:pPr>
              <w:pStyle w:val="TableText"/>
              <w:ind w:right="504"/>
              <w:rPr>
                <w:color w:val="000000"/>
              </w:rPr>
            </w:pPr>
            <w:r w:rsidRPr="00C7345F">
              <w:t>501</w:t>
            </w:r>
          </w:p>
        </w:tc>
        <w:tc>
          <w:tcPr>
            <w:tcW w:w="830" w:type="dxa"/>
          </w:tcPr>
          <w:p w14:paraId="5802FA6C" w14:textId="77777777" w:rsidR="00384C43" w:rsidRPr="00C7345F" w:rsidRDefault="00384C43" w:rsidP="00F73F5C">
            <w:pPr>
              <w:pStyle w:val="TableText"/>
              <w:ind w:right="288"/>
              <w:rPr>
                <w:color w:val="000000"/>
              </w:rPr>
            </w:pPr>
            <w:r w:rsidRPr="00C7345F">
              <w:t>3</w:t>
            </w:r>
          </w:p>
        </w:tc>
        <w:tc>
          <w:tcPr>
            <w:tcW w:w="950" w:type="dxa"/>
          </w:tcPr>
          <w:p w14:paraId="054DEFAF" w14:textId="77777777" w:rsidR="00384C43" w:rsidRPr="00C7345F" w:rsidRDefault="00384C43" w:rsidP="00F73F5C">
            <w:pPr>
              <w:pStyle w:val="TableText"/>
              <w:ind w:right="144"/>
              <w:rPr>
                <w:color w:val="000000"/>
              </w:rPr>
            </w:pPr>
            <w:r w:rsidRPr="00C7345F">
              <w:t>5</w:t>
            </w:r>
          </w:p>
        </w:tc>
        <w:tc>
          <w:tcPr>
            <w:tcW w:w="1512" w:type="dxa"/>
          </w:tcPr>
          <w:p w14:paraId="19F0CD04" w14:textId="77777777" w:rsidR="00384C43" w:rsidRPr="00C7345F" w:rsidRDefault="00384C43" w:rsidP="00F73F5C">
            <w:pPr>
              <w:pStyle w:val="TableText"/>
              <w:ind w:right="288"/>
              <w:rPr>
                <w:color w:val="000000"/>
              </w:rPr>
            </w:pPr>
            <w:r w:rsidRPr="00C7345F">
              <w:t>0.20</w:t>
            </w:r>
          </w:p>
        </w:tc>
      </w:tr>
      <w:tr w:rsidR="00384C43" w:rsidRPr="00C7345F" w14:paraId="2399AC89" w14:textId="77777777" w:rsidTr="00F73F5C">
        <w:tc>
          <w:tcPr>
            <w:tcW w:w="1584" w:type="dxa"/>
          </w:tcPr>
          <w:p w14:paraId="01ED7F2B" w14:textId="77777777" w:rsidR="00384C43" w:rsidRPr="00C7345F" w:rsidRDefault="00384C43" w:rsidP="00F73F5C">
            <w:pPr>
              <w:pStyle w:val="TableText"/>
              <w:ind w:right="504"/>
              <w:rPr>
                <w:color w:val="000000"/>
              </w:rPr>
            </w:pPr>
            <w:r w:rsidRPr="00C7345F">
              <w:t>502</w:t>
            </w:r>
          </w:p>
        </w:tc>
        <w:tc>
          <w:tcPr>
            <w:tcW w:w="830" w:type="dxa"/>
          </w:tcPr>
          <w:p w14:paraId="0F3456F0" w14:textId="77777777" w:rsidR="00384C43" w:rsidRPr="00C7345F" w:rsidRDefault="00384C43" w:rsidP="00F73F5C">
            <w:pPr>
              <w:pStyle w:val="TableText"/>
              <w:ind w:right="288"/>
              <w:rPr>
                <w:color w:val="000000"/>
              </w:rPr>
            </w:pPr>
            <w:r w:rsidRPr="00C7345F">
              <w:t>3</w:t>
            </w:r>
          </w:p>
        </w:tc>
        <w:tc>
          <w:tcPr>
            <w:tcW w:w="950" w:type="dxa"/>
          </w:tcPr>
          <w:p w14:paraId="65F7DF26" w14:textId="77777777" w:rsidR="00384C43" w:rsidRPr="00C7345F" w:rsidRDefault="00384C43" w:rsidP="00F73F5C">
            <w:pPr>
              <w:pStyle w:val="TableText"/>
              <w:ind w:right="144"/>
              <w:rPr>
                <w:color w:val="000000"/>
              </w:rPr>
            </w:pPr>
            <w:r w:rsidRPr="00C7345F">
              <w:t>6</w:t>
            </w:r>
          </w:p>
        </w:tc>
        <w:tc>
          <w:tcPr>
            <w:tcW w:w="1512" w:type="dxa"/>
          </w:tcPr>
          <w:p w14:paraId="71389ADB" w14:textId="77777777" w:rsidR="00384C43" w:rsidRPr="00C7345F" w:rsidRDefault="00384C43" w:rsidP="00F73F5C">
            <w:pPr>
              <w:pStyle w:val="TableText"/>
              <w:ind w:right="288"/>
              <w:rPr>
                <w:color w:val="000000"/>
              </w:rPr>
            </w:pPr>
            <w:r w:rsidRPr="00C7345F">
              <w:t>0.24</w:t>
            </w:r>
          </w:p>
        </w:tc>
      </w:tr>
      <w:tr w:rsidR="00384C43" w:rsidRPr="00C7345F" w14:paraId="2ACF36E8" w14:textId="77777777" w:rsidTr="00F73F5C">
        <w:tc>
          <w:tcPr>
            <w:tcW w:w="1584" w:type="dxa"/>
          </w:tcPr>
          <w:p w14:paraId="597CC9AD" w14:textId="77777777" w:rsidR="00384C43" w:rsidRPr="00C7345F" w:rsidRDefault="00384C43" w:rsidP="00F73F5C">
            <w:pPr>
              <w:pStyle w:val="TableText"/>
              <w:ind w:right="504"/>
              <w:rPr>
                <w:color w:val="000000"/>
              </w:rPr>
            </w:pPr>
            <w:r w:rsidRPr="00C7345F">
              <w:t>504</w:t>
            </w:r>
          </w:p>
        </w:tc>
        <w:tc>
          <w:tcPr>
            <w:tcW w:w="830" w:type="dxa"/>
          </w:tcPr>
          <w:p w14:paraId="2351DDBF" w14:textId="77777777" w:rsidR="00384C43" w:rsidRPr="00C7345F" w:rsidRDefault="00384C43" w:rsidP="00F73F5C">
            <w:pPr>
              <w:pStyle w:val="TableText"/>
              <w:ind w:right="288"/>
              <w:rPr>
                <w:color w:val="000000"/>
              </w:rPr>
            </w:pPr>
            <w:r w:rsidRPr="00C7345F">
              <w:t>3</w:t>
            </w:r>
          </w:p>
        </w:tc>
        <w:tc>
          <w:tcPr>
            <w:tcW w:w="950" w:type="dxa"/>
          </w:tcPr>
          <w:p w14:paraId="16B4B172" w14:textId="77777777" w:rsidR="00384C43" w:rsidRPr="00C7345F" w:rsidRDefault="00384C43" w:rsidP="00F73F5C">
            <w:pPr>
              <w:pStyle w:val="TableText"/>
              <w:ind w:right="144"/>
              <w:rPr>
                <w:color w:val="000000"/>
              </w:rPr>
            </w:pPr>
            <w:r w:rsidRPr="00C7345F">
              <w:t>3</w:t>
            </w:r>
          </w:p>
        </w:tc>
        <w:tc>
          <w:tcPr>
            <w:tcW w:w="1512" w:type="dxa"/>
          </w:tcPr>
          <w:p w14:paraId="2D0819B6" w14:textId="77777777" w:rsidR="00384C43" w:rsidRPr="00C7345F" w:rsidRDefault="00384C43" w:rsidP="00F73F5C">
            <w:pPr>
              <w:pStyle w:val="TableText"/>
              <w:ind w:right="288"/>
              <w:rPr>
                <w:color w:val="000000"/>
              </w:rPr>
            </w:pPr>
            <w:r w:rsidRPr="00C7345F">
              <w:t>0.12</w:t>
            </w:r>
          </w:p>
        </w:tc>
      </w:tr>
      <w:tr w:rsidR="00384C43" w:rsidRPr="00C7345F" w14:paraId="38027321" w14:textId="77777777" w:rsidTr="00F73F5C">
        <w:tc>
          <w:tcPr>
            <w:tcW w:w="1584" w:type="dxa"/>
          </w:tcPr>
          <w:p w14:paraId="6A7A2950" w14:textId="77777777" w:rsidR="00384C43" w:rsidRPr="00C7345F" w:rsidRDefault="00384C43" w:rsidP="00F73F5C">
            <w:pPr>
              <w:pStyle w:val="TableText"/>
              <w:ind w:right="504"/>
              <w:rPr>
                <w:color w:val="000000"/>
              </w:rPr>
            </w:pPr>
            <w:r w:rsidRPr="00C7345F">
              <w:t>506</w:t>
            </w:r>
          </w:p>
        </w:tc>
        <w:tc>
          <w:tcPr>
            <w:tcW w:w="830" w:type="dxa"/>
          </w:tcPr>
          <w:p w14:paraId="6B8FC364" w14:textId="77777777" w:rsidR="00384C43" w:rsidRPr="00C7345F" w:rsidRDefault="00384C43" w:rsidP="00F73F5C">
            <w:pPr>
              <w:pStyle w:val="TableText"/>
              <w:ind w:right="288"/>
              <w:rPr>
                <w:color w:val="000000"/>
              </w:rPr>
            </w:pPr>
            <w:r w:rsidRPr="00C7345F">
              <w:t>3</w:t>
            </w:r>
          </w:p>
        </w:tc>
        <w:tc>
          <w:tcPr>
            <w:tcW w:w="950" w:type="dxa"/>
          </w:tcPr>
          <w:p w14:paraId="0547D1A9" w14:textId="77777777" w:rsidR="00384C43" w:rsidRPr="00C7345F" w:rsidRDefault="00384C43" w:rsidP="00F73F5C">
            <w:pPr>
              <w:pStyle w:val="TableText"/>
              <w:ind w:right="144"/>
              <w:rPr>
                <w:color w:val="000000"/>
              </w:rPr>
            </w:pPr>
            <w:r w:rsidRPr="00C7345F">
              <w:t>2</w:t>
            </w:r>
          </w:p>
        </w:tc>
        <w:tc>
          <w:tcPr>
            <w:tcW w:w="1512" w:type="dxa"/>
          </w:tcPr>
          <w:p w14:paraId="2F42FD76" w14:textId="77777777" w:rsidR="00384C43" w:rsidRPr="00C7345F" w:rsidRDefault="00384C43" w:rsidP="00F73F5C">
            <w:pPr>
              <w:pStyle w:val="TableText"/>
              <w:ind w:right="288"/>
              <w:rPr>
                <w:color w:val="000000"/>
              </w:rPr>
            </w:pPr>
            <w:r w:rsidRPr="00C7345F">
              <w:t>0.08</w:t>
            </w:r>
          </w:p>
        </w:tc>
      </w:tr>
      <w:tr w:rsidR="00384C43" w:rsidRPr="00C7345F" w14:paraId="20BD1CCC" w14:textId="77777777" w:rsidTr="00F73F5C">
        <w:tc>
          <w:tcPr>
            <w:tcW w:w="1584" w:type="dxa"/>
          </w:tcPr>
          <w:p w14:paraId="51079BF8" w14:textId="77777777" w:rsidR="00384C43" w:rsidRPr="00C7345F" w:rsidRDefault="00384C43" w:rsidP="00F73F5C">
            <w:pPr>
              <w:pStyle w:val="TableText"/>
              <w:ind w:right="504"/>
              <w:rPr>
                <w:color w:val="000000"/>
              </w:rPr>
            </w:pPr>
            <w:r w:rsidRPr="00C7345F">
              <w:t>508</w:t>
            </w:r>
          </w:p>
        </w:tc>
        <w:tc>
          <w:tcPr>
            <w:tcW w:w="830" w:type="dxa"/>
          </w:tcPr>
          <w:p w14:paraId="2BF750E9" w14:textId="77777777" w:rsidR="00384C43" w:rsidRPr="00C7345F" w:rsidRDefault="00384C43" w:rsidP="00F73F5C">
            <w:pPr>
              <w:pStyle w:val="TableText"/>
              <w:ind w:right="288"/>
              <w:rPr>
                <w:color w:val="000000"/>
              </w:rPr>
            </w:pPr>
            <w:r w:rsidRPr="00C7345F">
              <w:t>3</w:t>
            </w:r>
          </w:p>
        </w:tc>
        <w:tc>
          <w:tcPr>
            <w:tcW w:w="950" w:type="dxa"/>
          </w:tcPr>
          <w:p w14:paraId="49E7CFFD" w14:textId="77777777" w:rsidR="00384C43" w:rsidRPr="00C7345F" w:rsidRDefault="00384C43" w:rsidP="00F73F5C">
            <w:pPr>
              <w:pStyle w:val="TableText"/>
              <w:ind w:right="144"/>
              <w:rPr>
                <w:color w:val="000000"/>
              </w:rPr>
            </w:pPr>
            <w:r w:rsidRPr="00C7345F">
              <w:t>16</w:t>
            </w:r>
          </w:p>
        </w:tc>
        <w:tc>
          <w:tcPr>
            <w:tcW w:w="1512" w:type="dxa"/>
          </w:tcPr>
          <w:p w14:paraId="5D22F27A" w14:textId="77777777" w:rsidR="00384C43" w:rsidRPr="00C7345F" w:rsidRDefault="00384C43" w:rsidP="00F73F5C">
            <w:pPr>
              <w:pStyle w:val="TableText"/>
              <w:ind w:right="288"/>
              <w:rPr>
                <w:color w:val="000000"/>
              </w:rPr>
            </w:pPr>
            <w:r w:rsidRPr="00C7345F">
              <w:t>0.64</w:t>
            </w:r>
          </w:p>
        </w:tc>
      </w:tr>
      <w:tr w:rsidR="00384C43" w:rsidRPr="00C7345F" w14:paraId="76DA5843" w14:textId="77777777" w:rsidTr="00F73F5C">
        <w:tc>
          <w:tcPr>
            <w:tcW w:w="1584" w:type="dxa"/>
          </w:tcPr>
          <w:p w14:paraId="120675DC" w14:textId="77777777" w:rsidR="00384C43" w:rsidRPr="00C7345F" w:rsidRDefault="00384C43" w:rsidP="00F73F5C">
            <w:pPr>
              <w:pStyle w:val="TableText"/>
              <w:ind w:right="504"/>
              <w:rPr>
                <w:color w:val="000000"/>
              </w:rPr>
            </w:pPr>
            <w:r w:rsidRPr="00C7345F">
              <w:t>511</w:t>
            </w:r>
          </w:p>
        </w:tc>
        <w:tc>
          <w:tcPr>
            <w:tcW w:w="830" w:type="dxa"/>
          </w:tcPr>
          <w:p w14:paraId="1CE431CB" w14:textId="77777777" w:rsidR="00384C43" w:rsidRPr="00C7345F" w:rsidRDefault="00384C43" w:rsidP="00F73F5C">
            <w:pPr>
              <w:pStyle w:val="TableText"/>
              <w:ind w:right="288"/>
              <w:rPr>
                <w:color w:val="000000"/>
              </w:rPr>
            </w:pPr>
            <w:r w:rsidRPr="00C7345F">
              <w:t>3</w:t>
            </w:r>
          </w:p>
        </w:tc>
        <w:tc>
          <w:tcPr>
            <w:tcW w:w="950" w:type="dxa"/>
          </w:tcPr>
          <w:p w14:paraId="79570D69" w14:textId="77777777" w:rsidR="00384C43" w:rsidRPr="00C7345F" w:rsidRDefault="00384C43" w:rsidP="00F73F5C">
            <w:pPr>
              <w:pStyle w:val="TableText"/>
              <w:ind w:right="144"/>
              <w:rPr>
                <w:color w:val="000000"/>
              </w:rPr>
            </w:pPr>
            <w:r w:rsidRPr="00C7345F">
              <w:t>8</w:t>
            </w:r>
          </w:p>
        </w:tc>
        <w:tc>
          <w:tcPr>
            <w:tcW w:w="1512" w:type="dxa"/>
          </w:tcPr>
          <w:p w14:paraId="1BAA7F17" w14:textId="77777777" w:rsidR="00384C43" w:rsidRPr="00C7345F" w:rsidRDefault="00384C43" w:rsidP="00F73F5C">
            <w:pPr>
              <w:pStyle w:val="TableText"/>
              <w:ind w:right="288"/>
              <w:rPr>
                <w:color w:val="000000"/>
              </w:rPr>
            </w:pPr>
            <w:r w:rsidRPr="00C7345F">
              <w:t>0.32</w:t>
            </w:r>
          </w:p>
        </w:tc>
      </w:tr>
      <w:tr w:rsidR="00384C43" w:rsidRPr="00C7345F" w14:paraId="0AFDA4ED" w14:textId="77777777" w:rsidTr="00F73F5C">
        <w:tc>
          <w:tcPr>
            <w:tcW w:w="1584" w:type="dxa"/>
          </w:tcPr>
          <w:p w14:paraId="31790A69" w14:textId="77777777" w:rsidR="00384C43" w:rsidRPr="00C7345F" w:rsidRDefault="00384C43" w:rsidP="00F73F5C">
            <w:pPr>
              <w:pStyle w:val="TableText"/>
              <w:ind w:right="504"/>
              <w:rPr>
                <w:color w:val="000000"/>
              </w:rPr>
            </w:pPr>
            <w:r w:rsidRPr="00C7345F">
              <w:t>512</w:t>
            </w:r>
          </w:p>
        </w:tc>
        <w:tc>
          <w:tcPr>
            <w:tcW w:w="830" w:type="dxa"/>
          </w:tcPr>
          <w:p w14:paraId="0B913298" w14:textId="77777777" w:rsidR="00384C43" w:rsidRPr="00C7345F" w:rsidRDefault="00384C43" w:rsidP="00F73F5C">
            <w:pPr>
              <w:pStyle w:val="TableText"/>
              <w:ind w:right="288"/>
              <w:rPr>
                <w:color w:val="000000"/>
              </w:rPr>
            </w:pPr>
            <w:r w:rsidRPr="00C7345F">
              <w:t>3</w:t>
            </w:r>
          </w:p>
        </w:tc>
        <w:tc>
          <w:tcPr>
            <w:tcW w:w="950" w:type="dxa"/>
          </w:tcPr>
          <w:p w14:paraId="5C4E9987" w14:textId="77777777" w:rsidR="00384C43" w:rsidRPr="00C7345F" w:rsidRDefault="00384C43" w:rsidP="00F73F5C">
            <w:pPr>
              <w:pStyle w:val="TableText"/>
              <w:ind w:right="144"/>
              <w:rPr>
                <w:color w:val="000000"/>
              </w:rPr>
            </w:pPr>
            <w:r w:rsidRPr="00C7345F">
              <w:t>3</w:t>
            </w:r>
          </w:p>
        </w:tc>
        <w:tc>
          <w:tcPr>
            <w:tcW w:w="1512" w:type="dxa"/>
          </w:tcPr>
          <w:p w14:paraId="4E64C59B" w14:textId="77777777" w:rsidR="00384C43" w:rsidRPr="00C7345F" w:rsidRDefault="00384C43" w:rsidP="00F73F5C">
            <w:pPr>
              <w:pStyle w:val="TableText"/>
              <w:ind w:right="288"/>
              <w:rPr>
                <w:color w:val="000000"/>
              </w:rPr>
            </w:pPr>
            <w:r w:rsidRPr="00C7345F">
              <w:t>0.12</w:t>
            </w:r>
          </w:p>
        </w:tc>
      </w:tr>
      <w:tr w:rsidR="00384C43" w:rsidRPr="00C7345F" w14:paraId="5C16F877" w14:textId="77777777" w:rsidTr="00F73F5C">
        <w:tc>
          <w:tcPr>
            <w:tcW w:w="1584" w:type="dxa"/>
          </w:tcPr>
          <w:p w14:paraId="3FACD4DD" w14:textId="77777777" w:rsidR="00384C43" w:rsidRPr="00C7345F" w:rsidRDefault="00384C43" w:rsidP="00F73F5C">
            <w:pPr>
              <w:pStyle w:val="TableText"/>
              <w:ind w:right="504"/>
              <w:rPr>
                <w:color w:val="000000"/>
              </w:rPr>
            </w:pPr>
            <w:r w:rsidRPr="00C7345F">
              <w:t>513</w:t>
            </w:r>
          </w:p>
        </w:tc>
        <w:tc>
          <w:tcPr>
            <w:tcW w:w="830" w:type="dxa"/>
          </w:tcPr>
          <w:p w14:paraId="646F0809" w14:textId="77777777" w:rsidR="00384C43" w:rsidRPr="00C7345F" w:rsidRDefault="00384C43" w:rsidP="00F73F5C">
            <w:pPr>
              <w:pStyle w:val="TableText"/>
              <w:ind w:right="288"/>
              <w:rPr>
                <w:color w:val="000000"/>
              </w:rPr>
            </w:pPr>
            <w:r w:rsidRPr="00C7345F">
              <w:t>3</w:t>
            </w:r>
          </w:p>
        </w:tc>
        <w:tc>
          <w:tcPr>
            <w:tcW w:w="950" w:type="dxa"/>
          </w:tcPr>
          <w:p w14:paraId="129434BD" w14:textId="77777777" w:rsidR="00384C43" w:rsidRPr="00C7345F" w:rsidRDefault="00384C43" w:rsidP="00F73F5C">
            <w:pPr>
              <w:pStyle w:val="TableText"/>
              <w:ind w:right="144"/>
              <w:rPr>
                <w:color w:val="000000"/>
              </w:rPr>
            </w:pPr>
            <w:r w:rsidRPr="00C7345F">
              <w:t>18</w:t>
            </w:r>
          </w:p>
        </w:tc>
        <w:tc>
          <w:tcPr>
            <w:tcW w:w="1512" w:type="dxa"/>
          </w:tcPr>
          <w:p w14:paraId="5AB7E69D" w14:textId="77777777" w:rsidR="00384C43" w:rsidRPr="00C7345F" w:rsidRDefault="00384C43" w:rsidP="00F73F5C">
            <w:pPr>
              <w:pStyle w:val="TableText"/>
              <w:ind w:right="288"/>
              <w:rPr>
                <w:color w:val="000000"/>
              </w:rPr>
            </w:pPr>
            <w:r w:rsidRPr="00C7345F">
              <w:t>0.72</w:t>
            </w:r>
          </w:p>
        </w:tc>
      </w:tr>
      <w:tr w:rsidR="00384C43" w:rsidRPr="00C7345F" w14:paraId="53AB784B" w14:textId="77777777" w:rsidTr="00F73F5C">
        <w:tc>
          <w:tcPr>
            <w:tcW w:w="1584" w:type="dxa"/>
          </w:tcPr>
          <w:p w14:paraId="7846C87D" w14:textId="77777777" w:rsidR="00384C43" w:rsidRPr="00C7345F" w:rsidRDefault="00384C43" w:rsidP="00F73F5C">
            <w:pPr>
              <w:pStyle w:val="TableText"/>
              <w:ind w:right="504"/>
              <w:rPr>
                <w:color w:val="000000"/>
              </w:rPr>
            </w:pPr>
            <w:r w:rsidRPr="00C7345F">
              <w:t>515</w:t>
            </w:r>
          </w:p>
        </w:tc>
        <w:tc>
          <w:tcPr>
            <w:tcW w:w="830" w:type="dxa"/>
          </w:tcPr>
          <w:p w14:paraId="4E866CC1" w14:textId="77777777" w:rsidR="00384C43" w:rsidRPr="00C7345F" w:rsidRDefault="00384C43" w:rsidP="00F73F5C">
            <w:pPr>
              <w:pStyle w:val="TableText"/>
              <w:ind w:right="288"/>
              <w:rPr>
                <w:color w:val="000000"/>
              </w:rPr>
            </w:pPr>
            <w:r w:rsidRPr="00C7345F">
              <w:t>3</w:t>
            </w:r>
          </w:p>
        </w:tc>
        <w:tc>
          <w:tcPr>
            <w:tcW w:w="950" w:type="dxa"/>
          </w:tcPr>
          <w:p w14:paraId="16070002" w14:textId="77777777" w:rsidR="00384C43" w:rsidRPr="00C7345F" w:rsidRDefault="00384C43" w:rsidP="00F73F5C">
            <w:pPr>
              <w:pStyle w:val="TableText"/>
              <w:ind w:right="144"/>
              <w:rPr>
                <w:color w:val="000000"/>
              </w:rPr>
            </w:pPr>
            <w:r w:rsidRPr="00C7345F">
              <w:t>1</w:t>
            </w:r>
          </w:p>
        </w:tc>
        <w:tc>
          <w:tcPr>
            <w:tcW w:w="1512" w:type="dxa"/>
          </w:tcPr>
          <w:p w14:paraId="259802AD" w14:textId="77777777" w:rsidR="00384C43" w:rsidRPr="00C7345F" w:rsidRDefault="00384C43" w:rsidP="00F73F5C">
            <w:pPr>
              <w:pStyle w:val="TableText"/>
              <w:ind w:right="288"/>
              <w:rPr>
                <w:color w:val="000000"/>
              </w:rPr>
            </w:pPr>
            <w:r w:rsidRPr="00C7345F">
              <w:t>0.04</w:t>
            </w:r>
          </w:p>
        </w:tc>
      </w:tr>
      <w:tr w:rsidR="00384C43" w:rsidRPr="00C7345F" w14:paraId="2ECC7C50" w14:textId="77777777" w:rsidTr="00F73F5C">
        <w:tc>
          <w:tcPr>
            <w:tcW w:w="1584" w:type="dxa"/>
          </w:tcPr>
          <w:p w14:paraId="7432C017" w14:textId="77777777" w:rsidR="00384C43" w:rsidRPr="00C7345F" w:rsidRDefault="00384C43" w:rsidP="00F73F5C">
            <w:pPr>
              <w:pStyle w:val="TableText"/>
              <w:ind w:right="504"/>
              <w:rPr>
                <w:color w:val="000000"/>
              </w:rPr>
            </w:pPr>
            <w:r w:rsidRPr="00C7345F">
              <w:t>516</w:t>
            </w:r>
          </w:p>
        </w:tc>
        <w:tc>
          <w:tcPr>
            <w:tcW w:w="830" w:type="dxa"/>
          </w:tcPr>
          <w:p w14:paraId="5A00334E" w14:textId="77777777" w:rsidR="00384C43" w:rsidRPr="00C7345F" w:rsidRDefault="00384C43" w:rsidP="00F73F5C">
            <w:pPr>
              <w:pStyle w:val="TableText"/>
              <w:ind w:right="288"/>
              <w:rPr>
                <w:color w:val="000000"/>
              </w:rPr>
            </w:pPr>
            <w:r w:rsidRPr="00C7345F">
              <w:t>3</w:t>
            </w:r>
          </w:p>
        </w:tc>
        <w:tc>
          <w:tcPr>
            <w:tcW w:w="950" w:type="dxa"/>
          </w:tcPr>
          <w:p w14:paraId="54BD2867" w14:textId="77777777" w:rsidR="00384C43" w:rsidRPr="00C7345F" w:rsidRDefault="00384C43" w:rsidP="00F73F5C">
            <w:pPr>
              <w:pStyle w:val="TableText"/>
              <w:ind w:right="144"/>
              <w:rPr>
                <w:color w:val="000000"/>
              </w:rPr>
            </w:pPr>
            <w:r w:rsidRPr="00C7345F">
              <w:t>10</w:t>
            </w:r>
          </w:p>
        </w:tc>
        <w:tc>
          <w:tcPr>
            <w:tcW w:w="1512" w:type="dxa"/>
          </w:tcPr>
          <w:p w14:paraId="77C3D4ED" w14:textId="77777777" w:rsidR="00384C43" w:rsidRPr="00C7345F" w:rsidRDefault="00384C43" w:rsidP="00F73F5C">
            <w:pPr>
              <w:pStyle w:val="TableText"/>
              <w:ind w:right="288"/>
              <w:rPr>
                <w:color w:val="000000"/>
              </w:rPr>
            </w:pPr>
            <w:r w:rsidRPr="00C7345F">
              <w:t>0.40</w:t>
            </w:r>
          </w:p>
        </w:tc>
      </w:tr>
      <w:tr w:rsidR="00384C43" w:rsidRPr="00C7345F" w14:paraId="39688A69" w14:textId="77777777" w:rsidTr="00F73F5C">
        <w:tc>
          <w:tcPr>
            <w:tcW w:w="1584" w:type="dxa"/>
          </w:tcPr>
          <w:p w14:paraId="75C9D869" w14:textId="77777777" w:rsidR="00384C43" w:rsidRPr="00C7345F" w:rsidRDefault="00384C43" w:rsidP="00F73F5C">
            <w:pPr>
              <w:pStyle w:val="TableText"/>
              <w:ind w:right="504"/>
              <w:rPr>
                <w:color w:val="000000"/>
              </w:rPr>
            </w:pPr>
            <w:r w:rsidRPr="00C7345F">
              <w:t>519</w:t>
            </w:r>
          </w:p>
        </w:tc>
        <w:tc>
          <w:tcPr>
            <w:tcW w:w="830" w:type="dxa"/>
          </w:tcPr>
          <w:p w14:paraId="5B801BB2" w14:textId="77777777" w:rsidR="00384C43" w:rsidRPr="00C7345F" w:rsidRDefault="00384C43" w:rsidP="00F73F5C">
            <w:pPr>
              <w:pStyle w:val="TableText"/>
              <w:ind w:right="288"/>
              <w:rPr>
                <w:color w:val="000000"/>
              </w:rPr>
            </w:pPr>
            <w:r w:rsidRPr="00C7345F">
              <w:t>3</w:t>
            </w:r>
          </w:p>
        </w:tc>
        <w:tc>
          <w:tcPr>
            <w:tcW w:w="950" w:type="dxa"/>
          </w:tcPr>
          <w:p w14:paraId="5CB356B3" w14:textId="77777777" w:rsidR="00384C43" w:rsidRPr="00C7345F" w:rsidRDefault="00384C43" w:rsidP="00F73F5C">
            <w:pPr>
              <w:pStyle w:val="TableText"/>
              <w:ind w:right="144"/>
              <w:rPr>
                <w:color w:val="000000"/>
              </w:rPr>
            </w:pPr>
            <w:r w:rsidRPr="00C7345F">
              <w:t>27</w:t>
            </w:r>
          </w:p>
        </w:tc>
        <w:tc>
          <w:tcPr>
            <w:tcW w:w="1512" w:type="dxa"/>
          </w:tcPr>
          <w:p w14:paraId="67120577" w14:textId="77777777" w:rsidR="00384C43" w:rsidRPr="00C7345F" w:rsidRDefault="00384C43" w:rsidP="00F73F5C">
            <w:pPr>
              <w:pStyle w:val="TableText"/>
              <w:ind w:right="288"/>
              <w:rPr>
                <w:color w:val="000000"/>
              </w:rPr>
            </w:pPr>
            <w:r w:rsidRPr="00C7345F">
              <w:t>1.08</w:t>
            </w:r>
          </w:p>
        </w:tc>
      </w:tr>
      <w:tr w:rsidR="00384C43" w:rsidRPr="00C7345F" w14:paraId="54CA38A6" w14:textId="77777777" w:rsidTr="00F73F5C">
        <w:tc>
          <w:tcPr>
            <w:tcW w:w="1584" w:type="dxa"/>
          </w:tcPr>
          <w:p w14:paraId="7A92B25C" w14:textId="77777777" w:rsidR="00384C43" w:rsidRPr="00C7345F" w:rsidRDefault="00384C43" w:rsidP="00F73F5C">
            <w:pPr>
              <w:pStyle w:val="TableText"/>
              <w:ind w:right="504"/>
              <w:rPr>
                <w:color w:val="000000"/>
              </w:rPr>
            </w:pPr>
            <w:r w:rsidRPr="00C7345F">
              <w:t>520</w:t>
            </w:r>
          </w:p>
        </w:tc>
        <w:tc>
          <w:tcPr>
            <w:tcW w:w="830" w:type="dxa"/>
          </w:tcPr>
          <w:p w14:paraId="68D179EA" w14:textId="77777777" w:rsidR="00384C43" w:rsidRPr="00C7345F" w:rsidRDefault="00384C43" w:rsidP="00F73F5C">
            <w:pPr>
              <w:pStyle w:val="TableText"/>
              <w:ind w:right="288"/>
              <w:rPr>
                <w:color w:val="000000"/>
              </w:rPr>
            </w:pPr>
            <w:r w:rsidRPr="00C7345F">
              <w:t>3</w:t>
            </w:r>
          </w:p>
        </w:tc>
        <w:tc>
          <w:tcPr>
            <w:tcW w:w="950" w:type="dxa"/>
          </w:tcPr>
          <w:p w14:paraId="473F0802" w14:textId="77777777" w:rsidR="00384C43" w:rsidRPr="00C7345F" w:rsidRDefault="00384C43" w:rsidP="00F73F5C">
            <w:pPr>
              <w:pStyle w:val="TableText"/>
              <w:ind w:right="144"/>
              <w:rPr>
                <w:color w:val="000000"/>
              </w:rPr>
            </w:pPr>
            <w:r w:rsidRPr="00C7345F">
              <w:t>3</w:t>
            </w:r>
          </w:p>
        </w:tc>
        <w:tc>
          <w:tcPr>
            <w:tcW w:w="1512" w:type="dxa"/>
          </w:tcPr>
          <w:p w14:paraId="5823142F" w14:textId="77777777" w:rsidR="00384C43" w:rsidRPr="00C7345F" w:rsidRDefault="00384C43" w:rsidP="00F73F5C">
            <w:pPr>
              <w:pStyle w:val="TableText"/>
              <w:ind w:right="288"/>
              <w:rPr>
                <w:color w:val="000000"/>
              </w:rPr>
            </w:pPr>
            <w:r w:rsidRPr="00C7345F">
              <w:t>0.12</w:t>
            </w:r>
          </w:p>
        </w:tc>
      </w:tr>
      <w:tr w:rsidR="00384C43" w:rsidRPr="00C7345F" w14:paraId="5DC4F9E1" w14:textId="77777777" w:rsidTr="00F73F5C">
        <w:tc>
          <w:tcPr>
            <w:tcW w:w="1584" w:type="dxa"/>
          </w:tcPr>
          <w:p w14:paraId="6CEC0F85" w14:textId="77777777" w:rsidR="00384C43" w:rsidRPr="00C7345F" w:rsidRDefault="00384C43" w:rsidP="00F73F5C">
            <w:pPr>
              <w:pStyle w:val="TableText"/>
              <w:ind w:right="504"/>
              <w:rPr>
                <w:color w:val="000000"/>
              </w:rPr>
            </w:pPr>
            <w:r w:rsidRPr="00C7345F">
              <w:t>521</w:t>
            </w:r>
          </w:p>
        </w:tc>
        <w:tc>
          <w:tcPr>
            <w:tcW w:w="830" w:type="dxa"/>
          </w:tcPr>
          <w:p w14:paraId="371C4BA4" w14:textId="77777777" w:rsidR="00384C43" w:rsidRPr="00C7345F" w:rsidRDefault="00384C43" w:rsidP="00F73F5C">
            <w:pPr>
              <w:pStyle w:val="TableText"/>
              <w:ind w:right="288"/>
              <w:rPr>
                <w:color w:val="000000"/>
              </w:rPr>
            </w:pPr>
            <w:r w:rsidRPr="00C7345F">
              <w:t>3</w:t>
            </w:r>
          </w:p>
        </w:tc>
        <w:tc>
          <w:tcPr>
            <w:tcW w:w="950" w:type="dxa"/>
          </w:tcPr>
          <w:p w14:paraId="538EA2D3" w14:textId="77777777" w:rsidR="00384C43" w:rsidRPr="00C7345F" w:rsidRDefault="00384C43" w:rsidP="00F73F5C">
            <w:pPr>
              <w:pStyle w:val="TableText"/>
              <w:ind w:right="144"/>
              <w:rPr>
                <w:color w:val="000000"/>
              </w:rPr>
            </w:pPr>
            <w:r w:rsidRPr="00C7345F">
              <w:t>10</w:t>
            </w:r>
          </w:p>
        </w:tc>
        <w:tc>
          <w:tcPr>
            <w:tcW w:w="1512" w:type="dxa"/>
          </w:tcPr>
          <w:p w14:paraId="22096719" w14:textId="77777777" w:rsidR="00384C43" w:rsidRPr="00C7345F" w:rsidRDefault="00384C43" w:rsidP="00F73F5C">
            <w:pPr>
              <w:pStyle w:val="TableText"/>
              <w:ind w:right="288"/>
              <w:rPr>
                <w:color w:val="000000"/>
              </w:rPr>
            </w:pPr>
            <w:r w:rsidRPr="00C7345F">
              <w:t>0.40</w:t>
            </w:r>
          </w:p>
        </w:tc>
      </w:tr>
      <w:tr w:rsidR="00384C43" w:rsidRPr="00C7345F" w14:paraId="0C82E108" w14:textId="77777777" w:rsidTr="00F73F5C">
        <w:tc>
          <w:tcPr>
            <w:tcW w:w="1584" w:type="dxa"/>
          </w:tcPr>
          <w:p w14:paraId="68B317BC" w14:textId="77777777" w:rsidR="00384C43" w:rsidRPr="00C7345F" w:rsidRDefault="00384C43" w:rsidP="00F73F5C">
            <w:pPr>
              <w:pStyle w:val="TableText"/>
              <w:ind w:right="504"/>
              <w:rPr>
                <w:color w:val="000000"/>
              </w:rPr>
            </w:pPr>
            <w:r w:rsidRPr="00C7345F">
              <w:t>522</w:t>
            </w:r>
          </w:p>
        </w:tc>
        <w:tc>
          <w:tcPr>
            <w:tcW w:w="830" w:type="dxa"/>
          </w:tcPr>
          <w:p w14:paraId="39A26FD3" w14:textId="77777777" w:rsidR="00384C43" w:rsidRPr="00C7345F" w:rsidRDefault="00384C43" w:rsidP="00F73F5C">
            <w:pPr>
              <w:pStyle w:val="TableText"/>
              <w:ind w:right="288"/>
              <w:rPr>
                <w:color w:val="000000"/>
              </w:rPr>
            </w:pPr>
            <w:r w:rsidRPr="00C7345F">
              <w:t>3</w:t>
            </w:r>
          </w:p>
        </w:tc>
        <w:tc>
          <w:tcPr>
            <w:tcW w:w="950" w:type="dxa"/>
          </w:tcPr>
          <w:p w14:paraId="27A8B40A" w14:textId="77777777" w:rsidR="00384C43" w:rsidRPr="00C7345F" w:rsidRDefault="00384C43" w:rsidP="00F73F5C">
            <w:pPr>
              <w:pStyle w:val="TableText"/>
              <w:ind w:right="144"/>
              <w:rPr>
                <w:color w:val="000000"/>
              </w:rPr>
            </w:pPr>
            <w:r w:rsidRPr="00C7345F">
              <w:t>3</w:t>
            </w:r>
          </w:p>
        </w:tc>
        <w:tc>
          <w:tcPr>
            <w:tcW w:w="1512" w:type="dxa"/>
          </w:tcPr>
          <w:p w14:paraId="0E0FBAED" w14:textId="77777777" w:rsidR="00384C43" w:rsidRPr="00C7345F" w:rsidRDefault="00384C43" w:rsidP="00F73F5C">
            <w:pPr>
              <w:pStyle w:val="TableText"/>
              <w:ind w:right="288"/>
              <w:rPr>
                <w:color w:val="000000"/>
              </w:rPr>
            </w:pPr>
            <w:r w:rsidRPr="00C7345F">
              <w:t>0.12</w:t>
            </w:r>
          </w:p>
        </w:tc>
      </w:tr>
      <w:tr w:rsidR="00384C43" w:rsidRPr="00C7345F" w14:paraId="586A53CF" w14:textId="77777777" w:rsidTr="00F73F5C">
        <w:tc>
          <w:tcPr>
            <w:tcW w:w="1584" w:type="dxa"/>
          </w:tcPr>
          <w:p w14:paraId="13FF9599" w14:textId="77777777" w:rsidR="00384C43" w:rsidRPr="00C7345F" w:rsidRDefault="00384C43" w:rsidP="00F73F5C">
            <w:pPr>
              <w:pStyle w:val="TableText"/>
              <w:ind w:right="504"/>
              <w:rPr>
                <w:color w:val="000000"/>
              </w:rPr>
            </w:pPr>
            <w:r w:rsidRPr="00C7345F">
              <w:t>531</w:t>
            </w:r>
          </w:p>
        </w:tc>
        <w:tc>
          <w:tcPr>
            <w:tcW w:w="830" w:type="dxa"/>
          </w:tcPr>
          <w:p w14:paraId="4F1AD012" w14:textId="77777777" w:rsidR="00384C43" w:rsidRPr="00C7345F" w:rsidRDefault="00384C43" w:rsidP="00F73F5C">
            <w:pPr>
              <w:pStyle w:val="TableText"/>
              <w:ind w:right="288"/>
              <w:rPr>
                <w:color w:val="000000"/>
              </w:rPr>
            </w:pPr>
            <w:r w:rsidRPr="00C7345F">
              <w:t>3</w:t>
            </w:r>
          </w:p>
        </w:tc>
        <w:tc>
          <w:tcPr>
            <w:tcW w:w="950" w:type="dxa"/>
          </w:tcPr>
          <w:p w14:paraId="52AD12F0" w14:textId="77777777" w:rsidR="00384C43" w:rsidRPr="00C7345F" w:rsidRDefault="00384C43" w:rsidP="00F73F5C">
            <w:pPr>
              <w:pStyle w:val="TableText"/>
              <w:ind w:right="144"/>
              <w:rPr>
                <w:color w:val="000000"/>
              </w:rPr>
            </w:pPr>
            <w:r w:rsidRPr="00C7345F">
              <w:t>21</w:t>
            </w:r>
          </w:p>
        </w:tc>
        <w:tc>
          <w:tcPr>
            <w:tcW w:w="1512" w:type="dxa"/>
          </w:tcPr>
          <w:p w14:paraId="54BC5734" w14:textId="77777777" w:rsidR="00384C43" w:rsidRPr="00C7345F" w:rsidRDefault="00384C43" w:rsidP="00F73F5C">
            <w:pPr>
              <w:pStyle w:val="TableText"/>
              <w:ind w:right="288"/>
              <w:rPr>
                <w:color w:val="000000"/>
              </w:rPr>
            </w:pPr>
            <w:r w:rsidRPr="00C7345F">
              <w:t>0.84</w:t>
            </w:r>
          </w:p>
        </w:tc>
      </w:tr>
      <w:tr w:rsidR="00384C43" w:rsidRPr="00C7345F" w14:paraId="5920CC59" w14:textId="77777777" w:rsidTr="00F73F5C">
        <w:tc>
          <w:tcPr>
            <w:tcW w:w="1584" w:type="dxa"/>
          </w:tcPr>
          <w:p w14:paraId="021E17F3" w14:textId="77777777" w:rsidR="00384C43" w:rsidRPr="00C7345F" w:rsidRDefault="00384C43" w:rsidP="00F73F5C">
            <w:pPr>
              <w:pStyle w:val="TableText"/>
              <w:ind w:right="504"/>
              <w:rPr>
                <w:color w:val="000000"/>
              </w:rPr>
            </w:pPr>
            <w:r w:rsidRPr="00C7345F">
              <w:t>532</w:t>
            </w:r>
          </w:p>
        </w:tc>
        <w:tc>
          <w:tcPr>
            <w:tcW w:w="830" w:type="dxa"/>
          </w:tcPr>
          <w:p w14:paraId="57898065" w14:textId="77777777" w:rsidR="00384C43" w:rsidRPr="00C7345F" w:rsidRDefault="00384C43" w:rsidP="00F73F5C">
            <w:pPr>
              <w:pStyle w:val="TableText"/>
              <w:ind w:right="288"/>
              <w:rPr>
                <w:color w:val="000000"/>
              </w:rPr>
            </w:pPr>
            <w:r w:rsidRPr="00C7345F">
              <w:t>3</w:t>
            </w:r>
          </w:p>
        </w:tc>
        <w:tc>
          <w:tcPr>
            <w:tcW w:w="950" w:type="dxa"/>
          </w:tcPr>
          <w:p w14:paraId="510F8898" w14:textId="77777777" w:rsidR="00384C43" w:rsidRPr="00C7345F" w:rsidRDefault="00384C43" w:rsidP="00F73F5C">
            <w:pPr>
              <w:pStyle w:val="TableText"/>
              <w:ind w:right="144"/>
              <w:rPr>
                <w:color w:val="000000"/>
              </w:rPr>
            </w:pPr>
            <w:r w:rsidRPr="00C7345F">
              <w:t>20</w:t>
            </w:r>
          </w:p>
        </w:tc>
        <w:tc>
          <w:tcPr>
            <w:tcW w:w="1512" w:type="dxa"/>
          </w:tcPr>
          <w:p w14:paraId="5BF82142" w14:textId="77777777" w:rsidR="00384C43" w:rsidRPr="00C7345F" w:rsidRDefault="00384C43" w:rsidP="00F73F5C">
            <w:pPr>
              <w:pStyle w:val="TableText"/>
              <w:ind w:right="288"/>
              <w:rPr>
                <w:color w:val="000000"/>
              </w:rPr>
            </w:pPr>
            <w:r w:rsidRPr="00C7345F">
              <w:t>0.80</w:t>
            </w:r>
          </w:p>
        </w:tc>
      </w:tr>
      <w:tr w:rsidR="00384C43" w:rsidRPr="00C7345F" w14:paraId="22618CAD" w14:textId="77777777" w:rsidTr="00F73F5C">
        <w:tc>
          <w:tcPr>
            <w:tcW w:w="1584" w:type="dxa"/>
          </w:tcPr>
          <w:p w14:paraId="5A4C5756" w14:textId="77777777" w:rsidR="00384C43" w:rsidRPr="00C7345F" w:rsidRDefault="00384C43" w:rsidP="00F73F5C">
            <w:pPr>
              <w:pStyle w:val="TableText"/>
              <w:ind w:right="504"/>
              <w:rPr>
                <w:color w:val="000000"/>
              </w:rPr>
            </w:pPr>
            <w:r w:rsidRPr="00C7345F">
              <w:t>533</w:t>
            </w:r>
          </w:p>
        </w:tc>
        <w:tc>
          <w:tcPr>
            <w:tcW w:w="830" w:type="dxa"/>
          </w:tcPr>
          <w:p w14:paraId="3DBF5263" w14:textId="77777777" w:rsidR="00384C43" w:rsidRPr="00C7345F" w:rsidRDefault="00384C43" w:rsidP="00F73F5C">
            <w:pPr>
              <w:pStyle w:val="TableText"/>
              <w:ind w:right="288"/>
              <w:rPr>
                <w:color w:val="000000"/>
              </w:rPr>
            </w:pPr>
            <w:r w:rsidRPr="00C7345F">
              <w:t>3</w:t>
            </w:r>
          </w:p>
        </w:tc>
        <w:tc>
          <w:tcPr>
            <w:tcW w:w="950" w:type="dxa"/>
          </w:tcPr>
          <w:p w14:paraId="6FC87920" w14:textId="77777777" w:rsidR="00384C43" w:rsidRPr="00C7345F" w:rsidRDefault="00384C43" w:rsidP="00F73F5C">
            <w:pPr>
              <w:pStyle w:val="TableText"/>
              <w:ind w:right="144"/>
              <w:rPr>
                <w:color w:val="000000"/>
              </w:rPr>
            </w:pPr>
            <w:r w:rsidRPr="00C7345F">
              <w:t>23</w:t>
            </w:r>
          </w:p>
        </w:tc>
        <w:tc>
          <w:tcPr>
            <w:tcW w:w="1512" w:type="dxa"/>
          </w:tcPr>
          <w:p w14:paraId="78DBC6AB" w14:textId="77777777" w:rsidR="00384C43" w:rsidRPr="00C7345F" w:rsidRDefault="00384C43" w:rsidP="00F73F5C">
            <w:pPr>
              <w:pStyle w:val="TableText"/>
              <w:ind w:right="288"/>
              <w:rPr>
                <w:color w:val="000000"/>
              </w:rPr>
            </w:pPr>
            <w:r w:rsidRPr="00C7345F">
              <w:t>0.92</w:t>
            </w:r>
          </w:p>
        </w:tc>
      </w:tr>
      <w:tr w:rsidR="00384C43" w:rsidRPr="00C7345F" w14:paraId="7372C345" w14:textId="77777777" w:rsidTr="00F73F5C">
        <w:tc>
          <w:tcPr>
            <w:tcW w:w="1584" w:type="dxa"/>
          </w:tcPr>
          <w:p w14:paraId="135E9ABF" w14:textId="77777777" w:rsidR="00384C43" w:rsidRPr="00C7345F" w:rsidRDefault="00384C43" w:rsidP="00F73F5C">
            <w:pPr>
              <w:pStyle w:val="TableText"/>
              <w:ind w:right="504"/>
              <w:rPr>
                <w:color w:val="000000"/>
              </w:rPr>
            </w:pPr>
            <w:r w:rsidRPr="00C7345F">
              <w:t>544</w:t>
            </w:r>
          </w:p>
        </w:tc>
        <w:tc>
          <w:tcPr>
            <w:tcW w:w="830" w:type="dxa"/>
          </w:tcPr>
          <w:p w14:paraId="2F635952" w14:textId="77777777" w:rsidR="00384C43" w:rsidRPr="00C7345F" w:rsidRDefault="00384C43" w:rsidP="00F73F5C">
            <w:pPr>
              <w:pStyle w:val="TableText"/>
              <w:ind w:right="288"/>
              <w:rPr>
                <w:color w:val="000000"/>
              </w:rPr>
            </w:pPr>
            <w:r w:rsidRPr="00C7345F">
              <w:t>3</w:t>
            </w:r>
          </w:p>
        </w:tc>
        <w:tc>
          <w:tcPr>
            <w:tcW w:w="950" w:type="dxa"/>
          </w:tcPr>
          <w:p w14:paraId="116660A7" w14:textId="77777777" w:rsidR="00384C43" w:rsidRPr="00C7345F" w:rsidRDefault="00384C43" w:rsidP="00F73F5C">
            <w:pPr>
              <w:pStyle w:val="TableText"/>
              <w:ind w:right="144"/>
              <w:rPr>
                <w:color w:val="000000"/>
              </w:rPr>
            </w:pPr>
            <w:r w:rsidRPr="00C7345F">
              <w:t>7</w:t>
            </w:r>
          </w:p>
        </w:tc>
        <w:tc>
          <w:tcPr>
            <w:tcW w:w="1512" w:type="dxa"/>
          </w:tcPr>
          <w:p w14:paraId="1F96B38C" w14:textId="77777777" w:rsidR="00384C43" w:rsidRPr="00C7345F" w:rsidRDefault="00384C43" w:rsidP="00F73F5C">
            <w:pPr>
              <w:pStyle w:val="TableText"/>
              <w:ind w:right="288"/>
              <w:rPr>
                <w:color w:val="000000"/>
              </w:rPr>
            </w:pPr>
            <w:r w:rsidRPr="00C7345F">
              <w:t>0.28</w:t>
            </w:r>
          </w:p>
        </w:tc>
      </w:tr>
      <w:tr w:rsidR="00384C43" w:rsidRPr="00C7345F" w14:paraId="2C799A39" w14:textId="77777777" w:rsidTr="00F73F5C">
        <w:tc>
          <w:tcPr>
            <w:tcW w:w="1584" w:type="dxa"/>
          </w:tcPr>
          <w:p w14:paraId="14BA1DDD" w14:textId="77777777" w:rsidR="00384C43" w:rsidRPr="00C7345F" w:rsidRDefault="00384C43" w:rsidP="00F73F5C">
            <w:pPr>
              <w:pStyle w:val="TableText"/>
              <w:ind w:right="504"/>
              <w:rPr>
                <w:color w:val="000000"/>
              </w:rPr>
            </w:pPr>
            <w:r w:rsidRPr="00C7345F">
              <w:t>546</w:t>
            </w:r>
          </w:p>
        </w:tc>
        <w:tc>
          <w:tcPr>
            <w:tcW w:w="830" w:type="dxa"/>
          </w:tcPr>
          <w:p w14:paraId="43185B10" w14:textId="77777777" w:rsidR="00384C43" w:rsidRPr="00C7345F" w:rsidRDefault="00384C43" w:rsidP="00F73F5C">
            <w:pPr>
              <w:pStyle w:val="TableText"/>
              <w:ind w:right="288"/>
              <w:rPr>
                <w:color w:val="000000"/>
              </w:rPr>
            </w:pPr>
            <w:r w:rsidRPr="00C7345F">
              <w:t>3</w:t>
            </w:r>
          </w:p>
        </w:tc>
        <w:tc>
          <w:tcPr>
            <w:tcW w:w="950" w:type="dxa"/>
          </w:tcPr>
          <w:p w14:paraId="186A3BFF" w14:textId="77777777" w:rsidR="00384C43" w:rsidRPr="00C7345F" w:rsidRDefault="00384C43" w:rsidP="00F73F5C">
            <w:pPr>
              <w:pStyle w:val="TableText"/>
              <w:ind w:right="144"/>
              <w:rPr>
                <w:color w:val="000000"/>
              </w:rPr>
            </w:pPr>
            <w:r w:rsidRPr="00C7345F">
              <w:t>25</w:t>
            </w:r>
          </w:p>
        </w:tc>
        <w:tc>
          <w:tcPr>
            <w:tcW w:w="1512" w:type="dxa"/>
          </w:tcPr>
          <w:p w14:paraId="3E8C6E8B" w14:textId="77777777" w:rsidR="00384C43" w:rsidRPr="00C7345F" w:rsidRDefault="00384C43" w:rsidP="00F73F5C">
            <w:pPr>
              <w:pStyle w:val="TableText"/>
              <w:ind w:right="288"/>
              <w:rPr>
                <w:color w:val="000000"/>
              </w:rPr>
            </w:pPr>
            <w:r w:rsidRPr="00C7345F">
              <w:t>1.00</w:t>
            </w:r>
          </w:p>
        </w:tc>
      </w:tr>
      <w:tr w:rsidR="00384C43" w:rsidRPr="00C7345F" w14:paraId="392EF841" w14:textId="77777777" w:rsidTr="00F73F5C">
        <w:tc>
          <w:tcPr>
            <w:tcW w:w="1584" w:type="dxa"/>
          </w:tcPr>
          <w:p w14:paraId="501E3A5F" w14:textId="77777777" w:rsidR="00384C43" w:rsidRPr="00C7345F" w:rsidRDefault="00384C43" w:rsidP="00F73F5C">
            <w:pPr>
              <w:pStyle w:val="TableText"/>
              <w:ind w:right="504"/>
              <w:rPr>
                <w:color w:val="000000"/>
              </w:rPr>
            </w:pPr>
            <w:r w:rsidRPr="00C7345F">
              <w:t>547</w:t>
            </w:r>
          </w:p>
        </w:tc>
        <w:tc>
          <w:tcPr>
            <w:tcW w:w="830" w:type="dxa"/>
          </w:tcPr>
          <w:p w14:paraId="32B23B29" w14:textId="77777777" w:rsidR="00384C43" w:rsidRPr="00C7345F" w:rsidRDefault="00384C43" w:rsidP="00F73F5C">
            <w:pPr>
              <w:pStyle w:val="TableText"/>
              <w:ind w:right="288"/>
              <w:rPr>
                <w:color w:val="000000"/>
              </w:rPr>
            </w:pPr>
            <w:r w:rsidRPr="00C7345F">
              <w:t>3</w:t>
            </w:r>
          </w:p>
        </w:tc>
        <w:tc>
          <w:tcPr>
            <w:tcW w:w="950" w:type="dxa"/>
          </w:tcPr>
          <w:p w14:paraId="7A9455E7" w14:textId="77777777" w:rsidR="00384C43" w:rsidRPr="00C7345F" w:rsidRDefault="00384C43" w:rsidP="00F73F5C">
            <w:pPr>
              <w:pStyle w:val="TableText"/>
              <w:ind w:right="144"/>
              <w:rPr>
                <w:color w:val="000000"/>
              </w:rPr>
            </w:pPr>
            <w:r w:rsidRPr="00C7345F">
              <w:t>13</w:t>
            </w:r>
          </w:p>
        </w:tc>
        <w:tc>
          <w:tcPr>
            <w:tcW w:w="1512" w:type="dxa"/>
          </w:tcPr>
          <w:p w14:paraId="27B08019" w14:textId="77777777" w:rsidR="00384C43" w:rsidRPr="00C7345F" w:rsidRDefault="00384C43" w:rsidP="00F73F5C">
            <w:pPr>
              <w:pStyle w:val="TableText"/>
              <w:ind w:right="288"/>
              <w:rPr>
                <w:color w:val="000000"/>
              </w:rPr>
            </w:pPr>
            <w:r w:rsidRPr="00C7345F">
              <w:t>0.52</w:t>
            </w:r>
          </w:p>
        </w:tc>
      </w:tr>
      <w:tr w:rsidR="00384C43" w:rsidRPr="00C7345F" w14:paraId="72816447" w14:textId="77777777" w:rsidTr="00F73F5C">
        <w:tc>
          <w:tcPr>
            <w:tcW w:w="1584" w:type="dxa"/>
          </w:tcPr>
          <w:p w14:paraId="59F69FCB" w14:textId="77777777" w:rsidR="00384C43" w:rsidRPr="00C7345F" w:rsidRDefault="00384C43" w:rsidP="00F73F5C">
            <w:pPr>
              <w:pStyle w:val="TableText"/>
              <w:ind w:right="504"/>
              <w:rPr>
                <w:color w:val="000000"/>
              </w:rPr>
            </w:pPr>
            <w:r w:rsidRPr="00C7345F">
              <w:t>550</w:t>
            </w:r>
          </w:p>
        </w:tc>
        <w:tc>
          <w:tcPr>
            <w:tcW w:w="830" w:type="dxa"/>
          </w:tcPr>
          <w:p w14:paraId="655D01D7" w14:textId="77777777" w:rsidR="00384C43" w:rsidRPr="00C7345F" w:rsidRDefault="00384C43" w:rsidP="00F73F5C">
            <w:pPr>
              <w:pStyle w:val="TableText"/>
              <w:ind w:right="288"/>
              <w:rPr>
                <w:color w:val="000000"/>
              </w:rPr>
            </w:pPr>
            <w:r w:rsidRPr="00C7345F">
              <w:t>3</w:t>
            </w:r>
          </w:p>
        </w:tc>
        <w:tc>
          <w:tcPr>
            <w:tcW w:w="950" w:type="dxa"/>
          </w:tcPr>
          <w:p w14:paraId="3C1C7FCE" w14:textId="77777777" w:rsidR="00384C43" w:rsidRPr="00C7345F" w:rsidRDefault="00384C43" w:rsidP="00F73F5C">
            <w:pPr>
              <w:pStyle w:val="TableText"/>
              <w:ind w:right="144"/>
              <w:rPr>
                <w:color w:val="000000"/>
              </w:rPr>
            </w:pPr>
            <w:r w:rsidRPr="00C7345F">
              <w:t>3</w:t>
            </w:r>
          </w:p>
        </w:tc>
        <w:tc>
          <w:tcPr>
            <w:tcW w:w="1512" w:type="dxa"/>
          </w:tcPr>
          <w:p w14:paraId="2C5FCE7D" w14:textId="77777777" w:rsidR="00384C43" w:rsidRPr="00C7345F" w:rsidRDefault="00384C43" w:rsidP="00F73F5C">
            <w:pPr>
              <w:pStyle w:val="TableText"/>
              <w:ind w:right="288"/>
              <w:rPr>
                <w:color w:val="000000"/>
              </w:rPr>
            </w:pPr>
            <w:r w:rsidRPr="00C7345F">
              <w:t>0.12</w:t>
            </w:r>
          </w:p>
        </w:tc>
      </w:tr>
      <w:tr w:rsidR="00384C43" w:rsidRPr="00C7345F" w14:paraId="45954129" w14:textId="77777777" w:rsidTr="00F73F5C">
        <w:tc>
          <w:tcPr>
            <w:tcW w:w="1584" w:type="dxa"/>
          </w:tcPr>
          <w:p w14:paraId="68F0F3F2" w14:textId="77777777" w:rsidR="00384C43" w:rsidRPr="00C7345F" w:rsidRDefault="00384C43" w:rsidP="00F73F5C">
            <w:pPr>
              <w:pStyle w:val="TableText"/>
              <w:ind w:right="504"/>
              <w:rPr>
                <w:color w:val="000000"/>
              </w:rPr>
            </w:pPr>
            <w:r w:rsidRPr="00C7345F">
              <w:t>551</w:t>
            </w:r>
          </w:p>
        </w:tc>
        <w:tc>
          <w:tcPr>
            <w:tcW w:w="830" w:type="dxa"/>
          </w:tcPr>
          <w:p w14:paraId="7ECB8A5D" w14:textId="77777777" w:rsidR="00384C43" w:rsidRPr="00C7345F" w:rsidRDefault="00384C43" w:rsidP="00F73F5C">
            <w:pPr>
              <w:pStyle w:val="TableText"/>
              <w:ind w:right="288"/>
              <w:rPr>
                <w:color w:val="000000"/>
              </w:rPr>
            </w:pPr>
            <w:r w:rsidRPr="00C7345F">
              <w:t>3</w:t>
            </w:r>
          </w:p>
        </w:tc>
        <w:tc>
          <w:tcPr>
            <w:tcW w:w="950" w:type="dxa"/>
          </w:tcPr>
          <w:p w14:paraId="618810DD" w14:textId="77777777" w:rsidR="00384C43" w:rsidRPr="00C7345F" w:rsidRDefault="00384C43" w:rsidP="00F73F5C">
            <w:pPr>
              <w:pStyle w:val="TableText"/>
              <w:ind w:right="144"/>
              <w:rPr>
                <w:color w:val="000000"/>
              </w:rPr>
            </w:pPr>
            <w:r w:rsidRPr="00C7345F">
              <w:t>19</w:t>
            </w:r>
          </w:p>
        </w:tc>
        <w:tc>
          <w:tcPr>
            <w:tcW w:w="1512" w:type="dxa"/>
          </w:tcPr>
          <w:p w14:paraId="3BFBCA86" w14:textId="77777777" w:rsidR="00384C43" w:rsidRPr="00C7345F" w:rsidRDefault="00384C43" w:rsidP="00F73F5C">
            <w:pPr>
              <w:pStyle w:val="TableText"/>
              <w:ind w:right="288"/>
              <w:rPr>
                <w:color w:val="000000"/>
              </w:rPr>
            </w:pPr>
            <w:r w:rsidRPr="00C7345F">
              <w:t>0.76</w:t>
            </w:r>
          </w:p>
        </w:tc>
      </w:tr>
      <w:tr w:rsidR="00384C43" w:rsidRPr="00C7345F" w14:paraId="753B984F" w14:textId="77777777" w:rsidTr="00F73F5C">
        <w:tc>
          <w:tcPr>
            <w:tcW w:w="1584" w:type="dxa"/>
          </w:tcPr>
          <w:p w14:paraId="09F18A81" w14:textId="77777777" w:rsidR="00384C43" w:rsidRPr="00C7345F" w:rsidRDefault="00384C43" w:rsidP="00F73F5C">
            <w:pPr>
              <w:pStyle w:val="TableText"/>
              <w:ind w:right="504"/>
              <w:rPr>
                <w:color w:val="000000"/>
              </w:rPr>
            </w:pPr>
            <w:r w:rsidRPr="00C7345F">
              <w:t>552</w:t>
            </w:r>
          </w:p>
        </w:tc>
        <w:tc>
          <w:tcPr>
            <w:tcW w:w="830" w:type="dxa"/>
          </w:tcPr>
          <w:p w14:paraId="125B2AB7" w14:textId="77777777" w:rsidR="00384C43" w:rsidRPr="00C7345F" w:rsidRDefault="00384C43" w:rsidP="00F73F5C">
            <w:pPr>
              <w:pStyle w:val="TableText"/>
              <w:ind w:right="288"/>
              <w:rPr>
                <w:color w:val="000000"/>
              </w:rPr>
            </w:pPr>
            <w:r w:rsidRPr="00C7345F">
              <w:t>3</w:t>
            </w:r>
          </w:p>
        </w:tc>
        <w:tc>
          <w:tcPr>
            <w:tcW w:w="950" w:type="dxa"/>
          </w:tcPr>
          <w:p w14:paraId="4E827CA1" w14:textId="77777777" w:rsidR="00384C43" w:rsidRPr="00C7345F" w:rsidRDefault="00384C43" w:rsidP="00F73F5C">
            <w:pPr>
              <w:pStyle w:val="TableText"/>
              <w:ind w:right="144"/>
              <w:rPr>
                <w:color w:val="000000"/>
              </w:rPr>
            </w:pPr>
            <w:r w:rsidRPr="00C7345F">
              <w:t>4</w:t>
            </w:r>
          </w:p>
        </w:tc>
        <w:tc>
          <w:tcPr>
            <w:tcW w:w="1512" w:type="dxa"/>
          </w:tcPr>
          <w:p w14:paraId="7EF417A2" w14:textId="77777777" w:rsidR="00384C43" w:rsidRPr="00C7345F" w:rsidRDefault="00384C43" w:rsidP="00F73F5C">
            <w:pPr>
              <w:pStyle w:val="TableText"/>
              <w:ind w:right="288"/>
              <w:rPr>
                <w:color w:val="000000"/>
              </w:rPr>
            </w:pPr>
            <w:r w:rsidRPr="00C7345F">
              <w:t>0.16</w:t>
            </w:r>
          </w:p>
        </w:tc>
      </w:tr>
      <w:tr w:rsidR="00384C43" w:rsidRPr="00C7345F" w14:paraId="2A1671B4" w14:textId="77777777" w:rsidTr="00F73F5C">
        <w:tc>
          <w:tcPr>
            <w:tcW w:w="1584" w:type="dxa"/>
          </w:tcPr>
          <w:p w14:paraId="0A4F15A6" w14:textId="77777777" w:rsidR="00384C43" w:rsidRPr="00C7345F" w:rsidRDefault="00384C43" w:rsidP="00F73F5C">
            <w:pPr>
              <w:pStyle w:val="TableText"/>
              <w:ind w:right="504"/>
              <w:rPr>
                <w:color w:val="000000"/>
              </w:rPr>
            </w:pPr>
            <w:r w:rsidRPr="00C7345F">
              <w:t>559</w:t>
            </w:r>
          </w:p>
        </w:tc>
        <w:tc>
          <w:tcPr>
            <w:tcW w:w="830" w:type="dxa"/>
          </w:tcPr>
          <w:p w14:paraId="16FE3A07" w14:textId="77777777" w:rsidR="00384C43" w:rsidRPr="00C7345F" w:rsidRDefault="00384C43" w:rsidP="00F73F5C">
            <w:pPr>
              <w:pStyle w:val="TableText"/>
              <w:ind w:right="288"/>
              <w:rPr>
                <w:color w:val="000000"/>
              </w:rPr>
            </w:pPr>
            <w:r w:rsidRPr="00C7345F">
              <w:t>3</w:t>
            </w:r>
          </w:p>
        </w:tc>
        <w:tc>
          <w:tcPr>
            <w:tcW w:w="950" w:type="dxa"/>
          </w:tcPr>
          <w:p w14:paraId="3204E547" w14:textId="77777777" w:rsidR="00384C43" w:rsidRPr="00C7345F" w:rsidRDefault="00384C43" w:rsidP="00F73F5C">
            <w:pPr>
              <w:pStyle w:val="TableText"/>
              <w:ind w:right="144"/>
              <w:rPr>
                <w:color w:val="000000"/>
              </w:rPr>
            </w:pPr>
            <w:r w:rsidRPr="00C7345F">
              <w:t>13</w:t>
            </w:r>
          </w:p>
        </w:tc>
        <w:tc>
          <w:tcPr>
            <w:tcW w:w="1512" w:type="dxa"/>
          </w:tcPr>
          <w:p w14:paraId="00DC9A41" w14:textId="77777777" w:rsidR="00384C43" w:rsidRPr="00C7345F" w:rsidRDefault="00384C43" w:rsidP="00F73F5C">
            <w:pPr>
              <w:pStyle w:val="TableText"/>
              <w:ind w:right="288"/>
              <w:rPr>
                <w:color w:val="000000"/>
              </w:rPr>
            </w:pPr>
            <w:r w:rsidRPr="00C7345F">
              <w:t>0.52</w:t>
            </w:r>
          </w:p>
        </w:tc>
      </w:tr>
      <w:tr w:rsidR="00384C43" w:rsidRPr="00C7345F" w14:paraId="1E806E4F" w14:textId="77777777" w:rsidTr="00F73F5C">
        <w:tc>
          <w:tcPr>
            <w:tcW w:w="1584" w:type="dxa"/>
          </w:tcPr>
          <w:p w14:paraId="3A14C1D0" w14:textId="77777777" w:rsidR="00384C43" w:rsidRPr="00C7345F" w:rsidRDefault="00384C43" w:rsidP="00F73F5C">
            <w:pPr>
              <w:pStyle w:val="TableText"/>
              <w:ind w:right="504"/>
              <w:rPr>
                <w:color w:val="000000"/>
              </w:rPr>
            </w:pPr>
            <w:r w:rsidRPr="00C7345F">
              <w:t>562</w:t>
            </w:r>
          </w:p>
        </w:tc>
        <w:tc>
          <w:tcPr>
            <w:tcW w:w="830" w:type="dxa"/>
          </w:tcPr>
          <w:p w14:paraId="495C091D" w14:textId="77777777" w:rsidR="00384C43" w:rsidRPr="00C7345F" w:rsidRDefault="00384C43" w:rsidP="00F73F5C">
            <w:pPr>
              <w:pStyle w:val="TableText"/>
              <w:ind w:right="288"/>
              <w:rPr>
                <w:color w:val="000000"/>
              </w:rPr>
            </w:pPr>
            <w:r w:rsidRPr="00C7345F">
              <w:t>3</w:t>
            </w:r>
          </w:p>
        </w:tc>
        <w:tc>
          <w:tcPr>
            <w:tcW w:w="950" w:type="dxa"/>
          </w:tcPr>
          <w:p w14:paraId="6AD676B3" w14:textId="77777777" w:rsidR="00384C43" w:rsidRPr="00C7345F" w:rsidRDefault="00384C43" w:rsidP="00F73F5C">
            <w:pPr>
              <w:pStyle w:val="TableText"/>
              <w:ind w:right="144"/>
              <w:rPr>
                <w:color w:val="000000"/>
              </w:rPr>
            </w:pPr>
            <w:r w:rsidRPr="00C7345F">
              <w:t>8</w:t>
            </w:r>
          </w:p>
        </w:tc>
        <w:tc>
          <w:tcPr>
            <w:tcW w:w="1512" w:type="dxa"/>
          </w:tcPr>
          <w:p w14:paraId="409490B6" w14:textId="77777777" w:rsidR="00384C43" w:rsidRPr="00C7345F" w:rsidRDefault="00384C43" w:rsidP="00F73F5C">
            <w:pPr>
              <w:pStyle w:val="TableText"/>
              <w:ind w:right="288"/>
              <w:rPr>
                <w:color w:val="000000"/>
              </w:rPr>
            </w:pPr>
            <w:r w:rsidRPr="00C7345F">
              <w:t>0.32</w:t>
            </w:r>
          </w:p>
        </w:tc>
      </w:tr>
      <w:tr w:rsidR="00384C43" w:rsidRPr="00C7345F" w14:paraId="013D86A0" w14:textId="77777777" w:rsidTr="00F73F5C">
        <w:tc>
          <w:tcPr>
            <w:tcW w:w="1584" w:type="dxa"/>
          </w:tcPr>
          <w:p w14:paraId="40149E85" w14:textId="77777777" w:rsidR="00384C43" w:rsidRPr="00C7345F" w:rsidRDefault="00384C43" w:rsidP="00F73F5C">
            <w:pPr>
              <w:pStyle w:val="TableText"/>
              <w:ind w:right="504"/>
              <w:rPr>
                <w:color w:val="000000"/>
              </w:rPr>
            </w:pPr>
            <w:r w:rsidRPr="00C7345F">
              <w:t>564</w:t>
            </w:r>
          </w:p>
        </w:tc>
        <w:tc>
          <w:tcPr>
            <w:tcW w:w="830" w:type="dxa"/>
          </w:tcPr>
          <w:p w14:paraId="72123BA4" w14:textId="77777777" w:rsidR="00384C43" w:rsidRPr="00C7345F" w:rsidRDefault="00384C43" w:rsidP="00F73F5C">
            <w:pPr>
              <w:pStyle w:val="TableText"/>
              <w:ind w:right="288"/>
              <w:rPr>
                <w:color w:val="000000"/>
              </w:rPr>
            </w:pPr>
            <w:r w:rsidRPr="00C7345F">
              <w:t>3</w:t>
            </w:r>
          </w:p>
        </w:tc>
        <w:tc>
          <w:tcPr>
            <w:tcW w:w="950" w:type="dxa"/>
          </w:tcPr>
          <w:p w14:paraId="4086EEED" w14:textId="77777777" w:rsidR="00384C43" w:rsidRPr="00C7345F" w:rsidRDefault="00384C43" w:rsidP="00F73F5C">
            <w:pPr>
              <w:pStyle w:val="TableText"/>
              <w:ind w:right="144"/>
              <w:rPr>
                <w:color w:val="000000"/>
              </w:rPr>
            </w:pPr>
            <w:r w:rsidRPr="00C7345F">
              <w:t>32</w:t>
            </w:r>
          </w:p>
        </w:tc>
        <w:tc>
          <w:tcPr>
            <w:tcW w:w="1512" w:type="dxa"/>
          </w:tcPr>
          <w:p w14:paraId="1388C6C1" w14:textId="77777777" w:rsidR="00384C43" w:rsidRPr="00C7345F" w:rsidRDefault="00384C43" w:rsidP="00F73F5C">
            <w:pPr>
              <w:pStyle w:val="TableText"/>
              <w:ind w:right="288"/>
              <w:rPr>
                <w:color w:val="000000"/>
              </w:rPr>
            </w:pPr>
            <w:r w:rsidRPr="00C7345F">
              <w:t>1.28</w:t>
            </w:r>
          </w:p>
        </w:tc>
      </w:tr>
      <w:tr w:rsidR="00384C43" w:rsidRPr="00C7345F" w14:paraId="1D088DA7" w14:textId="77777777" w:rsidTr="00F73F5C">
        <w:tc>
          <w:tcPr>
            <w:tcW w:w="1584" w:type="dxa"/>
          </w:tcPr>
          <w:p w14:paraId="3062578E" w14:textId="77777777" w:rsidR="00384C43" w:rsidRPr="00C7345F" w:rsidRDefault="00384C43" w:rsidP="00F73F5C">
            <w:pPr>
              <w:pStyle w:val="TableText"/>
              <w:ind w:right="504"/>
              <w:rPr>
                <w:color w:val="000000"/>
              </w:rPr>
            </w:pPr>
            <w:r w:rsidRPr="00C7345F">
              <w:t>567</w:t>
            </w:r>
          </w:p>
        </w:tc>
        <w:tc>
          <w:tcPr>
            <w:tcW w:w="830" w:type="dxa"/>
          </w:tcPr>
          <w:p w14:paraId="47C5BB9A" w14:textId="77777777" w:rsidR="00384C43" w:rsidRPr="00C7345F" w:rsidRDefault="00384C43" w:rsidP="00F73F5C">
            <w:pPr>
              <w:pStyle w:val="TableText"/>
              <w:ind w:right="288"/>
              <w:rPr>
                <w:color w:val="000000"/>
              </w:rPr>
            </w:pPr>
            <w:r w:rsidRPr="00C7345F">
              <w:t>3</w:t>
            </w:r>
          </w:p>
        </w:tc>
        <w:tc>
          <w:tcPr>
            <w:tcW w:w="950" w:type="dxa"/>
          </w:tcPr>
          <w:p w14:paraId="07BAE033" w14:textId="77777777" w:rsidR="00384C43" w:rsidRPr="00C7345F" w:rsidRDefault="00384C43" w:rsidP="00F73F5C">
            <w:pPr>
              <w:pStyle w:val="TableText"/>
              <w:ind w:right="144"/>
              <w:rPr>
                <w:color w:val="000000"/>
              </w:rPr>
            </w:pPr>
            <w:r w:rsidRPr="00C7345F">
              <w:t>5</w:t>
            </w:r>
          </w:p>
        </w:tc>
        <w:tc>
          <w:tcPr>
            <w:tcW w:w="1512" w:type="dxa"/>
          </w:tcPr>
          <w:p w14:paraId="2737A6D9" w14:textId="77777777" w:rsidR="00384C43" w:rsidRPr="00C7345F" w:rsidRDefault="00384C43" w:rsidP="00F73F5C">
            <w:pPr>
              <w:pStyle w:val="TableText"/>
              <w:ind w:right="288"/>
              <w:rPr>
                <w:color w:val="000000"/>
              </w:rPr>
            </w:pPr>
            <w:r w:rsidRPr="00C7345F">
              <w:t>0.20</w:t>
            </w:r>
          </w:p>
        </w:tc>
      </w:tr>
      <w:tr w:rsidR="00384C43" w:rsidRPr="00C7345F" w14:paraId="7F0056DC" w14:textId="77777777" w:rsidTr="00F73F5C">
        <w:tc>
          <w:tcPr>
            <w:tcW w:w="1584" w:type="dxa"/>
          </w:tcPr>
          <w:p w14:paraId="6C2F09B2" w14:textId="77777777" w:rsidR="00384C43" w:rsidRPr="00C7345F" w:rsidRDefault="00384C43" w:rsidP="00F73F5C">
            <w:pPr>
              <w:pStyle w:val="TableText"/>
              <w:ind w:right="504"/>
              <w:rPr>
                <w:color w:val="000000"/>
              </w:rPr>
            </w:pPr>
            <w:r w:rsidRPr="00C7345F">
              <w:t>568</w:t>
            </w:r>
          </w:p>
        </w:tc>
        <w:tc>
          <w:tcPr>
            <w:tcW w:w="830" w:type="dxa"/>
          </w:tcPr>
          <w:p w14:paraId="6393DD2F" w14:textId="77777777" w:rsidR="00384C43" w:rsidRPr="00C7345F" w:rsidRDefault="00384C43" w:rsidP="00F73F5C">
            <w:pPr>
              <w:pStyle w:val="TableText"/>
              <w:ind w:right="288"/>
              <w:rPr>
                <w:color w:val="000000"/>
              </w:rPr>
            </w:pPr>
            <w:r w:rsidRPr="00C7345F">
              <w:t>3</w:t>
            </w:r>
          </w:p>
        </w:tc>
        <w:tc>
          <w:tcPr>
            <w:tcW w:w="950" w:type="dxa"/>
          </w:tcPr>
          <w:p w14:paraId="3A994717" w14:textId="77777777" w:rsidR="00384C43" w:rsidRPr="00C7345F" w:rsidRDefault="00384C43" w:rsidP="00F73F5C">
            <w:pPr>
              <w:pStyle w:val="TableText"/>
              <w:ind w:right="144"/>
              <w:rPr>
                <w:color w:val="000000"/>
              </w:rPr>
            </w:pPr>
            <w:r w:rsidRPr="00C7345F">
              <w:t>1</w:t>
            </w:r>
          </w:p>
        </w:tc>
        <w:tc>
          <w:tcPr>
            <w:tcW w:w="1512" w:type="dxa"/>
          </w:tcPr>
          <w:p w14:paraId="2549103A" w14:textId="77777777" w:rsidR="00384C43" w:rsidRPr="00C7345F" w:rsidRDefault="00384C43" w:rsidP="00F73F5C">
            <w:pPr>
              <w:pStyle w:val="TableText"/>
              <w:ind w:right="288"/>
              <w:rPr>
                <w:color w:val="000000"/>
              </w:rPr>
            </w:pPr>
            <w:r w:rsidRPr="00C7345F">
              <w:t>0.04</w:t>
            </w:r>
          </w:p>
        </w:tc>
      </w:tr>
    </w:tbl>
    <w:p w14:paraId="4B11354D" w14:textId="77777777" w:rsidR="00384C43" w:rsidRPr="00C7345F" w:rsidRDefault="00384C43">
      <w:r w:rsidRPr="00C7345F">
        <w:fldChar w:fldCharType="begin"/>
      </w:r>
      <w:r w:rsidRPr="00C7345F">
        <w:instrText xml:space="preserve"> REF _Ref66088202 \h </w:instrText>
      </w:r>
      <w:r w:rsidRPr="00C7345F">
        <w:fldChar w:fldCharType="separate"/>
      </w:r>
      <w:r w:rsidRPr="00C7345F">
        <w:t>Table 4.C.5</w:t>
      </w:r>
      <w:r w:rsidRPr="00C7345F">
        <w:fldChar w:fldCharType="end"/>
      </w:r>
      <w:r w:rsidRPr="00C7345F">
        <w:t xml:space="preserve"> </w:t>
      </w:r>
      <w:r w:rsidRPr="00C7345F">
        <w:rPr>
          <w:i/>
        </w:rPr>
        <w:t>(continuation seven)</w:t>
      </w:r>
    </w:p>
    <w:tbl>
      <w:tblPr>
        <w:tblStyle w:val="TRs"/>
        <w:tblW w:w="0" w:type="auto"/>
        <w:tblLayout w:type="fixed"/>
        <w:tblLook w:val="04A0" w:firstRow="1" w:lastRow="0" w:firstColumn="1" w:lastColumn="0" w:noHBand="0" w:noVBand="1"/>
        <w:tblDescription w:val="Scale Score and Performance Level Distribution of Overall Scores for Grade Four, continuation seven"/>
      </w:tblPr>
      <w:tblGrid>
        <w:gridCol w:w="1584"/>
        <w:gridCol w:w="830"/>
        <w:gridCol w:w="950"/>
        <w:gridCol w:w="1512"/>
      </w:tblGrid>
      <w:tr w:rsidR="00384C43" w:rsidRPr="00C7345F" w14:paraId="29F28471"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E369CB8"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40271F34" w14:textId="77777777" w:rsidR="00384C43" w:rsidRPr="00C7345F" w:rsidRDefault="00384C43" w:rsidP="00F73F5C">
            <w:pPr>
              <w:pStyle w:val="TableHead"/>
              <w:rPr>
                <w:noProof w:val="0"/>
              </w:rPr>
            </w:pPr>
            <w:r w:rsidRPr="00C7345F">
              <w:rPr>
                <w:noProof w:val="0"/>
              </w:rPr>
              <w:t>Level</w:t>
            </w:r>
          </w:p>
        </w:tc>
        <w:tc>
          <w:tcPr>
            <w:tcW w:w="950" w:type="dxa"/>
            <w:hideMark/>
          </w:tcPr>
          <w:p w14:paraId="37E4D825" w14:textId="77777777" w:rsidR="00384C43" w:rsidRPr="00C7345F" w:rsidRDefault="00384C43" w:rsidP="00F73F5C">
            <w:pPr>
              <w:pStyle w:val="TableHead"/>
              <w:rPr>
                <w:noProof w:val="0"/>
              </w:rPr>
            </w:pPr>
            <w:r w:rsidRPr="00C7345F">
              <w:rPr>
                <w:noProof w:val="0"/>
              </w:rPr>
              <w:t>N</w:t>
            </w:r>
          </w:p>
        </w:tc>
        <w:tc>
          <w:tcPr>
            <w:tcW w:w="1512" w:type="dxa"/>
            <w:hideMark/>
          </w:tcPr>
          <w:p w14:paraId="6144DD81" w14:textId="77777777" w:rsidR="00384C43" w:rsidRPr="00C7345F" w:rsidRDefault="00384C43" w:rsidP="00F73F5C">
            <w:pPr>
              <w:pStyle w:val="TableHead"/>
              <w:rPr>
                <w:noProof w:val="0"/>
              </w:rPr>
            </w:pPr>
            <w:r w:rsidRPr="00C7345F">
              <w:rPr>
                <w:noProof w:val="0"/>
              </w:rPr>
              <w:t>Percentage</w:t>
            </w:r>
          </w:p>
        </w:tc>
      </w:tr>
      <w:tr w:rsidR="00384C43" w:rsidRPr="00C7345F" w14:paraId="66FD64BD" w14:textId="77777777" w:rsidTr="00F73F5C">
        <w:tc>
          <w:tcPr>
            <w:tcW w:w="1584" w:type="dxa"/>
          </w:tcPr>
          <w:p w14:paraId="57CFB013" w14:textId="77777777" w:rsidR="00384C43" w:rsidRPr="00C7345F" w:rsidRDefault="00384C43" w:rsidP="00F73F5C">
            <w:pPr>
              <w:pStyle w:val="TableText"/>
              <w:ind w:right="504"/>
              <w:rPr>
                <w:color w:val="000000"/>
              </w:rPr>
            </w:pPr>
            <w:r w:rsidRPr="00C7345F">
              <w:t>579</w:t>
            </w:r>
          </w:p>
        </w:tc>
        <w:tc>
          <w:tcPr>
            <w:tcW w:w="830" w:type="dxa"/>
          </w:tcPr>
          <w:p w14:paraId="55A2BE9D" w14:textId="77777777" w:rsidR="00384C43" w:rsidRPr="00C7345F" w:rsidRDefault="00384C43" w:rsidP="00F73F5C">
            <w:pPr>
              <w:pStyle w:val="TableText"/>
              <w:ind w:right="288"/>
              <w:rPr>
                <w:color w:val="000000"/>
              </w:rPr>
            </w:pPr>
            <w:r w:rsidRPr="00C7345F">
              <w:t>3</w:t>
            </w:r>
          </w:p>
        </w:tc>
        <w:tc>
          <w:tcPr>
            <w:tcW w:w="950" w:type="dxa"/>
          </w:tcPr>
          <w:p w14:paraId="5F777496" w14:textId="77777777" w:rsidR="00384C43" w:rsidRPr="00C7345F" w:rsidRDefault="00384C43" w:rsidP="00F73F5C">
            <w:pPr>
              <w:pStyle w:val="TableText"/>
              <w:ind w:right="144"/>
              <w:rPr>
                <w:color w:val="000000"/>
              </w:rPr>
            </w:pPr>
            <w:r w:rsidRPr="00C7345F">
              <w:t>18</w:t>
            </w:r>
          </w:p>
        </w:tc>
        <w:tc>
          <w:tcPr>
            <w:tcW w:w="1512" w:type="dxa"/>
          </w:tcPr>
          <w:p w14:paraId="04C07962" w14:textId="77777777" w:rsidR="00384C43" w:rsidRPr="00C7345F" w:rsidRDefault="00384C43" w:rsidP="00F73F5C">
            <w:pPr>
              <w:pStyle w:val="TableText"/>
              <w:ind w:right="288"/>
              <w:rPr>
                <w:color w:val="000000"/>
              </w:rPr>
            </w:pPr>
            <w:r w:rsidRPr="00C7345F">
              <w:t>0.72</w:t>
            </w:r>
          </w:p>
        </w:tc>
      </w:tr>
      <w:tr w:rsidR="00384C43" w:rsidRPr="00C7345F" w14:paraId="7FAF5AB5" w14:textId="77777777" w:rsidTr="00F73F5C">
        <w:tc>
          <w:tcPr>
            <w:tcW w:w="1584" w:type="dxa"/>
          </w:tcPr>
          <w:p w14:paraId="220E9315" w14:textId="77777777" w:rsidR="00384C43" w:rsidRPr="00C7345F" w:rsidRDefault="00384C43" w:rsidP="00F73F5C">
            <w:pPr>
              <w:pStyle w:val="TableText"/>
              <w:ind w:right="504"/>
              <w:rPr>
                <w:color w:val="000000"/>
              </w:rPr>
            </w:pPr>
            <w:r w:rsidRPr="00C7345F">
              <w:t>587</w:t>
            </w:r>
          </w:p>
        </w:tc>
        <w:tc>
          <w:tcPr>
            <w:tcW w:w="830" w:type="dxa"/>
          </w:tcPr>
          <w:p w14:paraId="242D601A" w14:textId="77777777" w:rsidR="00384C43" w:rsidRPr="00C7345F" w:rsidRDefault="00384C43" w:rsidP="00F73F5C">
            <w:pPr>
              <w:pStyle w:val="TableText"/>
              <w:ind w:right="288"/>
              <w:rPr>
                <w:color w:val="000000"/>
              </w:rPr>
            </w:pPr>
            <w:r w:rsidRPr="00C7345F">
              <w:t>3</w:t>
            </w:r>
          </w:p>
        </w:tc>
        <w:tc>
          <w:tcPr>
            <w:tcW w:w="950" w:type="dxa"/>
          </w:tcPr>
          <w:p w14:paraId="7BCC8641" w14:textId="77777777" w:rsidR="00384C43" w:rsidRPr="00C7345F" w:rsidRDefault="00384C43" w:rsidP="00F73F5C">
            <w:pPr>
              <w:pStyle w:val="TableText"/>
              <w:ind w:right="144"/>
              <w:rPr>
                <w:color w:val="000000"/>
              </w:rPr>
            </w:pPr>
            <w:r w:rsidRPr="00C7345F">
              <w:t>9</w:t>
            </w:r>
          </w:p>
        </w:tc>
        <w:tc>
          <w:tcPr>
            <w:tcW w:w="1512" w:type="dxa"/>
          </w:tcPr>
          <w:p w14:paraId="70477062" w14:textId="77777777" w:rsidR="00384C43" w:rsidRPr="00C7345F" w:rsidRDefault="00384C43" w:rsidP="00F73F5C">
            <w:pPr>
              <w:pStyle w:val="TableText"/>
              <w:ind w:right="288"/>
              <w:rPr>
                <w:color w:val="000000"/>
              </w:rPr>
            </w:pPr>
            <w:r w:rsidRPr="00C7345F">
              <w:t>0.36</w:t>
            </w:r>
          </w:p>
        </w:tc>
      </w:tr>
      <w:tr w:rsidR="00384C43" w:rsidRPr="00C7345F" w14:paraId="17DA50A7" w14:textId="77777777" w:rsidTr="00F73F5C">
        <w:tc>
          <w:tcPr>
            <w:tcW w:w="1584" w:type="dxa"/>
          </w:tcPr>
          <w:p w14:paraId="0537BC61" w14:textId="77777777" w:rsidR="00384C43" w:rsidRPr="00C7345F" w:rsidRDefault="00384C43" w:rsidP="00F73F5C">
            <w:pPr>
              <w:pStyle w:val="TableText"/>
              <w:ind w:right="504"/>
              <w:rPr>
                <w:color w:val="000000"/>
              </w:rPr>
            </w:pPr>
            <w:r w:rsidRPr="00C7345F">
              <w:t>591</w:t>
            </w:r>
          </w:p>
        </w:tc>
        <w:tc>
          <w:tcPr>
            <w:tcW w:w="830" w:type="dxa"/>
          </w:tcPr>
          <w:p w14:paraId="46429AFF" w14:textId="77777777" w:rsidR="00384C43" w:rsidRPr="00C7345F" w:rsidRDefault="00384C43" w:rsidP="00F73F5C">
            <w:pPr>
              <w:pStyle w:val="TableText"/>
              <w:ind w:right="288"/>
              <w:rPr>
                <w:color w:val="000000"/>
              </w:rPr>
            </w:pPr>
            <w:r w:rsidRPr="00C7345F">
              <w:t>3</w:t>
            </w:r>
          </w:p>
        </w:tc>
        <w:tc>
          <w:tcPr>
            <w:tcW w:w="950" w:type="dxa"/>
          </w:tcPr>
          <w:p w14:paraId="0441069A" w14:textId="77777777" w:rsidR="00384C43" w:rsidRPr="00C7345F" w:rsidRDefault="00384C43" w:rsidP="00F73F5C">
            <w:pPr>
              <w:pStyle w:val="TableText"/>
              <w:ind w:right="144"/>
              <w:rPr>
                <w:color w:val="000000"/>
              </w:rPr>
            </w:pPr>
            <w:r w:rsidRPr="00C7345F">
              <w:t>3</w:t>
            </w:r>
          </w:p>
        </w:tc>
        <w:tc>
          <w:tcPr>
            <w:tcW w:w="1512" w:type="dxa"/>
          </w:tcPr>
          <w:p w14:paraId="4DA6ECE1" w14:textId="77777777" w:rsidR="00384C43" w:rsidRPr="00C7345F" w:rsidRDefault="00384C43" w:rsidP="00F73F5C">
            <w:pPr>
              <w:pStyle w:val="TableText"/>
              <w:ind w:right="288"/>
              <w:rPr>
                <w:color w:val="000000"/>
              </w:rPr>
            </w:pPr>
            <w:r w:rsidRPr="00C7345F">
              <w:t>0.12</w:t>
            </w:r>
          </w:p>
        </w:tc>
      </w:tr>
      <w:tr w:rsidR="00384C43" w:rsidRPr="00C7345F" w14:paraId="2A672E30" w14:textId="77777777" w:rsidTr="00F73F5C">
        <w:tc>
          <w:tcPr>
            <w:tcW w:w="1584" w:type="dxa"/>
          </w:tcPr>
          <w:p w14:paraId="2D54D323" w14:textId="77777777" w:rsidR="00384C43" w:rsidRPr="00C7345F" w:rsidRDefault="00384C43" w:rsidP="00F73F5C">
            <w:pPr>
              <w:pStyle w:val="TableText"/>
              <w:ind w:right="504"/>
              <w:rPr>
                <w:color w:val="000000"/>
              </w:rPr>
            </w:pPr>
            <w:r w:rsidRPr="00C7345F">
              <w:t>592</w:t>
            </w:r>
          </w:p>
        </w:tc>
        <w:tc>
          <w:tcPr>
            <w:tcW w:w="830" w:type="dxa"/>
          </w:tcPr>
          <w:p w14:paraId="2A34AF99" w14:textId="77777777" w:rsidR="00384C43" w:rsidRPr="00C7345F" w:rsidRDefault="00384C43" w:rsidP="00F73F5C">
            <w:pPr>
              <w:pStyle w:val="TableText"/>
              <w:ind w:right="288"/>
              <w:rPr>
                <w:color w:val="000000"/>
              </w:rPr>
            </w:pPr>
            <w:r w:rsidRPr="00C7345F">
              <w:t>3</w:t>
            </w:r>
          </w:p>
        </w:tc>
        <w:tc>
          <w:tcPr>
            <w:tcW w:w="950" w:type="dxa"/>
          </w:tcPr>
          <w:p w14:paraId="424137CE" w14:textId="77777777" w:rsidR="00384C43" w:rsidRPr="00C7345F" w:rsidRDefault="00384C43" w:rsidP="00F73F5C">
            <w:pPr>
              <w:pStyle w:val="TableText"/>
              <w:ind w:right="144"/>
              <w:rPr>
                <w:color w:val="000000"/>
              </w:rPr>
            </w:pPr>
            <w:r w:rsidRPr="00C7345F">
              <w:t>38</w:t>
            </w:r>
          </w:p>
        </w:tc>
        <w:tc>
          <w:tcPr>
            <w:tcW w:w="1512" w:type="dxa"/>
          </w:tcPr>
          <w:p w14:paraId="5B06AEA7" w14:textId="77777777" w:rsidR="00384C43" w:rsidRPr="00C7345F" w:rsidRDefault="00384C43" w:rsidP="00F73F5C">
            <w:pPr>
              <w:pStyle w:val="TableText"/>
              <w:ind w:right="288"/>
              <w:rPr>
                <w:color w:val="000000"/>
              </w:rPr>
            </w:pPr>
            <w:r w:rsidRPr="00C7345F">
              <w:t>1.52</w:t>
            </w:r>
          </w:p>
        </w:tc>
      </w:tr>
      <w:tr w:rsidR="00384C43" w:rsidRPr="00C7345F" w14:paraId="7FE9D9DD" w14:textId="77777777" w:rsidTr="00F73F5C">
        <w:tc>
          <w:tcPr>
            <w:tcW w:w="1584" w:type="dxa"/>
          </w:tcPr>
          <w:p w14:paraId="5363A208" w14:textId="77777777" w:rsidR="00384C43" w:rsidRPr="00C7345F" w:rsidRDefault="00384C43" w:rsidP="00F73F5C">
            <w:pPr>
              <w:pStyle w:val="TableText"/>
              <w:ind w:right="504"/>
              <w:rPr>
                <w:color w:val="000000"/>
              </w:rPr>
            </w:pPr>
            <w:r w:rsidRPr="00C7345F">
              <w:t>600</w:t>
            </w:r>
          </w:p>
        </w:tc>
        <w:tc>
          <w:tcPr>
            <w:tcW w:w="830" w:type="dxa"/>
          </w:tcPr>
          <w:p w14:paraId="304BE865" w14:textId="77777777" w:rsidR="00384C43" w:rsidRPr="00C7345F" w:rsidRDefault="00384C43" w:rsidP="00F73F5C">
            <w:pPr>
              <w:pStyle w:val="TableText"/>
              <w:ind w:right="288"/>
              <w:rPr>
                <w:color w:val="000000"/>
              </w:rPr>
            </w:pPr>
            <w:r w:rsidRPr="00C7345F">
              <w:t>3</w:t>
            </w:r>
          </w:p>
        </w:tc>
        <w:tc>
          <w:tcPr>
            <w:tcW w:w="950" w:type="dxa"/>
          </w:tcPr>
          <w:p w14:paraId="6B1F3C36" w14:textId="77777777" w:rsidR="00384C43" w:rsidRPr="00C7345F" w:rsidRDefault="00384C43" w:rsidP="00F73F5C">
            <w:pPr>
              <w:pStyle w:val="TableText"/>
              <w:ind w:right="144"/>
              <w:rPr>
                <w:color w:val="000000"/>
              </w:rPr>
            </w:pPr>
            <w:r w:rsidRPr="00C7345F">
              <w:t>40</w:t>
            </w:r>
          </w:p>
        </w:tc>
        <w:tc>
          <w:tcPr>
            <w:tcW w:w="1512" w:type="dxa"/>
          </w:tcPr>
          <w:p w14:paraId="2855D56F" w14:textId="77777777" w:rsidR="00384C43" w:rsidRPr="00C7345F" w:rsidRDefault="00384C43" w:rsidP="00F73F5C">
            <w:pPr>
              <w:pStyle w:val="TableText"/>
              <w:ind w:right="288"/>
              <w:rPr>
                <w:color w:val="000000"/>
              </w:rPr>
            </w:pPr>
            <w:r w:rsidRPr="00C7345F">
              <w:t>1.59</w:t>
            </w:r>
          </w:p>
        </w:tc>
      </w:tr>
    </w:tbl>
    <w:p w14:paraId="4957EB9F" w14:textId="77777777" w:rsidR="00384C43" w:rsidRPr="00C7345F" w:rsidRDefault="00384C43" w:rsidP="00F73F5C">
      <w:pPr>
        <w:pStyle w:val="Caption"/>
        <w:pageBreakBefore/>
      </w:pPr>
      <w:bookmarkStart w:id="683" w:name="_Ref66088594"/>
      <w:bookmarkStart w:id="684" w:name="_Toc134621943"/>
      <w:r w:rsidRPr="00C7345F">
        <w:lastRenderedPageBreak/>
        <w:t>Table 4.C.</w:t>
      </w:r>
      <w:r w:rsidRPr="00C7345F">
        <w:fldChar w:fldCharType="begin"/>
      </w:r>
      <w:r w:rsidRPr="00C7345F">
        <w:instrText>SEQ Table_4.C. \* ARABIC</w:instrText>
      </w:r>
      <w:r w:rsidRPr="00C7345F">
        <w:fldChar w:fldCharType="separate"/>
      </w:r>
      <w:r w:rsidRPr="00C7345F">
        <w:t>6</w:t>
      </w:r>
      <w:r w:rsidRPr="00C7345F">
        <w:fldChar w:fldCharType="end"/>
      </w:r>
      <w:bookmarkEnd w:id="683"/>
      <w:r w:rsidRPr="00C7345F">
        <w:t xml:space="preserve">  Scale Score and Performance Level Distribution of Overall Scores for Grade Five</w:t>
      </w:r>
      <w:bookmarkEnd w:id="684"/>
    </w:p>
    <w:tbl>
      <w:tblPr>
        <w:tblStyle w:val="TRs"/>
        <w:tblW w:w="0" w:type="auto"/>
        <w:tblLayout w:type="fixed"/>
        <w:tblLook w:val="04A0" w:firstRow="1" w:lastRow="0" w:firstColumn="1" w:lastColumn="0" w:noHBand="0" w:noVBand="1"/>
        <w:tblDescription w:val="Scale Score and Performance Level Distribution of Overall Scores for Grade Five"/>
      </w:tblPr>
      <w:tblGrid>
        <w:gridCol w:w="1584"/>
        <w:gridCol w:w="830"/>
        <w:gridCol w:w="950"/>
        <w:gridCol w:w="1512"/>
      </w:tblGrid>
      <w:tr w:rsidR="00384C43" w:rsidRPr="00C7345F" w14:paraId="71DE6949"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CF701D0" w14:textId="77777777" w:rsidR="00384C43" w:rsidRPr="00C7345F" w:rsidRDefault="00384C43" w:rsidP="00F73F5C">
            <w:pPr>
              <w:pStyle w:val="TableHead"/>
              <w:keepNext/>
              <w:keepLines/>
              <w:rPr>
                <w:noProof w:val="0"/>
              </w:rPr>
            </w:pPr>
            <w:r w:rsidRPr="00C7345F">
              <w:rPr>
                <w:noProof w:val="0"/>
              </w:rPr>
              <w:t>Scale Score</w:t>
            </w:r>
          </w:p>
        </w:tc>
        <w:tc>
          <w:tcPr>
            <w:tcW w:w="830" w:type="dxa"/>
            <w:hideMark/>
          </w:tcPr>
          <w:p w14:paraId="3B0D543E" w14:textId="77777777" w:rsidR="00384C43" w:rsidRPr="00C7345F" w:rsidRDefault="00384C43" w:rsidP="00F73F5C">
            <w:pPr>
              <w:pStyle w:val="TableHead"/>
              <w:rPr>
                <w:noProof w:val="0"/>
              </w:rPr>
            </w:pPr>
            <w:r w:rsidRPr="00C7345F">
              <w:rPr>
                <w:noProof w:val="0"/>
              </w:rPr>
              <w:t>Level</w:t>
            </w:r>
          </w:p>
        </w:tc>
        <w:tc>
          <w:tcPr>
            <w:tcW w:w="950" w:type="dxa"/>
            <w:hideMark/>
          </w:tcPr>
          <w:p w14:paraId="09659389" w14:textId="77777777" w:rsidR="00384C43" w:rsidRPr="00C7345F" w:rsidRDefault="00384C43" w:rsidP="00F73F5C">
            <w:pPr>
              <w:pStyle w:val="TableHead"/>
              <w:rPr>
                <w:noProof w:val="0"/>
              </w:rPr>
            </w:pPr>
            <w:r w:rsidRPr="00C7345F">
              <w:rPr>
                <w:noProof w:val="0"/>
              </w:rPr>
              <w:t>N</w:t>
            </w:r>
          </w:p>
        </w:tc>
        <w:tc>
          <w:tcPr>
            <w:tcW w:w="1512" w:type="dxa"/>
            <w:hideMark/>
          </w:tcPr>
          <w:p w14:paraId="18D9AD6A" w14:textId="77777777" w:rsidR="00384C43" w:rsidRPr="00C7345F" w:rsidRDefault="00384C43" w:rsidP="00F73F5C">
            <w:pPr>
              <w:pStyle w:val="TableHead"/>
              <w:rPr>
                <w:noProof w:val="0"/>
              </w:rPr>
            </w:pPr>
            <w:r w:rsidRPr="00C7345F">
              <w:rPr>
                <w:noProof w:val="0"/>
              </w:rPr>
              <w:t>Percentage</w:t>
            </w:r>
          </w:p>
        </w:tc>
      </w:tr>
      <w:tr w:rsidR="00384C43" w:rsidRPr="00C7345F" w14:paraId="0397D195" w14:textId="77777777" w:rsidTr="00F73F5C">
        <w:tc>
          <w:tcPr>
            <w:tcW w:w="1584" w:type="dxa"/>
            <w:hideMark/>
          </w:tcPr>
          <w:p w14:paraId="7C7A150B" w14:textId="77777777" w:rsidR="00384C43" w:rsidRPr="00C7345F" w:rsidRDefault="00384C43" w:rsidP="00F73F5C">
            <w:pPr>
              <w:pStyle w:val="TableText"/>
              <w:keepNext/>
              <w:ind w:right="504"/>
              <w:rPr>
                <w:rFonts w:cs="Times New Roman"/>
              </w:rPr>
            </w:pPr>
            <w:r w:rsidRPr="00C7345F">
              <w:t>150</w:t>
            </w:r>
          </w:p>
        </w:tc>
        <w:tc>
          <w:tcPr>
            <w:tcW w:w="830" w:type="dxa"/>
            <w:hideMark/>
          </w:tcPr>
          <w:p w14:paraId="72864D31" w14:textId="77777777" w:rsidR="00384C43" w:rsidRPr="00C7345F" w:rsidRDefault="00384C43" w:rsidP="00F73F5C">
            <w:pPr>
              <w:pStyle w:val="TableText"/>
              <w:ind w:right="288"/>
            </w:pPr>
            <w:r w:rsidRPr="00C7345F">
              <w:t>1</w:t>
            </w:r>
          </w:p>
        </w:tc>
        <w:tc>
          <w:tcPr>
            <w:tcW w:w="950" w:type="dxa"/>
            <w:hideMark/>
          </w:tcPr>
          <w:p w14:paraId="254C36EE" w14:textId="77777777" w:rsidR="00384C43" w:rsidRPr="00C7345F" w:rsidRDefault="00384C43" w:rsidP="00F73F5C">
            <w:pPr>
              <w:pStyle w:val="TableText"/>
              <w:ind w:right="144"/>
            </w:pPr>
            <w:r w:rsidRPr="00C7345F">
              <w:t>402</w:t>
            </w:r>
          </w:p>
        </w:tc>
        <w:tc>
          <w:tcPr>
            <w:tcW w:w="1512" w:type="dxa"/>
            <w:hideMark/>
          </w:tcPr>
          <w:p w14:paraId="77E4121D" w14:textId="77777777" w:rsidR="00384C43" w:rsidRPr="00C7345F" w:rsidRDefault="00384C43" w:rsidP="00F73F5C">
            <w:pPr>
              <w:pStyle w:val="TableText"/>
              <w:ind w:right="288"/>
            </w:pPr>
            <w:r w:rsidRPr="00C7345F">
              <w:t>17.91</w:t>
            </w:r>
          </w:p>
        </w:tc>
      </w:tr>
      <w:tr w:rsidR="00384C43" w:rsidRPr="00C7345F" w14:paraId="7B465E62" w14:textId="77777777" w:rsidTr="00F73F5C">
        <w:tc>
          <w:tcPr>
            <w:tcW w:w="1584" w:type="dxa"/>
            <w:hideMark/>
          </w:tcPr>
          <w:p w14:paraId="724FFC18" w14:textId="77777777" w:rsidR="00384C43" w:rsidRPr="00C7345F" w:rsidRDefault="00384C43" w:rsidP="00F73F5C">
            <w:pPr>
              <w:pStyle w:val="TableText"/>
              <w:keepNext/>
              <w:ind w:right="504"/>
              <w:rPr>
                <w:rFonts w:cs="Times New Roman"/>
              </w:rPr>
            </w:pPr>
            <w:r w:rsidRPr="00C7345F">
              <w:t>151</w:t>
            </w:r>
          </w:p>
        </w:tc>
        <w:tc>
          <w:tcPr>
            <w:tcW w:w="830" w:type="dxa"/>
            <w:hideMark/>
          </w:tcPr>
          <w:p w14:paraId="0187230D" w14:textId="77777777" w:rsidR="00384C43" w:rsidRPr="00C7345F" w:rsidRDefault="00384C43" w:rsidP="00F73F5C">
            <w:pPr>
              <w:pStyle w:val="TableText"/>
              <w:ind w:right="288"/>
            </w:pPr>
            <w:r w:rsidRPr="00C7345F">
              <w:t>1</w:t>
            </w:r>
          </w:p>
        </w:tc>
        <w:tc>
          <w:tcPr>
            <w:tcW w:w="950" w:type="dxa"/>
            <w:hideMark/>
          </w:tcPr>
          <w:p w14:paraId="385866CA" w14:textId="77777777" w:rsidR="00384C43" w:rsidRPr="00C7345F" w:rsidRDefault="00384C43" w:rsidP="00F73F5C">
            <w:pPr>
              <w:pStyle w:val="TableText"/>
              <w:ind w:right="144"/>
            </w:pPr>
            <w:r w:rsidRPr="00C7345F">
              <w:t>28</w:t>
            </w:r>
          </w:p>
        </w:tc>
        <w:tc>
          <w:tcPr>
            <w:tcW w:w="1512" w:type="dxa"/>
            <w:hideMark/>
          </w:tcPr>
          <w:p w14:paraId="326C2EA6" w14:textId="77777777" w:rsidR="00384C43" w:rsidRPr="00C7345F" w:rsidRDefault="00384C43" w:rsidP="00F73F5C">
            <w:pPr>
              <w:pStyle w:val="TableText"/>
              <w:ind w:right="288"/>
            </w:pPr>
            <w:r w:rsidRPr="00C7345F">
              <w:t>1.25</w:t>
            </w:r>
          </w:p>
        </w:tc>
      </w:tr>
      <w:tr w:rsidR="00384C43" w:rsidRPr="00C7345F" w14:paraId="52B352A2" w14:textId="77777777" w:rsidTr="00F73F5C">
        <w:tc>
          <w:tcPr>
            <w:tcW w:w="1584" w:type="dxa"/>
            <w:hideMark/>
          </w:tcPr>
          <w:p w14:paraId="559FCBC3" w14:textId="77777777" w:rsidR="00384C43" w:rsidRPr="00C7345F" w:rsidRDefault="00384C43" w:rsidP="00F73F5C">
            <w:pPr>
              <w:pStyle w:val="TableText"/>
              <w:keepNext/>
              <w:ind w:right="504"/>
              <w:rPr>
                <w:rFonts w:cs="Times New Roman"/>
              </w:rPr>
            </w:pPr>
            <w:r w:rsidRPr="00C7345F">
              <w:t>152</w:t>
            </w:r>
          </w:p>
        </w:tc>
        <w:tc>
          <w:tcPr>
            <w:tcW w:w="830" w:type="dxa"/>
            <w:hideMark/>
          </w:tcPr>
          <w:p w14:paraId="6E58E2E9" w14:textId="77777777" w:rsidR="00384C43" w:rsidRPr="00C7345F" w:rsidRDefault="00384C43" w:rsidP="00F73F5C">
            <w:pPr>
              <w:pStyle w:val="TableText"/>
              <w:ind w:right="288"/>
            </w:pPr>
            <w:r w:rsidRPr="00C7345F">
              <w:t>1</w:t>
            </w:r>
          </w:p>
        </w:tc>
        <w:tc>
          <w:tcPr>
            <w:tcW w:w="950" w:type="dxa"/>
            <w:hideMark/>
          </w:tcPr>
          <w:p w14:paraId="6305F423" w14:textId="77777777" w:rsidR="00384C43" w:rsidRPr="00C7345F" w:rsidRDefault="00384C43" w:rsidP="00F73F5C">
            <w:pPr>
              <w:pStyle w:val="TableText"/>
              <w:ind w:right="144"/>
            </w:pPr>
            <w:r w:rsidRPr="00C7345F">
              <w:t>25</w:t>
            </w:r>
          </w:p>
        </w:tc>
        <w:tc>
          <w:tcPr>
            <w:tcW w:w="1512" w:type="dxa"/>
            <w:hideMark/>
          </w:tcPr>
          <w:p w14:paraId="7673C757" w14:textId="77777777" w:rsidR="00384C43" w:rsidRPr="00C7345F" w:rsidRDefault="00384C43" w:rsidP="00F73F5C">
            <w:pPr>
              <w:pStyle w:val="TableText"/>
              <w:ind w:right="288"/>
            </w:pPr>
            <w:r w:rsidRPr="00C7345F">
              <w:t>1.11</w:t>
            </w:r>
          </w:p>
        </w:tc>
      </w:tr>
      <w:tr w:rsidR="00384C43" w:rsidRPr="00C7345F" w14:paraId="2D0A76F7" w14:textId="77777777" w:rsidTr="00F73F5C">
        <w:tc>
          <w:tcPr>
            <w:tcW w:w="1584" w:type="dxa"/>
            <w:hideMark/>
          </w:tcPr>
          <w:p w14:paraId="4475FEC5" w14:textId="77777777" w:rsidR="00384C43" w:rsidRPr="00C7345F" w:rsidRDefault="00384C43" w:rsidP="00F73F5C">
            <w:pPr>
              <w:pStyle w:val="TableText"/>
              <w:keepNext/>
              <w:ind w:right="504"/>
              <w:rPr>
                <w:rFonts w:cs="Times New Roman"/>
              </w:rPr>
            </w:pPr>
            <w:r w:rsidRPr="00C7345F">
              <w:t>153</w:t>
            </w:r>
          </w:p>
        </w:tc>
        <w:tc>
          <w:tcPr>
            <w:tcW w:w="830" w:type="dxa"/>
            <w:hideMark/>
          </w:tcPr>
          <w:p w14:paraId="7DBBB74F" w14:textId="77777777" w:rsidR="00384C43" w:rsidRPr="00C7345F" w:rsidRDefault="00384C43" w:rsidP="00F73F5C">
            <w:pPr>
              <w:pStyle w:val="TableText"/>
              <w:ind w:right="288"/>
            </w:pPr>
            <w:r w:rsidRPr="00C7345F">
              <w:t>1</w:t>
            </w:r>
          </w:p>
        </w:tc>
        <w:tc>
          <w:tcPr>
            <w:tcW w:w="950" w:type="dxa"/>
            <w:hideMark/>
          </w:tcPr>
          <w:p w14:paraId="2574598C" w14:textId="77777777" w:rsidR="00384C43" w:rsidRPr="00C7345F" w:rsidRDefault="00384C43" w:rsidP="00F73F5C">
            <w:pPr>
              <w:pStyle w:val="TableText"/>
              <w:ind w:right="144"/>
            </w:pPr>
            <w:r w:rsidRPr="00C7345F">
              <w:t>6</w:t>
            </w:r>
          </w:p>
        </w:tc>
        <w:tc>
          <w:tcPr>
            <w:tcW w:w="1512" w:type="dxa"/>
            <w:hideMark/>
          </w:tcPr>
          <w:p w14:paraId="7B9C0F78" w14:textId="77777777" w:rsidR="00384C43" w:rsidRPr="00C7345F" w:rsidRDefault="00384C43" w:rsidP="00F73F5C">
            <w:pPr>
              <w:pStyle w:val="TableText"/>
              <w:ind w:right="288"/>
            </w:pPr>
            <w:r w:rsidRPr="00C7345F">
              <w:t>0.27</w:t>
            </w:r>
          </w:p>
        </w:tc>
      </w:tr>
      <w:tr w:rsidR="00384C43" w:rsidRPr="00C7345F" w14:paraId="2794E02B" w14:textId="77777777" w:rsidTr="00F73F5C">
        <w:tc>
          <w:tcPr>
            <w:tcW w:w="1584" w:type="dxa"/>
            <w:hideMark/>
          </w:tcPr>
          <w:p w14:paraId="0582ABB0" w14:textId="77777777" w:rsidR="00384C43" w:rsidRPr="00C7345F" w:rsidRDefault="00384C43" w:rsidP="00F73F5C">
            <w:pPr>
              <w:pStyle w:val="TableText"/>
              <w:keepNext/>
              <w:ind w:right="504"/>
              <w:rPr>
                <w:rFonts w:cs="Times New Roman"/>
              </w:rPr>
            </w:pPr>
            <w:r w:rsidRPr="00C7345F">
              <w:t>158</w:t>
            </w:r>
          </w:p>
        </w:tc>
        <w:tc>
          <w:tcPr>
            <w:tcW w:w="830" w:type="dxa"/>
            <w:hideMark/>
          </w:tcPr>
          <w:p w14:paraId="01013D22" w14:textId="77777777" w:rsidR="00384C43" w:rsidRPr="00C7345F" w:rsidRDefault="00384C43" w:rsidP="00F73F5C">
            <w:pPr>
              <w:pStyle w:val="TableText"/>
              <w:ind w:right="288"/>
            </w:pPr>
            <w:r w:rsidRPr="00C7345F">
              <w:t>1</w:t>
            </w:r>
          </w:p>
        </w:tc>
        <w:tc>
          <w:tcPr>
            <w:tcW w:w="950" w:type="dxa"/>
            <w:hideMark/>
          </w:tcPr>
          <w:p w14:paraId="2792EBB0" w14:textId="77777777" w:rsidR="00384C43" w:rsidRPr="00C7345F" w:rsidRDefault="00384C43" w:rsidP="00F73F5C">
            <w:pPr>
              <w:pStyle w:val="TableText"/>
              <w:ind w:right="144"/>
            </w:pPr>
            <w:r w:rsidRPr="00C7345F">
              <w:t>45</w:t>
            </w:r>
          </w:p>
        </w:tc>
        <w:tc>
          <w:tcPr>
            <w:tcW w:w="1512" w:type="dxa"/>
            <w:hideMark/>
          </w:tcPr>
          <w:p w14:paraId="4A688A77" w14:textId="77777777" w:rsidR="00384C43" w:rsidRPr="00C7345F" w:rsidRDefault="00384C43" w:rsidP="00F73F5C">
            <w:pPr>
              <w:pStyle w:val="TableText"/>
              <w:ind w:right="288"/>
            </w:pPr>
            <w:r w:rsidRPr="00C7345F">
              <w:t>2.00</w:t>
            </w:r>
          </w:p>
        </w:tc>
      </w:tr>
      <w:tr w:rsidR="00384C43" w:rsidRPr="00C7345F" w14:paraId="77B4CFFF" w14:textId="77777777" w:rsidTr="00F73F5C">
        <w:tc>
          <w:tcPr>
            <w:tcW w:w="1584" w:type="dxa"/>
          </w:tcPr>
          <w:p w14:paraId="1568A731" w14:textId="77777777" w:rsidR="00384C43" w:rsidRPr="00C7345F" w:rsidRDefault="00384C43" w:rsidP="00F73F5C">
            <w:pPr>
              <w:pStyle w:val="TableText"/>
              <w:keepNext/>
              <w:ind w:right="504"/>
              <w:rPr>
                <w:color w:val="000000"/>
              </w:rPr>
            </w:pPr>
            <w:r w:rsidRPr="00C7345F">
              <w:t>160</w:t>
            </w:r>
          </w:p>
        </w:tc>
        <w:tc>
          <w:tcPr>
            <w:tcW w:w="830" w:type="dxa"/>
          </w:tcPr>
          <w:p w14:paraId="6AE2C6E9" w14:textId="77777777" w:rsidR="00384C43" w:rsidRPr="00C7345F" w:rsidRDefault="00384C43" w:rsidP="00F73F5C">
            <w:pPr>
              <w:pStyle w:val="TableText"/>
              <w:ind w:right="288"/>
              <w:rPr>
                <w:color w:val="000000"/>
              </w:rPr>
            </w:pPr>
            <w:r w:rsidRPr="00C7345F">
              <w:t>1</w:t>
            </w:r>
          </w:p>
        </w:tc>
        <w:tc>
          <w:tcPr>
            <w:tcW w:w="950" w:type="dxa"/>
          </w:tcPr>
          <w:p w14:paraId="18F5B6C2" w14:textId="77777777" w:rsidR="00384C43" w:rsidRPr="00C7345F" w:rsidRDefault="00384C43" w:rsidP="00F73F5C">
            <w:pPr>
              <w:pStyle w:val="TableText"/>
              <w:ind w:right="144"/>
              <w:rPr>
                <w:color w:val="000000"/>
              </w:rPr>
            </w:pPr>
            <w:r w:rsidRPr="00C7345F">
              <w:t>15</w:t>
            </w:r>
          </w:p>
        </w:tc>
        <w:tc>
          <w:tcPr>
            <w:tcW w:w="1512" w:type="dxa"/>
          </w:tcPr>
          <w:p w14:paraId="2570E959" w14:textId="77777777" w:rsidR="00384C43" w:rsidRPr="00C7345F" w:rsidRDefault="00384C43" w:rsidP="00F73F5C">
            <w:pPr>
              <w:pStyle w:val="TableText"/>
              <w:ind w:right="288"/>
              <w:rPr>
                <w:color w:val="000000"/>
              </w:rPr>
            </w:pPr>
            <w:r w:rsidRPr="00C7345F">
              <w:t>0.67</w:t>
            </w:r>
          </w:p>
        </w:tc>
      </w:tr>
      <w:tr w:rsidR="00384C43" w:rsidRPr="00C7345F" w14:paraId="7A3C674A" w14:textId="77777777" w:rsidTr="00F73F5C">
        <w:tc>
          <w:tcPr>
            <w:tcW w:w="1584" w:type="dxa"/>
          </w:tcPr>
          <w:p w14:paraId="6E9C7394" w14:textId="77777777" w:rsidR="00384C43" w:rsidRPr="00C7345F" w:rsidRDefault="00384C43" w:rsidP="00F73F5C">
            <w:pPr>
              <w:pStyle w:val="TableText"/>
              <w:keepNext/>
              <w:ind w:right="504"/>
              <w:rPr>
                <w:color w:val="000000"/>
              </w:rPr>
            </w:pPr>
            <w:r w:rsidRPr="00C7345F">
              <w:t>162</w:t>
            </w:r>
          </w:p>
        </w:tc>
        <w:tc>
          <w:tcPr>
            <w:tcW w:w="830" w:type="dxa"/>
          </w:tcPr>
          <w:p w14:paraId="030ADE0B" w14:textId="77777777" w:rsidR="00384C43" w:rsidRPr="00C7345F" w:rsidRDefault="00384C43" w:rsidP="00F73F5C">
            <w:pPr>
              <w:pStyle w:val="TableText"/>
              <w:ind w:right="288"/>
              <w:rPr>
                <w:color w:val="000000"/>
              </w:rPr>
            </w:pPr>
            <w:r w:rsidRPr="00C7345F">
              <w:t>1</w:t>
            </w:r>
          </w:p>
        </w:tc>
        <w:tc>
          <w:tcPr>
            <w:tcW w:w="950" w:type="dxa"/>
          </w:tcPr>
          <w:p w14:paraId="52F5076A" w14:textId="77777777" w:rsidR="00384C43" w:rsidRPr="00C7345F" w:rsidRDefault="00384C43" w:rsidP="00F73F5C">
            <w:pPr>
              <w:pStyle w:val="TableText"/>
              <w:ind w:right="144"/>
              <w:rPr>
                <w:color w:val="000000"/>
              </w:rPr>
            </w:pPr>
            <w:r w:rsidRPr="00C7345F">
              <w:t>3</w:t>
            </w:r>
          </w:p>
        </w:tc>
        <w:tc>
          <w:tcPr>
            <w:tcW w:w="1512" w:type="dxa"/>
          </w:tcPr>
          <w:p w14:paraId="1D2A48ED" w14:textId="77777777" w:rsidR="00384C43" w:rsidRPr="00C7345F" w:rsidRDefault="00384C43" w:rsidP="00F73F5C">
            <w:pPr>
              <w:pStyle w:val="TableText"/>
              <w:ind w:right="288"/>
              <w:rPr>
                <w:color w:val="000000"/>
              </w:rPr>
            </w:pPr>
            <w:r w:rsidRPr="00C7345F">
              <w:t>0.13</w:t>
            </w:r>
          </w:p>
        </w:tc>
      </w:tr>
      <w:tr w:rsidR="00384C43" w:rsidRPr="00C7345F" w14:paraId="3914E96C" w14:textId="77777777" w:rsidTr="00F73F5C">
        <w:tc>
          <w:tcPr>
            <w:tcW w:w="1584" w:type="dxa"/>
          </w:tcPr>
          <w:p w14:paraId="7A536EC0" w14:textId="77777777" w:rsidR="00384C43" w:rsidRPr="00C7345F" w:rsidRDefault="00384C43" w:rsidP="00F73F5C">
            <w:pPr>
              <w:pStyle w:val="TableText"/>
              <w:keepNext/>
              <w:ind w:right="504"/>
              <w:rPr>
                <w:color w:val="000000"/>
              </w:rPr>
            </w:pPr>
            <w:r w:rsidRPr="00C7345F">
              <w:t>170</w:t>
            </w:r>
          </w:p>
        </w:tc>
        <w:tc>
          <w:tcPr>
            <w:tcW w:w="830" w:type="dxa"/>
          </w:tcPr>
          <w:p w14:paraId="6DCCB91A" w14:textId="77777777" w:rsidR="00384C43" w:rsidRPr="00C7345F" w:rsidRDefault="00384C43" w:rsidP="00F73F5C">
            <w:pPr>
              <w:pStyle w:val="TableText"/>
              <w:ind w:right="288"/>
              <w:rPr>
                <w:color w:val="000000"/>
              </w:rPr>
            </w:pPr>
            <w:r w:rsidRPr="00C7345F">
              <w:t>1</w:t>
            </w:r>
          </w:p>
        </w:tc>
        <w:tc>
          <w:tcPr>
            <w:tcW w:w="950" w:type="dxa"/>
          </w:tcPr>
          <w:p w14:paraId="61E6164D" w14:textId="77777777" w:rsidR="00384C43" w:rsidRPr="00C7345F" w:rsidRDefault="00384C43" w:rsidP="00F73F5C">
            <w:pPr>
              <w:pStyle w:val="TableText"/>
              <w:ind w:right="144"/>
              <w:rPr>
                <w:color w:val="000000"/>
              </w:rPr>
            </w:pPr>
            <w:r w:rsidRPr="00C7345F">
              <w:t>25</w:t>
            </w:r>
          </w:p>
        </w:tc>
        <w:tc>
          <w:tcPr>
            <w:tcW w:w="1512" w:type="dxa"/>
          </w:tcPr>
          <w:p w14:paraId="52F26B8D" w14:textId="77777777" w:rsidR="00384C43" w:rsidRPr="00C7345F" w:rsidRDefault="00384C43" w:rsidP="00F73F5C">
            <w:pPr>
              <w:pStyle w:val="TableText"/>
              <w:ind w:right="288"/>
              <w:rPr>
                <w:color w:val="000000"/>
              </w:rPr>
            </w:pPr>
            <w:r w:rsidRPr="00C7345F">
              <w:t>1.11</w:t>
            </w:r>
          </w:p>
        </w:tc>
      </w:tr>
      <w:tr w:rsidR="00384C43" w:rsidRPr="00C7345F" w14:paraId="231DFD6C" w14:textId="77777777" w:rsidTr="00F73F5C">
        <w:tc>
          <w:tcPr>
            <w:tcW w:w="1584" w:type="dxa"/>
          </w:tcPr>
          <w:p w14:paraId="724BAEF8" w14:textId="77777777" w:rsidR="00384C43" w:rsidRPr="00C7345F" w:rsidRDefault="00384C43" w:rsidP="00F73F5C">
            <w:pPr>
              <w:pStyle w:val="TableText"/>
              <w:keepNext/>
              <w:ind w:right="504"/>
              <w:rPr>
                <w:color w:val="000000"/>
              </w:rPr>
            </w:pPr>
            <w:r w:rsidRPr="00C7345F">
              <w:t>171</w:t>
            </w:r>
          </w:p>
        </w:tc>
        <w:tc>
          <w:tcPr>
            <w:tcW w:w="830" w:type="dxa"/>
          </w:tcPr>
          <w:p w14:paraId="5C845F05" w14:textId="77777777" w:rsidR="00384C43" w:rsidRPr="00C7345F" w:rsidRDefault="00384C43" w:rsidP="00F73F5C">
            <w:pPr>
              <w:pStyle w:val="TableText"/>
              <w:ind w:right="288"/>
              <w:rPr>
                <w:color w:val="000000"/>
              </w:rPr>
            </w:pPr>
            <w:r w:rsidRPr="00C7345F">
              <w:t>1</w:t>
            </w:r>
          </w:p>
        </w:tc>
        <w:tc>
          <w:tcPr>
            <w:tcW w:w="950" w:type="dxa"/>
          </w:tcPr>
          <w:p w14:paraId="5D3E37A1" w14:textId="77777777" w:rsidR="00384C43" w:rsidRPr="00C7345F" w:rsidRDefault="00384C43" w:rsidP="00F73F5C">
            <w:pPr>
              <w:pStyle w:val="TableText"/>
              <w:ind w:right="144"/>
              <w:rPr>
                <w:color w:val="000000"/>
              </w:rPr>
            </w:pPr>
            <w:r w:rsidRPr="00C7345F">
              <w:t>8</w:t>
            </w:r>
          </w:p>
        </w:tc>
        <w:tc>
          <w:tcPr>
            <w:tcW w:w="1512" w:type="dxa"/>
          </w:tcPr>
          <w:p w14:paraId="36E8FC26" w14:textId="77777777" w:rsidR="00384C43" w:rsidRPr="00C7345F" w:rsidRDefault="00384C43" w:rsidP="00F73F5C">
            <w:pPr>
              <w:pStyle w:val="TableText"/>
              <w:ind w:right="288"/>
              <w:rPr>
                <w:color w:val="000000"/>
              </w:rPr>
            </w:pPr>
            <w:r w:rsidRPr="00C7345F">
              <w:t>0.36</w:t>
            </w:r>
          </w:p>
        </w:tc>
      </w:tr>
      <w:tr w:rsidR="00384C43" w:rsidRPr="00C7345F" w14:paraId="74EB8B80" w14:textId="77777777" w:rsidTr="00F73F5C">
        <w:tc>
          <w:tcPr>
            <w:tcW w:w="1584" w:type="dxa"/>
          </w:tcPr>
          <w:p w14:paraId="508FD3E0" w14:textId="77777777" w:rsidR="00384C43" w:rsidRPr="00C7345F" w:rsidRDefault="00384C43" w:rsidP="00F73F5C">
            <w:pPr>
              <w:pStyle w:val="TableText"/>
              <w:keepNext/>
              <w:ind w:right="504"/>
              <w:rPr>
                <w:color w:val="000000"/>
              </w:rPr>
            </w:pPr>
            <w:r w:rsidRPr="00C7345F">
              <w:t>172</w:t>
            </w:r>
          </w:p>
        </w:tc>
        <w:tc>
          <w:tcPr>
            <w:tcW w:w="830" w:type="dxa"/>
          </w:tcPr>
          <w:p w14:paraId="38C028B1" w14:textId="77777777" w:rsidR="00384C43" w:rsidRPr="00C7345F" w:rsidRDefault="00384C43" w:rsidP="00F73F5C">
            <w:pPr>
              <w:pStyle w:val="TableText"/>
              <w:ind w:right="288"/>
              <w:rPr>
                <w:color w:val="000000"/>
              </w:rPr>
            </w:pPr>
            <w:r w:rsidRPr="00C7345F">
              <w:t>1</w:t>
            </w:r>
          </w:p>
        </w:tc>
        <w:tc>
          <w:tcPr>
            <w:tcW w:w="950" w:type="dxa"/>
          </w:tcPr>
          <w:p w14:paraId="3EE5F2DB" w14:textId="77777777" w:rsidR="00384C43" w:rsidRPr="00C7345F" w:rsidRDefault="00384C43" w:rsidP="00F73F5C">
            <w:pPr>
              <w:pStyle w:val="TableText"/>
              <w:ind w:right="144"/>
              <w:rPr>
                <w:color w:val="000000"/>
              </w:rPr>
            </w:pPr>
            <w:r w:rsidRPr="00C7345F">
              <w:t>30</w:t>
            </w:r>
          </w:p>
        </w:tc>
        <w:tc>
          <w:tcPr>
            <w:tcW w:w="1512" w:type="dxa"/>
          </w:tcPr>
          <w:p w14:paraId="16A28C42" w14:textId="77777777" w:rsidR="00384C43" w:rsidRPr="00C7345F" w:rsidRDefault="00384C43" w:rsidP="00F73F5C">
            <w:pPr>
              <w:pStyle w:val="TableText"/>
              <w:ind w:right="288"/>
              <w:rPr>
                <w:color w:val="000000"/>
              </w:rPr>
            </w:pPr>
            <w:r w:rsidRPr="00C7345F">
              <w:t>1.34</w:t>
            </w:r>
          </w:p>
        </w:tc>
      </w:tr>
      <w:tr w:rsidR="00384C43" w:rsidRPr="00C7345F" w14:paraId="3C7D3C91" w14:textId="77777777" w:rsidTr="00F73F5C">
        <w:tc>
          <w:tcPr>
            <w:tcW w:w="1584" w:type="dxa"/>
          </w:tcPr>
          <w:p w14:paraId="0B53B14D" w14:textId="77777777" w:rsidR="00384C43" w:rsidRPr="00C7345F" w:rsidRDefault="00384C43" w:rsidP="00F73F5C">
            <w:pPr>
              <w:pStyle w:val="TableText"/>
              <w:keepNext/>
              <w:ind w:right="504"/>
              <w:rPr>
                <w:color w:val="000000"/>
              </w:rPr>
            </w:pPr>
            <w:r w:rsidRPr="00C7345F">
              <w:t>174</w:t>
            </w:r>
          </w:p>
        </w:tc>
        <w:tc>
          <w:tcPr>
            <w:tcW w:w="830" w:type="dxa"/>
          </w:tcPr>
          <w:p w14:paraId="24C59DEF" w14:textId="77777777" w:rsidR="00384C43" w:rsidRPr="00C7345F" w:rsidRDefault="00384C43" w:rsidP="00F73F5C">
            <w:pPr>
              <w:pStyle w:val="TableText"/>
              <w:ind w:right="288"/>
              <w:rPr>
                <w:color w:val="000000"/>
              </w:rPr>
            </w:pPr>
            <w:r w:rsidRPr="00C7345F">
              <w:t>1</w:t>
            </w:r>
          </w:p>
        </w:tc>
        <w:tc>
          <w:tcPr>
            <w:tcW w:w="950" w:type="dxa"/>
          </w:tcPr>
          <w:p w14:paraId="4C488DD3" w14:textId="77777777" w:rsidR="00384C43" w:rsidRPr="00C7345F" w:rsidRDefault="00384C43" w:rsidP="00F73F5C">
            <w:pPr>
              <w:pStyle w:val="TableText"/>
              <w:ind w:right="144"/>
              <w:rPr>
                <w:color w:val="000000"/>
              </w:rPr>
            </w:pPr>
            <w:r w:rsidRPr="00C7345F">
              <w:t>9</w:t>
            </w:r>
          </w:p>
        </w:tc>
        <w:tc>
          <w:tcPr>
            <w:tcW w:w="1512" w:type="dxa"/>
          </w:tcPr>
          <w:p w14:paraId="1675B3BE" w14:textId="77777777" w:rsidR="00384C43" w:rsidRPr="00C7345F" w:rsidRDefault="00384C43" w:rsidP="00F73F5C">
            <w:pPr>
              <w:pStyle w:val="TableText"/>
              <w:ind w:right="288"/>
              <w:rPr>
                <w:color w:val="000000"/>
              </w:rPr>
            </w:pPr>
            <w:r w:rsidRPr="00C7345F">
              <w:t>0.40</w:t>
            </w:r>
          </w:p>
        </w:tc>
      </w:tr>
      <w:tr w:rsidR="00384C43" w:rsidRPr="00C7345F" w14:paraId="086C4230" w14:textId="77777777" w:rsidTr="00F73F5C">
        <w:tc>
          <w:tcPr>
            <w:tcW w:w="1584" w:type="dxa"/>
          </w:tcPr>
          <w:p w14:paraId="2B895786" w14:textId="77777777" w:rsidR="00384C43" w:rsidRPr="00C7345F" w:rsidRDefault="00384C43" w:rsidP="00F73F5C">
            <w:pPr>
              <w:pStyle w:val="TableText"/>
              <w:keepNext/>
              <w:ind w:right="504"/>
              <w:rPr>
                <w:color w:val="000000"/>
              </w:rPr>
            </w:pPr>
            <w:r w:rsidRPr="00C7345F">
              <w:t>178</w:t>
            </w:r>
          </w:p>
        </w:tc>
        <w:tc>
          <w:tcPr>
            <w:tcW w:w="830" w:type="dxa"/>
          </w:tcPr>
          <w:p w14:paraId="4EEF8925" w14:textId="77777777" w:rsidR="00384C43" w:rsidRPr="00C7345F" w:rsidRDefault="00384C43" w:rsidP="00F73F5C">
            <w:pPr>
              <w:pStyle w:val="TableText"/>
              <w:ind w:right="288"/>
              <w:rPr>
                <w:color w:val="000000"/>
              </w:rPr>
            </w:pPr>
            <w:r w:rsidRPr="00C7345F">
              <w:t>1</w:t>
            </w:r>
          </w:p>
        </w:tc>
        <w:tc>
          <w:tcPr>
            <w:tcW w:w="950" w:type="dxa"/>
          </w:tcPr>
          <w:p w14:paraId="566D25A2" w14:textId="77777777" w:rsidR="00384C43" w:rsidRPr="00C7345F" w:rsidRDefault="00384C43" w:rsidP="00F73F5C">
            <w:pPr>
              <w:pStyle w:val="TableText"/>
              <w:ind w:right="144"/>
              <w:rPr>
                <w:color w:val="000000"/>
              </w:rPr>
            </w:pPr>
            <w:r w:rsidRPr="00C7345F">
              <w:t>18</w:t>
            </w:r>
          </w:p>
        </w:tc>
        <w:tc>
          <w:tcPr>
            <w:tcW w:w="1512" w:type="dxa"/>
          </w:tcPr>
          <w:p w14:paraId="3449A5D9" w14:textId="77777777" w:rsidR="00384C43" w:rsidRPr="00C7345F" w:rsidRDefault="00384C43" w:rsidP="00F73F5C">
            <w:pPr>
              <w:pStyle w:val="TableText"/>
              <w:ind w:right="288"/>
              <w:rPr>
                <w:color w:val="000000"/>
              </w:rPr>
            </w:pPr>
            <w:r w:rsidRPr="00C7345F">
              <w:t>0.80</w:t>
            </w:r>
          </w:p>
        </w:tc>
      </w:tr>
      <w:tr w:rsidR="00384C43" w:rsidRPr="00C7345F" w14:paraId="1F24FC15" w14:textId="77777777" w:rsidTr="00F73F5C">
        <w:tc>
          <w:tcPr>
            <w:tcW w:w="1584" w:type="dxa"/>
          </w:tcPr>
          <w:p w14:paraId="3C33E26F" w14:textId="77777777" w:rsidR="00384C43" w:rsidRPr="00C7345F" w:rsidRDefault="00384C43" w:rsidP="00F73F5C">
            <w:pPr>
              <w:pStyle w:val="TableText"/>
              <w:keepNext/>
              <w:ind w:right="504"/>
              <w:rPr>
                <w:color w:val="000000"/>
              </w:rPr>
            </w:pPr>
            <w:r w:rsidRPr="00C7345F">
              <w:t>184</w:t>
            </w:r>
          </w:p>
        </w:tc>
        <w:tc>
          <w:tcPr>
            <w:tcW w:w="830" w:type="dxa"/>
          </w:tcPr>
          <w:p w14:paraId="2D82A29A" w14:textId="77777777" w:rsidR="00384C43" w:rsidRPr="00C7345F" w:rsidRDefault="00384C43" w:rsidP="00F73F5C">
            <w:pPr>
              <w:pStyle w:val="TableText"/>
              <w:ind w:right="288"/>
              <w:rPr>
                <w:color w:val="000000"/>
              </w:rPr>
            </w:pPr>
            <w:r w:rsidRPr="00C7345F">
              <w:t>1</w:t>
            </w:r>
          </w:p>
        </w:tc>
        <w:tc>
          <w:tcPr>
            <w:tcW w:w="950" w:type="dxa"/>
          </w:tcPr>
          <w:p w14:paraId="07A4C577" w14:textId="77777777" w:rsidR="00384C43" w:rsidRPr="00C7345F" w:rsidRDefault="00384C43" w:rsidP="00F73F5C">
            <w:pPr>
              <w:pStyle w:val="TableText"/>
              <w:ind w:right="144"/>
              <w:rPr>
                <w:color w:val="000000"/>
              </w:rPr>
            </w:pPr>
            <w:r w:rsidRPr="00C7345F">
              <w:t>57</w:t>
            </w:r>
          </w:p>
        </w:tc>
        <w:tc>
          <w:tcPr>
            <w:tcW w:w="1512" w:type="dxa"/>
          </w:tcPr>
          <w:p w14:paraId="57381FB3" w14:textId="77777777" w:rsidR="00384C43" w:rsidRPr="00C7345F" w:rsidRDefault="00384C43" w:rsidP="00F73F5C">
            <w:pPr>
              <w:pStyle w:val="TableText"/>
              <w:ind w:right="288"/>
              <w:rPr>
                <w:color w:val="000000"/>
              </w:rPr>
            </w:pPr>
            <w:r w:rsidRPr="00C7345F">
              <w:t>2.54</w:t>
            </w:r>
          </w:p>
        </w:tc>
      </w:tr>
      <w:tr w:rsidR="00384C43" w:rsidRPr="00C7345F" w14:paraId="52B5A748" w14:textId="77777777" w:rsidTr="00F73F5C">
        <w:tc>
          <w:tcPr>
            <w:tcW w:w="1584" w:type="dxa"/>
          </w:tcPr>
          <w:p w14:paraId="68E7743D" w14:textId="77777777" w:rsidR="00384C43" w:rsidRPr="00C7345F" w:rsidRDefault="00384C43" w:rsidP="00F73F5C">
            <w:pPr>
              <w:pStyle w:val="TableText"/>
              <w:ind w:right="504"/>
              <w:rPr>
                <w:color w:val="000000"/>
              </w:rPr>
            </w:pPr>
            <w:r w:rsidRPr="00C7345F">
              <w:t>186</w:t>
            </w:r>
          </w:p>
        </w:tc>
        <w:tc>
          <w:tcPr>
            <w:tcW w:w="830" w:type="dxa"/>
          </w:tcPr>
          <w:p w14:paraId="1263345C" w14:textId="77777777" w:rsidR="00384C43" w:rsidRPr="00C7345F" w:rsidRDefault="00384C43" w:rsidP="00F73F5C">
            <w:pPr>
              <w:pStyle w:val="TableText"/>
              <w:ind w:right="288"/>
              <w:rPr>
                <w:color w:val="000000"/>
              </w:rPr>
            </w:pPr>
            <w:r w:rsidRPr="00C7345F">
              <w:t>1</w:t>
            </w:r>
          </w:p>
        </w:tc>
        <w:tc>
          <w:tcPr>
            <w:tcW w:w="950" w:type="dxa"/>
          </w:tcPr>
          <w:p w14:paraId="02DC6BFE" w14:textId="77777777" w:rsidR="00384C43" w:rsidRPr="00C7345F" w:rsidRDefault="00384C43" w:rsidP="00F73F5C">
            <w:pPr>
              <w:pStyle w:val="TableText"/>
              <w:ind w:right="144"/>
              <w:rPr>
                <w:color w:val="000000"/>
              </w:rPr>
            </w:pPr>
            <w:r w:rsidRPr="00C7345F">
              <w:t>9</w:t>
            </w:r>
          </w:p>
        </w:tc>
        <w:tc>
          <w:tcPr>
            <w:tcW w:w="1512" w:type="dxa"/>
          </w:tcPr>
          <w:p w14:paraId="5D279616" w14:textId="77777777" w:rsidR="00384C43" w:rsidRPr="00C7345F" w:rsidRDefault="00384C43" w:rsidP="00F73F5C">
            <w:pPr>
              <w:pStyle w:val="TableText"/>
              <w:ind w:right="288"/>
              <w:rPr>
                <w:color w:val="000000"/>
              </w:rPr>
            </w:pPr>
            <w:r w:rsidRPr="00C7345F">
              <w:t>0.40</w:t>
            </w:r>
          </w:p>
        </w:tc>
      </w:tr>
      <w:tr w:rsidR="00384C43" w:rsidRPr="00C7345F" w14:paraId="38DD592D" w14:textId="77777777" w:rsidTr="00F73F5C">
        <w:tc>
          <w:tcPr>
            <w:tcW w:w="1584" w:type="dxa"/>
          </w:tcPr>
          <w:p w14:paraId="1DDF451B" w14:textId="77777777" w:rsidR="00384C43" w:rsidRPr="00C7345F" w:rsidRDefault="00384C43" w:rsidP="00F73F5C">
            <w:pPr>
              <w:pStyle w:val="TableText"/>
              <w:ind w:right="504"/>
              <w:rPr>
                <w:color w:val="000000"/>
              </w:rPr>
            </w:pPr>
            <w:r w:rsidRPr="00C7345F">
              <w:t>191</w:t>
            </w:r>
          </w:p>
        </w:tc>
        <w:tc>
          <w:tcPr>
            <w:tcW w:w="830" w:type="dxa"/>
          </w:tcPr>
          <w:p w14:paraId="196AEF62" w14:textId="77777777" w:rsidR="00384C43" w:rsidRPr="00C7345F" w:rsidRDefault="00384C43" w:rsidP="00F73F5C">
            <w:pPr>
              <w:pStyle w:val="TableText"/>
              <w:ind w:right="288"/>
              <w:rPr>
                <w:color w:val="000000"/>
              </w:rPr>
            </w:pPr>
            <w:r w:rsidRPr="00C7345F">
              <w:t>1</w:t>
            </w:r>
          </w:p>
        </w:tc>
        <w:tc>
          <w:tcPr>
            <w:tcW w:w="950" w:type="dxa"/>
          </w:tcPr>
          <w:p w14:paraId="366E3C86" w14:textId="77777777" w:rsidR="00384C43" w:rsidRPr="00C7345F" w:rsidRDefault="00384C43" w:rsidP="00F73F5C">
            <w:pPr>
              <w:pStyle w:val="TableText"/>
              <w:ind w:right="144"/>
              <w:rPr>
                <w:color w:val="000000"/>
              </w:rPr>
            </w:pPr>
            <w:r w:rsidRPr="00C7345F">
              <w:t>1</w:t>
            </w:r>
          </w:p>
        </w:tc>
        <w:tc>
          <w:tcPr>
            <w:tcW w:w="1512" w:type="dxa"/>
          </w:tcPr>
          <w:p w14:paraId="3E14A3D1" w14:textId="77777777" w:rsidR="00384C43" w:rsidRPr="00C7345F" w:rsidRDefault="00384C43" w:rsidP="00F73F5C">
            <w:pPr>
              <w:pStyle w:val="TableText"/>
              <w:ind w:right="288"/>
              <w:rPr>
                <w:color w:val="000000"/>
              </w:rPr>
            </w:pPr>
            <w:r w:rsidRPr="00C7345F">
              <w:t>0.04</w:t>
            </w:r>
          </w:p>
        </w:tc>
      </w:tr>
      <w:tr w:rsidR="00384C43" w:rsidRPr="00C7345F" w14:paraId="48EEE06F" w14:textId="77777777" w:rsidTr="00F73F5C">
        <w:tc>
          <w:tcPr>
            <w:tcW w:w="1584" w:type="dxa"/>
          </w:tcPr>
          <w:p w14:paraId="1EB2DB6E" w14:textId="77777777" w:rsidR="00384C43" w:rsidRPr="00C7345F" w:rsidRDefault="00384C43" w:rsidP="00F73F5C">
            <w:pPr>
              <w:pStyle w:val="TableText"/>
              <w:ind w:right="504"/>
              <w:rPr>
                <w:color w:val="000000"/>
              </w:rPr>
            </w:pPr>
            <w:r w:rsidRPr="00C7345F">
              <w:t>192</w:t>
            </w:r>
          </w:p>
        </w:tc>
        <w:tc>
          <w:tcPr>
            <w:tcW w:w="830" w:type="dxa"/>
          </w:tcPr>
          <w:p w14:paraId="4E98DAC2" w14:textId="77777777" w:rsidR="00384C43" w:rsidRPr="00C7345F" w:rsidRDefault="00384C43" w:rsidP="00F73F5C">
            <w:pPr>
              <w:pStyle w:val="TableText"/>
              <w:ind w:right="288"/>
              <w:rPr>
                <w:color w:val="000000"/>
              </w:rPr>
            </w:pPr>
            <w:r w:rsidRPr="00C7345F">
              <w:t>1</w:t>
            </w:r>
          </w:p>
        </w:tc>
        <w:tc>
          <w:tcPr>
            <w:tcW w:w="950" w:type="dxa"/>
          </w:tcPr>
          <w:p w14:paraId="590D2F79" w14:textId="77777777" w:rsidR="00384C43" w:rsidRPr="00C7345F" w:rsidRDefault="00384C43" w:rsidP="00F73F5C">
            <w:pPr>
              <w:pStyle w:val="TableText"/>
              <w:ind w:right="144"/>
              <w:rPr>
                <w:color w:val="000000"/>
              </w:rPr>
            </w:pPr>
            <w:r w:rsidRPr="00C7345F">
              <w:t>24</w:t>
            </w:r>
          </w:p>
        </w:tc>
        <w:tc>
          <w:tcPr>
            <w:tcW w:w="1512" w:type="dxa"/>
          </w:tcPr>
          <w:p w14:paraId="69E31D7B" w14:textId="77777777" w:rsidR="00384C43" w:rsidRPr="00C7345F" w:rsidRDefault="00384C43" w:rsidP="00F73F5C">
            <w:pPr>
              <w:pStyle w:val="TableText"/>
              <w:ind w:right="288"/>
              <w:rPr>
                <w:color w:val="000000"/>
              </w:rPr>
            </w:pPr>
            <w:r w:rsidRPr="00C7345F">
              <w:t>1.07</w:t>
            </w:r>
          </w:p>
        </w:tc>
      </w:tr>
      <w:tr w:rsidR="00384C43" w:rsidRPr="00C7345F" w14:paraId="7AE45870" w14:textId="77777777" w:rsidTr="00F73F5C">
        <w:tc>
          <w:tcPr>
            <w:tcW w:w="1584" w:type="dxa"/>
          </w:tcPr>
          <w:p w14:paraId="0F24D99E" w14:textId="77777777" w:rsidR="00384C43" w:rsidRPr="00C7345F" w:rsidRDefault="00384C43" w:rsidP="00F73F5C">
            <w:pPr>
              <w:pStyle w:val="TableText"/>
              <w:ind w:right="504"/>
              <w:rPr>
                <w:color w:val="000000"/>
              </w:rPr>
            </w:pPr>
            <w:r w:rsidRPr="00C7345F">
              <w:t>193</w:t>
            </w:r>
          </w:p>
        </w:tc>
        <w:tc>
          <w:tcPr>
            <w:tcW w:w="830" w:type="dxa"/>
          </w:tcPr>
          <w:p w14:paraId="13BD4D54" w14:textId="77777777" w:rsidR="00384C43" w:rsidRPr="00C7345F" w:rsidRDefault="00384C43" w:rsidP="00F73F5C">
            <w:pPr>
              <w:pStyle w:val="TableText"/>
              <w:ind w:right="288"/>
              <w:rPr>
                <w:color w:val="000000"/>
              </w:rPr>
            </w:pPr>
            <w:r w:rsidRPr="00C7345F">
              <w:t>1</w:t>
            </w:r>
          </w:p>
        </w:tc>
        <w:tc>
          <w:tcPr>
            <w:tcW w:w="950" w:type="dxa"/>
          </w:tcPr>
          <w:p w14:paraId="604C5B91" w14:textId="77777777" w:rsidR="00384C43" w:rsidRPr="00C7345F" w:rsidRDefault="00384C43" w:rsidP="00F73F5C">
            <w:pPr>
              <w:pStyle w:val="TableText"/>
              <w:ind w:right="144"/>
              <w:rPr>
                <w:color w:val="000000"/>
              </w:rPr>
            </w:pPr>
            <w:r w:rsidRPr="00C7345F">
              <w:t>9</w:t>
            </w:r>
          </w:p>
        </w:tc>
        <w:tc>
          <w:tcPr>
            <w:tcW w:w="1512" w:type="dxa"/>
          </w:tcPr>
          <w:p w14:paraId="6C61B186" w14:textId="77777777" w:rsidR="00384C43" w:rsidRPr="00C7345F" w:rsidRDefault="00384C43" w:rsidP="00F73F5C">
            <w:pPr>
              <w:pStyle w:val="TableText"/>
              <w:ind w:right="288"/>
              <w:rPr>
                <w:color w:val="000000"/>
              </w:rPr>
            </w:pPr>
            <w:r w:rsidRPr="00C7345F">
              <w:t>0.40</w:t>
            </w:r>
          </w:p>
        </w:tc>
      </w:tr>
      <w:tr w:rsidR="00384C43" w:rsidRPr="00C7345F" w14:paraId="2BE0C498" w14:textId="77777777" w:rsidTr="00F73F5C">
        <w:tc>
          <w:tcPr>
            <w:tcW w:w="1584" w:type="dxa"/>
          </w:tcPr>
          <w:p w14:paraId="2521BD25" w14:textId="77777777" w:rsidR="00384C43" w:rsidRPr="00C7345F" w:rsidRDefault="00384C43" w:rsidP="00F73F5C">
            <w:pPr>
              <w:pStyle w:val="TableText"/>
              <w:ind w:right="504"/>
              <w:rPr>
                <w:color w:val="000000"/>
              </w:rPr>
            </w:pPr>
            <w:r w:rsidRPr="00C7345F">
              <w:t>194</w:t>
            </w:r>
          </w:p>
        </w:tc>
        <w:tc>
          <w:tcPr>
            <w:tcW w:w="830" w:type="dxa"/>
          </w:tcPr>
          <w:p w14:paraId="1A62030B" w14:textId="77777777" w:rsidR="00384C43" w:rsidRPr="00C7345F" w:rsidRDefault="00384C43" w:rsidP="00F73F5C">
            <w:pPr>
              <w:pStyle w:val="TableText"/>
              <w:ind w:right="288"/>
              <w:rPr>
                <w:color w:val="000000"/>
              </w:rPr>
            </w:pPr>
            <w:r w:rsidRPr="00C7345F">
              <w:t>1</w:t>
            </w:r>
          </w:p>
        </w:tc>
        <w:tc>
          <w:tcPr>
            <w:tcW w:w="950" w:type="dxa"/>
          </w:tcPr>
          <w:p w14:paraId="3D1B853A" w14:textId="77777777" w:rsidR="00384C43" w:rsidRPr="00C7345F" w:rsidRDefault="00384C43" w:rsidP="00F73F5C">
            <w:pPr>
              <w:pStyle w:val="TableText"/>
              <w:ind w:right="144"/>
              <w:rPr>
                <w:color w:val="000000"/>
              </w:rPr>
            </w:pPr>
            <w:r w:rsidRPr="00C7345F">
              <w:t>29</w:t>
            </w:r>
          </w:p>
        </w:tc>
        <w:tc>
          <w:tcPr>
            <w:tcW w:w="1512" w:type="dxa"/>
          </w:tcPr>
          <w:p w14:paraId="63D2DFCE" w14:textId="77777777" w:rsidR="00384C43" w:rsidRPr="00C7345F" w:rsidRDefault="00384C43" w:rsidP="00F73F5C">
            <w:pPr>
              <w:pStyle w:val="TableText"/>
              <w:ind w:right="288"/>
              <w:rPr>
                <w:color w:val="000000"/>
              </w:rPr>
            </w:pPr>
            <w:r w:rsidRPr="00C7345F">
              <w:t>1.29</w:t>
            </w:r>
          </w:p>
        </w:tc>
      </w:tr>
      <w:tr w:rsidR="00384C43" w:rsidRPr="00C7345F" w14:paraId="2A5BDA08" w14:textId="77777777" w:rsidTr="00F73F5C">
        <w:tc>
          <w:tcPr>
            <w:tcW w:w="1584" w:type="dxa"/>
          </w:tcPr>
          <w:p w14:paraId="68E2BE21" w14:textId="77777777" w:rsidR="00384C43" w:rsidRPr="00C7345F" w:rsidRDefault="00384C43" w:rsidP="00F73F5C">
            <w:pPr>
              <w:pStyle w:val="TableText"/>
              <w:ind w:right="504"/>
              <w:rPr>
                <w:color w:val="000000"/>
              </w:rPr>
            </w:pPr>
            <w:r w:rsidRPr="00C7345F">
              <w:t>195</w:t>
            </w:r>
          </w:p>
        </w:tc>
        <w:tc>
          <w:tcPr>
            <w:tcW w:w="830" w:type="dxa"/>
          </w:tcPr>
          <w:p w14:paraId="5DA4D9B1" w14:textId="77777777" w:rsidR="00384C43" w:rsidRPr="00C7345F" w:rsidRDefault="00384C43" w:rsidP="00F73F5C">
            <w:pPr>
              <w:pStyle w:val="TableText"/>
              <w:ind w:right="288"/>
              <w:rPr>
                <w:color w:val="000000"/>
              </w:rPr>
            </w:pPr>
            <w:r w:rsidRPr="00C7345F">
              <w:t>1</w:t>
            </w:r>
          </w:p>
        </w:tc>
        <w:tc>
          <w:tcPr>
            <w:tcW w:w="950" w:type="dxa"/>
          </w:tcPr>
          <w:p w14:paraId="1840561C" w14:textId="77777777" w:rsidR="00384C43" w:rsidRPr="00C7345F" w:rsidRDefault="00384C43" w:rsidP="00F73F5C">
            <w:pPr>
              <w:pStyle w:val="TableText"/>
              <w:ind w:right="144"/>
              <w:rPr>
                <w:color w:val="000000"/>
              </w:rPr>
            </w:pPr>
            <w:r w:rsidRPr="00C7345F">
              <w:t>8</w:t>
            </w:r>
          </w:p>
        </w:tc>
        <w:tc>
          <w:tcPr>
            <w:tcW w:w="1512" w:type="dxa"/>
          </w:tcPr>
          <w:p w14:paraId="77343ED8" w14:textId="77777777" w:rsidR="00384C43" w:rsidRPr="00C7345F" w:rsidRDefault="00384C43" w:rsidP="00F73F5C">
            <w:pPr>
              <w:pStyle w:val="TableText"/>
              <w:ind w:right="288"/>
              <w:rPr>
                <w:color w:val="000000"/>
              </w:rPr>
            </w:pPr>
            <w:r w:rsidRPr="00C7345F">
              <w:t>0.36</w:t>
            </w:r>
          </w:p>
        </w:tc>
      </w:tr>
      <w:tr w:rsidR="00384C43" w:rsidRPr="00C7345F" w14:paraId="072CB2E6" w14:textId="77777777" w:rsidTr="00F73F5C">
        <w:tc>
          <w:tcPr>
            <w:tcW w:w="1584" w:type="dxa"/>
          </w:tcPr>
          <w:p w14:paraId="20C83E99" w14:textId="77777777" w:rsidR="00384C43" w:rsidRPr="00C7345F" w:rsidRDefault="00384C43" w:rsidP="00F73F5C">
            <w:pPr>
              <w:pStyle w:val="TableText"/>
              <w:ind w:right="504"/>
              <w:rPr>
                <w:color w:val="000000"/>
              </w:rPr>
            </w:pPr>
            <w:r w:rsidRPr="00C7345F">
              <w:t>196</w:t>
            </w:r>
          </w:p>
        </w:tc>
        <w:tc>
          <w:tcPr>
            <w:tcW w:w="830" w:type="dxa"/>
          </w:tcPr>
          <w:p w14:paraId="3D163751" w14:textId="77777777" w:rsidR="00384C43" w:rsidRPr="00C7345F" w:rsidRDefault="00384C43" w:rsidP="00F73F5C">
            <w:pPr>
              <w:pStyle w:val="TableText"/>
              <w:ind w:right="288"/>
              <w:rPr>
                <w:color w:val="000000"/>
              </w:rPr>
            </w:pPr>
            <w:r w:rsidRPr="00C7345F">
              <w:t>1</w:t>
            </w:r>
          </w:p>
        </w:tc>
        <w:tc>
          <w:tcPr>
            <w:tcW w:w="950" w:type="dxa"/>
          </w:tcPr>
          <w:p w14:paraId="1855000F" w14:textId="77777777" w:rsidR="00384C43" w:rsidRPr="00C7345F" w:rsidRDefault="00384C43" w:rsidP="00F73F5C">
            <w:pPr>
              <w:pStyle w:val="TableText"/>
              <w:ind w:right="144"/>
              <w:rPr>
                <w:color w:val="000000"/>
              </w:rPr>
            </w:pPr>
            <w:r w:rsidRPr="00C7345F">
              <w:t>7</w:t>
            </w:r>
          </w:p>
        </w:tc>
        <w:tc>
          <w:tcPr>
            <w:tcW w:w="1512" w:type="dxa"/>
          </w:tcPr>
          <w:p w14:paraId="0FF00CEE" w14:textId="77777777" w:rsidR="00384C43" w:rsidRPr="00C7345F" w:rsidRDefault="00384C43" w:rsidP="00F73F5C">
            <w:pPr>
              <w:pStyle w:val="TableText"/>
              <w:ind w:right="288"/>
              <w:rPr>
                <w:color w:val="000000"/>
              </w:rPr>
            </w:pPr>
            <w:r w:rsidRPr="00C7345F">
              <w:t>0.31</w:t>
            </w:r>
          </w:p>
        </w:tc>
      </w:tr>
      <w:tr w:rsidR="00384C43" w:rsidRPr="00C7345F" w14:paraId="15E3C6FD" w14:textId="77777777" w:rsidTr="00F73F5C">
        <w:tc>
          <w:tcPr>
            <w:tcW w:w="1584" w:type="dxa"/>
          </w:tcPr>
          <w:p w14:paraId="58D7CA04" w14:textId="77777777" w:rsidR="00384C43" w:rsidRPr="00C7345F" w:rsidRDefault="00384C43" w:rsidP="00F73F5C">
            <w:pPr>
              <w:pStyle w:val="TableText"/>
              <w:ind w:right="504"/>
              <w:rPr>
                <w:color w:val="000000"/>
              </w:rPr>
            </w:pPr>
            <w:r w:rsidRPr="00C7345F">
              <w:t>201</w:t>
            </w:r>
          </w:p>
        </w:tc>
        <w:tc>
          <w:tcPr>
            <w:tcW w:w="830" w:type="dxa"/>
          </w:tcPr>
          <w:p w14:paraId="696DD896" w14:textId="77777777" w:rsidR="00384C43" w:rsidRPr="00C7345F" w:rsidRDefault="00384C43" w:rsidP="00F73F5C">
            <w:pPr>
              <w:pStyle w:val="TableText"/>
              <w:ind w:right="288"/>
              <w:rPr>
                <w:color w:val="000000"/>
              </w:rPr>
            </w:pPr>
            <w:r w:rsidRPr="00C7345F">
              <w:t>1</w:t>
            </w:r>
          </w:p>
        </w:tc>
        <w:tc>
          <w:tcPr>
            <w:tcW w:w="950" w:type="dxa"/>
          </w:tcPr>
          <w:p w14:paraId="361AEA3B" w14:textId="77777777" w:rsidR="00384C43" w:rsidRPr="00C7345F" w:rsidRDefault="00384C43" w:rsidP="00F73F5C">
            <w:pPr>
              <w:pStyle w:val="TableText"/>
              <w:ind w:right="144"/>
              <w:rPr>
                <w:color w:val="000000"/>
              </w:rPr>
            </w:pPr>
            <w:r w:rsidRPr="00C7345F">
              <w:t>6</w:t>
            </w:r>
          </w:p>
        </w:tc>
        <w:tc>
          <w:tcPr>
            <w:tcW w:w="1512" w:type="dxa"/>
          </w:tcPr>
          <w:p w14:paraId="419896F3" w14:textId="77777777" w:rsidR="00384C43" w:rsidRPr="00C7345F" w:rsidRDefault="00384C43" w:rsidP="00F73F5C">
            <w:pPr>
              <w:pStyle w:val="TableText"/>
              <w:ind w:right="288"/>
              <w:rPr>
                <w:color w:val="000000"/>
              </w:rPr>
            </w:pPr>
            <w:r w:rsidRPr="00C7345F">
              <w:t>0.27</w:t>
            </w:r>
          </w:p>
        </w:tc>
      </w:tr>
      <w:tr w:rsidR="00384C43" w:rsidRPr="00C7345F" w14:paraId="541FAFB2" w14:textId="77777777" w:rsidTr="00F73F5C">
        <w:tc>
          <w:tcPr>
            <w:tcW w:w="1584" w:type="dxa"/>
          </w:tcPr>
          <w:p w14:paraId="5E55A22A" w14:textId="77777777" w:rsidR="00384C43" w:rsidRPr="00C7345F" w:rsidRDefault="00384C43" w:rsidP="00F73F5C">
            <w:pPr>
              <w:pStyle w:val="TableText"/>
              <w:ind w:right="504"/>
              <w:rPr>
                <w:color w:val="000000"/>
              </w:rPr>
            </w:pPr>
            <w:r w:rsidRPr="00C7345F">
              <w:t>202</w:t>
            </w:r>
          </w:p>
        </w:tc>
        <w:tc>
          <w:tcPr>
            <w:tcW w:w="830" w:type="dxa"/>
          </w:tcPr>
          <w:p w14:paraId="163AFF53" w14:textId="77777777" w:rsidR="00384C43" w:rsidRPr="00C7345F" w:rsidRDefault="00384C43" w:rsidP="00F73F5C">
            <w:pPr>
              <w:pStyle w:val="TableText"/>
              <w:ind w:right="288"/>
              <w:rPr>
                <w:color w:val="000000"/>
              </w:rPr>
            </w:pPr>
            <w:r w:rsidRPr="00C7345F">
              <w:t>1</w:t>
            </w:r>
          </w:p>
        </w:tc>
        <w:tc>
          <w:tcPr>
            <w:tcW w:w="950" w:type="dxa"/>
          </w:tcPr>
          <w:p w14:paraId="7061D35D" w14:textId="77777777" w:rsidR="00384C43" w:rsidRPr="00C7345F" w:rsidRDefault="00384C43" w:rsidP="00F73F5C">
            <w:pPr>
              <w:pStyle w:val="TableText"/>
              <w:ind w:right="144"/>
              <w:rPr>
                <w:color w:val="000000"/>
              </w:rPr>
            </w:pPr>
            <w:r w:rsidRPr="00C7345F">
              <w:t>13</w:t>
            </w:r>
          </w:p>
        </w:tc>
        <w:tc>
          <w:tcPr>
            <w:tcW w:w="1512" w:type="dxa"/>
          </w:tcPr>
          <w:p w14:paraId="73F68A2C" w14:textId="77777777" w:rsidR="00384C43" w:rsidRPr="00C7345F" w:rsidRDefault="00384C43" w:rsidP="00F73F5C">
            <w:pPr>
              <w:pStyle w:val="TableText"/>
              <w:ind w:right="288"/>
              <w:rPr>
                <w:color w:val="000000"/>
              </w:rPr>
            </w:pPr>
            <w:r w:rsidRPr="00C7345F">
              <w:t>0.58</w:t>
            </w:r>
          </w:p>
        </w:tc>
      </w:tr>
      <w:tr w:rsidR="00384C43" w:rsidRPr="00C7345F" w14:paraId="36CAD3E9" w14:textId="77777777" w:rsidTr="00F73F5C">
        <w:tc>
          <w:tcPr>
            <w:tcW w:w="1584" w:type="dxa"/>
          </w:tcPr>
          <w:p w14:paraId="5EA4274A" w14:textId="77777777" w:rsidR="00384C43" w:rsidRPr="00C7345F" w:rsidRDefault="00384C43" w:rsidP="00F73F5C">
            <w:pPr>
              <w:pStyle w:val="TableText"/>
              <w:ind w:right="504"/>
              <w:rPr>
                <w:color w:val="000000"/>
              </w:rPr>
            </w:pPr>
            <w:r w:rsidRPr="00C7345F">
              <w:t>203</w:t>
            </w:r>
          </w:p>
        </w:tc>
        <w:tc>
          <w:tcPr>
            <w:tcW w:w="830" w:type="dxa"/>
          </w:tcPr>
          <w:p w14:paraId="5A8423BD" w14:textId="77777777" w:rsidR="00384C43" w:rsidRPr="00C7345F" w:rsidRDefault="00384C43" w:rsidP="00F73F5C">
            <w:pPr>
              <w:pStyle w:val="TableText"/>
              <w:ind w:right="288"/>
              <w:rPr>
                <w:color w:val="000000"/>
              </w:rPr>
            </w:pPr>
            <w:r w:rsidRPr="00C7345F">
              <w:t>1</w:t>
            </w:r>
          </w:p>
        </w:tc>
        <w:tc>
          <w:tcPr>
            <w:tcW w:w="950" w:type="dxa"/>
          </w:tcPr>
          <w:p w14:paraId="1A5BEC0B" w14:textId="77777777" w:rsidR="00384C43" w:rsidRPr="00C7345F" w:rsidRDefault="00384C43" w:rsidP="00F73F5C">
            <w:pPr>
              <w:pStyle w:val="TableText"/>
              <w:ind w:right="144"/>
              <w:rPr>
                <w:color w:val="000000"/>
              </w:rPr>
            </w:pPr>
            <w:r w:rsidRPr="00C7345F">
              <w:t>3</w:t>
            </w:r>
          </w:p>
        </w:tc>
        <w:tc>
          <w:tcPr>
            <w:tcW w:w="1512" w:type="dxa"/>
          </w:tcPr>
          <w:p w14:paraId="537B286E" w14:textId="77777777" w:rsidR="00384C43" w:rsidRPr="00C7345F" w:rsidRDefault="00384C43" w:rsidP="00F73F5C">
            <w:pPr>
              <w:pStyle w:val="TableText"/>
              <w:ind w:right="288"/>
              <w:rPr>
                <w:color w:val="000000"/>
              </w:rPr>
            </w:pPr>
            <w:r w:rsidRPr="00C7345F">
              <w:t>0.13</w:t>
            </w:r>
          </w:p>
        </w:tc>
      </w:tr>
      <w:tr w:rsidR="00384C43" w:rsidRPr="00C7345F" w14:paraId="0BA95825" w14:textId="77777777" w:rsidTr="00F73F5C">
        <w:tc>
          <w:tcPr>
            <w:tcW w:w="1584" w:type="dxa"/>
          </w:tcPr>
          <w:p w14:paraId="1E306438" w14:textId="77777777" w:rsidR="00384C43" w:rsidRPr="00C7345F" w:rsidRDefault="00384C43" w:rsidP="00F73F5C">
            <w:pPr>
              <w:pStyle w:val="TableText"/>
              <w:ind w:right="504"/>
              <w:rPr>
                <w:color w:val="000000"/>
              </w:rPr>
            </w:pPr>
            <w:r w:rsidRPr="00C7345F">
              <w:t>204</w:t>
            </w:r>
          </w:p>
        </w:tc>
        <w:tc>
          <w:tcPr>
            <w:tcW w:w="830" w:type="dxa"/>
          </w:tcPr>
          <w:p w14:paraId="41817243" w14:textId="77777777" w:rsidR="00384C43" w:rsidRPr="00C7345F" w:rsidRDefault="00384C43" w:rsidP="00F73F5C">
            <w:pPr>
              <w:pStyle w:val="TableText"/>
              <w:ind w:right="288"/>
              <w:rPr>
                <w:color w:val="000000"/>
              </w:rPr>
            </w:pPr>
            <w:r w:rsidRPr="00C7345F">
              <w:t>1</w:t>
            </w:r>
          </w:p>
        </w:tc>
        <w:tc>
          <w:tcPr>
            <w:tcW w:w="950" w:type="dxa"/>
          </w:tcPr>
          <w:p w14:paraId="1E095DD7" w14:textId="77777777" w:rsidR="00384C43" w:rsidRPr="00C7345F" w:rsidRDefault="00384C43" w:rsidP="00F73F5C">
            <w:pPr>
              <w:pStyle w:val="TableText"/>
              <w:ind w:right="144"/>
              <w:rPr>
                <w:color w:val="000000"/>
              </w:rPr>
            </w:pPr>
            <w:r w:rsidRPr="00C7345F">
              <w:t>11</w:t>
            </w:r>
          </w:p>
        </w:tc>
        <w:tc>
          <w:tcPr>
            <w:tcW w:w="1512" w:type="dxa"/>
          </w:tcPr>
          <w:p w14:paraId="6861D15A" w14:textId="77777777" w:rsidR="00384C43" w:rsidRPr="00C7345F" w:rsidRDefault="00384C43" w:rsidP="00F73F5C">
            <w:pPr>
              <w:pStyle w:val="TableText"/>
              <w:ind w:right="288"/>
              <w:rPr>
                <w:color w:val="000000"/>
              </w:rPr>
            </w:pPr>
            <w:r w:rsidRPr="00C7345F">
              <w:t>0.49</w:t>
            </w:r>
          </w:p>
        </w:tc>
      </w:tr>
      <w:tr w:rsidR="00384C43" w:rsidRPr="00C7345F" w14:paraId="6CA2D60D" w14:textId="77777777" w:rsidTr="00F73F5C">
        <w:tc>
          <w:tcPr>
            <w:tcW w:w="1584" w:type="dxa"/>
          </w:tcPr>
          <w:p w14:paraId="7AA72CE0" w14:textId="77777777" w:rsidR="00384C43" w:rsidRPr="00C7345F" w:rsidRDefault="00384C43" w:rsidP="00F73F5C">
            <w:pPr>
              <w:pStyle w:val="TableText"/>
              <w:ind w:right="504"/>
              <w:rPr>
                <w:color w:val="000000"/>
              </w:rPr>
            </w:pPr>
            <w:r w:rsidRPr="00C7345F">
              <w:t>205</w:t>
            </w:r>
          </w:p>
        </w:tc>
        <w:tc>
          <w:tcPr>
            <w:tcW w:w="830" w:type="dxa"/>
          </w:tcPr>
          <w:p w14:paraId="7A71785F" w14:textId="77777777" w:rsidR="00384C43" w:rsidRPr="00C7345F" w:rsidRDefault="00384C43" w:rsidP="00F73F5C">
            <w:pPr>
              <w:pStyle w:val="TableText"/>
              <w:ind w:right="288"/>
              <w:rPr>
                <w:color w:val="000000"/>
              </w:rPr>
            </w:pPr>
            <w:r w:rsidRPr="00C7345F">
              <w:t>1</w:t>
            </w:r>
          </w:p>
        </w:tc>
        <w:tc>
          <w:tcPr>
            <w:tcW w:w="950" w:type="dxa"/>
          </w:tcPr>
          <w:p w14:paraId="6E23BD09" w14:textId="77777777" w:rsidR="00384C43" w:rsidRPr="00C7345F" w:rsidRDefault="00384C43" w:rsidP="00F73F5C">
            <w:pPr>
              <w:pStyle w:val="TableText"/>
              <w:ind w:right="144"/>
              <w:rPr>
                <w:color w:val="000000"/>
              </w:rPr>
            </w:pPr>
            <w:r w:rsidRPr="00C7345F">
              <w:t>3</w:t>
            </w:r>
          </w:p>
        </w:tc>
        <w:tc>
          <w:tcPr>
            <w:tcW w:w="1512" w:type="dxa"/>
          </w:tcPr>
          <w:p w14:paraId="6C17EB18" w14:textId="77777777" w:rsidR="00384C43" w:rsidRPr="00C7345F" w:rsidRDefault="00384C43" w:rsidP="00F73F5C">
            <w:pPr>
              <w:pStyle w:val="TableText"/>
              <w:ind w:right="288"/>
              <w:rPr>
                <w:color w:val="000000"/>
              </w:rPr>
            </w:pPr>
            <w:r w:rsidRPr="00C7345F">
              <w:t>0.13</w:t>
            </w:r>
          </w:p>
        </w:tc>
      </w:tr>
      <w:tr w:rsidR="00384C43" w:rsidRPr="00C7345F" w14:paraId="4213D05A" w14:textId="77777777" w:rsidTr="00F73F5C">
        <w:tc>
          <w:tcPr>
            <w:tcW w:w="1584" w:type="dxa"/>
          </w:tcPr>
          <w:p w14:paraId="3DFAA4F0" w14:textId="77777777" w:rsidR="00384C43" w:rsidRPr="00C7345F" w:rsidRDefault="00384C43" w:rsidP="00F73F5C">
            <w:pPr>
              <w:pStyle w:val="TableText"/>
              <w:ind w:right="504"/>
              <w:rPr>
                <w:color w:val="000000"/>
              </w:rPr>
            </w:pPr>
            <w:r w:rsidRPr="00C7345F">
              <w:t>206</w:t>
            </w:r>
          </w:p>
        </w:tc>
        <w:tc>
          <w:tcPr>
            <w:tcW w:w="830" w:type="dxa"/>
          </w:tcPr>
          <w:p w14:paraId="53965A89" w14:textId="77777777" w:rsidR="00384C43" w:rsidRPr="00C7345F" w:rsidRDefault="00384C43" w:rsidP="00F73F5C">
            <w:pPr>
              <w:pStyle w:val="TableText"/>
              <w:ind w:right="288"/>
              <w:rPr>
                <w:color w:val="000000"/>
              </w:rPr>
            </w:pPr>
            <w:r w:rsidRPr="00C7345F">
              <w:t>1</w:t>
            </w:r>
          </w:p>
        </w:tc>
        <w:tc>
          <w:tcPr>
            <w:tcW w:w="950" w:type="dxa"/>
          </w:tcPr>
          <w:p w14:paraId="4A1C2152" w14:textId="77777777" w:rsidR="00384C43" w:rsidRPr="00C7345F" w:rsidRDefault="00384C43" w:rsidP="00F73F5C">
            <w:pPr>
              <w:pStyle w:val="TableText"/>
              <w:ind w:right="144"/>
              <w:rPr>
                <w:color w:val="000000"/>
              </w:rPr>
            </w:pPr>
            <w:r w:rsidRPr="00C7345F">
              <w:t>3</w:t>
            </w:r>
          </w:p>
        </w:tc>
        <w:tc>
          <w:tcPr>
            <w:tcW w:w="1512" w:type="dxa"/>
          </w:tcPr>
          <w:p w14:paraId="343721AE" w14:textId="77777777" w:rsidR="00384C43" w:rsidRPr="00C7345F" w:rsidRDefault="00384C43" w:rsidP="00F73F5C">
            <w:pPr>
              <w:pStyle w:val="TableText"/>
              <w:ind w:right="288"/>
              <w:rPr>
                <w:color w:val="000000"/>
              </w:rPr>
            </w:pPr>
            <w:r w:rsidRPr="00C7345F">
              <w:t>0.13</w:t>
            </w:r>
          </w:p>
        </w:tc>
      </w:tr>
      <w:tr w:rsidR="00384C43" w:rsidRPr="00C7345F" w14:paraId="0A7F8A22" w14:textId="77777777" w:rsidTr="00F73F5C">
        <w:tc>
          <w:tcPr>
            <w:tcW w:w="1584" w:type="dxa"/>
          </w:tcPr>
          <w:p w14:paraId="0D2CD2C2" w14:textId="77777777" w:rsidR="00384C43" w:rsidRPr="00C7345F" w:rsidRDefault="00384C43" w:rsidP="00F73F5C">
            <w:pPr>
              <w:pStyle w:val="TableText"/>
              <w:ind w:right="504"/>
              <w:rPr>
                <w:color w:val="000000"/>
              </w:rPr>
            </w:pPr>
            <w:r w:rsidRPr="00C7345F">
              <w:t>208</w:t>
            </w:r>
          </w:p>
        </w:tc>
        <w:tc>
          <w:tcPr>
            <w:tcW w:w="830" w:type="dxa"/>
          </w:tcPr>
          <w:p w14:paraId="0B9E0996" w14:textId="77777777" w:rsidR="00384C43" w:rsidRPr="00C7345F" w:rsidRDefault="00384C43" w:rsidP="00F73F5C">
            <w:pPr>
              <w:pStyle w:val="TableText"/>
              <w:ind w:right="288"/>
              <w:rPr>
                <w:color w:val="000000"/>
              </w:rPr>
            </w:pPr>
            <w:r w:rsidRPr="00C7345F">
              <w:t>1</w:t>
            </w:r>
          </w:p>
        </w:tc>
        <w:tc>
          <w:tcPr>
            <w:tcW w:w="950" w:type="dxa"/>
          </w:tcPr>
          <w:p w14:paraId="48E2804E" w14:textId="77777777" w:rsidR="00384C43" w:rsidRPr="00C7345F" w:rsidRDefault="00384C43" w:rsidP="00F73F5C">
            <w:pPr>
              <w:pStyle w:val="TableText"/>
              <w:ind w:right="144"/>
              <w:rPr>
                <w:color w:val="000000"/>
              </w:rPr>
            </w:pPr>
            <w:r w:rsidRPr="00C7345F">
              <w:t>2</w:t>
            </w:r>
          </w:p>
        </w:tc>
        <w:tc>
          <w:tcPr>
            <w:tcW w:w="1512" w:type="dxa"/>
          </w:tcPr>
          <w:p w14:paraId="34610EBF" w14:textId="77777777" w:rsidR="00384C43" w:rsidRPr="00C7345F" w:rsidRDefault="00384C43" w:rsidP="00F73F5C">
            <w:pPr>
              <w:pStyle w:val="TableText"/>
              <w:ind w:right="288"/>
              <w:rPr>
                <w:color w:val="000000"/>
              </w:rPr>
            </w:pPr>
            <w:r w:rsidRPr="00C7345F">
              <w:t>0.09</w:t>
            </w:r>
          </w:p>
        </w:tc>
      </w:tr>
      <w:tr w:rsidR="00384C43" w:rsidRPr="00C7345F" w14:paraId="1AE46011" w14:textId="77777777" w:rsidTr="00F73F5C">
        <w:tc>
          <w:tcPr>
            <w:tcW w:w="1584" w:type="dxa"/>
          </w:tcPr>
          <w:p w14:paraId="59E2FE89" w14:textId="77777777" w:rsidR="00384C43" w:rsidRPr="00C7345F" w:rsidRDefault="00384C43" w:rsidP="00F73F5C">
            <w:pPr>
              <w:pStyle w:val="TableText"/>
              <w:ind w:right="504"/>
              <w:rPr>
                <w:color w:val="000000"/>
              </w:rPr>
            </w:pPr>
            <w:r w:rsidRPr="00C7345F">
              <w:t>209</w:t>
            </w:r>
          </w:p>
        </w:tc>
        <w:tc>
          <w:tcPr>
            <w:tcW w:w="830" w:type="dxa"/>
          </w:tcPr>
          <w:p w14:paraId="744BB2D8" w14:textId="77777777" w:rsidR="00384C43" w:rsidRPr="00C7345F" w:rsidRDefault="00384C43" w:rsidP="00F73F5C">
            <w:pPr>
              <w:pStyle w:val="TableText"/>
              <w:ind w:right="288"/>
              <w:rPr>
                <w:color w:val="000000"/>
              </w:rPr>
            </w:pPr>
            <w:r w:rsidRPr="00C7345F">
              <w:t>1</w:t>
            </w:r>
          </w:p>
        </w:tc>
        <w:tc>
          <w:tcPr>
            <w:tcW w:w="950" w:type="dxa"/>
          </w:tcPr>
          <w:p w14:paraId="171909F3" w14:textId="77777777" w:rsidR="00384C43" w:rsidRPr="00C7345F" w:rsidRDefault="00384C43" w:rsidP="00F73F5C">
            <w:pPr>
              <w:pStyle w:val="TableText"/>
              <w:ind w:right="144"/>
              <w:rPr>
                <w:color w:val="000000"/>
              </w:rPr>
            </w:pPr>
            <w:r w:rsidRPr="00C7345F">
              <w:t>1</w:t>
            </w:r>
          </w:p>
        </w:tc>
        <w:tc>
          <w:tcPr>
            <w:tcW w:w="1512" w:type="dxa"/>
          </w:tcPr>
          <w:p w14:paraId="369F5DF5" w14:textId="77777777" w:rsidR="00384C43" w:rsidRPr="00C7345F" w:rsidRDefault="00384C43" w:rsidP="00F73F5C">
            <w:pPr>
              <w:pStyle w:val="TableText"/>
              <w:ind w:right="288"/>
              <w:rPr>
                <w:color w:val="000000"/>
              </w:rPr>
            </w:pPr>
            <w:r w:rsidRPr="00C7345F">
              <w:t>0.04</w:t>
            </w:r>
          </w:p>
        </w:tc>
      </w:tr>
      <w:tr w:rsidR="00384C43" w:rsidRPr="00C7345F" w14:paraId="56B57335" w14:textId="77777777" w:rsidTr="00F73F5C">
        <w:tc>
          <w:tcPr>
            <w:tcW w:w="1584" w:type="dxa"/>
          </w:tcPr>
          <w:p w14:paraId="46461A68" w14:textId="77777777" w:rsidR="00384C43" w:rsidRPr="00C7345F" w:rsidRDefault="00384C43" w:rsidP="00F73F5C">
            <w:pPr>
              <w:pStyle w:val="TableText"/>
              <w:ind w:right="504"/>
            </w:pPr>
            <w:r w:rsidRPr="00C7345F">
              <w:t>210</w:t>
            </w:r>
          </w:p>
        </w:tc>
        <w:tc>
          <w:tcPr>
            <w:tcW w:w="830" w:type="dxa"/>
          </w:tcPr>
          <w:p w14:paraId="0A6FE465" w14:textId="77777777" w:rsidR="00384C43" w:rsidRPr="00C7345F" w:rsidRDefault="00384C43" w:rsidP="00F73F5C">
            <w:pPr>
              <w:pStyle w:val="TableText"/>
              <w:ind w:right="288"/>
              <w:rPr>
                <w:color w:val="000000"/>
              </w:rPr>
            </w:pPr>
            <w:r w:rsidRPr="00C7345F">
              <w:t>1</w:t>
            </w:r>
          </w:p>
        </w:tc>
        <w:tc>
          <w:tcPr>
            <w:tcW w:w="950" w:type="dxa"/>
          </w:tcPr>
          <w:p w14:paraId="0199BDA7" w14:textId="77777777" w:rsidR="00384C43" w:rsidRPr="00C7345F" w:rsidRDefault="00384C43" w:rsidP="00F73F5C">
            <w:pPr>
              <w:pStyle w:val="TableText"/>
              <w:ind w:right="144"/>
              <w:rPr>
                <w:color w:val="000000"/>
              </w:rPr>
            </w:pPr>
            <w:r w:rsidRPr="00C7345F">
              <w:t>13</w:t>
            </w:r>
          </w:p>
        </w:tc>
        <w:tc>
          <w:tcPr>
            <w:tcW w:w="1512" w:type="dxa"/>
          </w:tcPr>
          <w:p w14:paraId="020D63AC" w14:textId="77777777" w:rsidR="00384C43" w:rsidRPr="00C7345F" w:rsidRDefault="00384C43" w:rsidP="00F73F5C">
            <w:pPr>
              <w:pStyle w:val="TableText"/>
              <w:ind w:right="288"/>
              <w:rPr>
                <w:color w:val="000000"/>
              </w:rPr>
            </w:pPr>
            <w:r w:rsidRPr="00C7345F">
              <w:t>0.58</w:t>
            </w:r>
          </w:p>
        </w:tc>
      </w:tr>
      <w:tr w:rsidR="00384C43" w:rsidRPr="00C7345F" w14:paraId="620D24EE" w14:textId="77777777" w:rsidTr="00F73F5C">
        <w:tc>
          <w:tcPr>
            <w:tcW w:w="1584" w:type="dxa"/>
          </w:tcPr>
          <w:p w14:paraId="0A11A6A9" w14:textId="77777777" w:rsidR="00384C43" w:rsidRPr="00C7345F" w:rsidRDefault="00384C43" w:rsidP="00F73F5C">
            <w:pPr>
              <w:pStyle w:val="TableText"/>
              <w:ind w:right="504"/>
            </w:pPr>
            <w:r w:rsidRPr="00C7345F">
              <w:t>212</w:t>
            </w:r>
          </w:p>
        </w:tc>
        <w:tc>
          <w:tcPr>
            <w:tcW w:w="830" w:type="dxa"/>
          </w:tcPr>
          <w:p w14:paraId="623369EC" w14:textId="77777777" w:rsidR="00384C43" w:rsidRPr="00C7345F" w:rsidRDefault="00384C43" w:rsidP="00F73F5C">
            <w:pPr>
              <w:pStyle w:val="TableText"/>
              <w:ind w:right="288"/>
              <w:rPr>
                <w:color w:val="000000"/>
              </w:rPr>
            </w:pPr>
            <w:r w:rsidRPr="00C7345F">
              <w:t>1</w:t>
            </w:r>
          </w:p>
        </w:tc>
        <w:tc>
          <w:tcPr>
            <w:tcW w:w="950" w:type="dxa"/>
          </w:tcPr>
          <w:p w14:paraId="69737C57" w14:textId="77777777" w:rsidR="00384C43" w:rsidRPr="00C7345F" w:rsidRDefault="00384C43" w:rsidP="00F73F5C">
            <w:pPr>
              <w:pStyle w:val="TableText"/>
              <w:ind w:right="144"/>
              <w:rPr>
                <w:color w:val="000000"/>
              </w:rPr>
            </w:pPr>
            <w:r w:rsidRPr="00C7345F">
              <w:t>8</w:t>
            </w:r>
          </w:p>
        </w:tc>
        <w:tc>
          <w:tcPr>
            <w:tcW w:w="1512" w:type="dxa"/>
          </w:tcPr>
          <w:p w14:paraId="0E760E3E" w14:textId="77777777" w:rsidR="00384C43" w:rsidRPr="00C7345F" w:rsidRDefault="00384C43" w:rsidP="00F73F5C">
            <w:pPr>
              <w:pStyle w:val="TableText"/>
              <w:ind w:right="288"/>
              <w:rPr>
                <w:color w:val="000000"/>
              </w:rPr>
            </w:pPr>
            <w:r w:rsidRPr="00C7345F">
              <w:t>0.36</w:t>
            </w:r>
          </w:p>
        </w:tc>
      </w:tr>
      <w:tr w:rsidR="00384C43" w:rsidRPr="00C7345F" w14:paraId="406E89DC" w14:textId="77777777" w:rsidTr="00F73F5C">
        <w:tc>
          <w:tcPr>
            <w:tcW w:w="1584" w:type="dxa"/>
          </w:tcPr>
          <w:p w14:paraId="2D4EB872" w14:textId="77777777" w:rsidR="00384C43" w:rsidRPr="00C7345F" w:rsidRDefault="00384C43" w:rsidP="00F73F5C">
            <w:pPr>
              <w:pStyle w:val="TableText"/>
              <w:ind w:right="504"/>
            </w:pPr>
            <w:r w:rsidRPr="00C7345F">
              <w:t>213</w:t>
            </w:r>
          </w:p>
        </w:tc>
        <w:tc>
          <w:tcPr>
            <w:tcW w:w="830" w:type="dxa"/>
          </w:tcPr>
          <w:p w14:paraId="4006BC2A" w14:textId="77777777" w:rsidR="00384C43" w:rsidRPr="00C7345F" w:rsidRDefault="00384C43" w:rsidP="00F73F5C">
            <w:pPr>
              <w:pStyle w:val="TableText"/>
              <w:ind w:right="288"/>
              <w:rPr>
                <w:color w:val="000000"/>
              </w:rPr>
            </w:pPr>
            <w:r w:rsidRPr="00C7345F">
              <w:t>1</w:t>
            </w:r>
          </w:p>
        </w:tc>
        <w:tc>
          <w:tcPr>
            <w:tcW w:w="950" w:type="dxa"/>
          </w:tcPr>
          <w:p w14:paraId="5D6D6D6D" w14:textId="77777777" w:rsidR="00384C43" w:rsidRPr="00C7345F" w:rsidRDefault="00384C43" w:rsidP="00F73F5C">
            <w:pPr>
              <w:pStyle w:val="TableText"/>
              <w:ind w:right="144"/>
              <w:rPr>
                <w:color w:val="000000"/>
              </w:rPr>
            </w:pPr>
            <w:r w:rsidRPr="00C7345F">
              <w:t>7</w:t>
            </w:r>
          </w:p>
        </w:tc>
        <w:tc>
          <w:tcPr>
            <w:tcW w:w="1512" w:type="dxa"/>
          </w:tcPr>
          <w:p w14:paraId="4A0BC417" w14:textId="77777777" w:rsidR="00384C43" w:rsidRPr="00C7345F" w:rsidRDefault="00384C43" w:rsidP="00F73F5C">
            <w:pPr>
              <w:pStyle w:val="TableText"/>
              <w:ind w:right="288"/>
              <w:rPr>
                <w:color w:val="000000"/>
              </w:rPr>
            </w:pPr>
            <w:r w:rsidRPr="00C7345F">
              <w:t>0.31</w:t>
            </w:r>
          </w:p>
        </w:tc>
      </w:tr>
      <w:tr w:rsidR="00384C43" w:rsidRPr="00C7345F" w14:paraId="55DDE601" w14:textId="77777777" w:rsidTr="00F73F5C">
        <w:tc>
          <w:tcPr>
            <w:tcW w:w="1584" w:type="dxa"/>
          </w:tcPr>
          <w:p w14:paraId="6BAB9F27" w14:textId="77777777" w:rsidR="00384C43" w:rsidRPr="00C7345F" w:rsidRDefault="00384C43" w:rsidP="00F73F5C">
            <w:pPr>
              <w:pStyle w:val="TableText"/>
              <w:ind w:right="504"/>
            </w:pPr>
            <w:r w:rsidRPr="00C7345F">
              <w:t>214</w:t>
            </w:r>
          </w:p>
        </w:tc>
        <w:tc>
          <w:tcPr>
            <w:tcW w:w="830" w:type="dxa"/>
          </w:tcPr>
          <w:p w14:paraId="32057A07" w14:textId="77777777" w:rsidR="00384C43" w:rsidRPr="00C7345F" w:rsidRDefault="00384C43" w:rsidP="00F73F5C">
            <w:pPr>
              <w:pStyle w:val="TableText"/>
              <w:ind w:right="288"/>
              <w:rPr>
                <w:color w:val="000000"/>
              </w:rPr>
            </w:pPr>
            <w:r w:rsidRPr="00C7345F">
              <w:t>1</w:t>
            </w:r>
          </w:p>
        </w:tc>
        <w:tc>
          <w:tcPr>
            <w:tcW w:w="950" w:type="dxa"/>
          </w:tcPr>
          <w:p w14:paraId="172736E3" w14:textId="77777777" w:rsidR="00384C43" w:rsidRPr="00C7345F" w:rsidRDefault="00384C43" w:rsidP="00F73F5C">
            <w:pPr>
              <w:pStyle w:val="TableText"/>
              <w:ind w:right="144"/>
              <w:rPr>
                <w:color w:val="000000"/>
              </w:rPr>
            </w:pPr>
            <w:r w:rsidRPr="00C7345F">
              <w:t>7</w:t>
            </w:r>
          </w:p>
        </w:tc>
        <w:tc>
          <w:tcPr>
            <w:tcW w:w="1512" w:type="dxa"/>
          </w:tcPr>
          <w:p w14:paraId="56715BDC" w14:textId="77777777" w:rsidR="00384C43" w:rsidRPr="00C7345F" w:rsidRDefault="00384C43" w:rsidP="00F73F5C">
            <w:pPr>
              <w:pStyle w:val="TableText"/>
              <w:ind w:right="288"/>
              <w:rPr>
                <w:color w:val="000000"/>
              </w:rPr>
            </w:pPr>
            <w:r w:rsidRPr="00C7345F">
              <w:t>0.31</w:t>
            </w:r>
          </w:p>
        </w:tc>
      </w:tr>
      <w:tr w:rsidR="00384C43" w:rsidRPr="00C7345F" w14:paraId="605488FB" w14:textId="77777777" w:rsidTr="00F73F5C">
        <w:tc>
          <w:tcPr>
            <w:tcW w:w="1584" w:type="dxa"/>
          </w:tcPr>
          <w:p w14:paraId="3CCDA176" w14:textId="77777777" w:rsidR="00384C43" w:rsidRPr="00C7345F" w:rsidRDefault="00384C43" w:rsidP="00F73F5C">
            <w:pPr>
              <w:pStyle w:val="TableText"/>
              <w:ind w:right="504"/>
            </w:pPr>
            <w:r w:rsidRPr="00C7345F">
              <w:t>215</w:t>
            </w:r>
          </w:p>
        </w:tc>
        <w:tc>
          <w:tcPr>
            <w:tcW w:w="830" w:type="dxa"/>
          </w:tcPr>
          <w:p w14:paraId="37B7F154" w14:textId="77777777" w:rsidR="00384C43" w:rsidRPr="00C7345F" w:rsidRDefault="00384C43" w:rsidP="00F73F5C">
            <w:pPr>
              <w:pStyle w:val="TableText"/>
              <w:ind w:right="288"/>
              <w:rPr>
                <w:color w:val="000000"/>
              </w:rPr>
            </w:pPr>
            <w:r w:rsidRPr="00C7345F">
              <w:t>1</w:t>
            </w:r>
          </w:p>
        </w:tc>
        <w:tc>
          <w:tcPr>
            <w:tcW w:w="950" w:type="dxa"/>
          </w:tcPr>
          <w:p w14:paraId="26B1E59B" w14:textId="77777777" w:rsidR="00384C43" w:rsidRPr="00C7345F" w:rsidRDefault="00384C43" w:rsidP="00F73F5C">
            <w:pPr>
              <w:pStyle w:val="TableText"/>
              <w:ind w:right="144"/>
              <w:rPr>
                <w:color w:val="000000"/>
              </w:rPr>
            </w:pPr>
            <w:r w:rsidRPr="00C7345F">
              <w:t>4</w:t>
            </w:r>
          </w:p>
        </w:tc>
        <w:tc>
          <w:tcPr>
            <w:tcW w:w="1512" w:type="dxa"/>
          </w:tcPr>
          <w:p w14:paraId="11C226BB" w14:textId="77777777" w:rsidR="00384C43" w:rsidRPr="00C7345F" w:rsidRDefault="00384C43" w:rsidP="00F73F5C">
            <w:pPr>
              <w:pStyle w:val="TableText"/>
              <w:ind w:right="288"/>
              <w:rPr>
                <w:color w:val="000000"/>
              </w:rPr>
            </w:pPr>
            <w:r w:rsidRPr="00C7345F">
              <w:t>0.18</w:t>
            </w:r>
          </w:p>
        </w:tc>
      </w:tr>
      <w:tr w:rsidR="00384C43" w:rsidRPr="00C7345F" w14:paraId="41CFF89D" w14:textId="77777777" w:rsidTr="00F73F5C">
        <w:tc>
          <w:tcPr>
            <w:tcW w:w="1584" w:type="dxa"/>
          </w:tcPr>
          <w:p w14:paraId="2617F61A" w14:textId="77777777" w:rsidR="00384C43" w:rsidRPr="00C7345F" w:rsidRDefault="00384C43" w:rsidP="00F73F5C">
            <w:pPr>
              <w:pStyle w:val="TableText"/>
              <w:ind w:right="504"/>
            </w:pPr>
            <w:r w:rsidRPr="00C7345F">
              <w:t>217</w:t>
            </w:r>
          </w:p>
        </w:tc>
        <w:tc>
          <w:tcPr>
            <w:tcW w:w="830" w:type="dxa"/>
          </w:tcPr>
          <w:p w14:paraId="00491306" w14:textId="77777777" w:rsidR="00384C43" w:rsidRPr="00C7345F" w:rsidRDefault="00384C43" w:rsidP="00F73F5C">
            <w:pPr>
              <w:pStyle w:val="TableText"/>
              <w:ind w:right="288"/>
              <w:rPr>
                <w:color w:val="000000"/>
              </w:rPr>
            </w:pPr>
            <w:r w:rsidRPr="00C7345F">
              <w:t>1</w:t>
            </w:r>
          </w:p>
        </w:tc>
        <w:tc>
          <w:tcPr>
            <w:tcW w:w="950" w:type="dxa"/>
          </w:tcPr>
          <w:p w14:paraId="0E6B7CEA" w14:textId="77777777" w:rsidR="00384C43" w:rsidRPr="00C7345F" w:rsidRDefault="00384C43" w:rsidP="00F73F5C">
            <w:pPr>
              <w:pStyle w:val="TableText"/>
              <w:ind w:right="144"/>
              <w:rPr>
                <w:color w:val="000000"/>
              </w:rPr>
            </w:pPr>
            <w:r w:rsidRPr="00C7345F">
              <w:t>21</w:t>
            </w:r>
          </w:p>
        </w:tc>
        <w:tc>
          <w:tcPr>
            <w:tcW w:w="1512" w:type="dxa"/>
          </w:tcPr>
          <w:p w14:paraId="4CA3C52C" w14:textId="77777777" w:rsidR="00384C43" w:rsidRPr="00C7345F" w:rsidRDefault="00384C43" w:rsidP="00F73F5C">
            <w:pPr>
              <w:pStyle w:val="TableText"/>
              <w:ind w:right="288"/>
              <w:rPr>
                <w:color w:val="000000"/>
              </w:rPr>
            </w:pPr>
            <w:r w:rsidRPr="00C7345F">
              <w:t>0.94</w:t>
            </w:r>
          </w:p>
        </w:tc>
      </w:tr>
      <w:tr w:rsidR="00384C43" w:rsidRPr="00C7345F" w14:paraId="04A6A030" w14:textId="77777777" w:rsidTr="00F73F5C">
        <w:tc>
          <w:tcPr>
            <w:tcW w:w="1584" w:type="dxa"/>
          </w:tcPr>
          <w:p w14:paraId="628183F6" w14:textId="77777777" w:rsidR="00384C43" w:rsidRPr="00C7345F" w:rsidRDefault="00384C43" w:rsidP="00F73F5C">
            <w:pPr>
              <w:pStyle w:val="TableText"/>
              <w:ind w:right="504"/>
            </w:pPr>
            <w:r w:rsidRPr="00C7345F">
              <w:t>219</w:t>
            </w:r>
          </w:p>
        </w:tc>
        <w:tc>
          <w:tcPr>
            <w:tcW w:w="830" w:type="dxa"/>
          </w:tcPr>
          <w:p w14:paraId="1DB067E9" w14:textId="77777777" w:rsidR="00384C43" w:rsidRPr="00C7345F" w:rsidRDefault="00384C43" w:rsidP="00F73F5C">
            <w:pPr>
              <w:pStyle w:val="TableText"/>
              <w:ind w:right="288"/>
              <w:rPr>
                <w:color w:val="000000"/>
              </w:rPr>
            </w:pPr>
            <w:r w:rsidRPr="00C7345F">
              <w:t>1</w:t>
            </w:r>
          </w:p>
        </w:tc>
        <w:tc>
          <w:tcPr>
            <w:tcW w:w="950" w:type="dxa"/>
          </w:tcPr>
          <w:p w14:paraId="138F0C92" w14:textId="77777777" w:rsidR="00384C43" w:rsidRPr="00C7345F" w:rsidRDefault="00384C43" w:rsidP="00F73F5C">
            <w:pPr>
              <w:pStyle w:val="TableText"/>
              <w:ind w:right="144"/>
              <w:rPr>
                <w:color w:val="000000"/>
              </w:rPr>
            </w:pPr>
            <w:r w:rsidRPr="00C7345F">
              <w:t>7</w:t>
            </w:r>
          </w:p>
        </w:tc>
        <w:tc>
          <w:tcPr>
            <w:tcW w:w="1512" w:type="dxa"/>
          </w:tcPr>
          <w:p w14:paraId="71E1F5FB" w14:textId="77777777" w:rsidR="00384C43" w:rsidRPr="00C7345F" w:rsidRDefault="00384C43" w:rsidP="00F73F5C">
            <w:pPr>
              <w:pStyle w:val="TableText"/>
              <w:ind w:right="288"/>
              <w:rPr>
                <w:color w:val="000000"/>
              </w:rPr>
            </w:pPr>
            <w:r w:rsidRPr="00C7345F">
              <w:t>0.31</w:t>
            </w:r>
          </w:p>
        </w:tc>
      </w:tr>
      <w:tr w:rsidR="00384C43" w:rsidRPr="00C7345F" w14:paraId="227147A7" w14:textId="77777777" w:rsidTr="00F73F5C">
        <w:tc>
          <w:tcPr>
            <w:tcW w:w="1584" w:type="dxa"/>
          </w:tcPr>
          <w:p w14:paraId="075C0A9D" w14:textId="77777777" w:rsidR="00384C43" w:rsidRPr="00C7345F" w:rsidRDefault="00384C43" w:rsidP="00F73F5C">
            <w:pPr>
              <w:pStyle w:val="TableText"/>
              <w:ind w:right="504"/>
            </w:pPr>
            <w:r w:rsidRPr="00C7345F">
              <w:t>221</w:t>
            </w:r>
          </w:p>
        </w:tc>
        <w:tc>
          <w:tcPr>
            <w:tcW w:w="830" w:type="dxa"/>
          </w:tcPr>
          <w:p w14:paraId="710FCCD9" w14:textId="77777777" w:rsidR="00384C43" w:rsidRPr="00C7345F" w:rsidRDefault="00384C43" w:rsidP="00F73F5C">
            <w:pPr>
              <w:pStyle w:val="TableText"/>
              <w:ind w:right="288"/>
              <w:rPr>
                <w:color w:val="000000"/>
              </w:rPr>
            </w:pPr>
            <w:r w:rsidRPr="00C7345F">
              <w:t>1</w:t>
            </w:r>
          </w:p>
        </w:tc>
        <w:tc>
          <w:tcPr>
            <w:tcW w:w="950" w:type="dxa"/>
          </w:tcPr>
          <w:p w14:paraId="06329A4B" w14:textId="77777777" w:rsidR="00384C43" w:rsidRPr="00C7345F" w:rsidRDefault="00384C43" w:rsidP="00F73F5C">
            <w:pPr>
              <w:pStyle w:val="TableText"/>
              <w:ind w:right="144"/>
              <w:rPr>
                <w:color w:val="000000"/>
              </w:rPr>
            </w:pPr>
            <w:r w:rsidRPr="00C7345F">
              <w:t>3</w:t>
            </w:r>
          </w:p>
        </w:tc>
        <w:tc>
          <w:tcPr>
            <w:tcW w:w="1512" w:type="dxa"/>
          </w:tcPr>
          <w:p w14:paraId="5E55F3A7" w14:textId="77777777" w:rsidR="00384C43" w:rsidRPr="00C7345F" w:rsidRDefault="00384C43" w:rsidP="00F73F5C">
            <w:pPr>
              <w:pStyle w:val="TableText"/>
              <w:ind w:right="288"/>
              <w:rPr>
                <w:color w:val="000000"/>
              </w:rPr>
            </w:pPr>
            <w:r w:rsidRPr="00C7345F">
              <w:t>0.13</w:t>
            </w:r>
          </w:p>
        </w:tc>
      </w:tr>
      <w:tr w:rsidR="00384C43" w:rsidRPr="00C7345F" w14:paraId="6567F300" w14:textId="77777777" w:rsidTr="00F73F5C">
        <w:tc>
          <w:tcPr>
            <w:tcW w:w="1584" w:type="dxa"/>
          </w:tcPr>
          <w:p w14:paraId="6ED6A06A" w14:textId="77777777" w:rsidR="00384C43" w:rsidRPr="00C7345F" w:rsidRDefault="00384C43" w:rsidP="00F73F5C">
            <w:pPr>
              <w:pStyle w:val="TableText"/>
              <w:ind w:right="504"/>
            </w:pPr>
            <w:r w:rsidRPr="00C7345F">
              <w:t>222</w:t>
            </w:r>
          </w:p>
        </w:tc>
        <w:tc>
          <w:tcPr>
            <w:tcW w:w="830" w:type="dxa"/>
          </w:tcPr>
          <w:p w14:paraId="3AD4FF0A" w14:textId="77777777" w:rsidR="00384C43" w:rsidRPr="00C7345F" w:rsidRDefault="00384C43" w:rsidP="00F73F5C">
            <w:pPr>
              <w:pStyle w:val="TableText"/>
              <w:ind w:right="288"/>
              <w:rPr>
                <w:color w:val="000000"/>
              </w:rPr>
            </w:pPr>
            <w:r w:rsidRPr="00C7345F">
              <w:t>1</w:t>
            </w:r>
          </w:p>
        </w:tc>
        <w:tc>
          <w:tcPr>
            <w:tcW w:w="950" w:type="dxa"/>
          </w:tcPr>
          <w:p w14:paraId="1848F847" w14:textId="77777777" w:rsidR="00384C43" w:rsidRPr="00C7345F" w:rsidRDefault="00384C43" w:rsidP="00F73F5C">
            <w:pPr>
              <w:pStyle w:val="TableText"/>
              <w:ind w:right="144"/>
              <w:rPr>
                <w:color w:val="000000"/>
              </w:rPr>
            </w:pPr>
            <w:r w:rsidRPr="00C7345F">
              <w:t>7</w:t>
            </w:r>
          </w:p>
        </w:tc>
        <w:tc>
          <w:tcPr>
            <w:tcW w:w="1512" w:type="dxa"/>
          </w:tcPr>
          <w:p w14:paraId="426986DF" w14:textId="77777777" w:rsidR="00384C43" w:rsidRPr="00C7345F" w:rsidRDefault="00384C43" w:rsidP="00F73F5C">
            <w:pPr>
              <w:pStyle w:val="TableText"/>
              <w:ind w:right="288"/>
              <w:rPr>
                <w:color w:val="000000"/>
              </w:rPr>
            </w:pPr>
            <w:r w:rsidRPr="00C7345F">
              <w:t>0.31</w:t>
            </w:r>
          </w:p>
        </w:tc>
      </w:tr>
      <w:tr w:rsidR="00384C43" w:rsidRPr="00C7345F" w14:paraId="0FE87DA5" w14:textId="77777777" w:rsidTr="00F73F5C">
        <w:tc>
          <w:tcPr>
            <w:tcW w:w="1584" w:type="dxa"/>
          </w:tcPr>
          <w:p w14:paraId="5FE2269B" w14:textId="77777777" w:rsidR="00384C43" w:rsidRPr="00C7345F" w:rsidRDefault="00384C43" w:rsidP="00F73F5C">
            <w:pPr>
              <w:pStyle w:val="TableText"/>
              <w:ind w:right="504"/>
            </w:pPr>
            <w:r w:rsidRPr="00C7345F">
              <w:t>224</w:t>
            </w:r>
          </w:p>
        </w:tc>
        <w:tc>
          <w:tcPr>
            <w:tcW w:w="830" w:type="dxa"/>
          </w:tcPr>
          <w:p w14:paraId="01EFFFD3" w14:textId="77777777" w:rsidR="00384C43" w:rsidRPr="00C7345F" w:rsidRDefault="00384C43" w:rsidP="00F73F5C">
            <w:pPr>
              <w:pStyle w:val="TableText"/>
              <w:ind w:right="288"/>
              <w:rPr>
                <w:color w:val="000000"/>
              </w:rPr>
            </w:pPr>
            <w:r w:rsidRPr="00C7345F">
              <w:t>1</w:t>
            </w:r>
          </w:p>
        </w:tc>
        <w:tc>
          <w:tcPr>
            <w:tcW w:w="950" w:type="dxa"/>
          </w:tcPr>
          <w:p w14:paraId="6F35EA43" w14:textId="77777777" w:rsidR="00384C43" w:rsidRPr="00C7345F" w:rsidRDefault="00384C43" w:rsidP="00F73F5C">
            <w:pPr>
              <w:pStyle w:val="TableText"/>
              <w:ind w:right="144"/>
              <w:rPr>
                <w:color w:val="000000"/>
              </w:rPr>
            </w:pPr>
            <w:r w:rsidRPr="00C7345F">
              <w:t>6</w:t>
            </w:r>
          </w:p>
        </w:tc>
        <w:tc>
          <w:tcPr>
            <w:tcW w:w="1512" w:type="dxa"/>
          </w:tcPr>
          <w:p w14:paraId="0268F76B" w14:textId="77777777" w:rsidR="00384C43" w:rsidRPr="00C7345F" w:rsidRDefault="00384C43" w:rsidP="00F73F5C">
            <w:pPr>
              <w:pStyle w:val="TableText"/>
              <w:ind w:right="288"/>
              <w:rPr>
                <w:color w:val="000000"/>
              </w:rPr>
            </w:pPr>
            <w:r w:rsidRPr="00C7345F">
              <w:t>0.27</w:t>
            </w:r>
          </w:p>
        </w:tc>
      </w:tr>
      <w:tr w:rsidR="00384C43" w:rsidRPr="00C7345F" w14:paraId="3CCAD0A9" w14:textId="77777777" w:rsidTr="00F73F5C">
        <w:tc>
          <w:tcPr>
            <w:tcW w:w="1584" w:type="dxa"/>
          </w:tcPr>
          <w:p w14:paraId="6528D824" w14:textId="77777777" w:rsidR="00384C43" w:rsidRPr="00C7345F" w:rsidRDefault="00384C43" w:rsidP="00F73F5C">
            <w:pPr>
              <w:pStyle w:val="TableText"/>
              <w:ind w:right="504"/>
            </w:pPr>
            <w:r w:rsidRPr="00C7345F">
              <w:t>226</w:t>
            </w:r>
          </w:p>
        </w:tc>
        <w:tc>
          <w:tcPr>
            <w:tcW w:w="830" w:type="dxa"/>
          </w:tcPr>
          <w:p w14:paraId="6AF8CC92" w14:textId="77777777" w:rsidR="00384C43" w:rsidRPr="00C7345F" w:rsidRDefault="00384C43" w:rsidP="00F73F5C">
            <w:pPr>
              <w:pStyle w:val="TableText"/>
              <w:ind w:right="288"/>
              <w:rPr>
                <w:color w:val="000000"/>
              </w:rPr>
            </w:pPr>
            <w:r w:rsidRPr="00C7345F">
              <w:t>1</w:t>
            </w:r>
          </w:p>
        </w:tc>
        <w:tc>
          <w:tcPr>
            <w:tcW w:w="950" w:type="dxa"/>
          </w:tcPr>
          <w:p w14:paraId="65CCE1AA" w14:textId="77777777" w:rsidR="00384C43" w:rsidRPr="00C7345F" w:rsidRDefault="00384C43" w:rsidP="00F73F5C">
            <w:pPr>
              <w:pStyle w:val="TableText"/>
              <w:ind w:right="144"/>
              <w:rPr>
                <w:color w:val="000000"/>
              </w:rPr>
            </w:pPr>
            <w:r w:rsidRPr="00C7345F">
              <w:t>3</w:t>
            </w:r>
          </w:p>
        </w:tc>
        <w:tc>
          <w:tcPr>
            <w:tcW w:w="1512" w:type="dxa"/>
          </w:tcPr>
          <w:p w14:paraId="7FFA34DC" w14:textId="77777777" w:rsidR="00384C43" w:rsidRPr="00C7345F" w:rsidRDefault="00384C43" w:rsidP="00F73F5C">
            <w:pPr>
              <w:pStyle w:val="TableText"/>
              <w:ind w:right="288"/>
              <w:rPr>
                <w:color w:val="000000"/>
              </w:rPr>
            </w:pPr>
            <w:r w:rsidRPr="00C7345F">
              <w:t>0.13</w:t>
            </w:r>
          </w:p>
        </w:tc>
      </w:tr>
    </w:tbl>
    <w:p w14:paraId="4BB3BD3C" w14:textId="77777777" w:rsidR="00384C43" w:rsidRPr="00C7345F" w:rsidRDefault="00384C43">
      <w:r w:rsidRPr="00C7345F">
        <w:lastRenderedPageBreak/>
        <w:fldChar w:fldCharType="begin"/>
      </w:r>
      <w:r w:rsidRPr="00C7345F">
        <w:instrText xml:space="preserve"> REF _Ref66088594 \h </w:instrText>
      </w:r>
      <w:r w:rsidRPr="00C7345F">
        <w:fldChar w:fldCharType="separate"/>
      </w:r>
      <w:r w:rsidRPr="00C7345F">
        <w:t>Table 4.C.6</w:t>
      </w:r>
      <w:r w:rsidRPr="00C7345F">
        <w:fldChar w:fldCharType="end"/>
      </w:r>
      <w:r w:rsidRPr="00C7345F">
        <w:t xml:space="preserve"> </w:t>
      </w:r>
      <w:r w:rsidRPr="00C7345F">
        <w:rPr>
          <w:i/>
        </w:rPr>
        <w:t>(continuation one)</w:t>
      </w:r>
    </w:p>
    <w:tbl>
      <w:tblPr>
        <w:tblStyle w:val="TRs"/>
        <w:tblW w:w="0" w:type="auto"/>
        <w:tblLayout w:type="fixed"/>
        <w:tblLook w:val="04A0" w:firstRow="1" w:lastRow="0" w:firstColumn="1" w:lastColumn="0" w:noHBand="0" w:noVBand="1"/>
        <w:tblDescription w:val="Scale Score and Performance Level Distribution of Overall Scores for Grade Five, continuation one"/>
      </w:tblPr>
      <w:tblGrid>
        <w:gridCol w:w="1584"/>
        <w:gridCol w:w="830"/>
        <w:gridCol w:w="950"/>
        <w:gridCol w:w="1512"/>
      </w:tblGrid>
      <w:tr w:rsidR="00384C43" w:rsidRPr="00C7345F" w14:paraId="4C82358D"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96F7878"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546D6CFB" w14:textId="77777777" w:rsidR="00384C43" w:rsidRPr="00C7345F" w:rsidRDefault="00384C43" w:rsidP="00F73F5C">
            <w:pPr>
              <w:pStyle w:val="TableHead"/>
              <w:rPr>
                <w:noProof w:val="0"/>
              </w:rPr>
            </w:pPr>
            <w:r w:rsidRPr="00C7345F">
              <w:rPr>
                <w:noProof w:val="0"/>
              </w:rPr>
              <w:t>Level</w:t>
            </w:r>
          </w:p>
        </w:tc>
        <w:tc>
          <w:tcPr>
            <w:tcW w:w="950" w:type="dxa"/>
            <w:hideMark/>
          </w:tcPr>
          <w:p w14:paraId="04FACDC7" w14:textId="77777777" w:rsidR="00384C43" w:rsidRPr="00C7345F" w:rsidRDefault="00384C43" w:rsidP="00F73F5C">
            <w:pPr>
              <w:pStyle w:val="TableHead"/>
              <w:rPr>
                <w:noProof w:val="0"/>
              </w:rPr>
            </w:pPr>
            <w:r w:rsidRPr="00C7345F">
              <w:rPr>
                <w:noProof w:val="0"/>
              </w:rPr>
              <w:t>N</w:t>
            </w:r>
          </w:p>
        </w:tc>
        <w:tc>
          <w:tcPr>
            <w:tcW w:w="1512" w:type="dxa"/>
            <w:hideMark/>
          </w:tcPr>
          <w:p w14:paraId="24B4F0AF" w14:textId="77777777" w:rsidR="00384C43" w:rsidRPr="00C7345F" w:rsidRDefault="00384C43" w:rsidP="00F73F5C">
            <w:pPr>
              <w:pStyle w:val="TableHead"/>
              <w:rPr>
                <w:noProof w:val="0"/>
              </w:rPr>
            </w:pPr>
            <w:r w:rsidRPr="00C7345F">
              <w:rPr>
                <w:noProof w:val="0"/>
              </w:rPr>
              <w:t>Percentage</w:t>
            </w:r>
          </w:p>
        </w:tc>
      </w:tr>
      <w:tr w:rsidR="00384C43" w:rsidRPr="00C7345F" w14:paraId="459BDC72" w14:textId="77777777" w:rsidTr="00F73F5C">
        <w:tc>
          <w:tcPr>
            <w:tcW w:w="1584" w:type="dxa"/>
          </w:tcPr>
          <w:p w14:paraId="3A4D431B" w14:textId="77777777" w:rsidR="00384C43" w:rsidRPr="00C7345F" w:rsidRDefault="00384C43" w:rsidP="00F73F5C">
            <w:pPr>
              <w:pStyle w:val="TableText"/>
              <w:ind w:right="504"/>
            </w:pPr>
            <w:r w:rsidRPr="00C7345F">
              <w:t>227</w:t>
            </w:r>
          </w:p>
        </w:tc>
        <w:tc>
          <w:tcPr>
            <w:tcW w:w="830" w:type="dxa"/>
          </w:tcPr>
          <w:p w14:paraId="41143754" w14:textId="77777777" w:rsidR="00384C43" w:rsidRPr="00C7345F" w:rsidRDefault="00384C43" w:rsidP="00F73F5C">
            <w:pPr>
              <w:pStyle w:val="TableText"/>
              <w:ind w:right="288"/>
              <w:rPr>
                <w:color w:val="000000"/>
              </w:rPr>
            </w:pPr>
            <w:r w:rsidRPr="00C7345F">
              <w:t>1</w:t>
            </w:r>
          </w:p>
        </w:tc>
        <w:tc>
          <w:tcPr>
            <w:tcW w:w="950" w:type="dxa"/>
          </w:tcPr>
          <w:p w14:paraId="3F9B6729" w14:textId="77777777" w:rsidR="00384C43" w:rsidRPr="00C7345F" w:rsidRDefault="00384C43" w:rsidP="00F73F5C">
            <w:pPr>
              <w:pStyle w:val="TableText"/>
              <w:ind w:right="144"/>
              <w:rPr>
                <w:color w:val="000000"/>
              </w:rPr>
            </w:pPr>
            <w:r w:rsidRPr="00C7345F">
              <w:t>9</w:t>
            </w:r>
          </w:p>
        </w:tc>
        <w:tc>
          <w:tcPr>
            <w:tcW w:w="1512" w:type="dxa"/>
          </w:tcPr>
          <w:p w14:paraId="47D15AF9" w14:textId="77777777" w:rsidR="00384C43" w:rsidRPr="00C7345F" w:rsidRDefault="00384C43" w:rsidP="00F73F5C">
            <w:pPr>
              <w:pStyle w:val="TableText"/>
              <w:ind w:right="288"/>
              <w:rPr>
                <w:color w:val="000000"/>
              </w:rPr>
            </w:pPr>
            <w:r w:rsidRPr="00C7345F">
              <w:t>0.40</w:t>
            </w:r>
          </w:p>
        </w:tc>
      </w:tr>
      <w:tr w:rsidR="00384C43" w:rsidRPr="00C7345F" w14:paraId="5CE33D2D" w14:textId="77777777" w:rsidTr="00F73F5C">
        <w:tc>
          <w:tcPr>
            <w:tcW w:w="1584" w:type="dxa"/>
          </w:tcPr>
          <w:p w14:paraId="0764E107" w14:textId="77777777" w:rsidR="00384C43" w:rsidRPr="00C7345F" w:rsidRDefault="00384C43" w:rsidP="00F73F5C">
            <w:pPr>
              <w:pStyle w:val="TableText"/>
              <w:ind w:right="504"/>
            </w:pPr>
            <w:r w:rsidRPr="00C7345F">
              <w:t>228</w:t>
            </w:r>
          </w:p>
        </w:tc>
        <w:tc>
          <w:tcPr>
            <w:tcW w:w="830" w:type="dxa"/>
          </w:tcPr>
          <w:p w14:paraId="44197454" w14:textId="77777777" w:rsidR="00384C43" w:rsidRPr="00C7345F" w:rsidRDefault="00384C43" w:rsidP="00F73F5C">
            <w:pPr>
              <w:pStyle w:val="TableText"/>
              <w:ind w:right="288"/>
              <w:rPr>
                <w:color w:val="000000"/>
              </w:rPr>
            </w:pPr>
            <w:r w:rsidRPr="00C7345F">
              <w:t>1</w:t>
            </w:r>
          </w:p>
        </w:tc>
        <w:tc>
          <w:tcPr>
            <w:tcW w:w="950" w:type="dxa"/>
          </w:tcPr>
          <w:p w14:paraId="1F90897E" w14:textId="77777777" w:rsidR="00384C43" w:rsidRPr="00C7345F" w:rsidRDefault="00384C43" w:rsidP="00F73F5C">
            <w:pPr>
              <w:pStyle w:val="TableText"/>
              <w:ind w:right="144"/>
              <w:rPr>
                <w:color w:val="000000"/>
              </w:rPr>
            </w:pPr>
            <w:r w:rsidRPr="00C7345F">
              <w:t>9</w:t>
            </w:r>
          </w:p>
        </w:tc>
        <w:tc>
          <w:tcPr>
            <w:tcW w:w="1512" w:type="dxa"/>
          </w:tcPr>
          <w:p w14:paraId="06F76B7D" w14:textId="77777777" w:rsidR="00384C43" w:rsidRPr="00C7345F" w:rsidRDefault="00384C43" w:rsidP="00F73F5C">
            <w:pPr>
              <w:pStyle w:val="TableText"/>
              <w:ind w:right="288"/>
              <w:rPr>
                <w:color w:val="000000"/>
              </w:rPr>
            </w:pPr>
            <w:r w:rsidRPr="00C7345F">
              <w:t>0.40</w:t>
            </w:r>
          </w:p>
        </w:tc>
      </w:tr>
      <w:tr w:rsidR="00384C43" w:rsidRPr="00C7345F" w14:paraId="4B337C05" w14:textId="77777777" w:rsidTr="00F73F5C">
        <w:tc>
          <w:tcPr>
            <w:tcW w:w="1584" w:type="dxa"/>
          </w:tcPr>
          <w:p w14:paraId="14AECBFB" w14:textId="77777777" w:rsidR="00384C43" w:rsidRPr="00C7345F" w:rsidRDefault="00384C43" w:rsidP="00F73F5C">
            <w:pPr>
              <w:pStyle w:val="TableText"/>
              <w:ind w:right="504"/>
            </w:pPr>
            <w:r w:rsidRPr="00C7345F">
              <w:t>229</w:t>
            </w:r>
          </w:p>
        </w:tc>
        <w:tc>
          <w:tcPr>
            <w:tcW w:w="830" w:type="dxa"/>
          </w:tcPr>
          <w:p w14:paraId="10D40D7D" w14:textId="77777777" w:rsidR="00384C43" w:rsidRPr="00C7345F" w:rsidRDefault="00384C43" w:rsidP="00F73F5C">
            <w:pPr>
              <w:pStyle w:val="TableText"/>
              <w:ind w:right="288"/>
              <w:rPr>
                <w:color w:val="000000"/>
              </w:rPr>
            </w:pPr>
            <w:r w:rsidRPr="00C7345F">
              <w:t>1</w:t>
            </w:r>
          </w:p>
        </w:tc>
        <w:tc>
          <w:tcPr>
            <w:tcW w:w="950" w:type="dxa"/>
          </w:tcPr>
          <w:p w14:paraId="32163BD1" w14:textId="77777777" w:rsidR="00384C43" w:rsidRPr="00C7345F" w:rsidRDefault="00384C43" w:rsidP="00F73F5C">
            <w:pPr>
              <w:pStyle w:val="TableText"/>
              <w:ind w:right="144"/>
              <w:rPr>
                <w:color w:val="000000"/>
              </w:rPr>
            </w:pPr>
            <w:r w:rsidRPr="00C7345F">
              <w:t>1</w:t>
            </w:r>
          </w:p>
        </w:tc>
        <w:tc>
          <w:tcPr>
            <w:tcW w:w="1512" w:type="dxa"/>
          </w:tcPr>
          <w:p w14:paraId="1A019EBD" w14:textId="77777777" w:rsidR="00384C43" w:rsidRPr="00C7345F" w:rsidRDefault="00384C43" w:rsidP="00F73F5C">
            <w:pPr>
              <w:pStyle w:val="TableText"/>
              <w:ind w:right="288"/>
              <w:rPr>
                <w:color w:val="000000"/>
              </w:rPr>
            </w:pPr>
            <w:r w:rsidRPr="00C7345F">
              <w:t>0.04</w:t>
            </w:r>
          </w:p>
        </w:tc>
      </w:tr>
      <w:tr w:rsidR="00384C43" w:rsidRPr="00C7345F" w14:paraId="16DA2DA6" w14:textId="77777777" w:rsidTr="00F73F5C">
        <w:tc>
          <w:tcPr>
            <w:tcW w:w="1584" w:type="dxa"/>
          </w:tcPr>
          <w:p w14:paraId="1129B0F9" w14:textId="77777777" w:rsidR="00384C43" w:rsidRPr="00C7345F" w:rsidRDefault="00384C43" w:rsidP="00F73F5C">
            <w:pPr>
              <w:pStyle w:val="TableText"/>
              <w:ind w:right="504"/>
            </w:pPr>
            <w:r w:rsidRPr="00C7345F">
              <w:t>230</w:t>
            </w:r>
          </w:p>
        </w:tc>
        <w:tc>
          <w:tcPr>
            <w:tcW w:w="830" w:type="dxa"/>
          </w:tcPr>
          <w:p w14:paraId="0776FC2E" w14:textId="77777777" w:rsidR="00384C43" w:rsidRPr="00C7345F" w:rsidRDefault="00384C43" w:rsidP="00F73F5C">
            <w:pPr>
              <w:pStyle w:val="TableText"/>
              <w:ind w:right="288"/>
              <w:rPr>
                <w:color w:val="000000"/>
              </w:rPr>
            </w:pPr>
            <w:r w:rsidRPr="00C7345F">
              <w:t>1</w:t>
            </w:r>
          </w:p>
        </w:tc>
        <w:tc>
          <w:tcPr>
            <w:tcW w:w="950" w:type="dxa"/>
          </w:tcPr>
          <w:p w14:paraId="7AB51B44" w14:textId="77777777" w:rsidR="00384C43" w:rsidRPr="00C7345F" w:rsidRDefault="00384C43" w:rsidP="00F73F5C">
            <w:pPr>
              <w:pStyle w:val="TableText"/>
              <w:ind w:right="144"/>
              <w:rPr>
                <w:color w:val="000000"/>
              </w:rPr>
            </w:pPr>
            <w:r w:rsidRPr="00C7345F">
              <w:t>12</w:t>
            </w:r>
          </w:p>
        </w:tc>
        <w:tc>
          <w:tcPr>
            <w:tcW w:w="1512" w:type="dxa"/>
          </w:tcPr>
          <w:p w14:paraId="10E40681" w14:textId="77777777" w:rsidR="00384C43" w:rsidRPr="00C7345F" w:rsidRDefault="00384C43" w:rsidP="00F73F5C">
            <w:pPr>
              <w:pStyle w:val="TableText"/>
              <w:ind w:right="288"/>
              <w:rPr>
                <w:color w:val="000000"/>
              </w:rPr>
            </w:pPr>
            <w:r w:rsidRPr="00C7345F">
              <w:t>0.53</w:t>
            </w:r>
          </w:p>
        </w:tc>
      </w:tr>
      <w:tr w:rsidR="00384C43" w:rsidRPr="00C7345F" w14:paraId="7D13D666" w14:textId="77777777" w:rsidTr="00F73F5C">
        <w:tc>
          <w:tcPr>
            <w:tcW w:w="1584" w:type="dxa"/>
          </w:tcPr>
          <w:p w14:paraId="4B160847" w14:textId="77777777" w:rsidR="00384C43" w:rsidRPr="00C7345F" w:rsidRDefault="00384C43" w:rsidP="00F73F5C">
            <w:pPr>
              <w:pStyle w:val="TableText"/>
              <w:ind w:right="504"/>
            </w:pPr>
            <w:r w:rsidRPr="00C7345F">
              <w:t>232</w:t>
            </w:r>
          </w:p>
        </w:tc>
        <w:tc>
          <w:tcPr>
            <w:tcW w:w="830" w:type="dxa"/>
          </w:tcPr>
          <w:p w14:paraId="274876DE" w14:textId="77777777" w:rsidR="00384C43" w:rsidRPr="00C7345F" w:rsidRDefault="00384C43" w:rsidP="00F73F5C">
            <w:pPr>
              <w:pStyle w:val="TableText"/>
              <w:ind w:right="288"/>
              <w:rPr>
                <w:color w:val="000000"/>
              </w:rPr>
            </w:pPr>
            <w:r w:rsidRPr="00C7345F">
              <w:t>1</w:t>
            </w:r>
          </w:p>
        </w:tc>
        <w:tc>
          <w:tcPr>
            <w:tcW w:w="950" w:type="dxa"/>
          </w:tcPr>
          <w:p w14:paraId="2204EBC8" w14:textId="77777777" w:rsidR="00384C43" w:rsidRPr="00C7345F" w:rsidRDefault="00384C43" w:rsidP="00F73F5C">
            <w:pPr>
              <w:pStyle w:val="TableText"/>
              <w:ind w:right="144"/>
              <w:rPr>
                <w:color w:val="000000"/>
              </w:rPr>
            </w:pPr>
            <w:r w:rsidRPr="00C7345F">
              <w:t>3</w:t>
            </w:r>
          </w:p>
        </w:tc>
        <w:tc>
          <w:tcPr>
            <w:tcW w:w="1512" w:type="dxa"/>
          </w:tcPr>
          <w:p w14:paraId="31D615EC" w14:textId="77777777" w:rsidR="00384C43" w:rsidRPr="00C7345F" w:rsidRDefault="00384C43" w:rsidP="00F73F5C">
            <w:pPr>
              <w:pStyle w:val="TableText"/>
              <w:ind w:right="288"/>
              <w:rPr>
                <w:color w:val="000000"/>
              </w:rPr>
            </w:pPr>
            <w:r w:rsidRPr="00C7345F">
              <w:t>0.13</w:t>
            </w:r>
          </w:p>
        </w:tc>
      </w:tr>
      <w:tr w:rsidR="00384C43" w:rsidRPr="00C7345F" w14:paraId="00AE8EE8" w14:textId="77777777" w:rsidTr="00F73F5C">
        <w:tc>
          <w:tcPr>
            <w:tcW w:w="1584" w:type="dxa"/>
          </w:tcPr>
          <w:p w14:paraId="7D14F4D2" w14:textId="77777777" w:rsidR="00384C43" w:rsidRPr="00C7345F" w:rsidRDefault="00384C43" w:rsidP="00F73F5C">
            <w:pPr>
              <w:pStyle w:val="TableText"/>
              <w:ind w:right="504"/>
            </w:pPr>
            <w:r w:rsidRPr="00C7345F">
              <w:t>234</w:t>
            </w:r>
          </w:p>
        </w:tc>
        <w:tc>
          <w:tcPr>
            <w:tcW w:w="830" w:type="dxa"/>
          </w:tcPr>
          <w:p w14:paraId="2801208A" w14:textId="77777777" w:rsidR="00384C43" w:rsidRPr="00C7345F" w:rsidRDefault="00384C43" w:rsidP="00F73F5C">
            <w:pPr>
              <w:pStyle w:val="TableText"/>
              <w:ind w:right="288"/>
              <w:rPr>
                <w:color w:val="000000"/>
              </w:rPr>
            </w:pPr>
            <w:r w:rsidRPr="00C7345F">
              <w:t>1</w:t>
            </w:r>
          </w:p>
        </w:tc>
        <w:tc>
          <w:tcPr>
            <w:tcW w:w="950" w:type="dxa"/>
          </w:tcPr>
          <w:p w14:paraId="4E4A1889" w14:textId="77777777" w:rsidR="00384C43" w:rsidRPr="00C7345F" w:rsidRDefault="00384C43" w:rsidP="00F73F5C">
            <w:pPr>
              <w:pStyle w:val="TableText"/>
              <w:ind w:right="144"/>
              <w:rPr>
                <w:color w:val="000000"/>
              </w:rPr>
            </w:pPr>
            <w:r w:rsidRPr="00C7345F">
              <w:t>4</w:t>
            </w:r>
          </w:p>
        </w:tc>
        <w:tc>
          <w:tcPr>
            <w:tcW w:w="1512" w:type="dxa"/>
          </w:tcPr>
          <w:p w14:paraId="0B9C27C6" w14:textId="77777777" w:rsidR="00384C43" w:rsidRPr="00C7345F" w:rsidRDefault="00384C43" w:rsidP="00F73F5C">
            <w:pPr>
              <w:pStyle w:val="TableText"/>
              <w:ind w:right="288"/>
              <w:rPr>
                <w:color w:val="000000"/>
              </w:rPr>
            </w:pPr>
            <w:r w:rsidRPr="00C7345F">
              <w:t>0.18</w:t>
            </w:r>
          </w:p>
        </w:tc>
      </w:tr>
      <w:tr w:rsidR="00384C43" w:rsidRPr="00C7345F" w14:paraId="07536EF3" w14:textId="77777777" w:rsidTr="00F73F5C">
        <w:tc>
          <w:tcPr>
            <w:tcW w:w="1584" w:type="dxa"/>
          </w:tcPr>
          <w:p w14:paraId="43AD01B2" w14:textId="77777777" w:rsidR="00384C43" w:rsidRPr="00C7345F" w:rsidRDefault="00384C43" w:rsidP="00F73F5C">
            <w:pPr>
              <w:pStyle w:val="TableText"/>
              <w:ind w:right="504"/>
            </w:pPr>
            <w:r w:rsidRPr="00C7345F">
              <w:t>235</w:t>
            </w:r>
          </w:p>
        </w:tc>
        <w:tc>
          <w:tcPr>
            <w:tcW w:w="830" w:type="dxa"/>
          </w:tcPr>
          <w:p w14:paraId="5F26D1F8" w14:textId="77777777" w:rsidR="00384C43" w:rsidRPr="00C7345F" w:rsidRDefault="00384C43" w:rsidP="00F73F5C">
            <w:pPr>
              <w:pStyle w:val="TableText"/>
              <w:ind w:right="288"/>
              <w:rPr>
                <w:color w:val="000000"/>
              </w:rPr>
            </w:pPr>
            <w:r w:rsidRPr="00C7345F">
              <w:t>1</w:t>
            </w:r>
          </w:p>
        </w:tc>
        <w:tc>
          <w:tcPr>
            <w:tcW w:w="950" w:type="dxa"/>
          </w:tcPr>
          <w:p w14:paraId="6F520742" w14:textId="77777777" w:rsidR="00384C43" w:rsidRPr="00C7345F" w:rsidRDefault="00384C43" w:rsidP="00F73F5C">
            <w:pPr>
              <w:pStyle w:val="TableText"/>
              <w:ind w:right="144"/>
              <w:rPr>
                <w:color w:val="000000"/>
              </w:rPr>
            </w:pPr>
            <w:r w:rsidRPr="00C7345F">
              <w:t>2</w:t>
            </w:r>
          </w:p>
        </w:tc>
        <w:tc>
          <w:tcPr>
            <w:tcW w:w="1512" w:type="dxa"/>
          </w:tcPr>
          <w:p w14:paraId="38ED6BF5" w14:textId="77777777" w:rsidR="00384C43" w:rsidRPr="00C7345F" w:rsidRDefault="00384C43" w:rsidP="00F73F5C">
            <w:pPr>
              <w:pStyle w:val="TableText"/>
              <w:ind w:right="288"/>
              <w:rPr>
                <w:color w:val="000000"/>
              </w:rPr>
            </w:pPr>
            <w:r w:rsidRPr="00C7345F">
              <w:t>0.09</w:t>
            </w:r>
          </w:p>
        </w:tc>
      </w:tr>
      <w:tr w:rsidR="00384C43" w:rsidRPr="00C7345F" w14:paraId="63C1FD18" w14:textId="77777777" w:rsidTr="00F73F5C">
        <w:tc>
          <w:tcPr>
            <w:tcW w:w="1584" w:type="dxa"/>
          </w:tcPr>
          <w:p w14:paraId="26D404B2" w14:textId="77777777" w:rsidR="00384C43" w:rsidRPr="00C7345F" w:rsidRDefault="00384C43" w:rsidP="00F73F5C">
            <w:pPr>
              <w:pStyle w:val="TableText"/>
              <w:ind w:right="504"/>
            </w:pPr>
            <w:r w:rsidRPr="00C7345F">
              <w:t>236</w:t>
            </w:r>
          </w:p>
        </w:tc>
        <w:tc>
          <w:tcPr>
            <w:tcW w:w="830" w:type="dxa"/>
          </w:tcPr>
          <w:p w14:paraId="2EC4DEC8" w14:textId="77777777" w:rsidR="00384C43" w:rsidRPr="00C7345F" w:rsidRDefault="00384C43" w:rsidP="00F73F5C">
            <w:pPr>
              <w:pStyle w:val="TableText"/>
              <w:ind w:right="288"/>
              <w:rPr>
                <w:color w:val="000000"/>
              </w:rPr>
            </w:pPr>
            <w:r w:rsidRPr="00C7345F">
              <w:t>1</w:t>
            </w:r>
          </w:p>
        </w:tc>
        <w:tc>
          <w:tcPr>
            <w:tcW w:w="950" w:type="dxa"/>
          </w:tcPr>
          <w:p w14:paraId="51A36863" w14:textId="77777777" w:rsidR="00384C43" w:rsidRPr="00C7345F" w:rsidRDefault="00384C43" w:rsidP="00F73F5C">
            <w:pPr>
              <w:pStyle w:val="TableText"/>
              <w:ind w:right="144"/>
              <w:rPr>
                <w:color w:val="000000"/>
              </w:rPr>
            </w:pPr>
            <w:r w:rsidRPr="00C7345F">
              <w:t>10</w:t>
            </w:r>
          </w:p>
        </w:tc>
        <w:tc>
          <w:tcPr>
            <w:tcW w:w="1512" w:type="dxa"/>
          </w:tcPr>
          <w:p w14:paraId="04E86D9E" w14:textId="77777777" w:rsidR="00384C43" w:rsidRPr="00C7345F" w:rsidRDefault="00384C43" w:rsidP="00F73F5C">
            <w:pPr>
              <w:pStyle w:val="TableText"/>
              <w:ind w:right="288"/>
              <w:rPr>
                <w:color w:val="000000"/>
              </w:rPr>
            </w:pPr>
            <w:r w:rsidRPr="00C7345F">
              <w:t>0.45</w:t>
            </w:r>
          </w:p>
        </w:tc>
      </w:tr>
      <w:tr w:rsidR="00384C43" w:rsidRPr="00C7345F" w14:paraId="0ADE065C" w14:textId="77777777" w:rsidTr="00F73F5C">
        <w:tc>
          <w:tcPr>
            <w:tcW w:w="1584" w:type="dxa"/>
          </w:tcPr>
          <w:p w14:paraId="2417727D" w14:textId="77777777" w:rsidR="00384C43" w:rsidRPr="00C7345F" w:rsidRDefault="00384C43" w:rsidP="00F73F5C">
            <w:pPr>
              <w:pStyle w:val="TableText"/>
              <w:ind w:right="504"/>
            </w:pPr>
            <w:r w:rsidRPr="00C7345F">
              <w:t>237</w:t>
            </w:r>
          </w:p>
        </w:tc>
        <w:tc>
          <w:tcPr>
            <w:tcW w:w="830" w:type="dxa"/>
          </w:tcPr>
          <w:p w14:paraId="328FE70C" w14:textId="77777777" w:rsidR="00384C43" w:rsidRPr="00C7345F" w:rsidRDefault="00384C43" w:rsidP="00F73F5C">
            <w:pPr>
              <w:pStyle w:val="TableText"/>
              <w:ind w:right="288"/>
              <w:rPr>
                <w:color w:val="000000"/>
              </w:rPr>
            </w:pPr>
            <w:r w:rsidRPr="00C7345F">
              <w:t>1</w:t>
            </w:r>
          </w:p>
        </w:tc>
        <w:tc>
          <w:tcPr>
            <w:tcW w:w="950" w:type="dxa"/>
          </w:tcPr>
          <w:p w14:paraId="559F95B1" w14:textId="77777777" w:rsidR="00384C43" w:rsidRPr="00C7345F" w:rsidRDefault="00384C43" w:rsidP="00F73F5C">
            <w:pPr>
              <w:pStyle w:val="TableText"/>
              <w:ind w:right="144"/>
              <w:rPr>
                <w:color w:val="000000"/>
              </w:rPr>
            </w:pPr>
            <w:r w:rsidRPr="00C7345F">
              <w:t>4</w:t>
            </w:r>
          </w:p>
        </w:tc>
        <w:tc>
          <w:tcPr>
            <w:tcW w:w="1512" w:type="dxa"/>
          </w:tcPr>
          <w:p w14:paraId="663E9B70" w14:textId="77777777" w:rsidR="00384C43" w:rsidRPr="00C7345F" w:rsidRDefault="00384C43" w:rsidP="00F73F5C">
            <w:pPr>
              <w:pStyle w:val="TableText"/>
              <w:ind w:right="288"/>
              <w:rPr>
                <w:color w:val="000000"/>
              </w:rPr>
            </w:pPr>
            <w:r w:rsidRPr="00C7345F">
              <w:t>0.18</w:t>
            </w:r>
          </w:p>
        </w:tc>
      </w:tr>
      <w:tr w:rsidR="00384C43" w:rsidRPr="00C7345F" w14:paraId="7D74D345" w14:textId="77777777" w:rsidTr="00F73F5C">
        <w:tc>
          <w:tcPr>
            <w:tcW w:w="1584" w:type="dxa"/>
          </w:tcPr>
          <w:p w14:paraId="02A6B5C4" w14:textId="77777777" w:rsidR="00384C43" w:rsidRPr="00C7345F" w:rsidRDefault="00384C43" w:rsidP="00F73F5C">
            <w:pPr>
              <w:pStyle w:val="TableText"/>
              <w:ind w:right="504"/>
            </w:pPr>
            <w:r w:rsidRPr="00C7345F">
              <w:t>238</w:t>
            </w:r>
          </w:p>
        </w:tc>
        <w:tc>
          <w:tcPr>
            <w:tcW w:w="830" w:type="dxa"/>
          </w:tcPr>
          <w:p w14:paraId="5097D879" w14:textId="77777777" w:rsidR="00384C43" w:rsidRPr="00C7345F" w:rsidRDefault="00384C43" w:rsidP="00F73F5C">
            <w:pPr>
              <w:pStyle w:val="TableText"/>
              <w:ind w:right="288"/>
              <w:rPr>
                <w:color w:val="000000"/>
              </w:rPr>
            </w:pPr>
            <w:r w:rsidRPr="00C7345F">
              <w:t>1</w:t>
            </w:r>
          </w:p>
        </w:tc>
        <w:tc>
          <w:tcPr>
            <w:tcW w:w="950" w:type="dxa"/>
          </w:tcPr>
          <w:p w14:paraId="6C58839B" w14:textId="77777777" w:rsidR="00384C43" w:rsidRPr="00C7345F" w:rsidRDefault="00384C43" w:rsidP="00F73F5C">
            <w:pPr>
              <w:pStyle w:val="TableText"/>
              <w:ind w:right="144"/>
              <w:rPr>
                <w:color w:val="000000"/>
              </w:rPr>
            </w:pPr>
            <w:r w:rsidRPr="00C7345F">
              <w:t>8</w:t>
            </w:r>
          </w:p>
        </w:tc>
        <w:tc>
          <w:tcPr>
            <w:tcW w:w="1512" w:type="dxa"/>
          </w:tcPr>
          <w:p w14:paraId="1ABDC680" w14:textId="77777777" w:rsidR="00384C43" w:rsidRPr="00C7345F" w:rsidRDefault="00384C43" w:rsidP="00F73F5C">
            <w:pPr>
              <w:pStyle w:val="TableText"/>
              <w:ind w:right="288"/>
              <w:rPr>
                <w:color w:val="000000"/>
              </w:rPr>
            </w:pPr>
            <w:r w:rsidRPr="00C7345F">
              <w:t>0.36</w:t>
            </w:r>
          </w:p>
        </w:tc>
      </w:tr>
      <w:tr w:rsidR="00384C43" w:rsidRPr="00C7345F" w14:paraId="195437BE" w14:textId="77777777" w:rsidTr="00F73F5C">
        <w:tc>
          <w:tcPr>
            <w:tcW w:w="1584" w:type="dxa"/>
          </w:tcPr>
          <w:p w14:paraId="05D9F5CE" w14:textId="77777777" w:rsidR="00384C43" w:rsidRPr="00C7345F" w:rsidRDefault="00384C43" w:rsidP="00F73F5C">
            <w:pPr>
              <w:pStyle w:val="TableText"/>
              <w:ind w:right="504"/>
            </w:pPr>
            <w:r w:rsidRPr="00C7345F">
              <w:t>242</w:t>
            </w:r>
          </w:p>
        </w:tc>
        <w:tc>
          <w:tcPr>
            <w:tcW w:w="830" w:type="dxa"/>
          </w:tcPr>
          <w:p w14:paraId="15B79D81" w14:textId="77777777" w:rsidR="00384C43" w:rsidRPr="00C7345F" w:rsidRDefault="00384C43" w:rsidP="00F73F5C">
            <w:pPr>
              <w:pStyle w:val="TableText"/>
              <w:ind w:right="288"/>
              <w:rPr>
                <w:color w:val="000000"/>
              </w:rPr>
            </w:pPr>
            <w:r w:rsidRPr="00C7345F">
              <w:t>1</w:t>
            </w:r>
          </w:p>
        </w:tc>
        <w:tc>
          <w:tcPr>
            <w:tcW w:w="950" w:type="dxa"/>
          </w:tcPr>
          <w:p w14:paraId="40222425" w14:textId="77777777" w:rsidR="00384C43" w:rsidRPr="00C7345F" w:rsidRDefault="00384C43" w:rsidP="00F73F5C">
            <w:pPr>
              <w:pStyle w:val="TableText"/>
              <w:ind w:right="144"/>
              <w:rPr>
                <w:color w:val="000000"/>
              </w:rPr>
            </w:pPr>
            <w:r w:rsidRPr="00C7345F">
              <w:t>5</w:t>
            </w:r>
          </w:p>
        </w:tc>
        <w:tc>
          <w:tcPr>
            <w:tcW w:w="1512" w:type="dxa"/>
          </w:tcPr>
          <w:p w14:paraId="78D187D0" w14:textId="77777777" w:rsidR="00384C43" w:rsidRPr="00C7345F" w:rsidRDefault="00384C43" w:rsidP="00F73F5C">
            <w:pPr>
              <w:pStyle w:val="TableText"/>
              <w:ind w:right="288"/>
              <w:rPr>
                <w:color w:val="000000"/>
              </w:rPr>
            </w:pPr>
            <w:r w:rsidRPr="00C7345F">
              <w:t>0.22</w:t>
            </w:r>
          </w:p>
        </w:tc>
      </w:tr>
      <w:tr w:rsidR="00384C43" w:rsidRPr="00C7345F" w14:paraId="52F3FE3E" w14:textId="77777777" w:rsidTr="00F73F5C">
        <w:tc>
          <w:tcPr>
            <w:tcW w:w="1584" w:type="dxa"/>
          </w:tcPr>
          <w:p w14:paraId="4EEB2D31" w14:textId="77777777" w:rsidR="00384C43" w:rsidRPr="00C7345F" w:rsidRDefault="00384C43" w:rsidP="00F73F5C">
            <w:pPr>
              <w:pStyle w:val="TableText"/>
              <w:ind w:right="504"/>
            </w:pPr>
            <w:r w:rsidRPr="00C7345F">
              <w:t>243</w:t>
            </w:r>
          </w:p>
        </w:tc>
        <w:tc>
          <w:tcPr>
            <w:tcW w:w="830" w:type="dxa"/>
          </w:tcPr>
          <w:p w14:paraId="2F31A158" w14:textId="77777777" w:rsidR="00384C43" w:rsidRPr="00C7345F" w:rsidRDefault="00384C43" w:rsidP="00F73F5C">
            <w:pPr>
              <w:pStyle w:val="TableText"/>
              <w:ind w:right="288"/>
              <w:rPr>
                <w:color w:val="000000"/>
              </w:rPr>
            </w:pPr>
            <w:r w:rsidRPr="00C7345F">
              <w:t>1</w:t>
            </w:r>
          </w:p>
        </w:tc>
        <w:tc>
          <w:tcPr>
            <w:tcW w:w="950" w:type="dxa"/>
          </w:tcPr>
          <w:p w14:paraId="1E078011" w14:textId="77777777" w:rsidR="00384C43" w:rsidRPr="00C7345F" w:rsidRDefault="00384C43" w:rsidP="00F73F5C">
            <w:pPr>
              <w:pStyle w:val="TableText"/>
              <w:ind w:right="144"/>
              <w:rPr>
                <w:color w:val="000000"/>
              </w:rPr>
            </w:pPr>
            <w:r w:rsidRPr="00C7345F">
              <w:t>6</w:t>
            </w:r>
          </w:p>
        </w:tc>
        <w:tc>
          <w:tcPr>
            <w:tcW w:w="1512" w:type="dxa"/>
          </w:tcPr>
          <w:p w14:paraId="20C8D083" w14:textId="77777777" w:rsidR="00384C43" w:rsidRPr="00C7345F" w:rsidRDefault="00384C43" w:rsidP="00F73F5C">
            <w:pPr>
              <w:pStyle w:val="TableText"/>
              <w:ind w:right="288"/>
              <w:rPr>
                <w:color w:val="000000"/>
              </w:rPr>
            </w:pPr>
            <w:r w:rsidRPr="00C7345F">
              <w:t>0.27</w:t>
            </w:r>
          </w:p>
        </w:tc>
      </w:tr>
      <w:tr w:rsidR="00384C43" w:rsidRPr="00C7345F" w14:paraId="3C6BC7BD" w14:textId="77777777" w:rsidTr="00F73F5C">
        <w:tc>
          <w:tcPr>
            <w:tcW w:w="1584" w:type="dxa"/>
          </w:tcPr>
          <w:p w14:paraId="756D6364" w14:textId="77777777" w:rsidR="00384C43" w:rsidRPr="00C7345F" w:rsidRDefault="00384C43" w:rsidP="00F73F5C">
            <w:pPr>
              <w:pStyle w:val="TableText"/>
              <w:ind w:right="504"/>
            </w:pPr>
            <w:r w:rsidRPr="00C7345F">
              <w:t>244</w:t>
            </w:r>
          </w:p>
        </w:tc>
        <w:tc>
          <w:tcPr>
            <w:tcW w:w="830" w:type="dxa"/>
          </w:tcPr>
          <w:p w14:paraId="008AEF7D" w14:textId="77777777" w:rsidR="00384C43" w:rsidRPr="00C7345F" w:rsidRDefault="00384C43" w:rsidP="00F73F5C">
            <w:pPr>
              <w:pStyle w:val="TableText"/>
              <w:ind w:right="288"/>
              <w:rPr>
                <w:color w:val="000000"/>
              </w:rPr>
            </w:pPr>
            <w:r w:rsidRPr="00C7345F">
              <w:t>1</w:t>
            </w:r>
          </w:p>
        </w:tc>
        <w:tc>
          <w:tcPr>
            <w:tcW w:w="950" w:type="dxa"/>
          </w:tcPr>
          <w:p w14:paraId="6D124122" w14:textId="77777777" w:rsidR="00384C43" w:rsidRPr="00C7345F" w:rsidRDefault="00384C43" w:rsidP="00F73F5C">
            <w:pPr>
              <w:pStyle w:val="TableText"/>
              <w:ind w:right="144"/>
              <w:rPr>
                <w:color w:val="000000"/>
              </w:rPr>
            </w:pPr>
            <w:r w:rsidRPr="00C7345F">
              <w:t>5</w:t>
            </w:r>
          </w:p>
        </w:tc>
        <w:tc>
          <w:tcPr>
            <w:tcW w:w="1512" w:type="dxa"/>
          </w:tcPr>
          <w:p w14:paraId="7059B46E" w14:textId="77777777" w:rsidR="00384C43" w:rsidRPr="00C7345F" w:rsidRDefault="00384C43" w:rsidP="00F73F5C">
            <w:pPr>
              <w:pStyle w:val="TableText"/>
              <w:ind w:right="288"/>
              <w:rPr>
                <w:color w:val="000000"/>
              </w:rPr>
            </w:pPr>
            <w:r w:rsidRPr="00C7345F">
              <w:t>0.22</w:t>
            </w:r>
          </w:p>
        </w:tc>
      </w:tr>
      <w:tr w:rsidR="00384C43" w:rsidRPr="00C7345F" w14:paraId="60CCF7C1" w14:textId="77777777" w:rsidTr="00F73F5C">
        <w:tc>
          <w:tcPr>
            <w:tcW w:w="1584" w:type="dxa"/>
          </w:tcPr>
          <w:p w14:paraId="0DDA672B" w14:textId="77777777" w:rsidR="00384C43" w:rsidRPr="00C7345F" w:rsidRDefault="00384C43" w:rsidP="00F73F5C">
            <w:pPr>
              <w:pStyle w:val="TableText"/>
              <w:ind w:right="504"/>
            </w:pPr>
            <w:r w:rsidRPr="00C7345F">
              <w:t>245</w:t>
            </w:r>
          </w:p>
        </w:tc>
        <w:tc>
          <w:tcPr>
            <w:tcW w:w="830" w:type="dxa"/>
          </w:tcPr>
          <w:p w14:paraId="0EB4975E" w14:textId="77777777" w:rsidR="00384C43" w:rsidRPr="00C7345F" w:rsidRDefault="00384C43" w:rsidP="00F73F5C">
            <w:pPr>
              <w:pStyle w:val="TableText"/>
              <w:ind w:right="288"/>
              <w:rPr>
                <w:color w:val="000000"/>
              </w:rPr>
            </w:pPr>
            <w:r w:rsidRPr="00C7345F">
              <w:t>1</w:t>
            </w:r>
          </w:p>
        </w:tc>
        <w:tc>
          <w:tcPr>
            <w:tcW w:w="950" w:type="dxa"/>
          </w:tcPr>
          <w:p w14:paraId="411FB436" w14:textId="77777777" w:rsidR="00384C43" w:rsidRPr="00C7345F" w:rsidRDefault="00384C43" w:rsidP="00F73F5C">
            <w:pPr>
              <w:pStyle w:val="TableText"/>
              <w:ind w:right="144"/>
              <w:rPr>
                <w:color w:val="000000"/>
              </w:rPr>
            </w:pPr>
            <w:r w:rsidRPr="00C7345F">
              <w:t>1</w:t>
            </w:r>
          </w:p>
        </w:tc>
        <w:tc>
          <w:tcPr>
            <w:tcW w:w="1512" w:type="dxa"/>
          </w:tcPr>
          <w:p w14:paraId="785144E5" w14:textId="77777777" w:rsidR="00384C43" w:rsidRPr="00C7345F" w:rsidRDefault="00384C43" w:rsidP="00F73F5C">
            <w:pPr>
              <w:pStyle w:val="TableText"/>
              <w:ind w:right="288"/>
              <w:rPr>
                <w:color w:val="000000"/>
              </w:rPr>
            </w:pPr>
            <w:r w:rsidRPr="00C7345F">
              <w:t>0.04</w:t>
            </w:r>
          </w:p>
        </w:tc>
      </w:tr>
      <w:tr w:rsidR="00384C43" w:rsidRPr="00C7345F" w14:paraId="68B365E7" w14:textId="77777777" w:rsidTr="00F73F5C">
        <w:tc>
          <w:tcPr>
            <w:tcW w:w="1584" w:type="dxa"/>
          </w:tcPr>
          <w:p w14:paraId="32499CFA" w14:textId="77777777" w:rsidR="00384C43" w:rsidRPr="00C7345F" w:rsidRDefault="00384C43" w:rsidP="00F73F5C">
            <w:pPr>
              <w:pStyle w:val="TableText"/>
              <w:ind w:right="504"/>
            </w:pPr>
            <w:r w:rsidRPr="00C7345F">
              <w:t>247</w:t>
            </w:r>
          </w:p>
        </w:tc>
        <w:tc>
          <w:tcPr>
            <w:tcW w:w="830" w:type="dxa"/>
          </w:tcPr>
          <w:p w14:paraId="4D17F1F2" w14:textId="77777777" w:rsidR="00384C43" w:rsidRPr="00C7345F" w:rsidRDefault="00384C43" w:rsidP="00F73F5C">
            <w:pPr>
              <w:pStyle w:val="TableText"/>
              <w:ind w:right="288"/>
              <w:rPr>
                <w:color w:val="000000"/>
              </w:rPr>
            </w:pPr>
            <w:r w:rsidRPr="00C7345F">
              <w:t>1</w:t>
            </w:r>
          </w:p>
        </w:tc>
        <w:tc>
          <w:tcPr>
            <w:tcW w:w="950" w:type="dxa"/>
          </w:tcPr>
          <w:p w14:paraId="2AA9A390" w14:textId="77777777" w:rsidR="00384C43" w:rsidRPr="00C7345F" w:rsidRDefault="00384C43" w:rsidP="00F73F5C">
            <w:pPr>
              <w:pStyle w:val="TableText"/>
              <w:ind w:right="144"/>
              <w:rPr>
                <w:color w:val="000000"/>
              </w:rPr>
            </w:pPr>
            <w:r w:rsidRPr="00C7345F">
              <w:t>10</w:t>
            </w:r>
          </w:p>
        </w:tc>
        <w:tc>
          <w:tcPr>
            <w:tcW w:w="1512" w:type="dxa"/>
          </w:tcPr>
          <w:p w14:paraId="48F48C33" w14:textId="77777777" w:rsidR="00384C43" w:rsidRPr="00C7345F" w:rsidRDefault="00384C43" w:rsidP="00F73F5C">
            <w:pPr>
              <w:pStyle w:val="TableText"/>
              <w:ind w:right="288"/>
              <w:rPr>
                <w:color w:val="000000"/>
              </w:rPr>
            </w:pPr>
            <w:r w:rsidRPr="00C7345F">
              <w:t>0.45</w:t>
            </w:r>
          </w:p>
        </w:tc>
      </w:tr>
      <w:tr w:rsidR="00384C43" w:rsidRPr="00C7345F" w14:paraId="592BE59E" w14:textId="77777777" w:rsidTr="00F73F5C">
        <w:tc>
          <w:tcPr>
            <w:tcW w:w="1584" w:type="dxa"/>
          </w:tcPr>
          <w:p w14:paraId="455945E7" w14:textId="77777777" w:rsidR="00384C43" w:rsidRPr="00C7345F" w:rsidRDefault="00384C43" w:rsidP="00F73F5C">
            <w:pPr>
              <w:pStyle w:val="TableText"/>
              <w:ind w:right="504"/>
            </w:pPr>
            <w:r w:rsidRPr="00C7345F">
              <w:t>249</w:t>
            </w:r>
          </w:p>
        </w:tc>
        <w:tc>
          <w:tcPr>
            <w:tcW w:w="830" w:type="dxa"/>
          </w:tcPr>
          <w:p w14:paraId="0CDB99D8" w14:textId="77777777" w:rsidR="00384C43" w:rsidRPr="00C7345F" w:rsidRDefault="00384C43" w:rsidP="00F73F5C">
            <w:pPr>
              <w:pStyle w:val="TableText"/>
              <w:ind w:right="288"/>
              <w:rPr>
                <w:color w:val="000000"/>
              </w:rPr>
            </w:pPr>
            <w:r w:rsidRPr="00C7345F">
              <w:t>1</w:t>
            </w:r>
          </w:p>
        </w:tc>
        <w:tc>
          <w:tcPr>
            <w:tcW w:w="950" w:type="dxa"/>
          </w:tcPr>
          <w:p w14:paraId="5FA9AEA9" w14:textId="77777777" w:rsidR="00384C43" w:rsidRPr="00C7345F" w:rsidRDefault="00384C43" w:rsidP="00F73F5C">
            <w:pPr>
              <w:pStyle w:val="TableText"/>
              <w:ind w:right="144"/>
              <w:rPr>
                <w:color w:val="000000"/>
              </w:rPr>
            </w:pPr>
            <w:r w:rsidRPr="00C7345F">
              <w:t>4</w:t>
            </w:r>
          </w:p>
        </w:tc>
        <w:tc>
          <w:tcPr>
            <w:tcW w:w="1512" w:type="dxa"/>
          </w:tcPr>
          <w:p w14:paraId="0B9E7645" w14:textId="77777777" w:rsidR="00384C43" w:rsidRPr="00C7345F" w:rsidRDefault="00384C43" w:rsidP="00F73F5C">
            <w:pPr>
              <w:pStyle w:val="TableText"/>
              <w:ind w:right="288"/>
              <w:rPr>
                <w:color w:val="000000"/>
              </w:rPr>
            </w:pPr>
            <w:r w:rsidRPr="00C7345F">
              <w:t>0.18</w:t>
            </w:r>
          </w:p>
        </w:tc>
      </w:tr>
      <w:tr w:rsidR="00384C43" w:rsidRPr="00C7345F" w14:paraId="7BAE2055" w14:textId="77777777" w:rsidTr="00F73F5C">
        <w:tc>
          <w:tcPr>
            <w:tcW w:w="1584" w:type="dxa"/>
          </w:tcPr>
          <w:p w14:paraId="0414D337" w14:textId="77777777" w:rsidR="00384C43" w:rsidRPr="00C7345F" w:rsidRDefault="00384C43" w:rsidP="00F73F5C">
            <w:pPr>
              <w:pStyle w:val="TableText"/>
              <w:ind w:right="504"/>
            </w:pPr>
            <w:r w:rsidRPr="00C7345F">
              <w:t>250</w:t>
            </w:r>
          </w:p>
        </w:tc>
        <w:tc>
          <w:tcPr>
            <w:tcW w:w="830" w:type="dxa"/>
          </w:tcPr>
          <w:p w14:paraId="2DF79F47" w14:textId="77777777" w:rsidR="00384C43" w:rsidRPr="00C7345F" w:rsidRDefault="00384C43" w:rsidP="00F73F5C">
            <w:pPr>
              <w:pStyle w:val="TableText"/>
              <w:ind w:right="288"/>
              <w:rPr>
                <w:color w:val="000000"/>
              </w:rPr>
            </w:pPr>
            <w:r w:rsidRPr="00C7345F">
              <w:t>1</w:t>
            </w:r>
          </w:p>
        </w:tc>
        <w:tc>
          <w:tcPr>
            <w:tcW w:w="950" w:type="dxa"/>
          </w:tcPr>
          <w:p w14:paraId="0FA62669" w14:textId="77777777" w:rsidR="00384C43" w:rsidRPr="00C7345F" w:rsidRDefault="00384C43" w:rsidP="00F73F5C">
            <w:pPr>
              <w:pStyle w:val="TableText"/>
              <w:ind w:right="144"/>
              <w:rPr>
                <w:color w:val="000000"/>
              </w:rPr>
            </w:pPr>
            <w:r w:rsidRPr="00C7345F">
              <w:t>3</w:t>
            </w:r>
          </w:p>
        </w:tc>
        <w:tc>
          <w:tcPr>
            <w:tcW w:w="1512" w:type="dxa"/>
          </w:tcPr>
          <w:p w14:paraId="741C45C9" w14:textId="77777777" w:rsidR="00384C43" w:rsidRPr="00C7345F" w:rsidRDefault="00384C43" w:rsidP="00F73F5C">
            <w:pPr>
              <w:pStyle w:val="TableText"/>
              <w:ind w:right="288"/>
              <w:rPr>
                <w:color w:val="000000"/>
              </w:rPr>
            </w:pPr>
            <w:r w:rsidRPr="00C7345F">
              <w:t>0.13</w:t>
            </w:r>
          </w:p>
        </w:tc>
      </w:tr>
      <w:tr w:rsidR="00384C43" w:rsidRPr="00C7345F" w14:paraId="1E043542" w14:textId="77777777" w:rsidTr="00F73F5C">
        <w:tc>
          <w:tcPr>
            <w:tcW w:w="1584" w:type="dxa"/>
          </w:tcPr>
          <w:p w14:paraId="621B67DE" w14:textId="77777777" w:rsidR="00384C43" w:rsidRPr="00C7345F" w:rsidRDefault="00384C43" w:rsidP="00F73F5C">
            <w:pPr>
              <w:pStyle w:val="TableText"/>
              <w:ind w:right="504"/>
            </w:pPr>
            <w:r w:rsidRPr="00C7345F">
              <w:t>251</w:t>
            </w:r>
          </w:p>
        </w:tc>
        <w:tc>
          <w:tcPr>
            <w:tcW w:w="830" w:type="dxa"/>
          </w:tcPr>
          <w:p w14:paraId="506CADC1" w14:textId="77777777" w:rsidR="00384C43" w:rsidRPr="00C7345F" w:rsidRDefault="00384C43" w:rsidP="00F73F5C">
            <w:pPr>
              <w:pStyle w:val="TableText"/>
              <w:ind w:right="288"/>
              <w:rPr>
                <w:color w:val="000000"/>
              </w:rPr>
            </w:pPr>
            <w:r w:rsidRPr="00C7345F">
              <w:t>1</w:t>
            </w:r>
          </w:p>
        </w:tc>
        <w:tc>
          <w:tcPr>
            <w:tcW w:w="950" w:type="dxa"/>
          </w:tcPr>
          <w:p w14:paraId="7452937C" w14:textId="77777777" w:rsidR="00384C43" w:rsidRPr="00C7345F" w:rsidRDefault="00384C43" w:rsidP="00F73F5C">
            <w:pPr>
              <w:pStyle w:val="TableText"/>
              <w:ind w:right="144"/>
              <w:rPr>
                <w:color w:val="000000"/>
              </w:rPr>
            </w:pPr>
            <w:r w:rsidRPr="00C7345F">
              <w:t>3</w:t>
            </w:r>
          </w:p>
        </w:tc>
        <w:tc>
          <w:tcPr>
            <w:tcW w:w="1512" w:type="dxa"/>
          </w:tcPr>
          <w:p w14:paraId="1EF0FC1A" w14:textId="77777777" w:rsidR="00384C43" w:rsidRPr="00C7345F" w:rsidRDefault="00384C43" w:rsidP="00F73F5C">
            <w:pPr>
              <w:pStyle w:val="TableText"/>
              <w:ind w:right="288"/>
              <w:rPr>
                <w:color w:val="000000"/>
              </w:rPr>
            </w:pPr>
            <w:r w:rsidRPr="00C7345F">
              <w:t>0.13</w:t>
            </w:r>
          </w:p>
        </w:tc>
      </w:tr>
      <w:tr w:rsidR="00384C43" w:rsidRPr="00C7345F" w14:paraId="5DCC6D2B" w14:textId="77777777" w:rsidTr="00F73F5C">
        <w:tc>
          <w:tcPr>
            <w:tcW w:w="1584" w:type="dxa"/>
          </w:tcPr>
          <w:p w14:paraId="227BE737" w14:textId="77777777" w:rsidR="00384C43" w:rsidRPr="00C7345F" w:rsidRDefault="00384C43" w:rsidP="00F73F5C">
            <w:pPr>
              <w:pStyle w:val="TableText"/>
              <w:ind w:right="504"/>
            </w:pPr>
            <w:r w:rsidRPr="00C7345F">
              <w:t>253</w:t>
            </w:r>
          </w:p>
        </w:tc>
        <w:tc>
          <w:tcPr>
            <w:tcW w:w="830" w:type="dxa"/>
          </w:tcPr>
          <w:p w14:paraId="0661F257" w14:textId="77777777" w:rsidR="00384C43" w:rsidRPr="00C7345F" w:rsidRDefault="00384C43" w:rsidP="00F73F5C">
            <w:pPr>
              <w:pStyle w:val="TableText"/>
              <w:ind w:right="288"/>
              <w:rPr>
                <w:color w:val="000000"/>
              </w:rPr>
            </w:pPr>
            <w:r w:rsidRPr="00C7345F">
              <w:t>1</w:t>
            </w:r>
          </w:p>
        </w:tc>
        <w:tc>
          <w:tcPr>
            <w:tcW w:w="950" w:type="dxa"/>
          </w:tcPr>
          <w:p w14:paraId="769AA069" w14:textId="77777777" w:rsidR="00384C43" w:rsidRPr="00C7345F" w:rsidRDefault="00384C43" w:rsidP="00F73F5C">
            <w:pPr>
              <w:pStyle w:val="TableText"/>
              <w:ind w:right="144"/>
              <w:rPr>
                <w:color w:val="000000"/>
              </w:rPr>
            </w:pPr>
            <w:r w:rsidRPr="00C7345F">
              <w:t>1</w:t>
            </w:r>
          </w:p>
        </w:tc>
        <w:tc>
          <w:tcPr>
            <w:tcW w:w="1512" w:type="dxa"/>
          </w:tcPr>
          <w:p w14:paraId="2508CDD0" w14:textId="77777777" w:rsidR="00384C43" w:rsidRPr="00C7345F" w:rsidRDefault="00384C43" w:rsidP="00F73F5C">
            <w:pPr>
              <w:pStyle w:val="TableText"/>
              <w:ind w:right="288"/>
              <w:rPr>
                <w:color w:val="000000"/>
              </w:rPr>
            </w:pPr>
            <w:r w:rsidRPr="00C7345F">
              <w:t>0.04</w:t>
            </w:r>
          </w:p>
        </w:tc>
      </w:tr>
      <w:tr w:rsidR="00384C43" w:rsidRPr="00C7345F" w14:paraId="65A281F4" w14:textId="77777777" w:rsidTr="00F73F5C">
        <w:tc>
          <w:tcPr>
            <w:tcW w:w="1584" w:type="dxa"/>
          </w:tcPr>
          <w:p w14:paraId="0684E4D7" w14:textId="77777777" w:rsidR="00384C43" w:rsidRPr="00C7345F" w:rsidRDefault="00384C43" w:rsidP="00F73F5C">
            <w:pPr>
              <w:pStyle w:val="TableText"/>
              <w:ind w:right="504"/>
            </w:pPr>
            <w:r w:rsidRPr="00C7345F">
              <w:t>254</w:t>
            </w:r>
          </w:p>
        </w:tc>
        <w:tc>
          <w:tcPr>
            <w:tcW w:w="830" w:type="dxa"/>
          </w:tcPr>
          <w:p w14:paraId="334BB3E5" w14:textId="77777777" w:rsidR="00384C43" w:rsidRPr="00C7345F" w:rsidRDefault="00384C43" w:rsidP="00F73F5C">
            <w:pPr>
              <w:pStyle w:val="TableText"/>
              <w:ind w:right="288"/>
              <w:rPr>
                <w:color w:val="000000"/>
              </w:rPr>
            </w:pPr>
            <w:r w:rsidRPr="00C7345F">
              <w:t>1</w:t>
            </w:r>
          </w:p>
        </w:tc>
        <w:tc>
          <w:tcPr>
            <w:tcW w:w="950" w:type="dxa"/>
          </w:tcPr>
          <w:p w14:paraId="7A411CF9" w14:textId="77777777" w:rsidR="00384C43" w:rsidRPr="00C7345F" w:rsidRDefault="00384C43" w:rsidP="00F73F5C">
            <w:pPr>
              <w:pStyle w:val="TableText"/>
              <w:ind w:right="144"/>
              <w:rPr>
                <w:color w:val="000000"/>
              </w:rPr>
            </w:pPr>
            <w:r w:rsidRPr="00C7345F">
              <w:t>2</w:t>
            </w:r>
          </w:p>
        </w:tc>
        <w:tc>
          <w:tcPr>
            <w:tcW w:w="1512" w:type="dxa"/>
          </w:tcPr>
          <w:p w14:paraId="2F0172EC" w14:textId="77777777" w:rsidR="00384C43" w:rsidRPr="00C7345F" w:rsidRDefault="00384C43" w:rsidP="00F73F5C">
            <w:pPr>
              <w:pStyle w:val="TableText"/>
              <w:ind w:right="288"/>
              <w:rPr>
                <w:color w:val="000000"/>
              </w:rPr>
            </w:pPr>
            <w:r w:rsidRPr="00C7345F">
              <w:t>0.09</w:t>
            </w:r>
          </w:p>
        </w:tc>
      </w:tr>
      <w:tr w:rsidR="00384C43" w:rsidRPr="00C7345F" w14:paraId="2FEB3394" w14:textId="77777777" w:rsidTr="00F73F5C">
        <w:tc>
          <w:tcPr>
            <w:tcW w:w="1584" w:type="dxa"/>
          </w:tcPr>
          <w:p w14:paraId="26604CA7" w14:textId="77777777" w:rsidR="00384C43" w:rsidRPr="00C7345F" w:rsidRDefault="00384C43" w:rsidP="00F73F5C">
            <w:pPr>
              <w:pStyle w:val="TableText"/>
              <w:ind w:right="504"/>
            </w:pPr>
            <w:r w:rsidRPr="00C7345F">
              <w:t>255</w:t>
            </w:r>
          </w:p>
        </w:tc>
        <w:tc>
          <w:tcPr>
            <w:tcW w:w="830" w:type="dxa"/>
          </w:tcPr>
          <w:p w14:paraId="5769626E" w14:textId="77777777" w:rsidR="00384C43" w:rsidRPr="00C7345F" w:rsidRDefault="00384C43" w:rsidP="00F73F5C">
            <w:pPr>
              <w:pStyle w:val="TableText"/>
              <w:ind w:right="288"/>
              <w:rPr>
                <w:color w:val="000000"/>
              </w:rPr>
            </w:pPr>
            <w:r w:rsidRPr="00C7345F">
              <w:t>1</w:t>
            </w:r>
          </w:p>
        </w:tc>
        <w:tc>
          <w:tcPr>
            <w:tcW w:w="950" w:type="dxa"/>
          </w:tcPr>
          <w:p w14:paraId="00F205E8" w14:textId="77777777" w:rsidR="00384C43" w:rsidRPr="00C7345F" w:rsidRDefault="00384C43" w:rsidP="00F73F5C">
            <w:pPr>
              <w:pStyle w:val="TableText"/>
              <w:ind w:right="144"/>
              <w:rPr>
                <w:color w:val="000000"/>
              </w:rPr>
            </w:pPr>
            <w:r w:rsidRPr="00C7345F">
              <w:t>3</w:t>
            </w:r>
          </w:p>
        </w:tc>
        <w:tc>
          <w:tcPr>
            <w:tcW w:w="1512" w:type="dxa"/>
          </w:tcPr>
          <w:p w14:paraId="5FD956FE" w14:textId="77777777" w:rsidR="00384C43" w:rsidRPr="00C7345F" w:rsidRDefault="00384C43" w:rsidP="00F73F5C">
            <w:pPr>
              <w:pStyle w:val="TableText"/>
              <w:ind w:right="288"/>
              <w:rPr>
                <w:color w:val="000000"/>
              </w:rPr>
            </w:pPr>
            <w:r w:rsidRPr="00C7345F">
              <w:t>0.13</w:t>
            </w:r>
          </w:p>
        </w:tc>
      </w:tr>
      <w:tr w:rsidR="00384C43" w:rsidRPr="00C7345F" w14:paraId="35C361C2" w14:textId="77777777" w:rsidTr="00F73F5C">
        <w:tc>
          <w:tcPr>
            <w:tcW w:w="1584" w:type="dxa"/>
          </w:tcPr>
          <w:p w14:paraId="6D2689E2" w14:textId="77777777" w:rsidR="00384C43" w:rsidRPr="00C7345F" w:rsidRDefault="00384C43" w:rsidP="00F73F5C">
            <w:pPr>
              <w:pStyle w:val="TableText"/>
              <w:ind w:right="504"/>
            </w:pPr>
            <w:r w:rsidRPr="00C7345F">
              <w:t>256</w:t>
            </w:r>
          </w:p>
        </w:tc>
        <w:tc>
          <w:tcPr>
            <w:tcW w:w="830" w:type="dxa"/>
          </w:tcPr>
          <w:p w14:paraId="7A848A20" w14:textId="77777777" w:rsidR="00384C43" w:rsidRPr="00C7345F" w:rsidRDefault="00384C43" w:rsidP="00F73F5C">
            <w:pPr>
              <w:pStyle w:val="TableText"/>
              <w:ind w:right="288"/>
              <w:rPr>
                <w:color w:val="000000"/>
              </w:rPr>
            </w:pPr>
            <w:r w:rsidRPr="00C7345F">
              <w:t>1</w:t>
            </w:r>
          </w:p>
        </w:tc>
        <w:tc>
          <w:tcPr>
            <w:tcW w:w="950" w:type="dxa"/>
          </w:tcPr>
          <w:p w14:paraId="49B3E489" w14:textId="77777777" w:rsidR="00384C43" w:rsidRPr="00C7345F" w:rsidRDefault="00384C43" w:rsidP="00F73F5C">
            <w:pPr>
              <w:pStyle w:val="TableText"/>
              <w:ind w:right="144"/>
              <w:rPr>
                <w:color w:val="000000"/>
              </w:rPr>
            </w:pPr>
            <w:r w:rsidRPr="00C7345F">
              <w:t>4</w:t>
            </w:r>
          </w:p>
        </w:tc>
        <w:tc>
          <w:tcPr>
            <w:tcW w:w="1512" w:type="dxa"/>
          </w:tcPr>
          <w:p w14:paraId="15533FCD" w14:textId="77777777" w:rsidR="00384C43" w:rsidRPr="00C7345F" w:rsidRDefault="00384C43" w:rsidP="00F73F5C">
            <w:pPr>
              <w:pStyle w:val="TableText"/>
              <w:ind w:right="288"/>
              <w:rPr>
                <w:color w:val="000000"/>
              </w:rPr>
            </w:pPr>
            <w:r w:rsidRPr="00C7345F">
              <w:t>0.18</w:t>
            </w:r>
          </w:p>
        </w:tc>
      </w:tr>
      <w:tr w:rsidR="00384C43" w:rsidRPr="00C7345F" w14:paraId="6994307D" w14:textId="77777777" w:rsidTr="00F73F5C">
        <w:tc>
          <w:tcPr>
            <w:tcW w:w="1584" w:type="dxa"/>
          </w:tcPr>
          <w:p w14:paraId="238A117E" w14:textId="77777777" w:rsidR="00384C43" w:rsidRPr="00C7345F" w:rsidRDefault="00384C43" w:rsidP="00F73F5C">
            <w:pPr>
              <w:pStyle w:val="TableText"/>
              <w:ind w:right="504"/>
            </w:pPr>
            <w:r w:rsidRPr="00C7345F">
              <w:t>257</w:t>
            </w:r>
          </w:p>
        </w:tc>
        <w:tc>
          <w:tcPr>
            <w:tcW w:w="830" w:type="dxa"/>
          </w:tcPr>
          <w:p w14:paraId="02CDC33A" w14:textId="77777777" w:rsidR="00384C43" w:rsidRPr="00C7345F" w:rsidRDefault="00384C43" w:rsidP="00F73F5C">
            <w:pPr>
              <w:pStyle w:val="TableText"/>
              <w:ind w:right="288"/>
              <w:rPr>
                <w:color w:val="000000"/>
              </w:rPr>
            </w:pPr>
            <w:r w:rsidRPr="00C7345F">
              <w:t>1</w:t>
            </w:r>
          </w:p>
        </w:tc>
        <w:tc>
          <w:tcPr>
            <w:tcW w:w="950" w:type="dxa"/>
          </w:tcPr>
          <w:p w14:paraId="2AC7413E" w14:textId="77777777" w:rsidR="00384C43" w:rsidRPr="00C7345F" w:rsidRDefault="00384C43" w:rsidP="00F73F5C">
            <w:pPr>
              <w:pStyle w:val="TableText"/>
              <w:ind w:right="144"/>
              <w:rPr>
                <w:color w:val="000000"/>
              </w:rPr>
            </w:pPr>
            <w:r w:rsidRPr="00C7345F">
              <w:t>2</w:t>
            </w:r>
          </w:p>
        </w:tc>
        <w:tc>
          <w:tcPr>
            <w:tcW w:w="1512" w:type="dxa"/>
          </w:tcPr>
          <w:p w14:paraId="391EB1B5" w14:textId="77777777" w:rsidR="00384C43" w:rsidRPr="00C7345F" w:rsidRDefault="00384C43" w:rsidP="00F73F5C">
            <w:pPr>
              <w:pStyle w:val="TableText"/>
              <w:ind w:right="288"/>
              <w:rPr>
                <w:color w:val="000000"/>
              </w:rPr>
            </w:pPr>
            <w:r w:rsidRPr="00C7345F">
              <w:t>0.09</w:t>
            </w:r>
          </w:p>
        </w:tc>
      </w:tr>
      <w:tr w:rsidR="00384C43" w:rsidRPr="00C7345F" w14:paraId="017EAA1C" w14:textId="77777777" w:rsidTr="00F73F5C">
        <w:tc>
          <w:tcPr>
            <w:tcW w:w="1584" w:type="dxa"/>
          </w:tcPr>
          <w:p w14:paraId="75150D0A" w14:textId="77777777" w:rsidR="00384C43" w:rsidRPr="00C7345F" w:rsidRDefault="00384C43" w:rsidP="00F73F5C">
            <w:pPr>
              <w:pStyle w:val="TableText"/>
              <w:ind w:right="504"/>
            </w:pPr>
            <w:r w:rsidRPr="00C7345F">
              <w:t>258</w:t>
            </w:r>
          </w:p>
        </w:tc>
        <w:tc>
          <w:tcPr>
            <w:tcW w:w="830" w:type="dxa"/>
          </w:tcPr>
          <w:p w14:paraId="43A22C79" w14:textId="77777777" w:rsidR="00384C43" w:rsidRPr="00C7345F" w:rsidRDefault="00384C43" w:rsidP="00F73F5C">
            <w:pPr>
              <w:pStyle w:val="TableText"/>
              <w:ind w:right="288"/>
              <w:rPr>
                <w:color w:val="000000"/>
              </w:rPr>
            </w:pPr>
            <w:r w:rsidRPr="00C7345F">
              <w:t>1</w:t>
            </w:r>
          </w:p>
        </w:tc>
        <w:tc>
          <w:tcPr>
            <w:tcW w:w="950" w:type="dxa"/>
          </w:tcPr>
          <w:p w14:paraId="3F90F0E7" w14:textId="77777777" w:rsidR="00384C43" w:rsidRPr="00C7345F" w:rsidRDefault="00384C43" w:rsidP="00F73F5C">
            <w:pPr>
              <w:pStyle w:val="TableText"/>
              <w:ind w:right="144"/>
              <w:rPr>
                <w:color w:val="000000"/>
              </w:rPr>
            </w:pPr>
            <w:r w:rsidRPr="00C7345F">
              <w:t>1</w:t>
            </w:r>
          </w:p>
        </w:tc>
        <w:tc>
          <w:tcPr>
            <w:tcW w:w="1512" w:type="dxa"/>
          </w:tcPr>
          <w:p w14:paraId="3676AAAE" w14:textId="77777777" w:rsidR="00384C43" w:rsidRPr="00C7345F" w:rsidRDefault="00384C43" w:rsidP="00F73F5C">
            <w:pPr>
              <w:pStyle w:val="TableText"/>
              <w:ind w:right="288"/>
              <w:rPr>
                <w:color w:val="000000"/>
              </w:rPr>
            </w:pPr>
            <w:r w:rsidRPr="00C7345F">
              <w:t>0.04</w:t>
            </w:r>
          </w:p>
        </w:tc>
      </w:tr>
      <w:tr w:rsidR="00384C43" w:rsidRPr="00C7345F" w14:paraId="2A4F4D24" w14:textId="77777777" w:rsidTr="00F73F5C">
        <w:tc>
          <w:tcPr>
            <w:tcW w:w="1584" w:type="dxa"/>
          </w:tcPr>
          <w:p w14:paraId="73509FED" w14:textId="77777777" w:rsidR="00384C43" w:rsidRPr="00C7345F" w:rsidRDefault="00384C43" w:rsidP="00F73F5C">
            <w:pPr>
              <w:pStyle w:val="TableText"/>
              <w:ind w:right="504"/>
            </w:pPr>
            <w:r w:rsidRPr="00C7345F">
              <w:t>259</w:t>
            </w:r>
          </w:p>
        </w:tc>
        <w:tc>
          <w:tcPr>
            <w:tcW w:w="830" w:type="dxa"/>
          </w:tcPr>
          <w:p w14:paraId="77144A4C" w14:textId="77777777" w:rsidR="00384C43" w:rsidRPr="00C7345F" w:rsidRDefault="00384C43" w:rsidP="00F73F5C">
            <w:pPr>
              <w:pStyle w:val="TableText"/>
              <w:ind w:right="288"/>
              <w:rPr>
                <w:color w:val="000000"/>
              </w:rPr>
            </w:pPr>
            <w:r w:rsidRPr="00C7345F">
              <w:t>1</w:t>
            </w:r>
          </w:p>
        </w:tc>
        <w:tc>
          <w:tcPr>
            <w:tcW w:w="950" w:type="dxa"/>
          </w:tcPr>
          <w:p w14:paraId="60732D15" w14:textId="77777777" w:rsidR="00384C43" w:rsidRPr="00C7345F" w:rsidRDefault="00384C43" w:rsidP="00F73F5C">
            <w:pPr>
              <w:pStyle w:val="TableText"/>
              <w:ind w:right="144"/>
              <w:rPr>
                <w:color w:val="000000"/>
              </w:rPr>
            </w:pPr>
            <w:r w:rsidRPr="00C7345F">
              <w:t>2</w:t>
            </w:r>
          </w:p>
        </w:tc>
        <w:tc>
          <w:tcPr>
            <w:tcW w:w="1512" w:type="dxa"/>
          </w:tcPr>
          <w:p w14:paraId="3D9578FD" w14:textId="77777777" w:rsidR="00384C43" w:rsidRPr="00C7345F" w:rsidRDefault="00384C43" w:rsidP="00F73F5C">
            <w:pPr>
              <w:pStyle w:val="TableText"/>
              <w:ind w:right="288"/>
              <w:rPr>
                <w:color w:val="000000"/>
              </w:rPr>
            </w:pPr>
            <w:r w:rsidRPr="00C7345F">
              <w:t>0.09</w:t>
            </w:r>
          </w:p>
        </w:tc>
      </w:tr>
      <w:tr w:rsidR="00384C43" w:rsidRPr="00C7345F" w14:paraId="46CFEF00" w14:textId="77777777" w:rsidTr="00F73F5C">
        <w:tc>
          <w:tcPr>
            <w:tcW w:w="1584" w:type="dxa"/>
          </w:tcPr>
          <w:p w14:paraId="3F4F1FA4" w14:textId="77777777" w:rsidR="00384C43" w:rsidRPr="00C7345F" w:rsidRDefault="00384C43" w:rsidP="00F73F5C">
            <w:pPr>
              <w:pStyle w:val="TableText"/>
              <w:ind w:right="504"/>
            </w:pPr>
            <w:r w:rsidRPr="00C7345F">
              <w:t>260</w:t>
            </w:r>
          </w:p>
        </w:tc>
        <w:tc>
          <w:tcPr>
            <w:tcW w:w="830" w:type="dxa"/>
          </w:tcPr>
          <w:p w14:paraId="597DADF1" w14:textId="77777777" w:rsidR="00384C43" w:rsidRPr="00C7345F" w:rsidRDefault="00384C43" w:rsidP="00F73F5C">
            <w:pPr>
              <w:pStyle w:val="TableText"/>
              <w:ind w:right="288"/>
              <w:rPr>
                <w:color w:val="000000"/>
              </w:rPr>
            </w:pPr>
            <w:r w:rsidRPr="00C7345F">
              <w:t>1</w:t>
            </w:r>
          </w:p>
        </w:tc>
        <w:tc>
          <w:tcPr>
            <w:tcW w:w="950" w:type="dxa"/>
          </w:tcPr>
          <w:p w14:paraId="4586EED0" w14:textId="77777777" w:rsidR="00384C43" w:rsidRPr="00C7345F" w:rsidRDefault="00384C43" w:rsidP="00F73F5C">
            <w:pPr>
              <w:pStyle w:val="TableText"/>
              <w:ind w:right="144"/>
              <w:rPr>
                <w:color w:val="000000"/>
              </w:rPr>
            </w:pPr>
            <w:r w:rsidRPr="00C7345F">
              <w:t>2</w:t>
            </w:r>
          </w:p>
        </w:tc>
        <w:tc>
          <w:tcPr>
            <w:tcW w:w="1512" w:type="dxa"/>
          </w:tcPr>
          <w:p w14:paraId="6484697E" w14:textId="77777777" w:rsidR="00384C43" w:rsidRPr="00C7345F" w:rsidRDefault="00384C43" w:rsidP="00F73F5C">
            <w:pPr>
              <w:pStyle w:val="TableText"/>
              <w:ind w:right="288"/>
              <w:rPr>
                <w:color w:val="000000"/>
              </w:rPr>
            </w:pPr>
            <w:r w:rsidRPr="00C7345F">
              <w:t>0.09</w:t>
            </w:r>
          </w:p>
        </w:tc>
      </w:tr>
      <w:tr w:rsidR="00384C43" w:rsidRPr="00C7345F" w14:paraId="692A6063" w14:textId="77777777" w:rsidTr="00F73F5C">
        <w:tc>
          <w:tcPr>
            <w:tcW w:w="1584" w:type="dxa"/>
          </w:tcPr>
          <w:p w14:paraId="32109FE1" w14:textId="77777777" w:rsidR="00384C43" w:rsidRPr="00C7345F" w:rsidRDefault="00384C43" w:rsidP="00F73F5C">
            <w:pPr>
              <w:pStyle w:val="TableText"/>
              <w:ind w:right="504"/>
            </w:pPr>
            <w:r w:rsidRPr="00C7345F">
              <w:t>262</w:t>
            </w:r>
          </w:p>
        </w:tc>
        <w:tc>
          <w:tcPr>
            <w:tcW w:w="830" w:type="dxa"/>
          </w:tcPr>
          <w:p w14:paraId="42D23C27" w14:textId="77777777" w:rsidR="00384C43" w:rsidRPr="00C7345F" w:rsidRDefault="00384C43" w:rsidP="00F73F5C">
            <w:pPr>
              <w:pStyle w:val="TableText"/>
              <w:ind w:right="288"/>
              <w:rPr>
                <w:color w:val="000000"/>
              </w:rPr>
            </w:pPr>
            <w:r w:rsidRPr="00C7345F">
              <w:t>1</w:t>
            </w:r>
          </w:p>
        </w:tc>
        <w:tc>
          <w:tcPr>
            <w:tcW w:w="950" w:type="dxa"/>
          </w:tcPr>
          <w:p w14:paraId="165A6D9A" w14:textId="77777777" w:rsidR="00384C43" w:rsidRPr="00C7345F" w:rsidRDefault="00384C43" w:rsidP="00F73F5C">
            <w:pPr>
              <w:pStyle w:val="TableText"/>
              <w:ind w:right="144"/>
              <w:rPr>
                <w:color w:val="000000"/>
              </w:rPr>
            </w:pPr>
            <w:r w:rsidRPr="00C7345F">
              <w:t>3</w:t>
            </w:r>
          </w:p>
        </w:tc>
        <w:tc>
          <w:tcPr>
            <w:tcW w:w="1512" w:type="dxa"/>
          </w:tcPr>
          <w:p w14:paraId="262B60B9" w14:textId="77777777" w:rsidR="00384C43" w:rsidRPr="00C7345F" w:rsidRDefault="00384C43" w:rsidP="00F73F5C">
            <w:pPr>
              <w:pStyle w:val="TableText"/>
              <w:ind w:right="288"/>
              <w:rPr>
                <w:color w:val="000000"/>
              </w:rPr>
            </w:pPr>
            <w:r w:rsidRPr="00C7345F">
              <w:t>0.13</w:t>
            </w:r>
          </w:p>
        </w:tc>
      </w:tr>
      <w:tr w:rsidR="00384C43" w:rsidRPr="00C7345F" w14:paraId="38D63369" w14:textId="77777777" w:rsidTr="00F73F5C">
        <w:tc>
          <w:tcPr>
            <w:tcW w:w="1584" w:type="dxa"/>
          </w:tcPr>
          <w:p w14:paraId="19C0A53C" w14:textId="77777777" w:rsidR="00384C43" w:rsidRPr="00C7345F" w:rsidRDefault="00384C43" w:rsidP="00F73F5C">
            <w:pPr>
              <w:pStyle w:val="TableText"/>
              <w:ind w:right="504"/>
            </w:pPr>
            <w:r w:rsidRPr="00C7345F">
              <w:t>263</w:t>
            </w:r>
          </w:p>
        </w:tc>
        <w:tc>
          <w:tcPr>
            <w:tcW w:w="830" w:type="dxa"/>
          </w:tcPr>
          <w:p w14:paraId="0E8FBE86" w14:textId="77777777" w:rsidR="00384C43" w:rsidRPr="00C7345F" w:rsidRDefault="00384C43" w:rsidP="00F73F5C">
            <w:pPr>
              <w:pStyle w:val="TableText"/>
              <w:ind w:right="288"/>
              <w:rPr>
                <w:color w:val="000000"/>
              </w:rPr>
            </w:pPr>
            <w:r w:rsidRPr="00C7345F">
              <w:t>1</w:t>
            </w:r>
          </w:p>
        </w:tc>
        <w:tc>
          <w:tcPr>
            <w:tcW w:w="950" w:type="dxa"/>
          </w:tcPr>
          <w:p w14:paraId="3B8CD859" w14:textId="77777777" w:rsidR="00384C43" w:rsidRPr="00C7345F" w:rsidRDefault="00384C43" w:rsidP="00F73F5C">
            <w:pPr>
              <w:pStyle w:val="TableText"/>
              <w:ind w:right="144"/>
              <w:rPr>
                <w:color w:val="000000"/>
              </w:rPr>
            </w:pPr>
            <w:r w:rsidRPr="00C7345F">
              <w:t>1</w:t>
            </w:r>
          </w:p>
        </w:tc>
        <w:tc>
          <w:tcPr>
            <w:tcW w:w="1512" w:type="dxa"/>
          </w:tcPr>
          <w:p w14:paraId="2554949E" w14:textId="77777777" w:rsidR="00384C43" w:rsidRPr="00C7345F" w:rsidRDefault="00384C43" w:rsidP="00F73F5C">
            <w:pPr>
              <w:pStyle w:val="TableText"/>
              <w:ind w:right="288"/>
              <w:rPr>
                <w:color w:val="000000"/>
              </w:rPr>
            </w:pPr>
            <w:r w:rsidRPr="00C7345F">
              <w:t>0.04</w:t>
            </w:r>
          </w:p>
        </w:tc>
      </w:tr>
      <w:tr w:rsidR="00384C43" w:rsidRPr="00C7345F" w14:paraId="0C6F4C3C" w14:textId="77777777" w:rsidTr="00F73F5C">
        <w:tc>
          <w:tcPr>
            <w:tcW w:w="1584" w:type="dxa"/>
          </w:tcPr>
          <w:p w14:paraId="0C7F1DF6" w14:textId="77777777" w:rsidR="00384C43" w:rsidRPr="00C7345F" w:rsidRDefault="00384C43" w:rsidP="00F73F5C">
            <w:pPr>
              <w:pStyle w:val="TableText"/>
              <w:ind w:right="504"/>
            </w:pPr>
            <w:r w:rsidRPr="00C7345F">
              <w:t>264</w:t>
            </w:r>
          </w:p>
        </w:tc>
        <w:tc>
          <w:tcPr>
            <w:tcW w:w="830" w:type="dxa"/>
          </w:tcPr>
          <w:p w14:paraId="03AD1F8B" w14:textId="77777777" w:rsidR="00384C43" w:rsidRPr="00C7345F" w:rsidRDefault="00384C43" w:rsidP="00F73F5C">
            <w:pPr>
              <w:pStyle w:val="TableText"/>
              <w:ind w:right="288"/>
              <w:rPr>
                <w:color w:val="000000"/>
              </w:rPr>
            </w:pPr>
            <w:r w:rsidRPr="00C7345F">
              <w:t>1</w:t>
            </w:r>
          </w:p>
        </w:tc>
        <w:tc>
          <w:tcPr>
            <w:tcW w:w="950" w:type="dxa"/>
          </w:tcPr>
          <w:p w14:paraId="239FBB50" w14:textId="77777777" w:rsidR="00384C43" w:rsidRPr="00C7345F" w:rsidRDefault="00384C43" w:rsidP="00F73F5C">
            <w:pPr>
              <w:pStyle w:val="TableText"/>
              <w:ind w:right="144"/>
              <w:rPr>
                <w:color w:val="000000"/>
              </w:rPr>
            </w:pPr>
            <w:r w:rsidRPr="00C7345F">
              <w:t>2</w:t>
            </w:r>
          </w:p>
        </w:tc>
        <w:tc>
          <w:tcPr>
            <w:tcW w:w="1512" w:type="dxa"/>
          </w:tcPr>
          <w:p w14:paraId="41E1BF28" w14:textId="77777777" w:rsidR="00384C43" w:rsidRPr="00C7345F" w:rsidRDefault="00384C43" w:rsidP="00F73F5C">
            <w:pPr>
              <w:pStyle w:val="TableText"/>
              <w:ind w:right="288"/>
              <w:rPr>
                <w:color w:val="000000"/>
              </w:rPr>
            </w:pPr>
            <w:r w:rsidRPr="00C7345F">
              <w:t>0.09</w:t>
            </w:r>
          </w:p>
        </w:tc>
      </w:tr>
      <w:tr w:rsidR="00384C43" w:rsidRPr="00C7345F" w14:paraId="2B627DE8" w14:textId="77777777" w:rsidTr="00F73F5C">
        <w:tc>
          <w:tcPr>
            <w:tcW w:w="1584" w:type="dxa"/>
          </w:tcPr>
          <w:p w14:paraId="24CC4016" w14:textId="77777777" w:rsidR="00384C43" w:rsidRPr="00C7345F" w:rsidRDefault="00384C43" w:rsidP="00F73F5C">
            <w:pPr>
              <w:pStyle w:val="TableText"/>
              <w:ind w:right="504"/>
            </w:pPr>
            <w:r w:rsidRPr="00C7345F">
              <w:t>266</w:t>
            </w:r>
          </w:p>
        </w:tc>
        <w:tc>
          <w:tcPr>
            <w:tcW w:w="830" w:type="dxa"/>
          </w:tcPr>
          <w:p w14:paraId="4AC35EDD" w14:textId="77777777" w:rsidR="00384C43" w:rsidRPr="00C7345F" w:rsidRDefault="00384C43" w:rsidP="00F73F5C">
            <w:pPr>
              <w:pStyle w:val="TableText"/>
              <w:ind w:right="288"/>
              <w:rPr>
                <w:color w:val="000000"/>
              </w:rPr>
            </w:pPr>
            <w:r w:rsidRPr="00C7345F">
              <w:t>1</w:t>
            </w:r>
          </w:p>
        </w:tc>
        <w:tc>
          <w:tcPr>
            <w:tcW w:w="950" w:type="dxa"/>
          </w:tcPr>
          <w:p w14:paraId="441B1A14" w14:textId="77777777" w:rsidR="00384C43" w:rsidRPr="00C7345F" w:rsidRDefault="00384C43" w:rsidP="00F73F5C">
            <w:pPr>
              <w:pStyle w:val="TableText"/>
              <w:ind w:right="144"/>
              <w:rPr>
                <w:color w:val="000000"/>
              </w:rPr>
            </w:pPr>
            <w:r w:rsidRPr="00C7345F">
              <w:t>1</w:t>
            </w:r>
          </w:p>
        </w:tc>
        <w:tc>
          <w:tcPr>
            <w:tcW w:w="1512" w:type="dxa"/>
          </w:tcPr>
          <w:p w14:paraId="5EC44A47" w14:textId="77777777" w:rsidR="00384C43" w:rsidRPr="00C7345F" w:rsidRDefault="00384C43" w:rsidP="00F73F5C">
            <w:pPr>
              <w:pStyle w:val="TableText"/>
              <w:ind w:right="288"/>
              <w:rPr>
                <w:color w:val="000000"/>
              </w:rPr>
            </w:pPr>
            <w:r w:rsidRPr="00C7345F">
              <w:t>0.04</w:t>
            </w:r>
          </w:p>
        </w:tc>
      </w:tr>
      <w:tr w:rsidR="00384C43" w:rsidRPr="00C7345F" w14:paraId="176D7614" w14:textId="77777777" w:rsidTr="00F73F5C">
        <w:tc>
          <w:tcPr>
            <w:tcW w:w="1584" w:type="dxa"/>
          </w:tcPr>
          <w:p w14:paraId="7C84E746" w14:textId="77777777" w:rsidR="00384C43" w:rsidRPr="00C7345F" w:rsidRDefault="00384C43" w:rsidP="00F73F5C">
            <w:pPr>
              <w:pStyle w:val="TableText"/>
              <w:ind w:right="504"/>
            </w:pPr>
            <w:r w:rsidRPr="00C7345F">
              <w:t>267</w:t>
            </w:r>
          </w:p>
        </w:tc>
        <w:tc>
          <w:tcPr>
            <w:tcW w:w="830" w:type="dxa"/>
          </w:tcPr>
          <w:p w14:paraId="11A958E6" w14:textId="77777777" w:rsidR="00384C43" w:rsidRPr="00C7345F" w:rsidRDefault="00384C43" w:rsidP="00F73F5C">
            <w:pPr>
              <w:pStyle w:val="TableText"/>
              <w:ind w:right="288"/>
              <w:rPr>
                <w:color w:val="000000"/>
              </w:rPr>
            </w:pPr>
            <w:r w:rsidRPr="00C7345F">
              <w:t>1</w:t>
            </w:r>
          </w:p>
        </w:tc>
        <w:tc>
          <w:tcPr>
            <w:tcW w:w="950" w:type="dxa"/>
          </w:tcPr>
          <w:p w14:paraId="28C43BC2" w14:textId="77777777" w:rsidR="00384C43" w:rsidRPr="00C7345F" w:rsidRDefault="00384C43" w:rsidP="00F73F5C">
            <w:pPr>
              <w:pStyle w:val="TableText"/>
              <w:ind w:right="144"/>
              <w:rPr>
                <w:color w:val="000000"/>
              </w:rPr>
            </w:pPr>
            <w:r w:rsidRPr="00C7345F">
              <w:t>2</w:t>
            </w:r>
          </w:p>
        </w:tc>
        <w:tc>
          <w:tcPr>
            <w:tcW w:w="1512" w:type="dxa"/>
          </w:tcPr>
          <w:p w14:paraId="0B3550E7" w14:textId="77777777" w:rsidR="00384C43" w:rsidRPr="00C7345F" w:rsidRDefault="00384C43" w:rsidP="00F73F5C">
            <w:pPr>
              <w:pStyle w:val="TableText"/>
              <w:ind w:right="288"/>
              <w:rPr>
                <w:color w:val="000000"/>
              </w:rPr>
            </w:pPr>
            <w:r w:rsidRPr="00C7345F">
              <w:t>0.09</w:t>
            </w:r>
          </w:p>
        </w:tc>
      </w:tr>
      <w:tr w:rsidR="00384C43" w:rsidRPr="00C7345F" w14:paraId="470B84B0" w14:textId="77777777" w:rsidTr="00F73F5C">
        <w:tc>
          <w:tcPr>
            <w:tcW w:w="1584" w:type="dxa"/>
          </w:tcPr>
          <w:p w14:paraId="5D578DAB" w14:textId="77777777" w:rsidR="00384C43" w:rsidRPr="00C7345F" w:rsidRDefault="00384C43" w:rsidP="00F73F5C">
            <w:pPr>
              <w:pStyle w:val="TableText"/>
              <w:ind w:right="504"/>
            </w:pPr>
            <w:r w:rsidRPr="00C7345F">
              <w:t>268</w:t>
            </w:r>
          </w:p>
        </w:tc>
        <w:tc>
          <w:tcPr>
            <w:tcW w:w="830" w:type="dxa"/>
          </w:tcPr>
          <w:p w14:paraId="02E2C000" w14:textId="77777777" w:rsidR="00384C43" w:rsidRPr="00C7345F" w:rsidRDefault="00384C43" w:rsidP="00F73F5C">
            <w:pPr>
              <w:pStyle w:val="TableText"/>
              <w:ind w:right="288"/>
              <w:rPr>
                <w:color w:val="000000"/>
              </w:rPr>
            </w:pPr>
            <w:r w:rsidRPr="00C7345F">
              <w:t>1</w:t>
            </w:r>
          </w:p>
        </w:tc>
        <w:tc>
          <w:tcPr>
            <w:tcW w:w="950" w:type="dxa"/>
          </w:tcPr>
          <w:p w14:paraId="4FEC8289" w14:textId="77777777" w:rsidR="00384C43" w:rsidRPr="00C7345F" w:rsidRDefault="00384C43" w:rsidP="00F73F5C">
            <w:pPr>
              <w:pStyle w:val="TableText"/>
              <w:ind w:right="144"/>
              <w:rPr>
                <w:color w:val="000000"/>
              </w:rPr>
            </w:pPr>
            <w:r w:rsidRPr="00C7345F">
              <w:t>3</w:t>
            </w:r>
          </w:p>
        </w:tc>
        <w:tc>
          <w:tcPr>
            <w:tcW w:w="1512" w:type="dxa"/>
          </w:tcPr>
          <w:p w14:paraId="3F58A700" w14:textId="77777777" w:rsidR="00384C43" w:rsidRPr="00C7345F" w:rsidRDefault="00384C43" w:rsidP="00F73F5C">
            <w:pPr>
              <w:pStyle w:val="TableText"/>
              <w:ind w:right="288"/>
              <w:rPr>
                <w:color w:val="000000"/>
              </w:rPr>
            </w:pPr>
            <w:r w:rsidRPr="00C7345F">
              <w:t>0.13</w:t>
            </w:r>
          </w:p>
        </w:tc>
      </w:tr>
      <w:tr w:rsidR="00384C43" w:rsidRPr="00C7345F" w14:paraId="68E94E3C" w14:textId="77777777" w:rsidTr="00F73F5C">
        <w:tc>
          <w:tcPr>
            <w:tcW w:w="1584" w:type="dxa"/>
          </w:tcPr>
          <w:p w14:paraId="1FEE3E0A" w14:textId="77777777" w:rsidR="00384C43" w:rsidRPr="00C7345F" w:rsidRDefault="00384C43" w:rsidP="00F73F5C">
            <w:pPr>
              <w:pStyle w:val="TableText"/>
              <w:ind w:right="504"/>
            </w:pPr>
            <w:r w:rsidRPr="00C7345F">
              <w:t>272</w:t>
            </w:r>
          </w:p>
        </w:tc>
        <w:tc>
          <w:tcPr>
            <w:tcW w:w="830" w:type="dxa"/>
          </w:tcPr>
          <w:p w14:paraId="11CEC0E7" w14:textId="77777777" w:rsidR="00384C43" w:rsidRPr="00C7345F" w:rsidRDefault="00384C43" w:rsidP="00F73F5C">
            <w:pPr>
              <w:pStyle w:val="TableText"/>
              <w:ind w:right="288"/>
              <w:rPr>
                <w:color w:val="000000"/>
              </w:rPr>
            </w:pPr>
            <w:r w:rsidRPr="00C7345F">
              <w:t>1</w:t>
            </w:r>
          </w:p>
        </w:tc>
        <w:tc>
          <w:tcPr>
            <w:tcW w:w="950" w:type="dxa"/>
          </w:tcPr>
          <w:p w14:paraId="43CB2B65" w14:textId="77777777" w:rsidR="00384C43" w:rsidRPr="00C7345F" w:rsidRDefault="00384C43" w:rsidP="00F73F5C">
            <w:pPr>
              <w:pStyle w:val="TableText"/>
              <w:ind w:right="144"/>
              <w:rPr>
                <w:color w:val="000000"/>
              </w:rPr>
            </w:pPr>
            <w:r w:rsidRPr="00C7345F">
              <w:t>1</w:t>
            </w:r>
          </w:p>
        </w:tc>
        <w:tc>
          <w:tcPr>
            <w:tcW w:w="1512" w:type="dxa"/>
          </w:tcPr>
          <w:p w14:paraId="644C947C" w14:textId="77777777" w:rsidR="00384C43" w:rsidRPr="00C7345F" w:rsidRDefault="00384C43" w:rsidP="00F73F5C">
            <w:pPr>
              <w:pStyle w:val="TableText"/>
              <w:ind w:right="288"/>
              <w:rPr>
                <w:color w:val="000000"/>
              </w:rPr>
            </w:pPr>
            <w:r w:rsidRPr="00C7345F">
              <w:t>0.04</w:t>
            </w:r>
          </w:p>
        </w:tc>
      </w:tr>
      <w:tr w:rsidR="00384C43" w:rsidRPr="00C7345F" w14:paraId="31B63865" w14:textId="77777777" w:rsidTr="00F73F5C">
        <w:tc>
          <w:tcPr>
            <w:tcW w:w="1584" w:type="dxa"/>
          </w:tcPr>
          <w:p w14:paraId="596B30EE" w14:textId="77777777" w:rsidR="00384C43" w:rsidRPr="00C7345F" w:rsidRDefault="00384C43" w:rsidP="00F73F5C">
            <w:pPr>
              <w:pStyle w:val="TableText"/>
              <w:ind w:right="504"/>
            </w:pPr>
            <w:r w:rsidRPr="00C7345F">
              <w:t>273</w:t>
            </w:r>
          </w:p>
        </w:tc>
        <w:tc>
          <w:tcPr>
            <w:tcW w:w="830" w:type="dxa"/>
          </w:tcPr>
          <w:p w14:paraId="00411233" w14:textId="77777777" w:rsidR="00384C43" w:rsidRPr="00C7345F" w:rsidRDefault="00384C43" w:rsidP="00F73F5C">
            <w:pPr>
              <w:pStyle w:val="TableText"/>
              <w:ind w:right="288"/>
              <w:rPr>
                <w:color w:val="000000"/>
              </w:rPr>
            </w:pPr>
            <w:r w:rsidRPr="00C7345F">
              <w:t>1</w:t>
            </w:r>
          </w:p>
        </w:tc>
        <w:tc>
          <w:tcPr>
            <w:tcW w:w="950" w:type="dxa"/>
          </w:tcPr>
          <w:p w14:paraId="5B63EC0B" w14:textId="77777777" w:rsidR="00384C43" w:rsidRPr="00C7345F" w:rsidRDefault="00384C43" w:rsidP="00F73F5C">
            <w:pPr>
              <w:pStyle w:val="TableText"/>
              <w:ind w:right="144"/>
              <w:rPr>
                <w:color w:val="000000"/>
              </w:rPr>
            </w:pPr>
            <w:r w:rsidRPr="00C7345F">
              <w:t>4</w:t>
            </w:r>
          </w:p>
        </w:tc>
        <w:tc>
          <w:tcPr>
            <w:tcW w:w="1512" w:type="dxa"/>
          </w:tcPr>
          <w:p w14:paraId="236340B6" w14:textId="77777777" w:rsidR="00384C43" w:rsidRPr="00C7345F" w:rsidRDefault="00384C43" w:rsidP="00F73F5C">
            <w:pPr>
              <w:pStyle w:val="TableText"/>
              <w:ind w:right="288"/>
              <w:rPr>
                <w:color w:val="000000"/>
              </w:rPr>
            </w:pPr>
            <w:r w:rsidRPr="00C7345F">
              <w:t>0.18</w:t>
            </w:r>
          </w:p>
        </w:tc>
      </w:tr>
      <w:tr w:rsidR="00384C43" w:rsidRPr="00C7345F" w14:paraId="6C46B838" w14:textId="77777777" w:rsidTr="00F73F5C">
        <w:tc>
          <w:tcPr>
            <w:tcW w:w="1584" w:type="dxa"/>
          </w:tcPr>
          <w:p w14:paraId="369E4FF6" w14:textId="77777777" w:rsidR="00384C43" w:rsidRPr="00C7345F" w:rsidRDefault="00384C43" w:rsidP="00F73F5C">
            <w:pPr>
              <w:pStyle w:val="TableText"/>
              <w:ind w:right="504"/>
            </w:pPr>
            <w:r w:rsidRPr="00C7345F">
              <w:t>274</w:t>
            </w:r>
          </w:p>
        </w:tc>
        <w:tc>
          <w:tcPr>
            <w:tcW w:w="830" w:type="dxa"/>
          </w:tcPr>
          <w:p w14:paraId="726E5EF7" w14:textId="77777777" w:rsidR="00384C43" w:rsidRPr="00C7345F" w:rsidRDefault="00384C43" w:rsidP="00F73F5C">
            <w:pPr>
              <w:pStyle w:val="TableText"/>
              <w:ind w:right="288"/>
              <w:rPr>
                <w:color w:val="000000"/>
              </w:rPr>
            </w:pPr>
            <w:r w:rsidRPr="00C7345F">
              <w:t>1</w:t>
            </w:r>
          </w:p>
        </w:tc>
        <w:tc>
          <w:tcPr>
            <w:tcW w:w="950" w:type="dxa"/>
          </w:tcPr>
          <w:p w14:paraId="0F3E1854" w14:textId="77777777" w:rsidR="00384C43" w:rsidRPr="00C7345F" w:rsidRDefault="00384C43" w:rsidP="00F73F5C">
            <w:pPr>
              <w:pStyle w:val="TableText"/>
              <w:ind w:right="144"/>
              <w:rPr>
                <w:color w:val="000000"/>
              </w:rPr>
            </w:pPr>
            <w:r w:rsidRPr="00C7345F">
              <w:t>1</w:t>
            </w:r>
          </w:p>
        </w:tc>
        <w:tc>
          <w:tcPr>
            <w:tcW w:w="1512" w:type="dxa"/>
          </w:tcPr>
          <w:p w14:paraId="5C3805E3" w14:textId="77777777" w:rsidR="00384C43" w:rsidRPr="00C7345F" w:rsidRDefault="00384C43" w:rsidP="00F73F5C">
            <w:pPr>
              <w:pStyle w:val="TableText"/>
              <w:ind w:right="288"/>
              <w:rPr>
                <w:color w:val="000000"/>
              </w:rPr>
            </w:pPr>
            <w:r w:rsidRPr="00C7345F">
              <w:t>0.04</w:t>
            </w:r>
          </w:p>
        </w:tc>
      </w:tr>
      <w:tr w:rsidR="00384C43" w:rsidRPr="00C7345F" w14:paraId="11A95C2E" w14:textId="77777777" w:rsidTr="00F73F5C">
        <w:tc>
          <w:tcPr>
            <w:tcW w:w="1584" w:type="dxa"/>
          </w:tcPr>
          <w:p w14:paraId="7016259E" w14:textId="77777777" w:rsidR="00384C43" w:rsidRPr="00C7345F" w:rsidRDefault="00384C43" w:rsidP="00F73F5C">
            <w:pPr>
              <w:pStyle w:val="TableText"/>
              <w:ind w:right="504"/>
            </w:pPr>
            <w:r w:rsidRPr="00C7345F">
              <w:t>275</w:t>
            </w:r>
          </w:p>
        </w:tc>
        <w:tc>
          <w:tcPr>
            <w:tcW w:w="830" w:type="dxa"/>
          </w:tcPr>
          <w:p w14:paraId="1CAE002F" w14:textId="77777777" w:rsidR="00384C43" w:rsidRPr="00C7345F" w:rsidRDefault="00384C43" w:rsidP="00F73F5C">
            <w:pPr>
              <w:pStyle w:val="TableText"/>
              <w:ind w:right="288"/>
              <w:rPr>
                <w:color w:val="000000"/>
              </w:rPr>
            </w:pPr>
            <w:r w:rsidRPr="00C7345F">
              <w:t>1</w:t>
            </w:r>
          </w:p>
        </w:tc>
        <w:tc>
          <w:tcPr>
            <w:tcW w:w="950" w:type="dxa"/>
          </w:tcPr>
          <w:p w14:paraId="5A49C032" w14:textId="77777777" w:rsidR="00384C43" w:rsidRPr="00C7345F" w:rsidRDefault="00384C43" w:rsidP="00F73F5C">
            <w:pPr>
              <w:pStyle w:val="TableText"/>
              <w:ind w:right="144"/>
              <w:rPr>
                <w:color w:val="000000"/>
              </w:rPr>
            </w:pPr>
            <w:r w:rsidRPr="00C7345F">
              <w:t>2</w:t>
            </w:r>
          </w:p>
        </w:tc>
        <w:tc>
          <w:tcPr>
            <w:tcW w:w="1512" w:type="dxa"/>
          </w:tcPr>
          <w:p w14:paraId="5A5F360C" w14:textId="77777777" w:rsidR="00384C43" w:rsidRPr="00C7345F" w:rsidRDefault="00384C43" w:rsidP="00F73F5C">
            <w:pPr>
              <w:pStyle w:val="TableText"/>
              <w:ind w:right="288"/>
              <w:rPr>
                <w:color w:val="000000"/>
              </w:rPr>
            </w:pPr>
            <w:r w:rsidRPr="00C7345F">
              <w:t>0.09</w:t>
            </w:r>
          </w:p>
        </w:tc>
      </w:tr>
      <w:tr w:rsidR="00384C43" w:rsidRPr="00C7345F" w14:paraId="52A32E48" w14:textId="77777777" w:rsidTr="00F73F5C">
        <w:tc>
          <w:tcPr>
            <w:tcW w:w="1584" w:type="dxa"/>
          </w:tcPr>
          <w:p w14:paraId="294200D1" w14:textId="77777777" w:rsidR="00384C43" w:rsidRPr="00C7345F" w:rsidRDefault="00384C43" w:rsidP="00F73F5C">
            <w:pPr>
              <w:pStyle w:val="TableText"/>
              <w:ind w:right="504"/>
            </w:pPr>
            <w:r w:rsidRPr="00C7345F">
              <w:t>276</w:t>
            </w:r>
          </w:p>
        </w:tc>
        <w:tc>
          <w:tcPr>
            <w:tcW w:w="830" w:type="dxa"/>
          </w:tcPr>
          <w:p w14:paraId="64261CED" w14:textId="77777777" w:rsidR="00384C43" w:rsidRPr="00C7345F" w:rsidRDefault="00384C43" w:rsidP="00F73F5C">
            <w:pPr>
              <w:pStyle w:val="TableText"/>
              <w:ind w:right="288"/>
              <w:rPr>
                <w:color w:val="000000"/>
              </w:rPr>
            </w:pPr>
            <w:r w:rsidRPr="00C7345F">
              <w:t>1</w:t>
            </w:r>
          </w:p>
        </w:tc>
        <w:tc>
          <w:tcPr>
            <w:tcW w:w="950" w:type="dxa"/>
          </w:tcPr>
          <w:p w14:paraId="2530A97C" w14:textId="77777777" w:rsidR="00384C43" w:rsidRPr="00C7345F" w:rsidRDefault="00384C43" w:rsidP="00F73F5C">
            <w:pPr>
              <w:pStyle w:val="TableText"/>
              <w:ind w:right="144"/>
              <w:rPr>
                <w:color w:val="000000"/>
              </w:rPr>
            </w:pPr>
            <w:r w:rsidRPr="00C7345F">
              <w:t>5</w:t>
            </w:r>
          </w:p>
        </w:tc>
        <w:tc>
          <w:tcPr>
            <w:tcW w:w="1512" w:type="dxa"/>
          </w:tcPr>
          <w:p w14:paraId="56E2B769" w14:textId="77777777" w:rsidR="00384C43" w:rsidRPr="00C7345F" w:rsidRDefault="00384C43" w:rsidP="00F73F5C">
            <w:pPr>
              <w:pStyle w:val="TableText"/>
              <w:ind w:right="288"/>
              <w:rPr>
                <w:color w:val="000000"/>
              </w:rPr>
            </w:pPr>
            <w:r w:rsidRPr="00C7345F">
              <w:t>0.22</w:t>
            </w:r>
          </w:p>
        </w:tc>
      </w:tr>
      <w:tr w:rsidR="00384C43" w:rsidRPr="00C7345F" w14:paraId="3A43EEB8" w14:textId="77777777" w:rsidTr="00F73F5C">
        <w:tc>
          <w:tcPr>
            <w:tcW w:w="1584" w:type="dxa"/>
          </w:tcPr>
          <w:p w14:paraId="593352A7" w14:textId="77777777" w:rsidR="00384C43" w:rsidRPr="00C7345F" w:rsidRDefault="00384C43" w:rsidP="00F73F5C">
            <w:pPr>
              <w:pStyle w:val="TableText"/>
              <w:ind w:right="504"/>
            </w:pPr>
            <w:r w:rsidRPr="00C7345F">
              <w:t>278</w:t>
            </w:r>
          </w:p>
        </w:tc>
        <w:tc>
          <w:tcPr>
            <w:tcW w:w="830" w:type="dxa"/>
          </w:tcPr>
          <w:p w14:paraId="20F6A9FC" w14:textId="77777777" w:rsidR="00384C43" w:rsidRPr="00C7345F" w:rsidRDefault="00384C43" w:rsidP="00F73F5C">
            <w:pPr>
              <w:pStyle w:val="TableText"/>
              <w:ind w:right="288"/>
              <w:rPr>
                <w:color w:val="000000"/>
              </w:rPr>
            </w:pPr>
            <w:r w:rsidRPr="00C7345F">
              <w:t>1</w:t>
            </w:r>
          </w:p>
        </w:tc>
        <w:tc>
          <w:tcPr>
            <w:tcW w:w="950" w:type="dxa"/>
          </w:tcPr>
          <w:p w14:paraId="31E3EFCE" w14:textId="77777777" w:rsidR="00384C43" w:rsidRPr="00C7345F" w:rsidRDefault="00384C43" w:rsidP="00F73F5C">
            <w:pPr>
              <w:pStyle w:val="TableText"/>
              <w:ind w:right="144"/>
              <w:rPr>
                <w:color w:val="000000"/>
              </w:rPr>
            </w:pPr>
            <w:r w:rsidRPr="00C7345F">
              <w:t>5</w:t>
            </w:r>
          </w:p>
        </w:tc>
        <w:tc>
          <w:tcPr>
            <w:tcW w:w="1512" w:type="dxa"/>
          </w:tcPr>
          <w:p w14:paraId="107381B6" w14:textId="77777777" w:rsidR="00384C43" w:rsidRPr="00C7345F" w:rsidRDefault="00384C43" w:rsidP="00F73F5C">
            <w:pPr>
              <w:pStyle w:val="TableText"/>
              <w:ind w:right="288"/>
              <w:rPr>
                <w:color w:val="000000"/>
              </w:rPr>
            </w:pPr>
            <w:r w:rsidRPr="00C7345F">
              <w:t>0.22</w:t>
            </w:r>
          </w:p>
        </w:tc>
      </w:tr>
      <w:tr w:rsidR="00384C43" w:rsidRPr="00C7345F" w14:paraId="23B72757" w14:textId="77777777" w:rsidTr="00F73F5C">
        <w:tc>
          <w:tcPr>
            <w:tcW w:w="1584" w:type="dxa"/>
          </w:tcPr>
          <w:p w14:paraId="5B29ED3F" w14:textId="77777777" w:rsidR="00384C43" w:rsidRPr="00C7345F" w:rsidRDefault="00384C43" w:rsidP="00F73F5C">
            <w:pPr>
              <w:pStyle w:val="TableText"/>
              <w:ind w:right="504"/>
            </w:pPr>
            <w:r w:rsidRPr="00C7345F">
              <w:t>280</w:t>
            </w:r>
          </w:p>
        </w:tc>
        <w:tc>
          <w:tcPr>
            <w:tcW w:w="830" w:type="dxa"/>
          </w:tcPr>
          <w:p w14:paraId="727F7302" w14:textId="77777777" w:rsidR="00384C43" w:rsidRPr="00C7345F" w:rsidRDefault="00384C43" w:rsidP="00F73F5C">
            <w:pPr>
              <w:pStyle w:val="TableText"/>
              <w:ind w:right="288"/>
              <w:rPr>
                <w:color w:val="000000"/>
              </w:rPr>
            </w:pPr>
            <w:r w:rsidRPr="00C7345F">
              <w:t>1</w:t>
            </w:r>
          </w:p>
        </w:tc>
        <w:tc>
          <w:tcPr>
            <w:tcW w:w="950" w:type="dxa"/>
          </w:tcPr>
          <w:p w14:paraId="1E6C0DDD" w14:textId="77777777" w:rsidR="00384C43" w:rsidRPr="00C7345F" w:rsidRDefault="00384C43" w:rsidP="00F73F5C">
            <w:pPr>
              <w:pStyle w:val="TableText"/>
              <w:ind w:right="144"/>
              <w:rPr>
                <w:color w:val="000000"/>
              </w:rPr>
            </w:pPr>
            <w:r w:rsidRPr="00C7345F">
              <w:t>2</w:t>
            </w:r>
          </w:p>
        </w:tc>
        <w:tc>
          <w:tcPr>
            <w:tcW w:w="1512" w:type="dxa"/>
          </w:tcPr>
          <w:p w14:paraId="325C8DC2" w14:textId="77777777" w:rsidR="00384C43" w:rsidRPr="00C7345F" w:rsidRDefault="00384C43" w:rsidP="00F73F5C">
            <w:pPr>
              <w:pStyle w:val="TableText"/>
              <w:ind w:right="288"/>
              <w:rPr>
                <w:color w:val="000000"/>
              </w:rPr>
            </w:pPr>
            <w:r w:rsidRPr="00C7345F">
              <w:t>0.09</w:t>
            </w:r>
          </w:p>
        </w:tc>
      </w:tr>
      <w:tr w:rsidR="00384C43" w:rsidRPr="00C7345F" w14:paraId="7E280B77" w14:textId="77777777" w:rsidTr="00F73F5C">
        <w:tc>
          <w:tcPr>
            <w:tcW w:w="1584" w:type="dxa"/>
          </w:tcPr>
          <w:p w14:paraId="446D029B" w14:textId="77777777" w:rsidR="00384C43" w:rsidRPr="00C7345F" w:rsidRDefault="00384C43" w:rsidP="00F73F5C">
            <w:pPr>
              <w:pStyle w:val="TableText"/>
              <w:ind w:right="504"/>
            </w:pPr>
            <w:r w:rsidRPr="00C7345F">
              <w:t>281</w:t>
            </w:r>
          </w:p>
        </w:tc>
        <w:tc>
          <w:tcPr>
            <w:tcW w:w="830" w:type="dxa"/>
          </w:tcPr>
          <w:p w14:paraId="2509D185" w14:textId="77777777" w:rsidR="00384C43" w:rsidRPr="00C7345F" w:rsidRDefault="00384C43" w:rsidP="00F73F5C">
            <w:pPr>
              <w:pStyle w:val="TableText"/>
              <w:ind w:right="288"/>
              <w:rPr>
                <w:color w:val="000000"/>
              </w:rPr>
            </w:pPr>
            <w:r w:rsidRPr="00C7345F">
              <w:t>1</w:t>
            </w:r>
          </w:p>
        </w:tc>
        <w:tc>
          <w:tcPr>
            <w:tcW w:w="950" w:type="dxa"/>
          </w:tcPr>
          <w:p w14:paraId="04B7B3A9" w14:textId="77777777" w:rsidR="00384C43" w:rsidRPr="00C7345F" w:rsidRDefault="00384C43" w:rsidP="00F73F5C">
            <w:pPr>
              <w:pStyle w:val="TableText"/>
              <w:ind w:right="144"/>
              <w:rPr>
                <w:color w:val="000000"/>
              </w:rPr>
            </w:pPr>
            <w:r w:rsidRPr="00C7345F">
              <w:t>4</w:t>
            </w:r>
          </w:p>
        </w:tc>
        <w:tc>
          <w:tcPr>
            <w:tcW w:w="1512" w:type="dxa"/>
          </w:tcPr>
          <w:p w14:paraId="167413CB" w14:textId="77777777" w:rsidR="00384C43" w:rsidRPr="00C7345F" w:rsidRDefault="00384C43" w:rsidP="00F73F5C">
            <w:pPr>
              <w:pStyle w:val="TableText"/>
              <w:ind w:right="288"/>
              <w:rPr>
                <w:color w:val="000000"/>
              </w:rPr>
            </w:pPr>
            <w:r w:rsidRPr="00C7345F">
              <w:t>0.18</w:t>
            </w:r>
          </w:p>
        </w:tc>
      </w:tr>
    </w:tbl>
    <w:p w14:paraId="614CC153" w14:textId="77777777" w:rsidR="00384C43" w:rsidRPr="00C7345F" w:rsidRDefault="00384C43">
      <w:r w:rsidRPr="00C7345F">
        <w:fldChar w:fldCharType="begin"/>
      </w:r>
      <w:r w:rsidRPr="00C7345F">
        <w:instrText xml:space="preserve"> REF _Ref66088594 \h </w:instrText>
      </w:r>
      <w:r w:rsidRPr="00C7345F">
        <w:fldChar w:fldCharType="separate"/>
      </w:r>
      <w:r w:rsidRPr="00C7345F">
        <w:t>Table 4.C.6</w:t>
      </w:r>
      <w:r w:rsidRPr="00C7345F">
        <w:fldChar w:fldCharType="end"/>
      </w:r>
      <w:r w:rsidRPr="00C7345F">
        <w:t xml:space="preserve"> </w:t>
      </w:r>
      <w:r w:rsidRPr="00C7345F">
        <w:rPr>
          <w:i/>
        </w:rPr>
        <w:t>(continuation two)</w:t>
      </w:r>
    </w:p>
    <w:tbl>
      <w:tblPr>
        <w:tblStyle w:val="TRs"/>
        <w:tblW w:w="0" w:type="auto"/>
        <w:tblLayout w:type="fixed"/>
        <w:tblLook w:val="04A0" w:firstRow="1" w:lastRow="0" w:firstColumn="1" w:lastColumn="0" w:noHBand="0" w:noVBand="1"/>
        <w:tblDescription w:val="Scale Score and Performance Level Distribution of Overall Scores for Grade Five, continuation two"/>
      </w:tblPr>
      <w:tblGrid>
        <w:gridCol w:w="1584"/>
        <w:gridCol w:w="830"/>
        <w:gridCol w:w="950"/>
        <w:gridCol w:w="1512"/>
      </w:tblGrid>
      <w:tr w:rsidR="00384C43" w:rsidRPr="00C7345F" w14:paraId="52137EA0"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8A178F9"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45AAD0E8" w14:textId="77777777" w:rsidR="00384C43" w:rsidRPr="00C7345F" w:rsidRDefault="00384C43" w:rsidP="00F73F5C">
            <w:pPr>
              <w:pStyle w:val="TableHead"/>
              <w:rPr>
                <w:noProof w:val="0"/>
              </w:rPr>
            </w:pPr>
            <w:r w:rsidRPr="00C7345F">
              <w:rPr>
                <w:noProof w:val="0"/>
              </w:rPr>
              <w:t>Level</w:t>
            </w:r>
          </w:p>
        </w:tc>
        <w:tc>
          <w:tcPr>
            <w:tcW w:w="950" w:type="dxa"/>
            <w:hideMark/>
          </w:tcPr>
          <w:p w14:paraId="451D3610" w14:textId="77777777" w:rsidR="00384C43" w:rsidRPr="00C7345F" w:rsidRDefault="00384C43" w:rsidP="00F73F5C">
            <w:pPr>
              <w:pStyle w:val="TableHead"/>
              <w:rPr>
                <w:noProof w:val="0"/>
              </w:rPr>
            </w:pPr>
            <w:r w:rsidRPr="00C7345F">
              <w:rPr>
                <w:noProof w:val="0"/>
              </w:rPr>
              <w:t>N</w:t>
            </w:r>
          </w:p>
        </w:tc>
        <w:tc>
          <w:tcPr>
            <w:tcW w:w="1512" w:type="dxa"/>
            <w:hideMark/>
          </w:tcPr>
          <w:p w14:paraId="0CAFDF3A" w14:textId="77777777" w:rsidR="00384C43" w:rsidRPr="00C7345F" w:rsidRDefault="00384C43" w:rsidP="00F73F5C">
            <w:pPr>
              <w:pStyle w:val="TableHead"/>
              <w:rPr>
                <w:noProof w:val="0"/>
              </w:rPr>
            </w:pPr>
            <w:r w:rsidRPr="00C7345F">
              <w:rPr>
                <w:noProof w:val="0"/>
              </w:rPr>
              <w:t>Percentage</w:t>
            </w:r>
          </w:p>
        </w:tc>
      </w:tr>
      <w:tr w:rsidR="00384C43" w:rsidRPr="00C7345F" w14:paraId="218E20E0" w14:textId="77777777" w:rsidTr="00F73F5C">
        <w:tc>
          <w:tcPr>
            <w:tcW w:w="1584" w:type="dxa"/>
          </w:tcPr>
          <w:p w14:paraId="50ED8FB3" w14:textId="77777777" w:rsidR="00384C43" w:rsidRPr="00C7345F" w:rsidRDefault="00384C43" w:rsidP="00F73F5C">
            <w:pPr>
              <w:pStyle w:val="TableText"/>
              <w:ind w:right="504"/>
            </w:pPr>
            <w:r w:rsidRPr="00C7345F">
              <w:t>282</w:t>
            </w:r>
          </w:p>
        </w:tc>
        <w:tc>
          <w:tcPr>
            <w:tcW w:w="830" w:type="dxa"/>
          </w:tcPr>
          <w:p w14:paraId="44AE9C1F" w14:textId="77777777" w:rsidR="00384C43" w:rsidRPr="00C7345F" w:rsidRDefault="00384C43" w:rsidP="00F73F5C">
            <w:pPr>
              <w:pStyle w:val="TableText"/>
              <w:ind w:right="288"/>
              <w:rPr>
                <w:color w:val="000000"/>
              </w:rPr>
            </w:pPr>
            <w:r w:rsidRPr="00C7345F">
              <w:t>1</w:t>
            </w:r>
          </w:p>
        </w:tc>
        <w:tc>
          <w:tcPr>
            <w:tcW w:w="950" w:type="dxa"/>
          </w:tcPr>
          <w:p w14:paraId="79A81FC9" w14:textId="77777777" w:rsidR="00384C43" w:rsidRPr="00C7345F" w:rsidRDefault="00384C43" w:rsidP="00F73F5C">
            <w:pPr>
              <w:pStyle w:val="TableText"/>
              <w:ind w:right="144"/>
              <w:rPr>
                <w:color w:val="000000"/>
              </w:rPr>
            </w:pPr>
            <w:r w:rsidRPr="00C7345F">
              <w:t>1</w:t>
            </w:r>
          </w:p>
        </w:tc>
        <w:tc>
          <w:tcPr>
            <w:tcW w:w="1512" w:type="dxa"/>
          </w:tcPr>
          <w:p w14:paraId="41D849A5" w14:textId="77777777" w:rsidR="00384C43" w:rsidRPr="00C7345F" w:rsidRDefault="00384C43" w:rsidP="00F73F5C">
            <w:pPr>
              <w:pStyle w:val="TableText"/>
              <w:ind w:right="288"/>
              <w:rPr>
                <w:color w:val="000000"/>
              </w:rPr>
            </w:pPr>
            <w:r w:rsidRPr="00C7345F">
              <w:t>0.04</w:t>
            </w:r>
          </w:p>
        </w:tc>
      </w:tr>
      <w:tr w:rsidR="00384C43" w:rsidRPr="00C7345F" w14:paraId="73300B8E" w14:textId="77777777" w:rsidTr="00F73F5C">
        <w:tc>
          <w:tcPr>
            <w:tcW w:w="1584" w:type="dxa"/>
          </w:tcPr>
          <w:p w14:paraId="648FF45C" w14:textId="77777777" w:rsidR="00384C43" w:rsidRPr="00C7345F" w:rsidRDefault="00384C43" w:rsidP="00F73F5C">
            <w:pPr>
              <w:pStyle w:val="TableText"/>
              <w:ind w:right="504"/>
            </w:pPr>
            <w:r w:rsidRPr="00C7345F">
              <w:t>283</w:t>
            </w:r>
          </w:p>
        </w:tc>
        <w:tc>
          <w:tcPr>
            <w:tcW w:w="830" w:type="dxa"/>
          </w:tcPr>
          <w:p w14:paraId="019E561A" w14:textId="77777777" w:rsidR="00384C43" w:rsidRPr="00C7345F" w:rsidRDefault="00384C43" w:rsidP="00F73F5C">
            <w:pPr>
              <w:pStyle w:val="TableText"/>
              <w:ind w:right="288"/>
              <w:rPr>
                <w:color w:val="000000"/>
              </w:rPr>
            </w:pPr>
            <w:r w:rsidRPr="00C7345F">
              <w:t>1</w:t>
            </w:r>
          </w:p>
        </w:tc>
        <w:tc>
          <w:tcPr>
            <w:tcW w:w="950" w:type="dxa"/>
          </w:tcPr>
          <w:p w14:paraId="3259CD68" w14:textId="77777777" w:rsidR="00384C43" w:rsidRPr="00C7345F" w:rsidRDefault="00384C43" w:rsidP="00F73F5C">
            <w:pPr>
              <w:pStyle w:val="TableText"/>
              <w:ind w:right="144"/>
              <w:rPr>
                <w:color w:val="000000"/>
              </w:rPr>
            </w:pPr>
            <w:r w:rsidRPr="00C7345F">
              <w:t>1</w:t>
            </w:r>
          </w:p>
        </w:tc>
        <w:tc>
          <w:tcPr>
            <w:tcW w:w="1512" w:type="dxa"/>
          </w:tcPr>
          <w:p w14:paraId="3A29DDD5" w14:textId="77777777" w:rsidR="00384C43" w:rsidRPr="00C7345F" w:rsidRDefault="00384C43" w:rsidP="00F73F5C">
            <w:pPr>
              <w:pStyle w:val="TableText"/>
              <w:ind w:right="288"/>
              <w:rPr>
                <w:color w:val="000000"/>
              </w:rPr>
            </w:pPr>
            <w:r w:rsidRPr="00C7345F">
              <w:t>0.04</w:t>
            </w:r>
          </w:p>
        </w:tc>
      </w:tr>
      <w:tr w:rsidR="00384C43" w:rsidRPr="00C7345F" w14:paraId="1FDB8BFD" w14:textId="77777777" w:rsidTr="00F73F5C">
        <w:tc>
          <w:tcPr>
            <w:tcW w:w="1584" w:type="dxa"/>
          </w:tcPr>
          <w:p w14:paraId="15384092" w14:textId="77777777" w:rsidR="00384C43" w:rsidRPr="00C7345F" w:rsidRDefault="00384C43" w:rsidP="00F73F5C">
            <w:pPr>
              <w:pStyle w:val="TableText"/>
              <w:ind w:right="504"/>
            </w:pPr>
            <w:r w:rsidRPr="00C7345F">
              <w:t>284</w:t>
            </w:r>
          </w:p>
        </w:tc>
        <w:tc>
          <w:tcPr>
            <w:tcW w:w="830" w:type="dxa"/>
          </w:tcPr>
          <w:p w14:paraId="2A11EFCA" w14:textId="77777777" w:rsidR="00384C43" w:rsidRPr="00C7345F" w:rsidRDefault="00384C43" w:rsidP="00F73F5C">
            <w:pPr>
              <w:pStyle w:val="TableText"/>
              <w:ind w:right="288"/>
              <w:rPr>
                <w:color w:val="000000"/>
              </w:rPr>
            </w:pPr>
            <w:r w:rsidRPr="00C7345F">
              <w:t>1</w:t>
            </w:r>
          </w:p>
        </w:tc>
        <w:tc>
          <w:tcPr>
            <w:tcW w:w="950" w:type="dxa"/>
          </w:tcPr>
          <w:p w14:paraId="0D28EE8E" w14:textId="77777777" w:rsidR="00384C43" w:rsidRPr="00C7345F" w:rsidRDefault="00384C43" w:rsidP="00F73F5C">
            <w:pPr>
              <w:pStyle w:val="TableText"/>
              <w:ind w:right="144"/>
              <w:rPr>
                <w:color w:val="000000"/>
              </w:rPr>
            </w:pPr>
            <w:r w:rsidRPr="00C7345F">
              <w:t>1</w:t>
            </w:r>
          </w:p>
        </w:tc>
        <w:tc>
          <w:tcPr>
            <w:tcW w:w="1512" w:type="dxa"/>
          </w:tcPr>
          <w:p w14:paraId="76546CB6" w14:textId="77777777" w:rsidR="00384C43" w:rsidRPr="00C7345F" w:rsidRDefault="00384C43" w:rsidP="00F73F5C">
            <w:pPr>
              <w:pStyle w:val="TableText"/>
              <w:ind w:right="288"/>
              <w:rPr>
                <w:color w:val="000000"/>
              </w:rPr>
            </w:pPr>
            <w:r w:rsidRPr="00C7345F">
              <w:t>0.04</w:t>
            </w:r>
          </w:p>
        </w:tc>
      </w:tr>
      <w:tr w:rsidR="00384C43" w:rsidRPr="00C7345F" w14:paraId="708B89D9" w14:textId="77777777" w:rsidTr="00F73F5C">
        <w:tc>
          <w:tcPr>
            <w:tcW w:w="1584" w:type="dxa"/>
          </w:tcPr>
          <w:p w14:paraId="449624C7" w14:textId="77777777" w:rsidR="00384C43" w:rsidRPr="00C7345F" w:rsidRDefault="00384C43" w:rsidP="00F73F5C">
            <w:pPr>
              <w:pStyle w:val="TableText"/>
              <w:ind w:right="504"/>
              <w:rPr>
                <w:color w:val="000000"/>
              </w:rPr>
            </w:pPr>
            <w:r w:rsidRPr="00C7345F">
              <w:t>286</w:t>
            </w:r>
          </w:p>
        </w:tc>
        <w:tc>
          <w:tcPr>
            <w:tcW w:w="830" w:type="dxa"/>
          </w:tcPr>
          <w:p w14:paraId="4F0DC527" w14:textId="77777777" w:rsidR="00384C43" w:rsidRPr="00C7345F" w:rsidRDefault="00384C43" w:rsidP="00F73F5C">
            <w:pPr>
              <w:pStyle w:val="TableText"/>
              <w:ind w:right="288"/>
              <w:rPr>
                <w:color w:val="000000"/>
              </w:rPr>
            </w:pPr>
            <w:r w:rsidRPr="00C7345F">
              <w:t>1</w:t>
            </w:r>
          </w:p>
        </w:tc>
        <w:tc>
          <w:tcPr>
            <w:tcW w:w="950" w:type="dxa"/>
          </w:tcPr>
          <w:p w14:paraId="5E51415B" w14:textId="77777777" w:rsidR="00384C43" w:rsidRPr="00C7345F" w:rsidRDefault="00384C43" w:rsidP="00F73F5C">
            <w:pPr>
              <w:pStyle w:val="TableText"/>
              <w:ind w:right="144"/>
              <w:rPr>
                <w:color w:val="000000"/>
              </w:rPr>
            </w:pPr>
            <w:r w:rsidRPr="00C7345F">
              <w:t>6</w:t>
            </w:r>
          </w:p>
        </w:tc>
        <w:tc>
          <w:tcPr>
            <w:tcW w:w="1512" w:type="dxa"/>
          </w:tcPr>
          <w:p w14:paraId="6E45383E" w14:textId="77777777" w:rsidR="00384C43" w:rsidRPr="00C7345F" w:rsidRDefault="00384C43" w:rsidP="00F73F5C">
            <w:pPr>
              <w:pStyle w:val="TableText"/>
              <w:ind w:right="288"/>
              <w:rPr>
                <w:color w:val="000000"/>
              </w:rPr>
            </w:pPr>
            <w:r w:rsidRPr="00C7345F">
              <w:t>0.27</w:t>
            </w:r>
          </w:p>
        </w:tc>
      </w:tr>
      <w:tr w:rsidR="00384C43" w:rsidRPr="00C7345F" w14:paraId="13DC95D6" w14:textId="77777777" w:rsidTr="00F73F5C">
        <w:tc>
          <w:tcPr>
            <w:tcW w:w="1584" w:type="dxa"/>
          </w:tcPr>
          <w:p w14:paraId="34343641" w14:textId="77777777" w:rsidR="00384C43" w:rsidRPr="00C7345F" w:rsidRDefault="00384C43" w:rsidP="00F73F5C">
            <w:pPr>
              <w:pStyle w:val="TableText"/>
              <w:ind w:right="504"/>
              <w:rPr>
                <w:color w:val="000000"/>
              </w:rPr>
            </w:pPr>
            <w:r w:rsidRPr="00C7345F">
              <w:t>288</w:t>
            </w:r>
          </w:p>
        </w:tc>
        <w:tc>
          <w:tcPr>
            <w:tcW w:w="830" w:type="dxa"/>
          </w:tcPr>
          <w:p w14:paraId="52122F28" w14:textId="77777777" w:rsidR="00384C43" w:rsidRPr="00C7345F" w:rsidRDefault="00384C43" w:rsidP="00F73F5C">
            <w:pPr>
              <w:pStyle w:val="TableText"/>
              <w:ind w:right="288"/>
              <w:rPr>
                <w:color w:val="000000"/>
              </w:rPr>
            </w:pPr>
            <w:r w:rsidRPr="00C7345F">
              <w:t>1</w:t>
            </w:r>
          </w:p>
        </w:tc>
        <w:tc>
          <w:tcPr>
            <w:tcW w:w="950" w:type="dxa"/>
          </w:tcPr>
          <w:p w14:paraId="1EA7FFAE" w14:textId="77777777" w:rsidR="00384C43" w:rsidRPr="00C7345F" w:rsidRDefault="00384C43" w:rsidP="00F73F5C">
            <w:pPr>
              <w:pStyle w:val="TableText"/>
              <w:ind w:right="144"/>
              <w:rPr>
                <w:color w:val="000000"/>
              </w:rPr>
            </w:pPr>
            <w:r w:rsidRPr="00C7345F">
              <w:t>1</w:t>
            </w:r>
          </w:p>
        </w:tc>
        <w:tc>
          <w:tcPr>
            <w:tcW w:w="1512" w:type="dxa"/>
          </w:tcPr>
          <w:p w14:paraId="2E086A23" w14:textId="77777777" w:rsidR="00384C43" w:rsidRPr="00C7345F" w:rsidRDefault="00384C43" w:rsidP="00F73F5C">
            <w:pPr>
              <w:pStyle w:val="TableText"/>
              <w:ind w:right="288"/>
              <w:rPr>
                <w:color w:val="000000"/>
              </w:rPr>
            </w:pPr>
            <w:r w:rsidRPr="00C7345F">
              <w:t>0.04</w:t>
            </w:r>
          </w:p>
        </w:tc>
      </w:tr>
      <w:tr w:rsidR="00384C43" w:rsidRPr="00C7345F" w14:paraId="0B70DB5D" w14:textId="77777777" w:rsidTr="00F73F5C">
        <w:tc>
          <w:tcPr>
            <w:tcW w:w="1584" w:type="dxa"/>
          </w:tcPr>
          <w:p w14:paraId="106CF369" w14:textId="77777777" w:rsidR="00384C43" w:rsidRPr="00C7345F" w:rsidRDefault="00384C43" w:rsidP="00F73F5C">
            <w:pPr>
              <w:pStyle w:val="TableText"/>
              <w:ind w:right="504"/>
              <w:rPr>
                <w:color w:val="000000"/>
              </w:rPr>
            </w:pPr>
            <w:r w:rsidRPr="00C7345F">
              <w:t>289</w:t>
            </w:r>
          </w:p>
        </w:tc>
        <w:tc>
          <w:tcPr>
            <w:tcW w:w="830" w:type="dxa"/>
          </w:tcPr>
          <w:p w14:paraId="3EC2AD41" w14:textId="77777777" w:rsidR="00384C43" w:rsidRPr="00C7345F" w:rsidRDefault="00384C43" w:rsidP="00F73F5C">
            <w:pPr>
              <w:pStyle w:val="TableText"/>
              <w:ind w:right="288"/>
              <w:rPr>
                <w:color w:val="000000"/>
              </w:rPr>
            </w:pPr>
            <w:r w:rsidRPr="00C7345F">
              <w:t>1</w:t>
            </w:r>
          </w:p>
        </w:tc>
        <w:tc>
          <w:tcPr>
            <w:tcW w:w="950" w:type="dxa"/>
          </w:tcPr>
          <w:p w14:paraId="4D7D7399" w14:textId="77777777" w:rsidR="00384C43" w:rsidRPr="00C7345F" w:rsidRDefault="00384C43" w:rsidP="00F73F5C">
            <w:pPr>
              <w:pStyle w:val="TableText"/>
              <w:ind w:right="144"/>
              <w:rPr>
                <w:color w:val="000000"/>
              </w:rPr>
            </w:pPr>
            <w:r w:rsidRPr="00C7345F">
              <w:t>6</w:t>
            </w:r>
          </w:p>
        </w:tc>
        <w:tc>
          <w:tcPr>
            <w:tcW w:w="1512" w:type="dxa"/>
          </w:tcPr>
          <w:p w14:paraId="60C89E61" w14:textId="77777777" w:rsidR="00384C43" w:rsidRPr="00C7345F" w:rsidRDefault="00384C43" w:rsidP="00F73F5C">
            <w:pPr>
              <w:pStyle w:val="TableText"/>
              <w:ind w:right="288"/>
              <w:rPr>
                <w:color w:val="000000"/>
              </w:rPr>
            </w:pPr>
            <w:r w:rsidRPr="00C7345F">
              <w:t>0.27</w:t>
            </w:r>
          </w:p>
        </w:tc>
      </w:tr>
      <w:tr w:rsidR="00384C43" w:rsidRPr="00C7345F" w14:paraId="098091C5" w14:textId="77777777" w:rsidTr="00F73F5C">
        <w:tc>
          <w:tcPr>
            <w:tcW w:w="1584" w:type="dxa"/>
          </w:tcPr>
          <w:p w14:paraId="039C3663" w14:textId="77777777" w:rsidR="00384C43" w:rsidRPr="00C7345F" w:rsidRDefault="00384C43" w:rsidP="00F73F5C">
            <w:pPr>
              <w:pStyle w:val="TableText"/>
              <w:ind w:right="504"/>
              <w:rPr>
                <w:color w:val="000000"/>
              </w:rPr>
            </w:pPr>
            <w:r w:rsidRPr="00C7345F">
              <w:t>290</w:t>
            </w:r>
          </w:p>
        </w:tc>
        <w:tc>
          <w:tcPr>
            <w:tcW w:w="830" w:type="dxa"/>
          </w:tcPr>
          <w:p w14:paraId="1ADF1EE7" w14:textId="77777777" w:rsidR="00384C43" w:rsidRPr="00C7345F" w:rsidRDefault="00384C43" w:rsidP="00F73F5C">
            <w:pPr>
              <w:pStyle w:val="TableText"/>
              <w:ind w:right="288"/>
              <w:rPr>
                <w:color w:val="000000"/>
              </w:rPr>
            </w:pPr>
            <w:r w:rsidRPr="00C7345F">
              <w:t>1</w:t>
            </w:r>
          </w:p>
        </w:tc>
        <w:tc>
          <w:tcPr>
            <w:tcW w:w="950" w:type="dxa"/>
          </w:tcPr>
          <w:p w14:paraId="7CB13A76" w14:textId="77777777" w:rsidR="00384C43" w:rsidRPr="00C7345F" w:rsidRDefault="00384C43" w:rsidP="00F73F5C">
            <w:pPr>
              <w:pStyle w:val="TableText"/>
              <w:ind w:right="144"/>
              <w:rPr>
                <w:color w:val="000000"/>
              </w:rPr>
            </w:pPr>
            <w:r w:rsidRPr="00C7345F">
              <w:t>5</w:t>
            </w:r>
          </w:p>
        </w:tc>
        <w:tc>
          <w:tcPr>
            <w:tcW w:w="1512" w:type="dxa"/>
          </w:tcPr>
          <w:p w14:paraId="361CCA10" w14:textId="77777777" w:rsidR="00384C43" w:rsidRPr="00C7345F" w:rsidRDefault="00384C43" w:rsidP="00F73F5C">
            <w:pPr>
              <w:pStyle w:val="TableText"/>
              <w:ind w:right="288"/>
              <w:rPr>
                <w:color w:val="000000"/>
              </w:rPr>
            </w:pPr>
            <w:r w:rsidRPr="00C7345F">
              <w:t>0.22</w:t>
            </w:r>
          </w:p>
        </w:tc>
      </w:tr>
      <w:tr w:rsidR="00384C43" w:rsidRPr="00C7345F" w14:paraId="71FAD871" w14:textId="77777777" w:rsidTr="00F73F5C">
        <w:tc>
          <w:tcPr>
            <w:tcW w:w="1584" w:type="dxa"/>
          </w:tcPr>
          <w:p w14:paraId="2464F0C2" w14:textId="77777777" w:rsidR="00384C43" w:rsidRPr="00C7345F" w:rsidRDefault="00384C43" w:rsidP="00F73F5C">
            <w:pPr>
              <w:pStyle w:val="TableText"/>
              <w:ind w:right="504"/>
              <w:rPr>
                <w:color w:val="000000"/>
              </w:rPr>
            </w:pPr>
            <w:r w:rsidRPr="00C7345F">
              <w:t>292</w:t>
            </w:r>
          </w:p>
        </w:tc>
        <w:tc>
          <w:tcPr>
            <w:tcW w:w="830" w:type="dxa"/>
          </w:tcPr>
          <w:p w14:paraId="4F75132C" w14:textId="77777777" w:rsidR="00384C43" w:rsidRPr="00C7345F" w:rsidRDefault="00384C43" w:rsidP="00F73F5C">
            <w:pPr>
              <w:pStyle w:val="TableText"/>
              <w:ind w:right="288"/>
              <w:rPr>
                <w:color w:val="000000"/>
              </w:rPr>
            </w:pPr>
            <w:r w:rsidRPr="00C7345F">
              <w:t>1</w:t>
            </w:r>
          </w:p>
        </w:tc>
        <w:tc>
          <w:tcPr>
            <w:tcW w:w="950" w:type="dxa"/>
          </w:tcPr>
          <w:p w14:paraId="596D70E0" w14:textId="77777777" w:rsidR="00384C43" w:rsidRPr="00C7345F" w:rsidRDefault="00384C43" w:rsidP="00F73F5C">
            <w:pPr>
              <w:pStyle w:val="TableText"/>
              <w:ind w:right="144"/>
              <w:rPr>
                <w:color w:val="000000"/>
              </w:rPr>
            </w:pPr>
            <w:r w:rsidRPr="00C7345F">
              <w:t>3</w:t>
            </w:r>
          </w:p>
        </w:tc>
        <w:tc>
          <w:tcPr>
            <w:tcW w:w="1512" w:type="dxa"/>
          </w:tcPr>
          <w:p w14:paraId="56901ECF" w14:textId="77777777" w:rsidR="00384C43" w:rsidRPr="00C7345F" w:rsidRDefault="00384C43" w:rsidP="00F73F5C">
            <w:pPr>
              <w:pStyle w:val="TableText"/>
              <w:ind w:right="288"/>
              <w:rPr>
                <w:color w:val="000000"/>
              </w:rPr>
            </w:pPr>
            <w:r w:rsidRPr="00C7345F">
              <w:t>0.13</w:t>
            </w:r>
          </w:p>
        </w:tc>
      </w:tr>
      <w:tr w:rsidR="00384C43" w:rsidRPr="00C7345F" w14:paraId="44C5B83C" w14:textId="77777777" w:rsidTr="00F73F5C">
        <w:tc>
          <w:tcPr>
            <w:tcW w:w="1584" w:type="dxa"/>
          </w:tcPr>
          <w:p w14:paraId="3F4E60CF" w14:textId="77777777" w:rsidR="00384C43" w:rsidRPr="00C7345F" w:rsidRDefault="00384C43" w:rsidP="00F73F5C">
            <w:pPr>
              <w:pStyle w:val="TableText"/>
              <w:ind w:right="504"/>
              <w:rPr>
                <w:color w:val="000000"/>
              </w:rPr>
            </w:pPr>
            <w:r w:rsidRPr="00C7345F">
              <w:t>294</w:t>
            </w:r>
          </w:p>
        </w:tc>
        <w:tc>
          <w:tcPr>
            <w:tcW w:w="830" w:type="dxa"/>
          </w:tcPr>
          <w:p w14:paraId="3CE4C57C" w14:textId="77777777" w:rsidR="00384C43" w:rsidRPr="00C7345F" w:rsidRDefault="00384C43" w:rsidP="00F73F5C">
            <w:pPr>
              <w:pStyle w:val="TableText"/>
              <w:ind w:right="288"/>
              <w:rPr>
                <w:color w:val="000000"/>
              </w:rPr>
            </w:pPr>
            <w:r w:rsidRPr="00C7345F">
              <w:t>1</w:t>
            </w:r>
          </w:p>
        </w:tc>
        <w:tc>
          <w:tcPr>
            <w:tcW w:w="950" w:type="dxa"/>
          </w:tcPr>
          <w:p w14:paraId="2F78E92F" w14:textId="77777777" w:rsidR="00384C43" w:rsidRPr="00C7345F" w:rsidRDefault="00384C43" w:rsidP="00F73F5C">
            <w:pPr>
              <w:pStyle w:val="TableText"/>
              <w:ind w:right="144"/>
              <w:rPr>
                <w:color w:val="000000"/>
              </w:rPr>
            </w:pPr>
            <w:r w:rsidRPr="00C7345F">
              <w:t>2</w:t>
            </w:r>
          </w:p>
        </w:tc>
        <w:tc>
          <w:tcPr>
            <w:tcW w:w="1512" w:type="dxa"/>
          </w:tcPr>
          <w:p w14:paraId="4C968052" w14:textId="77777777" w:rsidR="00384C43" w:rsidRPr="00C7345F" w:rsidRDefault="00384C43" w:rsidP="00F73F5C">
            <w:pPr>
              <w:pStyle w:val="TableText"/>
              <w:ind w:right="288"/>
              <w:rPr>
                <w:color w:val="000000"/>
              </w:rPr>
            </w:pPr>
            <w:r w:rsidRPr="00C7345F">
              <w:t>0.09</w:t>
            </w:r>
          </w:p>
        </w:tc>
      </w:tr>
      <w:tr w:rsidR="00384C43" w:rsidRPr="00C7345F" w14:paraId="0AC96C33" w14:textId="77777777" w:rsidTr="00F73F5C">
        <w:tc>
          <w:tcPr>
            <w:tcW w:w="1584" w:type="dxa"/>
          </w:tcPr>
          <w:p w14:paraId="7039A598" w14:textId="77777777" w:rsidR="00384C43" w:rsidRPr="00C7345F" w:rsidRDefault="00384C43" w:rsidP="00F73F5C">
            <w:pPr>
              <w:pStyle w:val="TableText"/>
              <w:ind w:right="504"/>
              <w:rPr>
                <w:color w:val="000000"/>
              </w:rPr>
            </w:pPr>
            <w:r w:rsidRPr="00C7345F">
              <w:t>296</w:t>
            </w:r>
          </w:p>
        </w:tc>
        <w:tc>
          <w:tcPr>
            <w:tcW w:w="830" w:type="dxa"/>
          </w:tcPr>
          <w:p w14:paraId="6E92A337" w14:textId="77777777" w:rsidR="00384C43" w:rsidRPr="00C7345F" w:rsidRDefault="00384C43" w:rsidP="00F73F5C">
            <w:pPr>
              <w:pStyle w:val="TableText"/>
              <w:ind w:right="288"/>
              <w:rPr>
                <w:color w:val="000000"/>
              </w:rPr>
            </w:pPr>
            <w:r w:rsidRPr="00C7345F">
              <w:t>1</w:t>
            </w:r>
          </w:p>
        </w:tc>
        <w:tc>
          <w:tcPr>
            <w:tcW w:w="950" w:type="dxa"/>
          </w:tcPr>
          <w:p w14:paraId="0A8C5D82" w14:textId="77777777" w:rsidR="00384C43" w:rsidRPr="00C7345F" w:rsidRDefault="00384C43" w:rsidP="00F73F5C">
            <w:pPr>
              <w:pStyle w:val="TableText"/>
              <w:ind w:right="144"/>
              <w:rPr>
                <w:color w:val="000000"/>
              </w:rPr>
            </w:pPr>
            <w:r w:rsidRPr="00C7345F">
              <w:t>3</w:t>
            </w:r>
          </w:p>
        </w:tc>
        <w:tc>
          <w:tcPr>
            <w:tcW w:w="1512" w:type="dxa"/>
          </w:tcPr>
          <w:p w14:paraId="45EC06B0" w14:textId="77777777" w:rsidR="00384C43" w:rsidRPr="00C7345F" w:rsidRDefault="00384C43" w:rsidP="00F73F5C">
            <w:pPr>
              <w:pStyle w:val="TableText"/>
              <w:ind w:right="288"/>
              <w:rPr>
                <w:color w:val="000000"/>
              </w:rPr>
            </w:pPr>
            <w:r w:rsidRPr="00C7345F">
              <w:t>0.13</w:t>
            </w:r>
          </w:p>
        </w:tc>
      </w:tr>
      <w:tr w:rsidR="00384C43" w:rsidRPr="00C7345F" w14:paraId="01DA97B8" w14:textId="77777777" w:rsidTr="00F73F5C">
        <w:tc>
          <w:tcPr>
            <w:tcW w:w="1584" w:type="dxa"/>
          </w:tcPr>
          <w:p w14:paraId="6C48A755" w14:textId="77777777" w:rsidR="00384C43" w:rsidRPr="00C7345F" w:rsidRDefault="00384C43" w:rsidP="00F73F5C">
            <w:pPr>
              <w:pStyle w:val="TableText"/>
              <w:ind w:right="504"/>
              <w:rPr>
                <w:color w:val="000000"/>
              </w:rPr>
            </w:pPr>
            <w:r w:rsidRPr="00C7345F">
              <w:t>297</w:t>
            </w:r>
          </w:p>
        </w:tc>
        <w:tc>
          <w:tcPr>
            <w:tcW w:w="830" w:type="dxa"/>
          </w:tcPr>
          <w:p w14:paraId="3A485AAB" w14:textId="77777777" w:rsidR="00384C43" w:rsidRPr="00C7345F" w:rsidRDefault="00384C43" w:rsidP="00F73F5C">
            <w:pPr>
              <w:pStyle w:val="TableText"/>
              <w:ind w:right="288"/>
              <w:rPr>
                <w:color w:val="000000"/>
              </w:rPr>
            </w:pPr>
            <w:r w:rsidRPr="00C7345F">
              <w:t>1</w:t>
            </w:r>
          </w:p>
        </w:tc>
        <w:tc>
          <w:tcPr>
            <w:tcW w:w="950" w:type="dxa"/>
          </w:tcPr>
          <w:p w14:paraId="04CB3674" w14:textId="77777777" w:rsidR="00384C43" w:rsidRPr="00C7345F" w:rsidRDefault="00384C43" w:rsidP="00F73F5C">
            <w:pPr>
              <w:pStyle w:val="TableText"/>
              <w:ind w:right="144"/>
              <w:rPr>
                <w:color w:val="000000"/>
              </w:rPr>
            </w:pPr>
            <w:r w:rsidRPr="00C7345F">
              <w:t>3</w:t>
            </w:r>
          </w:p>
        </w:tc>
        <w:tc>
          <w:tcPr>
            <w:tcW w:w="1512" w:type="dxa"/>
          </w:tcPr>
          <w:p w14:paraId="02F4BBF0" w14:textId="77777777" w:rsidR="00384C43" w:rsidRPr="00C7345F" w:rsidRDefault="00384C43" w:rsidP="00F73F5C">
            <w:pPr>
              <w:pStyle w:val="TableText"/>
              <w:ind w:right="288"/>
              <w:rPr>
                <w:color w:val="000000"/>
              </w:rPr>
            </w:pPr>
            <w:r w:rsidRPr="00C7345F">
              <w:t>0.13</w:t>
            </w:r>
          </w:p>
        </w:tc>
      </w:tr>
      <w:tr w:rsidR="00384C43" w:rsidRPr="00C7345F" w14:paraId="56635926" w14:textId="77777777" w:rsidTr="00F73F5C">
        <w:tc>
          <w:tcPr>
            <w:tcW w:w="1584" w:type="dxa"/>
          </w:tcPr>
          <w:p w14:paraId="39FB23CC" w14:textId="77777777" w:rsidR="00384C43" w:rsidRPr="00C7345F" w:rsidRDefault="00384C43" w:rsidP="00F73F5C">
            <w:pPr>
              <w:pStyle w:val="TableText"/>
              <w:ind w:right="504"/>
              <w:rPr>
                <w:color w:val="000000"/>
              </w:rPr>
            </w:pPr>
            <w:r w:rsidRPr="00C7345F">
              <w:t>299</w:t>
            </w:r>
          </w:p>
        </w:tc>
        <w:tc>
          <w:tcPr>
            <w:tcW w:w="830" w:type="dxa"/>
          </w:tcPr>
          <w:p w14:paraId="72990B30" w14:textId="77777777" w:rsidR="00384C43" w:rsidRPr="00C7345F" w:rsidRDefault="00384C43" w:rsidP="00F73F5C">
            <w:pPr>
              <w:pStyle w:val="TableText"/>
              <w:ind w:right="288"/>
              <w:rPr>
                <w:color w:val="000000"/>
              </w:rPr>
            </w:pPr>
            <w:r w:rsidRPr="00C7345F">
              <w:t>1</w:t>
            </w:r>
          </w:p>
        </w:tc>
        <w:tc>
          <w:tcPr>
            <w:tcW w:w="950" w:type="dxa"/>
          </w:tcPr>
          <w:p w14:paraId="744F30F0" w14:textId="77777777" w:rsidR="00384C43" w:rsidRPr="00C7345F" w:rsidRDefault="00384C43" w:rsidP="00F73F5C">
            <w:pPr>
              <w:pStyle w:val="TableText"/>
              <w:ind w:right="144"/>
              <w:rPr>
                <w:color w:val="000000"/>
              </w:rPr>
            </w:pPr>
            <w:r w:rsidRPr="00C7345F">
              <w:t>4</w:t>
            </w:r>
          </w:p>
        </w:tc>
        <w:tc>
          <w:tcPr>
            <w:tcW w:w="1512" w:type="dxa"/>
          </w:tcPr>
          <w:p w14:paraId="1D1554CF" w14:textId="77777777" w:rsidR="00384C43" w:rsidRPr="00C7345F" w:rsidRDefault="00384C43" w:rsidP="00F73F5C">
            <w:pPr>
              <w:pStyle w:val="TableText"/>
              <w:ind w:right="288"/>
              <w:rPr>
                <w:color w:val="000000"/>
              </w:rPr>
            </w:pPr>
            <w:r w:rsidRPr="00C7345F">
              <w:t>0.18</w:t>
            </w:r>
          </w:p>
        </w:tc>
      </w:tr>
      <w:tr w:rsidR="00384C43" w:rsidRPr="00C7345F" w14:paraId="5A2B7D9C" w14:textId="77777777" w:rsidTr="00F73F5C">
        <w:tc>
          <w:tcPr>
            <w:tcW w:w="1584" w:type="dxa"/>
          </w:tcPr>
          <w:p w14:paraId="3C5FD960" w14:textId="77777777" w:rsidR="00384C43" w:rsidRPr="00C7345F" w:rsidRDefault="00384C43" w:rsidP="00F73F5C">
            <w:pPr>
              <w:pStyle w:val="TableText"/>
              <w:ind w:right="504"/>
              <w:rPr>
                <w:color w:val="000000"/>
              </w:rPr>
            </w:pPr>
            <w:r w:rsidRPr="00C7345F">
              <w:t>302</w:t>
            </w:r>
          </w:p>
        </w:tc>
        <w:tc>
          <w:tcPr>
            <w:tcW w:w="830" w:type="dxa"/>
          </w:tcPr>
          <w:p w14:paraId="44231828" w14:textId="77777777" w:rsidR="00384C43" w:rsidRPr="00C7345F" w:rsidRDefault="00384C43" w:rsidP="00F73F5C">
            <w:pPr>
              <w:pStyle w:val="TableText"/>
              <w:ind w:right="288"/>
              <w:rPr>
                <w:color w:val="000000"/>
              </w:rPr>
            </w:pPr>
            <w:r w:rsidRPr="00C7345F">
              <w:t>1</w:t>
            </w:r>
          </w:p>
        </w:tc>
        <w:tc>
          <w:tcPr>
            <w:tcW w:w="950" w:type="dxa"/>
          </w:tcPr>
          <w:p w14:paraId="1162A009" w14:textId="77777777" w:rsidR="00384C43" w:rsidRPr="00C7345F" w:rsidRDefault="00384C43" w:rsidP="00F73F5C">
            <w:pPr>
              <w:pStyle w:val="TableText"/>
              <w:ind w:right="144"/>
              <w:rPr>
                <w:color w:val="000000"/>
              </w:rPr>
            </w:pPr>
            <w:r w:rsidRPr="00C7345F">
              <w:t>2</w:t>
            </w:r>
          </w:p>
        </w:tc>
        <w:tc>
          <w:tcPr>
            <w:tcW w:w="1512" w:type="dxa"/>
          </w:tcPr>
          <w:p w14:paraId="0FA22328" w14:textId="77777777" w:rsidR="00384C43" w:rsidRPr="00C7345F" w:rsidRDefault="00384C43" w:rsidP="00F73F5C">
            <w:pPr>
              <w:pStyle w:val="TableText"/>
              <w:ind w:right="288"/>
              <w:rPr>
                <w:color w:val="000000"/>
              </w:rPr>
            </w:pPr>
            <w:r w:rsidRPr="00C7345F">
              <w:t>0.09</w:t>
            </w:r>
          </w:p>
        </w:tc>
      </w:tr>
      <w:tr w:rsidR="00384C43" w:rsidRPr="00C7345F" w14:paraId="5FDF8320" w14:textId="77777777" w:rsidTr="00F73F5C">
        <w:tc>
          <w:tcPr>
            <w:tcW w:w="1584" w:type="dxa"/>
          </w:tcPr>
          <w:p w14:paraId="517EBFD5" w14:textId="77777777" w:rsidR="00384C43" w:rsidRPr="00C7345F" w:rsidRDefault="00384C43" w:rsidP="00F73F5C">
            <w:pPr>
              <w:pStyle w:val="TableText"/>
              <w:ind w:right="504"/>
              <w:rPr>
                <w:color w:val="000000"/>
              </w:rPr>
            </w:pPr>
            <w:r w:rsidRPr="00C7345F">
              <w:t>303</w:t>
            </w:r>
          </w:p>
        </w:tc>
        <w:tc>
          <w:tcPr>
            <w:tcW w:w="830" w:type="dxa"/>
          </w:tcPr>
          <w:p w14:paraId="06923961" w14:textId="77777777" w:rsidR="00384C43" w:rsidRPr="00C7345F" w:rsidRDefault="00384C43" w:rsidP="00F73F5C">
            <w:pPr>
              <w:pStyle w:val="TableText"/>
              <w:ind w:right="288"/>
              <w:rPr>
                <w:color w:val="000000"/>
              </w:rPr>
            </w:pPr>
            <w:r w:rsidRPr="00C7345F">
              <w:t>1</w:t>
            </w:r>
          </w:p>
        </w:tc>
        <w:tc>
          <w:tcPr>
            <w:tcW w:w="950" w:type="dxa"/>
          </w:tcPr>
          <w:p w14:paraId="32B00067" w14:textId="77777777" w:rsidR="00384C43" w:rsidRPr="00C7345F" w:rsidRDefault="00384C43" w:rsidP="00F73F5C">
            <w:pPr>
              <w:pStyle w:val="TableText"/>
              <w:ind w:right="144"/>
              <w:rPr>
                <w:color w:val="000000"/>
              </w:rPr>
            </w:pPr>
            <w:r w:rsidRPr="00C7345F">
              <w:t>6</w:t>
            </w:r>
          </w:p>
        </w:tc>
        <w:tc>
          <w:tcPr>
            <w:tcW w:w="1512" w:type="dxa"/>
          </w:tcPr>
          <w:p w14:paraId="250C31CE" w14:textId="77777777" w:rsidR="00384C43" w:rsidRPr="00C7345F" w:rsidRDefault="00384C43" w:rsidP="00F73F5C">
            <w:pPr>
              <w:pStyle w:val="TableText"/>
              <w:ind w:right="288"/>
              <w:rPr>
                <w:color w:val="000000"/>
              </w:rPr>
            </w:pPr>
            <w:r w:rsidRPr="00C7345F">
              <w:t>0.27</w:t>
            </w:r>
          </w:p>
        </w:tc>
      </w:tr>
      <w:tr w:rsidR="00384C43" w:rsidRPr="00C7345F" w14:paraId="7076DF58" w14:textId="77777777" w:rsidTr="00F73F5C">
        <w:tc>
          <w:tcPr>
            <w:tcW w:w="1584" w:type="dxa"/>
          </w:tcPr>
          <w:p w14:paraId="1CB653EB" w14:textId="77777777" w:rsidR="00384C43" w:rsidRPr="00C7345F" w:rsidRDefault="00384C43" w:rsidP="00F73F5C">
            <w:pPr>
              <w:pStyle w:val="TableText"/>
              <w:ind w:right="504"/>
              <w:rPr>
                <w:color w:val="000000"/>
              </w:rPr>
            </w:pPr>
            <w:r w:rsidRPr="00C7345F">
              <w:t>304</w:t>
            </w:r>
          </w:p>
        </w:tc>
        <w:tc>
          <w:tcPr>
            <w:tcW w:w="830" w:type="dxa"/>
          </w:tcPr>
          <w:p w14:paraId="19BE2A6D" w14:textId="77777777" w:rsidR="00384C43" w:rsidRPr="00C7345F" w:rsidRDefault="00384C43" w:rsidP="00F73F5C">
            <w:pPr>
              <w:pStyle w:val="TableText"/>
              <w:ind w:right="288"/>
              <w:rPr>
                <w:color w:val="000000"/>
              </w:rPr>
            </w:pPr>
            <w:r w:rsidRPr="00C7345F">
              <w:t>1</w:t>
            </w:r>
          </w:p>
        </w:tc>
        <w:tc>
          <w:tcPr>
            <w:tcW w:w="950" w:type="dxa"/>
          </w:tcPr>
          <w:p w14:paraId="2F6E5916" w14:textId="77777777" w:rsidR="00384C43" w:rsidRPr="00C7345F" w:rsidRDefault="00384C43" w:rsidP="00F73F5C">
            <w:pPr>
              <w:pStyle w:val="TableText"/>
              <w:ind w:right="144"/>
              <w:rPr>
                <w:color w:val="000000"/>
              </w:rPr>
            </w:pPr>
            <w:r w:rsidRPr="00C7345F">
              <w:t>1</w:t>
            </w:r>
          </w:p>
        </w:tc>
        <w:tc>
          <w:tcPr>
            <w:tcW w:w="1512" w:type="dxa"/>
          </w:tcPr>
          <w:p w14:paraId="375C7164" w14:textId="77777777" w:rsidR="00384C43" w:rsidRPr="00C7345F" w:rsidRDefault="00384C43" w:rsidP="00F73F5C">
            <w:pPr>
              <w:pStyle w:val="TableText"/>
              <w:ind w:right="288"/>
              <w:rPr>
                <w:color w:val="000000"/>
              </w:rPr>
            </w:pPr>
            <w:r w:rsidRPr="00C7345F">
              <w:t>0.04</w:t>
            </w:r>
          </w:p>
        </w:tc>
      </w:tr>
      <w:tr w:rsidR="00384C43" w:rsidRPr="00C7345F" w14:paraId="3366D3CA" w14:textId="77777777" w:rsidTr="00F73F5C">
        <w:tc>
          <w:tcPr>
            <w:tcW w:w="1584" w:type="dxa"/>
          </w:tcPr>
          <w:p w14:paraId="1B6320E4" w14:textId="77777777" w:rsidR="00384C43" w:rsidRPr="00C7345F" w:rsidRDefault="00384C43" w:rsidP="00F73F5C">
            <w:pPr>
              <w:pStyle w:val="TableText"/>
              <w:ind w:right="504"/>
              <w:rPr>
                <w:color w:val="000000"/>
              </w:rPr>
            </w:pPr>
            <w:r w:rsidRPr="00C7345F">
              <w:t>307</w:t>
            </w:r>
          </w:p>
        </w:tc>
        <w:tc>
          <w:tcPr>
            <w:tcW w:w="830" w:type="dxa"/>
          </w:tcPr>
          <w:p w14:paraId="44F19049" w14:textId="77777777" w:rsidR="00384C43" w:rsidRPr="00C7345F" w:rsidRDefault="00384C43" w:rsidP="00F73F5C">
            <w:pPr>
              <w:pStyle w:val="TableText"/>
              <w:ind w:right="288"/>
              <w:rPr>
                <w:color w:val="000000"/>
              </w:rPr>
            </w:pPr>
            <w:r w:rsidRPr="00C7345F">
              <w:t>1</w:t>
            </w:r>
          </w:p>
        </w:tc>
        <w:tc>
          <w:tcPr>
            <w:tcW w:w="950" w:type="dxa"/>
          </w:tcPr>
          <w:p w14:paraId="023928F9" w14:textId="77777777" w:rsidR="00384C43" w:rsidRPr="00C7345F" w:rsidRDefault="00384C43" w:rsidP="00F73F5C">
            <w:pPr>
              <w:pStyle w:val="TableText"/>
              <w:ind w:right="144"/>
              <w:rPr>
                <w:color w:val="000000"/>
              </w:rPr>
            </w:pPr>
            <w:r w:rsidRPr="00C7345F">
              <w:t>2</w:t>
            </w:r>
          </w:p>
        </w:tc>
        <w:tc>
          <w:tcPr>
            <w:tcW w:w="1512" w:type="dxa"/>
          </w:tcPr>
          <w:p w14:paraId="65E593E0" w14:textId="77777777" w:rsidR="00384C43" w:rsidRPr="00C7345F" w:rsidRDefault="00384C43" w:rsidP="00F73F5C">
            <w:pPr>
              <w:pStyle w:val="TableText"/>
              <w:ind w:right="288"/>
              <w:rPr>
                <w:color w:val="000000"/>
              </w:rPr>
            </w:pPr>
            <w:r w:rsidRPr="00C7345F">
              <w:t>0.09</w:t>
            </w:r>
          </w:p>
        </w:tc>
      </w:tr>
      <w:tr w:rsidR="00384C43" w:rsidRPr="00C7345F" w14:paraId="3194B93E" w14:textId="77777777" w:rsidTr="00F73F5C">
        <w:tc>
          <w:tcPr>
            <w:tcW w:w="1584" w:type="dxa"/>
          </w:tcPr>
          <w:p w14:paraId="0AD7CDF1" w14:textId="77777777" w:rsidR="00384C43" w:rsidRPr="00C7345F" w:rsidRDefault="00384C43" w:rsidP="00F73F5C">
            <w:pPr>
              <w:pStyle w:val="TableText"/>
              <w:ind w:right="504"/>
              <w:rPr>
                <w:color w:val="000000"/>
              </w:rPr>
            </w:pPr>
            <w:r w:rsidRPr="00C7345F">
              <w:t>308</w:t>
            </w:r>
          </w:p>
        </w:tc>
        <w:tc>
          <w:tcPr>
            <w:tcW w:w="830" w:type="dxa"/>
          </w:tcPr>
          <w:p w14:paraId="14045D10" w14:textId="77777777" w:rsidR="00384C43" w:rsidRPr="00C7345F" w:rsidRDefault="00384C43" w:rsidP="00F73F5C">
            <w:pPr>
              <w:pStyle w:val="TableText"/>
              <w:ind w:right="288"/>
              <w:rPr>
                <w:color w:val="000000"/>
              </w:rPr>
            </w:pPr>
            <w:r w:rsidRPr="00C7345F">
              <w:t>1</w:t>
            </w:r>
          </w:p>
        </w:tc>
        <w:tc>
          <w:tcPr>
            <w:tcW w:w="950" w:type="dxa"/>
          </w:tcPr>
          <w:p w14:paraId="0672DF5F" w14:textId="77777777" w:rsidR="00384C43" w:rsidRPr="00C7345F" w:rsidRDefault="00384C43" w:rsidP="00F73F5C">
            <w:pPr>
              <w:pStyle w:val="TableText"/>
              <w:ind w:right="144"/>
              <w:rPr>
                <w:color w:val="000000"/>
              </w:rPr>
            </w:pPr>
            <w:r w:rsidRPr="00C7345F">
              <w:t>1</w:t>
            </w:r>
          </w:p>
        </w:tc>
        <w:tc>
          <w:tcPr>
            <w:tcW w:w="1512" w:type="dxa"/>
          </w:tcPr>
          <w:p w14:paraId="7FEFE798" w14:textId="77777777" w:rsidR="00384C43" w:rsidRPr="00C7345F" w:rsidRDefault="00384C43" w:rsidP="00F73F5C">
            <w:pPr>
              <w:pStyle w:val="TableText"/>
              <w:ind w:right="288"/>
              <w:rPr>
                <w:color w:val="000000"/>
              </w:rPr>
            </w:pPr>
            <w:r w:rsidRPr="00C7345F">
              <w:t>0.04</w:t>
            </w:r>
          </w:p>
        </w:tc>
      </w:tr>
      <w:tr w:rsidR="00384C43" w:rsidRPr="00C7345F" w14:paraId="7212CA15" w14:textId="77777777" w:rsidTr="00F73F5C">
        <w:tc>
          <w:tcPr>
            <w:tcW w:w="1584" w:type="dxa"/>
          </w:tcPr>
          <w:p w14:paraId="31933F4A" w14:textId="77777777" w:rsidR="00384C43" w:rsidRPr="00C7345F" w:rsidRDefault="00384C43" w:rsidP="00F73F5C">
            <w:pPr>
              <w:pStyle w:val="TableText"/>
              <w:ind w:right="504"/>
              <w:rPr>
                <w:color w:val="000000"/>
              </w:rPr>
            </w:pPr>
            <w:r w:rsidRPr="00C7345F">
              <w:t>309</w:t>
            </w:r>
          </w:p>
        </w:tc>
        <w:tc>
          <w:tcPr>
            <w:tcW w:w="830" w:type="dxa"/>
          </w:tcPr>
          <w:p w14:paraId="78EFC376" w14:textId="77777777" w:rsidR="00384C43" w:rsidRPr="00C7345F" w:rsidRDefault="00384C43" w:rsidP="00F73F5C">
            <w:pPr>
              <w:pStyle w:val="TableText"/>
              <w:ind w:right="288"/>
              <w:rPr>
                <w:color w:val="000000"/>
              </w:rPr>
            </w:pPr>
            <w:r w:rsidRPr="00C7345F">
              <w:t>1</w:t>
            </w:r>
          </w:p>
        </w:tc>
        <w:tc>
          <w:tcPr>
            <w:tcW w:w="950" w:type="dxa"/>
          </w:tcPr>
          <w:p w14:paraId="212A6DF2" w14:textId="77777777" w:rsidR="00384C43" w:rsidRPr="00C7345F" w:rsidRDefault="00384C43" w:rsidP="00F73F5C">
            <w:pPr>
              <w:pStyle w:val="TableText"/>
              <w:ind w:right="144"/>
              <w:rPr>
                <w:color w:val="000000"/>
              </w:rPr>
            </w:pPr>
            <w:r w:rsidRPr="00C7345F">
              <w:t>2</w:t>
            </w:r>
          </w:p>
        </w:tc>
        <w:tc>
          <w:tcPr>
            <w:tcW w:w="1512" w:type="dxa"/>
          </w:tcPr>
          <w:p w14:paraId="73C89BED" w14:textId="77777777" w:rsidR="00384C43" w:rsidRPr="00C7345F" w:rsidRDefault="00384C43" w:rsidP="00F73F5C">
            <w:pPr>
              <w:pStyle w:val="TableText"/>
              <w:ind w:right="288"/>
              <w:rPr>
                <w:color w:val="000000"/>
              </w:rPr>
            </w:pPr>
            <w:r w:rsidRPr="00C7345F">
              <w:t>0.09</w:t>
            </w:r>
          </w:p>
        </w:tc>
      </w:tr>
      <w:tr w:rsidR="00384C43" w:rsidRPr="00C7345F" w14:paraId="317C09D1" w14:textId="77777777" w:rsidTr="00F73F5C">
        <w:tc>
          <w:tcPr>
            <w:tcW w:w="1584" w:type="dxa"/>
          </w:tcPr>
          <w:p w14:paraId="55DF728D" w14:textId="77777777" w:rsidR="00384C43" w:rsidRPr="00C7345F" w:rsidRDefault="00384C43" w:rsidP="00F73F5C">
            <w:pPr>
              <w:pStyle w:val="TableText"/>
              <w:ind w:right="504"/>
              <w:rPr>
                <w:color w:val="000000"/>
              </w:rPr>
            </w:pPr>
            <w:r w:rsidRPr="00C7345F">
              <w:t>310</w:t>
            </w:r>
          </w:p>
        </w:tc>
        <w:tc>
          <w:tcPr>
            <w:tcW w:w="830" w:type="dxa"/>
          </w:tcPr>
          <w:p w14:paraId="783A6CDA" w14:textId="77777777" w:rsidR="00384C43" w:rsidRPr="00C7345F" w:rsidRDefault="00384C43" w:rsidP="00F73F5C">
            <w:pPr>
              <w:pStyle w:val="TableText"/>
              <w:ind w:right="288"/>
              <w:rPr>
                <w:color w:val="000000"/>
              </w:rPr>
            </w:pPr>
            <w:r w:rsidRPr="00C7345F">
              <w:t>1</w:t>
            </w:r>
          </w:p>
        </w:tc>
        <w:tc>
          <w:tcPr>
            <w:tcW w:w="950" w:type="dxa"/>
          </w:tcPr>
          <w:p w14:paraId="746EDB08" w14:textId="77777777" w:rsidR="00384C43" w:rsidRPr="00C7345F" w:rsidRDefault="00384C43" w:rsidP="00F73F5C">
            <w:pPr>
              <w:pStyle w:val="TableText"/>
              <w:ind w:right="144"/>
              <w:rPr>
                <w:color w:val="000000"/>
              </w:rPr>
            </w:pPr>
            <w:r w:rsidRPr="00C7345F">
              <w:t>3</w:t>
            </w:r>
          </w:p>
        </w:tc>
        <w:tc>
          <w:tcPr>
            <w:tcW w:w="1512" w:type="dxa"/>
          </w:tcPr>
          <w:p w14:paraId="5BD5BB37" w14:textId="77777777" w:rsidR="00384C43" w:rsidRPr="00C7345F" w:rsidRDefault="00384C43" w:rsidP="00F73F5C">
            <w:pPr>
              <w:pStyle w:val="TableText"/>
              <w:ind w:right="288"/>
              <w:rPr>
                <w:color w:val="000000"/>
              </w:rPr>
            </w:pPr>
            <w:r w:rsidRPr="00C7345F">
              <w:t>0.13</w:t>
            </w:r>
          </w:p>
        </w:tc>
      </w:tr>
      <w:tr w:rsidR="00384C43" w:rsidRPr="00C7345F" w14:paraId="752D5B90" w14:textId="77777777" w:rsidTr="00F73F5C">
        <w:tc>
          <w:tcPr>
            <w:tcW w:w="1584" w:type="dxa"/>
          </w:tcPr>
          <w:p w14:paraId="7E9172C9" w14:textId="77777777" w:rsidR="00384C43" w:rsidRPr="00C7345F" w:rsidRDefault="00384C43" w:rsidP="00F73F5C">
            <w:pPr>
              <w:pStyle w:val="TableText"/>
              <w:ind w:right="504"/>
              <w:rPr>
                <w:color w:val="000000"/>
              </w:rPr>
            </w:pPr>
            <w:r w:rsidRPr="00C7345F">
              <w:t>311</w:t>
            </w:r>
          </w:p>
        </w:tc>
        <w:tc>
          <w:tcPr>
            <w:tcW w:w="830" w:type="dxa"/>
          </w:tcPr>
          <w:p w14:paraId="2CED7D62" w14:textId="77777777" w:rsidR="00384C43" w:rsidRPr="00C7345F" w:rsidRDefault="00384C43" w:rsidP="00F73F5C">
            <w:pPr>
              <w:pStyle w:val="TableText"/>
              <w:ind w:right="288"/>
              <w:rPr>
                <w:color w:val="000000"/>
              </w:rPr>
            </w:pPr>
            <w:r w:rsidRPr="00C7345F">
              <w:t>1</w:t>
            </w:r>
          </w:p>
        </w:tc>
        <w:tc>
          <w:tcPr>
            <w:tcW w:w="950" w:type="dxa"/>
          </w:tcPr>
          <w:p w14:paraId="2DEFF5E4" w14:textId="77777777" w:rsidR="00384C43" w:rsidRPr="00C7345F" w:rsidRDefault="00384C43" w:rsidP="00F73F5C">
            <w:pPr>
              <w:pStyle w:val="TableText"/>
              <w:ind w:right="144"/>
              <w:rPr>
                <w:color w:val="000000"/>
              </w:rPr>
            </w:pPr>
            <w:r w:rsidRPr="00C7345F">
              <w:t>1</w:t>
            </w:r>
          </w:p>
        </w:tc>
        <w:tc>
          <w:tcPr>
            <w:tcW w:w="1512" w:type="dxa"/>
          </w:tcPr>
          <w:p w14:paraId="69B8E4C5" w14:textId="77777777" w:rsidR="00384C43" w:rsidRPr="00C7345F" w:rsidRDefault="00384C43" w:rsidP="00F73F5C">
            <w:pPr>
              <w:pStyle w:val="TableText"/>
              <w:ind w:right="288"/>
              <w:rPr>
                <w:color w:val="000000"/>
              </w:rPr>
            </w:pPr>
            <w:r w:rsidRPr="00C7345F">
              <w:t>0.04</w:t>
            </w:r>
          </w:p>
        </w:tc>
      </w:tr>
      <w:tr w:rsidR="00384C43" w:rsidRPr="00C7345F" w14:paraId="7F5F6248" w14:textId="77777777" w:rsidTr="00F73F5C">
        <w:tc>
          <w:tcPr>
            <w:tcW w:w="1584" w:type="dxa"/>
          </w:tcPr>
          <w:p w14:paraId="681EA922" w14:textId="77777777" w:rsidR="00384C43" w:rsidRPr="00C7345F" w:rsidRDefault="00384C43" w:rsidP="00F73F5C">
            <w:pPr>
              <w:pStyle w:val="TableText"/>
              <w:ind w:right="504"/>
              <w:rPr>
                <w:color w:val="000000"/>
              </w:rPr>
            </w:pPr>
            <w:r w:rsidRPr="00C7345F">
              <w:t>313</w:t>
            </w:r>
          </w:p>
        </w:tc>
        <w:tc>
          <w:tcPr>
            <w:tcW w:w="830" w:type="dxa"/>
          </w:tcPr>
          <w:p w14:paraId="7B4B6712" w14:textId="77777777" w:rsidR="00384C43" w:rsidRPr="00C7345F" w:rsidRDefault="00384C43" w:rsidP="00F73F5C">
            <w:pPr>
              <w:pStyle w:val="TableText"/>
              <w:ind w:right="288"/>
              <w:rPr>
                <w:color w:val="000000"/>
              </w:rPr>
            </w:pPr>
            <w:r w:rsidRPr="00C7345F">
              <w:t>1</w:t>
            </w:r>
          </w:p>
        </w:tc>
        <w:tc>
          <w:tcPr>
            <w:tcW w:w="950" w:type="dxa"/>
          </w:tcPr>
          <w:p w14:paraId="16BE290F" w14:textId="77777777" w:rsidR="00384C43" w:rsidRPr="00C7345F" w:rsidRDefault="00384C43" w:rsidP="00F73F5C">
            <w:pPr>
              <w:pStyle w:val="TableText"/>
              <w:ind w:right="144"/>
              <w:rPr>
                <w:color w:val="000000"/>
              </w:rPr>
            </w:pPr>
            <w:r w:rsidRPr="00C7345F">
              <w:t>9</w:t>
            </w:r>
          </w:p>
        </w:tc>
        <w:tc>
          <w:tcPr>
            <w:tcW w:w="1512" w:type="dxa"/>
          </w:tcPr>
          <w:p w14:paraId="1839E052" w14:textId="77777777" w:rsidR="00384C43" w:rsidRPr="00C7345F" w:rsidRDefault="00384C43" w:rsidP="00F73F5C">
            <w:pPr>
              <w:pStyle w:val="TableText"/>
              <w:ind w:right="288"/>
              <w:rPr>
                <w:color w:val="000000"/>
              </w:rPr>
            </w:pPr>
            <w:r w:rsidRPr="00C7345F">
              <w:t>0.40</w:t>
            </w:r>
          </w:p>
        </w:tc>
      </w:tr>
      <w:tr w:rsidR="00384C43" w:rsidRPr="00C7345F" w14:paraId="6F6B0FE4" w14:textId="77777777" w:rsidTr="00F73F5C">
        <w:tc>
          <w:tcPr>
            <w:tcW w:w="1584" w:type="dxa"/>
          </w:tcPr>
          <w:p w14:paraId="094A62B7" w14:textId="77777777" w:rsidR="00384C43" w:rsidRPr="00C7345F" w:rsidRDefault="00384C43" w:rsidP="00F73F5C">
            <w:pPr>
              <w:pStyle w:val="TableText"/>
              <w:ind w:right="504"/>
              <w:rPr>
                <w:color w:val="000000"/>
              </w:rPr>
            </w:pPr>
            <w:r w:rsidRPr="00C7345F">
              <w:t>316</w:t>
            </w:r>
          </w:p>
        </w:tc>
        <w:tc>
          <w:tcPr>
            <w:tcW w:w="830" w:type="dxa"/>
          </w:tcPr>
          <w:p w14:paraId="05B9B205" w14:textId="77777777" w:rsidR="00384C43" w:rsidRPr="00C7345F" w:rsidRDefault="00384C43" w:rsidP="00F73F5C">
            <w:pPr>
              <w:pStyle w:val="TableText"/>
              <w:ind w:right="288"/>
              <w:rPr>
                <w:color w:val="000000"/>
              </w:rPr>
            </w:pPr>
            <w:r w:rsidRPr="00C7345F">
              <w:t>1</w:t>
            </w:r>
          </w:p>
        </w:tc>
        <w:tc>
          <w:tcPr>
            <w:tcW w:w="950" w:type="dxa"/>
          </w:tcPr>
          <w:p w14:paraId="3FEF0B62" w14:textId="77777777" w:rsidR="00384C43" w:rsidRPr="00C7345F" w:rsidRDefault="00384C43" w:rsidP="00F73F5C">
            <w:pPr>
              <w:pStyle w:val="TableText"/>
              <w:ind w:right="144"/>
              <w:rPr>
                <w:color w:val="000000"/>
              </w:rPr>
            </w:pPr>
            <w:r w:rsidRPr="00C7345F">
              <w:t>2</w:t>
            </w:r>
          </w:p>
        </w:tc>
        <w:tc>
          <w:tcPr>
            <w:tcW w:w="1512" w:type="dxa"/>
          </w:tcPr>
          <w:p w14:paraId="509496D3" w14:textId="77777777" w:rsidR="00384C43" w:rsidRPr="00C7345F" w:rsidRDefault="00384C43" w:rsidP="00F73F5C">
            <w:pPr>
              <w:pStyle w:val="TableText"/>
              <w:ind w:right="288"/>
              <w:rPr>
                <w:color w:val="000000"/>
              </w:rPr>
            </w:pPr>
            <w:r w:rsidRPr="00C7345F">
              <w:t>0.09</w:t>
            </w:r>
          </w:p>
        </w:tc>
      </w:tr>
      <w:tr w:rsidR="00384C43" w:rsidRPr="00C7345F" w14:paraId="69080307" w14:textId="77777777" w:rsidTr="00F73F5C">
        <w:tc>
          <w:tcPr>
            <w:tcW w:w="1584" w:type="dxa"/>
          </w:tcPr>
          <w:p w14:paraId="794D859A" w14:textId="77777777" w:rsidR="00384C43" w:rsidRPr="00C7345F" w:rsidRDefault="00384C43" w:rsidP="00F73F5C">
            <w:pPr>
              <w:pStyle w:val="TableText"/>
              <w:ind w:right="504"/>
              <w:rPr>
                <w:color w:val="000000"/>
              </w:rPr>
            </w:pPr>
            <w:r w:rsidRPr="00C7345F">
              <w:t>317</w:t>
            </w:r>
          </w:p>
        </w:tc>
        <w:tc>
          <w:tcPr>
            <w:tcW w:w="830" w:type="dxa"/>
          </w:tcPr>
          <w:p w14:paraId="2E0B54D1" w14:textId="77777777" w:rsidR="00384C43" w:rsidRPr="00C7345F" w:rsidRDefault="00384C43" w:rsidP="00F73F5C">
            <w:pPr>
              <w:pStyle w:val="TableText"/>
              <w:ind w:right="288"/>
              <w:rPr>
                <w:color w:val="000000"/>
              </w:rPr>
            </w:pPr>
            <w:r w:rsidRPr="00C7345F">
              <w:t>1</w:t>
            </w:r>
          </w:p>
        </w:tc>
        <w:tc>
          <w:tcPr>
            <w:tcW w:w="950" w:type="dxa"/>
          </w:tcPr>
          <w:p w14:paraId="03C190C0" w14:textId="77777777" w:rsidR="00384C43" w:rsidRPr="00C7345F" w:rsidRDefault="00384C43" w:rsidP="00F73F5C">
            <w:pPr>
              <w:pStyle w:val="TableText"/>
              <w:ind w:right="144"/>
              <w:rPr>
                <w:color w:val="000000"/>
              </w:rPr>
            </w:pPr>
            <w:r w:rsidRPr="00C7345F">
              <w:t>1</w:t>
            </w:r>
          </w:p>
        </w:tc>
        <w:tc>
          <w:tcPr>
            <w:tcW w:w="1512" w:type="dxa"/>
          </w:tcPr>
          <w:p w14:paraId="33DAB96B" w14:textId="77777777" w:rsidR="00384C43" w:rsidRPr="00C7345F" w:rsidRDefault="00384C43" w:rsidP="00F73F5C">
            <w:pPr>
              <w:pStyle w:val="TableText"/>
              <w:ind w:right="288"/>
              <w:rPr>
                <w:color w:val="000000"/>
              </w:rPr>
            </w:pPr>
            <w:r w:rsidRPr="00C7345F">
              <w:t>0.04</w:t>
            </w:r>
          </w:p>
        </w:tc>
      </w:tr>
      <w:tr w:rsidR="00384C43" w:rsidRPr="00C7345F" w14:paraId="3EFDD836" w14:textId="77777777" w:rsidTr="00F73F5C">
        <w:tc>
          <w:tcPr>
            <w:tcW w:w="1584" w:type="dxa"/>
          </w:tcPr>
          <w:p w14:paraId="7369167B" w14:textId="77777777" w:rsidR="00384C43" w:rsidRPr="00C7345F" w:rsidRDefault="00384C43" w:rsidP="00F73F5C">
            <w:pPr>
              <w:pStyle w:val="TableText"/>
              <w:ind w:right="504"/>
              <w:rPr>
                <w:color w:val="000000"/>
              </w:rPr>
            </w:pPr>
            <w:r w:rsidRPr="00C7345F">
              <w:t>318</w:t>
            </w:r>
          </w:p>
        </w:tc>
        <w:tc>
          <w:tcPr>
            <w:tcW w:w="830" w:type="dxa"/>
          </w:tcPr>
          <w:p w14:paraId="21905EF4" w14:textId="77777777" w:rsidR="00384C43" w:rsidRPr="00C7345F" w:rsidRDefault="00384C43" w:rsidP="00F73F5C">
            <w:pPr>
              <w:pStyle w:val="TableText"/>
              <w:ind w:right="288"/>
              <w:rPr>
                <w:color w:val="000000"/>
              </w:rPr>
            </w:pPr>
            <w:r w:rsidRPr="00C7345F">
              <w:t>1</w:t>
            </w:r>
          </w:p>
        </w:tc>
        <w:tc>
          <w:tcPr>
            <w:tcW w:w="950" w:type="dxa"/>
          </w:tcPr>
          <w:p w14:paraId="3A976A44" w14:textId="77777777" w:rsidR="00384C43" w:rsidRPr="00C7345F" w:rsidRDefault="00384C43" w:rsidP="00F73F5C">
            <w:pPr>
              <w:pStyle w:val="TableText"/>
              <w:ind w:right="144"/>
              <w:rPr>
                <w:color w:val="000000"/>
              </w:rPr>
            </w:pPr>
            <w:r w:rsidRPr="00C7345F">
              <w:t>2</w:t>
            </w:r>
          </w:p>
        </w:tc>
        <w:tc>
          <w:tcPr>
            <w:tcW w:w="1512" w:type="dxa"/>
          </w:tcPr>
          <w:p w14:paraId="5DD4924F" w14:textId="77777777" w:rsidR="00384C43" w:rsidRPr="00C7345F" w:rsidRDefault="00384C43" w:rsidP="00F73F5C">
            <w:pPr>
              <w:pStyle w:val="TableText"/>
              <w:ind w:right="288"/>
              <w:rPr>
                <w:color w:val="000000"/>
              </w:rPr>
            </w:pPr>
            <w:r w:rsidRPr="00C7345F">
              <w:t>0.09</w:t>
            </w:r>
          </w:p>
        </w:tc>
      </w:tr>
      <w:tr w:rsidR="00384C43" w:rsidRPr="00C7345F" w14:paraId="553A7DB6" w14:textId="77777777" w:rsidTr="00F73F5C">
        <w:tc>
          <w:tcPr>
            <w:tcW w:w="1584" w:type="dxa"/>
          </w:tcPr>
          <w:p w14:paraId="2B5C5E98" w14:textId="77777777" w:rsidR="00384C43" w:rsidRPr="00C7345F" w:rsidRDefault="00384C43" w:rsidP="00F73F5C">
            <w:pPr>
              <w:pStyle w:val="TableText"/>
              <w:ind w:right="504"/>
              <w:rPr>
                <w:color w:val="000000"/>
              </w:rPr>
            </w:pPr>
            <w:r w:rsidRPr="00C7345F">
              <w:t>319</w:t>
            </w:r>
          </w:p>
        </w:tc>
        <w:tc>
          <w:tcPr>
            <w:tcW w:w="830" w:type="dxa"/>
          </w:tcPr>
          <w:p w14:paraId="11A5B1EE" w14:textId="77777777" w:rsidR="00384C43" w:rsidRPr="00C7345F" w:rsidRDefault="00384C43" w:rsidP="00F73F5C">
            <w:pPr>
              <w:pStyle w:val="TableText"/>
              <w:ind w:right="288"/>
              <w:rPr>
                <w:color w:val="000000"/>
              </w:rPr>
            </w:pPr>
            <w:r w:rsidRPr="00C7345F">
              <w:t>1</w:t>
            </w:r>
          </w:p>
        </w:tc>
        <w:tc>
          <w:tcPr>
            <w:tcW w:w="950" w:type="dxa"/>
          </w:tcPr>
          <w:p w14:paraId="1CA7C098" w14:textId="77777777" w:rsidR="00384C43" w:rsidRPr="00C7345F" w:rsidRDefault="00384C43" w:rsidP="00F73F5C">
            <w:pPr>
              <w:pStyle w:val="TableText"/>
              <w:ind w:right="144"/>
              <w:rPr>
                <w:color w:val="000000"/>
              </w:rPr>
            </w:pPr>
            <w:r w:rsidRPr="00C7345F">
              <w:t>1</w:t>
            </w:r>
          </w:p>
        </w:tc>
        <w:tc>
          <w:tcPr>
            <w:tcW w:w="1512" w:type="dxa"/>
          </w:tcPr>
          <w:p w14:paraId="6A94457B" w14:textId="77777777" w:rsidR="00384C43" w:rsidRPr="00C7345F" w:rsidRDefault="00384C43" w:rsidP="00F73F5C">
            <w:pPr>
              <w:pStyle w:val="TableText"/>
              <w:ind w:right="288"/>
              <w:rPr>
                <w:color w:val="000000"/>
              </w:rPr>
            </w:pPr>
            <w:r w:rsidRPr="00C7345F">
              <w:t>0.04</w:t>
            </w:r>
          </w:p>
        </w:tc>
      </w:tr>
      <w:tr w:rsidR="00384C43" w:rsidRPr="00C7345F" w14:paraId="162379E0" w14:textId="77777777" w:rsidTr="00F73F5C">
        <w:tc>
          <w:tcPr>
            <w:tcW w:w="1584" w:type="dxa"/>
          </w:tcPr>
          <w:p w14:paraId="3FF59CE3" w14:textId="77777777" w:rsidR="00384C43" w:rsidRPr="00C7345F" w:rsidRDefault="00384C43" w:rsidP="00F73F5C">
            <w:pPr>
              <w:pStyle w:val="TableText"/>
              <w:ind w:right="504"/>
              <w:rPr>
                <w:color w:val="000000"/>
              </w:rPr>
            </w:pPr>
            <w:r w:rsidRPr="00C7345F">
              <w:t>320</w:t>
            </w:r>
          </w:p>
        </w:tc>
        <w:tc>
          <w:tcPr>
            <w:tcW w:w="830" w:type="dxa"/>
          </w:tcPr>
          <w:p w14:paraId="4C908E46" w14:textId="77777777" w:rsidR="00384C43" w:rsidRPr="00C7345F" w:rsidRDefault="00384C43" w:rsidP="00F73F5C">
            <w:pPr>
              <w:pStyle w:val="TableText"/>
              <w:ind w:right="288"/>
              <w:rPr>
                <w:color w:val="000000"/>
              </w:rPr>
            </w:pPr>
            <w:r w:rsidRPr="00C7345F">
              <w:t>1</w:t>
            </w:r>
          </w:p>
        </w:tc>
        <w:tc>
          <w:tcPr>
            <w:tcW w:w="950" w:type="dxa"/>
          </w:tcPr>
          <w:p w14:paraId="60AEFD27" w14:textId="77777777" w:rsidR="00384C43" w:rsidRPr="00C7345F" w:rsidRDefault="00384C43" w:rsidP="00F73F5C">
            <w:pPr>
              <w:pStyle w:val="TableText"/>
              <w:ind w:right="144"/>
              <w:rPr>
                <w:color w:val="000000"/>
              </w:rPr>
            </w:pPr>
            <w:r w:rsidRPr="00C7345F">
              <w:t>2</w:t>
            </w:r>
          </w:p>
        </w:tc>
        <w:tc>
          <w:tcPr>
            <w:tcW w:w="1512" w:type="dxa"/>
          </w:tcPr>
          <w:p w14:paraId="3432A652" w14:textId="77777777" w:rsidR="00384C43" w:rsidRPr="00C7345F" w:rsidRDefault="00384C43" w:rsidP="00F73F5C">
            <w:pPr>
              <w:pStyle w:val="TableText"/>
              <w:ind w:right="288"/>
              <w:rPr>
                <w:color w:val="000000"/>
              </w:rPr>
            </w:pPr>
            <w:r w:rsidRPr="00C7345F">
              <w:t>0.09</w:t>
            </w:r>
          </w:p>
        </w:tc>
      </w:tr>
      <w:tr w:rsidR="00384C43" w:rsidRPr="00C7345F" w14:paraId="1BFD22C4" w14:textId="77777777" w:rsidTr="00F73F5C">
        <w:tc>
          <w:tcPr>
            <w:tcW w:w="1584" w:type="dxa"/>
          </w:tcPr>
          <w:p w14:paraId="6A0730EF" w14:textId="77777777" w:rsidR="00384C43" w:rsidRPr="00C7345F" w:rsidRDefault="00384C43" w:rsidP="00F73F5C">
            <w:pPr>
              <w:pStyle w:val="TableText"/>
              <w:ind w:right="504"/>
              <w:rPr>
                <w:color w:val="000000"/>
              </w:rPr>
            </w:pPr>
            <w:r w:rsidRPr="00C7345F">
              <w:t>321</w:t>
            </w:r>
          </w:p>
        </w:tc>
        <w:tc>
          <w:tcPr>
            <w:tcW w:w="830" w:type="dxa"/>
          </w:tcPr>
          <w:p w14:paraId="30ED2142" w14:textId="77777777" w:rsidR="00384C43" w:rsidRPr="00C7345F" w:rsidRDefault="00384C43" w:rsidP="00F73F5C">
            <w:pPr>
              <w:pStyle w:val="TableText"/>
              <w:ind w:right="288"/>
              <w:rPr>
                <w:color w:val="000000"/>
              </w:rPr>
            </w:pPr>
            <w:r w:rsidRPr="00C7345F">
              <w:t>1</w:t>
            </w:r>
          </w:p>
        </w:tc>
        <w:tc>
          <w:tcPr>
            <w:tcW w:w="950" w:type="dxa"/>
          </w:tcPr>
          <w:p w14:paraId="1421B20D" w14:textId="77777777" w:rsidR="00384C43" w:rsidRPr="00C7345F" w:rsidRDefault="00384C43" w:rsidP="00F73F5C">
            <w:pPr>
              <w:pStyle w:val="TableText"/>
              <w:ind w:right="144"/>
              <w:rPr>
                <w:color w:val="000000"/>
              </w:rPr>
            </w:pPr>
            <w:r w:rsidRPr="00C7345F">
              <w:t>1</w:t>
            </w:r>
          </w:p>
        </w:tc>
        <w:tc>
          <w:tcPr>
            <w:tcW w:w="1512" w:type="dxa"/>
          </w:tcPr>
          <w:p w14:paraId="6BB864BA" w14:textId="77777777" w:rsidR="00384C43" w:rsidRPr="00C7345F" w:rsidRDefault="00384C43" w:rsidP="00F73F5C">
            <w:pPr>
              <w:pStyle w:val="TableText"/>
              <w:ind w:right="288"/>
              <w:rPr>
                <w:color w:val="000000"/>
              </w:rPr>
            </w:pPr>
            <w:r w:rsidRPr="00C7345F">
              <w:t>0.04</w:t>
            </w:r>
          </w:p>
        </w:tc>
      </w:tr>
      <w:tr w:rsidR="00384C43" w:rsidRPr="00C7345F" w14:paraId="7CB3D76A" w14:textId="77777777" w:rsidTr="00F73F5C">
        <w:tc>
          <w:tcPr>
            <w:tcW w:w="1584" w:type="dxa"/>
          </w:tcPr>
          <w:p w14:paraId="592B81F5" w14:textId="77777777" w:rsidR="00384C43" w:rsidRPr="00C7345F" w:rsidRDefault="00384C43" w:rsidP="00F73F5C">
            <w:pPr>
              <w:pStyle w:val="TableText"/>
              <w:ind w:right="504"/>
              <w:rPr>
                <w:color w:val="000000"/>
              </w:rPr>
            </w:pPr>
            <w:r w:rsidRPr="00C7345F">
              <w:t>322</w:t>
            </w:r>
          </w:p>
        </w:tc>
        <w:tc>
          <w:tcPr>
            <w:tcW w:w="830" w:type="dxa"/>
          </w:tcPr>
          <w:p w14:paraId="75257C27" w14:textId="77777777" w:rsidR="00384C43" w:rsidRPr="00C7345F" w:rsidRDefault="00384C43" w:rsidP="00F73F5C">
            <w:pPr>
              <w:pStyle w:val="TableText"/>
              <w:ind w:right="288"/>
              <w:rPr>
                <w:color w:val="000000"/>
              </w:rPr>
            </w:pPr>
            <w:r w:rsidRPr="00C7345F">
              <w:t>1</w:t>
            </w:r>
          </w:p>
        </w:tc>
        <w:tc>
          <w:tcPr>
            <w:tcW w:w="950" w:type="dxa"/>
          </w:tcPr>
          <w:p w14:paraId="3A18D071" w14:textId="77777777" w:rsidR="00384C43" w:rsidRPr="00C7345F" w:rsidRDefault="00384C43" w:rsidP="00F73F5C">
            <w:pPr>
              <w:pStyle w:val="TableText"/>
              <w:ind w:right="144"/>
              <w:rPr>
                <w:color w:val="000000"/>
              </w:rPr>
            </w:pPr>
            <w:r w:rsidRPr="00C7345F">
              <w:t>1</w:t>
            </w:r>
          </w:p>
        </w:tc>
        <w:tc>
          <w:tcPr>
            <w:tcW w:w="1512" w:type="dxa"/>
          </w:tcPr>
          <w:p w14:paraId="650144A8" w14:textId="77777777" w:rsidR="00384C43" w:rsidRPr="00C7345F" w:rsidRDefault="00384C43" w:rsidP="00F73F5C">
            <w:pPr>
              <w:pStyle w:val="TableText"/>
              <w:ind w:right="288"/>
              <w:rPr>
                <w:color w:val="000000"/>
              </w:rPr>
            </w:pPr>
            <w:r w:rsidRPr="00C7345F">
              <w:t>0.04</w:t>
            </w:r>
          </w:p>
        </w:tc>
      </w:tr>
      <w:tr w:rsidR="00384C43" w:rsidRPr="00C7345F" w14:paraId="330B9D03" w14:textId="77777777" w:rsidTr="00F73F5C">
        <w:tc>
          <w:tcPr>
            <w:tcW w:w="1584" w:type="dxa"/>
          </w:tcPr>
          <w:p w14:paraId="1A5BFD6A" w14:textId="77777777" w:rsidR="00384C43" w:rsidRPr="00C7345F" w:rsidRDefault="00384C43" w:rsidP="00F73F5C">
            <w:pPr>
              <w:pStyle w:val="TableText"/>
              <w:ind w:right="504"/>
              <w:rPr>
                <w:color w:val="000000"/>
              </w:rPr>
            </w:pPr>
            <w:r w:rsidRPr="00C7345F">
              <w:t>324</w:t>
            </w:r>
          </w:p>
        </w:tc>
        <w:tc>
          <w:tcPr>
            <w:tcW w:w="830" w:type="dxa"/>
          </w:tcPr>
          <w:p w14:paraId="56158161" w14:textId="77777777" w:rsidR="00384C43" w:rsidRPr="00C7345F" w:rsidRDefault="00384C43" w:rsidP="00F73F5C">
            <w:pPr>
              <w:pStyle w:val="TableText"/>
              <w:ind w:right="288"/>
              <w:rPr>
                <w:color w:val="000000"/>
              </w:rPr>
            </w:pPr>
            <w:r w:rsidRPr="00C7345F">
              <w:t>1</w:t>
            </w:r>
          </w:p>
        </w:tc>
        <w:tc>
          <w:tcPr>
            <w:tcW w:w="950" w:type="dxa"/>
          </w:tcPr>
          <w:p w14:paraId="12115715" w14:textId="77777777" w:rsidR="00384C43" w:rsidRPr="00C7345F" w:rsidRDefault="00384C43" w:rsidP="00F73F5C">
            <w:pPr>
              <w:pStyle w:val="TableText"/>
              <w:ind w:right="144"/>
              <w:rPr>
                <w:color w:val="000000"/>
              </w:rPr>
            </w:pPr>
            <w:r w:rsidRPr="00C7345F">
              <w:t>4</w:t>
            </w:r>
          </w:p>
        </w:tc>
        <w:tc>
          <w:tcPr>
            <w:tcW w:w="1512" w:type="dxa"/>
          </w:tcPr>
          <w:p w14:paraId="3E46893C" w14:textId="77777777" w:rsidR="00384C43" w:rsidRPr="00C7345F" w:rsidRDefault="00384C43" w:rsidP="00F73F5C">
            <w:pPr>
              <w:pStyle w:val="TableText"/>
              <w:ind w:right="288"/>
              <w:rPr>
                <w:color w:val="000000"/>
              </w:rPr>
            </w:pPr>
            <w:r w:rsidRPr="00C7345F">
              <w:t>0.18</w:t>
            </w:r>
          </w:p>
        </w:tc>
      </w:tr>
      <w:tr w:rsidR="00384C43" w:rsidRPr="00C7345F" w14:paraId="69ECFA70" w14:textId="77777777" w:rsidTr="00F73F5C">
        <w:tc>
          <w:tcPr>
            <w:tcW w:w="1584" w:type="dxa"/>
          </w:tcPr>
          <w:p w14:paraId="5F934A3D" w14:textId="77777777" w:rsidR="00384C43" w:rsidRPr="00C7345F" w:rsidRDefault="00384C43" w:rsidP="00F73F5C">
            <w:pPr>
              <w:pStyle w:val="TableText"/>
              <w:ind w:right="504"/>
              <w:rPr>
                <w:color w:val="000000"/>
              </w:rPr>
            </w:pPr>
            <w:r w:rsidRPr="00C7345F">
              <w:t>325</w:t>
            </w:r>
          </w:p>
        </w:tc>
        <w:tc>
          <w:tcPr>
            <w:tcW w:w="830" w:type="dxa"/>
          </w:tcPr>
          <w:p w14:paraId="3093F14F" w14:textId="77777777" w:rsidR="00384C43" w:rsidRPr="00C7345F" w:rsidRDefault="00384C43" w:rsidP="00F73F5C">
            <w:pPr>
              <w:pStyle w:val="TableText"/>
              <w:ind w:right="288"/>
              <w:rPr>
                <w:color w:val="000000"/>
              </w:rPr>
            </w:pPr>
            <w:r w:rsidRPr="00C7345F">
              <w:t>1</w:t>
            </w:r>
          </w:p>
        </w:tc>
        <w:tc>
          <w:tcPr>
            <w:tcW w:w="950" w:type="dxa"/>
          </w:tcPr>
          <w:p w14:paraId="369D33CC" w14:textId="77777777" w:rsidR="00384C43" w:rsidRPr="00C7345F" w:rsidRDefault="00384C43" w:rsidP="00F73F5C">
            <w:pPr>
              <w:pStyle w:val="TableText"/>
              <w:ind w:right="144"/>
              <w:rPr>
                <w:color w:val="000000"/>
              </w:rPr>
            </w:pPr>
            <w:r w:rsidRPr="00C7345F">
              <w:t>1</w:t>
            </w:r>
          </w:p>
        </w:tc>
        <w:tc>
          <w:tcPr>
            <w:tcW w:w="1512" w:type="dxa"/>
          </w:tcPr>
          <w:p w14:paraId="47D8F99E" w14:textId="77777777" w:rsidR="00384C43" w:rsidRPr="00C7345F" w:rsidRDefault="00384C43" w:rsidP="00F73F5C">
            <w:pPr>
              <w:pStyle w:val="TableText"/>
              <w:ind w:right="288"/>
              <w:rPr>
                <w:color w:val="000000"/>
              </w:rPr>
            </w:pPr>
            <w:r w:rsidRPr="00C7345F">
              <w:t>0.04</w:t>
            </w:r>
          </w:p>
        </w:tc>
      </w:tr>
      <w:tr w:rsidR="00384C43" w:rsidRPr="00C7345F" w14:paraId="1BDE16BA" w14:textId="77777777" w:rsidTr="00F73F5C">
        <w:tc>
          <w:tcPr>
            <w:tcW w:w="1584" w:type="dxa"/>
          </w:tcPr>
          <w:p w14:paraId="435084F0" w14:textId="77777777" w:rsidR="00384C43" w:rsidRPr="00C7345F" w:rsidRDefault="00384C43" w:rsidP="00F73F5C">
            <w:pPr>
              <w:pStyle w:val="TableText"/>
              <w:ind w:right="504"/>
              <w:rPr>
                <w:color w:val="000000"/>
              </w:rPr>
            </w:pPr>
            <w:r w:rsidRPr="00C7345F">
              <w:t>326</w:t>
            </w:r>
          </w:p>
        </w:tc>
        <w:tc>
          <w:tcPr>
            <w:tcW w:w="830" w:type="dxa"/>
          </w:tcPr>
          <w:p w14:paraId="0308B466" w14:textId="77777777" w:rsidR="00384C43" w:rsidRPr="00C7345F" w:rsidRDefault="00384C43" w:rsidP="00F73F5C">
            <w:pPr>
              <w:pStyle w:val="TableText"/>
              <w:ind w:right="288"/>
              <w:rPr>
                <w:color w:val="000000"/>
              </w:rPr>
            </w:pPr>
            <w:r w:rsidRPr="00C7345F">
              <w:t>1</w:t>
            </w:r>
          </w:p>
        </w:tc>
        <w:tc>
          <w:tcPr>
            <w:tcW w:w="950" w:type="dxa"/>
          </w:tcPr>
          <w:p w14:paraId="7FFD4BEC" w14:textId="77777777" w:rsidR="00384C43" w:rsidRPr="00C7345F" w:rsidRDefault="00384C43" w:rsidP="00F73F5C">
            <w:pPr>
              <w:pStyle w:val="TableText"/>
              <w:ind w:right="144"/>
              <w:rPr>
                <w:color w:val="000000"/>
              </w:rPr>
            </w:pPr>
            <w:r w:rsidRPr="00C7345F">
              <w:t>1</w:t>
            </w:r>
          </w:p>
        </w:tc>
        <w:tc>
          <w:tcPr>
            <w:tcW w:w="1512" w:type="dxa"/>
          </w:tcPr>
          <w:p w14:paraId="335696A5" w14:textId="77777777" w:rsidR="00384C43" w:rsidRPr="00C7345F" w:rsidRDefault="00384C43" w:rsidP="00F73F5C">
            <w:pPr>
              <w:pStyle w:val="TableText"/>
              <w:ind w:right="288"/>
              <w:rPr>
                <w:color w:val="000000"/>
              </w:rPr>
            </w:pPr>
            <w:r w:rsidRPr="00C7345F">
              <w:t>0.04</w:t>
            </w:r>
          </w:p>
        </w:tc>
      </w:tr>
      <w:tr w:rsidR="00384C43" w:rsidRPr="00C7345F" w14:paraId="474E8AFC" w14:textId="77777777" w:rsidTr="00F73F5C">
        <w:tc>
          <w:tcPr>
            <w:tcW w:w="1584" w:type="dxa"/>
          </w:tcPr>
          <w:p w14:paraId="321AAECB" w14:textId="77777777" w:rsidR="00384C43" w:rsidRPr="00C7345F" w:rsidRDefault="00384C43" w:rsidP="00F73F5C">
            <w:pPr>
              <w:pStyle w:val="TableText"/>
              <w:ind w:right="504"/>
              <w:rPr>
                <w:color w:val="000000"/>
              </w:rPr>
            </w:pPr>
            <w:r w:rsidRPr="00C7345F">
              <w:t>327</w:t>
            </w:r>
          </w:p>
        </w:tc>
        <w:tc>
          <w:tcPr>
            <w:tcW w:w="830" w:type="dxa"/>
          </w:tcPr>
          <w:p w14:paraId="44B077B0" w14:textId="77777777" w:rsidR="00384C43" w:rsidRPr="00C7345F" w:rsidRDefault="00384C43" w:rsidP="00F73F5C">
            <w:pPr>
              <w:pStyle w:val="TableText"/>
              <w:ind w:right="288"/>
              <w:rPr>
                <w:color w:val="000000"/>
              </w:rPr>
            </w:pPr>
            <w:r w:rsidRPr="00C7345F">
              <w:t>1</w:t>
            </w:r>
          </w:p>
        </w:tc>
        <w:tc>
          <w:tcPr>
            <w:tcW w:w="950" w:type="dxa"/>
          </w:tcPr>
          <w:p w14:paraId="40EC81E4" w14:textId="77777777" w:rsidR="00384C43" w:rsidRPr="00C7345F" w:rsidRDefault="00384C43" w:rsidP="00F73F5C">
            <w:pPr>
              <w:pStyle w:val="TableText"/>
              <w:ind w:right="144"/>
              <w:rPr>
                <w:color w:val="000000"/>
              </w:rPr>
            </w:pPr>
            <w:r w:rsidRPr="00C7345F">
              <w:t>3</w:t>
            </w:r>
          </w:p>
        </w:tc>
        <w:tc>
          <w:tcPr>
            <w:tcW w:w="1512" w:type="dxa"/>
          </w:tcPr>
          <w:p w14:paraId="4C3FD155" w14:textId="77777777" w:rsidR="00384C43" w:rsidRPr="00C7345F" w:rsidRDefault="00384C43" w:rsidP="00F73F5C">
            <w:pPr>
              <w:pStyle w:val="TableText"/>
              <w:ind w:right="288"/>
              <w:rPr>
                <w:color w:val="000000"/>
              </w:rPr>
            </w:pPr>
            <w:r w:rsidRPr="00C7345F">
              <w:t>0.13</w:t>
            </w:r>
          </w:p>
        </w:tc>
      </w:tr>
      <w:tr w:rsidR="00384C43" w:rsidRPr="00C7345F" w14:paraId="37994026" w14:textId="77777777" w:rsidTr="00F73F5C">
        <w:tc>
          <w:tcPr>
            <w:tcW w:w="1584" w:type="dxa"/>
          </w:tcPr>
          <w:p w14:paraId="2B36CEF9" w14:textId="77777777" w:rsidR="00384C43" w:rsidRPr="00C7345F" w:rsidRDefault="00384C43" w:rsidP="00F73F5C">
            <w:pPr>
              <w:pStyle w:val="TableText"/>
              <w:ind w:right="504"/>
              <w:rPr>
                <w:color w:val="000000"/>
              </w:rPr>
            </w:pPr>
            <w:r w:rsidRPr="00C7345F">
              <w:t>328</w:t>
            </w:r>
          </w:p>
        </w:tc>
        <w:tc>
          <w:tcPr>
            <w:tcW w:w="830" w:type="dxa"/>
          </w:tcPr>
          <w:p w14:paraId="70AEEFBC" w14:textId="77777777" w:rsidR="00384C43" w:rsidRPr="00C7345F" w:rsidRDefault="00384C43" w:rsidP="00F73F5C">
            <w:pPr>
              <w:pStyle w:val="TableText"/>
              <w:ind w:right="288"/>
              <w:rPr>
                <w:color w:val="000000"/>
              </w:rPr>
            </w:pPr>
            <w:r w:rsidRPr="00C7345F">
              <w:t>1</w:t>
            </w:r>
          </w:p>
        </w:tc>
        <w:tc>
          <w:tcPr>
            <w:tcW w:w="950" w:type="dxa"/>
          </w:tcPr>
          <w:p w14:paraId="022FF1DE" w14:textId="77777777" w:rsidR="00384C43" w:rsidRPr="00C7345F" w:rsidRDefault="00384C43" w:rsidP="00F73F5C">
            <w:pPr>
              <w:pStyle w:val="TableText"/>
              <w:ind w:right="144"/>
              <w:rPr>
                <w:color w:val="000000"/>
              </w:rPr>
            </w:pPr>
            <w:r w:rsidRPr="00C7345F">
              <w:t>2</w:t>
            </w:r>
          </w:p>
        </w:tc>
        <w:tc>
          <w:tcPr>
            <w:tcW w:w="1512" w:type="dxa"/>
          </w:tcPr>
          <w:p w14:paraId="045E7ACA" w14:textId="77777777" w:rsidR="00384C43" w:rsidRPr="00C7345F" w:rsidRDefault="00384C43" w:rsidP="00F73F5C">
            <w:pPr>
              <w:pStyle w:val="TableText"/>
              <w:ind w:right="288"/>
              <w:rPr>
                <w:color w:val="000000"/>
              </w:rPr>
            </w:pPr>
            <w:r w:rsidRPr="00C7345F">
              <w:t>0.09</w:t>
            </w:r>
          </w:p>
        </w:tc>
      </w:tr>
      <w:tr w:rsidR="00384C43" w:rsidRPr="00C7345F" w14:paraId="567A0057" w14:textId="77777777" w:rsidTr="00F73F5C">
        <w:tc>
          <w:tcPr>
            <w:tcW w:w="1584" w:type="dxa"/>
          </w:tcPr>
          <w:p w14:paraId="0D3EB516" w14:textId="77777777" w:rsidR="00384C43" w:rsidRPr="00C7345F" w:rsidRDefault="00384C43" w:rsidP="00F73F5C">
            <w:pPr>
              <w:pStyle w:val="TableText"/>
              <w:ind w:right="504"/>
              <w:rPr>
                <w:color w:val="000000"/>
              </w:rPr>
            </w:pPr>
            <w:r w:rsidRPr="00C7345F">
              <w:t>330</w:t>
            </w:r>
          </w:p>
        </w:tc>
        <w:tc>
          <w:tcPr>
            <w:tcW w:w="830" w:type="dxa"/>
          </w:tcPr>
          <w:p w14:paraId="39B5B587" w14:textId="77777777" w:rsidR="00384C43" w:rsidRPr="00C7345F" w:rsidRDefault="00384C43" w:rsidP="00F73F5C">
            <w:pPr>
              <w:pStyle w:val="TableText"/>
              <w:ind w:right="288"/>
              <w:rPr>
                <w:color w:val="000000"/>
              </w:rPr>
            </w:pPr>
            <w:r w:rsidRPr="00C7345F">
              <w:t>1</w:t>
            </w:r>
          </w:p>
        </w:tc>
        <w:tc>
          <w:tcPr>
            <w:tcW w:w="950" w:type="dxa"/>
          </w:tcPr>
          <w:p w14:paraId="0B01E027" w14:textId="77777777" w:rsidR="00384C43" w:rsidRPr="00C7345F" w:rsidRDefault="00384C43" w:rsidP="00F73F5C">
            <w:pPr>
              <w:pStyle w:val="TableText"/>
              <w:ind w:right="144"/>
              <w:rPr>
                <w:color w:val="000000"/>
              </w:rPr>
            </w:pPr>
            <w:r w:rsidRPr="00C7345F">
              <w:t>9</w:t>
            </w:r>
          </w:p>
        </w:tc>
        <w:tc>
          <w:tcPr>
            <w:tcW w:w="1512" w:type="dxa"/>
          </w:tcPr>
          <w:p w14:paraId="6200DF0E" w14:textId="77777777" w:rsidR="00384C43" w:rsidRPr="00C7345F" w:rsidRDefault="00384C43" w:rsidP="00F73F5C">
            <w:pPr>
              <w:pStyle w:val="TableText"/>
              <w:ind w:right="288"/>
              <w:rPr>
                <w:color w:val="000000"/>
              </w:rPr>
            </w:pPr>
            <w:r w:rsidRPr="00C7345F">
              <w:t>0.40</w:t>
            </w:r>
          </w:p>
        </w:tc>
      </w:tr>
      <w:tr w:rsidR="00384C43" w:rsidRPr="00C7345F" w14:paraId="207B016A" w14:textId="77777777" w:rsidTr="00F73F5C">
        <w:tc>
          <w:tcPr>
            <w:tcW w:w="1584" w:type="dxa"/>
          </w:tcPr>
          <w:p w14:paraId="216BE4CC" w14:textId="77777777" w:rsidR="00384C43" w:rsidRPr="00C7345F" w:rsidRDefault="00384C43" w:rsidP="00F73F5C">
            <w:pPr>
              <w:pStyle w:val="TableText"/>
              <w:ind w:right="504"/>
              <w:rPr>
                <w:color w:val="000000"/>
              </w:rPr>
            </w:pPr>
            <w:r w:rsidRPr="00C7345F">
              <w:t>332</w:t>
            </w:r>
          </w:p>
        </w:tc>
        <w:tc>
          <w:tcPr>
            <w:tcW w:w="830" w:type="dxa"/>
          </w:tcPr>
          <w:p w14:paraId="43351BC2" w14:textId="77777777" w:rsidR="00384C43" w:rsidRPr="00C7345F" w:rsidRDefault="00384C43" w:rsidP="00F73F5C">
            <w:pPr>
              <w:pStyle w:val="TableText"/>
              <w:ind w:right="288"/>
              <w:rPr>
                <w:color w:val="000000"/>
              </w:rPr>
            </w:pPr>
            <w:r w:rsidRPr="00C7345F">
              <w:t>1</w:t>
            </w:r>
          </w:p>
        </w:tc>
        <w:tc>
          <w:tcPr>
            <w:tcW w:w="950" w:type="dxa"/>
          </w:tcPr>
          <w:p w14:paraId="6776BD69" w14:textId="77777777" w:rsidR="00384C43" w:rsidRPr="00C7345F" w:rsidRDefault="00384C43" w:rsidP="00F73F5C">
            <w:pPr>
              <w:pStyle w:val="TableText"/>
              <w:ind w:right="144"/>
              <w:rPr>
                <w:color w:val="000000"/>
              </w:rPr>
            </w:pPr>
            <w:r w:rsidRPr="00C7345F">
              <w:t>1</w:t>
            </w:r>
          </w:p>
        </w:tc>
        <w:tc>
          <w:tcPr>
            <w:tcW w:w="1512" w:type="dxa"/>
          </w:tcPr>
          <w:p w14:paraId="514D607A" w14:textId="77777777" w:rsidR="00384C43" w:rsidRPr="00C7345F" w:rsidRDefault="00384C43" w:rsidP="00F73F5C">
            <w:pPr>
              <w:pStyle w:val="TableText"/>
              <w:ind w:right="288"/>
              <w:rPr>
                <w:color w:val="000000"/>
              </w:rPr>
            </w:pPr>
            <w:r w:rsidRPr="00C7345F">
              <w:t>0.04</w:t>
            </w:r>
          </w:p>
        </w:tc>
      </w:tr>
      <w:tr w:rsidR="00384C43" w:rsidRPr="00C7345F" w14:paraId="51B273E6" w14:textId="77777777" w:rsidTr="00F73F5C">
        <w:tc>
          <w:tcPr>
            <w:tcW w:w="1584" w:type="dxa"/>
          </w:tcPr>
          <w:p w14:paraId="29F1F1DC" w14:textId="77777777" w:rsidR="00384C43" w:rsidRPr="00C7345F" w:rsidRDefault="00384C43" w:rsidP="00F73F5C">
            <w:pPr>
              <w:pStyle w:val="TableText"/>
              <w:ind w:right="504"/>
              <w:rPr>
                <w:color w:val="000000"/>
              </w:rPr>
            </w:pPr>
            <w:r w:rsidRPr="00C7345F">
              <w:t>333</w:t>
            </w:r>
          </w:p>
        </w:tc>
        <w:tc>
          <w:tcPr>
            <w:tcW w:w="830" w:type="dxa"/>
          </w:tcPr>
          <w:p w14:paraId="41D86129" w14:textId="77777777" w:rsidR="00384C43" w:rsidRPr="00C7345F" w:rsidRDefault="00384C43" w:rsidP="00F73F5C">
            <w:pPr>
              <w:pStyle w:val="TableText"/>
              <w:ind w:right="288"/>
              <w:rPr>
                <w:color w:val="000000"/>
              </w:rPr>
            </w:pPr>
            <w:r w:rsidRPr="00C7345F">
              <w:t>1</w:t>
            </w:r>
          </w:p>
        </w:tc>
        <w:tc>
          <w:tcPr>
            <w:tcW w:w="950" w:type="dxa"/>
          </w:tcPr>
          <w:p w14:paraId="25142C60" w14:textId="77777777" w:rsidR="00384C43" w:rsidRPr="00C7345F" w:rsidRDefault="00384C43" w:rsidP="00F73F5C">
            <w:pPr>
              <w:pStyle w:val="TableText"/>
              <w:ind w:right="144"/>
              <w:rPr>
                <w:color w:val="000000"/>
              </w:rPr>
            </w:pPr>
            <w:r w:rsidRPr="00C7345F">
              <w:t>2</w:t>
            </w:r>
          </w:p>
        </w:tc>
        <w:tc>
          <w:tcPr>
            <w:tcW w:w="1512" w:type="dxa"/>
          </w:tcPr>
          <w:p w14:paraId="11F7277C" w14:textId="77777777" w:rsidR="00384C43" w:rsidRPr="00C7345F" w:rsidRDefault="00384C43" w:rsidP="00F73F5C">
            <w:pPr>
              <w:pStyle w:val="TableText"/>
              <w:ind w:right="288"/>
              <w:rPr>
                <w:color w:val="000000"/>
              </w:rPr>
            </w:pPr>
            <w:r w:rsidRPr="00C7345F">
              <w:t>0.09</w:t>
            </w:r>
          </w:p>
        </w:tc>
      </w:tr>
      <w:tr w:rsidR="00384C43" w:rsidRPr="00C7345F" w14:paraId="017A9E98" w14:textId="77777777" w:rsidTr="00F73F5C">
        <w:tc>
          <w:tcPr>
            <w:tcW w:w="1584" w:type="dxa"/>
          </w:tcPr>
          <w:p w14:paraId="46150CB4" w14:textId="77777777" w:rsidR="00384C43" w:rsidRPr="00C7345F" w:rsidRDefault="00384C43" w:rsidP="00F73F5C">
            <w:pPr>
              <w:pStyle w:val="TableText"/>
              <w:ind w:right="504"/>
              <w:rPr>
                <w:color w:val="000000"/>
              </w:rPr>
            </w:pPr>
            <w:r w:rsidRPr="00C7345F">
              <w:t>334</w:t>
            </w:r>
          </w:p>
        </w:tc>
        <w:tc>
          <w:tcPr>
            <w:tcW w:w="830" w:type="dxa"/>
          </w:tcPr>
          <w:p w14:paraId="3095408A" w14:textId="77777777" w:rsidR="00384C43" w:rsidRPr="00C7345F" w:rsidRDefault="00384C43" w:rsidP="00F73F5C">
            <w:pPr>
              <w:pStyle w:val="TableText"/>
              <w:ind w:right="288"/>
              <w:rPr>
                <w:color w:val="000000"/>
              </w:rPr>
            </w:pPr>
            <w:r w:rsidRPr="00C7345F">
              <w:t>1</w:t>
            </w:r>
          </w:p>
        </w:tc>
        <w:tc>
          <w:tcPr>
            <w:tcW w:w="950" w:type="dxa"/>
          </w:tcPr>
          <w:p w14:paraId="68D9BE3B" w14:textId="77777777" w:rsidR="00384C43" w:rsidRPr="00C7345F" w:rsidRDefault="00384C43" w:rsidP="00F73F5C">
            <w:pPr>
              <w:pStyle w:val="TableText"/>
              <w:ind w:right="144"/>
              <w:rPr>
                <w:color w:val="000000"/>
              </w:rPr>
            </w:pPr>
            <w:r w:rsidRPr="00C7345F">
              <w:t>1</w:t>
            </w:r>
          </w:p>
        </w:tc>
        <w:tc>
          <w:tcPr>
            <w:tcW w:w="1512" w:type="dxa"/>
          </w:tcPr>
          <w:p w14:paraId="0463BDF2" w14:textId="77777777" w:rsidR="00384C43" w:rsidRPr="00C7345F" w:rsidRDefault="00384C43" w:rsidP="00F73F5C">
            <w:pPr>
              <w:pStyle w:val="TableText"/>
              <w:ind w:right="288"/>
              <w:rPr>
                <w:color w:val="000000"/>
              </w:rPr>
            </w:pPr>
            <w:r w:rsidRPr="00C7345F">
              <w:t>0.04</w:t>
            </w:r>
          </w:p>
        </w:tc>
      </w:tr>
      <w:tr w:rsidR="00384C43" w:rsidRPr="00C7345F" w14:paraId="5022E519" w14:textId="77777777" w:rsidTr="00F73F5C">
        <w:tc>
          <w:tcPr>
            <w:tcW w:w="1584" w:type="dxa"/>
          </w:tcPr>
          <w:p w14:paraId="5822F11A" w14:textId="77777777" w:rsidR="00384C43" w:rsidRPr="00C7345F" w:rsidRDefault="00384C43" w:rsidP="00F73F5C">
            <w:pPr>
              <w:pStyle w:val="TableText"/>
              <w:ind w:right="504"/>
              <w:rPr>
                <w:color w:val="000000"/>
              </w:rPr>
            </w:pPr>
            <w:r w:rsidRPr="00C7345F">
              <w:t>335</w:t>
            </w:r>
          </w:p>
        </w:tc>
        <w:tc>
          <w:tcPr>
            <w:tcW w:w="830" w:type="dxa"/>
          </w:tcPr>
          <w:p w14:paraId="4F886204" w14:textId="77777777" w:rsidR="00384C43" w:rsidRPr="00C7345F" w:rsidRDefault="00384C43" w:rsidP="00F73F5C">
            <w:pPr>
              <w:pStyle w:val="TableText"/>
              <w:ind w:right="288"/>
              <w:rPr>
                <w:color w:val="000000"/>
              </w:rPr>
            </w:pPr>
            <w:r w:rsidRPr="00C7345F">
              <w:t>1</w:t>
            </w:r>
          </w:p>
        </w:tc>
        <w:tc>
          <w:tcPr>
            <w:tcW w:w="950" w:type="dxa"/>
          </w:tcPr>
          <w:p w14:paraId="3E250427" w14:textId="77777777" w:rsidR="00384C43" w:rsidRPr="00C7345F" w:rsidRDefault="00384C43" w:rsidP="00F73F5C">
            <w:pPr>
              <w:pStyle w:val="TableText"/>
              <w:ind w:right="144"/>
              <w:rPr>
                <w:color w:val="000000"/>
              </w:rPr>
            </w:pPr>
            <w:r w:rsidRPr="00C7345F">
              <w:t>5</w:t>
            </w:r>
          </w:p>
        </w:tc>
        <w:tc>
          <w:tcPr>
            <w:tcW w:w="1512" w:type="dxa"/>
          </w:tcPr>
          <w:p w14:paraId="2D1D17B2" w14:textId="77777777" w:rsidR="00384C43" w:rsidRPr="00C7345F" w:rsidRDefault="00384C43" w:rsidP="00F73F5C">
            <w:pPr>
              <w:pStyle w:val="TableText"/>
              <w:ind w:right="288"/>
              <w:rPr>
                <w:color w:val="000000"/>
              </w:rPr>
            </w:pPr>
            <w:r w:rsidRPr="00C7345F">
              <w:t>0.22</w:t>
            </w:r>
          </w:p>
        </w:tc>
      </w:tr>
      <w:tr w:rsidR="00384C43" w:rsidRPr="00C7345F" w14:paraId="451C00F1" w14:textId="77777777" w:rsidTr="00F73F5C">
        <w:tc>
          <w:tcPr>
            <w:tcW w:w="1584" w:type="dxa"/>
          </w:tcPr>
          <w:p w14:paraId="65BBDD53" w14:textId="77777777" w:rsidR="00384C43" w:rsidRPr="00C7345F" w:rsidRDefault="00384C43" w:rsidP="00F73F5C">
            <w:pPr>
              <w:pStyle w:val="TableText"/>
              <w:ind w:right="504"/>
              <w:rPr>
                <w:color w:val="000000"/>
              </w:rPr>
            </w:pPr>
            <w:r w:rsidRPr="00C7345F">
              <w:t>337</w:t>
            </w:r>
          </w:p>
        </w:tc>
        <w:tc>
          <w:tcPr>
            <w:tcW w:w="830" w:type="dxa"/>
          </w:tcPr>
          <w:p w14:paraId="7326B2E8" w14:textId="77777777" w:rsidR="00384C43" w:rsidRPr="00C7345F" w:rsidRDefault="00384C43" w:rsidP="00F73F5C">
            <w:pPr>
              <w:pStyle w:val="TableText"/>
              <w:ind w:right="288"/>
              <w:rPr>
                <w:color w:val="000000"/>
              </w:rPr>
            </w:pPr>
            <w:r w:rsidRPr="00C7345F">
              <w:t>1</w:t>
            </w:r>
          </w:p>
        </w:tc>
        <w:tc>
          <w:tcPr>
            <w:tcW w:w="950" w:type="dxa"/>
          </w:tcPr>
          <w:p w14:paraId="2EAA74DB" w14:textId="77777777" w:rsidR="00384C43" w:rsidRPr="00C7345F" w:rsidRDefault="00384C43" w:rsidP="00F73F5C">
            <w:pPr>
              <w:pStyle w:val="TableText"/>
              <w:ind w:right="144"/>
              <w:rPr>
                <w:color w:val="000000"/>
              </w:rPr>
            </w:pPr>
            <w:r w:rsidRPr="00C7345F">
              <w:t>1</w:t>
            </w:r>
          </w:p>
        </w:tc>
        <w:tc>
          <w:tcPr>
            <w:tcW w:w="1512" w:type="dxa"/>
          </w:tcPr>
          <w:p w14:paraId="5C51B1BA" w14:textId="77777777" w:rsidR="00384C43" w:rsidRPr="00C7345F" w:rsidRDefault="00384C43" w:rsidP="00F73F5C">
            <w:pPr>
              <w:pStyle w:val="TableText"/>
              <w:ind w:right="288"/>
              <w:rPr>
                <w:color w:val="000000"/>
              </w:rPr>
            </w:pPr>
            <w:r w:rsidRPr="00C7345F">
              <w:t>0.04</w:t>
            </w:r>
          </w:p>
        </w:tc>
      </w:tr>
      <w:tr w:rsidR="00384C43" w:rsidRPr="00C7345F" w14:paraId="4C37EC0B" w14:textId="77777777" w:rsidTr="00F73F5C">
        <w:tc>
          <w:tcPr>
            <w:tcW w:w="1584" w:type="dxa"/>
          </w:tcPr>
          <w:p w14:paraId="5E5CE541" w14:textId="77777777" w:rsidR="00384C43" w:rsidRPr="00C7345F" w:rsidRDefault="00384C43" w:rsidP="00F73F5C">
            <w:pPr>
              <w:pStyle w:val="TableText"/>
              <w:ind w:right="504"/>
              <w:rPr>
                <w:color w:val="000000"/>
              </w:rPr>
            </w:pPr>
            <w:r w:rsidRPr="00C7345F">
              <w:t>338</w:t>
            </w:r>
          </w:p>
        </w:tc>
        <w:tc>
          <w:tcPr>
            <w:tcW w:w="830" w:type="dxa"/>
          </w:tcPr>
          <w:p w14:paraId="2CD3E84C" w14:textId="77777777" w:rsidR="00384C43" w:rsidRPr="00C7345F" w:rsidRDefault="00384C43" w:rsidP="00F73F5C">
            <w:pPr>
              <w:pStyle w:val="TableText"/>
              <w:ind w:right="288"/>
              <w:rPr>
                <w:color w:val="000000"/>
              </w:rPr>
            </w:pPr>
            <w:r w:rsidRPr="00C7345F">
              <w:t>1</w:t>
            </w:r>
          </w:p>
        </w:tc>
        <w:tc>
          <w:tcPr>
            <w:tcW w:w="950" w:type="dxa"/>
          </w:tcPr>
          <w:p w14:paraId="588384D9" w14:textId="77777777" w:rsidR="00384C43" w:rsidRPr="00C7345F" w:rsidRDefault="00384C43" w:rsidP="00F73F5C">
            <w:pPr>
              <w:pStyle w:val="TableText"/>
              <w:ind w:right="144"/>
              <w:rPr>
                <w:color w:val="000000"/>
              </w:rPr>
            </w:pPr>
            <w:r w:rsidRPr="00C7345F">
              <w:t>4</w:t>
            </w:r>
          </w:p>
        </w:tc>
        <w:tc>
          <w:tcPr>
            <w:tcW w:w="1512" w:type="dxa"/>
          </w:tcPr>
          <w:p w14:paraId="488C5F7C" w14:textId="77777777" w:rsidR="00384C43" w:rsidRPr="00C7345F" w:rsidRDefault="00384C43" w:rsidP="00F73F5C">
            <w:pPr>
              <w:pStyle w:val="TableText"/>
              <w:ind w:right="288"/>
              <w:rPr>
                <w:color w:val="000000"/>
              </w:rPr>
            </w:pPr>
            <w:r w:rsidRPr="00C7345F">
              <w:t>0.18</w:t>
            </w:r>
          </w:p>
        </w:tc>
      </w:tr>
    </w:tbl>
    <w:p w14:paraId="18672D3A" w14:textId="77777777" w:rsidR="00384C43" w:rsidRPr="00C7345F" w:rsidRDefault="00384C43">
      <w:r w:rsidRPr="00C7345F">
        <w:fldChar w:fldCharType="begin"/>
      </w:r>
      <w:r w:rsidRPr="00C7345F">
        <w:instrText xml:space="preserve"> REF _Ref66088594 \h </w:instrText>
      </w:r>
      <w:r w:rsidRPr="00C7345F">
        <w:fldChar w:fldCharType="separate"/>
      </w:r>
      <w:r w:rsidRPr="00C7345F">
        <w:t>Table 4.C.6</w:t>
      </w:r>
      <w:r w:rsidRPr="00C7345F">
        <w:fldChar w:fldCharType="end"/>
      </w:r>
      <w:r w:rsidRPr="00C7345F">
        <w:t xml:space="preserve"> </w:t>
      </w:r>
      <w:r w:rsidRPr="00C7345F">
        <w:rPr>
          <w:i/>
        </w:rPr>
        <w:t>(continuation three)</w:t>
      </w:r>
    </w:p>
    <w:tbl>
      <w:tblPr>
        <w:tblStyle w:val="TRs"/>
        <w:tblW w:w="0" w:type="auto"/>
        <w:tblLayout w:type="fixed"/>
        <w:tblLook w:val="04A0" w:firstRow="1" w:lastRow="0" w:firstColumn="1" w:lastColumn="0" w:noHBand="0" w:noVBand="1"/>
        <w:tblDescription w:val="Scale Score and Performance Level Distribution of Overall Scores for Grade Five, continuation three"/>
      </w:tblPr>
      <w:tblGrid>
        <w:gridCol w:w="1584"/>
        <w:gridCol w:w="830"/>
        <w:gridCol w:w="950"/>
        <w:gridCol w:w="1512"/>
      </w:tblGrid>
      <w:tr w:rsidR="00384C43" w:rsidRPr="00C7345F" w14:paraId="206E8B5E"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93ECBA2"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0916DD39" w14:textId="77777777" w:rsidR="00384C43" w:rsidRPr="00C7345F" w:rsidRDefault="00384C43" w:rsidP="00F73F5C">
            <w:pPr>
              <w:pStyle w:val="TableHead"/>
              <w:rPr>
                <w:noProof w:val="0"/>
              </w:rPr>
            </w:pPr>
            <w:r w:rsidRPr="00C7345F">
              <w:rPr>
                <w:noProof w:val="0"/>
              </w:rPr>
              <w:t>Level</w:t>
            </w:r>
          </w:p>
        </w:tc>
        <w:tc>
          <w:tcPr>
            <w:tcW w:w="950" w:type="dxa"/>
            <w:hideMark/>
          </w:tcPr>
          <w:p w14:paraId="4D317F3D" w14:textId="77777777" w:rsidR="00384C43" w:rsidRPr="00C7345F" w:rsidRDefault="00384C43" w:rsidP="00F73F5C">
            <w:pPr>
              <w:pStyle w:val="TableHead"/>
              <w:rPr>
                <w:noProof w:val="0"/>
              </w:rPr>
            </w:pPr>
            <w:r w:rsidRPr="00C7345F">
              <w:rPr>
                <w:noProof w:val="0"/>
              </w:rPr>
              <w:t>N</w:t>
            </w:r>
          </w:p>
        </w:tc>
        <w:tc>
          <w:tcPr>
            <w:tcW w:w="1512" w:type="dxa"/>
            <w:hideMark/>
          </w:tcPr>
          <w:p w14:paraId="7EEB3573" w14:textId="77777777" w:rsidR="00384C43" w:rsidRPr="00C7345F" w:rsidRDefault="00384C43" w:rsidP="00F73F5C">
            <w:pPr>
              <w:pStyle w:val="TableHead"/>
              <w:rPr>
                <w:noProof w:val="0"/>
              </w:rPr>
            </w:pPr>
            <w:r w:rsidRPr="00C7345F">
              <w:rPr>
                <w:noProof w:val="0"/>
              </w:rPr>
              <w:t>Percentage</w:t>
            </w:r>
          </w:p>
        </w:tc>
      </w:tr>
      <w:tr w:rsidR="00384C43" w:rsidRPr="00C7345F" w14:paraId="085B02C9" w14:textId="77777777" w:rsidTr="00F73F5C">
        <w:tc>
          <w:tcPr>
            <w:tcW w:w="1584" w:type="dxa"/>
          </w:tcPr>
          <w:p w14:paraId="4BE56219" w14:textId="77777777" w:rsidR="00384C43" w:rsidRPr="00C7345F" w:rsidRDefault="00384C43" w:rsidP="00F73F5C">
            <w:pPr>
              <w:pStyle w:val="TableText"/>
              <w:ind w:right="504"/>
              <w:rPr>
                <w:color w:val="000000"/>
              </w:rPr>
            </w:pPr>
            <w:r w:rsidRPr="00C7345F">
              <w:t>339</w:t>
            </w:r>
          </w:p>
        </w:tc>
        <w:tc>
          <w:tcPr>
            <w:tcW w:w="830" w:type="dxa"/>
          </w:tcPr>
          <w:p w14:paraId="39F147D4" w14:textId="77777777" w:rsidR="00384C43" w:rsidRPr="00C7345F" w:rsidRDefault="00384C43" w:rsidP="00F73F5C">
            <w:pPr>
              <w:pStyle w:val="TableText"/>
              <w:ind w:right="288"/>
              <w:rPr>
                <w:color w:val="000000"/>
              </w:rPr>
            </w:pPr>
            <w:r w:rsidRPr="00C7345F">
              <w:t>1</w:t>
            </w:r>
          </w:p>
        </w:tc>
        <w:tc>
          <w:tcPr>
            <w:tcW w:w="950" w:type="dxa"/>
          </w:tcPr>
          <w:p w14:paraId="785D5552" w14:textId="77777777" w:rsidR="00384C43" w:rsidRPr="00C7345F" w:rsidRDefault="00384C43" w:rsidP="00F73F5C">
            <w:pPr>
              <w:pStyle w:val="TableText"/>
              <w:ind w:right="144"/>
              <w:rPr>
                <w:color w:val="000000"/>
              </w:rPr>
            </w:pPr>
            <w:r w:rsidRPr="00C7345F">
              <w:t>1</w:t>
            </w:r>
          </w:p>
        </w:tc>
        <w:tc>
          <w:tcPr>
            <w:tcW w:w="1512" w:type="dxa"/>
          </w:tcPr>
          <w:p w14:paraId="2F9F2BAB" w14:textId="77777777" w:rsidR="00384C43" w:rsidRPr="00C7345F" w:rsidRDefault="00384C43" w:rsidP="00F73F5C">
            <w:pPr>
              <w:pStyle w:val="TableText"/>
              <w:ind w:right="288"/>
              <w:rPr>
                <w:color w:val="000000"/>
              </w:rPr>
            </w:pPr>
            <w:r w:rsidRPr="00C7345F">
              <w:t>0.04</w:t>
            </w:r>
          </w:p>
        </w:tc>
      </w:tr>
      <w:tr w:rsidR="00384C43" w:rsidRPr="00C7345F" w14:paraId="36FD5C84" w14:textId="77777777" w:rsidTr="00F73F5C">
        <w:tc>
          <w:tcPr>
            <w:tcW w:w="1584" w:type="dxa"/>
          </w:tcPr>
          <w:p w14:paraId="26868D52" w14:textId="77777777" w:rsidR="00384C43" w:rsidRPr="00C7345F" w:rsidRDefault="00384C43" w:rsidP="00F73F5C">
            <w:pPr>
              <w:pStyle w:val="TableText"/>
              <w:ind w:right="504"/>
              <w:rPr>
                <w:color w:val="000000"/>
              </w:rPr>
            </w:pPr>
            <w:r w:rsidRPr="00C7345F">
              <w:t>340</w:t>
            </w:r>
          </w:p>
        </w:tc>
        <w:tc>
          <w:tcPr>
            <w:tcW w:w="830" w:type="dxa"/>
          </w:tcPr>
          <w:p w14:paraId="12E85464" w14:textId="77777777" w:rsidR="00384C43" w:rsidRPr="00C7345F" w:rsidRDefault="00384C43" w:rsidP="00F73F5C">
            <w:pPr>
              <w:pStyle w:val="TableText"/>
              <w:ind w:right="288"/>
              <w:rPr>
                <w:color w:val="000000"/>
              </w:rPr>
            </w:pPr>
            <w:r w:rsidRPr="00C7345F">
              <w:t>1</w:t>
            </w:r>
          </w:p>
        </w:tc>
        <w:tc>
          <w:tcPr>
            <w:tcW w:w="950" w:type="dxa"/>
          </w:tcPr>
          <w:p w14:paraId="75FA2C62" w14:textId="77777777" w:rsidR="00384C43" w:rsidRPr="00C7345F" w:rsidRDefault="00384C43" w:rsidP="00F73F5C">
            <w:pPr>
              <w:pStyle w:val="TableText"/>
              <w:ind w:right="144"/>
              <w:rPr>
                <w:color w:val="000000"/>
              </w:rPr>
            </w:pPr>
            <w:r w:rsidRPr="00C7345F">
              <w:t>1</w:t>
            </w:r>
          </w:p>
        </w:tc>
        <w:tc>
          <w:tcPr>
            <w:tcW w:w="1512" w:type="dxa"/>
          </w:tcPr>
          <w:p w14:paraId="1985A450" w14:textId="77777777" w:rsidR="00384C43" w:rsidRPr="00C7345F" w:rsidRDefault="00384C43" w:rsidP="00F73F5C">
            <w:pPr>
              <w:pStyle w:val="TableText"/>
              <w:ind w:right="288"/>
              <w:rPr>
                <w:color w:val="000000"/>
              </w:rPr>
            </w:pPr>
            <w:r w:rsidRPr="00C7345F">
              <w:t>0.04</w:t>
            </w:r>
          </w:p>
        </w:tc>
      </w:tr>
      <w:tr w:rsidR="00384C43" w:rsidRPr="00C7345F" w14:paraId="63C962D2" w14:textId="77777777" w:rsidTr="00F73F5C">
        <w:tc>
          <w:tcPr>
            <w:tcW w:w="1584" w:type="dxa"/>
          </w:tcPr>
          <w:p w14:paraId="30D30A6C" w14:textId="77777777" w:rsidR="00384C43" w:rsidRPr="00C7345F" w:rsidRDefault="00384C43" w:rsidP="00F73F5C">
            <w:pPr>
              <w:pStyle w:val="TableText"/>
              <w:ind w:right="504"/>
              <w:rPr>
                <w:color w:val="000000"/>
              </w:rPr>
            </w:pPr>
            <w:r w:rsidRPr="00C7345F">
              <w:t>341</w:t>
            </w:r>
          </w:p>
        </w:tc>
        <w:tc>
          <w:tcPr>
            <w:tcW w:w="830" w:type="dxa"/>
          </w:tcPr>
          <w:p w14:paraId="2B439C3D" w14:textId="77777777" w:rsidR="00384C43" w:rsidRPr="00C7345F" w:rsidRDefault="00384C43" w:rsidP="00F73F5C">
            <w:pPr>
              <w:pStyle w:val="TableText"/>
              <w:ind w:right="288"/>
              <w:rPr>
                <w:color w:val="000000"/>
              </w:rPr>
            </w:pPr>
            <w:r w:rsidRPr="00C7345F">
              <w:t>1</w:t>
            </w:r>
          </w:p>
        </w:tc>
        <w:tc>
          <w:tcPr>
            <w:tcW w:w="950" w:type="dxa"/>
          </w:tcPr>
          <w:p w14:paraId="5BCDA32E" w14:textId="77777777" w:rsidR="00384C43" w:rsidRPr="00C7345F" w:rsidRDefault="00384C43" w:rsidP="00F73F5C">
            <w:pPr>
              <w:pStyle w:val="TableText"/>
              <w:ind w:right="144"/>
              <w:rPr>
                <w:color w:val="000000"/>
              </w:rPr>
            </w:pPr>
            <w:r w:rsidRPr="00C7345F">
              <w:t>5</w:t>
            </w:r>
          </w:p>
        </w:tc>
        <w:tc>
          <w:tcPr>
            <w:tcW w:w="1512" w:type="dxa"/>
          </w:tcPr>
          <w:p w14:paraId="7AF9FF70" w14:textId="77777777" w:rsidR="00384C43" w:rsidRPr="00C7345F" w:rsidRDefault="00384C43" w:rsidP="00F73F5C">
            <w:pPr>
              <w:pStyle w:val="TableText"/>
              <w:ind w:right="288"/>
              <w:rPr>
                <w:color w:val="000000"/>
              </w:rPr>
            </w:pPr>
            <w:r w:rsidRPr="00C7345F">
              <w:t>0.22</w:t>
            </w:r>
          </w:p>
        </w:tc>
      </w:tr>
      <w:tr w:rsidR="00384C43" w:rsidRPr="00C7345F" w14:paraId="37F45624" w14:textId="77777777" w:rsidTr="00F73F5C">
        <w:tc>
          <w:tcPr>
            <w:tcW w:w="1584" w:type="dxa"/>
          </w:tcPr>
          <w:p w14:paraId="3FE10B4C" w14:textId="77777777" w:rsidR="00384C43" w:rsidRPr="00C7345F" w:rsidRDefault="00384C43" w:rsidP="00F73F5C">
            <w:pPr>
              <w:pStyle w:val="TableText"/>
              <w:ind w:right="504"/>
              <w:rPr>
                <w:color w:val="000000"/>
              </w:rPr>
            </w:pPr>
            <w:r w:rsidRPr="00C7345F">
              <w:t>342</w:t>
            </w:r>
          </w:p>
        </w:tc>
        <w:tc>
          <w:tcPr>
            <w:tcW w:w="830" w:type="dxa"/>
          </w:tcPr>
          <w:p w14:paraId="377B49DD" w14:textId="77777777" w:rsidR="00384C43" w:rsidRPr="00C7345F" w:rsidRDefault="00384C43" w:rsidP="00F73F5C">
            <w:pPr>
              <w:pStyle w:val="TableText"/>
              <w:ind w:right="288"/>
              <w:rPr>
                <w:color w:val="000000"/>
              </w:rPr>
            </w:pPr>
            <w:r w:rsidRPr="00C7345F">
              <w:t>1</w:t>
            </w:r>
          </w:p>
        </w:tc>
        <w:tc>
          <w:tcPr>
            <w:tcW w:w="950" w:type="dxa"/>
          </w:tcPr>
          <w:p w14:paraId="0FCD624E" w14:textId="77777777" w:rsidR="00384C43" w:rsidRPr="00C7345F" w:rsidRDefault="00384C43" w:rsidP="00F73F5C">
            <w:pPr>
              <w:pStyle w:val="TableText"/>
              <w:ind w:right="144"/>
              <w:rPr>
                <w:color w:val="000000"/>
              </w:rPr>
            </w:pPr>
            <w:r w:rsidRPr="00C7345F">
              <w:t>2</w:t>
            </w:r>
          </w:p>
        </w:tc>
        <w:tc>
          <w:tcPr>
            <w:tcW w:w="1512" w:type="dxa"/>
          </w:tcPr>
          <w:p w14:paraId="5540F498" w14:textId="77777777" w:rsidR="00384C43" w:rsidRPr="00C7345F" w:rsidRDefault="00384C43" w:rsidP="00F73F5C">
            <w:pPr>
              <w:pStyle w:val="TableText"/>
              <w:ind w:right="288"/>
              <w:rPr>
                <w:color w:val="000000"/>
              </w:rPr>
            </w:pPr>
            <w:r w:rsidRPr="00C7345F">
              <w:t>0.09</w:t>
            </w:r>
          </w:p>
        </w:tc>
      </w:tr>
      <w:tr w:rsidR="00384C43" w:rsidRPr="00C7345F" w14:paraId="477C7E8F" w14:textId="77777777" w:rsidTr="00F73F5C">
        <w:tc>
          <w:tcPr>
            <w:tcW w:w="1584" w:type="dxa"/>
          </w:tcPr>
          <w:p w14:paraId="339984A3" w14:textId="77777777" w:rsidR="00384C43" w:rsidRPr="00C7345F" w:rsidRDefault="00384C43" w:rsidP="00F73F5C">
            <w:pPr>
              <w:pStyle w:val="TableText"/>
              <w:ind w:right="504"/>
              <w:rPr>
                <w:color w:val="000000"/>
              </w:rPr>
            </w:pPr>
            <w:r w:rsidRPr="00C7345F">
              <w:t>343</w:t>
            </w:r>
          </w:p>
        </w:tc>
        <w:tc>
          <w:tcPr>
            <w:tcW w:w="830" w:type="dxa"/>
          </w:tcPr>
          <w:p w14:paraId="238227B9" w14:textId="77777777" w:rsidR="00384C43" w:rsidRPr="00C7345F" w:rsidRDefault="00384C43" w:rsidP="00F73F5C">
            <w:pPr>
              <w:pStyle w:val="TableText"/>
              <w:ind w:right="288"/>
              <w:rPr>
                <w:color w:val="000000"/>
              </w:rPr>
            </w:pPr>
            <w:r w:rsidRPr="00C7345F">
              <w:t>1</w:t>
            </w:r>
          </w:p>
        </w:tc>
        <w:tc>
          <w:tcPr>
            <w:tcW w:w="950" w:type="dxa"/>
          </w:tcPr>
          <w:p w14:paraId="533ABB1F" w14:textId="77777777" w:rsidR="00384C43" w:rsidRPr="00C7345F" w:rsidRDefault="00384C43" w:rsidP="00F73F5C">
            <w:pPr>
              <w:pStyle w:val="TableText"/>
              <w:ind w:right="144"/>
              <w:rPr>
                <w:color w:val="000000"/>
              </w:rPr>
            </w:pPr>
            <w:r w:rsidRPr="00C7345F">
              <w:t>1</w:t>
            </w:r>
          </w:p>
        </w:tc>
        <w:tc>
          <w:tcPr>
            <w:tcW w:w="1512" w:type="dxa"/>
          </w:tcPr>
          <w:p w14:paraId="0F298914" w14:textId="77777777" w:rsidR="00384C43" w:rsidRPr="00C7345F" w:rsidRDefault="00384C43" w:rsidP="00F73F5C">
            <w:pPr>
              <w:pStyle w:val="TableText"/>
              <w:ind w:right="288"/>
              <w:rPr>
                <w:color w:val="000000"/>
              </w:rPr>
            </w:pPr>
            <w:r w:rsidRPr="00C7345F">
              <w:t>0.04</w:t>
            </w:r>
          </w:p>
        </w:tc>
      </w:tr>
      <w:tr w:rsidR="00384C43" w:rsidRPr="00C7345F" w14:paraId="51042063" w14:textId="77777777" w:rsidTr="00F73F5C">
        <w:tc>
          <w:tcPr>
            <w:tcW w:w="1584" w:type="dxa"/>
          </w:tcPr>
          <w:p w14:paraId="0E1019EE" w14:textId="77777777" w:rsidR="00384C43" w:rsidRPr="00C7345F" w:rsidRDefault="00384C43" w:rsidP="00F73F5C">
            <w:pPr>
              <w:pStyle w:val="TableText"/>
              <w:ind w:right="504"/>
              <w:rPr>
                <w:color w:val="000000"/>
              </w:rPr>
            </w:pPr>
            <w:r w:rsidRPr="00C7345F">
              <w:t>344</w:t>
            </w:r>
          </w:p>
        </w:tc>
        <w:tc>
          <w:tcPr>
            <w:tcW w:w="830" w:type="dxa"/>
          </w:tcPr>
          <w:p w14:paraId="1ABF7B1B" w14:textId="77777777" w:rsidR="00384C43" w:rsidRPr="00C7345F" w:rsidRDefault="00384C43" w:rsidP="00F73F5C">
            <w:pPr>
              <w:pStyle w:val="TableText"/>
              <w:ind w:right="288"/>
              <w:rPr>
                <w:color w:val="000000"/>
              </w:rPr>
            </w:pPr>
            <w:r w:rsidRPr="00C7345F">
              <w:t>1</w:t>
            </w:r>
          </w:p>
        </w:tc>
        <w:tc>
          <w:tcPr>
            <w:tcW w:w="950" w:type="dxa"/>
          </w:tcPr>
          <w:p w14:paraId="3EE284C3" w14:textId="77777777" w:rsidR="00384C43" w:rsidRPr="00C7345F" w:rsidRDefault="00384C43" w:rsidP="00F73F5C">
            <w:pPr>
              <w:pStyle w:val="TableText"/>
              <w:ind w:right="144"/>
              <w:rPr>
                <w:color w:val="000000"/>
              </w:rPr>
            </w:pPr>
            <w:r w:rsidRPr="00C7345F">
              <w:t>1</w:t>
            </w:r>
          </w:p>
        </w:tc>
        <w:tc>
          <w:tcPr>
            <w:tcW w:w="1512" w:type="dxa"/>
          </w:tcPr>
          <w:p w14:paraId="130C1166" w14:textId="77777777" w:rsidR="00384C43" w:rsidRPr="00C7345F" w:rsidRDefault="00384C43" w:rsidP="00F73F5C">
            <w:pPr>
              <w:pStyle w:val="TableText"/>
              <w:ind w:right="288"/>
              <w:rPr>
                <w:color w:val="000000"/>
              </w:rPr>
            </w:pPr>
            <w:r w:rsidRPr="00C7345F">
              <w:t>0.04</w:t>
            </w:r>
          </w:p>
        </w:tc>
      </w:tr>
      <w:tr w:rsidR="00384C43" w:rsidRPr="00C7345F" w14:paraId="2E6A6554" w14:textId="77777777" w:rsidTr="00F73F5C">
        <w:tc>
          <w:tcPr>
            <w:tcW w:w="1584" w:type="dxa"/>
          </w:tcPr>
          <w:p w14:paraId="265B67DC" w14:textId="77777777" w:rsidR="00384C43" w:rsidRPr="00C7345F" w:rsidRDefault="00384C43" w:rsidP="00F73F5C">
            <w:pPr>
              <w:pStyle w:val="TableText"/>
              <w:ind w:right="504"/>
              <w:rPr>
                <w:color w:val="000000"/>
              </w:rPr>
            </w:pPr>
            <w:r w:rsidRPr="00C7345F">
              <w:t>345</w:t>
            </w:r>
          </w:p>
        </w:tc>
        <w:tc>
          <w:tcPr>
            <w:tcW w:w="830" w:type="dxa"/>
          </w:tcPr>
          <w:p w14:paraId="1BAC19FF" w14:textId="77777777" w:rsidR="00384C43" w:rsidRPr="00C7345F" w:rsidRDefault="00384C43" w:rsidP="00F73F5C">
            <w:pPr>
              <w:pStyle w:val="TableText"/>
              <w:ind w:right="288"/>
              <w:rPr>
                <w:color w:val="000000"/>
              </w:rPr>
            </w:pPr>
            <w:r w:rsidRPr="00C7345F">
              <w:t>1</w:t>
            </w:r>
          </w:p>
        </w:tc>
        <w:tc>
          <w:tcPr>
            <w:tcW w:w="950" w:type="dxa"/>
          </w:tcPr>
          <w:p w14:paraId="346E1285" w14:textId="77777777" w:rsidR="00384C43" w:rsidRPr="00C7345F" w:rsidRDefault="00384C43" w:rsidP="00F73F5C">
            <w:pPr>
              <w:pStyle w:val="TableText"/>
              <w:ind w:right="144"/>
              <w:rPr>
                <w:color w:val="000000"/>
              </w:rPr>
            </w:pPr>
            <w:r w:rsidRPr="00C7345F">
              <w:t>3</w:t>
            </w:r>
          </w:p>
        </w:tc>
        <w:tc>
          <w:tcPr>
            <w:tcW w:w="1512" w:type="dxa"/>
          </w:tcPr>
          <w:p w14:paraId="7DC94BB5" w14:textId="77777777" w:rsidR="00384C43" w:rsidRPr="00C7345F" w:rsidRDefault="00384C43" w:rsidP="00F73F5C">
            <w:pPr>
              <w:pStyle w:val="TableText"/>
              <w:ind w:right="288"/>
              <w:rPr>
                <w:color w:val="000000"/>
              </w:rPr>
            </w:pPr>
            <w:r w:rsidRPr="00C7345F">
              <w:t>0.13</w:t>
            </w:r>
          </w:p>
        </w:tc>
      </w:tr>
      <w:tr w:rsidR="00384C43" w:rsidRPr="00C7345F" w14:paraId="3D0C00DE" w14:textId="77777777" w:rsidTr="00F73F5C">
        <w:tc>
          <w:tcPr>
            <w:tcW w:w="1584" w:type="dxa"/>
          </w:tcPr>
          <w:p w14:paraId="42BE03AF" w14:textId="77777777" w:rsidR="00384C43" w:rsidRPr="00C7345F" w:rsidRDefault="00384C43" w:rsidP="00F73F5C">
            <w:pPr>
              <w:pStyle w:val="TableText"/>
              <w:ind w:right="504"/>
              <w:rPr>
                <w:color w:val="000000"/>
              </w:rPr>
            </w:pPr>
            <w:r w:rsidRPr="00C7345F">
              <w:t>346</w:t>
            </w:r>
          </w:p>
        </w:tc>
        <w:tc>
          <w:tcPr>
            <w:tcW w:w="830" w:type="dxa"/>
          </w:tcPr>
          <w:p w14:paraId="0EA024F2" w14:textId="77777777" w:rsidR="00384C43" w:rsidRPr="00C7345F" w:rsidRDefault="00384C43" w:rsidP="00F73F5C">
            <w:pPr>
              <w:pStyle w:val="TableText"/>
              <w:ind w:right="288"/>
              <w:rPr>
                <w:color w:val="000000"/>
              </w:rPr>
            </w:pPr>
            <w:r w:rsidRPr="00C7345F">
              <w:t>1</w:t>
            </w:r>
          </w:p>
        </w:tc>
        <w:tc>
          <w:tcPr>
            <w:tcW w:w="950" w:type="dxa"/>
          </w:tcPr>
          <w:p w14:paraId="30B61F9F" w14:textId="77777777" w:rsidR="00384C43" w:rsidRPr="00C7345F" w:rsidRDefault="00384C43" w:rsidP="00F73F5C">
            <w:pPr>
              <w:pStyle w:val="TableText"/>
              <w:ind w:right="144"/>
              <w:rPr>
                <w:color w:val="000000"/>
              </w:rPr>
            </w:pPr>
            <w:r w:rsidRPr="00C7345F">
              <w:t>5</w:t>
            </w:r>
          </w:p>
        </w:tc>
        <w:tc>
          <w:tcPr>
            <w:tcW w:w="1512" w:type="dxa"/>
          </w:tcPr>
          <w:p w14:paraId="55E7EA15" w14:textId="77777777" w:rsidR="00384C43" w:rsidRPr="00C7345F" w:rsidRDefault="00384C43" w:rsidP="00F73F5C">
            <w:pPr>
              <w:pStyle w:val="TableText"/>
              <w:ind w:right="288"/>
              <w:rPr>
                <w:color w:val="000000"/>
              </w:rPr>
            </w:pPr>
            <w:r w:rsidRPr="00C7345F">
              <w:t>0.22</w:t>
            </w:r>
          </w:p>
        </w:tc>
      </w:tr>
      <w:tr w:rsidR="00384C43" w:rsidRPr="00C7345F" w14:paraId="66EB59D8" w14:textId="77777777" w:rsidTr="00F73F5C">
        <w:tc>
          <w:tcPr>
            <w:tcW w:w="1584" w:type="dxa"/>
          </w:tcPr>
          <w:p w14:paraId="108A2B4E" w14:textId="77777777" w:rsidR="00384C43" w:rsidRPr="00C7345F" w:rsidRDefault="00384C43" w:rsidP="00F73F5C">
            <w:pPr>
              <w:pStyle w:val="TableText"/>
              <w:ind w:right="504"/>
              <w:rPr>
                <w:color w:val="000000"/>
              </w:rPr>
            </w:pPr>
            <w:r w:rsidRPr="00C7345F">
              <w:t>347</w:t>
            </w:r>
          </w:p>
        </w:tc>
        <w:tc>
          <w:tcPr>
            <w:tcW w:w="830" w:type="dxa"/>
          </w:tcPr>
          <w:p w14:paraId="1FABFCF8" w14:textId="77777777" w:rsidR="00384C43" w:rsidRPr="00C7345F" w:rsidRDefault="00384C43" w:rsidP="00F73F5C">
            <w:pPr>
              <w:pStyle w:val="TableText"/>
              <w:ind w:right="288"/>
              <w:rPr>
                <w:color w:val="000000"/>
              </w:rPr>
            </w:pPr>
            <w:r w:rsidRPr="00C7345F">
              <w:t>1</w:t>
            </w:r>
          </w:p>
        </w:tc>
        <w:tc>
          <w:tcPr>
            <w:tcW w:w="950" w:type="dxa"/>
          </w:tcPr>
          <w:p w14:paraId="24148153" w14:textId="77777777" w:rsidR="00384C43" w:rsidRPr="00C7345F" w:rsidRDefault="00384C43" w:rsidP="00F73F5C">
            <w:pPr>
              <w:pStyle w:val="TableText"/>
              <w:ind w:right="144"/>
              <w:rPr>
                <w:color w:val="000000"/>
              </w:rPr>
            </w:pPr>
            <w:r w:rsidRPr="00C7345F">
              <w:t>6</w:t>
            </w:r>
          </w:p>
        </w:tc>
        <w:tc>
          <w:tcPr>
            <w:tcW w:w="1512" w:type="dxa"/>
          </w:tcPr>
          <w:p w14:paraId="41B20EB7" w14:textId="77777777" w:rsidR="00384C43" w:rsidRPr="00C7345F" w:rsidRDefault="00384C43" w:rsidP="00F73F5C">
            <w:pPr>
              <w:pStyle w:val="TableText"/>
              <w:ind w:right="288"/>
              <w:rPr>
                <w:color w:val="000000"/>
              </w:rPr>
            </w:pPr>
            <w:r w:rsidRPr="00C7345F">
              <w:t>0.27</w:t>
            </w:r>
          </w:p>
        </w:tc>
      </w:tr>
      <w:tr w:rsidR="00384C43" w:rsidRPr="00C7345F" w14:paraId="399A0502" w14:textId="77777777" w:rsidTr="00F73F5C">
        <w:tc>
          <w:tcPr>
            <w:tcW w:w="1584" w:type="dxa"/>
          </w:tcPr>
          <w:p w14:paraId="6DE2ABBA" w14:textId="77777777" w:rsidR="00384C43" w:rsidRPr="00C7345F" w:rsidRDefault="00384C43" w:rsidP="00F73F5C">
            <w:pPr>
              <w:pStyle w:val="TableText"/>
              <w:ind w:right="504"/>
              <w:rPr>
                <w:color w:val="000000"/>
              </w:rPr>
            </w:pPr>
            <w:r w:rsidRPr="00C7345F">
              <w:t>348</w:t>
            </w:r>
          </w:p>
        </w:tc>
        <w:tc>
          <w:tcPr>
            <w:tcW w:w="830" w:type="dxa"/>
          </w:tcPr>
          <w:p w14:paraId="2BE2ECDE" w14:textId="77777777" w:rsidR="00384C43" w:rsidRPr="00C7345F" w:rsidRDefault="00384C43" w:rsidP="00F73F5C">
            <w:pPr>
              <w:pStyle w:val="TableText"/>
              <w:ind w:right="288"/>
              <w:rPr>
                <w:color w:val="000000"/>
              </w:rPr>
            </w:pPr>
            <w:r w:rsidRPr="00C7345F">
              <w:t>1</w:t>
            </w:r>
          </w:p>
        </w:tc>
        <w:tc>
          <w:tcPr>
            <w:tcW w:w="950" w:type="dxa"/>
          </w:tcPr>
          <w:p w14:paraId="3BA5C283" w14:textId="77777777" w:rsidR="00384C43" w:rsidRPr="00C7345F" w:rsidRDefault="00384C43" w:rsidP="00F73F5C">
            <w:pPr>
              <w:pStyle w:val="TableText"/>
              <w:ind w:right="144"/>
              <w:rPr>
                <w:color w:val="000000"/>
              </w:rPr>
            </w:pPr>
            <w:r w:rsidRPr="00C7345F">
              <w:t>1</w:t>
            </w:r>
          </w:p>
        </w:tc>
        <w:tc>
          <w:tcPr>
            <w:tcW w:w="1512" w:type="dxa"/>
          </w:tcPr>
          <w:p w14:paraId="6123E877" w14:textId="77777777" w:rsidR="00384C43" w:rsidRPr="00C7345F" w:rsidRDefault="00384C43" w:rsidP="00F73F5C">
            <w:pPr>
              <w:pStyle w:val="TableText"/>
              <w:ind w:right="288"/>
              <w:rPr>
                <w:color w:val="000000"/>
              </w:rPr>
            </w:pPr>
            <w:r w:rsidRPr="00C7345F">
              <w:t>0.04</w:t>
            </w:r>
          </w:p>
        </w:tc>
      </w:tr>
      <w:tr w:rsidR="00384C43" w:rsidRPr="00C7345F" w14:paraId="5CDF8544" w14:textId="77777777" w:rsidTr="00F73F5C">
        <w:tc>
          <w:tcPr>
            <w:tcW w:w="1584" w:type="dxa"/>
          </w:tcPr>
          <w:p w14:paraId="64BEE728" w14:textId="77777777" w:rsidR="00384C43" w:rsidRPr="00C7345F" w:rsidRDefault="00384C43" w:rsidP="00F73F5C">
            <w:pPr>
              <w:pStyle w:val="TableText"/>
              <w:ind w:right="504"/>
              <w:rPr>
                <w:color w:val="000000"/>
              </w:rPr>
            </w:pPr>
            <w:r w:rsidRPr="00C7345F">
              <w:t>349</w:t>
            </w:r>
          </w:p>
        </w:tc>
        <w:tc>
          <w:tcPr>
            <w:tcW w:w="830" w:type="dxa"/>
          </w:tcPr>
          <w:p w14:paraId="0AB6C3AC" w14:textId="77777777" w:rsidR="00384C43" w:rsidRPr="00C7345F" w:rsidRDefault="00384C43" w:rsidP="00F73F5C">
            <w:pPr>
              <w:pStyle w:val="TableText"/>
              <w:ind w:right="288"/>
              <w:rPr>
                <w:color w:val="000000"/>
              </w:rPr>
            </w:pPr>
            <w:r w:rsidRPr="00C7345F">
              <w:t>1</w:t>
            </w:r>
          </w:p>
        </w:tc>
        <w:tc>
          <w:tcPr>
            <w:tcW w:w="950" w:type="dxa"/>
          </w:tcPr>
          <w:p w14:paraId="207D64AB" w14:textId="77777777" w:rsidR="00384C43" w:rsidRPr="00C7345F" w:rsidRDefault="00384C43" w:rsidP="00F73F5C">
            <w:pPr>
              <w:pStyle w:val="TableText"/>
              <w:ind w:right="144"/>
              <w:rPr>
                <w:color w:val="000000"/>
              </w:rPr>
            </w:pPr>
            <w:r w:rsidRPr="00C7345F">
              <w:t>5</w:t>
            </w:r>
          </w:p>
        </w:tc>
        <w:tc>
          <w:tcPr>
            <w:tcW w:w="1512" w:type="dxa"/>
          </w:tcPr>
          <w:p w14:paraId="058BBD08" w14:textId="77777777" w:rsidR="00384C43" w:rsidRPr="00C7345F" w:rsidRDefault="00384C43" w:rsidP="00F73F5C">
            <w:pPr>
              <w:pStyle w:val="TableText"/>
              <w:ind w:right="288"/>
              <w:rPr>
                <w:color w:val="000000"/>
              </w:rPr>
            </w:pPr>
            <w:r w:rsidRPr="00C7345F">
              <w:t>0.22</w:t>
            </w:r>
          </w:p>
        </w:tc>
      </w:tr>
      <w:tr w:rsidR="00384C43" w:rsidRPr="00C7345F" w14:paraId="2E4E625D" w14:textId="77777777" w:rsidTr="00F73F5C">
        <w:tc>
          <w:tcPr>
            <w:tcW w:w="1584" w:type="dxa"/>
          </w:tcPr>
          <w:p w14:paraId="060865BC" w14:textId="77777777" w:rsidR="00384C43" w:rsidRPr="00C7345F" w:rsidRDefault="00384C43" w:rsidP="00F73F5C">
            <w:pPr>
              <w:pStyle w:val="TableText"/>
              <w:ind w:right="504"/>
              <w:rPr>
                <w:color w:val="000000"/>
              </w:rPr>
            </w:pPr>
            <w:r w:rsidRPr="00C7345F">
              <w:t>350</w:t>
            </w:r>
          </w:p>
        </w:tc>
        <w:tc>
          <w:tcPr>
            <w:tcW w:w="830" w:type="dxa"/>
          </w:tcPr>
          <w:p w14:paraId="0B33A395" w14:textId="77777777" w:rsidR="00384C43" w:rsidRPr="00C7345F" w:rsidRDefault="00384C43" w:rsidP="00F73F5C">
            <w:pPr>
              <w:pStyle w:val="TableText"/>
              <w:ind w:right="288"/>
              <w:rPr>
                <w:color w:val="000000"/>
              </w:rPr>
            </w:pPr>
            <w:r w:rsidRPr="00C7345F">
              <w:t>1</w:t>
            </w:r>
          </w:p>
        </w:tc>
        <w:tc>
          <w:tcPr>
            <w:tcW w:w="950" w:type="dxa"/>
          </w:tcPr>
          <w:p w14:paraId="57174D24" w14:textId="77777777" w:rsidR="00384C43" w:rsidRPr="00C7345F" w:rsidRDefault="00384C43" w:rsidP="00F73F5C">
            <w:pPr>
              <w:pStyle w:val="TableText"/>
              <w:ind w:right="144"/>
              <w:rPr>
                <w:color w:val="000000"/>
              </w:rPr>
            </w:pPr>
            <w:r w:rsidRPr="00C7345F">
              <w:t>2</w:t>
            </w:r>
          </w:p>
        </w:tc>
        <w:tc>
          <w:tcPr>
            <w:tcW w:w="1512" w:type="dxa"/>
          </w:tcPr>
          <w:p w14:paraId="33F738E4" w14:textId="77777777" w:rsidR="00384C43" w:rsidRPr="00C7345F" w:rsidRDefault="00384C43" w:rsidP="00F73F5C">
            <w:pPr>
              <w:pStyle w:val="TableText"/>
              <w:ind w:right="288"/>
              <w:rPr>
                <w:color w:val="000000"/>
              </w:rPr>
            </w:pPr>
            <w:r w:rsidRPr="00C7345F">
              <w:t>0.09</w:t>
            </w:r>
          </w:p>
        </w:tc>
      </w:tr>
      <w:tr w:rsidR="00384C43" w:rsidRPr="00C7345F" w14:paraId="2D8B3034" w14:textId="77777777" w:rsidTr="00F73F5C">
        <w:tc>
          <w:tcPr>
            <w:tcW w:w="1584" w:type="dxa"/>
          </w:tcPr>
          <w:p w14:paraId="102053F8" w14:textId="77777777" w:rsidR="00384C43" w:rsidRPr="00C7345F" w:rsidRDefault="00384C43" w:rsidP="00F73F5C">
            <w:pPr>
              <w:pStyle w:val="TableText"/>
              <w:ind w:right="504"/>
              <w:rPr>
                <w:color w:val="000000"/>
              </w:rPr>
            </w:pPr>
            <w:r w:rsidRPr="00C7345F">
              <w:t>351</w:t>
            </w:r>
          </w:p>
        </w:tc>
        <w:tc>
          <w:tcPr>
            <w:tcW w:w="830" w:type="dxa"/>
          </w:tcPr>
          <w:p w14:paraId="4341FDD3" w14:textId="77777777" w:rsidR="00384C43" w:rsidRPr="00C7345F" w:rsidRDefault="00384C43" w:rsidP="00F73F5C">
            <w:pPr>
              <w:pStyle w:val="TableText"/>
              <w:ind w:right="288"/>
              <w:rPr>
                <w:color w:val="000000"/>
              </w:rPr>
            </w:pPr>
            <w:r w:rsidRPr="00C7345F">
              <w:t>1</w:t>
            </w:r>
          </w:p>
        </w:tc>
        <w:tc>
          <w:tcPr>
            <w:tcW w:w="950" w:type="dxa"/>
          </w:tcPr>
          <w:p w14:paraId="55B37259" w14:textId="77777777" w:rsidR="00384C43" w:rsidRPr="00C7345F" w:rsidRDefault="00384C43" w:rsidP="00F73F5C">
            <w:pPr>
              <w:pStyle w:val="TableText"/>
              <w:ind w:right="144"/>
              <w:rPr>
                <w:color w:val="000000"/>
              </w:rPr>
            </w:pPr>
            <w:r w:rsidRPr="00C7345F">
              <w:t>4</w:t>
            </w:r>
          </w:p>
        </w:tc>
        <w:tc>
          <w:tcPr>
            <w:tcW w:w="1512" w:type="dxa"/>
          </w:tcPr>
          <w:p w14:paraId="6036B358" w14:textId="77777777" w:rsidR="00384C43" w:rsidRPr="00C7345F" w:rsidRDefault="00384C43" w:rsidP="00F73F5C">
            <w:pPr>
              <w:pStyle w:val="TableText"/>
              <w:ind w:right="288"/>
              <w:rPr>
                <w:color w:val="000000"/>
              </w:rPr>
            </w:pPr>
            <w:r w:rsidRPr="00C7345F">
              <w:t>0.18</w:t>
            </w:r>
          </w:p>
        </w:tc>
      </w:tr>
      <w:tr w:rsidR="00384C43" w:rsidRPr="00C7345F" w14:paraId="22840A71" w14:textId="77777777" w:rsidTr="00F73F5C">
        <w:tc>
          <w:tcPr>
            <w:tcW w:w="1584" w:type="dxa"/>
          </w:tcPr>
          <w:p w14:paraId="4FC510AF" w14:textId="77777777" w:rsidR="00384C43" w:rsidRPr="00C7345F" w:rsidRDefault="00384C43" w:rsidP="00F73F5C">
            <w:pPr>
              <w:pStyle w:val="TableText"/>
              <w:ind w:right="504"/>
              <w:rPr>
                <w:color w:val="000000"/>
              </w:rPr>
            </w:pPr>
            <w:r w:rsidRPr="00C7345F">
              <w:t>352</w:t>
            </w:r>
          </w:p>
        </w:tc>
        <w:tc>
          <w:tcPr>
            <w:tcW w:w="830" w:type="dxa"/>
          </w:tcPr>
          <w:p w14:paraId="561DE297" w14:textId="77777777" w:rsidR="00384C43" w:rsidRPr="00C7345F" w:rsidRDefault="00384C43" w:rsidP="00F73F5C">
            <w:pPr>
              <w:pStyle w:val="TableText"/>
              <w:ind w:right="288"/>
              <w:rPr>
                <w:color w:val="000000"/>
              </w:rPr>
            </w:pPr>
            <w:r w:rsidRPr="00C7345F">
              <w:t>1</w:t>
            </w:r>
          </w:p>
        </w:tc>
        <w:tc>
          <w:tcPr>
            <w:tcW w:w="950" w:type="dxa"/>
          </w:tcPr>
          <w:p w14:paraId="538A8C9A" w14:textId="77777777" w:rsidR="00384C43" w:rsidRPr="00C7345F" w:rsidRDefault="00384C43" w:rsidP="00F73F5C">
            <w:pPr>
              <w:pStyle w:val="TableText"/>
              <w:ind w:right="144"/>
              <w:rPr>
                <w:color w:val="000000"/>
              </w:rPr>
            </w:pPr>
            <w:r w:rsidRPr="00C7345F">
              <w:t>2</w:t>
            </w:r>
          </w:p>
        </w:tc>
        <w:tc>
          <w:tcPr>
            <w:tcW w:w="1512" w:type="dxa"/>
          </w:tcPr>
          <w:p w14:paraId="0540D04F" w14:textId="77777777" w:rsidR="00384C43" w:rsidRPr="00C7345F" w:rsidRDefault="00384C43" w:rsidP="00F73F5C">
            <w:pPr>
              <w:pStyle w:val="TableText"/>
              <w:ind w:right="288"/>
              <w:rPr>
                <w:color w:val="000000"/>
              </w:rPr>
            </w:pPr>
            <w:r w:rsidRPr="00C7345F">
              <w:t>0.09</w:t>
            </w:r>
          </w:p>
        </w:tc>
      </w:tr>
      <w:tr w:rsidR="00384C43" w:rsidRPr="00C7345F" w14:paraId="28945A50" w14:textId="77777777" w:rsidTr="00F73F5C">
        <w:tc>
          <w:tcPr>
            <w:tcW w:w="1584" w:type="dxa"/>
          </w:tcPr>
          <w:p w14:paraId="3E915D2E" w14:textId="77777777" w:rsidR="00384C43" w:rsidRPr="00C7345F" w:rsidRDefault="00384C43" w:rsidP="00F73F5C">
            <w:pPr>
              <w:pStyle w:val="TableText"/>
              <w:ind w:right="504"/>
              <w:rPr>
                <w:color w:val="000000"/>
              </w:rPr>
            </w:pPr>
            <w:r w:rsidRPr="00C7345F">
              <w:t>353</w:t>
            </w:r>
          </w:p>
        </w:tc>
        <w:tc>
          <w:tcPr>
            <w:tcW w:w="830" w:type="dxa"/>
          </w:tcPr>
          <w:p w14:paraId="69B0762A" w14:textId="77777777" w:rsidR="00384C43" w:rsidRPr="00C7345F" w:rsidRDefault="00384C43" w:rsidP="00F73F5C">
            <w:pPr>
              <w:pStyle w:val="TableText"/>
              <w:ind w:right="288"/>
              <w:rPr>
                <w:color w:val="000000"/>
              </w:rPr>
            </w:pPr>
            <w:r w:rsidRPr="00C7345F">
              <w:t>1</w:t>
            </w:r>
          </w:p>
        </w:tc>
        <w:tc>
          <w:tcPr>
            <w:tcW w:w="950" w:type="dxa"/>
          </w:tcPr>
          <w:p w14:paraId="31B21BE6" w14:textId="77777777" w:rsidR="00384C43" w:rsidRPr="00C7345F" w:rsidRDefault="00384C43" w:rsidP="00F73F5C">
            <w:pPr>
              <w:pStyle w:val="TableText"/>
              <w:ind w:right="144"/>
              <w:rPr>
                <w:color w:val="000000"/>
              </w:rPr>
            </w:pPr>
            <w:r w:rsidRPr="00C7345F">
              <w:t>3</w:t>
            </w:r>
          </w:p>
        </w:tc>
        <w:tc>
          <w:tcPr>
            <w:tcW w:w="1512" w:type="dxa"/>
          </w:tcPr>
          <w:p w14:paraId="18E51CF3" w14:textId="77777777" w:rsidR="00384C43" w:rsidRPr="00C7345F" w:rsidRDefault="00384C43" w:rsidP="00F73F5C">
            <w:pPr>
              <w:pStyle w:val="TableText"/>
              <w:ind w:right="288"/>
              <w:rPr>
                <w:color w:val="000000"/>
              </w:rPr>
            </w:pPr>
            <w:r w:rsidRPr="00C7345F">
              <w:t>0.13</w:t>
            </w:r>
          </w:p>
        </w:tc>
      </w:tr>
      <w:tr w:rsidR="00384C43" w:rsidRPr="00C7345F" w14:paraId="7743BB00" w14:textId="77777777" w:rsidTr="00F73F5C">
        <w:tc>
          <w:tcPr>
            <w:tcW w:w="1584" w:type="dxa"/>
          </w:tcPr>
          <w:p w14:paraId="5E598634" w14:textId="77777777" w:rsidR="00384C43" w:rsidRPr="00C7345F" w:rsidRDefault="00384C43" w:rsidP="00F73F5C">
            <w:pPr>
              <w:pStyle w:val="TableText"/>
              <w:ind w:right="504"/>
              <w:rPr>
                <w:color w:val="000000"/>
              </w:rPr>
            </w:pPr>
            <w:r w:rsidRPr="00C7345F">
              <w:t>355</w:t>
            </w:r>
          </w:p>
        </w:tc>
        <w:tc>
          <w:tcPr>
            <w:tcW w:w="830" w:type="dxa"/>
          </w:tcPr>
          <w:p w14:paraId="2B7E5C3F" w14:textId="77777777" w:rsidR="00384C43" w:rsidRPr="00C7345F" w:rsidRDefault="00384C43" w:rsidP="00F73F5C">
            <w:pPr>
              <w:pStyle w:val="TableText"/>
              <w:ind w:right="288"/>
              <w:rPr>
                <w:color w:val="000000"/>
              </w:rPr>
            </w:pPr>
            <w:r w:rsidRPr="00C7345F">
              <w:t>1</w:t>
            </w:r>
          </w:p>
        </w:tc>
        <w:tc>
          <w:tcPr>
            <w:tcW w:w="950" w:type="dxa"/>
          </w:tcPr>
          <w:p w14:paraId="29A5B12F" w14:textId="77777777" w:rsidR="00384C43" w:rsidRPr="00C7345F" w:rsidRDefault="00384C43" w:rsidP="00F73F5C">
            <w:pPr>
              <w:pStyle w:val="TableText"/>
              <w:ind w:right="144"/>
              <w:rPr>
                <w:color w:val="000000"/>
              </w:rPr>
            </w:pPr>
            <w:r w:rsidRPr="00C7345F">
              <w:t>3</w:t>
            </w:r>
          </w:p>
        </w:tc>
        <w:tc>
          <w:tcPr>
            <w:tcW w:w="1512" w:type="dxa"/>
          </w:tcPr>
          <w:p w14:paraId="548B18D0" w14:textId="77777777" w:rsidR="00384C43" w:rsidRPr="00C7345F" w:rsidRDefault="00384C43" w:rsidP="00F73F5C">
            <w:pPr>
              <w:pStyle w:val="TableText"/>
              <w:ind w:right="288"/>
              <w:rPr>
                <w:color w:val="000000"/>
              </w:rPr>
            </w:pPr>
            <w:r w:rsidRPr="00C7345F">
              <w:t>0.13</w:t>
            </w:r>
          </w:p>
        </w:tc>
      </w:tr>
      <w:tr w:rsidR="00384C43" w:rsidRPr="00C7345F" w14:paraId="51429EA6" w14:textId="77777777" w:rsidTr="00F73F5C">
        <w:tc>
          <w:tcPr>
            <w:tcW w:w="1584" w:type="dxa"/>
          </w:tcPr>
          <w:p w14:paraId="7C69EE3A" w14:textId="77777777" w:rsidR="00384C43" w:rsidRPr="00C7345F" w:rsidRDefault="00384C43" w:rsidP="00F73F5C">
            <w:pPr>
              <w:pStyle w:val="TableText"/>
              <w:ind w:right="504"/>
              <w:rPr>
                <w:color w:val="000000"/>
              </w:rPr>
            </w:pPr>
            <w:r w:rsidRPr="00C7345F">
              <w:t>356</w:t>
            </w:r>
          </w:p>
        </w:tc>
        <w:tc>
          <w:tcPr>
            <w:tcW w:w="830" w:type="dxa"/>
          </w:tcPr>
          <w:p w14:paraId="06E51166" w14:textId="77777777" w:rsidR="00384C43" w:rsidRPr="00C7345F" w:rsidRDefault="00384C43" w:rsidP="00F73F5C">
            <w:pPr>
              <w:pStyle w:val="TableText"/>
              <w:ind w:right="288"/>
              <w:rPr>
                <w:color w:val="000000"/>
              </w:rPr>
            </w:pPr>
            <w:r w:rsidRPr="00C7345F">
              <w:t>1</w:t>
            </w:r>
          </w:p>
        </w:tc>
        <w:tc>
          <w:tcPr>
            <w:tcW w:w="950" w:type="dxa"/>
          </w:tcPr>
          <w:p w14:paraId="1CD91FF1" w14:textId="77777777" w:rsidR="00384C43" w:rsidRPr="00C7345F" w:rsidRDefault="00384C43" w:rsidP="00F73F5C">
            <w:pPr>
              <w:pStyle w:val="TableText"/>
              <w:ind w:right="144"/>
              <w:rPr>
                <w:color w:val="000000"/>
              </w:rPr>
            </w:pPr>
            <w:r w:rsidRPr="00C7345F">
              <w:t>2</w:t>
            </w:r>
          </w:p>
        </w:tc>
        <w:tc>
          <w:tcPr>
            <w:tcW w:w="1512" w:type="dxa"/>
          </w:tcPr>
          <w:p w14:paraId="50AB28A2" w14:textId="77777777" w:rsidR="00384C43" w:rsidRPr="00C7345F" w:rsidRDefault="00384C43" w:rsidP="00F73F5C">
            <w:pPr>
              <w:pStyle w:val="TableText"/>
              <w:ind w:right="288"/>
              <w:rPr>
                <w:color w:val="000000"/>
              </w:rPr>
            </w:pPr>
            <w:r w:rsidRPr="00C7345F">
              <w:t>0.09</w:t>
            </w:r>
          </w:p>
        </w:tc>
      </w:tr>
      <w:tr w:rsidR="00384C43" w:rsidRPr="00C7345F" w14:paraId="3FC0D726" w14:textId="77777777" w:rsidTr="00F73F5C">
        <w:tc>
          <w:tcPr>
            <w:tcW w:w="1584" w:type="dxa"/>
          </w:tcPr>
          <w:p w14:paraId="03CD314E" w14:textId="77777777" w:rsidR="00384C43" w:rsidRPr="00C7345F" w:rsidRDefault="00384C43" w:rsidP="00F73F5C">
            <w:pPr>
              <w:pStyle w:val="TableText"/>
              <w:ind w:right="504"/>
              <w:rPr>
                <w:color w:val="000000"/>
              </w:rPr>
            </w:pPr>
            <w:r w:rsidRPr="00C7345F">
              <w:t>357</w:t>
            </w:r>
          </w:p>
        </w:tc>
        <w:tc>
          <w:tcPr>
            <w:tcW w:w="830" w:type="dxa"/>
          </w:tcPr>
          <w:p w14:paraId="71E93F7F" w14:textId="77777777" w:rsidR="00384C43" w:rsidRPr="00C7345F" w:rsidRDefault="00384C43" w:rsidP="00F73F5C">
            <w:pPr>
              <w:pStyle w:val="TableText"/>
              <w:ind w:right="288"/>
              <w:rPr>
                <w:color w:val="000000"/>
              </w:rPr>
            </w:pPr>
            <w:r w:rsidRPr="00C7345F">
              <w:t>1</w:t>
            </w:r>
          </w:p>
        </w:tc>
        <w:tc>
          <w:tcPr>
            <w:tcW w:w="950" w:type="dxa"/>
          </w:tcPr>
          <w:p w14:paraId="1C35D3E4" w14:textId="77777777" w:rsidR="00384C43" w:rsidRPr="00C7345F" w:rsidRDefault="00384C43" w:rsidP="00F73F5C">
            <w:pPr>
              <w:pStyle w:val="TableText"/>
              <w:ind w:right="144"/>
              <w:rPr>
                <w:color w:val="000000"/>
              </w:rPr>
            </w:pPr>
            <w:r w:rsidRPr="00C7345F">
              <w:t>4</w:t>
            </w:r>
          </w:p>
        </w:tc>
        <w:tc>
          <w:tcPr>
            <w:tcW w:w="1512" w:type="dxa"/>
          </w:tcPr>
          <w:p w14:paraId="580E82E8" w14:textId="77777777" w:rsidR="00384C43" w:rsidRPr="00C7345F" w:rsidRDefault="00384C43" w:rsidP="00F73F5C">
            <w:pPr>
              <w:pStyle w:val="TableText"/>
              <w:ind w:right="288"/>
              <w:rPr>
                <w:color w:val="000000"/>
              </w:rPr>
            </w:pPr>
            <w:r w:rsidRPr="00C7345F">
              <w:t>0.18</w:t>
            </w:r>
          </w:p>
        </w:tc>
      </w:tr>
      <w:tr w:rsidR="00384C43" w:rsidRPr="00C7345F" w14:paraId="187B67EC" w14:textId="77777777" w:rsidTr="00F73F5C">
        <w:tc>
          <w:tcPr>
            <w:tcW w:w="1584" w:type="dxa"/>
          </w:tcPr>
          <w:p w14:paraId="640A909D" w14:textId="77777777" w:rsidR="00384C43" w:rsidRPr="00C7345F" w:rsidRDefault="00384C43" w:rsidP="00F73F5C">
            <w:pPr>
              <w:pStyle w:val="TableText"/>
              <w:ind w:right="504"/>
              <w:rPr>
                <w:color w:val="000000"/>
              </w:rPr>
            </w:pPr>
            <w:r w:rsidRPr="00C7345F">
              <w:t>359</w:t>
            </w:r>
          </w:p>
        </w:tc>
        <w:tc>
          <w:tcPr>
            <w:tcW w:w="830" w:type="dxa"/>
          </w:tcPr>
          <w:p w14:paraId="045ABFA4" w14:textId="77777777" w:rsidR="00384C43" w:rsidRPr="00C7345F" w:rsidRDefault="00384C43" w:rsidP="00F73F5C">
            <w:pPr>
              <w:pStyle w:val="TableText"/>
              <w:ind w:right="288"/>
              <w:rPr>
                <w:color w:val="000000"/>
              </w:rPr>
            </w:pPr>
            <w:r w:rsidRPr="00C7345F">
              <w:t>1</w:t>
            </w:r>
          </w:p>
        </w:tc>
        <w:tc>
          <w:tcPr>
            <w:tcW w:w="950" w:type="dxa"/>
          </w:tcPr>
          <w:p w14:paraId="28769992" w14:textId="77777777" w:rsidR="00384C43" w:rsidRPr="00C7345F" w:rsidRDefault="00384C43" w:rsidP="00F73F5C">
            <w:pPr>
              <w:pStyle w:val="TableText"/>
              <w:ind w:right="144"/>
              <w:rPr>
                <w:color w:val="000000"/>
              </w:rPr>
            </w:pPr>
            <w:r w:rsidRPr="00C7345F">
              <w:t>4</w:t>
            </w:r>
          </w:p>
        </w:tc>
        <w:tc>
          <w:tcPr>
            <w:tcW w:w="1512" w:type="dxa"/>
          </w:tcPr>
          <w:p w14:paraId="68EE4935" w14:textId="77777777" w:rsidR="00384C43" w:rsidRPr="00C7345F" w:rsidRDefault="00384C43" w:rsidP="00F73F5C">
            <w:pPr>
              <w:pStyle w:val="TableText"/>
              <w:ind w:right="288"/>
              <w:rPr>
                <w:color w:val="000000"/>
              </w:rPr>
            </w:pPr>
            <w:r w:rsidRPr="00C7345F">
              <w:t>0.18</w:t>
            </w:r>
          </w:p>
        </w:tc>
      </w:tr>
      <w:tr w:rsidR="00384C43" w:rsidRPr="00C7345F" w14:paraId="0DADD77A" w14:textId="77777777" w:rsidTr="00F73F5C">
        <w:tc>
          <w:tcPr>
            <w:tcW w:w="1584" w:type="dxa"/>
          </w:tcPr>
          <w:p w14:paraId="514E9144" w14:textId="77777777" w:rsidR="00384C43" w:rsidRPr="00C7345F" w:rsidRDefault="00384C43" w:rsidP="00F73F5C">
            <w:pPr>
              <w:pStyle w:val="TableText"/>
              <w:ind w:right="504"/>
              <w:rPr>
                <w:color w:val="000000"/>
              </w:rPr>
            </w:pPr>
            <w:r w:rsidRPr="00C7345F">
              <w:t>360</w:t>
            </w:r>
          </w:p>
        </w:tc>
        <w:tc>
          <w:tcPr>
            <w:tcW w:w="830" w:type="dxa"/>
          </w:tcPr>
          <w:p w14:paraId="4E27B0F3" w14:textId="77777777" w:rsidR="00384C43" w:rsidRPr="00C7345F" w:rsidRDefault="00384C43" w:rsidP="00F73F5C">
            <w:pPr>
              <w:pStyle w:val="TableText"/>
              <w:ind w:right="288"/>
              <w:rPr>
                <w:color w:val="000000"/>
              </w:rPr>
            </w:pPr>
            <w:r w:rsidRPr="00C7345F">
              <w:t>1</w:t>
            </w:r>
          </w:p>
        </w:tc>
        <w:tc>
          <w:tcPr>
            <w:tcW w:w="950" w:type="dxa"/>
          </w:tcPr>
          <w:p w14:paraId="63BC2C8C" w14:textId="77777777" w:rsidR="00384C43" w:rsidRPr="00C7345F" w:rsidRDefault="00384C43" w:rsidP="00F73F5C">
            <w:pPr>
              <w:pStyle w:val="TableText"/>
              <w:ind w:right="144"/>
              <w:rPr>
                <w:color w:val="000000"/>
              </w:rPr>
            </w:pPr>
            <w:r w:rsidRPr="00C7345F">
              <w:t>6</w:t>
            </w:r>
          </w:p>
        </w:tc>
        <w:tc>
          <w:tcPr>
            <w:tcW w:w="1512" w:type="dxa"/>
          </w:tcPr>
          <w:p w14:paraId="4505E1A2" w14:textId="77777777" w:rsidR="00384C43" w:rsidRPr="00C7345F" w:rsidRDefault="00384C43" w:rsidP="00F73F5C">
            <w:pPr>
              <w:pStyle w:val="TableText"/>
              <w:ind w:right="288"/>
              <w:rPr>
                <w:color w:val="000000"/>
              </w:rPr>
            </w:pPr>
            <w:r w:rsidRPr="00C7345F">
              <w:t>0.27</w:t>
            </w:r>
          </w:p>
        </w:tc>
      </w:tr>
      <w:tr w:rsidR="00384C43" w:rsidRPr="00C7345F" w14:paraId="5C467CA2" w14:textId="77777777" w:rsidTr="00F73F5C">
        <w:tc>
          <w:tcPr>
            <w:tcW w:w="1584" w:type="dxa"/>
          </w:tcPr>
          <w:p w14:paraId="61300BB4" w14:textId="77777777" w:rsidR="00384C43" w:rsidRPr="00C7345F" w:rsidRDefault="00384C43" w:rsidP="00F73F5C">
            <w:pPr>
              <w:pStyle w:val="TableText"/>
              <w:ind w:right="504"/>
              <w:rPr>
                <w:color w:val="000000"/>
              </w:rPr>
            </w:pPr>
            <w:r w:rsidRPr="00C7345F">
              <w:t>361</w:t>
            </w:r>
          </w:p>
        </w:tc>
        <w:tc>
          <w:tcPr>
            <w:tcW w:w="830" w:type="dxa"/>
          </w:tcPr>
          <w:p w14:paraId="0B3DF4ED" w14:textId="77777777" w:rsidR="00384C43" w:rsidRPr="00C7345F" w:rsidRDefault="00384C43" w:rsidP="00F73F5C">
            <w:pPr>
              <w:pStyle w:val="TableText"/>
              <w:ind w:right="288"/>
              <w:rPr>
                <w:color w:val="000000"/>
              </w:rPr>
            </w:pPr>
            <w:r w:rsidRPr="00C7345F">
              <w:t>1</w:t>
            </w:r>
          </w:p>
        </w:tc>
        <w:tc>
          <w:tcPr>
            <w:tcW w:w="950" w:type="dxa"/>
          </w:tcPr>
          <w:p w14:paraId="62E9D73A" w14:textId="77777777" w:rsidR="00384C43" w:rsidRPr="00C7345F" w:rsidRDefault="00384C43" w:rsidP="00F73F5C">
            <w:pPr>
              <w:pStyle w:val="TableText"/>
              <w:ind w:right="144"/>
              <w:rPr>
                <w:color w:val="000000"/>
              </w:rPr>
            </w:pPr>
            <w:r w:rsidRPr="00C7345F">
              <w:t>2</w:t>
            </w:r>
          </w:p>
        </w:tc>
        <w:tc>
          <w:tcPr>
            <w:tcW w:w="1512" w:type="dxa"/>
          </w:tcPr>
          <w:p w14:paraId="3FF2AF93" w14:textId="77777777" w:rsidR="00384C43" w:rsidRPr="00C7345F" w:rsidRDefault="00384C43" w:rsidP="00F73F5C">
            <w:pPr>
              <w:pStyle w:val="TableText"/>
              <w:ind w:right="288"/>
              <w:rPr>
                <w:color w:val="000000"/>
              </w:rPr>
            </w:pPr>
            <w:r w:rsidRPr="00C7345F">
              <w:t>0.09</w:t>
            </w:r>
          </w:p>
        </w:tc>
      </w:tr>
      <w:tr w:rsidR="00384C43" w:rsidRPr="00C7345F" w14:paraId="74D45FEC" w14:textId="77777777" w:rsidTr="00F73F5C">
        <w:tc>
          <w:tcPr>
            <w:tcW w:w="1584" w:type="dxa"/>
          </w:tcPr>
          <w:p w14:paraId="172831B7" w14:textId="77777777" w:rsidR="00384C43" w:rsidRPr="00C7345F" w:rsidRDefault="00384C43" w:rsidP="00F73F5C">
            <w:pPr>
              <w:pStyle w:val="TableText"/>
              <w:ind w:right="504"/>
              <w:rPr>
                <w:color w:val="000000"/>
              </w:rPr>
            </w:pPr>
            <w:r w:rsidRPr="00C7345F">
              <w:t>362</w:t>
            </w:r>
          </w:p>
        </w:tc>
        <w:tc>
          <w:tcPr>
            <w:tcW w:w="830" w:type="dxa"/>
          </w:tcPr>
          <w:p w14:paraId="7C07EB4E" w14:textId="77777777" w:rsidR="00384C43" w:rsidRPr="00C7345F" w:rsidRDefault="00384C43" w:rsidP="00F73F5C">
            <w:pPr>
              <w:pStyle w:val="TableText"/>
              <w:ind w:right="288"/>
              <w:rPr>
                <w:color w:val="000000"/>
              </w:rPr>
            </w:pPr>
            <w:r w:rsidRPr="00C7345F">
              <w:t>1</w:t>
            </w:r>
          </w:p>
        </w:tc>
        <w:tc>
          <w:tcPr>
            <w:tcW w:w="950" w:type="dxa"/>
          </w:tcPr>
          <w:p w14:paraId="56DB0785" w14:textId="77777777" w:rsidR="00384C43" w:rsidRPr="00C7345F" w:rsidRDefault="00384C43" w:rsidP="00F73F5C">
            <w:pPr>
              <w:pStyle w:val="TableText"/>
              <w:ind w:right="144"/>
              <w:rPr>
                <w:color w:val="000000"/>
              </w:rPr>
            </w:pPr>
            <w:r w:rsidRPr="00C7345F">
              <w:t>3</w:t>
            </w:r>
          </w:p>
        </w:tc>
        <w:tc>
          <w:tcPr>
            <w:tcW w:w="1512" w:type="dxa"/>
          </w:tcPr>
          <w:p w14:paraId="2BBC60A5" w14:textId="77777777" w:rsidR="00384C43" w:rsidRPr="00C7345F" w:rsidRDefault="00384C43" w:rsidP="00F73F5C">
            <w:pPr>
              <w:pStyle w:val="TableText"/>
              <w:ind w:right="288"/>
              <w:rPr>
                <w:color w:val="000000"/>
              </w:rPr>
            </w:pPr>
            <w:r w:rsidRPr="00C7345F">
              <w:t>0.13</w:t>
            </w:r>
          </w:p>
        </w:tc>
      </w:tr>
      <w:tr w:rsidR="00384C43" w:rsidRPr="00C7345F" w14:paraId="1673133C" w14:textId="77777777" w:rsidTr="00F73F5C">
        <w:tc>
          <w:tcPr>
            <w:tcW w:w="1584" w:type="dxa"/>
          </w:tcPr>
          <w:p w14:paraId="1270D39A" w14:textId="77777777" w:rsidR="00384C43" w:rsidRPr="00C7345F" w:rsidRDefault="00384C43" w:rsidP="00F73F5C">
            <w:pPr>
              <w:pStyle w:val="TableText"/>
              <w:ind w:right="504"/>
              <w:rPr>
                <w:color w:val="000000"/>
              </w:rPr>
            </w:pPr>
            <w:r w:rsidRPr="00C7345F">
              <w:t>363</w:t>
            </w:r>
          </w:p>
        </w:tc>
        <w:tc>
          <w:tcPr>
            <w:tcW w:w="830" w:type="dxa"/>
          </w:tcPr>
          <w:p w14:paraId="0D727FF5" w14:textId="77777777" w:rsidR="00384C43" w:rsidRPr="00C7345F" w:rsidRDefault="00384C43" w:rsidP="00F73F5C">
            <w:pPr>
              <w:pStyle w:val="TableText"/>
              <w:ind w:right="288"/>
              <w:rPr>
                <w:color w:val="000000"/>
              </w:rPr>
            </w:pPr>
            <w:r w:rsidRPr="00C7345F">
              <w:t>1</w:t>
            </w:r>
          </w:p>
        </w:tc>
        <w:tc>
          <w:tcPr>
            <w:tcW w:w="950" w:type="dxa"/>
          </w:tcPr>
          <w:p w14:paraId="7CA398A4" w14:textId="77777777" w:rsidR="00384C43" w:rsidRPr="00C7345F" w:rsidRDefault="00384C43" w:rsidP="00F73F5C">
            <w:pPr>
              <w:pStyle w:val="TableText"/>
              <w:ind w:right="144"/>
              <w:rPr>
                <w:color w:val="000000"/>
              </w:rPr>
            </w:pPr>
            <w:r w:rsidRPr="00C7345F">
              <w:t>5</w:t>
            </w:r>
          </w:p>
        </w:tc>
        <w:tc>
          <w:tcPr>
            <w:tcW w:w="1512" w:type="dxa"/>
          </w:tcPr>
          <w:p w14:paraId="2B23C616" w14:textId="77777777" w:rsidR="00384C43" w:rsidRPr="00C7345F" w:rsidRDefault="00384C43" w:rsidP="00F73F5C">
            <w:pPr>
              <w:pStyle w:val="TableText"/>
              <w:ind w:right="288"/>
              <w:rPr>
                <w:color w:val="000000"/>
              </w:rPr>
            </w:pPr>
            <w:r w:rsidRPr="00C7345F">
              <w:t>0.22</w:t>
            </w:r>
          </w:p>
        </w:tc>
      </w:tr>
      <w:tr w:rsidR="00384C43" w:rsidRPr="00C7345F" w14:paraId="7509A5F1" w14:textId="77777777" w:rsidTr="00F73F5C">
        <w:tc>
          <w:tcPr>
            <w:tcW w:w="1584" w:type="dxa"/>
          </w:tcPr>
          <w:p w14:paraId="57B5A516" w14:textId="77777777" w:rsidR="00384C43" w:rsidRPr="00C7345F" w:rsidRDefault="00384C43" w:rsidP="00F73F5C">
            <w:pPr>
              <w:pStyle w:val="TableText"/>
              <w:ind w:right="504"/>
              <w:rPr>
                <w:color w:val="000000"/>
              </w:rPr>
            </w:pPr>
            <w:r w:rsidRPr="00C7345F">
              <w:t>364</w:t>
            </w:r>
          </w:p>
        </w:tc>
        <w:tc>
          <w:tcPr>
            <w:tcW w:w="830" w:type="dxa"/>
          </w:tcPr>
          <w:p w14:paraId="6E8B10FC" w14:textId="77777777" w:rsidR="00384C43" w:rsidRPr="00C7345F" w:rsidRDefault="00384C43" w:rsidP="00F73F5C">
            <w:pPr>
              <w:pStyle w:val="TableText"/>
              <w:ind w:right="288"/>
              <w:rPr>
                <w:color w:val="000000"/>
              </w:rPr>
            </w:pPr>
            <w:r w:rsidRPr="00C7345F">
              <w:t>1</w:t>
            </w:r>
          </w:p>
        </w:tc>
        <w:tc>
          <w:tcPr>
            <w:tcW w:w="950" w:type="dxa"/>
          </w:tcPr>
          <w:p w14:paraId="68178523" w14:textId="77777777" w:rsidR="00384C43" w:rsidRPr="00C7345F" w:rsidRDefault="00384C43" w:rsidP="00F73F5C">
            <w:pPr>
              <w:pStyle w:val="TableText"/>
              <w:ind w:right="144"/>
              <w:rPr>
                <w:color w:val="000000"/>
              </w:rPr>
            </w:pPr>
            <w:r w:rsidRPr="00C7345F">
              <w:t>1</w:t>
            </w:r>
          </w:p>
        </w:tc>
        <w:tc>
          <w:tcPr>
            <w:tcW w:w="1512" w:type="dxa"/>
          </w:tcPr>
          <w:p w14:paraId="695B77A3" w14:textId="77777777" w:rsidR="00384C43" w:rsidRPr="00C7345F" w:rsidRDefault="00384C43" w:rsidP="00F73F5C">
            <w:pPr>
              <w:pStyle w:val="TableText"/>
              <w:ind w:right="288"/>
              <w:rPr>
                <w:color w:val="000000"/>
              </w:rPr>
            </w:pPr>
            <w:r w:rsidRPr="00C7345F">
              <w:t>0.04</w:t>
            </w:r>
          </w:p>
        </w:tc>
      </w:tr>
      <w:tr w:rsidR="00384C43" w:rsidRPr="00C7345F" w14:paraId="20D3245B" w14:textId="77777777" w:rsidTr="00F73F5C">
        <w:tc>
          <w:tcPr>
            <w:tcW w:w="1584" w:type="dxa"/>
          </w:tcPr>
          <w:p w14:paraId="0E3006D0" w14:textId="77777777" w:rsidR="00384C43" w:rsidRPr="00C7345F" w:rsidRDefault="00384C43" w:rsidP="00F73F5C">
            <w:pPr>
              <w:pStyle w:val="TableText"/>
              <w:ind w:right="504"/>
              <w:rPr>
                <w:color w:val="000000"/>
              </w:rPr>
            </w:pPr>
            <w:r w:rsidRPr="00C7345F">
              <w:t>366</w:t>
            </w:r>
          </w:p>
        </w:tc>
        <w:tc>
          <w:tcPr>
            <w:tcW w:w="830" w:type="dxa"/>
          </w:tcPr>
          <w:p w14:paraId="63822191" w14:textId="77777777" w:rsidR="00384C43" w:rsidRPr="00C7345F" w:rsidRDefault="00384C43" w:rsidP="00F73F5C">
            <w:pPr>
              <w:pStyle w:val="TableText"/>
              <w:ind w:right="288"/>
              <w:rPr>
                <w:color w:val="000000"/>
              </w:rPr>
            </w:pPr>
            <w:r w:rsidRPr="00C7345F">
              <w:t>1</w:t>
            </w:r>
          </w:p>
        </w:tc>
        <w:tc>
          <w:tcPr>
            <w:tcW w:w="950" w:type="dxa"/>
          </w:tcPr>
          <w:p w14:paraId="124EA6DF" w14:textId="77777777" w:rsidR="00384C43" w:rsidRPr="00C7345F" w:rsidRDefault="00384C43" w:rsidP="00F73F5C">
            <w:pPr>
              <w:pStyle w:val="TableText"/>
              <w:ind w:right="144"/>
              <w:rPr>
                <w:color w:val="000000"/>
              </w:rPr>
            </w:pPr>
            <w:r w:rsidRPr="00C7345F">
              <w:t>3</w:t>
            </w:r>
          </w:p>
        </w:tc>
        <w:tc>
          <w:tcPr>
            <w:tcW w:w="1512" w:type="dxa"/>
          </w:tcPr>
          <w:p w14:paraId="6E6481C4" w14:textId="77777777" w:rsidR="00384C43" w:rsidRPr="00C7345F" w:rsidRDefault="00384C43" w:rsidP="00F73F5C">
            <w:pPr>
              <w:pStyle w:val="TableText"/>
              <w:ind w:right="288"/>
              <w:rPr>
                <w:color w:val="000000"/>
              </w:rPr>
            </w:pPr>
            <w:r w:rsidRPr="00C7345F">
              <w:t>0.13</w:t>
            </w:r>
          </w:p>
        </w:tc>
      </w:tr>
      <w:tr w:rsidR="00384C43" w:rsidRPr="00C7345F" w14:paraId="1CFF0B0F" w14:textId="77777777" w:rsidTr="00F73F5C">
        <w:tc>
          <w:tcPr>
            <w:tcW w:w="1584" w:type="dxa"/>
          </w:tcPr>
          <w:p w14:paraId="5F267D1D" w14:textId="77777777" w:rsidR="00384C43" w:rsidRPr="00C7345F" w:rsidRDefault="00384C43" w:rsidP="00F73F5C">
            <w:pPr>
              <w:pStyle w:val="TableText"/>
              <w:ind w:right="504"/>
              <w:rPr>
                <w:color w:val="000000"/>
              </w:rPr>
            </w:pPr>
            <w:r w:rsidRPr="00C7345F">
              <w:t>367</w:t>
            </w:r>
          </w:p>
        </w:tc>
        <w:tc>
          <w:tcPr>
            <w:tcW w:w="830" w:type="dxa"/>
          </w:tcPr>
          <w:p w14:paraId="629ABB5E" w14:textId="77777777" w:rsidR="00384C43" w:rsidRPr="00C7345F" w:rsidRDefault="00384C43" w:rsidP="00F73F5C">
            <w:pPr>
              <w:pStyle w:val="TableText"/>
              <w:ind w:right="288"/>
              <w:rPr>
                <w:color w:val="000000"/>
              </w:rPr>
            </w:pPr>
            <w:r w:rsidRPr="00C7345F">
              <w:t>1</w:t>
            </w:r>
          </w:p>
        </w:tc>
        <w:tc>
          <w:tcPr>
            <w:tcW w:w="950" w:type="dxa"/>
          </w:tcPr>
          <w:p w14:paraId="6512EC53" w14:textId="77777777" w:rsidR="00384C43" w:rsidRPr="00C7345F" w:rsidRDefault="00384C43" w:rsidP="00F73F5C">
            <w:pPr>
              <w:pStyle w:val="TableText"/>
              <w:ind w:right="144"/>
              <w:rPr>
                <w:color w:val="000000"/>
              </w:rPr>
            </w:pPr>
            <w:r w:rsidRPr="00C7345F">
              <w:t>1</w:t>
            </w:r>
          </w:p>
        </w:tc>
        <w:tc>
          <w:tcPr>
            <w:tcW w:w="1512" w:type="dxa"/>
          </w:tcPr>
          <w:p w14:paraId="22010A90" w14:textId="77777777" w:rsidR="00384C43" w:rsidRPr="00C7345F" w:rsidRDefault="00384C43" w:rsidP="00F73F5C">
            <w:pPr>
              <w:pStyle w:val="TableText"/>
              <w:ind w:right="288"/>
              <w:rPr>
                <w:color w:val="000000"/>
              </w:rPr>
            </w:pPr>
            <w:r w:rsidRPr="00C7345F">
              <w:t>0.04</w:t>
            </w:r>
          </w:p>
        </w:tc>
      </w:tr>
      <w:tr w:rsidR="00384C43" w:rsidRPr="00C7345F" w14:paraId="19FC1150" w14:textId="77777777" w:rsidTr="00F73F5C">
        <w:tc>
          <w:tcPr>
            <w:tcW w:w="1584" w:type="dxa"/>
          </w:tcPr>
          <w:p w14:paraId="7F5802A1" w14:textId="77777777" w:rsidR="00384C43" w:rsidRPr="00C7345F" w:rsidRDefault="00384C43" w:rsidP="00F73F5C">
            <w:pPr>
              <w:pStyle w:val="TableText"/>
              <w:ind w:right="504"/>
              <w:rPr>
                <w:color w:val="000000"/>
              </w:rPr>
            </w:pPr>
            <w:r w:rsidRPr="00C7345F">
              <w:t>368</w:t>
            </w:r>
          </w:p>
        </w:tc>
        <w:tc>
          <w:tcPr>
            <w:tcW w:w="830" w:type="dxa"/>
          </w:tcPr>
          <w:p w14:paraId="6E69E5ED" w14:textId="77777777" w:rsidR="00384C43" w:rsidRPr="00C7345F" w:rsidRDefault="00384C43" w:rsidP="00F73F5C">
            <w:pPr>
              <w:pStyle w:val="TableText"/>
              <w:ind w:right="288"/>
              <w:rPr>
                <w:color w:val="000000"/>
              </w:rPr>
            </w:pPr>
            <w:r w:rsidRPr="00C7345F">
              <w:t>1</w:t>
            </w:r>
          </w:p>
        </w:tc>
        <w:tc>
          <w:tcPr>
            <w:tcW w:w="950" w:type="dxa"/>
          </w:tcPr>
          <w:p w14:paraId="6FA6B6A5" w14:textId="77777777" w:rsidR="00384C43" w:rsidRPr="00C7345F" w:rsidRDefault="00384C43" w:rsidP="00F73F5C">
            <w:pPr>
              <w:pStyle w:val="TableText"/>
              <w:ind w:right="144"/>
              <w:rPr>
                <w:color w:val="000000"/>
              </w:rPr>
            </w:pPr>
            <w:r w:rsidRPr="00C7345F">
              <w:t>6</w:t>
            </w:r>
          </w:p>
        </w:tc>
        <w:tc>
          <w:tcPr>
            <w:tcW w:w="1512" w:type="dxa"/>
          </w:tcPr>
          <w:p w14:paraId="69B9DA64" w14:textId="77777777" w:rsidR="00384C43" w:rsidRPr="00C7345F" w:rsidRDefault="00384C43" w:rsidP="00F73F5C">
            <w:pPr>
              <w:pStyle w:val="TableText"/>
              <w:ind w:right="288"/>
              <w:rPr>
                <w:color w:val="000000"/>
              </w:rPr>
            </w:pPr>
            <w:r w:rsidRPr="00C7345F">
              <w:t>0.27</w:t>
            </w:r>
          </w:p>
        </w:tc>
      </w:tr>
      <w:tr w:rsidR="00384C43" w:rsidRPr="00C7345F" w14:paraId="68EB654A" w14:textId="77777777" w:rsidTr="00F73F5C">
        <w:tc>
          <w:tcPr>
            <w:tcW w:w="1584" w:type="dxa"/>
          </w:tcPr>
          <w:p w14:paraId="7630DB83" w14:textId="77777777" w:rsidR="00384C43" w:rsidRPr="00C7345F" w:rsidRDefault="00384C43" w:rsidP="00F73F5C">
            <w:pPr>
              <w:pStyle w:val="TableText"/>
              <w:ind w:right="504"/>
              <w:rPr>
                <w:color w:val="000000"/>
              </w:rPr>
            </w:pPr>
            <w:r w:rsidRPr="00C7345F">
              <w:t>369</w:t>
            </w:r>
          </w:p>
        </w:tc>
        <w:tc>
          <w:tcPr>
            <w:tcW w:w="830" w:type="dxa"/>
          </w:tcPr>
          <w:p w14:paraId="4B622C4C" w14:textId="77777777" w:rsidR="00384C43" w:rsidRPr="00C7345F" w:rsidRDefault="00384C43" w:rsidP="00F73F5C">
            <w:pPr>
              <w:pStyle w:val="TableText"/>
              <w:ind w:right="288"/>
              <w:rPr>
                <w:color w:val="000000"/>
              </w:rPr>
            </w:pPr>
            <w:r w:rsidRPr="00C7345F">
              <w:t>1</w:t>
            </w:r>
          </w:p>
        </w:tc>
        <w:tc>
          <w:tcPr>
            <w:tcW w:w="950" w:type="dxa"/>
          </w:tcPr>
          <w:p w14:paraId="104A3541" w14:textId="77777777" w:rsidR="00384C43" w:rsidRPr="00C7345F" w:rsidRDefault="00384C43" w:rsidP="00F73F5C">
            <w:pPr>
              <w:pStyle w:val="TableText"/>
              <w:ind w:right="144"/>
              <w:rPr>
                <w:color w:val="000000"/>
              </w:rPr>
            </w:pPr>
            <w:r w:rsidRPr="00C7345F">
              <w:t>4</w:t>
            </w:r>
          </w:p>
        </w:tc>
        <w:tc>
          <w:tcPr>
            <w:tcW w:w="1512" w:type="dxa"/>
          </w:tcPr>
          <w:p w14:paraId="09E9C9B2" w14:textId="77777777" w:rsidR="00384C43" w:rsidRPr="00C7345F" w:rsidRDefault="00384C43" w:rsidP="00F73F5C">
            <w:pPr>
              <w:pStyle w:val="TableText"/>
              <w:ind w:right="288"/>
              <w:rPr>
                <w:color w:val="000000"/>
              </w:rPr>
            </w:pPr>
            <w:r w:rsidRPr="00C7345F">
              <w:t>0.18</w:t>
            </w:r>
          </w:p>
        </w:tc>
      </w:tr>
      <w:tr w:rsidR="00384C43" w:rsidRPr="00C7345F" w14:paraId="50D38D25" w14:textId="77777777" w:rsidTr="00F73F5C">
        <w:tc>
          <w:tcPr>
            <w:tcW w:w="1584" w:type="dxa"/>
          </w:tcPr>
          <w:p w14:paraId="2999A77E" w14:textId="77777777" w:rsidR="00384C43" w:rsidRPr="00C7345F" w:rsidRDefault="00384C43" w:rsidP="00F73F5C">
            <w:pPr>
              <w:pStyle w:val="TableText"/>
              <w:ind w:right="504"/>
              <w:rPr>
                <w:color w:val="000000"/>
              </w:rPr>
            </w:pPr>
            <w:r w:rsidRPr="00C7345F">
              <w:t>370</w:t>
            </w:r>
          </w:p>
        </w:tc>
        <w:tc>
          <w:tcPr>
            <w:tcW w:w="830" w:type="dxa"/>
          </w:tcPr>
          <w:p w14:paraId="06BB5DED" w14:textId="77777777" w:rsidR="00384C43" w:rsidRPr="00C7345F" w:rsidRDefault="00384C43" w:rsidP="00F73F5C">
            <w:pPr>
              <w:pStyle w:val="TableText"/>
              <w:ind w:right="288"/>
              <w:rPr>
                <w:color w:val="000000"/>
              </w:rPr>
            </w:pPr>
            <w:r w:rsidRPr="00C7345F">
              <w:t>2</w:t>
            </w:r>
          </w:p>
        </w:tc>
        <w:tc>
          <w:tcPr>
            <w:tcW w:w="950" w:type="dxa"/>
          </w:tcPr>
          <w:p w14:paraId="5D0EF5B5" w14:textId="77777777" w:rsidR="00384C43" w:rsidRPr="00C7345F" w:rsidRDefault="00384C43" w:rsidP="00F73F5C">
            <w:pPr>
              <w:pStyle w:val="TableText"/>
              <w:ind w:right="144"/>
              <w:rPr>
                <w:color w:val="000000"/>
              </w:rPr>
            </w:pPr>
            <w:r w:rsidRPr="00C7345F">
              <w:t>4</w:t>
            </w:r>
          </w:p>
        </w:tc>
        <w:tc>
          <w:tcPr>
            <w:tcW w:w="1512" w:type="dxa"/>
          </w:tcPr>
          <w:p w14:paraId="21F50BD4" w14:textId="77777777" w:rsidR="00384C43" w:rsidRPr="00C7345F" w:rsidRDefault="00384C43" w:rsidP="00F73F5C">
            <w:pPr>
              <w:pStyle w:val="TableText"/>
              <w:ind w:right="288"/>
              <w:rPr>
                <w:color w:val="000000"/>
              </w:rPr>
            </w:pPr>
            <w:r w:rsidRPr="00C7345F">
              <w:t>0.18</w:t>
            </w:r>
          </w:p>
        </w:tc>
      </w:tr>
      <w:tr w:rsidR="00384C43" w:rsidRPr="00C7345F" w14:paraId="6DF7A49D" w14:textId="77777777" w:rsidTr="00F73F5C">
        <w:tc>
          <w:tcPr>
            <w:tcW w:w="1584" w:type="dxa"/>
          </w:tcPr>
          <w:p w14:paraId="5EDAA912" w14:textId="77777777" w:rsidR="00384C43" w:rsidRPr="00C7345F" w:rsidRDefault="00384C43" w:rsidP="00F73F5C">
            <w:pPr>
              <w:pStyle w:val="TableText"/>
              <w:ind w:right="504"/>
              <w:rPr>
                <w:color w:val="000000"/>
              </w:rPr>
            </w:pPr>
            <w:r w:rsidRPr="00C7345F">
              <w:t>371</w:t>
            </w:r>
          </w:p>
        </w:tc>
        <w:tc>
          <w:tcPr>
            <w:tcW w:w="830" w:type="dxa"/>
          </w:tcPr>
          <w:p w14:paraId="0594EF36" w14:textId="77777777" w:rsidR="00384C43" w:rsidRPr="00C7345F" w:rsidRDefault="00384C43" w:rsidP="00F73F5C">
            <w:pPr>
              <w:pStyle w:val="TableText"/>
              <w:ind w:right="288"/>
              <w:rPr>
                <w:color w:val="000000"/>
              </w:rPr>
            </w:pPr>
            <w:r w:rsidRPr="00C7345F">
              <w:t>2</w:t>
            </w:r>
          </w:p>
        </w:tc>
        <w:tc>
          <w:tcPr>
            <w:tcW w:w="950" w:type="dxa"/>
          </w:tcPr>
          <w:p w14:paraId="3DA98BA9" w14:textId="77777777" w:rsidR="00384C43" w:rsidRPr="00C7345F" w:rsidRDefault="00384C43" w:rsidP="00F73F5C">
            <w:pPr>
              <w:pStyle w:val="TableText"/>
              <w:ind w:right="144"/>
              <w:rPr>
                <w:color w:val="000000"/>
              </w:rPr>
            </w:pPr>
            <w:r w:rsidRPr="00C7345F">
              <w:t>2</w:t>
            </w:r>
          </w:p>
        </w:tc>
        <w:tc>
          <w:tcPr>
            <w:tcW w:w="1512" w:type="dxa"/>
          </w:tcPr>
          <w:p w14:paraId="2C5FB035" w14:textId="77777777" w:rsidR="00384C43" w:rsidRPr="00C7345F" w:rsidRDefault="00384C43" w:rsidP="00F73F5C">
            <w:pPr>
              <w:pStyle w:val="TableText"/>
              <w:ind w:right="288"/>
              <w:rPr>
                <w:color w:val="000000"/>
              </w:rPr>
            </w:pPr>
            <w:r w:rsidRPr="00C7345F">
              <w:t>0.09</w:t>
            </w:r>
          </w:p>
        </w:tc>
      </w:tr>
      <w:tr w:rsidR="00384C43" w:rsidRPr="00C7345F" w14:paraId="0A2C02C6" w14:textId="77777777" w:rsidTr="00F73F5C">
        <w:tc>
          <w:tcPr>
            <w:tcW w:w="1584" w:type="dxa"/>
          </w:tcPr>
          <w:p w14:paraId="50730030" w14:textId="77777777" w:rsidR="00384C43" w:rsidRPr="00C7345F" w:rsidRDefault="00384C43" w:rsidP="00F73F5C">
            <w:pPr>
              <w:pStyle w:val="TableText"/>
              <w:ind w:right="504"/>
              <w:rPr>
                <w:color w:val="000000"/>
              </w:rPr>
            </w:pPr>
            <w:r w:rsidRPr="00C7345F">
              <w:t>372</w:t>
            </w:r>
          </w:p>
        </w:tc>
        <w:tc>
          <w:tcPr>
            <w:tcW w:w="830" w:type="dxa"/>
          </w:tcPr>
          <w:p w14:paraId="66DB13AB" w14:textId="77777777" w:rsidR="00384C43" w:rsidRPr="00C7345F" w:rsidRDefault="00384C43" w:rsidP="00F73F5C">
            <w:pPr>
              <w:pStyle w:val="TableText"/>
              <w:ind w:right="288"/>
              <w:rPr>
                <w:color w:val="000000"/>
              </w:rPr>
            </w:pPr>
            <w:r w:rsidRPr="00C7345F">
              <w:t>2</w:t>
            </w:r>
          </w:p>
        </w:tc>
        <w:tc>
          <w:tcPr>
            <w:tcW w:w="950" w:type="dxa"/>
          </w:tcPr>
          <w:p w14:paraId="7D8E65FA" w14:textId="77777777" w:rsidR="00384C43" w:rsidRPr="00C7345F" w:rsidRDefault="00384C43" w:rsidP="00F73F5C">
            <w:pPr>
              <w:pStyle w:val="TableText"/>
              <w:ind w:right="144"/>
              <w:rPr>
                <w:color w:val="000000"/>
              </w:rPr>
            </w:pPr>
            <w:r w:rsidRPr="00C7345F">
              <w:t>5</w:t>
            </w:r>
          </w:p>
        </w:tc>
        <w:tc>
          <w:tcPr>
            <w:tcW w:w="1512" w:type="dxa"/>
          </w:tcPr>
          <w:p w14:paraId="5AEB265F" w14:textId="77777777" w:rsidR="00384C43" w:rsidRPr="00C7345F" w:rsidRDefault="00384C43" w:rsidP="00F73F5C">
            <w:pPr>
              <w:pStyle w:val="TableText"/>
              <w:ind w:right="288"/>
              <w:rPr>
                <w:color w:val="000000"/>
              </w:rPr>
            </w:pPr>
            <w:r w:rsidRPr="00C7345F">
              <w:t>0.22</w:t>
            </w:r>
          </w:p>
        </w:tc>
      </w:tr>
      <w:tr w:rsidR="00384C43" w:rsidRPr="00C7345F" w14:paraId="650A906A" w14:textId="77777777" w:rsidTr="00F73F5C">
        <w:tc>
          <w:tcPr>
            <w:tcW w:w="1584" w:type="dxa"/>
          </w:tcPr>
          <w:p w14:paraId="55732DDC" w14:textId="77777777" w:rsidR="00384C43" w:rsidRPr="00C7345F" w:rsidRDefault="00384C43" w:rsidP="00F73F5C">
            <w:pPr>
              <w:pStyle w:val="TableText"/>
              <w:ind w:right="504"/>
              <w:rPr>
                <w:color w:val="000000"/>
              </w:rPr>
            </w:pPr>
            <w:r w:rsidRPr="00C7345F">
              <w:t>374</w:t>
            </w:r>
          </w:p>
        </w:tc>
        <w:tc>
          <w:tcPr>
            <w:tcW w:w="830" w:type="dxa"/>
          </w:tcPr>
          <w:p w14:paraId="3EB33926" w14:textId="77777777" w:rsidR="00384C43" w:rsidRPr="00C7345F" w:rsidRDefault="00384C43" w:rsidP="00F73F5C">
            <w:pPr>
              <w:pStyle w:val="TableText"/>
              <w:ind w:right="288"/>
              <w:rPr>
                <w:color w:val="000000"/>
              </w:rPr>
            </w:pPr>
            <w:r w:rsidRPr="00C7345F">
              <w:t>2</w:t>
            </w:r>
          </w:p>
        </w:tc>
        <w:tc>
          <w:tcPr>
            <w:tcW w:w="950" w:type="dxa"/>
          </w:tcPr>
          <w:p w14:paraId="7CA433AE" w14:textId="77777777" w:rsidR="00384C43" w:rsidRPr="00C7345F" w:rsidRDefault="00384C43" w:rsidP="00F73F5C">
            <w:pPr>
              <w:pStyle w:val="TableText"/>
              <w:ind w:right="144"/>
              <w:rPr>
                <w:color w:val="000000"/>
              </w:rPr>
            </w:pPr>
            <w:r w:rsidRPr="00C7345F">
              <w:t>1</w:t>
            </w:r>
          </w:p>
        </w:tc>
        <w:tc>
          <w:tcPr>
            <w:tcW w:w="1512" w:type="dxa"/>
          </w:tcPr>
          <w:p w14:paraId="425F81FD" w14:textId="77777777" w:rsidR="00384C43" w:rsidRPr="00C7345F" w:rsidRDefault="00384C43" w:rsidP="00F73F5C">
            <w:pPr>
              <w:pStyle w:val="TableText"/>
              <w:ind w:right="288"/>
              <w:rPr>
                <w:color w:val="000000"/>
              </w:rPr>
            </w:pPr>
            <w:r w:rsidRPr="00C7345F">
              <w:t>0.04</w:t>
            </w:r>
          </w:p>
        </w:tc>
      </w:tr>
      <w:tr w:rsidR="00384C43" w:rsidRPr="00C7345F" w14:paraId="11AACD27" w14:textId="77777777" w:rsidTr="00F73F5C">
        <w:tc>
          <w:tcPr>
            <w:tcW w:w="1584" w:type="dxa"/>
          </w:tcPr>
          <w:p w14:paraId="6153139D" w14:textId="77777777" w:rsidR="00384C43" w:rsidRPr="00C7345F" w:rsidRDefault="00384C43" w:rsidP="00F73F5C">
            <w:pPr>
              <w:pStyle w:val="TableText"/>
              <w:ind w:right="504"/>
              <w:rPr>
                <w:color w:val="000000"/>
              </w:rPr>
            </w:pPr>
            <w:r w:rsidRPr="00C7345F">
              <w:t>375</w:t>
            </w:r>
          </w:p>
        </w:tc>
        <w:tc>
          <w:tcPr>
            <w:tcW w:w="830" w:type="dxa"/>
          </w:tcPr>
          <w:p w14:paraId="4B245775" w14:textId="77777777" w:rsidR="00384C43" w:rsidRPr="00C7345F" w:rsidRDefault="00384C43" w:rsidP="00F73F5C">
            <w:pPr>
              <w:pStyle w:val="TableText"/>
              <w:ind w:right="288"/>
              <w:rPr>
                <w:color w:val="000000"/>
              </w:rPr>
            </w:pPr>
            <w:r w:rsidRPr="00C7345F">
              <w:t>2</w:t>
            </w:r>
          </w:p>
        </w:tc>
        <w:tc>
          <w:tcPr>
            <w:tcW w:w="950" w:type="dxa"/>
          </w:tcPr>
          <w:p w14:paraId="4C3C1326" w14:textId="77777777" w:rsidR="00384C43" w:rsidRPr="00C7345F" w:rsidRDefault="00384C43" w:rsidP="00F73F5C">
            <w:pPr>
              <w:pStyle w:val="TableText"/>
              <w:ind w:right="144"/>
              <w:rPr>
                <w:color w:val="000000"/>
              </w:rPr>
            </w:pPr>
            <w:r w:rsidRPr="00C7345F">
              <w:t>1</w:t>
            </w:r>
          </w:p>
        </w:tc>
        <w:tc>
          <w:tcPr>
            <w:tcW w:w="1512" w:type="dxa"/>
          </w:tcPr>
          <w:p w14:paraId="37B76502" w14:textId="77777777" w:rsidR="00384C43" w:rsidRPr="00C7345F" w:rsidRDefault="00384C43" w:rsidP="00F73F5C">
            <w:pPr>
              <w:pStyle w:val="TableText"/>
              <w:ind w:right="288"/>
              <w:rPr>
                <w:color w:val="000000"/>
              </w:rPr>
            </w:pPr>
            <w:r w:rsidRPr="00C7345F">
              <w:t>0.04</w:t>
            </w:r>
          </w:p>
        </w:tc>
      </w:tr>
      <w:tr w:rsidR="00384C43" w:rsidRPr="00C7345F" w14:paraId="34DBAE40" w14:textId="77777777" w:rsidTr="00F73F5C">
        <w:tc>
          <w:tcPr>
            <w:tcW w:w="1584" w:type="dxa"/>
          </w:tcPr>
          <w:p w14:paraId="608D1952" w14:textId="77777777" w:rsidR="00384C43" w:rsidRPr="00C7345F" w:rsidRDefault="00384C43" w:rsidP="00F73F5C">
            <w:pPr>
              <w:pStyle w:val="TableText"/>
              <w:ind w:right="504"/>
              <w:rPr>
                <w:color w:val="000000"/>
              </w:rPr>
            </w:pPr>
            <w:r w:rsidRPr="00C7345F">
              <w:t>376</w:t>
            </w:r>
          </w:p>
        </w:tc>
        <w:tc>
          <w:tcPr>
            <w:tcW w:w="830" w:type="dxa"/>
          </w:tcPr>
          <w:p w14:paraId="20115BEC" w14:textId="77777777" w:rsidR="00384C43" w:rsidRPr="00C7345F" w:rsidRDefault="00384C43" w:rsidP="00F73F5C">
            <w:pPr>
              <w:pStyle w:val="TableText"/>
              <w:ind w:right="288"/>
              <w:rPr>
                <w:color w:val="000000"/>
              </w:rPr>
            </w:pPr>
            <w:r w:rsidRPr="00C7345F">
              <w:t>2</w:t>
            </w:r>
          </w:p>
        </w:tc>
        <w:tc>
          <w:tcPr>
            <w:tcW w:w="950" w:type="dxa"/>
          </w:tcPr>
          <w:p w14:paraId="55002D3F" w14:textId="77777777" w:rsidR="00384C43" w:rsidRPr="00C7345F" w:rsidRDefault="00384C43" w:rsidP="00F73F5C">
            <w:pPr>
              <w:pStyle w:val="TableText"/>
              <w:ind w:right="144"/>
              <w:rPr>
                <w:color w:val="000000"/>
              </w:rPr>
            </w:pPr>
            <w:r w:rsidRPr="00C7345F">
              <w:t>6</w:t>
            </w:r>
          </w:p>
        </w:tc>
        <w:tc>
          <w:tcPr>
            <w:tcW w:w="1512" w:type="dxa"/>
          </w:tcPr>
          <w:p w14:paraId="02D4B2CA" w14:textId="77777777" w:rsidR="00384C43" w:rsidRPr="00C7345F" w:rsidRDefault="00384C43" w:rsidP="00F73F5C">
            <w:pPr>
              <w:pStyle w:val="TableText"/>
              <w:ind w:right="288"/>
              <w:rPr>
                <w:color w:val="000000"/>
              </w:rPr>
            </w:pPr>
            <w:r w:rsidRPr="00C7345F">
              <w:t>0.27</w:t>
            </w:r>
          </w:p>
        </w:tc>
      </w:tr>
      <w:tr w:rsidR="00384C43" w:rsidRPr="00C7345F" w14:paraId="170F32DC" w14:textId="77777777" w:rsidTr="00F73F5C">
        <w:tc>
          <w:tcPr>
            <w:tcW w:w="1584" w:type="dxa"/>
          </w:tcPr>
          <w:p w14:paraId="6AB88FF0" w14:textId="77777777" w:rsidR="00384C43" w:rsidRPr="00C7345F" w:rsidRDefault="00384C43" w:rsidP="00F73F5C">
            <w:pPr>
              <w:pStyle w:val="TableText"/>
              <w:ind w:right="504"/>
              <w:rPr>
                <w:color w:val="000000"/>
              </w:rPr>
            </w:pPr>
            <w:r w:rsidRPr="00C7345F">
              <w:t>377</w:t>
            </w:r>
          </w:p>
        </w:tc>
        <w:tc>
          <w:tcPr>
            <w:tcW w:w="830" w:type="dxa"/>
          </w:tcPr>
          <w:p w14:paraId="4576CDFE" w14:textId="77777777" w:rsidR="00384C43" w:rsidRPr="00C7345F" w:rsidRDefault="00384C43" w:rsidP="00F73F5C">
            <w:pPr>
              <w:pStyle w:val="TableText"/>
              <w:ind w:right="288"/>
              <w:rPr>
                <w:color w:val="000000"/>
              </w:rPr>
            </w:pPr>
            <w:r w:rsidRPr="00C7345F">
              <w:t>2</w:t>
            </w:r>
          </w:p>
        </w:tc>
        <w:tc>
          <w:tcPr>
            <w:tcW w:w="950" w:type="dxa"/>
          </w:tcPr>
          <w:p w14:paraId="79C96103" w14:textId="77777777" w:rsidR="00384C43" w:rsidRPr="00C7345F" w:rsidRDefault="00384C43" w:rsidP="00F73F5C">
            <w:pPr>
              <w:pStyle w:val="TableText"/>
              <w:ind w:right="144"/>
              <w:rPr>
                <w:color w:val="000000"/>
              </w:rPr>
            </w:pPr>
            <w:r w:rsidRPr="00C7345F">
              <w:t>3</w:t>
            </w:r>
          </w:p>
        </w:tc>
        <w:tc>
          <w:tcPr>
            <w:tcW w:w="1512" w:type="dxa"/>
          </w:tcPr>
          <w:p w14:paraId="3D9BA4D4" w14:textId="77777777" w:rsidR="00384C43" w:rsidRPr="00C7345F" w:rsidRDefault="00384C43" w:rsidP="00F73F5C">
            <w:pPr>
              <w:pStyle w:val="TableText"/>
              <w:ind w:right="288"/>
              <w:rPr>
                <w:color w:val="000000"/>
              </w:rPr>
            </w:pPr>
            <w:r w:rsidRPr="00C7345F">
              <w:t>0.13</w:t>
            </w:r>
          </w:p>
        </w:tc>
      </w:tr>
      <w:tr w:rsidR="00384C43" w:rsidRPr="00C7345F" w14:paraId="0BA0DDC1" w14:textId="77777777" w:rsidTr="00F73F5C">
        <w:tc>
          <w:tcPr>
            <w:tcW w:w="1584" w:type="dxa"/>
          </w:tcPr>
          <w:p w14:paraId="3D1ECD3B" w14:textId="77777777" w:rsidR="00384C43" w:rsidRPr="00C7345F" w:rsidRDefault="00384C43" w:rsidP="00F73F5C">
            <w:pPr>
              <w:pStyle w:val="TableText"/>
              <w:ind w:right="504"/>
              <w:rPr>
                <w:color w:val="000000"/>
              </w:rPr>
            </w:pPr>
            <w:r w:rsidRPr="00C7345F">
              <w:t>378</w:t>
            </w:r>
          </w:p>
        </w:tc>
        <w:tc>
          <w:tcPr>
            <w:tcW w:w="830" w:type="dxa"/>
          </w:tcPr>
          <w:p w14:paraId="61B429D2" w14:textId="77777777" w:rsidR="00384C43" w:rsidRPr="00C7345F" w:rsidRDefault="00384C43" w:rsidP="00F73F5C">
            <w:pPr>
              <w:pStyle w:val="TableText"/>
              <w:ind w:right="288"/>
              <w:rPr>
                <w:color w:val="000000"/>
              </w:rPr>
            </w:pPr>
            <w:r w:rsidRPr="00C7345F">
              <w:t>2</w:t>
            </w:r>
          </w:p>
        </w:tc>
        <w:tc>
          <w:tcPr>
            <w:tcW w:w="950" w:type="dxa"/>
          </w:tcPr>
          <w:p w14:paraId="57B551E0" w14:textId="77777777" w:rsidR="00384C43" w:rsidRPr="00C7345F" w:rsidRDefault="00384C43" w:rsidP="00F73F5C">
            <w:pPr>
              <w:pStyle w:val="TableText"/>
              <w:ind w:right="144"/>
              <w:rPr>
                <w:color w:val="000000"/>
              </w:rPr>
            </w:pPr>
            <w:r w:rsidRPr="00C7345F">
              <w:t>4</w:t>
            </w:r>
          </w:p>
        </w:tc>
        <w:tc>
          <w:tcPr>
            <w:tcW w:w="1512" w:type="dxa"/>
          </w:tcPr>
          <w:p w14:paraId="6212F07D" w14:textId="77777777" w:rsidR="00384C43" w:rsidRPr="00C7345F" w:rsidRDefault="00384C43" w:rsidP="00F73F5C">
            <w:pPr>
              <w:pStyle w:val="TableText"/>
              <w:ind w:right="288"/>
              <w:rPr>
                <w:color w:val="000000"/>
              </w:rPr>
            </w:pPr>
            <w:r w:rsidRPr="00C7345F">
              <w:t>0.18</w:t>
            </w:r>
          </w:p>
        </w:tc>
      </w:tr>
      <w:tr w:rsidR="00384C43" w:rsidRPr="00C7345F" w14:paraId="7E2FE79A" w14:textId="77777777" w:rsidTr="00F73F5C">
        <w:tc>
          <w:tcPr>
            <w:tcW w:w="1584" w:type="dxa"/>
          </w:tcPr>
          <w:p w14:paraId="3567EFA2" w14:textId="77777777" w:rsidR="00384C43" w:rsidRPr="00C7345F" w:rsidRDefault="00384C43" w:rsidP="00F73F5C">
            <w:pPr>
              <w:pStyle w:val="TableText"/>
              <w:ind w:right="504"/>
              <w:rPr>
                <w:color w:val="000000"/>
              </w:rPr>
            </w:pPr>
            <w:r w:rsidRPr="00C7345F">
              <w:t>380</w:t>
            </w:r>
          </w:p>
        </w:tc>
        <w:tc>
          <w:tcPr>
            <w:tcW w:w="830" w:type="dxa"/>
          </w:tcPr>
          <w:p w14:paraId="6F60EE5E" w14:textId="77777777" w:rsidR="00384C43" w:rsidRPr="00C7345F" w:rsidRDefault="00384C43" w:rsidP="00F73F5C">
            <w:pPr>
              <w:pStyle w:val="TableText"/>
              <w:ind w:right="288"/>
              <w:rPr>
                <w:color w:val="000000"/>
              </w:rPr>
            </w:pPr>
            <w:r w:rsidRPr="00C7345F">
              <w:t>2</w:t>
            </w:r>
          </w:p>
        </w:tc>
        <w:tc>
          <w:tcPr>
            <w:tcW w:w="950" w:type="dxa"/>
          </w:tcPr>
          <w:p w14:paraId="74A58827" w14:textId="77777777" w:rsidR="00384C43" w:rsidRPr="00C7345F" w:rsidRDefault="00384C43" w:rsidP="00F73F5C">
            <w:pPr>
              <w:pStyle w:val="TableText"/>
              <w:ind w:right="144"/>
              <w:rPr>
                <w:color w:val="000000"/>
              </w:rPr>
            </w:pPr>
            <w:r w:rsidRPr="00C7345F">
              <w:t>2</w:t>
            </w:r>
          </w:p>
        </w:tc>
        <w:tc>
          <w:tcPr>
            <w:tcW w:w="1512" w:type="dxa"/>
          </w:tcPr>
          <w:p w14:paraId="0D6531B0" w14:textId="77777777" w:rsidR="00384C43" w:rsidRPr="00C7345F" w:rsidRDefault="00384C43" w:rsidP="00F73F5C">
            <w:pPr>
              <w:pStyle w:val="TableText"/>
              <w:ind w:right="288"/>
              <w:rPr>
                <w:color w:val="000000"/>
              </w:rPr>
            </w:pPr>
            <w:r w:rsidRPr="00C7345F">
              <w:t>0.09</w:t>
            </w:r>
          </w:p>
        </w:tc>
      </w:tr>
      <w:tr w:rsidR="00384C43" w:rsidRPr="00C7345F" w14:paraId="777A468F" w14:textId="77777777" w:rsidTr="00F73F5C">
        <w:tc>
          <w:tcPr>
            <w:tcW w:w="1584" w:type="dxa"/>
          </w:tcPr>
          <w:p w14:paraId="0ED507C5" w14:textId="77777777" w:rsidR="00384C43" w:rsidRPr="00C7345F" w:rsidRDefault="00384C43" w:rsidP="00F73F5C">
            <w:pPr>
              <w:pStyle w:val="TableText"/>
              <w:ind w:right="504"/>
              <w:rPr>
                <w:color w:val="000000"/>
              </w:rPr>
            </w:pPr>
            <w:r w:rsidRPr="00C7345F">
              <w:t>383</w:t>
            </w:r>
          </w:p>
        </w:tc>
        <w:tc>
          <w:tcPr>
            <w:tcW w:w="830" w:type="dxa"/>
          </w:tcPr>
          <w:p w14:paraId="1D97B7C2" w14:textId="77777777" w:rsidR="00384C43" w:rsidRPr="00C7345F" w:rsidRDefault="00384C43" w:rsidP="00F73F5C">
            <w:pPr>
              <w:pStyle w:val="TableText"/>
              <w:ind w:right="288"/>
              <w:rPr>
                <w:color w:val="000000"/>
              </w:rPr>
            </w:pPr>
            <w:r w:rsidRPr="00C7345F">
              <w:t>2</w:t>
            </w:r>
          </w:p>
        </w:tc>
        <w:tc>
          <w:tcPr>
            <w:tcW w:w="950" w:type="dxa"/>
          </w:tcPr>
          <w:p w14:paraId="607140E0" w14:textId="77777777" w:rsidR="00384C43" w:rsidRPr="00C7345F" w:rsidRDefault="00384C43" w:rsidP="00F73F5C">
            <w:pPr>
              <w:pStyle w:val="TableText"/>
              <w:ind w:right="144"/>
              <w:rPr>
                <w:color w:val="000000"/>
              </w:rPr>
            </w:pPr>
            <w:r w:rsidRPr="00C7345F">
              <w:t>10</w:t>
            </w:r>
          </w:p>
        </w:tc>
        <w:tc>
          <w:tcPr>
            <w:tcW w:w="1512" w:type="dxa"/>
          </w:tcPr>
          <w:p w14:paraId="73D2C270" w14:textId="77777777" w:rsidR="00384C43" w:rsidRPr="00C7345F" w:rsidRDefault="00384C43" w:rsidP="00F73F5C">
            <w:pPr>
              <w:pStyle w:val="TableText"/>
              <w:ind w:right="288"/>
              <w:rPr>
                <w:color w:val="000000"/>
              </w:rPr>
            </w:pPr>
            <w:r w:rsidRPr="00C7345F">
              <w:t>0.45</w:t>
            </w:r>
          </w:p>
        </w:tc>
      </w:tr>
      <w:tr w:rsidR="00384C43" w:rsidRPr="00C7345F" w14:paraId="7C8270B3" w14:textId="77777777" w:rsidTr="00F73F5C">
        <w:tc>
          <w:tcPr>
            <w:tcW w:w="1584" w:type="dxa"/>
          </w:tcPr>
          <w:p w14:paraId="28F1D02A" w14:textId="77777777" w:rsidR="00384C43" w:rsidRPr="00C7345F" w:rsidRDefault="00384C43" w:rsidP="00F73F5C">
            <w:pPr>
              <w:pStyle w:val="TableText"/>
              <w:ind w:right="504"/>
              <w:rPr>
                <w:color w:val="000000"/>
              </w:rPr>
            </w:pPr>
            <w:r w:rsidRPr="00C7345F">
              <w:t>385</w:t>
            </w:r>
          </w:p>
        </w:tc>
        <w:tc>
          <w:tcPr>
            <w:tcW w:w="830" w:type="dxa"/>
          </w:tcPr>
          <w:p w14:paraId="5FCBAA9B" w14:textId="77777777" w:rsidR="00384C43" w:rsidRPr="00C7345F" w:rsidRDefault="00384C43" w:rsidP="00F73F5C">
            <w:pPr>
              <w:pStyle w:val="TableText"/>
              <w:ind w:right="288"/>
              <w:rPr>
                <w:color w:val="000000"/>
              </w:rPr>
            </w:pPr>
            <w:r w:rsidRPr="00C7345F">
              <w:t>2</w:t>
            </w:r>
          </w:p>
        </w:tc>
        <w:tc>
          <w:tcPr>
            <w:tcW w:w="950" w:type="dxa"/>
          </w:tcPr>
          <w:p w14:paraId="235CE3DD" w14:textId="77777777" w:rsidR="00384C43" w:rsidRPr="00C7345F" w:rsidRDefault="00384C43" w:rsidP="00F73F5C">
            <w:pPr>
              <w:pStyle w:val="TableText"/>
              <w:ind w:right="144"/>
              <w:rPr>
                <w:color w:val="000000"/>
              </w:rPr>
            </w:pPr>
            <w:r w:rsidRPr="00C7345F">
              <w:t>10</w:t>
            </w:r>
          </w:p>
        </w:tc>
        <w:tc>
          <w:tcPr>
            <w:tcW w:w="1512" w:type="dxa"/>
          </w:tcPr>
          <w:p w14:paraId="3D9E49CF" w14:textId="77777777" w:rsidR="00384C43" w:rsidRPr="00C7345F" w:rsidRDefault="00384C43" w:rsidP="00F73F5C">
            <w:pPr>
              <w:pStyle w:val="TableText"/>
              <w:ind w:right="288"/>
              <w:rPr>
                <w:color w:val="000000"/>
              </w:rPr>
            </w:pPr>
            <w:r w:rsidRPr="00C7345F">
              <w:t>0.45</w:t>
            </w:r>
          </w:p>
        </w:tc>
      </w:tr>
      <w:tr w:rsidR="00384C43" w:rsidRPr="00C7345F" w14:paraId="3B2A2565" w14:textId="77777777" w:rsidTr="00F73F5C">
        <w:tc>
          <w:tcPr>
            <w:tcW w:w="1584" w:type="dxa"/>
          </w:tcPr>
          <w:p w14:paraId="332A6F73" w14:textId="77777777" w:rsidR="00384C43" w:rsidRPr="00C7345F" w:rsidRDefault="00384C43" w:rsidP="00F73F5C">
            <w:pPr>
              <w:pStyle w:val="TableText"/>
              <w:ind w:right="504"/>
              <w:rPr>
                <w:color w:val="000000"/>
              </w:rPr>
            </w:pPr>
            <w:r w:rsidRPr="00C7345F">
              <w:t>386</w:t>
            </w:r>
          </w:p>
        </w:tc>
        <w:tc>
          <w:tcPr>
            <w:tcW w:w="830" w:type="dxa"/>
          </w:tcPr>
          <w:p w14:paraId="7E026252" w14:textId="77777777" w:rsidR="00384C43" w:rsidRPr="00C7345F" w:rsidRDefault="00384C43" w:rsidP="00F73F5C">
            <w:pPr>
              <w:pStyle w:val="TableText"/>
              <w:ind w:right="288"/>
              <w:rPr>
                <w:color w:val="000000"/>
              </w:rPr>
            </w:pPr>
            <w:r w:rsidRPr="00C7345F">
              <w:t>2</w:t>
            </w:r>
          </w:p>
        </w:tc>
        <w:tc>
          <w:tcPr>
            <w:tcW w:w="950" w:type="dxa"/>
          </w:tcPr>
          <w:p w14:paraId="3C82D1EF" w14:textId="77777777" w:rsidR="00384C43" w:rsidRPr="00C7345F" w:rsidRDefault="00384C43" w:rsidP="00F73F5C">
            <w:pPr>
              <w:pStyle w:val="TableText"/>
              <w:ind w:right="144"/>
              <w:rPr>
                <w:color w:val="000000"/>
              </w:rPr>
            </w:pPr>
            <w:r w:rsidRPr="00C7345F">
              <w:t>3</w:t>
            </w:r>
          </w:p>
        </w:tc>
        <w:tc>
          <w:tcPr>
            <w:tcW w:w="1512" w:type="dxa"/>
          </w:tcPr>
          <w:p w14:paraId="01BC9844" w14:textId="77777777" w:rsidR="00384C43" w:rsidRPr="00C7345F" w:rsidRDefault="00384C43" w:rsidP="00F73F5C">
            <w:pPr>
              <w:pStyle w:val="TableText"/>
              <w:ind w:right="288"/>
              <w:rPr>
                <w:color w:val="000000"/>
              </w:rPr>
            </w:pPr>
            <w:r w:rsidRPr="00C7345F">
              <w:t>0.13</w:t>
            </w:r>
          </w:p>
        </w:tc>
      </w:tr>
    </w:tbl>
    <w:p w14:paraId="5AE9727A" w14:textId="77777777" w:rsidR="00384C43" w:rsidRPr="00C7345F" w:rsidRDefault="00384C43">
      <w:r w:rsidRPr="00C7345F">
        <w:fldChar w:fldCharType="begin"/>
      </w:r>
      <w:r w:rsidRPr="00C7345F">
        <w:instrText xml:space="preserve"> REF _Ref66088594 \h </w:instrText>
      </w:r>
      <w:r w:rsidRPr="00C7345F">
        <w:fldChar w:fldCharType="separate"/>
      </w:r>
      <w:r w:rsidRPr="00C7345F">
        <w:t>Table 4.C.6</w:t>
      </w:r>
      <w:r w:rsidRPr="00C7345F">
        <w:fldChar w:fldCharType="end"/>
      </w:r>
      <w:r w:rsidRPr="00C7345F">
        <w:t xml:space="preserve"> </w:t>
      </w:r>
      <w:r w:rsidRPr="00C7345F">
        <w:rPr>
          <w:i/>
        </w:rPr>
        <w:t>(continuation four)</w:t>
      </w:r>
    </w:p>
    <w:tbl>
      <w:tblPr>
        <w:tblStyle w:val="TRs"/>
        <w:tblW w:w="0" w:type="auto"/>
        <w:tblLayout w:type="fixed"/>
        <w:tblLook w:val="04A0" w:firstRow="1" w:lastRow="0" w:firstColumn="1" w:lastColumn="0" w:noHBand="0" w:noVBand="1"/>
        <w:tblDescription w:val="Scale Score and Performance Level Distribution of Overall Scores for Grade Five, continuation four"/>
      </w:tblPr>
      <w:tblGrid>
        <w:gridCol w:w="1584"/>
        <w:gridCol w:w="830"/>
        <w:gridCol w:w="950"/>
        <w:gridCol w:w="1512"/>
      </w:tblGrid>
      <w:tr w:rsidR="00384C43" w:rsidRPr="00C7345F" w14:paraId="0B95C205"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8D99A8C"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5F0AB9BC" w14:textId="77777777" w:rsidR="00384C43" w:rsidRPr="00C7345F" w:rsidRDefault="00384C43" w:rsidP="00F73F5C">
            <w:pPr>
              <w:pStyle w:val="TableHead"/>
              <w:rPr>
                <w:noProof w:val="0"/>
              </w:rPr>
            </w:pPr>
            <w:r w:rsidRPr="00C7345F">
              <w:rPr>
                <w:noProof w:val="0"/>
              </w:rPr>
              <w:t>Level</w:t>
            </w:r>
          </w:p>
        </w:tc>
        <w:tc>
          <w:tcPr>
            <w:tcW w:w="950" w:type="dxa"/>
            <w:hideMark/>
          </w:tcPr>
          <w:p w14:paraId="39844913" w14:textId="77777777" w:rsidR="00384C43" w:rsidRPr="00C7345F" w:rsidRDefault="00384C43" w:rsidP="00F73F5C">
            <w:pPr>
              <w:pStyle w:val="TableHead"/>
              <w:rPr>
                <w:noProof w:val="0"/>
              </w:rPr>
            </w:pPr>
            <w:r w:rsidRPr="00C7345F">
              <w:rPr>
                <w:noProof w:val="0"/>
              </w:rPr>
              <w:t>N</w:t>
            </w:r>
          </w:p>
        </w:tc>
        <w:tc>
          <w:tcPr>
            <w:tcW w:w="1512" w:type="dxa"/>
            <w:hideMark/>
          </w:tcPr>
          <w:p w14:paraId="22F42756" w14:textId="77777777" w:rsidR="00384C43" w:rsidRPr="00C7345F" w:rsidRDefault="00384C43" w:rsidP="00F73F5C">
            <w:pPr>
              <w:pStyle w:val="TableHead"/>
              <w:rPr>
                <w:noProof w:val="0"/>
              </w:rPr>
            </w:pPr>
            <w:r w:rsidRPr="00C7345F">
              <w:rPr>
                <w:noProof w:val="0"/>
              </w:rPr>
              <w:t>Percentage</w:t>
            </w:r>
          </w:p>
        </w:tc>
      </w:tr>
      <w:tr w:rsidR="00384C43" w:rsidRPr="00C7345F" w14:paraId="15EC77FA" w14:textId="77777777" w:rsidTr="00F73F5C">
        <w:tc>
          <w:tcPr>
            <w:tcW w:w="1584" w:type="dxa"/>
          </w:tcPr>
          <w:p w14:paraId="0B410100" w14:textId="77777777" w:rsidR="00384C43" w:rsidRPr="00C7345F" w:rsidRDefault="00384C43" w:rsidP="00F73F5C">
            <w:pPr>
              <w:pStyle w:val="TableText"/>
              <w:ind w:right="504"/>
              <w:rPr>
                <w:color w:val="000000"/>
              </w:rPr>
            </w:pPr>
            <w:r w:rsidRPr="00C7345F">
              <w:t>387</w:t>
            </w:r>
          </w:p>
        </w:tc>
        <w:tc>
          <w:tcPr>
            <w:tcW w:w="830" w:type="dxa"/>
          </w:tcPr>
          <w:p w14:paraId="57D025E7" w14:textId="77777777" w:rsidR="00384C43" w:rsidRPr="00C7345F" w:rsidRDefault="00384C43" w:rsidP="00F73F5C">
            <w:pPr>
              <w:pStyle w:val="TableText"/>
              <w:ind w:right="288"/>
              <w:rPr>
                <w:color w:val="000000"/>
              </w:rPr>
            </w:pPr>
            <w:r w:rsidRPr="00C7345F">
              <w:t>2</w:t>
            </w:r>
          </w:p>
        </w:tc>
        <w:tc>
          <w:tcPr>
            <w:tcW w:w="950" w:type="dxa"/>
          </w:tcPr>
          <w:p w14:paraId="674B0501" w14:textId="77777777" w:rsidR="00384C43" w:rsidRPr="00C7345F" w:rsidRDefault="00384C43" w:rsidP="00F73F5C">
            <w:pPr>
              <w:pStyle w:val="TableText"/>
              <w:ind w:right="144"/>
              <w:rPr>
                <w:color w:val="000000"/>
              </w:rPr>
            </w:pPr>
            <w:r w:rsidRPr="00C7345F">
              <w:t>2</w:t>
            </w:r>
          </w:p>
        </w:tc>
        <w:tc>
          <w:tcPr>
            <w:tcW w:w="1512" w:type="dxa"/>
          </w:tcPr>
          <w:p w14:paraId="440BDB65" w14:textId="77777777" w:rsidR="00384C43" w:rsidRPr="00C7345F" w:rsidRDefault="00384C43" w:rsidP="00F73F5C">
            <w:pPr>
              <w:pStyle w:val="TableText"/>
              <w:ind w:right="288"/>
              <w:rPr>
                <w:color w:val="000000"/>
              </w:rPr>
            </w:pPr>
            <w:r w:rsidRPr="00C7345F">
              <w:t>0.09</w:t>
            </w:r>
          </w:p>
        </w:tc>
      </w:tr>
      <w:tr w:rsidR="00384C43" w:rsidRPr="00C7345F" w14:paraId="6DFECB54" w14:textId="77777777" w:rsidTr="00F73F5C">
        <w:tc>
          <w:tcPr>
            <w:tcW w:w="1584" w:type="dxa"/>
          </w:tcPr>
          <w:p w14:paraId="2BC373D5" w14:textId="77777777" w:rsidR="00384C43" w:rsidRPr="00C7345F" w:rsidRDefault="00384C43" w:rsidP="00F73F5C">
            <w:pPr>
              <w:pStyle w:val="TableText"/>
              <w:ind w:right="504"/>
              <w:rPr>
                <w:color w:val="000000"/>
              </w:rPr>
            </w:pPr>
            <w:r w:rsidRPr="00C7345F">
              <w:t>388</w:t>
            </w:r>
          </w:p>
        </w:tc>
        <w:tc>
          <w:tcPr>
            <w:tcW w:w="830" w:type="dxa"/>
          </w:tcPr>
          <w:p w14:paraId="043F8D32" w14:textId="77777777" w:rsidR="00384C43" w:rsidRPr="00C7345F" w:rsidRDefault="00384C43" w:rsidP="00F73F5C">
            <w:pPr>
              <w:pStyle w:val="TableText"/>
              <w:ind w:right="288"/>
              <w:rPr>
                <w:color w:val="000000"/>
              </w:rPr>
            </w:pPr>
            <w:r w:rsidRPr="00C7345F">
              <w:t>2</w:t>
            </w:r>
          </w:p>
        </w:tc>
        <w:tc>
          <w:tcPr>
            <w:tcW w:w="950" w:type="dxa"/>
          </w:tcPr>
          <w:p w14:paraId="15187056" w14:textId="77777777" w:rsidR="00384C43" w:rsidRPr="00C7345F" w:rsidRDefault="00384C43" w:rsidP="00F73F5C">
            <w:pPr>
              <w:pStyle w:val="TableText"/>
              <w:ind w:right="144"/>
              <w:rPr>
                <w:color w:val="000000"/>
              </w:rPr>
            </w:pPr>
            <w:r w:rsidRPr="00C7345F">
              <w:t>2</w:t>
            </w:r>
          </w:p>
        </w:tc>
        <w:tc>
          <w:tcPr>
            <w:tcW w:w="1512" w:type="dxa"/>
          </w:tcPr>
          <w:p w14:paraId="659A5D6B" w14:textId="77777777" w:rsidR="00384C43" w:rsidRPr="00C7345F" w:rsidRDefault="00384C43" w:rsidP="00F73F5C">
            <w:pPr>
              <w:pStyle w:val="TableText"/>
              <w:ind w:right="288"/>
              <w:rPr>
                <w:color w:val="000000"/>
              </w:rPr>
            </w:pPr>
            <w:r w:rsidRPr="00C7345F">
              <w:t>0.09</w:t>
            </w:r>
          </w:p>
        </w:tc>
      </w:tr>
      <w:tr w:rsidR="00384C43" w:rsidRPr="00C7345F" w14:paraId="7C80DF16" w14:textId="77777777" w:rsidTr="00F73F5C">
        <w:tc>
          <w:tcPr>
            <w:tcW w:w="1584" w:type="dxa"/>
          </w:tcPr>
          <w:p w14:paraId="62CB4036" w14:textId="77777777" w:rsidR="00384C43" w:rsidRPr="00C7345F" w:rsidRDefault="00384C43" w:rsidP="00F73F5C">
            <w:pPr>
              <w:pStyle w:val="TableText"/>
              <w:ind w:right="504"/>
              <w:rPr>
                <w:color w:val="000000"/>
              </w:rPr>
            </w:pPr>
            <w:r w:rsidRPr="00C7345F">
              <w:t>389</w:t>
            </w:r>
          </w:p>
        </w:tc>
        <w:tc>
          <w:tcPr>
            <w:tcW w:w="830" w:type="dxa"/>
          </w:tcPr>
          <w:p w14:paraId="2A6B4AA2" w14:textId="77777777" w:rsidR="00384C43" w:rsidRPr="00C7345F" w:rsidRDefault="00384C43" w:rsidP="00F73F5C">
            <w:pPr>
              <w:pStyle w:val="TableText"/>
              <w:ind w:right="288"/>
              <w:rPr>
                <w:color w:val="000000"/>
              </w:rPr>
            </w:pPr>
            <w:r w:rsidRPr="00C7345F">
              <w:t>2</w:t>
            </w:r>
          </w:p>
        </w:tc>
        <w:tc>
          <w:tcPr>
            <w:tcW w:w="950" w:type="dxa"/>
          </w:tcPr>
          <w:p w14:paraId="711AFBB8" w14:textId="77777777" w:rsidR="00384C43" w:rsidRPr="00C7345F" w:rsidRDefault="00384C43" w:rsidP="00F73F5C">
            <w:pPr>
              <w:pStyle w:val="TableText"/>
              <w:ind w:right="144"/>
              <w:rPr>
                <w:color w:val="000000"/>
              </w:rPr>
            </w:pPr>
            <w:r w:rsidRPr="00C7345F">
              <w:t>2</w:t>
            </w:r>
          </w:p>
        </w:tc>
        <w:tc>
          <w:tcPr>
            <w:tcW w:w="1512" w:type="dxa"/>
          </w:tcPr>
          <w:p w14:paraId="3337BE00" w14:textId="77777777" w:rsidR="00384C43" w:rsidRPr="00C7345F" w:rsidRDefault="00384C43" w:rsidP="00F73F5C">
            <w:pPr>
              <w:pStyle w:val="TableText"/>
              <w:ind w:right="288"/>
              <w:rPr>
                <w:color w:val="000000"/>
              </w:rPr>
            </w:pPr>
            <w:r w:rsidRPr="00C7345F">
              <w:t>0.09</w:t>
            </w:r>
          </w:p>
        </w:tc>
      </w:tr>
      <w:tr w:rsidR="00384C43" w:rsidRPr="00C7345F" w14:paraId="1A76DFE0" w14:textId="77777777" w:rsidTr="00F73F5C">
        <w:tc>
          <w:tcPr>
            <w:tcW w:w="1584" w:type="dxa"/>
          </w:tcPr>
          <w:p w14:paraId="76FB4E11" w14:textId="77777777" w:rsidR="00384C43" w:rsidRPr="00C7345F" w:rsidRDefault="00384C43" w:rsidP="00F73F5C">
            <w:pPr>
              <w:pStyle w:val="TableText"/>
              <w:ind w:right="504"/>
              <w:rPr>
                <w:color w:val="000000"/>
              </w:rPr>
            </w:pPr>
            <w:r w:rsidRPr="00C7345F">
              <w:t>391</w:t>
            </w:r>
          </w:p>
        </w:tc>
        <w:tc>
          <w:tcPr>
            <w:tcW w:w="830" w:type="dxa"/>
          </w:tcPr>
          <w:p w14:paraId="21EEE4C7" w14:textId="77777777" w:rsidR="00384C43" w:rsidRPr="00C7345F" w:rsidRDefault="00384C43" w:rsidP="00F73F5C">
            <w:pPr>
              <w:pStyle w:val="TableText"/>
              <w:ind w:right="288"/>
              <w:rPr>
                <w:color w:val="000000"/>
              </w:rPr>
            </w:pPr>
            <w:r w:rsidRPr="00C7345F">
              <w:t>2</w:t>
            </w:r>
          </w:p>
        </w:tc>
        <w:tc>
          <w:tcPr>
            <w:tcW w:w="950" w:type="dxa"/>
          </w:tcPr>
          <w:p w14:paraId="64CB70D8" w14:textId="77777777" w:rsidR="00384C43" w:rsidRPr="00C7345F" w:rsidRDefault="00384C43" w:rsidP="00F73F5C">
            <w:pPr>
              <w:pStyle w:val="TableText"/>
              <w:ind w:right="144"/>
              <w:rPr>
                <w:color w:val="000000"/>
              </w:rPr>
            </w:pPr>
            <w:r w:rsidRPr="00C7345F">
              <w:t>5</w:t>
            </w:r>
          </w:p>
        </w:tc>
        <w:tc>
          <w:tcPr>
            <w:tcW w:w="1512" w:type="dxa"/>
          </w:tcPr>
          <w:p w14:paraId="6BB50467" w14:textId="77777777" w:rsidR="00384C43" w:rsidRPr="00C7345F" w:rsidRDefault="00384C43" w:rsidP="00F73F5C">
            <w:pPr>
              <w:pStyle w:val="TableText"/>
              <w:ind w:right="288"/>
              <w:rPr>
                <w:color w:val="000000"/>
              </w:rPr>
            </w:pPr>
            <w:r w:rsidRPr="00C7345F">
              <w:t>0.22</w:t>
            </w:r>
          </w:p>
        </w:tc>
      </w:tr>
      <w:tr w:rsidR="00384C43" w:rsidRPr="00C7345F" w14:paraId="244F3941" w14:textId="77777777" w:rsidTr="00F73F5C">
        <w:tc>
          <w:tcPr>
            <w:tcW w:w="1584" w:type="dxa"/>
          </w:tcPr>
          <w:p w14:paraId="5D7762F9" w14:textId="77777777" w:rsidR="00384C43" w:rsidRPr="00C7345F" w:rsidRDefault="00384C43" w:rsidP="00F73F5C">
            <w:pPr>
              <w:pStyle w:val="TableText"/>
              <w:ind w:right="504"/>
              <w:rPr>
                <w:color w:val="000000"/>
              </w:rPr>
            </w:pPr>
            <w:r w:rsidRPr="00C7345F">
              <w:t>392</w:t>
            </w:r>
          </w:p>
        </w:tc>
        <w:tc>
          <w:tcPr>
            <w:tcW w:w="830" w:type="dxa"/>
          </w:tcPr>
          <w:p w14:paraId="481CD90D" w14:textId="77777777" w:rsidR="00384C43" w:rsidRPr="00C7345F" w:rsidRDefault="00384C43" w:rsidP="00F73F5C">
            <w:pPr>
              <w:pStyle w:val="TableText"/>
              <w:ind w:right="288"/>
              <w:rPr>
                <w:color w:val="000000"/>
              </w:rPr>
            </w:pPr>
            <w:r w:rsidRPr="00C7345F">
              <w:t>2</w:t>
            </w:r>
          </w:p>
        </w:tc>
        <w:tc>
          <w:tcPr>
            <w:tcW w:w="950" w:type="dxa"/>
          </w:tcPr>
          <w:p w14:paraId="15BFA576" w14:textId="77777777" w:rsidR="00384C43" w:rsidRPr="00C7345F" w:rsidRDefault="00384C43" w:rsidP="00F73F5C">
            <w:pPr>
              <w:pStyle w:val="TableText"/>
              <w:ind w:right="144"/>
              <w:rPr>
                <w:color w:val="000000"/>
              </w:rPr>
            </w:pPr>
            <w:r w:rsidRPr="00C7345F">
              <w:t>13</w:t>
            </w:r>
          </w:p>
        </w:tc>
        <w:tc>
          <w:tcPr>
            <w:tcW w:w="1512" w:type="dxa"/>
          </w:tcPr>
          <w:p w14:paraId="743B5C42" w14:textId="77777777" w:rsidR="00384C43" w:rsidRPr="00C7345F" w:rsidRDefault="00384C43" w:rsidP="00F73F5C">
            <w:pPr>
              <w:pStyle w:val="TableText"/>
              <w:ind w:right="288"/>
              <w:rPr>
                <w:color w:val="000000"/>
              </w:rPr>
            </w:pPr>
            <w:r w:rsidRPr="00C7345F">
              <w:t>0.58</w:t>
            </w:r>
          </w:p>
        </w:tc>
      </w:tr>
      <w:tr w:rsidR="00384C43" w:rsidRPr="00C7345F" w14:paraId="6353D596" w14:textId="77777777" w:rsidTr="00F73F5C">
        <w:tc>
          <w:tcPr>
            <w:tcW w:w="1584" w:type="dxa"/>
          </w:tcPr>
          <w:p w14:paraId="0E542E09" w14:textId="77777777" w:rsidR="00384C43" w:rsidRPr="00C7345F" w:rsidRDefault="00384C43" w:rsidP="00F73F5C">
            <w:pPr>
              <w:pStyle w:val="TableText"/>
              <w:ind w:right="504"/>
              <w:rPr>
                <w:color w:val="000000"/>
              </w:rPr>
            </w:pPr>
            <w:r w:rsidRPr="00C7345F">
              <w:t>394</w:t>
            </w:r>
          </w:p>
        </w:tc>
        <w:tc>
          <w:tcPr>
            <w:tcW w:w="830" w:type="dxa"/>
          </w:tcPr>
          <w:p w14:paraId="4E76C451" w14:textId="77777777" w:rsidR="00384C43" w:rsidRPr="00C7345F" w:rsidRDefault="00384C43" w:rsidP="00F73F5C">
            <w:pPr>
              <w:pStyle w:val="TableText"/>
              <w:ind w:right="288"/>
              <w:rPr>
                <w:color w:val="000000"/>
              </w:rPr>
            </w:pPr>
            <w:r w:rsidRPr="00C7345F">
              <w:t>2</w:t>
            </w:r>
          </w:p>
        </w:tc>
        <w:tc>
          <w:tcPr>
            <w:tcW w:w="950" w:type="dxa"/>
          </w:tcPr>
          <w:p w14:paraId="3D564858" w14:textId="77777777" w:rsidR="00384C43" w:rsidRPr="00C7345F" w:rsidRDefault="00384C43" w:rsidP="00F73F5C">
            <w:pPr>
              <w:pStyle w:val="TableText"/>
              <w:ind w:right="144"/>
              <w:rPr>
                <w:color w:val="000000"/>
              </w:rPr>
            </w:pPr>
            <w:r w:rsidRPr="00C7345F">
              <w:t>5</w:t>
            </w:r>
          </w:p>
        </w:tc>
        <w:tc>
          <w:tcPr>
            <w:tcW w:w="1512" w:type="dxa"/>
          </w:tcPr>
          <w:p w14:paraId="3222278B" w14:textId="77777777" w:rsidR="00384C43" w:rsidRPr="00C7345F" w:rsidRDefault="00384C43" w:rsidP="00F73F5C">
            <w:pPr>
              <w:pStyle w:val="TableText"/>
              <w:ind w:right="288"/>
              <w:rPr>
                <w:color w:val="000000"/>
              </w:rPr>
            </w:pPr>
            <w:r w:rsidRPr="00C7345F">
              <w:t>0.22</w:t>
            </w:r>
          </w:p>
        </w:tc>
      </w:tr>
      <w:tr w:rsidR="00384C43" w:rsidRPr="00C7345F" w14:paraId="5012404D" w14:textId="77777777" w:rsidTr="00F73F5C">
        <w:tc>
          <w:tcPr>
            <w:tcW w:w="1584" w:type="dxa"/>
          </w:tcPr>
          <w:p w14:paraId="2235D062" w14:textId="77777777" w:rsidR="00384C43" w:rsidRPr="00C7345F" w:rsidRDefault="00384C43" w:rsidP="00F73F5C">
            <w:pPr>
              <w:pStyle w:val="TableText"/>
              <w:ind w:right="504"/>
              <w:rPr>
                <w:color w:val="000000"/>
              </w:rPr>
            </w:pPr>
            <w:r w:rsidRPr="00C7345F">
              <w:t>396</w:t>
            </w:r>
          </w:p>
        </w:tc>
        <w:tc>
          <w:tcPr>
            <w:tcW w:w="830" w:type="dxa"/>
          </w:tcPr>
          <w:p w14:paraId="058800DE" w14:textId="77777777" w:rsidR="00384C43" w:rsidRPr="00C7345F" w:rsidRDefault="00384C43" w:rsidP="00F73F5C">
            <w:pPr>
              <w:pStyle w:val="TableText"/>
              <w:ind w:right="288"/>
              <w:rPr>
                <w:color w:val="000000"/>
              </w:rPr>
            </w:pPr>
            <w:r w:rsidRPr="00C7345F">
              <w:t>2</w:t>
            </w:r>
          </w:p>
        </w:tc>
        <w:tc>
          <w:tcPr>
            <w:tcW w:w="950" w:type="dxa"/>
          </w:tcPr>
          <w:p w14:paraId="4D960024" w14:textId="77777777" w:rsidR="00384C43" w:rsidRPr="00C7345F" w:rsidRDefault="00384C43" w:rsidP="00F73F5C">
            <w:pPr>
              <w:pStyle w:val="TableText"/>
              <w:ind w:right="144"/>
              <w:rPr>
                <w:color w:val="000000"/>
              </w:rPr>
            </w:pPr>
            <w:r w:rsidRPr="00C7345F">
              <w:t>2</w:t>
            </w:r>
          </w:p>
        </w:tc>
        <w:tc>
          <w:tcPr>
            <w:tcW w:w="1512" w:type="dxa"/>
          </w:tcPr>
          <w:p w14:paraId="0E904776" w14:textId="77777777" w:rsidR="00384C43" w:rsidRPr="00C7345F" w:rsidRDefault="00384C43" w:rsidP="00F73F5C">
            <w:pPr>
              <w:pStyle w:val="TableText"/>
              <w:ind w:right="288"/>
              <w:rPr>
                <w:color w:val="000000"/>
              </w:rPr>
            </w:pPr>
            <w:r w:rsidRPr="00C7345F">
              <w:t>0.09</w:t>
            </w:r>
          </w:p>
        </w:tc>
      </w:tr>
      <w:tr w:rsidR="00384C43" w:rsidRPr="00C7345F" w14:paraId="0E5CAECE" w14:textId="77777777" w:rsidTr="00F73F5C">
        <w:tc>
          <w:tcPr>
            <w:tcW w:w="1584" w:type="dxa"/>
          </w:tcPr>
          <w:p w14:paraId="673999EB" w14:textId="77777777" w:rsidR="00384C43" w:rsidRPr="00C7345F" w:rsidRDefault="00384C43" w:rsidP="00F73F5C">
            <w:pPr>
              <w:pStyle w:val="TableText"/>
              <w:ind w:right="504"/>
              <w:rPr>
                <w:color w:val="000000"/>
              </w:rPr>
            </w:pPr>
            <w:r w:rsidRPr="00C7345F">
              <w:t>397</w:t>
            </w:r>
          </w:p>
        </w:tc>
        <w:tc>
          <w:tcPr>
            <w:tcW w:w="830" w:type="dxa"/>
          </w:tcPr>
          <w:p w14:paraId="27D2C54F" w14:textId="77777777" w:rsidR="00384C43" w:rsidRPr="00C7345F" w:rsidRDefault="00384C43" w:rsidP="00F73F5C">
            <w:pPr>
              <w:pStyle w:val="TableText"/>
              <w:ind w:right="288"/>
              <w:rPr>
                <w:color w:val="000000"/>
              </w:rPr>
            </w:pPr>
            <w:r w:rsidRPr="00C7345F">
              <w:t>2</w:t>
            </w:r>
          </w:p>
        </w:tc>
        <w:tc>
          <w:tcPr>
            <w:tcW w:w="950" w:type="dxa"/>
          </w:tcPr>
          <w:p w14:paraId="5BE8219E" w14:textId="77777777" w:rsidR="00384C43" w:rsidRPr="00C7345F" w:rsidRDefault="00384C43" w:rsidP="00F73F5C">
            <w:pPr>
              <w:pStyle w:val="TableText"/>
              <w:ind w:right="144"/>
              <w:rPr>
                <w:color w:val="000000"/>
              </w:rPr>
            </w:pPr>
            <w:r w:rsidRPr="00C7345F">
              <w:t>3</w:t>
            </w:r>
          </w:p>
        </w:tc>
        <w:tc>
          <w:tcPr>
            <w:tcW w:w="1512" w:type="dxa"/>
          </w:tcPr>
          <w:p w14:paraId="735E93E5" w14:textId="77777777" w:rsidR="00384C43" w:rsidRPr="00C7345F" w:rsidRDefault="00384C43" w:rsidP="00F73F5C">
            <w:pPr>
              <w:pStyle w:val="TableText"/>
              <w:ind w:right="288"/>
              <w:rPr>
                <w:color w:val="000000"/>
              </w:rPr>
            </w:pPr>
            <w:r w:rsidRPr="00C7345F">
              <w:t>0.13</w:t>
            </w:r>
          </w:p>
        </w:tc>
      </w:tr>
      <w:tr w:rsidR="00384C43" w:rsidRPr="00C7345F" w14:paraId="0DC519BA" w14:textId="77777777" w:rsidTr="00F73F5C">
        <w:tc>
          <w:tcPr>
            <w:tcW w:w="1584" w:type="dxa"/>
          </w:tcPr>
          <w:p w14:paraId="14AADCFF" w14:textId="77777777" w:rsidR="00384C43" w:rsidRPr="00C7345F" w:rsidRDefault="00384C43" w:rsidP="00F73F5C">
            <w:pPr>
              <w:pStyle w:val="TableText"/>
              <w:ind w:right="504"/>
              <w:rPr>
                <w:color w:val="000000"/>
              </w:rPr>
            </w:pPr>
            <w:r w:rsidRPr="00C7345F">
              <w:t>398</w:t>
            </w:r>
          </w:p>
        </w:tc>
        <w:tc>
          <w:tcPr>
            <w:tcW w:w="830" w:type="dxa"/>
          </w:tcPr>
          <w:p w14:paraId="79ECD30A" w14:textId="77777777" w:rsidR="00384C43" w:rsidRPr="00C7345F" w:rsidRDefault="00384C43" w:rsidP="00F73F5C">
            <w:pPr>
              <w:pStyle w:val="TableText"/>
              <w:ind w:right="288"/>
              <w:rPr>
                <w:color w:val="000000"/>
              </w:rPr>
            </w:pPr>
            <w:r w:rsidRPr="00C7345F">
              <w:t>2</w:t>
            </w:r>
          </w:p>
        </w:tc>
        <w:tc>
          <w:tcPr>
            <w:tcW w:w="950" w:type="dxa"/>
          </w:tcPr>
          <w:p w14:paraId="0D690D83" w14:textId="77777777" w:rsidR="00384C43" w:rsidRPr="00C7345F" w:rsidRDefault="00384C43" w:rsidP="00F73F5C">
            <w:pPr>
              <w:pStyle w:val="TableText"/>
              <w:ind w:right="144"/>
              <w:rPr>
                <w:color w:val="000000"/>
              </w:rPr>
            </w:pPr>
            <w:r w:rsidRPr="00C7345F">
              <w:t>1</w:t>
            </w:r>
          </w:p>
        </w:tc>
        <w:tc>
          <w:tcPr>
            <w:tcW w:w="1512" w:type="dxa"/>
          </w:tcPr>
          <w:p w14:paraId="12381D34" w14:textId="77777777" w:rsidR="00384C43" w:rsidRPr="00C7345F" w:rsidRDefault="00384C43" w:rsidP="00F73F5C">
            <w:pPr>
              <w:pStyle w:val="TableText"/>
              <w:ind w:right="288"/>
              <w:rPr>
                <w:color w:val="000000"/>
              </w:rPr>
            </w:pPr>
            <w:r w:rsidRPr="00C7345F">
              <w:t>0.04</w:t>
            </w:r>
          </w:p>
        </w:tc>
      </w:tr>
      <w:tr w:rsidR="00384C43" w:rsidRPr="00C7345F" w14:paraId="77F1B6F9" w14:textId="77777777" w:rsidTr="00F73F5C">
        <w:tc>
          <w:tcPr>
            <w:tcW w:w="1584" w:type="dxa"/>
          </w:tcPr>
          <w:p w14:paraId="5D78B322" w14:textId="77777777" w:rsidR="00384C43" w:rsidRPr="00C7345F" w:rsidRDefault="00384C43" w:rsidP="00F73F5C">
            <w:pPr>
              <w:pStyle w:val="TableText"/>
              <w:ind w:right="504"/>
              <w:rPr>
                <w:color w:val="000000"/>
              </w:rPr>
            </w:pPr>
            <w:r w:rsidRPr="00C7345F">
              <w:t>399</w:t>
            </w:r>
          </w:p>
        </w:tc>
        <w:tc>
          <w:tcPr>
            <w:tcW w:w="830" w:type="dxa"/>
          </w:tcPr>
          <w:p w14:paraId="7A7D12E3" w14:textId="77777777" w:rsidR="00384C43" w:rsidRPr="00C7345F" w:rsidRDefault="00384C43" w:rsidP="00F73F5C">
            <w:pPr>
              <w:pStyle w:val="TableText"/>
              <w:ind w:right="288"/>
              <w:rPr>
                <w:color w:val="000000"/>
              </w:rPr>
            </w:pPr>
            <w:r w:rsidRPr="00C7345F">
              <w:t>2</w:t>
            </w:r>
          </w:p>
        </w:tc>
        <w:tc>
          <w:tcPr>
            <w:tcW w:w="950" w:type="dxa"/>
          </w:tcPr>
          <w:p w14:paraId="2B4A921E" w14:textId="77777777" w:rsidR="00384C43" w:rsidRPr="00C7345F" w:rsidRDefault="00384C43" w:rsidP="00F73F5C">
            <w:pPr>
              <w:pStyle w:val="TableText"/>
              <w:ind w:right="144"/>
              <w:rPr>
                <w:color w:val="000000"/>
              </w:rPr>
            </w:pPr>
            <w:r w:rsidRPr="00C7345F">
              <w:t>9</w:t>
            </w:r>
          </w:p>
        </w:tc>
        <w:tc>
          <w:tcPr>
            <w:tcW w:w="1512" w:type="dxa"/>
          </w:tcPr>
          <w:p w14:paraId="66D441EB" w14:textId="77777777" w:rsidR="00384C43" w:rsidRPr="00C7345F" w:rsidRDefault="00384C43" w:rsidP="00F73F5C">
            <w:pPr>
              <w:pStyle w:val="TableText"/>
              <w:ind w:right="288"/>
              <w:rPr>
                <w:color w:val="000000"/>
              </w:rPr>
            </w:pPr>
            <w:r w:rsidRPr="00C7345F">
              <w:t>0.40</w:t>
            </w:r>
          </w:p>
        </w:tc>
      </w:tr>
      <w:tr w:rsidR="00384C43" w:rsidRPr="00C7345F" w14:paraId="1CC6C941" w14:textId="77777777" w:rsidTr="00F73F5C">
        <w:tc>
          <w:tcPr>
            <w:tcW w:w="1584" w:type="dxa"/>
          </w:tcPr>
          <w:p w14:paraId="0F057029" w14:textId="77777777" w:rsidR="00384C43" w:rsidRPr="00C7345F" w:rsidRDefault="00384C43" w:rsidP="00F73F5C">
            <w:pPr>
              <w:pStyle w:val="TableText"/>
              <w:ind w:right="504"/>
              <w:rPr>
                <w:color w:val="000000"/>
              </w:rPr>
            </w:pPr>
            <w:r w:rsidRPr="00C7345F">
              <w:t>400</w:t>
            </w:r>
          </w:p>
        </w:tc>
        <w:tc>
          <w:tcPr>
            <w:tcW w:w="830" w:type="dxa"/>
          </w:tcPr>
          <w:p w14:paraId="5EAC988E" w14:textId="77777777" w:rsidR="00384C43" w:rsidRPr="00C7345F" w:rsidRDefault="00384C43" w:rsidP="00F73F5C">
            <w:pPr>
              <w:pStyle w:val="TableText"/>
              <w:ind w:right="288"/>
              <w:rPr>
                <w:color w:val="000000"/>
              </w:rPr>
            </w:pPr>
            <w:r w:rsidRPr="00C7345F">
              <w:t>2</w:t>
            </w:r>
          </w:p>
        </w:tc>
        <w:tc>
          <w:tcPr>
            <w:tcW w:w="950" w:type="dxa"/>
          </w:tcPr>
          <w:p w14:paraId="1E655A40" w14:textId="77777777" w:rsidR="00384C43" w:rsidRPr="00C7345F" w:rsidRDefault="00384C43" w:rsidP="00F73F5C">
            <w:pPr>
              <w:pStyle w:val="TableText"/>
              <w:ind w:right="144"/>
              <w:rPr>
                <w:color w:val="000000"/>
              </w:rPr>
            </w:pPr>
            <w:r w:rsidRPr="00C7345F">
              <w:t>3</w:t>
            </w:r>
          </w:p>
        </w:tc>
        <w:tc>
          <w:tcPr>
            <w:tcW w:w="1512" w:type="dxa"/>
          </w:tcPr>
          <w:p w14:paraId="31441AD9" w14:textId="77777777" w:rsidR="00384C43" w:rsidRPr="00C7345F" w:rsidRDefault="00384C43" w:rsidP="00F73F5C">
            <w:pPr>
              <w:pStyle w:val="TableText"/>
              <w:ind w:right="288"/>
              <w:rPr>
                <w:color w:val="000000"/>
              </w:rPr>
            </w:pPr>
            <w:r w:rsidRPr="00C7345F">
              <w:t>0.13</w:t>
            </w:r>
          </w:p>
        </w:tc>
      </w:tr>
      <w:tr w:rsidR="00384C43" w:rsidRPr="00C7345F" w14:paraId="04059482" w14:textId="77777777" w:rsidTr="00F73F5C">
        <w:tc>
          <w:tcPr>
            <w:tcW w:w="1584" w:type="dxa"/>
          </w:tcPr>
          <w:p w14:paraId="112394F6" w14:textId="77777777" w:rsidR="00384C43" w:rsidRPr="00C7345F" w:rsidRDefault="00384C43" w:rsidP="00F73F5C">
            <w:pPr>
              <w:pStyle w:val="TableText"/>
              <w:ind w:right="504"/>
              <w:rPr>
                <w:color w:val="000000"/>
              </w:rPr>
            </w:pPr>
            <w:r w:rsidRPr="00C7345F">
              <w:t>401</w:t>
            </w:r>
          </w:p>
        </w:tc>
        <w:tc>
          <w:tcPr>
            <w:tcW w:w="830" w:type="dxa"/>
          </w:tcPr>
          <w:p w14:paraId="1D166CBF" w14:textId="77777777" w:rsidR="00384C43" w:rsidRPr="00C7345F" w:rsidRDefault="00384C43" w:rsidP="00F73F5C">
            <w:pPr>
              <w:pStyle w:val="TableText"/>
              <w:ind w:right="288"/>
              <w:rPr>
                <w:color w:val="000000"/>
              </w:rPr>
            </w:pPr>
            <w:r w:rsidRPr="00C7345F">
              <w:t>2</w:t>
            </w:r>
          </w:p>
        </w:tc>
        <w:tc>
          <w:tcPr>
            <w:tcW w:w="950" w:type="dxa"/>
          </w:tcPr>
          <w:p w14:paraId="0056AAE4" w14:textId="77777777" w:rsidR="00384C43" w:rsidRPr="00C7345F" w:rsidRDefault="00384C43" w:rsidP="00F73F5C">
            <w:pPr>
              <w:pStyle w:val="TableText"/>
              <w:ind w:right="144"/>
              <w:rPr>
                <w:color w:val="000000"/>
              </w:rPr>
            </w:pPr>
            <w:r w:rsidRPr="00C7345F">
              <w:t>1</w:t>
            </w:r>
          </w:p>
        </w:tc>
        <w:tc>
          <w:tcPr>
            <w:tcW w:w="1512" w:type="dxa"/>
          </w:tcPr>
          <w:p w14:paraId="17E69598" w14:textId="77777777" w:rsidR="00384C43" w:rsidRPr="00C7345F" w:rsidRDefault="00384C43" w:rsidP="00F73F5C">
            <w:pPr>
              <w:pStyle w:val="TableText"/>
              <w:ind w:right="288"/>
              <w:rPr>
                <w:color w:val="000000"/>
              </w:rPr>
            </w:pPr>
            <w:r w:rsidRPr="00C7345F">
              <w:t>0.04</w:t>
            </w:r>
          </w:p>
        </w:tc>
      </w:tr>
      <w:tr w:rsidR="00384C43" w:rsidRPr="00C7345F" w14:paraId="661764FE" w14:textId="77777777" w:rsidTr="00F73F5C">
        <w:tc>
          <w:tcPr>
            <w:tcW w:w="1584" w:type="dxa"/>
          </w:tcPr>
          <w:p w14:paraId="651EE81E" w14:textId="77777777" w:rsidR="00384C43" w:rsidRPr="00C7345F" w:rsidRDefault="00384C43" w:rsidP="00F73F5C">
            <w:pPr>
              <w:pStyle w:val="TableText"/>
              <w:ind w:right="504"/>
              <w:rPr>
                <w:color w:val="000000"/>
              </w:rPr>
            </w:pPr>
            <w:r w:rsidRPr="00C7345F">
              <w:t>402</w:t>
            </w:r>
          </w:p>
        </w:tc>
        <w:tc>
          <w:tcPr>
            <w:tcW w:w="830" w:type="dxa"/>
          </w:tcPr>
          <w:p w14:paraId="6DBBAF54" w14:textId="77777777" w:rsidR="00384C43" w:rsidRPr="00C7345F" w:rsidRDefault="00384C43" w:rsidP="00F73F5C">
            <w:pPr>
              <w:pStyle w:val="TableText"/>
              <w:ind w:right="288"/>
              <w:rPr>
                <w:color w:val="000000"/>
              </w:rPr>
            </w:pPr>
            <w:r w:rsidRPr="00C7345F">
              <w:t>2</w:t>
            </w:r>
          </w:p>
        </w:tc>
        <w:tc>
          <w:tcPr>
            <w:tcW w:w="950" w:type="dxa"/>
          </w:tcPr>
          <w:p w14:paraId="5442132A" w14:textId="77777777" w:rsidR="00384C43" w:rsidRPr="00C7345F" w:rsidRDefault="00384C43" w:rsidP="00F73F5C">
            <w:pPr>
              <w:pStyle w:val="TableText"/>
              <w:ind w:right="144"/>
              <w:rPr>
                <w:color w:val="000000"/>
              </w:rPr>
            </w:pPr>
            <w:r w:rsidRPr="00C7345F">
              <w:t>5</w:t>
            </w:r>
          </w:p>
        </w:tc>
        <w:tc>
          <w:tcPr>
            <w:tcW w:w="1512" w:type="dxa"/>
          </w:tcPr>
          <w:p w14:paraId="05E61099" w14:textId="77777777" w:rsidR="00384C43" w:rsidRPr="00C7345F" w:rsidRDefault="00384C43" w:rsidP="00F73F5C">
            <w:pPr>
              <w:pStyle w:val="TableText"/>
              <w:ind w:right="288"/>
              <w:rPr>
                <w:color w:val="000000"/>
              </w:rPr>
            </w:pPr>
            <w:r w:rsidRPr="00C7345F">
              <w:t>0.22</w:t>
            </w:r>
          </w:p>
        </w:tc>
      </w:tr>
      <w:tr w:rsidR="00384C43" w:rsidRPr="00C7345F" w14:paraId="36F8901B" w14:textId="77777777" w:rsidTr="00F73F5C">
        <w:tc>
          <w:tcPr>
            <w:tcW w:w="1584" w:type="dxa"/>
          </w:tcPr>
          <w:p w14:paraId="2A8A52F2" w14:textId="77777777" w:rsidR="00384C43" w:rsidRPr="00C7345F" w:rsidRDefault="00384C43" w:rsidP="00F73F5C">
            <w:pPr>
              <w:pStyle w:val="TableText"/>
              <w:ind w:right="504"/>
              <w:rPr>
                <w:color w:val="000000"/>
              </w:rPr>
            </w:pPr>
            <w:r w:rsidRPr="00C7345F">
              <w:t>403</w:t>
            </w:r>
          </w:p>
        </w:tc>
        <w:tc>
          <w:tcPr>
            <w:tcW w:w="830" w:type="dxa"/>
          </w:tcPr>
          <w:p w14:paraId="179CCC42" w14:textId="77777777" w:rsidR="00384C43" w:rsidRPr="00C7345F" w:rsidRDefault="00384C43" w:rsidP="00F73F5C">
            <w:pPr>
              <w:pStyle w:val="TableText"/>
              <w:ind w:right="288"/>
              <w:rPr>
                <w:color w:val="000000"/>
              </w:rPr>
            </w:pPr>
            <w:r w:rsidRPr="00C7345F">
              <w:t>2</w:t>
            </w:r>
          </w:p>
        </w:tc>
        <w:tc>
          <w:tcPr>
            <w:tcW w:w="950" w:type="dxa"/>
          </w:tcPr>
          <w:p w14:paraId="7554B83F" w14:textId="77777777" w:rsidR="00384C43" w:rsidRPr="00C7345F" w:rsidRDefault="00384C43" w:rsidP="00F73F5C">
            <w:pPr>
              <w:pStyle w:val="TableText"/>
              <w:ind w:right="144"/>
              <w:rPr>
                <w:color w:val="000000"/>
              </w:rPr>
            </w:pPr>
            <w:r w:rsidRPr="00C7345F">
              <w:t>2</w:t>
            </w:r>
          </w:p>
        </w:tc>
        <w:tc>
          <w:tcPr>
            <w:tcW w:w="1512" w:type="dxa"/>
          </w:tcPr>
          <w:p w14:paraId="4E2D3289" w14:textId="77777777" w:rsidR="00384C43" w:rsidRPr="00C7345F" w:rsidRDefault="00384C43" w:rsidP="00F73F5C">
            <w:pPr>
              <w:pStyle w:val="TableText"/>
              <w:ind w:right="288"/>
              <w:rPr>
                <w:color w:val="000000"/>
              </w:rPr>
            </w:pPr>
            <w:r w:rsidRPr="00C7345F">
              <w:t>0.09</w:t>
            </w:r>
          </w:p>
        </w:tc>
      </w:tr>
      <w:tr w:rsidR="00384C43" w:rsidRPr="00C7345F" w14:paraId="2E41DCB4" w14:textId="77777777" w:rsidTr="00F73F5C">
        <w:tc>
          <w:tcPr>
            <w:tcW w:w="1584" w:type="dxa"/>
          </w:tcPr>
          <w:p w14:paraId="78BD2995" w14:textId="77777777" w:rsidR="00384C43" w:rsidRPr="00C7345F" w:rsidRDefault="00384C43" w:rsidP="00F73F5C">
            <w:pPr>
              <w:pStyle w:val="TableText"/>
              <w:ind w:right="504"/>
              <w:rPr>
                <w:color w:val="000000"/>
              </w:rPr>
            </w:pPr>
            <w:r w:rsidRPr="00C7345F">
              <w:t>404</w:t>
            </w:r>
          </w:p>
        </w:tc>
        <w:tc>
          <w:tcPr>
            <w:tcW w:w="830" w:type="dxa"/>
          </w:tcPr>
          <w:p w14:paraId="0BF127CD" w14:textId="77777777" w:rsidR="00384C43" w:rsidRPr="00C7345F" w:rsidRDefault="00384C43" w:rsidP="00F73F5C">
            <w:pPr>
              <w:pStyle w:val="TableText"/>
              <w:ind w:right="288"/>
              <w:rPr>
                <w:color w:val="000000"/>
              </w:rPr>
            </w:pPr>
            <w:r w:rsidRPr="00C7345F">
              <w:t>2</w:t>
            </w:r>
          </w:p>
        </w:tc>
        <w:tc>
          <w:tcPr>
            <w:tcW w:w="950" w:type="dxa"/>
          </w:tcPr>
          <w:p w14:paraId="3D90A1E3" w14:textId="77777777" w:rsidR="00384C43" w:rsidRPr="00C7345F" w:rsidRDefault="00384C43" w:rsidP="00F73F5C">
            <w:pPr>
              <w:pStyle w:val="TableText"/>
              <w:ind w:right="144"/>
              <w:rPr>
                <w:color w:val="000000"/>
              </w:rPr>
            </w:pPr>
            <w:r w:rsidRPr="00C7345F">
              <w:t>1</w:t>
            </w:r>
          </w:p>
        </w:tc>
        <w:tc>
          <w:tcPr>
            <w:tcW w:w="1512" w:type="dxa"/>
          </w:tcPr>
          <w:p w14:paraId="709F6711" w14:textId="77777777" w:rsidR="00384C43" w:rsidRPr="00C7345F" w:rsidRDefault="00384C43" w:rsidP="00F73F5C">
            <w:pPr>
              <w:pStyle w:val="TableText"/>
              <w:ind w:right="288"/>
              <w:rPr>
                <w:color w:val="000000"/>
              </w:rPr>
            </w:pPr>
            <w:r w:rsidRPr="00C7345F">
              <w:t>0.04</w:t>
            </w:r>
          </w:p>
        </w:tc>
      </w:tr>
      <w:tr w:rsidR="00384C43" w:rsidRPr="00C7345F" w14:paraId="3F75E25A" w14:textId="77777777" w:rsidTr="00F73F5C">
        <w:tc>
          <w:tcPr>
            <w:tcW w:w="1584" w:type="dxa"/>
          </w:tcPr>
          <w:p w14:paraId="2FBCC407" w14:textId="77777777" w:rsidR="00384C43" w:rsidRPr="00C7345F" w:rsidRDefault="00384C43" w:rsidP="00F73F5C">
            <w:pPr>
              <w:pStyle w:val="TableText"/>
              <w:ind w:right="504"/>
              <w:rPr>
                <w:color w:val="000000"/>
              </w:rPr>
            </w:pPr>
            <w:r w:rsidRPr="00C7345F">
              <w:t>406</w:t>
            </w:r>
          </w:p>
        </w:tc>
        <w:tc>
          <w:tcPr>
            <w:tcW w:w="830" w:type="dxa"/>
          </w:tcPr>
          <w:p w14:paraId="77B903D3" w14:textId="77777777" w:rsidR="00384C43" w:rsidRPr="00C7345F" w:rsidRDefault="00384C43" w:rsidP="00F73F5C">
            <w:pPr>
              <w:pStyle w:val="TableText"/>
              <w:ind w:right="288"/>
              <w:rPr>
                <w:color w:val="000000"/>
              </w:rPr>
            </w:pPr>
            <w:r w:rsidRPr="00C7345F">
              <w:t>2</w:t>
            </w:r>
          </w:p>
        </w:tc>
        <w:tc>
          <w:tcPr>
            <w:tcW w:w="950" w:type="dxa"/>
          </w:tcPr>
          <w:p w14:paraId="0FD4BA34" w14:textId="77777777" w:rsidR="00384C43" w:rsidRPr="00C7345F" w:rsidRDefault="00384C43" w:rsidP="00F73F5C">
            <w:pPr>
              <w:pStyle w:val="TableText"/>
              <w:ind w:right="144"/>
              <w:rPr>
                <w:color w:val="000000"/>
              </w:rPr>
            </w:pPr>
            <w:r w:rsidRPr="00C7345F">
              <w:t>5</w:t>
            </w:r>
          </w:p>
        </w:tc>
        <w:tc>
          <w:tcPr>
            <w:tcW w:w="1512" w:type="dxa"/>
          </w:tcPr>
          <w:p w14:paraId="6EF81CCD" w14:textId="77777777" w:rsidR="00384C43" w:rsidRPr="00C7345F" w:rsidRDefault="00384C43" w:rsidP="00F73F5C">
            <w:pPr>
              <w:pStyle w:val="TableText"/>
              <w:ind w:right="288"/>
              <w:rPr>
                <w:color w:val="000000"/>
              </w:rPr>
            </w:pPr>
            <w:r w:rsidRPr="00C7345F">
              <w:t>0.22</w:t>
            </w:r>
          </w:p>
        </w:tc>
      </w:tr>
      <w:tr w:rsidR="00384C43" w:rsidRPr="00C7345F" w14:paraId="47A39B11" w14:textId="77777777" w:rsidTr="00F73F5C">
        <w:tc>
          <w:tcPr>
            <w:tcW w:w="1584" w:type="dxa"/>
          </w:tcPr>
          <w:p w14:paraId="28797688" w14:textId="77777777" w:rsidR="00384C43" w:rsidRPr="00C7345F" w:rsidRDefault="00384C43" w:rsidP="00F73F5C">
            <w:pPr>
              <w:pStyle w:val="TableText"/>
              <w:ind w:right="504"/>
              <w:rPr>
                <w:color w:val="000000"/>
              </w:rPr>
            </w:pPr>
            <w:r w:rsidRPr="00C7345F">
              <w:t>407</w:t>
            </w:r>
          </w:p>
        </w:tc>
        <w:tc>
          <w:tcPr>
            <w:tcW w:w="830" w:type="dxa"/>
          </w:tcPr>
          <w:p w14:paraId="56C4FF18" w14:textId="77777777" w:rsidR="00384C43" w:rsidRPr="00C7345F" w:rsidRDefault="00384C43" w:rsidP="00F73F5C">
            <w:pPr>
              <w:pStyle w:val="TableText"/>
              <w:ind w:right="288"/>
              <w:rPr>
                <w:color w:val="000000"/>
              </w:rPr>
            </w:pPr>
            <w:r w:rsidRPr="00C7345F">
              <w:t>2</w:t>
            </w:r>
          </w:p>
        </w:tc>
        <w:tc>
          <w:tcPr>
            <w:tcW w:w="950" w:type="dxa"/>
          </w:tcPr>
          <w:p w14:paraId="5E7B24B1" w14:textId="77777777" w:rsidR="00384C43" w:rsidRPr="00C7345F" w:rsidRDefault="00384C43" w:rsidP="00F73F5C">
            <w:pPr>
              <w:pStyle w:val="TableText"/>
              <w:ind w:right="144"/>
              <w:rPr>
                <w:color w:val="000000"/>
              </w:rPr>
            </w:pPr>
            <w:r w:rsidRPr="00C7345F">
              <w:t>5</w:t>
            </w:r>
          </w:p>
        </w:tc>
        <w:tc>
          <w:tcPr>
            <w:tcW w:w="1512" w:type="dxa"/>
          </w:tcPr>
          <w:p w14:paraId="353B8680" w14:textId="77777777" w:rsidR="00384C43" w:rsidRPr="00C7345F" w:rsidRDefault="00384C43" w:rsidP="00F73F5C">
            <w:pPr>
              <w:pStyle w:val="TableText"/>
              <w:ind w:right="288"/>
              <w:rPr>
                <w:color w:val="000000"/>
              </w:rPr>
            </w:pPr>
            <w:r w:rsidRPr="00C7345F">
              <w:t>0.22</w:t>
            </w:r>
          </w:p>
        </w:tc>
      </w:tr>
      <w:tr w:rsidR="00384C43" w:rsidRPr="00C7345F" w14:paraId="7E8E859A" w14:textId="77777777" w:rsidTr="00F73F5C">
        <w:tc>
          <w:tcPr>
            <w:tcW w:w="1584" w:type="dxa"/>
          </w:tcPr>
          <w:p w14:paraId="6A80A85A" w14:textId="77777777" w:rsidR="00384C43" w:rsidRPr="00C7345F" w:rsidRDefault="00384C43" w:rsidP="00F73F5C">
            <w:pPr>
              <w:pStyle w:val="TableText"/>
              <w:ind w:right="504"/>
              <w:rPr>
                <w:color w:val="000000"/>
              </w:rPr>
            </w:pPr>
            <w:r w:rsidRPr="00C7345F">
              <w:t>408</w:t>
            </w:r>
          </w:p>
        </w:tc>
        <w:tc>
          <w:tcPr>
            <w:tcW w:w="830" w:type="dxa"/>
          </w:tcPr>
          <w:p w14:paraId="64C761FB" w14:textId="77777777" w:rsidR="00384C43" w:rsidRPr="00C7345F" w:rsidRDefault="00384C43" w:rsidP="00F73F5C">
            <w:pPr>
              <w:pStyle w:val="TableText"/>
              <w:ind w:right="288"/>
              <w:rPr>
                <w:color w:val="000000"/>
              </w:rPr>
            </w:pPr>
            <w:r w:rsidRPr="00C7345F">
              <w:t>2</w:t>
            </w:r>
          </w:p>
        </w:tc>
        <w:tc>
          <w:tcPr>
            <w:tcW w:w="950" w:type="dxa"/>
          </w:tcPr>
          <w:p w14:paraId="5006B97E" w14:textId="77777777" w:rsidR="00384C43" w:rsidRPr="00C7345F" w:rsidRDefault="00384C43" w:rsidP="00F73F5C">
            <w:pPr>
              <w:pStyle w:val="TableText"/>
              <w:ind w:right="144"/>
              <w:rPr>
                <w:color w:val="000000"/>
              </w:rPr>
            </w:pPr>
            <w:r w:rsidRPr="00C7345F">
              <w:t>9</w:t>
            </w:r>
          </w:p>
        </w:tc>
        <w:tc>
          <w:tcPr>
            <w:tcW w:w="1512" w:type="dxa"/>
          </w:tcPr>
          <w:p w14:paraId="2D06F26A" w14:textId="77777777" w:rsidR="00384C43" w:rsidRPr="00C7345F" w:rsidRDefault="00384C43" w:rsidP="00F73F5C">
            <w:pPr>
              <w:pStyle w:val="TableText"/>
              <w:ind w:right="288"/>
              <w:rPr>
                <w:color w:val="000000"/>
              </w:rPr>
            </w:pPr>
            <w:r w:rsidRPr="00C7345F">
              <w:t>0.40</w:t>
            </w:r>
          </w:p>
        </w:tc>
      </w:tr>
      <w:tr w:rsidR="00384C43" w:rsidRPr="00C7345F" w14:paraId="5FCF6B7C" w14:textId="77777777" w:rsidTr="00F73F5C">
        <w:tc>
          <w:tcPr>
            <w:tcW w:w="1584" w:type="dxa"/>
          </w:tcPr>
          <w:p w14:paraId="3CA84E85" w14:textId="77777777" w:rsidR="00384C43" w:rsidRPr="00C7345F" w:rsidRDefault="00384C43" w:rsidP="00F73F5C">
            <w:pPr>
              <w:pStyle w:val="TableText"/>
              <w:ind w:right="504"/>
              <w:rPr>
                <w:color w:val="000000"/>
              </w:rPr>
            </w:pPr>
            <w:r w:rsidRPr="00C7345F">
              <w:t>409</w:t>
            </w:r>
          </w:p>
        </w:tc>
        <w:tc>
          <w:tcPr>
            <w:tcW w:w="830" w:type="dxa"/>
          </w:tcPr>
          <w:p w14:paraId="1FD91B9C" w14:textId="77777777" w:rsidR="00384C43" w:rsidRPr="00C7345F" w:rsidRDefault="00384C43" w:rsidP="00F73F5C">
            <w:pPr>
              <w:pStyle w:val="TableText"/>
              <w:ind w:right="288"/>
              <w:rPr>
                <w:color w:val="000000"/>
              </w:rPr>
            </w:pPr>
            <w:r w:rsidRPr="00C7345F">
              <w:t>2</w:t>
            </w:r>
          </w:p>
        </w:tc>
        <w:tc>
          <w:tcPr>
            <w:tcW w:w="950" w:type="dxa"/>
          </w:tcPr>
          <w:p w14:paraId="6704FA99" w14:textId="77777777" w:rsidR="00384C43" w:rsidRPr="00C7345F" w:rsidRDefault="00384C43" w:rsidP="00F73F5C">
            <w:pPr>
              <w:pStyle w:val="TableText"/>
              <w:ind w:right="144"/>
              <w:rPr>
                <w:color w:val="000000"/>
              </w:rPr>
            </w:pPr>
            <w:r w:rsidRPr="00C7345F">
              <w:t>4</w:t>
            </w:r>
          </w:p>
        </w:tc>
        <w:tc>
          <w:tcPr>
            <w:tcW w:w="1512" w:type="dxa"/>
          </w:tcPr>
          <w:p w14:paraId="450EB1FF" w14:textId="77777777" w:rsidR="00384C43" w:rsidRPr="00C7345F" w:rsidRDefault="00384C43" w:rsidP="00F73F5C">
            <w:pPr>
              <w:pStyle w:val="TableText"/>
              <w:ind w:right="288"/>
              <w:rPr>
                <w:color w:val="000000"/>
              </w:rPr>
            </w:pPr>
            <w:r w:rsidRPr="00C7345F">
              <w:t>0.18</w:t>
            </w:r>
          </w:p>
        </w:tc>
      </w:tr>
      <w:tr w:rsidR="00384C43" w:rsidRPr="00C7345F" w14:paraId="3E99F674" w14:textId="77777777" w:rsidTr="00F73F5C">
        <w:tc>
          <w:tcPr>
            <w:tcW w:w="1584" w:type="dxa"/>
          </w:tcPr>
          <w:p w14:paraId="335B6ACF" w14:textId="77777777" w:rsidR="00384C43" w:rsidRPr="00C7345F" w:rsidRDefault="00384C43" w:rsidP="00F73F5C">
            <w:pPr>
              <w:pStyle w:val="TableText"/>
              <w:ind w:right="504"/>
              <w:rPr>
                <w:color w:val="000000"/>
              </w:rPr>
            </w:pPr>
            <w:r w:rsidRPr="00C7345F">
              <w:t>412</w:t>
            </w:r>
          </w:p>
        </w:tc>
        <w:tc>
          <w:tcPr>
            <w:tcW w:w="830" w:type="dxa"/>
          </w:tcPr>
          <w:p w14:paraId="551D5D37" w14:textId="77777777" w:rsidR="00384C43" w:rsidRPr="00C7345F" w:rsidRDefault="00384C43" w:rsidP="00F73F5C">
            <w:pPr>
              <w:pStyle w:val="TableText"/>
              <w:ind w:right="288"/>
              <w:rPr>
                <w:color w:val="000000"/>
              </w:rPr>
            </w:pPr>
            <w:r w:rsidRPr="00C7345F">
              <w:t>2</w:t>
            </w:r>
          </w:p>
        </w:tc>
        <w:tc>
          <w:tcPr>
            <w:tcW w:w="950" w:type="dxa"/>
          </w:tcPr>
          <w:p w14:paraId="628DF4E6" w14:textId="77777777" w:rsidR="00384C43" w:rsidRPr="00C7345F" w:rsidRDefault="00384C43" w:rsidP="00F73F5C">
            <w:pPr>
              <w:pStyle w:val="TableText"/>
              <w:ind w:right="144"/>
              <w:rPr>
                <w:color w:val="000000"/>
              </w:rPr>
            </w:pPr>
            <w:r w:rsidRPr="00C7345F">
              <w:t>2</w:t>
            </w:r>
          </w:p>
        </w:tc>
        <w:tc>
          <w:tcPr>
            <w:tcW w:w="1512" w:type="dxa"/>
          </w:tcPr>
          <w:p w14:paraId="7AF9074C" w14:textId="77777777" w:rsidR="00384C43" w:rsidRPr="00C7345F" w:rsidRDefault="00384C43" w:rsidP="00F73F5C">
            <w:pPr>
              <w:pStyle w:val="TableText"/>
              <w:ind w:right="288"/>
              <w:rPr>
                <w:color w:val="000000"/>
              </w:rPr>
            </w:pPr>
            <w:r w:rsidRPr="00C7345F">
              <w:t>0.09</w:t>
            </w:r>
          </w:p>
        </w:tc>
      </w:tr>
      <w:tr w:rsidR="00384C43" w:rsidRPr="00C7345F" w14:paraId="5DFE4B64" w14:textId="77777777" w:rsidTr="00F73F5C">
        <w:tc>
          <w:tcPr>
            <w:tcW w:w="1584" w:type="dxa"/>
          </w:tcPr>
          <w:p w14:paraId="3390A61E" w14:textId="77777777" w:rsidR="00384C43" w:rsidRPr="00C7345F" w:rsidRDefault="00384C43" w:rsidP="00F73F5C">
            <w:pPr>
              <w:pStyle w:val="TableText"/>
              <w:ind w:right="504"/>
              <w:rPr>
                <w:color w:val="000000"/>
              </w:rPr>
            </w:pPr>
            <w:r w:rsidRPr="00C7345F">
              <w:t>413</w:t>
            </w:r>
          </w:p>
        </w:tc>
        <w:tc>
          <w:tcPr>
            <w:tcW w:w="830" w:type="dxa"/>
          </w:tcPr>
          <w:p w14:paraId="4F41AEE7" w14:textId="77777777" w:rsidR="00384C43" w:rsidRPr="00C7345F" w:rsidRDefault="00384C43" w:rsidP="00F73F5C">
            <w:pPr>
              <w:pStyle w:val="TableText"/>
              <w:ind w:right="288"/>
              <w:rPr>
                <w:color w:val="000000"/>
              </w:rPr>
            </w:pPr>
            <w:r w:rsidRPr="00C7345F">
              <w:t>2</w:t>
            </w:r>
          </w:p>
        </w:tc>
        <w:tc>
          <w:tcPr>
            <w:tcW w:w="950" w:type="dxa"/>
          </w:tcPr>
          <w:p w14:paraId="25DFC43D" w14:textId="77777777" w:rsidR="00384C43" w:rsidRPr="00C7345F" w:rsidRDefault="00384C43" w:rsidP="00F73F5C">
            <w:pPr>
              <w:pStyle w:val="TableText"/>
              <w:ind w:right="144"/>
              <w:rPr>
                <w:color w:val="000000"/>
              </w:rPr>
            </w:pPr>
            <w:r w:rsidRPr="00C7345F">
              <w:t>3</w:t>
            </w:r>
          </w:p>
        </w:tc>
        <w:tc>
          <w:tcPr>
            <w:tcW w:w="1512" w:type="dxa"/>
          </w:tcPr>
          <w:p w14:paraId="1478165B" w14:textId="77777777" w:rsidR="00384C43" w:rsidRPr="00C7345F" w:rsidRDefault="00384C43" w:rsidP="00F73F5C">
            <w:pPr>
              <w:pStyle w:val="TableText"/>
              <w:ind w:right="288"/>
              <w:rPr>
                <w:color w:val="000000"/>
              </w:rPr>
            </w:pPr>
            <w:r w:rsidRPr="00C7345F">
              <w:t>0.13</w:t>
            </w:r>
          </w:p>
        </w:tc>
      </w:tr>
      <w:tr w:rsidR="00384C43" w:rsidRPr="00C7345F" w14:paraId="538D5B24" w14:textId="77777777" w:rsidTr="00F73F5C">
        <w:tc>
          <w:tcPr>
            <w:tcW w:w="1584" w:type="dxa"/>
          </w:tcPr>
          <w:p w14:paraId="7F9F2D37" w14:textId="77777777" w:rsidR="00384C43" w:rsidRPr="00C7345F" w:rsidRDefault="00384C43" w:rsidP="00F73F5C">
            <w:pPr>
              <w:pStyle w:val="TableText"/>
              <w:ind w:right="504"/>
              <w:rPr>
                <w:color w:val="000000"/>
              </w:rPr>
            </w:pPr>
            <w:r w:rsidRPr="00C7345F">
              <w:t>414</w:t>
            </w:r>
          </w:p>
        </w:tc>
        <w:tc>
          <w:tcPr>
            <w:tcW w:w="830" w:type="dxa"/>
          </w:tcPr>
          <w:p w14:paraId="18969AC8" w14:textId="77777777" w:rsidR="00384C43" w:rsidRPr="00C7345F" w:rsidRDefault="00384C43" w:rsidP="00F73F5C">
            <w:pPr>
              <w:pStyle w:val="TableText"/>
              <w:ind w:right="288"/>
              <w:rPr>
                <w:color w:val="000000"/>
              </w:rPr>
            </w:pPr>
            <w:r w:rsidRPr="00C7345F">
              <w:t>2</w:t>
            </w:r>
          </w:p>
        </w:tc>
        <w:tc>
          <w:tcPr>
            <w:tcW w:w="950" w:type="dxa"/>
          </w:tcPr>
          <w:p w14:paraId="64BCB19D" w14:textId="77777777" w:rsidR="00384C43" w:rsidRPr="00C7345F" w:rsidRDefault="00384C43" w:rsidP="00F73F5C">
            <w:pPr>
              <w:pStyle w:val="TableText"/>
              <w:ind w:right="144"/>
              <w:rPr>
                <w:color w:val="000000"/>
              </w:rPr>
            </w:pPr>
            <w:r w:rsidRPr="00C7345F">
              <w:t>5</w:t>
            </w:r>
          </w:p>
        </w:tc>
        <w:tc>
          <w:tcPr>
            <w:tcW w:w="1512" w:type="dxa"/>
          </w:tcPr>
          <w:p w14:paraId="35F6AE66" w14:textId="77777777" w:rsidR="00384C43" w:rsidRPr="00C7345F" w:rsidRDefault="00384C43" w:rsidP="00F73F5C">
            <w:pPr>
              <w:pStyle w:val="TableText"/>
              <w:ind w:right="288"/>
              <w:rPr>
                <w:color w:val="000000"/>
              </w:rPr>
            </w:pPr>
            <w:r w:rsidRPr="00C7345F">
              <w:t>0.22</w:t>
            </w:r>
          </w:p>
        </w:tc>
      </w:tr>
      <w:tr w:rsidR="00384C43" w:rsidRPr="00C7345F" w14:paraId="7F67C518" w14:textId="77777777" w:rsidTr="00F73F5C">
        <w:tc>
          <w:tcPr>
            <w:tcW w:w="1584" w:type="dxa"/>
          </w:tcPr>
          <w:p w14:paraId="70EE56FB" w14:textId="77777777" w:rsidR="00384C43" w:rsidRPr="00C7345F" w:rsidRDefault="00384C43" w:rsidP="00F73F5C">
            <w:pPr>
              <w:pStyle w:val="TableText"/>
              <w:ind w:right="504"/>
              <w:rPr>
                <w:color w:val="000000"/>
              </w:rPr>
            </w:pPr>
            <w:r w:rsidRPr="00C7345F">
              <w:t>415</w:t>
            </w:r>
          </w:p>
        </w:tc>
        <w:tc>
          <w:tcPr>
            <w:tcW w:w="830" w:type="dxa"/>
          </w:tcPr>
          <w:p w14:paraId="028BD266" w14:textId="77777777" w:rsidR="00384C43" w:rsidRPr="00C7345F" w:rsidRDefault="00384C43" w:rsidP="00F73F5C">
            <w:pPr>
              <w:pStyle w:val="TableText"/>
              <w:ind w:right="288"/>
              <w:rPr>
                <w:color w:val="000000"/>
              </w:rPr>
            </w:pPr>
            <w:r w:rsidRPr="00C7345F">
              <w:t>2</w:t>
            </w:r>
          </w:p>
        </w:tc>
        <w:tc>
          <w:tcPr>
            <w:tcW w:w="950" w:type="dxa"/>
          </w:tcPr>
          <w:p w14:paraId="4913463B" w14:textId="77777777" w:rsidR="00384C43" w:rsidRPr="00C7345F" w:rsidRDefault="00384C43" w:rsidP="00F73F5C">
            <w:pPr>
              <w:pStyle w:val="TableText"/>
              <w:ind w:right="144"/>
              <w:rPr>
                <w:color w:val="000000"/>
              </w:rPr>
            </w:pPr>
            <w:r w:rsidRPr="00C7345F">
              <w:t>11</w:t>
            </w:r>
          </w:p>
        </w:tc>
        <w:tc>
          <w:tcPr>
            <w:tcW w:w="1512" w:type="dxa"/>
          </w:tcPr>
          <w:p w14:paraId="037A219A" w14:textId="77777777" w:rsidR="00384C43" w:rsidRPr="00C7345F" w:rsidRDefault="00384C43" w:rsidP="00F73F5C">
            <w:pPr>
              <w:pStyle w:val="TableText"/>
              <w:ind w:right="288"/>
              <w:rPr>
                <w:color w:val="000000"/>
              </w:rPr>
            </w:pPr>
            <w:r w:rsidRPr="00C7345F">
              <w:t>0.49</w:t>
            </w:r>
          </w:p>
        </w:tc>
      </w:tr>
      <w:tr w:rsidR="00384C43" w:rsidRPr="00C7345F" w14:paraId="00F8C76E" w14:textId="77777777" w:rsidTr="00F73F5C">
        <w:tc>
          <w:tcPr>
            <w:tcW w:w="1584" w:type="dxa"/>
          </w:tcPr>
          <w:p w14:paraId="4B0113BE" w14:textId="77777777" w:rsidR="00384C43" w:rsidRPr="00C7345F" w:rsidRDefault="00384C43" w:rsidP="00F73F5C">
            <w:pPr>
              <w:pStyle w:val="TableText"/>
              <w:ind w:right="504"/>
              <w:rPr>
                <w:color w:val="000000"/>
              </w:rPr>
            </w:pPr>
            <w:r w:rsidRPr="00C7345F">
              <w:t>416</w:t>
            </w:r>
          </w:p>
        </w:tc>
        <w:tc>
          <w:tcPr>
            <w:tcW w:w="830" w:type="dxa"/>
          </w:tcPr>
          <w:p w14:paraId="035F3AC4" w14:textId="77777777" w:rsidR="00384C43" w:rsidRPr="00C7345F" w:rsidRDefault="00384C43" w:rsidP="00F73F5C">
            <w:pPr>
              <w:pStyle w:val="TableText"/>
              <w:ind w:right="288"/>
              <w:rPr>
                <w:color w:val="000000"/>
              </w:rPr>
            </w:pPr>
            <w:r w:rsidRPr="00C7345F">
              <w:t>2</w:t>
            </w:r>
          </w:p>
        </w:tc>
        <w:tc>
          <w:tcPr>
            <w:tcW w:w="950" w:type="dxa"/>
          </w:tcPr>
          <w:p w14:paraId="775E2367" w14:textId="77777777" w:rsidR="00384C43" w:rsidRPr="00C7345F" w:rsidRDefault="00384C43" w:rsidP="00F73F5C">
            <w:pPr>
              <w:pStyle w:val="TableText"/>
              <w:ind w:right="144"/>
              <w:rPr>
                <w:color w:val="000000"/>
              </w:rPr>
            </w:pPr>
            <w:r w:rsidRPr="00C7345F">
              <w:t>10</w:t>
            </w:r>
          </w:p>
        </w:tc>
        <w:tc>
          <w:tcPr>
            <w:tcW w:w="1512" w:type="dxa"/>
          </w:tcPr>
          <w:p w14:paraId="71811B14" w14:textId="77777777" w:rsidR="00384C43" w:rsidRPr="00C7345F" w:rsidRDefault="00384C43" w:rsidP="00F73F5C">
            <w:pPr>
              <w:pStyle w:val="TableText"/>
              <w:ind w:right="288"/>
              <w:rPr>
                <w:color w:val="000000"/>
              </w:rPr>
            </w:pPr>
            <w:r w:rsidRPr="00C7345F">
              <w:t>0.45</w:t>
            </w:r>
          </w:p>
        </w:tc>
      </w:tr>
      <w:tr w:rsidR="00384C43" w:rsidRPr="00C7345F" w14:paraId="220CC989" w14:textId="77777777" w:rsidTr="00F73F5C">
        <w:tc>
          <w:tcPr>
            <w:tcW w:w="1584" w:type="dxa"/>
          </w:tcPr>
          <w:p w14:paraId="63076F7F" w14:textId="77777777" w:rsidR="00384C43" w:rsidRPr="00C7345F" w:rsidRDefault="00384C43" w:rsidP="00F73F5C">
            <w:pPr>
              <w:pStyle w:val="TableText"/>
              <w:ind w:right="504"/>
              <w:rPr>
                <w:color w:val="000000"/>
              </w:rPr>
            </w:pPr>
            <w:r w:rsidRPr="00C7345F">
              <w:t>417</w:t>
            </w:r>
          </w:p>
        </w:tc>
        <w:tc>
          <w:tcPr>
            <w:tcW w:w="830" w:type="dxa"/>
          </w:tcPr>
          <w:p w14:paraId="2F4D3F3E" w14:textId="77777777" w:rsidR="00384C43" w:rsidRPr="00C7345F" w:rsidRDefault="00384C43" w:rsidP="00F73F5C">
            <w:pPr>
              <w:pStyle w:val="TableText"/>
              <w:ind w:right="288"/>
              <w:rPr>
                <w:color w:val="000000"/>
              </w:rPr>
            </w:pPr>
            <w:r w:rsidRPr="00C7345F">
              <w:t>2</w:t>
            </w:r>
          </w:p>
        </w:tc>
        <w:tc>
          <w:tcPr>
            <w:tcW w:w="950" w:type="dxa"/>
          </w:tcPr>
          <w:p w14:paraId="4180063D" w14:textId="77777777" w:rsidR="00384C43" w:rsidRPr="00C7345F" w:rsidRDefault="00384C43" w:rsidP="00F73F5C">
            <w:pPr>
              <w:pStyle w:val="TableText"/>
              <w:ind w:right="144"/>
              <w:rPr>
                <w:color w:val="000000"/>
              </w:rPr>
            </w:pPr>
            <w:r w:rsidRPr="00C7345F">
              <w:t>7</w:t>
            </w:r>
          </w:p>
        </w:tc>
        <w:tc>
          <w:tcPr>
            <w:tcW w:w="1512" w:type="dxa"/>
          </w:tcPr>
          <w:p w14:paraId="677C2E65" w14:textId="77777777" w:rsidR="00384C43" w:rsidRPr="00C7345F" w:rsidRDefault="00384C43" w:rsidP="00F73F5C">
            <w:pPr>
              <w:pStyle w:val="TableText"/>
              <w:ind w:right="288"/>
              <w:rPr>
                <w:color w:val="000000"/>
              </w:rPr>
            </w:pPr>
            <w:r w:rsidRPr="00C7345F">
              <w:t>0.31</w:t>
            </w:r>
          </w:p>
        </w:tc>
      </w:tr>
      <w:tr w:rsidR="00384C43" w:rsidRPr="00C7345F" w14:paraId="694B5930" w14:textId="77777777" w:rsidTr="00F73F5C">
        <w:tc>
          <w:tcPr>
            <w:tcW w:w="1584" w:type="dxa"/>
          </w:tcPr>
          <w:p w14:paraId="5F9C5560" w14:textId="77777777" w:rsidR="00384C43" w:rsidRPr="00C7345F" w:rsidRDefault="00384C43" w:rsidP="00F73F5C">
            <w:pPr>
              <w:pStyle w:val="TableText"/>
              <w:ind w:right="504"/>
              <w:rPr>
                <w:color w:val="000000"/>
              </w:rPr>
            </w:pPr>
            <w:r w:rsidRPr="00C7345F">
              <w:t>418</w:t>
            </w:r>
          </w:p>
        </w:tc>
        <w:tc>
          <w:tcPr>
            <w:tcW w:w="830" w:type="dxa"/>
          </w:tcPr>
          <w:p w14:paraId="0B841E18" w14:textId="77777777" w:rsidR="00384C43" w:rsidRPr="00C7345F" w:rsidRDefault="00384C43" w:rsidP="00F73F5C">
            <w:pPr>
              <w:pStyle w:val="TableText"/>
              <w:ind w:right="288"/>
              <w:rPr>
                <w:color w:val="000000"/>
              </w:rPr>
            </w:pPr>
            <w:r w:rsidRPr="00C7345F">
              <w:t>2</w:t>
            </w:r>
          </w:p>
        </w:tc>
        <w:tc>
          <w:tcPr>
            <w:tcW w:w="950" w:type="dxa"/>
          </w:tcPr>
          <w:p w14:paraId="66832681" w14:textId="77777777" w:rsidR="00384C43" w:rsidRPr="00C7345F" w:rsidRDefault="00384C43" w:rsidP="00F73F5C">
            <w:pPr>
              <w:pStyle w:val="TableText"/>
              <w:ind w:right="144"/>
              <w:rPr>
                <w:color w:val="000000"/>
              </w:rPr>
            </w:pPr>
            <w:r w:rsidRPr="00C7345F">
              <w:t>4</w:t>
            </w:r>
          </w:p>
        </w:tc>
        <w:tc>
          <w:tcPr>
            <w:tcW w:w="1512" w:type="dxa"/>
          </w:tcPr>
          <w:p w14:paraId="50690E03" w14:textId="77777777" w:rsidR="00384C43" w:rsidRPr="00C7345F" w:rsidRDefault="00384C43" w:rsidP="00F73F5C">
            <w:pPr>
              <w:pStyle w:val="TableText"/>
              <w:ind w:right="288"/>
              <w:rPr>
                <w:color w:val="000000"/>
              </w:rPr>
            </w:pPr>
            <w:r w:rsidRPr="00C7345F">
              <w:t>0.18</w:t>
            </w:r>
          </w:p>
        </w:tc>
      </w:tr>
      <w:tr w:rsidR="00384C43" w:rsidRPr="00C7345F" w14:paraId="1CA35981" w14:textId="77777777" w:rsidTr="00F73F5C">
        <w:tc>
          <w:tcPr>
            <w:tcW w:w="1584" w:type="dxa"/>
          </w:tcPr>
          <w:p w14:paraId="0AA966F3" w14:textId="77777777" w:rsidR="00384C43" w:rsidRPr="00C7345F" w:rsidRDefault="00384C43" w:rsidP="00F73F5C">
            <w:pPr>
              <w:pStyle w:val="TableText"/>
              <w:ind w:right="504"/>
              <w:rPr>
                <w:color w:val="000000"/>
              </w:rPr>
            </w:pPr>
            <w:r w:rsidRPr="00C7345F">
              <w:t>421</w:t>
            </w:r>
          </w:p>
        </w:tc>
        <w:tc>
          <w:tcPr>
            <w:tcW w:w="830" w:type="dxa"/>
          </w:tcPr>
          <w:p w14:paraId="1FDF29F5" w14:textId="77777777" w:rsidR="00384C43" w:rsidRPr="00C7345F" w:rsidRDefault="00384C43" w:rsidP="00F73F5C">
            <w:pPr>
              <w:pStyle w:val="TableText"/>
              <w:ind w:right="288"/>
              <w:rPr>
                <w:color w:val="000000"/>
              </w:rPr>
            </w:pPr>
            <w:r w:rsidRPr="00C7345F">
              <w:t>2</w:t>
            </w:r>
          </w:p>
        </w:tc>
        <w:tc>
          <w:tcPr>
            <w:tcW w:w="950" w:type="dxa"/>
          </w:tcPr>
          <w:p w14:paraId="4F595FE3" w14:textId="77777777" w:rsidR="00384C43" w:rsidRPr="00C7345F" w:rsidRDefault="00384C43" w:rsidP="00F73F5C">
            <w:pPr>
              <w:pStyle w:val="TableText"/>
              <w:ind w:right="144"/>
              <w:rPr>
                <w:color w:val="000000"/>
              </w:rPr>
            </w:pPr>
            <w:r w:rsidRPr="00C7345F">
              <w:t>7</w:t>
            </w:r>
          </w:p>
        </w:tc>
        <w:tc>
          <w:tcPr>
            <w:tcW w:w="1512" w:type="dxa"/>
          </w:tcPr>
          <w:p w14:paraId="32C07709" w14:textId="77777777" w:rsidR="00384C43" w:rsidRPr="00C7345F" w:rsidRDefault="00384C43" w:rsidP="00F73F5C">
            <w:pPr>
              <w:pStyle w:val="TableText"/>
              <w:ind w:right="288"/>
              <w:rPr>
                <w:color w:val="000000"/>
              </w:rPr>
            </w:pPr>
            <w:r w:rsidRPr="00C7345F">
              <w:t>0.31</w:t>
            </w:r>
          </w:p>
        </w:tc>
      </w:tr>
      <w:tr w:rsidR="00384C43" w:rsidRPr="00C7345F" w14:paraId="12B395A9" w14:textId="77777777" w:rsidTr="00F73F5C">
        <w:tc>
          <w:tcPr>
            <w:tcW w:w="1584" w:type="dxa"/>
          </w:tcPr>
          <w:p w14:paraId="41AD7D69" w14:textId="77777777" w:rsidR="00384C43" w:rsidRPr="00C7345F" w:rsidRDefault="00384C43" w:rsidP="00F73F5C">
            <w:pPr>
              <w:pStyle w:val="TableText"/>
              <w:ind w:right="504"/>
              <w:rPr>
                <w:color w:val="000000"/>
              </w:rPr>
            </w:pPr>
            <w:r w:rsidRPr="00C7345F">
              <w:t>422</w:t>
            </w:r>
          </w:p>
        </w:tc>
        <w:tc>
          <w:tcPr>
            <w:tcW w:w="830" w:type="dxa"/>
          </w:tcPr>
          <w:p w14:paraId="37B0ECED" w14:textId="77777777" w:rsidR="00384C43" w:rsidRPr="00C7345F" w:rsidRDefault="00384C43" w:rsidP="00F73F5C">
            <w:pPr>
              <w:pStyle w:val="TableText"/>
              <w:ind w:right="288"/>
              <w:rPr>
                <w:color w:val="000000"/>
              </w:rPr>
            </w:pPr>
            <w:r w:rsidRPr="00C7345F">
              <w:t>2</w:t>
            </w:r>
          </w:p>
        </w:tc>
        <w:tc>
          <w:tcPr>
            <w:tcW w:w="950" w:type="dxa"/>
          </w:tcPr>
          <w:p w14:paraId="197E1A64" w14:textId="77777777" w:rsidR="00384C43" w:rsidRPr="00C7345F" w:rsidRDefault="00384C43" w:rsidP="00F73F5C">
            <w:pPr>
              <w:pStyle w:val="TableText"/>
              <w:ind w:right="144"/>
              <w:rPr>
                <w:color w:val="000000"/>
              </w:rPr>
            </w:pPr>
            <w:r w:rsidRPr="00C7345F">
              <w:t>4</w:t>
            </w:r>
          </w:p>
        </w:tc>
        <w:tc>
          <w:tcPr>
            <w:tcW w:w="1512" w:type="dxa"/>
          </w:tcPr>
          <w:p w14:paraId="15C71D16" w14:textId="77777777" w:rsidR="00384C43" w:rsidRPr="00C7345F" w:rsidRDefault="00384C43" w:rsidP="00F73F5C">
            <w:pPr>
              <w:pStyle w:val="TableText"/>
              <w:ind w:right="288"/>
              <w:rPr>
                <w:color w:val="000000"/>
              </w:rPr>
            </w:pPr>
            <w:r w:rsidRPr="00C7345F">
              <w:t>0.18</w:t>
            </w:r>
          </w:p>
        </w:tc>
      </w:tr>
      <w:tr w:rsidR="00384C43" w:rsidRPr="00C7345F" w14:paraId="05A76BA3" w14:textId="77777777" w:rsidTr="00F73F5C">
        <w:tc>
          <w:tcPr>
            <w:tcW w:w="1584" w:type="dxa"/>
          </w:tcPr>
          <w:p w14:paraId="0E811E82" w14:textId="77777777" w:rsidR="00384C43" w:rsidRPr="00C7345F" w:rsidRDefault="00384C43" w:rsidP="00F73F5C">
            <w:pPr>
              <w:pStyle w:val="TableText"/>
              <w:ind w:right="504"/>
              <w:rPr>
                <w:color w:val="000000"/>
              </w:rPr>
            </w:pPr>
            <w:r w:rsidRPr="00C7345F">
              <w:t>423</w:t>
            </w:r>
          </w:p>
        </w:tc>
        <w:tc>
          <w:tcPr>
            <w:tcW w:w="830" w:type="dxa"/>
          </w:tcPr>
          <w:p w14:paraId="0A7C17DA" w14:textId="77777777" w:rsidR="00384C43" w:rsidRPr="00C7345F" w:rsidRDefault="00384C43" w:rsidP="00F73F5C">
            <w:pPr>
              <w:pStyle w:val="TableText"/>
              <w:ind w:right="288"/>
              <w:rPr>
                <w:color w:val="000000"/>
              </w:rPr>
            </w:pPr>
            <w:r w:rsidRPr="00C7345F">
              <w:t>2</w:t>
            </w:r>
          </w:p>
        </w:tc>
        <w:tc>
          <w:tcPr>
            <w:tcW w:w="950" w:type="dxa"/>
          </w:tcPr>
          <w:p w14:paraId="55ABC9A1" w14:textId="77777777" w:rsidR="00384C43" w:rsidRPr="00C7345F" w:rsidRDefault="00384C43" w:rsidP="00F73F5C">
            <w:pPr>
              <w:pStyle w:val="TableText"/>
              <w:ind w:right="144"/>
              <w:rPr>
                <w:color w:val="000000"/>
              </w:rPr>
            </w:pPr>
            <w:r w:rsidRPr="00C7345F">
              <w:t>10</w:t>
            </w:r>
          </w:p>
        </w:tc>
        <w:tc>
          <w:tcPr>
            <w:tcW w:w="1512" w:type="dxa"/>
          </w:tcPr>
          <w:p w14:paraId="3A63119C" w14:textId="77777777" w:rsidR="00384C43" w:rsidRPr="00C7345F" w:rsidRDefault="00384C43" w:rsidP="00F73F5C">
            <w:pPr>
              <w:pStyle w:val="TableText"/>
              <w:ind w:right="288"/>
              <w:rPr>
                <w:color w:val="000000"/>
              </w:rPr>
            </w:pPr>
            <w:r w:rsidRPr="00C7345F">
              <w:t>0.45</w:t>
            </w:r>
          </w:p>
        </w:tc>
      </w:tr>
      <w:tr w:rsidR="00384C43" w:rsidRPr="00C7345F" w14:paraId="38CFD56F" w14:textId="77777777" w:rsidTr="00F73F5C">
        <w:tc>
          <w:tcPr>
            <w:tcW w:w="1584" w:type="dxa"/>
          </w:tcPr>
          <w:p w14:paraId="02D8F727" w14:textId="77777777" w:rsidR="00384C43" w:rsidRPr="00C7345F" w:rsidRDefault="00384C43" w:rsidP="00F73F5C">
            <w:pPr>
              <w:pStyle w:val="TableText"/>
              <w:ind w:right="504"/>
              <w:rPr>
                <w:color w:val="000000"/>
              </w:rPr>
            </w:pPr>
            <w:r w:rsidRPr="00C7345F">
              <w:t>424</w:t>
            </w:r>
          </w:p>
        </w:tc>
        <w:tc>
          <w:tcPr>
            <w:tcW w:w="830" w:type="dxa"/>
          </w:tcPr>
          <w:p w14:paraId="588E49B7" w14:textId="77777777" w:rsidR="00384C43" w:rsidRPr="00C7345F" w:rsidRDefault="00384C43" w:rsidP="00F73F5C">
            <w:pPr>
              <w:pStyle w:val="TableText"/>
              <w:ind w:right="288"/>
              <w:rPr>
                <w:color w:val="000000"/>
              </w:rPr>
            </w:pPr>
            <w:r w:rsidRPr="00C7345F">
              <w:t>2</w:t>
            </w:r>
          </w:p>
        </w:tc>
        <w:tc>
          <w:tcPr>
            <w:tcW w:w="950" w:type="dxa"/>
          </w:tcPr>
          <w:p w14:paraId="65AED450" w14:textId="77777777" w:rsidR="00384C43" w:rsidRPr="00C7345F" w:rsidRDefault="00384C43" w:rsidP="00F73F5C">
            <w:pPr>
              <w:pStyle w:val="TableText"/>
              <w:ind w:right="144"/>
              <w:rPr>
                <w:color w:val="000000"/>
              </w:rPr>
            </w:pPr>
            <w:r w:rsidRPr="00C7345F">
              <w:t>1</w:t>
            </w:r>
          </w:p>
        </w:tc>
        <w:tc>
          <w:tcPr>
            <w:tcW w:w="1512" w:type="dxa"/>
          </w:tcPr>
          <w:p w14:paraId="7F13E1F1" w14:textId="77777777" w:rsidR="00384C43" w:rsidRPr="00C7345F" w:rsidRDefault="00384C43" w:rsidP="00F73F5C">
            <w:pPr>
              <w:pStyle w:val="TableText"/>
              <w:ind w:right="288"/>
              <w:rPr>
                <w:color w:val="000000"/>
              </w:rPr>
            </w:pPr>
            <w:r w:rsidRPr="00C7345F">
              <w:t>0.04</w:t>
            </w:r>
          </w:p>
        </w:tc>
      </w:tr>
      <w:tr w:rsidR="00384C43" w:rsidRPr="00C7345F" w14:paraId="3640A753" w14:textId="77777777" w:rsidTr="00F73F5C">
        <w:tc>
          <w:tcPr>
            <w:tcW w:w="1584" w:type="dxa"/>
          </w:tcPr>
          <w:p w14:paraId="183BD8F8" w14:textId="77777777" w:rsidR="00384C43" w:rsidRPr="00C7345F" w:rsidRDefault="00384C43" w:rsidP="00F73F5C">
            <w:pPr>
              <w:pStyle w:val="TableText"/>
              <w:ind w:right="504"/>
              <w:rPr>
                <w:color w:val="000000"/>
              </w:rPr>
            </w:pPr>
            <w:r w:rsidRPr="00C7345F">
              <w:t>425</w:t>
            </w:r>
          </w:p>
        </w:tc>
        <w:tc>
          <w:tcPr>
            <w:tcW w:w="830" w:type="dxa"/>
          </w:tcPr>
          <w:p w14:paraId="4AFF6D2C" w14:textId="77777777" w:rsidR="00384C43" w:rsidRPr="00C7345F" w:rsidRDefault="00384C43" w:rsidP="00F73F5C">
            <w:pPr>
              <w:pStyle w:val="TableText"/>
              <w:ind w:right="288"/>
              <w:rPr>
                <w:color w:val="000000"/>
              </w:rPr>
            </w:pPr>
            <w:r w:rsidRPr="00C7345F">
              <w:t>2</w:t>
            </w:r>
          </w:p>
        </w:tc>
        <w:tc>
          <w:tcPr>
            <w:tcW w:w="950" w:type="dxa"/>
          </w:tcPr>
          <w:p w14:paraId="440C0AF9" w14:textId="77777777" w:rsidR="00384C43" w:rsidRPr="00C7345F" w:rsidRDefault="00384C43" w:rsidP="00F73F5C">
            <w:pPr>
              <w:pStyle w:val="TableText"/>
              <w:ind w:right="144"/>
              <w:rPr>
                <w:color w:val="000000"/>
              </w:rPr>
            </w:pPr>
            <w:r w:rsidRPr="00C7345F">
              <w:t>6</w:t>
            </w:r>
          </w:p>
        </w:tc>
        <w:tc>
          <w:tcPr>
            <w:tcW w:w="1512" w:type="dxa"/>
          </w:tcPr>
          <w:p w14:paraId="1D0DD211" w14:textId="77777777" w:rsidR="00384C43" w:rsidRPr="00C7345F" w:rsidRDefault="00384C43" w:rsidP="00F73F5C">
            <w:pPr>
              <w:pStyle w:val="TableText"/>
              <w:ind w:right="288"/>
              <w:rPr>
                <w:color w:val="000000"/>
              </w:rPr>
            </w:pPr>
            <w:r w:rsidRPr="00C7345F">
              <w:t>0.27</w:t>
            </w:r>
          </w:p>
        </w:tc>
      </w:tr>
      <w:tr w:rsidR="00384C43" w:rsidRPr="00C7345F" w14:paraId="70E3878F" w14:textId="77777777" w:rsidTr="00F73F5C">
        <w:tc>
          <w:tcPr>
            <w:tcW w:w="1584" w:type="dxa"/>
          </w:tcPr>
          <w:p w14:paraId="695FEA20" w14:textId="77777777" w:rsidR="00384C43" w:rsidRPr="00C7345F" w:rsidRDefault="00384C43" w:rsidP="00F73F5C">
            <w:pPr>
              <w:pStyle w:val="TableText"/>
              <w:ind w:right="504"/>
              <w:rPr>
                <w:color w:val="000000"/>
              </w:rPr>
            </w:pPr>
            <w:r w:rsidRPr="00C7345F">
              <w:t>429</w:t>
            </w:r>
          </w:p>
        </w:tc>
        <w:tc>
          <w:tcPr>
            <w:tcW w:w="830" w:type="dxa"/>
          </w:tcPr>
          <w:p w14:paraId="1FA5B8B3" w14:textId="77777777" w:rsidR="00384C43" w:rsidRPr="00C7345F" w:rsidRDefault="00384C43" w:rsidP="00F73F5C">
            <w:pPr>
              <w:pStyle w:val="TableText"/>
              <w:ind w:right="288"/>
              <w:rPr>
                <w:color w:val="000000"/>
              </w:rPr>
            </w:pPr>
            <w:r w:rsidRPr="00C7345F">
              <w:t>2</w:t>
            </w:r>
          </w:p>
        </w:tc>
        <w:tc>
          <w:tcPr>
            <w:tcW w:w="950" w:type="dxa"/>
          </w:tcPr>
          <w:p w14:paraId="33AB7429" w14:textId="77777777" w:rsidR="00384C43" w:rsidRPr="00C7345F" w:rsidRDefault="00384C43" w:rsidP="00F73F5C">
            <w:pPr>
              <w:pStyle w:val="TableText"/>
              <w:ind w:right="144"/>
              <w:rPr>
                <w:color w:val="000000"/>
              </w:rPr>
            </w:pPr>
            <w:r w:rsidRPr="00C7345F">
              <w:t>10</w:t>
            </w:r>
          </w:p>
        </w:tc>
        <w:tc>
          <w:tcPr>
            <w:tcW w:w="1512" w:type="dxa"/>
          </w:tcPr>
          <w:p w14:paraId="53940729" w14:textId="77777777" w:rsidR="00384C43" w:rsidRPr="00C7345F" w:rsidRDefault="00384C43" w:rsidP="00F73F5C">
            <w:pPr>
              <w:pStyle w:val="TableText"/>
              <w:ind w:right="288"/>
              <w:rPr>
                <w:color w:val="000000"/>
              </w:rPr>
            </w:pPr>
            <w:r w:rsidRPr="00C7345F">
              <w:t>0.45</w:t>
            </w:r>
          </w:p>
        </w:tc>
      </w:tr>
      <w:tr w:rsidR="00384C43" w:rsidRPr="00C7345F" w14:paraId="22A743F8" w14:textId="77777777" w:rsidTr="00F73F5C">
        <w:tc>
          <w:tcPr>
            <w:tcW w:w="1584" w:type="dxa"/>
          </w:tcPr>
          <w:p w14:paraId="63D466B8" w14:textId="77777777" w:rsidR="00384C43" w:rsidRPr="00C7345F" w:rsidRDefault="00384C43" w:rsidP="00F73F5C">
            <w:pPr>
              <w:pStyle w:val="TableText"/>
              <w:ind w:right="504"/>
              <w:rPr>
                <w:color w:val="000000"/>
              </w:rPr>
            </w:pPr>
            <w:r w:rsidRPr="00C7345F">
              <w:t>431</w:t>
            </w:r>
          </w:p>
        </w:tc>
        <w:tc>
          <w:tcPr>
            <w:tcW w:w="830" w:type="dxa"/>
          </w:tcPr>
          <w:p w14:paraId="66757EBA" w14:textId="77777777" w:rsidR="00384C43" w:rsidRPr="00C7345F" w:rsidRDefault="00384C43" w:rsidP="00F73F5C">
            <w:pPr>
              <w:pStyle w:val="TableText"/>
              <w:ind w:right="288"/>
              <w:rPr>
                <w:color w:val="000000"/>
              </w:rPr>
            </w:pPr>
            <w:r w:rsidRPr="00C7345F">
              <w:t>2</w:t>
            </w:r>
          </w:p>
        </w:tc>
        <w:tc>
          <w:tcPr>
            <w:tcW w:w="950" w:type="dxa"/>
          </w:tcPr>
          <w:p w14:paraId="448B9643" w14:textId="77777777" w:rsidR="00384C43" w:rsidRPr="00C7345F" w:rsidRDefault="00384C43" w:rsidP="00F73F5C">
            <w:pPr>
              <w:pStyle w:val="TableText"/>
              <w:ind w:right="144"/>
              <w:rPr>
                <w:color w:val="000000"/>
              </w:rPr>
            </w:pPr>
            <w:r w:rsidRPr="00C7345F">
              <w:t>1</w:t>
            </w:r>
          </w:p>
        </w:tc>
        <w:tc>
          <w:tcPr>
            <w:tcW w:w="1512" w:type="dxa"/>
          </w:tcPr>
          <w:p w14:paraId="3A10695F" w14:textId="77777777" w:rsidR="00384C43" w:rsidRPr="00C7345F" w:rsidRDefault="00384C43" w:rsidP="00F73F5C">
            <w:pPr>
              <w:pStyle w:val="TableText"/>
              <w:ind w:right="288"/>
              <w:rPr>
                <w:color w:val="000000"/>
              </w:rPr>
            </w:pPr>
            <w:r w:rsidRPr="00C7345F">
              <w:t>0.04</w:t>
            </w:r>
          </w:p>
        </w:tc>
      </w:tr>
      <w:tr w:rsidR="00384C43" w:rsidRPr="00C7345F" w14:paraId="78E00D90" w14:textId="77777777" w:rsidTr="00F73F5C">
        <w:tc>
          <w:tcPr>
            <w:tcW w:w="1584" w:type="dxa"/>
          </w:tcPr>
          <w:p w14:paraId="05E74E80" w14:textId="77777777" w:rsidR="00384C43" w:rsidRPr="00C7345F" w:rsidRDefault="00384C43" w:rsidP="00F73F5C">
            <w:pPr>
              <w:pStyle w:val="TableText"/>
              <w:ind w:right="504"/>
              <w:rPr>
                <w:color w:val="000000"/>
              </w:rPr>
            </w:pPr>
            <w:r w:rsidRPr="00C7345F">
              <w:t>432</w:t>
            </w:r>
          </w:p>
        </w:tc>
        <w:tc>
          <w:tcPr>
            <w:tcW w:w="830" w:type="dxa"/>
          </w:tcPr>
          <w:p w14:paraId="15BB29F8" w14:textId="77777777" w:rsidR="00384C43" w:rsidRPr="00C7345F" w:rsidRDefault="00384C43" w:rsidP="00F73F5C">
            <w:pPr>
              <w:pStyle w:val="TableText"/>
              <w:ind w:right="288"/>
              <w:rPr>
                <w:color w:val="000000"/>
              </w:rPr>
            </w:pPr>
            <w:r w:rsidRPr="00C7345F">
              <w:t>2</w:t>
            </w:r>
          </w:p>
        </w:tc>
        <w:tc>
          <w:tcPr>
            <w:tcW w:w="950" w:type="dxa"/>
          </w:tcPr>
          <w:p w14:paraId="4845BBAD" w14:textId="77777777" w:rsidR="00384C43" w:rsidRPr="00C7345F" w:rsidRDefault="00384C43" w:rsidP="00F73F5C">
            <w:pPr>
              <w:pStyle w:val="TableText"/>
              <w:ind w:right="144"/>
              <w:rPr>
                <w:color w:val="000000"/>
              </w:rPr>
            </w:pPr>
            <w:r w:rsidRPr="00C7345F">
              <w:t>10</w:t>
            </w:r>
          </w:p>
        </w:tc>
        <w:tc>
          <w:tcPr>
            <w:tcW w:w="1512" w:type="dxa"/>
          </w:tcPr>
          <w:p w14:paraId="363DB89C" w14:textId="77777777" w:rsidR="00384C43" w:rsidRPr="00C7345F" w:rsidRDefault="00384C43" w:rsidP="00F73F5C">
            <w:pPr>
              <w:pStyle w:val="TableText"/>
              <w:ind w:right="288"/>
              <w:rPr>
                <w:color w:val="000000"/>
              </w:rPr>
            </w:pPr>
            <w:r w:rsidRPr="00C7345F">
              <w:t>0.45</w:t>
            </w:r>
          </w:p>
        </w:tc>
      </w:tr>
      <w:tr w:rsidR="00384C43" w:rsidRPr="00C7345F" w14:paraId="00120C76" w14:textId="77777777" w:rsidTr="00F73F5C">
        <w:tc>
          <w:tcPr>
            <w:tcW w:w="1584" w:type="dxa"/>
          </w:tcPr>
          <w:p w14:paraId="467545CC" w14:textId="77777777" w:rsidR="00384C43" w:rsidRPr="00C7345F" w:rsidRDefault="00384C43" w:rsidP="00F73F5C">
            <w:pPr>
              <w:pStyle w:val="TableText"/>
              <w:ind w:right="504"/>
              <w:rPr>
                <w:color w:val="000000"/>
              </w:rPr>
            </w:pPr>
            <w:r w:rsidRPr="00C7345F">
              <w:t>433</w:t>
            </w:r>
          </w:p>
        </w:tc>
        <w:tc>
          <w:tcPr>
            <w:tcW w:w="830" w:type="dxa"/>
          </w:tcPr>
          <w:p w14:paraId="1C037FF3" w14:textId="77777777" w:rsidR="00384C43" w:rsidRPr="00C7345F" w:rsidRDefault="00384C43" w:rsidP="00F73F5C">
            <w:pPr>
              <w:pStyle w:val="TableText"/>
              <w:ind w:right="288"/>
              <w:rPr>
                <w:color w:val="000000"/>
              </w:rPr>
            </w:pPr>
            <w:r w:rsidRPr="00C7345F">
              <w:t>2</w:t>
            </w:r>
          </w:p>
        </w:tc>
        <w:tc>
          <w:tcPr>
            <w:tcW w:w="950" w:type="dxa"/>
          </w:tcPr>
          <w:p w14:paraId="4D5042C7" w14:textId="77777777" w:rsidR="00384C43" w:rsidRPr="00C7345F" w:rsidRDefault="00384C43" w:rsidP="00F73F5C">
            <w:pPr>
              <w:pStyle w:val="TableText"/>
              <w:ind w:right="144"/>
              <w:rPr>
                <w:color w:val="000000"/>
              </w:rPr>
            </w:pPr>
            <w:r w:rsidRPr="00C7345F">
              <w:t>14</w:t>
            </w:r>
          </w:p>
        </w:tc>
        <w:tc>
          <w:tcPr>
            <w:tcW w:w="1512" w:type="dxa"/>
          </w:tcPr>
          <w:p w14:paraId="1B1E9A4C" w14:textId="77777777" w:rsidR="00384C43" w:rsidRPr="00C7345F" w:rsidRDefault="00384C43" w:rsidP="00F73F5C">
            <w:pPr>
              <w:pStyle w:val="TableText"/>
              <w:ind w:right="288"/>
              <w:rPr>
                <w:color w:val="000000"/>
              </w:rPr>
            </w:pPr>
            <w:r w:rsidRPr="00C7345F">
              <w:t>0.62</w:t>
            </w:r>
          </w:p>
        </w:tc>
      </w:tr>
      <w:tr w:rsidR="00384C43" w:rsidRPr="00C7345F" w14:paraId="0FB79144" w14:textId="77777777" w:rsidTr="00F73F5C">
        <w:tc>
          <w:tcPr>
            <w:tcW w:w="1584" w:type="dxa"/>
          </w:tcPr>
          <w:p w14:paraId="4F74BCD8" w14:textId="77777777" w:rsidR="00384C43" w:rsidRPr="00C7345F" w:rsidRDefault="00384C43" w:rsidP="00F73F5C">
            <w:pPr>
              <w:pStyle w:val="TableText"/>
              <w:ind w:right="504"/>
              <w:rPr>
                <w:color w:val="000000"/>
              </w:rPr>
            </w:pPr>
            <w:r w:rsidRPr="00C7345F">
              <w:t>435</w:t>
            </w:r>
          </w:p>
        </w:tc>
        <w:tc>
          <w:tcPr>
            <w:tcW w:w="830" w:type="dxa"/>
          </w:tcPr>
          <w:p w14:paraId="4C7D8A3A" w14:textId="77777777" w:rsidR="00384C43" w:rsidRPr="00C7345F" w:rsidRDefault="00384C43" w:rsidP="00F73F5C">
            <w:pPr>
              <w:pStyle w:val="TableText"/>
              <w:ind w:right="288"/>
              <w:rPr>
                <w:color w:val="000000"/>
              </w:rPr>
            </w:pPr>
            <w:r w:rsidRPr="00C7345F">
              <w:t>2</w:t>
            </w:r>
          </w:p>
        </w:tc>
        <w:tc>
          <w:tcPr>
            <w:tcW w:w="950" w:type="dxa"/>
          </w:tcPr>
          <w:p w14:paraId="072CBFCC" w14:textId="77777777" w:rsidR="00384C43" w:rsidRPr="00C7345F" w:rsidRDefault="00384C43" w:rsidP="00F73F5C">
            <w:pPr>
              <w:pStyle w:val="TableText"/>
              <w:ind w:right="144"/>
              <w:rPr>
                <w:color w:val="000000"/>
              </w:rPr>
            </w:pPr>
            <w:r w:rsidRPr="00C7345F">
              <w:t>3</w:t>
            </w:r>
          </w:p>
        </w:tc>
        <w:tc>
          <w:tcPr>
            <w:tcW w:w="1512" w:type="dxa"/>
          </w:tcPr>
          <w:p w14:paraId="5AC697BA" w14:textId="77777777" w:rsidR="00384C43" w:rsidRPr="00C7345F" w:rsidRDefault="00384C43" w:rsidP="00F73F5C">
            <w:pPr>
              <w:pStyle w:val="TableText"/>
              <w:ind w:right="288"/>
              <w:rPr>
                <w:color w:val="000000"/>
              </w:rPr>
            </w:pPr>
            <w:r w:rsidRPr="00C7345F">
              <w:t>0.13</w:t>
            </w:r>
          </w:p>
        </w:tc>
      </w:tr>
      <w:tr w:rsidR="00384C43" w:rsidRPr="00C7345F" w14:paraId="62E47C24" w14:textId="77777777" w:rsidTr="00F73F5C">
        <w:tc>
          <w:tcPr>
            <w:tcW w:w="1584" w:type="dxa"/>
          </w:tcPr>
          <w:p w14:paraId="104C9740" w14:textId="77777777" w:rsidR="00384C43" w:rsidRPr="00C7345F" w:rsidRDefault="00384C43" w:rsidP="00F73F5C">
            <w:pPr>
              <w:pStyle w:val="TableText"/>
              <w:ind w:right="504"/>
              <w:rPr>
                <w:color w:val="000000"/>
              </w:rPr>
            </w:pPr>
            <w:r w:rsidRPr="00C7345F">
              <w:t>436</w:t>
            </w:r>
          </w:p>
        </w:tc>
        <w:tc>
          <w:tcPr>
            <w:tcW w:w="830" w:type="dxa"/>
          </w:tcPr>
          <w:p w14:paraId="655338E8" w14:textId="77777777" w:rsidR="00384C43" w:rsidRPr="00C7345F" w:rsidRDefault="00384C43" w:rsidP="00F73F5C">
            <w:pPr>
              <w:pStyle w:val="TableText"/>
              <w:ind w:right="288"/>
              <w:rPr>
                <w:color w:val="000000"/>
              </w:rPr>
            </w:pPr>
            <w:r w:rsidRPr="00C7345F">
              <w:t>2</w:t>
            </w:r>
          </w:p>
        </w:tc>
        <w:tc>
          <w:tcPr>
            <w:tcW w:w="950" w:type="dxa"/>
          </w:tcPr>
          <w:p w14:paraId="44BB0123" w14:textId="77777777" w:rsidR="00384C43" w:rsidRPr="00C7345F" w:rsidRDefault="00384C43" w:rsidP="00F73F5C">
            <w:pPr>
              <w:pStyle w:val="TableText"/>
              <w:ind w:right="144"/>
              <w:rPr>
                <w:color w:val="000000"/>
              </w:rPr>
            </w:pPr>
            <w:r w:rsidRPr="00C7345F">
              <w:t>2</w:t>
            </w:r>
          </w:p>
        </w:tc>
        <w:tc>
          <w:tcPr>
            <w:tcW w:w="1512" w:type="dxa"/>
          </w:tcPr>
          <w:p w14:paraId="552761EC" w14:textId="77777777" w:rsidR="00384C43" w:rsidRPr="00C7345F" w:rsidRDefault="00384C43" w:rsidP="00F73F5C">
            <w:pPr>
              <w:pStyle w:val="TableText"/>
              <w:ind w:right="288"/>
              <w:rPr>
                <w:color w:val="000000"/>
              </w:rPr>
            </w:pPr>
            <w:r w:rsidRPr="00C7345F">
              <w:t>0.09</w:t>
            </w:r>
          </w:p>
        </w:tc>
      </w:tr>
      <w:tr w:rsidR="00384C43" w:rsidRPr="00C7345F" w14:paraId="2C49EE4C" w14:textId="77777777" w:rsidTr="00F73F5C">
        <w:tc>
          <w:tcPr>
            <w:tcW w:w="1584" w:type="dxa"/>
          </w:tcPr>
          <w:p w14:paraId="727B5002" w14:textId="77777777" w:rsidR="00384C43" w:rsidRPr="00C7345F" w:rsidRDefault="00384C43" w:rsidP="00F73F5C">
            <w:pPr>
              <w:pStyle w:val="TableText"/>
              <w:ind w:right="504"/>
              <w:rPr>
                <w:color w:val="000000"/>
              </w:rPr>
            </w:pPr>
            <w:r w:rsidRPr="00C7345F">
              <w:t>437</w:t>
            </w:r>
          </w:p>
        </w:tc>
        <w:tc>
          <w:tcPr>
            <w:tcW w:w="830" w:type="dxa"/>
          </w:tcPr>
          <w:p w14:paraId="7FB9623F" w14:textId="77777777" w:rsidR="00384C43" w:rsidRPr="00C7345F" w:rsidRDefault="00384C43" w:rsidP="00F73F5C">
            <w:pPr>
              <w:pStyle w:val="TableText"/>
              <w:ind w:right="288"/>
              <w:rPr>
                <w:color w:val="000000"/>
              </w:rPr>
            </w:pPr>
            <w:r w:rsidRPr="00C7345F">
              <w:t>2</w:t>
            </w:r>
          </w:p>
        </w:tc>
        <w:tc>
          <w:tcPr>
            <w:tcW w:w="950" w:type="dxa"/>
          </w:tcPr>
          <w:p w14:paraId="05FAFF1B" w14:textId="77777777" w:rsidR="00384C43" w:rsidRPr="00C7345F" w:rsidRDefault="00384C43" w:rsidP="00F73F5C">
            <w:pPr>
              <w:pStyle w:val="TableText"/>
              <w:ind w:right="144"/>
              <w:rPr>
                <w:color w:val="000000"/>
              </w:rPr>
            </w:pPr>
            <w:r w:rsidRPr="00C7345F">
              <w:t>3</w:t>
            </w:r>
          </w:p>
        </w:tc>
        <w:tc>
          <w:tcPr>
            <w:tcW w:w="1512" w:type="dxa"/>
          </w:tcPr>
          <w:p w14:paraId="091957CC" w14:textId="77777777" w:rsidR="00384C43" w:rsidRPr="00C7345F" w:rsidRDefault="00384C43" w:rsidP="00F73F5C">
            <w:pPr>
              <w:pStyle w:val="TableText"/>
              <w:ind w:right="288"/>
              <w:rPr>
                <w:color w:val="000000"/>
              </w:rPr>
            </w:pPr>
            <w:r w:rsidRPr="00C7345F">
              <w:t>0.13</w:t>
            </w:r>
          </w:p>
        </w:tc>
      </w:tr>
      <w:tr w:rsidR="00384C43" w:rsidRPr="00C7345F" w14:paraId="1BBFBBA0" w14:textId="77777777" w:rsidTr="00F73F5C">
        <w:tc>
          <w:tcPr>
            <w:tcW w:w="1584" w:type="dxa"/>
          </w:tcPr>
          <w:p w14:paraId="2B47B480" w14:textId="77777777" w:rsidR="00384C43" w:rsidRPr="00C7345F" w:rsidRDefault="00384C43" w:rsidP="00F73F5C">
            <w:pPr>
              <w:pStyle w:val="TableText"/>
              <w:ind w:right="504"/>
              <w:rPr>
                <w:color w:val="000000"/>
              </w:rPr>
            </w:pPr>
            <w:r w:rsidRPr="00C7345F">
              <w:t>439</w:t>
            </w:r>
          </w:p>
        </w:tc>
        <w:tc>
          <w:tcPr>
            <w:tcW w:w="830" w:type="dxa"/>
          </w:tcPr>
          <w:p w14:paraId="78E452A3" w14:textId="77777777" w:rsidR="00384C43" w:rsidRPr="00C7345F" w:rsidRDefault="00384C43" w:rsidP="00F73F5C">
            <w:pPr>
              <w:pStyle w:val="TableText"/>
              <w:ind w:right="288"/>
              <w:rPr>
                <w:color w:val="000000"/>
              </w:rPr>
            </w:pPr>
            <w:r w:rsidRPr="00C7345F">
              <w:t>2</w:t>
            </w:r>
          </w:p>
        </w:tc>
        <w:tc>
          <w:tcPr>
            <w:tcW w:w="950" w:type="dxa"/>
          </w:tcPr>
          <w:p w14:paraId="6A4323A2" w14:textId="77777777" w:rsidR="00384C43" w:rsidRPr="00C7345F" w:rsidRDefault="00384C43" w:rsidP="00F73F5C">
            <w:pPr>
              <w:pStyle w:val="TableText"/>
              <w:ind w:right="144"/>
              <w:rPr>
                <w:color w:val="000000"/>
              </w:rPr>
            </w:pPr>
            <w:r w:rsidRPr="00C7345F">
              <w:t>1</w:t>
            </w:r>
          </w:p>
        </w:tc>
        <w:tc>
          <w:tcPr>
            <w:tcW w:w="1512" w:type="dxa"/>
          </w:tcPr>
          <w:p w14:paraId="2CBAF7C3" w14:textId="77777777" w:rsidR="00384C43" w:rsidRPr="00C7345F" w:rsidRDefault="00384C43" w:rsidP="00F73F5C">
            <w:pPr>
              <w:pStyle w:val="TableText"/>
              <w:ind w:right="288"/>
              <w:rPr>
                <w:color w:val="000000"/>
              </w:rPr>
            </w:pPr>
            <w:r w:rsidRPr="00C7345F">
              <w:t>0.04</w:t>
            </w:r>
          </w:p>
        </w:tc>
      </w:tr>
      <w:tr w:rsidR="00384C43" w:rsidRPr="00C7345F" w14:paraId="3AF82AA4" w14:textId="77777777" w:rsidTr="00F73F5C">
        <w:tc>
          <w:tcPr>
            <w:tcW w:w="1584" w:type="dxa"/>
          </w:tcPr>
          <w:p w14:paraId="258D9D0D" w14:textId="77777777" w:rsidR="00384C43" w:rsidRPr="00C7345F" w:rsidRDefault="00384C43" w:rsidP="00F73F5C">
            <w:pPr>
              <w:pStyle w:val="TableText"/>
              <w:ind w:right="504"/>
              <w:rPr>
                <w:color w:val="000000"/>
              </w:rPr>
            </w:pPr>
            <w:r w:rsidRPr="00C7345F">
              <w:t>440</w:t>
            </w:r>
          </w:p>
        </w:tc>
        <w:tc>
          <w:tcPr>
            <w:tcW w:w="830" w:type="dxa"/>
          </w:tcPr>
          <w:p w14:paraId="44CED0D7" w14:textId="77777777" w:rsidR="00384C43" w:rsidRPr="00C7345F" w:rsidRDefault="00384C43" w:rsidP="00F73F5C">
            <w:pPr>
              <w:pStyle w:val="TableText"/>
              <w:ind w:right="288"/>
              <w:rPr>
                <w:color w:val="000000"/>
              </w:rPr>
            </w:pPr>
            <w:r w:rsidRPr="00C7345F">
              <w:t>2</w:t>
            </w:r>
          </w:p>
        </w:tc>
        <w:tc>
          <w:tcPr>
            <w:tcW w:w="950" w:type="dxa"/>
          </w:tcPr>
          <w:p w14:paraId="4D2EAF22" w14:textId="77777777" w:rsidR="00384C43" w:rsidRPr="00C7345F" w:rsidRDefault="00384C43" w:rsidP="00F73F5C">
            <w:pPr>
              <w:pStyle w:val="TableText"/>
              <w:ind w:right="144"/>
              <w:rPr>
                <w:color w:val="000000"/>
              </w:rPr>
            </w:pPr>
            <w:r w:rsidRPr="00C7345F">
              <w:t>1</w:t>
            </w:r>
          </w:p>
        </w:tc>
        <w:tc>
          <w:tcPr>
            <w:tcW w:w="1512" w:type="dxa"/>
          </w:tcPr>
          <w:p w14:paraId="13017BD4" w14:textId="77777777" w:rsidR="00384C43" w:rsidRPr="00C7345F" w:rsidRDefault="00384C43" w:rsidP="00F73F5C">
            <w:pPr>
              <w:pStyle w:val="TableText"/>
              <w:ind w:right="288"/>
              <w:rPr>
                <w:color w:val="000000"/>
              </w:rPr>
            </w:pPr>
            <w:r w:rsidRPr="00C7345F">
              <w:t>0.04</w:t>
            </w:r>
          </w:p>
        </w:tc>
      </w:tr>
    </w:tbl>
    <w:p w14:paraId="5D889903" w14:textId="77777777" w:rsidR="00384C43" w:rsidRPr="00C7345F" w:rsidRDefault="00384C43">
      <w:r w:rsidRPr="00C7345F">
        <w:fldChar w:fldCharType="begin"/>
      </w:r>
      <w:r w:rsidRPr="00C7345F">
        <w:instrText xml:space="preserve"> REF _Ref66088594 \h </w:instrText>
      </w:r>
      <w:r w:rsidRPr="00C7345F">
        <w:fldChar w:fldCharType="separate"/>
      </w:r>
      <w:r w:rsidRPr="00C7345F">
        <w:t>Table 4.C.6</w:t>
      </w:r>
      <w:r w:rsidRPr="00C7345F">
        <w:fldChar w:fldCharType="end"/>
      </w:r>
      <w:r w:rsidRPr="00C7345F">
        <w:t xml:space="preserve"> </w:t>
      </w:r>
      <w:r w:rsidRPr="00C7345F">
        <w:rPr>
          <w:i/>
        </w:rPr>
        <w:t>(continuation five)</w:t>
      </w:r>
    </w:p>
    <w:tbl>
      <w:tblPr>
        <w:tblStyle w:val="TRs"/>
        <w:tblW w:w="0" w:type="auto"/>
        <w:tblLayout w:type="fixed"/>
        <w:tblLook w:val="04A0" w:firstRow="1" w:lastRow="0" w:firstColumn="1" w:lastColumn="0" w:noHBand="0" w:noVBand="1"/>
        <w:tblDescription w:val="Scale Score and Performance Level Distribution of Overall Scores for Grade Five, continuation five"/>
      </w:tblPr>
      <w:tblGrid>
        <w:gridCol w:w="1584"/>
        <w:gridCol w:w="830"/>
        <w:gridCol w:w="950"/>
        <w:gridCol w:w="1512"/>
      </w:tblGrid>
      <w:tr w:rsidR="00384C43" w:rsidRPr="00C7345F" w14:paraId="2C02CA0A"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C62F436"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5B3F9993" w14:textId="77777777" w:rsidR="00384C43" w:rsidRPr="00C7345F" w:rsidRDefault="00384C43" w:rsidP="00F73F5C">
            <w:pPr>
              <w:pStyle w:val="TableHead"/>
              <w:rPr>
                <w:noProof w:val="0"/>
              </w:rPr>
            </w:pPr>
            <w:r w:rsidRPr="00C7345F">
              <w:rPr>
                <w:noProof w:val="0"/>
              </w:rPr>
              <w:t>Level</w:t>
            </w:r>
          </w:p>
        </w:tc>
        <w:tc>
          <w:tcPr>
            <w:tcW w:w="950" w:type="dxa"/>
            <w:hideMark/>
          </w:tcPr>
          <w:p w14:paraId="31F39410" w14:textId="77777777" w:rsidR="00384C43" w:rsidRPr="00C7345F" w:rsidRDefault="00384C43" w:rsidP="00F73F5C">
            <w:pPr>
              <w:pStyle w:val="TableHead"/>
              <w:rPr>
                <w:noProof w:val="0"/>
              </w:rPr>
            </w:pPr>
            <w:r w:rsidRPr="00C7345F">
              <w:rPr>
                <w:noProof w:val="0"/>
              </w:rPr>
              <w:t>N</w:t>
            </w:r>
          </w:p>
        </w:tc>
        <w:tc>
          <w:tcPr>
            <w:tcW w:w="1512" w:type="dxa"/>
            <w:hideMark/>
          </w:tcPr>
          <w:p w14:paraId="688406B9" w14:textId="77777777" w:rsidR="00384C43" w:rsidRPr="00C7345F" w:rsidRDefault="00384C43" w:rsidP="00F73F5C">
            <w:pPr>
              <w:pStyle w:val="TableHead"/>
              <w:rPr>
                <w:noProof w:val="0"/>
              </w:rPr>
            </w:pPr>
            <w:r w:rsidRPr="00C7345F">
              <w:rPr>
                <w:noProof w:val="0"/>
              </w:rPr>
              <w:t>Percentage</w:t>
            </w:r>
          </w:p>
        </w:tc>
      </w:tr>
      <w:tr w:rsidR="00384C43" w:rsidRPr="00C7345F" w14:paraId="5737522F" w14:textId="77777777" w:rsidTr="00F73F5C">
        <w:tc>
          <w:tcPr>
            <w:tcW w:w="1584" w:type="dxa"/>
          </w:tcPr>
          <w:p w14:paraId="020DAB84" w14:textId="77777777" w:rsidR="00384C43" w:rsidRPr="00C7345F" w:rsidRDefault="00384C43" w:rsidP="00F73F5C">
            <w:pPr>
              <w:pStyle w:val="TableText"/>
              <w:ind w:right="504"/>
              <w:rPr>
                <w:color w:val="000000"/>
              </w:rPr>
            </w:pPr>
            <w:r w:rsidRPr="00C7345F">
              <w:t>441</w:t>
            </w:r>
          </w:p>
        </w:tc>
        <w:tc>
          <w:tcPr>
            <w:tcW w:w="830" w:type="dxa"/>
          </w:tcPr>
          <w:p w14:paraId="61799E2C" w14:textId="77777777" w:rsidR="00384C43" w:rsidRPr="00C7345F" w:rsidRDefault="00384C43" w:rsidP="00F73F5C">
            <w:pPr>
              <w:pStyle w:val="TableText"/>
              <w:ind w:right="288"/>
              <w:rPr>
                <w:color w:val="000000"/>
              </w:rPr>
            </w:pPr>
            <w:r w:rsidRPr="00C7345F">
              <w:t>2</w:t>
            </w:r>
          </w:p>
        </w:tc>
        <w:tc>
          <w:tcPr>
            <w:tcW w:w="950" w:type="dxa"/>
          </w:tcPr>
          <w:p w14:paraId="11B5F92C" w14:textId="77777777" w:rsidR="00384C43" w:rsidRPr="00C7345F" w:rsidRDefault="00384C43" w:rsidP="00F73F5C">
            <w:pPr>
              <w:pStyle w:val="TableText"/>
              <w:ind w:right="144"/>
              <w:rPr>
                <w:color w:val="000000"/>
              </w:rPr>
            </w:pPr>
            <w:r w:rsidRPr="00C7345F">
              <w:t>8</w:t>
            </w:r>
          </w:p>
        </w:tc>
        <w:tc>
          <w:tcPr>
            <w:tcW w:w="1512" w:type="dxa"/>
          </w:tcPr>
          <w:p w14:paraId="0D24C8C8" w14:textId="77777777" w:rsidR="00384C43" w:rsidRPr="00C7345F" w:rsidRDefault="00384C43" w:rsidP="00F73F5C">
            <w:pPr>
              <w:pStyle w:val="TableText"/>
              <w:ind w:right="288"/>
              <w:rPr>
                <w:color w:val="000000"/>
              </w:rPr>
            </w:pPr>
            <w:r w:rsidRPr="00C7345F">
              <w:t>0.36</w:t>
            </w:r>
          </w:p>
        </w:tc>
      </w:tr>
      <w:tr w:rsidR="00384C43" w:rsidRPr="00C7345F" w14:paraId="363EEC16" w14:textId="77777777" w:rsidTr="00F73F5C">
        <w:tc>
          <w:tcPr>
            <w:tcW w:w="1584" w:type="dxa"/>
          </w:tcPr>
          <w:p w14:paraId="0058B164" w14:textId="77777777" w:rsidR="00384C43" w:rsidRPr="00C7345F" w:rsidRDefault="00384C43" w:rsidP="00F73F5C">
            <w:pPr>
              <w:pStyle w:val="TableText"/>
              <w:ind w:right="504"/>
              <w:rPr>
                <w:color w:val="000000"/>
              </w:rPr>
            </w:pPr>
            <w:r w:rsidRPr="00C7345F">
              <w:t>442</w:t>
            </w:r>
          </w:p>
        </w:tc>
        <w:tc>
          <w:tcPr>
            <w:tcW w:w="830" w:type="dxa"/>
          </w:tcPr>
          <w:p w14:paraId="6599F469" w14:textId="77777777" w:rsidR="00384C43" w:rsidRPr="00C7345F" w:rsidRDefault="00384C43" w:rsidP="00F73F5C">
            <w:pPr>
              <w:pStyle w:val="TableText"/>
              <w:ind w:right="288"/>
              <w:rPr>
                <w:color w:val="000000"/>
              </w:rPr>
            </w:pPr>
            <w:r w:rsidRPr="00C7345F">
              <w:t>2</w:t>
            </w:r>
          </w:p>
        </w:tc>
        <w:tc>
          <w:tcPr>
            <w:tcW w:w="950" w:type="dxa"/>
          </w:tcPr>
          <w:p w14:paraId="5E424AFE" w14:textId="77777777" w:rsidR="00384C43" w:rsidRPr="00C7345F" w:rsidRDefault="00384C43" w:rsidP="00F73F5C">
            <w:pPr>
              <w:pStyle w:val="TableText"/>
              <w:ind w:right="144"/>
              <w:rPr>
                <w:color w:val="000000"/>
              </w:rPr>
            </w:pPr>
            <w:r w:rsidRPr="00C7345F">
              <w:t>10</w:t>
            </w:r>
          </w:p>
        </w:tc>
        <w:tc>
          <w:tcPr>
            <w:tcW w:w="1512" w:type="dxa"/>
          </w:tcPr>
          <w:p w14:paraId="3043DB40" w14:textId="77777777" w:rsidR="00384C43" w:rsidRPr="00C7345F" w:rsidRDefault="00384C43" w:rsidP="00F73F5C">
            <w:pPr>
              <w:pStyle w:val="TableText"/>
              <w:ind w:right="288"/>
              <w:rPr>
                <w:color w:val="000000"/>
              </w:rPr>
            </w:pPr>
            <w:r w:rsidRPr="00C7345F">
              <w:t>0.45</w:t>
            </w:r>
          </w:p>
        </w:tc>
      </w:tr>
      <w:tr w:rsidR="00384C43" w:rsidRPr="00C7345F" w14:paraId="3DBD0626" w14:textId="77777777" w:rsidTr="00F73F5C">
        <w:tc>
          <w:tcPr>
            <w:tcW w:w="1584" w:type="dxa"/>
          </w:tcPr>
          <w:p w14:paraId="26F3C68F" w14:textId="77777777" w:rsidR="00384C43" w:rsidRPr="00C7345F" w:rsidRDefault="00384C43" w:rsidP="00F73F5C">
            <w:pPr>
              <w:pStyle w:val="TableText"/>
              <w:ind w:right="504"/>
              <w:rPr>
                <w:color w:val="000000"/>
              </w:rPr>
            </w:pPr>
            <w:r w:rsidRPr="00C7345F">
              <w:t>443</w:t>
            </w:r>
          </w:p>
        </w:tc>
        <w:tc>
          <w:tcPr>
            <w:tcW w:w="830" w:type="dxa"/>
          </w:tcPr>
          <w:p w14:paraId="7115291F" w14:textId="77777777" w:rsidR="00384C43" w:rsidRPr="00C7345F" w:rsidRDefault="00384C43" w:rsidP="00F73F5C">
            <w:pPr>
              <w:pStyle w:val="TableText"/>
              <w:ind w:right="288"/>
              <w:rPr>
                <w:color w:val="000000"/>
              </w:rPr>
            </w:pPr>
            <w:r w:rsidRPr="00C7345F">
              <w:t>2</w:t>
            </w:r>
          </w:p>
        </w:tc>
        <w:tc>
          <w:tcPr>
            <w:tcW w:w="950" w:type="dxa"/>
          </w:tcPr>
          <w:p w14:paraId="53D78DE9" w14:textId="77777777" w:rsidR="00384C43" w:rsidRPr="00C7345F" w:rsidRDefault="00384C43" w:rsidP="00F73F5C">
            <w:pPr>
              <w:pStyle w:val="TableText"/>
              <w:ind w:right="144"/>
              <w:rPr>
                <w:color w:val="000000"/>
              </w:rPr>
            </w:pPr>
            <w:r w:rsidRPr="00C7345F">
              <w:t>3</w:t>
            </w:r>
          </w:p>
        </w:tc>
        <w:tc>
          <w:tcPr>
            <w:tcW w:w="1512" w:type="dxa"/>
          </w:tcPr>
          <w:p w14:paraId="0F6C0308" w14:textId="77777777" w:rsidR="00384C43" w:rsidRPr="00C7345F" w:rsidRDefault="00384C43" w:rsidP="00F73F5C">
            <w:pPr>
              <w:pStyle w:val="TableText"/>
              <w:ind w:right="288"/>
              <w:rPr>
                <w:color w:val="000000"/>
              </w:rPr>
            </w:pPr>
            <w:r w:rsidRPr="00C7345F">
              <w:t>0.13</w:t>
            </w:r>
          </w:p>
        </w:tc>
      </w:tr>
      <w:tr w:rsidR="00384C43" w:rsidRPr="00C7345F" w14:paraId="00BF14CA" w14:textId="77777777" w:rsidTr="00F73F5C">
        <w:tc>
          <w:tcPr>
            <w:tcW w:w="1584" w:type="dxa"/>
          </w:tcPr>
          <w:p w14:paraId="17A1BB25" w14:textId="77777777" w:rsidR="00384C43" w:rsidRPr="00C7345F" w:rsidRDefault="00384C43" w:rsidP="00F73F5C">
            <w:pPr>
              <w:pStyle w:val="TableText"/>
              <w:ind w:right="504"/>
              <w:rPr>
                <w:color w:val="000000"/>
              </w:rPr>
            </w:pPr>
            <w:r w:rsidRPr="00C7345F">
              <w:t>444</w:t>
            </w:r>
          </w:p>
        </w:tc>
        <w:tc>
          <w:tcPr>
            <w:tcW w:w="830" w:type="dxa"/>
          </w:tcPr>
          <w:p w14:paraId="32953E07" w14:textId="77777777" w:rsidR="00384C43" w:rsidRPr="00C7345F" w:rsidRDefault="00384C43" w:rsidP="00F73F5C">
            <w:pPr>
              <w:pStyle w:val="TableText"/>
              <w:ind w:right="288"/>
              <w:rPr>
                <w:color w:val="000000"/>
              </w:rPr>
            </w:pPr>
            <w:r w:rsidRPr="00C7345F">
              <w:t>2</w:t>
            </w:r>
          </w:p>
        </w:tc>
        <w:tc>
          <w:tcPr>
            <w:tcW w:w="950" w:type="dxa"/>
          </w:tcPr>
          <w:p w14:paraId="2279663D" w14:textId="77777777" w:rsidR="00384C43" w:rsidRPr="00C7345F" w:rsidRDefault="00384C43" w:rsidP="00F73F5C">
            <w:pPr>
              <w:pStyle w:val="TableText"/>
              <w:ind w:right="144"/>
              <w:rPr>
                <w:color w:val="000000"/>
              </w:rPr>
            </w:pPr>
            <w:r w:rsidRPr="00C7345F">
              <w:t>1</w:t>
            </w:r>
          </w:p>
        </w:tc>
        <w:tc>
          <w:tcPr>
            <w:tcW w:w="1512" w:type="dxa"/>
          </w:tcPr>
          <w:p w14:paraId="265407E1" w14:textId="77777777" w:rsidR="00384C43" w:rsidRPr="00C7345F" w:rsidRDefault="00384C43" w:rsidP="00F73F5C">
            <w:pPr>
              <w:pStyle w:val="TableText"/>
              <w:ind w:right="288"/>
              <w:rPr>
                <w:color w:val="000000"/>
              </w:rPr>
            </w:pPr>
            <w:r w:rsidRPr="00C7345F">
              <w:t>0.04</w:t>
            </w:r>
          </w:p>
        </w:tc>
      </w:tr>
      <w:tr w:rsidR="00384C43" w:rsidRPr="00C7345F" w14:paraId="666B14E4" w14:textId="77777777" w:rsidTr="00F73F5C">
        <w:tc>
          <w:tcPr>
            <w:tcW w:w="1584" w:type="dxa"/>
          </w:tcPr>
          <w:p w14:paraId="3D8D38E3" w14:textId="77777777" w:rsidR="00384C43" w:rsidRPr="00C7345F" w:rsidRDefault="00384C43" w:rsidP="00F73F5C">
            <w:pPr>
              <w:pStyle w:val="TableText"/>
              <w:ind w:right="504"/>
              <w:rPr>
                <w:color w:val="000000"/>
              </w:rPr>
            </w:pPr>
            <w:r w:rsidRPr="00C7345F">
              <w:t>445</w:t>
            </w:r>
          </w:p>
        </w:tc>
        <w:tc>
          <w:tcPr>
            <w:tcW w:w="830" w:type="dxa"/>
          </w:tcPr>
          <w:p w14:paraId="6DCC3C72" w14:textId="77777777" w:rsidR="00384C43" w:rsidRPr="00C7345F" w:rsidRDefault="00384C43" w:rsidP="00F73F5C">
            <w:pPr>
              <w:pStyle w:val="TableText"/>
              <w:ind w:right="288"/>
              <w:rPr>
                <w:color w:val="000000"/>
              </w:rPr>
            </w:pPr>
            <w:r w:rsidRPr="00C7345F">
              <w:t>2</w:t>
            </w:r>
          </w:p>
        </w:tc>
        <w:tc>
          <w:tcPr>
            <w:tcW w:w="950" w:type="dxa"/>
          </w:tcPr>
          <w:p w14:paraId="4F37E0DE" w14:textId="77777777" w:rsidR="00384C43" w:rsidRPr="00C7345F" w:rsidRDefault="00384C43" w:rsidP="00F73F5C">
            <w:pPr>
              <w:pStyle w:val="TableText"/>
              <w:ind w:right="144"/>
              <w:rPr>
                <w:color w:val="000000"/>
              </w:rPr>
            </w:pPr>
            <w:r w:rsidRPr="00C7345F">
              <w:t>7</w:t>
            </w:r>
          </w:p>
        </w:tc>
        <w:tc>
          <w:tcPr>
            <w:tcW w:w="1512" w:type="dxa"/>
          </w:tcPr>
          <w:p w14:paraId="2DBA7D71" w14:textId="77777777" w:rsidR="00384C43" w:rsidRPr="00C7345F" w:rsidRDefault="00384C43" w:rsidP="00F73F5C">
            <w:pPr>
              <w:pStyle w:val="TableText"/>
              <w:ind w:right="288"/>
              <w:rPr>
                <w:color w:val="000000"/>
              </w:rPr>
            </w:pPr>
            <w:r w:rsidRPr="00C7345F">
              <w:t>0.31</w:t>
            </w:r>
          </w:p>
        </w:tc>
      </w:tr>
      <w:tr w:rsidR="00384C43" w:rsidRPr="00C7345F" w14:paraId="419D704A" w14:textId="77777777" w:rsidTr="00F73F5C">
        <w:tc>
          <w:tcPr>
            <w:tcW w:w="1584" w:type="dxa"/>
          </w:tcPr>
          <w:p w14:paraId="350D5B8D" w14:textId="77777777" w:rsidR="00384C43" w:rsidRPr="00C7345F" w:rsidRDefault="00384C43" w:rsidP="00F73F5C">
            <w:pPr>
              <w:pStyle w:val="TableText"/>
              <w:ind w:right="504"/>
              <w:rPr>
                <w:color w:val="000000"/>
              </w:rPr>
            </w:pPr>
            <w:r w:rsidRPr="00C7345F">
              <w:t>446</w:t>
            </w:r>
          </w:p>
        </w:tc>
        <w:tc>
          <w:tcPr>
            <w:tcW w:w="830" w:type="dxa"/>
          </w:tcPr>
          <w:p w14:paraId="5C7DF934" w14:textId="77777777" w:rsidR="00384C43" w:rsidRPr="00C7345F" w:rsidRDefault="00384C43" w:rsidP="00F73F5C">
            <w:pPr>
              <w:pStyle w:val="TableText"/>
              <w:ind w:right="288"/>
              <w:rPr>
                <w:color w:val="000000"/>
              </w:rPr>
            </w:pPr>
            <w:r w:rsidRPr="00C7345F">
              <w:t>2</w:t>
            </w:r>
          </w:p>
        </w:tc>
        <w:tc>
          <w:tcPr>
            <w:tcW w:w="950" w:type="dxa"/>
          </w:tcPr>
          <w:p w14:paraId="67CE1695" w14:textId="77777777" w:rsidR="00384C43" w:rsidRPr="00C7345F" w:rsidRDefault="00384C43" w:rsidP="00F73F5C">
            <w:pPr>
              <w:pStyle w:val="TableText"/>
              <w:ind w:right="144"/>
              <w:rPr>
                <w:color w:val="000000"/>
              </w:rPr>
            </w:pPr>
            <w:r w:rsidRPr="00C7345F">
              <w:t>4</w:t>
            </w:r>
          </w:p>
        </w:tc>
        <w:tc>
          <w:tcPr>
            <w:tcW w:w="1512" w:type="dxa"/>
          </w:tcPr>
          <w:p w14:paraId="68453209" w14:textId="77777777" w:rsidR="00384C43" w:rsidRPr="00C7345F" w:rsidRDefault="00384C43" w:rsidP="00F73F5C">
            <w:pPr>
              <w:pStyle w:val="TableText"/>
              <w:ind w:right="288"/>
              <w:rPr>
                <w:color w:val="000000"/>
              </w:rPr>
            </w:pPr>
            <w:r w:rsidRPr="00C7345F">
              <w:t>0.18</w:t>
            </w:r>
          </w:p>
        </w:tc>
      </w:tr>
      <w:tr w:rsidR="00384C43" w:rsidRPr="00C7345F" w14:paraId="77B69FF9" w14:textId="77777777" w:rsidTr="00F73F5C">
        <w:tc>
          <w:tcPr>
            <w:tcW w:w="1584" w:type="dxa"/>
          </w:tcPr>
          <w:p w14:paraId="4FE9ABBC" w14:textId="77777777" w:rsidR="00384C43" w:rsidRPr="00C7345F" w:rsidRDefault="00384C43" w:rsidP="00F73F5C">
            <w:pPr>
              <w:pStyle w:val="TableText"/>
              <w:ind w:right="504"/>
              <w:rPr>
                <w:color w:val="000000"/>
              </w:rPr>
            </w:pPr>
            <w:r w:rsidRPr="00C7345F">
              <w:t>447</w:t>
            </w:r>
          </w:p>
        </w:tc>
        <w:tc>
          <w:tcPr>
            <w:tcW w:w="830" w:type="dxa"/>
          </w:tcPr>
          <w:p w14:paraId="526E37DE" w14:textId="77777777" w:rsidR="00384C43" w:rsidRPr="00C7345F" w:rsidRDefault="00384C43" w:rsidP="00F73F5C">
            <w:pPr>
              <w:pStyle w:val="TableText"/>
              <w:ind w:right="288"/>
              <w:rPr>
                <w:color w:val="000000"/>
              </w:rPr>
            </w:pPr>
            <w:r w:rsidRPr="00C7345F">
              <w:t>2</w:t>
            </w:r>
          </w:p>
        </w:tc>
        <w:tc>
          <w:tcPr>
            <w:tcW w:w="950" w:type="dxa"/>
          </w:tcPr>
          <w:p w14:paraId="6962210E" w14:textId="77777777" w:rsidR="00384C43" w:rsidRPr="00C7345F" w:rsidRDefault="00384C43" w:rsidP="00F73F5C">
            <w:pPr>
              <w:pStyle w:val="TableText"/>
              <w:ind w:right="144"/>
              <w:rPr>
                <w:color w:val="000000"/>
              </w:rPr>
            </w:pPr>
            <w:r w:rsidRPr="00C7345F">
              <w:t>1</w:t>
            </w:r>
          </w:p>
        </w:tc>
        <w:tc>
          <w:tcPr>
            <w:tcW w:w="1512" w:type="dxa"/>
          </w:tcPr>
          <w:p w14:paraId="749AF504" w14:textId="77777777" w:rsidR="00384C43" w:rsidRPr="00C7345F" w:rsidRDefault="00384C43" w:rsidP="00F73F5C">
            <w:pPr>
              <w:pStyle w:val="TableText"/>
              <w:ind w:right="288"/>
              <w:rPr>
                <w:color w:val="000000"/>
              </w:rPr>
            </w:pPr>
            <w:r w:rsidRPr="00C7345F">
              <w:t>0.04</w:t>
            </w:r>
          </w:p>
        </w:tc>
      </w:tr>
      <w:tr w:rsidR="00384C43" w:rsidRPr="00C7345F" w14:paraId="36170FE9" w14:textId="77777777" w:rsidTr="00F73F5C">
        <w:tc>
          <w:tcPr>
            <w:tcW w:w="1584" w:type="dxa"/>
          </w:tcPr>
          <w:p w14:paraId="342407AC" w14:textId="77777777" w:rsidR="00384C43" w:rsidRPr="00C7345F" w:rsidRDefault="00384C43" w:rsidP="00F73F5C">
            <w:pPr>
              <w:pStyle w:val="TableText"/>
              <w:ind w:right="504"/>
              <w:rPr>
                <w:color w:val="000000"/>
              </w:rPr>
            </w:pPr>
            <w:r w:rsidRPr="00C7345F">
              <w:t>449</w:t>
            </w:r>
          </w:p>
        </w:tc>
        <w:tc>
          <w:tcPr>
            <w:tcW w:w="830" w:type="dxa"/>
          </w:tcPr>
          <w:p w14:paraId="654720D5" w14:textId="77777777" w:rsidR="00384C43" w:rsidRPr="00C7345F" w:rsidRDefault="00384C43" w:rsidP="00F73F5C">
            <w:pPr>
              <w:pStyle w:val="TableText"/>
              <w:ind w:right="288"/>
              <w:rPr>
                <w:color w:val="000000"/>
              </w:rPr>
            </w:pPr>
            <w:r w:rsidRPr="00C7345F">
              <w:t>2</w:t>
            </w:r>
          </w:p>
        </w:tc>
        <w:tc>
          <w:tcPr>
            <w:tcW w:w="950" w:type="dxa"/>
          </w:tcPr>
          <w:p w14:paraId="74C372ED" w14:textId="77777777" w:rsidR="00384C43" w:rsidRPr="00C7345F" w:rsidRDefault="00384C43" w:rsidP="00F73F5C">
            <w:pPr>
              <w:pStyle w:val="TableText"/>
              <w:ind w:right="144"/>
              <w:rPr>
                <w:color w:val="000000"/>
              </w:rPr>
            </w:pPr>
            <w:r w:rsidRPr="00C7345F">
              <w:t>2</w:t>
            </w:r>
          </w:p>
        </w:tc>
        <w:tc>
          <w:tcPr>
            <w:tcW w:w="1512" w:type="dxa"/>
          </w:tcPr>
          <w:p w14:paraId="091CEF5A" w14:textId="77777777" w:rsidR="00384C43" w:rsidRPr="00C7345F" w:rsidRDefault="00384C43" w:rsidP="00F73F5C">
            <w:pPr>
              <w:pStyle w:val="TableText"/>
              <w:ind w:right="288"/>
              <w:rPr>
                <w:color w:val="000000"/>
              </w:rPr>
            </w:pPr>
            <w:r w:rsidRPr="00C7345F">
              <w:t>0.09</w:t>
            </w:r>
          </w:p>
        </w:tc>
      </w:tr>
      <w:tr w:rsidR="00384C43" w:rsidRPr="00C7345F" w14:paraId="3ECEA2D6" w14:textId="77777777" w:rsidTr="00F73F5C">
        <w:tc>
          <w:tcPr>
            <w:tcW w:w="1584" w:type="dxa"/>
          </w:tcPr>
          <w:p w14:paraId="2DCA2AAC" w14:textId="77777777" w:rsidR="00384C43" w:rsidRPr="00C7345F" w:rsidRDefault="00384C43" w:rsidP="00F73F5C">
            <w:pPr>
              <w:pStyle w:val="TableText"/>
              <w:ind w:right="504"/>
              <w:rPr>
                <w:color w:val="000000"/>
              </w:rPr>
            </w:pPr>
            <w:r w:rsidRPr="00C7345F">
              <w:t>450</w:t>
            </w:r>
          </w:p>
        </w:tc>
        <w:tc>
          <w:tcPr>
            <w:tcW w:w="830" w:type="dxa"/>
          </w:tcPr>
          <w:p w14:paraId="3FD3D7D5" w14:textId="77777777" w:rsidR="00384C43" w:rsidRPr="00C7345F" w:rsidRDefault="00384C43" w:rsidP="00F73F5C">
            <w:pPr>
              <w:pStyle w:val="TableText"/>
              <w:ind w:right="288"/>
              <w:rPr>
                <w:color w:val="000000"/>
              </w:rPr>
            </w:pPr>
            <w:r w:rsidRPr="00C7345F">
              <w:t>3</w:t>
            </w:r>
          </w:p>
        </w:tc>
        <w:tc>
          <w:tcPr>
            <w:tcW w:w="950" w:type="dxa"/>
          </w:tcPr>
          <w:p w14:paraId="3D0BEDEE" w14:textId="77777777" w:rsidR="00384C43" w:rsidRPr="00C7345F" w:rsidRDefault="00384C43" w:rsidP="00F73F5C">
            <w:pPr>
              <w:pStyle w:val="TableText"/>
              <w:ind w:right="144"/>
              <w:rPr>
                <w:color w:val="000000"/>
              </w:rPr>
            </w:pPr>
            <w:r w:rsidRPr="00C7345F">
              <w:t>2</w:t>
            </w:r>
          </w:p>
        </w:tc>
        <w:tc>
          <w:tcPr>
            <w:tcW w:w="1512" w:type="dxa"/>
          </w:tcPr>
          <w:p w14:paraId="0DB39E5A" w14:textId="77777777" w:rsidR="00384C43" w:rsidRPr="00C7345F" w:rsidRDefault="00384C43" w:rsidP="00F73F5C">
            <w:pPr>
              <w:pStyle w:val="TableText"/>
              <w:ind w:right="288"/>
              <w:rPr>
                <w:color w:val="000000"/>
              </w:rPr>
            </w:pPr>
            <w:r w:rsidRPr="00C7345F">
              <w:t>0.09</w:t>
            </w:r>
          </w:p>
        </w:tc>
      </w:tr>
      <w:tr w:rsidR="00384C43" w:rsidRPr="00C7345F" w14:paraId="424F76ED" w14:textId="77777777" w:rsidTr="00F73F5C">
        <w:tc>
          <w:tcPr>
            <w:tcW w:w="1584" w:type="dxa"/>
          </w:tcPr>
          <w:p w14:paraId="1849B1CE" w14:textId="77777777" w:rsidR="00384C43" w:rsidRPr="00C7345F" w:rsidRDefault="00384C43" w:rsidP="00F73F5C">
            <w:pPr>
              <w:pStyle w:val="TableText"/>
              <w:ind w:right="504"/>
              <w:rPr>
                <w:color w:val="000000"/>
              </w:rPr>
            </w:pPr>
            <w:r w:rsidRPr="00C7345F">
              <w:t>451</w:t>
            </w:r>
          </w:p>
        </w:tc>
        <w:tc>
          <w:tcPr>
            <w:tcW w:w="830" w:type="dxa"/>
          </w:tcPr>
          <w:p w14:paraId="5E36D8F1" w14:textId="77777777" w:rsidR="00384C43" w:rsidRPr="00C7345F" w:rsidRDefault="00384C43" w:rsidP="00F73F5C">
            <w:pPr>
              <w:pStyle w:val="TableText"/>
              <w:ind w:right="288"/>
              <w:rPr>
                <w:color w:val="000000"/>
              </w:rPr>
            </w:pPr>
            <w:r w:rsidRPr="00C7345F">
              <w:t>3</w:t>
            </w:r>
          </w:p>
        </w:tc>
        <w:tc>
          <w:tcPr>
            <w:tcW w:w="950" w:type="dxa"/>
          </w:tcPr>
          <w:p w14:paraId="792D7CB9" w14:textId="77777777" w:rsidR="00384C43" w:rsidRPr="00C7345F" w:rsidRDefault="00384C43" w:rsidP="00F73F5C">
            <w:pPr>
              <w:pStyle w:val="TableText"/>
              <w:ind w:right="144"/>
              <w:rPr>
                <w:color w:val="000000"/>
              </w:rPr>
            </w:pPr>
            <w:r w:rsidRPr="00C7345F">
              <w:t>6</w:t>
            </w:r>
          </w:p>
        </w:tc>
        <w:tc>
          <w:tcPr>
            <w:tcW w:w="1512" w:type="dxa"/>
          </w:tcPr>
          <w:p w14:paraId="6116C9FA" w14:textId="77777777" w:rsidR="00384C43" w:rsidRPr="00C7345F" w:rsidRDefault="00384C43" w:rsidP="00F73F5C">
            <w:pPr>
              <w:pStyle w:val="TableText"/>
              <w:ind w:right="288"/>
              <w:rPr>
                <w:color w:val="000000"/>
              </w:rPr>
            </w:pPr>
            <w:r w:rsidRPr="00C7345F">
              <w:t>0.27</w:t>
            </w:r>
          </w:p>
        </w:tc>
      </w:tr>
      <w:tr w:rsidR="00384C43" w:rsidRPr="00C7345F" w14:paraId="2539B2AF" w14:textId="77777777" w:rsidTr="00F73F5C">
        <w:tc>
          <w:tcPr>
            <w:tcW w:w="1584" w:type="dxa"/>
          </w:tcPr>
          <w:p w14:paraId="7D924CA4" w14:textId="77777777" w:rsidR="00384C43" w:rsidRPr="00C7345F" w:rsidRDefault="00384C43" w:rsidP="00F73F5C">
            <w:pPr>
              <w:pStyle w:val="TableText"/>
              <w:ind w:right="504"/>
              <w:rPr>
                <w:color w:val="000000"/>
              </w:rPr>
            </w:pPr>
            <w:r w:rsidRPr="00C7345F">
              <w:t>452</w:t>
            </w:r>
          </w:p>
        </w:tc>
        <w:tc>
          <w:tcPr>
            <w:tcW w:w="830" w:type="dxa"/>
          </w:tcPr>
          <w:p w14:paraId="70933B04" w14:textId="77777777" w:rsidR="00384C43" w:rsidRPr="00C7345F" w:rsidRDefault="00384C43" w:rsidP="00F73F5C">
            <w:pPr>
              <w:pStyle w:val="TableText"/>
              <w:ind w:right="288"/>
              <w:rPr>
                <w:color w:val="000000"/>
              </w:rPr>
            </w:pPr>
            <w:r w:rsidRPr="00C7345F">
              <w:t>3</w:t>
            </w:r>
          </w:p>
        </w:tc>
        <w:tc>
          <w:tcPr>
            <w:tcW w:w="950" w:type="dxa"/>
          </w:tcPr>
          <w:p w14:paraId="5B4C0A01" w14:textId="77777777" w:rsidR="00384C43" w:rsidRPr="00C7345F" w:rsidRDefault="00384C43" w:rsidP="00F73F5C">
            <w:pPr>
              <w:pStyle w:val="TableText"/>
              <w:ind w:right="144"/>
              <w:rPr>
                <w:color w:val="000000"/>
              </w:rPr>
            </w:pPr>
            <w:r w:rsidRPr="00C7345F">
              <w:t>11</w:t>
            </w:r>
          </w:p>
        </w:tc>
        <w:tc>
          <w:tcPr>
            <w:tcW w:w="1512" w:type="dxa"/>
          </w:tcPr>
          <w:p w14:paraId="0F28A474" w14:textId="77777777" w:rsidR="00384C43" w:rsidRPr="00C7345F" w:rsidRDefault="00384C43" w:rsidP="00F73F5C">
            <w:pPr>
              <w:pStyle w:val="TableText"/>
              <w:ind w:right="288"/>
              <w:rPr>
                <w:color w:val="000000"/>
              </w:rPr>
            </w:pPr>
            <w:r w:rsidRPr="00C7345F">
              <w:t>0.49</w:t>
            </w:r>
          </w:p>
        </w:tc>
      </w:tr>
      <w:tr w:rsidR="00384C43" w:rsidRPr="00C7345F" w14:paraId="4C07A3F5" w14:textId="77777777" w:rsidTr="00F73F5C">
        <w:tc>
          <w:tcPr>
            <w:tcW w:w="1584" w:type="dxa"/>
          </w:tcPr>
          <w:p w14:paraId="3188B46C" w14:textId="77777777" w:rsidR="00384C43" w:rsidRPr="00C7345F" w:rsidRDefault="00384C43" w:rsidP="00F73F5C">
            <w:pPr>
              <w:pStyle w:val="TableText"/>
              <w:ind w:right="504"/>
              <w:rPr>
                <w:color w:val="000000"/>
              </w:rPr>
            </w:pPr>
            <w:r w:rsidRPr="00C7345F">
              <w:t>453</w:t>
            </w:r>
          </w:p>
        </w:tc>
        <w:tc>
          <w:tcPr>
            <w:tcW w:w="830" w:type="dxa"/>
          </w:tcPr>
          <w:p w14:paraId="647E6CB2" w14:textId="77777777" w:rsidR="00384C43" w:rsidRPr="00C7345F" w:rsidRDefault="00384C43" w:rsidP="00F73F5C">
            <w:pPr>
              <w:pStyle w:val="TableText"/>
              <w:ind w:right="288"/>
              <w:rPr>
                <w:color w:val="000000"/>
              </w:rPr>
            </w:pPr>
            <w:r w:rsidRPr="00C7345F">
              <w:t>3</w:t>
            </w:r>
          </w:p>
        </w:tc>
        <w:tc>
          <w:tcPr>
            <w:tcW w:w="950" w:type="dxa"/>
          </w:tcPr>
          <w:p w14:paraId="611CE438" w14:textId="77777777" w:rsidR="00384C43" w:rsidRPr="00C7345F" w:rsidRDefault="00384C43" w:rsidP="00F73F5C">
            <w:pPr>
              <w:pStyle w:val="TableText"/>
              <w:ind w:right="144"/>
              <w:rPr>
                <w:color w:val="000000"/>
              </w:rPr>
            </w:pPr>
            <w:r w:rsidRPr="00C7345F">
              <w:t>2</w:t>
            </w:r>
          </w:p>
        </w:tc>
        <w:tc>
          <w:tcPr>
            <w:tcW w:w="1512" w:type="dxa"/>
          </w:tcPr>
          <w:p w14:paraId="2C6C2657" w14:textId="77777777" w:rsidR="00384C43" w:rsidRPr="00C7345F" w:rsidRDefault="00384C43" w:rsidP="00F73F5C">
            <w:pPr>
              <w:pStyle w:val="TableText"/>
              <w:ind w:right="288"/>
              <w:rPr>
                <w:color w:val="000000"/>
              </w:rPr>
            </w:pPr>
            <w:r w:rsidRPr="00C7345F">
              <w:t>0.09</w:t>
            </w:r>
          </w:p>
        </w:tc>
      </w:tr>
      <w:tr w:rsidR="00384C43" w:rsidRPr="00C7345F" w14:paraId="0C5FE863" w14:textId="77777777" w:rsidTr="00F73F5C">
        <w:tc>
          <w:tcPr>
            <w:tcW w:w="1584" w:type="dxa"/>
          </w:tcPr>
          <w:p w14:paraId="5C29CB5D" w14:textId="77777777" w:rsidR="00384C43" w:rsidRPr="00C7345F" w:rsidRDefault="00384C43" w:rsidP="00F73F5C">
            <w:pPr>
              <w:pStyle w:val="TableText"/>
              <w:ind w:right="504"/>
              <w:rPr>
                <w:color w:val="000000"/>
              </w:rPr>
            </w:pPr>
            <w:r w:rsidRPr="00C7345F">
              <w:t>454</w:t>
            </w:r>
          </w:p>
        </w:tc>
        <w:tc>
          <w:tcPr>
            <w:tcW w:w="830" w:type="dxa"/>
          </w:tcPr>
          <w:p w14:paraId="4A6B9510" w14:textId="77777777" w:rsidR="00384C43" w:rsidRPr="00C7345F" w:rsidRDefault="00384C43" w:rsidP="00F73F5C">
            <w:pPr>
              <w:pStyle w:val="TableText"/>
              <w:ind w:right="288"/>
              <w:rPr>
                <w:color w:val="000000"/>
              </w:rPr>
            </w:pPr>
            <w:r w:rsidRPr="00C7345F">
              <w:t>3</w:t>
            </w:r>
          </w:p>
        </w:tc>
        <w:tc>
          <w:tcPr>
            <w:tcW w:w="950" w:type="dxa"/>
          </w:tcPr>
          <w:p w14:paraId="1C425E55" w14:textId="77777777" w:rsidR="00384C43" w:rsidRPr="00C7345F" w:rsidRDefault="00384C43" w:rsidP="00F73F5C">
            <w:pPr>
              <w:pStyle w:val="TableText"/>
              <w:ind w:right="144"/>
              <w:rPr>
                <w:color w:val="000000"/>
              </w:rPr>
            </w:pPr>
            <w:r w:rsidRPr="00C7345F">
              <w:t>21</w:t>
            </w:r>
          </w:p>
        </w:tc>
        <w:tc>
          <w:tcPr>
            <w:tcW w:w="1512" w:type="dxa"/>
          </w:tcPr>
          <w:p w14:paraId="39299C5A" w14:textId="77777777" w:rsidR="00384C43" w:rsidRPr="00C7345F" w:rsidRDefault="00384C43" w:rsidP="00F73F5C">
            <w:pPr>
              <w:pStyle w:val="TableText"/>
              <w:ind w:right="288"/>
              <w:rPr>
                <w:color w:val="000000"/>
              </w:rPr>
            </w:pPr>
            <w:r w:rsidRPr="00C7345F">
              <w:t>0.94</w:t>
            </w:r>
          </w:p>
        </w:tc>
      </w:tr>
      <w:tr w:rsidR="00384C43" w:rsidRPr="00C7345F" w14:paraId="22CFB37E" w14:textId="77777777" w:rsidTr="00F73F5C">
        <w:tc>
          <w:tcPr>
            <w:tcW w:w="1584" w:type="dxa"/>
          </w:tcPr>
          <w:p w14:paraId="5662E093" w14:textId="77777777" w:rsidR="00384C43" w:rsidRPr="00C7345F" w:rsidRDefault="00384C43" w:rsidP="00F73F5C">
            <w:pPr>
              <w:pStyle w:val="TableText"/>
              <w:ind w:right="504"/>
              <w:rPr>
                <w:color w:val="000000"/>
              </w:rPr>
            </w:pPr>
            <w:r w:rsidRPr="00C7345F">
              <w:t>455</w:t>
            </w:r>
          </w:p>
        </w:tc>
        <w:tc>
          <w:tcPr>
            <w:tcW w:w="830" w:type="dxa"/>
          </w:tcPr>
          <w:p w14:paraId="2A4E539A" w14:textId="77777777" w:rsidR="00384C43" w:rsidRPr="00C7345F" w:rsidRDefault="00384C43" w:rsidP="00F73F5C">
            <w:pPr>
              <w:pStyle w:val="TableText"/>
              <w:ind w:right="288"/>
              <w:rPr>
                <w:color w:val="000000"/>
              </w:rPr>
            </w:pPr>
            <w:r w:rsidRPr="00C7345F">
              <w:t>3</w:t>
            </w:r>
          </w:p>
        </w:tc>
        <w:tc>
          <w:tcPr>
            <w:tcW w:w="950" w:type="dxa"/>
          </w:tcPr>
          <w:p w14:paraId="19E9F983" w14:textId="77777777" w:rsidR="00384C43" w:rsidRPr="00C7345F" w:rsidRDefault="00384C43" w:rsidP="00F73F5C">
            <w:pPr>
              <w:pStyle w:val="TableText"/>
              <w:ind w:right="144"/>
              <w:rPr>
                <w:color w:val="000000"/>
              </w:rPr>
            </w:pPr>
            <w:r w:rsidRPr="00C7345F">
              <w:t>1</w:t>
            </w:r>
          </w:p>
        </w:tc>
        <w:tc>
          <w:tcPr>
            <w:tcW w:w="1512" w:type="dxa"/>
          </w:tcPr>
          <w:p w14:paraId="4015E3C4" w14:textId="77777777" w:rsidR="00384C43" w:rsidRPr="00C7345F" w:rsidRDefault="00384C43" w:rsidP="00F73F5C">
            <w:pPr>
              <w:pStyle w:val="TableText"/>
              <w:ind w:right="288"/>
              <w:rPr>
                <w:color w:val="000000"/>
              </w:rPr>
            </w:pPr>
            <w:r w:rsidRPr="00C7345F">
              <w:t>0.04</w:t>
            </w:r>
          </w:p>
        </w:tc>
      </w:tr>
      <w:tr w:rsidR="00384C43" w:rsidRPr="00C7345F" w14:paraId="11C408F6" w14:textId="77777777" w:rsidTr="00F73F5C">
        <w:tc>
          <w:tcPr>
            <w:tcW w:w="1584" w:type="dxa"/>
          </w:tcPr>
          <w:p w14:paraId="1525A1B9" w14:textId="77777777" w:rsidR="00384C43" w:rsidRPr="00C7345F" w:rsidRDefault="00384C43" w:rsidP="00F73F5C">
            <w:pPr>
              <w:pStyle w:val="TableText"/>
              <w:ind w:right="504"/>
              <w:rPr>
                <w:color w:val="000000"/>
              </w:rPr>
            </w:pPr>
            <w:r w:rsidRPr="00C7345F">
              <w:t>456</w:t>
            </w:r>
          </w:p>
        </w:tc>
        <w:tc>
          <w:tcPr>
            <w:tcW w:w="830" w:type="dxa"/>
          </w:tcPr>
          <w:p w14:paraId="5FB9EB7B" w14:textId="77777777" w:rsidR="00384C43" w:rsidRPr="00C7345F" w:rsidRDefault="00384C43" w:rsidP="00F73F5C">
            <w:pPr>
              <w:pStyle w:val="TableText"/>
              <w:ind w:right="288"/>
              <w:rPr>
                <w:color w:val="000000"/>
              </w:rPr>
            </w:pPr>
            <w:r w:rsidRPr="00C7345F">
              <w:t>3</w:t>
            </w:r>
          </w:p>
        </w:tc>
        <w:tc>
          <w:tcPr>
            <w:tcW w:w="950" w:type="dxa"/>
          </w:tcPr>
          <w:p w14:paraId="7A8BAD24" w14:textId="77777777" w:rsidR="00384C43" w:rsidRPr="00C7345F" w:rsidRDefault="00384C43" w:rsidP="00F73F5C">
            <w:pPr>
              <w:pStyle w:val="TableText"/>
              <w:ind w:right="144"/>
              <w:rPr>
                <w:color w:val="000000"/>
              </w:rPr>
            </w:pPr>
            <w:r w:rsidRPr="00C7345F">
              <w:t>1</w:t>
            </w:r>
          </w:p>
        </w:tc>
        <w:tc>
          <w:tcPr>
            <w:tcW w:w="1512" w:type="dxa"/>
          </w:tcPr>
          <w:p w14:paraId="5B7E27A7" w14:textId="77777777" w:rsidR="00384C43" w:rsidRPr="00C7345F" w:rsidRDefault="00384C43" w:rsidP="00F73F5C">
            <w:pPr>
              <w:pStyle w:val="TableText"/>
              <w:ind w:right="288"/>
              <w:rPr>
                <w:color w:val="000000"/>
              </w:rPr>
            </w:pPr>
            <w:r w:rsidRPr="00C7345F">
              <w:t>0.04</w:t>
            </w:r>
          </w:p>
        </w:tc>
      </w:tr>
      <w:tr w:rsidR="00384C43" w:rsidRPr="00C7345F" w14:paraId="7F1AF15A" w14:textId="77777777" w:rsidTr="00F73F5C">
        <w:tc>
          <w:tcPr>
            <w:tcW w:w="1584" w:type="dxa"/>
          </w:tcPr>
          <w:p w14:paraId="2898904C" w14:textId="77777777" w:rsidR="00384C43" w:rsidRPr="00C7345F" w:rsidRDefault="00384C43" w:rsidP="00F73F5C">
            <w:pPr>
              <w:pStyle w:val="TableText"/>
              <w:ind w:right="504"/>
              <w:rPr>
                <w:color w:val="000000"/>
              </w:rPr>
            </w:pPr>
            <w:r w:rsidRPr="00C7345F">
              <w:t>460</w:t>
            </w:r>
          </w:p>
        </w:tc>
        <w:tc>
          <w:tcPr>
            <w:tcW w:w="830" w:type="dxa"/>
          </w:tcPr>
          <w:p w14:paraId="7FE47FA8" w14:textId="77777777" w:rsidR="00384C43" w:rsidRPr="00C7345F" w:rsidRDefault="00384C43" w:rsidP="00F73F5C">
            <w:pPr>
              <w:pStyle w:val="TableText"/>
              <w:ind w:right="288"/>
              <w:rPr>
                <w:color w:val="000000"/>
              </w:rPr>
            </w:pPr>
            <w:r w:rsidRPr="00C7345F">
              <w:t>3</w:t>
            </w:r>
          </w:p>
        </w:tc>
        <w:tc>
          <w:tcPr>
            <w:tcW w:w="950" w:type="dxa"/>
          </w:tcPr>
          <w:p w14:paraId="7C025E3E" w14:textId="77777777" w:rsidR="00384C43" w:rsidRPr="00C7345F" w:rsidRDefault="00384C43" w:rsidP="00F73F5C">
            <w:pPr>
              <w:pStyle w:val="TableText"/>
              <w:ind w:right="144"/>
              <w:rPr>
                <w:color w:val="000000"/>
              </w:rPr>
            </w:pPr>
            <w:r w:rsidRPr="00C7345F">
              <w:t>11</w:t>
            </w:r>
          </w:p>
        </w:tc>
        <w:tc>
          <w:tcPr>
            <w:tcW w:w="1512" w:type="dxa"/>
          </w:tcPr>
          <w:p w14:paraId="01E66770" w14:textId="77777777" w:rsidR="00384C43" w:rsidRPr="00C7345F" w:rsidRDefault="00384C43" w:rsidP="00F73F5C">
            <w:pPr>
              <w:pStyle w:val="TableText"/>
              <w:ind w:right="288"/>
              <w:rPr>
                <w:color w:val="000000"/>
              </w:rPr>
            </w:pPr>
            <w:r w:rsidRPr="00C7345F">
              <w:t>0.49</w:t>
            </w:r>
          </w:p>
        </w:tc>
      </w:tr>
      <w:tr w:rsidR="00384C43" w:rsidRPr="00C7345F" w14:paraId="01B6D89F" w14:textId="77777777" w:rsidTr="00F73F5C">
        <w:tc>
          <w:tcPr>
            <w:tcW w:w="1584" w:type="dxa"/>
          </w:tcPr>
          <w:p w14:paraId="47A9F658" w14:textId="77777777" w:rsidR="00384C43" w:rsidRPr="00C7345F" w:rsidRDefault="00384C43" w:rsidP="00F73F5C">
            <w:pPr>
              <w:pStyle w:val="TableText"/>
              <w:ind w:right="504"/>
              <w:rPr>
                <w:color w:val="000000"/>
              </w:rPr>
            </w:pPr>
            <w:r w:rsidRPr="00C7345F">
              <w:t>461</w:t>
            </w:r>
          </w:p>
        </w:tc>
        <w:tc>
          <w:tcPr>
            <w:tcW w:w="830" w:type="dxa"/>
          </w:tcPr>
          <w:p w14:paraId="5E5C670F" w14:textId="77777777" w:rsidR="00384C43" w:rsidRPr="00C7345F" w:rsidRDefault="00384C43" w:rsidP="00F73F5C">
            <w:pPr>
              <w:pStyle w:val="TableText"/>
              <w:ind w:right="288"/>
              <w:rPr>
                <w:color w:val="000000"/>
              </w:rPr>
            </w:pPr>
            <w:r w:rsidRPr="00C7345F">
              <w:t>3</w:t>
            </w:r>
          </w:p>
        </w:tc>
        <w:tc>
          <w:tcPr>
            <w:tcW w:w="950" w:type="dxa"/>
          </w:tcPr>
          <w:p w14:paraId="19EA832B" w14:textId="77777777" w:rsidR="00384C43" w:rsidRPr="00C7345F" w:rsidRDefault="00384C43" w:rsidP="00F73F5C">
            <w:pPr>
              <w:pStyle w:val="TableText"/>
              <w:ind w:right="144"/>
              <w:rPr>
                <w:color w:val="000000"/>
              </w:rPr>
            </w:pPr>
            <w:r w:rsidRPr="00C7345F">
              <w:t>8</w:t>
            </w:r>
          </w:p>
        </w:tc>
        <w:tc>
          <w:tcPr>
            <w:tcW w:w="1512" w:type="dxa"/>
          </w:tcPr>
          <w:p w14:paraId="54B6BE7E" w14:textId="77777777" w:rsidR="00384C43" w:rsidRPr="00C7345F" w:rsidRDefault="00384C43" w:rsidP="00F73F5C">
            <w:pPr>
              <w:pStyle w:val="TableText"/>
              <w:ind w:right="288"/>
              <w:rPr>
                <w:color w:val="000000"/>
              </w:rPr>
            </w:pPr>
            <w:r w:rsidRPr="00C7345F">
              <w:t>0.36</w:t>
            </w:r>
          </w:p>
        </w:tc>
      </w:tr>
      <w:tr w:rsidR="00384C43" w:rsidRPr="00C7345F" w14:paraId="3085B810" w14:textId="77777777" w:rsidTr="00F73F5C">
        <w:tc>
          <w:tcPr>
            <w:tcW w:w="1584" w:type="dxa"/>
          </w:tcPr>
          <w:p w14:paraId="5EA0EE01" w14:textId="77777777" w:rsidR="00384C43" w:rsidRPr="00C7345F" w:rsidRDefault="00384C43" w:rsidP="00F73F5C">
            <w:pPr>
              <w:pStyle w:val="TableText"/>
              <w:ind w:right="504"/>
              <w:rPr>
                <w:color w:val="000000"/>
              </w:rPr>
            </w:pPr>
            <w:r w:rsidRPr="00C7345F">
              <w:t>462</w:t>
            </w:r>
          </w:p>
        </w:tc>
        <w:tc>
          <w:tcPr>
            <w:tcW w:w="830" w:type="dxa"/>
          </w:tcPr>
          <w:p w14:paraId="5ED77694" w14:textId="77777777" w:rsidR="00384C43" w:rsidRPr="00C7345F" w:rsidRDefault="00384C43" w:rsidP="00F73F5C">
            <w:pPr>
              <w:pStyle w:val="TableText"/>
              <w:ind w:right="288"/>
              <w:rPr>
                <w:color w:val="000000"/>
              </w:rPr>
            </w:pPr>
            <w:r w:rsidRPr="00C7345F">
              <w:t>3</w:t>
            </w:r>
          </w:p>
        </w:tc>
        <w:tc>
          <w:tcPr>
            <w:tcW w:w="950" w:type="dxa"/>
          </w:tcPr>
          <w:p w14:paraId="0AECF0EC" w14:textId="77777777" w:rsidR="00384C43" w:rsidRPr="00C7345F" w:rsidRDefault="00384C43" w:rsidP="00F73F5C">
            <w:pPr>
              <w:pStyle w:val="TableText"/>
              <w:ind w:right="144"/>
              <w:rPr>
                <w:color w:val="000000"/>
              </w:rPr>
            </w:pPr>
            <w:r w:rsidRPr="00C7345F">
              <w:t>5</w:t>
            </w:r>
          </w:p>
        </w:tc>
        <w:tc>
          <w:tcPr>
            <w:tcW w:w="1512" w:type="dxa"/>
          </w:tcPr>
          <w:p w14:paraId="3EE34974" w14:textId="77777777" w:rsidR="00384C43" w:rsidRPr="00C7345F" w:rsidRDefault="00384C43" w:rsidP="00F73F5C">
            <w:pPr>
              <w:pStyle w:val="TableText"/>
              <w:ind w:right="288"/>
              <w:rPr>
                <w:color w:val="000000"/>
              </w:rPr>
            </w:pPr>
            <w:r w:rsidRPr="00C7345F">
              <w:t>0.22</w:t>
            </w:r>
          </w:p>
        </w:tc>
      </w:tr>
      <w:tr w:rsidR="00384C43" w:rsidRPr="00C7345F" w14:paraId="40F8D782" w14:textId="77777777" w:rsidTr="00F73F5C">
        <w:tc>
          <w:tcPr>
            <w:tcW w:w="1584" w:type="dxa"/>
          </w:tcPr>
          <w:p w14:paraId="14F31E40" w14:textId="77777777" w:rsidR="00384C43" w:rsidRPr="00C7345F" w:rsidRDefault="00384C43" w:rsidP="00F73F5C">
            <w:pPr>
              <w:pStyle w:val="TableText"/>
              <w:ind w:right="504"/>
              <w:rPr>
                <w:color w:val="000000"/>
              </w:rPr>
            </w:pPr>
            <w:r w:rsidRPr="00C7345F">
              <w:t>463</w:t>
            </w:r>
          </w:p>
        </w:tc>
        <w:tc>
          <w:tcPr>
            <w:tcW w:w="830" w:type="dxa"/>
          </w:tcPr>
          <w:p w14:paraId="4DDC27F5" w14:textId="77777777" w:rsidR="00384C43" w:rsidRPr="00C7345F" w:rsidRDefault="00384C43" w:rsidP="00F73F5C">
            <w:pPr>
              <w:pStyle w:val="TableText"/>
              <w:ind w:right="288"/>
              <w:rPr>
                <w:color w:val="000000"/>
              </w:rPr>
            </w:pPr>
            <w:r w:rsidRPr="00C7345F">
              <w:t>3</w:t>
            </w:r>
          </w:p>
        </w:tc>
        <w:tc>
          <w:tcPr>
            <w:tcW w:w="950" w:type="dxa"/>
          </w:tcPr>
          <w:p w14:paraId="11F5D060" w14:textId="77777777" w:rsidR="00384C43" w:rsidRPr="00C7345F" w:rsidRDefault="00384C43" w:rsidP="00F73F5C">
            <w:pPr>
              <w:pStyle w:val="TableText"/>
              <w:ind w:right="144"/>
              <w:rPr>
                <w:color w:val="000000"/>
              </w:rPr>
            </w:pPr>
            <w:r w:rsidRPr="00C7345F">
              <w:t>10</w:t>
            </w:r>
          </w:p>
        </w:tc>
        <w:tc>
          <w:tcPr>
            <w:tcW w:w="1512" w:type="dxa"/>
          </w:tcPr>
          <w:p w14:paraId="1E47BBB5" w14:textId="77777777" w:rsidR="00384C43" w:rsidRPr="00C7345F" w:rsidRDefault="00384C43" w:rsidP="00F73F5C">
            <w:pPr>
              <w:pStyle w:val="TableText"/>
              <w:ind w:right="288"/>
              <w:rPr>
                <w:color w:val="000000"/>
              </w:rPr>
            </w:pPr>
            <w:r w:rsidRPr="00C7345F">
              <w:t>0.45</w:t>
            </w:r>
          </w:p>
        </w:tc>
      </w:tr>
      <w:tr w:rsidR="00384C43" w:rsidRPr="00C7345F" w14:paraId="02D75322" w14:textId="77777777" w:rsidTr="00F73F5C">
        <w:tc>
          <w:tcPr>
            <w:tcW w:w="1584" w:type="dxa"/>
          </w:tcPr>
          <w:p w14:paraId="25707E61" w14:textId="77777777" w:rsidR="00384C43" w:rsidRPr="00C7345F" w:rsidRDefault="00384C43" w:rsidP="00F73F5C">
            <w:pPr>
              <w:pStyle w:val="TableText"/>
              <w:ind w:right="504"/>
              <w:rPr>
                <w:color w:val="000000"/>
              </w:rPr>
            </w:pPr>
            <w:r w:rsidRPr="00C7345F">
              <w:t>464</w:t>
            </w:r>
          </w:p>
        </w:tc>
        <w:tc>
          <w:tcPr>
            <w:tcW w:w="830" w:type="dxa"/>
          </w:tcPr>
          <w:p w14:paraId="67AD1525" w14:textId="77777777" w:rsidR="00384C43" w:rsidRPr="00C7345F" w:rsidRDefault="00384C43" w:rsidP="00F73F5C">
            <w:pPr>
              <w:pStyle w:val="TableText"/>
              <w:ind w:right="288"/>
              <w:rPr>
                <w:color w:val="000000"/>
              </w:rPr>
            </w:pPr>
            <w:r w:rsidRPr="00C7345F">
              <w:t>3</w:t>
            </w:r>
          </w:p>
        </w:tc>
        <w:tc>
          <w:tcPr>
            <w:tcW w:w="950" w:type="dxa"/>
          </w:tcPr>
          <w:p w14:paraId="76111856" w14:textId="77777777" w:rsidR="00384C43" w:rsidRPr="00C7345F" w:rsidRDefault="00384C43" w:rsidP="00F73F5C">
            <w:pPr>
              <w:pStyle w:val="TableText"/>
              <w:ind w:right="144"/>
              <w:rPr>
                <w:color w:val="000000"/>
              </w:rPr>
            </w:pPr>
            <w:r w:rsidRPr="00C7345F">
              <w:t>1</w:t>
            </w:r>
          </w:p>
        </w:tc>
        <w:tc>
          <w:tcPr>
            <w:tcW w:w="1512" w:type="dxa"/>
          </w:tcPr>
          <w:p w14:paraId="08DF8AAA" w14:textId="77777777" w:rsidR="00384C43" w:rsidRPr="00C7345F" w:rsidRDefault="00384C43" w:rsidP="00F73F5C">
            <w:pPr>
              <w:pStyle w:val="TableText"/>
              <w:ind w:right="288"/>
              <w:rPr>
                <w:color w:val="000000"/>
              </w:rPr>
            </w:pPr>
            <w:r w:rsidRPr="00C7345F">
              <w:t>0.04</w:t>
            </w:r>
          </w:p>
        </w:tc>
      </w:tr>
      <w:tr w:rsidR="00384C43" w:rsidRPr="00C7345F" w14:paraId="26DEF31F" w14:textId="77777777" w:rsidTr="00F73F5C">
        <w:tc>
          <w:tcPr>
            <w:tcW w:w="1584" w:type="dxa"/>
          </w:tcPr>
          <w:p w14:paraId="199CFBBF" w14:textId="77777777" w:rsidR="00384C43" w:rsidRPr="00C7345F" w:rsidRDefault="00384C43" w:rsidP="00F73F5C">
            <w:pPr>
              <w:pStyle w:val="TableText"/>
              <w:ind w:right="504"/>
              <w:rPr>
                <w:color w:val="000000"/>
              </w:rPr>
            </w:pPr>
            <w:r w:rsidRPr="00C7345F">
              <w:t>466</w:t>
            </w:r>
          </w:p>
        </w:tc>
        <w:tc>
          <w:tcPr>
            <w:tcW w:w="830" w:type="dxa"/>
          </w:tcPr>
          <w:p w14:paraId="3672914D" w14:textId="77777777" w:rsidR="00384C43" w:rsidRPr="00C7345F" w:rsidRDefault="00384C43" w:rsidP="00F73F5C">
            <w:pPr>
              <w:pStyle w:val="TableText"/>
              <w:ind w:right="288"/>
              <w:rPr>
                <w:color w:val="000000"/>
              </w:rPr>
            </w:pPr>
            <w:r w:rsidRPr="00C7345F">
              <w:t>3</w:t>
            </w:r>
          </w:p>
        </w:tc>
        <w:tc>
          <w:tcPr>
            <w:tcW w:w="950" w:type="dxa"/>
          </w:tcPr>
          <w:p w14:paraId="643D0951" w14:textId="77777777" w:rsidR="00384C43" w:rsidRPr="00C7345F" w:rsidRDefault="00384C43" w:rsidP="00F73F5C">
            <w:pPr>
              <w:pStyle w:val="TableText"/>
              <w:ind w:right="144"/>
              <w:rPr>
                <w:color w:val="000000"/>
              </w:rPr>
            </w:pPr>
            <w:r w:rsidRPr="00C7345F">
              <w:t>2</w:t>
            </w:r>
          </w:p>
        </w:tc>
        <w:tc>
          <w:tcPr>
            <w:tcW w:w="1512" w:type="dxa"/>
          </w:tcPr>
          <w:p w14:paraId="149B5A2B" w14:textId="77777777" w:rsidR="00384C43" w:rsidRPr="00C7345F" w:rsidRDefault="00384C43" w:rsidP="00F73F5C">
            <w:pPr>
              <w:pStyle w:val="TableText"/>
              <w:ind w:right="288"/>
              <w:rPr>
                <w:color w:val="000000"/>
              </w:rPr>
            </w:pPr>
            <w:r w:rsidRPr="00C7345F">
              <w:t>0.09</w:t>
            </w:r>
          </w:p>
        </w:tc>
      </w:tr>
      <w:tr w:rsidR="00384C43" w:rsidRPr="00C7345F" w14:paraId="5108F1F9" w14:textId="77777777" w:rsidTr="00F73F5C">
        <w:tc>
          <w:tcPr>
            <w:tcW w:w="1584" w:type="dxa"/>
          </w:tcPr>
          <w:p w14:paraId="5221BB63" w14:textId="77777777" w:rsidR="00384C43" w:rsidRPr="00C7345F" w:rsidRDefault="00384C43" w:rsidP="00F73F5C">
            <w:pPr>
              <w:pStyle w:val="TableText"/>
              <w:ind w:right="504"/>
              <w:rPr>
                <w:color w:val="000000"/>
              </w:rPr>
            </w:pPr>
            <w:r w:rsidRPr="00C7345F">
              <w:t>468</w:t>
            </w:r>
          </w:p>
        </w:tc>
        <w:tc>
          <w:tcPr>
            <w:tcW w:w="830" w:type="dxa"/>
          </w:tcPr>
          <w:p w14:paraId="731E979C" w14:textId="77777777" w:rsidR="00384C43" w:rsidRPr="00C7345F" w:rsidRDefault="00384C43" w:rsidP="00F73F5C">
            <w:pPr>
              <w:pStyle w:val="TableText"/>
              <w:ind w:right="288"/>
              <w:rPr>
                <w:color w:val="000000"/>
              </w:rPr>
            </w:pPr>
            <w:r w:rsidRPr="00C7345F">
              <w:t>3</w:t>
            </w:r>
          </w:p>
        </w:tc>
        <w:tc>
          <w:tcPr>
            <w:tcW w:w="950" w:type="dxa"/>
          </w:tcPr>
          <w:p w14:paraId="77AB22EC" w14:textId="77777777" w:rsidR="00384C43" w:rsidRPr="00C7345F" w:rsidRDefault="00384C43" w:rsidP="00F73F5C">
            <w:pPr>
              <w:pStyle w:val="TableText"/>
              <w:ind w:right="144"/>
              <w:rPr>
                <w:color w:val="000000"/>
              </w:rPr>
            </w:pPr>
            <w:r w:rsidRPr="00C7345F">
              <w:t>3</w:t>
            </w:r>
          </w:p>
        </w:tc>
        <w:tc>
          <w:tcPr>
            <w:tcW w:w="1512" w:type="dxa"/>
          </w:tcPr>
          <w:p w14:paraId="7B679D42" w14:textId="77777777" w:rsidR="00384C43" w:rsidRPr="00C7345F" w:rsidRDefault="00384C43" w:rsidP="00F73F5C">
            <w:pPr>
              <w:pStyle w:val="TableText"/>
              <w:ind w:right="288"/>
              <w:rPr>
                <w:color w:val="000000"/>
              </w:rPr>
            </w:pPr>
            <w:r w:rsidRPr="00C7345F">
              <w:t>0.13</w:t>
            </w:r>
          </w:p>
        </w:tc>
      </w:tr>
      <w:tr w:rsidR="00384C43" w:rsidRPr="00C7345F" w14:paraId="7445C1D7" w14:textId="77777777" w:rsidTr="00F73F5C">
        <w:tc>
          <w:tcPr>
            <w:tcW w:w="1584" w:type="dxa"/>
          </w:tcPr>
          <w:p w14:paraId="5F37C72E" w14:textId="77777777" w:rsidR="00384C43" w:rsidRPr="00C7345F" w:rsidRDefault="00384C43" w:rsidP="00F73F5C">
            <w:pPr>
              <w:pStyle w:val="TableText"/>
              <w:ind w:right="504"/>
              <w:rPr>
                <w:color w:val="000000"/>
              </w:rPr>
            </w:pPr>
            <w:r w:rsidRPr="00C7345F">
              <w:t>469</w:t>
            </w:r>
          </w:p>
        </w:tc>
        <w:tc>
          <w:tcPr>
            <w:tcW w:w="830" w:type="dxa"/>
          </w:tcPr>
          <w:p w14:paraId="79E114DC" w14:textId="77777777" w:rsidR="00384C43" w:rsidRPr="00C7345F" w:rsidRDefault="00384C43" w:rsidP="00F73F5C">
            <w:pPr>
              <w:pStyle w:val="TableText"/>
              <w:ind w:right="288"/>
              <w:rPr>
                <w:color w:val="000000"/>
              </w:rPr>
            </w:pPr>
            <w:r w:rsidRPr="00C7345F">
              <w:t>3</w:t>
            </w:r>
          </w:p>
        </w:tc>
        <w:tc>
          <w:tcPr>
            <w:tcW w:w="950" w:type="dxa"/>
          </w:tcPr>
          <w:p w14:paraId="4AEA445E" w14:textId="77777777" w:rsidR="00384C43" w:rsidRPr="00C7345F" w:rsidRDefault="00384C43" w:rsidP="00F73F5C">
            <w:pPr>
              <w:pStyle w:val="TableText"/>
              <w:ind w:right="144"/>
              <w:rPr>
                <w:color w:val="000000"/>
              </w:rPr>
            </w:pPr>
            <w:r w:rsidRPr="00C7345F">
              <w:t>8</w:t>
            </w:r>
          </w:p>
        </w:tc>
        <w:tc>
          <w:tcPr>
            <w:tcW w:w="1512" w:type="dxa"/>
          </w:tcPr>
          <w:p w14:paraId="184D9B26" w14:textId="77777777" w:rsidR="00384C43" w:rsidRPr="00C7345F" w:rsidRDefault="00384C43" w:rsidP="00F73F5C">
            <w:pPr>
              <w:pStyle w:val="TableText"/>
              <w:ind w:right="288"/>
              <w:rPr>
                <w:color w:val="000000"/>
              </w:rPr>
            </w:pPr>
            <w:r w:rsidRPr="00C7345F">
              <w:t>0.36</w:t>
            </w:r>
          </w:p>
        </w:tc>
      </w:tr>
      <w:tr w:rsidR="00384C43" w:rsidRPr="00C7345F" w14:paraId="36D819AC" w14:textId="77777777" w:rsidTr="00F73F5C">
        <w:tc>
          <w:tcPr>
            <w:tcW w:w="1584" w:type="dxa"/>
          </w:tcPr>
          <w:p w14:paraId="332A486C" w14:textId="77777777" w:rsidR="00384C43" w:rsidRPr="00C7345F" w:rsidRDefault="00384C43" w:rsidP="00F73F5C">
            <w:pPr>
              <w:pStyle w:val="TableText"/>
              <w:ind w:right="504"/>
              <w:rPr>
                <w:color w:val="000000"/>
              </w:rPr>
            </w:pPr>
            <w:r w:rsidRPr="00C7345F">
              <w:t>471</w:t>
            </w:r>
          </w:p>
        </w:tc>
        <w:tc>
          <w:tcPr>
            <w:tcW w:w="830" w:type="dxa"/>
          </w:tcPr>
          <w:p w14:paraId="78291FB0" w14:textId="77777777" w:rsidR="00384C43" w:rsidRPr="00C7345F" w:rsidRDefault="00384C43" w:rsidP="00F73F5C">
            <w:pPr>
              <w:pStyle w:val="TableText"/>
              <w:ind w:right="288"/>
              <w:rPr>
                <w:color w:val="000000"/>
              </w:rPr>
            </w:pPr>
            <w:r w:rsidRPr="00C7345F">
              <w:t>3</w:t>
            </w:r>
          </w:p>
        </w:tc>
        <w:tc>
          <w:tcPr>
            <w:tcW w:w="950" w:type="dxa"/>
          </w:tcPr>
          <w:p w14:paraId="5CB19594" w14:textId="77777777" w:rsidR="00384C43" w:rsidRPr="00C7345F" w:rsidRDefault="00384C43" w:rsidP="00F73F5C">
            <w:pPr>
              <w:pStyle w:val="TableText"/>
              <w:ind w:right="144"/>
              <w:rPr>
                <w:color w:val="000000"/>
              </w:rPr>
            </w:pPr>
            <w:r w:rsidRPr="00C7345F">
              <w:t>3</w:t>
            </w:r>
          </w:p>
        </w:tc>
        <w:tc>
          <w:tcPr>
            <w:tcW w:w="1512" w:type="dxa"/>
          </w:tcPr>
          <w:p w14:paraId="23C4254F" w14:textId="77777777" w:rsidR="00384C43" w:rsidRPr="00C7345F" w:rsidRDefault="00384C43" w:rsidP="00F73F5C">
            <w:pPr>
              <w:pStyle w:val="TableText"/>
              <w:ind w:right="288"/>
              <w:rPr>
                <w:color w:val="000000"/>
              </w:rPr>
            </w:pPr>
            <w:r w:rsidRPr="00C7345F">
              <w:t>0.13</w:t>
            </w:r>
          </w:p>
        </w:tc>
      </w:tr>
      <w:tr w:rsidR="00384C43" w:rsidRPr="00C7345F" w14:paraId="7FF1C874" w14:textId="77777777" w:rsidTr="00F73F5C">
        <w:tc>
          <w:tcPr>
            <w:tcW w:w="1584" w:type="dxa"/>
          </w:tcPr>
          <w:p w14:paraId="1B5DAA63" w14:textId="77777777" w:rsidR="00384C43" w:rsidRPr="00C7345F" w:rsidRDefault="00384C43" w:rsidP="00F73F5C">
            <w:pPr>
              <w:pStyle w:val="TableText"/>
              <w:ind w:right="504"/>
              <w:rPr>
                <w:color w:val="000000"/>
              </w:rPr>
            </w:pPr>
            <w:r w:rsidRPr="00C7345F">
              <w:t>472</w:t>
            </w:r>
          </w:p>
        </w:tc>
        <w:tc>
          <w:tcPr>
            <w:tcW w:w="830" w:type="dxa"/>
          </w:tcPr>
          <w:p w14:paraId="735E55B4" w14:textId="77777777" w:rsidR="00384C43" w:rsidRPr="00C7345F" w:rsidRDefault="00384C43" w:rsidP="00F73F5C">
            <w:pPr>
              <w:pStyle w:val="TableText"/>
              <w:ind w:right="288"/>
              <w:rPr>
                <w:color w:val="000000"/>
              </w:rPr>
            </w:pPr>
            <w:r w:rsidRPr="00C7345F">
              <w:t>3</w:t>
            </w:r>
          </w:p>
        </w:tc>
        <w:tc>
          <w:tcPr>
            <w:tcW w:w="950" w:type="dxa"/>
          </w:tcPr>
          <w:p w14:paraId="050ACE02" w14:textId="77777777" w:rsidR="00384C43" w:rsidRPr="00C7345F" w:rsidRDefault="00384C43" w:rsidP="00F73F5C">
            <w:pPr>
              <w:pStyle w:val="TableText"/>
              <w:ind w:right="144"/>
              <w:rPr>
                <w:color w:val="000000"/>
              </w:rPr>
            </w:pPr>
            <w:r w:rsidRPr="00C7345F">
              <w:t>21</w:t>
            </w:r>
          </w:p>
        </w:tc>
        <w:tc>
          <w:tcPr>
            <w:tcW w:w="1512" w:type="dxa"/>
          </w:tcPr>
          <w:p w14:paraId="0A8DE0B2" w14:textId="77777777" w:rsidR="00384C43" w:rsidRPr="00C7345F" w:rsidRDefault="00384C43" w:rsidP="00F73F5C">
            <w:pPr>
              <w:pStyle w:val="TableText"/>
              <w:ind w:right="288"/>
              <w:rPr>
                <w:color w:val="000000"/>
              </w:rPr>
            </w:pPr>
            <w:r w:rsidRPr="00C7345F">
              <w:t>0.94</w:t>
            </w:r>
          </w:p>
        </w:tc>
      </w:tr>
      <w:tr w:rsidR="00384C43" w:rsidRPr="00C7345F" w14:paraId="6BA7030A" w14:textId="77777777" w:rsidTr="00F73F5C">
        <w:tc>
          <w:tcPr>
            <w:tcW w:w="1584" w:type="dxa"/>
          </w:tcPr>
          <w:p w14:paraId="79A40864" w14:textId="77777777" w:rsidR="00384C43" w:rsidRPr="00C7345F" w:rsidRDefault="00384C43" w:rsidP="00F73F5C">
            <w:pPr>
              <w:pStyle w:val="TableText"/>
              <w:ind w:right="504"/>
              <w:rPr>
                <w:color w:val="000000"/>
              </w:rPr>
            </w:pPr>
            <w:r w:rsidRPr="00C7345F">
              <w:t>473</w:t>
            </w:r>
          </w:p>
        </w:tc>
        <w:tc>
          <w:tcPr>
            <w:tcW w:w="830" w:type="dxa"/>
          </w:tcPr>
          <w:p w14:paraId="24E2E714" w14:textId="77777777" w:rsidR="00384C43" w:rsidRPr="00C7345F" w:rsidRDefault="00384C43" w:rsidP="00F73F5C">
            <w:pPr>
              <w:pStyle w:val="TableText"/>
              <w:ind w:right="288"/>
              <w:rPr>
                <w:color w:val="000000"/>
              </w:rPr>
            </w:pPr>
            <w:r w:rsidRPr="00C7345F">
              <w:t>3</w:t>
            </w:r>
          </w:p>
        </w:tc>
        <w:tc>
          <w:tcPr>
            <w:tcW w:w="950" w:type="dxa"/>
          </w:tcPr>
          <w:p w14:paraId="2FC7C2C2" w14:textId="77777777" w:rsidR="00384C43" w:rsidRPr="00C7345F" w:rsidRDefault="00384C43" w:rsidP="00F73F5C">
            <w:pPr>
              <w:pStyle w:val="TableText"/>
              <w:ind w:right="144"/>
              <w:rPr>
                <w:color w:val="000000"/>
              </w:rPr>
            </w:pPr>
            <w:r w:rsidRPr="00C7345F">
              <w:t>16</w:t>
            </w:r>
          </w:p>
        </w:tc>
        <w:tc>
          <w:tcPr>
            <w:tcW w:w="1512" w:type="dxa"/>
          </w:tcPr>
          <w:p w14:paraId="1D8753D0" w14:textId="77777777" w:rsidR="00384C43" w:rsidRPr="00C7345F" w:rsidRDefault="00384C43" w:rsidP="00F73F5C">
            <w:pPr>
              <w:pStyle w:val="TableText"/>
              <w:ind w:right="288"/>
              <w:rPr>
                <w:color w:val="000000"/>
              </w:rPr>
            </w:pPr>
            <w:r w:rsidRPr="00C7345F">
              <w:t>0.71</w:t>
            </w:r>
          </w:p>
        </w:tc>
      </w:tr>
      <w:tr w:rsidR="00384C43" w:rsidRPr="00C7345F" w14:paraId="0C8F4C9A" w14:textId="77777777" w:rsidTr="00F73F5C">
        <w:tc>
          <w:tcPr>
            <w:tcW w:w="1584" w:type="dxa"/>
          </w:tcPr>
          <w:p w14:paraId="012C847B" w14:textId="77777777" w:rsidR="00384C43" w:rsidRPr="00C7345F" w:rsidRDefault="00384C43" w:rsidP="00F73F5C">
            <w:pPr>
              <w:pStyle w:val="TableText"/>
              <w:ind w:right="504"/>
              <w:rPr>
                <w:color w:val="000000"/>
              </w:rPr>
            </w:pPr>
            <w:r w:rsidRPr="00C7345F">
              <w:t>477</w:t>
            </w:r>
          </w:p>
        </w:tc>
        <w:tc>
          <w:tcPr>
            <w:tcW w:w="830" w:type="dxa"/>
          </w:tcPr>
          <w:p w14:paraId="23E32140" w14:textId="77777777" w:rsidR="00384C43" w:rsidRPr="00C7345F" w:rsidRDefault="00384C43" w:rsidP="00F73F5C">
            <w:pPr>
              <w:pStyle w:val="TableText"/>
              <w:ind w:right="288"/>
              <w:rPr>
                <w:color w:val="000000"/>
              </w:rPr>
            </w:pPr>
            <w:r w:rsidRPr="00C7345F">
              <w:t>3</w:t>
            </w:r>
          </w:p>
        </w:tc>
        <w:tc>
          <w:tcPr>
            <w:tcW w:w="950" w:type="dxa"/>
          </w:tcPr>
          <w:p w14:paraId="5B7F616D" w14:textId="77777777" w:rsidR="00384C43" w:rsidRPr="00C7345F" w:rsidRDefault="00384C43" w:rsidP="00F73F5C">
            <w:pPr>
              <w:pStyle w:val="TableText"/>
              <w:ind w:right="144"/>
              <w:rPr>
                <w:color w:val="000000"/>
              </w:rPr>
            </w:pPr>
            <w:r w:rsidRPr="00C7345F">
              <w:t>3</w:t>
            </w:r>
          </w:p>
        </w:tc>
        <w:tc>
          <w:tcPr>
            <w:tcW w:w="1512" w:type="dxa"/>
          </w:tcPr>
          <w:p w14:paraId="40C97B63" w14:textId="77777777" w:rsidR="00384C43" w:rsidRPr="00C7345F" w:rsidRDefault="00384C43" w:rsidP="00F73F5C">
            <w:pPr>
              <w:pStyle w:val="TableText"/>
              <w:ind w:right="288"/>
              <w:rPr>
                <w:color w:val="000000"/>
              </w:rPr>
            </w:pPr>
            <w:r w:rsidRPr="00C7345F">
              <w:t>0.13</w:t>
            </w:r>
          </w:p>
        </w:tc>
      </w:tr>
      <w:tr w:rsidR="00384C43" w:rsidRPr="00C7345F" w14:paraId="2935533C" w14:textId="77777777" w:rsidTr="00F73F5C">
        <w:tc>
          <w:tcPr>
            <w:tcW w:w="1584" w:type="dxa"/>
          </w:tcPr>
          <w:p w14:paraId="707A55EE" w14:textId="77777777" w:rsidR="00384C43" w:rsidRPr="00C7345F" w:rsidRDefault="00384C43" w:rsidP="00F73F5C">
            <w:pPr>
              <w:pStyle w:val="TableText"/>
              <w:ind w:right="504"/>
              <w:rPr>
                <w:color w:val="000000"/>
              </w:rPr>
            </w:pPr>
            <w:r w:rsidRPr="00C7345F">
              <w:t>478</w:t>
            </w:r>
          </w:p>
        </w:tc>
        <w:tc>
          <w:tcPr>
            <w:tcW w:w="830" w:type="dxa"/>
          </w:tcPr>
          <w:p w14:paraId="203F8F30" w14:textId="77777777" w:rsidR="00384C43" w:rsidRPr="00C7345F" w:rsidRDefault="00384C43" w:rsidP="00F73F5C">
            <w:pPr>
              <w:pStyle w:val="TableText"/>
              <w:ind w:right="288"/>
              <w:rPr>
                <w:color w:val="000000"/>
              </w:rPr>
            </w:pPr>
            <w:r w:rsidRPr="00C7345F">
              <w:t>3</w:t>
            </w:r>
          </w:p>
        </w:tc>
        <w:tc>
          <w:tcPr>
            <w:tcW w:w="950" w:type="dxa"/>
          </w:tcPr>
          <w:p w14:paraId="4164E480" w14:textId="77777777" w:rsidR="00384C43" w:rsidRPr="00C7345F" w:rsidRDefault="00384C43" w:rsidP="00F73F5C">
            <w:pPr>
              <w:pStyle w:val="TableText"/>
              <w:ind w:right="144"/>
              <w:rPr>
                <w:color w:val="000000"/>
              </w:rPr>
            </w:pPr>
            <w:r w:rsidRPr="00C7345F">
              <w:t>8</w:t>
            </w:r>
          </w:p>
        </w:tc>
        <w:tc>
          <w:tcPr>
            <w:tcW w:w="1512" w:type="dxa"/>
          </w:tcPr>
          <w:p w14:paraId="569EE7F4" w14:textId="77777777" w:rsidR="00384C43" w:rsidRPr="00C7345F" w:rsidRDefault="00384C43" w:rsidP="00F73F5C">
            <w:pPr>
              <w:pStyle w:val="TableText"/>
              <w:ind w:right="288"/>
              <w:rPr>
                <w:color w:val="000000"/>
              </w:rPr>
            </w:pPr>
            <w:r w:rsidRPr="00C7345F">
              <w:t>0.36</w:t>
            </w:r>
          </w:p>
        </w:tc>
      </w:tr>
      <w:tr w:rsidR="00384C43" w:rsidRPr="00C7345F" w14:paraId="7566FE92" w14:textId="77777777" w:rsidTr="00F73F5C">
        <w:tc>
          <w:tcPr>
            <w:tcW w:w="1584" w:type="dxa"/>
          </w:tcPr>
          <w:p w14:paraId="7DC6E53B" w14:textId="77777777" w:rsidR="00384C43" w:rsidRPr="00C7345F" w:rsidRDefault="00384C43" w:rsidP="00F73F5C">
            <w:pPr>
              <w:pStyle w:val="TableText"/>
              <w:ind w:right="504"/>
              <w:rPr>
                <w:color w:val="000000"/>
              </w:rPr>
            </w:pPr>
            <w:r w:rsidRPr="00C7345F">
              <w:t>480</w:t>
            </w:r>
          </w:p>
        </w:tc>
        <w:tc>
          <w:tcPr>
            <w:tcW w:w="830" w:type="dxa"/>
          </w:tcPr>
          <w:p w14:paraId="525510BA" w14:textId="77777777" w:rsidR="00384C43" w:rsidRPr="00C7345F" w:rsidRDefault="00384C43" w:rsidP="00F73F5C">
            <w:pPr>
              <w:pStyle w:val="TableText"/>
              <w:ind w:right="288"/>
              <w:rPr>
                <w:color w:val="000000"/>
              </w:rPr>
            </w:pPr>
            <w:r w:rsidRPr="00C7345F">
              <w:t>3</w:t>
            </w:r>
          </w:p>
        </w:tc>
        <w:tc>
          <w:tcPr>
            <w:tcW w:w="950" w:type="dxa"/>
          </w:tcPr>
          <w:p w14:paraId="246F98FF" w14:textId="77777777" w:rsidR="00384C43" w:rsidRPr="00C7345F" w:rsidRDefault="00384C43" w:rsidP="00F73F5C">
            <w:pPr>
              <w:pStyle w:val="TableText"/>
              <w:ind w:right="144"/>
              <w:rPr>
                <w:color w:val="000000"/>
              </w:rPr>
            </w:pPr>
            <w:r w:rsidRPr="00C7345F">
              <w:t>3</w:t>
            </w:r>
          </w:p>
        </w:tc>
        <w:tc>
          <w:tcPr>
            <w:tcW w:w="1512" w:type="dxa"/>
          </w:tcPr>
          <w:p w14:paraId="684D37EA" w14:textId="77777777" w:rsidR="00384C43" w:rsidRPr="00C7345F" w:rsidRDefault="00384C43" w:rsidP="00F73F5C">
            <w:pPr>
              <w:pStyle w:val="TableText"/>
              <w:ind w:right="288"/>
              <w:rPr>
                <w:color w:val="000000"/>
              </w:rPr>
            </w:pPr>
            <w:r w:rsidRPr="00C7345F">
              <w:t>0.13</w:t>
            </w:r>
          </w:p>
        </w:tc>
      </w:tr>
      <w:tr w:rsidR="00384C43" w:rsidRPr="00C7345F" w14:paraId="44BA5A06" w14:textId="77777777" w:rsidTr="00F73F5C">
        <w:tc>
          <w:tcPr>
            <w:tcW w:w="1584" w:type="dxa"/>
          </w:tcPr>
          <w:p w14:paraId="0B411CD4" w14:textId="77777777" w:rsidR="00384C43" w:rsidRPr="00C7345F" w:rsidRDefault="00384C43" w:rsidP="00F73F5C">
            <w:pPr>
              <w:pStyle w:val="TableText"/>
              <w:ind w:right="504"/>
              <w:rPr>
                <w:color w:val="000000"/>
              </w:rPr>
            </w:pPr>
            <w:r w:rsidRPr="00C7345F">
              <w:t>481</w:t>
            </w:r>
          </w:p>
        </w:tc>
        <w:tc>
          <w:tcPr>
            <w:tcW w:w="830" w:type="dxa"/>
          </w:tcPr>
          <w:p w14:paraId="5BFBB92C" w14:textId="77777777" w:rsidR="00384C43" w:rsidRPr="00C7345F" w:rsidRDefault="00384C43" w:rsidP="00F73F5C">
            <w:pPr>
              <w:pStyle w:val="TableText"/>
              <w:ind w:right="288"/>
              <w:rPr>
                <w:color w:val="000000"/>
              </w:rPr>
            </w:pPr>
            <w:r w:rsidRPr="00C7345F">
              <w:t>3</w:t>
            </w:r>
          </w:p>
        </w:tc>
        <w:tc>
          <w:tcPr>
            <w:tcW w:w="950" w:type="dxa"/>
          </w:tcPr>
          <w:p w14:paraId="62FBA3C0" w14:textId="77777777" w:rsidR="00384C43" w:rsidRPr="00C7345F" w:rsidRDefault="00384C43" w:rsidP="00F73F5C">
            <w:pPr>
              <w:pStyle w:val="TableText"/>
              <w:ind w:right="144"/>
              <w:rPr>
                <w:color w:val="000000"/>
              </w:rPr>
            </w:pPr>
            <w:r w:rsidRPr="00C7345F">
              <w:t>2</w:t>
            </w:r>
          </w:p>
        </w:tc>
        <w:tc>
          <w:tcPr>
            <w:tcW w:w="1512" w:type="dxa"/>
          </w:tcPr>
          <w:p w14:paraId="6AC5E3A0" w14:textId="77777777" w:rsidR="00384C43" w:rsidRPr="00C7345F" w:rsidRDefault="00384C43" w:rsidP="00F73F5C">
            <w:pPr>
              <w:pStyle w:val="TableText"/>
              <w:ind w:right="288"/>
              <w:rPr>
                <w:color w:val="000000"/>
              </w:rPr>
            </w:pPr>
            <w:r w:rsidRPr="00C7345F">
              <w:t>0.09</w:t>
            </w:r>
          </w:p>
        </w:tc>
      </w:tr>
      <w:tr w:rsidR="00384C43" w:rsidRPr="00C7345F" w14:paraId="500D47DE" w14:textId="77777777" w:rsidTr="00F73F5C">
        <w:tc>
          <w:tcPr>
            <w:tcW w:w="1584" w:type="dxa"/>
          </w:tcPr>
          <w:p w14:paraId="3C1C7D69" w14:textId="77777777" w:rsidR="00384C43" w:rsidRPr="00C7345F" w:rsidRDefault="00384C43" w:rsidP="00F73F5C">
            <w:pPr>
              <w:pStyle w:val="TableText"/>
              <w:ind w:right="504"/>
              <w:rPr>
                <w:color w:val="000000"/>
              </w:rPr>
            </w:pPr>
            <w:r w:rsidRPr="00C7345F">
              <w:t>483</w:t>
            </w:r>
          </w:p>
        </w:tc>
        <w:tc>
          <w:tcPr>
            <w:tcW w:w="830" w:type="dxa"/>
          </w:tcPr>
          <w:p w14:paraId="2C03E7D5" w14:textId="77777777" w:rsidR="00384C43" w:rsidRPr="00C7345F" w:rsidRDefault="00384C43" w:rsidP="00F73F5C">
            <w:pPr>
              <w:pStyle w:val="TableText"/>
              <w:ind w:right="288"/>
              <w:rPr>
                <w:color w:val="000000"/>
              </w:rPr>
            </w:pPr>
            <w:r w:rsidRPr="00C7345F">
              <w:t>3</w:t>
            </w:r>
          </w:p>
        </w:tc>
        <w:tc>
          <w:tcPr>
            <w:tcW w:w="950" w:type="dxa"/>
          </w:tcPr>
          <w:p w14:paraId="2CE1A32F" w14:textId="77777777" w:rsidR="00384C43" w:rsidRPr="00C7345F" w:rsidRDefault="00384C43" w:rsidP="00F73F5C">
            <w:pPr>
              <w:pStyle w:val="TableText"/>
              <w:ind w:right="144"/>
              <w:rPr>
                <w:color w:val="000000"/>
              </w:rPr>
            </w:pPr>
            <w:r w:rsidRPr="00C7345F">
              <w:t>4</w:t>
            </w:r>
          </w:p>
        </w:tc>
        <w:tc>
          <w:tcPr>
            <w:tcW w:w="1512" w:type="dxa"/>
          </w:tcPr>
          <w:p w14:paraId="673DFC84" w14:textId="77777777" w:rsidR="00384C43" w:rsidRPr="00C7345F" w:rsidRDefault="00384C43" w:rsidP="00F73F5C">
            <w:pPr>
              <w:pStyle w:val="TableText"/>
              <w:ind w:right="288"/>
              <w:rPr>
                <w:color w:val="000000"/>
              </w:rPr>
            </w:pPr>
            <w:r w:rsidRPr="00C7345F">
              <w:t>0.18</w:t>
            </w:r>
          </w:p>
        </w:tc>
      </w:tr>
      <w:tr w:rsidR="00384C43" w:rsidRPr="00C7345F" w14:paraId="3D2D6174" w14:textId="77777777" w:rsidTr="00F73F5C">
        <w:tc>
          <w:tcPr>
            <w:tcW w:w="1584" w:type="dxa"/>
          </w:tcPr>
          <w:p w14:paraId="288AE96A" w14:textId="77777777" w:rsidR="00384C43" w:rsidRPr="00C7345F" w:rsidRDefault="00384C43" w:rsidP="00F73F5C">
            <w:pPr>
              <w:pStyle w:val="TableText"/>
              <w:ind w:right="504"/>
              <w:rPr>
                <w:color w:val="000000"/>
              </w:rPr>
            </w:pPr>
            <w:r w:rsidRPr="00C7345F">
              <w:t>484</w:t>
            </w:r>
          </w:p>
        </w:tc>
        <w:tc>
          <w:tcPr>
            <w:tcW w:w="830" w:type="dxa"/>
          </w:tcPr>
          <w:p w14:paraId="74295235" w14:textId="77777777" w:rsidR="00384C43" w:rsidRPr="00C7345F" w:rsidRDefault="00384C43" w:rsidP="00F73F5C">
            <w:pPr>
              <w:pStyle w:val="TableText"/>
              <w:ind w:right="288"/>
              <w:rPr>
                <w:color w:val="000000"/>
              </w:rPr>
            </w:pPr>
            <w:r w:rsidRPr="00C7345F">
              <w:t>3</w:t>
            </w:r>
          </w:p>
        </w:tc>
        <w:tc>
          <w:tcPr>
            <w:tcW w:w="950" w:type="dxa"/>
          </w:tcPr>
          <w:p w14:paraId="7043BF20" w14:textId="77777777" w:rsidR="00384C43" w:rsidRPr="00C7345F" w:rsidRDefault="00384C43" w:rsidP="00F73F5C">
            <w:pPr>
              <w:pStyle w:val="TableText"/>
              <w:ind w:right="144"/>
              <w:rPr>
                <w:color w:val="000000"/>
              </w:rPr>
            </w:pPr>
            <w:r w:rsidRPr="00C7345F">
              <w:t>13</w:t>
            </w:r>
          </w:p>
        </w:tc>
        <w:tc>
          <w:tcPr>
            <w:tcW w:w="1512" w:type="dxa"/>
          </w:tcPr>
          <w:p w14:paraId="720822D6" w14:textId="77777777" w:rsidR="00384C43" w:rsidRPr="00C7345F" w:rsidRDefault="00384C43" w:rsidP="00F73F5C">
            <w:pPr>
              <w:pStyle w:val="TableText"/>
              <w:ind w:right="288"/>
              <w:rPr>
                <w:color w:val="000000"/>
              </w:rPr>
            </w:pPr>
            <w:r w:rsidRPr="00C7345F">
              <w:t>0.58</w:t>
            </w:r>
          </w:p>
        </w:tc>
      </w:tr>
      <w:tr w:rsidR="00384C43" w:rsidRPr="00C7345F" w14:paraId="1ADEDC83" w14:textId="77777777" w:rsidTr="00F73F5C">
        <w:tc>
          <w:tcPr>
            <w:tcW w:w="1584" w:type="dxa"/>
          </w:tcPr>
          <w:p w14:paraId="110086C5" w14:textId="77777777" w:rsidR="00384C43" w:rsidRPr="00C7345F" w:rsidRDefault="00384C43" w:rsidP="00F73F5C">
            <w:pPr>
              <w:pStyle w:val="TableText"/>
              <w:ind w:right="504"/>
              <w:rPr>
                <w:color w:val="000000"/>
              </w:rPr>
            </w:pPr>
            <w:r w:rsidRPr="00C7345F">
              <w:t>485</w:t>
            </w:r>
          </w:p>
        </w:tc>
        <w:tc>
          <w:tcPr>
            <w:tcW w:w="830" w:type="dxa"/>
          </w:tcPr>
          <w:p w14:paraId="5C3EEF0F" w14:textId="77777777" w:rsidR="00384C43" w:rsidRPr="00C7345F" w:rsidRDefault="00384C43" w:rsidP="00F73F5C">
            <w:pPr>
              <w:pStyle w:val="TableText"/>
              <w:ind w:right="288"/>
              <w:rPr>
                <w:color w:val="000000"/>
              </w:rPr>
            </w:pPr>
            <w:r w:rsidRPr="00C7345F">
              <w:t>3</w:t>
            </w:r>
          </w:p>
        </w:tc>
        <w:tc>
          <w:tcPr>
            <w:tcW w:w="950" w:type="dxa"/>
          </w:tcPr>
          <w:p w14:paraId="7565F4D4" w14:textId="77777777" w:rsidR="00384C43" w:rsidRPr="00C7345F" w:rsidRDefault="00384C43" w:rsidP="00F73F5C">
            <w:pPr>
              <w:pStyle w:val="TableText"/>
              <w:ind w:right="144"/>
              <w:rPr>
                <w:color w:val="000000"/>
              </w:rPr>
            </w:pPr>
            <w:r w:rsidRPr="00C7345F">
              <w:t>3</w:t>
            </w:r>
          </w:p>
        </w:tc>
        <w:tc>
          <w:tcPr>
            <w:tcW w:w="1512" w:type="dxa"/>
          </w:tcPr>
          <w:p w14:paraId="636E55CF" w14:textId="77777777" w:rsidR="00384C43" w:rsidRPr="00C7345F" w:rsidRDefault="00384C43" w:rsidP="00F73F5C">
            <w:pPr>
              <w:pStyle w:val="TableText"/>
              <w:ind w:right="288"/>
              <w:rPr>
                <w:color w:val="000000"/>
              </w:rPr>
            </w:pPr>
            <w:r w:rsidRPr="00C7345F">
              <w:t>0.13</w:t>
            </w:r>
          </w:p>
        </w:tc>
      </w:tr>
      <w:tr w:rsidR="00384C43" w:rsidRPr="00C7345F" w14:paraId="4978D09A" w14:textId="77777777" w:rsidTr="00F73F5C">
        <w:tc>
          <w:tcPr>
            <w:tcW w:w="1584" w:type="dxa"/>
          </w:tcPr>
          <w:p w14:paraId="72BE6028" w14:textId="77777777" w:rsidR="00384C43" w:rsidRPr="00C7345F" w:rsidRDefault="00384C43" w:rsidP="00F73F5C">
            <w:pPr>
              <w:pStyle w:val="TableText"/>
              <w:ind w:right="504"/>
              <w:rPr>
                <w:color w:val="000000"/>
              </w:rPr>
            </w:pPr>
            <w:r w:rsidRPr="00C7345F">
              <w:t>486</w:t>
            </w:r>
          </w:p>
        </w:tc>
        <w:tc>
          <w:tcPr>
            <w:tcW w:w="830" w:type="dxa"/>
          </w:tcPr>
          <w:p w14:paraId="0C7BE52E" w14:textId="77777777" w:rsidR="00384C43" w:rsidRPr="00C7345F" w:rsidRDefault="00384C43" w:rsidP="00F73F5C">
            <w:pPr>
              <w:pStyle w:val="TableText"/>
              <w:ind w:right="288"/>
              <w:rPr>
                <w:color w:val="000000"/>
              </w:rPr>
            </w:pPr>
            <w:r w:rsidRPr="00C7345F">
              <w:t>3</w:t>
            </w:r>
          </w:p>
        </w:tc>
        <w:tc>
          <w:tcPr>
            <w:tcW w:w="950" w:type="dxa"/>
          </w:tcPr>
          <w:p w14:paraId="0813D8ED" w14:textId="77777777" w:rsidR="00384C43" w:rsidRPr="00C7345F" w:rsidRDefault="00384C43" w:rsidP="00F73F5C">
            <w:pPr>
              <w:pStyle w:val="TableText"/>
              <w:ind w:right="144"/>
              <w:rPr>
                <w:color w:val="000000"/>
              </w:rPr>
            </w:pPr>
            <w:r w:rsidRPr="00C7345F">
              <w:t>9</w:t>
            </w:r>
          </w:p>
        </w:tc>
        <w:tc>
          <w:tcPr>
            <w:tcW w:w="1512" w:type="dxa"/>
          </w:tcPr>
          <w:p w14:paraId="7C75ACF3" w14:textId="77777777" w:rsidR="00384C43" w:rsidRPr="00C7345F" w:rsidRDefault="00384C43" w:rsidP="00F73F5C">
            <w:pPr>
              <w:pStyle w:val="TableText"/>
              <w:ind w:right="288"/>
              <w:rPr>
                <w:color w:val="000000"/>
              </w:rPr>
            </w:pPr>
            <w:r w:rsidRPr="00C7345F">
              <w:t>0.40</w:t>
            </w:r>
          </w:p>
        </w:tc>
      </w:tr>
      <w:tr w:rsidR="00384C43" w:rsidRPr="00C7345F" w14:paraId="00222F91" w14:textId="77777777" w:rsidTr="00F73F5C">
        <w:tc>
          <w:tcPr>
            <w:tcW w:w="1584" w:type="dxa"/>
          </w:tcPr>
          <w:p w14:paraId="3AE77432" w14:textId="77777777" w:rsidR="00384C43" w:rsidRPr="00C7345F" w:rsidRDefault="00384C43" w:rsidP="00F73F5C">
            <w:pPr>
              <w:pStyle w:val="TableText"/>
              <w:ind w:right="504"/>
              <w:rPr>
                <w:color w:val="000000"/>
              </w:rPr>
            </w:pPr>
            <w:r w:rsidRPr="00C7345F">
              <w:t>487</w:t>
            </w:r>
          </w:p>
        </w:tc>
        <w:tc>
          <w:tcPr>
            <w:tcW w:w="830" w:type="dxa"/>
          </w:tcPr>
          <w:p w14:paraId="5C616A3E" w14:textId="77777777" w:rsidR="00384C43" w:rsidRPr="00C7345F" w:rsidRDefault="00384C43" w:rsidP="00F73F5C">
            <w:pPr>
              <w:pStyle w:val="TableText"/>
              <w:ind w:right="288"/>
              <w:rPr>
                <w:color w:val="000000"/>
              </w:rPr>
            </w:pPr>
            <w:r w:rsidRPr="00C7345F">
              <w:t>3</w:t>
            </w:r>
          </w:p>
        </w:tc>
        <w:tc>
          <w:tcPr>
            <w:tcW w:w="950" w:type="dxa"/>
          </w:tcPr>
          <w:p w14:paraId="2035C2B0" w14:textId="77777777" w:rsidR="00384C43" w:rsidRPr="00C7345F" w:rsidRDefault="00384C43" w:rsidP="00F73F5C">
            <w:pPr>
              <w:pStyle w:val="TableText"/>
              <w:ind w:right="144"/>
              <w:rPr>
                <w:color w:val="000000"/>
              </w:rPr>
            </w:pPr>
            <w:r w:rsidRPr="00C7345F">
              <w:t>1</w:t>
            </w:r>
          </w:p>
        </w:tc>
        <w:tc>
          <w:tcPr>
            <w:tcW w:w="1512" w:type="dxa"/>
          </w:tcPr>
          <w:p w14:paraId="497A9E92" w14:textId="77777777" w:rsidR="00384C43" w:rsidRPr="00C7345F" w:rsidRDefault="00384C43" w:rsidP="00F73F5C">
            <w:pPr>
              <w:pStyle w:val="TableText"/>
              <w:ind w:right="288"/>
              <w:rPr>
                <w:color w:val="000000"/>
              </w:rPr>
            </w:pPr>
            <w:r w:rsidRPr="00C7345F">
              <w:t>0.04</w:t>
            </w:r>
          </w:p>
        </w:tc>
      </w:tr>
      <w:tr w:rsidR="00384C43" w:rsidRPr="00C7345F" w14:paraId="2A2245FA" w14:textId="77777777" w:rsidTr="00F73F5C">
        <w:tc>
          <w:tcPr>
            <w:tcW w:w="1584" w:type="dxa"/>
          </w:tcPr>
          <w:p w14:paraId="3A879010" w14:textId="77777777" w:rsidR="00384C43" w:rsidRPr="00C7345F" w:rsidRDefault="00384C43" w:rsidP="00F73F5C">
            <w:pPr>
              <w:pStyle w:val="TableText"/>
              <w:ind w:right="504"/>
              <w:rPr>
                <w:color w:val="000000"/>
              </w:rPr>
            </w:pPr>
            <w:r w:rsidRPr="00C7345F">
              <w:t>488</w:t>
            </w:r>
          </w:p>
        </w:tc>
        <w:tc>
          <w:tcPr>
            <w:tcW w:w="830" w:type="dxa"/>
          </w:tcPr>
          <w:p w14:paraId="7DAE8D1A" w14:textId="77777777" w:rsidR="00384C43" w:rsidRPr="00C7345F" w:rsidRDefault="00384C43" w:rsidP="00F73F5C">
            <w:pPr>
              <w:pStyle w:val="TableText"/>
              <w:ind w:right="288"/>
              <w:rPr>
                <w:color w:val="000000"/>
              </w:rPr>
            </w:pPr>
            <w:r w:rsidRPr="00C7345F">
              <w:t>3</w:t>
            </w:r>
          </w:p>
        </w:tc>
        <w:tc>
          <w:tcPr>
            <w:tcW w:w="950" w:type="dxa"/>
          </w:tcPr>
          <w:p w14:paraId="2C681E20" w14:textId="77777777" w:rsidR="00384C43" w:rsidRPr="00C7345F" w:rsidRDefault="00384C43" w:rsidP="00F73F5C">
            <w:pPr>
              <w:pStyle w:val="TableText"/>
              <w:ind w:right="144"/>
              <w:rPr>
                <w:color w:val="000000"/>
              </w:rPr>
            </w:pPr>
            <w:r w:rsidRPr="00C7345F">
              <w:t>18</w:t>
            </w:r>
          </w:p>
        </w:tc>
        <w:tc>
          <w:tcPr>
            <w:tcW w:w="1512" w:type="dxa"/>
          </w:tcPr>
          <w:p w14:paraId="315878E2" w14:textId="77777777" w:rsidR="00384C43" w:rsidRPr="00C7345F" w:rsidRDefault="00384C43" w:rsidP="00F73F5C">
            <w:pPr>
              <w:pStyle w:val="TableText"/>
              <w:ind w:right="288"/>
              <w:rPr>
                <w:color w:val="000000"/>
              </w:rPr>
            </w:pPr>
            <w:r w:rsidRPr="00C7345F">
              <w:t>0.80</w:t>
            </w:r>
          </w:p>
        </w:tc>
      </w:tr>
      <w:tr w:rsidR="00384C43" w:rsidRPr="00C7345F" w14:paraId="7B8230B5" w14:textId="77777777" w:rsidTr="00F73F5C">
        <w:tc>
          <w:tcPr>
            <w:tcW w:w="1584" w:type="dxa"/>
          </w:tcPr>
          <w:p w14:paraId="7FE3536B" w14:textId="77777777" w:rsidR="00384C43" w:rsidRPr="00C7345F" w:rsidRDefault="00384C43" w:rsidP="00F73F5C">
            <w:pPr>
              <w:pStyle w:val="TableText"/>
              <w:ind w:right="504"/>
              <w:rPr>
                <w:color w:val="000000"/>
              </w:rPr>
            </w:pPr>
            <w:r w:rsidRPr="00C7345F">
              <w:t>489</w:t>
            </w:r>
          </w:p>
        </w:tc>
        <w:tc>
          <w:tcPr>
            <w:tcW w:w="830" w:type="dxa"/>
          </w:tcPr>
          <w:p w14:paraId="4F043AA3" w14:textId="77777777" w:rsidR="00384C43" w:rsidRPr="00C7345F" w:rsidRDefault="00384C43" w:rsidP="00F73F5C">
            <w:pPr>
              <w:pStyle w:val="TableText"/>
              <w:ind w:right="288"/>
              <w:rPr>
                <w:color w:val="000000"/>
              </w:rPr>
            </w:pPr>
            <w:r w:rsidRPr="00C7345F">
              <w:t>3</w:t>
            </w:r>
          </w:p>
        </w:tc>
        <w:tc>
          <w:tcPr>
            <w:tcW w:w="950" w:type="dxa"/>
          </w:tcPr>
          <w:p w14:paraId="704A6856" w14:textId="77777777" w:rsidR="00384C43" w:rsidRPr="00C7345F" w:rsidRDefault="00384C43" w:rsidP="00F73F5C">
            <w:pPr>
              <w:pStyle w:val="TableText"/>
              <w:ind w:right="144"/>
              <w:rPr>
                <w:color w:val="000000"/>
              </w:rPr>
            </w:pPr>
            <w:r w:rsidRPr="00C7345F">
              <w:t>6</w:t>
            </w:r>
          </w:p>
        </w:tc>
        <w:tc>
          <w:tcPr>
            <w:tcW w:w="1512" w:type="dxa"/>
          </w:tcPr>
          <w:p w14:paraId="7191A55F" w14:textId="77777777" w:rsidR="00384C43" w:rsidRPr="00C7345F" w:rsidRDefault="00384C43" w:rsidP="00F73F5C">
            <w:pPr>
              <w:pStyle w:val="TableText"/>
              <w:ind w:right="288"/>
              <w:rPr>
                <w:color w:val="000000"/>
              </w:rPr>
            </w:pPr>
            <w:r w:rsidRPr="00C7345F">
              <w:t>0.27</w:t>
            </w:r>
          </w:p>
        </w:tc>
      </w:tr>
      <w:tr w:rsidR="00384C43" w:rsidRPr="00C7345F" w14:paraId="31BC4741" w14:textId="77777777" w:rsidTr="00F73F5C">
        <w:tc>
          <w:tcPr>
            <w:tcW w:w="1584" w:type="dxa"/>
          </w:tcPr>
          <w:p w14:paraId="4C93920E" w14:textId="77777777" w:rsidR="00384C43" w:rsidRPr="00C7345F" w:rsidRDefault="00384C43" w:rsidP="00F73F5C">
            <w:pPr>
              <w:pStyle w:val="TableText"/>
              <w:ind w:right="504"/>
              <w:rPr>
                <w:color w:val="000000"/>
              </w:rPr>
            </w:pPr>
            <w:r w:rsidRPr="00C7345F">
              <w:t>493</w:t>
            </w:r>
          </w:p>
        </w:tc>
        <w:tc>
          <w:tcPr>
            <w:tcW w:w="830" w:type="dxa"/>
          </w:tcPr>
          <w:p w14:paraId="5456F821" w14:textId="77777777" w:rsidR="00384C43" w:rsidRPr="00C7345F" w:rsidRDefault="00384C43" w:rsidP="00F73F5C">
            <w:pPr>
              <w:pStyle w:val="TableText"/>
              <w:ind w:right="288"/>
              <w:rPr>
                <w:color w:val="000000"/>
              </w:rPr>
            </w:pPr>
            <w:r w:rsidRPr="00C7345F">
              <w:t>3</w:t>
            </w:r>
          </w:p>
        </w:tc>
        <w:tc>
          <w:tcPr>
            <w:tcW w:w="950" w:type="dxa"/>
          </w:tcPr>
          <w:p w14:paraId="2779EA0C" w14:textId="77777777" w:rsidR="00384C43" w:rsidRPr="00C7345F" w:rsidRDefault="00384C43" w:rsidP="00F73F5C">
            <w:pPr>
              <w:pStyle w:val="TableText"/>
              <w:ind w:right="144"/>
              <w:rPr>
                <w:color w:val="000000"/>
              </w:rPr>
            </w:pPr>
            <w:r w:rsidRPr="00C7345F">
              <w:t>4</w:t>
            </w:r>
          </w:p>
        </w:tc>
        <w:tc>
          <w:tcPr>
            <w:tcW w:w="1512" w:type="dxa"/>
          </w:tcPr>
          <w:p w14:paraId="0B14A2F5" w14:textId="77777777" w:rsidR="00384C43" w:rsidRPr="00C7345F" w:rsidRDefault="00384C43" w:rsidP="00F73F5C">
            <w:pPr>
              <w:pStyle w:val="TableText"/>
              <w:ind w:right="288"/>
              <w:rPr>
                <w:color w:val="000000"/>
              </w:rPr>
            </w:pPr>
            <w:r w:rsidRPr="00C7345F">
              <w:t>0.18</w:t>
            </w:r>
          </w:p>
        </w:tc>
      </w:tr>
      <w:tr w:rsidR="00384C43" w:rsidRPr="00C7345F" w14:paraId="68535A69" w14:textId="77777777" w:rsidTr="00F73F5C">
        <w:tc>
          <w:tcPr>
            <w:tcW w:w="1584" w:type="dxa"/>
          </w:tcPr>
          <w:p w14:paraId="1F064F93" w14:textId="77777777" w:rsidR="00384C43" w:rsidRPr="00C7345F" w:rsidRDefault="00384C43" w:rsidP="00F73F5C">
            <w:pPr>
              <w:pStyle w:val="TableText"/>
              <w:ind w:right="504"/>
              <w:rPr>
                <w:color w:val="000000"/>
              </w:rPr>
            </w:pPr>
            <w:r w:rsidRPr="00C7345F">
              <w:t>494</w:t>
            </w:r>
          </w:p>
        </w:tc>
        <w:tc>
          <w:tcPr>
            <w:tcW w:w="830" w:type="dxa"/>
          </w:tcPr>
          <w:p w14:paraId="50276E67" w14:textId="77777777" w:rsidR="00384C43" w:rsidRPr="00C7345F" w:rsidRDefault="00384C43" w:rsidP="00F73F5C">
            <w:pPr>
              <w:pStyle w:val="TableText"/>
              <w:ind w:right="288"/>
              <w:rPr>
                <w:color w:val="000000"/>
              </w:rPr>
            </w:pPr>
            <w:r w:rsidRPr="00C7345F">
              <w:t>3</w:t>
            </w:r>
          </w:p>
        </w:tc>
        <w:tc>
          <w:tcPr>
            <w:tcW w:w="950" w:type="dxa"/>
          </w:tcPr>
          <w:p w14:paraId="13C34182" w14:textId="77777777" w:rsidR="00384C43" w:rsidRPr="00C7345F" w:rsidRDefault="00384C43" w:rsidP="00F73F5C">
            <w:pPr>
              <w:pStyle w:val="TableText"/>
              <w:ind w:right="144"/>
              <w:rPr>
                <w:color w:val="000000"/>
              </w:rPr>
            </w:pPr>
            <w:r w:rsidRPr="00C7345F">
              <w:t>2</w:t>
            </w:r>
          </w:p>
        </w:tc>
        <w:tc>
          <w:tcPr>
            <w:tcW w:w="1512" w:type="dxa"/>
          </w:tcPr>
          <w:p w14:paraId="44B4D4C5" w14:textId="77777777" w:rsidR="00384C43" w:rsidRPr="00C7345F" w:rsidRDefault="00384C43" w:rsidP="00F73F5C">
            <w:pPr>
              <w:pStyle w:val="TableText"/>
              <w:ind w:right="288"/>
              <w:rPr>
                <w:color w:val="000000"/>
              </w:rPr>
            </w:pPr>
            <w:r w:rsidRPr="00C7345F">
              <w:t>0.09</w:t>
            </w:r>
          </w:p>
        </w:tc>
      </w:tr>
      <w:tr w:rsidR="00384C43" w:rsidRPr="00C7345F" w14:paraId="384FFF84" w14:textId="77777777" w:rsidTr="00F73F5C">
        <w:tc>
          <w:tcPr>
            <w:tcW w:w="1584" w:type="dxa"/>
          </w:tcPr>
          <w:p w14:paraId="60C06DF8" w14:textId="77777777" w:rsidR="00384C43" w:rsidRPr="00C7345F" w:rsidRDefault="00384C43" w:rsidP="00F73F5C">
            <w:pPr>
              <w:pStyle w:val="TableText"/>
              <w:ind w:right="504"/>
              <w:rPr>
                <w:color w:val="000000"/>
              </w:rPr>
            </w:pPr>
            <w:r w:rsidRPr="00C7345F">
              <w:t>498</w:t>
            </w:r>
          </w:p>
        </w:tc>
        <w:tc>
          <w:tcPr>
            <w:tcW w:w="830" w:type="dxa"/>
          </w:tcPr>
          <w:p w14:paraId="5147BEA6" w14:textId="77777777" w:rsidR="00384C43" w:rsidRPr="00C7345F" w:rsidRDefault="00384C43" w:rsidP="00F73F5C">
            <w:pPr>
              <w:pStyle w:val="TableText"/>
              <w:ind w:right="288"/>
              <w:rPr>
                <w:color w:val="000000"/>
              </w:rPr>
            </w:pPr>
            <w:r w:rsidRPr="00C7345F">
              <w:t>3</w:t>
            </w:r>
          </w:p>
        </w:tc>
        <w:tc>
          <w:tcPr>
            <w:tcW w:w="950" w:type="dxa"/>
          </w:tcPr>
          <w:p w14:paraId="4869D44D" w14:textId="77777777" w:rsidR="00384C43" w:rsidRPr="00C7345F" w:rsidRDefault="00384C43" w:rsidP="00F73F5C">
            <w:pPr>
              <w:pStyle w:val="TableText"/>
              <w:ind w:right="144"/>
              <w:rPr>
                <w:color w:val="000000"/>
              </w:rPr>
            </w:pPr>
            <w:r w:rsidRPr="00C7345F">
              <w:t>11</w:t>
            </w:r>
          </w:p>
        </w:tc>
        <w:tc>
          <w:tcPr>
            <w:tcW w:w="1512" w:type="dxa"/>
          </w:tcPr>
          <w:p w14:paraId="1F025A54" w14:textId="77777777" w:rsidR="00384C43" w:rsidRPr="00C7345F" w:rsidRDefault="00384C43" w:rsidP="00F73F5C">
            <w:pPr>
              <w:pStyle w:val="TableText"/>
              <w:ind w:right="288"/>
              <w:rPr>
                <w:color w:val="000000"/>
              </w:rPr>
            </w:pPr>
            <w:r w:rsidRPr="00C7345F">
              <w:t>0.49</w:t>
            </w:r>
          </w:p>
        </w:tc>
      </w:tr>
    </w:tbl>
    <w:p w14:paraId="700A2ADD" w14:textId="77777777" w:rsidR="00384C43" w:rsidRPr="00C7345F" w:rsidRDefault="00384C43">
      <w:r w:rsidRPr="00C7345F">
        <w:fldChar w:fldCharType="begin"/>
      </w:r>
      <w:r w:rsidRPr="00C7345F">
        <w:instrText xml:space="preserve"> REF _Ref66088594 \h </w:instrText>
      </w:r>
      <w:r w:rsidRPr="00C7345F">
        <w:fldChar w:fldCharType="separate"/>
      </w:r>
      <w:r w:rsidRPr="00C7345F">
        <w:t>Table 4.C.6</w:t>
      </w:r>
      <w:r w:rsidRPr="00C7345F">
        <w:fldChar w:fldCharType="end"/>
      </w:r>
      <w:r w:rsidRPr="00C7345F">
        <w:t xml:space="preserve"> </w:t>
      </w:r>
      <w:r w:rsidRPr="00C7345F">
        <w:rPr>
          <w:i/>
        </w:rPr>
        <w:t>(continuation six)</w:t>
      </w:r>
    </w:p>
    <w:tbl>
      <w:tblPr>
        <w:tblStyle w:val="TRs"/>
        <w:tblW w:w="0" w:type="auto"/>
        <w:tblLayout w:type="fixed"/>
        <w:tblLook w:val="04A0" w:firstRow="1" w:lastRow="0" w:firstColumn="1" w:lastColumn="0" w:noHBand="0" w:noVBand="1"/>
        <w:tblDescription w:val="Scale Score and Performance Level Distribution of Overall Scores for Grade Five, continuation six"/>
      </w:tblPr>
      <w:tblGrid>
        <w:gridCol w:w="1584"/>
        <w:gridCol w:w="830"/>
        <w:gridCol w:w="950"/>
        <w:gridCol w:w="1512"/>
      </w:tblGrid>
      <w:tr w:rsidR="00384C43" w:rsidRPr="00C7345F" w14:paraId="14264B50"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11B5E2A"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21F85118" w14:textId="77777777" w:rsidR="00384C43" w:rsidRPr="00C7345F" w:rsidRDefault="00384C43" w:rsidP="00F73F5C">
            <w:pPr>
              <w:pStyle w:val="TableHead"/>
              <w:rPr>
                <w:noProof w:val="0"/>
              </w:rPr>
            </w:pPr>
            <w:r w:rsidRPr="00C7345F">
              <w:rPr>
                <w:noProof w:val="0"/>
              </w:rPr>
              <w:t>Level</w:t>
            </w:r>
          </w:p>
        </w:tc>
        <w:tc>
          <w:tcPr>
            <w:tcW w:w="950" w:type="dxa"/>
            <w:hideMark/>
          </w:tcPr>
          <w:p w14:paraId="4E4BC568" w14:textId="77777777" w:rsidR="00384C43" w:rsidRPr="00C7345F" w:rsidRDefault="00384C43" w:rsidP="00F73F5C">
            <w:pPr>
              <w:pStyle w:val="TableHead"/>
              <w:rPr>
                <w:noProof w:val="0"/>
              </w:rPr>
            </w:pPr>
            <w:r w:rsidRPr="00C7345F">
              <w:rPr>
                <w:noProof w:val="0"/>
              </w:rPr>
              <w:t>N</w:t>
            </w:r>
          </w:p>
        </w:tc>
        <w:tc>
          <w:tcPr>
            <w:tcW w:w="1512" w:type="dxa"/>
            <w:hideMark/>
          </w:tcPr>
          <w:p w14:paraId="4BE10FC1" w14:textId="77777777" w:rsidR="00384C43" w:rsidRPr="00C7345F" w:rsidRDefault="00384C43" w:rsidP="00F73F5C">
            <w:pPr>
              <w:pStyle w:val="TableHead"/>
              <w:rPr>
                <w:noProof w:val="0"/>
              </w:rPr>
            </w:pPr>
            <w:r w:rsidRPr="00C7345F">
              <w:rPr>
                <w:noProof w:val="0"/>
              </w:rPr>
              <w:t>Percentage</w:t>
            </w:r>
          </w:p>
        </w:tc>
      </w:tr>
      <w:tr w:rsidR="00384C43" w:rsidRPr="00C7345F" w14:paraId="0A47E6FA" w14:textId="77777777" w:rsidTr="00F73F5C">
        <w:tc>
          <w:tcPr>
            <w:tcW w:w="1584" w:type="dxa"/>
          </w:tcPr>
          <w:p w14:paraId="1C23FAA1" w14:textId="77777777" w:rsidR="00384C43" w:rsidRPr="00C7345F" w:rsidRDefault="00384C43" w:rsidP="00F73F5C">
            <w:pPr>
              <w:pStyle w:val="TableText"/>
              <w:ind w:right="504"/>
              <w:rPr>
                <w:color w:val="000000"/>
              </w:rPr>
            </w:pPr>
            <w:r w:rsidRPr="00C7345F">
              <w:t>499</w:t>
            </w:r>
          </w:p>
        </w:tc>
        <w:tc>
          <w:tcPr>
            <w:tcW w:w="830" w:type="dxa"/>
          </w:tcPr>
          <w:p w14:paraId="2B52BFAA" w14:textId="77777777" w:rsidR="00384C43" w:rsidRPr="00C7345F" w:rsidRDefault="00384C43" w:rsidP="00F73F5C">
            <w:pPr>
              <w:pStyle w:val="TableText"/>
              <w:ind w:right="288"/>
              <w:rPr>
                <w:color w:val="000000"/>
              </w:rPr>
            </w:pPr>
            <w:r w:rsidRPr="00C7345F">
              <w:t>3</w:t>
            </w:r>
          </w:p>
        </w:tc>
        <w:tc>
          <w:tcPr>
            <w:tcW w:w="950" w:type="dxa"/>
          </w:tcPr>
          <w:p w14:paraId="208FBA0C" w14:textId="77777777" w:rsidR="00384C43" w:rsidRPr="00C7345F" w:rsidRDefault="00384C43" w:rsidP="00F73F5C">
            <w:pPr>
              <w:pStyle w:val="TableText"/>
              <w:ind w:right="144"/>
              <w:rPr>
                <w:color w:val="000000"/>
              </w:rPr>
            </w:pPr>
            <w:r w:rsidRPr="00C7345F">
              <w:t>18</w:t>
            </w:r>
          </w:p>
        </w:tc>
        <w:tc>
          <w:tcPr>
            <w:tcW w:w="1512" w:type="dxa"/>
          </w:tcPr>
          <w:p w14:paraId="44E1174E" w14:textId="77777777" w:rsidR="00384C43" w:rsidRPr="00C7345F" w:rsidRDefault="00384C43" w:rsidP="00F73F5C">
            <w:pPr>
              <w:pStyle w:val="TableText"/>
              <w:ind w:right="288"/>
              <w:rPr>
                <w:color w:val="000000"/>
              </w:rPr>
            </w:pPr>
            <w:r w:rsidRPr="00C7345F">
              <w:t>0.80</w:t>
            </w:r>
          </w:p>
        </w:tc>
      </w:tr>
      <w:tr w:rsidR="00384C43" w:rsidRPr="00C7345F" w14:paraId="2964716C" w14:textId="77777777" w:rsidTr="00F73F5C">
        <w:tc>
          <w:tcPr>
            <w:tcW w:w="1584" w:type="dxa"/>
          </w:tcPr>
          <w:p w14:paraId="0374BDEB" w14:textId="77777777" w:rsidR="00384C43" w:rsidRPr="00C7345F" w:rsidRDefault="00384C43" w:rsidP="00F73F5C">
            <w:pPr>
              <w:pStyle w:val="TableText"/>
              <w:ind w:right="504"/>
              <w:rPr>
                <w:color w:val="000000"/>
              </w:rPr>
            </w:pPr>
            <w:r w:rsidRPr="00C7345F">
              <w:t>502</w:t>
            </w:r>
          </w:p>
        </w:tc>
        <w:tc>
          <w:tcPr>
            <w:tcW w:w="830" w:type="dxa"/>
          </w:tcPr>
          <w:p w14:paraId="30A6A395" w14:textId="77777777" w:rsidR="00384C43" w:rsidRPr="00C7345F" w:rsidRDefault="00384C43" w:rsidP="00F73F5C">
            <w:pPr>
              <w:pStyle w:val="TableText"/>
              <w:ind w:right="288"/>
              <w:rPr>
                <w:color w:val="000000"/>
              </w:rPr>
            </w:pPr>
            <w:r w:rsidRPr="00C7345F">
              <w:t>3</w:t>
            </w:r>
          </w:p>
        </w:tc>
        <w:tc>
          <w:tcPr>
            <w:tcW w:w="950" w:type="dxa"/>
          </w:tcPr>
          <w:p w14:paraId="03DE6259" w14:textId="77777777" w:rsidR="00384C43" w:rsidRPr="00C7345F" w:rsidRDefault="00384C43" w:rsidP="00F73F5C">
            <w:pPr>
              <w:pStyle w:val="TableText"/>
              <w:ind w:right="144"/>
              <w:rPr>
                <w:color w:val="000000"/>
              </w:rPr>
            </w:pPr>
            <w:r w:rsidRPr="00C7345F">
              <w:t>2</w:t>
            </w:r>
          </w:p>
        </w:tc>
        <w:tc>
          <w:tcPr>
            <w:tcW w:w="1512" w:type="dxa"/>
          </w:tcPr>
          <w:p w14:paraId="056FB44C" w14:textId="77777777" w:rsidR="00384C43" w:rsidRPr="00C7345F" w:rsidRDefault="00384C43" w:rsidP="00F73F5C">
            <w:pPr>
              <w:pStyle w:val="TableText"/>
              <w:ind w:right="288"/>
              <w:rPr>
                <w:color w:val="000000"/>
              </w:rPr>
            </w:pPr>
            <w:r w:rsidRPr="00C7345F">
              <w:t>0.09</w:t>
            </w:r>
          </w:p>
        </w:tc>
      </w:tr>
      <w:tr w:rsidR="00384C43" w:rsidRPr="00C7345F" w14:paraId="3D325997" w14:textId="77777777" w:rsidTr="00F73F5C">
        <w:tc>
          <w:tcPr>
            <w:tcW w:w="1584" w:type="dxa"/>
          </w:tcPr>
          <w:p w14:paraId="0D5FFD5A" w14:textId="77777777" w:rsidR="00384C43" w:rsidRPr="00C7345F" w:rsidRDefault="00384C43" w:rsidP="00F73F5C">
            <w:pPr>
              <w:pStyle w:val="TableText"/>
              <w:ind w:right="504"/>
              <w:rPr>
                <w:color w:val="000000"/>
              </w:rPr>
            </w:pPr>
            <w:r w:rsidRPr="00C7345F">
              <w:t>504</w:t>
            </w:r>
          </w:p>
        </w:tc>
        <w:tc>
          <w:tcPr>
            <w:tcW w:w="830" w:type="dxa"/>
          </w:tcPr>
          <w:p w14:paraId="36871341" w14:textId="77777777" w:rsidR="00384C43" w:rsidRPr="00C7345F" w:rsidRDefault="00384C43" w:rsidP="00F73F5C">
            <w:pPr>
              <w:pStyle w:val="TableText"/>
              <w:ind w:right="288"/>
              <w:rPr>
                <w:color w:val="000000"/>
              </w:rPr>
            </w:pPr>
            <w:r w:rsidRPr="00C7345F">
              <w:t>3</w:t>
            </w:r>
          </w:p>
        </w:tc>
        <w:tc>
          <w:tcPr>
            <w:tcW w:w="950" w:type="dxa"/>
          </w:tcPr>
          <w:p w14:paraId="76FA68DF" w14:textId="77777777" w:rsidR="00384C43" w:rsidRPr="00C7345F" w:rsidRDefault="00384C43" w:rsidP="00F73F5C">
            <w:pPr>
              <w:pStyle w:val="TableText"/>
              <w:ind w:right="144"/>
              <w:rPr>
                <w:color w:val="000000"/>
              </w:rPr>
            </w:pPr>
            <w:r w:rsidRPr="00C7345F">
              <w:t>4</w:t>
            </w:r>
          </w:p>
        </w:tc>
        <w:tc>
          <w:tcPr>
            <w:tcW w:w="1512" w:type="dxa"/>
          </w:tcPr>
          <w:p w14:paraId="7F961F0E" w14:textId="77777777" w:rsidR="00384C43" w:rsidRPr="00C7345F" w:rsidRDefault="00384C43" w:rsidP="00F73F5C">
            <w:pPr>
              <w:pStyle w:val="TableText"/>
              <w:ind w:right="288"/>
              <w:rPr>
                <w:color w:val="000000"/>
              </w:rPr>
            </w:pPr>
            <w:r w:rsidRPr="00C7345F">
              <w:t>0.18</w:t>
            </w:r>
          </w:p>
        </w:tc>
      </w:tr>
      <w:tr w:rsidR="00384C43" w:rsidRPr="00C7345F" w14:paraId="5D4D2C40" w14:textId="77777777" w:rsidTr="00F73F5C">
        <w:tc>
          <w:tcPr>
            <w:tcW w:w="1584" w:type="dxa"/>
          </w:tcPr>
          <w:p w14:paraId="4FA3D949" w14:textId="77777777" w:rsidR="00384C43" w:rsidRPr="00C7345F" w:rsidRDefault="00384C43" w:rsidP="00F73F5C">
            <w:pPr>
              <w:pStyle w:val="TableText"/>
              <w:ind w:right="504"/>
              <w:rPr>
                <w:color w:val="000000"/>
              </w:rPr>
            </w:pPr>
            <w:r w:rsidRPr="00C7345F">
              <w:t>508</w:t>
            </w:r>
          </w:p>
        </w:tc>
        <w:tc>
          <w:tcPr>
            <w:tcW w:w="830" w:type="dxa"/>
          </w:tcPr>
          <w:p w14:paraId="5BD3A0C8" w14:textId="77777777" w:rsidR="00384C43" w:rsidRPr="00C7345F" w:rsidRDefault="00384C43" w:rsidP="00F73F5C">
            <w:pPr>
              <w:pStyle w:val="TableText"/>
              <w:ind w:right="288"/>
              <w:rPr>
                <w:color w:val="000000"/>
              </w:rPr>
            </w:pPr>
            <w:r w:rsidRPr="00C7345F">
              <w:t>3</w:t>
            </w:r>
          </w:p>
        </w:tc>
        <w:tc>
          <w:tcPr>
            <w:tcW w:w="950" w:type="dxa"/>
          </w:tcPr>
          <w:p w14:paraId="60CBFBA3" w14:textId="77777777" w:rsidR="00384C43" w:rsidRPr="00C7345F" w:rsidRDefault="00384C43" w:rsidP="00F73F5C">
            <w:pPr>
              <w:pStyle w:val="TableText"/>
              <w:ind w:right="144"/>
              <w:rPr>
                <w:color w:val="000000"/>
              </w:rPr>
            </w:pPr>
            <w:r w:rsidRPr="00C7345F">
              <w:t>16</w:t>
            </w:r>
          </w:p>
        </w:tc>
        <w:tc>
          <w:tcPr>
            <w:tcW w:w="1512" w:type="dxa"/>
          </w:tcPr>
          <w:p w14:paraId="0C817409" w14:textId="77777777" w:rsidR="00384C43" w:rsidRPr="00C7345F" w:rsidRDefault="00384C43" w:rsidP="00F73F5C">
            <w:pPr>
              <w:pStyle w:val="TableText"/>
              <w:ind w:right="288"/>
              <w:rPr>
                <w:color w:val="000000"/>
              </w:rPr>
            </w:pPr>
            <w:r w:rsidRPr="00C7345F">
              <w:t>0.71</w:t>
            </w:r>
          </w:p>
        </w:tc>
      </w:tr>
      <w:tr w:rsidR="00384C43" w:rsidRPr="00C7345F" w14:paraId="04BF1556" w14:textId="77777777" w:rsidTr="00F73F5C">
        <w:tc>
          <w:tcPr>
            <w:tcW w:w="1584" w:type="dxa"/>
          </w:tcPr>
          <w:p w14:paraId="74A768D1" w14:textId="77777777" w:rsidR="00384C43" w:rsidRPr="00C7345F" w:rsidRDefault="00384C43" w:rsidP="00F73F5C">
            <w:pPr>
              <w:pStyle w:val="TableText"/>
              <w:ind w:right="504"/>
              <w:rPr>
                <w:color w:val="000000"/>
              </w:rPr>
            </w:pPr>
            <w:r w:rsidRPr="00C7345F">
              <w:t>511</w:t>
            </w:r>
          </w:p>
        </w:tc>
        <w:tc>
          <w:tcPr>
            <w:tcW w:w="830" w:type="dxa"/>
          </w:tcPr>
          <w:p w14:paraId="556D0466" w14:textId="77777777" w:rsidR="00384C43" w:rsidRPr="00C7345F" w:rsidRDefault="00384C43" w:rsidP="00F73F5C">
            <w:pPr>
              <w:pStyle w:val="TableText"/>
              <w:ind w:right="288"/>
              <w:rPr>
                <w:color w:val="000000"/>
              </w:rPr>
            </w:pPr>
            <w:r w:rsidRPr="00C7345F">
              <w:t>3</w:t>
            </w:r>
          </w:p>
        </w:tc>
        <w:tc>
          <w:tcPr>
            <w:tcW w:w="950" w:type="dxa"/>
          </w:tcPr>
          <w:p w14:paraId="524E9B3D" w14:textId="77777777" w:rsidR="00384C43" w:rsidRPr="00C7345F" w:rsidRDefault="00384C43" w:rsidP="00F73F5C">
            <w:pPr>
              <w:pStyle w:val="TableText"/>
              <w:ind w:right="144"/>
              <w:rPr>
                <w:color w:val="000000"/>
              </w:rPr>
            </w:pPr>
            <w:r w:rsidRPr="00C7345F">
              <w:t>11</w:t>
            </w:r>
          </w:p>
        </w:tc>
        <w:tc>
          <w:tcPr>
            <w:tcW w:w="1512" w:type="dxa"/>
          </w:tcPr>
          <w:p w14:paraId="2CA6595D" w14:textId="77777777" w:rsidR="00384C43" w:rsidRPr="00C7345F" w:rsidRDefault="00384C43" w:rsidP="00F73F5C">
            <w:pPr>
              <w:pStyle w:val="TableText"/>
              <w:ind w:right="288"/>
              <w:rPr>
                <w:color w:val="000000"/>
              </w:rPr>
            </w:pPr>
            <w:r w:rsidRPr="00C7345F">
              <w:t>0.49</w:t>
            </w:r>
          </w:p>
        </w:tc>
      </w:tr>
      <w:tr w:rsidR="00384C43" w:rsidRPr="00C7345F" w14:paraId="7C0066BA" w14:textId="77777777" w:rsidTr="00F73F5C">
        <w:tc>
          <w:tcPr>
            <w:tcW w:w="1584" w:type="dxa"/>
          </w:tcPr>
          <w:p w14:paraId="31A241D6" w14:textId="77777777" w:rsidR="00384C43" w:rsidRPr="00C7345F" w:rsidRDefault="00384C43" w:rsidP="00F73F5C">
            <w:pPr>
              <w:pStyle w:val="TableText"/>
              <w:ind w:right="504"/>
              <w:rPr>
                <w:color w:val="000000"/>
              </w:rPr>
            </w:pPr>
            <w:r w:rsidRPr="00C7345F">
              <w:t>512</w:t>
            </w:r>
          </w:p>
        </w:tc>
        <w:tc>
          <w:tcPr>
            <w:tcW w:w="830" w:type="dxa"/>
          </w:tcPr>
          <w:p w14:paraId="38C46E0F" w14:textId="77777777" w:rsidR="00384C43" w:rsidRPr="00C7345F" w:rsidRDefault="00384C43" w:rsidP="00F73F5C">
            <w:pPr>
              <w:pStyle w:val="TableText"/>
              <w:ind w:right="288"/>
              <w:rPr>
                <w:color w:val="000000"/>
              </w:rPr>
            </w:pPr>
            <w:r w:rsidRPr="00C7345F">
              <w:t>3</w:t>
            </w:r>
          </w:p>
        </w:tc>
        <w:tc>
          <w:tcPr>
            <w:tcW w:w="950" w:type="dxa"/>
          </w:tcPr>
          <w:p w14:paraId="62BEFB95" w14:textId="77777777" w:rsidR="00384C43" w:rsidRPr="00C7345F" w:rsidRDefault="00384C43" w:rsidP="00F73F5C">
            <w:pPr>
              <w:pStyle w:val="TableText"/>
              <w:ind w:right="144"/>
              <w:rPr>
                <w:color w:val="000000"/>
              </w:rPr>
            </w:pPr>
            <w:r w:rsidRPr="00C7345F">
              <w:t>1</w:t>
            </w:r>
          </w:p>
        </w:tc>
        <w:tc>
          <w:tcPr>
            <w:tcW w:w="1512" w:type="dxa"/>
          </w:tcPr>
          <w:p w14:paraId="53C65D91" w14:textId="77777777" w:rsidR="00384C43" w:rsidRPr="00C7345F" w:rsidRDefault="00384C43" w:rsidP="00F73F5C">
            <w:pPr>
              <w:pStyle w:val="TableText"/>
              <w:ind w:right="288"/>
              <w:rPr>
                <w:color w:val="000000"/>
              </w:rPr>
            </w:pPr>
            <w:r w:rsidRPr="00C7345F">
              <w:t>0.04</w:t>
            </w:r>
          </w:p>
        </w:tc>
      </w:tr>
      <w:tr w:rsidR="00384C43" w:rsidRPr="00C7345F" w14:paraId="4E85EDE7" w14:textId="77777777" w:rsidTr="00F73F5C">
        <w:tc>
          <w:tcPr>
            <w:tcW w:w="1584" w:type="dxa"/>
          </w:tcPr>
          <w:p w14:paraId="3671F2B8" w14:textId="77777777" w:rsidR="00384C43" w:rsidRPr="00C7345F" w:rsidRDefault="00384C43" w:rsidP="00F73F5C">
            <w:pPr>
              <w:pStyle w:val="TableText"/>
              <w:ind w:right="504"/>
              <w:rPr>
                <w:color w:val="000000"/>
              </w:rPr>
            </w:pPr>
            <w:r w:rsidRPr="00C7345F">
              <w:t>513</w:t>
            </w:r>
          </w:p>
        </w:tc>
        <w:tc>
          <w:tcPr>
            <w:tcW w:w="830" w:type="dxa"/>
          </w:tcPr>
          <w:p w14:paraId="4C794E24" w14:textId="77777777" w:rsidR="00384C43" w:rsidRPr="00C7345F" w:rsidRDefault="00384C43" w:rsidP="00F73F5C">
            <w:pPr>
              <w:pStyle w:val="TableText"/>
              <w:ind w:right="288"/>
              <w:rPr>
                <w:color w:val="000000"/>
              </w:rPr>
            </w:pPr>
            <w:r w:rsidRPr="00C7345F">
              <w:t>3</w:t>
            </w:r>
          </w:p>
        </w:tc>
        <w:tc>
          <w:tcPr>
            <w:tcW w:w="950" w:type="dxa"/>
          </w:tcPr>
          <w:p w14:paraId="64B797FD" w14:textId="77777777" w:rsidR="00384C43" w:rsidRPr="00C7345F" w:rsidRDefault="00384C43" w:rsidP="00F73F5C">
            <w:pPr>
              <w:pStyle w:val="TableText"/>
              <w:ind w:right="144"/>
              <w:rPr>
                <w:color w:val="000000"/>
              </w:rPr>
            </w:pPr>
            <w:r w:rsidRPr="00C7345F">
              <w:t>21</w:t>
            </w:r>
          </w:p>
        </w:tc>
        <w:tc>
          <w:tcPr>
            <w:tcW w:w="1512" w:type="dxa"/>
          </w:tcPr>
          <w:p w14:paraId="724EA7BD" w14:textId="77777777" w:rsidR="00384C43" w:rsidRPr="00C7345F" w:rsidRDefault="00384C43" w:rsidP="00F73F5C">
            <w:pPr>
              <w:pStyle w:val="TableText"/>
              <w:ind w:right="288"/>
              <w:rPr>
                <w:color w:val="000000"/>
              </w:rPr>
            </w:pPr>
            <w:r w:rsidRPr="00C7345F">
              <w:t>0.94</w:t>
            </w:r>
          </w:p>
        </w:tc>
      </w:tr>
      <w:tr w:rsidR="00384C43" w:rsidRPr="00C7345F" w14:paraId="72AAC290" w14:textId="77777777" w:rsidTr="00F73F5C">
        <w:tc>
          <w:tcPr>
            <w:tcW w:w="1584" w:type="dxa"/>
          </w:tcPr>
          <w:p w14:paraId="030494A8" w14:textId="77777777" w:rsidR="00384C43" w:rsidRPr="00C7345F" w:rsidRDefault="00384C43" w:rsidP="00F73F5C">
            <w:pPr>
              <w:pStyle w:val="TableText"/>
              <w:ind w:right="504"/>
              <w:rPr>
                <w:color w:val="000000"/>
              </w:rPr>
            </w:pPr>
            <w:r w:rsidRPr="00C7345F">
              <w:t>515</w:t>
            </w:r>
          </w:p>
        </w:tc>
        <w:tc>
          <w:tcPr>
            <w:tcW w:w="830" w:type="dxa"/>
          </w:tcPr>
          <w:p w14:paraId="61C7AD6C" w14:textId="77777777" w:rsidR="00384C43" w:rsidRPr="00C7345F" w:rsidRDefault="00384C43" w:rsidP="00F73F5C">
            <w:pPr>
              <w:pStyle w:val="TableText"/>
              <w:ind w:right="288"/>
              <w:rPr>
                <w:color w:val="000000"/>
              </w:rPr>
            </w:pPr>
            <w:r w:rsidRPr="00C7345F">
              <w:t>3</w:t>
            </w:r>
          </w:p>
        </w:tc>
        <w:tc>
          <w:tcPr>
            <w:tcW w:w="950" w:type="dxa"/>
          </w:tcPr>
          <w:p w14:paraId="4454F183" w14:textId="77777777" w:rsidR="00384C43" w:rsidRPr="00C7345F" w:rsidRDefault="00384C43" w:rsidP="00F73F5C">
            <w:pPr>
              <w:pStyle w:val="TableText"/>
              <w:ind w:right="144"/>
              <w:rPr>
                <w:color w:val="000000"/>
              </w:rPr>
            </w:pPr>
            <w:r w:rsidRPr="00C7345F">
              <w:t>3</w:t>
            </w:r>
          </w:p>
        </w:tc>
        <w:tc>
          <w:tcPr>
            <w:tcW w:w="1512" w:type="dxa"/>
          </w:tcPr>
          <w:p w14:paraId="09C200F1" w14:textId="77777777" w:rsidR="00384C43" w:rsidRPr="00C7345F" w:rsidRDefault="00384C43" w:rsidP="00F73F5C">
            <w:pPr>
              <w:pStyle w:val="TableText"/>
              <w:ind w:right="288"/>
              <w:rPr>
                <w:color w:val="000000"/>
              </w:rPr>
            </w:pPr>
            <w:r w:rsidRPr="00C7345F">
              <w:t>0.13</w:t>
            </w:r>
          </w:p>
        </w:tc>
      </w:tr>
      <w:tr w:rsidR="00384C43" w:rsidRPr="00C7345F" w14:paraId="3EF67BBF" w14:textId="77777777" w:rsidTr="00F73F5C">
        <w:tc>
          <w:tcPr>
            <w:tcW w:w="1584" w:type="dxa"/>
          </w:tcPr>
          <w:p w14:paraId="1BF7042D" w14:textId="77777777" w:rsidR="00384C43" w:rsidRPr="00C7345F" w:rsidRDefault="00384C43" w:rsidP="00F73F5C">
            <w:pPr>
              <w:pStyle w:val="TableText"/>
              <w:ind w:right="504"/>
              <w:rPr>
                <w:color w:val="000000"/>
              </w:rPr>
            </w:pPr>
            <w:r w:rsidRPr="00C7345F">
              <w:t>516</w:t>
            </w:r>
          </w:p>
        </w:tc>
        <w:tc>
          <w:tcPr>
            <w:tcW w:w="830" w:type="dxa"/>
          </w:tcPr>
          <w:p w14:paraId="6E68018B" w14:textId="77777777" w:rsidR="00384C43" w:rsidRPr="00C7345F" w:rsidRDefault="00384C43" w:rsidP="00F73F5C">
            <w:pPr>
              <w:pStyle w:val="TableText"/>
              <w:ind w:right="288"/>
              <w:rPr>
                <w:color w:val="000000"/>
              </w:rPr>
            </w:pPr>
            <w:r w:rsidRPr="00C7345F">
              <w:t>3</w:t>
            </w:r>
          </w:p>
        </w:tc>
        <w:tc>
          <w:tcPr>
            <w:tcW w:w="950" w:type="dxa"/>
          </w:tcPr>
          <w:p w14:paraId="2710317A" w14:textId="77777777" w:rsidR="00384C43" w:rsidRPr="00C7345F" w:rsidRDefault="00384C43" w:rsidP="00F73F5C">
            <w:pPr>
              <w:pStyle w:val="TableText"/>
              <w:ind w:right="144"/>
              <w:rPr>
                <w:color w:val="000000"/>
              </w:rPr>
            </w:pPr>
            <w:r w:rsidRPr="00C7345F">
              <w:t>8</w:t>
            </w:r>
          </w:p>
        </w:tc>
        <w:tc>
          <w:tcPr>
            <w:tcW w:w="1512" w:type="dxa"/>
          </w:tcPr>
          <w:p w14:paraId="3346D217" w14:textId="77777777" w:rsidR="00384C43" w:rsidRPr="00C7345F" w:rsidRDefault="00384C43" w:rsidP="00F73F5C">
            <w:pPr>
              <w:pStyle w:val="TableText"/>
              <w:ind w:right="288"/>
              <w:rPr>
                <w:color w:val="000000"/>
              </w:rPr>
            </w:pPr>
            <w:r w:rsidRPr="00C7345F">
              <w:t>0.36</w:t>
            </w:r>
          </w:p>
        </w:tc>
      </w:tr>
      <w:tr w:rsidR="00384C43" w:rsidRPr="00C7345F" w14:paraId="30EB7752" w14:textId="77777777" w:rsidTr="00F73F5C">
        <w:tc>
          <w:tcPr>
            <w:tcW w:w="1584" w:type="dxa"/>
          </w:tcPr>
          <w:p w14:paraId="10F61B7E" w14:textId="77777777" w:rsidR="00384C43" w:rsidRPr="00C7345F" w:rsidRDefault="00384C43" w:rsidP="00F73F5C">
            <w:pPr>
              <w:pStyle w:val="TableText"/>
              <w:ind w:right="504"/>
              <w:rPr>
                <w:color w:val="000000"/>
              </w:rPr>
            </w:pPr>
            <w:r w:rsidRPr="00C7345F">
              <w:t>519</w:t>
            </w:r>
          </w:p>
        </w:tc>
        <w:tc>
          <w:tcPr>
            <w:tcW w:w="830" w:type="dxa"/>
          </w:tcPr>
          <w:p w14:paraId="4C8960BA" w14:textId="77777777" w:rsidR="00384C43" w:rsidRPr="00C7345F" w:rsidRDefault="00384C43" w:rsidP="00F73F5C">
            <w:pPr>
              <w:pStyle w:val="TableText"/>
              <w:ind w:right="288"/>
              <w:rPr>
                <w:color w:val="000000"/>
              </w:rPr>
            </w:pPr>
            <w:r w:rsidRPr="00C7345F">
              <w:t>3</w:t>
            </w:r>
          </w:p>
        </w:tc>
        <w:tc>
          <w:tcPr>
            <w:tcW w:w="950" w:type="dxa"/>
          </w:tcPr>
          <w:p w14:paraId="4D50A300" w14:textId="77777777" w:rsidR="00384C43" w:rsidRPr="00C7345F" w:rsidRDefault="00384C43" w:rsidP="00F73F5C">
            <w:pPr>
              <w:pStyle w:val="TableText"/>
              <w:ind w:right="144"/>
              <w:rPr>
                <w:color w:val="000000"/>
              </w:rPr>
            </w:pPr>
            <w:r w:rsidRPr="00C7345F">
              <w:t>24</w:t>
            </w:r>
          </w:p>
        </w:tc>
        <w:tc>
          <w:tcPr>
            <w:tcW w:w="1512" w:type="dxa"/>
          </w:tcPr>
          <w:p w14:paraId="298A1244" w14:textId="77777777" w:rsidR="00384C43" w:rsidRPr="00C7345F" w:rsidRDefault="00384C43" w:rsidP="00F73F5C">
            <w:pPr>
              <w:pStyle w:val="TableText"/>
              <w:ind w:right="288"/>
              <w:rPr>
                <w:color w:val="000000"/>
              </w:rPr>
            </w:pPr>
            <w:r w:rsidRPr="00C7345F">
              <w:t>1.07</w:t>
            </w:r>
          </w:p>
        </w:tc>
      </w:tr>
      <w:tr w:rsidR="00384C43" w:rsidRPr="00C7345F" w14:paraId="1E3AA02E" w14:textId="77777777" w:rsidTr="00F73F5C">
        <w:tc>
          <w:tcPr>
            <w:tcW w:w="1584" w:type="dxa"/>
          </w:tcPr>
          <w:p w14:paraId="544D5C9B" w14:textId="77777777" w:rsidR="00384C43" w:rsidRPr="00C7345F" w:rsidRDefault="00384C43" w:rsidP="00F73F5C">
            <w:pPr>
              <w:pStyle w:val="TableText"/>
              <w:ind w:right="504"/>
              <w:rPr>
                <w:color w:val="000000"/>
              </w:rPr>
            </w:pPr>
            <w:r w:rsidRPr="00C7345F">
              <w:t>520</w:t>
            </w:r>
          </w:p>
        </w:tc>
        <w:tc>
          <w:tcPr>
            <w:tcW w:w="830" w:type="dxa"/>
          </w:tcPr>
          <w:p w14:paraId="36E67BA7" w14:textId="77777777" w:rsidR="00384C43" w:rsidRPr="00C7345F" w:rsidRDefault="00384C43" w:rsidP="00F73F5C">
            <w:pPr>
              <w:pStyle w:val="TableText"/>
              <w:ind w:right="288"/>
              <w:rPr>
                <w:color w:val="000000"/>
              </w:rPr>
            </w:pPr>
            <w:r w:rsidRPr="00C7345F">
              <w:t>3</w:t>
            </w:r>
          </w:p>
        </w:tc>
        <w:tc>
          <w:tcPr>
            <w:tcW w:w="950" w:type="dxa"/>
          </w:tcPr>
          <w:p w14:paraId="43228B3C" w14:textId="77777777" w:rsidR="00384C43" w:rsidRPr="00C7345F" w:rsidRDefault="00384C43" w:rsidP="00F73F5C">
            <w:pPr>
              <w:pStyle w:val="TableText"/>
              <w:ind w:right="144"/>
              <w:rPr>
                <w:color w:val="000000"/>
              </w:rPr>
            </w:pPr>
            <w:r w:rsidRPr="00C7345F">
              <w:t>5</w:t>
            </w:r>
          </w:p>
        </w:tc>
        <w:tc>
          <w:tcPr>
            <w:tcW w:w="1512" w:type="dxa"/>
          </w:tcPr>
          <w:p w14:paraId="1F446746" w14:textId="77777777" w:rsidR="00384C43" w:rsidRPr="00C7345F" w:rsidRDefault="00384C43" w:rsidP="00F73F5C">
            <w:pPr>
              <w:pStyle w:val="TableText"/>
              <w:ind w:right="288"/>
              <w:rPr>
                <w:color w:val="000000"/>
              </w:rPr>
            </w:pPr>
            <w:r w:rsidRPr="00C7345F">
              <w:t>0.22</w:t>
            </w:r>
          </w:p>
        </w:tc>
      </w:tr>
      <w:tr w:rsidR="00384C43" w:rsidRPr="00C7345F" w14:paraId="62919074" w14:textId="77777777" w:rsidTr="00F73F5C">
        <w:tc>
          <w:tcPr>
            <w:tcW w:w="1584" w:type="dxa"/>
          </w:tcPr>
          <w:p w14:paraId="4A1FBD95" w14:textId="77777777" w:rsidR="00384C43" w:rsidRPr="00C7345F" w:rsidRDefault="00384C43" w:rsidP="00F73F5C">
            <w:pPr>
              <w:pStyle w:val="TableText"/>
              <w:ind w:right="504"/>
              <w:rPr>
                <w:color w:val="000000"/>
              </w:rPr>
            </w:pPr>
            <w:r w:rsidRPr="00C7345F">
              <w:t>521</w:t>
            </w:r>
          </w:p>
        </w:tc>
        <w:tc>
          <w:tcPr>
            <w:tcW w:w="830" w:type="dxa"/>
          </w:tcPr>
          <w:p w14:paraId="3EB8D1CC" w14:textId="77777777" w:rsidR="00384C43" w:rsidRPr="00C7345F" w:rsidRDefault="00384C43" w:rsidP="00F73F5C">
            <w:pPr>
              <w:pStyle w:val="TableText"/>
              <w:ind w:right="288"/>
              <w:rPr>
                <w:color w:val="000000"/>
              </w:rPr>
            </w:pPr>
            <w:r w:rsidRPr="00C7345F">
              <w:t>3</w:t>
            </w:r>
          </w:p>
        </w:tc>
        <w:tc>
          <w:tcPr>
            <w:tcW w:w="950" w:type="dxa"/>
          </w:tcPr>
          <w:p w14:paraId="535562B0" w14:textId="77777777" w:rsidR="00384C43" w:rsidRPr="00C7345F" w:rsidRDefault="00384C43" w:rsidP="00F73F5C">
            <w:pPr>
              <w:pStyle w:val="TableText"/>
              <w:ind w:right="144"/>
              <w:rPr>
                <w:color w:val="000000"/>
              </w:rPr>
            </w:pPr>
            <w:r w:rsidRPr="00C7345F">
              <w:t>11</w:t>
            </w:r>
          </w:p>
        </w:tc>
        <w:tc>
          <w:tcPr>
            <w:tcW w:w="1512" w:type="dxa"/>
          </w:tcPr>
          <w:p w14:paraId="0DB7E324" w14:textId="77777777" w:rsidR="00384C43" w:rsidRPr="00C7345F" w:rsidRDefault="00384C43" w:rsidP="00F73F5C">
            <w:pPr>
              <w:pStyle w:val="TableText"/>
              <w:ind w:right="288"/>
              <w:rPr>
                <w:color w:val="000000"/>
              </w:rPr>
            </w:pPr>
            <w:r w:rsidRPr="00C7345F">
              <w:t>0.49</w:t>
            </w:r>
          </w:p>
        </w:tc>
      </w:tr>
      <w:tr w:rsidR="00384C43" w:rsidRPr="00C7345F" w14:paraId="08D94659" w14:textId="77777777" w:rsidTr="00F73F5C">
        <w:tc>
          <w:tcPr>
            <w:tcW w:w="1584" w:type="dxa"/>
          </w:tcPr>
          <w:p w14:paraId="055F8AB6" w14:textId="77777777" w:rsidR="00384C43" w:rsidRPr="00C7345F" w:rsidRDefault="00384C43" w:rsidP="00F73F5C">
            <w:pPr>
              <w:pStyle w:val="TableText"/>
              <w:ind w:right="504"/>
              <w:rPr>
                <w:color w:val="000000"/>
              </w:rPr>
            </w:pPr>
            <w:r w:rsidRPr="00C7345F">
              <w:t>522</w:t>
            </w:r>
          </w:p>
        </w:tc>
        <w:tc>
          <w:tcPr>
            <w:tcW w:w="830" w:type="dxa"/>
          </w:tcPr>
          <w:p w14:paraId="3D59100E" w14:textId="77777777" w:rsidR="00384C43" w:rsidRPr="00C7345F" w:rsidRDefault="00384C43" w:rsidP="00F73F5C">
            <w:pPr>
              <w:pStyle w:val="TableText"/>
              <w:ind w:right="288"/>
              <w:rPr>
                <w:color w:val="000000"/>
              </w:rPr>
            </w:pPr>
            <w:r w:rsidRPr="00C7345F">
              <w:t>3</w:t>
            </w:r>
          </w:p>
        </w:tc>
        <w:tc>
          <w:tcPr>
            <w:tcW w:w="950" w:type="dxa"/>
          </w:tcPr>
          <w:p w14:paraId="1CC9BBCF" w14:textId="77777777" w:rsidR="00384C43" w:rsidRPr="00C7345F" w:rsidRDefault="00384C43" w:rsidP="00F73F5C">
            <w:pPr>
              <w:pStyle w:val="TableText"/>
              <w:ind w:right="144"/>
              <w:rPr>
                <w:color w:val="000000"/>
              </w:rPr>
            </w:pPr>
            <w:r w:rsidRPr="00C7345F">
              <w:t>3</w:t>
            </w:r>
          </w:p>
        </w:tc>
        <w:tc>
          <w:tcPr>
            <w:tcW w:w="1512" w:type="dxa"/>
          </w:tcPr>
          <w:p w14:paraId="0236BC0F" w14:textId="77777777" w:rsidR="00384C43" w:rsidRPr="00C7345F" w:rsidRDefault="00384C43" w:rsidP="00F73F5C">
            <w:pPr>
              <w:pStyle w:val="TableText"/>
              <w:ind w:right="288"/>
              <w:rPr>
                <w:color w:val="000000"/>
              </w:rPr>
            </w:pPr>
            <w:r w:rsidRPr="00C7345F">
              <w:t>0.13</w:t>
            </w:r>
          </w:p>
        </w:tc>
      </w:tr>
      <w:tr w:rsidR="00384C43" w:rsidRPr="00C7345F" w14:paraId="3C38038C" w14:textId="77777777" w:rsidTr="00F73F5C">
        <w:tc>
          <w:tcPr>
            <w:tcW w:w="1584" w:type="dxa"/>
          </w:tcPr>
          <w:p w14:paraId="126C6EF9" w14:textId="77777777" w:rsidR="00384C43" w:rsidRPr="00C7345F" w:rsidRDefault="00384C43" w:rsidP="00F73F5C">
            <w:pPr>
              <w:pStyle w:val="TableText"/>
              <w:ind w:right="504"/>
              <w:rPr>
                <w:color w:val="000000"/>
              </w:rPr>
            </w:pPr>
            <w:r w:rsidRPr="00C7345F">
              <w:t>530</w:t>
            </w:r>
          </w:p>
        </w:tc>
        <w:tc>
          <w:tcPr>
            <w:tcW w:w="830" w:type="dxa"/>
          </w:tcPr>
          <w:p w14:paraId="64E9F820" w14:textId="77777777" w:rsidR="00384C43" w:rsidRPr="00C7345F" w:rsidRDefault="00384C43" w:rsidP="00F73F5C">
            <w:pPr>
              <w:pStyle w:val="TableText"/>
              <w:ind w:right="288"/>
              <w:rPr>
                <w:color w:val="000000"/>
              </w:rPr>
            </w:pPr>
            <w:r w:rsidRPr="00C7345F">
              <w:t>3</w:t>
            </w:r>
          </w:p>
        </w:tc>
        <w:tc>
          <w:tcPr>
            <w:tcW w:w="950" w:type="dxa"/>
          </w:tcPr>
          <w:p w14:paraId="7EE0BE9F" w14:textId="77777777" w:rsidR="00384C43" w:rsidRPr="00C7345F" w:rsidRDefault="00384C43" w:rsidP="00F73F5C">
            <w:pPr>
              <w:pStyle w:val="TableText"/>
              <w:ind w:right="144"/>
              <w:rPr>
                <w:color w:val="000000"/>
              </w:rPr>
            </w:pPr>
            <w:r w:rsidRPr="00C7345F">
              <w:t>2</w:t>
            </w:r>
          </w:p>
        </w:tc>
        <w:tc>
          <w:tcPr>
            <w:tcW w:w="1512" w:type="dxa"/>
          </w:tcPr>
          <w:p w14:paraId="0EFDDDF0" w14:textId="77777777" w:rsidR="00384C43" w:rsidRPr="00C7345F" w:rsidRDefault="00384C43" w:rsidP="00F73F5C">
            <w:pPr>
              <w:pStyle w:val="TableText"/>
              <w:ind w:right="288"/>
              <w:rPr>
                <w:color w:val="000000"/>
              </w:rPr>
            </w:pPr>
            <w:r w:rsidRPr="00C7345F">
              <w:t>0.09</w:t>
            </w:r>
          </w:p>
        </w:tc>
      </w:tr>
      <w:tr w:rsidR="00384C43" w:rsidRPr="00C7345F" w14:paraId="7054C98D" w14:textId="77777777" w:rsidTr="00F73F5C">
        <w:tc>
          <w:tcPr>
            <w:tcW w:w="1584" w:type="dxa"/>
          </w:tcPr>
          <w:p w14:paraId="4BECF703" w14:textId="77777777" w:rsidR="00384C43" w:rsidRPr="00C7345F" w:rsidRDefault="00384C43" w:rsidP="00F73F5C">
            <w:pPr>
              <w:pStyle w:val="TableText"/>
              <w:ind w:right="504"/>
              <w:rPr>
                <w:color w:val="000000"/>
              </w:rPr>
            </w:pPr>
            <w:r w:rsidRPr="00C7345F">
              <w:t>531</w:t>
            </w:r>
          </w:p>
        </w:tc>
        <w:tc>
          <w:tcPr>
            <w:tcW w:w="830" w:type="dxa"/>
          </w:tcPr>
          <w:p w14:paraId="5CCD102B" w14:textId="77777777" w:rsidR="00384C43" w:rsidRPr="00C7345F" w:rsidRDefault="00384C43" w:rsidP="00F73F5C">
            <w:pPr>
              <w:pStyle w:val="TableText"/>
              <w:ind w:right="288"/>
              <w:rPr>
                <w:color w:val="000000"/>
              </w:rPr>
            </w:pPr>
            <w:r w:rsidRPr="00C7345F">
              <w:t>3</w:t>
            </w:r>
          </w:p>
        </w:tc>
        <w:tc>
          <w:tcPr>
            <w:tcW w:w="950" w:type="dxa"/>
          </w:tcPr>
          <w:p w14:paraId="41F238E8" w14:textId="77777777" w:rsidR="00384C43" w:rsidRPr="00C7345F" w:rsidRDefault="00384C43" w:rsidP="00F73F5C">
            <w:pPr>
              <w:pStyle w:val="TableText"/>
              <w:ind w:right="144"/>
              <w:rPr>
                <w:color w:val="000000"/>
              </w:rPr>
            </w:pPr>
            <w:r w:rsidRPr="00C7345F">
              <w:t>30</w:t>
            </w:r>
          </w:p>
        </w:tc>
        <w:tc>
          <w:tcPr>
            <w:tcW w:w="1512" w:type="dxa"/>
          </w:tcPr>
          <w:p w14:paraId="047DFCB8" w14:textId="77777777" w:rsidR="00384C43" w:rsidRPr="00C7345F" w:rsidRDefault="00384C43" w:rsidP="00F73F5C">
            <w:pPr>
              <w:pStyle w:val="TableText"/>
              <w:ind w:right="288"/>
              <w:rPr>
                <w:color w:val="000000"/>
              </w:rPr>
            </w:pPr>
            <w:r w:rsidRPr="00C7345F">
              <w:t>1.34</w:t>
            </w:r>
          </w:p>
        </w:tc>
      </w:tr>
      <w:tr w:rsidR="00384C43" w:rsidRPr="00C7345F" w14:paraId="46E908F5" w14:textId="77777777" w:rsidTr="00F73F5C">
        <w:tc>
          <w:tcPr>
            <w:tcW w:w="1584" w:type="dxa"/>
          </w:tcPr>
          <w:p w14:paraId="7FC51497" w14:textId="77777777" w:rsidR="00384C43" w:rsidRPr="00C7345F" w:rsidRDefault="00384C43" w:rsidP="00F73F5C">
            <w:pPr>
              <w:pStyle w:val="TableText"/>
              <w:ind w:right="504"/>
              <w:rPr>
                <w:color w:val="000000"/>
              </w:rPr>
            </w:pPr>
            <w:r w:rsidRPr="00C7345F">
              <w:t>532</w:t>
            </w:r>
          </w:p>
        </w:tc>
        <w:tc>
          <w:tcPr>
            <w:tcW w:w="830" w:type="dxa"/>
          </w:tcPr>
          <w:p w14:paraId="46B3D420" w14:textId="77777777" w:rsidR="00384C43" w:rsidRPr="00C7345F" w:rsidRDefault="00384C43" w:rsidP="00F73F5C">
            <w:pPr>
              <w:pStyle w:val="TableText"/>
              <w:ind w:right="288"/>
              <w:rPr>
                <w:color w:val="000000"/>
              </w:rPr>
            </w:pPr>
            <w:r w:rsidRPr="00C7345F">
              <w:t>3</w:t>
            </w:r>
          </w:p>
        </w:tc>
        <w:tc>
          <w:tcPr>
            <w:tcW w:w="950" w:type="dxa"/>
          </w:tcPr>
          <w:p w14:paraId="7BDD9F6C" w14:textId="77777777" w:rsidR="00384C43" w:rsidRPr="00C7345F" w:rsidRDefault="00384C43" w:rsidP="00F73F5C">
            <w:pPr>
              <w:pStyle w:val="TableText"/>
              <w:ind w:right="144"/>
              <w:rPr>
                <w:color w:val="000000"/>
              </w:rPr>
            </w:pPr>
            <w:r w:rsidRPr="00C7345F">
              <w:t>13</w:t>
            </w:r>
          </w:p>
        </w:tc>
        <w:tc>
          <w:tcPr>
            <w:tcW w:w="1512" w:type="dxa"/>
          </w:tcPr>
          <w:p w14:paraId="0039DD3C" w14:textId="77777777" w:rsidR="00384C43" w:rsidRPr="00C7345F" w:rsidRDefault="00384C43" w:rsidP="00F73F5C">
            <w:pPr>
              <w:pStyle w:val="TableText"/>
              <w:ind w:right="288"/>
              <w:rPr>
                <w:color w:val="000000"/>
              </w:rPr>
            </w:pPr>
            <w:r w:rsidRPr="00C7345F">
              <w:t>0.58</w:t>
            </w:r>
          </w:p>
        </w:tc>
      </w:tr>
      <w:tr w:rsidR="00384C43" w:rsidRPr="00C7345F" w14:paraId="5238DA4B" w14:textId="77777777" w:rsidTr="00F73F5C">
        <w:tc>
          <w:tcPr>
            <w:tcW w:w="1584" w:type="dxa"/>
          </w:tcPr>
          <w:p w14:paraId="750987C1" w14:textId="77777777" w:rsidR="00384C43" w:rsidRPr="00C7345F" w:rsidRDefault="00384C43" w:rsidP="00F73F5C">
            <w:pPr>
              <w:pStyle w:val="TableText"/>
              <w:ind w:right="504"/>
              <w:rPr>
                <w:color w:val="000000"/>
              </w:rPr>
            </w:pPr>
            <w:r w:rsidRPr="00C7345F">
              <w:t>533</w:t>
            </w:r>
          </w:p>
        </w:tc>
        <w:tc>
          <w:tcPr>
            <w:tcW w:w="830" w:type="dxa"/>
          </w:tcPr>
          <w:p w14:paraId="09A9DCCB" w14:textId="77777777" w:rsidR="00384C43" w:rsidRPr="00C7345F" w:rsidRDefault="00384C43" w:rsidP="00F73F5C">
            <w:pPr>
              <w:pStyle w:val="TableText"/>
              <w:ind w:right="288"/>
              <w:rPr>
                <w:color w:val="000000"/>
              </w:rPr>
            </w:pPr>
            <w:r w:rsidRPr="00C7345F">
              <w:t>3</w:t>
            </w:r>
          </w:p>
        </w:tc>
        <w:tc>
          <w:tcPr>
            <w:tcW w:w="950" w:type="dxa"/>
          </w:tcPr>
          <w:p w14:paraId="54881DF4" w14:textId="77777777" w:rsidR="00384C43" w:rsidRPr="00C7345F" w:rsidRDefault="00384C43" w:rsidP="00F73F5C">
            <w:pPr>
              <w:pStyle w:val="TableText"/>
              <w:ind w:right="144"/>
              <w:rPr>
                <w:color w:val="000000"/>
              </w:rPr>
            </w:pPr>
            <w:r w:rsidRPr="00C7345F">
              <w:t>22</w:t>
            </w:r>
          </w:p>
        </w:tc>
        <w:tc>
          <w:tcPr>
            <w:tcW w:w="1512" w:type="dxa"/>
          </w:tcPr>
          <w:p w14:paraId="04F1FB0D" w14:textId="77777777" w:rsidR="00384C43" w:rsidRPr="00C7345F" w:rsidRDefault="00384C43" w:rsidP="00F73F5C">
            <w:pPr>
              <w:pStyle w:val="TableText"/>
              <w:ind w:right="288"/>
              <w:rPr>
                <w:color w:val="000000"/>
              </w:rPr>
            </w:pPr>
            <w:r w:rsidRPr="00C7345F">
              <w:t>0.98</w:t>
            </w:r>
          </w:p>
        </w:tc>
      </w:tr>
      <w:tr w:rsidR="00384C43" w:rsidRPr="00C7345F" w14:paraId="4F5E8EDB" w14:textId="77777777" w:rsidTr="00F73F5C">
        <w:tc>
          <w:tcPr>
            <w:tcW w:w="1584" w:type="dxa"/>
          </w:tcPr>
          <w:p w14:paraId="6A1B4E67" w14:textId="77777777" w:rsidR="00384C43" w:rsidRPr="00C7345F" w:rsidRDefault="00384C43" w:rsidP="00F73F5C">
            <w:pPr>
              <w:pStyle w:val="TableText"/>
              <w:ind w:right="504"/>
              <w:rPr>
                <w:color w:val="000000"/>
              </w:rPr>
            </w:pPr>
            <w:r w:rsidRPr="00C7345F">
              <w:t>543</w:t>
            </w:r>
          </w:p>
        </w:tc>
        <w:tc>
          <w:tcPr>
            <w:tcW w:w="830" w:type="dxa"/>
          </w:tcPr>
          <w:p w14:paraId="349BB97C" w14:textId="77777777" w:rsidR="00384C43" w:rsidRPr="00C7345F" w:rsidRDefault="00384C43" w:rsidP="00F73F5C">
            <w:pPr>
              <w:pStyle w:val="TableText"/>
              <w:ind w:right="288"/>
              <w:rPr>
                <w:color w:val="000000"/>
              </w:rPr>
            </w:pPr>
            <w:r w:rsidRPr="00C7345F">
              <w:t>3</w:t>
            </w:r>
          </w:p>
        </w:tc>
        <w:tc>
          <w:tcPr>
            <w:tcW w:w="950" w:type="dxa"/>
          </w:tcPr>
          <w:p w14:paraId="55278B62" w14:textId="77777777" w:rsidR="00384C43" w:rsidRPr="00C7345F" w:rsidRDefault="00384C43" w:rsidP="00F73F5C">
            <w:pPr>
              <w:pStyle w:val="TableText"/>
              <w:ind w:right="144"/>
              <w:rPr>
                <w:color w:val="000000"/>
              </w:rPr>
            </w:pPr>
            <w:r w:rsidRPr="00C7345F">
              <w:t>3</w:t>
            </w:r>
          </w:p>
        </w:tc>
        <w:tc>
          <w:tcPr>
            <w:tcW w:w="1512" w:type="dxa"/>
          </w:tcPr>
          <w:p w14:paraId="691B176D" w14:textId="77777777" w:rsidR="00384C43" w:rsidRPr="00C7345F" w:rsidRDefault="00384C43" w:rsidP="00F73F5C">
            <w:pPr>
              <w:pStyle w:val="TableText"/>
              <w:ind w:right="288"/>
              <w:rPr>
                <w:color w:val="000000"/>
              </w:rPr>
            </w:pPr>
            <w:r w:rsidRPr="00C7345F">
              <w:t>0.13</w:t>
            </w:r>
          </w:p>
        </w:tc>
      </w:tr>
      <w:tr w:rsidR="00384C43" w:rsidRPr="00C7345F" w14:paraId="7D3DCA2B" w14:textId="77777777" w:rsidTr="00F73F5C">
        <w:tc>
          <w:tcPr>
            <w:tcW w:w="1584" w:type="dxa"/>
          </w:tcPr>
          <w:p w14:paraId="799B54BA" w14:textId="77777777" w:rsidR="00384C43" w:rsidRPr="00C7345F" w:rsidRDefault="00384C43" w:rsidP="00F73F5C">
            <w:pPr>
              <w:pStyle w:val="TableText"/>
              <w:ind w:right="504"/>
              <w:rPr>
                <w:color w:val="000000"/>
              </w:rPr>
            </w:pPr>
            <w:r w:rsidRPr="00C7345F">
              <w:t>544</w:t>
            </w:r>
          </w:p>
        </w:tc>
        <w:tc>
          <w:tcPr>
            <w:tcW w:w="830" w:type="dxa"/>
          </w:tcPr>
          <w:p w14:paraId="570E565C" w14:textId="77777777" w:rsidR="00384C43" w:rsidRPr="00C7345F" w:rsidRDefault="00384C43" w:rsidP="00F73F5C">
            <w:pPr>
              <w:pStyle w:val="TableText"/>
              <w:ind w:right="288"/>
              <w:rPr>
                <w:color w:val="000000"/>
              </w:rPr>
            </w:pPr>
            <w:r w:rsidRPr="00C7345F">
              <w:t>3</w:t>
            </w:r>
          </w:p>
        </w:tc>
        <w:tc>
          <w:tcPr>
            <w:tcW w:w="950" w:type="dxa"/>
          </w:tcPr>
          <w:p w14:paraId="5C13EBC0" w14:textId="77777777" w:rsidR="00384C43" w:rsidRPr="00C7345F" w:rsidRDefault="00384C43" w:rsidP="00F73F5C">
            <w:pPr>
              <w:pStyle w:val="TableText"/>
              <w:ind w:right="144"/>
              <w:rPr>
                <w:color w:val="000000"/>
              </w:rPr>
            </w:pPr>
            <w:r w:rsidRPr="00C7345F">
              <w:t>17</w:t>
            </w:r>
          </w:p>
        </w:tc>
        <w:tc>
          <w:tcPr>
            <w:tcW w:w="1512" w:type="dxa"/>
          </w:tcPr>
          <w:p w14:paraId="034806E9" w14:textId="77777777" w:rsidR="00384C43" w:rsidRPr="00C7345F" w:rsidRDefault="00384C43" w:rsidP="00F73F5C">
            <w:pPr>
              <w:pStyle w:val="TableText"/>
              <w:ind w:right="288"/>
              <w:rPr>
                <w:color w:val="000000"/>
              </w:rPr>
            </w:pPr>
            <w:r w:rsidRPr="00C7345F">
              <w:t>0.76</w:t>
            </w:r>
          </w:p>
        </w:tc>
      </w:tr>
      <w:tr w:rsidR="00384C43" w:rsidRPr="00C7345F" w14:paraId="6AFE2467" w14:textId="77777777" w:rsidTr="00F73F5C">
        <w:tc>
          <w:tcPr>
            <w:tcW w:w="1584" w:type="dxa"/>
          </w:tcPr>
          <w:p w14:paraId="4681D64C" w14:textId="77777777" w:rsidR="00384C43" w:rsidRPr="00C7345F" w:rsidRDefault="00384C43" w:rsidP="00F73F5C">
            <w:pPr>
              <w:pStyle w:val="TableText"/>
              <w:ind w:right="504"/>
              <w:rPr>
                <w:color w:val="000000"/>
              </w:rPr>
            </w:pPr>
            <w:r w:rsidRPr="00C7345F">
              <w:t>546</w:t>
            </w:r>
          </w:p>
        </w:tc>
        <w:tc>
          <w:tcPr>
            <w:tcW w:w="830" w:type="dxa"/>
          </w:tcPr>
          <w:p w14:paraId="7E070A22" w14:textId="77777777" w:rsidR="00384C43" w:rsidRPr="00C7345F" w:rsidRDefault="00384C43" w:rsidP="00F73F5C">
            <w:pPr>
              <w:pStyle w:val="TableText"/>
              <w:ind w:right="288"/>
              <w:rPr>
                <w:color w:val="000000"/>
              </w:rPr>
            </w:pPr>
            <w:r w:rsidRPr="00C7345F">
              <w:t>3</w:t>
            </w:r>
          </w:p>
        </w:tc>
        <w:tc>
          <w:tcPr>
            <w:tcW w:w="950" w:type="dxa"/>
          </w:tcPr>
          <w:p w14:paraId="6F1CA319" w14:textId="77777777" w:rsidR="00384C43" w:rsidRPr="00C7345F" w:rsidRDefault="00384C43" w:rsidP="00F73F5C">
            <w:pPr>
              <w:pStyle w:val="TableText"/>
              <w:ind w:right="144"/>
              <w:rPr>
                <w:color w:val="000000"/>
              </w:rPr>
            </w:pPr>
            <w:r w:rsidRPr="00C7345F">
              <w:t>28</w:t>
            </w:r>
          </w:p>
        </w:tc>
        <w:tc>
          <w:tcPr>
            <w:tcW w:w="1512" w:type="dxa"/>
          </w:tcPr>
          <w:p w14:paraId="38A9F3E3" w14:textId="77777777" w:rsidR="00384C43" w:rsidRPr="00C7345F" w:rsidRDefault="00384C43" w:rsidP="00F73F5C">
            <w:pPr>
              <w:pStyle w:val="TableText"/>
              <w:ind w:right="288"/>
              <w:rPr>
                <w:color w:val="000000"/>
              </w:rPr>
            </w:pPr>
            <w:r w:rsidRPr="00C7345F">
              <w:t>1.25</w:t>
            </w:r>
          </w:p>
        </w:tc>
      </w:tr>
      <w:tr w:rsidR="00384C43" w:rsidRPr="00C7345F" w14:paraId="58DB43BE" w14:textId="77777777" w:rsidTr="00F73F5C">
        <w:tc>
          <w:tcPr>
            <w:tcW w:w="1584" w:type="dxa"/>
          </w:tcPr>
          <w:p w14:paraId="32C77490" w14:textId="77777777" w:rsidR="00384C43" w:rsidRPr="00C7345F" w:rsidRDefault="00384C43" w:rsidP="00F73F5C">
            <w:pPr>
              <w:pStyle w:val="TableText"/>
              <w:ind w:right="504"/>
              <w:rPr>
                <w:color w:val="000000"/>
              </w:rPr>
            </w:pPr>
            <w:r w:rsidRPr="00C7345F">
              <w:t>547</w:t>
            </w:r>
          </w:p>
        </w:tc>
        <w:tc>
          <w:tcPr>
            <w:tcW w:w="830" w:type="dxa"/>
          </w:tcPr>
          <w:p w14:paraId="28CF7694" w14:textId="77777777" w:rsidR="00384C43" w:rsidRPr="00C7345F" w:rsidRDefault="00384C43" w:rsidP="00F73F5C">
            <w:pPr>
              <w:pStyle w:val="TableText"/>
              <w:ind w:right="288"/>
              <w:rPr>
                <w:color w:val="000000"/>
              </w:rPr>
            </w:pPr>
            <w:r w:rsidRPr="00C7345F">
              <w:t>3</w:t>
            </w:r>
          </w:p>
        </w:tc>
        <w:tc>
          <w:tcPr>
            <w:tcW w:w="950" w:type="dxa"/>
          </w:tcPr>
          <w:p w14:paraId="3A04E36F" w14:textId="77777777" w:rsidR="00384C43" w:rsidRPr="00C7345F" w:rsidRDefault="00384C43" w:rsidP="00F73F5C">
            <w:pPr>
              <w:pStyle w:val="TableText"/>
              <w:ind w:right="144"/>
              <w:rPr>
                <w:color w:val="000000"/>
              </w:rPr>
            </w:pPr>
            <w:r w:rsidRPr="00C7345F">
              <w:t>7</w:t>
            </w:r>
          </w:p>
        </w:tc>
        <w:tc>
          <w:tcPr>
            <w:tcW w:w="1512" w:type="dxa"/>
          </w:tcPr>
          <w:p w14:paraId="6895E0BB" w14:textId="77777777" w:rsidR="00384C43" w:rsidRPr="00C7345F" w:rsidRDefault="00384C43" w:rsidP="00F73F5C">
            <w:pPr>
              <w:pStyle w:val="TableText"/>
              <w:ind w:right="288"/>
              <w:rPr>
                <w:color w:val="000000"/>
              </w:rPr>
            </w:pPr>
            <w:r w:rsidRPr="00C7345F">
              <w:t>0.31</w:t>
            </w:r>
          </w:p>
        </w:tc>
      </w:tr>
      <w:tr w:rsidR="00384C43" w:rsidRPr="00C7345F" w14:paraId="1B781522" w14:textId="77777777" w:rsidTr="00F73F5C">
        <w:tc>
          <w:tcPr>
            <w:tcW w:w="1584" w:type="dxa"/>
          </w:tcPr>
          <w:p w14:paraId="6EC2B9BF" w14:textId="77777777" w:rsidR="00384C43" w:rsidRPr="00C7345F" w:rsidRDefault="00384C43" w:rsidP="00F73F5C">
            <w:pPr>
              <w:pStyle w:val="TableText"/>
              <w:ind w:right="504"/>
              <w:rPr>
                <w:color w:val="000000"/>
              </w:rPr>
            </w:pPr>
            <w:r w:rsidRPr="00C7345F">
              <w:t>550</w:t>
            </w:r>
          </w:p>
        </w:tc>
        <w:tc>
          <w:tcPr>
            <w:tcW w:w="830" w:type="dxa"/>
          </w:tcPr>
          <w:p w14:paraId="3F5CB98A" w14:textId="77777777" w:rsidR="00384C43" w:rsidRPr="00C7345F" w:rsidRDefault="00384C43" w:rsidP="00F73F5C">
            <w:pPr>
              <w:pStyle w:val="TableText"/>
              <w:ind w:right="288"/>
              <w:rPr>
                <w:color w:val="000000"/>
              </w:rPr>
            </w:pPr>
            <w:r w:rsidRPr="00C7345F">
              <w:t>3</w:t>
            </w:r>
          </w:p>
        </w:tc>
        <w:tc>
          <w:tcPr>
            <w:tcW w:w="950" w:type="dxa"/>
          </w:tcPr>
          <w:p w14:paraId="6346C55D" w14:textId="77777777" w:rsidR="00384C43" w:rsidRPr="00C7345F" w:rsidRDefault="00384C43" w:rsidP="00F73F5C">
            <w:pPr>
              <w:pStyle w:val="TableText"/>
              <w:ind w:right="144"/>
              <w:rPr>
                <w:color w:val="000000"/>
              </w:rPr>
            </w:pPr>
            <w:r w:rsidRPr="00C7345F">
              <w:t>2</w:t>
            </w:r>
          </w:p>
        </w:tc>
        <w:tc>
          <w:tcPr>
            <w:tcW w:w="1512" w:type="dxa"/>
          </w:tcPr>
          <w:p w14:paraId="2D0E5FA5" w14:textId="77777777" w:rsidR="00384C43" w:rsidRPr="00C7345F" w:rsidRDefault="00384C43" w:rsidP="00F73F5C">
            <w:pPr>
              <w:pStyle w:val="TableText"/>
              <w:ind w:right="288"/>
              <w:rPr>
                <w:color w:val="000000"/>
              </w:rPr>
            </w:pPr>
            <w:r w:rsidRPr="00C7345F">
              <w:t>0.09</w:t>
            </w:r>
          </w:p>
        </w:tc>
      </w:tr>
      <w:tr w:rsidR="00384C43" w:rsidRPr="00C7345F" w14:paraId="076FEBF7" w14:textId="77777777" w:rsidTr="00F73F5C">
        <w:tc>
          <w:tcPr>
            <w:tcW w:w="1584" w:type="dxa"/>
          </w:tcPr>
          <w:p w14:paraId="68CF8B2C" w14:textId="77777777" w:rsidR="00384C43" w:rsidRPr="00C7345F" w:rsidRDefault="00384C43" w:rsidP="00F73F5C">
            <w:pPr>
              <w:pStyle w:val="TableText"/>
              <w:ind w:right="504"/>
              <w:rPr>
                <w:color w:val="000000"/>
              </w:rPr>
            </w:pPr>
            <w:r w:rsidRPr="00C7345F">
              <w:t>551</w:t>
            </w:r>
          </w:p>
        </w:tc>
        <w:tc>
          <w:tcPr>
            <w:tcW w:w="830" w:type="dxa"/>
          </w:tcPr>
          <w:p w14:paraId="7D1AFE4F" w14:textId="77777777" w:rsidR="00384C43" w:rsidRPr="00C7345F" w:rsidRDefault="00384C43" w:rsidP="00F73F5C">
            <w:pPr>
              <w:pStyle w:val="TableText"/>
              <w:ind w:right="288"/>
              <w:rPr>
                <w:color w:val="000000"/>
              </w:rPr>
            </w:pPr>
            <w:r w:rsidRPr="00C7345F">
              <w:t>3</w:t>
            </w:r>
          </w:p>
        </w:tc>
        <w:tc>
          <w:tcPr>
            <w:tcW w:w="950" w:type="dxa"/>
          </w:tcPr>
          <w:p w14:paraId="0F9B090C" w14:textId="77777777" w:rsidR="00384C43" w:rsidRPr="00C7345F" w:rsidRDefault="00384C43" w:rsidP="00F73F5C">
            <w:pPr>
              <w:pStyle w:val="TableText"/>
              <w:ind w:right="144"/>
              <w:rPr>
                <w:color w:val="000000"/>
              </w:rPr>
            </w:pPr>
            <w:r w:rsidRPr="00C7345F">
              <w:t>27</w:t>
            </w:r>
          </w:p>
        </w:tc>
        <w:tc>
          <w:tcPr>
            <w:tcW w:w="1512" w:type="dxa"/>
          </w:tcPr>
          <w:p w14:paraId="49B6DE03" w14:textId="77777777" w:rsidR="00384C43" w:rsidRPr="00C7345F" w:rsidRDefault="00384C43" w:rsidP="00F73F5C">
            <w:pPr>
              <w:pStyle w:val="TableText"/>
              <w:ind w:right="288"/>
              <w:rPr>
                <w:color w:val="000000"/>
              </w:rPr>
            </w:pPr>
            <w:r w:rsidRPr="00C7345F">
              <w:t>1.20</w:t>
            </w:r>
          </w:p>
        </w:tc>
      </w:tr>
      <w:tr w:rsidR="00384C43" w:rsidRPr="00C7345F" w14:paraId="3504550B" w14:textId="77777777" w:rsidTr="00F73F5C">
        <w:tc>
          <w:tcPr>
            <w:tcW w:w="1584" w:type="dxa"/>
          </w:tcPr>
          <w:p w14:paraId="6BBC1228" w14:textId="77777777" w:rsidR="00384C43" w:rsidRPr="00C7345F" w:rsidRDefault="00384C43" w:rsidP="00F73F5C">
            <w:pPr>
              <w:pStyle w:val="TableText"/>
              <w:ind w:right="504"/>
              <w:rPr>
                <w:color w:val="000000"/>
              </w:rPr>
            </w:pPr>
            <w:r w:rsidRPr="00C7345F">
              <w:t>552</w:t>
            </w:r>
          </w:p>
        </w:tc>
        <w:tc>
          <w:tcPr>
            <w:tcW w:w="830" w:type="dxa"/>
          </w:tcPr>
          <w:p w14:paraId="291187E9" w14:textId="77777777" w:rsidR="00384C43" w:rsidRPr="00C7345F" w:rsidRDefault="00384C43" w:rsidP="00F73F5C">
            <w:pPr>
              <w:pStyle w:val="TableText"/>
              <w:ind w:right="288"/>
              <w:rPr>
                <w:color w:val="000000"/>
              </w:rPr>
            </w:pPr>
            <w:r w:rsidRPr="00C7345F">
              <w:t>3</w:t>
            </w:r>
          </w:p>
        </w:tc>
        <w:tc>
          <w:tcPr>
            <w:tcW w:w="950" w:type="dxa"/>
          </w:tcPr>
          <w:p w14:paraId="2097C765" w14:textId="77777777" w:rsidR="00384C43" w:rsidRPr="00C7345F" w:rsidRDefault="00384C43" w:rsidP="00F73F5C">
            <w:pPr>
              <w:pStyle w:val="TableText"/>
              <w:ind w:right="144"/>
              <w:rPr>
                <w:color w:val="000000"/>
              </w:rPr>
            </w:pPr>
            <w:r w:rsidRPr="00C7345F">
              <w:t>1</w:t>
            </w:r>
          </w:p>
        </w:tc>
        <w:tc>
          <w:tcPr>
            <w:tcW w:w="1512" w:type="dxa"/>
          </w:tcPr>
          <w:p w14:paraId="79C927AF" w14:textId="77777777" w:rsidR="00384C43" w:rsidRPr="00C7345F" w:rsidRDefault="00384C43" w:rsidP="00F73F5C">
            <w:pPr>
              <w:pStyle w:val="TableText"/>
              <w:ind w:right="288"/>
              <w:rPr>
                <w:color w:val="000000"/>
              </w:rPr>
            </w:pPr>
            <w:r w:rsidRPr="00C7345F">
              <w:t>0.04</w:t>
            </w:r>
          </w:p>
        </w:tc>
      </w:tr>
      <w:tr w:rsidR="00384C43" w:rsidRPr="00C7345F" w14:paraId="58E1D29F" w14:textId="77777777" w:rsidTr="00F73F5C">
        <w:tc>
          <w:tcPr>
            <w:tcW w:w="1584" w:type="dxa"/>
          </w:tcPr>
          <w:p w14:paraId="023F5334" w14:textId="77777777" w:rsidR="00384C43" w:rsidRPr="00C7345F" w:rsidRDefault="00384C43" w:rsidP="00F73F5C">
            <w:pPr>
              <w:pStyle w:val="TableText"/>
              <w:ind w:right="504"/>
              <w:rPr>
                <w:color w:val="000000"/>
              </w:rPr>
            </w:pPr>
            <w:r w:rsidRPr="00C7345F">
              <w:t>559</w:t>
            </w:r>
          </w:p>
        </w:tc>
        <w:tc>
          <w:tcPr>
            <w:tcW w:w="830" w:type="dxa"/>
          </w:tcPr>
          <w:p w14:paraId="52679AF3" w14:textId="77777777" w:rsidR="00384C43" w:rsidRPr="00C7345F" w:rsidRDefault="00384C43" w:rsidP="00F73F5C">
            <w:pPr>
              <w:pStyle w:val="TableText"/>
              <w:ind w:right="288"/>
              <w:rPr>
                <w:color w:val="000000"/>
              </w:rPr>
            </w:pPr>
            <w:r w:rsidRPr="00C7345F">
              <w:t>3</w:t>
            </w:r>
          </w:p>
        </w:tc>
        <w:tc>
          <w:tcPr>
            <w:tcW w:w="950" w:type="dxa"/>
          </w:tcPr>
          <w:p w14:paraId="6BB04ACC" w14:textId="77777777" w:rsidR="00384C43" w:rsidRPr="00C7345F" w:rsidRDefault="00384C43" w:rsidP="00F73F5C">
            <w:pPr>
              <w:pStyle w:val="TableText"/>
              <w:ind w:right="144"/>
              <w:rPr>
                <w:color w:val="000000"/>
              </w:rPr>
            </w:pPr>
            <w:r w:rsidRPr="00C7345F">
              <w:t>10</w:t>
            </w:r>
          </w:p>
        </w:tc>
        <w:tc>
          <w:tcPr>
            <w:tcW w:w="1512" w:type="dxa"/>
          </w:tcPr>
          <w:p w14:paraId="653261E1" w14:textId="77777777" w:rsidR="00384C43" w:rsidRPr="00C7345F" w:rsidRDefault="00384C43" w:rsidP="00F73F5C">
            <w:pPr>
              <w:pStyle w:val="TableText"/>
              <w:ind w:right="288"/>
              <w:rPr>
                <w:color w:val="000000"/>
              </w:rPr>
            </w:pPr>
            <w:r w:rsidRPr="00C7345F">
              <w:t>0.45</w:t>
            </w:r>
          </w:p>
        </w:tc>
      </w:tr>
      <w:tr w:rsidR="00384C43" w:rsidRPr="00C7345F" w14:paraId="3C4700F8" w14:textId="77777777" w:rsidTr="00F73F5C">
        <w:tc>
          <w:tcPr>
            <w:tcW w:w="1584" w:type="dxa"/>
          </w:tcPr>
          <w:p w14:paraId="6A5A0E74" w14:textId="77777777" w:rsidR="00384C43" w:rsidRPr="00C7345F" w:rsidRDefault="00384C43" w:rsidP="00F73F5C">
            <w:pPr>
              <w:pStyle w:val="TableText"/>
              <w:ind w:right="504"/>
              <w:rPr>
                <w:color w:val="000000"/>
              </w:rPr>
            </w:pPr>
            <w:r w:rsidRPr="00C7345F">
              <w:t>562</w:t>
            </w:r>
          </w:p>
        </w:tc>
        <w:tc>
          <w:tcPr>
            <w:tcW w:w="830" w:type="dxa"/>
          </w:tcPr>
          <w:p w14:paraId="1BE9592D" w14:textId="77777777" w:rsidR="00384C43" w:rsidRPr="00C7345F" w:rsidRDefault="00384C43" w:rsidP="00F73F5C">
            <w:pPr>
              <w:pStyle w:val="TableText"/>
              <w:ind w:right="288"/>
              <w:rPr>
                <w:color w:val="000000"/>
              </w:rPr>
            </w:pPr>
            <w:r w:rsidRPr="00C7345F">
              <w:t>3</w:t>
            </w:r>
          </w:p>
        </w:tc>
        <w:tc>
          <w:tcPr>
            <w:tcW w:w="950" w:type="dxa"/>
          </w:tcPr>
          <w:p w14:paraId="620ECF70" w14:textId="77777777" w:rsidR="00384C43" w:rsidRPr="00C7345F" w:rsidRDefault="00384C43" w:rsidP="00F73F5C">
            <w:pPr>
              <w:pStyle w:val="TableText"/>
              <w:ind w:right="144"/>
              <w:rPr>
                <w:color w:val="000000"/>
              </w:rPr>
            </w:pPr>
            <w:r w:rsidRPr="00C7345F">
              <w:t>9</w:t>
            </w:r>
          </w:p>
        </w:tc>
        <w:tc>
          <w:tcPr>
            <w:tcW w:w="1512" w:type="dxa"/>
          </w:tcPr>
          <w:p w14:paraId="6D38EF73" w14:textId="77777777" w:rsidR="00384C43" w:rsidRPr="00C7345F" w:rsidRDefault="00384C43" w:rsidP="00F73F5C">
            <w:pPr>
              <w:pStyle w:val="TableText"/>
              <w:ind w:right="288"/>
              <w:rPr>
                <w:color w:val="000000"/>
              </w:rPr>
            </w:pPr>
            <w:r w:rsidRPr="00C7345F">
              <w:t>0.40</w:t>
            </w:r>
          </w:p>
        </w:tc>
      </w:tr>
      <w:tr w:rsidR="00384C43" w:rsidRPr="00C7345F" w14:paraId="610C47DF" w14:textId="77777777" w:rsidTr="00F73F5C">
        <w:tc>
          <w:tcPr>
            <w:tcW w:w="1584" w:type="dxa"/>
          </w:tcPr>
          <w:p w14:paraId="0AFCFD0B" w14:textId="77777777" w:rsidR="00384C43" w:rsidRPr="00C7345F" w:rsidRDefault="00384C43" w:rsidP="00F73F5C">
            <w:pPr>
              <w:pStyle w:val="TableText"/>
              <w:ind w:right="504"/>
              <w:rPr>
                <w:color w:val="000000"/>
              </w:rPr>
            </w:pPr>
            <w:r w:rsidRPr="00C7345F">
              <w:t>564</w:t>
            </w:r>
          </w:p>
        </w:tc>
        <w:tc>
          <w:tcPr>
            <w:tcW w:w="830" w:type="dxa"/>
          </w:tcPr>
          <w:p w14:paraId="26844565" w14:textId="77777777" w:rsidR="00384C43" w:rsidRPr="00C7345F" w:rsidRDefault="00384C43" w:rsidP="00F73F5C">
            <w:pPr>
              <w:pStyle w:val="TableText"/>
              <w:ind w:right="288"/>
              <w:rPr>
                <w:color w:val="000000"/>
              </w:rPr>
            </w:pPr>
            <w:r w:rsidRPr="00C7345F">
              <w:t>3</w:t>
            </w:r>
          </w:p>
        </w:tc>
        <w:tc>
          <w:tcPr>
            <w:tcW w:w="950" w:type="dxa"/>
          </w:tcPr>
          <w:p w14:paraId="3B670896" w14:textId="77777777" w:rsidR="00384C43" w:rsidRPr="00C7345F" w:rsidRDefault="00384C43" w:rsidP="00F73F5C">
            <w:pPr>
              <w:pStyle w:val="TableText"/>
              <w:ind w:right="144"/>
              <w:rPr>
                <w:color w:val="000000"/>
              </w:rPr>
            </w:pPr>
            <w:r w:rsidRPr="00C7345F">
              <w:t>51</w:t>
            </w:r>
          </w:p>
        </w:tc>
        <w:tc>
          <w:tcPr>
            <w:tcW w:w="1512" w:type="dxa"/>
          </w:tcPr>
          <w:p w14:paraId="7AC1349C" w14:textId="77777777" w:rsidR="00384C43" w:rsidRPr="00C7345F" w:rsidRDefault="00384C43" w:rsidP="00F73F5C">
            <w:pPr>
              <w:pStyle w:val="TableText"/>
              <w:ind w:right="288"/>
              <w:rPr>
                <w:color w:val="000000"/>
              </w:rPr>
            </w:pPr>
            <w:r w:rsidRPr="00C7345F">
              <w:t>2.27</w:t>
            </w:r>
          </w:p>
        </w:tc>
      </w:tr>
      <w:tr w:rsidR="00384C43" w:rsidRPr="00C7345F" w14:paraId="3F278402" w14:textId="77777777" w:rsidTr="00F73F5C">
        <w:tc>
          <w:tcPr>
            <w:tcW w:w="1584" w:type="dxa"/>
          </w:tcPr>
          <w:p w14:paraId="2F2E11F3" w14:textId="77777777" w:rsidR="00384C43" w:rsidRPr="00C7345F" w:rsidRDefault="00384C43" w:rsidP="00F73F5C">
            <w:pPr>
              <w:pStyle w:val="TableText"/>
              <w:ind w:right="504"/>
              <w:rPr>
                <w:color w:val="000000"/>
              </w:rPr>
            </w:pPr>
            <w:r w:rsidRPr="00C7345F">
              <w:t>567</w:t>
            </w:r>
          </w:p>
        </w:tc>
        <w:tc>
          <w:tcPr>
            <w:tcW w:w="830" w:type="dxa"/>
          </w:tcPr>
          <w:p w14:paraId="15736C40" w14:textId="77777777" w:rsidR="00384C43" w:rsidRPr="00C7345F" w:rsidRDefault="00384C43" w:rsidP="00F73F5C">
            <w:pPr>
              <w:pStyle w:val="TableText"/>
              <w:ind w:right="288"/>
              <w:rPr>
                <w:color w:val="000000"/>
              </w:rPr>
            </w:pPr>
            <w:r w:rsidRPr="00C7345F">
              <w:t>3</w:t>
            </w:r>
          </w:p>
        </w:tc>
        <w:tc>
          <w:tcPr>
            <w:tcW w:w="950" w:type="dxa"/>
          </w:tcPr>
          <w:p w14:paraId="080C85FB" w14:textId="77777777" w:rsidR="00384C43" w:rsidRPr="00C7345F" w:rsidRDefault="00384C43" w:rsidP="00F73F5C">
            <w:pPr>
              <w:pStyle w:val="TableText"/>
              <w:ind w:right="144"/>
              <w:rPr>
                <w:color w:val="000000"/>
              </w:rPr>
            </w:pPr>
            <w:r w:rsidRPr="00C7345F">
              <w:t>6</w:t>
            </w:r>
          </w:p>
        </w:tc>
        <w:tc>
          <w:tcPr>
            <w:tcW w:w="1512" w:type="dxa"/>
          </w:tcPr>
          <w:p w14:paraId="637CA089" w14:textId="77777777" w:rsidR="00384C43" w:rsidRPr="00C7345F" w:rsidRDefault="00384C43" w:rsidP="00F73F5C">
            <w:pPr>
              <w:pStyle w:val="TableText"/>
              <w:ind w:right="288"/>
              <w:rPr>
                <w:color w:val="000000"/>
              </w:rPr>
            </w:pPr>
            <w:r w:rsidRPr="00C7345F">
              <w:t>0.27</w:t>
            </w:r>
          </w:p>
        </w:tc>
      </w:tr>
      <w:tr w:rsidR="00384C43" w:rsidRPr="00C7345F" w14:paraId="18EDDF83" w14:textId="77777777" w:rsidTr="00F73F5C">
        <w:tc>
          <w:tcPr>
            <w:tcW w:w="1584" w:type="dxa"/>
          </w:tcPr>
          <w:p w14:paraId="6A000B34" w14:textId="77777777" w:rsidR="00384C43" w:rsidRPr="00C7345F" w:rsidRDefault="00384C43" w:rsidP="00F73F5C">
            <w:pPr>
              <w:pStyle w:val="TableText"/>
              <w:ind w:right="504"/>
              <w:rPr>
                <w:color w:val="000000"/>
              </w:rPr>
            </w:pPr>
            <w:r w:rsidRPr="00C7345F">
              <w:t>568</w:t>
            </w:r>
          </w:p>
        </w:tc>
        <w:tc>
          <w:tcPr>
            <w:tcW w:w="830" w:type="dxa"/>
          </w:tcPr>
          <w:p w14:paraId="1EBAB8DD" w14:textId="77777777" w:rsidR="00384C43" w:rsidRPr="00C7345F" w:rsidRDefault="00384C43" w:rsidP="00F73F5C">
            <w:pPr>
              <w:pStyle w:val="TableText"/>
              <w:ind w:right="288"/>
              <w:rPr>
                <w:color w:val="000000"/>
              </w:rPr>
            </w:pPr>
            <w:r w:rsidRPr="00C7345F">
              <w:t>3</w:t>
            </w:r>
          </w:p>
        </w:tc>
        <w:tc>
          <w:tcPr>
            <w:tcW w:w="950" w:type="dxa"/>
          </w:tcPr>
          <w:p w14:paraId="7C52AA22" w14:textId="77777777" w:rsidR="00384C43" w:rsidRPr="00C7345F" w:rsidRDefault="00384C43" w:rsidP="00F73F5C">
            <w:pPr>
              <w:pStyle w:val="TableText"/>
              <w:ind w:right="144"/>
              <w:rPr>
                <w:color w:val="000000"/>
              </w:rPr>
            </w:pPr>
            <w:r w:rsidRPr="00C7345F">
              <w:t>1</w:t>
            </w:r>
          </w:p>
        </w:tc>
        <w:tc>
          <w:tcPr>
            <w:tcW w:w="1512" w:type="dxa"/>
          </w:tcPr>
          <w:p w14:paraId="0A55CEDE" w14:textId="77777777" w:rsidR="00384C43" w:rsidRPr="00C7345F" w:rsidRDefault="00384C43" w:rsidP="00F73F5C">
            <w:pPr>
              <w:pStyle w:val="TableText"/>
              <w:ind w:right="288"/>
              <w:rPr>
                <w:color w:val="000000"/>
              </w:rPr>
            </w:pPr>
            <w:r w:rsidRPr="00C7345F">
              <w:t>0.04</w:t>
            </w:r>
          </w:p>
        </w:tc>
      </w:tr>
      <w:tr w:rsidR="00384C43" w:rsidRPr="00C7345F" w14:paraId="599654D0" w14:textId="77777777" w:rsidTr="00F73F5C">
        <w:tc>
          <w:tcPr>
            <w:tcW w:w="1584" w:type="dxa"/>
          </w:tcPr>
          <w:p w14:paraId="78A4554A" w14:textId="77777777" w:rsidR="00384C43" w:rsidRPr="00C7345F" w:rsidRDefault="00384C43" w:rsidP="00F73F5C">
            <w:pPr>
              <w:pStyle w:val="TableText"/>
              <w:ind w:right="504"/>
              <w:rPr>
                <w:color w:val="000000"/>
              </w:rPr>
            </w:pPr>
            <w:r w:rsidRPr="00C7345F">
              <w:t>579</w:t>
            </w:r>
          </w:p>
        </w:tc>
        <w:tc>
          <w:tcPr>
            <w:tcW w:w="830" w:type="dxa"/>
          </w:tcPr>
          <w:p w14:paraId="5368FAA2" w14:textId="77777777" w:rsidR="00384C43" w:rsidRPr="00C7345F" w:rsidRDefault="00384C43" w:rsidP="00F73F5C">
            <w:pPr>
              <w:pStyle w:val="TableText"/>
              <w:ind w:right="288"/>
              <w:rPr>
                <w:color w:val="000000"/>
              </w:rPr>
            </w:pPr>
            <w:r w:rsidRPr="00C7345F">
              <w:t>3</w:t>
            </w:r>
          </w:p>
        </w:tc>
        <w:tc>
          <w:tcPr>
            <w:tcW w:w="950" w:type="dxa"/>
          </w:tcPr>
          <w:p w14:paraId="7D63F157" w14:textId="77777777" w:rsidR="00384C43" w:rsidRPr="00C7345F" w:rsidRDefault="00384C43" w:rsidP="00F73F5C">
            <w:pPr>
              <w:pStyle w:val="TableText"/>
              <w:ind w:right="144"/>
              <w:rPr>
                <w:color w:val="000000"/>
              </w:rPr>
            </w:pPr>
            <w:r w:rsidRPr="00C7345F">
              <w:t>21</w:t>
            </w:r>
          </w:p>
        </w:tc>
        <w:tc>
          <w:tcPr>
            <w:tcW w:w="1512" w:type="dxa"/>
          </w:tcPr>
          <w:p w14:paraId="7E2E844C" w14:textId="77777777" w:rsidR="00384C43" w:rsidRPr="00C7345F" w:rsidRDefault="00384C43" w:rsidP="00F73F5C">
            <w:pPr>
              <w:pStyle w:val="TableText"/>
              <w:ind w:right="288"/>
              <w:rPr>
                <w:color w:val="000000"/>
              </w:rPr>
            </w:pPr>
            <w:r w:rsidRPr="00C7345F">
              <w:t>0.94</w:t>
            </w:r>
          </w:p>
        </w:tc>
      </w:tr>
      <w:tr w:rsidR="00384C43" w:rsidRPr="00C7345F" w14:paraId="489B3776" w14:textId="77777777" w:rsidTr="00F73F5C">
        <w:tc>
          <w:tcPr>
            <w:tcW w:w="1584" w:type="dxa"/>
          </w:tcPr>
          <w:p w14:paraId="77409D7B" w14:textId="77777777" w:rsidR="00384C43" w:rsidRPr="00C7345F" w:rsidRDefault="00384C43" w:rsidP="00F73F5C">
            <w:pPr>
              <w:pStyle w:val="TableText"/>
              <w:ind w:right="504"/>
              <w:rPr>
                <w:color w:val="000000"/>
              </w:rPr>
            </w:pPr>
            <w:r w:rsidRPr="00C7345F">
              <w:t>587</w:t>
            </w:r>
          </w:p>
        </w:tc>
        <w:tc>
          <w:tcPr>
            <w:tcW w:w="830" w:type="dxa"/>
          </w:tcPr>
          <w:p w14:paraId="04E6636F" w14:textId="77777777" w:rsidR="00384C43" w:rsidRPr="00C7345F" w:rsidRDefault="00384C43" w:rsidP="00F73F5C">
            <w:pPr>
              <w:pStyle w:val="TableText"/>
              <w:ind w:right="288"/>
              <w:rPr>
                <w:color w:val="000000"/>
              </w:rPr>
            </w:pPr>
            <w:r w:rsidRPr="00C7345F">
              <w:t>3</w:t>
            </w:r>
          </w:p>
        </w:tc>
        <w:tc>
          <w:tcPr>
            <w:tcW w:w="950" w:type="dxa"/>
          </w:tcPr>
          <w:p w14:paraId="15815498" w14:textId="77777777" w:rsidR="00384C43" w:rsidRPr="00C7345F" w:rsidRDefault="00384C43" w:rsidP="00F73F5C">
            <w:pPr>
              <w:pStyle w:val="TableText"/>
              <w:ind w:right="144"/>
              <w:rPr>
                <w:color w:val="000000"/>
              </w:rPr>
            </w:pPr>
            <w:r w:rsidRPr="00C7345F">
              <w:t>12</w:t>
            </w:r>
          </w:p>
        </w:tc>
        <w:tc>
          <w:tcPr>
            <w:tcW w:w="1512" w:type="dxa"/>
          </w:tcPr>
          <w:p w14:paraId="1D9718B2" w14:textId="77777777" w:rsidR="00384C43" w:rsidRPr="00C7345F" w:rsidRDefault="00384C43" w:rsidP="00F73F5C">
            <w:pPr>
              <w:pStyle w:val="TableText"/>
              <w:ind w:right="288"/>
              <w:rPr>
                <w:color w:val="000000"/>
              </w:rPr>
            </w:pPr>
            <w:r w:rsidRPr="00C7345F">
              <w:t>0.53</w:t>
            </w:r>
          </w:p>
        </w:tc>
      </w:tr>
      <w:tr w:rsidR="00384C43" w:rsidRPr="00C7345F" w14:paraId="3E1CFD3A" w14:textId="77777777" w:rsidTr="00F73F5C">
        <w:tc>
          <w:tcPr>
            <w:tcW w:w="1584" w:type="dxa"/>
          </w:tcPr>
          <w:p w14:paraId="05AB78B2" w14:textId="77777777" w:rsidR="00384C43" w:rsidRPr="00C7345F" w:rsidRDefault="00384C43" w:rsidP="00F73F5C">
            <w:pPr>
              <w:pStyle w:val="TableText"/>
              <w:ind w:right="504"/>
              <w:rPr>
                <w:color w:val="000000"/>
              </w:rPr>
            </w:pPr>
            <w:r w:rsidRPr="00C7345F">
              <w:t>588</w:t>
            </w:r>
          </w:p>
        </w:tc>
        <w:tc>
          <w:tcPr>
            <w:tcW w:w="830" w:type="dxa"/>
          </w:tcPr>
          <w:p w14:paraId="1E41FB70" w14:textId="77777777" w:rsidR="00384C43" w:rsidRPr="00C7345F" w:rsidRDefault="00384C43" w:rsidP="00F73F5C">
            <w:pPr>
              <w:pStyle w:val="TableText"/>
              <w:ind w:right="288"/>
              <w:rPr>
                <w:color w:val="000000"/>
              </w:rPr>
            </w:pPr>
            <w:r w:rsidRPr="00C7345F">
              <w:t>3</w:t>
            </w:r>
          </w:p>
        </w:tc>
        <w:tc>
          <w:tcPr>
            <w:tcW w:w="950" w:type="dxa"/>
          </w:tcPr>
          <w:p w14:paraId="6457C90F" w14:textId="77777777" w:rsidR="00384C43" w:rsidRPr="00C7345F" w:rsidRDefault="00384C43" w:rsidP="00F73F5C">
            <w:pPr>
              <w:pStyle w:val="TableText"/>
              <w:ind w:right="144"/>
              <w:rPr>
                <w:color w:val="000000"/>
              </w:rPr>
            </w:pPr>
            <w:r w:rsidRPr="00C7345F">
              <w:t>5</w:t>
            </w:r>
          </w:p>
        </w:tc>
        <w:tc>
          <w:tcPr>
            <w:tcW w:w="1512" w:type="dxa"/>
          </w:tcPr>
          <w:p w14:paraId="16C92855" w14:textId="77777777" w:rsidR="00384C43" w:rsidRPr="00C7345F" w:rsidRDefault="00384C43" w:rsidP="00F73F5C">
            <w:pPr>
              <w:pStyle w:val="TableText"/>
              <w:ind w:right="288"/>
              <w:rPr>
                <w:color w:val="000000"/>
              </w:rPr>
            </w:pPr>
            <w:r w:rsidRPr="00C7345F">
              <w:t>0.22</w:t>
            </w:r>
          </w:p>
        </w:tc>
      </w:tr>
      <w:tr w:rsidR="00384C43" w:rsidRPr="00C7345F" w14:paraId="4BEE861A" w14:textId="77777777" w:rsidTr="00F73F5C">
        <w:tc>
          <w:tcPr>
            <w:tcW w:w="1584" w:type="dxa"/>
          </w:tcPr>
          <w:p w14:paraId="792B6452" w14:textId="77777777" w:rsidR="00384C43" w:rsidRPr="00C7345F" w:rsidRDefault="00384C43" w:rsidP="00F73F5C">
            <w:pPr>
              <w:pStyle w:val="TableText"/>
              <w:ind w:right="504"/>
              <w:rPr>
                <w:color w:val="000000"/>
              </w:rPr>
            </w:pPr>
            <w:r w:rsidRPr="00C7345F">
              <w:t>591</w:t>
            </w:r>
          </w:p>
        </w:tc>
        <w:tc>
          <w:tcPr>
            <w:tcW w:w="830" w:type="dxa"/>
          </w:tcPr>
          <w:p w14:paraId="10B49E38" w14:textId="77777777" w:rsidR="00384C43" w:rsidRPr="00C7345F" w:rsidRDefault="00384C43" w:rsidP="00F73F5C">
            <w:pPr>
              <w:pStyle w:val="TableText"/>
              <w:ind w:right="288"/>
              <w:rPr>
                <w:color w:val="000000"/>
              </w:rPr>
            </w:pPr>
            <w:r w:rsidRPr="00C7345F">
              <w:t>3</w:t>
            </w:r>
          </w:p>
        </w:tc>
        <w:tc>
          <w:tcPr>
            <w:tcW w:w="950" w:type="dxa"/>
          </w:tcPr>
          <w:p w14:paraId="7C268AB4" w14:textId="77777777" w:rsidR="00384C43" w:rsidRPr="00C7345F" w:rsidRDefault="00384C43" w:rsidP="00F73F5C">
            <w:pPr>
              <w:pStyle w:val="TableText"/>
              <w:ind w:right="144"/>
              <w:rPr>
                <w:color w:val="000000"/>
              </w:rPr>
            </w:pPr>
            <w:r w:rsidRPr="00C7345F">
              <w:t>13</w:t>
            </w:r>
          </w:p>
        </w:tc>
        <w:tc>
          <w:tcPr>
            <w:tcW w:w="1512" w:type="dxa"/>
          </w:tcPr>
          <w:p w14:paraId="6DA41CB7" w14:textId="77777777" w:rsidR="00384C43" w:rsidRPr="00C7345F" w:rsidRDefault="00384C43" w:rsidP="00F73F5C">
            <w:pPr>
              <w:pStyle w:val="TableText"/>
              <w:ind w:right="288"/>
              <w:rPr>
                <w:color w:val="000000"/>
              </w:rPr>
            </w:pPr>
            <w:r w:rsidRPr="00C7345F">
              <w:t>0.58</w:t>
            </w:r>
          </w:p>
        </w:tc>
      </w:tr>
      <w:tr w:rsidR="00384C43" w:rsidRPr="00C7345F" w14:paraId="7AE1D996" w14:textId="77777777" w:rsidTr="00F73F5C">
        <w:tc>
          <w:tcPr>
            <w:tcW w:w="1584" w:type="dxa"/>
          </w:tcPr>
          <w:p w14:paraId="189B6366" w14:textId="77777777" w:rsidR="00384C43" w:rsidRPr="00C7345F" w:rsidRDefault="00384C43" w:rsidP="00F73F5C">
            <w:pPr>
              <w:pStyle w:val="TableText"/>
              <w:ind w:right="504"/>
              <w:rPr>
                <w:color w:val="000000"/>
              </w:rPr>
            </w:pPr>
            <w:r w:rsidRPr="00C7345F">
              <w:t>592</w:t>
            </w:r>
          </w:p>
        </w:tc>
        <w:tc>
          <w:tcPr>
            <w:tcW w:w="830" w:type="dxa"/>
          </w:tcPr>
          <w:p w14:paraId="1C40EC44" w14:textId="77777777" w:rsidR="00384C43" w:rsidRPr="00C7345F" w:rsidRDefault="00384C43" w:rsidP="00F73F5C">
            <w:pPr>
              <w:pStyle w:val="TableText"/>
              <w:ind w:right="288"/>
              <w:rPr>
                <w:color w:val="000000"/>
              </w:rPr>
            </w:pPr>
            <w:r w:rsidRPr="00C7345F">
              <w:t>3</w:t>
            </w:r>
          </w:p>
        </w:tc>
        <w:tc>
          <w:tcPr>
            <w:tcW w:w="950" w:type="dxa"/>
          </w:tcPr>
          <w:p w14:paraId="01B4A6A0" w14:textId="77777777" w:rsidR="00384C43" w:rsidRPr="00C7345F" w:rsidRDefault="00384C43" w:rsidP="00F73F5C">
            <w:pPr>
              <w:pStyle w:val="TableText"/>
              <w:ind w:right="144"/>
              <w:rPr>
                <w:color w:val="000000"/>
              </w:rPr>
            </w:pPr>
            <w:r w:rsidRPr="00C7345F">
              <w:t>47</w:t>
            </w:r>
          </w:p>
        </w:tc>
        <w:tc>
          <w:tcPr>
            <w:tcW w:w="1512" w:type="dxa"/>
          </w:tcPr>
          <w:p w14:paraId="0A690B44" w14:textId="77777777" w:rsidR="00384C43" w:rsidRPr="00C7345F" w:rsidRDefault="00384C43" w:rsidP="00F73F5C">
            <w:pPr>
              <w:pStyle w:val="TableText"/>
              <w:ind w:right="288"/>
              <w:rPr>
                <w:color w:val="000000"/>
              </w:rPr>
            </w:pPr>
            <w:r w:rsidRPr="00C7345F">
              <w:t>2.09</w:t>
            </w:r>
          </w:p>
        </w:tc>
      </w:tr>
      <w:tr w:rsidR="00384C43" w:rsidRPr="00C7345F" w14:paraId="0B91780F" w14:textId="77777777" w:rsidTr="00F73F5C">
        <w:tc>
          <w:tcPr>
            <w:tcW w:w="1584" w:type="dxa"/>
          </w:tcPr>
          <w:p w14:paraId="456554EE" w14:textId="77777777" w:rsidR="00384C43" w:rsidRPr="00C7345F" w:rsidRDefault="00384C43" w:rsidP="00F73F5C">
            <w:pPr>
              <w:pStyle w:val="TableText"/>
              <w:ind w:right="504"/>
              <w:rPr>
                <w:color w:val="000000"/>
              </w:rPr>
            </w:pPr>
            <w:r w:rsidRPr="00C7345F">
              <w:t>600</w:t>
            </w:r>
          </w:p>
        </w:tc>
        <w:tc>
          <w:tcPr>
            <w:tcW w:w="830" w:type="dxa"/>
          </w:tcPr>
          <w:p w14:paraId="5B780C58" w14:textId="77777777" w:rsidR="00384C43" w:rsidRPr="00C7345F" w:rsidRDefault="00384C43" w:rsidP="00F73F5C">
            <w:pPr>
              <w:pStyle w:val="TableText"/>
              <w:ind w:right="288"/>
              <w:rPr>
                <w:color w:val="000000"/>
              </w:rPr>
            </w:pPr>
            <w:r w:rsidRPr="00C7345F">
              <w:t>3</w:t>
            </w:r>
          </w:p>
        </w:tc>
        <w:tc>
          <w:tcPr>
            <w:tcW w:w="950" w:type="dxa"/>
          </w:tcPr>
          <w:p w14:paraId="277E7CAA" w14:textId="77777777" w:rsidR="00384C43" w:rsidRPr="00C7345F" w:rsidRDefault="00384C43" w:rsidP="00F73F5C">
            <w:pPr>
              <w:pStyle w:val="TableText"/>
              <w:ind w:right="144"/>
              <w:rPr>
                <w:color w:val="000000"/>
              </w:rPr>
            </w:pPr>
            <w:r w:rsidRPr="00C7345F">
              <w:t>60</w:t>
            </w:r>
          </w:p>
        </w:tc>
        <w:tc>
          <w:tcPr>
            <w:tcW w:w="1512" w:type="dxa"/>
          </w:tcPr>
          <w:p w14:paraId="3A81406D" w14:textId="77777777" w:rsidR="00384C43" w:rsidRPr="00C7345F" w:rsidRDefault="00384C43" w:rsidP="00F73F5C">
            <w:pPr>
              <w:pStyle w:val="TableText"/>
              <w:ind w:right="288"/>
              <w:rPr>
                <w:color w:val="000000"/>
              </w:rPr>
            </w:pPr>
            <w:r w:rsidRPr="00C7345F">
              <w:t>2.67</w:t>
            </w:r>
          </w:p>
        </w:tc>
      </w:tr>
    </w:tbl>
    <w:p w14:paraId="66B77E7C" w14:textId="77777777" w:rsidR="00384C43" w:rsidRPr="00C7345F" w:rsidRDefault="00384C43" w:rsidP="00F73F5C">
      <w:pPr>
        <w:pStyle w:val="Caption"/>
        <w:pageBreakBefore/>
      </w:pPr>
      <w:bookmarkStart w:id="685" w:name="_Ref66089667"/>
      <w:bookmarkStart w:id="686" w:name="_Toc134621944"/>
      <w:r w:rsidRPr="00C7345F">
        <w:lastRenderedPageBreak/>
        <w:t>Table 4.C.</w:t>
      </w:r>
      <w:r w:rsidRPr="00C7345F">
        <w:fldChar w:fldCharType="begin"/>
      </w:r>
      <w:r w:rsidRPr="00C7345F">
        <w:instrText>SEQ Table_4.C. \* ARABIC</w:instrText>
      </w:r>
      <w:r w:rsidRPr="00C7345F">
        <w:fldChar w:fldCharType="separate"/>
      </w:r>
      <w:r w:rsidRPr="00C7345F">
        <w:t>7</w:t>
      </w:r>
      <w:r w:rsidRPr="00C7345F">
        <w:fldChar w:fldCharType="end"/>
      </w:r>
      <w:bookmarkEnd w:id="685"/>
      <w:r w:rsidRPr="00C7345F">
        <w:t xml:space="preserve">  Scale Score and Performance Level Distribution of Overall Scores for Grade Six</w:t>
      </w:r>
      <w:bookmarkEnd w:id="686"/>
    </w:p>
    <w:tbl>
      <w:tblPr>
        <w:tblStyle w:val="TRs"/>
        <w:tblW w:w="0" w:type="auto"/>
        <w:tblLayout w:type="fixed"/>
        <w:tblLook w:val="04A0" w:firstRow="1" w:lastRow="0" w:firstColumn="1" w:lastColumn="0" w:noHBand="0" w:noVBand="1"/>
        <w:tblDescription w:val="Scale Score and Performance Level Distribution of Overall Scores for Grade Six"/>
      </w:tblPr>
      <w:tblGrid>
        <w:gridCol w:w="1584"/>
        <w:gridCol w:w="830"/>
        <w:gridCol w:w="950"/>
        <w:gridCol w:w="1512"/>
      </w:tblGrid>
      <w:tr w:rsidR="00384C43" w:rsidRPr="00C7345F" w14:paraId="67143BF2"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287C4D3D" w14:textId="77777777" w:rsidR="00384C43" w:rsidRPr="00C7345F" w:rsidRDefault="00384C43" w:rsidP="00F73F5C">
            <w:pPr>
              <w:pStyle w:val="TableHead"/>
              <w:keepNext/>
              <w:keepLines/>
              <w:rPr>
                <w:noProof w:val="0"/>
              </w:rPr>
            </w:pPr>
            <w:r w:rsidRPr="00C7345F">
              <w:rPr>
                <w:noProof w:val="0"/>
              </w:rPr>
              <w:t>Scale Score</w:t>
            </w:r>
          </w:p>
        </w:tc>
        <w:tc>
          <w:tcPr>
            <w:tcW w:w="830" w:type="dxa"/>
            <w:hideMark/>
          </w:tcPr>
          <w:p w14:paraId="43ABF01B" w14:textId="77777777" w:rsidR="00384C43" w:rsidRPr="00C7345F" w:rsidRDefault="00384C43" w:rsidP="00F73F5C">
            <w:pPr>
              <w:pStyle w:val="TableHead"/>
              <w:rPr>
                <w:noProof w:val="0"/>
              </w:rPr>
            </w:pPr>
            <w:r w:rsidRPr="00C7345F">
              <w:rPr>
                <w:noProof w:val="0"/>
              </w:rPr>
              <w:t>Level</w:t>
            </w:r>
          </w:p>
        </w:tc>
        <w:tc>
          <w:tcPr>
            <w:tcW w:w="950" w:type="dxa"/>
            <w:hideMark/>
          </w:tcPr>
          <w:p w14:paraId="36271892" w14:textId="77777777" w:rsidR="00384C43" w:rsidRPr="00C7345F" w:rsidRDefault="00384C43" w:rsidP="00F73F5C">
            <w:pPr>
              <w:pStyle w:val="TableHead"/>
              <w:rPr>
                <w:noProof w:val="0"/>
              </w:rPr>
            </w:pPr>
            <w:r w:rsidRPr="00C7345F">
              <w:rPr>
                <w:noProof w:val="0"/>
              </w:rPr>
              <w:t>N</w:t>
            </w:r>
          </w:p>
        </w:tc>
        <w:tc>
          <w:tcPr>
            <w:tcW w:w="1512" w:type="dxa"/>
            <w:hideMark/>
          </w:tcPr>
          <w:p w14:paraId="14E66DF0" w14:textId="77777777" w:rsidR="00384C43" w:rsidRPr="00C7345F" w:rsidRDefault="00384C43" w:rsidP="00F73F5C">
            <w:pPr>
              <w:pStyle w:val="TableHead"/>
              <w:rPr>
                <w:noProof w:val="0"/>
              </w:rPr>
            </w:pPr>
            <w:r w:rsidRPr="00C7345F">
              <w:rPr>
                <w:noProof w:val="0"/>
              </w:rPr>
              <w:t>Percentage</w:t>
            </w:r>
          </w:p>
        </w:tc>
      </w:tr>
      <w:tr w:rsidR="00384C43" w:rsidRPr="00C7345F" w14:paraId="33368606" w14:textId="77777777" w:rsidTr="00F73F5C">
        <w:tc>
          <w:tcPr>
            <w:tcW w:w="1584" w:type="dxa"/>
            <w:hideMark/>
          </w:tcPr>
          <w:p w14:paraId="0E4C8FC1" w14:textId="77777777" w:rsidR="00384C43" w:rsidRPr="00C7345F" w:rsidRDefault="00384C43" w:rsidP="00F73F5C">
            <w:pPr>
              <w:pStyle w:val="TableText"/>
              <w:keepNext/>
              <w:ind w:right="504"/>
              <w:rPr>
                <w:rFonts w:cs="Times New Roman"/>
              </w:rPr>
            </w:pPr>
            <w:r w:rsidRPr="00C7345F">
              <w:t>150</w:t>
            </w:r>
          </w:p>
        </w:tc>
        <w:tc>
          <w:tcPr>
            <w:tcW w:w="830" w:type="dxa"/>
            <w:hideMark/>
          </w:tcPr>
          <w:p w14:paraId="2A33949D" w14:textId="77777777" w:rsidR="00384C43" w:rsidRPr="00C7345F" w:rsidRDefault="00384C43" w:rsidP="00F73F5C">
            <w:pPr>
              <w:pStyle w:val="TableText"/>
              <w:ind w:right="288"/>
            </w:pPr>
            <w:r w:rsidRPr="00C7345F">
              <w:t>1</w:t>
            </w:r>
          </w:p>
        </w:tc>
        <w:tc>
          <w:tcPr>
            <w:tcW w:w="950" w:type="dxa"/>
            <w:hideMark/>
          </w:tcPr>
          <w:p w14:paraId="17D9190A" w14:textId="77777777" w:rsidR="00384C43" w:rsidRPr="00C7345F" w:rsidRDefault="00384C43" w:rsidP="00F73F5C">
            <w:pPr>
              <w:pStyle w:val="TableText"/>
              <w:ind w:right="144"/>
            </w:pPr>
            <w:r w:rsidRPr="00C7345F">
              <w:t>336</w:t>
            </w:r>
          </w:p>
        </w:tc>
        <w:tc>
          <w:tcPr>
            <w:tcW w:w="1512" w:type="dxa"/>
            <w:hideMark/>
          </w:tcPr>
          <w:p w14:paraId="7EA24B7A" w14:textId="77777777" w:rsidR="00384C43" w:rsidRPr="00C7345F" w:rsidRDefault="00384C43" w:rsidP="00F73F5C">
            <w:pPr>
              <w:pStyle w:val="TableText"/>
              <w:ind w:right="288"/>
            </w:pPr>
            <w:r w:rsidRPr="00C7345F">
              <w:t>15.00</w:t>
            </w:r>
          </w:p>
        </w:tc>
      </w:tr>
      <w:tr w:rsidR="00384C43" w:rsidRPr="00C7345F" w14:paraId="5418512B" w14:textId="77777777" w:rsidTr="00F73F5C">
        <w:tc>
          <w:tcPr>
            <w:tcW w:w="1584" w:type="dxa"/>
            <w:hideMark/>
          </w:tcPr>
          <w:p w14:paraId="4DC07403" w14:textId="77777777" w:rsidR="00384C43" w:rsidRPr="00C7345F" w:rsidRDefault="00384C43" w:rsidP="00F73F5C">
            <w:pPr>
              <w:pStyle w:val="TableText"/>
              <w:keepNext/>
              <w:ind w:right="504"/>
              <w:rPr>
                <w:rFonts w:cs="Times New Roman"/>
              </w:rPr>
            </w:pPr>
            <w:r w:rsidRPr="00C7345F">
              <w:t>153</w:t>
            </w:r>
          </w:p>
        </w:tc>
        <w:tc>
          <w:tcPr>
            <w:tcW w:w="830" w:type="dxa"/>
            <w:hideMark/>
          </w:tcPr>
          <w:p w14:paraId="6B2F7D24" w14:textId="77777777" w:rsidR="00384C43" w:rsidRPr="00C7345F" w:rsidRDefault="00384C43" w:rsidP="00F73F5C">
            <w:pPr>
              <w:pStyle w:val="TableText"/>
              <w:ind w:right="288"/>
            </w:pPr>
            <w:r w:rsidRPr="00C7345F">
              <w:t>1</w:t>
            </w:r>
          </w:p>
        </w:tc>
        <w:tc>
          <w:tcPr>
            <w:tcW w:w="950" w:type="dxa"/>
            <w:hideMark/>
          </w:tcPr>
          <w:p w14:paraId="17E0B70E" w14:textId="77777777" w:rsidR="00384C43" w:rsidRPr="00C7345F" w:rsidRDefault="00384C43" w:rsidP="00F73F5C">
            <w:pPr>
              <w:pStyle w:val="TableText"/>
              <w:ind w:right="144"/>
            </w:pPr>
            <w:r w:rsidRPr="00C7345F">
              <w:t>29</w:t>
            </w:r>
          </w:p>
        </w:tc>
        <w:tc>
          <w:tcPr>
            <w:tcW w:w="1512" w:type="dxa"/>
            <w:hideMark/>
          </w:tcPr>
          <w:p w14:paraId="22DB59FF" w14:textId="77777777" w:rsidR="00384C43" w:rsidRPr="00C7345F" w:rsidRDefault="00384C43" w:rsidP="00F73F5C">
            <w:pPr>
              <w:pStyle w:val="TableText"/>
              <w:ind w:right="288"/>
            </w:pPr>
            <w:r w:rsidRPr="00C7345F">
              <w:t>1.29</w:t>
            </w:r>
          </w:p>
        </w:tc>
      </w:tr>
      <w:tr w:rsidR="00384C43" w:rsidRPr="00C7345F" w14:paraId="7122AB4D" w14:textId="77777777" w:rsidTr="00F73F5C">
        <w:tc>
          <w:tcPr>
            <w:tcW w:w="1584" w:type="dxa"/>
            <w:hideMark/>
          </w:tcPr>
          <w:p w14:paraId="43EECE0A" w14:textId="77777777" w:rsidR="00384C43" w:rsidRPr="00C7345F" w:rsidRDefault="00384C43" w:rsidP="00F73F5C">
            <w:pPr>
              <w:pStyle w:val="TableText"/>
              <w:keepNext/>
              <w:ind w:right="504"/>
              <w:rPr>
                <w:rFonts w:cs="Times New Roman"/>
              </w:rPr>
            </w:pPr>
            <w:r w:rsidRPr="00C7345F">
              <w:t>163</w:t>
            </w:r>
          </w:p>
        </w:tc>
        <w:tc>
          <w:tcPr>
            <w:tcW w:w="830" w:type="dxa"/>
            <w:hideMark/>
          </w:tcPr>
          <w:p w14:paraId="3B63334B" w14:textId="77777777" w:rsidR="00384C43" w:rsidRPr="00C7345F" w:rsidRDefault="00384C43" w:rsidP="00F73F5C">
            <w:pPr>
              <w:pStyle w:val="TableText"/>
              <w:ind w:right="288"/>
            </w:pPr>
            <w:r w:rsidRPr="00C7345F">
              <w:t>1</w:t>
            </w:r>
          </w:p>
        </w:tc>
        <w:tc>
          <w:tcPr>
            <w:tcW w:w="950" w:type="dxa"/>
            <w:hideMark/>
          </w:tcPr>
          <w:p w14:paraId="67B3A008" w14:textId="77777777" w:rsidR="00384C43" w:rsidRPr="00C7345F" w:rsidRDefault="00384C43" w:rsidP="00F73F5C">
            <w:pPr>
              <w:pStyle w:val="TableText"/>
              <w:ind w:right="144"/>
            </w:pPr>
            <w:r w:rsidRPr="00C7345F">
              <w:t>21</w:t>
            </w:r>
          </w:p>
        </w:tc>
        <w:tc>
          <w:tcPr>
            <w:tcW w:w="1512" w:type="dxa"/>
            <w:hideMark/>
          </w:tcPr>
          <w:p w14:paraId="710F404D" w14:textId="77777777" w:rsidR="00384C43" w:rsidRPr="00C7345F" w:rsidRDefault="00384C43" w:rsidP="00F73F5C">
            <w:pPr>
              <w:pStyle w:val="TableText"/>
              <w:ind w:right="288"/>
            </w:pPr>
            <w:r w:rsidRPr="00C7345F">
              <w:t>0.94</w:t>
            </w:r>
          </w:p>
        </w:tc>
      </w:tr>
      <w:tr w:rsidR="00384C43" w:rsidRPr="00C7345F" w14:paraId="03F9A6C9" w14:textId="77777777" w:rsidTr="00F73F5C">
        <w:tc>
          <w:tcPr>
            <w:tcW w:w="1584" w:type="dxa"/>
            <w:hideMark/>
          </w:tcPr>
          <w:p w14:paraId="5A12A760" w14:textId="77777777" w:rsidR="00384C43" w:rsidRPr="00C7345F" w:rsidRDefault="00384C43" w:rsidP="00F73F5C">
            <w:pPr>
              <w:pStyle w:val="TableText"/>
              <w:keepNext/>
              <w:ind w:right="504"/>
              <w:rPr>
                <w:rFonts w:cs="Times New Roman"/>
              </w:rPr>
            </w:pPr>
            <w:r w:rsidRPr="00C7345F">
              <w:t>166</w:t>
            </w:r>
          </w:p>
        </w:tc>
        <w:tc>
          <w:tcPr>
            <w:tcW w:w="830" w:type="dxa"/>
            <w:hideMark/>
          </w:tcPr>
          <w:p w14:paraId="18ABF833" w14:textId="77777777" w:rsidR="00384C43" w:rsidRPr="00C7345F" w:rsidRDefault="00384C43" w:rsidP="00F73F5C">
            <w:pPr>
              <w:pStyle w:val="TableText"/>
              <w:ind w:right="288"/>
            </w:pPr>
            <w:r w:rsidRPr="00C7345F">
              <w:t>1</w:t>
            </w:r>
          </w:p>
        </w:tc>
        <w:tc>
          <w:tcPr>
            <w:tcW w:w="950" w:type="dxa"/>
            <w:hideMark/>
          </w:tcPr>
          <w:p w14:paraId="185D8CB4" w14:textId="77777777" w:rsidR="00384C43" w:rsidRPr="00C7345F" w:rsidRDefault="00384C43" w:rsidP="00F73F5C">
            <w:pPr>
              <w:pStyle w:val="TableText"/>
              <w:ind w:right="144"/>
            </w:pPr>
            <w:r w:rsidRPr="00C7345F">
              <w:t>2</w:t>
            </w:r>
          </w:p>
        </w:tc>
        <w:tc>
          <w:tcPr>
            <w:tcW w:w="1512" w:type="dxa"/>
            <w:hideMark/>
          </w:tcPr>
          <w:p w14:paraId="57EB9681" w14:textId="77777777" w:rsidR="00384C43" w:rsidRPr="00C7345F" w:rsidRDefault="00384C43" w:rsidP="00F73F5C">
            <w:pPr>
              <w:pStyle w:val="TableText"/>
              <w:ind w:right="288"/>
            </w:pPr>
            <w:r w:rsidRPr="00C7345F">
              <w:t>0.09</w:t>
            </w:r>
          </w:p>
        </w:tc>
      </w:tr>
      <w:tr w:rsidR="00384C43" w:rsidRPr="00C7345F" w14:paraId="251E620A" w14:textId="77777777" w:rsidTr="00F73F5C">
        <w:tc>
          <w:tcPr>
            <w:tcW w:w="1584" w:type="dxa"/>
            <w:hideMark/>
          </w:tcPr>
          <w:p w14:paraId="1B803148" w14:textId="77777777" w:rsidR="00384C43" w:rsidRPr="00C7345F" w:rsidRDefault="00384C43" w:rsidP="00F73F5C">
            <w:pPr>
              <w:pStyle w:val="TableText"/>
              <w:keepNext/>
              <w:ind w:right="504"/>
              <w:rPr>
                <w:rFonts w:cs="Times New Roman"/>
              </w:rPr>
            </w:pPr>
            <w:r w:rsidRPr="00C7345F">
              <w:t>174</w:t>
            </w:r>
          </w:p>
        </w:tc>
        <w:tc>
          <w:tcPr>
            <w:tcW w:w="830" w:type="dxa"/>
            <w:hideMark/>
          </w:tcPr>
          <w:p w14:paraId="1FEF5CD8" w14:textId="77777777" w:rsidR="00384C43" w:rsidRPr="00C7345F" w:rsidRDefault="00384C43" w:rsidP="00F73F5C">
            <w:pPr>
              <w:pStyle w:val="TableText"/>
              <w:ind w:right="288"/>
            </w:pPr>
            <w:r w:rsidRPr="00C7345F">
              <w:t>1</w:t>
            </w:r>
          </w:p>
        </w:tc>
        <w:tc>
          <w:tcPr>
            <w:tcW w:w="950" w:type="dxa"/>
            <w:hideMark/>
          </w:tcPr>
          <w:p w14:paraId="3CC97B19" w14:textId="77777777" w:rsidR="00384C43" w:rsidRPr="00C7345F" w:rsidRDefault="00384C43" w:rsidP="00F73F5C">
            <w:pPr>
              <w:pStyle w:val="TableText"/>
              <w:ind w:right="144"/>
            </w:pPr>
            <w:r w:rsidRPr="00C7345F">
              <w:t>22</w:t>
            </w:r>
          </w:p>
        </w:tc>
        <w:tc>
          <w:tcPr>
            <w:tcW w:w="1512" w:type="dxa"/>
            <w:hideMark/>
          </w:tcPr>
          <w:p w14:paraId="18844381" w14:textId="77777777" w:rsidR="00384C43" w:rsidRPr="00C7345F" w:rsidRDefault="00384C43" w:rsidP="00F73F5C">
            <w:pPr>
              <w:pStyle w:val="TableText"/>
              <w:ind w:right="288"/>
            </w:pPr>
            <w:r w:rsidRPr="00C7345F">
              <w:t>0.98</w:t>
            </w:r>
          </w:p>
        </w:tc>
      </w:tr>
      <w:tr w:rsidR="00384C43" w:rsidRPr="00C7345F" w14:paraId="1B01852F" w14:textId="77777777" w:rsidTr="00F73F5C">
        <w:tc>
          <w:tcPr>
            <w:tcW w:w="1584" w:type="dxa"/>
          </w:tcPr>
          <w:p w14:paraId="19A3D9A0" w14:textId="77777777" w:rsidR="00384C43" w:rsidRPr="00C7345F" w:rsidRDefault="00384C43" w:rsidP="00F73F5C">
            <w:pPr>
              <w:pStyle w:val="TableText"/>
              <w:keepNext/>
              <w:ind w:right="504"/>
              <w:rPr>
                <w:color w:val="000000"/>
              </w:rPr>
            </w:pPr>
            <w:r w:rsidRPr="00C7345F">
              <w:t>176</w:t>
            </w:r>
          </w:p>
        </w:tc>
        <w:tc>
          <w:tcPr>
            <w:tcW w:w="830" w:type="dxa"/>
          </w:tcPr>
          <w:p w14:paraId="3DE0873F" w14:textId="77777777" w:rsidR="00384C43" w:rsidRPr="00C7345F" w:rsidRDefault="00384C43" w:rsidP="00F73F5C">
            <w:pPr>
              <w:pStyle w:val="TableText"/>
              <w:ind w:right="288"/>
              <w:rPr>
                <w:color w:val="000000"/>
              </w:rPr>
            </w:pPr>
            <w:r w:rsidRPr="00C7345F">
              <w:t>1</w:t>
            </w:r>
          </w:p>
        </w:tc>
        <w:tc>
          <w:tcPr>
            <w:tcW w:w="950" w:type="dxa"/>
          </w:tcPr>
          <w:p w14:paraId="69B15799" w14:textId="77777777" w:rsidR="00384C43" w:rsidRPr="00C7345F" w:rsidRDefault="00384C43" w:rsidP="00F73F5C">
            <w:pPr>
              <w:pStyle w:val="TableText"/>
              <w:ind w:right="144"/>
              <w:rPr>
                <w:color w:val="000000"/>
              </w:rPr>
            </w:pPr>
            <w:r w:rsidRPr="00C7345F">
              <w:t>1</w:t>
            </w:r>
          </w:p>
        </w:tc>
        <w:tc>
          <w:tcPr>
            <w:tcW w:w="1512" w:type="dxa"/>
          </w:tcPr>
          <w:p w14:paraId="537A6F02" w14:textId="77777777" w:rsidR="00384C43" w:rsidRPr="00C7345F" w:rsidRDefault="00384C43" w:rsidP="00F73F5C">
            <w:pPr>
              <w:pStyle w:val="TableText"/>
              <w:ind w:right="288"/>
              <w:rPr>
                <w:color w:val="000000"/>
              </w:rPr>
            </w:pPr>
            <w:r w:rsidRPr="00C7345F">
              <w:t>0.04</w:t>
            </w:r>
          </w:p>
        </w:tc>
      </w:tr>
      <w:tr w:rsidR="00384C43" w:rsidRPr="00C7345F" w14:paraId="3A7B5E9D" w14:textId="77777777" w:rsidTr="00F73F5C">
        <w:tc>
          <w:tcPr>
            <w:tcW w:w="1584" w:type="dxa"/>
          </w:tcPr>
          <w:p w14:paraId="245F0D4E" w14:textId="77777777" w:rsidR="00384C43" w:rsidRPr="00C7345F" w:rsidRDefault="00384C43" w:rsidP="00F73F5C">
            <w:pPr>
              <w:pStyle w:val="TableText"/>
              <w:keepNext/>
              <w:ind w:right="504"/>
              <w:rPr>
                <w:color w:val="000000"/>
              </w:rPr>
            </w:pPr>
            <w:r w:rsidRPr="00C7345F">
              <w:t>181</w:t>
            </w:r>
          </w:p>
        </w:tc>
        <w:tc>
          <w:tcPr>
            <w:tcW w:w="830" w:type="dxa"/>
          </w:tcPr>
          <w:p w14:paraId="6D8E29C6" w14:textId="77777777" w:rsidR="00384C43" w:rsidRPr="00C7345F" w:rsidRDefault="00384C43" w:rsidP="00F73F5C">
            <w:pPr>
              <w:pStyle w:val="TableText"/>
              <w:ind w:right="288"/>
              <w:rPr>
                <w:color w:val="000000"/>
              </w:rPr>
            </w:pPr>
            <w:r w:rsidRPr="00C7345F">
              <w:t>1</w:t>
            </w:r>
          </w:p>
        </w:tc>
        <w:tc>
          <w:tcPr>
            <w:tcW w:w="950" w:type="dxa"/>
          </w:tcPr>
          <w:p w14:paraId="01E572DD" w14:textId="77777777" w:rsidR="00384C43" w:rsidRPr="00C7345F" w:rsidRDefault="00384C43" w:rsidP="00F73F5C">
            <w:pPr>
              <w:pStyle w:val="TableText"/>
              <w:ind w:right="144"/>
              <w:rPr>
                <w:color w:val="000000"/>
              </w:rPr>
            </w:pPr>
            <w:r w:rsidRPr="00C7345F">
              <w:t>69</w:t>
            </w:r>
          </w:p>
        </w:tc>
        <w:tc>
          <w:tcPr>
            <w:tcW w:w="1512" w:type="dxa"/>
          </w:tcPr>
          <w:p w14:paraId="5A744B58" w14:textId="77777777" w:rsidR="00384C43" w:rsidRPr="00C7345F" w:rsidRDefault="00384C43" w:rsidP="00F73F5C">
            <w:pPr>
              <w:pStyle w:val="TableText"/>
              <w:ind w:right="288"/>
              <w:rPr>
                <w:color w:val="000000"/>
              </w:rPr>
            </w:pPr>
            <w:r w:rsidRPr="00C7345F">
              <w:t>3.08</w:t>
            </w:r>
          </w:p>
        </w:tc>
      </w:tr>
      <w:tr w:rsidR="00384C43" w:rsidRPr="00C7345F" w14:paraId="55C8C312" w14:textId="77777777" w:rsidTr="00F73F5C">
        <w:tc>
          <w:tcPr>
            <w:tcW w:w="1584" w:type="dxa"/>
          </w:tcPr>
          <w:p w14:paraId="29E9903E" w14:textId="77777777" w:rsidR="00384C43" w:rsidRPr="00C7345F" w:rsidRDefault="00384C43" w:rsidP="00F73F5C">
            <w:pPr>
              <w:pStyle w:val="TableText"/>
              <w:keepNext/>
              <w:ind w:right="504"/>
              <w:rPr>
                <w:color w:val="000000"/>
              </w:rPr>
            </w:pPr>
            <w:r w:rsidRPr="00C7345F">
              <w:t>183</w:t>
            </w:r>
          </w:p>
        </w:tc>
        <w:tc>
          <w:tcPr>
            <w:tcW w:w="830" w:type="dxa"/>
          </w:tcPr>
          <w:p w14:paraId="004F60E3" w14:textId="77777777" w:rsidR="00384C43" w:rsidRPr="00C7345F" w:rsidRDefault="00384C43" w:rsidP="00F73F5C">
            <w:pPr>
              <w:pStyle w:val="TableText"/>
              <w:ind w:right="288"/>
              <w:rPr>
                <w:color w:val="000000"/>
              </w:rPr>
            </w:pPr>
            <w:r w:rsidRPr="00C7345F">
              <w:t>1</w:t>
            </w:r>
          </w:p>
        </w:tc>
        <w:tc>
          <w:tcPr>
            <w:tcW w:w="950" w:type="dxa"/>
          </w:tcPr>
          <w:p w14:paraId="00448716" w14:textId="77777777" w:rsidR="00384C43" w:rsidRPr="00C7345F" w:rsidRDefault="00384C43" w:rsidP="00F73F5C">
            <w:pPr>
              <w:pStyle w:val="TableText"/>
              <w:ind w:right="144"/>
              <w:rPr>
                <w:color w:val="000000"/>
              </w:rPr>
            </w:pPr>
            <w:r w:rsidRPr="00C7345F">
              <w:t>9</w:t>
            </w:r>
          </w:p>
        </w:tc>
        <w:tc>
          <w:tcPr>
            <w:tcW w:w="1512" w:type="dxa"/>
          </w:tcPr>
          <w:p w14:paraId="5FFF0752" w14:textId="77777777" w:rsidR="00384C43" w:rsidRPr="00C7345F" w:rsidRDefault="00384C43" w:rsidP="00F73F5C">
            <w:pPr>
              <w:pStyle w:val="TableText"/>
              <w:ind w:right="288"/>
              <w:rPr>
                <w:color w:val="000000"/>
              </w:rPr>
            </w:pPr>
            <w:r w:rsidRPr="00C7345F">
              <w:t>0.40</w:t>
            </w:r>
          </w:p>
        </w:tc>
      </w:tr>
      <w:tr w:rsidR="00384C43" w:rsidRPr="00C7345F" w14:paraId="39B3E610" w14:textId="77777777" w:rsidTr="00F73F5C">
        <w:tc>
          <w:tcPr>
            <w:tcW w:w="1584" w:type="dxa"/>
          </w:tcPr>
          <w:p w14:paraId="11F06C26" w14:textId="77777777" w:rsidR="00384C43" w:rsidRPr="00C7345F" w:rsidRDefault="00384C43" w:rsidP="00F73F5C">
            <w:pPr>
              <w:pStyle w:val="TableText"/>
              <w:keepNext/>
              <w:ind w:right="504"/>
              <w:rPr>
                <w:color w:val="000000"/>
              </w:rPr>
            </w:pPr>
            <w:r w:rsidRPr="00C7345F">
              <w:t>184</w:t>
            </w:r>
          </w:p>
        </w:tc>
        <w:tc>
          <w:tcPr>
            <w:tcW w:w="830" w:type="dxa"/>
          </w:tcPr>
          <w:p w14:paraId="4F71A2C7" w14:textId="77777777" w:rsidR="00384C43" w:rsidRPr="00C7345F" w:rsidRDefault="00384C43" w:rsidP="00F73F5C">
            <w:pPr>
              <w:pStyle w:val="TableText"/>
              <w:ind w:right="288"/>
              <w:rPr>
                <w:color w:val="000000"/>
              </w:rPr>
            </w:pPr>
            <w:r w:rsidRPr="00C7345F">
              <w:t>1</w:t>
            </w:r>
          </w:p>
        </w:tc>
        <w:tc>
          <w:tcPr>
            <w:tcW w:w="950" w:type="dxa"/>
          </w:tcPr>
          <w:p w14:paraId="557E963E" w14:textId="77777777" w:rsidR="00384C43" w:rsidRPr="00C7345F" w:rsidRDefault="00384C43" w:rsidP="00F73F5C">
            <w:pPr>
              <w:pStyle w:val="TableText"/>
              <w:ind w:right="144"/>
              <w:rPr>
                <w:color w:val="000000"/>
              </w:rPr>
            </w:pPr>
            <w:r w:rsidRPr="00C7345F">
              <w:t>12</w:t>
            </w:r>
          </w:p>
        </w:tc>
        <w:tc>
          <w:tcPr>
            <w:tcW w:w="1512" w:type="dxa"/>
          </w:tcPr>
          <w:p w14:paraId="74569C37" w14:textId="77777777" w:rsidR="00384C43" w:rsidRPr="00C7345F" w:rsidRDefault="00384C43" w:rsidP="00F73F5C">
            <w:pPr>
              <w:pStyle w:val="TableText"/>
              <w:ind w:right="288"/>
              <w:rPr>
                <w:color w:val="000000"/>
              </w:rPr>
            </w:pPr>
            <w:r w:rsidRPr="00C7345F">
              <w:t>0.54</w:t>
            </w:r>
          </w:p>
        </w:tc>
      </w:tr>
      <w:tr w:rsidR="00384C43" w:rsidRPr="00C7345F" w14:paraId="75E2C688" w14:textId="77777777" w:rsidTr="00F73F5C">
        <w:tc>
          <w:tcPr>
            <w:tcW w:w="1584" w:type="dxa"/>
          </w:tcPr>
          <w:p w14:paraId="458DC5DC" w14:textId="77777777" w:rsidR="00384C43" w:rsidRPr="00C7345F" w:rsidRDefault="00384C43" w:rsidP="00F73F5C">
            <w:pPr>
              <w:pStyle w:val="TableText"/>
              <w:keepNext/>
              <w:ind w:right="504"/>
              <w:rPr>
                <w:color w:val="000000"/>
              </w:rPr>
            </w:pPr>
            <w:r w:rsidRPr="00C7345F">
              <w:t>186</w:t>
            </w:r>
          </w:p>
        </w:tc>
        <w:tc>
          <w:tcPr>
            <w:tcW w:w="830" w:type="dxa"/>
          </w:tcPr>
          <w:p w14:paraId="6AEC5ECA" w14:textId="77777777" w:rsidR="00384C43" w:rsidRPr="00C7345F" w:rsidRDefault="00384C43" w:rsidP="00F73F5C">
            <w:pPr>
              <w:pStyle w:val="TableText"/>
              <w:ind w:right="288"/>
              <w:rPr>
                <w:color w:val="000000"/>
              </w:rPr>
            </w:pPr>
            <w:r w:rsidRPr="00C7345F">
              <w:t>1</w:t>
            </w:r>
          </w:p>
        </w:tc>
        <w:tc>
          <w:tcPr>
            <w:tcW w:w="950" w:type="dxa"/>
          </w:tcPr>
          <w:p w14:paraId="08FD4B5F" w14:textId="77777777" w:rsidR="00384C43" w:rsidRPr="00C7345F" w:rsidRDefault="00384C43" w:rsidP="00F73F5C">
            <w:pPr>
              <w:pStyle w:val="TableText"/>
              <w:ind w:right="144"/>
              <w:rPr>
                <w:color w:val="000000"/>
              </w:rPr>
            </w:pPr>
            <w:r w:rsidRPr="00C7345F">
              <w:t>9</w:t>
            </w:r>
          </w:p>
        </w:tc>
        <w:tc>
          <w:tcPr>
            <w:tcW w:w="1512" w:type="dxa"/>
          </w:tcPr>
          <w:p w14:paraId="784122D9" w14:textId="77777777" w:rsidR="00384C43" w:rsidRPr="00C7345F" w:rsidRDefault="00384C43" w:rsidP="00F73F5C">
            <w:pPr>
              <w:pStyle w:val="TableText"/>
              <w:ind w:right="288"/>
              <w:rPr>
                <w:color w:val="000000"/>
              </w:rPr>
            </w:pPr>
            <w:r w:rsidRPr="00C7345F">
              <w:t>0.40</w:t>
            </w:r>
          </w:p>
        </w:tc>
      </w:tr>
      <w:tr w:rsidR="00384C43" w:rsidRPr="00C7345F" w14:paraId="05F9E636" w14:textId="77777777" w:rsidTr="00F73F5C">
        <w:tc>
          <w:tcPr>
            <w:tcW w:w="1584" w:type="dxa"/>
          </w:tcPr>
          <w:p w14:paraId="17E7383C" w14:textId="77777777" w:rsidR="00384C43" w:rsidRPr="00C7345F" w:rsidRDefault="00384C43" w:rsidP="00F73F5C">
            <w:pPr>
              <w:pStyle w:val="TableText"/>
              <w:keepNext/>
              <w:ind w:right="504"/>
              <w:rPr>
                <w:color w:val="000000"/>
              </w:rPr>
            </w:pPr>
            <w:r w:rsidRPr="00C7345F">
              <w:t>189</w:t>
            </w:r>
          </w:p>
        </w:tc>
        <w:tc>
          <w:tcPr>
            <w:tcW w:w="830" w:type="dxa"/>
          </w:tcPr>
          <w:p w14:paraId="1C650DC5" w14:textId="77777777" w:rsidR="00384C43" w:rsidRPr="00C7345F" w:rsidRDefault="00384C43" w:rsidP="00F73F5C">
            <w:pPr>
              <w:pStyle w:val="TableText"/>
              <w:ind w:right="288"/>
              <w:rPr>
                <w:color w:val="000000"/>
              </w:rPr>
            </w:pPr>
            <w:r w:rsidRPr="00C7345F">
              <w:t>1</w:t>
            </w:r>
          </w:p>
        </w:tc>
        <w:tc>
          <w:tcPr>
            <w:tcW w:w="950" w:type="dxa"/>
          </w:tcPr>
          <w:p w14:paraId="6BCE0C57" w14:textId="77777777" w:rsidR="00384C43" w:rsidRPr="00C7345F" w:rsidRDefault="00384C43" w:rsidP="00F73F5C">
            <w:pPr>
              <w:pStyle w:val="TableText"/>
              <w:ind w:right="144"/>
              <w:rPr>
                <w:color w:val="000000"/>
              </w:rPr>
            </w:pPr>
            <w:r w:rsidRPr="00C7345F">
              <w:t>2</w:t>
            </w:r>
          </w:p>
        </w:tc>
        <w:tc>
          <w:tcPr>
            <w:tcW w:w="1512" w:type="dxa"/>
          </w:tcPr>
          <w:p w14:paraId="5ABC5446" w14:textId="77777777" w:rsidR="00384C43" w:rsidRPr="00C7345F" w:rsidRDefault="00384C43" w:rsidP="00F73F5C">
            <w:pPr>
              <w:pStyle w:val="TableText"/>
              <w:ind w:right="288"/>
              <w:rPr>
                <w:color w:val="000000"/>
              </w:rPr>
            </w:pPr>
            <w:r w:rsidRPr="00C7345F">
              <w:t>0.09</w:t>
            </w:r>
          </w:p>
        </w:tc>
      </w:tr>
      <w:tr w:rsidR="00384C43" w:rsidRPr="00C7345F" w14:paraId="3AEAC84D" w14:textId="77777777" w:rsidTr="00F73F5C">
        <w:tc>
          <w:tcPr>
            <w:tcW w:w="1584" w:type="dxa"/>
          </w:tcPr>
          <w:p w14:paraId="5F0164DB" w14:textId="77777777" w:rsidR="00384C43" w:rsidRPr="00C7345F" w:rsidRDefault="00384C43" w:rsidP="00F73F5C">
            <w:pPr>
              <w:pStyle w:val="TableText"/>
              <w:ind w:right="504"/>
              <w:rPr>
                <w:color w:val="000000"/>
              </w:rPr>
            </w:pPr>
            <w:r w:rsidRPr="00C7345F">
              <w:t>192</w:t>
            </w:r>
          </w:p>
        </w:tc>
        <w:tc>
          <w:tcPr>
            <w:tcW w:w="830" w:type="dxa"/>
          </w:tcPr>
          <w:p w14:paraId="53870B16" w14:textId="77777777" w:rsidR="00384C43" w:rsidRPr="00C7345F" w:rsidRDefault="00384C43" w:rsidP="00F73F5C">
            <w:pPr>
              <w:pStyle w:val="TableText"/>
              <w:ind w:right="288"/>
              <w:rPr>
                <w:color w:val="000000"/>
              </w:rPr>
            </w:pPr>
            <w:r w:rsidRPr="00C7345F">
              <w:t>1</w:t>
            </w:r>
          </w:p>
        </w:tc>
        <w:tc>
          <w:tcPr>
            <w:tcW w:w="950" w:type="dxa"/>
          </w:tcPr>
          <w:p w14:paraId="7EC1298C" w14:textId="77777777" w:rsidR="00384C43" w:rsidRPr="00C7345F" w:rsidRDefault="00384C43" w:rsidP="00F73F5C">
            <w:pPr>
              <w:pStyle w:val="TableText"/>
              <w:ind w:right="144"/>
              <w:rPr>
                <w:color w:val="000000"/>
              </w:rPr>
            </w:pPr>
            <w:r w:rsidRPr="00C7345F">
              <w:t>2</w:t>
            </w:r>
          </w:p>
        </w:tc>
        <w:tc>
          <w:tcPr>
            <w:tcW w:w="1512" w:type="dxa"/>
          </w:tcPr>
          <w:p w14:paraId="5363E8E7" w14:textId="77777777" w:rsidR="00384C43" w:rsidRPr="00C7345F" w:rsidRDefault="00384C43" w:rsidP="00F73F5C">
            <w:pPr>
              <w:pStyle w:val="TableText"/>
              <w:ind w:right="288"/>
              <w:rPr>
                <w:color w:val="000000"/>
              </w:rPr>
            </w:pPr>
            <w:r w:rsidRPr="00C7345F">
              <w:t>0.09</w:t>
            </w:r>
          </w:p>
        </w:tc>
      </w:tr>
      <w:tr w:rsidR="00384C43" w:rsidRPr="00C7345F" w14:paraId="22E7BF04" w14:textId="77777777" w:rsidTr="00F73F5C">
        <w:tc>
          <w:tcPr>
            <w:tcW w:w="1584" w:type="dxa"/>
          </w:tcPr>
          <w:p w14:paraId="5C12F867" w14:textId="77777777" w:rsidR="00384C43" w:rsidRPr="00C7345F" w:rsidRDefault="00384C43" w:rsidP="00F73F5C">
            <w:pPr>
              <w:pStyle w:val="TableText"/>
              <w:ind w:right="504"/>
              <w:rPr>
                <w:color w:val="000000"/>
              </w:rPr>
            </w:pPr>
            <w:r w:rsidRPr="00C7345F">
              <w:t>194</w:t>
            </w:r>
          </w:p>
        </w:tc>
        <w:tc>
          <w:tcPr>
            <w:tcW w:w="830" w:type="dxa"/>
          </w:tcPr>
          <w:p w14:paraId="5ED07DBA" w14:textId="77777777" w:rsidR="00384C43" w:rsidRPr="00C7345F" w:rsidRDefault="00384C43" w:rsidP="00F73F5C">
            <w:pPr>
              <w:pStyle w:val="TableText"/>
              <w:ind w:right="288"/>
              <w:rPr>
                <w:color w:val="000000"/>
              </w:rPr>
            </w:pPr>
            <w:r w:rsidRPr="00C7345F">
              <w:t>1</w:t>
            </w:r>
          </w:p>
        </w:tc>
        <w:tc>
          <w:tcPr>
            <w:tcW w:w="950" w:type="dxa"/>
          </w:tcPr>
          <w:p w14:paraId="7F744180" w14:textId="77777777" w:rsidR="00384C43" w:rsidRPr="00C7345F" w:rsidRDefault="00384C43" w:rsidP="00F73F5C">
            <w:pPr>
              <w:pStyle w:val="TableText"/>
              <w:ind w:right="144"/>
              <w:rPr>
                <w:color w:val="000000"/>
              </w:rPr>
            </w:pPr>
            <w:r w:rsidRPr="00C7345F">
              <w:t>5</w:t>
            </w:r>
          </w:p>
        </w:tc>
        <w:tc>
          <w:tcPr>
            <w:tcW w:w="1512" w:type="dxa"/>
          </w:tcPr>
          <w:p w14:paraId="2A01D226" w14:textId="77777777" w:rsidR="00384C43" w:rsidRPr="00C7345F" w:rsidRDefault="00384C43" w:rsidP="00F73F5C">
            <w:pPr>
              <w:pStyle w:val="TableText"/>
              <w:ind w:right="288"/>
              <w:rPr>
                <w:color w:val="000000"/>
              </w:rPr>
            </w:pPr>
            <w:r w:rsidRPr="00C7345F">
              <w:t>0.22</w:t>
            </w:r>
          </w:p>
        </w:tc>
      </w:tr>
      <w:tr w:rsidR="00384C43" w:rsidRPr="00C7345F" w14:paraId="216ABCC2" w14:textId="77777777" w:rsidTr="00F73F5C">
        <w:tc>
          <w:tcPr>
            <w:tcW w:w="1584" w:type="dxa"/>
          </w:tcPr>
          <w:p w14:paraId="2F97D3AC" w14:textId="77777777" w:rsidR="00384C43" w:rsidRPr="00C7345F" w:rsidRDefault="00384C43" w:rsidP="00F73F5C">
            <w:pPr>
              <w:pStyle w:val="TableText"/>
              <w:ind w:right="504"/>
              <w:rPr>
                <w:color w:val="000000"/>
              </w:rPr>
            </w:pPr>
            <w:r w:rsidRPr="00C7345F">
              <w:t>200</w:t>
            </w:r>
          </w:p>
        </w:tc>
        <w:tc>
          <w:tcPr>
            <w:tcW w:w="830" w:type="dxa"/>
          </w:tcPr>
          <w:p w14:paraId="6EA03171" w14:textId="77777777" w:rsidR="00384C43" w:rsidRPr="00C7345F" w:rsidRDefault="00384C43" w:rsidP="00F73F5C">
            <w:pPr>
              <w:pStyle w:val="TableText"/>
              <w:ind w:right="288"/>
              <w:rPr>
                <w:color w:val="000000"/>
              </w:rPr>
            </w:pPr>
            <w:r w:rsidRPr="00C7345F">
              <w:t>1</w:t>
            </w:r>
          </w:p>
        </w:tc>
        <w:tc>
          <w:tcPr>
            <w:tcW w:w="950" w:type="dxa"/>
          </w:tcPr>
          <w:p w14:paraId="1295B297" w14:textId="77777777" w:rsidR="00384C43" w:rsidRPr="00C7345F" w:rsidRDefault="00384C43" w:rsidP="00F73F5C">
            <w:pPr>
              <w:pStyle w:val="TableText"/>
              <w:ind w:right="144"/>
              <w:rPr>
                <w:color w:val="000000"/>
              </w:rPr>
            </w:pPr>
            <w:r w:rsidRPr="00C7345F">
              <w:t>5</w:t>
            </w:r>
          </w:p>
        </w:tc>
        <w:tc>
          <w:tcPr>
            <w:tcW w:w="1512" w:type="dxa"/>
          </w:tcPr>
          <w:p w14:paraId="13F10C1F" w14:textId="77777777" w:rsidR="00384C43" w:rsidRPr="00C7345F" w:rsidRDefault="00384C43" w:rsidP="00F73F5C">
            <w:pPr>
              <w:pStyle w:val="TableText"/>
              <w:ind w:right="288"/>
              <w:rPr>
                <w:color w:val="000000"/>
              </w:rPr>
            </w:pPr>
            <w:r w:rsidRPr="00C7345F">
              <w:t>0.22</w:t>
            </w:r>
          </w:p>
        </w:tc>
      </w:tr>
      <w:tr w:rsidR="00384C43" w:rsidRPr="00C7345F" w14:paraId="4216EAD6" w14:textId="77777777" w:rsidTr="00F73F5C">
        <w:tc>
          <w:tcPr>
            <w:tcW w:w="1584" w:type="dxa"/>
          </w:tcPr>
          <w:p w14:paraId="16D81A7F" w14:textId="77777777" w:rsidR="00384C43" w:rsidRPr="00C7345F" w:rsidRDefault="00384C43" w:rsidP="00F73F5C">
            <w:pPr>
              <w:pStyle w:val="TableText"/>
              <w:ind w:right="504"/>
              <w:rPr>
                <w:color w:val="000000"/>
              </w:rPr>
            </w:pPr>
            <w:r w:rsidRPr="00C7345F">
              <w:t>201</w:t>
            </w:r>
          </w:p>
        </w:tc>
        <w:tc>
          <w:tcPr>
            <w:tcW w:w="830" w:type="dxa"/>
          </w:tcPr>
          <w:p w14:paraId="7B7D4091" w14:textId="77777777" w:rsidR="00384C43" w:rsidRPr="00C7345F" w:rsidRDefault="00384C43" w:rsidP="00F73F5C">
            <w:pPr>
              <w:pStyle w:val="TableText"/>
              <w:ind w:right="288"/>
              <w:rPr>
                <w:color w:val="000000"/>
              </w:rPr>
            </w:pPr>
            <w:r w:rsidRPr="00C7345F">
              <w:t>1</w:t>
            </w:r>
          </w:p>
        </w:tc>
        <w:tc>
          <w:tcPr>
            <w:tcW w:w="950" w:type="dxa"/>
          </w:tcPr>
          <w:p w14:paraId="0F22F0FE" w14:textId="77777777" w:rsidR="00384C43" w:rsidRPr="00C7345F" w:rsidRDefault="00384C43" w:rsidP="00F73F5C">
            <w:pPr>
              <w:pStyle w:val="TableText"/>
              <w:ind w:right="144"/>
              <w:rPr>
                <w:color w:val="000000"/>
              </w:rPr>
            </w:pPr>
            <w:r w:rsidRPr="00C7345F">
              <w:t>34</w:t>
            </w:r>
          </w:p>
        </w:tc>
        <w:tc>
          <w:tcPr>
            <w:tcW w:w="1512" w:type="dxa"/>
          </w:tcPr>
          <w:p w14:paraId="4A83EC8E" w14:textId="77777777" w:rsidR="00384C43" w:rsidRPr="00C7345F" w:rsidRDefault="00384C43" w:rsidP="00F73F5C">
            <w:pPr>
              <w:pStyle w:val="TableText"/>
              <w:ind w:right="288"/>
              <w:rPr>
                <w:color w:val="000000"/>
              </w:rPr>
            </w:pPr>
            <w:r w:rsidRPr="00C7345F">
              <w:t>1.52</w:t>
            </w:r>
          </w:p>
        </w:tc>
      </w:tr>
      <w:tr w:rsidR="00384C43" w:rsidRPr="00C7345F" w14:paraId="23B9C72B" w14:textId="77777777" w:rsidTr="00F73F5C">
        <w:tc>
          <w:tcPr>
            <w:tcW w:w="1584" w:type="dxa"/>
          </w:tcPr>
          <w:p w14:paraId="043BF920" w14:textId="77777777" w:rsidR="00384C43" w:rsidRPr="00C7345F" w:rsidRDefault="00384C43" w:rsidP="00F73F5C">
            <w:pPr>
              <w:pStyle w:val="TableText"/>
              <w:ind w:right="504"/>
              <w:rPr>
                <w:color w:val="000000"/>
              </w:rPr>
            </w:pPr>
            <w:r w:rsidRPr="00C7345F">
              <w:t>203</w:t>
            </w:r>
          </w:p>
        </w:tc>
        <w:tc>
          <w:tcPr>
            <w:tcW w:w="830" w:type="dxa"/>
          </w:tcPr>
          <w:p w14:paraId="0BD0EAE3" w14:textId="77777777" w:rsidR="00384C43" w:rsidRPr="00C7345F" w:rsidRDefault="00384C43" w:rsidP="00F73F5C">
            <w:pPr>
              <w:pStyle w:val="TableText"/>
              <w:ind w:right="288"/>
              <w:rPr>
                <w:color w:val="000000"/>
              </w:rPr>
            </w:pPr>
            <w:r w:rsidRPr="00C7345F">
              <w:t>1</w:t>
            </w:r>
          </w:p>
        </w:tc>
        <w:tc>
          <w:tcPr>
            <w:tcW w:w="950" w:type="dxa"/>
          </w:tcPr>
          <w:p w14:paraId="68CFCB06" w14:textId="77777777" w:rsidR="00384C43" w:rsidRPr="00C7345F" w:rsidRDefault="00384C43" w:rsidP="00F73F5C">
            <w:pPr>
              <w:pStyle w:val="TableText"/>
              <w:ind w:right="144"/>
              <w:rPr>
                <w:color w:val="000000"/>
              </w:rPr>
            </w:pPr>
            <w:r w:rsidRPr="00C7345F">
              <w:t>13</w:t>
            </w:r>
          </w:p>
        </w:tc>
        <w:tc>
          <w:tcPr>
            <w:tcW w:w="1512" w:type="dxa"/>
          </w:tcPr>
          <w:p w14:paraId="06AC86BD" w14:textId="77777777" w:rsidR="00384C43" w:rsidRPr="00C7345F" w:rsidRDefault="00384C43" w:rsidP="00F73F5C">
            <w:pPr>
              <w:pStyle w:val="TableText"/>
              <w:ind w:right="288"/>
              <w:rPr>
                <w:color w:val="000000"/>
              </w:rPr>
            </w:pPr>
            <w:r w:rsidRPr="00C7345F">
              <w:t>0.58</w:t>
            </w:r>
          </w:p>
        </w:tc>
      </w:tr>
      <w:tr w:rsidR="00384C43" w:rsidRPr="00C7345F" w14:paraId="78D78F62" w14:textId="77777777" w:rsidTr="00F73F5C">
        <w:tc>
          <w:tcPr>
            <w:tcW w:w="1584" w:type="dxa"/>
          </w:tcPr>
          <w:p w14:paraId="291A938A" w14:textId="77777777" w:rsidR="00384C43" w:rsidRPr="00C7345F" w:rsidRDefault="00384C43" w:rsidP="00F73F5C">
            <w:pPr>
              <w:pStyle w:val="TableText"/>
              <w:ind w:right="504"/>
              <w:rPr>
                <w:color w:val="000000"/>
              </w:rPr>
            </w:pPr>
            <w:r w:rsidRPr="00C7345F">
              <w:t>204</w:t>
            </w:r>
          </w:p>
        </w:tc>
        <w:tc>
          <w:tcPr>
            <w:tcW w:w="830" w:type="dxa"/>
          </w:tcPr>
          <w:p w14:paraId="7B9AE394" w14:textId="77777777" w:rsidR="00384C43" w:rsidRPr="00C7345F" w:rsidRDefault="00384C43" w:rsidP="00F73F5C">
            <w:pPr>
              <w:pStyle w:val="TableText"/>
              <w:ind w:right="288"/>
              <w:rPr>
                <w:color w:val="000000"/>
              </w:rPr>
            </w:pPr>
            <w:r w:rsidRPr="00C7345F">
              <w:t>1</w:t>
            </w:r>
          </w:p>
        </w:tc>
        <w:tc>
          <w:tcPr>
            <w:tcW w:w="950" w:type="dxa"/>
          </w:tcPr>
          <w:p w14:paraId="0019ABCA" w14:textId="77777777" w:rsidR="00384C43" w:rsidRPr="00C7345F" w:rsidRDefault="00384C43" w:rsidP="00F73F5C">
            <w:pPr>
              <w:pStyle w:val="TableText"/>
              <w:ind w:right="144"/>
              <w:rPr>
                <w:color w:val="000000"/>
              </w:rPr>
            </w:pPr>
            <w:r w:rsidRPr="00C7345F">
              <w:t>9</w:t>
            </w:r>
          </w:p>
        </w:tc>
        <w:tc>
          <w:tcPr>
            <w:tcW w:w="1512" w:type="dxa"/>
          </w:tcPr>
          <w:p w14:paraId="73E02425" w14:textId="77777777" w:rsidR="00384C43" w:rsidRPr="00C7345F" w:rsidRDefault="00384C43" w:rsidP="00F73F5C">
            <w:pPr>
              <w:pStyle w:val="TableText"/>
              <w:ind w:right="288"/>
              <w:rPr>
                <w:color w:val="000000"/>
              </w:rPr>
            </w:pPr>
            <w:r w:rsidRPr="00C7345F">
              <w:t>0.40</w:t>
            </w:r>
          </w:p>
        </w:tc>
      </w:tr>
      <w:tr w:rsidR="00384C43" w:rsidRPr="00C7345F" w14:paraId="674E1E5F" w14:textId="77777777" w:rsidTr="00F73F5C">
        <w:tc>
          <w:tcPr>
            <w:tcW w:w="1584" w:type="dxa"/>
          </w:tcPr>
          <w:p w14:paraId="00A49878" w14:textId="77777777" w:rsidR="00384C43" w:rsidRPr="00C7345F" w:rsidRDefault="00384C43" w:rsidP="00F73F5C">
            <w:pPr>
              <w:pStyle w:val="TableText"/>
              <w:ind w:right="504"/>
              <w:rPr>
                <w:color w:val="000000"/>
              </w:rPr>
            </w:pPr>
            <w:r w:rsidRPr="00C7345F">
              <w:t>205</w:t>
            </w:r>
          </w:p>
        </w:tc>
        <w:tc>
          <w:tcPr>
            <w:tcW w:w="830" w:type="dxa"/>
          </w:tcPr>
          <w:p w14:paraId="4579DC6E" w14:textId="77777777" w:rsidR="00384C43" w:rsidRPr="00C7345F" w:rsidRDefault="00384C43" w:rsidP="00F73F5C">
            <w:pPr>
              <w:pStyle w:val="TableText"/>
              <w:ind w:right="288"/>
              <w:rPr>
                <w:color w:val="000000"/>
              </w:rPr>
            </w:pPr>
            <w:r w:rsidRPr="00C7345F">
              <w:t>1</w:t>
            </w:r>
          </w:p>
        </w:tc>
        <w:tc>
          <w:tcPr>
            <w:tcW w:w="950" w:type="dxa"/>
          </w:tcPr>
          <w:p w14:paraId="6F0A4193" w14:textId="77777777" w:rsidR="00384C43" w:rsidRPr="00C7345F" w:rsidRDefault="00384C43" w:rsidP="00F73F5C">
            <w:pPr>
              <w:pStyle w:val="TableText"/>
              <w:ind w:right="144"/>
              <w:rPr>
                <w:color w:val="000000"/>
              </w:rPr>
            </w:pPr>
            <w:r w:rsidRPr="00C7345F">
              <w:t>10</w:t>
            </w:r>
          </w:p>
        </w:tc>
        <w:tc>
          <w:tcPr>
            <w:tcW w:w="1512" w:type="dxa"/>
          </w:tcPr>
          <w:p w14:paraId="778292FE" w14:textId="77777777" w:rsidR="00384C43" w:rsidRPr="00C7345F" w:rsidRDefault="00384C43" w:rsidP="00F73F5C">
            <w:pPr>
              <w:pStyle w:val="TableText"/>
              <w:ind w:right="288"/>
              <w:rPr>
                <w:color w:val="000000"/>
              </w:rPr>
            </w:pPr>
            <w:r w:rsidRPr="00C7345F">
              <w:t>0.45</w:t>
            </w:r>
          </w:p>
        </w:tc>
      </w:tr>
      <w:tr w:rsidR="00384C43" w:rsidRPr="00C7345F" w14:paraId="106E7E75" w14:textId="77777777" w:rsidTr="00F73F5C">
        <w:tc>
          <w:tcPr>
            <w:tcW w:w="1584" w:type="dxa"/>
          </w:tcPr>
          <w:p w14:paraId="3AF00558" w14:textId="77777777" w:rsidR="00384C43" w:rsidRPr="00C7345F" w:rsidRDefault="00384C43" w:rsidP="00F73F5C">
            <w:pPr>
              <w:pStyle w:val="TableText"/>
              <w:ind w:right="504"/>
              <w:rPr>
                <w:color w:val="000000"/>
              </w:rPr>
            </w:pPr>
            <w:r w:rsidRPr="00C7345F">
              <w:t>208</w:t>
            </w:r>
          </w:p>
        </w:tc>
        <w:tc>
          <w:tcPr>
            <w:tcW w:w="830" w:type="dxa"/>
          </w:tcPr>
          <w:p w14:paraId="2509CADA" w14:textId="77777777" w:rsidR="00384C43" w:rsidRPr="00C7345F" w:rsidRDefault="00384C43" w:rsidP="00F73F5C">
            <w:pPr>
              <w:pStyle w:val="TableText"/>
              <w:ind w:right="288"/>
              <w:rPr>
                <w:color w:val="000000"/>
              </w:rPr>
            </w:pPr>
            <w:r w:rsidRPr="00C7345F">
              <w:t>1</w:t>
            </w:r>
          </w:p>
        </w:tc>
        <w:tc>
          <w:tcPr>
            <w:tcW w:w="950" w:type="dxa"/>
          </w:tcPr>
          <w:p w14:paraId="03B7C46C" w14:textId="77777777" w:rsidR="00384C43" w:rsidRPr="00C7345F" w:rsidRDefault="00384C43" w:rsidP="00F73F5C">
            <w:pPr>
              <w:pStyle w:val="TableText"/>
              <w:ind w:right="144"/>
              <w:rPr>
                <w:color w:val="000000"/>
              </w:rPr>
            </w:pPr>
            <w:r w:rsidRPr="00C7345F">
              <w:t>4</w:t>
            </w:r>
          </w:p>
        </w:tc>
        <w:tc>
          <w:tcPr>
            <w:tcW w:w="1512" w:type="dxa"/>
          </w:tcPr>
          <w:p w14:paraId="3BF711B1" w14:textId="77777777" w:rsidR="00384C43" w:rsidRPr="00C7345F" w:rsidRDefault="00384C43" w:rsidP="00F73F5C">
            <w:pPr>
              <w:pStyle w:val="TableText"/>
              <w:ind w:right="288"/>
              <w:rPr>
                <w:color w:val="000000"/>
              </w:rPr>
            </w:pPr>
            <w:r w:rsidRPr="00C7345F">
              <w:t>0.18</w:t>
            </w:r>
          </w:p>
        </w:tc>
      </w:tr>
      <w:tr w:rsidR="00384C43" w:rsidRPr="00C7345F" w14:paraId="55D11F6E" w14:textId="77777777" w:rsidTr="00F73F5C">
        <w:tc>
          <w:tcPr>
            <w:tcW w:w="1584" w:type="dxa"/>
          </w:tcPr>
          <w:p w14:paraId="79F60918" w14:textId="77777777" w:rsidR="00384C43" w:rsidRPr="00C7345F" w:rsidRDefault="00384C43" w:rsidP="00F73F5C">
            <w:pPr>
              <w:pStyle w:val="TableText"/>
              <w:ind w:right="504"/>
              <w:rPr>
                <w:color w:val="000000"/>
              </w:rPr>
            </w:pPr>
            <w:r w:rsidRPr="00C7345F">
              <w:t>212</w:t>
            </w:r>
          </w:p>
        </w:tc>
        <w:tc>
          <w:tcPr>
            <w:tcW w:w="830" w:type="dxa"/>
          </w:tcPr>
          <w:p w14:paraId="6EC7DF91" w14:textId="77777777" w:rsidR="00384C43" w:rsidRPr="00C7345F" w:rsidRDefault="00384C43" w:rsidP="00F73F5C">
            <w:pPr>
              <w:pStyle w:val="TableText"/>
              <w:ind w:right="288"/>
              <w:rPr>
                <w:color w:val="000000"/>
              </w:rPr>
            </w:pPr>
            <w:r w:rsidRPr="00C7345F">
              <w:t>1</w:t>
            </w:r>
          </w:p>
        </w:tc>
        <w:tc>
          <w:tcPr>
            <w:tcW w:w="950" w:type="dxa"/>
          </w:tcPr>
          <w:p w14:paraId="04D8B5A4" w14:textId="77777777" w:rsidR="00384C43" w:rsidRPr="00C7345F" w:rsidRDefault="00384C43" w:rsidP="00F73F5C">
            <w:pPr>
              <w:pStyle w:val="TableText"/>
              <w:ind w:right="144"/>
              <w:rPr>
                <w:color w:val="000000"/>
              </w:rPr>
            </w:pPr>
            <w:r w:rsidRPr="00C7345F">
              <w:t>1</w:t>
            </w:r>
          </w:p>
        </w:tc>
        <w:tc>
          <w:tcPr>
            <w:tcW w:w="1512" w:type="dxa"/>
          </w:tcPr>
          <w:p w14:paraId="08BD00B7" w14:textId="77777777" w:rsidR="00384C43" w:rsidRPr="00C7345F" w:rsidRDefault="00384C43" w:rsidP="00F73F5C">
            <w:pPr>
              <w:pStyle w:val="TableText"/>
              <w:ind w:right="288"/>
              <w:rPr>
                <w:color w:val="000000"/>
              </w:rPr>
            </w:pPr>
            <w:r w:rsidRPr="00C7345F">
              <w:t>0.04</w:t>
            </w:r>
          </w:p>
        </w:tc>
      </w:tr>
      <w:tr w:rsidR="00384C43" w:rsidRPr="00C7345F" w14:paraId="5628A27A" w14:textId="77777777" w:rsidTr="00F73F5C">
        <w:tc>
          <w:tcPr>
            <w:tcW w:w="1584" w:type="dxa"/>
          </w:tcPr>
          <w:p w14:paraId="52AFAC95" w14:textId="77777777" w:rsidR="00384C43" w:rsidRPr="00C7345F" w:rsidRDefault="00384C43" w:rsidP="00F73F5C">
            <w:pPr>
              <w:pStyle w:val="TableText"/>
              <w:ind w:right="504"/>
              <w:rPr>
                <w:color w:val="000000"/>
              </w:rPr>
            </w:pPr>
            <w:r w:rsidRPr="00C7345F">
              <w:t>213</w:t>
            </w:r>
          </w:p>
        </w:tc>
        <w:tc>
          <w:tcPr>
            <w:tcW w:w="830" w:type="dxa"/>
          </w:tcPr>
          <w:p w14:paraId="387CA001" w14:textId="77777777" w:rsidR="00384C43" w:rsidRPr="00C7345F" w:rsidRDefault="00384C43" w:rsidP="00F73F5C">
            <w:pPr>
              <w:pStyle w:val="TableText"/>
              <w:ind w:right="288"/>
              <w:rPr>
                <w:color w:val="000000"/>
              </w:rPr>
            </w:pPr>
            <w:r w:rsidRPr="00C7345F">
              <w:t>1</w:t>
            </w:r>
          </w:p>
        </w:tc>
        <w:tc>
          <w:tcPr>
            <w:tcW w:w="950" w:type="dxa"/>
          </w:tcPr>
          <w:p w14:paraId="201311F8" w14:textId="77777777" w:rsidR="00384C43" w:rsidRPr="00C7345F" w:rsidRDefault="00384C43" w:rsidP="00F73F5C">
            <w:pPr>
              <w:pStyle w:val="TableText"/>
              <w:ind w:right="144"/>
              <w:rPr>
                <w:color w:val="000000"/>
              </w:rPr>
            </w:pPr>
            <w:r w:rsidRPr="00C7345F">
              <w:t>20</w:t>
            </w:r>
          </w:p>
        </w:tc>
        <w:tc>
          <w:tcPr>
            <w:tcW w:w="1512" w:type="dxa"/>
          </w:tcPr>
          <w:p w14:paraId="16A51523" w14:textId="77777777" w:rsidR="00384C43" w:rsidRPr="00C7345F" w:rsidRDefault="00384C43" w:rsidP="00F73F5C">
            <w:pPr>
              <w:pStyle w:val="TableText"/>
              <w:ind w:right="288"/>
              <w:rPr>
                <w:color w:val="000000"/>
              </w:rPr>
            </w:pPr>
            <w:r w:rsidRPr="00C7345F">
              <w:t>0.89</w:t>
            </w:r>
          </w:p>
        </w:tc>
      </w:tr>
      <w:tr w:rsidR="00384C43" w:rsidRPr="00C7345F" w14:paraId="0915F02D" w14:textId="77777777" w:rsidTr="00F73F5C">
        <w:tc>
          <w:tcPr>
            <w:tcW w:w="1584" w:type="dxa"/>
          </w:tcPr>
          <w:p w14:paraId="6FEDF616" w14:textId="77777777" w:rsidR="00384C43" w:rsidRPr="00C7345F" w:rsidRDefault="00384C43" w:rsidP="00F73F5C">
            <w:pPr>
              <w:pStyle w:val="TableText"/>
              <w:ind w:right="504"/>
              <w:rPr>
                <w:color w:val="000000"/>
              </w:rPr>
            </w:pPr>
            <w:r w:rsidRPr="00C7345F">
              <w:t>214</w:t>
            </w:r>
          </w:p>
        </w:tc>
        <w:tc>
          <w:tcPr>
            <w:tcW w:w="830" w:type="dxa"/>
          </w:tcPr>
          <w:p w14:paraId="1706AD0B" w14:textId="77777777" w:rsidR="00384C43" w:rsidRPr="00C7345F" w:rsidRDefault="00384C43" w:rsidP="00F73F5C">
            <w:pPr>
              <w:pStyle w:val="TableText"/>
              <w:ind w:right="288"/>
              <w:rPr>
                <w:color w:val="000000"/>
              </w:rPr>
            </w:pPr>
            <w:r w:rsidRPr="00C7345F">
              <w:t>1</w:t>
            </w:r>
          </w:p>
        </w:tc>
        <w:tc>
          <w:tcPr>
            <w:tcW w:w="950" w:type="dxa"/>
          </w:tcPr>
          <w:p w14:paraId="76294CFE" w14:textId="77777777" w:rsidR="00384C43" w:rsidRPr="00C7345F" w:rsidRDefault="00384C43" w:rsidP="00F73F5C">
            <w:pPr>
              <w:pStyle w:val="TableText"/>
              <w:ind w:right="144"/>
              <w:rPr>
                <w:color w:val="000000"/>
              </w:rPr>
            </w:pPr>
            <w:r w:rsidRPr="00C7345F">
              <w:t>21</w:t>
            </w:r>
          </w:p>
        </w:tc>
        <w:tc>
          <w:tcPr>
            <w:tcW w:w="1512" w:type="dxa"/>
          </w:tcPr>
          <w:p w14:paraId="297BAFD9" w14:textId="77777777" w:rsidR="00384C43" w:rsidRPr="00C7345F" w:rsidRDefault="00384C43" w:rsidP="00F73F5C">
            <w:pPr>
              <w:pStyle w:val="TableText"/>
              <w:ind w:right="288"/>
              <w:rPr>
                <w:color w:val="000000"/>
              </w:rPr>
            </w:pPr>
            <w:r w:rsidRPr="00C7345F">
              <w:t>0.94</w:t>
            </w:r>
          </w:p>
        </w:tc>
      </w:tr>
      <w:tr w:rsidR="00384C43" w:rsidRPr="00C7345F" w14:paraId="2B11C71D" w14:textId="77777777" w:rsidTr="00F73F5C">
        <w:tc>
          <w:tcPr>
            <w:tcW w:w="1584" w:type="dxa"/>
          </w:tcPr>
          <w:p w14:paraId="29ABA7BF" w14:textId="77777777" w:rsidR="00384C43" w:rsidRPr="00C7345F" w:rsidRDefault="00384C43" w:rsidP="00F73F5C">
            <w:pPr>
              <w:pStyle w:val="TableText"/>
              <w:ind w:right="504"/>
              <w:rPr>
                <w:color w:val="000000"/>
              </w:rPr>
            </w:pPr>
            <w:r w:rsidRPr="00C7345F">
              <w:t>215</w:t>
            </w:r>
          </w:p>
        </w:tc>
        <w:tc>
          <w:tcPr>
            <w:tcW w:w="830" w:type="dxa"/>
          </w:tcPr>
          <w:p w14:paraId="394F031C" w14:textId="77777777" w:rsidR="00384C43" w:rsidRPr="00C7345F" w:rsidRDefault="00384C43" w:rsidP="00F73F5C">
            <w:pPr>
              <w:pStyle w:val="TableText"/>
              <w:ind w:right="288"/>
              <w:rPr>
                <w:color w:val="000000"/>
              </w:rPr>
            </w:pPr>
            <w:r w:rsidRPr="00C7345F">
              <w:t>1</w:t>
            </w:r>
          </w:p>
        </w:tc>
        <w:tc>
          <w:tcPr>
            <w:tcW w:w="950" w:type="dxa"/>
          </w:tcPr>
          <w:p w14:paraId="27370FE8" w14:textId="77777777" w:rsidR="00384C43" w:rsidRPr="00C7345F" w:rsidRDefault="00384C43" w:rsidP="00F73F5C">
            <w:pPr>
              <w:pStyle w:val="TableText"/>
              <w:ind w:right="144"/>
              <w:rPr>
                <w:color w:val="000000"/>
              </w:rPr>
            </w:pPr>
            <w:r w:rsidRPr="00C7345F">
              <w:t>10</w:t>
            </w:r>
          </w:p>
        </w:tc>
        <w:tc>
          <w:tcPr>
            <w:tcW w:w="1512" w:type="dxa"/>
          </w:tcPr>
          <w:p w14:paraId="0669FCBE" w14:textId="77777777" w:rsidR="00384C43" w:rsidRPr="00C7345F" w:rsidRDefault="00384C43" w:rsidP="00F73F5C">
            <w:pPr>
              <w:pStyle w:val="TableText"/>
              <w:ind w:right="288"/>
              <w:rPr>
                <w:color w:val="000000"/>
              </w:rPr>
            </w:pPr>
            <w:r w:rsidRPr="00C7345F">
              <w:t>0.45</w:t>
            </w:r>
          </w:p>
        </w:tc>
      </w:tr>
      <w:tr w:rsidR="00384C43" w:rsidRPr="00C7345F" w14:paraId="4D26BA43" w14:textId="77777777" w:rsidTr="00F73F5C">
        <w:tc>
          <w:tcPr>
            <w:tcW w:w="1584" w:type="dxa"/>
          </w:tcPr>
          <w:p w14:paraId="64105EF4" w14:textId="77777777" w:rsidR="00384C43" w:rsidRPr="00C7345F" w:rsidRDefault="00384C43" w:rsidP="00F73F5C">
            <w:pPr>
              <w:pStyle w:val="TableText"/>
              <w:ind w:right="504"/>
              <w:rPr>
                <w:color w:val="000000"/>
              </w:rPr>
            </w:pPr>
            <w:r w:rsidRPr="00C7345F">
              <w:t>216</w:t>
            </w:r>
          </w:p>
        </w:tc>
        <w:tc>
          <w:tcPr>
            <w:tcW w:w="830" w:type="dxa"/>
          </w:tcPr>
          <w:p w14:paraId="6317920D" w14:textId="77777777" w:rsidR="00384C43" w:rsidRPr="00C7345F" w:rsidRDefault="00384C43" w:rsidP="00F73F5C">
            <w:pPr>
              <w:pStyle w:val="TableText"/>
              <w:ind w:right="288"/>
              <w:rPr>
                <w:color w:val="000000"/>
              </w:rPr>
            </w:pPr>
            <w:r w:rsidRPr="00C7345F">
              <w:t>1</w:t>
            </w:r>
          </w:p>
        </w:tc>
        <w:tc>
          <w:tcPr>
            <w:tcW w:w="950" w:type="dxa"/>
          </w:tcPr>
          <w:p w14:paraId="1A4AEDA4" w14:textId="77777777" w:rsidR="00384C43" w:rsidRPr="00C7345F" w:rsidRDefault="00384C43" w:rsidP="00F73F5C">
            <w:pPr>
              <w:pStyle w:val="TableText"/>
              <w:ind w:right="144"/>
              <w:rPr>
                <w:color w:val="000000"/>
              </w:rPr>
            </w:pPr>
            <w:r w:rsidRPr="00C7345F">
              <w:t>2</w:t>
            </w:r>
          </w:p>
        </w:tc>
        <w:tc>
          <w:tcPr>
            <w:tcW w:w="1512" w:type="dxa"/>
          </w:tcPr>
          <w:p w14:paraId="478B7C27" w14:textId="77777777" w:rsidR="00384C43" w:rsidRPr="00C7345F" w:rsidRDefault="00384C43" w:rsidP="00F73F5C">
            <w:pPr>
              <w:pStyle w:val="TableText"/>
              <w:ind w:right="288"/>
              <w:rPr>
                <w:color w:val="000000"/>
              </w:rPr>
            </w:pPr>
            <w:r w:rsidRPr="00C7345F">
              <w:t>0.09</w:t>
            </w:r>
          </w:p>
        </w:tc>
      </w:tr>
      <w:tr w:rsidR="00384C43" w:rsidRPr="00C7345F" w14:paraId="41264389" w14:textId="77777777" w:rsidTr="00F73F5C">
        <w:tc>
          <w:tcPr>
            <w:tcW w:w="1584" w:type="dxa"/>
          </w:tcPr>
          <w:p w14:paraId="61C46ADD" w14:textId="77777777" w:rsidR="00384C43" w:rsidRPr="00C7345F" w:rsidRDefault="00384C43" w:rsidP="00F73F5C">
            <w:pPr>
              <w:pStyle w:val="TableText"/>
              <w:ind w:right="504"/>
              <w:rPr>
                <w:color w:val="000000"/>
              </w:rPr>
            </w:pPr>
            <w:r w:rsidRPr="00C7345F">
              <w:t>217</w:t>
            </w:r>
          </w:p>
        </w:tc>
        <w:tc>
          <w:tcPr>
            <w:tcW w:w="830" w:type="dxa"/>
          </w:tcPr>
          <w:p w14:paraId="474487E9" w14:textId="77777777" w:rsidR="00384C43" w:rsidRPr="00C7345F" w:rsidRDefault="00384C43" w:rsidP="00F73F5C">
            <w:pPr>
              <w:pStyle w:val="TableText"/>
              <w:ind w:right="288"/>
              <w:rPr>
                <w:color w:val="000000"/>
              </w:rPr>
            </w:pPr>
            <w:r w:rsidRPr="00C7345F">
              <w:t>1</w:t>
            </w:r>
          </w:p>
        </w:tc>
        <w:tc>
          <w:tcPr>
            <w:tcW w:w="950" w:type="dxa"/>
          </w:tcPr>
          <w:p w14:paraId="2B1ED781" w14:textId="77777777" w:rsidR="00384C43" w:rsidRPr="00C7345F" w:rsidRDefault="00384C43" w:rsidP="00F73F5C">
            <w:pPr>
              <w:pStyle w:val="TableText"/>
              <w:ind w:right="144"/>
              <w:rPr>
                <w:color w:val="000000"/>
              </w:rPr>
            </w:pPr>
            <w:r w:rsidRPr="00C7345F">
              <w:t>1</w:t>
            </w:r>
          </w:p>
        </w:tc>
        <w:tc>
          <w:tcPr>
            <w:tcW w:w="1512" w:type="dxa"/>
          </w:tcPr>
          <w:p w14:paraId="593E2BE1" w14:textId="77777777" w:rsidR="00384C43" w:rsidRPr="00C7345F" w:rsidRDefault="00384C43" w:rsidP="00F73F5C">
            <w:pPr>
              <w:pStyle w:val="TableText"/>
              <w:ind w:right="288"/>
              <w:rPr>
                <w:color w:val="000000"/>
              </w:rPr>
            </w:pPr>
            <w:r w:rsidRPr="00C7345F">
              <w:t>0.04</w:t>
            </w:r>
          </w:p>
        </w:tc>
      </w:tr>
      <w:tr w:rsidR="00384C43" w:rsidRPr="00C7345F" w14:paraId="3B989122" w14:textId="77777777" w:rsidTr="00F73F5C">
        <w:tc>
          <w:tcPr>
            <w:tcW w:w="1584" w:type="dxa"/>
          </w:tcPr>
          <w:p w14:paraId="73F9AEB7" w14:textId="77777777" w:rsidR="00384C43" w:rsidRPr="00C7345F" w:rsidRDefault="00384C43" w:rsidP="00F73F5C">
            <w:pPr>
              <w:pStyle w:val="TableText"/>
              <w:ind w:right="504"/>
              <w:rPr>
                <w:color w:val="000000"/>
              </w:rPr>
            </w:pPr>
            <w:r w:rsidRPr="00C7345F">
              <w:t>219</w:t>
            </w:r>
          </w:p>
        </w:tc>
        <w:tc>
          <w:tcPr>
            <w:tcW w:w="830" w:type="dxa"/>
          </w:tcPr>
          <w:p w14:paraId="4CB09B6A" w14:textId="77777777" w:rsidR="00384C43" w:rsidRPr="00C7345F" w:rsidRDefault="00384C43" w:rsidP="00F73F5C">
            <w:pPr>
              <w:pStyle w:val="TableText"/>
              <w:ind w:right="288"/>
              <w:rPr>
                <w:color w:val="000000"/>
              </w:rPr>
            </w:pPr>
            <w:r w:rsidRPr="00C7345F">
              <w:t>1</w:t>
            </w:r>
          </w:p>
        </w:tc>
        <w:tc>
          <w:tcPr>
            <w:tcW w:w="950" w:type="dxa"/>
          </w:tcPr>
          <w:p w14:paraId="2E4711F1" w14:textId="77777777" w:rsidR="00384C43" w:rsidRPr="00C7345F" w:rsidRDefault="00384C43" w:rsidP="00F73F5C">
            <w:pPr>
              <w:pStyle w:val="TableText"/>
              <w:ind w:right="144"/>
              <w:rPr>
                <w:color w:val="000000"/>
              </w:rPr>
            </w:pPr>
            <w:r w:rsidRPr="00C7345F">
              <w:t>1</w:t>
            </w:r>
          </w:p>
        </w:tc>
        <w:tc>
          <w:tcPr>
            <w:tcW w:w="1512" w:type="dxa"/>
          </w:tcPr>
          <w:p w14:paraId="77881B9F" w14:textId="77777777" w:rsidR="00384C43" w:rsidRPr="00C7345F" w:rsidRDefault="00384C43" w:rsidP="00F73F5C">
            <w:pPr>
              <w:pStyle w:val="TableText"/>
              <w:ind w:right="288"/>
              <w:rPr>
                <w:color w:val="000000"/>
              </w:rPr>
            </w:pPr>
            <w:r w:rsidRPr="00C7345F">
              <w:t>0.04</w:t>
            </w:r>
          </w:p>
        </w:tc>
      </w:tr>
      <w:tr w:rsidR="00384C43" w:rsidRPr="00C7345F" w14:paraId="53C8DB4F" w14:textId="77777777" w:rsidTr="00F73F5C">
        <w:tc>
          <w:tcPr>
            <w:tcW w:w="1584" w:type="dxa"/>
          </w:tcPr>
          <w:p w14:paraId="67048E41" w14:textId="77777777" w:rsidR="00384C43" w:rsidRPr="00C7345F" w:rsidRDefault="00384C43" w:rsidP="00F73F5C">
            <w:pPr>
              <w:pStyle w:val="TableText"/>
              <w:ind w:right="504"/>
              <w:rPr>
                <w:color w:val="000000"/>
              </w:rPr>
            </w:pPr>
            <w:r w:rsidRPr="00C7345F">
              <w:t>221</w:t>
            </w:r>
          </w:p>
        </w:tc>
        <w:tc>
          <w:tcPr>
            <w:tcW w:w="830" w:type="dxa"/>
          </w:tcPr>
          <w:p w14:paraId="34D249B4" w14:textId="77777777" w:rsidR="00384C43" w:rsidRPr="00C7345F" w:rsidRDefault="00384C43" w:rsidP="00F73F5C">
            <w:pPr>
              <w:pStyle w:val="TableText"/>
              <w:ind w:right="288"/>
              <w:rPr>
                <w:color w:val="000000"/>
              </w:rPr>
            </w:pPr>
            <w:r w:rsidRPr="00C7345F">
              <w:t>1</w:t>
            </w:r>
          </w:p>
        </w:tc>
        <w:tc>
          <w:tcPr>
            <w:tcW w:w="950" w:type="dxa"/>
          </w:tcPr>
          <w:p w14:paraId="02623C10" w14:textId="77777777" w:rsidR="00384C43" w:rsidRPr="00C7345F" w:rsidRDefault="00384C43" w:rsidP="00F73F5C">
            <w:pPr>
              <w:pStyle w:val="TableText"/>
              <w:ind w:right="144"/>
              <w:rPr>
                <w:color w:val="000000"/>
              </w:rPr>
            </w:pPr>
            <w:r w:rsidRPr="00C7345F">
              <w:t>1</w:t>
            </w:r>
          </w:p>
        </w:tc>
        <w:tc>
          <w:tcPr>
            <w:tcW w:w="1512" w:type="dxa"/>
          </w:tcPr>
          <w:p w14:paraId="0DA6D1BC" w14:textId="77777777" w:rsidR="00384C43" w:rsidRPr="00C7345F" w:rsidRDefault="00384C43" w:rsidP="00F73F5C">
            <w:pPr>
              <w:pStyle w:val="TableText"/>
              <w:ind w:right="288"/>
              <w:rPr>
                <w:color w:val="000000"/>
              </w:rPr>
            </w:pPr>
            <w:r w:rsidRPr="00C7345F">
              <w:t>0.04</w:t>
            </w:r>
          </w:p>
        </w:tc>
      </w:tr>
      <w:tr w:rsidR="00384C43" w:rsidRPr="00C7345F" w14:paraId="2997EA71" w14:textId="77777777" w:rsidTr="00F73F5C">
        <w:tc>
          <w:tcPr>
            <w:tcW w:w="1584" w:type="dxa"/>
          </w:tcPr>
          <w:p w14:paraId="5B925784" w14:textId="77777777" w:rsidR="00384C43" w:rsidRPr="00C7345F" w:rsidRDefault="00384C43" w:rsidP="00F73F5C">
            <w:pPr>
              <w:pStyle w:val="TableText"/>
              <w:ind w:right="504"/>
              <w:rPr>
                <w:color w:val="000000"/>
              </w:rPr>
            </w:pPr>
            <w:r w:rsidRPr="00C7345F">
              <w:t>222</w:t>
            </w:r>
          </w:p>
        </w:tc>
        <w:tc>
          <w:tcPr>
            <w:tcW w:w="830" w:type="dxa"/>
          </w:tcPr>
          <w:p w14:paraId="1834396C" w14:textId="77777777" w:rsidR="00384C43" w:rsidRPr="00C7345F" w:rsidRDefault="00384C43" w:rsidP="00F73F5C">
            <w:pPr>
              <w:pStyle w:val="TableText"/>
              <w:ind w:right="288"/>
              <w:rPr>
                <w:color w:val="000000"/>
              </w:rPr>
            </w:pPr>
            <w:r w:rsidRPr="00C7345F">
              <w:t>1</w:t>
            </w:r>
          </w:p>
        </w:tc>
        <w:tc>
          <w:tcPr>
            <w:tcW w:w="950" w:type="dxa"/>
          </w:tcPr>
          <w:p w14:paraId="268BAF3D" w14:textId="77777777" w:rsidR="00384C43" w:rsidRPr="00C7345F" w:rsidRDefault="00384C43" w:rsidP="00F73F5C">
            <w:pPr>
              <w:pStyle w:val="TableText"/>
              <w:ind w:right="144"/>
              <w:rPr>
                <w:color w:val="000000"/>
              </w:rPr>
            </w:pPr>
            <w:r w:rsidRPr="00C7345F">
              <w:t>15</w:t>
            </w:r>
          </w:p>
        </w:tc>
        <w:tc>
          <w:tcPr>
            <w:tcW w:w="1512" w:type="dxa"/>
          </w:tcPr>
          <w:p w14:paraId="57CE8A2E" w14:textId="77777777" w:rsidR="00384C43" w:rsidRPr="00C7345F" w:rsidRDefault="00384C43" w:rsidP="00F73F5C">
            <w:pPr>
              <w:pStyle w:val="TableText"/>
              <w:ind w:right="288"/>
              <w:rPr>
                <w:color w:val="000000"/>
              </w:rPr>
            </w:pPr>
            <w:r w:rsidRPr="00C7345F">
              <w:t>0.67</w:t>
            </w:r>
          </w:p>
        </w:tc>
      </w:tr>
      <w:tr w:rsidR="00384C43" w:rsidRPr="00C7345F" w14:paraId="296EE331" w14:textId="77777777" w:rsidTr="00F73F5C">
        <w:tc>
          <w:tcPr>
            <w:tcW w:w="1584" w:type="dxa"/>
          </w:tcPr>
          <w:p w14:paraId="4409C1D3" w14:textId="77777777" w:rsidR="00384C43" w:rsidRPr="00C7345F" w:rsidRDefault="00384C43" w:rsidP="00F73F5C">
            <w:pPr>
              <w:pStyle w:val="TableText"/>
              <w:ind w:right="504"/>
              <w:rPr>
                <w:color w:val="000000"/>
              </w:rPr>
            </w:pPr>
            <w:r w:rsidRPr="00C7345F">
              <w:t>223</w:t>
            </w:r>
          </w:p>
        </w:tc>
        <w:tc>
          <w:tcPr>
            <w:tcW w:w="830" w:type="dxa"/>
          </w:tcPr>
          <w:p w14:paraId="455D8E26" w14:textId="77777777" w:rsidR="00384C43" w:rsidRPr="00C7345F" w:rsidRDefault="00384C43" w:rsidP="00F73F5C">
            <w:pPr>
              <w:pStyle w:val="TableText"/>
              <w:ind w:right="288"/>
              <w:rPr>
                <w:color w:val="000000"/>
              </w:rPr>
            </w:pPr>
            <w:r w:rsidRPr="00C7345F">
              <w:t>1</w:t>
            </w:r>
          </w:p>
        </w:tc>
        <w:tc>
          <w:tcPr>
            <w:tcW w:w="950" w:type="dxa"/>
          </w:tcPr>
          <w:p w14:paraId="3123211F" w14:textId="77777777" w:rsidR="00384C43" w:rsidRPr="00C7345F" w:rsidRDefault="00384C43" w:rsidP="00F73F5C">
            <w:pPr>
              <w:pStyle w:val="TableText"/>
              <w:ind w:right="144"/>
              <w:rPr>
                <w:color w:val="000000"/>
              </w:rPr>
            </w:pPr>
            <w:r w:rsidRPr="00C7345F">
              <w:t>3</w:t>
            </w:r>
          </w:p>
        </w:tc>
        <w:tc>
          <w:tcPr>
            <w:tcW w:w="1512" w:type="dxa"/>
          </w:tcPr>
          <w:p w14:paraId="2BBA6985" w14:textId="77777777" w:rsidR="00384C43" w:rsidRPr="00C7345F" w:rsidRDefault="00384C43" w:rsidP="00F73F5C">
            <w:pPr>
              <w:pStyle w:val="TableText"/>
              <w:ind w:right="288"/>
              <w:rPr>
                <w:color w:val="000000"/>
              </w:rPr>
            </w:pPr>
            <w:r w:rsidRPr="00C7345F">
              <w:t>0.13</w:t>
            </w:r>
          </w:p>
        </w:tc>
      </w:tr>
      <w:tr w:rsidR="00384C43" w:rsidRPr="00C7345F" w14:paraId="6B4620A0" w14:textId="77777777" w:rsidTr="00F73F5C">
        <w:tc>
          <w:tcPr>
            <w:tcW w:w="1584" w:type="dxa"/>
          </w:tcPr>
          <w:p w14:paraId="1E0E9A68" w14:textId="77777777" w:rsidR="00384C43" w:rsidRPr="00C7345F" w:rsidRDefault="00384C43" w:rsidP="00F73F5C">
            <w:pPr>
              <w:pStyle w:val="TableText"/>
              <w:ind w:right="504"/>
              <w:rPr>
                <w:color w:val="000000"/>
              </w:rPr>
            </w:pPr>
            <w:r w:rsidRPr="00C7345F">
              <w:t>224</w:t>
            </w:r>
          </w:p>
        </w:tc>
        <w:tc>
          <w:tcPr>
            <w:tcW w:w="830" w:type="dxa"/>
          </w:tcPr>
          <w:p w14:paraId="314645D3" w14:textId="77777777" w:rsidR="00384C43" w:rsidRPr="00C7345F" w:rsidRDefault="00384C43" w:rsidP="00F73F5C">
            <w:pPr>
              <w:pStyle w:val="TableText"/>
              <w:ind w:right="288"/>
              <w:rPr>
                <w:color w:val="000000"/>
              </w:rPr>
            </w:pPr>
            <w:r w:rsidRPr="00C7345F">
              <w:t>1</w:t>
            </w:r>
          </w:p>
        </w:tc>
        <w:tc>
          <w:tcPr>
            <w:tcW w:w="950" w:type="dxa"/>
          </w:tcPr>
          <w:p w14:paraId="6FF17269" w14:textId="77777777" w:rsidR="00384C43" w:rsidRPr="00C7345F" w:rsidRDefault="00384C43" w:rsidP="00F73F5C">
            <w:pPr>
              <w:pStyle w:val="TableText"/>
              <w:ind w:right="144"/>
              <w:rPr>
                <w:color w:val="000000"/>
              </w:rPr>
            </w:pPr>
            <w:r w:rsidRPr="00C7345F">
              <w:t>22</w:t>
            </w:r>
          </w:p>
        </w:tc>
        <w:tc>
          <w:tcPr>
            <w:tcW w:w="1512" w:type="dxa"/>
          </w:tcPr>
          <w:p w14:paraId="1CBF2048" w14:textId="77777777" w:rsidR="00384C43" w:rsidRPr="00C7345F" w:rsidRDefault="00384C43" w:rsidP="00F73F5C">
            <w:pPr>
              <w:pStyle w:val="TableText"/>
              <w:ind w:right="288"/>
              <w:rPr>
                <w:color w:val="000000"/>
              </w:rPr>
            </w:pPr>
            <w:r w:rsidRPr="00C7345F">
              <w:t>0.98</w:t>
            </w:r>
          </w:p>
        </w:tc>
      </w:tr>
      <w:tr w:rsidR="00384C43" w:rsidRPr="00C7345F" w14:paraId="35FDDA89" w14:textId="77777777" w:rsidTr="00F73F5C">
        <w:tc>
          <w:tcPr>
            <w:tcW w:w="1584" w:type="dxa"/>
          </w:tcPr>
          <w:p w14:paraId="7C5E9C59" w14:textId="77777777" w:rsidR="00384C43" w:rsidRPr="00C7345F" w:rsidRDefault="00384C43" w:rsidP="00F73F5C">
            <w:pPr>
              <w:pStyle w:val="TableText"/>
              <w:ind w:right="504"/>
              <w:rPr>
                <w:color w:val="000000"/>
              </w:rPr>
            </w:pPr>
            <w:r w:rsidRPr="00C7345F">
              <w:t>225</w:t>
            </w:r>
          </w:p>
        </w:tc>
        <w:tc>
          <w:tcPr>
            <w:tcW w:w="830" w:type="dxa"/>
          </w:tcPr>
          <w:p w14:paraId="54A0F6D8" w14:textId="77777777" w:rsidR="00384C43" w:rsidRPr="00C7345F" w:rsidRDefault="00384C43" w:rsidP="00F73F5C">
            <w:pPr>
              <w:pStyle w:val="TableText"/>
              <w:ind w:right="288"/>
              <w:rPr>
                <w:color w:val="000000"/>
              </w:rPr>
            </w:pPr>
            <w:r w:rsidRPr="00C7345F">
              <w:t>1</w:t>
            </w:r>
          </w:p>
        </w:tc>
        <w:tc>
          <w:tcPr>
            <w:tcW w:w="950" w:type="dxa"/>
          </w:tcPr>
          <w:p w14:paraId="3E2AA7B1" w14:textId="77777777" w:rsidR="00384C43" w:rsidRPr="00C7345F" w:rsidRDefault="00384C43" w:rsidP="00F73F5C">
            <w:pPr>
              <w:pStyle w:val="TableText"/>
              <w:ind w:right="144"/>
              <w:rPr>
                <w:color w:val="000000"/>
              </w:rPr>
            </w:pPr>
            <w:r w:rsidRPr="00C7345F">
              <w:t>1</w:t>
            </w:r>
          </w:p>
        </w:tc>
        <w:tc>
          <w:tcPr>
            <w:tcW w:w="1512" w:type="dxa"/>
          </w:tcPr>
          <w:p w14:paraId="0570085F" w14:textId="77777777" w:rsidR="00384C43" w:rsidRPr="00C7345F" w:rsidRDefault="00384C43" w:rsidP="00F73F5C">
            <w:pPr>
              <w:pStyle w:val="TableText"/>
              <w:ind w:right="288"/>
              <w:rPr>
                <w:color w:val="000000"/>
              </w:rPr>
            </w:pPr>
            <w:r w:rsidRPr="00C7345F">
              <w:t>0.04</w:t>
            </w:r>
          </w:p>
        </w:tc>
      </w:tr>
      <w:tr w:rsidR="00384C43" w:rsidRPr="00C7345F" w14:paraId="6C85990B" w14:textId="77777777" w:rsidTr="00F73F5C">
        <w:tc>
          <w:tcPr>
            <w:tcW w:w="1584" w:type="dxa"/>
          </w:tcPr>
          <w:p w14:paraId="66B5922F" w14:textId="77777777" w:rsidR="00384C43" w:rsidRPr="00C7345F" w:rsidRDefault="00384C43" w:rsidP="00F73F5C">
            <w:pPr>
              <w:pStyle w:val="TableText"/>
              <w:ind w:right="504"/>
              <w:rPr>
                <w:color w:val="000000"/>
              </w:rPr>
            </w:pPr>
            <w:r w:rsidRPr="00C7345F">
              <w:t>226</w:t>
            </w:r>
          </w:p>
        </w:tc>
        <w:tc>
          <w:tcPr>
            <w:tcW w:w="830" w:type="dxa"/>
          </w:tcPr>
          <w:p w14:paraId="5EB5FBCD" w14:textId="77777777" w:rsidR="00384C43" w:rsidRPr="00C7345F" w:rsidRDefault="00384C43" w:rsidP="00F73F5C">
            <w:pPr>
              <w:pStyle w:val="TableText"/>
              <w:ind w:right="288"/>
              <w:rPr>
                <w:color w:val="000000"/>
              </w:rPr>
            </w:pPr>
            <w:r w:rsidRPr="00C7345F">
              <w:t>1</w:t>
            </w:r>
          </w:p>
        </w:tc>
        <w:tc>
          <w:tcPr>
            <w:tcW w:w="950" w:type="dxa"/>
          </w:tcPr>
          <w:p w14:paraId="0689C270" w14:textId="77777777" w:rsidR="00384C43" w:rsidRPr="00C7345F" w:rsidRDefault="00384C43" w:rsidP="00F73F5C">
            <w:pPr>
              <w:pStyle w:val="TableText"/>
              <w:ind w:right="144"/>
              <w:rPr>
                <w:color w:val="000000"/>
              </w:rPr>
            </w:pPr>
            <w:r w:rsidRPr="00C7345F">
              <w:t>20</w:t>
            </w:r>
          </w:p>
        </w:tc>
        <w:tc>
          <w:tcPr>
            <w:tcW w:w="1512" w:type="dxa"/>
          </w:tcPr>
          <w:p w14:paraId="6DF509CB" w14:textId="77777777" w:rsidR="00384C43" w:rsidRPr="00C7345F" w:rsidRDefault="00384C43" w:rsidP="00F73F5C">
            <w:pPr>
              <w:pStyle w:val="TableText"/>
              <w:ind w:right="288"/>
              <w:rPr>
                <w:color w:val="000000"/>
              </w:rPr>
            </w:pPr>
            <w:r w:rsidRPr="00C7345F">
              <w:t>0.89</w:t>
            </w:r>
          </w:p>
        </w:tc>
      </w:tr>
      <w:tr w:rsidR="00384C43" w:rsidRPr="00C7345F" w14:paraId="471C2B04" w14:textId="77777777" w:rsidTr="00F73F5C">
        <w:tc>
          <w:tcPr>
            <w:tcW w:w="1584" w:type="dxa"/>
          </w:tcPr>
          <w:p w14:paraId="5C4D3534" w14:textId="77777777" w:rsidR="00384C43" w:rsidRPr="00C7345F" w:rsidRDefault="00384C43" w:rsidP="00F73F5C">
            <w:pPr>
              <w:pStyle w:val="TableText"/>
              <w:ind w:right="504"/>
            </w:pPr>
            <w:r w:rsidRPr="00C7345F">
              <w:t>228</w:t>
            </w:r>
          </w:p>
        </w:tc>
        <w:tc>
          <w:tcPr>
            <w:tcW w:w="830" w:type="dxa"/>
          </w:tcPr>
          <w:p w14:paraId="18FEEF9F" w14:textId="77777777" w:rsidR="00384C43" w:rsidRPr="00C7345F" w:rsidRDefault="00384C43" w:rsidP="00F73F5C">
            <w:pPr>
              <w:pStyle w:val="TableText"/>
              <w:ind w:right="288"/>
              <w:rPr>
                <w:color w:val="000000"/>
              </w:rPr>
            </w:pPr>
            <w:r w:rsidRPr="00C7345F">
              <w:t>1</w:t>
            </w:r>
          </w:p>
        </w:tc>
        <w:tc>
          <w:tcPr>
            <w:tcW w:w="950" w:type="dxa"/>
          </w:tcPr>
          <w:p w14:paraId="073B778A" w14:textId="77777777" w:rsidR="00384C43" w:rsidRPr="00C7345F" w:rsidRDefault="00384C43" w:rsidP="00F73F5C">
            <w:pPr>
              <w:pStyle w:val="TableText"/>
              <w:ind w:right="144"/>
              <w:rPr>
                <w:color w:val="000000"/>
              </w:rPr>
            </w:pPr>
            <w:r w:rsidRPr="00C7345F">
              <w:t>3</w:t>
            </w:r>
          </w:p>
        </w:tc>
        <w:tc>
          <w:tcPr>
            <w:tcW w:w="1512" w:type="dxa"/>
          </w:tcPr>
          <w:p w14:paraId="0F659545" w14:textId="77777777" w:rsidR="00384C43" w:rsidRPr="00C7345F" w:rsidRDefault="00384C43" w:rsidP="00F73F5C">
            <w:pPr>
              <w:pStyle w:val="TableText"/>
              <w:ind w:right="288"/>
              <w:rPr>
                <w:color w:val="000000"/>
              </w:rPr>
            </w:pPr>
            <w:r w:rsidRPr="00C7345F">
              <w:t>0.13</w:t>
            </w:r>
          </w:p>
        </w:tc>
      </w:tr>
      <w:tr w:rsidR="00384C43" w:rsidRPr="00C7345F" w14:paraId="4B188458" w14:textId="77777777" w:rsidTr="00F73F5C">
        <w:tc>
          <w:tcPr>
            <w:tcW w:w="1584" w:type="dxa"/>
          </w:tcPr>
          <w:p w14:paraId="1EAB2613" w14:textId="77777777" w:rsidR="00384C43" w:rsidRPr="00C7345F" w:rsidRDefault="00384C43" w:rsidP="00F73F5C">
            <w:pPr>
              <w:pStyle w:val="TableText"/>
              <w:ind w:right="504"/>
            </w:pPr>
            <w:r w:rsidRPr="00C7345F">
              <w:t>230</w:t>
            </w:r>
          </w:p>
        </w:tc>
        <w:tc>
          <w:tcPr>
            <w:tcW w:w="830" w:type="dxa"/>
          </w:tcPr>
          <w:p w14:paraId="26E076C7" w14:textId="77777777" w:rsidR="00384C43" w:rsidRPr="00C7345F" w:rsidRDefault="00384C43" w:rsidP="00F73F5C">
            <w:pPr>
              <w:pStyle w:val="TableText"/>
              <w:ind w:right="288"/>
              <w:rPr>
                <w:color w:val="000000"/>
              </w:rPr>
            </w:pPr>
            <w:r w:rsidRPr="00C7345F">
              <w:t>1</w:t>
            </w:r>
          </w:p>
        </w:tc>
        <w:tc>
          <w:tcPr>
            <w:tcW w:w="950" w:type="dxa"/>
          </w:tcPr>
          <w:p w14:paraId="0C397BE6" w14:textId="77777777" w:rsidR="00384C43" w:rsidRPr="00C7345F" w:rsidRDefault="00384C43" w:rsidP="00F73F5C">
            <w:pPr>
              <w:pStyle w:val="TableText"/>
              <w:ind w:right="144"/>
              <w:rPr>
                <w:color w:val="000000"/>
              </w:rPr>
            </w:pPr>
            <w:r w:rsidRPr="00C7345F">
              <w:t>16</w:t>
            </w:r>
          </w:p>
        </w:tc>
        <w:tc>
          <w:tcPr>
            <w:tcW w:w="1512" w:type="dxa"/>
          </w:tcPr>
          <w:p w14:paraId="1452E499" w14:textId="77777777" w:rsidR="00384C43" w:rsidRPr="00C7345F" w:rsidRDefault="00384C43" w:rsidP="00F73F5C">
            <w:pPr>
              <w:pStyle w:val="TableText"/>
              <w:ind w:right="288"/>
              <w:rPr>
                <w:color w:val="000000"/>
              </w:rPr>
            </w:pPr>
            <w:r w:rsidRPr="00C7345F">
              <w:t>0.71</w:t>
            </w:r>
          </w:p>
        </w:tc>
      </w:tr>
      <w:tr w:rsidR="00384C43" w:rsidRPr="00C7345F" w14:paraId="69A6A8CE" w14:textId="77777777" w:rsidTr="00F73F5C">
        <w:tc>
          <w:tcPr>
            <w:tcW w:w="1584" w:type="dxa"/>
          </w:tcPr>
          <w:p w14:paraId="0699F7BE" w14:textId="77777777" w:rsidR="00384C43" w:rsidRPr="00C7345F" w:rsidRDefault="00384C43" w:rsidP="00F73F5C">
            <w:pPr>
              <w:pStyle w:val="TableText"/>
              <w:ind w:right="504"/>
            </w:pPr>
            <w:r w:rsidRPr="00C7345F">
              <w:t>231</w:t>
            </w:r>
          </w:p>
        </w:tc>
        <w:tc>
          <w:tcPr>
            <w:tcW w:w="830" w:type="dxa"/>
          </w:tcPr>
          <w:p w14:paraId="5BC1EA58" w14:textId="77777777" w:rsidR="00384C43" w:rsidRPr="00C7345F" w:rsidRDefault="00384C43" w:rsidP="00F73F5C">
            <w:pPr>
              <w:pStyle w:val="TableText"/>
              <w:ind w:right="288"/>
              <w:rPr>
                <w:color w:val="000000"/>
              </w:rPr>
            </w:pPr>
            <w:r w:rsidRPr="00C7345F">
              <w:t>1</w:t>
            </w:r>
          </w:p>
        </w:tc>
        <w:tc>
          <w:tcPr>
            <w:tcW w:w="950" w:type="dxa"/>
          </w:tcPr>
          <w:p w14:paraId="39482642" w14:textId="77777777" w:rsidR="00384C43" w:rsidRPr="00C7345F" w:rsidRDefault="00384C43" w:rsidP="00F73F5C">
            <w:pPr>
              <w:pStyle w:val="TableText"/>
              <w:ind w:right="144"/>
              <w:rPr>
                <w:color w:val="000000"/>
              </w:rPr>
            </w:pPr>
            <w:r w:rsidRPr="00C7345F">
              <w:t>5</w:t>
            </w:r>
          </w:p>
        </w:tc>
        <w:tc>
          <w:tcPr>
            <w:tcW w:w="1512" w:type="dxa"/>
          </w:tcPr>
          <w:p w14:paraId="1FF08839" w14:textId="77777777" w:rsidR="00384C43" w:rsidRPr="00C7345F" w:rsidRDefault="00384C43" w:rsidP="00F73F5C">
            <w:pPr>
              <w:pStyle w:val="TableText"/>
              <w:ind w:right="288"/>
              <w:rPr>
                <w:color w:val="000000"/>
              </w:rPr>
            </w:pPr>
            <w:r w:rsidRPr="00C7345F">
              <w:t>0.22</w:t>
            </w:r>
          </w:p>
        </w:tc>
      </w:tr>
      <w:tr w:rsidR="00384C43" w:rsidRPr="00C7345F" w14:paraId="579B783E" w14:textId="77777777" w:rsidTr="00F73F5C">
        <w:tc>
          <w:tcPr>
            <w:tcW w:w="1584" w:type="dxa"/>
          </w:tcPr>
          <w:p w14:paraId="39A6C638" w14:textId="77777777" w:rsidR="00384C43" w:rsidRPr="00C7345F" w:rsidRDefault="00384C43" w:rsidP="00F73F5C">
            <w:pPr>
              <w:pStyle w:val="TableText"/>
              <w:ind w:right="504"/>
            </w:pPr>
            <w:r w:rsidRPr="00C7345F">
              <w:t>232</w:t>
            </w:r>
          </w:p>
        </w:tc>
        <w:tc>
          <w:tcPr>
            <w:tcW w:w="830" w:type="dxa"/>
          </w:tcPr>
          <w:p w14:paraId="4E0F34F3" w14:textId="77777777" w:rsidR="00384C43" w:rsidRPr="00C7345F" w:rsidRDefault="00384C43" w:rsidP="00F73F5C">
            <w:pPr>
              <w:pStyle w:val="TableText"/>
              <w:ind w:right="288"/>
              <w:rPr>
                <w:color w:val="000000"/>
              </w:rPr>
            </w:pPr>
            <w:r w:rsidRPr="00C7345F">
              <w:t>1</w:t>
            </w:r>
          </w:p>
        </w:tc>
        <w:tc>
          <w:tcPr>
            <w:tcW w:w="950" w:type="dxa"/>
          </w:tcPr>
          <w:p w14:paraId="386F299E" w14:textId="77777777" w:rsidR="00384C43" w:rsidRPr="00C7345F" w:rsidRDefault="00384C43" w:rsidP="00F73F5C">
            <w:pPr>
              <w:pStyle w:val="TableText"/>
              <w:ind w:right="144"/>
              <w:rPr>
                <w:color w:val="000000"/>
              </w:rPr>
            </w:pPr>
            <w:r w:rsidRPr="00C7345F">
              <w:t>5</w:t>
            </w:r>
          </w:p>
        </w:tc>
        <w:tc>
          <w:tcPr>
            <w:tcW w:w="1512" w:type="dxa"/>
          </w:tcPr>
          <w:p w14:paraId="1B9C55FC" w14:textId="77777777" w:rsidR="00384C43" w:rsidRPr="00C7345F" w:rsidRDefault="00384C43" w:rsidP="00F73F5C">
            <w:pPr>
              <w:pStyle w:val="TableText"/>
              <w:ind w:right="288"/>
              <w:rPr>
                <w:color w:val="000000"/>
              </w:rPr>
            </w:pPr>
            <w:r w:rsidRPr="00C7345F">
              <w:t>0.22</w:t>
            </w:r>
          </w:p>
        </w:tc>
      </w:tr>
      <w:tr w:rsidR="00384C43" w:rsidRPr="00C7345F" w14:paraId="061BB4A1" w14:textId="77777777" w:rsidTr="00F73F5C">
        <w:tc>
          <w:tcPr>
            <w:tcW w:w="1584" w:type="dxa"/>
          </w:tcPr>
          <w:p w14:paraId="0260B83F" w14:textId="77777777" w:rsidR="00384C43" w:rsidRPr="00C7345F" w:rsidRDefault="00384C43" w:rsidP="00F73F5C">
            <w:pPr>
              <w:pStyle w:val="TableText"/>
              <w:ind w:right="504"/>
            </w:pPr>
            <w:r w:rsidRPr="00C7345F">
              <w:t>234</w:t>
            </w:r>
          </w:p>
        </w:tc>
        <w:tc>
          <w:tcPr>
            <w:tcW w:w="830" w:type="dxa"/>
          </w:tcPr>
          <w:p w14:paraId="5388F492" w14:textId="77777777" w:rsidR="00384C43" w:rsidRPr="00C7345F" w:rsidRDefault="00384C43" w:rsidP="00F73F5C">
            <w:pPr>
              <w:pStyle w:val="TableText"/>
              <w:ind w:right="288"/>
              <w:rPr>
                <w:color w:val="000000"/>
              </w:rPr>
            </w:pPr>
            <w:r w:rsidRPr="00C7345F">
              <w:t>1</w:t>
            </w:r>
          </w:p>
        </w:tc>
        <w:tc>
          <w:tcPr>
            <w:tcW w:w="950" w:type="dxa"/>
          </w:tcPr>
          <w:p w14:paraId="481B5AE9" w14:textId="77777777" w:rsidR="00384C43" w:rsidRPr="00C7345F" w:rsidRDefault="00384C43" w:rsidP="00F73F5C">
            <w:pPr>
              <w:pStyle w:val="TableText"/>
              <w:ind w:right="144"/>
              <w:rPr>
                <w:color w:val="000000"/>
              </w:rPr>
            </w:pPr>
            <w:r w:rsidRPr="00C7345F">
              <w:t>7</w:t>
            </w:r>
          </w:p>
        </w:tc>
        <w:tc>
          <w:tcPr>
            <w:tcW w:w="1512" w:type="dxa"/>
          </w:tcPr>
          <w:p w14:paraId="5C7B6D44" w14:textId="77777777" w:rsidR="00384C43" w:rsidRPr="00C7345F" w:rsidRDefault="00384C43" w:rsidP="00F73F5C">
            <w:pPr>
              <w:pStyle w:val="TableText"/>
              <w:ind w:right="288"/>
              <w:rPr>
                <w:color w:val="000000"/>
              </w:rPr>
            </w:pPr>
            <w:r w:rsidRPr="00C7345F">
              <w:t>0.31</w:t>
            </w:r>
          </w:p>
        </w:tc>
      </w:tr>
      <w:tr w:rsidR="00384C43" w:rsidRPr="00C7345F" w14:paraId="2DE3511F" w14:textId="77777777" w:rsidTr="00F73F5C">
        <w:tc>
          <w:tcPr>
            <w:tcW w:w="1584" w:type="dxa"/>
          </w:tcPr>
          <w:p w14:paraId="6FED3FAE" w14:textId="77777777" w:rsidR="00384C43" w:rsidRPr="00C7345F" w:rsidRDefault="00384C43" w:rsidP="00F73F5C">
            <w:pPr>
              <w:pStyle w:val="TableText"/>
              <w:ind w:right="504"/>
            </w:pPr>
            <w:r w:rsidRPr="00C7345F">
              <w:t>235</w:t>
            </w:r>
          </w:p>
        </w:tc>
        <w:tc>
          <w:tcPr>
            <w:tcW w:w="830" w:type="dxa"/>
          </w:tcPr>
          <w:p w14:paraId="7BB0E314" w14:textId="77777777" w:rsidR="00384C43" w:rsidRPr="00C7345F" w:rsidRDefault="00384C43" w:rsidP="00F73F5C">
            <w:pPr>
              <w:pStyle w:val="TableText"/>
              <w:ind w:right="288"/>
              <w:rPr>
                <w:color w:val="000000"/>
              </w:rPr>
            </w:pPr>
            <w:r w:rsidRPr="00C7345F">
              <w:t>1</w:t>
            </w:r>
          </w:p>
        </w:tc>
        <w:tc>
          <w:tcPr>
            <w:tcW w:w="950" w:type="dxa"/>
          </w:tcPr>
          <w:p w14:paraId="4C04739F" w14:textId="77777777" w:rsidR="00384C43" w:rsidRPr="00C7345F" w:rsidRDefault="00384C43" w:rsidP="00F73F5C">
            <w:pPr>
              <w:pStyle w:val="TableText"/>
              <w:ind w:right="144"/>
              <w:rPr>
                <w:color w:val="000000"/>
              </w:rPr>
            </w:pPr>
            <w:r w:rsidRPr="00C7345F">
              <w:t>11</w:t>
            </w:r>
          </w:p>
        </w:tc>
        <w:tc>
          <w:tcPr>
            <w:tcW w:w="1512" w:type="dxa"/>
          </w:tcPr>
          <w:p w14:paraId="61D47041" w14:textId="77777777" w:rsidR="00384C43" w:rsidRPr="00C7345F" w:rsidRDefault="00384C43" w:rsidP="00F73F5C">
            <w:pPr>
              <w:pStyle w:val="TableText"/>
              <w:ind w:right="288"/>
              <w:rPr>
                <w:color w:val="000000"/>
              </w:rPr>
            </w:pPr>
            <w:r w:rsidRPr="00C7345F">
              <w:t>0.49</w:t>
            </w:r>
          </w:p>
        </w:tc>
      </w:tr>
      <w:tr w:rsidR="00384C43" w:rsidRPr="00C7345F" w14:paraId="419E0254" w14:textId="77777777" w:rsidTr="00F73F5C">
        <w:tc>
          <w:tcPr>
            <w:tcW w:w="1584" w:type="dxa"/>
          </w:tcPr>
          <w:p w14:paraId="04ABCE22" w14:textId="77777777" w:rsidR="00384C43" w:rsidRPr="00C7345F" w:rsidRDefault="00384C43" w:rsidP="00F73F5C">
            <w:pPr>
              <w:pStyle w:val="TableText"/>
              <w:ind w:right="504"/>
            </w:pPr>
            <w:r w:rsidRPr="00C7345F">
              <w:t>236</w:t>
            </w:r>
          </w:p>
        </w:tc>
        <w:tc>
          <w:tcPr>
            <w:tcW w:w="830" w:type="dxa"/>
          </w:tcPr>
          <w:p w14:paraId="4E0FA6D9" w14:textId="77777777" w:rsidR="00384C43" w:rsidRPr="00C7345F" w:rsidRDefault="00384C43" w:rsidP="00F73F5C">
            <w:pPr>
              <w:pStyle w:val="TableText"/>
              <w:ind w:right="288"/>
              <w:rPr>
                <w:color w:val="000000"/>
              </w:rPr>
            </w:pPr>
            <w:r w:rsidRPr="00C7345F">
              <w:t>1</w:t>
            </w:r>
          </w:p>
        </w:tc>
        <w:tc>
          <w:tcPr>
            <w:tcW w:w="950" w:type="dxa"/>
          </w:tcPr>
          <w:p w14:paraId="4980AB06" w14:textId="77777777" w:rsidR="00384C43" w:rsidRPr="00C7345F" w:rsidRDefault="00384C43" w:rsidP="00F73F5C">
            <w:pPr>
              <w:pStyle w:val="TableText"/>
              <w:ind w:right="144"/>
              <w:rPr>
                <w:color w:val="000000"/>
              </w:rPr>
            </w:pPr>
            <w:r w:rsidRPr="00C7345F">
              <w:t>8</w:t>
            </w:r>
          </w:p>
        </w:tc>
        <w:tc>
          <w:tcPr>
            <w:tcW w:w="1512" w:type="dxa"/>
          </w:tcPr>
          <w:p w14:paraId="682DD700" w14:textId="77777777" w:rsidR="00384C43" w:rsidRPr="00C7345F" w:rsidRDefault="00384C43" w:rsidP="00F73F5C">
            <w:pPr>
              <w:pStyle w:val="TableText"/>
              <w:ind w:right="288"/>
              <w:rPr>
                <w:color w:val="000000"/>
              </w:rPr>
            </w:pPr>
            <w:r w:rsidRPr="00C7345F">
              <w:t>0.36</w:t>
            </w:r>
          </w:p>
        </w:tc>
      </w:tr>
    </w:tbl>
    <w:p w14:paraId="65CC167F" w14:textId="77777777" w:rsidR="00384C43" w:rsidRPr="00C7345F" w:rsidRDefault="00384C43">
      <w:r w:rsidRPr="00C7345F">
        <w:lastRenderedPageBreak/>
        <w:fldChar w:fldCharType="begin"/>
      </w:r>
      <w:r w:rsidRPr="00C7345F">
        <w:instrText xml:space="preserve"> REF _Ref66089667 \h </w:instrText>
      </w:r>
      <w:r w:rsidRPr="00C7345F">
        <w:fldChar w:fldCharType="separate"/>
      </w:r>
      <w:r w:rsidRPr="00C7345F">
        <w:t>Table 4.C.7</w:t>
      </w:r>
      <w:r w:rsidRPr="00C7345F">
        <w:fldChar w:fldCharType="end"/>
      </w:r>
      <w:r w:rsidRPr="00C7345F">
        <w:t xml:space="preserve"> </w:t>
      </w:r>
      <w:r w:rsidRPr="00C7345F">
        <w:rPr>
          <w:i/>
        </w:rPr>
        <w:t>(continuation one)</w:t>
      </w:r>
    </w:p>
    <w:tbl>
      <w:tblPr>
        <w:tblStyle w:val="TRs"/>
        <w:tblW w:w="0" w:type="auto"/>
        <w:tblLayout w:type="fixed"/>
        <w:tblLook w:val="04A0" w:firstRow="1" w:lastRow="0" w:firstColumn="1" w:lastColumn="0" w:noHBand="0" w:noVBand="1"/>
        <w:tblDescription w:val="Scale Score and Performance Level Distribution of Overall Scores for Grade Six, continuation one"/>
      </w:tblPr>
      <w:tblGrid>
        <w:gridCol w:w="1584"/>
        <w:gridCol w:w="830"/>
        <w:gridCol w:w="950"/>
        <w:gridCol w:w="1512"/>
      </w:tblGrid>
      <w:tr w:rsidR="00384C43" w:rsidRPr="00C7345F" w14:paraId="7D78BD0A"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187F900"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3868604C" w14:textId="77777777" w:rsidR="00384C43" w:rsidRPr="00C7345F" w:rsidRDefault="00384C43" w:rsidP="00F73F5C">
            <w:pPr>
              <w:pStyle w:val="TableHead"/>
              <w:rPr>
                <w:noProof w:val="0"/>
              </w:rPr>
            </w:pPr>
            <w:r w:rsidRPr="00C7345F">
              <w:rPr>
                <w:noProof w:val="0"/>
              </w:rPr>
              <w:t>Level</w:t>
            </w:r>
          </w:p>
        </w:tc>
        <w:tc>
          <w:tcPr>
            <w:tcW w:w="950" w:type="dxa"/>
            <w:hideMark/>
          </w:tcPr>
          <w:p w14:paraId="174321A6" w14:textId="77777777" w:rsidR="00384C43" w:rsidRPr="00C7345F" w:rsidRDefault="00384C43" w:rsidP="00F73F5C">
            <w:pPr>
              <w:pStyle w:val="TableHead"/>
              <w:rPr>
                <w:noProof w:val="0"/>
              </w:rPr>
            </w:pPr>
            <w:r w:rsidRPr="00C7345F">
              <w:rPr>
                <w:noProof w:val="0"/>
              </w:rPr>
              <w:t>N</w:t>
            </w:r>
          </w:p>
        </w:tc>
        <w:tc>
          <w:tcPr>
            <w:tcW w:w="1512" w:type="dxa"/>
            <w:hideMark/>
          </w:tcPr>
          <w:p w14:paraId="056E8F36" w14:textId="77777777" w:rsidR="00384C43" w:rsidRPr="00C7345F" w:rsidRDefault="00384C43" w:rsidP="00F73F5C">
            <w:pPr>
              <w:pStyle w:val="TableHead"/>
              <w:rPr>
                <w:noProof w:val="0"/>
              </w:rPr>
            </w:pPr>
            <w:r w:rsidRPr="00C7345F">
              <w:rPr>
                <w:noProof w:val="0"/>
              </w:rPr>
              <w:t>Percentage</w:t>
            </w:r>
          </w:p>
        </w:tc>
      </w:tr>
      <w:tr w:rsidR="00384C43" w:rsidRPr="00C7345F" w14:paraId="0875E889" w14:textId="77777777" w:rsidTr="00F73F5C">
        <w:tc>
          <w:tcPr>
            <w:tcW w:w="1584" w:type="dxa"/>
          </w:tcPr>
          <w:p w14:paraId="1BF93234" w14:textId="77777777" w:rsidR="00384C43" w:rsidRPr="00C7345F" w:rsidRDefault="00384C43" w:rsidP="00F73F5C">
            <w:pPr>
              <w:pStyle w:val="TableText"/>
              <w:ind w:right="504"/>
            </w:pPr>
            <w:r w:rsidRPr="00C7345F">
              <w:t>237</w:t>
            </w:r>
          </w:p>
        </w:tc>
        <w:tc>
          <w:tcPr>
            <w:tcW w:w="830" w:type="dxa"/>
          </w:tcPr>
          <w:p w14:paraId="4207BB40" w14:textId="77777777" w:rsidR="00384C43" w:rsidRPr="00C7345F" w:rsidRDefault="00384C43" w:rsidP="00F73F5C">
            <w:pPr>
              <w:pStyle w:val="TableText"/>
              <w:ind w:right="288"/>
              <w:rPr>
                <w:color w:val="000000"/>
              </w:rPr>
            </w:pPr>
            <w:r w:rsidRPr="00C7345F">
              <w:t>1</w:t>
            </w:r>
          </w:p>
        </w:tc>
        <w:tc>
          <w:tcPr>
            <w:tcW w:w="950" w:type="dxa"/>
          </w:tcPr>
          <w:p w14:paraId="3DA74F3B" w14:textId="77777777" w:rsidR="00384C43" w:rsidRPr="00C7345F" w:rsidRDefault="00384C43" w:rsidP="00F73F5C">
            <w:pPr>
              <w:pStyle w:val="TableText"/>
              <w:ind w:right="144"/>
              <w:rPr>
                <w:color w:val="000000"/>
              </w:rPr>
            </w:pPr>
            <w:r w:rsidRPr="00C7345F">
              <w:t>5</w:t>
            </w:r>
          </w:p>
        </w:tc>
        <w:tc>
          <w:tcPr>
            <w:tcW w:w="1512" w:type="dxa"/>
          </w:tcPr>
          <w:p w14:paraId="56976120" w14:textId="77777777" w:rsidR="00384C43" w:rsidRPr="00C7345F" w:rsidRDefault="00384C43" w:rsidP="00F73F5C">
            <w:pPr>
              <w:pStyle w:val="TableText"/>
              <w:ind w:right="288"/>
              <w:rPr>
                <w:color w:val="000000"/>
              </w:rPr>
            </w:pPr>
            <w:r w:rsidRPr="00C7345F">
              <w:t>0.22</w:t>
            </w:r>
          </w:p>
        </w:tc>
      </w:tr>
      <w:tr w:rsidR="00384C43" w:rsidRPr="00C7345F" w14:paraId="510B2C98" w14:textId="77777777" w:rsidTr="00F73F5C">
        <w:tc>
          <w:tcPr>
            <w:tcW w:w="1584" w:type="dxa"/>
          </w:tcPr>
          <w:p w14:paraId="2E66966E" w14:textId="77777777" w:rsidR="00384C43" w:rsidRPr="00C7345F" w:rsidRDefault="00384C43" w:rsidP="00F73F5C">
            <w:pPr>
              <w:pStyle w:val="TableText"/>
              <w:ind w:right="504"/>
            </w:pPr>
            <w:r w:rsidRPr="00C7345F">
              <w:t>240</w:t>
            </w:r>
          </w:p>
        </w:tc>
        <w:tc>
          <w:tcPr>
            <w:tcW w:w="830" w:type="dxa"/>
          </w:tcPr>
          <w:p w14:paraId="30A5B874" w14:textId="77777777" w:rsidR="00384C43" w:rsidRPr="00C7345F" w:rsidRDefault="00384C43" w:rsidP="00F73F5C">
            <w:pPr>
              <w:pStyle w:val="TableText"/>
              <w:ind w:right="288"/>
              <w:rPr>
                <w:color w:val="000000"/>
              </w:rPr>
            </w:pPr>
            <w:r w:rsidRPr="00C7345F">
              <w:t>1</w:t>
            </w:r>
          </w:p>
        </w:tc>
        <w:tc>
          <w:tcPr>
            <w:tcW w:w="950" w:type="dxa"/>
          </w:tcPr>
          <w:p w14:paraId="60A20059" w14:textId="77777777" w:rsidR="00384C43" w:rsidRPr="00C7345F" w:rsidRDefault="00384C43" w:rsidP="00F73F5C">
            <w:pPr>
              <w:pStyle w:val="TableText"/>
              <w:ind w:right="144"/>
              <w:rPr>
                <w:color w:val="000000"/>
              </w:rPr>
            </w:pPr>
            <w:r w:rsidRPr="00C7345F">
              <w:t>1</w:t>
            </w:r>
          </w:p>
        </w:tc>
        <w:tc>
          <w:tcPr>
            <w:tcW w:w="1512" w:type="dxa"/>
          </w:tcPr>
          <w:p w14:paraId="41F437BD" w14:textId="77777777" w:rsidR="00384C43" w:rsidRPr="00C7345F" w:rsidRDefault="00384C43" w:rsidP="00F73F5C">
            <w:pPr>
              <w:pStyle w:val="TableText"/>
              <w:ind w:right="288"/>
              <w:rPr>
                <w:color w:val="000000"/>
              </w:rPr>
            </w:pPr>
            <w:r w:rsidRPr="00C7345F">
              <w:t>0.04</w:t>
            </w:r>
          </w:p>
        </w:tc>
      </w:tr>
      <w:tr w:rsidR="00384C43" w:rsidRPr="00C7345F" w14:paraId="29DB4C25" w14:textId="77777777" w:rsidTr="00F73F5C">
        <w:tc>
          <w:tcPr>
            <w:tcW w:w="1584" w:type="dxa"/>
          </w:tcPr>
          <w:p w14:paraId="34BAA261" w14:textId="77777777" w:rsidR="00384C43" w:rsidRPr="00C7345F" w:rsidRDefault="00384C43" w:rsidP="00F73F5C">
            <w:pPr>
              <w:pStyle w:val="TableText"/>
              <w:ind w:right="504"/>
            </w:pPr>
            <w:r w:rsidRPr="00C7345F">
              <w:t>242</w:t>
            </w:r>
          </w:p>
        </w:tc>
        <w:tc>
          <w:tcPr>
            <w:tcW w:w="830" w:type="dxa"/>
          </w:tcPr>
          <w:p w14:paraId="76F430F0" w14:textId="77777777" w:rsidR="00384C43" w:rsidRPr="00C7345F" w:rsidRDefault="00384C43" w:rsidP="00F73F5C">
            <w:pPr>
              <w:pStyle w:val="TableText"/>
              <w:ind w:right="288"/>
              <w:rPr>
                <w:color w:val="000000"/>
              </w:rPr>
            </w:pPr>
            <w:r w:rsidRPr="00C7345F">
              <w:t>1</w:t>
            </w:r>
          </w:p>
        </w:tc>
        <w:tc>
          <w:tcPr>
            <w:tcW w:w="950" w:type="dxa"/>
          </w:tcPr>
          <w:p w14:paraId="11064EE4" w14:textId="77777777" w:rsidR="00384C43" w:rsidRPr="00C7345F" w:rsidRDefault="00384C43" w:rsidP="00F73F5C">
            <w:pPr>
              <w:pStyle w:val="TableText"/>
              <w:ind w:right="144"/>
              <w:rPr>
                <w:color w:val="000000"/>
              </w:rPr>
            </w:pPr>
            <w:r w:rsidRPr="00C7345F">
              <w:t>2</w:t>
            </w:r>
          </w:p>
        </w:tc>
        <w:tc>
          <w:tcPr>
            <w:tcW w:w="1512" w:type="dxa"/>
          </w:tcPr>
          <w:p w14:paraId="3A0D434A" w14:textId="77777777" w:rsidR="00384C43" w:rsidRPr="00C7345F" w:rsidRDefault="00384C43" w:rsidP="00F73F5C">
            <w:pPr>
              <w:pStyle w:val="TableText"/>
              <w:ind w:right="288"/>
              <w:rPr>
                <w:color w:val="000000"/>
              </w:rPr>
            </w:pPr>
            <w:r w:rsidRPr="00C7345F">
              <w:t>0.09</w:t>
            </w:r>
          </w:p>
        </w:tc>
      </w:tr>
      <w:tr w:rsidR="00384C43" w:rsidRPr="00C7345F" w14:paraId="0E58A2C2" w14:textId="77777777" w:rsidTr="00F73F5C">
        <w:tc>
          <w:tcPr>
            <w:tcW w:w="1584" w:type="dxa"/>
          </w:tcPr>
          <w:p w14:paraId="5D04EE3F" w14:textId="77777777" w:rsidR="00384C43" w:rsidRPr="00C7345F" w:rsidRDefault="00384C43" w:rsidP="00F73F5C">
            <w:pPr>
              <w:pStyle w:val="TableText"/>
              <w:ind w:right="504"/>
            </w:pPr>
            <w:r w:rsidRPr="00C7345F">
              <w:t>243</w:t>
            </w:r>
          </w:p>
        </w:tc>
        <w:tc>
          <w:tcPr>
            <w:tcW w:w="830" w:type="dxa"/>
          </w:tcPr>
          <w:p w14:paraId="2134D9AE" w14:textId="77777777" w:rsidR="00384C43" w:rsidRPr="00C7345F" w:rsidRDefault="00384C43" w:rsidP="00F73F5C">
            <w:pPr>
              <w:pStyle w:val="TableText"/>
              <w:ind w:right="288"/>
              <w:rPr>
                <w:color w:val="000000"/>
              </w:rPr>
            </w:pPr>
            <w:r w:rsidRPr="00C7345F">
              <w:t>1</w:t>
            </w:r>
          </w:p>
        </w:tc>
        <w:tc>
          <w:tcPr>
            <w:tcW w:w="950" w:type="dxa"/>
          </w:tcPr>
          <w:p w14:paraId="038FA62E" w14:textId="77777777" w:rsidR="00384C43" w:rsidRPr="00C7345F" w:rsidRDefault="00384C43" w:rsidP="00F73F5C">
            <w:pPr>
              <w:pStyle w:val="TableText"/>
              <w:ind w:right="144"/>
              <w:rPr>
                <w:color w:val="000000"/>
              </w:rPr>
            </w:pPr>
            <w:r w:rsidRPr="00C7345F">
              <w:t>17</w:t>
            </w:r>
          </w:p>
        </w:tc>
        <w:tc>
          <w:tcPr>
            <w:tcW w:w="1512" w:type="dxa"/>
          </w:tcPr>
          <w:p w14:paraId="38E6EE81" w14:textId="77777777" w:rsidR="00384C43" w:rsidRPr="00C7345F" w:rsidRDefault="00384C43" w:rsidP="00F73F5C">
            <w:pPr>
              <w:pStyle w:val="TableText"/>
              <w:ind w:right="288"/>
              <w:rPr>
                <w:color w:val="000000"/>
              </w:rPr>
            </w:pPr>
            <w:r w:rsidRPr="00C7345F">
              <w:t>0.76</w:t>
            </w:r>
          </w:p>
        </w:tc>
      </w:tr>
      <w:tr w:rsidR="00384C43" w:rsidRPr="00C7345F" w14:paraId="789C3DF7" w14:textId="77777777" w:rsidTr="00F73F5C">
        <w:tc>
          <w:tcPr>
            <w:tcW w:w="1584" w:type="dxa"/>
          </w:tcPr>
          <w:p w14:paraId="7968A26C" w14:textId="77777777" w:rsidR="00384C43" w:rsidRPr="00C7345F" w:rsidRDefault="00384C43" w:rsidP="00F73F5C">
            <w:pPr>
              <w:pStyle w:val="TableText"/>
              <w:ind w:right="504"/>
            </w:pPr>
            <w:r w:rsidRPr="00C7345F">
              <w:t>245</w:t>
            </w:r>
          </w:p>
        </w:tc>
        <w:tc>
          <w:tcPr>
            <w:tcW w:w="830" w:type="dxa"/>
          </w:tcPr>
          <w:p w14:paraId="3E2C010C" w14:textId="77777777" w:rsidR="00384C43" w:rsidRPr="00C7345F" w:rsidRDefault="00384C43" w:rsidP="00F73F5C">
            <w:pPr>
              <w:pStyle w:val="TableText"/>
              <w:ind w:right="288"/>
              <w:rPr>
                <w:color w:val="000000"/>
              </w:rPr>
            </w:pPr>
            <w:r w:rsidRPr="00C7345F">
              <w:t>1</w:t>
            </w:r>
          </w:p>
        </w:tc>
        <w:tc>
          <w:tcPr>
            <w:tcW w:w="950" w:type="dxa"/>
          </w:tcPr>
          <w:p w14:paraId="3930EDEB" w14:textId="77777777" w:rsidR="00384C43" w:rsidRPr="00C7345F" w:rsidRDefault="00384C43" w:rsidP="00F73F5C">
            <w:pPr>
              <w:pStyle w:val="TableText"/>
              <w:ind w:right="144"/>
              <w:rPr>
                <w:color w:val="000000"/>
              </w:rPr>
            </w:pPr>
            <w:r w:rsidRPr="00C7345F">
              <w:t>16</w:t>
            </w:r>
          </w:p>
        </w:tc>
        <w:tc>
          <w:tcPr>
            <w:tcW w:w="1512" w:type="dxa"/>
          </w:tcPr>
          <w:p w14:paraId="252431EE" w14:textId="77777777" w:rsidR="00384C43" w:rsidRPr="00C7345F" w:rsidRDefault="00384C43" w:rsidP="00F73F5C">
            <w:pPr>
              <w:pStyle w:val="TableText"/>
              <w:ind w:right="288"/>
              <w:rPr>
                <w:color w:val="000000"/>
              </w:rPr>
            </w:pPr>
            <w:r w:rsidRPr="00C7345F">
              <w:t>0.71</w:t>
            </w:r>
          </w:p>
        </w:tc>
      </w:tr>
      <w:tr w:rsidR="00384C43" w:rsidRPr="00C7345F" w14:paraId="2A14172C" w14:textId="77777777" w:rsidTr="00F73F5C">
        <w:tc>
          <w:tcPr>
            <w:tcW w:w="1584" w:type="dxa"/>
          </w:tcPr>
          <w:p w14:paraId="1D022A03" w14:textId="77777777" w:rsidR="00384C43" w:rsidRPr="00C7345F" w:rsidRDefault="00384C43" w:rsidP="00F73F5C">
            <w:pPr>
              <w:pStyle w:val="TableText"/>
              <w:ind w:right="504"/>
            </w:pPr>
            <w:r w:rsidRPr="00C7345F">
              <w:t>246</w:t>
            </w:r>
          </w:p>
        </w:tc>
        <w:tc>
          <w:tcPr>
            <w:tcW w:w="830" w:type="dxa"/>
          </w:tcPr>
          <w:p w14:paraId="77128389" w14:textId="77777777" w:rsidR="00384C43" w:rsidRPr="00C7345F" w:rsidRDefault="00384C43" w:rsidP="00F73F5C">
            <w:pPr>
              <w:pStyle w:val="TableText"/>
              <w:ind w:right="288"/>
              <w:rPr>
                <w:color w:val="000000"/>
              </w:rPr>
            </w:pPr>
            <w:r w:rsidRPr="00C7345F">
              <w:t>1</w:t>
            </w:r>
          </w:p>
        </w:tc>
        <w:tc>
          <w:tcPr>
            <w:tcW w:w="950" w:type="dxa"/>
          </w:tcPr>
          <w:p w14:paraId="1C4D25CB" w14:textId="77777777" w:rsidR="00384C43" w:rsidRPr="00C7345F" w:rsidRDefault="00384C43" w:rsidP="00F73F5C">
            <w:pPr>
              <w:pStyle w:val="TableText"/>
              <w:ind w:right="144"/>
              <w:rPr>
                <w:color w:val="000000"/>
              </w:rPr>
            </w:pPr>
            <w:r w:rsidRPr="00C7345F">
              <w:t>10</w:t>
            </w:r>
          </w:p>
        </w:tc>
        <w:tc>
          <w:tcPr>
            <w:tcW w:w="1512" w:type="dxa"/>
          </w:tcPr>
          <w:p w14:paraId="56AF9C82" w14:textId="77777777" w:rsidR="00384C43" w:rsidRPr="00C7345F" w:rsidRDefault="00384C43" w:rsidP="00F73F5C">
            <w:pPr>
              <w:pStyle w:val="TableText"/>
              <w:ind w:right="288"/>
              <w:rPr>
                <w:color w:val="000000"/>
              </w:rPr>
            </w:pPr>
            <w:r w:rsidRPr="00C7345F">
              <w:t>0.45</w:t>
            </w:r>
          </w:p>
        </w:tc>
      </w:tr>
      <w:tr w:rsidR="00384C43" w:rsidRPr="00C7345F" w14:paraId="7B0E8724" w14:textId="77777777" w:rsidTr="00F73F5C">
        <w:tc>
          <w:tcPr>
            <w:tcW w:w="1584" w:type="dxa"/>
          </w:tcPr>
          <w:p w14:paraId="5FC9B4B2" w14:textId="77777777" w:rsidR="00384C43" w:rsidRPr="00C7345F" w:rsidRDefault="00384C43" w:rsidP="00F73F5C">
            <w:pPr>
              <w:pStyle w:val="TableText"/>
              <w:ind w:right="504"/>
            </w:pPr>
            <w:r w:rsidRPr="00C7345F">
              <w:t>249</w:t>
            </w:r>
          </w:p>
        </w:tc>
        <w:tc>
          <w:tcPr>
            <w:tcW w:w="830" w:type="dxa"/>
          </w:tcPr>
          <w:p w14:paraId="5825F5F7" w14:textId="77777777" w:rsidR="00384C43" w:rsidRPr="00C7345F" w:rsidRDefault="00384C43" w:rsidP="00F73F5C">
            <w:pPr>
              <w:pStyle w:val="TableText"/>
              <w:ind w:right="288"/>
              <w:rPr>
                <w:color w:val="000000"/>
              </w:rPr>
            </w:pPr>
            <w:r w:rsidRPr="00C7345F">
              <w:t>1</w:t>
            </w:r>
          </w:p>
        </w:tc>
        <w:tc>
          <w:tcPr>
            <w:tcW w:w="950" w:type="dxa"/>
          </w:tcPr>
          <w:p w14:paraId="4359F4C0" w14:textId="77777777" w:rsidR="00384C43" w:rsidRPr="00C7345F" w:rsidRDefault="00384C43" w:rsidP="00F73F5C">
            <w:pPr>
              <w:pStyle w:val="TableText"/>
              <w:ind w:right="144"/>
              <w:rPr>
                <w:color w:val="000000"/>
              </w:rPr>
            </w:pPr>
            <w:r w:rsidRPr="00C7345F">
              <w:t>1</w:t>
            </w:r>
          </w:p>
        </w:tc>
        <w:tc>
          <w:tcPr>
            <w:tcW w:w="1512" w:type="dxa"/>
          </w:tcPr>
          <w:p w14:paraId="6D0F326E" w14:textId="77777777" w:rsidR="00384C43" w:rsidRPr="00C7345F" w:rsidRDefault="00384C43" w:rsidP="00F73F5C">
            <w:pPr>
              <w:pStyle w:val="TableText"/>
              <w:ind w:right="288"/>
              <w:rPr>
                <w:color w:val="000000"/>
              </w:rPr>
            </w:pPr>
            <w:r w:rsidRPr="00C7345F">
              <w:t>0.04</w:t>
            </w:r>
          </w:p>
        </w:tc>
      </w:tr>
      <w:tr w:rsidR="00384C43" w:rsidRPr="00C7345F" w14:paraId="09520016" w14:textId="77777777" w:rsidTr="00F73F5C">
        <w:tc>
          <w:tcPr>
            <w:tcW w:w="1584" w:type="dxa"/>
          </w:tcPr>
          <w:p w14:paraId="7763608B" w14:textId="77777777" w:rsidR="00384C43" w:rsidRPr="00C7345F" w:rsidRDefault="00384C43" w:rsidP="00F73F5C">
            <w:pPr>
              <w:pStyle w:val="TableText"/>
              <w:ind w:right="504"/>
            </w:pPr>
            <w:r w:rsidRPr="00C7345F">
              <w:t>250</w:t>
            </w:r>
          </w:p>
        </w:tc>
        <w:tc>
          <w:tcPr>
            <w:tcW w:w="830" w:type="dxa"/>
          </w:tcPr>
          <w:p w14:paraId="3A7BA710" w14:textId="77777777" w:rsidR="00384C43" w:rsidRPr="00C7345F" w:rsidRDefault="00384C43" w:rsidP="00F73F5C">
            <w:pPr>
              <w:pStyle w:val="TableText"/>
              <w:ind w:right="288"/>
              <w:rPr>
                <w:color w:val="000000"/>
              </w:rPr>
            </w:pPr>
            <w:r w:rsidRPr="00C7345F">
              <w:t>1</w:t>
            </w:r>
          </w:p>
        </w:tc>
        <w:tc>
          <w:tcPr>
            <w:tcW w:w="950" w:type="dxa"/>
          </w:tcPr>
          <w:p w14:paraId="34C4E050" w14:textId="77777777" w:rsidR="00384C43" w:rsidRPr="00C7345F" w:rsidRDefault="00384C43" w:rsidP="00F73F5C">
            <w:pPr>
              <w:pStyle w:val="TableText"/>
              <w:ind w:right="144"/>
              <w:rPr>
                <w:color w:val="000000"/>
              </w:rPr>
            </w:pPr>
            <w:r w:rsidRPr="00C7345F">
              <w:t>2</w:t>
            </w:r>
          </w:p>
        </w:tc>
        <w:tc>
          <w:tcPr>
            <w:tcW w:w="1512" w:type="dxa"/>
          </w:tcPr>
          <w:p w14:paraId="7FDE2C2F" w14:textId="77777777" w:rsidR="00384C43" w:rsidRPr="00C7345F" w:rsidRDefault="00384C43" w:rsidP="00F73F5C">
            <w:pPr>
              <w:pStyle w:val="TableText"/>
              <w:ind w:right="288"/>
              <w:rPr>
                <w:color w:val="000000"/>
              </w:rPr>
            </w:pPr>
            <w:r w:rsidRPr="00C7345F">
              <w:t>0.09</w:t>
            </w:r>
          </w:p>
        </w:tc>
      </w:tr>
      <w:tr w:rsidR="00384C43" w:rsidRPr="00C7345F" w14:paraId="152E9617" w14:textId="77777777" w:rsidTr="00F73F5C">
        <w:tc>
          <w:tcPr>
            <w:tcW w:w="1584" w:type="dxa"/>
          </w:tcPr>
          <w:p w14:paraId="29DA0CF5" w14:textId="77777777" w:rsidR="00384C43" w:rsidRPr="00C7345F" w:rsidRDefault="00384C43" w:rsidP="00F73F5C">
            <w:pPr>
              <w:pStyle w:val="TableText"/>
              <w:ind w:right="504"/>
            </w:pPr>
            <w:r w:rsidRPr="00C7345F">
              <w:t>251</w:t>
            </w:r>
          </w:p>
        </w:tc>
        <w:tc>
          <w:tcPr>
            <w:tcW w:w="830" w:type="dxa"/>
          </w:tcPr>
          <w:p w14:paraId="2D2FD8FD" w14:textId="77777777" w:rsidR="00384C43" w:rsidRPr="00C7345F" w:rsidRDefault="00384C43" w:rsidP="00F73F5C">
            <w:pPr>
              <w:pStyle w:val="TableText"/>
              <w:ind w:right="288"/>
              <w:rPr>
                <w:color w:val="000000"/>
              </w:rPr>
            </w:pPr>
            <w:r w:rsidRPr="00C7345F">
              <w:t>1</w:t>
            </w:r>
          </w:p>
        </w:tc>
        <w:tc>
          <w:tcPr>
            <w:tcW w:w="950" w:type="dxa"/>
          </w:tcPr>
          <w:p w14:paraId="1FA42E6A" w14:textId="77777777" w:rsidR="00384C43" w:rsidRPr="00C7345F" w:rsidRDefault="00384C43" w:rsidP="00F73F5C">
            <w:pPr>
              <w:pStyle w:val="TableText"/>
              <w:ind w:right="144"/>
              <w:rPr>
                <w:color w:val="000000"/>
              </w:rPr>
            </w:pPr>
            <w:r w:rsidRPr="00C7345F">
              <w:t>4</w:t>
            </w:r>
          </w:p>
        </w:tc>
        <w:tc>
          <w:tcPr>
            <w:tcW w:w="1512" w:type="dxa"/>
          </w:tcPr>
          <w:p w14:paraId="78955D70" w14:textId="77777777" w:rsidR="00384C43" w:rsidRPr="00C7345F" w:rsidRDefault="00384C43" w:rsidP="00F73F5C">
            <w:pPr>
              <w:pStyle w:val="TableText"/>
              <w:ind w:right="288"/>
              <w:rPr>
                <w:color w:val="000000"/>
              </w:rPr>
            </w:pPr>
            <w:r w:rsidRPr="00C7345F">
              <w:t>0.18</w:t>
            </w:r>
          </w:p>
        </w:tc>
      </w:tr>
      <w:tr w:rsidR="00384C43" w:rsidRPr="00C7345F" w14:paraId="1693EF37" w14:textId="77777777" w:rsidTr="00F73F5C">
        <w:tc>
          <w:tcPr>
            <w:tcW w:w="1584" w:type="dxa"/>
          </w:tcPr>
          <w:p w14:paraId="3740A255" w14:textId="77777777" w:rsidR="00384C43" w:rsidRPr="00C7345F" w:rsidRDefault="00384C43" w:rsidP="00F73F5C">
            <w:pPr>
              <w:pStyle w:val="TableText"/>
              <w:ind w:right="504"/>
            </w:pPr>
            <w:r w:rsidRPr="00C7345F">
              <w:t>253</w:t>
            </w:r>
          </w:p>
        </w:tc>
        <w:tc>
          <w:tcPr>
            <w:tcW w:w="830" w:type="dxa"/>
          </w:tcPr>
          <w:p w14:paraId="45A076A3" w14:textId="77777777" w:rsidR="00384C43" w:rsidRPr="00C7345F" w:rsidRDefault="00384C43" w:rsidP="00F73F5C">
            <w:pPr>
              <w:pStyle w:val="TableText"/>
              <w:ind w:right="288"/>
              <w:rPr>
                <w:color w:val="000000"/>
              </w:rPr>
            </w:pPr>
            <w:r w:rsidRPr="00C7345F">
              <w:t>1</w:t>
            </w:r>
          </w:p>
        </w:tc>
        <w:tc>
          <w:tcPr>
            <w:tcW w:w="950" w:type="dxa"/>
          </w:tcPr>
          <w:p w14:paraId="37F42A4D" w14:textId="77777777" w:rsidR="00384C43" w:rsidRPr="00C7345F" w:rsidRDefault="00384C43" w:rsidP="00F73F5C">
            <w:pPr>
              <w:pStyle w:val="TableText"/>
              <w:ind w:right="144"/>
              <w:rPr>
                <w:color w:val="000000"/>
              </w:rPr>
            </w:pPr>
            <w:r w:rsidRPr="00C7345F">
              <w:t>7</w:t>
            </w:r>
          </w:p>
        </w:tc>
        <w:tc>
          <w:tcPr>
            <w:tcW w:w="1512" w:type="dxa"/>
          </w:tcPr>
          <w:p w14:paraId="2D0792B5" w14:textId="77777777" w:rsidR="00384C43" w:rsidRPr="00C7345F" w:rsidRDefault="00384C43" w:rsidP="00F73F5C">
            <w:pPr>
              <w:pStyle w:val="TableText"/>
              <w:ind w:right="288"/>
              <w:rPr>
                <w:color w:val="000000"/>
              </w:rPr>
            </w:pPr>
            <w:r w:rsidRPr="00C7345F">
              <w:t>0.31</w:t>
            </w:r>
          </w:p>
        </w:tc>
      </w:tr>
      <w:tr w:rsidR="00384C43" w:rsidRPr="00C7345F" w14:paraId="13AFD240" w14:textId="77777777" w:rsidTr="00F73F5C">
        <w:tc>
          <w:tcPr>
            <w:tcW w:w="1584" w:type="dxa"/>
          </w:tcPr>
          <w:p w14:paraId="444CD311" w14:textId="77777777" w:rsidR="00384C43" w:rsidRPr="00C7345F" w:rsidRDefault="00384C43" w:rsidP="00F73F5C">
            <w:pPr>
              <w:pStyle w:val="TableText"/>
              <w:ind w:right="504"/>
            </w:pPr>
            <w:r w:rsidRPr="00C7345F">
              <w:t>255</w:t>
            </w:r>
          </w:p>
        </w:tc>
        <w:tc>
          <w:tcPr>
            <w:tcW w:w="830" w:type="dxa"/>
          </w:tcPr>
          <w:p w14:paraId="524A14F5" w14:textId="77777777" w:rsidR="00384C43" w:rsidRPr="00C7345F" w:rsidRDefault="00384C43" w:rsidP="00F73F5C">
            <w:pPr>
              <w:pStyle w:val="TableText"/>
              <w:ind w:right="288"/>
              <w:rPr>
                <w:color w:val="000000"/>
              </w:rPr>
            </w:pPr>
            <w:r w:rsidRPr="00C7345F">
              <w:t>1</w:t>
            </w:r>
          </w:p>
        </w:tc>
        <w:tc>
          <w:tcPr>
            <w:tcW w:w="950" w:type="dxa"/>
          </w:tcPr>
          <w:p w14:paraId="7F12D66A" w14:textId="77777777" w:rsidR="00384C43" w:rsidRPr="00C7345F" w:rsidRDefault="00384C43" w:rsidP="00F73F5C">
            <w:pPr>
              <w:pStyle w:val="TableText"/>
              <w:ind w:right="144"/>
              <w:rPr>
                <w:color w:val="000000"/>
              </w:rPr>
            </w:pPr>
            <w:r w:rsidRPr="00C7345F">
              <w:t>10</w:t>
            </w:r>
          </w:p>
        </w:tc>
        <w:tc>
          <w:tcPr>
            <w:tcW w:w="1512" w:type="dxa"/>
          </w:tcPr>
          <w:p w14:paraId="10B8916E" w14:textId="77777777" w:rsidR="00384C43" w:rsidRPr="00C7345F" w:rsidRDefault="00384C43" w:rsidP="00F73F5C">
            <w:pPr>
              <w:pStyle w:val="TableText"/>
              <w:ind w:right="288"/>
              <w:rPr>
                <w:color w:val="000000"/>
              </w:rPr>
            </w:pPr>
            <w:r w:rsidRPr="00C7345F">
              <w:t>0.45</w:t>
            </w:r>
          </w:p>
        </w:tc>
      </w:tr>
      <w:tr w:rsidR="00384C43" w:rsidRPr="00C7345F" w14:paraId="0AD9BD6B" w14:textId="77777777" w:rsidTr="00F73F5C">
        <w:tc>
          <w:tcPr>
            <w:tcW w:w="1584" w:type="dxa"/>
          </w:tcPr>
          <w:p w14:paraId="5B2197F2" w14:textId="77777777" w:rsidR="00384C43" w:rsidRPr="00C7345F" w:rsidRDefault="00384C43" w:rsidP="00F73F5C">
            <w:pPr>
              <w:pStyle w:val="TableText"/>
              <w:ind w:right="504"/>
            </w:pPr>
            <w:r w:rsidRPr="00C7345F">
              <w:t>256</w:t>
            </w:r>
          </w:p>
        </w:tc>
        <w:tc>
          <w:tcPr>
            <w:tcW w:w="830" w:type="dxa"/>
          </w:tcPr>
          <w:p w14:paraId="32CF0FAF" w14:textId="77777777" w:rsidR="00384C43" w:rsidRPr="00C7345F" w:rsidRDefault="00384C43" w:rsidP="00F73F5C">
            <w:pPr>
              <w:pStyle w:val="TableText"/>
              <w:ind w:right="288"/>
              <w:rPr>
                <w:color w:val="000000"/>
              </w:rPr>
            </w:pPr>
            <w:r w:rsidRPr="00C7345F">
              <w:t>1</w:t>
            </w:r>
          </w:p>
        </w:tc>
        <w:tc>
          <w:tcPr>
            <w:tcW w:w="950" w:type="dxa"/>
          </w:tcPr>
          <w:p w14:paraId="4C996E36" w14:textId="77777777" w:rsidR="00384C43" w:rsidRPr="00C7345F" w:rsidRDefault="00384C43" w:rsidP="00F73F5C">
            <w:pPr>
              <w:pStyle w:val="TableText"/>
              <w:ind w:right="144"/>
              <w:rPr>
                <w:color w:val="000000"/>
              </w:rPr>
            </w:pPr>
            <w:r w:rsidRPr="00C7345F">
              <w:t>1</w:t>
            </w:r>
          </w:p>
        </w:tc>
        <w:tc>
          <w:tcPr>
            <w:tcW w:w="1512" w:type="dxa"/>
          </w:tcPr>
          <w:p w14:paraId="3525EBF4" w14:textId="77777777" w:rsidR="00384C43" w:rsidRPr="00C7345F" w:rsidRDefault="00384C43" w:rsidP="00F73F5C">
            <w:pPr>
              <w:pStyle w:val="TableText"/>
              <w:ind w:right="288"/>
              <w:rPr>
                <w:color w:val="000000"/>
              </w:rPr>
            </w:pPr>
            <w:r w:rsidRPr="00C7345F">
              <w:t>0.04</w:t>
            </w:r>
          </w:p>
        </w:tc>
      </w:tr>
      <w:tr w:rsidR="00384C43" w:rsidRPr="00C7345F" w14:paraId="7D3BBC16" w14:textId="77777777" w:rsidTr="00F73F5C">
        <w:tc>
          <w:tcPr>
            <w:tcW w:w="1584" w:type="dxa"/>
          </w:tcPr>
          <w:p w14:paraId="5E447A2D" w14:textId="77777777" w:rsidR="00384C43" w:rsidRPr="00C7345F" w:rsidRDefault="00384C43" w:rsidP="00F73F5C">
            <w:pPr>
              <w:pStyle w:val="TableText"/>
              <w:ind w:right="504"/>
            </w:pPr>
            <w:r w:rsidRPr="00C7345F">
              <w:t>258</w:t>
            </w:r>
          </w:p>
        </w:tc>
        <w:tc>
          <w:tcPr>
            <w:tcW w:w="830" w:type="dxa"/>
          </w:tcPr>
          <w:p w14:paraId="040FF50E" w14:textId="77777777" w:rsidR="00384C43" w:rsidRPr="00C7345F" w:rsidRDefault="00384C43" w:rsidP="00F73F5C">
            <w:pPr>
              <w:pStyle w:val="TableText"/>
              <w:ind w:right="288"/>
              <w:rPr>
                <w:color w:val="000000"/>
              </w:rPr>
            </w:pPr>
            <w:r w:rsidRPr="00C7345F">
              <w:t>1</w:t>
            </w:r>
          </w:p>
        </w:tc>
        <w:tc>
          <w:tcPr>
            <w:tcW w:w="950" w:type="dxa"/>
          </w:tcPr>
          <w:p w14:paraId="7338D25B" w14:textId="77777777" w:rsidR="00384C43" w:rsidRPr="00C7345F" w:rsidRDefault="00384C43" w:rsidP="00F73F5C">
            <w:pPr>
              <w:pStyle w:val="TableText"/>
              <w:ind w:right="144"/>
              <w:rPr>
                <w:color w:val="000000"/>
              </w:rPr>
            </w:pPr>
            <w:r w:rsidRPr="00C7345F">
              <w:t>2</w:t>
            </w:r>
          </w:p>
        </w:tc>
        <w:tc>
          <w:tcPr>
            <w:tcW w:w="1512" w:type="dxa"/>
          </w:tcPr>
          <w:p w14:paraId="65EAD6B5" w14:textId="77777777" w:rsidR="00384C43" w:rsidRPr="00C7345F" w:rsidRDefault="00384C43" w:rsidP="00F73F5C">
            <w:pPr>
              <w:pStyle w:val="TableText"/>
              <w:ind w:right="288"/>
              <w:rPr>
                <w:color w:val="000000"/>
              </w:rPr>
            </w:pPr>
            <w:r w:rsidRPr="00C7345F">
              <w:t>0.09</w:t>
            </w:r>
          </w:p>
        </w:tc>
      </w:tr>
      <w:tr w:rsidR="00384C43" w:rsidRPr="00C7345F" w14:paraId="769F4567" w14:textId="77777777" w:rsidTr="00F73F5C">
        <w:tc>
          <w:tcPr>
            <w:tcW w:w="1584" w:type="dxa"/>
          </w:tcPr>
          <w:p w14:paraId="77AB8C21" w14:textId="77777777" w:rsidR="00384C43" w:rsidRPr="00C7345F" w:rsidRDefault="00384C43" w:rsidP="00F73F5C">
            <w:pPr>
              <w:pStyle w:val="TableText"/>
              <w:ind w:right="504"/>
            </w:pPr>
            <w:r w:rsidRPr="00C7345F">
              <w:t>259</w:t>
            </w:r>
          </w:p>
        </w:tc>
        <w:tc>
          <w:tcPr>
            <w:tcW w:w="830" w:type="dxa"/>
          </w:tcPr>
          <w:p w14:paraId="0B2BBCD0" w14:textId="77777777" w:rsidR="00384C43" w:rsidRPr="00C7345F" w:rsidRDefault="00384C43" w:rsidP="00F73F5C">
            <w:pPr>
              <w:pStyle w:val="TableText"/>
              <w:ind w:right="288"/>
              <w:rPr>
                <w:color w:val="000000"/>
              </w:rPr>
            </w:pPr>
            <w:r w:rsidRPr="00C7345F">
              <w:t>1</w:t>
            </w:r>
          </w:p>
        </w:tc>
        <w:tc>
          <w:tcPr>
            <w:tcW w:w="950" w:type="dxa"/>
          </w:tcPr>
          <w:p w14:paraId="27F71D8E" w14:textId="77777777" w:rsidR="00384C43" w:rsidRPr="00C7345F" w:rsidRDefault="00384C43" w:rsidP="00F73F5C">
            <w:pPr>
              <w:pStyle w:val="TableText"/>
              <w:ind w:right="144"/>
              <w:rPr>
                <w:color w:val="000000"/>
              </w:rPr>
            </w:pPr>
            <w:r w:rsidRPr="00C7345F">
              <w:t>4</w:t>
            </w:r>
          </w:p>
        </w:tc>
        <w:tc>
          <w:tcPr>
            <w:tcW w:w="1512" w:type="dxa"/>
          </w:tcPr>
          <w:p w14:paraId="4E358795" w14:textId="77777777" w:rsidR="00384C43" w:rsidRPr="00C7345F" w:rsidRDefault="00384C43" w:rsidP="00F73F5C">
            <w:pPr>
              <w:pStyle w:val="TableText"/>
              <w:ind w:right="288"/>
              <w:rPr>
                <w:color w:val="000000"/>
              </w:rPr>
            </w:pPr>
            <w:r w:rsidRPr="00C7345F">
              <w:t>0.18</w:t>
            </w:r>
          </w:p>
        </w:tc>
      </w:tr>
      <w:tr w:rsidR="00384C43" w:rsidRPr="00C7345F" w14:paraId="3F793511" w14:textId="77777777" w:rsidTr="00F73F5C">
        <w:tc>
          <w:tcPr>
            <w:tcW w:w="1584" w:type="dxa"/>
          </w:tcPr>
          <w:p w14:paraId="57367E4C" w14:textId="77777777" w:rsidR="00384C43" w:rsidRPr="00C7345F" w:rsidRDefault="00384C43" w:rsidP="00F73F5C">
            <w:pPr>
              <w:pStyle w:val="TableText"/>
              <w:ind w:right="504"/>
            </w:pPr>
            <w:r w:rsidRPr="00C7345F">
              <w:t>260</w:t>
            </w:r>
          </w:p>
        </w:tc>
        <w:tc>
          <w:tcPr>
            <w:tcW w:w="830" w:type="dxa"/>
          </w:tcPr>
          <w:p w14:paraId="60980971" w14:textId="77777777" w:rsidR="00384C43" w:rsidRPr="00C7345F" w:rsidRDefault="00384C43" w:rsidP="00F73F5C">
            <w:pPr>
              <w:pStyle w:val="TableText"/>
              <w:ind w:right="288"/>
              <w:rPr>
                <w:color w:val="000000"/>
              </w:rPr>
            </w:pPr>
            <w:r w:rsidRPr="00C7345F">
              <w:t>1</w:t>
            </w:r>
          </w:p>
        </w:tc>
        <w:tc>
          <w:tcPr>
            <w:tcW w:w="950" w:type="dxa"/>
          </w:tcPr>
          <w:p w14:paraId="43AF1A1A" w14:textId="77777777" w:rsidR="00384C43" w:rsidRPr="00C7345F" w:rsidRDefault="00384C43" w:rsidP="00F73F5C">
            <w:pPr>
              <w:pStyle w:val="TableText"/>
              <w:ind w:right="144"/>
              <w:rPr>
                <w:color w:val="000000"/>
              </w:rPr>
            </w:pPr>
            <w:r w:rsidRPr="00C7345F">
              <w:t>7</w:t>
            </w:r>
          </w:p>
        </w:tc>
        <w:tc>
          <w:tcPr>
            <w:tcW w:w="1512" w:type="dxa"/>
          </w:tcPr>
          <w:p w14:paraId="2F89406C" w14:textId="77777777" w:rsidR="00384C43" w:rsidRPr="00C7345F" w:rsidRDefault="00384C43" w:rsidP="00F73F5C">
            <w:pPr>
              <w:pStyle w:val="TableText"/>
              <w:ind w:right="288"/>
              <w:rPr>
                <w:color w:val="000000"/>
              </w:rPr>
            </w:pPr>
            <w:r w:rsidRPr="00C7345F">
              <w:t>0.31</w:t>
            </w:r>
          </w:p>
        </w:tc>
      </w:tr>
      <w:tr w:rsidR="00384C43" w:rsidRPr="00C7345F" w14:paraId="2D90C794" w14:textId="77777777" w:rsidTr="00F73F5C">
        <w:tc>
          <w:tcPr>
            <w:tcW w:w="1584" w:type="dxa"/>
          </w:tcPr>
          <w:p w14:paraId="27F5B21B" w14:textId="77777777" w:rsidR="00384C43" w:rsidRPr="00C7345F" w:rsidRDefault="00384C43" w:rsidP="00F73F5C">
            <w:pPr>
              <w:pStyle w:val="TableText"/>
              <w:ind w:right="504"/>
            </w:pPr>
            <w:r w:rsidRPr="00C7345F">
              <w:t>262</w:t>
            </w:r>
          </w:p>
        </w:tc>
        <w:tc>
          <w:tcPr>
            <w:tcW w:w="830" w:type="dxa"/>
          </w:tcPr>
          <w:p w14:paraId="17BE82FD" w14:textId="77777777" w:rsidR="00384C43" w:rsidRPr="00C7345F" w:rsidRDefault="00384C43" w:rsidP="00F73F5C">
            <w:pPr>
              <w:pStyle w:val="TableText"/>
              <w:ind w:right="288"/>
              <w:rPr>
                <w:color w:val="000000"/>
              </w:rPr>
            </w:pPr>
            <w:r w:rsidRPr="00C7345F">
              <w:t>1</w:t>
            </w:r>
          </w:p>
        </w:tc>
        <w:tc>
          <w:tcPr>
            <w:tcW w:w="950" w:type="dxa"/>
          </w:tcPr>
          <w:p w14:paraId="02B3DAD6" w14:textId="77777777" w:rsidR="00384C43" w:rsidRPr="00C7345F" w:rsidRDefault="00384C43" w:rsidP="00F73F5C">
            <w:pPr>
              <w:pStyle w:val="TableText"/>
              <w:ind w:right="144"/>
              <w:rPr>
                <w:color w:val="000000"/>
              </w:rPr>
            </w:pPr>
            <w:r w:rsidRPr="00C7345F">
              <w:t>1</w:t>
            </w:r>
          </w:p>
        </w:tc>
        <w:tc>
          <w:tcPr>
            <w:tcW w:w="1512" w:type="dxa"/>
          </w:tcPr>
          <w:p w14:paraId="48DEFCB0" w14:textId="77777777" w:rsidR="00384C43" w:rsidRPr="00C7345F" w:rsidRDefault="00384C43" w:rsidP="00F73F5C">
            <w:pPr>
              <w:pStyle w:val="TableText"/>
              <w:ind w:right="288"/>
              <w:rPr>
                <w:color w:val="000000"/>
              </w:rPr>
            </w:pPr>
            <w:r w:rsidRPr="00C7345F">
              <w:t>0.04</w:t>
            </w:r>
          </w:p>
        </w:tc>
      </w:tr>
      <w:tr w:rsidR="00384C43" w:rsidRPr="00C7345F" w14:paraId="0E5BBE46" w14:textId="77777777" w:rsidTr="00F73F5C">
        <w:tc>
          <w:tcPr>
            <w:tcW w:w="1584" w:type="dxa"/>
          </w:tcPr>
          <w:p w14:paraId="264548DE" w14:textId="77777777" w:rsidR="00384C43" w:rsidRPr="00C7345F" w:rsidRDefault="00384C43" w:rsidP="00F73F5C">
            <w:pPr>
              <w:pStyle w:val="TableText"/>
              <w:ind w:right="504"/>
            </w:pPr>
            <w:r w:rsidRPr="00C7345F">
              <w:t>263</w:t>
            </w:r>
          </w:p>
        </w:tc>
        <w:tc>
          <w:tcPr>
            <w:tcW w:w="830" w:type="dxa"/>
          </w:tcPr>
          <w:p w14:paraId="4B0926CB" w14:textId="77777777" w:rsidR="00384C43" w:rsidRPr="00C7345F" w:rsidRDefault="00384C43" w:rsidP="00F73F5C">
            <w:pPr>
              <w:pStyle w:val="TableText"/>
              <w:ind w:right="288"/>
              <w:rPr>
                <w:color w:val="000000"/>
              </w:rPr>
            </w:pPr>
            <w:r w:rsidRPr="00C7345F">
              <w:t>1</w:t>
            </w:r>
          </w:p>
        </w:tc>
        <w:tc>
          <w:tcPr>
            <w:tcW w:w="950" w:type="dxa"/>
          </w:tcPr>
          <w:p w14:paraId="392211CA" w14:textId="77777777" w:rsidR="00384C43" w:rsidRPr="00C7345F" w:rsidRDefault="00384C43" w:rsidP="00F73F5C">
            <w:pPr>
              <w:pStyle w:val="TableText"/>
              <w:ind w:right="144"/>
              <w:rPr>
                <w:color w:val="000000"/>
              </w:rPr>
            </w:pPr>
            <w:r w:rsidRPr="00C7345F">
              <w:t>8</w:t>
            </w:r>
          </w:p>
        </w:tc>
        <w:tc>
          <w:tcPr>
            <w:tcW w:w="1512" w:type="dxa"/>
          </w:tcPr>
          <w:p w14:paraId="6B113644" w14:textId="77777777" w:rsidR="00384C43" w:rsidRPr="00C7345F" w:rsidRDefault="00384C43" w:rsidP="00F73F5C">
            <w:pPr>
              <w:pStyle w:val="TableText"/>
              <w:ind w:right="288"/>
              <w:rPr>
                <w:color w:val="000000"/>
              </w:rPr>
            </w:pPr>
            <w:r w:rsidRPr="00C7345F">
              <w:t>0.36</w:t>
            </w:r>
          </w:p>
        </w:tc>
      </w:tr>
      <w:tr w:rsidR="00384C43" w:rsidRPr="00C7345F" w14:paraId="5BEFB3EC" w14:textId="77777777" w:rsidTr="00F73F5C">
        <w:tc>
          <w:tcPr>
            <w:tcW w:w="1584" w:type="dxa"/>
          </w:tcPr>
          <w:p w14:paraId="709F48BC" w14:textId="77777777" w:rsidR="00384C43" w:rsidRPr="00C7345F" w:rsidRDefault="00384C43" w:rsidP="00F73F5C">
            <w:pPr>
              <w:pStyle w:val="TableText"/>
              <w:ind w:right="504"/>
            </w:pPr>
            <w:r w:rsidRPr="00C7345F">
              <w:t>264</w:t>
            </w:r>
          </w:p>
        </w:tc>
        <w:tc>
          <w:tcPr>
            <w:tcW w:w="830" w:type="dxa"/>
          </w:tcPr>
          <w:p w14:paraId="29B6552D" w14:textId="77777777" w:rsidR="00384C43" w:rsidRPr="00C7345F" w:rsidRDefault="00384C43" w:rsidP="00F73F5C">
            <w:pPr>
              <w:pStyle w:val="TableText"/>
              <w:ind w:right="288"/>
              <w:rPr>
                <w:color w:val="000000"/>
              </w:rPr>
            </w:pPr>
            <w:r w:rsidRPr="00C7345F">
              <w:t>1</w:t>
            </w:r>
          </w:p>
        </w:tc>
        <w:tc>
          <w:tcPr>
            <w:tcW w:w="950" w:type="dxa"/>
          </w:tcPr>
          <w:p w14:paraId="52EE6302" w14:textId="77777777" w:rsidR="00384C43" w:rsidRPr="00C7345F" w:rsidRDefault="00384C43" w:rsidP="00F73F5C">
            <w:pPr>
              <w:pStyle w:val="TableText"/>
              <w:ind w:right="144"/>
              <w:rPr>
                <w:color w:val="000000"/>
              </w:rPr>
            </w:pPr>
            <w:r w:rsidRPr="00C7345F">
              <w:t>8</w:t>
            </w:r>
          </w:p>
        </w:tc>
        <w:tc>
          <w:tcPr>
            <w:tcW w:w="1512" w:type="dxa"/>
          </w:tcPr>
          <w:p w14:paraId="1E591E64" w14:textId="77777777" w:rsidR="00384C43" w:rsidRPr="00C7345F" w:rsidRDefault="00384C43" w:rsidP="00F73F5C">
            <w:pPr>
              <w:pStyle w:val="TableText"/>
              <w:ind w:right="288"/>
              <w:rPr>
                <w:color w:val="000000"/>
              </w:rPr>
            </w:pPr>
            <w:r w:rsidRPr="00C7345F">
              <w:t>0.36</w:t>
            </w:r>
          </w:p>
        </w:tc>
      </w:tr>
      <w:tr w:rsidR="00384C43" w:rsidRPr="00C7345F" w14:paraId="3CC5FD1B" w14:textId="77777777" w:rsidTr="00F73F5C">
        <w:tc>
          <w:tcPr>
            <w:tcW w:w="1584" w:type="dxa"/>
          </w:tcPr>
          <w:p w14:paraId="15D65D86" w14:textId="77777777" w:rsidR="00384C43" w:rsidRPr="00C7345F" w:rsidRDefault="00384C43" w:rsidP="00F73F5C">
            <w:pPr>
              <w:pStyle w:val="TableText"/>
              <w:ind w:right="504"/>
            </w:pPr>
            <w:r w:rsidRPr="00C7345F">
              <w:t>265</w:t>
            </w:r>
          </w:p>
        </w:tc>
        <w:tc>
          <w:tcPr>
            <w:tcW w:w="830" w:type="dxa"/>
          </w:tcPr>
          <w:p w14:paraId="5BCE89A9" w14:textId="77777777" w:rsidR="00384C43" w:rsidRPr="00C7345F" w:rsidRDefault="00384C43" w:rsidP="00F73F5C">
            <w:pPr>
              <w:pStyle w:val="TableText"/>
              <w:ind w:right="288"/>
              <w:rPr>
                <w:color w:val="000000"/>
              </w:rPr>
            </w:pPr>
            <w:r w:rsidRPr="00C7345F">
              <w:t>1</w:t>
            </w:r>
          </w:p>
        </w:tc>
        <w:tc>
          <w:tcPr>
            <w:tcW w:w="950" w:type="dxa"/>
          </w:tcPr>
          <w:p w14:paraId="1D840A23" w14:textId="77777777" w:rsidR="00384C43" w:rsidRPr="00C7345F" w:rsidRDefault="00384C43" w:rsidP="00F73F5C">
            <w:pPr>
              <w:pStyle w:val="TableText"/>
              <w:ind w:right="144"/>
              <w:rPr>
                <w:color w:val="000000"/>
              </w:rPr>
            </w:pPr>
            <w:r w:rsidRPr="00C7345F">
              <w:t>5</w:t>
            </w:r>
          </w:p>
        </w:tc>
        <w:tc>
          <w:tcPr>
            <w:tcW w:w="1512" w:type="dxa"/>
          </w:tcPr>
          <w:p w14:paraId="6D85B036" w14:textId="77777777" w:rsidR="00384C43" w:rsidRPr="00C7345F" w:rsidRDefault="00384C43" w:rsidP="00F73F5C">
            <w:pPr>
              <w:pStyle w:val="TableText"/>
              <w:ind w:right="288"/>
              <w:rPr>
                <w:color w:val="000000"/>
              </w:rPr>
            </w:pPr>
            <w:r w:rsidRPr="00C7345F">
              <w:t>0.22</w:t>
            </w:r>
          </w:p>
        </w:tc>
      </w:tr>
      <w:tr w:rsidR="00384C43" w:rsidRPr="00C7345F" w14:paraId="400C0ACC" w14:textId="77777777" w:rsidTr="00F73F5C">
        <w:tc>
          <w:tcPr>
            <w:tcW w:w="1584" w:type="dxa"/>
          </w:tcPr>
          <w:p w14:paraId="128BC775" w14:textId="77777777" w:rsidR="00384C43" w:rsidRPr="00C7345F" w:rsidRDefault="00384C43" w:rsidP="00F73F5C">
            <w:pPr>
              <w:pStyle w:val="TableText"/>
              <w:ind w:right="504"/>
            </w:pPr>
            <w:r w:rsidRPr="00C7345F">
              <w:t>267</w:t>
            </w:r>
          </w:p>
        </w:tc>
        <w:tc>
          <w:tcPr>
            <w:tcW w:w="830" w:type="dxa"/>
          </w:tcPr>
          <w:p w14:paraId="176F9465" w14:textId="77777777" w:rsidR="00384C43" w:rsidRPr="00C7345F" w:rsidRDefault="00384C43" w:rsidP="00F73F5C">
            <w:pPr>
              <w:pStyle w:val="TableText"/>
              <w:ind w:right="288"/>
              <w:rPr>
                <w:color w:val="000000"/>
              </w:rPr>
            </w:pPr>
            <w:r w:rsidRPr="00C7345F">
              <w:t>1</w:t>
            </w:r>
          </w:p>
        </w:tc>
        <w:tc>
          <w:tcPr>
            <w:tcW w:w="950" w:type="dxa"/>
          </w:tcPr>
          <w:p w14:paraId="2E9CA5B5" w14:textId="77777777" w:rsidR="00384C43" w:rsidRPr="00C7345F" w:rsidRDefault="00384C43" w:rsidP="00F73F5C">
            <w:pPr>
              <w:pStyle w:val="TableText"/>
              <w:ind w:right="144"/>
              <w:rPr>
                <w:color w:val="000000"/>
              </w:rPr>
            </w:pPr>
            <w:r w:rsidRPr="00C7345F">
              <w:t>2</w:t>
            </w:r>
          </w:p>
        </w:tc>
        <w:tc>
          <w:tcPr>
            <w:tcW w:w="1512" w:type="dxa"/>
          </w:tcPr>
          <w:p w14:paraId="4A8DE160" w14:textId="77777777" w:rsidR="00384C43" w:rsidRPr="00C7345F" w:rsidRDefault="00384C43" w:rsidP="00F73F5C">
            <w:pPr>
              <w:pStyle w:val="TableText"/>
              <w:ind w:right="288"/>
              <w:rPr>
                <w:color w:val="000000"/>
              </w:rPr>
            </w:pPr>
            <w:r w:rsidRPr="00C7345F">
              <w:t>0.09</w:t>
            </w:r>
          </w:p>
        </w:tc>
      </w:tr>
      <w:tr w:rsidR="00384C43" w:rsidRPr="00C7345F" w14:paraId="204A1E18" w14:textId="77777777" w:rsidTr="00F73F5C">
        <w:tc>
          <w:tcPr>
            <w:tcW w:w="1584" w:type="dxa"/>
          </w:tcPr>
          <w:p w14:paraId="290715AB" w14:textId="77777777" w:rsidR="00384C43" w:rsidRPr="00C7345F" w:rsidRDefault="00384C43" w:rsidP="00F73F5C">
            <w:pPr>
              <w:pStyle w:val="TableText"/>
              <w:ind w:right="504"/>
            </w:pPr>
            <w:r w:rsidRPr="00C7345F">
              <w:t>268</w:t>
            </w:r>
          </w:p>
        </w:tc>
        <w:tc>
          <w:tcPr>
            <w:tcW w:w="830" w:type="dxa"/>
          </w:tcPr>
          <w:p w14:paraId="0FD707A2" w14:textId="77777777" w:rsidR="00384C43" w:rsidRPr="00C7345F" w:rsidRDefault="00384C43" w:rsidP="00F73F5C">
            <w:pPr>
              <w:pStyle w:val="TableText"/>
              <w:ind w:right="288"/>
              <w:rPr>
                <w:color w:val="000000"/>
              </w:rPr>
            </w:pPr>
            <w:r w:rsidRPr="00C7345F">
              <w:t>1</w:t>
            </w:r>
          </w:p>
        </w:tc>
        <w:tc>
          <w:tcPr>
            <w:tcW w:w="950" w:type="dxa"/>
          </w:tcPr>
          <w:p w14:paraId="474C8268" w14:textId="77777777" w:rsidR="00384C43" w:rsidRPr="00C7345F" w:rsidRDefault="00384C43" w:rsidP="00F73F5C">
            <w:pPr>
              <w:pStyle w:val="TableText"/>
              <w:ind w:right="144"/>
              <w:rPr>
                <w:color w:val="000000"/>
              </w:rPr>
            </w:pPr>
            <w:r w:rsidRPr="00C7345F">
              <w:t>2</w:t>
            </w:r>
          </w:p>
        </w:tc>
        <w:tc>
          <w:tcPr>
            <w:tcW w:w="1512" w:type="dxa"/>
          </w:tcPr>
          <w:p w14:paraId="5D339E3B" w14:textId="77777777" w:rsidR="00384C43" w:rsidRPr="00C7345F" w:rsidRDefault="00384C43" w:rsidP="00F73F5C">
            <w:pPr>
              <w:pStyle w:val="TableText"/>
              <w:ind w:right="288"/>
              <w:rPr>
                <w:color w:val="000000"/>
              </w:rPr>
            </w:pPr>
            <w:r w:rsidRPr="00C7345F">
              <w:t>0.09</w:t>
            </w:r>
          </w:p>
        </w:tc>
      </w:tr>
      <w:tr w:rsidR="00384C43" w:rsidRPr="00C7345F" w14:paraId="7EF8B171" w14:textId="77777777" w:rsidTr="00F73F5C">
        <w:tc>
          <w:tcPr>
            <w:tcW w:w="1584" w:type="dxa"/>
          </w:tcPr>
          <w:p w14:paraId="56713E55" w14:textId="77777777" w:rsidR="00384C43" w:rsidRPr="00C7345F" w:rsidRDefault="00384C43" w:rsidP="00F73F5C">
            <w:pPr>
              <w:pStyle w:val="TableText"/>
              <w:ind w:right="504"/>
            </w:pPr>
            <w:r w:rsidRPr="00C7345F">
              <w:t>269</w:t>
            </w:r>
          </w:p>
        </w:tc>
        <w:tc>
          <w:tcPr>
            <w:tcW w:w="830" w:type="dxa"/>
          </w:tcPr>
          <w:p w14:paraId="517124E2" w14:textId="77777777" w:rsidR="00384C43" w:rsidRPr="00C7345F" w:rsidRDefault="00384C43" w:rsidP="00F73F5C">
            <w:pPr>
              <w:pStyle w:val="TableText"/>
              <w:ind w:right="288"/>
              <w:rPr>
                <w:color w:val="000000"/>
              </w:rPr>
            </w:pPr>
            <w:r w:rsidRPr="00C7345F">
              <w:t>1</w:t>
            </w:r>
          </w:p>
        </w:tc>
        <w:tc>
          <w:tcPr>
            <w:tcW w:w="950" w:type="dxa"/>
          </w:tcPr>
          <w:p w14:paraId="7CA0E26A" w14:textId="77777777" w:rsidR="00384C43" w:rsidRPr="00C7345F" w:rsidRDefault="00384C43" w:rsidP="00F73F5C">
            <w:pPr>
              <w:pStyle w:val="TableText"/>
              <w:ind w:right="144"/>
              <w:rPr>
                <w:color w:val="000000"/>
              </w:rPr>
            </w:pPr>
            <w:r w:rsidRPr="00C7345F">
              <w:t>3</w:t>
            </w:r>
          </w:p>
        </w:tc>
        <w:tc>
          <w:tcPr>
            <w:tcW w:w="1512" w:type="dxa"/>
          </w:tcPr>
          <w:p w14:paraId="431B076D" w14:textId="77777777" w:rsidR="00384C43" w:rsidRPr="00C7345F" w:rsidRDefault="00384C43" w:rsidP="00F73F5C">
            <w:pPr>
              <w:pStyle w:val="TableText"/>
              <w:ind w:right="288"/>
              <w:rPr>
                <w:color w:val="000000"/>
              </w:rPr>
            </w:pPr>
            <w:r w:rsidRPr="00C7345F">
              <w:t>0.13</w:t>
            </w:r>
          </w:p>
        </w:tc>
      </w:tr>
      <w:tr w:rsidR="00384C43" w:rsidRPr="00C7345F" w14:paraId="51541253" w14:textId="77777777" w:rsidTr="00F73F5C">
        <w:tc>
          <w:tcPr>
            <w:tcW w:w="1584" w:type="dxa"/>
          </w:tcPr>
          <w:p w14:paraId="25BC3BE1" w14:textId="77777777" w:rsidR="00384C43" w:rsidRPr="00C7345F" w:rsidRDefault="00384C43" w:rsidP="00F73F5C">
            <w:pPr>
              <w:pStyle w:val="TableText"/>
              <w:ind w:right="504"/>
            </w:pPr>
            <w:r w:rsidRPr="00C7345F">
              <w:t>270</w:t>
            </w:r>
          </w:p>
        </w:tc>
        <w:tc>
          <w:tcPr>
            <w:tcW w:w="830" w:type="dxa"/>
          </w:tcPr>
          <w:p w14:paraId="4151FC15" w14:textId="77777777" w:rsidR="00384C43" w:rsidRPr="00C7345F" w:rsidRDefault="00384C43" w:rsidP="00F73F5C">
            <w:pPr>
              <w:pStyle w:val="TableText"/>
              <w:ind w:right="288"/>
              <w:rPr>
                <w:color w:val="000000"/>
              </w:rPr>
            </w:pPr>
            <w:r w:rsidRPr="00C7345F">
              <w:t>1</w:t>
            </w:r>
          </w:p>
        </w:tc>
        <w:tc>
          <w:tcPr>
            <w:tcW w:w="950" w:type="dxa"/>
          </w:tcPr>
          <w:p w14:paraId="01408733" w14:textId="77777777" w:rsidR="00384C43" w:rsidRPr="00C7345F" w:rsidRDefault="00384C43" w:rsidP="00F73F5C">
            <w:pPr>
              <w:pStyle w:val="TableText"/>
              <w:ind w:right="144"/>
              <w:rPr>
                <w:color w:val="000000"/>
              </w:rPr>
            </w:pPr>
            <w:r w:rsidRPr="00C7345F">
              <w:t>7</w:t>
            </w:r>
          </w:p>
        </w:tc>
        <w:tc>
          <w:tcPr>
            <w:tcW w:w="1512" w:type="dxa"/>
          </w:tcPr>
          <w:p w14:paraId="238F73A4" w14:textId="77777777" w:rsidR="00384C43" w:rsidRPr="00C7345F" w:rsidRDefault="00384C43" w:rsidP="00F73F5C">
            <w:pPr>
              <w:pStyle w:val="TableText"/>
              <w:ind w:right="288"/>
              <w:rPr>
                <w:color w:val="000000"/>
              </w:rPr>
            </w:pPr>
            <w:r w:rsidRPr="00C7345F">
              <w:t>0.31</w:t>
            </w:r>
          </w:p>
        </w:tc>
      </w:tr>
      <w:tr w:rsidR="00384C43" w:rsidRPr="00C7345F" w14:paraId="57DF70E0" w14:textId="77777777" w:rsidTr="00F73F5C">
        <w:tc>
          <w:tcPr>
            <w:tcW w:w="1584" w:type="dxa"/>
          </w:tcPr>
          <w:p w14:paraId="214FE4E4" w14:textId="77777777" w:rsidR="00384C43" w:rsidRPr="00C7345F" w:rsidRDefault="00384C43" w:rsidP="00F73F5C">
            <w:pPr>
              <w:pStyle w:val="TableText"/>
              <w:ind w:right="504"/>
            </w:pPr>
            <w:r w:rsidRPr="00C7345F">
              <w:t>272</w:t>
            </w:r>
          </w:p>
        </w:tc>
        <w:tc>
          <w:tcPr>
            <w:tcW w:w="830" w:type="dxa"/>
          </w:tcPr>
          <w:p w14:paraId="110CBBD3" w14:textId="77777777" w:rsidR="00384C43" w:rsidRPr="00C7345F" w:rsidRDefault="00384C43" w:rsidP="00F73F5C">
            <w:pPr>
              <w:pStyle w:val="TableText"/>
              <w:ind w:right="288"/>
              <w:rPr>
                <w:color w:val="000000"/>
              </w:rPr>
            </w:pPr>
            <w:r w:rsidRPr="00C7345F">
              <w:t>1</w:t>
            </w:r>
          </w:p>
        </w:tc>
        <w:tc>
          <w:tcPr>
            <w:tcW w:w="950" w:type="dxa"/>
          </w:tcPr>
          <w:p w14:paraId="308E3B96" w14:textId="77777777" w:rsidR="00384C43" w:rsidRPr="00C7345F" w:rsidRDefault="00384C43" w:rsidP="00F73F5C">
            <w:pPr>
              <w:pStyle w:val="TableText"/>
              <w:ind w:right="144"/>
              <w:rPr>
                <w:color w:val="000000"/>
              </w:rPr>
            </w:pPr>
            <w:r w:rsidRPr="00C7345F">
              <w:t>9</w:t>
            </w:r>
          </w:p>
        </w:tc>
        <w:tc>
          <w:tcPr>
            <w:tcW w:w="1512" w:type="dxa"/>
          </w:tcPr>
          <w:p w14:paraId="5B90AA3B" w14:textId="77777777" w:rsidR="00384C43" w:rsidRPr="00C7345F" w:rsidRDefault="00384C43" w:rsidP="00F73F5C">
            <w:pPr>
              <w:pStyle w:val="TableText"/>
              <w:ind w:right="288"/>
              <w:rPr>
                <w:color w:val="000000"/>
              </w:rPr>
            </w:pPr>
            <w:r w:rsidRPr="00C7345F">
              <w:t>0.40</w:t>
            </w:r>
          </w:p>
        </w:tc>
      </w:tr>
      <w:tr w:rsidR="00384C43" w:rsidRPr="00C7345F" w14:paraId="62ACB7CD" w14:textId="77777777" w:rsidTr="00F73F5C">
        <w:tc>
          <w:tcPr>
            <w:tcW w:w="1584" w:type="dxa"/>
          </w:tcPr>
          <w:p w14:paraId="31FA1A3E" w14:textId="77777777" w:rsidR="00384C43" w:rsidRPr="00C7345F" w:rsidRDefault="00384C43" w:rsidP="00F73F5C">
            <w:pPr>
              <w:pStyle w:val="TableText"/>
              <w:ind w:right="504"/>
            </w:pPr>
            <w:r w:rsidRPr="00C7345F">
              <w:t>276</w:t>
            </w:r>
          </w:p>
        </w:tc>
        <w:tc>
          <w:tcPr>
            <w:tcW w:w="830" w:type="dxa"/>
          </w:tcPr>
          <w:p w14:paraId="62CD8055" w14:textId="77777777" w:rsidR="00384C43" w:rsidRPr="00C7345F" w:rsidRDefault="00384C43" w:rsidP="00F73F5C">
            <w:pPr>
              <w:pStyle w:val="TableText"/>
              <w:ind w:right="288"/>
              <w:rPr>
                <w:color w:val="000000"/>
              </w:rPr>
            </w:pPr>
            <w:r w:rsidRPr="00C7345F">
              <w:t>1</w:t>
            </w:r>
          </w:p>
        </w:tc>
        <w:tc>
          <w:tcPr>
            <w:tcW w:w="950" w:type="dxa"/>
          </w:tcPr>
          <w:p w14:paraId="00C1257C" w14:textId="77777777" w:rsidR="00384C43" w:rsidRPr="00C7345F" w:rsidRDefault="00384C43" w:rsidP="00F73F5C">
            <w:pPr>
              <w:pStyle w:val="TableText"/>
              <w:ind w:right="144"/>
              <w:rPr>
                <w:color w:val="000000"/>
              </w:rPr>
            </w:pPr>
            <w:r w:rsidRPr="00C7345F">
              <w:t>3</w:t>
            </w:r>
          </w:p>
        </w:tc>
        <w:tc>
          <w:tcPr>
            <w:tcW w:w="1512" w:type="dxa"/>
          </w:tcPr>
          <w:p w14:paraId="0CC7A90B" w14:textId="77777777" w:rsidR="00384C43" w:rsidRPr="00C7345F" w:rsidRDefault="00384C43" w:rsidP="00F73F5C">
            <w:pPr>
              <w:pStyle w:val="TableText"/>
              <w:ind w:right="288"/>
              <w:rPr>
                <w:color w:val="000000"/>
              </w:rPr>
            </w:pPr>
            <w:r w:rsidRPr="00C7345F">
              <w:t>0.13</w:t>
            </w:r>
          </w:p>
        </w:tc>
      </w:tr>
      <w:tr w:rsidR="00384C43" w:rsidRPr="00C7345F" w14:paraId="51F40F77" w14:textId="77777777" w:rsidTr="00F73F5C">
        <w:tc>
          <w:tcPr>
            <w:tcW w:w="1584" w:type="dxa"/>
          </w:tcPr>
          <w:p w14:paraId="171430A5" w14:textId="77777777" w:rsidR="00384C43" w:rsidRPr="00C7345F" w:rsidRDefault="00384C43" w:rsidP="00F73F5C">
            <w:pPr>
              <w:pStyle w:val="TableText"/>
              <w:ind w:right="504"/>
            </w:pPr>
            <w:r w:rsidRPr="00C7345F">
              <w:t>277</w:t>
            </w:r>
          </w:p>
        </w:tc>
        <w:tc>
          <w:tcPr>
            <w:tcW w:w="830" w:type="dxa"/>
          </w:tcPr>
          <w:p w14:paraId="7C9ADACB" w14:textId="77777777" w:rsidR="00384C43" w:rsidRPr="00C7345F" w:rsidRDefault="00384C43" w:rsidP="00F73F5C">
            <w:pPr>
              <w:pStyle w:val="TableText"/>
              <w:ind w:right="288"/>
              <w:rPr>
                <w:color w:val="000000"/>
              </w:rPr>
            </w:pPr>
            <w:r w:rsidRPr="00C7345F">
              <w:t>1</w:t>
            </w:r>
          </w:p>
        </w:tc>
        <w:tc>
          <w:tcPr>
            <w:tcW w:w="950" w:type="dxa"/>
          </w:tcPr>
          <w:p w14:paraId="5BC88811" w14:textId="77777777" w:rsidR="00384C43" w:rsidRPr="00C7345F" w:rsidRDefault="00384C43" w:rsidP="00F73F5C">
            <w:pPr>
              <w:pStyle w:val="TableText"/>
              <w:ind w:right="144"/>
              <w:rPr>
                <w:color w:val="000000"/>
              </w:rPr>
            </w:pPr>
            <w:r w:rsidRPr="00C7345F">
              <w:t>5</w:t>
            </w:r>
          </w:p>
        </w:tc>
        <w:tc>
          <w:tcPr>
            <w:tcW w:w="1512" w:type="dxa"/>
          </w:tcPr>
          <w:p w14:paraId="3718EACA" w14:textId="77777777" w:rsidR="00384C43" w:rsidRPr="00C7345F" w:rsidRDefault="00384C43" w:rsidP="00F73F5C">
            <w:pPr>
              <w:pStyle w:val="TableText"/>
              <w:ind w:right="288"/>
              <w:rPr>
                <w:color w:val="000000"/>
              </w:rPr>
            </w:pPr>
            <w:r w:rsidRPr="00C7345F">
              <w:t>0.22</w:t>
            </w:r>
          </w:p>
        </w:tc>
      </w:tr>
      <w:tr w:rsidR="00384C43" w:rsidRPr="00C7345F" w14:paraId="0BD6A1F4" w14:textId="77777777" w:rsidTr="00F73F5C">
        <w:tc>
          <w:tcPr>
            <w:tcW w:w="1584" w:type="dxa"/>
          </w:tcPr>
          <w:p w14:paraId="1B021808" w14:textId="77777777" w:rsidR="00384C43" w:rsidRPr="00C7345F" w:rsidRDefault="00384C43" w:rsidP="00F73F5C">
            <w:pPr>
              <w:pStyle w:val="TableText"/>
              <w:ind w:right="504"/>
            </w:pPr>
            <w:r w:rsidRPr="00C7345F">
              <w:t>278</w:t>
            </w:r>
          </w:p>
        </w:tc>
        <w:tc>
          <w:tcPr>
            <w:tcW w:w="830" w:type="dxa"/>
          </w:tcPr>
          <w:p w14:paraId="3A60AF8B" w14:textId="77777777" w:rsidR="00384C43" w:rsidRPr="00C7345F" w:rsidRDefault="00384C43" w:rsidP="00F73F5C">
            <w:pPr>
              <w:pStyle w:val="TableText"/>
              <w:ind w:right="288"/>
              <w:rPr>
                <w:color w:val="000000"/>
              </w:rPr>
            </w:pPr>
            <w:r w:rsidRPr="00C7345F">
              <w:t>1</w:t>
            </w:r>
          </w:p>
        </w:tc>
        <w:tc>
          <w:tcPr>
            <w:tcW w:w="950" w:type="dxa"/>
          </w:tcPr>
          <w:p w14:paraId="2A3B29A9" w14:textId="77777777" w:rsidR="00384C43" w:rsidRPr="00C7345F" w:rsidRDefault="00384C43" w:rsidP="00F73F5C">
            <w:pPr>
              <w:pStyle w:val="TableText"/>
              <w:ind w:right="144"/>
              <w:rPr>
                <w:color w:val="000000"/>
              </w:rPr>
            </w:pPr>
            <w:r w:rsidRPr="00C7345F">
              <w:t>1</w:t>
            </w:r>
          </w:p>
        </w:tc>
        <w:tc>
          <w:tcPr>
            <w:tcW w:w="1512" w:type="dxa"/>
          </w:tcPr>
          <w:p w14:paraId="3AB9FAC8" w14:textId="77777777" w:rsidR="00384C43" w:rsidRPr="00C7345F" w:rsidRDefault="00384C43" w:rsidP="00F73F5C">
            <w:pPr>
              <w:pStyle w:val="TableText"/>
              <w:ind w:right="288"/>
              <w:rPr>
                <w:color w:val="000000"/>
              </w:rPr>
            </w:pPr>
            <w:r w:rsidRPr="00C7345F">
              <w:t>0.04</w:t>
            </w:r>
          </w:p>
        </w:tc>
      </w:tr>
      <w:tr w:rsidR="00384C43" w:rsidRPr="00C7345F" w14:paraId="639C9FC2" w14:textId="77777777" w:rsidTr="00F73F5C">
        <w:tc>
          <w:tcPr>
            <w:tcW w:w="1584" w:type="dxa"/>
          </w:tcPr>
          <w:p w14:paraId="440FB235" w14:textId="77777777" w:rsidR="00384C43" w:rsidRPr="00C7345F" w:rsidRDefault="00384C43" w:rsidP="00F73F5C">
            <w:pPr>
              <w:pStyle w:val="TableText"/>
              <w:ind w:right="504"/>
            </w:pPr>
            <w:r w:rsidRPr="00C7345F">
              <w:t>279</w:t>
            </w:r>
          </w:p>
        </w:tc>
        <w:tc>
          <w:tcPr>
            <w:tcW w:w="830" w:type="dxa"/>
          </w:tcPr>
          <w:p w14:paraId="2934674F" w14:textId="77777777" w:rsidR="00384C43" w:rsidRPr="00C7345F" w:rsidRDefault="00384C43" w:rsidP="00F73F5C">
            <w:pPr>
              <w:pStyle w:val="TableText"/>
              <w:ind w:right="288"/>
              <w:rPr>
                <w:color w:val="000000"/>
              </w:rPr>
            </w:pPr>
            <w:r w:rsidRPr="00C7345F">
              <w:t>1</w:t>
            </w:r>
          </w:p>
        </w:tc>
        <w:tc>
          <w:tcPr>
            <w:tcW w:w="950" w:type="dxa"/>
          </w:tcPr>
          <w:p w14:paraId="5A6C032F" w14:textId="77777777" w:rsidR="00384C43" w:rsidRPr="00C7345F" w:rsidRDefault="00384C43" w:rsidP="00F73F5C">
            <w:pPr>
              <w:pStyle w:val="TableText"/>
              <w:ind w:right="144"/>
              <w:rPr>
                <w:color w:val="000000"/>
              </w:rPr>
            </w:pPr>
            <w:r w:rsidRPr="00C7345F">
              <w:t>11</w:t>
            </w:r>
          </w:p>
        </w:tc>
        <w:tc>
          <w:tcPr>
            <w:tcW w:w="1512" w:type="dxa"/>
          </w:tcPr>
          <w:p w14:paraId="7CC318D5" w14:textId="77777777" w:rsidR="00384C43" w:rsidRPr="00C7345F" w:rsidRDefault="00384C43" w:rsidP="00F73F5C">
            <w:pPr>
              <w:pStyle w:val="TableText"/>
              <w:ind w:right="288"/>
              <w:rPr>
                <w:color w:val="000000"/>
              </w:rPr>
            </w:pPr>
            <w:r w:rsidRPr="00C7345F">
              <w:t>0.49</w:t>
            </w:r>
          </w:p>
        </w:tc>
      </w:tr>
      <w:tr w:rsidR="00384C43" w:rsidRPr="00C7345F" w14:paraId="35677DB8" w14:textId="77777777" w:rsidTr="00F73F5C">
        <w:tc>
          <w:tcPr>
            <w:tcW w:w="1584" w:type="dxa"/>
          </w:tcPr>
          <w:p w14:paraId="0AA9C366" w14:textId="77777777" w:rsidR="00384C43" w:rsidRPr="00C7345F" w:rsidRDefault="00384C43" w:rsidP="00F73F5C">
            <w:pPr>
              <w:pStyle w:val="TableText"/>
              <w:ind w:right="504"/>
            </w:pPr>
            <w:r w:rsidRPr="00C7345F">
              <w:t>280</w:t>
            </w:r>
          </w:p>
        </w:tc>
        <w:tc>
          <w:tcPr>
            <w:tcW w:w="830" w:type="dxa"/>
          </w:tcPr>
          <w:p w14:paraId="2DB9E571" w14:textId="77777777" w:rsidR="00384C43" w:rsidRPr="00C7345F" w:rsidRDefault="00384C43" w:rsidP="00F73F5C">
            <w:pPr>
              <w:pStyle w:val="TableText"/>
              <w:ind w:right="288"/>
              <w:rPr>
                <w:color w:val="000000"/>
              </w:rPr>
            </w:pPr>
            <w:r w:rsidRPr="00C7345F">
              <w:t>1</w:t>
            </w:r>
          </w:p>
        </w:tc>
        <w:tc>
          <w:tcPr>
            <w:tcW w:w="950" w:type="dxa"/>
          </w:tcPr>
          <w:p w14:paraId="4FA3DB2B" w14:textId="77777777" w:rsidR="00384C43" w:rsidRPr="00C7345F" w:rsidRDefault="00384C43" w:rsidP="00F73F5C">
            <w:pPr>
              <w:pStyle w:val="TableText"/>
              <w:ind w:right="144"/>
              <w:rPr>
                <w:color w:val="000000"/>
              </w:rPr>
            </w:pPr>
            <w:r w:rsidRPr="00C7345F">
              <w:t>3</w:t>
            </w:r>
          </w:p>
        </w:tc>
        <w:tc>
          <w:tcPr>
            <w:tcW w:w="1512" w:type="dxa"/>
          </w:tcPr>
          <w:p w14:paraId="5C1BE686" w14:textId="77777777" w:rsidR="00384C43" w:rsidRPr="00C7345F" w:rsidRDefault="00384C43" w:rsidP="00F73F5C">
            <w:pPr>
              <w:pStyle w:val="TableText"/>
              <w:ind w:right="288"/>
              <w:rPr>
                <w:color w:val="000000"/>
              </w:rPr>
            </w:pPr>
            <w:r w:rsidRPr="00C7345F">
              <w:t>0.13</w:t>
            </w:r>
          </w:p>
        </w:tc>
      </w:tr>
      <w:tr w:rsidR="00384C43" w:rsidRPr="00C7345F" w14:paraId="3B6616A3" w14:textId="77777777" w:rsidTr="00F73F5C">
        <w:tc>
          <w:tcPr>
            <w:tcW w:w="1584" w:type="dxa"/>
          </w:tcPr>
          <w:p w14:paraId="5E4EC9EB" w14:textId="77777777" w:rsidR="00384C43" w:rsidRPr="00C7345F" w:rsidRDefault="00384C43" w:rsidP="00F73F5C">
            <w:pPr>
              <w:pStyle w:val="TableText"/>
              <w:ind w:right="504"/>
            </w:pPr>
            <w:r w:rsidRPr="00C7345F">
              <w:t>284</w:t>
            </w:r>
          </w:p>
        </w:tc>
        <w:tc>
          <w:tcPr>
            <w:tcW w:w="830" w:type="dxa"/>
          </w:tcPr>
          <w:p w14:paraId="0FA5208E" w14:textId="77777777" w:rsidR="00384C43" w:rsidRPr="00C7345F" w:rsidRDefault="00384C43" w:rsidP="00F73F5C">
            <w:pPr>
              <w:pStyle w:val="TableText"/>
              <w:ind w:right="288"/>
              <w:rPr>
                <w:color w:val="000000"/>
              </w:rPr>
            </w:pPr>
            <w:r w:rsidRPr="00C7345F">
              <w:t>1</w:t>
            </w:r>
          </w:p>
        </w:tc>
        <w:tc>
          <w:tcPr>
            <w:tcW w:w="950" w:type="dxa"/>
          </w:tcPr>
          <w:p w14:paraId="4CDE9571" w14:textId="77777777" w:rsidR="00384C43" w:rsidRPr="00C7345F" w:rsidRDefault="00384C43" w:rsidP="00F73F5C">
            <w:pPr>
              <w:pStyle w:val="TableText"/>
              <w:ind w:right="144"/>
              <w:rPr>
                <w:color w:val="000000"/>
              </w:rPr>
            </w:pPr>
            <w:r w:rsidRPr="00C7345F">
              <w:t>2</w:t>
            </w:r>
          </w:p>
        </w:tc>
        <w:tc>
          <w:tcPr>
            <w:tcW w:w="1512" w:type="dxa"/>
          </w:tcPr>
          <w:p w14:paraId="1217F030" w14:textId="77777777" w:rsidR="00384C43" w:rsidRPr="00C7345F" w:rsidRDefault="00384C43" w:rsidP="00F73F5C">
            <w:pPr>
              <w:pStyle w:val="TableText"/>
              <w:ind w:right="288"/>
              <w:rPr>
                <w:color w:val="000000"/>
              </w:rPr>
            </w:pPr>
            <w:r w:rsidRPr="00C7345F">
              <w:t>0.09</w:t>
            </w:r>
          </w:p>
        </w:tc>
      </w:tr>
      <w:tr w:rsidR="00384C43" w:rsidRPr="00C7345F" w14:paraId="74780C5A" w14:textId="77777777" w:rsidTr="00F73F5C">
        <w:tc>
          <w:tcPr>
            <w:tcW w:w="1584" w:type="dxa"/>
          </w:tcPr>
          <w:p w14:paraId="567F43B4" w14:textId="77777777" w:rsidR="00384C43" w:rsidRPr="00C7345F" w:rsidRDefault="00384C43" w:rsidP="00F73F5C">
            <w:pPr>
              <w:pStyle w:val="TableText"/>
              <w:ind w:right="504"/>
            </w:pPr>
            <w:r w:rsidRPr="00C7345F">
              <w:t>286</w:t>
            </w:r>
          </w:p>
        </w:tc>
        <w:tc>
          <w:tcPr>
            <w:tcW w:w="830" w:type="dxa"/>
          </w:tcPr>
          <w:p w14:paraId="6B553E15" w14:textId="77777777" w:rsidR="00384C43" w:rsidRPr="00C7345F" w:rsidRDefault="00384C43" w:rsidP="00F73F5C">
            <w:pPr>
              <w:pStyle w:val="TableText"/>
              <w:ind w:right="288"/>
              <w:rPr>
                <w:color w:val="000000"/>
              </w:rPr>
            </w:pPr>
            <w:r w:rsidRPr="00C7345F">
              <w:t>1</w:t>
            </w:r>
          </w:p>
        </w:tc>
        <w:tc>
          <w:tcPr>
            <w:tcW w:w="950" w:type="dxa"/>
          </w:tcPr>
          <w:p w14:paraId="403BA8D6" w14:textId="77777777" w:rsidR="00384C43" w:rsidRPr="00C7345F" w:rsidRDefault="00384C43" w:rsidP="00F73F5C">
            <w:pPr>
              <w:pStyle w:val="TableText"/>
              <w:ind w:right="144"/>
              <w:rPr>
                <w:color w:val="000000"/>
              </w:rPr>
            </w:pPr>
            <w:r w:rsidRPr="00C7345F">
              <w:t>7</w:t>
            </w:r>
          </w:p>
        </w:tc>
        <w:tc>
          <w:tcPr>
            <w:tcW w:w="1512" w:type="dxa"/>
          </w:tcPr>
          <w:p w14:paraId="4BC8E14C" w14:textId="77777777" w:rsidR="00384C43" w:rsidRPr="00C7345F" w:rsidRDefault="00384C43" w:rsidP="00F73F5C">
            <w:pPr>
              <w:pStyle w:val="TableText"/>
              <w:ind w:right="288"/>
              <w:rPr>
                <w:color w:val="000000"/>
              </w:rPr>
            </w:pPr>
            <w:r w:rsidRPr="00C7345F">
              <w:t>0.31</w:t>
            </w:r>
          </w:p>
        </w:tc>
      </w:tr>
      <w:tr w:rsidR="00384C43" w:rsidRPr="00C7345F" w14:paraId="544A0C50" w14:textId="77777777" w:rsidTr="00F73F5C">
        <w:tc>
          <w:tcPr>
            <w:tcW w:w="1584" w:type="dxa"/>
          </w:tcPr>
          <w:p w14:paraId="3C7EE08A" w14:textId="77777777" w:rsidR="00384C43" w:rsidRPr="00C7345F" w:rsidRDefault="00384C43" w:rsidP="00F73F5C">
            <w:pPr>
              <w:pStyle w:val="TableText"/>
              <w:ind w:right="504"/>
            </w:pPr>
            <w:r w:rsidRPr="00C7345F">
              <w:t>287</w:t>
            </w:r>
          </w:p>
        </w:tc>
        <w:tc>
          <w:tcPr>
            <w:tcW w:w="830" w:type="dxa"/>
          </w:tcPr>
          <w:p w14:paraId="6A78F41C" w14:textId="77777777" w:rsidR="00384C43" w:rsidRPr="00C7345F" w:rsidRDefault="00384C43" w:rsidP="00F73F5C">
            <w:pPr>
              <w:pStyle w:val="TableText"/>
              <w:ind w:right="288"/>
              <w:rPr>
                <w:color w:val="000000"/>
              </w:rPr>
            </w:pPr>
            <w:r w:rsidRPr="00C7345F">
              <w:t>1</w:t>
            </w:r>
          </w:p>
        </w:tc>
        <w:tc>
          <w:tcPr>
            <w:tcW w:w="950" w:type="dxa"/>
          </w:tcPr>
          <w:p w14:paraId="3D39B82E" w14:textId="77777777" w:rsidR="00384C43" w:rsidRPr="00C7345F" w:rsidRDefault="00384C43" w:rsidP="00F73F5C">
            <w:pPr>
              <w:pStyle w:val="TableText"/>
              <w:ind w:right="144"/>
              <w:rPr>
                <w:color w:val="000000"/>
              </w:rPr>
            </w:pPr>
            <w:r w:rsidRPr="00C7345F">
              <w:t>8</w:t>
            </w:r>
          </w:p>
        </w:tc>
        <w:tc>
          <w:tcPr>
            <w:tcW w:w="1512" w:type="dxa"/>
          </w:tcPr>
          <w:p w14:paraId="6A5B86AA" w14:textId="77777777" w:rsidR="00384C43" w:rsidRPr="00C7345F" w:rsidRDefault="00384C43" w:rsidP="00F73F5C">
            <w:pPr>
              <w:pStyle w:val="TableText"/>
              <w:ind w:right="288"/>
              <w:rPr>
                <w:color w:val="000000"/>
              </w:rPr>
            </w:pPr>
            <w:r w:rsidRPr="00C7345F">
              <w:t>0.36</w:t>
            </w:r>
          </w:p>
        </w:tc>
      </w:tr>
      <w:tr w:rsidR="00384C43" w:rsidRPr="00C7345F" w14:paraId="1F2C0B25" w14:textId="77777777" w:rsidTr="00F73F5C">
        <w:tc>
          <w:tcPr>
            <w:tcW w:w="1584" w:type="dxa"/>
          </w:tcPr>
          <w:p w14:paraId="37C729C3" w14:textId="77777777" w:rsidR="00384C43" w:rsidRPr="00C7345F" w:rsidRDefault="00384C43" w:rsidP="00F73F5C">
            <w:pPr>
              <w:pStyle w:val="TableText"/>
              <w:ind w:right="504"/>
            </w:pPr>
            <w:r w:rsidRPr="00C7345F">
              <w:t>290</w:t>
            </w:r>
          </w:p>
        </w:tc>
        <w:tc>
          <w:tcPr>
            <w:tcW w:w="830" w:type="dxa"/>
          </w:tcPr>
          <w:p w14:paraId="6E99E95D" w14:textId="77777777" w:rsidR="00384C43" w:rsidRPr="00C7345F" w:rsidRDefault="00384C43" w:rsidP="00F73F5C">
            <w:pPr>
              <w:pStyle w:val="TableText"/>
              <w:ind w:right="288"/>
              <w:rPr>
                <w:color w:val="000000"/>
              </w:rPr>
            </w:pPr>
            <w:r w:rsidRPr="00C7345F">
              <w:t>1</w:t>
            </w:r>
          </w:p>
        </w:tc>
        <w:tc>
          <w:tcPr>
            <w:tcW w:w="950" w:type="dxa"/>
          </w:tcPr>
          <w:p w14:paraId="219A9896" w14:textId="77777777" w:rsidR="00384C43" w:rsidRPr="00C7345F" w:rsidRDefault="00384C43" w:rsidP="00F73F5C">
            <w:pPr>
              <w:pStyle w:val="TableText"/>
              <w:ind w:right="144"/>
              <w:rPr>
                <w:color w:val="000000"/>
              </w:rPr>
            </w:pPr>
            <w:r w:rsidRPr="00C7345F">
              <w:t>1</w:t>
            </w:r>
          </w:p>
        </w:tc>
        <w:tc>
          <w:tcPr>
            <w:tcW w:w="1512" w:type="dxa"/>
          </w:tcPr>
          <w:p w14:paraId="42DC7973" w14:textId="77777777" w:rsidR="00384C43" w:rsidRPr="00C7345F" w:rsidRDefault="00384C43" w:rsidP="00F73F5C">
            <w:pPr>
              <w:pStyle w:val="TableText"/>
              <w:ind w:right="288"/>
              <w:rPr>
                <w:color w:val="000000"/>
              </w:rPr>
            </w:pPr>
            <w:r w:rsidRPr="00C7345F">
              <w:t>0.04</w:t>
            </w:r>
          </w:p>
        </w:tc>
      </w:tr>
      <w:tr w:rsidR="00384C43" w:rsidRPr="00C7345F" w14:paraId="611DA59F" w14:textId="77777777" w:rsidTr="00F73F5C">
        <w:tc>
          <w:tcPr>
            <w:tcW w:w="1584" w:type="dxa"/>
          </w:tcPr>
          <w:p w14:paraId="77B44029" w14:textId="77777777" w:rsidR="00384C43" w:rsidRPr="00C7345F" w:rsidRDefault="00384C43" w:rsidP="00F73F5C">
            <w:pPr>
              <w:pStyle w:val="TableText"/>
              <w:ind w:right="504"/>
            </w:pPr>
            <w:r w:rsidRPr="00C7345F">
              <w:t>291</w:t>
            </w:r>
          </w:p>
        </w:tc>
        <w:tc>
          <w:tcPr>
            <w:tcW w:w="830" w:type="dxa"/>
          </w:tcPr>
          <w:p w14:paraId="590E6E29" w14:textId="77777777" w:rsidR="00384C43" w:rsidRPr="00C7345F" w:rsidRDefault="00384C43" w:rsidP="00F73F5C">
            <w:pPr>
              <w:pStyle w:val="TableText"/>
              <w:ind w:right="288"/>
              <w:rPr>
                <w:color w:val="000000"/>
              </w:rPr>
            </w:pPr>
            <w:r w:rsidRPr="00C7345F">
              <w:t>1</w:t>
            </w:r>
          </w:p>
        </w:tc>
        <w:tc>
          <w:tcPr>
            <w:tcW w:w="950" w:type="dxa"/>
          </w:tcPr>
          <w:p w14:paraId="19A5121C" w14:textId="77777777" w:rsidR="00384C43" w:rsidRPr="00C7345F" w:rsidRDefault="00384C43" w:rsidP="00F73F5C">
            <w:pPr>
              <w:pStyle w:val="TableText"/>
              <w:ind w:right="144"/>
              <w:rPr>
                <w:color w:val="000000"/>
              </w:rPr>
            </w:pPr>
            <w:r w:rsidRPr="00C7345F">
              <w:t>1</w:t>
            </w:r>
          </w:p>
        </w:tc>
        <w:tc>
          <w:tcPr>
            <w:tcW w:w="1512" w:type="dxa"/>
          </w:tcPr>
          <w:p w14:paraId="6CB46F45" w14:textId="77777777" w:rsidR="00384C43" w:rsidRPr="00C7345F" w:rsidRDefault="00384C43" w:rsidP="00F73F5C">
            <w:pPr>
              <w:pStyle w:val="TableText"/>
              <w:ind w:right="288"/>
              <w:rPr>
                <w:color w:val="000000"/>
              </w:rPr>
            </w:pPr>
            <w:r w:rsidRPr="00C7345F">
              <w:t>0.04</w:t>
            </w:r>
          </w:p>
        </w:tc>
      </w:tr>
      <w:tr w:rsidR="00384C43" w:rsidRPr="00C7345F" w14:paraId="4C9FE60E" w14:textId="77777777" w:rsidTr="00F73F5C">
        <w:tc>
          <w:tcPr>
            <w:tcW w:w="1584" w:type="dxa"/>
          </w:tcPr>
          <w:p w14:paraId="4967B2D5" w14:textId="77777777" w:rsidR="00384C43" w:rsidRPr="00C7345F" w:rsidRDefault="00384C43" w:rsidP="00F73F5C">
            <w:pPr>
              <w:pStyle w:val="TableText"/>
              <w:ind w:right="504"/>
            </w:pPr>
            <w:r w:rsidRPr="00C7345F">
              <w:t>292</w:t>
            </w:r>
          </w:p>
        </w:tc>
        <w:tc>
          <w:tcPr>
            <w:tcW w:w="830" w:type="dxa"/>
          </w:tcPr>
          <w:p w14:paraId="2A4468B3" w14:textId="77777777" w:rsidR="00384C43" w:rsidRPr="00C7345F" w:rsidRDefault="00384C43" w:rsidP="00F73F5C">
            <w:pPr>
              <w:pStyle w:val="TableText"/>
              <w:ind w:right="288"/>
              <w:rPr>
                <w:color w:val="000000"/>
              </w:rPr>
            </w:pPr>
            <w:r w:rsidRPr="00C7345F">
              <w:t>1</w:t>
            </w:r>
          </w:p>
        </w:tc>
        <w:tc>
          <w:tcPr>
            <w:tcW w:w="950" w:type="dxa"/>
          </w:tcPr>
          <w:p w14:paraId="1D717445" w14:textId="77777777" w:rsidR="00384C43" w:rsidRPr="00C7345F" w:rsidRDefault="00384C43" w:rsidP="00F73F5C">
            <w:pPr>
              <w:pStyle w:val="TableText"/>
              <w:ind w:right="144"/>
              <w:rPr>
                <w:color w:val="000000"/>
              </w:rPr>
            </w:pPr>
            <w:r w:rsidRPr="00C7345F">
              <w:t>3</w:t>
            </w:r>
          </w:p>
        </w:tc>
        <w:tc>
          <w:tcPr>
            <w:tcW w:w="1512" w:type="dxa"/>
          </w:tcPr>
          <w:p w14:paraId="24863B5B" w14:textId="77777777" w:rsidR="00384C43" w:rsidRPr="00C7345F" w:rsidRDefault="00384C43" w:rsidP="00F73F5C">
            <w:pPr>
              <w:pStyle w:val="TableText"/>
              <w:ind w:right="288"/>
              <w:rPr>
                <w:color w:val="000000"/>
              </w:rPr>
            </w:pPr>
            <w:r w:rsidRPr="00C7345F">
              <w:t>0.13</w:t>
            </w:r>
          </w:p>
        </w:tc>
      </w:tr>
      <w:tr w:rsidR="00384C43" w:rsidRPr="00C7345F" w14:paraId="6BD79E0C" w14:textId="77777777" w:rsidTr="00F73F5C">
        <w:tc>
          <w:tcPr>
            <w:tcW w:w="1584" w:type="dxa"/>
          </w:tcPr>
          <w:p w14:paraId="2D497251" w14:textId="77777777" w:rsidR="00384C43" w:rsidRPr="00C7345F" w:rsidRDefault="00384C43" w:rsidP="00F73F5C">
            <w:pPr>
              <w:pStyle w:val="TableText"/>
              <w:ind w:right="504"/>
            </w:pPr>
            <w:r w:rsidRPr="00C7345F">
              <w:t>293</w:t>
            </w:r>
          </w:p>
        </w:tc>
        <w:tc>
          <w:tcPr>
            <w:tcW w:w="830" w:type="dxa"/>
          </w:tcPr>
          <w:p w14:paraId="75B34EFC" w14:textId="77777777" w:rsidR="00384C43" w:rsidRPr="00C7345F" w:rsidRDefault="00384C43" w:rsidP="00F73F5C">
            <w:pPr>
              <w:pStyle w:val="TableText"/>
              <w:ind w:right="288"/>
              <w:rPr>
                <w:color w:val="000000"/>
              </w:rPr>
            </w:pPr>
            <w:r w:rsidRPr="00C7345F">
              <w:t>1</w:t>
            </w:r>
          </w:p>
        </w:tc>
        <w:tc>
          <w:tcPr>
            <w:tcW w:w="950" w:type="dxa"/>
          </w:tcPr>
          <w:p w14:paraId="7AEA1746" w14:textId="77777777" w:rsidR="00384C43" w:rsidRPr="00C7345F" w:rsidRDefault="00384C43" w:rsidP="00F73F5C">
            <w:pPr>
              <w:pStyle w:val="TableText"/>
              <w:ind w:right="144"/>
              <w:rPr>
                <w:color w:val="000000"/>
              </w:rPr>
            </w:pPr>
            <w:r w:rsidRPr="00C7345F">
              <w:t>2</w:t>
            </w:r>
          </w:p>
        </w:tc>
        <w:tc>
          <w:tcPr>
            <w:tcW w:w="1512" w:type="dxa"/>
          </w:tcPr>
          <w:p w14:paraId="018BD0D8" w14:textId="77777777" w:rsidR="00384C43" w:rsidRPr="00C7345F" w:rsidRDefault="00384C43" w:rsidP="00F73F5C">
            <w:pPr>
              <w:pStyle w:val="TableText"/>
              <w:ind w:right="288"/>
              <w:rPr>
                <w:color w:val="000000"/>
              </w:rPr>
            </w:pPr>
            <w:r w:rsidRPr="00C7345F">
              <w:t>0.09</w:t>
            </w:r>
          </w:p>
        </w:tc>
      </w:tr>
      <w:tr w:rsidR="00384C43" w:rsidRPr="00C7345F" w14:paraId="5A894222" w14:textId="77777777" w:rsidTr="00F73F5C">
        <w:tc>
          <w:tcPr>
            <w:tcW w:w="1584" w:type="dxa"/>
          </w:tcPr>
          <w:p w14:paraId="49D71950" w14:textId="77777777" w:rsidR="00384C43" w:rsidRPr="00C7345F" w:rsidRDefault="00384C43" w:rsidP="00F73F5C">
            <w:pPr>
              <w:pStyle w:val="TableText"/>
              <w:ind w:right="504"/>
            </w:pPr>
            <w:r w:rsidRPr="00C7345F">
              <w:t>294</w:t>
            </w:r>
          </w:p>
        </w:tc>
        <w:tc>
          <w:tcPr>
            <w:tcW w:w="830" w:type="dxa"/>
          </w:tcPr>
          <w:p w14:paraId="5BF2E71B" w14:textId="77777777" w:rsidR="00384C43" w:rsidRPr="00C7345F" w:rsidRDefault="00384C43" w:rsidP="00F73F5C">
            <w:pPr>
              <w:pStyle w:val="TableText"/>
              <w:ind w:right="288"/>
              <w:rPr>
                <w:color w:val="000000"/>
              </w:rPr>
            </w:pPr>
            <w:r w:rsidRPr="00C7345F">
              <w:t>1</w:t>
            </w:r>
          </w:p>
        </w:tc>
        <w:tc>
          <w:tcPr>
            <w:tcW w:w="950" w:type="dxa"/>
          </w:tcPr>
          <w:p w14:paraId="1098D6DF" w14:textId="77777777" w:rsidR="00384C43" w:rsidRPr="00C7345F" w:rsidRDefault="00384C43" w:rsidP="00F73F5C">
            <w:pPr>
              <w:pStyle w:val="TableText"/>
              <w:ind w:right="144"/>
              <w:rPr>
                <w:color w:val="000000"/>
              </w:rPr>
            </w:pPr>
            <w:r w:rsidRPr="00C7345F">
              <w:t>7</w:t>
            </w:r>
          </w:p>
        </w:tc>
        <w:tc>
          <w:tcPr>
            <w:tcW w:w="1512" w:type="dxa"/>
          </w:tcPr>
          <w:p w14:paraId="5277D73E" w14:textId="77777777" w:rsidR="00384C43" w:rsidRPr="00C7345F" w:rsidRDefault="00384C43" w:rsidP="00F73F5C">
            <w:pPr>
              <w:pStyle w:val="TableText"/>
              <w:ind w:right="288"/>
              <w:rPr>
                <w:color w:val="000000"/>
              </w:rPr>
            </w:pPr>
            <w:r w:rsidRPr="00C7345F">
              <w:t>0.31</w:t>
            </w:r>
          </w:p>
        </w:tc>
      </w:tr>
      <w:tr w:rsidR="00384C43" w:rsidRPr="00C7345F" w14:paraId="1DF195A5" w14:textId="77777777" w:rsidTr="00F73F5C">
        <w:tc>
          <w:tcPr>
            <w:tcW w:w="1584" w:type="dxa"/>
          </w:tcPr>
          <w:p w14:paraId="5EBAFFAC" w14:textId="77777777" w:rsidR="00384C43" w:rsidRPr="00C7345F" w:rsidRDefault="00384C43" w:rsidP="00F73F5C">
            <w:pPr>
              <w:pStyle w:val="TableText"/>
              <w:ind w:right="504"/>
            </w:pPr>
            <w:r w:rsidRPr="00C7345F">
              <w:t>296</w:t>
            </w:r>
          </w:p>
        </w:tc>
        <w:tc>
          <w:tcPr>
            <w:tcW w:w="830" w:type="dxa"/>
          </w:tcPr>
          <w:p w14:paraId="46EF43D9" w14:textId="77777777" w:rsidR="00384C43" w:rsidRPr="00C7345F" w:rsidRDefault="00384C43" w:rsidP="00F73F5C">
            <w:pPr>
              <w:pStyle w:val="TableText"/>
              <w:ind w:right="288"/>
              <w:rPr>
                <w:color w:val="000000"/>
              </w:rPr>
            </w:pPr>
            <w:r w:rsidRPr="00C7345F">
              <w:t>1</w:t>
            </w:r>
          </w:p>
        </w:tc>
        <w:tc>
          <w:tcPr>
            <w:tcW w:w="950" w:type="dxa"/>
          </w:tcPr>
          <w:p w14:paraId="640AB7EB" w14:textId="77777777" w:rsidR="00384C43" w:rsidRPr="00C7345F" w:rsidRDefault="00384C43" w:rsidP="00F73F5C">
            <w:pPr>
              <w:pStyle w:val="TableText"/>
              <w:ind w:right="144"/>
              <w:rPr>
                <w:color w:val="000000"/>
              </w:rPr>
            </w:pPr>
            <w:r w:rsidRPr="00C7345F">
              <w:t>1</w:t>
            </w:r>
          </w:p>
        </w:tc>
        <w:tc>
          <w:tcPr>
            <w:tcW w:w="1512" w:type="dxa"/>
          </w:tcPr>
          <w:p w14:paraId="0A3E9548" w14:textId="77777777" w:rsidR="00384C43" w:rsidRPr="00C7345F" w:rsidRDefault="00384C43" w:rsidP="00F73F5C">
            <w:pPr>
              <w:pStyle w:val="TableText"/>
              <w:ind w:right="288"/>
              <w:rPr>
                <w:color w:val="000000"/>
              </w:rPr>
            </w:pPr>
            <w:r w:rsidRPr="00C7345F">
              <w:t>0.04</w:t>
            </w:r>
          </w:p>
        </w:tc>
      </w:tr>
      <w:tr w:rsidR="00384C43" w:rsidRPr="00C7345F" w14:paraId="0AB76C49" w14:textId="77777777" w:rsidTr="00F73F5C">
        <w:tc>
          <w:tcPr>
            <w:tcW w:w="1584" w:type="dxa"/>
          </w:tcPr>
          <w:p w14:paraId="58068E0B" w14:textId="77777777" w:rsidR="00384C43" w:rsidRPr="00C7345F" w:rsidRDefault="00384C43" w:rsidP="00F73F5C">
            <w:pPr>
              <w:pStyle w:val="TableText"/>
              <w:ind w:right="504"/>
            </w:pPr>
            <w:r w:rsidRPr="00C7345F">
              <w:t>298</w:t>
            </w:r>
          </w:p>
        </w:tc>
        <w:tc>
          <w:tcPr>
            <w:tcW w:w="830" w:type="dxa"/>
          </w:tcPr>
          <w:p w14:paraId="0E841131" w14:textId="77777777" w:rsidR="00384C43" w:rsidRPr="00C7345F" w:rsidRDefault="00384C43" w:rsidP="00F73F5C">
            <w:pPr>
              <w:pStyle w:val="TableText"/>
              <w:ind w:right="288"/>
              <w:rPr>
                <w:color w:val="000000"/>
              </w:rPr>
            </w:pPr>
            <w:r w:rsidRPr="00C7345F">
              <w:t>1</w:t>
            </w:r>
          </w:p>
        </w:tc>
        <w:tc>
          <w:tcPr>
            <w:tcW w:w="950" w:type="dxa"/>
          </w:tcPr>
          <w:p w14:paraId="7B944C6E" w14:textId="77777777" w:rsidR="00384C43" w:rsidRPr="00C7345F" w:rsidRDefault="00384C43" w:rsidP="00F73F5C">
            <w:pPr>
              <w:pStyle w:val="TableText"/>
              <w:ind w:right="144"/>
              <w:rPr>
                <w:color w:val="000000"/>
              </w:rPr>
            </w:pPr>
            <w:r w:rsidRPr="00C7345F">
              <w:t>7</w:t>
            </w:r>
          </w:p>
        </w:tc>
        <w:tc>
          <w:tcPr>
            <w:tcW w:w="1512" w:type="dxa"/>
          </w:tcPr>
          <w:p w14:paraId="03450AAE" w14:textId="77777777" w:rsidR="00384C43" w:rsidRPr="00C7345F" w:rsidRDefault="00384C43" w:rsidP="00F73F5C">
            <w:pPr>
              <w:pStyle w:val="TableText"/>
              <w:ind w:right="288"/>
              <w:rPr>
                <w:color w:val="000000"/>
              </w:rPr>
            </w:pPr>
            <w:r w:rsidRPr="00C7345F">
              <w:t>0.31</w:t>
            </w:r>
          </w:p>
        </w:tc>
      </w:tr>
      <w:tr w:rsidR="00384C43" w:rsidRPr="00C7345F" w14:paraId="5F95E7F7" w14:textId="77777777" w:rsidTr="00F73F5C">
        <w:tc>
          <w:tcPr>
            <w:tcW w:w="1584" w:type="dxa"/>
          </w:tcPr>
          <w:p w14:paraId="39C1F368" w14:textId="77777777" w:rsidR="00384C43" w:rsidRPr="00C7345F" w:rsidRDefault="00384C43" w:rsidP="00F73F5C">
            <w:pPr>
              <w:pStyle w:val="TableText"/>
              <w:ind w:right="504"/>
            </w:pPr>
            <w:r w:rsidRPr="00C7345F">
              <w:t>299</w:t>
            </w:r>
          </w:p>
        </w:tc>
        <w:tc>
          <w:tcPr>
            <w:tcW w:w="830" w:type="dxa"/>
          </w:tcPr>
          <w:p w14:paraId="60A3A0CE" w14:textId="77777777" w:rsidR="00384C43" w:rsidRPr="00C7345F" w:rsidRDefault="00384C43" w:rsidP="00F73F5C">
            <w:pPr>
              <w:pStyle w:val="TableText"/>
              <w:ind w:right="288"/>
              <w:rPr>
                <w:color w:val="000000"/>
              </w:rPr>
            </w:pPr>
            <w:r w:rsidRPr="00C7345F">
              <w:t>1</w:t>
            </w:r>
          </w:p>
        </w:tc>
        <w:tc>
          <w:tcPr>
            <w:tcW w:w="950" w:type="dxa"/>
          </w:tcPr>
          <w:p w14:paraId="005CED0F" w14:textId="77777777" w:rsidR="00384C43" w:rsidRPr="00C7345F" w:rsidRDefault="00384C43" w:rsidP="00F73F5C">
            <w:pPr>
              <w:pStyle w:val="TableText"/>
              <w:ind w:right="144"/>
              <w:rPr>
                <w:color w:val="000000"/>
              </w:rPr>
            </w:pPr>
            <w:r w:rsidRPr="00C7345F">
              <w:t>1</w:t>
            </w:r>
          </w:p>
        </w:tc>
        <w:tc>
          <w:tcPr>
            <w:tcW w:w="1512" w:type="dxa"/>
          </w:tcPr>
          <w:p w14:paraId="07FF1359" w14:textId="77777777" w:rsidR="00384C43" w:rsidRPr="00C7345F" w:rsidRDefault="00384C43" w:rsidP="00F73F5C">
            <w:pPr>
              <w:pStyle w:val="TableText"/>
              <w:ind w:right="288"/>
              <w:rPr>
                <w:color w:val="000000"/>
              </w:rPr>
            </w:pPr>
            <w:r w:rsidRPr="00C7345F">
              <w:t>0.04</w:t>
            </w:r>
          </w:p>
        </w:tc>
      </w:tr>
    </w:tbl>
    <w:p w14:paraId="14F0E483" w14:textId="77777777" w:rsidR="00384C43" w:rsidRPr="00C7345F" w:rsidRDefault="00384C43">
      <w:r w:rsidRPr="00C7345F">
        <w:fldChar w:fldCharType="begin"/>
      </w:r>
      <w:r w:rsidRPr="00C7345F">
        <w:instrText xml:space="preserve"> REF _Ref66089667 \h </w:instrText>
      </w:r>
      <w:r w:rsidRPr="00C7345F">
        <w:fldChar w:fldCharType="separate"/>
      </w:r>
      <w:r w:rsidRPr="00C7345F">
        <w:t>Table 4.C.7</w:t>
      </w:r>
      <w:r w:rsidRPr="00C7345F">
        <w:fldChar w:fldCharType="end"/>
      </w:r>
      <w:r w:rsidRPr="00C7345F">
        <w:t xml:space="preserve"> </w:t>
      </w:r>
      <w:r w:rsidRPr="00C7345F">
        <w:rPr>
          <w:i/>
        </w:rPr>
        <w:t>(continuation two)</w:t>
      </w:r>
    </w:p>
    <w:tbl>
      <w:tblPr>
        <w:tblStyle w:val="TRs"/>
        <w:tblW w:w="0" w:type="auto"/>
        <w:tblLayout w:type="fixed"/>
        <w:tblLook w:val="04A0" w:firstRow="1" w:lastRow="0" w:firstColumn="1" w:lastColumn="0" w:noHBand="0" w:noVBand="1"/>
        <w:tblDescription w:val="Scale Score and Performance Level Distribution of Overall Scores for Grade Six, continuation two"/>
      </w:tblPr>
      <w:tblGrid>
        <w:gridCol w:w="1584"/>
        <w:gridCol w:w="830"/>
        <w:gridCol w:w="950"/>
        <w:gridCol w:w="1512"/>
      </w:tblGrid>
      <w:tr w:rsidR="00384C43" w:rsidRPr="00C7345F" w14:paraId="06D012EE"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787B2E75"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28B2398A" w14:textId="77777777" w:rsidR="00384C43" w:rsidRPr="00C7345F" w:rsidRDefault="00384C43" w:rsidP="00F73F5C">
            <w:pPr>
              <w:pStyle w:val="TableHead"/>
              <w:rPr>
                <w:noProof w:val="0"/>
              </w:rPr>
            </w:pPr>
            <w:r w:rsidRPr="00C7345F">
              <w:rPr>
                <w:noProof w:val="0"/>
              </w:rPr>
              <w:t>Level</w:t>
            </w:r>
          </w:p>
        </w:tc>
        <w:tc>
          <w:tcPr>
            <w:tcW w:w="950" w:type="dxa"/>
            <w:hideMark/>
          </w:tcPr>
          <w:p w14:paraId="5856207F" w14:textId="77777777" w:rsidR="00384C43" w:rsidRPr="00C7345F" w:rsidRDefault="00384C43" w:rsidP="00F73F5C">
            <w:pPr>
              <w:pStyle w:val="TableHead"/>
              <w:rPr>
                <w:noProof w:val="0"/>
              </w:rPr>
            </w:pPr>
            <w:r w:rsidRPr="00C7345F">
              <w:rPr>
                <w:noProof w:val="0"/>
              </w:rPr>
              <w:t>N</w:t>
            </w:r>
          </w:p>
        </w:tc>
        <w:tc>
          <w:tcPr>
            <w:tcW w:w="1512" w:type="dxa"/>
            <w:hideMark/>
          </w:tcPr>
          <w:p w14:paraId="7B299F45" w14:textId="77777777" w:rsidR="00384C43" w:rsidRPr="00C7345F" w:rsidRDefault="00384C43" w:rsidP="00F73F5C">
            <w:pPr>
              <w:pStyle w:val="TableHead"/>
              <w:rPr>
                <w:noProof w:val="0"/>
              </w:rPr>
            </w:pPr>
            <w:r w:rsidRPr="00C7345F">
              <w:rPr>
                <w:noProof w:val="0"/>
              </w:rPr>
              <w:t>Percentage</w:t>
            </w:r>
          </w:p>
        </w:tc>
      </w:tr>
      <w:tr w:rsidR="00384C43" w:rsidRPr="00C7345F" w14:paraId="2EB02D6C" w14:textId="77777777" w:rsidTr="00F73F5C">
        <w:tc>
          <w:tcPr>
            <w:tcW w:w="1584" w:type="dxa"/>
          </w:tcPr>
          <w:p w14:paraId="7772E77C" w14:textId="77777777" w:rsidR="00384C43" w:rsidRPr="00C7345F" w:rsidRDefault="00384C43" w:rsidP="00F73F5C">
            <w:pPr>
              <w:pStyle w:val="TableText"/>
              <w:ind w:right="504"/>
            </w:pPr>
            <w:r w:rsidRPr="00C7345F">
              <w:t>300</w:t>
            </w:r>
          </w:p>
        </w:tc>
        <w:tc>
          <w:tcPr>
            <w:tcW w:w="830" w:type="dxa"/>
          </w:tcPr>
          <w:p w14:paraId="0E2774A3" w14:textId="77777777" w:rsidR="00384C43" w:rsidRPr="00C7345F" w:rsidRDefault="00384C43" w:rsidP="00F73F5C">
            <w:pPr>
              <w:pStyle w:val="TableText"/>
              <w:ind w:right="288"/>
              <w:rPr>
                <w:color w:val="000000"/>
              </w:rPr>
            </w:pPr>
            <w:r w:rsidRPr="00C7345F">
              <w:t>1</w:t>
            </w:r>
          </w:p>
        </w:tc>
        <w:tc>
          <w:tcPr>
            <w:tcW w:w="950" w:type="dxa"/>
          </w:tcPr>
          <w:p w14:paraId="1AB25CF8" w14:textId="77777777" w:rsidR="00384C43" w:rsidRPr="00C7345F" w:rsidRDefault="00384C43" w:rsidP="00F73F5C">
            <w:pPr>
              <w:pStyle w:val="TableText"/>
              <w:ind w:right="144"/>
              <w:rPr>
                <w:color w:val="000000"/>
              </w:rPr>
            </w:pPr>
            <w:r w:rsidRPr="00C7345F">
              <w:t>4</w:t>
            </w:r>
          </w:p>
        </w:tc>
        <w:tc>
          <w:tcPr>
            <w:tcW w:w="1512" w:type="dxa"/>
          </w:tcPr>
          <w:p w14:paraId="47A56212" w14:textId="77777777" w:rsidR="00384C43" w:rsidRPr="00C7345F" w:rsidRDefault="00384C43" w:rsidP="00F73F5C">
            <w:pPr>
              <w:pStyle w:val="TableText"/>
              <w:ind w:right="288"/>
              <w:rPr>
                <w:color w:val="000000"/>
              </w:rPr>
            </w:pPr>
            <w:r w:rsidRPr="00C7345F">
              <w:t>0.18</w:t>
            </w:r>
          </w:p>
        </w:tc>
      </w:tr>
      <w:tr w:rsidR="00384C43" w:rsidRPr="00C7345F" w14:paraId="3F194A03" w14:textId="77777777" w:rsidTr="00F73F5C">
        <w:tc>
          <w:tcPr>
            <w:tcW w:w="1584" w:type="dxa"/>
          </w:tcPr>
          <w:p w14:paraId="37CB5CC1" w14:textId="77777777" w:rsidR="00384C43" w:rsidRPr="00C7345F" w:rsidRDefault="00384C43" w:rsidP="00F73F5C">
            <w:pPr>
              <w:pStyle w:val="TableText"/>
              <w:ind w:right="504"/>
            </w:pPr>
            <w:r w:rsidRPr="00C7345F">
              <w:t>301</w:t>
            </w:r>
          </w:p>
        </w:tc>
        <w:tc>
          <w:tcPr>
            <w:tcW w:w="830" w:type="dxa"/>
          </w:tcPr>
          <w:p w14:paraId="0FB22DC2" w14:textId="77777777" w:rsidR="00384C43" w:rsidRPr="00C7345F" w:rsidRDefault="00384C43" w:rsidP="00F73F5C">
            <w:pPr>
              <w:pStyle w:val="TableText"/>
              <w:ind w:right="288"/>
              <w:rPr>
                <w:color w:val="000000"/>
              </w:rPr>
            </w:pPr>
            <w:r w:rsidRPr="00C7345F">
              <w:t>1</w:t>
            </w:r>
          </w:p>
        </w:tc>
        <w:tc>
          <w:tcPr>
            <w:tcW w:w="950" w:type="dxa"/>
          </w:tcPr>
          <w:p w14:paraId="4192368E" w14:textId="77777777" w:rsidR="00384C43" w:rsidRPr="00C7345F" w:rsidRDefault="00384C43" w:rsidP="00F73F5C">
            <w:pPr>
              <w:pStyle w:val="TableText"/>
              <w:ind w:right="144"/>
              <w:rPr>
                <w:color w:val="000000"/>
              </w:rPr>
            </w:pPr>
            <w:r w:rsidRPr="00C7345F">
              <w:t>10</w:t>
            </w:r>
          </w:p>
        </w:tc>
        <w:tc>
          <w:tcPr>
            <w:tcW w:w="1512" w:type="dxa"/>
          </w:tcPr>
          <w:p w14:paraId="2143BF94" w14:textId="77777777" w:rsidR="00384C43" w:rsidRPr="00C7345F" w:rsidRDefault="00384C43" w:rsidP="00F73F5C">
            <w:pPr>
              <w:pStyle w:val="TableText"/>
              <w:ind w:right="288"/>
              <w:rPr>
                <w:color w:val="000000"/>
              </w:rPr>
            </w:pPr>
            <w:r w:rsidRPr="00C7345F">
              <w:t>0.45</w:t>
            </w:r>
          </w:p>
        </w:tc>
      </w:tr>
      <w:tr w:rsidR="00384C43" w:rsidRPr="00C7345F" w14:paraId="3CC3CA33" w14:textId="77777777" w:rsidTr="00F73F5C">
        <w:tc>
          <w:tcPr>
            <w:tcW w:w="1584" w:type="dxa"/>
          </w:tcPr>
          <w:p w14:paraId="4839263D" w14:textId="77777777" w:rsidR="00384C43" w:rsidRPr="00C7345F" w:rsidRDefault="00384C43" w:rsidP="00F73F5C">
            <w:pPr>
              <w:pStyle w:val="TableText"/>
              <w:ind w:right="504"/>
            </w:pPr>
            <w:r w:rsidRPr="00C7345F">
              <w:t>302</w:t>
            </w:r>
          </w:p>
        </w:tc>
        <w:tc>
          <w:tcPr>
            <w:tcW w:w="830" w:type="dxa"/>
          </w:tcPr>
          <w:p w14:paraId="537CC122" w14:textId="77777777" w:rsidR="00384C43" w:rsidRPr="00C7345F" w:rsidRDefault="00384C43" w:rsidP="00F73F5C">
            <w:pPr>
              <w:pStyle w:val="TableText"/>
              <w:ind w:right="288"/>
              <w:rPr>
                <w:color w:val="000000"/>
              </w:rPr>
            </w:pPr>
            <w:r w:rsidRPr="00C7345F">
              <w:t>1</w:t>
            </w:r>
          </w:p>
        </w:tc>
        <w:tc>
          <w:tcPr>
            <w:tcW w:w="950" w:type="dxa"/>
          </w:tcPr>
          <w:p w14:paraId="740A206C" w14:textId="77777777" w:rsidR="00384C43" w:rsidRPr="00C7345F" w:rsidRDefault="00384C43" w:rsidP="00F73F5C">
            <w:pPr>
              <w:pStyle w:val="TableText"/>
              <w:ind w:right="144"/>
              <w:rPr>
                <w:color w:val="000000"/>
              </w:rPr>
            </w:pPr>
            <w:r w:rsidRPr="00C7345F">
              <w:t>2</w:t>
            </w:r>
          </w:p>
        </w:tc>
        <w:tc>
          <w:tcPr>
            <w:tcW w:w="1512" w:type="dxa"/>
          </w:tcPr>
          <w:p w14:paraId="438ABEBA" w14:textId="77777777" w:rsidR="00384C43" w:rsidRPr="00C7345F" w:rsidRDefault="00384C43" w:rsidP="00F73F5C">
            <w:pPr>
              <w:pStyle w:val="TableText"/>
              <w:ind w:right="288"/>
              <w:rPr>
                <w:color w:val="000000"/>
              </w:rPr>
            </w:pPr>
            <w:r w:rsidRPr="00C7345F">
              <w:t>0.09</w:t>
            </w:r>
          </w:p>
        </w:tc>
      </w:tr>
      <w:tr w:rsidR="00384C43" w:rsidRPr="00C7345F" w14:paraId="5B08E7D0" w14:textId="77777777" w:rsidTr="00F73F5C">
        <w:tc>
          <w:tcPr>
            <w:tcW w:w="1584" w:type="dxa"/>
          </w:tcPr>
          <w:p w14:paraId="3E30DE32" w14:textId="77777777" w:rsidR="00384C43" w:rsidRPr="00C7345F" w:rsidRDefault="00384C43" w:rsidP="00F73F5C">
            <w:pPr>
              <w:pStyle w:val="TableText"/>
              <w:ind w:right="504"/>
            </w:pPr>
            <w:r w:rsidRPr="00C7345F">
              <w:t>304</w:t>
            </w:r>
          </w:p>
        </w:tc>
        <w:tc>
          <w:tcPr>
            <w:tcW w:w="830" w:type="dxa"/>
          </w:tcPr>
          <w:p w14:paraId="73C8EB91" w14:textId="77777777" w:rsidR="00384C43" w:rsidRPr="00C7345F" w:rsidRDefault="00384C43" w:rsidP="00F73F5C">
            <w:pPr>
              <w:pStyle w:val="TableText"/>
              <w:ind w:right="288"/>
              <w:rPr>
                <w:color w:val="000000"/>
              </w:rPr>
            </w:pPr>
            <w:r w:rsidRPr="00C7345F">
              <w:t>1</w:t>
            </w:r>
          </w:p>
        </w:tc>
        <w:tc>
          <w:tcPr>
            <w:tcW w:w="950" w:type="dxa"/>
          </w:tcPr>
          <w:p w14:paraId="7E021DD9" w14:textId="77777777" w:rsidR="00384C43" w:rsidRPr="00C7345F" w:rsidRDefault="00384C43" w:rsidP="00F73F5C">
            <w:pPr>
              <w:pStyle w:val="TableText"/>
              <w:ind w:right="144"/>
              <w:rPr>
                <w:color w:val="000000"/>
              </w:rPr>
            </w:pPr>
            <w:r w:rsidRPr="00C7345F">
              <w:t>4</w:t>
            </w:r>
          </w:p>
        </w:tc>
        <w:tc>
          <w:tcPr>
            <w:tcW w:w="1512" w:type="dxa"/>
          </w:tcPr>
          <w:p w14:paraId="323FF78F" w14:textId="77777777" w:rsidR="00384C43" w:rsidRPr="00C7345F" w:rsidRDefault="00384C43" w:rsidP="00F73F5C">
            <w:pPr>
              <w:pStyle w:val="TableText"/>
              <w:ind w:right="288"/>
              <w:rPr>
                <w:color w:val="000000"/>
              </w:rPr>
            </w:pPr>
            <w:r w:rsidRPr="00C7345F">
              <w:t>0.18</w:t>
            </w:r>
          </w:p>
        </w:tc>
      </w:tr>
      <w:tr w:rsidR="00384C43" w:rsidRPr="00C7345F" w14:paraId="10843596" w14:textId="77777777" w:rsidTr="00F73F5C">
        <w:tc>
          <w:tcPr>
            <w:tcW w:w="1584" w:type="dxa"/>
          </w:tcPr>
          <w:p w14:paraId="7FB1FF9C" w14:textId="77777777" w:rsidR="00384C43" w:rsidRPr="00C7345F" w:rsidRDefault="00384C43" w:rsidP="00F73F5C">
            <w:pPr>
              <w:pStyle w:val="TableText"/>
              <w:ind w:right="504"/>
            </w:pPr>
            <w:r w:rsidRPr="00C7345F">
              <w:t>305</w:t>
            </w:r>
          </w:p>
        </w:tc>
        <w:tc>
          <w:tcPr>
            <w:tcW w:w="830" w:type="dxa"/>
          </w:tcPr>
          <w:p w14:paraId="6AA7F6D6" w14:textId="77777777" w:rsidR="00384C43" w:rsidRPr="00C7345F" w:rsidRDefault="00384C43" w:rsidP="00F73F5C">
            <w:pPr>
              <w:pStyle w:val="TableText"/>
              <w:ind w:right="288"/>
              <w:rPr>
                <w:color w:val="000000"/>
              </w:rPr>
            </w:pPr>
            <w:r w:rsidRPr="00C7345F">
              <w:t>1</w:t>
            </w:r>
          </w:p>
        </w:tc>
        <w:tc>
          <w:tcPr>
            <w:tcW w:w="950" w:type="dxa"/>
          </w:tcPr>
          <w:p w14:paraId="48B550A0" w14:textId="77777777" w:rsidR="00384C43" w:rsidRPr="00C7345F" w:rsidRDefault="00384C43" w:rsidP="00F73F5C">
            <w:pPr>
              <w:pStyle w:val="TableText"/>
              <w:ind w:right="144"/>
              <w:rPr>
                <w:color w:val="000000"/>
              </w:rPr>
            </w:pPr>
            <w:r w:rsidRPr="00C7345F">
              <w:t>1</w:t>
            </w:r>
          </w:p>
        </w:tc>
        <w:tc>
          <w:tcPr>
            <w:tcW w:w="1512" w:type="dxa"/>
          </w:tcPr>
          <w:p w14:paraId="6EE2DEA4" w14:textId="77777777" w:rsidR="00384C43" w:rsidRPr="00C7345F" w:rsidRDefault="00384C43" w:rsidP="00F73F5C">
            <w:pPr>
              <w:pStyle w:val="TableText"/>
              <w:ind w:right="288"/>
              <w:rPr>
                <w:color w:val="000000"/>
              </w:rPr>
            </w:pPr>
            <w:r w:rsidRPr="00C7345F">
              <w:t>0.04</w:t>
            </w:r>
          </w:p>
        </w:tc>
      </w:tr>
      <w:tr w:rsidR="00384C43" w:rsidRPr="00C7345F" w14:paraId="006687C6" w14:textId="77777777" w:rsidTr="00F73F5C">
        <w:tc>
          <w:tcPr>
            <w:tcW w:w="1584" w:type="dxa"/>
          </w:tcPr>
          <w:p w14:paraId="3B0886A5" w14:textId="77777777" w:rsidR="00384C43" w:rsidRPr="00C7345F" w:rsidRDefault="00384C43" w:rsidP="00F73F5C">
            <w:pPr>
              <w:pStyle w:val="TableText"/>
              <w:ind w:right="504"/>
            </w:pPr>
            <w:r w:rsidRPr="00C7345F">
              <w:t>307</w:t>
            </w:r>
          </w:p>
        </w:tc>
        <w:tc>
          <w:tcPr>
            <w:tcW w:w="830" w:type="dxa"/>
          </w:tcPr>
          <w:p w14:paraId="512248E6" w14:textId="77777777" w:rsidR="00384C43" w:rsidRPr="00C7345F" w:rsidRDefault="00384C43" w:rsidP="00F73F5C">
            <w:pPr>
              <w:pStyle w:val="TableText"/>
              <w:ind w:right="288"/>
              <w:rPr>
                <w:color w:val="000000"/>
              </w:rPr>
            </w:pPr>
            <w:r w:rsidRPr="00C7345F">
              <w:t>1</w:t>
            </w:r>
          </w:p>
        </w:tc>
        <w:tc>
          <w:tcPr>
            <w:tcW w:w="950" w:type="dxa"/>
          </w:tcPr>
          <w:p w14:paraId="2B537B0B" w14:textId="77777777" w:rsidR="00384C43" w:rsidRPr="00C7345F" w:rsidRDefault="00384C43" w:rsidP="00F73F5C">
            <w:pPr>
              <w:pStyle w:val="TableText"/>
              <w:ind w:right="144"/>
              <w:rPr>
                <w:color w:val="000000"/>
              </w:rPr>
            </w:pPr>
            <w:r w:rsidRPr="00C7345F">
              <w:t>3</w:t>
            </w:r>
          </w:p>
        </w:tc>
        <w:tc>
          <w:tcPr>
            <w:tcW w:w="1512" w:type="dxa"/>
          </w:tcPr>
          <w:p w14:paraId="3CA42685" w14:textId="77777777" w:rsidR="00384C43" w:rsidRPr="00C7345F" w:rsidRDefault="00384C43" w:rsidP="00F73F5C">
            <w:pPr>
              <w:pStyle w:val="TableText"/>
              <w:ind w:right="288"/>
              <w:rPr>
                <w:color w:val="000000"/>
              </w:rPr>
            </w:pPr>
            <w:r w:rsidRPr="00C7345F">
              <w:t>0.13</w:t>
            </w:r>
          </w:p>
        </w:tc>
      </w:tr>
      <w:tr w:rsidR="00384C43" w:rsidRPr="00C7345F" w14:paraId="2030DEC5" w14:textId="77777777" w:rsidTr="00F73F5C">
        <w:tc>
          <w:tcPr>
            <w:tcW w:w="1584" w:type="dxa"/>
          </w:tcPr>
          <w:p w14:paraId="78736708" w14:textId="77777777" w:rsidR="00384C43" w:rsidRPr="00C7345F" w:rsidRDefault="00384C43" w:rsidP="00F73F5C">
            <w:pPr>
              <w:pStyle w:val="TableText"/>
              <w:ind w:right="504"/>
            </w:pPr>
            <w:r w:rsidRPr="00C7345F">
              <w:t>308</w:t>
            </w:r>
          </w:p>
        </w:tc>
        <w:tc>
          <w:tcPr>
            <w:tcW w:w="830" w:type="dxa"/>
          </w:tcPr>
          <w:p w14:paraId="7E448F45" w14:textId="77777777" w:rsidR="00384C43" w:rsidRPr="00C7345F" w:rsidRDefault="00384C43" w:rsidP="00F73F5C">
            <w:pPr>
              <w:pStyle w:val="TableText"/>
              <w:ind w:right="288"/>
              <w:rPr>
                <w:color w:val="000000"/>
              </w:rPr>
            </w:pPr>
            <w:r w:rsidRPr="00C7345F">
              <w:t>1</w:t>
            </w:r>
          </w:p>
        </w:tc>
        <w:tc>
          <w:tcPr>
            <w:tcW w:w="950" w:type="dxa"/>
          </w:tcPr>
          <w:p w14:paraId="273951EA" w14:textId="77777777" w:rsidR="00384C43" w:rsidRPr="00C7345F" w:rsidRDefault="00384C43" w:rsidP="00F73F5C">
            <w:pPr>
              <w:pStyle w:val="TableText"/>
              <w:ind w:right="144"/>
              <w:rPr>
                <w:color w:val="000000"/>
              </w:rPr>
            </w:pPr>
            <w:r w:rsidRPr="00C7345F">
              <w:t>3</w:t>
            </w:r>
          </w:p>
        </w:tc>
        <w:tc>
          <w:tcPr>
            <w:tcW w:w="1512" w:type="dxa"/>
          </w:tcPr>
          <w:p w14:paraId="5D083D9F" w14:textId="77777777" w:rsidR="00384C43" w:rsidRPr="00C7345F" w:rsidRDefault="00384C43" w:rsidP="00F73F5C">
            <w:pPr>
              <w:pStyle w:val="TableText"/>
              <w:ind w:right="288"/>
              <w:rPr>
                <w:color w:val="000000"/>
              </w:rPr>
            </w:pPr>
            <w:r w:rsidRPr="00C7345F">
              <w:t>0.13</w:t>
            </w:r>
          </w:p>
        </w:tc>
      </w:tr>
      <w:tr w:rsidR="00384C43" w:rsidRPr="00C7345F" w14:paraId="52623660" w14:textId="77777777" w:rsidTr="00F73F5C">
        <w:tc>
          <w:tcPr>
            <w:tcW w:w="1584" w:type="dxa"/>
          </w:tcPr>
          <w:p w14:paraId="0DDEF586" w14:textId="77777777" w:rsidR="00384C43" w:rsidRPr="00C7345F" w:rsidRDefault="00384C43" w:rsidP="00F73F5C">
            <w:pPr>
              <w:pStyle w:val="TableText"/>
              <w:ind w:right="504"/>
            </w:pPr>
            <w:r w:rsidRPr="00C7345F">
              <w:t>310</w:t>
            </w:r>
          </w:p>
        </w:tc>
        <w:tc>
          <w:tcPr>
            <w:tcW w:w="830" w:type="dxa"/>
          </w:tcPr>
          <w:p w14:paraId="3D7DD3DF" w14:textId="77777777" w:rsidR="00384C43" w:rsidRPr="00C7345F" w:rsidRDefault="00384C43" w:rsidP="00F73F5C">
            <w:pPr>
              <w:pStyle w:val="TableText"/>
              <w:ind w:right="288"/>
              <w:rPr>
                <w:color w:val="000000"/>
              </w:rPr>
            </w:pPr>
            <w:r w:rsidRPr="00C7345F">
              <w:t>1</w:t>
            </w:r>
          </w:p>
        </w:tc>
        <w:tc>
          <w:tcPr>
            <w:tcW w:w="950" w:type="dxa"/>
          </w:tcPr>
          <w:p w14:paraId="1F35E2B6" w14:textId="77777777" w:rsidR="00384C43" w:rsidRPr="00C7345F" w:rsidRDefault="00384C43" w:rsidP="00F73F5C">
            <w:pPr>
              <w:pStyle w:val="TableText"/>
              <w:ind w:right="144"/>
              <w:rPr>
                <w:color w:val="000000"/>
              </w:rPr>
            </w:pPr>
            <w:r w:rsidRPr="00C7345F">
              <w:t>5</w:t>
            </w:r>
          </w:p>
        </w:tc>
        <w:tc>
          <w:tcPr>
            <w:tcW w:w="1512" w:type="dxa"/>
          </w:tcPr>
          <w:p w14:paraId="71472BA4" w14:textId="77777777" w:rsidR="00384C43" w:rsidRPr="00C7345F" w:rsidRDefault="00384C43" w:rsidP="00F73F5C">
            <w:pPr>
              <w:pStyle w:val="TableText"/>
              <w:ind w:right="288"/>
              <w:rPr>
                <w:color w:val="000000"/>
              </w:rPr>
            </w:pPr>
            <w:r w:rsidRPr="00C7345F">
              <w:t>0.22</w:t>
            </w:r>
          </w:p>
        </w:tc>
      </w:tr>
      <w:tr w:rsidR="00384C43" w:rsidRPr="00C7345F" w14:paraId="25501AFD" w14:textId="77777777" w:rsidTr="00F73F5C">
        <w:tc>
          <w:tcPr>
            <w:tcW w:w="1584" w:type="dxa"/>
          </w:tcPr>
          <w:p w14:paraId="1CCCEE33" w14:textId="77777777" w:rsidR="00384C43" w:rsidRPr="00C7345F" w:rsidRDefault="00384C43" w:rsidP="00F73F5C">
            <w:pPr>
              <w:pStyle w:val="TableText"/>
              <w:ind w:right="504"/>
            </w:pPr>
            <w:r w:rsidRPr="00C7345F">
              <w:t>311</w:t>
            </w:r>
          </w:p>
        </w:tc>
        <w:tc>
          <w:tcPr>
            <w:tcW w:w="830" w:type="dxa"/>
          </w:tcPr>
          <w:p w14:paraId="7CDACE86" w14:textId="77777777" w:rsidR="00384C43" w:rsidRPr="00C7345F" w:rsidRDefault="00384C43" w:rsidP="00F73F5C">
            <w:pPr>
              <w:pStyle w:val="TableText"/>
              <w:ind w:right="288"/>
              <w:rPr>
                <w:color w:val="000000"/>
              </w:rPr>
            </w:pPr>
            <w:r w:rsidRPr="00C7345F">
              <w:t>1</w:t>
            </w:r>
          </w:p>
        </w:tc>
        <w:tc>
          <w:tcPr>
            <w:tcW w:w="950" w:type="dxa"/>
          </w:tcPr>
          <w:p w14:paraId="7131ED21" w14:textId="77777777" w:rsidR="00384C43" w:rsidRPr="00C7345F" w:rsidRDefault="00384C43" w:rsidP="00F73F5C">
            <w:pPr>
              <w:pStyle w:val="TableText"/>
              <w:ind w:right="144"/>
              <w:rPr>
                <w:color w:val="000000"/>
              </w:rPr>
            </w:pPr>
            <w:r w:rsidRPr="00C7345F">
              <w:t>3</w:t>
            </w:r>
          </w:p>
        </w:tc>
        <w:tc>
          <w:tcPr>
            <w:tcW w:w="1512" w:type="dxa"/>
          </w:tcPr>
          <w:p w14:paraId="2362EDF8" w14:textId="77777777" w:rsidR="00384C43" w:rsidRPr="00C7345F" w:rsidRDefault="00384C43" w:rsidP="00F73F5C">
            <w:pPr>
              <w:pStyle w:val="TableText"/>
              <w:ind w:right="288"/>
              <w:rPr>
                <w:color w:val="000000"/>
              </w:rPr>
            </w:pPr>
            <w:r w:rsidRPr="00C7345F">
              <w:t>0.13</w:t>
            </w:r>
          </w:p>
        </w:tc>
      </w:tr>
      <w:tr w:rsidR="00384C43" w:rsidRPr="00C7345F" w14:paraId="3CD576B3" w14:textId="77777777" w:rsidTr="00F73F5C">
        <w:tc>
          <w:tcPr>
            <w:tcW w:w="1584" w:type="dxa"/>
          </w:tcPr>
          <w:p w14:paraId="0D2811DD" w14:textId="77777777" w:rsidR="00384C43" w:rsidRPr="00C7345F" w:rsidRDefault="00384C43" w:rsidP="00F73F5C">
            <w:pPr>
              <w:pStyle w:val="TableText"/>
              <w:ind w:right="504"/>
            </w:pPr>
            <w:r w:rsidRPr="00C7345F">
              <w:t>313</w:t>
            </w:r>
          </w:p>
        </w:tc>
        <w:tc>
          <w:tcPr>
            <w:tcW w:w="830" w:type="dxa"/>
          </w:tcPr>
          <w:p w14:paraId="5541F65E" w14:textId="77777777" w:rsidR="00384C43" w:rsidRPr="00C7345F" w:rsidRDefault="00384C43" w:rsidP="00F73F5C">
            <w:pPr>
              <w:pStyle w:val="TableText"/>
              <w:ind w:right="288"/>
              <w:rPr>
                <w:color w:val="000000"/>
              </w:rPr>
            </w:pPr>
            <w:r w:rsidRPr="00C7345F">
              <w:t>1</w:t>
            </w:r>
          </w:p>
        </w:tc>
        <w:tc>
          <w:tcPr>
            <w:tcW w:w="950" w:type="dxa"/>
          </w:tcPr>
          <w:p w14:paraId="5E955EFF" w14:textId="77777777" w:rsidR="00384C43" w:rsidRPr="00C7345F" w:rsidRDefault="00384C43" w:rsidP="00F73F5C">
            <w:pPr>
              <w:pStyle w:val="TableText"/>
              <w:ind w:right="144"/>
              <w:rPr>
                <w:color w:val="000000"/>
              </w:rPr>
            </w:pPr>
            <w:r w:rsidRPr="00C7345F">
              <w:t>2</w:t>
            </w:r>
          </w:p>
        </w:tc>
        <w:tc>
          <w:tcPr>
            <w:tcW w:w="1512" w:type="dxa"/>
          </w:tcPr>
          <w:p w14:paraId="236A373A" w14:textId="77777777" w:rsidR="00384C43" w:rsidRPr="00C7345F" w:rsidRDefault="00384C43" w:rsidP="00F73F5C">
            <w:pPr>
              <w:pStyle w:val="TableText"/>
              <w:ind w:right="288"/>
              <w:rPr>
                <w:color w:val="000000"/>
              </w:rPr>
            </w:pPr>
            <w:r w:rsidRPr="00C7345F">
              <w:t>0.09</w:t>
            </w:r>
          </w:p>
        </w:tc>
      </w:tr>
      <w:tr w:rsidR="00384C43" w:rsidRPr="00C7345F" w14:paraId="41A6FBB4" w14:textId="77777777" w:rsidTr="00F73F5C">
        <w:tc>
          <w:tcPr>
            <w:tcW w:w="1584" w:type="dxa"/>
          </w:tcPr>
          <w:p w14:paraId="64378791" w14:textId="77777777" w:rsidR="00384C43" w:rsidRPr="00C7345F" w:rsidRDefault="00384C43" w:rsidP="00F73F5C">
            <w:pPr>
              <w:pStyle w:val="TableText"/>
              <w:ind w:right="504"/>
            </w:pPr>
            <w:r w:rsidRPr="00C7345F">
              <w:t>315</w:t>
            </w:r>
          </w:p>
        </w:tc>
        <w:tc>
          <w:tcPr>
            <w:tcW w:w="830" w:type="dxa"/>
          </w:tcPr>
          <w:p w14:paraId="4158BE03" w14:textId="77777777" w:rsidR="00384C43" w:rsidRPr="00C7345F" w:rsidRDefault="00384C43" w:rsidP="00F73F5C">
            <w:pPr>
              <w:pStyle w:val="TableText"/>
              <w:ind w:right="288"/>
              <w:rPr>
                <w:color w:val="000000"/>
              </w:rPr>
            </w:pPr>
            <w:r w:rsidRPr="00C7345F">
              <w:t>1</w:t>
            </w:r>
          </w:p>
        </w:tc>
        <w:tc>
          <w:tcPr>
            <w:tcW w:w="950" w:type="dxa"/>
          </w:tcPr>
          <w:p w14:paraId="047E47FE" w14:textId="77777777" w:rsidR="00384C43" w:rsidRPr="00C7345F" w:rsidRDefault="00384C43" w:rsidP="00F73F5C">
            <w:pPr>
              <w:pStyle w:val="TableText"/>
              <w:ind w:right="144"/>
              <w:rPr>
                <w:color w:val="000000"/>
              </w:rPr>
            </w:pPr>
            <w:r w:rsidRPr="00C7345F">
              <w:t>9</w:t>
            </w:r>
          </w:p>
        </w:tc>
        <w:tc>
          <w:tcPr>
            <w:tcW w:w="1512" w:type="dxa"/>
          </w:tcPr>
          <w:p w14:paraId="7B9C9903" w14:textId="77777777" w:rsidR="00384C43" w:rsidRPr="00C7345F" w:rsidRDefault="00384C43" w:rsidP="00F73F5C">
            <w:pPr>
              <w:pStyle w:val="TableText"/>
              <w:ind w:right="288"/>
              <w:rPr>
                <w:color w:val="000000"/>
              </w:rPr>
            </w:pPr>
            <w:r w:rsidRPr="00C7345F">
              <w:t>0.40</w:t>
            </w:r>
          </w:p>
        </w:tc>
      </w:tr>
      <w:tr w:rsidR="00384C43" w:rsidRPr="00C7345F" w14:paraId="00978566" w14:textId="77777777" w:rsidTr="00F73F5C">
        <w:tc>
          <w:tcPr>
            <w:tcW w:w="1584" w:type="dxa"/>
          </w:tcPr>
          <w:p w14:paraId="3E130CB8" w14:textId="77777777" w:rsidR="00384C43" w:rsidRPr="00C7345F" w:rsidRDefault="00384C43" w:rsidP="00F73F5C">
            <w:pPr>
              <w:pStyle w:val="TableText"/>
              <w:ind w:right="504"/>
              <w:rPr>
                <w:color w:val="000000"/>
              </w:rPr>
            </w:pPr>
            <w:r w:rsidRPr="00C7345F">
              <w:t>317</w:t>
            </w:r>
          </w:p>
        </w:tc>
        <w:tc>
          <w:tcPr>
            <w:tcW w:w="830" w:type="dxa"/>
          </w:tcPr>
          <w:p w14:paraId="7BDBD0FF" w14:textId="77777777" w:rsidR="00384C43" w:rsidRPr="00C7345F" w:rsidRDefault="00384C43" w:rsidP="00F73F5C">
            <w:pPr>
              <w:pStyle w:val="TableText"/>
              <w:ind w:right="288"/>
              <w:rPr>
                <w:color w:val="000000"/>
              </w:rPr>
            </w:pPr>
            <w:r w:rsidRPr="00C7345F">
              <w:t>1</w:t>
            </w:r>
          </w:p>
        </w:tc>
        <w:tc>
          <w:tcPr>
            <w:tcW w:w="950" w:type="dxa"/>
          </w:tcPr>
          <w:p w14:paraId="3AEDC4E4" w14:textId="77777777" w:rsidR="00384C43" w:rsidRPr="00C7345F" w:rsidRDefault="00384C43" w:rsidP="00F73F5C">
            <w:pPr>
              <w:pStyle w:val="TableText"/>
              <w:ind w:right="144"/>
              <w:rPr>
                <w:color w:val="000000"/>
              </w:rPr>
            </w:pPr>
            <w:r w:rsidRPr="00C7345F">
              <w:t>6</w:t>
            </w:r>
          </w:p>
        </w:tc>
        <w:tc>
          <w:tcPr>
            <w:tcW w:w="1512" w:type="dxa"/>
          </w:tcPr>
          <w:p w14:paraId="4EA73B37" w14:textId="77777777" w:rsidR="00384C43" w:rsidRPr="00C7345F" w:rsidRDefault="00384C43" w:rsidP="00F73F5C">
            <w:pPr>
              <w:pStyle w:val="TableText"/>
              <w:ind w:right="288"/>
              <w:rPr>
                <w:color w:val="000000"/>
              </w:rPr>
            </w:pPr>
            <w:r w:rsidRPr="00C7345F">
              <w:t>0.27</w:t>
            </w:r>
          </w:p>
        </w:tc>
      </w:tr>
      <w:tr w:rsidR="00384C43" w:rsidRPr="00C7345F" w14:paraId="2DE04F8B" w14:textId="77777777" w:rsidTr="00F73F5C">
        <w:tc>
          <w:tcPr>
            <w:tcW w:w="1584" w:type="dxa"/>
          </w:tcPr>
          <w:p w14:paraId="4FE55A6B" w14:textId="77777777" w:rsidR="00384C43" w:rsidRPr="00C7345F" w:rsidRDefault="00384C43" w:rsidP="00F73F5C">
            <w:pPr>
              <w:pStyle w:val="TableText"/>
              <w:ind w:right="504"/>
              <w:rPr>
                <w:color w:val="000000"/>
              </w:rPr>
            </w:pPr>
            <w:r w:rsidRPr="00C7345F">
              <w:t>319</w:t>
            </w:r>
          </w:p>
        </w:tc>
        <w:tc>
          <w:tcPr>
            <w:tcW w:w="830" w:type="dxa"/>
          </w:tcPr>
          <w:p w14:paraId="2CCA95D6" w14:textId="77777777" w:rsidR="00384C43" w:rsidRPr="00C7345F" w:rsidRDefault="00384C43" w:rsidP="00F73F5C">
            <w:pPr>
              <w:pStyle w:val="TableText"/>
              <w:ind w:right="288"/>
              <w:rPr>
                <w:color w:val="000000"/>
              </w:rPr>
            </w:pPr>
            <w:r w:rsidRPr="00C7345F">
              <w:t>1</w:t>
            </w:r>
          </w:p>
        </w:tc>
        <w:tc>
          <w:tcPr>
            <w:tcW w:w="950" w:type="dxa"/>
          </w:tcPr>
          <w:p w14:paraId="72E3054F" w14:textId="77777777" w:rsidR="00384C43" w:rsidRPr="00C7345F" w:rsidRDefault="00384C43" w:rsidP="00F73F5C">
            <w:pPr>
              <w:pStyle w:val="TableText"/>
              <w:ind w:right="144"/>
              <w:rPr>
                <w:color w:val="000000"/>
              </w:rPr>
            </w:pPr>
            <w:r w:rsidRPr="00C7345F">
              <w:t>5</w:t>
            </w:r>
          </w:p>
        </w:tc>
        <w:tc>
          <w:tcPr>
            <w:tcW w:w="1512" w:type="dxa"/>
          </w:tcPr>
          <w:p w14:paraId="0A4FAE59" w14:textId="77777777" w:rsidR="00384C43" w:rsidRPr="00C7345F" w:rsidRDefault="00384C43" w:rsidP="00F73F5C">
            <w:pPr>
              <w:pStyle w:val="TableText"/>
              <w:ind w:right="288"/>
              <w:rPr>
                <w:color w:val="000000"/>
              </w:rPr>
            </w:pPr>
            <w:r w:rsidRPr="00C7345F">
              <w:t>0.22</w:t>
            </w:r>
          </w:p>
        </w:tc>
      </w:tr>
      <w:tr w:rsidR="00384C43" w:rsidRPr="00C7345F" w14:paraId="5667EE11" w14:textId="77777777" w:rsidTr="00F73F5C">
        <w:tc>
          <w:tcPr>
            <w:tcW w:w="1584" w:type="dxa"/>
          </w:tcPr>
          <w:p w14:paraId="11585EB7" w14:textId="77777777" w:rsidR="00384C43" w:rsidRPr="00C7345F" w:rsidRDefault="00384C43" w:rsidP="00F73F5C">
            <w:pPr>
              <w:pStyle w:val="TableText"/>
              <w:ind w:right="504"/>
              <w:rPr>
                <w:color w:val="000000"/>
              </w:rPr>
            </w:pPr>
            <w:r w:rsidRPr="00C7345F">
              <w:t>321</w:t>
            </w:r>
          </w:p>
        </w:tc>
        <w:tc>
          <w:tcPr>
            <w:tcW w:w="830" w:type="dxa"/>
          </w:tcPr>
          <w:p w14:paraId="06365672" w14:textId="77777777" w:rsidR="00384C43" w:rsidRPr="00C7345F" w:rsidRDefault="00384C43" w:rsidP="00F73F5C">
            <w:pPr>
              <w:pStyle w:val="TableText"/>
              <w:ind w:right="288"/>
              <w:rPr>
                <w:color w:val="000000"/>
              </w:rPr>
            </w:pPr>
            <w:r w:rsidRPr="00C7345F">
              <w:t>1</w:t>
            </w:r>
          </w:p>
        </w:tc>
        <w:tc>
          <w:tcPr>
            <w:tcW w:w="950" w:type="dxa"/>
          </w:tcPr>
          <w:p w14:paraId="6D9EFD39" w14:textId="77777777" w:rsidR="00384C43" w:rsidRPr="00C7345F" w:rsidRDefault="00384C43" w:rsidP="00F73F5C">
            <w:pPr>
              <w:pStyle w:val="TableText"/>
              <w:ind w:right="144"/>
              <w:rPr>
                <w:color w:val="000000"/>
              </w:rPr>
            </w:pPr>
            <w:r w:rsidRPr="00C7345F">
              <w:t>2</w:t>
            </w:r>
          </w:p>
        </w:tc>
        <w:tc>
          <w:tcPr>
            <w:tcW w:w="1512" w:type="dxa"/>
          </w:tcPr>
          <w:p w14:paraId="07655B30" w14:textId="77777777" w:rsidR="00384C43" w:rsidRPr="00C7345F" w:rsidRDefault="00384C43" w:rsidP="00F73F5C">
            <w:pPr>
              <w:pStyle w:val="TableText"/>
              <w:ind w:right="288"/>
              <w:rPr>
                <w:color w:val="000000"/>
              </w:rPr>
            </w:pPr>
            <w:r w:rsidRPr="00C7345F">
              <w:t>0.09</w:t>
            </w:r>
          </w:p>
        </w:tc>
      </w:tr>
      <w:tr w:rsidR="00384C43" w:rsidRPr="00C7345F" w14:paraId="44E2A3D3" w14:textId="77777777" w:rsidTr="00F73F5C">
        <w:tc>
          <w:tcPr>
            <w:tcW w:w="1584" w:type="dxa"/>
          </w:tcPr>
          <w:p w14:paraId="6C24F3C4" w14:textId="77777777" w:rsidR="00384C43" w:rsidRPr="00C7345F" w:rsidRDefault="00384C43" w:rsidP="00F73F5C">
            <w:pPr>
              <w:pStyle w:val="TableText"/>
              <w:ind w:right="504"/>
              <w:rPr>
                <w:color w:val="000000"/>
              </w:rPr>
            </w:pPr>
            <w:r w:rsidRPr="00C7345F">
              <w:t>322</w:t>
            </w:r>
          </w:p>
        </w:tc>
        <w:tc>
          <w:tcPr>
            <w:tcW w:w="830" w:type="dxa"/>
          </w:tcPr>
          <w:p w14:paraId="60A88E21" w14:textId="77777777" w:rsidR="00384C43" w:rsidRPr="00C7345F" w:rsidRDefault="00384C43" w:rsidP="00F73F5C">
            <w:pPr>
              <w:pStyle w:val="TableText"/>
              <w:ind w:right="288"/>
              <w:rPr>
                <w:color w:val="000000"/>
              </w:rPr>
            </w:pPr>
            <w:r w:rsidRPr="00C7345F">
              <w:t>1</w:t>
            </w:r>
          </w:p>
        </w:tc>
        <w:tc>
          <w:tcPr>
            <w:tcW w:w="950" w:type="dxa"/>
          </w:tcPr>
          <w:p w14:paraId="3D615F6E" w14:textId="77777777" w:rsidR="00384C43" w:rsidRPr="00C7345F" w:rsidRDefault="00384C43" w:rsidP="00F73F5C">
            <w:pPr>
              <w:pStyle w:val="TableText"/>
              <w:ind w:right="144"/>
              <w:rPr>
                <w:color w:val="000000"/>
              </w:rPr>
            </w:pPr>
            <w:r w:rsidRPr="00C7345F">
              <w:t>5</w:t>
            </w:r>
          </w:p>
        </w:tc>
        <w:tc>
          <w:tcPr>
            <w:tcW w:w="1512" w:type="dxa"/>
          </w:tcPr>
          <w:p w14:paraId="5B96D7D3" w14:textId="77777777" w:rsidR="00384C43" w:rsidRPr="00C7345F" w:rsidRDefault="00384C43" w:rsidP="00F73F5C">
            <w:pPr>
              <w:pStyle w:val="TableText"/>
              <w:ind w:right="288"/>
              <w:rPr>
                <w:color w:val="000000"/>
              </w:rPr>
            </w:pPr>
            <w:r w:rsidRPr="00C7345F">
              <w:t>0.22</w:t>
            </w:r>
          </w:p>
        </w:tc>
      </w:tr>
      <w:tr w:rsidR="00384C43" w:rsidRPr="00C7345F" w14:paraId="6C280254" w14:textId="77777777" w:rsidTr="00F73F5C">
        <w:tc>
          <w:tcPr>
            <w:tcW w:w="1584" w:type="dxa"/>
          </w:tcPr>
          <w:p w14:paraId="45B3BE41" w14:textId="77777777" w:rsidR="00384C43" w:rsidRPr="00C7345F" w:rsidRDefault="00384C43" w:rsidP="00F73F5C">
            <w:pPr>
              <w:pStyle w:val="TableText"/>
              <w:ind w:right="504"/>
              <w:rPr>
                <w:color w:val="000000"/>
              </w:rPr>
            </w:pPr>
            <w:r w:rsidRPr="00C7345F">
              <w:t>323</w:t>
            </w:r>
          </w:p>
        </w:tc>
        <w:tc>
          <w:tcPr>
            <w:tcW w:w="830" w:type="dxa"/>
          </w:tcPr>
          <w:p w14:paraId="1B968CF8" w14:textId="77777777" w:rsidR="00384C43" w:rsidRPr="00C7345F" w:rsidRDefault="00384C43" w:rsidP="00F73F5C">
            <w:pPr>
              <w:pStyle w:val="TableText"/>
              <w:ind w:right="288"/>
              <w:rPr>
                <w:color w:val="000000"/>
              </w:rPr>
            </w:pPr>
            <w:r w:rsidRPr="00C7345F">
              <w:t>1</w:t>
            </w:r>
          </w:p>
        </w:tc>
        <w:tc>
          <w:tcPr>
            <w:tcW w:w="950" w:type="dxa"/>
          </w:tcPr>
          <w:p w14:paraId="79AAD943" w14:textId="77777777" w:rsidR="00384C43" w:rsidRPr="00C7345F" w:rsidRDefault="00384C43" w:rsidP="00F73F5C">
            <w:pPr>
              <w:pStyle w:val="TableText"/>
              <w:ind w:right="144"/>
              <w:rPr>
                <w:color w:val="000000"/>
              </w:rPr>
            </w:pPr>
            <w:r w:rsidRPr="00C7345F">
              <w:t>1</w:t>
            </w:r>
          </w:p>
        </w:tc>
        <w:tc>
          <w:tcPr>
            <w:tcW w:w="1512" w:type="dxa"/>
          </w:tcPr>
          <w:p w14:paraId="2A5DD102" w14:textId="77777777" w:rsidR="00384C43" w:rsidRPr="00C7345F" w:rsidRDefault="00384C43" w:rsidP="00F73F5C">
            <w:pPr>
              <w:pStyle w:val="TableText"/>
              <w:ind w:right="288"/>
              <w:rPr>
                <w:color w:val="000000"/>
              </w:rPr>
            </w:pPr>
            <w:r w:rsidRPr="00C7345F">
              <w:t>0.04</w:t>
            </w:r>
          </w:p>
        </w:tc>
      </w:tr>
      <w:tr w:rsidR="00384C43" w:rsidRPr="00C7345F" w14:paraId="7E8271C2" w14:textId="77777777" w:rsidTr="00F73F5C">
        <w:tc>
          <w:tcPr>
            <w:tcW w:w="1584" w:type="dxa"/>
          </w:tcPr>
          <w:p w14:paraId="55EE5117" w14:textId="77777777" w:rsidR="00384C43" w:rsidRPr="00C7345F" w:rsidRDefault="00384C43" w:rsidP="00F73F5C">
            <w:pPr>
              <w:pStyle w:val="TableText"/>
              <w:ind w:right="504"/>
              <w:rPr>
                <w:color w:val="000000"/>
              </w:rPr>
            </w:pPr>
            <w:r w:rsidRPr="00C7345F">
              <w:t>324</w:t>
            </w:r>
          </w:p>
        </w:tc>
        <w:tc>
          <w:tcPr>
            <w:tcW w:w="830" w:type="dxa"/>
          </w:tcPr>
          <w:p w14:paraId="32A9D3DF" w14:textId="77777777" w:rsidR="00384C43" w:rsidRPr="00C7345F" w:rsidRDefault="00384C43" w:rsidP="00F73F5C">
            <w:pPr>
              <w:pStyle w:val="TableText"/>
              <w:ind w:right="288"/>
              <w:rPr>
                <w:color w:val="000000"/>
              </w:rPr>
            </w:pPr>
            <w:r w:rsidRPr="00C7345F">
              <w:t>1</w:t>
            </w:r>
          </w:p>
        </w:tc>
        <w:tc>
          <w:tcPr>
            <w:tcW w:w="950" w:type="dxa"/>
          </w:tcPr>
          <w:p w14:paraId="3831D6CC" w14:textId="77777777" w:rsidR="00384C43" w:rsidRPr="00C7345F" w:rsidRDefault="00384C43" w:rsidP="00F73F5C">
            <w:pPr>
              <w:pStyle w:val="TableText"/>
              <w:ind w:right="144"/>
              <w:rPr>
                <w:color w:val="000000"/>
              </w:rPr>
            </w:pPr>
            <w:r w:rsidRPr="00C7345F">
              <w:t>2</w:t>
            </w:r>
          </w:p>
        </w:tc>
        <w:tc>
          <w:tcPr>
            <w:tcW w:w="1512" w:type="dxa"/>
          </w:tcPr>
          <w:p w14:paraId="6B0A2035" w14:textId="77777777" w:rsidR="00384C43" w:rsidRPr="00C7345F" w:rsidRDefault="00384C43" w:rsidP="00F73F5C">
            <w:pPr>
              <w:pStyle w:val="TableText"/>
              <w:ind w:right="288"/>
              <w:rPr>
                <w:color w:val="000000"/>
              </w:rPr>
            </w:pPr>
            <w:r w:rsidRPr="00C7345F">
              <w:t>0.09</w:t>
            </w:r>
          </w:p>
        </w:tc>
      </w:tr>
      <w:tr w:rsidR="00384C43" w:rsidRPr="00C7345F" w14:paraId="422EB6FD" w14:textId="77777777" w:rsidTr="00F73F5C">
        <w:tc>
          <w:tcPr>
            <w:tcW w:w="1584" w:type="dxa"/>
          </w:tcPr>
          <w:p w14:paraId="6D531DE1" w14:textId="77777777" w:rsidR="00384C43" w:rsidRPr="00C7345F" w:rsidRDefault="00384C43" w:rsidP="00F73F5C">
            <w:pPr>
              <w:pStyle w:val="TableText"/>
              <w:ind w:right="504"/>
              <w:rPr>
                <w:color w:val="000000"/>
              </w:rPr>
            </w:pPr>
            <w:r w:rsidRPr="00C7345F">
              <w:t>326</w:t>
            </w:r>
          </w:p>
        </w:tc>
        <w:tc>
          <w:tcPr>
            <w:tcW w:w="830" w:type="dxa"/>
          </w:tcPr>
          <w:p w14:paraId="28AE2B10" w14:textId="77777777" w:rsidR="00384C43" w:rsidRPr="00C7345F" w:rsidRDefault="00384C43" w:rsidP="00F73F5C">
            <w:pPr>
              <w:pStyle w:val="TableText"/>
              <w:ind w:right="288"/>
              <w:rPr>
                <w:color w:val="000000"/>
              </w:rPr>
            </w:pPr>
            <w:r w:rsidRPr="00C7345F">
              <w:t>1</w:t>
            </w:r>
          </w:p>
        </w:tc>
        <w:tc>
          <w:tcPr>
            <w:tcW w:w="950" w:type="dxa"/>
          </w:tcPr>
          <w:p w14:paraId="3CB6D510" w14:textId="77777777" w:rsidR="00384C43" w:rsidRPr="00C7345F" w:rsidRDefault="00384C43" w:rsidP="00F73F5C">
            <w:pPr>
              <w:pStyle w:val="TableText"/>
              <w:ind w:right="144"/>
              <w:rPr>
                <w:color w:val="000000"/>
              </w:rPr>
            </w:pPr>
            <w:r w:rsidRPr="00C7345F">
              <w:t>3</w:t>
            </w:r>
          </w:p>
        </w:tc>
        <w:tc>
          <w:tcPr>
            <w:tcW w:w="1512" w:type="dxa"/>
          </w:tcPr>
          <w:p w14:paraId="4D188EE5" w14:textId="77777777" w:rsidR="00384C43" w:rsidRPr="00C7345F" w:rsidRDefault="00384C43" w:rsidP="00F73F5C">
            <w:pPr>
              <w:pStyle w:val="TableText"/>
              <w:ind w:right="288"/>
              <w:rPr>
                <w:color w:val="000000"/>
              </w:rPr>
            </w:pPr>
            <w:r w:rsidRPr="00C7345F">
              <w:t>0.13</w:t>
            </w:r>
          </w:p>
        </w:tc>
      </w:tr>
      <w:tr w:rsidR="00384C43" w:rsidRPr="00C7345F" w14:paraId="4E4F83F3" w14:textId="77777777" w:rsidTr="00F73F5C">
        <w:tc>
          <w:tcPr>
            <w:tcW w:w="1584" w:type="dxa"/>
          </w:tcPr>
          <w:p w14:paraId="152EF2E9" w14:textId="77777777" w:rsidR="00384C43" w:rsidRPr="00C7345F" w:rsidRDefault="00384C43" w:rsidP="00F73F5C">
            <w:pPr>
              <w:pStyle w:val="TableText"/>
              <w:ind w:right="504"/>
              <w:rPr>
                <w:color w:val="000000"/>
              </w:rPr>
            </w:pPr>
            <w:r w:rsidRPr="00C7345F">
              <w:t>327</w:t>
            </w:r>
          </w:p>
        </w:tc>
        <w:tc>
          <w:tcPr>
            <w:tcW w:w="830" w:type="dxa"/>
          </w:tcPr>
          <w:p w14:paraId="452996CE" w14:textId="77777777" w:rsidR="00384C43" w:rsidRPr="00C7345F" w:rsidRDefault="00384C43" w:rsidP="00F73F5C">
            <w:pPr>
              <w:pStyle w:val="TableText"/>
              <w:ind w:right="288"/>
              <w:rPr>
                <w:color w:val="000000"/>
              </w:rPr>
            </w:pPr>
            <w:r w:rsidRPr="00C7345F">
              <w:t>1</w:t>
            </w:r>
          </w:p>
        </w:tc>
        <w:tc>
          <w:tcPr>
            <w:tcW w:w="950" w:type="dxa"/>
          </w:tcPr>
          <w:p w14:paraId="678B4595" w14:textId="77777777" w:rsidR="00384C43" w:rsidRPr="00C7345F" w:rsidRDefault="00384C43" w:rsidP="00F73F5C">
            <w:pPr>
              <w:pStyle w:val="TableText"/>
              <w:ind w:right="144"/>
              <w:rPr>
                <w:color w:val="000000"/>
              </w:rPr>
            </w:pPr>
            <w:r w:rsidRPr="00C7345F">
              <w:t>5</w:t>
            </w:r>
          </w:p>
        </w:tc>
        <w:tc>
          <w:tcPr>
            <w:tcW w:w="1512" w:type="dxa"/>
          </w:tcPr>
          <w:p w14:paraId="64F962C8" w14:textId="77777777" w:rsidR="00384C43" w:rsidRPr="00C7345F" w:rsidRDefault="00384C43" w:rsidP="00F73F5C">
            <w:pPr>
              <w:pStyle w:val="TableText"/>
              <w:ind w:right="288"/>
              <w:rPr>
                <w:color w:val="000000"/>
              </w:rPr>
            </w:pPr>
            <w:r w:rsidRPr="00C7345F">
              <w:t>0.22</w:t>
            </w:r>
          </w:p>
        </w:tc>
      </w:tr>
      <w:tr w:rsidR="00384C43" w:rsidRPr="00C7345F" w14:paraId="32EA784C" w14:textId="77777777" w:rsidTr="00F73F5C">
        <w:tc>
          <w:tcPr>
            <w:tcW w:w="1584" w:type="dxa"/>
          </w:tcPr>
          <w:p w14:paraId="5B85CD54" w14:textId="77777777" w:rsidR="00384C43" w:rsidRPr="00C7345F" w:rsidRDefault="00384C43" w:rsidP="00F73F5C">
            <w:pPr>
              <w:pStyle w:val="TableText"/>
              <w:ind w:right="504"/>
              <w:rPr>
                <w:color w:val="000000"/>
              </w:rPr>
            </w:pPr>
            <w:r w:rsidRPr="00C7345F">
              <w:t>328</w:t>
            </w:r>
          </w:p>
        </w:tc>
        <w:tc>
          <w:tcPr>
            <w:tcW w:w="830" w:type="dxa"/>
          </w:tcPr>
          <w:p w14:paraId="3722F75E" w14:textId="77777777" w:rsidR="00384C43" w:rsidRPr="00C7345F" w:rsidRDefault="00384C43" w:rsidP="00F73F5C">
            <w:pPr>
              <w:pStyle w:val="TableText"/>
              <w:ind w:right="288"/>
              <w:rPr>
                <w:color w:val="000000"/>
              </w:rPr>
            </w:pPr>
            <w:r w:rsidRPr="00C7345F">
              <w:t>1</w:t>
            </w:r>
          </w:p>
        </w:tc>
        <w:tc>
          <w:tcPr>
            <w:tcW w:w="950" w:type="dxa"/>
          </w:tcPr>
          <w:p w14:paraId="5378A18C" w14:textId="77777777" w:rsidR="00384C43" w:rsidRPr="00C7345F" w:rsidRDefault="00384C43" w:rsidP="00F73F5C">
            <w:pPr>
              <w:pStyle w:val="TableText"/>
              <w:ind w:right="144"/>
              <w:rPr>
                <w:color w:val="000000"/>
              </w:rPr>
            </w:pPr>
            <w:r w:rsidRPr="00C7345F">
              <w:t>7</w:t>
            </w:r>
          </w:p>
        </w:tc>
        <w:tc>
          <w:tcPr>
            <w:tcW w:w="1512" w:type="dxa"/>
          </w:tcPr>
          <w:p w14:paraId="55DA4DE0" w14:textId="77777777" w:rsidR="00384C43" w:rsidRPr="00C7345F" w:rsidRDefault="00384C43" w:rsidP="00F73F5C">
            <w:pPr>
              <w:pStyle w:val="TableText"/>
              <w:ind w:right="288"/>
              <w:rPr>
                <w:color w:val="000000"/>
              </w:rPr>
            </w:pPr>
            <w:r w:rsidRPr="00C7345F">
              <w:t>0.31</w:t>
            </w:r>
          </w:p>
        </w:tc>
      </w:tr>
      <w:tr w:rsidR="00384C43" w:rsidRPr="00C7345F" w14:paraId="01632ADA" w14:textId="77777777" w:rsidTr="00F73F5C">
        <w:tc>
          <w:tcPr>
            <w:tcW w:w="1584" w:type="dxa"/>
          </w:tcPr>
          <w:p w14:paraId="6815C0FE" w14:textId="77777777" w:rsidR="00384C43" w:rsidRPr="00C7345F" w:rsidRDefault="00384C43" w:rsidP="00F73F5C">
            <w:pPr>
              <w:pStyle w:val="TableText"/>
              <w:ind w:right="504"/>
              <w:rPr>
                <w:color w:val="000000"/>
              </w:rPr>
            </w:pPr>
            <w:r w:rsidRPr="00C7345F">
              <w:t>329</w:t>
            </w:r>
          </w:p>
        </w:tc>
        <w:tc>
          <w:tcPr>
            <w:tcW w:w="830" w:type="dxa"/>
          </w:tcPr>
          <w:p w14:paraId="2599B1C2" w14:textId="77777777" w:rsidR="00384C43" w:rsidRPr="00C7345F" w:rsidRDefault="00384C43" w:rsidP="00F73F5C">
            <w:pPr>
              <w:pStyle w:val="TableText"/>
              <w:ind w:right="288"/>
              <w:rPr>
                <w:color w:val="000000"/>
              </w:rPr>
            </w:pPr>
            <w:r w:rsidRPr="00C7345F">
              <w:t>1</w:t>
            </w:r>
          </w:p>
        </w:tc>
        <w:tc>
          <w:tcPr>
            <w:tcW w:w="950" w:type="dxa"/>
          </w:tcPr>
          <w:p w14:paraId="14451F05" w14:textId="77777777" w:rsidR="00384C43" w:rsidRPr="00C7345F" w:rsidRDefault="00384C43" w:rsidP="00F73F5C">
            <w:pPr>
              <w:pStyle w:val="TableText"/>
              <w:ind w:right="144"/>
              <w:rPr>
                <w:color w:val="000000"/>
              </w:rPr>
            </w:pPr>
            <w:r w:rsidRPr="00C7345F">
              <w:t>1</w:t>
            </w:r>
          </w:p>
        </w:tc>
        <w:tc>
          <w:tcPr>
            <w:tcW w:w="1512" w:type="dxa"/>
          </w:tcPr>
          <w:p w14:paraId="3AC3B77E" w14:textId="77777777" w:rsidR="00384C43" w:rsidRPr="00C7345F" w:rsidRDefault="00384C43" w:rsidP="00F73F5C">
            <w:pPr>
              <w:pStyle w:val="TableText"/>
              <w:ind w:right="288"/>
              <w:rPr>
                <w:color w:val="000000"/>
              </w:rPr>
            </w:pPr>
            <w:r w:rsidRPr="00C7345F">
              <w:t>0.04</w:t>
            </w:r>
          </w:p>
        </w:tc>
      </w:tr>
      <w:tr w:rsidR="00384C43" w:rsidRPr="00C7345F" w14:paraId="7F65114F" w14:textId="77777777" w:rsidTr="00F73F5C">
        <w:tc>
          <w:tcPr>
            <w:tcW w:w="1584" w:type="dxa"/>
          </w:tcPr>
          <w:p w14:paraId="546FAB03" w14:textId="77777777" w:rsidR="00384C43" w:rsidRPr="00C7345F" w:rsidRDefault="00384C43" w:rsidP="00F73F5C">
            <w:pPr>
              <w:pStyle w:val="TableText"/>
              <w:ind w:right="504"/>
              <w:rPr>
                <w:color w:val="000000"/>
              </w:rPr>
            </w:pPr>
            <w:r w:rsidRPr="00C7345F">
              <w:t>331</w:t>
            </w:r>
          </w:p>
        </w:tc>
        <w:tc>
          <w:tcPr>
            <w:tcW w:w="830" w:type="dxa"/>
          </w:tcPr>
          <w:p w14:paraId="5B00664F" w14:textId="77777777" w:rsidR="00384C43" w:rsidRPr="00C7345F" w:rsidRDefault="00384C43" w:rsidP="00F73F5C">
            <w:pPr>
              <w:pStyle w:val="TableText"/>
              <w:ind w:right="288"/>
              <w:rPr>
                <w:color w:val="000000"/>
              </w:rPr>
            </w:pPr>
            <w:r w:rsidRPr="00C7345F">
              <w:t>1</w:t>
            </w:r>
          </w:p>
        </w:tc>
        <w:tc>
          <w:tcPr>
            <w:tcW w:w="950" w:type="dxa"/>
          </w:tcPr>
          <w:p w14:paraId="3961D04C" w14:textId="77777777" w:rsidR="00384C43" w:rsidRPr="00C7345F" w:rsidRDefault="00384C43" w:rsidP="00F73F5C">
            <w:pPr>
              <w:pStyle w:val="TableText"/>
              <w:ind w:right="144"/>
              <w:rPr>
                <w:color w:val="000000"/>
              </w:rPr>
            </w:pPr>
            <w:r w:rsidRPr="00C7345F">
              <w:t>1</w:t>
            </w:r>
          </w:p>
        </w:tc>
        <w:tc>
          <w:tcPr>
            <w:tcW w:w="1512" w:type="dxa"/>
          </w:tcPr>
          <w:p w14:paraId="7880C727" w14:textId="77777777" w:rsidR="00384C43" w:rsidRPr="00C7345F" w:rsidRDefault="00384C43" w:rsidP="00F73F5C">
            <w:pPr>
              <w:pStyle w:val="TableText"/>
              <w:ind w:right="288"/>
              <w:rPr>
                <w:color w:val="000000"/>
              </w:rPr>
            </w:pPr>
            <w:r w:rsidRPr="00C7345F">
              <w:t>0.04</w:t>
            </w:r>
          </w:p>
        </w:tc>
      </w:tr>
      <w:tr w:rsidR="00384C43" w:rsidRPr="00C7345F" w14:paraId="25D83A30" w14:textId="77777777" w:rsidTr="00F73F5C">
        <w:tc>
          <w:tcPr>
            <w:tcW w:w="1584" w:type="dxa"/>
          </w:tcPr>
          <w:p w14:paraId="63560480" w14:textId="77777777" w:rsidR="00384C43" w:rsidRPr="00C7345F" w:rsidRDefault="00384C43" w:rsidP="00F73F5C">
            <w:pPr>
              <w:pStyle w:val="TableText"/>
              <w:ind w:right="504"/>
              <w:rPr>
                <w:color w:val="000000"/>
              </w:rPr>
            </w:pPr>
            <w:r w:rsidRPr="00C7345F">
              <w:t>333</w:t>
            </w:r>
          </w:p>
        </w:tc>
        <w:tc>
          <w:tcPr>
            <w:tcW w:w="830" w:type="dxa"/>
          </w:tcPr>
          <w:p w14:paraId="75F785A1" w14:textId="77777777" w:rsidR="00384C43" w:rsidRPr="00C7345F" w:rsidRDefault="00384C43" w:rsidP="00F73F5C">
            <w:pPr>
              <w:pStyle w:val="TableText"/>
              <w:ind w:right="288"/>
              <w:rPr>
                <w:color w:val="000000"/>
              </w:rPr>
            </w:pPr>
            <w:r w:rsidRPr="00C7345F">
              <w:t>1</w:t>
            </w:r>
          </w:p>
        </w:tc>
        <w:tc>
          <w:tcPr>
            <w:tcW w:w="950" w:type="dxa"/>
          </w:tcPr>
          <w:p w14:paraId="33CE573E" w14:textId="77777777" w:rsidR="00384C43" w:rsidRPr="00C7345F" w:rsidRDefault="00384C43" w:rsidP="00F73F5C">
            <w:pPr>
              <w:pStyle w:val="TableText"/>
              <w:ind w:right="144"/>
              <w:rPr>
                <w:color w:val="000000"/>
              </w:rPr>
            </w:pPr>
            <w:r w:rsidRPr="00C7345F">
              <w:t>2</w:t>
            </w:r>
          </w:p>
        </w:tc>
        <w:tc>
          <w:tcPr>
            <w:tcW w:w="1512" w:type="dxa"/>
          </w:tcPr>
          <w:p w14:paraId="0DF5B2C7" w14:textId="77777777" w:rsidR="00384C43" w:rsidRPr="00C7345F" w:rsidRDefault="00384C43" w:rsidP="00F73F5C">
            <w:pPr>
              <w:pStyle w:val="TableText"/>
              <w:ind w:right="288"/>
              <w:rPr>
                <w:color w:val="000000"/>
              </w:rPr>
            </w:pPr>
            <w:r w:rsidRPr="00C7345F">
              <w:t>0.09</w:t>
            </w:r>
          </w:p>
        </w:tc>
      </w:tr>
      <w:tr w:rsidR="00384C43" w:rsidRPr="00C7345F" w14:paraId="76012E60" w14:textId="77777777" w:rsidTr="00F73F5C">
        <w:tc>
          <w:tcPr>
            <w:tcW w:w="1584" w:type="dxa"/>
          </w:tcPr>
          <w:p w14:paraId="733CF842" w14:textId="77777777" w:rsidR="00384C43" w:rsidRPr="00C7345F" w:rsidRDefault="00384C43" w:rsidP="00F73F5C">
            <w:pPr>
              <w:pStyle w:val="TableText"/>
              <w:ind w:right="504"/>
              <w:rPr>
                <w:color w:val="000000"/>
              </w:rPr>
            </w:pPr>
            <w:r w:rsidRPr="00C7345F">
              <w:t>334</w:t>
            </w:r>
          </w:p>
        </w:tc>
        <w:tc>
          <w:tcPr>
            <w:tcW w:w="830" w:type="dxa"/>
          </w:tcPr>
          <w:p w14:paraId="050CFE5B" w14:textId="77777777" w:rsidR="00384C43" w:rsidRPr="00C7345F" w:rsidRDefault="00384C43" w:rsidP="00F73F5C">
            <w:pPr>
              <w:pStyle w:val="TableText"/>
              <w:ind w:right="288"/>
              <w:rPr>
                <w:color w:val="000000"/>
              </w:rPr>
            </w:pPr>
            <w:r w:rsidRPr="00C7345F">
              <w:t>1</w:t>
            </w:r>
          </w:p>
        </w:tc>
        <w:tc>
          <w:tcPr>
            <w:tcW w:w="950" w:type="dxa"/>
          </w:tcPr>
          <w:p w14:paraId="5E869EA1" w14:textId="77777777" w:rsidR="00384C43" w:rsidRPr="00C7345F" w:rsidRDefault="00384C43" w:rsidP="00F73F5C">
            <w:pPr>
              <w:pStyle w:val="TableText"/>
              <w:ind w:right="144"/>
              <w:rPr>
                <w:color w:val="000000"/>
              </w:rPr>
            </w:pPr>
            <w:r w:rsidRPr="00C7345F">
              <w:t>16</w:t>
            </w:r>
          </w:p>
        </w:tc>
        <w:tc>
          <w:tcPr>
            <w:tcW w:w="1512" w:type="dxa"/>
          </w:tcPr>
          <w:p w14:paraId="6D8081D1" w14:textId="77777777" w:rsidR="00384C43" w:rsidRPr="00C7345F" w:rsidRDefault="00384C43" w:rsidP="00F73F5C">
            <w:pPr>
              <w:pStyle w:val="TableText"/>
              <w:ind w:right="288"/>
              <w:rPr>
                <w:color w:val="000000"/>
              </w:rPr>
            </w:pPr>
            <w:r w:rsidRPr="00C7345F">
              <w:t>0.71</w:t>
            </w:r>
          </w:p>
        </w:tc>
      </w:tr>
      <w:tr w:rsidR="00384C43" w:rsidRPr="00C7345F" w14:paraId="1A6D5D11" w14:textId="77777777" w:rsidTr="00F73F5C">
        <w:tc>
          <w:tcPr>
            <w:tcW w:w="1584" w:type="dxa"/>
          </w:tcPr>
          <w:p w14:paraId="265D1808" w14:textId="77777777" w:rsidR="00384C43" w:rsidRPr="00C7345F" w:rsidRDefault="00384C43" w:rsidP="00F73F5C">
            <w:pPr>
              <w:pStyle w:val="TableText"/>
              <w:ind w:right="504"/>
              <w:rPr>
                <w:color w:val="000000"/>
              </w:rPr>
            </w:pPr>
            <w:r w:rsidRPr="00C7345F">
              <w:t>336</w:t>
            </w:r>
          </w:p>
        </w:tc>
        <w:tc>
          <w:tcPr>
            <w:tcW w:w="830" w:type="dxa"/>
          </w:tcPr>
          <w:p w14:paraId="5C6FA7D2" w14:textId="77777777" w:rsidR="00384C43" w:rsidRPr="00C7345F" w:rsidRDefault="00384C43" w:rsidP="00F73F5C">
            <w:pPr>
              <w:pStyle w:val="TableText"/>
              <w:ind w:right="288"/>
              <w:rPr>
                <w:color w:val="000000"/>
              </w:rPr>
            </w:pPr>
            <w:r w:rsidRPr="00C7345F">
              <w:t>1</w:t>
            </w:r>
          </w:p>
        </w:tc>
        <w:tc>
          <w:tcPr>
            <w:tcW w:w="950" w:type="dxa"/>
          </w:tcPr>
          <w:p w14:paraId="428616FA" w14:textId="77777777" w:rsidR="00384C43" w:rsidRPr="00C7345F" w:rsidRDefault="00384C43" w:rsidP="00F73F5C">
            <w:pPr>
              <w:pStyle w:val="TableText"/>
              <w:ind w:right="144"/>
              <w:rPr>
                <w:color w:val="000000"/>
              </w:rPr>
            </w:pPr>
            <w:r w:rsidRPr="00C7345F">
              <w:t>1</w:t>
            </w:r>
          </w:p>
        </w:tc>
        <w:tc>
          <w:tcPr>
            <w:tcW w:w="1512" w:type="dxa"/>
          </w:tcPr>
          <w:p w14:paraId="2D2C600B" w14:textId="77777777" w:rsidR="00384C43" w:rsidRPr="00C7345F" w:rsidRDefault="00384C43" w:rsidP="00F73F5C">
            <w:pPr>
              <w:pStyle w:val="TableText"/>
              <w:ind w:right="288"/>
              <w:rPr>
                <w:color w:val="000000"/>
              </w:rPr>
            </w:pPr>
            <w:r w:rsidRPr="00C7345F">
              <w:t>0.04</w:t>
            </w:r>
          </w:p>
        </w:tc>
      </w:tr>
      <w:tr w:rsidR="00384C43" w:rsidRPr="00C7345F" w14:paraId="29AB2A96" w14:textId="77777777" w:rsidTr="00F73F5C">
        <w:tc>
          <w:tcPr>
            <w:tcW w:w="1584" w:type="dxa"/>
          </w:tcPr>
          <w:p w14:paraId="70980B32" w14:textId="77777777" w:rsidR="00384C43" w:rsidRPr="00C7345F" w:rsidRDefault="00384C43" w:rsidP="00F73F5C">
            <w:pPr>
              <w:pStyle w:val="TableText"/>
              <w:ind w:right="504"/>
              <w:rPr>
                <w:color w:val="000000"/>
              </w:rPr>
            </w:pPr>
            <w:r w:rsidRPr="00C7345F">
              <w:t>338</w:t>
            </w:r>
          </w:p>
        </w:tc>
        <w:tc>
          <w:tcPr>
            <w:tcW w:w="830" w:type="dxa"/>
          </w:tcPr>
          <w:p w14:paraId="13F27BF2" w14:textId="77777777" w:rsidR="00384C43" w:rsidRPr="00C7345F" w:rsidRDefault="00384C43" w:rsidP="00F73F5C">
            <w:pPr>
              <w:pStyle w:val="TableText"/>
              <w:ind w:right="288"/>
              <w:rPr>
                <w:color w:val="000000"/>
              </w:rPr>
            </w:pPr>
            <w:r w:rsidRPr="00C7345F">
              <w:t>1</w:t>
            </w:r>
          </w:p>
        </w:tc>
        <w:tc>
          <w:tcPr>
            <w:tcW w:w="950" w:type="dxa"/>
          </w:tcPr>
          <w:p w14:paraId="5889B347" w14:textId="77777777" w:rsidR="00384C43" w:rsidRPr="00C7345F" w:rsidRDefault="00384C43" w:rsidP="00F73F5C">
            <w:pPr>
              <w:pStyle w:val="TableText"/>
              <w:ind w:right="144"/>
              <w:rPr>
                <w:color w:val="000000"/>
              </w:rPr>
            </w:pPr>
            <w:r w:rsidRPr="00C7345F">
              <w:t>1</w:t>
            </w:r>
          </w:p>
        </w:tc>
        <w:tc>
          <w:tcPr>
            <w:tcW w:w="1512" w:type="dxa"/>
          </w:tcPr>
          <w:p w14:paraId="35AF85C2" w14:textId="77777777" w:rsidR="00384C43" w:rsidRPr="00C7345F" w:rsidRDefault="00384C43" w:rsidP="00F73F5C">
            <w:pPr>
              <w:pStyle w:val="TableText"/>
              <w:ind w:right="288"/>
              <w:rPr>
                <w:color w:val="000000"/>
              </w:rPr>
            </w:pPr>
            <w:r w:rsidRPr="00C7345F">
              <w:t>0.04</w:t>
            </w:r>
          </w:p>
        </w:tc>
      </w:tr>
      <w:tr w:rsidR="00384C43" w:rsidRPr="00C7345F" w14:paraId="3C1BDE62" w14:textId="77777777" w:rsidTr="00F73F5C">
        <w:tc>
          <w:tcPr>
            <w:tcW w:w="1584" w:type="dxa"/>
          </w:tcPr>
          <w:p w14:paraId="268D7E6E" w14:textId="77777777" w:rsidR="00384C43" w:rsidRPr="00C7345F" w:rsidRDefault="00384C43" w:rsidP="00F73F5C">
            <w:pPr>
              <w:pStyle w:val="TableText"/>
              <w:ind w:right="504"/>
              <w:rPr>
                <w:color w:val="000000"/>
              </w:rPr>
            </w:pPr>
            <w:r w:rsidRPr="00C7345F">
              <w:t>340</w:t>
            </w:r>
          </w:p>
        </w:tc>
        <w:tc>
          <w:tcPr>
            <w:tcW w:w="830" w:type="dxa"/>
          </w:tcPr>
          <w:p w14:paraId="1D3815CF" w14:textId="77777777" w:rsidR="00384C43" w:rsidRPr="00C7345F" w:rsidRDefault="00384C43" w:rsidP="00F73F5C">
            <w:pPr>
              <w:pStyle w:val="TableText"/>
              <w:ind w:right="288"/>
              <w:rPr>
                <w:color w:val="000000"/>
              </w:rPr>
            </w:pPr>
            <w:r w:rsidRPr="00C7345F">
              <w:t>1</w:t>
            </w:r>
          </w:p>
        </w:tc>
        <w:tc>
          <w:tcPr>
            <w:tcW w:w="950" w:type="dxa"/>
          </w:tcPr>
          <w:p w14:paraId="0BA9637E" w14:textId="77777777" w:rsidR="00384C43" w:rsidRPr="00C7345F" w:rsidRDefault="00384C43" w:rsidP="00F73F5C">
            <w:pPr>
              <w:pStyle w:val="TableText"/>
              <w:ind w:right="144"/>
              <w:rPr>
                <w:color w:val="000000"/>
              </w:rPr>
            </w:pPr>
            <w:r w:rsidRPr="00C7345F">
              <w:t>2</w:t>
            </w:r>
          </w:p>
        </w:tc>
        <w:tc>
          <w:tcPr>
            <w:tcW w:w="1512" w:type="dxa"/>
          </w:tcPr>
          <w:p w14:paraId="7C5AA293" w14:textId="77777777" w:rsidR="00384C43" w:rsidRPr="00C7345F" w:rsidRDefault="00384C43" w:rsidP="00F73F5C">
            <w:pPr>
              <w:pStyle w:val="TableText"/>
              <w:ind w:right="288"/>
              <w:rPr>
                <w:color w:val="000000"/>
              </w:rPr>
            </w:pPr>
            <w:r w:rsidRPr="00C7345F">
              <w:t>0.09</w:t>
            </w:r>
          </w:p>
        </w:tc>
      </w:tr>
      <w:tr w:rsidR="00384C43" w:rsidRPr="00C7345F" w14:paraId="06094879" w14:textId="77777777" w:rsidTr="00F73F5C">
        <w:tc>
          <w:tcPr>
            <w:tcW w:w="1584" w:type="dxa"/>
          </w:tcPr>
          <w:p w14:paraId="142F2E8B" w14:textId="77777777" w:rsidR="00384C43" w:rsidRPr="00C7345F" w:rsidRDefault="00384C43" w:rsidP="00F73F5C">
            <w:pPr>
              <w:pStyle w:val="TableText"/>
              <w:ind w:right="504"/>
              <w:rPr>
                <w:color w:val="000000"/>
              </w:rPr>
            </w:pPr>
            <w:r w:rsidRPr="00C7345F">
              <w:t>341</w:t>
            </w:r>
          </w:p>
        </w:tc>
        <w:tc>
          <w:tcPr>
            <w:tcW w:w="830" w:type="dxa"/>
          </w:tcPr>
          <w:p w14:paraId="71195546" w14:textId="77777777" w:rsidR="00384C43" w:rsidRPr="00C7345F" w:rsidRDefault="00384C43" w:rsidP="00F73F5C">
            <w:pPr>
              <w:pStyle w:val="TableText"/>
              <w:ind w:right="288"/>
              <w:rPr>
                <w:color w:val="000000"/>
              </w:rPr>
            </w:pPr>
            <w:r w:rsidRPr="00C7345F">
              <w:t>1</w:t>
            </w:r>
          </w:p>
        </w:tc>
        <w:tc>
          <w:tcPr>
            <w:tcW w:w="950" w:type="dxa"/>
          </w:tcPr>
          <w:p w14:paraId="73E942E8" w14:textId="77777777" w:rsidR="00384C43" w:rsidRPr="00C7345F" w:rsidRDefault="00384C43" w:rsidP="00F73F5C">
            <w:pPr>
              <w:pStyle w:val="TableText"/>
              <w:ind w:right="144"/>
              <w:rPr>
                <w:color w:val="000000"/>
              </w:rPr>
            </w:pPr>
            <w:r w:rsidRPr="00C7345F">
              <w:t>6</w:t>
            </w:r>
          </w:p>
        </w:tc>
        <w:tc>
          <w:tcPr>
            <w:tcW w:w="1512" w:type="dxa"/>
          </w:tcPr>
          <w:p w14:paraId="56B8AE73" w14:textId="77777777" w:rsidR="00384C43" w:rsidRPr="00C7345F" w:rsidRDefault="00384C43" w:rsidP="00F73F5C">
            <w:pPr>
              <w:pStyle w:val="TableText"/>
              <w:ind w:right="288"/>
              <w:rPr>
                <w:color w:val="000000"/>
              </w:rPr>
            </w:pPr>
            <w:r w:rsidRPr="00C7345F">
              <w:t>0.27</w:t>
            </w:r>
          </w:p>
        </w:tc>
      </w:tr>
      <w:tr w:rsidR="00384C43" w:rsidRPr="00C7345F" w14:paraId="6A1C0435" w14:textId="77777777" w:rsidTr="00F73F5C">
        <w:tc>
          <w:tcPr>
            <w:tcW w:w="1584" w:type="dxa"/>
          </w:tcPr>
          <w:p w14:paraId="2D2E0381" w14:textId="77777777" w:rsidR="00384C43" w:rsidRPr="00C7345F" w:rsidRDefault="00384C43" w:rsidP="00F73F5C">
            <w:pPr>
              <w:pStyle w:val="TableText"/>
              <w:ind w:right="504"/>
              <w:rPr>
                <w:color w:val="000000"/>
              </w:rPr>
            </w:pPr>
            <w:r w:rsidRPr="00C7345F">
              <w:t>343</w:t>
            </w:r>
          </w:p>
        </w:tc>
        <w:tc>
          <w:tcPr>
            <w:tcW w:w="830" w:type="dxa"/>
          </w:tcPr>
          <w:p w14:paraId="59493285" w14:textId="77777777" w:rsidR="00384C43" w:rsidRPr="00C7345F" w:rsidRDefault="00384C43" w:rsidP="00F73F5C">
            <w:pPr>
              <w:pStyle w:val="TableText"/>
              <w:ind w:right="288"/>
              <w:rPr>
                <w:color w:val="000000"/>
              </w:rPr>
            </w:pPr>
            <w:r w:rsidRPr="00C7345F">
              <w:t>1</w:t>
            </w:r>
          </w:p>
        </w:tc>
        <w:tc>
          <w:tcPr>
            <w:tcW w:w="950" w:type="dxa"/>
          </w:tcPr>
          <w:p w14:paraId="6823FD2B" w14:textId="77777777" w:rsidR="00384C43" w:rsidRPr="00C7345F" w:rsidRDefault="00384C43" w:rsidP="00F73F5C">
            <w:pPr>
              <w:pStyle w:val="TableText"/>
              <w:ind w:right="144"/>
              <w:rPr>
                <w:color w:val="000000"/>
              </w:rPr>
            </w:pPr>
            <w:r w:rsidRPr="00C7345F">
              <w:t>2</w:t>
            </w:r>
          </w:p>
        </w:tc>
        <w:tc>
          <w:tcPr>
            <w:tcW w:w="1512" w:type="dxa"/>
          </w:tcPr>
          <w:p w14:paraId="47B44731" w14:textId="77777777" w:rsidR="00384C43" w:rsidRPr="00C7345F" w:rsidRDefault="00384C43" w:rsidP="00F73F5C">
            <w:pPr>
              <w:pStyle w:val="TableText"/>
              <w:ind w:right="288"/>
              <w:rPr>
                <w:color w:val="000000"/>
              </w:rPr>
            </w:pPr>
            <w:r w:rsidRPr="00C7345F">
              <w:t>0.09</w:t>
            </w:r>
          </w:p>
        </w:tc>
      </w:tr>
      <w:tr w:rsidR="00384C43" w:rsidRPr="00C7345F" w14:paraId="129DAE63" w14:textId="77777777" w:rsidTr="00F73F5C">
        <w:tc>
          <w:tcPr>
            <w:tcW w:w="1584" w:type="dxa"/>
          </w:tcPr>
          <w:p w14:paraId="4FDA4430" w14:textId="77777777" w:rsidR="00384C43" w:rsidRPr="00C7345F" w:rsidRDefault="00384C43" w:rsidP="00F73F5C">
            <w:pPr>
              <w:pStyle w:val="TableText"/>
              <w:ind w:right="504"/>
              <w:rPr>
                <w:color w:val="000000"/>
              </w:rPr>
            </w:pPr>
            <w:r w:rsidRPr="00C7345F">
              <w:t>346</w:t>
            </w:r>
          </w:p>
        </w:tc>
        <w:tc>
          <w:tcPr>
            <w:tcW w:w="830" w:type="dxa"/>
          </w:tcPr>
          <w:p w14:paraId="0376C49A" w14:textId="77777777" w:rsidR="00384C43" w:rsidRPr="00C7345F" w:rsidRDefault="00384C43" w:rsidP="00F73F5C">
            <w:pPr>
              <w:pStyle w:val="TableText"/>
              <w:ind w:right="288"/>
              <w:rPr>
                <w:color w:val="000000"/>
              </w:rPr>
            </w:pPr>
            <w:r w:rsidRPr="00C7345F">
              <w:t>1</w:t>
            </w:r>
          </w:p>
        </w:tc>
        <w:tc>
          <w:tcPr>
            <w:tcW w:w="950" w:type="dxa"/>
          </w:tcPr>
          <w:p w14:paraId="7E60EF47" w14:textId="77777777" w:rsidR="00384C43" w:rsidRPr="00C7345F" w:rsidRDefault="00384C43" w:rsidP="00F73F5C">
            <w:pPr>
              <w:pStyle w:val="TableText"/>
              <w:ind w:right="144"/>
              <w:rPr>
                <w:color w:val="000000"/>
              </w:rPr>
            </w:pPr>
            <w:r w:rsidRPr="00C7345F">
              <w:t>4</w:t>
            </w:r>
          </w:p>
        </w:tc>
        <w:tc>
          <w:tcPr>
            <w:tcW w:w="1512" w:type="dxa"/>
          </w:tcPr>
          <w:p w14:paraId="67C884DB" w14:textId="77777777" w:rsidR="00384C43" w:rsidRPr="00C7345F" w:rsidRDefault="00384C43" w:rsidP="00F73F5C">
            <w:pPr>
              <w:pStyle w:val="TableText"/>
              <w:ind w:right="288"/>
              <w:rPr>
                <w:color w:val="000000"/>
              </w:rPr>
            </w:pPr>
            <w:r w:rsidRPr="00C7345F">
              <w:t>0.18</w:t>
            </w:r>
          </w:p>
        </w:tc>
      </w:tr>
      <w:tr w:rsidR="00384C43" w:rsidRPr="00C7345F" w14:paraId="278FB3B9" w14:textId="77777777" w:rsidTr="00F73F5C">
        <w:tc>
          <w:tcPr>
            <w:tcW w:w="1584" w:type="dxa"/>
          </w:tcPr>
          <w:p w14:paraId="4637C3DC" w14:textId="77777777" w:rsidR="00384C43" w:rsidRPr="00C7345F" w:rsidRDefault="00384C43" w:rsidP="00F73F5C">
            <w:pPr>
              <w:pStyle w:val="TableText"/>
              <w:ind w:right="504"/>
              <w:rPr>
                <w:color w:val="000000"/>
              </w:rPr>
            </w:pPr>
            <w:r w:rsidRPr="00C7345F">
              <w:t>347</w:t>
            </w:r>
          </w:p>
        </w:tc>
        <w:tc>
          <w:tcPr>
            <w:tcW w:w="830" w:type="dxa"/>
          </w:tcPr>
          <w:p w14:paraId="6461BC17" w14:textId="77777777" w:rsidR="00384C43" w:rsidRPr="00C7345F" w:rsidRDefault="00384C43" w:rsidP="00F73F5C">
            <w:pPr>
              <w:pStyle w:val="TableText"/>
              <w:ind w:right="288"/>
              <w:rPr>
                <w:color w:val="000000"/>
              </w:rPr>
            </w:pPr>
            <w:r w:rsidRPr="00C7345F">
              <w:t>1</w:t>
            </w:r>
          </w:p>
        </w:tc>
        <w:tc>
          <w:tcPr>
            <w:tcW w:w="950" w:type="dxa"/>
          </w:tcPr>
          <w:p w14:paraId="1479B126" w14:textId="77777777" w:rsidR="00384C43" w:rsidRPr="00C7345F" w:rsidRDefault="00384C43" w:rsidP="00F73F5C">
            <w:pPr>
              <w:pStyle w:val="TableText"/>
              <w:ind w:right="144"/>
              <w:rPr>
                <w:color w:val="000000"/>
              </w:rPr>
            </w:pPr>
            <w:r w:rsidRPr="00C7345F">
              <w:t>10</w:t>
            </w:r>
          </w:p>
        </w:tc>
        <w:tc>
          <w:tcPr>
            <w:tcW w:w="1512" w:type="dxa"/>
          </w:tcPr>
          <w:p w14:paraId="1B8DBCC6" w14:textId="77777777" w:rsidR="00384C43" w:rsidRPr="00C7345F" w:rsidRDefault="00384C43" w:rsidP="00F73F5C">
            <w:pPr>
              <w:pStyle w:val="TableText"/>
              <w:ind w:right="288"/>
              <w:rPr>
                <w:color w:val="000000"/>
              </w:rPr>
            </w:pPr>
            <w:r w:rsidRPr="00C7345F">
              <w:t>0.45</w:t>
            </w:r>
          </w:p>
        </w:tc>
      </w:tr>
      <w:tr w:rsidR="00384C43" w:rsidRPr="00C7345F" w14:paraId="4C45070D" w14:textId="77777777" w:rsidTr="00F73F5C">
        <w:tc>
          <w:tcPr>
            <w:tcW w:w="1584" w:type="dxa"/>
          </w:tcPr>
          <w:p w14:paraId="4EEE9819" w14:textId="77777777" w:rsidR="00384C43" w:rsidRPr="00C7345F" w:rsidRDefault="00384C43" w:rsidP="00F73F5C">
            <w:pPr>
              <w:pStyle w:val="TableText"/>
              <w:ind w:right="504"/>
              <w:rPr>
                <w:color w:val="000000"/>
              </w:rPr>
            </w:pPr>
            <w:r w:rsidRPr="00C7345F">
              <w:t>348</w:t>
            </w:r>
          </w:p>
        </w:tc>
        <w:tc>
          <w:tcPr>
            <w:tcW w:w="830" w:type="dxa"/>
          </w:tcPr>
          <w:p w14:paraId="324DD365" w14:textId="77777777" w:rsidR="00384C43" w:rsidRPr="00C7345F" w:rsidRDefault="00384C43" w:rsidP="00F73F5C">
            <w:pPr>
              <w:pStyle w:val="TableText"/>
              <w:ind w:right="288"/>
              <w:rPr>
                <w:color w:val="000000"/>
              </w:rPr>
            </w:pPr>
            <w:r w:rsidRPr="00C7345F">
              <w:t>1</w:t>
            </w:r>
          </w:p>
        </w:tc>
        <w:tc>
          <w:tcPr>
            <w:tcW w:w="950" w:type="dxa"/>
          </w:tcPr>
          <w:p w14:paraId="6EB39B23" w14:textId="77777777" w:rsidR="00384C43" w:rsidRPr="00C7345F" w:rsidRDefault="00384C43" w:rsidP="00F73F5C">
            <w:pPr>
              <w:pStyle w:val="TableText"/>
              <w:ind w:right="144"/>
              <w:rPr>
                <w:color w:val="000000"/>
              </w:rPr>
            </w:pPr>
            <w:r w:rsidRPr="00C7345F">
              <w:t>14</w:t>
            </w:r>
          </w:p>
        </w:tc>
        <w:tc>
          <w:tcPr>
            <w:tcW w:w="1512" w:type="dxa"/>
          </w:tcPr>
          <w:p w14:paraId="7B53788F" w14:textId="77777777" w:rsidR="00384C43" w:rsidRPr="00C7345F" w:rsidRDefault="00384C43" w:rsidP="00F73F5C">
            <w:pPr>
              <w:pStyle w:val="TableText"/>
              <w:ind w:right="288"/>
              <w:rPr>
                <w:color w:val="000000"/>
              </w:rPr>
            </w:pPr>
            <w:r w:rsidRPr="00C7345F">
              <w:t>0.63</w:t>
            </w:r>
          </w:p>
        </w:tc>
      </w:tr>
      <w:tr w:rsidR="00384C43" w:rsidRPr="00C7345F" w14:paraId="2AB5455C" w14:textId="77777777" w:rsidTr="00F73F5C">
        <w:tc>
          <w:tcPr>
            <w:tcW w:w="1584" w:type="dxa"/>
          </w:tcPr>
          <w:p w14:paraId="0F2C565E" w14:textId="77777777" w:rsidR="00384C43" w:rsidRPr="00C7345F" w:rsidRDefault="00384C43" w:rsidP="00F73F5C">
            <w:pPr>
              <w:pStyle w:val="TableText"/>
              <w:ind w:right="504"/>
              <w:rPr>
                <w:color w:val="000000"/>
              </w:rPr>
            </w:pPr>
            <w:r w:rsidRPr="00C7345F">
              <w:t>349</w:t>
            </w:r>
          </w:p>
        </w:tc>
        <w:tc>
          <w:tcPr>
            <w:tcW w:w="830" w:type="dxa"/>
          </w:tcPr>
          <w:p w14:paraId="32FA030E" w14:textId="77777777" w:rsidR="00384C43" w:rsidRPr="00C7345F" w:rsidRDefault="00384C43" w:rsidP="00F73F5C">
            <w:pPr>
              <w:pStyle w:val="TableText"/>
              <w:ind w:right="288"/>
              <w:rPr>
                <w:color w:val="000000"/>
              </w:rPr>
            </w:pPr>
            <w:r w:rsidRPr="00C7345F">
              <w:t>1</w:t>
            </w:r>
          </w:p>
        </w:tc>
        <w:tc>
          <w:tcPr>
            <w:tcW w:w="950" w:type="dxa"/>
          </w:tcPr>
          <w:p w14:paraId="3C53FEB0" w14:textId="77777777" w:rsidR="00384C43" w:rsidRPr="00C7345F" w:rsidRDefault="00384C43" w:rsidP="00F73F5C">
            <w:pPr>
              <w:pStyle w:val="TableText"/>
              <w:ind w:right="144"/>
              <w:rPr>
                <w:color w:val="000000"/>
              </w:rPr>
            </w:pPr>
            <w:r w:rsidRPr="00C7345F">
              <w:t>1</w:t>
            </w:r>
          </w:p>
        </w:tc>
        <w:tc>
          <w:tcPr>
            <w:tcW w:w="1512" w:type="dxa"/>
          </w:tcPr>
          <w:p w14:paraId="7D5E6E2A" w14:textId="77777777" w:rsidR="00384C43" w:rsidRPr="00C7345F" w:rsidRDefault="00384C43" w:rsidP="00F73F5C">
            <w:pPr>
              <w:pStyle w:val="TableText"/>
              <w:ind w:right="288"/>
              <w:rPr>
                <w:color w:val="000000"/>
              </w:rPr>
            </w:pPr>
            <w:r w:rsidRPr="00C7345F">
              <w:t>0.04</w:t>
            </w:r>
          </w:p>
        </w:tc>
      </w:tr>
      <w:tr w:rsidR="00384C43" w:rsidRPr="00C7345F" w14:paraId="32D6A5C0" w14:textId="77777777" w:rsidTr="00F73F5C">
        <w:tc>
          <w:tcPr>
            <w:tcW w:w="1584" w:type="dxa"/>
          </w:tcPr>
          <w:p w14:paraId="073296E5" w14:textId="77777777" w:rsidR="00384C43" w:rsidRPr="00C7345F" w:rsidRDefault="00384C43" w:rsidP="00F73F5C">
            <w:pPr>
              <w:pStyle w:val="TableText"/>
              <w:ind w:right="504"/>
              <w:rPr>
                <w:color w:val="000000"/>
              </w:rPr>
            </w:pPr>
            <w:r w:rsidRPr="00C7345F">
              <w:t>350</w:t>
            </w:r>
          </w:p>
        </w:tc>
        <w:tc>
          <w:tcPr>
            <w:tcW w:w="830" w:type="dxa"/>
          </w:tcPr>
          <w:p w14:paraId="3AD372B5" w14:textId="77777777" w:rsidR="00384C43" w:rsidRPr="00C7345F" w:rsidRDefault="00384C43" w:rsidP="00F73F5C">
            <w:pPr>
              <w:pStyle w:val="TableText"/>
              <w:ind w:right="288"/>
              <w:rPr>
                <w:color w:val="000000"/>
              </w:rPr>
            </w:pPr>
            <w:r w:rsidRPr="00C7345F">
              <w:t>1</w:t>
            </w:r>
          </w:p>
        </w:tc>
        <w:tc>
          <w:tcPr>
            <w:tcW w:w="950" w:type="dxa"/>
          </w:tcPr>
          <w:p w14:paraId="5CE46757" w14:textId="77777777" w:rsidR="00384C43" w:rsidRPr="00C7345F" w:rsidRDefault="00384C43" w:rsidP="00F73F5C">
            <w:pPr>
              <w:pStyle w:val="TableText"/>
              <w:ind w:right="144"/>
              <w:rPr>
                <w:color w:val="000000"/>
              </w:rPr>
            </w:pPr>
            <w:r w:rsidRPr="00C7345F">
              <w:t>2</w:t>
            </w:r>
          </w:p>
        </w:tc>
        <w:tc>
          <w:tcPr>
            <w:tcW w:w="1512" w:type="dxa"/>
          </w:tcPr>
          <w:p w14:paraId="415D496D" w14:textId="77777777" w:rsidR="00384C43" w:rsidRPr="00C7345F" w:rsidRDefault="00384C43" w:rsidP="00F73F5C">
            <w:pPr>
              <w:pStyle w:val="TableText"/>
              <w:ind w:right="288"/>
              <w:rPr>
                <w:color w:val="000000"/>
              </w:rPr>
            </w:pPr>
            <w:r w:rsidRPr="00C7345F">
              <w:t>0.09</w:t>
            </w:r>
          </w:p>
        </w:tc>
      </w:tr>
      <w:tr w:rsidR="00384C43" w:rsidRPr="00C7345F" w14:paraId="2EBE70ED" w14:textId="77777777" w:rsidTr="00F73F5C">
        <w:tc>
          <w:tcPr>
            <w:tcW w:w="1584" w:type="dxa"/>
          </w:tcPr>
          <w:p w14:paraId="6FA197B4" w14:textId="77777777" w:rsidR="00384C43" w:rsidRPr="00C7345F" w:rsidRDefault="00384C43" w:rsidP="00F73F5C">
            <w:pPr>
              <w:pStyle w:val="TableText"/>
              <w:ind w:right="504"/>
              <w:rPr>
                <w:color w:val="000000"/>
              </w:rPr>
            </w:pPr>
            <w:r w:rsidRPr="00C7345F">
              <w:t>352</w:t>
            </w:r>
          </w:p>
        </w:tc>
        <w:tc>
          <w:tcPr>
            <w:tcW w:w="830" w:type="dxa"/>
          </w:tcPr>
          <w:p w14:paraId="2545D63E" w14:textId="77777777" w:rsidR="00384C43" w:rsidRPr="00C7345F" w:rsidRDefault="00384C43" w:rsidP="00F73F5C">
            <w:pPr>
              <w:pStyle w:val="TableText"/>
              <w:ind w:right="288"/>
              <w:rPr>
                <w:color w:val="000000"/>
              </w:rPr>
            </w:pPr>
            <w:r w:rsidRPr="00C7345F">
              <w:t>1</w:t>
            </w:r>
          </w:p>
        </w:tc>
        <w:tc>
          <w:tcPr>
            <w:tcW w:w="950" w:type="dxa"/>
          </w:tcPr>
          <w:p w14:paraId="0338DA20" w14:textId="77777777" w:rsidR="00384C43" w:rsidRPr="00C7345F" w:rsidRDefault="00384C43" w:rsidP="00F73F5C">
            <w:pPr>
              <w:pStyle w:val="TableText"/>
              <w:ind w:right="144"/>
              <w:rPr>
                <w:color w:val="000000"/>
              </w:rPr>
            </w:pPr>
            <w:r w:rsidRPr="00C7345F">
              <w:t>1</w:t>
            </w:r>
          </w:p>
        </w:tc>
        <w:tc>
          <w:tcPr>
            <w:tcW w:w="1512" w:type="dxa"/>
          </w:tcPr>
          <w:p w14:paraId="3714A9AF" w14:textId="77777777" w:rsidR="00384C43" w:rsidRPr="00C7345F" w:rsidRDefault="00384C43" w:rsidP="00F73F5C">
            <w:pPr>
              <w:pStyle w:val="TableText"/>
              <w:ind w:right="288"/>
              <w:rPr>
                <w:color w:val="000000"/>
              </w:rPr>
            </w:pPr>
            <w:r w:rsidRPr="00C7345F">
              <w:t>0.04</w:t>
            </w:r>
          </w:p>
        </w:tc>
      </w:tr>
      <w:tr w:rsidR="00384C43" w:rsidRPr="00C7345F" w14:paraId="711B763D" w14:textId="77777777" w:rsidTr="00F73F5C">
        <w:tc>
          <w:tcPr>
            <w:tcW w:w="1584" w:type="dxa"/>
          </w:tcPr>
          <w:p w14:paraId="5AFEF01D" w14:textId="77777777" w:rsidR="00384C43" w:rsidRPr="00C7345F" w:rsidRDefault="00384C43" w:rsidP="00F73F5C">
            <w:pPr>
              <w:pStyle w:val="TableText"/>
              <w:ind w:right="504"/>
              <w:rPr>
                <w:color w:val="000000"/>
              </w:rPr>
            </w:pPr>
            <w:r w:rsidRPr="00C7345F">
              <w:t>353</w:t>
            </w:r>
          </w:p>
        </w:tc>
        <w:tc>
          <w:tcPr>
            <w:tcW w:w="830" w:type="dxa"/>
          </w:tcPr>
          <w:p w14:paraId="014E7556" w14:textId="77777777" w:rsidR="00384C43" w:rsidRPr="00C7345F" w:rsidRDefault="00384C43" w:rsidP="00F73F5C">
            <w:pPr>
              <w:pStyle w:val="TableText"/>
              <w:ind w:right="288"/>
              <w:rPr>
                <w:color w:val="000000"/>
              </w:rPr>
            </w:pPr>
            <w:r w:rsidRPr="00C7345F">
              <w:t>1</w:t>
            </w:r>
          </w:p>
        </w:tc>
        <w:tc>
          <w:tcPr>
            <w:tcW w:w="950" w:type="dxa"/>
          </w:tcPr>
          <w:p w14:paraId="39F80DD4" w14:textId="77777777" w:rsidR="00384C43" w:rsidRPr="00C7345F" w:rsidRDefault="00384C43" w:rsidP="00F73F5C">
            <w:pPr>
              <w:pStyle w:val="TableText"/>
              <w:ind w:right="144"/>
              <w:rPr>
                <w:color w:val="000000"/>
              </w:rPr>
            </w:pPr>
            <w:r w:rsidRPr="00C7345F">
              <w:t>1</w:t>
            </w:r>
          </w:p>
        </w:tc>
        <w:tc>
          <w:tcPr>
            <w:tcW w:w="1512" w:type="dxa"/>
          </w:tcPr>
          <w:p w14:paraId="7C375096" w14:textId="77777777" w:rsidR="00384C43" w:rsidRPr="00C7345F" w:rsidRDefault="00384C43" w:rsidP="00F73F5C">
            <w:pPr>
              <w:pStyle w:val="TableText"/>
              <w:ind w:right="288"/>
              <w:rPr>
                <w:color w:val="000000"/>
              </w:rPr>
            </w:pPr>
            <w:r w:rsidRPr="00C7345F">
              <w:t>0.04</w:t>
            </w:r>
          </w:p>
        </w:tc>
      </w:tr>
      <w:tr w:rsidR="00384C43" w:rsidRPr="00C7345F" w14:paraId="2032B947" w14:textId="77777777" w:rsidTr="00F73F5C">
        <w:tc>
          <w:tcPr>
            <w:tcW w:w="1584" w:type="dxa"/>
          </w:tcPr>
          <w:p w14:paraId="4593E3CB" w14:textId="77777777" w:rsidR="00384C43" w:rsidRPr="00C7345F" w:rsidRDefault="00384C43" w:rsidP="00F73F5C">
            <w:pPr>
              <w:pStyle w:val="TableText"/>
              <w:ind w:right="504"/>
              <w:rPr>
                <w:color w:val="000000"/>
              </w:rPr>
            </w:pPr>
            <w:r w:rsidRPr="00C7345F">
              <w:t>354</w:t>
            </w:r>
          </w:p>
        </w:tc>
        <w:tc>
          <w:tcPr>
            <w:tcW w:w="830" w:type="dxa"/>
          </w:tcPr>
          <w:p w14:paraId="5596B04C" w14:textId="77777777" w:rsidR="00384C43" w:rsidRPr="00C7345F" w:rsidRDefault="00384C43" w:rsidP="00F73F5C">
            <w:pPr>
              <w:pStyle w:val="TableText"/>
              <w:ind w:right="288"/>
              <w:rPr>
                <w:color w:val="000000"/>
              </w:rPr>
            </w:pPr>
            <w:r w:rsidRPr="00C7345F">
              <w:t>1</w:t>
            </w:r>
          </w:p>
        </w:tc>
        <w:tc>
          <w:tcPr>
            <w:tcW w:w="950" w:type="dxa"/>
          </w:tcPr>
          <w:p w14:paraId="10F62D60" w14:textId="77777777" w:rsidR="00384C43" w:rsidRPr="00C7345F" w:rsidRDefault="00384C43" w:rsidP="00F73F5C">
            <w:pPr>
              <w:pStyle w:val="TableText"/>
              <w:ind w:right="144"/>
              <w:rPr>
                <w:color w:val="000000"/>
              </w:rPr>
            </w:pPr>
            <w:r w:rsidRPr="00C7345F">
              <w:t>6</w:t>
            </w:r>
          </w:p>
        </w:tc>
        <w:tc>
          <w:tcPr>
            <w:tcW w:w="1512" w:type="dxa"/>
          </w:tcPr>
          <w:p w14:paraId="4F378694" w14:textId="77777777" w:rsidR="00384C43" w:rsidRPr="00C7345F" w:rsidRDefault="00384C43" w:rsidP="00F73F5C">
            <w:pPr>
              <w:pStyle w:val="TableText"/>
              <w:ind w:right="288"/>
              <w:rPr>
                <w:color w:val="000000"/>
              </w:rPr>
            </w:pPr>
            <w:r w:rsidRPr="00C7345F">
              <w:t>0.27</w:t>
            </w:r>
          </w:p>
        </w:tc>
      </w:tr>
      <w:tr w:rsidR="00384C43" w:rsidRPr="00C7345F" w14:paraId="0F98B7EB" w14:textId="77777777" w:rsidTr="00F73F5C">
        <w:tc>
          <w:tcPr>
            <w:tcW w:w="1584" w:type="dxa"/>
          </w:tcPr>
          <w:p w14:paraId="54FAA6A4" w14:textId="77777777" w:rsidR="00384C43" w:rsidRPr="00C7345F" w:rsidRDefault="00384C43" w:rsidP="00F73F5C">
            <w:pPr>
              <w:pStyle w:val="TableText"/>
              <w:ind w:right="504"/>
              <w:rPr>
                <w:color w:val="000000"/>
              </w:rPr>
            </w:pPr>
            <w:r w:rsidRPr="00C7345F">
              <w:t>355</w:t>
            </w:r>
          </w:p>
        </w:tc>
        <w:tc>
          <w:tcPr>
            <w:tcW w:w="830" w:type="dxa"/>
          </w:tcPr>
          <w:p w14:paraId="2ED7D738" w14:textId="77777777" w:rsidR="00384C43" w:rsidRPr="00C7345F" w:rsidRDefault="00384C43" w:rsidP="00F73F5C">
            <w:pPr>
              <w:pStyle w:val="TableText"/>
              <w:ind w:right="288"/>
              <w:rPr>
                <w:color w:val="000000"/>
              </w:rPr>
            </w:pPr>
            <w:r w:rsidRPr="00C7345F">
              <w:t>1</w:t>
            </w:r>
          </w:p>
        </w:tc>
        <w:tc>
          <w:tcPr>
            <w:tcW w:w="950" w:type="dxa"/>
          </w:tcPr>
          <w:p w14:paraId="29683991" w14:textId="77777777" w:rsidR="00384C43" w:rsidRPr="00C7345F" w:rsidRDefault="00384C43" w:rsidP="00F73F5C">
            <w:pPr>
              <w:pStyle w:val="TableText"/>
              <w:ind w:right="144"/>
              <w:rPr>
                <w:color w:val="000000"/>
              </w:rPr>
            </w:pPr>
            <w:r w:rsidRPr="00C7345F">
              <w:t>13</w:t>
            </w:r>
          </w:p>
        </w:tc>
        <w:tc>
          <w:tcPr>
            <w:tcW w:w="1512" w:type="dxa"/>
          </w:tcPr>
          <w:p w14:paraId="1E752853" w14:textId="77777777" w:rsidR="00384C43" w:rsidRPr="00C7345F" w:rsidRDefault="00384C43" w:rsidP="00F73F5C">
            <w:pPr>
              <w:pStyle w:val="TableText"/>
              <w:ind w:right="288"/>
              <w:rPr>
                <w:color w:val="000000"/>
              </w:rPr>
            </w:pPr>
            <w:r w:rsidRPr="00C7345F">
              <w:t>0.58</w:t>
            </w:r>
          </w:p>
        </w:tc>
      </w:tr>
      <w:tr w:rsidR="00384C43" w:rsidRPr="00C7345F" w14:paraId="43F45B9A" w14:textId="77777777" w:rsidTr="00F73F5C">
        <w:tc>
          <w:tcPr>
            <w:tcW w:w="1584" w:type="dxa"/>
          </w:tcPr>
          <w:p w14:paraId="70D47BF3" w14:textId="77777777" w:rsidR="00384C43" w:rsidRPr="00C7345F" w:rsidRDefault="00384C43" w:rsidP="00F73F5C">
            <w:pPr>
              <w:pStyle w:val="TableText"/>
              <w:ind w:right="504"/>
              <w:rPr>
                <w:color w:val="000000"/>
              </w:rPr>
            </w:pPr>
            <w:r w:rsidRPr="00C7345F">
              <w:t>356</w:t>
            </w:r>
          </w:p>
        </w:tc>
        <w:tc>
          <w:tcPr>
            <w:tcW w:w="830" w:type="dxa"/>
          </w:tcPr>
          <w:p w14:paraId="22A4015B" w14:textId="77777777" w:rsidR="00384C43" w:rsidRPr="00C7345F" w:rsidRDefault="00384C43" w:rsidP="00F73F5C">
            <w:pPr>
              <w:pStyle w:val="TableText"/>
              <w:ind w:right="288"/>
              <w:rPr>
                <w:color w:val="000000"/>
              </w:rPr>
            </w:pPr>
            <w:r w:rsidRPr="00C7345F">
              <w:t>1</w:t>
            </w:r>
          </w:p>
        </w:tc>
        <w:tc>
          <w:tcPr>
            <w:tcW w:w="950" w:type="dxa"/>
          </w:tcPr>
          <w:p w14:paraId="08D4BF14" w14:textId="77777777" w:rsidR="00384C43" w:rsidRPr="00C7345F" w:rsidRDefault="00384C43" w:rsidP="00F73F5C">
            <w:pPr>
              <w:pStyle w:val="TableText"/>
              <w:ind w:right="144"/>
              <w:rPr>
                <w:color w:val="000000"/>
              </w:rPr>
            </w:pPr>
            <w:r w:rsidRPr="00C7345F">
              <w:t>1</w:t>
            </w:r>
          </w:p>
        </w:tc>
        <w:tc>
          <w:tcPr>
            <w:tcW w:w="1512" w:type="dxa"/>
          </w:tcPr>
          <w:p w14:paraId="64B30C86" w14:textId="77777777" w:rsidR="00384C43" w:rsidRPr="00C7345F" w:rsidRDefault="00384C43" w:rsidP="00F73F5C">
            <w:pPr>
              <w:pStyle w:val="TableText"/>
              <w:ind w:right="288"/>
              <w:rPr>
                <w:color w:val="000000"/>
              </w:rPr>
            </w:pPr>
            <w:r w:rsidRPr="00C7345F">
              <w:t>0.04</w:t>
            </w:r>
          </w:p>
        </w:tc>
      </w:tr>
      <w:tr w:rsidR="00384C43" w:rsidRPr="00C7345F" w14:paraId="13B834CE" w14:textId="77777777" w:rsidTr="00F73F5C">
        <w:tc>
          <w:tcPr>
            <w:tcW w:w="1584" w:type="dxa"/>
          </w:tcPr>
          <w:p w14:paraId="106B0481" w14:textId="77777777" w:rsidR="00384C43" w:rsidRPr="00C7345F" w:rsidRDefault="00384C43" w:rsidP="00F73F5C">
            <w:pPr>
              <w:pStyle w:val="TableText"/>
              <w:ind w:right="504"/>
              <w:rPr>
                <w:color w:val="000000"/>
              </w:rPr>
            </w:pPr>
            <w:r w:rsidRPr="00C7345F">
              <w:t>357</w:t>
            </w:r>
          </w:p>
        </w:tc>
        <w:tc>
          <w:tcPr>
            <w:tcW w:w="830" w:type="dxa"/>
          </w:tcPr>
          <w:p w14:paraId="74988F5E" w14:textId="77777777" w:rsidR="00384C43" w:rsidRPr="00C7345F" w:rsidRDefault="00384C43" w:rsidP="00F73F5C">
            <w:pPr>
              <w:pStyle w:val="TableText"/>
              <w:ind w:right="288"/>
              <w:rPr>
                <w:color w:val="000000"/>
              </w:rPr>
            </w:pPr>
            <w:r w:rsidRPr="00C7345F">
              <w:t>1</w:t>
            </w:r>
          </w:p>
        </w:tc>
        <w:tc>
          <w:tcPr>
            <w:tcW w:w="950" w:type="dxa"/>
          </w:tcPr>
          <w:p w14:paraId="1BC1066E" w14:textId="77777777" w:rsidR="00384C43" w:rsidRPr="00C7345F" w:rsidRDefault="00384C43" w:rsidP="00F73F5C">
            <w:pPr>
              <w:pStyle w:val="TableText"/>
              <w:ind w:right="144"/>
              <w:rPr>
                <w:color w:val="000000"/>
              </w:rPr>
            </w:pPr>
            <w:r w:rsidRPr="00C7345F">
              <w:t>1</w:t>
            </w:r>
          </w:p>
        </w:tc>
        <w:tc>
          <w:tcPr>
            <w:tcW w:w="1512" w:type="dxa"/>
          </w:tcPr>
          <w:p w14:paraId="57207869" w14:textId="77777777" w:rsidR="00384C43" w:rsidRPr="00C7345F" w:rsidRDefault="00384C43" w:rsidP="00F73F5C">
            <w:pPr>
              <w:pStyle w:val="TableText"/>
              <w:ind w:right="288"/>
              <w:rPr>
                <w:color w:val="000000"/>
              </w:rPr>
            </w:pPr>
            <w:r w:rsidRPr="00C7345F">
              <w:t>0.04</w:t>
            </w:r>
          </w:p>
        </w:tc>
      </w:tr>
    </w:tbl>
    <w:p w14:paraId="1CCE8274" w14:textId="77777777" w:rsidR="00384C43" w:rsidRPr="00C7345F" w:rsidRDefault="00384C43">
      <w:r w:rsidRPr="00C7345F">
        <w:fldChar w:fldCharType="begin"/>
      </w:r>
      <w:r w:rsidRPr="00C7345F">
        <w:instrText xml:space="preserve"> REF _Ref66089667 \h </w:instrText>
      </w:r>
      <w:r w:rsidRPr="00C7345F">
        <w:fldChar w:fldCharType="separate"/>
      </w:r>
      <w:r w:rsidRPr="00C7345F">
        <w:t>Table 4.C.7</w:t>
      </w:r>
      <w:r w:rsidRPr="00C7345F">
        <w:fldChar w:fldCharType="end"/>
      </w:r>
      <w:r w:rsidRPr="00C7345F">
        <w:t xml:space="preserve"> </w:t>
      </w:r>
      <w:r w:rsidRPr="00C7345F">
        <w:rPr>
          <w:i/>
        </w:rPr>
        <w:t>(continuation three)</w:t>
      </w:r>
    </w:p>
    <w:tbl>
      <w:tblPr>
        <w:tblStyle w:val="TRs"/>
        <w:tblW w:w="0" w:type="auto"/>
        <w:tblLayout w:type="fixed"/>
        <w:tblLook w:val="04A0" w:firstRow="1" w:lastRow="0" w:firstColumn="1" w:lastColumn="0" w:noHBand="0" w:noVBand="1"/>
        <w:tblDescription w:val="Scale Score and Performance Level Distribution of Overall Scores for Grade Six, continuation three"/>
      </w:tblPr>
      <w:tblGrid>
        <w:gridCol w:w="1584"/>
        <w:gridCol w:w="830"/>
        <w:gridCol w:w="950"/>
        <w:gridCol w:w="1512"/>
      </w:tblGrid>
      <w:tr w:rsidR="00384C43" w:rsidRPr="00C7345F" w14:paraId="327E53A7"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96F57C9"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7F8783F8" w14:textId="77777777" w:rsidR="00384C43" w:rsidRPr="00C7345F" w:rsidRDefault="00384C43" w:rsidP="00F73F5C">
            <w:pPr>
              <w:pStyle w:val="TableHead"/>
              <w:rPr>
                <w:noProof w:val="0"/>
              </w:rPr>
            </w:pPr>
            <w:r w:rsidRPr="00C7345F">
              <w:rPr>
                <w:noProof w:val="0"/>
              </w:rPr>
              <w:t>Level</w:t>
            </w:r>
          </w:p>
        </w:tc>
        <w:tc>
          <w:tcPr>
            <w:tcW w:w="950" w:type="dxa"/>
            <w:hideMark/>
          </w:tcPr>
          <w:p w14:paraId="0CDECC04" w14:textId="77777777" w:rsidR="00384C43" w:rsidRPr="00C7345F" w:rsidRDefault="00384C43" w:rsidP="00F73F5C">
            <w:pPr>
              <w:pStyle w:val="TableHead"/>
              <w:rPr>
                <w:noProof w:val="0"/>
              </w:rPr>
            </w:pPr>
            <w:r w:rsidRPr="00C7345F">
              <w:rPr>
                <w:noProof w:val="0"/>
              </w:rPr>
              <w:t>N</w:t>
            </w:r>
          </w:p>
        </w:tc>
        <w:tc>
          <w:tcPr>
            <w:tcW w:w="1512" w:type="dxa"/>
            <w:hideMark/>
          </w:tcPr>
          <w:p w14:paraId="5A455FF0" w14:textId="77777777" w:rsidR="00384C43" w:rsidRPr="00C7345F" w:rsidRDefault="00384C43" w:rsidP="00F73F5C">
            <w:pPr>
              <w:pStyle w:val="TableHead"/>
              <w:rPr>
                <w:noProof w:val="0"/>
              </w:rPr>
            </w:pPr>
            <w:r w:rsidRPr="00C7345F">
              <w:rPr>
                <w:noProof w:val="0"/>
              </w:rPr>
              <w:t>Percentage</w:t>
            </w:r>
          </w:p>
        </w:tc>
      </w:tr>
      <w:tr w:rsidR="00384C43" w:rsidRPr="00C7345F" w14:paraId="5BCA74D2" w14:textId="77777777" w:rsidTr="00F73F5C">
        <w:tc>
          <w:tcPr>
            <w:tcW w:w="1584" w:type="dxa"/>
          </w:tcPr>
          <w:p w14:paraId="335C02DD" w14:textId="77777777" w:rsidR="00384C43" w:rsidRPr="00C7345F" w:rsidRDefault="00384C43" w:rsidP="00F73F5C">
            <w:pPr>
              <w:pStyle w:val="TableText"/>
              <w:ind w:right="504"/>
              <w:rPr>
                <w:color w:val="000000"/>
              </w:rPr>
            </w:pPr>
            <w:r w:rsidRPr="00C7345F">
              <w:t>360</w:t>
            </w:r>
          </w:p>
        </w:tc>
        <w:tc>
          <w:tcPr>
            <w:tcW w:w="830" w:type="dxa"/>
          </w:tcPr>
          <w:p w14:paraId="6BE69FEA" w14:textId="77777777" w:rsidR="00384C43" w:rsidRPr="00C7345F" w:rsidRDefault="00384C43" w:rsidP="00F73F5C">
            <w:pPr>
              <w:pStyle w:val="TableText"/>
              <w:ind w:right="288"/>
              <w:rPr>
                <w:color w:val="000000"/>
              </w:rPr>
            </w:pPr>
            <w:r w:rsidRPr="00C7345F">
              <w:t>1</w:t>
            </w:r>
          </w:p>
        </w:tc>
        <w:tc>
          <w:tcPr>
            <w:tcW w:w="950" w:type="dxa"/>
          </w:tcPr>
          <w:p w14:paraId="0991C6BA" w14:textId="77777777" w:rsidR="00384C43" w:rsidRPr="00C7345F" w:rsidRDefault="00384C43" w:rsidP="00F73F5C">
            <w:pPr>
              <w:pStyle w:val="TableText"/>
              <w:ind w:right="144"/>
              <w:rPr>
                <w:color w:val="000000"/>
              </w:rPr>
            </w:pPr>
            <w:r w:rsidRPr="00C7345F">
              <w:t>5</w:t>
            </w:r>
          </w:p>
        </w:tc>
        <w:tc>
          <w:tcPr>
            <w:tcW w:w="1512" w:type="dxa"/>
          </w:tcPr>
          <w:p w14:paraId="388184A5" w14:textId="77777777" w:rsidR="00384C43" w:rsidRPr="00C7345F" w:rsidRDefault="00384C43" w:rsidP="00F73F5C">
            <w:pPr>
              <w:pStyle w:val="TableText"/>
              <w:ind w:right="288"/>
              <w:rPr>
                <w:color w:val="000000"/>
              </w:rPr>
            </w:pPr>
            <w:r w:rsidRPr="00C7345F">
              <w:t>0.22</w:t>
            </w:r>
          </w:p>
        </w:tc>
      </w:tr>
      <w:tr w:rsidR="00384C43" w:rsidRPr="00C7345F" w14:paraId="1A2BA5F2" w14:textId="77777777" w:rsidTr="00F73F5C">
        <w:tc>
          <w:tcPr>
            <w:tcW w:w="1584" w:type="dxa"/>
          </w:tcPr>
          <w:p w14:paraId="00F0960D" w14:textId="77777777" w:rsidR="00384C43" w:rsidRPr="00C7345F" w:rsidRDefault="00384C43" w:rsidP="00F73F5C">
            <w:pPr>
              <w:pStyle w:val="TableText"/>
              <w:ind w:right="504"/>
              <w:rPr>
                <w:color w:val="000000"/>
              </w:rPr>
            </w:pPr>
            <w:r w:rsidRPr="00C7345F">
              <w:t>361</w:t>
            </w:r>
          </w:p>
        </w:tc>
        <w:tc>
          <w:tcPr>
            <w:tcW w:w="830" w:type="dxa"/>
          </w:tcPr>
          <w:p w14:paraId="28B92A92" w14:textId="77777777" w:rsidR="00384C43" w:rsidRPr="00C7345F" w:rsidRDefault="00384C43" w:rsidP="00F73F5C">
            <w:pPr>
              <w:pStyle w:val="TableText"/>
              <w:ind w:right="288"/>
              <w:rPr>
                <w:color w:val="000000"/>
              </w:rPr>
            </w:pPr>
            <w:r w:rsidRPr="00C7345F">
              <w:t>1</w:t>
            </w:r>
          </w:p>
        </w:tc>
        <w:tc>
          <w:tcPr>
            <w:tcW w:w="950" w:type="dxa"/>
          </w:tcPr>
          <w:p w14:paraId="62A2DF35" w14:textId="77777777" w:rsidR="00384C43" w:rsidRPr="00C7345F" w:rsidRDefault="00384C43" w:rsidP="00F73F5C">
            <w:pPr>
              <w:pStyle w:val="TableText"/>
              <w:ind w:right="144"/>
              <w:rPr>
                <w:color w:val="000000"/>
              </w:rPr>
            </w:pPr>
            <w:r w:rsidRPr="00C7345F">
              <w:t>8</w:t>
            </w:r>
          </w:p>
        </w:tc>
        <w:tc>
          <w:tcPr>
            <w:tcW w:w="1512" w:type="dxa"/>
          </w:tcPr>
          <w:p w14:paraId="1D59D421" w14:textId="77777777" w:rsidR="00384C43" w:rsidRPr="00C7345F" w:rsidRDefault="00384C43" w:rsidP="00F73F5C">
            <w:pPr>
              <w:pStyle w:val="TableText"/>
              <w:ind w:right="288"/>
              <w:rPr>
                <w:color w:val="000000"/>
              </w:rPr>
            </w:pPr>
            <w:r w:rsidRPr="00C7345F">
              <w:t>0.36</w:t>
            </w:r>
          </w:p>
        </w:tc>
      </w:tr>
      <w:tr w:rsidR="00384C43" w:rsidRPr="00C7345F" w14:paraId="4356F392" w14:textId="77777777" w:rsidTr="00F73F5C">
        <w:tc>
          <w:tcPr>
            <w:tcW w:w="1584" w:type="dxa"/>
          </w:tcPr>
          <w:p w14:paraId="1789F1FC" w14:textId="77777777" w:rsidR="00384C43" w:rsidRPr="00C7345F" w:rsidRDefault="00384C43" w:rsidP="00F73F5C">
            <w:pPr>
              <w:pStyle w:val="TableText"/>
              <w:ind w:right="504"/>
              <w:rPr>
                <w:color w:val="000000"/>
              </w:rPr>
            </w:pPr>
            <w:r w:rsidRPr="00C7345F">
              <w:t>362</w:t>
            </w:r>
          </w:p>
        </w:tc>
        <w:tc>
          <w:tcPr>
            <w:tcW w:w="830" w:type="dxa"/>
          </w:tcPr>
          <w:p w14:paraId="22150573" w14:textId="77777777" w:rsidR="00384C43" w:rsidRPr="00C7345F" w:rsidRDefault="00384C43" w:rsidP="00F73F5C">
            <w:pPr>
              <w:pStyle w:val="TableText"/>
              <w:ind w:right="288"/>
              <w:rPr>
                <w:color w:val="000000"/>
              </w:rPr>
            </w:pPr>
            <w:r w:rsidRPr="00C7345F">
              <w:t>1</w:t>
            </w:r>
          </w:p>
        </w:tc>
        <w:tc>
          <w:tcPr>
            <w:tcW w:w="950" w:type="dxa"/>
          </w:tcPr>
          <w:p w14:paraId="1B7EC966" w14:textId="77777777" w:rsidR="00384C43" w:rsidRPr="00C7345F" w:rsidRDefault="00384C43" w:rsidP="00F73F5C">
            <w:pPr>
              <w:pStyle w:val="TableText"/>
              <w:ind w:right="144"/>
              <w:rPr>
                <w:color w:val="000000"/>
              </w:rPr>
            </w:pPr>
            <w:r w:rsidRPr="00C7345F">
              <w:t>9</w:t>
            </w:r>
          </w:p>
        </w:tc>
        <w:tc>
          <w:tcPr>
            <w:tcW w:w="1512" w:type="dxa"/>
          </w:tcPr>
          <w:p w14:paraId="6A00FF81" w14:textId="77777777" w:rsidR="00384C43" w:rsidRPr="00C7345F" w:rsidRDefault="00384C43" w:rsidP="00F73F5C">
            <w:pPr>
              <w:pStyle w:val="TableText"/>
              <w:ind w:right="288"/>
              <w:rPr>
                <w:color w:val="000000"/>
              </w:rPr>
            </w:pPr>
            <w:r w:rsidRPr="00C7345F">
              <w:t>0.40</w:t>
            </w:r>
          </w:p>
        </w:tc>
      </w:tr>
      <w:tr w:rsidR="00384C43" w:rsidRPr="00C7345F" w14:paraId="75EBB41D" w14:textId="77777777" w:rsidTr="00F73F5C">
        <w:tc>
          <w:tcPr>
            <w:tcW w:w="1584" w:type="dxa"/>
          </w:tcPr>
          <w:p w14:paraId="79CAFD9B" w14:textId="77777777" w:rsidR="00384C43" w:rsidRPr="00C7345F" w:rsidRDefault="00384C43" w:rsidP="00F73F5C">
            <w:pPr>
              <w:pStyle w:val="TableText"/>
              <w:ind w:right="504"/>
              <w:rPr>
                <w:color w:val="000000"/>
              </w:rPr>
            </w:pPr>
            <w:r w:rsidRPr="00C7345F">
              <w:t>363</w:t>
            </w:r>
          </w:p>
        </w:tc>
        <w:tc>
          <w:tcPr>
            <w:tcW w:w="830" w:type="dxa"/>
          </w:tcPr>
          <w:p w14:paraId="7B700DC7" w14:textId="77777777" w:rsidR="00384C43" w:rsidRPr="00C7345F" w:rsidRDefault="00384C43" w:rsidP="00F73F5C">
            <w:pPr>
              <w:pStyle w:val="TableText"/>
              <w:ind w:right="288"/>
              <w:rPr>
                <w:color w:val="000000"/>
              </w:rPr>
            </w:pPr>
            <w:r w:rsidRPr="00C7345F">
              <w:t>1</w:t>
            </w:r>
          </w:p>
        </w:tc>
        <w:tc>
          <w:tcPr>
            <w:tcW w:w="950" w:type="dxa"/>
          </w:tcPr>
          <w:p w14:paraId="14CD8FD8" w14:textId="77777777" w:rsidR="00384C43" w:rsidRPr="00C7345F" w:rsidRDefault="00384C43" w:rsidP="00F73F5C">
            <w:pPr>
              <w:pStyle w:val="TableText"/>
              <w:ind w:right="144"/>
              <w:rPr>
                <w:color w:val="000000"/>
              </w:rPr>
            </w:pPr>
            <w:r w:rsidRPr="00C7345F">
              <w:t>3</w:t>
            </w:r>
          </w:p>
        </w:tc>
        <w:tc>
          <w:tcPr>
            <w:tcW w:w="1512" w:type="dxa"/>
          </w:tcPr>
          <w:p w14:paraId="2D141162" w14:textId="77777777" w:rsidR="00384C43" w:rsidRPr="00C7345F" w:rsidRDefault="00384C43" w:rsidP="00F73F5C">
            <w:pPr>
              <w:pStyle w:val="TableText"/>
              <w:ind w:right="288"/>
              <w:rPr>
                <w:color w:val="000000"/>
              </w:rPr>
            </w:pPr>
            <w:r w:rsidRPr="00C7345F">
              <w:t>0.13</w:t>
            </w:r>
          </w:p>
        </w:tc>
      </w:tr>
      <w:tr w:rsidR="00384C43" w:rsidRPr="00C7345F" w14:paraId="018D779E" w14:textId="77777777" w:rsidTr="00F73F5C">
        <w:tc>
          <w:tcPr>
            <w:tcW w:w="1584" w:type="dxa"/>
          </w:tcPr>
          <w:p w14:paraId="6E69C2BB" w14:textId="77777777" w:rsidR="00384C43" w:rsidRPr="00C7345F" w:rsidRDefault="00384C43" w:rsidP="00F73F5C">
            <w:pPr>
              <w:pStyle w:val="TableText"/>
              <w:ind w:right="504"/>
              <w:rPr>
                <w:color w:val="000000"/>
              </w:rPr>
            </w:pPr>
            <w:r w:rsidRPr="00C7345F">
              <w:t>364</w:t>
            </w:r>
          </w:p>
        </w:tc>
        <w:tc>
          <w:tcPr>
            <w:tcW w:w="830" w:type="dxa"/>
          </w:tcPr>
          <w:p w14:paraId="6A60660F" w14:textId="77777777" w:rsidR="00384C43" w:rsidRPr="00C7345F" w:rsidRDefault="00384C43" w:rsidP="00F73F5C">
            <w:pPr>
              <w:pStyle w:val="TableText"/>
              <w:ind w:right="288"/>
              <w:rPr>
                <w:color w:val="000000"/>
              </w:rPr>
            </w:pPr>
            <w:r w:rsidRPr="00C7345F">
              <w:t>1</w:t>
            </w:r>
          </w:p>
        </w:tc>
        <w:tc>
          <w:tcPr>
            <w:tcW w:w="950" w:type="dxa"/>
          </w:tcPr>
          <w:p w14:paraId="0F383D78" w14:textId="77777777" w:rsidR="00384C43" w:rsidRPr="00C7345F" w:rsidRDefault="00384C43" w:rsidP="00F73F5C">
            <w:pPr>
              <w:pStyle w:val="TableText"/>
              <w:ind w:right="144"/>
              <w:rPr>
                <w:color w:val="000000"/>
              </w:rPr>
            </w:pPr>
            <w:r w:rsidRPr="00C7345F">
              <w:t>4</w:t>
            </w:r>
          </w:p>
        </w:tc>
        <w:tc>
          <w:tcPr>
            <w:tcW w:w="1512" w:type="dxa"/>
          </w:tcPr>
          <w:p w14:paraId="7B9AED45" w14:textId="77777777" w:rsidR="00384C43" w:rsidRPr="00C7345F" w:rsidRDefault="00384C43" w:rsidP="00F73F5C">
            <w:pPr>
              <w:pStyle w:val="TableText"/>
              <w:ind w:right="288"/>
              <w:rPr>
                <w:color w:val="000000"/>
              </w:rPr>
            </w:pPr>
            <w:r w:rsidRPr="00C7345F">
              <w:t>0.18</w:t>
            </w:r>
          </w:p>
        </w:tc>
      </w:tr>
      <w:tr w:rsidR="00384C43" w:rsidRPr="00C7345F" w14:paraId="5CA5F33C" w14:textId="77777777" w:rsidTr="00F73F5C">
        <w:tc>
          <w:tcPr>
            <w:tcW w:w="1584" w:type="dxa"/>
          </w:tcPr>
          <w:p w14:paraId="2B328C24" w14:textId="77777777" w:rsidR="00384C43" w:rsidRPr="00C7345F" w:rsidRDefault="00384C43" w:rsidP="00F73F5C">
            <w:pPr>
              <w:pStyle w:val="TableText"/>
              <w:ind w:right="504"/>
              <w:rPr>
                <w:color w:val="000000"/>
              </w:rPr>
            </w:pPr>
            <w:r w:rsidRPr="00C7345F">
              <w:t>367</w:t>
            </w:r>
          </w:p>
        </w:tc>
        <w:tc>
          <w:tcPr>
            <w:tcW w:w="830" w:type="dxa"/>
          </w:tcPr>
          <w:p w14:paraId="4D370D35" w14:textId="77777777" w:rsidR="00384C43" w:rsidRPr="00C7345F" w:rsidRDefault="00384C43" w:rsidP="00F73F5C">
            <w:pPr>
              <w:pStyle w:val="TableText"/>
              <w:ind w:right="288"/>
              <w:rPr>
                <w:color w:val="000000"/>
              </w:rPr>
            </w:pPr>
            <w:r w:rsidRPr="00C7345F">
              <w:t>1</w:t>
            </w:r>
          </w:p>
        </w:tc>
        <w:tc>
          <w:tcPr>
            <w:tcW w:w="950" w:type="dxa"/>
          </w:tcPr>
          <w:p w14:paraId="54027E36" w14:textId="77777777" w:rsidR="00384C43" w:rsidRPr="00C7345F" w:rsidRDefault="00384C43" w:rsidP="00F73F5C">
            <w:pPr>
              <w:pStyle w:val="TableText"/>
              <w:ind w:right="144"/>
              <w:rPr>
                <w:color w:val="000000"/>
              </w:rPr>
            </w:pPr>
            <w:r w:rsidRPr="00C7345F">
              <w:t>9</w:t>
            </w:r>
          </w:p>
        </w:tc>
        <w:tc>
          <w:tcPr>
            <w:tcW w:w="1512" w:type="dxa"/>
          </w:tcPr>
          <w:p w14:paraId="7EB0B894" w14:textId="77777777" w:rsidR="00384C43" w:rsidRPr="00C7345F" w:rsidRDefault="00384C43" w:rsidP="00F73F5C">
            <w:pPr>
              <w:pStyle w:val="TableText"/>
              <w:ind w:right="288"/>
              <w:rPr>
                <w:color w:val="000000"/>
              </w:rPr>
            </w:pPr>
            <w:r w:rsidRPr="00C7345F">
              <w:t>0.40</w:t>
            </w:r>
          </w:p>
        </w:tc>
      </w:tr>
      <w:tr w:rsidR="00384C43" w:rsidRPr="00C7345F" w14:paraId="68C51C5B" w14:textId="77777777" w:rsidTr="00F73F5C">
        <w:tc>
          <w:tcPr>
            <w:tcW w:w="1584" w:type="dxa"/>
          </w:tcPr>
          <w:p w14:paraId="65712D2C" w14:textId="77777777" w:rsidR="00384C43" w:rsidRPr="00C7345F" w:rsidRDefault="00384C43" w:rsidP="00F73F5C">
            <w:pPr>
              <w:pStyle w:val="TableText"/>
              <w:ind w:right="504"/>
              <w:rPr>
                <w:color w:val="000000"/>
              </w:rPr>
            </w:pPr>
            <w:r w:rsidRPr="00C7345F">
              <w:t>368</w:t>
            </w:r>
          </w:p>
        </w:tc>
        <w:tc>
          <w:tcPr>
            <w:tcW w:w="830" w:type="dxa"/>
          </w:tcPr>
          <w:p w14:paraId="41DECBCC" w14:textId="77777777" w:rsidR="00384C43" w:rsidRPr="00C7345F" w:rsidRDefault="00384C43" w:rsidP="00F73F5C">
            <w:pPr>
              <w:pStyle w:val="TableText"/>
              <w:ind w:right="288"/>
              <w:rPr>
                <w:color w:val="000000"/>
              </w:rPr>
            </w:pPr>
            <w:r w:rsidRPr="00C7345F">
              <w:t>1</w:t>
            </w:r>
          </w:p>
        </w:tc>
        <w:tc>
          <w:tcPr>
            <w:tcW w:w="950" w:type="dxa"/>
          </w:tcPr>
          <w:p w14:paraId="1B3D30A5" w14:textId="77777777" w:rsidR="00384C43" w:rsidRPr="00C7345F" w:rsidRDefault="00384C43" w:rsidP="00F73F5C">
            <w:pPr>
              <w:pStyle w:val="TableText"/>
              <w:ind w:right="144"/>
              <w:rPr>
                <w:color w:val="000000"/>
              </w:rPr>
            </w:pPr>
            <w:r w:rsidRPr="00C7345F">
              <w:t>3</w:t>
            </w:r>
          </w:p>
        </w:tc>
        <w:tc>
          <w:tcPr>
            <w:tcW w:w="1512" w:type="dxa"/>
          </w:tcPr>
          <w:p w14:paraId="157FF420" w14:textId="77777777" w:rsidR="00384C43" w:rsidRPr="00C7345F" w:rsidRDefault="00384C43" w:rsidP="00F73F5C">
            <w:pPr>
              <w:pStyle w:val="TableText"/>
              <w:ind w:right="288"/>
              <w:rPr>
                <w:color w:val="000000"/>
              </w:rPr>
            </w:pPr>
            <w:r w:rsidRPr="00C7345F">
              <w:t>0.13</w:t>
            </w:r>
          </w:p>
        </w:tc>
      </w:tr>
      <w:tr w:rsidR="00384C43" w:rsidRPr="00C7345F" w14:paraId="11A37064" w14:textId="77777777" w:rsidTr="00F73F5C">
        <w:tc>
          <w:tcPr>
            <w:tcW w:w="1584" w:type="dxa"/>
          </w:tcPr>
          <w:p w14:paraId="6CDDB9C1" w14:textId="77777777" w:rsidR="00384C43" w:rsidRPr="00C7345F" w:rsidRDefault="00384C43" w:rsidP="00F73F5C">
            <w:pPr>
              <w:pStyle w:val="TableText"/>
              <w:ind w:right="504"/>
              <w:rPr>
                <w:color w:val="000000"/>
              </w:rPr>
            </w:pPr>
            <w:r w:rsidRPr="00C7345F">
              <w:t>369</w:t>
            </w:r>
          </w:p>
        </w:tc>
        <w:tc>
          <w:tcPr>
            <w:tcW w:w="830" w:type="dxa"/>
          </w:tcPr>
          <w:p w14:paraId="112C1422" w14:textId="77777777" w:rsidR="00384C43" w:rsidRPr="00C7345F" w:rsidRDefault="00384C43" w:rsidP="00F73F5C">
            <w:pPr>
              <w:pStyle w:val="TableText"/>
              <w:ind w:right="288"/>
              <w:rPr>
                <w:color w:val="000000"/>
              </w:rPr>
            </w:pPr>
            <w:r w:rsidRPr="00C7345F">
              <w:t>1</w:t>
            </w:r>
          </w:p>
        </w:tc>
        <w:tc>
          <w:tcPr>
            <w:tcW w:w="950" w:type="dxa"/>
          </w:tcPr>
          <w:p w14:paraId="630D08EF" w14:textId="77777777" w:rsidR="00384C43" w:rsidRPr="00C7345F" w:rsidRDefault="00384C43" w:rsidP="00F73F5C">
            <w:pPr>
              <w:pStyle w:val="TableText"/>
              <w:ind w:right="144"/>
              <w:rPr>
                <w:color w:val="000000"/>
              </w:rPr>
            </w:pPr>
            <w:r w:rsidRPr="00C7345F">
              <w:t>5</w:t>
            </w:r>
          </w:p>
        </w:tc>
        <w:tc>
          <w:tcPr>
            <w:tcW w:w="1512" w:type="dxa"/>
          </w:tcPr>
          <w:p w14:paraId="061C9597" w14:textId="77777777" w:rsidR="00384C43" w:rsidRPr="00C7345F" w:rsidRDefault="00384C43" w:rsidP="00F73F5C">
            <w:pPr>
              <w:pStyle w:val="TableText"/>
              <w:ind w:right="288"/>
              <w:rPr>
                <w:color w:val="000000"/>
              </w:rPr>
            </w:pPr>
            <w:r w:rsidRPr="00C7345F">
              <w:t>0.22</w:t>
            </w:r>
          </w:p>
        </w:tc>
      </w:tr>
      <w:tr w:rsidR="00384C43" w:rsidRPr="00C7345F" w14:paraId="6642C0DE" w14:textId="77777777" w:rsidTr="00F73F5C">
        <w:tc>
          <w:tcPr>
            <w:tcW w:w="1584" w:type="dxa"/>
          </w:tcPr>
          <w:p w14:paraId="461B5816" w14:textId="77777777" w:rsidR="00384C43" w:rsidRPr="00C7345F" w:rsidRDefault="00384C43" w:rsidP="00F73F5C">
            <w:pPr>
              <w:pStyle w:val="TableText"/>
              <w:ind w:right="504"/>
              <w:rPr>
                <w:color w:val="000000"/>
              </w:rPr>
            </w:pPr>
            <w:r w:rsidRPr="00C7345F">
              <w:t>370</w:t>
            </w:r>
          </w:p>
        </w:tc>
        <w:tc>
          <w:tcPr>
            <w:tcW w:w="830" w:type="dxa"/>
          </w:tcPr>
          <w:p w14:paraId="220F20D5" w14:textId="77777777" w:rsidR="00384C43" w:rsidRPr="00C7345F" w:rsidRDefault="00384C43" w:rsidP="00F73F5C">
            <w:pPr>
              <w:pStyle w:val="TableText"/>
              <w:ind w:right="288"/>
              <w:rPr>
                <w:color w:val="000000"/>
              </w:rPr>
            </w:pPr>
            <w:r w:rsidRPr="00C7345F">
              <w:t>2</w:t>
            </w:r>
          </w:p>
        </w:tc>
        <w:tc>
          <w:tcPr>
            <w:tcW w:w="950" w:type="dxa"/>
          </w:tcPr>
          <w:p w14:paraId="396B40E1" w14:textId="77777777" w:rsidR="00384C43" w:rsidRPr="00C7345F" w:rsidRDefault="00384C43" w:rsidP="00F73F5C">
            <w:pPr>
              <w:pStyle w:val="TableText"/>
              <w:ind w:right="144"/>
              <w:rPr>
                <w:color w:val="000000"/>
              </w:rPr>
            </w:pPr>
            <w:r w:rsidRPr="00C7345F">
              <w:t>9</w:t>
            </w:r>
          </w:p>
        </w:tc>
        <w:tc>
          <w:tcPr>
            <w:tcW w:w="1512" w:type="dxa"/>
          </w:tcPr>
          <w:p w14:paraId="62A4C5BD" w14:textId="77777777" w:rsidR="00384C43" w:rsidRPr="00C7345F" w:rsidRDefault="00384C43" w:rsidP="00F73F5C">
            <w:pPr>
              <w:pStyle w:val="TableText"/>
              <w:ind w:right="288"/>
              <w:rPr>
                <w:color w:val="000000"/>
              </w:rPr>
            </w:pPr>
            <w:r w:rsidRPr="00C7345F">
              <w:t>0.40</w:t>
            </w:r>
          </w:p>
        </w:tc>
      </w:tr>
      <w:tr w:rsidR="00384C43" w:rsidRPr="00C7345F" w14:paraId="1349274C" w14:textId="77777777" w:rsidTr="00F73F5C">
        <w:tc>
          <w:tcPr>
            <w:tcW w:w="1584" w:type="dxa"/>
          </w:tcPr>
          <w:p w14:paraId="29EE035B" w14:textId="77777777" w:rsidR="00384C43" w:rsidRPr="00C7345F" w:rsidRDefault="00384C43" w:rsidP="00F73F5C">
            <w:pPr>
              <w:pStyle w:val="TableText"/>
              <w:ind w:right="504"/>
              <w:rPr>
                <w:color w:val="000000"/>
              </w:rPr>
            </w:pPr>
            <w:r w:rsidRPr="00C7345F">
              <w:t>371</w:t>
            </w:r>
          </w:p>
        </w:tc>
        <w:tc>
          <w:tcPr>
            <w:tcW w:w="830" w:type="dxa"/>
          </w:tcPr>
          <w:p w14:paraId="2B037375" w14:textId="77777777" w:rsidR="00384C43" w:rsidRPr="00C7345F" w:rsidRDefault="00384C43" w:rsidP="00F73F5C">
            <w:pPr>
              <w:pStyle w:val="TableText"/>
              <w:ind w:right="288"/>
              <w:rPr>
                <w:color w:val="000000"/>
              </w:rPr>
            </w:pPr>
            <w:r w:rsidRPr="00C7345F">
              <w:t>2</w:t>
            </w:r>
          </w:p>
        </w:tc>
        <w:tc>
          <w:tcPr>
            <w:tcW w:w="950" w:type="dxa"/>
          </w:tcPr>
          <w:p w14:paraId="3E71083A" w14:textId="77777777" w:rsidR="00384C43" w:rsidRPr="00C7345F" w:rsidRDefault="00384C43" w:rsidP="00F73F5C">
            <w:pPr>
              <w:pStyle w:val="TableText"/>
              <w:ind w:right="144"/>
              <w:rPr>
                <w:color w:val="000000"/>
              </w:rPr>
            </w:pPr>
            <w:r w:rsidRPr="00C7345F">
              <w:t>3</w:t>
            </w:r>
          </w:p>
        </w:tc>
        <w:tc>
          <w:tcPr>
            <w:tcW w:w="1512" w:type="dxa"/>
          </w:tcPr>
          <w:p w14:paraId="11555FCE" w14:textId="77777777" w:rsidR="00384C43" w:rsidRPr="00C7345F" w:rsidRDefault="00384C43" w:rsidP="00F73F5C">
            <w:pPr>
              <w:pStyle w:val="TableText"/>
              <w:ind w:right="288"/>
              <w:rPr>
                <w:color w:val="000000"/>
              </w:rPr>
            </w:pPr>
            <w:r w:rsidRPr="00C7345F">
              <w:t>0.13</w:t>
            </w:r>
          </w:p>
        </w:tc>
      </w:tr>
      <w:tr w:rsidR="00384C43" w:rsidRPr="00C7345F" w14:paraId="7E309380" w14:textId="77777777" w:rsidTr="00F73F5C">
        <w:tc>
          <w:tcPr>
            <w:tcW w:w="1584" w:type="dxa"/>
          </w:tcPr>
          <w:p w14:paraId="787550B1" w14:textId="77777777" w:rsidR="00384C43" w:rsidRPr="00C7345F" w:rsidRDefault="00384C43" w:rsidP="00F73F5C">
            <w:pPr>
              <w:pStyle w:val="TableText"/>
              <w:ind w:right="504"/>
              <w:rPr>
                <w:color w:val="000000"/>
              </w:rPr>
            </w:pPr>
            <w:r w:rsidRPr="00C7345F">
              <w:t>372</w:t>
            </w:r>
          </w:p>
        </w:tc>
        <w:tc>
          <w:tcPr>
            <w:tcW w:w="830" w:type="dxa"/>
          </w:tcPr>
          <w:p w14:paraId="47A59E72" w14:textId="77777777" w:rsidR="00384C43" w:rsidRPr="00C7345F" w:rsidRDefault="00384C43" w:rsidP="00F73F5C">
            <w:pPr>
              <w:pStyle w:val="TableText"/>
              <w:ind w:right="288"/>
              <w:rPr>
                <w:color w:val="000000"/>
              </w:rPr>
            </w:pPr>
            <w:r w:rsidRPr="00C7345F">
              <w:t>2</w:t>
            </w:r>
          </w:p>
        </w:tc>
        <w:tc>
          <w:tcPr>
            <w:tcW w:w="950" w:type="dxa"/>
          </w:tcPr>
          <w:p w14:paraId="37BC56E7" w14:textId="77777777" w:rsidR="00384C43" w:rsidRPr="00C7345F" w:rsidRDefault="00384C43" w:rsidP="00F73F5C">
            <w:pPr>
              <w:pStyle w:val="TableText"/>
              <w:ind w:right="144"/>
              <w:rPr>
                <w:color w:val="000000"/>
              </w:rPr>
            </w:pPr>
            <w:r w:rsidRPr="00C7345F">
              <w:t>5</w:t>
            </w:r>
          </w:p>
        </w:tc>
        <w:tc>
          <w:tcPr>
            <w:tcW w:w="1512" w:type="dxa"/>
          </w:tcPr>
          <w:p w14:paraId="4F5EAD70" w14:textId="77777777" w:rsidR="00384C43" w:rsidRPr="00C7345F" w:rsidRDefault="00384C43" w:rsidP="00F73F5C">
            <w:pPr>
              <w:pStyle w:val="TableText"/>
              <w:ind w:right="288"/>
              <w:rPr>
                <w:color w:val="000000"/>
              </w:rPr>
            </w:pPr>
            <w:r w:rsidRPr="00C7345F">
              <w:t>0.22</w:t>
            </w:r>
          </w:p>
        </w:tc>
      </w:tr>
      <w:tr w:rsidR="00384C43" w:rsidRPr="00C7345F" w14:paraId="0E23B788" w14:textId="77777777" w:rsidTr="00F73F5C">
        <w:tc>
          <w:tcPr>
            <w:tcW w:w="1584" w:type="dxa"/>
          </w:tcPr>
          <w:p w14:paraId="28979255" w14:textId="77777777" w:rsidR="00384C43" w:rsidRPr="00C7345F" w:rsidRDefault="00384C43" w:rsidP="00F73F5C">
            <w:pPr>
              <w:pStyle w:val="TableText"/>
              <w:ind w:right="504"/>
              <w:rPr>
                <w:color w:val="000000"/>
              </w:rPr>
            </w:pPr>
            <w:r w:rsidRPr="00C7345F">
              <w:t>373</w:t>
            </w:r>
          </w:p>
        </w:tc>
        <w:tc>
          <w:tcPr>
            <w:tcW w:w="830" w:type="dxa"/>
          </w:tcPr>
          <w:p w14:paraId="59D59208" w14:textId="77777777" w:rsidR="00384C43" w:rsidRPr="00C7345F" w:rsidRDefault="00384C43" w:rsidP="00F73F5C">
            <w:pPr>
              <w:pStyle w:val="TableText"/>
              <w:ind w:right="288"/>
              <w:rPr>
                <w:color w:val="000000"/>
              </w:rPr>
            </w:pPr>
            <w:r w:rsidRPr="00C7345F">
              <w:t>2</w:t>
            </w:r>
          </w:p>
        </w:tc>
        <w:tc>
          <w:tcPr>
            <w:tcW w:w="950" w:type="dxa"/>
          </w:tcPr>
          <w:p w14:paraId="71501DDC" w14:textId="77777777" w:rsidR="00384C43" w:rsidRPr="00C7345F" w:rsidRDefault="00384C43" w:rsidP="00F73F5C">
            <w:pPr>
              <w:pStyle w:val="TableText"/>
              <w:ind w:right="144"/>
              <w:rPr>
                <w:color w:val="000000"/>
              </w:rPr>
            </w:pPr>
            <w:r w:rsidRPr="00C7345F">
              <w:t>5</w:t>
            </w:r>
          </w:p>
        </w:tc>
        <w:tc>
          <w:tcPr>
            <w:tcW w:w="1512" w:type="dxa"/>
          </w:tcPr>
          <w:p w14:paraId="299682C6" w14:textId="77777777" w:rsidR="00384C43" w:rsidRPr="00C7345F" w:rsidRDefault="00384C43" w:rsidP="00F73F5C">
            <w:pPr>
              <w:pStyle w:val="TableText"/>
              <w:ind w:right="288"/>
              <w:rPr>
                <w:color w:val="000000"/>
              </w:rPr>
            </w:pPr>
            <w:r w:rsidRPr="00C7345F">
              <w:t>0.22</w:t>
            </w:r>
          </w:p>
        </w:tc>
      </w:tr>
      <w:tr w:rsidR="00384C43" w:rsidRPr="00C7345F" w14:paraId="763E6ABF" w14:textId="77777777" w:rsidTr="00F73F5C">
        <w:tc>
          <w:tcPr>
            <w:tcW w:w="1584" w:type="dxa"/>
          </w:tcPr>
          <w:p w14:paraId="0B448878" w14:textId="77777777" w:rsidR="00384C43" w:rsidRPr="00C7345F" w:rsidRDefault="00384C43" w:rsidP="00F73F5C">
            <w:pPr>
              <w:pStyle w:val="TableText"/>
              <w:ind w:right="504"/>
              <w:rPr>
                <w:color w:val="000000"/>
              </w:rPr>
            </w:pPr>
            <w:r w:rsidRPr="00C7345F">
              <w:t>374</w:t>
            </w:r>
          </w:p>
        </w:tc>
        <w:tc>
          <w:tcPr>
            <w:tcW w:w="830" w:type="dxa"/>
          </w:tcPr>
          <w:p w14:paraId="5F340F93" w14:textId="77777777" w:rsidR="00384C43" w:rsidRPr="00C7345F" w:rsidRDefault="00384C43" w:rsidP="00F73F5C">
            <w:pPr>
              <w:pStyle w:val="TableText"/>
              <w:ind w:right="288"/>
              <w:rPr>
                <w:color w:val="000000"/>
              </w:rPr>
            </w:pPr>
            <w:r w:rsidRPr="00C7345F">
              <w:t>2</w:t>
            </w:r>
          </w:p>
        </w:tc>
        <w:tc>
          <w:tcPr>
            <w:tcW w:w="950" w:type="dxa"/>
          </w:tcPr>
          <w:p w14:paraId="6B466C24" w14:textId="77777777" w:rsidR="00384C43" w:rsidRPr="00C7345F" w:rsidRDefault="00384C43" w:rsidP="00F73F5C">
            <w:pPr>
              <w:pStyle w:val="TableText"/>
              <w:ind w:right="144"/>
              <w:rPr>
                <w:color w:val="000000"/>
              </w:rPr>
            </w:pPr>
            <w:r w:rsidRPr="00C7345F">
              <w:t>3</w:t>
            </w:r>
          </w:p>
        </w:tc>
        <w:tc>
          <w:tcPr>
            <w:tcW w:w="1512" w:type="dxa"/>
          </w:tcPr>
          <w:p w14:paraId="07AF96F2" w14:textId="77777777" w:rsidR="00384C43" w:rsidRPr="00C7345F" w:rsidRDefault="00384C43" w:rsidP="00F73F5C">
            <w:pPr>
              <w:pStyle w:val="TableText"/>
              <w:ind w:right="288"/>
              <w:rPr>
                <w:color w:val="000000"/>
              </w:rPr>
            </w:pPr>
            <w:r w:rsidRPr="00C7345F">
              <w:t>0.13</w:t>
            </w:r>
          </w:p>
        </w:tc>
      </w:tr>
      <w:tr w:rsidR="00384C43" w:rsidRPr="00C7345F" w14:paraId="38A2F5DE" w14:textId="77777777" w:rsidTr="00F73F5C">
        <w:tc>
          <w:tcPr>
            <w:tcW w:w="1584" w:type="dxa"/>
          </w:tcPr>
          <w:p w14:paraId="5392215D" w14:textId="77777777" w:rsidR="00384C43" w:rsidRPr="00C7345F" w:rsidRDefault="00384C43" w:rsidP="00F73F5C">
            <w:pPr>
              <w:pStyle w:val="TableText"/>
              <w:ind w:right="504"/>
              <w:rPr>
                <w:color w:val="000000"/>
              </w:rPr>
            </w:pPr>
            <w:r w:rsidRPr="00C7345F">
              <w:t>375</w:t>
            </w:r>
          </w:p>
        </w:tc>
        <w:tc>
          <w:tcPr>
            <w:tcW w:w="830" w:type="dxa"/>
          </w:tcPr>
          <w:p w14:paraId="2816CFEB" w14:textId="77777777" w:rsidR="00384C43" w:rsidRPr="00C7345F" w:rsidRDefault="00384C43" w:rsidP="00F73F5C">
            <w:pPr>
              <w:pStyle w:val="TableText"/>
              <w:ind w:right="288"/>
              <w:rPr>
                <w:color w:val="000000"/>
              </w:rPr>
            </w:pPr>
            <w:r w:rsidRPr="00C7345F">
              <w:t>2</w:t>
            </w:r>
          </w:p>
        </w:tc>
        <w:tc>
          <w:tcPr>
            <w:tcW w:w="950" w:type="dxa"/>
          </w:tcPr>
          <w:p w14:paraId="0E3329C4" w14:textId="77777777" w:rsidR="00384C43" w:rsidRPr="00C7345F" w:rsidRDefault="00384C43" w:rsidP="00F73F5C">
            <w:pPr>
              <w:pStyle w:val="TableText"/>
              <w:ind w:right="144"/>
              <w:rPr>
                <w:color w:val="000000"/>
              </w:rPr>
            </w:pPr>
            <w:r w:rsidRPr="00C7345F">
              <w:t>7</w:t>
            </w:r>
          </w:p>
        </w:tc>
        <w:tc>
          <w:tcPr>
            <w:tcW w:w="1512" w:type="dxa"/>
          </w:tcPr>
          <w:p w14:paraId="5BD5EAF1" w14:textId="77777777" w:rsidR="00384C43" w:rsidRPr="00C7345F" w:rsidRDefault="00384C43" w:rsidP="00F73F5C">
            <w:pPr>
              <w:pStyle w:val="TableText"/>
              <w:ind w:right="288"/>
              <w:rPr>
                <w:color w:val="000000"/>
              </w:rPr>
            </w:pPr>
            <w:r w:rsidRPr="00C7345F">
              <w:t>0.31</w:t>
            </w:r>
          </w:p>
        </w:tc>
      </w:tr>
      <w:tr w:rsidR="00384C43" w:rsidRPr="00C7345F" w14:paraId="1693FDFC" w14:textId="77777777" w:rsidTr="00F73F5C">
        <w:tc>
          <w:tcPr>
            <w:tcW w:w="1584" w:type="dxa"/>
          </w:tcPr>
          <w:p w14:paraId="5EBF2914" w14:textId="77777777" w:rsidR="00384C43" w:rsidRPr="00C7345F" w:rsidRDefault="00384C43" w:rsidP="00F73F5C">
            <w:pPr>
              <w:pStyle w:val="TableText"/>
              <w:ind w:right="504"/>
              <w:rPr>
                <w:color w:val="000000"/>
              </w:rPr>
            </w:pPr>
            <w:r w:rsidRPr="00C7345F">
              <w:t>376</w:t>
            </w:r>
          </w:p>
        </w:tc>
        <w:tc>
          <w:tcPr>
            <w:tcW w:w="830" w:type="dxa"/>
          </w:tcPr>
          <w:p w14:paraId="6697BF87" w14:textId="77777777" w:rsidR="00384C43" w:rsidRPr="00C7345F" w:rsidRDefault="00384C43" w:rsidP="00F73F5C">
            <w:pPr>
              <w:pStyle w:val="TableText"/>
              <w:ind w:right="288"/>
              <w:rPr>
                <w:color w:val="000000"/>
              </w:rPr>
            </w:pPr>
            <w:r w:rsidRPr="00C7345F">
              <w:t>2</w:t>
            </w:r>
          </w:p>
        </w:tc>
        <w:tc>
          <w:tcPr>
            <w:tcW w:w="950" w:type="dxa"/>
          </w:tcPr>
          <w:p w14:paraId="669B8105" w14:textId="77777777" w:rsidR="00384C43" w:rsidRPr="00C7345F" w:rsidRDefault="00384C43" w:rsidP="00F73F5C">
            <w:pPr>
              <w:pStyle w:val="TableText"/>
              <w:ind w:right="144"/>
              <w:rPr>
                <w:color w:val="000000"/>
              </w:rPr>
            </w:pPr>
            <w:r w:rsidRPr="00C7345F">
              <w:t>1</w:t>
            </w:r>
          </w:p>
        </w:tc>
        <w:tc>
          <w:tcPr>
            <w:tcW w:w="1512" w:type="dxa"/>
          </w:tcPr>
          <w:p w14:paraId="76B19AFE" w14:textId="77777777" w:rsidR="00384C43" w:rsidRPr="00C7345F" w:rsidRDefault="00384C43" w:rsidP="00F73F5C">
            <w:pPr>
              <w:pStyle w:val="TableText"/>
              <w:ind w:right="288"/>
              <w:rPr>
                <w:color w:val="000000"/>
              </w:rPr>
            </w:pPr>
            <w:r w:rsidRPr="00C7345F">
              <w:t>0.04</w:t>
            </w:r>
          </w:p>
        </w:tc>
      </w:tr>
      <w:tr w:rsidR="00384C43" w:rsidRPr="00C7345F" w14:paraId="2DC900EF" w14:textId="77777777" w:rsidTr="00F73F5C">
        <w:tc>
          <w:tcPr>
            <w:tcW w:w="1584" w:type="dxa"/>
          </w:tcPr>
          <w:p w14:paraId="46835BD4" w14:textId="77777777" w:rsidR="00384C43" w:rsidRPr="00C7345F" w:rsidRDefault="00384C43" w:rsidP="00F73F5C">
            <w:pPr>
              <w:pStyle w:val="TableText"/>
              <w:ind w:right="504"/>
              <w:rPr>
                <w:color w:val="000000"/>
              </w:rPr>
            </w:pPr>
            <w:r w:rsidRPr="00C7345F">
              <w:t>377</w:t>
            </w:r>
          </w:p>
        </w:tc>
        <w:tc>
          <w:tcPr>
            <w:tcW w:w="830" w:type="dxa"/>
          </w:tcPr>
          <w:p w14:paraId="38669F18" w14:textId="77777777" w:rsidR="00384C43" w:rsidRPr="00C7345F" w:rsidRDefault="00384C43" w:rsidP="00F73F5C">
            <w:pPr>
              <w:pStyle w:val="TableText"/>
              <w:ind w:right="288"/>
              <w:rPr>
                <w:color w:val="000000"/>
              </w:rPr>
            </w:pPr>
            <w:r w:rsidRPr="00C7345F">
              <w:t>2</w:t>
            </w:r>
          </w:p>
        </w:tc>
        <w:tc>
          <w:tcPr>
            <w:tcW w:w="950" w:type="dxa"/>
          </w:tcPr>
          <w:p w14:paraId="53F235B5" w14:textId="77777777" w:rsidR="00384C43" w:rsidRPr="00C7345F" w:rsidRDefault="00384C43" w:rsidP="00F73F5C">
            <w:pPr>
              <w:pStyle w:val="TableText"/>
              <w:ind w:right="144"/>
              <w:rPr>
                <w:color w:val="000000"/>
              </w:rPr>
            </w:pPr>
            <w:r w:rsidRPr="00C7345F">
              <w:t>11</w:t>
            </w:r>
          </w:p>
        </w:tc>
        <w:tc>
          <w:tcPr>
            <w:tcW w:w="1512" w:type="dxa"/>
          </w:tcPr>
          <w:p w14:paraId="0E03405E" w14:textId="77777777" w:rsidR="00384C43" w:rsidRPr="00C7345F" w:rsidRDefault="00384C43" w:rsidP="00F73F5C">
            <w:pPr>
              <w:pStyle w:val="TableText"/>
              <w:ind w:right="288"/>
              <w:rPr>
                <w:color w:val="000000"/>
              </w:rPr>
            </w:pPr>
            <w:r w:rsidRPr="00C7345F">
              <w:t>0.49</w:t>
            </w:r>
          </w:p>
        </w:tc>
      </w:tr>
      <w:tr w:rsidR="00384C43" w:rsidRPr="00C7345F" w14:paraId="3FF50CFC" w14:textId="77777777" w:rsidTr="00F73F5C">
        <w:tc>
          <w:tcPr>
            <w:tcW w:w="1584" w:type="dxa"/>
          </w:tcPr>
          <w:p w14:paraId="13359FCD" w14:textId="77777777" w:rsidR="00384C43" w:rsidRPr="00C7345F" w:rsidRDefault="00384C43" w:rsidP="00F73F5C">
            <w:pPr>
              <w:pStyle w:val="TableText"/>
              <w:ind w:right="504"/>
              <w:rPr>
                <w:color w:val="000000"/>
              </w:rPr>
            </w:pPr>
            <w:r w:rsidRPr="00C7345F">
              <w:t>379</w:t>
            </w:r>
          </w:p>
        </w:tc>
        <w:tc>
          <w:tcPr>
            <w:tcW w:w="830" w:type="dxa"/>
          </w:tcPr>
          <w:p w14:paraId="0B40402F" w14:textId="77777777" w:rsidR="00384C43" w:rsidRPr="00C7345F" w:rsidRDefault="00384C43" w:rsidP="00F73F5C">
            <w:pPr>
              <w:pStyle w:val="TableText"/>
              <w:ind w:right="288"/>
              <w:rPr>
                <w:color w:val="000000"/>
              </w:rPr>
            </w:pPr>
            <w:r w:rsidRPr="00C7345F">
              <w:t>2</w:t>
            </w:r>
          </w:p>
        </w:tc>
        <w:tc>
          <w:tcPr>
            <w:tcW w:w="950" w:type="dxa"/>
          </w:tcPr>
          <w:p w14:paraId="3AEB1434" w14:textId="77777777" w:rsidR="00384C43" w:rsidRPr="00C7345F" w:rsidRDefault="00384C43" w:rsidP="00F73F5C">
            <w:pPr>
              <w:pStyle w:val="TableText"/>
              <w:ind w:right="144"/>
              <w:rPr>
                <w:color w:val="000000"/>
              </w:rPr>
            </w:pPr>
            <w:r w:rsidRPr="00C7345F">
              <w:t>5</w:t>
            </w:r>
          </w:p>
        </w:tc>
        <w:tc>
          <w:tcPr>
            <w:tcW w:w="1512" w:type="dxa"/>
          </w:tcPr>
          <w:p w14:paraId="6772F384" w14:textId="77777777" w:rsidR="00384C43" w:rsidRPr="00C7345F" w:rsidRDefault="00384C43" w:rsidP="00F73F5C">
            <w:pPr>
              <w:pStyle w:val="TableText"/>
              <w:ind w:right="288"/>
              <w:rPr>
                <w:color w:val="000000"/>
              </w:rPr>
            </w:pPr>
            <w:r w:rsidRPr="00C7345F">
              <w:t>0.22</w:t>
            </w:r>
          </w:p>
        </w:tc>
      </w:tr>
      <w:tr w:rsidR="00384C43" w:rsidRPr="00C7345F" w14:paraId="4BF6C8C0" w14:textId="77777777" w:rsidTr="00F73F5C">
        <w:tc>
          <w:tcPr>
            <w:tcW w:w="1584" w:type="dxa"/>
          </w:tcPr>
          <w:p w14:paraId="36FFE6F4" w14:textId="77777777" w:rsidR="00384C43" w:rsidRPr="00C7345F" w:rsidRDefault="00384C43" w:rsidP="00F73F5C">
            <w:pPr>
              <w:pStyle w:val="TableText"/>
              <w:ind w:right="504"/>
              <w:rPr>
                <w:color w:val="000000"/>
              </w:rPr>
            </w:pPr>
            <w:r w:rsidRPr="00C7345F">
              <w:t>380</w:t>
            </w:r>
          </w:p>
        </w:tc>
        <w:tc>
          <w:tcPr>
            <w:tcW w:w="830" w:type="dxa"/>
          </w:tcPr>
          <w:p w14:paraId="124BFC74" w14:textId="77777777" w:rsidR="00384C43" w:rsidRPr="00C7345F" w:rsidRDefault="00384C43" w:rsidP="00F73F5C">
            <w:pPr>
              <w:pStyle w:val="TableText"/>
              <w:ind w:right="288"/>
              <w:rPr>
                <w:color w:val="000000"/>
              </w:rPr>
            </w:pPr>
            <w:r w:rsidRPr="00C7345F">
              <w:t>2</w:t>
            </w:r>
          </w:p>
        </w:tc>
        <w:tc>
          <w:tcPr>
            <w:tcW w:w="950" w:type="dxa"/>
          </w:tcPr>
          <w:p w14:paraId="0820B181" w14:textId="77777777" w:rsidR="00384C43" w:rsidRPr="00C7345F" w:rsidRDefault="00384C43" w:rsidP="00F73F5C">
            <w:pPr>
              <w:pStyle w:val="TableText"/>
              <w:ind w:right="144"/>
              <w:rPr>
                <w:color w:val="000000"/>
              </w:rPr>
            </w:pPr>
            <w:r w:rsidRPr="00C7345F">
              <w:t>7</w:t>
            </w:r>
          </w:p>
        </w:tc>
        <w:tc>
          <w:tcPr>
            <w:tcW w:w="1512" w:type="dxa"/>
          </w:tcPr>
          <w:p w14:paraId="694660A7" w14:textId="77777777" w:rsidR="00384C43" w:rsidRPr="00C7345F" w:rsidRDefault="00384C43" w:rsidP="00F73F5C">
            <w:pPr>
              <w:pStyle w:val="TableText"/>
              <w:ind w:right="288"/>
              <w:rPr>
                <w:color w:val="000000"/>
              </w:rPr>
            </w:pPr>
            <w:r w:rsidRPr="00C7345F">
              <w:t>0.31</w:t>
            </w:r>
          </w:p>
        </w:tc>
      </w:tr>
      <w:tr w:rsidR="00384C43" w:rsidRPr="00C7345F" w14:paraId="5C786510" w14:textId="77777777" w:rsidTr="00F73F5C">
        <w:tc>
          <w:tcPr>
            <w:tcW w:w="1584" w:type="dxa"/>
          </w:tcPr>
          <w:p w14:paraId="55803EAC" w14:textId="77777777" w:rsidR="00384C43" w:rsidRPr="00C7345F" w:rsidRDefault="00384C43" w:rsidP="00F73F5C">
            <w:pPr>
              <w:pStyle w:val="TableText"/>
              <w:ind w:right="504"/>
              <w:rPr>
                <w:color w:val="000000"/>
              </w:rPr>
            </w:pPr>
            <w:r w:rsidRPr="00C7345F">
              <w:t>381</w:t>
            </w:r>
          </w:p>
        </w:tc>
        <w:tc>
          <w:tcPr>
            <w:tcW w:w="830" w:type="dxa"/>
          </w:tcPr>
          <w:p w14:paraId="33F12CEB" w14:textId="77777777" w:rsidR="00384C43" w:rsidRPr="00C7345F" w:rsidRDefault="00384C43" w:rsidP="00F73F5C">
            <w:pPr>
              <w:pStyle w:val="TableText"/>
              <w:ind w:right="288"/>
              <w:rPr>
                <w:color w:val="000000"/>
              </w:rPr>
            </w:pPr>
            <w:r w:rsidRPr="00C7345F">
              <w:t>2</w:t>
            </w:r>
          </w:p>
        </w:tc>
        <w:tc>
          <w:tcPr>
            <w:tcW w:w="950" w:type="dxa"/>
          </w:tcPr>
          <w:p w14:paraId="46550472" w14:textId="77777777" w:rsidR="00384C43" w:rsidRPr="00C7345F" w:rsidRDefault="00384C43" w:rsidP="00F73F5C">
            <w:pPr>
              <w:pStyle w:val="TableText"/>
              <w:ind w:right="144"/>
              <w:rPr>
                <w:color w:val="000000"/>
              </w:rPr>
            </w:pPr>
            <w:r w:rsidRPr="00C7345F">
              <w:t>3</w:t>
            </w:r>
          </w:p>
        </w:tc>
        <w:tc>
          <w:tcPr>
            <w:tcW w:w="1512" w:type="dxa"/>
          </w:tcPr>
          <w:p w14:paraId="4698516C" w14:textId="77777777" w:rsidR="00384C43" w:rsidRPr="00C7345F" w:rsidRDefault="00384C43" w:rsidP="00F73F5C">
            <w:pPr>
              <w:pStyle w:val="TableText"/>
              <w:ind w:right="288"/>
              <w:rPr>
                <w:color w:val="000000"/>
              </w:rPr>
            </w:pPr>
            <w:r w:rsidRPr="00C7345F">
              <w:t>0.13</w:t>
            </w:r>
          </w:p>
        </w:tc>
      </w:tr>
      <w:tr w:rsidR="00384C43" w:rsidRPr="00C7345F" w14:paraId="50D3E4D5" w14:textId="77777777" w:rsidTr="00F73F5C">
        <w:tc>
          <w:tcPr>
            <w:tcW w:w="1584" w:type="dxa"/>
          </w:tcPr>
          <w:p w14:paraId="11CA05EF" w14:textId="77777777" w:rsidR="00384C43" w:rsidRPr="00C7345F" w:rsidRDefault="00384C43" w:rsidP="00F73F5C">
            <w:pPr>
              <w:pStyle w:val="TableText"/>
              <w:ind w:right="504"/>
              <w:rPr>
                <w:color w:val="000000"/>
              </w:rPr>
            </w:pPr>
            <w:r w:rsidRPr="00C7345F">
              <w:t>383</w:t>
            </w:r>
          </w:p>
        </w:tc>
        <w:tc>
          <w:tcPr>
            <w:tcW w:w="830" w:type="dxa"/>
          </w:tcPr>
          <w:p w14:paraId="0E52639D" w14:textId="77777777" w:rsidR="00384C43" w:rsidRPr="00C7345F" w:rsidRDefault="00384C43" w:rsidP="00F73F5C">
            <w:pPr>
              <w:pStyle w:val="TableText"/>
              <w:ind w:right="288"/>
              <w:rPr>
                <w:color w:val="000000"/>
              </w:rPr>
            </w:pPr>
            <w:r w:rsidRPr="00C7345F">
              <w:t>2</w:t>
            </w:r>
          </w:p>
        </w:tc>
        <w:tc>
          <w:tcPr>
            <w:tcW w:w="950" w:type="dxa"/>
          </w:tcPr>
          <w:p w14:paraId="09C443F2" w14:textId="77777777" w:rsidR="00384C43" w:rsidRPr="00C7345F" w:rsidRDefault="00384C43" w:rsidP="00F73F5C">
            <w:pPr>
              <w:pStyle w:val="TableText"/>
              <w:ind w:right="144"/>
              <w:rPr>
                <w:color w:val="000000"/>
              </w:rPr>
            </w:pPr>
            <w:r w:rsidRPr="00C7345F">
              <w:t>7</w:t>
            </w:r>
          </w:p>
        </w:tc>
        <w:tc>
          <w:tcPr>
            <w:tcW w:w="1512" w:type="dxa"/>
          </w:tcPr>
          <w:p w14:paraId="496F6073" w14:textId="77777777" w:rsidR="00384C43" w:rsidRPr="00C7345F" w:rsidRDefault="00384C43" w:rsidP="00F73F5C">
            <w:pPr>
              <w:pStyle w:val="TableText"/>
              <w:ind w:right="288"/>
              <w:rPr>
                <w:color w:val="000000"/>
              </w:rPr>
            </w:pPr>
            <w:r w:rsidRPr="00C7345F">
              <w:t>0.31</w:t>
            </w:r>
          </w:p>
        </w:tc>
      </w:tr>
      <w:tr w:rsidR="00384C43" w:rsidRPr="00C7345F" w14:paraId="7E263F1F" w14:textId="77777777" w:rsidTr="00F73F5C">
        <w:tc>
          <w:tcPr>
            <w:tcW w:w="1584" w:type="dxa"/>
          </w:tcPr>
          <w:p w14:paraId="6BFE9D09" w14:textId="77777777" w:rsidR="00384C43" w:rsidRPr="00C7345F" w:rsidRDefault="00384C43" w:rsidP="00F73F5C">
            <w:pPr>
              <w:pStyle w:val="TableText"/>
              <w:ind w:right="504"/>
              <w:rPr>
                <w:color w:val="000000"/>
              </w:rPr>
            </w:pPr>
            <w:r w:rsidRPr="00C7345F">
              <w:t>384</w:t>
            </w:r>
          </w:p>
        </w:tc>
        <w:tc>
          <w:tcPr>
            <w:tcW w:w="830" w:type="dxa"/>
          </w:tcPr>
          <w:p w14:paraId="21DB646C" w14:textId="77777777" w:rsidR="00384C43" w:rsidRPr="00C7345F" w:rsidRDefault="00384C43" w:rsidP="00F73F5C">
            <w:pPr>
              <w:pStyle w:val="TableText"/>
              <w:ind w:right="288"/>
              <w:rPr>
                <w:color w:val="000000"/>
              </w:rPr>
            </w:pPr>
            <w:r w:rsidRPr="00C7345F">
              <w:t>2</w:t>
            </w:r>
          </w:p>
        </w:tc>
        <w:tc>
          <w:tcPr>
            <w:tcW w:w="950" w:type="dxa"/>
          </w:tcPr>
          <w:p w14:paraId="78A84A57" w14:textId="77777777" w:rsidR="00384C43" w:rsidRPr="00C7345F" w:rsidRDefault="00384C43" w:rsidP="00F73F5C">
            <w:pPr>
              <w:pStyle w:val="TableText"/>
              <w:ind w:right="144"/>
              <w:rPr>
                <w:color w:val="000000"/>
              </w:rPr>
            </w:pPr>
            <w:r w:rsidRPr="00C7345F">
              <w:t>1</w:t>
            </w:r>
          </w:p>
        </w:tc>
        <w:tc>
          <w:tcPr>
            <w:tcW w:w="1512" w:type="dxa"/>
          </w:tcPr>
          <w:p w14:paraId="6B38D3E7" w14:textId="77777777" w:rsidR="00384C43" w:rsidRPr="00C7345F" w:rsidRDefault="00384C43" w:rsidP="00F73F5C">
            <w:pPr>
              <w:pStyle w:val="TableText"/>
              <w:ind w:right="288"/>
              <w:rPr>
                <w:color w:val="000000"/>
              </w:rPr>
            </w:pPr>
            <w:r w:rsidRPr="00C7345F">
              <w:t>0.04</w:t>
            </w:r>
          </w:p>
        </w:tc>
      </w:tr>
      <w:tr w:rsidR="00384C43" w:rsidRPr="00C7345F" w14:paraId="0596F5C4" w14:textId="77777777" w:rsidTr="00F73F5C">
        <w:tc>
          <w:tcPr>
            <w:tcW w:w="1584" w:type="dxa"/>
          </w:tcPr>
          <w:p w14:paraId="1C50925B" w14:textId="77777777" w:rsidR="00384C43" w:rsidRPr="00C7345F" w:rsidRDefault="00384C43" w:rsidP="00F73F5C">
            <w:pPr>
              <w:pStyle w:val="TableText"/>
              <w:ind w:right="504"/>
              <w:rPr>
                <w:color w:val="000000"/>
              </w:rPr>
            </w:pPr>
            <w:r w:rsidRPr="00C7345F">
              <w:t>385</w:t>
            </w:r>
          </w:p>
        </w:tc>
        <w:tc>
          <w:tcPr>
            <w:tcW w:w="830" w:type="dxa"/>
          </w:tcPr>
          <w:p w14:paraId="5A0B7DE8" w14:textId="77777777" w:rsidR="00384C43" w:rsidRPr="00C7345F" w:rsidRDefault="00384C43" w:rsidP="00F73F5C">
            <w:pPr>
              <w:pStyle w:val="TableText"/>
              <w:ind w:right="288"/>
              <w:rPr>
                <w:color w:val="000000"/>
              </w:rPr>
            </w:pPr>
            <w:r w:rsidRPr="00C7345F">
              <w:t>2</w:t>
            </w:r>
          </w:p>
        </w:tc>
        <w:tc>
          <w:tcPr>
            <w:tcW w:w="950" w:type="dxa"/>
          </w:tcPr>
          <w:p w14:paraId="05EA06C0" w14:textId="77777777" w:rsidR="00384C43" w:rsidRPr="00C7345F" w:rsidRDefault="00384C43" w:rsidP="00F73F5C">
            <w:pPr>
              <w:pStyle w:val="TableText"/>
              <w:ind w:right="144"/>
              <w:rPr>
                <w:color w:val="000000"/>
              </w:rPr>
            </w:pPr>
            <w:r w:rsidRPr="00C7345F">
              <w:t>8</w:t>
            </w:r>
          </w:p>
        </w:tc>
        <w:tc>
          <w:tcPr>
            <w:tcW w:w="1512" w:type="dxa"/>
          </w:tcPr>
          <w:p w14:paraId="7E11A294" w14:textId="77777777" w:rsidR="00384C43" w:rsidRPr="00C7345F" w:rsidRDefault="00384C43" w:rsidP="00F73F5C">
            <w:pPr>
              <w:pStyle w:val="TableText"/>
              <w:ind w:right="288"/>
              <w:rPr>
                <w:color w:val="000000"/>
              </w:rPr>
            </w:pPr>
            <w:r w:rsidRPr="00C7345F">
              <w:t>0.36</w:t>
            </w:r>
          </w:p>
        </w:tc>
      </w:tr>
      <w:tr w:rsidR="00384C43" w:rsidRPr="00C7345F" w14:paraId="1D86F356" w14:textId="77777777" w:rsidTr="00F73F5C">
        <w:tc>
          <w:tcPr>
            <w:tcW w:w="1584" w:type="dxa"/>
          </w:tcPr>
          <w:p w14:paraId="0B5F0632" w14:textId="77777777" w:rsidR="00384C43" w:rsidRPr="00C7345F" w:rsidRDefault="00384C43" w:rsidP="00F73F5C">
            <w:pPr>
              <w:pStyle w:val="TableText"/>
              <w:ind w:right="504"/>
              <w:rPr>
                <w:color w:val="000000"/>
              </w:rPr>
            </w:pPr>
            <w:r w:rsidRPr="00C7345F">
              <w:t>387</w:t>
            </w:r>
          </w:p>
        </w:tc>
        <w:tc>
          <w:tcPr>
            <w:tcW w:w="830" w:type="dxa"/>
          </w:tcPr>
          <w:p w14:paraId="577D6329" w14:textId="77777777" w:rsidR="00384C43" w:rsidRPr="00C7345F" w:rsidRDefault="00384C43" w:rsidP="00F73F5C">
            <w:pPr>
              <w:pStyle w:val="TableText"/>
              <w:ind w:right="288"/>
              <w:rPr>
                <w:color w:val="000000"/>
              </w:rPr>
            </w:pPr>
            <w:r w:rsidRPr="00C7345F">
              <w:t>2</w:t>
            </w:r>
          </w:p>
        </w:tc>
        <w:tc>
          <w:tcPr>
            <w:tcW w:w="950" w:type="dxa"/>
          </w:tcPr>
          <w:p w14:paraId="0052022D" w14:textId="77777777" w:rsidR="00384C43" w:rsidRPr="00C7345F" w:rsidRDefault="00384C43" w:rsidP="00F73F5C">
            <w:pPr>
              <w:pStyle w:val="TableText"/>
              <w:ind w:right="144"/>
              <w:rPr>
                <w:color w:val="000000"/>
              </w:rPr>
            </w:pPr>
            <w:r w:rsidRPr="00C7345F">
              <w:t>3</w:t>
            </w:r>
          </w:p>
        </w:tc>
        <w:tc>
          <w:tcPr>
            <w:tcW w:w="1512" w:type="dxa"/>
          </w:tcPr>
          <w:p w14:paraId="652A2980" w14:textId="77777777" w:rsidR="00384C43" w:rsidRPr="00C7345F" w:rsidRDefault="00384C43" w:rsidP="00F73F5C">
            <w:pPr>
              <w:pStyle w:val="TableText"/>
              <w:ind w:right="288"/>
              <w:rPr>
                <w:color w:val="000000"/>
              </w:rPr>
            </w:pPr>
            <w:r w:rsidRPr="00C7345F">
              <w:t>0.13</w:t>
            </w:r>
          </w:p>
        </w:tc>
      </w:tr>
      <w:tr w:rsidR="00384C43" w:rsidRPr="00C7345F" w14:paraId="4A4A01E9" w14:textId="77777777" w:rsidTr="00F73F5C">
        <w:tc>
          <w:tcPr>
            <w:tcW w:w="1584" w:type="dxa"/>
          </w:tcPr>
          <w:p w14:paraId="5D31F851" w14:textId="77777777" w:rsidR="00384C43" w:rsidRPr="00C7345F" w:rsidRDefault="00384C43" w:rsidP="00F73F5C">
            <w:pPr>
              <w:pStyle w:val="TableText"/>
              <w:ind w:right="504"/>
              <w:rPr>
                <w:color w:val="000000"/>
              </w:rPr>
            </w:pPr>
            <w:r w:rsidRPr="00C7345F">
              <w:t>388</w:t>
            </w:r>
          </w:p>
        </w:tc>
        <w:tc>
          <w:tcPr>
            <w:tcW w:w="830" w:type="dxa"/>
          </w:tcPr>
          <w:p w14:paraId="61101F9A" w14:textId="77777777" w:rsidR="00384C43" w:rsidRPr="00C7345F" w:rsidRDefault="00384C43" w:rsidP="00F73F5C">
            <w:pPr>
              <w:pStyle w:val="TableText"/>
              <w:ind w:right="288"/>
              <w:rPr>
                <w:color w:val="000000"/>
              </w:rPr>
            </w:pPr>
            <w:r w:rsidRPr="00C7345F">
              <w:t>2</w:t>
            </w:r>
          </w:p>
        </w:tc>
        <w:tc>
          <w:tcPr>
            <w:tcW w:w="950" w:type="dxa"/>
          </w:tcPr>
          <w:p w14:paraId="42995187" w14:textId="77777777" w:rsidR="00384C43" w:rsidRPr="00C7345F" w:rsidRDefault="00384C43" w:rsidP="00F73F5C">
            <w:pPr>
              <w:pStyle w:val="TableText"/>
              <w:ind w:right="144"/>
              <w:rPr>
                <w:color w:val="000000"/>
              </w:rPr>
            </w:pPr>
            <w:r w:rsidRPr="00C7345F">
              <w:t>10</w:t>
            </w:r>
          </w:p>
        </w:tc>
        <w:tc>
          <w:tcPr>
            <w:tcW w:w="1512" w:type="dxa"/>
          </w:tcPr>
          <w:p w14:paraId="0ED9882E" w14:textId="77777777" w:rsidR="00384C43" w:rsidRPr="00C7345F" w:rsidRDefault="00384C43" w:rsidP="00F73F5C">
            <w:pPr>
              <w:pStyle w:val="TableText"/>
              <w:ind w:right="288"/>
              <w:rPr>
                <w:color w:val="000000"/>
              </w:rPr>
            </w:pPr>
            <w:r w:rsidRPr="00C7345F">
              <w:t>0.45</w:t>
            </w:r>
          </w:p>
        </w:tc>
      </w:tr>
      <w:tr w:rsidR="00384C43" w:rsidRPr="00C7345F" w14:paraId="4DD1644A" w14:textId="77777777" w:rsidTr="00F73F5C">
        <w:tc>
          <w:tcPr>
            <w:tcW w:w="1584" w:type="dxa"/>
          </w:tcPr>
          <w:p w14:paraId="14382023" w14:textId="77777777" w:rsidR="00384C43" w:rsidRPr="00C7345F" w:rsidRDefault="00384C43" w:rsidP="00F73F5C">
            <w:pPr>
              <w:pStyle w:val="TableText"/>
              <w:ind w:right="504"/>
              <w:rPr>
                <w:color w:val="000000"/>
              </w:rPr>
            </w:pPr>
            <w:r w:rsidRPr="00C7345F">
              <w:t>389</w:t>
            </w:r>
          </w:p>
        </w:tc>
        <w:tc>
          <w:tcPr>
            <w:tcW w:w="830" w:type="dxa"/>
          </w:tcPr>
          <w:p w14:paraId="4835A60C" w14:textId="77777777" w:rsidR="00384C43" w:rsidRPr="00C7345F" w:rsidRDefault="00384C43" w:rsidP="00F73F5C">
            <w:pPr>
              <w:pStyle w:val="TableText"/>
              <w:ind w:right="288"/>
              <w:rPr>
                <w:color w:val="000000"/>
              </w:rPr>
            </w:pPr>
            <w:r w:rsidRPr="00C7345F">
              <w:t>2</w:t>
            </w:r>
          </w:p>
        </w:tc>
        <w:tc>
          <w:tcPr>
            <w:tcW w:w="950" w:type="dxa"/>
          </w:tcPr>
          <w:p w14:paraId="4D2FF133" w14:textId="77777777" w:rsidR="00384C43" w:rsidRPr="00C7345F" w:rsidRDefault="00384C43" w:rsidP="00F73F5C">
            <w:pPr>
              <w:pStyle w:val="TableText"/>
              <w:ind w:right="144"/>
              <w:rPr>
                <w:color w:val="000000"/>
              </w:rPr>
            </w:pPr>
            <w:r w:rsidRPr="00C7345F">
              <w:t>5</w:t>
            </w:r>
          </w:p>
        </w:tc>
        <w:tc>
          <w:tcPr>
            <w:tcW w:w="1512" w:type="dxa"/>
          </w:tcPr>
          <w:p w14:paraId="43451F5F" w14:textId="77777777" w:rsidR="00384C43" w:rsidRPr="00C7345F" w:rsidRDefault="00384C43" w:rsidP="00F73F5C">
            <w:pPr>
              <w:pStyle w:val="TableText"/>
              <w:ind w:right="288"/>
              <w:rPr>
                <w:color w:val="000000"/>
              </w:rPr>
            </w:pPr>
            <w:r w:rsidRPr="00C7345F">
              <w:t>0.22</w:t>
            </w:r>
          </w:p>
        </w:tc>
      </w:tr>
      <w:tr w:rsidR="00384C43" w:rsidRPr="00C7345F" w14:paraId="738E578E" w14:textId="77777777" w:rsidTr="00F73F5C">
        <w:tc>
          <w:tcPr>
            <w:tcW w:w="1584" w:type="dxa"/>
          </w:tcPr>
          <w:p w14:paraId="7501507C" w14:textId="77777777" w:rsidR="00384C43" w:rsidRPr="00C7345F" w:rsidRDefault="00384C43" w:rsidP="00F73F5C">
            <w:pPr>
              <w:pStyle w:val="TableText"/>
              <w:ind w:right="504"/>
              <w:rPr>
                <w:color w:val="000000"/>
              </w:rPr>
            </w:pPr>
            <w:r w:rsidRPr="00C7345F">
              <w:t>391</w:t>
            </w:r>
          </w:p>
        </w:tc>
        <w:tc>
          <w:tcPr>
            <w:tcW w:w="830" w:type="dxa"/>
          </w:tcPr>
          <w:p w14:paraId="4E798A93" w14:textId="77777777" w:rsidR="00384C43" w:rsidRPr="00C7345F" w:rsidRDefault="00384C43" w:rsidP="00F73F5C">
            <w:pPr>
              <w:pStyle w:val="TableText"/>
              <w:ind w:right="288"/>
              <w:rPr>
                <w:color w:val="000000"/>
              </w:rPr>
            </w:pPr>
            <w:r w:rsidRPr="00C7345F">
              <w:t>2</w:t>
            </w:r>
          </w:p>
        </w:tc>
        <w:tc>
          <w:tcPr>
            <w:tcW w:w="950" w:type="dxa"/>
          </w:tcPr>
          <w:p w14:paraId="27C6080A" w14:textId="77777777" w:rsidR="00384C43" w:rsidRPr="00C7345F" w:rsidRDefault="00384C43" w:rsidP="00F73F5C">
            <w:pPr>
              <w:pStyle w:val="TableText"/>
              <w:ind w:right="144"/>
              <w:rPr>
                <w:color w:val="000000"/>
              </w:rPr>
            </w:pPr>
            <w:r w:rsidRPr="00C7345F">
              <w:t>7</w:t>
            </w:r>
          </w:p>
        </w:tc>
        <w:tc>
          <w:tcPr>
            <w:tcW w:w="1512" w:type="dxa"/>
          </w:tcPr>
          <w:p w14:paraId="732F2AEA" w14:textId="77777777" w:rsidR="00384C43" w:rsidRPr="00C7345F" w:rsidRDefault="00384C43" w:rsidP="00F73F5C">
            <w:pPr>
              <w:pStyle w:val="TableText"/>
              <w:ind w:right="288"/>
              <w:rPr>
                <w:color w:val="000000"/>
              </w:rPr>
            </w:pPr>
            <w:r w:rsidRPr="00C7345F">
              <w:t>0.31</w:t>
            </w:r>
          </w:p>
        </w:tc>
      </w:tr>
      <w:tr w:rsidR="00384C43" w:rsidRPr="00C7345F" w14:paraId="1306F625" w14:textId="77777777" w:rsidTr="00F73F5C">
        <w:tc>
          <w:tcPr>
            <w:tcW w:w="1584" w:type="dxa"/>
          </w:tcPr>
          <w:p w14:paraId="36C1C8DD" w14:textId="77777777" w:rsidR="00384C43" w:rsidRPr="00C7345F" w:rsidRDefault="00384C43" w:rsidP="00F73F5C">
            <w:pPr>
              <w:pStyle w:val="TableText"/>
              <w:ind w:right="504"/>
              <w:rPr>
                <w:color w:val="000000"/>
              </w:rPr>
            </w:pPr>
            <w:r w:rsidRPr="00C7345F">
              <w:t>392</w:t>
            </w:r>
          </w:p>
        </w:tc>
        <w:tc>
          <w:tcPr>
            <w:tcW w:w="830" w:type="dxa"/>
          </w:tcPr>
          <w:p w14:paraId="43439DE0" w14:textId="77777777" w:rsidR="00384C43" w:rsidRPr="00C7345F" w:rsidRDefault="00384C43" w:rsidP="00F73F5C">
            <w:pPr>
              <w:pStyle w:val="TableText"/>
              <w:ind w:right="288"/>
              <w:rPr>
                <w:color w:val="000000"/>
              </w:rPr>
            </w:pPr>
            <w:r w:rsidRPr="00C7345F">
              <w:t>2</w:t>
            </w:r>
          </w:p>
        </w:tc>
        <w:tc>
          <w:tcPr>
            <w:tcW w:w="950" w:type="dxa"/>
          </w:tcPr>
          <w:p w14:paraId="140C812E" w14:textId="77777777" w:rsidR="00384C43" w:rsidRPr="00C7345F" w:rsidRDefault="00384C43" w:rsidP="00F73F5C">
            <w:pPr>
              <w:pStyle w:val="TableText"/>
              <w:ind w:right="144"/>
              <w:rPr>
                <w:color w:val="000000"/>
              </w:rPr>
            </w:pPr>
            <w:r w:rsidRPr="00C7345F">
              <w:t>3</w:t>
            </w:r>
          </w:p>
        </w:tc>
        <w:tc>
          <w:tcPr>
            <w:tcW w:w="1512" w:type="dxa"/>
          </w:tcPr>
          <w:p w14:paraId="3EC47D48" w14:textId="77777777" w:rsidR="00384C43" w:rsidRPr="00C7345F" w:rsidRDefault="00384C43" w:rsidP="00F73F5C">
            <w:pPr>
              <w:pStyle w:val="TableText"/>
              <w:ind w:right="288"/>
              <w:rPr>
                <w:color w:val="000000"/>
              </w:rPr>
            </w:pPr>
            <w:r w:rsidRPr="00C7345F">
              <w:t>0.13</w:t>
            </w:r>
          </w:p>
        </w:tc>
      </w:tr>
      <w:tr w:rsidR="00384C43" w:rsidRPr="00C7345F" w14:paraId="7AEA8AC3" w14:textId="77777777" w:rsidTr="00F73F5C">
        <w:tc>
          <w:tcPr>
            <w:tcW w:w="1584" w:type="dxa"/>
          </w:tcPr>
          <w:p w14:paraId="0D1DABC2" w14:textId="77777777" w:rsidR="00384C43" w:rsidRPr="00C7345F" w:rsidRDefault="00384C43" w:rsidP="00F73F5C">
            <w:pPr>
              <w:pStyle w:val="TableText"/>
              <w:ind w:right="504"/>
              <w:rPr>
                <w:color w:val="000000"/>
              </w:rPr>
            </w:pPr>
            <w:r w:rsidRPr="00C7345F">
              <w:t>394</w:t>
            </w:r>
          </w:p>
        </w:tc>
        <w:tc>
          <w:tcPr>
            <w:tcW w:w="830" w:type="dxa"/>
          </w:tcPr>
          <w:p w14:paraId="4652DB70" w14:textId="77777777" w:rsidR="00384C43" w:rsidRPr="00C7345F" w:rsidRDefault="00384C43" w:rsidP="00F73F5C">
            <w:pPr>
              <w:pStyle w:val="TableText"/>
              <w:ind w:right="288"/>
              <w:rPr>
                <w:color w:val="000000"/>
              </w:rPr>
            </w:pPr>
            <w:r w:rsidRPr="00C7345F">
              <w:t>2</w:t>
            </w:r>
          </w:p>
        </w:tc>
        <w:tc>
          <w:tcPr>
            <w:tcW w:w="950" w:type="dxa"/>
          </w:tcPr>
          <w:p w14:paraId="73B926BC" w14:textId="77777777" w:rsidR="00384C43" w:rsidRPr="00C7345F" w:rsidRDefault="00384C43" w:rsidP="00F73F5C">
            <w:pPr>
              <w:pStyle w:val="TableText"/>
              <w:ind w:right="144"/>
              <w:rPr>
                <w:color w:val="000000"/>
              </w:rPr>
            </w:pPr>
            <w:r w:rsidRPr="00C7345F">
              <w:t>5</w:t>
            </w:r>
          </w:p>
        </w:tc>
        <w:tc>
          <w:tcPr>
            <w:tcW w:w="1512" w:type="dxa"/>
          </w:tcPr>
          <w:p w14:paraId="210FEC57" w14:textId="77777777" w:rsidR="00384C43" w:rsidRPr="00C7345F" w:rsidRDefault="00384C43" w:rsidP="00F73F5C">
            <w:pPr>
              <w:pStyle w:val="TableText"/>
              <w:ind w:right="288"/>
              <w:rPr>
                <w:color w:val="000000"/>
              </w:rPr>
            </w:pPr>
            <w:r w:rsidRPr="00C7345F">
              <w:t>0.22</w:t>
            </w:r>
          </w:p>
        </w:tc>
      </w:tr>
      <w:tr w:rsidR="00384C43" w:rsidRPr="00C7345F" w14:paraId="3F7DC7C6" w14:textId="77777777" w:rsidTr="00F73F5C">
        <w:tc>
          <w:tcPr>
            <w:tcW w:w="1584" w:type="dxa"/>
          </w:tcPr>
          <w:p w14:paraId="12DA4DC8" w14:textId="77777777" w:rsidR="00384C43" w:rsidRPr="00C7345F" w:rsidRDefault="00384C43" w:rsidP="00F73F5C">
            <w:pPr>
              <w:pStyle w:val="TableText"/>
              <w:ind w:right="504"/>
              <w:rPr>
                <w:color w:val="000000"/>
              </w:rPr>
            </w:pPr>
            <w:r w:rsidRPr="00C7345F">
              <w:t>395</w:t>
            </w:r>
          </w:p>
        </w:tc>
        <w:tc>
          <w:tcPr>
            <w:tcW w:w="830" w:type="dxa"/>
          </w:tcPr>
          <w:p w14:paraId="5BE6BDB5" w14:textId="77777777" w:rsidR="00384C43" w:rsidRPr="00C7345F" w:rsidRDefault="00384C43" w:rsidP="00F73F5C">
            <w:pPr>
              <w:pStyle w:val="TableText"/>
              <w:ind w:right="288"/>
              <w:rPr>
                <w:color w:val="000000"/>
              </w:rPr>
            </w:pPr>
            <w:r w:rsidRPr="00C7345F">
              <w:t>2</w:t>
            </w:r>
          </w:p>
        </w:tc>
        <w:tc>
          <w:tcPr>
            <w:tcW w:w="950" w:type="dxa"/>
          </w:tcPr>
          <w:p w14:paraId="3E08B09B" w14:textId="77777777" w:rsidR="00384C43" w:rsidRPr="00C7345F" w:rsidRDefault="00384C43" w:rsidP="00F73F5C">
            <w:pPr>
              <w:pStyle w:val="TableText"/>
              <w:ind w:right="144"/>
              <w:rPr>
                <w:color w:val="000000"/>
              </w:rPr>
            </w:pPr>
            <w:r w:rsidRPr="00C7345F">
              <w:t>6</w:t>
            </w:r>
          </w:p>
        </w:tc>
        <w:tc>
          <w:tcPr>
            <w:tcW w:w="1512" w:type="dxa"/>
          </w:tcPr>
          <w:p w14:paraId="6E6BFAB4" w14:textId="77777777" w:rsidR="00384C43" w:rsidRPr="00C7345F" w:rsidRDefault="00384C43" w:rsidP="00F73F5C">
            <w:pPr>
              <w:pStyle w:val="TableText"/>
              <w:ind w:right="288"/>
              <w:rPr>
                <w:color w:val="000000"/>
              </w:rPr>
            </w:pPr>
            <w:r w:rsidRPr="00C7345F">
              <w:t>0.27</w:t>
            </w:r>
          </w:p>
        </w:tc>
      </w:tr>
      <w:tr w:rsidR="00384C43" w:rsidRPr="00C7345F" w14:paraId="13489C5E" w14:textId="77777777" w:rsidTr="00F73F5C">
        <w:tc>
          <w:tcPr>
            <w:tcW w:w="1584" w:type="dxa"/>
          </w:tcPr>
          <w:p w14:paraId="5765BE7C" w14:textId="77777777" w:rsidR="00384C43" w:rsidRPr="00C7345F" w:rsidRDefault="00384C43" w:rsidP="00F73F5C">
            <w:pPr>
              <w:pStyle w:val="TableText"/>
              <w:ind w:right="504"/>
              <w:rPr>
                <w:color w:val="000000"/>
              </w:rPr>
            </w:pPr>
            <w:r w:rsidRPr="00C7345F">
              <w:t>396</w:t>
            </w:r>
          </w:p>
        </w:tc>
        <w:tc>
          <w:tcPr>
            <w:tcW w:w="830" w:type="dxa"/>
          </w:tcPr>
          <w:p w14:paraId="754986CA" w14:textId="77777777" w:rsidR="00384C43" w:rsidRPr="00C7345F" w:rsidRDefault="00384C43" w:rsidP="00F73F5C">
            <w:pPr>
              <w:pStyle w:val="TableText"/>
              <w:ind w:right="288"/>
              <w:rPr>
                <w:color w:val="000000"/>
              </w:rPr>
            </w:pPr>
            <w:r w:rsidRPr="00C7345F">
              <w:t>2</w:t>
            </w:r>
          </w:p>
        </w:tc>
        <w:tc>
          <w:tcPr>
            <w:tcW w:w="950" w:type="dxa"/>
          </w:tcPr>
          <w:p w14:paraId="20C4FB3B" w14:textId="77777777" w:rsidR="00384C43" w:rsidRPr="00C7345F" w:rsidRDefault="00384C43" w:rsidP="00F73F5C">
            <w:pPr>
              <w:pStyle w:val="TableText"/>
              <w:ind w:right="144"/>
              <w:rPr>
                <w:color w:val="000000"/>
              </w:rPr>
            </w:pPr>
            <w:r w:rsidRPr="00C7345F">
              <w:t>1</w:t>
            </w:r>
          </w:p>
        </w:tc>
        <w:tc>
          <w:tcPr>
            <w:tcW w:w="1512" w:type="dxa"/>
          </w:tcPr>
          <w:p w14:paraId="3FE6C60C" w14:textId="77777777" w:rsidR="00384C43" w:rsidRPr="00C7345F" w:rsidRDefault="00384C43" w:rsidP="00F73F5C">
            <w:pPr>
              <w:pStyle w:val="TableText"/>
              <w:ind w:right="288"/>
              <w:rPr>
                <w:color w:val="000000"/>
              </w:rPr>
            </w:pPr>
            <w:r w:rsidRPr="00C7345F">
              <w:t>0.04</w:t>
            </w:r>
          </w:p>
        </w:tc>
      </w:tr>
      <w:tr w:rsidR="00384C43" w:rsidRPr="00C7345F" w14:paraId="05971907" w14:textId="77777777" w:rsidTr="00F73F5C">
        <w:tc>
          <w:tcPr>
            <w:tcW w:w="1584" w:type="dxa"/>
          </w:tcPr>
          <w:p w14:paraId="63A38C1A" w14:textId="77777777" w:rsidR="00384C43" w:rsidRPr="00C7345F" w:rsidRDefault="00384C43" w:rsidP="00F73F5C">
            <w:pPr>
              <w:pStyle w:val="TableText"/>
              <w:ind w:right="504"/>
              <w:rPr>
                <w:color w:val="000000"/>
              </w:rPr>
            </w:pPr>
            <w:r w:rsidRPr="00C7345F">
              <w:t>398</w:t>
            </w:r>
          </w:p>
        </w:tc>
        <w:tc>
          <w:tcPr>
            <w:tcW w:w="830" w:type="dxa"/>
          </w:tcPr>
          <w:p w14:paraId="1442A601" w14:textId="77777777" w:rsidR="00384C43" w:rsidRPr="00C7345F" w:rsidRDefault="00384C43" w:rsidP="00F73F5C">
            <w:pPr>
              <w:pStyle w:val="TableText"/>
              <w:ind w:right="288"/>
              <w:rPr>
                <w:color w:val="000000"/>
              </w:rPr>
            </w:pPr>
            <w:r w:rsidRPr="00C7345F">
              <w:t>2</w:t>
            </w:r>
          </w:p>
        </w:tc>
        <w:tc>
          <w:tcPr>
            <w:tcW w:w="950" w:type="dxa"/>
          </w:tcPr>
          <w:p w14:paraId="5BE71EB2" w14:textId="77777777" w:rsidR="00384C43" w:rsidRPr="00C7345F" w:rsidRDefault="00384C43" w:rsidP="00F73F5C">
            <w:pPr>
              <w:pStyle w:val="TableText"/>
              <w:ind w:right="144"/>
              <w:rPr>
                <w:color w:val="000000"/>
              </w:rPr>
            </w:pPr>
            <w:r w:rsidRPr="00C7345F">
              <w:t>7</w:t>
            </w:r>
          </w:p>
        </w:tc>
        <w:tc>
          <w:tcPr>
            <w:tcW w:w="1512" w:type="dxa"/>
          </w:tcPr>
          <w:p w14:paraId="4C91848E" w14:textId="77777777" w:rsidR="00384C43" w:rsidRPr="00C7345F" w:rsidRDefault="00384C43" w:rsidP="00F73F5C">
            <w:pPr>
              <w:pStyle w:val="TableText"/>
              <w:ind w:right="288"/>
              <w:rPr>
                <w:color w:val="000000"/>
              </w:rPr>
            </w:pPr>
            <w:r w:rsidRPr="00C7345F">
              <w:t>0.31</w:t>
            </w:r>
          </w:p>
        </w:tc>
      </w:tr>
      <w:tr w:rsidR="00384C43" w:rsidRPr="00C7345F" w14:paraId="4E39626C" w14:textId="77777777" w:rsidTr="00F73F5C">
        <w:tc>
          <w:tcPr>
            <w:tcW w:w="1584" w:type="dxa"/>
          </w:tcPr>
          <w:p w14:paraId="10A7C211" w14:textId="77777777" w:rsidR="00384C43" w:rsidRPr="00C7345F" w:rsidRDefault="00384C43" w:rsidP="00F73F5C">
            <w:pPr>
              <w:pStyle w:val="TableText"/>
              <w:ind w:right="504"/>
              <w:rPr>
                <w:color w:val="000000"/>
              </w:rPr>
            </w:pPr>
            <w:r w:rsidRPr="00C7345F">
              <w:t>399</w:t>
            </w:r>
          </w:p>
        </w:tc>
        <w:tc>
          <w:tcPr>
            <w:tcW w:w="830" w:type="dxa"/>
          </w:tcPr>
          <w:p w14:paraId="0ECCB336" w14:textId="77777777" w:rsidR="00384C43" w:rsidRPr="00C7345F" w:rsidRDefault="00384C43" w:rsidP="00F73F5C">
            <w:pPr>
              <w:pStyle w:val="TableText"/>
              <w:ind w:right="288"/>
              <w:rPr>
                <w:color w:val="000000"/>
              </w:rPr>
            </w:pPr>
            <w:r w:rsidRPr="00C7345F">
              <w:t>2</w:t>
            </w:r>
          </w:p>
        </w:tc>
        <w:tc>
          <w:tcPr>
            <w:tcW w:w="950" w:type="dxa"/>
          </w:tcPr>
          <w:p w14:paraId="5E03D876" w14:textId="77777777" w:rsidR="00384C43" w:rsidRPr="00C7345F" w:rsidRDefault="00384C43" w:rsidP="00F73F5C">
            <w:pPr>
              <w:pStyle w:val="TableText"/>
              <w:ind w:right="144"/>
              <w:rPr>
                <w:color w:val="000000"/>
              </w:rPr>
            </w:pPr>
            <w:r w:rsidRPr="00C7345F">
              <w:t>1</w:t>
            </w:r>
          </w:p>
        </w:tc>
        <w:tc>
          <w:tcPr>
            <w:tcW w:w="1512" w:type="dxa"/>
          </w:tcPr>
          <w:p w14:paraId="54940966" w14:textId="77777777" w:rsidR="00384C43" w:rsidRPr="00C7345F" w:rsidRDefault="00384C43" w:rsidP="00F73F5C">
            <w:pPr>
              <w:pStyle w:val="TableText"/>
              <w:ind w:right="288"/>
              <w:rPr>
                <w:color w:val="000000"/>
              </w:rPr>
            </w:pPr>
            <w:r w:rsidRPr="00C7345F">
              <w:t>0.04</w:t>
            </w:r>
          </w:p>
        </w:tc>
      </w:tr>
      <w:tr w:rsidR="00384C43" w:rsidRPr="00C7345F" w14:paraId="0E4A3BD7" w14:textId="77777777" w:rsidTr="00F73F5C">
        <w:tc>
          <w:tcPr>
            <w:tcW w:w="1584" w:type="dxa"/>
          </w:tcPr>
          <w:p w14:paraId="0A81B74F" w14:textId="77777777" w:rsidR="00384C43" w:rsidRPr="00C7345F" w:rsidRDefault="00384C43" w:rsidP="00F73F5C">
            <w:pPr>
              <w:pStyle w:val="TableText"/>
              <w:ind w:right="504"/>
              <w:rPr>
                <w:color w:val="000000"/>
              </w:rPr>
            </w:pPr>
            <w:r w:rsidRPr="00C7345F">
              <w:t>400</w:t>
            </w:r>
          </w:p>
        </w:tc>
        <w:tc>
          <w:tcPr>
            <w:tcW w:w="830" w:type="dxa"/>
          </w:tcPr>
          <w:p w14:paraId="2D61FEA8" w14:textId="77777777" w:rsidR="00384C43" w:rsidRPr="00C7345F" w:rsidRDefault="00384C43" w:rsidP="00F73F5C">
            <w:pPr>
              <w:pStyle w:val="TableText"/>
              <w:ind w:right="288"/>
              <w:rPr>
                <w:color w:val="000000"/>
              </w:rPr>
            </w:pPr>
            <w:r w:rsidRPr="00C7345F">
              <w:t>2</w:t>
            </w:r>
          </w:p>
        </w:tc>
        <w:tc>
          <w:tcPr>
            <w:tcW w:w="950" w:type="dxa"/>
          </w:tcPr>
          <w:p w14:paraId="23734C46" w14:textId="77777777" w:rsidR="00384C43" w:rsidRPr="00C7345F" w:rsidRDefault="00384C43" w:rsidP="00F73F5C">
            <w:pPr>
              <w:pStyle w:val="TableText"/>
              <w:ind w:right="144"/>
              <w:rPr>
                <w:color w:val="000000"/>
              </w:rPr>
            </w:pPr>
            <w:r w:rsidRPr="00C7345F">
              <w:t>4</w:t>
            </w:r>
          </w:p>
        </w:tc>
        <w:tc>
          <w:tcPr>
            <w:tcW w:w="1512" w:type="dxa"/>
          </w:tcPr>
          <w:p w14:paraId="1941D9B9" w14:textId="77777777" w:rsidR="00384C43" w:rsidRPr="00C7345F" w:rsidRDefault="00384C43" w:rsidP="00F73F5C">
            <w:pPr>
              <w:pStyle w:val="TableText"/>
              <w:ind w:right="288"/>
              <w:rPr>
                <w:color w:val="000000"/>
              </w:rPr>
            </w:pPr>
            <w:r w:rsidRPr="00C7345F">
              <w:t>0.18</w:t>
            </w:r>
          </w:p>
        </w:tc>
      </w:tr>
      <w:tr w:rsidR="00384C43" w:rsidRPr="00C7345F" w14:paraId="2520E564" w14:textId="77777777" w:rsidTr="00F73F5C">
        <w:tc>
          <w:tcPr>
            <w:tcW w:w="1584" w:type="dxa"/>
          </w:tcPr>
          <w:p w14:paraId="50E67255" w14:textId="77777777" w:rsidR="00384C43" w:rsidRPr="00C7345F" w:rsidRDefault="00384C43" w:rsidP="00F73F5C">
            <w:pPr>
              <w:pStyle w:val="TableText"/>
              <w:ind w:right="504"/>
              <w:rPr>
                <w:color w:val="000000"/>
              </w:rPr>
            </w:pPr>
            <w:r w:rsidRPr="00C7345F">
              <w:t>401</w:t>
            </w:r>
          </w:p>
        </w:tc>
        <w:tc>
          <w:tcPr>
            <w:tcW w:w="830" w:type="dxa"/>
          </w:tcPr>
          <w:p w14:paraId="33BD0ECE" w14:textId="77777777" w:rsidR="00384C43" w:rsidRPr="00C7345F" w:rsidRDefault="00384C43" w:rsidP="00F73F5C">
            <w:pPr>
              <w:pStyle w:val="TableText"/>
              <w:ind w:right="288"/>
              <w:rPr>
                <w:color w:val="000000"/>
              </w:rPr>
            </w:pPr>
            <w:r w:rsidRPr="00C7345F">
              <w:t>2</w:t>
            </w:r>
          </w:p>
        </w:tc>
        <w:tc>
          <w:tcPr>
            <w:tcW w:w="950" w:type="dxa"/>
          </w:tcPr>
          <w:p w14:paraId="76EDCC33" w14:textId="77777777" w:rsidR="00384C43" w:rsidRPr="00C7345F" w:rsidRDefault="00384C43" w:rsidP="00F73F5C">
            <w:pPr>
              <w:pStyle w:val="TableText"/>
              <w:ind w:right="144"/>
              <w:rPr>
                <w:color w:val="000000"/>
              </w:rPr>
            </w:pPr>
            <w:r w:rsidRPr="00C7345F">
              <w:t>12</w:t>
            </w:r>
          </w:p>
        </w:tc>
        <w:tc>
          <w:tcPr>
            <w:tcW w:w="1512" w:type="dxa"/>
          </w:tcPr>
          <w:p w14:paraId="1BBFB8CA" w14:textId="77777777" w:rsidR="00384C43" w:rsidRPr="00C7345F" w:rsidRDefault="00384C43" w:rsidP="00F73F5C">
            <w:pPr>
              <w:pStyle w:val="TableText"/>
              <w:ind w:right="288"/>
              <w:rPr>
                <w:color w:val="000000"/>
              </w:rPr>
            </w:pPr>
            <w:r w:rsidRPr="00C7345F">
              <w:t>0.54</w:t>
            </w:r>
          </w:p>
        </w:tc>
      </w:tr>
      <w:tr w:rsidR="00384C43" w:rsidRPr="00C7345F" w14:paraId="1360E6EF" w14:textId="77777777" w:rsidTr="00F73F5C">
        <w:tc>
          <w:tcPr>
            <w:tcW w:w="1584" w:type="dxa"/>
          </w:tcPr>
          <w:p w14:paraId="7A0CF628" w14:textId="77777777" w:rsidR="00384C43" w:rsidRPr="00C7345F" w:rsidRDefault="00384C43" w:rsidP="00F73F5C">
            <w:pPr>
              <w:pStyle w:val="TableText"/>
              <w:ind w:right="504"/>
              <w:rPr>
                <w:color w:val="000000"/>
              </w:rPr>
            </w:pPr>
            <w:r w:rsidRPr="00C7345F">
              <w:t>402</w:t>
            </w:r>
          </w:p>
        </w:tc>
        <w:tc>
          <w:tcPr>
            <w:tcW w:w="830" w:type="dxa"/>
          </w:tcPr>
          <w:p w14:paraId="5E4C4BA6" w14:textId="77777777" w:rsidR="00384C43" w:rsidRPr="00C7345F" w:rsidRDefault="00384C43" w:rsidP="00F73F5C">
            <w:pPr>
              <w:pStyle w:val="TableText"/>
              <w:ind w:right="288"/>
              <w:rPr>
                <w:color w:val="000000"/>
              </w:rPr>
            </w:pPr>
            <w:r w:rsidRPr="00C7345F">
              <w:t>2</w:t>
            </w:r>
          </w:p>
        </w:tc>
        <w:tc>
          <w:tcPr>
            <w:tcW w:w="950" w:type="dxa"/>
          </w:tcPr>
          <w:p w14:paraId="2FFF0788" w14:textId="77777777" w:rsidR="00384C43" w:rsidRPr="00C7345F" w:rsidRDefault="00384C43" w:rsidP="00F73F5C">
            <w:pPr>
              <w:pStyle w:val="TableText"/>
              <w:ind w:right="144"/>
              <w:rPr>
                <w:color w:val="000000"/>
              </w:rPr>
            </w:pPr>
            <w:r w:rsidRPr="00C7345F">
              <w:t>4</w:t>
            </w:r>
          </w:p>
        </w:tc>
        <w:tc>
          <w:tcPr>
            <w:tcW w:w="1512" w:type="dxa"/>
          </w:tcPr>
          <w:p w14:paraId="65D0B948" w14:textId="77777777" w:rsidR="00384C43" w:rsidRPr="00C7345F" w:rsidRDefault="00384C43" w:rsidP="00F73F5C">
            <w:pPr>
              <w:pStyle w:val="TableText"/>
              <w:ind w:right="288"/>
              <w:rPr>
                <w:color w:val="000000"/>
              </w:rPr>
            </w:pPr>
            <w:r w:rsidRPr="00C7345F">
              <w:t>0.18</w:t>
            </w:r>
          </w:p>
        </w:tc>
      </w:tr>
      <w:tr w:rsidR="00384C43" w:rsidRPr="00C7345F" w14:paraId="43FEB9AD" w14:textId="77777777" w:rsidTr="00F73F5C">
        <w:tc>
          <w:tcPr>
            <w:tcW w:w="1584" w:type="dxa"/>
          </w:tcPr>
          <w:p w14:paraId="07882842" w14:textId="77777777" w:rsidR="00384C43" w:rsidRPr="00C7345F" w:rsidRDefault="00384C43" w:rsidP="00F73F5C">
            <w:pPr>
              <w:pStyle w:val="TableText"/>
              <w:ind w:right="504"/>
              <w:rPr>
                <w:color w:val="000000"/>
              </w:rPr>
            </w:pPr>
            <w:r w:rsidRPr="00C7345F">
              <w:t>403</w:t>
            </w:r>
          </w:p>
        </w:tc>
        <w:tc>
          <w:tcPr>
            <w:tcW w:w="830" w:type="dxa"/>
          </w:tcPr>
          <w:p w14:paraId="0D7D1FC1" w14:textId="77777777" w:rsidR="00384C43" w:rsidRPr="00C7345F" w:rsidRDefault="00384C43" w:rsidP="00F73F5C">
            <w:pPr>
              <w:pStyle w:val="TableText"/>
              <w:ind w:right="288"/>
              <w:rPr>
                <w:color w:val="000000"/>
              </w:rPr>
            </w:pPr>
            <w:r w:rsidRPr="00C7345F">
              <w:t>2</w:t>
            </w:r>
          </w:p>
        </w:tc>
        <w:tc>
          <w:tcPr>
            <w:tcW w:w="950" w:type="dxa"/>
          </w:tcPr>
          <w:p w14:paraId="1437F64C" w14:textId="77777777" w:rsidR="00384C43" w:rsidRPr="00C7345F" w:rsidRDefault="00384C43" w:rsidP="00F73F5C">
            <w:pPr>
              <w:pStyle w:val="TableText"/>
              <w:ind w:right="144"/>
              <w:rPr>
                <w:color w:val="000000"/>
              </w:rPr>
            </w:pPr>
            <w:r w:rsidRPr="00C7345F">
              <w:t>3</w:t>
            </w:r>
          </w:p>
        </w:tc>
        <w:tc>
          <w:tcPr>
            <w:tcW w:w="1512" w:type="dxa"/>
          </w:tcPr>
          <w:p w14:paraId="41F08A84" w14:textId="77777777" w:rsidR="00384C43" w:rsidRPr="00C7345F" w:rsidRDefault="00384C43" w:rsidP="00F73F5C">
            <w:pPr>
              <w:pStyle w:val="TableText"/>
              <w:ind w:right="288"/>
              <w:rPr>
                <w:color w:val="000000"/>
              </w:rPr>
            </w:pPr>
            <w:r w:rsidRPr="00C7345F">
              <w:t>0.13</w:t>
            </w:r>
          </w:p>
        </w:tc>
      </w:tr>
      <w:tr w:rsidR="00384C43" w:rsidRPr="00C7345F" w14:paraId="590D0391" w14:textId="77777777" w:rsidTr="00F73F5C">
        <w:tc>
          <w:tcPr>
            <w:tcW w:w="1584" w:type="dxa"/>
          </w:tcPr>
          <w:p w14:paraId="1E2605E1" w14:textId="77777777" w:rsidR="00384C43" w:rsidRPr="00C7345F" w:rsidRDefault="00384C43" w:rsidP="00F73F5C">
            <w:pPr>
              <w:pStyle w:val="TableText"/>
              <w:ind w:right="504"/>
              <w:rPr>
                <w:color w:val="000000"/>
              </w:rPr>
            </w:pPr>
            <w:r w:rsidRPr="00C7345F">
              <w:t>404</w:t>
            </w:r>
          </w:p>
        </w:tc>
        <w:tc>
          <w:tcPr>
            <w:tcW w:w="830" w:type="dxa"/>
          </w:tcPr>
          <w:p w14:paraId="33BC4F06" w14:textId="77777777" w:rsidR="00384C43" w:rsidRPr="00C7345F" w:rsidRDefault="00384C43" w:rsidP="00F73F5C">
            <w:pPr>
              <w:pStyle w:val="TableText"/>
              <w:ind w:right="288"/>
              <w:rPr>
                <w:color w:val="000000"/>
              </w:rPr>
            </w:pPr>
            <w:r w:rsidRPr="00C7345F">
              <w:t>2</w:t>
            </w:r>
          </w:p>
        </w:tc>
        <w:tc>
          <w:tcPr>
            <w:tcW w:w="950" w:type="dxa"/>
          </w:tcPr>
          <w:p w14:paraId="5A305B31" w14:textId="77777777" w:rsidR="00384C43" w:rsidRPr="00C7345F" w:rsidRDefault="00384C43" w:rsidP="00F73F5C">
            <w:pPr>
              <w:pStyle w:val="TableText"/>
              <w:ind w:right="144"/>
              <w:rPr>
                <w:color w:val="000000"/>
              </w:rPr>
            </w:pPr>
            <w:r w:rsidRPr="00C7345F">
              <w:t>7</w:t>
            </w:r>
          </w:p>
        </w:tc>
        <w:tc>
          <w:tcPr>
            <w:tcW w:w="1512" w:type="dxa"/>
          </w:tcPr>
          <w:p w14:paraId="0C27419E" w14:textId="77777777" w:rsidR="00384C43" w:rsidRPr="00C7345F" w:rsidRDefault="00384C43" w:rsidP="00F73F5C">
            <w:pPr>
              <w:pStyle w:val="TableText"/>
              <w:ind w:right="288"/>
              <w:rPr>
                <w:color w:val="000000"/>
              </w:rPr>
            </w:pPr>
            <w:r w:rsidRPr="00C7345F">
              <w:t>0.31</w:t>
            </w:r>
          </w:p>
        </w:tc>
      </w:tr>
      <w:tr w:rsidR="00384C43" w:rsidRPr="00C7345F" w14:paraId="456F5A58" w14:textId="77777777" w:rsidTr="00F73F5C">
        <w:tc>
          <w:tcPr>
            <w:tcW w:w="1584" w:type="dxa"/>
          </w:tcPr>
          <w:p w14:paraId="634EC237" w14:textId="77777777" w:rsidR="00384C43" w:rsidRPr="00C7345F" w:rsidRDefault="00384C43" w:rsidP="00F73F5C">
            <w:pPr>
              <w:pStyle w:val="TableText"/>
              <w:ind w:right="504"/>
              <w:rPr>
                <w:color w:val="000000"/>
              </w:rPr>
            </w:pPr>
            <w:r w:rsidRPr="00C7345F">
              <w:t>406</w:t>
            </w:r>
          </w:p>
        </w:tc>
        <w:tc>
          <w:tcPr>
            <w:tcW w:w="830" w:type="dxa"/>
          </w:tcPr>
          <w:p w14:paraId="5F7DB170" w14:textId="77777777" w:rsidR="00384C43" w:rsidRPr="00C7345F" w:rsidRDefault="00384C43" w:rsidP="00F73F5C">
            <w:pPr>
              <w:pStyle w:val="TableText"/>
              <w:ind w:right="288"/>
              <w:rPr>
                <w:color w:val="000000"/>
              </w:rPr>
            </w:pPr>
            <w:r w:rsidRPr="00C7345F">
              <w:t>2</w:t>
            </w:r>
          </w:p>
        </w:tc>
        <w:tc>
          <w:tcPr>
            <w:tcW w:w="950" w:type="dxa"/>
          </w:tcPr>
          <w:p w14:paraId="740D0062" w14:textId="77777777" w:rsidR="00384C43" w:rsidRPr="00C7345F" w:rsidRDefault="00384C43" w:rsidP="00F73F5C">
            <w:pPr>
              <w:pStyle w:val="TableText"/>
              <w:ind w:right="144"/>
              <w:rPr>
                <w:color w:val="000000"/>
              </w:rPr>
            </w:pPr>
            <w:r w:rsidRPr="00C7345F">
              <w:t>4</w:t>
            </w:r>
          </w:p>
        </w:tc>
        <w:tc>
          <w:tcPr>
            <w:tcW w:w="1512" w:type="dxa"/>
          </w:tcPr>
          <w:p w14:paraId="31D4A29E" w14:textId="77777777" w:rsidR="00384C43" w:rsidRPr="00C7345F" w:rsidRDefault="00384C43" w:rsidP="00F73F5C">
            <w:pPr>
              <w:pStyle w:val="TableText"/>
              <w:ind w:right="288"/>
              <w:rPr>
                <w:color w:val="000000"/>
              </w:rPr>
            </w:pPr>
            <w:r w:rsidRPr="00C7345F">
              <w:t>0.18</w:t>
            </w:r>
          </w:p>
        </w:tc>
      </w:tr>
      <w:tr w:rsidR="00384C43" w:rsidRPr="00C7345F" w14:paraId="0097BB17" w14:textId="77777777" w:rsidTr="00F73F5C">
        <w:tc>
          <w:tcPr>
            <w:tcW w:w="1584" w:type="dxa"/>
          </w:tcPr>
          <w:p w14:paraId="5BE9BEBB" w14:textId="77777777" w:rsidR="00384C43" w:rsidRPr="00C7345F" w:rsidRDefault="00384C43" w:rsidP="00F73F5C">
            <w:pPr>
              <w:pStyle w:val="TableText"/>
              <w:ind w:right="504"/>
              <w:rPr>
                <w:color w:val="000000"/>
              </w:rPr>
            </w:pPr>
            <w:r w:rsidRPr="00C7345F">
              <w:t>407</w:t>
            </w:r>
          </w:p>
        </w:tc>
        <w:tc>
          <w:tcPr>
            <w:tcW w:w="830" w:type="dxa"/>
          </w:tcPr>
          <w:p w14:paraId="3146E0D4" w14:textId="77777777" w:rsidR="00384C43" w:rsidRPr="00C7345F" w:rsidRDefault="00384C43" w:rsidP="00F73F5C">
            <w:pPr>
              <w:pStyle w:val="TableText"/>
              <w:ind w:right="288"/>
              <w:rPr>
                <w:color w:val="000000"/>
              </w:rPr>
            </w:pPr>
            <w:r w:rsidRPr="00C7345F">
              <w:t>2</w:t>
            </w:r>
          </w:p>
        </w:tc>
        <w:tc>
          <w:tcPr>
            <w:tcW w:w="950" w:type="dxa"/>
          </w:tcPr>
          <w:p w14:paraId="072BF724" w14:textId="77777777" w:rsidR="00384C43" w:rsidRPr="00C7345F" w:rsidRDefault="00384C43" w:rsidP="00F73F5C">
            <w:pPr>
              <w:pStyle w:val="TableText"/>
              <w:ind w:right="144"/>
              <w:rPr>
                <w:color w:val="000000"/>
              </w:rPr>
            </w:pPr>
            <w:r w:rsidRPr="00C7345F">
              <w:t>12</w:t>
            </w:r>
          </w:p>
        </w:tc>
        <w:tc>
          <w:tcPr>
            <w:tcW w:w="1512" w:type="dxa"/>
          </w:tcPr>
          <w:p w14:paraId="3CB4D68D" w14:textId="77777777" w:rsidR="00384C43" w:rsidRPr="00C7345F" w:rsidRDefault="00384C43" w:rsidP="00F73F5C">
            <w:pPr>
              <w:pStyle w:val="TableText"/>
              <w:ind w:right="288"/>
              <w:rPr>
                <w:color w:val="000000"/>
              </w:rPr>
            </w:pPr>
            <w:r w:rsidRPr="00C7345F">
              <w:t>0.54</w:t>
            </w:r>
          </w:p>
        </w:tc>
      </w:tr>
      <w:tr w:rsidR="00384C43" w:rsidRPr="00C7345F" w14:paraId="39786091" w14:textId="77777777" w:rsidTr="00F73F5C">
        <w:tc>
          <w:tcPr>
            <w:tcW w:w="1584" w:type="dxa"/>
          </w:tcPr>
          <w:p w14:paraId="57F108FE" w14:textId="77777777" w:rsidR="00384C43" w:rsidRPr="00C7345F" w:rsidRDefault="00384C43" w:rsidP="00F73F5C">
            <w:pPr>
              <w:pStyle w:val="TableText"/>
              <w:ind w:right="504"/>
              <w:rPr>
                <w:color w:val="000000"/>
              </w:rPr>
            </w:pPr>
            <w:r w:rsidRPr="00C7345F">
              <w:t>408</w:t>
            </w:r>
          </w:p>
        </w:tc>
        <w:tc>
          <w:tcPr>
            <w:tcW w:w="830" w:type="dxa"/>
          </w:tcPr>
          <w:p w14:paraId="54F2D57C" w14:textId="77777777" w:rsidR="00384C43" w:rsidRPr="00C7345F" w:rsidRDefault="00384C43" w:rsidP="00F73F5C">
            <w:pPr>
              <w:pStyle w:val="TableText"/>
              <w:ind w:right="288"/>
              <w:rPr>
                <w:color w:val="000000"/>
              </w:rPr>
            </w:pPr>
            <w:r w:rsidRPr="00C7345F">
              <w:t>2</w:t>
            </w:r>
          </w:p>
        </w:tc>
        <w:tc>
          <w:tcPr>
            <w:tcW w:w="950" w:type="dxa"/>
          </w:tcPr>
          <w:p w14:paraId="02F4D9DB" w14:textId="77777777" w:rsidR="00384C43" w:rsidRPr="00C7345F" w:rsidRDefault="00384C43" w:rsidP="00F73F5C">
            <w:pPr>
              <w:pStyle w:val="TableText"/>
              <w:ind w:right="144"/>
              <w:rPr>
                <w:color w:val="000000"/>
              </w:rPr>
            </w:pPr>
            <w:r w:rsidRPr="00C7345F">
              <w:t>1</w:t>
            </w:r>
          </w:p>
        </w:tc>
        <w:tc>
          <w:tcPr>
            <w:tcW w:w="1512" w:type="dxa"/>
          </w:tcPr>
          <w:p w14:paraId="065657F1" w14:textId="77777777" w:rsidR="00384C43" w:rsidRPr="00C7345F" w:rsidRDefault="00384C43" w:rsidP="00F73F5C">
            <w:pPr>
              <w:pStyle w:val="TableText"/>
              <w:ind w:right="288"/>
              <w:rPr>
                <w:color w:val="000000"/>
              </w:rPr>
            </w:pPr>
            <w:r w:rsidRPr="00C7345F">
              <w:t>0.04</w:t>
            </w:r>
          </w:p>
        </w:tc>
      </w:tr>
    </w:tbl>
    <w:p w14:paraId="5A1D64FE" w14:textId="77777777" w:rsidR="00384C43" w:rsidRPr="00C7345F" w:rsidRDefault="00384C43">
      <w:r w:rsidRPr="00C7345F">
        <w:fldChar w:fldCharType="begin"/>
      </w:r>
      <w:r w:rsidRPr="00C7345F">
        <w:instrText xml:space="preserve"> REF _Ref66089667 \h </w:instrText>
      </w:r>
      <w:r w:rsidRPr="00C7345F">
        <w:fldChar w:fldCharType="separate"/>
      </w:r>
      <w:r w:rsidRPr="00C7345F">
        <w:t>Table 4.C.7</w:t>
      </w:r>
      <w:r w:rsidRPr="00C7345F">
        <w:fldChar w:fldCharType="end"/>
      </w:r>
      <w:r w:rsidRPr="00C7345F">
        <w:t xml:space="preserve"> </w:t>
      </w:r>
      <w:r w:rsidRPr="00C7345F">
        <w:rPr>
          <w:i/>
        </w:rPr>
        <w:t>(continuation four)</w:t>
      </w:r>
    </w:p>
    <w:tbl>
      <w:tblPr>
        <w:tblStyle w:val="TRs"/>
        <w:tblW w:w="0" w:type="auto"/>
        <w:tblLayout w:type="fixed"/>
        <w:tblLook w:val="04A0" w:firstRow="1" w:lastRow="0" w:firstColumn="1" w:lastColumn="0" w:noHBand="0" w:noVBand="1"/>
        <w:tblDescription w:val="Scale Score and Performance Level Distribution of Overall Scores for Grade Six, continuation four"/>
      </w:tblPr>
      <w:tblGrid>
        <w:gridCol w:w="1584"/>
        <w:gridCol w:w="830"/>
        <w:gridCol w:w="950"/>
        <w:gridCol w:w="1512"/>
      </w:tblGrid>
      <w:tr w:rsidR="00384C43" w:rsidRPr="00C7345F" w14:paraId="4BB09073"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4B85C62"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1FBCFBF6" w14:textId="77777777" w:rsidR="00384C43" w:rsidRPr="00C7345F" w:rsidRDefault="00384C43" w:rsidP="00F73F5C">
            <w:pPr>
              <w:pStyle w:val="TableHead"/>
              <w:rPr>
                <w:noProof w:val="0"/>
              </w:rPr>
            </w:pPr>
            <w:r w:rsidRPr="00C7345F">
              <w:rPr>
                <w:noProof w:val="0"/>
              </w:rPr>
              <w:t>Level</w:t>
            </w:r>
          </w:p>
        </w:tc>
        <w:tc>
          <w:tcPr>
            <w:tcW w:w="950" w:type="dxa"/>
            <w:hideMark/>
          </w:tcPr>
          <w:p w14:paraId="301AD679" w14:textId="77777777" w:rsidR="00384C43" w:rsidRPr="00C7345F" w:rsidRDefault="00384C43" w:rsidP="00F73F5C">
            <w:pPr>
              <w:pStyle w:val="TableHead"/>
              <w:rPr>
                <w:noProof w:val="0"/>
              </w:rPr>
            </w:pPr>
            <w:r w:rsidRPr="00C7345F">
              <w:rPr>
                <w:noProof w:val="0"/>
              </w:rPr>
              <w:t>N</w:t>
            </w:r>
          </w:p>
        </w:tc>
        <w:tc>
          <w:tcPr>
            <w:tcW w:w="1512" w:type="dxa"/>
            <w:hideMark/>
          </w:tcPr>
          <w:p w14:paraId="10A2AC16" w14:textId="77777777" w:rsidR="00384C43" w:rsidRPr="00C7345F" w:rsidRDefault="00384C43" w:rsidP="00F73F5C">
            <w:pPr>
              <w:pStyle w:val="TableHead"/>
              <w:rPr>
                <w:noProof w:val="0"/>
              </w:rPr>
            </w:pPr>
            <w:r w:rsidRPr="00C7345F">
              <w:rPr>
                <w:noProof w:val="0"/>
              </w:rPr>
              <w:t>Percentage</w:t>
            </w:r>
          </w:p>
        </w:tc>
      </w:tr>
      <w:tr w:rsidR="00384C43" w:rsidRPr="00C7345F" w14:paraId="1DD390E7" w14:textId="77777777" w:rsidTr="00F73F5C">
        <w:tc>
          <w:tcPr>
            <w:tcW w:w="1584" w:type="dxa"/>
          </w:tcPr>
          <w:p w14:paraId="4FA2580E" w14:textId="77777777" w:rsidR="00384C43" w:rsidRPr="00C7345F" w:rsidRDefault="00384C43" w:rsidP="00F73F5C">
            <w:pPr>
              <w:pStyle w:val="TableText"/>
              <w:ind w:right="504"/>
              <w:rPr>
                <w:color w:val="000000"/>
              </w:rPr>
            </w:pPr>
            <w:r w:rsidRPr="00C7345F">
              <w:t>409</w:t>
            </w:r>
          </w:p>
        </w:tc>
        <w:tc>
          <w:tcPr>
            <w:tcW w:w="830" w:type="dxa"/>
          </w:tcPr>
          <w:p w14:paraId="2218E77B" w14:textId="77777777" w:rsidR="00384C43" w:rsidRPr="00C7345F" w:rsidRDefault="00384C43" w:rsidP="00F73F5C">
            <w:pPr>
              <w:pStyle w:val="TableText"/>
              <w:ind w:right="288"/>
              <w:rPr>
                <w:color w:val="000000"/>
              </w:rPr>
            </w:pPr>
            <w:r w:rsidRPr="00C7345F">
              <w:t>2</w:t>
            </w:r>
          </w:p>
        </w:tc>
        <w:tc>
          <w:tcPr>
            <w:tcW w:w="950" w:type="dxa"/>
          </w:tcPr>
          <w:p w14:paraId="30751DB8" w14:textId="77777777" w:rsidR="00384C43" w:rsidRPr="00C7345F" w:rsidRDefault="00384C43" w:rsidP="00F73F5C">
            <w:pPr>
              <w:pStyle w:val="TableText"/>
              <w:ind w:right="144"/>
              <w:rPr>
                <w:color w:val="000000"/>
              </w:rPr>
            </w:pPr>
            <w:r w:rsidRPr="00C7345F">
              <w:t>7</w:t>
            </w:r>
          </w:p>
        </w:tc>
        <w:tc>
          <w:tcPr>
            <w:tcW w:w="1512" w:type="dxa"/>
          </w:tcPr>
          <w:p w14:paraId="1801F2FD" w14:textId="77777777" w:rsidR="00384C43" w:rsidRPr="00C7345F" w:rsidRDefault="00384C43" w:rsidP="00F73F5C">
            <w:pPr>
              <w:pStyle w:val="TableText"/>
              <w:ind w:right="288"/>
              <w:rPr>
                <w:color w:val="000000"/>
              </w:rPr>
            </w:pPr>
            <w:r w:rsidRPr="00C7345F">
              <w:t>0.31</w:t>
            </w:r>
          </w:p>
        </w:tc>
      </w:tr>
      <w:tr w:rsidR="00384C43" w:rsidRPr="00C7345F" w14:paraId="64A230C6" w14:textId="77777777" w:rsidTr="00F73F5C">
        <w:tc>
          <w:tcPr>
            <w:tcW w:w="1584" w:type="dxa"/>
          </w:tcPr>
          <w:p w14:paraId="586AC236" w14:textId="77777777" w:rsidR="00384C43" w:rsidRPr="00C7345F" w:rsidRDefault="00384C43" w:rsidP="00F73F5C">
            <w:pPr>
              <w:pStyle w:val="TableText"/>
              <w:ind w:right="504"/>
              <w:rPr>
                <w:color w:val="000000"/>
              </w:rPr>
            </w:pPr>
            <w:r w:rsidRPr="00C7345F">
              <w:t>411</w:t>
            </w:r>
          </w:p>
        </w:tc>
        <w:tc>
          <w:tcPr>
            <w:tcW w:w="830" w:type="dxa"/>
          </w:tcPr>
          <w:p w14:paraId="12A978B9" w14:textId="77777777" w:rsidR="00384C43" w:rsidRPr="00C7345F" w:rsidRDefault="00384C43" w:rsidP="00F73F5C">
            <w:pPr>
              <w:pStyle w:val="TableText"/>
              <w:ind w:right="288"/>
              <w:rPr>
                <w:color w:val="000000"/>
              </w:rPr>
            </w:pPr>
            <w:r w:rsidRPr="00C7345F">
              <w:t>2</w:t>
            </w:r>
          </w:p>
        </w:tc>
        <w:tc>
          <w:tcPr>
            <w:tcW w:w="950" w:type="dxa"/>
          </w:tcPr>
          <w:p w14:paraId="0A89024A" w14:textId="77777777" w:rsidR="00384C43" w:rsidRPr="00C7345F" w:rsidRDefault="00384C43" w:rsidP="00F73F5C">
            <w:pPr>
              <w:pStyle w:val="TableText"/>
              <w:ind w:right="144"/>
              <w:rPr>
                <w:color w:val="000000"/>
              </w:rPr>
            </w:pPr>
            <w:r w:rsidRPr="00C7345F">
              <w:t>4</w:t>
            </w:r>
          </w:p>
        </w:tc>
        <w:tc>
          <w:tcPr>
            <w:tcW w:w="1512" w:type="dxa"/>
          </w:tcPr>
          <w:p w14:paraId="45298362" w14:textId="77777777" w:rsidR="00384C43" w:rsidRPr="00C7345F" w:rsidRDefault="00384C43" w:rsidP="00F73F5C">
            <w:pPr>
              <w:pStyle w:val="TableText"/>
              <w:ind w:right="288"/>
              <w:rPr>
                <w:color w:val="000000"/>
              </w:rPr>
            </w:pPr>
            <w:r w:rsidRPr="00C7345F">
              <w:t>0.18</w:t>
            </w:r>
          </w:p>
        </w:tc>
      </w:tr>
      <w:tr w:rsidR="00384C43" w:rsidRPr="00C7345F" w14:paraId="7C29F338" w14:textId="77777777" w:rsidTr="00F73F5C">
        <w:tc>
          <w:tcPr>
            <w:tcW w:w="1584" w:type="dxa"/>
          </w:tcPr>
          <w:p w14:paraId="3D360488" w14:textId="77777777" w:rsidR="00384C43" w:rsidRPr="00C7345F" w:rsidRDefault="00384C43" w:rsidP="00F73F5C">
            <w:pPr>
              <w:pStyle w:val="TableText"/>
              <w:ind w:right="504"/>
              <w:rPr>
                <w:color w:val="000000"/>
              </w:rPr>
            </w:pPr>
            <w:r w:rsidRPr="00C7345F">
              <w:t>412</w:t>
            </w:r>
          </w:p>
        </w:tc>
        <w:tc>
          <w:tcPr>
            <w:tcW w:w="830" w:type="dxa"/>
          </w:tcPr>
          <w:p w14:paraId="5C589EC2" w14:textId="77777777" w:rsidR="00384C43" w:rsidRPr="00C7345F" w:rsidRDefault="00384C43" w:rsidP="00F73F5C">
            <w:pPr>
              <w:pStyle w:val="TableText"/>
              <w:ind w:right="288"/>
              <w:rPr>
                <w:color w:val="000000"/>
              </w:rPr>
            </w:pPr>
            <w:r w:rsidRPr="00C7345F">
              <w:t>2</w:t>
            </w:r>
          </w:p>
        </w:tc>
        <w:tc>
          <w:tcPr>
            <w:tcW w:w="950" w:type="dxa"/>
          </w:tcPr>
          <w:p w14:paraId="4ECF7202" w14:textId="77777777" w:rsidR="00384C43" w:rsidRPr="00C7345F" w:rsidRDefault="00384C43" w:rsidP="00F73F5C">
            <w:pPr>
              <w:pStyle w:val="TableText"/>
              <w:ind w:right="144"/>
              <w:rPr>
                <w:color w:val="000000"/>
              </w:rPr>
            </w:pPr>
            <w:r w:rsidRPr="00C7345F">
              <w:t>17</w:t>
            </w:r>
          </w:p>
        </w:tc>
        <w:tc>
          <w:tcPr>
            <w:tcW w:w="1512" w:type="dxa"/>
          </w:tcPr>
          <w:p w14:paraId="0755A866" w14:textId="77777777" w:rsidR="00384C43" w:rsidRPr="00C7345F" w:rsidRDefault="00384C43" w:rsidP="00F73F5C">
            <w:pPr>
              <w:pStyle w:val="TableText"/>
              <w:ind w:right="288"/>
              <w:rPr>
                <w:color w:val="000000"/>
              </w:rPr>
            </w:pPr>
            <w:r w:rsidRPr="00C7345F">
              <w:t>0.76</w:t>
            </w:r>
          </w:p>
        </w:tc>
      </w:tr>
      <w:tr w:rsidR="00384C43" w:rsidRPr="00C7345F" w14:paraId="6552619D" w14:textId="77777777" w:rsidTr="00F73F5C">
        <w:tc>
          <w:tcPr>
            <w:tcW w:w="1584" w:type="dxa"/>
          </w:tcPr>
          <w:p w14:paraId="7064A4F3" w14:textId="77777777" w:rsidR="00384C43" w:rsidRPr="00C7345F" w:rsidRDefault="00384C43" w:rsidP="00F73F5C">
            <w:pPr>
              <w:pStyle w:val="TableText"/>
              <w:ind w:right="504"/>
              <w:rPr>
                <w:color w:val="000000"/>
              </w:rPr>
            </w:pPr>
            <w:r w:rsidRPr="00C7345F">
              <w:t>414</w:t>
            </w:r>
          </w:p>
        </w:tc>
        <w:tc>
          <w:tcPr>
            <w:tcW w:w="830" w:type="dxa"/>
          </w:tcPr>
          <w:p w14:paraId="6018F6FC" w14:textId="77777777" w:rsidR="00384C43" w:rsidRPr="00C7345F" w:rsidRDefault="00384C43" w:rsidP="00F73F5C">
            <w:pPr>
              <w:pStyle w:val="TableText"/>
              <w:ind w:right="288"/>
              <w:rPr>
                <w:color w:val="000000"/>
              </w:rPr>
            </w:pPr>
            <w:r w:rsidRPr="00C7345F">
              <w:t>2</w:t>
            </w:r>
          </w:p>
        </w:tc>
        <w:tc>
          <w:tcPr>
            <w:tcW w:w="950" w:type="dxa"/>
          </w:tcPr>
          <w:p w14:paraId="38C8135D" w14:textId="77777777" w:rsidR="00384C43" w:rsidRPr="00C7345F" w:rsidRDefault="00384C43" w:rsidP="00F73F5C">
            <w:pPr>
              <w:pStyle w:val="TableText"/>
              <w:ind w:right="144"/>
              <w:rPr>
                <w:color w:val="000000"/>
              </w:rPr>
            </w:pPr>
            <w:r w:rsidRPr="00C7345F">
              <w:t>8</w:t>
            </w:r>
          </w:p>
        </w:tc>
        <w:tc>
          <w:tcPr>
            <w:tcW w:w="1512" w:type="dxa"/>
          </w:tcPr>
          <w:p w14:paraId="6E9BAD40" w14:textId="77777777" w:rsidR="00384C43" w:rsidRPr="00C7345F" w:rsidRDefault="00384C43" w:rsidP="00F73F5C">
            <w:pPr>
              <w:pStyle w:val="TableText"/>
              <w:ind w:right="288"/>
              <w:rPr>
                <w:color w:val="000000"/>
              </w:rPr>
            </w:pPr>
            <w:r w:rsidRPr="00C7345F">
              <w:t>0.36</w:t>
            </w:r>
          </w:p>
        </w:tc>
      </w:tr>
      <w:tr w:rsidR="00384C43" w:rsidRPr="00C7345F" w14:paraId="1FA4584B" w14:textId="77777777" w:rsidTr="00F73F5C">
        <w:tc>
          <w:tcPr>
            <w:tcW w:w="1584" w:type="dxa"/>
          </w:tcPr>
          <w:p w14:paraId="2477BD7F" w14:textId="77777777" w:rsidR="00384C43" w:rsidRPr="00C7345F" w:rsidRDefault="00384C43" w:rsidP="00F73F5C">
            <w:pPr>
              <w:pStyle w:val="TableText"/>
              <w:ind w:right="504"/>
              <w:rPr>
                <w:color w:val="000000"/>
              </w:rPr>
            </w:pPr>
            <w:r w:rsidRPr="00C7345F">
              <w:t>416</w:t>
            </w:r>
          </w:p>
        </w:tc>
        <w:tc>
          <w:tcPr>
            <w:tcW w:w="830" w:type="dxa"/>
          </w:tcPr>
          <w:p w14:paraId="20AD7579" w14:textId="77777777" w:rsidR="00384C43" w:rsidRPr="00C7345F" w:rsidRDefault="00384C43" w:rsidP="00F73F5C">
            <w:pPr>
              <w:pStyle w:val="TableText"/>
              <w:ind w:right="288"/>
              <w:rPr>
                <w:color w:val="000000"/>
              </w:rPr>
            </w:pPr>
            <w:r w:rsidRPr="00C7345F">
              <w:t>2</w:t>
            </w:r>
          </w:p>
        </w:tc>
        <w:tc>
          <w:tcPr>
            <w:tcW w:w="950" w:type="dxa"/>
          </w:tcPr>
          <w:p w14:paraId="39806F9C" w14:textId="77777777" w:rsidR="00384C43" w:rsidRPr="00C7345F" w:rsidRDefault="00384C43" w:rsidP="00F73F5C">
            <w:pPr>
              <w:pStyle w:val="TableText"/>
              <w:ind w:right="144"/>
              <w:rPr>
                <w:color w:val="000000"/>
              </w:rPr>
            </w:pPr>
            <w:r w:rsidRPr="00C7345F">
              <w:t>2</w:t>
            </w:r>
          </w:p>
        </w:tc>
        <w:tc>
          <w:tcPr>
            <w:tcW w:w="1512" w:type="dxa"/>
          </w:tcPr>
          <w:p w14:paraId="0F46868C" w14:textId="77777777" w:rsidR="00384C43" w:rsidRPr="00C7345F" w:rsidRDefault="00384C43" w:rsidP="00F73F5C">
            <w:pPr>
              <w:pStyle w:val="TableText"/>
              <w:ind w:right="288"/>
              <w:rPr>
                <w:color w:val="000000"/>
              </w:rPr>
            </w:pPr>
            <w:r w:rsidRPr="00C7345F">
              <w:t>0.09</w:t>
            </w:r>
          </w:p>
        </w:tc>
      </w:tr>
      <w:tr w:rsidR="00384C43" w:rsidRPr="00C7345F" w14:paraId="1D7CE591" w14:textId="77777777" w:rsidTr="00F73F5C">
        <w:tc>
          <w:tcPr>
            <w:tcW w:w="1584" w:type="dxa"/>
          </w:tcPr>
          <w:p w14:paraId="7EDBE7E5" w14:textId="77777777" w:rsidR="00384C43" w:rsidRPr="00C7345F" w:rsidRDefault="00384C43" w:rsidP="00F73F5C">
            <w:pPr>
              <w:pStyle w:val="TableText"/>
              <w:ind w:right="504"/>
              <w:rPr>
                <w:color w:val="000000"/>
              </w:rPr>
            </w:pPr>
            <w:r w:rsidRPr="00C7345F">
              <w:t>417</w:t>
            </w:r>
          </w:p>
        </w:tc>
        <w:tc>
          <w:tcPr>
            <w:tcW w:w="830" w:type="dxa"/>
          </w:tcPr>
          <w:p w14:paraId="555C344D" w14:textId="77777777" w:rsidR="00384C43" w:rsidRPr="00C7345F" w:rsidRDefault="00384C43" w:rsidP="00F73F5C">
            <w:pPr>
              <w:pStyle w:val="TableText"/>
              <w:ind w:right="288"/>
              <w:rPr>
                <w:color w:val="000000"/>
              </w:rPr>
            </w:pPr>
            <w:r w:rsidRPr="00C7345F">
              <w:t>2</w:t>
            </w:r>
          </w:p>
        </w:tc>
        <w:tc>
          <w:tcPr>
            <w:tcW w:w="950" w:type="dxa"/>
          </w:tcPr>
          <w:p w14:paraId="4D4F4E68" w14:textId="77777777" w:rsidR="00384C43" w:rsidRPr="00C7345F" w:rsidRDefault="00384C43" w:rsidP="00F73F5C">
            <w:pPr>
              <w:pStyle w:val="TableText"/>
              <w:ind w:right="144"/>
              <w:rPr>
                <w:color w:val="000000"/>
              </w:rPr>
            </w:pPr>
            <w:r w:rsidRPr="00C7345F">
              <w:t>5</w:t>
            </w:r>
          </w:p>
        </w:tc>
        <w:tc>
          <w:tcPr>
            <w:tcW w:w="1512" w:type="dxa"/>
          </w:tcPr>
          <w:p w14:paraId="767FBCDA" w14:textId="77777777" w:rsidR="00384C43" w:rsidRPr="00C7345F" w:rsidRDefault="00384C43" w:rsidP="00F73F5C">
            <w:pPr>
              <w:pStyle w:val="TableText"/>
              <w:ind w:right="288"/>
              <w:rPr>
                <w:color w:val="000000"/>
              </w:rPr>
            </w:pPr>
            <w:r w:rsidRPr="00C7345F">
              <w:t>0.22</w:t>
            </w:r>
          </w:p>
        </w:tc>
      </w:tr>
      <w:tr w:rsidR="00384C43" w:rsidRPr="00C7345F" w14:paraId="349E8A12" w14:textId="77777777" w:rsidTr="00F73F5C">
        <w:tc>
          <w:tcPr>
            <w:tcW w:w="1584" w:type="dxa"/>
          </w:tcPr>
          <w:p w14:paraId="5B7FB494" w14:textId="77777777" w:rsidR="00384C43" w:rsidRPr="00C7345F" w:rsidRDefault="00384C43" w:rsidP="00F73F5C">
            <w:pPr>
              <w:pStyle w:val="TableText"/>
              <w:ind w:right="504"/>
              <w:rPr>
                <w:color w:val="000000"/>
              </w:rPr>
            </w:pPr>
            <w:r w:rsidRPr="00C7345F">
              <w:t>418</w:t>
            </w:r>
          </w:p>
        </w:tc>
        <w:tc>
          <w:tcPr>
            <w:tcW w:w="830" w:type="dxa"/>
          </w:tcPr>
          <w:p w14:paraId="4D3F87DA" w14:textId="77777777" w:rsidR="00384C43" w:rsidRPr="00C7345F" w:rsidRDefault="00384C43" w:rsidP="00F73F5C">
            <w:pPr>
              <w:pStyle w:val="TableText"/>
              <w:ind w:right="288"/>
              <w:rPr>
                <w:color w:val="000000"/>
              </w:rPr>
            </w:pPr>
            <w:r w:rsidRPr="00C7345F">
              <w:t>2</w:t>
            </w:r>
          </w:p>
        </w:tc>
        <w:tc>
          <w:tcPr>
            <w:tcW w:w="950" w:type="dxa"/>
          </w:tcPr>
          <w:p w14:paraId="194B9A3A" w14:textId="77777777" w:rsidR="00384C43" w:rsidRPr="00C7345F" w:rsidRDefault="00384C43" w:rsidP="00F73F5C">
            <w:pPr>
              <w:pStyle w:val="TableText"/>
              <w:ind w:right="144"/>
              <w:rPr>
                <w:color w:val="000000"/>
              </w:rPr>
            </w:pPr>
            <w:r w:rsidRPr="00C7345F">
              <w:t>19</w:t>
            </w:r>
          </w:p>
        </w:tc>
        <w:tc>
          <w:tcPr>
            <w:tcW w:w="1512" w:type="dxa"/>
          </w:tcPr>
          <w:p w14:paraId="0468695B" w14:textId="77777777" w:rsidR="00384C43" w:rsidRPr="00C7345F" w:rsidRDefault="00384C43" w:rsidP="00F73F5C">
            <w:pPr>
              <w:pStyle w:val="TableText"/>
              <w:ind w:right="288"/>
              <w:rPr>
                <w:color w:val="000000"/>
              </w:rPr>
            </w:pPr>
            <w:r w:rsidRPr="00C7345F">
              <w:t>0.85</w:t>
            </w:r>
          </w:p>
        </w:tc>
      </w:tr>
      <w:tr w:rsidR="00384C43" w:rsidRPr="00C7345F" w14:paraId="1469A2C4" w14:textId="77777777" w:rsidTr="00F73F5C">
        <w:tc>
          <w:tcPr>
            <w:tcW w:w="1584" w:type="dxa"/>
          </w:tcPr>
          <w:p w14:paraId="4123AF5A" w14:textId="77777777" w:rsidR="00384C43" w:rsidRPr="00C7345F" w:rsidRDefault="00384C43" w:rsidP="00F73F5C">
            <w:pPr>
              <w:pStyle w:val="TableText"/>
              <w:ind w:right="504"/>
              <w:rPr>
                <w:color w:val="000000"/>
              </w:rPr>
            </w:pPr>
            <w:r w:rsidRPr="00C7345F">
              <w:t>419</w:t>
            </w:r>
          </w:p>
        </w:tc>
        <w:tc>
          <w:tcPr>
            <w:tcW w:w="830" w:type="dxa"/>
          </w:tcPr>
          <w:p w14:paraId="110AEF3B" w14:textId="77777777" w:rsidR="00384C43" w:rsidRPr="00C7345F" w:rsidRDefault="00384C43" w:rsidP="00F73F5C">
            <w:pPr>
              <w:pStyle w:val="TableText"/>
              <w:ind w:right="288"/>
              <w:rPr>
                <w:color w:val="000000"/>
              </w:rPr>
            </w:pPr>
            <w:r w:rsidRPr="00C7345F">
              <w:t>2</w:t>
            </w:r>
          </w:p>
        </w:tc>
        <w:tc>
          <w:tcPr>
            <w:tcW w:w="950" w:type="dxa"/>
          </w:tcPr>
          <w:p w14:paraId="6B88749C" w14:textId="77777777" w:rsidR="00384C43" w:rsidRPr="00C7345F" w:rsidRDefault="00384C43" w:rsidP="00F73F5C">
            <w:pPr>
              <w:pStyle w:val="TableText"/>
              <w:ind w:right="144"/>
              <w:rPr>
                <w:color w:val="000000"/>
              </w:rPr>
            </w:pPr>
            <w:r w:rsidRPr="00C7345F">
              <w:t>4</w:t>
            </w:r>
          </w:p>
        </w:tc>
        <w:tc>
          <w:tcPr>
            <w:tcW w:w="1512" w:type="dxa"/>
          </w:tcPr>
          <w:p w14:paraId="6CEE7E21" w14:textId="77777777" w:rsidR="00384C43" w:rsidRPr="00C7345F" w:rsidRDefault="00384C43" w:rsidP="00F73F5C">
            <w:pPr>
              <w:pStyle w:val="TableText"/>
              <w:ind w:right="288"/>
              <w:rPr>
                <w:color w:val="000000"/>
              </w:rPr>
            </w:pPr>
            <w:r w:rsidRPr="00C7345F">
              <w:t>0.18</w:t>
            </w:r>
          </w:p>
        </w:tc>
      </w:tr>
      <w:tr w:rsidR="00384C43" w:rsidRPr="00C7345F" w14:paraId="2D2F8E7F" w14:textId="77777777" w:rsidTr="00F73F5C">
        <w:tc>
          <w:tcPr>
            <w:tcW w:w="1584" w:type="dxa"/>
          </w:tcPr>
          <w:p w14:paraId="3395E689" w14:textId="77777777" w:rsidR="00384C43" w:rsidRPr="00C7345F" w:rsidRDefault="00384C43" w:rsidP="00F73F5C">
            <w:pPr>
              <w:pStyle w:val="TableText"/>
              <w:ind w:right="504"/>
              <w:rPr>
                <w:color w:val="000000"/>
              </w:rPr>
            </w:pPr>
            <w:r w:rsidRPr="00C7345F">
              <w:t>420</w:t>
            </w:r>
          </w:p>
        </w:tc>
        <w:tc>
          <w:tcPr>
            <w:tcW w:w="830" w:type="dxa"/>
          </w:tcPr>
          <w:p w14:paraId="18B9EB7D" w14:textId="77777777" w:rsidR="00384C43" w:rsidRPr="00C7345F" w:rsidRDefault="00384C43" w:rsidP="00F73F5C">
            <w:pPr>
              <w:pStyle w:val="TableText"/>
              <w:ind w:right="288"/>
              <w:rPr>
                <w:color w:val="000000"/>
              </w:rPr>
            </w:pPr>
            <w:r w:rsidRPr="00C7345F">
              <w:t>2</w:t>
            </w:r>
          </w:p>
        </w:tc>
        <w:tc>
          <w:tcPr>
            <w:tcW w:w="950" w:type="dxa"/>
          </w:tcPr>
          <w:p w14:paraId="2F8BEC75" w14:textId="77777777" w:rsidR="00384C43" w:rsidRPr="00C7345F" w:rsidRDefault="00384C43" w:rsidP="00F73F5C">
            <w:pPr>
              <w:pStyle w:val="TableText"/>
              <w:ind w:right="144"/>
              <w:rPr>
                <w:color w:val="000000"/>
              </w:rPr>
            </w:pPr>
            <w:r w:rsidRPr="00C7345F">
              <w:t>11</w:t>
            </w:r>
          </w:p>
        </w:tc>
        <w:tc>
          <w:tcPr>
            <w:tcW w:w="1512" w:type="dxa"/>
          </w:tcPr>
          <w:p w14:paraId="25FB1A60" w14:textId="77777777" w:rsidR="00384C43" w:rsidRPr="00C7345F" w:rsidRDefault="00384C43" w:rsidP="00F73F5C">
            <w:pPr>
              <w:pStyle w:val="TableText"/>
              <w:ind w:right="288"/>
              <w:rPr>
                <w:color w:val="000000"/>
              </w:rPr>
            </w:pPr>
            <w:r w:rsidRPr="00C7345F">
              <w:t>0.49</w:t>
            </w:r>
          </w:p>
        </w:tc>
      </w:tr>
      <w:tr w:rsidR="00384C43" w:rsidRPr="00C7345F" w14:paraId="526CB6A8" w14:textId="77777777" w:rsidTr="00F73F5C">
        <w:tc>
          <w:tcPr>
            <w:tcW w:w="1584" w:type="dxa"/>
          </w:tcPr>
          <w:p w14:paraId="147A6BC4" w14:textId="77777777" w:rsidR="00384C43" w:rsidRPr="00C7345F" w:rsidRDefault="00384C43" w:rsidP="00F73F5C">
            <w:pPr>
              <w:pStyle w:val="TableText"/>
              <w:ind w:right="504"/>
              <w:rPr>
                <w:color w:val="000000"/>
              </w:rPr>
            </w:pPr>
            <w:r w:rsidRPr="00C7345F">
              <w:t>421</w:t>
            </w:r>
          </w:p>
        </w:tc>
        <w:tc>
          <w:tcPr>
            <w:tcW w:w="830" w:type="dxa"/>
          </w:tcPr>
          <w:p w14:paraId="3784F893" w14:textId="77777777" w:rsidR="00384C43" w:rsidRPr="00C7345F" w:rsidRDefault="00384C43" w:rsidP="00F73F5C">
            <w:pPr>
              <w:pStyle w:val="TableText"/>
              <w:ind w:right="288"/>
              <w:rPr>
                <w:color w:val="000000"/>
              </w:rPr>
            </w:pPr>
            <w:r w:rsidRPr="00C7345F">
              <w:t>2</w:t>
            </w:r>
          </w:p>
        </w:tc>
        <w:tc>
          <w:tcPr>
            <w:tcW w:w="950" w:type="dxa"/>
          </w:tcPr>
          <w:p w14:paraId="0340E5FD" w14:textId="77777777" w:rsidR="00384C43" w:rsidRPr="00C7345F" w:rsidRDefault="00384C43" w:rsidP="00F73F5C">
            <w:pPr>
              <w:pStyle w:val="TableText"/>
              <w:ind w:right="144"/>
              <w:rPr>
                <w:color w:val="000000"/>
              </w:rPr>
            </w:pPr>
            <w:r w:rsidRPr="00C7345F">
              <w:t>1</w:t>
            </w:r>
          </w:p>
        </w:tc>
        <w:tc>
          <w:tcPr>
            <w:tcW w:w="1512" w:type="dxa"/>
          </w:tcPr>
          <w:p w14:paraId="6BC3D26E" w14:textId="77777777" w:rsidR="00384C43" w:rsidRPr="00C7345F" w:rsidRDefault="00384C43" w:rsidP="00F73F5C">
            <w:pPr>
              <w:pStyle w:val="TableText"/>
              <w:ind w:right="288"/>
              <w:rPr>
                <w:color w:val="000000"/>
              </w:rPr>
            </w:pPr>
            <w:r w:rsidRPr="00C7345F">
              <w:t>0.04</w:t>
            </w:r>
          </w:p>
        </w:tc>
      </w:tr>
      <w:tr w:rsidR="00384C43" w:rsidRPr="00C7345F" w14:paraId="56F545E7" w14:textId="77777777" w:rsidTr="00F73F5C">
        <w:tc>
          <w:tcPr>
            <w:tcW w:w="1584" w:type="dxa"/>
          </w:tcPr>
          <w:p w14:paraId="2FA81CC8" w14:textId="77777777" w:rsidR="00384C43" w:rsidRPr="00C7345F" w:rsidRDefault="00384C43" w:rsidP="00F73F5C">
            <w:pPr>
              <w:pStyle w:val="TableText"/>
              <w:ind w:right="504"/>
              <w:rPr>
                <w:color w:val="000000"/>
              </w:rPr>
            </w:pPr>
            <w:r w:rsidRPr="00C7345F">
              <w:t>423</w:t>
            </w:r>
          </w:p>
        </w:tc>
        <w:tc>
          <w:tcPr>
            <w:tcW w:w="830" w:type="dxa"/>
          </w:tcPr>
          <w:p w14:paraId="5F64DEA6" w14:textId="77777777" w:rsidR="00384C43" w:rsidRPr="00C7345F" w:rsidRDefault="00384C43" w:rsidP="00F73F5C">
            <w:pPr>
              <w:pStyle w:val="TableText"/>
              <w:ind w:right="288"/>
              <w:rPr>
                <w:color w:val="000000"/>
              </w:rPr>
            </w:pPr>
            <w:r w:rsidRPr="00C7345F">
              <w:t>2</w:t>
            </w:r>
          </w:p>
        </w:tc>
        <w:tc>
          <w:tcPr>
            <w:tcW w:w="950" w:type="dxa"/>
          </w:tcPr>
          <w:p w14:paraId="3BBE76C6" w14:textId="77777777" w:rsidR="00384C43" w:rsidRPr="00C7345F" w:rsidRDefault="00384C43" w:rsidP="00F73F5C">
            <w:pPr>
              <w:pStyle w:val="TableText"/>
              <w:ind w:right="144"/>
              <w:rPr>
                <w:color w:val="000000"/>
              </w:rPr>
            </w:pPr>
            <w:r w:rsidRPr="00C7345F">
              <w:t>2</w:t>
            </w:r>
          </w:p>
        </w:tc>
        <w:tc>
          <w:tcPr>
            <w:tcW w:w="1512" w:type="dxa"/>
          </w:tcPr>
          <w:p w14:paraId="14DF560F" w14:textId="77777777" w:rsidR="00384C43" w:rsidRPr="00C7345F" w:rsidRDefault="00384C43" w:rsidP="00F73F5C">
            <w:pPr>
              <w:pStyle w:val="TableText"/>
              <w:ind w:right="288"/>
              <w:rPr>
                <w:color w:val="000000"/>
              </w:rPr>
            </w:pPr>
            <w:r w:rsidRPr="00C7345F">
              <w:t>0.09</w:t>
            </w:r>
          </w:p>
        </w:tc>
      </w:tr>
      <w:tr w:rsidR="00384C43" w:rsidRPr="00C7345F" w14:paraId="0C377A39" w14:textId="77777777" w:rsidTr="00F73F5C">
        <w:tc>
          <w:tcPr>
            <w:tcW w:w="1584" w:type="dxa"/>
          </w:tcPr>
          <w:p w14:paraId="1A87A190" w14:textId="77777777" w:rsidR="00384C43" w:rsidRPr="00C7345F" w:rsidRDefault="00384C43" w:rsidP="00F73F5C">
            <w:pPr>
              <w:pStyle w:val="TableText"/>
              <w:ind w:right="504"/>
              <w:rPr>
                <w:color w:val="000000"/>
              </w:rPr>
            </w:pPr>
            <w:r w:rsidRPr="00C7345F">
              <w:t>424</w:t>
            </w:r>
          </w:p>
        </w:tc>
        <w:tc>
          <w:tcPr>
            <w:tcW w:w="830" w:type="dxa"/>
          </w:tcPr>
          <w:p w14:paraId="604DC157" w14:textId="77777777" w:rsidR="00384C43" w:rsidRPr="00C7345F" w:rsidRDefault="00384C43" w:rsidP="00F73F5C">
            <w:pPr>
              <w:pStyle w:val="TableText"/>
              <w:ind w:right="288"/>
              <w:rPr>
                <w:color w:val="000000"/>
              </w:rPr>
            </w:pPr>
            <w:r w:rsidRPr="00C7345F">
              <w:t>2</w:t>
            </w:r>
          </w:p>
        </w:tc>
        <w:tc>
          <w:tcPr>
            <w:tcW w:w="950" w:type="dxa"/>
          </w:tcPr>
          <w:p w14:paraId="21FF1101" w14:textId="77777777" w:rsidR="00384C43" w:rsidRPr="00C7345F" w:rsidRDefault="00384C43" w:rsidP="00F73F5C">
            <w:pPr>
              <w:pStyle w:val="TableText"/>
              <w:ind w:right="144"/>
              <w:rPr>
                <w:color w:val="000000"/>
              </w:rPr>
            </w:pPr>
            <w:r w:rsidRPr="00C7345F">
              <w:t>6</w:t>
            </w:r>
          </w:p>
        </w:tc>
        <w:tc>
          <w:tcPr>
            <w:tcW w:w="1512" w:type="dxa"/>
          </w:tcPr>
          <w:p w14:paraId="513C2A81" w14:textId="77777777" w:rsidR="00384C43" w:rsidRPr="00C7345F" w:rsidRDefault="00384C43" w:rsidP="00F73F5C">
            <w:pPr>
              <w:pStyle w:val="TableText"/>
              <w:ind w:right="288"/>
              <w:rPr>
                <w:color w:val="000000"/>
              </w:rPr>
            </w:pPr>
            <w:r w:rsidRPr="00C7345F">
              <w:t>0.27</w:t>
            </w:r>
          </w:p>
        </w:tc>
      </w:tr>
      <w:tr w:rsidR="00384C43" w:rsidRPr="00C7345F" w14:paraId="1C86ACC4" w14:textId="77777777" w:rsidTr="00F73F5C">
        <w:tc>
          <w:tcPr>
            <w:tcW w:w="1584" w:type="dxa"/>
          </w:tcPr>
          <w:p w14:paraId="47588AA3" w14:textId="77777777" w:rsidR="00384C43" w:rsidRPr="00C7345F" w:rsidRDefault="00384C43" w:rsidP="00F73F5C">
            <w:pPr>
              <w:pStyle w:val="TableText"/>
              <w:ind w:right="504"/>
              <w:rPr>
                <w:color w:val="000000"/>
              </w:rPr>
            </w:pPr>
            <w:r w:rsidRPr="00C7345F">
              <w:t>425</w:t>
            </w:r>
          </w:p>
        </w:tc>
        <w:tc>
          <w:tcPr>
            <w:tcW w:w="830" w:type="dxa"/>
          </w:tcPr>
          <w:p w14:paraId="2ACB7651" w14:textId="77777777" w:rsidR="00384C43" w:rsidRPr="00C7345F" w:rsidRDefault="00384C43" w:rsidP="00F73F5C">
            <w:pPr>
              <w:pStyle w:val="TableText"/>
              <w:ind w:right="288"/>
              <w:rPr>
                <w:color w:val="000000"/>
              </w:rPr>
            </w:pPr>
            <w:r w:rsidRPr="00C7345F">
              <w:t>2</w:t>
            </w:r>
          </w:p>
        </w:tc>
        <w:tc>
          <w:tcPr>
            <w:tcW w:w="950" w:type="dxa"/>
          </w:tcPr>
          <w:p w14:paraId="5A86D8DE" w14:textId="77777777" w:rsidR="00384C43" w:rsidRPr="00C7345F" w:rsidRDefault="00384C43" w:rsidP="00F73F5C">
            <w:pPr>
              <w:pStyle w:val="TableText"/>
              <w:ind w:right="144"/>
              <w:rPr>
                <w:color w:val="000000"/>
              </w:rPr>
            </w:pPr>
            <w:r w:rsidRPr="00C7345F">
              <w:t>16</w:t>
            </w:r>
          </w:p>
        </w:tc>
        <w:tc>
          <w:tcPr>
            <w:tcW w:w="1512" w:type="dxa"/>
          </w:tcPr>
          <w:p w14:paraId="023A9584" w14:textId="77777777" w:rsidR="00384C43" w:rsidRPr="00C7345F" w:rsidRDefault="00384C43" w:rsidP="00F73F5C">
            <w:pPr>
              <w:pStyle w:val="TableText"/>
              <w:ind w:right="288"/>
              <w:rPr>
                <w:color w:val="000000"/>
              </w:rPr>
            </w:pPr>
            <w:r w:rsidRPr="00C7345F">
              <w:t>0.71</w:t>
            </w:r>
          </w:p>
        </w:tc>
      </w:tr>
      <w:tr w:rsidR="00384C43" w:rsidRPr="00C7345F" w14:paraId="59C58AA0" w14:textId="77777777" w:rsidTr="00F73F5C">
        <w:tc>
          <w:tcPr>
            <w:tcW w:w="1584" w:type="dxa"/>
          </w:tcPr>
          <w:p w14:paraId="759E9D70" w14:textId="77777777" w:rsidR="00384C43" w:rsidRPr="00C7345F" w:rsidRDefault="00384C43" w:rsidP="00F73F5C">
            <w:pPr>
              <w:pStyle w:val="TableText"/>
              <w:ind w:right="504"/>
              <w:rPr>
                <w:color w:val="000000"/>
              </w:rPr>
            </w:pPr>
            <w:r w:rsidRPr="00C7345F">
              <w:t>426</w:t>
            </w:r>
          </w:p>
        </w:tc>
        <w:tc>
          <w:tcPr>
            <w:tcW w:w="830" w:type="dxa"/>
          </w:tcPr>
          <w:p w14:paraId="610AD868" w14:textId="77777777" w:rsidR="00384C43" w:rsidRPr="00C7345F" w:rsidRDefault="00384C43" w:rsidP="00F73F5C">
            <w:pPr>
              <w:pStyle w:val="TableText"/>
              <w:ind w:right="288"/>
              <w:rPr>
                <w:color w:val="000000"/>
              </w:rPr>
            </w:pPr>
            <w:r w:rsidRPr="00C7345F">
              <w:t>2</w:t>
            </w:r>
          </w:p>
        </w:tc>
        <w:tc>
          <w:tcPr>
            <w:tcW w:w="950" w:type="dxa"/>
          </w:tcPr>
          <w:p w14:paraId="781CFE65" w14:textId="77777777" w:rsidR="00384C43" w:rsidRPr="00C7345F" w:rsidRDefault="00384C43" w:rsidP="00F73F5C">
            <w:pPr>
              <w:pStyle w:val="TableText"/>
              <w:ind w:right="144"/>
              <w:rPr>
                <w:color w:val="000000"/>
              </w:rPr>
            </w:pPr>
            <w:r w:rsidRPr="00C7345F">
              <w:t>1</w:t>
            </w:r>
          </w:p>
        </w:tc>
        <w:tc>
          <w:tcPr>
            <w:tcW w:w="1512" w:type="dxa"/>
          </w:tcPr>
          <w:p w14:paraId="0B58691F" w14:textId="77777777" w:rsidR="00384C43" w:rsidRPr="00C7345F" w:rsidRDefault="00384C43" w:rsidP="00F73F5C">
            <w:pPr>
              <w:pStyle w:val="TableText"/>
              <w:ind w:right="288"/>
              <w:rPr>
                <w:color w:val="000000"/>
              </w:rPr>
            </w:pPr>
            <w:r w:rsidRPr="00C7345F">
              <w:t>0.04</w:t>
            </w:r>
          </w:p>
        </w:tc>
      </w:tr>
      <w:tr w:rsidR="00384C43" w:rsidRPr="00C7345F" w14:paraId="19B31CE3" w14:textId="77777777" w:rsidTr="00F73F5C">
        <w:tc>
          <w:tcPr>
            <w:tcW w:w="1584" w:type="dxa"/>
          </w:tcPr>
          <w:p w14:paraId="0A63F717" w14:textId="77777777" w:rsidR="00384C43" w:rsidRPr="00C7345F" w:rsidRDefault="00384C43" w:rsidP="00F73F5C">
            <w:pPr>
              <w:pStyle w:val="TableText"/>
              <w:ind w:right="504"/>
              <w:rPr>
                <w:color w:val="000000"/>
              </w:rPr>
            </w:pPr>
            <w:r w:rsidRPr="00C7345F">
              <w:t>427</w:t>
            </w:r>
          </w:p>
        </w:tc>
        <w:tc>
          <w:tcPr>
            <w:tcW w:w="830" w:type="dxa"/>
          </w:tcPr>
          <w:p w14:paraId="380AF477" w14:textId="77777777" w:rsidR="00384C43" w:rsidRPr="00C7345F" w:rsidRDefault="00384C43" w:rsidP="00F73F5C">
            <w:pPr>
              <w:pStyle w:val="TableText"/>
              <w:ind w:right="288"/>
              <w:rPr>
                <w:color w:val="000000"/>
              </w:rPr>
            </w:pPr>
            <w:r w:rsidRPr="00C7345F">
              <w:t>2</w:t>
            </w:r>
          </w:p>
        </w:tc>
        <w:tc>
          <w:tcPr>
            <w:tcW w:w="950" w:type="dxa"/>
          </w:tcPr>
          <w:p w14:paraId="17513B2C" w14:textId="77777777" w:rsidR="00384C43" w:rsidRPr="00C7345F" w:rsidRDefault="00384C43" w:rsidP="00F73F5C">
            <w:pPr>
              <w:pStyle w:val="TableText"/>
              <w:ind w:right="144"/>
              <w:rPr>
                <w:color w:val="000000"/>
              </w:rPr>
            </w:pPr>
            <w:r w:rsidRPr="00C7345F">
              <w:t>8</w:t>
            </w:r>
          </w:p>
        </w:tc>
        <w:tc>
          <w:tcPr>
            <w:tcW w:w="1512" w:type="dxa"/>
          </w:tcPr>
          <w:p w14:paraId="2257B478" w14:textId="77777777" w:rsidR="00384C43" w:rsidRPr="00C7345F" w:rsidRDefault="00384C43" w:rsidP="00F73F5C">
            <w:pPr>
              <w:pStyle w:val="TableText"/>
              <w:ind w:right="288"/>
              <w:rPr>
                <w:color w:val="000000"/>
              </w:rPr>
            </w:pPr>
            <w:r w:rsidRPr="00C7345F">
              <w:t>0.36</w:t>
            </w:r>
          </w:p>
        </w:tc>
      </w:tr>
      <w:tr w:rsidR="00384C43" w:rsidRPr="00C7345F" w14:paraId="3EB61190" w14:textId="77777777" w:rsidTr="00F73F5C">
        <w:tc>
          <w:tcPr>
            <w:tcW w:w="1584" w:type="dxa"/>
          </w:tcPr>
          <w:p w14:paraId="0767FA46" w14:textId="77777777" w:rsidR="00384C43" w:rsidRPr="00C7345F" w:rsidRDefault="00384C43" w:rsidP="00F73F5C">
            <w:pPr>
              <w:pStyle w:val="TableText"/>
              <w:ind w:right="504"/>
              <w:rPr>
                <w:color w:val="000000"/>
              </w:rPr>
            </w:pPr>
            <w:r w:rsidRPr="00C7345F">
              <w:t>429</w:t>
            </w:r>
          </w:p>
        </w:tc>
        <w:tc>
          <w:tcPr>
            <w:tcW w:w="830" w:type="dxa"/>
          </w:tcPr>
          <w:p w14:paraId="3AF8FFAF" w14:textId="77777777" w:rsidR="00384C43" w:rsidRPr="00C7345F" w:rsidRDefault="00384C43" w:rsidP="00F73F5C">
            <w:pPr>
              <w:pStyle w:val="TableText"/>
              <w:ind w:right="288"/>
              <w:rPr>
                <w:color w:val="000000"/>
              </w:rPr>
            </w:pPr>
            <w:r w:rsidRPr="00C7345F">
              <w:t>2</w:t>
            </w:r>
          </w:p>
        </w:tc>
        <w:tc>
          <w:tcPr>
            <w:tcW w:w="950" w:type="dxa"/>
          </w:tcPr>
          <w:p w14:paraId="7D75B583" w14:textId="77777777" w:rsidR="00384C43" w:rsidRPr="00C7345F" w:rsidRDefault="00384C43" w:rsidP="00F73F5C">
            <w:pPr>
              <w:pStyle w:val="TableText"/>
              <w:ind w:right="144"/>
              <w:rPr>
                <w:color w:val="000000"/>
              </w:rPr>
            </w:pPr>
            <w:r w:rsidRPr="00C7345F">
              <w:t>6</w:t>
            </w:r>
          </w:p>
        </w:tc>
        <w:tc>
          <w:tcPr>
            <w:tcW w:w="1512" w:type="dxa"/>
          </w:tcPr>
          <w:p w14:paraId="27C153BC" w14:textId="77777777" w:rsidR="00384C43" w:rsidRPr="00C7345F" w:rsidRDefault="00384C43" w:rsidP="00F73F5C">
            <w:pPr>
              <w:pStyle w:val="TableText"/>
              <w:ind w:right="288"/>
              <w:rPr>
                <w:color w:val="000000"/>
              </w:rPr>
            </w:pPr>
            <w:r w:rsidRPr="00C7345F">
              <w:t>0.27</w:t>
            </w:r>
          </w:p>
        </w:tc>
      </w:tr>
      <w:tr w:rsidR="00384C43" w:rsidRPr="00C7345F" w14:paraId="32F344EA" w14:textId="77777777" w:rsidTr="00F73F5C">
        <w:tc>
          <w:tcPr>
            <w:tcW w:w="1584" w:type="dxa"/>
          </w:tcPr>
          <w:p w14:paraId="69CC98FA" w14:textId="77777777" w:rsidR="00384C43" w:rsidRPr="00C7345F" w:rsidRDefault="00384C43" w:rsidP="00F73F5C">
            <w:pPr>
              <w:pStyle w:val="TableText"/>
              <w:ind w:right="504"/>
              <w:rPr>
                <w:color w:val="000000"/>
              </w:rPr>
            </w:pPr>
            <w:r w:rsidRPr="00C7345F">
              <w:t>431</w:t>
            </w:r>
          </w:p>
        </w:tc>
        <w:tc>
          <w:tcPr>
            <w:tcW w:w="830" w:type="dxa"/>
          </w:tcPr>
          <w:p w14:paraId="69159C97" w14:textId="77777777" w:rsidR="00384C43" w:rsidRPr="00C7345F" w:rsidRDefault="00384C43" w:rsidP="00F73F5C">
            <w:pPr>
              <w:pStyle w:val="TableText"/>
              <w:ind w:right="288"/>
              <w:rPr>
                <w:color w:val="000000"/>
              </w:rPr>
            </w:pPr>
            <w:r w:rsidRPr="00C7345F">
              <w:t>2</w:t>
            </w:r>
          </w:p>
        </w:tc>
        <w:tc>
          <w:tcPr>
            <w:tcW w:w="950" w:type="dxa"/>
          </w:tcPr>
          <w:p w14:paraId="7D252AAA" w14:textId="77777777" w:rsidR="00384C43" w:rsidRPr="00C7345F" w:rsidRDefault="00384C43" w:rsidP="00F73F5C">
            <w:pPr>
              <w:pStyle w:val="TableText"/>
              <w:ind w:right="144"/>
              <w:rPr>
                <w:color w:val="000000"/>
              </w:rPr>
            </w:pPr>
            <w:r w:rsidRPr="00C7345F">
              <w:t>16</w:t>
            </w:r>
          </w:p>
        </w:tc>
        <w:tc>
          <w:tcPr>
            <w:tcW w:w="1512" w:type="dxa"/>
          </w:tcPr>
          <w:p w14:paraId="15E2A57C" w14:textId="77777777" w:rsidR="00384C43" w:rsidRPr="00C7345F" w:rsidRDefault="00384C43" w:rsidP="00F73F5C">
            <w:pPr>
              <w:pStyle w:val="TableText"/>
              <w:ind w:right="288"/>
              <w:rPr>
                <w:color w:val="000000"/>
              </w:rPr>
            </w:pPr>
            <w:r w:rsidRPr="00C7345F">
              <w:t>0.71</w:t>
            </w:r>
          </w:p>
        </w:tc>
      </w:tr>
      <w:tr w:rsidR="00384C43" w:rsidRPr="00C7345F" w14:paraId="429257D7" w14:textId="77777777" w:rsidTr="00F73F5C">
        <w:tc>
          <w:tcPr>
            <w:tcW w:w="1584" w:type="dxa"/>
          </w:tcPr>
          <w:p w14:paraId="39A787B2" w14:textId="77777777" w:rsidR="00384C43" w:rsidRPr="00C7345F" w:rsidRDefault="00384C43" w:rsidP="00F73F5C">
            <w:pPr>
              <w:pStyle w:val="TableText"/>
              <w:ind w:right="504"/>
              <w:rPr>
                <w:color w:val="000000"/>
              </w:rPr>
            </w:pPr>
            <w:r w:rsidRPr="00C7345F">
              <w:t>432</w:t>
            </w:r>
          </w:p>
        </w:tc>
        <w:tc>
          <w:tcPr>
            <w:tcW w:w="830" w:type="dxa"/>
          </w:tcPr>
          <w:p w14:paraId="6B0D8477" w14:textId="77777777" w:rsidR="00384C43" w:rsidRPr="00C7345F" w:rsidRDefault="00384C43" w:rsidP="00F73F5C">
            <w:pPr>
              <w:pStyle w:val="TableText"/>
              <w:ind w:right="288"/>
              <w:rPr>
                <w:color w:val="000000"/>
              </w:rPr>
            </w:pPr>
            <w:r w:rsidRPr="00C7345F">
              <w:t>2</w:t>
            </w:r>
          </w:p>
        </w:tc>
        <w:tc>
          <w:tcPr>
            <w:tcW w:w="950" w:type="dxa"/>
          </w:tcPr>
          <w:p w14:paraId="009FAA0B" w14:textId="77777777" w:rsidR="00384C43" w:rsidRPr="00C7345F" w:rsidRDefault="00384C43" w:rsidP="00F73F5C">
            <w:pPr>
              <w:pStyle w:val="TableText"/>
              <w:ind w:right="144"/>
              <w:rPr>
                <w:color w:val="000000"/>
              </w:rPr>
            </w:pPr>
            <w:r w:rsidRPr="00C7345F">
              <w:t>1</w:t>
            </w:r>
          </w:p>
        </w:tc>
        <w:tc>
          <w:tcPr>
            <w:tcW w:w="1512" w:type="dxa"/>
          </w:tcPr>
          <w:p w14:paraId="084B0F30" w14:textId="77777777" w:rsidR="00384C43" w:rsidRPr="00C7345F" w:rsidRDefault="00384C43" w:rsidP="00F73F5C">
            <w:pPr>
              <w:pStyle w:val="TableText"/>
              <w:ind w:right="288"/>
              <w:rPr>
                <w:color w:val="000000"/>
              </w:rPr>
            </w:pPr>
            <w:r w:rsidRPr="00C7345F">
              <w:t>0.04</w:t>
            </w:r>
          </w:p>
        </w:tc>
      </w:tr>
      <w:tr w:rsidR="00384C43" w:rsidRPr="00C7345F" w14:paraId="1896B146" w14:textId="77777777" w:rsidTr="00F73F5C">
        <w:tc>
          <w:tcPr>
            <w:tcW w:w="1584" w:type="dxa"/>
          </w:tcPr>
          <w:p w14:paraId="0340A951" w14:textId="77777777" w:rsidR="00384C43" w:rsidRPr="00C7345F" w:rsidRDefault="00384C43" w:rsidP="00F73F5C">
            <w:pPr>
              <w:pStyle w:val="TableText"/>
              <w:ind w:right="504"/>
              <w:rPr>
                <w:color w:val="000000"/>
              </w:rPr>
            </w:pPr>
            <w:r w:rsidRPr="00C7345F">
              <w:t>433</w:t>
            </w:r>
          </w:p>
        </w:tc>
        <w:tc>
          <w:tcPr>
            <w:tcW w:w="830" w:type="dxa"/>
          </w:tcPr>
          <w:p w14:paraId="62AC27E5" w14:textId="77777777" w:rsidR="00384C43" w:rsidRPr="00C7345F" w:rsidRDefault="00384C43" w:rsidP="00F73F5C">
            <w:pPr>
              <w:pStyle w:val="TableText"/>
              <w:ind w:right="288"/>
              <w:rPr>
                <w:color w:val="000000"/>
              </w:rPr>
            </w:pPr>
            <w:r w:rsidRPr="00C7345F">
              <w:t>2</w:t>
            </w:r>
          </w:p>
        </w:tc>
        <w:tc>
          <w:tcPr>
            <w:tcW w:w="950" w:type="dxa"/>
          </w:tcPr>
          <w:p w14:paraId="01836120" w14:textId="77777777" w:rsidR="00384C43" w:rsidRPr="00C7345F" w:rsidRDefault="00384C43" w:rsidP="00F73F5C">
            <w:pPr>
              <w:pStyle w:val="TableText"/>
              <w:ind w:right="144"/>
              <w:rPr>
                <w:color w:val="000000"/>
              </w:rPr>
            </w:pPr>
            <w:r w:rsidRPr="00C7345F">
              <w:t>4</w:t>
            </w:r>
          </w:p>
        </w:tc>
        <w:tc>
          <w:tcPr>
            <w:tcW w:w="1512" w:type="dxa"/>
          </w:tcPr>
          <w:p w14:paraId="2831C671" w14:textId="77777777" w:rsidR="00384C43" w:rsidRPr="00C7345F" w:rsidRDefault="00384C43" w:rsidP="00F73F5C">
            <w:pPr>
              <w:pStyle w:val="TableText"/>
              <w:ind w:right="288"/>
              <w:rPr>
                <w:color w:val="000000"/>
              </w:rPr>
            </w:pPr>
            <w:r w:rsidRPr="00C7345F">
              <w:t>0.18</w:t>
            </w:r>
          </w:p>
        </w:tc>
      </w:tr>
      <w:tr w:rsidR="00384C43" w:rsidRPr="00C7345F" w14:paraId="0E830A4C" w14:textId="77777777" w:rsidTr="00F73F5C">
        <w:tc>
          <w:tcPr>
            <w:tcW w:w="1584" w:type="dxa"/>
          </w:tcPr>
          <w:p w14:paraId="681B8FB3" w14:textId="77777777" w:rsidR="00384C43" w:rsidRPr="00C7345F" w:rsidRDefault="00384C43" w:rsidP="00F73F5C">
            <w:pPr>
              <w:pStyle w:val="TableText"/>
              <w:ind w:right="504"/>
              <w:rPr>
                <w:color w:val="000000"/>
              </w:rPr>
            </w:pPr>
            <w:r w:rsidRPr="00C7345F">
              <w:t>434</w:t>
            </w:r>
          </w:p>
        </w:tc>
        <w:tc>
          <w:tcPr>
            <w:tcW w:w="830" w:type="dxa"/>
          </w:tcPr>
          <w:p w14:paraId="0464B03E" w14:textId="77777777" w:rsidR="00384C43" w:rsidRPr="00C7345F" w:rsidRDefault="00384C43" w:rsidP="00F73F5C">
            <w:pPr>
              <w:pStyle w:val="TableText"/>
              <w:ind w:right="288"/>
              <w:rPr>
                <w:color w:val="000000"/>
              </w:rPr>
            </w:pPr>
            <w:r w:rsidRPr="00C7345F">
              <w:t>2</w:t>
            </w:r>
          </w:p>
        </w:tc>
        <w:tc>
          <w:tcPr>
            <w:tcW w:w="950" w:type="dxa"/>
          </w:tcPr>
          <w:p w14:paraId="25C9ED07" w14:textId="77777777" w:rsidR="00384C43" w:rsidRPr="00C7345F" w:rsidRDefault="00384C43" w:rsidP="00F73F5C">
            <w:pPr>
              <w:pStyle w:val="TableText"/>
              <w:ind w:right="144"/>
              <w:rPr>
                <w:color w:val="000000"/>
              </w:rPr>
            </w:pPr>
            <w:r w:rsidRPr="00C7345F">
              <w:t>1</w:t>
            </w:r>
          </w:p>
        </w:tc>
        <w:tc>
          <w:tcPr>
            <w:tcW w:w="1512" w:type="dxa"/>
          </w:tcPr>
          <w:p w14:paraId="4E96E95A" w14:textId="77777777" w:rsidR="00384C43" w:rsidRPr="00C7345F" w:rsidRDefault="00384C43" w:rsidP="00F73F5C">
            <w:pPr>
              <w:pStyle w:val="TableText"/>
              <w:ind w:right="288"/>
              <w:rPr>
                <w:color w:val="000000"/>
              </w:rPr>
            </w:pPr>
            <w:r w:rsidRPr="00C7345F">
              <w:t>0.04</w:t>
            </w:r>
          </w:p>
        </w:tc>
      </w:tr>
      <w:tr w:rsidR="00384C43" w:rsidRPr="00C7345F" w14:paraId="7426EB67" w14:textId="77777777" w:rsidTr="00F73F5C">
        <w:tc>
          <w:tcPr>
            <w:tcW w:w="1584" w:type="dxa"/>
          </w:tcPr>
          <w:p w14:paraId="542ECEF7" w14:textId="77777777" w:rsidR="00384C43" w:rsidRPr="00C7345F" w:rsidRDefault="00384C43" w:rsidP="00F73F5C">
            <w:pPr>
              <w:pStyle w:val="TableText"/>
              <w:ind w:right="504"/>
              <w:rPr>
                <w:color w:val="000000"/>
              </w:rPr>
            </w:pPr>
            <w:r w:rsidRPr="00C7345F">
              <w:t>435</w:t>
            </w:r>
          </w:p>
        </w:tc>
        <w:tc>
          <w:tcPr>
            <w:tcW w:w="830" w:type="dxa"/>
          </w:tcPr>
          <w:p w14:paraId="22C6ACE7" w14:textId="77777777" w:rsidR="00384C43" w:rsidRPr="00C7345F" w:rsidRDefault="00384C43" w:rsidP="00F73F5C">
            <w:pPr>
              <w:pStyle w:val="TableText"/>
              <w:ind w:right="288"/>
              <w:rPr>
                <w:color w:val="000000"/>
              </w:rPr>
            </w:pPr>
            <w:r w:rsidRPr="00C7345F">
              <w:t>2</w:t>
            </w:r>
          </w:p>
        </w:tc>
        <w:tc>
          <w:tcPr>
            <w:tcW w:w="950" w:type="dxa"/>
          </w:tcPr>
          <w:p w14:paraId="3AE3E539" w14:textId="77777777" w:rsidR="00384C43" w:rsidRPr="00C7345F" w:rsidRDefault="00384C43" w:rsidP="00F73F5C">
            <w:pPr>
              <w:pStyle w:val="TableText"/>
              <w:ind w:right="144"/>
              <w:rPr>
                <w:color w:val="000000"/>
              </w:rPr>
            </w:pPr>
            <w:r w:rsidRPr="00C7345F">
              <w:t>8</w:t>
            </w:r>
          </w:p>
        </w:tc>
        <w:tc>
          <w:tcPr>
            <w:tcW w:w="1512" w:type="dxa"/>
          </w:tcPr>
          <w:p w14:paraId="53DD843D" w14:textId="77777777" w:rsidR="00384C43" w:rsidRPr="00C7345F" w:rsidRDefault="00384C43" w:rsidP="00F73F5C">
            <w:pPr>
              <w:pStyle w:val="TableText"/>
              <w:ind w:right="288"/>
              <w:rPr>
                <w:color w:val="000000"/>
              </w:rPr>
            </w:pPr>
            <w:r w:rsidRPr="00C7345F">
              <w:t>0.36</w:t>
            </w:r>
          </w:p>
        </w:tc>
      </w:tr>
      <w:tr w:rsidR="00384C43" w:rsidRPr="00C7345F" w14:paraId="1E995F63" w14:textId="77777777" w:rsidTr="00F73F5C">
        <w:tc>
          <w:tcPr>
            <w:tcW w:w="1584" w:type="dxa"/>
          </w:tcPr>
          <w:p w14:paraId="1421C70E" w14:textId="77777777" w:rsidR="00384C43" w:rsidRPr="00C7345F" w:rsidRDefault="00384C43" w:rsidP="00F73F5C">
            <w:pPr>
              <w:pStyle w:val="TableText"/>
              <w:ind w:right="504"/>
              <w:rPr>
                <w:color w:val="000000"/>
              </w:rPr>
            </w:pPr>
            <w:r w:rsidRPr="00C7345F">
              <w:t>437</w:t>
            </w:r>
          </w:p>
        </w:tc>
        <w:tc>
          <w:tcPr>
            <w:tcW w:w="830" w:type="dxa"/>
          </w:tcPr>
          <w:p w14:paraId="6EDE28A5" w14:textId="77777777" w:rsidR="00384C43" w:rsidRPr="00C7345F" w:rsidRDefault="00384C43" w:rsidP="00F73F5C">
            <w:pPr>
              <w:pStyle w:val="TableText"/>
              <w:ind w:right="288"/>
              <w:rPr>
                <w:color w:val="000000"/>
              </w:rPr>
            </w:pPr>
            <w:r w:rsidRPr="00C7345F">
              <w:t>2</w:t>
            </w:r>
          </w:p>
        </w:tc>
        <w:tc>
          <w:tcPr>
            <w:tcW w:w="950" w:type="dxa"/>
          </w:tcPr>
          <w:p w14:paraId="5BCA237F" w14:textId="77777777" w:rsidR="00384C43" w:rsidRPr="00C7345F" w:rsidRDefault="00384C43" w:rsidP="00F73F5C">
            <w:pPr>
              <w:pStyle w:val="TableText"/>
              <w:ind w:right="144"/>
              <w:rPr>
                <w:color w:val="000000"/>
              </w:rPr>
            </w:pPr>
            <w:r w:rsidRPr="00C7345F">
              <w:t>12</w:t>
            </w:r>
          </w:p>
        </w:tc>
        <w:tc>
          <w:tcPr>
            <w:tcW w:w="1512" w:type="dxa"/>
          </w:tcPr>
          <w:p w14:paraId="74C0AC28" w14:textId="77777777" w:rsidR="00384C43" w:rsidRPr="00C7345F" w:rsidRDefault="00384C43" w:rsidP="00F73F5C">
            <w:pPr>
              <w:pStyle w:val="TableText"/>
              <w:ind w:right="288"/>
              <w:rPr>
                <w:color w:val="000000"/>
              </w:rPr>
            </w:pPr>
            <w:r w:rsidRPr="00C7345F">
              <w:t>0.54</w:t>
            </w:r>
          </w:p>
        </w:tc>
      </w:tr>
      <w:tr w:rsidR="00384C43" w:rsidRPr="00C7345F" w14:paraId="3F5DC2DF" w14:textId="77777777" w:rsidTr="00F73F5C">
        <w:tc>
          <w:tcPr>
            <w:tcW w:w="1584" w:type="dxa"/>
          </w:tcPr>
          <w:p w14:paraId="7CED1F52" w14:textId="77777777" w:rsidR="00384C43" w:rsidRPr="00C7345F" w:rsidRDefault="00384C43" w:rsidP="00F73F5C">
            <w:pPr>
              <w:pStyle w:val="TableText"/>
              <w:ind w:right="504"/>
              <w:rPr>
                <w:color w:val="000000"/>
              </w:rPr>
            </w:pPr>
            <w:r w:rsidRPr="00C7345F">
              <w:t>438</w:t>
            </w:r>
          </w:p>
        </w:tc>
        <w:tc>
          <w:tcPr>
            <w:tcW w:w="830" w:type="dxa"/>
          </w:tcPr>
          <w:p w14:paraId="2FD77C22" w14:textId="77777777" w:rsidR="00384C43" w:rsidRPr="00C7345F" w:rsidRDefault="00384C43" w:rsidP="00F73F5C">
            <w:pPr>
              <w:pStyle w:val="TableText"/>
              <w:ind w:right="288"/>
              <w:rPr>
                <w:color w:val="000000"/>
              </w:rPr>
            </w:pPr>
            <w:r w:rsidRPr="00C7345F">
              <w:t>2</w:t>
            </w:r>
          </w:p>
        </w:tc>
        <w:tc>
          <w:tcPr>
            <w:tcW w:w="950" w:type="dxa"/>
          </w:tcPr>
          <w:p w14:paraId="78C1FB31" w14:textId="77777777" w:rsidR="00384C43" w:rsidRPr="00C7345F" w:rsidRDefault="00384C43" w:rsidP="00F73F5C">
            <w:pPr>
              <w:pStyle w:val="TableText"/>
              <w:ind w:right="144"/>
              <w:rPr>
                <w:color w:val="000000"/>
              </w:rPr>
            </w:pPr>
            <w:r w:rsidRPr="00C7345F">
              <w:t>7</w:t>
            </w:r>
          </w:p>
        </w:tc>
        <w:tc>
          <w:tcPr>
            <w:tcW w:w="1512" w:type="dxa"/>
          </w:tcPr>
          <w:p w14:paraId="44CE74A5" w14:textId="77777777" w:rsidR="00384C43" w:rsidRPr="00C7345F" w:rsidRDefault="00384C43" w:rsidP="00F73F5C">
            <w:pPr>
              <w:pStyle w:val="TableText"/>
              <w:ind w:right="288"/>
              <w:rPr>
                <w:color w:val="000000"/>
              </w:rPr>
            </w:pPr>
            <w:r w:rsidRPr="00C7345F">
              <w:t>0.31</w:t>
            </w:r>
          </w:p>
        </w:tc>
      </w:tr>
      <w:tr w:rsidR="00384C43" w:rsidRPr="00C7345F" w14:paraId="6724A750" w14:textId="77777777" w:rsidTr="00F73F5C">
        <w:tc>
          <w:tcPr>
            <w:tcW w:w="1584" w:type="dxa"/>
          </w:tcPr>
          <w:p w14:paraId="0B09B231" w14:textId="77777777" w:rsidR="00384C43" w:rsidRPr="00C7345F" w:rsidRDefault="00384C43" w:rsidP="00F73F5C">
            <w:pPr>
              <w:pStyle w:val="TableText"/>
              <w:ind w:right="504"/>
              <w:rPr>
                <w:color w:val="000000"/>
              </w:rPr>
            </w:pPr>
            <w:r w:rsidRPr="00C7345F">
              <w:t>439</w:t>
            </w:r>
          </w:p>
        </w:tc>
        <w:tc>
          <w:tcPr>
            <w:tcW w:w="830" w:type="dxa"/>
          </w:tcPr>
          <w:p w14:paraId="0E05B8BA" w14:textId="77777777" w:rsidR="00384C43" w:rsidRPr="00C7345F" w:rsidRDefault="00384C43" w:rsidP="00F73F5C">
            <w:pPr>
              <w:pStyle w:val="TableText"/>
              <w:ind w:right="288"/>
              <w:rPr>
                <w:color w:val="000000"/>
              </w:rPr>
            </w:pPr>
            <w:r w:rsidRPr="00C7345F">
              <w:t>2</w:t>
            </w:r>
          </w:p>
        </w:tc>
        <w:tc>
          <w:tcPr>
            <w:tcW w:w="950" w:type="dxa"/>
          </w:tcPr>
          <w:p w14:paraId="0C8C7085" w14:textId="77777777" w:rsidR="00384C43" w:rsidRPr="00C7345F" w:rsidRDefault="00384C43" w:rsidP="00F73F5C">
            <w:pPr>
              <w:pStyle w:val="TableText"/>
              <w:ind w:right="144"/>
              <w:rPr>
                <w:color w:val="000000"/>
              </w:rPr>
            </w:pPr>
            <w:r w:rsidRPr="00C7345F">
              <w:t>11</w:t>
            </w:r>
          </w:p>
        </w:tc>
        <w:tc>
          <w:tcPr>
            <w:tcW w:w="1512" w:type="dxa"/>
          </w:tcPr>
          <w:p w14:paraId="02C55398" w14:textId="77777777" w:rsidR="00384C43" w:rsidRPr="00C7345F" w:rsidRDefault="00384C43" w:rsidP="00F73F5C">
            <w:pPr>
              <w:pStyle w:val="TableText"/>
              <w:ind w:right="288"/>
              <w:rPr>
                <w:color w:val="000000"/>
              </w:rPr>
            </w:pPr>
            <w:r w:rsidRPr="00C7345F">
              <w:t>0.49</w:t>
            </w:r>
          </w:p>
        </w:tc>
      </w:tr>
      <w:tr w:rsidR="00384C43" w:rsidRPr="00C7345F" w14:paraId="047A2708" w14:textId="77777777" w:rsidTr="00F73F5C">
        <w:tc>
          <w:tcPr>
            <w:tcW w:w="1584" w:type="dxa"/>
          </w:tcPr>
          <w:p w14:paraId="043391A5" w14:textId="77777777" w:rsidR="00384C43" w:rsidRPr="00C7345F" w:rsidRDefault="00384C43" w:rsidP="00F73F5C">
            <w:pPr>
              <w:pStyle w:val="TableText"/>
              <w:ind w:right="504"/>
              <w:rPr>
                <w:color w:val="000000"/>
              </w:rPr>
            </w:pPr>
            <w:r w:rsidRPr="00C7345F">
              <w:t>442</w:t>
            </w:r>
          </w:p>
        </w:tc>
        <w:tc>
          <w:tcPr>
            <w:tcW w:w="830" w:type="dxa"/>
          </w:tcPr>
          <w:p w14:paraId="4967086F" w14:textId="77777777" w:rsidR="00384C43" w:rsidRPr="00C7345F" w:rsidRDefault="00384C43" w:rsidP="00F73F5C">
            <w:pPr>
              <w:pStyle w:val="TableText"/>
              <w:ind w:right="288"/>
              <w:rPr>
                <w:color w:val="000000"/>
              </w:rPr>
            </w:pPr>
            <w:r w:rsidRPr="00C7345F">
              <w:t>2</w:t>
            </w:r>
          </w:p>
        </w:tc>
        <w:tc>
          <w:tcPr>
            <w:tcW w:w="950" w:type="dxa"/>
          </w:tcPr>
          <w:p w14:paraId="10BB6B96" w14:textId="77777777" w:rsidR="00384C43" w:rsidRPr="00C7345F" w:rsidRDefault="00384C43" w:rsidP="00F73F5C">
            <w:pPr>
              <w:pStyle w:val="TableText"/>
              <w:ind w:right="144"/>
              <w:rPr>
                <w:color w:val="000000"/>
              </w:rPr>
            </w:pPr>
            <w:r w:rsidRPr="00C7345F">
              <w:t>3</w:t>
            </w:r>
          </w:p>
        </w:tc>
        <w:tc>
          <w:tcPr>
            <w:tcW w:w="1512" w:type="dxa"/>
          </w:tcPr>
          <w:p w14:paraId="011B0421" w14:textId="77777777" w:rsidR="00384C43" w:rsidRPr="00C7345F" w:rsidRDefault="00384C43" w:rsidP="00F73F5C">
            <w:pPr>
              <w:pStyle w:val="TableText"/>
              <w:ind w:right="288"/>
              <w:rPr>
                <w:color w:val="000000"/>
              </w:rPr>
            </w:pPr>
            <w:r w:rsidRPr="00C7345F">
              <w:t>0.13</w:t>
            </w:r>
          </w:p>
        </w:tc>
      </w:tr>
      <w:tr w:rsidR="00384C43" w:rsidRPr="00C7345F" w14:paraId="57CB8D71" w14:textId="77777777" w:rsidTr="00F73F5C">
        <w:tc>
          <w:tcPr>
            <w:tcW w:w="1584" w:type="dxa"/>
          </w:tcPr>
          <w:p w14:paraId="5D38047E" w14:textId="77777777" w:rsidR="00384C43" w:rsidRPr="00C7345F" w:rsidRDefault="00384C43" w:rsidP="00F73F5C">
            <w:pPr>
              <w:pStyle w:val="TableText"/>
              <w:ind w:right="504"/>
              <w:rPr>
                <w:color w:val="000000"/>
              </w:rPr>
            </w:pPr>
            <w:r w:rsidRPr="00C7345F">
              <w:t>443</w:t>
            </w:r>
          </w:p>
        </w:tc>
        <w:tc>
          <w:tcPr>
            <w:tcW w:w="830" w:type="dxa"/>
          </w:tcPr>
          <w:p w14:paraId="49115004" w14:textId="77777777" w:rsidR="00384C43" w:rsidRPr="00C7345F" w:rsidRDefault="00384C43" w:rsidP="00F73F5C">
            <w:pPr>
              <w:pStyle w:val="TableText"/>
              <w:ind w:right="288"/>
              <w:rPr>
                <w:color w:val="000000"/>
              </w:rPr>
            </w:pPr>
            <w:r w:rsidRPr="00C7345F">
              <w:t>2</w:t>
            </w:r>
          </w:p>
        </w:tc>
        <w:tc>
          <w:tcPr>
            <w:tcW w:w="950" w:type="dxa"/>
          </w:tcPr>
          <w:p w14:paraId="383775CE" w14:textId="77777777" w:rsidR="00384C43" w:rsidRPr="00C7345F" w:rsidRDefault="00384C43" w:rsidP="00F73F5C">
            <w:pPr>
              <w:pStyle w:val="TableText"/>
              <w:ind w:right="144"/>
              <w:rPr>
                <w:color w:val="000000"/>
              </w:rPr>
            </w:pPr>
            <w:r w:rsidRPr="00C7345F">
              <w:t>2</w:t>
            </w:r>
          </w:p>
        </w:tc>
        <w:tc>
          <w:tcPr>
            <w:tcW w:w="1512" w:type="dxa"/>
          </w:tcPr>
          <w:p w14:paraId="42AF3D32" w14:textId="77777777" w:rsidR="00384C43" w:rsidRPr="00C7345F" w:rsidRDefault="00384C43" w:rsidP="00F73F5C">
            <w:pPr>
              <w:pStyle w:val="TableText"/>
              <w:ind w:right="288"/>
              <w:rPr>
                <w:color w:val="000000"/>
              </w:rPr>
            </w:pPr>
            <w:r w:rsidRPr="00C7345F">
              <w:t>0.09</w:t>
            </w:r>
          </w:p>
        </w:tc>
      </w:tr>
      <w:tr w:rsidR="00384C43" w:rsidRPr="00C7345F" w14:paraId="797C8165" w14:textId="77777777" w:rsidTr="00F73F5C">
        <w:tc>
          <w:tcPr>
            <w:tcW w:w="1584" w:type="dxa"/>
          </w:tcPr>
          <w:p w14:paraId="36FDFF91" w14:textId="77777777" w:rsidR="00384C43" w:rsidRPr="00C7345F" w:rsidRDefault="00384C43" w:rsidP="00F73F5C">
            <w:pPr>
              <w:pStyle w:val="TableText"/>
              <w:ind w:right="504"/>
              <w:rPr>
                <w:color w:val="000000"/>
              </w:rPr>
            </w:pPr>
            <w:r w:rsidRPr="00C7345F">
              <w:t>444</w:t>
            </w:r>
          </w:p>
        </w:tc>
        <w:tc>
          <w:tcPr>
            <w:tcW w:w="830" w:type="dxa"/>
          </w:tcPr>
          <w:p w14:paraId="49423D82" w14:textId="77777777" w:rsidR="00384C43" w:rsidRPr="00C7345F" w:rsidRDefault="00384C43" w:rsidP="00F73F5C">
            <w:pPr>
              <w:pStyle w:val="TableText"/>
              <w:ind w:right="288"/>
              <w:rPr>
                <w:color w:val="000000"/>
              </w:rPr>
            </w:pPr>
            <w:r w:rsidRPr="00C7345F">
              <w:t>2</w:t>
            </w:r>
          </w:p>
        </w:tc>
        <w:tc>
          <w:tcPr>
            <w:tcW w:w="950" w:type="dxa"/>
          </w:tcPr>
          <w:p w14:paraId="0D3E8A48" w14:textId="77777777" w:rsidR="00384C43" w:rsidRPr="00C7345F" w:rsidRDefault="00384C43" w:rsidP="00F73F5C">
            <w:pPr>
              <w:pStyle w:val="TableText"/>
              <w:ind w:right="144"/>
              <w:rPr>
                <w:color w:val="000000"/>
              </w:rPr>
            </w:pPr>
            <w:r w:rsidRPr="00C7345F">
              <w:t>14</w:t>
            </w:r>
          </w:p>
        </w:tc>
        <w:tc>
          <w:tcPr>
            <w:tcW w:w="1512" w:type="dxa"/>
          </w:tcPr>
          <w:p w14:paraId="334BAEC5" w14:textId="77777777" w:rsidR="00384C43" w:rsidRPr="00C7345F" w:rsidRDefault="00384C43" w:rsidP="00F73F5C">
            <w:pPr>
              <w:pStyle w:val="TableText"/>
              <w:ind w:right="288"/>
              <w:rPr>
                <w:color w:val="000000"/>
              </w:rPr>
            </w:pPr>
            <w:r w:rsidRPr="00C7345F">
              <w:t>0.63</w:t>
            </w:r>
          </w:p>
        </w:tc>
      </w:tr>
      <w:tr w:rsidR="00384C43" w:rsidRPr="00C7345F" w14:paraId="48BF2E78" w14:textId="77777777" w:rsidTr="00F73F5C">
        <w:tc>
          <w:tcPr>
            <w:tcW w:w="1584" w:type="dxa"/>
          </w:tcPr>
          <w:p w14:paraId="387D0AFC" w14:textId="77777777" w:rsidR="00384C43" w:rsidRPr="00C7345F" w:rsidRDefault="00384C43" w:rsidP="00F73F5C">
            <w:pPr>
              <w:pStyle w:val="TableText"/>
              <w:ind w:right="504"/>
              <w:rPr>
                <w:color w:val="000000"/>
              </w:rPr>
            </w:pPr>
            <w:r w:rsidRPr="00C7345F">
              <w:t>445</w:t>
            </w:r>
          </w:p>
        </w:tc>
        <w:tc>
          <w:tcPr>
            <w:tcW w:w="830" w:type="dxa"/>
          </w:tcPr>
          <w:p w14:paraId="301B32CD" w14:textId="77777777" w:rsidR="00384C43" w:rsidRPr="00C7345F" w:rsidRDefault="00384C43" w:rsidP="00F73F5C">
            <w:pPr>
              <w:pStyle w:val="TableText"/>
              <w:ind w:right="288"/>
              <w:rPr>
                <w:color w:val="000000"/>
              </w:rPr>
            </w:pPr>
            <w:r w:rsidRPr="00C7345F">
              <w:t>2</w:t>
            </w:r>
          </w:p>
        </w:tc>
        <w:tc>
          <w:tcPr>
            <w:tcW w:w="950" w:type="dxa"/>
          </w:tcPr>
          <w:p w14:paraId="1E78A05E" w14:textId="77777777" w:rsidR="00384C43" w:rsidRPr="00C7345F" w:rsidRDefault="00384C43" w:rsidP="00F73F5C">
            <w:pPr>
              <w:pStyle w:val="TableText"/>
              <w:ind w:right="144"/>
              <w:rPr>
                <w:color w:val="000000"/>
              </w:rPr>
            </w:pPr>
            <w:r w:rsidRPr="00C7345F">
              <w:t>6</w:t>
            </w:r>
          </w:p>
        </w:tc>
        <w:tc>
          <w:tcPr>
            <w:tcW w:w="1512" w:type="dxa"/>
          </w:tcPr>
          <w:p w14:paraId="14ACEAFA" w14:textId="77777777" w:rsidR="00384C43" w:rsidRPr="00C7345F" w:rsidRDefault="00384C43" w:rsidP="00F73F5C">
            <w:pPr>
              <w:pStyle w:val="TableText"/>
              <w:ind w:right="288"/>
              <w:rPr>
                <w:color w:val="000000"/>
              </w:rPr>
            </w:pPr>
            <w:r w:rsidRPr="00C7345F">
              <w:t>0.27</w:t>
            </w:r>
          </w:p>
        </w:tc>
      </w:tr>
      <w:tr w:rsidR="00384C43" w:rsidRPr="00C7345F" w14:paraId="361D5BA7" w14:textId="77777777" w:rsidTr="00F73F5C">
        <w:tc>
          <w:tcPr>
            <w:tcW w:w="1584" w:type="dxa"/>
          </w:tcPr>
          <w:p w14:paraId="69668D87" w14:textId="77777777" w:rsidR="00384C43" w:rsidRPr="00C7345F" w:rsidRDefault="00384C43" w:rsidP="00F73F5C">
            <w:pPr>
              <w:pStyle w:val="TableText"/>
              <w:ind w:right="504"/>
              <w:rPr>
                <w:color w:val="000000"/>
              </w:rPr>
            </w:pPr>
            <w:r w:rsidRPr="00C7345F">
              <w:t>446</w:t>
            </w:r>
          </w:p>
        </w:tc>
        <w:tc>
          <w:tcPr>
            <w:tcW w:w="830" w:type="dxa"/>
          </w:tcPr>
          <w:p w14:paraId="1E506F61" w14:textId="77777777" w:rsidR="00384C43" w:rsidRPr="00C7345F" w:rsidRDefault="00384C43" w:rsidP="00F73F5C">
            <w:pPr>
              <w:pStyle w:val="TableText"/>
              <w:ind w:right="288"/>
              <w:rPr>
                <w:color w:val="000000"/>
              </w:rPr>
            </w:pPr>
            <w:r w:rsidRPr="00C7345F">
              <w:t>2</w:t>
            </w:r>
          </w:p>
        </w:tc>
        <w:tc>
          <w:tcPr>
            <w:tcW w:w="950" w:type="dxa"/>
          </w:tcPr>
          <w:p w14:paraId="0ECD8EF8" w14:textId="77777777" w:rsidR="00384C43" w:rsidRPr="00C7345F" w:rsidRDefault="00384C43" w:rsidP="00F73F5C">
            <w:pPr>
              <w:pStyle w:val="TableText"/>
              <w:ind w:right="144"/>
              <w:rPr>
                <w:color w:val="000000"/>
              </w:rPr>
            </w:pPr>
            <w:r w:rsidRPr="00C7345F">
              <w:t>12</w:t>
            </w:r>
          </w:p>
        </w:tc>
        <w:tc>
          <w:tcPr>
            <w:tcW w:w="1512" w:type="dxa"/>
          </w:tcPr>
          <w:p w14:paraId="7EF27271" w14:textId="77777777" w:rsidR="00384C43" w:rsidRPr="00C7345F" w:rsidRDefault="00384C43" w:rsidP="00F73F5C">
            <w:pPr>
              <w:pStyle w:val="TableText"/>
              <w:ind w:right="288"/>
              <w:rPr>
                <w:color w:val="000000"/>
              </w:rPr>
            </w:pPr>
            <w:r w:rsidRPr="00C7345F">
              <w:t>0.54</w:t>
            </w:r>
          </w:p>
        </w:tc>
      </w:tr>
      <w:tr w:rsidR="00384C43" w:rsidRPr="00C7345F" w14:paraId="42AA868E" w14:textId="77777777" w:rsidTr="00F73F5C">
        <w:tc>
          <w:tcPr>
            <w:tcW w:w="1584" w:type="dxa"/>
          </w:tcPr>
          <w:p w14:paraId="1F51E039" w14:textId="77777777" w:rsidR="00384C43" w:rsidRPr="00C7345F" w:rsidRDefault="00384C43" w:rsidP="00F73F5C">
            <w:pPr>
              <w:pStyle w:val="TableText"/>
              <w:ind w:right="504"/>
              <w:rPr>
                <w:color w:val="000000"/>
              </w:rPr>
            </w:pPr>
            <w:r w:rsidRPr="00C7345F">
              <w:t>449</w:t>
            </w:r>
          </w:p>
        </w:tc>
        <w:tc>
          <w:tcPr>
            <w:tcW w:w="830" w:type="dxa"/>
          </w:tcPr>
          <w:p w14:paraId="2313BA48" w14:textId="77777777" w:rsidR="00384C43" w:rsidRPr="00C7345F" w:rsidRDefault="00384C43" w:rsidP="00F73F5C">
            <w:pPr>
              <w:pStyle w:val="TableText"/>
              <w:ind w:right="288"/>
              <w:rPr>
                <w:color w:val="000000"/>
              </w:rPr>
            </w:pPr>
            <w:r w:rsidRPr="00C7345F">
              <w:t>2</w:t>
            </w:r>
          </w:p>
        </w:tc>
        <w:tc>
          <w:tcPr>
            <w:tcW w:w="950" w:type="dxa"/>
          </w:tcPr>
          <w:p w14:paraId="46DE3240" w14:textId="77777777" w:rsidR="00384C43" w:rsidRPr="00C7345F" w:rsidRDefault="00384C43" w:rsidP="00F73F5C">
            <w:pPr>
              <w:pStyle w:val="TableText"/>
              <w:ind w:right="144"/>
              <w:rPr>
                <w:color w:val="000000"/>
              </w:rPr>
            </w:pPr>
            <w:r w:rsidRPr="00C7345F">
              <w:t>4</w:t>
            </w:r>
          </w:p>
        </w:tc>
        <w:tc>
          <w:tcPr>
            <w:tcW w:w="1512" w:type="dxa"/>
          </w:tcPr>
          <w:p w14:paraId="553A8FC6" w14:textId="77777777" w:rsidR="00384C43" w:rsidRPr="00C7345F" w:rsidRDefault="00384C43" w:rsidP="00F73F5C">
            <w:pPr>
              <w:pStyle w:val="TableText"/>
              <w:ind w:right="288"/>
              <w:rPr>
                <w:color w:val="000000"/>
              </w:rPr>
            </w:pPr>
            <w:r w:rsidRPr="00C7345F">
              <w:t>0.18</w:t>
            </w:r>
          </w:p>
        </w:tc>
      </w:tr>
      <w:tr w:rsidR="00384C43" w:rsidRPr="00C7345F" w14:paraId="6A44863E" w14:textId="77777777" w:rsidTr="00F73F5C">
        <w:tc>
          <w:tcPr>
            <w:tcW w:w="1584" w:type="dxa"/>
          </w:tcPr>
          <w:p w14:paraId="22F8D772" w14:textId="77777777" w:rsidR="00384C43" w:rsidRPr="00C7345F" w:rsidRDefault="00384C43" w:rsidP="00F73F5C">
            <w:pPr>
              <w:pStyle w:val="TableText"/>
              <w:ind w:right="504"/>
              <w:rPr>
                <w:color w:val="000000"/>
              </w:rPr>
            </w:pPr>
            <w:r w:rsidRPr="00C7345F">
              <w:t>451</w:t>
            </w:r>
          </w:p>
        </w:tc>
        <w:tc>
          <w:tcPr>
            <w:tcW w:w="830" w:type="dxa"/>
          </w:tcPr>
          <w:p w14:paraId="3F6DEC6F" w14:textId="77777777" w:rsidR="00384C43" w:rsidRPr="00C7345F" w:rsidRDefault="00384C43" w:rsidP="00F73F5C">
            <w:pPr>
              <w:pStyle w:val="TableText"/>
              <w:ind w:right="288"/>
              <w:rPr>
                <w:color w:val="000000"/>
              </w:rPr>
            </w:pPr>
            <w:r w:rsidRPr="00C7345F">
              <w:t>3</w:t>
            </w:r>
          </w:p>
        </w:tc>
        <w:tc>
          <w:tcPr>
            <w:tcW w:w="950" w:type="dxa"/>
          </w:tcPr>
          <w:p w14:paraId="771424C1" w14:textId="77777777" w:rsidR="00384C43" w:rsidRPr="00C7345F" w:rsidRDefault="00384C43" w:rsidP="00F73F5C">
            <w:pPr>
              <w:pStyle w:val="TableText"/>
              <w:ind w:right="144"/>
              <w:rPr>
                <w:color w:val="000000"/>
              </w:rPr>
            </w:pPr>
            <w:r w:rsidRPr="00C7345F">
              <w:t>17</w:t>
            </w:r>
          </w:p>
        </w:tc>
        <w:tc>
          <w:tcPr>
            <w:tcW w:w="1512" w:type="dxa"/>
          </w:tcPr>
          <w:p w14:paraId="5AD2F66C" w14:textId="77777777" w:rsidR="00384C43" w:rsidRPr="00C7345F" w:rsidRDefault="00384C43" w:rsidP="00F73F5C">
            <w:pPr>
              <w:pStyle w:val="TableText"/>
              <w:ind w:right="288"/>
              <w:rPr>
                <w:color w:val="000000"/>
              </w:rPr>
            </w:pPr>
            <w:r w:rsidRPr="00C7345F">
              <w:t>0.76</w:t>
            </w:r>
          </w:p>
        </w:tc>
      </w:tr>
      <w:tr w:rsidR="00384C43" w:rsidRPr="00C7345F" w14:paraId="02780EAE" w14:textId="77777777" w:rsidTr="00F73F5C">
        <w:tc>
          <w:tcPr>
            <w:tcW w:w="1584" w:type="dxa"/>
          </w:tcPr>
          <w:p w14:paraId="61DEDFC6" w14:textId="77777777" w:rsidR="00384C43" w:rsidRPr="00C7345F" w:rsidRDefault="00384C43" w:rsidP="00F73F5C">
            <w:pPr>
              <w:pStyle w:val="TableText"/>
              <w:ind w:right="504"/>
              <w:rPr>
                <w:color w:val="000000"/>
              </w:rPr>
            </w:pPr>
            <w:r w:rsidRPr="00C7345F">
              <w:t>452</w:t>
            </w:r>
          </w:p>
        </w:tc>
        <w:tc>
          <w:tcPr>
            <w:tcW w:w="830" w:type="dxa"/>
          </w:tcPr>
          <w:p w14:paraId="3E3B944F" w14:textId="77777777" w:rsidR="00384C43" w:rsidRPr="00C7345F" w:rsidRDefault="00384C43" w:rsidP="00F73F5C">
            <w:pPr>
              <w:pStyle w:val="TableText"/>
              <w:ind w:right="288"/>
              <w:rPr>
                <w:color w:val="000000"/>
              </w:rPr>
            </w:pPr>
            <w:r w:rsidRPr="00C7345F">
              <w:t>3</w:t>
            </w:r>
          </w:p>
        </w:tc>
        <w:tc>
          <w:tcPr>
            <w:tcW w:w="950" w:type="dxa"/>
          </w:tcPr>
          <w:p w14:paraId="0EB56B53" w14:textId="77777777" w:rsidR="00384C43" w:rsidRPr="00C7345F" w:rsidRDefault="00384C43" w:rsidP="00F73F5C">
            <w:pPr>
              <w:pStyle w:val="TableText"/>
              <w:ind w:right="144"/>
              <w:rPr>
                <w:color w:val="000000"/>
              </w:rPr>
            </w:pPr>
            <w:r w:rsidRPr="00C7345F">
              <w:t>11</w:t>
            </w:r>
          </w:p>
        </w:tc>
        <w:tc>
          <w:tcPr>
            <w:tcW w:w="1512" w:type="dxa"/>
          </w:tcPr>
          <w:p w14:paraId="60E313B6" w14:textId="77777777" w:rsidR="00384C43" w:rsidRPr="00C7345F" w:rsidRDefault="00384C43" w:rsidP="00F73F5C">
            <w:pPr>
              <w:pStyle w:val="TableText"/>
              <w:ind w:right="288"/>
              <w:rPr>
                <w:color w:val="000000"/>
              </w:rPr>
            </w:pPr>
            <w:r w:rsidRPr="00C7345F">
              <w:t>0.49</w:t>
            </w:r>
          </w:p>
        </w:tc>
      </w:tr>
      <w:tr w:rsidR="00384C43" w:rsidRPr="00C7345F" w14:paraId="1AB2399F" w14:textId="77777777" w:rsidTr="00F73F5C">
        <w:tc>
          <w:tcPr>
            <w:tcW w:w="1584" w:type="dxa"/>
          </w:tcPr>
          <w:p w14:paraId="52D7C95B" w14:textId="77777777" w:rsidR="00384C43" w:rsidRPr="00C7345F" w:rsidRDefault="00384C43" w:rsidP="00F73F5C">
            <w:pPr>
              <w:pStyle w:val="TableText"/>
              <w:ind w:right="504"/>
              <w:rPr>
                <w:color w:val="000000"/>
              </w:rPr>
            </w:pPr>
            <w:r w:rsidRPr="00C7345F">
              <w:t>453</w:t>
            </w:r>
          </w:p>
        </w:tc>
        <w:tc>
          <w:tcPr>
            <w:tcW w:w="830" w:type="dxa"/>
          </w:tcPr>
          <w:p w14:paraId="3B547EFA" w14:textId="77777777" w:rsidR="00384C43" w:rsidRPr="00C7345F" w:rsidRDefault="00384C43" w:rsidP="00F73F5C">
            <w:pPr>
              <w:pStyle w:val="TableText"/>
              <w:ind w:right="288"/>
              <w:rPr>
                <w:color w:val="000000"/>
              </w:rPr>
            </w:pPr>
            <w:r w:rsidRPr="00C7345F">
              <w:t>3</w:t>
            </w:r>
          </w:p>
        </w:tc>
        <w:tc>
          <w:tcPr>
            <w:tcW w:w="950" w:type="dxa"/>
          </w:tcPr>
          <w:p w14:paraId="33982246" w14:textId="77777777" w:rsidR="00384C43" w:rsidRPr="00C7345F" w:rsidRDefault="00384C43" w:rsidP="00F73F5C">
            <w:pPr>
              <w:pStyle w:val="TableText"/>
              <w:ind w:right="144"/>
              <w:rPr>
                <w:color w:val="000000"/>
              </w:rPr>
            </w:pPr>
            <w:r w:rsidRPr="00C7345F">
              <w:t>1</w:t>
            </w:r>
          </w:p>
        </w:tc>
        <w:tc>
          <w:tcPr>
            <w:tcW w:w="1512" w:type="dxa"/>
          </w:tcPr>
          <w:p w14:paraId="6E67AF05" w14:textId="77777777" w:rsidR="00384C43" w:rsidRPr="00C7345F" w:rsidRDefault="00384C43" w:rsidP="00F73F5C">
            <w:pPr>
              <w:pStyle w:val="TableText"/>
              <w:ind w:right="288"/>
              <w:rPr>
                <w:color w:val="000000"/>
              </w:rPr>
            </w:pPr>
            <w:r w:rsidRPr="00C7345F">
              <w:t>0.04</w:t>
            </w:r>
          </w:p>
        </w:tc>
      </w:tr>
      <w:tr w:rsidR="00384C43" w:rsidRPr="00C7345F" w14:paraId="5C68C34B" w14:textId="77777777" w:rsidTr="00F73F5C">
        <w:tc>
          <w:tcPr>
            <w:tcW w:w="1584" w:type="dxa"/>
          </w:tcPr>
          <w:p w14:paraId="42594454" w14:textId="77777777" w:rsidR="00384C43" w:rsidRPr="00C7345F" w:rsidRDefault="00384C43" w:rsidP="00F73F5C">
            <w:pPr>
              <w:pStyle w:val="TableText"/>
              <w:ind w:right="504"/>
              <w:rPr>
                <w:color w:val="000000"/>
              </w:rPr>
            </w:pPr>
            <w:r w:rsidRPr="00C7345F">
              <w:t>457</w:t>
            </w:r>
          </w:p>
        </w:tc>
        <w:tc>
          <w:tcPr>
            <w:tcW w:w="830" w:type="dxa"/>
          </w:tcPr>
          <w:p w14:paraId="759F33DD" w14:textId="77777777" w:rsidR="00384C43" w:rsidRPr="00C7345F" w:rsidRDefault="00384C43" w:rsidP="00F73F5C">
            <w:pPr>
              <w:pStyle w:val="TableText"/>
              <w:ind w:right="288"/>
              <w:rPr>
                <w:color w:val="000000"/>
              </w:rPr>
            </w:pPr>
            <w:r w:rsidRPr="00C7345F">
              <w:t>3</w:t>
            </w:r>
          </w:p>
        </w:tc>
        <w:tc>
          <w:tcPr>
            <w:tcW w:w="950" w:type="dxa"/>
          </w:tcPr>
          <w:p w14:paraId="77958DF5" w14:textId="77777777" w:rsidR="00384C43" w:rsidRPr="00C7345F" w:rsidRDefault="00384C43" w:rsidP="00F73F5C">
            <w:pPr>
              <w:pStyle w:val="TableText"/>
              <w:ind w:right="144"/>
              <w:rPr>
                <w:color w:val="000000"/>
              </w:rPr>
            </w:pPr>
            <w:r w:rsidRPr="00C7345F">
              <w:t>9</w:t>
            </w:r>
          </w:p>
        </w:tc>
        <w:tc>
          <w:tcPr>
            <w:tcW w:w="1512" w:type="dxa"/>
          </w:tcPr>
          <w:p w14:paraId="3F73E6C4" w14:textId="77777777" w:rsidR="00384C43" w:rsidRPr="00C7345F" w:rsidRDefault="00384C43" w:rsidP="00F73F5C">
            <w:pPr>
              <w:pStyle w:val="TableText"/>
              <w:ind w:right="288"/>
              <w:rPr>
                <w:color w:val="000000"/>
              </w:rPr>
            </w:pPr>
            <w:r w:rsidRPr="00C7345F">
              <w:t>0.40</w:t>
            </w:r>
          </w:p>
        </w:tc>
      </w:tr>
      <w:tr w:rsidR="00384C43" w:rsidRPr="00C7345F" w14:paraId="4D0EFCAF" w14:textId="77777777" w:rsidTr="00F73F5C">
        <w:tc>
          <w:tcPr>
            <w:tcW w:w="1584" w:type="dxa"/>
          </w:tcPr>
          <w:p w14:paraId="3A190923" w14:textId="77777777" w:rsidR="00384C43" w:rsidRPr="00C7345F" w:rsidRDefault="00384C43" w:rsidP="00F73F5C">
            <w:pPr>
              <w:pStyle w:val="TableText"/>
              <w:ind w:right="504"/>
              <w:rPr>
                <w:color w:val="000000"/>
              </w:rPr>
            </w:pPr>
            <w:r w:rsidRPr="00C7345F">
              <w:t>458</w:t>
            </w:r>
          </w:p>
        </w:tc>
        <w:tc>
          <w:tcPr>
            <w:tcW w:w="830" w:type="dxa"/>
          </w:tcPr>
          <w:p w14:paraId="6D8044FA" w14:textId="77777777" w:rsidR="00384C43" w:rsidRPr="00C7345F" w:rsidRDefault="00384C43" w:rsidP="00F73F5C">
            <w:pPr>
              <w:pStyle w:val="TableText"/>
              <w:ind w:right="288"/>
              <w:rPr>
                <w:color w:val="000000"/>
              </w:rPr>
            </w:pPr>
            <w:r w:rsidRPr="00C7345F">
              <w:t>3</w:t>
            </w:r>
          </w:p>
        </w:tc>
        <w:tc>
          <w:tcPr>
            <w:tcW w:w="950" w:type="dxa"/>
          </w:tcPr>
          <w:p w14:paraId="6CE30CAD" w14:textId="77777777" w:rsidR="00384C43" w:rsidRPr="00C7345F" w:rsidRDefault="00384C43" w:rsidP="00F73F5C">
            <w:pPr>
              <w:pStyle w:val="TableText"/>
              <w:ind w:right="144"/>
              <w:rPr>
                <w:color w:val="000000"/>
              </w:rPr>
            </w:pPr>
            <w:r w:rsidRPr="00C7345F">
              <w:t>7</w:t>
            </w:r>
          </w:p>
        </w:tc>
        <w:tc>
          <w:tcPr>
            <w:tcW w:w="1512" w:type="dxa"/>
          </w:tcPr>
          <w:p w14:paraId="5D6A2B60" w14:textId="77777777" w:rsidR="00384C43" w:rsidRPr="00C7345F" w:rsidRDefault="00384C43" w:rsidP="00F73F5C">
            <w:pPr>
              <w:pStyle w:val="TableText"/>
              <w:ind w:right="288"/>
              <w:rPr>
                <w:color w:val="000000"/>
              </w:rPr>
            </w:pPr>
            <w:r w:rsidRPr="00C7345F">
              <w:t>0.31</w:t>
            </w:r>
          </w:p>
        </w:tc>
      </w:tr>
      <w:tr w:rsidR="00384C43" w:rsidRPr="00C7345F" w14:paraId="5A9CC041" w14:textId="77777777" w:rsidTr="00F73F5C">
        <w:tc>
          <w:tcPr>
            <w:tcW w:w="1584" w:type="dxa"/>
          </w:tcPr>
          <w:p w14:paraId="53009440" w14:textId="77777777" w:rsidR="00384C43" w:rsidRPr="00C7345F" w:rsidRDefault="00384C43" w:rsidP="00F73F5C">
            <w:pPr>
              <w:pStyle w:val="TableText"/>
              <w:ind w:right="504"/>
              <w:rPr>
                <w:color w:val="000000"/>
              </w:rPr>
            </w:pPr>
            <w:r w:rsidRPr="00C7345F">
              <w:t>459</w:t>
            </w:r>
          </w:p>
        </w:tc>
        <w:tc>
          <w:tcPr>
            <w:tcW w:w="830" w:type="dxa"/>
          </w:tcPr>
          <w:p w14:paraId="58442A73" w14:textId="77777777" w:rsidR="00384C43" w:rsidRPr="00C7345F" w:rsidRDefault="00384C43" w:rsidP="00F73F5C">
            <w:pPr>
              <w:pStyle w:val="TableText"/>
              <w:ind w:right="288"/>
              <w:rPr>
                <w:color w:val="000000"/>
              </w:rPr>
            </w:pPr>
            <w:r w:rsidRPr="00C7345F">
              <w:t>3</w:t>
            </w:r>
          </w:p>
        </w:tc>
        <w:tc>
          <w:tcPr>
            <w:tcW w:w="950" w:type="dxa"/>
          </w:tcPr>
          <w:p w14:paraId="4A1D5764" w14:textId="77777777" w:rsidR="00384C43" w:rsidRPr="00C7345F" w:rsidRDefault="00384C43" w:rsidP="00F73F5C">
            <w:pPr>
              <w:pStyle w:val="TableText"/>
              <w:ind w:right="144"/>
              <w:rPr>
                <w:color w:val="000000"/>
              </w:rPr>
            </w:pPr>
            <w:r w:rsidRPr="00C7345F">
              <w:t>11</w:t>
            </w:r>
          </w:p>
        </w:tc>
        <w:tc>
          <w:tcPr>
            <w:tcW w:w="1512" w:type="dxa"/>
          </w:tcPr>
          <w:p w14:paraId="62AE7A75" w14:textId="77777777" w:rsidR="00384C43" w:rsidRPr="00C7345F" w:rsidRDefault="00384C43" w:rsidP="00F73F5C">
            <w:pPr>
              <w:pStyle w:val="TableText"/>
              <w:ind w:right="288"/>
              <w:rPr>
                <w:color w:val="000000"/>
              </w:rPr>
            </w:pPr>
            <w:r w:rsidRPr="00C7345F">
              <w:t>0.49</w:t>
            </w:r>
          </w:p>
        </w:tc>
      </w:tr>
      <w:tr w:rsidR="00384C43" w:rsidRPr="00C7345F" w14:paraId="3835F878" w14:textId="77777777" w:rsidTr="00F73F5C">
        <w:tc>
          <w:tcPr>
            <w:tcW w:w="1584" w:type="dxa"/>
          </w:tcPr>
          <w:p w14:paraId="4A887114" w14:textId="77777777" w:rsidR="00384C43" w:rsidRPr="00C7345F" w:rsidRDefault="00384C43" w:rsidP="00F73F5C">
            <w:pPr>
              <w:pStyle w:val="TableText"/>
              <w:ind w:right="504"/>
              <w:rPr>
                <w:color w:val="000000"/>
              </w:rPr>
            </w:pPr>
            <w:r w:rsidRPr="00C7345F">
              <w:t>461</w:t>
            </w:r>
          </w:p>
        </w:tc>
        <w:tc>
          <w:tcPr>
            <w:tcW w:w="830" w:type="dxa"/>
          </w:tcPr>
          <w:p w14:paraId="6F66E295" w14:textId="77777777" w:rsidR="00384C43" w:rsidRPr="00C7345F" w:rsidRDefault="00384C43" w:rsidP="00F73F5C">
            <w:pPr>
              <w:pStyle w:val="TableText"/>
              <w:ind w:right="288"/>
              <w:rPr>
                <w:color w:val="000000"/>
              </w:rPr>
            </w:pPr>
            <w:r w:rsidRPr="00C7345F">
              <w:t>3</w:t>
            </w:r>
          </w:p>
        </w:tc>
        <w:tc>
          <w:tcPr>
            <w:tcW w:w="950" w:type="dxa"/>
          </w:tcPr>
          <w:p w14:paraId="590F518F" w14:textId="77777777" w:rsidR="00384C43" w:rsidRPr="00C7345F" w:rsidRDefault="00384C43" w:rsidP="00F73F5C">
            <w:pPr>
              <w:pStyle w:val="TableText"/>
              <w:ind w:right="144"/>
              <w:rPr>
                <w:color w:val="000000"/>
              </w:rPr>
            </w:pPr>
            <w:r w:rsidRPr="00C7345F">
              <w:t>1</w:t>
            </w:r>
          </w:p>
        </w:tc>
        <w:tc>
          <w:tcPr>
            <w:tcW w:w="1512" w:type="dxa"/>
          </w:tcPr>
          <w:p w14:paraId="3BB8B64A" w14:textId="77777777" w:rsidR="00384C43" w:rsidRPr="00C7345F" w:rsidRDefault="00384C43" w:rsidP="00F73F5C">
            <w:pPr>
              <w:pStyle w:val="TableText"/>
              <w:ind w:right="288"/>
              <w:rPr>
                <w:color w:val="000000"/>
              </w:rPr>
            </w:pPr>
            <w:r w:rsidRPr="00C7345F">
              <w:t>0.04</w:t>
            </w:r>
          </w:p>
        </w:tc>
      </w:tr>
      <w:tr w:rsidR="00384C43" w:rsidRPr="00C7345F" w14:paraId="1651D310" w14:textId="77777777" w:rsidTr="00F73F5C">
        <w:tc>
          <w:tcPr>
            <w:tcW w:w="1584" w:type="dxa"/>
          </w:tcPr>
          <w:p w14:paraId="0989E74B" w14:textId="77777777" w:rsidR="00384C43" w:rsidRPr="00C7345F" w:rsidRDefault="00384C43" w:rsidP="00F73F5C">
            <w:pPr>
              <w:pStyle w:val="TableText"/>
              <w:ind w:right="504"/>
              <w:rPr>
                <w:color w:val="000000"/>
              </w:rPr>
            </w:pPr>
            <w:r w:rsidRPr="00C7345F">
              <w:t>463</w:t>
            </w:r>
          </w:p>
        </w:tc>
        <w:tc>
          <w:tcPr>
            <w:tcW w:w="830" w:type="dxa"/>
          </w:tcPr>
          <w:p w14:paraId="0A7AD79B" w14:textId="77777777" w:rsidR="00384C43" w:rsidRPr="00C7345F" w:rsidRDefault="00384C43" w:rsidP="00F73F5C">
            <w:pPr>
              <w:pStyle w:val="TableText"/>
              <w:ind w:right="288"/>
              <w:rPr>
                <w:color w:val="000000"/>
              </w:rPr>
            </w:pPr>
            <w:r w:rsidRPr="00C7345F">
              <w:t>3</w:t>
            </w:r>
          </w:p>
        </w:tc>
        <w:tc>
          <w:tcPr>
            <w:tcW w:w="950" w:type="dxa"/>
          </w:tcPr>
          <w:p w14:paraId="25AE00FE" w14:textId="77777777" w:rsidR="00384C43" w:rsidRPr="00C7345F" w:rsidRDefault="00384C43" w:rsidP="00F73F5C">
            <w:pPr>
              <w:pStyle w:val="TableText"/>
              <w:ind w:right="144"/>
              <w:rPr>
                <w:color w:val="000000"/>
              </w:rPr>
            </w:pPr>
            <w:r w:rsidRPr="00C7345F">
              <w:t>1</w:t>
            </w:r>
          </w:p>
        </w:tc>
        <w:tc>
          <w:tcPr>
            <w:tcW w:w="1512" w:type="dxa"/>
          </w:tcPr>
          <w:p w14:paraId="1F68E625" w14:textId="77777777" w:rsidR="00384C43" w:rsidRPr="00C7345F" w:rsidRDefault="00384C43" w:rsidP="00F73F5C">
            <w:pPr>
              <w:pStyle w:val="TableText"/>
              <w:ind w:right="288"/>
              <w:rPr>
                <w:color w:val="000000"/>
              </w:rPr>
            </w:pPr>
            <w:r w:rsidRPr="00C7345F">
              <w:t>0.04</w:t>
            </w:r>
          </w:p>
        </w:tc>
      </w:tr>
      <w:tr w:rsidR="00384C43" w:rsidRPr="00C7345F" w14:paraId="3D0EACE4" w14:textId="77777777" w:rsidTr="00F73F5C">
        <w:tc>
          <w:tcPr>
            <w:tcW w:w="1584" w:type="dxa"/>
          </w:tcPr>
          <w:p w14:paraId="5C1ADA70" w14:textId="77777777" w:rsidR="00384C43" w:rsidRPr="00C7345F" w:rsidRDefault="00384C43" w:rsidP="00F73F5C">
            <w:pPr>
              <w:pStyle w:val="TableText"/>
              <w:ind w:right="504"/>
              <w:rPr>
                <w:color w:val="000000"/>
              </w:rPr>
            </w:pPr>
            <w:r w:rsidRPr="00C7345F">
              <w:t>464</w:t>
            </w:r>
          </w:p>
        </w:tc>
        <w:tc>
          <w:tcPr>
            <w:tcW w:w="830" w:type="dxa"/>
          </w:tcPr>
          <w:p w14:paraId="0D3ADB6C" w14:textId="77777777" w:rsidR="00384C43" w:rsidRPr="00C7345F" w:rsidRDefault="00384C43" w:rsidP="00F73F5C">
            <w:pPr>
              <w:pStyle w:val="TableText"/>
              <w:ind w:right="288"/>
              <w:rPr>
                <w:color w:val="000000"/>
              </w:rPr>
            </w:pPr>
            <w:r w:rsidRPr="00C7345F">
              <w:t>3</w:t>
            </w:r>
          </w:p>
        </w:tc>
        <w:tc>
          <w:tcPr>
            <w:tcW w:w="950" w:type="dxa"/>
          </w:tcPr>
          <w:p w14:paraId="260084D2" w14:textId="77777777" w:rsidR="00384C43" w:rsidRPr="00C7345F" w:rsidRDefault="00384C43" w:rsidP="00F73F5C">
            <w:pPr>
              <w:pStyle w:val="TableText"/>
              <w:ind w:right="144"/>
              <w:rPr>
                <w:color w:val="000000"/>
              </w:rPr>
            </w:pPr>
            <w:r w:rsidRPr="00C7345F">
              <w:t>13</w:t>
            </w:r>
          </w:p>
        </w:tc>
        <w:tc>
          <w:tcPr>
            <w:tcW w:w="1512" w:type="dxa"/>
          </w:tcPr>
          <w:p w14:paraId="7CF423CF" w14:textId="77777777" w:rsidR="00384C43" w:rsidRPr="00C7345F" w:rsidRDefault="00384C43" w:rsidP="00F73F5C">
            <w:pPr>
              <w:pStyle w:val="TableText"/>
              <w:ind w:right="288"/>
              <w:rPr>
                <w:color w:val="000000"/>
              </w:rPr>
            </w:pPr>
            <w:r w:rsidRPr="00C7345F">
              <w:t>0.58</w:t>
            </w:r>
          </w:p>
        </w:tc>
      </w:tr>
      <w:tr w:rsidR="00384C43" w:rsidRPr="00C7345F" w14:paraId="3D3ABEA9" w14:textId="77777777" w:rsidTr="00F73F5C">
        <w:tc>
          <w:tcPr>
            <w:tcW w:w="1584" w:type="dxa"/>
          </w:tcPr>
          <w:p w14:paraId="770B87DB" w14:textId="77777777" w:rsidR="00384C43" w:rsidRPr="00C7345F" w:rsidRDefault="00384C43" w:rsidP="00F73F5C">
            <w:pPr>
              <w:pStyle w:val="TableText"/>
              <w:ind w:right="504"/>
              <w:rPr>
                <w:color w:val="000000"/>
              </w:rPr>
            </w:pPr>
            <w:r w:rsidRPr="00C7345F">
              <w:t>465</w:t>
            </w:r>
          </w:p>
        </w:tc>
        <w:tc>
          <w:tcPr>
            <w:tcW w:w="830" w:type="dxa"/>
          </w:tcPr>
          <w:p w14:paraId="1067E562" w14:textId="77777777" w:rsidR="00384C43" w:rsidRPr="00C7345F" w:rsidRDefault="00384C43" w:rsidP="00F73F5C">
            <w:pPr>
              <w:pStyle w:val="TableText"/>
              <w:ind w:right="288"/>
              <w:rPr>
                <w:color w:val="000000"/>
              </w:rPr>
            </w:pPr>
            <w:r w:rsidRPr="00C7345F">
              <w:t>3</w:t>
            </w:r>
          </w:p>
        </w:tc>
        <w:tc>
          <w:tcPr>
            <w:tcW w:w="950" w:type="dxa"/>
          </w:tcPr>
          <w:p w14:paraId="7CD787C9" w14:textId="77777777" w:rsidR="00384C43" w:rsidRPr="00C7345F" w:rsidRDefault="00384C43" w:rsidP="00F73F5C">
            <w:pPr>
              <w:pStyle w:val="TableText"/>
              <w:ind w:right="144"/>
              <w:rPr>
                <w:color w:val="000000"/>
              </w:rPr>
            </w:pPr>
            <w:r w:rsidRPr="00C7345F">
              <w:t>4</w:t>
            </w:r>
          </w:p>
        </w:tc>
        <w:tc>
          <w:tcPr>
            <w:tcW w:w="1512" w:type="dxa"/>
          </w:tcPr>
          <w:p w14:paraId="73812A25" w14:textId="77777777" w:rsidR="00384C43" w:rsidRPr="00C7345F" w:rsidRDefault="00384C43" w:rsidP="00F73F5C">
            <w:pPr>
              <w:pStyle w:val="TableText"/>
              <w:ind w:right="288"/>
              <w:rPr>
                <w:color w:val="000000"/>
              </w:rPr>
            </w:pPr>
            <w:r w:rsidRPr="00C7345F">
              <w:t>0.18</w:t>
            </w:r>
          </w:p>
        </w:tc>
      </w:tr>
    </w:tbl>
    <w:p w14:paraId="11B11E8E" w14:textId="77777777" w:rsidR="00384C43" w:rsidRPr="00C7345F" w:rsidRDefault="00384C43">
      <w:r w:rsidRPr="00C7345F">
        <w:fldChar w:fldCharType="begin"/>
      </w:r>
      <w:r w:rsidRPr="00C7345F">
        <w:instrText xml:space="preserve"> REF _Ref66089667 \h </w:instrText>
      </w:r>
      <w:r w:rsidRPr="00C7345F">
        <w:fldChar w:fldCharType="separate"/>
      </w:r>
      <w:r w:rsidRPr="00C7345F">
        <w:t>Table 4.C.7</w:t>
      </w:r>
      <w:r w:rsidRPr="00C7345F">
        <w:fldChar w:fldCharType="end"/>
      </w:r>
      <w:r w:rsidRPr="00C7345F">
        <w:t xml:space="preserve"> </w:t>
      </w:r>
      <w:r w:rsidRPr="00C7345F">
        <w:rPr>
          <w:i/>
        </w:rPr>
        <w:t>(continuation five)</w:t>
      </w:r>
    </w:p>
    <w:tbl>
      <w:tblPr>
        <w:tblStyle w:val="TRs"/>
        <w:tblW w:w="0" w:type="auto"/>
        <w:tblLayout w:type="fixed"/>
        <w:tblLook w:val="04A0" w:firstRow="1" w:lastRow="0" w:firstColumn="1" w:lastColumn="0" w:noHBand="0" w:noVBand="1"/>
        <w:tblDescription w:val="Scale Score and Performance Level Distribution of Overall Scores for Grade Six, continuation five"/>
      </w:tblPr>
      <w:tblGrid>
        <w:gridCol w:w="1584"/>
        <w:gridCol w:w="830"/>
        <w:gridCol w:w="950"/>
        <w:gridCol w:w="1512"/>
      </w:tblGrid>
      <w:tr w:rsidR="00384C43" w:rsidRPr="00C7345F" w14:paraId="6090515F"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2EDFA29"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0EA2E92A" w14:textId="77777777" w:rsidR="00384C43" w:rsidRPr="00C7345F" w:rsidRDefault="00384C43" w:rsidP="00F73F5C">
            <w:pPr>
              <w:pStyle w:val="TableHead"/>
              <w:rPr>
                <w:noProof w:val="0"/>
              </w:rPr>
            </w:pPr>
            <w:r w:rsidRPr="00C7345F">
              <w:rPr>
                <w:noProof w:val="0"/>
              </w:rPr>
              <w:t>Level</w:t>
            </w:r>
          </w:p>
        </w:tc>
        <w:tc>
          <w:tcPr>
            <w:tcW w:w="950" w:type="dxa"/>
            <w:hideMark/>
          </w:tcPr>
          <w:p w14:paraId="1AD7A3D0" w14:textId="77777777" w:rsidR="00384C43" w:rsidRPr="00C7345F" w:rsidRDefault="00384C43" w:rsidP="00F73F5C">
            <w:pPr>
              <w:pStyle w:val="TableHead"/>
              <w:rPr>
                <w:noProof w:val="0"/>
              </w:rPr>
            </w:pPr>
            <w:r w:rsidRPr="00C7345F">
              <w:rPr>
                <w:noProof w:val="0"/>
              </w:rPr>
              <w:t>N</w:t>
            </w:r>
          </w:p>
        </w:tc>
        <w:tc>
          <w:tcPr>
            <w:tcW w:w="1512" w:type="dxa"/>
            <w:hideMark/>
          </w:tcPr>
          <w:p w14:paraId="5DB414D7" w14:textId="77777777" w:rsidR="00384C43" w:rsidRPr="00C7345F" w:rsidRDefault="00384C43" w:rsidP="00F73F5C">
            <w:pPr>
              <w:pStyle w:val="TableHead"/>
              <w:rPr>
                <w:noProof w:val="0"/>
              </w:rPr>
            </w:pPr>
            <w:r w:rsidRPr="00C7345F">
              <w:rPr>
                <w:noProof w:val="0"/>
              </w:rPr>
              <w:t>Percentage</w:t>
            </w:r>
          </w:p>
        </w:tc>
      </w:tr>
      <w:tr w:rsidR="00384C43" w:rsidRPr="00C7345F" w14:paraId="5E374CC0" w14:textId="77777777" w:rsidTr="00F73F5C">
        <w:tc>
          <w:tcPr>
            <w:tcW w:w="1584" w:type="dxa"/>
          </w:tcPr>
          <w:p w14:paraId="1B8E9E7A" w14:textId="77777777" w:rsidR="00384C43" w:rsidRPr="00C7345F" w:rsidRDefault="00384C43" w:rsidP="00F73F5C">
            <w:pPr>
              <w:pStyle w:val="TableText"/>
              <w:ind w:right="504"/>
              <w:rPr>
                <w:color w:val="000000"/>
              </w:rPr>
            </w:pPr>
            <w:r w:rsidRPr="00C7345F">
              <w:t>466</w:t>
            </w:r>
          </w:p>
        </w:tc>
        <w:tc>
          <w:tcPr>
            <w:tcW w:w="830" w:type="dxa"/>
          </w:tcPr>
          <w:p w14:paraId="4962768D" w14:textId="77777777" w:rsidR="00384C43" w:rsidRPr="00C7345F" w:rsidRDefault="00384C43" w:rsidP="00F73F5C">
            <w:pPr>
              <w:pStyle w:val="TableText"/>
              <w:ind w:right="288"/>
              <w:rPr>
                <w:color w:val="000000"/>
              </w:rPr>
            </w:pPr>
            <w:r w:rsidRPr="00C7345F">
              <w:t>3</w:t>
            </w:r>
          </w:p>
        </w:tc>
        <w:tc>
          <w:tcPr>
            <w:tcW w:w="950" w:type="dxa"/>
          </w:tcPr>
          <w:p w14:paraId="616ADCF5" w14:textId="77777777" w:rsidR="00384C43" w:rsidRPr="00C7345F" w:rsidRDefault="00384C43" w:rsidP="00F73F5C">
            <w:pPr>
              <w:pStyle w:val="TableText"/>
              <w:ind w:right="144"/>
              <w:rPr>
                <w:color w:val="000000"/>
              </w:rPr>
            </w:pPr>
            <w:r w:rsidRPr="00C7345F">
              <w:t>18</w:t>
            </w:r>
          </w:p>
        </w:tc>
        <w:tc>
          <w:tcPr>
            <w:tcW w:w="1512" w:type="dxa"/>
          </w:tcPr>
          <w:p w14:paraId="5BAB85C2" w14:textId="77777777" w:rsidR="00384C43" w:rsidRPr="00C7345F" w:rsidRDefault="00384C43" w:rsidP="00F73F5C">
            <w:pPr>
              <w:pStyle w:val="TableText"/>
              <w:ind w:right="288"/>
              <w:rPr>
                <w:color w:val="000000"/>
              </w:rPr>
            </w:pPr>
            <w:r w:rsidRPr="00C7345F">
              <w:t>0.80</w:t>
            </w:r>
          </w:p>
        </w:tc>
      </w:tr>
      <w:tr w:rsidR="00384C43" w:rsidRPr="00C7345F" w14:paraId="27DF0BB9" w14:textId="77777777" w:rsidTr="00F73F5C">
        <w:tc>
          <w:tcPr>
            <w:tcW w:w="1584" w:type="dxa"/>
          </w:tcPr>
          <w:p w14:paraId="0A884376" w14:textId="77777777" w:rsidR="00384C43" w:rsidRPr="00C7345F" w:rsidRDefault="00384C43" w:rsidP="00F73F5C">
            <w:pPr>
              <w:pStyle w:val="TableText"/>
              <w:ind w:right="504"/>
              <w:rPr>
                <w:color w:val="000000"/>
              </w:rPr>
            </w:pPr>
            <w:r w:rsidRPr="00C7345F">
              <w:t>467</w:t>
            </w:r>
          </w:p>
        </w:tc>
        <w:tc>
          <w:tcPr>
            <w:tcW w:w="830" w:type="dxa"/>
          </w:tcPr>
          <w:p w14:paraId="2890B3F3" w14:textId="77777777" w:rsidR="00384C43" w:rsidRPr="00C7345F" w:rsidRDefault="00384C43" w:rsidP="00F73F5C">
            <w:pPr>
              <w:pStyle w:val="TableText"/>
              <w:ind w:right="288"/>
              <w:rPr>
                <w:color w:val="000000"/>
              </w:rPr>
            </w:pPr>
            <w:r w:rsidRPr="00C7345F">
              <w:t>3</w:t>
            </w:r>
          </w:p>
        </w:tc>
        <w:tc>
          <w:tcPr>
            <w:tcW w:w="950" w:type="dxa"/>
          </w:tcPr>
          <w:p w14:paraId="52543FF4" w14:textId="77777777" w:rsidR="00384C43" w:rsidRPr="00C7345F" w:rsidRDefault="00384C43" w:rsidP="00F73F5C">
            <w:pPr>
              <w:pStyle w:val="TableText"/>
              <w:ind w:right="144"/>
              <w:rPr>
                <w:color w:val="000000"/>
              </w:rPr>
            </w:pPr>
            <w:r w:rsidRPr="00C7345F">
              <w:t>12</w:t>
            </w:r>
          </w:p>
        </w:tc>
        <w:tc>
          <w:tcPr>
            <w:tcW w:w="1512" w:type="dxa"/>
          </w:tcPr>
          <w:p w14:paraId="052642D8" w14:textId="77777777" w:rsidR="00384C43" w:rsidRPr="00C7345F" w:rsidRDefault="00384C43" w:rsidP="00F73F5C">
            <w:pPr>
              <w:pStyle w:val="TableText"/>
              <w:ind w:right="288"/>
              <w:rPr>
                <w:color w:val="000000"/>
              </w:rPr>
            </w:pPr>
            <w:r w:rsidRPr="00C7345F">
              <w:t>0.54</w:t>
            </w:r>
          </w:p>
        </w:tc>
      </w:tr>
      <w:tr w:rsidR="00384C43" w:rsidRPr="00C7345F" w14:paraId="4AE8F353" w14:textId="77777777" w:rsidTr="00F73F5C">
        <w:tc>
          <w:tcPr>
            <w:tcW w:w="1584" w:type="dxa"/>
          </w:tcPr>
          <w:p w14:paraId="32D174FA" w14:textId="77777777" w:rsidR="00384C43" w:rsidRPr="00C7345F" w:rsidRDefault="00384C43" w:rsidP="00F73F5C">
            <w:pPr>
              <w:pStyle w:val="TableText"/>
              <w:ind w:right="504"/>
              <w:rPr>
                <w:color w:val="000000"/>
              </w:rPr>
            </w:pPr>
            <w:r w:rsidRPr="00C7345F">
              <w:t>470</w:t>
            </w:r>
          </w:p>
        </w:tc>
        <w:tc>
          <w:tcPr>
            <w:tcW w:w="830" w:type="dxa"/>
          </w:tcPr>
          <w:p w14:paraId="28815A36" w14:textId="77777777" w:rsidR="00384C43" w:rsidRPr="00C7345F" w:rsidRDefault="00384C43" w:rsidP="00F73F5C">
            <w:pPr>
              <w:pStyle w:val="TableText"/>
              <w:ind w:right="288"/>
              <w:rPr>
                <w:color w:val="000000"/>
              </w:rPr>
            </w:pPr>
            <w:r w:rsidRPr="00C7345F">
              <w:t>3</w:t>
            </w:r>
          </w:p>
        </w:tc>
        <w:tc>
          <w:tcPr>
            <w:tcW w:w="950" w:type="dxa"/>
          </w:tcPr>
          <w:p w14:paraId="056E96B9" w14:textId="77777777" w:rsidR="00384C43" w:rsidRPr="00C7345F" w:rsidRDefault="00384C43" w:rsidP="00F73F5C">
            <w:pPr>
              <w:pStyle w:val="TableText"/>
              <w:ind w:right="144"/>
              <w:rPr>
                <w:color w:val="000000"/>
              </w:rPr>
            </w:pPr>
            <w:r w:rsidRPr="00C7345F">
              <w:t>12</w:t>
            </w:r>
          </w:p>
        </w:tc>
        <w:tc>
          <w:tcPr>
            <w:tcW w:w="1512" w:type="dxa"/>
          </w:tcPr>
          <w:p w14:paraId="7E98E728" w14:textId="77777777" w:rsidR="00384C43" w:rsidRPr="00C7345F" w:rsidRDefault="00384C43" w:rsidP="00F73F5C">
            <w:pPr>
              <w:pStyle w:val="TableText"/>
              <w:ind w:right="288"/>
              <w:rPr>
                <w:color w:val="000000"/>
              </w:rPr>
            </w:pPr>
            <w:r w:rsidRPr="00C7345F">
              <w:t>0.54</w:t>
            </w:r>
          </w:p>
        </w:tc>
      </w:tr>
      <w:tr w:rsidR="00384C43" w:rsidRPr="00C7345F" w14:paraId="162CB373" w14:textId="77777777" w:rsidTr="00F73F5C">
        <w:tc>
          <w:tcPr>
            <w:tcW w:w="1584" w:type="dxa"/>
          </w:tcPr>
          <w:p w14:paraId="65CB927D" w14:textId="77777777" w:rsidR="00384C43" w:rsidRPr="00C7345F" w:rsidRDefault="00384C43" w:rsidP="00F73F5C">
            <w:pPr>
              <w:pStyle w:val="TableText"/>
              <w:ind w:right="504"/>
              <w:rPr>
                <w:color w:val="000000"/>
              </w:rPr>
            </w:pPr>
            <w:r w:rsidRPr="00C7345F">
              <w:t>472</w:t>
            </w:r>
          </w:p>
        </w:tc>
        <w:tc>
          <w:tcPr>
            <w:tcW w:w="830" w:type="dxa"/>
          </w:tcPr>
          <w:p w14:paraId="4DBFAF5C" w14:textId="77777777" w:rsidR="00384C43" w:rsidRPr="00C7345F" w:rsidRDefault="00384C43" w:rsidP="00F73F5C">
            <w:pPr>
              <w:pStyle w:val="TableText"/>
              <w:ind w:right="288"/>
              <w:rPr>
                <w:color w:val="000000"/>
              </w:rPr>
            </w:pPr>
            <w:r w:rsidRPr="00C7345F">
              <w:t>3</w:t>
            </w:r>
          </w:p>
        </w:tc>
        <w:tc>
          <w:tcPr>
            <w:tcW w:w="950" w:type="dxa"/>
          </w:tcPr>
          <w:p w14:paraId="4DB7301E" w14:textId="77777777" w:rsidR="00384C43" w:rsidRPr="00C7345F" w:rsidRDefault="00384C43" w:rsidP="00F73F5C">
            <w:pPr>
              <w:pStyle w:val="TableText"/>
              <w:ind w:right="144"/>
              <w:rPr>
                <w:color w:val="000000"/>
              </w:rPr>
            </w:pPr>
            <w:r w:rsidRPr="00C7345F">
              <w:t>5</w:t>
            </w:r>
          </w:p>
        </w:tc>
        <w:tc>
          <w:tcPr>
            <w:tcW w:w="1512" w:type="dxa"/>
          </w:tcPr>
          <w:p w14:paraId="07BDC49F" w14:textId="77777777" w:rsidR="00384C43" w:rsidRPr="00C7345F" w:rsidRDefault="00384C43" w:rsidP="00F73F5C">
            <w:pPr>
              <w:pStyle w:val="TableText"/>
              <w:ind w:right="288"/>
              <w:rPr>
                <w:color w:val="000000"/>
              </w:rPr>
            </w:pPr>
            <w:r w:rsidRPr="00C7345F">
              <w:t>0.22</w:t>
            </w:r>
          </w:p>
        </w:tc>
      </w:tr>
      <w:tr w:rsidR="00384C43" w:rsidRPr="00C7345F" w14:paraId="1530EA36" w14:textId="77777777" w:rsidTr="00F73F5C">
        <w:tc>
          <w:tcPr>
            <w:tcW w:w="1584" w:type="dxa"/>
          </w:tcPr>
          <w:p w14:paraId="4BECF248" w14:textId="77777777" w:rsidR="00384C43" w:rsidRPr="00C7345F" w:rsidRDefault="00384C43" w:rsidP="00F73F5C">
            <w:pPr>
              <w:pStyle w:val="TableText"/>
              <w:ind w:right="504"/>
              <w:rPr>
                <w:color w:val="000000"/>
              </w:rPr>
            </w:pPr>
            <w:r w:rsidRPr="00C7345F">
              <w:t>473</w:t>
            </w:r>
          </w:p>
        </w:tc>
        <w:tc>
          <w:tcPr>
            <w:tcW w:w="830" w:type="dxa"/>
          </w:tcPr>
          <w:p w14:paraId="5C179423" w14:textId="77777777" w:rsidR="00384C43" w:rsidRPr="00C7345F" w:rsidRDefault="00384C43" w:rsidP="00F73F5C">
            <w:pPr>
              <w:pStyle w:val="TableText"/>
              <w:ind w:right="288"/>
              <w:rPr>
                <w:color w:val="000000"/>
              </w:rPr>
            </w:pPr>
            <w:r w:rsidRPr="00C7345F">
              <w:t>3</w:t>
            </w:r>
          </w:p>
        </w:tc>
        <w:tc>
          <w:tcPr>
            <w:tcW w:w="950" w:type="dxa"/>
          </w:tcPr>
          <w:p w14:paraId="0F9AF6B5" w14:textId="77777777" w:rsidR="00384C43" w:rsidRPr="00C7345F" w:rsidRDefault="00384C43" w:rsidP="00F73F5C">
            <w:pPr>
              <w:pStyle w:val="TableText"/>
              <w:ind w:right="144"/>
              <w:rPr>
                <w:color w:val="000000"/>
              </w:rPr>
            </w:pPr>
            <w:r w:rsidRPr="00C7345F">
              <w:t>18</w:t>
            </w:r>
          </w:p>
        </w:tc>
        <w:tc>
          <w:tcPr>
            <w:tcW w:w="1512" w:type="dxa"/>
          </w:tcPr>
          <w:p w14:paraId="46F7381F" w14:textId="77777777" w:rsidR="00384C43" w:rsidRPr="00C7345F" w:rsidRDefault="00384C43" w:rsidP="00F73F5C">
            <w:pPr>
              <w:pStyle w:val="TableText"/>
              <w:ind w:right="288"/>
              <w:rPr>
                <w:color w:val="000000"/>
              </w:rPr>
            </w:pPr>
            <w:r w:rsidRPr="00C7345F">
              <w:t>0.80</w:t>
            </w:r>
          </w:p>
        </w:tc>
      </w:tr>
      <w:tr w:rsidR="00384C43" w:rsidRPr="00C7345F" w14:paraId="4512D538" w14:textId="77777777" w:rsidTr="00F73F5C">
        <w:tc>
          <w:tcPr>
            <w:tcW w:w="1584" w:type="dxa"/>
          </w:tcPr>
          <w:p w14:paraId="1095D124" w14:textId="77777777" w:rsidR="00384C43" w:rsidRPr="00C7345F" w:rsidRDefault="00384C43" w:rsidP="00F73F5C">
            <w:pPr>
              <w:pStyle w:val="TableText"/>
              <w:ind w:right="504"/>
              <w:rPr>
                <w:color w:val="000000"/>
              </w:rPr>
            </w:pPr>
            <w:r w:rsidRPr="00C7345F">
              <w:t>474</w:t>
            </w:r>
          </w:p>
        </w:tc>
        <w:tc>
          <w:tcPr>
            <w:tcW w:w="830" w:type="dxa"/>
          </w:tcPr>
          <w:p w14:paraId="5E851C68" w14:textId="77777777" w:rsidR="00384C43" w:rsidRPr="00C7345F" w:rsidRDefault="00384C43" w:rsidP="00F73F5C">
            <w:pPr>
              <w:pStyle w:val="TableText"/>
              <w:ind w:right="288"/>
              <w:rPr>
                <w:color w:val="000000"/>
              </w:rPr>
            </w:pPr>
            <w:r w:rsidRPr="00C7345F">
              <w:t>3</w:t>
            </w:r>
          </w:p>
        </w:tc>
        <w:tc>
          <w:tcPr>
            <w:tcW w:w="950" w:type="dxa"/>
          </w:tcPr>
          <w:p w14:paraId="339FA2D1" w14:textId="77777777" w:rsidR="00384C43" w:rsidRPr="00C7345F" w:rsidRDefault="00384C43" w:rsidP="00F73F5C">
            <w:pPr>
              <w:pStyle w:val="TableText"/>
              <w:ind w:right="144"/>
              <w:rPr>
                <w:color w:val="000000"/>
              </w:rPr>
            </w:pPr>
            <w:r w:rsidRPr="00C7345F">
              <w:t>1</w:t>
            </w:r>
          </w:p>
        </w:tc>
        <w:tc>
          <w:tcPr>
            <w:tcW w:w="1512" w:type="dxa"/>
          </w:tcPr>
          <w:p w14:paraId="0E35E806" w14:textId="77777777" w:rsidR="00384C43" w:rsidRPr="00C7345F" w:rsidRDefault="00384C43" w:rsidP="00F73F5C">
            <w:pPr>
              <w:pStyle w:val="TableText"/>
              <w:ind w:right="288"/>
              <w:rPr>
                <w:color w:val="000000"/>
              </w:rPr>
            </w:pPr>
            <w:r w:rsidRPr="00C7345F">
              <w:t>0.04</w:t>
            </w:r>
          </w:p>
        </w:tc>
      </w:tr>
      <w:tr w:rsidR="00384C43" w:rsidRPr="00C7345F" w14:paraId="31B544F5" w14:textId="77777777" w:rsidTr="00F73F5C">
        <w:tc>
          <w:tcPr>
            <w:tcW w:w="1584" w:type="dxa"/>
          </w:tcPr>
          <w:p w14:paraId="7E8A912B" w14:textId="77777777" w:rsidR="00384C43" w:rsidRPr="00C7345F" w:rsidRDefault="00384C43" w:rsidP="00F73F5C">
            <w:pPr>
              <w:pStyle w:val="TableText"/>
              <w:ind w:right="504"/>
              <w:rPr>
                <w:color w:val="000000"/>
              </w:rPr>
            </w:pPr>
            <w:r w:rsidRPr="00C7345F">
              <w:t>475</w:t>
            </w:r>
          </w:p>
        </w:tc>
        <w:tc>
          <w:tcPr>
            <w:tcW w:w="830" w:type="dxa"/>
          </w:tcPr>
          <w:p w14:paraId="24F017EF" w14:textId="77777777" w:rsidR="00384C43" w:rsidRPr="00C7345F" w:rsidRDefault="00384C43" w:rsidP="00F73F5C">
            <w:pPr>
              <w:pStyle w:val="TableText"/>
              <w:ind w:right="288"/>
              <w:rPr>
                <w:color w:val="000000"/>
              </w:rPr>
            </w:pPr>
            <w:r w:rsidRPr="00C7345F">
              <w:t>3</w:t>
            </w:r>
          </w:p>
        </w:tc>
        <w:tc>
          <w:tcPr>
            <w:tcW w:w="950" w:type="dxa"/>
          </w:tcPr>
          <w:p w14:paraId="29D2E24C" w14:textId="77777777" w:rsidR="00384C43" w:rsidRPr="00C7345F" w:rsidRDefault="00384C43" w:rsidP="00F73F5C">
            <w:pPr>
              <w:pStyle w:val="TableText"/>
              <w:ind w:right="144"/>
              <w:rPr>
                <w:color w:val="000000"/>
              </w:rPr>
            </w:pPr>
            <w:r w:rsidRPr="00C7345F">
              <w:t>5</w:t>
            </w:r>
          </w:p>
        </w:tc>
        <w:tc>
          <w:tcPr>
            <w:tcW w:w="1512" w:type="dxa"/>
          </w:tcPr>
          <w:p w14:paraId="1A405979" w14:textId="77777777" w:rsidR="00384C43" w:rsidRPr="00C7345F" w:rsidRDefault="00384C43" w:rsidP="00F73F5C">
            <w:pPr>
              <w:pStyle w:val="TableText"/>
              <w:ind w:right="288"/>
              <w:rPr>
                <w:color w:val="000000"/>
              </w:rPr>
            </w:pPr>
            <w:r w:rsidRPr="00C7345F">
              <w:t>0.22</w:t>
            </w:r>
          </w:p>
        </w:tc>
      </w:tr>
      <w:tr w:rsidR="00384C43" w:rsidRPr="00C7345F" w14:paraId="111E0664" w14:textId="77777777" w:rsidTr="00F73F5C">
        <w:tc>
          <w:tcPr>
            <w:tcW w:w="1584" w:type="dxa"/>
          </w:tcPr>
          <w:p w14:paraId="12234838" w14:textId="77777777" w:rsidR="00384C43" w:rsidRPr="00C7345F" w:rsidRDefault="00384C43" w:rsidP="00F73F5C">
            <w:pPr>
              <w:pStyle w:val="TableText"/>
              <w:ind w:right="504"/>
              <w:rPr>
                <w:color w:val="000000"/>
              </w:rPr>
            </w:pPr>
            <w:r w:rsidRPr="00C7345F">
              <w:t>476</w:t>
            </w:r>
          </w:p>
        </w:tc>
        <w:tc>
          <w:tcPr>
            <w:tcW w:w="830" w:type="dxa"/>
          </w:tcPr>
          <w:p w14:paraId="6E963E52" w14:textId="77777777" w:rsidR="00384C43" w:rsidRPr="00C7345F" w:rsidRDefault="00384C43" w:rsidP="00F73F5C">
            <w:pPr>
              <w:pStyle w:val="TableText"/>
              <w:ind w:right="288"/>
              <w:rPr>
                <w:color w:val="000000"/>
              </w:rPr>
            </w:pPr>
            <w:r w:rsidRPr="00C7345F">
              <w:t>3</w:t>
            </w:r>
          </w:p>
        </w:tc>
        <w:tc>
          <w:tcPr>
            <w:tcW w:w="950" w:type="dxa"/>
          </w:tcPr>
          <w:p w14:paraId="14E1AF8D" w14:textId="77777777" w:rsidR="00384C43" w:rsidRPr="00C7345F" w:rsidRDefault="00384C43" w:rsidP="00F73F5C">
            <w:pPr>
              <w:pStyle w:val="TableText"/>
              <w:ind w:right="144"/>
              <w:rPr>
                <w:color w:val="000000"/>
              </w:rPr>
            </w:pPr>
            <w:r w:rsidRPr="00C7345F">
              <w:t>12</w:t>
            </w:r>
          </w:p>
        </w:tc>
        <w:tc>
          <w:tcPr>
            <w:tcW w:w="1512" w:type="dxa"/>
          </w:tcPr>
          <w:p w14:paraId="31186D18" w14:textId="77777777" w:rsidR="00384C43" w:rsidRPr="00C7345F" w:rsidRDefault="00384C43" w:rsidP="00F73F5C">
            <w:pPr>
              <w:pStyle w:val="TableText"/>
              <w:ind w:right="288"/>
              <w:rPr>
                <w:color w:val="000000"/>
              </w:rPr>
            </w:pPr>
            <w:r w:rsidRPr="00C7345F">
              <w:t>0.54</w:t>
            </w:r>
          </w:p>
        </w:tc>
      </w:tr>
      <w:tr w:rsidR="00384C43" w:rsidRPr="00C7345F" w14:paraId="6D4BA3FF" w14:textId="77777777" w:rsidTr="00F73F5C">
        <w:tc>
          <w:tcPr>
            <w:tcW w:w="1584" w:type="dxa"/>
          </w:tcPr>
          <w:p w14:paraId="47E7E78B" w14:textId="77777777" w:rsidR="00384C43" w:rsidRPr="00C7345F" w:rsidRDefault="00384C43" w:rsidP="00F73F5C">
            <w:pPr>
              <w:pStyle w:val="TableText"/>
              <w:ind w:right="504"/>
              <w:rPr>
                <w:color w:val="000000"/>
              </w:rPr>
            </w:pPr>
            <w:r w:rsidRPr="00C7345F">
              <w:t>477</w:t>
            </w:r>
          </w:p>
        </w:tc>
        <w:tc>
          <w:tcPr>
            <w:tcW w:w="830" w:type="dxa"/>
          </w:tcPr>
          <w:p w14:paraId="26AAA8B3" w14:textId="77777777" w:rsidR="00384C43" w:rsidRPr="00C7345F" w:rsidRDefault="00384C43" w:rsidP="00F73F5C">
            <w:pPr>
              <w:pStyle w:val="TableText"/>
              <w:ind w:right="288"/>
              <w:rPr>
                <w:color w:val="000000"/>
              </w:rPr>
            </w:pPr>
            <w:r w:rsidRPr="00C7345F">
              <w:t>3</w:t>
            </w:r>
          </w:p>
        </w:tc>
        <w:tc>
          <w:tcPr>
            <w:tcW w:w="950" w:type="dxa"/>
          </w:tcPr>
          <w:p w14:paraId="7C168F66" w14:textId="77777777" w:rsidR="00384C43" w:rsidRPr="00C7345F" w:rsidRDefault="00384C43" w:rsidP="00F73F5C">
            <w:pPr>
              <w:pStyle w:val="TableText"/>
              <w:ind w:right="144"/>
              <w:rPr>
                <w:color w:val="000000"/>
              </w:rPr>
            </w:pPr>
            <w:r w:rsidRPr="00C7345F">
              <w:t>5</w:t>
            </w:r>
          </w:p>
        </w:tc>
        <w:tc>
          <w:tcPr>
            <w:tcW w:w="1512" w:type="dxa"/>
          </w:tcPr>
          <w:p w14:paraId="08883AFD" w14:textId="77777777" w:rsidR="00384C43" w:rsidRPr="00C7345F" w:rsidRDefault="00384C43" w:rsidP="00F73F5C">
            <w:pPr>
              <w:pStyle w:val="TableText"/>
              <w:ind w:right="288"/>
              <w:rPr>
                <w:color w:val="000000"/>
              </w:rPr>
            </w:pPr>
            <w:r w:rsidRPr="00C7345F">
              <w:t>0.22</w:t>
            </w:r>
          </w:p>
        </w:tc>
      </w:tr>
      <w:tr w:rsidR="00384C43" w:rsidRPr="00C7345F" w14:paraId="0364EE4A" w14:textId="77777777" w:rsidTr="00F73F5C">
        <w:tc>
          <w:tcPr>
            <w:tcW w:w="1584" w:type="dxa"/>
          </w:tcPr>
          <w:p w14:paraId="09DF4E4C" w14:textId="77777777" w:rsidR="00384C43" w:rsidRPr="00C7345F" w:rsidRDefault="00384C43" w:rsidP="00F73F5C">
            <w:pPr>
              <w:pStyle w:val="TableText"/>
              <w:ind w:right="504"/>
              <w:rPr>
                <w:color w:val="000000"/>
              </w:rPr>
            </w:pPr>
            <w:r w:rsidRPr="00C7345F">
              <w:t>480</w:t>
            </w:r>
          </w:p>
        </w:tc>
        <w:tc>
          <w:tcPr>
            <w:tcW w:w="830" w:type="dxa"/>
          </w:tcPr>
          <w:p w14:paraId="56CB795F" w14:textId="77777777" w:rsidR="00384C43" w:rsidRPr="00C7345F" w:rsidRDefault="00384C43" w:rsidP="00F73F5C">
            <w:pPr>
              <w:pStyle w:val="TableText"/>
              <w:ind w:right="288"/>
              <w:rPr>
                <w:color w:val="000000"/>
              </w:rPr>
            </w:pPr>
            <w:r w:rsidRPr="00C7345F">
              <w:t>3</w:t>
            </w:r>
          </w:p>
        </w:tc>
        <w:tc>
          <w:tcPr>
            <w:tcW w:w="950" w:type="dxa"/>
          </w:tcPr>
          <w:p w14:paraId="56FC2174" w14:textId="77777777" w:rsidR="00384C43" w:rsidRPr="00C7345F" w:rsidRDefault="00384C43" w:rsidP="00F73F5C">
            <w:pPr>
              <w:pStyle w:val="TableText"/>
              <w:ind w:right="144"/>
              <w:rPr>
                <w:color w:val="000000"/>
              </w:rPr>
            </w:pPr>
            <w:r w:rsidRPr="00C7345F">
              <w:t>7</w:t>
            </w:r>
          </w:p>
        </w:tc>
        <w:tc>
          <w:tcPr>
            <w:tcW w:w="1512" w:type="dxa"/>
          </w:tcPr>
          <w:p w14:paraId="219C4738" w14:textId="77777777" w:rsidR="00384C43" w:rsidRPr="00C7345F" w:rsidRDefault="00384C43" w:rsidP="00F73F5C">
            <w:pPr>
              <w:pStyle w:val="TableText"/>
              <w:ind w:right="288"/>
              <w:rPr>
                <w:color w:val="000000"/>
              </w:rPr>
            </w:pPr>
            <w:r w:rsidRPr="00C7345F">
              <w:t>0.31</w:t>
            </w:r>
          </w:p>
        </w:tc>
      </w:tr>
      <w:tr w:rsidR="00384C43" w:rsidRPr="00C7345F" w14:paraId="5A2E261A" w14:textId="77777777" w:rsidTr="00F73F5C">
        <w:tc>
          <w:tcPr>
            <w:tcW w:w="1584" w:type="dxa"/>
          </w:tcPr>
          <w:p w14:paraId="5216302C" w14:textId="77777777" w:rsidR="00384C43" w:rsidRPr="00C7345F" w:rsidRDefault="00384C43" w:rsidP="00F73F5C">
            <w:pPr>
              <w:pStyle w:val="TableText"/>
              <w:ind w:right="504"/>
              <w:rPr>
                <w:color w:val="000000"/>
              </w:rPr>
            </w:pPr>
            <w:r w:rsidRPr="00C7345F">
              <w:t>481</w:t>
            </w:r>
          </w:p>
        </w:tc>
        <w:tc>
          <w:tcPr>
            <w:tcW w:w="830" w:type="dxa"/>
          </w:tcPr>
          <w:p w14:paraId="3842F707" w14:textId="77777777" w:rsidR="00384C43" w:rsidRPr="00C7345F" w:rsidRDefault="00384C43" w:rsidP="00F73F5C">
            <w:pPr>
              <w:pStyle w:val="TableText"/>
              <w:ind w:right="288"/>
              <w:rPr>
                <w:color w:val="000000"/>
              </w:rPr>
            </w:pPr>
            <w:r w:rsidRPr="00C7345F">
              <w:t>3</w:t>
            </w:r>
          </w:p>
        </w:tc>
        <w:tc>
          <w:tcPr>
            <w:tcW w:w="950" w:type="dxa"/>
          </w:tcPr>
          <w:p w14:paraId="7C0BA8B9" w14:textId="77777777" w:rsidR="00384C43" w:rsidRPr="00C7345F" w:rsidRDefault="00384C43" w:rsidP="00F73F5C">
            <w:pPr>
              <w:pStyle w:val="TableText"/>
              <w:ind w:right="144"/>
              <w:rPr>
                <w:color w:val="000000"/>
              </w:rPr>
            </w:pPr>
            <w:r w:rsidRPr="00C7345F">
              <w:t>5</w:t>
            </w:r>
          </w:p>
        </w:tc>
        <w:tc>
          <w:tcPr>
            <w:tcW w:w="1512" w:type="dxa"/>
          </w:tcPr>
          <w:p w14:paraId="6654B199" w14:textId="77777777" w:rsidR="00384C43" w:rsidRPr="00C7345F" w:rsidRDefault="00384C43" w:rsidP="00F73F5C">
            <w:pPr>
              <w:pStyle w:val="TableText"/>
              <w:ind w:right="288"/>
              <w:rPr>
                <w:color w:val="000000"/>
              </w:rPr>
            </w:pPr>
            <w:r w:rsidRPr="00C7345F">
              <w:t>0.22</w:t>
            </w:r>
          </w:p>
        </w:tc>
      </w:tr>
      <w:tr w:rsidR="00384C43" w:rsidRPr="00C7345F" w14:paraId="3CB1DAE9" w14:textId="77777777" w:rsidTr="00F73F5C">
        <w:tc>
          <w:tcPr>
            <w:tcW w:w="1584" w:type="dxa"/>
          </w:tcPr>
          <w:p w14:paraId="3778A663" w14:textId="77777777" w:rsidR="00384C43" w:rsidRPr="00C7345F" w:rsidRDefault="00384C43" w:rsidP="00F73F5C">
            <w:pPr>
              <w:pStyle w:val="TableText"/>
              <w:ind w:right="504"/>
              <w:rPr>
                <w:color w:val="000000"/>
              </w:rPr>
            </w:pPr>
            <w:r w:rsidRPr="00C7345F">
              <w:t>482</w:t>
            </w:r>
          </w:p>
        </w:tc>
        <w:tc>
          <w:tcPr>
            <w:tcW w:w="830" w:type="dxa"/>
          </w:tcPr>
          <w:p w14:paraId="2A93EFDE" w14:textId="77777777" w:rsidR="00384C43" w:rsidRPr="00C7345F" w:rsidRDefault="00384C43" w:rsidP="00F73F5C">
            <w:pPr>
              <w:pStyle w:val="TableText"/>
              <w:ind w:right="288"/>
              <w:rPr>
                <w:color w:val="000000"/>
              </w:rPr>
            </w:pPr>
            <w:r w:rsidRPr="00C7345F">
              <w:t>3</w:t>
            </w:r>
          </w:p>
        </w:tc>
        <w:tc>
          <w:tcPr>
            <w:tcW w:w="950" w:type="dxa"/>
          </w:tcPr>
          <w:p w14:paraId="0865F191" w14:textId="77777777" w:rsidR="00384C43" w:rsidRPr="00C7345F" w:rsidRDefault="00384C43" w:rsidP="00F73F5C">
            <w:pPr>
              <w:pStyle w:val="TableText"/>
              <w:ind w:right="144"/>
              <w:rPr>
                <w:color w:val="000000"/>
              </w:rPr>
            </w:pPr>
            <w:r w:rsidRPr="00C7345F">
              <w:t>11</w:t>
            </w:r>
          </w:p>
        </w:tc>
        <w:tc>
          <w:tcPr>
            <w:tcW w:w="1512" w:type="dxa"/>
          </w:tcPr>
          <w:p w14:paraId="49F0F9F4" w14:textId="77777777" w:rsidR="00384C43" w:rsidRPr="00C7345F" w:rsidRDefault="00384C43" w:rsidP="00F73F5C">
            <w:pPr>
              <w:pStyle w:val="TableText"/>
              <w:ind w:right="288"/>
              <w:rPr>
                <w:color w:val="000000"/>
              </w:rPr>
            </w:pPr>
            <w:r w:rsidRPr="00C7345F">
              <w:t>0.49</w:t>
            </w:r>
          </w:p>
        </w:tc>
      </w:tr>
      <w:tr w:rsidR="00384C43" w:rsidRPr="00C7345F" w14:paraId="0E623C96" w14:textId="77777777" w:rsidTr="00F73F5C">
        <w:tc>
          <w:tcPr>
            <w:tcW w:w="1584" w:type="dxa"/>
          </w:tcPr>
          <w:p w14:paraId="0E27EB3F" w14:textId="77777777" w:rsidR="00384C43" w:rsidRPr="00C7345F" w:rsidRDefault="00384C43" w:rsidP="00F73F5C">
            <w:pPr>
              <w:pStyle w:val="TableText"/>
              <w:ind w:right="504"/>
              <w:rPr>
                <w:color w:val="000000"/>
              </w:rPr>
            </w:pPr>
            <w:r w:rsidRPr="00C7345F">
              <w:t>484</w:t>
            </w:r>
          </w:p>
        </w:tc>
        <w:tc>
          <w:tcPr>
            <w:tcW w:w="830" w:type="dxa"/>
          </w:tcPr>
          <w:p w14:paraId="2C78981E" w14:textId="77777777" w:rsidR="00384C43" w:rsidRPr="00C7345F" w:rsidRDefault="00384C43" w:rsidP="00F73F5C">
            <w:pPr>
              <w:pStyle w:val="TableText"/>
              <w:ind w:right="288"/>
              <w:rPr>
                <w:color w:val="000000"/>
              </w:rPr>
            </w:pPr>
            <w:r w:rsidRPr="00C7345F">
              <w:t>3</w:t>
            </w:r>
          </w:p>
        </w:tc>
        <w:tc>
          <w:tcPr>
            <w:tcW w:w="950" w:type="dxa"/>
          </w:tcPr>
          <w:p w14:paraId="297094A3" w14:textId="77777777" w:rsidR="00384C43" w:rsidRPr="00C7345F" w:rsidRDefault="00384C43" w:rsidP="00F73F5C">
            <w:pPr>
              <w:pStyle w:val="TableText"/>
              <w:ind w:right="144"/>
              <w:rPr>
                <w:color w:val="000000"/>
              </w:rPr>
            </w:pPr>
            <w:r w:rsidRPr="00C7345F">
              <w:t>21</w:t>
            </w:r>
          </w:p>
        </w:tc>
        <w:tc>
          <w:tcPr>
            <w:tcW w:w="1512" w:type="dxa"/>
          </w:tcPr>
          <w:p w14:paraId="5F02ED9B" w14:textId="77777777" w:rsidR="00384C43" w:rsidRPr="00C7345F" w:rsidRDefault="00384C43" w:rsidP="00F73F5C">
            <w:pPr>
              <w:pStyle w:val="TableText"/>
              <w:ind w:right="288"/>
              <w:rPr>
                <w:color w:val="000000"/>
              </w:rPr>
            </w:pPr>
            <w:r w:rsidRPr="00C7345F">
              <w:t>0.94</w:t>
            </w:r>
          </w:p>
        </w:tc>
      </w:tr>
      <w:tr w:rsidR="00384C43" w:rsidRPr="00C7345F" w14:paraId="5F857FFC" w14:textId="77777777" w:rsidTr="00F73F5C">
        <w:tc>
          <w:tcPr>
            <w:tcW w:w="1584" w:type="dxa"/>
          </w:tcPr>
          <w:p w14:paraId="69BB01D5" w14:textId="77777777" w:rsidR="00384C43" w:rsidRPr="00C7345F" w:rsidRDefault="00384C43" w:rsidP="00F73F5C">
            <w:pPr>
              <w:pStyle w:val="TableText"/>
              <w:ind w:right="504"/>
              <w:rPr>
                <w:color w:val="000000"/>
              </w:rPr>
            </w:pPr>
            <w:r w:rsidRPr="00C7345F">
              <w:t>486</w:t>
            </w:r>
          </w:p>
        </w:tc>
        <w:tc>
          <w:tcPr>
            <w:tcW w:w="830" w:type="dxa"/>
          </w:tcPr>
          <w:p w14:paraId="46424330" w14:textId="77777777" w:rsidR="00384C43" w:rsidRPr="00C7345F" w:rsidRDefault="00384C43" w:rsidP="00F73F5C">
            <w:pPr>
              <w:pStyle w:val="TableText"/>
              <w:ind w:right="288"/>
              <w:rPr>
                <w:color w:val="000000"/>
              </w:rPr>
            </w:pPr>
            <w:r w:rsidRPr="00C7345F">
              <w:t>3</w:t>
            </w:r>
          </w:p>
        </w:tc>
        <w:tc>
          <w:tcPr>
            <w:tcW w:w="950" w:type="dxa"/>
          </w:tcPr>
          <w:p w14:paraId="7718571C" w14:textId="77777777" w:rsidR="00384C43" w:rsidRPr="00C7345F" w:rsidRDefault="00384C43" w:rsidP="00F73F5C">
            <w:pPr>
              <w:pStyle w:val="TableText"/>
              <w:ind w:right="144"/>
              <w:rPr>
                <w:color w:val="000000"/>
              </w:rPr>
            </w:pPr>
            <w:r w:rsidRPr="00C7345F">
              <w:t>5</w:t>
            </w:r>
          </w:p>
        </w:tc>
        <w:tc>
          <w:tcPr>
            <w:tcW w:w="1512" w:type="dxa"/>
          </w:tcPr>
          <w:p w14:paraId="7BD2C2BB" w14:textId="77777777" w:rsidR="00384C43" w:rsidRPr="00C7345F" w:rsidRDefault="00384C43" w:rsidP="00F73F5C">
            <w:pPr>
              <w:pStyle w:val="TableText"/>
              <w:ind w:right="288"/>
              <w:rPr>
                <w:color w:val="000000"/>
              </w:rPr>
            </w:pPr>
            <w:r w:rsidRPr="00C7345F">
              <w:t>0.22</w:t>
            </w:r>
          </w:p>
        </w:tc>
      </w:tr>
      <w:tr w:rsidR="00384C43" w:rsidRPr="00C7345F" w14:paraId="46AB9AF7" w14:textId="77777777" w:rsidTr="00F73F5C">
        <w:tc>
          <w:tcPr>
            <w:tcW w:w="1584" w:type="dxa"/>
          </w:tcPr>
          <w:p w14:paraId="1F8BD0B9" w14:textId="77777777" w:rsidR="00384C43" w:rsidRPr="00C7345F" w:rsidRDefault="00384C43" w:rsidP="00F73F5C">
            <w:pPr>
              <w:pStyle w:val="TableText"/>
              <w:ind w:right="504"/>
              <w:rPr>
                <w:color w:val="000000"/>
              </w:rPr>
            </w:pPr>
            <w:r w:rsidRPr="00C7345F">
              <w:t>487</w:t>
            </w:r>
          </w:p>
        </w:tc>
        <w:tc>
          <w:tcPr>
            <w:tcW w:w="830" w:type="dxa"/>
          </w:tcPr>
          <w:p w14:paraId="51D30B71" w14:textId="77777777" w:rsidR="00384C43" w:rsidRPr="00C7345F" w:rsidRDefault="00384C43" w:rsidP="00F73F5C">
            <w:pPr>
              <w:pStyle w:val="TableText"/>
              <w:ind w:right="288"/>
              <w:rPr>
                <w:color w:val="000000"/>
              </w:rPr>
            </w:pPr>
            <w:r w:rsidRPr="00C7345F">
              <w:t>3</w:t>
            </w:r>
          </w:p>
        </w:tc>
        <w:tc>
          <w:tcPr>
            <w:tcW w:w="950" w:type="dxa"/>
          </w:tcPr>
          <w:p w14:paraId="286ADDC5" w14:textId="77777777" w:rsidR="00384C43" w:rsidRPr="00C7345F" w:rsidRDefault="00384C43" w:rsidP="00F73F5C">
            <w:pPr>
              <w:pStyle w:val="TableText"/>
              <w:ind w:right="144"/>
              <w:rPr>
                <w:color w:val="000000"/>
              </w:rPr>
            </w:pPr>
            <w:r w:rsidRPr="00C7345F">
              <w:t>6</w:t>
            </w:r>
          </w:p>
        </w:tc>
        <w:tc>
          <w:tcPr>
            <w:tcW w:w="1512" w:type="dxa"/>
          </w:tcPr>
          <w:p w14:paraId="26CAA1BD" w14:textId="77777777" w:rsidR="00384C43" w:rsidRPr="00C7345F" w:rsidRDefault="00384C43" w:rsidP="00F73F5C">
            <w:pPr>
              <w:pStyle w:val="TableText"/>
              <w:ind w:right="288"/>
              <w:rPr>
                <w:color w:val="000000"/>
              </w:rPr>
            </w:pPr>
            <w:r w:rsidRPr="00C7345F">
              <w:t>0.27</w:t>
            </w:r>
          </w:p>
        </w:tc>
      </w:tr>
      <w:tr w:rsidR="00384C43" w:rsidRPr="00C7345F" w14:paraId="3248EC66" w14:textId="77777777" w:rsidTr="00F73F5C">
        <w:tc>
          <w:tcPr>
            <w:tcW w:w="1584" w:type="dxa"/>
          </w:tcPr>
          <w:p w14:paraId="4064BE43" w14:textId="77777777" w:rsidR="00384C43" w:rsidRPr="00C7345F" w:rsidRDefault="00384C43" w:rsidP="00F73F5C">
            <w:pPr>
              <w:pStyle w:val="TableText"/>
              <w:ind w:right="504"/>
              <w:rPr>
                <w:color w:val="000000"/>
              </w:rPr>
            </w:pPr>
            <w:r w:rsidRPr="00C7345F">
              <w:t>488</w:t>
            </w:r>
          </w:p>
        </w:tc>
        <w:tc>
          <w:tcPr>
            <w:tcW w:w="830" w:type="dxa"/>
          </w:tcPr>
          <w:p w14:paraId="73E3E395" w14:textId="77777777" w:rsidR="00384C43" w:rsidRPr="00C7345F" w:rsidRDefault="00384C43" w:rsidP="00F73F5C">
            <w:pPr>
              <w:pStyle w:val="TableText"/>
              <w:ind w:right="288"/>
              <w:rPr>
                <w:color w:val="000000"/>
              </w:rPr>
            </w:pPr>
            <w:r w:rsidRPr="00C7345F">
              <w:t>3</w:t>
            </w:r>
          </w:p>
        </w:tc>
        <w:tc>
          <w:tcPr>
            <w:tcW w:w="950" w:type="dxa"/>
          </w:tcPr>
          <w:p w14:paraId="089EC3C4" w14:textId="77777777" w:rsidR="00384C43" w:rsidRPr="00C7345F" w:rsidRDefault="00384C43" w:rsidP="00F73F5C">
            <w:pPr>
              <w:pStyle w:val="TableText"/>
              <w:ind w:right="144"/>
              <w:rPr>
                <w:color w:val="000000"/>
              </w:rPr>
            </w:pPr>
            <w:r w:rsidRPr="00C7345F">
              <w:t>3</w:t>
            </w:r>
          </w:p>
        </w:tc>
        <w:tc>
          <w:tcPr>
            <w:tcW w:w="1512" w:type="dxa"/>
          </w:tcPr>
          <w:p w14:paraId="4DC8FAC3" w14:textId="77777777" w:rsidR="00384C43" w:rsidRPr="00C7345F" w:rsidRDefault="00384C43" w:rsidP="00F73F5C">
            <w:pPr>
              <w:pStyle w:val="TableText"/>
              <w:ind w:right="288"/>
              <w:rPr>
                <w:color w:val="000000"/>
              </w:rPr>
            </w:pPr>
            <w:r w:rsidRPr="00C7345F">
              <w:t>0.13</w:t>
            </w:r>
          </w:p>
        </w:tc>
      </w:tr>
      <w:tr w:rsidR="00384C43" w:rsidRPr="00C7345F" w14:paraId="30305D75" w14:textId="77777777" w:rsidTr="00F73F5C">
        <w:tc>
          <w:tcPr>
            <w:tcW w:w="1584" w:type="dxa"/>
          </w:tcPr>
          <w:p w14:paraId="32A1CB90" w14:textId="77777777" w:rsidR="00384C43" w:rsidRPr="00C7345F" w:rsidRDefault="00384C43" w:rsidP="00F73F5C">
            <w:pPr>
              <w:pStyle w:val="TableText"/>
              <w:ind w:right="504"/>
              <w:rPr>
                <w:color w:val="000000"/>
              </w:rPr>
            </w:pPr>
            <w:r w:rsidRPr="00C7345F">
              <w:t>489</w:t>
            </w:r>
          </w:p>
        </w:tc>
        <w:tc>
          <w:tcPr>
            <w:tcW w:w="830" w:type="dxa"/>
          </w:tcPr>
          <w:p w14:paraId="040B2A3C" w14:textId="77777777" w:rsidR="00384C43" w:rsidRPr="00C7345F" w:rsidRDefault="00384C43" w:rsidP="00F73F5C">
            <w:pPr>
              <w:pStyle w:val="TableText"/>
              <w:ind w:right="288"/>
              <w:rPr>
                <w:color w:val="000000"/>
              </w:rPr>
            </w:pPr>
            <w:r w:rsidRPr="00C7345F">
              <w:t>3</w:t>
            </w:r>
          </w:p>
        </w:tc>
        <w:tc>
          <w:tcPr>
            <w:tcW w:w="950" w:type="dxa"/>
          </w:tcPr>
          <w:p w14:paraId="3B5FE7E2" w14:textId="77777777" w:rsidR="00384C43" w:rsidRPr="00C7345F" w:rsidRDefault="00384C43" w:rsidP="00F73F5C">
            <w:pPr>
              <w:pStyle w:val="TableText"/>
              <w:ind w:right="144"/>
              <w:rPr>
                <w:color w:val="000000"/>
              </w:rPr>
            </w:pPr>
            <w:r w:rsidRPr="00C7345F">
              <w:t>3</w:t>
            </w:r>
          </w:p>
        </w:tc>
        <w:tc>
          <w:tcPr>
            <w:tcW w:w="1512" w:type="dxa"/>
          </w:tcPr>
          <w:p w14:paraId="694FA9C2" w14:textId="77777777" w:rsidR="00384C43" w:rsidRPr="00C7345F" w:rsidRDefault="00384C43" w:rsidP="00F73F5C">
            <w:pPr>
              <w:pStyle w:val="TableText"/>
              <w:ind w:right="288"/>
              <w:rPr>
                <w:color w:val="000000"/>
              </w:rPr>
            </w:pPr>
            <w:r w:rsidRPr="00C7345F">
              <w:t>0.13</w:t>
            </w:r>
          </w:p>
        </w:tc>
      </w:tr>
      <w:tr w:rsidR="00384C43" w:rsidRPr="00C7345F" w14:paraId="1C930FEA" w14:textId="77777777" w:rsidTr="00F73F5C">
        <w:tc>
          <w:tcPr>
            <w:tcW w:w="1584" w:type="dxa"/>
          </w:tcPr>
          <w:p w14:paraId="4A7E0D26" w14:textId="77777777" w:rsidR="00384C43" w:rsidRPr="00C7345F" w:rsidRDefault="00384C43" w:rsidP="00F73F5C">
            <w:pPr>
              <w:pStyle w:val="TableText"/>
              <w:ind w:right="504"/>
              <w:rPr>
                <w:color w:val="000000"/>
              </w:rPr>
            </w:pPr>
            <w:r w:rsidRPr="00C7345F">
              <w:t>491</w:t>
            </w:r>
          </w:p>
        </w:tc>
        <w:tc>
          <w:tcPr>
            <w:tcW w:w="830" w:type="dxa"/>
          </w:tcPr>
          <w:p w14:paraId="60CB34C2" w14:textId="77777777" w:rsidR="00384C43" w:rsidRPr="00C7345F" w:rsidRDefault="00384C43" w:rsidP="00F73F5C">
            <w:pPr>
              <w:pStyle w:val="TableText"/>
              <w:ind w:right="288"/>
              <w:rPr>
                <w:color w:val="000000"/>
              </w:rPr>
            </w:pPr>
            <w:r w:rsidRPr="00C7345F">
              <w:t>3</w:t>
            </w:r>
          </w:p>
        </w:tc>
        <w:tc>
          <w:tcPr>
            <w:tcW w:w="950" w:type="dxa"/>
          </w:tcPr>
          <w:p w14:paraId="6EB3DB07" w14:textId="77777777" w:rsidR="00384C43" w:rsidRPr="00C7345F" w:rsidRDefault="00384C43" w:rsidP="00F73F5C">
            <w:pPr>
              <w:pStyle w:val="TableText"/>
              <w:ind w:right="144"/>
              <w:rPr>
                <w:color w:val="000000"/>
              </w:rPr>
            </w:pPr>
            <w:r w:rsidRPr="00C7345F">
              <w:t>33</w:t>
            </w:r>
          </w:p>
        </w:tc>
        <w:tc>
          <w:tcPr>
            <w:tcW w:w="1512" w:type="dxa"/>
          </w:tcPr>
          <w:p w14:paraId="04E6929C" w14:textId="77777777" w:rsidR="00384C43" w:rsidRPr="00C7345F" w:rsidRDefault="00384C43" w:rsidP="00F73F5C">
            <w:pPr>
              <w:pStyle w:val="TableText"/>
              <w:ind w:right="288"/>
              <w:rPr>
                <w:color w:val="000000"/>
              </w:rPr>
            </w:pPr>
            <w:r w:rsidRPr="00C7345F">
              <w:t>1.47</w:t>
            </w:r>
          </w:p>
        </w:tc>
      </w:tr>
      <w:tr w:rsidR="00384C43" w:rsidRPr="00C7345F" w14:paraId="43A11DF7" w14:textId="77777777" w:rsidTr="00F73F5C">
        <w:tc>
          <w:tcPr>
            <w:tcW w:w="1584" w:type="dxa"/>
          </w:tcPr>
          <w:p w14:paraId="50D6420C" w14:textId="77777777" w:rsidR="00384C43" w:rsidRPr="00C7345F" w:rsidRDefault="00384C43" w:rsidP="00F73F5C">
            <w:pPr>
              <w:pStyle w:val="TableText"/>
              <w:ind w:right="504"/>
              <w:rPr>
                <w:color w:val="000000"/>
              </w:rPr>
            </w:pPr>
            <w:r w:rsidRPr="00C7345F">
              <w:t>492</w:t>
            </w:r>
          </w:p>
        </w:tc>
        <w:tc>
          <w:tcPr>
            <w:tcW w:w="830" w:type="dxa"/>
          </w:tcPr>
          <w:p w14:paraId="46B0AF7C" w14:textId="77777777" w:rsidR="00384C43" w:rsidRPr="00C7345F" w:rsidRDefault="00384C43" w:rsidP="00F73F5C">
            <w:pPr>
              <w:pStyle w:val="TableText"/>
              <w:ind w:right="288"/>
              <w:rPr>
                <w:color w:val="000000"/>
              </w:rPr>
            </w:pPr>
            <w:r w:rsidRPr="00C7345F">
              <w:t>3</w:t>
            </w:r>
          </w:p>
        </w:tc>
        <w:tc>
          <w:tcPr>
            <w:tcW w:w="950" w:type="dxa"/>
          </w:tcPr>
          <w:p w14:paraId="0348FBD2" w14:textId="77777777" w:rsidR="00384C43" w:rsidRPr="00C7345F" w:rsidRDefault="00384C43" w:rsidP="00F73F5C">
            <w:pPr>
              <w:pStyle w:val="TableText"/>
              <w:ind w:right="144"/>
              <w:rPr>
                <w:color w:val="000000"/>
              </w:rPr>
            </w:pPr>
            <w:r w:rsidRPr="00C7345F">
              <w:t>1</w:t>
            </w:r>
          </w:p>
        </w:tc>
        <w:tc>
          <w:tcPr>
            <w:tcW w:w="1512" w:type="dxa"/>
          </w:tcPr>
          <w:p w14:paraId="21F15D9D" w14:textId="77777777" w:rsidR="00384C43" w:rsidRPr="00C7345F" w:rsidRDefault="00384C43" w:rsidP="00F73F5C">
            <w:pPr>
              <w:pStyle w:val="TableText"/>
              <w:ind w:right="288"/>
              <w:rPr>
                <w:color w:val="000000"/>
              </w:rPr>
            </w:pPr>
            <w:r w:rsidRPr="00C7345F">
              <w:t>0.04</w:t>
            </w:r>
          </w:p>
        </w:tc>
      </w:tr>
      <w:tr w:rsidR="00384C43" w:rsidRPr="00C7345F" w14:paraId="25EEF18A" w14:textId="77777777" w:rsidTr="00F73F5C">
        <w:tc>
          <w:tcPr>
            <w:tcW w:w="1584" w:type="dxa"/>
          </w:tcPr>
          <w:p w14:paraId="1707539E" w14:textId="77777777" w:rsidR="00384C43" w:rsidRPr="00C7345F" w:rsidRDefault="00384C43" w:rsidP="00F73F5C">
            <w:pPr>
              <w:pStyle w:val="TableText"/>
              <w:ind w:right="504"/>
              <w:rPr>
                <w:color w:val="000000"/>
              </w:rPr>
            </w:pPr>
            <w:r w:rsidRPr="00C7345F">
              <w:t>493</w:t>
            </w:r>
          </w:p>
        </w:tc>
        <w:tc>
          <w:tcPr>
            <w:tcW w:w="830" w:type="dxa"/>
          </w:tcPr>
          <w:p w14:paraId="0F1F816F" w14:textId="77777777" w:rsidR="00384C43" w:rsidRPr="00C7345F" w:rsidRDefault="00384C43" w:rsidP="00F73F5C">
            <w:pPr>
              <w:pStyle w:val="TableText"/>
              <w:ind w:right="288"/>
              <w:rPr>
                <w:color w:val="000000"/>
              </w:rPr>
            </w:pPr>
            <w:r w:rsidRPr="00C7345F">
              <w:t>3</w:t>
            </w:r>
          </w:p>
        </w:tc>
        <w:tc>
          <w:tcPr>
            <w:tcW w:w="950" w:type="dxa"/>
          </w:tcPr>
          <w:p w14:paraId="46B5392B" w14:textId="77777777" w:rsidR="00384C43" w:rsidRPr="00C7345F" w:rsidRDefault="00384C43" w:rsidP="00F73F5C">
            <w:pPr>
              <w:pStyle w:val="TableText"/>
              <w:ind w:right="144"/>
              <w:rPr>
                <w:color w:val="000000"/>
              </w:rPr>
            </w:pPr>
            <w:r w:rsidRPr="00C7345F">
              <w:t>11</w:t>
            </w:r>
          </w:p>
        </w:tc>
        <w:tc>
          <w:tcPr>
            <w:tcW w:w="1512" w:type="dxa"/>
          </w:tcPr>
          <w:p w14:paraId="315F0927" w14:textId="77777777" w:rsidR="00384C43" w:rsidRPr="00C7345F" w:rsidRDefault="00384C43" w:rsidP="00F73F5C">
            <w:pPr>
              <w:pStyle w:val="TableText"/>
              <w:ind w:right="288"/>
              <w:rPr>
                <w:color w:val="000000"/>
              </w:rPr>
            </w:pPr>
            <w:r w:rsidRPr="00C7345F">
              <w:t>0.49</w:t>
            </w:r>
          </w:p>
        </w:tc>
      </w:tr>
      <w:tr w:rsidR="00384C43" w:rsidRPr="00C7345F" w14:paraId="3931E58F" w14:textId="77777777" w:rsidTr="00F73F5C">
        <w:tc>
          <w:tcPr>
            <w:tcW w:w="1584" w:type="dxa"/>
          </w:tcPr>
          <w:p w14:paraId="5AB502D6" w14:textId="77777777" w:rsidR="00384C43" w:rsidRPr="00C7345F" w:rsidRDefault="00384C43" w:rsidP="00F73F5C">
            <w:pPr>
              <w:pStyle w:val="TableText"/>
              <w:ind w:right="504"/>
              <w:rPr>
                <w:color w:val="000000"/>
              </w:rPr>
            </w:pPr>
            <w:r w:rsidRPr="00C7345F">
              <w:t>494</w:t>
            </w:r>
          </w:p>
        </w:tc>
        <w:tc>
          <w:tcPr>
            <w:tcW w:w="830" w:type="dxa"/>
          </w:tcPr>
          <w:p w14:paraId="6D3AC56C" w14:textId="77777777" w:rsidR="00384C43" w:rsidRPr="00C7345F" w:rsidRDefault="00384C43" w:rsidP="00F73F5C">
            <w:pPr>
              <w:pStyle w:val="TableText"/>
              <w:ind w:right="288"/>
              <w:rPr>
                <w:color w:val="000000"/>
              </w:rPr>
            </w:pPr>
            <w:r w:rsidRPr="00C7345F">
              <w:t>3</w:t>
            </w:r>
          </w:p>
        </w:tc>
        <w:tc>
          <w:tcPr>
            <w:tcW w:w="950" w:type="dxa"/>
          </w:tcPr>
          <w:p w14:paraId="02B4BFD7" w14:textId="77777777" w:rsidR="00384C43" w:rsidRPr="00C7345F" w:rsidRDefault="00384C43" w:rsidP="00F73F5C">
            <w:pPr>
              <w:pStyle w:val="TableText"/>
              <w:ind w:right="144"/>
              <w:rPr>
                <w:color w:val="000000"/>
              </w:rPr>
            </w:pPr>
            <w:r w:rsidRPr="00C7345F">
              <w:t>12</w:t>
            </w:r>
          </w:p>
        </w:tc>
        <w:tc>
          <w:tcPr>
            <w:tcW w:w="1512" w:type="dxa"/>
          </w:tcPr>
          <w:p w14:paraId="6B305B77" w14:textId="77777777" w:rsidR="00384C43" w:rsidRPr="00C7345F" w:rsidRDefault="00384C43" w:rsidP="00F73F5C">
            <w:pPr>
              <w:pStyle w:val="TableText"/>
              <w:ind w:right="288"/>
              <w:rPr>
                <w:color w:val="000000"/>
              </w:rPr>
            </w:pPr>
            <w:r w:rsidRPr="00C7345F">
              <w:t>0.54</w:t>
            </w:r>
          </w:p>
        </w:tc>
      </w:tr>
      <w:tr w:rsidR="00384C43" w:rsidRPr="00C7345F" w14:paraId="1E40FD04" w14:textId="77777777" w:rsidTr="00F73F5C">
        <w:tc>
          <w:tcPr>
            <w:tcW w:w="1584" w:type="dxa"/>
          </w:tcPr>
          <w:p w14:paraId="4A407D22" w14:textId="77777777" w:rsidR="00384C43" w:rsidRPr="00C7345F" w:rsidRDefault="00384C43" w:rsidP="00F73F5C">
            <w:pPr>
              <w:pStyle w:val="TableText"/>
              <w:ind w:right="504"/>
              <w:rPr>
                <w:color w:val="000000"/>
              </w:rPr>
            </w:pPr>
            <w:r w:rsidRPr="00C7345F">
              <w:t>496</w:t>
            </w:r>
          </w:p>
        </w:tc>
        <w:tc>
          <w:tcPr>
            <w:tcW w:w="830" w:type="dxa"/>
          </w:tcPr>
          <w:p w14:paraId="270D678E" w14:textId="77777777" w:rsidR="00384C43" w:rsidRPr="00C7345F" w:rsidRDefault="00384C43" w:rsidP="00F73F5C">
            <w:pPr>
              <w:pStyle w:val="TableText"/>
              <w:ind w:right="288"/>
              <w:rPr>
                <w:color w:val="000000"/>
              </w:rPr>
            </w:pPr>
            <w:r w:rsidRPr="00C7345F">
              <w:t>3</w:t>
            </w:r>
          </w:p>
        </w:tc>
        <w:tc>
          <w:tcPr>
            <w:tcW w:w="950" w:type="dxa"/>
          </w:tcPr>
          <w:p w14:paraId="484A8322" w14:textId="77777777" w:rsidR="00384C43" w:rsidRPr="00C7345F" w:rsidRDefault="00384C43" w:rsidP="00F73F5C">
            <w:pPr>
              <w:pStyle w:val="TableText"/>
              <w:ind w:right="144"/>
              <w:rPr>
                <w:color w:val="000000"/>
              </w:rPr>
            </w:pPr>
            <w:r w:rsidRPr="00C7345F">
              <w:t>1</w:t>
            </w:r>
          </w:p>
        </w:tc>
        <w:tc>
          <w:tcPr>
            <w:tcW w:w="1512" w:type="dxa"/>
          </w:tcPr>
          <w:p w14:paraId="6D95934E" w14:textId="77777777" w:rsidR="00384C43" w:rsidRPr="00C7345F" w:rsidRDefault="00384C43" w:rsidP="00F73F5C">
            <w:pPr>
              <w:pStyle w:val="TableText"/>
              <w:ind w:right="288"/>
              <w:rPr>
                <w:color w:val="000000"/>
              </w:rPr>
            </w:pPr>
            <w:r w:rsidRPr="00C7345F">
              <w:t>0.04</w:t>
            </w:r>
          </w:p>
        </w:tc>
      </w:tr>
      <w:tr w:rsidR="00384C43" w:rsidRPr="00C7345F" w14:paraId="1FEC6A41" w14:textId="77777777" w:rsidTr="00F73F5C">
        <w:tc>
          <w:tcPr>
            <w:tcW w:w="1584" w:type="dxa"/>
          </w:tcPr>
          <w:p w14:paraId="3E3748A9" w14:textId="77777777" w:rsidR="00384C43" w:rsidRPr="00C7345F" w:rsidRDefault="00384C43" w:rsidP="00F73F5C">
            <w:pPr>
              <w:pStyle w:val="TableText"/>
              <w:ind w:right="504"/>
              <w:rPr>
                <w:color w:val="000000"/>
              </w:rPr>
            </w:pPr>
            <w:r w:rsidRPr="00C7345F">
              <w:t>500</w:t>
            </w:r>
          </w:p>
        </w:tc>
        <w:tc>
          <w:tcPr>
            <w:tcW w:w="830" w:type="dxa"/>
          </w:tcPr>
          <w:p w14:paraId="69EB5CCD" w14:textId="77777777" w:rsidR="00384C43" w:rsidRPr="00C7345F" w:rsidRDefault="00384C43" w:rsidP="00F73F5C">
            <w:pPr>
              <w:pStyle w:val="TableText"/>
              <w:ind w:right="288"/>
              <w:rPr>
                <w:color w:val="000000"/>
              </w:rPr>
            </w:pPr>
            <w:r w:rsidRPr="00C7345F">
              <w:t>3</w:t>
            </w:r>
          </w:p>
        </w:tc>
        <w:tc>
          <w:tcPr>
            <w:tcW w:w="950" w:type="dxa"/>
          </w:tcPr>
          <w:p w14:paraId="05540369" w14:textId="77777777" w:rsidR="00384C43" w:rsidRPr="00C7345F" w:rsidRDefault="00384C43" w:rsidP="00F73F5C">
            <w:pPr>
              <w:pStyle w:val="TableText"/>
              <w:ind w:right="144"/>
              <w:rPr>
                <w:color w:val="000000"/>
              </w:rPr>
            </w:pPr>
            <w:r w:rsidRPr="00C7345F">
              <w:t>19</w:t>
            </w:r>
          </w:p>
        </w:tc>
        <w:tc>
          <w:tcPr>
            <w:tcW w:w="1512" w:type="dxa"/>
          </w:tcPr>
          <w:p w14:paraId="03138BF2" w14:textId="77777777" w:rsidR="00384C43" w:rsidRPr="00C7345F" w:rsidRDefault="00384C43" w:rsidP="00F73F5C">
            <w:pPr>
              <w:pStyle w:val="TableText"/>
              <w:ind w:right="288"/>
              <w:rPr>
                <w:color w:val="000000"/>
              </w:rPr>
            </w:pPr>
            <w:r w:rsidRPr="00C7345F">
              <w:t>0.85</w:t>
            </w:r>
          </w:p>
        </w:tc>
      </w:tr>
      <w:tr w:rsidR="00384C43" w:rsidRPr="00C7345F" w14:paraId="11FFB6DD" w14:textId="77777777" w:rsidTr="00F73F5C">
        <w:tc>
          <w:tcPr>
            <w:tcW w:w="1584" w:type="dxa"/>
          </w:tcPr>
          <w:p w14:paraId="4BB500F4" w14:textId="77777777" w:rsidR="00384C43" w:rsidRPr="00C7345F" w:rsidRDefault="00384C43" w:rsidP="00F73F5C">
            <w:pPr>
              <w:pStyle w:val="TableText"/>
              <w:ind w:right="504"/>
              <w:rPr>
                <w:color w:val="000000"/>
              </w:rPr>
            </w:pPr>
            <w:r w:rsidRPr="00C7345F">
              <w:t>501</w:t>
            </w:r>
          </w:p>
        </w:tc>
        <w:tc>
          <w:tcPr>
            <w:tcW w:w="830" w:type="dxa"/>
          </w:tcPr>
          <w:p w14:paraId="79F26A1A" w14:textId="77777777" w:rsidR="00384C43" w:rsidRPr="00C7345F" w:rsidRDefault="00384C43" w:rsidP="00F73F5C">
            <w:pPr>
              <w:pStyle w:val="TableText"/>
              <w:ind w:right="288"/>
              <w:rPr>
                <w:color w:val="000000"/>
              </w:rPr>
            </w:pPr>
            <w:r w:rsidRPr="00C7345F">
              <w:t>3</w:t>
            </w:r>
          </w:p>
        </w:tc>
        <w:tc>
          <w:tcPr>
            <w:tcW w:w="950" w:type="dxa"/>
          </w:tcPr>
          <w:p w14:paraId="63DD6300" w14:textId="77777777" w:rsidR="00384C43" w:rsidRPr="00C7345F" w:rsidRDefault="00384C43" w:rsidP="00F73F5C">
            <w:pPr>
              <w:pStyle w:val="TableText"/>
              <w:ind w:right="144"/>
              <w:rPr>
                <w:color w:val="000000"/>
              </w:rPr>
            </w:pPr>
            <w:r w:rsidRPr="00C7345F">
              <w:t>6</w:t>
            </w:r>
          </w:p>
        </w:tc>
        <w:tc>
          <w:tcPr>
            <w:tcW w:w="1512" w:type="dxa"/>
          </w:tcPr>
          <w:p w14:paraId="3F2BE512" w14:textId="77777777" w:rsidR="00384C43" w:rsidRPr="00C7345F" w:rsidRDefault="00384C43" w:rsidP="00F73F5C">
            <w:pPr>
              <w:pStyle w:val="TableText"/>
              <w:ind w:right="288"/>
              <w:rPr>
                <w:color w:val="000000"/>
              </w:rPr>
            </w:pPr>
            <w:r w:rsidRPr="00C7345F">
              <w:t>0.27</w:t>
            </w:r>
          </w:p>
        </w:tc>
      </w:tr>
      <w:tr w:rsidR="00384C43" w:rsidRPr="00C7345F" w14:paraId="1461A6D2" w14:textId="77777777" w:rsidTr="00F73F5C">
        <w:tc>
          <w:tcPr>
            <w:tcW w:w="1584" w:type="dxa"/>
          </w:tcPr>
          <w:p w14:paraId="1A16EF2A" w14:textId="77777777" w:rsidR="00384C43" w:rsidRPr="00C7345F" w:rsidRDefault="00384C43" w:rsidP="00F73F5C">
            <w:pPr>
              <w:pStyle w:val="TableText"/>
              <w:ind w:right="504"/>
              <w:rPr>
                <w:color w:val="000000"/>
              </w:rPr>
            </w:pPr>
            <w:r w:rsidRPr="00C7345F">
              <w:t>504</w:t>
            </w:r>
          </w:p>
        </w:tc>
        <w:tc>
          <w:tcPr>
            <w:tcW w:w="830" w:type="dxa"/>
          </w:tcPr>
          <w:p w14:paraId="7CE1DE8B" w14:textId="77777777" w:rsidR="00384C43" w:rsidRPr="00C7345F" w:rsidRDefault="00384C43" w:rsidP="00F73F5C">
            <w:pPr>
              <w:pStyle w:val="TableText"/>
              <w:ind w:right="288"/>
              <w:rPr>
                <w:color w:val="000000"/>
              </w:rPr>
            </w:pPr>
            <w:r w:rsidRPr="00C7345F">
              <w:t>3</w:t>
            </w:r>
          </w:p>
        </w:tc>
        <w:tc>
          <w:tcPr>
            <w:tcW w:w="950" w:type="dxa"/>
          </w:tcPr>
          <w:p w14:paraId="002374DC" w14:textId="77777777" w:rsidR="00384C43" w:rsidRPr="00C7345F" w:rsidRDefault="00384C43" w:rsidP="00F73F5C">
            <w:pPr>
              <w:pStyle w:val="TableText"/>
              <w:ind w:right="144"/>
              <w:rPr>
                <w:color w:val="000000"/>
              </w:rPr>
            </w:pPr>
            <w:r w:rsidRPr="00C7345F">
              <w:t>8</w:t>
            </w:r>
          </w:p>
        </w:tc>
        <w:tc>
          <w:tcPr>
            <w:tcW w:w="1512" w:type="dxa"/>
          </w:tcPr>
          <w:p w14:paraId="6B46C0DC" w14:textId="77777777" w:rsidR="00384C43" w:rsidRPr="00C7345F" w:rsidRDefault="00384C43" w:rsidP="00F73F5C">
            <w:pPr>
              <w:pStyle w:val="TableText"/>
              <w:ind w:right="288"/>
              <w:rPr>
                <w:color w:val="000000"/>
              </w:rPr>
            </w:pPr>
            <w:r w:rsidRPr="00C7345F">
              <w:t>0.36</w:t>
            </w:r>
          </w:p>
        </w:tc>
      </w:tr>
      <w:tr w:rsidR="00384C43" w:rsidRPr="00C7345F" w14:paraId="6AE39E0B" w14:textId="77777777" w:rsidTr="00F73F5C">
        <w:tc>
          <w:tcPr>
            <w:tcW w:w="1584" w:type="dxa"/>
          </w:tcPr>
          <w:p w14:paraId="01498190" w14:textId="77777777" w:rsidR="00384C43" w:rsidRPr="00C7345F" w:rsidRDefault="00384C43" w:rsidP="00F73F5C">
            <w:pPr>
              <w:pStyle w:val="TableText"/>
              <w:ind w:right="504"/>
              <w:rPr>
                <w:color w:val="000000"/>
              </w:rPr>
            </w:pPr>
            <w:r w:rsidRPr="00C7345F">
              <w:t>507</w:t>
            </w:r>
          </w:p>
        </w:tc>
        <w:tc>
          <w:tcPr>
            <w:tcW w:w="830" w:type="dxa"/>
          </w:tcPr>
          <w:p w14:paraId="7BFC186C" w14:textId="77777777" w:rsidR="00384C43" w:rsidRPr="00C7345F" w:rsidRDefault="00384C43" w:rsidP="00F73F5C">
            <w:pPr>
              <w:pStyle w:val="TableText"/>
              <w:ind w:right="288"/>
              <w:rPr>
                <w:color w:val="000000"/>
              </w:rPr>
            </w:pPr>
            <w:r w:rsidRPr="00C7345F">
              <w:t>3</w:t>
            </w:r>
          </w:p>
        </w:tc>
        <w:tc>
          <w:tcPr>
            <w:tcW w:w="950" w:type="dxa"/>
          </w:tcPr>
          <w:p w14:paraId="1141E066" w14:textId="77777777" w:rsidR="00384C43" w:rsidRPr="00C7345F" w:rsidRDefault="00384C43" w:rsidP="00F73F5C">
            <w:pPr>
              <w:pStyle w:val="TableText"/>
              <w:ind w:right="144"/>
              <w:rPr>
                <w:color w:val="000000"/>
              </w:rPr>
            </w:pPr>
            <w:r w:rsidRPr="00C7345F">
              <w:t>23</w:t>
            </w:r>
          </w:p>
        </w:tc>
        <w:tc>
          <w:tcPr>
            <w:tcW w:w="1512" w:type="dxa"/>
          </w:tcPr>
          <w:p w14:paraId="274A5D22" w14:textId="77777777" w:rsidR="00384C43" w:rsidRPr="00C7345F" w:rsidRDefault="00384C43" w:rsidP="00F73F5C">
            <w:pPr>
              <w:pStyle w:val="TableText"/>
              <w:ind w:right="288"/>
              <w:rPr>
                <w:color w:val="000000"/>
              </w:rPr>
            </w:pPr>
            <w:r w:rsidRPr="00C7345F">
              <w:t>1.03</w:t>
            </w:r>
          </w:p>
        </w:tc>
      </w:tr>
      <w:tr w:rsidR="00384C43" w:rsidRPr="00C7345F" w14:paraId="3BDEE2F7" w14:textId="77777777" w:rsidTr="00F73F5C">
        <w:tc>
          <w:tcPr>
            <w:tcW w:w="1584" w:type="dxa"/>
          </w:tcPr>
          <w:p w14:paraId="3932EAC8" w14:textId="77777777" w:rsidR="00384C43" w:rsidRPr="00C7345F" w:rsidRDefault="00384C43" w:rsidP="00F73F5C">
            <w:pPr>
              <w:pStyle w:val="TableText"/>
              <w:ind w:right="504"/>
              <w:rPr>
                <w:color w:val="000000"/>
              </w:rPr>
            </w:pPr>
            <w:r w:rsidRPr="00C7345F">
              <w:t>508</w:t>
            </w:r>
          </w:p>
        </w:tc>
        <w:tc>
          <w:tcPr>
            <w:tcW w:w="830" w:type="dxa"/>
          </w:tcPr>
          <w:p w14:paraId="7165CBF3" w14:textId="77777777" w:rsidR="00384C43" w:rsidRPr="00C7345F" w:rsidRDefault="00384C43" w:rsidP="00F73F5C">
            <w:pPr>
              <w:pStyle w:val="TableText"/>
              <w:ind w:right="288"/>
              <w:rPr>
                <w:color w:val="000000"/>
              </w:rPr>
            </w:pPr>
            <w:r w:rsidRPr="00C7345F">
              <w:t>3</w:t>
            </w:r>
          </w:p>
        </w:tc>
        <w:tc>
          <w:tcPr>
            <w:tcW w:w="950" w:type="dxa"/>
          </w:tcPr>
          <w:p w14:paraId="694E2C8D" w14:textId="77777777" w:rsidR="00384C43" w:rsidRPr="00C7345F" w:rsidRDefault="00384C43" w:rsidP="00F73F5C">
            <w:pPr>
              <w:pStyle w:val="TableText"/>
              <w:ind w:right="144"/>
              <w:rPr>
                <w:color w:val="000000"/>
              </w:rPr>
            </w:pPr>
            <w:r w:rsidRPr="00C7345F">
              <w:t>16</w:t>
            </w:r>
          </w:p>
        </w:tc>
        <w:tc>
          <w:tcPr>
            <w:tcW w:w="1512" w:type="dxa"/>
          </w:tcPr>
          <w:p w14:paraId="7710000D" w14:textId="77777777" w:rsidR="00384C43" w:rsidRPr="00C7345F" w:rsidRDefault="00384C43" w:rsidP="00F73F5C">
            <w:pPr>
              <w:pStyle w:val="TableText"/>
              <w:ind w:right="288"/>
              <w:rPr>
                <w:color w:val="000000"/>
              </w:rPr>
            </w:pPr>
            <w:r w:rsidRPr="00C7345F">
              <w:t>0.71</w:t>
            </w:r>
          </w:p>
        </w:tc>
      </w:tr>
      <w:tr w:rsidR="00384C43" w:rsidRPr="00C7345F" w14:paraId="7BF7BDDC" w14:textId="77777777" w:rsidTr="00F73F5C">
        <w:tc>
          <w:tcPr>
            <w:tcW w:w="1584" w:type="dxa"/>
          </w:tcPr>
          <w:p w14:paraId="70B5FB77" w14:textId="77777777" w:rsidR="00384C43" w:rsidRPr="00C7345F" w:rsidRDefault="00384C43" w:rsidP="00F73F5C">
            <w:pPr>
              <w:pStyle w:val="TableText"/>
              <w:ind w:right="504"/>
              <w:rPr>
                <w:color w:val="000000"/>
              </w:rPr>
            </w:pPr>
            <w:r w:rsidRPr="00C7345F">
              <w:t>509</w:t>
            </w:r>
          </w:p>
        </w:tc>
        <w:tc>
          <w:tcPr>
            <w:tcW w:w="830" w:type="dxa"/>
          </w:tcPr>
          <w:p w14:paraId="107CE6FD" w14:textId="77777777" w:rsidR="00384C43" w:rsidRPr="00C7345F" w:rsidRDefault="00384C43" w:rsidP="00F73F5C">
            <w:pPr>
              <w:pStyle w:val="TableText"/>
              <w:ind w:right="288"/>
              <w:rPr>
                <w:color w:val="000000"/>
              </w:rPr>
            </w:pPr>
            <w:r w:rsidRPr="00C7345F">
              <w:t>3</w:t>
            </w:r>
          </w:p>
        </w:tc>
        <w:tc>
          <w:tcPr>
            <w:tcW w:w="950" w:type="dxa"/>
          </w:tcPr>
          <w:p w14:paraId="22B63AF9" w14:textId="77777777" w:rsidR="00384C43" w:rsidRPr="00C7345F" w:rsidRDefault="00384C43" w:rsidP="00F73F5C">
            <w:pPr>
              <w:pStyle w:val="TableText"/>
              <w:ind w:right="144"/>
              <w:rPr>
                <w:color w:val="000000"/>
              </w:rPr>
            </w:pPr>
            <w:r w:rsidRPr="00C7345F">
              <w:t>23</w:t>
            </w:r>
          </w:p>
        </w:tc>
        <w:tc>
          <w:tcPr>
            <w:tcW w:w="1512" w:type="dxa"/>
          </w:tcPr>
          <w:p w14:paraId="44012BBD" w14:textId="77777777" w:rsidR="00384C43" w:rsidRPr="00C7345F" w:rsidRDefault="00384C43" w:rsidP="00F73F5C">
            <w:pPr>
              <w:pStyle w:val="TableText"/>
              <w:ind w:right="288"/>
              <w:rPr>
                <w:color w:val="000000"/>
              </w:rPr>
            </w:pPr>
            <w:r w:rsidRPr="00C7345F">
              <w:t>1.03</w:t>
            </w:r>
          </w:p>
        </w:tc>
      </w:tr>
      <w:tr w:rsidR="00384C43" w:rsidRPr="00C7345F" w14:paraId="7381C988" w14:textId="77777777" w:rsidTr="00F73F5C">
        <w:tc>
          <w:tcPr>
            <w:tcW w:w="1584" w:type="dxa"/>
          </w:tcPr>
          <w:p w14:paraId="6A3B96B5" w14:textId="77777777" w:rsidR="00384C43" w:rsidRPr="00C7345F" w:rsidRDefault="00384C43" w:rsidP="00F73F5C">
            <w:pPr>
              <w:pStyle w:val="TableText"/>
              <w:ind w:right="504"/>
              <w:rPr>
                <w:color w:val="000000"/>
              </w:rPr>
            </w:pPr>
            <w:r w:rsidRPr="00C7345F">
              <w:t>510</w:t>
            </w:r>
          </w:p>
        </w:tc>
        <w:tc>
          <w:tcPr>
            <w:tcW w:w="830" w:type="dxa"/>
          </w:tcPr>
          <w:p w14:paraId="0B118C47" w14:textId="77777777" w:rsidR="00384C43" w:rsidRPr="00C7345F" w:rsidRDefault="00384C43" w:rsidP="00F73F5C">
            <w:pPr>
              <w:pStyle w:val="TableText"/>
              <w:ind w:right="288"/>
              <w:rPr>
                <w:color w:val="000000"/>
              </w:rPr>
            </w:pPr>
            <w:r w:rsidRPr="00C7345F">
              <w:t>3</w:t>
            </w:r>
          </w:p>
        </w:tc>
        <w:tc>
          <w:tcPr>
            <w:tcW w:w="950" w:type="dxa"/>
          </w:tcPr>
          <w:p w14:paraId="3B3F3033" w14:textId="77777777" w:rsidR="00384C43" w:rsidRPr="00C7345F" w:rsidRDefault="00384C43" w:rsidP="00F73F5C">
            <w:pPr>
              <w:pStyle w:val="TableText"/>
              <w:ind w:right="144"/>
              <w:rPr>
                <w:color w:val="000000"/>
              </w:rPr>
            </w:pPr>
            <w:r w:rsidRPr="00C7345F">
              <w:t>3</w:t>
            </w:r>
          </w:p>
        </w:tc>
        <w:tc>
          <w:tcPr>
            <w:tcW w:w="1512" w:type="dxa"/>
          </w:tcPr>
          <w:p w14:paraId="0228D50B" w14:textId="77777777" w:rsidR="00384C43" w:rsidRPr="00C7345F" w:rsidRDefault="00384C43" w:rsidP="00F73F5C">
            <w:pPr>
              <w:pStyle w:val="TableText"/>
              <w:ind w:right="288"/>
              <w:rPr>
                <w:color w:val="000000"/>
              </w:rPr>
            </w:pPr>
            <w:r w:rsidRPr="00C7345F">
              <w:t>0.13</w:t>
            </w:r>
          </w:p>
        </w:tc>
      </w:tr>
      <w:tr w:rsidR="00384C43" w:rsidRPr="00C7345F" w14:paraId="55732978" w14:textId="77777777" w:rsidTr="00F73F5C">
        <w:tc>
          <w:tcPr>
            <w:tcW w:w="1584" w:type="dxa"/>
          </w:tcPr>
          <w:p w14:paraId="551D4BA3" w14:textId="77777777" w:rsidR="00384C43" w:rsidRPr="00C7345F" w:rsidRDefault="00384C43" w:rsidP="00F73F5C">
            <w:pPr>
              <w:pStyle w:val="TableText"/>
              <w:ind w:right="504"/>
              <w:rPr>
                <w:color w:val="000000"/>
              </w:rPr>
            </w:pPr>
            <w:r w:rsidRPr="00C7345F">
              <w:t>516</w:t>
            </w:r>
          </w:p>
        </w:tc>
        <w:tc>
          <w:tcPr>
            <w:tcW w:w="830" w:type="dxa"/>
          </w:tcPr>
          <w:p w14:paraId="5FEB85E7" w14:textId="77777777" w:rsidR="00384C43" w:rsidRPr="00C7345F" w:rsidRDefault="00384C43" w:rsidP="00F73F5C">
            <w:pPr>
              <w:pStyle w:val="TableText"/>
              <w:ind w:right="288"/>
              <w:rPr>
                <w:color w:val="000000"/>
              </w:rPr>
            </w:pPr>
            <w:r w:rsidRPr="00C7345F">
              <w:t>3</w:t>
            </w:r>
          </w:p>
        </w:tc>
        <w:tc>
          <w:tcPr>
            <w:tcW w:w="950" w:type="dxa"/>
          </w:tcPr>
          <w:p w14:paraId="697CD904" w14:textId="77777777" w:rsidR="00384C43" w:rsidRPr="00C7345F" w:rsidRDefault="00384C43" w:rsidP="00F73F5C">
            <w:pPr>
              <w:pStyle w:val="TableText"/>
              <w:ind w:right="144"/>
              <w:rPr>
                <w:color w:val="000000"/>
              </w:rPr>
            </w:pPr>
            <w:r w:rsidRPr="00C7345F">
              <w:t>16</w:t>
            </w:r>
          </w:p>
        </w:tc>
        <w:tc>
          <w:tcPr>
            <w:tcW w:w="1512" w:type="dxa"/>
          </w:tcPr>
          <w:p w14:paraId="759E5015" w14:textId="77777777" w:rsidR="00384C43" w:rsidRPr="00C7345F" w:rsidRDefault="00384C43" w:rsidP="00F73F5C">
            <w:pPr>
              <w:pStyle w:val="TableText"/>
              <w:ind w:right="288"/>
              <w:rPr>
                <w:color w:val="000000"/>
              </w:rPr>
            </w:pPr>
            <w:r w:rsidRPr="00C7345F">
              <w:t>0.71</w:t>
            </w:r>
          </w:p>
        </w:tc>
      </w:tr>
      <w:tr w:rsidR="00384C43" w:rsidRPr="00C7345F" w14:paraId="23ABC660" w14:textId="77777777" w:rsidTr="00F73F5C">
        <w:tc>
          <w:tcPr>
            <w:tcW w:w="1584" w:type="dxa"/>
          </w:tcPr>
          <w:p w14:paraId="3E0AB38A" w14:textId="77777777" w:rsidR="00384C43" w:rsidRPr="00C7345F" w:rsidRDefault="00384C43" w:rsidP="00F73F5C">
            <w:pPr>
              <w:pStyle w:val="TableText"/>
              <w:ind w:right="504"/>
              <w:rPr>
                <w:color w:val="000000"/>
              </w:rPr>
            </w:pPr>
            <w:r w:rsidRPr="00C7345F">
              <w:t>517</w:t>
            </w:r>
          </w:p>
        </w:tc>
        <w:tc>
          <w:tcPr>
            <w:tcW w:w="830" w:type="dxa"/>
          </w:tcPr>
          <w:p w14:paraId="3B9691E5" w14:textId="77777777" w:rsidR="00384C43" w:rsidRPr="00C7345F" w:rsidRDefault="00384C43" w:rsidP="00F73F5C">
            <w:pPr>
              <w:pStyle w:val="TableText"/>
              <w:ind w:right="288"/>
              <w:rPr>
                <w:color w:val="000000"/>
              </w:rPr>
            </w:pPr>
            <w:r w:rsidRPr="00C7345F">
              <w:t>3</w:t>
            </w:r>
          </w:p>
        </w:tc>
        <w:tc>
          <w:tcPr>
            <w:tcW w:w="950" w:type="dxa"/>
          </w:tcPr>
          <w:p w14:paraId="1A67D316" w14:textId="77777777" w:rsidR="00384C43" w:rsidRPr="00C7345F" w:rsidRDefault="00384C43" w:rsidP="00F73F5C">
            <w:pPr>
              <w:pStyle w:val="TableText"/>
              <w:ind w:right="144"/>
              <w:rPr>
                <w:color w:val="000000"/>
              </w:rPr>
            </w:pPr>
            <w:r w:rsidRPr="00C7345F">
              <w:t>19</w:t>
            </w:r>
          </w:p>
        </w:tc>
        <w:tc>
          <w:tcPr>
            <w:tcW w:w="1512" w:type="dxa"/>
          </w:tcPr>
          <w:p w14:paraId="1C19C51E" w14:textId="77777777" w:rsidR="00384C43" w:rsidRPr="00C7345F" w:rsidRDefault="00384C43" w:rsidP="00F73F5C">
            <w:pPr>
              <w:pStyle w:val="TableText"/>
              <w:ind w:right="288"/>
              <w:rPr>
                <w:color w:val="000000"/>
              </w:rPr>
            </w:pPr>
            <w:r w:rsidRPr="00C7345F">
              <w:t>0.85</w:t>
            </w:r>
          </w:p>
        </w:tc>
      </w:tr>
      <w:tr w:rsidR="00384C43" w:rsidRPr="00C7345F" w14:paraId="0214C924" w14:textId="77777777" w:rsidTr="00F73F5C">
        <w:tc>
          <w:tcPr>
            <w:tcW w:w="1584" w:type="dxa"/>
          </w:tcPr>
          <w:p w14:paraId="0FE60661" w14:textId="77777777" w:rsidR="00384C43" w:rsidRPr="00C7345F" w:rsidRDefault="00384C43" w:rsidP="00F73F5C">
            <w:pPr>
              <w:pStyle w:val="TableText"/>
              <w:ind w:right="504"/>
              <w:rPr>
                <w:color w:val="000000"/>
              </w:rPr>
            </w:pPr>
            <w:r w:rsidRPr="00C7345F">
              <w:t>518</w:t>
            </w:r>
          </w:p>
        </w:tc>
        <w:tc>
          <w:tcPr>
            <w:tcW w:w="830" w:type="dxa"/>
          </w:tcPr>
          <w:p w14:paraId="068F5EE1" w14:textId="77777777" w:rsidR="00384C43" w:rsidRPr="00C7345F" w:rsidRDefault="00384C43" w:rsidP="00F73F5C">
            <w:pPr>
              <w:pStyle w:val="TableText"/>
              <w:ind w:right="288"/>
              <w:rPr>
                <w:color w:val="000000"/>
              </w:rPr>
            </w:pPr>
            <w:r w:rsidRPr="00C7345F">
              <w:t>3</w:t>
            </w:r>
          </w:p>
        </w:tc>
        <w:tc>
          <w:tcPr>
            <w:tcW w:w="950" w:type="dxa"/>
          </w:tcPr>
          <w:p w14:paraId="45379496" w14:textId="77777777" w:rsidR="00384C43" w:rsidRPr="00C7345F" w:rsidRDefault="00384C43" w:rsidP="00F73F5C">
            <w:pPr>
              <w:pStyle w:val="TableText"/>
              <w:ind w:right="144"/>
              <w:rPr>
                <w:color w:val="000000"/>
              </w:rPr>
            </w:pPr>
            <w:r w:rsidRPr="00C7345F">
              <w:t>8</w:t>
            </w:r>
          </w:p>
        </w:tc>
        <w:tc>
          <w:tcPr>
            <w:tcW w:w="1512" w:type="dxa"/>
          </w:tcPr>
          <w:p w14:paraId="004C16D6" w14:textId="77777777" w:rsidR="00384C43" w:rsidRPr="00C7345F" w:rsidRDefault="00384C43" w:rsidP="00F73F5C">
            <w:pPr>
              <w:pStyle w:val="TableText"/>
              <w:ind w:right="288"/>
              <w:rPr>
                <w:color w:val="000000"/>
              </w:rPr>
            </w:pPr>
            <w:r w:rsidRPr="00C7345F">
              <w:t>0.36</w:t>
            </w:r>
          </w:p>
        </w:tc>
      </w:tr>
      <w:tr w:rsidR="00384C43" w:rsidRPr="00C7345F" w14:paraId="78DE181C" w14:textId="77777777" w:rsidTr="00F73F5C">
        <w:tc>
          <w:tcPr>
            <w:tcW w:w="1584" w:type="dxa"/>
          </w:tcPr>
          <w:p w14:paraId="727522CC" w14:textId="77777777" w:rsidR="00384C43" w:rsidRPr="00C7345F" w:rsidRDefault="00384C43" w:rsidP="00F73F5C">
            <w:pPr>
              <w:pStyle w:val="TableText"/>
              <w:ind w:right="504"/>
              <w:rPr>
                <w:color w:val="000000"/>
              </w:rPr>
            </w:pPr>
            <w:r w:rsidRPr="00C7345F">
              <w:t>522</w:t>
            </w:r>
          </w:p>
        </w:tc>
        <w:tc>
          <w:tcPr>
            <w:tcW w:w="830" w:type="dxa"/>
          </w:tcPr>
          <w:p w14:paraId="12C4E795" w14:textId="77777777" w:rsidR="00384C43" w:rsidRPr="00C7345F" w:rsidRDefault="00384C43" w:rsidP="00F73F5C">
            <w:pPr>
              <w:pStyle w:val="TableText"/>
              <w:ind w:right="288"/>
              <w:rPr>
                <w:color w:val="000000"/>
              </w:rPr>
            </w:pPr>
            <w:r w:rsidRPr="00C7345F">
              <w:t>3</w:t>
            </w:r>
          </w:p>
        </w:tc>
        <w:tc>
          <w:tcPr>
            <w:tcW w:w="950" w:type="dxa"/>
          </w:tcPr>
          <w:p w14:paraId="26F4FFF2" w14:textId="77777777" w:rsidR="00384C43" w:rsidRPr="00C7345F" w:rsidRDefault="00384C43" w:rsidP="00F73F5C">
            <w:pPr>
              <w:pStyle w:val="TableText"/>
              <w:ind w:right="144"/>
              <w:rPr>
                <w:color w:val="000000"/>
              </w:rPr>
            </w:pPr>
            <w:r w:rsidRPr="00C7345F">
              <w:t>7</w:t>
            </w:r>
          </w:p>
        </w:tc>
        <w:tc>
          <w:tcPr>
            <w:tcW w:w="1512" w:type="dxa"/>
          </w:tcPr>
          <w:p w14:paraId="200B9EF6" w14:textId="77777777" w:rsidR="00384C43" w:rsidRPr="00C7345F" w:rsidRDefault="00384C43" w:rsidP="00F73F5C">
            <w:pPr>
              <w:pStyle w:val="TableText"/>
              <w:ind w:right="288"/>
              <w:rPr>
                <w:color w:val="000000"/>
              </w:rPr>
            </w:pPr>
            <w:r w:rsidRPr="00C7345F">
              <w:t>0.31</w:t>
            </w:r>
          </w:p>
        </w:tc>
      </w:tr>
      <w:tr w:rsidR="00384C43" w:rsidRPr="00C7345F" w14:paraId="692B2FBA" w14:textId="77777777" w:rsidTr="00F73F5C">
        <w:tc>
          <w:tcPr>
            <w:tcW w:w="1584" w:type="dxa"/>
          </w:tcPr>
          <w:p w14:paraId="7B4FD4B7" w14:textId="77777777" w:rsidR="00384C43" w:rsidRPr="00C7345F" w:rsidRDefault="00384C43" w:rsidP="00F73F5C">
            <w:pPr>
              <w:pStyle w:val="TableText"/>
              <w:ind w:right="504"/>
              <w:rPr>
                <w:color w:val="000000"/>
              </w:rPr>
            </w:pPr>
            <w:r w:rsidRPr="00C7345F">
              <w:t>523</w:t>
            </w:r>
          </w:p>
        </w:tc>
        <w:tc>
          <w:tcPr>
            <w:tcW w:w="830" w:type="dxa"/>
          </w:tcPr>
          <w:p w14:paraId="40A07C12" w14:textId="77777777" w:rsidR="00384C43" w:rsidRPr="00C7345F" w:rsidRDefault="00384C43" w:rsidP="00F73F5C">
            <w:pPr>
              <w:pStyle w:val="TableText"/>
              <w:ind w:right="288"/>
              <w:rPr>
                <w:color w:val="000000"/>
              </w:rPr>
            </w:pPr>
            <w:r w:rsidRPr="00C7345F">
              <w:t>3</w:t>
            </w:r>
          </w:p>
        </w:tc>
        <w:tc>
          <w:tcPr>
            <w:tcW w:w="950" w:type="dxa"/>
          </w:tcPr>
          <w:p w14:paraId="67C4A7A9" w14:textId="77777777" w:rsidR="00384C43" w:rsidRPr="00C7345F" w:rsidRDefault="00384C43" w:rsidP="00F73F5C">
            <w:pPr>
              <w:pStyle w:val="TableText"/>
              <w:ind w:right="144"/>
              <w:rPr>
                <w:color w:val="000000"/>
              </w:rPr>
            </w:pPr>
            <w:r w:rsidRPr="00C7345F">
              <w:t>4</w:t>
            </w:r>
          </w:p>
        </w:tc>
        <w:tc>
          <w:tcPr>
            <w:tcW w:w="1512" w:type="dxa"/>
          </w:tcPr>
          <w:p w14:paraId="7E60F886" w14:textId="77777777" w:rsidR="00384C43" w:rsidRPr="00C7345F" w:rsidRDefault="00384C43" w:rsidP="00F73F5C">
            <w:pPr>
              <w:pStyle w:val="TableText"/>
              <w:ind w:right="288"/>
              <w:rPr>
                <w:color w:val="000000"/>
              </w:rPr>
            </w:pPr>
            <w:r w:rsidRPr="00C7345F">
              <w:t>0.18</w:t>
            </w:r>
          </w:p>
        </w:tc>
      </w:tr>
      <w:tr w:rsidR="00384C43" w:rsidRPr="00C7345F" w14:paraId="18B5400C" w14:textId="77777777" w:rsidTr="00F73F5C">
        <w:tc>
          <w:tcPr>
            <w:tcW w:w="1584" w:type="dxa"/>
          </w:tcPr>
          <w:p w14:paraId="38D2E6EF" w14:textId="77777777" w:rsidR="00384C43" w:rsidRPr="00C7345F" w:rsidRDefault="00384C43" w:rsidP="00F73F5C">
            <w:pPr>
              <w:pStyle w:val="TableText"/>
              <w:ind w:right="504"/>
              <w:rPr>
                <w:color w:val="000000"/>
              </w:rPr>
            </w:pPr>
            <w:r w:rsidRPr="00C7345F">
              <w:t>525</w:t>
            </w:r>
          </w:p>
        </w:tc>
        <w:tc>
          <w:tcPr>
            <w:tcW w:w="830" w:type="dxa"/>
          </w:tcPr>
          <w:p w14:paraId="0DF23C0A" w14:textId="77777777" w:rsidR="00384C43" w:rsidRPr="00C7345F" w:rsidRDefault="00384C43" w:rsidP="00F73F5C">
            <w:pPr>
              <w:pStyle w:val="TableText"/>
              <w:ind w:right="288"/>
              <w:rPr>
                <w:color w:val="000000"/>
              </w:rPr>
            </w:pPr>
            <w:r w:rsidRPr="00C7345F">
              <w:t>3</w:t>
            </w:r>
          </w:p>
        </w:tc>
        <w:tc>
          <w:tcPr>
            <w:tcW w:w="950" w:type="dxa"/>
          </w:tcPr>
          <w:p w14:paraId="20F5FD9D" w14:textId="77777777" w:rsidR="00384C43" w:rsidRPr="00C7345F" w:rsidRDefault="00384C43" w:rsidP="00F73F5C">
            <w:pPr>
              <w:pStyle w:val="TableText"/>
              <w:ind w:right="144"/>
              <w:rPr>
                <w:color w:val="000000"/>
              </w:rPr>
            </w:pPr>
            <w:r w:rsidRPr="00C7345F">
              <w:t>24</w:t>
            </w:r>
          </w:p>
        </w:tc>
        <w:tc>
          <w:tcPr>
            <w:tcW w:w="1512" w:type="dxa"/>
          </w:tcPr>
          <w:p w14:paraId="180F296F" w14:textId="77777777" w:rsidR="00384C43" w:rsidRPr="00C7345F" w:rsidRDefault="00384C43" w:rsidP="00F73F5C">
            <w:pPr>
              <w:pStyle w:val="TableText"/>
              <w:ind w:right="288"/>
              <w:rPr>
                <w:color w:val="000000"/>
              </w:rPr>
            </w:pPr>
            <w:r w:rsidRPr="00C7345F">
              <w:t>1.07</w:t>
            </w:r>
          </w:p>
        </w:tc>
      </w:tr>
      <w:tr w:rsidR="00384C43" w:rsidRPr="00C7345F" w14:paraId="12E4A622" w14:textId="77777777" w:rsidTr="00F73F5C">
        <w:tc>
          <w:tcPr>
            <w:tcW w:w="1584" w:type="dxa"/>
          </w:tcPr>
          <w:p w14:paraId="7C66D317" w14:textId="77777777" w:rsidR="00384C43" w:rsidRPr="00C7345F" w:rsidRDefault="00384C43" w:rsidP="00F73F5C">
            <w:pPr>
              <w:pStyle w:val="TableText"/>
              <w:ind w:right="504"/>
              <w:rPr>
                <w:color w:val="000000"/>
              </w:rPr>
            </w:pPr>
            <w:r w:rsidRPr="00C7345F">
              <w:t>526</w:t>
            </w:r>
          </w:p>
        </w:tc>
        <w:tc>
          <w:tcPr>
            <w:tcW w:w="830" w:type="dxa"/>
          </w:tcPr>
          <w:p w14:paraId="0FBD052E" w14:textId="77777777" w:rsidR="00384C43" w:rsidRPr="00C7345F" w:rsidRDefault="00384C43" w:rsidP="00F73F5C">
            <w:pPr>
              <w:pStyle w:val="TableText"/>
              <w:ind w:right="288"/>
              <w:rPr>
                <w:color w:val="000000"/>
              </w:rPr>
            </w:pPr>
            <w:r w:rsidRPr="00C7345F">
              <w:t>3</w:t>
            </w:r>
          </w:p>
        </w:tc>
        <w:tc>
          <w:tcPr>
            <w:tcW w:w="950" w:type="dxa"/>
          </w:tcPr>
          <w:p w14:paraId="617C77DF" w14:textId="77777777" w:rsidR="00384C43" w:rsidRPr="00C7345F" w:rsidRDefault="00384C43" w:rsidP="00F73F5C">
            <w:pPr>
              <w:pStyle w:val="TableText"/>
              <w:ind w:right="144"/>
              <w:rPr>
                <w:color w:val="000000"/>
              </w:rPr>
            </w:pPr>
            <w:r w:rsidRPr="00C7345F">
              <w:t>25</w:t>
            </w:r>
          </w:p>
        </w:tc>
        <w:tc>
          <w:tcPr>
            <w:tcW w:w="1512" w:type="dxa"/>
          </w:tcPr>
          <w:p w14:paraId="7F0F8EC2" w14:textId="77777777" w:rsidR="00384C43" w:rsidRPr="00C7345F" w:rsidRDefault="00384C43" w:rsidP="00F73F5C">
            <w:pPr>
              <w:pStyle w:val="TableText"/>
              <w:ind w:right="288"/>
              <w:rPr>
                <w:color w:val="000000"/>
              </w:rPr>
            </w:pPr>
            <w:r w:rsidRPr="00C7345F">
              <w:t>1.12</w:t>
            </w:r>
          </w:p>
        </w:tc>
      </w:tr>
      <w:tr w:rsidR="00384C43" w:rsidRPr="00C7345F" w14:paraId="043BDAA5" w14:textId="77777777" w:rsidTr="00F73F5C">
        <w:tc>
          <w:tcPr>
            <w:tcW w:w="1584" w:type="dxa"/>
          </w:tcPr>
          <w:p w14:paraId="68C6315A" w14:textId="77777777" w:rsidR="00384C43" w:rsidRPr="00C7345F" w:rsidRDefault="00384C43" w:rsidP="00F73F5C">
            <w:pPr>
              <w:pStyle w:val="TableText"/>
              <w:ind w:right="504"/>
              <w:rPr>
                <w:color w:val="000000"/>
              </w:rPr>
            </w:pPr>
            <w:r w:rsidRPr="00C7345F">
              <w:t>528</w:t>
            </w:r>
          </w:p>
        </w:tc>
        <w:tc>
          <w:tcPr>
            <w:tcW w:w="830" w:type="dxa"/>
          </w:tcPr>
          <w:p w14:paraId="16604315" w14:textId="77777777" w:rsidR="00384C43" w:rsidRPr="00C7345F" w:rsidRDefault="00384C43" w:rsidP="00F73F5C">
            <w:pPr>
              <w:pStyle w:val="TableText"/>
              <w:ind w:right="288"/>
              <w:rPr>
                <w:color w:val="000000"/>
              </w:rPr>
            </w:pPr>
            <w:r w:rsidRPr="00C7345F">
              <w:t>3</w:t>
            </w:r>
          </w:p>
        </w:tc>
        <w:tc>
          <w:tcPr>
            <w:tcW w:w="950" w:type="dxa"/>
          </w:tcPr>
          <w:p w14:paraId="05FA3A00" w14:textId="77777777" w:rsidR="00384C43" w:rsidRPr="00C7345F" w:rsidRDefault="00384C43" w:rsidP="00F73F5C">
            <w:pPr>
              <w:pStyle w:val="TableText"/>
              <w:ind w:right="144"/>
              <w:rPr>
                <w:color w:val="000000"/>
              </w:rPr>
            </w:pPr>
            <w:r w:rsidRPr="00C7345F">
              <w:t>9</w:t>
            </w:r>
          </w:p>
        </w:tc>
        <w:tc>
          <w:tcPr>
            <w:tcW w:w="1512" w:type="dxa"/>
          </w:tcPr>
          <w:p w14:paraId="6B8FBC68" w14:textId="77777777" w:rsidR="00384C43" w:rsidRPr="00C7345F" w:rsidRDefault="00384C43" w:rsidP="00F73F5C">
            <w:pPr>
              <w:pStyle w:val="TableText"/>
              <w:ind w:right="288"/>
              <w:rPr>
                <w:color w:val="000000"/>
              </w:rPr>
            </w:pPr>
            <w:r w:rsidRPr="00C7345F">
              <w:t>0.40</w:t>
            </w:r>
          </w:p>
        </w:tc>
      </w:tr>
      <w:tr w:rsidR="00384C43" w:rsidRPr="00C7345F" w14:paraId="278475FE" w14:textId="77777777" w:rsidTr="00F73F5C">
        <w:tc>
          <w:tcPr>
            <w:tcW w:w="1584" w:type="dxa"/>
          </w:tcPr>
          <w:p w14:paraId="073F9EF9" w14:textId="77777777" w:rsidR="00384C43" w:rsidRPr="00C7345F" w:rsidRDefault="00384C43" w:rsidP="00F73F5C">
            <w:pPr>
              <w:pStyle w:val="TableText"/>
              <w:ind w:right="504"/>
              <w:rPr>
                <w:color w:val="000000"/>
              </w:rPr>
            </w:pPr>
            <w:r w:rsidRPr="00C7345F">
              <w:t>538</w:t>
            </w:r>
          </w:p>
        </w:tc>
        <w:tc>
          <w:tcPr>
            <w:tcW w:w="830" w:type="dxa"/>
          </w:tcPr>
          <w:p w14:paraId="2EC25E52" w14:textId="77777777" w:rsidR="00384C43" w:rsidRPr="00C7345F" w:rsidRDefault="00384C43" w:rsidP="00F73F5C">
            <w:pPr>
              <w:pStyle w:val="TableText"/>
              <w:ind w:right="288"/>
              <w:rPr>
                <w:color w:val="000000"/>
              </w:rPr>
            </w:pPr>
            <w:r w:rsidRPr="00C7345F">
              <w:t>3</w:t>
            </w:r>
          </w:p>
        </w:tc>
        <w:tc>
          <w:tcPr>
            <w:tcW w:w="950" w:type="dxa"/>
          </w:tcPr>
          <w:p w14:paraId="71A93B8A" w14:textId="77777777" w:rsidR="00384C43" w:rsidRPr="00C7345F" w:rsidRDefault="00384C43" w:rsidP="00F73F5C">
            <w:pPr>
              <w:pStyle w:val="TableText"/>
              <w:ind w:right="144"/>
              <w:rPr>
                <w:color w:val="000000"/>
              </w:rPr>
            </w:pPr>
            <w:r w:rsidRPr="00C7345F">
              <w:t>18</w:t>
            </w:r>
          </w:p>
        </w:tc>
        <w:tc>
          <w:tcPr>
            <w:tcW w:w="1512" w:type="dxa"/>
          </w:tcPr>
          <w:p w14:paraId="045E0F7A" w14:textId="77777777" w:rsidR="00384C43" w:rsidRPr="00C7345F" w:rsidRDefault="00384C43" w:rsidP="00F73F5C">
            <w:pPr>
              <w:pStyle w:val="TableText"/>
              <w:ind w:right="288"/>
              <w:rPr>
                <w:color w:val="000000"/>
              </w:rPr>
            </w:pPr>
            <w:r w:rsidRPr="00C7345F">
              <w:t>0.80</w:t>
            </w:r>
          </w:p>
        </w:tc>
      </w:tr>
      <w:tr w:rsidR="00384C43" w:rsidRPr="00C7345F" w14:paraId="75556EE1" w14:textId="77777777" w:rsidTr="00F73F5C">
        <w:tc>
          <w:tcPr>
            <w:tcW w:w="1584" w:type="dxa"/>
          </w:tcPr>
          <w:p w14:paraId="1FAF4D5E" w14:textId="77777777" w:rsidR="00384C43" w:rsidRPr="00C7345F" w:rsidRDefault="00384C43" w:rsidP="00F73F5C">
            <w:pPr>
              <w:pStyle w:val="TableText"/>
              <w:ind w:right="504"/>
              <w:rPr>
                <w:color w:val="000000"/>
              </w:rPr>
            </w:pPr>
            <w:r w:rsidRPr="00C7345F">
              <w:t>539</w:t>
            </w:r>
          </w:p>
        </w:tc>
        <w:tc>
          <w:tcPr>
            <w:tcW w:w="830" w:type="dxa"/>
          </w:tcPr>
          <w:p w14:paraId="2337DC8D" w14:textId="77777777" w:rsidR="00384C43" w:rsidRPr="00C7345F" w:rsidRDefault="00384C43" w:rsidP="00F73F5C">
            <w:pPr>
              <w:pStyle w:val="TableText"/>
              <w:ind w:right="288"/>
              <w:rPr>
                <w:color w:val="000000"/>
              </w:rPr>
            </w:pPr>
            <w:r w:rsidRPr="00C7345F">
              <w:t>3</w:t>
            </w:r>
          </w:p>
        </w:tc>
        <w:tc>
          <w:tcPr>
            <w:tcW w:w="950" w:type="dxa"/>
          </w:tcPr>
          <w:p w14:paraId="3114D90D" w14:textId="77777777" w:rsidR="00384C43" w:rsidRPr="00C7345F" w:rsidRDefault="00384C43" w:rsidP="00F73F5C">
            <w:pPr>
              <w:pStyle w:val="TableText"/>
              <w:ind w:right="144"/>
              <w:rPr>
                <w:color w:val="000000"/>
              </w:rPr>
            </w:pPr>
            <w:r w:rsidRPr="00C7345F">
              <w:t>43</w:t>
            </w:r>
          </w:p>
        </w:tc>
        <w:tc>
          <w:tcPr>
            <w:tcW w:w="1512" w:type="dxa"/>
          </w:tcPr>
          <w:p w14:paraId="07D79AAC" w14:textId="77777777" w:rsidR="00384C43" w:rsidRPr="00C7345F" w:rsidRDefault="00384C43" w:rsidP="00F73F5C">
            <w:pPr>
              <w:pStyle w:val="TableText"/>
              <w:ind w:right="288"/>
              <w:rPr>
                <w:color w:val="000000"/>
              </w:rPr>
            </w:pPr>
            <w:r w:rsidRPr="00C7345F">
              <w:t>1.92</w:t>
            </w:r>
          </w:p>
        </w:tc>
      </w:tr>
      <w:tr w:rsidR="00384C43" w:rsidRPr="00C7345F" w14:paraId="1ACE114E" w14:textId="77777777" w:rsidTr="00F73F5C">
        <w:tc>
          <w:tcPr>
            <w:tcW w:w="1584" w:type="dxa"/>
          </w:tcPr>
          <w:p w14:paraId="698BA8FE" w14:textId="77777777" w:rsidR="00384C43" w:rsidRPr="00C7345F" w:rsidRDefault="00384C43" w:rsidP="00F73F5C">
            <w:pPr>
              <w:pStyle w:val="TableText"/>
              <w:ind w:right="504"/>
              <w:rPr>
                <w:color w:val="000000"/>
              </w:rPr>
            </w:pPr>
            <w:r w:rsidRPr="00C7345F">
              <w:t>541</w:t>
            </w:r>
          </w:p>
        </w:tc>
        <w:tc>
          <w:tcPr>
            <w:tcW w:w="830" w:type="dxa"/>
          </w:tcPr>
          <w:p w14:paraId="2DDF10D6" w14:textId="77777777" w:rsidR="00384C43" w:rsidRPr="00C7345F" w:rsidRDefault="00384C43" w:rsidP="00F73F5C">
            <w:pPr>
              <w:pStyle w:val="TableText"/>
              <w:ind w:right="288"/>
              <w:rPr>
                <w:color w:val="000000"/>
              </w:rPr>
            </w:pPr>
            <w:r w:rsidRPr="00C7345F">
              <w:t>3</w:t>
            </w:r>
          </w:p>
        </w:tc>
        <w:tc>
          <w:tcPr>
            <w:tcW w:w="950" w:type="dxa"/>
          </w:tcPr>
          <w:p w14:paraId="61959F2F" w14:textId="77777777" w:rsidR="00384C43" w:rsidRPr="00C7345F" w:rsidRDefault="00384C43" w:rsidP="00F73F5C">
            <w:pPr>
              <w:pStyle w:val="TableText"/>
              <w:ind w:right="144"/>
              <w:rPr>
                <w:color w:val="000000"/>
              </w:rPr>
            </w:pPr>
            <w:r w:rsidRPr="00C7345F">
              <w:t>19</w:t>
            </w:r>
          </w:p>
        </w:tc>
        <w:tc>
          <w:tcPr>
            <w:tcW w:w="1512" w:type="dxa"/>
          </w:tcPr>
          <w:p w14:paraId="4408A5D1" w14:textId="77777777" w:rsidR="00384C43" w:rsidRPr="00C7345F" w:rsidRDefault="00384C43" w:rsidP="00F73F5C">
            <w:pPr>
              <w:pStyle w:val="TableText"/>
              <w:ind w:right="288"/>
              <w:rPr>
                <w:color w:val="000000"/>
              </w:rPr>
            </w:pPr>
            <w:r w:rsidRPr="00C7345F">
              <w:t>0.85</w:t>
            </w:r>
          </w:p>
        </w:tc>
      </w:tr>
    </w:tbl>
    <w:p w14:paraId="6E7A90A9" w14:textId="77777777" w:rsidR="00384C43" w:rsidRPr="00C7345F" w:rsidRDefault="00384C43">
      <w:r w:rsidRPr="00C7345F">
        <w:fldChar w:fldCharType="begin"/>
      </w:r>
      <w:r w:rsidRPr="00C7345F">
        <w:instrText xml:space="preserve"> REF _Ref66089667 \h </w:instrText>
      </w:r>
      <w:r w:rsidRPr="00C7345F">
        <w:fldChar w:fldCharType="separate"/>
      </w:r>
      <w:r w:rsidRPr="00C7345F">
        <w:t>Table 4.C.7</w:t>
      </w:r>
      <w:r w:rsidRPr="00C7345F">
        <w:fldChar w:fldCharType="end"/>
      </w:r>
      <w:r w:rsidRPr="00C7345F">
        <w:t xml:space="preserve"> </w:t>
      </w:r>
      <w:r w:rsidRPr="00C7345F">
        <w:rPr>
          <w:i/>
        </w:rPr>
        <w:t>(continuation six)</w:t>
      </w:r>
    </w:p>
    <w:tbl>
      <w:tblPr>
        <w:tblStyle w:val="TRs"/>
        <w:tblW w:w="0" w:type="auto"/>
        <w:tblLayout w:type="fixed"/>
        <w:tblLook w:val="04A0" w:firstRow="1" w:lastRow="0" w:firstColumn="1" w:lastColumn="0" w:noHBand="0" w:noVBand="1"/>
        <w:tblDescription w:val="Scale Score and Performance Level Distribution of Overall Scores for Grade Six, continuation six"/>
      </w:tblPr>
      <w:tblGrid>
        <w:gridCol w:w="1584"/>
        <w:gridCol w:w="830"/>
        <w:gridCol w:w="950"/>
        <w:gridCol w:w="1512"/>
      </w:tblGrid>
      <w:tr w:rsidR="00384C43" w:rsidRPr="00C7345F" w14:paraId="4206A9A5"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F0C8D7E"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4F9CFC68" w14:textId="77777777" w:rsidR="00384C43" w:rsidRPr="00C7345F" w:rsidRDefault="00384C43" w:rsidP="00F73F5C">
            <w:pPr>
              <w:pStyle w:val="TableHead"/>
              <w:rPr>
                <w:noProof w:val="0"/>
              </w:rPr>
            </w:pPr>
            <w:r w:rsidRPr="00C7345F">
              <w:rPr>
                <w:noProof w:val="0"/>
              </w:rPr>
              <w:t>Level</w:t>
            </w:r>
          </w:p>
        </w:tc>
        <w:tc>
          <w:tcPr>
            <w:tcW w:w="950" w:type="dxa"/>
            <w:hideMark/>
          </w:tcPr>
          <w:p w14:paraId="548BEF55" w14:textId="77777777" w:rsidR="00384C43" w:rsidRPr="00C7345F" w:rsidRDefault="00384C43" w:rsidP="00F73F5C">
            <w:pPr>
              <w:pStyle w:val="TableHead"/>
              <w:rPr>
                <w:noProof w:val="0"/>
              </w:rPr>
            </w:pPr>
            <w:r w:rsidRPr="00C7345F">
              <w:rPr>
                <w:noProof w:val="0"/>
              </w:rPr>
              <w:t>N</w:t>
            </w:r>
          </w:p>
        </w:tc>
        <w:tc>
          <w:tcPr>
            <w:tcW w:w="1512" w:type="dxa"/>
            <w:hideMark/>
          </w:tcPr>
          <w:p w14:paraId="176969A5" w14:textId="77777777" w:rsidR="00384C43" w:rsidRPr="00C7345F" w:rsidRDefault="00384C43" w:rsidP="00F73F5C">
            <w:pPr>
              <w:pStyle w:val="TableHead"/>
              <w:rPr>
                <w:noProof w:val="0"/>
              </w:rPr>
            </w:pPr>
            <w:r w:rsidRPr="00C7345F">
              <w:rPr>
                <w:noProof w:val="0"/>
              </w:rPr>
              <w:t>Percentage</w:t>
            </w:r>
          </w:p>
        </w:tc>
      </w:tr>
      <w:tr w:rsidR="00384C43" w:rsidRPr="00C7345F" w14:paraId="2C871B23" w14:textId="77777777" w:rsidTr="00F73F5C">
        <w:tc>
          <w:tcPr>
            <w:tcW w:w="1584" w:type="dxa"/>
          </w:tcPr>
          <w:p w14:paraId="14A6FC74" w14:textId="77777777" w:rsidR="00384C43" w:rsidRPr="00C7345F" w:rsidRDefault="00384C43" w:rsidP="00F73F5C">
            <w:pPr>
              <w:pStyle w:val="TableText"/>
              <w:ind w:right="504"/>
              <w:rPr>
                <w:color w:val="000000"/>
              </w:rPr>
            </w:pPr>
            <w:r w:rsidRPr="00C7345F">
              <w:t>543</w:t>
            </w:r>
          </w:p>
        </w:tc>
        <w:tc>
          <w:tcPr>
            <w:tcW w:w="830" w:type="dxa"/>
          </w:tcPr>
          <w:p w14:paraId="652FBBFD" w14:textId="77777777" w:rsidR="00384C43" w:rsidRPr="00C7345F" w:rsidRDefault="00384C43" w:rsidP="00F73F5C">
            <w:pPr>
              <w:pStyle w:val="TableText"/>
              <w:ind w:right="288"/>
              <w:rPr>
                <w:color w:val="000000"/>
              </w:rPr>
            </w:pPr>
            <w:r w:rsidRPr="00C7345F">
              <w:t>3</w:t>
            </w:r>
          </w:p>
        </w:tc>
        <w:tc>
          <w:tcPr>
            <w:tcW w:w="950" w:type="dxa"/>
          </w:tcPr>
          <w:p w14:paraId="734BCE8B" w14:textId="77777777" w:rsidR="00384C43" w:rsidRPr="00C7345F" w:rsidRDefault="00384C43" w:rsidP="00F73F5C">
            <w:pPr>
              <w:pStyle w:val="TableText"/>
              <w:ind w:right="144"/>
              <w:rPr>
                <w:color w:val="000000"/>
              </w:rPr>
            </w:pPr>
            <w:r w:rsidRPr="00C7345F">
              <w:t>1</w:t>
            </w:r>
          </w:p>
        </w:tc>
        <w:tc>
          <w:tcPr>
            <w:tcW w:w="1512" w:type="dxa"/>
          </w:tcPr>
          <w:p w14:paraId="3E3FB171" w14:textId="77777777" w:rsidR="00384C43" w:rsidRPr="00C7345F" w:rsidRDefault="00384C43" w:rsidP="00F73F5C">
            <w:pPr>
              <w:pStyle w:val="TableText"/>
              <w:ind w:right="288"/>
              <w:rPr>
                <w:color w:val="000000"/>
              </w:rPr>
            </w:pPr>
            <w:r w:rsidRPr="00C7345F">
              <w:t>0.04</w:t>
            </w:r>
          </w:p>
        </w:tc>
      </w:tr>
      <w:tr w:rsidR="00384C43" w:rsidRPr="00C7345F" w14:paraId="5B72B446" w14:textId="77777777" w:rsidTr="00F73F5C">
        <w:tc>
          <w:tcPr>
            <w:tcW w:w="1584" w:type="dxa"/>
          </w:tcPr>
          <w:p w14:paraId="5628D472" w14:textId="77777777" w:rsidR="00384C43" w:rsidRPr="00C7345F" w:rsidRDefault="00384C43" w:rsidP="00F73F5C">
            <w:pPr>
              <w:pStyle w:val="TableText"/>
              <w:ind w:right="504"/>
              <w:rPr>
                <w:color w:val="000000"/>
              </w:rPr>
            </w:pPr>
            <w:r w:rsidRPr="00C7345F">
              <w:t>550</w:t>
            </w:r>
          </w:p>
        </w:tc>
        <w:tc>
          <w:tcPr>
            <w:tcW w:w="830" w:type="dxa"/>
          </w:tcPr>
          <w:p w14:paraId="776B053C" w14:textId="77777777" w:rsidR="00384C43" w:rsidRPr="00C7345F" w:rsidRDefault="00384C43" w:rsidP="00F73F5C">
            <w:pPr>
              <w:pStyle w:val="TableText"/>
              <w:ind w:right="288"/>
              <w:rPr>
                <w:color w:val="000000"/>
              </w:rPr>
            </w:pPr>
            <w:r w:rsidRPr="00C7345F">
              <w:t>3</w:t>
            </w:r>
          </w:p>
        </w:tc>
        <w:tc>
          <w:tcPr>
            <w:tcW w:w="950" w:type="dxa"/>
          </w:tcPr>
          <w:p w14:paraId="5FB4B73F" w14:textId="77777777" w:rsidR="00384C43" w:rsidRPr="00C7345F" w:rsidRDefault="00384C43" w:rsidP="00F73F5C">
            <w:pPr>
              <w:pStyle w:val="TableText"/>
              <w:ind w:right="144"/>
              <w:rPr>
                <w:color w:val="000000"/>
              </w:rPr>
            </w:pPr>
            <w:r w:rsidRPr="00C7345F">
              <w:t>2</w:t>
            </w:r>
          </w:p>
        </w:tc>
        <w:tc>
          <w:tcPr>
            <w:tcW w:w="1512" w:type="dxa"/>
          </w:tcPr>
          <w:p w14:paraId="32E6CDD2" w14:textId="77777777" w:rsidR="00384C43" w:rsidRPr="00C7345F" w:rsidRDefault="00384C43" w:rsidP="00F73F5C">
            <w:pPr>
              <w:pStyle w:val="TableText"/>
              <w:ind w:right="288"/>
              <w:rPr>
                <w:color w:val="000000"/>
              </w:rPr>
            </w:pPr>
            <w:r w:rsidRPr="00C7345F">
              <w:t>0.09</w:t>
            </w:r>
          </w:p>
        </w:tc>
      </w:tr>
      <w:tr w:rsidR="00384C43" w:rsidRPr="00C7345F" w14:paraId="03668818" w14:textId="77777777" w:rsidTr="00F73F5C">
        <w:tc>
          <w:tcPr>
            <w:tcW w:w="1584" w:type="dxa"/>
          </w:tcPr>
          <w:p w14:paraId="5A7ACA1A" w14:textId="77777777" w:rsidR="00384C43" w:rsidRPr="00C7345F" w:rsidRDefault="00384C43" w:rsidP="00F73F5C">
            <w:pPr>
              <w:pStyle w:val="TableText"/>
              <w:ind w:right="504"/>
              <w:rPr>
                <w:color w:val="000000"/>
              </w:rPr>
            </w:pPr>
            <w:r w:rsidRPr="00C7345F">
              <w:t>557</w:t>
            </w:r>
          </w:p>
        </w:tc>
        <w:tc>
          <w:tcPr>
            <w:tcW w:w="830" w:type="dxa"/>
          </w:tcPr>
          <w:p w14:paraId="33A83E22" w14:textId="77777777" w:rsidR="00384C43" w:rsidRPr="00C7345F" w:rsidRDefault="00384C43" w:rsidP="00F73F5C">
            <w:pPr>
              <w:pStyle w:val="TableText"/>
              <w:ind w:right="288"/>
              <w:rPr>
                <w:color w:val="000000"/>
              </w:rPr>
            </w:pPr>
            <w:r w:rsidRPr="00C7345F">
              <w:t>3</w:t>
            </w:r>
          </w:p>
        </w:tc>
        <w:tc>
          <w:tcPr>
            <w:tcW w:w="950" w:type="dxa"/>
          </w:tcPr>
          <w:p w14:paraId="58646D66" w14:textId="77777777" w:rsidR="00384C43" w:rsidRPr="00C7345F" w:rsidRDefault="00384C43" w:rsidP="00F73F5C">
            <w:pPr>
              <w:pStyle w:val="TableText"/>
              <w:ind w:right="144"/>
              <w:rPr>
                <w:color w:val="000000"/>
              </w:rPr>
            </w:pPr>
            <w:r w:rsidRPr="00C7345F">
              <w:t>10</w:t>
            </w:r>
          </w:p>
        </w:tc>
        <w:tc>
          <w:tcPr>
            <w:tcW w:w="1512" w:type="dxa"/>
          </w:tcPr>
          <w:p w14:paraId="1FC5D419" w14:textId="77777777" w:rsidR="00384C43" w:rsidRPr="00C7345F" w:rsidRDefault="00384C43" w:rsidP="00F73F5C">
            <w:pPr>
              <w:pStyle w:val="TableText"/>
              <w:ind w:right="288"/>
              <w:rPr>
                <w:color w:val="000000"/>
              </w:rPr>
            </w:pPr>
            <w:r w:rsidRPr="00C7345F">
              <w:t>0.45</w:t>
            </w:r>
          </w:p>
        </w:tc>
      </w:tr>
      <w:tr w:rsidR="00384C43" w:rsidRPr="00C7345F" w14:paraId="53F3E37F" w14:textId="77777777" w:rsidTr="00F73F5C">
        <w:tc>
          <w:tcPr>
            <w:tcW w:w="1584" w:type="dxa"/>
          </w:tcPr>
          <w:p w14:paraId="0F7FBF5D" w14:textId="77777777" w:rsidR="00384C43" w:rsidRPr="00C7345F" w:rsidRDefault="00384C43" w:rsidP="00F73F5C">
            <w:pPr>
              <w:pStyle w:val="TableText"/>
              <w:ind w:right="504"/>
              <w:rPr>
                <w:color w:val="000000"/>
              </w:rPr>
            </w:pPr>
            <w:r w:rsidRPr="00C7345F">
              <w:t>558</w:t>
            </w:r>
          </w:p>
        </w:tc>
        <w:tc>
          <w:tcPr>
            <w:tcW w:w="830" w:type="dxa"/>
          </w:tcPr>
          <w:p w14:paraId="32DD0091" w14:textId="77777777" w:rsidR="00384C43" w:rsidRPr="00C7345F" w:rsidRDefault="00384C43" w:rsidP="00F73F5C">
            <w:pPr>
              <w:pStyle w:val="TableText"/>
              <w:ind w:right="288"/>
              <w:rPr>
                <w:color w:val="000000"/>
              </w:rPr>
            </w:pPr>
            <w:r w:rsidRPr="00C7345F">
              <w:t>3</w:t>
            </w:r>
          </w:p>
        </w:tc>
        <w:tc>
          <w:tcPr>
            <w:tcW w:w="950" w:type="dxa"/>
          </w:tcPr>
          <w:p w14:paraId="636B93D7" w14:textId="77777777" w:rsidR="00384C43" w:rsidRPr="00C7345F" w:rsidRDefault="00384C43" w:rsidP="00F73F5C">
            <w:pPr>
              <w:pStyle w:val="TableText"/>
              <w:ind w:right="144"/>
              <w:rPr>
                <w:color w:val="000000"/>
              </w:rPr>
            </w:pPr>
            <w:r w:rsidRPr="00C7345F">
              <w:t>36</w:t>
            </w:r>
          </w:p>
        </w:tc>
        <w:tc>
          <w:tcPr>
            <w:tcW w:w="1512" w:type="dxa"/>
          </w:tcPr>
          <w:p w14:paraId="31137ECA" w14:textId="77777777" w:rsidR="00384C43" w:rsidRPr="00C7345F" w:rsidRDefault="00384C43" w:rsidP="00F73F5C">
            <w:pPr>
              <w:pStyle w:val="TableText"/>
              <w:ind w:right="288"/>
              <w:rPr>
                <w:color w:val="000000"/>
              </w:rPr>
            </w:pPr>
            <w:r w:rsidRPr="00C7345F">
              <w:t>1.61</w:t>
            </w:r>
          </w:p>
        </w:tc>
      </w:tr>
      <w:tr w:rsidR="00384C43" w:rsidRPr="00C7345F" w14:paraId="770B03EC" w14:textId="77777777" w:rsidTr="00F73F5C">
        <w:tc>
          <w:tcPr>
            <w:tcW w:w="1584" w:type="dxa"/>
          </w:tcPr>
          <w:p w14:paraId="4E6B705A" w14:textId="77777777" w:rsidR="00384C43" w:rsidRPr="00C7345F" w:rsidRDefault="00384C43" w:rsidP="00F73F5C">
            <w:pPr>
              <w:pStyle w:val="TableText"/>
              <w:ind w:right="504"/>
              <w:rPr>
                <w:color w:val="000000"/>
              </w:rPr>
            </w:pPr>
            <w:r w:rsidRPr="00C7345F">
              <w:t>561</w:t>
            </w:r>
          </w:p>
        </w:tc>
        <w:tc>
          <w:tcPr>
            <w:tcW w:w="830" w:type="dxa"/>
          </w:tcPr>
          <w:p w14:paraId="0AC21825" w14:textId="77777777" w:rsidR="00384C43" w:rsidRPr="00C7345F" w:rsidRDefault="00384C43" w:rsidP="00F73F5C">
            <w:pPr>
              <w:pStyle w:val="TableText"/>
              <w:ind w:right="288"/>
              <w:rPr>
                <w:color w:val="000000"/>
              </w:rPr>
            </w:pPr>
            <w:r w:rsidRPr="00C7345F">
              <w:t>3</w:t>
            </w:r>
          </w:p>
        </w:tc>
        <w:tc>
          <w:tcPr>
            <w:tcW w:w="950" w:type="dxa"/>
          </w:tcPr>
          <w:p w14:paraId="5325090D" w14:textId="77777777" w:rsidR="00384C43" w:rsidRPr="00C7345F" w:rsidRDefault="00384C43" w:rsidP="00F73F5C">
            <w:pPr>
              <w:pStyle w:val="TableText"/>
              <w:ind w:right="144"/>
              <w:rPr>
                <w:color w:val="000000"/>
              </w:rPr>
            </w:pPr>
            <w:r w:rsidRPr="00C7345F">
              <w:t>8</w:t>
            </w:r>
          </w:p>
        </w:tc>
        <w:tc>
          <w:tcPr>
            <w:tcW w:w="1512" w:type="dxa"/>
          </w:tcPr>
          <w:p w14:paraId="4ED907BF" w14:textId="77777777" w:rsidR="00384C43" w:rsidRPr="00C7345F" w:rsidRDefault="00384C43" w:rsidP="00F73F5C">
            <w:pPr>
              <w:pStyle w:val="TableText"/>
              <w:ind w:right="288"/>
              <w:rPr>
                <w:color w:val="000000"/>
              </w:rPr>
            </w:pPr>
            <w:r w:rsidRPr="00C7345F">
              <w:t>0.36</w:t>
            </w:r>
          </w:p>
        </w:tc>
      </w:tr>
      <w:tr w:rsidR="00384C43" w:rsidRPr="00C7345F" w14:paraId="165E5552" w14:textId="77777777" w:rsidTr="00F73F5C">
        <w:tc>
          <w:tcPr>
            <w:tcW w:w="1584" w:type="dxa"/>
          </w:tcPr>
          <w:p w14:paraId="7CA27742" w14:textId="77777777" w:rsidR="00384C43" w:rsidRPr="00C7345F" w:rsidRDefault="00384C43" w:rsidP="00F73F5C">
            <w:pPr>
              <w:pStyle w:val="TableText"/>
              <w:ind w:right="504"/>
              <w:rPr>
                <w:color w:val="000000"/>
              </w:rPr>
            </w:pPr>
            <w:r w:rsidRPr="00C7345F">
              <w:t>565</w:t>
            </w:r>
          </w:p>
        </w:tc>
        <w:tc>
          <w:tcPr>
            <w:tcW w:w="830" w:type="dxa"/>
          </w:tcPr>
          <w:p w14:paraId="7FC608FF" w14:textId="77777777" w:rsidR="00384C43" w:rsidRPr="00C7345F" w:rsidRDefault="00384C43" w:rsidP="00F73F5C">
            <w:pPr>
              <w:pStyle w:val="TableText"/>
              <w:ind w:right="288"/>
              <w:rPr>
                <w:color w:val="000000"/>
              </w:rPr>
            </w:pPr>
            <w:r w:rsidRPr="00C7345F">
              <w:t>3</w:t>
            </w:r>
          </w:p>
        </w:tc>
        <w:tc>
          <w:tcPr>
            <w:tcW w:w="950" w:type="dxa"/>
          </w:tcPr>
          <w:p w14:paraId="6B541FBC" w14:textId="77777777" w:rsidR="00384C43" w:rsidRPr="00C7345F" w:rsidRDefault="00384C43" w:rsidP="00F73F5C">
            <w:pPr>
              <w:pStyle w:val="TableText"/>
              <w:ind w:right="144"/>
              <w:rPr>
                <w:color w:val="000000"/>
              </w:rPr>
            </w:pPr>
            <w:r w:rsidRPr="00C7345F">
              <w:t>2</w:t>
            </w:r>
          </w:p>
        </w:tc>
        <w:tc>
          <w:tcPr>
            <w:tcW w:w="1512" w:type="dxa"/>
          </w:tcPr>
          <w:p w14:paraId="15526E4E" w14:textId="77777777" w:rsidR="00384C43" w:rsidRPr="00C7345F" w:rsidRDefault="00384C43" w:rsidP="00F73F5C">
            <w:pPr>
              <w:pStyle w:val="TableText"/>
              <w:ind w:right="288"/>
              <w:rPr>
                <w:color w:val="000000"/>
              </w:rPr>
            </w:pPr>
            <w:r w:rsidRPr="00C7345F">
              <w:t>0.09</w:t>
            </w:r>
          </w:p>
        </w:tc>
      </w:tr>
      <w:tr w:rsidR="00384C43" w:rsidRPr="00C7345F" w14:paraId="40122C42" w14:textId="77777777" w:rsidTr="00F73F5C">
        <w:tc>
          <w:tcPr>
            <w:tcW w:w="1584" w:type="dxa"/>
          </w:tcPr>
          <w:p w14:paraId="3BFBD9FF" w14:textId="77777777" w:rsidR="00384C43" w:rsidRPr="00C7345F" w:rsidRDefault="00384C43" w:rsidP="00F73F5C">
            <w:pPr>
              <w:pStyle w:val="TableText"/>
              <w:ind w:right="504"/>
              <w:rPr>
                <w:color w:val="000000"/>
              </w:rPr>
            </w:pPr>
            <w:r w:rsidRPr="00C7345F">
              <w:t>583</w:t>
            </w:r>
          </w:p>
        </w:tc>
        <w:tc>
          <w:tcPr>
            <w:tcW w:w="830" w:type="dxa"/>
          </w:tcPr>
          <w:p w14:paraId="47E6CFBF" w14:textId="77777777" w:rsidR="00384C43" w:rsidRPr="00C7345F" w:rsidRDefault="00384C43" w:rsidP="00F73F5C">
            <w:pPr>
              <w:pStyle w:val="TableText"/>
              <w:ind w:right="288"/>
              <w:rPr>
                <w:color w:val="000000"/>
              </w:rPr>
            </w:pPr>
            <w:r w:rsidRPr="00C7345F">
              <w:t>3</w:t>
            </w:r>
          </w:p>
        </w:tc>
        <w:tc>
          <w:tcPr>
            <w:tcW w:w="950" w:type="dxa"/>
          </w:tcPr>
          <w:p w14:paraId="7CBCB07E" w14:textId="77777777" w:rsidR="00384C43" w:rsidRPr="00C7345F" w:rsidRDefault="00384C43" w:rsidP="00F73F5C">
            <w:pPr>
              <w:pStyle w:val="TableText"/>
              <w:ind w:right="144"/>
              <w:rPr>
                <w:color w:val="000000"/>
              </w:rPr>
            </w:pPr>
            <w:r w:rsidRPr="00C7345F">
              <w:t>7</w:t>
            </w:r>
          </w:p>
        </w:tc>
        <w:tc>
          <w:tcPr>
            <w:tcW w:w="1512" w:type="dxa"/>
          </w:tcPr>
          <w:p w14:paraId="6DCBD75E" w14:textId="77777777" w:rsidR="00384C43" w:rsidRPr="00C7345F" w:rsidRDefault="00384C43" w:rsidP="00F73F5C">
            <w:pPr>
              <w:pStyle w:val="TableText"/>
              <w:ind w:right="288"/>
              <w:rPr>
                <w:color w:val="000000"/>
              </w:rPr>
            </w:pPr>
            <w:r w:rsidRPr="00C7345F">
              <w:t>0.31</w:t>
            </w:r>
          </w:p>
        </w:tc>
      </w:tr>
      <w:tr w:rsidR="00384C43" w:rsidRPr="00C7345F" w14:paraId="3B14CF0E" w14:textId="77777777" w:rsidTr="00F73F5C">
        <w:tc>
          <w:tcPr>
            <w:tcW w:w="1584" w:type="dxa"/>
          </w:tcPr>
          <w:p w14:paraId="1438A43D" w14:textId="77777777" w:rsidR="00384C43" w:rsidRPr="00C7345F" w:rsidRDefault="00384C43" w:rsidP="00F73F5C">
            <w:pPr>
              <w:pStyle w:val="TableText"/>
              <w:ind w:right="504"/>
              <w:rPr>
                <w:color w:val="000000"/>
              </w:rPr>
            </w:pPr>
            <w:r w:rsidRPr="00C7345F">
              <w:t>599</w:t>
            </w:r>
          </w:p>
        </w:tc>
        <w:tc>
          <w:tcPr>
            <w:tcW w:w="830" w:type="dxa"/>
          </w:tcPr>
          <w:p w14:paraId="5C017DD8" w14:textId="77777777" w:rsidR="00384C43" w:rsidRPr="00C7345F" w:rsidRDefault="00384C43" w:rsidP="00F73F5C">
            <w:pPr>
              <w:pStyle w:val="TableText"/>
              <w:ind w:right="288"/>
              <w:rPr>
                <w:color w:val="000000"/>
              </w:rPr>
            </w:pPr>
            <w:r w:rsidRPr="00C7345F">
              <w:t>3</w:t>
            </w:r>
          </w:p>
        </w:tc>
        <w:tc>
          <w:tcPr>
            <w:tcW w:w="950" w:type="dxa"/>
          </w:tcPr>
          <w:p w14:paraId="40459E76" w14:textId="77777777" w:rsidR="00384C43" w:rsidRPr="00C7345F" w:rsidRDefault="00384C43" w:rsidP="00F73F5C">
            <w:pPr>
              <w:pStyle w:val="TableText"/>
              <w:ind w:right="144"/>
              <w:rPr>
                <w:color w:val="000000"/>
              </w:rPr>
            </w:pPr>
            <w:r w:rsidRPr="00C7345F">
              <w:t>9</w:t>
            </w:r>
          </w:p>
        </w:tc>
        <w:tc>
          <w:tcPr>
            <w:tcW w:w="1512" w:type="dxa"/>
          </w:tcPr>
          <w:p w14:paraId="49DCEA49" w14:textId="77777777" w:rsidR="00384C43" w:rsidRPr="00C7345F" w:rsidRDefault="00384C43" w:rsidP="00F73F5C">
            <w:pPr>
              <w:pStyle w:val="TableText"/>
              <w:ind w:right="288"/>
              <w:rPr>
                <w:color w:val="000000"/>
              </w:rPr>
            </w:pPr>
            <w:r w:rsidRPr="00C7345F">
              <w:t>0.40</w:t>
            </w:r>
          </w:p>
        </w:tc>
      </w:tr>
      <w:tr w:rsidR="00384C43" w:rsidRPr="00C7345F" w14:paraId="469A1EE2" w14:textId="77777777" w:rsidTr="00F73F5C">
        <w:tc>
          <w:tcPr>
            <w:tcW w:w="1584" w:type="dxa"/>
          </w:tcPr>
          <w:p w14:paraId="28583271" w14:textId="77777777" w:rsidR="00384C43" w:rsidRPr="00C7345F" w:rsidRDefault="00384C43" w:rsidP="00F73F5C">
            <w:pPr>
              <w:pStyle w:val="TableText"/>
              <w:ind w:right="504"/>
              <w:rPr>
                <w:color w:val="000000"/>
              </w:rPr>
            </w:pPr>
            <w:r w:rsidRPr="00C7345F">
              <w:t>600</w:t>
            </w:r>
          </w:p>
        </w:tc>
        <w:tc>
          <w:tcPr>
            <w:tcW w:w="830" w:type="dxa"/>
          </w:tcPr>
          <w:p w14:paraId="5A93D12C" w14:textId="77777777" w:rsidR="00384C43" w:rsidRPr="00C7345F" w:rsidRDefault="00384C43" w:rsidP="00F73F5C">
            <w:pPr>
              <w:pStyle w:val="TableText"/>
              <w:ind w:right="288"/>
              <w:rPr>
                <w:color w:val="000000"/>
              </w:rPr>
            </w:pPr>
            <w:r w:rsidRPr="00C7345F">
              <w:t>3</w:t>
            </w:r>
          </w:p>
        </w:tc>
        <w:tc>
          <w:tcPr>
            <w:tcW w:w="950" w:type="dxa"/>
          </w:tcPr>
          <w:p w14:paraId="73CC60B2" w14:textId="77777777" w:rsidR="00384C43" w:rsidRPr="00C7345F" w:rsidRDefault="00384C43" w:rsidP="00F73F5C">
            <w:pPr>
              <w:pStyle w:val="TableText"/>
              <w:ind w:right="144"/>
              <w:rPr>
                <w:color w:val="000000"/>
              </w:rPr>
            </w:pPr>
            <w:r w:rsidRPr="00C7345F">
              <w:t>27</w:t>
            </w:r>
          </w:p>
        </w:tc>
        <w:tc>
          <w:tcPr>
            <w:tcW w:w="1512" w:type="dxa"/>
          </w:tcPr>
          <w:p w14:paraId="02A67318" w14:textId="77777777" w:rsidR="00384C43" w:rsidRPr="00C7345F" w:rsidRDefault="00384C43" w:rsidP="00F73F5C">
            <w:pPr>
              <w:pStyle w:val="TableText"/>
              <w:ind w:right="288"/>
              <w:rPr>
                <w:color w:val="000000"/>
              </w:rPr>
            </w:pPr>
            <w:r w:rsidRPr="00C7345F">
              <w:t>1.21</w:t>
            </w:r>
          </w:p>
        </w:tc>
      </w:tr>
    </w:tbl>
    <w:p w14:paraId="219FA2AA" w14:textId="77777777" w:rsidR="00384C43" w:rsidRPr="00C7345F" w:rsidRDefault="00384C43" w:rsidP="00F73F5C">
      <w:pPr>
        <w:pStyle w:val="Caption"/>
        <w:pageBreakBefore/>
      </w:pPr>
      <w:bookmarkStart w:id="687" w:name="_Ref66090246"/>
      <w:bookmarkStart w:id="688" w:name="_Toc134621945"/>
      <w:r w:rsidRPr="00C7345F">
        <w:lastRenderedPageBreak/>
        <w:t>Table 4.C.</w:t>
      </w:r>
      <w:r w:rsidRPr="00C7345F">
        <w:fldChar w:fldCharType="begin"/>
      </w:r>
      <w:r w:rsidRPr="00C7345F">
        <w:instrText>SEQ Table_4.C. \* ARABIC</w:instrText>
      </w:r>
      <w:r w:rsidRPr="00C7345F">
        <w:fldChar w:fldCharType="separate"/>
      </w:r>
      <w:r w:rsidRPr="00C7345F">
        <w:t>8</w:t>
      </w:r>
      <w:r w:rsidRPr="00C7345F">
        <w:fldChar w:fldCharType="end"/>
      </w:r>
      <w:bookmarkEnd w:id="687"/>
      <w:r w:rsidRPr="00C7345F">
        <w:t xml:space="preserve">  Scale Score and Performance Level Distribution of Overall Scores for Grade Seven</w:t>
      </w:r>
      <w:bookmarkEnd w:id="688"/>
    </w:p>
    <w:tbl>
      <w:tblPr>
        <w:tblStyle w:val="TRs"/>
        <w:tblW w:w="0" w:type="auto"/>
        <w:tblLayout w:type="fixed"/>
        <w:tblLook w:val="04A0" w:firstRow="1" w:lastRow="0" w:firstColumn="1" w:lastColumn="0" w:noHBand="0" w:noVBand="1"/>
        <w:tblDescription w:val="Scale Score and Performance Level Distribution of Overall Scores for Grade Seven"/>
      </w:tblPr>
      <w:tblGrid>
        <w:gridCol w:w="1584"/>
        <w:gridCol w:w="830"/>
        <w:gridCol w:w="950"/>
        <w:gridCol w:w="1512"/>
      </w:tblGrid>
      <w:tr w:rsidR="00384C43" w:rsidRPr="00C7345F" w14:paraId="04F8E682"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4302715" w14:textId="77777777" w:rsidR="00384C43" w:rsidRPr="00C7345F" w:rsidRDefault="00384C43" w:rsidP="00F73F5C">
            <w:pPr>
              <w:pStyle w:val="TableHead"/>
              <w:keepNext/>
              <w:keepLines/>
              <w:rPr>
                <w:noProof w:val="0"/>
              </w:rPr>
            </w:pPr>
            <w:r w:rsidRPr="00C7345F">
              <w:rPr>
                <w:noProof w:val="0"/>
              </w:rPr>
              <w:t>Scale Score</w:t>
            </w:r>
          </w:p>
        </w:tc>
        <w:tc>
          <w:tcPr>
            <w:tcW w:w="830" w:type="dxa"/>
            <w:hideMark/>
          </w:tcPr>
          <w:p w14:paraId="46580381" w14:textId="77777777" w:rsidR="00384C43" w:rsidRPr="00C7345F" w:rsidRDefault="00384C43" w:rsidP="00F73F5C">
            <w:pPr>
              <w:pStyle w:val="TableHead"/>
              <w:rPr>
                <w:noProof w:val="0"/>
              </w:rPr>
            </w:pPr>
            <w:r w:rsidRPr="00C7345F">
              <w:rPr>
                <w:noProof w:val="0"/>
              </w:rPr>
              <w:t>Level</w:t>
            </w:r>
          </w:p>
        </w:tc>
        <w:tc>
          <w:tcPr>
            <w:tcW w:w="950" w:type="dxa"/>
            <w:hideMark/>
          </w:tcPr>
          <w:p w14:paraId="398B5284" w14:textId="77777777" w:rsidR="00384C43" w:rsidRPr="00C7345F" w:rsidRDefault="00384C43" w:rsidP="00F73F5C">
            <w:pPr>
              <w:pStyle w:val="TableHead"/>
              <w:rPr>
                <w:noProof w:val="0"/>
              </w:rPr>
            </w:pPr>
            <w:r w:rsidRPr="00C7345F">
              <w:rPr>
                <w:noProof w:val="0"/>
              </w:rPr>
              <w:t>N</w:t>
            </w:r>
          </w:p>
        </w:tc>
        <w:tc>
          <w:tcPr>
            <w:tcW w:w="1512" w:type="dxa"/>
            <w:hideMark/>
          </w:tcPr>
          <w:p w14:paraId="30E965F3" w14:textId="77777777" w:rsidR="00384C43" w:rsidRPr="00C7345F" w:rsidRDefault="00384C43" w:rsidP="00F73F5C">
            <w:pPr>
              <w:pStyle w:val="TableHead"/>
              <w:rPr>
                <w:noProof w:val="0"/>
              </w:rPr>
            </w:pPr>
            <w:r w:rsidRPr="00C7345F">
              <w:rPr>
                <w:noProof w:val="0"/>
              </w:rPr>
              <w:t>Percentage</w:t>
            </w:r>
          </w:p>
        </w:tc>
      </w:tr>
      <w:tr w:rsidR="00384C43" w:rsidRPr="00C7345F" w14:paraId="5E580A06" w14:textId="77777777" w:rsidTr="00F73F5C">
        <w:tc>
          <w:tcPr>
            <w:tcW w:w="1584" w:type="dxa"/>
            <w:hideMark/>
          </w:tcPr>
          <w:p w14:paraId="5BAFCACA" w14:textId="77777777" w:rsidR="00384C43" w:rsidRPr="00C7345F" w:rsidRDefault="00384C43" w:rsidP="00F73F5C">
            <w:pPr>
              <w:pStyle w:val="TableText"/>
              <w:keepNext/>
              <w:ind w:right="504"/>
              <w:rPr>
                <w:rFonts w:cs="Times New Roman"/>
              </w:rPr>
            </w:pPr>
            <w:r w:rsidRPr="00C7345F">
              <w:t>150</w:t>
            </w:r>
          </w:p>
        </w:tc>
        <w:tc>
          <w:tcPr>
            <w:tcW w:w="830" w:type="dxa"/>
            <w:hideMark/>
          </w:tcPr>
          <w:p w14:paraId="02037EC1" w14:textId="77777777" w:rsidR="00384C43" w:rsidRPr="00C7345F" w:rsidRDefault="00384C43" w:rsidP="00F73F5C">
            <w:pPr>
              <w:pStyle w:val="TableText"/>
              <w:ind w:right="288"/>
            </w:pPr>
            <w:r w:rsidRPr="00C7345F">
              <w:t>1</w:t>
            </w:r>
          </w:p>
        </w:tc>
        <w:tc>
          <w:tcPr>
            <w:tcW w:w="950" w:type="dxa"/>
            <w:hideMark/>
          </w:tcPr>
          <w:p w14:paraId="5B225DA5" w14:textId="77777777" w:rsidR="00384C43" w:rsidRPr="00C7345F" w:rsidRDefault="00384C43" w:rsidP="00F73F5C">
            <w:pPr>
              <w:pStyle w:val="TableText"/>
              <w:ind w:right="144"/>
            </w:pPr>
            <w:r w:rsidRPr="00C7345F">
              <w:t>292</w:t>
            </w:r>
          </w:p>
        </w:tc>
        <w:tc>
          <w:tcPr>
            <w:tcW w:w="1512" w:type="dxa"/>
            <w:hideMark/>
          </w:tcPr>
          <w:p w14:paraId="506F713D" w14:textId="77777777" w:rsidR="00384C43" w:rsidRPr="00C7345F" w:rsidRDefault="00384C43" w:rsidP="00F73F5C">
            <w:pPr>
              <w:pStyle w:val="TableText"/>
              <w:ind w:right="288"/>
            </w:pPr>
            <w:r w:rsidRPr="00C7345F">
              <w:t>13.22</w:t>
            </w:r>
          </w:p>
        </w:tc>
      </w:tr>
      <w:tr w:rsidR="00384C43" w:rsidRPr="00C7345F" w14:paraId="29C0BE39" w14:textId="77777777" w:rsidTr="00F73F5C">
        <w:tc>
          <w:tcPr>
            <w:tcW w:w="1584" w:type="dxa"/>
            <w:hideMark/>
          </w:tcPr>
          <w:p w14:paraId="7285725A" w14:textId="77777777" w:rsidR="00384C43" w:rsidRPr="00C7345F" w:rsidRDefault="00384C43" w:rsidP="00F73F5C">
            <w:pPr>
              <w:pStyle w:val="TableText"/>
              <w:keepNext/>
              <w:ind w:right="504"/>
              <w:rPr>
                <w:rFonts w:cs="Times New Roman"/>
              </w:rPr>
            </w:pPr>
            <w:r w:rsidRPr="00C7345F">
              <w:t>153</w:t>
            </w:r>
          </w:p>
        </w:tc>
        <w:tc>
          <w:tcPr>
            <w:tcW w:w="830" w:type="dxa"/>
            <w:hideMark/>
          </w:tcPr>
          <w:p w14:paraId="0480CF4D" w14:textId="77777777" w:rsidR="00384C43" w:rsidRPr="00C7345F" w:rsidRDefault="00384C43" w:rsidP="00F73F5C">
            <w:pPr>
              <w:pStyle w:val="TableText"/>
              <w:ind w:right="288"/>
            </w:pPr>
            <w:r w:rsidRPr="00C7345F">
              <w:t>1</w:t>
            </w:r>
          </w:p>
        </w:tc>
        <w:tc>
          <w:tcPr>
            <w:tcW w:w="950" w:type="dxa"/>
            <w:hideMark/>
          </w:tcPr>
          <w:p w14:paraId="5C9D5FF6" w14:textId="77777777" w:rsidR="00384C43" w:rsidRPr="00C7345F" w:rsidRDefault="00384C43" w:rsidP="00F73F5C">
            <w:pPr>
              <w:pStyle w:val="TableText"/>
              <w:ind w:right="144"/>
            </w:pPr>
            <w:r w:rsidRPr="00C7345F">
              <w:t>34</w:t>
            </w:r>
          </w:p>
        </w:tc>
        <w:tc>
          <w:tcPr>
            <w:tcW w:w="1512" w:type="dxa"/>
            <w:hideMark/>
          </w:tcPr>
          <w:p w14:paraId="1C7759E7" w14:textId="77777777" w:rsidR="00384C43" w:rsidRPr="00C7345F" w:rsidRDefault="00384C43" w:rsidP="00F73F5C">
            <w:pPr>
              <w:pStyle w:val="TableText"/>
              <w:ind w:right="288"/>
            </w:pPr>
            <w:r w:rsidRPr="00C7345F">
              <w:t>1.54</w:t>
            </w:r>
          </w:p>
        </w:tc>
      </w:tr>
      <w:tr w:rsidR="00384C43" w:rsidRPr="00C7345F" w14:paraId="2B9B0880" w14:textId="77777777" w:rsidTr="00F73F5C">
        <w:tc>
          <w:tcPr>
            <w:tcW w:w="1584" w:type="dxa"/>
            <w:hideMark/>
          </w:tcPr>
          <w:p w14:paraId="624E593C" w14:textId="77777777" w:rsidR="00384C43" w:rsidRPr="00C7345F" w:rsidRDefault="00384C43" w:rsidP="00F73F5C">
            <w:pPr>
              <w:pStyle w:val="TableText"/>
              <w:keepNext/>
              <w:ind w:right="504"/>
              <w:rPr>
                <w:rFonts w:cs="Times New Roman"/>
              </w:rPr>
            </w:pPr>
            <w:r w:rsidRPr="00C7345F">
              <w:t>163</w:t>
            </w:r>
          </w:p>
        </w:tc>
        <w:tc>
          <w:tcPr>
            <w:tcW w:w="830" w:type="dxa"/>
            <w:hideMark/>
          </w:tcPr>
          <w:p w14:paraId="72C24C67" w14:textId="77777777" w:rsidR="00384C43" w:rsidRPr="00C7345F" w:rsidRDefault="00384C43" w:rsidP="00F73F5C">
            <w:pPr>
              <w:pStyle w:val="TableText"/>
              <w:ind w:right="288"/>
            </w:pPr>
            <w:r w:rsidRPr="00C7345F">
              <w:t>1</w:t>
            </w:r>
          </w:p>
        </w:tc>
        <w:tc>
          <w:tcPr>
            <w:tcW w:w="950" w:type="dxa"/>
            <w:hideMark/>
          </w:tcPr>
          <w:p w14:paraId="22FA040E" w14:textId="77777777" w:rsidR="00384C43" w:rsidRPr="00C7345F" w:rsidRDefault="00384C43" w:rsidP="00F73F5C">
            <w:pPr>
              <w:pStyle w:val="TableText"/>
              <w:ind w:right="144"/>
            </w:pPr>
            <w:r w:rsidRPr="00C7345F">
              <w:t>22</w:t>
            </w:r>
          </w:p>
        </w:tc>
        <w:tc>
          <w:tcPr>
            <w:tcW w:w="1512" w:type="dxa"/>
            <w:hideMark/>
          </w:tcPr>
          <w:p w14:paraId="6C7A51A5" w14:textId="77777777" w:rsidR="00384C43" w:rsidRPr="00C7345F" w:rsidRDefault="00384C43" w:rsidP="00F73F5C">
            <w:pPr>
              <w:pStyle w:val="TableText"/>
              <w:ind w:right="288"/>
            </w:pPr>
            <w:r w:rsidRPr="00C7345F">
              <w:t>1.00</w:t>
            </w:r>
          </w:p>
        </w:tc>
      </w:tr>
      <w:tr w:rsidR="00384C43" w:rsidRPr="00C7345F" w14:paraId="6B51FC31" w14:textId="77777777" w:rsidTr="00F73F5C">
        <w:tc>
          <w:tcPr>
            <w:tcW w:w="1584" w:type="dxa"/>
            <w:hideMark/>
          </w:tcPr>
          <w:p w14:paraId="75A1DD28" w14:textId="77777777" w:rsidR="00384C43" w:rsidRPr="00C7345F" w:rsidRDefault="00384C43" w:rsidP="00F73F5C">
            <w:pPr>
              <w:pStyle w:val="TableText"/>
              <w:keepNext/>
              <w:ind w:right="504"/>
              <w:rPr>
                <w:rFonts w:cs="Times New Roman"/>
              </w:rPr>
            </w:pPr>
            <w:r w:rsidRPr="00C7345F">
              <w:t>174</w:t>
            </w:r>
          </w:p>
        </w:tc>
        <w:tc>
          <w:tcPr>
            <w:tcW w:w="830" w:type="dxa"/>
            <w:hideMark/>
          </w:tcPr>
          <w:p w14:paraId="5DAE2C62" w14:textId="77777777" w:rsidR="00384C43" w:rsidRPr="00C7345F" w:rsidRDefault="00384C43" w:rsidP="00F73F5C">
            <w:pPr>
              <w:pStyle w:val="TableText"/>
              <w:ind w:right="288"/>
            </w:pPr>
            <w:r w:rsidRPr="00C7345F">
              <w:t>1</w:t>
            </w:r>
          </w:p>
        </w:tc>
        <w:tc>
          <w:tcPr>
            <w:tcW w:w="950" w:type="dxa"/>
            <w:hideMark/>
          </w:tcPr>
          <w:p w14:paraId="7DE99852" w14:textId="77777777" w:rsidR="00384C43" w:rsidRPr="00C7345F" w:rsidRDefault="00384C43" w:rsidP="00F73F5C">
            <w:pPr>
              <w:pStyle w:val="TableText"/>
              <w:ind w:right="144"/>
            </w:pPr>
            <w:r w:rsidRPr="00C7345F">
              <w:t>22</w:t>
            </w:r>
          </w:p>
        </w:tc>
        <w:tc>
          <w:tcPr>
            <w:tcW w:w="1512" w:type="dxa"/>
            <w:hideMark/>
          </w:tcPr>
          <w:p w14:paraId="05857123" w14:textId="77777777" w:rsidR="00384C43" w:rsidRPr="00C7345F" w:rsidRDefault="00384C43" w:rsidP="00F73F5C">
            <w:pPr>
              <w:pStyle w:val="TableText"/>
              <w:ind w:right="288"/>
            </w:pPr>
            <w:r w:rsidRPr="00C7345F">
              <w:t>1.00</w:t>
            </w:r>
          </w:p>
        </w:tc>
      </w:tr>
      <w:tr w:rsidR="00384C43" w:rsidRPr="00C7345F" w14:paraId="0A995D85" w14:textId="77777777" w:rsidTr="00F73F5C">
        <w:tc>
          <w:tcPr>
            <w:tcW w:w="1584" w:type="dxa"/>
            <w:hideMark/>
          </w:tcPr>
          <w:p w14:paraId="4344D1A5" w14:textId="77777777" w:rsidR="00384C43" w:rsidRPr="00C7345F" w:rsidRDefault="00384C43" w:rsidP="00F73F5C">
            <w:pPr>
              <w:pStyle w:val="TableText"/>
              <w:keepNext/>
              <w:ind w:right="504"/>
              <w:rPr>
                <w:rFonts w:cs="Times New Roman"/>
              </w:rPr>
            </w:pPr>
            <w:r w:rsidRPr="00C7345F">
              <w:t>176</w:t>
            </w:r>
          </w:p>
        </w:tc>
        <w:tc>
          <w:tcPr>
            <w:tcW w:w="830" w:type="dxa"/>
            <w:hideMark/>
          </w:tcPr>
          <w:p w14:paraId="422B8BDF" w14:textId="77777777" w:rsidR="00384C43" w:rsidRPr="00C7345F" w:rsidRDefault="00384C43" w:rsidP="00F73F5C">
            <w:pPr>
              <w:pStyle w:val="TableText"/>
              <w:ind w:right="288"/>
            </w:pPr>
            <w:r w:rsidRPr="00C7345F">
              <w:t>1</w:t>
            </w:r>
          </w:p>
        </w:tc>
        <w:tc>
          <w:tcPr>
            <w:tcW w:w="950" w:type="dxa"/>
            <w:hideMark/>
          </w:tcPr>
          <w:p w14:paraId="1BA1B731" w14:textId="77777777" w:rsidR="00384C43" w:rsidRPr="00C7345F" w:rsidRDefault="00384C43" w:rsidP="00F73F5C">
            <w:pPr>
              <w:pStyle w:val="TableText"/>
              <w:ind w:right="144"/>
            </w:pPr>
            <w:r w:rsidRPr="00C7345F">
              <w:t>4</w:t>
            </w:r>
          </w:p>
        </w:tc>
        <w:tc>
          <w:tcPr>
            <w:tcW w:w="1512" w:type="dxa"/>
            <w:hideMark/>
          </w:tcPr>
          <w:p w14:paraId="25FD89BA" w14:textId="77777777" w:rsidR="00384C43" w:rsidRPr="00C7345F" w:rsidRDefault="00384C43" w:rsidP="00F73F5C">
            <w:pPr>
              <w:pStyle w:val="TableText"/>
              <w:ind w:right="288"/>
            </w:pPr>
            <w:r w:rsidRPr="00C7345F">
              <w:t>0.18</w:t>
            </w:r>
          </w:p>
        </w:tc>
      </w:tr>
      <w:tr w:rsidR="00384C43" w:rsidRPr="00C7345F" w14:paraId="534C5C49" w14:textId="77777777" w:rsidTr="00F73F5C">
        <w:tc>
          <w:tcPr>
            <w:tcW w:w="1584" w:type="dxa"/>
          </w:tcPr>
          <w:p w14:paraId="38A56C97" w14:textId="77777777" w:rsidR="00384C43" w:rsidRPr="00C7345F" w:rsidRDefault="00384C43" w:rsidP="00F73F5C">
            <w:pPr>
              <w:pStyle w:val="TableText"/>
              <w:keepNext/>
              <w:ind w:right="504"/>
              <w:rPr>
                <w:color w:val="000000"/>
              </w:rPr>
            </w:pPr>
            <w:r w:rsidRPr="00C7345F">
              <w:t>181</w:t>
            </w:r>
          </w:p>
        </w:tc>
        <w:tc>
          <w:tcPr>
            <w:tcW w:w="830" w:type="dxa"/>
          </w:tcPr>
          <w:p w14:paraId="3D43BC51" w14:textId="77777777" w:rsidR="00384C43" w:rsidRPr="00C7345F" w:rsidRDefault="00384C43" w:rsidP="00F73F5C">
            <w:pPr>
              <w:pStyle w:val="TableText"/>
              <w:ind w:right="288"/>
              <w:rPr>
                <w:color w:val="000000"/>
              </w:rPr>
            </w:pPr>
            <w:r w:rsidRPr="00C7345F">
              <w:t>1</w:t>
            </w:r>
          </w:p>
        </w:tc>
        <w:tc>
          <w:tcPr>
            <w:tcW w:w="950" w:type="dxa"/>
          </w:tcPr>
          <w:p w14:paraId="6A9C32A2" w14:textId="77777777" w:rsidR="00384C43" w:rsidRPr="00C7345F" w:rsidRDefault="00384C43" w:rsidP="00F73F5C">
            <w:pPr>
              <w:pStyle w:val="TableText"/>
              <w:ind w:right="144"/>
              <w:rPr>
                <w:color w:val="000000"/>
              </w:rPr>
            </w:pPr>
            <w:r w:rsidRPr="00C7345F">
              <w:t>83</w:t>
            </w:r>
          </w:p>
        </w:tc>
        <w:tc>
          <w:tcPr>
            <w:tcW w:w="1512" w:type="dxa"/>
          </w:tcPr>
          <w:p w14:paraId="054F6E6F" w14:textId="77777777" w:rsidR="00384C43" w:rsidRPr="00C7345F" w:rsidRDefault="00384C43" w:rsidP="00F73F5C">
            <w:pPr>
              <w:pStyle w:val="TableText"/>
              <w:ind w:right="288"/>
              <w:rPr>
                <w:color w:val="000000"/>
              </w:rPr>
            </w:pPr>
            <w:r w:rsidRPr="00C7345F">
              <w:t>3.76</w:t>
            </w:r>
          </w:p>
        </w:tc>
      </w:tr>
      <w:tr w:rsidR="00384C43" w:rsidRPr="00C7345F" w14:paraId="4CE02D48" w14:textId="77777777" w:rsidTr="00F73F5C">
        <w:tc>
          <w:tcPr>
            <w:tcW w:w="1584" w:type="dxa"/>
          </w:tcPr>
          <w:p w14:paraId="337D2CB2" w14:textId="77777777" w:rsidR="00384C43" w:rsidRPr="00C7345F" w:rsidRDefault="00384C43" w:rsidP="00F73F5C">
            <w:pPr>
              <w:pStyle w:val="TableText"/>
              <w:keepNext/>
              <w:ind w:right="504"/>
              <w:rPr>
                <w:color w:val="000000"/>
              </w:rPr>
            </w:pPr>
            <w:r w:rsidRPr="00C7345F">
              <w:t>183</w:t>
            </w:r>
          </w:p>
        </w:tc>
        <w:tc>
          <w:tcPr>
            <w:tcW w:w="830" w:type="dxa"/>
          </w:tcPr>
          <w:p w14:paraId="642869C6" w14:textId="77777777" w:rsidR="00384C43" w:rsidRPr="00C7345F" w:rsidRDefault="00384C43" w:rsidP="00F73F5C">
            <w:pPr>
              <w:pStyle w:val="TableText"/>
              <w:ind w:right="288"/>
              <w:rPr>
                <w:color w:val="000000"/>
              </w:rPr>
            </w:pPr>
            <w:r w:rsidRPr="00C7345F">
              <w:t>1</w:t>
            </w:r>
          </w:p>
        </w:tc>
        <w:tc>
          <w:tcPr>
            <w:tcW w:w="950" w:type="dxa"/>
          </w:tcPr>
          <w:p w14:paraId="7D6ECB36" w14:textId="77777777" w:rsidR="00384C43" w:rsidRPr="00C7345F" w:rsidRDefault="00384C43" w:rsidP="00F73F5C">
            <w:pPr>
              <w:pStyle w:val="TableText"/>
              <w:ind w:right="144"/>
              <w:rPr>
                <w:color w:val="000000"/>
              </w:rPr>
            </w:pPr>
            <w:r w:rsidRPr="00C7345F">
              <w:t>5</w:t>
            </w:r>
          </w:p>
        </w:tc>
        <w:tc>
          <w:tcPr>
            <w:tcW w:w="1512" w:type="dxa"/>
          </w:tcPr>
          <w:p w14:paraId="1E76C13E" w14:textId="77777777" w:rsidR="00384C43" w:rsidRPr="00C7345F" w:rsidRDefault="00384C43" w:rsidP="00F73F5C">
            <w:pPr>
              <w:pStyle w:val="TableText"/>
              <w:ind w:right="288"/>
              <w:rPr>
                <w:color w:val="000000"/>
              </w:rPr>
            </w:pPr>
            <w:r w:rsidRPr="00C7345F">
              <w:t>0.23</w:t>
            </w:r>
          </w:p>
        </w:tc>
      </w:tr>
      <w:tr w:rsidR="00384C43" w:rsidRPr="00C7345F" w14:paraId="7820B92C" w14:textId="77777777" w:rsidTr="00F73F5C">
        <w:tc>
          <w:tcPr>
            <w:tcW w:w="1584" w:type="dxa"/>
          </w:tcPr>
          <w:p w14:paraId="4F36011E" w14:textId="77777777" w:rsidR="00384C43" w:rsidRPr="00C7345F" w:rsidRDefault="00384C43" w:rsidP="00F73F5C">
            <w:pPr>
              <w:pStyle w:val="TableText"/>
              <w:keepNext/>
              <w:ind w:right="504"/>
              <w:rPr>
                <w:color w:val="000000"/>
              </w:rPr>
            </w:pPr>
            <w:r w:rsidRPr="00C7345F">
              <w:t>184</w:t>
            </w:r>
          </w:p>
        </w:tc>
        <w:tc>
          <w:tcPr>
            <w:tcW w:w="830" w:type="dxa"/>
          </w:tcPr>
          <w:p w14:paraId="65D5AD32" w14:textId="77777777" w:rsidR="00384C43" w:rsidRPr="00C7345F" w:rsidRDefault="00384C43" w:rsidP="00F73F5C">
            <w:pPr>
              <w:pStyle w:val="TableText"/>
              <w:ind w:right="288"/>
              <w:rPr>
                <w:color w:val="000000"/>
              </w:rPr>
            </w:pPr>
            <w:r w:rsidRPr="00C7345F">
              <w:t>1</w:t>
            </w:r>
          </w:p>
        </w:tc>
        <w:tc>
          <w:tcPr>
            <w:tcW w:w="950" w:type="dxa"/>
          </w:tcPr>
          <w:p w14:paraId="51623413" w14:textId="77777777" w:rsidR="00384C43" w:rsidRPr="00C7345F" w:rsidRDefault="00384C43" w:rsidP="00F73F5C">
            <w:pPr>
              <w:pStyle w:val="TableText"/>
              <w:ind w:right="144"/>
              <w:rPr>
                <w:color w:val="000000"/>
              </w:rPr>
            </w:pPr>
            <w:r w:rsidRPr="00C7345F">
              <w:t>7</w:t>
            </w:r>
          </w:p>
        </w:tc>
        <w:tc>
          <w:tcPr>
            <w:tcW w:w="1512" w:type="dxa"/>
          </w:tcPr>
          <w:p w14:paraId="3F749FBC" w14:textId="77777777" w:rsidR="00384C43" w:rsidRPr="00C7345F" w:rsidRDefault="00384C43" w:rsidP="00F73F5C">
            <w:pPr>
              <w:pStyle w:val="TableText"/>
              <w:ind w:right="288"/>
              <w:rPr>
                <w:color w:val="000000"/>
              </w:rPr>
            </w:pPr>
            <w:r w:rsidRPr="00C7345F">
              <w:t>0.32</w:t>
            </w:r>
          </w:p>
        </w:tc>
      </w:tr>
      <w:tr w:rsidR="00384C43" w:rsidRPr="00C7345F" w14:paraId="066C839E" w14:textId="77777777" w:rsidTr="00F73F5C">
        <w:tc>
          <w:tcPr>
            <w:tcW w:w="1584" w:type="dxa"/>
          </w:tcPr>
          <w:p w14:paraId="1A6CD0F0" w14:textId="77777777" w:rsidR="00384C43" w:rsidRPr="00C7345F" w:rsidRDefault="00384C43" w:rsidP="00F73F5C">
            <w:pPr>
              <w:pStyle w:val="TableText"/>
              <w:keepNext/>
              <w:ind w:right="504"/>
              <w:rPr>
                <w:color w:val="000000"/>
              </w:rPr>
            </w:pPr>
            <w:r w:rsidRPr="00C7345F">
              <w:t>186</w:t>
            </w:r>
          </w:p>
        </w:tc>
        <w:tc>
          <w:tcPr>
            <w:tcW w:w="830" w:type="dxa"/>
          </w:tcPr>
          <w:p w14:paraId="5B9835B7" w14:textId="77777777" w:rsidR="00384C43" w:rsidRPr="00C7345F" w:rsidRDefault="00384C43" w:rsidP="00F73F5C">
            <w:pPr>
              <w:pStyle w:val="TableText"/>
              <w:ind w:right="288"/>
              <w:rPr>
                <w:color w:val="000000"/>
              </w:rPr>
            </w:pPr>
            <w:r w:rsidRPr="00C7345F">
              <w:t>1</w:t>
            </w:r>
          </w:p>
        </w:tc>
        <w:tc>
          <w:tcPr>
            <w:tcW w:w="950" w:type="dxa"/>
          </w:tcPr>
          <w:p w14:paraId="7951A5F6" w14:textId="77777777" w:rsidR="00384C43" w:rsidRPr="00C7345F" w:rsidRDefault="00384C43" w:rsidP="00F73F5C">
            <w:pPr>
              <w:pStyle w:val="TableText"/>
              <w:ind w:right="144"/>
              <w:rPr>
                <w:color w:val="000000"/>
              </w:rPr>
            </w:pPr>
            <w:r w:rsidRPr="00C7345F">
              <w:t>5</w:t>
            </w:r>
          </w:p>
        </w:tc>
        <w:tc>
          <w:tcPr>
            <w:tcW w:w="1512" w:type="dxa"/>
          </w:tcPr>
          <w:p w14:paraId="4C58D191" w14:textId="77777777" w:rsidR="00384C43" w:rsidRPr="00C7345F" w:rsidRDefault="00384C43" w:rsidP="00F73F5C">
            <w:pPr>
              <w:pStyle w:val="TableText"/>
              <w:ind w:right="288"/>
              <w:rPr>
                <w:color w:val="000000"/>
              </w:rPr>
            </w:pPr>
            <w:r w:rsidRPr="00C7345F">
              <w:t>0.23</w:t>
            </w:r>
          </w:p>
        </w:tc>
      </w:tr>
      <w:tr w:rsidR="00384C43" w:rsidRPr="00C7345F" w14:paraId="75D41D96" w14:textId="77777777" w:rsidTr="00F73F5C">
        <w:tc>
          <w:tcPr>
            <w:tcW w:w="1584" w:type="dxa"/>
          </w:tcPr>
          <w:p w14:paraId="0C01F302" w14:textId="77777777" w:rsidR="00384C43" w:rsidRPr="00C7345F" w:rsidRDefault="00384C43" w:rsidP="00F73F5C">
            <w:pPr>
              <w:pStyle w:val="TableText"/>
              <w:keepNext/>
              <w:ind w:right="504"/>
              <w:rPr>
                <w:color w:val="000000"/>
              </w:rPr>
            </w:pPr>
            <w:r w:rsidRPr="00C7345F">
              <w:t>189</w:t>
            </w:r>
          </w:p>
        </w:tc>
        <w:tc>
          <w:tcPr>
            <w:tcW w:w="830" w:type="dxa"/>
          </w:tcPr>
          <w:p w14:paraId="41D44674" w14:textId="77777777" w:rsidR="00384C43" w:rsidRPr="00C7345F" w:rsidRDefault="00384C43" w:rsidP="00F73F5C">
            <w:pPr>
              <w:pStyle w:val="TableText"/>
              <w:ind w:right="288"/>
              <w:rPr>
                <w:color w:val="000000"/>
              </w:rPr>
            </w:pPr>
            <w:r w:rsidRPr="00C7345F">
              <w:t>1</w:t>
            </w:r>
          </w:p>
        </w:tc>
        <w:tc>
          <w:tcPr>
            <w:tcW w:w="950" w:type="dxa"/>
          </w:tcPr>
          <w:p w14:paraId="079FA8DC" w14:textId="77777777" w:rsidR="00384C43" w:rsidRPr="00C7345F" w:rsidRDefault="00384C43" w:rsidP="00F73F5C">
            <w:pPr>
              <w:pStyle w:val="TableText"/>
              <w:ind w:right="144"/>
              <w:rPr>
                <w:color w:val="000000"/>
              </w:rPr>
            </w:pPr>
            <w:r w:rsidRPr="00C7345F">
              <w:t>1</w:t>
            </w:r>
          </w:p>
        </w:tc>
        <w:tc>
          <w:tcPr>
            <w:tcW w:w="1512" w:type="dxa"/>
          </w:tcPr>
          <w:p w14:paraId="131DB5CC" w14:textId="77777777" w:rsidR="00384C43" w:rsidRPr="00C7345F" w:rsidRDefault="00384C43" w:rsidP="00F73F5C">
            <w:pPr>
              <w:pStyle w:val="TableText"/>
              <w:ind w:right="288"/>
              <w:rPr>
                <w:color w:val="000000"/>
              </w:rPr>
            </w:pPr>
            <w:r w:rsidRPr="00C7345F">
              <w:t>0.05</w:t>
            </w:r>
          </w:p>
        </w:tc>
      </w:tr>
      <w:tr w:rsidR="00384C43" w:rsidRPr="00C7345F" w14:paraId="0D5EC25B" w14:textId="77777777" w:rsidTr="00F73F5C">
        <w:tc>
          <w:tcPr>
            <w:tcW w:w="1584" w:type="dxa"/>
          </w:tcPr>
          <w:p w14:paraId="657FF276" w14:textId="77777777" w:rsidR="00384C43" w:rsidRPr="00C7345F" w:rsidRDefault="00384C43" w:rsidP="00F73F5C">
            <w:pPr>
              <w:pStyle w:val="TableText"/>
              <w:keepNext/>
              <w:ind w:right="504"/>
              <w:rPr>
                <w:color w:val="000000"/>
              </w:rPr>
            </w:pPr>
            <w:r w:rsidRPr="00C7345F">
              <w:t>192</w:t>
            </w:r>
          </w:p>
        </w:tc>
        <w:tc>
          <w:tcPr>
            <w:tcW w:w="830" w:type="dxa"/>
          </w:tcPr>
          <w:p w14:paraId="78857327" w14:textId="77777777" w:rsidR="00384C43" w:rsidRPr="00C7345F" w:rsidRDefault="00384C43" w:rsidP="00F73F5C">
            <w:pPr>
              <w:pStyle w:val="TableText"/>
              <w:ind w:right="288"/>
              <w:rPr>
                <w:color w:val="000000"/>
              </w:rPr>
            </w:pPr>
            <w:r w:rsidRPr="00C7345F">
              <w:t>1</w:t>
            </w:r>
          </w:p>
        </w:tc>
        <w:tc>
          <w:tcPr>
            <w:tcW w:w="950" w:type="dxa"/>
          </w:tcPr>
          <w:p w14:paraId="329F9AA7" w14:textId="77777777" w:rsidR="00384C43" w:rsidRPr="00C7345F" w:rsidRDefault="00384C43" w:rsidP="00F73F5C">
            <w:pPr>
              <w:pStyle w:val="TableText"/>
              <w:ind w:right="144"/>
              <w:rPr>
                <w:color w:val="000000"/>
              </w:rPr>
            </w:pPr>
            <w:r w:rsidRPr="00C7345F">
              <w:t>8</w:t>
            </w:r>
          </w:p>
        </w:tc>
        <w:tc>
          <w:tcPr>
            <w:tcW w:w="1512" w:type="dxa"/>
          </w:tcPr>
          <w:p w14:paraId="2FFCB955" w14:textId="77777777" w:rsidR="00384C43" w:rsidRPr="00C7345F" w:rsidRDefault="00384C43" w:rsidP="00F73F5C">
            <w:pPr>
              <w:pStyle w:val="TableText"/>
              <w:ind w:right="288"/>
              <w:rPr>
                <w:color w:val="000000"/>
              </w:rPr>
            </w:pPr>
            <w:r w:rsidRPr="00C7345F">
              <w:t>0.36</w:t>
            </w:r>
          </w:p>
        </w:tc>
      </w:tr>
      <w:tr w:rsidR="00384C43" w:rsidRPr="00C7345F" w14:paraId="30DB030B" w14:textId="77777777" w:rsidTr="00F73F5C">
        <w:tc>
          <w:tcPr>
            <w:tcW w:w="1584" w:type="dxa"/>
          </w:tcPr>
          <w:p w14:paraId="0752D3AF" w14:textId="77777777" w:rsidR="00384C43" w:rsidRPr="00C7345F" w:rsidRDefault="00384C43" w:rsidP="00F73F5C">
            <w:pPr>
              <w:pStyle w:val="TableText"/>
              <w:keepNext/>
              <w:ind w:right="504"/>
              <w:rPr>
                <w:color w:val="000000"/>
              </w:rPr>
            </w:pPr>
            <w:r w:rsidRPr="00C7345F">
              <w:t>194</w:t>
            </w:r>
          </w:p>
        </w:tc>
        <w:tc>
          <w:tcPr>
            <w:tcW w:w="830" w:type="dxa"/>
          </w:tcPr>
          <w:p w14:paraId="0F8FA403" w14:textId="77777777" w:rsidR="00384C43" w:rsidRPr="00C7345F" w:rsidRDefault="00384C43" w:rsidP="00F73F5C">
            <w:pPr>
              <w:pStyle w:val="TableText"/>
              <w:ind w:right="288"/>
              <w:rPr>
                <w:color w:val="000000"/>
              </w:rPr>
            </w:pPr>
            <w:r w:rsidRPr="00C7345F">
              <w:t>1</w:t>
            </w:r>
          </w:p>
        </w:tc>
        <w:tc>
          <w:tcPr>
            <w:tcW w:w="950" w:type="dxa"/>
          </w:tcPr>
          <w:p w14:paraId="1493CCDA" w14:textId="77777777" w:rsidR="00384C43" w:rsidRPr="00C7345F" w:rsidRDefault="00384C43" w:rsidP="00F73F5C">
            <w:pPr>
              <w:pStyle w:val="TableText"/>
              <w:ind w:right="144"/>
              <w:rPr>
                <w:color w:val="000000"/>
              </w:rPr>
            </w:pPr>
            <w:r w:rsidRPr="00C7345F">
              <w:t>15</w:t>
            </w:r>
          </w:p>
        </w:tc>
        <w:tc>
          <w:tcPr>
            <w:tcW w:w="1512" w:type="dxa"/>
          </w:tcPr>
          <w:p w14:paraId="05267ECC" w14:textId="77777777" w:rsidR="00384C43" w:rsidRPr="00C7345F" w:rsidRDefault="00384C43" w:rsidP="00F73F5C">
            <w:pPr>
              <w:pStyle w:val="TableText"/>
              <w:ind w:right="288"/>
              <w:rPr>
                <w:color w:val="000000"/>
              </w:rPr>
            </w:pPr>
            <w:r w:rsidRPr="00C7345F">
              <w:t>0.68</w:t>
            </w:r>
          </w:p>
        </w:tc>
      </w:tr>
      <w:tr w:rsidR="00384C43" w:rsidRPr="00C7345F" w14:paraId="2D120B8A" w14:textId="77777777" w:rsidTr="00F73F5C">
        <w:tc>
          <w:tcPr>
            <w:tcW w:w="1584" w:type="dxa"/>
          </w:tcPr>
          <w:p w14:paraId="5D1099E8" w14:textId="77777777" w:rsidR="00384C43" w:rsidRPr="00C7345F" w:rsidRDefault="00384C43" w:rsidP="00F73F5C">
            <w:pPr>
              <w:pStyle w:val="TableText"/>
              <w:keepNext/>
              <w:ind w:right="504"/>
              <w:rPr>
                <w:color w:val="000000"/>
              </w:rPr>
            </w:pPr>
            <w:r w:rsidRPr="00C7345F">
              <w:t>195</w:t>
            </w:r>
          </w:p>
        </w:tc>
        <w:tc>
          <w:tcPr>
            <w:tcW w:w="830" w:type="dxa"/>
          </w:tcPr>
          <w:p w14:paraId="60ED3C1C" w14:textId="77777777" w:rsidR="00384C43" w:rsidRPr="00C7345F" w:rsidRDefault="00384C43" w:rsidP="00F73F5C">
            <w:pPr>
              <w:pStyle w:val="TableText"/>
              <w:ind w:right="288"/>
              <w:rPr>
                <w:color w:val="000000"/>
              </w:rPr>
            </w:pPr>
            <w:r w:rsidRPr="00C7345F">
              <w:t>1</w:t>
            </w:r>
          </w:p>
        </w:tc>
        <w:tc>
          <w:tcPr>
            <w:tcW w:w="950" w:type="dxa"/>
          </w:tcPr>
          <w:p w14:paraId="0827EE6B" w14:textId="77777777" w:rsidR="00384C43" w:rsidRPr="00C7345F" w:rsidRDefault="00384C43" w:rsidP="00F73F5C">
            <w:pPr>
              <w:pStyle w:val="TableText"/>
              <w:ind w:right="144"/>
              <w:rPr>
                <w:color w:val="000000"/>
              </w:rPr>
            </w:pPr>
            <w:r w:rsidRPr="00C7345F">
              <w:t>1</w:t>
            </w:r>
          </w:p>
        </w:tc>
        <w:tc>
          <w:tcPr>
            <w:tcW w:w="1512" w:type="dxa"/>
          </w:tcPr>
          <w:p w14:paraId="7EF23617" w14:textId="77777777" w:rsidR="00384C43" w:rsidRPr="00C7345F" w:rsidRDefault="00384C43" w:rsidP="00F73F5C">
            <w:pPr>
              <w:pStyle w:val="TableText"/>
              <w:ind w:right="288"/>
              <w:rPr>
                <w:color w:val="000000"/>
              </w:rPr>
            </w:pPr>
            <w:r w:rsidRPr="00C7345F">
              <w:t>0.05</w:t>
            </w:r>
          </w:p>
        </w:tc>
      </w:tr>
      <w:tr w:rsidR="00384C43" w:rsidRPr="00C7345F" w14:paraId="78ACCAA8" w14:textId="77777777" w:rsidTr="00F73F5C">
        <w:tc>
          <w:tcPr>
            <w:tcW w:w="1584" w:type="dxa"/>
          </w:tcPr>
          <w:p w14:paraId="2851784A" w14:textId="77777777" w:rsidR="00384C43" w:rsidRPr="00C7345F" w:rsidRDefault="00384C43" w:rsidP="00F73F5C">
            <w:pPr>
              <w:pStyle w:val="TableText"/>
              <w:keepNext/>
              <w:ind w:right="504"/>
              <w:rPr>
                <w:color w:val="000000"/>
              </w:rPr>
            </w:pPr>
            <w:r w:rsidRPr="00C7345F">
              <w:t>200</w:t>
            </w:r>
          </w:p>
        </w:tc>
        <w:tc>
          <w:tcPr>
            <w:tcW w:w="830" w:type="dxa"/>
          </w:tcPr>
          <w:p w14:paraId="5880697A" w14:textId="77777777" w:rsidR="00384C43" w:rsidRPr="00C7345F" w:rsidRDefault="00384C43" w:rsidP="00F73F5C">
            <w:pPr>
              <w:pStyle w:val="TableText"/>
              <w:ind w:right="288"/>
              <w:rPr>
                <w:color w:val="000000"/>
              </w:rPr>
            </w:pPr>
            <w:r w:rsidRPr="00C7345F">
              <w:t>1</w:t>
            </w:r>
          </w:p>
        </w:tc>
        <w:tc>
          <w:tcPr>
            <w:tcW w:w="950" w:type="dxa"/>
          </w:tcPr>
          <w:p w14:paraId="515B48CF" w14:textId="77777777" w:rsidR="00384C43" w:rsidRPr="00C7345F" w:rsidRDefault="00384C43" w:rsidP="00F73F5C">
            <w:pPr>
              <w:pStyle w:val="TableText"/>
              <w:ind w:right="144"/>
              <w:rPr>
                <w:color w:val="000000"/>
              </w:rPr>
            </w:pPr>
            <w:r w:rsidRPr="00C7345F">
              <w:t>1</w:t>
            </w:r>
          </w:p>
        </w:tc>
        <w:tc>
          <w:tcPr>
            <w:tcW w:w="1512" w:type="dxa"/>
          </w:tcPr>
          <w:p w14:paraId="3604FEB9" w14:textId="77777777" w:rsidR="00384C43" w:rsidRPr="00C7345F" w:rsidRDefault="00384C43" w:rsidP="00F73F5C">
            <w:pPr>
              <w:pStyle w:val="TableText"/>
              <w:ind w:right="288"/>
              <w:rPr>
                <w:color w:val="000000"/>
              </w:rPr>
            </w:pPr>
            <w:r w:rsidRPr="00C7345F">
              <w:t>0.05</w:t>
            </w:r>
          </w:p>
        </w:tc>
      </w:tr>
      <w:tr w:rsidR="00384C43" w:rsidRPr="00C7345F" w14:paraId="50D4277B" w14:textId="77777777" w:rsidTr="00F73F5C">
        <w:tc>
          <w:tcPr>
            <w:tcW w:w="1584" w:type="dxa"/>
          </w:tcPr>
          <w:p w14:paraId="17E78BDD" w14:textId="77777777" w:rsidR="00384C43" w:rsidRPr="00C7345F" w:rsidRDefault="00384C43" w:rsidP="00F73F5C">
            <w:pPr>
              <w:pStyle w:val="TableText"/>
              <w:ind w:right="504"/>
              <w:rPr>
                <w:color w:val="000000"/>
              </w:rPr>
            </w:pPr>
            <w:r w:rsidRPr="00C7345F">
              <w:t>201</w:t>
            </w:r>
          </w:p>
        </w:tc>
        <w:tc>
          <w:tcPr>
            <w:tcW w:w="830" w:type="dxa"/>
          </w:tcPr>
          <w:p w14:paraId="28ED6871" w14:textId="77777777" w:rsidR="00384C43" w:rsidRPr="00C7345F" w:rsidRDefault="00384C43" w:rsidP="00F73F5C">
            <w:pPr>
              <w:pStyle w:val="TableText"/>
              <w:ind w:right="288"/>
              <w:rPr>
                <w:color w:val="000000"/>
              </w:rPr>
            </w:pPr>
            <w:r w:rsidRPr="00C7345F">
              <w:t>1</w:t>
            </w:r>
          </w:p>
        </w:tc>
        <w:tc>
          <w:tcPr>
            <w:tcW w:w="950" w:type="dxa"/>
          </w:tcPr>
          <w:p w14:paraId="36CC71A5" w14:textId="77777777" w:rsidR="00384C43" w:rsidRPr="00C7345F" w:rsidRDefault="00384C43" w:rsidP="00F73F5C">
            <w:pPr>
              <w:pStyle w:val="TableText"/>
              <w:ind w:right="144"/>
              <w:rPr>
                <w:color w:val="000000"/>
              </w:rPr>
            </w:pPr>
            <w:r w:rsidRPr="00C7345F">
              <w:t>44</w:t>
            </w:r>
          </w:p>
        </w:tc>
        <w:tc>
          <w:tcPr>
            <w:tcW w:w="1512" w:type="dxa"/>
          </w:tcPr>
          <w:p w14:paraId="5C30A26D" w14:textId="77777777" w:rsidR="00384C43" w:rsidRPr="00C7345F" w:rsidRDefault="00384C43" w:rsidP="00F73F5C">
            <w:pPr>
              <w:pStyle w:val="TableText"/>
              <w:ind w:right="288"/>
              <w:rPr>
                <w:color w:val="000000"/>
              </w:rPr>
            </w:pPr>
            <w:r w:rsidRPr="00C7345F">
              <w:t>1.99</w:t>
            </w:r>
          </w:p>
        </w:tc>
      </w:tr>
      <w:tr w:rsidR="00384C43" w:rsidRPr="00C7345F" w14:paraId="077292F6" w14:textId="77777777" w:rsidTr="00F73F5C">
        <w:tc>
          <w:tcPr>
            <w:tcW w:w="1584" w:type="dxa"/>
          </w:tcPr>
          <w:p w14:paraId="75FB8B7F" w14:textId="77777777" w:rsidR="00384C43" w:rsidRPr="00C7345F" w:rsidRDefault="00384C43" w:rsidP="00F73F5C">
            <w:pPr>
              <w:pStyle w:val="TableText"/>
              <w:ind w:right="504"/>
              <w:rPr>
                <w:color w:val="000000"/>
              </w:rPr>
            </w:pPr>
            <w:r w:rsidRPr="00C7345F">
              <w:t>202</w:t>
            </w:r>
          </w:p>
        </w:tc>
        <w:tc>
          <w:tcPr>
            <w:tcW w:w="830" w:type="dxa"/>
          </w:tcPr>
          <w:p w14:paraId="4E2383F7" w14:textId="77777777" w:rsidR="00384C43" w:rsidRPr="00C7345F" w:rsidRDefault="00384C43" w:rsidP="00F73F5C">
            <w:pPr>
              <w:pStyle w:val="TableText"/>
              <w:ind w:right="288"/>
              <w:rPr>
                <w:color w:val="000000"/>
              </w:rPr>
            </w:pPr>
            <w:r w:rsidRPr="00C7345F">
              <w:t>1</w:t>
            </w:r>
          </w:p>
        </w:tc>
        <w:tc>
          <w:tcPr>
            <w:tcW w:w="950" w:type="dxa"/>
          </w:tcPr>
          <w:p w14:paraId="438A8C3F" w14:textId="77777777" w:rsidR="00384C43" w:rsidRPr="00C7345F" w:rsidRDefault="00384C43" w:rsidP="00F73F5C">
            <w:pPr>
              <w:pStyle w:val="TableText"/>
              <w:ind w:right="144"/>
              <w:rPr>
                <w:color w:val="000000"/>
              </w:rPr>
            </w:pPr>
            <w:r w:rsidRPr="00C7345F">
              <w:t>2</w:t>
            </w:r>
          </w:p>
        </w:tc>
        <w:tc>
          <w:tcPr>
            <w:tcW w:w="1512" w:type="dxa"/>
          </w:tcPr>
          <w:p w14:paraId="35332DD8" w14:textId="77777777" w:rsidR="00384C43" w:rsidRPr="00C7345F" w:rsidRDefault="00384C43" w:rsidP="00F73F5C">
            <w:pPr>
              <w:pStyle w:val="TableText"/>
              <w:ind w:right="288"/>
              <w:rPr>
                <w:color w:val="000000"/>
              </w:rPr>
            </w:pPr>
            <w:r w:rsidRPr="00C7345F">
              <w:t>0.09</w:t>
            </w:r>
          </w:p>
        </w:tc>
      </w:tr>
      <w:tr w:rsidR="00384C43" w:rsidRPr="00C7345F" w14:paraId="709E3F15" w14:textId="77777777" w:rsidTr="00F73F5C">
        <w:tc>
          <w:tcPr>
            <w:tcW w:w="1584" w:type="dxa"/>
          </w:tcPr>
          <w:p w14:paraId="517C9286" w14:textId="77777777" w:rsidR="00384C43" w:rsidRPr="00C7345F" w:rsidRDefault="00384C43" w:rsidP="00F73F5C">
            <w:pPr>
              <w:pStyle w:val="TableText"/>
              <w:ind w:right="504"/>
              <w:rPr>
                <w:color w:val="000000"/>
              </w:rPr>
            </w:pPr>
            <w:r w:rsidRPr="00C7345F">
              <w:t>203</w:t>
            </w:r>
          </w:p>
        </w:tc>
        <w:tc>
          <w:tcPr>
            <w:tcW w:w="830" w:type="dxa"/>
          </w:tcPr>
          <w:p w14:paraId="330E107F" w14:textId="77777777" w:rsidR="00384C43" w:rsidRPr="00C7345F" w:rsidRDefault="00384C43" w:rsidP="00F73F5C">
            <w:pPr>
              <w:pStyle w:val="TableText"/>
              <w:ind w:right="288"/>
              <w:rPr>
                <w:color w:val="000000"/>
              </w:rPr>
            </w:pPr>
            <w:r w:rsidRPr="00C7345F">
              <w:t>1</w:t>
            </w:r>
          </w:p>
        </w:tc>
        <w:tc>
          <w:tcPr>
            <w:tcW w:w="950" w:type="dxa"/>
          </w:tcPr>
          <w:p w14:paraId="3D9BAE9B" w14:textId="77777777" w:rsidR="00384C43" w:rsidRPr="00C7345F" w:rsidRDefault="00384C43" w:rsidP="00F73F5C">
            <w:pPr>
              <w:pStyle w:val="TableText"/>
              <w:ind w:right="144"/>
              <w:rPr>
                <w:color w:val="000000"/>
              </w:rPr>
            </w:pPr>
            <w:r w:rsidRPr="00C7345F">
              <w:t>15</w:t>
            </w:r>
          </w:p>
        </w:tc>
        <w:tc>
          <w:tcPr>
            <w:tcW w:w="1512" w:type="dxa"/>
          </w:tcPr>
          <w:p w14:paraId="18863B51" w14:textId="77777777" w:rsidR="00384C43" w:rsidRPr="00C7345F" w:rsidRDefault="00384C43" w:rsidP="00F73F5C">
            <w:pPr>
              <w:pStyle w:val="TableText"/>
              <w:ind w:right="288"/>
              <w:rPr>
                <w:color w:val="000000"/>
              </w:rPr>
            </w:pPr>
            <w:r w:rsidRPr="00C7345F">
              <w:t>0.68</w:t>
            </w:r>
          </w:p>
        </w:tc>
      </w:tr>
      <w:tr w:rsidR="00384C43" w:rsidRPr="00C7345F" w14:paraId="4F9F4FE0" w14:textId="77777777" w:rsidTr="00F73F5C">
        <w:tc>
          <w:tcPr>
            <w:tcW w:w="1584" w:type="dxa"/>
          </w:tcPr>
          <w:p w14:paraId="01E6EC5D" w14:textId="77777777" w:rsidR="00384C43" w:rsidRPr="00C7345F" w:rsidRDefault="00384C43" w:rsidP="00F73F5C">
            <w:pPr>
              <w:pStyle w:val="TableText"/>
              <w:ind w:right="504"/>
              <w:rPr>
                <w:color w:val="000000"/>
              </w:rPr>
            </w:pPr>
            <w:r w:rsidRPr="00C7345F">
              <w:t>204</w:t>
            </w:r>
          </w:p>
        </w:tc>
        <w:tc>
          <w:tcPr>
            <w:tcW w:w="830" w:type="dxa"/>
          </w:tcPr>
          <w:p w14:paraId="13065646" w14:textId="77777777" w:rsidR="00384C43" w:rsidRPr="00C7345F" w:rsidRDefault="00384C43" w:rsidP="00F73F5C">
            <w:pPr>
              <w:pStyle w:val="TableText"/>
              <w:ind w:right="288"/>
              <w:rPr>
                <w:color w:val="000000"/>
              </w:rPr>
            </w:pPr>
            <w:r w:rsidRPr="00C7345F">
              <w:t>1</w:t>
            </w:r>
          </w:p>
        </w:tc>
        <w:tc>
          <w:tcPr>
            <w:tcW w:w="950" w:type="dxa"/>
          </w:tcPr>
          <w:p w14:paraId="75286E88" w14:textId="77777777" w:rsidR="00384C43" w:rsidRPr="00C7345F" w:rsidRDefault="00384C43" w:rsidP="00F73F5C">
            <w:pPr>
              <w:pStyle w:val="TableText"/>
              <w:ind w:right="144"/>
              <w:rPr>
                <w:color w:val="000000"/>
              </w:rPr>
            </w:pPr>
            <w:r w:rsidRPr="00C7345F">
              <w:t>7</w:t>
            </w:r>
          </w:p>
        </w:tc>
        <w:tc>
          <w:tcPr>
            <w:tcW w:w="1512" w:type="dxa"/>
          </w:tcPr>
          <w:p w14:paraId="2B25439B" w14:textId="77777777" w:rsidR="00384C43" w:rsidRPr="00C7345F" w:rsidRDefault="00384C43" w:rsidP="00F73F5C">
            <w:pPr>
              <w:pStyle w:val="TableText"/>
              <w:ind w:right="288"/>
              <w:rPr>
                <w:color w:val="000000"/>
              </w:rPr>
            </w:pPr>
            <w:r w:rsidRPr="00C7345F">
              <w:t>0.32</w:t>
            </w:r>
          </w:p>
        </w:tc>
      </w:tr>
      <w:tr w:rsidR="00384C43" w:rsidRPr="00C7345F" w14:paraId="2F0EED3E" w14:textId="77777777" w:rsidTr="00F73F5C">
        <w:tc>
          <w:tcPr>
            <w:tcW w:w="1584" w:type="dxa"/>
          </w:tcPr>
          <w:p w14:paraId="2DC8118D" w14:textId="77777777" w:rsidR="00384C43" w:rsidRPr="00C7345F" w:rsidRDefault="00384C43" w:rsidP="00F73F5C">
            <w:pPr>
              <w:pStyle w:val="TableText"/>
              <w:ind w:right="504"/>
              <w:rPr>
                <w:color w:val="000000"/>
              </w:rPr>
            </w:pPr>
            <w:r w:rsidRPr="00C7345F">
              <w:t>205</w:t>
            </w:r>
          </w:p>
        </w:tc>
        <w:tc>
          <w:tcPr>
            <w:tcW w:w="830" w:type="dxa"/>
          </w:tcPr>
          <w:p w14:paraId="6F562B81" w14:textId="77777777" w:rsidR="00384C43" w:rsidRPr="00C7345F" w:rsidRDefault="00384C43" w:rsidP="00F73F5C">
            <w:pPr>
              <w:pStyle w:val="TableText"/>
              <w:ind w:right="288"/>
              <w:rPr>
                <w:color w:val="000000"/>
              </w:rPr>
            </w:pPr>
            <w:r w:rsidRPr="00C7345F">
              <w:t>1</w:t>
            </w:r>
          </w:p>
        </w:tc>
        <w:tc>
          <w:tcPr>
            <w:tcW w:w="950" w:type="dxa"/>
          </w:tcPr>
          <w:p w14:paraId="57CFF989" w14:textId="77777777" w:rsidR="00384C43" w:rsidRPr="00C7345F" w:rsidRDefault="00384C43" w:rsidP="00F73F5C">
            <w:pPr>
              <w:pStyle w:val="TableText"/>
              <w:ind w:right="144"/>
              <w:rPr>
                <w:color w:val="000000"/>
              </w:rPr>
            </w:pPr>
            <w:r w:rsidRPr="00C7345F">
              <w:t>14</w:t>
            </w:r>
          </w:p>
        </w:tc>
        <w:tc>
          <w:tcPr>
            <w:tcW w:w="1512" w:type="dxa"/>
          </w:tcPr>
          <w:p w14:paraId="60A4D868" w14:textId="77777777" w:rsidR="00384C43" w:rsidRPr="00C7345F" w:rsidRDefault="00384C43" w:rsidP="00F73F5C">
            <w:pPr>
              <w:pStyle w:val="TableText"/>
              <w:ind w:right="288"/>
              <w:rPr>
                <w:color w:val="000000"/>
              </w:rPr>
            </w:pPr>
            <w:r w:rsidRPr="00C7345F">
              <w:t>0.63</w:t>
            </w:r>
          </w:p>
        </w:tc>
      </w:tr>
      <w:tr w:rsidR="00384C43" w:rsidRPr="00C7345F" w14:paraId="6348D830" w14:textId="77777777" w:rsidTr="00F73F5C">
        <w:tc>
          <w:tcPr>
            <w:tcW w:w="1584" w:type="dxa"/>
          </w:tcPr>
          <w:p w14:paraId="6AB026BB" w14:textId="77777777" w:rsidR="00384C43" w:rsidRPr="00C7345F" w:rsidRDefault="00384C43" w:rsidP="00F73F5C">
            <w:pPr>
              <w:pStyle w:val="TableText"/>
              <w:ind w:right="504"/>
              <w:rPr>
                <w:color w:val="000000"/>
              </w:rPr>
            </w:pPr>
            <w:r w:rsidRPr="00C7345F">
              <w:t>207</w:t>
            </w:r>
          </w:p>
        </w:tc>
        <w:tc>
          <w:tcPr>
            <w:tcW w:w="830" w:type="dxa"/>
          </w:tcPr>
          <w:p w14:paraId="02CAD184" w14:textId="77777777" w:rsidR="00384C43" w:rsidRPr="00C7345F" w:rsidRDefault="00384C43" w:rsidP="00F73F5C">
            <w:pPr>
              <w:pStyle w:val="TableText"/>
              <w:ind w:right="288"/>
              <w:rPr>
                <w:color w:val="000000"/>
              </w:rPr>
            </w:pPr>
            <w:r w:rsidRPr="00C7345F">
              <w:t>1</w:t>
            </w:r>
          </w:p>
        </w:tc>
        <w:tc>
          <w:tcPr>
            <w:tcW w:w="950" w:type="dxa"/>
          </w:tcPr>
          <w:p w14:paraId="39D478EA" w14:textId="77777777" w:rsidR="00384C43" w:rsidRPr="00C7345F" w:rsidRDefault="00384C43" w:rsidP="00F73F5C">
            <w:pPr>
              <w:pStyle w:val="TableText"/>
              <w:ind w:right="144"/>
              <w:rPr>
                <w:color w:val="000000"/>
              </w:rPr>
            </w:pPr>
            <w:r w:rsidRPr="00C7345F">
              <w:t>3</w:t>
            </w:r>
          </w:p>
        </w:tc>
        <w:tc>
          <w:tcPr>
            <w:tcW w:w="1512" w:type="dxa"/>
          </w:tcPr>
          <w:p w14:paraId="272F792F" w14:textId="77777777" w:rsidR="00384C43" w:rsidRPr="00C7345F" w:rsidRDefault="00384C43" w:rsidP="00F73F5C">
            <w:pPr>
              <w:pStyle w:val="TableText"/>
              <w:ind w:right="288"/>
              <w:rPr>
                <w:color w:val="000000"/>
              </w:rPr>
            </w:pPr>
            <w:r w:rsidRPr="00C7345F">
              <w:t>0.14</w:t>
            </w:r>
          </w:p>
        </w:tc>
      </w:tr>
      <w:tr w:rsidR="00384C43" w:rsidRPr="00C7345F" w14:paraId="2A3E5BB9" w14:textId="77777777" w:rsidTr="00F73F5C">
        <w:tc>
          <w:tcPr>
            <w:tcW w:w="1584" w:type="dxa"/>
          </w:tcPr>
          <w:p w14:paraId="7C9A9AA7" w14:textId="77777777" w:rsidR="00384C43" w:rsidRPr="00C7345F" w:rsidRDefault="00384C43" w:rsidP="00F73F5C">
            <w:pPr>
              <w:pStyle w:val="TableText"/>
              <w:ind w:right="504"/>
              <w:rPr>
                <w:color w:val="000000"/>
              </w:rPr>
            </w:pPr>
            <w:r w:rsidRPr="00C7345F">
              <w:t>208</w:t>
            </w:r>
          </w:p>
        </w:tc>
        <w:tc>
          <w:tcPr>
            <w:tcW w:w="830" w:type="dxa"/>
          </w:tcPr>
          <w:p w14:paraId="522BE41D" w14:textId="77777777" w:rsidR="00384C43" w:rsidRPr="00C7345F" w:rsidRDefault="00384C43" w:rsidP="00F73F5C">
            <w:pPr>
              <w:pStyle w:val="TableText"/>
              <w:ind w:right="288"/>
              <w:rPr>
                <w:color w:val="000000"/>
              </w:rPr>
            </w:pPr>
            <w:r w:rsidRPr="00C7345F">
              <w:t>1</w:t>
            </w:r>
          </w:p>
        </w:tc>
        <w:tc>
          <w:tcPr>
            <w:tcW w:w="950" w:type="dxa"/>
          </w:tcPr>
          <w:p w14:paraId="78DB18A7" w14:textId="77777777" w:rsidR="00384C43" w:rsidRPr="00C7345F" w:rsidRDefault="00384C43" w:rsidP="00F73F5C">
            <w:pPr>
              <w:pStyle w:val="TableText"/>
              <w:ind w:right="144"/>
              <w:rPr>
                <w:color w:val="000000"/>
              </w:rPr>
            </w:pPr>
            <w:r w:rsidRPr="00C7345F">
              <w:t>1</w:t>
            </w:r>
          </w:p>
        </w:tc>
        <w:tc>
          <w:tcPr>
            <w:tcW w:w="1512" w:type="dxa"/>
          </w:tcPr>
          <w:p w14:paraId="084DC2FF" w14:textId="77777777" w:rsidR="00384C43" w:rsidRPr="00C7345F" w:rsidRDefault="00384C43" w:rsidP="00F73F5C">
            <w:pPr>
              <w:pStyle w:val="TableText"/>
              <w:ind w:right="288"/>
              <w:rPr>
                <w:color w:val="000000"/>
              </w:rPr>
            </w:pPr>
            <w:r w:rsidRPr="00C7345F">
              <w:t>0.05</w:t>
            </w:r>
          </w:p>
        </w:tc>
      </w:tr>
      <w:tr w:rsidR="00384C43" w:rsidRPr="00C7345F" w14:paraId="069CAA56" w14:textId="77777777" w:rsidTr="00F73F5C">
        <w:tc>
          <w:tcPr>
            <w:tcW w:w="1584" w:type="dxa"/>
          </w:tcPr>
          <w:p w14:paraId="35518CB1" w14:textId="77777777" w:rsidR="00384C43" w:rsidRPr="00C7345F" w:rsidRDefault="00384C43" w:rsidP="00F73F5C">
            <w:pPr>
              <w:pStyle w:val="TableText"/>
              <w:ind w:right="504"/>
              <w:rPr>
                <w:color w:val="000000"/>
              </w:rPr>
            </w:pPr>
            <w:r w:rsidRPr="00C7345F">
              <w:t>212</w:t>
            </w:r>
          </w:p>
        </w:tc>
        <w:tc>
          <w:tcPr>
            <w:tcW w:w="830" w:type="dxa"/>
          </w:tcPr>
          <w:p w14:paraId="148F3CE4" w14:textId="77777777" w:rsidR="00384C43" w:rsidRPr="00C7345F" w:rsidRDefault="00384C43" w:rsidP="00F73F5C">
            <w:pPr>
              <w:pStyle w:val="TableText"/>
              <w:ind w:right="288"/>
              <w:rPr>
                <w:color w:val="000000"/>
              </w:rPr>
            </w:pPr>
            <w:r w:rsidRPr="00C7345F">
              <w:t>1</w:t>
            </w:r>
          </w:p>
        </w:tc>
        <w:tc>
          <w:tcPr>
            <w:tcW w:w="950" w:type="dxa"/>
          </w:tcPr>
          <w:p w14:paraId="561FC175" w14:textId="77777777" w:rsidR="00384C43" w:rsidRPr="00C7345F" w:rsidRDefault="00384C43" w:rsidP="00F73F5C">
            <w:pPr>
              <w:pStyle w:val="TableText"/>
              <w:ind w:right="144"/>
              <w:rPr>
                <w:color w:val="000000"/>
              </w:rPr>
            </w:pPr>
            <w:r w:rsidRPr="00C7345F">
              <w:t>2</w:t>
            </w:r>
          </w:p>
        </w:tc>
        <w:tc>
          <w:tcPr>
            <w:tcW w:w="1512" w:type="dxa"/>
          </w:tcPr>
          <w:p w14:paraId="1B4D7C0C" w14:textId="77777777" w:rsidR="00384C43" w:rsidRPr="00C7345F" w:rsidRDefault="00384C43" w:rsidP="00F73F5C">
            <w:pPr>
              <w:pStyle w:val="TableText"/>
              <w:ind w:right="288"/>
              <w:rPr>
                <w:color w:val="000000"/>
              </w:rPr>
            </w:pPr>
            <w:r w:rsidRPr="00C7345F">
              <w:t>0.09</w:t>
            </w:r>
          </w:p>
        </w:tc>
      </w:tr>
      <w:tr w:rsidR="00384C43" w:rsidRPr="00C7345F" w14:paraId="6F05D0E9" w14:textId="77777777" w:rsidTr="00F73F5C">
        <w:tc>
          <w:tcPr>
            <w:tcW w:w="1584" w:type="dxa"/>
          </w:tcPr>
          <w:p w14:paraId="433F4DC7" w14:textId="77777777" w:rsidR="00384C43" w:rsidRPr="00C7345F" w:rsidRDefault="00384C43" w:rsidP="00F73F5C">
            <w:pPr>
              <w:pStyle w:val="TableText"/>
              <w:ind w:right="504"/>
              <w:rPr>
                <w:color w:val="000000"/>
              </w:rPr>
            </w:pPr>
            <w:r w:rsidRPr="00C7345F">
              <w:t>213</w:t>
            </w:r>
          </w:p>
        </w:tc>
        <w:tc>
          <w:tcPr>
            <w:tcW w:w="830" w:type="dxa"/>
          </w:tcPr>
          <w:p w14:paraId="6E97AF65" w14:textId="77777777" w:rsidR="00384C43" w:rsidRPr="00C7345F" w:rsidRDefault="00384C43" w:rsidP="00F73F5C">
            <w:pPr>
              <w:pStyle w:val="TableText"/>
              <w:ind w:right="288"/>
              <w:rPr>
                <w:color w:val="000000"/>
              </w:rPr>
            </w:pPr>
            <w:r w:rsidRPr="00C7345F">
              <w:t>1</w:t>
            </w:r>
          </w:p>
        </w:tc>
        <w:tc>
          <w:tcPr>
            <w:tcW w:w="950" w:type="dxa"/>
          </w:tcPr>
          <w:p w14:paraId="4C30A94E" w14:textId="77777777" w:rsidR="00384C43" w:rsidRPr="00C7345F" w:rsidRDefault="00384C43" w:rsidP="00F73F5C">
            <w:pPr>
              <w:pStyle w:val="TableText"/>
              <w:ind w:right="144"/>
              <w:rPr>
                <w:color w:val="000000"/>
              </w:rPr>
            </w:pPr>
            <w:r w:rsidRPr="00C7345F">
              <w:t>28</w:t>
            </w:r>
          </w:p>
        </w:tc>
        <w:tc>
          <w:tcPr>
            <w:tcW w:w="1512" w:type="dxa"/>
          </w:tcPr>
          <w:p w14:paraId="01DBF9AB" w14:textId="77777777" w:rsidR="00384C43" w:rsidRPr="00C7345F" w:rsidRDefault="00384C43" w:rsidP="00F73F5C">
            <w:pPr>
              <w:pStyle w:val="TableText"/>
              <w:ind w:right="288"/>
              <w:rPr>
                <w:color w:val="000000"/>
              </w:rPr>
            </w:pPr>
            <w:r w:rsidRPr="00C7345F">
              <w:t>1.27</w:t>
            </w:r>
          </w:p>
        </w:tc>
      </w:tr>
      <w:tr w:rsidR="00384C43" w:rsidRPr="00C7345F" w14:paraId="6EE03796" w14:textId="77777777" w:rsidTr="00F73F5C">
        <w:tc>
          <w:tcPr>
            <w:tcW w:w="1584" w:type="dxa"/>
          </w:tcPr>
          <w:p w14:paraId="4D2C78E7" w14:textId="77777777" w:rsidR="00384C43" w:rsidRPr="00C7345F" w:rsidRDefault="00384C43" w:rsidP="00F73F5C">
            <w:pPr>
              <w:pStyle w:val="TableText"/>
              <w:ind w:right="504"/>
              <w:rPr>
                <w:color w:val="000000"/>
              </w:rPr>
            </w:pPr>
            <w:r w:rsidRPr="00C7345F">
              <w:t>214</w:t>
            </w:r>
          </w:p>
        </w:tc>
        <w:tc>
          <w:tcPr>
            <w:tcW w:w="830" w:type="dxa"/>
          </w:tcPr>
          <w:p w14:paraId="3E2702DF" w14:textId="77777777" w:rsidR="00384C43" w:rsidRPr="00C7345F" w:rsidRDefault="00384C43" w:rsidP="00F73F5C">
            <w:pPr>
              <w:pStyle w:val="TableText"/>
              <w:ind w:right="288"/>
              <w:rPr>
                <w:color w:val="000000"/>
              </w:rPr>
            </w:pPr>
            <w:r w:rsidRPr="00C7345F">
              <w:t>1</w:t>
            </w:r>
          </w:p>
        </w:tc>
        <w:tc>
          <w:tcPr>
            <w:tcW w:w="950" w:type="dxa"/>
          </w:tcPr>
          <w:p w14:paraId="79A5ED64" w14:textId="77777777" w:rsidR="00384C43" w:rsidRPr="00C7345F" w:rsidRDefault="00384C43" w:rsidP="00F73F5C">
            <w:pPr>
              <w:pStyle w:val="TableText"/>
              <w:ind w:right="144"/>
              <w:rPr>
                <w:color w:val="000000"/>
              </w:rPr>
            </w:pPr>
            <w:r w:rsidRPr="00C7345F">
              <w:t>22</w:t>
            </w:r>
          </w:p>
        </w:tc>
        <w:tc>
          <w:tcPr>
            <w:tcW w:w="1512" w:type="dxa"/>
          </w:tcPr>
          <w:p w14:paraId="6D9100FF" w14:textId="77777777" w:rsidR="00384C43" w:rsidRPr="00C7345F" w:rsidRDefault="00384C43" w:rsidP="00F73F5C">
            <w:pPr>
              <w:pStyle w:val="TableText"/>
              <w:ind w:right="288"/>
              <w:rPr>
                <w:color w:val="000000"/>
              </w:rPr>
            </w:pPr>
            <w:r w:rsidRPr="00C7345F">
              <w:t>1.00</w:t>
            </w:r>
          </w:p>
        </w:tc>
      </w:tr>
      <w:tr w:rsidR="00384C43" w:rsidRPr="00C7345F" w14:paraId="664262AF" w14:textId="77777777" w:rsidTr="00F73F5C">
        <w:tc>
          <w:tcPr>
            <w:tcW w:w="1584" w:type="dxa"/>
          </w:tcPr>
          <w:p w14:paraId="2AC16690" w14:textId="77777777" w:rsidR="00384C43" w:rsidRPr="00C7345F" w:rsidRDefault="00384C43" w:rsidP="00F73F5C">
            <w:pPr>
              <w:pStyle w:val="TableText"/>
              <w:ind w:right="504"/>
              <w:rPr>
                <w:color w:val="000000"/>
              </w:rPr>
            </w:pPr>
            <w:r w:rsidRPr="00C7345F">
              <w:t>215</w:t>
            </w:r>
          </w:p>
        </w:tc>
        <w:tc>
          <w:tcPr>
            <w:tcW w:w="830" w:type="dxa"/>
          </w:tcPr>
          <w:p w14:paraId="58885989" w14:textId="77777777" w:rsidR="00384C43" w:rsidRPr="00C7345F" w:rsidRDefault="00384C43" w:rsidP="00F73F5C">
            <w:pPr>
              <w:pStyle w:val="TableText"/>
              <w:ind w:right="288"/>
              <w:rPr>
                <w:color w:val="000000"/>
              </w:rPr>
            </w:pPr>
            <w:r w:rsidRPr="00C7345F">
              <w:t>1</w:t>
            </w:r>
          </w:p>
        </w:tc>
        <w:tc>
          <w:tcPr>
            <w:tcW w:w="950" w:type="dxa"/>
          </w:tcPr>
          <w:p w14:paraId="01DFB198" w14:textId="77777777" w:rsidR="00384C43" w:rsidRPr="00C7345F" w:rsidRDefault="00384C43" w:rsidP="00F73F5C">
            <w:pPr>
              <w:pStyle w:val="TableText"/>
              <w:ind w:right="144"/>
              <w:rPr>
                <w:color w:val="000000"/>
              </w:rPr>
            </w:pPr>
            <w:r w:rsidRPr="00C7345F">
              <w:t>11</w:t>
            </w:r>
          </w:p>
        </w:tc>
        <w:tc>
          <w:tcPr>
            <w:tcW w:w="1512" w:type="dxa"/>
          </w:tcPr>
          <w:p w14:paraId="7DACB901" w14:textId="77777777" w:rsidR="00384C43" w:rsidRPr="00C7345F" w:rsidRDefault="00384C43" w:rsidP="00F73F5C">
            <w:pPr>
              <w:pStyle w:val="TableText"/>
              <w:ind w:right="288"/>
              <w:rPr>
                <w:color w:val="000000"/>
              </w:rPr>
            </w:pPr>
            <w:r w:rsidRPr="00C7345F">
              <w:t>0.50</w:t>
            </w:r>
          </w:p>
        </w:tc>
      </w:tr>
      <w:tr w:rsidR="00384C43" w:rsidRPr="00C7345F" w14:paraId="290D2802" w14:textId="77777777" w:rsidTr="00F73F5C">
        <w:tc>
          <w:tcPr>
            <w:tcW w:w="1584" w:type="dxa"/>
          </w:tcPr>
          <w:p w14:paraId="1BD0C624" w14:textId="77777777" w:rsidR="00384C43" w:rsidRPr="00C7345F" w:rsidRDefault="00384C43" w:rsidP="00F73F5C">
            <w:pPr>
              <w:pStyle w:val="TableText"/>
              <w:ind w:right="504"/>
              <w:rPr>
                <w:color w:val="000000"/>
              </w:rPr>
            </w:pPr>
            <w:r w:rsidRPr="00C7345F">
              <w:t>216</w:t>
            </w:r>
          </w:p>
        </w:tc>
        <w:tc>
          <w:tcPr>
            <w:tcW w:w="830" w:type="dxa"/>
          </w:tcPr>
          <w:p w14:paraId="334E2281" w14:textId="77777777" w:rsidR="00384C43" w:rsidRPr="00C7345F" w:rsidRDefault="00384C43" w:rsidP="00F73F5C">
            <w:pPr>
              <w:pStyle w:val="TableText"/>
              <w:ind w:right="288"/>
              <w:rPr>
                <w:color w:val="000000"/>
              </w:rPr>
            </w:pPr>
            <w:r w:rsidRPr="00C7345F">
              <w:t>1</w:t>
            </w:r>
          </w:p>
        </w:tc>
        <w:tc>
          <w:tcPr>
            <w:tcW w:w="950" w:type="dxa"/>
          </w:tcPr>
          <w:p w14:paraId="578E7705" w14:textId="77777777" w:rsidR="00384C43" w:rsidRPr="00C7345F" w:rsidRDefault="00384C43" w:rsidP="00F73F5C">
            <w:pPr>
              <w:pStyle w:val="TableText"/>
              <w:ind w:right="144"/>
              <w:rPr>
                <w:color w:val="000000"/>
              </w:rPr>
            </w:pPr>
            <w:r w:rsidRPr="00C7345F">
              <w:t>5</w:t>
            </w:r>
          </w:p>
        </w:tc>
        <w:tc>
          <w:tcPr>
            <w:tcW w:w="1512" w:type="dxa"/>
          </w:tcPr>
          <w:p w14:paraId="0F78D196" w14:textId="77777777" w:rsidR="00384C43" w:rsidRPr="00C7345F" w:rsidRDefault="00384C43" w:rsidP="00F73F5C">
            <w:pPr>
              <w:pStyle w:val="TableText"/>
              <w:ind w:right="288"/>
              <w:rPr>
                <w:color w:val="000000"/>
              </w:rPr>
            </w:pPr>
            <w:r w:rsidRPr="00C7345F">
              <w:t>0.23</w:t>
            </w:r>
          </w:p>
        </w:tc>
      </w:tr>
      <w:tr w:rsidR="00384C43" w:rsidRPr="00C7345F" w14:paraId="6EA3F05B" w14:textId="77777777" w:rsidTr="00F73F5C">
        <w:tc>
          <w:tcPr>
            <w:tcW w:w="1584" w:type="dxa"/>
          </w:tcPr>
          <w:p w14:paraId="78C49742" w14:textId="77777777" w:rsidR="00384C43" w:rsidRPr="00C7345F" w:rsidRDefault="00384C43" w:rsidP="00F73F5C">
            <w:pPr>
              <w:pStyle w:val="TableText"/>
              <w:ind w:right="504"/>
              <w:rPr>
                <w:color w:val="000000"/>
              </w:rPr>
            </w:pPr>
            <w:r w:rsidRPr="00C7345F">
              <w:t>220</w:t>
            </w:r>
          </w:p>
        </w:tc>
        <w:tc>
          <w:tcPr>
            <w:tcW w:w="830" w:type="dxa"/>
          </w:tcPr>
          <w:p w14:paraId="28EBCA92" w14:textId="77777777" w:rsidR="00384C43" w:rsidRPr="00C7345F" w:rsidRDefault="00384C43" w:rsidP="00F73F5C">
            <w:pPr>
              <w:pStyle w:val="TableText"/>
              <w:ind w:right="288"/>
              <w:rPr>
                <w:color w:val="000000"/>
              </w:rPr>
            </w:pPr>
            <w:r w:rsidRPr="00C7345F">
              <w:t>1</w:t>
            </w:r>
          </w:p>
        </w:tc>
        <w:tc>
          <w:tcPr>
            <w:tcW w:w="950" w:type="dxa"/>
          </w:tcPr>
          <w:p w14:paraId="78C705CC" w14:textId="77777777" w:rsidR="00384C43" w:rsidRPr="00C7345F" w:rsidRDefault="00384C43" w:rsidP="00F73F5C">
            <w:pPr>
              <w:pStyle w:val="TableText"/>
              <w:ind w:right="144"/>
              <w:rPr>
                <w:color w:val="000000"/>
              </w:rPr>
            </w:pPr>
            <w:r w:rsidRPr="00C7345F">
              <w:t>2</w:t>
            </w:r>
          </w:p>
        </w:tc>
        <w:tc>
          <w:tcPr>
            <w:tcW w:w="1512" w:type="dxa"/>
          </w:tcPr>
          <w:p w14:paraId="06365D3F" w14:textId="77777777" w:rsidR="00384C43" w:rsidRPr="00C7345F" w:rsidRDefault="00384C43" w:rsidP="00F73F5C">
            <w:pPr>
              <w:pStyle w:val="TableText"/>
              <w:ind w:right="288"/>
              <w:rPr>
                <w:color w:val="000000"/>
              </w:rPr>
            </w:pPr>
            <w:r w:rsidRPr="00C7345F">
              <w:t>0.09</w:t>
            </w:r>
          </w:p>
        </w:tc>
      </w:tr>
      <w:tr w:rsidR="00384C43" w:rsidRPr="00C7345F" w14:paraId="763814C3" w14:textId="77777777" w:rsidTr="00F73F5C">
        <w:tc>
          <w:tcPr>
            <w:tcW w:w="1584" w:type="dxa"/>
          </w:tcPr>
          <w:p w14:paraId="2248D549" w14:textId="77777777" w:rsidR="00384C43" w:rsidRPr="00C7345F" w:rsidRDefault="00384C43" w:rsidP="00F73F5C">
            <w:pPr>
              <w:pStyle w:val="TableText"/>
              <w:ind w:right="504"/>
              <w:rPr>
                <w:color w:val="000000"/>
              </w:rPr>
            </w:pPr>
            <w:r w:rsidRPr="00C7345F">
              <w:t>222</w:t>
            </w:r>
          </w:p>
        </w:tc>
        <w:tc>
          <w:tcPr>
            <w:tcW w:w="830" w:type="dxa"/>
          </w:tcPr>
          <w:p w14:paraId="5F2B1FAB" w14:textId="77777777" w:rsidR="00384C43" w:rsidRPr="00C7345F" w:rsidRDefault="00384C43" w:rsidP="00F73F5C">
            <w:pPr>
              <w:pStyle w:val="TableText"/>
              <w:ind w:right="288"/>
              <w:rPr>
                <w:color w:val="000000"/>
              </w:rPr>
            </w:pPr>
            <w:r w:rsidRPr="00C7345F">
              <w:t>1</w:t>
            </w:r>
          </w:p>
        </w:tc>
        <w:tc>
          <w:tcPr>
            <w:tcW w:w="950" w:type="dxa"/>
          </w:tcPr>
          <w:p w14:paraId="146ACE46" w14:textId="77777777" w:rsidR="00384C43" w:rsidRPr="00C7345F" w:rsidRDefault="00384C43" w:rsidP="00F73F5C">
            <w:pPr>
              <w:pStyle w:val="TableText"/>
              <w:ind w:right="144"/>
              <w:rPr>
                <w:color w:val="000000"/>
              </w:rPr>
            </w:pPr>
            <w:r w:rsidRPr="00C7345F">
              <w:t>30</w:t>
            </w:r>
          </w:p>
        </w:tc>
        <w:tc>
          <w:tcPr>
            <w:tcW w:w="1512" w:type="dxa"/>
          </w:tcPr>
          <w:p w14:paraId="6077FD2A" w14:textId="77777777" w:rsidR="00384C43" w:rsidRPr="00C7345F" w:rsidRDefault="00384C43" w:rsidP="00F73F5C">
            <w:pPr>
              <w:pStyle w:val="TableText"/>
              <w:ind w:right="288"/>
              <w:rPr>
                <w:color w:val="000000"/>
              </w:rPr>
            </w:pPr>
            <w:r w:rsidRPr="00C7345F">
              <w:t>1.36</w:t>
            </w:r>
          </w:p>
        </w:tc>
      </w:tr>
      <w:tr w:rsidR="00384C43" w:rsidRPr="00C7345F" w14:paraId="1672F107" w14:textId="77777777" w:rsidTr="00F73F5C">
        <w:tc>
          <w:tcPr>
            <w:tcW w:w="1584" w:type="dxa"/>
          </w:tcPr>
          <w:p w14:paraId="60817B3E" w14:textId="77777777" w:rsidR="00384C43" w:rsidRPr="00C7345F" w:rsidRDefault="00384C43" w:rsidP="00F73F5C">
            <w:pPr>
              <w:pStyle w:val="TableText"/>
              <w:ind w:right="504"/>
              <w:rPr>
                <w:color w:val="000000"/>
              </w:rPr>
            </w:pPr>
            <w:r w:rsidRPr="00C7345F">
              <w:t>223</w:t>
            </w:r>
          </w:p>
        </w:tc>
        <w:tc>
          <w:tcPr>
            <w:tcW w:w="830" w:type="dxa"/>
          </w:tcPr>
          <w:p w14:paraId="6261E3D8" w14:textId="77777777" w:rsidR="00384C43" w:rsidRPr="00C7345F" w:rsidRDefault="00384C43" w:rsidP="00F73F5C">
            <w:pPr>
              <w:pStyle w:val="TableText"/>
              <w:ind w:right="288"/>
              <w:rPr>
                <w:color w:val="000000"/>
              </w:rPr>
            </w:pPr>
            <w:r w:rsidRPr="00C7345F">
              <w:t>1</w:t>
            </w:r>
          </w:p>
        </w:tc>
        <w:tc>
          <w:tcPr>
            <w:tcW w:w="950" w:type="dxa"/>
          </w:tcPr>
          <w:p w14:paraId="606ECC01" w14:textId="77777777" w:rsidR="00384C43" w:rsidRPr="00C7345F" w:rsidRDefault="00384C43" w:rsidP="00F73F5C">
            <w:pPr>
              <w:pStyle w:val="TableText"/>
              <w:ind w:right="144"/>
              <w:rPr>
                <w:color w:val="000000"/>
              </w:rPr>
            </w:pPr>
            <w:r w:rsidRPr="00C7345F">
              <w:t>5</w:t>
            </w:r>
          </w:p>
        </w:tc>
        <w:tc>
          <w:tcPr>
            <w:tcW w:w="1512" w:type="dxa"/>
          </w:tcPr>
          <w:p w14:paraId="159529D8" w14:textId="77777777" w:rsidR="00384C43" w:rsidRPr="00C7345F" w:rsidRDefault="00384C43" w:rsidP="00F73F5C">
            <w:pPr>
              <w:pStyle w:val="TableText"/>
              <w:ind w:right="288"/>
              <w:rPr>
                <w:color w:val="000000"/>
              </w:rPr>
            </w:pPr>
            <w:r w:rsidRPr="00C7345F">
              <w:t>0.23</w:t>
            </w:r>
          </w:p>
        </w:tc>
      </w:tr>
      <w:tr w:rsidR="00384C43" w:rsidRPr="00C7345F" w14:paraId="0611A570" w14:textId="77777777" w:rsidTr="00F73F5C">
        <w:tc>
          <w:tcPr>
            <w:tcW w:w="1584" w:type="dxa"/>
          </w:tcPr>
          <w:p w14:paraId="52955DCD" w14:textId="77777777" w:rsidR="00384C43" w:rsidRPr="00C7345F" w:rsidRDefault="00384C43" w:rsidP="00F73F5C">
            <w:pPr>
              <w:pStyle w:val="TableText"/>
              <w:ind w:right="504"/>
              <w:rPr>
                <w:color w:val="000000"/>
              </w:rPr>
            </w:pPr>
            <w:r w:rsidRPr="00C7345F">
              <w:t>224</w:t>
            </w:r>
          </w:p>
        </w:tc>
        <w:tc>
          <w:tcPr>
            <w:tcW w:w="830" w:type="dxa"/>
          </w:tcPr>
          <w:p w14:paraId="473C6D85" w14:textId="77777777" w:rsidR="00384C43" w:rsidRPr="00C7345F" w:rsidRDefault="00384C43" w:rsidP="00F73F5C">
            <w:pPr>
              <w:pStyle w:val="TableText"/>
              <w:ind w:right="288"/>
              <w:rPr>
                <w:color w:val="000000"/>
              </w:rPr>
            </w:pPr>
            <w:r w:rsidRPr="00C7345F">
              <w:t>1</w:t>
            </w:r>
          </w:p>
        </w:tc>
        <w:tc>
          <w:tcPr>
            <w:tcW w:w="950" w:type="dxa"/>
          </w:tcPr>
          <w:p w14:paraId="74425E4E" w14:textId="77777777" w:rsidR="00384C43" w:rsidRPr="00C7345F" w:rsidRDefault="00384C43" w:rsidP="00F73F5C">
            <w:pPr>
              <w:pStyle w:val="TableText"/>
              <w:ind w:right="144"/>
              <w:rPr>
                <w:color w:val="000000"/>
              </w:rPr>
            </w:pPr>
            <w:r w:rsidRPr="00C7345F">
              <w:t>19</w:t>
            </w:r>
          </w:p>
        </w:tc>
        <w:tc>
          <w:tcPr>
            <w:tcW w:w="1512" w:type="dxa"/>
          </w:tcPr>
          <w:p w14:paraId="3128D21E" w14:textId="77777777" w:rsidR="00384C43" w:rsidRPr="00C7345F" w:rsidRDefault="00384C43" w:rsidP="00F73F5C">
            <w:pPr>
              <w:pStyle w:val="TableText"/>
              <w:ind w:right="288"/>
              <w:rPr>
                <w:color w:val="000000"/>
              </w:rPr>
            </w:pPr>
            <w:r w:rsidRPr="00C7345F">
              <w:t>0.86</w:t>
            </w:r>
          </w:p>
        </w:tc>
      </w:tr>
      <w:tr w:rsidR="00384C43" w:rsidRPr="00C7345F" w14:paraId="25503C80" w14:textId="77777777" w:rsidTr="00F73F5C">
        <w:tc>
          <w:tcPr>
            <w:tcW w:w="1584" w:type="dxa"/>
          </w:tcPr>
          <w:p w14:paraId="6E0479AC" w14:textId="77777777" w:rsidR="00384C43" w:rsidRPr="00C7345F" w:rsidRDefault="00384C43" w:rsidP="00F73F5C">
            <w:pPr>
              <w:pStyle w:val="TableText"/>
              <w:ind w:right="504"/>
            </w:pPr>
            <w:r w:rsidRPr="00C7345F">
              <w:t>225</w:t>
            </w:r>
          </w:p>
        </w:tc>
        <w:tc>
          <w:tcPr>
            <w:tcW w:w="830" w:type="dxa"/>
          </w:tcPr>
          <w:p w14:paraId="3CBCC055" w14:textId="77777777" w:rsidR="00384C43" w:rsidRPr="00C7345F" w:rsidRDefault="00384C43" w:rsidP="00F73F5C">
            <w:pPr>
              <w:pStyle w:val="TableText"/>
              <w:ind w:right="288"/>
              <w:rPr>
                <w:color w:val="000000"/>
              </w:rPr>
            </w:pPr>
            <w:r w:rsidRPr="00C7345F">
              <w:t>1</w:t>
            </w:r>
          </w:p>
        </w:tc>
        <w:tc>
          <w:tcPr>
            <w:tcW w:w="950" w:type="dxa"/>
          </w:tcPr>
          <w:p w14:paraId="302B58AB" w14:textId="77777777" w:rsidR="00384C43" w:rsidRPr="00C7345F" w:rsidRDefault="00384C43" w:rsidP="00F73F5C">
            <w:pPr>
              <w:pStyle w:val="TableText"/>
              <w:ind w:right="144"/>
              <w:rPr>
                <w:color w:val="000000"/>
              </w:rPr>
            </w:pPr>
            <w:r w:rsidRPr="00C7345F">
              <w:t>3</w:t>
            </w:r>
          </w:p>
        </w:tc>
        <w:tc>
          <w:tcPr>
            <w:tcW w:w="1512" w:type="dxa"/>
          </w:tcPr>
          <w:p w14:paraId="09F55F28" w14:textId="77777777" w:rsidR="00384C43" w:rsidRPr="00C7345F" w:rsidRDefault="00384C43" w:rsidP="00F73F5C">
            <w:pPr>
              <w:pStyle w:val="TableText"/>
              <w:ind w:right="288"/>
              <w:rPr>
                <w:color w:val="000000"/>
              </w:rPr>
            </w:pPr>
            <w:r w:rsidRPr="00C7345F">
              <w:t>0.14</w:t>
            </w:r>
          </w:p>
        </w:tc>
      </w:tr>
      <w:tr w:rsidR="00384C43" w:rsidRPr="00C7345F" w14:paraId="20D8B981" w14:textId="77777777" w:rsidTr="00F73F5C">
        <w:tc>
          <w:tcPr>
            <w:tcW w:w="1584" w:type="dxa"/>
          </w:tcPr>
          <w:p w14:paraId="122DD278" w14:textId="77777777" w:rsidR="00384C43" w:rsidRPr="00C7345F" w:rsidRDefault="00384C43" w:rsidP="00F73F5C">
            <w:pPr>
              <w:pStyle w:val="TableText"/>
              <w:ind w:right="504"/>
            </w:pPr>
            <w:r w:rsidRPr="00C7345F">
              <w:t>226</w:t>
            </w:r>
          </w:p>
        </w:tc>
        <w:tc>
          <w:tcPr>
            <w:tcW w:w="830" w:type="dxa"/>
          </w:tcPr>
          <w:p w14:paraId="02F00284" w14:textId="77777777" w:rsidR="00384C43" w:rsidRPr="00C7345F" w:rsidRDefault="00384C43" w:rsidP="00F73F5C">
            <w:pPr>
              <w:pStyle w:val="TableText"/>
              <w:ind w:right="288"/>
              <w:rPr>
                <w:color w:val="000000"/>
              </w:rPr>
            </w:pPr>
            <w:r w:rsidRPr="00C7345F">
              <w:t>1</w:t>
            </w:r>
          </w:p>
        </w:tc>
        <w:tc>
          <w:tcPr>
            <w:tcW w:w="950" w:type="dxa"/>
          </w:tcPr>
          <w:p w14:paraId="4C9D28EA" w14:textId="77777777" w:rsidR="00384C43" w:rsidRPr="00C7345F" w:rsidRDefault="00384C43" w:rsidP="00F73F5C">
            <w:pPr>
              <w:pStyle w:val="TableText"/>
              <w:ind w:right="144"/>
              <w:rPr>
                <w:color w:val="000000"/>
              </w:rPr>
            </w:pPr>
            <w:r w:rsidRPr="00C7345F">
              <w:t>15</w:t>
            </w:r>
          </w:p>
        </w:tc>
        <w:tc>
          <w:tcPr>
            <w:tcW w:w="1512" w:type="dxa"/>
          </w:tcPr>
          <w:p w14:paraId="4437843C" w14:textId="77777777" w:rsidR="00384C43" w:rsidRPr="00C7345F" w:rsidRDefault="00384C43" w:rsidP="00F73F5C">
            <w:pPr>
              <w:pStyle w:val="TableText"/>
              <w:ind w:right="288"/>
              <w:rPr>
                <w:color w:val="000000"/>
              </w:rPr>
            </w:pPr>
            <w:r w:rsidRPr="00C7345F">
              <w:t>0.68</w:t>
            </w:r>
          </w:p>
        </w:tc>
      </w:tr>
      <w:tr w:rsidR="00384C43" w:rsidRPr="00C7345F" w14:paraId="56BAEF8C" w14:textId="77777777" w:rsidTr="00F73F5C">
        <w:tc>
          <w:tcPr>
            <w:tcW w:w="1584" w:type="dxa"/>
          </w:tcPr>
          <w:p w14:paraId="35515D2F" w14:textId="77777777" w:rsidR="00384C43" w:rsidRPr="00C7345F" w:rsidRDefault="00384C43" w:rsidP="00F73F5C">
            <w:pPr>
              <w:pStyle w:val="TableText"/>
              <w:ind w:right="504"/>
            </w:pPr>
            <w:r w:rsidRPr="00C7345F">
              <w:t>228</w:t>
            </w:r>
          </w:p>
        </w:tc>
        <w:tc>
          <w:tcPr>
            <w:tcW w:w="830" w:type="dxa"/>
          </w:tcPr>
          <w:p w14:paraId="0D70AD51" w14:textId="77777777" w:rsidR="00384C43" w:rsidRPr="00C7345F" w:rsidRDefault="00384C43" w:rsidP="00F73F5C">
            <w:pPr>
              <w:pStyle w:val="TableText"/>
              <w:ind w:right="288"/>
              <w:rPr>
                <w:color w:val="000000"/>
              </w:rPr>
            </w:pPr>
            <w:r w:rsidRPr="00C7345F">
              <w:t>1</w:t>
            </w:r>
          </w:p>
        </w:tc>
        <w:tc>
          <w:tcPr>
            <w:tcW w:w="950" w:type="dxa"/>
          </w:tcPr>
          <w:p w14:paraId="36B5BCB7" w14:textId="77777777" w:rsidR="00384C43" w:rsidRPr="00C7345F" w:rsidRDefault="00384C43" w:rsidP="00F73F5C">
            <w:pPr>
              <w:pStyle w:val="TableText"/>
              <w:ind w:right="144"/>
              <w:rPr>
                <w:color w:val="000000"/>
              </w:rPr>
            </w:pPr>
            <w:r w:rsidRPr="00C7345F">
              <w:t>6</w:t>
            </w:r>
          </w:p>
        </w:tc>
        <w:tc>
          <w:tcPr>
            <w:tcW w:w="1512" w:type="dxa"/>
          </w:tcPr>
          <w:p w14:paraId="75158C79" w14:textId="77777777" w:rsidR="00384C43" w:rsidRPr="00C7345F" w:rsidRDefault="00384C43" w:rsidP="00F73F5C">
            <w:pPr>
              <w:pStyle w:val="TableText"/>
              <w:ind w:right="288"/>
              <w:rPr>
                <w:color w:val="000000"/>
              </w:rPr>
            </w:pPr>
            <w:r w:rsidRPr="00C7345F">
              <w:t>0.27</w:t>
            </w:r>
          </w:p>
        </w:tc>
      </w:tr>
      <w:tr w:rsidR="00384C43" w:rsidRPr="00C7345F" w14:paraId="7E186634" w14:textId="77777777" w:rsidTr="00F73F5C">
        <w:tc>
          <w:tcPr>
            <w:tcW w:w="1584" w:type="dxa"/>
          </w:tcPr>
          <w:p w14:paraId="5C84B5C9" w14:textId="77777777" w:rsidR="00384C43" w:rsidRPr="00C7345F" w:rsidRDefault="00384C43" w:rsidP="00F73F5C">
            <w:pPr>
              <w:pStyle w:val="TableText"/>
              <w:ind w:right="504"/>
            </w:pPr>
            <w:r w:rsidRPr="00C7345F">
              <w:t>230</w:t>
            </w:r>
          </w:p>
        </w:tc>
        <w:tc>
          <w:tcPr>
            <w:tcW w:w="830" w:type="dxa"/>
          </w:tcPr>
          <w:p w14:paraId="6A3EB762" w14:textId="77777777" w:rsidR="00384C43" w:rsidRPr="00C7345F" w:rsidRDefault="00384C43" w:rsidP="00F73F5C">
            <w:pPr>
              <w:pStyle w:val="TableText"/>
              <w:ind w:right="288"/>
              <w:rPr>
                <w:color w:val="000000"/>
              </w:rPr>
            </w:pPr>
            <w:r w:rsidRPr="00C7345F">
              <w:t>1</w:t>
            </w:r>
          </w:p>
        </w:tc>
        <w:tc>
          <w:tcPr>
            <w:tcW w:w="950" w:type="dxa"/>
          </w:tcPr>
          <w:p w14:paraId="030E22DE" w14:textId="77777777" w:rsidR="00384C43" w:rsidRPr="00C7345F" w:rsidRDefault="00384C43" w:rsidP="00F73F5C">
            <w:pPr>
              <w:pStyle w:val="TableText"/>
              <w:ind w:right="144"/>
              <w:rPr>
                <w:color w:val="000000"/>
              </w:rPr>
            </w:pPr>
            <w:r w:rsidRPr="00C7345F">
              <w:t>13</w:t>
            </w:r>
          </w:p>
        </w:tc>
        <w:tc>
          <w:tcPr>
            <w:tcW w:w="1512" w:type="dxa"/>
          </w:tcPr>
          <w:p w14:paraId="505C4037" w14:textId="77777777" w:rsidR="00384C43" w:rsidRPr="00C7345F" w:rsidRDefault="00384C43" w:rsidP="00F73F5C">
            <w:pPr>
              <w:pStyle w:val="TableText"/>
              <w:ind w:right="288"/>
              <w:rPr>
                <w:color w:val="000000"/>
              </w:rPr>
            </w:pPr>
            <w:r w:rsidRPr="00C7345F">
              <w:t>0.59</w:t>
            </w:r>
          </w:p>
        </w:tc>
      </w:tr>
      <w:tr w:rsidR="00384C43" w:rsidRPr="00C7345F" w14:paraId="40003EF1" w14:textId="77777777" w:rsidTr="00F73F5C">
        <w:tc>
          <w:tcPr>
            <w:tcW w:w="1584" w:type="dxa"/>
          </w:tcPr>
          <w:p w14:paraId="0915E323" w14:textId="77777777" w:rsidR="00384C43" w:rsidRPr="00C7345F" w:rsidRDefault="00384C43" w:rsidP="00F73F5C">
            <w:pPr>
              <w:pStyle w:val="TableText"/>
              <w:ind w:right="504"/>
            </w:pPr>
            <w:r w:rsidRPr="00C7345F">
              <w:t>231</w:t>
            </w:r>
          </w:p>
        </w:tc>
        <w:tc>
          <w:tcPr>
            <w:tcW w:w="830" w:type="dxa"/>
          </w:tcPr>
          <w:p w14:paraId="27B76E23" w14:textId="77777777" w:rsidR="00384C43" w:rsidRPr="00C7345F" w:rsidRDefault="00384C43" w:rsidP="00F73F5C">
            <w:pPr>
              <w:pStyle w:val="TableText"/>
              <w:ind w:right="288"/>
              <w:rPr>
                <w:color w:val="000000"/>
              </w:rPr>
            </w:pPr>
            <w:r w:rsidRPr="00C7345F">
              <w:t>1</w:t>
            </w:r>
          </w:p>
        </w:tc>
        <w:tc>
          <w:tcPr>
            <w:tcW w:w="950" w:type="dxa"/>
          </w:tcPr>
          <w:p w14:paraId="430905F0" w14:textId="77777777" w:rsidR="00384C43" w:rsidRPr="00C7345F" w:rsidRDefault="00384C43" w:rsidP="00F73F5C">
            <w:pPr>
              <w:pStyle w:val="TableText"/>
              <w:ind w:right="144"/>
              <w:rPr>
                <w:color w:val="000000"/>
              </w:rPr>
            </w:pPr>
            <w:r w:rsidRPr="00C7345F">
              <w:t>6</w:t>
            </w:r>
          </w:p>
        </w:tc>
        <w:tc>
          <w:tcPr>
            <w:tcW w:w="1512" w:type="dxa"/>
          </w:tcPr>
          <w:p w14:paraId="4C359E21" w14:textId="77777777" w:rsidR="00384C43" w:rsidRPr="00C7345F" w:rsidRDefault="00384C43" w:rsidP="00F73F5C">
            <w:pPr>
              <w:pStyle w:val="TableText"/>
              <w:ind w:right="288"/>
              <w:rPr>
                <w:color w:val="000000"/>
              </w:rPr>
            </w:pPr>
            <w:r w:rsidRPr="00C7345F">
              <w:t>0.27</w:t>
            </w:r>
          </w:p>
        </w:tc>
      </w:tr>
      <w:tr w:rsidR="00384C43" w:rsidRPr="00C7345F" w14:paraId="722462C4" w14:textId="77777777" w:rsidTr="00F73F5C">
        <w:tc>
          <w:tcPr>
            <w:tcW w:w="1584" w:type="dxa"/>
          </w:tcPr>
          <w:p w14:paraId="647B6D0E" w14:textId="77777777" w:rsidR="00384C43" w:rsidRPr="00C7345F" w:rsidRDefault="00384C43" w:rsidP="00F73F5C">
            <w:pPr>
              <w:pStyle w:val="TableText"/>
              <w:ind w:right="504"/>
            </w:pPr>
            <w:r w:rsidRPr="00C7345F">
              <w:t>232</w:t>
            </w:r>
          </w:p>
        </w:tc>
        <w:tc>
          <w:tcPr>
            <w:tcW w:w="830" w:type="dxa"/>
          </w:tcPr>
          <w:p w14:paraId="6E139331" w14:textId="77777777" w:rsidR="00384C43" w:rsidRPr="00C7345F" w:rsidRDefault="00384C43" w:rsidP="00F73F5C">
            <w:pPr>
              <w:pStyle w:val="TableText"/>
              <w:ind w:right="288"/>
              <w:rPr>
                <w:color w:val="000000"/>
              </w:rPr>
            </w:pPr>
            <w:r w:rsidRPr="00C7345F">
              <w:t>1</w:t>
            </w:r>
          </w:p>
        </w:tc>
        <w:tc>
          <w:tcPr>
            <w:tcW w:w="950" w:type="dxa"/>
          </w:tcPr>
          <w:p w14:paraId="0002A83B" w14:textId="77777777" w:rsidR="00384C43" w:rsidRPr="00C7345F" w:rsidRDefault="00384C43" w:rsidP="00F73F5C">
            <w:pPr>
              <w:pStyle w:val="TableText"/>
              <w:ind w:right="144"/>
              <w:rPr>
                <w:color w:val="000000"/>
              </w:rPr>
            </w:pPr>
            <w:r w:rsidRPr="00C7345F">
              <w:t>7</w:t>
            </w:r>
          </w:p>
        </w:tc>
        <w:tc>
          <w:tcPr>
            <w:tcW w:w="1512" w:type="dxa"/>
          </w:tcPr>
          <w:p w14:paraId="00FC826E" w14:textId="77777777" w:rsidR="00384C43" w:rsidRPr="00C7345F" w:rsidRDefault="00384C43" w:rsidP="00F73F5C">
            <w:pPr>
              <w:pStyle w:val="TableText"/>
              <w:ind w:right="288"/>
              <w:rPr>
                <w:color w:val="000000"/>
              </w:rPr>
            </w:pPr>
            <w:r w:rsidRPr="00C7345F">
              <w:t>0.32</w:t>
            </w:r>
          </w:p>
        </w:tc>
      </w:tr>
      <w:tr w:rsidR="00384C43" w:rsidRPr="00C7345F" w14:paraId="79E350D0" w14:textId="77777777" w:rsidTr="00F73F5C">
        <w:tc>
          <w:tcPr>
            <w:tcW w:w="1584" w:type="dxa"/>
          </w:tcPr>
          <w:p w14:paraId="78EDF8B3" w14:textId="77777777" w:rsidR="00384C43" w:rsidRPr="00C7345F" w:rsidRDefault="00384C43" w:rsidP="00F73F5C">
            <w:pPr>
              <w:pStyle w:val="TableText"/>
              <w:ind w:right="504"/>
            </w:pPr>
            <w:r w:rsidRPr="00C7345F">
              <w:t>234</w:t>
            </w:r>
          </w:p>
        </w:tc>
        <w:tc>
          <w:tcPr>
            <w:tcW w:w="830" w:type="dxa"/>
          </w:tcPr>
          <w:p w14:paraId="5C6AF545" w14:textId="77777777" w:rsidR="00384C43" w:rsidRPr="00C7345F" w:rsidRDefault="00384C43" w:rsidP="00F73F5C">
            <w:pPr>
              <w:pStyle w:val="TableText"/>
              <w:ind w:right="288"/>
              <w:rPr>
                <w:color w:val="000000"/>
              </w:rPr>
            </w:pPr>
            <w:r w:rsidRPr="00C7345F">
              <w:t>1</w:t>
            </w:r>
          </w:p>
        </w:tc>
        <w:tc>
          <w:tcPr>
            <w:tcW w:w="950" w:type="dxa"/>
          </w:tcPr>
          <w:p w14:paraId="0E5036DB" w14:textId="77777777" w:rsidR="00384C43" w:rsidRPr="00C7345F" w:rsidRDefault="00384C43" w:rsidP="00F73F5C">
            <w:pPr>
              <w:pStyle w:val="TableText"/>
              <w:ind w:right="144"/>
              <w:rPr>
                <w:color w:val="000000"/>
              </w:rPr>
            </w:pPr>
            <w:r w:rsidRPr="00C7345F">
              <w:t>3</w:t>
            </w:r>
          </w:p>
        </w:tc>
        <w:tc>
          <w:tcPr>
            <w:tcW w:w="1512" w:type="dxa"/>
          </w:tcPr>
          <w:p w14:paraId="36551A6B" w14:textId="77777777" w:rsidR="00384C43" w:rsidRPr="00C7345F" w:rsidRDefault="00384C43" w:rsidP="00F73F5C">
            <w:pPr>
              <w:pStyle w:val="TableText"/>
              <w:ind w:right="288"/>
              <w:rPr>
                <w:color w:val="000000"/>
              </w:rPr>
            </w:pPr>
            <w:r w:rsidRPr="00C7345F">
              <w:t>0.14</w:t>
            </w:r>
          </w:p>
        </w:tc>
      </w:tr>
      <w:tr w:rsidR="00384C43" w:rsidRPr="00C7345F" w14:paraId="428E12C5" w14:textId="77777777" w:rsidTr="00F73F5C">
        <w:tc>
          <w:tcPr>
            <w:tcW w:w="1584" w:type="dxa"/>
          </w:tcPr>
          <w:p w14:paraId="20A02284" w14:textId="77777777" w:rsidR="00384C43" w:rsidRPr="00C7345F" w:rsidRDefault="00384C43" w:rsidP="00F73F5C">
            <w:pPr>
              <w:pStyle w:val="TableText"/>
              <w:ind w:right="504"/>
            </w:pPr>
            <w:r w:rsidRPr="00C7345F">
              <w:t>235</w:t>
            </w:r>
          </w:p>
        </w:tc>
        <w:tc>
          <w:tcPr>
            <w:tcW w:w="830" w:type="dxa"/>
          </w:tcPr>
          <w:p w14:paraId="3A58EB9C" w14:textId="77777777" w:rsidR="00384C43" w:rsidRPr="00C7345F" w:rsidRDefault="00384C43" w:rsidP="00F73F5C">
            <w:pPr>
              <w:pStyle w:val="TableText"/>
              <w:ind w:right="288"/>
              <w:rPr>
                <w:color w:val="000000"/>
              </w:rPr>
            </w:pPr>
            <w:r w:rsidRPr="00C7345F">
              <w:t>1</w:t>
            </w:r>
          </w:p>
        </w:tc>
        <w:tc>
          <w:tcPr>
            <w:tcW w:w="950" w:type="dxa"/>
          </w:tcPr>
          <w:p w14:paraId="0053885B" w14:textId="77777777" w:rsidR="00384C43" w:rsidRPr="00C7345F" w:rsidRDefault="00384C43" w:rsidP="00F73F5C">
            <w:pPr>
              <w:pStyle w:val="TableText"/>
              <w:ind w:right="144"/>
              <w:rPr>
                <w:color w:val="000000"/>
              </w:rPr>
            </w:pPr>
            <w:r w:rsidRPr="00C7345F">
              <w:t>12</w:t>
            </w:r>
          </w:p>
        </w:tc>
        <w:tc>
          <w:tcPr>
            <w:tcW w:w="1512" w:type="dxa"/>
          </w:tcPr>
          <w:p w14:paraId="1FA2C5E1" w14:textId="77777777" w:rsidR="00384C43" w:rsidRPr="00C7345F" w:rsidRDefault="00384C43" w:rsidP="00F73F5C">
            <w:pPr>
              <w:pStyle w:val="TableText"/>
              <w:ind w:right="288"/>
              <w:rPr>
                <w:color w:val="000000"/>
              </w:rPr>
            </w:pPr>
            <w:r w:rsidRPr="00C7345F">
              <w:t>0.54</w:t>
            </w:r>
          </w:p>
        </w:tc>
      </w:tr>
      <w:tr w:rsidR="00384C43" w:rsidRPr="00C7345F" w14:paraId="3D47099C" w14:textId="77777777" w:rsidTr="00F73F5C">
        <w:tc>
          <w:tcPr>
            <w:tcW w:w="1584" w:type="dxa"/>
          </w:tcPr>
          <w:p w14:paraId="5F72E31C" w14:textId="77777777" w:rsidR="00384C43" w:rsidRPr="00C7345F" w:rsidRDefault="00384C43" w:rsidP="00F73F5C">
            <w:pPr>
              <w:pStyle w:val="TableText"/>
              <w:ind w:right="504"/>
            </w:pPr>
            <w:r w:rsidRPr="00C7345F">
              <w:t>236</w:t>
            </w:r>
          </w:p>
        </w:tc>
        <w:tc>
          <w:tcPr>
            <w:tcW w:w="830" w:type="dxa"/>
          </w:tcPr>
          <w:p w14:paraId="557F9751" w14:textId="77777777" w:rsidR="00384C43" w:rsidRPr="00C7345F" w:rsidRDefault="00384C43" w:rsidP="00F73F5C">
            <w:pPr>
              <w:pStyle w:val="TableText"/>
              <w:ind w:right="288"/>
              <w:rPr>
                <w:color w:val="000000"/>
              </w:rPr>
            </w:pPr>
            <w:r w:rsidRPr="00C7345F">
              <w:t>1</w:t>
            </w:r>
          </w:p>
        </w:tc>
        <w:tc>
          <w:tcPr>
            <w:tcW w:w="950" w:type="dxa"/>
          </w:tcPr>
          <w:p w14:paraId="1ADCD8B8" w14:textId="77777777" w:rsidR="00384C43" w:rsidRPr="00C7345F" w:rsidRDefault="00384C43" w:rsidP="00F73F5C">
            <w:pPr>
              <w:pStyle w:val="TableText"/>
              <w:ind w:right="144"/>
              <w:rPr>
                <w:color w:val="000000"/>
              </w:rPr>
            </w:pPr>
            <w:r w:rsidRPr="00C7345F">
              <w:t>8</w:t>
            </w:r>
          </w:p>
        </w:tc>
        <w:tc>
          <w:tcPr>
            <w:tcW w:w="1512" w:type="dxa"/>
          </w:tcPr>
          <w:p w14:paraId="2572B99A" w14:textId="77777777" w:rsidR="00384C43" w:rsidRPr="00C7345F" w:rsidRDefault="00384C43" w:rsidP="00F73F5C">
            <w:pPr>
              <w:pStyle w:val="TableText"/>
              <w:ind w:right="288"/>
              <w:rPr>
                <w:color w:val="000000"/>
              </w:rPr>
            </w:pPr>
            <w:r w:rsidRPr="00C7345F">
              <w:t>0.36</w:t>
            </w:r>
          </w:p>
        </w:tc>
      </w:tr>
    </w:tbl>
    <w:p w14:paraId="69487625" w14:textId="77777777" w:rsidR="00384C43" w:rsidRPr="00C7345F" w:rsidRDefault="00384C43">
      <w:r w:rsidRPr="00C7345F">
        <w:lastRenderedPageBreak/>
        <w:fldChar w:fldCharType="begin"/>
      </w:r>
      <w:r w:rsidRPr="00C7345F">
        <w:instrText xml:space="preserve"> REF _Ref66090246 \h </w:instrText>
      </w:r>
      <w:r w:rsidRPr="00C7345F">
        <w:fldChar w:fldCharType="separate"/>
      </w:r>
      <w:r w:rsidRPr="00C7345F">
        <w:t>Table 4.C.8</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one)</w:t>
      </w:r>
    </w:p>
    <w:tbl>
      <w:tblPr>
        <w:tblStyle w:val="TRs"/>
        <w:tblW w:w="0" w:type="auto"/>
        <w:tblLayout w:type="fixed"/>
        <w:tblLook w:val="04A0" w:firstRow="1" w:lastRow="0" w:firstColumn="1" w:lastColumn="0" w:noHBand="0" w:noVBand="1"/>
        <w:tblDescription w:val="Scale Score and Performance Level Distribution of Overall Scores for Grade Seven, continuation one"/>
      </w:tblPr>
      <w:tblGrid>
        <w:gridCol w:w="1584"/>
        <w:gridCol w:w="830"/>
        <w:gridCol w:w="950"/>
        <w:gridCol w:w="1512"/>
      </w:tblGrid>
      <w:tr w:rsidR="00384C43" w:rsidRPr="00C7345F" w14:paraId="273989FB"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1BE9466E"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5F3FAD65" w14:textId="77777777" w:rsidR="00384C43" w:rsidRPr="00C7345F" w:rsidRDefault="00384C43" w:rsidP="00F73F5C">
            <w:pPr>
              <w:pStyle w:val="TableHead"/>
              <w:rPr>
                <w:noProof w:val="0"/>
              </w:rPr>
            </w:pPr>
            <w:r w:rsidRPr="00C7345F">
              <w:rPr>
                <w:noProof w:val="0"/>
              </w:rPr>
              <w:t>Level</w:t>
            </w:r>
          </w:p>
        </w:tc>
        <w:tc>
          <w:tcPr>
            <w:tcW w:w="950" w:type="dxa"/>
            <w:hideMark/>
          </w:tcPr>
          <w:p w14:paraId="28EBE7D1" w14:textId="77777777" w:rsidR="00384C43" w:rsidRPr="00C7345F" w:rsidRDefault="00384C43" w:rsidP="00F73F5C">
            <w:pPr>
              <w:pStyle w:val="TableHead"/>
              <w:rPr>
                <w:noProof w:val="0"/>
              </w:rPr>
            </w:pPr>
            <w:r w:rsidRPr="00C7345F">
              <w:rPr>
                <w:noProof w:val="0"/>
              </w:rPr>
              <w:t>N</w:t>
            </w:r>
          </w:p>
        </w:tc>
        <w:tc>
          <w:tcPr>
            <w:tcW w:w="1512" w:type="dxa"/>
            <w:hideMark/>
          </w:tcPr>
          <w:p w14:paraId="7D28F485" w14:textId="77777777" w:rsidR="00384C43" w:rsidRPr="00C7345F" w:rsidRDefault="00384C43" w:rsidP="00F73F5C">
            <w:pPr>
              <w:pStyle w:val="TableHead"/>
              <w:rPr>
                <w:noProof w:val="0"/>
              </w:rPr>
            </w:pPr>
            <w:r w:rsidRPr="00C7345F">
              <w:rPr>
                <w:noProof w:val="0"/>
              </w:rPr>
              <w:t>Percentage</w:t>
            </w:r>
          </w:p>
        </w:tc>
      </w:tr>
      <w:tr w:rsidR="00384C43" w:rsidRPr="00C7345F" w14:paraId="19C2320B" w14:textId="77777777" w:rsidTr="00F73F5C">
        <w:tc>
          <w:tcPr>
            <w:tcW w:w="1584" w:type="dxa"/>
          </w:tcPr>
          <w:p w14:paraId="656F18CE" w14:textId="77777777" w:rsidR="00384C43" w:rsidRPr="00C7345F" w:rsidRDefault="00384C43" w:rsidP="00F73F5C">
            <w:pPr>
              <w:pStyle w:val="TableText"/>
              <w:ind w:right="504"/>
            </w:pPr>
            <w:r w:rsidRPr="00C7345F">
              <w:t>237</w:t>
            </w:r>
          </w:p>
        </w:tc>
        <w:tc>
          <w:tcPr>
            <w:tcW w:w="830" w:type="dxa"/>
          </w:tcPr>
          <w:p w14:paraId="721780A2" w14:textId="77777777" w:rsidR="00384C43" w:rsidRPr="00C7345F" w:rsidRDefault="00384C43" w:rsidP="00F73F5C">
            <w:pPr>
              <w:pStyle w:val="TableText"/>
              <w:ind w:right="288"/>
              <w:rPr>
                <w:color w:val="000000"/>
              </w:rPr>
            </w:pPr>
            <w:r w:rsidRPr="00C7345F">
              <w:t>1</w:t>
            </w:r>
          </w:p>
        </w:tc>
        <w:tc>
          <w:tcPr>
            <w:tcW w:w="950" w:type="dxa"/>
          </w:tcPr>
          <w:p w14:paraId="0AAEB2FA" w14:textId="77777777" w:rsidR="00384C43" w:rsidRPr="00C7345F" w:rsidRDefault="00384C43" w:rsidP="00F73F5C">
            <w:pPr>
              <w:pStyle w:val="TableText"/>
              <w:ind w:right="144"/>
              <w:rPr>
                <w:color w:val="000000"/>
              </w:rPr>
            </w:pPr>
            <w:r w:rsidRPr="00C7345F">
              <w:t>4</w:t>
            </w:r>
          </w:p>
        </w:tc>
        <w:tc>
          <w:tcPr>
            <w:tcW w:w="1512" w:type="dxa"/>
          </w:tcPr>
          <w:p w14:paraId="6B14D87D" w14:textId="77777777" w:rsidR="00384C43" w:rsidRPr="00C7345F" w:rsidRDefault="00384C43" w:rsidP="00F73F5C">
            <w:pPr>
              <w:pStyle w:val="TableText"/>
              <w:ind w:right="288"/>
              <w:rPr>
                <w:color w:val="000000"/>
              </w:rPr>
            </w:pPr>
            <w:r w:rsidRPr="00C7345F">
              <w:t>0.18</w:t>
            </w:r>
          </w:p>
        </w:tc>
      </w:tr>
      <w:tr w:rsidR="00384C43" w:rsidRPr="00C7345F" w14:paraId="62A41AED" w14:textId="77777777" w:rsidTr="00F73F5C">
        <w:tc>
          <w:tcPr>
            <w:tcW w:w="1584" w:type="dxa"/>
          </w:tcPr>
          <w:p w14:paraId="4A068293" w14:textId="77777777" w:rsidR="00384C43" w:rsidRPr="00C7345F" w:rsidRDefault="00384C43" w:rsidP="00F73F5C">
            <w:pPr>
              <w:pStyle w:val="TableText"/>
              <w:ind w:right="504"/>
            </w:pPr>
            <w:r w:rsidRPr="00C7345F">
              <w:t>239</w:t>
            </w:r>
          </w:p>
        </w:tc>
        <w:tc>
          <w:tcPr>
            <w:tcW w:w="830" w:type="dxa"/>
          </w:tcPr>
          <w:p w14:paraId="76CC0C2E" w14:textId="77777777" w:rsidR="00384C43" w:rsidRPr="00C7345F" w:rsidRDefault="00384C43" w:rsidP="00F73F5C">
            <w:pPr>
              <w:pStyle w:val="TableText"/>
              <w:ind w:right="288"/>
              <w:rPr>
                <w:color w:val="000000"/>
              </w:rPr>
            </w:pPr>
            <w:r w:rsidRPr="00C7345F">
              <w:t>1</w:t>
            </w:r>
          </w:p>
        </w:tc>
        <w:tc>
          <w:tcPr>
            <w:tcW w:w="950" w:type="dxa"/>
          </w:tcPr>
          <w:p w14:paraId="0CFC2531" w14:textId="77777777" w:rsidR="00384C43" w:rsidRPr="00C7345F" w:rsidRDefault="00384C43" w:rsidP="00F73F5C">
            <w:pPr>
              <w:pStyle w:val="TableText"/>
              <w:ind w:right="144"/>
              <w:rPr>
                <w:color w:val="000000"/>
              </w:rPr>
            </w:pPr>
            <w:r w:rsidRPr="00C7345F">
              <w:t>4</w:t>
            </w:r>
          </w:p>
        </w:tc>
        <w:tc>
          <w:tcPr>
            <w:tcW w:w="1512" w:type="dxa"/>
          </w:tcPr>
          <w:p w14:paraId="402B929B" w14:textId="77777777" w:rsidR="00384C43" w:rsidRPr="00C7345F" w:rsidRDefault="00384C43" w:rsidP="00F73F5C">
            <w:pPr>
              <w:pStyle w:val="TableText"/>
              <w:ind w:right="288"/>
              <w:rPr>
                <w:color w:val="000000"/>
              </w:rPr>
            </w:pPr>
            <w:r w:rsidRPr="00C7345F">
              <w:t>0.18</w:t>
            </w:r>
          </w:p>
        </w:tc>
      </w:tr>
      <w:tr w:rsidR="00384C43" w:rsidRPr="00C7345F" w14:paraId="30168935" w14:textId="77777777" w:rsidTr="00F73F5C">
        <w:tc>
          <w:tcPr>
            <w:tcW w:w="1584" w:type="dxa"/>
          </w:tcPr>
          <w:p w14:paraId="4CA9CF09" w14:textId="77777777" w:rsidR="00384C43" w:rsidRPr="00C7345F" w:rsidRDefault="00384C43" w:rsidP="00F73F5C">
            <w:pPr>
              <w:pStyle w:val="TableText"/>
              <w:ind w:right="504"/>
            </w:pPr>
            <w:r w:rsidRPr="00C7345F">
              <w:t>240</w:t>
            </w:r>
          </w:p>
        </w:tc>
        <w:tc>
          <w:tcPr>
            <w:tcW w:w="830" w:type="dxa"/>
          </w:tcPr>
          <w:p w14:paraId="29787D6A" w14:textId="77777777" w:rsidR="00384C43" w:rsidRPr="00C7345F" w:rsidRDefault="00384C43" w:rsidP="00F73F5C">
            <w:pPr>
              <w:pStyle w:val="TableText"/>
              <w:ind w:right="288"/>
              <w:rPr>
                <w:color w:val="000000"/>
              </w:rPr>
            </w:pPr>
            <w:r w:rsidRPr="00C7345F">
              <w:t>1</w:t>
            </w:r>
          </w:p>
        </w:tc>
        <w:tc>
          <w:tcPr>
            <w:tcW w:w="950" w:type="dxa"/>
          </w:tcPr>
          <w:p w14:paraId="0E7009A0" w14:textId="77777777" w:rsidR="00384C43" w:rsidRPr="00C7345F" w:rsidRDefault="00384C43" w:rsidP="00F73F5C">
            <w:pPr>
              <w:pStyle w:val="TableText"/>
              <w:ind w:right="144"/>
              <w:rPr>
                <w:color w:val="000000"/>
              </w:rPr>
            </w:pPr>
            <w:r w:rsidRPr="00C7345F">
              <w:t>4</w:t>
            </w:r>
          </w:p>
        </w:tc>
        <w:tc>
          <w:tcPr>
            <w:tcW w:w="1512" w:type="dxa"/>
          </w:tcPr>
          <w:p w14:paraId="7B2E08DA" w14:textId="77777777" w:rsidR="00384C43" w:rsidRPr="00C7345F" w:rsidRDefault="00384C43" w:rsidP="00F73F5C">
            <w:pPr>
              <w:pStyle w:val="TableText"/>
              <w:ind w:right="288"/>
              <w:rPr>
                <w:color w:val="000000"/>
              </w:rPr>
            </w:pPr>
            <w:r w:rsidRPr="00C7345F">
              <w:t>0.18</w:t>
            </w:r>
          </w:p>
        </w:tc>
      </w:tr>
      <w:tr w:rsidR="00384C43" w:rsidRPr="00C7345F" w14:paraId="78AF724E" w14:textId="77777777" w:rsidTr="00F73F5C">
        <w:tc>
          <w:tcPr>
            <w:tcW w:w="1584" w:type="dxa"/>
          </w:tcPr>
          <w:p w14:paraId="6B9A9363" w14:textId="77777777" w:rsidR="00384C43" w:rsidRPr="00C7345F" w:rsidRDefault="00384C43" w:rsidP="00F73F5C">
            <w:pPr>
              <w:pStyle w:val="TableText"/>
              <w:ind w:right="504"/>
            </w:pPr>
            <w:r w:rsidRPr="00C7345F">
              <w:t>241</w:t>
            </w:r>
          </w:p>
        </w:tc>
        <w:tc>
          <w:tcPr>
            <w:tcW w:w="830" w:type="dxa"/>
          </w:tcPr>
          <w:p w14:paraId="241534B4" w14:textId="77777777" w:rsidR="00384C43" w:rsidRPr="00C7345F" w:rsidRDefault="00384C43" w:rsidP="00F73F5C">
            <w:pPr>
              <w:pStyle w:val="TableText"/>
              <w:ind w:right="288"/>
              <w:rPr>
                <w:color w:val="000000"/>
              </w:rPr>
            </w:pPr>
            <w:r w:rsidRPr="00C7345F">
              <w:t>1</w:t>
            </w:r>
          </w:p>
        </w:tc>
        <w:tc>
          <w:tcPr>
            <w:tcW w:w="950" w:type="dxa"/>
          </w:tcPr>
          <w:p w14:paraId="5C939B0E" w14:textId="77777777" w:rsidR="00384C43" w:rsidRPr="00C7345F" w:rsidRDefault="00384C43" w:rsidP="00F73F5C">
            <w:pPr>
              <w:pStyle w:val="TableText"/>
              <w:ind w:right="144"/>
              <w:rPr>
                <w:color w:val="000000"/>
              </w:rPr>
            </w:pPr>
            <w:r w:rsidRPr="00C7345F">
              <w:t>1</w:t>
            </w:r>
          </w:p>
        </w:tc>
        <w:tc>
          <w:tcPr>
            <w:tcW w:w="1512" w:type="dxa"/>
          </w:tcPr>
          <w:p w14:paraId="25B054BC" w14:textId="77777777" w:rsidR="00384C43" w:rsidRPr="00C7345F" w:rsidRDefault="00384C43" w:rsidP="00F73F5C">
            <w:pPr>
              <w:pStyle w:val="TableText"/>
              <w:ind w:right="288"/>
              <w:rPr>
                <w:color w:val="000000"/>
              </w:rPr>
            </w:pPr>
            <w:r w:rsidRPr="00C7345F">
              <w:t>0.05</w:t>
            </w:r>
          </w:p>
        </w:tc>
      </w:tr>
      <w:tr w:rsidR="00384C43" w:rsidRPr="00C7345F" w14:paraId="475CB8EC" w14:textId="77777777" w:rsidTr="00F73F5C">
        <w:tc>
          <w:tcPr>
            <w:tcW w:w="1584" w:type="dxa"/>
          </w:tcPr>
          <w:p w14:paraId="7DC11B82" w14:textId="77777777" w:rsidR="00384C43" w:rsidRPr="00C7345F" w:rsidRDefault="00384C43" w:rsidP="00F73F5C">
            <w:pPr>
              <w:pStyle w:val="TableText"/>
              <w:ind w:right="504"/>
            </w:pPr>
            <w:r w:rsidRPr="00C7345F">
              <w:t>242</w:t>
            </w:r>
          </w:p>
        </w:tc>
        <w:tc>
          <w:tcPr>
            <w:tcW w:w="830" w:type="dxa"/>
          </w:tcPr>
          <w:p w14:paraId="7449501F" w14:textId="77777777" w:rsidR="00384C43" w:rsidRPr="00C7345F" w:rsidRDefault="00384C43" w:rsidP="00F73F5C">
            <w:pPr>
              <w:pStyle w:val="TableText"/>
              <w:ind w:right="288"/>
              <w:rPr>
                <w:color w:val="000000"/>
              </w:rPr>
            </w:pPr>
            <w:r w:rsidRPr="00C7345F">
              <w:t>1</w:t>
            </w:r>
          </w:p>
        </w:tc>
        <w:tc>
          <w:tcPr>
            <w:tcW w:w="950" w:type="dxa"/>
          </w:tcPr>
          <w:p w14:paraId="3B93A5E1" w14:textId="77777777" w:rsidR="00384C43" w:rsidRPr="00C7345F" w:rsidRDefault="00384C43" w:rsidP="00F73F5C">
            <w:pPr>
              <w:pStyle w:val="TableText"/>
              <w:ind w:right="144"/>
              <w:rPr>
                <w:color w:val="000000"/>
              </w:rPr>
            </w:pPr>
            <w:r w:rsidRPr="00C7345F">
              <w:t>2</w:t>
            </w:r>
          </w:p>
        </w:tc>
        <w:tc>
          <w:tcPr>
            <w:tcW w:w="1512" w:type="dxa"/>
          </w:tcPr>
          <w:p w14:paraId="2A4F82E1" w14:textId="77777777" w:rsidR="00384C43" w:rsidRPr="00C7345F" w:rsidRDefault="00384C43" w:rsidP="00F73F5C">
            <w:pPr>
              <w:pStyle w:val="TableText"/>
              <w:ind w:right="288"/>
              <w:rPr>
                <w:color w:val="000000"/>
              </w:rPr>
            </w:pPr>
            <w:r w:rsidRPr="00C7345F">
              <w:t>0.09</w:t>
            </w:r>
          </w:p>
        </w:tc>
      </w:tr>
      <w:tr w:rsidR="00384C43" w:rsidRPr="00C7345F" w14:paraId="1AE60952" w14:textId="77777777" w:rsidTr="00F73F5C">
        <w:tc>
          <w:tcPr>
            <w:tcW w:w="1584" w:type="dxa"/>
          </w:tcPr>
          <w:p w14:paraId="4B2EFEA4" w14:textId="77777777" w:rsidR="00384C43" w:rsidRPr="00C7345F" w:rsidRDefault="00384C43" w:rsidP="00F73F5C">
            <w:pPr>
              <w:pStyle w:val="TableText"/>
              <w:ind w:right="504"/>
            </w:pPr>
            <w:r w:rsidRPr="00C7345F">
              <w:t>243</w:t>
            </w:r>
          </w:p>
        </w:tc>
        <w:tc>
          <w:tcPr>
            <w:tcW w:w="830" w:type="dxa"/>
          </w:tcPr>
          <w:p w14:paraId="64EBA94D" w14:textId="77777777" w:rsidR="00384C43" w:rsidRPr="00C7345F" w:rsidRDefault="00384C43" w:rsidP="00F73F5C">
            <w:pPr>
              <w:pStyle w:val="TableText"/>
              <w:ind w:right="288"/>
              <w:rPr>
                <w:color w:val="000000"/>
              </w:rPr>
            </w:pPr>
            <w:r w:rsidRPr="00C7345F">
              <w:t>1</w:t>
            </w:r>
          </w:p>
        </w:tc>
        <w:tc>
          <w:tcPr>
            <w:tcW w:w="950" w:type="dxa"/>
          </w:tcPr>
          <w:p w14:paraId="3FCAD301" w14:textId="77777777" w:rsidR="00384C43" w:rsidRPr="00C7345F" w:rsidRDefault="00384C43" w:rsidP="00F73F5C">
            <w:pPr>
              <w:pStyle w:val="TableText"/>
              <w:ind w:right="144"/>
              <w:rPr>
                <w:color w:val="000000"/>
              </w:rPr>
            </w:pPr>
            <w:r w:rsidRPr="00C7345F">
              <w:t>13</w:t>
            </w:r>
          </w:p>
        </w:tc>
        <w:tc>
          <w:tcPr>
            <w:tcW w:w="1512" w:type="dxa"/>
          </w:tcPr>
          <w:p w14:paraId="630D93A5" w14:textId="77777777" w:rsidR="00384C43" w:rsidRPr="00C7345F" w:rsidRDefault="00384C43" w:rsidP="00F73F5C">
            <w:pPr>
              <w:pStyle w:val="TableText"/>
              <w:ind w:right="288"/>
              <w:rPr>
                <w:color w:val="000000"/>
              </w:rPr>
            </w:pPr>
            <w:r w:rsidRPr="00C7345F">
              <w:t>0.59</w:t>
            </w:r>
          </w:p>
        </w:tc>
      </w:tr>
      <w:tr w:rsidR="00384C43" w:rsidRPr="00C7345F" w14:paraId="41DEB403" w14:textId="77777777" w:rsidTr="00F73F5C">
        <w:tc>
          <w:tcPr>
            <w:tcW w:w="1584" w:type="dxa"/>
          </w:tcPr>
          <w:p w14:paraId="0600433E" w14:textId="77777777" w:rsidR="00384C43" w:rsidRPr="00C7345F" w:rsidRDefault="00384C43" w:rsidP="00F73F5C">
            <w:pPr>
              <w:pStyle w:val="TableText"/>
              <w:ind w:right="504"/>
            </w:pPr>
            <w:r w:rsidRPr="00C7345F">
              <w:t>245</w:t>
            </w:r>
          </w:p>
        </w:tc>
        <w:tc>
          <w:tcPr>
            <w:tcW w:w="830" w:type="dxa"/>
          </w:tcPr>
          <w:p w14:paraId="53205AB1" w14:textId="77777777" w:rsidR="00384C43" w:rsidRPr="00C7345F" w:rsidRDefault="00384C43" w:rsidP="00F73F5C">
            <w:pPr>
              <w:pStyle w:val="TableText"/>
              <w:ind w:right="288"/>
              <w:rPr>
                <w:color w:val="000000"/>
              </w:rPr>
            </w:pPr>
            <w:r w:rsidRPr="00C7345F">
              <w:t>1</w:t>
            </w:r>
          </w:p>
        </w:tc>
        <w:tc>
          <w:tcPr>
            <w:tcW w:w="950" w:type="dxa"/>
          </w:tcPr>
          <w:p w14:paraId="1B4428D8" w14:textId="77777777" w:rsidR="00384C43" w:rsidRPr="00C7345F" w:rsidRDefault="00384C43" w:rsidP="00F73F5C">
            <w:pPr>
              <w:pStyle w:val="TableText"/>
              <w:ind w:right="144"/>
              <w:rPr>
                <w:color w:val="000000"/>
              </w:rPr>
            </w:pPr>
            <w:r w:rsidRPr="00C7345F">
              <w:t>11</w:t>
            </w:r>
          </w:p>
        </w:tc>
        <w:tc>
          <w:tcPr>
            <w:tcW w:w="1512" w:type="dxa"/>
          </w:tcPr>
          <w:p w14:paraId="20DFB991" w14:textId="77777777" w:rsidR="00384C43" w:rsidRPr="00C7345F" w:rsidRDefault="00384C43" w:rsidP="00F73F5C">
            <w:pPr>
              <w:pStyle w:val="TableText"/>
              <w:ind w:right="288"/>
              <w:rPr>
                <w:color w:val="000000"/>
              </w:rPr>
            </w:pPr>
            <w:r w:rsidRPr="00C7345F">
              <w:t>0.50</w:t>
            </w:r>
          </w:p>
        </w:tc>
      </w:tr>
      <w:tr w:rsidR="00384C43" w:rsidRPr="00C7345F" w14:paraId="45AC720F" w14:textId="77777777" w:rsidTr="00F73F5C">
        <w:tc>
          <w:tcPr>
            <w:tcW w:w="1584" w:type="dxa"/>
          </w:tcPr>
          <w:p w14:paraId="17ACA3BF" w14:textId="77777777" w:rsidR="00384C43" w:rsidRPr="00C7345F" w:rsidRDefault="00384C43" w:rsidP="00F73F5C">
            <w:pPr>
              <w:pStyle w:val="TableText"/>
              <w:ind w:right="504"/>
            </w:pPr>
            <w:r w:rsidRPr="00C7345F">
              <w:t>246</w:t>
            </w:r>
          </w:p>
        </w:tc>
        <w:tc>
          <w:tcPr>
            <w:tcW w:w="830" w:type="dxa"/>
          </w:tcPr>
          <w:p w14:paraId="551282E5" w14:textId="77777777" w:rsidR="00384C43" w:rsidRPr="00C7345F" w:rsidRDefault="00384C43" w:rsidP="00F73F5C">
            <w:pPr>
              <w:pStyle w:val="TableText"/>
              <w:ind w:right="288"/>
              <w:rPr>
                <w:color w:val="000000"/>
              </w:rPr>
            </w:pPr>
            <w:r w:rsidRPr="00C7345F">
              <w:t>1</w:t>
            </w:r>
          </w:p>
        </w:tc>
        <w:tc>
          <w:tcPr>
            <w:tcW w:w="950" w:type="dxa"/>
          </w:tcPr>
          <w:p w14:paraId="423460FC" w14:textId="77777777" w:rsidR="00384C43" w:rsidRPr="00C7345F" w:rsidRDefault="00384C43" w:rsidP="00F73F5C">
            <w:pPr>
              <w:pStyle w:val="TableText"/>
              <w:ind w:right="144"/>
              <w:rPr>
                <w:color w:val="000000"/>
              </w:rPr>
            </w:pPr>
            <w:r w:rsidRPr="00C7345F">
              <w:t>11</w:t>
            </w:r>
          </w:p>
        </w:tc>
        <w:tc>
          <w:tcPr>
            <w:tcW w:w="1512" w:type="dxa"/>
          </w:tcPr>
          <w:p w14:paraId="6E797C8F" w14:textId="77777777" w:rsidR="00384C43" w:rsidRPr="00C7345F" w:rsidRDefault="00384C43" w:rsidP="00F73F5C">
            <w:pPr>
              <w:pStyle w:val="TableText"/>
              <w:ind w:right="288"/>
              <w:rPr>
                <w:color w:val="000000"/>
              </w:rPr>
            </w:pPr>
            <w:r w:rsidRPr="00C7345F">
              <w:t>0.50</w:t>
            </w:r>
          </w:p>
        </w:tc>
      </w:tr>
      <w:tr w:rsidR="00384C43" w:rsidRPr="00C7345F" w14:paraId="70BC4C95" w14:textId="77777777" w:rsidTr="00F73F5C">
        <w:tc>
          <w:tcPr>
            <w:tcW w:w="1584" w:type="dxa"/>
          </w:tcPr>
          <w:p w14:paraId="03A089E3" w14:textId="77777777" w:rsidR="00384C43" w:rsidRPr="00C7345F" w:rsidRDefault="00384C43" w:rsidP="00F73F5C">
            <w:pPr>
              <w:pStyle w:val="TableText"/>
              <w:ind w:right="504"/>
            </w:pPr>
            <w:r w:rsidRPr="00C7345F">
              <w:t>249</w:t>
            </w:r>
          </w:p>
        </w:tc>
        <w:tc>
          <w:tcPr>
            <w:tcW w:w="830" w:type="dxa"/>
          </w:tcPr>
          <w:p w14:paraId="40D6742D" w14:textId="77777777" w:rsidR="00384C43" w:rsidRPr="00C7345F" w:rsidRDefault="00384C43" w:rsidP="00F73F5C">
            <w:pPr>
              <w:pStyle w:val="TableText"/>
              <w:ind w:right="288"/>
              <w:rPr>
                <w:color w:val="000000"/>
              </w:rPr>
            </w:pPr>
            <w:r w:rsidRPr="00C7345F">
              <w:t>1</w:t>
            </w:r>
          </w:p>
        </w:tc>
        <w:tc>
          <w:tcPr>
            <w:tcW w:w="950" w:type="dxa"/>
          </w:tcPr>
          <w:p w14:paraId="7E33AA5A" w14:textId="77777777" w:rsidR="00384C43" w:rsidRPr="00C7345F" w:rsidRDefault="00384C43" w:rsidP="00F73F5C">
            <w:pPr>
              <w:pStyle w:val="TableText"/>
              <w:ind w:right="144"/>
              <w:rPr>
                <w:color w:val="000000"/>
              </w:rPr>
            </w:pPr>
            <w:r w:rsidRPr="00C7345F">
              <w:t>1</w:t>
            </w:r>
          </w:p>
        </w:tc>
        <w:tc>
          <w:tcPr>
            <w:tcW w:w="1512" w:type="dxa"/>
          </w:tcPr>
          <w:p w14:paraId="1F1B2DE4" w14:textId="77777777" w:rsidR="00384C43" w:rsidRPr="00C7345F" w:rsidRDefault="00384C43" w:rsidP="00F73F5C">
            <w:pPr>
              <w:pStyle w:val="TableText"/>
              <w:ind w:right="288"/>
              <w:rPr>
                <w:color w:val="000000"/>
              </w:rPr>
            </w:pPr>
            <w:r w:rsidRPr="00C7345F">
              <w:t>0.05</w:t>
            </w:r>
          </w:p>
        </w:tc>
      </w:tr>
      <w:tr w:rsidR="00384C43" w:rsidRPr="00C7345F" w14:paraId="34BCA24B" w14:textId="77777777" w:rsidTr="00F73F5C">
        <w:tc>
          <w:tcPr>
            <w:tcW w:w="1584" w:type="dxa"/>
          </w:tcPr>
          <w:p w14:paraId="02D2D849" w14:textId="77777777" w:rsidR="00384C43" w:rsidRPr="00C7345F" w:rsidRDefault="00384C43" w:rsidP="00F73F5C">
            <w:pPr>
              <w:pStyle w:val="TableText"/>
              <w:ind w:right="504"/>
            </w:pPr>
            <w:r w:rsidRPr="00C7345F">
              <w:t>250</w:t>
            </w:r>
          </w:p>
        </w:tc>
        <w:tc>
          <w:tcPr>
            <w:tcW w:w="830" w:type="dxa"/>
          </w:tcPr>
          <w:p w14:paraId="6DC00836" w14:textId="77777777" w:rsidR="00384C43" w:rsidRPr="00C7345F" w:rsidRDefault="00384C43" w:rsidP="00F73F5C">
            <w:pPr>
              <w:pStyle w:val="TableText"/>
              <w:ind w:right="288"/>
              <w:rPr>
                <w:color w:val="000000"/>
              </w:rPr>
            </w:pPr>
            <w:r w:rsidRPr="00C7345F">
              <w:t>1</w:t>
            </w:r>
          </w:p>
        </w:tc>
        <w:tc>
          <w:tcPr>
            <w:tcW w:w="950" w:type="dxa"/>
          </w:tcPr>
          <w:p w14:paraId="7B07F973" w14:textId="77777777" w:rsidR="00384C43" w:rsidRPr="00C7345F" w:rsidRDefault="00384C43" w:rsidP="00F73F5C">
            <w:pPr>
              <w:pStyle w:val="TableText"/>
              <w:ind w:right="144"/>
              <w:rPr>
                <w:color w:val="000000"/>
              </w:rPr>
            </w:pPr>
            <w:r w:rsidRPr="00C7345F">
              <w:t>3</w:t>
            </w:r>
          </w:p>
        </w:tc>
        <w:tc>
          <w:tcPr>
            <w:tcW w:w="1512" w:type="dxa"/>
          </w:tcPr>
          <w:p w14:paraId="7BF9AF07" w14:textId="77777777" w:rsidR="00384C43" w:rsidRPr="00C7345F" w:rsidRDefault="00384C43" w:rsidP="00F73F5C">
            <w:pPr>
              <w:pStyle w:val="TableText"/>
              <w:ind w:right="288"/>
              <w:rPr>
                <w:color w:val="000000"/>
              </w:rPr>
            </w:pPr>
            <w:r w:rsidRPr="00C7345F">
              <w:t>0.14</w:t>
            </w:r>
          </w:p>
        </w:tc>
      </w:tr>
      <w:tr w:rsidR="00384C43" w:rsidRPr="00C7345F" w14:paraId="6C53D704" w14:textId="77777777" w:rsidTr="00F73F5C">
        <w:tc>
          <w:tcPr>
            <w:tcW w:w="1584" w:type="dxa"/>
          </w:tcPr>
          <w:p w14:paraId="43AAEFBD" w14:textId="77777777" w:rsidR="00384C43" w:rsidRPr="00C7345F" w:rsidRDefault="00384C43" w:rsidP="00F73F5C">
            <w:pPr>
              <w:pStyle w:val="TableText"/>
              <w:ind w:right="504"/>
            </w:pPr>
            <w:r w:rsidRPr="00C7345F">
              <w:t>251</w:t>
            </w:r>
          </w:p>
        </w:tc>
        <w:tc>
          <w:tcPr>
            <w:tcW w:w="830" w:type="dxa"/>
          </w:tcPr>
          <w:p w14:paraId="0FBBECFF" w14:textId="77777777" w:rsidR="00384C43" w:rsidRPr="00C7345F" w:rsidRDefault="00384C43" w:rsidP="00F73F5C">
            <w:pPr>
              <w:pStyle w:val="TableText"/>
              <w:ind w:right="288"/>
              <w:rPr>
                <w:color w:val="000000"/>
              </w:rPr>
            </w:pPr>
            <w:r w:rsidRPr="00C7345F">
              <w:t>1</w:t>
            </w:r>
          </w:p>
        </w:tc>
        <w:tc>
          <w:tcPr>
            <w:tcW w:w="950" w:type="dxa"/>
          </w:tcPr>
          <w:p w14:paraId="377FA31E" w14:textId="77777777" w:rsidR="00384C43" w:rsidRPr="00C7345F" w:rsidRDefault="00384C43" w:rsidP="00F73F5C">
            <w:pPr>
              <w:pStyle w:val="TableText"/>
              <w:ind w:right="144"/>
              <w:rPr>
                <w:color w:val="000000"/>
              </w:rPr>
            </w:pPr>
            <w:r w:rsidRPr="00C7345F">
              <w:t>5</w:t>
            </w:r>
          </w:p>
        </w:tc>
        <w:tc>
          <w:tcPr>
            <w:tcW w:w="1512" w:type="dxa"/>
          </w:tcPr>
          <w:p w14:paraId="36A17D62" w14:textId="77777777" w:rsidR="00384C43" w:rsidRPr="00C7345F" w:rsidRDefault="00384C43" w:rsidP="00F73F5C">
            <w:pPr>
              <w:pStyle w:val="TableText"/>
              <w:ind w:right="288"/>
              <w:rPr>
                <w:color w:val="000000"/>
              </w:rPr>
            </w:pPr>
            <w:r w:rsidRPr="00C7345F">
              <w:t>0.23</w:t>
            </w:r>
          </w:p>
        </w:tc>
      </w:tr>
      <w:tr w:rsidR="00384C43" w:rsidRPr="00C7345F" w14:paraId="44B8BBF0" w14:textId="77777777" w:rsidTr="00F73F5C">
        <w:tc>
          <w:tcPr>
            <w:tcW w:w="1584" w:type="dxa"/>
          </w:tcPr>
          <w:p w14:paraId="676C9A0E" w14:textId="77777777" w:rsidR="00384C43" w:rsidRPr="00C7345F" w:rsidRDefault="00384C43" w:rsidP="00F73F5C">
            <w:pPr>
              <w:pStyle w:val="TableText"/>
              <w:ind w:right="504"/>
            </w:pPr>
            <w:r w:rsidRPr="00C7345F">
              <w:t>253</w:t>
            </w:r>
          </w:p>
        </w:tc>
        <w:tc>
          <w:tcPr>
            <w:tcW w:w="830" w:type="dxa"/>
          </w:tcPr>
          <w:p w14:paraId="4C5EF09D" w14:textId="77777777" w:rsidR="00384C43" w:rsidRPr="00C7345F" w:rsidRDefault="00384C43" w:rsidP="00F73F5C">
            <w:pPr>
              <w:pStyle w:val="TableText"/>
              <w:ind w:right="288"/>
              <w:rPr>
                <w:color w:val="000000"/>
              </w:rPr>
            </w:pPr>
            <w:r w:rsidRPr="00C7345F">
              <w:t>1</w:t>
            </w:r>
          </w:p>
        </w:tc>
        <w:tc>
          <w:tcPr>
            <w:tcW w:w="950" w:type="dxa"/>
          </w:tcPr>
          <w:p w14:paraId="71419598" w14:textId="77777777" w:rsidR="00384C43" w:rsidRPr="00C7345F" w:rsidRDefault="00384C43" w:rsidP="00F73F5C">
            <w:pPr>
              <w:pStyle w:val="TableText"/>
              <w:ind w:right="144"/>
              <w:rPr>
                <w:color w:val="000000"/>
              </w:rPr>
            </w:pPr>
            <w:r w:rsidRPr="00C7345F">
              <w:t>8</w:t>
            </w:r>
          </w:p>
        </w:tc>
        <w:tc>
          <w:tcPr>
            <w:tcW w:w="1512" w:type="dxa"/>
          </w:tcPr>
          <w:p w14:paraId="7C14CAE5" w14:textId="77777777" w:rsidR="00384C43" w:rsidRPr="00C7345F" w:rsidRDefault="00384C43" w:rsidP="00F73F5C">
            <w:pPr>
              <w:pStyle w:val="TableText"/>
              <w:ind w:right="288"/>
              <w:rPr>
                <w:color w:val="000000"/>
              </w:rPr>
            </w:pPr>
            <w:r w:rsidRPr="00C7345F">
              <w:t>0.36</w:t>
            </w:r>
          </w:p>
        </w:tc>
      </w:tr>
      <w:tr w:rsidR="00384C43" w:rsidRPr="00C7345F" w14:paraId="77E8D85C" w14:textId="77777777" w:rsidTr="00F73F5C">
        <w:tc>
          <w:tcPr>
            <w:tcW w:w="1584" w:type="dxa"/>
          </w:tcPr>
          <w:p w14:paraId="7E0EACB1" w14:textId="77777777" w:rsidR="00384C43" w:rsidRPr="00C7345F" w:rsidRDefault="00384C43" w:rsidP="00F73F5C">
            <w:pPr>
              <w:pStyle w:val="TableText"/>
              <w:ind w:right="504"/>
            </w:pPr>
            <w:r w:rsidRPr="00C7345F">
              <w:t>254</w:t>
            </w:r>
          </w:p>
        </w:tc>
        <w:tc>
          <w:tcPr>
            <w:tcW w:w="830" w:type="dxa"/>
          </w:tcPr>
          <w:p w14:paraId="1403FF95" w14:textId="77777777" w:rsidR="00384C43" w:rsidRPr="00C7345F" w:rsidRDefault="00384C43" w:rsidP="00F73F5C">
            <w:pPr>
              <w:pStyle w:val="TableText"/>
              <w:ind w:right="288"/>
              <w:rPr>
                <w:color w:val="000000"/>
              </w:rPr>
            </w:pPr>
            <w:r w:rsidRPr="00C7345F">
              <w:t>1</w:t>
            </w:r>
          </w:p>
        </w:tc>
        <w:tc>
          <w:tcPr>
            <w:tcW w:w="950" w:type="dxa"/>
          </w:tcPr>
          <w:p w14:paraId="7870C593" w14:textId="77777777" w:rsidR="00384C43" w:rsidRPr="00C7345F" w:rsidRDefault="00384C43" w:rsidP="00F73F5C">
            <w:pPr>
              <w:pStyle w:val="TableText"/>
              <w:ind w:right="144"/>
              <w:rPr>
                <w:color w:val="000000"/>
              </w:rPr>
            </w:pPr>
            <w:r w:rsidRPr="00C7345F">
              <w:t>1</w:t>
            </w:r>
          </w:p>
        </w:tc>
        <w:tc>
          <w:tcPr>
            <w:tcW w:w="1512" w:type="dxa"/>
          </w:tcPr>
          <w:p w14:paraId="19589F6D" w14:textId="77777777" w:rsidR="00384C43" w:rsidRPr="00C7345F" w:rsidRDefault="00384C43" w:rsidP="00F73F5C">
            <w:pPr>
              <w:pStyle w:val="TableText"/>
              <w:ind w:right="288"/>
              <w:rPr>
                <w:color w:val="000000"/>
              </w:rPr>
            </w:pPr>
            <w:r w:rsidRPr="00C7345F">
              <w:t>0.05</w:t>
            </w:r>
          </w:p>
        </w:tc>
      </w:tr>
      <w:tr w:rsidR="00384C43" w:rsidRPr="00C7345F" w14:paraId="45C453A8" w14:textId="77777777" w:rsidTr="00F73F5C">
        <w:tc>
          <w:tcPr>
            <w:tcW w:w="1584" w:type="dxa"/>
          </w:tcPr>
          <w:p w14:paraId="3AC1315E" w14:textId="77777777" w:rsidR="00384C43" w:rsidRPr="00C7345F" w:rsidRDefault="00384C43" w:rsidP="00F73F5C">
            <w:pPr>
              <w:pStyle w:val="TableText"/>
              <w:ind w:right="504"/>
            </w:pPr>
            <w:r w:rsidRPr="00C7345F">
              <w:t>255</w:t>
            </w:r>
          </w:p>
        </w:tc>
        <w:tc>
          <w:tcPr>
            <w:tcW w:w="830" w:type="dxa"/>
          </w:tcPr>
          <w:p w14:paraId="208FA503" w14:textId="77777777" w:rsidR="00384C43" w:rsidRPr="00C7345F" w:rsidRDefault="00384C43" w:rsidP="00F73F5C">
            <w:pPr>
              <w:pStyle w:val="TableText"/>
              <w:ind w:right="288"/>
              <w:rPr>
                <w:color w:val="000000"/>
              </w:rPr>
            </w:pPr>
            <w:r w:rsidRPr="00C7345F">
              <w:t>1</w:t>
            </w:r>
          </w:p>
        </w:tc>
        <w:tc>
          <w:tcPr>
            <w:tcW w:w="950" w:type="dxa"/>
          </w:tcPr>
          <w:p w14:paraId="41BA30F7" w14:textId="77777777" w:rsidR="00384C43" w:rsidRPr="00C7345F" w:rsidRDefault="00384C43" w:rsidP="00F73F5C">
            <w:pPr>
              <w:pStyle w:val="TableText"/>
              <w:ind w:right="144"/>
              <w:rPr>
                <w:color w:val="000000"/>
              </w:rPr>
            </w:pPr>
            <w:r w:rsidRPr="00C7345F">
              <w:t>18</w:t>
            </w:r>
          </w:p>
        </w:tc>
        <w:tc>
          <w:tcPr>
            <w:tcW w:w="1512" w:type="dxa"/>
          </w:tcPr>
          <w:p w14:paraId="1EF55B82" w14:textId="77777777" w:rsidR="00384C43" w:rsidRPr="00C7345F" w:rsidRDefault="00384C43" w:rsidP="00F73F5C">
            <w:pPr>
              <w:pStyle w:val="TableText"/>
              <w:ind w:right="288"/>
              <w:rPr>
                <w:color w:val="000000"/>
              </w:rPr>
            </w:pPr>
            <w:r w:rsidRPr="00C7345F">
              <w:t>0.81</w:t>
            </w:r>
          </w:p>
        </w:tc>
      </w:tr>
      <w:tr w:rsidR="00384C43" w:rsidRPr="00C7345F" w14:paraId="12BBD83C" w14:textId="77777777" w:rsidTr="00F73F5C">
        <w:tc>
          <w:tcPr>
            <w:tcW w:w="1584" w:type="dxa"/>
          </w:tcPr>
          <w:p w14:paraId="17CA2E2C" w14:textId="77777777" w:rsidR="00384C43" w:rsidRPr="00C7345F" w:rsidRDefault="00384C43" w:rsidP="00F73F5C">
            <w:pPr>
              <w:pStyle w:val="TableText"/>
              <w:ind w:right="504"/>
            </w:pPr>
            <w:r w:rsidRPr="00C7345F">
              <w:t>258</w:t>
            </w:r>
          </w:p>
        </w:tc>
        <w:tc>
          <w:tcPr>
            <w:tcW w:w="830" w:type="dxa"/>
          </w:tcPr>
          <w:p w14:paraId="425A152B" w14:textId="77777777" w:rsidR="00384C43" w:rsidRPr="00C7345F" w:rsidRDefault="00384C43" w:rsidP="00F73F5C">
            <w:pPr>
              <w:pStyle w:val="TableText"/>
              <w:ind w:right="288"/>
              <w:rPr>
                <w:color w:val="000000"/>
              </w:rPr>
            </w:pPr>
            <w:r w:rsidRPr="00C7345F">
              <w:t>1</w:t>
            </w:r>
          </w:p>
        </w:tc>
        <w:tc>
          <w:tcPr>
            <w:tcW w:w="950" w:type="dxa"/>
          </w:tcPr>
          <w:p w14:paraId="14EADB87" w14:textId="77777777" w:rsidR="00384C43" w:rsidRPr="00C7345F" w:rsidRDefault="00384C43" w:rsidP="00F73F5C">
            <w:pPr>
              <w:pStyle w:val="TableText"/>
              <w:ind w:right="144"/>
              <w:rPr>
                <w:color w:val="000000"/>
              </w:rPr>
            </w:pPr>
            <w:r w:rsidRPr="00C7345F">
              <w:t>6</w:t>
            </w:r>
          </w:p>
        </w:tc>
        <w:tc>
          <w:tcPr>
            <w:tcW w:w="1512" w:type="dxa"/>
          </w:tcPr>
          <w:p w14:paraId="10F499C5" w14:textId="77777777" w:rsidR="00384C43" w:rsidRPr="00C7345F" w:rsidRDefault="00384C43" w:rsidP="00F73F5C">
            <w:pPr>
              <w:pStyle w:val="TableText"/>
              <w:ind w:right="288"/>
              <w:rPr>
                <w:color w:val="000000"/>
              </w:rPr>
            </w:pPr>
            <w:r w:rsidRPr="00C7345F">
              <w:t>0.27</w:t>
            </w:r>
          </w:p>
        </w:tc>
      </w:tr>
      <w:tr w:rsidR="00384C43" w:rsidRPr="00C7345F" w14:paraId="6D575476" w14:textId="77777777" w:rsidTr="00F73F5C">
        <w:tc>
          <w:tcPr>
            <w:tcW w:w="1584" w:type="dxa"/>
          </w:tcPr>
          <w:p w14:paraId="4B633C14" w14:textId="77777777" w:rsidR="00384C43" w:rsidRPr="00C7345F" w:rsidRDefault="00384C43" w:rsidP="00F73F5C">
            <w:pPr>
              <w:pStyle w:val="TableText"/>
              <w:ind w:right="504"/>
            </w:pPr>
            <w:r w:rsidRPr="00C7345F">
              <w:t>260</w:t>
            </w:r>
          </w:p>
        </w:tc>
        <w:tc>
          <w:tcPr>
            <w:tcW w:w="830" w:type="dxa"/>
          </w:tcPr>
          <w:p w14:paraId="3904B3A4" w14:textId="77777777" w:rsidR="00384C43" w:rsidRPr="00C7345F" w:rsidRDefault="00384C43" w:rsidP="00F73F5C">
            <w:pPr>
              <w:pStyle w:val="TableText"/>
              <w:ind w:right="288"/>
              <w:rPr>
                <w:color w:val="000000"/>
              </w:rPr>
            </w:pPr>
            <w:r w:rsidRPr="00C7345F">
              <w:t>1</w:t>
            </w:r>
          </w:p>
        </w:tc>
        <w:tc>
          <w:tcPr>
            <w:tcW w:w="950" w:type="dxa"/>
          </w:tcPr>
          <w:p w14:paraId="046C7565" w14:textId="77777777" w:rsidR="00384C43" w:rsidRPr="00C7345F" w:rsidRDefault="00384C43" w:rsidP="00F73F5C">
            <w:pPr>
              <w:pStyle w:val="TableText"/>
              <w:ind w:right="144"/>
              <w:rPr>
                <w:color w:val="000000"/>
              </w:rPr>
            </w:pPr>
            <w:r w:rsidRPr="00C7345F">
              <w:t>2</w:t>
            </w:r>
          </w:p>
        </w:tc>
        <w:tc>
          <w:tcPr>
            <w:tcW w:w="1512" w:type="dxa"/>
          </w:tcPr>
          <w:p w14:paraId="4FE05CDC" w14:textId="77777777" w:rsidR="00384C43" w:rsidRPr="00C7345F" w:rsidRDefault="00384C43" w:rsidP="00F73F5C">
            <w:pPr>
              <w:pStyle w:val="TableText"/>
              <w:ind w:right="288"/>
              <w:rPr>
                <w:color w:val="000000"/>
              </w:rPr>
            </w:pPr>
            <w:r w:rsidRPr="00C7345F">
              <w:t>0.09</w:t>
            </w:r>
          </w:p>
        </w:tc>
      </w:tr>
      <w:tr w:rsidR="00384C43" w:rsidRPr="00C7345F" w14:paraId="5A5AE2E3" w14:textId="77777777" w:rsidTr="00F73F5C">
        <w:tc>
          <w:tcPr>
            <w:tcW w:w="1584" w:type="dxa"/>
          </w:tcPr>
          <w:p w14:paraId="4A502C53" w14:textId="77777777" w:rsidR="00384C43" w:rsidRPr="00C7345F" w:rsidRDefault="00384C43" w:rsidP="00F73F5C">
            <w:pPr>
              <w:pStyle w:val="TableText"/>
              <w:ind w:right="504"/>
            </w:pPr>
            <w:r w:rsidRPr="00C7345F">
              <w:t>261</w:t>
            </w:r>
          </w:p>
        </w:tc>
        <w:tc>
          <w:tcPr>
            <w:tcW w:w="830" w:type="dxa"/>
          </w:tcPr>
          <w:p w14:paraId="00C156EE" w14:textId="77777777" w:rsidR="00384C43" w:rsidRPr="00C7345F" w:rsidRDefault="00384C43" w:rsidP="00F73F5C">
            <w:pPr>
              <w:pStyle w:val="TableText"/>
              <w:ind w:right="288"/>
              <w:rPr>
                <w:color w:val="000000"/>
              </w:rPr>
            </w:pPr>
            <w:r w:rsidRPr="00C7345F">
              <w:t>1</w:t>
            </w:r>
          </w:p>
        </w:tc>
        <w:tc>
          <w:tcPr>
            <w:tcW w:w="950" w:type="dxa"/>
          </w:tcPr>
          <w:p w14:paraId="143095B8" w14:textId="77777777" w:rsidR="00384C43" w:rsidRPr="00C7345F" w:rsidRDefault="00384C43" w:rsidP="00F73F5C">
            <w:pPr>
              <w:pStyle w:val="TableText"/>
              <w:ind w:right="144"/>
              <w:rPr>
                <w:color w:val="000000"/>
              </w:rPr>
            </w:pPr>
            <w:r w:rsidRPr="00C7345F">
              <w:t>1</w:t>
            </w:r>
          </w:p>
        </w:tc>
        <w:tc>
          <w:tcPr>
            <w:tcW w:w="1512" w:type="dxa"/>
          </w:tcPr>
          <w:p w14:paraId="26EC8299" w14:textId="77777777" w:rsidR="00384C43" w:rsidRPr="00C7345F" w:rsidRDefault="00384C43" w:rsidP="00F73F5C">
            <w:pPr>
              <w:pStyle w:val="TableText"/>
              <w:ind w:right="288"/>
              <w:rPr>
                <w:color w:val="000000"/>
              </w:rPr>
            </w:pPr>
            <w:r w:rsidRPr="00C7345F">
              <w:t>0.05</w:t>
            </w:r>
          </w:p>
        </w:tc>
      </w:tr>
      <w:tr w:rsidR="00384C43" w:rsidRPr="00C7345F" w14:paraId="1B7B11A6" w14:textId="77777777" w:rsidTr="00F73F5C">
        <w:tc>
          <w:tcPr>
            <w:tcW w:w="1584" w:type="dxa"/>
          </w:tcPr>
          <w:p w14:paraId="6BBF029B" w14:textId="77777777" w:rsidR="00384C43" w:rsidRPr="00C7345F" w:rsidRDefault="00384C43" w:rsidP="00F73F5C">
            <w:pPr>
              <w:pStyle w:val="TableText"/>
              <w:ind w:right="504"/>
            </w:pPr>
            <w:r w:rsidRPr="00C7345F">
              <w:t>262</w:t>
            </w:r>
          </w:p>
        </w:tc>
        <w:tc>
          <w:tcPr>
            <w:tcW w:w="830" w:type="dxa"/>
          </w:tcPr>
          <w:p w14:paraId="19D3D844" w14:textId="77777777" w:rsidR="00384C43" w:rsidRPr="00C7345F" w:rsidRDefault="00384C43" w:rsidP="00F73F5C">
            <w:pPr>
              <w:pStyle w:val="TableText"/>
              <w:ind w:right="288"/>
              <w:rPr>
                <w:color w:val="000000"/>
              </w:rPr>
            </w:pPr>
            <w:r w:rsidRPr="00C7345F">
              <w:t>1</w:t>
            </w:r>
          </w:p>
        </w:tc>
        <w:tc>
          <w:tcPr>
            <w:tcW w:w="950" w:type="dxa"/>
          </w:tcPr>
          <w:p w14:paraId="6F1C682A" w14:textId="77777777" w:rsidR="00384C43" w:rsidRPr="00C7345F" w:rsidRDefault="00384C43" w:rsidP="00F73F5C">
            <w:pPr>
              <w:pStyle w:val="TableText"/>
              <w:ind w:right="144"/>
              <w:rPr>
                <w:color w:val="000000"/>
              </w:rPr>
            </w:pPr>
            <w:r w:rsidRPr="00C7345F">
              <w:t>2</w:t>
            </w:r>
          </w:p>
        </w:tc>
        <w:tc>
          <w:tcPr>
            <w:tcW w:w="1512" w:type="dxa"/>
          </w:tcPr>
          <w:p w14:paraId="2FD50DB1" w14:textId="77777777" w:rsidR="00384C43" w:rsidRPr="00C7345F" w:rsidRDefault="00384C43" w:rsidP="00F73F5C">
            <w:pPr>
              <w:pStyle w:val="TableText"/>
              <w:ind w:right="288"/>
              <w:rPr>
                <w:color w:val="000000"/>
              </w:rPr>
            </w:pPr>
            <w:r w:rsidRPr="00C7345F">
              <w:t>0.09</w:t>
            </w:r>
          </w:p>
        </w:tc>
      </w:tr>
      <w:tr w:rsidR="00384C43" w:rsidRPr="00C7345F" w14:paraId="274E88B1" w14:textId="77777777" w:rsidTr="00F73F5C">
        <w:tc>
          <w:tcPr>
            <w:tcW w:w="1584" w:type="dxa"/>
          </w:tcPr>
          <w:p w14:paraId="5B60D8AE" w14:textId="77777777" w:rsidR="00384C43" w:rsidRPr="00C7345F" w:rsidRDefault="00384C43" w:rsidP="00F73F5C">
            <w:pPr>
              <w:pStyle w:val="TableText"/>
              <w:ind w:right="504"/>
            </w:pPr>
            <w:r w:rsidRPr="00C7345F">
              <w:t>263</w:t>
            </w:r>
          </w:p>
        </w:tc>
        <w:tc>
          <w:tcPr>
            <w:tcW w:w="830" w:type="dxa"/>
          </w:tcPr>
          <w:p w14:paraId="2D658113" w14:textId="77777777" w:rsidR="00384C43" w:rsidRPr="00C7345F" w:rsidRDefault="00384C43" w:rsidP="00F73F5C">
            <w:pPr>
              <w:pStyle w:val="TableText"/>
              <w:ind w:right="288"/>
              <w:rPr>
                <w:color w:val="000000"/>
              </w:rPr>
            </w:pPr>
            <w:r w:rsidRPr="00C7345F">
              <w:t>1</w:t>
            </w:r>
          </w:p>
        </w:tc>
        <w:tc>
          <w:tcPr>
            <w:tcW w:w="950" w:type="dxa"/>
          </w:tcPr>
          <w:p w14:paraId="2A158507" w14:textId="77777777" w:rsidR="00384C43" w:rsidRPr="00C7345F" w:rsidRDefault="00384C43" w:rsidP="00F73F5C">
            <w:pPr>
              <w:pStyle w:val="TableText"/>
              <w:ind w:right="144"/>
              <w:rPr>
                <w:color w:val="000000"/>
              </w:rPr>
            </w:pPr>
            <w:r w:rsidRPr="00C7345F">
              <w:t>17</w:t>
            </w:r>
          </w:p>
        </w:tc>
        <w:tc>
          <w:tcPr>
            <w:tcW w:w="1512" w:type="dxa"/>
          </w:tcPr>
          <w:p w14:paraId="169D3031" w14:textId="77777777" w:rsidR="00384C43" w:rsidRPr="00C7345F" w:rsidRDefault="00384C43" w:rsidP="00F73F5C">
            <w:pPr>
              <w:pStyle w:val="TableText"/>
              <w:ind w:right="288"/>
              <w:rPr>
                <w:color w:val="000000"/>
              </w:rPr>
            </w:pPr>
            <w:r w:rsidRPr="00C7345F">
              <w:t>0.77</w:t>
            </w:r>
          </w:p>
        </w:tc>
      </w:tr>
      <w:tr w:rsidR="00384C43" w:rsidRPr="00C7345F" w14:paraId="544F01FD" w14:textId="77777777" w:rsidTr="00F73F5C">
        <w:tc>
          <w:tcPr>
            <w:tcW w:w="1584" w:type="dxa"/>
          </w:tcPr>
          <w:p w14:paraId="0ADEAD52" w14:textId="77777777" w:rsidR="00384C43" w:rsidRPr="00C7345F" w:rsidRDefault="00384C43" w:rsidP="00F73F5C">
            <w:pPr>
              <w:pStyle w:val="TableText"/>
              <w:ind w:right="504"/>
            </w:pPr>
            <w:r w:rsidRPr="00C7345F">
              <w:t>264</w:t>
            </w:r>
          </w:p>
        </w:tc>
        <w:tc>
          <w:tcPr>
            <w:tcW w:w="830" w:type="dxa"/>
          </w:tcPr>
          <w:p w14:paraId="1BABCD0D" w14:textId="77777777" w:rsidR="00384C43" w:rsidRPr="00C7345F" w:rsidRDefault="00384C43" w:rsidP="00F73F5C">
            <w:pPr>
              <w:pStyle w:val="TableText"/>
              <w:ind w:right="288"/>
              <w:rPr>
                <w:color w:val="000000"/>
              </w:rPr>
            </w:pPr>
            <w:r w:rsidRPr="00C7345F">
              <w:t>1</w:t>
            </w:r>
          </w:p>
        </w:tc>
        <w:tc>
          <w:tcPr>
            <w:tcW w:w="950" w:type="dxa"/>
          </w:tcPr>
          <w:p w14:paraId="28E63049" w14:textId="77777777" w:rsidR="00384C43" w:rsidRPr="00C7345F" w:rsidRDefault="00384C43" w:rsidP="00F73F5C">
            <w:pPr>
              <w:pStyle w:val="TableText"/>
              <w:ind w:right="144"/>
              <w:rPr>
                <w:color w:val="000000"/>
              </w:rPr>
            </w:pPr>
            <w:r w:rsidRPr="00C7345F">
              <w:t>7</w:t>
            </w:r>
          </w:p>
        </w:tc>
        <w:tc>
          <w:tcPr>
            <w:tcW w:w="1512" w:type="dxa"/>
          </w:tcPr>
          <w:p w14:paraId="21D71BB7" w14:textId="77777777" w:rsidR="00384C43" w:rsidRPr="00C7345F" w:rsidRDefault="00384C43" w:rsidP="00F73F5C">
            <w:pPr>
              <w:pStyle w:val="TableText"/>
              <w:ind w:right="288"/>
              <w:rPr>
                <w:color w:val="000000"/>
              </w:rPr>
            </w:pPr>
            <w:r w:rsidRPr="00C7345F">
              <w:t>0.32</w:t>
            </w:r>
          </w:p>
        </w:tc>
      </w:tr>
      <w:tr w:rsidR="00384C43" w:rsidRPr="00C7345F" w14:paraId="452DE5F3" w14:textId="77777777" w:rsidTr="00F73F5C">
        <w:tc>
          <w:tcPr>
            <w:tcW w:w="1584" w:type="dxa"/>
          </w:tcPr>
          <w:p w14:paraId="760C1DD3" w14:textId="77777777" w:rsidR="00384C43" w:rsidRPr="00C7345F" w:rsidRDefault="00384C43" w:rsidP="00F73F5C">
            <w:pPr>
              <w:pStyle w:val="TableText"/>
              <w:ind w:right="504"/>
            </w:pPr>
            <w:r w:rsidRPr="00C7345F">
              <w:t>265</w:t>
            </w:r>
          </w:p>
        </w:tc>
        <w:tc>
          <w:tcPr>
            <w:tcW w:w="830" w:type="dxa"/>
          </w:tcPr>
          <w:p w14:paraId="49E11C77" w14:textId="77777777" w:rsidR="00384C43" w:rsidRPr="00C7345F" w:rsidRDefault="00384C43" w:rsidP="00F73F5C">
            <w:pPr>
              <w:pStyle w:val="TableText"/>
              <w:ind w:right="288"/>
              <w:rPr>
                <w:color w:val="000000"/>
              </w:rPr>
            </w:pPr>
            <w:r w:rsidRPr="00C7345F">
              <w:t>1</w:t>
            </w:r>
          </w:p>
        </w:tc>
        <w:tc>
          <w:tcPr>
            <w:tcW w:w="950" w:type="dxa"/>
          </w:tcPr>
          <w:p w14:paraId="5C0DE1F6" w14:textId="77777777" w:rsidR="00384C43" w:rsidRPr="00C7345F" w:rsidRDefault="00384C43" w:rsidP="00F73F5C">
            <w:pPr>
              <w:pStyle w:val="TableText"/>
              <w:ind w:right="144"/>
              <w:rPr>
                <w:color w:val="000000"/>
              </w:rPr>
            </w:pPr>
            <w:r w:rsidRPr="00C7345F">
              <w:t>2</w:t>
            </w:r>
          </w:p>
        </w:tc>
        <w:tc>
          <w:tcPr>
            <w:tcW w:w="1512" w:type="dxa"/>
          </w:tcPr>
          <w:p w14:paraId="1BA28751" w14:textId="77777777" w:rsidR="00384C43" w:rsidRPr="00C7345F" w:rsidRDefault="00384C43" w:rsidP="00F73F5C">
            <w:pPr>
              <w:pStyle w:val="TableText"/>
              <w:ind w:right="288"/>
              <w:rPr>
                <w:color w:val="000000"/>
              </w:rPr>
            </w:pPr>
            <w:r w:rsidRPr="00C7345F">
              <w:t>0.09</w:t>
            </w:r>
          </w:p>
        </w:tc>
      </w:tr>
      <w:tr w:rsidR="00384C43" w:rsidRPr="00C7345F" w14:paraId="124FD8D0" w14:textId="77777777" w:rsidTr="00F73F5C">
        <w:tc>
          <w:tcPr>
            <w:tcW w:w="1584" w:type="dxa"/>
          </w:tcPr>
          <w:p w14:paraId="0CDB659C" w14:textId="77777777" w:rsidR="00384C43" w:rsidRPr="00C7345F" w:rsidRDefault="00384C43" w:rsidP="00F73F5C">
            <w:pPr>
              <w:pStyle w:val="TableText"/>
              <w:ind w:right="504"/>
            </w:pPr>
            <w:r w:rsidRPr="00C7345F">
              <w:t>267</w:t>
            </w:r>
          </w:p>
        </w:tc>
        <w:tc>
          <w:tcPr>
            <w:tcW w:w="830" w:type="dxa"/>
          </w:tcPr>
          <w:p w14:paraId="57D5CC57" w14:textId="77777777" w:rsidR="00384C43" w:rsidRPr="00C7345F" w:rsidRDefault="00384C43" w:rsidP="00F73F5C">
            <w:pPr>
              <w:pStyle w:val="TableText"/>
              <w:ind w:right="288"/>
              <w:rPr>
                <w:color w:val="000000"/>
              </w:rPr>
            </w:pPr>
            <w:r w:rsidRPr="00C7345F">
              <w:t>1</w:t>
            </w:r>
          </w:p>
        </w:tc>
        <w:tc>
          <w:tcPr>
            <w:tcW w:w="950" w:type="dxa"/>
          </w:tcPr>
          <w:p w14:paraId="400D0810" w14:textId="77777777" w:rsidR="00384C43" w:rsidRPr="00C7345F" w:rsidRDefault="00384C43" w:rsidP="00F73F5C">
            <w:pPr>
              <w:pStyle w:val="TableText"/>
              <w:ind w:right="144"/>
              <w:rPr>
                <w:color w:val="000000"/>
              </w:rPr>
            </w:pPr>
            <w:r w:rsidRPr="00C7345F">
              <w:t>2</w:t>
            </w:r>
          </w:p>
        </w:tc>
        <w:tc>
          <w:tcPr>
            <w:tcW w:w="1512" w:type="dxa"/>
          </w:tcPr>
          <w:p w14:paraId="4EFB1B36" w14:textId="77777777" w:rsidR="00384C43" w:rsidRPr="00C7345F" w:rsidRDefault="00384C43" w:rsidP="00F73F5C">
            <w:pPr>
              <w:pStyle w:val="TableText"/>
              <w:ind w:right="288"/>
              <w:rPr>
                <w:color w:val="000000"/>
              </w:rPr>
            </w:pPr>
            <w:r w:rsidRPr="00C7345F">
              <w:t>0.09</w:t>
            </w:r>
          </w:p>
        </w:tc>
      </w:tr>
      <w:tr w:rsidR="00384C43" w:rsidRPr="00C7345F" w14:paraId="50E2DDC9" w14:textId="77777777" w:rsidTr="00F73F5C">
        <w:tc>
          <w:tcPr>
            <w:tcW w:w="1584" w:type="dxa"/>
          </w:tcPr>
          <w:p w14:paraId="1C3D5026" w14:textId="77777777" w:rsidR="00384C43" w:rsidRPr="00C7345F" w:rsidRDefault="00384C43" w:rsidP="00F73F5C">
            <w:pPr>
              <w:pStyle w:val="TableText"/>
              <w:ind w:right="504"/>
            </w:pPr>
            <w:r w:rsidRPr="00C7345F">
              <w:t>269</w:t>
            </w:r>
          </w:p>
        </w:tc>
        <w:tc>
          <w:tcPr>
            <w:tcW w:w="830" w:type="dxa"/>
          </w:tcPr>
          <w:p w14:paraId="77387833" w14:textId="77777777" w:rsidR="00384C43" w:rsidRPr="00C7345F" w:rsidRDefault="00384C43" w:rsidP="00F73F5C">
            <w:pPr>
              <w:pStyle w:val="TableText"/>
              <w:ind w:right="288"/>
              <w:rPr>
                <w:color w:val="000000"/>
              </w:rPr>
            </w:pPr>
            <w:r w:rsidRPr="00C7345F">
              <w:t>1</w:t>
            </w:r>
          </w:p>
        </w:tc>
        <w:tc>
          <w:tcPr>
            <w:tcW w:w="950" w:type="dxa"/>
          </w:tcPr>
          <w:p w14:paraId="4C6837C9" w14:textId="77777777" w:rsidR="00384C43" w:rsidRPr="00C7345F" w:rsidRDefault="00384C43" w:rsidP="00F73F5C">
            <w:pPr>
              <w:pStyle w:val="TableText"/>
              <w:ind w:right="144"/>
              <w:rPr>
                <w:color w:val="000000"/>
              </w:rPr>
            </w:pPr>
            <w:r w:rsidRPr="00C7345F">
              <w:t>2</w:t>
            </w:r>
          </w:p>
        </w:tc>
        <w:tc>
          <w:tcPr>
            <w:tcW w:w="1512" w:type="dxa"/>
          </w:tcPr>
          <w:p w14:paraId="5530EC37" w14:textId="77777777" w:rsidR="00384C43" w:rsidRPr="00C7345F" w:rsidRDefault="00384C43" w:rsidP="00F73F5C">
            <w:pPr>
              <w:pStyle w:val="TableText"/>
              <w:ind w:right="288"/>
              <w:rPr>
                <w:color w:val="000000"/>
              </w:rPr>
            </w:pPr>
            <w:r w:rsidRPr="00C7345F">
              <w:t>0.09</w:t>
            </w:r>
          </w:p>
        </w:tc>
      </w:tr>
      <w:tr w:rsidR="00384C43" w:rsidRPr="00C7345F" w14:paraId="3AC508FA" w14:textId="77777777" w:rsidTr="00F73F5C">
        <w:tc>
          <w:tcPr>
            <w:tcW w:w="1584" w:type="dxa"/>
          </w:tcPr>
          <w:p w14:paraId="2A633FC3" w14:textId="77777777" w:rsidR="00384C43" w:rsidRPr="00C7345F" w:rsidRDefault="00384C43" w:rsidP="00F73F5C">
            <w:pPr>
              <w:pStyle w:val="TableText"/>
              <w:ind w:right="504"/>
            </w:pPr>
            <w:r w:rsidRPr="00C7345F">
              <w:t>270</w:t>
            </w:r>
          </w:p>
        </w:tc>
        <w:tc>
          <w:tcPr>
            <w:tcW w:w="830" w:type="dxa"/>
          </w:tcPr>
          <w:p w14:paraId="3C91EA37" w14:textId="77777777" w:rsidR="00384C43" w:rsidRPr="00C7345F" w:rsidRDefault="00384C43" w:rsidP="00F73F5C">
            <w:pPr>
              <w:pStyle w:val="TableText"/>
              <w:ind w:right="288"/>
              <w:rPr>
                <w:color w:val="000000"/>
              </w:rPr>
            </w:pPr>
            <w:r w:rsidRPr="00C7345F">
              <w:t>1</w:t>
            </w:r>
          </w:p>
        </w:tc>
        <w:tc>
          <w:tcPr>
            <w:tcW w:w="950" w:type="dxa"/>
          </w:tcPr>
          <w:p w14:paraId="44D319AB" w14:textId="77777777" w:rsidR="00384C43" w:rsidRPr="00C7345F" w:rsidRDefault="00384C43" w:rsidP="00F73F5C">
            <w:pPr>
              <w:pStyle w:val="TableText"/>
              <w:ind w:right="144"/>
              <w:rPr>
                <w:color w:val="000000"/>
              </w:rPr>
            </w:pPr>
            <w:r w:rsidRPr="00C7345F">
              <w:t>7</w:t>
            </w:r>
          </w:p>
        </w:tc>
        <w:tc>
          <w:tcPr>
            <w:tcW w:w="1512" w:type="dxa"/>
          </w:tcPr>
          <w:p w14:paraId="718C9F38" w14:textId="77777777" w:rsidR="00384C43" w:rsidRPr="00C7345F" w:rsidRDefault="00384C43" w:rsidP="00F73F5C">
            <w:pPr>
              <w:pStyle w:val="TableText"/>
              <w:ind w:right="288"/>
              <w:rPr>
                <w:color w:val="000000"/>
              </w:rPr>
            </w:pPr>
            <w:r w:rsidRPr="00C7345F">
              <w:t>0.32</w:t>
            </w:r>
          </w:p>
        </w:tc>
      </w:tr>
      <w:tr w:rsidR="00384C43" w:rsidRPr="00C7345F" w14:paraId="1FBA9728" w14:textId="77777777" w:rsidTr="00F73F5C">
        <w:tc>
          <w:tcPr>
            <w:tcW w:w="1584" w:type="dxa"/>
          </w:tcPr>
          <w:p w14:paraId="33F62C5F" w14:textId="77777777" w:rsidR="00384C43" w:rsidRPr="00C7345F" w:rsidRDefault="00384C43" w:rsidP="00F73F5C">
            <w:pPr>
              <w:pStyle w:val="TableText"/>
              <w:ind w:right="504"/>
            </w:pPr>
            <w:r w:rsidRPr="00C7345F">
              <w:t>271</w:t>
            </w:r>
          </w:p>
        </w:tc>
        <w:tc>
          <w:tcPr>
            <w:tcW w:w="830" w:type="dxa"/>
          </w:tcPr>
          <w:p w14:paraId="06111248" w14:textId="77777777" w:rsidR="00384C43" w:rsidRPr="00C7345F" w:rsidRDefault="00384C43" w:rsidP="00F73F5C">
            <w:pPr>
              <w:pStyle w:val="TableText"/>
              <w:ind w:right="288"/>
              <w:rPr>
                <w:color w:val="000000"/>
              </w:rPr>
            </w:pPr>
            <w:r w:rsidRPr="00C7345F">
              <w:t>1</w:t>
            </w:r>
          </w:p>
        </w:tc>
        <w:tc>
          <w:tcPr>
            <w:tcW w:w="950" w:type="dxa"/>
          </w:tcPr>
          <w:p w14:paraId="57F6F87F" w14:textId="77777777" w:rsidR="00384C43" w:rsidRPr="00C7345F" w:rsidRDefault="00384C43" w:rsidP="00F73F5C">
            <w:pPr>
              <w:pStyle w:val="TableText"/>
              <w:ind w:right="144"/>
              <w:rPr>
                <w:color w:val="000000"/>
              </w:rPr>
            </w:pPr>
            <w:r w:rsidRPr="00C7345F">
              <w:t>1</w:t>
            </w:r>
          </w:p>
        </w:tc>
        <w:tc>
          <w:tcPr>
            <w:tcW w:w="1512" w:type="dxa"/>
          </w:tcPr>
          <w:p w14:paraId="38A7FDA6" w14:textId="77777777" w:rsidR="00384C43" w:rsidRPr="00C7345F" w:rsidRDefault="00384C43" w:rsidP="00F73F5C">
            <w:pPr>
              <w:pStyle w:val="TableText"/>
              <w:ind w:right="288"/>
              <w:rPr>
                <w:color w:val="000000"/>
              </w:rPr>
            </w:pPr>
            <w:r w:rsidRPr="00C7345F">
              <w:t>0.05</w:t>
            </w:r>
          </w:p>
        </w:tc>
      </w:tr>
      <w:tr w:rsidR="00384C43" w:rsidRPr="00C7345F" w14:paraId="5530593A" w14:textId="77777777" w:rsidTr="00F73F5C">
        <w:tc>
          <w:tcPr>
            <w:tcW w:w="1584" w:type="dxa"/>
          </w:tcPr>
          <w:p w14:paraId="5445A8CE" w14:textId="77777777" w:rsidR="00384C43" w:rsidRPr="00C7345F" w:rsidRDefault="00384C43" w:rsidP="00F73F5C">
            <w:pPr>
              <w:pStyle w:val="TableText"/>
              <w:ind w:right="504"/>
            </w:pPr>
            <w:r w:rsidRPr="00C7345F">
              <w:t>272</w:t>
            </w:r>
          </w:p>
        </w:tc>
        <w:tc>
          <w:tcPr>
            <w:tcW w:w="830" w:type="dxa"/>
          </w:tcPr>
          <w:p w14:paraId="0F69C76C" w14:textId="77777777" w:rsidR="00384C43" w:rsidRPr="00C7345F" w:rsidRDefault="00384C43" w:rsidP="00F73F5C">
            <w:pPr>
              <w:pStyle w:val="TableText"/>
              <w:ind w:right="288"/>
              <w:rPr>
                <w:color w:val="000000"/>
              </w:rPr>
            </w:pPr>
            <w:r w:rsidRPr="00C7345F">
              <w:t>1</w:t>
            </w:r>
          </w:p>
        </w:tc>
        <w:tc>
          <w:tcPr>
            <w:tcW w:w="950" w:type="dxa"/>
          </w:tcPr>
          <w:p w14:paraId="681432E1" w14:textId="77777777" w:rsidR="00384C43" w:rsidRPr="00C7345F" w:rsidRDefault="00384C43" w:rsidP="00F73F5C">
            <w:pPr>
              <w:pStyle w:val="TableText"/>
              <w:ind w:right="144"/>
              <w:rPr>
                <w:color w:val="000000"/>
              </w:rPr>
            </w:pPr>
            <w:r w:rsidRPr="00C7345F">
              <w:t>17</w:t>
            </w:r>
          </w:p>
        </w:tc>
        <w:tc>
          <w:tcPr>
            <w:tcW w:w="1512" w:type="dxa"/>
          </w:tcPr>
          <w:p w14:paraId="69F0C7DD" w14:textId="77777777" w:rsidR="00384C43" w:rsidRPr="00C7345F" w:rsidRDefault="00384C43" w:rsidP="00F73F5C">
            <w:pPr>
              <w:pStyle w:val="TableText"/>
              <w:ind w:right="288"/>
              <w:rPr>
                <w:color w:val="000000"/>
              </w:rPr>
            </w:pPr>
            <w:r w:rsidRPr="00C7345F">
              <w:t>0.77</w:t>
            </w:r>
          </w:p>
        </w:tc>
      </w:tr>
      <w:tr w:rsidR="00384C43" w:rsidRPr="00C7345F" w14:paraId="59ECB307" w14:textId="77777777" w:rsidTr="00F73F5C">
        <w:tc>
          <w:tcPr>
            <w:tcW w:w="1584" w:type="dxa"/>
          </w:tcPr>
          <w:p w14:paraId="3ADBEE25" w14:textId="77777777" w:rsidR="00384C43" w:rsidRPr="00C7345F" w:rsidRDefault="00384C43" w:rsidP="00F73F5C">
            <w:pPr>
              <w:pStyle w:val="TableText"/>
              <w:ind w:right="504"/>
            </w:pPr>
            <w:r w:rsidRPr="00C7345F">
              <w:t>273</w:t>
            </w:r>
          </w:p>
        </w:tc>
        <w:tc>
          <w:tcPr>
            <w:tcW w:w="830" w:type="dxa"/>
          </w:tcPr>
          <w:p w14:paraId="224BE6BF" w14:textId="77777777" w:rsidR="00384C43" w:rsidRPr="00C7345F" w:rsidRDefault="00384C43" w:rsidP="00F73F5C">
            <w:pPr>
              <w:pStyle w:val="TableText"/>
              <w:ind w:right="288"/>
              <w:rPr>
                <w:color w:val="000000"/>
              </w:rPr>
            </w:pPr>
            <w:r w:rsidRPr="00C7345F">
              <w:t>1</w:t>
            </w:r>
          </w:p>
        </w:tc>
        <w:tc>
          <w:tcPr>
            <w:tcW w:w="950" w:type="dxa"/>
          </w:tcPr>
          <w:p w14:paraId="54DFF70A" w14:textId="77777777" w:rsidR="00384C43" w:rsidRPr="00C7345F" w:rsidRDefault="00384C43" w:rsidP="00F73F5C">
            <w:pPr>
              <w:pStyle w:val="TableText"/>
              <w:ind w:right="144"/>
              <w:rPr>
                <w:color w:val="000000"/>
              </w:rPr>
            </w:pPr>
            <w:r w:rsidRPr="00C7345F">
              <w:t>1</w:t>
            </w:r>
          </w:p>
        </w:tc>
        <w:tc>
          <w:tcPr>
            <w:tcW w:w="1512" w:type="dxa"/>
          </w:tcPr>
          <w:p w14:paraId="2F1529AE" w14:textId="77777777" w:rsidR="00384C43" w:rsidRPr="00C7345F" w:rsidRDefault="00384C43" w:rsidP="00F73F5C">
            <w:pPr>
              <w:pStyle w:val="TableText"/>
              <w:ind w:right="288"/>
              <w:rPr>
                <w:color w:val="000000"/>
              </w:rPr>
            </w:pPr>
            <w:r w:rsidRPr="00C7345F">
              <w:t>0.05</w:t>
            </w:r>
          </w:p>
        </w:tc>
      </w:tr>
      <w:tr w:rsidR="00384C43" w:rsidRPr="00C7345F" w14:paraId="0451C3C8" w14:textId="77777777" w:rsidTr="00F73F5C">
        <w:tc>
          <w:tcPr>
            <w:tcW w:w="1584" w:type="dxa"/>
          </w:tcPr>
          <w:p w14:paraId="689D03EF" w14:textId="77777777" w:rsidR="00384C43" w:rsidRPr="00C7345F" w:rsidRDefault="00384C43" w:rsidP="00F73F5C">
            <w:pPr>
              <w:pStyle w:val="TableText"/>
              <w:ind w:right="504"/>
            </w:pPr>
            <w:r w:rsidRPr="00C7345F">
              <w:t>275</w:t>
            </w:r>
          </w:p>
        </w:tc>
        <w:tc>
          <w:tcPr>
            <w:tcW w:w="830" w:type="dxa"/>
          </w:tcPr>
          <w:p w14:paraId="6AACD358" w14:textId="77777777" w:rsidR="00384C43" w:rsidRPr="00C7345F" w:rsidRDefault="00384C43" w:rsidP="00F73F5C">
            <w:pPr>
              <w:pStyle w:val="TableText"/>
              <w:ind w:right="288"/>
              <w:rPr>
                <w:color w:val="000000"/>
              </w:rPr>
            </w:pPr>
            <w:r w:rsidRPr="00C7345F">
              <w:t>1</w:t>
            </w:r>
          </w:p>
        </w:tc>
        <w:tc>
          <w:tcPr>
            <w:tcW w:w="950" w:type="dxa"/>
          </w:tcPr>
          <w:p w14:paraId="0334C9EA" w14:textId="77777777" w:rsidR="00384C43" w:rsidRPr="00C7345F" w:rsidRDefault="00384C43" w:rsidP="00F73F5C">
            <w:pPr>
              <w:pStyle w:val="TableText"/>
              <w:ind w:right="144"/>
              <w:rPr>
                <w:color w:val="000000"/>
              </w:rPr>
            </w:pPr>
            <w:r w:rsidRPr="00C7345F">
              <w:t>1</w:t>
            </w:r>
          </w:p>
        </w:tc>
        <w:tc>
          <w:tcPr>
            <w:tcW w:w="1512" w:type="dxa"/>
          </w:tcPr>
          <w:p w14:paraId="1B32BB8D" w14:textId="77777777" w:rsidR="00384C43" w:rsidRPr="00C7345F" w:rsidRDefault="00384C43" w:rsidP="00F73F5C">
            <w:pPr>
              <w:pStyle w:val="TableText"/>
              <w:ind w:right="288"/>
              <w:rPr>
                <w:color w:val="000000"/>
              </w:rPr>
            </w:pPr>
            <w:r w:rsidRPr="00C7345F">
              <w:t>0.05</w:t>
            </w:r>
          </w:p>
        </w:tc>
      </w:tr>
      <w:tr w:rsidR="00384C43" w:rsidRPr="00C7345F" w14:paraId="1AB81EE9" w14:textId="77777777" w:rsidTr="00F73F5C">
        <w:tc>
          <w:tcPr>
            <w:tcW w:w="1584" w:type="dxa"/>
          </w:tcPr>
          <w:p w14:paraId="4FD07292" w14:textId="77777777" w:rsidR="00384C43" w:rsidRPr="00C7345F" w:rsidRDefault="00384C43" w:rsidP="00F73F5C">
            <w:pPr>
              <w:pStyle w:val="TableText"/>
              <w:ind w:right="504"/>
            </w:pPr>
            <w:r w:rsidRPr="00C7345F">
              <w:t>276</w:t>
            </w:r>
          </w:p>
        </w:tc>
        <w:tc>
          <w:tcPr>
            <w:tcW w:w="830" w:type="dxa"/>
          </w:tcPr>
          <w:p w14:paraId="0AC83D9C" w14:textId="77777777" w:rsidR="00384C43" w:rsidRPr="00C7345F" w:rsidRDefault="00384C43" w:rsidP="00F73F5C">
            <w:pPr>
              <w:pStyle w:val="TableText"/>
              <w:ind w:right="288"/>
              <w:rPr>
                <w:color w:val="000000"/>
              </w:rPr>
            </w:pPr>
            <w:r w:rsidRPr="00C7345F">
              <w:t>1</w:t>
            </w:r>
          </w:p>
        </w:tc>
        <w:tc>
          <w:tcPr>
            <w:tcW w:w="950" w:type="dxa"/>
          </w:tcPr>
          <w:p w14:paraId="3EF032BC" w14:textId="77777777" w:rsidR="00384C43" w:rsidRPr="00C7345F" w:rsidRDefault="00384C43" w:rsidP="00F73F5C">
            <w:pPr>
              <w:pStyle w:val="TableText"/>
              <w:ind w:right="144"/>
              <w:rPr>
                <w:color w:val="000000"/>
              </w:rPr>
            </w:pPr>
            <w:r w:rsidRPr="00C7345F">
              <w:t>3</w:t>
            </w:r>
          </w:p>
        </w:tc>
        <w:tc>
          <w:tcPr>
            <w:tcW w:w="1512" w:type="dxa"/>
          </w:tcPr>
          <w:p w14:paraId="1FD71E75" w14:textId="77777777" w:rsidR="00384C43" w:rsidRPr="00C7345F" w:rsidRDefault="00384C43" w:rsidP="00F73F5C">
            <w:pPr>
              <w:pStyle w:val="TableText"/>
              <w:ind w:right="288"/>
              <w:rPr>
                <w:color w:val="000000"/>
              </w:rPr>
            </w:pPr>
            <w:r w:rsidRPr="00C7345F">
              <w:t>0.14</w:t>
            </w:r>
          </w:p>
        </w:tc>
      </w:tr>
      <w:tr w:rsidR="00384C43" w:rsidRPr="00C7345F" w14:paraId="0E01075D" w14:textId="77777777" w:rsidTr="00F73F5C">
        <w:tc>
          <w:tcPr>
            <w:tcW w:w="1584" w:type="dxa"/>
          </w:tcPr>
          <w:p w14:paraId="24869129" w14:textId="77777777" w:rsidR="00384C43" w:rsidRPr="00C7345F" w:rsidRDefault="00384C43" w:rsidP="00F73F5C">
            <w:pPr>
              <w:pStyle w:val="TableText"/>
              <w:ind w:right="504"/>
            </w:pPr>
            <w:r w:rsidRPr="00C7345F">
              <w:t>277</w:t>
            </w:r>
          </w:p>
        </w:tc>
        <w:tc>
          <w:tcPr>
            <w:tcW w:w="830" w:type="dxa"/>
          </w:tcPr>
          <w:p w14:paraId="597B946E" w14:textId="77777777" w:rsidR="00384C43" w:rsidRPr="00C7345F" w:rsidRDefault="00384C43" w:rsidP="00F73F5C">
            <w:pPr>
              <w:pStyle w:val="TableText"/>
              <w:ind w:right="288"/>
              <w:rPr>
                <w:color w:val="000000"/>
              </w:rPr>
            </w:pPr>
            <w:r w:rsidRPr="00C7345F">
              <w:t>1</w:t>
            </w:r>
          </w:p>
        </w:tc>
        <w:tc>
          <w:tcPr>
            <w:tcW w:w="950" w:type="dxa"/>
          </w:tcPr>
          <w:p w14:paraId="74FA2530" w14:textId="77777777" w:rsidR="00384C43" w:rsidRPr="00C7345F" w:rsidRDefault="00384C43" w:rsidP="00F73F5C">
            <w:pPr>
              <w:pStyle w:val="TableText"/>
              <w:ind w:right="144"/>
              <w:rPr>
                <w:color w:val="000000"/>
              </w:rPr>
            </w:pPr>
            <w:r w:rsidRPr="00C7345F">
              <w:t>6</w:t>
            </w:r>
          </w:p>
        </w:tc>
        <w:tc>
          <w:tcPr>
            <w:tcW w:w="1512" w:type="dxa"/>
          </w:tcPr>
          <w:p w14:paraId="3B718B7D" w14:textId="77777777" w:rsidR="00384C43" w:rsidRPr="00C7345F" w:rsidRDefault="00384C43" w:rsidP="00F73F5C">
            <w:pPr>
              <w:pStyle w:val="TableText"/>
              <w:ind w:right="288"/>
              <w:rPr>
                <w:color w:val="000000"/>
              </w:rPr>
            </w:pPr>
            <w:r w:rsidRPr="00C7345F">
              <w:t>0.27</w:t>
            </w:r>
          </w:p>
        </w:tc>
      </w:tr>
      <w:tr w:rsidR="00384C43" w:rsidRPr="00C7345F" w14:paraId="7E05C06B" w14:textId="77777777" w:rsidTr="00F73F5C">
        <w:tc>
          <w:tcPr>
            <w:tcW w:w="1584" w:type="dxa"/>
          </w:tcPr>
          <w:p w14:paraId="5884432A" w14:textId="77777777" w:rsidR="00384C43" w:rsidRPr="00C7345F" w:rsidRDefault="00384C43" w:rsidP="00F73F5C">
            <w:pPr>
              <w:pStyle w:val="TableText"/>
              <w:ind w:right="504"/>
            </w:pPr>
            <w:r w:rsidRPr="00C7345F">
              <w:t>279</w:t>
            </w:r>
          </w:p>
        </w:tc>
        <w:tc>
          <w:tcPr>
            <w:tcW w:w="830" w:type="dxa"/>
          </w:tcPr>
          <w:p w14:paraId="65118DEE" w14:textId="77777777" w:rsidR="00384C43" w:rsidRPr="00C7345F" w:rsidRDefault="00384C43" w:rsidP="00F73F5C">
            <w:pPr>
              <w:pStyle w:val="TableText"/>
              <w:ind w:right="288"/>
              <w:rPr>
                <w:color w:val="000000"/>
              </w:rPr>
            </w:pPr>
            <w:r w:rsidRPr="00C7345F">
              <w:t>1</w:t>
            </w:r>
          </w:p>
        </w:tc>
        <w:tc>
          <w:tcPr>
            <w:tcW w:w="950" w:type="dxa"/>
          </w:tcPr>
          <w:p w14:paraId="6D7EBDF9" w14:textId="77777777" w:rsidR="00384C43" w:rsidRPr="00C7345F" w:rsidRDefault="00384C43" w:rsidP="00F73F5C">
            <w:pPr>
              <w:pStyle w:val="TableText"/>
              <w:ind w:right="144"/>
              <w:rPr>
                <w:color w:val="000000"/>
              </w:rPr>
            </w:pPr>
            <w:r w:rsidRPr="00C7345F">
              <w:t>14</w:t>
            </w:r>
          </w:p>
        </w:tc>
        <w:tc>
          <w:tcPr>
            <w:tcW w:w="1512" w:type="dxa"/>
          </w:tcPr>
          <w:p w14:paraId="324AE37B" w14:textId="77777777" w:rsidR="00384C43" w:rsidRPr="00C7345F" w:rsidRDefault="00384C43" w:rsidP="00F73F5C">
            <w:pPr>
              <w:pStyle w:val="TableText"/>
              <w:ind w:right="288"/>
              <w:rPr>
                <w:color w:val="000000"/>
              </w:rPr>
            </w:pPr>
            <w:r w:rsidRPr="00C7345F">
              <w:t>0.63</w:t>
            </w:r>
          </w:p>
        </w:tc>
      </w:tr>
      <w:tr w:rsidR="00384C43" w:rsidRPr="00C7345F" w14:paraId="5FCC6F57" w14:textId="77777777" w:rsidTr="00F73F5C">
        <w:tc>
          <w:tcPr>
            <w:tcW w:w="1584" w:type="dxa"/>
          </w:tcPr>
          <w:p w14:paraId="3DB3C7CD" w14:textId="77777777" w:rsidR="00384C43" w:rsidRPr="00C7345F" w:rsidRDefault="00384C43" w:rsidP="00F73F5C">
            <w:pPr>
              <w:pStyle w:val="TableText"/>
              <w:ind w:right="504"/>
            </w:pPr>
            <w:r w:rsidRPr="00C7345F">
              <w:t>280</w:t>
            </w:r>
          </w:p>
        </w:tc>
        <w:tc>
          <w:tcPr>
            <w:tcW w:w="830" w:type="dxa"/>
          </w:tcPr>
          <w:p w14:paraId="3504D1EC" w14:textId="77777777" w:rsidR="00384C43" w:rsidRPr="00C7345F" w:rsidRDefault="00384C43" w:rsidP="00F73F5C">
            <w:pPr>
              <w:pStyle w:val="TableText"/>
              <w:ind w:right="288"/>
              <w:rPr>
                <w:color w:val="000000"/>
              </w:rPr>
            </w:pPr>
            <w:r w:rsidRPr="00C7345F">
              <w:t>1</w:t>
            </w:r>
          </w:p>
        </w:tc>
        <w:tc>
          <w:tcPr>
            <w:tcW w:w="950" w:type="dxa"/>
          </w:tcPr>
          <w:p w14:paraId="14F62B65" w14:textId="77777777" w:rsidR="00384C43" w:rsidRPr="00C7345F" w:rsidRDefault="00384C43" w:rsidP="00F73F5C">
            <w:pPr>
              <w:pStyle w:val="TableText"/>
              <w:ind w:right="144"/>
              <w:rPr>
                <w:color w:val="000000"/>
              </w:rPr>
            </w:pPr>
            <w:r w:rsidRPr="00C7345F">
              <w:t>3</w:t>
            </w:r>
          </w:p>
        </w:tc>
        <w:tc>
          <w:tcPr>
            <w:tcW w:w="1512" w:type="dxa"/>
          </w:tcPr>
          <w:p w14:paraId="42EB814E" w14:textId="77777777" w:rsidR="00384C43" w:rsidRPr="00C7345F" w:rsidRDefault="00384C43" w:rsidP="00F73F5C">
            <w:pPr>
              <w:pStyle w:val="TableText"/>
              <w:ind w:right="288"/>
              <w:rPr>
                <w:color w:val="000000"/>
              </w:rPr>
            </w:pPr>
            <w:r w:rsidRPr="00C7345F">
              <w:t>0.14</w:t>
            </w:r>
          </w:p>
        </w:tc>
      </w:tr>
      <w:tr w:rsidR="00384C43" w:rsidRPr="00C7345F" w14:paraId="0A7D0278" w14:textId="77777777" w:rsidTr="00F73F5C">
        <w:tc>
          <w:tcPr>
            <w:tcW w:w="1584" w:type="dxa"/>
          </w:tcPr>
          <w:p w14:paraId="40D84CEC" w14:textId="77777777" w:rsidR="00384C43" w:rsidRPr="00C7345F" w:rsidRDefault="00384C43" w:rsidP="00F73F5C">
            <w:pPr>
              <w:pStyle w:val="TableText"/>
              <w:ind w:right="504"/>
            </w:pPr>
            <w:r w:rsidRPr="00C7345F">
              <w:t>282</w:t>
            </w:r>
          </w:p>
        </w:tc>
        <w:tc>
          <w:tcPr>
            <w:tcW w:w="830" w:type="dxa"/>
          </w:tcPr>
          <w:p w14:paraId="450BDE4A" w14:textId="77777777" w:rsidR="00384C43" w:rsidRPr="00C7345F" w:rsidRDefault="00384C43" w:rsidP="00F73F5C">
            <w:pPr>
              <w:pStyle w:val="TableText"/>
              <w:ind w:right="288"/>
              <w:rPr>
                <w:color w:val="000000"/>
              </w:rPr>
            </w:pPr>
            <w:r w:rsidRPr="00C7345F">
              <w:t>1</w:t>
            </w:r>
          </w:p>
        </w:tc>
        <w:tc>
          <w:tcPr>
            <w:tcW w:w="950" w:type="dxa"/>
          </w:tcPr>
          <w:p w14:paraId="735B8D94" w14:textId="77777777" w:rsidR="00384C43" w:rsidRPr="00C7345F" w:rsidRDefault="00384C43" w:rsidP="00F73F5C">
            <w:pPr>
              <w:pStyle w:val="TableText"/>
              <w:ind w:right="144"/>
              <w:rPr>
                <w:color w:val="000000"/>
              </w:rPr>
            </w:pPr>
            <w:r w:rsidRPr="00C7345F">
              <w:t>1</w:t>
            </w:r>
          </w:p>
        </w:tc>
        <w:tc>
          <w:tcPr>
            <w:tcW w:w="1512" w:type="dxa"/>
          </w:tcPr>
          <w:p w14:paraId="1A5358A9" w14:textId="77777777" w:rsidR="00384C43" w:rsidRPr="00C7345F" w:rsidRDefault="00384C43" w:rsidP="00F73F5C">
            <w:pPr>
              <w:pStyle w:val="TableText"/>
              <w:ind w:right="288"/>
              <w:rPr>
                <w:color w:val="000000"/>
              </w:rPr>
            </w:pPr>
            <w:r w:rsidRPr="00C7345F">
              <w:t>0.05</w:t>
            </w:r>
          </w:p>
        </w:tc>
      </w:tr>
      <w:tr w:rsidR="00384C43" w:rsidRPr="00C7345F" w14:paraId="3A44A2DB" w14:textId="77777777" w:rsidTr="00F73F5C">
        <w:tc>
          <w:tcPr>
            <w:tcW w:w="1584" w:type="dxa"/>
          </w:tcPr>
          <w:p w14:paraId="78D47C79" w14:textId="77777777" w:rsidR="00384C43" w:rsidRPr="00C7345F" w:rsidRDefault="00384C43" w:rsidP="00F73F5C">
            <w:pPr>
              <w:pStyle w:val="TableText"/>
              <w:ind w:right="504"/>
            </w:pPr>
            <w:r w:rsidRPr="00C7345F">
              <w:t>283</w:t>
            </w:r>
          </w:p>
        </w:tc>
        <w:tc>
          <w:tcPr>
            <w:tcW w:w="830" w:type="dxa"/>
          </w:tcPr>
          <w:p w14:paraId="0AB827B8" w14:textId="77777777" w:rsidR="00384C43" w:rsidRPr="00C7345F" w:rsidRDefault="00384C43" w:rsidP="00F73F5C">
            <w:pPr>
              <w:pStyle w:val="TableText"/>
              <w:ind w:right="288"/>
              <w:rPr>
                <w:color w:val="000000"/>
              </w:rPr>
            </w:pPr>
            <w:r w:rsidRPr="00C7345F">
              <w:t>1</w:t>
            </w:r>
          </w:p>
        </w:tc>
        <w:tc>
          <w:tcPr>
            <w:tcW w:w="950" w:type="dxa"/>
          </w:tcPr>
          <w:p w14:paraId="55D877C3" w14:textId="77777777" w:rsidR="00384C43" w:rsidRPr="00C7345F" w:rsidRDefault="00384C43" w:rsidP="00F73F5C">
            <w:pPr>
              <w:pStyle w:val="TableText"/>
              <w:ind w:right="144"/>
              <w:rPr>
                <w:color w:val="000000"/>
              </w:rPr>
            </w:pPr>
            <w:r w:rsidRPr="00C7345F">
              <w:t>1</w:t>
            </w:r>
          </w:p>
        </w:tc>
        <w:tc>
          <w:tcPr>
            <w:tcW w:w="1512" w:type="dxa"/>
          </w:tcPr>
          <w:p w14:paraId="6C775D56" w14:textId="77777777" w:rsidR="00384C43" w:rsidRPr="00C7345F" w:rsidRDefault="00384C43" w:rsidP="00F73F5C">
            <w:pPr>
              <w:pStyle w:val="TableText"/>
              <w:ind w:right="288"/>
              <w:rPr>
                <w:color w:val="000000"/>
              </w:rPr>
            </w:pPr>
            <w:r w:rsidRPr="00C7345F">
              <w:t>0.05</w:t>
            </w:r>
          </w:p>
        </w:tc>
      </w:tr>
      <w:tr w:rsidR="00384C43" w:rsidRPr="00C7345F" w14:paraId="151B89AC" w14:textId="77777777" w:rsidTr="00F73F5C">
        <w:tc>
          <w:tcPr>
            <w:tcW w:w="1584" w:type="dxa"/>
          </w:tcPr>
          <w:p w14:paraId="762873B6" w14:textId="77777777" w:rsidR="00384C43" w:rsidRPr="00C7345F" w:rsidRDefault="00384C43" w:rsidP="00F73F5C">
            <w:pPr>
              <w:pStyle w:val="TableText"/>
              <w:ind w:right="504"/>
            </w:pPr>
            <w:r w:rsidRPr="00C7345F">
              <w:t>284</w:t>
            </w:r>
          </w:p>
        </w:tc>
        <w:tc>
          <w:tcPr>
            <w:tcW w:w="830" w:type="dxa"/>
          </w:tcPr>
          <w:p w14:paraId="08EC0A40" w14:textId="77777777" w:rsidR="00384C43" w:rsidRPr="00C7345F" w:rsidRDefault="00384C43" w:rsidP="00F73F5C">
            <w:pPr>
              <w:pStyle w:val="TableText"/>
              <w:ind w:right="288"/>
              <w:rPr>
                <w:color w:val="000000"/>
              </w:rPr>
            </w:pPr>
            <w:r w:rsidRPr="00C7345F">
              <w:t>1</w:t>
            </w:r>
          </w:p>
        </w:tc>
        <w:tc>
          <w:tcPr>
            <w:tcW w:w="950" w:type="dxa"/>
          </w:tcPr>
          <w:p w14:paraId="6251F9E9" w14:textId="77777777" w:rsidR="00384C43" w:rsidRPr="00C7345F" w:rsidRDefault="00384C43" w:rsidP="00F73F5C">
            <w:pPr>
              <w:pStyle w:val="TableText"/>
              <w:ind w:right="144"/>
              <w:rPr>
                <w:color w:val="000000"/>
              </w:rPr>
            </w:pPr>
            <w:r w:rsidRPr="00C7345F">
              <w:t>1</w:t>
            </w:r>
          </w:p>
        </w:tc>
        <w:tc>
          <w:tcPr>
            <w:tcW w:w="1512" w:type="dxa"/>
          </w:tcPr>
          <w:p w14:paraId="7DED567A" w14:textId="77777777" w:rsidR="00384C43" w:rsidRPr="00C7345F" w:rsidRDefault="00384C43" w:rsidP="00F73F5C">
            <w:pPr>
              <w:pStyle w:val="TableText"/>
              <w:ind w:right="288"/>
              <w:rPr>
                <w:color w:val="000000"/>
              </w:rPr>
            </w:pPr>
            <w:r w:rsidRPr="00C7345F">
              <w:t>0.05</w:t>
            </w:r>
          </w:p>
        </w:tc>
      </w:tr>
      <w:tr w:rsidR="00384C43" w:rsidRPr="00C7345F" w14:paraId="7B1DB87F" w14:textId="77777777" w:rsidTr="00F73F5C">
        <w:tc>
          <w:tcPr>
            <w:tcW w:w="1584" w:type="dxa"/>
          </w:tcPr>
          <w:p w14:paraId="5C7D4EFE" w14:textId="77777777" w:rsidR="00384C43" w:rsidRPr="00C7345F" w:rsidRDefault="00384C43" w:rsidP="00F73F5C">
            <w:pPr>
              <w:pStyle w:val="TableText"/>
              <w:ind w:right="504"/>
            </w:pPr>
            <w:r w:rsidRPr="00C7345F">
              <w:t>285</w:t>
            </w:r>
          </w:p>
        </w:tc>
        <w:tc>
          <w:tcPr>
            <w:tcW w:w="830" w:type="dxa"/>
          </w:tcPr>
          <w:p w14:paraId="4E4C595D" w14:textId="77777777" w:rsidR="00384C43" w:rsidRPr="00C7345F" w:rsidRDefault="00384C43" w:rsidP="00F73F5C">
            <w:pPr>
              <w:pStyle w:val="TableText"/>
              <w:ind w:right="288"/>
              <w:rPr>
                <w:color w:val="000000"/>
              </w:rPr>
            </w:pPr>
            <w:r w:rsidRPr="00C7345F">
              <w:t>1</w:t>
            </w:r>
          </w:p>
        </w:tc>
        <w:tc>
          <w:tcPr>
            <w:tcW w:w="950" w:type="dxa"/>
          </w:tcPr>
          <w:p w14:paraId="620D1E9F" w14:textId="77777777" w:rsidR="00384C43" w:rsidRPr="00C7345F" w:rsidRDefault="00384C43" w:rsidP="00F73F5C">
            <w:pPr>
              <w:pStyle w:val="TableText"/>
              <w:ind w:right="144"/>
              <w:rPr>
                <w:color w:val="000000"/>
              </w:rPr>
            </w:pPr>
            <w:r w:rsidRPr="00C7345F">
              <w:t>3</w:t>
            </w:r>
          </w:p>
        </w:tc>
        <w:tc>
          <w:tcPr>
            <w:tcW w:w="1512" w:type="dxa"/>
          </w:tcPr>
          <w:p w14:paraId="2C5CB1CC" w14:textId="77777777" w:rsidR="00384C43" w:rsidRPr="00C7345F" w:rsidRDefault="00384C43" w:rsidP="00F73F5C">
            <w:pPr>
              <w:pStyle w:val="TableText"/>
              <w:ind w:right="288"/>
              <w:rPr>
                <w:color w:val="000000"/>
              </w:rPr>
            </w:pPr>
            <w:r w:rsidRPr="00C7345F">
              <w:t>0.14</w:t>
            </w:r>
          </w:p>
        </w:tc>
      </w:tr>
      <w:tr w:rsidR="00384C43" w:rsidRPr="00C7345F" w14:paraId="61771087" w14:textId="77777777" w:rsidTr="00F73F5C">
        <w:tc>
          <w:tcPr>
            <w:tcW w:w="1584" w:type="dxa"/>
          </w:tcPr>
          <w:p w14:paraId="3E3BD4BA" w14:textId="77777777" w:rsidR="00384C43" w:rsidRPr="00C7345F" w:rsidRDefault="00384C43" w:rsidP="00F73F5C">
            <w:pPr>
              <w:pStyle w:val="TableText"/>
              <w:ind w:right="504"/>
            </w:pPr>
            <w:r w:rsidRPr="00C7345F">
              <w:t>286</w:t>
            </w:r>
          </w:p>
        </w:tc>
        <w:tc>
          <w:tcPr>
            <w:tcW w:w="830" w:type="dxa"/>
          </w:tcPr>
          <w:p w14:paraId="185CAF53" w14:textId="77777777" w:rsidR="00384C43" w:rsidRPr="00C7345F" w:rsidRDefault="00384C43" w:rsidP="00F73F5C">
            <w:pPr>
              <w:pStyle w:val="TableText"/>
              <w:ind w:right="288"/>
              <w:rPr>
                <w:color w:val="000000"/>
              </w:rPr>
            </w:pPr>
            <w:r w:rsidRPr="00C7345F">
              <w:t>1</w:t>
            </w:r>
          </w:p>
        </w:tc>
        <w:tc>
          <w:tcPr>
            <w:tcW w:w="950" w:type="dxa"/>
          </w:tcPr>
          <w:p w14:paraId="36BECF21" w14:textId="77777777" w:rsidR="00384C43" w:rsidRPr="00C7345F" w:rsidRDefault="00384C43" w:rsidP="00F73F5C">
            <w:pPr>
              <w:pStyle w:val="TableText"/>
              <w:ind w:right="144"/>
              <w:rPr>
                <w:color w:val="000000"/>
              </w:rPr>
            </w:pPr>
            <w:r w:rsidRPr="00C7345F">
              <w:t>3</w:t>
            </w:r>
          </w:p>
        </w:tc>
        <w:tc>
          <w:tcPr>
            <w:tcW w:w="1512" w:type="dxa"/>
          </w:tcPr>
          <w:p w14:paraId="511D05DF" w14:textId="77777777" w:rsidR="00384C43" w:rsidRPr="00C7345F" w:rsidRDefault="00384C43" w:rsidP="00F73F5C">
            <w:pPr>
              <w:pStyle w:val="TableText"/>
              <w:ind w:right="288"/>
              <w:rPr>
                <w:color w:val="000000"/>
              </w:rPr>
            </w:pPr>
            <w:r w:rsidRPr="00C7345F">
              <w:t>0.14</w:t>
            </w:r>
          </w:p>
        </w:tc>
      </w:tr>
      <w:tr w:rsidR="00384C43" w:rsidRPr="00C7345F" w14:paraId="2C76B978" w14:textId="77777777" w:rsidTr="00F73F5C">
        <w:tc>
          <w:tcPr>
            <w:tcW w:w="1584" w:type="dxa"/>
          </w:tcPr>
          <w:p w14:paraId="2FC2070D" w14:textId="77777777" w:rsidR="00384C43" w:rsidRPr="00C7345F" w:rsidRDefault="00384C43" w:rsidP="00F73F5C">
            <w:pPr>
              <w:pStyle w:val="TableText"/>
              <w:ind w:right="504"/>
            </w:pPr>
            <w:r w:rsidRPr="00C7345F">
              <w:t>287</w:t>
            </w:r>
          </w:p>
        </w:tc>
        <w:tc>
          <w:tcPr>
            <w:tcW w:w="830" w:type="dxa"/>
          </w:tcPr>
          <w:p w14:paraId="419548CD" w14:textId="77777777" w:rsidR="00384C43" w:rsidRPr="00C7345F" w:rsidRDefault="00384C43" w:rsidP="00F73F5C">
            <w:pPr>
              <w:pStyle w:val="TableText"/>
              <w:ind w:right="288"/>
              <w:rPr>
                <w:color w:val="000000"/>
              </w:rPr>
            </w:pPr>
            <w:r w:rsidRPr="00C7345F">
              <w:t>1</w:t>
            </w:r>
          </w:p>
        </w:tc>
        <w:tc>
          <w:tcPr>
            <w:tcW w:w="950" w:type="dxa"/>
          </w:tcPr>
          <w:p w14:paraId="1716BA77" w14:textId="77777777" w:rsidR="00384C43" w:rsidRPr="00C7345F" w:rsidRDefault="00384C43" w:rsidP="00F73F5C">
            <w:pPr>
              <w:pStyle w:val="TableText"/>
              <w:ind w:right="144"/>
              <w:rPr>
                <w:color w:val="000000"/>
              </w:rPr>
            </w:pPr>
            <w:r w:rsidRPr="00C7345F">
              <w:t>6</w:t>
            </w:r>
          </w:p>
        </w:tc>
        <w:tc>
          <w:tcPr>
            <w:tcW w:w="1512" w:type="dxa"/>
          </w:tcPr>
          <w:p w14:paraId="5DFC2079" w14:textId="77777777" w:rsidR="00384C43" w:rsidRPr="00C7345F" w:rsidRDefault="00384C43" w:rsidP="00F73F5C">
            <w:pPr>
              <w:pStyle w:val="TableText"/>
              <w:ind w:right="288"/>
              <w:rPr>
                <w:color w:val="000000"/>
              </w:rPr>
            </w:pPr>
            <w:r w:rsidRPr="00C7345F">
              <w:t>0.27</w:t>
            </w:r>
          </w:p>
        </w:tc>
      </w:tr>
      <w:tr w:rsidR="00384C43" w:rsidRPr="00C7345F" w14:paraId="506B7FE4" w14:textId="77777777" w:rsidTr="00F73F5C">
        <w:tc>
          <w:tcPr>
            <w:tcW w:w="1584" w:type="dxa"/>
          </w:tcPr>
          <w:p w14:paraId="61B5FF91" w14:textId="77777777" w:rsidR="00384C43" w:rsidRPr="00C7345F" w:rsidRDefault="00384C43" w:rsidP="00F73F5C">
            <w:pPr>
              <w:pStyle w:val="TableText"/>
              <w:ind w:right="504"/>
            </w:pPr>
            <w:r w:rsidRPr="00C7345F">
              <w:t>289</w:t>
            </w:r>
          </w:p>
        </w:tc>
        <w:tc>
          <w:tcPr>
            <w:tcW w:w="830" w:type="dxa"/>
          </w:tcPr>
          <w:p w14:paraId="1E1A48C0" w14:textId="77777777" w:rsidR="00384C43" w:rsidRPr="00C7345F" w:rsidRDefault="00384C43" w:rsidP="00F73F5C">
            <w:pPr>
              <w:pStyle w:val="TableText"/>
              <w:ind w:right="288"/>
              <w:rPr>
                <w:color w:val="000000"/>
              </w:rPr>
            </w:pPr>
            <w:r w:rsidRPr="00C7345F">
              <w:t>1</w:t>
            </w:r>
          </w:p>
        </w:tc>
        <w:tc>
          <w:tcPr>
            <w:tcW w:w="950" w:type="dxa"/>
          </w:tcPr>
          <w:p w14:paraId="7165B6E1" w14:textId="77777777" w:rsidR="00384C43" w:rsidRPr="00C7345F" w:rsidRDefault="00384C43" w:rsidP="00F73F5C">
            <w:pPr>
              <w:pStyle w:val="TableText"/>
              <w:ind w:right="144"/>
              <w:rPr>
                <w:color w:val="000000"/>
              </w:rPr>
            </w:pPr>
            <w:r w:rsidRPr="00C7345F">
              <w:t>2</w:t>
            </w:r>
          </w:p>
        </w:tc>
        <w:tc>
          <w:tcPr>
            <w:tcW w:w="1512" w:type="dxa"/>
          </w:tcPr>
          <w:p w14:paraId="6625BA5D" w14:textId="77777777" w:rsidR="00384C43" w:rsidRPr="00C7345F" w:rsidRDefault="00384C43" w:rsidP="00F73F5C">
            <w:pPr>
              <w:pStyle w:val="TableText"/>
              <w:ind w:right="288"/>
              <w:rPr>
                <w:color w:val="000000"/>
              </w:rPr>
            </w:pPr>
            <w:r w:rsidRPr="00C7345F">
              <w:t>0.09</w:t>
            </w:r>
          </w:p>
        </w:tc>
      </w:tr>
      <w:tr w:rsidR="00384C43" w:rsidRPr="00C7345F" w14:paraId="701FC6D8" w14:textId="77777777" w:rsidTr="00F73F5C">
        <w:tc>
          <w:tcPr>
            <w:tcW w:w="1584" w:type="dxa"/>
          </w:tcPr>
          <w:p w14:paraId="47161C34" w14:textId="77777777" w:rsidR="00384C43" w:rsidRPr="00C7345F" w:rsidRDefault="00384C43" w:rsidP="00F73F5C">
            <w:pPr>
              <w:pStyle w:val="TableText"/>
              <w:ind w:right="504"/>
            </w:pPr>
            <w:r w:rsidRPr="00C7345F">
              <w:t>291</w:t>
            </w:r>
          </w:p>
        </w:tc>
        <w:tc>
          <w:tcPr>
            <w:tcW w:w="830" w:type="dxa"/>
          </w:tcPr>
          <w:p w14:paraId="3644D095" w14:textId="77777777" w:rsidR="00384C43" w:rsidRPr="00C7345F" w:rsidRDefault="00384C43" w:rsidP="00F73F5C">
            <w:pPr>
              <w:pStyle w:val="TableText"/>
              <w:ind w:right="288"/>
              <w:rPr>
                <w:color w:val="000000"/>
              </w:rPr>
            </w:pPr>
            <w:r w:rsidRPr="00C7345F">
              <w:t>1</w:t>
            </w:r>
          </w:p>
        </w:tc>
        <w:tc>
          <w:tcPr>
            <w:tcW w:w="950" w:type="dxa"/>
          </w:tcPr>
          <w:p w14:paraId="0902A7DE" w14:textId="77777777" w:rsidR="00384C43" w:rsidRPr="00C7345F" w:rsidRDefault="00384C43" w:rsidP="00F73F5C">
            <w:pPr>
              <w:pStyle w:val="TableText"/>
              <w:ind w:right="144"/>
              <w:rPr>
                <w:color w:val="000000"/>
              </w:rPr>
            </w:pPr>
            <w:r w:rsidRPr="00C7345F">
              <w:t>4</w:t>
            </w:r>
          </w:p>
        </w:tc>
        <w:tc>
          <w:tcPr>
            <w:tcW w:w="1512" w:type="dxa"/>
          </w:tcPr>
          <w:p w14:paraId="45EEAAEB" w14:textId="77777777" w:rsidR="00384C43" w:rsidRPr="00C7345F" w:rsidRDefault="00384C43" w:rsidP="00F73F5C">
            <w:pPr>
              <w:pStyle w:val="TableText"/>
              <w:ind w:right="288"/>
              <w:rPr>
                <w:color w:val="000000"/>
              </w:rPr>
            </w:pPr>
            <w:r w:rsidRPr="00C7345F">
              <w:t>0.18</w:t>
            </w:r>
          </w:p>
        </w:tc>
      </w:tr>
    </w:tbl>
    <w:p w14:paraId="0E1C45A2" w14:textId="77777777" w:rsidR="00384C43" w:rsidRPr="00C7345F" w:rsidRDefault="00384C43">
      <w:r w:rsidRPr="00C7345F">
        <w:fldChar w:fldCharType="begin"/>
      </w:r>
      <w:r w:rsidRPr="00C7345F">
        <w:instrText xml:space="preserve"> REF _Ref66090246 \h </w:instrText>
      </w:r>
      <w:r w:rsidRPr="00C7345F">
        <w:fldChar w:fldCharType="separate"/>
      </w:r>
      <w:r w:rsidRPr="00C7345F">
        <w:t>Table 4.C.8</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two)</w:t>
      </w:r>
    </w:p>
    <w:tbl>
      <w:tblPr>
        <w:tblStyle w:val="TRs"/>
        <w:tblW w:w="0" w:type="auto"/>
        <w:tblLayout w:type="fixed"/>
        <w:tblLook w:val="04A0" w:firstRow="1" w:lastRow="0" w:firstColumn="1" w:lastColumn="0" w:noHBand="0" w:noVBand="1"/>
        <w:tblDescription w:val="Scale Score and Performance Level Distribution of Overall Scores for Grade Seven, continuation two"/>
      </w:tblPr>
      <w:tblGrid>
        <w:gridCol w:w="1584"/>
        <w:gridCol w:w="830"/>
        <w:gridCol w:w="950"/>
        <w:gridCol w:w="1512"/>
      </w:tblGrid>
      <w:tr w:rsidR="00384C43" w:rsidRPr="00C7345F" w14:paraId="6FD98666"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DA80063"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6123BA11" w14:textId="77777777" w:rsidR="00384C43" w:rsidRPr="00C7345F" w:rsidRDefault="00384C43" w:rsidP="00F73F5C">
            <w:pPr>
              <w:pStyle w:val="TableHead"/>
              <w:rPr>
                <w:noProof w:val="0"/>
              </w:rPr>
            </w:pPr>
            <w:r w:rsidRPr="00C7345F">
              <w:rPr>
                <w:noProof w:val="0"/>
              </w:rPr>
              <w:t>Level</w:t>
            </w:r>
          </w:p>
        </w:tc>
        <w:tc>
          <w:tcPr>
            <w:tcW w:w="950" w:type="dxa"/>
            <w:hideMark/>
          </w:tcPr>
          <w:p w14:paraId="32A611CB" w14:textId="77777777" w:rsidR="00384C43" w:rsidRPr="00C7345F" w:rsidRDefault="00384C43" w:rsidP="00F73F5C">
            <w:pPr>
              <w:pStyle w:val="TableHead"/>
              <w:rPr>
                <w:noProof w:val="0"/>
              </w:rPr>
            </w:pPr>
            <w:r w:rsidRPr="00C7345F">
              <w:rPr>
                <w:noProof w:val="0"/>
              </w:rPr>
              <w:t>N</w:t>
            </w:r>
          </w:p>
        </w:tc>
        <w:tc>
          <w:tcPr>
            <w:tcW w:w="1512" w:type="dxa"/>
            <w:hideMark/>
          </w:tcPr>
          <w:p w14:paraId="280556A3" w14:textId="77777777" w:rsidR="00384C43" w:rsidRPr="00C7345F" w:rsidRDefault="00384C43" w:rsidP="00F73F5C">
            <w:pPr>
              <w:pStyle w:val="TableHead"/>
              <w:rPr>
                <w:noProof w:val="0"/>
              </w:rPr>
            </w:pPr>
            <w:r w:rsidRPr="00C7345F">
              <w:rPr>
                <w:noProof w:val="0"/>
              </w:rPr>
              <w:t>Percentage</w:t>
            </w:r>
          </w:p>
        </w:tc>
      </w:tr>
      <w:tr w:rsidR="00384C43" w:rsidRPr="00C7345F" w14:paraId="3C271F49" w14:textId="77777777" w:rsidTr="00F73F5C">
        <w:tc>
          <w:tcPr>
            <w:tcW w:w="1584" w:type="dxa"/>
          </w:tcPr>
          <w:p w14:paraId="0705F96F" w14:textId="77777777" w:rsidR="00384C43" w:rsidRPr="00C7345F" w:rsidRDefault="00384C43" w:rsidP="00F73F5C">
            <w:pPr>
              <w:pStyle w:val="TableText"/>
              <w:ind w:right="504"/>
            </w:pPr>
            <w:r w:rsidRPr="00C7345F">
              <w:t>292</w:t>
            </w:r>
          </w:p>
        </w:tc>
        <w:tc>
          <w:tcPr>
            <w:tcW w:w="830" w:type="dxa"/>
          </w:tcPr>
          <w:p w14:paraId="0B3ECCE7" w14:textId="77777777" w:rsidR="00384C43" w:rsidRPr="00C7345F" w:rsidRDefault="00384C43" w:rsidP="00F73F5C">
            <w:pPr>
              <w:pStyle w:val="TableText"/>
              <w:ind w:right="288"/>
              <w:rPr>
                <w:color w:val="000000"/>
              </w:rPr>
            </w:pPr>
            <w:r w:rsidRPr="00C7345F">
              <w:t>1</w:t>
            </w:r>
          </w:p>
        </w:tc>
        <w:tc>
          <w:tcPr>
            <w:tcW w:w="950" w:type="dxa"/>
          </w:tcPr>
          <w:p w14:paraId="03476887" w14:textId="77777777" w:rsidR="00384C43" w:rsidRPr="00C7345F" w:rsidRDefault="00384C43" w:rsidP="00F73F5C">
            <w:pPr>
              <w:pStyle w:val="TableText"/>
              <w:ind w:right="144"/>
              <w:rPr>
                <w:color w:val="000000"/>
              </w:rPr>
            </w:pPr>
            <w:r w:rsidRPr="00C7345F">
              <w:t>1</w:t>
            </w:r>
          </w:p>
        </w:tc>
        <w:tc>
          <w:tcPr>
            <w:tcW w:w="1512" w:type="dxa"/>
          </w:tcPr>
          <w:p w14:paraId="6581B5C4" w14:textId="77777777" w:rsidR="00384C43" w:rsidRPr="00C7345F" w:rsidRDefault="00384C43" w:rsidP="00F73F5C">
            <w:pPr>
              <w:pStyle w:val="TableText"/>
              <w:ind w:right="288"/>
              <w:rPr>
                <w:color w:val="000000"/>
              </w:rPr>
            </w:pPr>
            <w:r w:rsidRPr="00C7345F">
              <w:t>0.05</w:t>
            </w:r>
          </w:p>
        </w:tc>
      </w:tr>
      <w:tr w:rsidR="00384C43" w:rsidRPr="00C7345F" w14:paraId="6CF5AFF8" w14:textId="77777777" w:rsidTr="00F73F5C">
        <w:tc>
          <w:tcPr>
            <w:tcW w:w="1584" w:type="dxa"/>
          </w:tcPr>
          <w:p w14:paraId="43E80065" w14:textId="77777777" w:rsidR="00384C43" w:rsidRPr="00C7345F" w:rsidRDefault="00384C43" w:rsidP="00F73F5C">
            <w:pPr>
              <w:pStyle w:val="TableText"/>
              <w:ind w:right="504"/>
            </w:pPr>
            <w:r w:rsidRPr="00C7345F">
              <w:t>293</w:t>
            </w:r>
          </w:p>
        </w:tc>
        <w:tc>
          <w:tcPr>
            <w:tcW w:w="830" w:type="dxa"/>
          </w:tcPr>
          <w:p w14:paraId="36640A78" w14:textId="77777777" w:rsidR="00384C43" w:rsidRPr="00C7345F" w:rsidRDefault="00384C43" w:rsidP="00F73F5C">
            <w:pPr>
              <w:pStyle w:val="TableText"/>
              <w:ind w:right="288"/>
              <w:rPr>
                <w:color w:val="000000"/>
              </w:rPr>
            </w:pPr>
            <w:r w:rsidRPr="00C7345F">
              <w:t>1</w:t>
            </w:r>
          </w:p>
        </w:tc>
        <w:tc>
          <w:tcPr>
            <w:tcW w:w="950" w:type="dxa"/>
          </w:tcPr>
          <w:p w14:paraId="36F26706" w14:textId="77777777" w:rsidR="00384C43" w:rsidRPr="00C7345F" w:rsidRDefault="00384C43" w:rsidP="00F73F5C">
            <w:pPr>
              <w:pStyle w:val="TableText"/>
              <w:ind w:right="144"/>
              <w:rPr>
                <w:color w:val="000000"/>
              </w:rPr>
            </w:pPr>
            <w:r w:rsidRPr="00C7345F">
              <w:t>3</w:t>
            </w:r>
          </w:p>
        </w:tc>
        <w:tc>
          <w:tcPr>
            <w:tcW w:w="1512" w:type="dxa"/>
          </w:tcPr>
          <w:p w14:paraId="0C672B52" w14:textId="77777777" w:rsidR="00384C43" w:rsidRPr="00C7345F" w:rsidRDefault="00384C43" w:rsidP="00F73F5C">
            <w:pPr>
              <w:pStyle w:val="TableText"/>
              <w:ind w:right="288"/>
              <w:rPr>
                <w:color w:val="000000"/>
              </w:rPr>
            </w:pPr>
            <w:r w:rsidRPr="00C7345F">
              <w:t>0.14</w:t>
            </w:r>
          </w:p>
        </w:tc>
      </w:tr>
      <w:tr w:rsidR="00384C43" w:rsidRPr="00C7345F" w14:paraId="7A129C8D" w14:textId="77777777" w:rsidTr="00F73F5C">
        <w:tc>
          <w:tcPr>
            <w:tcW w:w="1584" w:type="dxa"/>
          </w:tcPr>
          <w:p w14:paraId="286CAC5D" w14:textId="77777777" w:rsidR="00384C43" w:rsidRPr="00C7345F" w:rsidRDefault="00384C43" w:rsidP="00F73F5C">
            <w:pPr>
              <w:pStyle w:val="TableText"/>
              <w:ind w:right="504"/>
            </w:pPr>
            <w:r w:rsidRPr="00C7345F">
              <w:t>294</w:t>
            </w:r>
          </w:p>
        </w:tc>
        <w:tc>
          <w:tcPr>
            <w:tcW w:w="830" w:type="dxa"/>
          </w:tcPr>
          <w:p w14:paraId="6C1D3B95" w14:textId="77777777" w:rsidR="00384C43" w:rsidRPr="00C7345F" w:rsidRDefault="00384C43" w:rsidP="00F73F5C">
            <w:pPr>
              <w:pStyle w:val="TableText"/>
              <w:ind w:right="288"/>
              <w:rPr>
                <w:color w:val="000000"/>
              </w:rPr>
            </w:pPr>
            <w:r w:rsidRPr="00C7345F">
              <w:t>1</w:t>
            </w:r>
          </w:p>
        </w:tc>
        <w:tc>
          <w:tcPr>
            <w:tcW w:w="950" w:type="dxa"/>
          </w:tcPr>
          <w:p w14:paraId="3883AE21" w14:textId="77777777" w:rsidR="00384C43" w:rsidRPr="00C7345F" w:rsidRDefault="00384C43" w:rsidP="00F73F5C">
            <w:pPr>
              <w:pStyle w:val="TableText"/>
              <w:ind w:right="144"/>
              <w:rPr>
                <w:color w:val="000000"/>
              </w:rPr>
            </w:pPr>
            <w:r w:rsidRPr="00C7345F">
              <w:t>4</w:t>
            </w:r>
          </w:p>
        </w:tc>
        <w:tc>
          <w:tcPr>
            <w:tcW w:w="1512" w:type="dxa"/>
          </w:tcPr>
          <w:p w14:paraId="2EBBEA27" w14:textId="77777777" w:rsidR="00384C43" w:rsidRPr="00C7345F" w:rsidRDefault="00384C43" w:rsidP="00F73F5C">
            <w:pPr>
              <w:pStyle w:val="TableText"/>
              <w:ind w:right="288"/>
              <w:rPr>
                <w:color w:val="000000"/>
              </w:rPr>
            </w:pPr>
            <w:r w:rsidRPr="00C7345F">
              <w:t>0.18</w:t>
            </w:r>
          </w:p>
        </w:tc>
      </w:tr>
      <w:tr w:rsidR="00384C43" w:rsidRPr="00C7345F" w14:paraId="767EA0CE" w14:textId="77777777" w:rsidTr="00F73F5C">
        <w:tc>
          <w:tcPr>
            <w:tcW w:w="1584" w:type="dxa"/>
          </w:tcPr>
          <w:p w14:paraId="370CCAE1" w14:textId="77777777" w:rsidR="00384C43" w:rsidRPr="00C7345F" w:rsidRDefault="00384C43" w:rsidP="00F73F5C">
            <w:pPr>
              <w:pStyle w:val="TableText"/>
              <w:ind w:right="504"/>
            </w:pPr>
            <w:r w:rsidRPr="00C7345F">
              <w:t>295</w:t>
            </w:r>
          </w:p>
        </w:tc>
        <w:tc>
          <w:tcPr>
            <w:tcW w:w="830" w:type="dxa"/>
          </w:tcPr>
          <w:p w14:paraId="00CFE4BF" w14:textId="77777777" w:rsidR="00384C43" w:rsidRPr="00C7345F" w:rsidRDefault="00384C43" w:rsidP="00F73F5C">
            <w:pPr>
              <w:pStyle w:val="TableText"/>
              <w:ind w:right="288"/>
              <w:rPr>
                <w:color w:val="000000"/>
              </w:rPr>
            </w:pPr>
            <w:r w:rsidRPr="00C7345F">
              <w:t>1</w:t>
            </w:r>
          </w:p>
        </w:tc>
        <w:tc>
          <w:tcPr>
            <w:tcW w:w="950" w:type="dxa"/>
          </w:tcPr>
          <w:p w14:paraId="4287200B" w14:textId="77777777" w:rsidR="00384C43" w:rsidRPr="00C7345F" w:rsidRDefault="00384C43" w:rsidP="00F73F5C">
            <w:pPr>
              <w:pStyle w:val="TableText"/>
              <w:ind w:right="144"/>
              <w:rPr>
                <w:color w:val="000000"/>
              </w:rPr>
            </w:pPr>
            <w:r w:rsidRPr="00C7345F">
              <w:t>1</w:t>
            </w:r>
          </w:p>
        </w:tc>
        <w:tc>
          <w:tcPr>
            <w:tcW w:w="1512" w:type="dxa"/>
          </w:tcPr>
          <w:p w14:paraId="54E529BA" w14:textId="77777777" w:rsidR="00384C43" w:rsidRPr="00C7345F" w:rsidRDefault="00384C43" w:rsidP="00F73F5C">
            <w:pPr>
              <w:pStyle w:val="TableText"/>
              <w:ind w:right="288"/>
              <w:rPr>
                <w:color w:val="000000"/>
              </w:rPr>
            </w:pPr>
            <w:r w:rsidRPr="00C7345F">
              <w:t>0.05</w:t>
            </w:r>
          </w:p>
        </w:tc>
      </w:tr>
      <w:tr w:rsidR="00384C43" w:rsidRPr="00C7345F" w14:paraId="62EF1FA9" w14:textId="77777777" w:rsidTr="00F73F5C">
        <w:tc>
          <w:tcPr>
            <w:tcW w:w="1584" w:type="dxa"/>
          </w:tcPr>
          <w:p w14:paraId="72EBEFAD" w14:textId="77777777" w:rsidR="00384C43" w:rsidRPr="00C7345F" w:rsidRDefault="00384C43" w:rsidP="00F73F5C">
            <w:pPr>
              <w:pStyle w:val="TableText"/>
              <w:ind w:right="504"/>
            </w:pPr>
            <w:r w:rsidRPr="00C7345F">
              <w:t>297</w:t>
            </w:r>
          </w:p>
        </w:tc>
        <w:tc>
          <w:tcPr>
            <w:tcW w:w="830" w:type="dxa"/>
          </w:tcPr>
          <w:p w14:paraId="6056AEF7" w14:textId="77777777" w:rsidR="00384C43" w:rsidRPr="00C7345F" w:rsidRDefault="00384C43" w:rsidP="00F73F5C">
            <w:pPr>
              <w:pStyle w:val="TableText"/>
              <w:ind w:right="288"/>
              <w:rPr>
                <w:color w:val="000000"/>
              </w:rPr>
            </w:pPr>
            <w:r w:rsidRPr="00C7345F">
              <w:t>1</w:t>
            </w:r>
          </w:p>
        </w:tc>
        <w:tc>
          <w:tcPr>
            <w:tcW w:w="950" w:type="dxa"/>
          </w:tcPr>
          <w:p w14:paraId="788321F4" w14:textId="77777777" w:rsidR="00384C43" w:rsidRPr="00C7345F" w:rsidRDefault="00384C43" w:rsidP="00F73F5C">
            <w:pPr>
              <w:pStyle w:val="TableText"/>
              <w:ind w:right="144"/>
              <w:rPr>
                <w:color w:val="000000"/>
              </w:rPr>
            </w:pPr>
            <w:r w:rsidRPr="00C7345F">
              <w:t>2</w:t>
            </w:r>
          </w:p>
        </w:tc>
        <w:tc>
          <w:tcPr>
            <w:tcW w:w="1512" w:type="dxa"/>
          </w:tcPr>
          <w:p w14:paraId="59BA80E1" w14:textId="77777777" w:rsidR="00384C43" w:rsidRPr="00C7345F" w:rsidRDefault="00384C43" w:rsidP="00F73F5C">
            <w:pPr>
              <w:pStyle w:val="TableText"/>
              <w:ind w:right="288"/>
              <w:rPr>
                <w:color w:val="000000"/>
              </w:rPr>
            </w:pPr>
            <w:r w:rsidRPr="00C7345F">
              <w:t>0.09</w:t>
            </w:r>
          </w:p>
        </w:tc>
      </w:tr>
      <w:tr w:rsidR="00384C43" w:rsidRPr="00C7345F" w14:paraId="374918E5" w14:textId="77777777" w:rsidTr="00F73F5C">
        <w:tc>
          <w:tcPr>
            <w:tcW w:w="1584" w:type="dxa"/>
          </w:tcPr>
          <w:p w14:paraId="0A9E9421" w14:textId="77777777" w:rsidR="00384C43" w:rsidRPr="00C7345F" w:rsidRDefault="00384C43" w:rsidP="00F73F5C">
            <w:pPr>
              <w:pStyle w:val="TableText"/>
              <w:ind w:right="504"/>
            </w:pPr>
            <w:r w:rsidRPr="00C7345F">
              <w:t>298</w:t>
            </w:r>
          </w:p>
        </w:tc>
        <w:tc>
          <w:tcPr>
            <w:tcW w:w="830" w:type="dxa"/>
          </w:tcPr>
          <w:p w14:paraId="00A56187" w14:textId="77777777" w:rsidR="00384C43" w:rsidRPr="00C7345F" w:rsidRDefault="00384C43" w:rsidP="00F73F5C">
            <w:pPr>
              <w:pStyle w:val="TableText"/>
              <w:ind w:right="288"/>
              <w:rPr>
                <w:color w:val="000000"/>
              </w:rPr>
            </w:pPr>
            <w:r w:rsidRPr="00C7345F">
              <w:t>1</w:t>
            </w:r>
          </w:p>
        </w:tc>
        <w:tc>
          <w:tcPr>
            <w:tcW w:w="950" w:type="dxa"/>
          </w:tcPr>
          <w:p w14:paraId="639B199C" w14:textId="77777777" w:rsidR="00384C43" w:rsidRPr="00C7345F" w:rsidRDefault="00384C43" w:rsidP="00F73F5C">
            <w:pPr>
              <w:pStyle w:val="TableText"/>
              <w:ind w:right="144"/>
              <w:rPr>
                <w:color w:val="000000"/>
              </w:rPr>
            </w:pPr>
            <w:r w:rsidRPr="00C7345F">
              <w:t>13</w:t>
            </w:r>
          </w:p>
        </w:tc>
        <w:tc>
          <w:tcPr>
            <w:tcW w:w="1512" w:type="dxa"/>
          </w:tcPr>
          <w:p w14:paraId="50325DE6" w14:textId="77777777" w:rsidR="00384C43" w:rsidRPr="00C7345F" w:rsidRDefault="00384C43" w:rsidP="00F73F5C">
            <w:pPr>
              <w:pStyle w:val="TableText"/>
              <w:ind w:right="288"/>
              <w:rPr>
                <w:color w:val="000000"/>
              </w:rPr>
            </w:pPr>
            <w:r w:rsidRPr="00C7345F">
              <w:t>0.59</w:t>
            </w:r>
          </w:p>
        </w:tc>
      </w:tr>
      <w:tr w:rsidR="00384C43" w:rsidRPr="00C7345F" w14:paraId="29145662" w14:textId="77777777" w:rsidTr="00F73F5C">
        <w:tc>
          <w:tcPr>
            <w:tcW w:w="1584" w:type="dxa"/>
          </w:tcPr>
          <w:p w14:paraId="0A4CE8F4" w14:textId="77777777" w:rsidR="00384C43" w:rsidRPr="00C7345F" w:rsidRDefault="00384C43" w:rsidP="00F73F5C">
            <w:pPr>
              <w:pStyle w:val="TableText"/>
              <w:ind w:right="504"/>
            </w:pPr>
            <w:r w:rsidRPr="00C7345F">
              <w:t>299</w:t>
            </w:r>
          </w:p>
        </w:tc>
        <w:tc>
          <w:tcPr>
            <w:tcW w:w="830" w:type="dxa"/>
          </w:tcPr>
          <w:p w14:paraId="4391915D" w14:textId="77777777" w:rsidR="00384C43" w:rsidRPr="00C7345F" w:rsidRDefault="00384C43" w:rsidP="00F73F5C">
            <w:pPr>
              <w:pStyle w:val="TableText"/>
              <w:ind w:right="288"/>
              <w:rPr>
                <w:color w:val="000000"/>
              </w:rPr>
            </w:pPr>
            <w:r w:rsidRPr="00C7345F">
              <w:t>1</w:t>
            </w:r>
          </w:p>
        </w:tc>
        <w:tc>
          <w:tcPr>
            <w:tcW w:w="950" w:type="dxa"/>
          </w:tcPr>
          <w:p w14:paraId="42826385" w14:textId="77777777" w:rsidR="00384C43" w:rsidRPr="00C7345F" w:rsidRDefault="00384C43" w:rsidP="00F73F5C">
            <w:pPr>
              <w:pStyle w:val="TableText"/>
              <w:ind w:right="144"/>
              <w:rPr>
                <w:color w:val="000000"/>
              </w:rPr>
            </w:pPr>
            <w:r w:rsidRPr="00C7345F">
              <w:t>2</w:t>
            </w:r>
          </w:p>
        </w:tc>
        <w:tc>
          <w:tcPr>
            <w:tcW w:w="1512" w:type="dxa"/>
          </w:tcPr>
          <w:p w14:paraId="1F30AAC7" w14:textId="77777777" w:rsidR="00384C43" w:rsidRPr="00C7345F" w:rsidRDefault="00384C43" w:rsidP="00F73F5C">
            <w:pPr>
              <w:pStyle w:val="TableText"/>
              <w:ind w:right="288"/>
              <w:rPr>
                <w:color w:val="000000"/>
              </w:rPr>
            </w:pPr>
            <w:r w:rsidRPr="00C7345F">
              <w:t>0.09</w:t>
            </w:r>
          </w:p>
        </w:tc>
      </w:tr>
      <w:tr w:rsidR="00384C43" w:rsidRPr="00C7345F" w14:paraId="3CA4E903" w14:textId="77777777" w:rsidTr="00F73F5C">
        <w:tc>
          <w:tcPr>
            <w:tcW w:w="1584" w:type="dxa"/>
          </w:tcPr>
          <w:p w14:paraId="0C42A906" w14:textId="77777777" w:rsidR="00384C43" w:rsidRPr="00C7345F" w:rsidRDefault="00384C43" w:rsidP="00F73F5C">
            <w:pPr>
              <w:pStyle w:val="TableText"/>
              <w:ind w:right="504"/>
              <w:rPr>
                <w:color w:val="000000"/>
              </w:rPr>
            </w:pPr>
            <w:r w:rsidRPr="00C7345F">
              <w:t>300</w:t>
            </w:r>
          </w:p>
        </w:tc>
        <w:tc>
          <w:tcPr>
            <w:tcW w:w="830" w:type="dxa"/>
          </w:tcPr>
          <w:p w14:paraId="745B003A" w14:textId="77777777" w:rsidR="00384C43" w:rsidRPr="00C7345F" w:rsidRDefault="00384C43" w:rsidP="00F73F5C">
            <w:pPr>
              <w:pStyle w:val="TableText"/>
              <w:ind w:right="288"/>
              <w:rPr>
                <w:color w:val="000000"/>
              </w:rPr>
            </w:pPr>
            <w:r w:rsidRPr="00C7345F">
              <w:t>1</w:t>
            </w:r>
          </w:p>
        </w:tc>
        <w:tc>
          <w:tcPr>
            <w:tcW w:w="950" w:type="dxa"/>
          </w:tcPr>
          <w:p w14:paraId="6224A1FC" w14:textId="77777777" w:rsidR="00384C43" w:rsidRPr="00C7345F" w:rsidRDefault="00384C43" w:rsidP="00F73F5C">
            <w:pPr>
              <w:pStyle w:val="TableText"/>
              <w:ind w:right="144"/>
              <w:rPr>
                <w:color w:val="000000"/>
              </w:rPr>
            </w:pPr>
            <w:r w:rsidRPr="00C7345F">
              <w:t>3</w:t>
            </w:r>
          </w:p>
        </w:tc>
        <w:tc>
          <w:tcPr>
            <w:tcW w:w="1512" w:type="dxa"/>
          </w:tcPr>
          <w:p w14:paraId="3267368F" w14:textId="77777777" w:rsidR="00384C43" w:rsidRPr="00C7345F" w:rsidRDefault="00384C43" w:rsidP="00F73F5C">
            <w:pPr>
              <w:pStyle w:val="TableText"/>
              <w:ind w:right="288"/>
              <w:rPr>
                <w:color w:val="000000"/>
              </w:rPr>
            </w:pPr>
            <w:r w:rsidRPr="00C7345F">
              <w:t>0.14</w:t>
            </w:r>
          </w:p>
        </w:tc>
      </w:tr>
      <w:tr w:rsidR="00384C43" w:rsidRPr="00C7345F" w14:paraId="3D3E45FD" w14:textId="77777777" w:rsidTr="00F73F5C">
        <w:tc>
          <w:tcPr>
            <w:tcW w:w="1584" w:type="dxa"/>
          </w:tcPr>
          <w:p w14:paraId="1D8BE27F" w14:textId="77777777" w:rsidR="00384C43" w:rsidRPr="00C7345F" w:rsidRDefault="00384C43" w:rsidP="00F73F5C">
            <w:pPr>
              <w:pStyle w:val="TableText"/>
              <w:ind w:right="504"/>
              <w:rPr>
                <w:color w:val="000000"/>
              </w:rPr>
            </w:pPr>
            <w:r w:rsidRPr="00C7345F">
              <w:t>301</w:t>
            </w:r>
          </w:p>
        </w:tc>
        <w:tc>
          <w:tcPr>
            <w:tcW w:w="830" w:type="dxa"/>
          </w:tcPr>
          <w:p w14:paraId="1A7CE3C7" w14:textId="77777777" w:rsidR="00384C43" w:rsidRPr="00C7345F" w:rsidRDefault="00384C43" w:rsidP="00F73F5C">
            <w:pPr>
              <w:pStyle w:val="TableText"/>
              <w:ind w:right="288"/>
              <w:rPr>
                <w:color w:val="000000"/>
              </w:rPr>
            </w:pPr>
            <w:r w:rsidRPr="00C7345F">
              <w:t>1</w:t>
            </w:r>
          </w:p>
        </w:tc>
        <w:tc>
          <w:tcPr>
            <w:tcW w:w="950" w:type="dxa"/>
          </w:tcPr>
          <w:p w14:paraId="443B0144" w14:textId="77777777" w:rsidR="00384C43" w:rsidRPr="00C7345F" w:rsidRDefault="00384C43" w:rsidP="00F73F5C">
            <w:pPr>
              <w:pStyle w:val="TableText"/>
              <w:ind w:right="144"/>
              <w:rPr>
                <w:color w:val="000000"/>
              </w:rPr>
            </w:pPr>
            <w:r w:rsidRPr="00C7345F">
              <w:t>12</w:t>
            </w:r>
          </w:p>
        </w:tc>
        <w:tc>
          <w:tcPr>
            <w:tcW w:w="1512" w:type="dxa"/>
          </w:tcPr>
          <w:p w14:paraId="26AC5B7B" w14:textId="77777777" w:rsidR="00384C43" w:rsidRPr="00C7345F" w:rsidRDefault="00384C43" w:rsidP="00F73F5C">
            <w:pPr>
              <w:pStyle w:val="TableText"/>
              <w:ind w:right="288"/>
              <w:rPr>
                <w:color w:val="000000"/>
              </w:rPr>
            </w:pPr>
            <w:r w:rsidRPr="00C7345F">
              <w:t>0.54</w:t>
            </w:r>
          </w:p>
        </w:tc>
      </w:tr>
      <w:tr w:rsidR="00384C43" w:rsidRPr="00C7345F" w14:paraId="2DF43BF4" w14:textId="77777777" w:rsidTr="00F73F5C">
        <w:tc>
          <w:tcPr>
            <w:tcW w:w="1584" w:type="dxa"/>
          </w:tcPr>
          <w:p w14:paraId="190FDF9E" w14:textId="77777777" w:rsidR="00384C43" w:rsidRPr="00C7345F" w:rsidRDefault="00384C43" w:rsidP="00F73F5C">
            <w:pPr>
              <w:pStyle w:val="TableText"/>
              <w:ind w:right="504"/>
              <w:rPr>
                <w:color w:val="000000"/>
              </w:rPr>
            </w:pPr>
            <w:r w:rsidRPr="00C7345F">
              <w:t>302</w:t>
            </w:r>
          </w:p>
        </w:tc>
        <w:tc>
          <w:tcPr>
            <w:tcW w:w="830" w:type="dxa"/>
          </w:tcPr>
          <w:p w14:paraId="110268AC" w14:textId="77777777" w:rsidR="00384C43" w:rsidRPr="00C7345F" w:rsidRDefault="00384C43" w:rsidP="00F73F5C">
            <w:pPr>
              <w:pStyle w:val="TableText"/>
              <w:ind w:right="288"/>
              <w:rPr>
                <w:color w:val="000000"/>
              </w:rPr>
            </w:pPr>
            <w:r w:rsidRPr="00C7345F">
              <w:t>1</w:t>
            </w:r>
          </w:p>
        </w:tc>
        <w:tc>
          <w:tcPr>
            <w:tcW w:w="950" w:type="dxa"/>
          </w:tcPr>
          <w:p w14:paraId="247651C6" w14:textId="77777777" w:rsidR="00384C43" w:rsidRPr="00C7345F" w:rsidRDefault="00384C43" w:rsidP="00F73F5C">
            <w:pPr>
              <w:pStyle w:val="TableText"/>
              <w:ind w:right="144"/>
              <w:rPr>
                <w:color w:val="000000"/>
              </w:rPr>
            </w:pPr>
            <w:r w:rsidRPr="00C7345F">
              <w:t>1</w:t>
            </w:r>
          </w:p>
        </w:tc>
        <w:tc>
          <w:tcPr>
            <w:tcW w:w="1512" w:type="dxa"/>
          </w:tcPr>
          <w:p w14:paraId="6A2BD0C0" w14:textId="77777777" w:rsidR="00384C43" w:rsidRPr="00C7345F" w:rsidRDefault="00384C43" w:rsidP="00F73F5C">
            <w:pPr>
              <w:pStyle w:val="TableText"/>
              <w:ind w:right="288"/>
              <w:rPr>
                <w:color w:val="000000"/>
              </w:rPr>
            </w:pPr>
            <w:r w:rsidRPr="00C7345F">
              <w:t>0.05</w:t>
            </w:r>
          </w:p>
        </w:tc>
      </w:tr>
      <w:tr w:rsidR="00384C43" w:rsidRPr="00C7345F" w14:paraId="14EA075D" w14:textId="77777777" w:rsidTr="00F73F5C">
        <w:tc>
          <w:tcPr>
            <w:tcW w:w="1584" w:type="dxa"/>
          </w:tcPr>
          <w:p w14:paraId="0DACD031" w14:textId="77777777" w:rsidR="00384C43" w:rsidRPr="00C7345F" w:rsidRDefault="00384C43" w:rsidP="00F73F5C">
            <w:pPr>
              <w:pStyle w:val="TableText"/>
              <w:ind w:right="504"/>
              <w:rPr>
                <w:color w:val="000000"/>
              </w:rPr>
            </w:pPr>
            <w:r w:rsidRPr="00C7345F">
              <w:t>304</w:t>
            </w:r>
          </w:p>
        </w:tc>
        <w:tc>
          <w:tcPr>
            <w:tcW w:w="830" w:type="dxa"/>
          </w:tcPr>
          <w:p w14:paraId="39BBA564" w14:textId="77777777" w:rsidR="00384C43" w:rsidRPr="00C7345F" w:rsidRDefault="00384C43" w:rsidP="00F73F5C">
            <w:pPr>
              <w:pStyle w:val="TableText"/>
              <w:ind w:right="288"/>
              <w:rPr>
                <w:color w:val="000000"/>
              </w:rPr>
            </w:pPr>
            <w:r w:rsidRPr="00C7345F">
              <w:t>1</w:t>
            </w:r>
          </w:p>
        </w:tc>
        <w:tc>
          <w:tcPr>
            <w:tcW w:w="950" w:type="dxa"/>
          </w:tcPr>
          <w:p w14:paraId="6EC4D301" w14:textId="77777777" w:rsidR="00384C43" w:rsidRPr="00C7345F" w:rsidRDefault="00384C43" w:rsidP="00F73F5C">
            <w:pPr>
              <w:pStyle w:val="TableText"/>
              <w:ind w:right="144"/>
              <w:rPr>
                <w:color w:val="000000"/>
              </w:rPr>
            </w:pPr>
            <w:r w:rsidRPr="00C7345F">
              <w:t>5</w:t>
            </w:r>
          </w:p>
        </w:tc>
        <w:tc>
          <w:tcPr>
            <w:tcW w:w="1512" w:type="dxa"/>
          </w:tcPr>
          <w:p w14:paraId="0FDFB9DD" w14:textId="77777777" w:rsidR="00384C43" w:rsidRPr="00C7345F" w:rsidRDefault="00384C43" w:rsidP="00F73F5C">
            <w:pPr>
              <w:pStyle w:val="TableText"/>
              <w:ind w:right="288"/>
              <w:rPr>
                <w:color w:val="000000"/>
              </w:rPr>
            </w:pPr>
            <w:r w:rsidRPr="00C7345F">
              <w:t>0.23</w:t>
            </w:r>
          </w:p>
        </w:tc>
      </w:tr>
      <w:tr w:rsidR="00384C43" w:rsidRPr="00C7345F" w14:paraId="63FDECAC" w14:textId="77777777" w:rsidTr="00F73F5C">
        <w:tc>
          <w:tcPr>
            <w:tcW w:w="1584" w:type="dxa"/>
          </w:tcPr>
          <w:p w14:paraId="71293779" w14:textId="77777777" w:rsidR="00384C43" w:rsidRPr="00C7345F" w:rsidRDefault="00384C43" w:rsidP="00F73F5C">
            <w:pPr>
              <w:pStyle w:val="TableText"/>
              <w:ind w:right="504"/>
              <w:rPr>
                <w:color w:val="000000"/>
              </w:rPr>
            </w:pPr>
            <w:r w:rsidRPr="00C7345F">
              <w:t>305</w:t>
            </w:r>
          </w:p>
        </w:tc>
        <w:tc>
          <w:tcPr>
            <w:tcW w:w="830" w:type="dxa"/>
          </w:tcPr>
          <w:p w14:paraId="5542221B" w14:textId="77777777" w:rsidR="00384C43" w:rsidRPr="00C7345F" w:rsidRDefault="00384C43" w:rsidP="00F73F5C">
            <w:pPr>
              <w:pStyle w:val="TableText"/>
              <w:ind w:right="288"/>
              <w:rPr>
                <w:color w:val="000000"/>
              </w:rPr>
            </w:pPr>
            <w:r w:rsidRPr="00C7345F">
              <w:t>1</w:t>
            </w:r>
          </w:p>
        </w:tc>
        <w:tc>
          <w:tcPr>
            <w:tcW w:w="950" w:type="dxa"/>
          </w:tcPr>
          <w:p w14:paraId="6523371B" w14:textId="77777777" w:rsidR="00384C43" w:rsidRPr="00C7345F" w:rsidRDefault="00384C43" w:rsidP="00F73F5C">
            <w:pPr>
              <w:pStyle w:val="TableText"/>
              <w:ind w:right="144"/>
              <w:rPr>
                <w:color w:val="000000"/>
              </w:rPr>
            </w:pPr>
            <w:r w:rsidRPr="00C7345F">
              <w:t>3</w:t>
            </w:r>
          </w:p>
        </w:tc>
        <w:tc>
          <w:tcPr>
            <w:tcW w:w="1512" w:type="dxa"/>
          </w:tcPr>
          <w:p w14:paraId="1305E3B9" w14:textId="77777777" w:rsidR="00384C43" w:rsidRPr="00C7345F" w:rsidRDefault="00384C43" w:rsidP="00F73F5C">
            <w:pPr>
              <w:pStyle w:val="TableText"/>
              <w:ind w:right="288"/>
              <w:rPr>
                <w:color w:val="000000"/>
              </w:rPr>
            </w:pPr>
            <w:r w:rsidRPr="00C7345F">
              <w:t>0.14</w:t>
            </w:r>
          </w:p>
        </w:tc>
      </w:tr>
      <w:tr w:rsidR="00384C43" w:rsidRPr="00C7345F" w14:paraId="027D9ECB" w14:textId="77777777" w:rsidTr="00F73F5C">
        <w:tc>
          <w:tcPr>
            <w:tcW w:w="1584" w:type="dxa"/>
          </w:tcPr>
          <w:p w14:paraId="1F6D72BB" w14:textId="77777777" w:rsidR="00384C43" w:rsidRPr="00C7345F" w:rsidRDefault="00384C43" w:rsidP="00F73F5C">
            <w:pPr>
              <w:pStyle w:val="TableText"/>
              <w:ind w:right="504"/>
              <w:rPr>
                <w:color w:val="000000"/>
              </w:rPr>
            </w:pPr>
            <w:r w:rsidRPr="00C7345F">
              <w:t>306</w:t>
            </w:r>
          </w:p>
        </w:tc>
        <w:tc>
          <w:tcPr>
            <w:tcW w:w="830" w:type="dxa"/>
          </w:tcPr>
          <w:p w14:paraId="44D72728" w14:textId="77777777" w:rsidR="00384C43" w:rsidRPr="00C7345F" w:rsidRDefault="00384C43" w:rsidP="00F73F5C">
            <w:pPr>
              <w:pStyle w:val="TableText"/>
              <w:ind w:right="288"/>
              <w:rPr>
                <w:color w:val="000000"/>
              </w:rPr>
            </w:pPr>
            <w:r w:rsidRPr="00C7345F">
              <w:t>1</w:t>
            </w:r>
          </w:p>
        </w:tc>
        <w:tc>
          <w:tcPr>
            <w:tcW w:w="950" w:type="dxa"/>
          </w:tcPr>
          <w:p w14:paraId="0D05FE5A" w14:textId="77777777" w:rsidR="00384C43" w:rsidRPr="00C7345F" w:rsidRDefault="00384C43" w:rsidP="00F73F5C">
            <w:pPr>
              <w:pStyle w:val="TableText"/>
              <w:ind w:right="144"/>
              <w:rPr>
                <w:color w:val="000000"/>
              </w:rPr>
            </w:pPr>
            <w:r w:rsidRPr="00C7345F">
              <w:t>2</w:t>
            </w:r>
          </w:p>
        </w:tc>
        <w:tc>
          <w:tcPr>
            <w:tcW w:w="1512" w:type="dxa"/>
          </w:tcPr>
          <w:p w14:paraId="39FB8DD9" w14:textId="77777777" w:rsidR="00384C43" w:rsidRPr="00C7345F" w:rsidRDefault="00384C43" w:rsidP="00F73F5C">
            <w:pPr>
              <w:pStyle w:val="TableText"/>
              <w:ind w:right="288"/>
              <w:rPr>
                <w:color w:val="000000"/>
              </w:rPr>
            </w:pPr>
            <w:r w:rsidRPr="00C7345F">
              <w:t>0.09</w:t>
            </w:r>
          </w:p>
        </w:tc>
      </w:tr>
      <w:tr w:rsidR="00384C43" w:rsidRPr="00C7345F" w14:paraId="46553F87" w14:textId="77777777" w:rsidTr="00F73F5C">
        <w:tc>
          <w:tcPr>
            <w:tcW w:w="1584" w:type="dxa"/>
          </w:tcPr>
          <w:p w14:paraId="284186DF" w14:textId="77777777" w:rsidR="00384C43" w:rsidRPr="00C7345F" w:rsidRDefault="00384C43" w:rsidP="00F73F5C">
            <w:pPr>
              <w:pStyle w:val="TableText"/>
              <w:ind w:right="504"/>
              <w:rPr>
                <w:color w:val="000000"/>
              </w:rPr>
            </w:pPr>
            <w:r w:rsidRPr="00C7345F">
              <w:t>307</w:t>
            </w:r>
          </w:p>
        </w:tc>
        <w:tc>
          <w:tcPr>
            <w:tcW w:w="830" w:type="dxa"/>
          </w:tcPr>
          <w:p w14:paraId="74DFEA88" w14:textId="77777777" w:rsidR="00384C43" w:rsidRPr="00C7345F" w:rsidRDefault="00384C43" w:rsidP="00F73F5C">
            <w:pPr>
              <w:pStyle w:val="TableText"/>
              <w:ind w:right="288"/>
              <w:rPr>
                <w:color w:val="000000"/>
              </w:rPr>
            </w:pPr>
            <w:r w:rsidRPr="00C7345F">
              <w:t>1</w:t>
            </w:r>
          </w:p>
        </w:tc>
        <w:tc>
          <w:tcPr>
            <w:tcW w:w="950" w:type="dxa"/>
          </w:tcPr>
          <w:p w14:paraId="4D356C3A" w14:textId="77777777" w:rsidR="00384C43" w:rsidRPr="00C7345F" w:rsidRDefault="00384C43" w:rsidP="00F73F5C">
            <w:pPr>
              <w:pStyle w:val="TableText"/>
              <w:ind w:right="144"/>
              <w:rPr>
                <w:color w:val="000000"/>
              </w:rPr>
            </w:pPr>
            <w:r w:rsidRPr="00C7345F">
              <w:t>7</w:t>
            </w:r>
          </w:p>
        </w:tc>
        <w:tc>
          <w:tcPr>
            <w:tcW w:w="1512" w:type="dxa"/>
          </w:tcPr>
          <w:p w14:paraId="1585BAA0" w14:textId="77777777" w:rsidR="00384C43" w:rsidRPr="00C7345F" w:rsidRDefault="00384C43" w:rsidP="00F73F5C">
            <w:pPr>
              <w:pStyle w:val="TableText"/>
              <w:ind w:right="288"/>
              <w:rPr>
                <w:color w:val="000000"/>
              </w:rPr>
            </w:pPr>
            <w:r w:rsidRPr="00C7345F">
              <w:t>0.32</w:t>
            </w:r>
          </w:p>
        </w:tc>
      </w:tr>
      <w:tr w:rsidR="00384C43" w:rsidRPr="00C7345F" w14:paraId="2142ABD2" w14:textId="77777777" w:rsidTr="00F73F5C">
        <w:tc>
          <w:tcPr>
            <w:tcW w:w="1584" w:type="dxa"/>
          </w:tcPr>
          <w:p w14:paraId="4F72E8BF" w14:textId="77777777" w:rsidR="00384C43" w:rsidRPr="00C7345F" w:rsidRDefault="00384C43" w:rsidP="00F73F5C">
            <w:pPr>
              <w:pStyle w:val="TableText"/>
              <w:ind w:right="504"/>
              <w:rPr>
                <w:color w:val="000000"/>
              </w:rPr>
            </w:pPr>
            <w:r w:rsidRPr="00C7345F">
              <w:t>308</w:t>
            </w:r>
          </w:p>
        </w:tc>
        <w:tc>
          <w:tcPr>
            <w:tcW w:w="830" w:type="dxa"/>
          </w:tcPr>
          <w:p w14:paraId="0657C4E7" w14:textId="77777777" w:rsidR="00384C43" w:rsidRPr="00C7345F" w:rsidRDefault="00384C43" w:rsidP="00F73F5C">
            <w:pPr>
              <w:pStyle w:val="TableText"/>
              <w:ind w:right="288"/>
              <w:rPr>
                <w:color w:val="000000"/>
              </w:rPr>
            </w:pPr>
            <w:r w:rsidRPr="00C7345F">
              <w:t>1</w:t>
            </w:r>
          </w:p>
        </w:tc>
        <w:tc>
          <w:tcPr>
            <w:tcW w:w="950" w:type="dxa"/>
          </w:tcPr>
          <w:p w14:paraId="70297967" w14:textId="77777777" w:rsidR="00384C43" w:rsidRPr="00C7345F" w:rsidRDefault="00384C43" w:rsidP="00F73F5C">
            <w:pPr>
              <w:pStyle w:val="TableText"/>
              <w:ind w:right="144"/>
              <w:rPr>
                <w:color w:val="000000"/>
              </w:rPr>
            </w:pPr>
            <w:r w:rsidRPr="00C7345F">
              <w:t>9</w:t>
            </w:r>
          </w:p>
        </w:tc>
        <w:tc>
          <w:tcPr>
            <w:tcW w:w="1512" w:type="dxa"/>
          </w:tcPr>
          <w:p w14:paraId="02235A0F" w14:textId="77777777" w:rsidR="00384C43" w:rsidRPr="00C7345F" w:rsidRDefault="00384C43" w:rsidP="00F73F5C">
            <w:pPr>
              <w:pStyle w:val="TableText"/>
              <w:ind w:right="288"/>
              <w:rPr>
                <w:color w:val="000000"/>
              </w:rPr>
            </w:pPr>
            <w:r w:rsidRPr="00C7345F">
              <w:t>0.41</w:t>
            </w:r>
          </w:p>
        </w:tc>
      </w:tr>
      <w:tr w:rsidR="00384C43" w:rsidRPr="00C7345F" w14:paraId="5889C9ED" w14:textId="77777777" w:rsidTr="00F73F5C">
        <w:tc>
          <w:tcPr>
            <w:tcW w:w="1584" w:type="dxa"/>
          </w:tcPr>
          <w:p w14:paraId="15C65DE0" w14:textId="77777777" w:rsidR="00384C43" w:rsidRPr="00C7345F" w:rsidRDefault="00384C43" w:rsidP="00F73F5C">
            <w:pPr>
              <w:pStyle w:val="TableText"/>
              <w:ind w:right="504"/>
              <w:rPr>
                <w:color w:val="000000"/>
              </w:rPr>
            </w:pPr>
            <w:r w:rsidRPr="00C7345F">
              <w:t>312</w:t>
            </w:r>
          </w:p>
        </w:tc>
        <w:tc>
          <w:tcPr>
            <w:tcW w:w="830" w:type="dxa"/>
          </w:tcPr>
          <w:p w14:paraId="760C28E6" w14:textId="77777777" w:rsidR="00384C43" w:rsidRPr="00C7345F" w:rsidRDefault="00384C43" w:rsidP="00F73F5C">
            <w:pPr>
              <w:pStyle w:val="TableText"/>
              <w:ind w:right="288"/>
              <w:rPr>
                <w:color w:val="000000"/>
              </w:rPr>
            </w:pPr>
            <w:r w:rsidRPr="00C7345F">
              <w:t>1</w:t>
            </w:r>
          </w:p>
        </w:tc>
        <w:tc>
          <w:tcPr>
            <w:tcW w:w="950" w:type="dxa"/>
          </w:tcPr>
          <w:p w14:paraId="4B89E72E" w14:textId="77777777" w:rsidR="00384C43" w:rsidRPr="00C7345F" w:rsidRDefault="00384C43" w:rsidP="00F73F5C">
            <w:pPr>
              <w:pStyle w:val="TableText"/>
              <w:ind w:right="144"/>
              <w:rPr>
                <w:color w:val="000000"/>
              </w:rPr>
            </w:pPr>
            <w:r w:rsidRPr="00C7345F">
              <w:t>2</w:t>
            </w:r>
          </w:p>
        </w:tc>
        <w:tc>
          <w:tcPr>
            <w:tcW w:w="1512" w:type="dxa"/>
          </w:tcPr>
          <w:p w14:paraId="0476B1A5" w14:textId="77777777" w:rsidR="00384C43" w:rsidRPr="00C7345F" w:rsidRDefault="00384C43" w:rsidP="00F73F5C">
            <w:pPr>
              <w:pStyle w:val="TableText"/>
              <w:ind w:right="288"/>
              <w:rPr>
                <w:color w:val="000000"/>
              </w:rPr>
            </w:pPr>
            <w:r w:rsidRPr="00C7345F">
              <w:t>0.09</w:t>
            </w:r>
          </w:p>
        </w:tc>
      </w:tr>
      <w:tr w:rsidR="00384C43" w:rsidRPr="00C7345F" w14:paraId="642E37D8" w14:textId="77777777" w:rsidTr="00F73F5C">
        <w:tc>
          <w:tcPr>
            <w:tcW w:w="1584" w:type="dxa"/>
          </w:tcPr>
          <w:p w14:paraId="391471C6" w14:textId="77777777" w:rsidR="00384C43" w:rsidRPr="00C7345F" w:rsidRDefault="00384C43" w:rsidP="00F73F5C">
            <w:pPr>
              <w:pStyle w:val="TableText"/>
              <w:ind w:right="504"/>
              <w:rPr>
                <w:color w:val="000000"/>
              </w:rPr>
            </w:pPr>
            <w:r w:rsidRPr="00C7345F">
              <w:t>313</w:t>
            </w:r>
          </w:p>
        </w:tc>
        <w:tc>
          <w:tcPr>
            <w:tcW w:w="830" w:type="dxa"/>
          </w:tcPr>
          <w:p w14:paraId="605D8940" w14:textId="77777777" w:rsidR="00384C43" w:rsidRPr="00C7345F" w:rsidRDefault="00384C43" w:rsidP="00F73F5C">
            <w:pPr>
              <w:pStyle w:val="TableText"/>
              <w:ind w:right="288"/>
              <w:rPr>
                <w:color w:val="000000"/>
              </w:rPr>
            </w:pPr>
            <w:r w:rsidRPr="00C7345F">
              <w:t>1</w:t>
            </w:r>
          </w:p>
        </w:tc>
        <w:tc>
          <w:tcPr>
            <w:tcW w:w="950" w:type="dxa"/>
          </w:tcPr>
          <w:p w14:paraId="7F6751A9" w14:textId="77777777" w:rsidR="00384C43" w:rsidRPr="00C7345F" w:rsidRDefault="00384C43" w:rsidP="00F73F5C">
            <w:pPr>
              <w:pStyle w:val="TableText"/>
              <w:ind w:right="144"/>
              <w:rPr>
                <w:color w:val="000000"/>
              </w:rPr>
            </w:pPr>
            <w:r w:rsidRPr="00C7345F">
              <w:t>6</w:t>
            </w:r>
          </w:p>
        </w:tc>
        <w:tc>
          <w:tcPr>
            <w:tcW w:w="1512" w:type="dxa"/>
          </w:tcPr>
          <w:p w14:paraId="39B4B270" w14:textId="77777777" w:rsidR="00384C43" w:rsidRPr="00C7345F" w:rsidRDefault="00384C43" w:rsidP="00F73F5C">
            <w:pPr>
              <w:pStyle w:val="TableText"/>
              <w:ind w:right="288"/>
              <w:rPr>
                <w:color w:val="000000"/>
              </w:rPr>
            </w:pPr>
            <w:r w:rsidRPr="00C7345F">
              <w:t>0.27</w:t>
            </w:r>
          </w:p>
        </w:tc>
      </w:tr>
      <w:tr w:rsidR="00384C43" w:rsidRPr="00C7345F" w14:paraId="58EDCFCE" w14:textId="77777777" w:rsidTr="00F73F5C">
        <w:tc>
          <w:tcPr>
            <w:tcW w:w="1584" w:type="dxa"/>
          </w:tcPr>
          <w:p w14:paraId="5C214C68" w14:textId="77777777" w:rsidR="00384C43" w:rsidRPr="00C7345F" w:rsidRDefault="00384C43" w:rsidP="00F73F5C">
            <w:pPr>
              <w:pStyle w:val="TableText"/>
              <w:ind w:right="504"/>
              <w:rPr>
                <w:color w:val="000000"/>
              </w:rPr>
            </w:pPr>
            <w:r w:rsidRPr="00C7345F">
              <w:t>315</w:t>
            </w:r>
          </w:p>
        </w:tc>
        <w:tc>
          <w:tcPr>
            <w:tcW w:w="830" w:type="dxa"/>
          </w:tcPr>
          <w:p w14:paraId="047D240D" w14:textId="77777777" w:rsidR="00384C43" w:rsidRPr="00C7345F" w:rsidRDefault="00384C43" w:rsidP="00F73F5C">
            <w:pPr>
              <w:pStyle w:val="TableText"/>
              <w:ind w:right="288"/>
              <w:rPr>
                <w:color w:val="000000"/>
              </w:rPr>
            </w:pPr>
            <w:r w:rsidRPr="00C7345F">
              <w:t>1</w:t>
            </w:r>
          </w:p>
        </w:tc>
        <w:tc>
          <w:tcPr>
            <w:tcW w:w="950" w:type="dxa"/>
          </w:tcPr>
          <w:p w14:paraId="4FDCBA46" w14:textId="77777777" w:rsidR="00384C43" w:rsidRPr="00C7345F" w:rsidRDefault="00384C43" w:rsidP="00F73F5C">
            <w:pPr>
              <w:pStyle w:val="TableText"/>
              <w:ind w:right="144"/>
              <w:rPr>
                <w:color w:val="000000"/>
              </w:rPr>
            </w:pPr>
            <w:r w:rsidRPr="00C7345F">
              <w:t>7</w:t>
            </w:r>
          </w:p>
        </w:tc>
        <w:tc>
          <w:tcPr>
            <w:tcW w:w="1512" w:type="dxa"/>
          </w:tcPr>
          <w:p w14:paraId="61E2E811" w14:textId="77777777" w:rsidR="00384C43" w:rsidRPr="00C7345F" w:rsidRDefault="00384C43" w:rsidP="00F73F5C">
            <w:pPr>
              <w:pStyle w:val="TableText"/>
              <w:ind w:right="288"/>
              <w:rPr>
                <w:color w:val="000000"/>
              </w:rPr>
            </w:pPr>
            <w:r w:rsidRPr="00C7345F">
              <w:t>0.32</w:t>
            </w:r>
          </w:p>
        </w:tc>
      </w:tr>
      <w:tr w:rsidR="00384C43" w:rsidRPr="00C7345F" w14:paraId="1410DD84" w14:textId="77777777" w:rsidTr="00F73F5C">
        <w:tc>
          <w:tcPr>
            <w:tcW w:w="1584" w:type="dxa"/>
          </w:tcPr>
          <w:p w14:paraId="364A06CD" w14:textId="77777777" w:rsidR="00384C43" w:rsidRPr="00C7345F" w:rsidRDefault="00384C43" w:rsidP="00F73F5C">
            <w:pPr>
              <w:pStyle w:val="TableText"/>
              <w:ind w:right="504"/>
              <w:rPr>
                <w:color w:val="000000"/>
              </w:rPr>
            </w:pPr>
            <w:r w:rsidRPr="00C7345F">
              <w:t>317</w:t>
            </w:r>
          </w:p>
        </w:tc>
        <w:tc>
          <w:tcPr>
            <w:tcW w:w="830" w:type="dxa"/>
          </w:tcPr>
          <w:p w14:paraId="50F3AEB4" w14:textId="77777777" w:rsidR="00384C43" w:rsidRPr="00C7345F" w:rsidRDefault="00384C43" w:rsidP="00F73F5C">
            <w:pPr>
              <w:pStyle w:val="TableText"/>
              <w:ind w:right="288"/>
              <w:rPr>
                <w:color w:val="000000"/>
              </w:rPr>
            </w:pPr>
            <w:r w:rsidRPr="00C7345F">
              <w:t>1</w:t>
            </w:r>
          </w:p>
        </w:tc>
        <w:tc>
          <w:tcPr>
            <w:tcW w:w="950" w:type="dxa"/>
          </w:tcPr>
          <w:p w14:paraId="2F820D21" w14:textId="77777777" w:rsidR="00384C43" w:rsidRPr="00C7345F" w:rsidRDefault="00384C43" w:rsidP="00F73F5C">
            <w:pPr>
              <w:pStyle w:val="TableText"/>
              <w:ind w:right="144"/>
              <w:rPr>
                <w:color w:val="000000"/>
              </w:rPr>
            </w:pPr>
            <w:r w:rsidRPr="00C7345F">
              <w:t>3</w:t>
            </w:r>
          </w:p>
        </w:tc>
        <w:tc>
          <w:tcPr>
            <w:tcW w:w="1512" w:type="dxa"/>
          </w:tcPr>
          <w:p w14:paraId="2B3E6762" w14:textId="77777777" w:rsidR="00384C43" w:rsidRPr="00C7345F" w:rsidRDefault="00384C43" w:rsidP="00F73F5C">
            <w:pPr>
              <w:pStyle w:val="TableText"/>
              <w:ind w:right="288"/>
              <w:rPr>
                <w:color w:val="000000"/>
              </w:rPr>
            </w:pPr>
            <w:r w:rsidRPr="00C7345F">
              <w:t>0.14</w:t>
            </w:r>
          </w:p>
        </w:tc>
      </w:tr>
      <w:tr w:rsidR="00384C43" w:rsidRPr="00C7345F" w14:paraId="30234440" w14:textId="77777777" w:rsidTr="00F73F5C">
        <w:tc>
          <w:tcPr>
            <w:tcW w:w="1584" w:type="dxa"/>
          </w:tcPr>
          <w:p w14:paraId="660ECC4B" w14:textId="77777777" w:rsidR="00384C43" w:rsidRPr="00C7345F" w:rsidRDefault="00384C43" w:rsidP="00F73F5C">
            <w:pPr>
              <w:pStyle w:val="TableText"/>
              <w:ind w:right="504"/>
              <w:rPr>
                <w:color w:val="000000"/>
              </w:rPr>
            </w:pPr>
            <w:r w:rsidRPr="00C7345F">
              <w:t>319</w:t>
            </w:r>
          </w:p>
        </w:tc>
        <w:tc>
          <w:tcPr>
            <w:tcW w:w="830" w:type="dxa"/>
          </w:tcPr>
          <w:p w14:paraId="60C0540D" w14:textId="77777777" w:rsidR="00384C43" w:rsidRPr="00C7345F" w:rsidRDefault="00384C43" w:rsidP="00F73F5C">
            <w:pPr>
              <w:pStyle w:val="TableText"/>
              <w:ind w:right="288"/>
              <w:rPr>
                <w:color w:val="000000"/>
              </w:rPr>
            </w:pPr>
            <w:r w:rsidRPr="00C7345F">
              <w:t>1</w:t>
            </w:r>
          </w:p>
        </w:tc>
        <w:tc>
          <w:tcPr>
            <w:tcW w:w="950" w:type="dxa"/>
          </w:tcPr>
          <w:p w14:paraId="4D656BC3" w14:textId="77777777" w:rsidR="00384C43" w:rsidRPr="00C7345F" w:rsidRDefault="00384C43" w:rsidP="00F73F5C">
            <w:pPr>
              <w:pStyle w:val="TableText"/>
              <w:ind w:right="144"/>
              <w:rPr>
                <w:color w:val="000000"/>
              </w:rPr>
            </w:pPr>
            <w:r w:rsidRPr="00C7345F">
              <w:t>3</w:t>
            </w:r>
          </w:p>
        </w:tc>
        <w:tc>
          <w:tcPr>
            <w:tcW w:w="1512" w:type="dxa"/>
          </w:tcPr>
          <w:p w14:paraId="46E3E70A" w14:textId="77777777" w:rsidR="00384C43" w:rsidRPr="00C7345F" w:rsidRDefault="00384C43" w:rsidP="00F73F5C">
            <w:pPr>
              <w:pStyle w:val="TableText"/>
              <w:ind w:right="288"/>
              <w:rPr>
                <w:color w:val="000000"/>
              </w:rPr>
            </w:pPr>
            <w:r w:rsidRPr="00C7345F">
              <w:t>0.14</w:t>
            </w:r>
          </w:p>
        </w:tc>
      </w:tr>
      <w:tr w:rsidR="00384C43" w:rsidRPr="00C7345F" w14:paraId="3E566C4E" w14:textId="77777777" w:rsidTr="00F73F5C">
        <w:tc>
          <w:tcPr>
            <w:tcW w:w="1584" w:type="dxa"/>
          </w:tcPr>
          <w:p w14:paraId="53FE0804" w14:textId="77777777" w:rsidR="00384C43" w:rsidRPr="00C7345F" w:rsidRDefault="00384C43" w:rsidP="00F73F5C">
            <w:pPr>
              <w:pStyle w:val="TableText"/>
              <w:ind w:right="504"/>
              <w:rPr>
                <w:color w:val="000000"/>
              </w:rPr>
            </w:pPr>
            <w:r w:rsidRPr="00C7345F">
              <w:t>321</w:t>
            </w:r>
          </w:p>
        </w:tc>
        <w:tc>
          <w:tcPr>
            <w:tcW w:w="830" w:type="dxa"/>
          </w:tcPr>
          <w:p w14:paraId="53866734" w14:textId="77777777" w:rsidR="00384C43" w:rsidRPr="00C7345F" w:rsidRDefault="00384C43" w:rsidP="00F73F5C">
            <w:pPr>
              <w:pStyle w:val="TableText"/>
              <w:ind w:right="288"/>
              <w:rPr>
                <w:color w:val="000000"/>
              </w:rPr>
            </w:pPr>
            <w:r w:rsidRPr="00C7345F">
              <w:t>1</w:t>
            </w:r>
          </w:p>
        </w:tc>
        <w:tc>
          <w:tcPr>
            <w:tcW w:w="950" w:type="dxa"/>
          </w:tcPr>
          <w:p w14:paraId="6632295A" w14:textId="77777777" w:rsidR="00384C43" w:rsidRPr="00C7345F" w:rsidRDefault="00384C43" w:rsidP="00F73F5C">
            <w:pPr>
              <w:pStyle w:val="TableText"/>
              <w:ind w:right="144"/>
              <w:rPr>
                <w:color w:val="000000"/>
              </w:rPr>
            </w:pPr>
            <w:r w:rsidRPr="00C7345F">
              <w:t>8</w:t>
            </w:r>
          </w:p>
        </w:tc>
        <w:tc>
          <w:tcPr>
            <w:tcW w:w="1512" w:type="dxa"/>
          </w:tcPr>
          <w:p w14:paraId="2D695E61" w14:textId="77777777" w:rsidR="00384C43" w:rsidRPr="00C7345F" w:rsidRDefault="00384C43" w:rsidP="00F73F5C">
            <w:pPr>
              <w:pStyle w:val="TableText"/>
              <w:ind w:right="288"/>
              <w:rPr>
                <w:color w:val="000000"/>
              </w:rPr>
            </w:pPr>
            <w:r w:rsidRPr="00C7345F">
              <w:t>0.36</w:t>
            </w:r>
          </w:p>
        </w:tc>
      </w:tr>
      <w:tr w:rsidR="00384C43" w:rsidRPr="00C7345F" w14:paraId="46573072" w14:textId="77777777" w:rsidTr="00F73F5C">
        <w:tc>
          <w:tcPr>
            <w:tcW w:w="1584" w:type="dxa"/>
          </w:tcPr>
          <w:p w14:paraId="1485C79A" w14:textId="77777777" w:rsidR="00384C43" w:rsidRPr="00C7345F" w:rsidRDefault="00384C43" w:rsidP="00F73F5C">
            <w:pPr>
              <w:pStyle w:val="TableText"/>
              <w:ind w:right="504"/>
              <w:rPr>
                <w:color w:val="000000"/>
              </w:rPr>
            </w:pPr>
            <w:r w:rsidRPr="00C7345F">
              <w:t>322</w:t>
            </w:r>
          </w:p>
        </w:tc>
        <w:tc>
          <w:tcPr>
            <w:tcW w:w="830" w:type="dxa"/>
          </w:tcPr>
          <w:p w14:paraId="6B471B8F" w14:textId="77777777" w:rsidR="00384C43" w:rsidRPr="00C7345F" w:rsidRDefault="00384C43" w:rsidP="00F73F5C">
            <w:pPr>
              <w:pStyle w:val="TableText"/>
              <w:ind w:right="288"/>
              <w:rPr>
                <w:color w:val="000000"/>
              </w:rPr>
            </w:pPr>
            <w:r w:rsidRPr="00C7345F">
              <w:t>1</w:t>
            </w:r>
          </w:p>
        </w:tc>
        <w:tc>
          <w:tcPr>
            <w:tcW w:w="950" w:type="dxa"/>
          </w:tcPr>
          <w:p w14:paraId="21F93B21" w14:textId="77777777" w:rsidR="00384C43" w:rsidRPr="00C7345F" w:rsidRDefault="00384C43" w:rsidP="00F73F5C">
            <w:pPr>
              <w:pStyle w:val="TableText"/>
              <w:ind w:right="144"/>
              <w:rPr>
                <w:color w:val="000000"/>
              </w:rPr>
            </w:pPr>
            <w:r w:rsidRPr="00C7345F">
              <w:t>2</w:t>
            </w:r>
          </w:p>
        </w:tc>
        <w:tc>
          <w:tcPr>
            <w:tcW w:w="1512" w:type="dxa"/>
          </w:tcPr>
          <w:p w14:paraId="715E3654" w14:textId="77777777" w:rsidR="00384C43" w:rsidRPr="00C7345F" w:rsidRDefault="00384C43" w:rsidP="00F73F5C">
            <w:pPr>
              <w:pStyle w:val="TableText"/>
              <w:ind w:right="288"/>
              <w:rPr>
                <w:color w:val="000000"/>
              </w:rPr>
            </w:pPr>
            <w:r w:rsidRPr="00C7345F">
              <w:t>0.09</w:t>
            </w:r>
          </w:p>
        </w:tc>
      </w:tr>
      <w:tr w:rsidR="00384C43" w:rsidRPr="00C7345F" w14:paraId="025BAC6C" w14:textId="77777777" w:rsidTr="00F73F5C">
        <w:tc>
          <w:tcPr>
            <w:tcW w:w="1584" w:type="dxa"/>
          </w:tcPr>
          <w:p w14:paraId="19EA700A" w14:textId="77777777" w:rsidR="00384C43" w:rsidRPr="00C7345F" w:rsidRDefault="00384C43" w:rsidP="00F73F5C">
            <w:pPr>
              <w:pStyle w:val="TableText"/>
              <w:ind w:right="504"/>
              <w:rPr>
                <w:color w:val="000000"/>
              </w:rPr>
            </w:pPr>
            <w:r w:rsidRPr="00C7345F">
              <w:t>323</w:t>
            </w:r>
          </w:p>
        </w:tc>
        <w:tc>
          <w:tcPr>
            <w:tcW w:w="830" w:type="dxa"/>
          </w:tcPr>
          <w:p w14:paraId="51D8F551" w14:textId="77777777" w:rsidR="00384C43" w:rsidRPr="00C7345F" w:rsidRDefault="00384C43" w:rsidP="00F73F5C">
            <w:pPr>
              <w:pStyle w:val="TableText"/>
              <w:ind w:right="288"/>
              <w:rPr>
                <w:color w:val="000000"/>
              </w:rPr>
            </w:pPr>
            <w:r w:rsidRPr="00C7345F">
              <w:t>1</w:t>
            </w:r>
          </w:p>
        </w:tc>
        <w:tc>
          <w:tcPr>
            <w:tcW w:w="950" w:type="dxa"/>
          </w:tcPr>
          <w:p w14:paraId="0B47FB6C" w14:textId="77777777" w:rsidR="00384C43" w:rsidRPr="00C7345F" w:rsidRDefault="00384C43" w:rsidP="00F73F5C">
            <w:pPr>
              <w:pStyle w:val="TableText"/>
              <w:ind w:right="144"/>
              <w:rPr>
                <w:color w:val="000000"/>
              </w:rPr>
            </w:pPr>
            <w:r w:rsidRPr="00C7345F">
              <w:t>1</w:t>
            </w:r>
          </w:p>
        </w:tc>
        <w:tc>
          <w:tcPr>
            <w:tcW w:w="1512" w:type="dxa"/>
          </w:tcPr>
          <w:p w14:paraId="63850D4A" w14:textId="77777777" w:rsidR="00384C43" w:rsidRPr="00C7345F" w:rsidRDefault="00384C43" w:rsidP="00F73F5C">
            <w:pPr>
              <w:pStyle w:val="TableText"/>
              <w:ind w:right="288"/>
              <w:rPr>
                <w:color w:val="000000"/>
              </w:rPr>
            </w:pPr>
            <w:r w:rsidRPr="00C7345F">
              <w:t>0.05</w:t>
            </w:r>
          </w:p>
        </w:tc>
      </w:tr>
      <w:tr w:rsidR="00384C43" w:rsidRPr="00C7345F" w14:paraId="1E6C5658" w14:textId="77777777" w:rsidTr="00F73F5C">
        <w:tc>
          <w:tcPr>
            <w:tcW w:w="1584" w:type="dxa"/>
          </w:tcPr>
          <w:p w14:paraId="11F26B3A" w14:textId="77777777" w:rsidR="00384C43" w:rsidRPr="00C7345F" w:rsidRDefault="00384C43" w:rsidP="00F73F5C">
            <w:pPr>
              <w:pStyle w:val="TableText"/>
              <w:ind w:right="504"/>
              <w:rPr>
                <w:color w:val="000000"/>
              </w:rPr>
            </w:pPr>
            <w:r w:rsidRPr="00C7345F">
              <w:t>324</w:t>
            </w:r>
          </w:p>
        </w:tc>
        <w:tc>
          <w:tcPr>
            <w:tcW w:w="830" w:type="dxa"/>
          </w:tcPr>
          <w:p w14:paraId="1C084832" w14:textId="77777777" w:rsidR="00384C43" w:rsidRPr="00C7345F" w:rsidRDefault="00384C43" w:rsidP="00F73F5C">
            <w:pPr>
              <w:pStyle w:val="TableText"/>
              <w:ind w:right="288"/>
              <w:rPr>
                <w:color w:val="000000"/>
              </w:rPr>
            </w:pPr>
            <w:r w:rsidRPr="00C7345F">
              <w:t>1</w:t>
            </w:r>
          </w:p>
        </w:tc>
        <w:tc>
          <w:tcPr>
            <w:tcW w:w="950" w:type="dxa"/>
          </w:tcPr>
          <w:p w14:paraId="04C67285" w14:textId="77777777" w:rsidR="00384C43" w:rsidRPr="00C7345F" w:rsidRDefault="00384C43" w:rsidP="00F73F5C">
            <w:pPr>
              <w:pStyle w:val="TableText"/>
              <w:ind w:right="144"/>
              <w:rPr>
                <w:color w:val="000000"/>
              </w:rPr>
            </w:pPr>
            <w:r w:rsidRPr="00C7345F">
              <w:t>1</w:t>
            </w:r>
          </w:p>
        </w:tc>
        <w:tc>
          <w:tcPr>
            <w:tcW w:w="1512" w:type="dxa"/>
          </w:tcPr>
          <w:p w14:paraId="4C240F50" w14:textId="77777777" w:rsidR="00384C43" w:rsidRPr="00C7345F" w:rsidRDefault="00384C43" w:rsidP="00F73F5C">
            <w:pPr>
              <w:pStyle w:val="TableText"/>
              <w:ind w:right="288"/>
              <w:rPr>
                <w:color w:val="000000"/>
              </w:rPr>
            </w:pPr>
            <w:r w:rsidRPr="00C7345F">
              <w:t>0.05</w:t>
            </w:r>
          </w:p>
        </w:tc>
      </w:tr>
      <w:tr w:rsidR="00384C43" w:rsidRPr="00C7345F" w14:paraId="62336654" w14:textId="77777777" w:rsidTr="00F73F5C">
        <w:tc>
          <w:tcPr>
            <w:tcW w:w="1584" w:type="dxa"/>
          </w:tcPr>
          <w:p w14:paraId="3D391F1F" w14:textId="77777777" w:rsidR="00384C43" w:rsidRPr="00C7345F" w:rsidRDefault="00384C43" w:rsidP="00F73F5C">
            <w:pPr>
              <w:pStyle w:val="TableText"/>
              <w:ind w:right="504"/>
              <w:rPr>
                <w:color w:val="000000"/>
              </w:rPr>
            </w:pPr>
            <w:r w:rsidRPr="00C7345F">
              <w:t>326</w:t>
            </w:r>
          </w:p>
        </w:tc>
        <w:tc>
          <w:tcPr>
            <w:tcW w:w="830" w:type="dxa"/>
          </w:tcPr>
          <w:p w14:paraId="536BC818" w14:textId="77777777" w:rsidR="00384C43" w:rsidRPr="00C7345F" w:rsidRDefault="00384C43" w:rsidP="00F73F5C">
            <w:pPr>
              <w:pStyle w:val="TableText"/>
              <w:ind w:right="288"/>
              <w:rPr>
                <w:color w:val="000000"/>
              </w:rPr>
            </w:pPr>
            <w:r w:rsidRPr="00C7345F">
              <w:t>1</w:t>
            </w:r>
          </w:p>
        </w:tc>
        <w:tc>
          <w:tcPr>
            <w:tcW w:w="950" w:type="dxa"/>
          </w:tcPr>
          <w:p w14:paraId="68E826C5" w14:textId="77777777" w:rsidR="00384C43" w:rsidRPr="00C7345F" w:rsidRDefault="00384C43" w:rsidP="00F73F5C">
            <w:pPr>
              <w:pStyle w:val="TableText"/>
              <w:ind w:right="144"/>
              <w:rPr>
                <w:color w:val="000000"/>
              </w:rPr>
            </w:pPr>
            <w:r w:rsidRPr="00C7345F">
              <w:t>4</w:t>
            </w:r>
          </w:p>
        </w:tc>
        <w:tc>
          <w:tcPr>
            <w:tcW w:w="1512" w:type="dxa"/>
          </w:tcPr>
          <w:p w14:paraId="2D243C8B" w14:textId="77777777" w:rsidR="00384C43" w:rsidRPr="00C7345F" w:rsidRDefault="00384C43" w:rsidP="00F73F5C">
            <w:pPr>
              <w:pStyle w:val="TableText"/>
              <w:ind w:right="288"/>
              <w:rPr>
                <w:color w:val="000000"/>
              </w:rPr>
            </w:pPr>
            <w:r w:rsidRPr="00C7345F">
              <w:t>0.18</w:t>
            </w:r>
          </w:p>
        </w:tc>
      </w:tr>
      <w:tr w:rsidR="00384C43" w:rsidRPr="00C7345F" w14:paraId="0EA7969B" w14:textId="77777777" w:rsidTr="00F73F5C">
        <w:tc>
          <w:tcPr>
            <w:tcW w:w="1584" w:type="dxa"/>
          </w:tcPr>
          <w:p w14:paraId="68E98971" w14:textId="77777777" w:rsidR="00384C43" w:rsidRPr="00C7345F" w:rsidRDefault="00384C43" w:rsidP="00F73F5C">
            <w:pPr>
              <w:pStyle w:val="TableText"/>
              <w:ind w:right="504"/>
              <w:rPr>
                <w:color w:val="000000"/>
              </w:rPr>
            </w:pPr>
            <w:r w:rsidRPr="00C7345F">
              <w:t>327</w:t>
            </w:r>
          </w:p>
        </w:tc>
        <w:tc>
          <w:tcPr>
            <w:tcW w:w="830" w:type="dxa"/>
          </w:tcPr>
          <w:p w14:paraId="624AA797" w14:textId="77777777" w:rsidR="00384C43" w:rsidRPr="00C7345F" w:rsidRDefault="00384C43" w:rsidP="00F73F5C">
            <w:pPr>
              <w:pStyle w:val="TableText"/>
              <w:ind w:right="288"/>
              <w:rPr>
                <w:color w:val="000000"/>
              </w:rPr>
            </w:pPr>
            <w:r w:rsidRPr="00C7345F">
              <w:t>1</w:t>
            </w:r>
          </w:p>
        </w:tc>
        <w:tc>
          <w:tcPr>
            <w:tcW w:w="950" w:type="dxa"/>
          </w:tcPr>
          <w:p w14:paraId="650C2924" w14:textId="77777777" w:rsidR="00384C43" w:rsidRPr="00C7345F" w:rsidRDefault="00384C43" w:rsidP="00F73F5C">
            <w:pPr>
              <w:pStyle w:val="TableText"/>
              <w:ind w:right="144"/>
              <w:rPr>
                <w:color w:val="000000"/>
              </w:rPr>
            </w:pPr>
            <w:r w:rsidRPr="00C7345F">
              <w:t>7</w:t>
            </w:r>
          </w:p>
        </w:tc>
        <w:tc>
          <w:tcPr>
            <w:tcW w:w="1512" w:type="dxa"/>
          </w:tcPr>
          <w:p w14:paraId="1E932964" w14:textId="77777777" w:rsidR="00384C43" w:rsidRPr="00C7345F" w:rsidRDefault="00384C43" w:rsidP="00F73F5C">
            <w:pPr>
              <w:pStyle w:val="TableText"/>
              <w:ind w:right="288"/>
              <w:rPr>
                <w:color w:val="000000"/>
              </w:rPr>
            </w:pPr>
            <w:r w:rsidRPr="00C7345F">
              <w:t>0.32</w:t>
            </w:r>
          </w:p>
        </w:tc>
      </w:tr>
      <w:tr w:rsidR="00384C43" w:rsidRPr="00C7345F" w14:paraId="3B624579" w14:textId="77777777" w:rsidTr="00F73F5C">
        <w:tc>
          <w:tcPr>
            <w:tcW w:w="1584" w:type="dxa"/>
          </w:tcPr>
          <w:p w14:paraId="4E497167" w14:textId="77777777" w:rsidR="00384C43" w:rsidRPr="00C7345F" w:rsidRDefault="00384C43" w:rsidP="00F73F5C">
            <w:pPr>
              <w:pStyle w:val="TableText"/>
              <w:ind w:right="504"/>
              <w:rPr>
                <w:color w:val="000000"/>
              </w:rPr>
            </w:pPr>
            <w:r w:rsidRPr="00C7345F">
              <w:t>328</w:t>
            </w:r>
          </w:p>
        </w:tc>
        <w:tc>
          <w:tcPr>
            <w:tcW w:w="830" w:type="dxa"/>
          </w:tcPr>
          <w:p w14:paraId="729065FD" w14:textId="77777777" w:rsidR="00384C43" w:rsidRPr="00C7345F" w:rsidRDefault="00384C43" w:rsidP="00F73F5C">
            <w:pPr>
              <w:pStyle w:val="TableText"/>
              <w:ind w:right="288"/>
              <w:rPr>
                <w:color w:val="000000"/>
              </w:rPr>
            </w:pPr>
            <w:r w:rsidRPr="00C7345F">
              <w:t>1</w:t>
            </w:r>
          </w:p>
        </w:tc>
        <w:tc>
          <w:tcPr>
            <w:tcW w:w="950" w:type="dxa"/>
          </w:tcPr>
          <w:p w14:paraId="28A5987E" w14:textId="77777777" w:rsidR="00384C43" w:rsidRPr="00C7345F" w:rsidRDefault="00384C43" w:rsidP="00F73F5C">
            <w:pPr>
              <w:pStyle w:val="TableText"/>
              <w:ind w:right="144"/>
              <w:rPr>
                <w:color w:val="000000"/>
              </w:rPr>
            </w:pPr>
            <w:r w:rsidRPr="00C7345F">
              <w:t>6</w:t>
            </w:r>
          </w:p>
        </w:tc>
        <w:tc>
          <w:tcPr>
            <w:tcW w:w="1512" w:type="dxa"/>
          </w:tcPr>
          <w:p w14:paraId="73D7DDBB" w14:textId="77777777" w:rsidR="00384C43" w:rsidRPr="00C7345F" w:rsidRDefault="00384C43" w:rsidP="00F73F5C">
            <w:pPr>
              <w:pStyle w:val="TableText"/>
              <w:ind w:right="288"/>
              <w:rPr>
                <w:color w:val="000000"/>
              </w:rPr>
            </w:pPr>
            <w:r w:rsidRPr="00C7345F">
              <w:t>0.27</w:t>
            </w:r>
          </w:p>
        </w:tc>
      </w:tr>
      <w:tr w:rsidR="00384C43" w:rsidRPr="00C7345F" w14:paraId="4800E437" w14:textId="77777777" w:rsidTr="00F73F5C">
        <w:tc>
          <w:tcPr>
            <w:tcW w:w="1584" w:type="dxa"/>
          </w:tcPr>
          <w:p w14:paraId="440FF438" w14:textId="77777777" w:rsidR="00384C43" w:rsidRPr="00C7345F" w:rsidRDefault="00384C43" w:rsidP="00F73F5C">
            <w:pPr>
              <w:pStyle w:val="TableText"/>
              <w:ind w:right="504"/>
              <w:rPr>
                <w:color w:val="000000"/>
              </w:rPr>
            </w:pPr>
            <w:r w:rsidRPr="00C7345F">
              <w:t>330</w:t>
            </w:r>
          </w:p>
        </w:tc>
        <w:tc>
          <w:tcPr>
            <w:tcW w:w="830" w:type="dxa"/>
          </w:tcPr>
          <w:p w14:paraId="3318EA34" w14:textId="77777777" w:rsidR="00384C43" w:rsidRPr="00C7345F" w:rsidRDefault="00384C43" w:rsidP="00F73F5C">
            <w:pPr>
              <w:pStyle w:val="TableText"/>
              <w:ind w:right="288"/>
              <w:rPr>
                <w:color w:val="000000"/>
              </w:rPr>
            </w:pPr>
            <w:r w:rsidRPr="00C7345F">
              <w:t>1</w:t>
            </w:r>
          </w:p>
        </w:tc>
        <w:tc>
          <w:tcPr>
            <w:tcW w:w="950" w:type="dxa"/>
          </w:tcPr>
          <w:p w14:paraId="5DDD88E8" w14:textId="77777777" w:rsidR="00384C43" w:rsidRPr="00C7345F" w:rsidRDefault="00384C43" w:rsidP="00F73F5C">
            <w:pPr>
              <w:pStyle w:val="TableText"/>
              <w:ind w:right="144"/>
              <w:rPr>
                <w:color w:val="000000"/>
              </w:rPr>
            </w:pPr>
            <w:r w:rsidRPr="00C7345F">
              <w:t>1</w:t>
            </w:r>
          </w:p>
        </w:tc>
        <w:tc>
          <w:tcPr>
            <w:tcW w:w="1512" w:type="dxa"/>
          </w:tcPr>
          <w:p w14:paraId="16DA1914" w14:textId="77777777" w:rsidR="00384C43" w:rsidRPr="00C7345F" w:rsidRDefault="00384C43" w:rsidP="00F73F5C">
            <w:pPr>
              <w:pStyle w:val="TableText"/>
              <w:ind w:right="288"/>
              <w:rPr>
                <w:color w:val="000000"/>
              </w:rPr>
            </w:pPr>
            <w:r w:rsidRPr="00C7345F">
              <w:t>0.05</w:t>
            </w:r>
          </w:p>
        </w:tc>
      </w:tr>
      <w:tr w:rsidR="00384C43" w:rsidRPr="00C7345F" w14:paraId="11B3B85B" w14:textId="77777777" w:rsidTr="00F73F5C">
        <w:tc>
          <w:tcPr>
            <w:tcW w:w="1584" w:type="dxa"/>
          </w:tcPr>
          <w:p w14:paraId="653FE48D" w14:textId="77777777" w:rsidR="00384C43" w:rsidRPr="00C7345F" w:rsidRDefault="00384C43" w:rsidP="00F73F5C">
            <w:pPr>
              <w:pStyle w:val="TableText"/>
              <w:ind w:right="504"/>
              <w:rPr>
                <w:color w:val="000000"/>
              </w:rPr>
            </w:pPr>
            <w:r w:rsidRPr="00C7345F">
              <w:t>331</w:t>
            </w:r>
          </w:p>
        </w:tc>
        <w:tc>
          <w:tcPr>
            <w:tcW w:w="830" w:type="dxa"/>
          </w:tcPr>
          <w:p w14:paraId="5F2FD581" w14:textId="77777777" w:rsidR="00384C43" w:rsidRPr="00C7345F" w:rsidRDefault="00384C43" w:rsidP="00F73F5C">
            <w:pPr>
              <w:pStyle w:val="TableText"/>
              <w:ind w:right="288"/>
              <w:rPr>
                <w:color w:val="000000"/>
              </w:rPr>
            </w:pPr>
            <w:r w:rsidRPr="00C7345F">
              <w:t>1</w:t>
            </w:r>
          </w:p>
        </w:tc>
        <w:tc>
          <w:tcPr>
            <w:tcW w:w="950" w:type="dxa"/>
          </w:tcPr>
          <w:p w14:paraId="491E9F5D" w14:textId="77777777" w:rsidR="00384C43" w:rsidRPr="00C7345F" w:rsidRDefault="00384C43" w:rsidP="00F73F5C">
            <w:pPr>
              <w:pStyle w:val="TableText"/>
              <w:ind w:right="144"/>
              <w:rPr>
                <w:color w:val="000000"/>
              </w:rPr>
            </w:pPr>
            <w:r w:rsidRPr="00C7345F">
              <w:t>2</w:t>
            </w:r>
          </w:p>
        </w:tc>
        <w:tc>
          <w:tcPr>
            <w:tcW w:w="1512" w:type="dxa"/>
          </w:tcPr>
          <w:p w14:paraId="36D48309" w14:textId="77777777" w:rsidR="00384C43" w:rsidRPr="00C7345F" w:rsidRDefault="00384C43" w:rsidP="00F73F5C">
            <w:pPr>
              <w:pStyle w:val="TableText"/>
              <w:ind w:right="288"/>
              <w:rPr>
                <w:color w:val="000000"/>
              </w:rPr>
            </w:pPr>
            <w:r w:rsidRPr="00C7345F">
              <w:t>0.09</w:t>
            </w:r>
          </w:p>
        </w:tc>
      </w:tr>
      <w:tr w:rsidR="00384C43" w:rsidRPr="00C7345F" w14:paraId="3D96B040" w14:textId="77777777" w:rsidTr="00F73F5C">
        <w:tc>
          <w:tcPr>
            <w:tcW w:w="1584" w:type="dxa"/>
          </w:tcPr>
          <w:p w14:paraId="36B4247F" w14:textId="77777777" w:rsidR="00384C43" w:rsidRPr="00C7345F" w:rsidRDefault="00384C43" w:rsidP="00F73F5C">
            <w:pPr>
              <w:pStyle w:val="TableText"/>
              <w:ind w:right="504"/>
              <w:rPr>
                <w:color w:val="000000"/>
              </w:rPr>
            </w:pPr>
            <w:r w:rsidRPr="00C7345F">
              <w:t>333</w:t>
            </w:r>
          </w:p>
        </w:tc>
        <w:tc>
          <w:tcPr>
            <w:tcW w:w="830" w:type="dxa"/>
          </w:tcPr>
          <w:p w14:paraId="37E8E0C6" w14:textId="77777777" w:rsidR="00384C43" w:rsidRPr="00C7345F" w:rsidRDefault="00384C43" w:rsidP="00F73F5C">
            <w:pPr>
              <w:pStyle w:val="TableText"/>
              <w:ind w:right="288"/>
              <w:rPr>
                <w:color w:val="000000"/>
              </w:rPr>
            </w:pPr>
            <w:r w:rsidRPr="00C7345F">
              <w:t>1</w:t>
            </w:r>
          </w:p>
        </w:tc>
        <w:tc>
          <w:tcPr>
            <w:tcW w:w="950" w:type="dxa"/>
          </w:tcPr>
          <w:p w14:paraId="7C03CE17" w14:textId="77777777" w:rsidR="00384C43" w:rsidRPr="00C7345F" w:rsidRDefault="00384C43" w:rsidP="00F73F5C">
            <w:pPr>
              <w:pStyle w:val="TableText"/>
              <w:ind w:right="144"/>
              <w:rPr>
                <w:color w:val="000000"/>
              </w:rPr>
            </w:pPr>
            <w:r w:rsidRPr="00C7345F">
              <w:t>3</w:t>
            </w:r>
          </w:p>
        </w:tc>
        <w:tc>
          <w:tcPr>
            <w:tcW w:w="1512" w:type="dxa"/>
          </w:tcPr>
          <w:p w14:paraId="3906311B" w14:textId="77777777" w:rsidR="00384C43" w:rsidRPr="00C7345F" w:rsidRDefault="00384C43" w:rsidP="00F73F5C">
            <w:pPr>
              <w:pStyle w:val="TableText"/>
              <w:ind w:right="288"/>
              <w:rPr>
                <w:color w:val="000000"/>
              </w:rPr>
            </w:pPr>
            <w:r w:rsidRPr="00C7345F">
              <w:t>0.14</w:t>
            </w:r>
          </w:p>
        </w:tc>
      </w:tr>
      <w:tr w:rsidR="00384C43" w:rsidRPr="00C7345F" w14:paraId="131CE3AE" w14:textId="77777777" w:rsidTr="00F73F5C">
        <w:tc>
          <w:tcPr>
            <w:tcW w:w="1584" w:type="dxa"/>
          </w:tcPr>
          <w:p w14:paraId="58F4601D" w14:textId="77777777" w:rsidR="00384C43" w:rsidRPr="00C7345F" w:rsidRDefault="00384C43" w:rsidP="00F73F5C">
            <w:pPr>
              <w:pStyle w:val="TableText"/>
              <w:ind w:right="504"/>
              <w:rPr>
                <w:color w:val="000000"/>
              </w:rPr>
            </w:pPr>
            <w:r w:rsidRPr="00C7345F">
              <w:t>334</w:t>
            </w:r>
          </w:p>
        </w:tc>
        <w:tc>
          <w:tcPr>
            <w:tcW w:w="830" w:type="dxa"/>
          </w:tcPr>
          <w:p w14:paraId="321822B6" w14:textId="77777777" w:rsidR="00384C43" w:rsidRPr="00C7345F" w:rsidRDefault="00384C43" w:rsidP="00F73F5C">
            <w:pPr>
              <w:pStyle w:val="TableText"/>
              <w:ind w:right="288"/>
              <w:rPr>
                <w:color w:val="000000"/>
              </w:rPr>
            </w:pPr>
            <w:r w:rsidRPr="00C7345F">
              <w:t>1</w:t>
            </w:r>
          </w:p>
        </w:tc>
        <w:tc>
          <w:tcPr>
            <w:tcW w:w="950" w:type="dxa"/>
          </w:tcPr>
          <w:p w14:paraId="62F8625A" w14:textId="77777777" w:rsidR="00384C43" w:rsidRPr="00C7345F" w:rsidRDefault="00384C43" w:rsidP="00F73F5C">
            <w:pPr>
              <w:pStyle w:val="TableText"/>
              <w:ind w:right="144"/>
              <w:rPr>
                <w:color w:val="000000"/>
              </w:rPr>
            </w:pPr>
            <w:r w:rsidRPr="00C7345F">
              <w:t>11</w:t>
            </w:r>
          </w:p>
        </w:tc>
        <w:tc>
          <w:tcPr>
            <w:tcW w:w="1512" w:type="dxa"/>
          </w:tcPr>
          <w:p w14:paraId="6DE20669" w14:textId="77777777" w:rsidR="00384C43" w:rsidRPr="00C7345F" w:rsidRDefault="00384C43" w:rsidP="00F73F5C">
            <w:pPr>
              <w:pStyle w:val="TableText"/>
              <w:ind w:right="288"/>
              <w:rPr>
                <w:color w:val="000000"/>
              </w:rPr>
            </w:pPr>
            <w:r w:rsidRPr="00C7345F">
              <w:t>0.50</w:t>
            </w:r>
          </w:p>
        </w:tc>
      </w:tr>
      <w:tr w:rsidR="00384C43" w:rsidRPr="00C7345F" w14:paraId="0E6F9157" w14:textId="77777777" w:rsidTr="00F73F5C">
        <w:tc>
          <w:tcPr>
            <w:tcW w:w="1584" w:type="dxa"/>
          </w:tcPr>
          <w:p w14:paraId="565755AA" w14:textId="77777777" w:rsidR="00384C43" w:rsidRPr="00C7345F" w:rsidRDefault="00384C43" w:rsidP="00F73F5C">
            <w:pPr>
              <w:pStyle w:val="TableText"/>
              <w:ind w:right="504"/>
              <w:rPr>
                <w:color w:val="000000"/>
              </w:rPr>
            </w:pPr>
            <w:r w:rsidRPr="00C7345F">
              <w:t>336</w:t>
            </w:r>
          </w:p>
        </w:tc>
        <w:tc>
          <w:tcPr>
            <w:tcW w:w="830" w:type="dxa"/>
          </w:tcPr>
          <w:p w14:paraId="6F7E3139" w14:textId="77777777" w:rsidR="00384C43" w:rsidRPr="00C7345F" w:rsidRDefault="00384C43" w:rsidP="00F73F5C">
            <w:pPr>
              <w:pStyle w:val="TableText"/>
              <w:ind w:right="288"/>
              <w:rPr>
                <w:color w:val="000000"/>
              </w:rPr>
            </w:pPr>
            <w:r w:rsidRPr="00C7345F">
              <w:t>1</w:t>
            </w:r>
          </w:p>
        </w:tc>
        <w:tc>
          <w:tcPr>
            <w:tcW w:w="950" w:type="dxa"/>
          </w:tcPr>
          <w:p w14:paraId="57334913" w14:textId="77777777" w:rsidR="00384C43" w:rsidRPr="00C7345F" w:rsidRDefault="00384C43" w:rsidP="00F73F5C">
            <w:pPr>
              <w:pStyle w:val="TableText"/>
              <w:ind w:right="144"/>
              <w:rPr>
                <w:color w:val="000000"/>
              </w:rPr>
            </w:pPr>
            <w:r w:rsidRPr="00C7345F">
              <w:t>1</w:t>
            </w:r>
          </w:p>
        </w:tc>
        <w:tc>
          <w:tcPr>
            <w:tcW w:w="1512" w:type="dxa"/>
          </w:tcPr>
          <w:p w14:paraId="658730FF" w14:textId="77777777" w:rsidR="00384C43" w:rsidRPr="00C7345F" w:rsidRDefault="00384C43" w:rsidP="00F73F5C">
            <w:pPr>
              <w:pStyle w:val="TableText"/>
              <w:ind w:right="288"/>
              <w:rPr>
                <w:color w:val="000000"/>
              </w:rPr>
            </w:pPr>
            <w:r w:rsidRPr="00C7345F">
              <w:t>0.05</w:t>
            </w:r>
          </w:p>
        </w:tc>
      </w:tr>
      <w:tr w:rsidR="00384C43" w:rsidRPr="00C7345F" w14:paraId="0BBC4BE7" w14:textId="77777777" w:rsidTr="00F73F5C">
        <w:tc>
          <w:tcPr>
            <w:tcW w:w="1584" w:type="dxa"/>
          </w:tcPr>
          <w:p w14:paraId="69275CE4" w14:textId="77777777" w:rsidR="00384C43" w:rsidRPr="00C7345F" w:rsidRDefault="00384C43" w:rsidP="00F73F5C">
            <w:pPr>
              <w:pStyle w:val="TableText"/>
              <w:ind w:right="504"/>
              <w:rPr>
                <w:color w:val="000000"/>
              </w:rPr>
            </w:pPr>
            <w:r w:rsidRPr="00C7345F">
              <w:t>337</w:t>
            </w:r>
          </w:p>
        </w:tc>
        <w:tc>
          <w:tcPr>
            <w:tcW w:w="830" w:type="dxa"/>
          </w:tcPr>
          <w:p w14:paraId="26239010" w14:textId="77777777" w:rsidR="00384C43" w:rsidRPr="00C7345F" w:rsidRDefault="00384C43" w:rsidP="00F73F5C">
            <w:pPr>
              <w:pStyle w:val="TableText"/>
              <w:ind w:right="288"/>
              <w:rPr>
                <w:color w:val="000000"/>
              </w:rPr>
            </w:pPr>
            <w:r w:rsidRPr="00C7345F">
              <w:t>1</w:t>
            </w:r>
          </w:p>
        </w:tc>
        <w:tc>
          <w:tcPr>
            <w:tcW w:w="950" w:type="dxa"/>
          </w:tcPr>
          <w:p w14:paraId="3D5A8B9B" w14:textId="77777777" w:rsidR="00384C43" w:rsidRPr="00C7345F" w:rsidRDefault="00384C43" w:rsidP="00F73F5C">
            <w:pPr>
              <w:pStyle w:val="TableText"/>
              <w:ind w:right="144"/>
              <w:rPr>
                <w:color w:val="000000"/>
              </w:rPr>
            </w:pPr>
            <w:r w:rsidRPr="00C7345F">
              <w:t>2</w:t>
            </w:r>
          </w:p>
        </w:tc>
        <w:tc>
          <w:tcPr>
            <w:tcW w:w="1512" w:type="dxa"/>
          </w:tcPr>
          <w:p w14:paraId="55AA9253" w14:textId="77777777" w:rsidR="00384C43" w:rsidRPr="00C7345F" w:rsidRDefault="00384C43" w:rsidP="00F73F5C">
            <w:pPr>
              <w:pStyle w:val="TableText"/>
              <w:ind w:right="288"/>
              <w:rPr>
                <w:color w:val="000000"/>
              </w:rPr>
            </w:pPr>
            <w:r w:rsidRPr="00C7345F">
              <w:t>0.09</w:t>
            </w:r>
          </w:p>
        </w:tc>
      </w:tr>
      <w:tr w:rsidR="00384C43" w:rsidRPr="00C7345F" w14:paraId="11E40556" w14:textId="77777777" w:rsidTr="00F73F5C">
        <w:tc>
          <w:tcPr>
            <w:tcW w:w="1584" w:type="dxa"/>
          </w:tcPr>
          <w:p w14:paraId="51B896E9" w14:textId="77777777" w:rsidR="00384C43" w:rsidRPr="00C7345F" w:rsidRDefault="00384C43" w:rsidP="00F73F5C">
            <w:pPr>
              <w:pStyle w:val="TableText"/>
              <w:ind w:right="504"/>
              <w:rPr>
                <w:color w:val="000000"/>
              </w:rPr>
            </w:pPr>
            <w:r w:rsidRPr="00C7345F">
              <w:t>340</w:t>
            </w:r>
          </w:p>
        </w:tc>
        <w:tc>
          <w:tcPr>
            <w:tcW w:w="830" w:type="dxa"/>
          </w:tcPr>
          <w:p w14:paraId="3182591D" w14:textId="77777777" w:rsidR="00384C43" w:rsidRPr="00C7345F" w:rsidRDefault="00384C43" w:rsidP="00F73F5C">
            <w:pPr>
              <w:pStyle w:val="TableText"/>
              <w:ind w:right="288"/>
              <w:rPr>
                <w:color w:val="000000"/>
              </w:rPr>
            </w:pPr>
            <w:r w:rsidRPr="00C7345F">
              <w:t>1</w:t>
            </w:r>
          </w:p>
        </w:tc>
        <w:tc>
          <w:tcPr>
            <w:tcW w:w="950" w:type="dxa"/>
          </w:tcPr>
          <w:p w14:paraId="70A179A9" w14:textId="77777777" w:rsidR="00384C43" w:rsidRPr="00C7345F" w:rsidRDefault="00384C43" w:rsidP="00F73F5C">
            <w:pPr>
              <w:pStyle w:val="TableText"/>
              <w:ind w:right="144"/>
              <w:rPr>
                <w:color w:val="000000"/>
              </w:rPr>
            </w:pPr>
            <w:r w:rsidRPr="00C7345F">
              <w:t>4</w:t>
            </w:r>
          </w:p>
        </w:tc>
        <w:tc>
          <w:tcPr>
            <w:tcW w:w="1512" w:type="dxa"/>
          </w:tcPr>
          <w:p w14:paraId="7DC53736" w14:textId="77777777" w:rsidR="00384C43" w:rsidRPr="00C7345F" w:rsidRDefault="00384C43" w:rsidP="00F73F5C">
            <w:pPr>
              <w:pStyle w:val="TableText"/>
              <w:ind w:right="288"/>
              <w:rPr>
                <w:color w:val="000000"/>
              </w:rPr>
            </w:pPr>
            <w:r w:rsidRPr="00C7345F">
              <w:t>0.18</w:t>
            </w:r>
          </w:p>
        </w:tc>
      </w:tr>
      <w:tr w:rsidR="00384C43" w:rsidRPr="00C7345F" w14:paraId="0356396A" w14:textId="77777777" w:rsidTr="00F73F5C">
        <w:tc>
          <w:tcPr>
            <w:tcW w:w="1584" w:type="dxa"/>
          </w:tcPr>
          <w:p w14:paraId="73AD6B50" w14:textId="77777777" w:rsidR="00384C43" w:rsidRPr="00C7345F" w:rsidRDefault="00384C43" w:rsidP="00F73F5C">
            <w:pPr>
              <w:pStyle w:val="TableText"/>
              <w:ind w:right="504"/>
              <w:rPr>
                <w:color w:val="000000"/>
              </w:rPr>
            </w:pPr>
            <w:r w:rsidRPr="00C7345F">
              <w:t>341</w:t>
            </w:r>
          </w:p>
        </w:tc>
        <w:tc>
          <w:tcPr>
            <w:tcW w:w="830" w:type="dxa"/>
          </w:tcPr>
          <w:p w14:paraId="5EFAC94E" w14:textId="77777777" w:rsidR="00384C43" w:rsidRPr="00C7345F" w:rsidRDefault="00384C43" w:rsidP="00F73F5C">
            <w:pPr>
              <w:pStyle w:val="TableText"/>
              <w:ind w:right="288"/>
              <w:rPr>
                <w:color w:val="000000"/>
              </w:rPr>
            </w:pPr>
            <w:r w:rsidRPr="00C7345F">
              <w:t>1</w:t>
            </w:r>
          </w:p>
        </w:tc>
        <w:tc>
          <w:tcPr>
            <w:tcW w:w="950" w:type="dxa"/>
          </w:tcPr>
          <w:p w14:paraId="5609AF3E" w14:textId="77777777" w:rsidR="00384C43" w:rsidRPr="00C7345F" w:rsidRDefault="00384C43" w:rsidP="00F73F5C">
            <w:pPr>
              <w:pStyle w:val="TableText"/>
              <w:ind w:right="144"/>
              <w:rPr>
                <w:color w:val="000000"/>
              </w:rPr>
            </w:pPr>
            <w:r w:rsidRPr="00C7345F">
              <w:t>12</w:t>
            </w:r>
          </w:p>
        </w:tc>
        <w:tc>
          <w:tcPr>
            <w:tcW w:w="1512" w:type="dxa"/>
          </w:tcPr>
          <w:p w14:paraId="4C94CBAB" w14:textId="77777777" w:rsidR="00384C43" w:rsidRPr="00C7345F" w:rsidRDefault="00384C43" w:rsidP="00F73F5C">
            <w:pPr>
              <w:pStyle w:val="TableText"/>
              <w:ind w:right="288"/>
              <w:rPr>
                <w:color w:val="000000"/>
              </w:rPr>
            </w:pPr>
            <w:r w:rsidRPr="00C7345F">
              <w:t>0.54</w:t>
            </w:r>
          </w:p>
        </w:tc>
      </w:tr>
      <w:tr w:rsidR="00384C43" w:rsidRPr="00C7345F" w14:paraId="25A2A9EE" w14:textId="77777777" w:rsidTr="00F73F5C">
        <w:tc>
          <w:tcPr>
            <w:tcW w:w="1584" w:type="dxa"/>
          </w:tcPr>
          <w:p w14:paraId="1DE54644" w14:textId="77777777" w:rsidR="00384C43" w:rsidRPr="00C7345F" w:rsidRDefault="00384C43" w:rsidP="00F73F5C">
            <w:pPr>
              <w:pStyle w:val="TableText"/>
              <w:ind w:right="504"/>
              <w:rPr>
                <w:color w:val="000000"/>
              </w:rPr>
            </w:pPr>
            <w:r w:rsidRPr="00C7345F">
              <w:t>343</w:t>
            </w:r>
          </w:p>
        </w:tc>
        <w:tc>
          <w:tcPr>
            <w:tcW w:w="830" w:type="dxa"/>
          </w:tcPr>
          <w:p w14:paraId="7FC55F5D" w14:textId="77777777" w:rsidR="00384C43" w:rsidRPr="00C7345F" w:rsidRDefault="00384C43" w:rsidP="00F73F5C">
            <w:pPr>
              <w:pStyle w:val="TableText"/>
              <w:ind w:right="288"/>
              <w:rPr>
                <w:color w:val="000000"/>
              </w:rPr>
            </w:pPr>
            <w:r w:rsidRPr="00C7345F">
              <w:t>1</w:t>
            </w:r>
          </w:p>
        </w:tc>
        <w:tc>
          <w:tcPr>
            <w:tcW w:w="950" w:type="dxa"/>
          </w:tcPr>
          <w:p w14:paraId="51E8699F" w14:textId="77777777" w:rsidR="00384C43" w:rsidRPr="00C7345F" w:rsidRDefault="00384C43" w:rsidP="00F73F5C">
            <w:pPr>
              <w:pStyle w:val="TableText"/>
              <w:ind w:right="144"/>
              <w:rPr>
                <w:color w:val="000000"/>
              </w:rPr>
            </w:pPr>
            <w:r w:rsidRPr="00C7345F">
              <w:t>3</w:t>
            </w:r>
          </w:p>
        </w:tc>
        <w:tc>
          <w:tcPr>
            <w:tcW w:w="1512" w:type="dxa"/>
          </w:tcPr>
          <w:p w14:paraId="5C28D5E5" w14:textId="77777777" w:rsidR="00384C43" w:rsidRPr="00C7345F" w:rsidRDefault="00384C43" w:rsidP="00F73F5C">
            <w:pPr>
              <w:pStyle w:val="TableText"/>
              <w:ind w:right="288"/>
              <w:rPr>
                <w:color w:val="000000"/>
              </w:rPr>
            </w:pPr>
            <w:r w:rsidRPr="00C7345F">
              <w:t>0.14</w:t>
            </w:r>
          </w:p>
        </w:tc>
      </w:tr>
      <w:tr w:rsidR="00384C43" w:rsidRPr="00C7345F" w14:paraId="207FC03C" w14:textId="77777777" w:rsidTr="00F73F5C">
        <w:tc>
          <w:tcPr>
            <w:tcW w:w="1584" w:type="dxa"/>
          </w:tcPr>
          <w:p w14:paraId="6C5DCCFA" w14:textId="77777777" w:rsidR="00384C43" w:rsidRPr="00C7345F" w:rsidRDefault="00384C43" w:rsidP="00F73F5C">
            <w:pPr>
              <w:pStyle w:val="TableText"/>
              <w:ind w:right="504"/>
              <w:rPr>
                <w:color w:val="000000"/>
              </w:rPr>
            </w:pPr>
            <w:r w:rsidRPr="00C7345F">
              <w:t>347</w:t>
            </w:r>
          </w:p>
        </w:tc>
        <w:tc>
          <w:tcPr>
            <w:tcW w:w="830" w:type="dxa"/>
          </w:tcPr>
          <w:p w14:paraId="658D7187" w14:textId="77777777" w:rsidR="00384C43" w:rsidRPr="00C7345F" w:rsidRDefault="00384C43" w:rsidP="00F73F5C">
            <w:pPr>
              <w:pStyle w:val="TableText"/>
              <w:ind w:right="288"/>
              <w:rPr>
                <w:color w:val="000000"/>
              </w:rPr>
            </w:pPr>
            <w:r w:rsidRPr="00C7345F">
              <w:t>1</w:t>
            </w:r>
          </w:p>
        </w:tc>
        <w:tc>
          <w:tcPr>
            <w:tcW w:w="950" w:type="dxa"/>
          </w:tcPr>
          <w:p w14:paraId="7E4938A8" w14:textId="77777777" w:rsidR="00384C43" w:rsidRPr="00C7345F" w:rsidRDefault="00384C43" w:rsidP="00F73F5C">
            <w:pPr>
              <w:pStyle w:val="TableText"/>
              <w:ind w:right="144"/>
              <w:rPr>
                <w:color w:val="000000"/>
              </w:rPr>
            </w:pPr>
            <w:r w:rsidRPr="00C7345F">
              <w:t>9</w:t>
            </w:r>
          </w:p>
        </w:tc>
        <w:tc>
          <w:tcPr>
            <w:tcW w:w="1512" w:type="dxa"/>
          </w:tcPr>
          <w:p w14:paraId="5A0F8575" w14:textId="77777777" w:rsidR="00384C43" w:rsidRPr="00C7345F" w:rsidRDefault="00384C43" w:rsidP="00F73F5C">
            <w:pPr>
              <w:pStyle w:val="TableText"/>
              <w:ind w:right="288"/>
              <w:rPr>
                <w:color w:val="000000"/>
              </w:rPr>
            </w:pPr>
            <w:r w:rsidRPr="00C7345F">
              <w:t>0.41</w:t>
            </w:r>
          </w:p>
        </w:tc>
      </w:tr>
      <w:tr w:rsidR="00384C43" w:rsidRPr="00C7345F" w14:paraId="1DCE9162" w14:textId="77777777" w:rsidTr="00F73F5C">
        <w:tc>
          <w:tcPr>
            <w:tcW w:w="1584" w:type="dxa"/>
          </w:tcPr>
          <w:p w14:paraId="5FFE7265" w14:textId="77777777" w:rsidR="00384C43" w:rsidRPr="00C7345F" w:rsidRDefault="00384C43" w:rsidP="00F73F5C">
            <w:pPr>
              <w:pStyle w:val="TableText"/>
              <w:ind w:right="504"/>
              <w:rPr>
                <w:color w:val="000000"/>
              </w:rPr>
            </w:pPr>
            <w:r w:rsidRPr="00C7345F">
              <w:t>348</w:t>
            </w:r>
          </w:p>
        </w:tc>
        <w:tc>
          <w:tcPr>
            <w:tcW w:w="830" w:type="dxa"/>
          </w:tcPr>
          <w:p w14:paraId="3F777A29" w14:textId="77777777" w:rsidR="00384C43" w:rsidRPr="00C7345F" w:rsidRDefault="00384C43" w:rsidP="00F73F5C">
            <w:pPr>
              <w:pStyle w:val="TableText"/>
              <w:ind w:right="288"/>
              <w:rPr>
                <w:color w:val="000000"/>
              </w:rPr>
            </w:pPr>
            <w:r w:rsidRPr="00C7345F">
              <w:t>1</w:t>
            </w:r>
          </w:p>
        </w:tc>
        <w:tc>
          <w:tcPr>
            <w:tcW w:w="950" w:type="dxa"/>
          </w:tcPr>
          <w:p w14:paraId="65965F31" w14:textId="77777777" w:rsidR="00384C43" w:rsidRPr="00C7345F" w:rsidRDefault="00384C43" w:rsidP="00F73F5C">
            <w:pPr>
              <w:pStyle w:val="TableText"/>
              <w:ind w:right="144"/>
              <w:rPr>
                <w:color w:val="000000"/>
              </w:rPr>
            </w:pPr>
            <w:r w:rsidRPr="00C7345F">
              <w:t>11</w:t>
            </w:r>
          </w:p>
        </w:tc>
        <w:tc>
          <w:tcPr>
            <w:tcW w:w="1512" w:type="dxa"/>
          </w:tcPr>
          <w:p w14:paraId="54CED502" w14:textId="77777777" w:rsidR="00384C43" w:rsidRPr="00C7345F" w:rsidRDefault="00384C43" w:rsidP="00F73F5C">
            <w:pPr>
              <w:pStyle w:val="TableText"/>
              <w:ind w:right="288"/>
              <w:rPr>
                <w:color w:val="000000"/>
              </w:rPr>
            </w:pPr>
            <w:r w:rsidRPr="00C7345F">
              <w:t>0.50</w:t>
            </w:r>
          </w:p>
        </w:tc>
      </w:tr>
      <w:tr w:rsidR="00384C43" w:rsidRPr="00C7345F" w14:paraId="23002F23" w14:textId="77777777" w:rsidTr="00F73F5C">
        <w:tc>
          <w:tcPr>
            <w:tcW w:w="1584" w:type="dxa"/>
          </w:tcPr>
          <w:p w14:paraId="18AC2669" w14:textId="77777777" w:rsidR="00384C43" w:rsidRPr="00C7345F" w:rsidRDefault="00384C43" w:rsidP="00F73F5C">
            <w:pPr>
              <w:pStyle w:val="TableText"/>
              <w:ind w:right="504"/>
              <w:rPr>
                <w:color w:val="000000"/>
              </w:rPr>
            </w:pPr>
            <w:r w:rsidRPr="00C7345F">
              <w:t>349</w:t>
            </w:r>
          </w:p>
        </w:tc>
        <w:tc>
          <w:tcPr>
            <w:tcW w:w="830" w:type="dxa"/>
          </w:tcPr>
          <w:p w14:paraId="1F4A3A67" w14:textId="77777777" w:rsidR="00384C43" w:rsidRPr="00C7345F" w:rsidRDefault="00384C43" w:rsidP="00F73F5C">
            <w:pPr>
              <w:pStyle w:val="TableText"/>
              <w:ind w:right="288"/>
              <w:rPr>
                <w:color w:val="000000"/>
              </w:rPr>
            </w:pPr>
            <w:r w:rsidRPr="00C7345F">
              <w:t>1</w:t>
            </w:r>
          </w:p>
        </w:tc>
        <w:tc>
          <w:tcPr>
            <w:tcW w:w="950" w:type="dxa"/>
          </w:tcPr>
          <w:p w14:paraId="7DAF33FE" w14:textId="77777777" w:rsidR="00384C43" w:rsidRPr="00C7345F" w:rsidRDefault="00384C43" w:rsidP="00F73F5C">
            <w:pPr>
              <w:pStyle w:val="TableText"/>
              <w:ind w:right="144"/>
              <w:rPr>
                <w:color w:val="000000"/>
              </w:rPr>
            </w:pPr>
            <w:r w:rsidRPr="00C7345F">
              <w:t>5</w:t>
            </w:r>
          </w:p>
        </w:tc>
        <w:tc>
          <w:tcPr>
            <w:tcW w:w="1512" w:type="dxa"/>
          </w:tcPr>
          <w:p w14:paraId="456A886A" w14:textId="77777777" w:rsidR="00384C43" w:rsidRPr="00C7345F" w:rsidRDefault="00384C43" w:rsidP="00F73F5C">
            <w:pPr>
              <w:pStyle w:val="TableText"/>
              <w:ind w:right="288"/>
              <w:rPr>
                <w:color w:val="000000"/>
              </w:rPr>
            </w:pPr>
            <w:r w:rsidRPr="00C7345F">
              <w:t>0.23</w:t>
            </w:r>
          </w:p>
        </w:tc>
      </w:tr>
      <w:tr w:rsidR="00384C43" w:rsidRPr="00C7345F" w14:paraId="663299ED" w14:textId="77777777" w:rsidTr="00F73F5C">
        <w:tc>
          <w:tcPr>
            <w:tcW w:w="1584" w:type="dxa"/>
          </w:tcPr>
          <w:p w14:paraId="591D2961" w14:textId="77777777" w:rsidR="00384C43" w:rsidRPr="00C7345F" w:rsidRDefault="00384C43" w:rsidP="00F73F5C">
            <w:pPr>
              <w:pStyle w:val="TableText"/>
              <w:ind w:right="504"/>
              <w:rPr>
                <w:color w:val="000000"/>
              </w:rPr>
            </w:pPr>
            <w:r w:rsidRPr="00C7345F">
              <w:t>350</w:t>
            </w:r>
          </w:p>
        </w:tc>
        <w:tc>
          <w:tcPr>
            <w:tcW w:w="830" w:type="dxa"/>
          </w:tcPr>
          <w:p w14:paraId="4EC95C02" w14:textId="77777777" w:rsidR="00384C43" w:rsidRPr="00C7345F" w:rsidRDefault="00384C43" w:rsidP="00F73F5C">
            <w:pPr>
              <w:pStyle w:val="TableText"/>
              <w:ind w:right="288"/>
              <w:rPr>
                <w:color w:val="000000"/>
              </w:rPr>
            </w:pPr>
            <w:r w:rsidRPr="00C7345F">
              <w:t>1</w:t>
            </w:r>
          </w:p>
        </w:tc>
        <w:tc>
          <w:tcPr>
            <w:tcW w:w="950" w:type="dxa"/>
          </w:tcPr>
          <w:p w14:paraId="1DDB968A" w14:textId="77777777" w:rsidR="00384C43" w:rsidRPr="00C7345F" w:rsidRDefault="00384C43" w:rsidP="00F73F5C">
            <w:pPr>
              <w:pStyle w:val="TableText"/>
              <w:ind w:right="144"/>
              <w:rPr>
                <w:color w:val="000000"/>
              </w:rPr>
            </w:pPr>
            <w:r w:rsidRPr="00C7345F">
              <w:t>1</w:t>
            </w:r>
          </w:p>
        </w:tc>
        <w:tc>
          <w:tcPr>
            <w:tcW w:w="1512" w:type="dxa"/>
          </w:tcPr>
          <w:p w14:paraId="0C2AEF7F" w14:textId="77777777" w:rsidR="00384C43" w:rsidRPr="00C7345F" w:rsidRDefault="00384C43" w:rsidP="00F73F5C">
            <w:pPr>
              <w:pStyle w:val="TableText"/>
              <w:ind w:right="288"/>
              <w:rPr>
                <w:color w:val="000000"/>
              </w:rPr>
            </w:pPr>
            <w:r w:rsidRPr="00C7345F">
              <w:t>0.05</w:t>
            </w:r>
          </w:p>
        </w:tc>
      </w:tr>
    </w:tbl>
    <w:p w14:paraId="3E47FB2E" w14:textId="77777777" w:rsidR="00384C43" w:rsidRPr="00C7345F" w:rsidRDefault="00384C43">
      <w:r w:rsidRPr="00C7345F">
        <w:fldChar w:fldCharType="begin"/>
      </w:r>
      <w:r w:rsidRPr="00C7345F">
        <w:instrText xml:space="preserve"> REF _Ref66090246 \h </w:instrText>
      </w:r>
      <w:r w:rsidRPr="00C7345F">
        <w:fldChar w:fldCharType="separate"/>
      </w:r>
      <w:r w:rsidRPr="00C7345F">
        <w:t>Table 4.C.8</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three)</w:t>
      </w:r>
    </w:p>
    <w:tbl>
      <w:tblPr>
        <w:tblStyle w:val="TRs"/>
        <w:tblW w:w="0" w:type="auto"/>
        <w:tblLayout w:type="fixed"/>
        <w:tblLook w:val="04A0" w:firstRow="1" w:lastRow="0" w:firstColumn="1" w:lastColumn="0" w:noHBand="0" w:noVBand="1"/>
        <w:tblDescription w:val="Scale Score and Performance Level Distribution of Overall Scores for Grade Seven, continuation three"/>
      </w:tblPr>
      <w:tblGrid>
        <w:gridCol w:w="1584"/>
        <w:gridCol w:w="830"/>
        <w:gridCol w:w="950"/>
        <w:gridCol w:w="1512"/>
      </w:tblGrid>
      <w:tr w:rsidR="00384C43" w:rsidRPr="00C7345F" w14:paraId="0770DCE8"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A7BE4A2"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2DFEFB49" w14:textId="77777777" w:rsidR="00384C43" w:rsidRPr="00C7345F" w:rsidRDefault="00384C43" w:rsidP="00F73F5C">
            <w:pPr>
              <w:pStyle w:val="TableHead"/>
              <w:rPr>
                <w:noProof w:val="0"/>
              </w:rPr>
            </w:pPr>
            <w:r w:rsidRPr="00C7345F">
              <w:rPr>
                <w:noProof w:val="0"/>
              </w:rPr>
              <w:t>Level</w:t>
            </w:r>
          </w:p>
        </w:tc>
        <w:tc>
          <w:tcPr>
            <w:tcW w:w="950" w:type="dxa"/>
            <w:hideMark/>
          </w:tcPr>
          <w:p w14:paraId="29FAF098" w14:textId="77777777" w:rsidR="00384C43" w:rsidRPr="00C7345F" w:rsidRDefault="00384C43" w:rsidP="00F73F5C">
            <w:pPr>
              <w:pStyle w:val="TableHead"/>
              <w:rPr>
                <w:noProof w:val="0"/>
              </w:rPr>
            </w:pPr>
            <w:r w:rsidRPr="00C7345F">
              <w:rPr>
                <w:noProof w:val="0"/>
              </w:rPr>
              <w:t>N</w:t>
            </w:r>
          </w:p>
        </w:tc>
        <w:tc>
          <w:tcPr>
            <w:tcW w:w="1512" w:type="dxa"/>
            <w:hideMark/>
          </w:tcPr>
          <w:p w14:paraId="1AECBF3A" w14:textId="77777777" w:rsidR="00384C43" w:rsidRPr="00C7345F" w:rsidRDefault="00384C43" w:rsidP="00F73F5C">
            <w:pPr>
              <w:pStyle w:val="TableHead"/>
              <w:rPr>
                <w:noProof w:val="0"/>
              </w:rPr>
            </w:pPr>
            <w:r w:rsidRPr="00C7345F">
              <w:rPr>
                <w:noProof w:val="0"/>
              </w:rPr>
              <w:t>Percentage</w:t>
            </w:r>
          </w:p>
        </w:tc>
      </w:tr>
      <w:tr w:rsidR="00384C43" w:rsidRPr="00C7345F" w14:paraId="5A4FFDF3" w14:textId="77777777" w:rsidTr="00F73F5C">
        <w:tc>
          <w:tcPr>
            <w:tcW w:w="1584" w:type="dxa"/>
          </w:tcPr>
          <w:p w14:paraId="0FD752AD" w14:textId="77777777" w:rsidR="00384C43" w:rsidRPr="00C7345F" w:rsidRDefault="00384C43" w:rsidP="00F73F5C">
            <w:pPr>
              <w:pStyle w:val="TableText"/>
              <w:ind w:right="504"/>
              <w:rPr>
                <w:color w:val="000000"/>
              </w:rPr>
            </w:pPr>
            <w:r w:rsidRPr="00C7345F">
              <w:t>352</w:t>
            </w:r>
          </w:p>
        </w:tc>
        <w:tc>
          <w:tcPr>
            <w:tcW w:w="830" w:type="dxa"/>
          </w:tcPr>
          <w:p w14:paraId="528B78A2" w14:textId="77777777" w:rsidR="00384C43" w:rsidRPr="00C7345F" w:rsidRDefault="00384C43" w:rsidP="00F73F5C">
            <w:pPr>
              <w:pStyle w:val="TableText"/>
              <w:ind w:right="288"/>
              <w:rPr>
                <w:color w:val="000000"/>
              </w:rPr>
            </w:pPr>
            <w:r w:rsidRPr="00C7345F">
              <w:t>1</w:t>
            </w:r>
          </w:p>
        </w:tc>
        <w:tc>
          <w:tcPr>
            <w:tcW w:w="950" w:type="dxa"/>
          </w:tcPr>
          <w:p w14:paraId="4B9FCB1F" w14:textId="77777777" w:rsidR="00384C43" w:rsidRPr="00C7345F" w:rsidRDefault="00384C43" w:rsidP="00F73F5C">
            <w:pPr>
              <w:pStyle w:val="TableText"/>
              <w:ind w:right="144"/>
              <w:rPr>
                <w:color w:val="000000"/>
              </w:rPr>
            </w:pPr>
            <w:r w:rsidRPr="00C7345F">
              <w:t>1</w:t>
            </w:r>
          </w:p>
        </w:tc>
        <w:tc>
          <w:tcPr>
            <w:tcW w:w="1512" w:type="dxa"/>
          </w:tcPr>
          <w:p w14:paraId="4C405028" w14:textId="77777777" w:rsidR="00384C43" w:rsidRPr="00C7345F" w:rsidRDefault="00384C43" w:rsidP="00F73F5C">
            <w:pPr>
              <w:pStyle w:val="TableText"/>
              <w:ind w:right="288"/>
              <w:rPr>
                <w:color w:val="000000"/>
              </w:rPr>
            </w:pPr>
            <w:r w:rsidRPr="00C7345F">
              <w:t>0.05</w:t>
            </w:r>
          </w:p>
        </w:tc>
      </w:tr>
      <w:tr w:rsidR="00384C43" w:rsidRPr="00C7345F" w14:paraId="2A991E03" w14:textId="77777777" w:rsidTr="00F73F5C">
        <w:tc>
          <w:tcPr>
            <w:tcW w:w="1584" w:type="dxa"/>
          </w:tcPr>
          <w:p w14:paraId="49CE30F0" w14:textId="77777777" w:rsidR="00384C43" w:rsidRPr="00C7345F" w:rsidRDefault="00384C43" w:rsidP="00F73F5C">
            <w:pPr>
              <w:pStyle w:val="TableText"/>
              <w:ind w:right="504"/>
              <w:rPr>
                <w:color w:val="000000"/>
              </w:rPr>
            </w:pPr>
            <w:r w:rsidRPr="00C7345F">
              <w:t>353</w:t>
            </w:r>
          </w:p>
        </w:tc>
        <w:tc>
          <w:tcPr>
            <w:tcW w:w="830" w:type="dxa"/>
          </w:tcPr>
          <w:p w14:paraId="063842FA" w14:textId="77777777" w:rsidR="00384C43" w:rsidRPr="00C7345F" w:rsidRDefault="00384C43" w:rsidP="00F73F5C">
            <w:pPr>
              <w:pStyle w:val="TableText"/>
              <w:ind w:right="288"/>
              <w:rPr>
                <w:color w:val="000000"/>
              </w:rPr>
            </w:pPr>
            <w:r w:rsidRPr="00C7345F">
              <w:t>1</w:t>
            </w:r>
          </w:p>
        </w:tc>
        <w:tc>
          <w:tcPr>
            <w:tcW w:w="950" w:type="dxa"/>
          </w:tcPr>
          <w:p w14:paraId="376E37DA" w14:textId="77777777" w:rsidR="00384C43" w:rsidRPr="00C7345F" w:rsidRDefault="00384C43" w:rsidP="00F73F5C">
            <w:pPr>
              <w:pStyle w:val="TableText"/>
              <w:ind w:right="144"/>
              <w:rPr>
                <w:color w:val="000000"/>
              </w:rPr>
            </w:pPr>
            <w:r w:rsidRPr="00C7345F">
              <w:t>2</w:t>
            </w:r>
          </w:p>
        </w:tc>
        <w:tc>
          <w:tcPr>
            <w:tcW w:w="1512" w:type="dxa"/>
          </w:tcPr>
          <w:p w14:paraId="1A618788" w14:textId="77777777" w:rsidR="00384C43" w:rsidRPr="00C7345F" w:rsidRDefault="00384C43" w:rsidP="00F73F5C">
            <w:pPr>
              <w:pStyle w:val="TableText"/>
              <w:ind w:right="288"/>
              <w:rPr>
                <w:color w:val="000000"/>
              </w:rPr>
            </w:pPr>
            <w:r w:rsidRPr="00C7345F">
              <w:t>0.09</w:t>
            </w:r>
          </w:p>
        </w:tc>
      </w:tr>
      <w:tr w:rsidR="00384C43" w:rsidRPr="00C7345F" w14:paraId="3C27E892" w14:textId="77777777" w:rsidTr="00F73F5C">
        <w:tc>
          <w:tcPr>
            <w:tcW w:w="1584" w:type="dxa"/>
          </w:tcPr>
          <w:p w14:paraId="4F211602" w14:textId="77777777" w:rsidR="00384C43" w:rsidRPr="00C7345F" w:rsidRDefault="00384C43" w:rsidP="00F73F5C">
            <w:pPr>
              <w:pStyle w:val="TableText"/>
              <w:ind w:right="504"/>
              <w:rPr>
                <w:color w:val="000000"/>
              </w:rPr>
            </w:pPr>
            <w:r w:rsidRPr="00C7345F">
              <w:t>354</w:t>
            </w:r>
          </w:p>
        </w:tc>
        <w:tc>
          <w:tcPr>
            <w:tcW w:w="830" w:type="dxa"/>
          </w:tcPr>
          <w:p w14:paraId="4356180D" w14:textId="77777777" w:rsidR="00384C43" w:rsidRPr="00C7345F" w:rsidRDefault="00384C43" w:rsidP="00F73F5C">
            <w:pPr>
              <w:pStyle w:val="TableText"/>
              <w:ind w:right="288"/>
              <w:rPr>
                <w:color w:val="000000"/>
              </w:rPr>
            </w:pPr>
            <w:r w:rsidRPr="00C7345F">
              <w:t>1</w:t>
            </w:r>
          </w:p>
        </w:tc>
        <w:tc>
          <w:tcPr>
            <w:tcW w:w="950" w:type="dxa"/>
          </w:tcPr>
          <w:p w14:paraId="58E595F2" w14:textId="77777777" w:rsidR="00384C43" w:rsidRPr="00C7345F" w:rsidRDefault="00384C43" w:rsidP="00F73F5C">
            <w:pPr>
              <w:pStyle w:val="TableText"/>
              <w:ind w:right="144"/>
              <w:rPr>
                <w:color w:val="000000"/>
              </w:rPr>
            </w:pPr>
            <w:r w:rsidRPr="00C7345F">
              <w:t>15</w:t>
            </w:r>
          </w:p>
        </w:tc>
        <w:tc>
          <w:tcPr>
            <w:tcW w:w="1512" w:type="dxa"/>
          </w:tcPr>
          <w:p w14:paraId="7AB63BFA" w14:textId="77777777" w:rsidR="00384C43" w:rsidRPr="00C7345F" w:rsidRDefault="00384C43" w:rsidP="00F73F5C">
            <w:pPr>
              <w:pStyle w:val="TableText"/>
              <w:ind w:right="288"/>
              <w:rPr>
                <w:color w:val="000000"/>
              </w:rPr>
            </w:pPr>
            <w:r w:rsidRPr="00C7345F">
              <w:t>0.68</w:t>
            </w:r>
          </w:p>
        </w:tc>
      </w:tr>
      <w:tr w:rsidR="00384C43" w:rsidRPr="00C7345F" w14:paraId="5D820AE5" w14:textId="77777777" w:rsidTr="00F73F5C">
        <w:tc>
          <w:tcPr>
            <w:tcW w:w="1584" w:type="dxa"/>
          </w:tcPr>
          <w:p w14:paraId="62120187" w14:textId="77777777" w:rsidR="00384C43" w:rsidRPr="00C7345F" w:rsidRDefault="00384C43" w:rsidP="00F73F5C">
            <w:pPr>
              <w:pStyle w:val="TableText"/>
              <w:ind w:right="504"/>
              <w:rPr>
                <w:color w:val="000000"/>
              </w:rPr>
            </w:pPr>
            <w:r w:rsidRPr="00C7345F">
              <w:t>355</w:t>
            </w:r>
          </w:p>
        </w:tc>
        <w:tc>
          <w:tcPr>
            <w:tcW w:w="830" w:type="dxa"/>
          </w:tcPr>
          <w:p w14:paraId="67D185BC" w14:textId="77777777" w:rsidR="00384C43" w:rsidRPr="00C7345F" w:rsidRDefault="00384C43" w:rsidP="00F73F5C">
            <w:pPr>
              <w:pStyle w:val="TableText"/>
              <w:ind w:right="288"/>
              <w:rPr>
                <w:color w:val="000000"/>
              </w:rPr>
            </w:pPr>
            <w:r w:rsidRPr="00C7345F">
              <w:t>1</w:t>
            </w:r>
          </w:p>
        </w:tc>
        <w:tc>
          <w:tcPr>
            <w:tcW w:w="950" w:type="dxa"/>
          </w:tcPr>
          <w:p w14:paraId="6C047A80" w14:textId="77777777" w:rsidR="00384C43" w:rsidRPr="00C7345F" w:rsidRDefault="00384C43" w:rsidP="00F73F5C">
            <w:pPr>
              <w:pStyle w:val="TableText"/>
              <w:ind w:right="144"/>
              <w:rPr>
                <w:color w:val="000000"/>
              </w:rPr>
            </w:pPr>
            <w:r w:rsidRPr="00C7345F">
              <w:t>14</w:t>
            </w:r>
          </w:p>
        </w:tc>
        <w:tc>
          <w:tcPr>
            <w:tcW w:w="1512" w:type="dxa"/>
          </w:tcPr>
          <w:p w14:paraId="02DC6E59" w14:textId="77777777" w:rsidR="00384C43" w:rsidRPr="00C7345F" w:rsidRDefault="00384C43" w:rsidP="00F73F5C">
            <w:pPr>
              <w:pStyle w:val="TableText"/>
              <w:ind w:right="288"/>
              <w:rPr>
                <w:color w:val="000000"/>
              </w:rPr>
            </w:pPr>
            <w:r w:rsidRPr="00C7345F">
              <w:t>0.63</w:t>
            </w:r>
          </w:p>
        </w:tc>
      </w:tr>
      <w:tr w:rsidR="00384C43" w:rsidRPr="00C7345F" w14:paraId="23E6A80C" w14:textId="77777777" w:rsidTr="00F73F5C">
        <w:tc>
          <w:tcPr>
            <w:tcW w:w="1584" w:type="dxa"/>
          </w:tcPr>
          <w:p w14:paraId="60E8E6BB" w14:textId="77777777" w:rsidR="00384C43" w:rsidRPr="00C7345F" w:rsidRDefault="00384C43" w:rsidP="00F73F5C">
            <w:pPr>
              <w:pStyle w:val="TableText"/>
              <w:ind w:right="504"/>
              <w:rPr>
                <w:color w:val="000000"/>
              </w:rPr>
            </w:pPr>
            <w:r w:rsidRPr="00C7345F">
              <w:t>356</w:t>
            </w:r>
          </w:p>
        </w:tc>
        <w:tc>
          <w:tcPr>
            <w:tcW w:w="830" w:type="dxa"/>
          </w:tcPr>
          <w:p w14:paraId="61E88838" w14:textId="77777777" w:rsidR="00384C43" w:rsidRPr="00C7345F" w:rsidRDefault="00384C43" w:rsidP="00F73F5C">
            <w:pPr>
              <w:pStyle w:val="TableText"/>
              <w:ind w:right="288"/>
              <w:rPr>
                <w:color w:val="000000"/>
              </w:rPr>
            </w:pPr>
            <w:r w:rsidRPr="00C7345F">
              <w:t>1</w:t>
            </w:r>
          </w:p>
        </w:tc>
        <w:tc>
          <w:tcPr>
            <w:tcW w:w="950" w:type="dxa"/>
          </w:tcPr>
          <w:p w14:paraId="30BEC8F3" w14:textId="77777777" w:rsidR="00384C43" w:rsidRPr="00C7345F" w:rsidRDefault="00384C43" w:rsidP="00F73F5C">
            <w:pPr>
              <w:pStyle w:val="TableText"/>
              <w:ind w:right="144"/>
              <w:rPr>
                <w:color w:val="000000"/>
              </w:rPr>
            </w:pPr>
            <w:r w:rsidRPr="00C7345F">
              <w:t>1</w:t>
            </w:r>
          </w:p>
        </w:tc>
        <w:tc>
          <w:tcPr>
            <w:tcW w:w="1512" w:type="dxa"/>
          </w:tcPr>
          <w:p w14:paraId="222FEEBE" w14:textId="77777777" w:rsidR="00384C43" w:rsidRPr="00C7345F" w:rsidRDefault="00384C43" w:rsidP="00F73F5C">
            <w:pPr>
              <w:pStyle w:val="TableText"/>
              <w:ind w:right="288"/>
              <w:rPr>
                <w:color w:val="000000"/>
              </w:rPr>
            </w:pPr>
            <w:r w:rsidRPr="00C7345F">
              <w:t>0.05</w:t>
            </w:r>
          </w:p>
        </w:tc>
      </w:tr>
      <w:tr w:rsidR="00384C43" w:rsidRPr="00C7345F" w14:paraId="59C5BC94" w14:textId="77777777" w:rsidTr="00F73F5C">
        <w:tc>
          <w:tcPr>
            <w:tcW w:w="1584" w:type="dxa"/>
          </w:tcPr>
          <w:p w14:paraId="62C9909A" w14:textId="77777777" w:rsidR="00384C43" w:rsidRPr="00C7345F" w:rsidRDefault="00384C43" w:rsidP="00F73F5C">
            <w:pPr>
              <w:pStyle w:val="TableText"/>
              <w:ind w:right="504"/>
              <w:rPr>
                <w:color w:val="000000"/>
              </w:rPr>
            </w:pPr>
            <w:r w:rsidRPr="00C7345F">
              <w:t>360</w:t>
            </w:r>
          </w:p>
        </w:tc>
        <w:tc>
          <w:tcPr>
            <w:tcW w:w="830" w:type="dxa"/>
          </w:tcPr>
          <w:p w14:paraId="69BD3F48" w14:textId="77777777" w:rsidR="00384C43" w:rsidRPr="00C7345F" w:rsidRDefault="00384C43" w:rsidP="00F73F5C">
            <w:pPr>
              <w:pStyle w:val="TableText"/>
              <w:ind w:right="288"/>
              <w:rPr>
                <w:color w:val="000000"/>
              </w:rPr>
            </w:pPr>
            <w:r w:rsidRPr="00C7345F">
              <w:t>1</w:t>
            </w:r>
          </w:p>
        </w:tc>
        <w:tc>
          <w:tcPr>
            <w:tcW w:w="950" w:type="dxa"/>
          </w:tcPr>
          <w:p w14:paraId="1C31971B" w14:textId="77777777" w:rsidR="00384C43" w:rsidRPr="00C7345F" w:rsidRDefault="00384C43" w:rsidP="00F73F5C">
            <w:pPr>
              <w:pStyle w:val="TableText"/>
              <w:ind w:right="144"/>
              <w:rPr>
                <w:color w:val="000000"/>
              </w:rPr>
            </w:pPr>
            <w:r w:rsidRPr="00C7345F">
              <w:t>8</w:t>
            </w:r>
          </w:p>
        </w:tc>
        <w:tc>
          <w:tcPr>
            <w:tcW w:w="1512" w:type="dxa"/>
          </w:tcPr>
          <w:p w14:paraId="357EBA81" w14:textId="77777777" w:rsidR="00384C43" w:rsidRPr="00C7345F" w:rsidRDefault="00384C43" w:rsidP="00F73F5C">
            <w:pPr>
              <w:pStyle w:val="TableText"/>
              <w:ind w:right="288"/>
              <w:rPr>
                <w:color w:val="000000"/>
              </w:rPr>
            </w:pPr>
            <w:r w:rsidRPr="00C7345F">
              <w:t>0.36</w:t>
            </w:r>
          </w:p>
        </w:tc>
      </w:tr>
      <w:tr w:rsidR="00384C43" w:rsidRPr="00C7345F" w14:paraId="53532BCA" w14:textId="77777777" w:rsidTr="00F73F5C">
        <w:tc>
          <w:tcPr>
            <w:tcW w:w="1584" w:type="dxa"/>
          </w:tcPr>
          <w:p w14:paraId="11E0722E" w14:textId="77777777" w:rsidR="00384C43" w:rsidRPr="00C7345F" w:rsidRDefault="00384C43" w:rsidP="00F73F5C">
            <w:pPr>
              <w:pStyle w:val="TableText"/>
              <w:ind w:right="504"/>
              <w:rPr>
                <w:color w:val="000000"/>
              </w:rPr>
            </w:pPr>
            <w:r w:rsidRPr="00C7345F">
              <w:t>361</w:t>
            </w:r>
          </w:p>
        </w:tc>
        <w:tc>
          <w:tcPr>
            <w:tcW w:w="830" w:type="dxa"/>
          </w:tcPr>
          <w:p w14:paraId="6A88FE37" w14:textId="77777777" w:rsidR="00384C43" w:rsidRPr="00C7345F" w:rsidRDefault="00384C43" w:rsidP="00F73F5C">
            <w:pPr>
              <w:pStyle w:val="TableText"/>
              <w:ind w:right="288"/>
              <w:rPr>
                <w:color w:val="000000"/>
              </w:rPr>
            </w:pPr>
            <w:r w:rsidRPr="00C7345F">
              <w:t>1</w:t>
            </w:r>
          </w:p>
        </w:tc>
        <w:tc>
          <w:tcPr>
            <w:tcW w:w="950" w:type="dxa"/>
          </w:tcPr>
          <w:p w14:paraId="248D63F7" w14:textId="77777777" w:rsidR="00384C43" w:rsidRPr="00C7345F" w:rsidRDefault="00384C43" w:rsidP="00F73F5C">
            <w:pPr>
              <w:pStyle w:val="TableText"/>
              <w:ind w:right="144"/>
              <w:rPr>
                <w:color w:val="000000"/>
              </w:rPr>
            </w:pPr>
            <w:r w:rsidRPr="00C7345F">
              <w:t>10</w:t>
            </w:r>
          </w:p>
        </w:tc>
        <w:tc>
          <w:tcPr>
            <w:tcW w:w="1512" w:type="dxa"/>
          </w:tcPr>
          <w:p w14:paraId="5F40C85B" w14:textId="77777777" w:rsidR="00384C43" w:rsidRPr="00C7345F" w:rsidRDefault="00384C43" w:rsidP="00F73F5C">
            <w:pPr>
              <w:pStyle w:val="TableText"/>
              <w:ind w:right="288"/>
              <w:rPr>
                <w:color w:val="000000"/>
              </w:rPr>
            </w:pPr>
            <w:r w:rsidRPr="00C7345F">
              <w:t>0.45</w:t>
            </w:r>
          </w:p>
        </w:tc>
      </w:tr>
      <w:tr w:rsidR="00384C43" w:rsidRPr="00C7345F" w14:paraId="0F821155" w14:textId="77777777" w:rsidTr="00F73F5C">
        <w:tc>
          <w:tcPr>
            <w:tcW w:w="1584" w:type="dxa"/>
          </w:tcPr>
          <w:p w14:paraId="38C3D154" w14:textId="77777777" w:rsidR="00384C43" w:rsidRPr="00C7345F" w:rsidRDefault="00384C43" w:rsidP="00F73F5C">
            <w:pPr>
              <w:pStyle w:val="TableText"/>
              <w:ind w:right="504"/>
              <w:rPr>
                <w:color w:val="000000"/>
              </w:rPr>
            </w:pPr>
            <w:r w:rsidRPr="00C7345F">
              <w:t>362</w:t>
            </w:r>
          </w:p>
        </w:tc>
        <w:tc>
          <w:tcPr>
            <w:tcW w:w="830" w:type="dxa"/>
          </w:tcPr>
          <w:p w14:paraId="4B426167" w14:textId="77777777" w:rsidR="00384C43" w:rsidRPr="00C7345F" w:rsidRDefault="00384C43" w:rsidP="00F73F5C">
            <w:pPr>
              <w:pStyle w:val="TableText"/>
              <w:ind w:right="288"/>
              <w:rPr>
                <w:color w:val="000000"/>
              </w:rPr>
            </w:pPr>
            <w:r w:rsidRPr="00C7345F">
              <w:t>1</w:t>
            </w:r>
          </w:p>
        </w:tc>
        <w:tc>
          <w:tcPr>
            <w:tcW w:w="950" w:type="dxa"/>
          </w:tcPr>
          <w:p w14:paraId="4C9F76BF" w14:textId="77777777" w:rsidR="00384C43" w:rsidRPr="00C7345F" w:rsidRDefault="00384C43" w:rsidP="00F73F5C">
            <w:pPr>
              <w:pStyle w:val="TableText"/>
              <w:ind w:right="144"/>
              <w:rPr>
                <w:color w:val="000000"/>
              </w:rPr>
            </w:pPr>
            <w:r w:rsidRPr="00C7345F">
              <w:t>4</w:t>
            </w:r>
          </w:p>
        </w:tc>
        <w:tc>
          <w:tcPr>
            <w:tcW w:w="1512" w:type="dxa"/>
          </w:tcPr>
          <w:p w14:paraId="1C9B5E6C" w14:textId="77777777" w:rsidR="00384C43" w:rsidRPr="00C7345F" w:rsidRDefault="00384C43" w:rsidP="00F73F5C">
            <w:pPr>
              <w:pStyle w:val="TableText"/>
              <w:ind w:right="288"/>
              <w:rPr>
                <w:color w:val="000000"/>
              </w:rPr>
            </w:pPr>
            <w:r w:rsidRPr="00C7345F">
              <w:t>0.18</w:t>
            </w:r>
          </w:p>
        </w:tc>
      </w:tr>
      <w:tr w:rsidR="00384C43" w:rsidRPr="00C7345F" w14:paraId="5EC7BBE3" w14:textId="77777777" w:rsidTr="00F73F5C">
        <w:tc>
          <w:tcPr>
            <w:tcW w:w="1584" w:type="dxa"/>
          </w:tcPr>
          <w:p w14:paraId="0BDF90EC" w14:textId="77777777" w:rsidR="00384C43" w:rsidRPr="00C7345F" w:rsidRDefault="00384C43" w:rsidP="00F73F5C">
            <w:pPr>
              <w:pStyle w:val="TableText"/>
              <w:ind w:right="504"/>
              <w:rPr>
                <w:color w:val="000000"/>
              </w:rPr>
            </w:pPr>
            <w:r w:rsidRPr="00C7345F">
              <w:t>363</w:t>
            </w:r>
          </w:p>
        </w:tc>
        <w:tc>
          <w:tcPr>
            <w:tcW w:w="830" w:type="dxa"/>
          </w:tcPr>
          <w:p w14:paraId="1AC75333" w14:textId="77777777" w:rsidR="00384C43" w:rsidRPr="00C7345F" w:rsidRDefault="00384C43" w:rsidP="00F73F5C">
            <w:pPr>
              <w:pStyle w:val="TableText"/>
              <w:ind w:right="288"/>
              <w:rPr>
                <w:color w:val="000000"/>
              </w:rPr>
            </w:pPr>
            <w:r w:rsidRPr="00C7345F">
              <w:t>1</w:t>
            </w:r>
          </w:p>
        </w:tc>
        <w:tc>
          <w:tcPr>
            <w:tcW w:w="950" w:type="dxa"/>
          </w:tcPr>
          <w:p w14:paraId="6BCF9E78" w14:textId="77777777" w:rsidR="00384C43" w:rsidRPr="00C7345F" w:rsidRDefault="00384C43" w:rsidP="00F73F5C">
            <w:pPr>
              <w:pStyle w:val="TableText"/>
              <w:ind w:right="144"/>
              <w:rPr>
                <w:color w:val="000000"/>
              </w:rPr>
            </w:pPr>
            <w:r w:rsidRPr="00C7345F">
              <w:t>3</w:t>
            </w:r>
          </w:p>
        </w:tc>
        <w:tc>
          <w:tcPr>
            <w:tcW w:w="1512" w:type="dxa"/>
          </w:tcPr>
          <w:p w14:paraId="16FF64B9" w14:textId="77777777" w:rsidR="00384C43" w:rsidRPr="00C7345F" w:rsidRDefault="00384C43" w:rsidP="00F73F5C">
            <w:pPr>
              <w:pStyle w:val="TableText"/>
              <w:ind w:right="288"/>
              <w:rPr>
                <w:color w:val="000000"/>
              </w:rPr>
            </w:pPr>
            <w:r w:rsidRPr="00C7345F">
              <w:t>0.14</w:t>
            </w:r>
          </w:p>
        </w:tc>
      </w:tr>
      <w:tr w:rsidR="00384C43" w:rsidRPr="00C7345F" w14:paraId="1A2B2115" w14:textId="77777777" w:rsidTr="00F73F5C">
        <w:tc>
          <w:tcPr>
            <w:tcW w:w="1584" w:type="dxa"/>
          </w:tcPr>
          <w:p w14:paraId="2F7FD386" w14:textId="77777777" w:rsidR="00384C43" w:rsidRPr="00C7345F" w:rsidRDefault="00384C43" w:rsidP="00F73F5C">
            <w:pPr>
              <w:pStyle w:val="TableText"/>
              <w:ind w:right="504"/>
              <w:rPr>
                <w:color w:val="000000"/>
              </w:rPr>
            </w:pPr>
            <w:r w:rsidRPr="00C7345F">
              <w:t>364</w:t>
            </w:r>
          </w:p>
        </w:tc>
        <w:tc>
          <w:tcPr>
            <w:tcW w:w="830" w:type="dxa"/>
          </w:tcPr>
          <w:p w14:paraId="55E29046" w14:textId="77777777" w:rsidR="00384C43" w:rsidRPr="00C7345F" w:rsidRDefault="00384C43" w:rsidP="00F73F5C">
            <w:pPr>
              <w:pStyle w:val="TableText"/>
              <w:ind w:right="288"/>
              <w:rPr>
                <w:color w:val="000000"/>
              </w:rPr>
            </w:pPr>
            <w:r w:rsidRPr="00C7345F">
              <w:t>1</w:t>
            </w:r>
          </w:p>
        </w:tc>
        <w:tc>
          <w:tcPr>
            <w:tcW w:w="950" w:type="dxa"/>
          </w:tcPr>
          <w:p w14:paraId="6FC5AA0A" w14:textId="77777777" w:rsidR="00384C43" w:rsidRPr="00C7345F" w:rsidRDefault="00384C43" w:rsidP="00F73F5C">
            <w:pPr>
              <w:pStyle w:val="TableText"/>
              <w:ind w:right="144"/>
              <w:rPr>
                <w:color w:val="000000"/>
              </w:rPr>
            </w:pPr>
            <w:r w:rsidRPr="00C7345F">
              <w:t>2</w:t>
            </w:r>
          </w:p>
        </w:tc>
        <w:tc>
          <w:tcPr>
            <w:tcW w:w="1512" w:type="dxa"/>
          </w:tcPr>
          <w:p w14:paraId="0D192EF5" w14:textId="77777777" w:rsidR="00384C43" w:rsidRPr="00C7345F" w:rsidRDefault="00384C43" w:rsidP="00F73F5C">
            <w:pPr>
              <w:pStyle w:val="TableText"/>
              <w:ind w:right="288"/>
              <w:rPr>
                <w:color w:val="000000"/>
              </w:rPr>
            </w:pPr>
            <w:r w:rsidRPr="00C7345F">
              <w:t>0.09</w:t>
            </w:r>
          </w:p>
        </w:tc>
      </w:tr>
      <w:tr w:rsidR="00384C43" w:rsidRPr="00C7345F" w14:paraId="54EF7220" w14:textId="77777777" w:rsidTr="00F73F5C">
        <w:tc>
          <w:tcPr>
            <w:tcW w:w="1584" w:type="dxa"/>
          </w:tcPr>
          <w:p w14:paraId="03A0DF53" w14:textId="77777777" w:rsidR="00384C43" w:rsidRPr="00C7345F" w:rsidRDefault="00384C43" w:rsidP="00F73F5C">
            <w:pPr>
              <w:pStyle w:val="TableText"/>
              <w:ind w:right="504"/>
              <w:rPr>
                <w:color w:val="000000"/>
              </w:rPr>
            </w:pPr>
            <w:r w:rsidRPr="00C7345F">
              <w:t>366</w:t>
            </w:r>
          </w:p>
        </w:tc>
        <w:tc>
          <w:tcPr>
            <w:tcW w:w="830" w:type="dxa"/>
          </w:tcPr>
          <w:p w14:paraId="4DA42B93" w14:textId="77777777" w:rsidR="00384C43" w:rsidRPr="00C7345F" w:rsidRDefault="00384C43" w:rsidP="00F73F5C">
            <w:pPr>
              <w:pStyle w:val="TableText"/>
              <w:ind w:right="288"/>
              <w:rPr>
                <w:color w:val="000000"/>
              </w:rPr>
            </w:pPr>
            <w:r w:rsidRPr="00C7345F">
              <w:t>1</w:t>
            </w:r>
          </w:p>
        </w:tc>
        <w:tc>
          <w:tcPr>
            <w:tcW w:w="950" w:type="dxa"/>
          </w:tcPr>
          <w:p w14:paraId="2E2877A0" w14:textId="77777777" w:rsidR="00384C43" w:rsidRPr="00C7345F" w:rsidRDefault="00384C43" w:rsidP="00F73F5C">
            <w:pPr>
              <w:pStyle w:val="TableText"/>
              <w:ind w:right="144"/>
              <w:rPr>
                <w:color w:val="000000"/>
              </w:rPr>
            </w:pPr>
            <w:r w:rsidRPr="00C7345F">
              <w:t>1</w:t>
            </w:r>
          </w:p>
        </w:tc>
        <w:tc>
          <w:tcPr>
            <w:tcW w:w="1512" w:type="dxa"/>
          </w:tcPr>
          <w:p w14:paraId="61820B11" w14:textId="77777777" w:rsidR="00384C43" w:rsidRPr="00C7345F" w:rsidRDefault="00384C43" w:rsidP="00F73F5C">
            <w:pPr>
              <w:pStyle w:val="TableText"/>
              <w:ind w:right="288"/>
              <w:rPr>
                <w:color w:val="000000"/>
              </w:rPr>
            </w:pPr>
            <w:r w:rsidRPr="00C7345F">
              <w:t>0.05</w:t>
            </w:r>
          </w:p>
        </w:tc>
      </w:tr>
      <w:tr w:rsidR="00384C43" w:rsidRPr="00C7345F" w14:paraId="79846271" w14:textId="77777777" w:rsidTr="00F73F5C">
        <w:tc>
          <w:tcPr>
            <w:tcW w:w="1584" w:type="dxa"/>
          </w:tcPr>
          <w:p w14:paraId="00FA257F" w14:textId="77777777" w:rsidR="00384C43" w:rsidRPr="00C7345F" w:rsidRDefault="00384C43" w:rsidP="00F73F5C">
            <w:pPr>
              <w:pStyle w:val="TableText"/>
              <w:ind w:right="504"/>
              <w:rPr>
                <w:color w:val="000000"/>
              </w:rPr>
            </w:pPr>
            <w:r w:rsidRPr="00C7345F">
              <w:t>367</w:t>
            </w:r>
          </w:p>
        </w:tc>
        <w:tc>
          <w:tcPr>
            <w:tcW w:w="830" w:type="dxa"/>
          </w:tcPr>
          <w:p w14:paraId="177D33E2" w14:textId="77777777" w:rsidR="00384C43" w:rsidRPr="00C7345F" w:rsidRDefault="00384C43" w:rsidP="00F73F5C">
            <w:pPr>
              <w:pStyle w:val="TableText"/>
              <w:ind w:right="288"/>
              <w:rPr>
                <w:color w:val="000000"/>
              </w:rPr>
            </w:pPr>
            <w:r w:rsidRPr="00C7345F">
              <w:t>1</w:t>
            </w:r>
          </w:p>
        </w:tc>
        <w:tc>
          <w:tcPr>
            <w:tcW w:w="950" w:type="dxa"/>
          </w:tcPr>
          <w:p w14:paraId="393C282A" w14:textId="77777777" w:rsidR="00384C43" w:rsidRPr="00C7345F" w:rsidRDefault="00384C43" w:rsidP="00F73F5C">
            <w:pPr>
              <w:pStyle w:val="TableText"/>
              <w:ind w:right="144"/>
              <w:rPr>
                <w:color w:val="000000"/>
              </w:rPr>
            </w:pPr>
            <w:r w:rsidRPr="00C7345F">
              <w:t>9</w:t>
            </w:r>
          </w:p>
        </w:tc>
        <w:tc>
          <w:tcPr>
            <w:tcW w:w="1512" w:type="dxa"/>
          </w:tcPr>
          <w:p w14:paraId="53DDA80A" w14:textId="77777777" w:rsidR="00384C43" w:rsidRPr="00C7345F" w:rsidRDefault="00384C43" w:rsidP="00F73F5C">
            <w:pPr>
              <w:pStyle w:val="TableText"/>
              <w:ind w:right="288"/>
              <w:rPr>
                <w:color w:val="000000"/>
              </w:rPr>
            </w:pPr>
            <w:r w:rsidRPr="00C7345F">
              <w:t>0.41</w:t>
            </w:r>
          </w:p>
        </w:tc>
      </w:tr>
      <w:tr w:rsidR="00384C43" w:rsidRPr="00C7345F" w14:paraId="3E3AC403" w14:textId="77777777" w:rsidTr="00F73F5C">
        <w:tc>
          <w:tcPr>
            <w:tcW w:w="1584" w:type="dxa"/>
          </w:tcPr>
          <w:p w14:paraId="66C18EF2" w14:textId="77777777" w:rsidR="00384C43" w:rsidRPr="00C7345F" w:rsidRDefault="00384C43" w:rsidP="00F73F5C">
            <w:pPr>
              <w:pStyle w:val="TableText"/>
              <w:ind w:right="504"/>
              <w:rPr>
                <w:color w:val="000000"/>
              </w:rPr>
            </w:pPr>
            <w:r w:rsidRPr="00C7345F">
              <w:t>368</w:t>
            </w:r>
          </w:p>
        </w:tc>
        <w:tc>
          <w:tcPr>
            <w:tcW w:w="830" w:type="dxa"/>
          </w:tcPr>
          <w:p w14:paraId="2A95CA88" w14:textId="77777777" w:rsidR="00384C43" w:rsidRPr="00C7345F" w:rsidRDefault="00384C43" w:rsidP="00F73F5C">
            <w:pPr>
              <w:pStyle w:val="TableText"/>
              <w:ind w:right="288"/>
              <w:rPr>
                <w:color w:val="000000"/>
              </w:rPr>
            </w:pPr>
            <w:r w:rsidRPr="00C7345F">
              <w:t>1</w:t>
            </w:r>
          </w:p>
        </w:tc>
        <w:tc>
          <w:tcPr>
            <w:tcW w:w="950" w:type="dxa"/>
          </w:tcPr>
          <w:p w14:paraId="4F879D78" w14:textId="77777777" w:rsidR="00384C43" w:rsidRPr="00C7345F" w:rsidRDefault="00384C43" w:rsidP="00F73F5C">
            <w:pPr>
              <w:pStyle w:val="TableText"/>
              <w:ind w:right="144"/>
              <w:rPr>
                <w:color w:val="000000"/>
              </w:rPr>
            </w:pPr>
            <w:r w:rsidRPr="00C7345F">
              <w:t>1</w:t>
            </w:r>
          </w:p>
        </w:tc>
        <w:tc>
          <w:tcPr>
            <w:tcW w:w="1512" w:type="dxa"/>
          </w:tcPr>
          <w:p w14:paraId="20B0EB2C" w14:textId="77777777" w:rsidR="00384C43" w:rsidRPr="00C7345F" w:rsidRDefault="00384C43" w:rsidP="00F73F5C">
            <w:pPr>
              <w:pStyle w:val="TableText"/>
              <w:ind w:right="288"/>
              <w:rPr>
                <w:color w:val="000000"/>
              </w:rPr>
            </w:pPr>
            <w:r w:rsidRPr="00C7345F">
              <w:t>0.05</w:t>
            </w:r>
          </w:p>
        </w:tc>
      </w:tr>
      <w:tr w:rsidR="00384C43" w:rsidRPr="00C7345F" w14:paraId="2DD25F20" w14:textId="77777777" w:rsidTr="00F73F5C">
        <w:tc>
          <w:tcPr>
            <w:tcW w:w="1584" w:type="dxa"/>
          </w:tcPr>
          <w:p w14:paraId="6F7E7670" w14:textId="77777777" w:rsidR="00384C43" w:rsidRPr="00C7345F" w:rsidRDefault="00384C43" w:rsidP="00F73F5C">
            <w:pPr>
              <w:pStyle w:val="TableText"/>
              <w:ind w:right="504"/>
              <w:rPr>
                <w:color w:val="000000"/>
              </w:rPr>
            </w:pPr>
            <w:r w:rsidRPr="00C7345F">
              <w:t>369</w:t>
            </w:r>
          </w:p>
        </w:tc>
        <w:tc>
          <w:tcPr>
            <w:tcW w:w="830" w:type="dxa"/>
          </w:tcPr>
          <w:p w14:paraId="61928E3D" w14:textId="77777777" w:rsidR="00384C43" w:rsidRPr="00C7345F" w:rsidRDefault="00384C43" w:rsidP="00F73F5C">
            <w:pPr>
              <w:pStyle w:val="TableText"/>
              <w:ind w:right="288"/>
              <w:rPr>
                <w:color w:val="000000"/>
              </w:rPr>
            </w:pPr>
            <w:r w:rsidRPr="00C7345F">
              <w:t>1</w:t>
            </w:r>
          </w:p>
        </w:tc>
        <w:tc>
          <w:tcPr>
            <w:tcW w:w="950" w:type="dxa"/>
          </w:tcPr>
          <w:p w14:paraId="4E679533" w14:textId="77777777" w:rsidR="00384C43" w:rsidRPr="00C7345F" w:rsidRDefault="00384C43" w:rsidP="00F73F5C">
            <w:pPr>
              <w:pStyle w:val="TableText"/>
              <w:ind w:right="144"/>
              <w:rPr>
                <w:color w:val="000000"/>
              </w:rPr>
            </w:pPr>
            <w:r w:rsidRPr="00C7345F">
              <w:t>6</w:t>
            </w:r>
          </w:p>
        </w:tc>
        <w:tc>
          <w:tcPr>
            <w:tcW w:w="1512" w:type="dxa"/>
          </w:tcPr>
          <w:p w14:paraId="76D39399" w14:textId="77777777" w:rsidR="00384C43" w:rsidRPr="00C7345F" w:rsidRDefault="00384C43" w:rsidP="00F73F5C">
            <w:pPr>
              <w:pStyle w:val="TableText"/>
              <w:ind w:right="288"/>
              <w:rPr>
                <w:color w:val="000000"/>
              </w:rPr>
            </w:pPr>
            <w:r w:rsidRPr="00C7345F">
              <w:t>0.27</w:t>
            </w:r>
          </w:p>
        </w:tc>
      </w:tr>
      <w:tr w:rsidR="00384C43" w:rsidRPr="00C7345F" w14:paraId="76B6F78B" w14:textId="77777777" w:rsidTr="00F73F5C">
        <w:tc>
          <w:tcPr>
            <w:tcW w:w="1584" w:type="dxa"/>
          </w:tcPr>
          <w:p w14:paraId="7A9822EB" w14:textId="77777777" w:rsidR="00384C43" w:rsidRPr="00C7345F" w:rsidRDefault="00384C43" w:rsidP="00F73F5C">
            <w:pPr>
              <w:pStyle w:val="TableText"/>
              <w:ind w:right="504"/>
              <w:rPr>
                <w:color w:val="000000"/>
              </w:rPr>
            </w:pPr>
            <w:r w:rsidRPr="00C7345F">
              <w:t>370</w:t>
            </w:r>
          </w:p>
        </w:tc>
        <w:tc>
          <w:tcPr>
            <w:tcW w:w="830" w:type="dxa"/>
          </w:tcPr>
          <w:p w14:paraId="39807879" w14:textId="77777777" w:rsidR="00384C43" w:rsidRPr="00C7345F" w:rsidRDefault="00384C43" w:rsidP="00F73F5C">
            <w:pPr>
              <w:pStyle w:val="TableText"/>
              <w:ind w:right="288"/>
              <w:rPr>
                <w:color w:val="000000"/>
              </w:rPr>
            </w:pPr>
            <w:r w:rsidRPr="00C7345F">
              <w:t>2</w:t>
            </w:r>
          </w:p>
        </w:tc>
        <w:tc>
          <w:tcPr>
            <w:tcW w:w="950" w:type="dxa"/>
          </w:tcPr>
          <w:p w14:paraId="109A9167" w14:textId="77777777" w:rsidR="00384C43" w:rsidRPr="00C7345F" w:rsidRDefault="00384C43" w:rsidP="00F73F5C">
            <w:pPr>
              <w:pStyle w:val="TableText"/>
              <w:ind w:right="144"/>
              <w:rPr>
                <w:color w:val="000000"/>
              </w:rPr>
            </w:pPr>
            <w:r w:rsidRPr="00C7345F">
              <w:t>3</w:t>
            </w:r>
          </w:p>
        </w:tc>
        <w:tc>
          <w:tcPr>
            <w:tcW w:w="1512" w:type="dxa"/>
          </w:tcPr>
          <w:p w14:paraId="14C8CEEC" w14:textId="77777777" w:rsidR="00384C43" w:rsidRPr="00C7345F" w:rsidRDefault="00384C43" w:rsidP="00F73F5C">
            <w:pPr>
              <w:pStyle w:val="TableText"/>
              <w:ind w:right="288"/>
              <w:rPr>
                <w:color w:val="000000"/>
              </w:rPr>
            </w:pPr>
            <w:r w:rsidRPr="00C7345F">
              <w:t>0.14</w:t>
            </w:r>
          </w:p>
        </w:tc>
      </w:tr>
      <w:tr w:rsidR="00384C43" w:rsidRPr="00C7345F" w14:paraId="1A44A3AE" w14:textId="77777777" w:rsidTr="00F73F5C">
        <w:tc>
          <w:tcPr>
            <w:tcW w:w="1584" w:type="dxa"/>
          </w:tcPr>
          <w:p w14:paraId="64437818" w14:textId="77777777" w:rsidR="00384C43" w:rsidRPr="00C7345F" w:rsidRDefault="00384C43" w:rsidP="00F73F5C">
            <w:pPr>
              <w:pStyle w:val="TableText"/>
              <w:ind w:right="504"/>
              <w:rPr>
                <w:color w:val="000000"/>
              </w:rPr>
            </w:pPr>
            <w:r w:rsidRPr="00C7345F">
              <w:t>372</w:t>
            </w:r>
          </w:p>
        </w:tc>
        <w:tc>
          <w:tcPr>
            <w:tcW w:w="830" w:type="dxa"/>
          </w:tcPr>
          <w:p w14:paraId="0B632071" w14:textId="77777777" w:rsidR="00384C43" w:rsidRPr="00C7345F" w:rsidRDefault="00384C43" w:rsidP="00F73F5C">
            <w:pPr>
              <w:pStyle w:val="TableText"/>
              <w:ind w:right="288"/>
              <w:rPr>
                <w:color w:val="000000"/>
              </w:rPr>
            </w:pPr>
            <w:r w:rsidRPr="00C7345F">
              <w:t>2</w:t>
            </w:r>
          </w:p>
        </w:tc>
        <w:tc>
          <w:tcPr>
            <w:tcW w:w="950" w:type="dxa"/>
          </w:tcPr>
          <w:p w14:paraId="74E03BDB" w14:textId="77777777" w:rsidR="00384C43" w:rsidRPr="00C7345F" w:rsidRDefault="00384C43" w:rsidP="00F73F5C">
            <w:pPr>
              <w:pStyle w:val="TableText"/>
              <w:ind w:right="144"/>
              <w:rPr>
                <w:color w:val="000000"/>
              </w:rPr>
            </w:pPr>
            <w:r w:rsidRPr="00C7345F">
              <w:t>1</w:t>
            </w:r>
          </w:p>
        </w:tc>
        <w:tc>
          <w:tcPr>
            <w:tcW w:w="1512" w:type="dxa"/>
          </w:tcPr>
          <w:p w14:paraId="59653239" w14:textId="77777777" w:rsidR="00384C43" w:rsidRPr="00C7345F" w:rsidRDefault="00384C43" w:rsidP="00F73F5C">
            <w:pPr>
              <w:pStyle w:val="TableText"/>
              <w:ind w:right="288"/>
              <w:rPr>
                <w:color w:val="000000"/>
              </w:rPr>
            </w:pPr>
            <w:r w:rsidRPr="00C7345F">
              <w:t>0.05</w:t>
            </w:r>
          </w:p>
        </w:tc>
      </w:tr>
      <w:tr w:rsidR="00384C43" w:rsidRPr="00C7345F" w14:paraId="3750703B" w14:textId="77777777" w:rsidTr="00F73F5C">
        <w:tc>
          <w:tcPr>
            <w:tcW w:w="1584" w:type="dxa"/>
          </w:tcPr>
          <w:p w14:paraId="5647FE0F" w14:textId="77777777" w:rsidR="00384C43" w:rsidRPr="00C7345F" w:rsidRDefault="00384C43" w:rsidP="00F73F5C">
            <w:pPr>
              <w:pStyle w:val="TableText"/>
              <w:ind w:right="504"/>
              <w:rPr>
                <w:color w:val="000000"/>
              </w:rPr>
            </w:pPr>
            <w:r w:rsidRPr="00C7345F">
              <w:t>373</w:t>
            </w:r>
          </w:p>
        </w:tc>
        <w:tc>
          <w:tcPr>
            <w:tcW w:w="830" w:type="dxa"/>
          </w:tcPr>
          <w:p w14:paraId="22EA79F7" w14:textId="77777777" w:rsidR="00384C43" w:rsidRPr="00C7345F" w:rsidRDefault="00384C43" w:rsidP="00F73F5C">
            <w:pPr>
              <w:pStyle w:val="TableText"/>
              <w:ind w:right="288"/>
              <w:rPr>
                <w:color w:val="000000"/>
              </w:rPr>
            </w:pPr>
            <w:r w:rsidRPr="00C7345F">
              <w:t>2</w:t>
            </w:r>
          </w:p>
        </w:tc>
        <w:tc>
          <w:tcPr>
            <w:tcW w:w="950" w:type="dxa"/>
          </w:tcPr>
          <w:p w14:paraId="1855BD84" w14:textId="77777777" w:rsidR="00384C43" w:rsidRPr="00C7345F" w:rsidRDefault="00384C43" w:rsidP="00F73F5C">
            <w:pPr>
              <w:pStyle w:val="TableText"/>
              <w:ind w:right="144"/>
              <w:rPr>
                <w:color w:val="000000"/>
              </w:rPr>
            </w:pPr>
            <w:r w:rsidRPr="00C7345F">
              <w:t>8</w:t>
            </w:r>
          </w:p>
        </w:tc>
        <w:tc>
          <w:tcPr>
            <w:tcW w:w="1512" w:type="dxa"/>
          </w:tcPr>
          <w:p w14:paraId="2C54410E" w14:textId="77777777" w:rsidR="00384C43" w:rsidRPr="00C7345F" w:rsidRDefault="00384C43" w:rsidP="00F73F5C">
            <w:pPr>
              <w:pStyle w:val="TableText"/>
              <w:ind w:right="288"/>
              <w:rPr>
                <w:color w:val="000000"/>
              </w:rPr>
            </w:pPr>
            <w:r w:rsidRPr="00C7345F">
              <w:t>0.36</w:t>
            </w:r>
          </w:p>
        </w:tc>
      </w:tr>
      <w:tr w:rsidR="00384C43" w:rsidRPr="00C7345F" w14:paraId="1BC0B1FE" w14:textId="77777777" w:rsidTr="00F73F5C">
        <w:tc>
          <w:tcPr>
            <w:tcW w:w="1584" w:type="dxa"/>
          </w:tcPr>
          <w:p w14:paraId="23EE5F7A" w14:textId="77777777" w:rsidR="00384C43" w:rsidRPr="00C7345F" w:rsidRDefault="00384C43" w:rsidP="00F73F5C">
            <w:pPr>
              <w:pStyle w:val="TableText"/>
              <w:ind w:right="504"/>
              <w:rPr>
                <w:color w:val="000000"/>
              </w:rPr>
            </w:pPr>
            <w:r w:rsidRPr="00C7345F">
              <w:t>374</w:t>
            </w:r>
          </w:p>
        </w:tc>
        <w:tc>
          <w:tcPr>
            <w:tcW w:w="830" w:type="dxa"/>
          </w:tcPr>
          <w:p w14:paraId="0AD18F35" w14:textId="77777777" w:rsidR="00384C43" w:rsidRPr="00C7345F" w:rsidRDefault="00384C43" w:rsidP="00F73F5C">
            <w:pPr>
              <w:pStyle w:val="TableText"/>
              <w:ind w:right="288"/>
              <w:rPr>
                <w:color w:val="000000"/>
              </w:rPr>
            </w:pPr>
            <w:r w:rsidRPr="00C7345F">
              <w:t>2</w:t>
            </w:r>
          </w:p>
        </w:tc>
        <w:tc>
          <w:tcPr>
            <w:tcW w:w="950" w:type="dxa"/>
          </w:tcPr>
          <w:p w14:paraId="246FAD76" w14:textId="77777777" w:rsidR="00384C43" w:rsidRPr="00C7345F" w:rsidRDefault="00384C43" w:rsidP="00F73F5C">
            <w:pPr>
              <w:pStyle w:val="TableText"/>
              <w:ind w:right="144"/>
              <w:rPr>
                <w:color w:val="000000"/>
              </w:rPr>
            </w:pPr>
            <w:r w:rsidRPr="00C7345F">
              <w:t>2</w:t>
            </w:r>
          </w:p>
        </w:tc>
        <w:tc>
          <w:tcPr>
            <w:tcW w:w="1512" w:type="dxa"/>
          </w:tcPr>
          <w:p w14:paraId="6B5E4D19" w14:textId="77777777" w:rsidR="00384C43" w:rsidRPr="00C7345F" w:rsidRDefault="00384C43" w:rsidP="00F73F5C">
            <w:pPr>
              <w:pStyle w:val="TableText"/>
              <w:ind w:right="288"/>
              <w:rPr>
                <w:color w:val="000000"/>
              </w:rPr>
            </w:pPr>
            <w:r w:rsidRPr="00C7345F">
              <w:t>0.09</w:t>
            </w:r>
          </w:p>
        </w:tc>
      </w:tr>
      <w:tr w:rsidR="00384C43" w:rsidRPr="00C7345F" w14:paraId="25CD0FD1" w14:textId="77777777" w:rsidTr="00F73F5C">
        <w:tc>
          <w:tcPr>
            <w:tcW w:w="1584" w:type="dxa"/>
          </w:tcPr>
          <w:p w14:paraId="4A792521" w14:textId="77777777" w:rsidR="00384C43" w:rsidRPr="00C7345F" w:rsidRDefault="00384C43" w:rsidP="00F73F5C">
            <w:pPr>
              <w:pStyle w:val="TableText"/>
              <w:ind w:right="504"/>
              <w:rPr>
                <w:color w:val="000000"/>
              </w:rPr>
            </w:pPr>
            <w:r w:rsidRPr="00C7345F">
              <w:t>375</w:t>
            </w:r>
          </w:p>
        </w:tc>
        <w:tc>
          <w:tcPr>
            <w:tcW w:w="830" w:type="dxa"/>
          </w:tcPr>
          <w:p w14:paraId="2492443F" w14:textId="77777777" w:rsidR="00384C43" w:rsidRPr="00C7345F" w:rsidRDefault="00384C43" w:rsidP="00F73F5C">
            <w:pPr>
              <w:pStyle w:val="TableText"/>
              <w:ind w:right="288"/>
              <w:rPr>
                <w:color w:val="000000"/>
              </w:rPr>
            </w:pPr>
            <w:r w:rsidRPr="00C7345F">
              <w:t>2</w:t>
            </w:r>
          </w:p>
        </w:tc>
        <w:tc>
          <w:tcPr>
            <w:tcW w:w="950" w:type="dxa"/>
          </w:tcPr>
          <w:p w14:paraId="1A50F5E3" w14:textId="77777777" w:rsidR="00384C43" w:rsidRPr="00C7345F" w:rsidRDefault="00384C43" w:rsidP="00F73F5C">
            <w:pPr>
              <w:pStyle w:val="TableText"/>
              <w:ind w:right="144"/>
              <w:rPr>
                <w:color w:val="000000"/>
              </w:rPr>
            </w:pPr>
            <w:r w:rsidRPr="00C7345F">
              <w:t>6</w:t>
            </w:r>
          </w:p>
        </w:tc>
        <w:tc>
          <w:tcPr>
            <w:tcW w:w="1512" w:type="dxa"/>
          </w:tcPr>
          <w:p w14:paraId="2EF5C681" w14:textId="77777777" w:rsidR="00384C43" w:rsidRPr="00C7345F" w:rsidRDefault="00384C43" w:rsidP="00F73F5C">
            <w:pPr>
              <w:pStyle w:val="TableText"/>
              <w:ind w:right="288"/>
              <w:rPr>
                <w:color w:val="000000"/>
              </w:rPr>
            </w:pPr>
            <w:r w:rsidRPr="00C7345F">
              <w:t>0.27</w:t>
            </w:r>
          </w:p>
        </w:tc>
      </w:tr>
      <w:tr w:rsidR="00384C43" w:rsidRPr="00C7345F" w14:paraId="0EF6C3BE" w14:textId="77777777" w:rsidTr="00F73F5C">
        <w:tc>
          <w:tcPr>
            <w:tcW w:w="1584" w:type="dxa"/>
          </w:tcPr>
          <w:p w14:paraId="46E48D4E" w14:textId="77777777" w:rsidR="00384C43" w:rsidRPr="00C7345F" w:rsidRDefault="00384C43" w:rsidP="00F73F5C">
            <w:pPr>
              <w:pStyle w:val="TableText"/>
              <w:ind w:right="504"/>
              <w:rPr>
                <w:color w:val="000000"/>
              </w:rPr>
            </w:pPr>
            <w:r w:rsidRPr="00C7345F">
              <w:t>377</w:t>
            </w:r>
          </w:p>
        </w:tc>
        <w:tc>
          <w:tcPr>
            <w:tcW w:w="830" w:type="dxa"/>
          </w:tcPr>
          <w:p w14:paraId="490DD502" w14:textId="77777777" w:rsidR="00384C43" w:rsidRPr="00C7345F" w:rsidRDefault="00384C43" w:rsidP="00F73F5C">
            <w:pPr>
              <w:pStyle w:val="TableText"/>
              <w:ind w:right="288"/>
              <w:rPr>
                <w:color w:val="000000"/>
              </w:rPr>
            </w:pPr>
            <w:r w:rsidRPr="00C7345F">
              <w:t>2</w:t>
            </w:r>
          </w:p>
        </w:tc>
        <w:tc>
          <w:tcPr>
            <w:tcW w:w="950" w:type="dxa"/>
          </w:tcPr>
          <w:p w14:paraId="32B1883E" w14:textId="77777777" w:rsidR="00384C43" w:rsidRPr="00C7345F" w:rsidRDefault="00384C43" w:rsidP="00F73F5C">
            <w:pPr>
              <w:pStyle w:val="TableText"/>
              <w:ind w:right="144"/>
              <w:rPr>
                <w:color w:val="000000"/>
              </w:rPr>
            </w:pPr>
            <w:r w:rsidRPr="00C7345F">
              <w:t>10</w:t>
            </w:r>
          </w:p>
        </w:tc>
        <w:tc>
          <w:tcPr>
            <w:tcW w:w="1512" w:type="dxa"/>
          </w:tcPr>
          <w:p w14:paraId="5FC4762F" w14:textId="77777777" w:rsidR="00384C43" w:rsidRPr="00C7345F" w:rsidRDefault="00384C43" w:rsidP="00F73F5C">
            <w:pPr>
              <w:pStyle w:val="TableText"/>
              <w:ind w:right="288"/>
              <w:rPr>
                <w:color w:val="000000"/>
              </w:rPr>
            </w:pPr>
            <w:r w:rsidRPr="00C7345F">
              <w:t>0.45</w:t>
            </w:r>
          </w:p>
        </w:tc>
      </w:tr>
      <w:tr w:rsidR="00384C43" w:rsidRPr="00C7345F" w14:paraId="7065FF7A" w14:textId="77777777" w:rsidTr="00F73F5C">
        <w:tc>
          <w:tcPr>
            <w:tcW w:w="1584" w:type="dxa"/>
          </w:tcPr>
          <w:p w14:paraId="2BBFFB42" w14:textId="77777777" w:rsidR="00384C43" w:rsidRPr="00C7345F" w:rsidRDefault="00384C43" w:rsidP="00F73F5C">
            <w:pPr>
              <w:pStyle w:val="TableText"/>
              <w:ind w:right="504"/>
              <w:rPr>
                <w:color w:val="000000"/>
              </w:rPr>
            </w:pPr>
            <w:r w:rsidRPr="00C7345F">
              <w:t>379</w:t>
            </w:r>
          </w:p>
        </w:tc>
        <w:tc>
          <w:tcPr>
            <w:tcW w:w="830" w:type="dxa"/>
          </w:tcPr>
          <w:p w14:paraId="7F16E565" w14:textId="77777777" w:rsidR="00384C43" w:rsidRPr="00C7345F" w:rsidRDefault="00384C43" w:rsidP="00F73F5C">
            <w:pPr>
              <w:pStyle w:val="TableText"/>
              <w:ind w:right="288"/>
              <w:rPr>
                <w:color w:val="000000"/>
              </w:rPr>
            </w:pPr>
            <w:r w:rsidRPr="00C7345F">
              <w:t>2</w:t>
            </w:r>
          </w:p>
        </w:tc>
        <w:tc>
          <w:tcPr>
            <w:tcW w:w="950" w:type="dxa"/>
          </w:tcPr>
          <w:p w14:paraId="2C6B4C67" w14:textId="77777777" w:rsidR="00384C43" w:rsidRPr="00C7345F" w:rsidRDefault="00384C43" w:rsidP="00F73F5C">
            <w:pPr>
              <w:pStyle w:val="TableText"/>
              <w:ind w:right="144"/>
              <w:rPr>
                <w:color w:val="000000"/>
              </w:rPr>
            </w:pPr>
            <w:r w:rsidRPr="00C7345F">
              <w:t>5</w:t>
            </w:r>
          </w:p>
        </w:tc>
        <w:tc>
          <w:tcPr>
            <w:tcW w:w="1512" w:type="dxa"/>
          </w:tcPr>
          <w:p w14:paraId="2B5ED6DF" w14:textId="77777777" w:rsidR="00384C43" w:rsidRPr="00C7345F" w:rsidRDefault="00384C43" w:rsidP="00F73F5C">
            <w:pPr>
              <w:pStyle w:val="TableText"/>
              <w:ind w:right="288"/>
              <w:rPr>
                <w:color w:val="000000"/>
              </w:rPr>
            </w:pPr>
            <w:r w:rsidRPr="00C7345F">
              <w:t>0.23</w:t>
            </w:r>
          </w:p>
        </w:tc>
      </w:tr>
      <w:tr w:rsidR="00384C43" w:rsidRPr="00C7345F" w14:paraId="69633E3C" w14:textId="77777777" w:rsidTr="00F73F5C">
        <w:tc>
          <w:tcPr>
            <w:tcW w:w="1584" w:type="dxa"/>
          </w:tcPr>
          <w:p w14:paraId="1406DCB1" w14:textId="77777777" w:rsidR="00384C43" w:rsidRPr="00C7345F" w:rsidRDefault="00384C43" w:rsidP="00F73F5C">
            <w:pPr>
              <w:pStyle w:val="TableText"/>
              <w:ind w:right="504"/>
              <w:rPr>
                <w:color w:val="000000"/>
              </w:rPr>
            </w:pPr>
            <w:r w:rsidRPr="00C7345F">
              <w:t>380</w:t>
            </w:r>
          </w:p>
        </w:tc>
        <w:tc>
          <w:tcPr>
            <w:tcW w:w="830" w:type="dxa"/>
          </w:tcPr>
          <w:p w14:paraId="664D1F08" w14:textId="77777777" w:rsidR="00384C43" w:rsidRPr="00C7345F" w:rsidRDefault="00384C43" w:rsidP="00F73F5C">
            <w:pPr>
              <w:pStyle w:val="TableText"/>
              <w:ind w:right="288"/>
              <w:rPr>
                <w:color w:val="000000"/>
              </w:rPr>
            </w:pPr>
            <w:r w:rsidRPr="00C7345F">
              <w:t>2</w:t>
            </w:r>
          </w:p>
        </w:tc>
        <w:tc>
          <w:tcPr>
            <w:tcW w:w="950" w:type="dxa"/>
          </w:tcPr>
          <w:p w14:paraId="37AC609B" w14:textId="77777777" w:rsidR="00384C43" w:rsidRPr="00C7345F" w:rsidRDefault="00384C43" w:rsidP="00F73F5C">
            <w:pPr>
              <w:pStyle w:val="TableText"/>
              <w:ind w:right="144"/>
              <w:rPr>
                <w:color w:val="000000"/>
              </w:rPr>
            </w:pPr>
            <w:r w:rsidRPr="00C7345F">
              <w:t>3</w:t>
            </w:r>
          </w:p>
        </w:tc>
        <w:tc>
          <w:tcPr>
            <w:tcW w:w="1512" w:type="dxa"/>
          </w:tcPr>
          <w:p w14:paraId="6B02E6F5" w14:textId="77777777" w:rsidR="00384C43" w:rsidRPr="00C7345F" w:rsidRDefault="00384C43" w:rsidP="00F73F5C">
            <w:pPr>
              <w:pStyle w:val="TableText"/>
              <w:ind w:right="288"/>
              <w:rPr>
                <w:color w:val="000000"/>
              </w:rPr>
            </w:pPr>
            <w:r w:rsidRPr="00C7345F">
              <w:t>0.14</w:t>
            </w:r>
          </w:p>
        </w:tc>
      </w:tr>
      <w:tr w:rsidR="00384C43" w:rsidRPr="00C7345F" w14:paraId="143A3362" w14:textId="77777777" w:rsidTr="00F73F5C">
        <w:tc>
          <w:tcPr>
            <w:tcW w:w="1584" w:type="dxa"/>
          </w:tcPr>
          <w:p w14:paraId="1F57801B" w14:textId="77777777" w:rsidR="00384C43" w:rsidRPr="00C7345F" w:rsidRDefault="00384C43" w:rsidP="00F73F5C">
            <w:pPr>
              <w:pStyle w:val="TableText"/>
              <w:ind w:right="504"/>
              <w:rPr>
                <w:color w:val="000000"/>
              </w:rPr>
            </w:pPr>
            <w:r w:rsidRPr="00C7345F">
              <w:t>381</w:t>
            </w:r>
          </w:p>
        </w:tc>
        <w:tc>
          <w:tcPr>
            <w:tcW w:w="830" w:type="dxa"/>
          </w:tcPr>
          <w:p w14:paraId="7ADA4C65" w14:textId="77777777" w:rsidR="00384C43" w:rsidRPr="00C7345F" w:rsidRDefault="00384C43" w:rsidP="00F73F5C">
            <w:pPr>
              <w:pStyle w:val="TableText"/>
              <w:ind w:right="288"/>
              <w:rPr>
                <w:color w:val="000000"/>
              </w:rPr>
            </w:pPr>
            <w:r w:rsidRPr="00C7345F">
              <w:t>2</w:t>
            </w:r>
          </w:p>
        </w:tc>
        <w:tc>
          <w:tcPr>
            <w:tcW w:w="950" w:type="dxa"/>
          </w:tcPr>
          <w:p w14:paraId="23B1AE90" w14:textId="77777777" w:rsidR="00384C43" w:rsidRPr="00C7345F" w:rsidRDefault="00384C43" w:rsidP="00F73F5C">
            <w:pPr>
              <w:pStyle w:val="TableText"/>
              <w:ind w:right="144"/>
              <w:rPr>
                <w:color w:val="000000"/>
              </w:rPr>
            </w:pPr>
            <w:r w:rsidRPr="00C7345F">
              <w:t>8</w:t>
            </w:r>
          </w:p>
        </w:tc>
        <w:tc>
          <w:tcPr>
            <w:tcW w:w="1512" w:type="dxa"/>
          </w:tcPr>
          <w:p w14:paraId="72828521" w14:textId="77777777" w:rsidR="00384C43" w:rsidRPr="00C7345F" w:rsidRDefault="00384C43" w:rsidP="00F73F5C">
            <w:pPr>
              <w:pStyle w:val="TableText"/>
              <w:ind w:right="288"/>
              <w:rPr>
                <w:color w:val="000000"/>
              </w:rPr>
            </w:pPr>
            <w:r w:rsidRPr="00C7345F">
              <w:t>0.36</w:t>
            </w:r>
          </w:p>
        </w:tc>
      </w:tr>
      <w:tr w:rsidR="00384C43" w:rsidRPr="00C7345F" w14:paraId="50ABDFFB" w14:textId="77777777" w:rsidTr="00F73F5C">
        <w:tc>
          <w:tcPr>
            <w:tcW w:w="1584" w:type="dxa"/>
          </w:tcPr>
          <w:p w14:paraId="17D1FBC3" w14:textId="77777777" w:rsidR="00384C43" w:rsidRPr="00C7345F" w:rsidRDefault="00384C43" w:rsidP="00F73F5C">
            <w:pPr>
              <w:pStyle w:val="TableText"/>
              <w:ind w:right="504"/>
              <w:rPr>
                <w:color w:val="000000"/>
              </w:rPr>
            </w:pPr>
            <w:r w:rsidRPr="00C7345F">
              <w:t>383</w:t>
            </w:r>
          </w:p>
        </w:tc>
        <w:tc>
          <w:tcPr>
            <w:tcW w:w="830" w:type="dxa"/>
          </w:tcPr>
          <w:p w14:paraId="6DB4346A" w14:textId="77777777" w:rsidR="00384C43" w:rsidRPr="00C7345F" w:rsidRDefault="00384C43" w:rsidP="00F73F5C">
            <w:pPr>
              <w:pStyle w:val="TableText"/>
              <w:ind w:right="288"/>
              <w:rPr>
                <w:color w:val="000000"/>
              </w:rPr>
            </w:pPr>
            <w:r w:rsidRPr="00C7345F">
              <w:t>2</w:t>
            </w:r>
          </w:p>
        </w:tc>
        <w:tc>
          <w:tcPr>
            <w:tcW w:w="950" w:type="dxa"/>
          </w:tcPr>
          <w:p w14:paraId="354BB8C6" w14:textId="77777777" w:rsidR="00384C43" w:rsidRPr="00C7345F" w:rsidRDefault="00384C43" w:rsidP="00F73F5C">
            <w:pPr>
              <w:pStyle w:val="TableText"/>
              <w:ind w:right="144"/>
              <w:rPr>
                <w:color w:val="000000"/>
              </w:rPr>
            </w:pPr>
            <w:r w:rsidRPr="00C7345F">
              <w:t>9</w:t>
            </w:r>
          </w:p>
        </w:tc>
        <w:tc>
          <w:tcPr>
            <w:tcW w:w="1512" w:type="dxa"/>
          </w:tcPr>
          <w:p w14:paraId="34FC5DEB" w14:textId="77777777" w:rsidR="00384C43" w:rsidRPr="00C7345F" w:rsidRDefault="00384C43" w:rsidP="00F73F5C">
            <w:pPr>
              <w:pStyle w:val="TableText"/>
              <w:ind w:right="288"/>
              <w:rPr>
                <w:color w:val="000000"/>
              </w:rPr>
            </w:pPr>
            <w:r w:rsidRPr="00C7345F">
              <w:t>0.41</w:t>
            </w:r>
          </w:p>
        </w:tc>
      </w:tr>
      <w:tr w:rsidR="00384C43" w:rsidRPr="00C7345F" w14:paraId="6AB79492" w14:textId="77777777" w:rsidTr="00F73F5C">
        <w:tc>
          <w:tcPr>
            <w:tcW w:w="1584" w:type="dxa"/>
          </w:tcPr>
          <w:p w14:paraId="6CBC7154" w14:textId="77777777" w:rsidR="00384C43" w:rsidRPr="00C7345F" w:rsidRDefault="00384C43" w:rsidP="00F73F5C">
            <w:pPr>
              <w:pStyle w:val="TableText"/>
              <w:ind w:right="504"/>
              <w:rPr>
                <w:color w:val="000000"/>
              </w:rPr>
            </w:pPr>
            <w:r w:rsidRPr="00C7345F">
              <w:t>385</w:t>
            </w:r>
          </w:p>
        </w:tc>
        <w:tc>
          <w:tcPr>
            <w:tcW w:w="830" w:type="dxa"/>
          </w:tcPr>
          <w:p w14:paraId="145498DB" w14:textId="77777777" w:rsidR="00384C43" w:rsidRPr="00C7345F" w:rsidRDefault="00384C43" w:rsidP="00F73F5C">
            <w:pPr>
              <w:pStyle w:val="TableText"/>
              <w:ind w:right="288"/>
              <w:rPr>
                <w:color w:val="000000"/>
              </w:rPr>
            </w:pPr>
            <w:r w:rsidRPr="00C7345F">
              <w:t>2</w:t>
            </w:r>
          </w:p>
        </w:tc>
        <w:tc>
          <w:tcPr>
            <w:tcW w:w="950" w:type="dxa"/>
          </w:tcPr>
          <w:p w14:paraId="0C78CE6C" w14:textId="77777777" w:rsidR="00384C43" w:rsidRPr="00C7345F" w:rsidRDefault="00384C43" w:rsidP="00F73F5C">
            <w:pPr>
              <w:pStyle w:val="TableText"/>
              <w:ind w:right="144"/>
              <w:rPr>
                <w:color w:val="000000"/>
              </w:rPr>
            </w:pPr>
            <w:r w:rsidRPr="00C7345F">
              <w:t>4</w:t>
            </w:r>
          </w:p>
        </w:tc>
        <w:tc>
          <w:tcPr>
            <w:tcW w:w="1512" w:type="dxa"/>
          </w:tcPr>
          <w:p w14:paraId="1193B5F1" w14:textId="77777777" w:rsidR="00384C43" w:rsidRPr="00C7345F" w:rsidRDefault="00384C43" w:rsidP="00F73F5C">
            <w:pPr>
              <w:pStyle w:val="TableText"/>
              <w:ind w:right="288"/>
              <w:rPr>
                <w:color w:val="000000"/>
              </w:rPr>
            </w:pPr>
            <w:r w:rsidRPr="00C7345F">
              <w:t>0.18</w:t>
            </w:r>
          </w:p>
        </w:tc>
      </w:tr>
      <w:tr w:rsidR="00384C43" w:rsidRPr="00C7345F" w14:paraId="1DE22C62" w14:textId="77777777" w:rsidTr="00F73F5C">
        <w:tc>
          <w:tcPr>
            <w:tcW w:w="1584" w:type="dxa"/>
          </w:tcPr>
          <w:p w14:paraId="1FCBA3D2" w14:textId="77777777" w:rsidR="00384C43" w:rsidRPr="00C7345F" w:rsidRDefault="00384C43" w:rsidP="00F73F5C">
            <w:pPr>
              <w:pStyle w:val="TableText"/>
              <w:ind w:right="504"/>
              <w:rPr>
                <w:color w:val="000000"/>
              </w:rPr>
            </w:pPr>
            <w:r w:rsidRPr="00C7345F">
              <w:t>387</w:t>
            </w:r>
          </w:p>
        </w:tc>
        <w:tc>
          <w:tcPr>
            <w:tcW w:w="830" w:type="dxa"/>
          </w:tcPr>
          <w:p w14:paraId="62586FA7" w14:textId="77777777" w:rsidR="00384C43" w:rsidRPr="00C7345F" w:rsidRDefault="00384C43" w:rsidP="00F73F5C">
            <w:pPr>
              <w:pStyle w:val="TableText"/>
              <w:ind w:right="288"/>
              <w:rPr>
                <w:color w:val="000000"/>
              </w:rPr>
            </w:pPr>
            <w:r w:rsidRPr="00C7345F">
              <w:t>2</w:t>
            </w:r>
          </w:p>
        </w:tc>
        <w:tc>
          <w:tcPr>
            <w:tcW w:w="950" w:type="dxa"/>
          </w:tcPr>
          <w:p w14:paraId="75C034A1" w14:textId="77777777" w:rsidR="00384C43" w:rsidRPr="00C7345F" w:rsidRDefault="00384C43" w:rsidP="00F73F5C">
            <w:pPr>
              <w:pStyle w:val="TableText"/>
              <w:ind w:right="144"/>
              <w:rPr>
                <w:color w:val="000000"/>
              </w:rPr>
            </w:pPr>
            <w:r w:rsidRPr="00C7345F">
              <w:t>5</w:t>
            </w:r>
          </w:p>
        </w:tc>
        <w:tc>
          <w:tcPr>
            <w:tcW w:w="1512" w:type="dxa"/>
          </w:tcPr>
          <w:p w14:paraId="69AFF1F5" w14:textId="77777777" w:rsidR="00384C43" w:rsidRPr="00C7345F" w:rsidRDefault="00384C43" w:rsidP="00F73F5C">
            <w:pPr>
              <w:pStyle w:val="TableText"/>
              <w:ind w:right="288"/>
              <w:rPr>
                <w:color w:val="000000"/>
              </w:rPr>
            </w:pPr>
            <w:r w:rsidRPr="00C7345F">
              <w:t>0.23</w:t>
            </w:r>
          </w:p>
        </w:tc>
      </w:tr>
      <w:tr w:rsidR="00384C43" w:rsidRPr="00C7345F" w14:paraId="13EAE9D3" w14:textId="77777777" w:rsidTr="00F73F5C">
        <w:tc>
          <w:tcPr>
            <w:tcW w:w="1584" w:type="dxa"/>
          </w:tcPr>
          <w:p w14:paraId="08CD600E" w14:textId="77777777" w:rsidR="00384C43" w:rsidRPr="00C7345F" w:rsidRDefault="00384C43" w:rsidP="00F73F5C">
            <w:pPr>
              <w:pStyle w:val="TableText"/>
              <w:ind w:right="504"/>
              <w:rPr>
                <w:color w:val="000000"/>
              </w:rPr>
            </w:pPr>
            <w:r w:rsidRPr="00C7345F">
              <w:t>388</w:t>
            </w:r>
          </w:p>
        </w:tc>
        <w:tc>
          <w:tcPr>
            <w:tcW w:w="830" w:type="dxa"/>
          </w:tcPr>
          <w:p w14:paraId="49EAB242" w14:textId="77777777" w:rsidR="00384C43" w:rsidRPr="00C7345F" w:rsidRDefault="00384C43" w:rsidP="00F73F5C">
            <w:pPr>
              <w:pStyle w:val="TableText"/>
              <w:ind w:right="288"/>
              <w:rPr>
                <w:color w:val="000000"/>
              </w:rPr>
            </w:pPr>
            <w:r w:rsidRPr="00C7345F">
              <w:t>2</w:t>
            </w:r>
          </w:p>
        </w:tc>
        <w:tc>
          <w:tcPr>
            <w:tcW w:w="950" w:type="dxa"/>
          </w:tcPr>
          <w:p w14:paraId="4BC55828" w14:textId="77777777" w:rsidR="00384C43" w:rsidRPr="00C7345F" w:rsidRDefault="00384C43" w:rsidP="00F73F5C">
            <w:pPr>
              <w:pStyle w:val="TableText"/>
              <w:ind w:right="144"/>
              <w:rPr>
                <w:color w:val="000000"/>
              </w:rPr>
            </w:pPr>
            <w:r w:rsidRPr="00C7345F">
              <w:t>17</w:t>
            </w:r>
          </w:p>
        </w:tc>
        <w:tc>
          <w:tcPr>
            <w:tcW w:w="1512" w:type="dxa"/>
          </w:tcPr>
          <w:p w14:paraId="6CD3C9A0" w14:textId="77777777" w:rsidR="00384C43" w:rsidRPr="00C7345F" w:rsidRDefault="00384C43" w:rsidP="00F73F5C">
            <w:pPr>
              <w:pStyle w:val="TableText"/>
              <w:ind w:right="288"/>
              <w:rPr>
                <w:color w:val="000000"/>
              </w:rPr>
            </w:pPr>
            <w:r w:rsidRPr="00C7345F">
              <w:t>0.77</w:t>
            </w:r>
          </w:p>
        </w:tc>
      </w:tr>
      <w:tr w:rsidR="00384C43" w:rsidRPr="00C7345F" w14:paraId="15E1E37F" w14:textId="77777777" w:rsidTr="00F73F5C">
        <w:tc>
          <w:tcPr>
            <w:tcW w:w="1584" w:type="dxa"/>
          </w:tcPr>
          <w:p w14:paraId="3619104E" w14:textId="77777777" w:rsidR="00384C43" w:rsidRPr="00C7345F" w:rsidRDefault="00384C43" w:rsidP="00F73F5C">
            <w:pPr>
              <w:pStyle w:val="TableText"/>
              <w:ind w:right="504"/>
              <w:rPr>
                <w:color w:val="000000"/>
              </w:rPr>
            </w:pPr>
            <w:r w:rsidRPr="00C7345F">
              <w:t>389</w:t>
            </w:r>
          </w:p>
        </w:tc>
        <w:tc>
          <w:tcPr>
            <w:tcW w:w="830" w:type="dxa"/>
          </w:tcPr>
          <w:p w14:paraId="7A935334" w14:textId="77777777" w:rsidR="00384C43" w:rsidRPr="00C7345F" w:rsidRDefault="00384C43" w:rsidP="00F73F5C">
            <w:pPr>
              <w:pStyle w:val="TableText"/>
              <w:ind w:right="288"/>
              <w:rPr>
                <w:color w:val="000000"/>
              </w:rPr>
            </w:pPr>
            <w:r w:rsidRPr="00C7345F">
              <w:t>2</w:t>
            </w:r>
          </w:p>
        </w:tc>
        <w:tc>
          <w:tcPr>
            <w:tcW w:w="950" w:type="dxa"/>
          </w:tcPr>
          <w:p w14:paraId="00EBEE0D" w14:textId="77777777" w:rsidR="00384C43" w:rsidRPr="00C7345F" w:rsidRDefault="00384C43" w:rsidP="00F73F5C">
            <w:pPr>
              <w:pStyle w:val="TableText"/>
              <w:ind w:right="144"/>
              <w:rPr>
                <w:color w:val="000000"/>
              </w:rPr>
            </w:pPr>
            <w:r w:rsidRPr="00C7345F">
              <w:t>9</w:t>
            </w:r>
          </w:p>
        </w:tc>
        <w:tc>
          <w:tcPr>
            <w:tcW w:w="1512" w:type="dxa"/>
          </w:tcPr>
          <w:p w14:paraId="76181B72" w14:textId="77777777" w:rsidR="00384C43" w:rsidRPr="00C7345F" w:rsidRDefault="00384C43" w:rsidP="00F73F5C">
            <w:pPr>
              <w:pStyle w:val="TableText"/>
              <w:ind w:right="288"/>
              <w:rPr>
                <w:color w:val="000000"/>
              </w:rPr>
            </w:pPr>
            <w:r w:rsidRPr="00C7345F">
              <w:t>0.41</w:t>
            </w:r>
          </w:p>
        </w:tc>
      </w:tr>
      <w:tr w:rsidR="00384C43" w:rsidRPr="00C7345F" w14:paraId="438B2661" w14:textId="77777777" w:rsidTr="00F73F5C">
        <w:tc>
          <w:tcPr>
            <w:tcW w:w="1584" w:type="dxa"/>
          </w:tcPr>
          <w:p w14:paraId="15E1408D" w14:textId="77777777" w:rsidR="00384C43" w:rsidRPr="00C7345F" w:rsidRDefault="00384C43" w:rsidP="00F73F5C">
            <w:pPr>
              <w:pStyle w:val="TableText"/>
              <w:ind w:right="504"/>
              <w:rPr>
                <w:color w:val="000000"/>
              </w:rPr>
            </w:pPr>
            <w:r w:rsidRPr="00C7345F">
              <w:t>391</w:t>
            </w:r>
          </w:p>
        </w:tc>
        <w:tc>
          <w:tcPr>
            <w:tcW w:w="830" w:type="dxa"/>
          </w:tcPr>
          <w:p w14:paraId="7D762AA6" w14:textId="77777777" w:rsidR="00384C43" w:rsidRPr="00C7345F" w:rsidRDefault="00384C43" w:rsidP="00F73F5C">
            <w:pPr>
              <w:pStyle w:val="TableText"/>
              <w:ind w:right="288"/>
              <w:rPr>
                <w:color w:val="000000"/>
              </w:rPr>
            </w:pPr>
            <w:r w:rsidRPr="00C7345F">
              <w:t>2</w:t>
            </w:r>
          </w:p>
        </w:tc>
        <w:tc>
          <w:tcPr>
            <w:tcW w:w="950" w:type="dxa"/>
          </w:tcPr>
          <w:p w14:paraId="394F22CF" w14:textId="77777777" w:rsidR="00384C43" w:rsidRPr="00C7345F" w:rsidRDefault="00384C43" w:rsidP="00F73F5C">
            <w:pPr>
              <w:pStyle w:val="TableText"/>
              <w:ind w:right="144"/>
              <w:rPr>
                <w:color w:val="000000"/>
              </w:rPr>
            </w:pPr>
            <w:r w:rsidRPr="00C7345F">
              <w:t>9</w:t>
            </w:r>
          </w:p>
        </w:tc>
        <w:tc>
          <w:tcPr>
            <w:tcW w:w="1512" w:type="dxa"/>
          </w:tcPr>
          <w:p w14:paraId="2BF72675" w14:textId="77777777" w:rsidR="00384C43" w:rsidRPr="00C7345F" w:rsidRDefault="00384C43" w:rsidP="00F73F5C">
            <w:pPr>
              <w:pStyle w:val="TableText"/>
              <w:ind w:right="288"/>
              <w:rPr>
                <w:color w:val="000000"/>
              </w:rPr>
            </w:pPr>
            <w:r w:rsidRPr="00C7345F">
              <w:t>0.41</w:t>
            </w:r>
          </w:p>
        </w:tc>
      </w:tr>
      <w:tr w:rsidR="00384C43" w:rsidRPr="00C7345F" w14:paraId="336793EB" w14:textId="77777777" w:rsidTr="00F73F5C">
        <w:tc>
          <w:tcPr>
            <w:tcW w:w="1584" w:type="dxa"/>
          </w:tcPr>
          <w:p w14:paraId="4C4C22D7" w14:textId="77777777" w:rsidR="00384C43" w:rsidRPr="00C7345F" w:rsidRDefault="00384C43" w:rsidP="00F73F5C">
            <w:pPr>
              <w:pStyle w:val="TableText"/>
              <w:ind w:right="504"/>
              <w:rPr>
                <w:color w:val="000000"/>
              </w:rPr>
            </w:pPr>
            <w:r w:rsidRPr="00C7345F">
              <w:t>394</w:t>
            </w:r>
          </w:p>
        </w:tc>
        <w:tc>
          <w:tcPr>
            <w:tcW w:w="830" w:type="dxa"/>
          </w:tcPr>
          <w:p w14:paraId="1FE17683" w14:textId="77777777" w:rsidR="00384C43" w:rsidRPr="00C7345F" w:rsidRDefault="00384C43" w:rsidP="00F73F5C">
            <w:pPr>
              <w:pStyle w:val="TableText"/>
              <w:ind w:right="288"/>
              <w:rPr>
                <w:color w:val="000000"/>
              </w:rPr>
            </w:pPr>
            <w:r w:rsidRPr="00C7345F">
              <w:t>2</w:t>
            </w:r>
          </w:p>
        </w:tc>
        <w:tc>
          <w:tcPr>
            <w:tcW w:w="950" w:type="dxa"/>
          </w:tcPr>
          <w:p w14:paraId="278C425A" w14:textId="77777777" w:rsidR="00384C43" w:rsidRPr="00C7345F" w:rsidRDefault="00384C43" w:rsidP="00F73F5C">
            <w:pPr>
              <w:pStyle w:val="TableText"/>
              <w:ind w:right="144"/>
              <w:rPr>
                <w:color w:val="000000"/>
              </w:rPr>
            </w:pPr>
            <w:r w:rsidRPr="00C7345F">
              <w:t>2</w:t>
            </w:r>
          </w:p>
        </w:tc>
        <w:tc>
          <w:tcPr>
            <w:tcW w:w="1512" w:type="dxa"/>
          </w:tcPr>
          <w:p w14:paraId="4ADA4A77" w14:textId="77777777" w:rsidR="00384C43" w:rsidRPr="00C7345F" w:rsidRDefault="00384C43" w:rsidP="00F73F5C">
            <w:pPr>
              <w:pStyle w:val="TableText"/>
              <w:ind w:right="288"/>
              <w:rPr>
                <w:color w:val="000000"/>
              </w:rPr>
            </w:pPr>
            <w:r w:rsidRPr="00C7345F">
              <w:t>0.09</w:t>
            </w:r>
          </w:p>
        </w:tc>
      </w:tr>
      <w:tr w:rsidR="00384C43" w:rsidRPr="00C7345F" w14:paraId="6E30691C" w14:textId="77777777" w:rsidTr="00F73F5C">
        <w:tc>
          <w:tcPr>
            <w:tcW w:w="1584" w:type="dxa"/>
          </w:tcPr>
          <w:p w14:paraId="27A26C4C" w14:textId="77777777" w:rsidR="00384C43" w:rsidRPr="00C7345F" w:rsidRDefault="00384C43" w:rsidP="00F73F5C">
            <w:pPr>
              <w:pStyle w:val="TableText"/>
              <w:ind w:right="504"/>
              <w:rPr>
                <w:color w:val="000000"/>
              </w:rPr>
            </w:pPr>
            <w:r w:rsidRPr="00C7345F">
              <w:t>395</w:t>
            </w:r>
          </w:p>
        </w:tc>
        <w:tc>
          <w:tcPr>
            <w:tcW w:w="830" w:type="dxa"/>
          </w:tcPr>
          <w:p w14:paraId="1D2175DB" w14:textId="77777777" w:rsidR="00384C43" w:rsidRPr="00C7345F" w:rsidRDefault="00384C43" w:rsidP="00F73F5C">
            <w:pPr>
              <w:pStyle w:val="TableText"/>
              <w:ind w:right="288"/>
              <w:rPr>
                <w:color w:val="000000"/>
              </w:rPr>
            </w:pPr>
            <w:r w:rsidRPr="00C7345F">
              <w:t>2</w:t>
            </w:r>
          </w:p>
        </w:tc>
        <w:tc>
          <w:tcPr>
            <w:tcW w:w="950" w:type="dxa"/>
          </w:tcPr>
          <w:p w14:paraId="27B308A9" w14:textId="77777777" w:rsidR="00384C43" w:rsidRPr="00C7345F" w:rsidRDefault="00384C43" w:rsidP="00F73F5C">
            <w:pPr>
              <w:pStyle w:val="TableText"/>
              <w:ind w:right="144"/>
              <w:rPr>
                <w:color w:val="000000"/>
              </w:rPr>
            </w:pPr>
            <w:r w:rsidRPr="00C7345F">
              <w:t>4</w:t>
            </w:r>
          </w:p>
        </w:tc>
        <w:tc>
          <w:tcPr>
            <w:tcW w:w="1512" w:type="dxa"/>
          </w:tcPr>
          <w:p w14:paraId="1A5FF46B" w14:textId="77777777" w:rsidR="00384C43" w:rsidRPr="00C7345F" w:rsidRDefault="00384C43" w:rsidP="00F73F5C">
            <w:pPr>
              <w:pStyle w:val="TableText"/>
              <w:ind w:right="288"/>
              <w:rPr>
                <w:color w:val="000000"/>
              </w:rPr>
            </w:pPr>
            <w:r w:rsidRPr="00C7345F">
              <w:t>0.18</w:t>
            </w:r>
          </w:p>
        </w:tc>
      </w:tr>
      <w:tr w:rsidR="00384C43" w:rsidRPr="00C7345F" w14:paraId="166D67A9" w14:textId="77777777" w:rsidTr="00F73F5C">
        <w:tc>
          <w:tcPr>
            <w:tcW w:w="1584" w:type="dxa"/>
          </w:tcPr>
          <w:p w14:paraId="523D58DF" w14:textId="77777777" w:rsidR="00384C43" w:rsidRPr="00C7345F" w:rsidRDefault="00384C43" w:rsidP="00F73F5C">
            <w:pPr>
              <w:pStyle w:val="TableText"/>
              <w:ind w:right="504"/>
              <w:rPr>
                <w:color w:val="000000"/>
              </w:rPr>
            </w:pPr>
            <w:r w:rsidRPr="00C7345F">
              <w:t>396</w:t>
            </w:r>
          </w:p>
        </w:tc>
        <w:tc>
          <w:tcPr>
            <w:tcW w:w="830" w:type="dxa"/>
          </w:tcPr>
          <w:p w14:paraId="16874D0A" w14:textId="77777777" w:rsidR="00384C43" w:rsidRPr="00C7345F" w:rsidRDefault="00384C43" w:rsidP="00F73F5C">
            <w:pPr>
              <w:pStyle w:val="TableText"/>
              <w:ind w:right="288"/>
              <w:rPr>
                <w:color w:val="000000"/>
              </w:rPr>
            </w:pPr>
            <w:r w:rsidRPr="00C7345F">
              <w:t>2</w:t>
            </w:r>
          </w:p>
        </w:tc>
        <w:tc>
          <w:tcPr>
            <w:tcW w:w="950" w:type="dxa"/>
          </w:tcPr>
          <w:p w14:paraId="5FA32CEE" w14:textId="77777777" w:rsidR="00384C43" w:rsidRPr="00C7345F" w:rsidRDefault="00384C43" w:rsidP="00F73F5C">
            <w:pPr>
              <w:pStyle w:val="TableText"/>
              <w:ind w:right="144"/>
              <w:rPr>
                <w:color w:val="000000"/>
              </w:rPr>
            </w:pPr>
            <w:r w:rsidRPr="00C7345F">
              <w:t>8</w:t>
            </w:r>
          </w:p>
        </w:tc>
        <w:tc>
          <w:tcPr>
            <w:tcW w:w="1512" w:type="dxa"/>
          </w:tcPr>
          <w:p w14:paraId="11FF9E6D" w14:textId="77777777" w:rsidR="00384C43" w:rsidRPr="00C7345F" w:rsidRDefault="00384C43" w:rsidP="00F73F5C">
            <w:pPr>
              <w:pStyle w:val="TableText"/>
              <w:ind w:right="288"/>
              <w:rPr>
                <w:color w:val="000000"/>
              </w:rPr>
            </w:pPr>
            <w:r w:rsidRPr="00C7345F">
              <w:t>0.36</w:t>
            </w:r>
          </w:p>
        </w:tc>
      </w:tr>
      <w:tr w:rsidR="00384C43" w:rsidRPr="00C7345F" w14:paraId="2D28B1CA" w14:textId="77777777" w:rsidTr="00F73F5C">
        <w:tc>
          <w:tcPr>
            <w:tcW w:w="1584" w:type="dxa"/>
          </w:tcPr>
          <w:p w14:paraId="7E2E6A60" w14:textId="77777777" w:rsidR="00384C43" w:rsidRPr="00C7345F" w:rsidRDefault="00384C43" w:rsidP="00F73F5C">
            <w:pPr>
              <w:pStyle w:val="TableText"/>
              <w:ind w:right="504"/>
              <w:rPr>
                <w:color w:val="000000"/>
              </w:rPr>
            </w:pPr>
            <w:r w:rsidRPr="00C7345F">
              <w:t>397</w:t>
            </w:r>
          </w:p>
        </w:tc>
        <w:tc>
          <w:tcPr>
            <w:tcW w:w="830" w:type="dxa"/>
          </w:tcPr>
          <w:p w14:paraId="55B3D69D" w14:textId="77777777" w:rsidR="00384C43" w:rsidRPr="00C7345F" w:rsidRDefault="00384C43" w:rsidP="00F73F5C">
            <w:pPr>
              <w:pStyle w:val="TableText"/>
              <w:ind w:right="288"/>
              <w:rPr>
                <w:color w:val="000000"/>
              </w:rPr>
            </w:pPr>
            <w:r w:rsidRPr="00C7345F">
              <w:t>2</w:t>
            </w:r>
          </w:p>
        </w:tc>
        <w:tc>
          <w:tcPr>
            <w:tcW w:w="950" w:type="dxa"/>
          </w:tcPr>
          <w:p w14:paraId="6F3D3B0B" w14:textId="77777777" w:rsidR="00384C43" w:rsidRPr="00C7345F" w:rsidRDefault="00384C43" w:rsidP="00F73F5C">
            <w:pPr>
              <w:pStyle w:val="TableText"/>
              <w:ind w:right="144"/>
              <w:rPr>
                <w:color w:val="000000"/>
              </w:rPr>
            </w:pPr>
            <w:r w:rsidRPr="00C7345F">
              <w:t>4</w:t>
            </w:r>
          </w:p>
        </w:tc>
        <w:tc>
          <w:tcPr>
            <w:tcW w:w="1512" w:type="dxa"/>
          </w:tcPr>
          <w:p w14:paraId="1B0F186C" w14:textId="77777777" w:rsidR="00384C43" w:rsidRPr="00C7345F" w:rsidRDefault="00384C43" w:rsidP="00F73F5C">
            <w:pPr>
              <w:pStyle w:val="TableText"/>
              <w:ind w:right="288"/>
              <w:rPr>
                <w:color w:val="000000"/>
              </w:rPr>
            </w:pPr>
            <w:r w:rsidRPr="00C7345F">
              <w:t>0.18</w:t>
            </w:r>
          </w:p>
        </w:tc>
      </w:tr>
      <w:tr w:rsidR="00384C43" w:rsidRPr="00C7345F" w14:paraId="764D56C1" w14:textId="77777777" w:rsidTr="00F73F5C">
        <w:tc>
          <w:tcPr>
            <w:tcW w:w="1584" w:type="dxa"/>
          </w:tcPr>
          <w:p w14:paraId="0D3961F6" w14:textId="77777777" w:rsidR="00384C43" w:rsidRPr="00C7345F" w:rsidRDefault="00384C43" w:rsidP="00F73F5C">
            <w:pPr>
              <w:pStyle w:val="TableText"/>
              <w:ind w:right="504"/>
              <w:rPr>
                <w:color w:val="000000"/>
              </w:rPr>
            </w:pPr>
            <w:r w:rsidRPr="00C7345F">
              <w:t>398</w:t>
            </w:r>
          </w:p>
        </w:tc>
        <w:tc>
          <w:tcPr>
            <w:tcW w:w="830" w:type="dxa"/>
          </w:tcPr>
          <w:p w14:paraId="6D6FCA18" w14:textId="77777777" w:rsidR="00384C43" w:rsidRPr="00C7345F" w:rsidRDefault="00384C43" w:rsidP="00F73F5C">
            <w:pPr>
              <w:pStyle w:val="TableText"/>
              <w:ind w:right="288"/>
              <w:rPr>
                <w:color w:val="000000"/>
              </w:rPr>
            </w:pPr>
            <w:r w:rsidRPr="00C7345F">
              <w:t>2</w:t>
            </w:r>
          </w:p>
        </w:tc>
        <w:tc>
          <w:tcPr>
            <w:tcW w:w="950" w:type="dxa"/>
          </w:tcPr>
          <w:p w14:paraId="74A8EF9B" w14:textId="77777777" w:rsidR="00384C43" w:rsidRPr="00C7345F" w:rsidRDefault="00384C43" w:rsidP="00F73F5C">
            <w:pPr>
              <w:pStyle w:val="TableText"/>
              <w:ind w:right="144"/>
              <w:rPr>
                <w:color w:val="000000"/>
              </w:rPr>
            </w:pPr>
            <w:r w:rsidRPr="00C7345F">
              <w:t>7</w:t>
            </w:r>
          </w:p>
        </w:tc>
        <w:tc>
          <w:tcPr>
            <w:tcW w:w="1512" w:type="dxa"/>
          </w:tcPr>
          <w:p w14:paraId="0FFCF4F0" w14:textId="77777777" w:rsidR="00384C43" w:rsidRPr="00C7345F" w:rsidRDefault="00384C43" w:rsidP="00F73F5C">
            <w:pPr>
              <w:pStyle w:val="TableText"/>
              <w:ind w:right="288"/>
              <w:rPr>
                <w:color w:val="000000"/>
              </w:rPr>
            </w:pPr>
            <w:r w:rsidRPr="00C7345F">
              <w:t>0.32</w:t>
            </w:r>
          </w:p>
        </w:tc>
      </w:tr>
      <w:tr w:rsidR="00384C43" w:rsidRPr="00C7345F" w14:paraId="5BFB7AB0" w14:textId="77777777" w:rsidTr="00F73F5C">
        <w:tc>
          <w:tcPr>
            <w:tcW w:w="1584" w:type="dxa"/>
          </w:tcPr>
          <w:p w14:paraId="10061377" w14:textId="77777777" w:rsidR="00384C43" w:rsidRPr="00C7345F" w:rsidRDefault="00384C43" w:rsidP="00F73F5C">
            <w:pPr>
              <w:pStyle w:val="TableText"/>
              <w:ind w:right="504"/>
              <w:rPr>
                <w:color w:val="000000"/>
              </w:rPr>
            </w:pPr>
            <w:r w:rsidRPr="00C7345F">
              <w:t>399</w:t>
            </w:r>
          </w:p>
        </w:tc>
        <w:tc>
          <w:tcPr>
            <w:tcW w:w="830" w:type="dxa"/>
          </w:tcPr>
          <w:p w14:paraId="54257EB1" w14:textId="77777777" w:rsidR="00384C43" w:rsidRPr="00C7345F" w:rsidRDefault="00384C43" w:rsidP="00F73F5C">
            <w:pPr>
              <w:pStyle w:val="TableText"/>
              <w:ind w:right="288"/>
              <w:rPr>
                <w:color w:val="000000"/>
              </w:rPr>
            </w:pPr>
            <w:r w:rsidRPr="00C7345F">
              <w:t>2</w:t>
            </w:r>
          </w:p>
        </w:tc>
        <w:tc>
          <w:tcPr>
            <w:tcW w:w="950" w:type="dxa"/>
          </w:tcPr>
          <w:p w14:paraId="3D7A2A90" w14:textId="77777777" w:rsidR="00384C43" w:rsidRPr="00C7345F" w:rsidRDefault="00384C43" w:rsidP="00F73F5C">
            <w:pPr>
              <w:pStyle w:val="TableText"/>
              <w:ind w:right="144"/>
              <w:rPr>
                <w:color w:val="000000"/>
              </w:rPr>
            </w:pPr>
            <w:r w:rsidRPr="00C7345F">
              <w:t>1</w:t>
            </w:r>
          </w:p>
        </w:tc>
        <w:tc>
          <w:tcPr>
            <w:tcW w:w="1512" w:type="dxa"/>
          </w:tcPr>
          <w:p w14:paraId="12BF9D1F" w14:textId="77777777" w:rsidR="00384C43" w:rsidRPr="00C7345F" w:rsidRDefault="00384C43" w:rsidP="00F73F5C">
            <w:pPr>
              <w:pStyle w:val="TableText"/>
              <w:ind w:right="288"/>
              <w:rPr>
                <w:color w:val="000000"/>
              </w:rPr>
            </w:pPr>
            <w:r w:rsidRPr="00C7345F">
              <w:t>0.05</w:t>
            </w:r>
          </w:p>
        </w:tc>
      </w:tr>
      <w:tr w:rsidR="00384C43" w:rsidRPr="00C7345F" w14:paraId="395744D3" w14:textId="77777777" w:rsidTr="00F73F5C">
        <w:tc>
          <w:tcPr>
            <w:tcW w:w="1584" w:type="dxa"/>
          </w:tcPr>
          <w:p w14:paraId="599E9644" w14:textId="77777777" w:rsidR="00384C43" w:rsidRPr="00C7345F" w:rsidRDefault="00384C43" w:rsidP="00F73F5C">
            <w:pPr>
              <w:pStyle w:val="TableText"/>
              <w:ind w:right="504"/>
              <w:rPr>
                <w:color w:val="000000"/>
              </w:rPr>
            </w:pPr>
            <w:r w:rsidRPr="00C7345F">
              <w:t>401</w:t>
            </w:r>
          </w:p>
        </w:tc>
        <w:tc>
          <w:tcPr>
            <w:tcW w:w="830" w:type="dxa"/>
          </w:tcPr>
          <w:p w14:paraId="33F790DC" w14:textId="77777777" w:rsidR="00384C43" w:rsidRPr="00C7345F" w:rsidRDefault="00384C43" w:rsidP="00F73F5C">
            <w:pPr>
              <w:pStyle w:val="TableText"/>
              <w:ind w:right="288"/>
              <w:rPr>
                <w:color w:val="000000"/>
              </w:rPr>
            </w:pPr>
            <w:r w:rsidRPr="00C7345F">
              <w:t>2</w:t>
            </w:r>
          </w:p>
        </w:tc>
        <w:tc>
          <w:tcPr>
            <w:tcW w:w="950" w:type="dxa"/>
          </w:tcPr>
          <w:p w14:paraId="3B7D1FD0" w14:textId="77777777" w:rsidR="00384C43" w:rsidRPr="00C7345F" w:rsidRDefault="00384C43" w:rsidP="00F73F5C">
            <w:pPr>
              <w:pStyle w:val="TableText"/>
              <w:ind w:right="144"/>
              <w:rPr>
                <w:color w:val="000000"/>
              </w:rPr>
            </w:pPr>
            <w:r w:rsidRPr="00C7345F">
              <w:t>15</w:t>
            </w:r>
          </w:p>
        </w:tc>
        <w:tc>
          <w:tcPr>
            <w:tcW w:w="1512" w:type="dxa"/>
          </w:tcPr>
          <w:p w14:paraId="4A3A4AE0" w14:textId="77777777" w:rsidR="00384C43" w:rsidRPr="00C7345F" w:rsidRDefault="00384C43" w:rsidP="00F73F5C">
            <w:pPr>
              <w:pStyle w:val="TableText"/>
              <w:ind w:right="288"/>
              <w:rPr>
                <w:color w:val="000000"/>
              </w:rPr>
            </w:pPr>
            <w:r w:rsidRPr="00C7345F">
              <w:t>0.68</w:t>
            </w:r>
          </w:p>
        </w:tc>
      </w:tr>
      <w:tr w:rsidR="00384C43" w:rsidRPr="00C7345F" w14:paraId="55878F7A" w14:textId="77777777" w:rsidTr="00F73F5C">
        <w:tc>
          <w:tcPr>
            <w:tcW w:w="1584" w:type="dxa"/>
          </w:tcPr>
          <w:p w14:paraId="63F81723" w14:textId="77777777" w:rsidR="00384C43" w:rsidRPr="00C7345F" w:rsidRDefault="00384C43" w:rsidP="00F73F5C">
            <w:pPr>
              <w:pStyle w:val="TableText"/>
              <w:ind w:right="504"/>
              <w:rPr>
                <w:color w:val="000000"/>
              </w:rPr>
            </w:pPr>
            <w:r w:rsidRPr="00C7345F">
              <w:t>402</w:t>
            </w:r>
          </w:p>
        </w:tc>
        <w:tc>
          <w:tcPr>
            <w:tcW w:w="830" w:type="dxa"/>
          </w:tcPr>
          <w:p w14:paraId="3F9C744E" w14:textId="77777777" w:rsidR="00384C43" w:rsidRPr="00C7345F" w:rsidRDefault="00384C43" w:rsidP="00F73F5C">
            <w:pPr>
              <w:pStyle w:val="TableText"/>
              <w:ind w:right="288"/>
              <w:rPr>
                <w:color w:val="000000"/>
              </w:rPr>
            </w:pPr>
            <w:r w:rsidRPr="00C7345F">
              <w:t>2</w:t>
            </w:r>
          </w:p>
        </w:tc>
        <w:tc>
          <w:tcPr>
            <w:tcW w:w="950" w:type="dxa"/>
          </w:tcPr>
          <w:p w14:paraId="70269EF6" w14:textId="77777777" w:rsidR="00384C43" w:rsidRPr="00C7345F" w:rsidRDefault="00384C43" w:rsidP="00F73F5C">
            <w:pPr>
              <w:pStyle w:val="TableText"/>
              <w:ind w:right="144"/>
              <w:rPr>
                <w:color w:val="000000"/>
              </w:rPr>
            </w:pPr>
            <w:r w:rsidRPr="00C7345F">
              <w:t>5</w:t>
            </w:r>
          </w:p>
        </w:tc>
        <w:tc>
          <w:tcPr>
            <w:tcW w:w="1512" w:type="dxa"/>
          </w:tcPr>
          <w:p w14:paraId="14AD4047" w14:textId="77777777" w:rsidR="00384C43" w:rsidRPr="00C7345F" w:rsidRDefault="00384C43" w:rsidP="00F73F5C">
            <w:pPr>
              <w:pStyle w:val="TableText"/>
              <w:ind w:right="288"/>
              <w:rPr>
                <w:color w:val="000000"/>
              </w:rPr>
            </w:pPr>
            <w:r w:rsidRPr="00C7345F">
              <w:t>0.23</w:t>
            </w:r>
          </w:p>
        </w:tc>
      </w:tr>
      <w:tr w:rsidR="00384C43" w:rsidRPr="00C7345F" w14:paraId="0B54891E" w14:textId="77777777" w:rsidTr="00F73F5C">
        <w:tc>
          <w:tcPr>
            <w:tcW w:w="1584" w:type="dxa"/>
          </w:tcPr>
          <w:p w14:paraId="4C981130" w14:textId="77777777" w:rsidR="00384C43" w:rsidRPr="00C7345F" w:rsidRDefault="00384C43" w:rsidP="00F73F5C">
            <w:pPr>
              <w:pStyle w:val="TableText"/>
              <w:ind w:right="504"/>
              <w:rPr>
                <w:color w:val="000000"/>
              </w:rPr>
            </w:pPr>
            <w:r w:rsidRPr="00C7345F">
              <w:t>403</w:t>
            </w:r>
          </w:p>
        </w:tc>
        <w:tc>
          <w:tcPr>
            <w:tcW w:w="830" w:type="dxa"/>
          </w:tcPr>
          <w:p w14:paraId="00D83E6D" w14:textId="77777777" w:rsidR="00384C43" w:rsidRPr="00C7345F" w:rsidRDefault="00384C43" w:rsidP="00F73F5C">
            <w:pPr>
              <w:pStyle w:val="TableText"/>
              <w:ind w:right="288"/>
              <w:rPr>
                <w:color w:val="000000"/>
              </w:rPr>
            </w:pPr>
            <w:r w:rsidRPr="00C7345F">
              <w:t>2</w:t>
            </w:r>
          </w:p>
        </w:tc>
        <w:tc>
          <w:tcPr>
            <w:tcW w:w="950" w:type="dxa"/>
          </w:tcPr>
          <w:p w14:paraId="02DF82DD" w14:textId="77777777" w:rsidR="00384C43" w:rsidRPr="00C7345F" w:rsidRDefault="00384C43" w:rsidP="00F73F5C">
            <w:pPr>
              <w:pStyle w:val="TableText"/>
              <w:ind w:right="144"/>
              <w:rPr>
                <w:color w:val="000000"/>
              </w:rPr>
            </w:pPr>
            <w:r w:rsidRPr="00C7345F">
              <w:t>3</w:t>
            </w:r>
          </w:p>
        </w:tc>
        <w:tc>
          <w:tcPr>
            <w:tcW w:w="1512" w:type="dxa"/>
          </w:tcPr>
          <w:p w14:paraId="53AC12A8" w14:textId="77777777" w:rsidR="00384C43" w:rsidRPr="00C7345F" w:rsidRDefault="00384C43" w:rsidP="00F73F5C">
            <w:pPr>
              <w:pStyle w:val="TableText"/>
              <w:ind w:right="288"/>
              <w:rPr>
                <w:color w:val="000000"/>
              </w:rPr>
            </w:pPr>
            <w:r w:rsidRPr="00C7345F">
              <w:t>0.14</w:t>
            </w:r>
          </w:p>
        </w:tc>
      </w:tr>
      <w:tr w:rsidR="00384C43" w:rsidRPr="00C7345F" w14:paraId="56B2070B" w14:textId="77777777" w:rsidTr="00F73F5C">
        <w:tc>
          <w:tcPr>
            <w:tcW w:w="1584" w:type="dxa"/>
          </w:tcPr>
          <w:p w14:paraId="451CF31A" w14:textId="77777777" w:rsidR="00384C43" w:rsidRPr="00C7345F" w:rsidRDefault="00384C43" w:rsidP="00F73F5C">
            <w:pPr>
              <w:pStyle w:val="TableText"/>
              <w:ind w:right="504"/>
              <w:rPr>
                <w:color w:val="000000"/>
              </w:rPr>
            </w:pPr>
            <w:r w:rsidRPr="00C7345F">
              <w:t>404</w:t>
            </w:r>
          </w:p>
        </w:tc>
        <w:tc>
          <w:tcPr>
            <w:tcW w:w="830" w:type="dxa"/>
          </w:tcPr>
          <w:p w14:paraId="02A716EC" w14:textId="77777777" w:rsidR="00384C43" w:rsidRPr="00C7345F" w:rsidRDefault="00384C43" w:rsidP="00F73F5C">
            <w:pPr>
              <w:pStyle w:val="TableText"/>
              <w:ind w:right="288"/>
              <w:rPr>
                <w:color w:val="000000"/>
              </w:rPr>
            </w:pPr>
            <w:r w:rsidRPr="00C7345F">
              <w:t>2</w:t>
            </w:r>
          </w:p>
        </w:tc>
        <w:tc>
          <w:tcPr>
            <w:tcW w:w="950" w:type="dxa"/>
          </w:tcPr>
          <w:p w14:paraId="5F27137B" w14:textId="77777777" w:rsidR="00384C43" w:rsidRPr="00C7345F" w:rsidRDefault="00384C43" w:rsidP="00F73F5C">
            <w:pPr>
              <w:pStyle w:val="TableText"/>
              <w:ind w:right="144"/>
              <w:rPr>
                <w:color w:val="000000"/>
              </w:rPr>
            </w:pPr>
            <w:r w:rsidRPr="00C7345F">
              <w:t>10</w:t>
            </w:r>
          </w:p>
        </w:tc>
        <w:tc>
          <w:tcPr>
            <w:tcW w:w="1512" w:type="dxa"/>
          </w:tcPr>
          <w:p w14:paraId="792334EB" w14:textId="77777777" w:rsidR="00384C43" w:rsidRPr="00C7345F" w:rsidRDefault="00384C43" w:rsidP="00F73F5C">
            <w:pPr>
              <w:pStyle w:val="TableText"/>
              <w:ind w:right="288"/>
              <w:rPr>
                <w:color w:val="000000"/>
              </w:rPr>
            </w:pPr>
            <w:r w:rsidRPr="00C7345F">
              <w:t>0.45</w:t>
            </w:r>
          </w:p>
        </w:tc>
      </w:tr>
      <w:tr w:rsidR="00384C43" w:rsidRPr="00C7345F" w14:paraId="0696AB1A" w14:textId="77777777" w:rsidTr="00F73F5C">
        <w:tc>
          <w:tcPr>
            <w:tcW w:w="1584" w:type="dxa"/>
          </w:tcPr>
          <w:p w14:paraId="06C50B97" w14:textId="77777777" w:rsidR="00384C43" w:rsidRPr="00C7345F" w:rsidRDefault="00384C43" w:rsidP="00F73F5C">
            <w:pPr>
              <w:pStyle w:val="TableText"/>
              <w:ind w:right="504"/>
              <w:rPr>
                <w:color w:val="000000"/>
              </w:rPr>
            </w:pPr>
            <w:r w:rsidRPr="00C7345F">
              <w:t>405</w:t>
            </w:r>
          </w:p>
        </w:tc>
        <w:tc>
          <w:tcPr>
            <w:tcW w:w="830" w:type="dxa"/>
          </w:tcPr>
          <w:p w14:paraId="505A441F" w14:textId="77777777" w:rsidR="00384C43" w:rsidRPr="00C7345F" w:rsidRDefault="00384C43" w:rsidP="00F73F5C">
            <w:pPr>
              <w:pStyle w:val="TableText"/>
              <w:ind w:right="288"/>
              <w:rPr>
                <w:color w:val="000000"/>
              </w:rPr>
            </w:pPr>
            <w:r w:rsidRPr="00C7345F">
              <w:t>2</w:t>
            </w:r>
          </w:p>
        </w:tc>
        <w:tc>
          <w:tcPr>
            <w:tcW w:w="950" w:type="dxa"/>
          </w:tcPr>
          <w:p w14:paraId="31F42FCE" w14:textId="77777777" w:rsidR="00384C43" w:rsidRPr="00C7345F" w:rsidRDefault="00384C43" w:rsidP="00F73F5C">
            <w:pPr>
              <w:pStyle w:val="TableText"/>
              <w:ind w:right="144"/>
              <w:rPr>
                <w:color w:val="000000"/>
              </w:rPr>
            </w:pPr>
            <w:r w:rsidRPr="00C7345F">
              <w:t>2</w:t>
            </w:r>
          </w:p>
        </w:tc>
        <w:tc>
          <w:tcPr>
            <w:tcW w:w="1512" w:type="dxa"/>
          </w:tcPr>
          <w:p w14:paraId="7FDAC3CE" w14:textId="77777777" w:rsidR="00384C43" w:rsidRPr="00C7345F" w:rsidRDefault="00384C43" w:rsidP="00F73F5C">
            <w:pPr>
              <w:pStyle w:val="TableText"/>
              <w:ind w:right="288"/>
              <w:rPr>
                <w:color w:val="000000"/>
              </w:rPr>
            </w:pPr>
            <w:r w:rsidRPr="00C7345F">
              <w:t>0.09</w:t>
            </w:r>
          </w:p>
        </w:tc>
      </w:tr>
    </w:tbl>
    <w:p w14:paraId="5D2EC242" w14:textId="77777777" w:rsidR="00384C43" w:rsidRPr="00C7345F" w:rsidRDefault="00384C43">
      <w:r w:rsidRPr="00C7345F">
        <w:fldChar w:fldCharType="begin"/>
      </w:r>
      <w:r w:rsidRPr="00C7345F">
        <w:instrText xml:space="preserve"> REF _Ref66090246 \h </w:instrText>
      </w:r>
      <w:r w:rsidRPr="00C7345F">
        <w:fldChar w:fldCharType="separate"/>
      </w:r>
      <w:r w:rsidRPr="00C7345F">
        <w:t>Table 4.C.8</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four)</w:t>
      </w:r>
    </w:p>
    <w:tbl>
      <w:tblPr>
        <w:tblStyle w:val="TRs"/>
        <w:tblW w:w="0" w:type="auto"/>
        <w:tblLayout w:type="fixed"/>
        <w:tblLook w:val="04A0" w:firstRow="1" w:lastRow="0" w:firstColumn="1" w:lastColumn="0" w:noHBand="0" w:noVBand="1"/>
        <w:tblDescription w:val="Scale Score and Performance Level Distribution of Overall Scores for Grade Seven, continuation four"/>
      </w:tblPr>
      <w:tblGrid>
        <w:gridCol w:w="1584"/>
        <w:gridCol w:w="830"/>
        <w:gridCol w:w="950"/>
        <w:gridCol w:w="1512"/>
      </w:tblGrid>
      <w:tr w:rsidR="00384C43" w:rsidRPr="00C7345F" w14:paraId="66359B93"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5DF588F"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44554615" w14:textId="77777777" w:rsidR="00384C43" w:rsidRPr="00C7345F" w:rsidRDefault="00384C43" w:rsidP="00F73F5C">
            <w:pPr>
              <w:pStyle w:val="TableHead"/>
              <w:rPr>
                <w:noProof w:val="0"/>
              </w:rPr>
            </w:pPr>
            <w:r w:rsidRPr="00C7345F">
              <w:rPr>
                <w:noProof w:val="0"/>
              </w:rPr>
              <w:t>Level</w:t>
            </w:r>
          </w:p>
        </w:tc>
        <w:tc>
          <w:tcPr>
            <w:tcW w:w="950" w:type="dxa"/>
            <w:hideMark/>
          </w:tcPr>
          <w:p w14:paraId="166E6F32" w14:textId="77777777" w:rsidR="00384C43" w:rsidRPr="00C7345F" w:rsidRDefault="00384C43" w:rsidP="00F73F5C">
            <w:pPr>
              <w:pStyle w:val="TableHead"/>
              <w:rPr>
                <w:noProof w:val="0"/>
              </w:rPr>
            </w:pPr>
            <w:r w:rsidRPr="00C7345F">
              <w:rPr>
                <w:noProof w:val="0"/>
              </w:rPr>
              <w:t>N</w:t>
            </w:r>
          </w:p>
        </w:tc>
        <w:tc>
          <w:tcPr>
            <w:tcW w:w="1512" w:type="dxa"/>
            <w:hideMark/>
          </w:tcPr>
          <w:p w14:paraId="25AC834B" w14:textId="77777777" w:rsidR="00384C43" w:rsidRPr="00C7345F" w:rsidRDefault="00384C43" w:rsidP="00F73F5C">
            <w:pPr>
              <w:pStyle w:val="TableHead"/>
              <w:rPr>
                <w:noProof w:val="0"/>
              </w:rPr>
            </w:pPr>
            <w:r w:rsidRPr="00C7345F">
              <w:rPr>
                <w:noProof w:val="0"/>
              </w:rPr>
              <w:t>Percentage</w:t>
            </w:r>
          </w:p>
        </w:tc>
      </w:tr>
      <w:tr w:rsidR="00384C43" w:rsidRPr="00C7345F" w14:paraId="772FB97A" w14:textId="77777777" w:rsidTr="00F73F5C">
        <w:tc>
          <w:tcPr>
            <w:tcW w:w="1584" w:type="dxa"/>
          </w:tcPr>
          <w:p w14:paraId="319E539C" w14:textId="77777777" w:rsidR="00384C43" w:rsidRPr="00C7345F" w:rsidRDefault="00384C43" w:rsidP="00F73F5C">
            <w:pPr>
              <w:pStyle w:val="TableText"/>
              <w:ind w:right="504"/>
              <w:rPr>
                <w:color w:val="000000"/>
              </w:rPr>
            </w:pPr>
            <w:r w:rsidRPr="00C7345F">
              <w:t>406</w:t>
            </w:r>
          </w:p>
        </w:tc>
        <w:tc>
          <w:tcPr>
            <w:tcW w:w="830" w:type="dxa"/>
          </w:tcPr>
          <w:p w14:paraId="21FA4F28" w14:textId="77777777" w:rsidR="00384C43" w:rsidRPr="00C7345F" w:rsidRDefault="00384C43" w:rsidP="00F73F5C">
            <w:pPr>
              <w:pStyle w:val="TableText"/>
              <w:ind w:right="288"/>
              <w:rPr>
                <w:color w:val="000000"/>
              </w:rPr>
            </w:pPr>
            <w:r w:rsidRPr="00C7345F">
              <w:t>2</w:t>
            </w:r>
          </w:p>
        </w:tc>
        <w:tc>
          <w:tcPr>
            <w:tcW w:w="950" w:type="dxa"/>
          </w:tcPr>
          <w:p w14:paraId="1ABB6FF3" w14:textId="77777777" w:rsidR="00384C43" w:rsidRPr="00C7345F" w:rsidRDefault="00384C43" w:rsidP="00F73F5C">
            <w:pPr>
              <w:pStyle w:val="TableText"/>
              <w:ind w:right="144"/>
              <w:rPr>
                <w:color w:val="000000"/>
              </w:rPr>
            </w:pPr>
            <w:r w:rsidRPr="00C7345F">
              <w:t>7</w:t>
            </w:r>
          </w:p>
        </w:tc>
        <w:tc>
          <w:tcPr>
            <w:tcW w:w="1512" w:type="dxa"/>
          </w:tcPr>
          <w:p w14:paraId="23C27C85" w14:textId="77777777" w:rsidR="00384C43" w:rsidRPr="00C7345F" w:rsidRDefault="00384C43" w:rsidP="00F73F5C">
            <w:pPr>
              <w:pStyle w:val="TableText"/>
              <w:ind w:right="288"/>
              <w:rPr>
                <w:color w:val="000000"/>
              </w:rPr>
            </w:pPr>
            <w:r w:rsidRPr="00C7345F">
              <w:t>0.32</w:t>
            </w:r>
          </w:p>
        </w:tc>
      </w:tr>
      <w:tr w:rsidR="00384C43" w:rsidRPr="00C7345F" w14:paraId="764D9D82" w14:textId="77777777" w:rsidTr="00F73F5C">
        <w:tc>
          <w:tcPr>
            <w:tcW w:w="1584" w:type="dxa"/>
          </w:tcPr>
          <w:p w14:paraId="7CEB823D" w14:textId="77777777" w:rsidR="00384C43" w:rsidRPr="00C7345F" w:rsidRDefault="00384C43" w:rsidP="00F73F5C">
            <w:pPr>
              <w:pStyle w:val="TableText"/>
              <w:ind w:right="504"/>
              <w:rPr>
                <w:color w:val="000000"/>
              </w:rPr>
            </w:pPr>
            <w:r w:rsidRPr="00C7345F">
              <w:t>407</w:t>
            </w:r>
          </w:p>
        </w:tc>
        <w:tc>
          <w:tcPr>
            <w:tcW w:w="830" w:type="dxa"/>
          </w:tcPr>
          <w:p w14:paraId="71F0675A" w14:textId="77777777" w:rsidR="00384C43" w:rsidRPr="00C7345F" w:rsidRDefault="00384C43" w:rsidP="00F73F5C">
            <w:pPr>
              <w:pStyle w:val="TableText"/>
              <w:ind w:right="288"/>
              <w:rPr>
                <w:color w:val="000000"/>
              </w:rPr>
            </w:pPr>
            <w:r w:rsidRPr="00C7345F">
              <w:t>2</w:t>
            </w:r>
          </w:p>
        </w:tc>
        <w:tc>
          <w:tcPr>
            <w:tcW w:w="950" w:type="dxa"/>
          </w:tcPr>
          <w:p w14:paraId="2EB9D804" w14:textId="77777777" w:rsidR="00384C43" w:rsidRPr="00C7345F" w:rsidRDefault="00384C43" w:rsidP="00F73F5C">
            <w:pPr>
              <w:pStyle w:val="TableText"/>
              <w:ind w:right="144"/>
              <w:rPr>
                <w:color w:val="000000"/>
              </w:rPr>
            </w:pPr>
            <w:r w:rsidRPr="00C7345F">
              <w:t>10</w:t>
            </w:r>
          </w:p>
        </w:tc>
        <w:tc>
          <w:tcPr>
            <w:tcW w:w="1512" w:type="dxa"/>
          </w:tcPr>
          <w:p w14:paraId="2AA0CFB8" w14:textId="77777777" w:rsidR="00384C43" w:rsidRPr="00C7345F" w:rsidRDefault="00384C43" w:rsidP="00F73F5C">
            <w:pPr>
              <w:pStyle w:val="TableText"/>
              <w:ind w:right="288"/>
              <w:rPr>
                <w:color w:val="000000"/>
              </w:rPr>
            </w:pPr>
            <w:r w:rsidRPr="00C7345F">
              <w:t>0.45</w:t>
            </w:r>
          </w:p>
        </w:tc>
      </w:tr>
      <w:tr w:rsidR="00384C43" w:rsidRPr="00C7345F" w14:paraId="2C2609EF" w14:textId="77777777" w:rsidTr="00F73F5C">
        <w:tc>
          <w:tcPr>
            <w:tcW w:w="1584" w:type="dxa"/>
          </w:tcPr>
          <w:p w14:paraId="1AA07200" w14:textId="77777777" w:rsidR="00384C43" w:rsidRPr="00C7345F" w:rsidRDefault="00384C43" w:rsidP="00F73F5C">
            <w:pPr>
              <w:pStyle w:val="TableText"/>
              <w:ind w:right="504"/>
              <w:rPr>
                <w:color w:val="000000"/>
              </w:rPr>
            </w:pPr>
            <w:r w:rsidRPr="00C7345F">
              <w:t>409</w:t>
            </w:r>
          </w:p>
        </w:tc>
        <w:tc>
          <w:tcPr>
            <w:tcW w:w="830" w:type="dxa"/>
          </w:tcPr>
          <w:p w14:paraId="18422186" w14:textId="77777777" w:rsidR="00384C43" w:rsidRPr="00C7345F" w:rsidRDefault="00384C43" w:rsidP="00F73F5C">
            <w:pPr>
              <w:pStyle w:val="TableText"/>
              <w:ind w:right="288"/>
              <w:rPr>
                <w:color w:val="000000"/>
              </w:rPr>
            </w:pPr>
            <w:r w:rsidRPr="00C7345F">
              <w:t>2</w:t>
            </w:r>
          </w:p>
        </w:tc>
        <w:tc>
          <w:tcPr>
            <w:tcW w:w="950" w:type="dxa"/>
          </w:tcPr>
          <w:p w14:paraId="3C0CDC02" w14:textId="77777777" w:rsidR="00384C43" w:rsidRPr="00C7345F" w:rsidRDefault="00384C43" w:rsidP="00F73F5C">
            <w:pPr>
              <w:pStyle w:val="TableText"/>
              <w:ind w:right="144"/>
              <w:rPr>
                <w:color w:val="000000"/>
              </w:rPr>
            </w:pPr>
            <w:r w:rsidRPr="00C7345F">
              <w:t>6</w:t>
            </w:r>
          </w:p>
        </w:tc>
        <w:tc>
          <w:tcPr>
            <w:tcW w:w="1512" w:type="dxa"/>
          </w:tcPr>
          <w:p w14:paraId="546119C2" w14:textId="77777777" w:rsidR="00384C43" w:rsidRPr="00C7345F" w:rsidRDefault="00384C43" w:rsidP="00F73F5C">
            <w:pPr>
              <w:pStyle w:val="TableText"/>
              <w:ind w:right="288"/>
              <w:rPr>
                <w:color w:val="000000"/>
              </w:rPr>
            </w:pPr>
            <w:r w:rsidRPr="00C7345F">
              <w:t>0.27</w:t>
            </w:r>
          </w:p>
        </w:tc>
      </w:tr>
      <w:tr w:rsidR="00384C43" w:rsidRPr="00C7345F" w14:paraId="2180B73C" w14:textId="77777777" w:rsidTr="00F73F5C">
        <w:tc>
          <w:tcPr>
            <w:tcW w:w="1584" w:type="dxa"/>
          </w:tcPr>
          <w:p w14:paraId="4A57E33A" w14:textId="77777777" w:rsidR="00384C43" w:rsidRPr="00C7345F" w:rsidRDefault="00384C43" w:rsidP="00F73F5C">
            <w:pPr>
              <w:pStyle w:val="TableText"/>
              <w:ind w:right="504"/>
              <w:rPr>
                <w:color w:val="000000"/>
              </w:rPr>
            </w:pPr>
            <w:r w:rsidRPr="00C7345F">
              <w:t>411</w:t>
            </w:r>
          </w:p>
        </w:tc>
        <w:tc>
          <w:tcPr>
            <w:tcW w:w="830" w:type="dxa"/>
          </w:tcPr>
          <w:p w14:paraId="28B4F3E6" w14:textId="77777777" w:rsidR="00384C43" w:rsidRPr="00C7345F" w:rsidRDefault="00384C43" w:rsidP="00F73F5C">
            <w:pPr>
              <w:pStyle w:val="TableText"/>
              <w:ind w:right="288"/>
              <w:rPr>
                <w:color w:val="000000"/>
              </w:rPr>
            </w:pPr>
            <w:r w:rsidRPr="00C7345F">
              <w:t>2</w:t>
            </w:r>
          </w:p>
        </w:tc>
        <w:tc>
          <w:tcPr>
            <w:tcW w:w="950" w:type="dxa"/>
          </w:tcPr>
          <w:p w14:paraId="40FD9180" w14:textId="77777777" w:rsidR="00384C43" w:rsidRPr="00C7345F" w:rsidRDefault="00384C43" w:rsidP="00F73F5C">
            <w:pPr>
              <w:pStyle w:val="TableText"/>
              <w:ind w:right="144"/>
              <w:rPr>
                <w:color w:val="000000"/>
              </w:rPr>
            </w:pPr>
            <w:r w:rsidRPr="00C7345F">
              <w:t>6</w:t>
            </w:r>
          </w:p>
        </w:tc>
        <w:tc>
          <w:tcPr>
            <w:tcW w:w="1512" w:type="dxa"/>
          </w:tcPr>
          <w:p w14:paraId="5AC3B843" w14:textId="77777777" w:rsidR="00384C43" w:rsidRPr="00C7345F" w:rsidRDefault="00384C43" w:rsidP="00F73F5C">
            <w:pPr>
              <w:pStyle w:val="TableText"/>
              <w:ind w:right="288"/>
              <w:rPr>
                <w:color w:val="000000"/>
              </w:rPr>
            </w:pPr>
            <w:r w:rsidRPr="00C7345F">
              <w:t>0.27</w:t>
            </w:r>
          </w:p>
        </w:tc>
      </w:tr>
      <w:tr w:rsidR="00384C43" w:rsidRPr="00C7345F" w14:paraId="56A2B3D7" w14:textId="77777777" w:rsidTr="00F73F5C">
        <w:tc>
          <w:tcPr>
            <w:tcW w:w="1584" w:type="dxa"/>
          </w:tcPr>
          <w:p w14:paraId="62024AEB" w14:textId="77777777" w:rsidR="00384C43" w:rsidRPr="00C7345F" w:rsidRDefault="00384C43" w:rsidP="00F73F5C">
            <w:pPr>
              <w:pStyle w:val="TableText"/>
              <w:ind w:right="504"/>
              <w:rPr>
                <w:color w:val="000000"/>
              </w:rPr>
            </w:pPr>
            <w:r w:rsidRPr="00C7345F">
              <w:t>412</w:t>
            </w:r>
          </w:p>
        </w:tc>
        <w:tc>
          <w:tcPr>
            <w:tcW w:w="830" w:type="dxa"/>
          </w:tcPr>
          <w:p w14:paraId="0D00F636" w14:textId="77777777" w:rsidR="00384C43" w:rsidRPr="00C7345F" w:rsidRDefault="00384C43" w:rsidP="00F73F5C">
            <w:pPr>
              <w:pStyle w:val="TableText"/>
              <w:ind w:right="288"/>
              <w:rPr>
                <w:color w:val="000000"/>
              </w:rPr>
            </w:pPr>
            <w:r w:rsidRPr="00C7345F">
              <w:t>2</w:t>
            </w:r>
          </w:p>
        </w:tc>
        <w:tc>
          <w:tcPr>
            <w:tcW w:w="950" w:type="dxa"/>
          </w:tcPr>
          <w:p w14:paraId="78F22B1D" w14:textId="77777777" w:rsidR="00384C43" w:rsidRPr="00C7345F" w:rsidRDefault="00384C43" w:rsidP="00F73F5C">
            <w:pPr>
              <w:pStyle w:val="TableText"/>
              <w:ind w:right="144"/>
              <w:rPr>
                <w:color w:val="000000"/>
              </w:rPr>
            </w:pPr>
            <w:r w:rsidRPr="00C7345F">
              <w:t>15</w:t>
            </w:r>
          </w:p>
        </w:tc>
        <w:tc>
          <w:tcPr>
            <w:tcW w:w="1512" w:type="dxa"/>
          </w:tcPr>
          <w:p w14:paraId="7D6CEBE5" w14:textId="77777777" w:rsidR="00384C43" w:rsidRPr="00C7345F" w:rsidRDefault="00384C43" w:rsidP="00F73F5C">
            <w:pPr>
              <w:pStyle w:val="TableText"/>
              <w:ind w:right="288"/>
              <w:rPr>
                <w:color w:val="000000"/>
              </w:rPr>
            </w:pPr>
            <w:r w:rsidRPr="00C7345F">
              <w:t>0.68</w:t>
            </w:r>
          </w:p>
        </w:tc>
      </w:tr>
      <w:tr w:rsidR="00384C43" w:rsidRPr="00C7345F" w14:paraId="1E2A4B94" w14:textId="77777777" w:rsidTr="00F73F5C">
        <w:tc>
          <w:tcPr>
            <w:tcW w:w="1584" w:type="dxa"/>
          </w:tcPr>
          <w:p w14:paraId="3ADA1E7D" w14:textId="77777777" w:rsidR="00384C43" w:rsidRPr="00C7345F" w:rsidRDefault="00384C43" w:rsidP="00F73F5C">
            <w:pPr>
              <w:pStyle w:val="TableText"/>
              <w:ind w:right="504"/>
              <w:rPr>
                <w:color w:val="000000"/>
              </w:rPr>
            </w:pPr>
            <w:r w:rsidRPr="00C7345F">
              <w:t>414</w:t>
            </w:r>
          </w:p>
        </w:tc>
        <w:tc>
          <w:tcPr>
            <w:tcW w:w="830" w:type="dxa"/>
          </w:tcPr>
          <w:p w14:paraId="5CD08404" w14:textId="77777777" w:rsidR="00384C43" w:rsidRPr="00C7345F" w:rsidRDefault="00384C43" w:rsidP="00F73F5C">
            <w:pPr>
              <w:pStyle w:val="TableText"/>
              <w:ind w:right="288"/>
              <w:rPr>
                <w:color w:val="000000"/>
              </w:rPr>
            </w:pPr>
            <w:r w:rsidRPr="00C7345F">
              <w:t>2</w:t>
            </w:r>
          </w:p>
        </w:tc>
        <w:tc>
          <w:tcPr>
            <w:tcW w:w="950" w:type="dxa"/>
          </w:tcPr>
          <w:p w14:paraId="466568CA" w14:textId="77777777" w:rsidR="00384C43" w:rsidRPr="00C7345F" w:rsidRDefault="00384C43" w:rsidP="00F73F5C">
            <w:pPr>
              <w:pStyle w:val="TableText"/>
              <w:ind w:right="144"/>
              <w:rPr>
                <w:color w:val="000000"/>
              </w:rPr>
            </w:pPr>
            <w:r w:rsidRPr="00C7345F">
              <w:t>3</w:t>
            </w:r>
          </w:p>
        </w:tc>
        <w:tc>
          <w:tcPr>
            <w:tcW w:w="1512" w:type="dxa"/>
          </w:tcPr>
          <w:p w14:paraId="3B71F755" w14:textId="77777777" w:rsidR="00384C43" w:rsidRPr="00C7345F" w:rsidRDefault="00384C43" w:rsidP="00F73F5C">
            <w:pPr>
              <w:pStyle w:val="TableText"/>
              <w:ind w:right="288"/>
              <w:rPr>
                <w:color w:val="000000"/>
              </w:rPr>
            </w:pPr>
            <w:r w:rsidRPr="00C7345F">
              <w:t>0.14</w:t>
            </w:r>
          </w:p>
        </w:tc>
      </w:tr>
      <w:tr w:rsidR="00384C43" w:rsidRPr="00C7345F" w14:paraId="70DB597B" w14:textId="77777777" w:rsidTr="00F73F5C">
        <w:tc>
          <w:tcPr>
            <w:tcW w:w="1584" w:type="dxa"/>
          </w:tcPr>
          <w:p w14:paraId="57A21C1F" w14:textId="77777777" w:rsidR="00384C43" w:rsidRPr="00C7345F" w:rsidRDefault="00384C43" w:rsidP="00F73F5C">
            <w:pPr>
              <w:pStyle w:val="TableText"/>
              <w:ind w:right="504"/>
              <w:rPr>
                <w:color w:val="000000"/>
              </w:rPr>
            </w:pPr>
            <w:r w:rsidRPr="00C7345F">
              <w:t>416</w:t>
            </w:r>
          </w:p>
        </w:tc>
        <w:tc>
          <w:tcPr>
            <w:tcW w:w="830" w:type="dxa"/>
          </w:tcPr>
          <w:p w14:paraId="011DA350" w14:textId="77777777" w:rsidR="00384C43" w:rsidRPr="00C7345F" w:rsidRDefault="00384C43" w:rsidP="00F73F5C">
            <w:pPr>
              <w:pStyle w:val="TableText"/>
              <w:ind w:right="288"/>
              <w:rPr>
                <w:color w:val="000000"/>
              </w:rPr>
            </w:pPr>
            <w:r w:rsidRPr="00C7345F">
              <w:t>2</w:t>
            </w:r>
          </w:p>
        </w:tc>
        <w:tc>
          <w:tcPr>
            <w:tcW w:w="950" w:type="dxa"/>
          </w:tcPr>
          <w:p w14:paraId="690EE391" w14:textId="77777777" w:rsidR="00384C43" w:rsidRPr="00C7345F" w:rsidRDefault="00384C43" w:rsidP="00F73F5C">
            <w:pPr>
              <w:pStyle w:val="TableText"/>
              <w:ind w:right="144"/>
              <w:rPr>
                <w:color w:val="000000"/>
              </w:rPr>
            </w:pPr>
            <w:r w:rsidRPr="00C7345F">
              <w:t>2</w:t>
            </w:r>
          </w:p>
        </w:tc>
        <w:tc>
          <w:tcPr>
            <w:tcW w:w="1512" w:type="dxa"/>
          </w:tcPr>
          <w:p w14:paraId="7B3D11A8" w14:textId="77777777" w:rsidR="00384C43" w:rsidRPr="00C7345F" w:rsidRDefault="00384C43" w:rsidP="00F73F5C">
            <w:pPr>
              <w:pStyle w:val="TableText"/>
              <w:ind w:right="288"/>
              <w:rPr>
                <w:color w:val="000000"/>
              </w:rPr>
            </w:pPr>
            <w:r w:rsidRPr="00C7345F">
              <w:t>0.09</w:t>
            </w:r>
          </w:p>
        </w:tc>
      </w:tr>
      <w:tr w:rsidR="00384C43" w:rsidRPr="00C7345F" w14:paraId="3569190F" w14:textId="77777777" w:rsidTr="00F73F5C">
        <w:tc>
          <w:tcPr>
            <w:tcW w:w="1584" w:type="dxa"/>
          </w:tcPr>
          <w:p w14:paraId="2A04C2D7" w14:textId="77777777" w:rsidR="00384C43" w:rsidRPr="00C7345F" w:rsidRDefault="00384C43" w:rsidP="00F73F5C">
            <w:pPr>
              <w:pStyle w:val="TableText"/>
              <w:ind w:right="504"/>
              <w:rPr>
                <w:color w:val="000000"/>
              </w:rPr>
            </w:pPr>
            <w:r w:rsidRPr="00C7345F">
              <w:t>417</w:t>
            </w:r>
          </w:p>
        </w:tc>
        <w:tc>
          <w:tcPr>
            <w:tcW w:w="830" w:type="dxa"/>
          </w:tcPr>
          <w:p w14:paraId="13B36F06" w14:textId="77777777" w:rsidR="00384C43" w:rsidRPr="00C7345F" w:rsidRDefault="00384C43" w:rsidP="00F73F5C">
            <w:pPr>
              <w:pStyle w:val="TableText"/>
              <w:ind w:right="288"/>
              <w:rPr>
                <w:color w:val="000000"/>
              </w:rPr>
            </w:pPr>
            <w:r w:rsidRPr="00C7345F">
              <w:t>2</w:t>
            </w:r>
          </w:p>
        </w:tc>
        <w:tc>
          <w:tcPr>
            <w:tcW w:w="950" w:type="dxa"/>
          </w:tcPr>
          <w:p w14:paraId="65B70681" w14:textId="77777777" w:rsidR="00384C43" w:rsidRPr="00C7345F" w:rsidRDefault="00384C43" w:rsidP="00F73F5C">
            <w:pPr>
              <w:pStyle w:val="TableText"/>
              <w:ind w:right="144"/>
              <w:rPr>
                <w:color w:val="000000"/>
              </w:rPr>
            </w:pPr>
            <w:r w:rsidRPr="00C7345F">
              <w:t>6</w:t>
            </w:r>
          </w:p>
        </w:tc>
        <w:tc>
          <w:tcPr>
            <w:tcW w:w="1512" w:type="dxa"/>
          </w:tcPr>
          <w:p w14:paraId="39816E16" w14:textId="77777777" w:rsidR="00384C43" w:rsidRPr="00C7345F" w:rsidRDefault="00384C43" w:rsidP="00F73F5C">
            <w:pPr>
              <w:pStyle w:val="TableText"/>
              <w:ind w:right="288"/>
              <w:rPr>
                <w:color w:val="000000"/>
              </w:rPr>
            </w:pPr>
            <w:r w:rsidRPr="00C7345F">
              <w:t>0.27</w:t>
            </w:r>
          </w:p>
        </w:tc>
      </w:tr>
      <w:tr w:rsidR="00384C43" w:rsidRPr="00C7345F" w14:paraId="091979D0" w14:textId="77777777" w:rsidTr="00F73F5C">
        <w:tc>
          <w:tcPr>
            <w:tcW w:w="1584" w:type="dxa"/>
          </w:tcPr>
          <w:p w14:paraId="1BF330D7" w14:textId="77777777" w:rsidR="00384C43" w:rsidRPr="00C7345F" w:rsidRDefault="00384C43" w:rsidP="00F73F5C">
            <w:pPr>
              <w:pStyle w:val="TableText"/>
              <w:ind w:right="504"/>
              <w:rPr>
                <w:color w:val="000000"/>
              </w:rPr>
            </w:pPr>
            <w:r w:rsidRPr="00C7345F">
              <w:t>418</w:t>
            </w:r>
          </w:p>
        </w:tc>
        <w:tc>
          <w:tcPr>
            <w:tcW w:w="830" w:type="dxa"/>
          </w:tcPr>
          <w:p w14:paraId="5BA55A28" w14:textId="77777777" w:rsidR="00384C43" w:rsidRPr="00C7345F" w:rsidRDefault="00384C43" w:rsidP="00F73F5C">
            <w:pPr>
              <w:pStyle w:val="TableText"/>
              <w:ind w:right="288"/>
              <w:rPr>
                <w:color w:val="000000"/>
              </w:rPr>
            </w:pPr>
            <w:r w:rsidRPr="00C7345F">
              <w:t>2</w:t>
            </w:r>
          </w:p>
        </w:tc>
        <w:tc>
          <w:tcPr>
            <w:tcW w:w="950" w:type="dxa"/>
          </w:tcPr>
          <w:p w14:paraId="71809741" w14:textId="77777777" w:rsidR="00384C43" w:rsidRPr="00C7345F" w:rsidRDefault="00384C43" w:rsidP="00F73F5C">
            <w:pPr>
              <w:pStyle w:val="TableText"/>
              <w:ind w:right="144"/>
              <w:rPr>
                <w:color w:val="000000"/>
              </w:rPr>
            </w:pPr>
            <w:r w:rsidRPr="00C7345F">
              <w:t>13</w:t>
            </w:r>
          </w:p>
        </w:tc>
        <w:tc>
          <w:tcPr>
            <w:tcW w:w="1512" w:type="dxa"/>
          </w:tcPr>
          <w:p w14:paraId="6D3799F0" w14:textId="77777777" w:rsidR="00384C43" w:rsidRPr="00C7345F" w:rsidRDefault="00384C43" w:rsidP="00F73F5C">
            <w:pPr>
              <w:pStyle w:val="TableText"/>
              <w:ind w:right="288"/>
              <w:rPr>
                <w:color w:val="000000"/>
              </w:rPr>
            </w:pPr>
            <w:r w:rsidRPr="00C7345F">
              <w:t>0.59</w:t>
            </w:r>
          </w:p>
        </w:tc>
      </w:tr>
      <w:tr w:rsidR="00384C43" w:rsidRPr="00C7345F" w14:paraId="40A46428" w14:textId="77777777" w:rsidTr="00F73F5C">
        <w:tc>
          <w:tcPr>
            <w:tcW w:w="1584" w:type="dxa"/>
          </w:tcPr>
          <w:p w14:paraId="3162CA26" w14:textId="77777777" w:rsidR="00384C43" w:rsidRPr="00C7345F" w:rsidRDefault="00384C43" w:rsidP="00F73F5C">
            <w:pPr>
              <w:pStyle w:val="TableText"/>
              <w:ind w:right="504"/>
              <w:rPr>
                <w:color w:val="000000"/>
              </w:rPr>
            </w:pPr>
            <w:r w:rsidRPr="00C7345F">
              <w:t>419</w:t>
            </w:r>
          </w:p>
        </w:tc>
        <w:tc>
          <w:tcPr>
            <w:tcW w:w="830" w:type="dxa"/>
          </w:tcPr>
          <w:p w14:paraId="35F1E660" w14:textId="77777777" w:rsidR="00384C43" w:rsidRPr="00C7345F" w:rsidRDefault="00384C43" w:rsidP="00F73F5C">
            <w:pPr>
              <w:pStyle w:val="TableText"/>
              <w:ind w:right="288"/>
              <w:rPr>
                <w:color w:val="000000"/>
              </w:rPr>
            </w:pPr>
            <w:r w:rsidRPr="00C7345F">
              <w:t>2</w:t>
            </w:r>
          </w:p>
        </w:tc>
        <w:tc>
          <w:tcPr>
            <w:tcW w:w="950" w:type="dxa"/>
          </w:tcPr>
          <w:p w14:paraId="1C1FD129" w14:textId="77777777" w:rsidR="00384C43" w:rsidRPr="00C7345F" w:rsidRDefault="00384C43" w:rsidP="00F73F5C">
            <w:pPr>
              <w:pStyle w:val="TableText"/>
              <w:ind w:right="144"/>
              <w:rPr>
                <w:color w:val="000000"/>
              </w:rPr>
            </w:pPr>
            <w:r w:rsidRPr="00C7345F">
              <w:t>1</w:t>
            </w:r>
          </w:p>
        </w:tc>
        <w:tc>
          <w:tcPr>
            <w:tcW w:w="1512" w:type="dxa"/>
          </w:tcPr>
          <w:p w14:paraId="0BA7D509" w14:textId="77777777" w:rsidR="00384C43" w:rsidRPr="00C7345F" w:rsidRDefault="00384C43" w:rsidP="00F73F5C">
            <w:pPr>
              <w:pStyle w:val="TableText"/>
              <w:ind w:right="288"/>
              <w:rPr>
                <w:color w:val="000000"/>
              </w:rPr>
            </w:pPr>
            <w:r w:rsidRPr="00C7345F">
              <w:t>0.05</w:t>
            </w:r>
          </w:p>
        </w:tc>
      </w:tr>
      <w:tr w:rsidR="00384C43" w:rsidRPr="00C7345F" w14:paraId="4827A891" w14:textId="77777777" w:rsidTr="00F73F5C">
        <w:tc>
          <w:tcPr>
            <w:tcW w:w="1584" w:type="dxa"/>
          </w:tcPr>
          <w:p w14:paraId="7DA31A9C" w14:textId="77777777" w:rsidR="00384C43" w:rsidRPr="00C7345F" w:rsidRDefault="00384C43" w:rsidP="00F73F5C">
            <w:pPr>
              <w:pStyle w:val="TableText"/>
              <w:ind w:right="504"/>
              <w:rPr>
                <w:color w:val="000000"/>
              </w:rPr>
            </w:pPr>
            <w:r w:rsidRPr="00C7345F">
              <w:t>420</w:t>
            </w:r>
          </w:p>
        </w:tc>
        <w:tc>
          <w:tcPr>
            <w:tcW w:w="830" w:type="dxa"/>
          </w:tcPr>
          <w:p w14:paraId="7540C8D5" w14:textId="77777777" w:rsidR="00384C43" w:rsidRPr="00C7345F" w:rsidRDefault="00384C43" w:rsidP="00F73F5C">
            <w:pPr>
              <w:pStyle w:val="TableText"/>
              <w:ind w:right="288"/>
              <w:rPr>
                <w:color w:val="000000"/>
              </w:rPr>
            </w:pPr>
            <w:r w:rsidRPr="00C7345F">
              <w:t>2</w:t>
            </w:r>
          </w:p>
        </w:tc>
        <w:tc>
          <w:tcPr>
            <w:tcW w:w="950" w:type="dxa"/>
          </w:tcPr>
          <w:p w14:paraId="51657E73" w14:textId="77777777" w:rsidR="00384C43" w:rsidRPr="00C7345F" w:rsidRDefault="00384C43" w:rsidP="00F73F5C">
            <w:pPr>
              <w:pStyle w:val="TableText"/>
              <w:ind w:right="144"/>
              <w:rPr>
                <w:color w:val="000000"/>
              </w:rPr>
            </w:pPr>
            <w:r w:rsidRPr="00C7345F">
              <w:t>9</w:t>
            </w:r>
          </w:p>
        </w:tc>
        <w:tc>
          <w:tcPr>
            <w:tcW w:w="1512" w:type="dxa"/>
          </w:tcPr>
          <w:p w14:paraId="3DB0F159" w14:textId="77777777" w:rsidR="00384C43" w:rsidRPr="00C7345F" w:rsidRDefault="00384C43" w:rsidP="00F73F5C">
            <w:pPr>
              <w:pStyle w:val="TableText"/>
              <w:ind w:right="288"/>
              <w:rPr>
                <w:color w:val="000000"/>
              </w:rPr>
            </w:pPr>
            <w:r w:rsidRPr="00C7345F">
              <w:t>0.41</w:t>
            </w:r>
          </w:p>
        </w:tc>
      </w:tr>
      <w:tr w:rsidR="00384C43" w:rsidRPr="00C7345F" w14:paraId="53208778" w14:textId="77777777" w:rsidTr="00F73F5C">
        <w:tc>
          <w:tcPr>
            <w:tcW w:w="1584" w:type="dxa"/>
          </w:tcPr>
          <w:p w14:paraId="347A9639" w14:textId="77777777" w:rsidR="00384C43" w:rsidRPr="00C7345F" w:rsidRDefault="00384C43" w:rsidP="00F73F5C">
            <w:pPr>
              <w:pStyle w:val="TableText"/>
              <w:ind w:right="504"/>
              <w:rPr>
                <w:color w:val="000000"/>
              </w:rPr>
            </w:pPr>
            <w:r w:rsidRPr="00C7345F">
              <w:t>423</w:t>
            </w:r>
          </w:p>
        </w:tc>
        <w:tc>
          <w:tcPr>
            <w:tcW w:w="830" w:type="dxa"/>
          </w:tcPr>
          <w:p w14:paraId="5DE1D07D" w14:textId="77777777" w:rsidR="00384C43" w:rsidRPr="00C7345F" w:rsidRDefault="00384C43" w:rsidP="00F73F5C">
            <w:pPr>
              <w:pStyle w:val="TableText"/>
              <w:ind w:right="288"/>
              <w:rPr>
                <w:color w:val="000000"/>
              </w:rPr>
            </w:pPr>
            <w:r w:rsidRPr="00C7345F">
              <w:t>2</w:t>
            </w:r>
          </w:p>
        </w:tc>
        <w:tc>
          <w:tcPr>
            <w:tcW w:w="950" w:type="dxa"/>
          </w:tcPr>
          <w:p w14:paraId="3B0825B3" w14:textId="77777777" w:rsidR="00384C43" w:rsidRPr="00C7345F" w:rsidRDefault="00384C43" w:rsidP="00F73F5C">
            <w:pPr>
              <w:pStyle w:val="TableText"/>
              <w:ind w:right="144"/>
              <w:rPr>
                <w:color w:val="000000"/>
              </w:rPr>
            </w:pPr>
            <w:r w:rsidRPr="00C7345F">
              <w:t>2</w:t>
            </w:r>
          </w:p>
        </w:tc>
        <w:tc>
          <w:tcPr>
            <w:tcW w:w="1512" w:type="dxa"/>
          </w:tcPr>
          <w:p w14:paraId="429B1925" w14:textId="77777777" w:rsidR="00384C43" w:rsidRPr="00C7345F" w:rsidRDefault="00384C43" w:rsidP="00F73F5C">
            <w:pPr>
              <w:pStyle w:val="TableText"/>
              <w:ind w:right="288"/>
              <w:rPr>
                <w:color w:val="000000"/>
              </w:rPr>
            </w:pPr>
            <w:r w:rsidRPr="00C7345F">
              <w:t>0.09</w:t>
            </w:r>
          </w:p>
        </w:tc>
      </w:tr>
      <w:tr w:rsidR="00384C43" w:rsidRPr="00C7345F" w14:paraId="57780931" w14:textId="77777777" w:rsidTr="00F73F5C">
        <w:tc>
          <w:tcPr>
            <w:tcW w:w="1584" w:type="dxa"/>
          </w:tcPr>
          <w:p w14:paraId="21F9D712" w14:textId="77777777" w:rsidR="00384C43" w:rsidRPr="00C7345F" w:rsidRDefault="00384C43" w:rsidP="00F73F5C">
            <w:pPr>
              <w:pStyle w:val="TableText"/>
              <w:ind w:right="504"/>
              <w:rPr>
                <w:color w:val="000000"/>
              </w:rPr>
            </w:pPr>
            <w:r w:rsidRPr="00C7345F">
              <w:t>424</w:t>
            </w:r>
          </w:p>
        </w:tc>
        <w:tc>
          <w:tcPr>
            <w:tcW w:w="830" w:type="dxa"/>
          </w:tcPr>
          <w:p w14:paraId="08BC842A" w14:textId="77777777" w:rsidR="00384C43" w:rsidRPr="00C7345F" w:rsidRDefault="00384C43" w:rsidP="00F73F5C">
            <w:pPr>
              <w:pStyle w:val="TableText"/>
              <w:ind w:right="288"/>
              <w:rPr>
                <w:color w:val="000000"/>
              </w:rPr>
            </w:pPr>
            <w:r w:rsidRPr="00C7345F">
              <w:t>2</w:t>
            </w:r>
          </w:p>
        </w:tc>
        <w:tc>
          <w:tcPr>
            <w:tcW w:w="950" w:type="dxa"/>
          </w:tcPr>
          <w:p w14:paraId="432702B2" w14:textId="77777777" w:rsidR="00384C43" w:rsidRPr="00C7345F" w:rsidRDefault="00384C43" w:rsidP="00F73F5C">
            <w:pPr>
              <w:pStyle w:val="TableText"/>
              <w:ind w:right="144"/>
              <w:rPr>
                <w:color w:val="000000"/>
              </w:rPr>
            </w:pPr>
            <w:r w:rsidRPr="00C7345F">
              <w:t>10</w:t>
            </w:r>
          </w:p>
        </w:tc>
        <w:tc>
          <w:tcPr>
            <w:tcW w:w="1512" w:type="dxa"/>
          </w:tcPr>
          <w:p w14:paraId="4A9F2C6C" w14:textId="77777777" w:rsidR="00384C43" w:rsidRPr="00C7345F" w:rsidRDefault="00384C43" w:rsidP="00F73F5C">
            <w:pPr>
              <w:pStyle w:val="TableText"/>
              <w:ind w:right="288"/>
              <w:rPr>
                <w:color w:val="000000"/>
              </w:rPr>
            </w:pPr>
            <w:r w:rsidRPr="00C7345F">
              <w:t>0.45</w:t>
            </w:r>
          </w:p>
        </w:tc>
      </w:tr>
      <w:tr w:rsidR="00384C43" w:rsidRPr="00C7345F" w14:paraId="4F17DB52" w14:textId="77777777" w:rsidTr="00F73F5C">
        <w:tc>
          <w:tcPr>
            <w:tcW w:w="1584" w:type="dxa"/>
          </w:tcPr>
          <w:p w14:paraId="33059476" w14:textId="77777777" w:rsidR="00384C43" w:rsidRPr="00C7345F" w:rsidRDefault="00384C43" w:rsidP="00F73F5C">
            <w:pPr>
              <w:pStyle w:val="TableText"/>
              <w:ind w:right="504"/>
              <w:rPr>
                <w:color w:val="000000"/>
              </w:rPr>
            </w:pPr>
            <w:r w:rsidRPr="00C7345F">
              <w:t>425</w:t>
            </w:r>
          </w:p>
        </w:tc>
        <w:tc>
          <w:tcPr>
            <w:tcW w:w="830" w:type="dxa"/>
          </w:tcPr>
          <w:p w14:paraId="781D4FC6" w14:textId="77777777" w:rsidR="00384C43" w:rsidRPr="00C7345F" w:rsidRDefault="00384C43" w:rsidP="00F73F5C">
            <w:pPr>
              <w:pStyle w:val="TableText"/>
              <w:ind w:right="288"/>
              <w:rPr>
                <w:color w:val="000000"/>
              </w:rPr>
            </w:pPr>
            <w:r w:rsidRPr="00C7345F">
              <w:t>2</w:t>
            </w:r>
          </w:p>
        </w:tc>
        <w:tc>
          <w:tcPr>
            <w:tcW w:w="950" w:type="dxa"/>
          </w:tcPr>
          <w:p w14:paraId="178A6820" w14:textId="77777777" w:rsidR="00384C43" w:rsidRPr="00C7345F" w:rsidRDefault="00384C43" w:rsidP="00F73F5C">
            <w:pPr>
              <w:pStyle w:val="TableText"/>
              <w:ind w:right="144"/>
              <w:rPr>
                <w:color w:val="000000"/>
              </w:rPr>
            </w:pPr>
            <w:r w:rsidRPr="00C7345F">
              <w:t>13</w:t>
            </w:r>
          </w:p>
        </w:tc>
        <w:tc>
          <w:tcPr>
            <w:tcW w:w="1512" w:type="dxa"/>
          </w:tcPr>
          <w:p w14:paraId="33C95D95" w14:textId="77777777" w:rsidR="00384C43" w:rsidRPr="00C7345F" w:rsidRDefault="00384C43" w:rsidP="00F73F5C">
            <w:pPr>
              <w:pStyle w:val="TableText"/>
              <w:ind w:right="288"/>
              <w:rPr>
                <w:color w:val="000000"/>
              </w:rPr>
            </w:pPr>
            <w:r w:rsidRPr="00C7345F">
              <w:t>0.59</w:t>
            </w:r>
          </w:p>
        </w:tc>
      </w:tr>
      <w:tr w:rsidR="00384C43" w:rsidRPr="00C7345F" w14:paraId="29134820" w14:textId="77777777" w:rsidTr="00F73F5C">
        <w:tc>
          <w:tcPr>
            <w:tcW w:w="1584" w:type="dxa"/>
          </w:tcPr>
          <w:p w14:paraId="6145A97C" w14:textId="77777777" w:rsidR="00384C43" w:rsidRPr="00C7345F" w:rsidRDefault="00384C43" w:rsidP="00F73F5C">
            <w:pPr>
              <w:pStyle w:val="TableText"/>
              <w:ind w:right="504"/>
              <w:rPr>
                <w:color w:val="000000"/>
              </w:rPr>
            </w:pPr>
            <w:r w:rsidRPr="00C7345F">
              <w:t>427</w:t>
            </w:r>
          </w:p>
        </w:tc>
        <w:tc>
          <w:tcPr>
            <w:tcW w:w="830" w:type="dxa"/>
          </w:tcPr>
          <w:p w14:paraId="4883EBF0" w14:textId="77777777" w:rsidR="00384C43" w:rsidRPr="00C7345F" w:rsidRDefault="00384C43" w:rsidP="00F73F5C">
            <w:pPr>
              <w:pStyle w:val="TableText"/>
              <w:ind w:right="288"/>
              <w:rPr>
                <w:color w:val="000000"/>
              </w:rPr>
            </w:pPr>
            <w:r w:rsidRPr="00C7345F">
              <w:t>2</w:t>
            </w:r>
          </w:p>
        </w:tc>
        <w:tc>
          <w:tcPr>
            <w:tcW w:w="950" w:type="dxa"/>
          </w:tcPr>
          <w:p w14:paraId="07FF33A0" w14:textId="77777777" w:rsidR="00384C43" w:rsidRPr="00C7345F" w:rsidRDefault="00384C43" w:rsidP="00F73F5C">
            <w:pPr>
              <w:pStyle w:val="TableText"/>
              <w:ind w:right="144"/>
              <w:rPr>
                <w:color w:val="000000"/>
              </w:rPr>
            </w:pPr>
            <w:r w:rsidRPr="00C7345F">
              <w:t>5</w:t>
            </w:r>
          </w:p>
        </w:tc>
        <w:tc>
          <w:tcPr>
            <w:tcW w:w="1512" w:type="dxa"/>
          </w:tcPr>
          <w:p w14:paraId="646C4801" w14:textId="77777777" w:rsidR="00384C43" w:rsidRPr="00C7345F" w:rsidRDefault="00384C43" w:rsidP="00F73F5C">
            <w:pPr>
              <w:pStyle w:val="TableText"/>
              <w:ind w:right="288"/>
              <w:rPr>
                <w:color w:val="000000"/>
              </w:rPr>
            </w:pPr>
            <w:r w:rsidRPr="00C7345F">
              <w:t>0.23</w:t>
            </w:r>
          </w:p>
        </w:tc>
      </w:tr>
      <w:tr w:rsidR="00384C43" w:rsidRPr="00C7345F" w14:paraId="7721B349" w14:textId="77777777" w:rsidTr="00F73F5C">
        <w:tc>
          <w:tcPr>
            <w:tcW w:w="1584" w:type="dxa"/>
          </w:tcPr>
          <w:p w14:paraId="63C2AD78" w14:textId="77777777" w:rsidR="00384C43" w:rsidRPr="00C7345F" w:rsidRDefault="00384C43" w:rsidP="00F73F5C">
            <w:pPr>
              <w:pStyle w:val="TableText"/>
              <w:ind w:right="504"/>
              <w:rPr>
                <w:color w:val="000000"/>
              </w:rPr>
            </w:pPr>
            <w:r w:rsidRPr="00C7345F">
              <w:t>431</w:t>
            </w:r>
          </w:p>
        </w:tc>
        <w:tc>
          <w:tcPr>
            <w:tcW w:w="830" w:type="dxa"/>
          </w:tcPr>
          <w:p w14:paraId="3E85B720" w14:textId="77777777" w:rsidR="00384C43" w:rsidRPr="00C7345F" w:rsidRDefault="00384C43" w:rsidP="00F73F5C">
            <w:pPr>
              <w:pStyle w:val="TableText"/>
              <w:ind w:right="288"/>
              <w:rPr>
                <w:color w:val="000000"/>
              </w:rPr>
            </w:pPr>
            <w:r w:rsidRPr="00C7345F">
              <w:t>2</w:t>
            </w:r>
          </w:p>
        </w:tc>
        <w:tc>
          <w:tcPr>
            <w:tcW w:w="950" w:type="dxa"/>
          </w:tcPr>
          <w:p w14:paraId="2ACF1AFF" w14:textId="77777777" w:rsidR="00384C43" w:rsidRPr="00C7345F" w:rsidRDefault="00384C43" w:rsidP="00F73F5C">
            <w:pPr>
              <w:pStyle w:val="TableText"/>
              <w:ind w:right="144"/>
              <w:rPr>
                <w:color w:val="000000"/>
              </w:rPr>
            </w:pPr>
            <w:r w:rsidRPr="00C7345F">
              <w:t>11</w:t>
            </w:r>
          </w:p>
        </w:tc>
        <w:tc>
          <w:tcPr>
            <w:tcW w:w="1512" w:type="dxa"/>
          </w:tcPr>
          <w:p w14:paraId="664B7057" w14:textId="77777777" w:rsidR="00384C43" w:rsidRPr="00C7345F" w:rsidRDefault="00384C43" w:rsidP="00F73F5C">
            <w:pPr>
              <w:pStyle w:val="TableText"/>
              <w:ind w:right="288"/>
              <w:rPr>
                <w:color w:val="000000"/>
              </w:rPr>
            </w:pPr>
            <w:r w:rsidRPr="00C7345F">
              <w:t>0.50</w:t>
            </w:r>
          </w:p>
        </w:tc>
      </w:tr>
      <w:tr w:rsidR="00384C43" w:rsidRPr="00C7345F" w14:paraId="2E4C50BA" w14:textId="77777777" w:rsidTr="00F73F5C">
        <w:tc>
          <w:tcPr>
            <w:tcW w:w="1584" w:type="dxa"/>
          </w:tcPr>
          <w:p w14:paraId="62E7F71F" w14:textId="77777777" w:rsidR="00384C43" w:rsidRPr="00C7345F" w:rsidRDefault="00384C43" w:rsidP="00F73F5C">
            <w:pPr>
              <w:pStyle w:val="TableText"/>
              <w:ind w:right="504"/>
              <w:rPr>
                <w:color w:val="000000"/>
              </w:rPr>
            </w:pPr>
            <w:r w:rsidRPr="00C7345F">
              <w:t>433</w:t>
            </w:r>
          </w:p>
        </w:tc>
        <w:tc>
          <w:tcPr>
            <w:tcW w:w="830" w:type="dxa"/>
          </w:tcPr>
          <w:p w14:paraId="780046FC" w14:textId="77777777" w:rsidR="00384C43" w:rsidRPr="00C7345F" w:rsidRDefault="00384C43" w:rsidP="00F73F5C">
            <w:pPr>
              <w:pStyle w:val="TableText"/>
              <w:ind w:right="288"/>
              <w:rPr>
                <w:color w:val="000000"/>
              </w:rPr>
            </w:pPr>
            <w:r w:rsidRPr="00C7345F">
              <w:t>2</w:t>
            </w:r>
          </w:p>
        </w:tc>
        <w:tc>
          <w:tcPr>
            <w:tcW w:w="950" w:type="dxa"/>
          </w:tcPr>
          <w:p w14:paraId="3DB032E0" w14:textId="77777777" w:rsidR="00384C43" w:rsidRPr="00C7345F" w:rsidRDefault="00384C43" w:rsidP="00F73F5C">
            <w:pPr>
              <w:pStyle w:val="TableText"/>
              <w:ind w:right="144"/>
              <w:rPr>
                <w:color w:val="000000"/>
              </w:rPr>
            </w:pPr>
            <w:r w:rsidRPr="00C7345F">
              <w:t>2</w:t>
            </w:r>
          </w:p>
        </w:tc>
        <w:tc>
          <w:tcPr>
            <w:tcW w:w="1512" w:type="dxa"/>
          </w:tcPr>
          <w:p w14:paraId="2B9C82A2" w14:textId="77777777" w:rsidR="00384C43" w:rsidRPr="00C7345F" w:rsidRDefault="00384C43" w:rsidP="00F73F5C">
            <w:pPr>
              <w:pStyle w:val="TableText"/>
              <w:ind w:right="288"/>
              <w:rPr>
                <w:color w:val="000000"/>
              </w:rPr>
            </w:pPr>
            <w:r w:rsidRPr="00C7345F">
              <w:t>0.09</w:t>
            </w:r>
          </w:p>
        </w:tc>
      </w:tr>
      <w:tr w:rsidR="00384C43" w:rsidRPr="00C7345F" w14:paraId="44D32450" w14:textId="77777777" w:rsidTr="00F73F5C">
        <w:tc>
          <w:tcPr>
            <w:tcW w:w="1584" w:type="dxa"/>
          </w:tcPr>
          <w:p w14:paraId="40C1BB2C" w14:textId="77777777" w:rsidR="00384C43" w:rsidRPr="00C7345F" w:rsidRDefault="00384C43" w:rsidP="00F73F5C">
            <w:pPr>
              <w:pStyle w:val="TableText"/>
              <w:ind w:right="504"/>
              <w:rPr>
                <w:color w:val="000000"/>
              </w:rPr>
            </w:pPr>
            <w:r w:rsidRPr="00C7345F">
              <w:t>434</w:t>
            </w:r>
          </w:p>
        </w:tc>
        <w:tc>
          <w:tcPr>
            <w:tcW w:w="830" w:type="dxa"/>
          </w:tcPr>
          <w:p w14:paraId="63366B63" w14:textId="77777777" w:rsidR="00384C43" w:rsidRPr="00C7345F" w:rsidRDefault="00384C43" w:rsidP="00F73F5C">
            <w:pPr>
              <w:pStyle w:val="TableText"/>
              <w:ind w:right="288"/>
              <w:rPr>
                <w:color w:val="000000"/>
              </w:rPr>
            </w:pPr>
            <w:r w:rsidRPr="00C7345F">
              <w:t>2</w:t>
            </w:r>
          </w:p>
        </w:tc>
        <w:tc>
          <w:tcPr>
            <w:tcW w:w="950" w:type="dxa"/>
          </w:tcPr>
          <w:p w14:paraId="39C29E17" w14:textId="77777777" w:rsidR="00384C43" w:rsidRPr="00C7345F" w:rsidRDefault="00384C43" w:rsidP="00F73F5C">
            <w:pPr>
              <w:pStyle w:val="TableText"/>
              <w:ind w:right="144"/>
              <w:rPr>
                <w:color w:val="000000"/>
              </w:rPr>
            </w:pPr>
            <w:r w:rsidRPr="00C7345F">
              <w:t>2</w:t>
            </w:r>
          </w:p>
        </w:tc>
        <w:tc>
          <w:tcPr>
            <w:tcW w:w="1512" w:type="dxa"/>
          </w:tcPr>
          <w:p w14:paraId="7A37AC1F" w14:textId="77777777" w:rsidR="00384C43" w:rsidRPr="00C7345F" w:rsidRDefault="00384C43" w:rsidP="00F73F5C">
            <w:pPr>
              <w:pStyle w:val="TableText"/>
              <w:ind w:right="288"/>
              <w:rPr>
                <w:color w:val="000000"/>
              </w:rPr>
            </w:pPr>
            <w:r w:rsidRPr="00C7345F">
              <w:t>0.09</w:t>
            </w:r>
          </w:p>
        </w:tc>
      </w:tr>
      <w:tr w:rsidR="00384C43" w:rsidRPr="00C7345F" w14:paraId="5D1619FC" w14:textId="77777777" w:rsidTr="00F73F5C">
        <w:tc>
          <w:tcPr>
            <w:tcW w:w="1584" w:type="dxa"/>
          </w:tcPr>
          <w:p w14:paraId="7324DF0F" w14:textId="77777777" w:rsidR="00384C43" w:rsidRPr="00C7345F" w:rsidRDefault="00384C43" w:rsidP="00F73F5C">
            <w:pPr>
              <w:pStyle w:val="TableText"/>
              <w:ind w:right="504"/>
              <w:rPr>
                <w:color w:val="000000"/>
              </w:rPr>
            </w:pPr>
            <w:r w:rsidRPr="00C7345F">
              <w:t>435</w:t>
            </w:r>
          </w:p>
        </w:tc>
        <w:tc>
          <w:tcPr>
            <w:tcW w:w="830" w:type="dxa"/>
          </w:tcPr>
          <w:p w14:paraId="688E4605" w14:textId="77777777" w:rsidR="00384C43" w:rsidRPr="00C7345F" w:rsidRDefault="00384C43" w:rsidP="00F73F5C">
            <w:pPr>
              <w:pStyle w:val="TableText"/>
              <w:ind w:right="288"/>
              <w:rPr>
                <w:color w:val="000000"/>
              </w:rPr>
            </w:pPr>
            <w:r w:rsidRPr="00C7345F">
              <w:t>2</w:t>
            </w:r>
          </w:p>
        </w:tc>
        <w:tc>
          <w:tcPr>
            <w:tcW w:w="950" w:type="dxa"/>
          </w:tcPr>
          <w:p w14:paraId="35212C85" w14:textId="77777777" w:rsidR="00384C43" w:rsidRPr="00C7345F" w:rsidRDefault="00384C43" w:rsidP="00F73F5C">
            <w:pPr>
              <w:pStyle w:val="TableText"/>
              <w:ind w:right="144"/>
              <w:rPr>
                <w:color w:val="000000"/>
              </w:rPr>
            </w:pPr>
            <w:r w:rsidRPr="00C7345F">
              <w:t>6</w:t>
            </w:r>
          </w:p>
        </w:tc>
        <w:tc>
          <w:tcPr>
            <w:tcW w:w="1512" w:type="dxa"/>
          </w:tcPr>
          <w:p w14:paraId="54B5CA13" w14:textId="77777777" w:rsidR="00384C43" w:rsidRPr="00C7345F" w:rsidRDefault="00384C43" w:rsidP="00F73F5C">
            <w:pPr>
              <w:pStyle w:val="TableText"/>
              <w:ind w:right="288"/>
              <w:rPr>
                <w:color w:val="000000"/>
              </w:rPr>
            </w:pPr>
            <w:r w:rsidRPr="00C7345F">
              <w:t>0.27</w:t>
            </w:r>
          </w:p>
        </w:tc>
      </w:tr>
      <w:tr w:rsidR="00384C43" w:rsidRPr="00C7345F" w14:paraId="6522FC5A" w14:textId="77777777" w:rsidTr="00F73F5C">
        <w:tc>
          <w:tcPr>
            <w:tcW w:w="1584" w:type="dxa"/>
          </w:tcPr>
          <w:p w14:paraId="33EFC5A5" w14:textId="77777777" w:rsidR="00384C43" w:rsidRPr="00C7345F" w:rsidRDefault="00384C43" w:rsidP="00F73F5C">
            <w:pPr>
              <w:pStyle w:val="TableText"/>
              <w:ind w:right="504"/>
              <w:rPr>
                <w:color w:val="000000"/>
              </w:rPr>
            </w:pPr>
            <w:r w:rsidRPr="00C7345F">
              <w:t>436</w:t>
            </w:r>
          </w:p>
        </w:tc>
        <w:tc>
          <w:tcPr>
            <w:tcW w:w="830" w:type="dxa"/>
          </w:tcPr>
          <w:p w14:paraId="107E1067" w14:textId="77777777" w:rsidR="00384C43" w:rsidRPr="00C7345F" w:rsidRDefault="00384C43" w:rsidP="00F73F5C">
            <w:pPr>
              <w:pStyle w:val="TableText"/>
              <w:ind w:right="288"/>
              <w:rPr>
                <w:color w:val="000000"/>
              </w:rPr>
            </w:pPr>
            <w:r w:rsidRPr="00C7345F">
              <w:t>2</w:t>
            </w:r>
          </w:p>
        </w:tc>
        <w:tc>
          <w:tcPr>
            <w:tcW w:w="950" w:type="dxa"/>
          </w:tcPr>
          <w:p w14:paraId="4F480181" w14:textId="77777777" w:rsidR="00384C43" w:rsidRPr="00C7345F" w:rsidRDefault="00384C43" w:rsidP="00F73F5C">
            <w:pPr>
              <w:pStyle w:val="TableText"/>
              <w:ind w:right="144"/>
              <w:rPr>
                <w:color w:val="000000"/>
              </w:rPr>
            </w:pPr>
            <w:r w:rsidRPr="00C7345F">
              <w:t>2</w:t>
            </w:r>
          </w:p>
        </w:tc>
        <w:tc>
          <w:tcPr>
            <w:tcW w:w="1512" w:type="dxa"/>
          </w:tcPr>
          <w:p w14:paraId="186E93A6" w14:textId="77777777" w:rsidR="00384C43" w:rsidRPr="00C7345F" w:rsidRDefault="00384C43" w:rsidP="00F73F5C">
            <w:pPr>
              <w:pStyle w:val="TableText"/>
              <w:ind w:right="288"/>
              <w:rPr>
                <w:color w:val="000000"/>
              </w:rPr>
            </w:pPr>
            <w:r w:rsidRPr="00C7345F">
              <w:t>0.09</w:t>
            </w:r>
          </w:p>
        </w:tc>
      </w:tr>
      <w:tr w:rsidR="00384C43" w:rsidRPr="00C7345F" w14:paraId="5B3C7D32" w14:textId="77777777" w:rsidTr="00F73F5C">
        <w:tc>
          <w:tcPr>
            <w:tcW w:w="1584" w:type="dxa"/>
          </w:tcPr>
          <w:p w14:paraId="0A37F99E" w14:textId="77777777" w:rsidR="00384C43" w:rsidRPr="00C7345F" w:rsidRDefault="00384C43" w:rsidP="00F73F5C">
            <w:pPr>
              <w:pStyle w:val="TableText"/>
              <w:ind w:right="504"/>
              <w:rPr>
                <w:color w:val="000000"/>
              </w:rPr>
            </w:pPr>
            <w:r w:rsidRPr="00C7345F">
              <w:t>437</w:t>
            </w:r>
          </w:p>
        </w:tc>
        <w:tc>
          <w:tcPr>
            <w:tcW w:w="830" w:type="dxa"/>
          </w:tcPr>
          <w:p w14:paraId="206FCB9C" w14:textId="77777777" w:rsidR="00384C43" w:rsidRPr="00C7345F" w:rsidRDefault="00384C43" w:rsidP="00F73F5C">
            <w:pPr>
              <w:pStyle w:val="TableText"/>
              <w:ind w:right="288"/>
              <w:rPr>
                <w:color w:val="000000"/>
              </w:rPr>
            </w:pPr>
            <w:r w:rsidRPr="00C7345F">
              <w:t>2</w:t>
            </w:r>
          </w:p>
        </w:tc>
        <w:tc>
          <w:tcPr>
            <w:tcW w:w="950" w:type="dxa"/>
          </w:tcPr>
          <w:p w14:paraId="7BE2F5C3" w14:textId="77777777" w:rsidR="00384C43" w:rsidRPr="00C7345F" w:rsidRDefault="00384C43" w:rsidP="00F73F5C">
            <w:pPr>
              <w:pStyle w:val="TableText"/>
              <w:ind w:right="144"/>
              <w:rPr>
                <w:color w:val="000000"/>
              </w:rPr>
            </w:pPr>
            <w:r w:rsidRPr="00C7345F">
              <w:t>11</w:t>
            </w:r>
          </w:p>
        </w:tc>
        <w:tc>
          <w:tcPr>
            <w:tcW w:w="1512" w:type="dxa"/>
          </w:tcPr>
          <w:p w14:paraId="4CFB2EBA" w14:textId="77777777" w:rsidR="00384C43" w:rsidRPr="00C7345F" w:rsidRDefault="00384C43" w:rsidP="00F73F5C">
            <w:pPr>
              <w:pStyle w:val="TableText"/>
              <w:ind w:right="288"/>
              <w:rPr>
                <w:color w:val="000000"/>
              </w:rPr>
            </w:pPr>
            <w:r w:rsidRPr="00C7345F">
              <w:t>0.50</w:t>
            </w:r>
          </w:p>
        </w:tc>
      </w:tr>
      <w:tr w:rsidR="00384C43" w:rsidRPr="00C7345F" w14:paraId="21FE4C13" w14:textId="77777777" w:rsidTr="00F73F5C">
        <w:tc>
          <w:tcPr>
            <w:tcW w:w="1584" w:type="dxa"/>
          </w:tcPr>
          <w:p w14:paraId="3A9BC905" w14:textId="77777777" w:rsidR="00384C43" w:rsidRPr="00C7345F" w:rsidRDefault="00384C43" w:rsidP="00F73F5C">
            <w:pPr>
              <w:pStyle w:val="TableText"/>
              <w:ind w:right="504"/>
              <w:rPr>
                <w:color w:val="000000"/>
              </w:rPr>
            </w:pPr>
            <w:r w:rsidRPr="00C7345F">
              <w:t>438</w:t>
            </w:r>
          </w:p>
        </w:tc>
        <w:tc>
          <w:tcPr>
            <w:tcW w:w="830" w:type="dxa"/>
          </w:tcPr>
          <w:p w14:paraId="057BA733" w14:textId="77777777" w:rsidR="00384C43" w:rsidRPr="00C7345F" w:rsidRDefault="00384C43" w:rsidP="00F73F5C">
            <w:pPr>
              <w:pStyle w:val="TableText"/>
              <w:ind w:right="288"/>
              <w:rPr>
                <w:color w:val="000000"/>
              </w:rPr>
            </w:pPr>
            <w:r w:rsidRPr="00C7345F">
              <w:t>2</w:t>
            </w:r>
          </w:p>
        </w:tc>
        <w:tc>
          <w:tcPr>
            <w:tcW w:w="950" w:type="dxa"/>
          </w:tcPr>
          <w:p w14:paraId="73CA15F5" w14:textId="77777777" w:rsidR="00384C43" w:rsidRPr="00C7345F" w:rsidRDefault="00384C43" w:rsidP="00F73F5C">
            <w:pPr>
              <w:pStyle w:val="TableText"/>
              <w:ind w:right="144"/>
              <w:rPr>
                <w:color w:val="000000"/>
              </w:rPr>
            </w:pPr>
            <w:r w:rsidRPr="00C7345F">
              <w:t>4</w:t>
            </w:r>
          </w:p>
        </w:tc>
        <w:tc>
          <w:tcPr>
            <w:tcW w:w="1512" w:type="dxa"/>
          </w:tcPr>
          <w:p w14:paraId="2AB94E51" w14:textId="77777777" w:rsidR="00384C43" w:rsidRPr="00C7345F" w:rsidRDefault="00384C43" w:rsidP="00F73F5C">
            <w:pPr>
              <w:pStyle w:val="TableText"/>
              <w:ind w:right="288"/>
              <w:rPr>
                <w:color w:val="000000"/>
              </w:rPr>
            </w:pPr>
            <w:r w:rsidRPr="00C7345F">
              <w:t>0.18</w:t>
            </w:r>
          </w:p>
        </w:tc>
      </w:tr>
      <w:tr w:rsidR="00384C43" w:rsidRPr="00C7345F" w14:paraId="50D3E3F0" w14:textId="77777777" w:rsidTr="00F73F5C">
        <w:tc>
          <w:tcPr>
            <w:tcW w:w="1584" w:type="dxa"/>
          </w:tcPr>
          <w:p w14:paraId="33B935CB" w14:textId="77777777" w:rsidR="00384C43" w:rsidRPr="00C7345F" w:rsidRDefault="00384C43" w:rsidP="00F73F5C">
            <w:pPr>
              <w:pStyle w:val="TableText"/>
              <w:ind w:right="504"/>
              <w:rPr>
                <w:color w:val="000000"/>
              </w:rPr>
            </w:pPr>
            <w:r w:rsidRPr="00C7345F">
              <w:t>439</w:t>
            </w:r>
          </w:p>
        </w:tc>
        <w:tc>
          <w:tcPr>
            <w:tcW w:w="830" w:type="dxa"/>
          </w:tcPr>
          <w:p w14:paraId="63516BC2" w14:textId="77777777" w:rsidR="00384C43" w:rsidRPr="00C7345F" w:rsidRDefault="00384C43" w:rsidP="00F73F5C">
            <w:pPr>
              <w:pStyle w:val="TableText"/>
              <w:ind w:right="288"/>
              <w:rPr>
                <w:color w:val="000000"/>
              </w:rPr>
            </w:pPr>
            <w:r w:rsidRPr="00C7345F">
              <w:t>2</w:t>
            </w:r>
          </w:p>
        </w:tc>
        <w:tc>
          <w:tcPr>
            <w:tcW w:w="950" w:type="dxa"/>
          </w:tcPr>
          <w:p w14:paraId="459FE876" w14:textId="77777777" w:rsidR="00384C43" w:rsidRPr="00C7345F" w:rsidRDefault="00384C43" w:rsidP="00F73F5C">
            <w:pPr>
              <w:pStyle w:val="TableText"/>
              <w:ind w:right="144"/>
              <w:rPr>
                <w:color w:val="000000"/>
              </w:rPr>
            </w:pPr>
            <w:r w:rsidRPr="00C7345F">
              <w:t>7</w:t>
            </w:r>
          </w:p>
        </w:tc>
        <w:tc>
          <w:tcPr>
            <w:tcW w:w="1512" w:type="dxa"/>
          </w:tcPr>
          <w:p w14:paraId="22A5E1CB" w14:textId="77777777" w:rsidR="00384C43" w:rsidRPr="00C7345F" w:rsidRDefault="00384C43" w:rsidP="00F73F5C">
            <w:pPr>
              <w:pStyle w:val="TableText"/>
              <w:ind w:right="288"/>
              <w:rPr>
                <w:color w:val="000000"/>
              </w:rPr>
            </w:pPr>
            <w:r w:rsidRPr="00C7345F">
              <w:t>0.32</w:t>
            </w:r>
          </w:p>
        </w:tc>
      </w:tr>
      <w:tr w:rsidR="00384C43" w:rsidRPr="00C7345F" w14:paraId="101E7D16" w14:textId="77777777" w:rsidTr="00F73F5C">
        <w:tc>
          <w:tcPr>
            <w:tcW w:w="1584" w:type="dxa"/>
          </w:tcPr>
          <w:p w14:paraId="6BDC5B0E" w14:textId="77777777" w:rsidR="00384C43" w:rsidRPr="00C7345F" w:rsidRDefault="00384C43" w:rsidP="00F73F5C">
            <w:pPr>
              <w:pStyle w:val="TableText"/>
              <w:ind w:right="504"/>
              <w:rPr>
                <w:color w:val="000000"/>
              </w:rPr>
            </w:pPr>
            <w:r w:rsidRPr="00C7345F">
              <w:t>442</w:t>
            </w:r>
          </w:p>
        </w:tc>
        <w:tc>
          <w:tcPr>
            <w:tcW w:w="830" w:type="dxa"/>
          </w:tcPr>
          <w:p w14:paraId="7F9E255D" w14:textId="77777777" w:rsidR="00384C43" w:rsidRPr="00C7345F" w:rsidRDefault="00384C43" w:rsidP="00F73F5C">
            <w:pPr>
              <w:pStyle w:val="TableText"/>
              <w:ind w:right="288"/>
              <w:rPr>
                <w:color w:val="000000"/>
              </w:rPr>
            </w:pPr>
            <w:r w:rsidRPr="00C7345F">
              <w:t>2</w:t>
            </w:r>
          </w:p>
        </w:tc>
        <w:tc>
          <w:tcPr>
            <w:tcW w:w="950" w:type="dxa"/>
          </w:tcPr>
          <w:p w14:paraId="710C5598" w14:textId="77777777" w:rsidR="00384C43" w:rsidRPr="00C7345F" w:rsidRDefault="00384C43" w:rsidP="00F73F5C">
            <w:pPr>
              <w:pStyle w:val="TableText"/>
              <w:ind w:right="144"/>
              <w:rPr>
                <w:color w:val="000000"/>
              </w:rPr>
            </w:pPr>
            <w:r w:rsidRPr="00C7345F">
              <w:t>2</w:t>
            </w:r>
          </w:p>
        </w:tc>
        <w:tc>
          <w:tcPr>
            <w:tcW w:w="1512" w:type="dxa"/>
          </w:tcPr>
          <w:p w14:paraId="013CAF52" w14:textId="77777777" w:rsidR="00384C43" w:rsidRPr="00C7345F" w:rsidRDefault="00384C43" w:rsidP="00F73F5C">
            <w:pPr>
              <w:pStyle w:val="TableText"/>
              <w:ind w:right="288"/>
              <w:rPr>
                <w:color w:val="000000"/>
              </w:rPr>
            </w:pPr>
            <w:r w:rsidRPr="00C7345F">
              <w:t>0.09</w:t>
            </w:r>
          </w:p>
        </w:tc>
      </w:tr>
      <w:tr w:rsidR="00384C43" w:rsidRPr="00C7345F" w14:paraId="073A41E0" w14:textId="77777777" w:rsidTr="00F73F5C">
        <w:tc>
          <w:tcPr>
            <w:tcW w:w="1584" w:type="dxa"/>
          </w:tcPr>
          <w:p w14:paraId="7CB1737B" w14:textId="77777777" w:rsidR="00384C43" w:rsidRPr="00C7345F" w:rsidRDefault="00384C43" w:rsidP="00F73F5C">
            <w:pPr>
              <w:pStyle w:val="TableText"/>
              <w:ind w:right="504"/>
              <w:rPr>
                <w:color w:val="000000"/>
              </w:rPr>
            </w:pPr>
            <w:r w:rsidRPr="00C7345F">
              <w:t>443</w:t>
            </w:r>
          </w:p>
        </w:tc>
        <w:tc>
          <w:tcPr>
            <w:tcW w:w="830" w:type="dxa"/>
          </w:tcPr>
          <w:p w14:paraId="3EA82DC2" w14:textId="77777777" w:rsidR="00384C43" w:rsidRPr="00C7345F" w:rsidRDefault="00384C43" w:rsidP="00F73F5C">
            <w:pPr>
              <w:pStyle w:val="TableText"/>
              <w:ind w:right="288"/>
              <w:rPr>
                <w:color w:val="000000"/>
              </w:rPr>
            </w:pPr>
            <w:r w:rsidRPr="00C7345F">
              <w:t>2</w:t>
            </w:r>
          </w:p>
        </w:tc>
        <w:tc>
          <w:tcPr>
            <w:tcW w:w="950" w:type="dxa"/>
          </w:tcPr>
          <w:p w14:paraId="54F03548" w14:textId="77777777" w:rsidR="00384C43" w:rsidRPr="00C7345F" w:rsidRDefault="00384C43" w:rsidP="00F73F5C">
            <w:pPr>
              <w:pStyle w:val="TableText"/>
              <w:ind w:right="144"/>
              <w:rPr>
                <w:color w:val="000000"/>
              </w:rPr>
            </w:pPr>
            <w:r w:rsidRPr="00C7345F">
              <w:t>2</w:t>
            </w:r>
          </w:p>
        </w:tc>
        <w:tc>
          <w:tcPr>
            <w:tcW w:w="1512" w:type="dxa"/>
          </w:tcPr>
          <w:p w14:paraId="1E38E1C7" w14:textId="77777777" w:rsidR="00384C43" w:rsidRPr="00C7345F" w:rsidRDefault="00384C43" w:rsidP="00F73F5C">
            <w:pPr>
              <w:pStyle w:val="TableText"/>
              <w:ind w:right="288"/>
              <w:rPr>
                <w:color w:val="000000"/>
              </w:rPr>
            </w:pPr>
            <w:r w:rsidRPr="00C7345F">
              <w:t>0.09</w:t>
            </w:r>
          </w:p>
        </w:tc>
      </w:tr>
      <w:tr w:rsidR="00384C43" w:rsidRPr="00C7345F" w14:paraId="596F4E81" w14:textId="77777777" w:rsidTr="00F73F5C">
        <w:tc>
          <w:tcPr>
            <w:tcW w:w="1584" w:type="dxa"/>
          </w:tcPr>
          <w:p w14:paraId="60FDD2CA" w14:textId="77777777" w:rsidR="00384C43" w:rsidRPr="00C7345F" w:rsidRDefault="00384C43" w:rsidP="00F73F5C">
            <w:pPr>
              <w:pStyle w:val="TableText"/>
              <w:ind w:right="504"/>
              <w:rPr>
                <w:color w:val="000000"/>
              </w:rPr>
            </w:pPr>
            <w:r w:rsidRPr="00C7345F">
              <w:t>444</w:t>
            </w:r>
          </w:p>
        </w:tc>
        <w:tc>
          <w:tcPr>
            <w:tcW w:w="830" w:type="dxa"/>
          </w:tcPr>
          <w:p w14:paraId="048C73DE" w14:textId="77777777" w:rsidR="00384C43" w:rsidRPr="00C7345F" w:rsidRDefault="00384C43" w:rsidP="00F73F5C">
            <w:pPr>
              <w:pStyle w:val="TableText"/>
              <w:ind w:right="288"/>
              <w:rPr>
                <w:color w:val="000000"/>
              </w:rPr>
            </w:pPr>
            <w:r w:rsidRPr="00C7345F">
              <w:t>2</w:t>
            </w:r>
          </w:p>
        </w:tc>
        <w:tc>
          <w:tcPr>
            <w:tcW w:w="950" w:type="dxa"/>
          </w:tcPr>
          <w:p w14:paraId="1B45AF04" w14:textId="77777777" w:rsidR="00384C43" w:rsidRPr="00C7345F" w:rsidRDefault="00384C43" w:rsidP="00F73F5C">
            <w:pPr>
              <w:pStyle w:val="TableText"/>
              <w:ind w:right="144"/>
              <w:rPr>
                <w:color w:val="000000"/>
              </w:rPr>
            </w:pPr>
            <w:r w:rsidRPr="00C7345F">
              <w:t>15</w:t>
            </w:r>
          </w:p>
        </w:tc>
        <w:tc>
          <w:tcPr>
            <w:tcW w:w="1512" w:type="dxa"/>
          </w:tcPr>
          <w:p w14:paraId="5B57FC1A" w14:textId="77777777" w:rsidR="00384C43" w:rsidRPr="00C7345F" w:rsidRDefault="00384C43" w:rsidP="00F73F5C">
            <w:pPr>
              <w:pStyle w:val="TableText"/>
              <w:ind w:right="288"/>
              <w:rPr>
                <w:color w:val="000000"/>
              </w:rPr>
            </w:pPr>
            <w:r w:rsidRPr="00C7345F">
              <w:t>0.68</w:t>
            </w:r>
          </w:p>
        </w:tc>
      </w:tr>
      <w:tr w:rsidR="00384C43" w:rsidRPr="00C7345F" w14:paraId="42798090" w14:textId="77777777" w:rsidTr="00F73F5C">
        <w:tc>
          <w:tcPr>
            <w:tcW w:w="1584" w:type="dxa"/>
          </w:tcPr>
          <w:p w14:paraId="1E239BA2" w14:textId="77777777" w:rsidR="00384C43" w:rsidRPr="00C7345F" w:rsidRDefault="00384C43" w:rsidP="00F73F5C">
            <w:pPr>
              <w:pStyle w:val="TableText"/>
              <w:ind w:right="504"/>
              <w:rPr>
                <w:color w:val="000000"/>
              </w:rPr>
            </w:pPr>
            <w:r w:rsidRPr="00C7345F">
              <w:t>445</w:t>
            </w:r>
          </w:p>
        </w:tc>
        <w:tc>
          <w:tcPr>
            <w:tcW w:w="830" w:type="dxa"/>
          </w:tcPr>
          <w:p w14:paraId="5716577D" w14:textId="77777777" w:rsidR="00384C43" w:rsidRPr="00C7345F" w:rsidRDefault="00384C43" w:rsidP="00F73F5C">
            <w:pPr>
              <w:pStyle w:val="TableText"/>
              <w:ind w:right="288"/>
              <w:rPr>
                <w:color w:val="000000"/>
              </w:rPr>
            </w:pPr>
            <w:r w:rsidRPr="00C7345F">
              <w:t>2</w:t>
            </w:r>
          </w:p>
        </w:tc>
        <w:tc>
          <w:tcPr>
            <w:tcW w:w="950" w:type="dxa"/>
          </w:tcPr>
          <w:p w14:paraId="0F2734C0" w14:textId="77777777" w:rsidR="00384C43" w:rsidRPr="00C7345F" w:rsidRDefault="00384C43" w:rsidP="00F73F5C">
            <w:pPr>
              <w:pStyle w:val="TableText"/>
              <w:ind w:right="144"/>
              <w:rPr>
                <w:color w:val="000000"/>
              </w:rPr>
            </w:pPr>
            <w:r w:rsidRPr="00C7345F">
              <w:t>1</w:t>
            </w:r>
          </w:p>
        </w:tc>
        <w:tc>
          <w:tcPr>
            <w:tcW w:w="1512" w:type="dxa"/>
          </w:tcPr>
          <w:p w14:paraId="6E1F5129" w14:textId="77777777" w:rsidR="00384C43" w:rsidRPr="00C7345F" w:rsidRDefault="00384C43" w:rsidP="00F73F5C">
            <w:pPr>
              <w:pStyle w:val="TableText"/>
              <w:ind w:right="288"/>
              <w:rPr>
                <w:color w:val="000000"/>
              </w:rPr>
            </w:pPr>
            <w:r w:rsidRPr="00C7345F">
              <w:t>0.05</w:t>
            </w:r>
          </w:p>
        </w:tc>
      </w:tr>
      <w:tr w:rsidR="00384C43" w:rsidRPr="00C7345F" w14:paraId="2E5B2148" w14:textId="77777777" w:rsidTr="00F73F5C">
        <w:tc>
          <w:tcPr>
            <w:tcW w:w="1584" w:type="dxa"/>
          </w:tcPr>
          <w:p w14:paraId="4A45F917" w14:textId="77777777" w:rsidR="00384C43" w:rsidRPr="00C7345F" w:rsidRDefault="00384C43" w:rsidP="00F73F5C">
            <w:pPr>
              <w:pStyle w:val="TableText"/>
              <w:ind w:right="504"/>
              <w:rPr>
                <w:color w:val="000000"/>
              </w:rPr>
            </w:pPr>
            <w:r w:rsidRPr="00C7345F">
              <w:t>446</w:t>
            </w:r>
          </w:p>
        </w:tc>
        <w:tc>
          <w:tcPr>
            <w:tcW w:w="830" w:type="dxa"/>
          </w:tcPr>
          <w:p w14:paraId="7971CCF4" w14:textId="77777777" w:rsidR="00384C43" w:rsidRPr="00C7345F" w:rsidRDefault="00384C43" w:rsidP="00F73F5C">
            <w:pPr>
              <w:pStyle w:val="TableText"/>
              <w:ind w:right="288"/>
              <w:rPr>
                <w:color w:val="000000"/>
              </w:rPr>
            </w:pPr>
            <w:r w:rsidRPr="00C7345F">
              <w:t>2</w:t>
            </w:r>
          </w:p>
        </w:tc>
        <w:tc>
          <w:tcPr>
            <w:tcW w:w="950" w:type="dxa"/>
          </w:tcPr>
          <w:p w14:paraId="1DD0B889" w14:textId="77777777" w:rsidR="00384C43" w:rsidRPr="00C7345F" w:rsidRDefault="00384C43" w:rsidP="00F73F5C">
            <w:pPr>
              <w:pStyle w:val="TableText"/>
              <w:ind w:right="144"/>
              <w:rPr>
                <w:color w:val="000000"/>
              </w:rPr>
            </w:pPr>
            <w:r w:rsidRPr="00C7345F">
              <w:t>11</w:t>
            </w:r>
          </w:p>
        </w:tc>
        <w:tc>
          <w:tcPr>
            <w:tcW w:w="1512" w:type="dxa"/>
          </w:tcPr>
          <w:p w14:paraId="6B44180A" w14:textId="77777777" w:rsidR="00384C43" w:rsidRPr="00C7345F" w:rsidRDefault="00384C43" w:rsidP="00F73F5C">
            <w:pPr>
              <w:pStyle w:val="TableText"/>
              <w:ind w:right="288"/>
              <w:rPr>
                <w:color w:val="000000"/>
              </w:rPr>
            </w:pPr>
            <w:r w:rsidRPr="00C7345F">
              <w:t>0.50</w:t>
            </w:r>
          </w:p>
        </w:tc>
      </w:tr>
      <w:tr w:rsidR="00384C43" w:rsidRPr="00C7345F" w14:paraId="57D5A5CD" w14:textId="77777777" w:rsidTr="00F73F5C">
        <w:tc>
          <w:tcPr>
            <w:tcW w:w="1584" w:type="dxa"/>
          </w:tcPr>
          <w:p w14:paraId="7918A57D" w14:textId="77777777" w:rsidR="00384C43" w:rsidRPr="00C7345F" w:rsidRDefault="00384C43" w:rsidP="00F73F5C">
            <w:pPr>
              <w:pStyle w:val="TableText"/>
              <w:ind w:right="504"/>
              <w:rPr>
                <w:color w:val="000000"/>
              </w:rPr>
            </w:pPr>
            <w:r w:rsidRPr="00C7345F">
              <w:t>449</w:t>
            </w:r>
          </w:p>
        </w:tc>
        <w:tc>
          <w:tcPr>
            <w:tcW w:w="830" w:type="dxa"/>
          </w:tcPr>
          <w:p w14:paraId="4191A08D" w14:textId="77777777" w:rsidR="00384C43" w:rsidRPr="00C7345F" w:rsidRDefault="00384C43" w:rsidP="00F73F5C">
            <w:pPr>
              <w:pStyle w:val="TableText"/>
              <w:ind w:right="288"/>
              <w:rPr>
                <w:color w:val="000000"/>
              </w:rPr>
            </w:pPr>
            <w:r w:rsidRPr="00C7345F">
              <w:t>2</w:t>
            </w:r>
          </w:p>
        </w:tc>
        <w:tc>
          <w:tcPr>
            <w:tcW w:w="950" w:type="dxa"/>
          </w:tcPr>
          <w:p w14:paraId="0AC909AF" w14:textId="77777777" w:rsidR="00384C43" w:rsidRPr="00C7345F" w:rsidRDefault="00384C43" w:rsidP="00F73F5C">
            <w:pPr>
              <w:pStyle w:val="TableText"/>
              <w:ind w:right="144"/>
              <w:rPr>
                <w:color w:val="000000"/>
              </w:rPr>
            </w:pPr>
            <w:r w:rsidRPr="00C7345F">
              <w:t>1</w:t>
            </w:r>
          </w:p>
        </w:tc>
        <w:tc>
          <w:tcPr>
            <w:tcW w:w="1512" w:type="dxa"/>
          </w:tcPr>
          <w:p w14:paraId="5D85247D" w14:textId="77777777" w:rsidR="00384C43" w:rsidRPr="00C7345F" w:rsidRDefault="00384C43" w:rsidP="00F73F5C">
            <w:pPr>
              <w:pStyle w:val="TableText"/>
              <w:ind w:right="288"/>
              <w:rPr>
                <w:color w:val="000000"/>
              </w:rPr>
            </w:pPr>
            <w:r w:rsidRPr="00C7345F">
              <w:t>0.05</w:t>
            </w:r>
          </w:p>
        </w:tc>
      </w:tr>
      <w:tr w:rsidR="00384C43" w:rsidRPr="00C7345F" w14:paraId="5D949F8F" w14:textId="77777777" w:rsidTr="00F73F5C">
        <w:tc>
          <w:tcPr>
            <w:tcW w:w="1584" w:type="dxa"/>
          </w:tcPr>
          <w:p w14:paraId="3A4693DF" w14:textId="77777777" w:rsidR="00384C43" w:rsidRPr="00C7345F" w:rsidRDefault="00384C43" w:rsidP="00F73F5C">
            <w:pPr>
              <w:pStyle w:val="TableText"/>
              <w:ind w:right="504"/>
              <w:rPr>
                <w:color w:val="000000"/>
              </w:rPr>
            </w:pPr>
            <w:r w:rsidRPr="00C7345F">
              <w:t>451</w:t>
            </w:r>
          </w:p>
        </w:tc>
        <w:tc>
          <w:tcPr>
            <w:tcW w:w="830" w:type="dxa"/>
          </w:tcPr>
          <w:p w14:paraId="40A3A927" w14:textId="77777777" w:rsidR="00384C43" w:rsidRPr="00C7345F" w:rsidRDefault="00384C43" w:rsidP="00F73F5C">
            <w:pPr>
              <w:pStyle w:val="TableText"/>
              <w:ind w:right="288"/>
              <w:rPr>
                <w:color w:val="000000"/>
              </w:rPr>
            </w:pPr>
            <w:r w:rsidRPr="00C7345F">
              <w:t>3</w:t>
            </w:r>
          </w:p>
        </w:tc>
        <w:tc>
          <w:tcPr>
            <w:tcW w:w="950" w:type="dxa"/>
          </w:tcPr>
          <w:p w14:paraId="619D2085" w14:textId="77777777" w:rsidR="00384C43" w:rsidRPr="00C7345F" w:rsidRDefault="00384C43" w:rsidP="00F73F5C">
            <w:pPr>
              <w:pStyle w:val="TableText"/>
              <w:ind w:right="144"/>
              <w:rPr>
                <w:color w:val="000000"/>
              </w:rPr>
            </w:pPr>
            <w:r w:rsidRPr="00C7345F">
              <w:t>5</w:t>
            </w:r>
          </w:p>
        </w:tc>
        <w:tc>
          <w:tcPr>
            <w:tcW w:w="1512" w:type="dxa"/>
          </w:tcPr>
          <w:p w14:paraId="63F588F9" w14:textId="77777777" w:rsidR="00384C43" w:rsidRPr="00C7345F" w:rsidRDefault="00384C43" w:rsidP="00F73F5C">
            <w:pPr>
              <w:pStyle w:val="TableText"/>
              <w:ind w:right="288"/>
              <w:rPr>
                <w:color w:val="000000"/>
              </w:rPr>
            </w:pPr>
            <w:r w:rsidRPr="00C7345F">
              <w:t>0.23</w:t>
            </w:r>
          </w:p>
        </w:tc>
      </w:tr>
      <w:tr w:rsidR="00384C43" w:rsidRPr="00C7345F" w14:paraId="65B377CD" w14:textId="77777777" w:rsidTr="00F73F5C">
        <w:tc>
          <w:tcPr>
            <w:tcW w:w="1584" w:type="dxa"/>
          </w:tcPr>
          <w:p w14:paraId="29BA0864" w14:textId="77777777" w:rsidR="00384C43" w:rsidRPr="00C7345F" w:rsidRDefault="00384C43" w:rsidP="00F73F5C">
            <w:pPr>
              <w:pStyle w:val="TableText"/>
              <w:ind w:right="504"/>
              <w:rPr>
                <w:color w:val="000000"/>
              </w:rPr>
            </w:pPr>
            <w:r w:rsidRPr="00C7345F">
              <w:t>452</w:t>
            </w:r>
          </w:p>
        </w:tc>
        <w:tc>
          <w:tcPr>
            <w:tcW w:w="830" w:type="dxa"/>
          </w:tcPr>
          <w:p w14:paraId="60E0BD31" w14:textId="77777777" w:rsidR="00384C43" w:rsidRPr="00C7345F" w:rsidRDefault="00384C43" w:rsidP="00F73F5C">
            <w:pPr>
              <w:pStyle w:val="TableText"/>
              <w:ind w:right="288"/>
              <w:rPr>
                <w:color w:val="000000"/>
              </w:rPr>
            </w:pPr>
            <w:r w:rsidRPr="00C7345F">
              <w:t>3</w:t>
            </w:r>
          </w:p>
        </w:tc>
        <w:tc>
          <w:tcPr>
            <w:tcW w:w="950" w:type="dxa"/>
          </w:tcPr>
          <w:p w14:paraId="28C6EAFA" w14:textId="77777777" w:rsidR="00384C43" w:rsidRPr="00C7345F" w:rsidRDefault="00384C43" w:rsidP="00F73F5C">
            <w:pPr>
              <w:pStyle w:val="TableText"/>
              <w:ind w:right="144"/>
              <w:rPr>
                <w:color w:val="000000"/>
              </w:rPr>
            </w:pPr>
            <w:r w:rsidRPr="00C7345F">
              <w:t>10</w:t>
            </w:r>
          </w:p>
        </w:tc>
        <w:tc>
          <w:tcPr>
            <w:tcW w:w="1512" w:type="dxa"/>
          </w:tcPr>
          <w:p w14:paraId="72313B0E" w14:textId="77777777" w:rsidR="00384C43" w:rsidRPr="00C7345F" w:rsidRDefault="00384C43" w:rsidP="00F73F5C">
            <w:pPr>
              <w:pStyle w:val="TableText"/>
              <w:ind w:right="288"/>
              <w:rPr>
                <w:color w:val="000000"/>
              </w:rPr>
            </w:pPr>
            <w:r w:rsidRPr="00C7345F">
              <w:t>0.45</w:t>
            </w:r>
          </w:p>
        </w:tc>
      </w:tr>
      <w:tr w:rsidR="00384C43" w:rsidRPr="00C7345F" w14:paraId="17B2D178" w14:textId="77777777" w:rsidTr="00F73F5C">
        <w:tc>
          <w:tcPr>
            <w:tcW w:w="1584" w:type="dxa"/>
          </w:tcPr>
          <w:p w14:paraId="3107ED15" w14:textId="77777777" w:rsidR="00384C43" w:rsidRPr="00C7345F" w:rsidRDefault="00384C43" w:rsidP="00F73F5C">
            <w:pPr>
              <w:pStyle w:val="TableText"/>
              <w:ind w:right="504"/>
              <w:rPr>
                <w:color w:val="000000"/>
              </w:rPr>
            </w:pPr>
            <w:r w:rsidRPr="00C7345F">
              <w:t>453</w:t>
            </w:r>
          </w:p>
        </w:tc>
        <w:tc>
          <w:tcPr>
            <w:tcW w:w="830" w:type="dxa"/>
          </w:tcPr>
          <w:p w14:paraId="181F10E7" w14:textId="77777777" w:rsidR="00384C43" w:rsidRPr="00C7345F" w:rsidRDefault="00384C43" w:rsidP="00F73F5C">
            <w:pPr>
              <w:pStyle w:val="TableText"/>
              <w:ind w:right="288"/>
              <w:rPr>
                <w:color w:val="000000"/>
              </w:rPr>
            </w:pPr>
            <w:r w:rsidRPr="00C7345F">
              <w:t>3</w:t>
            </w:r>
          </w:p>
        </w:tc>
        <w:tc>
          <w:tcPr>
            <w:tcW w:w="950" w:type="dxa"/>
          </w:tcPr>
          <w:p w14:paraId="7AD83253" w14:textId="77777777" w:rsidR="00384C43" w:rsidRPr="00C7345F" w:rsidRDefault="00384C43" w:rsidP="00F73F5C">
            <w:pPr>
              <w:pStyle w:val="TableText"/>
              <w:ind w:right="144"/>
              <w:rPr>
                <w:color w:val="000000"/>
              </w:rPr>
            </w:pPr>
            <w:r w:rsidRPr="00C7345F">
              <w:t>3</w:t>
            </w:r>
          </w:p>
        </w:tc>
        <w:tc>
          <w:tcPr>
            <w:tcW w:w="1512" w:type="dxa"/>
          </w:tcPr>
          <w:p w14:paraId="530F9422" w14:textId="77777777" w:rsidR="00384C43" w:rsidRPr="00C7345F" w:rsidRDefault="00384C43" w:rsidP="00F73F5C">
            <w:pPr>
              <w:pStyle w:val="TableText"/>
              <w:ind w:right="288"/>
              <w:rPr>
                <w:color w:val="000000"/>
              </w:rPr>
            </w:pPr>
            <w:r w:rsidRPr="00C7345F">
              <w:t>0.14</w:t>
            </w:r>
          </w:p>
        </w:tc>
      </w:tr>
      <w:tr w:rsidR="00384C43" w:rsidRPr="00C7345F" w14:paraId="434FBE50" w14:textId="77777777" w:rsidTr="00F73F5C">
        <w:tc>
          <w:tcPr>
            <w:tcW w:w="1584" w:type="dxa"/>
          </w:tcPr>
          <w:p w14:paraId="421A9866" w14:textId="77777777" w:rsidR="00384C43" w:rsidRPr="00C7345F" w:rsidRDefault="00384C43" w:rsidP="00F73F5C">
            <w:pPr>
              <w:pStyle w:val="TableText"/>
              <w:ind w:right="504"/>
              <w:rPr>
                <w:color w:val="000000"/>
              </w:rPr>
            </w:pPr>
            <w:r w:rsidRPr="00C7345F">
              <w:t>454</w:t>
            </w:r>
          </w:p>
        </w:tc>
        <w:tc>
          <w:tcPr>
            <w:tcW w:w="830" w:type="dxa"/>
          </w:tcPr>
          <w:p w14:paraId="1155568D" w14:textId="77777777" w:rsidR="00384C43" w:rsidRPr="00C7345F" w:rsidRDefault="00384C43" w:rsidP="00F73F5C">
            <w:pPr>
              <w:pStyle w:val="TableText"/>
              <w:ind w:right="288"/>
              <w:rPr>
                <w:color w:val="000000"/>
              </w:rPr>
            </w:pPr>
            <w:r w:rsidRPr="00C7345F">
              <w:t>3</w:t>
            </w:r>
          </w:p>
        </w:tc>
        <w:tc>
          <w:tcPr>
            <w:tcW w:w="950" w:type="dxa"/>
          </w:tcPr>
          <w:p w14:paraId="11E61C5E" w14:textId="77777777" w:rsidR="00384C43" w:rsidRPr="00C7345F" w:rsidRDefault="00384C43" w:rsidP="00F73F5C">
            <w:pPr>
              <w:pStyle w:val="TableText"/>
              <w:ind w:right="144"/>
              <w:rPr>
                <w:color w:val="000000"/>
              </w:rPr>
            </w:pPr>
            <w:r w:rsidRPr="00C7345F">
              <w:t>7</w:t>
            </w:r>
          </w:p>
        </w:tc>
        <w:tc>
          <w:tcPr>
            <w:tcW w:w="1512" w:type="dxa"/>
          </w:tcPr>
          <w:p w14:paraId="43DAFE04" w14:textId="77777777" w:rsidR="00384C43" w:rsidRPr="00C7345F" w:rsidRDefault="00384C43" w:rsidP="00F73F5C">
            <w:pPr>
              <w:pStyle w:val="TableText"/>
              <w:ind w:right="288"/>
              <w:rPr>
                <w:color w:val="000000"/>
              </w:rPr>
            </w:pPr>
            <w:r w:rsidRPr="00C7345F">
              <w:t>0.32</w:t>
            </w:r>
          </w:p>
        </w:tc>
      </w:tr>
      <w:tr w:rsidR="00384C43" w:rsidRPr="00C7345F" w14:paraId="28FB162C" w14:textId="77777777" w:rsidTr="00F73F5C">
        <w:tc>
          <w:tcPr>
            <w:tcW w:w="1584" w:type="dxa"/>
          </w:tcPr>
          <w:p w14:paraId="6544DB40" w14:textId="77777777" w:rsidR="00384C43" w:rsidRPr="00C7345F" w:rsidRDefault="00384C43" w:rsidP="00F73F5C">
            <w:pPr>
              <w:pStyle w:val="TableText"/>
              <w:ind w:right="504"/>
              <w:rPr>
                <w:color w:val="000000"/>
              </w:rPr>
            </w:pPr>
            <w:r w:rsidRPr="00C7345F">
              <w:t>455</w:t>
            </w:r>
          </w:p>
        </w:tc>
        <w:tc>
          <w:tcPr>
            <w:tcW w:w="830" w:type="dxa"/>
          </w:tcPr>
          <w:p w14:paraId="1D9C1E70" w14:textId="77777777" w:rsidR="00384C43" w:rsidRPr="00C7345F" w:rsidRDefault="00384C43" w:rsidP="00F73F5C">
            <w:pPr>
              <w:pStyle w:val="TableText"/>
              <w:ind w:right="288"/>
              <w:rPr>
                <w:color w:val="000000"/>
              </w:rPr>
            </w:pPr>
            <w:r w:rsidRPr="00C7345F">
              <w:t>3</w:t>
            </w:r>
          </w:p>
        </w:tc>
        <w:tc>
          <w:tcPr>
            <w:tcW w:w="950" w:type="dxa"/>
          </w:tcPr>
          <w:p w14:paraId="09486FA7" w14:textId="77777777" w:rsidR="00384C43" w:rsidRPr="00C7345F" w:rsidRDefault="00384C43" w:rsidP="00F73F5C">
            <w:pPr>
              <w:pStyle w:val="TableText"/>
              <w:ind w:right="144"/>
              <w:rPr>
                <w:color w:val="000000"/>
              </w:rPr>
            </w:pPr>
            <w:r w:rsidRPr="00C7345F">
              <w:t>1</w:t>
            </w:r>
          </w:p>
        </w:tc>
        <w:tc>
          <w:tcPr>
            <w:tcW w:w="1512" w:type="dxa"/>
          </w:tcPr>
          <w:p w14:paraId="3AF01FA7" w14:textId="77777777" w:rsidR="00384C43" w:rsidRPr="00C7345F" w:rsidRDefault="00384C43" w:rsidP="00F73F5C">
            <w:pPr>
              <w:pStyle w:val="TableText"/>
              <w:ind w:right="288"/>
              <w:rPr>
                <w:color w:val="000000"/>
              </w:rPr>
            </w:pPr>
            <w:r w:rsidRPr="00C7345F">
              <w:t>0.05</w:t>
            </w:r>
          </w:p>
        </w:tc>
      </w:tr>
      <w:tr w:rsidR="00384C43" w:rsidRPr="00C7345F" w14:paraId="0930C703" w14:textId="77777777" w:rsidTr="00F73F5C">
        <w:tc>
          <w:tcPr>
            <w:tcW w:w="1584" w:type="dxa"/>
          </w:tcPr>
          <w:p w14:paraId="438E5AEB" w14:textId="77777777" w:rsidR="00384C43" w:rsidRPr="00C7345F" w:rsidRDefault="00384C43" w:rsidP="00F73F5C">
            <w:pPr>
              <w:pStyle w:val="TableText"/>
              <w:ind w:right="504"/>
              <w:rPr>
                <w:color w:val="000000"/>
              </w:rPr>
            </w:pPr>
            <w:r w:rsidRPr="00C7345F">
              <w:t>457</w:t>
            </w:r>
          </w:p>
        </w:tc>
        <w:tc>
          <w:tcPr>
            <w:tcW w:w="830" w:type="dxa"/>
          </w:tcPr>
          <w:p w14:paraId="4742C768" w14:textId="77777777" w:rsidR="00384C43" w:rsidRPr="00C7345F" w:rsidRDefault="00384C43" w:rsidP="00F73F5C">
            <w:pPr>
              <w:pStyle w:val="TableText"/>
              <w:ind w:right="288"/>
              <w:rPr>
                <w:color w:val="000000"/>
              </w:rPr>
            </w:pPr>
            <w:r w:rsidRPr="00C7345F">
              <w:t>3</w:t>
            </w:r>
          </w:p>
        </w:tc>
        <w:tc>
          <w:tcPr>
            <w:tcW w:w="950" w:type="dxa"/>
          </w:tcPr>
          <w:p w14:paraId="67E8B90B" w14:textId="77777777" w:rsidR="00384C43" w:rsidRPr="00C7345F" w:rsidRDefault="00384C43" w:rsidP="00F73F5C">
            <w:pPr>
              <w:pStyle w:val="TableText"/>
              <w:ind w:right="144"/>
              <w:rPr>
                <w:color w:val="000000"/>
              </w:rPr>
            </w:pPr>
            <w:r w:rsidRPr="00C7345F">
              <w:t>8</w:t>
            </w:r>
          </w:p>
        </w:tc>
        <w:tc>
          <w:tcPr>
            <w:tcW w:w="1512" w:type="dxa"/>
          </w:tcPr>
          <w:p w14:paraId="660FDA26" w14:textId="77777777" w:rsidR="00384C43" w:rsidRPr="00C7345F" w:rsidRDefault="00384C43" w:rsidP="00F73F5C">
            <w:pPr>
              <w:pStyle w:val="TableText"/>
              <w:ind w:right="288"/>
              <w:rPr>
                <w:color w:val="000000"/>
              </w:rPr>
            </w:pPr>
            <w:r w:rsidRPr="00C7345F">
              <w:t>0.36</w:t>
            </w:r>
          </w:p>
        </w:tc>
      </w:tr>
      <w:tr w:rsidR="00384C43" w:rsidRPr="00C7345F" w14:paraId="4FD55E10" w14:textId="77777777" w:rsidTr="00F73F5C">
        <w:tc>
          <w:tcPr>
            <w:tcW w:w="1584" w:type="dxa"/>
          </w:tcPr>
          <w:p w14:paraId="2F4F8473" w14:textId="77777777" w:rsidR="00384C43" w:rsidRPr="00C7345F" w:rsidRDefault="00384C43" w:rsidP="00F73F5C">
            <w:pPr>
              <w:pStyle w:val="TableText"/>
              <w:ind w:right="504"/>
              <w:rPr>
                <w:color w:val="000000"/>
              </w:rPr>
            </w:pPr>
            <w:r w:rsidRPr="00C7345F">
              <w:t>458</w:t>
            </w:r>
          </w:p>
        </w:tc>
        <w:tc>
          <w:tcPr>
            <w:tcW w:w="830" w:type="dxa"/>
          </w:tcPr>
          <w:p w14:paraId="1898F8C3" w14:textId="77777777" w:rsidR="00384C43" w:rsidRPr="00C7345F" w:rsidRDefault="00384C43" w:rsidP="00F73F5C">
            <w:pPr>
              <w:pStyle w:val="TableText"/>
              <w:ind w:right="288"/>
              <w:rPr>
                <w:color w:val="000000"/>
              </w:rPr>
            </w:pPr>
            <w:r w:rsidRPr="00C7345F">
              <w:t>3</w:t>
            </w:r>
          </w:p>
        </w:tc>
        <w:tc>
          <w:tcPr>
            <w:tcW w:w="950" w:type="dxa"/>
          </w:tcPr>
          <w:p w14:paraId="3F8C012B" w14:textId="77777777" w:rsidR="00384C43" w:rsidRPr="00C7345F" w:rsidRDefault="00384C43" w:rsidP="00F73F5C">
            <w:pPr>
              <w:pStyle w:val="TableText"/>
              <w:ind w:right="144"/>
              <w:rPr>
                <w:color w:val="000000"/>
              </w:rPr>
            </w:pPr>
            <w:r w:rsidRPr="00C7345F">
              <w:t>6</w:t>
            </w:r>
          </w:p>
        </w:tc>
        <w:tc>
          <w:tcPr>
            <w:tcW w:w="1512" w:type="dxa"/>
          </w:tcPr>
          <w:p w14:paraId="7915AE87" w14:textId="77777777" w:rsidR="00384C43" w:rsidRPr="00C7345F" w:rsidRDefault="00384C43" w:rsidP="00F73F5C">
            <w:pPr>
              <w:pStyle w:val="TableText"/>
              <w:ind w:right="288"/>
              <w:rPr>
                <w:color w:val="000000"/>
              </w:rPr>
            </w:pPr>
            <w:r w:rsidRPr="00C7345F">
              <w:t>0.27</w:t>
            </w:r>
          </w:p>
        </w:tc>
      </w:tr>
      <w:tr w:rsidR="00384C43" w:rsidRPr="00C7345F" w14:paraId="1D4FFFA7" w14:textId="77777777" w:rsidTr="00F73F5C">
        <w:tc>
          <w:tcPr>
            <w:tcW w:w="1584" w:type="dxa"/>
          </w:tcPr>
          <w:p w14:paraId="478670BE" w14:textId="77777777" w:rsidR="00384C43" w:rsidRPr="00C7345F" w:rsidRDefault="00384C43" w:rsidP="00F73F5C">
            <w:pPr>
              <w:pStyle w:val="TableText"/>
              <w:ind w:right="504"/>
              <w:rPr>
                <w:color w:val="000000"/>
              </w:rPr>
            </w:pPr>
            <w:r w:rsidRPr="00C7345F">
              <w:t>459</w:t>
            </w:r>
          </w:p>
        </w:tc>
        <w:tc>
          <w:tcPr>
            <w:tcW w:w="830" w:type="dxa"/>
          </w:tcPr>
          <w:p w14:paraId="0B9FF634" w14:textId="77777777" w:rsidR="00384C43" w:rsidRPr="00C7345F" w:rsidRDefault="00384C43" w:rsidP="00F73F5C">
            <w:pPr>
              <w:pStyle w:val="TableText"/>
              <w:ind w:right="288"/>
              <w:rPr>
                <w:color w:val="000000"/>
              </w:rPr>
            </w:pPr>
            <w:r w:rsidRPr="00C7345F">
              <w:t>3</w:t>
            </w:r>
          </w:p>
        </w:tc>
        <w:tc>
          <w:tcPr>
            <w:tcW w:w="950" w:type="dxa"/>
          </w:tcPr>
          <w:p w14:paraId="12B4DFD1" w14:textId="77777777" w:rsidR="00384C43" w:rsidRPr="00C7345F" w:rsidRDefault="00384C43" w:rsidP="00F73F5C">
            <w:pPr>
              <w:pStyle w:val="TableText"/>
              <w:ind w:right="144"/>
              <w:rPr>
                <w:color w:val="000000"/>
              </w:rPr>
            </w:pPr>
            <w:r w:rsidRPr="00C7345F">
              <w:t>10</w:t>
            </w:r>
          </w:p>
        </w:tc>
        <w:tc>
          <w:tcPr>
            <w:tcW w:w="1512" w:type="dxa"/>
          </w:tcPr>
          <w:p w14:paraId="3FFB0DDF" w14:textId="77777777" w:rsidR="00384C43" w:rsidRPr="00C7345F" w:rsidRDefault="00384C43" w:rsidP="00F73F5C">
            <w:pPr>
              <w:pStyle w:val="TableText"/>
              <w:ind w:right="288"/>
              <w:rPr>
                <w:color w:val="000000"/>
              </w:rPr>
            </w:pPr>
            <w:r w:rsidRPr="00C7345F">
              <w:t>0.45</w:t>
            </w:r>
          </w:p>
        </w:tc>
      </w:tr>
      <w:tr w:rsidR="00384C43" w:rsidRPr="00C7345F" w14:paraId="6C985594" w14:textId="77777777" w:rsidTr="00F73F5C">
        <w:tc>
          <w:tcPr>
            <w:tcW w:w="1584" w:type="dxa"/>
          </w:tcPr>
          <w:p w14:paraId="210F62C4" w14:textId="77777777" w:rsidR="00384C43" w:rsidRPr="00C7345F" w:rsidRDefault="00384C43" w:rsidP="00F73F5C">
            <w:pPr>
              <w:pStyle w:val="TableText"/>
              <w:ind w:right="504"/>
              <w:rPr>
                <w:color w:val="000000"/>
              </w:rPr>
            </w:pPr>
            <w:r w:rsidRPr="00C7345F">
              <w:t>461</w:t>
            </w:r>
          </w:p>
        </w:tc>
        <w:tc>
          <w:tcPr>
            <w:tcW w:w="830" w:type="dxa"/>
          </w:tcPr>
          <w:p w14:paraId="664CBC69" w14:textId="77777777" w:rsidR="00384C43" w:rsidRPr="00C7345F" w:rsidRDefault="00384C43" w:rsidP="00F73F5C">
            <w:pPr>
              <w:pStyle w:val="TableText"/>
              <w:ind w:right="288"/>
              <w:rPr>
                <w:color w:val="000000"/>
              </w:rPr>
            </w:pPr>
            <w:r w:rsidRPr="00C7345F">
              <w:t>3</w:t>
            </w:r>
          </w:p>
        </w:tc>
        <w:tc>
          <w:tcPr>
            <w:tcW w:w="950" w:type="dxa"/>
          </w:tcPr>
          <w:p w14:paraId="28E505BA" w14:textId="77777777" w:rsidR="00384C43" w:rsidRPr="00C7345F" w:rsidRDefault="00384C43" w:rsidP="00F73F5C">
            <w:pPr>
              <w:pStyle w:val="TableText"/>
              <w:ind w:right="144"/>
              <w:rPr>
                <w:color w:val="000000"/>
              </w:rPr>
            </w:pPr>
            <w:r w:rsidRPr="00C7345F">
              <w:t>1</w:t>
            </w:r>
          </w:p>
        </w:tc>
        <w:tc>
          <w:tcPr>
            <w:tcW w:w="1512" w:type="dxa"/>
          </w:tcPr>
          <w:p w14:paraId="75197487" w14:textId="77777777" w:rsidR="00384C43" w:rsidRPr="00C7345F" w:rsidRDefault="00384C43" w:rsidP="00F73F5C">
            <w:pPr>
              <w:pStyle w:val="TableText"/>
              <w:ind w:right="288"/>
              <w:rPr>
                <w:color w:val="000000"/>
              </w:rPr>
            </w:pPr>
            <w:r w:rsidRPr="00C7345F">
              <w:t>0.05</w:t>
            </w:r>
          </w:p>
        </w:tc>
      </w:tr>
      <w:tr w:rsidR="00384C43" w:rsidRPr="00C7345F" w14:paraId="1D36AE57" w14:textId="77777777" w:rsidTr="00F73F5C">
        <w:tc>
          <w:tcPr>
            <w:tcW w:w="1584" w:type="dxa"/>
          </w:tcPr>
          <w:p w14:paraId="2B17F665" w14:textId="77777777" w:rsidR="00384C43" w:rsidRPr="00C7345F" w:rsidRDefault="00384C43" w:rsidP="00F73F5C">
            <w:pPr>
              <w:pStyle w:val="TableText"/>
              <w:ind w:right="504"/>
              <w:rPr>
                <w:color w:val="000000"/>
              </w:rPr>
            </w:pPr>
            <w:r w:rsidRPr="00C7345F">
              <w:t>462</w:t>
            </w:r>
          </w:p>
        </w:tc>
        <w:tc>
          <w:tcPr>
            <w:tcW w:w="830" w:type="dxa"/>
          </w:tcPr>
          <w:p w14:paraId="51543C42" w14:textId="77777777" w:rsidR="00384C43" w:rsidRPr="00C7345F" w:rsidRDefault="00384C43" w:rsidP="00F73F5C">
            <w:pPr>
              <w:pStyle w:val="TableText"/>
              <w:ind w:right="288"/>
              <w:rPr>
                <w:color w:val="000000"/>
              </w:rPr>
            </w:pPr>
            <w:r w:rsidRPr="00C7345F">
              <w:t>3</w:t>
            </w:r>
          </w:p>
        </w:tc>
        <w:tc>
          <w:tcPr>
            <w:tcW w:w="950" w:type="dxa"/>
          </w:tcPr>
          <w:p w14:paraId="27989954" w14:textId="77777777" w:rsidR="00384C43" w:rsidRPr="00C7345F" w:rsidRDefault="00384C43" w:rsidP="00F73F5C">
            <w:pPr>
              <w:pStyle w:val="TableText"/>
              <w:ind w:right="144"/>
              <w:rPr>
                <w:color w:val="000000"/>
              </w:rPr>
            </w:pPr>
            <w:r w:rsidRPr="00C7345F">
              <w:t>1</w:t>
            </w:r>
          </w:p>
        </w:tc>
        <w:tc>
          <w:tcPr>
            <w:tcW w:w="1512" w:type="dxa"/>
          </w:tcPr>
          <w:p w14:paraId="243EEDD4" w14:textId="77777777" w:rsidR="00384C43" w:rsidRPr="00C7345F" w:rsidRDefault="00384C43" w:rsidP="00F73F5C">
            <w:pPr>
              <w:pStyle w:val="TableText"/>
              <w:ind w:right="288"/>
              <w:rPr>
                <w:color w:val="000000"/>
              </w:rPr>
            </w:pPr>
            <w:r w:rsidRPr="00C7345F">
              <w:t>0.05</w:t>
            </w:r>
          </w:p>
        </w:tc>
      </w:tr>
      <w:tr w:rsidR="00384C43" w:rsidRPr="00C7345F" w14:paraId="3F27CDA2" w14:textId="77777777" w:rsidTr="00F73F5C">
        <w:tc>
          <w:tcPr>
            <w:tcW w:w="1584" w:type="dxa"/>
          </w:tcPr>
          <w:p w14:paraId="55CB0EA7" w14:textId="77777777" w:rsidR="00384C43" w:rsidRPr="00C7345F" w:rsidRDefault="00384C43" w:rsidP="00F73F5C">
            <w:pPr>
              <w:pStyle w:val="TableText"/>
              <w:ind w:right="504"/>
              <w:rPr>
                <w:color w:val="000000"/>
              </w:rPr>
            </w:pPr>
            <w:r w:rsidRPr="00C7345F">
              <w:t>463</w:t>
            </w:r>
          </w:p>
        </w:tc>
        <w:tc>
          <w:tcPr>
            <w:tcW w:w="830" w:type="dxa"/>
          </w:tcPr>
          <w:p w14:paraId="69FE0EB5" w14:textId="77777777" w:rsidR="00384C43" w:rsidRPr="00C7345F" w:rsidRDefault="00384C43" w:rsidP="00F73F5C">
            <w:pPr>
              <w:pStyle w:val="TableText"/>
              <w:ind w:right="288"/>
              <w:rPr>
                <w:color w:val="000000"/>
              </w:rPr>
            </w:pPr>
            <w:r w:rsidRPr="00C7345F">
              <w:t>3</w:t>
            </w:r>
          </w:p>
        </w:tc>
        <w:tc>
          <w:tcPr>
            <w:tcW w:w="950" w:type="dxa"/>
          </w:tcPr>
          <w:p w14:paraId="52872120" w14:textId="77777777" w:rsidR="00384C43" w:rsidRPr="00C7345F" w:rsidRDefault="00384C43" w:rsidP="00F73F5C">
            <w:pPr>
              <w:pStyle w:val="TableText"/>
              <w:ind w:right="144"/>
              <w:rPr>
                <w:color w:val="000000"/>
              </w:rPr>
            </w:pPr>
            <w:r w:rsidRPr="00C7345F">
              <w:t>1</w:t>
            </w:r>
          </w:p>
        </w:tc>
        <w:tc>
          <w:tcPr>
            <w:tcW w:w="1512" w:type="dxa"/>
          </w:tcPr>
          <w:p w14:paraId="250EADA1" w14:textId="77777777" w:rsidR="00384C43" w:rsidRPr="00C7345F" w:rsidRDefault="00384C43" w:rsidP="00F73F5C">
            <w:pPr>
              <w:pStyle w:val="TableText"/>
              <w:ind w:right="288"/>
              <w:rPr>
                <w:color w:val="000000"/>
              </w:rPr>
            </w:pPr>
            <w:r w:rsidRPr="00C7345F">
              <w:t>0.05</w:t>
            </w:r>
          </w:p>
        </w:tc>
      </w:tr>
    </w:tbl>
    <w:p w14:paraId="75089903" w14:textId="77777777" w:rsidR="00384C43" w:rsidRPr="00C7345F" w:rsidRDefault="00384C43">
      <w:r w:rsidRPr="00C7345F">
        <w:fldChar w:fldCharType="begin"/>
      </w:r>
      <w:r w:rsidRPr="00C7345F">
        <w:instrText xml:space="preserve"> REF _Ref66090246 \h </w:instrText>
      </w:r>
      <w:r w:rsidRPr="00C7345F">
        <w:fldChar w:fldCharType="separate"/>
      </w:r>
      <w:r w:rsidRPr="00C7345F">
        <w:t>Table 4.C.8</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five)</w:t>
      </w:r>
    </w:p>
    <w:tbl>
      <w:tblPr>
        <w:tblStyle w:val="TRs"/>
        <w:tblW w:w="0" w:type="auto"/>
        <w:tblLayout w:type="fixed"/>
        <w:tblLook w:val="04A0" w:firstRow="1" w:lastRow="0" w:firstColumn="1" w:lastColumn="0" w:noHBand="0" w:noVBand="1"/>
        <w:tblDescription w:val="Scale Score and Performance Level Distribution of Overall Scores for Grade Seven, continuation five"/>
      </w:tblPr>
      <w:tblGrid>
        <w:gridCol w:w="1584"/>
        <w:gridCol w:w="830"/>
        <w:gridCol w:w="950"/>
        <w:gridCol w:w="1512"/>
      </w:tblGrid>
      <w:tr w:rsidR="00384C43" w:rsidRPr="00C7345F" w14:paraId="66322FE9"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5E30E22"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52A22CE8" w14:textId="77777777" w:rsidR="00384C43" w:rsidRPr="00C7345F" w:rsidRDefault="00384C43" w:rsidP="00F73F5C">
            <w:pPr>
              <w:pStyle w:val="TableHead"/>
              <w:rPr>
                <w:noProof w:val="0"/>
              </w:rPr>
            </w:pPr>
            <w:r w:rsidRPr="00C7345F">
              <w:rPr>
                <w:noProof w:val="0"/>
              </w:rPr>
              <w:t>Level</w:t>
            </w:r>
          </w:p>
        </w:tc>
        <w:tc>
          <w:tcPr>
            <w:tcW w:w="950" w:type="dxa"/>
            <w:hideMark/>
          </w:tcPr>
          <w:p w14:paraId="32A1921B" w14:textId="77777777" w:rsidR="00384C43" w:rsidRPr="00C7345F" w:rsidRDefault="00384C43" w:rsidP="00F73F5C">
            <w:pPr>
              <w:pStyle w:val="TableHead"/>
              <w:rPr>
                <w:noProof w:val="0"/>
              </w:rPr>
            </w:pPr>
            <w:r w:rsidRPr="00C7345F">
              <w:rPr>
                <w:noProof w:val="0"/>
              </w:rPr>
              <w:t>N</w:t>
            </w:r>
          </w:p>
        </w:tc>
        <w:tc>
          <w:tcPr>
            <w:tcW w:w="1512" w:type="dxa"/>
            <w:hideMark/>
          </w:tcPr>
          <w:p w14:paraId="7B6ED6C5" w14:textId="77777777" w:rsidR="00384C43" w:rsidRPr="00C7345F" w:rsidRDefault="00384C43" w:rsidP="00F73F5C">
            <w:pPr>
              <w:pStyle w:val="TableHead"/>
              <w:rPr>
                <w:noProof w:val="0"/>
              </w:rPr>
            </w:pPr>
            <w:r w:rsidRPr="00C7345F">
              <w:rPr>
                <w:noProof w:val="0"/>
              </w:rPr>
              <w:t>Percentage</w:t>
            </w:r>
          </w:p>
        </w:tc>
      </w:tr>
      <w:tr w:rsidR="00384C43" w:rsidRPr="00C7345F" w14:paraId="13F8AACA" w14:textId="77777777" w:rsidTr="00F73F5C">
        <w:tc>
          <w:tcPr>
            <w:tcW w:w="1584" w:type="dxa"/>
          </w:tcPr>
          <w:p w14:paraId="2E64F0A9" w14:textId="77777777" w:rsidR="00384C43" w:rsidRPr="00C7345F" w:rsidRDefault="00384C43" w:rsidP="00F73F5C">
            <w:pPr>
              <w:pStyle w:val="TableText"/>
              <w:ind w:right="504"/>
              <w:rPr>
                <w:color w:val="000000"/>
              </w:rPr>
            </w:pPr>
            <w:r w:rsidRPr="00C7345F">
              <w:t>464</w:t>
            </w:r>
          </w:p>
        </w:tc>
        <w:tc>
          <w:tcPr>
            <w:tcW w:w="830" w:type="dxa"/>
          </w:tcPr>
          <w:p w14:paraId="71715643" w14:textId="77777777" w:rsidR="00384C43" w:rsidRPr="00C7345F" w:rsidRDefault="00384C43" w:rsidP="00F73F5C">
            <w:pPr>
              <w:pStyle w:val="TableText"/>
              <w:ind w:right="288"/>
              <w:rPr>
                <w:color w:val="000000"/>
              </w:rPr>
            </w:pPr>
            <w:r w:rsidRPr="00C7345F">
              <w:t>3</w:t>
            </w:r>
          </w:p>
        </w:tc>
        <w:tc>
          <w:tcPr>
            <w:tcW w:w="950" w:type="dxa"/>
          </w:tcPr>
          <w:p w14:paraId="24074480" w14:textId="77777777" w:rsidR="00384C43" w:rsidRPr="00C7345F" w:rsidRDefault="00384C43" w:rsidP="00F73F5C">
            <w:pPr>
              <w:pStyle w:val="TableText"/>
              <w:ind w:right="144"/>
              <w:rPr>
                <w:color w:val="000000"/>
              </w:rPr>
            </w:pPr>
            <w:r w:rsidRPr="00C7345F">
              <w:t>12</w:t>
            </w:r>
          </w:p>
        </w:tc>
        <w:tc>
          <w:tcPr>
            <w:tcW w:w="1512" w:type="dxa"/>
          </w:tcPr>
          <w:p w14:paraId="45DB953A" w14:textId="77777777" w:rsidR="00384C43" w:rsidRPr="00C7345F" w:rsidRDefault="00384C43" w:rsidP="00F73F5C">
            <w:pPr>
              <w:pStyle w:val="TableText"/>
              <w:ind w:right="288"/>
              <w:rPr>
                <w:color w:val="000000"/>
              </w:rPr>
            </w:pPr>
            <w:r w:rsidRPr="00C7345F">
              <w:t>0.54</w:t>
            </w:r>
          </w:p>
        </w:tc>
      </w:tr>
      <w:tr w:rsidR="00384C43" w:rsidRPr="00C7345F" w14:paraId="3C352C10" w14:textId="77777777" w:rsidTr="00F73F5C">
        <w:tc>
          <w:tcPr>
            <w:tcW w:w="1584" w:type="dxa"/>
          </w:tcPr>
          <w:p w14:paraId="45BCBD42" w14:textId="77777777" w:rsidR="00384C43" w:rsidRPr="00C7345F" w:rsidRDefault="00384C43" w:rsidP="00F73F5C">
            <w:pPr>
              <w:pStyle w:val="TableText"/>
              <w:ind w:right="504"/>
              <w:rPr>
                <w:color w:val="000000"/>
              </w:rPr>
            </w:pPr>
            <w:r w:rsidRPr="00C7345F">
              <w:t>465</w:t>
            </w:r>
          </w:p>
        </w:tc>
        <w:tc>
          <w:tcPr>
            <w:tcW w:w="830" w:type="dxa"/>
          </w:tcPr>
          <w:p w14:paraId="74B55774" w14:textId="77777777" w:rsidR="00384C43" w:rsidRPr="00C7345F" w:rsidRDefault="00384C43" w:rsidP="00F73F5C">
            <w:pPr>
              <w:pStyle w:val="TableText"/>
              <w:ind w:right="288"/>
              <w:rPr>
                <w:color w:val="000000"/>
              </w:rPr>
            </w:pPr>
            <w:r w:rsidRPr="00C7345F">
              <w:t>3</w:t>
            </w:r>
          </w:p>
        </w:tc>
        <w:tc>
          <w:tcPr>
            <w:tcW w:w="950" w:type="dxa"/>
          </w:tcPr>
          <w:p w14:paraId="6BE8EC1B" w14:textId="77777777" w:rsidR="00384C43" w:rsidRPr="00C7345F" w:rsidRDefault="00384C43" w:rsidP="00F73F5C">
            <w:pPr>
              <w:pStyle w:val="TableText"/>
              <w:ind w:right="144"/>
              <w:rPr>
                <w:color w:val="000000"/>
              </w:rPr>
            </w:pPr>
            <w:r w:rsidRPr="00C7345F">
              <w:t>1</w:t>
            </w:r>
          </w:p>
        </w:tc>
        <w:tc>
          <w:tcPr>
            <w:tcW w:w="1512" w:type="dxa"/>
          </w:tcPr>
          <w:p w14:paraId="61B6C875" w14:textId="77777777" w:rsidR="00384C43" w:rsidRPr="00C7345F" w:rsidRDefault="00384C43" w:rsidP="00F73F5C">
            <w:pPr>
              <w:pStyle w:val="TableText"/>
              <w:ind w:right="288"/>
              <w:rPr>
                <w:color w:val="000000"/>
              </w:rPr>
            </w:pPr>
            <w:r w:rsidRPr="00C7345F">
              <w:t>0.05</w:t>
            </w:r>
          </w:p>
        </w:tc>
      </w:tr>
      <w:tr w:rsidR="00384C43" w:rsidRPr="00C7345F" w14:paraId="31A0C45F" w14:textId="77777777" w:rsidTr="00F73F5C">
        <w:tc>
          <w:tcPr>
            <w:tcW w:w="1584" w:type="dxa"/>
          </w:tcPr>
          <w:p w14:paraId="5EE82971" w14:textId="77777777" w:rsidR="00384C43" w:rsidRPr="00C7345F" w:rsidRDefault="00384C43" w:rsidP="00F73F5C">
            <w:pPr>
              <w:pStyle w:val="TableText"/>
              <w:ind w:right="504"/>
              <w:rPr>
                <w:color w:val="000000"/>
              </w:rPr>
            </w:pPr>
            <w:r w:rsidRPr="00C7345F">
              <w:t>466</w:t>
            </w:r>
          </w:p>
        </w:tc>
        <w:tc>
          <w:tcPr>
            <w:tcW w:w="830" w:type="dxa"/>
          </w:tcPr>
          <w:p w14:paraId="0B8AC6C5" w14:textId="77777777" w:rsidR="00384C43" w:rsidRPr="00C7345F" w:rsidRDefault="00384C43" w:rsidP="00F73F5C">
            <w:pPr>
              <w:pStyle w:val="TableText"/>
              <w:ind w:right="288"/>
              <w:rPr>
                <w:color w:val="000000"/>
              </w:rPr>
            </w:pPr>
            <w:r w:rsidRPr="00C7345F">
              <w:t>3</w:t>
            </w:r>
          </w:p>
        </w:tc>
        <w:tc>
          <w:tcPr>
            <w:tcW w:w="950" w:type="dxa"/>
          </w:tcPr>
          <w:p w14:paraId="65F82A90" w14:textId="77777777" w:rsidR="00384C43" w:rsidRPr="00C7345F" w:rsidRDefault="00384C43" w:rsidP="00F73F5C">
            <w:pPr>
              <w:pStyle w:val="TableText"/>
              <w:ind w:right="144"/>
              <w:rPr>
                <w:color w:val="000000"/>
              </w:rPr>
            </w:pPr>
            <w:r w:rsidRPr="00C7345F">
              <w:t>8</w:t>
            </w:r>
          </w:p>
        </w:tc>
        <w:tc>
          <w:tcPr>
            <w:tcW w:w="1512" w:type="dxa"/>
          </w:tcPr>
          <w:p w14:paraId="7C85BC96" w14:textId="77777777" w:rsidR="00384C43" w:rsidRPr="00C7345F" w:rsidRDefault="00384C43" w:rsidP="00F73F5C">
            <w:pPr>
              <w:pStyle w:val="TableText"/>
              <w:ind w:right="288"/>
              <w:rPr>
                <w:color w:val="000000"/>
              </w:rPr>
            </w:pPr>
            <w:r w:rsidRPr="00C7345F">
              <w:t>0.36</w:t>
            </w:r>
          </w:p>
        </w:tc>
      </w:tr>
      <w:tr w:rsidR="00384C43" w:rsidRPr="00C7345F" w14:paraId="3845597A" w14:textId="77777777" w:rsidTr="00F73F5C">
        <w:tc>
          <w:tcPr>
            <w:tcW w:w="1584" w:type="dxa"/>
          </w:tcPr>
          <w:p w14:paraId="7F9A5057" w14:textId="77777777" w:rsidR="00384C43" w:rsidRPr="00C7345F" w:rsidRDefault="00384C43" w:rsidP="00F73F5C">
            <w:pPr>
              <w:pStyle w:val="TableText"/>
              <w:ind w:right="504"/>
              <w:rPr>
                <w:color w:val="000000"/>
              </w:rPr>
            </w:pPr>
            <w:r w:rsidRPr="00C7345F">
              <w:t>467</w:t>
            </w:r>
          </w:p>
        </w:tc>
        <w:tc>
          <w:tcPr>
            <w:tcW w:w="830" w:type="dxa"/>
          </w:tcPr>
          <w:p w14:paraId="5E092605" w14:textId="77777777" w:rsidR="00384C43" w:rsidRPr="00C7345F" w:rsidRDefault="00384C43" w:rsidP="00F73F5C">
            <w:pPr>
              <w:pStyle w:val="TableText"/>
              <w:ind w:right="288"/>
              <w:rPr>
                <w:color w:val="000000"/>
              </w:rPr>
            </w:pPr>
            <w:r w:rsidRPr="00C7345F">
              <w:t>3</w:t>
            </w:r>
          </w:p>
        </w:tc>
        <w:tc>
          <w:tcPr>
            <w:tcW w:w="950" w:type="dxa"/>
          </w:tcPr>
          <w:p w14:paraId="200476F1" w14:textId="77777777" w:rsidR="00384C43" w:rsidRPr="00C7345F" w:rsidRDefault="00384C43" w:rsidP="00F73F5C">
            <w:pPr>
              <w:pStyle w:val="TableText"/>
              <w:ind w:right="144"/>
              <w:rPr>
                <w:color w:val="000000"/>
              </w:rPr>
            </w:pPr>
            <w:r w:rsidRPr="00C7345F">
              <w:t>11</w:t>
            </w:r>
          </w:p>
        </w:tc>
        <w:tc>
          <w:tcPr>
            <w:tcW w:w="1512" w:type="dxa"/>
          </w:tcPr>
          <w:p w14:paraId="6653CF52" w14:textId="77777777" w:rsidR="00384C43" w:rsidRPr="00C7345F" w:rsidRDefault="00384C43" w:rsidP="00F73F5C">
            <w:pPr>
              <w:pStyle w:val="TableText"/>
              <w:ind w:right="288"/>
              <w:rPr>
                <w:color w:val="000000"/>
              </w:rPr>
            </w:pPr>
            <w:r w:rsidRPr="00C7345F">
              <w:t>0.50</w:t>
            </w:r>
          </w:p>
        </w:tc>
      </w:tr>
      <w:tr w:rsidR="00384C43" w:rsidRPr="00C7345F" w14:paraId="62C75280" w14:textId="77777777" w:rsidTr="00F73F5C">
        <w:tc>
          <w:tcPr>
            <w:tcW w:w="1584" w:type="dxa"/>
          </w:tcPr>
          <w:p w14:paraId="57866B3F" w14:textId="77777777" w:rsidR="00384C43" w:rsidRPr="00C7345F" w:rsidRDefault="00384C43" w:rsidP="00F73F5C">
            <w:pPr>
              <w:pStyle w:val="TableText"/>
              <w:ind w:right="504"/>
              <w:rPr>
                <w:color w:val="000000"/>
              </w:rPr>
            </w:pPr>
            <w:r w:rsidRPr="00C7345F">
              <w:t>470</w:t>
            </w:r>
          </w:p>
        </w:tc>
        <w:tc>
          <w:tcPr>
            <w:tcW w:w="830" w:type="dxa"/>
          </w:tcPr>
          <w:p w14:paraId="5ACD2621" w14:textId="77777777" w:rsidR="00384C43" w:rsidRPr="00C7345F" w:rsidRDefault="00384C43" w:rsidP="00F73F5C">
            <w:pPr>
              <w:pStyle w:val="TableText"/>
              <w:ind w:right="288"/>
              <w:rPr>
                <w:color w:val="000000"/>
              </w:rPr>
            </w:pPr>
            <w:r w:rsidRPr="00C7345F">
              <w:t>3</w:t>
            </w:r>
          </w:p>
        </w:tc>
        <w:tc>
          <w:tcPr>
            <w:tcW w:w="950" w:type="dxa"/>
          </w:tcPr>
          <w:p w14:paraId="0B3C9C74" w14:textId="77777777" w:rsidR="00384C43" w:rsidRPr="00C7345F" w:rsidRDefault="00384C43" w:rsidP="00F73F5C">
            <w:pPr>
              <w:pStyle w:val="TableText"/>
              <w:ind w:right="144"/>
              <w:rPr>
                <w:color w:val="000000"/>
              </w:rPr>
            </w:pPr>
            <w:r w:rsidRPr="00C7345F">
              <w:t>11</w:t>
            </w:r>
          </w:p>
        </w:tc>
        <w:tc>
          <w:tcPr>
            <w:tcW w:w="1512" w:type="dxa"/>
          </w:tcPr>
          <w:p w14:paraId="2F4AC72A" w14:textId="77777777" w:rsidR="00384C43" w:rsidRPr="00C7345F" w:rsidRDefault="00384C43" w:rsidP="00F73F5C">
            <w:pPr>
              <w:pStyle w:val="TableText"/>
              <w:ind w:right="288"/>
              <w:rPr>
                <w:color w:val="000000"/>
              </w:rPr>
            </w:pPr>
            <w:r w:rsidRPr="00C7345F">
              <w:t>0.50</w:t>
            </w:r>
          </w:p>
        </w:tc>
      </w:tr>
      <w:tr w:rsidR="00384C43" w:rsidRPr="00C7345F" w14:paraId="1A85DC1C" w14:textId="77777777" w:rsidTr="00F73F5C">
        <w:tc>
          <w:tcPr>
            <w:tcW w:w="1584" w:type="dxa"/>
          </w:tcPr>
          <w:p w14:paraId="13B4D3D7" w14:textId="77777777" w:rsidR="00384C43" w:rsidRPr="00C7345F" w:rsidRDefault="00384C43" w:rsidP="00F73F5C">
            <w:pPr>
              <w:pStyle w:val="TableText"/>
              <w:ind w:right="504"/>
              <w:rPr>
                <w:color w:val="000000"/>
              </w:rPr>
            </w:pPr>
            <w:r w:rsidRPr="00C7345F">
              <w:t>472</w:t>
            </w:r>
          </w:p>
        </w:tc>
        <w:tc>
          <w:tcPr>
            <w:tcW w:w="830" w:type="dxa"/>
          </w:tcPr>
          <w:p w14:paraId="1B2FA2B2" w14:textId="77777777" w:rsidR="00384C43" w:rsidRPr="00C7345F" w:rsidRDefault="00384C43" w:rsidP="00F73F5C">
            <w:pPr>
              <w:pStyle w:val="TableText"/>
              <w:ind w:right="288"/>
              <w:rPr>
                <w:color w:val="000000"/>
              </w:rPr>
            </w:pPr>
            <w:r w:rsidRPr="00C7345F">
              <w:t>3</w:t>
            </w:r>
          </w:p>
        </w:tc>
        <w:tc>
          <w:tcPr>
            <w:tcW w:w="950" w:type="dxa"/>
          </w:tcPr>
          <w:p w14:paraId="0D813400" w14:textId="77777777" w:rsidR="00384C43" w:rsidRPr="00C7345F" w:rsidRDefault="00384C43" w:rsidP="00F73F5C">
            <w:pPr>
              <w:pStyle w:val="TableText"/>
              <w:ind w:right="144"/>
              <w:rPr>
                <w:color w:val="000000"/>
              </w:rPr>
            </w:pPr>
            <w:r w:rsidRPr="00C7345F">
              <w:t>8</w:t>
            </w:r>
          </w:p>
        </w:tc>
        <w:tc>
          <w:tcPr>
            <w:tcW w:w="1512" w:type="dxa"/>
          </w:tcPr>
          <w:p w14:paraId="30B4935B" w14:textId="77777777" w:rsidR="00384C43" w:rsidRPr="00C7345F" w:rsidRDefault="00384C43" w:rsidP="00F73F5C">
            <w:pPr>
              <w:pStyle w:val="TableText"/>
              <w:ind w:right="288"/>
              <w:rPr>
                <w:color w:val="000000"/>
              </w:rPr>
            </w:pPr>
            <w:r w:rsidRPr="00C7345F">
              <w:t>0.36</w:t>
            </w:r>
          </w:p>
        </w:tc>
      </w:tr>
      <w:tr w:rsidR="00384C43" w:rsidRPr="00C7345F" w14:paraId="2175AAAB" w14:textId="77777777" w:rsidTr="00F73F5C">
        <w:tc>
          <w:tcPr>
            <w:tcW w:w="1584" w:type="dxa"/>
          </w:tcPr>
          <w:p w14:paraId="1C59CDAE" w14:textId="77777777" w:rsidR="00384C43" w:rsidRPr="00C7345F" w:rsidRDefault="00384C43" w:rsidP="00F73F5C">
            <w:pPr>
              <w:pStyle w:val="TableText"/>
              <w:ind w:right="504"/>
              <w:rPr>
                <w:color w:val="000000"/>
              </w:rPr>
            </w:pPr>
            <w:r w:rsidRPr="00C7345F">
              <w:t>473</w:t>
            </w:r>
          </w:p>
        </w:tc>
        <w:tc>
          <w:tcPr>
            <w:tcW w:w="830" w:type="dxa"/>
          </w:tcPr>
          <w:p w14:paraId="3C3445D5" w14:textId="77777777" w:rsidR="00384C43" w:rsidRPr="00C7345F" w:rsidRDefault="00384C43" w:rsidP="00F73F5C">
            <w:pPr>
              <w:pStyle w:val="TableText"/>
              <w:ind w:right="288"/>
              <w:rPr>
                <w:color w:val="000000"/>
              </w:rPr>
            </w:pPr>
            <w:r w:rsidRPr="00C7345F">
              <w:t>3</w:t>
            </w:r>
          </w:p>
        </w:tc>
        <w:tc>
          <w:tcPr>
            <w:tcW w:w="950" w:type="dxa"/>
          </w:tcPr>
          <w:p w14:paraId="3C67CA01" w14:textId="77777777" w:rsidR="00384C43" w:rsidRPr="00C7345F" w:rsidRDefault="00384C43" w:rsidP="00F73F5C">
            <w:pPr>
              <w:pStyle w:val="TableText"/>
              <w:ind w:right="144"/>
              <w:rPr>
                <w:color w:val="000000"/>
              </w:rPr>
            </w:pPr>
            <w:r w:rsidRPr="00C7345F">
              <w:t>15</w:t>
            </w:r>
          </w:p>
        </w:tc>
        <w:tc>
          <w:tcPr>
            <w:tcW w:w="1512" w:type="dxa"/>
          </w:tcPr>
          <w:p w14:paraId="74BD6918" w14:textId="77777777" w:rsidR="00384C43" w:rsidRPr="00C7345F" w:rsidRDefault="00384C43" w:rsidP="00F73F5C">
            <w:pPr>
              <w:pStyle w:val="TableText"/>
              <w:ind w:right="288"/>
              <w:rPr>
                <w:color w:val="000000"/>
              </w:rPr>
            </w:pPr>
            <w:r w:rsidRPr="00C7345F">
              <w:t>0.68</w:t>
            </w:r>
          </w:p>
        </w:tc>
      </w:tr>
      <w:tr w:rsidR="00384C43" w:rsidRPr="00C7345F" w14:paraId="2FD69C46" w14:textId="77777777" w:rsidTr="00F73F5C">
        <w:tc>
          <w:tcPr>
            <w:tcW w:w="1584" w:type="dxa"/>
          </w:tcPr>
          <w:p w14:paraId="3A2119CB" w14:textId="77777777" w:rsidR="00384C43" w:rsidRPr="00C7345F" w:rsidRDefault="00384C43" w:rsidP="00F73F5C">
            <w:pPr>
              <w:pStyle w:val="TableText"/>
              <w:ind w:right="504"/>
              <w:rPr>
                <w:color w:val="000000"/>
              </w:rPr>
            </w:pPr>
            <w:r w:rsidRPr="00C7345F">
              <w:t>475</w:t>
            </w:r>
          </w:p>
        </w:tc>
        <w:tc>
          <w:tcPr>
            <w:tcW w:w="830" w:type="dxa"/>
          </w:tcPr>
          <w:p w14:paraId="22E75904" w14:textId="77777777" w:rsidR="00384C43" w:rsidRPr="00C7345F" w:rsidRDefault="00384C43" w:rsidP="00F73F5C">
            <w:pPr>
              <w:pStyle w:val="TableText"/>
              <w:ind w:right="288"/>
              <w:rPr>
                <w:color w:val="000000"/>
              </w:rPr>
            </w:pPr>
            <w:r w:rsidRPr="00C7345F">
              <w:t>3</w:t>
            </w:r>
          </w:p>
        </w:tc>
        <w:tc>
          <w:tcPr>
            <w:tcW w:w="950" w:type="dxa"/>
          </w:tcPr>
          <w:p w14:paraId="204EA0E2" w14:textId="77777777" w:rsidR="00384C43" w:rsidRPr="00C7345F" w:rsidRDefault="00384C43" w:rsidP="00F73F5C">
            <w:pPr>
              <w:pStyle w:val="TableText"/>
              <w:ind w:right="144"/>
              <w:rPr>
                <w:color w:val="000000"/>
              </w:rPr>
            </w:pPr>
            <w:r w:rsidRPr="00C7345F">
              <w:t>3</w:t>
            </w:r>
          </w:p>
        </w:tc>
        <w:tc>
          <w:tcPr>
            <w:tcW w:w="1512" w:type="dxa"/>
          </w:tcPr>
          <w:p w14:paraId="037EBAF3" w14:textId="77777777" w:rsidR="00384C43" w:rsidRPr="00C7345F" w:rsidRDefault="00384C43" w:rsidP="00F73F5C">
            <w:pPr>
              <w:pStyle w:val="TableText"/>
              <w:ind w:right="288"/>
              <w:rPr>
                <w:color w:val="000000"/>
              </w:rPr>
            </w:pPr>
            <w:r w:rsidRPr="00C7345F">
              <w:t>0.14</w:t>
            </w:r>
          </w:p>
        </w:tc>
      </w:tr>
      <w:tr w:rsidR="00384C43" w:rsidRPr="00C7345F" w14:paraId="3E807302" w14:textId="77777777" w:rsidTr="00F73F5C">
        <w:tc>
          <w:tcPr>
            <w:tcW w:w="1584" w:type="dxa"/>
          </w:tcPr>
          <w:p w14:paraId="5735F269" w14:textId="77777777" w:rsidR="00384C43" w:rsidRPr="00C7345F" w:rsidRDefault="00384C43" w:rsidP="00F73F5C">
            <w:pPr>
              <w:pStyle w:val="TableText"/>
              <w:ind w:right="504"/>
              <w:rPr>
                <w:color w:val="000000"/>
              </w:rPr>
            </w:pPr>
            <w:r w:rsidRPr="00C7345F">
              <w:t>476</w:t>
            </w:r>
          </w:p>
        </w:tc>
        <w:tc>
          <w:tcPr>
            <w:tcW w:w="830" w:type="dxa"/>
          </w:tcPr>
          <w:p w14:paraId="4BA17CD6" w14:textId="77777777" w:rsidR="00384C43" w:rsidRPr="00C7345F" w:rsidRDefault="00384C43" w:rsidP="00F73F5C">
            <w:pPr>
              <w:pStyle w:val="TableText"/>
              <w:ind w:right="288"/>
              <w:rPr>
                <w:color w:val="000000"/>
              </w:rPr>
            </w:pPr>
            <w:r w:rsidRPr="00C7345F">
              <w:t>3</w:t>
            </w:r>
          </w:p>
        </w:tc>
        <w:tc>
          <w:tcPr>
            <w:tcW w:w="950" w:type="dxa"/>
          </w:tcPr>
          <w:p w14:paraId="0D3EFDA7" w14:textId="77777777" w:rsidR="00384C43" w:rsidRPr="00C7345F" w:rsidRDefault="00384C43" w:rsidP="00F73F5C">
            <w:pPr>
              <w:pStyle w:val="TableText"/>
              <w:ind w:right="144"/>
              <w:rPr>
                <w:color w:val="000000"/>
              </w:rPr>
            </w:pPr>
            <w:r w:rsidRPr="00C7345F">
              <w:t>10</w:t>
            </w:r>
          </w:p>
        </w:tc>
        <w:tc>
          <w:tcPr>
            <w:tcW w:w="1512" w:type="dxa"/>
          </w:tcPr>
          <w:p w14:paraId="4495B653" w14:textId="77777777" w:rsidR="00384C43" w:rsidRPr="00C7345F" w:rsidRDefault="00384C43" w:rsidP="00F73F5C">
            <w:pPr>
              <w:pStyle w:val="TableText"/>
              <w:ind w:right="288"/>
              <w:rPr>
                <w:color w:val="000000"/>
              </w:rPr>
            </w:pPr>
            <w:r w:rsidRPr="00C7345F">
              <w:t>0.45</w:t>
            </w:r>
          </w:p>
        </w:tc>
      </w:tr>
      <w:tr w:rsidR="00384C43" w:rsidRPr="00C7345F" w14:paraId="45F72E66" w14:textId="77777777" w:rsidTr="00F73F5C">
        <w:tc>
          <w:tcPr>
            <w:tcW w:w="1584" w:type="dxa"/>
          </w:tcPr>
          <w:p w14:paraId="60C8D9EF" w14:textId="77777777" w:rsidR="00384C43" w:rsidRPr="00C7345F" w:rsidRDefault="00384C43" w:rsidP="00F73F5C">
            <w:pPr>
              <w:pStyle w:val="TableText"/>
              <w:ind w:right="504"/>
              <w:rPr>
                <w:color w:val="000000"/>
              </w:rPr>
            </w:pPr>
            <w:r w:rsidRPr="00C7345F">
              <w:t>477</w:t>
            </w:r>
          </w:p>
        </w:tc>
        <w:tc>
          <w:tcPr>
            <w:tcW w:w="830" w:type="dxa"/>
          </w:tcPr>
          <w:p w14:paraId="145D873C" w14:textId="77777777" w:rsidR="00384C43" w:rsidRPr="00C7345F" w:rsidRDefault="00384C43" w:rsidP="00F73F5C">
            <w:pPr>
              <w:pStyle w:val="TableText"/>
              <w:ind w:right="288"/>
              <w:rPr>
                <w:color w:val="000000"/>
              </w:rPr>
            </w:pPr>
            <w:r w:rsidRPr="00C7345F">
              <w:t>3</w:t>
            </w:r>
          </w:p>
        </w:tc>
        <w:tc>
          <w:tcPr>
            <w:tcW w:w="950" w:type="dxa"/>
          </w:tcPr>
          <w:p w14:paraId="6319C15E" w14:textId="77777777" w:rsidR="00384C43" w:rsidRPr="00C7345F" w:rsidRDefault="00384C43" w:rsidP="00F73F5C">
            <w:pPr>
              <w:pStyle w:val="TableText"/>
              <w:ind w:right="144"/>
              <w:rPr>
                <w:color w:val="000000"/>
              </w:rPr>
            </w:pPr>
            <w:r w:rsidRPr="00C7345F">
              <w:t>10</w:t>
            </w:r>
          </w:p>
        </w:tc>
        <w:tc>
          <w:tcPr>
            <w:tcW w:w="1512" w:type="dxa"/>
          </w:tcPr>
          <w:p w14:paraId="6E1C124E" w14:textId="77777777" w:rsidR="00384C43" w:rsidRPr="00C7345F" w:rsidRDefault="00384C43" w:rsidP="00F73F5C">
            <w:pPr>
              <w:pStyle w:val="TableText"/>
              <w:ind w:right="288"/>
              <w:rPr>
                <w:color w:val="000000"/>
              </w:rPr>
            </w:pPr>
            <w:r w:rsidRPr="00C7345F">
              <w:t>0.45</w:t>
            </w:r>
          </w:p>
        </w:tc>
      </w:tr>
      <w:tr w:rsidR="00384C43" w:rsidRPr="00C7345F" w14:paraId="3BF0FF4A" w14:textId="77777777" w:rsidTr="00F73F5C">
        <w:tc>
          <w:tcPr>
            <w:tcW w:w="1584" w:type="dxa"/>
          </w:tcPr>
          <w:p w14:paraId="36BBE6D5" w14:textId="77777777" w:rsidR="00384C43" w:rsidRPr="00C7345F" w:rsidRDefault="00384C43" w:rsidP="00F73F5C">
            <w:pPr>
              <w:pStyle w:val="TableText"/>
              <w:ind w:right="504"/>
              <w:rPr>
                <w:color w:val="000000"/>
              </w:rPr>
            </w:pPr>
            <w:r w:rsidRPr="00C7345F">
              <w:t>480</w:t>
            </w:r>
          </w:p>
        </w:tc>
        <w:tc>
          <w:tcPr>
            <w:tcW w:w="830" w:type="dxa"/>
          </w:tcPr>
          <w:p w14:paraId="619342CF" w14:textId="77777777" w:rsidR="00384C43" w:rsidRPr="00C7345F" w:rsidRDefault="00384C43" w:rsidP="00F73F5C">
            <w:pPr>
              <w:pStyle w:val="TableText"/>
              <w:ind w:right="288"/>
              <w:rPr>
                <w:color w:val="000000"/>
              </w:rPr>
            </w:pPr>
            <w:r w:rsidRPr="00C7345F">
              <w:t>3</w:t>
            </w:r>
          </w:p>
        </w:tc>
        <w:tc>
          <w:tcPr>
            <w:tcW w:w="950" w:type="dxa"/>
          </w:tcPr>
          <w:p w14:paraId="6976D956" w14:textId="77777777" w:rsidR="00384C43" w:rsidRPr="00C7345F" w:rsidRDefault="00384C43" w:rsidP="00F73F5C">
            <w:pPr>
              <w:pStyle w:val="TableText"/>
              <w:ind w:right="144"/>
              <w:rPr>
                <w:color w:val="000000"/>
              </w:rPr>
            </w:pPr>
            <w:r w:rsidRPr="00C7345F">
              <w:t>2</w:t>
            </w:r>
          </w:p>
        </w:tc>
        <w:tc>
          <w:tcPr>
            <w:tcW w:w="1512" w:type="dxa"/>
          </w:tcPr>
          <w:p w14:paraId="0F7CA5CA" w14:textId="77777777" w:rsidR="00384C43" w:rsidRPr="00C7345F" w:rsidRDefault="00384C43" w:rsidP="00F73F5C">
            <w:pPr>
              <w:pStyle w:val="TableText"/>
              <w:ind w:right="288"/>
              <w:rPr>
                <w:color w:val="000000"/>
              </w:rPr>
            </w:pPr>
            <w:r w:rsidRPr="00C7345F">
              <w:t>0.09</w:t>
            </w:r>
          </w:p>
        </w:tc>
      </w:tr>
      <w:tr w:rsidR="00384C43" w:rsidRPr="00C7345F" w14:paraId="78E8C4FE" w14:textId="77777777" w:rsidTr="00F73F5C">
        <w:tc>
          <w:tcPr>
            <w:tcW w:w="1584" w:type="dxa"/>
          </w:tcPr>
          <w:p w14:paraId="277E899C" w14:textId="77777777" w:rsidR="00384C43" w:rsidRPr="00C7345F" w:rsidRDefault="00384C43" w:rsidP="00F73F5C">
            <w:pPr>
              <w:pStyle w:val="TableText"/>
              <w:ind w:right="504"/>
              <w:rPr>
                <w:color w:val="000000"/>
              </w:rPr>
            </w:pPr>
            <w:r w:rsidRPr="00C7345F">
              <w:t>481</w:t>
            </w:r>
          </w:p>
        </w:tc>
        <w:tc>
          <w:tcPr>
            <w:tcW w:w="830" w:type="dxa"/>
          </w:tcPr>
          <w:p w14:paraId="3C71E357" w14:textId="77777777" w:rsidR="00384C43" w:rsidRPr="00C7345F" w:rsidRDefault="00384C43" w:rsidP="00F73F5C">
            <w:pPr>
              <w:pStyle w:val="TableText"/>
              <w:ind w:right="288"/>
              <w:rPr>
                <w:color w:val="000000"/>
              </w:rPr>
            </w:pPr>
            <w:r w:rsidRPr="00C7345F">
              <w:t>3</w:t>
            </w:r>
          </w:p>
        </w:tc>
        <w:tc>
          <w:tcPr>
            <w:tcW w:w="950" w:type="dxa"/>
          </w:tcPr>
          <w:p w14:paraId="782B46E3" w14:textId="77777777" w:rsidR="00384C43" w:rsidRPr="00C7345F" w:rsidRDefault="00384C43" w:rsidP="00F73F5C">
            <w:pPr>
              <w:pStyle w:val="TableText"/>
              <w:ind w:right="144"/>
              <w:rPr>
                <w:color w:val="000000"/>
              </w:rPr>
            </w:pPr>
            <w:r w:rsidRPr="00C7345F">
              <w:t>4</w:t>
            </w:r>
          </w:p>
        </w:tc>
        <w:tc>
          <w:tcPr>
            <w:tcW w:w="1512" w:type="dxa"/>
          </w:tcPr>
          <w:p w14:paraId="2F4B5AD7" w14:textId="77777777" w:rsidR="00384C43" w:rsidRPr="00C7345F" w:rsidRDefault="00384C43" w:rsidP="00F73F5C">
            <w:pPr>
              <w:pStyle w:val="TableText"/>
              <w:ind w:right="288"/>
              <w:rPr>
                <w:color w:val="000000"/>
              </w:rPr>
            </w:pPr>
            <w:r w:rsidRPr="00C7345F">
              <w:t>0.18</w:t>
            </w:r>
          </w:p>
        </w:tc>
      </w:tr>
      <w:tr w:rsidR="00384C43" w:rsidRPr="00C7345F" w14:paraId="52D2BCBC" w14:textId="77777777" w:rsidTr="00F73F5C">
        <w:tc>
          <w:tcPr>
            <w:tcW w:w="1584" w:type="dxa"/>
          </w:tcPr>
          <w:p w14:paraId="14DA2AC7" w14:textId="77777777" w:rsidR="00384C43" w:rsidRPr="00C7345F" w:rsidRDefault="00384C43" w:rsidP="00F73F5C">
            <w:pPr>
              <w:pStyle w:val="TableText"/>
              <w:ind w:right="504"/>
              <w:rPr>
                <w:color w:val="000000"/>
              </w:rPr>
            </w:pPr>
            <w:r w:rsidRPr="00C7345F">
              <w:t>482</w:t>
            </w:r>
          </w:p>
        </w:tc>
        <w:tc>
          <w:tcPr>
            <w:tcW w:w="830" w:type="dxa"/>
          </w:tcPr>
          <w:p w14:paraId="10A7DA5B" w14:textId="77777777" w:rsidR="00384C43" w:rsidRPr="00C7345F" w:rsidRDefault="00384C43" w:rsidP="00F73F5C">
            <w:pPr>
              <w:pStyle w:val="TableText"/>
              <w:ind w:right="288"/>
              <w:rPr>
                <w:color w:val="000000"/>
              </w:rPr>
            </w:pPr>
            <w:r w:rsidRPr="00C7345F">
              <w:t>3</w:t>
            </w:r>
          </w:p>
        </w:tc>
        <w:tc>
          <w:tcPr>
            <w:tcW w:w="950" w:type="dxa"/>
          </w:tcPr>
          <w:p w14:paraId="1270822B" w14:textId="77777777" w:rsidR="00384C43" w:rsidRPr="00C7345F" w:rsidRDefault="00384C43" w:rsidP="00F73F5C">
            <w:pPr>
              <w:pStyle w:val="TableText"/>
              <w:ind w:right="144"/>
              <w:rPr>
                <w:color w:val="000000"/>
              </w:rPr>
            </w:pPr>
            <w:r w:rsidRPr="00C7345F">
              <w:t>19</w:t>
            </w:r>
          </w:p>
        </w:tc>
        <w:tc>
          <w:tcPr>
            <w:tcW w:w="1512" w:type="dxa"/>
          </w:tcPr>
          <w:p w14:paraId="013E6C70" w14:textId="77777777" w:rsidR="00384C43" w:rsidRPr="00C7345F" w:rsidRDefault="00384C43" w:rsidP="00F73F5C">
            <w:pPr>
              <w:pStyle w:val="TableText"/>
              <w:ind w:right="288"/>
              <w:rPr>
                <w:color w:val="000000"/>
              </w:rPr>
            </w:pPr>
            <w:r w:rsidRPr="00C7345F">
              <w:t>0.86</w:t>
            </w:r>
          </w:p>
        </w:tc>
      </w:tr>
      <w:tr w:rsidR="00384C43" w:rsidRPr="00C7345F" w14:paraId="477E75F7" w14:textId="77777777" w:rsidTr="00F73F5C">
        <w:tc>
          <w:tcPr>
            <w:tcW w:w="1584" w:type="dxa"/>
          </w:tcPr>
          <w:p w14:paraId="799F4D0A" w14:textId="77777777" w:rsidR="00384C43" w:rsidRPr="00C7345F" w:rsidRDefault="00384C43" w:rsidP="00F73F5C">
            <w:pPr>
              <w:pStyle w:val="TableText"/>
              <w:ind w:right="504"/>
              <w:rPr>
                <w:color w:val="000000"/>
              </w:rPr>
            </w:pPr>
            <w:r w:rsidRPr="00C7345F">
              <w:t>484</w:t>
            </w:r>
          </w:p>
        </w:tc>
        <w:tc>
          <w:tcPr>
            <w:tcW w:w="830" w:type="dxa"/>
          </w:tcPr>
          <w:p w14:paraId="6F5B6EA4" w14:textId="77777777" w:rsidR="00384C43" w:rsidRPr="00C7345F" w:rsidRDefault="00384C43" w:rsidP="00F73F5C">
            <w:pPr>
              <w:pStyle w:val="TableText"/>
              <w:ind w:right="288"/>
              <w:rPr>
                <w:color w:val="000000"/>
              </w:rPr>
            </w:pPr>
            <w:r w:rsidRPr="00C7345F">
              <w:t>3</w:t>
            </w:r>
          </w:p>
        </w:tc>
        <w:tc>
          <w:tcPr>
            <w:tcW w:w="950" w:type="dxa"/>
          </w:tcPr>
          <w:p w14:paraId="21B08D14" w14:textId="77777777" w:rsidR="00384C43" w:rsidRPr="00C7345F" w:rsidRDefault="00384C43" w:rsidP="00F73F5C">
            <w:pPr>
              <w:pStyle w:val="TableText"/>
              <w:ind w:right="144"/>
              <w:rPr>
                <w:color w:val="000000"/>
              </w:rPr>
            </w:pPr>
            <w:r w:rsidRPr="00C7345F">
              <w:t>21</w:t>
            </w:r>
          </w:p>
        </w:tc>
        <w:tc>
          <w:tcPr>
            <w:tcW w:w="1512" w:type="dxa"/>
          </w:tcPr>
          <w:p w14:paraId="0D2109B7" w14:textId="77777777" w:rsidR="00384C43" w:rsidRPr="00C7345F" w:rsidRDefault="00384C43" w:rsidP="00F73F5C">
            <w:pPr>
              <w:pStyle w:val="TableText"/>
              <w:ind w:right="288"/>
              <w:rPr>
                <w:color w:val="000000"/>
              </w:rPr>
            </w:pPr>
            <w:r w:rsidRPr="00C7345F">
              <w:t>0.95</w:t>
            </w:r>
          </w:p>
        </w:tc>
      </w:tr>
      <w:tr w:rsidR="00384C43" w:rsidRPr="00C7345F" w14:paraId="65B6AB95" w14:textId="77777777" w:rsidTr="00F73F5C">
        <w:tc>
          <w:tcPr>
            <w:tcW w:w="1584" w:type="dxa"/>
          </w:tcPr>
          <w:p w14:paraId="59805F51" w14:textId="77777777" w:rsidR="00384C43" w:rsidRPr="00C7345F" w:rsidRDefault="00384C43" w:rsidP="00F73F5C">
            <w:pPr>
              <w:pStyle w:val="TableText"/>
              <w:ind w:right="504"/>
              <w:rPr>
                <w:color w:val="000000"/>
              </w:rPr>
            </w:pPr>
            <w:r w:rsidRPr="00C7345F">
              <w:t>486</w:t>
            </w:r>
          </w:p>
        </w:tc>
        <w:tc>
          <w:tcPr>
            <w:tcW w:w="830" w:type="dxa"/>
          </w:tcPr>
          <w:p w14:paraId="2CD5976B" w14:textId="77777777" w:rsidR="00384C43" w:rsidRPr="00C7345F" w:rsidRDefault="00384C43" w:rsidP="00F73F5C">
            <w:pPr>
              <w:pStyle w:val="TableText"/>
              <w:ind w:right="288"/>
              <w:rPr>
                <w:color w:val="000000"/>
              </w:rPr>
            </w:pPr>
            <w:r w:rsidRPr="00C7345F">
              <w:t>3</w:t>
            </w:r>
          </w:p>
        </w:tc>
        <w:tc>
          <w:tcPr>
            <w:tcW w:w="950" w:type="dxa"/>
          </w:tcPr>
          <w:p w14:paraId="191EBA6A" w14:textId="77777777" w:rsidR="00384C43" w:rsidRPr="00C7345F" w:rsidRDefault="00384C43" w:rsidP="00F73F5C">
            <w:pPr>
              <w:pStyle w:val="TableText"/>
              <w:ind w:right="144"/>
              <w:rPr>
                <w:color w:val="000000"/>
              </w:rPr>
            </w:pPr>
            <w:r w:rsidRPr="00C7345F">
              <w:t>3</w:t>
            </w:r>
          </w:p>
        </w:tc>
        <w:tc>
          <w:tcPr>
            <w:tcW w:w="1512" w:type="dxa"/>
          </w:tcPr>
          <w:p w14:paraId="4AE2467B" w14:textId="77777777" w:rsidR="00384C43" w:rsidRPr="00C7345F" w:rsidRDefault="00384C43" w:rsidP="00F73F5C">
            <w:pPr>
              <w:pStyle w:val="TableText"/>
              <w:ind w:right="288"/>
              <w:rPr>
                <w:color w:val="000000"/>
              </w:rPr>
            </w:pPr>
            <w:r w:rsidRPr="00C7345F">
              <w:t>0.14</w:t>
            </w:r>
          </w:p>
        </w:tc>
      </w:tr>
      <w:tr w:rsidR="00384C43" w:rsidRPr="00C7345F" w14:paraId="0054EE77" w14:textId="77777777" w:rsidTr="00F73F5C">
        <w:tc>
          <w:tcPr>
            <w:tcW w:w="1584" w:type="dxa"/>
          </w:tcPr>
          <w:p w14:paraId="2BE1573C" w14:textId="77777777" w:rsidR="00384C43" w:rsidRPr="00C7345F" w:rsidRDefault="00384C43" w:rsidP="00F73F5C">
            <w:pPr>
              <w:pStyle w:val="TableText"/>
              <w:ind w:right="504"/>
              <w:rPr>
                <w:color w:val="000000"/>
              </w:rPr>
            </w:pPr>
            <w:r w:rsidRPr="00C7345F">
              <w:t>487</w:t>
            </w:r>
          </w:p>
        </w:tc>
        <w:tc>
          <w:tcPr>
            <w:tcW w:w="830" w:type="dxa"/>
          </w:tcPr>
          <w:p w14:paraId="7EDC660B" w14:textId="77777777" w:rsidR="00384C43" w:rsidRPr="00C7345F" w:rsidRDefault="00384C43" w:rsidP="00F73F5C">
            <w:pPr>
              <w:pStyle w:val="TableText"/>
              <w:ind w:right="288"/>
              <w:rPr>
                <w:color w:val="000000"/>
              </w:rPr>
            </w:pPr>
            <w:r w:rsidRPr="00C7345F">
              <w:t>3</w:t>
            </w:r>
          </w:p>
        </w:tc>
        <w:tc>
          <w:tcPr>
            <w:tcW w:w="950" w:type="dxa"/>
          </w:tcPr>
          <w:p w14:paraId="6843BE9C" w14:textId="77777777" w:rsidR="00384C43" w:rsidRPr="00C7345F" w:rsidRDefault="00384C43" w:rsidP="00F73F5C">
            <w:pPr>
              <w:pStyle w:val="TableText"/>
              <w:ind w:right="144"/>
              <w:rPr>
                <w:color w:val="000000"/>
              </w:rPr>
            </w:pPr>
            <w:r w:rsidRPr="00C7345F">
              <w:t>2</w:t>
            </w:r>
          </w:p>
        </w:tc>
        <w:tc>
          <w:tcPr>
            <w:tcW w:w="1512" w:type="dxa"/>
          </w:tcPr>
          <w:p w14:paraId="09F46860" w14:textId="77777777" w:rsidR="00384C43" w:rsidRPr="00C7345F" w:rsidRDefault="00384C43" w:rsidP="00F73F5C">
            <w:pPr>
              <w:pStyle w:val="TableText"/>
              <w:ind w:right="288"/>
              <w:rPr>
                <w:color w:val="000000"/>
              </w:rPr>
            </w:pPr>
            <w:r w:rsidRPr="00C7345F">
              <w:t>0.09</w:t>
            </w:r>
          </w:p>
        </w:tc>
      </w:tr>
      <w:tr w:rsidR="00384C43" w:rsidRPr="00C7345F" w14:paraId="7D158237" w14:textId="77777777" w:rsidTr="00F73F5C">
        <w:tc>
          <w:tcPr>
            <w:tcW w:w="1584" w:type="dxa"/>
          </w:tcPr>
          <w:p w14:paraId="554CF890" w14:textId="77777777" w:rsidR="00384C43" w:rsidRPr="00C7345F" w:rsidRDefault="00384C43" w:rsidP="00F73F5C">
            <w:pPr>
              <w:pStyle w:val="TableText"/>
              <w:ind w:right="504"/>
              <w:rPr>
                <w:color w:val="000000"/>
              </w:rPr>
            </w:pPr>
            <w:r w:rsidRPr="00C7345F">
              <w:t>488</w:t>
            </w:r>
          </w:p>
        </w:tc>
        <w:tc>
          <w:tcPr>
            <w:tcW w:w="830" w:type="dxa"/>
          </w:tcPr>
          <w:p w14:paraId="04E88209" w14:textId="77777777" w:rsidR="00384C43" w:rsidRPr="00C7345F" w:rsidRDefault="00384C43" w:rsidP="00F73F5C">
            <w:pPr>
              <w:pStyle w:val="TableText"/>
              <w:ind w:right="288"/>
              <w:rPr>
                <w:color w:val="000000"/>
              </w:rPr>
            </w:pPr>
            <w:r w:rsidRPr="00C7345F">
              <w:t>3</w:t>
            </w:r>
          </w:p>
        </w:tc>
        <w:tc>
          <w:tcPr>
            <w:tcW w:w="950" w:type="dxa"/>
          </w:tcPr>
          <w:p w14:paraId="66D14D56" w14:textId="77777777" w:rsidR="00384C43" w:rsidRPr="00C7345F" w:rsidRDefault="00384C43" w:rsidP="00F73F5C">
            <w:pPr>
              <w:pStyle w:val="TableText"/>
              <w:ind w:right="144"/>
              <w:rPr>
                <w:color w:val="000000"/>
              </w:rPr>
            </w:pPr>
            <w:r w:rsidRPr="00C7345F">
              <w:t>1</w:t>
            </w:r>
          </w:p>
        </w:tc>
        <w:tc>
          <w:tcPr>
            <w:tcW w:w="1512" w:type="dxa"/>
          </w:tcPr>
          <w:p w14:paraId="0690D3AF" w14:textId="77777777" w:rsidR="00384C43" w:rsidRPr="00C7345F" w:rsidRDefault="00384C43" w:rsidP="00F73F5C">
            <w:pPr>
              <w:pStyle w:val="TableText"/>
              <w:ind w:right="288"/>
              <w:rPr>
                <w:color w:val="000000"/>
              </w:rPr>
            </w:pPr>
            <w:r w:rsidRPr="00C7345F">
              <w:t>0.05</w:t>
            </w:r>
          </w:p>
        </w:tc>
      </w:tr>
      <w:tr w:rsidR="00384C43" w:rsidRPr="00C7345F" w14:paraId="21D35D4F" w14:textId="77777777" w:rsidTr="00F73F5C">
        <w:tc>
          <w:tcPr>
            <w:tcW w:w="1584" w:type="dxa"/>
          </w:tcPr>
          <w:p w14:paraId="3D31672D" w14:textId="77777777" w:rsidR="00384C43" w:rsidRPr="00C7345F" w:rsidRDefault="00384C43" w:rsidP="00F73F5C">
            <w:pPr>
              <w:pStyle w:val="TableText"/>
              <w:ind w:right="504"/>
              <w:rPr>
                <w:color w:val="000000"/>
              </w:rPr>
            </w:pPr>
            <w:r w:rsidRPr="00C7345F">
              <w:t>489</w:t>
            </w:r>
          </w:p>
        </w:tc>
        <w:tc>
          <w:tcPr>
            <w:tcW w:w="830" w:type="dxa"/>
          </w:tcPr>
          <w:p w14:paraId="2B4FF21B" w14:textId="77777777" w:rsidR="00384C43" w:rsidRPr="00C7345F" w:rsidRDefault="00384C43" w:rsidP="00F73F5C">
            <w:pPr>
              <w:pStyle w:val="TableText"/>
              <w:ind w:right="288"/>
              <w:rPr>
                <w:color w:val="000000"/>
              </w:rPr>
            </w:pPr>
            <w:r w:rsidRPr="00C7345F">
              <w:t>3</w:t>
            </w:r>
          </w:p>
        </w:tc>
        <w:tc>
          <w:tcPr>
            <w:tcW w:w="950" w:type="dxa"/>
          </w:tcPr>
          <w:p w14:paraId="3507B799" w14:textId="77777777" w:rsidR="00384C43" w:rsidRPr="00C7345F" w:rsidRDefault="00384C43" w:rsidP="00F73F5C">
            <w:pPr>
              <w:pStyle w:val="TableText"/>
              <w:ind w:right="144"/>
              <w:rPr>
                <w:color w:val="000000"/>
              </w:rPr>
            </w:pPr>
            <w:r w:rsidRPr="00C7345F">
              <w:t>8</w:t>
            </w:r>
          </w:p>
        </w:tc>
        <w:tc>
          <w:tcPr>
            <w:tcW w:w="1512" w:type="dxa"/>
          </w:tcPr>
          <w:p w14:paraId="041B2E7E" w14:textId="77777777" w:rsidR="00384C43" w:rsidRPr="00C7345F" w:rsidRDefault="00384C43" w:rsidP="00F73F5C">
            <w:pPr>
              <w:pStyle w:val="TableText"/>
              <w:ind w:right="288"/>
              <w:rPr>
                <w:color w:val="000000"/>
              </w:rPr>
            </w:pPr>
            <w:r w:rsidRPr="00C7345F">
              <w:t>0.36</w:t>
            </w:r>
          </w:p>
        </w:tc>
      </w:tr>
      <w:tr w:rsidR="00384C43" w:rsidRPr="00C7345F" w14:paraId="67009BB4" w14:textId="77777777" w:rsidTr="00F73F5C">
        <w:tc>
          <w:tcPr>
            <w:tcW w:w="1584" w:type="dxa"/>
          </w:tcPr>
          <w:p w14:paraId="44AF68C1" w14:textId="77777777" w:rsidR="00384C43" w:rsidRPr="00C7345F" w:rsidRDefault="00384C43" w:rsidP="00F73F5C">
            <w:pPr>
              <w:pStyle w:val="TableText"/>
              <w:ind w:right="504"/>
              <w:rPr>
                <w:color w:val="000000"/>
              </w:rPr>
            </w:pPr>
            <w:r w:rsidRPr="00C7345F">
              <w:t>491</w:t>
            </w:r>
          </w:p>
        </w:tc>
        <w:tc>
          <w:tcPr>
            <w:tcW w:w="830" w:type="dxa"/>
          </w:tcPr>
          <w:p w14:paraId="185291C7" w14:textId="77777777" w:rsidR="00384C43" w:rsidRPr="00C7345F" w:rsidRDefault="00384C43" w:rsidP="00F73F5C">
            <w:pPr>
              <w:pStyle w:val="TableText"/>
              <w:ind w:right="288"/>
              <w:rPr>
                <w:color w:val="000000"/>
              </w:rPr>
            </w:pPr>
            <w:r w:rsidRPr="00C7345F">
              <w:t>3</w:t>
            </w:r>
          </w:p>
        </w:tc>
        <w:tc>
          <w:tcPr>
            <w:tcW w:w="950" w:type="dxa"/>
          </w:tcPr>
          <w:p w14:paraId="32AF34B8" w14:textId="77777777" w:rsidR="00384C43" w:rsidRPr="00C7345F" w:rsidRDefault="00384C43" w:rsidP="00F73F5C">
            <w:pPr>
              <w:pStyle w:val="TableText"/>
              <w:ind w:right="144"/>
              <w:rPr>
                <w:color w:val="000000"/>
              </w:rPr>
            </w:pPr>
            <w:r w:rsidRPr="00C7345F">
              <w:t>28</w:t>
            </w:r>
          </w:p>
        </w:tc>
        <w:tc>
          <w:tcPr>
            <w:tcW w:w="1512" w:type="dxa"/>
          </w:tcPr>
          <w:p w14:paraId="06863DE1" w14:textId="77777777" w:rsidR="00384C43" w:rsidRPr="00C7345F" w:rsidRDefault="00384C43" w:rsidP="00F73F5C">
            <w:pPr>
              <w:pStyle w:val="TableText"/>
              <w:ind w:right="288"/>
              <w:rPr>
                <w:color w:val="000000"/>
              </w:rPr>
            </w:pPr>
            <w:r w:rsidRPr="00C7345F">
              <w:t>1.27</w:t>
            </w:r>
          </w:p>
        </w:tc>
      </w:tr>
      <w:tr w:rsidR="00384C43" w:rsidRPr="00C7345F" w14:paraId="2211B292" w14:textId="77777777" w:rsidTr="00F73F5C">
        <w:tc>
          <w:tcPr>
            <w:tcW w:w="1584" w:type="dxa"/>
          </w:tcPr>
          <w:p w14:paraId="1D6246B9" w14:textId="77777777" w:rsidR="00384C43" w:rsidRPr="00C7345F" w:rsidRDefault="00384C43" w:rsidP="00F73F5C">
            <w:pPr>
              <w:pStyle w:val="TableText"/>
              <w:ind w:right="504"/>
              <w:rPr>
                <w:color w:val="000000"/>
              </w:rPr>
            </w:pPr>
            <w:r w:rsidRPr="00C7345F">
              <w:t>492</w:t>
            </w:r>
          </w:p>
        </w:tc>
        <w:tc>
          <w:tcPr>
            <w:tcW w:w="830" w:type="dxa"/>
          </w:tcPr>
          <w:p w14:paraId="5E3FE41F" w14:textId="77777777" w:rsidR="00384C43" w:rsidRPr="00C7345F" w:rsidRDefault="00384C43" w:rsidP="00F73F5C">
            <w:pPr>
              <w:pStyle w:val="TableText"/>
              <w:ind w:right="288"/>
              <w:rPr>
                <w:color w:val="000000"/>
              </w:rPr>
            </w:pPr>
            <w:r w:rsidRPr="00C7345F">
              <w:t>3</w:t>
            </w:r>
          </w:p>
        </w:tc>
        <w:tc>
          <w:tcPr>
            <w:tcW w:w="950" w:type="dxa"/>
          </w:tcPr>
          <w:p w14:paraId="541F6CF3" w14:textId="77777777" w:rsidR="00384C43" w:rsidRPr="00C7345F" w:rsidRDefault="00384C43" w:rsidP="00F73F5C">
            <w:pPr>
              <w:pStyle w:val="TableText"/>
              <w:ind w:right="144"/>
              <w:rPr>
                <w:color w:val="000000"/>
              </w:rPr>
            </w:pPr>
            <w:r w:rsidRPr="00C7345F">
              <w:t>4</w:t>
            </w:r>
          </w:p>
        </w:tc>
        <w:tc>
          <w:tcPr>
            <w:tcW w:w="1512" w:type="dxa"/>
          </w:tcPr>
          <w:p w14:paraId="54A39180" w14:textId="77777777" w:rsidR="00384C43" w:rsidRPr="00C7345F" w:rsidRDefault="00384C43" w:rsidP="00F73F5C">
            <w:pPr>
              <w:pStyle w:val="TableText"/>
              <w:ind w:right="288"/>
              <w:rPr>
                <w:color w:val="000000"/>
              </w:rPr>
            </w:pPr>
            <w:r w:rsidRPr="00C7345F">
              <w:t>0.18</w:t>
            </w:r>
          </w:p>
        </w:tc>
      </w:tr>
      <w:tr w:rsidR="00384C43" w:rsidRPr="00C7345F" w14:paraId="4A470F02" w14:textId="77777777" w:rsidTr="00F73F5C">
        <w:tc>
          <w:tcPr>
            <w:tcW w:w="1584" w:type="dxa"/>
          </w:tcPr>
          <w:p w14:paraId="1BFC4111" w14:textId="77777777" w:rsidR="00384C43" w:rsidRPr="00C7345F" w:rsidRDefault="00384C43" w:rsidP="00F73F5C">
            <w:pPr>
              <w:pStyle w:val="TableText"/>
              <w:ind w:right="504"/>
              <w:rPr>
                <w:color w:val="000000"/>
              </w:rPr>
            </w:pPr>
            <w:r w:rsidRPr="00C7345F">
              <w:t>493</w:t>
            </w:r>
          </w:p>
        </w:tc>
        <w:tc>
          <w:tcPr>
            <w:tcW w:w="830" w:type="dxa"/>
          </w:tcPr>
          <w:p w14:paraId="3758DB3B" w14:textId="77777777" w:rsidR="00384C43" w:rsidRPr="00C7345F" w:rsidRDefault="00384C43" w:rsidP="00F73F5C">
            <w:pPr>
              <w:pStyle w:val="TableText"/>
              <w:ind w:right="288"/>
              <w:rPr>
                <w:color w:val="000000"/>
              </w:rPr>
            </w:pPr>
            <w:r w:rsidRPr="00C7345F">
              <w:t>3</w:t>
            </w:r>
          </w:p>
        </w:tc>
        <w:tc>
          <w:tcPr>
            <w:tcW w:w="950" w:type="dxa"/>
          </w:tcPr>
          <w:p w14:paraId="66DF26CC" w14:textId="77777777" w:rsidR="00384C43" w:rsidRPr="00C7345F" w:rsidRDefault="00384C43" w:rsidP="00F73F5C">
            <w:pPr>
              <w:pStyle w:val="TableText"/>
              <w:ind w:right="144"/>
              <w:rPr>
                <w:color w:val="000000"/>
              </w:rPr>
            </w:pPr>
            <w:r w:rsidRPr="00C7345F">
              <w:t>10</w:t>
            </w:r>
          </w:p>
        </w:tc>
        <w:tc>
          <w:tcPr>
            <w:tcW w:w="1512" w:type="dxa"/>
          </w:tcPr>
          <w:p w14:paraId="19E03B13" w14:textId="77777777" w:rsidR="00384C43" w:rsidRPr="00C7345F" w:rsidRDefault="00384C43" w:rsidP="00F73F5C">
            <w:pPr>
              <w:pStyle w:val="TableText"/>
              <w:ind w:right="288"/>
              <w:rPr>
                <w:color w:val="000000"/>
              </w:rPr>
            </w:pPr>
            <w:r w:rsidRPr="00C7345F">
              <w:t>0.45</w:t>
            </w:r>
          </w:p>
        </w:tc>
      </w:tr>
      <w:tr w:rsidR="00384C43" w:rsidRPr="00C7345F" w14:paraId="5744634B" w14:textId="77777777" w:rsidTr="00F73F5C">
        <w:tc>
          <w:tcPr>
            <w:tcW w:w="1584" w:type="dxa"/>
          </w:tcPr>
          <w:p w14:paraId="2317A807" w14:textId="77777777" w:rsidR="00384C43" w:rsidRPr="00C7345F" w:rsidRDefault="00384C43" w:rsidP="00F73F5C">
            <w:pPr>
              <w:pStyle w:val="TableText"/>
              <w:ind w:right="504"/>
              <w:rPr>
                <w:color w:val="000000"/>
              </w:rPr>
            </w:pPr>
            <w:r w:rsidRPr="00C7345F">
              <w:t>494</w:t>
            </w:r>
          </w:p>
        </w:tc>
        <w:tc>
          <w:tcPr>
            <w:tcW w:w="830" w:type="dxa"/>
          </w:tcPr>
          <w:p w14:paraId="5D95E863" w14:textId="77777777" w:rsidR="00384C43" w:rsidRPr="00C7345F" w:rsidRDefault="00384C43" w:rsidP="00F73F5C">
            <w:pPr>
              <w:pStyle w:val="TableText"/>
              <w:ind w:right="288"/>
              <w:rPr>
                <w:color w:val="000000"/>
              </w:rPr>
            </w:pPr>
            <w:r w:rsidRPr="00C7345F">
              <w:t>3</w:t>
            </w:r>
          </w:p>
        </w:tc>
        <w:tc>
          <w:tcPr>
            <w:tcW w:w="950" w:type="dxa"/>
          </w:tcPr>
          <w:p w14:paraId="5B01019E" w14:textId="77777777" w:rsidR="00384C43" w:rsidRPr="00C7345F" w:rsidRDefault="00384C43" w:rsidP="00F73F5C">
            <w:pPr>
              <w:pStyle w:val="TableText"/>
              <w:ind w:right="144"/>
              <w:rPr>
                <w:color w:val="000000"/>
              </w:rPr>
            </w:pPr>
            <w:r w:rsidRPr="00C7345F">
              <w:t>7</w:t>
            </w:r>
          </w:p>
        </w:tc>
        <w:tc>
          <w:tcPr>
            <w:tcW w:w="1512" w:type="dxa"/>
          </w:tcPr>
          <w:p w14:paraId="50A7FA91" w14:textId="77777777" w:rsidR="00384C43" w:rsidRPr="00C7345F" w:rsidRDefault="00384C43" w:rsidP="00F73F5C">
            <w:pPr>
              <w:pStyle w:val="TableText"/>
              <w:ind w:right="288"/>
              <w:rPr>
                <w:color w:val="000000"/>
              </w:rPr>
            </w:pPr>
            <w:r w:rsidRPr="00C7345F">
              <w:t>0.32</w:t>
            </w:r>
          </w:p>
        </w:tc>
      </w:tr>
      <w:tr w:rsidR="00384C43" w:rsidRPr="00C7345F" w14:paraId="480F6403" w14:textId="77777777" w:rsidTr="00F73F5C">
        <w:tc>
          <w:tcPr>
            <w:tcW w:w="1584" w:type="dxa"/>
          </w:tcPr>
          <w:p w14:paraId="75A20D2F" w14:textId="77777777" w:rsidR="00384C43" w:rsidRPr="00C7345F" w:rsidRDefault="00384C43" w:rsidP="00F73F5C">
            <w:pPr>
              <w:pStyle w:val="TableText"/>
              <w:ind w:right="504"/>
              <w:rPr>
                <w:color w:val="000000"/>
              </w:rPr>
            </w:pPr>
            <w:r w:rsidRPr="00C7345F">
              <w:t>500</w:t>
            </w:r>
          </w:p>
        </w:tc>
        <w:tc>
          <w:tcPr>
            <w:tcW w:w="830" w:type="dxa"/>
          </w:tcPr>
          <w:p w14:paraId="64E0B537" w14:textId="77777777" w:rsidR="00384C43" w:rsidRPr="00C7345F" w:rsidRDefault="00384C43" w:rsidP="00F73F5C">
            <w:pPr>
              <w:pStyle w:val="TableText"/>
              <w:ind w:right="288"/>
              <w:rPr>
                <w:color w:val="000000"/>
              </w:rPr>
            </w:pPr>
            <w:r w:rsidRPr="00C7345F">
              <w:t>3</w:t>
            </w:r>
          </w:p>
        </w:tc>
        <w:tc>
          <w:tcPr>
            <w:tcW w:w="950" w:type="dxa"/>
          </w:tcPr>
          <w:p w14:paraId="1B94E39D" w14:textId="77777777" w:rsidR="00384C43" w:rsidRPr="00C7345F" w:rsidRDefault="00384C43" w:rsidP="00F73F5C">
            <w:pPr>
              <w:pStyle w:val="TableText"/>
              <w:ind w:right="144"/>
              <w:rPr>
                <w:color w:val="000000"/>
              </w:rPr>
            </w:pPr>
            <w:r w:rsidRPr="00C7345F">
              <w:t>26</w:t>
            </w:r>
          </w:p>
        </w:tc>
        <w:tc>
          <w:tcPr>
            <w:tcW w:w="1512" w:type="dxa"/>
          </w:tcPr>
          <w:p w14:paraId="39ECAF57" w14:textId="77777777" w:rsidR="00384C43" w:rsidRPr="00C7345F" w:rsidRDefault="00384C43" w:rsidP="00F73F5C">
            <w:pPr>
              <w:pStyle w:val="TableText"/>
              <w:ind w:right="288"/>
              <w:rPr>
                <w:color w:val="000000"/>
              </w:rPr>
            </w:pPr>
            <w:r w:rsidRPr="00C7345F">
              <w:t>1.18</w:t>
            </w:r>
          </w:p>
        </w:tc>
      </w:tr>
      <w:tr w:rsidR="00384C43" w:rsidRPr="00C7345F" w14:paraId="4FE5C94D" w14:textId="77777777" w:rsidTr="00F73F5C">
        <w:tc>
          <w:tcPr>
            <w:tcW w:w="1584" w:type="dxa"/>
          </w:tcPr>
          <w:p w14:paraId="117CA4E7" w14:textId="77777777" w:rsidR="00384C43" w:rsidRPr="00C7345F" w:rsidRDefault="00384C43" w:rsidP="00F73F5C">
            <w:pPr>
              <w:pStyle w:val="TableText"/>
              <w:ind w:right="504"/>
              <w:rPr>
                <w:color w:val="000000"/>
              </w:rPr>
            </w:pPr>
            <w:r w:rsidRPr="00C7345F">
              <w:t>501</w:t>
            </w:r>
          </w:p>
        </w:tc>
        <w:tc>
          <w:tcPr>
            <w:tcW w:w="830" w:type="dxa"/>
          </w:tcPr>
          <w:p w14:paraId="75CEF547" w14:textId="77777777" w:rsidR="00384C43" w:rsidRPr="00C7345F" w:rsidRDefault="00384C43" w:rsidP="00F73F5C">
            <w:pPr>
              <w:pStyle w:val="TableText"/>
              <w:ind w:right="288"/>
              <w:rPr>
                <w:color w:val="000000"/>
              </w:rPr>
            </w:pPr>
            <w:r w:rsidRPr="00C7345F">
              <w:t>3</w:t>
            </w:r>
          </w:p>
        </w:tc>
        <w:tc>
          <w:tcPr>
            <w:tcW w:w="950" w:type="dxa"/>
          </w:tcPr>
          <w:p w14:paraId="1FA489F3" w14:textId="77777777" w:rsidR="00384C43" w:rsidRPr="00C7345F" w:rsidRDefault="00384C43" w:rsidP="00F73F5C">
            <w:pPr>
              <w:pStyle w:val="TableText"/>
              <w:ind w:right="144"/>
              <w:rPr>
                <w:color w:val="000000"/>
              </w:rPr>
            </w:pPr>
            <w:r w:rsidRPr="00C7345F">
              <w:t>12</w:t>
            </w:r>
          </w:p>
        </w:tc>
        <w:tc>
          <w:tcPr>
            <w:tcW w:w="1512" w:type="dxa"/>
          </w:tcPr>
          <w:p w14:paraId="064CEB26" w14:textId="77777777" w:rsidR="00384C43" w:rsidRPr="00C7345F" w:rsidRDefault="00384C43" w:rsidP="00F73F5C">
            <w:pPr>
              <w:pStyle w:val="TableText"/>
              <w:ind w:right="288"/>
              <w:rPr>
                <w:color w:val="000000"/>
              </w:rPr>
            </w:pPr>
            <w:r w:rsidRPr="00C7345F">
              <w:t>0.54</w:t>
            </w:r>
          </w:p>
        </w:tc>
      </w:tr>
      <w:tr w:rsidR="00384C43" w:rsidRPr="00C7345F" w14:paraId="34EB0E8B" w14:textId="77777777" w:rsidTr="00F73F5C">
        <w:tc>
          <w:tcPr>
            <w:tcW w:w="1584" w:type="dxa"/>
          </w:tcPr>
          <w:p w14:paraId="3D68672A" w14:textId="77777777" w:rsidR="00384C43" w:rsidRPr="00C7345F" w:rsidRDefault="00384C43" w:rsidP="00F73F5C">
            <w:pPr>
              <w:pStyle w:val="TableText"/>
              <w:ind w:right="504"/>
              <w:rPr>
                <w:color w:val="000000"/>
              </w:rPr>
            </w:pPr>
            <w:r w:rsidRPr="00C7345F">
              <w:t>504</w:t>
            </w:r>
          </w:p>
        </w:tc>
        <w:tc>
          <w:tcPr>
            <w:tcW w:w="830" w:type="dxa"/>
          </w:tcPr>
          <w:p w14:paraId="694A8814" w14:textId="77777777" w:rsidR="00384C43" w:rsidRPr="00C7345F" w:rsidRDefault="00384C43" w:rsidP="00F73F5C">
            <w:pPr>
              <w:pStyle w:val="TableText"/>
              <w:ind w:right="288"/>
              <w:rPr>
                <w:color w:val="000000"/>
              </w:rPr>
            </w:pPr>
            <w:r w:rsidRPr="00C7345F">
              <w:t>3</w:t>
            </w:r>
          </w:p>
        </w:tc>
        <w:tc>
          <w:tcPr>
            <w:tcW w:w="950" w:type="dxa"/>
          </w:tcPr>
          <w:p w14:paraId="6B534E97" w14:textId="77777777" w:rsidR="00384C43" w:rsidRPr="00C7345F" w:rsidRDefault="00384C43" w:rsidP="00F73F5C">
            <w:pPr>
              <w:pStyle w:val="TableText"/>
              <w:ind w:right="144"/>
              <w:rPr>
                <w:color w:val="000000"/>
              </w:rPr>
            </w:pPr>
            <w:r w:rsidRPr="00C7345F">
              <w:t>9</w:t>
            </w:r>
          </w:p>
        </w:tc>
        <w:tc>
          <w:tcPr>
            <w:tcW w:w="1512" w:type="dxa"/>
          </w:tcPr>
          <w:p w14:paraId="75FAE333" w14:textId="77777777" w:rsidR="00384C43" w:rsidRPr="00C7345F" w:rsidRDefault="00384C43" w:rsidP="00F73F5C">
            <w:pPr>
              <w:pStyle w:val="TableText"/>
              <w:ind w:right="288"/>
              <w:rPr>
                <w:color w:val="000000"/>
              </w:rPr>
            </w:pPr>
            <w:r w:rsidRPr="00C7345F">
              <w:t>0.41</w:t>
            </w:r>
          </w:p>
        </w:tc>
      </w:tr>
      <w:tr w:rsidR="00384C43" w:rsidRPr="00C7345F" w14:paraId="17D1ACD6" w14:textId="77777777" w:rsidTr="00F73F5C">
        <w:tc>
          <w:tcPr>
            <w:tcW w:w="1584" w:type="dxa"/>
          </w:tcPr>
          <w:p w14:paraId="3899BD71" w14:textId="77777777" w:rsidR="00384C43" w:rsidRPr="00C7345F" w:rsidRDefault="00384C43" w:rsidP="00F73F5C">
            <w:pPr>
              <w:pStyle w:val="TableText"/>
              <w:ind w:right="504"/>
              <w:rPr>
                <w:color w:val="000000"/>
              </w:rPr>
            </w:pPr>
            <w:r w:rsidRPr="00C7345F">
              <w:t>507</w:t>
            </w:r>
          </w:p>
        </w:tc>
        <w:tc>
          <w:tcPr>
            <w:tcW w:w="830" w:type="dxa"/>
          </w:tcPr>
          <w:p w14:paraId="7D0574CF" w14:textId="77777777" w:rsidR="00384C43" w:rsidRPr="00C7345F" w:rsidRDefault="00384C43" w:rsidP="00F73F5C">
            <w:pPr>
              <w:pStyle w:val="TableText"/>
              <w:ind w:right="288"/>
              <w:rPr>
                <w:color w:val="000000"/>
              </w:rPr>
            </w:pPr>
            <w:r w:rsidRPr="00C7345F">
              <w:t>3</w:t>
            </w:r>
          </w:p>
        </w:tc>
        <w:tc>
          <w:tcPr>
            <w:tcW w:w="950" w:type="dxa"/>
          </w:tcPr>
          <w:p w14:paraId="555F2475" w14:textId="77777777" w:rsidR="00384C43" w:rsidRPr="00C7345F" w:rsidRDefault="00384C43" w:rsidP="00F73F5C">
            <w:pPr>
              <w:pStyle w:val="TableText"/>
              <w:ind w:right="144"/>
              <w:rPr>
                <w:color w:val="000000"/>
              </w:rPr>
            </w:pPr>
            <w:r w:rsidRPr="00C7345F">
              <w:t>11</w:t>
            </w:r>
          </w:p>
        </w:tc>
        <w:tc>
          <w:tcPr>
            <w:tcW w:w="1512" w:type="dxa"/>
          </w:tcPr>
          <w:p w14:paraId="3E066EB3" w14:textId="77777777" w:rsidR="00384C43" w:rsidRPr="00C7345F" w:rsidRDefault="00384C43" w:rsidP="00F73F5C">
            <w:pPr>
              <w:pStyle w:val="TableText"/>
              <w:ind w:right="288"/>
              <w:rPr>
                <w:color w:val="000000"/>
              </w:rPr>
            </w:pPr>
            <w:r w:rsidRPr="00C7345F">
              <w:t>0.50</w:t>
            </w:r>
          </w:p>
        </w:tc>
      </w:tr>
      <w:tr w:rsidR="00384C43" w:rsidRPr="00C7345F" w14:paraId="0C126709" w14:textId="77777777" w:rsidTr="00F73F5C">
        <w:tc>
          <w:tcPr>
            <w:tcW w:w="1584" w:type="dxa"/>
          </w:tcPr>
          <w:p w14:paraId="61E03F1E" w14:textId="77777777" w:rsidR="00384C43" w:rsidRPr="00C7345F" w:rsidRDefault="00384C43" w:rsidP="00F73F5C">
            <w:pPr>
              <w:pStyle w:val="TableText"/>
              <w:ind w:right="504"/>
              <w:rPr>
                <w:color w:val="000000"/>
              </w:rPr>
            </w:pPr>
            <w:r w:rsidRPr="00C7345F">
              <w:t>508</w:t>
            </w:r>
          </w:p>
        </w:tc>
        <w:tc>
          <w:tcPr>
            <w:tcW w:w="830" w:type="dxa"/>
          </w:tcPr>
          <w:p w14:paraId="72E256A2" w14:textId="77777777" w:rsidR="00384C43" w:rsidRPr="00C7345F" w:rsidRDefault="00384C43" w:rsidP="00F73F5C">
            <w:pPr>
              <w:pStyle w:val="TableText"/>
              <w:ind w:right="288"/>
              <w:rPr>
                <w:color w:val="000000"/>
              </w:rPr>
            </w:pPr>
            <w:r w:rsidRPr="00C7345F">
              <w:t>3</w:t>
            </w:r>
          </w:p>
        </w:tc>
        <w:tc>
          <w:tcPr>
            <w:tcW w:w="950" w:type="dxa"/>
          </w:tcPr>
          <w:p w14:paraId="702284E7" w14:textId="77777777" w:rsidR="00384C43" w:rsidRPr="00C7345F" w:rsidRDefault="00384C43" w:rsidP="00F73F5C">
            <w:pPr>
              <w:pStyle w:val="TableText"/>
              <w:ind w:right="144"/>
              <w:rPr>
                <w:color w:val="000000"/>
              </w:rPr>
            </w:pPr>
            <w:r w:rsidRPr="00C7345F">
              <w:t>20</w:t>
            </w:r>
          </w:p>
        </w:tc>
        <w:tc>
          <w:tcPr>
            <w:tcW w:w="1512" w:type="dxa"/>
          </w:tcPr>
          <w:p w14:paraId="77517C17" w14:textId="77777777" w:rsidR="00384C43" w:rsidRPr="00C7345F" w:rsidRDefault="00384C43" w:rsidP="00F73F5C">
            <w:pPr>
              <w:pStyle w:val="TableText"/>
              <w:ind w:right="288"/>
              <w:rPr>
                <w:color w:val="000000"/>
              </w:rPr>
            </w:pPr>
            <w:r w:rsidRPr="00C7345F">
              <w:t>0.91</w:t>
            </w:r>
          </w:p>
        </w:tc>
      </w:tr>
      <w:tr w:rsidR="00384C43" w:rsidRPr="00C7345F" w14:paraId="2CD3CA16" w14:textId="77777777" w:rsidTr="00F73F5C">
        <w:tc>
          <w:tcPr>
            <w:tcW w:w="1584" w:type="dxa"/>
          </w:tcPr>
          <w:p w14:paraId="39076E4E" w14:textId="77777777" w:rsidR="00384C43" w:rsidRPr="00C7345F" w:rsidRDefault="00384C43" w:rsidP="00F73F5C">
            <w:pPr>
              <w:pStyle w:val="TableText"/>
              <w:ind w:right="504"/>
              <w:rPr>
                <w:color w:val="000000"/>
              </w:rPr>
            </w:pPr>
            <w:r w:rsidRPr="00C7345F">
              <w:t>509</w:t>
            </w:r>
          </w:p>
        </w:tc>
        <w:tc>
          <w:tcPr>
            <w:tcW w:w="830" w:type="dxa"/>
          </w:tcPr>
          <w:p w14:paraId="6D1F7C5A" w14:textId="77777777" w:rsidR="00384C43" w:rsidRPr="00C7345F" w:rsidRDefault="00384C43" w:rsidP="00F73F5C">
            <w:pPr>
              <w:pStyle w:val="TableText"/>
              <w:ind w:right="288"/>
              <w:rPr>
                <w:color w:val="000000"/>
              </w:rPr>
            </w:pPr>
            <w:r w:rsidRPr="00C7345F">
              <w:t>3</w:t>
            </w:r>
          </w:p>
        </w:tc>
        <w:tc>
          <w:tcPr>
            <w:tcW w:w="950" w:type="dxa"/>
          </w:tcPr>
          <w:p w14:paraId="6BF2769D" w14:textId="77777777" w:rsidR="00384C43" w:rsidRPr="00C7345F" w:rsidRDefault="00384C43" w:rsidP="00F73F5C">
            <w:pPr>
              <w:pStyle w:val="TableText"/>
              <w:ind w:right="144"/>
              <w:rPr>
                <w:color w:val="000000"/>
              </w:rPr>
            </w:pPr>
            <w:r w:rsidRPr="00C7345F">
              <w:t>10</w:t>
            </w:r>
          </w:p>
        </w:tc>
        <w:tc>
          <w:tcPr>
            <w:tcW w:w="1512" w:type="dxa"/>
          </w:tcPr>
          <w:p w14:paraId="4FBD50DB" w14:textId="77777777" w:rsidR="00384C43" w:rsidRPr="00C7345F" w:rsidRDefault="00384C43" w:rsidP="00F73F5C">
            <w:pPr>
              <w:pStyle w:val="TableText"/>
              <w:ind w:right="288"/>
              <w:rPr>
                <w:color w:val="000000"/>
              </w:rPr>
            </w:pPr>
            <w:r w:rsidRPr="00C7345F">
              <w:t>0.45</w:t>
            </w:r>
          </w:p>
        </w:tc>
      </w:tr>
      <w:tr w:rsidR="00384C43" w:rsidRPr="00C7345F" w14:paraId="0E9E941A" w14:textId="77777777" w:rsidTr="00F73F5C">
        <w:tc>
          <w:tcPr>
            <w:tcW w:w="1584" w:type="dxa"/>
          </w:tcPr>
          <w:p w14:paraId="53FC7061" w14:textId="77777777" w:rsidR="00384C43" w:rsidRPr="00C7345F" w:rsidRDefault="00384C43" w:rsidP="00F73F5C">
            <w:pPr>
              <w:pStyle w:val="TableText"/>
              <w:ind w:right="504"/>
              <w:rPr>
                <w:color w:val="000000"/>
              </w:rPr>
            </w:pPr>
            <w:r w:rsidRPr="00C7345F">
              <w:t>510</w:t>
            </w:r>
          </w:p>
        </w:tc>
        <w:tc>
          <w:tcPr>
            <w:tcW w:w="830" w:type="dxa"/>
          </w:tcPr>
          <w:p w14:paraId="16701088" w14:textId="77777777" w:rsidR="00384C43" w:rsidRPr="00C7345F" w:rsidRDefault="00384C43" w:rsidP="00F73F5C">
            <w:pPr>
              <w:pStyle w:val="TableText"/>
              <w:ind w:right="288"/>
              <w:rPr>
                <w:color w:val="000000"/>
              </w:rPr>
            </w:pPr>
            <w:r w:rsidRPr="00C7345F">
              <w:t>3</w:t>
            </w:r>
          </w:p>
        </w:tc>
        <w:tc>
          <w:tcPr>
            <w:tcW w:w="950" w:type="dxa"/>
          </w:tcPr>
          <w:p w14:paraId="6436FC55" w14:textId="77777777" w:rsidR="00384C43" w:rsidRPr="00C7345F" w:rsidRDefault="00384C43" w:rsidP="00F73F5C">
            <w:pPr>
              <w:pStyle w:val="TableText"/>
              <w:ind w:right="144"/>
              <w:rPr>
                <w:color w:val="000000"/>
              </w:rPr>
            </w:pPr>
            <w:r w:rsidRPr="00C7345F">
              <w:t>2</w:t>
            </w:r>
          </w:p>
        </w:tc>
        <w:tc>
          <w:tcPr>
            <w:tcW w:w="1512" w:type="dxa"/>
          </w:tcPr>
          <w:p w14:paraId="2C7B3B4C" w14:textId="77777777" w:rsidR="00384C43" w:rsidRPr="00C7345F" w:rsidRDefault="00384C43" w:rsidP="00F73F5C">
            <w:pPr>
              <w:pStyle w:val="TableText"/>
              <w:ind w:right="288"/>
              <w:rPr>
                <w:color w:val="000000"/>
              </w:rPr>
            </w:pPr>
            <w:r w:rsidRPr="00C7345F">
              <w:t>0.09</w:t>
            </w:r>
          </w:p>
        </w:tc>
      </w:tr>
      <w:tr w:rsidR="00384C43" w:rsidRPr="00C7345F" w14:paraId="6C3D1F06" w14:textId="77777777" w:rsidTr="00F73F5C">
        <w:tc>
          <w:tcPr>
            <w:tcW w:w="1584" w:type="dxa"/>
          </w:tcPr>
          <w:p w14:paraId="74A4537A" w14:textId="77777777" w:rsidR="00384C43" w:rsidRPr="00C7345F" w:rsidRDefault="00384C43" w:rsidP="00F73F5C">
            <w:pPr>
              <w:pStyle w:val="TableText"/>
              <w:ind w:right="504"/>
              <w:rPr>
                <w:color w:val="000000"/>
              </w:rPr>
            </w:pPr>
            <w:r w:rsidRPr="00C7345F">
              <w:t>516</w:t>
            </w:r>
          </w:p>
        </w:tc>
        <w:tc>
          <w:tcPr>
            <w:tcW w:w="830" w:type="dxa"/>
          </w:tcPr>
          <w:p w14:paraId="5F236BB3" w14:textId="77777777" w:rsidR="00384C43" w:rsidRPr="00C7345F" w:rsidRDefault="00384C43" w:rsidP="00F73F5C">
            <w:pPr>
              <w:pStyle w:val="TableText"/>
              <w:ind w:right="288"/>
              <w:rPr>
                <w:color w:val="000000"/>
              </w:rPr>
            </w:pPr>
            <w:r w:rsidRPr="00C7345F">
              <w:t>3</w:t>
            </w:r>
          </w:p>
        </w:tc>
        <w:tc>
          <w:tcPr>
            <w:tcW w:w="950" w:type="dxa"/>
          </w:tcPr>
          <w:p w14:paraId="6CE79FF2" w14:textId="77777777" w:rsidR="00384C43" w:rsidRPr="00C7345F" w:rsidRDefault="00384C43" w:rsidP="00F73F5C">
            <w:pPr>
              <w:pStyle w:val="TableText"/>
              <w:ind w:right="144"/>
              <w:rPr>
                <w:color w:val="000000"/>
              </w:rPr>
            </w:pPr>
            <w:r w:rsidRPr="00C7345F">
              <w:t>21</w:t>
            </w:r>
          </w:p>
        </w:tc>
        <w:tc>
          <w:tcPr>
            <w:tcW w:w="1512" w:type="dxa"/>
          </w:tcPr>
          <w:p w14:paraId="0CEFF2AA" w14:textId="77777777" w:rsidR="00384C43" w:rsidRPr="00C7345F" w:rsidRDefault="00384C43" w:rsidP="00F73F5C">
            <w:pPr>
              <w:pStyle w:val="TableText"/>
              <w:ind w:right="288"/>
              <w:rPr>
                <w:color w:val="000000"/>
              </w:rPr>
            </w:pPr>
            <w:r w:rsidRPr="00C7345F">
              <w:t>0.95</w:t>
            </w:r>
          </w:p>
        </w:tc>
      </w:tr>
      <w:tr w:rsidR="00384C43" w:rsidRPr="00C7345F" w14:paraId="542CC044" w14:textId="77777777" w:rsidTr="00F73F5C">
        <w:tc>
          <w:tcPr>
            <w:tcW w:w="1584" w:type="dxa"/>
          </w:tcPr>
          <w:p w14:paraId="7FDC1D04" w14:textId="77777777" w:rsidR="00384C43" w:rsidRPr="00C7345F" w:rsidRDefault="00384C43" w:rsidP="00F73F5C">
            <w:pPr>
              <w:pStyle w:val="TableText"/>
              <w:ind w:right="504"/>
              <w:rPr>
                <w:color w:val="000000"/>
              </w:rPr>
            </w:pPr>
            <w:r w:rsidRPr="00C7345F">
              <w:t>517</w:t>
            </w:r>
          </w:p>
        </w:tc>
        <w:tc>
          <w:tcPr>
            <w:tcW w:w="830" w:type="dxa"/>
          </w:tcPr>
          <w:p w14:paraId="3A521BC3" w14:textId="77777777" w:rsidR="00384C43" w:rsidRPr="00C7345F" w:rsidRDefault="00384C43" w:rsidP="00F73F5C">
            <w:pPr>
              <w:pStyle w:val="TableText"/>
              <w:ind w:right="288"/>
              <w:rPr>
                <w:color w:val="000000"/>
              </w:rPr>
            </w:pPr>
            <w:r w:rsidRPr="00C7345F">
              <w:t>3</w:t>
            </w:r>
          </w:p>
        </w:tc>
        <w:tc>
          <w:tcPr>
            <w:tcW w:w="950" w:type="dxa"/>
          </w:tcPr>
          <w:p w14:paraId="7AFFE4AC" w14:textId="77777777" w:rsidR="00384C43" w:rsidRPr="00C7345F" w:rsidRDefault="00384C43" w:rsidP="00F73F5C">
            <w:pPr>
              <w:pStyle w:val="TableText"/>
              <w:ind w:right="144"/>
              <w:rPr>
                <w:color w:val="000000"/>
              </w:rPr>
            </w:pPr>
            <w:r w:rsidRPr="00C7345F">
              <w:t>23</w:t>
            </w:r>
          </w:p>
        </w:tc>
        <w:tc>
          <w:tcPr>
            <w:tcW w:w="1512" w:type="dxa"/>
          </w:tcPr>
          <w:p w14:paraId="45F49CB6" w14:textId="77777777" w:rsidR="00384C43" w:rsidRPr="00C7345F" w:rsidRDefault="00384C43" w:rsidP="00F73F5C">
            <w:pPr>
              <w:pStyle w:val="TableText"/>
              <w:ind w:right="288"/>
              <w:rPr>
                <w:color w:val="000000"/>
              </w:rPr>
            </w:pPr>
            <w:r w:rsidRPr="00C7345F">
              <w:t>1.04</w:t>
            </w:r>
          </w:p>
        </w:tc>
      </w:tr>
      <w:tr w:rsidR="00384C43" w:rsidRPr="00C7345F" w14:paraId="67D1ED6A" w14:textId="77777777" w:rsidTr="00F73F5C">
        <w:tc>
          <w:tcPr>
            <w:tcW w:w="1584" w:type="dxa"/>
          </w:tcPr>
          <w:p w14:paraId="53D8DBDA" w14:textId="77777777" w:rsidR="00384C43" w:rsidRPr="00C7345F" w:rsidRDefault="00384C43" w:rsidP="00F73F5C">
            <w:pPr>
              <w:pStyle w:val="TableText"/>
              <w:ind w:right="504"/>
              <w:rPr>
                <w:color w:val="000000"/>
              </w:rPr>
            </w:pPr>
            <w:r w:rsidRPr="00C7345F">
              <w:t>518</w:t>
            </w:r>
          </w:p>
        </w:tc>
        <w:tc>
          <w:tcPr>
            <w:tcW w:w="830" w:type="dxa"/>
          </w:tcPr>
          <w:p w14:paraId="41770A4B" w14:textId="77777777" w:rsidR="00384C43" w:rsidRPr="00C7345F" w:rsidRDefault="00384C43" w:rsidP="00F73F5C">
            <w:pPr>
              <w:pStyle w:val="TableText"/>
              <w:ind w:right="288"/>
              <w:rPr>
                <w:color w:val="000000"/>
              </w:rPr>
            </w:pPr>
            <w:r w:rsidRPr="00C7345F">
              <w:t>3</w:t>
            </w:r>
          </w:p>
        </w:tc>
        <w:tc>
          <w:tcPr>
            <w:tcW w:w="950" w:type="dxa"/>
          </w:tcPr>
          <w:p w14:paraId="0ED2BFC2" w14:textId="77777777" w:rsidR="00384C43" w:rsidRPr="00C7345F" w:rsidRDefault="00384C43" w:rsidP="00F73F5C">
            <w:pPr>
              <w:pStyle w:val="TableText"/>
              <w:ind w:right="144"/>
              <w:rPr>
                <w:color w:val="000000"/>
              </w:rPr>
            </w:pPr>
            <w:r w:rsidRPr="00C7345F">
              <w:t>5</w:t>
            </w:r>
          </w:p>
        </w:tc>
        <w:tc>
          <w:tcPr>
            <w:tcW w:w="1512" w:type="dxa"/>
          </w:tcPr>
          <w:p w14:paraId="46132727" w14:textId="77777777" w:rsidR="00384C43" w:rsidRPr="00C7345F" w:rsidRDefault="00384C43" w:rsidP="00F73F5C">
            <w:pPr>
              <w:pStyle w:val="TableText"/>
              <w:ind w:right="288"/>
              <w:rPr>
                <w:color w:val="000000"/>
              </w:rPr>
            </w:pPr>
            <w:r w:rsidRPr="00C7345F">
              <w:t>0.23</w:t>
            </w:r>
          </w:p>
        </w:tc>
      </w:tr>
      <w:tr w:rsidR="00384C43" w:rsidRPr="00C7345F" w14:paraId="41CA445E" w14:textId="77777777" w:rsidTr="00F73F5C">
        <w:tc>
          <w:tcPr>
            <w:tcW w:w="1584" w:type="dxa"/>
          </w:tcPr>
          <w:p w14:paraId="7B8DEB13" w14:textId="77777777" w:rsidR="00384C43" w:rsidRPr="00C7345F" w:rsidRDefault="00384C43" w:rsidP="00F73F5C">
            <w:pPr>
              <w:pStyle w:val="TableText"/>
              <w:ind w:right="504"/>
              <w:rPr>
                <w:color w:val="000000"/>
              </w:rPr>
            </w:pPr>
            <w:r w:rsidRPr="00C7345F">
              <w:t>522</w:t>
            </w:r>
          </w:p>
        </w:tc>
        <w:tc>
          <w:tcPr>
            <w:tcW w:w="830" w:type="dxa"/>
          </w:tcPr>
          <w:p w14:paraId="0E802381" w14:textId="77777777" w:rsidR="00384C43" w:rsidRPr="00C7345F" w:rsidRDefault="00384C43" w:rsidP="00F73F5C">
            <w:pPr>
              <w:pStyle w:val="TableText"/>
              <w:ind w:right="288"/>
              <w:rPr>
                <w:color w:val="000000"/>
              </w:rPr>
            </w:pPr>
            <w:r w:rsidRPr="00C7345F">
              <w:t>3</w:t>
            </w:r>
          </w:p>
        </w:tc>
        <w:tc>
          <w:tcPr>
            <w:tcW w:w="950" w:type="dxa"/>
          </w:tcPr>
          <w:p w14:paraId="64DEB90B" w14:textId="77777777" w:rsidR="00384C43" w:rsidRPr="00C7345F" w:rsidRDefault="00384C43" w:rsidP="00F73F5C">
            <w:pPr>
              <w:pStyle w:val="TableText"/>
              <w:ind w:right="144"/>
              <w:rPr>
                <w:color w:val="000000"/>
              </w:rPr>
            </w:pPr>
            <w:r w:rsidRPr="00C7345F">
              <w:t>2</w:t>
            </w:r>
          </w:p>
        </w:tc>
        <w:tc>
          <w:tcPr>
            <w:tcW w:w="1512" w:type="dxa"/>
          </w:tcPr>
          <w:p w14:paraId="4F6DC924" w14:textId="77777777" w:rsidR="00384C43" w:rsidRPr="00C7345F" w:rsidRDefault="00384C43" w:rsidP="00F73F5C">
            <w:pPr>
              <w:pStyle w:val="TableText"/>
              <w:ind w:right="288"/>
              <w:rPr>
                <w:color w:val="000000"/>
              </w:rPr>
            </w:pPr>
            <w:r w:rsidRPr="00C7345F">
              <w:t>0.09</w:t>
            </w:r>
          </w:p>
        </w:tc>
      </w:tr>
      <w:tr w:rsidR="00384C43" w:rsidRPr="00C7345F" w14:paraId="569CFB00" w14:textId="77777777" w:rsidTr="00F73F5C">
        <w:tc>
          <w:tcPr>
            <w:tcW w:w="1584" w:type="dxa"/>
          </w:tcPr>
          <w:p w14:paraId="07AD9F45" w14:textId="77777777" w:rsidR="00384C43" w:rsidRPr="00C7345F" w:rsidRDefault="00384C43" w:rsidP="00F73F5C">
            <w:pPr>
              <w:pStyle w:val="TableText"/>
              <w:ind w:right="504"/>
              <w:rPr>
                <w:color w:val="000000"/>
              </w:rPr>
            </w:pPr>
            <w:r w:rsidRPr="00C7345F">
              <w:t>523</w:t>
            </w:r>
          </w:p>
        </w:tc>
        <w:tc>
          <w:tcPr>
            <w:tcW w:w="830" w:type="dxa"/>
          </w:tcPr>
          <w:p w14:paraId="2AC3DABB" w14:textId="77777777" w:rsidR="00384C43" w:rsidRPr="00C7345F" w:rsidRDefault="00384C43" w:rsidP="00F73F5C">
            <w:pPr>
              <w:pStyle w:val="TableText"/>
              <w:ind w:right="288"/>
              <w:rPr>
                <w:color w:val="000000"/>
              </w:rPr>
            </w:pPr>
            <w:r w:rsidRPr="00C7345F">
              <w:t>3</w:t>
            </w:r>
          </w:p>
        </w:tc>
        <w:tc>
          <w:tcPr>
            <w:tcW w:w="950" w:type="dxa"/>
          </w:tcPr>
          <w:p w14:paraId="36AB0868" w14:textId="77777777" w:rsidR="00384C43" w:rsidRPr="00C7345F" w:rsidRDefault="00384C43" w:rsidP="00F73F5C">
            <w:pPr>
              <w:pStyle w:val="TableText"/>
              <w:ind w:right="144"/>
              <w:rPr>
                <w:color w:val="000000"/>
              </w:rPr>
            </w:pPr>
            <w:r w:rsidRPr="00C7345F">
              <w:t>5</w:t>
            </w:r>
          </w:p>
        </w:tc>
        <w:tc>
          <w:tcPr>
            <w:tcW w:w="1512" w:type="dxa"/>
          </w:tcPr>
          <w:p w14:paraId="5A6E5AC4" w14:textId="77777777" w:rsidR="00384C43" w:rsidRPr="00C7345F" w:rsidRDefault="00384C43" w:rsidP="00F73F5C">
            <w:pPr>
              <w:pStyle w:val="TableText"/>
              <w:ind w:right="288"/>
              <w:rPr>
                <w:color w:val="000000"/>
              </w:rPr>
            </w:pPr>
            <w:r w:rsidRPr="00C7345F">
              <w:t>0.23</w:t>
            </w:r>
          </w:p>
        </w:tc>
      </w:tr>
      <w:tr w:rsidR="00384C43" w:rsidRPr="00C7345F" w14:paraId="12CD4D43" w14:textId="77777777" w:rsidTr="00F73F5C">
        <w:tc>
          <w:tcPr>
            <w:tcW w:w="1584" w:type="dxa"/>
          </w:tcPr>
          <w:p w14:paraId="5F561B1F" w14:textId="77777777" w:rsidR="00384C43" w:rsidRPr="00C7345F" w:rsidRDefault="00384C43" w:rsidP="00F73F5C">
            <w:pPr>
              <w:pStyle w:val="TableText"/>
              <w:ind w:right="504"/>
              <w:rPr>
                <w:color w:val="000000"/>
              </w:rPr>
            </w:pPr>
            <w:r w:rsidRPr="00C7345F">
              <w:t>524</w:t>
            </w:r>
          </w:p>
        </w:tc>
        <w:tc>
          <w:tcPr>
            <w:tcW w:w="830" w:type="dxa"/>
          </w:tcPr>
          <w:p w14:paraId="055B523A" w14:textId="77777777" w:rsidR="00384C43" w:rsidRPr="00C7345F" w:rsidRDefault="00384C43" w:rsidP="00F73F5C">
            <w:pPr>
              <w:pStyle w:val="TableText"/>
              <w:ind w:right="288"/>
              <w:rPr>
                <w:color w:val="000000"/>
              </w:rPr>
            </w:pPr>
            <w:r w:rsidRPr="00C7345F">
              <w:t>3</w:t>
            </w:r>
          </w:p>
        </w:tc>
        <w:tc>
          <w:tcPr>
            <w:tcW w:w="950" w:type="dxa"/>
          </w:tcPr>
          <w:p w14:paraId="1B6E2602" w14:textId="77777777" w:rsidR="00384C43" w:rsidRPr="00C7345F" w:rsidRDefault="00384C43" w:rsidP="00F73F5C">
            <w:pPr>
              <w:pStyle w:val="TableText"/>
              <w:ind w:right="144"/>
              <w:rPr>
                <w:color w:val="000000"/>
              </w:rPr>
            </w:pPr>
            <w:r w:rsidRPr="00C7345F">
              <w:t>1</w:t>
            </w:r>
          </w:p>
        </w:tc>
        <w:tc>
          <w:tcPr>
            <w:tcW w:w="1512" w:type="dxa"/>
          </w:tcPr>
          <w:p w14:paraId="6BB4D146" w14:textId="77777777" w:rsidR="00384C43" w:rsidRPr="00C7345F" w:rsidRDefault="00384C43" w:rsidP="00F73F5C">
            <w:pPr>
              <w:pStyle w:val="TableText"/>
              <w:ind w:right="288"/>
              <w:rPr>
                <w:color w:val="000000"/>
              </w:rPr>
            </w:pPr>
            <w:r w:rsidRPr="00C7345F">
              <w:t>0.05</w:t>
            </w:r>
          </w:p>
        </w:tc>
      </w:tr>
      <w:tr w:rsidR="00384C43" w:rsidRPr="00C7345F" w14:paraId="65FD0906" w14:textId="77777777" w:rsidTr="00F73F5C">
        <w:tc>
          <w:tcPr>
            <w:tcW w:w="1584" w:type="dxa"/>
          </w:tcPr>
          <w:p w14:paraId="6919CD4B" w14:textId="77777777" w:rsidR="00384C43" w:rsidRPr="00C7345F" w:rsidRDefault="00384C43" w:rsidP="00F73F5C">
            <w:pPr>
              <w:pStyle w:val="TableText"/>
              <w:ind w:right="504"/>
              <w:rPr>
                <w:color w:val="000000"/>
              </w:rPr>
            </w:pPr>
            <w:r w:rsidRPr="00C7345F">
              <w:t>525</w:t>
            </w:r>
          </w:p>
        </w:tc>
        <w:tc>
          <w:tcPr>
            <w:tcW w:w="830" w:type="dxa"/>
          </w:tcPr>
          <w:p w14:paraId="1DE59ACD" w14:textId="77777777" w:rsidR="00384C43" w:rsidRPr="00C7345F" w:rsidRDefault="00384C43" w:rsidP="00F73F5C">
            <w:pPr>
              <w:pStyle w:val="TableText"/>
              <w:ind w:right="288"/>
              <w:rPr>
                <w:color w:val="000000"/>
              </w:rPr>
            </w:pPr>
            <w:r w:rsidRPr="00C7345F">
              <w:t>3</w:t>
            </w:r>
          </w:p>
        </w:tc>
        <w:tc>
          <w:tcPr>
            <w:tcW w:w="950" w:type="dxa"/>
          </w:tcPr>
          <w:p w14:paraId="0C707B2D" w14:textId="77777777" w:rsidR="00384C43" w:rsidRPr="00C7345F" w:rsidRDefault="00384C43" w:rsidP="00F73F5C">
            <w:pPr>
              <w:pStyle w:val="TableText"/>
              <w:ind w:right="144"/>
              <w:rPr>
                <w:color w:val="000000"/>
              </w:rPr>
            </w:pPr>
            <w:r w:rsidRPr="00C7345F">
              <w:t>8</w:t>
            </w:r>
          </w:p>
        </w:tc>
        <w:tc>
          <w:tcPr>
            <w:tcW w:w="1512" w:type="dxa"/>
          </w:tcPr>
          <w:p w14:paraId="52321283" w14:textId="77777777" w:rsidR="00384C43" w:rsidRPr="00C7345F" w:rsidRDefault="00384C43" w:rsidP="00F73F5C">
            <w:pPr>
              <w:pStyle w:val="TableText"/>
              <w:ind w:right="288"/>
              <w:rPr>
                <w:color w:val="000000"/>
              </w:rPr>
            </w:pPr>
            <w:r w:rsidRPr="00C7345F">
              <w:t>0.36</w:t>
            </w:r>
          </w:p>
        </w:tc>
      </w:tr>
      <w:tr w:rsidR="00384C43" w:rsidRPr="00C7345F" w14:paraId="4A874F59" w14:textId="77777777" w:rsidTr="00F73F5C">
        <w:tc>
          <w:tcPr>
            <w:tcW w:w="1584" w:type="dxa"/>
          </w:tcPr>
          <w:p w14:paraId="3750186D" w14:textId="77777777" w:rsidR="00384C43" w:rsidRPr="00C7345F" w:rsidRDefault="00384C43" w:rsidP="00F73F5C">
            <w:pPr>
              <w:pStyle w:val="TableText"/>
              <w:ind w:right="504"/>
              <w:rPr>
                <w:color w:val="000000"/>
              </w:rPr>
            </w:pPr>
            <w:r w:rsidRPr="00C7345F">
              <w:t>526</w:t>
            </w:r>
          </w:p>
        </w:tc>
        <w:tc>
          <w:tcPr>
            <w:tcW w:w="830" w:type="dxa"/>
          </w:tcPr>
          <w:p w14:paraId="16C5E0FF" w14:textId="77777777" w:rsidR="00384C43" w:rsidRPr="00C7345F" w:rsidRDefault="00384C43" w:rsidP="00F73F5C">
            <w:pPr>
              <w:pStyle w:val="TableText"/>
              <w:ind w:right="288"/>
              <w:rPr>
                <w:color w:val="000000"/>
              </w:rPr>
            </w:pPr>
            <w:r w:rsidRPr="00C7345F">
              <w:t>3</w:t>
            </w:r>
          </w:p>
        </w:tc>
        <w:tc>
          <w:tcPr>
            <w:tcW w:w="950" w:type="dxa"/>
          </w:tcPr>
          <w:p w14:paraId="4055507B" w14:textId="77777777" w:rsidR="00384C43" w:rsidRPr="00C7345F" w:rsidRDefault="00384C43" w:rsidP="00F73F5C">
            <w:pPr>
              <w:pStyle w:val="TableText"/>
              <w:ind w:right="144"/>
              <w:rPr>
                <w:color w:val="000000"/>
              </w:rPr>
            </w:pPr>
            <w:r w:rsidRPr="00C7345F">
              <w:t>30</w:t>
            </w:r>
          </w:p>
        </w:tc>
        <w:tc>
          <w:tcPr>
            <w:tcW w:w="1512" w:type="dxa"/>
          </w:tcPr>
          <w:p w14:paraId="23FD6137" w14:textId="77777777" w:rsidR="00384C43" w:rsidRPr="00C7345F" w:rsidRDefault="00384C43" w:rsidP="00F73F5C">
            <w:pPr>
              <w:pStyle w:val="TableText"/>
              <w:ind w:right="288"/>
              <w:rPr>
                <w:color w:val="000000"/>
              </w:rPr>
            </w:pPr>
            <w:r w:rsidRPr="00C7345F">
              <w:t>1.36</w:t>
            </w:r>
          </w:p>
        </w:tc>
      </w:tr>
      <w:tr w:rsidR="00384C43" w:rsidRPr="00C7345F" w14:paraId="12829F40" w14:textId="77777777" w:rsidTr="00F73F5C">
        <w:tc>
          <w:tcPr>
            <w:tcW w:w="1584" w:type="dxa"/>
          </w:tcPr>
          <w:p w14:paraId="43FBF767" w14:textId="77777777" w:rsidR="00384C43" w:rsidRPr="00C7345F" w:rsidRDefault="00384C43" w:rsidP="00F73F5C">
            <w:pPr>
              <w:pStyle w:val="TableText"/>
              <w:ind w:right="504"/>
              <w:rPr>
                <w:color w:val="000000"/>
              </w:rPr>
            </w:pPr>
            <w:r w:rsidRPr="00C7345F">
              <w:t>528</w:t>
            </w:r>
          </w:p>
        </w:tc>
        <w:tc>
          <w:tcPr>
            <w:tcW w:w="830" w:type="dxa"/>
          </w:tcPr>
          <w:p w14:paraId="344EFDBD" w14:textId="77777777" w:rsidR="00384C43" w:rsidRPr="00C7345F" w:rsidRDefault="00384C43" w:rsidP="00F73F5C">
            <w:pPr>
              <w:pStyle w:val="TableText"/>
              <w:ind w:right="288"/>
              <w:rPr>
                <w:color w:val="000000"/>
              </w:rPr>
            </w:pPr>
            <w:r w:rsidRPr="00C7345F">
              <w:t>3</w:t>
            </w:r>
          </w:p>
        </w:tc>
        <w:tc>
          <w:tcPr>
            <w:tcW w:w="950" w:type="dxa"/>
          </w:tcPr>
          <w:p w14:paraId="556914E6" w14:textId="77777777" w:rsidR="00384C43" w:rsidRPr="00C7345F" w:rsidRDefault="00384C43" w:rsidP="00F73F5C">
            <w:pPr>
              <w:pStyle w:val="TableText"/>
              <w:ind w:right="144"/>
              <w:rPr>
                <w:color w:val="000000"/>
              </w:rPr>
            </w:pPr>
            <w:r w:rsidRPr="00C7345F">
              <w:t>8</w:t>
            </w:r>
          </w:p>
        </w:tc>
        <w:tc>
          <w:tcPr>
            <w:tcW w:w="1512" w:type="dxa"/>
          </w:tcPr>
          <w:p w14:paraId="3B53A235" w14:textId="77777777" w:rsidR="00384C43" w:rsidRPr="00C7345F" w:rsidRDefault="00384C43" w:rsidP="00F73F5C">
            <w:pPr>
              <w:pStyle w:val="TableText"/>
              <w:ind w:right="288"/>
              <w:rPr>
                <w:color w:val="000000"/>
              </w:rPr>
            </w:pPr>
            <w:r w:rsidRPr="00C7345F">
              <w:t>0.36</w:t>
            </w:r>
          </w:p>
        </w:tc>
      </w:tr>
      <w:tr w:rsidR="00384C43" w:rsidRPr="00C7345F" w14:paraId="30B40999" w14:textId="77777777" w:rsidTr="00F73F5C">
        <w:tc>
          <w:tcPr>
            <w:tcW w:w="1584" w:type="dxa"/>
          </w:tcPr>
          <w:p w14:paraId="3824257B" w14:textId="77777777" w:rsidR="00384C43" w:rsidRPr="00C7345F" w:rsidRDefault="00384C43" w:rsidP="00F73F5C">
            <w:pPr>
              <w:pStyle w:val="TableText"/>
              <w:ind w:right="504"/>
              <w:rPr>
                <w:color w:val="000000"/>
              </w:rPr>
            </w:pPr>
            <w:r w:rsidRPr="00C7345F">
              <w:t>538</w:t>
            </w:r>
          </w:p>
        </w:tc>
        <w:tc>
          <w:tcPr>
            <w:tcW w:w="830" w:type="dxa"/>
          </w:tcPr>
          <w:p w14:paraId="5DBEA13F" w14:textId="77777777" w:rsidR="00384C43" w:rsidRPr="00C7345F" w:rsidRDefault="00384C43" w:rsidP="00F73F5C">
            <w:pPr>
              <w:pStyle w:val="TableText"/>
              <w:ind w:right="288"/>
              <w:rPr>
                <w:color w:val="000000"/>
              </w:rPr>
            </w:pPr>
            <w:r w:rsidRPr="00C7345F">
              <w:t>3</w:t>
            </w:r>
          </w:p>
        </w:tc>
        <w:tc>
          <w:tcPr>
            <w:tcW w:w="950" w:type="dxa"/>
          </w:tcPr>
          <w:p w14:paraId="753CC540" w14:textId="77777777" w:rsidR="00384C43" w:rsidRPr="00C7345F" w:rsidRDefault="00384C43" w:rsidP="00F73F5C">
            <w:pPr>
              <w:pStyle w:val="TableText"/>
              <w:ind w:right="144"/>
              <w:rPr>
                <w:color w:val="000000"/>
              </w:rPr>
            </w:pPr>
            <w:r w:rsidRPr="00C7345F">
              <w:t>19</w:t>
            </w:r>
          </w:p>
        </w:tc>
        <w:tc>
          <w:tcPr>
            <w:tcW w:w="1512" w:type="dxa"/>
          </w:tcPr>
          <w:p w14:paraId="37682083" w14:textId="77777777" w:rsidR="00384C43" w:rsidRPr="00C7345F" w:rsidRDefault="00384C43" w:rsidP="00F73F5C">
            <w:pPr>
              <w:pStyle w:val="TableText"/>
              <w:ind w:right="288"/>
              <w:rPr>
                <w:color w:val="000000"/>
              </w:rPr>
            </w:pPr>
            <w:r w:rsidRPr="00C7345F">
              <w:t>0.86</w:t>
            </w:r>
          </w:p>
        </w:tc>
      </w:tr>
      <w:tr w:rsidR="00384C43" w:rsidRPr="00C7345F" w14:paraId="7BEFEE1B" w14:textId="77777777" w:rsidTr="00F73F5C">
        <w:tc>
          <w:tcPr>
            <w:tcW w:w="1584" w:type="dxa"/>
          </w:tcPr>
          <w:p w14:paraId="05E0FB6B" w14:textId="77777777" w:rsidR="00384C43" w:rsidRPr="00C7345F" w:rsidRDefault="00384C43" w:rsidP="00F73F5C">
            <w:pPr>
              <w:pStyle w:val="TableText"/>
              <w:ind w:right="504"/>
              <w:rPr>
                <w:color w:val="000000"/>
              </w:rPr>
            </w:pPr>
            <w:r w:rsidRPr="00C7345F">
              <w:t>539</w:t>
            </w:r>
          </w:p>
        </w:tc>
        <w:tc>
          <w:tcPr>
            <w:tcW w:w="830" w:type="dxa"/>
          </w:tcPr>
          <w:p w14:paraId="2319DA44" w14:textId="77777777" w:rsidR="00384C43" w:rsidRPr="00C7345F" w:rsidRDefault="00384C43" w:rsidP="00F73F5C">
            <w:pPr>
              <w:pStyle w:val="TableText"/>
              <w:ind w:right="288"/>
              <w:rPr>
                <w:color w:val="000000"/>
              </w:rPr>
            </w:pPr>
            <w:r w:rsidRPr="00C7345F">
              <w:t>3</w:t>
            </w:r>
          </w:p>
        </w:tc>
        <w:tc>
          <w:tcPr>
            <w:tcW w:w="950" w:type="dxa"/>
          </w:tcPr>
          <w:p w14:paraId="31D7247E" w14:textId="77777777" w:rsidR="00384C43" w:rsidRPr="00C7345F" w:rsidRDefault="00384C43" w:rsidP="00F73F5C">
            <w:pPr>
              <w:pStyle w:val="TableText"/>
              <w:ind w:right="144"/>
              <w:rPr>
                <w:color w:val="000000"/>
              </w:rPr>
            </w:pPr>
            <w:r w:rsidRPr="00C7345F">
              <w:t>34</w:t>
            </w:r>
          </w:p>
        </w:tc>
        <w:tc>
          <w:tcPr>
            <w:tcW w:w="1512" w:type="dxa"/>
          </w:tcPr>
          <w:p w14:paraId="259FBBAF" w14:textId="77777777" w:rsidR="00384C43" w:rsidRPr="00C7345F" w:rsidRDefault="00384C43" w:rsidP="00F73F5C">
            <w:pPr>
              <w:pStyle w:val="TableText"/>
              <w:ind w:right="288"/>
              <w:rPr>
                <w:color w:val="000000"/>
              </w:rPr>
            </w:pPr>
            <w:r w:rsidRPr="00C7345F">
              <w:t>1.54</w:t>
            </w:r>
          </w:p>
        </w:tc>
      </w:tr>
    </w:tbl>
    <w:p w14:paraId="3E8E713A" w14:textId="77777777" w:rsidR="00384C43" w:rsidRPr="00C7345F" w:rsidRDefault="00384C43">
      <w:r w:rsidRPr="00C7345F">
        <w:fldChar w:fldCharType="begin"/>
      </w:r>
      <w:r w:rsidRPr="00C7345F">
        <w:instrText xml:space="preserve"> REF _Ref66090246 \h </w:instrText>
      </w:r>
      <w:r w:rsidRPr="00C7345F">
        <w:fldChar w:fldCharType="separate"/>
      </w:r>
      <w:r w:rsidRPr="00C7345F">
        <w:t>Table 4.C.8</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six)</w:t>
      </w:r>
    </w:p>
    <w:tbl>
      <w:tblPr>
        <w:tblStyle w:val="TRs"/>
        <w:tblW w:w="0" w:type="auto"/>
        <w:tblLayout w:type="fixed"/>
        <w:tblLook w:val="04A0" w:firstRow="1" w:lastRow="0" w:firstColumn="1" w:lastColumn="0" w:noHBand="0" w:noVBand="1"/>
        <w:tblDescription w:val="Scale Score and Performance Level Distribution of Overall Scores for Grade Seven, continuation six"/>
      </w:tblPr>
      <w:tblGrid>
        <w:gridCol w:w="1584"/>
        <w:gridCol w:w="830"/>
        <w:gridCol w:w="950"/>
        <w:gridCol w:w="1512"/>
      </w:tblGrid>
      <w:tr w:rsidR="00384C43" w:rsidRPr="00C7345F" w14:paraId="1981A5E4"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799A9BCD"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3B581098" w14:textId="77777777" w:rsidR="00384C43" w:rsidRPr="00C7345F" w:rsidRDefault="00384C43" w:rsidP="00F73F5C">
            <w:pPr>
              <w:pStyle w:val="TableHead"/>
              <w:rPr>
                <w:noProof w:val="0"/>
              </w:rPr>
            </w:pPr>
            <w:r w:rsidRPr="00C7345F">
              <w:rPr>
                <w:noProof w:val="0"/>
              </w:rPr>
              <w:t>Level</w:t>
            </w:r>
          </w:p>
        </w:tc>
        <w:tc>
          <w:tcPr>
            <w:tcW w:w="950" w:type="dxa"/>
            <w:hideMark/>
          </w:tcPr>
          <w:p w14:paraId="3C815A48" w14:textId="77777777" w:rsidR="00384C43" w:rsidRPr="00C7345F" w:rsidRDefault="00384C43" w:rsidP="00F73F5C">
            <w:pPr>
              <w:pStyle w:val="TableHead"/>
              <w:rPr>
                <w:noProof w:val="0"/>
              </w:rPr>
            </w:pPr>
            <w:r w:rsidRPr="00C7345F">
              <w:rPr>
                <w:noProof w:val="0"/>
              </w:rPr>
              <w:t>N</w:t>
            </w:r>
          </w:p>
        </w:tc>
        <w:tc>
          <w:tcPr>
            <w:tcW w:w="1512" w:type="dxa"/>
            <w:hideMark/>
          </w:tcPr>
          <w:p w14:paraId="49714570" w14:textId="77777777" w:rsidR="00384C43" w:rsidRPr="00C7345F" w:rsidRDefault="00384C43" w:rsidP="00F73F5C">
            <w:pPr>
              <w:pStyle w:val="TableHead"/>
              <w:rPr>
                <w:noProof w:val="0"/>
              </w:rPr>
            </w:pPr>
            <w:r w:rsidRPr="00C7345F">
              <w:rPr>
                <w:noProof w:val="0"/>
              </w:rPr>
              <w:t>Percentage</w:t>
            </w:r>
          </w:p>
        </w:tc>
      </w:tr>
      <w:tr w:rsidR="00384C43" w:rsidRPr="00C7345F" w14:paraId="0E54BC04" w14:textId="77777777" w:rsidTr="00F73F5C">
        <w:tc>
          <w:tcPr>
            <w:tcW w:w="1584" w:type="dxa"/>
          </w:tcPr>
          <w:p w14:paraId="1DC5EB41" w14:textId="77777777" w:rsidR="00384C43" w:rsidRPr="00C7345F" w:rsidRDefault="00384C43" w:rsidP="00F73F5C">
            <w:pPr>
              <w:pStyle w:val="TableText"/>
              <w:ind w:right="504"/>
              <w:rPr>
                <w:color w:val="000000"/>
              </w:rPr>
            </w:pPr>
            <w:r w:rsidRPr="00C7345F">
              <w:t>541</w:t>
            </w:r>
          </w:p>
        </w:tc>
        <w:tc>
          <w:tcPr>
            <w:tcW w:w="830" w:type="dxa"/>
          </w:tcPr>
          <w:p w14:paraId="4CDEE4C5" w14:textId="77777777" w:rsidR="00384C43" w:rsidRPr="00C7345F" w:rsidRDefault="00384C43" w:rsidP="00F73F5C">
            <w:pPr>
              <w:pStyle w:val="TableText"/>
              <w:ind w:right="288"/>
              <w:rPr>
                <w:color w:val="000000"/>
              </w:rPr>
            </w:pPr>
            <w:r w:rsidRPr="00C7345F">
              <w:t>3</w:t>
            </w:r>
          </w:p>
        </w:tc>
        <w:tc>
          <w:tcPr>
            <w:tcW w:w="950" w:type="dxa"/>
          </w:tcPr>
          <w:p w14:paraId="1DFB3056" w14:textId="77777777" w:rsidR="00384C43" w:rsidRPr="00C7345F" w:rsidRDefault="00384C43" w:rsidP="00F73F5C">
            <w:pPr>
              <w:pStyle w:val="TableText"/>
              <w:ind w:right="144"/>
              <w:rPr>
                <w:color w:val="000000"/>
              </w:rPr>
            </w:pPr>
            <w:r w:rsidRPr="00C7345F">
              <w:t>27</w:t>
            </w:r>
          </w:p>
        </w:tc>
        <w:tc>
          <w:tcPr>
            <w:tcW w:w="1512" w:type="dxa"/>
          </w:tcPr>
          <w:p w14:paraId="487A13C1" w14:textId="77777777" w:rsidR="00384C43" w:rsidRPr="00C7345F" w:rsidRDefault="00384C43" w:rsidP="00F73F5C">
            <w:pPr>
              <w:pStyle w:val="TableText"/>
              <w:ind w:right="288"/>
              <w:rPr>
                <w:color w:val="000000"/>
              </w:rPr>
            </w:pPr>
            <w:r w:rsidRPr="00C7345F">
              <w:t>1.22</w:t>
            </w:r>
          </w:p>
        </w:tc>
      </w:tr>
      <w:tr w:rsidR="00384C43" w:rsidRPr="00C7345F" w14:paraId="2AE8AAF6" w14:textId="77777777" w:rsidTr="00F73F5C">
        <w:tc>
          <w:tcPr>
            <w:tcW w:w="1584" w:type="dxa"/>
          </w:tcPr>
          <w:p w14:paraId="63BDA451" w14:textId="77777777" w:rsidR="00384C43" w:rsidRPr="00C7345F" w:rsidRDefault="00384C43" w:rsidP="00F73F5C">
            <w:pPr>
              <w:pStyle w:val="TableText"/>
              <w:ind w:right="504"/>
              <w:rPr>
                <w:color w:val="000000"/>
              </w:rPr>
            </w:pPr>
            <w:r w:rsidRPr="00C7345F">
              <w:t>543</w:t>
            </w:r>
          </w:p>
        </w:tc>
        <w:tc>
          <w:tcPr>
            <w:tcW w:w="830" w:type="dxa"/>
          </w:tcPr>
          <w:p w14:paraId="7D55A079" w14:textId="77777777" w:rsidR="00384C43" w:rsidRPr="00C7345F" w:rsidRDefault="00384C43" w:rsidP="00F73F5C">
            <w:pPr>
              <w:pStyle w:val="TableText"/>
              <w:ind w:right="288"/>
              <w:rPr>
                <w:color w:val="000000"/>
              </w:rPr>
            </w:pPr>
            <w:r w:rsidRPr="00C7345F">
              <w:t>3</w:t>
            </w:r>
          </w:p>
        </w:tc>
        <w:tc>
          <w:tcPr>
            <w:tcW w:w="950" w:type="dxa"/>
          </w:tcPr>
          <w:p w14:paraId="58FA351F" w14:textId="77777777" w:rsidR="00384C43" w:rsidRPr="00C7345F" w:rsidRDefault="00384C43" w:rsidP="00F73F5C">
            <w:pPr>
              <w:pStyle w:val="TableText"/>
              <w:ind w:right="144"/>
              <w:rPr>
                <w:color w:val="000000"/>
              </w:rPr>
            </w:pPr>
            <w:r w:rsidRPr="00C7345F">
              <w:t>1</w:t>
            </w:r>
          </w:p>
        </w:tc>
        <w:tc>
          <w:tcPr>
            <w:tcW w:w="1512" w:type="dxa"/>
          </w:tcPr>
          <w:p w14:paraId="11D4C726" w14:textId="77777777" w:rsidR="00384C43" w:rsidRPr="00C7345F" w:rsidRDefault="00384C43" w:rsidP="00F73F5C">
            <w:pPr>
              <w:pStyle w:val="TableText"/>
              <w:ind w:right="288"/>
              <w:rPr>
                <w:color w:val="000000"/>
              </w:rPr>
            </w:pPr>
            <w:r w:rsidRPr="00C7345F">
              <w:t>0.05</w:t>
            </w:r>
          </w:p>
        </w:tc>
      </w:tr>
      <w:tr w:rsidR="00384C43" w:rsidRPr="00C7345F" w14:paraId="7CCF794D" w14:textId="77777777" w:rsidTr="00F73F5C">
        <w:tc>
          <w:tcPr>
            <w:tcW w:w="1584" w:type="dxa"/>
          </w:tcPr>
          <w:p w14:paraId="3AF37503" w14:textId="77777777" w:rsidR="00384C43" w:rsidRPr="00C7345F" w:rsidRDefault="00384C43" w:rsidP="00F73F5C">
            <w:pPr>
              <w:pStyle w:val="TableText"/>
              <w:ind w:right="504"/>
              <w:rPr>
                <w:color w:val="000000"/>
              </w:rPr>
            </w:pPr>
            <w:r w:rsidRPr="00C7345F">
              <w:t>557</w:t>
            </w:r>
          </w:p>
        </w:tc>
        <w:tc>
          <w:tcPr>
            <w:tcW w:w="830" w:type="dxa"/>
          </w:tcPr>
          <w:p w14:paraId="28DCBF2B" w14:textId="77777777" w:rsidR="00384C43" w:rsidRPr="00C7345F" w:rsidRDefault="00384C43" w:rsidP="00F73F5C">
            <w:pPr>
              <w:pStyle w:val="TableText"/>
              <w:ind w:right="288"/>
              <w:rPr>
                <w:color w:val="000000"/>
              </w:rPr>
            </w:pPr>
            <w:r w:rsidRPr="00C7345F">
              <w:t>3</w:t>
            </w:r>
          </w:p>
        </w:tc>
        <w:tc>
          <w:tcPr>
            <w:tcW w:w="950" w:type="dxa"/>
          </w:tcPr>
          <w:p w14:paraId="379EAE9C" w14:textId="77777777" w:rsidR="00384C43" w:rsidRPr="00C7345F" w:rsidRDefault="00384C43" w:rsidP="00F73F5C">
            <w:pPr>
              <w:pStyle w:val="TableText"/>
              <w:ind w:right="144"/>
              <w:rPr>
                <w:color w:val="000000"/>
              </w:rPr>
            </w:pPr>
            <w:r w:rsidRPr="00C7345F">
              <w:t>10</w:t>
            </w:r>
          </w:p>
        </w:tc>
        <w:tc>
          <w:tcPr>
            <w:tcW w:w="1512" w:type="dxa"/>
          </w:tcPr>
          <w:p w14:paraId="5D9D7647" w14:textId="77777777" w:rsidR="00384C43" w:rsidRPr="00C7345F" w:rsidRDefault="00384C43" w:rsidP="00F73F5C">
            <w:pPr>
              <w:pStyle w:val="TableText"/>
              <w:ind w:right="288"/>
              <w:rPr>
                <w:color w:val="000000"/>
              </w:rPr>
            </w:pPr>
            <w:r w:rsidRPr="00C7345F">
              <w:t>0.45</w:t>
            </w:r>
          </w:p>
        </w:tc>
      </w:tr>
      <w:tr w:rsidR="00384C43" w:rsidRPr="00C7345F" w14:paraId="1F82E16A" w14:textId="77777777" w:rsidTr="00F73F5C">
        <w:tc>
          <w:tcPr>
            <w:tcW w:w="1584" w:type="dxa"/>
          </w:tcPr>
          <w:p w14:paraId="3E6D7450" w14:textId="77777777" w:rsidR="00384C43" w:rsidRPr="00C7345F" w:rsidRDefault="00384C43" w:rsidP="00F73F5C">
            <w:pPr>
              <w:pStyle w:val="TableText"/>
              <w:ind w:right="504"/>
              <w:rPr>
                <w:color w:val="000000"/>
              </w:rPr>
            </w:pPr>
            <w:r w:rsidRPr="00C7345F">
              <w:t>558</w:t>
            </w:r>
          </w:p>
        </w:tc>
        <w:tc>
          <w:tcPr>
            <w:tcW w:w="830" w:type="dxa"/>
          </w:tcPr>
          <w:p w14:paraId="0813E5ED" w14:textId="77777777" w:rsidR="00384C43" w:rsidRPr="00C7345F" w:rsidRDefault="00384C43" w:rsidP="00F73F5C">
            <w:pPr>
              <w:pStyle w:val="TableText"/>
              <w:ind w:right="288"/>
              <w:rPr>
                <w:color w:val="000000"/>
              </w:rPr>
            </w:pPr>
            <w:r w:rsidRPr="00C7345F">
              <w:t>3</w:t>
            </w:r>
          </w:p>
        </w:tc>
        <w:tc>
          <w:tcPr>
            <w:tcW w:w="950" w:type="dxa"/>
          </w:tcPr>
          <w:p w14:paraId="7E6865CC" w14:textId="77777777" w:rsidR="00384C43" w:rsidRPr="00C7345F" w:rsidRDefault="00384C43" w:rsidP="00F73F5C">
            <w:pPr>
              <w:pStyle w:val="TableText"/>
              <w:ind w:right="144"/>
              <w:rPr>
                <w:color w:val="000000"/>
              </w:rPr>
            </w:pPr>
            <w:r w:rsidRPr="00C7345F">
              <w:t>29</w:t>
            </w:r>
          </w:p>
        </w:tc>
        <w:tc>
          <w:tcPr>
            <w:tcW w:w="1512" w:type="dxa"/>
          </w:tcPr>
          <w:p w14:paraId="061645DD" w14:textId="77777777" w:rsidR="00384C43" w:rsidRPr="00C7345F" w:rsidRDefault="00384C43" w:rsidP="00F73F5C">
            <w:pPr>
              <w:pStyle w:val="TableText"/>
              <w:ind w:right="288"/>
              <w:rPr>
                <w:color w:val="000000"/>
              </w:rPr>
            </w:pPr>
            <w:r w:rsidRPr="00C7345F">
              <w:t>1.31</w:t>
            </w:r>
          </w:p>
        </w:tc>
      </w:tr>
      <w:tr w:rsidR="00384C43" w:rsidRPr="00C7345F" w14:paraId="22B1ACFB" w14:textId="77777777" w:rsidTr="00F73F5C">
        <w:tc>
          <w:tcPr>
            <w:tcW w:w="1584" w:type="dxa"/>
          </w:tcPr>
          <w:p w14:paraId="7B0E66D6" w14:textId="77777777" w:rsidR="00384C43" w:rsidRPr="00C7345F" w:rsidRDefault="00384C43" w:rsidP="00F73F5C">
            <w:pPr>
              <w:pStyle w:val="TableText"/>
              <w:ind w:right="504"/>
              <w:rPr>
                <w:color w:val="000000"/>
              </w:rPr>
            </w:pPr>
            <w:r w:rsidRPr="00C7345F">
              <w:t>561</w:t>
            </w:r>
          </w:p>
        </w:tc>
        <w:tc>
          <w:tcPr>
            <w:tcW w:w="830" w:type="dxa"/>
          </w:tcPr>
          <w:p w14:paraId="728C1CF2" w14:textId="77777777" w:rsidR="00384C43" w:rsidRPr="00C7345F" w:rsidRDefault="00384C43" w:rsidP="00F73F5C">
            <w:pPr>
              <w:pStyle w:val="TableText"/>
              <w:ind w:right="288"/>
              <w:rPr>
                <w:color w:val="000000"/>
              </w:rPr>
            </w:pPr>
            <w:r w:rsidRPr="00C7345F">
              <w:t>3</w:t>
            </w:r>
          </w:p>
        </w:tc>
        <w:tc>
          <w:tcPr>
            <w:tcW w:w="950" w:type="dxa"/>
          </w:tcPr>
          <w:p w14:paraId="043F5DD6" w14:textId="77777777" w:rsidR="00384C43" w:rsidRPr="00C7345F" w:rsidRDefault="00384C43" w:rsidP="00F73F5C">
            <w:pPr>
              <w:pStyle w:val="TableText"/>
              <w:ind w:right="144"/>
              <w:rPr>
                <w:color w:val="000000"/>
              </w:rPr>
            </w:pPr>
            <w:r w:rsidRPr="00C7345F">
              <w:t>15</w:t>
            </w:r>
          </w:p>
        </w:tc>
        <w:tc>
          <w:tcPr>
            <w:tcW w:w="1512" w:type="dxa"/>
          </w:tcPr>
          <w:p w14:paraId="0DFFA034" w14:textId="77777777" w:rsidR="00384C43" w:rsidRPr="00C7345F" w:rsidRDefault="00384C43" w:rsidP="00F73F5C">
            <w:pPr>
              <w:pStyle w:val="TableText"/>
              <w:ind w:right="288"/>
              <w:rPr>
                <w:color w:val="000000"/>
              </w:rPr>
            </w:pPr>
            <w:r w:rsidRPr="00C7345F">
              <w:t>0.68</w:t>
            </w:r>
          </w:p>
        </w:tc>
      </w:tr>
      <w:tr w:rsidR="00384C43" w:rsidRPr="00C7345F" w14:paraId="13E190C9" w14:textId="77777777" w:rsidTr="00F73F5C">
        <w:tc>
          <w:tcPr>
            <w:tcW w:w="1584" w:type="dxa"/>
          </w:tcPr>
          <w:p w14:paraId="1545D49B" w14:textId="77777777" w:rsidR="00384C43" w:rsidRPr="00C7345F" w:rsidRDefault="00384C43" w:rsidP="00F73F5C">
            <w:pPr>
              <w:pStyle w:val="TableText"/>
              <w:ind w:right="504"/>
              <w:rPr>
                <w:color w:val="000000"/>
              </w:rPr>
            </w:pPr>
            <w:r w:rsidRPr="00C7345F">
              <w:t>563</w:t>
            </w:r>
          </w:p>
        </w:tc>
        <w:tc>
          <w:tcPr>
            <w:tcW w:w="830" w:type="dxa"/>
          </w:tcPr>
          <w:p w14:paraId="32F9F35C" w14:textId="77777777" w:rsidR="00384C43" w:rsidRPr="00C7345F" w:rsidRDefault="00384C43" w:rsidP="00F73F5C">
            <w:pPr>
              <w:pStyle w:val="TableText"/>
              <w:ind w:right="288"/>
              <w:rPr>
                <w:color w:val="000000"/>
              </w:rPr>
            </w:pPr>
            <w:r w:rsidRPr="00C7345F">
              <w:t>3</w:t>
            </w:r>
          </w:p>
        </w:tc>
        <w:tc>
          <w:tcPr>
            <w:tcW w:w="950" w:type="dxa"/>
          </w:tcPr>
          <w:p w14:paraId="39F9DAFA" w14:textId="77777777" w:rsidR="00384C43" w:rsidRPr="00C7345F" w:rsidRDefault="00384C43" w:rsidP="00F73F5C">
            <w:pPr>
              <w:pStyle w:val="TableText"/>
              <w:ind w:right="144"/>
              <w:rPr>
                <w:color w:val="000000"/>
              </w:rPr>
            </w:pPr>
            <w:r w:rsidRPr="00C7345F">
              <w:t>1</w:t>
            </w:r>
          </w:p>
        </w:tc>
        <w:tc>
          <w:tcPr>
            <w:tcW w:w="1512" w:type="dxa"/>
          </w:tcPr>
          <w:p w14:paraId="41527865" w14:textId="77777777" w:rsidR="00384C43" w:rsidRPr="00C7345F" w:rsidRDefault="00384C43" w:rsidP="00F73F5C">
            <w:pPr>
              <w:pStyle w:val="TableText"/>
              <w:ind w:right="288"/>
              <w:rPr>
                <w:color w:val="000000"/>
              </w:rPr>
            </w:pPr>
            <w:r w:rsidRPr="00C7345F">
              <w:t>0.05</w:t>
            </w:r>
          </w:p>
        </w:tc>
      </w:tr>
      <w:tr w:rsidR="00384C43" w:rsidRPr="00C7345F" w14:paraId="46C30555" w14:textId="77777777" w:rsidTr="00F73F5C">
        <w:tc>
          <w:tcPr>
            <w:tcW w:w="1584" w:type="dxa"/>
          </w:tcPr>
          <w:p w14:paraId="4F7C3D8B" w14:textId="77777777" w:rsidR="00384C43" w:rsidRPr="00C7345F" w:rsidRDefault="00384C43" w:rsidP="00F73F5C">
            <w:pPr>
              <w:pStyle w:val="TableText"/>
              <w:ind w:right="504"/>
              <w:rPr>
                <w:color w:val="000000"/>
              </w:rPr>
            </w:pPr>
            <w:r w:rsidRPr="00C7345F">
              <w:t>583</w:t>
            </w:r>
          </w:p>
        </w:tc>
        <w:tc>
          <w:tcPr>
            <w:tcW w:w="830" w:type="dxa"/>
          </w:tcPr>
          <w:p w14:paraId="6C51E51F" w14:textId="77777777" w:rsidR="00384C43" w:rsidRPr="00C7345F" w:rsidRDefault="00384C43" w:rsidP="00F73F5C">
            <w:pPr>
              <w:pStyle w:val="TableText"/>
              <w:ind w:right="288"/>
              <w:rPr>
                <w:color w:val="000000"/>
              </w:rPr>
            </w:pPr>
            <w:r w:rsidRPr="00C7345F">
              <w:t>3</w:t>
            </w:r>
          </w:p>
        </w:tc>
        <w:tc>
          <w:tcPr>
            <w:tcW w:w="950" w:type="dxa"/>
          </w:tcPr>
          <w:p w14:paraId="1CCFB81F" w14:textId="77777777" w:rsidR="00384C43" w:rsidRPr="00C7345F" w:rsidRDefault="00384C43" w:rsidP="00F73F5C">
            <w:pPr>
              <w:pStyle w:val="TableText"/>
              <w:ind w:right="144"/>
              <w:rPr>
                <w:color w:val="000000"/>
              </w:rPr>
            </w:pPr>
            <w:r w:rsidRPr="00C7345F">
              <w:t>5</w:t>
            </w:r>
          </w:p>
        </w:tc>
        <w:tc>
          <w:tcPr>
            <w:tcW w:w="1512" w:type="dxa"/>
          </w:tcPr>
          <w:p w14:paraId="67D7396D" w14:textId="77777777" w:rsidR="00384C43" w:rsidRPr="00C7345F" w:rsidRDefault="00384C43" w:rsidP="00F73F5C">
            <w:pPr>
              <w:pStyle w:val="TableText"/>
              <w:ind w:right="288"/>
              <w:rPr>
                <w:color w:val="000000"/>
              </w:rPr>
            </w:pPr>
            <w:r w:rsidRPr="00C7345F">
              <w:t>0.23</w:t>
            </w:r>
          </w:p>
        </w:tc>
      </w:tr>
      <w:tr w:rsidR="00384C43" w:rsidRPr="00C7345F" w14:paraId="5B08839F" w14:textId="77777777" w:rsidTr="00F73F5C">
        <w:tc>
          <w:tcPr>
            <w:tcW w:w="1584" w:type="dxa"/>
          </w:tcPr>
          <w:p w14:paraId="42B05596" w14:textId="77777777" w:rsidR="00384C43" w:rsidRPr="00C7345F" w:rsidRDefault="00384C43" w:rsidP="00F73F5C">
            <w:pPr>
              <w:pStyle w:val="TableText"/>
              <w:ind w:right="504"/>
              <w:rPr>
                <w:color w:val="000000"/>
              </w:rPr>
            </w:pPr>
            <w:r w:rsidRPr="00C7345F">
              <w:t>599</w:t>
            </w:r>
          </w:p>
        </w:tc>
        <w:tc>
          <w:tcPr>
            <w:tcW w:w="830" w:type="dxa"/>
          </w:tcPr>
          <w:p w14:paraId="01D02ED1" w14:textId="77777777" w:rsidR="00384C43" w:rsidRPr="00C7345F" w:rsidRDefault="00384C43" w:rsidP="00F73F5C">
            <w:pPr>
              <w:pStyle w:val="TableText"/>
              <w:ind w:right="288"/>
              <w:rPr>
                <w:color w:val="000000"/>
              </w:rPr>
            </w:pPr>
            <w:r w:rsidRPr="00C7345F">
              <w:t>3</w:t>
            </w:r>
          </w:p>
        </w:tc>
        <w:tc>
          <w:tcPr>
            <w:tcW w:w="950" w:type="dxa"/>
          </w:tcPr>
          <w:p w14:paraId="2AA0BACE" w14:textId="77777777" w:rsidR="00384C43" w:rsidRPr="00C7345F" w:rsidRDefault="00384C43" w:rsidP="00F73F5C">
            <w:pPr>
              <w:pStyle w:val="TableText"/>
              <w:ind w:right="144"/>
              <w:rPr>
                <w:color w:val="000000"/>
              </w:rPr>
            </w:pPr>
            <w:r w:rsidRPr="00C7345F">
              <w:t>3</w:t>
            </w:r>
          </w:p>
        </w:tc>
        <w:tc>
          <w:tcPr>
            <w:tcW w:w="1512" w:type="dxa"/>
          </w:tcPr>
          <w:p w14:paraId="732B3120" w14:textId="77777777" w:rsidR="00384C43" w:rsidRPr="00C7345F" w:rsidRDefault="00384C43" w:rsidP="00F73F5C">
            <w:pPr>
              <w:pStyle w:val="TableText"/>
              <w:ind w:right="288"/>
              <w:rPr>
                <w:color w:val="000000"/>
              </w:rPr>
            </w:pPr>
            <w:r w:rsidRPr="00C7345F">
              <w:t>0.14</w:t>
            </w:r>
          </w:p>
        </w:tc>
      </w:tr>
      <w:tr w:rsidR="00384C43" w:rsidRPr="00C7345F" w14:paraId="7C25FE87" w14:textId="77777777" w:rsidTr="00F73F5C">
        <w:tc>
          <w:tcPr>
            <w:tcW w:w="1584" w:type="dxa"/>
          </w:tcPr>
          <w:p w14:paraId="70AE5349" w14:textId="77777777" w:rsidR="00384C43" w:rsidRPr="00C7345F" w:rsidRDefault="00384C43" w:rsidP="00F73F5C">
            <w:pPr>
              <w:pStyle w:val="TableText"/>
              <w:ind w:right="504"/>
              <w:rPr>
                <w:color w:val="000000"/>
              </w:rPr>
            </w:pPr>
            <w:r w:rsidRPr="00C7345F">
              <w:t>600</w:t>
            </w:r>
          </w:p>
        </w:tc>
        <w:tc>
          <w:tcPr>
            <w:tcW w:w="830" w:type="dxa"/>
          </w:tcPr>
          <w:p w14:paraId="6ABE0044" w14:textId="77777777" w:rsidR="00384C43" w:rsidRPr="00C7345F" w:rsidRDefault="00384C43" w:rsidP="00F73F5C">
            <w:pPr>
              <w:pStyle w:val="TableText"/>
              <w:ind w:right="288"/>
              <w:rPr>
                <w:color w:val="000000"/>
              </w:rPr>
            </w:pPr>
            <w:r w:rsidRPr="00C7345F">
              <w:t>3</w:t>
            </w:r>
          </w:p>
        </w:tc>
        <w:tc>
          <w:tcPr>
            <w:tcW w:w="950" w:type="dxa"/>
          </w:tcPr>
          <w:p w14:paraId="161D2E83" w14:textId="77777777" w:rsidR="00384C43" w:rsidRPr="00C7345F" w:rsidRDefault="00384C43" w:rsidP="00F73F5C">
            <w:pPr>
              <w:pStyle w:val="TableText"/>
              <w:ind w:right="144"/>
              <w:rPr>
                <w:color w:val="000000"/>
              </w:rPr>
            </w:pPr>
            <w:r w:rsidRPr="00C7345F">
              <w:t>32</w:t>
            </w:r>
          </w:p>
        </w:tc>
        <w:tc>
          <w:tcPr>
            <w:tcW w:w="1512" w:type="dxa"/>
          </w:tcPr>
          <w:p w14:paraId="788E0A17" w14:textId="77777777" w:rsidR="00384C43" w:rsidRPr="00C7345F" w:rsidRDefault="00384C43" w:rsidP="00F73F5C">
            <w:pPr>
              <w:pStyle w:val="TableText"/>
              <w:ind w:right="288"/>
              <w:rPr>
                <w:color w:val="000000"/>
              </w:rPr>
            </w:pPr>
            <w:r w:rsidRPr="00C7345F">
              <w:t>1.45</w:t>
            </w:r>
          </w:p>
        </w:tc>
      </w:tr>
    </w:tbl>
    <w:p w14:paraId="58A269B7" w14:textId="77777777" w:rsidR="00384C43" w:rsidRPr="00C7345F" w:rsidRDefault="00384C43" w:rsidP="00F73F5C">
      <w:pPr>
        <w:pStyle w:val="Caption"/>
        <w:pageBreakBefore/>
      </w:pPr>
      <w:bookmarkStart w:id="689" w:name="_Ref66090549"/>
      <w:bookmarkStart w:id="690" w:name="_Toc134621946"/>
      <w:r w:rsidRPr="00C7345F">
        <w:lastRenderedPageBreak/>
        <w:t>Table 4.C.</w:t>
      </w:r>
      <w:r w:rsidRPr="00C7345F">
        <w:fldChar w:fldCharType="begin"/>
      </w:r>
      <w:r w:rsidRPr="00C7345F">
        <w:instrText>SEQ Table_4.C. \* ARABIC</w:instrText>
      </w:r>
      <w:r w:rsidRPr="00C7345F">
        <w:fldChar w:fldCharType="separate"/>
      </w:r>
      <w:r w:rsidRPr="00C7345F">
        <w:t>9</w:t>
      </w:r>
      <w:r w:rsidRPr="00C7345F">
        <w:fldChar w:fldCharType="end"/>
      </w:r>
      <w:bookmarkEnd w:id="689"/>
      <w:r w:rsidRPr="00C7345F">
        <w:t xml:space="preserve">  Scale Score and Performance Level Distribution of Overall Scores for Grade Eight</w:t>
      </w:r>
      <w:bookmarkEnd w:id="690"/>
    </w:p>
    <w:tbl>
      <w:tblPr>
        <w:tblStyle w:val="TRs"/>
        <w:tblW w:w="0" w:type="auto"/>
        <w:tblLayout w:type="fixed"/>
        <w:tblLook w:val="04A0" w:firstRow="1" w:lastRow="0" w:firstColumn="1" w:lastColumn="0" w:noHBand="0" w:noVBand="1"/>
        <w:tblDescription w:val="Scale Score and Performance Level Distribution of Overall Scores for Grade Eight"/>
      </w:tblPr>
      <w:tblGrid>
        <w:gridCol w:w="1584"/>
        <w:gridCol w:w="830"/>
        <w:gridCol w:w="950"/>
        <w:gridCol w:w="1512"/>
      </w:tblGrid>
      <w:tr w:rsidR="00384C43" w:rsidRPr="00C7345F" w14:paraId="53BCA713"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9BE883D" w14:textId="77777777" w:rsidR="00384C43" w:rsidRPr="00C7345F" w:rsidRDefault="00384C43" w:rsidP="00F73F5C">
            <w:pPr>
              <w:pStyle w:val="TableHead"/>
              <w:keepNext/>
              <w:keepLines/>
              <w:rPr>
                <w:noProof w:val="0"/>
              </w:rPr>
            </w:pPr>
            <w:r w:rsidRPr="00C7345F">
              <w:rPr>
                <w:noProof w:val="0"/>
              </w:rPr>
              <w:t>Scale Score</w:t>
            </w:r>
          </w:p>
        </w:tc>
        <w:tc>
          <w:tcPr>
            <w:tcW w:w="830" w:type="dxa"/>
            <w:hideMark/>
          </w:tcPr>
          <w:p w14:paraId="4D7D888A" w14:textId="77777777" w:rsidR="00384C43" w:rsidRPr="00C7345F" w:rsidRDefault="00384C43" w:rsidP="00F73F5C">
            <w:pPr>
              <w:pStyle w:val="TableHead"/>
              <w:rPr>
                <w:noProof w:val="0"/>
              </w:rPr>
            </w:pPr>
            <w:r w:rsidRPr="00C7345F">
              <w:rPr>
                <w:noProof w:val="0"/>
              </w:rPr>
              <w:t>Level</w:t>
            </w:r>
          </w:p>
        </w:tc>
        <w:tc>
          <w:tcPr>
            <w:tcW w:w="950" w:type="dxa"/>
            <w:hideMark/>
          </w:tcPr>
          <w:p w14:paraId="63EC040D" w14:textId="77777777" w:rsidR="00384C43" w:rsidRPr="00C7345F" w:rsidRDefault="00384C43" w:rsidP="00F73F5C">
            <w:pPr>
              <w:pStyle w:val="TableHead"/>
              <w:rPr>
                <w:noProof w:val="0"/>
              </w:rPr>
            </w:pPr>
            <w:r w:rsidRPr="00C7345F">
              <w:rPr>
                <w:noProof w:val="0"/>
              </w:rPr>
              <w:t>N</w:t>
            </w:r>
          </w:p>
        </w:tc>
        <w:tc>
          <w:tcPr>
            <w:tcW w:w="1512" w:type="dxa"/>
            <w:hideMark/>
          </w:tcPr>
          <w:p w14:paraId="70645278" w14:textId="77777777" w:rsidR="00384C43" w:rsidRPr="00C7345F" w:rsidRDefault="00384C43" w:rsidP="00F73F5C">
            <w:pPr>
              <w:pStyle w:val="TableHead"/>
              <w:rPr>
                <w:noProof w:val="0"/>
              </w:rPr>
            </w:pPr>
            <w:r w:rsidRPr="00C7345F">
              <w:rPr>
                <w:noProof w:val="0"/>
              </w:rPr>
              <w:t>Percentage</w:t>
            </w:r>
          </w:p>
        </w:tc>
      </w:tr>
      <w:tr w:rsidR="00384C43" w:rsidRPr="00C7345F" w14:paraId="53E29297" w14:textId="77777777" w:rsidTr="00F73F5C">
        <w:tc>
          <w:tcPr>
            <w:tcW w:w="1584" w:type="dxa"/>
            <w:hideMark/>
          </w:tcPr>
          <w:p w14:paraId="076269E2" w14:textId="77777777" w:rsidR="00384C43" w:rsidRPr="00C7345F" w:rsidRDefault="00384C43" w:rsidP="00F73F5C">
            <w:pPr>
              <w:pStyle w:val="TableText"/>
              <w:keepNext/>
              <w:ind w:right="504"/>
              <w:rPr>
                <w:rFonts w:cs="Times New Roman"/>
              </w:rPr>
            </w:pPr>
            <w:r w:rsidRPr="00C7345F">
              <w:t>150</w:t>
            </w:r>
          </w:p>
        </w:tc>
        <w:tc>
          <w:tcPr>
            <w:tcW w:w="830" w:type="dxa"/>
            <w:hideMark/>
          </w:tcPr>
          <w:p w14:paraId="6584BEBE" w14:textId="77777777" w:rsidR="00384C43" w:rsidRPr="00C7345F" w:rsidRDefault="00384C43" w:rsidP="00F73F5C">
            <w:pPr>
              <w:pStyle w:val="TableText"/>
              <w:ind w:right="288"/>
            </w:pPr>
            <w:r w:rsidRPr="00C7345F">
              <w:t>1</w:t>
            </w:r>
          </w:p>
        </w:tc>
        <w:tc>
          <w:tcPr>
            <w:tcW w:w="950" w:type="dxa"/>
            <w:hideMark/>
          </w:tcPr>
          <w:p w14:paraId="30966F58" w14:textId="77777777" w:rsidR="00384C43" w:rsidRPr="00C7345F" w:rsidRDefault="00384C43" w:rsidP="00F73F5C">
            <w:pPr>
              <w:pStyle w:val="TableText"/>
              <w:ind w:right="144"/>
            </w:pPr>
            <w:r w:rsidRPr="00C7345F">
              <w:t>258</w:t>
            </w:r>
          </w:p>
        </w:tc>
        <w:tc>
          <w:tcPr>
            <w:tcW w:w="1512" w:type="dxa"/>
            <w:hideMark/>
          </w:tcPr>
          <w:p w14:paraId="163A412A" w14:textId="77777777" w:rsidR="00384C43" w:rsidRPr="00C7345F" w:rsidRDefault="00384C43" w:rsidP="00F73F5C">
            <w:pPr>
              <w:pStyle w:val="TableText"/>
              <w:ind w:right="288"/>
            </w:pPr>
            <w:r w:rsidRPr="00C7345F">
              <w:t>13.16</w:t>
            </w:r>
          </w:p>
        </w:tc>
      </w:tr>
      <w:tr w:rsidR="00384C43" w:rsidRPr="00C7345F" w14:paraId="05904F78" w14:textId="77777777" w:rsidTr="00F73F5C">
        <w:tc>
          <w:tcPr>
            <w:tcW w:w="1584" w:type="dxa"/>
            <w:hideMark/>
          </w:tcPr>
          <w:p w14:paraId="361E9CBF" w14:textId="77777777" w:rsidR="00384C43" w:rsidRPr="00C7345F" w:rsidRDefault="00384C43" w:rsidP="00F73F5C">
            <w:pPr>
              <w:pStyle w:val="TableText"/>
              <w:keepNext/>
              <w:ind w:right="504"/>
              <w:rPr>
                <w:rFonts w:cs="Times New Roman"/>
              </w:rPr>
            </w:pPr>
            <w:r w:rsidRPr="00C7345F">
              <w:t>153</w:t>
            </w:r>
          </w:p>
        </w:tc>
        <w:tc>
          <w:tcPr>
            <w:tcW w:w="830" w:type="dxa"/>
            <w:hideMark/>
          </w:tcPr>
          <w:p w14:paraId="4F7028D2" w14:textId="77777777" w:rsidR="00384C43" w:rsidRPr="00C7345F" w:rsidRDefault="00384C43" w:rsidP="00F73F5C">
            <w:pPr>
              <w:pStyle w:val="TableText"/>
              <w:ind w:right="288"/>
            </w:pPr>
            <w:r w:rsidRPr="00C7345F">
              <w:t>1</w:t>
            </w:r>
          </w:p>
        </w:tc>
        <w:tc>
          <w:tcPr>
            <w:tcW w:w="950" w:type="dxa"/>
            <w:hideMark/>
          </w:tcPr>
          <w:p w14:paraId="1CDAED89" w14:textId="77777777" w:rsidR="00384C43" w:rsidRPr="00C7345F" w:rsidRDefault="00384C43" w:rsidP="00F73F5C">
            <w:pPr>
              <w:pStyle w:val="TableText"/>
              <w:ind w:right="144"/>
            </w:pPr>
            <w:r w:rsidRPr="00C7345F">
              <w:t>13</w:t>
            </w:r>
          </w:p>
        </w:tc>
        <w:tc>
          <w:tcPr>
            <w:tcW w:w="1512" w:type="dxa"/>
            <w:hideMark/>
          </w:tcPr>
          <w:p w14:paraId="15D7742B" w14:textId="77777777" w:rsidR="00384C43" w:rsidRPr="00C7345F" w:rsidRDefault="00384C43" w:rsidP="00F73F5C">
            <w:pPr>
              <w:pStyle w:val="TableText"/>
              <w:ind w:right="288"/>
            </w:pPr>
            <w:r w:rsidRPr="00C7345F">
              <w:t>0.66</w:t>
            </w:r>
          </w:p>
        </w:tc>
      </w:tr>
      <w:tr w:rsidR="00384C43" w:rsidRPr="00C7345F" w14:paraId="0B903433" w14:textId="77777777" w:rsidTr="00F73F5C">
        <w:tc>
          <w:tcPr>
            <w:tcW w:w="1584" w:type="dxa"/>
            <w:hideMark/>
          </w:tcPr>
          <w:p w14:paraId="0C456AC4" w14:textId="77777777" w:rsidR="00384C43" w:rsidRPr="00C7345F" w:rsidRDefault="00384C43" w:rsidP="00F73F5C">
            <w:pPr>
              <w:pStyle w:val="TableText"/>
              <w:keepNext/>
              <w:ind w:right="504"/>
              <w:rPr>
                <w:rFonts w:cs="Times New Roman"/>
              </w:rPr>
            </w:pPr>
            <w:r w:rsidRPr="00C7345F">
              <w:t>163</w:t>
            </w:r>
          </w:p>
        </w:tc>
        <w:tc>
          <w:tcPr>
            <w:tcW w:w="830" w:type="dxa"/>
            <w:hideMark/>
          </w:tcPr>
          <w:p w14:paraId="5E1D8F35" w14:textId="77777777" w:rsidR="00384C43" w:rsidRPr="00C7345F" w:rsidRDefault="00384C43" w:rsidP="00F73F5C">
            <w:pPr>
              <w:pStyle w:val="TableText"/>
              <w:ind w:right="288"/>
            </w:pPr>
            <w:r w:rsidRPr="00C7345F">
              <w:t>1</w:t>
            </w:r>
          </w:p>
        </w:tc>
        <w:tc>
          <w:tcPr>
            <w:tcW w:w="950" w:type="dxa"/>
            <w:hideMark/>
          </w:tcPr>
          <w:p w14:paraId="2F0BD253" w14:textId="77777777" w:rsidR="00384C43" w:rsidRPr="00C7345F" w:rsidRDefault="00384C43" w:rsidP="00F73F5C">
            <w:pPr>
              <w:pStyle w:val="TableText"/>
              <w:ind w:right="144"/>
            </w:pPr>
            <w:r w:rsidRPr="00C7345F">
              <w:t>18</w:t>
            </w:r>
          </w:p>
        </w:tc>
        <w:tc>
          <w:tcPr>
            <w:tcW w:w="1512" w:type="dxa"/>
            <w:hideMark/>
          </w:tcPr>
          <w:p w14:paraId="73908D78" w14:textId="77777777" w:rsidR="00384C43" w:rsidRPr="00C7345F" w:rsidRDefault="00384C43" w:rsidP="00F73F5C">
            <w:pPr>
              <w:pStyle w:val="TableText"/>
              <w:ind w:right="288"/>
            </w:pPr>
            <w:r w:rsidRPr="00C7345F">
              <w:t>0.92</w:t>
            </w:r>
          </w:p>
        </w:tc>
      </w:tr>
      <w:tr w:rsidR="00384C43" w:rsidRPr="00C7345F" w14:paraId="6AB965FB" w14:textId="77777777" w:rsidTr="00F73F5C">
        <w:tc>
          <w:tcPr>
            <w:tcW w:w="1584" w:type="dxa"/>
            <w:hideMark/>
          </w:tcPr>
          <w:p w14:paraId="362F48E4" w14:textId="77777777" w:rsidR="00384C43" w:rsidRPr="00C7345F" w:rsidRDefault="00384C43" w:rsidP="00F73F5C">
            <w:pPr>
              <w:pStyle w:val="TableText"/>
              <w:keepNext/>
              <w:ind w:right="504"/>
              <w:rPr>
                <w:rFonts w:cs="Times New Roman"/>
              </w:rPr>
            </w:pPr>
            <w:r w:rsidRPr="00C7345F">
              <w:t>166</w:t>
            </w:r>
          </w:p>
        </w:tc>
        <w:tc>
          <w:tcPr>
            <w:tcW w:w="830" w:type="dxa"/>
            <w:hideMark/>
          </w:tcPr>
          <w:p w14:paraId="4F0C2DCA" w14:textId="77777777" w:rsidR="00384C43" w:rsidRPr="00C7345F" w:rsidRDefault="00384C43" w:rsidP="00F73F5C">
            <w:pPr>
              <w:pStyle w:val="TableText"/>
              <w:ind w:right="288"/>
            </w:pPr>
            <w:r w:rsidRPr="00C7345F">
              <w:t>1</w:t>
            </w:r>
          </w:p>
        </w:tc>
        <w:tc>
          <w:tcPr>
            <w:tcW w:w="950" w:type="dxa"/>
            <w:hideMark/>
          </w:tcPr>
          <w:p w14:paraId="21458BDB" w14:textId="77777777" w:rsidR="00384C43" w:rsidRPr="00C7345F" w:rsidRDefault="00384C43" w:rsidP="00F73F5C">
            <w:pPr>
              <w:pStyle w:val="TableText"/>
              <w:ind w:right="144"/>
            </w:pPr>
            <w:r w:rsidRPr="00C7345F">
              <w:t>1</w:t>
            </w:r>
          </w:p>
        </w:tc>
        <w:tc>
          <w:tcPr>
            <w:tcW w:w="1512" w:type="dxa"/>
            <w:hideMark/>
          </w:tcPr>
          <w:p w14:paraId="04131280" w14:textId="77777777" w:rsidR="00384C43" w:rsidRPr="00C7345F" w:rsidRDefault="00384C43" w:rsidP="00F73F5C">
            <w:pPr>
              <w:pStyle w:val="TableText"/>
              <w:ind w:right="288"/>
            </w:pPr>
            <w:r w:rsidRPr="00C7345F">
              <w:t>0.05</w:t>
            </w:r>
          </w:p>
        </w:tc>
      </w:tr>
      <w:tr w:rsidR="00384C43" w:rsidRPr="00C7345F" w14:paraId="1447A68D" w14:textId="77777777" w:rsidTr="00F73F5C">
        <w:tc>
          <w:tcPr>
            <w:tcW w:w="1584" w:type="dxa"/>
            <w:hideMark/>
          </w:tcPr>
          <w:p w14:paraId="658A31D6" w14:textId="77777777" w:rsidR="00384C43" w:rsidRPr="00C7345F" w:rsidRDefault="00384C43" w:rsidP="00F73F5C">
            <w:pPr>
              <w:pStyle w:val="TableText"/>
              <w:keepNext/>
              <w:ind w:right="504"/>
              <w:rPr>
                <w:rFonts w:cs="Times New Roman"/>
              </w:rPr>
            </w:pPr>
            <w:r w:rsidRPr="00C7345F">
              <w:t>174</w:t>
            </w:r>
          </w:p>
        </w:tc>
        <w:tc>
          <w:tcPr>
            <w:tcW w:w="830" w:type="dxa"/>
            <w:hideMark/>
          </w:tcPr>
          <w:p w14:paraId="01A6CEEA" w14:textId="77777777" w:rsidR="00384C43" w:rsidRPr="00C7345F" w:rsidRDefault="00384C43" w:rsidP="00F73F5C">
            <w:pPr>
              <w:pStyle w:val="TableText"/>
              <w:ind w:right="288"/>
            </w:pPr>
            <w:r w:rsidRPr="00C7345F">
              <w:t>1</w:t>
            </w:r>
          </w:p>
        </w:tc>
        <w:tc>
          <w:tcPr>
            <w:tcW w:w="950" w:type="dxa"/>
            <w:hideMark/>
          </w:tcPr>
          <w:p w14:paraId="775C9742" w14:textId="77777777" w:rsidR="00384C43" w:rsidRPr="00C7345F" w:rsidRDefault="00384C43" w:rsidP="00F73F5C">
            <w:pPr>
              <w:pStyle w:val="TableText"/>
              <w:ind w:right="144"/>
            </w:pPr>
            <w:r w:rsidRPr="00C7345F">
              <w:t>19</w:t>
            </w:r>
          </w:p>
        </w:tc>
        <w:tc>
          <w:tcPr>
            <w:tcW w:w="1512" w:type="dxa"/>
            <w:hideMark/>
          </w:tcPr>
          <w:p w14:paraId="3623BE48" w14:textId="77777777" w:rsidR="00384C43" w:rsidRPr="00C7345F" w:rsidRDefault="00384C43" w:rsidP="00F73F5C">
            <w:pPr>
              <w:pStyle w:val="TableText"/>
              <w:ind w:right="288"/>
            </w:pPr>
            <w:r w:rsidRPr="00C7345F">
              <w:t>0.97</w:t>
            </w:r>
          </w:p>
        </w:tc>
      </w:tr>
      <w:tr w:rsidR="00384C43" w:rsidRPr="00C7345F" w14:paraId="0C7D9463" w14:textId="77777777" w:rsidTr="00F73F5C">
        <w:tc>
          <w:tcPr>
            <w:tcW w:w="1584" w:type="dxa"/>
          </w:tcPr>
          <w:p w14:paraId="1BCD3343" w14:textId="77777777" w:rsidR="00384C43" w:rsidRPr="00C7345F" w:rsidRDefault="00384C43" w:rsidP="00F73F5C">
            <w:pPr>
              <w:pStyle w:val="TableText"/>
              <w:keepNext/>
              <w:ind w:right="504"/>
              <w:rPr>
                <w:color w:val="000000"/>
              </w:rPr>
            </w:pPr>
            <w:r w:rsidRPr="00C7345F">
              <w:t>176</w:t>
            </w:r>
          </w:p>
        </w:tc>
        <w:tc>
          <w:tcPr>
            <w:tcW w:w="830" w:type="dxa"/>
          </w:tcPr>
          <w:p w14:paraId="2A34421F" w14:textId="77777777" w:rsidR="00384C43" w:rsidRPr="00C7345F" w:rsidRDefault="00384C43" w:rsidP="00F73F5C">
            <w:pPr>
              <w:pStyle w:val="TableText"/>
              <w:ind w:right="288"/>
              <w:rPr>
                <w:color w:val="000000"/>
              </w:rPr>
            </w:pPr>
            <w:r w:rsidRPr="00C7345F">
              <w:t>1</w:t>
            </w:r>
          </w:p>
        </w:tc>
        <w:tc>
          <w:tcPr>
            <w:tcW w:w="950" w:type="dxa"/>
          </w:tcPr>
          <w:p w14:paraId="31D95C41" w14:textId="77777777" w:rsidR="00384C43" w:rsidRPr="00C7345F" w:rsidRDefault="00384C43" w:rsidP="00F73F5C">
            <w:pPr>
              <w:pStyle w:val="TableText"/>
              <w:ind w:right="144"/>
              <w:rPr>
                <w:color w:val="000000"/>
              </w:rPr>
            </w:pPr>
            <w:r w:rsidRPr="00C7345F">
              <w:t>2</w:t>
            </w:r>
          </w:p>
        </w:tc>
        <w:tc>
          <w:tcPr>
            <w:tcW w:w="1512" w:type="dxa"/>
          </w:tcPr>
          <w:p w14:paraId="7AB4FDE8" w14:textId="77777777" w:rsidR="00384C43" w:rsidRPr="00C7345F" w:rsidRDefault="00384C43" w:rsidP="00F73F5C">
            <w:pPr>
              <w:pStyle w:val="TableText"/>
              <w:ind w:right="288"/>
              <w:rPr>
                <w:color w:val="000000"/>
              </w:rPr>
            </w:pPr>
            <w:r w:rsidRPr="00C7345F">
              <w:t>0.10</w:t>
            </w:r>
          </w:p>
        </w:tc>
      </w:tr>
      <w:tr w:rsidR="00384C43" w:rsidRPr="00C7345F" w14:paraId="6195F303" w14:textId="77777777" w:rsidTr="00F73F5C">
        <w:tc>
          <w:tcPr>
            <w:tcW w:w="1584" w:type="dxa"/>
          </w:tcPr>
          <w:p w14:paraId="48B24B0B" w14:textId="77777777" w:rsidR="00384C43" w:rsidRPr="00C7345F" w:rsidRDefault="00384C43" w:rsidP="00F73F5C">
            <w:pPr>
              <w:pStyle w:val="TableText"/>
              <w:keepNext/>
              <w:ind w:right="504"/>
              <w:rPr>
                <w:color w:val="000000"/>
              </w:rPr>
            </w:pPr>
            <w:r w:rsidRPr="00C7345F">
              <w:t>181</w:t>
            </w:r>
          </w:p>
        </w:tc>
        <w:tc>
          <w:tcPr>
            <w:tcW w:w="830" w:type="dxa"/>
          </w:tcPr>
          <w:p w14:paraId="7AF5BDDC" w14:textId="77777777" w:rsidR="00384C43" w:rsidRPr="00C7345F" w:rsidRDefault="00384C43" w:rsidP="00F73F5C">
            <w:pPr>
              <w:pStyle w:val="TableText"/>
              <w:ind w:right="288"/>
              <w:rPr>
                <w:color w:val="000000"/>
              </w:rPr>
            </w:pPr>
            <w:r w:rsidRPr="00C7345F">
              <w:t>1</w:t>
            </w:r>
          </w:p>
        </w:tc>
        <w:tc>
          <w:tcPr>
            <w:tcW w:w="950" w:type="dxa"/>
          </w:tcPr>
          <w:p w14:paraId="40818B18" w14:textId="77777777" w:rsidR="00384C43" w:rsidRPr="00C7345F" w:rsidRDefault="00384C43" w:rsidP="00F73F5C">
            <w:pPr>
              <w:pStyle w:val="TableText"/>
              <w:ind w:right="144"/>
              <w:rPr>
                <w:color w:val="000000"/>
              </w:rPr>
            </w:pPr>
            <w:r w:rsidRPr="00C7345F">
              <w:t>65</w:t>
            </w:r>
          </w:p>
        </w:tc>
        <w:tc>
          <w:tcPr>
            <w:tcW w:w="1512" w:type="dxa"/>
          </w:tcPr>
          <w:p w14:paraId="44C20065" w14:textId="77777777" w:rsidR="00384C43" w:rsidRPr="00C7345F" w:rsidRDefault="00384C43" w:rsidP="00F73F5C">
            <w:pPr>
              <w:pStyle w:val="TableText"/>
              <w:ind w:right="288"/>
              <w:rPr>
                <w:color w:val="000000"/>
              </w:rPr>
            </w:pPr>
            <w:r w:rsidRPr="00C7345F">
              <w:t>3.32</w:t>
            </w:r>
          </w:p>
        </w:tc>
      </w:tr>
      <w:tr w:rsidR="00384C43" w:rsidRPr="00C7345F" w14:paraId="1C5F6DCC" w14:textId="77777777" w:rsidTr="00F73F5C">
        <w:tc>
          <w:tcPr>
            <w:tcW w:w="1584" w:type="dxa"/>
          </w:tcPr>
          <w:p w14:paraId="5098AF80" w14:textId="77777777" w:rsidR="00384C43" w:rsidRPr="00C7345F" w:rsidRDefault="00384C43" w:rsidP="00F73F5C">
            <w:pPr>
              <w:pStyle w:val="TableText"/>
              <w:keepNext/>
              <w:ind w:right="504"/>
              <w:rPr>
                <w:color w:val="000000"/>
              </w:rPr>
            </w:pPr>
            <w:r w:rsidRPr="00C7345F">
              <w:t>183</w:t>
            </w:r>
          </w:p>
        </w:tc>
        <w:tc>
          <w:tcPr>
            <w:tcW w:w="830" w:type="dxa"/>
          </w:tcPr>
          <w:p w14:paraId="0C91B38B" w14:textId="77777777" w:rsidR="00384C43" w:rsidRPr="00C7345F" w:rsidRDefault="00384C43" w:rsidP="00F73F5C">
            <w:pPr>
              <w:pStyle w:val="TableText"/>
              <w:ind w:right="288"/>
              <w:rPr>
                <w:color w:val="000000"/>
              </w:rPr>
            </w:pPr>
            <w:r w:rsidRPr="00C7345F">
              <w:t>1</w:t>
            </w:r>
          </w:p>
        </w:tc>
        <w:tc>
          <w:tcPr>
            <w:tcW w:w="950" w:type="dxa"/>
          </w:tcPr>
          <w:p w14:paraId="4CA1A081" w14:textId="77777777" w:rsidR="00384C43" w:rsidRPr="00C7345F" w:rsidRDefault="00384C43" w:rsidP="00F73F5C">
            <w:pPr>
              <w:pStyle w:val="TableText"/>
              <w:ind w:right="144"/>
              <w:rPr>
                <w:color w:val="000000"/>
              </w:rPr>
            </w:pPr>
            <w:r w:rsidRPr="00C7345F">
              <w:t>11</w:t>
            </w:r>
          </w:p>
        </w:tc>
        <w:tc>
          <w:tcPr>
            <w:tcW w:w="1512" w:type="dxa"/>
          </w:tcPr>
          <w:p w14:paraId="6F9759DD" w14:textId="77777777" w:rsidR="00384C43" w:rsidRPr="00C7345F" w:rsidRDefault="00384C43" w:rsidP="00F73F5C">
            <w:pPr>
              <w:pStyle w:val="TableText"/>
              <w:ind w:right="288"/>
              <w:rPr>
                <w:color w:val="000000"/>
              </w:rPr>
            </w:pPr>
            <w:r w:rsidRPr="00C7345F">
              <w:t>0.56</w:t>
            </w:r>
          </w:p>
        </w:tc>
      </w:tr>
      <w:tr w:rsidR="00384C43" w:rsidRPr="00C7345F" w14:paraId="7EC78626" w14:textId="77777777" w:rsidTr="00F73F5C">
        <w:tc>
          <w:tcPr>
            <w:tcW w:w="1584" w:type="dxa"/>
          </w:tcPr>
          <w:p w14:paraId="1403DDFD" w14:textId="77777777" w:rsidR="00384C43" w:rsidRPr="00C7345F" w:rsidRDefault="00384C43" w:rsidP="00F73F5C">
            <w:pPr>
              <w:pStyle w:val="TableText"/>
              <w:keepNext/>
              <w:ind w:right="504"/>
              <w:rPr>
                <w:color w:val="000000"/>
              </w:rPr>
            </w:pPr>
            <w:r w:rsidRPr="00C7345F">
              <w:t>184</w:t>
            </w:r>
          </w:p>
        </w:tc>
        <w:tc>
          <w:tcPr>
            <w:tcW w:w="830" w:type="dxa"/>
          </w:tcPr>
          <w:p w14:paraId="7367F332" w14:textId="77777777" w:rsidR="00384C43" w:rsidRPr="00C7345F" w:rsidRDefault="00384C43" w:rsidP="00F73F5C">
            <w:pPr>
              <w:pStyle w:val="TableText"/>
              <w:ind w:right="288"/>
              <w:rPr>
                <w:color w:val="000000"/>
              </w:rPr>
            </w:pPr>
            <w:r w:rsidRPr="00C7345F">
              <w:t>1</w:t>
            </w:r>
          </w:p>
        </w:tc>
        <w:tc>
          <w:tcPr>
            <w:tcW w:w="950" w:type="dxa"/>
          </w:tcPr>
          <w:p w14:paraId="75E9BF85" w14:textId="77777777" w:rsidR="00384C43" w:rsidRPr="00C7345F" w:rsidRDefault="00384C43" w:rsidP="00F73F5C">
            <w:pPr>
              <w:pStyle w:val="TableText"/>
              <w:ind w:right="144"/>
              <w:rPr>
                <w:color w:val="000000"/>
              </w:rPr>
            </w:pPr>
            <w:r w:rsidRPr="00C7345F">
              <w:t>15</w:t>
            </w:r>
          </w:p>
        </w:tc>
        <w:tc>
          <w:tcPr>
            <w:tcW w:w="1512" w:type="dxa"/>
          </w:tcPr>
          <w:p w14:paraId="236542FC" w14:textId="77777777" w:rsidR="00384C43" w:rsidRPr="00C7345F" w:rsidRDefault="00384C43" w:rsidP="00F73F5C">
            <w:pPr>
              <w:pStyle w:val="TableText"/>
              <w:ind w:right="288"/>
              <w:rPr>
                <w:color w:val="000000"/>
              </w:rPr>
            </w:pPr>
            <w:r w:rsidRPr="00C7345F">
              <w:t>0.77</w:t>
            </w:r>
          </w:p>
        </w:tc>
      </w:tr>
      <w:tr w:rsidR="00384C43" w:rsidRPr="00C7345F" w14:paraId="4BB9B32D" w14:textId="77777777" w:rsidTr="00F73F5C">
        <w:tc>
          <w:tcPr>
            <w:tcW w:w="1584" w:type="dxa"/>
          </w:tcPr>
          <w:p w14:paraId="47726062" w14:textId="77777777" w:rsidR="00384C43" w:rsidRPr="00C7345F" w:rsidRDefault="00384C43" w:rsidP="00F73F5C">
            <w:pPr>
              <w:pStyle w:val="TableText"/>
              <w:keepNext/>
              <w:ind w:right="504"/>
              <w:rPr>
                <w:color w:val="000000"/>
              </w:rPr>
            </w:pPr>
            <w:r w:rsidRPr="00C7345F">
              <w:t>186</w:t>
            </w:r>
          </w:p>
        </w:tc>
        <w:tc>
          <w:tcPr>
            <w:tcW w:w="830" w:type="dxa"/>
          </w:tcPr>
          <w:p w14:paraId="09E85DC1" w14:textId="77777777" w:rsidR="00384C43" w:rsidRPr="00C7345F" w:rsidRDefault="00384C43" w:rsidP="00F73F5C">
            <w:pPr>
              <w:pStyle w:val="TableText"/>
              <w:ind w:right="288"/>
              <w:rPr>
                <w:color w:val="000000"/>
              </w:rPr>
            </w:pPr>
            <w:r w:rsidRPr="00C7345F">
              <w:t>1</w:t>
            </w:r>
          </w:p>
        </w:tc>
        <w:tc>
          <w:tcPr>
            <w:tcW w:w="950" w:type="dxa"/>
          </w:tcPr>
          <w:p w14:paraId="326179E6" w14:textId="77777777" w:rsidR="00384C43" w:rsidRPr="00C7345F" w:rsidRDefault="00384C43" w:rsidP="00F73F5C">
            <w:pPr>
              <w:pStyle w:val="TableText"/>
              <w:ind w:right="144"/>
              <w:rPr>
                <w:color w:val="000000"/>
              </w:rPr>
            </w:pPr>
            <w:r w:rsidRPr="00C7345F">
              <w:t>8</w:t>
            </w:r>
          </w:p>
        </w:tc>
        <w:tc>
          <w:tcPr>
            <w:tcW w:w="1512" w:type="dxa"/>
          </w:tcPr>
          <w:p w14:paraId="608E3CA7" w14:textId="77777777" w:rsidR="00384C43" w:rsidRPr="00C7345F" w:rsidRDefault="00384C43" w:rsidP="00F73F5C">
            <w:pPr>
              <w:pStyle w:val="TableText"/>
              <w:ind w:right="288"/>
              <w:rPr>
                <w:color w:val="000000"/>
              </w:rPr>
            </w:pPr>
            <w:r w:rsidRPr="00C7345F">
              <w:t>0.41</w:t>
            </w:r>
          </w:p>
        </w:tc>
      </w:tr>
      <w:tr w:rsidR="00384C43" w:rsidRPr="00C7345F" w14:paraId="40DC43E6" w14:textId="77777777" w:rsidTr="00F73F5C">
        <w:tc>
          <w:tcPr>
            <w:tcW w:w="1584" w:type="dxa"/>
          </w:tcPr>
          <w:p w14:paraId="2E1B9D64" w14:textId="77777777" w:rsidR="00384C43" w:rsidRPr="00C7345F" w:rsidRDefault="00384C43" w:rsidP="00F73F5C">
            <w:pPr>
              <w:pStyle w:val="TableText"/>
              <w:keepNext/>
              <w:ind w:right="504"/>
              <w:rPr>
                <w:color w:val="000000"/>
              </w:rPr>
            </w:pPr>
            <w:r w:rsidRPr="00C7345F">
              <w:t>189</w:t>
            </w:r>
          </w:p>
        </w:tc>
        <w:tc>
          <w:tcPr>
            <w:tcW w:w="830" w:type="dxa"/>
          </w:tcPr>
          <w:p w14:paraId="7471C936" w14:textId="77777777" w:rsidR="00384C43" w:rsidRPr="00C7345F" w:rsidRDefault="00384C43" w:rsidP="00F73F5C">
            <w:pPr>
              <w:pStyle w:val="TableText"/>
              <w:ind w:right="288"/>
              <w:rPr>
                <w:color w:val="000000"/>
              </w:rPr>
            </w:pPr>
            <w:r w:rsidRPr="00C7345F">
              <w:t>1</w:t>
            </w:r>
          </w:p>
        </w:tc>
        <w:tc>
          <w:tcPr>
            <w:tcW w:w="950" w:type="dxa"/>
          </w:tcPr>
          <w:p w14:paraId="4C410C2F" w14:textId="77777777" w:rsidR="00384C43" w:rsidRPr="00C7345F" w:rsidRDefault="00384C43" w:rsidP="00F73F5C">
            <w:pPr>
              <w:pStyle w:val="TableText"/>
              <w:ind w:right="144"/>
              <w:rPr>
                <w:color w:val="000000"/>
              </w:rPr>
            </w:pPr>
            <w:r w:rsidRPr="00C7345F">
              <w:t>2</w:t>
            </w:r>
          </w:p>
        </w:tc>
        <w:tc>
          <w:tcPr>
            <w:tcW w:w="1512" w:type="dxa"/>
          </w:tcPr>
          <w:p w14:paraId="767D52BE" w14:textId="77777777" w:rsidR="00384C43" w:rsidRPr="00C7345F" w:rsidRDefault="00384C43" w:rsidP="00F73F5C">
            <w:pPr>
              <w:pStyle w:val="TableText"/>
              <w:ind w:right="288"/>
              <w:rPr>
                <w:color w:val="000000"/>
              </w:rPr>
            </w:pPr>
            <w:r w:rsidRPr="00C7345F">
              <w:t>0.10</w:t>
            </w:r>
          </w:p>
        </w:tc>
      </w:tr>
      <w:tr w:rsidR="00384C43" w:rsidRPr="00C7345F" w14:paraId="21A923DC" w14:textId="77777777" w:rsidTr="00F73F5C">
        <w:tc>
          <w:tcPr>
            <w:tcW w:w="1584" w:type="dxa"/>
          </w:tcPr>
          <w:p w14:paraId="5D25B894" w14:textId="77777777" w:rsidR="00384C43" w:rsidRPr="00C7345F" w:rsidRDefault="00384C43" w:rsidP="00F73F5C">
            <w:pPr>
              <w:pStyle w:val="TableText"/>
              <w:keepNext/>
              <w:ind w:right="504"/>
              <w:rPr>
                <w:color w:val="000000"/>
              </w:rPr>
            </w:pPr>
            <w:r w:rsidRPr="00C7345F">
              <w:t>192</w:t>
            </w:r>
          </w:p>
        </w:tc>
        <w:tc>
          <w:tcPr>
            <w:tcW w:w="830" w:type="dxa"/>
          </w:tcPr>
          <w:p w14:paraId="0B26E06F" w14:textId="77777777" w:rsidR="00384C43" w:rsidRPr="00C7345F" w:rsidRDefault="00384C43" w:rsidP="00F73F5C">
            <w:pPr>
              <w:pStyle w:val="TableText"/>
              <w:ind w:right="288"/>
              <w:rPr>
                <w:color w:val="000000"/>
              </w:rPr>
            </w:pPr>
            <w:r w:rsidRPr="00C7345F">
              <w:t>1</w:t>
            </w:r>
          </w:p>
        </w:tc>
        <w:tc>
          <w:tcPr>
            <w:tcW w:w="950" w:type="dxa"/>
          </w:tcPr>
          <w:p w14:paraId="6D7CAD8E" w14:textId="77777777" w:rsidR="00384C43" w:rsidRPr="00C7345F" w:rsidRDefault="00384C43" w:rsidP="00F73F5C">
            <w:pPr>
              <w:pStyle w:val="TableText"/>
              <w:ind w:right="144"/>
              <w:rPr>
                <w:color w:val="000000"/>
              </w:rPr>
            </w:pPr>
            <w:r w:rsidRPr="00C7345F">
              <w:t>5</w:t>
            </w:r>
          </w:p>
        </w:tc>
        <w:tc>
          <w:tcPr>
            <w:tcW w:w="1512" w:type="dxa"/>
          </w:tcPr>
          <w:p w14:paraId="631B195E" w14:textId="77777777" w:rsidR="00384C43" w:rsidRPr="00C7345F" w:rsidRDefault="00384C43" w:rsidP="00F73F5C">
            <w:pPr>
              <w:pStyle w:val="TableText"/>
              <w:ind w:right="288"/>
              <w:rPr>
                <w:color w:val="000000"/>
              </w:rPr>
            </w:pPr>
            <w:r w:rsidRPr="00C7345F">
              <w:t>0.26</w:t>
            </w:r>
          </w:p>
        </w:tc>
      </w:tr>
      <w:tr w:rsidR="00384C43" w:rsidRPr="00C7345F" w14:paraId="3A4F7692" w14:textId="77777777" w:rsidTr="00F73F5C">
        <w:tc>
          <w:tcPr>
            <w:tcW w:w="1584" w:type="dxa"/>
          </w:tcPr>
          <w:p w14:paraId="70D17A4C" w14:textId="77777777" w:rsidR="00384C43" w:rsidRPr="00C7345F" w:rsidRDefault="00384C43" w:rsidP="00F73F5C">
            <w:pPr>
              <w:pStyle w:val="TableText"/>
              <w:keepNext/>
              <w:ind w:right="504"/>
              <w:rPr>
                <w:color w:val="000000"/>
              </w:rPr>
            </w:pPr>
            <w:r w:rsidRPr="00C7345F">
              <w:t>194</w:t>
            </w:r>
          </w:p>
        </w:tc>
        <w:tc>
          <w:tcPr>
            <w:tcW w:w="830" w:type="dxa"/>
          </w:tcPr>
          <w:p w14:paraId="2F4DAB79" w14:textId="77777777" w:rsidR="00384C43" w:rsidRPr="00C7345F" w:rsidRDefault="00384C43" w:rsidP="00F73F5C">
            <w:pPr>
              <w:pStyle w:val="TableText"/>
              <w:ind w:right="288"/>
              <w:rPr>
                <w:color w:val="000000"/>
              </w:rPr>
            </w:pPr>
            <w:r w:rsidRPr="00C7345F">
              <w:t>1</w:t>
            </w:r>
          </w:p>
        </w:tc>
        <w:tc>
          <w:tcPr>
            <w:tcW w:w="950" w:type="dxa"/>
          </w:tcPr>
          <w:p w14:paraId="51B81028" w14:textId="77777777" w:rsidR="00384C43" w:rsidRPr="00C7345F" w:rsidRDefault="00384C43" w:rsidP="00F73F5C">
            <w:pPr>
              <w:pStyle w:val="TableText"/>
              <w:ind w:right="144"/>
              <w:rPr>
                <w:color w:val="000000"/>
              </w:rPr>
            </w:pPr>
            <w:r w:rsidRPr="00C7345F">
              <w:t>10</w:t>
            </w:r>
          </w:p>
        </w:tc>
        <w:tc>
          <w:tcPr>
            <w:tcW w:w="1512" w:type="dxa"/>
          </w:tcPr>
          <w:p w14:paraId="1D50A826" w14:textId="77777777" w:rsidR="00384C43" w:rsidRPr="00C7345F" w:rsidRDefault="00384C43" w:rsidP="00F73F5C">
            <w:pPr>
              <w:pStyle w:val="TableText"/>
              <w:ind w:right="288"/>
              <w:rPr>
                <w:color w:val="000000"/>
              </w:rPr>
            </w:pPr>
            <w:r w:rsidRPr="00C7345F">
              <w:t>0.51</w:t>
            </w:r>
          </w:p>
        </w:tc>
      </w:tr>
      <w:tr w:rsidR="00384C43" w:rsidRPr="00C7345F" w14:paraId="4D9D690F" w14:textId="77777777" w:rsidTr="00F73F5C">
        <w:tc>
          <w:tcPr>
            <w:tcW w:w="1584" w:type="dxa"/>
          </w:tcPr>
          <w:p w14:paraId="1584A4CB" w14:textId="77777777" w:rsidR="00384C43" w:rsidRPr="00C7345F" w:rsidRDefault="00384C43" w:rsidP="00F73F5C">
            <w:pPr>
              <w:pStyle w:val="TableText"/>
              <w:keepNext/>
              <w:ind w:right="504"/>
              <w:rPr>
                <w:color w:val="000000"/>
              </w:rPr>
            </w:pPr>
            <w:r w:rsidRPr="00C7345F">
              <w:t>195</w:t>
            </w:r>
          </w:p>
        </w:tc>
        <w:tc>
          <w:tcPr>
            <w:tcW w:w="830" w:type="dxa"/>
          </w:tcPr>
          <w:p w14:paraId="1CB2CCDA" w14:textId="77777777" w:rsidR="00384C43" w:rsidRPr="00C7345F" w:rsidRDefault="00384C43" w:rsidP="00F73F5C">
            <w:pPr>
              <w:pStyle w:val="TableText"/>
              <w:ind w:right="288"/>
              <w:rPr>
                <w:color w:val="000000"/>
              </w:rPr>
            </w:pPr>
            <w:r w:rsidRPr="00C7345F">
              <w:t>1</w:t>
            </w:r>
          </w:p>
        </w:tc>
        <w:tc>
          <w:tcPr>
            <w:tcW w:w="950" w:type="dxa"/>
          </w:tcPr>
          <w:p w14:paraId="12697727" w14:textId="77777777" w:rsidR="00384C43" w:rsidRPr="00C7345F" w:rsidRDefault="00384C43" w:rsidP="00F73F5C">
            <w:pPr>
              <w:pStyle w:val="TableText"/>
              <w:ind w:right="144"/>
              <w:rPr>
                <w:color w:val="000000"/>
              </w:rPr>
            </w:pPr>
            <w:r w:rsidRPr="00C7345F">
              <w:t>1</w:t>
            </w:r>
          </w:p>
        </w:tc>
        <w:tc>
          <w:tcPr>
            <w:tcW w:w="1512" w:type="dxa"/>
          </w:tcPr>
          <w:p w14:paraId="730CD03B" w14:textId="77777777" w:rsidR="00384C43" w:rsidRPr="00C7345F" w:rsidRDefault="00384C43" w:rsidP="00F73F5C">
            <w:pPr>
              <w:pStyle w:val="TableText"/>
              <w:ind w:right="288"/>
              <w:rPr>
                <w:color w:val="000000"/>
              </w:rPr>
            </w:pPr>
            <w:r w:rsidRPr="00C7345F">
              <w:t>0.05</w:t>
            </w:r>
          </w:p>
        </w:tc>
      </w:tr>
      <w:tr w:rsidR="00384C43" w:rsidRPr="00C7345F" w14:paraId="10D340DF" w14:textId="77777777" w:rsidTr="00F73F5C">
        <w:tc>
          <w:tcPr>
            <w:tcW w:w="1584" w:type="dxa"/>
          </w:tcPr>
          <w:p w14:paraId="2AD44795" w14:textId="77777777" w:rsidR="00384C43" w:rsidRPr="00C7345F" w:rsidRDefault="00384C43" w:rsidP="00F73F5C">
            <w:pPr>
              <w:pStyle w:val="TableText"/>
              <w:ind w:right="504"/>
              <w:rPr>
                <w:color w:val="000000"/>
              </w:rPr>
            </w:pPr>
            <w:r w:rsidRPr="00C7345F">
              <w:t>200</w:t>
            </w:r>
          </w:p>
        </w:tc>
        <w:tc>
          <w:tcPr>
            <w:tcW w:w="830" w:type="dxa"/>
          </w:tcPr>
          <w:p w14:paraId="2CCADE85" w14:textId="77777777" w:rsidR="00384C43" w:rsidRPr="00C7345F" w:rsidRDefault="00384C43" w:rsidP="00F73F5C">
            <w:pPr>
              <w:pStyle w:val="TableText"/>
              <w:ind w:right="288"/>
              <w:rPr>
                <w:color w:val="000000"/>
              </w:rPr>
            </w:pPr>
            <w:r w:rsidRPr="00C7345F">
              <w:t>1</w:t>
            </w:r>
          </w:p>
        </w:tc>
        <w:tc>
          <w:tcPr>
            <w:tcW w:w="950" w:type="dxa"/>
          </w:tcPr>
          <w:p w14:paraId="7DC7616A" w14:textId="77777777" w:rsidR="00384C43" w:rsidRPr="00C7345F" w:rsidRDefault="00384C43" w:rsidP="00F73F5C">
            <w:pPr>
              <w:pStyle w:val="TableText"/>
              <w:ind w:right="144"/>
              <w:rPr>
                <w:color w:val="000000"/>
              </w:rPr>
            </w:pPr>
            <w:r w:rsidRPr="00C7345F">
              <w:t>5</w:t>
            </w:r>
          </w:p>
        </w:tc>
        <w:tc>
          <w:tcPr>
            <w:tcW w:w="1512" w:type="dxa"/>
          </w:tcPr>
          <w:p w14:paraId="64F11C30" w14:textId="77777777" w:rsidR="00384C43" w:rsidRPr="00C7345F" w:rsidRDefault="00384C43" w:rsidP="00F73F5C">
            <w:pPr>
              <w:pStyle w:val="TableText"/>
              <w:ind w:right="288"/>
              <w:rPr>
                <w:color w:val="000000"/>
              </w:rPr>
            </w:pPr>
            <w:r w:rsidRPr="00C7345F">
              <w:t>0.26</w:t>
            </w:r>
          </w:p>
        </w:tc>
      </w:tr>
      <w:tr w:rsidR="00384C43" w:rsidRPr="00C7345F" w14:paraId="59E1B9C2" w14:textId="77777777" w:rsidTr="00F73F5C">
        <w:tc>
          <w:tcPr>
            <w:tcW w:w="1584" w:type="dxa"/>
          </w:tcPr>
          <w:p w14:paraId="136C5FEA" w14:textId="77777777" w:rsidR="00384C43" w:rsidRPr="00C7345F" w:rsidRDefault="00384C43" w:rsidP="00F73F5C">
            <w:pPr>
              <w:pStyle w:val="TableText"/>
              <w:ind w:right="504"/>
              <w:rPr>
                <w:color w:val="000000"/>
              </w:rPr>
            </w:pPr>
            <w:r w:rsidRPr="00C7345F">
              <w:t>201</w:t>
            </w:r>
          </w:p>
        </w:tc>
        <w:tc>
          <w:tcPr>
            <w:tcW w:w="830" w:type="dxa"/>
          </w:tcPr>
          <w:p w14:paraId="3FA850A0" w14:textId="77777777" w:rsidR="00384C43" w:rsidRPr="00C7345F" w:rsidRDefault="00384C43" w:rsidP="00F73F5C">
            <w:pPr>
              <w:pStyle w:val="TableText"/>
              <w:ind w:right="288"/>
              <w:rPr>
                <w:color w:val="000000"/>
              </w:rPr>
            </w:pPr>
            <w:r w:rsidRPr="00C7345F">
              <w:t>1</w:t>
            </w:r>
          </w:p>
        </w:tc>
        <w:tc>
          <w:tcPr>
            <w:tcW w:w="950" w:type="dxa"/>
          </w:tcPr>
          <w:p w14:paraId="3729E1F1" w14:textId="77777777" w:rsidR="00384C43" w:rsidRPr="00C7345F" w:rsidRDefault="00384C43" w:rsidP="00F73F5C">
            <w:pPr>
              <w:pStyle w:val="TableText"/>
              <w:ind w:right="144"/>
              <w:rPr>
                <w:color w:val="000000"/>
              </w:rPr>
            </w:pPr>
            <w:r w:rsidRPr="00C7345F">
              <w:t>42</w:t>
            </w:r>
          </w:p>
        </w:tc>
        <w:tc>
          <w:tcPr>
            <w:tcW w:w="1512" w:type="dxa"/>
          </w:tcPr>
          <w:p w14:paraId="5CCDAFE5" w14:textId="77777777" w:rsidR="00384C43" w:rsidRPr="00C7345F" w:rsidRDefault="00384C43" w:rsidP="00F73F5C">
            <w:pPr>
              <w:pStyle w:val="TableText"/>
              <w:ind w:right="288"/>
              <w:rPr>
                <w:color w:val="000000"/>
              </w:rPr>
            </w:pPr>
            <w:r w:rsidRPr="00C7345F">
              <w:t>2.14</w:t>
            </w:r>
          </w:p>
        </w:tc>
      </w:tr>
      <w:tr w:rsidR="00384C43" w:rsidRPr="00C7345F" w14:paraId="6D94BC9D" w14:textId="77777777" w:rsidTr="00F73F5C">
        <w:tc>
          <w:tcPr>
            <w:tcW w:w="1584" w:type="dxa"/>
          </w:tcPr>
          <w:p w14:paraId="43A031F3" w14:textId="77777777" w:rsidR="00384C43" w:rsidRPr="00C7345F" w:rsidRDefault="00384C43" w:rsidP="00F73F5C">
            <w:pPr>
              <w:pStyle w:val="TableText"/>
              <w:ind w:right="504"/>
              <w:rPr>
                <w:color w:val="000000"/>
              </w:rPr>
            </w:pPr>
            <w:r w:rsidRPr="00C7345F">
              <w:t>203</w:t>
            </w:r>
          </w:p>
        </w:tc>
        <w:tc>
          <w:tcPr>
            <w:tcW w:w="830" w:type="dxa"/>
          </w:tcPr>
          <w:p w14:paraId="73A91562" w14:textId="77777777" w:rsidR="00384C43" w:rsidRPr="00C7345F" w:rsidRDefault="00384C43" w:rsidP="00F73F5C">
            <w:pPr>
              <w:pStyle w:val="TableText"/>
              <w:ind w:right="288"/>
              <w:rPr>
                <w:color w:val="000000"/>
              </w:rPr>
            </w:pPr>
            <w:r w:rsidRPr="00C7345F">
              <w:t>1</w:t>
            </w:r>
          </w:p>
        </w:tc>
        <w:tc>
          <w:tcPr>
            <w:tcW w:w="950" w:type="dxa"/>
          </w:tcPr>
          <w:p w14:paraId="38A65633" w14:textId="77777777" w:rsidR="00384C43" w:rsidRPr="00C7345F" w:rsidRDefault="00384C43" w:rsidP="00F73F5C">
            <w:pPr>
              <w:pStyle w:val="TableText"/>
              <w:ind w:right="144"/>
              <w:rPr>
                <w:color w:val="000000"/>
              </w:rPr>
            </w:pPr>
            <w:r w:rsidRPr="00C7345F">
              <w:t>15</w:t>
            </w:r>
          </w:p>
        </w:tc>
        <w:tc>
          <w:tcPr>
            <w:tcW w:w="1512" w:type="dxa"/>
          </w:tcPr>
          <w:p w14:paraId="6045B745" w14:textId="77777777" w:rsidR="00384C43" w:rsidRPr="00C7345F" w:rsidRDefault="00384C43" w:rsidP="00F73F5C">
            <w:pPr>
              <w:pStyle w:val="TableText"/>
              <w:ind w:right="288"/>
              <w:rPr>
                <w:color w:val="000000"/>
              </w:rPr>
            </w:pPr>
            <w:r w:rsidRPr="00C7345F">
              <w:t>0.77</w:t>
            </w:r>
          </w:p>
        </w:tc>
      </w:tr>
      <w:tr w:rsidR="00384C43" w:rsidRPr="00C7345F" w14:paraId="40975CE3" w14:textId="77777777" w:rsidTr="00F73F5C">
        <w:tc>
          <w:tcPr>
            <w:tcW w:w="1584" w:type="dxa"/>
          </w:tcPr>
          <w:p w14:paraId="7E14B81C" w14:textId="77777777" w:rsidR="00384C43" w:rsidRPr="00C7345F" w:rsidRDefault="00384C43" w:rsidP="00F73F5C">
            <w:pPr>
              <w:pStyle w:val="TableText"/>
              <w:ind w:right="504"/>
              <w:rPr>
                <w:color w:val="000000"/>
              </w:rPr>
            </w:pPr>
            <w:r w:rsidRPr="00C7345F">
              <w:t>204</w:t>
            </w:r>
          </w:p>
        </w:tc>
        <w:tc>
          <w:tcPr>
            <w:tcW w:w="830" w:type="dxa"/>
          </w:tcPr>
          <w:p w14:paraId="7BE80BB8" w14:textId="77777777" w:rsidR="00384C43" w:rsidRPr="00C7345F" w:rsidRDefault="00384C43" w:rsidP="00F73F5C">
            <w:pPr>
              <w:pStyle w:val="TableText"/>
              <w:ind w:right="288"/>
              <w:rPr>
                <w:color w:val="000000"/>
              </w:rPr>
            </w:pPr>
            <w:r w:rsidRPr="00C7345F">
              <w:t>1</w:t>
            </w:r>
          </w:p>
        </w:tc>
        <w:tc>
          <w:tcPr>
            <w:tcW w:w="950" w:type="dxa"/>
          </w:tcPr>
          <w:p w14:paraId="1016944C" w14:textId="77777777" w:rsidR="00384C43" w:rsidRPr="00C7345F" w:rsidRDefault="00384C43" w:rsidP="00F73F5C">
            <w:pPr>
              <w:pStyle w:val="TableText"/>
              <w:ind w:right="144"/>
              <w:rPr>
                <w:color w:val="000000"/>
              </w:rPr>
            </w:pPr>
            <w:r w:rsidRPr="00C7345F">
              <w:t>5</w:t>
            </w:r>
          </w:p>
        </w:tc>
        <w:tc>
          <w:tcPr>
            <w:tcW w:w="1512" w:type="dxa"/>
          </w:tcPr>
          <w:p w14:paraId="4D43E43A" w14:textId="77777777" w:rsidR="00384C43" w:rsidRPr="00C7345F" w:rsidRDefault="00384C43" w:rsidP="00F73F5C">
            <w:pPr>
              <w:pStyle w:val="TableText"/>
              <w:ind w:right="288"/>
              <w:rPr>
                <w:color w:val="000000"/>
              </w:rPr>
            </w:pPr>
            <w:r w:rsidRPr="00C7345F">
              <w:t>0.26</w:t>
            </w:r>
          </w:p>
        </w:tc>
      </w:tr>
      <w:tr w:rsidR="00384C43" w:rsidRPr="00C7345F" w14:paraId="5BC6E03D" w14:textId="77777777" w:rsidTr="00F73F5C">
        <w:tc>
          <w:tcPr>
            <w:tcW w:w="1584" w:type="dxa"/>
          </w:tcPr>
          <w:p w14:paraId="09D345D0" w14:textId="77777777" w:rsidR="00384C43" w:rsidRPr="00C7345F" w:rsidRDefault="00384C43" w:rsidP="00F73F5C">
            <w:pPr>
              <w:pStyle w:val="TableText"/>
              <w:ind w:right="504"/>
              <w:rPr>
                <w:color w:val="000000"/>
              </w:rPr>
            </w:pPr>
            <w:r w:rsidRPr="00C7345F">
              <w:t>205</w:t>
            </w:r>
          </w:p>
        </w:tc>
        <w:tc>
          <w:tcPr>
            <w:tcW w:w="830" w:type="dxa"/>
          </w:tcPr>
          <w:p w14:paraId="0929EBC5" w14:textId="77777777" w:rsidR="00384C43" w:rsidRPr="00C7345F" w:rsidRDefault="00384C43" w:rsidP="00F73F5C">
            <w:pPr>
              <w:pStyle w:val="TableText"/>
              <w:ind w:right="288"/>
              <w:rPr>
                <w:color w:val="000000"/>
              </w:rPr>
            </w:pPr>
            <w:r w:rsidRPr="00C7345F">
              <w:t>1</w:t>
            </w:r>
          </w:p>
        </w:tc>
        <w:tc>
          <w:tcPr>
            <w:tcW w:w="950" w:type="dxa"/>
          </w:tcPr>
          <w:p w14:paraId="2846A8AE" w14:textId="77777777" w:rsidR="00384C43" w:rsidRPr="00C7345F" w:rsidRDefault="00384C43" w:rsidP="00F73F5C">
            <w:pPr>
              <w:pStyle w:val="TableText"/>
              <w:ind w:right="144"/>
              <w:rPr>
                <w:color w:val="000000"/>
              </w:rPr>
            </w:pPr>
            <w:r w:rsidRPr="00C7345F">
              <w:t>14</w:t>
            </w:r>
          </w:p>
        </w:tc>
        <w:tc>
          <w:tcPr>
            <w:tcW w:w="1512" w:type="dxa"/>
          </w:tcPr>
          <w:p w14:paraId="39C1D2F5" w14:textId="77777777" w:rsidR="00384C43" w:rsidRPr="00C7345F" w:rsidRDefault="00384C43" w:rsidP="00F73F5C">
            <w:pPr>
              <w:pStyle w:val="TableText"/>
              <w:ind w:right="288"/>
              <w:rPr>
                <w:color w:val="000000"/>
              </w:rPr>
            </w:pPr>
            <w:r w:rsidRPr="00C7345F">
              <w:t>0.71</w:t>
            </w:r>
          </w:p>
        </w:tc>
      </w:tr>
      <w:tr w:rsidR="00384C43" w:rsidRPr="00C7345F" w14:paraId="3F046A21" w14:textId="77777777" w:rsidTr="00F73F5C">
        <w:tc>
          <w:tcPr>
            <w:tcW w:w="1584" w:type="dxa"/>
          </w:tcPr>
          <w:p w14:paraId="779558D3" w14:textId="77777777" w:rsidR="00384C43" w:rsidRPr="00C7345F" w:rsidRDefault="00384C43" w:rsidP="00F73F5C">
            <w:pPr>
              <w:pStyle w:val="TableText"/>
              <w:ind w:right="504"/>
              <w:rPr>
                <w:color w:val="000000"/>
              </w:rPr>
            </w:pPr>
            <w:r w:rsidRPr="00C7345F">
              <w:t>207</w:t>
            </w:r>
          </w:p>
        </w:tc>
        <w:tc>
          <w:tcPr>
            <w:tcW w:w="830" w:type="dxa"/>
          </w:tcPr>
          <w:p w14:paraId="377DA099" w14:textId="77777777" w:rsidR="00384C43" w:rsidRPr="00C7345F" w:rsidRDefault="00384C43" w:rsidP="00F73F5C">
            <w:pPr>
              <w:pStyle w:val="TableText"/>
              <w:ind w:right="288"/>
              <w:rPr>
                <w:color w:val="000000"/>
              </w:rPr>
            </w:pPr>
            <w:r w:rsidRPr="00C7345F">
              <w:t>1</w:t>
            </w:r>
          </w:p>
        </w:tc>
        <w:tc>
          <w:tcPr>
            <w:tcW w:w="950" w:type="dxa"/>
          </w:tcPr>
          <w:p w14:paraId="6986D07E" w14:textId="77777777" w:rsidR="00384C43" w:rsidRPr="00C7345F" w:rsidRDefault="00384C43" w:rsidP="00F73F5C">
            <w:pPr>
              <w:pStyle w:val="TableText"/>
              <w:ind w:right="144"/>
              <w:rPr>
                <w:color w:val="000000"/>
              </w:rPr>
            </w:pPr>
            <w:r w:rsidRPr="00C7345F">
              <w:t>1</w:t>
            </w:r>
          </w:p>
        </w:tc>
        <w:tc>
          <w:tcPr>
            <w:tcW w:w="1512" w:type="dxa"/>
          </w:tcPr>
          <w:p w14:paraId="73F9537A" w14:textId="77777777" w:rsidR="00384C43" w:rsidRPr="00C7345F" w:rsidRDefault="00384C43" w:rsidP="00F73F5C">
            <w:pPr>
              <w:pStyle w:val="TableText"/>
              <w:ind w:right="288"/>
              <w:rPr>
                <w:color w:val="000000"/>
              </w:rPr>
            </w:pPr>
            <w:r w:rsidRPr="00C7345F">
              <w:t>0.05</w:t>
            </w:r>
          </w:p>
        </w:tc>
      </w:tr>
      <w:tr w:rsidR="00384C43" w:rsidRPr="00C7345F" w14:paraId="734FA229" w14:textId="77777777" w:rsidTr="00F73F5C">
        <w:tc>
          <w:tcPr>
            <w:tcW w:w="1584" w:type="dxa"/>
          </w:tcPr>
          <w:p w14:paraId="276842BD" w14:textId="77777777" w:rsidR="00384C43" w:rsidRPr="00C7345F" w:rsidRDefault="00384C43" w:rsidP="00F73F5C">
            <w:pPr>
              <w:pStyle w:val="TableText"/>
              <w:ind w:right="504"/>
              <w:rPr>
                <w:color w:val="000000"/>
              </w:rPr>
            </w:pPr>
            <w:r w:rsidRPr="00C7345F">
              <w:t>212</w:t>
            </w:r>
          </w:p>
        </w:tc>
        <w:tc>
          <w:tcPr>
            <w:tcW w:w="830" w:type="dxa"/>
          </w:tcPr>
          <w:p w14:paraId="65D522D3" w14:textId="77777777" w:rsidR="00384C43" w:rsidRPr="00C7345F" w:rsidRDefault="00384C43" w:rsidP="00F73F5C">
            <w:pPr>
              <w:pStyle w:val="TableText"/>
              <w:ind w:right="288"/>
              <w:rPr>
                <w:color w:val="000000"/>
              </w:rPr>
            </w:pPr>
            <w:r w:rsidRPr="00C7345F">
              <w:t>1</w:t>
            </w:r>
          </w:p>
        </w:tc>
        <w:tc>
          <w:tcPr>
            <w:tcW w:w="950" w:type="dxa"/>
          </w:tcPr>
          <w:p w14:paraId="3CA5F482" w14:textId="77777777" w:rsidR="00384C43" w:rsidRPr="00C7345F" w:rsidRDefault="00384C43" w:rsidP="00F73F5C">
            <w:pPr>
              <w:pStyle w:val="TableText"/>
              <w:ind w:right="144"/>
              <w:rPr>
                <w:color w:val="000000"/>
              </w:rPr>
            </w:pPr>
            <w:r w:rsidRPr="00C7345F">
              <w:t>1</w:t>
            </w:r>
          </w:p>
        </w:tc>
        <w:tc>
          <w:tcPr>
            <w:tcW w:w="1512" w:type="dxa"/>
          </w:tcPr>
          <w:p w14:paraId="45A202BB" w14:textId="77777777" w:rsidR="00384C43" w:rsidRPr="00C7345F" w:rsidRDefault="00384C43" w:rsidP="00F73F5C">
            <w:pPr>
              <w:pStyle w:val="TableText"/>
              <w:ind w:right="288"/>
              <w:rPr>
                <w:color w:val="000000"/>
              </w:rPr>
            </w:pPr>
            <w:r w:rsidRPr="00C7345F">
              <w:t>0.05</w:t>
            </w:r>
          </w:p>
        </w:tc>
      </w:tr>
      <w:tr w:rsidR="00384C43" w:rsidRPr="00C7345F" w14:paraId="10EA5EFB" w14:textId="77777777" w:rsidTr="00F73F5C">
        <w:tc>
          <w:tcPr>
            <w:tcW w:w="1584" w:type="dxa"/>
          </w:tcPr>
          <w:p w14:paraId="510D041E" w14:textId="77777777" w:rsidR="00384C43" w:rsidRPr="00C7345F" w:rsidRDefault="00384C43" w:rsidP="00F73F5C">
            <w:pPr>
              <w:pStyle w:val="TableText"/>
              <w:ind w:right="504"/>
              <w:rPr>
                <w:color w:val="000000"/>
              </w:rPr>
            </w:pPr>
            <w:r w:rsidRPr="00C7345F">
              <w:t>213</w:t>
            </w:r>
          </w:p>
        </w:tc>
        <w:tc>
          <w:tcPr>
            <w:tcW w:w="830" w:type="dxa"/>
          </w:tcPr>
          <w:p w14:paraId="7B63CB3C" w14:textId="77777777" w:rsidR="00384C43" w:rsidRPr="00C7345F" w:rsidRDefault="00384C43" w:rsidP="00F73F5C">
            <w:pPr>
              <w:pStyle w:val="TableText"/>
              <w:ind w:right="288"/>
              <w:rPr>
                <w:color w:val="000000"/>
              </w:rPr>
            </w:pPr>
            <w:r w:rsidRPr="00C7345F">
              <w:t>1</w:t>
            </w:r>
          </w:p>
        </w:tc>
        <w:tc>
          <w:tcPr>
            <w:tcW w:w="950" w:type="dxa"/>
          </w:tcPr>
          <w:p w14:paraId="3E78C2EB" w14:textId="77777777" w:rsidR="00384C43" w:rsidRPr="00C7345F" w:rsidRDefault="00384C43" w:rsidP="00F73F5C">
            <w:pPr>
              <w:pStyle w:val="TableText"/>
              <w:ind w:right="144"/>
              <w:rPr>
                <w:color w:val="000000"/>
              </w:rPr>
            </w:pPr>
            <w:r w:rsidRPr="00C7345F">
              <w:t>29</w:t>
            </w:r>
          </w:p>
        </w:tc>
        <w:tc>
          <w:tcPr>
            <w:tcW w:w="1512" w:type="dxa"/>
          </w:tcPr>
          <w:p w14:paraId="39DA909B" w14:textId="77777777" w:rsidR="00384C43" w:rsidRPr="00C7345F" w:rsidRDefault="00384C43" w:rsidP="00F73F5C">
            <w:pPr>
              <w:pStyle w:val="TableText"/>
              <w:ind w:right="288"/>
              <w:rPr>
                <w:color w:val="000000"/>
              </w:rPr>
            </w:pPr>
            <w:r w:rsidRPr="00C7345F">
              <w:t>1.48</w:t>
            </w:r>
          </w:p>
        </w:tc>
      </w:tr>
      <w:tr w:rsidR="00384C43" w:rsidRPr="00C7345F" w14:paraId="5C2A8BA3" w14:textId="77777777" w:rsidTr="00F73F5C">
        <w:tc>
          <w:tcPr>
            <w:tcW w:w="1584" w:type="dxa"/>
          </w:tcPr>
          <w:p w14:paraId="0A4A8067" w14:textId="77777777" w:rsidR="00384C43" w:rsidRPr="00C7345F" w:rsidRDefault="00384C43" w:rsidP="00F73F5C">
            <w:pPr>
              <w:pStyle w:val="TableText"/>
              <w:ind w:right="504"/>
              <w:rPr>
                <w:color w:val="000000"/>
              </w:rPr>
            </w:pPr>
            <w:r w:rsidRPr="00C7345F">
              <w:t>214</w:t>
            </w:r>
          </w:p>
        </w:tc>
        <w:tc>
          <w:tcPr>
            <w:tcW w:w="830" w:type="dxa"/>
          </w:tcPr>
          <w:p w14:paraId="672CB240" w14:textId="77777777" w:rsidR="00384C43" w:rsidRPr="00C7345F" w:rsidRDefault="00384C43" w:rsidP="00F73F5C">
            <w:pPr>
              <w:pStyle w:val="TableText"/>
              <w:ind w:right="288"/>
              <w:rPr>
                <w:color w:val="000000"/>
              </w:rPr>
            </w:pPr>
            <w:r w:rsidRPr="00C7345F">
              <w:t>1</w:t>
            </w:r>
          </w:p>
        </w:tc>
        <w:tc>
          <w:tcPr>
            <w:tcW w:w="950" w:type="dxa"/>
          </w:tcPr>
          <w:p w14:paraId="38BF425A" w14:textId="77777777" w:rsidR="00384C43" w:rsidRPr="00C7345F" w:rsidRDefault="00384C43" w:rsidP="00F73F5C">
            <w:pPr>
              <w:pStyle w:val="TableText"/>
              <w:ind w:right="144"/>
              <w:rPr>
                <w:color w:val="000000"/>
              </w:rPr>
            </w:pPr>
            <w:r w:rsidRPr="00C7345F">
              <w:t>27</w:t>
            </w:r>
          </w:p>
        </w:tc>
        <w:tc>
          <w:tcPr>
            <w:tcW w:w="1512" w:type="dxa"/>
          </w:tcPr>
          <w:p w14:paraId="1C614F43" w14:textId="77777777" w:rsidR="00384C43" w:rsidRPr="00C7345F" w:rsidRDefault="00384C43" w:rsidP="00F73F5C">
            <w:pPr>
              <w:pStyle w:val="TableText"/>
              <w:ind w:right="288"/>
              <w:rPr>
                <w:color w:val="000000"/>
              </w:rPr>
            </w:pPr>
            <w:r w:rsidRPr="00C7345F">
              <w:t>1.38</w:t>
            </w:r>
          </w:p>
        </w:tc>
      </w:tr>
      <w:tr w:rsidR="00384C43" w:rsidRPr="00C7345F" w14:paraId="599532BD" w14:textId="77777777" w:rsidTr="00F73F5C">
        <w:tc>
          <w:tcPr>
            <w:tcW w:w="1584" w:type="dxa"/>
          </w:tcPr>
          <w:p w14:paraId="673BE54C" w14:textId="77777777" w:rsidR="00384C43" w:rsidRPr="00C7345F" w:rsidRDefault="00384C43" w:rsidP="00F73F5C">
            <w:pPr>
              <w:pStyle w:val="TableText"/>
              <w:ind w:right="504"/>
              <w:rPr>
                <w:color w:val="000000"/>
              </w:rPr>
            </w:pPr>
            <w:r w:rsidRPr="00C7345F">
              <w:t>215</w:t>
            </w:r>
          </w:p>
        </w:tc>
        <w:tc>
          <w:tcPr>
            <w:tcW w:w="830" w:type="dxa"/>
          </w:tcPr>
          <w:p w14:paraId="7FD882D3" w14:textId="77777777" w:rsidR="00384C43" w:rsidRPr="00C7345F" w:rsidRDefault="00384C43" w:rsidP="00F73F5C">
            <w:pPr>
              <w:pStyle w:val="TableText"/>
              <w:ind w:right="288"/>
              <w:rPr>
                <w:color w:val="000000"/>
              </w:rPr>
            </w:pPr>
            <w:r w:rsidRPr="00C7345F">
              <w:t>1</w:t>
            </w:r>
          </w:p>
        </w:tc>
        <w:tc>
          <w:tcPr>
            <w:tcW w:w="950" w:type="dxa"/>
          </w:tcPr>
          <w:p w14:paraId="301FE046" w14:textId="77777777" w:rsidR="00384C43" w:rsidRPr="00C7345F" w:rsidRDefault="00384C43" w:rsidP="00F73F5C">
            <w:pPr>
              <w:pStyle w:val="TableText"/>
              <w:ind w:right="144"/>
              <w:rPr>
                <w:color w:val="000000"/>
              </w:rPr>
            </w:pPr>
            <w:r w:rsidRPr="00C7345F">
              <w:t>6</w:t>
            </w:r>
          </w:p>
        </w:tc>
        <w:tc>
          <w:tcPr>
            <w:tcW w:w="1512" w:type="dxa"/>
          </w:tcPr>
          <w:p w14:paraId="51EBAE94" w14:textId="77777777" w:rsidR="00384C43" w:rsidRPr="00C7345F" w:rsidRDefault="00384C43" w:rsidP="00F73F5C">
            <w:pPr>
              <w:pStyle w:val="TableText"/>
              <w:ind w:right="288"/>
              <w:rPr>
                <w:color w:val="000000"/>
              </w:rPr>
            </w:pPr>
            <w:r w:rsidRPr="00C7345F">
              <w:t>0.31</w:t>
            </w:r>
          </w:p>
        </w:tc>
      </w:tr>
      <w:tr w:rsidR="00384C43" w:rsidRPr="00C7345F" w14:paraId="1E31EC12" w14:textId="77777777" w:rsidTr="00F73F5C">
        <w:tc>
          <w:tcPr>
            <w:tcW w:w="1584" w:type="dxa"/>
          </w:tcPr>
          <w:p w14:paraId="4BC867BB" w14:textId="77777777" w:rsidR="00384C43" w:rsidRPr="00C7345F" w:rsidRDefault="00384C43" w:rsidP="00F73F5C">
            <w:pPr>
              <w:pStyle w:val="TableText"/>
              <w:ind w:right="504"/>
              <w:rPr>
                <w:color w:val="000000"/>
              </w:rPr>
            </w:pPr>
            <w:r w:rsidRPr="00C7345F">
              <w:t>216</w:t>
            </w:r>
          </w:p>
        </w:tc>
        <w:tc>
          <w:tcPr>
            <w:tcW w:w="830" w:type="dxa"/>
          </w:tcPr>
          <w:p w14:paraId="6240606D" w14:textId="77777777" w:rsidR="00384C43" w:rsidRPr="00C7345F" w:rsidRDefault="00384C43" w:rsidP="00F73F5C">
            <w:pPr>
              <w:pStyle w:val="TableText"/>
              <w:ind w:right="288"/>
              <w:rPr>
                <w:color w:val="000000"/>
              </w:rPr>
            </w:pPr>
            <w:r w:rsidRPr="00C7345F">
              <w:t>1</w:t>
            </w:r>
          </w:p>
        </w:tc>
        <w:tc>
          <w:tcPr>
            <w:tcW w:w="950" w:type="dxa"/>
          </w:tcPr>
          <w:p w14:paraId="5AC01A3A" w14:textId="77777777" w:rsidR="00384C43" w:rsidRPr="00C7345F" w:rsidRDefault="00384C43" w:rsidP="00F73F5C">
            <w:pPr>
              <w:pStyle w:val="TableText"/>
              <w:ind w:right="144"/>
              <w:rPr>
                <w:color w:val="000000"/>
              </w:rPr>
            </w:pPr>
            <w:r w:rsidRPr="00C7345F">
              <w:t>6</w:t>
            </w:r>
          </w:p>
        </w:tc>
        <w:tc>
          <w:tcPr>
            <w:tcW w:w="1512" w:type="dxa"/>
          </w:tcPr>
          <w:p w14:paraId="16BAFABD" w14:textId="77777777" w:rsidR="00384C43" w:rsidRPr="00C7345F" w:rsidRDefault="00384C43" w:rsidP="00F73F5C">
            <w:pPr>
              <w:pStyle w:val="TableText"/>
              <w:ind w:right="288"/>
              <w:rPr>
                <w:color w:val="000000"/>
              </w:rPr>
            </w:pPr>
            <w:r w:rsidRPr="00C7345F">
              <w:t>0.31</w:t>
            </w:r>
          </w:p>
        </w:tc>
      </w:tr>
      <w:tr w:rsidR="00384C43" w:rsidRPr="00C7345F" w14:paraId="5F8CB069" w14:textId="77777777" w:rsidTr="00F73F5C">
        <w:tc>
          <w:tcPr>
            <w:tcW w:w="1584" w:type="dxa"/>
          </w:tcPr>
          <w:p w14:paraId="7C3A25FC" w14:textId="77777777" w:rsidR="00384C43" w:rsidRPr="00C7345F" w:rsidRDefault="00384C43" w:rsidP="00F73F5C">
            <w:pPr>
              <w:pStyle w:val="TableText"/>
              <w:ind w:right="504"/>
              <w:rPr>
                <w:color w:val="000000"/>
              </w:rPr>
            </w:pPr>
            <w:r w:rsidRPr="00C7345F">
              <w:t>219</w:t>
            </w:r>
          </w:p>
        </w:tc>
        <w:tc>
          <w:tcPr>
            <w:tcW w:w="830" w:type="dxa"/>
          </w:tcPr>
          <w:p w14:paraId="5DD01E45" w14:textId="77777777" w:rsidR="00384C43" w:rsidRPr="00C7345F" w:rsidRDefault="00384C43" w:rsidP="00F73F5C">
            <w:pPr>
              <w:pStyle w:val="TableText"/>
              <w:ind w:right="288"/>
              <w:rPr>
                <w:color w:val="000000"/>
              </w:rPr>
            </w:pPr>
            <w:r w:rsidRPr="00C7345F">
              <w:t>1</w:t>
            </w:r>
          </w:p>
        </w:tc>
        <w:tc>
          <w:tcPr>
            <w:tcW w:w="950" w:type="dxa"/>
          </w:tcPr>
          <w:p w14:paraId="1426224C" w14:textId="77777777" w:rsidR="00384C43" w:rsidRPr="00C7345F" w:rsidRDefault="00384C43" w:rsidP="00F73F5C">
            <w:pPr>
              <w:pStyle w:val="TableText"/>
              <w:ind w:right="144"/>
              <w:rPr>
                <w:color w:val="000000"/>
              </w:rPr>
            </w:pPr>
            <w:r w:rsidRPr="00C7345F">
              <w:t>2</w:t>
            </w:r>
          </w:p>
        </w:tc>
        <w:tc>
          <w:tcPr>
            <w:tcW w:w="1512" w:type="dxa"/>
          </w:tcPr>
          <w:p w14:paraId="15FE804C" w14:textId="77777777" w:rsidR="00384C43" w:rsidRPr="00C7345F" w:rsidRDefault="00384C43" w:rsidP="00F73F5C">
            <w:pPr>
              <w:pStyle w:val="TableText"/>
              <w:ind w:right="288"/>
              <w:rPr>
                <w:color w:val="000000"/>
              </w:rPr>
            </w:pPr>
            <w:r w:rsidRPr="00C7345F">
              <w:t>0.10</w:t>
            </w:r>
          </w:p>
        </w:tc>
      </w:tr>
      <w:tr w:rsidR="00384C43" w:rsidRPr="00C7345F" w14:paraId="6F7052D2" w14:textId="77777777" w:rsidTr="00F73F5C">
        <w:tc>
          <w:tcPr>
            <w:tcW w:w="1584" w:type="dxa"/>
          </w:tcPr>
          <w:p w14:paraId="33588CF4" w14:textId="77777777" w:rsidR="00384C43" w:rsidRPr="00C7345F" w:rsidRDefault="00384C43" w:rsidP="00F73F5C">
            <w:pPr>
              <w:pStyle w:val="TableText"/>
              <w:ind w:right="504"/>
              <w:rPr>
                <w:color w:val="000000"/>
              </w:rPr>
            </w:pPr>
            <w:r w:rsidRPr="00C7345F">
              <w:t>220</w:t>
            </w:r>
          </w:p>
        </w:tc>
        <w:tc>
          <w:tcPr>
            <w:tcW w:w="830" w:type="dxa"/>
          </w:tcPr>
          <w:p w14:paraId="67243A30" w14:textId="77777777" w:rsidR="00384C43" w:rsidRPr="00C7345F" w:rsidRDefault="00384C43" w:rsidP="00F73F5C">
            <w:pPr>
              <w:pStyle w:val="TableText"/>
              <w:ind w:right="288"/>
              <w:rPr>
                <w:color w:val="000000"/>
              </w:rPr>
            </w:pPr>
            <w:r w:rsidRPr="00C7345F">
              <w:t>1</w:t>
            </w:r>
          </w:p>
        </w:tc>
        <w:tc>
          <w:tcPr>
            <w:tcW w:w="950" w:type="dxa"/>
          </w:tcPr>
          <w:p w14:paraId="73D94390" w14:textId="77777777" w:rsidR="00384C43" w:rsidRPr="00C7345F" w:rsidRDefault="00384C43" w:rsidP="00F73F5C">
            <w:pPr>
              <w:pStyle w:val="TableText"/>
              <w:ind w:right="144"/>
              <w:rPr>
                <w:color w:val="000000"/>
              </w:rPr>
            </w:pPr>
            <w:r w:rsidRPr="00C7345F">
              <w:t>6</w:t>
            </w:r>
          </w:p>
        </w:tc>
        <w:tc>
          <w:tcPr>
            <w:tcW w:w="1512" w:type="dxa"/>
          </w:tcPr>
          <w:p w14:paraId="7101DC60" w14:textId="77777777" w:rsidR="00384C43" w:rsidRPr="00C7345F" w:rsidRDefault="00384C43" w:rsidP="00F73F5C">
            <w:pPr>
              <w:pStyle w:val="TableText"/>
              <w:ind w:right="288"/>
              <w:rPr>
                <w:color w:val="000000"/>
              </w:rPr>
            </w:pPr>
            <w:r w:rsidRPr="00C7345F">
              <w:t>0.31</w:t>
            </w:r>
          </w:p>
        </w:tc>
      </w:tr>
      <w:tr w:rsidR="00384C43" w:rsidRPr="00C7345F" w14:paraId="03E6137E" w14:textId="77777777" w:rsidTr="00F73F5C">
        <w:tc>
          <w:tcPr>
            <w:tcW w:w="1584" w:type="dxa"/>
          </w:tcPr>
          <w:p w14:paraId="43263D8C" w14:textId="77777777" w:rsidR="00384C43" w:rsidRPr="00C7345F" w:rsidRDefault="00384C43" w:rsidP="00F73F5C">
            <w:pPr>
              <w:pStyle w:val="TableText"/>
              <w:ind w:right="504"/>
              <w:rPr>
                <w:color w:val="000000"/>
              </w:rPr>
            </w:pPr>
            <w:r w:rsidRPr="00C7345F">
              <w:t>221</w:t>
            </w:r>
          </w:p>
        </w:tc>
        <w:tc>
          <w:tcPr>
            <w:tcW w:w="830" w:type="dxa"/>
          </w:tcPr>
          <w:p w14:paraId="2D13F60F" w14:textId="77777777" w:rsidR="00384C43" w:rsidRPr="00C7345F" w:rsidRDefault="00384C43" w:rsidP="00F73F5C">
            <w:pPr>
              <w:pStyle w:val="TableText"/>
              <w:ind w:right="288"/>
              <w:rPr>
                <w:color w:val="000000"/>
              </w:rPr>
            </w:pPr>
            <w:r w:rsidRPr="00C7345F">
              <w:t>1</w:t>
            </w:r>
          </w:p>
        </w:tc>
        <w:tc>
          <w:tcPr>
            <w:tcW w:w="950" w:type="dxa"/>
          </w:tcPr>
          <w:p w14:paraId="71D35AE3" w14:textId="77777777" w:rsidR="00384C43" w:rsidRPr="00C7345F" w:rsidRDefault="00384C43" w:rsidP="00F73F5C">
            <w:pPr>
              <w:pStyle w:val="TableText"/>
              <w:ind w:right="144"/>
              <w:rPr>
                <w:color w:val="000000"/>
              </w:rPr>
            </w:pPr>
            <w:r w:rsidRPr="00C7345F">
              <w:t>1</w:t>
            </w:r>
          </w:p>
        </w:tc>
        <w:tc>
          <w:tcPr>
            <w:tcW w:w="1512" w:type="dxa"/>
          </w:tcPr>
          <w:p w14:paraId="5452B491" w14:textId="77777777" w:rsidR="00384C43" w:rsidRPr="00C7345F" w:rsidRDefault="00384C43" w:rsidP="00F73F5C">
            <w:pPr>
              <w:pStyle w:val="TableText"/>
              <w:ind w:right="288"/>
              <w:rPr>
                <w:color w:val="000000"/>
              </w:rPr>
            </w:pPr>
            <w:r w:rsidRPr="00C7345F">
              <w:t>0.05</w:t>
            </w:r>
          </w:p>
        </w:tc>
      </w:tr>
      <w:tr w:rsidR="00384C43" w:rsidRPr="00C7345F" w14:paraId="194A0D87" w14:textId="77777777" w:rsidTr="00F73F5C">
        <w:tc>
          <w:tcPr>
            <w:tcW w:w="1584" w:type="dxa"/>
          </w:tcPr>
          <w:p w14:paraId="2C868312" w14:textId="77777777" w:rsidR="00384C43" w:rsidRPr="00C7345F" w:rsidRDefault="00384C43" w:rsidP="00F73F5C">
            <w:pPr>
              <w:pStyle w:val="TableText"/>
              <w:ind w:right="504"/>
            </w:pPr>
            <w:r w:rsidRPr="00C7345F">
              <w:t>222</w:t>
            </w:r>
          </w:p>
        </w:tc>
        <w:tc>
          <w:tcPr>
            <w:tcW w:w="830" w:type="dxa"/>
          </w:tcPr>
          <w:p w14:paraId="3F5F0927" w14:textId="77777777" w:rsidR="00384C43" w:rsidRPr="00C7345F" w:rsidRDefault="00384C43" w:rsidP="00F73F5C">
            <w:pPr>
              <w:pStyle w:val="TableText"/>
              <w:ind w:right="288"/>
              <w:rPr>
                <w:color w:val="000000"/>
              </w:rPr>
            </w:pPr>
            <w:r w:rsidRPr="00C7345F">
              <w:t>1</w:t>
            </w:r>
          </w:p>
        </w:tc>
        <w:tc>
          <w:tcPr>
            <w:tcW w:w="950" w:type="dxa"/>
          </w:tcPr>
          <w:p w14:paraId="3BEEFF2D" w14:textId="77777777" w:rsidR="00384C43" w:rsidRPr="00C7345F" w:rsidRDefault="00384C43" w:rsidP="00F73F5C">
            <w:pPr>
              <w:pStyle w:val="TableText"/>
              <w:ind w:right="144"/>
              <w:rPr>
                <w:color w:val="000000"/>
              </w:rPr>
            </w:pPr>
            <w:r w:rsidRPr="00C7345F">
              <w:t>19</w:t>
            </w:r>
          </w:p>
        </w:tc>
        <w:tc>
          <w:tcPr>
            <w:tcW w:w="1512" w:type="dxa"/>
          </w:tcPr>
          <w:p w14:paraId="5AC02B4D" w14:textId="77777777" w:rsidR="00384C43" w:rsidRPr="00C7345F" w:rsidRDefault="00384C43" w:rsidP="00F73F5C">
            <w:pPr>
              <w:pStyle w:val="TableText"/>
              <w:ind w:right="288"/>
              <w:rPr>
                <w:color w:val="000000"/>
              </w:rPr>
            </w:pPr>
            <w:r w:rsidRPr="00C7345F">
              <w:t>0.97</w:t>
            </w:r>
          </w:p>
        </w:tc>
      </w:tr>
      <w:tr w:rsidR="00384C43" w:rsidRPr="00C7345F" w14:paraId="4B70AF30" w14:textId="77777777" w:rsidTr="00F73F5C">
        <w:tc>
          <w:tcPr>
            <w:tcW w:w="1584" w:type="dxa"/>
          </w:tcPr>
          <w:p w14:paraId="48F5C4BE" w14:textId="77777777" w:rsidR="00384C43" w:rsidRPr="00C7345F" w:rsidRDefault="00384C43" w:rsidP="00F73F5C">
            <w:pPr>
              <w:pStyle w:val="TableText"/>
              <w:ind w:right="504"/>
            </w:pPr>
            <w:r w:rsidRPr="00C7345F">
              <w:t>223</w:t>
            </w:r>
          </w:p>
        </w:tc>
        <w:tc>
          <w:tcPr>
            <w:tcW w:w="830" w:type="dxa"/>
          </w:tcPr>
          <w:p w14:paraId="1789788E" w14:textId="77777777" w:rsidR="00384C43" w:rsidRPr="00C7345F" w:rsidRDefault="00384C43" w:rsidP="00F73F5C">
            <w:pPr>
              <w:pStyle w:val="TableText"/>
              <w:ind w:right="288"/>
              <w:rPr>
                <w:color w:val="000000"/>
              </w:rPr>
            </w:pPr>
            <w:r w:rsidRPr="00C7345F">
              <w:t>1</w:t>
            </w:r>
          </w:p>
        </w:tc>
        <w:tc>
          <w:tcPr>
            <w:tcW w:w="950" w:type="dxa"/>
          </w:tcPr>
          <w:p w14:paraId="0FE296A9" w14:textId="77777777" w:rsidR="00384C43" w:rsidRPr="00C7345F" w:rsidRDefault="00384C43" w:rsidP="00F73F5C">
            <w:pPr>
              <w:pStyle w:val="TableText"/>
              <w:ind w:right="144"/>
              <w:rPr>
                <w:color w:val="000000"/>
              </w:rPr>
            </w:pPr>
            <w:r w:rsidRPr="00C7345F">
              <w:t>3</w:t>
            </w:r>
          </w:p>
        </w:tc>
        <w:tc>
          <w:tcPr>
            <w:tcW w:w="1512" w:type="dxa"/>
          </w:tcPr>
          <w:p w14:paraId="02BA9848" w14:textId="77777777" w:rsidR="00384C43" w:rsidRPr="00C7345F" w:rsidRDefault="00384C43" w:rsidP="00F73F5C">
            <w:pPr>
              <w:pStyle w:val="TableText"/>
              <w:ind w:right="288"/>
              <w:rPr>
                <w:color w:val="000000"/>
              </w:rPr>
            </w:pPr>
            <w:r w:rsidRPr="00C7345F">
              <w:t>0.15</w:t>
            </w:r>
          </w:p>
        </w:tc>
      </w:tr>
      <w:tr w:rsidR="00384C43" w:rsidRPr="00C7345F" w14:paraId="325CC847" w14:textId="77777777" w:rsidTr="00F73F5C">
        <w:tc>
          <w:tcPr>
            <w:tcW w:w="1584" w:type="dxa"/>
          </w:tcPr>
          <w:p w14:paraId="3CFDA4A6" w14:textId="77777777" w:rsidR="00384C43" w:rsidRPr="00C7345F" w:rsidRDefault="00384C43" w:rsidP="00F73F5C">
            <w:pPr>
              <w:pStyle w:val="TableText"/>
              <w:ind w:right="504"/>
            </w:pPr>
            <w:r w:rsidRPr="00C7345F">
              <w:t>224</w:t>
            </w:r>
          </w:p>
        </w:tc>
        <w:tc>
          <w:tcPr>
            <w:tcW w:w="830" w:type="dxa"/>
          </w:tcPr>
          <w:p w14:paraId="69A24779" w14:textId="77777777" w:rsidR="00384C43" w:rsidRPr="00C7345F" w:rsidRDefault="00384C43" w:rsidP="00F73F5C">
            <w:pPr>
              <w:pStyle w:val="TableText"/>
              <w:ind w:right="288"/>
              <w:rPr>
                <w:color w:val="000000"/>
              </w:rPr>
            </w:pPr>
            <w:r w:rsidRPr="00C7345F">
              <w:t>1</w:t>
            </w:r>
          </w:p>
        </w:tc>
        <w:tc>
          <w:tcPr>
            <w:tcW w:w="950" w:type="dxa"/>
          </w:tcPr>
          <w:p w14:paraId="119CDEA0" w14:textId="77777777" w:rsidR="00384C43" w:rsidRPr="00C7345F" w:rsidRDefault="00384C43" w:rsidP="00F73F5C">
            <w:pPr>
              <w:pStyle w:val="TableText"/>
              <w:ind w:right="144"/>
              <w:rPr>
                <w:color w:val="000000"/>
              </w:rPr>
            </w:pPr>
            <w:r w:rsidRPr="00C7345F">
              <w:t>30</w:t>
            </w:r>
          </w:p>
        </w:tc>
        <w:tc>
          <w:tcPr>
            <w:tcW w:w="1512" w:type="dxa"/>
          </w:tcPr>
          <w:p w14:paraId="4A1568A8" w14:textId="77777777" w:rsidR="00384C43" w:rsidRPr="00C7345F" w:rsidRDefault="00384C43" w:rsidP="00F73F5C">
            <w:pPr>
              <w:pStyle w:val="TableText"/>
              <w:ind w:right="288"/>
              <w:rPr>
                <w:color w:val="000000"/>
              </w:rPr>
            </w:pPr>
            <w:r w:rsidRPr="00C7345F">
              <w:t>1.53</w:t>
            </w:r>
          </w:p>
        </w:tc>
      </w:tr>
      <w:tr w:rsidR="00384C43" w:rsidRPr="00C7345F" w14:paraId="7C9E3DAF" w14:textId="77777777" w:rsidTr="00F73F5C">
        <w:tc>
          <w:tcPr>
            <w:tcW w:w="1584" w:type="dxa"/>
          </w:tcPr>
          <w:p w14:paraId="2C7C1E11" w14:textId="77777777" w:rsidR="00384C43" w:rsidRPr="00C7345F" w:rsidRDefault="00384C43" w:rsidP="00F73F5C">
            <w:pPr>
              <w:pStyle w:val="TableText"/>
              <w:ind w:right="504"/>
            </w:pPr>
            <w:r w:rsidRPr="00C7345F">
              <w:t>225</w:t>
            </w:r>
          </w:p>
        </w:tc>
        <w:tc>
          <w:tcPr>
            <w:tcW w:w="830" w:type="dxa"/>
          </w:tcPr>
          <w:p w14:paraId="309A3696" w14:textId="77777777" w:rsidR="00384C43" w:rsidRPr="00C7345F" w:rsidRDefault="00384C43" w:rsidP="00F73F5C">
            <w:pPr>
              <w:pStyle w:val="TableText"/>
              <w:ind w:right="288"/>
              <w:rPr>
                <w:color w:val="000000"/>
              </w:rPr>
            </w:pPr>
            <w:r w:rsidRPr="00C7345F">
              <w:t>1</w:t>
            </w:r>
          </w:p>
        </w:tc>
        <w:tc>
          <w:tcPr>
            <w:tcW w:w="950" w:type="dxa"/>
          </w:tcPr>
          <w:p w14:paraId="272CEC1D" w14:textId="77777777" w:rsidR="00384C43" w:rsidRPr="00C7345F" w:rsidRDefault="00384C43" w:rsidP="00F73F5C">
            <w:pPr>
              <w:pStyle w:val="TableText"/>
              <w:ind w:right="144"/>
              <w:rPr>
                <w:color w:val="000000"/>
              </w:rPr>
            </w:pPr>
            <w:r w:rsidRPr="00C7345F">
              <w:t>3</w:t>
            </w:r>
          </w:p>
        </w:tc>
        <w:tc>
          <w:tcPr>
            <w:tcW w:w="1512" w:type="dxa"/>
          </w:tcPr>
          <w:p w14:paraId="016AE34A" w14:textId="77777777" w:rsidR="00384C43" w:rsidRPr="00C7345F" w:rsidRDefault="00384C43" w:rsidP="00F73F5C">
            <w:pPr>
              <w:pStyle w:val="TableText"/>
              <w:ind w:right="288"/>
              <w:rPr>
                <w:color w:val="000000"/>
              </w:rPr>
            </w:pPr>
            <w:r w:rsidRPr="00C7345F">
              <w:t>0.15</w:t>
            </w:r>
          </w:p>
        </w:tc>
      </w:tr>
      <w:tr w:rsidR="00384C43" w:rsidRPr="00C7345F" w14:paraId="600D8801" w14:textId="77777777" w:rsidTr="00F73F5C">
        <w:tc>
          <w:tcPr>
            <w:tcW w:w="1584" w:type="dxa"/>
          </w:tcPr>
          <w:p w14:paraId="5DB15E6E" w14:textId="77777777" w:rsidR="00384C43" w:rsidRPr="00C7345F" w:rsidRDefault="00384C43" w:rsidP="00F73F5C">
            <w:pPr>
              <w:pStyle w:val="TableText"/>
              <w:ind w:right="504"/>
            </w:pPr>
            <w:r w:rsidRPr="00C7345F">
              <w:t>226</w:t>
            </w:r>
          </w:p>
        </w:tc>
        <w:tc>
          <w:tcPr>
            <w:tcW w:w="830" w:type="dxa"/>
          </w:tcPr>
          <w:p w14:paraId="78809114" w14:textId="77777777" w:rsidR="00384C43" w:rsidRPr="00C7345F" w:rsidRDefault="00384C43" w:rsidP="00F73F5C">
            <w:pPr>
              <w:pStyle w:val="TableText"/>
              <w:ind w:right="288"/>
              <w:rPr>
                <w:color w:val="000000"/>
              </w:rPr>
            </w:pPr>
            <w:r w:rsidRPr="00C7345F">
              <w:t>1</w:t>
            </w:r>
          </w:p>
        </w:tc>
        <w:tc>
          <w:tcPr>
            <w:tcW w:w="950" w:type="dxa"/>
          </w:tcPr>
          <w:p w14:paraId="774A946A" w14:textId="77777777" w:rsidR="00384C43" w:rsidRPr="00C7345F" w:rsidRDefault="00384C43" w:rsidP="00F73F5C">
            <w:pPr>
              <w:pStyle w:val="TableText"/>
              <w:ind w:right="144"/>
              <w:rPr>
                <w:color w:val="000000"/>
              </w:rPr>
            </w:pPr>
            <w:r w:rsidRPr="00C7345F">
              <w:t>9</w:t>
            </w:r>
          </w:p>
        </w:tc>
        <w:tc>
          <w:tcPr>
            <w:tcW w:w="1512" w:type="dxa"/>
          </w:tcPr>
          <w:p w14:paraId="032C92EF" w14:textId="77777777" w:rsidR="00384C43" w:rsidRPr="00C7345F" w:rsidRDefault="00384C43" w:rsidP="00F73F5C">
            <w:pPr>
              <w:pStyle w:val="TableText"/>
              <w:ind w:right="288"/>
              <w:rPr>
                <w:color w:val="000000"/>
              </w:rPr>
            </w:pPr>
            <w:r w:rsidRPr="00C7345F">
              <w:t>0.46</w:t>
            </w:r>
          </w:p>
        </w:tc>
      </w:tr>
      <w:tr w:rsidR="00384C43" w:rsidRPr="00C7345F" w14:paraId="3A27F0B2" w14:textId="77777777" w:rsidTr="00F73F5C">
        <w:tc>
          <w:tcPr>
            <w:tcW w:w="1584" w:type="dxa"/>
          </w:tcPr>
          <w:p w14:paraId="02277C84" w14:textId="77777777" w:rsidR="00384C43" w:rsidRPr="00C7345F" w:rsidRDefault="00384C43" w:rsidP="00F73F5C">
            <w:pPr>
              <w:pStyle w:val="TableText"/>
              <w:ind w:right="504"/>
            </w:pPr>
            <w:r w:rsidRPr="00C7345F">
              <w:t>228</w:t>
            </w:r>
          </w:p>
        </w:tc>
        <w:tc>
          <w:tcPr>
            <w:tcW w:w="830" w:type="dxa"/>
          </w:tcPr>
          <w:p w14:paraId="3FE07885" w14:textId="77777777" w:rsidR="00384C43" w:rsidRPr="00C7345F" w:rsidRDefault="00384C43" w:rsidP="00F73F5C">
            <w:pPr>
              <w:pStyle w:val="TableText"/>
              <w:ind w:right="288"/>
              <w:rPr>
                <w:color w:val="000000"/>
              </w:rPr>
            </w:pPr>
            <w:r w:rsidRPr="00C7345F">
              <w:t>1</w:t>
            </w:r>
          </w:p>
        </w:tc>
        <w:tc>
          <w:tcPr>
            <w:tcW w:w="950" w:type="dxa"/>
          </w:tcPr>
          <w:p w14:paraId="217C5260" w14:textId="77777777" w:rsidR="00384C43" w:rsidRPr="00C7345F" w:rsidRDefault="00384C43" w:rsidP="00F73F5C">
            <w:pPr>
              <w:pStyle w:val="TableText"/>
              <w:ind w:right="144"/>
              <w:rPr>
                <w:color w:val="000000"/>
              </w:rPr>
            </w:pPr>
            <w:r w:rsidRPr="00C7345F">
              <w:t>3</w:t>
            </w:r>
          </w:p>
        </w:tc>
        <w:tc>
          <w:tcPr>
            <w:tcW w:w="1512" w:type="dxa"/>
          </w:tcPr>
          <w:p w14:paraId="3970DF01" w14:textId="77777777" w:rsidR="00384C43" w:rsidRPr="00C7345F" w:rsidRDefault="00384C43" w:rsidP="00F73F5C">
            <w:pPr>
              <w:pStyle w:val="TableText"/>
              <w:ind w:right="288"/>
              <w:rPr>
                <w:color w:val="000000"/>
              </w:rPr>
            </w:pPr>
            <w:r w:rsidRPr="00C7345F">
              <w:t>0.15</w:t>
            </w:r>
          </w:p>
        </w:tc>
      </w:tr>
      <w:tr w:rsidR="00384C43" w:rsidRPr="00C7345F" w14:paraId="1D6E8E42" w14:textId="77777777" w:rsidTr="00F73F5C">
        <w:tc>
          <w:tcPr>
            <w:tcW w:w="1584" w:type="dxa"/>
          </w:tcPr>
          <w:p w14:paraId="2949B382" w14:textId="77777777" w:rsidR="00384C43" w:rsidRPr="00C7345F" w:rsidRDefault="00384C43" w:rsidP="00F73F5C">
            <w:pPr>
              <w:pStyle w:val="TableText"/>
              <w:ind w:right="504"/>
            </w:pPr>
            <w:r w:rsidRPr="00C7345F">
              <w:t>230</w:t>
            </w:r>
          </w:p>
        </w:tc>
        <w:tc>
          <w:tcPr>
            <w:tcW w:w="830" w:type="dxa"/>
          </w:tcPr>
          <w:p w14:paraId="0B7849B6" w14:textId="77777777" w:rsidR="00384C43" w:rsidRPr="00C7345F" w:rsidRDefault="00384C43" w:rsidP="00F73F5C">
            <w:pPr>
              <w:pStyle w:val="TableText"/>
              <w:ind w:right="288"/>
              <w:rPr>
                <w:color w:val="000000"/>
              </w:rPr>
            </w:pPr>
            <w:r w:rsidRPr="00C7345F">
              <w:t>1</w:t>
            </w:r>
          </w:p>
        </w:tc>
        <w:tc>
          <w:tcPr>
            <w:tcW w:w="950" w:type="dxa"/>
          </w:tcPr>
          <w:p w14:paraId="20B08989" w14:textId="77777777" w:rsidR="00384C43" w:rsidRPr="00C7345F" w:rsidRDefault="00384C43" w:rsidP="00F73F5C">
            <w:pPr>
              <w:pStyle w:val="TableText"/>
              <w:ind w:right="144"/>
              <w:rPr>
                <w:color w:val="000000"/>
              </w:rPr>
            </w:pPr>
            <w:r w:rsidRPr="00C7345F">
              <w:t>6</w:t>
            </w:r>
          </w:p>
        </w:tc>
        <w:tc>
          <w:tcPr>
            <w:tcW w:w="1512" w:type="dxa"/>
          </w:tcPr>
          <w:p w14:paraId="2F990C03" w14:textId="77777777" w:rsidR="00384C43" w:rsidRPr="00C7345F" w:rsidRDefault="00384C43" w:rsidP="00F73F5C">
            <w:pPr>
              <w:pStyle w:val="TableText"/>
              <w:ind w:right="288"/>
              <w:rPr>
                <w:color w:val="000000"/>
              </w:rPr>
            </w:pPr>
            <w:r w:rsidRPr="00C7345F">
              <w:t>0.31</w:t>
            </w:r>
          </w:p>
        </w:tc>
      </w:tr>
      <w:tr w:rsidR="00384C43" w:rsidRPr="00C7345F" w14:paraId="726C16A5" w14:textId="77777777" w:rsidTr="00F73F5C">
        <w:tc>
          <w:tcPr>
            <w:tcW w:w="1584" w:type="dxa"/>
          </w:tcPr>
          <w:p w14:paraId="3554322C" w14:textId="77777777" w:rsidR="00384C43" w:rsidRPr="00C7345F" w:rsidRDefault="00384C43" w:rsidP="00F73F5C">
            <w:pPr>
              <w:pStyle w:val="TableText"/>
              <w:ind w:right="504"/>
            </w:pPr>
            <w:r w:rsidRPr="00C7345F">
              <w:t>231</w:t>
            </w:r>
          </w:p>
        </w:tc>
        <w:tc>
          <w:tcPr>
            <w:tcW w:w="830" w:type="dxa"/>
          </w:tcPr>
          <w:p w14:paraId="7A15A4A9" w14:textId="77777777" w:rsidR="00384C43" w:rsidRPr="00C7345F" w:rsidRDefault="00384C43" w:rsidP="00F73F5C">
            <w:pPr>
              <w:pStyle w:val="TableText"/>
              <w:ind w:right="288"/>
              <w:rPr>
                <w:color w:val="000000"/>
              </w:rPr>
            </w:pPr>
            <w:r w:rsidRPr="00C7345F">
              <w:t>1</w:t>
            </w:r>
          </w:p>
        </w:tc>
        <w:tc>
          <w:tcPr>
            <w:tcW w:w="950" w:type="dxa"/>
          </w:tcPr>
          <w:p w14:paraId="2B5AF011" w14:textId="77777777" w:rsidR="00384C43" w:rsidRPr="00C7345F" w:rsidRDefault="00384C43" w:rsidP="00F73F5C">
            <w:pPr>
              <w:pStyle w:val="TableText"/>
              <w:ind w:right="144"/>
              <w:rPr>
                <w:color w:val="000000"/>
              </w:rPr>
            </w:pPr>
            <w:r w:rsidRPr="00C7345F">
              <w:t>3</w:t>
            </w:r>
          </w:p>
        </w:tc>
        <w:tc>
          <w:tcPr>
            <w:tcW w:w="1512" w:type="dxa"/>
          </w:tcPr>
          <w:p w14:paraId="5AB87BA4" w14:textId="77777777" w:rsidR="00384C43" w:rsidRPr="00C7345F" w:rsidRDefault="00384C43" w:rsidP="00F73F5C">
            <w:pPr>
              <w:pStyle w:val="TableText"/>
              <w:ind w:right="288"/>
              <w:rPr>
                <w:color w:val="000000"/>
              </w:rPr>
            </w:pPr>
            <w:r w:rsidRPr="00C7345F">
              <w:t>0.15</w:t>
            </w:r>
          </w:p>
        </w:tc>
      </w:tr>
      <w:tr w:rsidR="00384C43" w:rsidRPr="00C7345F" w14:paraId="6895088B" w14:textId="77777777" w:rsidTr="00F73F5C">
        <w:tc>
          <w:tcPr>
            <w:tcW w:w="1584" w:type="dxa"/>
          </w:tcPr>
          <w:p w14:paraId="37ADB080" w14:textId="77777777" w:rsidR="00384C43" w:rsidRPr="00C7345F" w:rsidRDefault="00384C43" w:rsidP="00F73F5C">
            <w:pPr>
              <w:pStyle w:val="TableText"/>
              <w:ind w:right="504"/>
            </w:pPr>
            <w:r w:rsidRPr="00C7345F">
              <w:t>232</w:t>
            </w:r>
          </w:p>
        </w:tc>
        <w:tc>
          <w:tcPr>
            <w:tcW w:w="830" w:type="dxa"/>
          </w:tcPr>
          <w:p w14:paraId="1D590262" w14:textId="77777777" w:rsidR="00384C43" w:rsidRPr="00C7345F" w:rsidRDefault="00384C43" w:rsidP="00F73F5C">
            <w:pPr>
              <w:pStyle w:val="TableText"/>
              <w:ind w:right="288"/>
              <w:rPr>
                <w:color w:val="000000"/>
              </w:rPr>
            </w:pPr>
            <w:r w:rsidRPr="00C7345F">
              <w:t>1</w:t>
            </w:r>
          </w:p>
        </w:tc>
        <w:tc>
          <w:tcPr>
            <w:tcW w:w="950" w:type="dxa"/>
          </w:tcPr>
          <w:p w14:paraId="7ABD21F2" w14:textId="77777777" w:rsidR="00384C43" w:rsidRPr="00C7345F" w:rsidRDefault="00384C43" w:rsidP="00F73F5C">
            <w:pPr>
              <w:pStyle w:val="TableText"/>
              <w:ind w:right="144"/>
              <w:rPr>
                <w:color w:val="000000"/>
              </w:rPr>
            </w:pPr>
            <w:r w:rsidRPr="00C7345F">
              <w:t>5</w:t>
            </w:r>
          </w:p>
        </w:tc>
        <w:tc>
          <w:tcPr>
            <w:tcW w:w="1512" w:type="dxa"/>
          </w:tcPr>
          <w:p w14:paraId="44CC3188" w14:textId="77777777" w:rsidR="00384C43" w:rsidRPr="00C7345F" w:rsidRDefault="00384C43" w:rsidP="00F73F5C">
            <w:pPr>
              <w:pStyle w:val="TableText"/>
              <w:ind w:right="288"/>
              <w:rPr>
                <w:color w:val="000000"/>
              </w:rPr>
            </w:pPr>
            <w:r w:rsidRPr="00C7345F">
              <w:t>0.26</w:t>
            </w:r>
          </w:p>
        </w:tc>
      </w:tr>
      <w:tr w:rsidR="00384C43" w:rsidRPr="00C7345F" w14:paraId="5CCDE6F4" w14:textId="77777777" w:rsidTr="00F73F5C">
        <w:tc>
          <w:tcPr>
            <w:tcW w:w="1584" w:type="dxa"/>
          </w:tcPr>
          <w:p w14:paraId="3875AA0B" w14:textId="77777777" w:rsidR="00384C43" w:rsidRPr="00C7345F" w:rsidRDefault="00384C43" w:rsidP="00F73F5C">
            <w:pPr>
              <w:pStyle w:val="TableText"/>
              <w:ind w:right="504"/>
            </w:pPr>
            <w:r w:rsidRPr="00C7345F">
              <w:t>234</w:t>
            </w:r>
          </w:p>
        </w:tc>
        <w:tc>
          <w:tcPr>
            <w:tcW w:w="830" w:type="dxa"/>
          </w:tcPr>
          <w:p w14:paraId="150930E7" w14:textId="77777777" w:rsidR="00384C43" w:rsidRPr="00C7345F" w:rsidRDefault="00384C43" w:rsidP="00F73F5C">
            <w:pPr>
              <w:pStyle w:val="TableText"/>
              <w:ind w:right="288"/>
              <w:rPr>
                <w:color w:val="000000"/>
              </w:rPr>
            </w:pPr>
            <w:r w:rsidRPr="00C7345F">
              <w:t>1</w:t>
            </w:r>
          </w:p>
        </w:tc>
        <w:tc>
          <w:tcPr>
            <w:tcW w:w="950" w:type="dxa"/>
          </w:tcPr>
          <w:p w14:paraId="1CA5DDA5" w14:textId="77777777" w:rsidR="00384C43" w:rsidRPr="00C7345F" w:rsidRDefault="00384C43" w:rsidP="00F73F5C">
            <w:pPr>
              <w:pStyle w:val="TableText"/>
              <w:ind w:right="144"/>
              <w:rPr>
                <w:color w:val="000000"/>
              </w:rPr>
            </w:pPr>
            <w:r w:rsidRPr="00C7345F">
              <w:t>4</w:t>
            </w:r>
          </w:p>
        </w:tc>
        <w:tc>
          <w:tcPr>
            <w:tcW w:w="1512" w:type="dxa"/>
          </w:tcPr>
          <w:p w14:paraId="2234C09C" w14:textId="77777777" w:rsidR="00384C43" w:rsidRPr="00C7345F" w:rsidRDefault="00384C43" w:rsidP="00F73F5C">
            <w:pPr>
              <w:pStyle w:val="TableText"/>
              <w:ind w:right="288"/>
              <w:rPr>
                <w:color w:val="000000"/>
              </w:rPr>
            </w:pPr>
            <w:r w:rsidRPr="00C7345F">
              <w:t>0.20</w:t>
            </w:r>
          </w:p>
        </w:tc>
      </w:tr>
      <w:tr w:rsidR="00384C43" w:rsidRPr="00C7345F" w14:paraId="43CCDDB3" w14:textId="77777777" w:rsidTr="00F73F5C">
        <w:tc>
          <w:tcPr>
            <w:tcW w:w="1584" w:type="dxa"/>
          </w:tcPr>
          <w:p w14:paraId="62220704" w14:textId="77777777" w:rsidR="00384C43" w:rsidRPr="00C7345F" w:rsidRDefault="00384C43" w:rsidP="00F73F5C">
            <w:pPr>
              <w:pStyle w:val="TableText"/>
              <w:ind w:right="504"/>
            </w:pPr>
            <w:r w:rsidRPr="00C7345F">
              <w:t>235</w:t>
            </w:r>
          </w:p>
        </w:tc>
        <w:tc>
          <w:tcPr>
            <w:tcW w:w="830" w:type="dxa"/>
          </w:tcPr>
          <w:p w14:paraId="4E73FF44" w14:textId="77777777" w:rsidR="00384C43" w:rsidRPr="00C7345F" w:rsidRDefault="00384C43" w:rsidP="00F73F5C">
            <w:pPr>
              <w:pStyle w:val="TableText"/>
              <w:ind w:right="288"/>
              <w:rPr>
                <w:color w:val="000000"/>
              </w:rPr>
            </w:pPr>
            <w:r w:rsidRPr="00C7345F">
              <w:t>1</w:t>
            </w:r>
          </w:p>
        </w:tc>
        <w:tc>
          <w:tcPr>
            <w:tcW w:w="950" w:type="dxa"/>
          </w:tcPr>
          <w:p w14:paraId="5314B33C" w14:textId="77777777" w:rsidR="00384C43" w:rsidRPr="00C7345F" w:rsidRDefault="00384C43" w:rsidP="00F73F5C">
            <w:pPr>
              <w:pStyle w:val="TableText"/>
              <w:ind w:right="144"/>
              <w:rPr>
                <w:color w:val="000000"/>
              </w:rPr>
            </w:pPr>
            <w:r w:rsidRPr="00C7345F">
              <w:t>10</w:t>
            </w:r>
          </w:p>
        </w:tc>
        <w:tc>
          <w:tcPr>
            <w:tcW w:w="1512" w:type="dxa"/>
          </w:tcPr>
          <w:p w14:paraId="5C2CF556" w14:textId="77777777" w:rsidR="00384C43" w:rsidRPr="00C7345F" w:rsidRDefault="00384C43" w:rsidP="00F73F5C">
            <w:pPr>
              <w:pStyle w:val="TableText"/>
              <w:ind w:right="288"/>
              <w:rPr>
                <w:color w:val="000000"/>
              </w:rPr>
            </w:pPr>
            <w:r w:rsidRPr="00C7345F">
              <w:t>0.51</w:t>
            </w:r>
          </w:p>
        </w:tc>
      </w:tr>
    </w:tbl>
    <w:p w14:paraId="256206BA" w14:textId="77777777" w:rsidR="00384C43" w:rsidRPr="00C7345F" w:rsidRDefault="00384C43">
      <w:r w:rsidRPr="00C7345F">
        <w:lastRenderedPageBreak/>
        <w:fldChar w:fldCharType="begin"/>
      </w:r>
      <w:r w:rsidRPr="00C7345F">
        <w:instrText xml:space="preserve"> REF _Ref66090549 \h </w:instrText>
      </w:r>
      <w:r w:rsidRPr="00C7345F">
        <w:fldChar w:fldCharType="separate"/>
      </w:r>
      <w:r w:rsidRPr="00C7345F">
        <w:t>Table 4.C.9</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one)</w:t>
      </w:r>
    </w:p>
    <w:tbl>
      <w:tblPr>
        <w:tblStyle w:val="TRs"/>
        <w:tblW w:w="0" w:type="auto"/>
        <w:tblLayout w:type="fixed"/>
        <w:tblLook w:val="04A0" w:firstRow="1" w:lastRow="0" w:firstColumn="1" w:lastColumn="0" w:noHBand="0" w:noVBand="1"/>
        <w:tblDescription w:val="Scale Score and Performance Level Distribution of Overall Scores for Grade Eight, continuation one"/>
      </w:tblPr>
      <w:tblGrid>
        <w:gridCol w:w="1584"/>
        <w:gridCol w:w="830"/>
        <w:gridCol w:w="950"/>
        <w:gridCol w:w="1512"/>
      </w:tblGrid>
      <w:tr w:rsidR="00384C43" w:rsidRPr="00C7345F" w14:paraId="0660697B"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CA8DA39"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34C88F94" w14:textId="77777777" w:rsidR="00384C43" w:rsidRPr="00C7345F" w:rsidRDefault="00384C43" w:rsidP="00F73F5C">
            <w:pPr>
              <w:pStyle w:val="TableHead"/>
              <w:rPr>
                <w:noProof w:val="0"/>
              </w:rPr>
            </w:pPr>
            <w:r w:rsidRPr="00C7345F">
              <w:rPr>
                <w:noProof w:val="0"/>
              </w:rPr>
              <w:t>Level</w:t>
            </w:r>
          </w:p>
        </w:tc>
        <w:tc>
          <w:tcPr>
            <w:tcW w:w="950" w:type="dxa"/>
            <w:hideMark/>
          </w:tcPr>
          <w:p w14:paraId="0D38F690" w14:textId="77777777" w:rsidR="00384C43" w:rsidRPr="00C7345F" w:rsidRDefault="00384C43" w:rsidP="00F73F5C">
            <w:pPr>
              <w:pStyle w:val="TableHead"/>
              <w:rPr>
                <w:noProof w:val="0"/>
              </w:rPr>
            </w:pPr>
            <w:r w:rsidRPr="00C7345F">
              <w:rPr>
                <w:noProof w:val="0"/>
              </w:rPr>
              <w:t>N</w:t>
            </w:r>
          </w:p>
        </w:tc>
        <w:tc>
          <w:tcPr>
            <w:tcW w:w="1512" w:type="dxa"/>
            <w:hideMark/>
          </w:tcPr>
          <w:p w14:paraId="5D57A4F6" w14:textId="77777777" w:rsidR="00384C43" w:rsidRPr="00C7345F" w:rsidRDefault="00384C43" w:rsidP="00F73F5C">
            <w:pPr>
              <w:pStyle w:val="TableHead"/>
              <w:rPr>
                <w:noProof w:val="0"/>
              </w:rPr>
            </w:pPr>
            <w:r w:rsidRPr="00C7345F">
              <w:rPr>
                <w:noProof w:val="0"/>
              </w:rPr>
              <w:t>Percentage</w:t>
            </w:r>
          </w:p>
        </w:tc>
      </w:tr>
      <w:tr w:rsidR="00384C43" w:rsidRPr="00C7345F" w14:paraId="50241746" w14:textId="77777777" w:rsidTr="00F73F5C">
        <w:tc>
          <w:tcPr>
            <w:tcW w:w="1584" w:type="dxa"/>
          </w:tcPr>
          <w:p w14:paraId="3BBB4DAE" w14:textId="77777777" w:rsidR="00384C43" w:rsidRPr="00C7345F" w:rsidRDefault="00384C43" w:rsidP="00F73F5C">
            <w:pPr>
              <w:pStyle w:val="TableText"/>
              <w:ind w:right="504"/>
            </w:pPr>
            <w:r w:rsidRPr="00C7345F">
              <w:t>236</w:t>
            </w:r>
          </w:p>
        </w:tc>
        <w:tc>
          <w:tcPr>
            <w:tcW w:w="830" w:type="dxa"/>
          </w:tcPr>
          <w:p w14:paraId="1B9FD651" w14:textId="77777777" w:rsidR="00384C43" w:rsidRPr="00C7345F" w:rsidRDefault="00384C43" w:rsidP="00F73F5C">
            <w:pPr>
              <w:pStyle w:val="TableText"/>
              <w:ind w:right="288"/>
              <w:rPr>
                <w:color w:val="000000"/>
              </w:rPr>
            </w:pPr>
            <w:r w:rsidRPr="00C7345F">
              <w:t>1</w:t>
            </w:r>
          </w:p>
        </w:tc>
        <w:tc>
          <w:tcPr>
            <w:tcW w:w="950" w:type="dxa"/>
          </w:tcPr>
          <w:p w14:paraId="5DEDAD8D" w14:textId="77777777" w:rsidR="00384C43" w:rsidRPr="00C7345F" w:rsidRDefault="00384C43" w:rsidP="00F73F5C">
            <w:pPr>
              <w:pStyle w:val="TableText"/>
              <w:ind w:right="144"/>
              <w:rPr>
                <w:color w:val="000000"/>
              </w:rPr>
            </w:pPr>
            <w:r w:rsidRPr="00C7345F">
              <w:t>10</w:t>
            </w:r>
          </w:p>
        </w:tc>
        <w:tc>
          <w:tcPr>
            <w:tcW w:w="1512" w:type="dxa"/>
          </w:tcPr>
          <w:p w14:paraId="0227E90C" w14:textId="77777777" w:rsidR="00384C43" w:rsidRPr="00C7345F" w:rsidRDefault="00384C43" w:rsidP="00F73F5C">
            <w:pPr>
              <w:pStyle w:val="TableText"/>
              <w:ind w:right="288"/>
              <w:rPr>
                <w:color w:val="000000"/>
              </w:rPr>
            </w:pPr>
            <w:r w:rsidRPr="00C7345F">
              <w:t>0.51</w:t>
            </w:r>
          </w:p>
        </w:tc>
      </w:tr>
      <w:tr w:rsidR="00384C43" w:rsidRPr="00C7345F" w14:paraId="3D8A174E" w14:textId="77777777" w:rsidTr="00F73F5C">
        <w:tc>
          <w:tcPr>
            <w:tcW w:w="1584" w:type="dxa"/>
          </w:tcPr>
          <w:p w14:paraId="139DAED4" w14:textId="77777777" w:rsidR="00384C43" w:rsidRPr="00C7345F" w:rsidRDefault="00384C43" w:rsidP="00F73F5C">
            <w:pPr>
              <w:pStyle w:val="TableText"/>
              <w:ind w:right="504"/>
            </w:pPr>
            <w:r w:rsidRPr="00C7345F">
              <w:t>237</w:t>
            </w:r>
          </w:p>
        </w:tc>
        <w:tc>
          <w:tcPr>
            <w:tcW w:w="830" w:type="dxa"/>
          </w:tcPr>
          <w:p w14:paraId="2348AFB1" w14:textId="77777777" w:rsidR="00384C43" w:rsidRPr="00C7345F" w:rsidRDefault="00384C43" w:rsidP="00F73F5C">
            <w:pPr>
              <w:pStyle w:val="TableText"/>
              <w:ind w:right="288"/>
              <w:rPr>
                <w:color w:val="000000"/>
              </w:rPr>
            </w:pPr>
            <w:r w:rsidRPr="00C7345F">
              <w:t>1</w:t>
            </w:r>
          </w:p>
        </w:tc>
        <w:tc>
          <w:tcPr>
            <w:tcW w:w="950" w:type="dxa"/>
          </w:tcPr>
          <w:p w14:paraId="3688E761" w14:textId="77777777" w:rsidR="00384C43" w:rsidRPr="00C7345F" w:rsidRDefault="00384C43" w:rsidP="00F73F5C">
            <w:pPr>
              <w:pStyle w:val="TableText"/>
              <w:ind w:right="144"/>
              <w:rPr>
                <w:color w:val="000000"/>
              </w:rPr>
            </w:pPr>
            <w:r w:rsidRPr="00C7345F">
              <w:t>3</w:t>
            </w:r>
          </w:p>
        </w:tc>
        <w:tc>
          <w:tcPr>
            <w:tcW w:w="1512" w:type="dxa"/>
          </w:tcPr>
          <w:p w14:paraId="3D21320E" w14:textId="77777777" w:rsidR="00384C43" w:rsidRPr="00C7345F" w:rsidRDefault="00384C43" w:rsidP="00F73F5C">
            <w:pPr>
              <w:pStyle w:val="TableText"/>
              <w:ind w:right="288"/>
              <w:rPr>
                <w:color w:val="000000"/>
              </w:rPr>
            </w:pPr>
            <w:r w:rsidRPr="00C7345F">
              <w:t>0.15</w:t>
            </w:r>
          </w:p>
        </w:tc>
      </w:tr>
      <w:tr w:rsidR="00384C43" w:rsidRPr="00C7345F" w14:paraId="4024025D" w14:textId="77777777" w:rsidTr="00F73F5C">
        <w:tc>
          <w:tcPr>
            <w:tcW w:w="1584" w:type="dxa"/>
          </w:tcPr>
          <w:p w14:paraId="75ACEB77" w14:textId="77777777" w:rsidR="00384C43" w:rsidRPr="00C7345F" w:rsidRDefault="00384C43" w:rsidP="00F73F5C">
            <w:pPr>
              <w:pStyle w:val="TableText"/>
              <w:ind w:right="504"/>
            </w:pPr>
            <w:r w:rsidRPr="00C7345F">
              <w:t>239</w:t>
            </w:r>
          </w:p>
        </w:tc>
        <w:tc>
          <w:tcPr>
            <w:tcW w:w="830" w:type="dxa"/>
          </w:tcPr>
          <w:p w14:paraId="05D23629" w14:textId="77777777" w:rsidR="00384C43" w:rsidRPr="00C7345F" w:rsidRDefault="00384C43" w:rsidP="00F73F5C">
            <w:pPr>
              <w:pStyle w:val="TableText"/>
              <w:ind w:right="288"/>
              <w:rPr>
                <w:color w:val="000000"/>
              </w:rPr>
            </w:pPr>
            <w:r w:rsidRPr="00C7345F">
              <w:t>1</w:t>
            </w:r>
          </w:p>
        </w:tc>
        <w:tc>
          <w:tcPr>
            <w:tcW w:w="950" w:type="dxa"/>
          </w:tcPr>
          <w:p w14:paraId="6C74752B" w14:textId="77777777" w:rsidR="00384C43" w:rsidRPr="00C7345F" w:rsidRDefault="00384C43" w:rsidP="00F73F5C">
            <w:pPr>
              <w:pStyle w:val="TableText"/>
              <w:ind w:right="144"/>
              <w:rPr>
                <w:color w:val="000000"/>
              </w:rPr>
            </w:pPr>
            <w:r w:rsidRPr="00C7345F">
              <w:t>6</w:t>
            </w:r>
          </w:p>
        </w:tc>
        <w:tc>
          <w:tcPr>
            <w:tcW w:w="1512" w:type="dxa"/>
          </w:tcPr>
          <w:p w14:paraId="4ABFEE41" w14:textId="77777777" w:rsidR="00384C43" w:rsidRPr="00C7345F" w:rsidRDefault="00384C43" w:rsidP="00F73F5C">
            <w:pPr>
              <w:pStyle w:val="TableText"/>
              <w:ind w:right="288"/>
              <w:rPr>
                <w:color w:val="000000"/>
              </w:rPr>
            </w:pPr>
            <w:r w:rsidRPr="00C7345F">
              <w:t>0.31</w:t>
            </w:r>
          </w:p>
        </w:tc>
      </w:tr>
      <w:tr w:rsidR="00384C43" w:rsidRPr="00C7345F" w14:paraId="7656EB3D" w14:textId="77777777" w:rsidTr="00F73F5C">
        <w:tc>
          <w:tcPr>
            <w:tcW w:w="1584" w:type="dxa"/>
          </w:tcPr>
          <w:p w14:paraId="407B7FF4" w14:textId="77777777" w:rsidR="00384C43" w:rsidRPr="00C7345F" w:rsidRDefault="00384C43" w:rsidP="00F73F5C">
            <w:pPr>
              <w:pStyle w:val="TableText"/>
              <w:ind w:right="504"/>
            </w:pPr>
            <w:r w:rsidRPr="00C7345F">
              <w:t>240</w:t>
            </w:r>
          </w:p>
        </w:tc>
        <w:tc>
          <w:tcPr>
            <w:tcW w:w="830" w:type="dxa"/>
          </w:tcPr>
          <w:p w14:paraId="5CE88922" w14:textId="77777777" w:rsidR="00384C43" w:rsidRPr="00C7345F" w:rsidRDefault="00384C43" w:rsidP="00F73F5C">
            <w:pPr>
              <w:pStyle w:val="TableText"/>
              <w:ind w:right="288"/>
              <w:rPr>
                <w:color w:val="000000"/>
              </w:rPr>
            </w:pPr>
            <w:r w:rsidRPr="00C7345F">
              <w:t>1</w:t>
            </w:r>
          </w:p>
        </w:tc>
        <w:tc>
          <w:tcPr>
            <w:tcW w:w="950" w:type="dxa"/>
          </w:tcPr>
          <w:p w14:paraId="5FE1C0DB" w14:textId="77777777" w:rsidR="00384C43" w:rsidRPr="00C7345F" w:rsidRDefault="00384C43" w:rsidP="00F73F5C">
            <w:pPr>
              <w:pStyle w:val="TableText"/>
              <w:ind w:right="144"/>
              <w:rPr>
                <w:color w:val="000000"/>
              </w:rPr>
            </w:pPr>
            <w:r w:rsidRPr="00C7345F">
              <w:t>6</w:t>
            </w:r>
          </w:p>
        </w:tc>
        <w:tc>
          <w:tcPr>
            <w:tcW w:w="1512" w:type="dxa"/>
          </w:tcPr>
          <w:p w14:paraId="72B073C9" w14:textId="77777777" w:rsidR="00384C43" w:rsidRPr="00C7345F" w:rsidRDefault="00384C43" w:rsidP="00F73F5C">
            <w:pPr>
              <w:pStyle w:val="TableText"/>
              <w:ind w:right="288"/>
              <w:rPr>
                <w:color w:val="000000"/>
              </w:rPr>
            </w:pPr>
            <w:r w:rsidRPr="00C7345F">
              <w:t>0.31</w:t>
            </w:r>
          </w:p>
        </w:tc>
      </w:tr>
      <w:tr w:rsidR="00384C43" w:rsidRPr="00C7345F" w14:paraId="2236DF57" w14:textId="77777777" w:rsidTr="00F73F5C">
        <w:tc>
          <w:tcPr>
            <w:tcW w:w="1584" w:type="dxa"/>
          </w:tcPr>
          <w:p w14:paraId="7F8B81DC" w14:textId="77777777" w:rsidR="00384C43" w:rsidRPr="00C7345F" w:rsidRDefault="00384C43" w:rsidP="00F73F5C">
            <w:pPr>
              <w:pStyle w:val="TableText"/>
              <w:ind w:right="504"/>
            </w:pPr>
            <w:r w:rsidRPr="00C7345F">
              <w:t>242</w:t>
            </w:r>
          </w:p>
        </w:tc>
        <w:tc>
          <w:tcPr>
            <w:tcW w:w="830" w:type="dxa"/>
          </w:tcPr>
          <w:p w14:paraId="2601DB1F" w14:textId="77777777" w:rsidR="00384C43" w:rsidRPr="00C7345F" w:rsidRDefault="00384C43" w:rsidP="00F73F5C">
            <w:pPr>
              <w:pStyle w:val="TableText"/>
              <w:ind w:right="288"/>
              <w:rPr>
                <w:color w:val="000000"/>
              </w:rPr>
            </w:pPr>
            <w:r w:rsidRPr="00C7345F">
              <w:t>1</w:t>
            </w:r>
          </w:p>
        </w:tc>
        <w:tc>
          <w:tcPr>
            <w:tcW w:w="950" w:type="dxa"/>
          </w:tcPr>
          <w:p w14:paraId="303FF407" w14:textId="77777777" w:rsidR="00384C43" w:rsidRPr="00C7345F" w:rsidRDefault="00384C43" w:rsidP="00F73F5C">
            <w:pPr>
              <w:pStyle w:val="TableText"/>
              <w:ind w:right="144"/>
              <w:rPr>
                <w:color w:val="000000"/>
              </w:rPr>
            </w:pPr>
            <w:r w:rsidRPr="00C7345F">
              <w:t>1</w:t>
            </w:r>
          </w:p>
        </w:tc>
        <w:tc>
          <w:tcPr>
            <w:tcW w:w="1512" w:type="dxa"/>
          </w:tcPr>
          <w:p w14:paraId="20817A20" w14:textId="77777777" w:rsidR="00384C43" w:rsidRPr="00C7345F" w:rsidRDefault="00384C43" w:rsidP="00F73F5C">
            <w:pPr>
              <w:pStyle w:val="TableText"/>
              <w:ind w:right="288"/>
              <w:rPr>
                <w:color w:val="000000"/>
              </w:rPr>
            </w:pPr>
            <w:r w:rsidRPr="00C7345F">
              <w:t>0.05</w:t>
            </w:r>
          </w:p>
        </w:tc>
      </w:tr>
      <w:tr w:rsidR="00384C43" w:rsidRPr="00C7345F" w14:paraId="413C4A4D" w14:textId="77777777" w:rsidTr="00F73F5C">
        <w:tc>
          <w:tcPr>
            <w:tcW w:w="1584" w:type="dxa"/>
          </w:tcPr>
          <w:p w14:paraId="2E22CB8C" w14:textId="77777777" w:rsidR="00384C43" w:rsidRPr="00C7345F" w:rsidRDefault="00384C43" w:rsidP="00F73F5C">
            <w:pPr>
              <w:pStyle w:val="TableText"/>
              <w:ind w:right="504"/>
            </w:pPr>
            <w:r w:rsidRPr="00C7345F">
              <w:t>243</w:t>
            </w:r>
          </w:p>
        </w:tc>
        <w:tc>
          <w:tcPr>
            <w:tcW w:w="830" w:type="dxa"/>
          </w:tcPr>
          <w:p w14:paraId="07E78385" w14:textId="77777777" w:rsidR="00384C43" w:rsidRPr="00C7345F" w:rsidRDefault="00384C43" w:rsidP="00F73F5C">
            <w:pPr>
              <w:pStyle w:val="TableText"/>
              <w:ind w:right="288"/>
              <w:rPr>
                <w:color w:val="000000"/>
              </w:rPr>
            </w:pPr>
            <w:r w:rsidRPr="00C7345F">
              <w:t>1</w:t>
            </w:r>
          </w:p>
        </w:tc>
        <w:tc>
          <w:tcPr>
            <w:tcW w:w="950" w:type="dxa"/>
          </w:tcPr>
          <w:p w14:paraId="57AD27A2" w14:textId="77777777" w:rsidR="00384C43" w:rsidRPr="00C7345F" w:rsidRDefault="00384C43" w:rsidP="00F73F5C">
            <w:pPr>
              <w:pStyle w:val="TableText"/>
              <w:ind w:right="144"/>
              <w:rPr>
                <w:color w:val="000000"/>
              </w:rPr>
            </w:pPr>
            <w:r w:rsidRPr="00C7345F">
              <w:t>11</w:t>
            </w:r>
          </w:p>
        </w:tc>
        <w:tc>
          <w:tcPr>
            <w:tcW w:w="1512" w:type="dxa"/>
          </w:tcPr>
          <w:p w14:paraId="28D65309" w14:textId="77777777" w:rsidR="00384C43" w:rsidRPr="00C7345F" w:rsidRDefault="00384C43" w:rsidP="00F73F5C">
            <w:pPr>
              <w:pStyle w:val="TableText"/>
              <w:ind w:right="288"/>
              <w:rPr>
                <w:color w:val="000000"/>
              </w:rPr>
            </w:pPr>
            <w:r w:rsidRPr="00C7345F">
              <w:t>0.56</w:t>
            </w:r>
          </w:p>
        </w:tc>
      </w:tr>
      <w:tr w:rsidR="00384C43" w:rsidRPr="00C7345F" w14:paraId="4329AB8A" w14:textId="77777777" w:rsidTr="00F73F5C">
        <w:tc>
          <w:tcPr>
            <w:tcW w:w="1584" w:type="dxa"/>
          </w:tcPr>
          <w:p w14:paraId="40FB3122" w14:textId="77777777" w:rsidR="00384C43" w:rsidRPr="00C7345F" w:rsidRDefault="00384C43" w:rsidP="00F73F5C">
            <w:pPr>
              <w:pStyle w:val="TableText"/>
              <w:ind w:right="504"/>
            </w:pPr>
            <w:r w:rsidRPr="00C7345F">
              <w:t>245</w:t>
            </w:r>
          </w:p>
        </w:tc>
        <w:tc>
          <w:tcPr>
            <w:tcW w:w="830" w:type="dxa"/>
          </w:tcPr>
          <w:p w14:paraId="7F98B1ED" w14:textId="77777777" w:rsidR="00384C43" w:rsidRPr="00C7345F" w:rsidRDefault="00384C43" w:rsidP="00F73F5C">
            <w:pPr>
              <w:pStyle w:val="TableText"/>
              <w:ind w:right="288"/>
              <w:rPr>
                <w:color w:val="000000"/>
              </w:rPr>
            </w:pPr>
            <w:r w:rsidRPr="00C7345F">
              <w:t>1</w:t>
            </w:r>
          </w:p>
        </w:tc>
        <w:tc>
          <w:tcPr>
            <w:tcW w:w="950" w:type="dxa"/>
          </w:tcPr>
          <w:p w14:paraId="1FEEC35E" w14:textId="77777777" w:rsidR="00384C43" w:rsidRPr="00C7345F" w:rsidRDefault="00384C43" w:rsidP="00F73F5C">
            <w:pPr>
              <w:pStyle w:val="TableText"/>
              <w:ind w:right="144"/>
              <w:rPr>
                <w:color w:val="000000"/>
              </w:rPr>
            </w:pPr>
            <w:r w:rsidRPr="00C7345F">
              <w:t>12</w:t>
            </w:r>
          </w:p>
        </w:tc>
        <w:tc>
          <w:tcPr>
            <w:tcW w:w="1512" w:type="dxa"/>
          </w:tcPr>
          <w:p w14:paraId="25C9A0C7" w14:textId="77777777" w:rsidR="00384C43" w:rsidRPr="00C7345F" w:rsidRDefault="00384C43" w:rsidP="00F73F5C">
            <w:pPr>
              <w:pStyle w:val="TableText"/>
              <w:ind w:right="288"/>
              <w:rPr>
                <w:color w:val="000000"/>
              </w:rPr>
            </w:pPr>
            <w:r w:rsidRPr="00C7345F">
              <w:t>0.61</w:t>
            </w:r>
          </w:p>
        </w:tc>
      </w:tr>
      <w:tr w:rsidR="00384C43" w:rsidRPr="00C7345F" w14:paraId="184F4F2D" w14:textId="77777777" w:rsidTr="00F73F5C">
        <w:tc>
          <w:tcPr>
            <w:tcW w:w="1584" w:type="dxa"/>
          </w:tcPr>
          <w:p w14:paraId="30A69E48" w14:textId="77777777" w:rsidR="00384C43" w:rsidRPr="00C7345F" w:rsidRDefault="00384C43" w:rsidP="00F73F5C">
            <w:pPr>
              <w:pStyle w:val="TableText"/>
              <w:ind w:right="504"/>
            </w:pPr>
            <w:r w:rsidRPr="00C7345F">
              <w:t>246</w:t>
            </w:r>
          </w:p>
        </w:tc>
        <w:tc>
          <w:tcPr>
            <w:tcW w:w="830" w:type="dxa"/>
          </w:tcPr>
          <w:p w14:paraId="0312FF22" w14:textId="77777777" w:rsidR="00384C43" w:rsidRPr="00C7345F" w:rsidRDefault="00384C43" w:rsidP="00F73F5C">
            <w:pPr>
              <w:pStyle w:val="TableText"/>
              <w:ind w:right="288"/>
              <w:rPr>
                <w:color w:val="000000"/>
              </w:rPr>
            </w:pPr>
            <w:r w:rsidRPr="00C7345F">
              <w:t>1</w:t>
            </w:r>
          </w:p>
        </w:tc>
        <w:tc>
          <w:tcPr>
            <w:tcW w:w="950" w:type="dxa"/>
          </w:tcPr>
          <w:p w14:paraId="0AD28010" w14:textId="77777777" w:rsidR="00384C43" w:rsidRPr="00C7345F" w:rsidRDefault="00384C43" w:rsidP="00F73F5C">
            <w:pPr>
              <w:pStyle w:val="TableText"/>
              <w:ind w:right="144"/>
              <w:rPr>
                <w:color w:val="000000"/>
              </w:rPr>
            </w:pPr>
            <w:r w:rsidRPr="00C7345F">
              <w:t>9</w:t>
            </w:r>
          </w:p>
        </w:tc>
        <w:tc>
          <w:tcPr>
            <w:tcW w:w="1512" w:type="dxa"/>
          </w:tcPr>
          <w:p w14:paraId="4887AEF2" w14:textId="77777777" w:rsidR="00384C43" w:rsidRPr="00C7345F" w:rsidRDefault="00384C43" w:rsidP="00F73F5C">
            <w:pPr>
              <w:pStyle w:val="TableText"/>
              <w:ind w:right="288"/>
              <w:rPr>
                <w:color w:val="000000"/>
              </w:rPr>
            </w:pPr>
            <w:r w:rsidRPr="00C7345F">
              <w:t>0.46</w:t>
            </w:r>
          </w:p>
        </w:tc>
      </w:tr>
      <w:tr w:rsidR="00384C43" w:rsidRPr="00C7345F" w14:paraId="02953044" w14:textId="77777777" w:rsidTr="00F73F5C">
        <w:tc>
          <w:tcPr>
            <w:tcW w:w="1584" w:type="dxa"/>
          </w:tcPr>
          <w:p w14:paraId="359D30AA" w14:textId="77777777" w:rsidR="00384C43" w:rsidRPr="00C7345F" w:rsidRDefault="00384C43" w:rsidP="00F73F5C">
            <w:pPr>
              <w:pStyle w:val="TableText"/>
              <w:ind w:right="504"/>
            </w:pPr>
            <w:r w:rsidRPr="00C7345F">
              <w:t>248</w:t>
            </w:r>
          </w:p>
        </w:tc>
        <w:tc>
          <w:tcPr>
            <w:tcW w:w="830" w:type="dxa"/>
          </w:tcPr>
          <w:p w14:paraId="6A60AFE3" w14:textId="77777777" w:rsidR="00384C43" w:rsidRPr="00C7345F" w:rsidRDefault="00384C43" w:rsidP="00F73F5C">
            <w:pPr>
              <w:pStyle w:val="TableText"/>
              <w:ind w:right="288"/>
              <w:rPr>
                <w:color w:val="000000"/>
              </w:rPr>
            </w:pPr>
            <w:r w:rsidRPr="00C7345F">
              <w:t>1</w:t>
            </w:r>
          </w:p>
        </w:tc>
        <w:tc>
          <w:tcPr>
            <w:tcW w:w="950" w:type="dxa"/>
          </w:tcPr>
          <w:p w14:paraId="1A489845" w14:textId="77777777" w:rsidR="00384C43" w:rsidRPr="00C7345F" w:rsidRDefault="00384C43" w:rsidP="00F73F5C">
            <w:pPr>
              <w:pStyle w:val="TableText"/>
              <w:ind w:right="144"/>
              <w:rPr>
                <w:color w:val="000000"/>
              </w:rPr>
            </w:pPr>
            <w:r w:rsidRPr="00C7345F">
              <w:t>1</w:t>
            </w:r>
          </w:p>
        </w:tc>
        <w:tc>
          <w:tcPr>
            <w:tcW w:w="1512" w:type="dxa"/>
          </w:tcPr>
          <w:p w14:paraId="6E064BC1" w14:textId="77777777" w:rsidR="00384C43" w:rsidRPr="00C7345F" w:rsidRDefault="00384C43" w:rsidP="00F73F5C">
            <w:pPr>
              <w:pStyle w:val="TableText"/>
              <w:ind w:right="288"/>
              <w:rPr>
                <w:color w:val="000000"/>
              </w:rPr>
            </w:pPr>
            <w:r w:rsidRPr="00C7345F">
              <w:t>0.05</w:t>
            </w:r>
          </w:p>
        </w:tc>
      </w:tr>
      <w:tr w:rsidR="00384C43" w:rsidRPr="00C7345F" w14:paraId="3EC19E9F" w14:textId="77777777" w:rsidTr="00F73F5C">
        <w:tc>
          <w:tcPr>
            <w:tcW w:w="1584" w:type="dxa"/>
          </w:tcPr>
          <w:p w14:paraId="30694BA3" w14:textId="77777777" w:rsidR="00384C43" w:rsidRPr="00C7345F" w:rsidRDefault="00384C43" w:rsidP="00F73F5C">
            <w:pPr>
              <w:pStyle w:val="TableText"/>
              <w:ind w:right="504"/>
            </w:pPr>
            <w:r w:rsidRPr="00C7345F">
              <w:t>249</w:t>
            </w:r>
          </w:p>
        </w:tc>
        <w:tc>
          <w:tcPr>
            <w:tcW w:w="830" w:type="dxa"/>
          </w:tcPr>
          <w:p w14:paraId="52878921" w14:textId="77777777" w:rsidR="00384C43" w:rsidRPr="00C7345F" w:rsidRDefault="00384C43" w:rsidP="00F73F5C">
            <w:pPr>
              <w:pStyle w:val="TableText"/>
              <w:ind w:right="288"/>
              <w:rPr>
                <w:color w:val="000000"/>
              </w:rPr>
            </w:pPr>
            <w:r w:rsidRPr="00C7345F">
              <w:t>1</w:t>
            </w:r>
          </w:p>
        </w:tc>
        <w:tc>
          <w:tcPr>
            <w:tcW w:w="950" w:type="dxa"/>
          </w:tcPr>
          <w:p w14:paraId="34A48A76" w14:textId="77777777" w:rsidR="00384C43" w:rsidRPr="00C7345F" w:rsidRDefault="00384C43" w:rsidP="00F73F5C">
            <w:pPr>
              <w:pStyle w:val="TableText"/>
              <w:ind w:right="144"/>
              <w:rPr>
                <w:color w:val="000000"/>
              </w:rPr>
            </w:pPr>
            <w:r w:rsidRPr="00C7345F">
              <w:t>1</w:t>
            </w:r>
          </w:p>
        </w:tc>
        <w:tc>
          <w:tcPr>
            <w:tcW w:w="1512" w:type="dxa"/>
          </w:tcPr>
          <w:p w14:paraId="276091AF" w14:textId="77777777" w:rsidR="00384C43" w:rsidRPr="00C7345F" w:rsidRDefault="00384C43" w:rsidP="00F73F5C">
            <w:pPr>
              <w:pStyle w:val="TableText"/>
              <w:ind w:right="288"/>
              <w:rPr>
                <w:color w:val="000000"/>
              </w:rPr>
            </w:pPr>
            <w:r w:rsidRPr="00C7345F">
              <w:t>0.05</w:t>
            </w:r>
          </w:p>
        </w:tc>
      </w:tr>
      <w:tr w:rsidR="00384C43" w:rsidRPr="00C7345F" w14:paraId="65ED2755" w14:textId="77777777" w:rsidTr="00F73F5C">
        <w:tc>
          <w:tcPr>
            <w:tcW w:w="1584" w:type="dxa"/>
          </w:tcPr>
          <w:p w14:paraId="24EF0E82" w14:textId="77777777" w:rsidR="00384C43" w:rsidRPr="00C7345F" w:rsidRDefault="00384C43" w:rsidP="00F73F5C">
            <w:pPr>
              <w:pStyle w:val="TableText"/>
              <w:ind w:right="504"/>
            </w:pPr>
            <w:r w:rsidRPr="00C7345F">
              <w:t>250</w:t>
            </w:r>
          </w:p>
        </w:tc>
        <w:tc>
          <w:tcPr>
            <w:tcW w:w="830" w:type="dxa"/>
          </w:tcPr>
          <w:p w14:paraId="020C556A" w14:textId="77777777" w:rsidR="00384C43" w:rsidRPr="00C7345F" w:rsidRDefault="00384C43" w:rsidP="00F73F5C">
            <w:pPr>
              <w:pStyle w:val="TableText"/>
              <w:ind w:right="288"/>
              <w:rPr>
                <w:color w:val="000000"/>
              </w:rPr>
            </w:pPr>
            <w:r w:rsidRPr="00C7345F">
              <w:t>1</w:t>
            </w:r>
          </w:p>
        </w:tc>
        <w:tc>
          <w:tcPr>
            <w:tcW w:w="950" w:type="dxa"/>
          </w:tcPr>
          <w:p w14:paraId="2E358239" w14:textId="77777777" w:rsidR="00384C43" w:rsidRPr="00C7345F" w:rsidRDefault="00384C43" w:rsidP="00F73F5C">
            <w:pPr>
              <w:pStyle w:val="TableText"/>
              <w:ind w:right="144"/>
              <w:rPr>
                <w:color w:val="000000"/>
              </w:rPr>
            </w:pPr>
            <w:r w:rsidRPr="00C7345F">
              <w:t>1</w:t>
            </w:r>
          </w:p>
        </w:tc>
        <w:tc>
          <w:tcPr>
            <w:tcW w:w="1512" w:type="dxa"/>
          </w:tcPr>
          <w:p w14:paraId="55D19FD2" w14:textId="77777777" w:rsidR="00384C43" w:rsidRPr="00C7345F" w:rsidRDefault="00384C43" w:rsidP="00F73F5C">
            <w:pPr>
              <w:pStyle w:val="TableText"/>
              <w:ind w:right="288"/>
              <w:rPr>
                <w:color w:val="000000"/>
              </w:rPr>
            </w:pPr>
            <w:r w:rsidRPr="00C7345F">
              <w:t>0.05</w:t>
            </w:r>
          </w:p>
        </w:tc>
      </w:tr>
      <w:tr w:rsidR="00384C43" w:rsidRPr="00C7345F" w14:paraId="4BDF22B1" w14:textId="77777777" w:rsidTr="00F73F5C">
        <w:tc>
          <w:tcPr>
            <w:tcW w:w="1584" w:type="dxa"/>
          </w:tcPr>
          <w:p w14:paraId="560AE53C" w14:textId="77777777" w:rsidR="00384C43" w:rsidRPr="00C7345F" w:rsidRDefault="00384C43" w:rsidP="00F73F5C">
            <w:pPr>
              <w:pStyle w:val="TableText"/>
              <w:ind w:right="504"/>
            </w:pPr>
            <w:r w:rsidRPr="00C7345F">
              <w:t>251</w:t>
            </w:r>
          </w:p>
        </w:tc>
        <w:tc>
          <w:tcPr>
            <w:tcW w:w="830" w:type="dxa"/>
          </w:tcPr>
          <w:p w14:paraId="7B090436" w14:textId="77777777" w:rsidR="00384C43" w:rsidRPr="00C7345F" w:rsidRDefault="00384C43" w:rsidP="00F73F5C">
            <w:pPr>
              <w:pStyle w:val="TableText"/>
              <w:ind w:right="288"/>
              <w:rPr>
                <w:color w:val="000000"/>
              </w:rPr>
            </w:pPr>
            <w:r w:rsidRPr="00C7345F">
              <w:t>1</w:t>
            </w:r>
          </w:p>
        </w:tc>
        <w:tc>
          <w:tcPr>
            <w:tcW w:w="950" w:type="dxa"/>
          </w:tcPr>
          <w:p w14:paraId="23F38E85" w14:textId="77777777" w:rsidR="00384C43" w:rsidRPr="00C7345F" w:rsidRDefault="00384C43" w:rsidP="00F73F5C">
            <w:pPr>
              <w:pStyle w:val="TableText"/>
              <w:ind w:right="144"/>
              <w:rPr>
                <w:color w:val="000000"/>
              </w:rPr>
            </w:pPr>
            <w:r w:rsidRPr="00C7345F">
              <w:t>11</w:t>
            </w:r>
          </w:p>
        </w:tc>
        <w:tc>
          <w:tcPr>
            <w:tcW w:w="1512" w:type="dxa"/>
          </w:tcPr>
          <w:p w14:paraId="51AF4461" w14:textId="77777777" w:rsidR="00384C43" w:rsidRPr="00C7345F" w:rsidRDefault="00384C43" w:rsidP="00F73F5C">
            <w:pPr>
              <w:pStyle w:val="TableText"/>
              <w:ind w:right="288"/>
              <w:rPr>
                <w:color w:val="000000"/>
              </w:rPr>
            </w:pPr>
            <w:r w:rsidRPr="00C7345F">
              <w:t>0.56</w:t>
            </w:r>
          </w:p>
        </w:tc>
      </w:tr>
      <w:tr w:rsidR="00384C43" w:rsidRPr="00C7345F" w14:paraId="095C64E5" w14:textId="77777777" w:rsidTr="00F73F5C">
        <w:tc>
          <w:tcPr>
            <w:tcW w:w="1584" w:type="dxa"/>
          </w:tcPr>
          <w:p w14:paraId="4A42B7E4" w14:textId="77777777" w:rsidR="00384C43" w:rsidRPr="00C7345F" w:rsidRDefault="00384C43" w:rsidP="00F73F5C">
            <w:pPr>
              <w:pStyle w:val="TableText"/>
              <w:ind w:right="504"/>
            </w:pPr>
            <w:r w:rsidRPr="00C7345F">
              <w:t>253</w:t>
            </w:r>
          </w:p>
        </w:tc>
        <w:tc>
          <w:tcPr>
            <w:tcW w:w="830" w:type="dxa"/>
          </w:tcPr>
          <w:p w14:paraId="7C958CA0" w14:textId="77777777" w:rsidR="00384C43" w:rsidRPr="00C7345F" w:rsidRDefault="00384C43" w:rsidP="00F73F5C">
            <w:pPr>
              <w:pStyle w:val="TableText"/>
              <w:ind w:right="288"/>
              <w:rPr>
                <w:color w:val="000000"/>
              </w:rPr>
            </w:pPr>
            <w:r w:rsidRPr="00C7345F">
              <w:t>1</w:t>
            </w:r>
          </w:p>
        </w:tc>
        <w:tc>
          <w:tcPr>
            <w:tcW w:w="950" w:type="dxa"/>
          </w:tcPr>
          <w:p w14:paraId="1040DE6C" w14:textId="77777777" w:rsidR="00384C43" w:rsidRPr="00C7345F" w:rsidRDefault="00384C43" w:rsidP="00F73F5C">
            <w:pPr>
              <w:pStyle w:val="TableText"/>
              <w:ind w:right="144"/>
              <w:rPr>
                <w:color w:val="000000"/>
              </w:rPr>
            </w:pPr>
            <w:r w:rsidRPr="00C7345F">
              <w:t>9</w:t>
            </w:r>
          </w:p>
        </w:tc>
        <w:tc>
          <w:tcPr>
            <w:tcW w:w="1512" w:type="dxa"/>
          </w:tcPr>
          <w:p w14:paraId="23A1984C" w14:textId="77777777" w:rsidR="00384C43" w:rsidRPr="00C7345F" w:rsidRDefault="00384C43" w:rsidP="00F73F5C">
            <w:pPr>
              <w:pStyle w:val="TableText"/>
              <w:ind w:right="288"/>
              <w:rPr>
                <w:color w:val="000000"/>
              </w:rPr>
            </w:pPr>
            <w:r w:rsidRPr="00C7345F">
              <w:t>0.46</w:t>
            </w:r>
          </w:p>
        </w:tc>
      </w:tr>
      <w:tr w:rsidR="00384C43" w:rsidRPr="00C7345F" w14:paraId="75176225" w14:textId="77777777" w:rsidTr="00F73F5C">
        <w:tc>
          <w:tcPr>
            <w:tcW w:w="1584" w:type="dxa"/>
          </w:tcPr>
          <w:p w14:paraId="38974B08" w14:textId="77777777" w:rsidR="00384C43" w:rsidRPr="00C7345F" w:rsidRDefault="00384C43" w:rsidP="00F73F5C">
            <w:pPr>
              <w:pStyle w:val="TableText"/>
              <w:ind w:right="504"/>
            </w:pPr>
            <w:r w:rsidRPr="00C7345F">
              <w:t>255</w:t>
            </w:r>
          </w:p>
        </w:tc>
        <w:tc>
          <w:tcPr>
            <w:tcW w:w="830" w:type="dxa"/>
          </w:tcPr>
          <w:p w14:paraId="1F264155" w14:textId="77777777" w:rsidR="00384C43" w:rsidRPr="00C7345F" w:rsidRDefault="00384C43" w:rsidP="00F73F5C">
            <w:pPr>
              <w:pStyle w:val="TableText"/>
              <w:ind w:right="288"/>
              <w:rPr>
                <w:color w:val="000000"/>
              </w:rPr>
            </w:pPr>
            <w:r w:rsidRPr="00C7345F">
              <w:t>1</w:t>
            </w:r>
          </w:p>
        </w:tc>
        <w:tc>
          <w:tcPr>
            <w:tcW w:w="950" w:type="dxa"/>
          </w:tcPr>
          <w:p w14:paraId="19A5220A" w14:textId="77777777" w:rsidR="00384C43" w:rsidRPr="00C7345F" w:rsidRDefault="00384C43" w:rsidP="00F73F5C">
            <w:pPr>
              <w:pStyle w:val="TableText"/>
              <w:ind w:right="144"/>
              <w:rPr>
                <w:color w:val="000000"/>
              </w:rPr>
            </w:pPr>
            <w:r w:rsidRPr="00C7345F">
              <w:t>20</w:t>
            </w:r>
          </w:p>
        </w:tc>
        <w:tc>
          <w:tcPr>
            <w:tcW w:w="1512" w:type="dxa"/>
          </w:tcPr>
          <w:p w14:paraId="6F178A09" w14:textId="77777777" w:rsidR="00384C43" w:rsidRPr="00C7345F" w:rsidRDefault="00384C43" w:rsidP="00F73F5C">
            <w:pPr>
              <w:pStyle w:val="TableText"/>
              <w:ind w:right="288"/>
              <w:rPr>
                <w:color w:val="000000"/>
              </w:rPr>
            </w:pPr>
            <w:r w:rsidRPr="00C7345F">
              <w:t>1.02</w:t>
            </w:r>
          </w:p>
        </w:tc>
      </w:tr>
      <w:tr w:rsidR="00384C43" w:rsidRPr="00C7345F" w14:paraId="1AECF14C" w14:textId="77777777" w:rsidTr="00F73F5C">
        <w:tc>
          <w:tcPr>
            <w:tcW w:w="1584" w:type="dxa"/>
          </w:tcPr>
          <w:p w14:paraId="1D1D0E6B" w14:textId="77777777" w:rsidR="00384C43" w:rsidRPr="00C7345F" w:rsidRDefault="00384C43" w:rsidP="00F73F5C">
            <w:pPr>
              <w:pStyle w:val="TableText"/>
              <w:ind w:right="504"/>
            </w:pPr>
            <w:r w:rsidRPr="00C7345F">
              <w:t>256</w:t>
            </w:r>
          </w:p>
        </w:tc>
        <w:tc>
          <w:tcPr>
            <w:tcW w:w="830" w:type="dxa"/>
          </w:tcPr>
          <w:p w14:paraId="7EBEE4C7" w14:textId="77777777" w:rsidR="00384C43" w:rsidRPr="00C7345F" w:rsidRDefault="00384C43" w:rsidP="00F73F5C">
            <w:pPr>
              <w:pStyle w:val="TableText"/>
              <w:ind w:right="288"/>
              <w:rPr>
                <w:color w:val="000000"/>
              </w:rPr>
            </w:pPr>
            <w:r w:rsidRPr="00C7345F">
              <w:t>1</w:t>
            </w:r>
          </w:p>
        </w:tc>
        <w:tc>
          <w:tcPr>
            <w:tcW w:w="950" w:type="dxa"/>
          </w:tcPr>
          <w:p w14:paraId="7C5B9230" w14:textId="77777777" w:rsidR="00384C43" w:rsidRPr="00C7345F" w:rsidRDefault="00384C43" w:rsidP="00F73F5C">
            <w:pPr>
              <w:pStyle w:val="TableText"/>
              <w:ind w:right="144"/>
              <w:rPr>
                <w:color w:val="000000"/>
              </w:rPr>
            </w:pPr>
            <w:r w:rsidRPr="00C7345F">
              <w:t>3</w:t>
            </w:r>
          </w:p>
        </w:tc>
        <w:tc>
          <w:tcPr>
            <w:tcW w:w="1512" w:type="dxa"/>
          </w:tcPr>
          <w:p w14:paraId="60042ADB" w14:textId="77777777" w:rsidR="00384C43" w:rsidRPr="00C7345F" w:rsidRDefault="00384C43" w:rsidP="00F73F5C">
            <w:pPr>
              <w:pStyle w:val="TableText"/>
              <w:ind w:right="288"/>
              <w:rPr>
                <w:color w:val="000000"/>
              </w:rPr>
            </w:pPr>
            <w:r w:rsidRPr="00C7345F">
              <w:t>0.15</w:t>
            </w:r>
          </w:p>
        </w:tc>
      </w:tr>
      <w:tr w:rsidR="00384C43" w:rsidRPr="00C7345F" w14:paraId="3F243B92" w14:textId="77777777" w:rsidTr="00F73F5C">
        <w:tc>
          <w:tcPr>
            <w:tcW w:w="1584" w:type="dxa"/>
          </w:tcPr>
          <w:p w14:paraId="0EF1AD01" w14:textId="77777777" w:rsidR="00384C43" w:rsidRPr="00C7345F" w:rsidRDefault="00384C43" w:rsidP="00F73F5C">
            <w:pPr>
              <w:pStyle w:val="TableText"/>
              <w:ind w:right="504"/>
            </w:pPr>
            <w:r w:rsidRPr="00C7345F">
              <w:t>258</w:t>
            </w:r>
          </w:p>
        </w:tc>
        <w:tc>
          <w:tcPr>
            <w:tcW w:w="830" w:type="dxa"/>
          </w:tcPr>
          <w:p w14:paraId="6886C246" w14:textId="77777777" w:rsidR="00384C43" w:rsidRPr="00C7345F" w:rsidRDefault="00384C43" w:rsidP="00F73F5C">
            <w:pPr>
              <w:pStyle w:val="TableText"/>
              <w:ind w:right="288"/>
              <w:rPr>
                <w:color w:val="000000"/>
              </w:rPr>
            </w:pPr>
            <w:r w:rsidRPr="00C7345F">
              <w:t>1</w:t>
            </w:r>
          </w:p>
        </w:tc>
        <w:tc>
          <w:tcPr>
            <w:tcW w:w="950" w:type="dxa"/>
          </w:tcPr>
          <w:p w14:paraId="14D7D924" w14:textId="77777777" w:rsidR="00384C43" w:rsidRPr="00C7345F" w:rsidRDefault="00384C43" w:rsidP="00F73F5C">
            <w:pPr>
              <w:pStyle w:val="TableText"/>
              <w:ind w:right="144"/>
              <w:rPr>
                <w:color w:val="000000"/>
              </w:rPr>
            </w:pPr>
            <w:r w:rsidRPr="00C7345F">
              <w:t>4</w:t>
            </w:r>
          </w:p>
        </w:tc>
        <w:tc>
          <w:tcPr>
            <w:tcW w:w="1512" w:type="dxa"/>
          </w:tcPr>
          <w:p w14:paraId="37B1E829" w14:textId="77777777" w:rsidR="00384C43" w:rsidRPr="00C7345F" w:rsidRDefault="00384C43" w:rsidP="00F73F5C">
            <w:pPr>
              <w:pStyle w:val="TableText"/>
              <w:ind w:right="288"/>
              <w:rPr>
                <w:color w:val="000000"/>
              </w:rPr>
            </w:pPr>
            <w:r w:rsidRPr="00C7345F">
              <w:t>0.20</w:t>
            </w:r>
          </w:p>
        </w:tc>
      </w:tr>
      <w:tr w:rsidR="00384C43" w:rsidRPr="00C7345F" w14:paraId="22296FDD" w14:textId="77777777" w:rsidTr="00F73F5C">
        <w:tc>
          <w:tcPr>
            <w:tcW w:w="1584" w:type="dxa"/>
          </w:tcPr>
          <w:p w14:paraId="6C0E1F3C" w14:textId="77777777" w:rsidR="00384C43" w:rsidRPr="00C7345F" w:rsidRDefault="00384C43" w:rsidP="00F73F5C">
            <w:pPr>
              <w:pStyle w:val="TableText"/>
              <w:ind w:right="504"/>
            </w:pPr>
            <w:r w:rsidRPr="00C7345F">
              <w:t>259</w:t>
            </w:r>
          </w:p>
        </w:tc>
        <w:tc>
          <w:tcPr>
            <w:tcW w:w="830" w:type="dxa"/>
          </w:tcPr>
          <w:p w14:paraId="74D140C6" w14:textId="77777777" w:rsidR="00384C43" w:rsidRPr="00C7345F" w:rsidRDefault="00384C43" w:rsidP="00F73F5C">
            <w:pPr>
              <w:pStyle w:val="TableText"/>
              <w:ind w:right="288"/>
              <w:rPr>
                <w:color w:val="000000"/>
              </w:rPr>
            </w:pPr>
            <w:r w:rsidRPr="00C7345F">
              <w:t>1</w:t>
            </w:r>
          </w:p>
        </w:tc>
        <w:tc>
          <w:tcPr>
            <w:tcW w:w="950" w:type="dxa"/>
          </w:tcPr>
          <w:p w14:paraId="1AAECF10" w14:textId="77777777" w:rsidR="00384C43" w:rsidRPr="00C7345F" w:rsidRDefault="00384C43" w:rsidP="00F73F5C">
            <w:pPr>
              <w:pStyle w:val="TableText"/>
              <w:ind w:right="144"/>
              <w:rPr>
                <w:color w:val="000000"/>
              </w:rPr>
            </w:pPr>
            <w:r w:rsidRPr="00C7345F">
              <w:t>1</w:t>
            </w:r>
          </w:p>
        </w:tc>
        <w:tc>
          <w:tcPr>
            <w:tcW w:w="1512" w:type="dxa"/>
          </w:tcPr>
          <w:p w14:paraId="3F4A5847" w14:textId="77777777" w:rsidR="00384C43" w:rsidRPr="00C7345F" w:rsidRDefault="00384C43" w:rsidP="00F73F5C">
            <w:pPr>
              <w:pStyle w:val="TableText"/>
              <w:ind w:right="288"/>
              <w:rPr>
                <w:color w:val="000000"/>
              </w:rPr>
            </w:pPr>
            <w:r w:rsidRPr="00C7345F">
              <w:t>0.05</w:t>
            </w:r>
          </w:p>
        </w:tc>
      </w:tr>
      <w:tr w:rsidR="00384C43" w:rsidRPr="00C7345F" w14:paraId="3F7AB456" w14:textId="77777777" w:rsidTr="00F73F5C">
        <w:tc>
          <w:tcPr>
            <w:tcW w:w="1584" w:type="dxa"/>
          </w:tcPr>
          <w:p w14:paraId="2AB5437C" w14:textId="77777777" w:rsidR="00384C43" w:rsidRPr="00C7345F" w:rsidRDefault="00384C43" w:rsidP="00F73F5C">
            <w:pPr>
              <w:pStyle w:val="TableText"/>
              <w:ind w:right="504"/>
            </w:pPr>
            <w:r w:rsidRPr="00C7345F">
              <w:t>260</w:t>
            </w:r>
          </w:p>
        </w:tc>
        <w:tc>
          <w:tcPr>
            <w:tcW w:w="830" w:type="dxa"/>
          </w:tcPr>
          <w:p w14:paraId="06EAA97E" w14:textId="77777777" w:rsidR="00384C43" w:rsidRPr="00C7345F" w:rsidRDefault="00384C43" w:rsidP="00F73F5C">
            <w:pPr>
              <w:pStyle w:val="TableText"/>
              <w:ind w:right="288"/>
              <w:rPr>
                <w:color w:val="000000"/>
              </w:rPr>
            </w:pPr>
            <w:r w:rsidRPr="00C7345F">
              <w:t>1</w:t>
            </w:r>
          </w:p>
        </w:tc>
        <w:tc>
          <w:tcPr>
            <w:tcW w:w="950" w:type="dxa"/>
          </w:tcPr>
          <w:p w14:paraId="7374F826" w14:textId="77777777" w:rsidR="00384C43" w:rsidRPr="00C7345F" w:rsidRDefault="00384C43" w:rsidP="00F73F5C">
            <w:pPr>
              <w:pStyle w:val="TableText"/>
              <w:ind w:right="144"/>
              <w:rPr>
                <w:color w:val="000000"/>
              </w:rPr>
            </w:pPr>
            <w:r w:rsidRPr="00C7345F">
              <w:t>5</w:t>
            </w:r>
          </w:p>
        </w:tc>
        <w:tc>
          <w:tcPr>
            <w:tcW w:w="1512" w:type="dxa"/>
          </w:tcPr>
          <w:p w14:paraId="6960BE8A" w14:textId="77777777" w:rsidR="00384C43" w:rsidRPr="00C7345F" w:rsidRDefault="00384C43" w:rsidP="00F73F5C">
            <w:pPr>
              <w:pStyle w:val="TableText"/>
              <w:ind w:right="288"/>
              <w:rPr>
                <w:color w:val="000000"/>
              </w:rPr>
            </w:pPr>
            <w:r w:rsidRPr="00C7345F">
              <w:t>0.26</w:t>
            </w:r>
          </w:p>
        </w:tc>
      </w:tr>
      <w:tr w:rsidR="00384C43" w:rsidRPr="00C7345F" w14:paraId="26D810A0" w14:textId="77777777" w:rsidTr="00F73F5C">
        <w:tc>
          <w:tcPr>
            <w:tcW w:w="1584" w:type="dxa"/>
          </w:tcPr>
          <w:p w14:paraId="616518EA" w14:textId="77777777" w:rsidR="00384C43" w:rsidRPr="00C7345F" w:rsidRDefault="00384C43" w:rsidP="00F73F5C">
            <w:pPr>
              <w:pStyle w:val="TableText"/>
              <w:ind w:right="504"/>
            </w:pPr>
            <w:r w:rsidRPr="00C7345F">
              <w:t>262</w:t>
            </w:r>
          </w:p>
        </w:tc>
        <w:tc>
          <w:tcPr>
            <w:tcW w:w="830" w:type="dxa"/>
          </w:tcPr>
          <w:p w14:paraId="7E79A265" w14:textId="77777777" w:rsidR="00384C43" w:rsidRPr="00C7345F" w:rsidRDefault="00384C43" w:rsidP="00F73F5C">
            <w:pPr>
              <w:pStyle w:val="TableText"/>
              <w:ind w:right="288"/>
              <w:rPr>
                <w:color w:val="000000"/>
              </w:rPr>
            </w:pPr>
            <w:r w:rsidRPr="00C7345F">
              <w:t>1</w:t>
            </w:r>
          </w:p>
        </w:tc>
        <w:tc>
          <w:tcPr>
            <w:tcW w:w="950" w:type="dxa"/>
          </w:tcPr>
          <w:p w14:paraId="1B57F148" w14:textId="77777777" w:rsidR="00384C43" w:rsidRPr="00C7345F" w:rsidRDefault="00384C43" w:rsidP="00F73F5C">
            <w:pPr>
              <w:pStyle w:val="TableText"/>
              <w:ind w:right="144"/>
              <w:rPr>
                <w:color w:val="000000"/>
              </w:rPr>
            </w:pPr>
            <w:r w:rsidRPr="00C7345F">
              <w:t>1</w:t>
            </w:r>
          </w:p>
        </w:tc>
        <w:tc>
          <w:tcPr>
            <w:tcW w:w="1512" w:type="dxa"/>
          </w:tcPr>
          <w:p w14:paraId="17D022E9" w14:textId="77777777" w:rsidR="00384C43" w:rsidRPr="00C7345F" w:rsidRDefault="00384C43" w:rsidP="00F73F5C">
            <w:pPr>
              <w:pStyle w:val="TableText"/>
              <w:ind w:right="288"/>
              <w:rPr>
                <w:color w:val="000000"/>
              </w:rPr>
            </w:pPr>
            <w:r w:rsidRPr="00C7345F">
              <w:t>0.05</w:t>
            </w:r>
          </w:p>
        </w:tc>
      </w:tr>
      <w:tr w:rsidR="00384C43" w:rsidRPr="00C7345F" w14:paraId="6C34E442" w14:textId="77777777" w:rsidTr="00F73F5C">
        <w:tc>
          <w:tcPr>
            <w:tcW w:w="1584" w:type="dxa"/>
          </w:tcPr>
          <w:p w14:paraId="4A0284A5" w14:textId="77777777" w:rsidR="00384C43" w:rsidRPr="00C7345F" w:rsidRDefault="00384C43" w:rsidP="00F73F5C">
            <w:pPr>
              <w:pStyle w:val="TableText"/>
              <w:ind w:right="504"/>
            </w:pPr>
            <w:r w:rsidRPr="00C7345F">
              <w:t>263</w:t>
            </w:r>
          </w:p>
        </w:tc>
        <w:tc>
          <w:tcPr>
            <w:tcW w:w="830" w:type="dxa"/>
          </w:tcPr>
          <w:p w14:paraId="5DA78276" w14:textId="77777777" w:rsidR="00384C43" w:rsidRPr="00C7345F" w:rsidRDefault="00384C43" w:rsidP="00F73F5C">
            <w:pPr>
              <w:pStyle w:val="TableText"/>
              <w:ind w:right="288"/>
              <w:rPr>
                <w:color w:val="000000"/>
              </w:rPr>
            </w:pPr>
            <w:r w:rsidRPr="00C7345F">
              <w:t>1</w:t>
            </w:r>
          </w:p>
        </w:tc>
        <w:tc>
          <w:tcPr>
            <w:tcW w:w="950" w:type="dxa"/>
          </w:tcPr>
          <w:p w14:paraId="7E44BE82" w14:textId="77777777" w:rsidR="00384C43" w:rsidRPr="00C7345F" w:rsidRDefault="00384C43" w:rsidP="00F73F5C">
            <w:pPr>
              <w:pStyle w:val="TableText"/>
              <w:ind w:right="144"/>
              <w:rPr>
                <w:color w:val="000000"/>
              </w:rPr>
            </w:pPr>
            <w:r w:rsidRPr="00C7345F">
              <w:t>12</w:t>
            </w:r>
          </w:p>
        </w:tc>
        <w:tc>
          <w:tcPr>
            <w:tcW w:w="1512" w:type="dxa"/>
          </w:tcPr>
          <w:p w14:paraId="2E4D72AB" w14:textId="77777777" w:rsidR="00384C43" w:rsidRPr="00C7345F" w:rsidRDefault="00384C43" w:rsidP="00F73F5C">
            <w:pPr>
              <w:pStyle w:val="TableText"/>
              <w:ind w:right="288"/>
              <w:rPr>
                <w:color w:val="000000"/>
              </w:rPr>
            </w:pPr>
            <w:r w:rsidRPr="00C7345F">
              <w:t>0.61</w:t>
            </w:r>
          </w:p>
        </w:tc>
      </w:tr>
      <w:tr w:rsidR="00384C43" w:rsidRPr="00C7345F" w14:paraId="71271384" w14:textId="77777777" w:rsidTr="00F73F5C">
        <w:tc>
          <w:tcPr>
            <w:tcW w:w="1584" w:type="dxa"/>
          </w:tcPr>
          <w:p w14:paraId="4425A586" w14:textId="77777777" w:rsidR="00384C43" w:rsidRPr="00C7345F" w:rsidRDefault="00384C43" w:rsidP="00F73F5C">
            <w:pPr>
              <w:pStyle w:val="TableText"/>
              <w:ind w:right="504"/>
            </w:pPr>
            <w:r w:rsidRPr="00C7345F">
              <w:t>264</w:t>
            </w:r>
          </w:p>
        </w:tc>
        <w:tc>
          <w:tcPr>
            <w:tcW w:w="830" w:type="dxa"/>
          </w:tcPr>
          <w:p w14:paraId="734BCEBB" w14:textId="77777777" w:rsidR="00384C43" w:rsidRPr="00C7345F" w:rsidRDefault="00384C43" w:rsidP="00F73F5C">
            <w:pPr>
              <w:pStyle w:val="TableText"/>
              <w:ind w:right="288"/>
              <w:rPr>
                <w:color w:val="000000"/>
              </w:rPr>
            </w:pPr>
            <w:r w:rsidRPr="00C7345F">
              <w:t>1</w:t>
            </w:r>
          </w:p>
        </w:tc>
        <w:tc>
          <w:tcPr>
            <w:tcW w:w="950" w:type="dxa"/>
          </w:tcPr>
          <w:p w14:paraId="3E46DFF5" w14:textId="77777777" w:rsidR="00384C43" w:rsidRPr="00C7345F" w:rsidRDefault="00384C43" w:rsidP="00F73F5C">
            <w:pPr>
              <w:pStyle w:val="TableText"/>
              <w:ind w:right="144"/>
              <w:rPr>
                <w:color w:val="000000"/>
              </w:rPr>
            </w:pPr>
            <w:r w:rsidRPr="00C7345F">
              <w:t>5</w:t>
            </w:r>
          </w:p>
        </w:tc>
        <w:tc>
          <w:tcPr>
            <w:tcW w:w="1512" w:type="dxa"/>
          </w:tcPr>
          <w:p w14:paraId="400A95F1" w14:textId="77777777" w:rsidR="00384C43" w:rsidRPr="00C7345F" w:rsidRDefault="00384C43" w:rsidP="00F73F5C">
            <w:pPr>
              <w:pStyle w:val="TableText"/>
              <w:ind w:right="288"/>
              <w:rPr>
                <w:color w:val="000000"/>
              </w:rPr>
            </w:pPr>
            <w:r w:rsidRPr="00C7345F">
              <w:t>0.26</w:t>
            </w:r>
          </w:p>
        </w:tc>
      </w:tr>
      <w:tr w:rsidR="00384C43" w:rsidRPr="00C7345F" w14:paraId="7136C529" w14:textId="77777777" w:rsidTr="00F73F5C">
        <w:tc>
          <w:tcPr>
            <w:tcW w:w="1584" w:type="dxa"/>
          </w:tcPr>
          <w:p w14:paraId="0324AE69" w14:textId="77777777" w:rsidR="00384C43" w:rsidRPr="00C7345F" w:rsidRDefault="00384C43" w:rsidP="00F73F5C">
            <w:pPr>
              <w:pStyle w:val="TableText"/>
              <w:ind w:right="504"/>
            </w:pPr>
            <w:r w:rsidRPr="00C7345F">
              <w:t>267</w:t>
            </w:r>
          </w:p>
        </w:tc>
        <w:tc>
          <w:tcPr>
            <w:tcW w:w="830" w:type="dxa"/>
          </w:tcPr>
          <w:p w14:paraId="3143A493" w14:textId="77777777" w:rsidR="00384C43" w:rsidRPr="00C7345F" w:rsidRDefault="00384C43" w:rsidP="00F73F5C">
            <w:pPr>
              <w:pStyle w:val="TableText"/>
              <w:ind w:right="288"/>
              <w:rPr>
                <w:color w:val="000000"/>
              </w:rPr>
            </w:pPr>
            <w:r w:rsidRPr="00C7345F">
              <w:t>1</w:t>
            </w:r>
          </w:p>
        </w:tc>
        <w:tc>
          <w:tcPr>
            <w:tcW w:w="950" w:type="dxa"/>
          </w:tcPr>
          <w:p w14:paraId="0B0D5840" w14:textId="77777777" w:rsidR="00384C43" w:rsidRPr="00C7345F" w:rsidRDefault="00384C43" w:rsidP="00F73F5C">
            <w:pPr>
              <w:pStyle w:val="TableText"/>
              <w:ind w:right="144"/>
              <w:rPr>
                <w:color w:val="000000"/>
              </w:rPr>
            </w:pPr>
            <w:r w:rsidRPr="00C7345F">
              <w:t>1</w:t>
            </w:r>
          </w:p>
        </w:tc>
        <w:tc>
          <w:tcPr>
            <w:tcW w:w="1512" w:type="dxa"/>
          </w:tcPr>
          <w:p w14:paraId="19FF4640" w14:textId="77777777" w:rsidR="00384C43" w:rsidRPr="00C7345F" w:rsidRDefault="00384C43" w:rsidP="00F73F5C">
            <w:pPr>
              <w:pStyle w:val="TableText"/>
              <w:ind w:right="288"/>
              <w:rPr>
                <w:color w:val="000000"/>
              </w:rPr>
            </w:pPr>
            <w:r w:rsidRPr="00C7345F">
              <w:t>0.05</w:t>
            </w:r>
          </w:p>
        </w:tc>
      </w:tr>
      <w:tr w:rsidR="00384C43" w:rsidRPr="00C7345F" w14:paraId="1768F3AC" w14:textId="77777777" w:rsidTr="00F73F5C">
        <w:tc>
          <w:tcPr>
            <w:tcW w:w="1584" w:type="dxa"/>
          </w:tcPr>
          <w:p w14:paraId="5D36B3C6" w14:textId="77777777" w:rsidR="00384C43" w:rsidRPr="00C7345F" w:rsidRDefault="00384C43" w:rsidP="00F73F5C">
            <w:pPr>
              <w:pStyle w:val="TableText"/>
              <w:ind w:right="504"/>
            </w:pPr>
            <w:r w:rsidRPr="00C7345F">
              <w:t>269</w:t>
            </w:r>
          </w:p>
        </w:tc>
        <w:tc>
          <w:tcPr>
            <w:tcW w:w="830" w:type="dxa"/>
          </w:tcPr>
          <w:p w14:paraId="169B92C4" w14:textId="77777777" w:rsidR="00384C43" w:rsidRPr="00C7345F" w:rsidRDefault="00384C43" w:rsidP="00F73F5C">
            <w:pPr>
              <w:pStyle w:val="TableText"/>
              <w:ind w:right="288"/>
              <w:rPr>
                <w:color w:val="000000"/>
              </w:rPr>
            </w:pPr>
            <w:r w:rsidRPr="00C7345F">
              <w:t>1</w:t>
            </w:r>
          </w:p>
        </w:tc>
        <w:tc>
          <w:tcPr>
            <w:tcW w:w="950" w:type="dxa"/>
          </w:tcPr>
          <w:p w14:paraId="695A28E4" w14:textId="77777777" w:rsidR="00384C43" w:rsidRPr="00C7345F" w:rsidRDefault="00384C43" w:rsidP="00F73F5C">
            <w:pPr>
              <w:pStyle w:val="TableText"/>
              <w:ind w:right="144"/>
              <w:rPr>
                <w:color w:val="000000"/>
              </w:rPr>
            </w:pPr>
            <w:r w:rsidRPr="00C7345F">
              <w:t>1</w:t>
            </w:r>
          </w:p>
        </w:tc>
        <w:tc>
          <w:tcPr>
            <w:tcW w:w="1512" w:type="dxa"/>
          </w:tcPr>
          <w:p w14:paraId="42DF9BCE" w14:textId="77777777" w:rsidR="00384C43" w:rsidRPr="00C7345F" w:rsidRDefault="00384C43" w:rsidP="00F73F5C">
            <w:pPr>
              <w:pStyle w:val="TableText"/>
              <w:ind w:right="288"/>
              <w:rPr>
                <w:color w:val="000000"/>
              </w:rPr>
            </w:pPr>
            <w:r w:rsidRPr="00C7345F">
              <w:t>0.05</w:t>
            </w:r>
          </w:p>
        </w:tc>
      </w:tr>
      <w:tr w:rsidR="00384C43" w:rsidRPr="00C7345F" w14:paraId="4D295425" w14:textId="77777777" w:rsidTr="00F73F5C">
        <w:tc>
          <w:tcPr>
            <w:tcW w:w="1584" w:type="dxa"/>
          </w:tcPr>
          <w:p w14:paraId="3058CC0D" w14:textId="77777777" w:rsidR="00384C43" w:rsidRPr="00C7345F" w:rsidRDefault="00384C43" w:rsidP="00F73F5C">
            <w:pPr>
              <w:pStyle w:val="TableText"/>
              <w:ind w:right="504"/>
            </w:pPr>
            <w:r w:rsidRPr="00C7345F">
              <w:t>270</w:t>
            </w:r>
          </w:p>
        </w:tc>
        <w:tc>
          <w:tcPr>
            <w:tcW w:w="830" w:type="dxa"/>
          </w:tcPr>
          <w:p w14:paraId="5998DBE6" w14:textId="77777777" w:rsidR="00384C43" w:rsidRPr="00C7345F" w:rsidRDefault="00384C43" w:rsidP="00F73F5C">
            <w:pPr>
              <w:pStyle w:val="TableText"/>
              <w:ind w:right="288"/>
              <w:rPr>
                <w:color w:val="000000"/>
              </w:rPr>
            </w:pPr>
            <w:r w:rsidRPr="00C7345F">
              <w:t>1</w:t>
            </w:r>
          </w:p>
        </w:tc>
        <w:tc>
          <w:tcPr>
            <w:tcW w:w="950" w:type="dxa"/>
          </w:tcPr>
          <w:p w14:paraId="5838E3D7" w14:textId="77777777" w:rsidR="00384C43" w:rsidRPr="00C7345F" w:rsidRDefault="00384C43" w:rsidP="00F73F5C">
            <w:pPr>
              <w:pStyle w:val="TableText"/>
              <w:ind w:right="144"/>
              <w:rPr>
                <w:color w:val="000000"/>
              </w:rPr>
            </w:pPr>
            <w:r w:rsidRPr="00C7345F">
              <w:t>5</w:t>
            </w:r>
          </w:p>
        </w:tc>
        <w:tc>
          <w:tcPr>
            <w:tcW w:w="1512" w:type="dxa"/>
          </w:tcPr>
          <w:p w14:paraId="19898E6B" w14:textId="77777777" w:rsidR="00384C43" w:rsidRPr="00C7345F" w:rsidRDefault="00384C43" w:rsidP="00F73F5C">
            <w:pPr>
              <w:pStyle w:val="TableText"/>
              <w:ind w:right="288"/>
              <w:rPr>
                <w:color w:val="000000"/>
              </w:rPr>
            </w:pPr>
            <w:r w:rsidRPr="00C7345F">
              <w:t>0.26</w:t>
            </w:r>
          </w:p>
        </w:tc>
      </w:tr>
      <w:tr w:rsidR="00384C43" w:rsidRPr="00C7345F" w14:paraId="002AD33C" w14:textId="77777777" w:rsidTr="00F73F5C">
        <w:tc>
          <w:tcPr>
            <w:tcW w:w="1584" w:type="dxa"/>
          </w:tcPr>
          <w:p w14:paraId="458DEEE6" w14:textId="77777777" w:rsidR="00384C43" w:rsidRPr="00C7345F" w:rsidRDefault="00384C43" w:rsidP="00F73F5C">
            <w:pPr>
              <w:pStyle w:val="TableText"/>
              <w:ind w:right="504"/>
            </w:pPr>
            <w:r w:rsidRPr="00C7345F">
              <w:t>271</w:t>
            </w:r>
          </w:p>
        </w:tc>
        <w:tc>
          <w:tcPr>
            <w:tcW w:w="830" w:type="dxa"/>
          </w:tcPr>
          <w:p w14:paraId="7112D720" w14:textId="77777777" w:rsidR="00384C43" w:rsidRPr="00C7345F" w:rsidRDefault="00384C43" w:rsidP="00F73F5C">
            <w:pPr>
              <w:pStyle w:val="TableText"/>
              <w:ind w:right="288"/>
              <w:rPr>
                <w:color w:val="000000"/>
              </w:rPr>
            </w:pPr>
            <w:r w:rsidRPr="00C7345F">
              <w:t>1</w:t>
            </w:r>
          </w:p>
        </w:tc>
        <w:tc>
          <w:tcPr>
            <w:tcW w:w="950" w:type="dxa"/>
          </w:tcPr>
          <w:p w14:paraId="7AD3E434" w14:textId="77777777" w:rsidR="00384C43" w:rsidRPr="00C7345F" w:rsidRDefault="00384C43" w:rsidP="00F73F5C">
            <w:pPr>
              <w:pStyle w:val="TableText"/>
              <w:ind w:right="144"/>
              <w:rPr>
                <w:color w:val="000000"/>
              </w:rPr>
            </w:pPr>
            <w:r w:rsidRPr="00C7345F">
              <w:t>1</w:t>
            </w:r>
          </w:p>
        </w:tc>
        <w:tc>
          <w:tcPr>
            <w:tcW w:w="1512" w:type="dxa"/>
          </w:tcPr>
          <w:p w14:paraId="2DE68937" w14:textId="77777777" w:rsidR="00384C43" w:rsidRPr="00C7345F" w:rsidRDefault="00384C43" w:rsidP="00F73F5C">
            <w:pPr>
              <w:pStyle w:val="TableText"/>
              <w:ind w:right="288"/>
              <w:rPr>
                <w:color w:val="000000"/>
              </w:rPr>
            </w:pPr>
            <w:r w:rsidRPr="00C7345F">
              <w:t>0.05</w:t>
            </w:r>
          </w:p>
        </w:tc>
      </w:tr>
      <w:tr w:rsidR="00384C43" w:rsidRPr="00C7345F" w14:paraId="54F2A07D" w14:textId="77777777" w:rsidTr="00F73F5C">
        <w:tc>
          <w:tcPr>
            <w:tcW w:w="1584" w:type="dxa"/>
          </w:tcPr>
          <w:p w14:paraId="05F64685" w14:textId="77777777" w:rsidR="00384C43" w:rsidRPr="00C7345F" w:rsidRDefault="00384C43" w:rsidP="00F73F5C">
            <w:pPr>
              <w:pStyle w:val="TableText"/>
              <w:ind w:right="504"/>
            </w:pPr>
            <w:r w:rsidRPr="00C7345F">
              <w:t>272</w:t>
            </w:r>
          </w:p>
        </w:tc>
        <w:tc>
          <w:tcPr>
            <w:tcW w:w="830" w:type="dxa"/>
          </w:tcPr>
          <w:p w14:paraId="53FC05C1" w14:textId="77777777" w:rsidR="00384C43" w:rsidRPr="00C7345F" w:rsidRDefault="00384C43" w:rsidP="00F73F5C">
            <w:pPr>
              <w:pStyle w:val="TableText"/>
              <w:ind w:right="288"/>
              <w:rPr>
                <w:color w:val="000000"/>
              </w:rPr>
            </w:pPr>
            <w:r w:rsidRPr="00C7345F">
              <w:t>1</w:t>
            </w:r>
          </w:p>
        </w:tc>
        <w:tc>
          <w:tcPr>
            <w:tcW w:w="950" w:type="dxa"/>
          </w:tcPr>
          <w:p w14:paraId="06759020" w14:textId="77777777" w:rsidR="00384C43" w:rsidRPr="00C7345F" w:rsidRDefault="00384C43" w:rsidP="00F73F5C">
            <w:pPr>
              <w:pStyle w:val="TableText"/>
              <w:ind w:right="144"/>
              <w:rPr>
                <w:color w:val="000000"/>
              </w:rPr>
            </w:pPr>
            <w:r w:rsidRPr="00C7345F">
              <w:t>6</w:t>
            </w:r>
          </w:p>
        </w:tc>
        <w:tc>
          <w:tcPr>
            <w:tcW w:w="1512" w:type="dxa"/>
          </w:tcPr>
          <w:p w14:paraId="6726C223" w14:textId="77777777" w:rsidR="00384C43" w:rsidRPr="00C7345F" w:rsidRDefault="00384C43" w:rsidP="00F73F5C">
            <w:pPr>
              <w:pStyle w:val="TableText"/>
              <w:ind w:right="288"/>
              <w:rPr>
                <w:color w:val="000000"/>
              </w:rPr>
            </w:pPr>
            <w:r w:rsidRPr="00C7345F">
              <w:t>0.31</w:t>
            </w:r>
          </w:p>
        </w:tc>
      </w:tr>
      <w:tr w:rsidR="00384C43" w:rsidRPr="00C7345F" w14:paraId="58A4F0F4" w14:textId="77777777" w:rsidTr="00F73F5C">
        <w:tc>
          <w:tcPr>
            <w:tcW w:w="1584" w:type="dxa"/>
          </w:tcPr>
          <w:p w14:paraId="7B03CB33" w14:textId="77777777" w:rsidR="00384C43" w:rsidRPr="00C7345F" w:rsidRDefault="00384C43" w:rsidP="00F73F5C">
            <w:pPr>
              <w:pStyle w:val="TableText"/>
              <w:ind w:right="504"/>
            </w:pPr>
            <w:r w:rsidRPr="00C7345F">
              <w:t>273</w:t>
            </w:r>
          </w:p>
        </w:tc>
        <w:tc>
          <w:tcPr>
            <w:tcW w:w="830" w:type="dxa"/>
          </w:tcPr>
          <w:p w14:paraId="5B976407" w14:textId="77777777" w:rsidR="00384C43" w:rsidRPr="00C7345F" w:rsidRDefault="00384C43" w:rsidP="00F73F5C">
            <w:pPr>
              <w:pStyle w:val="TableText"/>
              <w:ind w:right="288"/>
              <w:rPr>
                <w:color w:val="000000"/>
              </w:rPr>
            </w:pPr>
            <w:r w:rsidRPr="00C7345F">
              <w:t>1</w:t>
            </w:r>
          </w:p>
        </w:tc>
        <w:tc>
          <w:tcPr>
            <w:tcW w:w="950" w:type="dxa"/>
          </w:tcPr>
          <w:p w14:paraId="59E54E29" w14:textId="77777777" w:rsidR="00384C43" w:rsidRPr="00C7345F" w:rsidRDefault="00384C43" w:rsidP="00F73F5C">
            <w:pPr>
              <w:pStyle w:val="TableText"/>
              <w:ind w:right="144"/>
              <w:rPr>
                <w:color w:val="000000"/>
              </w:rPr>
            </w:pPr>
            <w:r w:rsidRPr="00C7345F">
              <w:t>2</w:t>
            </w:r>
          </w:p>
        </w:tc>
        <w:tc>
          <w:tcPr>
            <w:tcW w:w="1512" w:type="dxa"/>
          </w:tcPr>
          <w:p w14:paraId="4CF47122" w14:textId="77777777" w:rsidR="00384C43" w:rsidRPr="00C7345F" w:rsidRDefault="00384C43" w:rsidP="00F73F5C">
            <w:pPr>
              <w:pStyle w:val="TableText"/>
              <w:ind w:right="288"/>
              <w:rPr>
                <w:color w:val="000000"/>
              </w:rPr>
            </w:pPr>
            <w:r w:rsidRPr="00C7345F">
              <w:t>0.10</w:t>
            </w:r>
          </w:p>
        </w:tc>
      </w:tr>
      <w:tr w:rsidR="00384C43" w:rsidRPr="00C7345F" w14:paraId="41EC8925" w14:textId="77777777" w:rsidTr="00F73F5C">
        <w:tc>
          <w:tcPr>
            <w:tcW w:w="1584" w:type="dxa"/>
          </w:tcPr>
          <w:p w14:paraId="4ABCA50B" w14:textId="77777777" w:rsidR="00384C43" w:rsidRPr="00C7345F" w:rsidRDefault="00384C43" w:rsidP="00F73F5C">
            <w:pPr>
              <w:pStyle w:val="TableText"/>
              <w:ind w:right="504"/>
            </w:pPr>
            <w:r w:rsidRPr="00C7345F">
              <w:t>275</w:t>
            </w:r>
          </w:p>
        </w:tc>
        <w:tc>
          <w:tcPr>
            <w:tcW w:w="830" w:type="dxa"/>
          </w:tcPr>
          <w:p w14:paraId="4214801F" w14:textId="77777777" w:rsidR="00384C43" w:rsidRPr="00C7345F" w:rsidRDefault="00384C43" w:rsidP="00F73F5C">
            <w:pPr>
              <w:pStyle w:val="TableText"/>
              <w:ind w:right="288"/>
              <w:rPr>
                <w:color w:val="000000"/>
              </w:rPr>
            </w:pPr>
            <w:r w:rsidRPr="00C7345F">
              <w:t>1</w:t>
            </w:r>
          </w:p>
        </w:tc>
        <w:tc>
          <w:tcPr>
            <w:tcW w:w="950" w:type="dxa"/>
          </w:tcPr>
          <w:p w14:paraId="2783F909" w14:textId="77777777" w:rsidR="00384C43" w:rsidRPr="00C7345F" w:rsidRDefault="00384C43" w:rsidP="00F73F5C">
            <w:pPr>
              <w:pStyle w:val="TableText"/>
              <w:ind w:right="144"/>
              <w:rPr>
                <w:color w:val="000000"/>
              </w:rPr>
            </w:pPr>
            <w:r w:rsidRPr="00C7345F">
              <w:t>2</w:t>
            </w:r>
          </w:p>
        </w:tc>
        <w:tc>
          <w:tcPr>
            <w:tcW w:w="1512" w:type="dxa"/>
          </w:tcPr>
          <w:p w14:paraId="0CF58499" w14:textId="77777777" w:rsidR="00384C43" w:rsidRPr="00C7345F" w:rsidRDefault="00384C43" w:rsidP="00F73F5C">
            <w:pPr>
              <w:pStyle w:val="TableText"/>
              <w:ind w:right="288"/>
              <w:rPr>
                <w:color w:val="000000"/>
              </w:rPr>
            </w:pPr>
            <w:r w:rsidRPr="00C7345F">
              <w:t>0.10</w:t>
            </w:r>
          </w:p>
        </w:tc>
      </w:tr>
      <w:tr w:rsidR="00384C43" w:rsidRPr="00C7345F" w14:paraId="4A8769C4" w14:textId="77777777" w:rsidTr="00F73F5C">
        <w:tc>
          <w:tcPr>
            <w:tcW w:w="1584" w:type="dxa"/>
          </w:tcPr>
          <w:p w14:paraId="2A5626AF" w14:textId="77777777" w:rsidR="00384C43" w:rsidRPr="00C7345F" w:rsidRDefault="00384C43" w:rsidP="00F73F5C">
            <w:pPr>
              <w:pStyle w:val="TableText"/>
              <w:ind w:right="504"/>
            </w:pPr>
            <w:r w:rsidRPr="00C7345F">
              <w:t>277</w:t>
            </w:r>
          </w:p>
        </w:tc>
        <w:tc>
          <w:tcPr>
            <w:tcW w:w="830" w:type="dxa"/>
          </w:tcPr>
          <w:p w14:paraId="4616E409" w14:textId="77777777" w:rsidR="00384C43" w:rsidRPr="00C7345F" w:rsidRDefault="00384C43" w:rsidP="00F73F5C">
            <w:pPr>
              <w:pStyle w:val="TableText"/>
              <w:ind w:right="288"/>
              <w:rPr>
                <w:color w:val="000000"/>
              </w:rPr>
            </w:pPr>
            <w:r w:rsidRPr="00C7345F">
              <w:t>1</w:t>
            </w:r>
          </w:p>
        </w:tc>
        <w:tc>
          <w:tcPr>
            <w:tcW w:w="950" w:type="dxa"/>
          </w:tcPr>
          <w:p w14:paraId="77370CA6" w14:textId="77777777" w:rsidR="00384C43" w:rsidRPr="00C7345F" w:rsidRDefault="00384C43" w:rsidP="00F73F5C">
            <w:pPr>
              <w:pStyle w:val="TableText"/>
              <w:ind w:right="144"/>
              <w:rPr>
                <w:color w:val="000000"/>
              </w:rPr>
            </w:pPr>
            <w:r w:rsidRPr="00C7345F">
              <w:t>3</w:t>
            </w:r>
          </w:p>
        </w:tc>
        <w:tc>
          <w:tcPr>
            <w:tcW w:w="1512" w:type="dxa"/>
          </w:tcPr>
          <w:p w14:paraId="15ED4547" w14:textId="77777777" w:rsidR="00384C43" w:rsidRPr="00C7345F" w:rsidRDefault="00384C43" w:rsidP="00F73F5C">
            <w:pPr>
              <w:pStyle w:val="TableText"/>
              <w:ind w:right="288"/>
              <w:rPr>
                <w:color w:val="000000"/>
              </w:rPr>
            </w:pPr>
            <w:r w:rsidRPr="00C7345F">
              <w:t>0.15</w:t>
            </w:r>
          </w:p>
        </w:tc>
      </w:tr>
      <w:tr w:rsidR="00384C43" w:rsidRPr="00C7345F" w14:paraId="592D6303" w14:textId="77777777" w:rsidTr="00F73F5C">
        <w:tc>
          <w:tcPr>
            <w:tcW w:w="1584" w:type="dxa"/>
          </w:tcPr>
          <w:p w14:paraId="47F16E27" w14:textId="77777777" w:rsidR="00384C43" w:rsidRPr="00C7345F" w:rsidRDefault="00384C43" w:rsidP="00F73F5C">
            <w:pPr>
              <w:pStyle w:val="TableText"/>
              <w:ind w:right="504"/>
            </w:pPr>
            <w:r w:rsidRPr="00C7345F">
              <w:t>279</w:t>
            </w:r>
          </w:p>
        </w:tc>
        <w:tc>
          <w:tcPr>
            <w:tcW w:w="830" w:type="dxa"/>
          </w:tcPr>
          <w:p w14:paraId="141BA1DE" w14:textId="77777777" w:rsidR="00384C43" w:rsidRPr="00C7345F" w:rsidRDefault="00384C43" w:rsidP="00F73F5C">
            <w:pPr>
              <w:pStyle w:val="TableText"/>
              <w:ind w:right="288"/>
              <w:rPr>
                <w:color w:val="000000"/>
              </w:rPr>
            </w:pPr>
            <w:r w:rsidRPr="00C7345F">
              <w:t>1</w:t>
            </w:r>
          </w:p>
        </w:tc>
        <w:tc>
          <w:tcPr>
            <w:tcW w:w="950" w:type="dxa"/>
          </w:tcPr>
          <w:p w14:paraId="031D7102" w14:textId="77777777" w:rsidR="00384C43" w:rsidRPr="00C7345F" w:rsidRDefault="00384C43" w:rsidP="00F73F5C">
            <w:pPr>
              <w:pStyle w:val="TableText"/>
              <w:ind w:right="144"/>
              <w:rPr>
                <w:color w:val="000000"/>
              </w:rPr>
            </w:pPr>
            <w:r w:rsidRPr="00C7345F">
              <w:t>6</w:t>
            </w:r>
          </w:p>
        </w:tc>
        <w:tc>
          <w:tcPr>
            <w:tcW w:w="1512" w:type="dxa"/>
          </w:tcPr>
          <w:p w14:paraId="1B85056A" w14:textId="77777777" w:rsidR="00384C43" w:rsidRPr="00C7345F" w:rsidRDefault="00384C43" w:rsidP="00F73F5C">
            <w:pPr>
              <w:pStyle w:val="TableText"/>
              <w:ind w:right="288"/>
              <w:rPr>
                <w:color w:val="000000"/>
              </w:rPr>
            </w:pPr>
            <w:r w:rsidRPr="00C7345F">
              <w:t>0.31</w:t>
            </w:r>
          </w:p>
        </w:tc>
      </w:tr>
      <w:tr w:rsidR="00384C43" w:rsidRPr="00C7345F" w14:paraId="3503C88B" w14:textId="77777777" w:rsidTr="00F73F5C">
        <w:tc>
          <w:tcPr>
            <w:tcW w:w="1584" w:type="dxa"/>
          </w:tcPr>
          <w:p w14:paraId="3D3C6114" w14:textId="77777777" w:rsidR="00384C43" w:rsidRPr="00C7345F" w:rsidRDefault="00384C43" w:rsidP="00F73F5C">
            <w:pPr>
              <w:pStyle w:val="TableText"/>
              <w:ind w:right="504"/>
            </w:pPr>
            <w:r w:rsidRPr="00C7345F">
              <w:t>280</w:t>
            </w:r>
          </w:p>
        </w:tc>
        <w:tc>
          <w:tcPr>
            <w:tcW w:w="830" w:type="dxa"/>
          </w:tcPr>
          <w:p w14:paraId="506500D3" w14:textId="77777777" w:rsidR="00384C43" w:rsidRPr="00C7345F" w:rsidRDefault="00384C43" w:rsidP="00F73F5C">
            <w:pPr>
              <w:pStyle w:val="TableText"/>
              <w:ind w:right="288"/>
              <w:rPr>
                <w:color w:val="000000"/>
              </w:rPr>
            </w:pPr>
            <w:r w:rsidRPr="00C7345F">
              <w:t>1</w:t>
            </w:r>
          </w:p>
        </w:tc>
        <w:tc>
          <w:tcPr>
            <w:tcW w:w="950" w:type="dxa"/>
          </w:tcPr>
          <w:p w14:paraId="4DDD8035" w14:textId="77777777" w:rsidR="00384C43" w:rsidRPr="00C7345F" w:rsidRDefault="00384C43" w:rsidP="00F73F5C">
            <w:pPr>
              <w:pStyle w:val="TableText"/>
              <w:ind w:right="144"/>
              <w:rPr>
                <w:color w:val="000000"/>
              </w:rPr>
            </w:pPr>
            <w:r w:rsidRPr="00C7345F">
              <w:t>2</w:t>
            </w:r>
          </w:p>
        </w:tc>
        <w:tc>
          <w:tcPr>
            <w:tcW w:w="1512" w:type="dxa"/>
          </w:tcPr>
          <w:p w14:paraId="458C5E20" w14:textId="77777777" w:rsidR="00384C43" w:rsidRPr="00C7345F" w:rsidRDefault="00384C43" w:rsidP="00F73F5C">
            <w:pPr>
              <w:pStyle w:val="TableText"/>
              <w:ind w:right="288"/>
              <w:rPr>
                <w:color w:val="000000"/>
              </w:rPr>
            </w:pPr>
            <w:r w:rsidRPr="00C7345F">
              <w:t>0.10</w:t>
            </w:r>
          </w:p>
        </w:tc>
      </w:tr>
      <w:tr w:rsidR="00384C43" w:rsidRPr="00C7345F" w14:paraId="1225589B" w14:textId="77777777" w:rsidTr="00F73F5C">
        <w:tc>
          <w:tcPr>
            <w:tcW w:w="1584" w:type="dxa"/>
          </w:tcPr>
          <w:p w14:paraId="6D314AF2" w14:textId="77777777" w:rsidR="00384C43" w:rsidRPr="00C7345F" w:rsidRDefault="00384C43" w:rsidP="00F73F5C">
            <w:pPr>
              <w:pStyle w:val="TableText"/>
              <w:ind w:right="504"/>
            </w:pPr>
            <w:r w:rsidRPr="00C7345F">
              <w:t>284</w:t>
            </w:r>
          </w:p>
        </w:tc>
        <w:tc>
          <w:tcPr>
            <w:tcW w:w="830" w:type="dxa"/>
          </w:tcPr>
          <w:p w14:paraId="17150693" w14:textId="77777777" w:rsidR="00384C43" w:rsidRPr="00C7345F" w:rsidRDefault="00384C43" w:rsidP="00F73F5C">
            <w:pPr>
              <w:pStyle w:val="TableText"/>
              <w:ind w:right="288"/>
              <w:rPr>
                <w:color w:val="000000"/>
              </w:rPr>
            </w:pPr>
            <w:r w:rsidRPr="00C7345F">
              <w:t>1</w:t>
            </w:r>
          </w:p>
        </w:tc>
        <w:tc>
          <w:tcPr>
            <w:tcW w:w="950" w:type="dxa"/>
          </w:tcPr>
          <w:p w14:paraId="1CA9F52B" w14:textId="77777777" w:rsidR="00384C43" w:rsidRPr="00C7345F" w:rsidRDefault="00384C43" w:rsidP="00F73F5C">
            <w:pPr>
              <w:pStyle w:val="TableText"/>
              <w:ind w:right="144"/>
              <w:rPr>
                <w:color w:val="000000"/>
              </w:rPr>
            </w:pPr>
            <w:r w:rsidRPr="00C7345F">
              <w:t>8</w:t>
            </w:r>
          </w:p>
        </w:tc>
        <w:tc>
          <w:tcPr>
            <w:tcW w:w="1512" w:type="dxa"/>
          </w:tcPr>
          <w:p w14:paraId="3F2F3C33" w14:textId="77777777" w:rsidR="00384C43" w:rsidRPr="00C7345F" w:rsidRDefault="00384C43" w:rsidP="00F73F5C">
            <w:pPr>
              <w:pStyle w:val="TableText"/>
              <w:ind w:right="288"/>
              <w:rPr>
                <w:color w:val="000000"/>
              </w:rPr>
            </w:pPr>
            <w:r w:rsidRPr="00C7345F">
              <w:t>0.41</w:t>
            </w:r>
          </w:p>
        </w:tc>
      </w:tr>
      <w:tr w:rsidR="00384C43" w:rsidRPr="00C7345F" w14:paraId="32487E54" w14:textId="77777777" w:rsidTr="00F73F5C">
        <w:tc>
          <w:tcPr>
            <w:tcW w:w="1584" w:type="dxa"/>
          </w:tcPr>
          <w:p w14:paraId="3DC4F140" w14:textId="77777777" w:rsidR="00384C43" w:rsidRPr="00C7345F" w:rsidRDefault="00384C43" w:rsidP="00F73F5C">
            <w:pPr>
              <w:pStyle w:val="TableText"/>
              <w:ind w:right="504"/>
            </w:pPr>
            <w:r w:rsidRPr="00C7345F">
              <w:t>285</w:t>
            </w:r>
          </w:p>
        </w:tc>
        <w:tc>
          <w:tcPr>
            <w:tcW w:w="830" w:type="dxa"/>
          </w:tcPr>
          <w:p w14:paraId="4767EDE8" w14:textId="77777777" w:rsidR="00384C43" w:rsidRPr="00C7345F" w:rsidRDefault="00384C43" w:rsidP="00F73F5C">
            <w:pPr>
              <w:pStyle w:val="TableText"/>
              <w:ind w:right="288"/>
              <w:rPr>
                <w:color w:val="000000"/>
              </w:rPr>
            </w:pPr>
            <w:r w:rsidRPr="00C7345F">
              <w:t>1</w:t>
            </w:r>
          </w:p>
        </w:tc>
        <w:tc>
          <w:tcPr>
            <w:tcW w:w="950" w:type="dxa"/>
          </w:tcPr>
          <w:p w14:paraId="791EA5F5" w14:textId="77777777" w:rsidR="00384C43" w:rsidRPr="00C7345F" w:rsidRDefault="00384C43" w:rsidP="00F73F5C">
            <w:pPr>
              <w:pStyle w:val="TableText"/>
              <w:ind w:right="144"/>
              <w:rPr>
                <w:color w:val="000000"/>
              </w:rPr>
            </w:pPr>
            <w:r w:rsidRPr="00C7345F">
              <w:t>5</w:t>
            </w:r>
          </w:p>
        </w:tc>
        <w:tc>
          <w:tcPr>
            <w:tcW w:w="1512" w:type="dxa"/>
          </w:tcPr>
          <w:p w14:paraId="27D1AF8D" w14:textId="77777777" w:rsidR="00384C43" w:rsidRPr="00C7345F" w:rsidRDefault="00384C43" w:rsidP="00F73F5C">
            <w:pPr>
              <w:pStyle w:val="TableText"/>
              <w:ind w:right="288"/>
              <w:rPr>
                <w:color w:val="000000"/>
              </w:rPr>
            </w:pPr>
            <w:r w:rsidRPr="00C7345F">
              <w:t>0.26</w:t>
            </w:r>
          </w:p>
        </w:tc>
      </w:tr>
      <w:tr w:rsidR="00384C43" w:rsidRPr="00C7345F" w14:paraId="6DD85776" w14:textId="77777777" w:rsidTr="00F73F5C">
        <w:tc>
          <w:tcPr>
            <w:tcW w:w="1584" w:type="dxa"/>
          </w:tcPr>
          <w:p w14:paraId="222328A5" w14:textId="77777777" w:rsidR="00384C43" w:rsidRPr="00C7345F" w:rsidRDefault="00384C43" w:rsidP="00F73F5C">
            <w:pPr>
              <w:pStyle w:val="TableText"/>
              <w:ind w:right="504"/>
            </w:pPr>
            <w:r w:rsidRPr="00C7345F">
              <w:t>286</w:t>
            </w:r>
          </w:p>
        </w:tc>
        <w:tc>
          <w:tcPr>
            <w:tcW w:w="830" w:type="dxa"/>
          </w:tcPr>
          <w:p w14:paraId="39DB0A66" w14:textId="77777777" w:rsidR="00384C43" w:rsidRPr="00C7345F" w:rsidRDefault="00384C43" w:rsidP="00F73F5C">
            <w:pPr>
              <w:pStyle w:val="TableText"/>
              <w:ind w:right="288"/>
              <w:rPr>
                <w:color w:val="000000"/>
              </w:rPr>
            </w:pPr>
            <w:r w:rsidRPr="00C7345F">
              <w:t>1</w:t>
            </w:r>
          </w:p>
        </w:tc>
        <w:tc>
          <w:tcPr>
            <w:tcW w:w="950" w:type="dxa"/>
          </w:tcPr>
          <w:p w14:paraId="232AB755" w14:textId="77777777" w:rsidR="00384C43" w:rsidRPr="00C7345F" w:rsidRDefault="00384C43" w:rsidP="00F73F5C">
            <w:pPr>
              <w:pStyle w:val="TableText"/>
              <w:ind w:right="144"/>
              <w:rPr>
                <w:color w:val="000000"/>
              </w:rPr>
            </w:pPr>
            <w:r w:rsidRPr="00C7345F">
              <w:t>9</w:t>
            </w:r>
          </w:p>
        </w:tc>
        <w:tc>
          <w:tcPr>
            <w:tcW w:w="1512" w:type="dxa"/>
          </w:tcPr>
          <w:p w14:paraId="38C80E46" w14:textId="77777777" w:rsidR="00384C43" w:rsidRPr="00C7345F" w:rsidRDefault="00384C43" w:rsidP="00F73F5C">
            <w:pPr>
              <w:pStyle w:val="TableText"/>
              <w:ind w:right="288"/>
              <w:rPr>
                <w:color w:val="000000"/>
              </w:rPr>
            </w:pPr>
            <w:r w:rsidRPr="00C7345F">
              <w:t>0.46</w:t>
            </w:r>
          </w:p>
        </w:tc>
      </w:tr>
      <w:tr w:rsidR="00384C43" w:rsidRPr="00C7345F" w14:paraId="7FEC0C4F" w14:textId="77777777" w:rsidTr="00F73F5C">
        <w:tc>
          <w:tcPr>
            <w:tcW w:w="1584" w:type="dxa"/>
          </w:tcPr>
          <w:p w14:paraId="1FA04760" w14:textId="77777777" w:rsidR="00384C43" w:rsidRPr="00C7345F" w:rsidRDefault="00384C43" w:rsidP="00F73F5C">
            <w:pPr>
              <w:pStyle w:val="TableText"/>
              <w:ind w:right="504"/>
            </w:pPr>
            <w:r w:rsidRPr="00C7345F">
              <w:t>287</w:t>
            </w:r>
          </w:p>
        </w:tc>
        <w:tc>
          <w:tcPr>
            <w:tcW w:w="830" w:type="dxa"/>
          </w:tcPr>
          <w:p w14:paraId="62DEEAF1" w14:textId="77777777" w:rsidR="00384C43" w:rsidRPr="00C7345F" w:rsidRDefault="00384C43" w:rsidP="00F73F5C">
            <w:pPr>
              <w:pStyle w:val="TableText"/>
              <w:ind w:right="288"/>
              <w:rPr>
                <w:color w:val="000000"/>
              </w:rPr>
            </w:pPr>
            <w:r w:rsidRPr="00C7345F">
              <w:t>1</w:t>
            </w:r>
          </w:p>
        </w:tc>
        <w:tc>
          <w:tcPr>
            <w:tcW w:w="950" w:type="dxa"/>
          </w:tcPr>
          <w:p w14:paraId="1CE7FAD1" w14:textId="77777777" w:rsidR="00384C43" w:rsidRPr="00C7345F" w:rsidRDefault="00384C43" w:rsidP="00F73F5C">
            <w:pPr>
              <w:pStyle w:val="TableText"/>
              <w:ind w:right="144"/>
              <w:rPr>
                <w:color w:val="000000"/>
              </w:rPr>
            </w:pPr>
            <w:r w:rsidRPr="00C7345F">
              <w:t>6</w:t>
            </w:r>
          </w:p>
        </w:tc>
        <w:tc>
          <w:tcPr>
            <w:tcW w:w="1512" w:type="dxa"/>
          </w:tcPr>
          <w:p w14:paraId="0A8DE08C" w14:textId="77777777" w:rsidR="00384C43" w:rsidRPr="00C7345F" w:rsidRDefault="00384C43" w:rsidP="00F73F5C">
            <w:pPr>
              <w:pStyle w:val="TableText"/>
              <w:ind w:right="288"/>
              <w:rPr>
                <w:color w:val="000000"/>
              </w:rPr>
            </w:pPr>
            <w:r w:rsidRPr="00C7345F">
              <w:t>0.31</w:t>
            </w:r>
          </w:p>
        </w:tc>
      </w:tr>
      <w:tr w:rsidR="00384C43" w:rsidRPr="00C7345F" w14:paraId="1A63A45A" w14:textId="77777777" w:rsidTr="00F73F5C">
        <w:tc>
          <w:tcPr>
            <w:tcW w:w="1584" w:type="dxa"/>
          </w:tcPr>
          <w:p w14:paraId="1DA12E69" w14:textId="77777777" w:rsidR="00384C43" w:rsidRPr="00C7345F" w:rsidRDefault="00384C43" w:rsidP="00F73F5C">
            <w:pPr>
              <w:pStyle w:val="TableText"/>
              <w:ind w:right="504"/>
            </w:pPr>
            <w:r w:rsidRPr="00C7345F">
              <w:t>289</w:t>
            </w:r>
          </w:p>
        </w:tc>
        <w:tc>
          <w:tcPr>
            <w:tcW w:w="830" w:type="dxa"/>
          </w:tcPr>
          <w:p w14:paraId="4B7E216D" w14:textId="77777777" w:rsidR="00384C43" w:rsidRPr="00C7345F" w:rsidRDefault="00384C43" w:rsidP="00F73F5C">
            <w:pPr>
              <w:pStyle w:val="TableText"/>
              <w:ind w:right="288"/>
              <w:rPr>
                <w:color w:val="000000"/>
              </w:rPr>
            </w:pPr>
            <w:r w:rsidRPr="00C7345F">
              <w:t>1</w:t>
            </w:r>
          </w:p>
        </w:tc>
        <w:tc>
          <w:tcPr>
            <w:tcW w:w="950" w:type="dxa"/>
          </w:tcPr>
          <w:p w14:paraId="40D51DAD" w14:textId="77777777" w:rsidR="00384C43" w:rsidRPr="00C7345F" w:rsidRDefault="00384C43" w:rsidP="00F73F5C">
            <w:pPr>
              <w:pStyle w:val="TableText"/>
              <w:ind w:right="144"/>
              <w:rPr>
                <w:color w:val="000000"/>
              </w:rPr>
            </w:pPr>
            <w:r w:rsidRPr="00C7345F">
              <w:t>1</w:t>
            </w:r>
          </w:p>
        </w:tc>
        <w:tc>
          <w:tcPr>
            <w:tcW w:w="1512" w:type="dxa"/>
          </w:tcPr>
          <w:p w14:paraId="4AE04FD6" w14:textId="77777777" w:rsidR="00384C43" w:rsidRPr="00C7345F" w:rsidRDefault="00384C43" w:rsidP="00F73F5C">
            <w:pPr>
              <w:pStyle w:val="TableText"/>
              <w:ind w:right="288"/>
              <w:rPr>
                <w:color w:val="000000"/>
              </w:rPr>
            </w:pPr>
            <w:r w:rsidRPr="00C7345F">
              <w:t>0.05</w:t>
            </w:r>
          </w:p>
        </w:tc>
      </w:tr>
      <w:tr w:rsidR="00384C43" w:rsidRPr="00C7345F" w14:paraId="35A30465" w14:textId="77777777" w:rsidTr="00F73F5C">
        <w:tc>
          <w:tcPr>
            <w:tcW w:w="1584" w:type="dxa"/>
          </w:tcPr>
          <w:p w14:paraId="7BA4E1D7" w14:textId="77777777" w:rsidR="00384C43" w:rsidRPr="00C7345F" w:rsidRDefault="00384C43" w:rsidP="00F73F5C">
            <w:pPr>
              <w:pStyle w:val="TableText"/>
              <w:ind w:right="504"/>
            </w:pPr>
            <w:r w:rsidRPr="00C7345F">
              <w:t>291</w:t>
            </w:r>
          </w:p>
        </w:tc>
        <w:tc>
          <w:tcPr>
            <w:tcW w:w="830" w:type="dxa"/>
          </w:tcPr>
          <w:p w14:paraId="7F78EA71" w14:textId="77777777" w:rsidR="00384C43" w:rsidRPr="00C7345F" w:rsidRDefault="00384C43" w:rsidP="00F73F5C">
            <w:pPr>
              <w:pStyle w:val="TableText"/>
              <w:ind w:right="288"/>
              <w:rPr>
                <w:color w:val="000000"/>
              </w:rPr>
            </w:pPr>
            <w:r w:rsidRPr="00C7345F">
              <w:t>1</w:t>
            </w:r>
          </w:p>
        </w:tc>
        <w:tc>
          <w:tcPr>
            <w:tcW w:w="950" w:type="dxa"/>
          </w:tcPr>
          <w:p w14:paraId="5CC6DC46" w14:textId="77777777" w:rsidR="00384C43" w:rsidRPr="00C7345F" w:rsidRDefault="00384C43" w:rsidP="00F73F5C">
            <w:pPr>
              <w:pStyle w:val="TableText"/>
              <w:ind w:right="144"/>
              <w:rPr>
                <w:color w:val="000000"/>
              </w:rPr>
            </w:pPr>
            <w:r w:rsidRPr="00C7345F">
              <w:t>1</w:t>
            </w:r>
          </w:p>
        </w:tc>
        <w:tc>
          <w:tcPr>
            <w:tcW w:w="1512" w:type="dxa"/>
          </w:tcPr>
          <w:p w14:paraId="53FD4092" w14:textId="77777777" w:rsidR="00384C43" w:rsidRPr="00C7345F" w:rsidRDefault="00384C43" w:rsidP="00F73F5C">
            <w:pPr>
              <w:pStyle w:val="TableText"/>
              <w:ind w:right="288"/>
              <w:rPr>
                <w:color w:val="000000"/>
              </w:rPr>
            </w:pPr>
            <w:r w:rsidRPr="00C7345F">
              <w:t>0.05</w:t>
            </w:r>
          </w:p>
        </w:tc>
      </w:tr>
      <w:tr w:rsidR="00384C43" w:rsidRPr="00C7345F" w14:paraId="4624A46C" w14:textId="77777777" w:rsidTr="00F73F5C">
        <w:tc>
          <w:tcPr>
            <w:tcW w:w="1584" w:type="dxa"/>
          </w:tcPr>
          <w:p w14:paraId="49EC6AFC" w14:textId="77777777" w:rsidR="00384C43" w:rsidRPr="00C7345F" w:rsidRDefault="00384C43" w:rsidP="00F73F5C">
            <w:pPr>
              <w:pStyle w:val="TableText"/>
              <w:ind w:right="504"/>
            </w:pPr>
            <w:r w:rsidRPr="00C7345F">
              <w:t>293</w:t>
            </w:r>
          </w:p>
        </w:tc>
        <w:tc>
          <w:tcPr>
            <w:tcW w:w="830" w:type="dxa"/>
          </w:tcPr>
          <w:p w14:paraId="0DD12CA7" w14:textId="77777777" w:rsidR="00384C43" w:rsidRPr="00C7345F" w:rsidRDefault="00384C43" w:rsidP="00F73F5C">
            <w:pPr>
              <w:pStyle w:val="TableText"/>
              <w:ind w:right="288"/>
              <w:rPr>
                <w:color w:val="000000"/>
              </w:rPr>
            </w:pPr>
            <w:r w:rsidRPr="00C7345F">
              <w:t>1</w:t>
            </w:r>
          </w:p>
        </w:tc>
        <w:tc>
          <w:tcPr>
            <w:tcW w:w="950" w:type="dxa"/>
          </w:tcPr>
          <w:p w14:paraId="2CAAB3BF" w14:textId="77777777" w:rsidR="00384C43" w:rsidRPr="00C7345F" w:rsidRDefault="00384C43" w:rsidP="00F73F5C">
            <w:pPr>
              <w:pStyle w:val="TableText"/>
              <w:ind w:right="144"/>
              <w:rPr>
                <w:color w:val="000000"/>
              </w:rPr>
            </w:pPr>
            <w:r w:rsidRPr="00C7345F">
              <w:t>4</w:t>
            </w:r>
          </w:p>
        </w:tc>
        <w:tc>
          <w:tcPr>
            <w:tcW w:w="1512" w:type="dxa"/>
          </w:tcPr>
          <w:p w14:paraId="2BBE7F41" w14:textId="77777777" w:rsidR="00384C43" w:rsidRPr="00C7345F" w:rsidRDefault="00384C43" w:rsidP="00F73F5C">
            <w:pPr>
              <w:pStyle w:val="TableText"/>
              <w:ind w:right="288"/>
              <w:rPr>
                <w:color w:val="000000"/>
              </w:rPr>
            </w:pPr>
            <w:r w:rsidRPr="00C7345F">
              <w:t>0.20</w:t>
            </w:r>
          </w:p>
        </w:tc>
      </w:tr>
      <w:tr w:rsidR="00384C43" w:rsidRPr="00C7345F" w14:paraId="4FB0EBE7" w14:textId="77777777" w:rsidTr="00F73F5C">
        <w:tc>
          <w:tcPr>
            <w:tcW w:w="1584" w:type="dxa"/>
          </w:tcPr>
          <w:p w14:paraId="06C4ABD7" w14:textId="77777777" w:rsidR="00384C43" w:rsidRPr="00C7345F" w:rsidRDefault="00384C43" w:rsidP="00F73F5C">
            <w:pPr>
              <w:pStyle w:val="TableText"/>
              <w:ind w:right="504"/>
            </w:pPr>
            <w:r w:rsidRPr="00C7345F">
              <w:t>294</w:t>
            </w:r>
          </w:p>
        </w:tc>
        <w:tc>
          <w:tcPr>
            <w:tcW w:w="830" w:type="dxa"/>
          </w:tcPr>
          <w:p w14:paraId="4200FA19" w14:textId="77777777" w:rsidR="00384C43" w:rsidRPr="00C7345F" w:rsidRDefault="00384C43" w:rsidP="00F73F5C">
            <w:pPr>
              <w:pStyle w:val="TableText"/>
              <w:ind w:right="288"/>
              <w:rPr>
                <w:color w:val="000000"/>
              </w:rPr>
            </w:pPr>
            <w:r w:rsidRPr="00C7345F">
              <w:t>1</w:t>
            </w:r>
          </w:p>
        </w:tc>
        <w:tc>
          <w:tcPr>
            <w:tcW w:w="950" w:type="dxa"/>
          </w:tcPr>
          <w:p w14:paraId="3A876441" w14:textId="77777777" w:rsidR="00384C43" w:rsidRPr="00C7345F" w:rsidRDefault="00384C43" w:rsidP="00F73F5C">
            <w:pPr>
              <w:pStyle w:val="TableText"/>
              <w:ind w:right="144"/>
              <w:rPr>
                <w:color w:val="000000"/>
              </w:rPr>
            </w:pPr>
            <w:r w:rsidRPr="00C7345F">
              <w:t>10</w:t>
            </w:r>
          </w:p>
        </w:tc>
        <w:tc>
          <w:tcPr>
            <w:tcW w:w="1512" w:type="dxa"/>
          </w:tcPr>
          <w:p w14:paraId="771DDCEA" w14:textId="77777777" w:rsidR="00384C43" w:rsidRPr="00C7345F" w:rsidRDefault="00384C43" w:rsidP="00F73F5C">
            <w:pPr>
              <w:pStyle w:val="TableText"/>
              <w:ind w:right="288"/>
              <w:rPr>
                <w:color w:val="000000"/>
              </w:rPr>
            </w:pPr>
            <w:r w:rsidRPr="00C7345F">
              <w:t>0.51</w:t>
            </w:r>
          </w:p>
        </w:tc>
      </w:tr>
      <w:tr w:rsidR="00384C43" w:rsidRPr="00C7345F" w14:paraId="1A97A89D" w14:textId="77777777" w:rsidTr="00F73F5C">
        <w:tc>
          <w:tcPr>
            <w:tcW w:w="1584" w:type="dxa"/>
          </w:tcPr>
          <w:p w14:paraId="5156D02A" w14:textId="77777777" w:rsidR="00384C43" w:rsidRPr="00C7345F" w:rsidRDefault="00384C43" w:rsidP="00F73F5C">
            <w:pPr>
              <w:pStyle w:val="TableText"/>
              <w:ind w:right="504"/>
              <w:rPr>
                <w:color w:val="000000"/>
              </w:rPr>
            </w:pPr>
            <w:r w:rsidRPr="00C7345F">
              <w:t>295</w:t>
            </w:r>
          </w:p>
        </w:tc>
        <w:tc>
          <w:tcPr>
            <w:tcW w:w="830" w:type="dxa"/>
          </w:tcPr>
          <w:p w14:paraId="0A7CAD88" w14:textId="77777777" w:rsidR="00384C43" w:rsidRPr="00C7345F" w:rsidRDefault="00384C43" w:rsidP="00F73F5C">
            <w:pPr>
              <w:pStyle w:val="TableText"/>
              <w:ind w:right="288"/>
              <w:rPr>
                <w:color w:val="000000"/>
              </w:rPr>
            </w:pPr>
            <w:r w:rsidRPr="00C7345F">
              <w:t>1</w:t>
            </w:r>
          </w:p>
        </w:tc>
        <w:tc>
          <w:tcPr>
            <w:tcW w:w="950" w:type="dxa"/>
          </w:tcPr>
          <w:p w14:paraId="6C19FED0" w14:textId="77777777" w:rsidR="00384C43" w:rsidRPr="00C7345F" w:rsidRDefault="00384C43" w:rsidP="00F73F5C">
            <w:pPr>
              <w:pStyle w:val="TableText"/>
              <w:ind w:right="144"/>
              <w:rPr>
                <w:color w:val="000000"/>
              </w:rPr>
            </w:pPr>
            <w:r w:rsidRPr="00C7345F">
              <w:t>1</w:t>
            </w:r>
          </w:p>
        </w:tc>
        <w:tc>
          <w:tcPr>
            <w:tcW w:w="1512" w:type="dxa"/>
          </w:tcPr>
          <w:p w14:paraId="3C516B8C" w14:textId="77777777" w:rsidR="00384C43" w:rsidRPr="00C7345F" w:rsidRDefault="00384C43" w:rsidP="00F73F5C">
            <w:pPr>
              <w:pStyle w:val="TableText"/>
              <w:ind w:right="288"/>
              <w:rPr>
                <w:color w:val="000000"/>
              </w:rPr>
            </w:pPr>
            <w:r w:rsidRPr="00C7345F">
              <w:t>0.05</w:t>
            </w:r>
          </w:p>
        </w:tc>
      </w:tr>
    </w:tbl>
    <w:p w14:paraId="472C3ED7" w14:textId="77777777" w:rsidR="00384C43" w:rsidRPr="00C7345F" w:rsidRDefault="00384C43">
      <w:r w:rsidRPr="00C7345F">
        <w:fldChar w:fldCharType="begin"/>
      </w:r>
      <w:r w:rsidRPr="00C7345F">
        <w:instrText xml:space="preserve"> REF _Ref66090549 \h </w:instrText>
      </w:r>
      <w:r w:rsidRPr="00C7345F">
        <w:fldChar w:fldCharType="separate"/>
      </w:r>
      <w:r w:rsidRPr="00C7345F">
        <w:t>Table 4.C.9</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two)</w:t>
      </w:r>
    </w:p>
    <w:tbl>
      <w:tblPr>
        <w:tblStyle w:val="TRs"/>
        <w:tblW w:w="0" w:type="auto"/>
        <w:tblLayout w:type="fixed"/>
        <w:tblLook w:val="04A0" w:firstRow="1" w:lastRow="0" w:firstColumn="1" w:lastColumn="0" w:noHBand="0" w:noVBand="1"/>
        <w:tblDescription w:val="Scale Score and Performance Level Distribution of Overall Scores for Grade Eight, continuation two"/>
      </w:tblPr>
      <w:tblGrid>
        <w:gridCol w:w="1584"/>
        <w:gridCol w:w="830"/>
        <w:gridCol w:w="950"/>
        <w:gridCol w:w="1512"/>
      </w:tblGrid>
      <w:tr w:rsidR="00384C43" w:rsidRPr="00C7345F" w14:paraId="5EA7CDBC"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773939A"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77F23815" w14:textId="77777777" w:rsidR="00384C43" w:rsidRPr="00C7345F" w:rsidRDefault="00384C43" w:rsidP="00F73F5C">
            <w:pPr>
              <w:pStyle w:val="TableHead"/>
              <w:rPr>
                <w:noProof w:val="0"/>
              </w:rPr>
            </w:pPr>
            <w:r w:rsidRPr="00C7345F">
              <w:rPr>
                <w:noProof w:val="0"/>
              </w:rPr>
              <w:t>Level</w:t>
            </w:r>
          </w:p>
        </w:tc>
        <w:tc>
          <w:tcPr>
            <w:tcW w:w="950" w:type="dxa"/>
            <w:hideMark/>
          </w:tcPr>
          <w:p w14:paraId="225E863A" w14:textId="77777777" w:rsidR="00384C43" w:rsidRPr="00C7345F" w:rsidRDefault="00384C43" w:rsidP="00F73F5C">
            <w:pPr>
              <w:pStyle w:val="TableHead"/>
              <w:rPr>
                <w:noProof w:val="0"/>
              </w:rPr>
            </w:pPr>
            <w:r w:rsidRPr="00C7345F">
              <w:rPr>
                <w:noProof w:val="0"/>
              </w:rPr>
              <w:t>N</w:t>
            </w:r>
          </w:p>
        </w:tc>
        <w:tc>
          <w:tcPr>
            <w:tcW w:w="1512" w:type="dxa"/>
            <w:hideMark/>
          </w:tcPr>
          <w:p w14:paraId="1F5017A5" w14:textId="77777777" w:rsidR="00384C43" w:rsidRPr="00C7345F" w:rsidRDefault="00384C43" w:rsidP="00F73F5C">
            <w:pPr>
              <w:pStyle w:val="TableHead"/>
              <w:rPr>
                <w:noProof w:val="0"/>
              </w:rPr>
            </w:pPr>
            <w:r w:rsidRPr="00C7345F">
              <w:rPr>
                <w:noProof w:val="0"/>
              </w:rPr>
              <w:t>Percentage</w:t>
            </w:r>
          </w:p>
        </w:tc>
      </w:tr>
      <w:tr w:rsidR="00384C43" w:rsidRPr="00C7345F" w14:paraId="2DF5A26C" w14:textId="77777777" w:rsidTr="00F73F5C">
        <w:tc>
          <w:tcPr>
            <w:tcW w:w="1584" w:type="dxa"/>
          </w:tcPr>
          <w:p w14:paraId="668C995C" w14:textId="77777777" w:rsidR="00384C43" w:rsidRPr="00C7345F" w:rsidRDefault="00384C43" w:rsidP="00F73F5C">
            <w:pPr>
              <w:pStyle w:val="TableText"/>
              <w:ind w:right="504"/>
              <w:rPr>
                <w:color w:val="000000"/>
              </w:rPr>
            </w:pPr>
            <w:r w:rsidRPr="00C7345F">
              <w:t>298</w:t>
            </w:r>
          </w:p>
        </w:tc>
        <w:tc>
          <w:tcPr>
            <w:tcW w:w="830" w:type="dxa"/>
          </w:tcPr>
          <w:p w14:paraId="3AE44620" w14:textId="77777777" w:rsidR="00384C43" w:rsidRPr="00C7345F" w:rsidRDefault="00384C43" w:rsidP="00F73F5C">
            <w:pPr>
              <w:pStyle w:val="TableText"/>
              <w:ind w:right="288"/>
              <w:rPr>
                <w:color w:val="000000"/>
              </w:rPr>
            </w:pPr>
            <w:r w:rsidRPr="00C7345F">
              <w:t>1</w:t>
            </w:r>
          </w:p>
        </w:tc>
        <w:tc>
          <w:tcPr>
            <w:tcW w:w="950" w:type="dxa"/>
          </w:tcPr>
          <w:p w14:paraId="6262FC16" w14:textId="77777777" w:rsidR="00384C43" w:rsidRPr="00C7345F" w:rsidRDefault="00384C43" w:rsidP="00F73F5C">
            <w:pPr>
              <w:pStyle w:val="TableText"/>
              <w:ind w:right="144"/>
              <w:rPr>
                <w:color w:val="000000"/>
              </w:rPr>
            </w:pPr>
            <w:r w:rsidRPr="00C7345F">
              <w:t>7</w:t>
            </w:r>
          </w:p>
        </w:tc>
        <w:tc>
          <w:tcPr>
            <w:tcW w:w="1512" w:type="dxa"/>
          </w:tcPr>
          <w:p w14:paraId="0A6DB641" w14:textId="77777777" w:rsidR="00384C43" w:rsidRPr="00C7345F" w:rsidRDefault="00384C43" w:rsidP="00F73F5C">
            <w:pPr>
              <w:pStyle w:val="TableText"/>
              <w:ind w:right="288"/>
              <w:rPr>
                <w:color w:val="000000"/>
              </w:rPr>
            </w:pPr>
            <w:r w:rsidRPr="00C7345F">
              <w:t>0.36</w:t>
            </w:r>
          </w:p>
        </w:tc>
      </w:tr>
      <w:tr w:rsidR="00384C43" w:rsidRPr="00C7345F" w14:paraId="4E77BF29" w14:textId="77777777" w:rsidTr="00F73F5C">
        <w:tc>
          <w:tcPr>
            <w:tcW w:w="1584" w:type="dxa"/>
          </w:tcPr>
          <w:p w14:paraId="4364D5A9" w14:textId="77777777" w:rsidR="00384C43" w:rsidRPr="00C7345F" w:rsidRDefault="00384C43" w:rsidP="00F73F5C">
            <w:pPr>
              <w:pStyle w:val="TableText"/>
              <w:ind w:right="504"/>
              <w:rPr>
                <w:color w:val="000000"/>
              </w:rPr>
            </w:pPr>
            <w:r w:rsidRPr="00C7345F">
              <w:t>299</w:t>
            </w:r>
          </w:p>
        </w:tc>
        <w:tc>
          <w:tcPr>
            <w:tcW w:w="830" w:type="dxa"/>
          </w:tcPr>
          <w:p w14:paraId="0E6598BA" w14:textId="77777777" w:rsidR="00384C43" w:rsidRPr="00C7345F" w:rsidRDefault="00384C43" w:rsidP="00F73F5C">
            <w:pPr>
              <w:pStyle w:val="TableText"/>
              <w:ind w:right="288"/>
              <w:rPr>
                <w:color w:val="000000"/>
              </w:rPr>
            </w:pPr>
            <w:r w:rsidRPr="00C7345F">
              <w:t>1</w:t>
            </w:r>
          </w:p>
        </w:tc>
        <w:tc>
          <w:tcPr>
            <w:tcW w:w="950" w:type="dxa"/>
          </w:tcPr>
          <w:p w14:paraId="6AA0D35C" w14:textId="77777777" w:rsidR="00384C43" w:rsidRPr="00C7345F" w:rsidRDefault="00384C43" w:rsidP="00F73F5C">
            <w:pPr>
              <w:pStyle w:val="TableText"/>
              <w:ind w:right="144"/>
              <w:rPr>
                <w:color w:val="000000"/>
              </w:rPr>
            </w:pPr>
            <w:r w:rsidRPr="00C7345F">
              <w:t>2</w:t>
            </w:r>
          </w:p>
        </w:tc>
        <w:tc>
          <w:tcPr>
            <w:tcW w:w="1512" w:type="dxa"/>
          </w:tcPr>
          <w:p w14:paraId="36D96EAD" w14:textId="77777777" w:rsidR="00384C43" w:rsidRPr="00C7345F" w:rsidRDefault="00384C43" w:rsidP="00F73F5C">
            <w:pPr>
              <w:pStyle w:val="TableText"/>
              <w:ind w:right="288"/>
              <w:rPr>
                <w:color w:val="000000"/>
              </w:rPr>
            </w:pPr>
            <w:r w:rsidRPr="00C7345F">
              <w:t>0.10</w:t>
            </w:r>
          </w:p>
        </w:tc>
      </w:tr>
      <w:tr w:rsidR="00384C43" w:rsidRPr="00C7345F" w14:paraId="359583DB" w14:textId="77777777" w:rsidTr="00F73F5C">
        <w:tc>
          <w:tcPr>
            <w:tcW w:w="1584" w:type="dxa"/>
          </w:tcPr>
          <w:p w14:paraId="62ED5957" w14:textId="77777777" w:rsidR="00384C43" w:rsidRPr="00C7345F" w:rsidRDefault="00384C43" w:rsidP="00F73F5C">
            <w:pPr>
              <w:pStyle w:val="TableText"/>
              <w:ind w:right="504"/>
              <w:rPr>
                <w:color w:val="000000"/>
              </w:rPr>
            </w:pPr>
            <w:r w:rsidRPr="00C7345F">
              <w:t>300</w:t>
            </w:r>
          </w:p>
        </w:tc>
        <w:tc>
          <w:tcPr>
            <w:tcW w:w="830" w:type="dxa"/>
          </w:tcPr>
          <w:p w14:paraId="46894974" w14:textId="77777777" w:rsidR="00384C43" w:rsidRPr="00C7345F" w:rsidRDefault="00384C43" w:rsidP="00F73F5C">
            <w:pPr>
              <w:pStyle w:val="TableText"/>
              <w:ind w:right="288"/>
              <w:rPr>
                <w:color w:val="000000"/>
              </w:rPr>
            </w:pPr>
            <w:r w:rsidRPr="00C7345F">
              <w:t>1</w:t>
            </w:r>
          </w:p>
        </w:tc>
        <w:tc>
          <w:tcPr>
            <w:tcW w:w="950" w:type="dxa"/>
          </w:tcPr>
          <w:p w14:paraId="1BD3C1BB" w14:textId="77777777" w:rsidR="00384C43" w:rsidRPr="00C7345F" w:rsidRDefault="00384C43" w:rsidP="00F73F5C">
            <w:pPr>
              <w:pStyle w:val="TableText"/>
              <w:ind w:right="144"/>
              <w:rPr>
                <w:color w:val="000000"/>
              </w:rPr>
            </w:pPr>
            <w:r w:rsidRPr="00C7345F">
              <w:t>2</w:t>
            </w:r>
          </w:p>
        </w:tc>
        <w:tc>
          <w:tcPr>
            <w:tcW w:w="1512" w:type="dxa"/>
          </w:tcPr>
          <w:p w14:paraId="25BBED90" w14:textId="77777777" w:rsidR="00384C43" w:rsidRPr="00C7345F" w:rsidRDefault="00384C43" w:rsidP="00F73F5C">
            <w:pPr>
              <w:pStyle w:val="TableText"/>
              <w:ind w:right="288"/>
              <w:rPr>
                <w:color w:val="000000"/>
              </w:rPr>
            </w:pPr>
            <w:r w:rsidRPr="00C7345F">
              <w:t>0.10</w:t>
            </w:r>
          </w:p>
        </w:tc>
      </w:tr>
      <w:tr w:rsidR="00384C43" w:rsidRPr="00C7345F" w14:paraId="19F9383B" w14:textId="77777777" w:rsidTr="00F73F5C">
        <w:tc>
          <w:tcPr>
            <w:tcW w:w="1584" w:type="dxa"/>
          </w:tcPr>
          <w:p w14:paraId="43F03A88" w14:textId="77777777" w:rsidR="00384C43" w:rsidRPr="00C7345F" w:rsidRDefault="00384C43" w:rsidP="00F73F5C">
            <w:pPr>
              <w:pStyle w:val="TableText"/>
              <w:ind w:right="504"/>
              <w:rPr>
                <w:color w:val="000000"/>
              </w:rPr>
            </w:pPr>
            <w:r w:rsidRPr="00C7345F">
              <w:t>301</w:t>
            </w:r>
          </w:p>
        </w:tc>
        <w:tc>
          <w:tcPr>
            <w:tcW w:w="830" w:type="dxa"/>
          </w:tcPr>
          <w:p w14:paraId="7202424E" w14:textId="77777777" w:rsidR="00384C43" w:rsidRPr="00C7345F" w:rsidRDefault="00384C43" w:rsidP="00F73F5C">
            <w:pPr>
              <w:pStyle w:val="TableText"/>
              <w:ind w:right="288"/>
              <w:rPr>
                <w:color w:val="000000"/>
              </w:rPr>
            </w:pPr>
            <w:r w:rsidRPr="00C7345F">
              <w:t>1</w:t>
            </w:r>
          </w:p>
        </w:tc>
        <w:tc>
          <w:tcPr>
            <w:tcW w:w="950" w:type="dxa"/>
          </w:tcPr>
          <w:p w14:paraId="5BB68E70" w14:textId="77777777" w:rsidR="00384C43" w:rsidRPr="00C7345F" w:rsidRDefault="00384C43" w:rsidP="00F73F5C">
            <w:pPr>
              <w:pStyle w:val="TableText"/>
              <w:ind w:right="144"/>
              <w:rPr>
                <w:color w:val="000000"/>
              </w:rPr>
            </w:pPr>
            <w:r w:rsidRPr="00C7345F">
              <w:t>7</w:t>
            </w:r>
          </w:p>
        </w:tc>
        <w:tc>
          <w:tcPr>
            <w:tcW w:w="1512" w:type="dxa"/>
          </w:tcPr>
          <w:p w14:paraId="0583524E" w14:textId="77777777" w:rsidR="00384C43" w:rsidRPr="00C7345F" w:rsidRDefault="00384C43" w:rsidP="00F73F5C">
            <w:pPr>
              <w:pStyle w:val="TableText"/>
              <w:ind w:right="288"/>
              <w:rPr>
                <w:color w:val="000000"/>
              </w:rPr>
            </w:pPr>
            <w:r w:rsidRPr="00C7345F">
              <w:t>0.36</w:t>
            </w:r>
          </w:p>
        </w:tc>
      </w:tr>
      <w:tr w:rsidR="00384C43" w:rsidRPr="00C7345F" w14:paraId="29967290" w14:textId="77777777" w:rsidTr="00F73F5C">
        <w:tc>
          <w:tcPr>
            <w:tcW w:w="1584" w:type="dxa"/>
          </w:tcPr>
          <w:p w14:paraId="08EEE443" w14:textId="77777777" w:rsidR="00384C43" w:rsidRPr="00C7345F" w:rsidRDefault="00384C43" w:rsidP="00F73F5C">
            <w:pPr>
              <w:pStyle w:val="TableText"/>
              <w:ind w:right="504"/>
              <w:rPr>
                <w:color w:val="000000"/>
              </w:rPr>
            </w:pPr>
            <w:r w:rsidRPr="00C7345F">
              <w:t>304</w:t>
            </w:r>
          </w:p>
        </w:tc>
        <w:tc>
          <w:tcPr>
            <w:tcW w:w="830" w:type="dxa"/>
          </w:tcPr>
          <w:p w14:paraId="4FB793FD" w14:textId="77777777" w:rsidR="00384C43" w:rsidRPr="00C7345F" w:rsidRDefault="00384C43" w:rsidP="00F73F5C">
            <w:pPr>
              <w:pStyle w:val="TableText"/>
              <w:ind w:right="288"/>
              <w:rPr>
                <w:color w:val="000000"/>
              </w:rPr>
            </w:pPr>
            <w:r w:rsidRPr="00C7345F">
              <w:t>1</w:t>
            </w:r>
          </w:p>
        </w:tc>
        <w:tc>
          <w:tcPr>
            <w:tcW w:w="950" w:type="dxa"/>
          </w:tcPr>
          <w:p w14:paraId="50B52CD9" w14:textId="77777777" w:rsidR="00384C43" w:rsidRPr="00C7345F" w:rsidRDefault="00384C43" w:rsidP="00F73F5C">
            <w:pPr>
              <w:pStyle w:val="TableText"/>
              <w:ind w:right="144"/>
              <w:rPr>
                <w:color w:val="000000"/>
              </w:rPr>
            </w:pPr>
            <w:r w:rsidRPr="00C7345F">
              <w:t>1</w:t>
            </w:r>
          </w:p>
        </w:tc>
        <w:tc>
          <w:tcPr>
            <w:tcW w:w="1512" w:type="dxa"/>
          </w:tcPr>
          <w:p w14:paraId="518655CD" w14:textId="77777777" w:rsidR="00384C43" w:rsidRPr="00C7345F" w:rsidRDefault="00384C43" w:rsidP="00F73F5C">
            <w:pPr>
              <w:pStyle w:val="TableText"/>
              <w:ind w:right="288"/>
              <w:rPr>
                <w:color w:val="000000"/>
              </w:rPr>
            </w:pPr>
            <w:r w:rsidRPr="00C7345F">
              <w:t>0.05</w:t>
            </w:r>
          </w:p>
        </w:tc>
      </w:tr>
      <w:tr w:rsidR="00384C43" w:rsidRPr="00C7345F" w14:paraId="36B4D901" w14:textId="77777777" w:rsidTr="00F73F5C">
        <w:tc>
          <w:tcPr>
            <w:tcW w:w="1584" w:type="dxa"/>
          </w:tcPr>
          <w:p w14:paraId="0BB5D708" w14:textId="77777777" w:rsidR="00384C43" w:rsidRPr="00C7345F" w:rsidRDefault="00384C43" w:rsidP="00F73F5C">
            <w:pPr>
              <w:pStyle w:val="TableText"/>
              <w:ind w:right="504"/>
              <w:rPr>
                <w:color w:val="000000"/>
              </w:rPr>
            </w:pPr>
            <w:r w:rsidRPr="00C7345F">
              <w:t>307</w:t>
            </w:r>
          </w:p>
        </w:tc>
        <w:tc>
          <w:tcPr>
            <w:tcW w:w="830" w:type="dxa"/>
          </w:tcPr>
          <w:p w14:paraId="5A0703C7" w14:textId="77777777" w:rsidR="00384C43" w:rsidRPr="00C7345F" w:rsidRDefault="00384C43" w:rsidP="00F73F5C">
            <w:pPr>
              <w:pStyle w:val="TableText"/>
              <w:ind w:right="288"/>
              <w:rPr>
                <w:color w:val="000000"/>
              </w:rPr>
            </w:pPr>
            <w:r w:rsidRPr="00C7345F">
              <w:t>1</w:t>
            </w:r>
          </w:p>
        </w:tc>
        <w:tc>
          <w:tcPr>
            <w:tcW w:w="950" w:type="dxa"/>
          </w:tcPr>
          <w:p w14:paraId="5A28DA22" w14:textId="77777777" w:rsidR="00384C43" w:rsidRPr="00C7345F" w:rsidRDefault="00384C43" w:rsidP="00F73F5C">
            <w:pPr>
              <w:pStyle w:val="TableText"/>
              <w:ind w:right="144"/>
              <w:rPr>
                <w:color w:val="000000"/>
              </w:rPr>
            </w:pPr>
            <w:r w:rsidRPr="00C7345F">
              <w:t>6</w:t>
            </w:r>
          </w:p>
        </w:tc>
        <w:tc>
          <w:tcPr>
            <w:tcW w:w="1512" w:type="dxa"/>
          </w:tcPr>
          <w:p w14:paraId="6C453951" w14:textId="77777777" w:rsidR="00384C43" w:rsidRPr="00C7345F" w:rsidRDefault="00384C43" w:rsidP="00F73F5C">
            <w:pPr>
              <w:pStyle w:val="TableText"/>
              <w:ind w:right="288"/>
              <w:rPr>
                <w:color w:val="000000"/>
              </w:rPr>
            </w:pPr>
            <w:r w:rsidRPr="00C7345F">
              <w:t>0.31</w:t>
            </w:r>
          </w:p>
        </w:tc>
      </w:tr>
      <w:tr w:rsidR="00384C43" w:rsidRPr="00C7345F" w14:paraId="5A4C0C96" w14:textId="77777777" w:rsidTr="00F73F5C">
        <w:tc>
          <w:tcPr>
            <w:tcW w:w="1584" w:type="dxa"/>
          </w:tcPr>
          <w:p w14:paraId="52F5C983" w14:textId="77777777" w:rsidR="00384C43" w:rsidRPr="00C7345F" w:rsidRDefault="00384C43" w:rsidP="00F73F5C">
            <w:pPr>
              <w:pStyle w:val="TableText"/>
              <w:ind w:right="504"/>
              <w:rPr>
                <w:color w:val="000000"/>
              </w:rPr>
            </w:pPr>
            <w:r w:rsidRPr="00C7345F">
              <w:t>308</w:t>
            </w:r>
          </w:p>
        </w:tc>
        <w:tc>
          <w:tcPr>
            <w:tcW w:w="830" w:type="dxa"/>
          </w:tcPr>
          <w:p w14:paraId="3A4091BD" w14:textId="77777777" w:rsidR="00384C43" w:rsidRPr="00C7345F" w:rsidRDefault="00384C43" w:rsidP="00F73F5C">
            <w:pPr>
              <w:pStyle w:val="TableText"/>
              <w:ind w:right="288"/>
              <w:rPr>
                <w:color w:val="000000"/>
              </w:rPr>
            </w:pPr>
            <w:r w:rsidRPr="00C7345F">
              <w:t>1</w:t>
            </w:r>
          </w:p>
        </w:tc>
        <w:tc>
          <w:tcPr>
            <w:tcW w:w="950" w:type="dxa"/>
          </w:tcPr>
          <w:p w14:paraId="5A23CFC2" w14:textId="77777777" w:rsidR="00384C43" w:rsidRPr="00C7345F" w:rsidRDefault="00384C43" w:rsidP="00F73F5C">
            <w:pPr>
              <w:pStyle w:val="TableText"/>
              <w:ind w:right="144"/>
              <w:rPr>
                <w:color w:val="000000"/>
              </w:rPr>
            </w:pPr>
            <w:r w:rsidRPr="00C7345F">
              <w:t>6</w:t>
            </w:r>
          </w:p>
        </w:tc>
        <w:tc>
          <w:tcPr>
            <w:tcW w:w="1512" w:type="dxa"/>
          </w:tcPr>
          <w:p w14:paraId="2AE625FC" w14:textId="77777777" w:rsidR="00384C43" w:rsidRPr="00C7345F" w:rsidRDefault="00384C43" w:rsidP="00F73F5C">
            <w:pPr>
              <w:pStyle w:val="TableText"/>
              <w:ind w:right="288"/>
              <w:rPr>
                <w:color w:val="000000"/>
              </w:rPr>
            </w:pPr>
            <w:r w:rsidRPr="00C7345F">
              <w:t>0.31</w:t>
            </w:r>
          </w:p>
        </w:tc>
      </w:tr>
      <w:tr w:rsidR="00384C43" w:rsidRPr="00C7345F" w14:paraId="7109B4E6" w14:textId="77777777" w:rsidTr="00F73F5C">
        <w:tc>
          <w:tcPr>
            <w:tcW w:w="1584" w:type="dxa"/>
          </w:tcPr>
          <w:p w14:paraId="328BC0BE" w14:textId="77777777" w:rsidR="00384C43" w:rsidRPr="00C7345F" w:rsidRDefault="00384C43" w:rsidP="00F73F5C">
            <w:pPr>
              <w:pStyle w:val="TableText"/>
              <w:ind w:right="504"/>
              <w:rPr>
                <w:color w:val="000000"/>
              </w:rPr>
            </w:pPr>
            <w:r w:rsidRPr="00C7345F">
              <w:t>310</w:t>
            </w:r>
          </w:p>
        </w:tc>
        <w:tc>
          <w:tcPr>
            <w:tcW w:w="830" w:type="dxa"/>
          </w:tcPr>
          <w:p w14:paraId="366E023B" w14:textId="77777777" w:rsidR="00384C43" w:rsidRPr="00C7345F" w:rsidRDefault="00384C43" w:rsidP="00F73F5C">
            <w:pPr>
              <w:pStyle w:val="TableText"/>
              <w:ind w:right="288"/>
              <w:rPr>
                <w:color w:val="000000"/>
              </w:rPr>
            </w:pPr>
            <w:r w:rsidRPr="00C7345F">
              <w:t>1</w:t>
            </w:r>
          </w:p>
        </w:tc>
        <w:tc>
          <w:tcPr>
            <w:tcW w:w="950" w:type="dxa"/>
          </w:tcPr>
          <w:p w14:paraId="355856AB" w14:textId="77777777" w:rsidR="00384C43" w:rsidRPr="00C7345F" w:rsidRDefault="00384C43" w:rsidP="00F73F5C">
            <w:pPr>
              <w:pStyle w:val="TableText"/>
              <w:ind w:right="144"/>
              <w:rPr>
                <w:color w:val="000000"/>
              </w:rPr>
            </w:pPr>
            <w:r w:rsidRPr="00C7345F">
              <w:t>1</w:t>
            </w:r>
          </w:p>
        </w:tc>
        <w:tc>
          <w:tcPr>
            <w:tcW w:w="1512" w:type="dxa"/>
          </w:tcPr>
          <w:p w14:paraId="1901B1AB" w14:textId="77777777" w:rsidR="00384C43" w:rsidRPr="00C7345F" w:rsidRDefault="00384C43" w:rsidP="00F73F5C">
            <w:pPr>
              <w:pStyle w:val="TableText"/>
              <w:ind w:right="288"/>
              <w:rPr>
                <w:color w:val="000000"/>
              </w:rPr>
            </w:pPr>
            <w:r w:rsidRPr="00C7345F">
              <w:t>0.05</w:t>
            </w:r>
          </w:p>
        </w:tc>
      </w:tr>
      <w:tr w:rsidR="00384C43" w:rsidRPr="00C7345F" w14:paraId="3DC1227F" w14:textId="77777777" w:rsidTr="00F73F5C">
        <w:tc>
          <w:tcPr>
            <w:tcW w:w="1584" w:type="dxa"/>
          </w:tcPr>
          <w:p w14:paraId="1C6DDC36" w14:textId="77777777" w:rsidR="00384C43" w:rsidRPr="00C7345F" w:rsidRDefault="00384C43" w:rsidP="00F73F5C">
            <w:pPr>
              <w:pStyle w:val="TableText"/>
              <w:ind w:right="504"/>
              <w:rPr>
                <w:color w:val="000000"/>
              </w:rPr>
            </w:pPr>
            <w:r w:rsidRPr="00C7345F">
              <w:t>311</w:t>
            </w:r>
          </w:p>
        </w:tc>
        <w:tc>
          <w:tcPr>
            <w:tcW w:w="830" w:type="dxa"/>
          </w:tcPr>
          <w:p w14:paraId="3DA5B273" w14:textId="77777777" w:rsidR="00384C43" w:rsidRPr="00C7345F" w:rsidRDefault="00384C43" w:rsidP="00F73F5C">
            <w:pPr>
              <w:pStyle w:val="TableText"/>
              <w:ind w:right="288"/>
              <w:rPr>
                <w:color w:val="000000"/>
              </w:rPr>
            </w:pPr>
            <w:r w:rsidRPr="00C7345F">
              <w:t>1</w:t>
            </w:r>
          </w:p>
        </w:tc>
        <w:tc>
          <w:tcPr>
            <w:tcW w:w="950" w:type="dxa"/>
          </w:tcPr>
          <w:p w14:paraId="18BBAD69" w14:textId="77777777" w:rsidR="00384C43" w:rsidRPr="00C7345F" w:rsidRDefault="00384C43" w:rsidP="00F73F5C">
            <w:pPr>
              <w:pStyle w:val="TableText"/>
              <w:ind w:right="144"/>
              <w:rPr>
                <w:color w:val="000000"/>
              </w:rPr>
            </w:pPr>
            <w:r w:rsidRPr="00C7345F">
              <w:t>2</w:t>
            </w:r>
          </w:p>
        </w:tc>
        <w:tc>
          <w:tcPr>
            <w:tcW w:w="1512" w:type="dxa"/>
          </w:tcPr>
          <w:p w14:paraId="72F8617E" w14:textId="77777777" w:rsidR="00384C43" w:rsidRPr="00C7345F" w:rsidRDefault="00384C43" w:rsidP="00F73F5C">
            <w:pPr>
              <w:pStyle w:val="TableText"/>
              <w:ind w:right="288"/>
              <w:rPr>
                <w:color w:val="000000"/>
              </w:rPr>
            </w:pPr>
            <w:r w:rsidRPr="00C7345F">
              <w:t>0.10</w:t>
            </w:r>
          </w:p>
        </w:tc>
      </w:tr>
      <w:tr w:rsidR="00384C43" w:rsidRPr="00C7345F" w14:paraId="3BD931CB" w14:textId="77777777" w:rsidTr="00F73F5C">
        <w:tc>
          <w:tcPr>
            <w:tcW w:w="1584" w:type="dxa"/>
          </w:tcPr>
          <w:p w14:paraId="35554891" w14:textId="77777777" w:rsidR="00384C43" w:rsidRPr="00C7345F" w:rsidRDefault="00384C43" w:rsidP="00F73F5C">
            <w:pPr>
              <w:pStyle w:val="TableText"/>
              <w:ind w:right="504"/>
              <w:rPr>
                <w:color w:val="000000"/>
              </w:rPr>
            </w:pPr>
            <w:r w:rsidRPr="00C7345F">
              <w:t>312</w:t>
            </w:r>
          </w:p>
        </w:tc>
        <w:tc>
          <w:tcPr>
            <w:tcW w:w="830" w:type="dxa"/>
          </w:tcPr>
          <w:p w14:paraId="23CDA1C4" w14:textId="77777777" w:rsidR="00384C43" w:rsidRPr="00C7345F" w:rsidRDefault="00384C43" w:rsidP="00F73F5C">
            <w:pPr>
              <w:pStyle w:val="TableText"/>
              <w:ind w:right="288"/>
              <w:rPr>
                <w:color w:val="000000"/>
              </w:rPr>
            </w:pPr>
            <w:r w:rsidRPr="00C7345F">
              <w:t>1</w:t>
            </w:r>
          </w:p>
        </w:tc>
        <w:tc>
          <w:tcPr>
            <w:tcW w:w="950" w:type="dxa"/>
          </w:tcPr>
          <w:p w14:paraId="22C3B3CC" w14:textId="77777777" w:rsidR="00384C43" w:rsidRPr="00C7345F" w:rsidRDefault="00384C43" w:rsidP="00F73F5C">
            <w:pPr>
              <w:pStyle w:val="TableText"/>
              <w:ind w:right="144"/>
              <w:rPr>
                <w:color w:val="000000"/>
              </w:rPr>
            </w:pPr>
            <w:r w:rsidRPr="00C7345F">
              <w:t>1</w:t>
            </w:r>
          </w:p>
        </w:tc>
        <w:tc>
          <w:tcPr>
            <w:tcW w:w="1512" w:type="dxa"/>
          </w:tcPr>
          <w:p w14:paraId="48D5598C" w14:textId="77777777" w:rsidR="00384C43" w:rsidRPr="00C7345F" w:rsidRDefault="00384C43" w:rsidP="00F73F5C">
            <w:pPr>
              <w:pStyle w:val="TableText"/>
              <w:ind w:right="288"/>
              <w:rPr>
                <w:color w:val="000000"/>
              </w:rPr>
            </w:pPr>
            <w:r w:rsidRPr="00C7345F">
              <w:t>0.05</w:t>
            </w:r>
          </w:p>
        </w:tc>
      </w:tr>
      <w:tr w:rsidR="00384C43" w:rsidRPr="00C7345F" w14:paraId="15D53D9E" w14:textId="77777777" w:rsidTr="00F73F5C">
        <w:tc>
          <w:tcPr>
            <w:tcW w:w="1584" w:type="dxa"/>
          </w:tcPr>
          <w:p w14:paraId="1657FBBC" w14:textId="77777777" w:rsidR="00384C43" w:rsidRPr="00C7345F" w:rsidRDefault="00384C43" w:rsidP="00F73F5C">
            <w:pPr>
              <w:pStyle w:val="TableText"/>
              <w:ind w:right="504"/>
              <w:rPr>
                <w:color w:val="000000"/>
              </w:rPr>
            </w:pPr>
            <w:r w:rsidRPr="00C7345F">
              <w:t>313</w:t>
            </w:r>
          </w:p>
        </w:tc>
        <w:tc>
          <w:tcPr>
            <w:tcW w:w="830" w:type="dxa"/>
          </w:tcPr>
          <w:p w14:paraId="48611D9C" w14:textId="77777777" w:rsidR="00384C43" w:rsidRPr="00C7345F" w:rsidRDefault="00384C43" w:rsidP="00F73F5C">
            <w:pPr>
              <w:pStyle w:val="TableText"/>
              <w:ind w:right="288"/>
              <w:rPr>
                <w:color w:val="000000"/>
              </w:rPr>
            </w:pPr>
            <w:r w:rsidRPr="00C7345F">
              <w:t>1</w:t>
            </w:r>
          </w:p>
        </w:tc>
        <w:tc>
          <w:tcPr>
            <w:tcW w:w="950" w:type="dxa"/>
          </w:tcPr>
          <w:p w14:paraId="50B9B9FF" w14:textId="77777777" w:rsidR="00384C43" w:rsidRPr="00C7345F" w:rsidRDefault="00384C43" w:rsidP="00F73F5C">
            <w:pPr>
              <w:pStyle w:val="TableText"/>
              <w:ind w:right="144"/>
              <w:rPr>
                <w:color w:val="000000"/>
              </w:rPr>
            </w:pPr>
            <w:r w:rsidRPr="00C7345F">
              <w:t>2</w:t>
            </w:r>
          </w:p>
        </w:tc>
        <w:tc>
          <w:tcPr>
            <w:tcW w:w="1512" w:type="dxa"/>
          </w:tcPr>
          <w:p w14:paraId="00213AB1" w14:textId="77777777" w:rsidR="00384C43" w:rsidRPr="00C7345F" w:rsidRDefault="00384C43" w:rsidP="00F73F5C">
            <w:pPr>
              <w:pStyle w:val="TableText"/>
              <w:ind w:right="288"/>
              <w:rPr>
                <w:color w:val="000000"/>
              </w:rPr>
            </w:pPr>
            <w:r w:rsidRPr="00C7345F">
              <w:t>0.10</w:t>
            </w:r>
          </w:p>
        </w:tc>
      </w:tr>
      <w:tr w:rsidR="00384C43" w:rsidRPr="00C7345F" w14:paraId="40368845" w14:textId="77777777" w:rsidTr="00F73F5C">
        <w:tc>
          <w:tcPr>
            <w:tcW w:w="1584" w:type="dxa"/>
          </w:tcPr>
          <w:p w14:paraId="30A99B69" w14:textId="77777777" w:rsidR="00384C43" w:rsidRPr="00C7345F" w:rsidRDefault="00384C43" w:rsidP="00F73F5C">
            <w:pPr>
              <w:pStyle w:val="TableText"/>
              <w:ind w:right="504"/>
              <w:rPr>
                <w:color w:val="000000"/>
              </w:rPr>
            </w:pPr>
            <w:r w:rsidRPr="00C7345F">
              <w:t>315</w:t>
            </w:r>
          </w:p>
        </w:tc>
        <w:tc>
          <w:tcPr>
            <w:tcW w:w="830" w:type="dxa"/>
          </w:tcPr>
          <w:p w14:paraId="75BBD826" w14:textId="77777777" w:rsidR="00384C43" w:rsidRPr="00C7345F" w:rsidRDefault="00384C43" w:rsidP="00F73F5C">
            <w:pPr>
              <w:pStyle w:val="TableText"/>
              <w:ind w:right="288"/>
              <w:rPr>
                <w:color w:val="000000"/>
              </w:rPr>
            </w:pPr>
            <w:r w:rsidRPr="00C7345F">
              <w:t>1</w:t>
            </w:r>
          </w:p>
        </w:tc>
        <w:tc>
          <w:tcPr>
            <w:tcW w:w="950" w:type="dxa"/>
          </w:tcPr>
          <w:p w14:paraId="42602762" w14:textId="77777777" w:rsidR="00384C43" w:rsidRPr="00C7345F" w:rsidRDefault="00384C43" w:rsidP="00F73F5C">
            <w:pPr>
              <w:pStyle w:val="TableText"/>
              <w:ind w:right="144"/>
              <w:rPr>
                <w:color w:val="000000"/>
              </w:rPr>
            </w:pPr>
            <w:r w:rsidRPr="00C7345F">
              <w:t>11</w:t>
            </w:r>
          </w:p>
        </w:tc>
        <w:tc>
          <w:tcPr>
            <w:tcW w:w="1512" w:type="dxa"/>
          </w:tcPr>
          <w:p w14:paraId="7DD3C4EC" w14:textId="77777777" w:rsidR="00384C43" w:rsidRPr="00C7345F" w:rsidRDefault="00384C43" w:rsidP="00F73F5C">
            <w:pPr>
              <w:pStyle w:val="TableText"/>
              <w:ind w:right="288"/>
              <w:rPr>
                <w:color w:val="000000"/>
              </w:rPr>
            </w:pPr>
            <w:r w:rsidRPr="00C7345F">
              <w:t>0.56</w:t>
            </w:r>
          </w:p>
        </w:tc>
      </w:tr>
      <w:tr w:rsidR="00384C43" w:rsidRPr="00C7345F" w14:paraId="15E74801" w14:textId="77777777" w:rsidTr="00F73F5C">
        <w:tc>
          <w:tcPr>
            <w:tcW w:w="1584" w:type="dxa"/>
          </w:tcPr>
          <w:p w14:paraId="0716A6B2" w14:textId="77777777" w:rsidR="00384C43" w:rsidRPr="00C7345F" w:rsidRDefault="00384C43" w:rsidP="00F73F5C">
            <w:pPr>
              <w:pStyle w:val="TableText"/>
              <w:ind w:right="504"/>
              <w:rPr>
                <w:color w:val="000000"/>
              </w:rPr>
            </w:pPr>
            <w:r w:rsidRPr="00C7345F">
              <w:t>317</w:t>
            </w:r>
          </w:p>
        </w:tc>
        <w:tc>
          <w:tcPr>
            <w:tcW w:w="830" w:type="dxa"/>
          </w:tcPr>
          <w:p w14:paraId="0B05B629" w14:textId="77777777" w:rsidR="00384C43" w:rsidRPr="00C7345F" w:rsidRDefault="00384C43" w:rsidP="00F73F5C">
            <w:pPr>
              <w:pStyle w:val="TableText"/>
              <w:ind w:right="288"/>
              <w:rPr>
                <w:color w:val="000000"/>
              </w:rPr>
            </w:pPr>
            <w:r w:rsidRPr="00C7345F">
              <w:t>1</w:t>
            </w:r>
          </w:p>
        </w:tc>
        <w:tc>
          <w:tcPr>
            <w:tcW w:w="950" w:type="dxa"/>
          </w:tcPr>
          <w:p w14:paraId="7529FEE9" w14:textId="77777777" w:rsidR="00384C43" w:rsidRPr="00C7345F" w:rsidRDefault="00384C43" w:rsidP="00F73F5C">
            <w:pPr>
              <w:pStyle w:val="TableText"/>
              <w:ind w:right="144"/>
              <w:rPr>
                <w:color w:val="000000"/>
              </w:rPr>
            </w:pPr>
            <w:r w:rsidRPr="00C7345F">
              <w:t>2</w:t>
            </w:r>
          </w:p>
        </w:tc>
        <w:tc>
          <w:tcPr>
            <w:tcW w:w="1512" w:type="dxa"/>
          </w:tcPr>
          <w:p w14:paraId="67251D70" w14:textId="77777777" w:rsidR="00384C43" w:rsidRPr="00C7345F" w:rsidRDefault="00384C43" w:rsidP="00F73F5C">
            <w:pPr>
              <w:pStyle w:val="TableText"/>
              <w:ind w:right="288"/>
              <w:rPr>
                <w:color w:val="000000"/>
              </w:rPr>
            </w:pPr>
            <w:r w:rsidRPr="00C7345F">
              <w:t>0.10</w:t>
            </w:r>
          </w:p>
        </w:tc>
      </w:tr>
      <w:tr w:rsidR="00384C43" w:rsidRPr="00C7345F" w14:paraId="3CE3C10C" w14:textId="77777777" w:rsidTr="00F73F5C">
        <w:tc>
          <w:tcPr>
            <w:tcW w:w="1584" w:type="dxa"/>
          </w:tcPr>
          <w:p w14:paraId="64C1FA92" w14:textId="77777777" w:rsidR="00384C43" w:rsidRPr="00C7345F" w:rsidRDefault="00384C43" w:rsidP="00F73F5C">
            <w:pPr>
              <w:pStyle w:val="TableText"/>
              <w:ind w:right="504"/>
              <w:rPr>
                <w:color w:val="000000"/>
              </w:rPr>
            </w:pPr>
            <w:r w:rsidRPr="00C7345F">
              <w:t>318</w:t>
            </w:r>
          </w:p>
        </w:tc>
        <w:tc>
          <w:tcPr>
            <w:tcW w:w="830" w:type="dxa"/>
          </w:tcPr>
          <w:p w14:paraId="00B69353" w14:textId="77777777" w:rsidR="00384C43" w:rsidRPr="00C7345F" w:rsidRDefault="00384C43" w:rsidP="00F73F5C">
            <w:pPr>
              <w:pStyle w:val="TableText"/>
              <w:ind w:right="288"/>
              <w:rPr>
                <w:color w:val="000000"/>
              </w:rPr>
            </w:pPr>
            <w:r w:rsidRPr="00C7345F">
              <w:t>1</w:t>
            </w:r>
          </w:p>
        </w:tc>
        <w:tc>
          <w:tcPr>
            <w:tcW w:w="950" w:type="dxa"/>
          </w:tcPr>
          <w:p w14:paraId="773E9A49" w14:textId="77777777" w:rsidR="00384C43" w:rsidRPr="00C7345F" w:rsidRDefault="00384C43" w:rsidP="00F73F5C">
            <w:pPr>
              <w:pStyle w:val="TableText"/>
              <w:ind w:right="144"/>
              <w:rPr>
                <w:color w:val="000000"/>
              </w:rPr>
            </w:pPr>
            <w:r w:rsidRPr="00C7345F">
              <w:t>1</w:t>
            </w:r>
          </w:p>
        </w:tc>
        <w:tc>
          <w:tcPr>
            <w:tcW w:w="1512" w:type="dxa"/>
          </w:tcPr>
          <w:p w14:paraId="37B1D922" w14:textId="77777777" w:rsidR="00384C43" w:rsidRPr="00C7345F" w:rsidRDefault="00384C43" w:rsidP="00F73F5C">
            <w:pPr>
              <w:pStyle w:val="TableText"/>
              <w:ind w:right="288"/>
              <w:rPr>
                <w:color w:val="000000"/>
              </w:rPr>
            </w:pPr>
            <w:r w:rsidRPr="00C7345F">
              <w:t>0.05</w:t>
            </w:r>
          </w:p>
        </w:tc>
      </w:tr>
      <w:tr w:rsidR="00384C43" w:rsidRPr="00C7345F" w14:paraId="260FEB0B" w14:textId="77777777" w:rsidTr="00F73F5C">
        <w:tc>
          <w:tcPr>
            <w:tcW w:w="1584" w:type="dxa"/>
          </w:tcPr>
          <w:p w14:paraId="0871BF15" w14:textId="77777777" w:rsidR="00384C43" w:rsidRPr="00C7345F" w:rsidRDefault="00384C43" w:rsidP="00F73F5C">
            <w:pPr>
              <w:pStyle w:val="TableText"/>
              <w:ind w:right="504"/>
              <w:rPr>
                <w:color w:val="000000"/>
              </w:rPr>
            </w:pPr>
            <w:r w:rsidRPr="00C7345F">
              <w:t>319</w:t>
            </w:r>
          </w:p>
        </w:tc>
        <w:tc>
          <w:tcPr>
            <w:tcW w:w="830" w:type="dxa"/>
          </w:tcPr>
          <w:p w14:paraId="0EBC3451" w14:textId="77777777" w:rsidR="00384C43" w:rsidRPr="00C7345F" w:rsidRDefault="00384C43" w:rsidP="00F73F5C">
            <w:pPr>
              <w:pStyle w:val="TableText"/>
              <w:ind w:right="288"/>
              <w:rPr>
                <w:color w:val="000000"/>
              </w:rPr>
            </w:pPr>
            <w:r w:rsidRPr="00C7345F">
              <w:t>1</w:t>
            </w:r>
          </w:p>
        </w:tc>
        <w:tc>
          <w:tcPr>
            <w:tcW w:w="950" w:type="dxa"/>
          </w:tcPr>
          <w:p w14:paraId="652FB6EE" w14:textId="77777777" w:rsidR="00384C43" w:rsidRPr="00C7345F" w:rsidRDefault="00384C43" w:rsidP="00F73F5C">
            <w:pPr>
              <w:pStyle w:val="TableText"/>
              <w:ind w:right="144"/>
              <w:rPr>
                <w:color w:val="000000"/>
              </w:rPr>
            </w:pPr>
            <w:r w:rsidRPr="00C7345F">
              <w:t>3</w:t>
            </w:r>
          </w:p>
        </w:tc>
        <w:tc>
          <w:tcPr>
            <w:tcW w:w="1512" w:type="dxa"/>
          </w:tcPr>
          <w:p w14:paraId="7289A871" w14:textId="77777777" w:rsidR="00384C43" w:rsidRPr="00C7345F" w:rsidRDefault="00384C43" w:rsidP="00F73F5C">
            <w:pPr>
              <w:pStyle w:val="TableText"/>
              <w:ind w:right="288"/>
              <w:rPr>
                <w:color w:val="000000"/>
              </w:rPr>
            </w:pPr>
            <w:r w:rsidRPr="00C7345F">
              <w:t>0.15</w:t>
            </w:r>
          </w:p>
        </w:tc>
      </w:tr>
      <w:tr w:rsidR="00384C43" w:rsidRPr="00C7345F" w14:paraId="49C8FE6E" w14:textId="77777777" w:rsidTr="00F73F5C">
        <w:tc>
          <w:tcPr>
            <w:tcW w:w="1584" w:type="dxa"/>
          </w:tcPr>
          <w:p w14:paraId="4BB8BF5D" w14:textId="77777777" w:rsidR="00384C43" w:rsidRPr="00C7345F" w:rsidRDefault="00384C43" w:rsidP="00F73F5C">
            <w:pPr>
              <w:pStyle w:val="TableText"/>
              <w:ind w:right="504"/>
              <w:rPr>
                <w:color w:val="000000"/>
              </w:rPr>
            </w:pPr>
            <w:r w:rsidRPr="00C7345F">
              <w:t>320</w:t>
            </w:r>
          </w:p>
        </w:tc>
        <w:tc>
          <w:tcPr>
            <w:tcW w:w="830" w:type="dxa"/>
          </w:tcPr>
          <w:p w14:paraId="09923FBC" w14:textId="77777777" w:rsidR="00384C43" w:rsidRPr="00C7345F" w:rsidRDefault="00384C43" w:rsidP="00F73F5C">
            <w:pPr>
              <w:pStyle w:val="TableText"/>
              <w:ind w:right="288"/>
              <w:rPr>
                <w:color w:val="000000"/>
              </w:rPr>
            </w:pPr>
            <w:r w:rsidRPr="00C7345F">
              <w:t>1</w:t>
            </w:r>
          </w:p>
        </w:tc>
        <w:tc>
          <w:tcPr>
            <w:tcW w:w="950" w:type="dxa"/>
          </w:tcPr>
          <w:p w14:paraId="4AA3C6D2" w14:textId="77777777" w:rsidR="00384C43" w:rsidRPr="00C7345F" w:rsidRDefault="00384C43" w:rsidP="00F73F5C">
            <w:pPr>
              <w:pStyle w:val="TableText"/>
              <w:ind w:right="144"/>
              <w:rPr>
                <w:color w:val="000000"/>
              </w:rPr>
            </w:pPr>
            <w:r w:rsidRPr="00C7345F">
              <w:t>5</w:t>
            </w:r>
          </w:p>
        </w:tc>
        <w:tc>
          <w:tcPr>
            <w:tcW w:w="1512" w:type="dxa"/>
          </w:tcPr>
          <w:p w14:paraId="080F309F" w14:textId="77777777" w:rsidR="00384C43" w:rsidRPr="00C7345F" w:rsidRDefault="00384C43" w:rsidP="00F73F5C">
            <w:pPr>
              <w:pStyle w:val="TableText"/>
              <w:ind w:right="288"/>
              <w:rPr>
                <w:color w:val="000000"/>
              </w:rPr>
            </w:pPr>
            <w:r w:rsidRPr="00C7345F">
              <w:t>0.26</w:t>
            </w:r>
          </w:p>
        </w:tc>
      </w:tr>
      <w:tr w:rsidR="00384C43" w:rsidRPr="00C7345F" w14:paraId="70C8BB7E" w14:textId="77777777" w:rsidTr="00F73F5C">
        <w:tc>
          <w:tcPr>
            <w:tcW w:w="1584" w:type="dxa"/>
          </w:tcPr>
          <w:p w14:paraId="3ED5A46B" w14:textId="77777777" w:rsidR="00384C43" w:rsidRPr="00C7345F" w:rsidRDefault="00384C43" w:rsidP="00F73F5C">
            <w:pPr>
              <w:pStyle w:val="TableText"/>
              <w:ind w:right="504"/>
              <w:rPr>
                <w:color w:val="000000"/>
              </w:rPr>
            </w:pPr>
            <w:r w:rsidRPr="00C7345F">
              <w:t>321</w:t>
            </w:r>
          </w:p>
        </w:tc>
        <w:tc>
          <w:tcPr>
            <w:tcW w:w="830" w:type="dxa"/>
          </w:tcPr>
          <w:p w14:paraId="25116A46" w14:textId="77777777" w:rsidR="00384C43" w:rsidRPr="00C7345F" w:rsidRDefault="00384C43" w:rsidP="00F73F5C">
            <w:pPr>
              <w:pStyle w:val="TableText"/>
              <w:ind w:right="288"/>
              <w:rPr>
                <w:color w:val="000000"/>
              </w:rPr>
            </w:pPr>
            <w:r w:rsidRPr="00C7345F">
              <w:t>1</w:t>
            </w:r>
          </w:p>
        </w:tc>
        <w:tc>
          <w:tcPr>
            <w:tcW w:w="950" w:type="dxa"/>
          </w:tcPr>
          <w:p w14:paraId="2826CB42" w14:textId="77777777" w:rsidR="00384C43" w:rsidRPr="00C7345F" w:rsidRDefault="00384C43" w:rsidP="00F73F5C">
            <w:pPr>
              <w:pStyle w:val="TableText"/>
              <w:ind w:right="144"/>
              <w:rPr>
                <w:color w:val="000000"/>
              </w:rPr>
            </w:pPr>
            <w:r w:rsidRPr="00C7345F">
              <w:t>8</w:t>
            </w:r>
          </w:p>
        </w:tc>
        <w:tc>
          <w:tcPr>
            <w:tcW w:w="1512" w:type="dxa"/>
          </w:tcPr>
          <w:p w14:paraId="735075EB" w14:textId="77777777" w:rsidR="00384C43" w:rsidRPr="00C7345F" w:rsidRDefault="00384C43" w:rsidP="00F73F5C">
            <w:pPr>
              <w:pStyle w:val="TableText"/>
              <w:ind w:right="288"/>
              <w:rPr>
                <w:color w:val="000000"/>
              </w:rPr>
            </w:pPr>
            <w:r w:rsidRPr="00C7345F">
              <w:t>0.41</w:t>
            </w:r>
          </w:p>
        </w:tc>
      </w:tr>
      <w:tr w:rsidR="00384C43" w:rsidRPr="00C7345F" w14:paraId="0DCCB922" w14:textId="77777777" w:rsidTr="00F73F5C">
        <w:tc>
          <w:tcPr>
            <w:tcW w:w="1584" w:type="dxa"/>
          </w:tcPr>
          <w:p w14:paraId="5FCDCC2E" w14:textId="77777777" w:rsidR="00384C43" w:rsidRPr="00C7345F" w:rsidRDefault="00384C43" w:rsidP="00F73F5C">
            <w:pPr>
              <w:pStyle w:val="TableText"/>
              <w:ind w:right="504"/>
              <w:rPr>
                <w:color w:val="000000"/>
              </w:rPr>
            </w:pPr>
            <w:r w:rsidRPr="00C7345F">
              <w:t>322</w:t>
            </w:r>
          </w:p>
        </w:tc>
        <w:tc>
          <w:tcPr>
            <w:tcW w:w="830" w:type="dxa"/>
          </w:tcPr>
          <w:p w14:paraId="751EE0D7" w14:textId="77777777" w:rsidR="00384C43" w:rsidRPr="00C7345F" w:rsidRDefault="00384C43" w:rsidP="00F73F5C">
            <w:pPr>
              <w:pStyle w:val="TableText"/>
              <w:ind w:right="288"/>
              <w:rPr>
                <w:color w:val="000000"/>
              </w:rPr>
            </w:pPr>
            <w:r w:rsidRPr="00C7345F">
              <w:t>1</w:t>
            </w:r>
          </w:p>
        </w:tc>
        <w:tc>
          <w:tcPr>
            <w:tcW w:w="950" w:type="dxa"/>
          </w:tcPr>
          <w:p w14:paraId="3CA49A08" w14:textId="77777777" w:rsidR="00384C43" w:rsidRPr="00C7345F" w:rsidRDefault="00384C43" w:rsidP="00F73F5C">
            <w:pPr>
              <w:pStyle w:val="TableText"/>
              <w:ind w:right="144"/>
              <w:rPr>
                <w:color w:val="000000"/>
              </w:rPr>
            </w:pPr>
            <w:r w:rsidRPr="00C7345F">
              <w:t>3</w:t>
            </w:r>
          </w:p>
        </w:tc>
        <w:tc>
          <w:tcPr>
            <w:tcW w:w="1512" w:type="dxa"/>
          </w:tcPr>
          <w:p w14:paraId="11B5FD8D" w14:textId="77777777" w:rsidR="00384C43" w:rsidRPr="00C7345F" w:rsidRDefault="00384C43" w:rsidP="00F73F5C">
            <w:pPr>
              <w:pStyle w:val="TableText"/>
              <w:ind w:right="288"/>
              <w:rPr>
                <w:color w:val="000000"/>
              </w:rPr>
            </w:pPr>
            <w:r w:rsidRPr="00C7345F">
              <w:t>0.15</w:t>
            </w:r>
          </w:p>
        </w:tc>
      </w:tr>
      <w:tr w:rsidR="00384C43" w:rsidRPr="00C7345F" w14:paraId="24F58EBA" w14:textId="77777777" w:rsidTr="00F73F5C">
        <w:tc>
          <w:tcPr>
            <w:tcW w:w="1584" w:type="dxa"/>
          </w:tcPr>
          <w:p w14:paraId="01E6F598" w14:textId="77777777" w:rsidR="00384C43" w:rsidRPr="00C7345F" w:rsidRDefault="00384C43" w:rsidP="00F73F5C">
            <w:pPr>
              <w:pStyle w:val="TableText"/>
              <w:ind w:right="504"/>
              <w:rPr>
                <w:color w:val="000000"/>
              </w:rPr>
            </w:pPr>
            <w:r w:rsidRPr="00C7345F">
              <w:t>324</w:t>
            </w:r>
          </w:p>
        </w:tc>
        <w:tc>
          <w:tcPr>
            <w:tcW w:w="830" w:type="dxa"/>
          </w:tcPr>
          <w:p w14:paraId="14686A17" w14:textId="77777777" w:rsidR="00384C43" w:rsidRPr="00C7345F" w:rsidRDefault="00384C43" w:rsidP="00F73F5C">
            <w:pPr>
              <w:pStyle w:val="TableText"/>
              <w:ind w:right="288"/>
              <w:rPr>
                <w:color w:val="000000"/>
              </w:rPr>
            </w:pPr>
            <w:r w:rsidRPr="00C7345F">
              <w:t>1</w:t>
            </w:r>
          </w:p>
        </w:tc>
        <w:tc>
          <w:tcPr>
            <w:tcW w:w="950" w:type="dxa"/>
          </w:tcPr>
          <w:p w14:paraId="04BAABBC" w14:textId="77777777" w:rsidR="00384C43" w:rsidRPr="00C7345F" w:rsidRDefault="00384C43" w:rsidP="00F73F5C">
            <w:pPr>
              <w:pStyle w:val="TableText"/>
              <w:ind w:right="144"/>
              <w:rPr>
                <w:color w:val="000000"/>
              </w:rPr>
            </w:pPr>
            <w:r w:rsidRPr="00C7345F">
              <w:t>4</w:t>
            </w:r>
          </w:p>
        </w:tc>
        <w:tc>
          <w:tcPr>
            <w:tcW w:w="1512" w:type="dxa"/>
          </w:tcPr>
          <w:p w14:paraId="085AF855" w14:textId="77777777" w:rsidR="00384C43" w:rsidRPr="00C7345F" w:rsidRDefault="00384C43" w:rsidP="00F73F5C">
            <w:pPr>
              <w:pStyle w:val="TableText"/>
              <w:ind w:right="288"/>
              <w:rPr>
                <w:color w:val="000000"/>
              </w:rPr>
            </w:pPr>
            <w:r w:rsidRPr="00C7345F">
              <w:t>0.20</w:t>
            </w:r>
          </w:p>
        </w:tc>
      </w:tr>
      <w:tr w:rsidR="00384C43" w:rsidRPr="00C7345F" w14:paraId="14291015" w14:textId="77777777" w:rsidTr="00F73F5C">
        <w:tc>
          <w:tcPr>
            <w:tcW w:w="1584" w:type="dxa"/>
          </w:tcPr>
          <w:p w14:paraId="7B7131BC" w14:textId="77777777" w:rsidR="00384C43" w:rsidRPr="00C7345F" w:rsidRDefault="00384C43" w:rsidP="00F73F5C">
            <w:pPr>
              <w:pStyle w:val="TableText"/>
              <w:ind w:right="504"/>
              <w:rPr>
                <w:color w:val="000000"/>
              </w:rPr>
            </w:pPr>
            <w:r w:rsidRPr="00C7345F">
              <w:t>325</w:t>
            </w:r>
          </w:p>
        </w:tc>
        <w:tc>
          <w:tcPr>
            <w:tcW w:w="830" w:type="dxa"/>
          </w:tcPr>
          <w:p w14:paraId="408DF408" w14:textId="77777777" w:rsidR="00384C43" w:rsidRPr="00C7345F" w:rsidRDefault="00384C43" w:rsidP="00F73F5C">
            <w:pPr>
              <w:pStyle w:val="TableText"/>
              <w:ind w:right="288"/>
              <w:rPr>
                <w:color w:val="000000"/>
              </w:rPr>
            </w:pPr>
            <w:r w:rsidRPr="00C7345F">
              <w:t>1</w:t>
            </w:r>
          </w:p>
        </w:tc>
        <w:tc>
          <w:tcPr>
            <w:tcW w:w="950" w:type="dxa"/>
          </w:tcPr>
          <w:p w14:paraId="20D79EC4" w14:textId="77777777" w:rsidR="00384C43" w:rsidRPr="00C7345F" w:rsidRDefault="00384C43" w:rsidP="00F73F5C">
            <w:pPr>
              <w:pStyle w:val="TableText"/>
              <w:ind w:right="144"/>
              <w:rPr>
                <w:color w:val="000000"/>
              </w:rPr>
            </w:pPr>
            <w:r w:rsidRPr="00C7345F">
              <w:t>1</w:t>
            </w:r>
          </w:p>
        </w:tc>
        <w:tc>
          <w:tcPr>
            <w:tcW w:w="1512" w:type="dxa"/>
          </w:tcPr>
          <w:p w14:paraId="0AF2801A" w14:textId="77777777" w:rsidR="00384C43" w:rsidRPr="00C7345F" w:rsidRDefault="00384C43" w:rsidP="00F73F5C">
            <w:pPr>
              <w:pStyle w:val="TableText"/>
              <w:ind w:right="288"/>
              <w:rPr>
                <w:color w:val="000000"/>
              </w:rPr>
            </w:pPr>
            <w:r w:rsidRPr="00C7345F">
              <w:t>0.05</w:t>
            </w:r>
          </w:p>
        </w:tc>
      </w:tr>
      <w:tr w:rsidR="00384C43" w:rsidRPr="00C7345F" w14:paraId="32FA809B" w14:textId="77777777" w:rsidTr="00F73F5C">
        <w:tc>
          <w:tcPr>
            <w:tcW w:w="1584" w:type="dxa"/>
          </w:tcPr>
          <w:p w14:paraId="065AB6AC" w14:textId="77777777" w:rsidR="00384C43" w:rsidRPr="00C7345F" w:rsidRDefault="00384C43" w:rsidP="00F73F5C">
            <w:pPr>
              <w:pStyle w:val="TableText"/>
              <w:ind w:right="504"/>
              <w:rPr>
                <w:color w:val="000000"/>
              </w:rPr>
            </w:pPr>
            <w:r w:rsidRPr="00C7345F">
              <w:t>326</w:t>
            </w:r>
          </w:p>
        </w:tc>
        <w:tc>
          <w:tcPr>
            <w:tcW w:w="830" w:type="dxa"/>
          </w:tcPr>
          <w:p w14:paraId="611E8B12" w14:textId="77777777" w:rsidR="00384C43" w:rsidRPr="00C7345F" w:rsidRDefault="00384C43" w:rsidP="00F73F5C">
            <w:pPr>
              <w:pStyle w:val="TableText"/>
              <w:ind w:right="288"/>
              <w:rPr>
                <w:color w:val="000000"/>
              </w:rPr>
            </w:pPr>
            <w:r w:rsidRPr="00C7345F">
              <w:t>1</w:t>
            </w:r>
          </w:p>
        </w:tc>
        <w:tc>
          <w:tcPr>
            <w:tcW w:w="950" w:type="dxa"/>
          </w:tcPr>
          <w:p w14:paraId="6BCA2048" w14:textId="77777777" w:rsidR="00384C43" w:rsidRPr="00C7345F" w:rsidRDefault="00384C43" w:rsidP="00F73F5C">
            <w:pPr>
              <w:pStyle w:val="TableText"/>
              <w:ind w:right="144"/>
              <w:rPr>
                <w:color w:val="000000"/>
              </w:rPr>
            </w:pPr>
            <w:r w:rsidRPr="00C7345F">
              <w:t>2</w:t>
            </w:r>
          </w:p>
        </w:tc>
        <w:tc>
          <w:tcPr>
            <w:tcW w:w="1512" w:type="dxa"/>
          </w:tcPr>
          <w:p w14:paraId="444555D4" w14:textId="77777777" w:rsidR="00384C43" w:rsidRPr="00C7345F" w:rsidRDefault="00384C43" w:rsidP="00F73F5C">
            <w:pPr>
              <w:pStyle w:val="TableText"/>
              <w:ind w:right="288"/>
              <w:rPr>
                <w:color w:val="000000"/>
              </w:rPr>
            </w:pPr>
            <w:r w:rsidRPr="00C7345F">
              <w:t>0.10</w:t>
            </w:r>
          </w:p>
        </w:tc>
      </w:tr>
      <w:tr w:rsidR="00384C43" w:rsidRPr="00C7345F" w14:paraId="5B01C3D0" w14:textId="77777777" w:rsidTr="00F73F5C">
        <w:tc>
          <w:tcPr>
            <w:tcW w:w="1584" w:type="dxa"/>
          </w:tcPr>
          <w:p w14:paraId="4F2484F0" w14:textId="77777777" w:rsidR="00384C43" w:rsidRPr="00C7345F" w:rsidRDefault="00384C43" w:rsidP="00F73F5C">
            <w:pPr>
              <w:pStyle w:val="TableText"/>
              <w:ind w:right="504"/>
              <w:rPr>
                <w:color w:val="000000"/>
              </w:rPr>
            </w:pPr>
            <w:r w:rsidRPr="00C7345F">
              <w:t>327</w:t>
            </w:r>
          </w:p>
        </w:tc>
        <w:tc>
          <w:tcPr>
            <w:tcW w:w="830" w:type="dxa"/>
          </w:tcPr>
          <w:p w14:paraId="470CC1BB" w14:textId="77777777" w:rsidR="00384C43" w:rsidRPr="00C7345F" w:rsidRDefault="00384C43" w:rsidP="00F73F5C">
            <w:pPr>
              <w:pStyle w:val="TableText"/>
              <w:ind w:right="288"/>
              <w:rPr>
                <w:color w:val="000000"/>
              </w:rPr>
            </w:pPr>
            <w:r w:rsidRPr="00C7345F">
              <w:t>1</w:t>
            </w:r>
          </w:p>
        </w:tc>
        <w:tc>
          <w:tcPr>
            <w:tcW w:w="950" w:type="dxa"/>
          </w:tcPr>
          <w:p w14:paraId="4F70F4E8" w14:textId="77777777" w:rsidR="00384C43" w:rsidRPr="00C7345F" w:rsidRDefault="00384C43" w:rsidP="00F73F5C">
            <w:pPr>
              <w:pStyle w:val="TableText"/>
              <w:ind w:right="144"/>
              <w:rPr>
                <w:color w:val="000000"/>
              </w:rPr>
            </w:pPr>
            <w:r w:rsidRPr="00C7345F">
              <w:t>6</w:t>
            </w:r>
          </w:p>
        </w:tc>
        <w:tc>
          <w:tcPr>
            <w:tcW w:w="1512" w:type="dxa"/>
          </w:tcPr>
          <w:p w14:paraId="3B70372E" w14:textId="77777777" w:rsidR="00384C43" w:rsidRPr="00C7345F" w:rsidRDefault="00384C43" w:rsidP="00F73F5C">
            <w:pPr>
              <w:pStyle w:val="TableText"/>
              <w:ind w:right="288"/>
              <w:rPr>
                <w:color w:val="000000"/>
              </w:rPr>
            </w:pPr>
            <w:r w:rsidRPr="00C7345F">
              <w:t>0.31</w:t>
            </w:r>
          </w:p>
        </w:tc>
      </w:tr>
      <w:tr w:rsidR="00384C43" w:rsidRPr="00C7345F" w14:paraId="6854EA80" w14:textId="77777777" w:rsidTr="00F73F5C">
        <w:tc>
          <w:tcPr>
            <w:tcW w:w="1584" w:type="dxa"/>
          </w:tcPr>
          <w:p w14:paraId="6DC1F62D" w14:textId="77777777" w:rsidR="00384C43" w:rsidRPr="00C7345F" w:rsidRDefault="00384C43" w:rsidP="00F73F5C">
            <w:pPr>
              <w:pStyle w:val="TableText"/>
              <w:ind w:right="504"/>
              <w:rPr>
                <w:color w:val="000000"/>
              </w:rPr>
            </w:pPr>
            <w:r w:rsidRPr="00C7345F">
              <w:t>328</w:t>
            </w:r>
          </w:p>
        </w:tc>
        <w:tc>
          <w:tcPr>
            <w:tcW w:w="830" w:type="dxa"/>
          </w:tcPr>
          <w:p w14:paraId="450E009A" w14:textId="77777777" w:rsidR="00384C43" w:rsidRPr="00C7345F" w:rsidRDefault="00384C43" w:rsidP="00F73F5C">
            <w:pPr>
              <w:pStyle w:val="TableText"/>
              <w:ind w:right="288"/>
              <w:rPr>
                <w:color w:val="000000"/>
              </w:rPr>
            </w:pPr>
            <w:r w:rsidRPr="00C7345F">
              <w:t>1</w:t>
            </w:r>
          </w:p>
        </w:tc>
        <w:tc>
          <w:tcPr>
            <w:tcW w:w="950" w:type="dxa"/>
          </w:tcPr>
          <w:p w14:paraId="4539EF48" w14:textId="77777777" w:rsidR="00384C43" w:rsidRPr="00C7345F" w:rsidRDefault="00384C43" w:rsidP="00F73F5C">
            <w:pPr>
              <w:pStyle w:val="TableText"/>
              <w:ind w:right="144"/>
              <w:rPr>
                <w:color w:val="000000"/>
              </w:rPr>
            </w:pPr>
            <w:r w:rsidRPr="00C7345F">
              <w:t>4</w:t>
            </w:r>
          </w:p>
        </w:tc>
        <w:tc>
          <w:tcPr>
            <w:tcW w:w="1512" w:type="dxa"/>
          </w:tcPr>
          <w:p w14:paraId="5A9D871B" w14:textId="77777777" w:rsidR="00384C43" w:rsidRPr="00C7345F" w:rsidRDefault="00384C43" w:rsidP="00F73F5C">
            <w:pPr>
              <w:pStyle w:val="TableText"/>
              <w:ind w:right="288"/>
              <w:rPr>
                <w:color w:val="000000"/>
              </w:rPr>
            </w:pPr>
            <w:r w:rsidRPr="00C7345F">
              <w:t>0.20</w:t>
            </w:r>
          </w:p>
        </w:tc>
      </w:tr>
      <w:tr w:rsidR="00384C43" w:rsidRPr="00C7345F" w14:paraId="5AD0F819" w14:textId="77777777" w:rsidTr="00F73F5C">
        <w:tc>
          <w:tcPr>
            <w:tcW w:w="1584" w:type="dxa"/>
          </w:tcPr>
          <w:p w14:paraId="1CB52C95" w14:textId="77777777" w:rsidR="00384C43" w:rsidRPr="00C7345F" w:rsidRDefault="00384C43" w:rsidP="00F73F5C">
            <w:pPr>
              <w:pStyle w:val="TableText"/>
              <w:ind w:right="504"/>
              <w:rPr>
                <w:color w:val="000000"/>
              </w:rPr>
            </w:pPr>
            <w:r w:rsidRPr="00C7345F">
              <w:t>333</w:t>
            </w:r>
          </w:p>
        </w:tc>
        <w:tc>
          <w:tcPr>
            <w:tcW w:w="830" w:type="dxa"/>
          </w:tcPr>
          <w:p w14:paraId="6D7C222C" w14:textId="77777777" w:rsidR="00384C43" w:rsidRPr="00C7345F" w:rsidRDefault="00384C43" w:rsidP="00F73F5C">
            <w:pPr>
              <w:pStyle w:val="TableText"/>
              <w:ind w:right="288"/>
              <w:rPr>
                <w:color w:val="000000"/>
              </w:rPr>
            </w:pPr>
            <w:r w:rsidRPr="00C7345F">
              <w:t>1</w:t>
            </w:r>
          </w:p>
        </w:tc>
        <w:tc>
          <w:tcPr>
            <w:tcW w:w="950" w:type="dxa"/>
          </w:tcPr>
          <w:p w14:paraId="4E37EE37" w14:textId="77777777" w:rsidR="00384C43" w:rsidRPr="00C7345F" w:rsidRDefault="00384C43" w:rsidP="00F73F5C">
            <w:pPr>
              <w:pStyle w:val="TableText"/>
              <w:ind w:right="144"/>
              <w:rPr>
                <w:color w:val="000000"/>
              </w:rPr>
            </w:pPr>
            <w:r w:rsidRPr="00C7345F">
              <w:t>3</w:t>
            </w:r>
          </w:p>
        </w:tc>
        <w:tc>
          <w:tcPr>
            <w:tcW w:w="1512" w:type="dxa"/>
          </w:tcPr>
          <w:p w14:paraId="52BA941D" w14:textId="77777777" w:rsidR="00384C43" w:rsidRPr="00C7345F" w:rsidRDefault="00384C43" w:rsidP="00F73F5C">
            <w:pPr>
              <w:pStyle w:val="TableText"/>
              <w:ind w:right="288"/>
              <w:rPr>
                <w:color w:val="000000"/>
              </w:rPr>
            </w:pPr>
            <w:r w:rsidRPr="00C7345F">
              <w:t>0.15</w:t>
            </w:r>
          </w:p>
        </w:tc>
      </w:tr>
      <w:tr w:rsidR="00384C43" w:rsidRPr="00C7345F" w14:paraId="3C2E8EBA" w14:textId="77777777" w:rsidTr="00F73F5C">
        <w:tc>
          <w:tcPr>
            <w:tcW w:w="1584" w:type="dxa"/>
          </w:tcPr>
          <w:p w14:paraId="1DCAAF93" w14:textId="77777777" w:rsidR="00384C43" w:rsidRPr="00C7345F" w:rsidRDefault="00384C43" w:rsidP="00F73F5C">
            <w:pPr>
              <w:pStyle w:val="TableText"/>
              <w:ind w:right="504"/>
              <w:rPr>
                <w:color w:val="000000"/>
              </w:rPr>
            </w:pPr>
            <w:r w:rsidRPr="00C7345F">
              <w:t>334</w:t>
            </w:r>
          </w:p>
        </w:tc>
        <w:tc>
          <w:tcPr>
            <w:tcW w:w="830" w:type="dxa"/>
          </w:tcPr>
          <w:p w14:paraId="03BE61BD" w14:textId="77777777" w:rsidR="00384C43" w:rsidRPr="00C7345F" w:rsidRDefault="00384C43" w:rsidP="00F73F5C">
            <w:pPr>
              <w:pStyle w:val="TableText"/>
              <w:ind w:right="288"/>
              <w:rPr>
                <w:color w:val="000000"/>
              </w:rPr>
            </w:pPr>
            <w:r w:rsidRPr="00C7345F">
              <w:t>1</w:t>
            </w:r>
          </w:p>
        </w:tc>
        <w:tc>
          <w:tcPr>
            <w:tcW w:w="950" w:type="dxa"/>
          </w:tcPr>
          <w:p w14:paraId="39B84024" w14:textId="77777777" w:rsidR="00384C43" w:rsidRPr="00C7345F" w:rsidRDefault="00384C43" w:rsidP="00F73F5C">
            <w:pPr>
              <w:pStyle w:val="TableText"/>
              <w:ind w:right="144"/>
              <w:rPr>
                <w:color w:val="000000"/>
              </w:rPr>
            </w:pPr>
            <w:r w:rsidRPr="00C7345F">
              <w:t>9</w:t>
            </w:r>
          </w:p>
        </w:tc>
        <w:tc>
          <w:tcPr>
            <w:tcW w:w="1512" w:type="dxa"/>
          </w:tcPr>
          <w:p w14:paraId="6C816C8F" w14:textId="77777777" w:rsidR="00384C43" w:rsidRPr="00C7345F" w:rsidRDefault="00384C43" w:rsidP="00F73F5C">
            <w:pPr>
              <w:pStyle w:val="TableText"/>
              <w:ind w:right="288"/>
              <w:rPr>
                <w:color w:val="000000"/>
              </w:rPr>
            </w:pPr>
            <w:r w:rsidRPr="00C7345F">
              <w:t>0.46</w:t>
            </w:r>
          </w:p>
        </w:tc>
      </w:tr>
      <w:tr w:rsidR="00384C43" w:rsidRPr="00C7345F" w14:paraId="6B734EB8" w14:textId="77777777" w:rsidTr="00F73F5C">
        <w:tc>
          <w:tcPr>
            <w:tcW w:w="1584" w:type="dxa"/>
          </w:tcPr>
          <w:p w14:paraId="61265B3F" w14:textId="77777777" w:rsidR="00384C43" w:rsidRPr="00C7345F" w:rsidRDefault="00384C43" w:rsidP="00F73F5C">
            <w:pPr>
              <w:pStyle w:val="TableText"/>
              <w:ind w:right="504"/>
              <w:rPr>
                <w:color w:val="000000"/>
              </w:rPr>
            </w:pPr>
            <w:r w:rsidRPr="00C7345F">
              <w:t>336</w:t>
            </w:r>
          </w:p>
        </w:tc>
        <w:tc>
          <w:tcPr>
            <w:tcW w:w="830" w:type="dxa"/>
          </w:tcPr>
          <w:p w14:paraId="17876C63" w14:textId="77777777" w:rsidR="00384C43" w:rsidRPr="00C7345F" w:rsidRDefault="00384C43" w:rsidP="00F73F5C">
            <w:pPr>
              <w:pStyle w:val="TableText"/>
              <w:ind w:right="288"/>
              <w:rPr>
                <w:color w:val="000000"/>
              </w:rPr>
            </w:pPr>
            <w:r w:rsidRPr="00C7345F">
              <w:t>1</w:t>
            </w:r>
          </w:p>
        </w:tc>
        <w:tc>
          <w:tcPr>
            <w:tcW w:w="950" w:type="dxa"/>
          </w:tcPr>
          <w:p w14:paraId="4155C60A" w14:textId="77777777" w:rsidR="00384C43" w:rsidRPr="00C7345F" w:rsidRDefault="00384C43" w:rsidP="00F73F5C">
            <w:pPr>
              <w:pStyle w:val="TableText"/>
              <w:ind w:right="144"/>
              <w:rPr>
                <w:color w:val="000000"/>
              </w:rPr>
            </w:pPr>
            <w:r w:rsidRPr="00C7345F">
              <w:t>1</w:t>
            </w:r>
          </w:p>
        </w:tc>
        <w:tc>
          <w:tcPr>
            <w:tcW w:w="1512" w:type="dxa"/>
          </w:tcPr>
          <w:p w14:paraId="129B50B1" w14:textId="77777777" w:rsidR="00384C43" w:rsidRPr="00C7345F" w:rsidRDefault="00384C43" w:rsidP="00F73F5C">
            <w:pPr>
              <w:pStyle w:val="TableText"/>
              <w:ind w:right="288"/>
              <w:rPr>
                <w:color w:val="000000"/>
              </w:rPr>
            </w:pPr>
            <w:r w:rsidRPr="00C7345F">
              <w:t>0.05</w:t>
            </w:r>
          </w:p>
        </w:tc>
      </w:tr>
      <w:tr w:rsidR="00384C43" w:rsidRPr="00C7345F" w14:paraId="57E4A622" w14:textId="77777777" w:rsidTr="00F73F5C">
        <w:tc>
          <w:tcPr>
            <w:tcW w:w="1584" w:type="dxa"/>
          </w:tcPr>
          <w:p w14:paraId="419FE06E" w14:textId="77777777" w:rsidR="00384C43" w:rsidRPr="00C7345F" w:rsidRDefault="00384C43" w:rsidP="00F73F5C">
            <w:pPr>
              <w:pStyle w:val="TableText"/>
              <w:ind w:right="504"/>
              <w:rPr>
                <w:color w:val="000000"/>
              </w:rPr>
            </w:pPr>
            <w:r w:rsidRPr="00C7345F">
              <w:t>337</w:t>
            </w:r>
          </w:p>
        </w:tc>
        <w:tc>
          <w:tcPr>
            <w:tcW w:w="830" w:type="dxa"/>
          </w:tcPr>
          <w:p w14:paraId="2D71B1E8" w14:textId="77777777" w:rsidR="00384C43" w:rsidRPr="00C7345F" w:rsidRDefault="00384C43" w:rsidP="00F73F5C">
            <w:pPr>
              <w:pStyle w:val="TableText"/>
              <w:ind w:right="288"/>
              <w:rPr>
                <w:color w:val="000000"/>
              </w:rPr>
            </w:pPr>
            <w:r w:rsidRPr="00C7345F">
              <w:t>1</w:t>
            </w:r>
          </w:p>
        </w:tc>
        <w:tc>
          <w:tcPr>
            <w:tcW w:w="950" w:type="dxa"/>
          </w:tcPr>
          <w:p w14:paraId="7DC2D1DE" w14:textId="77777777" w:rsidR="00384C43" w:rsidRPr="00C7345F" w:rsidRDefault="00384C43" w:rsidP="00F73F5C">
            <w:pPr>
              <w:pStyle w:val="TableText"/>
              <w:ind w:right="144"/>
              <w:rPr>
                <w:color w:val="000000"/>
              </w:rPr>
            </w:pPr>
            <w:r w:rsidRPr="00C7345F">
              <w:t>2</w:t>
            </w:r>
          </w:p>
        </w:tc>
        <w:tc>
          <w:tcPr>
            <w:tcW w:w="1512" w:type="dxa"/>
          </w:tcPr>
          <w:p w14:paraId="35FA2184" w14:textId="77777777" w:rsidR="00384C43" w:rsidRPr="00C7345F" w:rsidRDefault="00384C43" w:rsidP="00F73F5C">
            <w:pPr>
              <w:pStyle w:val="TableText"/>
              <w:ind w:right="288"/>
              <w:rPr>
                <w:color w:val="000000"/>
              </w:rPr>
            </w:pPr>
            <w:r w:rsidRPr="00C7345F">
              <w:t>0.10</w:t>
            </w:r>
          </w:p>
        </w:tc>
      </w:tr>
      <w:tr w:rsidR="00384C43" w:rsidRPr="00C7345F" w14:paraId="3F0611A9" w14:textId="77777777" w:rsidTr="00F73F5C">
        <w:tc>
          <w:tcPr>
            <w:tcW w:w="1584" w:type="dxa"/>
          </w:tcPr>
          <w:p w14:paraId="79C656BE" w14:textId="77777777" w:rsidR="00384C43" w:rsidRPr="00C7345F" w:rsidRDefault="00384C43" w:rsidP="00F73F5C">
            <w:pPr>
              <w:pStyle w:val="TableText"/>
              <w:ind w:right="504"/>
              <w:rPr>
                <w:color w:val="000000"/>
              </w:rPr>
            </w:pPr>
            <w:r w:rsidRPr="00C7345F">
              <w:t>340</w:t>
            </w:r>
          </w:p>
        </w:tc>
        <w:tc>
          <w:tcPr>
            <w:tcW w:w="830" w:type="dxa"/>
          </w:tcPr>
          <w:p w14:paraId="48FAA28C" w14:textId="77777777" w:rsidR="00384C43" w:rsidRPr="00C7345F" w:rsidRDefault="00384C43" w:rsidP="00F73F5C">
            <w:pPr>
              <w:pStyle w:val="TableText"/>
              <w:ind w:right="288"/>
              <w:rPr>
                <w:color w:val="000000"/>
              </w:rPr>
            </w:pPr>
            <w:r w:rsidRPr="00C7345F">
              <w:t>1</w:t>
            </w:r>
          </w:p>
        </w:tc>
        <w:tc>
          <w:tcPr>
            <w:tcW w:w="950" w:type="dxa"/>
          </w:tcPr>
          <w:p w14:paraId="523AA183" w14:textId="77777777" w:rsidR="00384C43" w:rsidRPr="00C7345F" w:rsidRDefault="00384C43" w:rsidP="00F73F5C">
            <w:pPr>
              <w:pStyle w:val="TableText"/>
              <w:ind w:right="144"/>
              <w:rPr>
                <w:color w:val="000000"/>
              </w:rPr>
            </w:pPr>
            <w:r w:rsidRPr="00C7345F">
              <w:t>3</w:t>
            </w:r>
          </w:p>
        </w:tc>
        <w:tc>
          <w:tcPr>
            <w:tcW w:w="1512" w:type="dxa"/>
          </w:tcPr>
          <w:p w14:paraId="2E52F176" w14:textId="77777777" w:rsidR="00384C43" w:rsidRPr="00C7345F" w:rsidRDefault="00384C43" w:rsidP="00F73F5C">
            <w:pPr>
              <w:pStyle w:val="TableText"/>
              <w:ind w:right="288"/>
              <w:rPr>
                <w:color w:val="000000"/>
              </w:rPr>
            </w:pPr>
            <w:r w:rsidRPr="00C7345F">
              <w:t>0.15</w:t>
            </w:r>
          </w:p>
        </w:tc>
      </w:tr>
      <w:tr w:rsidR="00384C43" w:rsidRPr="00C7345F" w14:paraId="1E62DCA1" w14:textId="77777777" w:rsidTr="00F73F5C">
        <w:tc>
          <w:tcPr>
            <w:tcW w:w="1584" w:type="dxa"/>
          </w:tcPr>
          <w:p w14:paraId="66E05968" w14:textId="77777777" w:rsidR="00384C43" w:rsidRPr="00C7345F" w:rsidRDefault="00384C43" w:rsidP="00F73F5C">
            <w:pPr>
              <w:pStyle w:val="TableText"/>
              <w:ind w:right="504"/>
              <w:rPr>
                <w:color w:val="000000"/>
              </w:rPr>
            </w:pPr>
            <w:r w:rsidRPr="00C7345F">
              <w:t>341</w:t>
            </w:r>
          </w:p>
        </w:tc>
        <w:tc>
          <w:tcPr>
            <w:tcW w:w="830" w:type="dxa"/>
          </w:tcPr>
          <w:p w14:paraId="47D2E2E4" w14:textId="77777777" w:rsidR="00384C43" w:rsidRPr="00C7345F" w:rsidRDefault="00384C43" w:rsidP="00F73F5C">
            <w:pPr>
              <w:pStyle w:val="TableText"/>
              <w:ind w:right="288"/>
              <w:rPr>
                <w:color w:val="000000"/>
              </w:rPr>
            </w:pPr>
            <w:r w:rsidRPr="00C7345F">
              <w:t>1</w:t>
            </w:r>
          </w:p>
        </w:tc>
        <w:tc>
          <w:tcPr>
            <w:tcW w:w="950" w:type="dxa"/>
          </w:tcPr>
          <w:p w14:paraId="00572531" w14:textId="77777777" w:rsidR="00384C43" w:rsidRPr="00C7345F" w:rsidRDefault="00384C43" w:rsidP="00F73F5C">
            <w:pPr>
              <w:pStyle w:val="TableText"/>
              <w:ind w:right="144"/>
              <w:rPr>
                <w:color w:val="000000"/>
              </w:rPr>
            </w:pPr>
            <w:r w:rsidRPr="00C7345F">
              <w:t>8</w:t>
            </w:r>
          </w:p>
        </w:tc>
        <w:tc>
          <w:tcPr>
            <w:tcW w:w="1512" w:type="dxa"/>
          </w:tcPr>
          <w:p w14:paraId="2A3A6C8B" w14:textId="77777777" w:rsidR="00384C43" w:rsidRPr="00C7345F" w:rsidRDefault="00384C43" w:rsidP="00F73F5C">
            <w:pPr>
              <w:pStyle w:val="TableText"/>
              <w:ind w:right="288"/>
              <w:rPr>
                <w:color w:val="000000"/>
              </w:rPr>
            </w:pPr>
            <w:r w:rsidRPr="00C7345F">
              <w:t>0.41</w:t>
            </w:r>
          </w:p>
        </w:tc>
      </w:tr>
      <w:tr w:rsidR="00384C43" w:rsidRPr="00C7345F" w14:paraId="7701C196" w14:textId="77777777" w:rsidTr="00F73F5C">
        <w:tc>
          <w:tcPr>
            <w:tcW w:w="1584" w:type="dxa"/>
          </w:tcPr>
          <w:p w14:paraId="51B6BCF7" w14:textId="77777777" w:rsidR="00384C43" w:rsidRPr="00C7345F" w:rsidRDefault="00384C43" w:rsidP="00F73F5C">
            <w:pPr>
              <w:pStyle w:val="TableText"/>
              <w:ind w:right="504"/>
              <w:rPr>
                <w:color w:val="000000"/>
              </w:rPr>
            </w:pPr>
            <w:r w:rsidRPr="00C7345F">
              <w:t>343</w:t>
            </w:r>
          </w:p>
        </w:tc>
        <w:tc>
          <w:tcPr>
            <w:tcW w:w="830" w:type="dxa"/>
          </w:tcPr>
          <w:p w14:paraId="6A7C3D93" w14:textId="77777777" w:rsidR="00384C43" w:rsidRPr="00C7345F" w:rsidRDefault="00384C43" w:rsidP="00F73F5C">
            <w:pPr>
              <w:pStyle w:val="TableText"/>
              <w:ind w:right="288"/>
              <w:rPr>
                <w:color w:val="000000"/>
              </w:rPr>
            </w:pPr>
            <w:r w:rsidRPr="00C7345F">
              <w:t>1</w:t>
            </w:r>
          </w:p>
        </w:tc>
        <w:tc>
          <w:tcPr>
            <w:tcW w:w="950" w:type="dxa"/>
          </w:tcPr>
          <w:p w14:paraId="3B53152E" w14:textId="77777777" w:rsidR="00384C43" w:rsidRPr="00C7345F" w:rsidRDefault="00384C43" w:rsidP="00F73F5C">
            <w:pPr>
              <w:pStyle w:val="TableText"/>
              <w:ind w:right="144"/>
              <w:rPr>
                <w:color w:val="000000"/>
              </w:rPr>
            </w:pPr>
            <w:r w:rsidRPr="00C7345F">
              <w:t>9</w:t>
            </w:r>
          </w:p>
        </w:tc>
        <w:tc>
          <w:tcPr>
            <w:tcW w:w="1512" w:type="dxa"/>
          </w:tcPr>
          <w:p w14:paraId="7D606B4F" w14:textId="77777777" w:rsidR="00384C43" w:rsidRPr="00C7345F" w:rsidRDefault="00384C43" w:rsidP="00F73F5C">
            <w:pPr>
              <w:pStyle w:val="TableText"/>
              <w:ind w:right="288"/>
              <w:rPr>
                <w:color w:val="000000"/>
              </w:rPr>
            </w:pPr>
            <w:r w:rsidRPr="00C7345F">
              <w:t>0.46</w:t>
            </w:r>
          </w:p>
        </w:tc>
      </w:tr>
      <w:tr w:rsidR="00384C43" w:rsidRPr="00C7345F" w14:paraId="3DCCAC94" w14:textId="77777777" w:rsidTr="00F73F5C">
        <w:tc>
          <w:tcPr>
            <w:tcW w:w="1584" w:type="dxa"/>
          </w:tcPr>
          <w:p w14:paraId="196C9C7E" w14:textId="77777777" w:rsidR="00384C43" w:rsidRPr="00C7345F" w:rsidRDefault="00384C43" w:rsidP="00F73F5C">
            <w:pPr>
              <w:pStyle w:val="TableText"/>
              <w:ind w:right="504"/>
              <w:rPr>
                <w:color w:val="000000"/>
              </w:rPr>
            </w:pPr>
            <w:r w:rsidRPr="00C7345F">
              <w:t>347</w:t>
            </w:r>
          </w:p>
        </w:tc>
        <w:tc>
          <w:tcPr>
            <w:tcW w:w="830" w:type="dxa"/>
          </w:tcPr>
          <w:p w14:paraId="76BC5122" w14:textId="77777777" w:rsidR="00384C43" w:rsidRPr="00C7345F" w:rsidRDefault="00384C43" w:rsidP="00F73F5C">
            <w:pPr>
              <w:pStyle w:val="TableText"/>
              <w:ind w:right="288"/>
              <w:rPr>
                <w:color w:val="000000"/>
              </w:rPr>
            </w:pPr>
            <w:r w:rsidRPr="00C7345F">
              <w:t>1</w:t>
            </w:r>
          </w:p>
        </w:tc>
        <w:tc>
          <w:tcPr>
            <w:tcW w:w="950" w:type="dxa"/>
          </w:tcPr>
          <w:p w14:paraId="31816A82" w14:textId="77777777" w:rsidR="00384C43" w:rsidRPr="00C7345F" w:rsidRDefault="00384C43" w:rsidP="00F73F5C">
            <w:pPr>
              <w:pStyle w:val="TableText"/>
              <w:ind w:right="144"/>
              <w:rPr>
                <w:color w:val="000000"/>
              </w:rPr>
            </w:pPr>
            <w:r w:rsidRPr="00C7345F">
              <w:t>10</w:t>
            </w:r>
          </w:p>
        </w:tc>
        <w:tc>
          <w:tcPr>
            <w:tcW w:w="1512" w:type="dxa"/>
          </w:tcPr>
          <w:p w14:paraId="4CDFB918" w14:textId="77777777" w:rsidR="00384C43" w:rsidRPr="00C7345F" w:rsidRDefault="00384C43" w:rsidP="00F73F5C">
            <w:pPr>
              <w:pStyle w:val="TableText"/>
              <w:ind w:right="288"/>
              <w:rPr>
                <w:color w:val="000000"/>
              </w:rPr>
            </w:pPr>
            <w:r w:rsidRPr="00C7345F">
              <w:t>0.51</w:t>
            </w:r>
          </w:p>
        </w:tc>
      </w:tr>
      <w:tr w:rsidR="00384C43" w:rsidRPr="00C7345F" w14:paraId="03D59B20" w14:textId="77777777" w:rsidTr="00F73F5C">
        <w:tc>
          <w:tcPr>
            <w:tcW w:w="1584" w:type="dxa"/>
          </w:tcPr>
          <w:p w14:paraId="700581F4" w14:textId="77777777" w:rsidR="00384C43" w:rsidRPr="00C7345F" w:rsidRDefault="00384C43" w:rsidP="00F73F5C">
            <w:pPr>
              <w:pStyle w:val="TableText"/>
              <w:ind w:right="504"/>
              <w:rPr>
                <w:color w:val="000000"/>
              </w:rPr>
            </w:pPr>
            <w:r w:rsidRPr="00C7345F">
              <w:t>348</w:t>
            </w:r>
          </w:p>
        </w:tc>
        <w:tc>
          <w:tcPr>
            <w:tcW w:w="830" w:type="dxa"/>
          </w:tcPr>
          <w:p w14:paraId="1E5765D4" w14:textId="77777777" w:rsidR="00384C43" w:rsidRPr="00C7345F" w:rsidRDefault="00384C43" w:rsidP="00F73F5C">
            <w:pPr>
              <w:pStyle w:val="TableText"/>
              <w:ind w:right="288"/>
              <w:rPr>
                <w:color w:val="000000"/>
              </w:rPr>
            </w:pPr>
            <w:r w:rsidRPr="00C7345F">
              <w:t>1</w:t>
            </w:r>
          </w:p>
        </w:tc>
        <w:tc>
          <w:tcPr>
            <w:tcW w:w="950" w:type="dxa"/>
          </w:tcPr>
          <w:p w14:paraId="19EA36FB" w14:textId="77777777" w:rsidR="00384C43" w:rsidRPr="00C7345F" w:rsidRDefault="00384C43" w:rsidP="00F73F5C">
            <w:pPr>
              <w:pStyle w:val="TableText"/>
              <w:ind w:right="144"/>
              <w:rPr>
                <w:color w:val="000000"/>
              </w:rPr>
            </w:pPr>
            <w:r w:rsidRPr="00C7345F">
              <w:t>6</w:t>
            </w:r>
          </w:p>
        </w:tc>
        <w:tc>
          <w:tcPr>
            <w:tcW w:w="1512" w:type="dxa"/>
          </w:tcPr>
          <w:p w14:paraId="494C012B" w14:textId="77777777" w:rsidR="00384C43" w:rsidRPr="00C7345F" w:rsidRDefault="00384C43" w:rsidP="00F73F5C">
            <w:pPr>
              <w:pStyle w:val="TableText"/>
              <w:ind w:right="288"/>
              <w:rPr>
                <w:color w:val="000000"/>
              </w:rPr>
            </w:pPr>
            <w:r w:rsidRPr="00C7345F">
              <w:t>0.31</w:t>
            </w:r>
          </w:p>
        </w:tc>
      </w:tr>
      <w:tr w:rsidR="00384C43" w:rsidRPr="00C7345F" w14:paraId="70F90CF9" w14:textId="77777777" w:rsidTr="00F73F5C">
        <w:tc>
          <w:tcPr>
            <w:tcW w:w="1584" w:type="dxa"/>
          </w:tcPr>
          <w:p w14:paraId="34ACDF8F" w14:textId="77777777" w:rsidR="00384C43" w:rsidRPr="00C7345F" w:rsidRDefault="00384C43" w:rsidP="00F73F5C">
            <w:pPr>
              <w:pStyle w:val="TableText"/>
              <w:ind w:right="504"/>
              <w:rPr>
                <w:color w:val="000000"/>
              </w:rPr>
            </w:pPr>
            <w:r w:rsidRPr="00C7345F">
              <w:t>349</w:t>
            </w:r>
          </w:p>
        </w:tc>
        <w:tc>
          <w:tcPr>
            <w:tcW w:w="830" w:type="dxa"/>
          </w:tcPr>
          <w:p w14:paraId="67094EFB" w14:textId="77777777" w:rsidR="00384C43" w:rsidRPr="00C7345F" w:rsidRDefault="00384C43" w:rsidP="00F73F5C">
            <w:pPr>
              <w:pStyle w:val="TableText"/>
              <w:ind w:right="288"/>
              <w:rPr>
                <w:color w:val="000000"/>
              </w:rPr>
            </w:pPr>
            <w:r w:rsidRPr="00C7345F">
              <w:t>1</w:t>
            </w:r>
          </w:p>
        </w:tc>
        <w:tc>
          <w:tcPr>
            <w:tcW w:w="950" w:type="dxa"/>
          </w:tcPr>
          <w:p w14:paraId="6B27F1CF" w14:textId="77777777" w:rsidR="00384C43" w:rsidRPr="00C7345F" w:rsidRDefault="00384C43" w:rsidP="00F73F5C">
            <w:pPr>
              <w:pStyle w:val="TableText"/>
              <w:ind w:right="144"/>
              <w:rPr>
                <w:color w:val="000000"/>
              </w:rPr>
            </w:pPr>
            <w:r w:rsidRPr="00C7345F">
              <w:t>1</w:t>
            </w:r>
          </w:p>
        </w:tc>
        <w:tc>
          <w:tcPr>
            <w:tcW w:w="1512" w:type="dxa"/>
          </w:tcPr>
          <w:p w14:paraId="76749159" w14:textId="77777777" w:rsidR="00384C43" w:rsidRPr="00C7345F" w:rsidRDefault="00384C43" w:rsidP="00F73F5C">
            <w:pPr>
              <w:pStyle w:val="TableText"/>
              <w:ind w:right="288"/>
              <w:rPr>
                <w:color w:val="000000"/>
              </w:rPr>
            </w:pPr>
            <w:r w:rsidRPr="00C7345F">
              <w:t>0.05</w:t>
            </w:r>
          </w:p>
        </w:tc>
      </w:tr>
      <w:tr w:rsidR="00384C43" w:rsidRPr="00C7345F" w14:paraId="2EDCECB2" w14:textId="77777777" w:rsidTr="00F73F5C">
        <w:tc>
          <w:tcPr>
            <w:tcW w:w="1584" w:type="dxa"/>
          </w:tcPr>
          <w:p w14:paraId="1D73A039" w14:textId="77777777" w:rsidR="00384C43" w:rsidRPr="00C7345F" w:rsidRDefault="00384C43" w:rsidP="00F73F5C">
            <w:pPr>
              <w:pStyle w:val="TableText"/>
              <w:ind w:right="504"/>
              <w:rPr>
                <w:color w:val="000000"/>
              </w:rPr>
            </w:pPr>
            <w:r w:rsidRPr="00C7345F">
              <w:t>353</w:t>
            </w:r>
          </w:p>
        </w:tc>
        <w:tc>
          <w:tcPr>
            <w:tcW w:w="830" w:type="dxa"/>
          </w:tcPr>
          <w:p w14:paraId="77D6769B" w14:textId="77777777" w:rsidR="00384C43" w:rsidRPr="00C7345F" w:rsidRDefault="00384C43" w:rsidP="00F73F5C">
            <w:pPr>
              <w:pStyle w:val="TableText"/>
              <w:ind w:right="288"/>
              <w:rPr>
                <w:color w:val="000000"/>
              </w:rPr>
            </w:pPr>
            <w:r w:rsidRPr="00C7345F">
              <w:t>1</w:t>
            </w:r>
          </w:p>
        </w:tc>
        <w:tc>
          <w:tcPr>
            <w:tcW w:w="950" w:type="dxa"/>
          </w:tcPr>
          <w:p w14:paraId="79911895" w14:textId="77777777" w:rsidR="00384C43" w:rsidRPr="00C7345F" w:rsidRDefault="00384C43" w:rsidP="00F73F5C">
            <w:pPr>
              <w:pStyle w:val="TableText"/>
              <w:ind w:right="144"/>
              <w:rPr>
                <w:color w:val="000000"/>
              </w:rPr>
            </w:pPr>
            <w:r w:rsidRPr="00C7345F">
              <w:t>4</w:t>
            </w:r>
          </w:p>
        </w:tc>
        <w:tc>
          <w:tcPr>
            <w:tcW w:w="1512" w:type="dxa"/>
          </w:tcPr>
          <w:p w14:paraId="4E690B22" w14:textId="77777777" w:rsidR="00384C43" w:rsidRPr="00C7345F" w:rsidRDefault="00384C43" w:rsidP="00F73F5C">
            <w:pPr>
              <w:pStyle w:val="TableText"/>
              <w:ind w:right="288"/>
              <w:rPr>
                <w:color w:val="000000"/>
              </w:rPr>
            </w:pPr>
            <w:r w:rsidRPr="00C7345F">
              <w:t>0.20</w:t>
            </w:r>
          </w:p>
        </w:tc>
      </w:tr>
      <w:tr w:rsidR="00384C43" w:rsidRPr="00C7345F" w14:paraId="57A3F6DF" w14:textId="77777777" w:rsidTr="00F73F5C">
        <w:tc>
          <w:tcPr>
            <w:tcW w:w="1584" w:type="dxa"/>
          </w:tcPr>
          <w:p w14:paraId="6C713E3B" w14:textId="77777777" w:rsidR="00384C43" w:rsidRPr="00C7345F" w:rsidRDefault="00384C43" w:rsidP="00F73F5C">
            <w:pPr>
              <w:pStyle w:val="TableText"/>
              <w:ind w:right="504"/>
              <w:rPr>
                <w:color w:val="000000"/>
              </w:rPr>
            </w:pPr>
            <w:r w:rsidRPr="00C7345F">
              <w:t>354</w:t>
            </w:r>
          </w:p>
        </w:tc>
        <w:tc>
          <w:tcPr>
            <w:tcW w:w="830" w:type="dxa"/>
          </w:tcPr>
          <w:p w14:paraId="4F6D47E8" w14:textId="77777777" w:rsidR="00384C43" w:rsidRPr="00C7345F" w:rsidRDefault="00384C43" w:rsidP="00F73F5C">
            <w:pPr>
              <w:pStyle w:val="TableText"/>
              <w:ind w:right="288"/>
              <w:rPr>
                <w:color w:val="000000"/>
              </w:rPr>
            </w:pPr>
            <w:r w:rsidRPr="00C7345F">
              <w:t>1</w:t>
            </w:r>
          </w:p>
        </w:tc>
        <w:tc>
          <w:tcPr>
            <w:tcW w:w="950" w:type="dxa"/>
          </w:tcPr>
          <w:p w14:paraId="2E6C6D78" w14:textId="77777777" w:rsidR="00384C43" w:rsidRPr="00C7345F" w:rsidRDefault="00384C43" w:rsidP="00F73F5C">
            <w:pPr>
              <w:pStyle w:val="TableText"/>
              <w:ind w:right="144"/>
              <w:rPr>
                <w:color w:val="000000"/>
              </w:rPr>
            </w:pPr>
            <w:r w:rsidRPr="00C7345F">
              <w:t>1</w:t>
            </w:r>
          </w:p>
        </w:tc>
        <w:tc>
          <w:tcPr>
            <w:tcW w:w="1512" w:type="dxa"/>
          </w:tcPr>
          <w:p w14:paraId="10B05470" w14:textId="77777777" w:rsidR="00384C43" w:rsidRPr="00C7345F" w:rsidRDefault="00384C43" w:rsidP="00F73F5C">
            <w:pPr>
              <w:pStyle w:val="TableText"/>
              <w:ind w:right="288"/>
              <w:rPr>
                <w:color w:val="000000"/>
              </w:rPr>
            </w:pPr>
            <w:r w:rsidRPr="00C7345F">
              <w:t>0.05</w:t>
            </w:r>
          </w:p>
        </w:tc>
      </w:tr>
      <w:tr w:rsidR="00384C43" w:rsidRPr="00C7345F" w14:paraId="25528B7E" w14:textId="77777777" w:rsidTr="00F73F5C">
        <w:tc>
          <w:tcPr>
            <w:tcW w:w="1584" w:type="dxa"/>
          </w:tcPr>
          <w:p w14:paraId="4842ACF7" w14:textId="77777777" w:rsidR="00384C43" w:rsidRPr="00C7345F" w:rsidRDefault="00384C43" w:rsidP="00F73F5C">
            <w:pPr>
              <w:pStyle w:val="TableText"/>
              <w:ind w:right="504"/>
              <w:rPr>
                <w:color w:val="000000"/>
              </w:rPr>
            </w:pPr>
            <w:r w:rsidRPr="00C7345F">
              <w:t>355</w:t>
            </w:r>
          </w:p>
        </w:tc>
        <w:tc>
          <w:tcPr>
            <w:tcW w:w="830" w:type="dxa"/>
          </w:tcPr>
          <w:p w14:paraId="40F26569" w14:textId="77777777" w:rsidR="00384C43" w:rsidRPr="00C7345F" w:rsidRDefault="00384C43" w:rsidP="00F73F5C">
            <w:pPr>
              <w:pStyle w:val="TableText"/>
              <w:ind w:right="288"/>
              <w:rPr>
                <w:color w:val="000000"/>
              </w:rPr>
            </w:pPr>
            <w:r w:rsidRPr="00C7345F">
              <w:t>1</w:t>
            </w:r>
          </w:p>
        </w:tc>
        <w:tc>
          <w:tcPr>
            <w:tcW w:w="950" w:type="dxa"/>
          </w:tcPr>
          <w:p w14:paraId="2E293347" w14:textId="77777777" w:rsidR="00384C43" w:rsidRPr="00C7345F" w:rsidRDefault="00384C43" w:rsidP="00F73F5C">
            <w:pPr>
              <w:pStyle w:val="TableText"/>
              <w:ind w:right="144"/>
              <w:rPr>
                <w:color w:val="000000"/>
              </w:rPr>
            </w:pPr>
            <w:r w:rsidRPr="00C7345F">
              <w:t>7</w:t>
            </w:r>
          </w:p>
        </w:tc>
        <w:tc>
          <w:tcPr>
            <w:tcW w:w="1512" w:type="dxa"/>
          </w:tcPr>
          <w:p w14:paraId="7DA1053A" w14:textId="77777777" w:rsidR="00384C43" w:rsidRPr="00C7345F" w:rsidRDefault="00384C43" w:rsidP="00F73F5C">
            <w:pPr>
              <w:pStyle w:val="TableText"/>
              <w:ind w:right="288"/>
              <w:rPr>
                <w:color w:val="000000"/>
              </w:rPr>
            </w:pPr>
            <w:r w:rsidRPr="00C7345F">
              <w:t>0.36</w:t>
            </w:r>
          </w:p>
        </w:tc>
      </w:tr>
      <w:tr w:rsidR="00384C43" w:rsidRPr="00C7345F" w14:paraId="2A61CC0B" w14:textId="77777777" w:rsidTr="00F73F5C">
        <w:tc>
          <w:tcPr>
            <w:tcW w:w="1584" w:type="dxa"/>
          </w:tcPr>
          <w:p w14:paraId="6ABE1958" w14:textId="77777777" w:rsidR="00384C43" w:rsidRPr="00C7345F" w:rsidRDefault="00384C43" w:rsidP="00F73F5C">
            <w:pPr>
              <w:pStyle w:val="TableText"/>
              <w:ind w:right="504"/>
              <w:rPr>
                <w:color w:val="000000"/>
              </w:rPr>
            </w:pPr>
            <w:r w:rsidRPr="00C7345F">
              <w:t>356</w:t>
            </w:r>
          </w:p>
        </w:tc>
        <w:tc>
          <w:tcPr>
            <w:tcW w:w="830" w:type="dxa"/>
          </w:tcPr>
          <w:p w14:paraId="19DF2421" w14:textId="77777777" w:rsidR="00384C43" w:rsidRPr="00C7345F" w:rsidRDefault="00384C43" w:rsidP="00F73F5C">
            <w:pPr>
              <w:pStyle w:val="TableText"/>
              <w:ind w:right="288"/>
              <w:rPr>
                <w:color w:val="000000"/>
              </w:rPr>
            </w:pPr>
            <w:r w:rsidRPr="00C7345F">
              <w:t>1</w:t>
            </w:r>
          </w:p>
        </w:tc>
        <w:tc>
          <w:tcPr>
            <w:tcW w:w="950" w:type="dxa"/>
          </w:tcPr>
          <w:p w14:paraId="2079D3B1" w14:textId="77777777" w:rsidR="00384C43" w:rsidRPr="00C7345F" w:rsidRDefault="00384C43" w:rsidP="00F73F5C">
            <w:pPr>
              <w:pStyle w:val="TableText"/>
              <w:ind w:right="144"/>
              <w:rPr>
                <w:color w:val="000000"/>
              </w:rPr>
            </w:pPr>
            <w:r w:rsidRPr="00C7345F">
              <w:t>1</w:t>
            </w:r>
          </w:p>
        </w:tc>
        <w:tc>
          <w:tcPr>
            <w:tcW w:w="1512" w:type="dxa"/>
          </w:tcPr>
          <w:p w14:paraId="7CBAEEA3" w14:textId="77777777" w:rsidR="00384C43" w:rsidRPr="00C7345F" w:rsidRDefault="00384C43" w:rsidP="00F73F5C">
            <w:pPr>
              <w:pStyle w:val="TableText"/>
              <w:ind w:right="288"/>
              <w:rPr>
                <w:color w:val="000000"/>
              </w:rPr>
            </w:pPr>
            <w:r w:rsidRPr="00C7345F">
              <w:t>0.05</w:t>
            </w:r>
          </w:p>
        </w:tc>
      </w:tr>
      <w:tr w:rsidR="00384C43" w:rsidRPr="00C7345F" w14:paraId="04B75FA1" w14:textId="77777777" w:rsidTr="00F73F5C">
        <w:tc>
          <w:tcPr>
            <w:tcW w:w="1584" w:type="dxa"/>
          </w:tcPr>
          <w:p w14:paraId="04DD79F9" w14:textId="77777777" w:rsidR="00384C43" w:rsidRPr="00C7345F" w:rsidRDefault="00384C43" w:rsidP="00F73F5C">
            <w:pPr>
              <w:pStyle w:val="TableText"/>
              <w:ind w:right="504"/>
              <w:rPr>
                <w:color w:val="000000"/>
              </w:rPr>
            </w:pPr>
            <w:r w:rsidRPr="00C7345F">
              <w:t>360</w:t>
            </w:r>
          </w:p>
        </w:tc>
        <w:tc>
          <w:tcPr>
            <w:tcW w:w="830" w:type="dxa"/>
          </w:tcPr>
          <w:p w14:paraId="3F9CECDF" w14:textId="77777777" w:rsidR="00384C43" w:rsidRPr="00C7345F" w:rsidRDefault="00384C43" w:rsidP="00F73F5C">
            <w:pPr>
              <w:pStyle w:val="TableText"/>
              <w:ind w:right="288"/>
              <w:rPr>
                <w:color w:val="000000"/>
              </w:rPr>
            </w:pPr>
            <w:r w:rsidRPr="00C7345F">
              <w:t>1</w:t>
            </w:r>
          </w:p>
        </w:tc>
        <w:tc>
          <w:tcPr>
            <w:tcW w:w="950" w:type="dxa"/>
          </w:tcPr>
          <w:p w14:paraId="0237EF52" w14:textId="77777777" w:rsidR="00384C43" w:rsidRPr="00C7345F" w:rsidRDefault="00384C43" w:rsidP="00F73F5C">
            <w:pPr>
              <w:pStyle w:val="TableText"/>
              <w:ind w:right="144"/>
              <w:rPr>
                <w:color w:val="000000"/>
              </w:rPr>
            </w:pPr>
            <w:r w:rsidRPr="00C7345F">
              <w:t>6</w:t>
            </w:r>
          </w:p>
        </w:tc>
        <w:tc>
          <w:tcPr>
            <w:tcW w:w="1512" w:type="dxa"/>
          </w:tcPr>
          <w:p w14:paraId="36E4DB21" w14:textId="77777777" w:rsidR="00384C43" w:rsidRPr="00C7345F" w:rsidRDefault="00384C43" w:rsidP="00F73F5C">
            <w:pPr>
              <w:pStyle w:val="TableText"/>
              <w:ind w:right="288"/>
              <w:rPr>
                <w:color w:val="000000"/>
              </w:rPr>
            </w:pPr>
            <w:r w:rsidRPr="00C7345F">
              <w:t>0.31</w:t>
            </w:r>
          </w:p>
        </w:tc>
      </w:tr>
      <w:tr w:rsidR="00384C43" w:rsidRPr="00C7345F" w14:paraId="7E59BB90" w14:textId="77777777" w:rsidTr="00F73F5C">
        <w:tc>
          <w:tcPr>
            <w:tcW w:w="1584" w:type="dxa"/>
          </w:tcPr>
          <w:p w14:paraId="09DC576B" w14:textId="77777777" w:rsidR="00384C43" w:rsidRPr="00C7345F" w:rsidRDefault="00384C43" w:rsidP="00F73F5C">
            <w:pPr>
              <w:pStyle w:val="TableText"/>
              <w:ind w:right="504"/>
              <w:rPr>
                <w:color w:val="000000"/>
              </w:rPr>
            </w:pPr>
            <w:r w:rsidRPr="00C7345F">
              <w:t>361</w:t>
            </w:r>
          </w:p>
        </w:tc>
        <w:tc>
          <w:tcPr>
            <w:tcW w:w="830" w:type="dxa"/>
          </w:tcPr>
          <w:p w14:paraId="651252A0" w14:textId="77777777" w:rsidR="00384C43" w:rsidRPr="00C7345F" w:rsidRDefault="00384C43" w:rsidP="00F73F5C">
            <w:pPr>
              <w:pStyle w:val="TableText"/>
              <w:ind w:right="288"/>
              <w:rPr>
                <w:color w:val="000000"/>
              </w:rPr>
            </w:pPr>
            <w:r w:rsidRPr="00C7345F">
              <w:t>1</w:t>
            </w:r>
          </w:p>
        </w:tc>
        <w:tc>
          <w:tcPr>
            <w:tcW w:w="950" w:type="dxa"/>
          </w:tcPr>
          <w:p w14:paraId="0AF8AB28" w14:textId="77777777" w:rsidR="00384C43" w:rsidRPr="00C7345F" w:rsidRDefault="00384C43" w:rsidP="00F73F5C">
            <w:pPr>
              <w:pStyle w:val="TableText"/>
              <w:ind w:right="144"/>
              <w:rPr>
                <w:color w:val="000000"/>
              </w:rPr>
            </w:pPr>
            <w:r w:rsidRPr="00C7345F">
              <w:t>7</w:t>
            </w:r>
          </w:p>
        </w:tc>
        <w:tc>
          <w:tcPr>
            <w:tcW w:w="1512" w:type="dxa"/>
          </w:tcPr>
          <w:p w14:paraId="00CAC7A5" w14:textId="77777777" w:rsidR="00384C43" w:rsidRPr="00C7345F" w:rsidRDefault="00384C43" w:rsidP="00F73F5C">
            <w:pPr>
              <w:pStyle w:val="TableText"/>
              <w:ind w:right="288"/>
              <w:rPr>
                <w:color w:val="000000"/>
              </w:rPr>
            </w:pPr>
            <w:r w:rsidRPr="00C7345F">
              <w:t>0.36</w:t>
            </w:r>
          </w:p>
        </w:tc>
      </w:tr>
      <w:tr w:rsidR="00384C43" w:rsidRPr="00C7345F" w14:paraId="1A437D70" w14:textId="77777777" w:rsidTr="00F73F5C">
        <w:tc>
          <w:tcPr>
            <w:tcW w:w="1584" w:type="dxa"/>
          </w:tcPr>
          <w:p w14:paraId="537D6D1D" w14:textId="77777777" w:rsidR="00384C43" w:rsidRPr="00C7345F" w:rsidRDefault="00384C43" w:rsidP="00F73F5C">
            <w:pPr>
              <w:pStyle w:val="TableText"/>
              <w:ind w:right="504"/>
              <w:rPr>
                <w:color w:val="000000"/>
              </w:rPr>
            </w:pPr>
            <w:r w:rsidRPr="00C7345F">
              <w:t>362</w:t>
            </w:r>
          </w:p>
        </w:tc>
        <w:tc>
          <w:tcPr>
            <w:tcW w:w="830" w:type="dxa"/>
          </w:tcPr>
          <w:p w14:paraId="0DCFC2D6" w14:textId="77777777" w:rsidR="00384C43" w:rsidRPr="00C7345F" w:rsidRDefault="00384C43" w:rsidP="00F73F5C">
            <w:pPr>
              <w:pStyle w:val="TableText"/>
              <w:ind w:right="288"/>
              <w:rPr>
                <w:color w:val="000000"/>
              </w:rPr>
            </w:pPr>
            <w:r w:rsidRPr="00C7345F">
              <w:t>1</w:t>
            </w:r>
          </w:p>
        </w:tc>
        <w:tc>
          <w:tcPr>
            <w:tcW w:w="950" w:type="dxa"/>
          </w:tcPr>
          <w:p w14:paraId="76724249" w14:textId="77777777" w:rsidR="00384C43" w:rsidRPr="00C7345F" w:rsidRDefault="00384C43" w:rsidP="00F73F5C">
            <w:pPr>
              <w:pStyle w:val="TableText"/>
              <w:ind w:right="144"/>
              <w:rPr>
                <w:color w:val="000000"/>
              </w:rPr>
            </w:pPr>
            <w:r w:rsidRPr="00C7345F">
              <w:t>8</w:t>
            </w:r>
          </w:p>
        </w:tc>
        <w:tc>
          <w:tcPr>
            <w:tcW w:w="1512" w:type="dxa"/>
          </w:tcPr>
          <w:p w14:paraId="1865F3B7" w14:textId="77777777" w:rsidR="00384C43" w:rsidRPr="00C7345F" w:rsidRDefault="00384C43" w:rsidP="00F73F5C">
            <w:pPr>
              <w:pStyle w:val="TableText"/>
              <w:ind w:right="288"/>
              <w:rPr>
                <w:color w:val="000000"/>
              </w:rPr>
            </w:pPr>
            <w:r w:rsidRPr="00C7345F">
              <w:t>0.41</w:t>
            </w:r>
          </w:p>
        </w:tc>
      </w:tr>
    </w:tbl>
    <w:p w14:paraId="2A2FEFE1" w14:textId="77777777" w:rsidR="00384C43" w:rsidRPr="00C7345F" w:rsidRDefault="00384C43">
      <w:r w:rsidRPr="00C7345F">
        <w:fldChar w:fldCharType="begin"/>
      </w:r>
      <w:r w:rsidRPr="00C7345F">
        <w:instrText xml:space="preserve"> REF _Ref66090549 \h </w:instrText>
      </w:r>
      <w:r w:rsidRPr="00C7345F">
        <w:fldChar w:fldCharType="separate"/>
      </w:r>
      <w:r w:rsidRPr="00C7345F">
        <w:t>Table 4.C.9</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three)</w:t>
      </w:r>
    </w:p>
    <w:tbl>
      <w:tblPr>
        <w:tblStyle w:val="TRs"/>
        <w:tblW w:w="0" w:type="auto"/>
        <w:tblLayout w:type="fixed"/>
        <w:tblLook w:val="04A0" w:firstRow="1" w:lastRow="0" w:firstColumn="1" w:lastColumn="0" w:noHBand="0" w:noVBand="1"/>
        <w:tblDescription w:val="Scale Score and Performance Level Distribution of Overall Scores for Grade Eight, continuation three"/>
      </w:tblPr>
      <w:tblGrid>
        <w:gridCol w:w="1584"/>
        <w:gridCol w:w="830"/>
        <w:gridCol w:w="950"/>
        <w:gridCol w:w="1512"/>
      </w:tblGrid>
      <w:tr w:rsidR="00384C43" w:rsidRPr="00C7345F" w14:paraId="75A95481"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C125B71"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374AA337" w14:textId="77777777" w:rsidR="00384C43" w:rsidRPr="00C7345F" w:rsidRDefault="00384C43" w:rsidP="00F73F5C">
            <w:pPr>
              <w:pStyle w:val="TableHead"/>
              <w:rPr>
                <w:noProof w:val="0"/>
              </w:rPr>
            </w:pPr>
            <w:r w:rsidRPr="00C7345F">
              <w:rPr>
                <w:noProof w:val="0"/>
              </w:rPr>
              <w:t>Level</w:t>
            </w:r>
          </w:p>
        </w:tc>
        <w:tc>
          <w:tcPr>
            <w:tcW w:w="950" w:type="dxa"/>
            <w:hideMark/>
          </w:tcPr>
          <w:p w14:paraId="4564526B" w14:textId="77777777" w:rsidR="00384C43" w:rsidRPr="00C7345F" w:rsidRDefault="00384C43" w:rsidP="00F73F5C">
            <w:pPr>
              <w:pStyle w:val="TableHead"/>
              <w:rPr>
                <w:noProof w:val="0"/>
              </w:rPr>
            </w:pPr>
            <w:r w:rsidRPr="00C7345F">
              <w:rPr>
                <w:noProof w:val="0"/>
              </w:rPr>
              <w:t>N</w:t>
            </w:r>
          </w:p>
        </w:tc>
        <w:tc>
          <w:tcPr>
            <w:tcW w:w="1512" w:type="dxa"/>
            <w:hideMark/>
          </w:tcPr>
          <w:p w14:paraId="34BA99C1" w14:textId="77777777" w:rsidR="00384C43" w:rsidRPr="00C7345F" w:rsidRDefault="00384C43" w:rsidP="00F73F5C">
            <w:pPr>
              <w:pStyle w:val="TableHead"/>
              <w:rPr>
                <w:noProof w:val="0"/>
              </w:rPr>
            </w:pPr>
            <w:r w:rsidRPr="00C7345F">
              <w:rPr>
                <w:noProof w:val="0"/>
              </w:rPr>
              <w:t>Percentage</w:t>
            </w:r>
          </w:p>
        </w:tc>
      </w:tr>
      <w:tr w:rsidR="00384C43" w:rsidRPr="00C7345F" w14:paraId="0BB448D6" w14:textId="77777777" w:rsidTr="00F73F5C">
        <w:tc>
          <w:tcPr>
            <w:tcW w:w="1584" w:type="dxa"/>
          </w:tcPr>
          <w:p w14:paraId="7C1BDF6E" w14:textId="77777777" w:rsidR="00384C43" w:rsidRPr="00C7345F" w:rsidRDefault="00384C43" w:rsidP="00F73F5C">
            <w:pPr>
              <w:pStyle w:val="TableText"/>
              <w:ind w:right="504"/>
              <w:rPr>
                <w:color w:val="000000"/>
              </w:rPr>
            </w:pPr>
            <w:r w:rsidRPr="00C7345F">
              <w:t>363</w:t>
            </w:r>
          </w:p>
        </w:tc>
        <w:tc>
          <w:tcPr>
            <w:tcW w:w="830" w:type="dxa"/>
          </w:tcPr>
          <w:p w14:paraId="545787DB" w14:textId="77777777" w:rsidR="00384C43" w:rsidRPr="00C7345F" w:rsidRDefault="00384C43" w:rsidP="00F73F5C">
            <w:pPr>
              <w:pStyle w:val="TableText"/>
              <w:ind w:right="288"/>
              <w:rPr>
                <w:color w:val="000000"/>
              </w:rPr>
            </w:pPr>
            <w:r w:rsidRPr="00C7345F">
              <w:t>1</w:t>
            </w:r>
          </w:p>
        </w:tc>
        <w:tc>
          <w:tcPr>
            <w:tcW w:w="950" w:type="dxa"/>
          </w:tcPr>
          <w:p w14:paraId="3D03B101" w14:textId="77777777" w:rsidR="00384C43" w:rsidRPr="00C7345F" w:rsidRDefault="00384C43" w:rsidP="00F73F5C">
            <w:pPr>
              <w:pStyle w:val="TableText"/>
              <w:ind w:right="144"/>
              <w:rPr>
                <w:color w:val="000000"/>
              </w:rPr>
            </w:pPr>
            <w:r w:rsidRPr="00C7345F">
              <w:t>2</w:t>
            </w:r>
          </w:p>
        </w:tc>
        <w:tc>
          <w:tcPr>
            <w:tcW w:w="1512" w:type="dxa"/>
          </w:tcPr>
          <w:p w14:paraId="51AA420A" w14:textId="77777777" w:rsidR="00384C43" w:rsidRPr="00C7345F" w:rsidRDefault="00384C43" w:rsidP="00F73F5C">
            <w:pPr>
              <w:pStyle w:val="TableText"/>
              <w:ind w:right="288"/>
              <w:rPr>
                <w:color w:val="000000"/>
              </w:rPr>
            </w:pPr>
            <w:r w:rsidRPr="00C7345F">
              <w:t>0.10</w:t>
            </w:r>
          </w:p>
        </w:tc>
      </w:tr>
      <w:tr w:rsidR="00384C43" w:rsidRPr="00C7345F" w14:paraId="6D1EFB4F" w14:textId="77777777" w:rsidTr="00F73F5C">
        <w:tc>
          <w:tcPr>
            <w:tcW w:w="1584" w:type="dxa"/>
          </w:tcPr>
          <w:p w14:paraId="1E5AECFF" w14:textId="77777777" w:rsidR="00384C43" w:rsidRPr="00C7345F" w:rsidRDefault="00384C43" w:rsidP="00F73F5C">
            <w:pPr>
              <w:pStyle w:val="TableText"/>
              <w:ind w:right="504"/>
              <w:rPr>
                <w:color w:val="000000"/>
              </w:rPr>
            </w:pPr>
            <w:r w:rsidRPr="00C7345F">
              <w:t>364</w:t>
            </w:r>
          </w:p>
        </w:tc>
        <w:tc>
          <w:tcPr>
            <w:tcW w:w="830" w:type="dxa"/>
          </w:tcPr>
          <w:p w14:paraId="2142AF68" w14:textId="77777777" w:rsidR="00384C43" w:rsidRPr="00C7345F" w:rsidRDefault="00384C43" w:rsidP="00F73F5C">
            <w:pPr>
              <w:pStyle w:val="TableText"/>
              <w:ind w:right="288"/>
              <w:rPr>
                <w:color w:val="000000"/>
              </w:rPr>
            </w:pPr>
            <w:r w:rsidRPr="00C7345F">
              <w:t>1</w:t>
            </w:r>
          </w:p>
        </w:tc>
        <w:tc>
          <w:tcPr>
            <w:tcW w:w="950" w:type="dxa"/>
          </w:tcPr>
          <w:p w14:paraId="164FE82C" w14:textId="77777777" w:rsidR="00384C43" w:rsidRPr="00C7345F" w:rsidRDefault="00384C43" w:rsidP="00F73F5C">
            <w:pPr>
              <w:pStyle w:val="TableText"/>
              <w:ind w:right="144"/>
              <w:rPr>
                <w:color w:val="000000"/>
              </w:rPr>
            </w:pPr>
            <w:r w:rsidRPr="00C7345F">
              <w:t>1</w:t>
            </w:r>
          </w:p>
        </w:tc>
        <w:tc>
          <w:tcPr>
            <w:tcW w:w="1512" w:type="dxa"/>
          </w:tcPr>
          <w:p w14:paraId="128AAD17" w14:textId="77777777" w:rsidR="00384C43" w:rsidRPr="00C7345F" w:rsidRDefault="00384C43" w:rsidP="00F73F5C">
            <w:pPr>
              <w:pStyle w:val="TableText"/>
              <w:ind w:right="288"/>
              <w:rPr>
                <w:color w:val="000000"/>
              </w:rPr>
            </w:pPr>
            <w:r w:rsidRPr="00C7345F">
              <w:t>0.05</w:t>
            </w:r>
          </w:p>
        </w:tc>
      </w:tr>
      <w:tr w:rsidR="00384C43" w:rsidRPr="00C7345F" w14:paraId="2884138A" w14:textId="77777777" w:rsidTr="00F73F5C">
        <w:tc>
          <w:tcPr>
            <w:tcW w:w="1584" w:type="dxa"/>
          </w:tcPr>
          <w:p w14:paraId="589BE921" w14:textId="77777777" w:rsidR="00384C43" w:rsidRPr="00C7345F" w:rsidRDefault="00384C43" w:rsidP="00F73F5C">
            <w:pPr>
              <w:pStyle w:val="TableText"/>
              <w:ind w:right="504"/>
              <w:rPr>
                <w:color w:val="000000"/>
              </w:rPr>
            </w:pPr>
            <w:r w:rsidRPr="00C7345F">
              <w:t>365</w:t>
            </w:r>
          </w:p>
        </w:tc>
        <w:tc>
          <w:tcPr>
            <w:tcW w:w="830" w:type="dxa"/>
          </w:tcPr>
          <w:p w14:paraId="704B7253" w14:textId="77777777" w:rsidR="00384C43" w:rsidRPr="00C7345F" w:rsidRDefault="00384C43" w:rsidP="00F73F5C">
            <w:pPr>
              <w:pStyle w:val="TableText"/>
              <w:ind w:right="288"/>
              <w:rPr>
                <w:color w:val="000000"/>
              </w:rPr>
            </w:pPr>
            <w:r w:rsidRPr="00C7345F">
              <w:t>1</w:t>
            </w:r>
          </w:p>
        </w:tc>
        <w:tc>
          <w:tcPr>
            <w:tcW w:w="950" w:type="dxa"/>
          </w:tcPr>
          <w:p w14:paraId="196DC41B" w14:textId="77777777" w:rsidR="00384C43" w:rsidRPr="00C7345F" w:rsidRDefault="00384C43" w:rsidP="00F73F5C">
            <w:pPr>
              <w:pStyle w:val="TableText"/>
              <w:ind w:right="144"/>
              <w:rPr>
                <w:color w:val="000000"/>
              </w:rPr>
            </w:pPr>
            <w:r w:rsidRPr="00C7345F">
              <w:t>1</w:t>
            </w:r>
          </w:p>
        </w:tc>
        <w:tc>
          <w:tcPr>
            <w:tcW w:w="1512" w:type="dxa"/>
          </w:tcPr>
          <w:p w14:paraId="2308ED4B" w14:textId="77777777" w:rsidR="00384C43" w:rsidRPr="00C7345F" w:rsidRDefault="00384C43" w:rsidP="00F73F5C">
            <w:pPr>
              <w:pStyle w:val="TableText"/>
              <w:ind w:right="288"/>
              <w:rPr>
                <w:color w:val="000000"/>
              </w:rPr>
            </w:pPr>
            <w:r w:rsidRPr="00C7345F">
              <w:t>0.05</w:t>
            </w:r>
          </w:p>
        </w:tc>
      </w:tr>
      <w:tr w:rsidR="00384C43" w:rsidRPr="00C7345F" w14:paraId="77D1EDE3" w14:textId="77777777" w:rsidTr="00F73F5C">
        <w:tc>
          <w:tcPr>
            <w:tcW w:w="1584" w:type="dxa"/>
          </w:tcPr>
          <w:p w14:paraId="6DEE5EEF" w14:textId="77777777" w:rsidR="00384C43" w:rsidRPr="00C7345F" w:rsidRDefault="00384C43" w:rsidP="00F73F5C">
            <w:pPr>
              <w:pStyle w:val="TableText"/>
              <w:ind w:right="504"/>
              <w:rPr>
                <w:color w:val="000000"/>
              </w:rPr>
            </w:pPr>
            <w:r w:rsidRPr="00C7345F">
              <w:t>366</w:t>
            </w:r>
          </w:p>
        </w:tc>
        <w:tc>
          <w:tcPr>
            <w:tcW w:w="830" w:type="dxa"/>
          </w:tcPr>
          <w:p w14:paraId="6CBCF3CD" w14:textId="77777777" w:rsidR="00384C43" w:rsidRPr="00C7345F" w:rsidRDefault="00384C43" w:rsidP="00F73F5C">
            <w:pPr>
              <w:pStyle w:val="TableText"/>
              <w:ind w:right="288"/>
              <w:rPr>
                <w:color w:val="000000"/>
              </w:rPr>
            </w:pPr>
            <w:r w:rsidRPr="00C7345F">
              <w:t>1</w:t>
            </w:r>
          </w:p>
        </w:tc>
        <w:tc>
          <w:tcPr>
            <w:tcW w:w="950" w:type="dxa"/>
          </w:tcPr>
          <w:p w14:paraId="27E1FEC7" w14:textId="77777777" w:rsidR="00384C43" w:rsidRPr="00C7345F" w:rsidRDefault="00384C43" w:rsidP="00F73F5C">
            <w:pPr>
              <w:pStyle w:val="TableText"/>
              <w:ind w:right="144"/>
              <w:rPr>
                <w:color w:val="000000"/>
              </w:rPr>
            </w:pPr>
            <w:r w:rsidRPr="00C7345F">
              <w:t>2</w:t>
            </w:r>
          </w:p>
        </w:tc>
        <w:tc>
          <w:tcPr>
            <w:tcW w:w="1512" w:type="dxa"/>
          </w:tcPr>
          <w:p w14:paraId="23F7E326" w14:textId="77777777" w:rsidR="00384C43" w:rsidRPr="00C7345F" w:rsidRDefault="00384C43" w:rsidP="00F73F5C">
            <w:pPr>
              <w:pStyle w:val="TableText"/>
              <w:ind w:right="288"/>
              <w:rPr>
                <w:color w:val="000000"/>
              </w:rPr>
            </w:pPr>
            <w:r w:rsidRPr="00C7345F">
              <w:t>0.10</w:t>
            </w:r>
          </w:p>
        </w:tc>
      </w:tr>
      <w:tr w:rsidR="00384C43" w:rsidRPr="00C7345F" w14:paraId="62857EE0" w14:textId="77777777" w:rsidTr="00F73F5C">
        <w:tc>
          <w:tcPr>
            <w:tcW w:w="1584" w:type="dxa"/>
          </w:tcPr>
          <w:p w14:paraId="4BA00970" w14:textId="77777777" w:rsidR="00384C43" w:rsidRPr="00C7345F" w:rsidRDefault="00384C43" w:rsidP="00F73F5C">
            <w:pPr>
              <w:pStyle w:val="TableText"/>
              <w:ind w:right="504"/>
              <w:rPr>
                <w:color w:val="000000"/>
              </w:rPr>
            </w:pPr>
            <w:r w:rsidRPr="00C7345F">
              <w:t>367</w:t>
            </w:r>
          </w:p>
        </w:tc>
        <w:tc>
          <w:tcPr>
            <w:tcW w:w="830" w:type="dxa"/>
          </w:tcPr>
          <w:p w14:paraId="5596DDC9" w14:textId="77777777" w:rsidR="00384C43" w:rsidRPr="00C7345F" w:rsidRDefault="00384C43" w:rsidP="00F73F5C">
            <w:pPr>
              <w:pStyle w:val="TableText"/>
              <w:ind w:right="288"/>
              <w:rPr>
                <w:color w:val="000000"/>
              </w:rPr>
            </w:pPr>
            <w:r w:rsidRPr="00C7345F">
              <w:t>1</w:t>
            </w:r>
          </w:p>
        </w:tc>
        <w:tc>
          <w:tcPr>
            <w:tcW w:w="950" w:type="dxa"/>
          </w:tcPr>
          <w:p w14:paraId="17C74888" w14:textId="77777777" w:rsidR="00384C43" w:rsidRPr="00C7345F" w:rsidRDefault="00384C43" w:rsidP="00F73F5C">
            <w:pPr>
              <w:pStyle w:val="TableText"/>
              <w:ind w:right="144"/>
              <w:rPr>
                <w:color w:val="000000"/>
              </w:rPr>
            </w:pPr>
            <w:r w:rsidRPr="00C7345F">
              <w:t>9</w:t>
            </w:r>
          </w:p>
        </w:tc>
        <w:tc>
          <w:tcPr>
            <w:tcW w:w="1512" w:type="dxa"/>
          </w:tcPr>
          <w:p w14:paraId="53363B15" w14:textId="77777777" w:rsidR="00384C43" w:rsidRPr="00C7345F" w:rsidRDefault="00384C43" w:rsidP="00F73F5C">
            <w:pPr>
              <w:pStyle w:val="TableText"/>
              <w:ind w:right="288"/>
              <w:rPr>
                <w:color w:val="000000"/>
              </w:rPr>
            </w:pPr>
            <w:r w:rsidRPr="00C7345F">
              <w:t>0.46</w:t>
            </w:r>
          </w:p>
        </w:tc>
      </w:tr>
      <w:tr w:rsidR="00384C43" w:rsidRPr="00C7345F" w14:paraId="0D0E969D" w14:textId="77777777" w:rsidTr="00F73F5C">
        <w:tc>
          <w:tcPr>
            <w:tcW w:w="1584" w:type="dxa"/>
          </w:tcPr>
          <w:p w14:paraId="366146F2" w14:textId="77777777" w:rsidR="00384C43" w:rsidRPr="00C7345F" w:rsidRDefault="00384C43" w:rsidP="00F73F5C">
            <w:pPr>
              <w:pStyle w:val="TableText"/>
              <w:ind w:right="504"/>
              <w:rPr>
                <w:color w:val="000000"/>
              </w:rPr>
            </w:pPr>
            <w:r w:rsidRPr="00C7345F">
              <w:t>368</w:t>
            </w:r>
          </w:p>
        </w:tc>
        <w:tc>
          <w:tcPr>
            <w:tcW w:w="830" w:type="dxa"/>
          </w:tcPr>
          <w:p w14:paraId="4CEB7726" w14:textId="77777777" w:rsidR="00384C43" w:rsidRPr="00C7345F" w:rsidRDefault="00384C43" w:rsidP="00F73F5C">
            <w:pPr>
              <w:pStyle w:val="TableText"/>
              <w:ind w:right="288"/>
              <w:rPr>
                <w:color w:val="000000"/>
              </w:rPr>
            </w:pPr>
            <w:r w:rsidRPr="00C7345F">
              <w:t>1</w:t>
            </w:r>
          </w:p>
        </w:tc>
        <w:tc>
          <w:tcPr>
            <w:tcW w:w="950" w:type="dxa"/>
          </w:tcPr>
          <w:p w14:paraId="0046C05B" w14:textId="77777777" w:rsidR="00384C43" w:rsidRPr="00C7345F" w:rsidRDefault="00384C43" w:rsidP="00F73F5C">
            <w:pPr>
              <w:pStyle w:val="TableText"/>
              <w:ind w:right="144"/>
              <w:rPr>
                <w:color w:val="000000"/>
              </w:rPr>
            </w:pPr>
            <w:r w:rsidRPr="00C7345F">
              <w:t>1</w:t>
            </w:r>
          </w:p>
        </w:tc>
        <w:tc>
          <w:tcPr>
            <w:tcW w:w="1512" w:type="dxa"/>
          </w:tcPr>
          <w:p w14:paraId="354E047A" w14:textId="77777777" w:rsidR="00384C43" w:rsidRPr="00C7345F" w:rsidRDefault="00384C43" w:rsidP="00F73F5C">
            <w:pPr>
              <w:pStyle w:val="TableText"/>
              <w:ind w:right="288"/>
              <w:rPr>
                <w:color w:val="000000"/>
              </w:rPr>
            </w:pPr>
            <w:r w:rsidRPr="00C7345F">
              <w:t>0.05</w:t>
            </w:r>
          </w:p>
        </w:tc>
      </w:tr>
      <w:tr w:rsidR="00384C43" w:rsidRPr="00C7345F" w14:paraId="4E082D52" w14:textId="77777777" w:rsidTr="00F73F5C">
        <w:tc>
          <w:tcPr>
            <w:tcW w:w="1584" w:type="dxa"/>
          </w:tcPr>
          <w:p w14:paraId="03B4C22E" w14:textId="77777777" w:rsidR="00384C43" w:rsidRPr="00C7345F" w:rsidRDefault="00384C43" w:rsidP="00F73F5C">
            <w:pPr>
              <w:pStyle w:val="TableText"/>
              <w:ind w:right="504"/>
              <w:rPr>
                <w:color w:val="000000"/>
              </w:rPr>
            </w:pPr>
            <w:r w:rsidRPr="00C7345F">
              <w:t>369</w:t>
            </w:r>
          </w:p>
        </w:tc>
        <w:tc>
          <w:tcPr>
            <w:tcW w:w="830" w:type="dxa"/>
          </w:tcPr>
          <w:p w14:paraId="488A1A94" w14:textId="77777777" w:rsidR="00384C43" w:rsidRPr="00C7345F" w:rsidRDefault="00384C43" w:rsidP="00F73F5C">
            <w:pPr>
              <w:pStyle w:val="TableText"/>
              <w:ind w:right="288"/>
              <w:rPr>
                <w:color w:val="000000"/>
              </w:rPr>
            </w:pPr>
            <w:r w:rsidRPr="00C7345F">
              <w:t>1</w:t>
            </w:r>
          </w:p>
        </w:tc>
        <w:tc>
          <w:tcPr>
            <w:tcW w:w="950" w:type="dxa"/>
          </w:tcPr>
          <w:p w14:paraId="752A7E9F" w14:textId="77777777" w:rsidR="00384C43" w:rsidRPr="00C7345F" w:rsidRDefault="00384C43" w:rsidP="00F73F5C">
            <w:pPr>
              <w:pStyle w:val="TableText"/>
              <w:ind w:right="144"/>
              <w:rPr>
                <w:color w:val="000000"/>
              </w:rPr>
            </w:pPr>
            <w:r w:rsidRPr="00C7345F">
              <w:t>7</w:t>
            </w:r>
          </w:p>
        </w:tc>
        <w:tc>
          <w:tcPr>
            <w:tcW w:w="1512" w:type="dxa"/>
          </w:tcPr>
          <w:p w14:paraId="7A489850" w14:textId="77777777" w:rsidR="00384C43" w:rsidRPr="00C7345F" w:rsidRDefault="00384C43" w:rsidP="00F73F5C">
            <w:pPr>
              <w:pStyle w:val="TableText"/>
              <w:ind w:right="288"/>
              <w:rPr>
                <w:color w:val="000000"/>
              </w:rPr>
            </w:pPr>
            <w:r w:rsidRPr="00C7345F">
              <w:t>0.36</w:t>
            </w:r>
          </w:p>
        </w:tc>
      </w:tr>
      <w:tr w:rsidR="00384C43" w:rsidRPr="00C7345F" w14:paraId="26945865" w14:textId="77777777" w:rsidTr="00F73F5C">
        <w:tc>
          <w:tcPr>
            <w:tcW w:w="1584" w:type="dxa"/>
          </w:tcPr>
          <w:p w14:paraId="2ABF9129" w14:textId="77777777" w:rsidR="00384C43" w:rsidRPr="00C7345F" w:rsidRDefault="00384C43" w:rsidP="00F73F5C">
            <w:pPr>
              <w:pStyle w:val="TableText"/>
              <w:ind w:right="504"/>
              <w:rPr>
                <w:color w:val="000000"/>
              </w:rPr>
            </w:pPr>
            <w:r w:rsidRPr="00C7345F">
              <w:t>370</w:t>
            </w:r>
          </w:p>
        </w:tc>
        <w:tc>
          <w:tcPr>
            <w:tcW w:w="830" w:type="dxa"/>
          </w:tcPr>
          <w:p w14:paraId="12309ABA" w14:textId="77777777" w:rsidR="00384C43" w:rsidRPr="00C7345F" w:rsidRDefault="00384C43" w:rsidP="00F73F5C">
            <w:pPr>
              <w:pStyle w:val="TableText"/>
              <w:ind w:right="288"/>
              <w:rPr>
                <w:color w:val="000000"/>
              </w:rPr>
            </w:pPr>
            <w:r w:rsidRPr="00C7345F">
              <w:t>2</w:t>
            </w:r>
          </w:p>
        </w:tc>
        <w:tc>
          <w:tcPr>
            <w:tcW w:w="950" w:type="dxa"/>
          </w:tcPr>
          <w:p w14:paraId="6DAC9A53" w14:textId="77777777" w:rsidR="00384C43" w:rsidRPr="00C7345F" w:rsidRDefault="00384C43" w:rsidP="00F73F5C">
            <w:pPr>
              <w:pStyle w:val="TableText"/>
              <w:ind w:right="144"/>
              <w:rPr>
                <w:color w:val="000000"/>
              </w:rPr>
            </w:pPr>
            <w:r w:rsidRPr="00C7345F">
              <w:t>6</w:t>
            </w:r>
          </w:p>
        </w:tc>
        <w:tc>
          <w:tcPr>
            <w:tcW w:w="1512" w:type="dxa"/>
          </w:tcPr>
          <w:p w14:paraId="11A94A4E" w14:textId="77777777" w:rsidR="00384C43" w:rsidRPr="00C7345F" w:rsidRDefault="00384C43" w:rsidP="00F73F5C">
            <w:pPr>
              <w:pStyle w:val="TableText"/>
              <w:ind w:right="288"/>
              <w:rPr>
                <w:color w:val="000000"/>
              </w:rPr>
            </w:pPr>
            <w:r w:rsidRPr="00C7345F">
              <w:t>0.31</w:t>
            </w:r>
          </w:p>
        </w:tc>
      </w:tr>
      <w:tr w:rsidR="00384C43" w:rsidRPr="00C7345F" w14:paraId="5E56275D" w14:textId="77777777" w:rsidTr="00F73F5C">
        <w:tc>
          <w:tcPr>
            <w:tcW w:w="1584" w:type="dxa"/>
          </w:tcPr>
          <w:p w14:paraId="240FEE2A" w14:textId="77777777" w:rsidR="00384C43" w:rsidRPr="00C7345F" w:rsidRDefault="00384C43" w:rsidP="00F73F5C">
            <w:pPr>
              <w:pStyle w:val="TableText"/>
              <w:ind w:right="504"/>
              <w:rPr>
                <w:color w:val="000000"/>
              </w:rPr>
            </w:pPr>
            <w:r w:rsidRPr="00C7345F">
              <w:t>372</w:t>
            </w:r>
          </w:p>
        </w:tc>
        <w:tc>
          <w:tcPr>
            <w:tcW w:w="830" w:type="dxa"/>
          </w:tcPr>
          <w:p w14:paraId="12308213" w14:textId="77777777" w:rsidR="00384C43" w:rsidRPr="00C7345F" w:rsidRDefault="00384C43" w:rsidP="00F73F5C">
            <w:pPr>
              <w:pStyle w:val="TableText"/>
              <w:ind w:right="288"/>
              <w:rPr>
                <w:color w:val="000000"/>
              </w:rPr>
            </w:pPr>
            <w:r w:rsidRPr="00C7345F">
              <w:t>2</w:t>
            </w:r>
          </w:p>
        </w:tc>
        <w:tc>
          <w:tcPr>
            <w:tcW w:w="950" w:type="dxa"/>
          </w:tcPr>
          <w:p w14:paraId="69FACAF2" w14:textId="77777777" w:rsidR="00384C43" w:rsidRPr="00C7345F" w:rsidRDefault="00384C43" w:rsidP="00F73F5C">
            <w:pPr>
              <w:pStyle w:val="TableText"/>
              <w:ind w:right="144"/>
              <w:rPr>
                <w:color w:val="000000"/>
              </w:rPr>
            </w:pPr>
            <w:r w:rsidRPr="00C7345F">
              <w:t>2</w:t>
            </w:r>
          </w:p>
        </w:tc>
        <w:tc>
          <w:tcPr>
            <w:tcW w:w="1512" w:type="dxa"/>
          </w:tcPr>
          <w:p w14:paraId="5548A105" w14:textId="77777777" w:rsidR="00384C43" w:rsidRPr="00C7345F" w:rsidRDefault="00384C43" w:rsidP="00F73F5C">
            <w:pPr>
              <w:pStyle w:val="TableText"/>
              <w:ind w:right="288"/>
              <w:rPr>
                <w:color w:val="000000"/>
              </w:rPr>
            </w:pPr>
            <w:r w:rsidRPr="00C7345F">
              <w:t>0.10</w:t>
            </w:r>
          </w:p>
        </w:tc>
      </w:tr>
      <w:tr w:rsidR="00384C43" w:rsidRPr="00C7345F" w14:paraId="0AF696AD" w14:textId="77777777" w:rsidTr="00F73F5C">
        <w:tc>
          <w:tcPr>
            <w:tcW w:w="1584" w:type="dxa"/>
          </w:tcPr>
          <w:p w14:paraId="2A30FFDD" w14:textId="77777777" w:rsidR="00384C43" w:rsidRPr="00C7345F" w:rsidRDefault="00384C43" w:rsidP="00F73F5C">
            <w:pPr>
              <w:pStyle w:val="TableText"/>
              <w:ind w:right="504"/>
              <w:rPr>
                <w:color w:val="000000"/>
              </w:rPr>
            </w:pPr>
            <w:r w:rsidRPr="00C7345F">
              <w:t>373</w:t>
            </w:r>
          </w:p>
        </w:tc>
        <w:tc>
          <w:tcPr>
            <w:tcW w:w="830" w:type="dxa"/>
          </w:tcPr>
          <w:p w14:paraId="34D49C66" w14:textId="77777777" w:rsidR="00384C43" w:rsidRPr="00C7345F" w:rsidRDefault="00384C43" w:rsidP="00F73F5C">
            <w:pPr>
              <w:pStyle w:val="TableText"/>
              <w:ind w:right="288"/>
              <w:rPr>
                <w:color w:val="000000"/>
              </w:rPr>
            </w:pPr>
            <w:r w:rsidRPr="00C7345F">
              <w:t>2</w:t>
            </w:r>
          </w:p>
        </w:tc>
        <w:tc>
          <w:tcPr>
            <w:tcW w:w="950" w:type="dxa"/>
          </w:tcPr>
          <w:p w14:paraId="5B80CA19" w14:textId="77777777" w:rsidR="00384C43" w:rsidRPr="00C7345F" w:rsidRDefault="00384C43" w:rsidP="00F73F5C">
            <w:pPr>
              <w:pStyle w:val="TableText"/>
              <w:ind w:right="144"/>
              <w:rPr>
                <w:color w:val="000000"/>
              </w:rPr>
            </w:pPr>
            <w:r w:rsidRPr="00C7345F">
              <w:t>6</w:t>
            </w:r>
          </w:p>
        </w:tc>
        <w:tc>
          <w:tcPr>
            <w:tcW w:w="1512" w:type="dxa"/>
          </w:tcPr>
          <w:p w14:paraId="76D60123" w14:textId="77777777" w:rsidR="00384C43" w:rsidRPr="00C7345F" w:rsidRDefault="00384C43" w:rsidP="00F73F5C">
            <w:pPr>
              <w:pStyle w:val="TableText"/>
              <w:ind w:right="288"/>
              <w:rPr>
                <w:color w:val="000000"/>
              </w:rPr>
            </w:pPr>
            <w:r w:rsidRPr="00C7345F">
              <w:t>0.31</w:t>
            </w:r>
          </w:p>
        </w:tc>
      </w:tr>
      <w:tr w:rsidR="00384C43" w:rsidRPr="00C7345F" w14:paraId="7D8F6D7A" w14:textId="77777777" w:rsidTr="00F73F5C">
        <w:tc>
          <w:tcPr>
            <w:tcW w:w="1584" w:type="dxa"/>
          </w:tcPr>
          <w:p w14:paraId="30FF212C" w14:textId="77777777" w:rsidR="00384C43" w:rsidRPr="00C7345F" w:rsidRDefault="00384C43" w:rsidP="00F73F5C">
            <w:pPr>
              <w:pStyle w:val="TableText"/>
              <w:ind w:right="504"/>
              <w:rPr>
                <w:color w:val="000000"/>
              </w:rPr>
            </w:pPr>
            <w:r w:rsidRPr="00C7345F">
              <w:t>374</w:t>
            </w:r>
          </w:p>
        </w:tc>
        <w:tc>
          <w:tcPr>
            <w:tcW w:w="830" w:type="dxa"/>
          </w:tcPr>
          <w:p w14:paraId="46A862E9" w14:textId="77777777" w:rsidR="00384C43" w:rsidRPr="00C7345F" w:rsidRDefault="00384C43" w:rsidP="00F73F5C">
            <w:pPr>
              <w:pStyle w:val="TableText"/>
              <w:ind w:right="288"/>
              <w:rPr>
                <w:color w:val="000000"/>
              </w:rPr>
            </w:pPr>
            <w:r w:rsidRPr="00C7345F">
              <w:t>2</w:t>
            </w:r>
          </w:p>
        </w:tc>
        <w:tc>
          <w:tcPr>
            <w:tcW w:w="950" w:type="dxa"/>
          </w:tcPr>
          <w:p w14:paraId="44E75AE3" w14:textId="77777777" w:rsidR="00384C43" w:rsidRPr="00C7345F" w:rsidRDefault="00384C43" w:rsidP="00F73F5C">
            <w:pPr>
              <w:pStyle w:val="TableText"/>
              <w:ind w:right="144"/>
              <w:rPr>
                <w:color w:val="000000"/>
              </w:rPr>
            </w:pPr>
            <w:r w:rsidRPr="00C7345F">
              <w:t>4</w:t>
            </w:r>
          </w:p>
        </w:tc>
        <w:tc>
          <w:tcPr>
            <w:tcW w:w="1512" w:type="dxa"/>
          </w:tcPr>
          <w:p w14:paraId="7A9692EC" w14:textId="77777777" w:rsidR="00384C43" w:rsidRPr="00C7345F" w:rsidRDefault="00384C43" w:rsidP="00F73F5C">
            <w:pPr>
              <w:pStyle w:val="TableText"/>
              <w:ind w:right="288"/>
              <w:rPr>
                <w:color w:val="000000"/>
              </w:rPr>
            </w:pPr>
            <w:r w:rsidRPr="00C7345F">
              <w:t>0.20</w:t>
            </w:r>
          </w:p>
        </w:tc>
      </w:tr>
      <w:tr w:rsidR="00384C43" w:rsidRPr="00C7345F" w14:paraId="7B826522" w14:textId="77777777" w:rsidTr="00F73F5C">
        <w:tc>
          <w:tcPr>
            <w:tcW w:w="1584" w:type="dxa"/>
          </w:tcPr>
          <w:p w14:paraId="0267EA5E" w14:textId="77777777" w:rsidR="00384C43" w:rsidRPr="00C7345F" w:rsidRDefault="00384C43" w:rsidP="00F73F5C">
            <w:pPr>
              <w:pStyle w:val="TableText"/>
              <w:ind w:right="504"/>
              <w:rPr>
                <w:color w:val="000000"/>
              </w:rPr>
            </w:pPr>
            <w:r w:rsidRPr="00C7345F">
              <w:t>375</w:t>
            </w:r>
          </w:p>
        </w:tc>
        <w:tc>
          <w:tcPr>
            <w:tcW w:w="830" w:type="dxa"/>
          </w:tcPr>
          <w:p w14:paraId="6796D42A" w14:textId="77777777" w:rsidR="00384C43" w:rsidRPr="00C7345F" w:rsidRDefault="00384C43" w:rsidP="00F73F5C">
            <w:pPr>
              <w:pStyle w:val="TableText"/>
              <w:ind w:right="288"/>
              <w:rPr>
                <w:color w:val="000000"/>
              </w:rPr>
            </w:pPr>
            <w:r w:rsidRPr="00C7345F">
              <w:t>2</w:t>
            </w:r>
          </w:p>
        </w:tc>
        <w:tc>
          <w:tcPr>
            <w:tcW w:w="950" w:type="dxa"/>
          </w:tcPr>
          <w:p w14:paraId="20563C0F" w14:textId="77777777" w:rsidR="00384C43" w:rsidRPr="00C7345F" w:rsidRDefault="00384C43" w:rsidP="00F73F5C">
            <w:pPr>
              <w:pStyle w:val="TableText"/>
              <w:ind w:right="144"/>
              <w:rPr>
                <w:color w:val="000000"/>
              </w:rPr>
            </w:pPr>
            <w:r w:rsidRPr="00C7345F">
              <w:t>5</w:t>
            </w:r>
          </w:p>
        </w:tc>
        <w:tc>
          <w:tcPr>
            <w:tcW w:w="1512" w:type="dxa"/>
          </w:tcPr>
          <w:p w14:paraId="274ACC0A" w14:textId="77777777" w:rsidR="00384C43" w:rsidRPr="00C7345F" w:rsidRDefault="00384C43" w:rsidP="00F73F5C">
            <w:pPr>
              <w:pStyle w:val="TableText"/>
              <w:ind w:right="288"/>
              <w:rPr>
                <w:color w:val="000000"/>
              </w:rPr>
            </w:pPr>
            <w:r w:rsidRPr="00C7345F">
              <w:t>0.26</w:t>
            </w:r>
          </w:p>
        </w:tc>
      </w:tr>
      <w:tr w:rsidR="00384C43" w:rsidRPr="00C7345F" w14:paraId="6D90986B" w14:textId="77777777" w:rsidTr="00F73F5C">
        <w:tc>
          <w:tcPr>
            <w:tcW w:w="1584" w:type="dxa"/>
          </w:tcPr>
          <w:p w14:paraId="546ED0D2" w14:textId="77777777" w:rsidR="00384C43" w:rsidRPr="00C7345F" w:rsidRDefault="00384C43" w:rsidP="00F73F5C">
            <w:pPr>
              <w:pStyle w:val="TableText"/>
              <w:ind w:right="504"/>
              <w:rPr>
                <w:color w:val="000000"/>
              </w:rPr>
            </w:pPr>
            <w:r w:rsidRPr="00C7345F">
              <w:t>376</w:t>
            </w:r>
          </w:p>
        </w:tc>
        <w:tc>
          <w:tcPr>
            <w:tcW w:w="830" w:type="dxa"/>
          </w:tcPr>
          <w:p w14:paraId="3A4DF1B7" w14:textId="77777777" w:rsidR="00384C43" w:rsidRPr="00C7345F" w:rsidRDefault="00384C43" w:rsidP="00F73F5C">
            <w:pPr>
              <w:pStyle w:val="TableText"/>
              <w:ind w:right="288"/>
              <w:rPr>
                <w:color w:val="000000"/>
              </w:rPr>
            </w:pPr>
            <w:r w:rsidRPr="00C7345F">
              <w:t>2</w:t>
            </w:r>
          </w:p>
        </w:tc>
        <w:tc>
          <w:tcPr>
            <w:tcW w:w="950" w:type="dxa"/>
          </w:tcPr>
          <w:p w14:paraId="5B3EC2C2" w14:textId="77777777" w:rsidR="00384C43" w:rsidRPr="00C7345F" w:rsidRDefault="00384C43" w:rsidP="00F73F5C">
            <w:pPr>
              <w:pStyle w:val="TableText"/>
              <w:ind w:right="144"/>
              <w:rPr>
                <w:color w:val="000000"/>
              </w:rPr>
            </w:pPr>
            <w:r w:rsidRPr="00C7345F">
              <w:t>1</w:t>
            </w:r>
          </w:p>
        </w:tc>
        <w:tc>
          <w:tcPr>
            <w:tcW w:w="1512" w:type="dxa"/>
          </w:tcPr>
          <w:p w14:paraId="11C27F0C" w14:textId="77777777" w:rsidR="00384C43" w:rsidRPr="00C7345F" w:rsidRDefault="00384C43" w:rsidP="00F73F5C">
            <w:pPr>
              <w:pStyle w:val="TableText"/>
              <w:ind w:right="288"/>
              <w:rPr>
                <w:color w:val="000000"/>
              </w:rPr>
            </w:pPr>
            <w:r w:rsidRPr="00C7345F">
              <w:t>0.05</w:t>
            </w:r>
          </w:p>
        </w:tc>
      </w:tr>
      <w:tr w:rsidR="00384C43" w:rsidRPr="00C7345F" w14:paraId="3B179925" w14:textId="77777777" w:rsidTr="00F73F5C">
        <w:tc>
          <w:tcPr>
            <w:tcW w:w="1584" w:type="dxa"/>
          </w:tcPr>
          <w:p w14:paraId="5F342F64" w14:textId="77777777" w:rsidR="00384C43" w:rsidRPr="00C7345F" w:rsidRDefault="00384C43" w:rsidP="00F73F5C">
            <w:pPr>
              <w:pStyle w:val="TableText"/>
              <w:ind w:right="504"/>
              <w:rPr>
                <w:color w:val="000000"/>
              </w:rPr>
            </w:pPr>
            <w:r w:rsidRPr="00C7345F">
              <w:t>377</w:t>
            </w:r>
          </w:p>
        </w:tc>
        <w:tc>
          <w:tcPr>
            <w:tcW w:w="830" w:type="dxa"/>
          </w:tcPr>
          <w:p w14:paraId="700AE62B" w14:textId="77777777" w:rsidR="00384C43" w:rsidRPr="00C7345F" w:rsidRDefault="00384C43" w:rsidP="00F73F5C">
            <w:pPr>
              <w:pStyle w:val="TableText"/>
              <w:ind w:right="288"/>
              <w:rPr>
                <w:color w:val="000000"/>
              </w:rPr>
            </w:pPr>
            <w:r w:rsidRPr="00C7345F">
              <w:t>2</w:t>
            </w:r>
          </w:p>
        </w:tc>
        <w:tc>
          <w:tcPr>
            <w:tcW w:w="950" w:type="dxa"/>
          </w:tcPr>
          <w:p w14:paraId="6D2CED77" w14:textId="77777777" w:rsidR="00384C43" w:rsidRPr="00C7345F" w:rsidRDefault="00384C43" w:rsidP="00F73F5C">
            <w:pPr>
              <w:pStyle w:val="TableText"/>
              <w:ind w:right="144"/>
              <w:rPr>
                <w:color w:val="000000"/>
              </w:rPr>
            </w:pPr>
            <w:r w:rsidRPr="00C7345F">
              <w:t>6</w:t>
            </w:r>
          </w:p>
        </w:tc>
        <w:tc>
          <w:tcPr>
            <w:tcW w:w="1512" w:type="dxa"/>
          </w:tcPr>
          <w:p w14:paraId="6F9ED328" w14:textId="77777777" w:rsidR="00384C43" w:rsidRPr="00C7345F" w:rsidRDefault="00384C43" w:rsidP="00F73F5C">
            <w:pPr>
              <w:pStyle w:val="TableText"/>
              <w:ind w:right="288"/>
              <w:rPr>
                <w:color w:val="000000"/>
              </w:rPr>
            </w:pPr>
            <w:r w:rsidRPr="00C7345F">
              <w:t>0.31</w:t>
            </w:r>
          </w:p>
        </w:tc>
      </w:tr>
      <w:tr w:rsidR="00384C43" w:rsidRPr="00C7345F" w14:paraId="55436323" w14:textId="77777777" w:rsidTr="00F73F5C">
        <w:tc>
          <w:tcPr>
            <w:tcW w:w="1584" w:type="dxa"/>
          </w:tcPr>
          <w:p w14:paraId="135B04C6" w14:textId="77777777" w:rsidR="00384C43" w:rsidRPr="00C7345F" w:rsidRDefault="00384C43" w:rsidP="00F73F5C">
            <w:pPr>
              <w:pStyle w:val="TableText"/>
              <w:ind w:right="504"/>
              <w:rPr>
                <w:color w:val="000000"/>
              </w:rPr>
            </w:pPr>
            <w:r w:rsidRPr="00C7345F">
              <w:t>378</w:t>
            </w:r>
          </w:p>
        </w:tc>
        <w:tc>
          <w:tcPr>
            <w:tcW w:w="830" w:type="dxa"/>
          </w:tcPr>
          <w:p w14:paraId="25D2DBB9" w14:textId="77777777" w:rsidR="00384C43" w:rsidRPr="00C7345F" w:rsidRDefault="00384C43" w:rsidP="00F73F5C">
            <w:pPr>
              <w:pStyle w:val="TableText"/>
              <w:ind w:right="288"/>
              <w:rPr>
                <w:color w:val="000000"/>
              </w:rPr>
            </w:pPr>
            <w:r w:rsidRPr="00C7345F">
              <w:t>2</w:t>
            </w:r>
          </w:p>
        </w:tc>
        <w:tc>
          <w:tcPr>
            <w:tcW w:w="950" w:type="dxa"/>
          </w:tcPr>
          <w:p w14:paraId="2544201A" w14:textId="77777777" w:rsidR="00384C43" w:rsidRPr="00C7345F" w:rsidRDefault="00384C43" w:rsidP="00F73F5C">
            <w:pPr>
              <w:pStyle w:val="TableText"/>
              <w:ind w:right="144"/>
              <w:rPr>
                <w:color w:val="000000"/>
              </w:rPr>
            </w:pPr>
            <w:r w:rsidRPr="00C7345F">
              <w:t>1</w:t>
            </w:r>
          </w:p>
        </w:tc>
        <w:tc>
          <w:tcPr>
            <w:tcW w:w="1512" w:type="dxa"/>
          </w:tcPr>
          <w:p w14:paraId="41903B65" w14:textId="77777777" w:rsidR="00384C43" w:rsidRPr="00C7345F" w:rsidRDefault="00384C43" w:rsidP="00F73F5C">
            <w:pPr>
              <w:pStyle w:val="TableText"/>
              <w:ind w:right="288"/>
              <w:rPr>
                <w:color w:val="000000"/>
              </w:rPr>
            </w:pPr>
            <w:r w:rsidRPr="00C7345F">
              <w:t>0.05</w:t>
            </w:r>
          </w:p>
        </w:tc>
      </w:tr>
      <w:tr w:rsidR="00384C43" w:rsidRPr="00C7345F" w14:paraId="41711C64" w14:textId="77777777" w:rsidTr="00F73F5C">
        <w:tc>
          <w:tcPr>
            <w:tcW w:w="1584" w:type="dxa"/>
          </w:tcPr>
          <w:p w14:paraId="153F2091" w14:textId="77777777" w:rsidR="00384C43" w:rsidRPr="00C7345F" w:rsidRDefault="00384C43" w:rsidP="00F73F5C">
            <w:pPr>
              <w:pStyle w:val="TableText"/>
              <w:ind w:right="504"/>
              <w:rPr>
                <w:color w:val="000000"/>
              </w:rPr>
            </w:pPr>
            <w:r w:rsidRPr="00C7345F">
              <w:t>379</w:t>
            </w:r>
          </w:p>
        </w:tc>
        <w:tc>
          <w:tcPr>
            <w:tcW w:w="830" w:type="dxa"/>
          </w:tcPr>
          <w:p w14:paraId="31D10EE7" w14:textId="77777777" w:rsidR="00384C43" w:rsidRPr="00C7345F" w:rsidRDefault="00384C43" w:rsidP="00F73F5C">
            <w:pPr>
              <w:pStyle w:val="TableText"/>
              <w:ind w:right="288"/>
              <w:rPr>
                <w:color w:val="000000"/>
              </w:rPr>
            </w:pPr>
            <w:r w:rsidRPr="00C7345F">
              <w:t>2</w:t>
            </w:r>
          </w:p>
        </w:tc>
        <w:tc>
          <w:tcPr>
            <w:tcW w:w="950" w:type="dxa"/>
          </w:tcPr>
          <w:p w14:paraId="3C357E8C" w14:textId="77777777" w:rsidR="00384C43" w:rsidRPr="00C7345F" w:rsidRDefault="00384C43" w:rsidP="00F73F5C">
            <w:pPr>
              <w:pStyle w:val="TableText"/>
              <w:ind w:right="144"/>
              <w:rPr>
                <w:color w:val="000000"/>
              </w:rPr>
            </w:pPr>
            <w:r w:rsidRPr="00C7345F">
              <w:t>3</w:t>
            </w:r>
          </w:p>
        </w:tc>
        <w:tc>
          <w:tcPr>
            <w:tcW w:w="1512" w:type="dxa"/>
          </w:tcPr>
          <w:p w14:paraId="6B449766" w14:textId="77777777" w:rsidR="00384C43" w:rsidRPr="00C7345F" w:rsidRDefault="00384C43" w:rsidP="00F73F5C">
            <w:pPr>
              <w:pStyle w:val="TableText"/>
              <w:ind w:right="288"/>
              <w:rPr>
                <w:color w:val="000000"/>
              </w:rPr>
            </w:pPr>
            <w:r w:rsidRPr="00C7345F">
              <w:t>0.15</w:t>
            </w:r>
          </w:p>
        </w:tc>
      </w:tr>
      <w:tr w:rsidR="00384C43" w:rsidRPr="00C7345F" w14:paraId="4BE73BAB" w14:textId="77777777" w:rsidTr="00F73F5C">
        <w:tc>
          <w:tcPr>
            <w:tcW w:w="1584" w:type="dxa"/>
          </w:tcPr>
          <w:p w14:paraId="2B5AF761" w14:textId="77777777" w:rsidR="00384C43" w:rsidRPr="00C7345F" w:rsidRDefault="00384C43" w:rsidP="00F73F5C">
            <w:pPr>
              <w:pStyle w:val="TableText"/>
              <w:ind w:right="504"/>
              <w:rPr>
                <w:color w:val="000000"/>
              </w:rPr>
            </w:pPr>
            <w:r w:rsidRPr="00C7345F">
              <w:t>380</w:t>
            </w:r>
          </w:p>
        </w:tc>
        <w:tc>
          <w:tcPr>
            <w:tcW w:w="830" w:type="dxa"/>
          </w:tcPr>
          <w:p w14:paraId="5BD10FEA" w14:textId="77777777" w:rsidR="00384C43" w:rsidRPr="00C7345F" w:rsidRDefault="00384C43" w:rsidP="00F73F5C">
            <w:pPr>
              <w:pStyle w:val="TableText"/>
              <w:ind w:right="288"/>
              <w:rPr>
                <w:color w:val="000000"/>
              </w:rPr>
            </w:pPr>
            <w:r w:rsidRPr="00C7345F">
              <w:t>2</w:t>
            </w:r>
          </w:p>
        </w:tc>
        <w:tc>
          <w:tcPr>
            <w:tcW w:w="950" w:type="dxa"/>
          </w:tcPr>
          <w:p w14:paraId="7E5C6F60" w14:textId="77777777" w:rsidR="00384C43" w:rsidRPr="00C7345F" w:rsidRDefault="00384C43" w:rsidP="00F73F5C">
            <w:pPr>
              <w:pStyle w:val="TableText"/>
              <w:ind w:right="144"/>
              <w:rPr>
                <w:color w:val="000000"/>
              </w:rPr>
            </w:pPr>
            <w:r w:rsidRPr="00C7345F">
              <w:t>7</w:t>
            </w:r>
          </w:p>
        </w:tc>
        <w:tc>
          <w:tcPr>
            <w:tcW w:w="1512" w:type="dxa"/>
          </w:tcPr>
          <w:p w14:paraId="3B29C13E" w14:textId="77777777" w:rsidR="00384C43" w:rsidRPr="00C7345F" w:rsidRDefault="00384C43" w:rsidP="00F73F5C">
            <w:pPr>
              <w:pStyle w:val="TableText"/>
              <w:ind w:right="288"/>
              <w:rPr>
                <w:color w:val="000000"/>
              </w:rPr>
            </w:pPr>
            <w:r w:rsidRPr="00C7345F">
              <w:t>0.36</w:t>
            </w:r>
          </w:p>
        </w:tc>
      </w:tr>
      <w:tr w:rsidR="00384C43" w:rsidRPr="00C7345F" w14:paraId="04070C66" w14:textId="77777777" w:rsidTr="00F73F5C">
        <w:tc>
          <w:tcPr>
            <w:tcW w:w="1584" w:type="dxa"/>
          </w:tcPr>
          <w:p w14:paraId="00E8E84A" w14:textId="77777777" w:rsidR="00384C43" w:rsidRPr="00C7345F" w:rsidRDefault="00384C43" w:rsidP="00F73F5C">
            <w:pPr>
              <w:pStyle w:val="TableText"/>
              <w:ind w:right="504"/>
              <w:rPr>
                <w:color w:val="000000"/>
              </w:rPr>
            </w:pPr>
            <w:r w:rsidRPr="00C7345F">
              <w:t>381</w:t>
            </w:r>
          </w:p>
        </w:tc>
        <w:tc>
          <w:tcPr>
            <w:tcW w:w="830" w:type="dxa"/>
          </w:tcPr>
          <w:p w14:paraId="02241835" w14:textId="77777777" w:rsidR="00384C43" w:rsidRPr="00C7345F" w:rsidRDefault="00384C43" w:rsidP="00F73F5C">
            <w:pPr>
              <w:pStyle w:val="TableText"/>
              <w:ind w:right="288"/>
              <w:rPr>
                <w:color w:val="000000"/>
              </w:rPr>
            </w:pPr>
            <w:r w:rsidRPr="00C7345F">
              <w:t>2</w:t>
            </w:r>
          </w:p>
        </w:tc>
        <w:tc>
          <w:tcPr>
            <w:tcW w:w="950" w:type="dxa"/>
          </w:tcPr>
          <w:p w14:paraId="3DC15B02" w14:textId="77777777" w:rsidR="00384C43" w:rsidRPr="00C7345F" w:rsidRDefault="00384C43" w:rsidP="00F73F5C">
            <w:pPr>
              <w:pStyle w:val="TableText"/>
              <w:ind w:right="144"/>
              <w:rPr>
                <w:color w:val="000000"/>
              </w:rPr>
            </w:pPr>
            <w:r w:rsidRPr="00C7345F">
              <w:t>4</w:t>
            </w:r>
          </w:p>
        </w:tc>
        <w:tc>
          <w:tcPr>
            <w:tcW w:w="1512" w:type="dxa"/>
          </w:tcPr>
          <w:p w14:paraId="3DCD3214" w14:textId="77777777" w:rsidR="00384C43" w:rsidRPr="00C7345F" w:rsidRDefault="00384C43" w:rsidP="00F73F5C">
            <w:pPr>
              <w:pStyle w:val="TableText"/>
              <w:ind w:right="288"/>
              <w:rPr>
                <w:color w:val="000000"/>
              </w:rPr>
            </w:pPr>
            <w:r w:rsidRPr="00C7345F">
              <w:t>0.20</w:t>
            </w:r>
          </w:p>
        </w:tc>
      </w:tr>
      <w:tr w:rsidR="00384C43" w:rsidRPr="00C7345F" w14:paraId="47041166" w14:textId="77777777" w:rsidTr="00F73F5C">
        <w:tc>
          <w:tcPr>
            <w:tcW w:w="1584" w:type="dxa"/>
          </w:tcPr>
          <w:p w14:paraId="1D736472" w14:textId="77777777" w:rsidR="00384C43" w:rsidRPr="00C7345F" w:rsidRDefault="00384C43" w:rsidP="00F73F5C">
            <w:pPr>
              <w:pStyle w:val="TableText"/>
              <w:ind w:right="504"/>
              <w:rPr>
                <w:color w:val="000000"/>
              </w:rPr>
            </w:pPr>
            <w:r w:rsidRPr="00C7345F">
              <w:t>383</w:t>
            </w:r>
          </w:p>
        </w:tc>
        <w:tc>
          <w:tcPr>
            <w:tcW w:w="830" w:type="dxa"/>
          </w:tcPr>
          <w:p w14:paraId="6EE13683" w14:textId="77777777" w:rsidR="00384C43" w:rsidRPr="00C7345F" w:rsidRDefault="00384C43" w:rsidP="00F73F5C">
            <w:pPr>
              <w:pStyle w:val="TableText"/>
              <w:ind w:right="288"/>
              <w:rPr>
                <w:color w:val="000000"/>
              </w:rPr>
            </w:pPr>
            <w:r w:rsidRPr="00C7345F">
              <w:t>2</w:t>
            </w:r>
          </w:p>
        </w:tc>
        <w:tc>
          <w:tcPr>
            <w:tcW w:w="950" w:type="dxa"/>
          </w:tcPr>
          <w:p w14:paraId="50F53C45" w14:textId="77777777" w:rsidR="00384C43" w:rsidRPr="00C7345F" w:rsidRDefault="00384C43" w:rsidP="00F73F5C">
            <w:pPr>
              <w:pStyle w:val="TableText"/>
              <w:ind w:right="144"/>
              <w:rPr>
                <w:color w:val="000000"/>
              </w:rPr>
            </w:pPr>
            <w:r w:rsidRPr="00C7345F">
              <w:t>15</w:t>
            </w:r>
          </w:p>
        </w:tc>
        <w:tc>
          <w:tcPr>
            <w:tcW w:w="1512" w:type="dxa"/>
          </w:tcPr>
          <w:p w14:paraId="6B16067E" w14:textId="77777777" w:rsidR="00384C43" w:rsidRPr="00C7345F" w:rsidRDefault="00384C43" w:rsidP="00F73F5C">
            <w:pPr>
              <w:pStyle w:val="TableText"/>
              <w:ind w:right="288"/>
              <w:rPr>
                <w:color w:val="000000"/>
              </w:rPr>
            </w:pPr>
            <w:r w:rsidRPr="00C7345F">
              <w:t>0.77</w:t>
            </w:r>
          </w:p>
        </w:tc>
      </w:tr>
      <w:tr w:rsidR="00384C43" w:rsidRPr="00C7345F" w14:paraId="5E1175B5" w14:textId="77777777" w:rsidTr="00F73F5C">
        <w:tc>
          <w:tcPr>
            <w:tcW w:w="1584" w:type="dxa"/>
          </w:tcPr>
          <w:p w14:paraId="021C5930" w14:textId="77777777" w:rsidR="00384C43" w:rsidRPr="00C7345F" w:rsidRDefault="00384C43" w:rsidP="00F73F5C">
            <w:pPr>
              <w:pStyle w:val="TableText"/>
              <w:ind w:right="504"/>
              <w:rPr>
                <w:color w:val="000000"/>
              </w:rPr>
            </w:pPr>
            <w:r w:rsidRPr="00C7345F">
              <w:t>385</w:t>
            </w:r>
          </w:p>
        </w:tc>
        <w:tc>
          <w:tcPr>
            <w:tcW w:w="830" w:type="dxa"/>
          </w:tcPr>
          <w:p w14:paraId="149645D4" w14:textId="77777777" w:rsidR="00384C43" w:rsidRPr="00C7345F" w:rsidRDefault="00384C43" w:rsidP="00F73F5C">
            <w:pPr>
              <w:pStyle w:val="TableText"/>
              <w:ind w:right="288"/>
              <w:rPr>
                <w:color w:val="000000"/>
              </w:rPr>
            </w:pPr>
            <w:r w:rsidRPr="00C7345F">
              <w:t>2</w:t>
            </w:r>
          </w:p>
        </w:tc>
        <w:tc>
          <w:tcPr>
            <w:tcW w:w="950" w:type="dxa"/>
          </w:tcPr>
          <w:p w14:paraId="6401A31E" w14:textId="77777777" w:rsidR="00384C43" w:rsidRPr="00C7345F" w:rsidRDefault="00384C43" w:rsidP="00F73F5C">
            <w:pPr>
              <w:pStyle w:val="TableText"/>
              <w:ind w:right="144"/>
              <w:rPr>
                <w:color w:val="000000"/>
              </w:rPr>
            </w:pPr>
            <w:r w:rsidRPr="00C7345F">
              <w:t>6</w:t>
            </w:r>
          </w:p>
        </w:tc>
        <w:tc>
          <w:tcPr>
            <w:tcW w:w="1512" w:type="dxa"/>
          </w:tcPr>
          <w:p w14:paraId="2DDBA338" w14:textId="77777777" w:rsidR="00384C43" w:rsidRPr="00C7345F" w:rsidRDefault="00384C43" w:rsidP="00F73F5C">
            <w:pPr>
              <w:pStyle w:val="TableText"/>
              <w:ind w:right="288"/>
              <w:rPr>
                <w:color w:val="000000"/>
              </w:rPr>
            </w:pPr>
            <w:r w:rsidRPr="00C7345F">
              <w:t>0.31</w:t>
            </w:r>
          </w:p>
        </w:tc>
      </w:tr>
      <w:tr w:rsidR="00384C43" w:rsidRPr="00C7345F" w14:paraId="5554A9BB" w14:textId="77777777" w:rsidTr="00F73F5C">
        <w:tc>
          <w:tcPr>
            <w:tcW w:w="1584" w:type="dxa"/>
          </w:tcPr>
          <w:p w14:paraId="5EDD7CD7" w14:textId="77777777" w:rsidR="00384C43" w:rsidRPr="00C7345F" w:rsidRDefault="00384C43" w:rsidP="00F73F5C">
            <w:pPr>
              <w:pStyle w:val="TableText"/>
              <w:ind w:right="504"/>
              <w:rPr>
                <w:color w:val="000000"/>
              </w:rPr>
            </w:pPr>
            <w:r w:rsidRPr="00C7345F">
              <w:t>387</w:t>
            </w:r>
          </w:p>
        </w:tc>
        <w:tc>
          <w:tcPr>
            <w:tcW w:w="830" w:type="dxa"/>
          </w:tcPr>
          <w:p w14:paraId="720B2702" w14:textId="77777777" w:rsidR="00384C43" w:rsidRPr="00C7345F" w:rsidRDefault="00384C43" w:rsidP="00F73F5C">
            <w:pPr>
              <w:pStyle w:val="TableText"/>
              <w:ind w:right="288"/>
              <w:rPr>
                <w:color w:val="000000"/>
              </w:rPr>
            </w:pPr>
            <w:r w:rsidRPr="00C7345F">
              <w:t>2</w:t>
            </w:r>
          </w:p>
        </w:tc>
        <w:tc>
          <w:tcPr>
            <w:tcW w:w="950" w:type="dxa"/>
          </w:tcPr>
          <w:p w14:paraId="30E46EF0" w14:textId="77777777" w:rsidR="00384C43" w:rsidRPr="00C7345F" w:rsidRDefault="00384C43" w:rsidP="00F73F5C">
            <w:pPr>
              <w:pStyle w:val="TableText"/>
              <w:ind w:right="144"/>
              <w:rPr>
                <w:color w:val="000000"/>
              </w:rPr>
            </w:pPr>
            <w:r w:rsidRPr="00C7345F">
              <w:t>5</w:t>
            </w:r>
          </w:p>
        </w:tc>
        <w:tc>
          <w:tcPr>
            <w:tcW w:w="1512" w:type="dxa"/>
          </w:tcPr>
          <w:p w14:paraId="4680C6BA" w14:textId="77777777" w:rsidR="00384C43" w:rsidRPr="00C7345F" w:rsidRDefault="00384C43" w:rsidP="00F73F5C">
            <w:pPr>
              <w:pStyle w:val="TableText"/>
              <w:ind w:right="288"/>
              <w:rPr>
                <w:color w:val="000000"/>
              </w:rPr>
            </w:pPr>
            <w:r w:rsidRPr="00C7345F">
              <w:t>0.26</w:t>
            </w:r>
          </w:p>
        </w:tc>
      </w:tr>
      <w:tr w:rsidR="00384C43" w:rsidRPr="00C7345F" w14:paraId="3E6C2776" w14:textId="77777777" w:rsidTr="00F73F5C">
        <w:tc>
          <w:tcPr>
            <w:tcW w:w="1584" w:type="dxa"/>
          </w:tcPr>
          <w:p w14:paraId="2C0054CF" w14:textId="77777777" w:rsidR="00384C43" w:rsidRPr="00C7345F" w:rsidRDefault="00384C43" w:rsidP="00F73F5C">
            <w:pPr>
              <w:pStyle w:val="TableText"/>
              <w:ind w:right="504"/>
              <w:rPr>
                <w:color w:val="000000"/>
              </w:rPr>
            </w:pPr>
            <w:r w:rsidRPr="00C7345F">
              <w:t>388</w:t>
            </w:r>
          </w:p>
        </w:tc>
        <w:tc>
          <w:tcPr>
            <w:tcW w:w="830" w:type="dxa"/>
          </w:tcPr>
          <w:p w14:paraId="23C255EE" w14:textId="77777777" w:rsidR="00384C43" w:rsidRPr="00C7345F" w:rsidRDefault="00384C43" w:rsidP="00F73F5C">
            <w:pPr>
              <w:pStyle w:val="TableText"/>
              <w:ind w:right="288"/>
              <w:rPr>
                <w:color w:val="000000"/>
              </w:rPr>
            </w:pPr>
            <w:r w:rsidRPr="00C7345F">
              <w:t>2</w:t>
            </w:r>
          </w:p>
        </w:tc>
        <w:tc>
          <w:tcPr>
            <w:tcW w:w="950" w:type="dxa"/>
          </w:tcPr>
          <w:p w14:paraId="71673EEF" w14:textId="77777777" w:rsidR="00384C43" w:rsidRPr="00C7345F" w:rsidRDefault="00384C43" w:rsidP="00F73F5C">
            <w:pPr>
              <w:pStyle w:val="TableText"/>
              <w:ind w:right="144"/>
              <w:rPr>
                <w:color w:val="000000"/>
              </w:rPr>
            </w:pPr>
            <w:r w:rsidRPr="00C7345F">
              <w:t>2</w:t>
            </w:r>
          </w:p>
        </w:tc>
        <w:tc>
          <w:tcPr>
            <w:tcW w:w="1512" w:type="dxa"/>
          </w:tcPr>
          <w:p w14:paraId="20E64EDD" w14:textId="77777777" w:rsidR="00384C43" w:rsidRPr="00C7345F" w:rsidRDefault="00384C43" w:rsidP="00F73F5C">
            <w:pPr>
              <w:pStyle w:val="TableText"/>
              <w:ind w:right="288"/>
              <w:rPr>
                <w:color w:val="000000"/>
              </w:rPr>
            </w:pPr>
            <w:r w:rsidRPr="00C7345F">
              <w:t>0.10</w:t>
            </w:r>
          </w:p>
        </w:tc>
      </w:tr>
      <w:tr w:rsidR="00384C43" w:rsidRPr="00C7345F" w14:paraId="7CA0ECE7" w14:textId="77777777" w:rsidTr="00F73F5C">
        <w:tc>
          <w:tcPr>
            <w:tcW w:w="1584" w:type="dxa"/>
          </w:tcPr>
          <w:p w14:paraId="5632B607" w14:textId="77777777" w:rsidR="00384C43" w:rsidRPr="00C7345F" w:rsidRDefault="00384C43" w:rsidP="00F73F5C">
            <w:pPr>
              <w:pStyle w:val="TableText"/>
              <w:ind w:right="504"/>
              <w:rPr>
                <w:color w:val="000000"/>
              </w:rPr>
            </w:pPr>
            <w:r w:rsidRPr="00C7345F">
              <w:t>389</w:t>
            </w:r>
          </w:p>
        </w:tc>
        <w:tc>
          <w:tcPr>
            <w:tcW w:w="830" w:type="dxa"/>
          </w:tcPr>
          <w:p w14:paraId="727E146A" w14:textId="77777777" w:rsidR="00384C43" w:rsidRPr="00C7345F" w:rsidRDefault="00384C43" w:rsidP="00F73F5C">
            <w:pPr>
              <w:pStyle w:val="TableText"/>
              <w:ind w:right="288"/>
              <w:rPr>
                <w:color w:val="000000"/>
              </w:rPr>
            </w:pPr>
            <w:r w:rsidRPr="00C7345F">
              <w:t>2</w:t>
            </w:r>
          </w:p>
        </w:tc>
        <w:tc>
          <w:tcPr>
            <w:tcW w:w="950" w:type="dxa"/>
          </w:tcPr>
          <w:p w14:paraId="69E21998" w14:textId="77777777" w:rsidR="00384C43" w:rsidRPr="00C7345F" w:rsidRDefault="00384C43" w:rsidP="00F73F5C">
            <w:pPr>
              <w:pStyle w:val="TableText"/>
              <w:ind w:right="144"/>
              <w:rPr>
                <w:color w:val="000000"/>
              </w:rPr>
            </w:pPr>
            <w:r w:rsidRPr="00C7345F">
              <w:t>11</w:t>
            </w:r>
          </w:p>
        </w:tc>
        <w:tc>
          <w:tcPr>
            <w:tcW w:w="1512" w:type="dxa"/>
          </w:tcPr>
          <w:p w14:paraId="21FCDC6C" w14:textId="77777777" w:rsidR="00384C43" w:rsidRPr="00C7345F" w:rsidRDefault="00384C43" w:rsidP="00F73F5C">
            <w:pPr>
              <w:pStyle w:val="TableText"/>
              <w:ind w:right="288"/>
              <w:rPr>
                <w:color w:val="000000"/>
              </w:rPr>
            </w:pPr>
            <w:r w:rsidRPr="00C7345F">
              <w:t>0.56</w:t>
            </w:r>
          </w:p>
        </w:tc>
      </w:tr>
      <w:tr w:rsidR="00384C43" w:rsidRPr="00C7345F" w14:paraId="08049F13" w14:textId="77777777" w:rsidTr="00F73F5C">
        <w:tc>
          <w:tcPr>
            <w:tcW w:w="1584" w:type="dxa"/>
          </w:tcPr>
          <w:p w14:paraId="44AD59AC" w14:textId="77777777" w:rsidR="00384C43" w:rsidRPr="00C7345F" w:rsidRDefault="00384C43" w:rsidP="00F73F5C">
            <w:pPr>
              <w:pStyle w:val="TableText"/>
              <w:ind w:right="504"/>
              <w:rPr>
                <w:color w:val="000000"/>
              </w:rPr>
            </w:pPr>
            <w:r w:rsidRPr="00C7345F">
              <w:t>391</w:t>
            </w:r>
          </w:p>
        </w:tc>
        <w:tc>
          <w:tcPr>
            <w:tcW w:w="830" w:type="dxa"/>
          </w:tcPr>
          <w:p w14:paraId="4955E9C9" w14:textId="77777777" w:rsidR="00384C43" w:rsidRPr="00C7345F" w:rsidRDefault="00384C43" w:rsidP="00F73F5C">
            <w:pPr>
              <w:pStyle w:val="TableText"/>
              <w:ind w:right="288"/>
              <w:rPr>
                <w:color w:val="000000"/>
              </w:rPr>
            </w:pPr>
            <w:r w:rsidRPr="00C7345F">
              <w:t>2</w:t>
            </w:r>
          </w:p>
        </w:tc>
        <w:tc>
          <w:tcPr>
            <w:tcW w:w="950" w:type="dxa"/>
          </w:tcPr>
          <w:p w14:paraId="7FF696BD" w14:textId="77777777" w:rsidR="00384C43" w:rsidRPr="00C7345F" w:rsidRDefault="00384C43" w:rsidP="00F73F5C">
            <w:pPr>
              <w:pStyle w:val="TableText"/>
              <w:ind w:right="144"/>
              <w:rPr>
                <w:color w:val="000000"/>
              </w:rPr>
            </w:pPr>
            <w:r w:rsidRPr="00C7345F">
              <w:t>7</w:t>
            </w:r>
          </w:p>
        </w:tc>
        <w:tc>
          <w:tcPr>
            <w:tcW w:w="1512" w:type="dxa"/>
          </w:tcPr>
          <w:p w14:paraId="3201BEE1" w14:textId="77777777" w:rsidR="00384C43" w:rsidRPr="00C7345F" w:rsidRDefault="00384C43" w:rsidP="00F73F5C">
            <w:pPr>
              <w:pStyle w:val="TableText"/>
              <w:ind w:right="288"/>
              <w:rPr>
                <w:color w:val="000000"/>
              </w:rPr>
            </w:pPr>
            <w:r w:rsidRPr="00C7345F">
              <w:t>0.36</w:t>
            </w:r>
          </w:p>
        </w:tc>
      </w:tr>
      <w:tr w:rsidR="00384C43" w:rsidRPr="00C7345F" w14:paraId="0B771BAB" w14:textId="77777777" w:rsidTr="00F73F5C">
        <w:tc>
          <w:tcPr>
            <w:tcW w:w="1584" w:type="dxa"/>
          </w:tcPr>
          <w:p w14:paraId="34574D82" w14:textId="77777777" w:rsidR="00384C43" w:rsidRPr="00C7345F" w:rsidRDefault="00384C43" w:rsidP="00F73F5C">
            <w:pPr>
              <w:pStyle w:val="TableText"/>
              <w:ind w:right="504"/>
              <w:rPr>
                <w:color w:val="000000"/>
              </w:rPr>
            </w:pPr>
            <w:r w:rsidRPr="00C7345F">
              <w:t>392</w:t>
            </w:r>
          </w:p>
        </w:tc>
        <w:tc>
          <w:tcPr>
            <w:tcW w:w="830" w:type="dxa"/>
          </w:tcPr>
          <w:p w14:paraId="14453125" w14:textId="77777777" w:rsidR="00384C43" w:rsidRPr="00C7345F" w:rsidRDefault="00384C43" w:rsidP="00F73F5C">
            <w:pPr>
              <w:pStyle w:val="TableText"/>
              <w:ind w:right="288"/>
              <w:rPr>
                <w:color w:val="000000"/>
              </w:rPr>
            </w:pPr>
            <w:r w:rsidRPr="00C7345F">
              <w:t>2</w:t>
            </w:r>
          </w:p>
        </w:tc>
        <w:tc>
          <w:tcPr>
            <w:tcW w:w="950" w:type="dxa"/>
          </w:tcPr>
          <w:p w14:paraId="3D7B25C5" w14:textId="77777777" w:rsidR="00384C43" w:rsidRPr="00C7345F" w:rsidRDefault="00384C43" w:rsidP="00F73F5C">
            <w:pPr>
              <w:pStyle w:val="TableText"/>
              <w:ind w:right="144"/>
              <w:rPr>
                <w:color w:val="000000"/>
              </w:rPr>
            </w:pPr>
            <w:r w:rsidRPr="00C7345F">
              <w:t>1</w:t>
            </w:r>
          </w:p>
        </w:tc>
        <w:tc>
          <w:tcPr>
            <w:tcW w:w="1512" w:type="dxa"/>
          </w:tcPr>
          <w:p w14:paraId="3864BB6D" w14:textId="77777777" w:rsidR="00384C43" w:rsidRPr="00C7345F" w:rsidRDefault="00384C43" w:rsidP="00F73F5C">
            <w:pPr>
              <w:pStyle w:val="TableText"/>
              <w:ind w:right="288"/>
              <w:rPr>
                <w:color w:val="000000"/>
              </w:rPr>
            </w:pPr>
            <w:r w:rsidRPr="00C7345F">
              <w:t>0.05</w:t>
            </w:r>
          </w:p>
        </w:tc>
      </w:tr>
      <w:tr w:rsidR="00384C43" w:rsidRPr="00C7345F" w14:paraId="1E55B74E" w14:textId="77777777" w:rsidTr="00F73F5C">
        <w:tc>
          <w:tcPr>
            <w:tcW w:w="1584" w:type="dxa"/>
          </w:tcPr>
          <w:p w14:paraId="736D2524" w14:textId="77777777" w:rsidR="00384C43" w:rsidRPr="00C7345F" w:rsidRDefault="00384C43" w:rsidP="00F73F5C">
            <w:pPr>
              <w:pStyle w:val="TableText"/>
              <w:ind w:right="504"/>
              <w:rPr>
                <w:color w:val="000000"/>
              </w:rPr>
            </w:pPr>
            <w:r w:rsidRPr="00C7345F">
              <w:t>394</w:t>
            </w:r>
          </w:p>
        </w:tc>
        <w:tc>
          <w:tcPr>
            <w:tcW w:w="830" w:type="dxa"/>
          </w:tcPr>
          <w:p w14:paraId="3D36D4DB" w14:textId="77777777" w:rsidR="00384C43" w:rsidRPr="00C7345F" w:rsidRDefault="00384C43" w:rsidP="00F73F5C">
            <w:pPr>
              <w:pStyle w:val="TableText"/>
              <w:ind w:right="288"/>
              <w:rPr>
                <w:color w:val="000000"/>
              </w:rPr>
            </w:pPr>
            <w:r w:rsidRPr="00C7345F">
              <w:t>2</w:t>
            </w:r>
          </w:p>
        </w:tc>
        <w:tc>
          <w:tcPr>
            <w:tcW w:w="950" w:type="dxa"/>
          </w:tcPr>
          <w:p w14:paraId="7B90BC48" w14:textId="77777777" w:rsidR="00384C43" w:rsidRPr="00C7345F" w:rsidRDefault="00384C43" w:rsidP="00F73F5C">
            <w:pPr>
              <w:pStyle w:val="TableText"/>
              <w:ind w:right="144"/>
              <w:rPr>
                <w:color w:val="000000"/>
              </w:rPr>
            </w:pPr>
            <w:r w:rsidRPr="00C7345F">
              <w:t>8</w:t>
            </w:r>
          </w:p>
        </w:tc>
        <w:tc>
          <w:tcPr>
            <w:tcW w:w="1512" w:type="dxa"/>
          </w:tcPr>
          <w:p w14:paraId="7A94177B" w14:textId="77777777" w:rsidR="00384C43" w:rsidRPr="00C7345F" w:rsidRDefault="00384C43" w:rsidP="00F73F5C">
            <w:pPr>
              <w:pStyle w:val="TableText"/>
              <w:ind w:right="288"/>
              <w:rPr>
                <w:color w:val="000000"/>
              </w:rPr>
            </w:pPr>
            <w:r w:rsidRPr="00C7345F">
              <w:t>0.41</w:t>
            </w:r>
          </w:p>
        </w:tc>
      </w:tr>
      <w:tr w:rsidR="00384C43" w:rsidRPr="00C7345F" w14:paraId="31E496BB" w14:textId="77777777" w:rsidTr="00F73F5C">
        <w:tc>
          <w:tcPr>
            <w:tcW w:w="1584" w:type="dxa"/>
          </w:tcPr>
          <w:p w14:paraId="5965FB48" w14:textId="77777777" w:rsidR="00384C43" w:rsidRPr="00C7345F" w:rsidRDefault="00384C43" w:rsidP="00F73F5C">
            <w:pPr>
              <w:pStyle w:val="TableText"/>
              <w:ind w:right="504"/>
              <w:rPr>
                <w:color w:val="000000"/>
              </w:rPr>
            </w:pPr>
            <w:r w:rsidRPr="00C7345F">
              <w:t>395</w:t>
            </w:r>
          </w:p>
        </w:tc>
        <w:tc>
          <w:tcPr>
            <w:tcW w:w="830" w:type="dxa"/>
          </w:tcPr>
          <w:p w14:paraId="3865F217" w14:textId="77777777" w:rsidR="00384C43" w:rsidRPr="00C7345F" w:rsidRDefault="00384C43" w:rsidP="00F73F5C">
            <w:pPr>
              <w:pStyle w:val="TableText"/>
              <w:ind w:right="288"/>
              <w:rPr>
                <w:color w:val="000000"/>
              </w:rPr>
            </w:pPr>
            <w:r w:rsidRPr="00C7345F">
              <w:t>2</w:t>
            </w:r>
          </w:p>
        </w:tc>
        <w:tc>
          <w:tcPr>
            <w:tcW w:w="950" w:type="dxa"/>
          </w:tcPr>
          <w:p w14:paraId="3A053CA4" w14:textId="77777777" w:rsidR="00384C43" w:rsidRPr="00C7345F" w:rsidRDefault="00384C43" w:rsidP="00F73F5C">
            <w:pPr>
              <w:pStyle w:val="TableText"/>
              <w:ind w:right="144"/>
              <w:rPr>
                <w:color w:val="000000"/>
              </w:rPr>
            </w:pPr>
            <w:r w:rsidRPr="00C7345F">
              <w:t>6</w:t>
            </w:r>
          </w:p>
        </w:tc>
        <w:tc>
          <w:tcPr>
            <w:tcW w:w="1512" w:type="dxa"/>
          </w:tcPr>
          <w:p w14:paraId="75F422B6" w14:textId="77777777" w:rsidR="00384C43" w:rsidRPr="00C7345F" w:rsidRDefault="00384C43" w:rsidP="00F73F5C">
            <w:pPr>
              <w:pStyle w:val="TableText"/>
              <w:ind w:right="288"/>
              <w:rPr>
                <w:color w:val="000000"/>
              </w:rPr>
            </w:pPr>
            <w:r w:rsidRPr="00C7345F">
              <w:t>0.31</w:t>
            </w:r>
          </w:p>
        </w:tc>
      </w:tr>
      <w:tr w:rsidR="00384C43" w:rsidRPr="00C7345F" w14:paraId="10FBFC44" w14:textId="77777777" w:rsidTr="00F73F5C">
        <w:tc>
          <w:tcPr>
            <w:tcW w:w="1584" w:type="dxa"/>
          </w:tcPr>
          <w:p w14:paraId="29774C17" w14:textId="77777777" w:rsidR="00384C43" w:rsidRPr="00C7345F" w:rsidRDefault="00384C43" w:rsidP="00F73F5C">
            <w:pPr>
              <w:pStyle w:val="TableText"/>
              <w:ind w:right="504"/>
              <w:rPr>
                <w:color w:val="000000"/>
              </w:rPr>
            </w:pPr>
            <w:r w:rsidRPr="00C7345F">
              <w:t>396</w:t>
            </w:r>
          </w:p>
        </w:tc>
        <w:tc>
          <w:tcPr>
            <w:tcW w:w="830" w:type="dxa"/>
          </w:tcPr>
          <w:p w14:paraId="60AEE51F" w14:textId="77777777" w:rsidR="00384C43" w:rsidRPr="00C7345F" w:rsidRDefault="00384C43" w:rsidP="00F73F5C">
            <w:pPr>
              <w:pStyle w:val="TableText"/>
              <w:ind w:right="288"/>
              <w:rPr>
                <w:color w:val="000000"/>
              </w:rPr>
            </w:pPr>
            <w:r w:rsidRPr="00C7345F">
              <w:t>2</w:t>
            </w:r>
          </w:p>
        </w:tc>
        <w:tc>
          <w:tcPr>
            <w:tcW w:w="950" w:type="dxa"/>
          </w:tcPr>
          <w:p w14:paraId="3098BD24" w14:textId="77777777" w:rsidR="00384C43" w:rsidRPr="00C7345F" w:rsidRDefault="00384C43" w:rsidP="00F73F5C">
            <w:pPr>
              <w:pStyle w:val="TableText"/>
              <w:ind w:right="144"/>
              <w:rPr>
                <w:color w:val="000000"/>
              </w:rPr>
            </w:pPr>
            <w:r w:rsidRPr="00C7345F">
              <w:t>6</w:t>
            </w:r>
          </w:p>
        </w:tc>
        <w:tc>
          <w:tcPr>
            <w:tcW w:w="1512" w:type="dxa"/>
          </w:tcPr>
          <w:p w14:paraId="6E9CD09D" w14:textId="77777777" w:rsidR="00384C43" w:rsidRPr="00C7345F" w:rsidRDefault="00384C43" w:rsidP="00F73F5C">
            <w:pPr>
              <w:pStyle w:val="TableText"/>
              <w:ind w:right="288"/>
              <w:rPr>
                <w:color w:val="000000"/>
              </w:rPr>
            </w:pPr>
            <w:r w:rsidRPr="00C7345F">
              <w:t>0.31</w:t>
            </w:r>
          </w:p>
        </w:tc>
      </w:tr>
      <w:tr w:rsidR="00384C43" w:rsidRPr="00C7345F" w14:paraId="37170587" w14:textId="77777777" w:rsidTr="00F73F5C">
        <w:tc>
          <w:tcPr>
            <w:tcW w:w="1584" w:type="dxa"/>
          </w:tcPr>
          <w:p w14:paraId="2E097F77" w14:textId="77777777" w:rsidR="00384C43" w:rsidRPr="00C7345F" w:rsidRDefault="00384C43" w:rsidP="00F73F5C">
            <w:pPr>
              <w:pStyle w:val="TableText"/>
              <w:ind w:right="504"/>
              <w:rPr>
                <w:color w:val="000000"/>
              </w:rPr>
            </w:pPr>
            <w:r w:rsidRPr="00C7345F">
              <w:t>397</w:t>
            </w:r>
          </w:p>
        </w:tc>
        <w:tc>
          <w:tcPr>
            <w:tcW w:w="830" w:type="dxa"/>
          </w:tcPr>
          <w:p w14:paraId="3D6BCC00" w14:textId="77777777" w:rsidR="00384C43" w:rsidRPr="00C7345F" w:rsidRDefault="00384C43" w:rsidP="00F73F5C">
            <w:pPr>
              <w:pStyle w:val="TableText"/>
              <w:ind w:right="288"/>
              <w:rPr>
                <w:color w:val="000000"/>
              </w:rPr>
            </w:pPr>
            <w:r w:rsidRPr="00C7345F">
              <w:t>2</w:t>
            </w:r>
          </w:p>
        </w:tc>
        <w:tc>
          <w:tcPr>
            <w:tcW w:w="950" w:type="dxa"/>
          </w:tcPr>
          <w:p w14:paraId="6B7DF8AF" w14:textId="77777777" w:rsidR="00384C43" w:rsidRPr="00C7345F" w:rsidRDefault="00384C43" w:rsidP="00F73F5C">
            <w:pPr>
              <w:pStyle w:val="TableText"/>
              <w:ind w:right="144"/>
              <w:rPr>
                <w:color w:val="000000"/>
              </w:rPr>
            </w:pPr>
            <w:r w:rsidRPr="00C7345F">
              <w:t>2</w:t>
            </w:r>
          </w:p>
        </w:tc>
        <w:tc>
          <w:tcPr>
            <w:tcW w:w="1512" w:type="dxa"/>
          </w:tcPr>
          <w:p w14:paraId="5ABA45DD" w14:textId="77777777" w:rsidR="00384C43" w:rsidRPr="00C7345F" w:rsidRDefault="00384C43" w:rsidP="00F73F5C">
            <w:pPr>
              <w:pStyle w:val="TableText"/>
              <w:ind w:right="288"/>
              <w:rPr>
                <w:color w:val="000000"/>
              </w:rPr>
            </w:pPr>
            <w:r w:rsidRPr="00C7345F">
              <w:t>0.10</w:t>
            </w:r>
          </w:p>
        </w:tc>
      </w:tr>
      <w:tr w:rsidR="00384C43" w:rsidRPr="00C7345F" w14:paraId="08F65C20" w14:textId="77777777" w:rsidTr="00F73F5C">
        <w:tc>
          <w:tcPr>
            <w:tcW w:w="1584" w:type="dxa"/>
          </w:tcPr>
          <w:p w14:paraId="093BE882" w14:textId="77777777" w:rsidR="00384C43" w:rsidRPr="00C7345F" w:rsidRDefault="00384C43" w:rsidP="00F73F5C">
            <w:pPr>
              <w:pStyle w:val="TableText"/>
              <w:ind w:right="504"/>
              <w:rPr>
                <w:color w:val="000000"/>
              </w:rPr>
            </w:pPr>
            <w:r w:rsidRPr="00C7345F">
              <w:t>398</w:t>
            </w:r>
          </w:p>
        </w:tc>
        <w:tc>
          <w:tcPr>
            <w:tcW w:w="830" w:type="dxa"/>
          </w:tcPr>
          <w:p w14:paraId="5A537C3F" w14:textId="77777777" w:rsidR="00384C43" w:rsidRPr="00C7345F" w:rsidRDefault="00384C43" w:rsidP="00F73F5C">
            <w:pPr>
              <w:pStyle w:val="TableText"/>
              <w:ind w:right="288"/>
              <w:rPr>
                <w:color w:val="000000"/>
              </w:rPr>
            </w:pPr>
            <w:r w:rsidRPr="00C7345F">
              <w:t>2</w:t>
            </w:r>
          </w:p>
        </w:tc>
        <w:tc>
          <w:tcPr>
            <w:tcW w:w="950" w:type="dxa"/>
          </w:tcPr>
          <w:p w14:paraId="4FD25F7E" w14:textId="77777777" w:rsidR="00384C43" w:rsidRPr="00C7345F" w:rsidRDefault="00384C43" w:rsidP="00F73F5C">
            <w:pPr>
              <w:pStyle w:val="TableText"/>
              <w:ind w:right="144"/>
              <w:rPr>
                <w:color w:val="000000"/>
              </w:rPr>
            </w:pPr>
            <w:r w:rsidRPr="00C7345F">
              <w:t>3</w:t>
            </w:r>
          </w:p>
        </w:tc>
        <w:tc>
          <w:tcPr>
            <w:tcW w:w="1512" w:type="dxa"/>
          </w:tcPr>
          <w:p w14:paraId="54A6401C" w14:textId="77777777" w:rsidR="00384C43" w:rsidRPr="00C7345F" w:rsidRDefault="00384C43" w:rsidP="00F73F5C">
            <w:pPr>
              <w:pStyle w:val="TableText"/>
              <w:ind w:right="288"/>
              <w:rPr>
                <w:color w:val="000000"/>
              </w:rPr>
            </w:pPr>
            <w:r w:rsidRPr="00C7345F">
              <w:t>0.15</w:t>
            </w:r>
          </w:p>
        </w:tc>
      </w:tr>
      <w:tr w:rsidR="00384C43" w:rsidRPr="00C7345F" w14:paraId="441EB8D1" w14:textId="77777777" w:rsidTr="00F73F5C">
        <w:tc>
          <w:tcPr>
            <w:tcW w:w="1584" w:type="dxa"/>
          </w:tcPr>
          <w:p w14:paraId="6E38E4F4" w14:textId="77777777" w:rsidR="00384C43" w:rsidRPr="00C7345F" w:rsidRDefault="00384C43" w:rsidP="00F73F5C">
            <w:pPr>
              <w:pStyle w:val="TableText"/>
              <w:ind w:right="504"/>
              <w:rPr>
                <w:color w:val="000000"/>
              </w:rPr>
            </w:pPr>
            <w:r w:rsidRPr="00C7345F">
              <w:t>399</w:t>
            </w:r>
          </w:p>
        </w:tc>
        <w:tc>
          <w:tcPr>
            <w:tcW w:w="830" w:type="dxa"/>
          </w:tcPr>
          <w:p w14:paraId="17B460BA" w14:textId="77777777" w:rsidR="00384C43" w:rsidRPr="00C7345F" w:rsidRDefault="00384C43" w:rsidP="00F73F5C">
            <w:pPr>
              <w:pStyle w:val="TableText"/>
              <w:ind w:right="288"/>
              <w:rPr>
                <w:color w:val="000000"/>
              </w:rPr>
            </w:pPr>
            <w:r w:rsidRPr="00C7345F">
              <w:t>2</w:t>
            </w:r>
          </w:p>
        </w:tc>
        <w:tc>
          <w:tcPr>
            <w:tcW w:w="950" w:type="dxa"/>
          </w:tcPr>
          <w:p w14:paraId="7DEF6B40" w14:textId="77777777" w:rsidR="00384C43" w:rsidRPr="00C7345F" w:rsidRDefault="00384C43" w:rsidP="00F73F5C">
            <w:pPr>
              <w:pStyle w:val="TableText"/>
              <w:ind w:right="144"/>
              <w:rPr>
                <w:color w:val="000000"/>
              </w:rPr>
            </w:pPr>
            <w:r w:rsidRPr="00C7345F">
              <w:t>2</w:t>
            </w:r>
          </w:p>
        </w:tc>
        <w:tc>
          <w:tcPr>
            <w:tcW w:w="1512" w:type="dxa"/>
          </w:tcPr>
          <w:p w14:paraId="64F2727B" w14:textId="77777777" w:rsidR="00384C43" w:rsidRPr="00C7345F" w:rsidRDefault="00384C43" w:rsidP="00F73F5C">
            <w:pPr>
              <w:pStyle w:val="TableText"/>
              <w:ind w:right="288"/>
              <w:rPr>
                <w:color w:val="000000"/>
              </w:rPr>
            </w:pPr>
            <w:r w:rsidRPr="00C7345F">
              <w:t>0.10</w:t>
            </w:r>
          </w:p>
        </w:tc>
      </w:tr>
      <w:tr w:rsidR="00384C43" w:rsidRPr="00C7345F" w14:paraId="17839734" w14:textId="77777777" w:rsidTr="00F73F5C">
        <w:tc>
          <w:tcPr>
            <w:tcW w:w="1584" w:type="dxa"/>
          </w:tcPr>
          <w:p w14:paraId="69A5057C" w14:textId="77777777" w:rsidR="00384C43" w:rsidRPr="00C7345F" w:rsidRDefault="00384C43" w:rsidP="00F73F5C">
            <w:pPr>
              <w:pStyle w:val="TableText"/>
              <w:ind w:right="504"/>
              <w:rPr>
                <w:color w:val="000000"/>
              </w:rPr>
            </w:pPr>
            <w:r w:rsidRPr="00C7345F">
              <w:t>401</w:t>
            </w:r>
          </w:p>
        </w:tc>
        <w:tc>
          <w:tcPr>
            <w:tcW w:w="830" w:type="dxa"/>
          </w:tcPr>
          <w:p w14:paraId="7AD064E6" w14:textId="77777777" w:rsidR="00384C43" w:rsidRPr="00C7345F" w:rsidRDefault="00384C43" w:rsidP="00F73F5C">
            <w:pPr>
              <w:pStyle w:val="TableText"/>
              <w:ind w:right="288"/>
              <w:rPr>
                <w:color w:val="000000"/>
              </w:rPr>
            </w:pPr>
            <w:r w:rsidRPr="00C7345F">
              <w:t>2</w:t>
            </w:r>
          </w:p>
        </w:tc>
        <w:tc>
          <w:tcPr>
            <w:tcW w:w="950" w:type="dxa"/>
          </w:tcPr>
          <w:p w14:paraId="27BBB940" w14:textId="77777777" w:rsidR="00384C43" w:rsidRPr="00C7345F" w:rsidRDefault="00384C43" w:rsidP="00F73F5C">
            <w:pPr>
              <w:pStyle w:val="TableText"/>
              <w:ind w:right="144"/>
              <w:rPr>
                <w:color w:val="000000"/>
              </w:rPr>
            </w:pPr>
            <w:r w:rsidRPr="00C7345F">
              <w:t>7</w:t>
            </w:r>
          </w:p>
        </w:tc>
        <w:tc>
          <w:tcPr>
            <w:tcW w:w="1512" w:type="dxa"/>
          </w:tcPr>
          <w:p w14:paraId="67BEA317" w14:textId="77777777" w:rsidR="00384C43" w:rsidRPr="00C7345F" w:rsidRDefault="00384C43" w:rsidP="00F73F5C">
            <w:pPr>
              <w:pStyle w:val="TableText"/>
              <w:ind w:right="288"/>
              <w:rPr>
                <w:color w:val="000000"/>
              </w:rPr>
            </w:pPr>
            <w:r w:rsidRPr="00C7345F">
              <w:t>0.36</w:t>
            </w:r>
          </w:p>
        </w:tc>
      </w:tr>
      <w:tr w:rsidR="00384C43" w:rsidRPr="00C7345F" w14:paraId="1718EA77" w14:textId="77777777" w:rsidTr="00F73F5C">
        <w:tc>
          <w:tcPr>
            <w:tcW w:w="1584" w:type="dxa"/>
          </w:tcPr>
          <w:p w14:paraId="2E4C644F" w14:textId="77777777" w:rsidR="00384C43" w:rsidRPr="00C7345F" w:rsidRDefault="00384C43" w:rsidP="00F73F5C">
            <w:pPr>
              <w:pStyle w:val="TableText"/>
              <w:ind w:right="504"/>
              <w:rPr>
                <w:color w:val="000000"/>
              </w:rPr>
            </w:pPr>
            <w:r w:rsidRPr="00C7345F">
              <w:t>402</w:t>
            </w:r>
          </w:p>
        </w:tc>
        <w:tc>
          <w:tcPr>
            <w:tcW w:w="830" w:type="dxa"/>
          </w:tcPr>
          <w:p w14:paraId="43B0E9F0" w14:textId="77777777" w:rsidR="00384C43" w:rsidRPr="00C7345F" w:rsidRDefault="00384C43" w:rsidP="00F73F5C">
            <w:pPr>
              <w:pStyle w:val="TableText"/>
              <w:ind w:right="288"/>
              <w:rPr>
                <w:color w:val="000000"/>
              </w:rPr>
            </w:pPr>
            <w:r w:rsidRPr="00C7345F">
              <w:t>2</w:t>
            </w:r>
          </w:p>
        </w:tc>
        <w:tc>
          <w:tcPr>
            <w:tcW w:w="950" w:type="dxa"/>
          </w:tcPr>
          <w:p w14:paraId="750B81B6" w14:textId="77777777" w:rsidR="00384C43" w:rsidRPr="00C7345F" w:rsidRDefault="00384C43" w:rsidP="00F73F5C">
            <w:pPr>
              <w:pStyle w:val="TableText"/>
              <w:ind w:right="144"/>
              <w:rPr>
                <w:color w:val="000000"/>
              </w:rPr>
            </w:pPr>
            <w:r w:rsidRPr="00C7345F">
              <w:t>2</w:t>
            </w:r>
          </w:p>
        </w:tc>
        <w:tc>
          <w:tcPr>
            <w:tcW w:w="1512" w:type="dxa"/>
          </w:tcPr>
          <w:p w14:paraId="557C280A" w14:textId="77777777" w:rsidR="00384C43" w:rsidRPr="00C7345F" w:rsidRDefault="00384C43" w:rsidP="00F73F5C">
            <w:pPr>
              <w:pStyle w:val="TableText"/>
              <w:ind w:right="288"/>
              <w:rPr>
                <w:color w:val="000000"/>
              </w:rPr>
            </w:pPr>
            <w:r w:rsidRPr="00C7345F">
              <w:t>0.10</w:t>
            </w:r>
          </w:p>
        </w:tc>
      </w:tr>
      <w:tr w:rsidR="00384C43" w:rsidRPr="00C7345F" w14:paraId="6E26EACB" w14:textId="77777777" w:rsidTr="00F73F5C">
        <w:tc>
          <w:tcPr>
            <w:tcW w:w="1584" w:type="dxa"/>
          </w:tcPr>
          <w:p w14:paraId="31E7A11C" w14:textId="77777777" w:rsidR="00384C43" w:rsidRPr="00C7345F" w:rsidRDefault="00384C43" w:rsidP="00F73F5C">
            <w:pPr>
              <w:pStyle w:val="TableText"/>
              <w:ind w:right="504"/>
              <w:rPr>
                <w:color w:val="000000"/>
              </w:rPr>
            </w:pPr>
            <w:r w:rsidRPr="00C7345F">
              <w:t>404</w:t>
            </w:r>
          </w:p>
        </w:tc>
        <w:tc>
          <w:tcPr>
            <w:tcW w:w="830" w:type="dxa"/>
          </w:tcPr>
          <w:p w14:paraId="1E1C8CC2" w14:textId="77777777" w:rsidR="00384C43" w:rsidRPr="00C7345F" w:rsidRDefault="00384C43" w:rsidP="00F73F5C">
            <w:pPr>
              <w:pStyle w:val="TableText"/>
              <w:ind w:right="288"/>
              <w:rPr>
                <w:color w:val="000000"/>
              </w:rPr>
            </w:pPr>
            <w:r w:rsidRPr="00C7345F">
              <w:t>2</w:t>
            </w:r>
          </w:p>
        </w:tc>
        <w:tc>
          <w:tcPr>
            <w:tcW w:w="950" w:type="dxa"/>
          </w:tcPr>
          <w:p w14:paraId="4850C34C" w14:textId="77777777" w:rsidR="00384C43" w:rsidRPr="00C7345F" w:rsidRDefault="00384C43" w:rsidP="00F73F5C">
            <w:pPr>
              <w:pStyle w:val="TableText"/>
              <w:ind w:right="144"/>
              <w:rPr>
                <w:color w:val="000000"/>
              </w:rPr>
            </w:pPr>
            <w:r w:rsidRPr="00C7345F">
              <w:t>8</w:t>
            </w:r>
          </w:p>
        </w:tc>
        <w:tc>
          <w:tcPr>
            <w:tcW w:w="1512" w:type="dxa"/>
          </w:tcPr>
          <w:p w14:paraId="5D6105C3" w14:textId="77777777" w:rsidR="00384C43" w:rsidRPr="00C7345F" w:rsidRDefault="00384C43" w:rsidP="00F73F5C">
            <w:pPr>
              <w:pStyle w:val="TableText"/>
              <w:ind w:right="288"/>
              <w:rPr>
                <w:color w:val="000000"/>
              </w:rPr>
            </w:pPr>
            <w:r w:rsidRPr="00C7345F">
              <w:t>0.41</w:t>
            </w:r>
          </w:p>
        </w:tc>
      </w:tr>
      <w:tr w:rsidR="00384C43" w:rsidRPr="00C7345F" w14:paraId="3613A968" w14:textId="77777777" w:rsidTr="00F73F5C">
        <w:tc>
          <w:tcPr>
            <w:tcW w:w="1584" w:type="dxa"/>
          </w:tcPr>
          <w:p w14:paraId="660A6F98" w14:textId="77777777" w:rsidR="00384C43" w:rsidRPr="00C7345F" w:rsidRDefault="00384C43" w:rsidP="00F73F5C">
            <w:pPr>
              <w:pStyle w:val="TableText"/>
              <w:ind w:right="504"/>
              <w:rPr>
                <w:color w:val="000000"/>
              </w:rPr>
            </w:pPr>
            <w:r w:rsidRPr="00C7345F">
              <w:t>405</w:t>
            </w:r>
          </w:p>
        </w:tc>
        <w:tc>
          <w:tcPr>
            <w:tcW w:w="830" w:type="dxa"/>
          </w:tcPr>
          <w:p w14:paraId="3968122E" w14:textId="77777777" w:rsidR="00384C43" w:rsidRPr="00C7345F" w:rsidRDefault="00384C43" w:rsidP="00F73F5C">
            <w:pPr>
              <w:pStyle w:val="TableText"/>
              <w:ind w:right="288"/>
              <w:rPr>
                <w:color w:val="000000"/>
              </w:rPr>
            </w:pPr>
            <w:r w:rsidRPr="00C7345F">
              <w:t>2</w:t>
            </w:r>
          </w:p>
        </w:tc>
        <w:tc>
          <w:tcPr>
            <w:tcW w:w="950" w:type="dxa"/>
          </w:tcPr>
          <w:p w14:paraId="688E4121" w14:textId="77777777" w:rsidR="00384C43" w:rsidRPr="00C7345F" w:rsidRDefault="00384C43" w:rsidP="00F73F5C">
            <w:pPr>
              <w:pStyle w:val="TableText"/>
              <w:ind w:right="144"/>
              <w:rPr>
                <w:color w:val="000000"/>
              </w:rPr>
            </w:pPr>
            <w:r w:rsidRPr="00C7345F">
              <w:t>2</w:t>
            </w:r>
          </w:p>
        </w:tc>
        <w:tc>
          <w:tcPr>
            <w:tcW w:w="1512" w:type="dxa"/>
          </w:tcPr>
          <w:p w14:paraId="346587B3" w14:textId="77777777" w:rsidR="00384C43" w:rsidRPr="00C7345F" w:rsidRDefault="00384C43" w:rsidP="00F73F5C">
            <w:pPr>
              <w:pStyle w:val="TableText"/>
              <w:ind w:right="288"/>
              <w:rPr>
                <w:color w:val="000000"/>
              </w:rPr>
            </w:pPr>
            <w:r w:rsidRPr="00C7345F">
              <w:t>0.10</w:t>
            </w:r>
          </w:p>
        </w:tc>
      </w:tr>
      <w:tr w:rsidR="00384C43" w:rsidRPr="00C7345F" w14:paraId="2A6FC496" w14:textId="77777777" w:rsidTr="00F73F5C">
        <w:tc>
          <w:tcPr>
            <w:tcW w:w="1584" w:type="dxa"/>
          </w:tcPr>
          <w:p w14:paraId="2B56CA48" w14:textId="77777777" w:rsidR="00384C43" w:rsidRPr="00C7345F" w:rsidRDefault="00384C43" w:rsidP="00F73F5C">
            <w:pPr>
              <w:pStyle w:val="TableText"/>
              <w:ind w:right="504"/>
              <w:rPr>
                <w:color w:val="000000"/>
              </w:rPr>
            </w:pPr>
            <w:r w:rsidRPr="00C7345F">
              <w:t>406</w:t>
            </w:r>
          </w:p>
        </w:tc>
        <w:tc>
          <w:tcPr>
            <w:tcW w:w="830" w:type="dxa"/>
          </w:tcPr>
          <w:p w14:paraId="3B9AFB48" w14:textId="77777777" w:rsidR="00384C43" w:rsidRPr="00C7345F" w:rsidRDefault="00384C43" w:rsidP="00F73F5C">
            <w:pPr>
              <w:pStyle w:val="TableText"/>
              <w:ind w:right="288"/>
              <w:rPr>
                <w:color w:val="000000"/>
              </w:rPr>
            </w:pPr>
            <w:r w:rsidRPr="00C7345F">
              <w:t>2</w:t>
            </w:r>
          </w:p>
        </w:tc>
        <w:tc>
          <w:tcPr>
            <w:tcW w:w="950" w:type="dxa"/>
          </w:tcPr>
          <w:p w14:paraId="43A6CBCD" w14:textId="77777777" w:rsidR="00384C43" w:rsidRPr="00C7345F" w:rsidRDefault="00384C43" w:rsidP="00F73F5C">
            <w:pPr>
              <w:pStyle w:val="TableText"/>
              <w:ind w:right="144"/>
              <w:rPr>
                <w:color w:val="000000"/>
              </w:rPr>
            </w:pPr>
            <w:r w:rsidRPr="00C7345F">
              <w:t>2</w:t>
            </w:r>
          </w:p>
        </w:tc>
        <w:tc>
          <w:tcPr>
            <w:tcW w:w="1512" w:type="dxa"/>
          </w:tcPr>
          <w:p w14:paraId="70E55EB9" w14:textId="77777777" w:rsidR="00384C43" w:rsidRPr="00C7345F" w:rsidRDefault="00384C43" w:rsidP="00F73F5C">
            <w:pPr>
              <w:pStyle w:val="TableText"/>
              <w:ind w:right="288"/>
              <w:rPr>
                <w:color w:val="000000"/>
              </w:rPr>
            </w:pPr>
            <w:r w:rsidRPr="00C7345F">
              <w:t>0.10</w:t>
            </w:r>
          </w:p>
        </w:tc>
      </w:tr>
      <w:tr w:rsidR="00384C43" w:rsidRPr="00C7345F" w14:paraId="18FC2C3A" w14:textId="77777777" w:rsidTr="00F73F5C">
        <w:tc>
          <w:tcPr>
            <w:tcW w:w="1584" w:type="dxa"/>
          </w:tcPr>
          <w:p w14:paraId="1CD57F31" w14:textId="77777777" w:rsidR="00384C43" w:rsidRPr="00C7345F" w:rsidRDefault="00384C43" w:rsidP="00F73F5C">
            <w:pPr>
              <w:pStyle w:val="TableText"/>
              <w:ind w:right="504"/>
              <w:rPr>
                <w:color w:val="000000"/>
              </w:rPr>
            </w:pPr>
            <w:r w:rsidRPr="00C7345F">
              <w:t>407</w:t>
            </w:r>
          </w:p>
        </w:tc>
        <w:tc>
          <w:tcPr>
            <w:tcW w:w="830" w:type="dxa"/>
          </w:tcPr>
          <w:p w14:paraId="457D4654" w14:textId="77777777" w:rsidR="00384C43" w:rsidRPr="00C7345F" w:rsidRDefault="00384C43" w:rsidP="00F73F5C">
            <w:pPr>
              <w:pStyle w:val="TableText"/>
              <w:ind w:right="288"/>
              <w:rPr>
                <w:color w:val="000000"/>
              </w:rPr>
            </w:pPr>
            <w:r w:rsidRPr="00C7345F">
              <w:t>2</w:t>
            </w:r>
          </w:p>
        </w:tc>
        <w:tc>
          <w:tcPr>
            <w:tcW w:w="950" w:type="dxa"/>
          </w:tcPr>
          <w:p w14:paraId="71FFE1F3" w14:textId="77777777" w:rsidR="00384C43" w:rsidRPr="00C7345F" w:rsidRDefault="00384C43" w:rsidP="00F73F5C">
            <w:pPr>
              <w:pStyle w:val="TableText"/>
              <w:ind w:right="144"/>
              <w:rPr>
                <w:color w:val="000000"/>
              </w:rPr>
            </w:pPr>
            <w:r w:rsidRPr="00C7345F">
              <w:t>3</w:t>
            </w:r>
          </w:p>
        </w:tc>
        <w:tc>
          <w:tcPr>
            <w:tcW w:w="1512" w:type="dxa"/>
          </w:tcPr>
          <w:p w14:paraId="008C1487" w14:textId="77777777" w:rsidR="00384C43" w:rsidRPr="00C7345F" w:rsidRDefault="00384C43" w:rsidP="00F73F5C">
            <w:pPr>
              <w:pStyle w:val="TableText"/>
              <w:ind w:right="288"/>
              <w:rPr>
                <w:color w:val="000000"/>
              </w:rPr>
            </w:pPr>
            <w:r w:rsidRPr="00C7345F">
              <w:t>0.15</w:t>
            </w:r>
          </w:p>
        </w:tc>
      </w:tr>
      <w:tr w:rsidR="00384C43" w:rsidRPr="00C7345F" w14:paraId="4809192F" w14:textId="77777777" w:rsidTr="00F73F5C">
        <w:tc>
          <w:tcPr>
            <w:tcW w:w="1584" w:type="dxa"/>
          </w:tcPr>
          <w:p w14:paraId="1D3974DB" w14:textId="77777777" w:rsidR="00384C43" w:rsidRPr="00C7345F" w:rsidRDefault="00384C43" w:rsidP="00F73F5C">
            <w:pPr>
              <w:pStyle w:val="TableText"/>
              <w:ind w:right="504"/>
              <w:rPr>
                <w:color w:val="000000"/>
              </w:rPr>
            </w:pPr>
            <w:r w:rsidRPr="00C7345F">
              <w:t>409</w:t>
            </w:r>
          </w:p>
        </w:tc>
        <w:tc>
          <w:tcPr>
            <w:tcW w:w="830" w:type="dxa"/>
          </w:tcPr>
          <w:p w14:paraId="4044B4FC" w14:textId="77777777" w:rsidR="00384C43" w:rsidRPr="00C7345F" w:rsidRDefault="00384C43" w:rsidP="00F73F5C">
            <w:pPr>
              <w:pStyle w:val="TableText"/>
              <w:ind w:right="288"/>
              <w:rPr>
                <w:color w:val="000000"/>
              </w:rPr>
            </w:pPr>
            <w:r w:rsidRPr="00C7345F">
              <w:t>2</w:t>
            </w:r>
          </w:p>
        </w:tc>
        <w:tc>
          <w:tcPr>
            <w:tcW w:w="950" w:type="dxa"/>
          </w:tcPr>
          <w:p w14:paraId="26E00B51" w14:textId="77777777" w:rsidR="00384C43" w:rsidRPr="00C7345F" w:rsidRDefault="00384C43" w:rsidP="00F73F5C">
            <w:pPr>
              <w:pStyle w:val="TableText"/>
              <w:ind w:right="144"/>
              <w:rPr>
                <w:color w:val="000000"/>
              </w:rPr>
            </w:pPr>
            <w:r w:rsidRPr="00C7345F">
              <w:t>4</w:t>
            </w:r>
          </w:p>
        </w:tc>
        <w:tc>
          <w:tcPr>
            <w:tcW w:w="1512" w:type="dxa"/>
          </w:tcPr>
          <w:p w14:paraId="7C1EE376" w14:textId="77777777" w:rsidR="00384C43" w:rsidRPr="00C7345F" w:rsidRDefault="00384C43" w:rsidP="00F73F5C">
            <w:pPr>
              <w:pStyle w:val="TableText"/>
              <w:ind w:right="288"/>
              <w:rPr>
                <w:color w:val="000000"/>
              </w:rPr>
            </w:pPr>
            <w:r w:rsidRPr="00C7345F">
              <w:t>0.20</w:t>
            </w:r>
          </w:p>
        </w:tc>
      </w:tr>
      <w:tr w:rsidR="00384C43" w:rsidRPr="00C7345F" w14:paraId="19F14F22" w14:textId="77777777" w:rsidTr="00F73F5C">
        <w:tc>
          <w:tcPr>
            <w:tcW w:w="1584" w:type="dxa"/>
          </w:tcPr>
          <w:p w14:paraId="2017E888" w14:textId="77777777" w:rsidR="00384C43" w:rsidRPr="00C7345F" w:rsidRDefault="00384C43" w:rsidP="00F73F5C">
            <w:pPr>
              <w:pStyle w:val="TableText"/>
              <w:ind w:right="504"/>
              <w:rPr>
                <w:color w:val="000000"/>
              </w:rPr>
            </w:pPr>
            <w:r w:rsidRPr="00C7345F">
              <w:t>411</w:t>
            </w:r>
          </w:p>
        </w:tc>
        <w:tc>
          <w:tcPr>
            <w:tcW w:w="830" w:type="dxa"/>
          </w:tcPr>
          <w:p w14:paraId="504075AF" w14:textId="77777777" w:rsidR="00384C43" w:rsidRPr="00C7345F" w:rsidRDefault="00384C43" w:rsidP="00F73F5C">
            <w:pPr>
              <w:pStyle w:val="TableText"/>
              <w:ind w:right="288"/>
              <w:rPr>
                <w:color w:val="000000"/>
              </w:rPr>
            </w:pPr>
            <w:r w:rsidRPr="00C7345F">
              <w:t>2</w:t>
            </w:r>
          </w:p>
        </w:tc>
        <w:tc>
          <w:tcPr>
            <w:tcW w:w="950" w:type="dxa"/>
          </w:tcPr>
          <w:p w14:paraId="53EF90F7" w14:textId="77777777" w:rsidR="00384C43" w:rsidRPr="00C7345F" w:rsidRDefault="00384C43" w:rsidP="00F73F5C">
            <w:pPr>
              <w:pStyle w:val="TableText"/>
              <w:ind w:right="144"/>
              <w:rPr>
                <w:color w:val="000000"/>
              </w:rPr>
            </w:pPr>
            <w:r w:rsidRPr="00C7345F">
              <w:t>4</w:t>
            </w:r>
          </w:p>
        </w:tc>
        <w:tc>
          <w:tcPr>
            <w:tcW w:w="1512" w:type="dxa"/>
          </w:tcPr>
          <w:p w14:paraId="28993E21" w14:textId="77777777" w:rsidR="00384C43" w:rsidRPr="00C7345F" w:rsidRDefault="00384C43" w:rsidP="00F73F5C">
            <w:pPr>
              <w:pStyle w:val="TableText"/>
              <w:ind w:right="288"/>
              <w:rPr>
                <w:color w:val="000000"/>
              </w:rPr>
            </w:pPr>
            <w:r w:rsidRPr="00C7345F">
              <w:t>0.20</w:t>
            </w:r>
          </w:p>
        </w:tc>
      </w:tr>
      <w:tr w:rsidR="00384C43" w:rsidRPr="00C7345F" w14:paraId="5D92FDA3" w14:textId="77777777" w:rsidTr="00F73F5C">
        <w:tc>
          <w:tcPr>
            <w:tcW w:w="1584" w:type="dxa"/>
          </w:tcPr>
          <w:p w14:paraId="59758858" w14:textId="77777777" w:rsidR="00384C43" w:rsidRPr="00C7345F" w:rsidRDefault="00384C43" w:rsidP="00F73F5C">
            <w:pPr>
              <w:pStyle w:val="TableText"/>
              <w:ind w:right="504"/>
              <w:rPr>
                <w:color w:val="000000"/>
              </w:rPr>
            </w:pPr>
            <w:r w:rsidRPr="00C7345F">
              <w:t>412</w:t>
            </w:r>
          </w:p>
        </w:tc>
        <w:tc>
          <w:tcPr>
            <w:tcW w:w="830" w:type="dxa"/>
          </w:tcPr>
          <w:p w14:paraId="0CFC6C44" w14:textId="77777777" w:rsidR="00384C43" w:rsidRPr="00C7345F" w:rsidRDefault="00384C43" w:rsidP="00F73F5C">
            <w:pPr>
              <w:pStyle w:val="TableText"/>
              <w:ind w:right="288"/>
              <w:rPr>
                <w:color w:val="000000"/>
              </w:rPr>
            </w:pPr>
            <w:r w:rsidRPr="00C7345F">
              <w:t>2</w:t>
            </w:r>
          </w:p>
        </w:tc>
        <w:tc>
          <w:tcPr>
            <w:tcW w:w="950" w:type="dxa"/>
          </w:tcPr>
          <w:p w14:paraId="4AD22D71" w14:textId="77777777" w:rsidR="00384C43" w:rsidRPr="00C7345F" w:rsidRDefault="00384C43" w:rsidP="00F73F5C">
            <w:pPr>
              <w:pStyle w:val="TableText"/>
              <w:ind w:right="144"/>
              <w:rPr>
                <w:color w:val="000000"/>
              </w:rPr>
            </w:pPr>
            <w:r w:rsidRPr="00C7345F">
              <w:t>9</w:t>
            </w:r>
          </w:p>
        </w:tc>
        <w:tc>
          <w:tcPr>
            <w:tcW w:w="1512" w:type="dxa"/>
          </w:tcPr>
          <w:p w14:paraId="7C261F7D" w14:textId="77777777" w:rsidR="00384C43" w:rsidRPr="00C7345F" w:rsidRDefault="00384C43" w:rsidP="00F73F5C">
            <w:pPr>
              <w:pStyle w:val="TableText"/>
              <w:ind w:right="288"/>
              <w:rPr>
                <w:color w:val="000000"/>
              </w:rPr>
            </w:pPr>
            <w:r w:rsidRPr="00C7345F">
              <w:t>0.46</w:t>
            </w:r>
          </w:p>
        </w:tc>
      </w:tr>
    </w:tbl>
    <w:p w14:paraId="6B194089" w14:textId="77777777" w:rsidR="00384C43" w:rsidRPr="00C7345F" w:rsidRDefault="00384C43">
      <w:r w:rsidRPr="00C7345F">
        <w:fldChar w:fldCharType="begin"/>
      </w:r>
      <w:r w:rsidRPr="00C7345F">
        <w:instrText xml:space="preserve"> REF _Ref66090549 \h </w:instrText>
      </w:r>
      <w:r w:rsidRPr="00C7345F">
        <w:fldChar w:fldCharType="separate"/>
      </w:r>
      <w:r w:rsidRPr="00C7345F">
        <w:t>Table 4.C.9</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four)</w:t>
      </w:r>
    </w:p>
    <w:tbl>
      <w:tblPr>
        <w:tblStyle w:val="TRs"/>
        <w:tblW w:w="0" w:type="auto"/>
        <w:tblLayout w:type="fixed"/>
        <w:tblLook w:val="04A0" w:firstRow="1" w:lastRow="0" w:firstColumn="1" w:lastColumn="0" w:noHBand="0" w:noVBand="1"/>
        <w:tblDescription w:val="Scale Score and Performance Level Distribution of Overall Scores for Grade Eight, continuation four"/>
      </w:tblPr>
      <w:tblGrid>
        <w:gridCol w:w="1584"/>
        <w:gridCol w:w="830"/>
        <w:gridCol w:w="950"/>
        <w:gridCol w:w="1512"/>
      </w:tblGrid>
      <w:tr w:rsidR="00384C43" w:rsidRPr="00C7345F" w14:paraId="78F5D9C9"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2CDBE4E"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6A0A9DF6" w14:textId="77777777" w:rsidR="00384C43" w:rsidRPr="00C7345F" w:rsidRDefault="00384C43" w:rsidP="00F73F5C">
            <w:pPr>
              <w:pStyle w:val="TableHead"/>
              <w:rPr>
                <w:noProof w:val="0"/>
              </w:rPr>
            </w:pPr>
            <w:r w:rsidRPr="00C7345F">
              <w:rPr>
                <w:noProof w:val="0"/>
              </w:rPr>
              <w:t>Level</w:t>
            </w:r>
          </w:p>
        </w:tc>
        <w:tc>
          <w:tcPr>
            <w:tcW w:w="950" w:type="dxa"/>
            <w:hideMark/>
          </w:tcPr>
          <w:p w14:paraId="345AC839" w14:textId="77777777" w:rsidR="00384C43" w:rsidRPr="00C7345F" w:rsidRDefault="00384C43" w:rsidP="00F73F5C">
            <w:pPr>
              <w:pStyle w:val="TableHead"/>
              <w:rPr>
                <w:noProof w:val="0"/>
              </w:rPr>
            </w:pPr>
            <w:r w:rsidRPr="00C7345F">
              <w:rPr>
                <w:noProof w:val="0"/>
              </w:rPr>
              <w:t>N</w:t>
            </w:r>
          </w:p>
        </w:tc>
        <w:tc>
          <w:tcPr>
            <w:tcW w:w="1512" w:type="dxa"/>
            <w:hideMark/>
          </w:tcPr>
          <w:p w14:paraId="19C01517" w14:textId="77777777" w:rsidR="00384C43" w:rsidRPr="00C7345F" w:rsidRDefault="00384C43" w:rsidP="00F73F5C">
            <w:pPr>
              <w:pStyle w:val="TableHead"/>
              <w:rPr>
                <w:noProof w:val="0"/>
              </w:rPr>
            </w:pPr>
            <w:r w:rsidRPr="00C7345F">
              <w:rPr>
                <w:noProof w:val="0"/>
              </w:rPr>
              <w:t>Percentage</w:t>
            </w:r>
          </w:p>
        </w:tc>
      </w:tr>
      <w:tr w:rsidR="00384C43" w:rsidRPr="00C7345F" w14:paraId="210BE3BB" w14:textId="77777777" w:rsidTr="00F73F5C">
        <w:tc>
          <w:tcPr>
            <w:tcW w:w="1584" w:type="dxa"/>
          </w:tcPr>
          <w:p w14:paraId="0AB0EA56" w14:textId="77777777" w:rsidR="00384C43" w:rsidRPr="00C7345F" w:rsidRDefault="00384C43" w:rsidP="00F73F5C">
            <w:pPr>
              <w:pStyle w:val="TableText"/>
              <w:ind w:right="504"/>
              <w:rPr>
                <w:color w:val="000000"/>
              </w:rPr>
            </w:pPr>
            <w:r w:rsidRPr="00C7345F">
              <w:t>413</w:t>
            </w:r>
          </w:p>
        </w:tc>
        <w:tc>
          <w:tcPr>
            <w:tcW w:w="830" w:type="dxa"/>
          </w:tcPr>
          <w:p w14:paraId="401A9186" w14:textId="77777777" w:rsidR="00384C43" w:rsidRPr="00C7345F" w:rsidRDefault="00384C43" w:rsidP="00F73F5C">
            <w:pPr>
              <w:pStyle w:val="TableText"/>
              <w:ind w:right="288"/>
              <w:rPr>
                <w:color w:val="000000"/>
              </w:rPr>
            </w:pPr>
            <w:r w:rsidRPr="00C7345F">
              <w:t>2</w:t>
            </w:r>
          </w:p>
        </w:tc>
        <w:tc>
          <w:tcPr>
            <w:tcW w:w="950" w:type="dxa"/>
          </w:tcPr>
          <w:p w14:paraId="564DA8EE" w14:textId="77777777" w:rsidR="00384C43" w:rsidRPr="00C7345F" w:rsidRDefault="00384C43" w:rsidP="00F73F5C">
            <w:pPr>
              <w:pStyle w:val="TableText"/>
              <w:ind w:right="144"/>
              <w:rPr>
                <w:color w:val="000000"/>
              </w:rPr>
            </w:pPr>
            <w:r w:rsidRPr="00C7345F">
              <w:t>1</w:t>
            </w:r>
          </w:p>
        </w:tc>
        <w:tc>
          <w:tcPr>
            <w:tcW w:w="1512" w:type="dxa"/>
          </w:tcPr>
          <w:p w14:paraId="7C5697D6" w14:textId="77777777" w:rsidR="00384C43" w:rsidRPr="00C7345F" w:rsidRDefault="00384C43" w:rsidP="00F73F5C">
            <w:pPr>
              <w:pStyle w:val="TableText"/>
              <w:ind w:right="288"/>
              <w:rPr>
                <w:color w:val="000000"/>
              </w:rPr>
            </w:pPr>
            <w:r w:rsidRPr="00C7345F">
              <w:t>0.05</w:t>
            </w:r>
          </w:p>
        </w:tc>
      </w:tr>
      <w:tr w:rsidR="00384C43" w:rsidRPr="00C7345F" w14:paraId="6CC1E38D" w14:textId="77777777" w:rsidTr="00F73F5C">
        <w:tc>
          <w:tcPr>
            <w:tcW w:w="1584" w:type="dxa"/>
          </w:tcPr>
          <w:p w14:paraId="602C417E" w14:textId="77777777" w:rsidR="00384C43" w:rsidRPr="00C7345F" w:rsidRDefault="00384C43" w:rsidP="00F73F5C">
            <w:pPr>
              <w:pStyle w:val="TableText"/>
              <w:ind w:right="504"/>
              <w:rPr>
                <w:color w:val="000000"/>
              </w:rPr>
            </w:pPr>
            <w:r w:rsidRPr="00C7345F">
              <w:t>414</w:t>
            </w:r>
          </w:p>
        </w:tc>
        <w:tc>
          <w:tcPr>
            <w:tcW w:w="830" w:type="dxa"/>
          </w:tcPr>
          <w:p w14:paraId="1CD96055" w14:textId="77777777" w:rsidR="00384C43" w:rsidRPr="00C7345F" w:rsidRDefault="00384C43" w:rsidP="00F73F5C">
            <w:pPr>
              <w:pStyle w:val="TableText"/>
              <w:ind w:right="288"/>
              <w:rPr>
                <w:color w:val="000000"/>
              </w:rPr>
            </w:pPr>
            <w:r w:rsidRPr="00C7345F">
              <w:t>2</w:t>
            </w:r>
          </w:p>
        </w:tc>
        <w:tc>
          <w:tcPr>
            <w:tcW w:w="950" w:type="dxa"/>
          </w:tcPr>
          <w:p w14:paraId="5A516363" w14:textId="77777777" w:rsidR="00384C43" w:rsidRPr="00C7345F" w:rsidRDefault="00384C43" w:rsidP="00F73F5C">
            <w:pPr>
              <w:pStyle w:val="TableText"/>
              <w:ind w:right="144"/>
              <w:rPr>
                <w:color w:val="000000"/>
              </w:rPr>
            </w:pPr>
            <w:r w:rsidRPr="00C7345F">
              <w:t>11</w:t>
            </w:r>
          </w:p>
        </w:tc>
        <w:tc>
          <w:tcPr>
            <w:tcW w:w="1512" w:type="dxa"/>
          </w:tcPr>
          <w:p w14:paraId="7F5EA3E1" w14:textId="77777777" w:rsidR="00384C43" w:rsidRPr="00C7345F" w:rsidRDefault="00384C43" w:rsidP="00F73F5C">
            <w:pPr>
              <w:pStyle w:val="TableText"/>
              <w:ind w:right="288"/>
              <w:rPr>
                <w:color w:val="000000"/>
              </w:rPr>
            </w:pPr>
            <w:r w:rsidRPr="00C7345F">
              <w:t>0.56</w:t>
            </w:r>
          </w:p>
        </w:tc>
      </w:tr>
      <w:tr w:rsidR="00384C43" w:rsidRPr="00C7345F" w14:paraId="1E6293EA" w14:textId="77777777" w:rsidTr="00F73F5C">
        <w:tc>
          <w:tcPr>
            <w:tcW w:w="1584" w:type="dxa"/>
          </w:tcPr>
          <w:p w14:paraId="654378F4" w14:textId="77777777" w:rsidR="00384C43" w:rsidRPr="00C7345F" w:rsidRDefault="00384C43" w:rsidP="00F73F5C">
            <w:pPr>
              <w:pStyle w:val="TableText"/>
              <w:ind w:right="504"/>
              <w:rPr>
                <w:color w:val="000000"/>
              </w:rPr>
            </w:pPr>
            <w:r w:rsidRPr="00C7345F">
              <w:t>416</w:t>
            </w:r>
          </w:p>
        </w:tc>
        <w:tc>
          <w:tcPr>
            <w:tcW w:w="830" w:type="dxa"/>
          </w:tcPr>
          <w:p w14:paraId="688415A9" w14:textId="77777777" w:rsidR="00384C43" w:rsidRPr="00C7345F" w:rsidRDefault="00384C43" w:rsidP="00F73F5C">
            <w:pPr>
              <w:pStyle w:val="TableText"/>
              <w:ind w:right="288"/>
              <w:rPr>
                <w:color w:val="000000"/>
              </w:rPr>
            </w:pPr>
            <w:r w:rsidRPr="00C7345F">
              <w:t>2</w:t>
            </w:r>
          </w:p>
        </w:tc>
        <w:tc>
          <w:tcPr>
            <w:tcW w:w="950" w:type="dxa"/>
          </w:tcPr>
          <w:p w14:paraId="2E3FD940" w14:textId="77777777" w:rsidR="00384C43" w:rsidRPr="00C7345F" w:rsidRDefault="00384C43" w:rsidP="00F73F5C">
            <w:pPr>
              <w:pStyle w:val="TableText"/>
              <w:ind w:right="144"/>
              <w:rPr>
                <w:color w:val="000000"/>
              </w:rPr>
            </w:pPr>
            <w:r w:rsidRPr="00C7345F">
              <w:t>1</w:t>
            </w:r>
          </w:p>
        </w:tc>
        <w:tc>
          <w:tcPr>
            <w:tcW w:w="1512" w:type="dxa"/>
          </w:tcPr>
          <w:p w14:paraId="627E3275" w14:textId="77777777" w:rsidR="00384C43" w:rsidRPr="00C7345F" w:rsidRDefault="00384C43" w:rsidP="00F73F5C">
            <w:pPr>
              <w:pStyle w:val="TableText"/>
              <w:ind w:right="288"/>
              <w:rPr>
                <w:color w:val="000000"/>
              </w:rPr>
            </w:pPr>
            <w:r w:rsidRPr="00C7345F">
              <w:t>0.05</w:t>
            </w:r>
          </w:p>
        </w:tc>
      </w:tr>
      <w:tr w:rsidR="00384C43" w:rsidRPr="00C7345F" w14:paraId="29D0E807" w14:textId="77777777" w:rsidTr="00F73F5C">
        <w:tc>
          <w:tcPr>
            <w:tcW w:w="1584" w:type="dxa"/>
          </w:tcPr>
          <w:p w14:paraId="46D13094" w14:textId="77777777" w:rsidR="00384C43" w:rsidRPr="00C7345F" w:rsidRDefault="00384C43" w:rsidP="00F73F5C">
            <w:pPr>
              <w:pStyle w:val="TableText"/>
              <w:ind w:right="504"/>
              <w:rPr>
                <w:color w:val="000000"/>
              </w:rPr>
            </w:pPr>
            <w:r w:rsidRPr="00C7345F">
              <w:t>417</w:t>
            </w:r>
          </w:p>
        </w:tc>
        <w:tc>
          <w:tcPr>
            <w:tcW w:w="830" w:type="dxa"/>
          </w:tcPr>
          <w:p w14:paraId="62417CEC" w14:textId="77777777" w:rsidR="00384C43" w:rsidRPr="00C7345F" w:rsidRDefault="00384C43" w:rsidP="00F73F5C">
            <w:pPr>
              <w:pStyle w:val="TableText"/>
              <w:ind w:right="288"/>
              <w:rPr>
                <w:color w:val="000000"/>
              </w:rPr>
            </w:pPr>
            <w:r w:rsidRPr="00C7345F">
              <w:t>2</w:t>
            </w:r>
          </w:p>
        </w:tc>
        <w:tc>
          <w:tcPr>
            <w:tcW w:w="950" w:type="dxa"/>
          </w:tcPr>
          <w:p w14:paraId="05625DCD" w14:textId="77777777" w:rsidR="00384C43" w:rsidRPr="00C7345F" w:rsidRDefault="00384C43" w:rsidP="00F73F5C">
            <w:pPr>
              <w:pStyle w:val="TableText"/>
              <w:ind w:right="144"/>
              <w:rPr>
                <w:color w:val="000000"/>
              </w:rPr>
            </w:pPr>
            <w:r w:rsidRPr="00C7345F">
              <w:t>3</w:t>
            </w:r>
          </w:p>
        </w:tc>
        <w:tc>
          <w:tcPr>
            <w:tcW w:w="1512" w:type="dxa"/>
          </w:tcPr>
          <w:p w14:paraId="29B542D0" w14:textId="77777777" w:rsidR="00384C43" w:rsidRPr="00C7345F" w:rsidRDefault="00384C43" w:rsidP="00F73F5C">
            <w:pPr>
              <w:pStyle w:val="TableText"/>
              <w:ind w:right="288"/>
              <w:rPr>
                <w:color w:val="000000"/>
              </w:rPr>
            </w:pPr>
            <w:r w:rsidRPr="00C7345F">
              <w:t>0.15</w:t>
            </w:r>
          </w:p>
        </w:tc>
      </w:tr>
      <w:tr w:rsidR="00384C43" w:rsidRPr="00C7345F" w14:paraId="11C8808E" w14:textId="77777777" w:rsidTr="00F73F5C">
        <w:tc>
          <w:tcPr>
            <w:tcW w:w="1584" w:type="dxa"/>
          </w:tcPr>
          <w:p w14:paraId="4E620C70" w14:textId="77777777" w:rsidR="00384C43" w:rsidRPr="00C7345F" w:rsidRDefault="00384C43" w:rsidP="00F73F5C">
            <w:pPr>
              <w:pStyle w:val="TableText"/>
              <w:ind w:right="504"/>
              <w:rPr>
                <w:color w:val="000000"/>
              </w:rPr>
            </w:pPr>
            <w:r w:rsidRPr="00C7345F">
              <w:t>418</w:t>
            </w:r>
          </w:p>
        </w:tc>
        <w:tc>
          <w:tcPr>
            <w:tcW w:w="830" w:type="dxa"/>
          </w:tcPr>
          <w:p w14:paraId="228411DC" w14:textId="77777777" w:rsidR="00384C43" w:rsidRPr="00C7345F" w:rsidRDefault="00384C43" w:rsidP="00F73F5C">
            <w:pPr>
              <w:pStyle w:val="TableText"/>
              <w:ind w:right="288"/>
              <w:rPr>
                <w:color w:val="000000"/>
              </w:rPr>
            </w:pPr>
            <w:r w:rsidRPr="00C7345F">
              <w:t>2</w:t>
            </w:r>
          </w:p>
        </w:tc>
        <w:tc>
          <w:tcPr>
            <w:tcW w:w="950" w:type="dxa"/>
          </w:tcPr>
          <w:p w14:paraId="3FADF159" w14:textId="77777777" w:rsidR="00384C43" w:rsidRPr="00C7345F" w:rsidRDefault="00384C43" w:rsidP="00F73F5C">
            <w:pPr>
              <w:pStyle w:val="TableText"/>
              <w:ind w:right="144"/>
              <w:rPr>
                <w:color w:val="000000"/>
              </w:rPr>
            </w:pPr>
            <w:r w:rsidRPr="00C7345F">
              <w:t>9</w:t>
            </w:r>
          </w:p>
        </w:tc>
        <w:tc>
          <w:tcPr>
            <w:tcW w:w="1512" w:type="dxa"/>
          </w:tcPr>
          <w:p w14:paraId="0F10C7AA" w14:textId="77777777" w:rsidR="00384C43" w:rsidRPr="00C7345F" w:rsidRDefault="00384C43" w:rsidP="00F73F5C">
            <w:pPr>
              <w:pStyle w:val="TableText"/>
              <w:ind w:right="288"/>
              <w:rPr>
                <w:color w:val="000000"/>
              </w:rPr>
            </w:pPr>
            <w:r w:rsidRPr="00C7345F">
              <w:t>0.46</w:t>
            </w:r>
          </w:p>
        </w:tc>
      </w:tr>
      <w:tr w:rsidR="00384C43" w:rsidRPr="00C7345F" w14:paraId="65613709" w14:textId="77777777" w:rsidTr="00F73F5C">
        <w:tc>
          <w:tcPr>
            <w:tcW w:w="1584" w:type="dxa"/>
          </w:tcPr>
          <w:p w14:paraId="53F8791D" w14:textId="77777777" w:rsidR="00384C43" w:rsidRPr="00C7345F" w:rsidRDefault="00384C43" w:rsidP="00F73F5C">
            <w:pPr>
              <w:pStyle w:val="TableText"/>
              <w:ind w:right="504"/>
              <w:rPr>
                <w:color w:val="000000"/>
              </w:rPr>
            </w:pPr>
            <w:r w:rsidRPr="00C7345F">
              <w:t>419</w:t>
            </w:r>
          </w:p>
        </w:tc>
        <w:tc>
          <w:tcPr>
            <w:tcW w:w="830" w:type="dxa"/>
          </w:tcPr>
          <w:p w14:paraId="7E4B29D8" w14:textId="77777777" w:rsidR="00384C43" w:rsidRPr="00C7345F" w:rsidRDefault="00384C43" w:rsidP="00F73F5C">
            <w:pPr>
              <w:pStyle w:val="TableText"/>
              <w:ind w:right="288"/>
              <w:rPr>
                <w:color w:val="000000"/>
              </w:rPr>
            </w:pPr>
            <w:r w:rsidRPr="00C7345F">
              <w:t>2</w:t>
            </w:r>
          </w:p>
        </w:tc>
        <w:tc>
          <w:tcPr>
            <w:tcW w:w="950" w:type="dxa"/>
          </w:tcPr>
          <w:p w14:paraId="24913B48" w14:textId="77777777" w:rsidR="00384C43" w:rsidRPr="00C7345F" w:rsidRDefault="00384C43" w:rsidP="00F73F5C">
            <w:pPr>
              <w:pStyle w:val="TableText"/>
              <w:ind w:right="144"/>
              <w:rPr>
                <w:color w:val="000000"/>
              </w:rPr>
            </w:pPr>
            <w:r w:rsidRPr="00C7345F">
              <w:t>1</w:t>
            </w:r>
          </w:p>
        </w:tc>
        <w:tc>
          <w:tcPr>
            <w:tcW w:w="1512" w:type="dxa"/>
          </w:tcPr>
          <w:p w14:paraId="729BFDB6" w14:textId="77777777" w:rsidR="00384C43" w:rsidRPr="00C7345F" w:rsidRDefault="00384C43" w:rsidP="00F73F5C">
            <w:pPr>
              <w:pStyle w:val="TableText"/>
              <w:ind w:right="288"/>
              <w:rPr>
                <w:color w:val="000000"/>
              </w:rPr>
            </w:pPr>
            <w:r w:rsidRPr="00C7345F">
              <w:t>0.05</w:t>
            </w:r>
          </w:p>
        </w:tc>
      </w:tr>
      <w:tr w:rsidR="00384C43" w:rsidRPr="00C7345F" w14:paraId="413A75E4" w14:textId="77777777" w:rsidTr="00F73F5C">
        <w:tc>
          <w:tcPr>
            <w:tcW w:w="1584" w:type="dxa"/>
          </w:tcPr>
          <w:p w14:paraId="5D89414A" w14:textId="77777777" w:rsidR="00384C43" w:rsidRPr="00C7345F" w:rsidRDefault="00384C43" w:rsidP="00F73F5C">
            <w:pPr>
              <w:pStyle w:val="TableText"/>
              <w:ind w:right="504"/>
              <w:rPr>
                <w:color w:val="000000"/>
              </w:rPr>
            </w:pPr>
            <w:r w:rsidRPr="00C7345F">
              <w:t>420</w:t>
            </w:r>
          </w:p>
        </w:tc>
        <w:tc>
          <w:tcPr>
            <w:tcW w:w="830" w:type="dxa"/>
          </w:tcPr>
          <w:p w14:paraId="759A98BC" w14:textId="77777777" w:rsidR="00384C43" w:rsidRPr="00C7345F" w:rsidRDefault="00384C43" w:rsidP="00F73F5C">
            <w:pPr>
              <w:pStyle w:val="TableText"/>
              <w:ind w:right="288"/>
              <w:rPr>
                <w:color w:val="000000"/>
              </w:rPr>
            </w:pPr>
            <w:r w:rsidRPr="00C7345F">
              <w:t>2</w:t>
            </w:r>
          </w:p>
        </w:tc>
        <w:tc>
          <w:tcPr>
            <w:tcW w:w="950" w:type="dxa"/>
          </w:tcPr>
          <w:p w14:paraId="46E250DE" w14:textId="77777777" w:rsidR="00384C43" w:rsidRPr="00C7345F" w:rsidRDefault="00384C43" w:rsidP="00F73F5C">
            <w:pPr>
              <w:pStyle w:val="TableText"/>
              <w:ind w:right="144"/>
              <w:rPr>
                <w:color w:val="000000"/>
              </w:rPr>
            </w:pPr>
            <w:r w:rsidRPr="00C7345F">
              <w:t>5</w:t>
            </w:r>
          </w:p>
        </w:tc>
        <w:tc>
          <w:tcPr>
            <w:tcW w:w="1512" w:type="dxa"/>
          </w:tcPr>
          <w:p w14:paraId="73453621" w14:textId="77777777" w:rsidR="00384C43" w:rsidRPr="00C7345F" w:rsidRDefault="00384C43" w:rsidP="00F73F5C">
            <w:pPr>
              <w:pStyle w:val="TableText"/>
              <w:ind w:right="288"/>
              <w:rPr>
                <w:color w:val="000000"/>
              </w:rPr>
            </w:pPr>
            <w:r w:rsidRPr="00C7345F">
              <w:t>0.26</w:t>
            </w:r>
          </w:p>
        </w:tc>
      </w:tr>
      <w:tr w:rsidR="00384C43" w:rsidRPr="00C7345F" w14:paraId="4D1C8623" w14:textId="77777777" w:rsidTr="00F73F5C">
        <w:tc>
          <w:tcPr>
            <w:tcW w:w="1584" w:type="dxa"/>
          </w:tcPr>
          <w:p w14:paraId="7AC986DD" w14:textId="77777777" w:rsidR="00384C43" w:rsidRPr="00C7345F" w:rsidRDefault="00384C43" w:rsidP="00F73F5C">
            <w:pPr>
              <w:pStyle w:val="TableText"/>
              <w:ind w:right="504"/>
              <w:rPr>
                <w:color w:val="000000"/>
              </w:rPr>
            </w:pPr>
            <w:r w:rsidRPr="00C7345F">
              <w:t>423</w:t>
            </w:r>
          </w:p>
        </w:tc>
        <w:tc>
          <w:tcPr>
            <w:tcW w:w="830" w:type="dxa"/>
          </w:tcPr>
          <w:p w14:paraId="2047C0BA" w14:textId="77777777" w:rsidR="00384C43" w:rsidRPr="00C7345F" w:rsidRDefault="00384C43" w:rsidP="00F73F5C">
            <w:pPr>
              <w:pStyle w:val="TableText"/>
              <w:ind w:right="288"/>
              <w:rPr>
                <w:color w:val="000000"/>
              </w:rPr>
            </w:pPr>
            <w:r w:rsidRPr="00C7345F">
              <w:t>2</w:t>
            </w:r>
          </w:p>
        </w:tc>
        <w:tc>
          <w:tcPr>
            <w:tcW w:w="950" w:type="dxa"/>
          </w:tcPr>
          <w:p w14:paraId="7BB95D88" w14:textId="77777777" w:rsidR="00384C43" w:rsidRPr="00C7345F" w:rsidRDefault="00384C43" w:rsidP="00F73F5C">
            <w:pPr>
              <w:pStyle w:val="TableText"/>
              <w:ind w:right="144"/>
              <w:rPr>
                <w:color w:val="000000"/>
              </w:rPr>
            </w:pPr>
            <w:r w:rsidRPr="00C7345F">
              <w:t>2</w:t>
            </w:r>
          </w:p>
        </w:tc>
        <w:tc>
          <w:tcPr>
            <w:tcW w:w="1512" w:type="dxa"/>
          </w:tcPr>
          <w:p w14:paraId="114632EE" w14:textId="77777777" w:rsidR="00384C43" w:rsidRPr="00C7345F" w:rsidRDefault="00384C43" w:rsidP="00F73F5C">
            <w:pPr>
              <w:pStyle w:val="TableText"/>
              <w:ind w:right="288"/>
              <w:rPr>
                <w:color w:val="000000"/>
              </w:rPr>
            </w:pPr>
            <w:r w:rsidRPr="00C7345F">
              <w:t>0.10</w:t>
            </w:r>
          </w:p>
        </w:tc>
      </w:tr>
      <w:tr w:rsidR="00384C43" w:rsidRPr="00C7345F" w14:paraId="4023C870" w14:textId="77777777" w:rsidTr="00F73F5C">
        <w:tc>
          <w:tcPr>
            <w:tcW w:w="1584" w:type="dxa"/>
          </w:tcPr>
          <w:p w14:paraId="5A52D6F6" w14:textId="77777777" w:rsidR="00384C43" w:rsidRPr="00C7345F" w:rsidRDefault="00384C43" w:rsidP="00F73F5C">
            <w:pPr>
              <w:pStyle w:val="TableText"/>
              <w:ind w:right="504"/>
              <w:rPr>
                <w:color w:val="000000"/>
              </w:rPr>
            </w:pPr>
            <w:r w:rsidRPr="00C7345F">
              <w:t>424</w:t>
            </w:r>
          </w:p>
        </w:tc>
        <w:tc>
          <w:tcPr>
            <w:tcW w:w="830" w:type="dxa"/>
          </w:tcPr>
          <w:p w14:paraId="370D8AF0" w14:textId="77777777" w:rsidR="00384C43" w:rsidRPr="00C7345F" w:rsidRDefault="00384C43" w:rsidP="00F73F5C">
            <w:pPr>
              <w:pStyle w:val="TableText"/>
              <w:ind w:right="288"/>
              <w:rPr>
                <w:color w:val="000000"/>
              </w:rPr>
            </w:pPr>
            <w:r w:rsidRPr="00C7345F">
              <w:t>2</w:t>
            </w:r>
          </w:p>
        </w:tc>
        <w:tc>
          <w:tcPr>
            <w:tcW w:w="950" w:type="dxa"/>
          </w:tcPr>
          <w:p w14:paraId="1D97DE6C" w14:textId="77777777" w:rsidR="00384C43" w:rsidRPr="00C7345F" w:rsidRDefault="00384C43" w:rsidP="00F73F5C">
            <w:pPr>
              <w:pStyle w:val="TableText"/>
              <w:ind w:right="144"/>
              <w:rPr>
                <w:color w:val="000000"/>
              </w:rPr>
            </w:pPr>
            <w:r w:rsidRPr="00C7345F">
              <w:t>5</w:t>
            </w:r>
          </w:p>
        </w:tc>
        <w:tc>
          <w:tcPr>
            <w:tcW w:w="1512" w:type="dxa"/>
          </w:tcPr>
          <w:p w14:paraId="663CA8C7" w14:textId="77777777" w:rsidR="00384C43" w:rsidRPr="00C7345F" w:rsidRDefault="00384C43" w:rsidP="00F73F5C">
            <w:pPr>
              <w:pStyle w:val="TableText"/>
              <w:ind w:right="288"/>
              <w:rPr>
                <w:color w:val="000000"/>
              </w:rPr>
            </w:pPr>
            <w:r w:rsidRPr="00C7345F">
              <w:t>0.26</w:t>
            </w:r>
          </w:p>
        </w:tc>
      </w:tr>
      <w:tr w:rsidR="00384C43" w:rsidRPr="00C7345F" w14:paraId="2C0F8421" w14:textId="77777777" w:rsidTr="00F73F5C">
        <w:tc>
          <w:tcPr>
            <w:tcW w:w="1584" w:type="dxa"/>
          </w:tcPr>
          <w:p w14:paraId="37CD4AFA" w14:textId="77777777" w:rsidR="00384C43" w:rsidRPr="00C7345F" w:rsidRDefault="00384C43" w:rsidP="00F73F5C">
            <w:pPr>
              <w:pStyle w:val="TableText"/>
              <w:ind w:right="504"/>
              <w:rPr>
                <w:color w:val="000000"/>
              </w:rPr>
            </w:pPr>
            <w:r w:rsidRPr="00C7345F">
              <w:t>425</w:t>
            </w:r>
          </w:p>
        </w:tc>
        <w:tc>
          <w:tcPr>
            <w:tcW w:w="830" w:type="dxa"/>
          </w:tcPr>
          <w:p w14:paraId="59C22DF0" w14:textId="77777777" w:rsidR="00384C43" w:rsidRPr="00C7345F" w:rsidRDefault="00384C43" w:rsidP="00F73F5C">
            <w:pPr>
              <w:pStyle w:val="TableText"/>
              <w:ind w:right="288"/>
              <w:rPr>
                <w:color w:val="000000"/>
              </w:rPr>
            </w:pPr>
            <w:r w:rsidRPr="00C7345F">
              <w:t>2</w:t>
            </w:r>
          </w:p>
        </w:tc>
        <w:tc>
          <w:tcPr>
            <w:tcW w:w="950" w:type="dxa"/>
          </w:tcPr>
          <w:p w14:paraId="09693738" w14:textId="77777777" w:rsidR="00384C43" w:rsidRPr="00C7345F" w:rsidRDefault="00384C43" w:rsidP="00F73F5C">
            <w:pPr>
              <w:pStyle w:val="TableText"/>
              <w:ind w:right="144"/>
              <w:rPr>
                <w:color w:val="000000"/>
              </w:rPr>
            </w:pPr>
            <w:r w:rsidRPr="00C7345F">
              <w:t>14</w:t>
            </w:r>
          </w:p>
        </w:tc>
        <w:tc>
          <w:tcPr>
            <w:tcW w:w="1512" w:type="dxa"/>
          </w:tcPr>
          <w:p w14:paraId="24780975" w14:textId="77777777" w:rsidR="00384C43" w:rsidRPr="00C7345F" w:rsidRDefault="00384C43" w:rsidP="00F73F5C">
            <w:pPr>
              <w:pStyle w:val="TableText"/>
              <w:ind w:right="288"/>
              <w:rPr>
                <w:color w:val="000000"/>
              </w:rPr>
            </w:pPr>
            <w:r w:rsidRPr="00C7345F">
              <w:t>0.71</w:t>
            </w:r>
          </w:p>
        </w:tc>
      </w:tr>
      <w:tr w:rsidR="00384C43" w:rsidRPr="00C7345F" w14:paraId="50CFAB85" w14:textId="77777777" w:rsidTr="00F73F5C">
        <w:tc>
          <w:tcPr>
            <w:tcW w:w="1584" w:type="dxa"/>
          </w:tcPr>
          <w:p w14:paraId="6A4CA96C" w14:textId="77777777" w:rsidR="00384C43" w:rsidRPr="00C7345F" w:rsidRDefault="00384C43" w:rsidP="00F73F5C">
            <w:pPr>
              <w:pStyle w:val="TableText"/>
              <w:ind w:right="504"/>
              <w:rPr>
                <w:color w:val="000000"/>
              </w:rPr>
            </w:pPr>
            <w:r w:rsidRPr="00C7345F">
              <w:t>426</w:t>
            </w:r>
          </w:p>
        </w:tc>
        <w:tc>
          <w:tcPr>
            <w:tcW w:w="830" w:type="dxa"/>
          </w:tcPr>
          <w:p w14:paraId="1A0C805C" w14:textId="77777777" w:rsidR="00384C43" w:rsidRPr="00C7345F" w:rsidRDefault="00384C43" w:rsidP="00F73F5C">
            <w:pPr>
              <w:pStyle w:val="TableText"/>
              <w:ind w:right="288"/>
              <w:rPr>
                <w:color w:val="000000"/>
              </w:rPr>
            </w:pPr>
            <w:r w:rsidRPr="00C7345F">
              <w:t>2</w:t>
            </w:r>
          </w:p>
        </w:tc>
        <w:tc>
          <w:tcPr>
            <w:tcW w:w="950" w:type="dxa"/>
          </w:tcPr>
          <w:p w14:paraId="6CA50104" w14:textId="77777777" w:rsidR="00384C43" w:rsidRPr="00C7345F" w:rsidRDefault="00384C43" w:rsidP="00F73F5C">
            <w:pPr>
              <w:pStyle w:val="TableText"/>
              <w:ind w:right="144"/>
              <w:rPr>
                <w:color w:val="000000"/>
              </w:rPr>
            </w:pPr>
            <w:r w:rsidRPr="00C7345F">
              <w:t>2</w:t>
            </w:r>
          </w:p>
        </w:tc>
        <w:tc>
          <w:tcPr>
            <w:tcW w:w="1512" w:type="dxa"/>
          </w:tcPr>
          <w:p w14:paraId="1124EE1E" w14:textId="77777777" w:rsidR="00384C43" w:rsidRPr="00C7345F" w:rsidRDefault="00384C43" w:rsidP="00F73F5C">
            <w:pPr>
              <w:pStyle w:val="TableText"/>
              <w:ind w:right="288"/>
              <w:rPr>
                <w:color w:val="000000"/>
              </w:rPr>
            </w:pPr>
            <w:r w:rsidRPr="00C7345F">
              <w:t>0.10</w:t>
            </w:r>
          </w:p>
        </w:tc>
      </w:tr>
      <w:tr w:rsidR="00384C43" w:rsidRPr="00C7345F" w14:paraId="5F485006" w14:textId="77777777" w:rsidTr="00F73F5C">
        <w:tc>
          <w:tcPr>
            <w:tcW w:w="1584" w:type="dxa"/>
          </w:tcPr>
          <w:p w14:paraId="49F3F71D" w14:textId="77777777" w:rsidR="00384C43" w:rsidRPr="00C7345F" w:rsidRDefault="00384C43" w:rsidP="00F73F5C">
            <w:pPr>
              <w:pStyle w:val="TableText"/>
              <w:ind w:right="504"/>
              <w:rPr>
                <w:color w:val="000000"/>
              </w:rPr>
            </w:pPr>
            <w:r w:rsidRPr="00C7345F">
              <w:t>427</w:t>
            </w:r>
          </w:p>
        </w:tc>
        <w:tc>
          <w:tcPr>
            <w:tcW w:w="830" w:type="dxa"/>
          </w:tcPr>
          <w:p w14:paraId="2F5BFFA8" w14:textId="77777777" w:rsidR="00384C43" w:rsidRPr="00C7345F" w:rsidRDefault="00384C43" w:rsidP="00F73F5C">
            <w:pPr>
              <w:pStyle w:val="TableText"/>
              <w:ind w:right="288"/>
              <w:rPr>
                <w:color w:val="000000"/>
              </w:rPr>
            </w:pPr>
            <w:r w:rsidRPr="00C7345F">
              <w:t>2</w:t>
            </w:r>
          </w:p>
        </w:tc>
        <w:tc>
          <w:tcPr>
            <w:tcW w:w="950" w:type="dxa"/>
          </w:tcPr>
          <w:p w14:paraId="776BADFD" w14:textId="77777777" w:rsidR="00384C43" w:rsidRPr="00C7345F" w:rsidRDefault="00384C43" w:rsidP="00F73F5C">
            <w:pPr>
              <w:pStyle w:val="TableText"/>
              <w:ind w:right="144"/>
              <w:rPr>
                <w:color w:val="000000"/>
              </w:rPr>
            </w:pPr>
            <w:r w:rsidRPr="00C7345F">
              <w:t>6</w:t>
            </w:r>
          </w:p>
        </w:tc>
        <w:tc>
          <w:tcPr>
            <w:tcW w:w="1512" w:type="dxa"/>
          </w:tcPr>
          <w:p w14:paraId="78FEBA91" w14:textId="77777777" w:rsidR="00384C43" w:rsidRPr="00C7345F" w:rsidRDefault="00384C43" w:rsidP="00F73F5C">
            <w:pPr>
              <w:pStyle w:val="TableText"/>
              <w:ind w:right="288"/>
              <w:rPr>
                <w:color w:val="000000"/>
              </w:rPr>
            </w:pPr>
            <w:r w:rsidRPr="00C7345F">
              <w:t>0.31</w:t>
            </w:r>
          </w:p>
        </w:tc>
      </w:tr>
      <w:tr w:rsidR="00384C43" w:rsidRPr="00C7345F" w14:paraId="75162EBE" w14:textId="77777777" w:rsidTr="00F73F5C">
        <w:tc>
          <w:tcPr>
            <w:tcW w:w="1584" w:type="dxa"/>
          </w:tcPr>
          <w:p w14:paraId="7432E00D" w14:textId="77777777" w:rsidR="00384C43" w:rsidRPr="00C7345F" w:rsidRDefault="00384C43" w:rsidP="00F73F5C">
            <w:pPr>
              <w:pStyle w:val="TableText"/>
              <w:ind w:right="504"/>
              <w:rPr>
                <w:color w:val="000000"/>
              </w:rPr>
            </w:pPr>
            <w:r w:rsidRPr="00C7345F">
              <w:t>429</w:t>
            </w:r>
          </w:p>
        </w:tc>
        <w:tc>
          <w:tcPr>
            <w:tcW w:w="830" w:type="dxa"/>
          </w:tcPr>
          <w:p w14:paraId="5ECA45D0" w14:textId="77777777" w:rsidR="00384C43" w:rsidRPr="00C7345F" w:rsidRDefault="00384C43" w:rsidP="00F73F5C">
            <w:pPr>
              <w:pStyle w:val="TableText"/>
              <w:ind w:right="288"/>
              <w:rPr>
                <w:color w:val="000000"/>
              </w:rPr>
            </w:pPr>
            <w:r w:rsidRPr="00C7345F">
              <w:t>2</w:t>
            </w:r>
          </w:p>
        </w:tc>
        <w:tc>
          <w:tcPr>
            <w:tcW w:w="950" w:type="dxa"/>
          </w:tcPr>
          <w:p w14:paraId="10E51668" w14:textId="77777777" w:rsidR="00384C43" w:rsidRPr="00C7345F" w:rsidRDefault="00384C43" w:rsidP="00F73F5C">
            <w:pPr>
              <w:pStyle w:val="TableText"/>
              <w:ind w:right="144"/>
              <w:rPr>
                <w:color w:val="000000"/>
              </w:rPr>
            </w:pPr>
            <w:r w:rsidRPr="00C7345F">
              <w:t>5</w:t>
            </w:r>
          </w:p>
        </w:tc>
        <w:tc>
          <w:tcPr>
            <w:tcW w:w="1512" w:type="dxa"/>
          </w:tcPr>
          <w:p w14:paraId="3F993F17" w14:textId="77777777" w:rsidR="00384C43" w:rsidRPr="00C7345F" w:rsidRDefault="00384C43" w:rsidP="00F73F5C">
            <w:pPr>
              <w:pStyle w:val="TableText"/>
              <w:ind w:right="288"/>
              <w:rPr>
                <w:color w:val="000000"/>
              </w:rPr>
            </w:pPr>
            <w:r w:rsidRPr="00C7345F">
              <w:t>0.26</w:t>
            </w:r>
          </w:p>
        </w:tc>
      </w:tr>
      <w:tr w:rsidR="00384C43" w:rsidRPr="00C7345F" w14:paraId="0F6B36C0" w14:textId="77777777" w:rsidTr="00F73F5C">
        <w:tc>
          <w:tcPr>
            <w:tcW w:w="1584" w:type="dxa"/>
          </w:tcPr>
          <w:p w14:paraId="6F0C239C" w14:textId="77777777" w:rsidR="00384C43" w:rsidRPr="00C7345F" w:rsidRDefault="00384C43" w:rsidP="00F73F5C">
            <w:pPr>
              <w:pStyle w:val="TableText"/>
              <w:ind w:right="504"/>
              <w:rPr>
                <w:color w:val="000000"/>
              </w:rPr>
            </w:pPr>
            <w:r w:rsidRPr="00C7345F">
              <w:t>431</w:t>
            </w:r>
          </w:p>
        </w:tc>
        <w:tc>
          <w:tcPr>
            <w:tcW w:w="830" w:type="dxa"/>
          </w:tcPr>
          <w:p w14:paraId="3FBF09CA" w14:textId="77777777" w:rsidR="00384C43" w:rsidRPr="00C7345F" w:rsidRDefault="00384C43" w:rsidP="00F73F5C">
            <w:pPr>
              <w:pStyle w:val="TableText"/>
              <w:ind w:right="288"/>
              <w:rPr>
                <w:color w:val="000000"/>
              </w:rPr>
            </w:pPr>
            <w:r w:rsidRPr="00C7345F">
              <w:t>2</w:t>
            </w:r>
          </w:p>
        </w:tc>
        <w:tc>
          <w:tcPr>
            <w:tcW w:w="950" w:type="dxa"/>
          </w:tcPr>
          <w:p w14:paraId="1EE75670" w14:textId="77777777" w:rsidR="00384C43" w:rsidRPr="00C7345F" w:rsidRDefault="00384C43" w:rsidP="00F73F5C">
            <w:pPr>
              <w:pStyle w:val="TableText"/>
              <w:ind w:right="144"/>
              <w:rPr>
                <w:color w:val="000000"/>
              </w:rPr>
            </w:pPr>
            <w:r w:rsidRPr="00C7345F">
              <w:t>12</w:t>
            </w:r>
          </w:p>
        </w:tc>
        <w:tc>
          <w:tcPr>
            <w:tcW w:w="1512" w:type="dxa"/>
          </w:tcPr>
          <w:p w14:paraId="2BEBC82D" w14:textId="77777777" w:rsidR="00384C43" w:rsidRPr="00C7345F" w:rsidRDefault="00384C43" w:rsidP="00F73F5C">
            <w:pPr>
              <w:pStyle w:val="TableText"/>
              <w:ind w:right="288"/>
              <w:rPr>
                <w:color w:val="000000"/>
              </w:rPr>
            </w:pPr>
            <w:r w:rsidRPr="00C7345F">
              <w:t>0.61</w:t>
            </w:r>
          </w:p>
        </w:tc>
      </w:tr>
      <w:tr w:rsidR="00384C43" w:rsidRPr="00C7345F" w14:paraId="1514B34F" w14:textId="77777777" w:rsidTr="00F73F5C">
        <w:tc>
          <w:tcPr>
            <w:tcW w:w="1584" w:type="dxa"/>
          </w:tcPr>
          <w:p w14:paraId="1F201368" w14:textId="77777777" w:rsidR="00384C43" w:rsidRPr="00C7345F" w:rsidRDefault="00384C43" w:rsidP="00F73F5C">
            <w:pPr>
              <w:pStyle w:val="TableText"/>
              <w:ind w:right="504"/>
              <w:rPr>
                <w:color w:val="000000"/>
              </w:rPr>
            </w:pPr>
            <w:r w:rsidRPr="00C7345F">
              <w:t>433</w:t>
            </w:r>
          </w:p>
        </w:tc>
        <w:tc>
          <w:tcPr>
            <w:tcW w:w="830" w:type="dxa"/>
          </w:tcPr>
          <w:p w14:paraId="2C954457" w14:textId="77777777" w:rsidR="00384C43" w:rsidRPr="00C7345F" w:rsidRDefault="00384C43" w:rsidP="00F73F5C">
            <w:pPr>
              <w:pStyle w:val="TableText"/>
              <w:ind w:right="288"/>
              <w:rPr>
                <w:color w:val="000000"/>
              </w:rPr>
            </w:pPr>
            <w:r w:rsidRPr="00C7345F">
              <w:t>2</w:t>
            </w:r>
          </w:p>
        </w:tc>
        <w:tc>
          <w:tcPr>
            <w:tcW w:w="950" w:type="dxa"/>
          </w:tcPr>
          <w:p w14:paraId="756B82FC" w14:textId="77777777" w:rsidR="00384C43" w:rsidRPr="00C7345F" w:rsidRDefault="00384C43" w:rsidP="00F73F5C">
            <w:pPr>
              <w:pStyle w:val="TableText"/>
              <w:ind w:right="144"/>
              <w:rPr>
                <w:color w:val="000000"/>
              </w:rPr>
            </w:pPr>
            <w:r w:rsidRPr="00C7345F">
              <w:t>2</w:t>
            </w:r>
          </w:p>
        </w:tc>
        <w:tc>
          <w:tcPr>
            <w:tcW w:w="1512" w:type="dxa"/>
          </w:tcPr>
          <w:p w14:paraId="388D0565" w14:textId="77777777" w:rsidR="00384C43" w:rsidRPr="00C7345F" w:rsidRDefault="00384C43" w:rsidP="00F73F5C">
            <w:pPr>
              <w:pStyle w:val="TableText"/>
              <w:ind w:right="288"/>
              <w:rPr>
                <w:color w:val="000000"/>
              </w:rPr>
            </w:pPr>
            <w:r w:rsidRPr="00C7345F">
              <w:t>0.10</w:t>
            </w:r>
          </w:p>
        </w:tc>
      </w:tr>
      <w:tr w:rsidR="00384C43" w:rsidRPr="00C7345F" w14:paraId="67346265" w14:textId="77777777" w:rsidTr="00F73F5C">
        <w:tc>
          <w:tcPr>
            <w:tcW w:w="1584" w:type="dxa"/>
          </w:tcPr>
          <w:p w14:paraId="562F9957" w14:textId="77777777" w:rsidR="00384C43" w:rsidRPr="00C7345F" w:rsidRDefault="00384C43" w:rsidP="00F73F5C">
            <w:pPr>
              <w:pStyle w:val="TableText"/>
              <w:ind w:right="504"/>
              <w:rPr>
                <w:color w:val="000000"/>
              </w:rPr>
            </w:pPr>
            <w:r w:rsidRPr="00C7345F">
              <w:t>434</w:t>
            </w:r>
          </w:p>
        </w:tc>
        <w:tc>
          <w:tcPr>
            <w:tcW w:w="830" w:type="dxa"/>
          </w:tcPr>
          <w:p w14:paraId="7B1A8EEB" w14:textId="77777777" w:rsidR="00384C43" w:rsidRPr="00C7345F" w:rsidRDefault="00384C43" w:rsidP="00F73F5C">
            <w:pPr>
              <w:pStyle w:val="TableText"/>
              <w:ind w:right="288"/>
              <w:rPr>
                <w:color w:val="000000"/>
              </w:rPr>
            </w:pPr>
            <w:r w:rsidRPr="00C7345F">
              <w:t>2</w:t>
            </w:r>
          </w:p>
        </w:tc>
        <w:tc>
          <w:tcPr>
            <w:tcW w:w="950" w:type="dxa"/>
          </w:tcPr>
          <w:p w14:paraId="44E9D84A" w14:textId="77777777" w:rsidR="00384C43" w:rsidRPr="00C7345F" w:rsidRDefault="00384C43" w:rsidP="00F73F5C">
            <w:pPr>
              <w:pStyle w:val="TableText"/>
              <w:ind w:right="144"/>
              <w:rPr>
                <w:color w:val="000000"/>
              </w:rPr>
            </w:pPr>
            <w:r w:rsidRPr="00C7345F">
              <w:t>1</w:t>
            </w:r>
          </w:p>
        </w:tc>
        <w:tc>
          <w:tcPr>
            <w:tcW w:w="1512" w:type="dxa"/>
          </w:tcPr>
          <w:p w14:paraId="5A1B5FBB" w14:textId="77777777" w:rsidR="00384C43" w:rsidRPr="00C7345F" w:rsidRDefault="00384C43" w:rsidP="00F73F5C">
            <w:pPr>
              <w:pStyle w:val="TableText"/>
              <w:ind w:right="288"/>
              <w:rPr>
                <w:color w:val="000000"/>
              </w:rPr>
            </w:pPr>
            <w:r w:rsidRPr="00C7345F">
              <w:t>0.05</w:t>
            </w:r>
          </w:p>
        </w:tc>
      </w:tr>
      <w:tr w:rsidR="00384C43" w:rsidRPr="00C7345F" w14:paraId="5FFC5FA5" w14:textId="77777777" w:rsidTr="00F73F5C">
        <w:tc>
          <w:tcPr>
            <w:tcW w:w="1584" w:type="dxa"/>
          </w:tcPr>
          <w:p w14:paraId="5FAFB83F" w14:textId="77777777" w:rsidR="00384C43" w:rsidRPr="00C7345F" w:rsidRDefault="00384C43" w:rsidP="00F73F5C">
            <w:pPr>
              <w:pStyle w:val="TableText"/>
              <w:ind w:right="504"/>
              <w:rPr>
                <w:color w:val="000000"/>
              </w:rPr>
            </w:pPr>
            <w:r w:rsidRPr="00C7345F">
              <w:t>435</w:t>
            </w:r>
          </w:p>
        </w:tc>
        <w:tc>
          <w:tcPr>
            <w:tcW w:w="830" w:type="dxa"/>
          </w:tcPr>
          <w:p w14:paraId="733C36E1" w14:textId="77777777" w:rsidR="00384C43" w:rsidRPr="00C7345F" w:rsidRDefault="00384C43" w:rsidP="00F73F5C">
            <w:pPr>
              <w:pStyle w:val="TableText"/>
              <w:ind w:right="288"/>
              <w:rPr>
                <w:color w:val="000000"/>
              </w:rPr>
            </w:pPr>
            <w:r w:rsidRPr="00C7345F">
              <w:t>2</w:t>
            </w:r>
          </w:p>
        </w:tc>
        <w:tc>
          <w:tcPr>
            <w:tcW w:w="950" w:type="dxa"/>
          </w:tcPr>
          <w:p w14:paraId="68124874" w14:textId="77777777" w:rsidR="00384C43" w:rsidRPr="00C7345F" w:rsidRDefault="00384C43" w:rsidP="00F73F5C">
            <w:pPr>
              <w:pStyle w:val="TableText"/>
              <w:ind w:right="144"/>
              <w:rPr>
                <w:color w:val="000000"/>
              </w:rPr>
            </w:pPr>
            <w:r w:rsidRPr="00C7345F">
              <w:t>7</w:t>
            </w:r>
          </w:p>
        </w:tc>
        <w:tc>
          <w:tcPr>
            <w:tcW w:w="1512" w:type="dxa"/>
          </w:tcPr>
          <w:p w14:paraId="20726794" w14:textId="77777777" w:rsidR="00384C43" w:rsidRPr="00C7345F" w:rsidRDefault="00384C43" w:rsidP="00F73F5C">
            <w:pPr>
              <w:pStyle w:val="TableText"/>
              <w:ind w:right="288"/>
              <w:rPr>
                <w:color w:val="000000"/>
              </w:rPr>
            </w:pPr>
            <w:r w:rsidRPr="00C7345F">
              <w:t>0.36</w:t>
            </w:r>
          </w:p>
        </w:tc>
      </w:tr>
      <w:tr w:rsidR="00384C43" w:rsidRPr="00C7345F" w14:paraId="5185C32C" w14:textId="77777777" w:rsidTr="00F73F5C">
        <w:tc>
          <w:tcPr>
            <w:tcW w:w="1584" w:type="dxa"/>
          </w:tcPr>
          <w:p w14:paraId="6FEE36B3" w14:textId="77777777" w:rsidR="00384C43" w:rsidRPr="00C7345F" w:rsidRDefault="00384C43" w:rsidP="00F73F5C">
            <w:pPr>
              <w:pStyle w:val="TableText"/>
              <w:ind w:right="504"/>
              <w:rPr>
                <w:color w:val="000000"/>
              </w:rPr>
            </w:pPr>
            <w:r w:rsidRPr="00C7345F">
              <w:t>437</w:t>
            </w:r>
          </w:p>
        </w:tc>
        <w:tc>
          <w:tcPr>
            <w:tcW w:w="830" w:type="dxa"/>
          </w:tcPr>
          <w:p w14:paraId="20B5513D" w14:textId="77777777" w:rsidR="00384C43" w:rsidRPr="00C7345F" w:rsidRDefault="00384C43" w:rsidP="00F73F5C">
            <w:pPr>
              <w:pStyle w:val="TableText"/>
              <w:ind w:right="288"/>
              <w:rPr>
                <w:color w:val="000000"/>
              </w:rPr>
            </w:pPr>
            <w:r w:rsidRPr="00C7345F">
              <w:t>2</w:t>
            </w:r>
          </w:p>
        </w:tc>
        <w:tc>
          <w:tcPr>
            <w:tcW w:w="950" w:type="dxa"/>
          </w:tcPr>
          <w:p w14:paraId="66FA4D53" w14:textId="77777777" w:rsidR="00384C43" w:rsidRPr="00C7345F" w:rsidRDefault="00384C43" w:rsidP="00F73F5C">
            <w:pPr>
              <w:pStyle w:val="TableText"/>
              <w:ind w:right="144"/>
              <w:rPr>
                <w:color w:val="000000"/>
              </w:rPr>
            </w:pPr>
            <w:r w:rsidRPr="00C7345F">
              <w:t>4</w:t>
            </w:r>
          </w:p>
        </w:tc>
        <w:tc>
          <w:tcPr>
            <w:tcW w:w="1512" w:type="dxa"/>
          </w:tcPr>
          <w:p w14:paraId="2B7563E3" w14:textId="77777777" w:rsidR="00384C43" w:rsidRPr="00C7345F" w:rsidRDefault="00384C43" w:rsidP="00F73F5C">
            <w:pPr>
              <w:pStyle w:val="TableText"/>
              <w:ind w:right="288"/>
              <w:rPr>
                <w:color w:val="000000"/>
              </w:rPr>
            </w:pPr>
            <w:r w:rsidRPr="00C7345F">
              <w:t>0.20</w:t>
            </w:r>
          </w:p>
        </w:tc>
      </w:tr>
      <w:tr w:rsidR="00384C43" w:rsidRPr="00C7345F" w14:paraId="774076DB" w14:textId="77777777" w:rsidTr="00F73F5C">
        <w:tc>
          <w:tcPr>
            <w:tcW w:w="1584" w:type="dxa"/>
          </w:tcPr>
          <w:p w14:paraId="139D424F" w14:textId="77777777" w:rsidR="00384C43" w:rsidRPr="00C7345F" w:rsidRDefault="00384C43" w:rsidP="00F73F5C">
            <w:pPr>
              <w:pStyle w:val="TableText"/>
              <w:ind w:right="504"/>
              <w:rPr>
                <w:color w:val="000000"/>
              </w:rPr>
            </w:pPr>
            <w:r w:rsidRPr="00C7345F">
              <w:t>438</w:t>
            </w:r>
          </w:p>
        </w:tc>
        <w:tc>
          <w:tcPr>
            <w:tcW w:w="830" w:type="dxa"/>
          </w:tcPr>
          <w:p w14:paraId="13058394" w14:textId="77777777" w:rsidR="00384C43" w:rsidRPr="00C7345F" w:rsidRDefault="00384C43" w:rsidP="00F73F5C">
            <w:pPr>
              <w:pStyle w:val="TableText"/>
              <w:ind w:right="288"/>
              <w:rPr>
                <w:color w:val="000000"/>
              </w:rPr>
            </w:pPr>
            <w:r w:rsidRPr="00C7345F">
              <w:t>2</w:t>
            </w:r>
          </w:p>
        </w:tc>
        <w:tc>
          <w:tcPr>
            <w:tcW w:w="950" w:type="dxa"/>
          </w:tcPr>
          <w:p w14:paraId="5595850E" w14:textId="77777777" w:rsidR="00384C43" w:rsidRPr="00C7345F" w:rsidRDefault="00384C43" w:rsidP="00F73F5C">
            <w:pPr>
              <w:pStyle w:val="TableText"/>
              <w:ind w:right="144"/>
              <w:rPr>
                <w:color w:val="000000"/>
              </w:rPr>
            </w:pPr>
            <w:r w:rsidRPr="00C7345F">
              <w:t>13</w:t>
            </w:r>
          </w:p>
        </w:tc>
        <w:tc>
          <w:tcPr>
            <w:tcW w:w="1512" w:type="dxa"/>
          </w:tcPr>
          <w:p w14:paraId="641E3E14" w14:textId="77777777" w:rsidR="00384C43" w:rsidRPr="00C7345F" w:rsidRDefault="00384C43" w:rsidP="00F73F5C">
            <w:pPr>
              <w:pStyle w:val="TableText"/>
              <w:ind w:right="288"/>
              <w:rPr>
                <w:color w:val="000000"/>
              </w:rPr>
            </w:pPr>
            <w:r w:rsidRPr="00C7345F">
              <w:t>0.66</w:t>
            </w:r>
          </w:p>
        </w:tc>
      </w:tr>
      <w:tr w:rsidR="00384C43" w:rsidRPr="00C7345F" w14:paraId="21596870" w14:textId="77777777" w:rsidTr="00F73F5C">
        <w:tc>
          <w:tcPr>
            <w:tcW w:w="1584" w:type="dxa"/>
          </w:tcPr>
          <w:p w14:paraId="7F1C977B" w14:textId="77777777" w:rsidR="00384C43" w:rsidRPr="00C7345F" w:rsidRDefault="00384C43" w:rsidP="00F73F5C">
            <w:pPr>
              <w:pStyle w:val="TableText"/>
              <w:ind w:right="504"/>
              <w:rPr>
                <w:color w:val="000000"/>
              </w:rPr>
            </w:pPr>
            <w:r w:rsidRPr="00C7345F">
              <w:t>439</w:t>
            </w:r>
          </w:p>
        </w:tc>
        <w:tc>
          <w:tcPr>
            <w:tcW w:w="830" w:type="dxa"/>
          </w:tcPr>
          <w:p w14:paraId="06EC477E" w14:textId="77777777" w:rsidR="00384C43" w:rsidRPr="00C7345F" w:rsidRDefault="00384C43" w:rsidP="00F73F5C">
            <w:pPr>
              <w:pStyle w:val="TableText"/>
              <w:ind w:right="288"/>
              <w:rPr>
                <w:color w:val="000000"/>
              </w:rPr>
            </w:pPr>
            <w:r w:rsidRPr="00C7345F">
              <w:t>2</w:t>
            </w:r>
          </w:p>
        </w:tc>
        <w:tc>
          <w:tcPr>
            <w:tcW w:w="950" w:type="dxa"/>
          </w:tcPr>
          <w:p w14:paraId="317F5F5A" w14:textId="77777777" w:rsidR="00384C43" w:rsidRPr="00C7345F" w:rsidRDefault="00384C43" w:rsidP="00F73F5C">
            <w:pPr>
              <w:pStyle w:val="TableText"/>
              <w:ind w:right="144"/>
              <w:rPr>
                <w:color w:val="000000"/>
              </w:rPr>
            </w:pPr>
            <w:r w:rsidRPr="00C7345F">
              <w:t>2</w:t>
            </w:r>
          </w:p>
        </w:tc>
        <w:tc>
          <w:tcPr>
            <w:tcW w:w="1512" w:type="dxa"/>
          </w:tcPr>
          <w:p w14:paraId="7E79CA78" w14:textId="77777777" w:rsidR="00384C43" w:rsidRPr="00C7345F" w:rsidRDefault="00384C43" w:rsidP="00F73F5C">
            <w:pPr>
              <w:pStyle w:val="TableText"/>
              <w:ind w:right="288"/>
              <w:rPr>
                <w:color w:val="000000"/>
              </w:rPr>
            </w:pPr>
            <w:r w:rsidRPr="00C7345F">
              <w:t>0.10</w:t>
            </w:r>
          </w:p>
        </w:tc>
      </w:tr>
      <w:tr w:rsidR="00384C43" w:rsidRPr="00C7345F" w14:paraId="19FB8F1A" w14:textId="77777777" w:rsidTr="00F73F5C">
        <w:tc>
          <w:tcPr>
            <w:tcW w:w="1584" w:type="dxa"/>
          </w:tcPr>
          <w:p w14:paraId="7E085A7D" w14:textId="77777777" w:rsidR="00384C43" w:rsidRPr="00C7345F" w:rsidRDefault="00384C43" w:rsidP="00F73F5C">
            <w:pPr>
              <w:pStyle w:val="TableText"/>
              <w:ind w:right="504"/>
              <w:rPr>
                <w:color w:val="000000"/>
              </w:rPr>
            </w:pPr>
            <w:r w:rsidRPr="00C7345F">
              <w:t>442</w:t>
            </w:r>
          </w:p>
        </w:tc>
        <w:tc>
          <w:tcPr>
            <w:tcW w:w="830" w:type="dxa"/>
          </w:tcPr>
          <w:p w14:paraId="21846A65" w14:textId="77777777" w:rsidR="00384C43" w:rsidRPr="00C7345F" w:rsidRDefault="00384C43" w:rsidP="00F73F5C">
            <w:pPr>
              <w:pStyle w:val="TableText"/>
              <w:ind w:right="288"/>
              <w:rPr>
                <w:color w:val="000000"/>
              </w:rPr>
            </w:pPr>
            <w:r w:rsidRPr="00C7345F">
              <w:t>2</w:t>
            </w:r>
          </w:p>
        </w:tc>
        <w:tc>
          <w:tcPr>
            <w:tcW w:w="950" w:type="dxa"/>
          </w:tcPr>
          <w:p w14:paraId="6FF25744" w14:textId="77777777" w:rsidR="00384C43" w:rsidRPr="00C7345F" w:rsidRDefault="00384C43" w:rsidP="00F73F5C">
            <w:pPr>
              <w:pStyle w:val="TableText"/>
              <w:ind w:right="144"/>
              <w:rPr>
                <w:color w:val="000000"/>
              </w:rPr>
            </w:pPr>
            <w:r w:rsidRPr="00C7345F">
              <w:t>2</w:t>
            </w:r>
          </w:p>
        </w:tc>
        <w:tc>
          <w:tcPr>
            <w:tcW w:w="1512" w:type="dxa"/>
          </w:tcPr>
          <w:p w14:paraId="3F0ABCD8" w14:textId="77777777" w:rsidR="00384C43" w:rsidRPr="00C7345F" w:rsidRDefault="00384C43" w:rsidP="00F73F5C">
            <w:pPr>
              <w:pStyle w:val="TableText"/>
              <w:ind w:right="288"/>
              <w:rPr>
                <w:color w:val="000000"/>
              </w:rPr>
            </w:pPr>
            <w:r w:rsidRPr="00C7345F">
              <w:t>0.10</w:t>
            </w:r>
          </w:p>
        </w:tc>
      </w:tr>
      <w:tr w:rsidR="00384C43" w:rsidRPr="00C7345F" w14:paraId="569718BE" w14:textId="77777777" w:rsidTr="00F73F5C">
        <w:tc>
          <w:tcPr>
            <w:tcW w:w="1584" w:type="dxa"/>
          </w:tcPr>
          <w:p w14:paraId="62AD89BF" w14:textId="77777777" w:rsidR="00384C43" w:rsidRPr="00C7345F" w:rsidRDefault="00384C43" w:rsidP="00F73F5C">
            <w:pPr>
              <w:pStyle w:val="TableText"/>
              <w:ind w:right="504"/>
              <w:rPr>
                <w:color w:val="000000"/>
              </w:rPr>
            </w:pPr>
            <w:r w:rsidRPr="00C7345F">
              <w:t>443</w:t>
            </w:r>
          </w:p>
        </w:tc>
        <w:tc>
          <w:tcPr>
            <w:tcW w:w="830" w:type="dxa"/>
          </w:tcPr>
          <w:p w14:paraId="368A5228" w14:textId="77777777" w:rsidR="00384C43" w:rsidRPr="00C7345F" w:rsidRDefault="00384C43" w:rsidP="00F73F5C">
            <w:pPr>
              <w:pStyle w:val="TableText"/>
              <w:ind w:right="288"/>
              <w:rPr>
                <w:color w:val="000000"/>
              </w:rPr>
            </w:pPr>
            <w:r w:rsidRPr="00C7345F">
              <w:t>2</w:t>
            </w:r>
          </w:p>
        </w:tc>
        <w:tc>
          <w:tcPr>
            <w:tcW w:w="950" w:type="dxa"/>
          </w:tcPr>
          <w:p w14:paraId="737EA657" w14:textId="77777777" w:rsidR="00384C43" w:rsidRPr="00C7345F" w:rsidRDefault="00384C43" w:rsidP="00F73F5C">
            <w:pPr>
              <w:pStyle w:val="TableText"/>
              <w:ind w:right="144"/>
              <w:rPr>
                <w:color w:val="000000"/>
              </w:rPr>
            </w:pPr>
            <w:r w:rsidRPr="00C7345F">
              <w:t>7</w:t>
            </w:r>
          </w:p>
        </w:tc>
        <w:tc>
          <w:tcPr>
            <w:tcW w:w="1512" w:type="dxa"/>
          </w:tcPr>
          <w:p w14:paraId="5CC04154" w14:textId="77777777" w:rsidR="00384C43" w:rsidRPr="00C7345F" w:rsidRDefault="00384C43" w:rsidP="00F73F5C">
            <w:pPr>
              <w:pStyle w:val="TableText"/>
              <w:ind w:right="288"/>
              <w:rPr>
                <w:color w:val="000000"/>
              </w:rPr>
            </w:pPr>
            <w:r w:rsidRPr="00C7345F">
              <w:t>0.36</w:t>
            </w:r>
          </w:p>
        </w:tc>
      </w:tr>
      <w:tr w:rsidR="00384C43" w:rsidRPr="00C7345F" w14:paraId="0EDA49EC" w14:textId="77777777" w:rsidTr="00F73F5C">
        <w:tc>
          <w:tcPr>
            <w:tcW w:w="1584" w:type="dxa"/>
          </w:tcPr>
          <w:p w14:paraId="7D9D1A12" w14:textId="77777777" w:rsidR="00384C43" w:rsidRPr="00C7345F" w:rsidRDefault="00384C43" w:rsidP="00F73F5C">
            <w:pPr>
              <w:pStyle w:val="TableText"/>
              <w:ind w:right="504"/>
              <w:rPr>
                <w:color w:val="000000"/>
              </w:rPr>
            </w:pPr>
            <w:r w:rsidRPr="00C7345F">
              <w:t>444</w:t>
            </w:r>
          </w:p>
        </w:tc>
        <w:tc>
          <w:tcPr>
            <w:tcW w:w="830" w:type="dxa"/>
          </w:tcPr>
          <w:p w14:paraId="0EFE17B5" w14:textId="77777777" w:rsidR="00384C43" w:rsidRPr="00C7345F" w:rsidRDefault="00384C43" w:rsidP="00F73F5C">
            <w:pPr>
              <w:pStyle w:val="TableText"/>
              <w:ind w:right="288"/>
              <w:rPr>
                <w:color w:val="000000"/>
              </w:rPr>
            </w:pPr>
            <w:r w:rsidRPr="00C7345F">
              <w:t>2</w:t>
            </w:r>
          </w:p>
        </w:tc>
        <w:tc>
          <w:tcPr>
            <w:tcW w:w="950" w:type="dxa"/>
          </w:tcPr>
          <w:p w14:paraId="44E03546" w14:textId="77777777" w:rsidR="00384C43" w:rsidRPr="00C7345F" w:rsidRDefault="00384C43" w:rsidP="00F73F5C">
            <w:pPr>
              <w:pStyle w:val="TableText"/>
              <w:ind w:right="144"/>
              <w:rPr>
                <w:color w:val="000000"/>
              </w:rPr>
            </w:pPr>
            <w:r w:rsidRPr="00C7345F">
              <w:t>9</w:t>
            </w:r>
          </w:p>
        </w:tc>
        <w:tc>
          <w:tcPr>
            <w:tcW w:w="1512" w:type="dxa"/>
          </w:tcPr>
          <w:p w14:paraId="686892F2" w14:textId="77777777" w:rsidR="00384C43" w:rsidRPr="00C7345F" w:rsidRDefault="00384C43" w:rsidP="00F73F5C">
            <w:pPr>
              <w:pStyle w:val="TableText"/>
              <w:ind w:right="288"/>
              <w:rPr>
                <w:color w:val="000000"/>
              </w:rPr>
            </w:pPr>
            <w:r w:rsidRPr="00C7345F">
              <w:t>0.46</w:t>
            </w:r>
          </w:p>
        </w:tc>
      </w:tr>
      <w:tr w:rsidR="00384C43" w:rsidRPr="00C7345F" w14:paraId="4ED9AC04" w14:textId="77777777" w:rsidTr="00F73F5C">
        <w:tc>
          <w:tcPr>
            <w:tcW w:w="1584" w:type="dxa"/>
          </w:tcPr>
          <w:p w14:paraId="6752ADCF" w14:textId="77777777" w:rsidR="00384C43" w:rsidRPr="00C7345F" w:rsidRDefault="00384C43" w:rsidP="00F73F5C">
            <w:pPr>
              <w:pStyle w:val="TableText"/>
              <w:ind w:right="504"/>
              <w:rPr>
                <w:color w:val="000000"/>
              </w:rPr>
            </w:pPr>
            <w:r w:rsidRPr="00C7345F">
              <w:t>445</w:t>
            </w:r>
          </w:p>
        </w:tc>
        <w:tc>
          <w:tcPr>
            <w:tcW w:w="830" w:type="dxa"/>
          </w:tcPr>
          <w:p w14:paraId="69E2DE8D" w14:textId="77777777" w:rsidR="00384C43" w:rsidRPr="00C7345F" w:rsidRDefault="00384C43" w:rsidP="00F73F5C">
            <w:pPr>
              <w:pStyle w:val="TableText"/>
              <w:ind w:right="288"/>
              <w:rPr>
                <w:color w:val="000000"/>
              </w:rPr>
            </w:pPr>
            <w:r w:rsidRPr="00C7345F">
              <w:t>2</w:t>
            </w:r>
          </w:p>
        </w:tc>
        <w:tc>
          <w:tcPr>
            <w:tcW w:w="950" w:type="dxa"/>
          </w:tcPr>
          <w:p w14:paraId="3F80A6D5" w14:textId="77777777" w:rsidR="00384C43" w:rsidRPr="00C7345F" w:rsidRDefault="00384C43" w:rsidP="00F73F5C">
            <w:pPr>
              <w:pStyle w:val="TableText"/>
              <w:ind w:right="144"/>
              <w:rPr>
                <w:color w:val="000000"/>
              </w:rPr>
            </w:pPr>
            <w:r w:rsidRPr="00C7345F">
              <w:t>1</w:t>
            </w:r>
          </w:p>
        </w:tc>
        <w:tc>
          <w:tcPr>
            <w:tcW w:w="1512" w:type="dxa"/>
          </w:tcPr>
          <w:p w14:paraId="458D0A87" w14:textId="77777777" w:rsidR="00384C43" w:rsidRPr="00C7345F" w:rsidRDefault="00384C43" w:rsidP="00F73F5C">
            <w:pPr>
              <w:pStyle w:val="TableText"/>
              <w:ind w:right="288"/>
              <w:rPr>
                <w:color w:val="000000"/>
              </w:rPr>
            </w:pPr>
            <w:r w:rsidRPr="00C7345F">
              <w:t>0.05</w:t>
            </w:r>
          </w:p>
        </w:tc>
      </w:tr>
      <w:tr w:rsidR="00384C43" w:rsidRPr="00C7345F" w14:paraId="6CE856F2" w14:textId="77777777" w:rsidTr="00F73F5C">
        <w:tc>
          <w:tcPr>
            <w:tcW w:w="1584" w:type="dxa"/>
          </w:tcPr>
          <w:p w14:paraId="0FA90087" w14:textId="77777777" w:rsidR="00384C43" w:rsidRPr="00C7345F" w:rsidRDefault="00384C43" w:rsidP="00F73F5C">
            <w:pPr>
              <w:pStyle w:val="TableText"/>
              <w:ind w:right="504"/>
              <w:rPr>
                <w:color w:val="000000"/>
              </w:rPr>
            </w:pPr>
            <w:r w:rsidRPr="00C7345F">
              <w:t>446</w:t>
            </w:r>
          </w:p>
        </w:tc>
        <w:tc>
          <w:tcPr>
            <w:tcW w:w="830" w:type="dxa"/>
          </w:tcPr>
          <w:p w14:paraId="6186042C" w14:textId="77777777" w:rsidR="00384C43" w:rsidRPr="00C7345F" w:rsidRDefault="00384C43" w:rsidP="00F73F5C">
            <w:pPr>
              <w:pStyle w:val="TableText"/>
              <w:ind w:right="288"/>
              <w:rPr>
                <w:color w:val="000000"/>
              </w:rPr>
            </w:pPr>
            <w:r w:rsidRPr="00C7345F">
              <w:t>2</w:t>
            </w:r>
          </w:p>
        </w:tc>
        <w:tc>
          <w:tcPr>
            <w:tcW w:w="950" w:type="dxa"/>
          </w:tcPr>
          <w:p w14:paraId="6D5AF09C" w14:textId="77777777" w:rsidR="00384C43" w:rsidRPr="00C7345F" w:rsidRDefault="00384C43" w:rsidP="00F73F5C">
            <w:pPr>
              <w:pStyle w:val="TableText"/>
              <w:ind w:right="144"/>
              <w:rPr>
                <w:color w:val="000000"/>
              </w:rPr>
            </w:pPr>
            <w:r w:rsidRPr="00C7345F">
              <w:t>8</w:t>
            </w:r>
          </w:p>
        </w:tc>
        <w:tc>
          <w:tcPr>
            <w:tcW w:w="1512" w:type="dxa"/>
          </w:tcPr>
          <w:p w14:paraId="54CD8EB3" w14:textId="77777777" w:rsidR="00384C43" w:rsidRPr="00C7345F" w:rsidRDefault="00384C43" w:rsidP="00F73F5C">
            <w:pPr>
              <w:pStyle w:val="TableText"/>
              <w:ind w:right="288"/>
              <w:rPr>
                <w:color w:val="000000"/>
              </w:rPr>
            </w:pPr>
            <w:r w:rsidRPr="00C7345F">
              <w:t>0.41</w:t>
            </w:r>
          </w:p>
        </w:tc>
      </w:tr>
      <w:tr w:rsidR="00384C43" w:rsidRPr="00C7345F" w14:paraId="640D4F99" w14:textId="77777777" w:rsidTr="00F73F5C">
        <w:tc>
          <w:tcPr>
            <w:tcW w:w="1584" w:type="dxa"/>
          </w:tcPr>
          <w:p w14:paraId="285C6DAA" w14:textId="77777777" w:rsidR="00384C43" w:rsidRPr="00C7345F" w:rsidRDefault="00384C43" w:rsidP="00F73F5C">
            <w:pPr>
              <w:pStyle w:val="TableText"/>
              <w:ind w:right="504"/>
              <w:rPr>
                <w:color w:val="000000"/>
              </w:rPr>
            </w:pPr>
            <w:r w:rsidRPr="00C7345F">
              <w:t>448</w:t>
            </w:r>
          </w:p>
        </w:tc>
        <w:tc>
          <w:tcPr>
            <w:tcW w:w="830" w:type="dxa"/>
          </w:tcPr>
          <w:p w14:paraId="7CE7CE06" w14:textId="77777777" w:rsidR="00384C43" w:rsidRPr="00C7345F" w:rsidRDefault="00384C43" w:rsidP="00F73F5C">
            <w:pPr>
              <w:pStyle w:val="TableText"/>
              <w:ind w:right="288"/>
              <w:rPr>
                <w:color w:val="000000"/>
              </w:rPr>
            </w:pPr>
            <w:r w:rsidRPr="00C7345F">
              <w:t>2</w:t>
            </w:r>
          </w:p>
        </w:tc>
        <w:tc>
          <w:tcPr>
            <w:tcW w:w="950" w:type="dxa"/>
          </w:tcPr>
          <w:p w14:paraId="63D7B004" w14:textId="77777777" w:rsidR="00384C43" w:rsidRPr="00C7345F" w:rsidRDefault="00384C43" w:rsidP="00F73F5C">
            <w:pPr>
              <w:pStyle w:val="TableText"/>
              <w:ind w:right="144"/>
              <w:rPr>
                <w:color w:val="000000"/>
              </w:rPr>
            </w:pPr>
            <w:r w:rsidRPr="00C7345F">
              <w:t>1</w:t>
            </w:r>
          </w:p>
        </w:tc>
        <w:tc>
          <w:tcPr>
            <w:tcW w:w="1512" w:type="dxa"/>
          </w:tcPr>
          <w:p w14:paraId="648882C3" w14:textId="77777777" w:rsidR="00384C43" w:rsidRPr="00C7345F" w:rsidRDefault="00384C43" w:rsidP="00F73F5C">
            <w:pPr>
              <w:pStyle w:val="TableText"/>
              <w:ind w:right="288"/>
              <w:rPr>
                <w:color w:val="000000"/>
              </w:rPr>
            </w:pPr>
            <w:r w:rsidRPr="00C7345F">
              <w:t>0.05</w:t>
            </w:r>
          </w:p>
        </w:tc>
      </w:tr>
      <w:tr w:rsidR="00384C43" w:rsidRPr="00C7345F" w14:paraId="15D3EB72" w14:textId="77777777" w:rsidTr="00F73F5C">
        <w:tc>
          <w:tcPr>
            <w:tcW w:w="1584" w:type="dxa"/>
          </w:tcPr>
          <w:p w14:paraId="6DB39BD6" w14:textId="77777777" w:rsidR="00384C43" w:rsidRPr="00C7345F" w:rsidRDefault="00384C43" w:rsidP="00F73F5C">
            <w:pPr>
              <w:pStyle w:val="TableText"/>
              <w:ind w:right="504"/>
              <w:rPr>
                <w:color w:val="000000"/>
              </w:rPr>
            </w:pPr>
            <w:r w:rsidRPr="00C7345F">
              <w:t>449</w:t>
            </w:r>
          </w:p>
        </w:tc>
        <w:tc>
          <w:tcPr>
            <w:tcW w:w="830" w:type="dxa"/>
          </w:tcPr>
          <w:p w14:paraId="1E6E593B" w14:textId="77777777" w:rsidR="00384C43" w:rsidRPr="00C7345F" w:rsidRDefault="00384C43" w:rsidP="00F73F5C">
            <w:pPr>
              <w:pStyle w:val="TableText"/>
              <w:ind w:right="288"/>
              <w:rPr>
                <w:color w:val="000000"/>
              </w:rPr>
            </w:pPr>
            <w:r w:rsidRPr="00C7345F">
              <w:t>2</w:t>
            </w:r>
          </w:p>
        </w:tc>
        <w:tc>
          <w:tcPr>
            <w:tcW w:w="950" w:type="dxa"/>
          </w:tcPr>
          <w:p w14:paraId="0A61E2E9" w14:textId="77777777" w:rsidR="00384C43" w:rsidRPr="00C7345F" w:rsidRDefault="00384C43" w:rsidP="00F73F5C">
            <w:pPr>
              <w:pStyle w:val="TableText"/>
              <w:ind w:right="144"/>
              <w:rPr>
                <w:color w:val="000000"/>
              </w:rPr>
            </w:pPr>
            <w:r w:rsidRPr="00C7345F">
              <w:t>2</w:t>
            </w:r>
          </w:p>
        </w:tc>
        <w:tc>
          <w:tcPr>
            <w:tcW w:w="1512" w:type="dxa"/>
          </w:tcPr>
          <w:p w14:paraId="684ABA24" w14:textId="77777777" w:rsidR="00384C43" w:rsidRPr="00C7345F" w:rsidRDefault="00384C43" w:rsidP="00F73F5C">
            <w:pPr>
              <w:pStyle w:val="TableText"/>
              <w:ind w:right="288"/>
              <w:rPr>
                <w:color w:val="000000"/>
              </w:rPr>
            </w:pPr>
            <w:r w:rsidRPr="00C7345F">
              <w:t>0.10</w:t>
            </w:r>
          </w:p>
        </w:tc>
      </w:tr>
      <w:tr w:rsidR="00384C43" w:rsidRPr="00C7345F" w14:paraId="5649E155" w14:textId="77777777" w:rsidTr="00F73F5C">
        <w:tc>
          <w:tcPr>
            <w:tcW w:w="1584" w:type="dxa"/>
          </w:tcPr>
          <w:p w14:paraId="7DFC2B42" w14:textId="77777777" w:rsidR="00384C43" w:rsidRPr="00C7345F" w:rsidRDefault="00384C43" w:rsidP="00F73F5C">
            <w:pPr>
              <w:pStyle w:val="TableText"/>
              <w:ind w:right="504"/>
              <w:rPr>
                <w:color w:val="000000"/>
              </w:rPr>
            </w:pPr>
            <w:r w:rsidRPr="00C7345F">
              <w:t>451</w:t>
            </w:r>
          </w:p>
        </w:tc>
        <w:tc>
          <w:tcPr>
            <w:tcW w:w="830" w:type="dxa"/>
          </w:tcPr>
          <w:p w14:paraId="4E1481AE" w14:textId="77777777" w:rsidR="00384C43" w:rsidRPr="00C7345F" w:rsidRDefault="00384C43" w:rsidP="00F73F5C">
            <w:pPr>
              <w:pStyle w:val="TableText"/>
              <w:ind w:right="288"/>
              <w:rPr>
                <w:color w:val="000000"/>
              </w:rPr>
            </w:pPr>
            <w:r w:rsidRPr="00C7345F">
              <w:t>3</w:t>
            </w:r>
          </w:p>
        </w:tc>
        <w:tc>
          <w:tcPr>
            <w:tcW w:w="950" w:type="dxa"/>
          </w:tcPr>
          <w:p w14:paraId="03BFD00C" w14:textId="77777777" w:rsidR="00384C43" w:rsidRPr="00C7345F" w:rsidRDefault="00384C43" w:rsidP="00F73F5C">
            <w:pPr>
              <w:pStyle w:val="TableText"/>
              <w:ind w:right="144"/>
              <w:rPr>
                <w:color w:val="000000"/>
              </w:rPr>
            </w:pPr>
            <w:r w:rsidRPr="00C7345F">
              <w:t>6</w:t>
            </w:r>
          </w:p>
        </w:tc>
        <w:tc>
          <w:tcPr>
            <w:tcW w:w="1512" w:type="dxa"/>
          </w:tcPr>
          <w:p w14:paraId="709D1C0C" w14:textId="77777777" w:rsidR="00384C43" w:rsidRPr="00C7345F" w:rsidRDefault="00384C43" w:rsidP="00F73F5C">
            <w:pPr>
              <w:pStyle w:val="TableText"/>
              <w:ind w:right="288"/>
              <w:rPr>
                <w:color w:val="000000"/>
              </w:rPr>
            </w:pPr>
            <w:r w:rsidRPr="00C7345F">
              <w:t>0.31</w:t>
            </w:r>
          </w:p>
        </w:tc>
      </w:tr>
      <w:tr w:rsidR="00384C43" w:rsidRPr="00C7345F" w14:paraId="6F0F848F" w14:textId="77777777" w:rsidTr="00F73F5C">
        <w:tc>
          <w:tcPr>
            <w:tcW w:w="1584" w:type="dxa"/>
          </w:tcPr>
          <w:p w14:paraId="6B566626" w14:textId="77777777" w:rsidR="00384C43" w:rsidRPr="00C7345F" w:rsidRDefault="00384C43" w:rsidP="00F73F5C">
            <w:pPr>
              <w:pStyle w:val="TableText"/>
              <w:ind w:right="504"/>
              <w:rPr>
                <w:color w:val="000000"/>
              </w:rPr>
            </w:pPr>
            <w:r w:rsidRPr="00C7345F">
              <w:t>452</w:t>
            </w:r>
          </w:p>
        </w:tc>
        <w:tc>
          <w:tcPr>
            <w:tcW w:w="830" w:type="dxa"/>
          </w:tcPr>
          <w:p w14:paraId="6C99ABB3" w14:textId="77777777" w:rsidR="00384C43" w:rsidRPr="00C7345F" w:rsidRDefault="00384C43" w:rsidP="00F73F5C">
            <w:pPr>
              <w:pStyle w:val="TableText"/>
              <w:ind w:right="288"/>
              <w:rPr>
                <w:color w:val="000000"/>
              </w:rPr>
            </w:pPr>
            <w:r w:rsidRPr="00C7345F">
              <w:t>3</w:t>
            </w:r>
          </w:p>
        </w:tc>
        <w:tc>
          <w:tcPr>
            <w:tcW w:w="950" w:type="dxa"/>
          </w:tcPr>
          <w:p w14:paraId="5E5CE172" w14:textId="77777777" w:rsidR="00384C43" w:rsidRPr="00C7345F" w:rsidRDefault="00384C43" w:rsidP="00F73F5C">
            <w:pPr>
              <w:pStyle w:val="TableText"/>
              <w:ind w:right="144"/>
              <w:rPr>
                <w:color w:val="000000"/>
              </w:rPr>
            </w:pPr>
            <w:r w:rsidRPr="00C7345F">
              <w:t>12</w:t>
            </w:r>
          </w:p>
        </w:tc>
        <w:tc>
          <w:tcPr>
            <w:tcW w:w="1512" w:type="dxa"/>
          </w:tcPr>
          <w:p w14:paraId="2C41B027" w14:textId="77777777" w:rsidR="00384C43" w:rsidRPr="00C7345F" w:rsidRDefault="00384C43" w:rsidP="00F73F5C">
            <w:pPr>
              <w:pStyle w:val="TableText"/>
              <w:ind w:right="288"/>
              <w:rPr>
                <w:color w:val="000000"/>
              </w:rPr>
            </w:pPr>
            <w:r w:rsidRPr="00C7345F">
              <w:t>0.61</w:t>
            </w:r>
          </w:p>
        </w:tc>
      </w:tr>
      <w:tr w:rsidR="00384C43" w:rsidRPr="00C7345F" w14:paraId="277A02D4" w14:textId="77777777" w:rsidTr="00F73F5C">
        <w:tc>
          <w:tcPr>
            <w:tcW w:w="1584" w:type="dxa"/>
          </w:tcPr>
          <w:p w14:paraId="415D4B39" w14:textId="77777777" w:rsidR="00384C43" w:rsidRPr="00C7345F" w:rsidRDefault="00384C43" w:rsidP="00F73F5C">
            <w:pPr>
              <w:pStyle w:val="TableText"/>
              <w:ind w:right="504"/>
              <w:rPr>
                <w:color w:val="000000"/>
              </w:rPr>
            </w:pPr>
            <w:r w:rsidRPr="00C7345F">
              <w:t>453</w:t>
            </w:r>
          </w:p>
        </w:tc>
        <w:tc>
          <w:tcPr>
            <w:tcW w:w="830" w:type="dxa"/>
          </w:tcPr>
          <w:p w14:paraId="331BAB7D" w14:textId="77777777" w:rsidR="00384C43" w:rsidRPr="00C7345F" w:rsidRDefault="00384C43" w:rsidP="00F73F5C">
            <w:pPr>
              <w:pStyle w:val="TableText"/>
              <w:ind w:right="288"/>
              <w:rPr>
                <w:color w:val="000000"/>
              </w:rPr>
            </w:pPr>
            <w:r w:rsidRPr="00C7345F">
              <w:t>3</w:t>
            </w:r>
          </w:p>
        </w:tc>
        <w:tc>
          <w:tcPr>
            <w:tcW w:w="950" w:type="dxa"/>
          </w:tcPr>
          <w:p w14:paraId="478EB5D3" w14:textId="77777777" w:rsidR="00384C43" w:rsidRPr="00C7345F" w:rsidRDefault="00384C43" w:rsidP="00F73F5C">
            <w:pPr>
              <w:pStyle w:val="TableText"/>
              <w:ind w:right="144"/>
              <w:rPr>
                <w:color w:val="000000"/>
              </w:rPr>
            </w:pPr>
            <w:r w:rsidRPr="00C7345F">
              <w:t>1</w:t>
            </w:r>
          </w:p>
        </w:tc>
        <w:tc>
          <w:tcPr>
            <w:tcW w:w="1512" w:type="dxa"/>
          </w:tcPr>
          <w:p w14:paraId="48E22A35" w14:textId="77777777" w:rsidR="00384C43" w:rsidRPr="00C7345F" w:rsidRDefault="00384C43" w:rsidP="00F73F5C">
            <w:pPr>
              <w:pStyle w:val="TableText"/>
              <w:ind w:right="288"/>
              <w:rPr>
                <w:color w:val="000000"/>
              </w:rPr>
            </w:pPr>
            <w:r w:rsidRPr="00C7345F">
              <w:t>0.05</w:t>
            </w:r>
          </w:p>
        </w:tc>
      </w:tr>
      <w:tr w:rsidR="00384C43" w:rsidRPr="00C7345F" w14:paraId="4A8DE60A" w14:textId="77777777" w:rsidTr="00F73F5C">
        <w:tc>
          <w:tcPr>
            <w:tcW w:w="1584" w:type="dxa"/>
          </w:tcPr>
          <w:p w14:paraId="0ECB551D" w14:textId="77777777" w:rsidR="00384C43" w:rsidRPr="00C7345F" w:rsidRDefault="00384C43" w:rsidP="00F73F5C">
            <w:pPr>
              <w:pStyle w:val="TableText"/>
              <w:ind w:right="504"/>
              <w:rPr>
                <w:color w:val="000000"/>
              </w:rPr>
            </w:pPr>
            <w:r w:rsidRPr="00C7345F">
              <w:t>454</w:t>
            </w:r>
          </w:p>
        </w:tc>
        <w:tc>
          <w:tcPr>
            <w:tcW w:w="830" w:type="dxa"/>
          </w:tcPr>
          <w:p w14:paraId="298CE1B3" w14:textId="77777777" w:rsidR="00384C43" w:rsidRPr="00C7345F" w:rsidRDefault="00384C43" w:rsidP="00F73F5C">
            <w:pPr>
              <w:pStyle w:val="TableText"/>
              <w:ind w:right="288"/>
              <w:rPr>
                <w:color w:val="000000"/>
              </w:rPr>
            </w:pPr>
            <w:r w:rsidRPr="00C7345F">
              <w:t>3</w:t>
            </w:r>
          </w:p>
        </w:tc>
        <w:tc>
          <w:tcPr>
            <w:tcW w:w="950" w:type="dxa"/>
          </w:tcPr>
          <w:p w14:paraId="1CBB514B" w14:textId="77777777" w:rsidR="00384C43" w:rsidRPr="00C7345F" w:rsidRDefault="00384C43" w:rsidP="00F73F5C">
            <w:pPr>
              <w:pStyle w:val="TableText"/>
              <w:ind w:right="144"/>
              <w:rPr>
                <w:color w:val="000000"/>
              </w:rPr>
            </w:pPr>
            <w:r w:rsidRPr="00C7345F">
              <w:t>2</w:t>
            </w:r>
          </w:p>
        </w:tc>
        <w:tc>
          <w:tcPr>
            <w:tcW w:w="1512" w:type="dxa"/>
          </w:tcPr>
          <w:p w14:paraId="592A65BD" w14:textId="77777777" w:rsidR="00384C43" w:rsidRPr="00C7345F" w:rsidRDefault="00384C43" w:rsidP="00F73F5C">
            <w:pPr>
              <w:pStyle w:val="TableText"/>
              <w:ind w:right="288"/>
              <w:rPr>
                <w:color w:val="000000"/>
              </w:rPr>
            </w:pPr>
            <w:r w:rsidRPr="00C7345F">
              <w:t>0.10</w:t>
            </w:r>
          </w:p>
        </w:tc>
      </w:tr>
      <w:tr w:rsidR="00384C43" w:rsidRPr="00C7345F" w14:paraId="5BEB8F94" w14:textId="77777777" w:rsidTr="00F73F5C">
        <w:tc>
          <w:tcPr>
            <w:tcW w:w="1584" w:type="dxa"/>
          </w:tcPr>
          <w:p w14:paraId="40BEFA6E" w14:textId="77777777" w:rsidR="00384C43" w:rsidRPr="00C7345F" w:rsidRDefault="00384C43" w:rsidP="00F73F5C">
            <w:pPr>
              <w:pStyle w:val="TableText"/>
              <w:ind w:right="504"/>
              <w:rPr>
                <w:color w:val="000000"/>
              </w:rPr>
            </w:pPr>
            <w:r w:rsidRPr="00C7345F">
              <w:t>457</w:t>
            </w:r>
          </w:p>
        </w:tc>
        <w:tc>
          <w:tcPr>
            <w:tcW w:w="830" w:type="dxa"/>
          </w:tcPr>
          <w:p w14:paraId="799A1DE8" w14:textId="77777777" w:rsidR="00384C43" w:rsidRPr="00C7345F" w:rsidRDefault="00384C43" w:rsidP="00F73F5C">
            <w:pPr>
              <w:pStyle w:val="TableText"/>
              <w:ind w:right="288"/>
              <w:rPr>
                <w:color w:val="000000"/>
              </w:rPr>
            </w:pPr>
            <w:r w:rsidRPr="00C7345F">
              <w:t>3</w:t>
            </w:r>
          </w:p>
        </w:tc>
        <w:tc>
          <w:tcPr>
            <w:tcW w:w="950" w:type="dxa"/>
          </w:tcPr>
          <w:p w14:paraId="287A4638" w14:textId="77777777" w:rsidR="00384C43" w:rsidRPr="00C7345F" w:rsidRDefault="00384C43" w:rsidP="00F73F5C">
            <w:pPr>
              <w:pStyle w:val="TableText"/>
              <w:ind w:right="144"/>
              <w:rPr>
                <w:color w:val="000000"/>
              </w:rPr>
            </w:pPr>
            <w:r w:rsidRPr="00C7345F">
              <w:t>4</w:t>
            </w:r>
          </w:p>
        </w:tc>
        <w:tc>
          <w:tcPr>
            <w:tcW w:w="1512" w:type="dxa"/>
          </w:tcPr>
          <w:p w14:paraId="75E48C69" w14:textId="77777777" w:rsidR="00384C43" w:rsidRPr="00C7345F" w:rsidRDefault="00384C43" w:rsidP="00F73F5C">
            <w:pPr>
              <w:pStyle w:val="TableText"/>
              <w:ind w:right="288"/>
              <w:rPr>
                <w:color w:val="000000"/>
              </w:rPr>
            </w:pPr>
            <w:r w:rsidRPr="00C7345F">
              <w:t>0.20</w:t>
            </w:r>
          </w:p>
        </w:tc>
      </w:tr>
      <w:tr w:rsidR="00384C43" w:rsidRPr="00C7345F" w14:paraId="72EC29BC" w14:textId="77777777" w:rsidTr="00F73F5C">
        <w:tc>
          <w:tcPr>
            <w:tcW w:w="1584" w:type="dxa"/>
          </w:tcPr>
          <w:p w14:paraId="76F00F48" w14:textId="77777777" w:rsidR="00384C43" w:rsidRPr="00C7345F" w:rsidRDefault="00384C43" w:rsidP="00F73F5C">
            <w:pPr>
              <w:pStyle w:val="TableText"/>
              <w:ind w:right="504"/>
              <w:rPr>
                <w:color w:val="000000"/>
              </w:rPr>
            </w:pPr>
            <w:r w:rsidRPr="00C7345F">
              <w:t>458</w:t>
            </w:r>
          </w:p>
        </w:tc>
        <w:tc>
          <w:tcPr>
            <w:tcW w:w="830" w:type="dxa"/>
          </w:tcPr>
          <w:p w14:paraId="72873A49" w14:textId="77777777" w:rsidR="00384C43" w:rsidRPr="00C7345F" w:rsidRDefault="00384C43" w:rsidP="00F73F5C">
            <w:pPr>
              <w:pStyle w:val="TableText"/>
              <w:ind w:right="288"/>
              <w:rPr>
                <w:color w:val="000000"/>
              </w:rPr>
            </w:pPr>
            <w:r w:rsidRPr="00C7345F">
              <w:t>3</w:t>
            </w:r>
          </w:p>
        </w:tc>
        <w:tc>
          <w:tcPr>
            <w:tcW w:w="950" w:type="dxa"/>
          </w:tcPr>
          <w:p w14:paraId="48D3E98C" w14:textId="77777777" w:rsidR="00384C43" w:rsidRPr="00C7345F" w:rsidRDefault="00384C43" w:rsidP="00F73F5C">
            <w:pPr>
              <w:pStyle w:val="TableText"/>
              <w:ind w:right="144"/>
              <w:rPr>
                <w:color w:val="000000"/>
              </w:rPr>
            </w:pPr>
            <w:r w:rsidRPr="00C7345F">
              <w:t>9</w:t>
            </w:r>
          </w:p>
        </w:tc>
        <w:tc>
          <w:tcPr>
            <w:tcW w:w="1512" w:type="dxa"/>
          </w:tcPr>
          <w:p w14:paraId="04B37069" w14:textId="77777777" w:rsidR="00384C43" w:rsidRPr="00C7345F" w:rsidRDefault="00384C43" w:rsidP="00F73F5C">
            <w:pPr>
              <w:pStyle w:val="TableText"/>
              <w:ind w:right="288"/>
              <w:rPr>
                <w:color w:val="000000"/>
              </w:rPr>
            </w:pPr>
            <w:r w:rsidRPr="00C7345F">
              <w:t>0.46</w:t>
            </w:r>
          </w:p>
        </w:tc>
      </w:tr>
      <w:tr w:rsidR="00384C43" w:rsidRPr="00C7345F" w14:paraId="377997C7" w14:textId="77777777" w:rsidTr="00F73F5C">
        <w:tc>
          <w:tcPr>
            <w:tcW w:w="1584" w:type="dxa"/>
          </w:tcPr>
          <w:p w14:paraId="6909F6F9" w14:textId="77777777" w:rsidR="00384C43" w:rsidRPr="00C7345F" w:rsidRDefault="00384C43" w:rsidP="00F73F5C">
            <w:pPr>
              <w:pStyle w:val="TableText"/>
              <w:ind w:right="504"/>
              <w:rPr>
                <w:color w:val="000000"/>
              </w:rPr>
            </w:pPr>
            <w:r w:rsidRPr="00C7345F">
              <w:t>459</w:t>
            </w:r>
          </w:p>
        </w:tc>
        <w:tc>
          <w:tcPr>
            <w:tcW w:w="830" w:type="dxa"/>
          </w:tcPr>
          <w:p w14:paraId="3E549B07" w14:textId="77777777" w:rsidR="00384C43" w:rsidRPr="00C7345F" w:rsidRDefault="00384C43" w:rsidP="00F73F5C">
            <w:pPr>
              <w:pStyle w:val="TableText"/>
              <w:ind w:right="288"/>
              <w:rPr>
                <w:color w:val="000000"/>
              </w:rPr>
            </w:pPr>
            <w:r w:rsidRPr="00C7345F">
              <w:t>3</w:t>
            </w:r>
          </w:p>
        </w:tc>
        <w:tc>
          <w:tcPr>
            <w:tcW w:w="950" w:type="dxa"/>
          </w:tcPr>
          <w:p w14:paraId="4ECC3CF3" w14:textId="77777777" w:rsidR="00384C43" w:rsidRPr="00C7345F" w:rsidRDefault="00384C43" w:rsidP="00F73F5C">
            <w:pPr>
              <w:pStyle w:val="TableText"/>
              <w:ind w:right="144"/>
              <w:rPr>
                <w:color w:val="000000"/>
              </w:rPr>
            </w:pPr>
            <w:r w:rsidRPr="00C7345F">
              <w:t>15</w:t>
            </w:r>
          </w:p>
        </w:tc>
        <w:tc>
          <w:tcPr>
            <w:tcW w:w="1512" w:type="dxa"/>
          </w:tcPr>
          <w:p w14:paraId="0C4B1537" w14:textId="77777777" w:rsidR="00384C43" w:rsidRPr="00C7345F" w:rsidRDefault="00384C43" w:rsidP="00F73F5C">
            <w:pPr>
              <w:pStyle w:val="TableText"/>
              <w:ind w:right="288"/>
              <w:rPr>
                <w:color w:val="000000"/>
              </w:rPr>
            </w:pPr>
            <w:r w:rsidRPr="00C7345F">
              <w:t>0.77</w:t>
            </w:r>
          </w:p>
        </w:tc>
      </w:tr>
      <w:tr w:rsidR="00384C43" w:rsidRPr="00C7345F" w14:paraId="555905AE" w14:textId="77777777" w:rsidTr="00F73F5C">
        <w:tc>
          <w:tcPr>
            <w:tcW w:w="1584" w:type="dxa"/>
          </w:tcPr>
          <w:p w14:paraId="4EC07AFE" w14:textId="77777777" w:rsidR="00384C43" w:rsidRPr="00C7345F" w:rsidRDefault="00384C43" w:rsidP="00F73F5C">
            <w:pPr>
              <w:pStyle w:val="TableText"/>
              <w:ind w:right="504"/>
              <w:rPr>
                <w:color w:val="000000"/>
              </w:rPr>
            </w:pPr>
            <w:r w:rsidRPr="00C7345F">
              <w:t>463</w:t>
            </w:r>
          </w:p>
        </w:tc>
        <w:tc>
          <w:tcPr>
            <w:tcW w:w="830" w:type="dxa"/>
          </w:tcPr>
          <w:p w14:paraId="493B49F9" w14:textId="77777777" w:rsidR="00384C43" w:rsidRPr="00C7345F" w:rsidRDefault="00384C43" w:rsidP="00F73F5C">
            <w:pPr>
              <w:pStyle w:val="TableText"/>
              <w:ind w:right="288"/>
              <w:rPr>
                <w:color w:val="000000"/>
              </w:rPr>
            </w:pPr>
            <w:r w:rsidRPr="00C7345F">
              <w:t>3</w:t>
            </w:r>
          </w:p>
        </w:tc>
        <w:tc>
          <w:tcPr>
            <w:tcW w:w="950" w:type="dxa"/>
          </w:tcPr>
          <w:p w14:paraId="0291BE49" w14:textId="77777777" w:rsidR="00384C43" w:rsidRPr="00C7345F" w:rsidRDefault="00384C43" w:rsidP="00F73F5C">
            <w:pPr>
              <w:pStyle w:val="TableText"/>
              <w:ind w:right="144"/>
              <w:rPr>
                <w:color w:val="000000"/>
              </w:rPr>
            </w:pPr>
            <w:r w:rsidRPr="00C7345F">
              <w:t>1</w:t>
            </w:r>
          </w:p>
        </w:tc>
        <w:tc>
          <w:tcPr>
            <w:tcW w:w="1512" w:type="dxa"/>
          </w:tcPr>
          <w:p w14:paraId="2C3DAE6B" w14:textId="77777777" w:rsidR="00384C43" w:rsidRPr="00C7345F" w:rsidRDefault="00384C43" w:rsidP="00F73F5C">
            <w:pPr>
              <w:pStyle w:val="TableText"/>
              <w:ind w:right="288"/>
              <w:rPr>
                <w:color w:val="000000"/>
              </w:rPr>
            </w:pPr>
            <w:r w:rsidRPr="00C7345F">
              <w:t>0.05</w:t>
            </w:r>
          </w:p>
        </w:tc>
      </w:tr>
      <w:tr w:rsidR="00384C43" w:rsidRPr="00C7345F" w14:paraId="6E1D618A" w14:textId="77777777" w:rsidTr="00F73F5C">
        <w:tc>
          <w:tcPr>
            <w:tcW w:w="1584" w:type="dxa"/>
          </w:tcPr>
          <w:p w14:paraId="533BC7A4" w14:textId="77777777" w:rsidR="00384C43" w:rsidRPr="00C7345F" w:rsidRDefault="00384C43" w:rsidP="00F73F5C">
            <w:pPr>
              <w:pStyle w:val="TableText"/>
              <w:ind w:right="504"/>
              <w:rPr>
                <w:color w:val="000000"/>
              </w:rPr>
            </w:pPr>
            <w:r w:rsidRPr="00C7345F">
              <w:t>464</w:t>
            </w:r>
          </w:p>
        </w:tc>
        <w:tc>
          <w:tcPr>
            <w:tcW w:w="830" w:type="dxa"/>
          </w:tcPr>
          <w:p w14:paraId="3766B9D7" w14:textId="77777777" w:rsidR="00384C43" w:rsidRPr="00C7345F" w:rsidRDefault="00384C43" w:rsidP="00F73F5C">
            <w:pPr>
              <w:pStyle w:val="TableText"/>
              <w:ind w:right="288"/>
              <w:rPr>
                <w:color w:val="000000"/>
              </w:rPr>
            </w:pPr>
            <w:r w:rsidRPr="00C7345F">
              <w:t>3</w:t>
            </w:r>
          </w:p>
        </w:tc>
        <w:tc>
          <w:tcPr>
            <w:tcW w:w="950" w:type="dxa"/>
          </w:tcPr>
          <w:p w14:paraId="7AF45015" w14:textId="77777777" w:rsidR="00384C43" w:rsidRPr="00C7345F" w:rsidRDefault="00384C43" w:rsidP="00F73F5C">
            <w:pPr>
              <w:pStyle w:val="TableText"/>
              <w:ind w:right="144"/>
              <w:rPr>
                <w:color w:val="000000"/>
              </w:rPr>
            </w:pPr>
            <w:r w:rsidRPr="00C7345F">
              <w:t>11</w:t>
            </w:r>
          </w:p>
        </w:tc>
        <w:tc>
          <w:tcPr>
            <w:tcW w:w="1512" w:type="dxa"/>
          </w:tcPr>
          <w:p w14:paraId="09B133D0" w14:textId="77777777" w:rsidR="00384C43" w:rsidRPr="00C7345F" w:rsidRDefault="00384C43" w:rsidP="00F73F5C">
            <w:pPr>
              <w:pStyle w:val="TableText"/>
              <w:ind w:right="288"/>
              <w:rPr>
                <w:color w:val="000000"/>
              </w:rPr>
            </w:pPr>
            <w:r w:rsidRPr="00C7345F">
              <w:t>0.56</w:t>
            </w:r>
          </w:p>
        </w:tc>
      </w:tr>
      <w:tr w:rsidR="00384C43" w:rsidRPr="00C7345F" w14:paraId="4739000B" w14:textId="77777777" w:rsidTr="00F73F5C">
        <w:tc>
          <w:tcPr>
            <w:tcW w:w="1584" w:type="dxa"/>
          </w:tcPr>
          <w:p w14:paraId="7833E710" w14:textId="77777777" w:rsidR="00384C43" w:rsidRPr="00C7345F" w:rsidRDefault="00384C43" w:rsidP="00F73F5C">
            <w:pPr>
              <w:pStyle w:val="TableText"/>
              <w:ind w:right="504"/>
              <w:rPr>
                <w:color w:val="000000"/>
              </w:rPr>
            </w:pPr>
            <w:r w:rsidRPr="00C7345F">
              <w:t>465</w:t>
            </w:r>
          </w:p>
        </w:tc>
        <w:tc>
          <w:tcPr>
            <w:tcW w:w="830" w:type="dxa"/>
          </w:tcPr>
          <w:p w14:paraId="7A343B6F" w14:textId="77777777" w:rsidR="00384C43" w:rsidRPr="00C7345F" w:rsidRDefault="00384C43" w:rsidP="00F73F5C">
            <w:pPr>
              <w:pStyle w:val="TableText"/>
              <w:ind w:right="288"/>
              <w:rPr>
                <w:color w:val="000000"/>
              </w:rPr>
            </w:pPr>
            <w:r w:rsidRPr="00C7345F">
              <w:t>3</w:t>
            </w:r>
          </w:p>
        </w:tc>
        <w:tc>
          <w:tcPr>
            <w:tcW w:w="950" w:type="dxa"/>
          </w:tcPr>
          <w:p w14:paraId="40D8FD72" w14:textId="77777777" w:rsidR="00384C43" w:rsidRPr="00C7345F" w:rsidRDefault="00384C43" w:rsidP="00F73F5C">
            <w:pPr>
              <w:pStyle w:val="TableText"/>
              <w:ind w:right="144"/>
              <w:rPr>
                <w:color w:val="000000"/>
              </w:rPr>
            </w:pPr>
            <w:r w:rsidRPr="00C7345F">
              <w:t>1</w:t>
            </w:r>
          </w:p>
        </w:tc>
        <w:tc>
          <w:tcPr>
            <w:tcW w:w="1512" w:type="dxa"/>
          </w:tcPr>
          <w:p w14:paraId="5F7FDC73" w14:textId="77777777" w:rsidR="00384C43" w:rsidRPr="00C7345F" w:rsidRDefault="00384C43" w:rsidP="00F73F5C">
            <w:pPr>
              <w:pStyle w:val="TableText"/>
              <w:ind w:right="288"/>
              <w:rPr>
                <w:color w:val="000000"/>
              </w:rPr>
            </w:pPr>
            <w:r w:rsidRPr="00C7345F">
              <w:t>0.05</w:t>
            </w:r>
          </w:p>
        </w:tc>
      </w:tr>
      <w:tr w:rsidR="00384C43" w:rsidRPr="00C7345F" w14:paraId="7152FF3D" w14:textId="77777777" w:rsidTr="00F73F5C">
        <w:tc>
          <w:tcPr>
            <w:tcW w:w="1584" w:type="dxa"/>
          </w:tcPr>
          <w:p w14:paraId="70C37EC9" w14:textId="77777777" w:rsidR="00384C43" w:rsidRPr="00C7345F" w:rsidRDefault="00384C43" w:rsidP="00F73F5C">
            <w:pPr>
              <w:pStyle w:val="TableText"/>
              <w:ind w:right="504"/>
              <w:rPr>
                <w:color w:val="000000"/>
              </w:rPr>
            </w:pPr>
            <w:r w:rsidRPr="00C7345F">
              <w:t>466</w:t>
            </w:r>
          </w:p>
        </w:tc>
        <w:tc>
          <w:tcPr>
            <w:tcW w:w="830" w:type="dxa"/>
          </w:tcPr>
          <w:p w14:paraId="16E3C83A" w14:textId="77777777" w:rsidR="00384C43" w:rsidRPr="00C7345F" w:rsidRDefault="00384C43" w:rsidP="00F73F5C">
            <w:pPr>
              <w:pStyle w:val="TableText"/>
              <w:ind w:right="288"/>
              <w:rPr>
                <w:color w:val="000000"/>
              </w:rPr>
            </w:pPr>
            <w:r w:rsidRPr="00C7345F">
              <w:t>3</w:t>
            </w:r>
          </w:p>
        </w:tc>
        <w:tc>
          <w:tcPr>
            <w:tcW w:w="950" w:type="dxa"/>
          </w:tcPr>
          <w:p w14:paraId="3B851F6E" w14:textId="77777777" w:rsidR="00384C43" w:rsidRPr="00C7345F" w:rsidRDefault="00384C43" w:rsidP="00F73F5C">
            <w:pPr>
              <w:pStyle w:val="TableText"/>
              <w:ind w:right="144"/>
              <w:rPr>
                <w:color w:val="000000"/>
              </w:rPr>
            </w:pPr>
            <w:r w:rsidRPr="00C7345F">
              <w:t>16</w:t>
            </w:r>
          </w:p>
        </w:tc>
        <w:tc>
          <w:tcPr>
            <w:tcW w:w="1512" w:type="dxa"/>
          </w:tcPr>
          <w:p w14:paraId="7D1387F0" w14:textId="77777777" w:rsidR="00384C43" w:rsidRPr="00C7345F" w:rsidRDefault="00384C43" w:rsidP="00F73F5C">
            <w:pPr>
              <w:pStyle w:val="TableText"/>
              <w:ind w:right="288"/>
              <w:rPr>
                <w:color w:val="000000"/>
              </w:rPr>
            </w:pPr>
            <w:r w:rsidRPr="00C7345F">
              <w:t>0.82</w:t>
            </w:r>
          </w:p>
        </w:tc>
      </w:tr>
      <w:tr w:rsidR="00384C43" w:rsidRPr="00C7345F" w14:paraId="6A14C928" w14:textId="77777777" w:rsidTr="00F73F5C">
        <w:tc>
          <w:tcPr>
            <w:tcW w:w="1584" w:type="dxa"/>
          </w:tcPr>
          <w:p w14:paraId="1816CD82" w14:textId="77777777" w:rsidR="00384C43" w:rsidRPr="00C7345F" w:rsidRDefault="00384C43" w:rsidP="00F73F5C">
            <w:pPr>
              <w:pStyle w:val="TableText"/>
              <w:ind w:right="504"/>
              <w:rPr>
                <w:color w:val="000000"/>
              </w:rPr>
            </w:pPr>
            <w:r w:rsidRPr="00C7345F">
              <w:t>467</w:t>
            </w:r>
          </w:p>
        </w:tc>
        <w:tc>
          <w:tcPr>
            <w:tcW w:w="830" w:type="dxa"/>
          </w:tcPr>
          <w:p w14:paraId="3DD6C1ED" w14:textId="77777777" w:rsidR="00384C43" w:rsidRPr="00C7345F" w:rsidRDefault="00384C43" w:rsidP="00F73F5C">
            <w:pPr>
              <w:pStyle w:val="TableText"/>
              <w:ind w:right="288"/>
              <w:rPr>
                <w:color w:val="000000"/>
              </w:rPr>
            </w:pPr>
            <w:r w:rsidRPr="00C7345F">
              <w:t>3</w:t>
            </w:r>
          </w:p>
        </w:tc>
        <w:tc>
          <w:tcPr>
            <w:tcW w:w="950" w:type="dxa"/>
          </w:tcPr>
          <w:p w14:paraId="72DA88CC" w14:textId="77777777" w:rsidR="00384C43" w:rsidRPr="00C7345F" w:rsidRDefault="00384C43" w:rsidP="00F73F5C">
            <w:pPr>
              <w:pStyle w:val="TableText"/>
              <w:ind w:right="144"/>
              <w:rPr>
                <w:color w:val="000000"/>
              </w:rPr>
            </w:pPr>
            <w:r w:rsidRPr="00C7345F">
              <w:t>8</w:t>
            </w:r>
          </w:p>
        </w:tc>
        <w:tc>
          <w:tcPr>
            <w:tcW w:w="1512" w:type="dxa"/>
          </w:tcPr>
          <w:p w14:paraId="44BEE2EF" w14:textId="77777777" w:rsidR="00384C43" w:rsidRPr="00C7345F" w:rsidRDefault="00384C43" w:rsidP="00F73F5C">
            <w:pPr>
              <w:pStyle w:val="TableText"/>
              <w:ind w:right="288"/>
              <w:rPr>
                <w:color w:val="000000"/>
              </w:rPr>
            </w:pPr>
            <w:r w:rsidRPr="00C7345F">
              <w:t>0.41</w:t>
            </w:r>
          </w:p>
        </w:tc>
      </w:tr>
      <w:tr w:rsidR="00384C43" w:rsidRPr="00C7345F" w14:paraId="20868CDA" w14:textId="77777777" w:rsidTr="00F73F5C">
        <w:tc>
          <w:tcPr>
            <w:tcW w:w="1584" w:type="dxa"/>
          </w:tcPr>
          <w:p w14:paraId="3A75F7AC" w14:textId="77777777" w:rsidR="00384C43" w:rsidRPr="00C7345F" w:rsidRDefault="00384C43" w:rsidP="00F73F5C">
            <w:pPr>
              <w:pStyle w:val="TableText"/>
              <w:ind w:right="504"/>
              <w:rPr>
                <w:color w:val="000000"/>
              </w:rPr>
            </w:pPr>
            <w:r w:rsidRPr="00C7345F">
              <w:t>470</w:t>
            </w:r>
          </w:p>
        </w:tc>
        <w:tc>
          <w:tcPr>
            <w:tcW w:w="830" w:type="dxa"/>
          </w:tcPr>
          <w:p w14:paraId="5AAB49CA" w14:textId="77777777" w:rsidR="00384C43" w:rsidRPr="00C7345F" w:rsidRDefault="00384C43" w:rsidP="00F73F5C">
            <w:pPr>
              <w:pStyle w:val="TableText"/>
              <w:ind w:right="288"/>
              <w:rPr>
                <w:color w:val="000000"/>
              </w:rPr>
            </w:pPr>
            <w:r w:rsidRPr="00C7345F">
              <w:t>3</w:t>
            </w:r>
          </w:p>
        </w:tc>
        <w:tc>
          <w:tcPr>
            <w:tcW w:w="950" w:type="dxa"/>
          </w:tcPr>
          <w:p w14:paraId="783AAF15" w14:textId="77777777" w:rsidR="00384C43" w:rsidRPr="00C7345F" w:rsidRDefault="00384C43" w:rsidP="00F73F5C">
            <w:pPr>
              <w:pStyle w:val="TableText"/>
              <w:ind w:right="144"/>
              <w:rPr>
                <w:color w:val="000000"/>
              </w:rPr>
            </w:pPr>
            <w:r w:rsidRPr="00C7345F">
              <w:t>3</w:t>
            </w:r>
          </w:p>
        </w:tc>
        <w:tc>
          <w:tcPr>
            <w:tcW w:w="1512" w:type="dxa"/>
          </w:tcPr>
          <w:p w14:paraId="7E5BBDA0" w14:textId="77777777" w:rsidR="00384C43" w:rsidRPr="00C7345F" w:rsidRDefault="00384C43" w:rsidP="00F73F5C">
            <w:pPr>
              <w:pStyle w:val="TableText"/>
              <w:ind w:right="288"/>
              <w:rPr>
                <w:color w:val="000000"/>
              </w:rPr>
            </w:pPr>
            <w:r w:rsidRPr="00C7345F">
              <w:t>0.15</w:t>
            </w:r>
          </w:p>
        </w:tc>
      </w:tr>
    </w:tbl>
    <w:p w14:paraId="64D6460F" w14:textId="77777777" w:rsidR="00384C43" w:rsidRPr="00C7345F" w:rsidRDefault="00384C43">
      <w:r w:rsidRPr="00C7345F">
        <w:fldChar w:fldCharType="begin"/>
      </w:r>
      <w:r w:rsidRPr="00C7345F">
        <w:instrText xml:space="preserve"> REF _Ref66090549 \h </w:instrText>
      </w:r>
      <w:r w:rsidRPr="00C7345F">
        <w:fldChar w:fldCharType="separate"/>
      </w:r>
      <w:r w:rsidRPr="00C7345F">
        <w:t>Table 4.C.9</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five)</w:t>
      </w:r>
    </w:p>
    <w:tbl>
      <w:tblPr>
        <w:tblStyle w:val="TRs"/>
        <w:tblW w:w="0" w:type="auto"/>
        <w:tblLayout w:type="fixed"/>
        <w:tblLook w:val="04A0" w:firstRow="1" w:lastRow="0" w:firstColumn="1" w:lastColumn="0" w:noHBand="0" w:noVBand="1"/>
        <w:tblDescription w:val="Scale Score and Performance Level Distribution of Overall Scores for Grade Eight, continuation five"/>
      </w:tblPr>
      <w:tblGrid>
        <w:gridCol w:w="1584"/>
        <w:gridCol w:w="830"/>
        <w:gridCol w:w="950"/>
        <w:gridCol w:w="1512"/>
      </w:tblGrid>
      <w:tr w:rsidR="00384C43" w:rsidRPr="00C7345F" w14:paraId="14665005"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B4A9681"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477C794D" w14:textId="77777777" w:rsidR="00384C43" w:rsidRPr="00C7345F" w:rsidRDefault="00384C43" w:rsidP="00F73F5C">
            <w:pPr>
              <w:pStyle w:val="TableHead"/>
              <w:rPr>
                <w:noProof w:val="0"/>
              </w:rPr>
            </w:pPr>
            <w:r w:rsidRPr="00C7345F">
              <w:rPr>
                <w:noProof w:val="0"/>
              </w:rPr>
              <w:t>Level</w:t>
            </w:r>
          </w:p>
        </w:tc>
        <w:tc>
          <w:tcPr>
            <w:tcW w:w="950" w:type="dxa"/>
            <w:hideMark/>
          </w:tcPr>
          <w:p w14:paraId="0D465FC9" w14:textId="77777777" w:rsidR="00384C43" w:rsidRPr="00C7345F" w:rsidRDefault="00384C43" w:rsidP="00F73F5C">
            <w:pPr>
              <w:pStyle w:val="TableHead"/>
              <w:rPr>
                <w:noProof w:val="0"/>
              </w:rPr>
            </w:pPr>
            <w:r w:rsidRPr="00C7345F">
              <w:rPr>
                <w:noProof w:val="0"/>
              </w:rPr>
              <w:t>N</w:t>
            </w:r>
          </w:p>
        </w:tc>
        <w:tc>
          <w:tcPr>
            <w:tcW w:w="1512" w:type="dxa"/>
            <w:hideMark/>
          </w:tcPr>
          <w:p w14:paraId="5FD54935" w14:textId="77777777" w:rsidR="00384C43" w:rsidRPr="00C7345F" w:rsidRDefault="00384C43" w:rsidP="00F73F5C">
            <w:pPr>
              <w:pStyle w:val="TableHead"/>
              <w:rPr>
                <w:noProof w:val="0"/>
              </w:rPr>
            </w:pPr>
            <w:r w:rsidRPr="00C7345F">
              <w:rPr>
                <w:noProof w:val="0"/>
              </w:rPr>
              <w:t>Percentage</w:t>
            </w:r>
          </w:p>
        </w:tc>
      </w:tr>
      <w:tr w:rsidR="00384C43" w:rsidRPr="00C7345F" w14:paraId="22CF7852" w14:textId="77777777" w:rsidTr="00F73F5C">
        <w:tc>
          <w:tcPr>
            <w:tcW w:w="1584" w:type="dxa"/>
          </w:tcPr>
          <w:p w14:paraId="34189A85" w14:textId="77777777" w:rsidR="00384C43" w:rsidRPr="00C7345F" w:rsidRDefault="00384C43" w:rsidP="00F73F5C">
            <w:pPr>
              <w:pStyle w:val="TableText"/>
              <w:ind w:right="504"/>
              <w:rPr>
                <w:color w:val="000000"/>
              </w:rPr>
            </w:pPr>
            <w:r w:rsidRPr="00C7345F">
              <w:t>472</w:t>
            </w:r>
          </w:p>
        </w:tc>
        <w:tc>
          <w:tcPr>
            <w:tcW w:w="830" w:type="dxa"/>
          </w:tcPr>
          <w:p w14:paraId="2EECBDD4" w14:textId="77777777" w:rsidR="00384C43" w:rsidRPr="00C7345F" w:rsidRDefault="00384C43" w:rsidP="00F73F5C">
            <w:pPr>
              <w:pStyle w:val="TableText"/>
              <w:ind w:right="288"/>
              <w:rPr>
                <w:color w:val="000000"/>
              </w:rPr>
            </w:pPr>
            <w:r w:rsidRPr="00C7345F">
              <w:t>3</w:t>
            </w:r>
          </w:p>
        </w:tc>
        <w:tc>
          <w:tcPr>
            <w:tcW w:w="950" w:type="dxa"/>
          </w:tcPr>
          <w:p w14:paraId="4B3B3BDE" w14:textId="77777777" w:rsidR="00384C43" w:rsidRPr="00C7345F" w:rsidRDefault="00384C43" w:rsidP="00F73F5C">
            <w:pPr>
              <w:pStyle w:val="TableText"/>
              <w:ind w:right="144"/>
              <w:rPr>
                <w:color w:val="000000"/>
              </w:rPr>
            </w:pPr>
            <w:r w:rsidRPr="00C7345F">
              <w:t>4</w:t>
            </w:r>
          </w:p>
        </w:tc>
        <w:tc>
          <w:tcPr>
            <w:tcW w:w="1512" w:type="dxa"/>
          </w:tcPr>
          <w:p w14:paraId="3A7482EC" w14:textId="77777777" w:rsidR="00384C43" w:rsidRPr="00C7345F" w:rsidRDefault="00384C43" w:rsidP="00F73F5C">
            <w:pPr>
              <w:pStyle w:val="TableText"/>
              <w:ind w:right="288"/>
              <w:rPr>
                <w:color w:val="000000"/>
              </w:rPr>
            </w:pPr>
            <w:r w:rsidRPr="00C7345F">
              <w:t>0.20</w:t>
            </w:r>
          </w:p>
        </w:tc>
      </w:tr>
      <w:tr w:rsidR="00384C43" w:rsidRPr="00C7345F" w14:paraId="67AD93AC" w14:textId="77777777" w:rsidTr="00F73F5C">
        <w:tc>
          <w:tcPr>
            <w:tcW w:w="1584" w:type="dxa"/>
          </w:tcPr>
          <w:p w14:paraId="0C479A70" w14:textId="77777777" w:rsidR="00384C43" w:rsidRPr="00C7345F" w:rsidRDefault="00384C43" w:rsidP="00F73F5C">
            <w:pPr>
              <w:pStyle w:val="TableText"/>
              <w:ind w:right="504"/>
              <w:rPr>
                <w:color w:val="000000"/>
              </w:rPr>
            </w:pPr>
            <w:r w:rsidRPr="00C7345F">
              <w:t>473</w:t>
            </w:r>
          </w:p>
        </w:tc>
        <w:tc>
          <w:tcPr>
            <w:tcW w:w="830" w:type="dxa"/>
          </w:tcPr>
          <w:p w14:paraId="31FC7A74" w14:textId="77777777" w:rsidR="00384C43" w:rsidRPr="00C7345F" w:rsidRDefault="00384C43" w:rsidP="00F73F5C">
            <w:pPr>
              <w:pStyle w:val="TableText"/>
              <w:ind w:right="288"/>
              <w:rPr>
                <w:color w:val="000000"/>
              </w:rPr>
            </w:pPr>
            <w:r w:rsidRPr="00C7345F">
              <w:t>3</w:t>
            </w:r>
          </w:p>
        </w:tc>
        <w:tc>
          <w:tcPr>
            <w:tcW w:w="950" w:type="dxa"/>
          </w:tcPr>
          <w:p w14:paraId="3DF27DB8" w14:textId="77777777" w:rsidR="00384C43" w:rsidRPr="00C7345F" w:rsidRDefault="00384C43" w:rsidP="00F73F5C">
            <w:pPr>
              <w:pStyle w:val="TableText"/>
              <w:ind w:right="144"/>
              <w:rPr>
                <w:color w:val="000000"/>
              </w:rPr>
            </w:pPr>
            <w:r w:rsidRPr="00C7345F">
              <w:t>13</w:t>
            </w:r>
          </w:p>
        </w:tc>
        <w:tc>
          <w:tcPr>
            <w:tcW w:w="1512" w:type="dxa"/>
          </w:tcPr>
          <w:p w14:paraId="1ACDE3EC" w14:textId="77777777" w:rsidR="00384C43" w:rsidRPr="00C7345F" w:rsidRDefault="00384C43" w:rsidP="00F73F5C">
            <w:pPr>
              <w:pStyle w:val="TableText"/>
              <w:ind w:right="288"/>
              <w:rPr>
                <w:color w:val="000000"/>
              </w:rPr>
            </w:pPr>
            <w:r w:rsidRPr="00C7345F">
              <w:t>0.66</w:t>
            </w:r>
          </w:p>
        </w:tc>
      </w:tr>
      <w:tr w:rsidR="00384C43" w:rsidRPr="00C7345F" w14:paraId="58DF938D" w14:textId="77777777" w:rsidTr="00F73F5C">
        <w:tc>
          <w:tcPr>
            <w:tcW w:w="1584" w:type="dxa"/>
          </w:tcPr>
          <w:p w14:paraId="09071D81" w14:textId="77777777" w:rsidR="00384C43" w:rsidRPr="00C7345F" w:rsidRDefault="00384C43" w:rsidP="00F73F5C">
            <w:pPr>
              <w:pStyle w:val="TableText"/>
              <w:ind w:right="504"/>
              <w:rPr>
                <w:color w:val="000000"/>
              </w:rPr>
            </w:pPr>
            <w:r w:rsidRPr="00C7345F">
              <w:t>476</w:t>
            </w:r>
          </w:p>
        </w:tc>
        <w:tc>
          <w:tcPr>
            <w:tcW w:w="830" w:type="dxa"/>
          </w:tcPr>
          <w:p w14:paraId="7103A68B" w14:textId="77777777" w:rsidR="00384C43" w:rsidRPr="00C7345F" w:rsidRDefault="00384C43" w:rsidP="00F73F5C">
            <w:pPr>
              <w:pStyle w:val="TableText"/>
              <w:ind w:right="288"/>
              <w:rPr>
                <w:color w:val="000000"/>
              </w:rPr>
            </w:pPr>
            <w:r w:rsidRPr="00C7345F">
              <w:t>3</w:t>
            </w:r>
          </w:p>
        </w:tc>
        <w:tc>
          <w:tcPr>
            <w:tcW w:w="950" w:type="dxa"/>
          </w:tcPr>
          <w:p w14:paraId="341903AE" w14:textId="77777777" w:rsidR="00384C43" w:rsidRPr="00C7345F" w:rsidRDefault="00384C43" w:rsidP="00F73F5C">
            <w:pPr>
              <w:pStyle w:val="TableText"/>
              <w:ind w:right="144"/>
              <w:rPr>
                <w:color w:val="000000"/>
              </w:rPr>
            </w:pPr>
            <w:r w:rsidRPr="00C7345F">
              <w:t>7</w:t>
            </w:r>
          </w:p>
        </w:tc>
        <w:tc>
          <w:tcPr>
            <w:tcW w:w="1512" w:type="dxa"/>
          </w:tcPr>
          <w:p w14:paraId="3EAEF451" w14:textId="77777777" w:rsidR="00384C43" w:rsidRPr="00C7345F" w:rsidRDefault="00384C43" w:rsidP="00F73F5C">
            <w:pPr>
              <w:pStyle w:val="TableText"/>
              <w:ind w:right="288"/>
              <w:rPr>
                <w:color w:val="000000"/>
              </w:rPr>
            </w:pPr>
            <w:r w:rsidRPr="00C7345F">
              <w:t>0.36</w:t>
            </w:r>
          </w:p>
        </w:tc>
      </w:tr>
      <w:tr w:rsidR="00384C43" w:rsidRPr="00C7345F" w14:paraId="7DF05D13" w14:textId="77777777" w:rsidTr="00F73F5C">
        <w:tc>
          <w:tcPr>
            <w:tcW w:w="1584" w:type="dxa"/>
          </w:tcPr>
          <w:p w14:paraId="142C770B" w14:textId="77777777" w:rsidR="00384C43" w:rsidRPr="00C7345F" w:rsidRDefault="00384C43" w:rsidP="00F73F5C">
            <w:pPr>
              <w:pStyle w:val="TableText"/>
              <w:ind w:right="504"/>
              <w:rPr>
                <w:color w:val="000000"/>
              </w:rPr>
            </w:pPr>
            <w:r w:rsidRPr="00C7345F">
              <w:t>477</w:t>
            </w:r>
          </w:p>
        </w:tc>
        <w:tc>
          <w:tcPr>
            <w:tcW w:w="830" w:type="dxa"/>
          </w:tcPr>
          <w:p w14:paraId="08DFAD47" w14:textId="77777777" w:rsidR="00384C43" w:rsidRPr="00C7345F" w:rsidRDefault="00384C43" w:rsidP="00F73F5C">
            <w:pPr>
              <w:pStyle w:val="TableText"/>
              <w:ind w:right="288"/>
              <w:rPr>
                <w:color w:val="000000"/>
              </w:rPr>
            </w:pPr>
            <w:r w:rsidRPr="00C7345F">
              <w:t>3</w:t>
            </w:r>
          </w:p>
        </w:tc>
        <w:tc>
          <w:tcPr>
            <w:tcW w:w="950" w:type="dxa"/>
          </w:tcPr>
          <w:p w14:paraId="08072CD3" w14:textId="77777777" w:rsidR="00384C43" w:rsidRPr="00C7345F" w:rsidRDefault="00384C43" w:rsidP="00F73F5C">
            <w:pPr>
              <w:pStyle w:val="TableText"/>
              <w:ind w:right="144"/>
              <w:rPr>
                <w:color w:val="000000"/>
              </w:rPr>
            </w:pPr>
            <w:r w:rsidRPr="00C7345F">
              <w:t>16</w:t>
            </w:r>
          </w:p>
        </w:tc>
        <w:tc>
          <w:tcPr>
            <w:tcW w:w="1512" w:type="dxa"/>
          </w:tcPr>
          <w:p w14:paraId="164F5EB1" w14:textId="77777777" w:rsidR="00384C43" w:rsidRPr="00C7345F" w:rsidRDefault="00384C43" w:rsidP="00F73F5C">
            <w:pPr>
              <w:pStyle w:val="TableText"/>
              <w:ind w:right="288"/>
              <w:rPr>
                <w:color w:val="000000"/>
              </w:rPr>
            </w:pPr>
            <w:r w:rsidRPr="00C7345F">
              <w:t>0.82</w:t>
            </w:r>
          </w:p>
        </w:tc>
      </w:tr>
      <w:tr w:rsidR="00384C43" w:rsidRPr="00C7345F" w14:paraId="73B3FC02" w14:textId="77777777" w:rsidTr="00F73F5C">
        <w:tc>
          <w:tcPr>
            <w:tcW w:w="1584" w:type="dxa"/>
          </w:tcPr>
          <w:p w14:paraId="092FABA0" w14:textId="77777777" w:rsidR="00384C43" w:rsidRPr="00C7345F" w:rsidRDefault="00384C43" w:rsidP="00F73F5C">
            <w:pPr>
              <w:pStyle w:val="TableText"/>
              <w:ind w:right="504"/>
              <w:rPr>
                <w:color w:val="000000"/>
              </w:rPr>
            </w:pPr>
            <w:r w:rsidRPr="00C7345F">
              <w:t>480</w:t>
            </w:r>
          </w:p>
        </w:tc>
        <w:tc>
          <w:tcPr>
            <w:tcW w:w="830" w:type="dxa"/>
          </w:tcPr>
          <w:p w14:paraId="04D7C736" w14:textId="77777777" w:rsidR="00384C43" w:rsidRPr="00C7345F" w:rsidRDefault="00384C43" w:rsidP="00F73F5C">
            <w:pPr>
              <w:pStyle w:val="TableText"/>
              <w:ind w:right="288"/>
              <w:rPr>
                <w:color w:val="000000"/>
              </w:rPr>
            </w:pPr>
            <w:r w:rsidRPr="00C7345F">
              <w:t>3</w:t>
            </w:r>
          </w:p>
        </w:tc>
        <w:tc>
          <w:tcPr>
            <w:tcW w:w="950" w:type="dxa"/>
          </w:tcPr>
          <w:p w14:paraId="65020AED" w14:textId="77777777" w:rsidR="00384C43" w:rsidRPr="00C7345F" w:rsidRDefault="00384C43" w:rsidP="00F73F5C">
            <w:pPr>
              <w:pStyle w:val="TableText"/>
              <w:ind w:right="144"/>
              <w:rPr>
                <w:color w:val="000000"/>
              </w:rPr>
            </w:pPr>
            <w:r w:rsidRPr="00C7345F">
              <w:t>3</w:t>
            </w:r>
          </w:p>
        </w:tc>
        <w:tc>
          <w:tcPr>
            <w:tcW w:w="1512" w:type="dxa"/>
          </w:tcPr>
          <w:p w14:paraId="1A6A1BAA" w14:textId="77777777" w:rsidR="00384C43" w:rsidRPr="00C7345F" w:rsidRDefault="00384C43" w:rsidP="00F73F5C">
            <w:pPr>
              <w:pStyle w:val="TableText"/>
              <w:ind w:right="288"/>
              <w:rPr>
                <w:color w:val="000000"/>
              </w:rPr>
            </w:pPr>
            <w:r w:rsidRPr="00C7345F">
              <w:t>0.15</w:t>
            </w:r>
          </w:p>
        </w:tc>
      </w:tr>
      <w:tr w:rsidR="00384C43" w:rsidRPr="00C7345F" w14:paraId="7F1A1008" w14:textId="77777777" w:rsidTr="00F73F5C">
        <w:tc>
          <w:tcPr>
            <w:tcW w:w="1584" w:type="dxa"/>
          </w:tcPr>
          <w:p w14:paraId="5AD7BBDB" w14:textId="77777777" w:rsidR="00384C43" w:rsidRPr="00C7345F" w:rsidRDefault="00384C43" w:rsidP="00F73F5C">
            <w:pPr>
              <w:pStyle w:val="TableText"/>
              <w:ind w:right="504"/>
              <w:rPr>
                <w:color w:val="000000"/>
              </w:rPr>
            </w:pPr>
            <w:r w:rsidRPr="00C7345F">
              <w:t>481</w:t>
            </w:r>
          </w:p>
        </w:tc>
        <w:tc>
          <w:tcPr>
            <w:tcW w:w="830" w:type="dxa"/>
          </w:tcPr>
          <w:p w14:paraId="214EA663" w14:textId="77777777" w:rsidR="00384C43" w:rsidRPr="00C7345F" w:rsidRDefault="00384C43" w:rsidP="00F73F5C">
            <w:pPr>
              <w:pStyle w:val="TableText"/>
              <w:ind w:right="288"/>
              <w:rPr>
                <w:color w:val="000000"/>
              </w:rPr>
            </w:pPr>
            <w:r w:rsidRPr="00C7345F">
              <w:t>3</w:t>
            </w:r>
          </w:p>
        </w:tc>
        <w:tc>
          <w:tcPr>
            <w:tcW w:w="950" w:type="dxa"/>
          </w:tcPr>
          <w:p w14:paraId="6151F808" w14:textId="77777777" w:rsidR="00384C43" w:rsidRPr="00C7345F" w:rsidRDefault="00384C43" w:rsidP="00F73F5C">
            <w:pPr>
              <w:pStyle w:val="TableText"/>
              <w:ind w:right="144"/>
              <w:rPr>
                <w:color w:val="000000"/>
              </w:rPr>
            </w:pPr>
            <w:r w:rsidRPr="00C7345F">
              <w:t>3</w:t>
            </w:r>
          </w:p>
        </w:tc>
        <w:tc>
          <w:tcPr>
            <w:tcW w:w="1512" w:type="dxa"/>
          </w:tcPr>
          <w:p w14:paraId="20A54378" w14:textId="77777777" w:rsidR="00384C43" w:rsidRPr="00C7345F" w:rsidRDefault="00384C43" w:rsidP="00F73F5C">
            <w:pPr>
              <w:pStyle w:val="TableText"/>
              <w:ind w:right="288"/>
              <w:rPr>
                <w:color w:val="000000"/>
              </w:rPr>
            </w:pPr>
            <w:r w:rsidRPr="00C7345F">
              <w:t>0.15</w:t>
            </w:r>
          </w:p>
        </w:tc>
      </w:tr>
      <w:tr w:rsidR="00384C43" w:rsidRPr="00C7345F" w14:paraId="7791DE6D" w14:textId="77777777" w:rsidTr="00F73F5C">
        <w:tc>
          <w:tcPr>
            <w:tcW w:w="1584" w:type="dxa"/>
          </w:tcPr>
          <w:p w14:paraId="25E60103" w14:textId="77777777" w:rsidR="00384C43" w:rsidRPr="00C7345F" w:rsidRDefault="00384C43" w:rsidP="00F73F5C">
            <w:pPr>
              <w:pStyle w:val="TableText"/>
              <w:ind w:right="504"/>
              <w:rPr>
                <w:color w:val="000000"/>
              </w:rPr>
            </w:pPr>
            <w:r w:rsidRPr="00C7345F">
              <w:t>482</w:t>
            </w:r>
          </w:p>
        </w:tc>
        <w:tc>
          <w:tcPr>
            <w:tcW w:w="830" w:type="dxa"/>
          </w:tcPr>
          <w:p w14:paraId="03C19E8B" w14:textId="77777777" w:rsidR="00384C43" w:rsidRPr="00C7345F" w:rsidRDefault="00384C43" w:rsidP="00F73F5C">
            <w:pPr>
              <w:pStyle w:val="TableText"/>
              <w:ind w:right="288"/>
              <w:rPr>
                <w:color w:val="000000"/>
              </w:rPr>
            </w:pPr>
            <w:r w:rsidRPr="00C7345F">
              <w:t>3</w:t>
            </w:r>
          </w:p>
        </w:tc>
        <w:tc>
          <w:tcPr>
            <w:tcW w:w="950" w:type="dxa"/>
          </w:tcPr>
          <w:p w14:paraId="35EBF4CB" w14:textId="77777777" w:rsidR="00384C43" w:rsidRPr="00C7345F" w:rsidRDefault="00384C43" w:rsidP="00F73F5C">
            <w:pPr>
              <w:pStyle w:val="TableText"/>
              <w:ind w:right="144"/>
              <w:rPr>
                <w:color w:val="000000"/>
              </w:rPr>
            </w:pPr>
            <w:r w:rsidRPr="00C7345F">
              <w:t>8</w:t>
            </w:r>
          </w:p>
        </w:tc>
        <w:tc>
          <w:tcPr>
            <w:tcW w:w="1512" w:type="dxa"/>
          </w:tcPr>
          <w:p w14:paraId="381ACF5C" w14:textId="77777777" w:rsidR="00384C43" w:rsidRPr="00C7345F" w:rsidRDefault="00384C43" w:rsidP="00F73F5C">
            <w:pPr>
              <w:pStyle w:val="TableText"/>
              <w:ind w:right="288"/>
              <w:rPr>
                <w:color w:val="000000"/>
              </w:rPr>
            </w:pPr>
            <w:r w:rsidRPr="00C7345F">
              <w:t>0.41</w:t>
            </w:r>
          </w:p>
        </w:tc>
      </w:tr>
      <w:tr w:rsidR="00384C43" w:rsidRPr="00C7345F" w14:paraId="24195D81" w14:textId="77777777" w:rsidTr="00F73F5C">
        <w:tc>
          <w:tcPr>
            <w:tcW w:w="1584" w:type="dxa"/>
          </w:tcPr>
          <w:p w14:paraId="320EEBEB" w14:textId="77777777" w:rsidR="00384C43" w:rsidRPr="00C7345F" w:rsidRDefault="00384C43" w:rsidP="00F73F5C">
            <w:pPr>
              <w:pStyle w:val="TableText"/>
              <w:ind w:right="504"/>
              <w:rPr>
                <w:color w:val="000000"/>
              </w:rPr>
            </w:pPr>
            <w:r w:rsidRPr="00C7345F">
              <w:t>484</w:t>
            </w:r>
          </w:p>
        </w:tc>
        <w:tc>
          <w:tcPr>
            <w:tcW w:w="830" w:type="dxa"/>
          </w:tcPr>
          <w:p w14:paraId="017D54A4" w14:textId="77777777" w:rsidR="00384C43" w:rsidRPr="00C7345F" w:rsidRDefault="00384C43" w:rsidP="00F73F5C">
            <w:pPr>
              <w:pStyle w:val="TableText"/>
              <w:ind w:right="288"/>
              <w:rPr>
                <w:color w:val="000000"/>
              </w:rPr>
            </w:pPr>
            <w:r w:rsidRPr="00C7345F">
              <w:t>3</w:t>
            </w:r>
          </w:p>
        </w:tc>
        <w:tc>
          <w:tcPr>
            <w:tcW w:w="950" w:type="dxa"/>
          </w:tcPr>
          <w:p w14:paraId="4024C8E2" w14:textId="77777777" w:rsidR="00384C43" w:rsidRPr="00C7345F" w:rsidRDefault="00384C43" w:rsidP="00F73F5C">
            <w:pPr>
              <w:pStyle w:val="TableText"/>
              <w:ind w:right="144"/>
              <w:rPr>
                <w:color w:val="000000"/>
              </w:rPr>
            </w:pPr>
            <w:r w:rsidRPr="00C7345F">
              <w:t>13</w:t>
            </w:r>
          </w:p>
        </w:tc>
        <w:tc>
          <w:tcPr>
            <w:tcW w:w="1512" w:type="dxa"/>
          </w:tcPr>
          <w:p w14:paraId="5E3B4D82" w14:textId="77777777" w:rsidR="00384C43" w:rsidRPr="00C7345F" w:rsidRDefault="00384C43" w:rsidP="00F73F5C">
            <w:pPr>
              <w:pStyle w:val="TableText"/>
              <w:ind w:right="288"/>
              <w:rPr>
                <w:color w:val="000000"/>
              </w:rPr>
            </w:pPr>
            <w:r w:rsidRPr="00C7345F">
              <w:t>0.66</w:t>
            </w:r>
          </w:p>
        </w:tc>
      </w:tr>
      <w:tr w:rsidR="00384C43" w:rsidRPr="00C7345F" w14:paraId="6F3BF75C" w14:textId="77777777" w:rsidTr="00F73F5C">
        <w:tc>
          <w:tcPr>
            <w:tcW w:w="1584" w:type="dxa"/>
          </w:tcPr>
          <w:p w14:paraId="7C24D934" w14:textId="77777777" w:rsidR="00384C43" w:rsidRPr="00C7345F" w:rsidRDefault="00384C43" w:rsidP="00F73F5C">
            <w:pPr>
              <w:pStyle w:val="TableText"/>
              <w:ind w:right="504"/>
              <w:rPr>
                <w:color w:val="000000"/>
              </w:rPr>
            </w:pPr>
            <w:r w:rsidRPr="00C7345F">
              <w:t>486</w:t>
            </w:r>
          </w:p>
        </w:tc>
        <w:tc>
          <w:tcPr>
            <w:tcW w:w="830" w:type="dxa"/>
          </w:tcPr>
          <w:p w14:paraId="2CAD9AB3" w14:textId="77777777" w:rsidR="00384C43" w:rsidRPr="00C7345F" w:rsidRDefault="00384C43" w:rsidP="00F73F5C">
            <w:pPr>
              <w:pStyle w:val="TableText"/>
              <w:ind w:right="288"/>
              <w:rPr>
                <w:color w:val="000000"/>
              </w:rPr>
            </w:pPr>
            <w:r w:rsidRPr="00C7345F">
              <w:t>3</w:t>
            </w:r>
          </w:p>
        </w:tc>
        <w:tc>
          <w:tcPr>
            <w:tcW w:w="950" w:type="dxa"/>
          </w:tcPr>
          <w:p w14:paraId="1B1493C8" w14:textId="77777777" w:rsidR="00384C43" w:rsidRPr="00C7345F" w:rsidRDefault="00384C43" w:rsidP="00F73F5C">
            <w:pPr>
              <w:pStyle w:val="TableText"/>
              <w:ind w:right="144"/>
              <w:rPr>
                <w:color w:val="000000"/>
              </w:rPr>
            </w:pPr>
            <w:r w:rsidRPr="00C7345F">
              <w:t>4</w:t>
            </w:r>
          </w:p>
        </w:tc>
        <w:tc>
          <w:tcPr>
            <w:tcW w:w="1512" w:type="dxa"/>
          </w:tcPr>
          <w:p w14:paraId="7F760F75" w14:textId="77777777" w:rsidR="00384C43" w:rsidRPr="00C7345F" w:rsidRDefault="00384C43" w:rsidP="00F73F5C">
            <w:pPr>
              <w:pStyle w:val="TableText"/>
              <w:ind w:right="288"/>
              <w:rPr>
                <w:color w:val="000000"/>
              </w:rPr>
            </w:pPr>
            <w:r w:rsidRPr="00C7345F">
              <w:t>0.20</w:t>
            </w:r>
          </w:p>
        </w:tc>
      </w:tr>
      <w:tr w:rsidR="00384C43" w:rsidRPr="00C7345F" w14:paraId="1184E693" w14:textId="77777777" w:rsidTr="00F73F5C">
        <w:tc>
          <w:tcPr>
            <w:tcW w:w="1584" w:type="dxa"/>
          </w:tcPr>
          <w:p w14:paraId="6A8D6800" w14:textId="77777777" w:rsidR="00384C43" w:rsidRPr="00C7345F" w:rsidRDefault="00384C43" w:rsidP="00F73F5C">
            <w:pPr>
              <w:pStyle w:val="TableText"/>
              <w:ind w:right="504"/>
              <w:rPr>
                <w:color w:val="000000"/>
              </w:rPr>
            </w:pPr>
            <w:r w:rsidRPr="00C7345F">
              <w:t>487</w:t>
            </w:r>
          </w:p>
        </w:tc>
        <w:tc>
          <w:tcPr>
            <w:tcW w:w="830" w:type="dxa"/>
          </w:tcPr>
          <w:p w14:paraId="4DDBB146" w14:textId="77777777" w:rsidR="00384C43" w:rsidRPr="00C7345F" w:rsidRDefault="00384C43" w:rsidP="00F73F5C">
            <w:pPr>
              <w:pStyle w:val="TableText"/>
              <w:ind w:right="288"/>
              <w:rPr>
                <w:color w:val="000000"/>
              </w:rPr>
            </w:pPr>
            <w:r w:rsidRPr="00C7345F">
              <w:t>3</w:t>
            </w:r>
          </w:p>
        </w:tc>
        <w:tc>
          <w:tcPr>
            <w:tcW w:w="950" w:type="dxa"/>
          </w:tcPr>
          <w:p w14:paraId="002CAC24" w14:textId="77777777" w:rsidR="00384C43" w:rsidRPr="00C7345F" w:rsidRDefault="00384C43" w:rsidP="00F73F5C">
            <w:pPr>
              <w:pStyle w:val="TableText"/>
              <w:ind w:right="144"/>
              <w:rPr>
                <w:color w:val="000000"/>
              </w:rPr>
            </w:pPr>
            <w:r w:rsidRPr="00C7345F">
              <w:t>6</w:t>
            </w:r>
          </w:p>
        </w:tc>
        <w:tc>
          <w:tcPr>
            <w:tcW w:w="1512" w:type="dxa"/>
          </w:tcPr>
          <w:p w14:paraId="4CD48F29" w14:textId="77777777" w:rsidR="00384C43" w:rsidRPr="00C7345F" w:rsidRDefault="00384C43" w:rsidP="00F73F5C">
            <w:pPr>
              <w:pStyle w:val="TableText"/>
              <w:ind w:right="288"/>
              <w:rPr>
                <w:color w:val="000000"/>
              </w:rPr>
            </w:pPr>
            <w:r w:rsidRPr="00C7345F">
              <w:t>0.31</w:t>
            </w:r>
          </w:p>
        </w:tc>
      </w:tr>
      <w:tr w:rsidR="00384C43" w:rsidRPr="00C7345F" w14:paraId="15DA65D8" w14:textId="77777777" w:rsidTr="00F73F5C">
        <w:tc>
          <w:tcPr>
            <w:tcW w:w="1584" w:type="dxa"/>
          </w:tcPr>
          <w:p w14:paraId="328E4CA0" w14:textId="77777777" w:rsidR="00384C43" w:rsidRPr="00C7345F" w:rsidRDefault="00384C43" w:rsidP="00F73F5C">
            <w:pPr>
              <w:pStyle w:val="TableText"/>
              <w:ind w:right="504"/>
              <w:rPr>
                <w:color w:val="000000"/>
              </w:rPr>
            </w:pPr>
            <w:r w:rsidRPr="00C7345F">
              <w:t>488</w:t>
            </w:r>
          </w:p>
        </w:tc>
        <w:tc>
          <w:tcPr>
            <w:tcW w:w="830" w:type="dxa"/>
          </w:tcPr>
          <w:p w14:paraId="181E6AF2" w14:textId="77777777" w:rsidR="00384C43" w:rsidRPr="00C7345F" w:rsidRDefault="00384C43" w:rsidP="00F73F5C">
            <w:pPr>
              <w:pStyle w:val="TableText"/>
              <w:ind w:right="288"/>
              <w:rPr>
                <w:color w:val="000000"/>
              </w:rPr>
            </w:pPr>
            <w:r w:rsidRPr="00C7345F">
              <w:t>3</w:t>
            </w:r>
          </w:p>
        </w:tc>
        <w:tc>
          <w:tcPr>
            <w:tcW w:w="950" w:type="dxa"/>
          </w:tcPr>
          <w:p w14:paraId="61F99111" w14:textId="77777777" w:rsidR="00384C43" w:rsidRPr="00C7345F" w:rsidRDefault="00384C43" w:rsidP="00F73F5C">
            <w:pPr>
              <w:pStyle w:val="TableText"/>
              <w:ind w:right="144"/>
              <w:rPr>
                <w:color w:val="000000"/>
              </w:rPr>
            </w:pPr>
            <w:r w:rsidRPr="00C7345F">
              <w:t>2</w:t>
            </w:r>
          </w:p>
        </w:tc>
        <w:tc>
          <w:tcPr>
            <w:tcW w:w="1512" w:type="dxa"/>
          </w:tcPr>
          <w:p w14:paraId="3E3F1A22" w14:textId="77777777" w:rsidR="00384C43" w:rsidRPr="00C7345F" w:rsidRDefault="00384C43" w:rsidP="00F73F5C">
            <w:pPr>
              <w:pStyle w:val="TableText"/>
              <w:ind w:right="288"/>
              <w:rPr>
                <w:color w:val="000000"/>
              </w:rPr>
            </w:pPr>
            <w:r w:rsidRPr="00C7345F">
              <w:t>0.10</w:t>
            </w:r>
          </w:p>
        </w:tc>
      </w:tr>
      <w:tr w:rsidR="00384C43" w:rsidRPr="00C7345F" w14:paraId="2B7CDC34" w14:textId="77777777" w:rsidTr="00F73F5C">
        <w:tc>
          <w:tcPr>
            <w:tcW w:w="1584" w:type="dxa"/>
          </w:tcPr>
          <w:p w14:paraId="7681BAA0" w14:textId="77777777" w:rsidR="00384C43" w:rsidRPr="00C7345F" w:rsidRDefault="00384C43" w:rsidP="00F73F5C">
            <w:pPr>
              <w:pStyle w:val="TableText"/>
              <w:ind w:right="504"/>
              <w:rPr>
                <w:color w:val="000000"/>
              </w:rPr>
            </w:pPr>
            <w:r w:rsidRPr="00C7345F">
              <w:t>489</w:t>
            </w:r>
          </w:p>
        </w:tc>
        <w:tc>
          <w:tcPr>
            <w:tcW w:w="830" w:type="dxa"/>
          </w:tcPr>
          <w:p w14:paraId="69E17DF0" w14:textId="77777777" w:rsidR="00384C43" w:rsidRPr="00C7345F" w:rsidRDefault="00384C43" w:rsidP="00F73F5C">
            <w:pPr>
              <w:pStyle w:val="TableText"/>
              <w:ind w:right="288"/>
              <w:rPr>
                <w:color w:val="000000"/>
              </w:rPr>
            </w:pPr>
            <w:r w:rsidRPr="00C7345F">
              <w:t>3</w:t>
            </w:r>
          </w:p>
        </w:tc>
        <w:tc>
          <w:tcPr>
            <w:tcW w:w="950" w:type="dxa"/>
          </w:tcPr>
          <w:p w14:paraId="0AA95D19" w14:textId="77777777" w:rsidR="00384C43" w:rsidRPr="00C7345F" w:rsidRDefault="00384C43" w:rsidP="00F73F5C">
            <w:pPr>
              <w:pStyle w:val="TableText"/>
              <w:ind w:right="144"/>
              <w:rPr>
                <w:color w:val="000000"/>
              </w:rPr>
            </w:pPr>
            <w:r w:rsidRPr="00C7345F">
              <w:t>3</w:t>
            </w:r>
          </w:p>
        </w:tc>
        <w:tc>
          <w:tcPr>
            <w:tcW w:w="1512" w:type="dxa"/>
          </w:tcPr>
          <w:p w14:paraId="1E6533B1" w14:textId="77777777" w:rsidR="00384C43" w:rsidRPr="00C7345F" w:rsidRDefault="00384C43" w:rsidP="00F73F5C">
            <w:pPr>
              <w:pStyle w:val="TableText"/>
              <w:ind w:right="288"/>
              <w:rPr>
                <w:color w:val="000000"/>
              </w:rPr>
            </w:pPr>
            <w:r w:rsidRPr="00C7345F">
              <w:t>0.15</w:t>
            </w:r>
          </w:p>
        </w:tc>
      </w:tr>
      <w:tr w:rsidR="00384C43" w:rsidRPr="00C7345F" w14:paraId="3C2B82C1" w14:textId="77777777" w:rsidTr="00F73F5C">
        <w:tc>
          <w:tcPr>
            <w:tcW w:w="1584" w:type="dxa"/>
          </w:tcPr>
          <w:p w14:paraId="701874A1" w14:textId="77777777" w:rsidR="00384C43" w:rsidRPr="00C7345F" w:rsidRDefault="00384C43" w:rsidP="00F73F5C">
            <w:pPr>
              <w:pStyle w:val="TableText"/>
              <w:ind w:right="504"/>
              <w:rPr>
                <w:color w:val="000000"/>
              </w:rPr>
            </w:pPr>
            <w:r w:rsidRPr="00C7345F">
              <w:t>491</w:t>
            </w:r>
          </w:p>
        </w:tc>
        <w:tc>
          <w:tcPr>
            <w:tcW w:w="830" w:type="dxa"/>
          </w:tcPr>
          <w:p w14:paraId="753F381A" w14:textId="77777777" w:rsidR="00384C43" w:rsidRPr="00C7345F" w:rsidRDefault="00384C43" w:rsidP="00F73F5C">
            <w:pPr>
              <w:pStyle w:val="TableText"/>
              <w:ind w:right="288"/>
              <w:rPr>
                <w:color w:val="000000"/>
              </w:rPr>
            </w:pPr>
            <w:r w:rsidRPr="00C7345F">
              <w:t>3</w:t>
            </w:r>
          </w:p>
        </w:tc>
        <w:tc>
          <w:tcPr>
            <w:tcW w:w="950" w:type="dxa"/>
          </w:tcPr>
          <w:p w14:paraId="155821C7" w14:textId="77777777" w:rsidR="00384C43" w:rsidRPr="00C7345F" w:rsidRDefault="00384C43" w:rsidP="00F73F5C">
            <w:pPr>
              <w:pStyle w:val="TableText"/>
              <w:ind w:right="144"/>
              <w:rPr>
                <w:color w:val="000000"/>
              </w:rPr>
            </w:pPr>
            <w:r w:rsidRPr="00C7345F">
              <w:t>20</w:t>
            </w:r>
          </w:p>
        </w:tc>
        <w:tc>
          <w:tcPr>
            <w:tcW w:w="1512" w:type="dxa"/>
          </w:tcPr>
          <w:p w14:paraId="71148B28" w14:textId="77777777" w:rsidR="00384C43" w:rsidRPr="00C7345F" w:rsidRDefault="00384C43" w:rsidP="00F73F5C">
            <w:pPr>
              <w:pStyle w:val="TableText"/>
              <w:ind w:right="288"/>
              <w:rPr>
                <w:color w:val="000000"/>
              </w:rPr>
            </w:pPr>
            <w:r w:rsidRPr="00C7345F">
              <w:t>1.02</w:t>
            </w:r>
          </w:p>
        </w:tc>
      </w:tr>
      <w:tr w:rsidR="00384C43" w:rsidRPr="00C7345F" w14:paraId="104F714E" w14:textId="77777777" w:rsidTr="00F73F5C">
        <w:tc>
          <w:tcPr>
            <w:tcW w:w="1584" w:type="dxa"/>
          </w:tcPr>
          <w:p w14:paraId="6C43FE74" w14:textId="77777777" w:rsidR="00384C43" w:rsidRPr="00C7345F" w:rsidRDefault="00384C43" w:rsidP="00F73F5C">
            <w:pPr>
              <w:pStyle w:val="TableText"/>
              <w:ind w:right="504"/>
              <w:rPr>
                <w:color w:val="000000"/>
              </w:rPr>
            </w:pPr>
            <w:r w:rsidRPr="00C7345F">
              <w:t>492</w:t>
            </w:r>
          </w:p>
        </w:tc>
        <w:tc>
          <w:tcPr>
            <w:tcW w:w="830" w:type="dxa"/>
          </w:tcPr>
          <w:p w14:paraId="078587E7" w14:textId="77777777" w:rsidR="00384C43" w:rsidRPr="00C7345F" w:rsidRDefault="00384C43" w:rsidP="00F73F5C">
            <w:pPr>
              <w:pStyle w:val="TableText"/>
              <w:ind w:right="288"/>
              <w:rPr>
                <w:color w:val="000000"/>
              </w:rPr>
            </w:pPr>
            <w:r w:rsidRPr="00C7345F">
              <w:t>3</w:t>
            </w:r>
          </w:p>
        </w:tc>
        <w:tc>
          <w:tcPr>
            <w:tcW w:w="950" w:type="dxa"/>
          </w:tcPr>
          <w:p w14:paraId="28BB61CA" w14:textId="77777777" w:rsidR="00384C43" w:rsidRPr="00C7345F" w:rsidRDefault="00384C43" w:rsidP="00F73F5C">
            <w:pPr>
              <w:pStyle w:val="TableText"/>
              <w:ind w:right="144"/>
              <w:rPr>
                <w:color w:val="000000"/>
              </w:rPr>
            </w:pPr>
            <w:r w:rsidRPr="00C7345F">
              <w:t>2</w:t>
            </w:r>
          </w:p>
        </w:tc>
        <w:tc>
          <w:tcPr>
            <w:tcW w:w="1512" w:type="dxa"/>
          </w:tcPr>
          <w:p w14:paraId="37A3570D" w14:textId="77777777" w:rsidR="00384C43" w:rsidRPr="00C7345F" w:rsidRDefault="00384C43" w:rsidP="00F73F5C">
            <w:pPr>
              <w:pStyle w:val="TableText"/>
              <w:ind w:right="288"/>
              <w:rPr>
                <w:color w:val="000000"/>
              </w:rPr>
            </w:pPr>
            <w:r w:rsidRPr="00C7345F">
              <w:t>0.10</w:t>
            </w:r>
          </w:p>
        </w:tc>
      </w:tr>
      <w:tr w:rsidR="00384C43" w:rsidRPr="00C7345F" w14:paraId="7EBA8F3A" w14:textId="77777777" w:rsidTr="00F73F5C">
        <w:tc>
          <w:tcPr>
            <w:tcW w:w="1584" w:type="dxa"/>
          </w:tcPr>
          <w:p w14:paraId="52BA802C" w14:textId="77777777" w:rsidR="00384C43" w:rsidRPr="00C7345F" w:rsidRDefault="00384C43" w:rsidP="00F73F5C">
            <w:pPr>
              <w:pStyle w:val="TableText"/>
              <w:ind w:right="504"/>
              <w:rPr>
                <w:color w:val="000000"/>
              </w:rPr>
            </w:pPr>
            <w:r w:rsidRPr="00C7345F">
              <w:t>493</w:t>
            </w:r>
          </w:p>
        </w:tc>
        <w:tc>
          <w:tcPr>
            <w:tcW w:w="830" w:type="dxa"/>
          </w:tcPr>
          <w:p w14:paraId="57D3F2B9" w14:textId="77777777" w:rsidR="00384C43" w:rsidRPr="00C7345F" w:rsidRDefault="00384C43" w:rsidP="00F73F5C">
            <w:pPr>
              <w:pStyle w:val="TableText"/>
              <w:ind w:right="288"/>
              <w:rPr>
                <w:color w:val="000000"/>
              </w:rPr>
            </w:pPr>
            <w:r w:rsidRPr="00C7345F">
              <w:t>3</w:t>
            </w:r>
          </w:p>
        </w:tc>
        <w:tc>
          <w:tcPr>
            <w:tcW w:w="950" w:type="dxa"/>
          </w:tcPr>
          <w:p w14:paraId="79137BC5" w14:textId="77777777" w:rsidR="00384C43" w:rsidRPr="00C7345F" w:rsidRDefault="00384C43" w:rsidP="00F73F5C">
            <w:pPr>
              <w:pStyle w:val="TableText"/>
              <w:ind w:right="144"/>
              <w:rPr>
                <w:color w:val="000000"/>
              </w:rPr>
            </w:pPr>
            <w:r w:rsidRPr="00C7345F">
              <w:t>5</w:t>
            </w:r>
          </w:p>
        </w:tc>
        <w:tc>
          <w:tcPr>
            <w:tcW w:w="1512" w:type="dxa"/>
          </w:tcPr>
          <w:p w14:paraId="7B80293A" w14:textId="77777777" w:rsidR="00384C43" w:rsidRPr="00C7345F" w:rsidRDefault="00384C43" w:rsidP="00F73F5C">
            <w:pPr>
              <w:pStyle w:val="TableText"/>
              <w:ind w:right="288"/>
              <w:rPr>
                <w:color w:val="000000"/>
              </w:rPr>
            </w:pPr>
            <w:r w:rsidRPr="00C7345F">
              <w:t>0.26</w:t>
            </w:r>
          </w:p>
        </w:tc>
      </w:tr>
      <w:tr w:rsidR="00384C43" w:rsidRPr="00C7345F" w14:paraId="14691241" w14:textId="77777777" w:rsidTr="00F73F5C">
        <w:tc>
          <w:tcPr>
            <w:tcW w:w="1584" w:type="dxa"/>
          </w:tcPr>
          <w:p w14:paraId="56159955" w14:textId="77777777" w:rsidR="00384C43" w:rsidRPr="00C7345F" w:rsidRDefault="00384C43" w:rsidP="00F73F5C">
            <w:pPr>
              <w:pStyle w:val="TableText"/>
              <w:ind w:right="504"/>
              <w:rPr>
                <w:color w:val="000000"/>
              </w:rPr>
            </w:pPr>
            <w:r w:rsidRPr="00C7345F">
              <w:t>494</w:t>
            </w:r>
          </w:p>
        </w:tc>
        <w:tc>
          <w:tcPr>
            <w:tcW w:w="830" w:type="dxa"/>
          </w:tcPr>
          <w:p w14:paraId="15A83610" w14:textId="77777777" w:rsidR="00384C43" w:rsidRPr="00C7345F" w:rsidRDefault="00384C43" w:rsidP="00F73F5C">
            <w:pPr>
              <w:pStyle w:val="TableText"/>
              <w:ind w:right="288"/>
              <w:rPr>
                <w:color w:val="000000"/>
              </w:rPr>
            </w:pPr>
            <w:r w:rsidRPr="00C7345F">
              <w:t>3</w:t>
            </w:r>
          </w:p>
        </w:tc>
        <w:tc>
          <w:tcPr>
            <w:tcW w:w="950" w:type="dxa"/>
          </w:tcPr>
          <w:p w14:paraId="712EB1AA" w14:textId="77777777" w:rsidR="00384C43" w:rsidRPr="00C7345F" w:rsidRDefault="00384C43" w:rsidP="00F73F5C">
            <w:pPr>
              <w:pStyle w:val="TableText"/>
              <w:ind w:right="144"/>
              <w:rPr>
                <w:color w:val="000000"/>
              </w:rPr>
            </w:pPr>
            <w:r w:rsidRPr="00C7345F">
              <w:t>1</w:t>
            </w:r>
          </w:p>
        </w:tc>
        <w:tc>
          <w:tcPr>
            <w:tcW w:w="1512" w:type="dxa"/>
          </w:tcPr>
          <w:p w14:paraId="2762CD42" w14:textId="77777777" w:rsidR="00384C43" w:rsidRPr="00C7345F" w:rsidRDefault="00384C43" w:rsidP="00F73F5C">
            <w:pPr>
              <w:pStyle w:val="TableText"/>
              <w:ind w:right="288"/>
              <w:rPr>
                <w:color w:val="000000"/>
              </w:rPr>
            </w:pPr>
            <w:r w:rsidRPr="00C7345F">
              <w:t>0.05</w:t>
            </w:r>
          </w:p>
        </w:tc>
      </w:tr>
      <w:tr w:rsidR="00384C43" w:rsidRPr="00C7345F" w14:paraId="5723A626" w14:textId="77777777" w:rsidTr="00F73F5C">
        <w:tc>
          <w:tcPr>
            <w:tcW w:w="1584" w:type="dxa"/>
          </w:tcPr>
          <w:p w14:paraId="1DEE00B6" w14:textId="77777777" w:rsidR="00384C43" w:rsidRPr="00C7345F" w:rsidRDefault="00384C43" w:rsidP="00F73F5C">
            <w:pPr>
              <w:pStyle w:val="TableText"/>
              <w:ind w:right="504"/>
              <w:rPr>
                <w:color w:val="000000"/>
              </w:rPr>
            </w:pPr>
            <w:r w:rsidRPr="00C7345F">
              <w:t>495</w:t>
            </w:r>
          </w:p>
        </w:tc>
        <w:tc>
          <w:tcPr>
            <w:tcW w:w="830" w:type="dxa"/>
          </w:tcPr>
          <w:p w14:paraId="4E9E0954" w14:textId="77777777" w:rsidR="00384C43" w:rsidRPr="00C7345F" w:rsidRDefault="00384C43" w:rsidP="00F73F5C">
            <w:pPr>
              <w:pStyle w:val="TableText"/>
              <w:ind w:right="288"/>
              <w:rPr>
                <w:color w:val="000000"/>
              </w:rPr>
            </w:pPr>
            <w:r w:rsidRPr="00C7345F">
              <w:t>3</w:t>
            </w:r>
          </w:p>
        </w:tc>
        <w:tc>
          <w:tcPr>
            <w:tcW w:w="950" w:type="dxa"/>
          </w:tcPr>
          <w:p w14:paraId="1FD8B2BC" w14:textId="77777777" w:rsidR="00384C43" w:rsidRPr="00C7345F" w:rsidRDefault="00384C43" w:rsidP="00F73F5C">
            <w:pPr>
              <w:pStyle w:val="TableText"/>
              <w:ind w:right="144"/>
              <w:rPr>
                <w:color w:val="000000"/>
              </w:rPr>
            </w:pPr>
            <w:r w:rsidRPr="00C7345F">
              <w:t>2</w:t>
            </w:r>
          </w:p>
        </w:tc>
        <w:tc>
          <w:tcPr>
            <w:tcW w:w="1512" w:type="dxa"/>
          </w:tcPr>
          <w:p w14:paraId="574D9A41" w14:textId="77777777" w:rsidR="00384C43" w:rsidRPr="00C7345F" w:rsidRDefault="00384C43" w:rsidP="00F73F5C">
            <w:pPr>
              <w:pStyle w:val="TableText"/>
              <w:ind w:right="288"/>
              <w:rPr>
                <w:color w:val="000000"/>
              </w:rPr>
            </w:pPr>
            <w:r w:rsidRPr="00C7345F">
              <w:t>0.10</w:t>
            </w:r>
          </w:p>
        </w:tc>
      </w:tr>
      <w:tr w:rsidR="00384C43" w:rsidRPr="00C7345F" w14:paraId="54097EB6" w14:textId="77777777" w:rsidTr="00F73F5C">
        <w:tc>
          <w:tcPr>
            <w:tcW w:w="1584" w:type="dxa"/>
          </w:tcPr>
          <w:p w14:paraId="0DA9E749" w14:textId="77777777" w:rsidR="00384C43" w:rsidRPr="00C7345F" w:rsidRDefault="00384C43" w:rsidP="00F73F5C">
            <w:pPr>
              <w:pStyle w:val="TableText"/>
              <w:ind w:right="504"/>
              <w:rPr>
                <w:color w:val="000000"/>
              </w:rPr>
            </w:pPr>
            <w:r w:rsidRPr="00C7345F">
              <w:t>500</w:t>
            </w:r>
          </w:p>
        </w:tc>
        <w:tc>
          <w:tcPr>
            <w:tcW w:w="830" w:type="dxa"/>
          </w:tcPr>
          <w:p w14:paraId="4A1A8913" w14:textId="77777777" w:rsidR="00384C43" w:rsidRPr="00C7345F" w:rsidRDefault="00384C43" w:rsidP="00F73F5C">
            <w:pPr>
              <w:pStyle w:val="TableText"/>
              <w:ind w:right="288"/>
              <w:rPr>
                <w:color w:val="000000"/>
              </w:rPr>
            </w:pPr>
            <w:r w:rsidRPr="00C7345F">
              <w:t>3</w:t>
            </w:r>
          </w:p>
        </w:tc>
        <w:tc>
          <w:tcPr>
            <w:tcW w:w="950" w:type="dxa"/>
          </w:tcPr>
          <w:p w14:paraId="77098886" w14:textId="77777777" w:rsidR="00384C43" w:rsidRPr="00C7345F" w:rsidRDefault="00384C43" w:rsidP="00F73F5C">
            <w:pPr>
              <w:pStyle w:val="TableText"/>
              <w:ind w:right="144"/>
              <w:rPr>
                <w:color w:val="000000"/>
              </w:rPr>
            </w:pPr>
            <w:r w:rsidRPr="00C7345F">
              <w:t>20</w:t>
            </w:r>
          </w:p>
        </w:tc>
        <w:tc>
          <w:tcPr>
            <w:tcW w:w="1512" w:type="dxa"/>
          </w:tcPr>
          <w:p w14:paraId="43C768BA" w14:textId="77777777" w:rsidR="00384C43" w:rsidRPr="00C7345F" w:rsidRDefault="00384C43" w:rsidP="00F73F5C">
            <w:pPr>
              <w:pStyle w:val="TableText"/>
              <w:ind w:right="288"/>
              <w:rPr>
                <w:color w:val="000000"/>
              </w:rPr>
            </w:pPr>
            <w:r w:rsidRPr="00C7345F">
              <w:t>1.02</w:t>
            </w:r>
          </w:p>
        </w:tc>
      </w:tr>
      <w:tr w:rsidR="00384C43" w:rsidRPr="00C7345F" w14:paraId="152E7695" w14:textId="77777777" w:rsidTr="00F73F5C">
        <w:tc>
          <w:tcPr>
            <w:tcW w:w="1584" w:type="dxa"/>
          </w:tcPr>
          <w:p w14:paraId="0B4EEF7A" w14:textId="77777777" w:rsidR="00384C43" w:rsidRPr="00C7345F" w:rsidRDefault="00384C43" w:rsidP="00F73F5C">
            <w:pPr>
              <w:pStyle w:val="TableText"/>
              <w:ind w:right="504"/>
              <w:rPr>
                <w:color w:val="000000"/>
              </w:rPr>
            </w:pPr>
            <w:r w:rsidRPr="00C7345F">
              <w:t>501</w:t>
            </w:r>
          </w:p>
        </w:tc>
        <w:tc>
          <w:tcPr>
            <w:tcW w:w="830" w:type="dxa"/>
          </w:tcPr>
          <w:p w14:paraId="6E45C940" w14:textId="77777777" w:rsidR="00384C43" w:rsidRPr="00C7345F" w:rsidRDefault="00384C43" w:rsidP="00F73F5C">
            <w:pPr>
              <w:pStyle w:val="TableText"/>
              <w:ind w:right="288"/>
              <w:rPr>
                <w:color w:val="000000"/>
              </w:rPr>
            </w:pPr>
            <w:r w:rsidRPr="00C7345F">
              <w:t>3</w:t>
            </w:r>
          </w:p>
        </w:tc>
        <w:tc>
          <w:tcPr>
            <w:tcW w:w="950" w:type="dxa"/>
          </w:tcPr>
          <w:p w14:paraId="0646835B" w14:textId="77777777" w:rsidR="00384C43" w:rsidRPr="00C7345F" w:rsidRDefault="00384C43" w:rsidP="00F73F5C">
            <w:pPr>
              <w:pStyle w:val="TableText"/>
              <w:ind w:right="144"/>
              <w:rPr>
                <w:color w:val="000000"/>
              </w:rPr>
            </w:pPr>
            <w:r w:rsidRPr="00C7345F">
              <w:t>8</w:t>
            </w:r>
          </w:p>
        </w:tc>
        <w:tc>
          <w:tcPr>
            <w:tcW w:w="1512" w:type="dxa"/>
          </w:tcPr>
          <w:p w14:paraId="5A29EB23" w14:textId="77777777" w:rsidR="00384C43" w:rsidRPr="00C7345F" w:rsidRDefault="00384C43" w:rsidP="00F73F5C">
            <w:pPr>
              <w:pStyle w:val="TableText"/>
              <w:ind w:right="288"/>
              <w:rPr>
                <w:color w:val="000000"/>
              </w:rPr>
            </w:pPr>
            <w:r w:rsidRPr="00C7345F">
              <w:t>0.41</w:t>
            </w:r>
          </w:p>
        </w:tc>
      </w:tr>
      <w:tr w:rsidR="00384C43" w:rsidRPr="00C7345F" w14:paraId="3C7F85AF" w14:textId="77777777" w:rsidTr="00F73F5C">
        <w:tc>
          <w:tcPr>
            <w:tcW w:w="1584" w:type="dxa"/>
          </w:tcPr>
          <w:p w14:paraId="3287F5F1" w14:textId="77777777" w:rsidR="00384C43" w:rsidRPr="00C7345F" w:rsidRDefault="00384C43" w:rsidP="00F73F5C">
            <w:pPr>
              <w:pStyle w:val="TableText"/>
              <w:ind w:right="504"/>
              <w:rPr>
                <w:color w:val="000000"/>
              </w:rPr>
            </w:pPr>
            <w:r w:rsidRPr="00C7345F">
              <w:t>504</w:t>
            </w:r>
          </w:p>
        </w:tc>
        <w:tc>
          <w:tcPr>
            <w:tcW w:w="830" w:type="dxa"/>
          </w:tcPr>
          <w:p w14:paraId="24F2E0CA" w14:textId="77777777" w:rsidR="00384C43" w:rsidRPr="00C7345F" w:rsidRDefault="00384C43" w:rsidP="00F73F5C">
            <w:pPr>
              <w:pStyle w:val="TableText"/>
              <w:ind w:right="288"/>
              <w:rPr>
                <w:color w:val="000000"/>
              </w:rPr>
            </w:pPr>
            <w:r w:rsidRPr="00C7345F">
              <w:t>3</w:t>
            </w:r>
          </w:p>
        </w:tc>
        <w:tc>
          <w:tcPr>
            <w:tcW w:w="950" w:type="dxa"/>
          </w:tcPr>
          <w:p w14:paraId="14A66EBE" w14:textId="77777777" w:rsidR="00384C43" w:rsidRPr="00C7345F" w:rsidRDefault="00384C43" w:rsidP="00F73F5C">
            <w:pPr>
              <w:pStyle w:val="TableText"/>
              <w:ind w:right="144"/>
              <w:rPr>
                <w:color w:val="000000"/>
              </w:rPr>
            </w:pPr>
            <w:r w:rsidRPr="00C7345F">
              <w:t>3</w:t>
            </w:r>
          </w:p>
        </w:tc>
        <w:tc>
          <w:tcPr>
            <w:tcW w:w="1512" w:type="dxa"/>
          </w:tcPr>
          <w:p w14:paraId="4FF31BD4" w14:textId="77777777" w:rsidR="00384C43" w:rsidRPr="00C7345F" w:rsidRDefault="00384C43" w:rsidP="00F73F5C">
            <w:pPr>
              <w:pStyle w:val="TableText"/>
              <w:ind w:right="288"/>
              <w:rPr>
                <w:color w:val="000000"/>
              </w:rPr>
            </w:pPr>
            <w:r w:rsidRPr="00C7345F">
              <w:t>0.15</w:t>
            </w:r>
          </w:p>
        </w:tc>
      </w:tr>
      <w:tr w:rsidR="00384C43" w:rsidRPr="00C7345F" w14:paraId="2C55114C" w14:textId="77777777" w:rsidTr="00F73F5C">
        <w:tc>
          <w:tcPr>
            <w:tcW w:w="1584" w:type="dxa"/>
          </w:tcPr>
          <w:p w14:paraId="0338531C" w14:textId="77777777" w:rsidR="00384C43" w:rsidRPr="00C7345F" w:rsidRDefault="00384C43" w:rsidP="00F73F5C">
            <w:pPr>
              <w:pStyle w:val="TableText"/>
              <w:ind w:right="504"/>
              <w:rPr>
                <w:color w:val="000000"/>
              </w:rPr>
            </w:pPr>
            <w:r w:rsidRPr="00C7345F">
              <w:t>507</w:t>
            </w:r>
          </w:p>
        </w:tc>
        <w:tc>
          <w:tcPr>
            <w:tcW w:w="830" w:type="dxa"/>
          </w:tcPr>
          <w:p w14:paraId="22D9060E" w14:textId="77777777" w:rsidR="00384C43" w:rsidRPr="00C7345F" w:rsidRDefault="00384C43" w:rsidP="00F73F5C">
            <w:pPr>
              <w:pStyle w:val="TableText"/>
              <w:ind w:right="288"/>
              <w:rPr>
                <w:color w:val="000000"/>
              </w:rPr>
            </w:pPr>
            <w:r w:rsidRPr="00C7345F">
              <w:t>3</w:t>
            </w:r>
          </w:p>
        </w:tc>
        <w:tc>
          <w:tcPr>
            <w:tcW w:w="950" w:type="dxa"/>
          </w:tcPr>
          <w:p w14:paraId="7ACA195B" w14:textId="77777777" w:rsidR="00384C43" w:rsidRPr="00C7345F" w:rsidRDefault="00384C43" w:rsidP="00F73F5C">
            <w:pPr>
              <w:pStyle w:val="TableText"/>
              <w:ind w:right="144"/>
              <w:rPr>
                <w:color w:val="000000"/>
              </w:rPr>
            </w:pPr>
            <w:r w:rsidRPr="00C7345F">
              <w:t>6</w:t>
            </w:r>
          </w:p>
        </w:tc>
        <w:tc>
          <w:tcPr>
            <w:tcW w:w="1512" w:type="dxa"/>
          </w:tcPr>
          <w:p w14:paraId="363BB9D6" w14:textId="77777777" w:rsidR="00384C43" w:rsidRPr="00C7345F" w:rsidRDefault="00384C43" w:rsidP="00F73F5C">
            <w:pPr>
              <w:pStyle w:val="TableText"/>
              <w:ind w:right="288"/>
              <w:rPr>
                <w:color w:val="000000"/>
              </w:rPr>
            </w:pPr>
            <w:r w:rsidRPr="00C7345F">
              <w:t>0.31</w:t>
            </w:r>
          </w:p>
        </w:tc>
      </w:tr>
      <w:tr w:rsidR="00384C43" w:rsidRPr="00C7345F" w14:paraId="34E13A1C" w14:textId="77777777" w:rsidTr="00F73F5C">
        <w:tc>
          <w:tcPr>
            <w:tcW w:w="1584" w:type="dxa"/>
          </w:tcPr>
          <w:p w14:paraId="5685602F" w14:textId="77777777" w:rsidR="00384C43" w:rsidRPr="00C7345F" w:rsidRDefault="00384C43" w:rsidP="00F73F5C">
            <w:pPr>
              <w:pStyle w:val="TableText"/>
              <w:ind w:right="504"/>
              <w:rPr>
                <w:color w:val="000000"/>
              </w:rPr>
            </w:pPr>
            <w:r w:rsidRPr="00C7345F">
              <w:t>508</w:t>
            </w:r>
          </w:p>
        </w:tc>
        <w:tc>
          <w:tcPr>
            <w:tcW w:w="830" w:type="dxa"/>
          </w:tcPr>
          <w:p w14:paraId="55C7C12A" w14:textId="77777777" w:rsidR="00384C43" w:rsidRPr="00C7345F" w:rsidRDefault="00384C43" w:rsidP="00F73F5C">
            <w:pPr>
              <w:pStyle w:val="TableText"/>
              <w:ind w:right="288"/>
              <w:rPr>
                <w:color w:val="000000"/>
              </w:rPr>
            </w:pPr>
            <w:r w:rsidRPr="00C7345F">
              <w:t>3</w:t>
            </w:r>
          </w:p>
        </w:tc>
        <w:tc>
          <w:tcPr>
            <w:tcW w:w="950" w:type="dxa"/>
          </w:tcPr>
          <w:p w14:paraId="6B4A5D25" w14:textId="77777777" w:rsidR="00384C43" w:rsidRPr="00C7345F" w:rsidRDefault="00384C43" w:rsidP="00F73F5C">
            <w:pPr>
              <w:pStyle w:val="TableText"/>
              <w:ind w:right="144"/>
              <w:rPr>
                <w:color w:val="000000"/>
              </w:rPr>
            </w:pPr>
            <w:r w:rsidRPr="00C7345F">
              <w:t>15</w:t>
            </w:r>
          </w:p>
        </w:tc>
        <w:tc>
          <w:tcPr>
            <w:tcW w:w="1512" w:type="dxa"/>
          </w:tcPr>
          <w:p w14:paraId="1EE43C12" w14:textId="77777777" w:rsidR="00384C43" w:rsidRPr="00C7345F" w:rsidRDefault="00384C43" w:rsidP="00F73F5C">
            <w:pPr>
              <w:pStyle w:val="TableText"/>
              <w:ind w:right="288"/>
              <w:rPr>
                <w:color w:val="000000"/>
              </w:rPr>
            </w:pPr>
            <w:r w:rsidRPr="00C7345F">
              <w:t>0.77</w:t>
            </w:r>
          </w:p>
        </w:tc>
      </w:tr>
      <w:tr w:rsidR="00384C43" w:rsidRPr="00C7345F" w14:paraId="406E6C9B" w14:textId="77777777" w:rsidTr="00F73F5C">
        <w:tc>
          <w:tcPr>
            <w:tcW w:w="1584" w:type="dxa"/>
          </w:tcPr>
          <w:p w14:paraId="3F7F0728" w14:textId="77777777" w:rsidR="00384C43" w:rsidRPr="00C7345F" w:rsidRDefault="00384C43" w:rsidP="00F73F5C">
            <w:pPr>
              <w:pStyle w:val="TableText"/>
              <w:ind w:right="504"/>
              <w:rPr>
                <w:color w:val="000000"/>
              </w:rPr>
            </w:pPr>
            <w:r w:rsidRPr="00C7345F">
              <w:t>509</w:t>
            </w:r>
          </w:p>
        </w:tc>
        <w:tc>
          <w:tcPr>
            <w:tcW w:w="830" w:type="dxa"/>
          </w:tcPr>
          <w:p w14:paraId="07427236" w14:textId="77777777" w:rsidR="00384C43" w:rsidRPr="00C7345F" w:rsidRDefault="00384C43" w:rsidP="00F73F5C">
            <w:pPr>
              <w:pStyle w:val="TableText"/>
              <w:ind w:right="288"/>
              <w:rPr>
                <w:color w:val="000000"/>
              </w:rPr>
            </w:pPr>
            <w:r w:rsidRPr="00C7345F">
              <w:t>3</w:t>
            </w:r>
          </w:p>
        </w:tc>
        <w:tc>
          <w:tcPr>
            <w:tcW w:w="950" w:type="dxa"/>
          </w:tcPr>
          <w:p w14:paraId="1B242B94" w14:textId="77777777" w:rsidR="00384C43" w:rsidRPr="00C7345F" w:rsidRDefault="00384C43" w:rsidP="00F73F5C">
            <w:pPr>
              <w:pStyle w:val="TableText"/>
              <w:ind w:right="144"/>
              <w:rPr>
                <w:color w:val="000000"/>
              </w:rPr>
            </w:pPr>
            <w:r w:rsidRPr="00C7345F">
              <w:t>18</w:t>
            </w:r>
          </w:p>
        </w:tc>
        <w:tc>
          <w:tcPr>
            <w:tcW w:w="1512" w:type="dxa"/>
          </w:tcPr>
          <w:p w14:paraId="55A89BD0" w14:textId="77777777" w:rsidR="00384C43" w:rsidRPr="00C7345F" w:rsidRDefault="00384C43" w:rsidP="00F73F5C">
            <w:pPr>
              <w:pStyle w:val="TableText"/>
              <w:ind w:right="288"/>
              <w:rPr>
                <w:color w:val="000000"/>
              </w:rPr>
            </w:pPr>
            <w:r w:rsidRPr="00C7345F">
              <w:t>0.92</w:t>
            </w:r>
          </w:p>
        </w:tc>
      </w:tr>
      <w:tr w:rsidR="00384C43" w:rsidRPr="00C7345F" w14:paraId="67870702" w14:textId="77777777" w:rsidTr="00F73F5C">
        <w:tc>
          <w:tcPr>
            <w:tcW w:w="1584" w:type="dxa"/>
          </w:tcPr>
          <w:p w14:paraId="67493B51" w14:textId="77777777" w:rsidR="00384C43" w:rsidRPr="00C7345F" w:rsidRDefault="00384C43" w:rsidP="00F73F5C">
            <w:pPr>
              <w:pStyle w:val="TableText"/>
              <w:ind w:right="504"/>
              <w:rPr>
                <w:color w:val="000000"/>
              </w:rPr>
            </w:pPr>
            <w:r w:rsidRPr="00C7345F">
              <w:t>510</w:t>
            </w:r>
          </w:p>
        </w:tc>
        <w:tc>
          <w:tcPr>
            <w:tcW w:w="830" w:type="dxa"/>
          </w:tcPr>
          <w:p w14:paraId="7F75776D" w14:textId="77777777" w:rsidR="00384C43" w:rsidRPr="00C7345F" w:rsidRDefault="00384C43" w:rsidP="00F73F5C">
            <w:pPr>
              <w:pStyle w:val="TableText"/>
              <w:ind w:right="288"/>
              <w:rPr>
                <w:color w:val="000000"/>
              </w:rPr>
            </w:pPr>
            <w:r w:rsidRPr="00C7345F">
              <w:t>3</w:t>
            </w:r>
          </w:p>
        </w:tc>
        <w:tc>
          <w:tcPr>
            <w:tcW w:w="950" w:type="dxa"/>
          </w:tcPr>
          <w:p w14:paraId="58738B1B" w14:textId="77777777" w:rsidR="00384C43" w:rsidRPr="00C7345F" w:rsidRDefault="00384C43" w:rsidP="00F73F5C">
            <w:pPr>
              <w:pStyle w:val="TableText"/>
              <w:ind w:right="144"/>
              <w:rPr>
                <w:color w:val="000000"/>
              </w:rPr>
            </w:pPr>
            <w:r w:rsidRPr="00C7345F">
              <w:t>2</w:t>
            </w:r>
          </w:p>
        </w:tc>
        <w:tc>
          <w:tcPr>
            <w:tcW w:w="1512" w:type="dxa"/>
          </w:tcPr>
          <w:p w14:paraId="63AC640C" w14:textId="77777777" w:rsidR="00384C43" w:rsidRPr="00C7345F" w:rsidRDefault="00384C43" w:rsidP="00F73F5C">
            <w:pPr>
              <w:pStyle w:val="TableText"/>
              <w:ind w:right="288"/>
              <w:rPr>
                <w:color w:val="000000"/>
              </w:rPr>
            </w:pPr>
            <w:r w:rsidRPr="00C7345F">
              <w:t>0.10</w:t>
            </w:r>
          </w:p>
        </w:tc>
      </w:tr>
      <w:tr w:rsidR="00384C43" w:rsidRPr="00C7345F" w14:paraId="3307BB39" w14:textId="77777777" w:rsidTr="00F73F5C">
        <w:tc>
          <w:tcPr>
            <w:tcW w:w="1584" w:type="dxa"/>
          </w:tcPr>
          <w:p w14:paraId="4224D216" w14:textId="77777777" w:rsidR="00384C43" w:rsidRPr="00C7345F" w:rsidRDefault="00384C43" w:rsidP="00F73F5C">
            <w:pPr>
              <w:pStyle w:val="TableText"/>
              <w:ind w:right="504"/>
              <w:rPr>
                <w:color w:val="000000"/>
              </w:rPr>
            </w:pPr>
            <w:r w:rsidRPr="00C7345F">
              <w:t>516</w:t>
            </w:r>
          </w:p>
        </w:tc>
        <w:tc>
          <w:tcPr>
            <w:tcW w:w="830" w:type="dxa"/>
          </w:tcPr>
          <w:p w14:paraId="199C6139" w14:textId="77777777" w:rsidR="00384C43" w:rsidRPr="00C7345F" w:rsidRDefault="00384C43" w:rsidP="00F73F5C">
            <w:pPr>
              <w:pStyle w:val="TableText"/>
              <w:ind w:right="288"/>
              <w:rPr>
                <w:color w:val="000000"/>
              </w:rPr>
            </w:pPr>
            <w:r w:rsidRPr="00C7345F">
              <w:t>3</w:t>
            </w:r>
          </w:p>
        </w:tc>
        <w:tc>
          <w:tcPr>
            <w:tcW w:w="950" w:type="dxa"/>
          </w:tcPr>
          <w:p w14:paraId="1F4A8946" w14:textId="77777777" w:rsidR="00384C43" w:rsidRPr="00C7345F" w:rsidRDefault="00384C43" w:rsidP="00F73F5C">
            <w:pPr>
              <w:pStyle w:val="TableText"/>
              <w:ind w:right="144"/>
              <w:rPr>
                <w:color w:val="000000"/>
              </w:rPr>
            </w:pPr>
            <w:r w:rsidRPr="00C7345F">
              <w:t>12</w:t>
            </w:r>
          </w:p>
        </w:tc>
        <w:tc>
          <w:tcPr>
            <w:tcW w:w="1512" w:type="dxa"/>
          </w:tcPr>
          <w:p w14:paraId="0980F370" w14:textId="77777777" w:rsidR="00384C43" w:rsidRPr="00C7345F" w:rsidRDefault="00384C43" w:rsidP="00F73F5C">
            <w:pPr>
              <w:pStyle w:val="TableText"/>
              <w:ind w:right="288"/>
              <w:rPr>
                <w:color w:val="000000"/>
              </w:rPr>
            </w:pPr>
            <w:r w:rsidRPr="00C7345F">
              <w:t>0.61</w:t>
            </w:r>
          </w:p>
        </w:tc>
      </w:tr>
      <w:tr w:rsidR="00384C43" w:rsidRPr="00C7345F" w14:paraId="2512C6CF" w14:textId="77777777" w:rsidTr="00F73F5C">
        <w:tc>
          <w:tcPr>
            <w:tcW w:w="1584" w:type="dxa"/>
          </w:tcPr>
          <w:p w14:paraId="4AA641A3" w14:textId="77777777" w:rsidR="00384C43" w:rsidRPr="00C7345F" w:rsidRDefault="00384C43" w:rsidP="00F73F5C">
            <w:pPr>
              <w:pStyle w:val="TableText"/>
              <w:ind w:right="504"/>
              <w:rPr>
                <w:color w:val="000000"/>
              </w:rPr>
            </w:pPr>
            <w:r w:rsidRPr="00C7345F">
              <w:t>517</w:t>
            </w:r>
          </w:p>
        </w:tc>
        <w:tc>
          <w:tcPr>
            <w:tcW w:w="830" w:type="dxa"/>
          </w:tcPr>
          <w:p w14:paraId="6730F270" w14:textId="77777777" w:rsidR="00384C43" w:rsidRPr="00C7345F" w:rsidRDefault="00384C43" w:rsidP="00F73F5C">
            <w:pPr>
              <w:pStyle w:val="TableText"/>
              <w:ind w:right="288"/>
              <w:rPr>
                <w:color w:val="000000"/>
              </w:rPr>
            </w:pPr>
            <w:r w:rsidRPr="00C7345F">
              <w:t>3</w:t>
            </w:r>
          </w:p>
        </w:tc>
        <w:tc>
          <w:tcPr>
            <w:tcW w:w="950" w:type="dxa"/>
          </w:tcPr>
          <w:p w14:paraId="5BD1A5ED" w14:textId="77777777" w:rsidR="00384C43" w:rsidRPr="00C7345F" w:rsidRDefault="00384C43" w:rsidP="00F73F5C">
            <w:pPr>
              <w:pStyle w:val="TableText"/>
              <w:ind w:right="144"/>
              <w:rPr>
                <w:color w:val="000000"/>
              </w:rPr>
            </w:pPr>
            <w:r w:rsidRPr="00C7345F">
              <w:t>17</w:t>
            </w:r>
          </w:p>
        </w:tc>
        <w:tc>
          <w:tcPr>
            <w:tcW w:w="1512" w:type="dxa"/>
          </w:tcPr>
          <w:p w14:paraId="14D75CE0" w14:textId="77777777" w:rsidR="00384C43" w:rsidRPr="00C7345F" w:rsidRDefault="00384C43" w:rsidP="00F73F5C">
            <w:pPr>
              <w:pStyle w:val="TableText"/>
              <w:ind w:right="288"/>
              <w:rPr>
                <w:color w:val="000000"/>
              </w:rPr>
            </w:pPr>
            <w:r w:rsidRPr="00C7345F">
              <w:t>0.87</w:t>
            </w:r>
          </w:p>
        </w:tc>
      </w:tr>
      <w:tr w:rsidR="00384C43" w:rsidRPr="00C7345F" w14:paraId="54C05A69" w14:textId="77777777" w:rsidTr="00F73F5C">
        <w:tc>
          <w:tcPr>
            <w:tcW w:w="1584" w:type="dxa"/>
          </w:tcPr>
          <w:p w14:paraId="5C61A6F9" w14:textId="77777777" w:rsidR="00384C43" w:rsidRPr="00C7345F" w:rsidRDefault="00384C43" w:rsidP="00F73F5C">
            <w:pPr>
              <w:pStyle w:val="TableText"/>
              <w:ind w:right="504"/>
              <w:rPr>
                <w:color w:val="000000"/>
              </w:rPr>
            </w:pPr>
            <w:r w:rsidRPr="00C7345F">
              <w:t>518</w:t>
            </w:r>
          </w:p>
        </w:tc>
        <w:tc>
          <w:tcPr>
            <w:tcW w:w="830" w:type="dxa"/>
          </w:tcPr>
          <w:p w14:paraId="294F8C01" w14:textId="77777777" w:rsidR="00384C43" w:rsidRPr="00C7345F" w:rsidRDefault="00384C43" w:rsidP="00F73F5C">
            <w:pPr>
              <w:pStyle w:val="TableText"/>
              <w:ind w:right="288"/>
              <w:rPr>
                <w:color w:val="000000"/>
              </w:rPr>
            </w:pPr>
            <w:r w:rsidRPr="00C7345F">
              <w:t>3</w:t>
            </w:r>
          </w:p>
        </w:tc>
        <w:tc>
          <w:tcPr>
            <w:tcW w:w="950" w:type="dxa"/>
          </w:tcPr>
          <w:p w14:paraId="6BBACB44" w14:textId="77777777" w:rsidR="00384C43" w:rsidRPr="00C7345F" w:rsidRDefault="00384C43" w:rsidP="00F73F5C">
            <w:pPr>
              <w:pStyle w:val="TableText"/>
              <w:ind w:right="144"/>
              <w:rPr>
                <w:color w:val="000000"/>
              </w:rPr>
            </w:pPr>
            <w:r w:rsidRPr="00C7345F">
              <w:t>2</w:t>
            </w:r>
          </w:p>
        </w:tc>
        <w:tc>
          <w:tcPr>
            <w:tcW w:w="1512" w:type="dxa"/>
          </w:tcPr>
          <w:p w14:paraId="7814E5C9" w14:textId="77777777" w:rsidR="00384C43" w:rsidRPr="00C7345F" w:rsidRDefault="00384C43" w:rsidP="00F73F5C">
            <w:pPr>
              <w:pStyle w:val="TableText"/>
              <w:ind w:right="288"/>
              <w:rPr>
                <w:color w:val="000000"/>
              </w:rPr>
            </w:pPr>
            <w:r w:rsidRPr="00C7345F">
              <w:t>0.10</w:t>
            </w:r>
          </w:p>
        </w:tc>
      </w:tr>
      <w:tr w:rsidR="00384C43" w:rsidRPr="00C7345F" w14:paraId="678F4C33" w14:textId="77777777" w:rsidTr="00F73F5C">
        <w:tc>
          <w:tcPr>
            <w:tcW w:w="1584" w:type="dxa"/>
          </w:tcPr>
          <w:p w14:paraId="72595ADD" w14:textId="77777777" w:rsidR="00384C43" w:rsidRPr="00C7345F" w:rsidRDefault="00384C43" w:rsidP="00F73F5C">
            <w:pPr>
              <w:pStyle w:val="TableText"/>
              <w:ind w:right="504"/>
              <w:rPr>
                <w:color w:val="000000"/>
              </w:rPr>
            </w:pPr>
            <w:r w:rsidRPr="00C7345F">
              <w:t>522</w:t>
            </w:r>
          </w:p>
        </w:tc>
        <w:tc>
          <w:tcPr>
            <w:tcW w:w="830" w:type="dxa"/>
          </w:tcPr>
          <w:p w14:paraId="68FFBFA0" w14:textId="77777777" w:rsidR="00384C43" w:rsidRPr="00C7345F" w:rsidRDefault="00384C43" w:rsidP="00F73F5C">
            <w:pPr>
              <w:pStyle w:val="TableText"/>
              <w:ind w:right="288"/>
              <w:rPr>
                <w:color w:val="000000"/>
              </w:rPr>
            </w:pPr>
            <w:r w:rsidRPr="00C7345F">
              <w:t>3</w:t>
            </w:r>
          </w:p>
        </w:tc>
        <w:tc>
          <w:tcPr>
            <w:tcW w:w="950" w:type="dxa"/>
          </w:tcPr>
          <w:p w14:paraId="36675A55" w14:textId="77777777" w:rsidR="00384C43" w:rsidRPr="00C7345F" w:rsidRDefault="00384C43" w:rsidP="00F73F5C">
            <w:pPr>
              <w:pStyle w:val="TableText"/>
              <w:ind w:right="144"/>
              <w:rPr>
                <w:color w:val="000000"/>
              </w:rPr>
            </w:pPr>
            <w:r w:rsidRPr="00C7345F">
              <w:t>10</w:t>
            </w:r>
          </w:p>
        </w:tc>
        <w:tc>
          <w:tcPr>
            <w:tcW w:w="1512" w:type="dxa"/>
          </w:tcPr>
          <w:p w14:paraId="3601365D" w14:textId="77777777" w:rsidR="00384C43" w:rsidRPr="00C7345F" w:rsidRDefault="00384C43" w:rsidP="00F73F5C">
            <w:pPr>
              <w:pStyle w:val="TableText"/>
              <w:ind w:right="288"/>
              <w:rPr>
                <w:color w:val="000000"/>
              </w:rPr>
            </w:pPr>
            <w:r w:rsidRPr="00C7345F">
              <w:t>0.51</w:t>
            </w:r>
          </w:p>
        </w:tc>
      </w:tr>
      <w:tr w:rsidR="00384C43" w:rsidRPr="00C7345F" w14:paraId="080B2644" w14:textId="77777777" w:rsidTr="00F73F5C">
        <w:tc>
          <w:tcPr>
            <w:tcW w:w="1584" w:type="dxa"/>
          </w:tcPr>
          <w:p w14:paraId="7F6B2620" w14:textId="77777777" w:rsidR="00384C43" w:rsidRPr="00C7345F" w:rsidRDefault="00384C43" w:rsidP="00F73F5C">
            <w:pPr>
              <w:pStyle w:val="TableText"/>
              <w:ind w:right="504"/>
              <w:rPr>
                <w:color w:val="000000"/>
              </w:rPr>
            </w:pPr>
            <w:r w:rsidRPr="00C7345F">
              <w:t>523</w:t>
            </w:r>
          </w:p>
        </w:tc>
        <w:tc>
          <w:tcPr>
            <w:tcW w:w="830" w:type="dxa"/>
          </w:tcPr>
          <w:p w14:paraId="4CA2A584" w14:textId="77777777" w:rsidR="00384C43" w:rsidRPr="00C7345F" w:rsidRDefault="00384C43" w:rsidP="00F73F5C">
            <w:pPr>
              <w:pStyle w:val="TableText"/>
              <w:ind w:right="288"/>
              <w:rPr>
                <w:color w:val="000000"/>
              </w:rPr>
            </w:pPr>
            <w:r w:rsidRPr="00C7345F">
              <w:t>3</w:t>
            </w:r>
          </w:p>
        </w:tc>
        <w:tc>
          <w:tcPr>
            <w:tcW w:w="950" w:type="dxa"/>
          </w:tcPr>
          <w:p w14:paraId="16B49797" w14:textId="77777777" w:rsidR="00384C43" w:rsidRPr="00C7345F" w:rsidRDefault="00384C43" w:rsidP="00F73F5C">
            <w:pPr>
              <w:pStyle w:val="TableText"/>
              <w:ind w:right="144"/>
              <w:rPr>
                <w:color w:val="000000"/>
              </w:rPr>
            </w:pPr>
            <w:r w:rsidRPr="00C7345F">
              <w:t>5</w:t>
            </w:r>
          </w:p>
        </w:tc>
        <w:tc>
          <w:tcPr>
            <w:tcW w:w="1512" w:type="dxa"/>
          </w:tcPr>
          <w:p w14:paraId="29283F25" w14:textId="77777777" w:rsidR="00384C43" w:rsidRPr="00C7345F" w:rsidRDefault="00384C43" w:rsidP="00F73F5C">
            <w:pPr>
              <w:pStyle w:val="TableText"/>
              <w:ind w:right="288"/>
              <w:rPr>
                <w:color w:val="000000"/>
              </w:rPr>
            </w:pPr>
            <w:r w:rsidRPr="00C7345F">
              <w:t>0.26</w:t>
            </w:r>
          </w:p>
        </w:tc>
      </w:tr>
      <w:tr w:rsidR="00384C43" w:rsidRPr="00C7345F" w14:paraId="1C781824" w14:textId="77777777" w:rsidTr="00F73F5C">
        <w:tc>
          <w:tcPr>
            <w:tcW w:w="1584" w:type="dxa"/>
          </w:tcPr>
          <w:p w14:paraId="2EC7BE8B" w14:textId="77777777" w:rsidR="00384C43" w:rsidRPr="00C7345F" w:rsidRDefault="00384C43" w:rsidP="00F73F5C">
            <w:pPr>
              <w:pStyle w:val="TableText"/>
              <w:ind w:right="504"/>
              <w:rPr>
                <w:color w:val="000000"/>
              </w:rPr>
            </w:pPr>
            <w:r w:rsidRPr="00C7345F">
              <w:t>524</w:t>
            </w:r>
          </w:p>
        </w:tc>
        <w:tc>
          <w:tcPr>
            <w:tcW w:w="830" w:type="dxa"/>
          </w:tcPr>
          <w:p w14:paraId="3FE5AB0B" w14:textId="77777777" w:rsidR="00384C43" w:rsidRPr="00C7345F" w:rsidRDefault="00384C43" w:rsidP="00F73F5C">
            <w:pPr>
              <w:pStyle w:val="TableText"/>
              <w:ind w:right="288"/>
              <w:rPr>
                <w:color w:val="000000"/>
              </w:rPr>
            </w:pPr>
            <w:r w:rsidRPr="00C7345F">
              <w:t>3</w:t>
            </w:r>
          </w:p>
        </w:tc>
        <w:tc>
          <w:tcPr>
            <w:tcW w:w="950" w:type="dxa"/>
          </w:tcPr>
          <w:p w14:paraId="68DFA8F3" w14:textId="77777777" w:rsidR="00384C43" w:rsidRPr="00C7345F" w:rsidRDefault="00384C43" w:rsidP="00F73F5C">
            <w:pPr>
              <w:pStyle w:val="TableText"/>
              <w:ind w:right="144"/>
              <w:rPr>
                <w:color w:val="000000"/>
              </w:rPr>
            </w:pPr>
            <w:r w:rsidRPr="00C7345F">
              <w:t>2</w:t>
            </w:r>
          </w:p>
        </w:tc>
        <w:tc>
          <w:tcPr>
            <w:tcW w:w="1512" w:type="dxa"/>
          </w:tcPr>
          <w:p w14:paraId="676157F4" w14:textId="77777777" w:rsidR="00384C43" w:rsidRPr="00C7345F" w:rsidRDefault="00384C43" w:rsidP="00F73F5C">
            <w:pPr>
              <w:pStyle w:val="TableText"/>
              <w:ind w:right="288"/>
              <w:rPr>
                <w:color w:val="000000"/>
              </w:rPr>
            </w:pPr>
            <w:r w:rsidRPr="00C7345F">
              <w:t>0.10</w:t>
            </w:r>
          </w:p>
        </w:tc>
      </w:tr>
      <w:tr w:rsidR="00384C43" w:rsidRPr="00C7345F" w14:paraId="3C906F94" w14:textId="77777777" w:rsidTr="00F73F5C">
        <w:tc>
          <w:tcPr>
            <w:tcW w:w="1584" w:type="dxa"/>
          </w:tcPr>
          <w:p w14:paraId="4642D127" w14:textId="77777777" w:rsidR="00384C43" w:rsidRPr="00C7345F" w:rsidRDefault="00384C43" w:rsidP="00F73F5C">
            <w:pPr>
              <w:pStyle w:val="TableText"/>
              <w:ind w:right="504"/>
              <w:rPr>
                <w:color w:val="000000"/>
              </w:rPr>
            </w:pPr>
            <w:r w:rsidRPr="00C7345F">
              <w:t>525</w:t>
            </w:r>
          </w:p>
        </w:tc>
        <w:tc>
          <w:tcPr>
            <w:tcW w:w="830" w:type="dxa"/>
          </w:tcPr>
          <w:p w14:paraId="0C5EA83A" w14:textId="77777777" w:rsidR="00384C43" w:rsidRPr="00C7345F" w:rsidRDefault="00384C43" w:rsidP="00F73F5C">
            <w:pPr>
              <w:pStyle w:val="TableText"/>
              <w:ind w:right="288"/>
              <w:rPr>
                <w:color w:val="000000"/>
              </w:rPr>
            </w:pPr>
            <w:r w:rsidRPr="00C7345F">
              <w:t>3</w:t>
            </w:r>
          </w:p>
        </w:tc>
        <w:tc>
          <w:tcPr>
            <w:tcW w:w="950" w:type="dxa"/>
          </w:tcPr>
          <w:p w14:paraId="2668717E" w14:textId="77777777" w:rsidR="00384C43" w:rsidRPr="00C7345F" w:rsidRDefault="00384C43" w:rsidP="00F73F5C">
            <w:pPr>
              <w:pStyle w:val="TableText"/>
              <w:ind w:right="144"/>
              <w:rPr>
                <w:color w:val="000000"/>
              </w:rPr>
            </w:pPr>
            <w:r w:rsidRPr="00C7345F">
              <w:t>14</w:t>
            </w:r>
          </w:p>
        </w:tc>
        <w:tc>
          <w:tcPr>
            <w:tcW w:w="1512" w:type="dxa"/>
          </w:tcPr>
          <w:p w14:paraId="0FD6C000" w14:textId="77777777" w:rsidR="00384C43" w:rsidRPr="00C7345F" w:rsidRDefault="00384C43" w:rsidP="00F73F5C">
            <w:pPr>
              <w:pStyle w:val="TableText"/>
              <w:ind w:right="288"/>
              <w:rPr>
                <w:color w:val="000000"/>
              </w:rPr>
            </w:pPr>
            <w:r w:rsidRPr="00C7345F">
              <w:t>0.71</w:t>
            </w:r>
          </w:p>
        </w:tc>
      </w:tr>
      <w:tr w:rsidR="00384C43" w:rsidRPr="00C7345F" w14:paraId="460ADDD1" w14:textId="77777777" w:rsidTr="00F73F5C">
        <w:tc>
          <w:tcPr>
            <w:tcW w:w="1584" w:type="dxa"/>
          </w:tcPr>
          <w:p w14:paraId="0C1567B8" w14:textId="77777777" w:rsidR="00384C43" w:rsidRPr="00C7345F" w:rsidRDefault="00384C43" w:rsidP="00F73F5C">
            <w:pPr>
              <w:pStyle w:val="TableText"/>
              <w:ind w:right="504"/>
              <w:rPr>
                <w:color w:val="000000"/>
              </w:rPr>
            </w:pPr>
            <w:r w:rsidRPr="00C7345F">
              <w:t>526</w:t>
            </w:r>
          </w:p>
        </w:tc>
        <w:tc>
          <w:tcPr>
            <w:tcW w:w="830" w:type="dxa"/>
          </w:tcPr>
          <w:p w14:paraId="2C38C75A" w14:textId="77777777" w:rsidR="00384C43" w:rsidRPr="00C7345F" w:rsidRDefault="00384C43" w:rsidP="00F73F5C">
            <w:pPr>
              <w:pStyle w:val="TableText"/>
              <w:ind w:right="288"/>
              <w:rPr>
                <w:color w:val="000000"/>
              </w:rPr>
            </w:pPr>
            <w:r w:rsidRPr="00C7345F">
              <w:t>3</w:t>
            </w:r>
          </w:p>
        </w:tc>
        <w:tc>
          <w:tcPr>
            <w:tcW w:w="950" w:type="dxa"/>
          </w:tcPr>
          <w:p w14:paraId="19448271" w14:textId="77777777" w:rsidR="00384C43" w:rsidRPr="00C7345F" w:rsidRDefault="00384C43" w:rsidP="00F73F5C">
            <w:pPr>
              <w:pStyle w:val="TableText"/>
              <w:ind w:right="144"/>
              <w:rPr>
                <w:color w:val="000000"/>
              </w:rPr>
            </w:pPr>
            <w:r w:rsidRPr="00C7345F">
              <w:t>21</w:t>
            </w:r>
          </w:p>
        </w:tc>
        <w:tc>
          <w:tcPr>
            <w:tcW w:w="1512" w:type="dxa"/>
          </w:tcPr>
          <w:p w14:paraId="744CEC1C" w14:textId="77777777" w:rsidR="00384C43" w:rsidRPr="00C7345F" w:rsidRDefault="00384C43" w:rsidP="00F73F5C">
            <w:pPr>
              <w:pStyle w:val="TableText"/>
              <w:ind w:right="288"/>
              <w:rPr>
                <w:color w:val="000000"/>
              </w:rPr>
            </w:pPr>
            <w:r w:rsidRPr="00C7345F">
              <w:t>1.07</w:t>
            </w:r>
          </w:p>
        </w:tc>
      </w:tr>
      <w:tr w:rsidR="00384C43" w:rsidRPr="00C7345F" w14:paraId="2EC5F02B" w14:textId="77777777" w:rsidTr="00F73F5C">
        <w:tc>
          <w:tcPr>
            <w:tcW w:w="1584" w:type="dxa"/>
          </w:tcPr>
          <w:p w14:paraId="29EC6748" w14:textId="77777777" w:rsidR="00384C43" w:rsidRPr="00C7345F" w:rsidRDefault="00384C43" w:rsidP="00F73F5C">
            <w:pPr>
              <w:pStyle w:val="TableText"/>
              <w:ind w:right="504"/>
              <w:rPr>
                <w:color w:val="000000"/>
              </w:rPr>
            </w:pPr>
            <w:r w:rsidRPr="00C7345F">
              <w:t>528</w:t>
            </w:r>
          </w:p>
        </w:tc>
        <w:tc>
          <w:tcPr>
            <w:tcW w:w="830" w:type="dxa"/>
          </w:tcPr>
          <w:p w14:paraId="6D42EC27" w14:textId="77777777" w:rsidR="00384C43" w:rsidRPr="00C7345F" w:rsidRDefault="00384C43" w:rsidP="00F73F5C">
            <w:pPr>
              <w:pStyle w:val="TableText"/>
              <w:ind w:right="288"/>
              <w:rPr>
                <w:color w:val="000000"/>
              </w:rPr>
            </w:pPr>
            <w:r w:rsidRPr="00C7345F">
              <w:t>3</w:t>
            </w:r>
          </w:p>
        </w:tc>
        <w:tc>
          <w:tcPr>
            <w:tcW w:w="950" w:type="dxa"/>
          </w:tcPr>
          <w:p w14:paraId="3B6A7A72" w14:textId="77777777" w:rsidR="00384C43" w:rsidRPr="00C7345F" w:rsidRDefault="00384C43" w:rsidP="00F73F5C">
            <w:pPr>
              <w:pStyle w:val="TableText"/>
              <w:ind w:right="144"/>
              <w:rPr>
                <w:color w:val="000000"/>
              </w:rPr>
            </w:pPr>
            <w:r w:rsidRPr="00C7345F">
              <w:t>7</w:t>
            </w:r>
          </w:p>
        </w:tc>
        <w:tc>
          <w:tcPr>
            <w:tcW w:w="1512" w:type="dxa"/>
          </w:tcPr>
          <w:p w14:paraId="7EE83F00" w14:textId="77777777" w:rsidR="00384C43" w:rsidRPr="00C7345F" w:rsidRDefault="00384C43" w:rsidP="00F73F5C">
            <w:pPr>
              <w:pStyle w:val="TableText"/>
              <w:ind w:right="288"/>
              <w:rPr>
                <w:color w:val="000000"/>
              </w:rPr>
            </w:pPr>
            <w:r w:rsidRPr="00C7345F">
              <w:t>0.36</w:t>
            </w:r>
          </w:p>
        </w:tc>
      </w:tr>
      <w:tr w:rsidR="00384C43" w:rsidRPr="00C7345F" w14:paraId="686986BD" w14:textId="77777777" w:rsidTr="00F73F5C">
        <w:tc>
          <w:tcPr>
            <w:tcW w:w="1584" w:type="dxa"/>
          </w:tcPr>
          <w:p w14:paraId="7A9B5D30" w14:textId="77777777" w:rsidR="00384C43" w:rsidRPr="00C7345F" w:rsidRDefault="00384C43" w:rsidP="00F73F5C">
            <w:pPr>
              <w:pStyle w:val="TableText"/>
              <w:ind w:right="504"/>
              <w:rPr>
                <w:color w:val="000000"/>
              </w:rPr>
            </w:pPr>
            <w:r w:rsidRPr="00C7345F">
              <w:t>535</w:t>
            </w:r>
          </w:p>
        </w:tc>
        <w:tc>
          <w:tcPr>
            <w:tcW w:w="830" w:type="dxa"/>
          </w:tcPr>
          <w:p w14:paraId="3552E3CA" w14:textId="77777777" w:rsidR="00384C43" w:rsidRPr="00C7345F" w:rsidRDefault="00384C43" w:rsidP="00F73F5C">
            <w:pPr>
              <w:pStyle w:val="TableText"/>
              <w:ind w:right="288"/>
              <w:rPr>
                <w:color w:val="000000"/>
              </w:rPr>
            </w:pPr>
            <w:r w:rsidRPr="00C7345F">
              <w:t>3</w:t>
            </w:r>
          </w:p>
        </w:tc>
        <w:tc>
          <w:tcPr>
            <w:tcW w:w="950" w:type="dxa"/>
          </w:tcPr>
          <w:p w14:paraId="47F97ED8" w14:textId="77777777" w:rsidR="00384C43" w:rsidRPr="00C7345F" w:rsidRDefault="00384C43" w:rsidP="00F73F5C">
            <w:pPr>
              <w:pStyle w:val="TableText"/>
              <w:ind w:right="144"/>
              <w:rPr>
                <w:color w:val="000000"/>
              </w:rPr>
            </w:pPr>
            <w:r w:rsidRPr="00C7345F">
              <w:t>1</w:t>
            </w:r>
          </w:p>
        </w:tc>
        <w:tc>
          <w:tcPr>
            <w:tcW w:w="1512" w:type="dxa"/>
          </w:tcPr>
          <w:p w14:paraId="498402BA" w14:textId="77777777" w:rsidR="00384C43" w:rsidRPr="00C7345F" w:rsidRDefault="00384C43" w:rsidP="00F73F5C">
            <w:pPr>
              <w:pStyle w:val="TableText"/>
              <w:ind w:right="288"/>
              <w:rPr>
                <w:color w:val="000000"/>
              </w:rPr>
            </w:pPr>
            <w:r w:rsidRPr="00C7345F">
              <w:t>0.05</w:t>
            </w:r>
          </w:p>
        </w:tc>
      </w:tr>
      <w:tr w:rsidR="00384C43" w:rsidRPr="00C7345F" w14:paraId="093016D2" w14:textId="77777777" w:rsidTr="00F73F5C">
        <w:tc>
          <w:tcPr>
            <w:tcW w:w="1584" w:type="dxa"/>
          </w:tcPr>
          <w:p w14:paraId="3362F374" w14:textId="77777777" w:rsidR="00384C43" w:rsidRPr="00C7345F" w:rsidRDefault="00384C43" w:rsidP="00F73F5C">
            <w:pPr>
              <w:pStyle w:val="TableText"/>
              <w:ind w:right="504"/>
              <w:rPr>
                <w:color w:val="000000"/>
              </w:rPr>
            </w:pPr>
            <w:r w:rsidRPr="00C7345F">
              <w:t>538</w:t>
            </w:r>
          </w:p>
        </w:tc>
        <w:tc>
          <w:tcPr>
            <w:tcW w:w="830" w:type="dxa"/>
          </w:tcPr>
          <w:p w14:paraId="7622671A" w14:textId="77777777" w:rsidR="00384C43" w:rsidRPr="00C7345F" w:rsidRDefault="00384C43" w:rsidP="00F73F5C">
            <w:pPr>
              <w:pStyle w:val="TableText"/>
              <w:ind w:right="288"/>
              <w:rPr>
                <w:color w:val="000000"/>
              </w:rPr>
            </w:pPr>
            <w:r w:rsidRPr="00C7345F">
              <w:t>3</w:t>
            </w:r>
          </w:p>
        </w:tc>
        <w:tc>
          <w:tcPr>
            <w:tcW w:w="950" w:type="dxa"/>
          </w:tcPr>
          <w:p w14:paraId="20DA58F8" w14:textId="77777777" w:rsidR="00384C43" w:rsidRPr="00C7345F" w:rsidRDefault="00384C43" w:rsidP="00F73F5C">
            <w:pPr>
              <w:pStyle w:val="TableText"/>
              <w:ind w:right="144"/>
              <w:rPr>
                <w:color w:val="000000"/>
              </w:rPr>
            </w:pPr>
            <w:r w:rsidRPr="00C7345F">
              <w:t>16</w:t>
            </w:r>
          </w:p>
        </w:tc>
        <w:tc>
          <w:tcPr>
            <w:tcW w:w="1512" w:type="dxa"/>
          </w:tcPr>
          <w:p w14:paraId="7393D3C5" w14:textId="77777777" w:rsidR="00384C43" w:rsidRPr="00C7345F" w:rsidRDefault="00384C43" w:rsidP="00F73F5C">
            <w:pPr>
              <w:pStyle w:val="TableText"/>
              <w:ind w:right="288"/>
              <w:rPr>
                <w:color w:val="000000"/>
              </w:rPr>
            </w:pPr>
            <w:r w:rsidRPr="00C7345F">
              <w:t>0.82</w:t>
            </w:r>
          </w:p>
        </w:tc>
      </w:tr>
      <w:tr w:rsidR="00384C43" w:rsidRPr="00C7345F" w14:paraId="62F32E88" w14:textId="77777777" w:rsidTr="00F73F5C">
        <w:tc>
          <w:tcPr>
            <w:tcW w:w="1584" w:type="dxa"/>
          </w:tcPr>
          <w:p w14:paraId="14E81949" w14:textId="77777777" w:rsidR="00384C43" w:rsidRPr="00C7345F" w:rsidRDefault="00384C43" w:rsidP="00F73F5C">
            <w:pPr>
              <w:pStyle w:val="TableText"/>
              <w:ind w:right="504"/>
              <w:rPr>
                <w:color w:val="000000"/>
              </w:rPr>
            </w:pPr>
            <w:r w:rsidRPr="00C7345F">
              <w:t>539</w:t>
            </w:r>
          </w:p>
        </w:tc>
        <w:tc>
          <w:tcPr>
            <w:tcW w:w="830" w:type="dxa"/>
          </w:tcPr>
          <w:p w14:paraId="271EB254" w14:textId="77777777" w:rsidR="00384C43" w:rsidRPr="00C7345F" w:rsidRDefault="00384C43" w:rsidP="00F73F5C">
            <w:pPr>
              <w:pStyle w:val="TableText"/>
              <w:ind w:right="288"/>
              <w:rPr>
                <w:color w:val="000000"/>
              </w:rPr>
            </w:pPr>
            <w:r w:rsidRPr="00C7345F">
              <w:t>3</w:t>
            </w:r>
          </w:p>
        </w:tc>
        <w:tc>
          <w:tcPr>
            <w:tcW w:w="950" w:type="dxa"/>
          </w:tcPr>
          <w:p w14:paraId="5FAC0BD1" w14:textId="77777777" w:rsidR="00384C43" w:rsidRPr="00C7345F" w:rsidRDefault="00384C43" w:rsidP="00F73F5C">
            <w:pPr>
              <w:pStyle w:val="TableText"/>
              <w:ind w:right="144"/>
              <w:rPr>
                <w:color w:val="000000"/>
              </w:rPr>
            </w:pPr>
            <w:r w:rsidRPr="00C7345F">
              <w:t>36</w:t>
            </w:r>
          </w:p>
        </w:tc>
        <w:tc>
          <w:tcPr>
            <w:tcW w:w="1512" w:type="dxa"/>
          </w:tcPr>
          <w:p w14:paraId="664E3FD1" w14:textId="77777777" w:rsidR="00384C43" w:rsidRPr="00C7345F" w:rsidRDefault="00384C43" w:rsidP="00F73F5C">
            <w:pPr>
              <w:pStyle w:val="TableText"/>
              <w:ind w:right="288"/>
              <w:rPr>
                <w:color w:val="000000"/>
              </w:rPr>
            </w:pPr>
            <w:r w:rsidRPr="00C7345F">
              <w:t>1.84</w:t>
            </w:r>
          </w:p>
        </w:tc>
      </w:tr>
      <w:tr w:rsidR="00384C43" w:rsidRPr="00C7345F" w14:paraId="2DCF60DD" w14:textId="77777777" w:rsidTr="00F73F5C">
        <w:tc>
          <w:tcPr>
            <w:tcW w:w="1584" w:type="dxa"/>
          </w:tcPr>
          <w:p w14:paraId="264D100B" w14:textId="77777777" w:rsidR="00384C43" w:rsidRPr="00C7345F" w:rsidRDefault="00384C43" w:rsidP="00F73F5C">
            <w:pPr>
              <w:pStyle w:val="TableText"/>
              <w:ind w:right="504"/>
              <w:rPr>
                <w:color w:val="000000"/>
              </w:rPr>
            </w:pPr>
            <w:r w:rsidRPr="00C7345F">
              <w:t>541</w:t>
            </w:r>
          </w:p>
        </w:tc>
        <w:tc>
          <w:tcPr>
            <w:tcW w:w="830" w:type="dxa"/>
          </w:tcPr>
          <w:p w14:paraId="756D3A67" w14:textId="77777777" w:rsidR="00384C43" w:rsidRPr="00C7345F" w:rsidRDefault="00384C43" w:rsidP="00F73F5C">
            <w:pPr>
              <w:pStyle w:val="TableText"/>
              <w:ind w:right="288"/>
              <w:rPr>
                <w:color w:val="000000"/>
              </w:rPr>
            </w:pPr>
            <w:r w:rsidRPr="00C7345F">
              <w:t>3</w:t>
            </w:r>
          </w:p>
        </w:tc>
        <w:tc>
          <w:tcPr>
            <w:tcW w:w="950" w:type="dxa"/>
          </w:tcPr>
          <w:p w14:paraId="7A667B66" w14:textId="77777777" w:rsidR="00384C43" w:rsidRPr="00C7345F" w:rsidRDefault="00384C43" w:rsidP="00F73F5C">
            <w:pPr>
              <w:pStyle w:val="TableText"/>
              <w:ind w:right="144"/>
              <w:rPr>
                <w:color w:val="000000"/>
              </w:rPr>
            </w:pPr>
            <w:r w:rsidRPr="00C7345F">
              <w:t>17</w:t>
            </w:r>
          </w:p>
        </w:tc>
        <w:tc>
          <w:tcPr>
            <w:tcW w:w="1512" w:type="dxa"/>
          </w:tcPr>
          <w:p w14:paraId="4898ED2B" w14:textId="77777777" w:rsidR="00384C43" w:rsidRPr="00C7345F" w:rsidRDefault="00384C43" w:rsidP="00F73F5C">
            <w:pPr>
              <w:pStyle w:val="TableText"/>
              <w:ind w:right="288"/>
              <w:rPr>
                <w:color w:val="000000"/>
              </w:rPr>
            </w:pPr>
            <w:r w:rsidRPr="00C7345F">
              <w:t>0.87</w:t>
            </w:r>
          </w:p>
        </w:tc>
      </w:tr>
      <w:tr w:rsidR="00384C43" w:rsidRPr="00C7345F" w14:paraId="3F2A12D0" w14:textId="77777777" w:rsidTr="00F73F5C">
        <w:tc>
          <w:tcPr>
            <w:tcW w:w="1584" w:type="dxa"/>
          </w:tcPr>
          <w:p w14:paraId="07C3DAC0" w14:textId="77777777" w:rsidR="00384C43" w:rsidRPr="00C7345F" w:rsidRDefault="00384C43" w:rsidP="00F73F5C">
            <w:pPr>
              <w:pStyle w:val="TableText"/>
              <w:ind w:right="504"/>
              <w:rPr>
                <w:color w:val="000000"/>
              </w:rPr>
            </w:pPr>
            <w:r w:rsidRPr="00C7345F">
              <w:t>543</w:t>
            </w:r>
          </w:p>
        </w:tc>
        <w:tc>
          <w:tcPr>
            <w:tcW w:w="830" w:type="dxa"/>
          </w:tcPr>
          <w:p w14:paraId="7FABB0C4" w14:textId="77777777" w:rsidR="00384C43" w:rsidRPr="00C7345F" w:rsidRDefault="00384C43" w:rsidP="00F73F5C">
            <w:pPr>
              <w:pStyle w:val="TableText"/>
              <w:ind w:right="288"/>
              <w:rPr>
                <w:color w:val="000000"/>
              </w:rPr>
            </w:pPr>
            <w:r w:rsidRPr="00C7345F">
              <w:t>3</w:t>
            </w:r>
          </w:p>
        </w:tc>
        <w:tc>
          <w:tcPr>
            <w:tcW w:w="950" w:type="dxa"/>
          </w:tcPr>
          <w:p w14:paraId="78A9582B" w14:textId="77777777" w:rsidR="00384C43" w:rsidRPr="00C7345F" w:rsidRDefault="00384C43" w:rsidP="00F73F5C">
            <w:pPr>
              <w:pStyle w:val="TableText"/>
              <w:ind w:right="144"/>
              <w:rPr>
                <w:color w:val="000000"/>
              </w:rPr>
            </w:pPr>
            <w:r w:rsidRPr="00C7345F">
              <w:t>2</w:t>
            </w:r>
          </w:p>
        </w:tc>
        <w:tc>
          <w:tcPr>
            <w:tcW w:w="1512" w:type="dxa"/>
          </w:tcPr>
          <w:p w14:paraId="13A86B53" w14:textId="77777777" w:rsidR="00384C43" w:rsidRPr="00C7345F" w:rsidRDefault="00384C43" w:rsidP="00F73F5C">
            <w:pPr>
              <w:pStyle w:val="TableText"/>
              <w:ind w:right="288"/>
              <w:rPr>
                <w:color w:val="000000"/>
              </w:rPr>
            </w:pPr>
            <w:r w:rsidRPr="00C7345F">
              <w:t>0.10</w:t>
            </w:r>
          </w:p>
        </w:tc>
      </w:tr>
      <w:tr w:rsidR="00384C43" w:rsidRPr="00C7345F" w14:paraId="71E513D8" w14:textId="77777777" w:rsidTr="00F73F5C">
        <w:tc>
          <w:tcPr>
            <w:tcW w:w="1584" w:type="dxa"/>
          </w:tcPr>
          <w:p w14:paraId="4C20903A" w14:textId="77777777" w:rsidR="00384C43" w:rsidRPr="00C7345F" w:rsidRDefault="00384C43" w:rsidP="00F73F5C">
            <w:pPr>
              <w:pStyle w:val="TableText"/>
              <w:ind w:right="504"/>
              <w:rPr>
                <w:color w:val="000000"/>
              </w:rPr>
            </w:pPr>
            <w:r w:rsidRPr="00C7345F">
              <w:t>557</w:t>
            </w:r>
          </w:p>
        </w:tc>
        <w:tc>
          <w:tcPr>
            <w:tcW w:w="830" w:type="dxa"/>
          </w:tcPr>
          <w:p w14:paraId="1849D2AC" w14:textId="77777777" w:rsidR="00384C43" w:rsidRPr="00C7345F" w:rsidRDefault="00384C43" w:rsidP="00F73F5C">
            <w:pPr>
              <w:pStyle w:val="TableText"/>
              <w:ind w:right="288"/>
              <w:rPr>
                <w:color w:val="000000"/>
              </w:rPr>
            </w:pPr>
            <w:r w:rsidRPr="00C7345F">
              <w:t>3</w:t>
            </w:r>
          </w:p>
        </w:tc>
        <w:tc>
          <w:tcPr>
            <w:tcW w:w="950" w:type="dxa"/>
          </w:tcPr>
          <w:p w14:paraId="6323BC8A" w14:textId="77777777" w:rsidR="00384C43" w:rsidRPr="00C7345F" w:rsidRDefault="00384C43" w:rsidP="00F73F5C">
            <w:pPr>
              <w:pStyle w:val="TableText"/>
              <w:ind w:right="144"/>
              <w:rPr>
                <w:color w:val="000000"/>
              </w:rPr>
            </w:pPr>
            <w:r w:rsidRPr="00C7345F">
              <w:t>11</w:t>
            </w:r>
          </w:p>
        </w:tc>
        <w:tc>
          <w:tcPr>
            <w:tcW w:w="1512" w:type="dxa"/>
          </w:tcPr>
          <w:p w14:paraId="6D04F2D7" w14:textId="77777777" w:rsidR="00384C43" w:rsidRPr="00C7345F" w:rsidRDefault="00384C43" w:rsidP="00F73F5C">
            <w:pPr>
              <w:pStyle w:val="TableText"/>
              <w:ind w:right="288"/>
              <w:rPr>
                <w:color w:val="000000"/>
              </w:rPr>
            </w:pPr>
            <w:r w:rsidRPr="00C7345F">
              <w:t>0.56</w:t>
            </w:r>
          </w:p>
        </w:tc>
      </w:tr>
      <w:tr w:rsidR="00384C43" w:rsidRPr="00C7345F" w14:paraId="5E1F93F9" w14:textId="77777777" w:rsidTr="00F73F5C">
        <w:tc>
          <w:tcPr>
            <w:tcW w:w="1584" w:type="dxa"/>
          </w:tcPr>
          <w:p w14:paraId="7C373B7A" w14:textId="77777777" w:rsidR="00384C43" w:rsidRPr="00C7345F" w:rsidRDefault="00384C43" w:rsidP="00F73F5C">
            <w:pPr>
              <w:pStyle w:val="TableText"/>
              <w:ind w:right="504"/>
              <w:rPr>
                <w:color w:val="000000"/>
              </w:rPr>
            </w:pPr>
            <w:r w:rsidRPr="00C7345F">
              <w:t>558</w:t>
            </w:r>
          </w:p>
        </w:tc>
        <w:tc>
          <w:tcPr>
            <w:tcW w:w="830" w:type="dxa"/>
          </w:tcPr>
          <w:p w14:paraId="6DF1BAD1" w14:textId="77777777" w:rsidR="00384C43" w:rsidRPr="00C7345F" w:rsidRDefault="00384C43" w:rsidP="00F73F5C">
            <w:pPr>
              <w:pStyle w:val="TableText"/>
              <w:ind w:right="288"/>
              <w:rPr>
                <w:color w:val="000000"/>
              </w:rPr>
            </w:pPr>
            <w:r w:rsidRPr="00C7345F">
              <w:t>3</w:t>
            </w:r>
          </w:p>
        </w:tc>
        <w:tc>
          <w:tcPr>
            <w:tcW w:w="950" w:type="dxa"/>
          </w:tcPr>
          <w:p w14:paraId="6D98DBBC" w14:textId="77777777" w:rsidR="00384C43" w:rsidRPr="00C7345F" w:rsidRDefault="00384C43" w:rsidP="00F73F5C">
            <w:pPr>
              <w:pStyle w:val="TableText"/>
              <w:ind w:right="144"/>
              <w:rPr>
                <w:color w:val="000000"/>
              </w:rPr>
            </w:pPr>
            <w:r w:rsidRPr="00C7345F">
              <w:t>53</w:t>
            </w:r>
          </w:p>
        </w:tc>
        <w:tc>
          <w:tcPr>
            <w:tcW w:w="1512" w:type="dxa"/>
          </w:tcPr>
          <w:p w14:paraId="1C32A639" w14:textId="77777777" w:rsidR="00384C43" w:rsidRPr="00C7345F" w:rsidRDefault="00384C43" w:rsidP="00F73F5C">
            <w:pPr>
              <w:pStyle w:val="TableText"/>
              <w:ind w:right="288"/>
              <w:rPr>
                <w:color w:val="000000"/>
              </w:rPr>
            </w:pPr>
            <w:r w:rsidRPr="00C7345F">
              <w:t>2.70</w:t>
            </w:r>
          </w:p>
        </w:tc>
      </w:tr>
    </w:tbl>
    <w:p w14:paraId="7C7CAB4B" w14:textId="77777777" w:rsidR="00384C43" w:rsidRPr="00C7345F" w:rsidRDefault="00384C43">
      <w:r w:rsidRPr="00C7345F">
        <w:fldChar w:fldCharType="begin"/>
      </w:r>
      <w:r w:rsidRPr="00C7345F">
        <w:instrText xml:space="preserve"> REF _Ref66090549 \h </w:instrText>
      </w:r>
      <w:r w:rsidRPr="00C7345F">
        <w:fldChar w:fldCharType="separate"/>
      </w:r>
      <w:r w:rsidRPr="00C7345F">
        <w:t>Table 4.C.9</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six)</w:t>
      </w:r>
    </w:p>
    <w:tbl>
      <w:tblPr>
        <w:tblStyle w:val="TRs"/>
        <w:tblW w:w="0" w:type="auto"/>
        <w:tblLayout w:type="fixed"/>
        <w:tblLook w:val="04A0" w:firstRow="1" w:lastRow="0" w:firstColumn="1" w:lastColumn="0" w:noHBand="0" w:noVBand="1"/>
        <w:tblDescription w:val="Scale Score and Performance Level Distribution of Overall Scores for Grade Eight, continuation six"/>
      </w:tblPr>
      <w:tblGrid>
        <w:gridCol w:w="1584"/>
        <w:gridCol w:w="830"/>
        <w:gridCol w:w="950"/>
        <w:gridCol w:w="1512"/>
      </w:tblGrid>
      <w:tr w:rsidR="00384C43" w:rsidRPr="00C7345F" w14:paraId="4AF3491A"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5C45567"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680D45AE" w14:textId="77777777" w:rsidR="00384C43" w:rsidRPr="00C7345F" w:rsidRDefault="00384C43" w:rsidP="00F73F5C">
            <w:pPr>
              <w:pStyle w:val="TableHead"/>
              <w:rPr>
                <w:noProof w:val="0"/>
              </w:rPr>
            </w:pPr>
            <w:r w:rsidRPr="00C7345F">
              <w:rPr>
                <w:noProof w:val="0"/>
              </w:rPr>
              <w:t>Level</w:t>
            </w:r>
          </w:p>
        </w:tc>
        <w:tc>
          <w:tcPr>
            <w:tcW w:w="950" w:type="dxa"/>
            <w:hideMark/>
          </w:tcPr>
          <w:p w14:paraId="60370850" w14:textId="77777777" w:rsidR="00384C43" w:rsidRPr="00C7345F" w:rsidRDefault="00384C43" w:rsidP="00F73F5C">
            <w:pPr>
              <w:pStyle w:val="TableHead"/>
              <w:rPr>
                <w:noProof w:val="0"/>
              </w:rPr>
            </w:pPr>
            <w:r w:rsidRPr="00C7345F">
              <w:rPr>
                <w:noProof w:val="0"/>
              </w:rPr>
              <w:t>N</w:t>
            </w:r>
          </w:p>
        </w:tc>
        <w:tc>
          <w:tcPr>
            <w:tcW w:w="1512" w:type="dxa"/>
            <w:hideMark/>
          </w:tcPr>
          <w:p w14:paraId="3A46D8AD" w14:textId="77777777" w:rsidR="00384C43" w:rsidRPr="00C7345F" w:rsidRDefault="00384C43" w:rsidP="00F73F5C">
            <w:pPr>
              <w:pStyle w:val="TableHead"/>
              <w:rPr>
                <w:noProof w:val="0"/>
              </w:rPr>
            </w:pPr>
            <w:r w:rsidRPr="00C7345F">
              <w:rPr>
                <w:noProof w:val="0"/>
              </w:rPr>
              <w:t>Percentage</w:t>
            </w:r>
          </w:p>
        </w:tc>
      </w:tr>
      <w:tr w:rsidR="00384C43" w:rsidRPr="00C7345F" w14:paraId="7DBC91EF" w14:textId="77777777" w:rsidTr="00F73F5C">
        <w:tc>
          <w:tcPr>
            <w:tcW w:w="1584" w:type="dxa"/>
          </w:tcPr>
          <w:p w14:paraId="724845A1" w14:textId="77777777" w:rsidR="00384C43" w:rsidRPr="00C7345F" w:rsidRDefault="00384C43" w:rsidP="00F73F5C">
            <w:pPr>
              <w:pStyle w:val="TableText"/>
              <w:ind w:right="504"/>
              <w:rPr>
                <w:color w:val="000000"/>
              </w:rPr>
            </w:pPr>
            <w:r w:rsidRPr="00C7345F">
              <w:t>561</w:t>
            </w:r>
          </w:p>
        </w:tc>
        <w:tc>
          <w:tcPr>
            <w:tcW w:w="830" w:type="dxa"/>
          </w:tcPr>
          <w:p w14:paraId="59A433DD" w14:textId="77777777" w:rsidR="00384C43" w:rsidRPr="00C7345F" w:rsidRDefault="00384C43" w:rsidP="00F73F5C">
            <w:pPr>
              <w:pStyle w:val="TableText"/>
              <w:ind w:right="288"/>
              <w:rPr>
                <w:color w:val="000000"/>
              </w:rPr>
            </w:pPr>
            <w:r w:rsidRPr="00C7345F">
              <w:t>3</w:t>
            </w:r>
          </w:p>
        </w:tc>
        <w:tc>
          <w:tcPr>
            <w:tcW w:w="950" w:type="dxa"/>
          </w:tcPr>
          <w:p w14:paraId="0B66813A" w14:textId="77777777" w:rsidR="00384C43" w:rsidRPr="00C7345F" w:rsidRDefault="00384C43" w:rsidP="00F73F5C">
            <w:pPr>
              <w:pStyle w:val="TableText"/>
              <w:ind w:right="144"/>
              <w:rPr>
                <w:color w:val="000000"/>
              </w:rPr>
            </w:pPr>
            <w:r w:rsidRPr="00C7345F">
              <w:t>18</w:t>
            </w:r>
          </w:p>
        </w:tc>
        <w:tc>
          <w:tcPr>
            <w:tcW w:w="1512" w:type="dxa"/>
          </w:tcPr>
          <w:p w14:paraId="76783CAC" w14:textId="77777777" w:rsidR="00384C43" w:rsidRPr="00C7345F" w:rsidRDefault="00384C43" w:rsidP="00F73F5C">
            <w:pPr>
              <w:pStyle w:val="TableText"/>
              <w:ind w:right="288"/>
              <w:rPr>
                <w:color w:val="000000"/>
              </w:rPr>
            </w:pPr>
            <w:r w:rsidRPr="00C7345F">
              <w:t>0.92</w:t>
            </w:r>
          </w:p>
        </w:tc>
      </w:tr>
      <w:tr w:rsidR="00384C43" w:rsidRPr="00C7345F" w14:paraId="5A378C73" w14:textId="77777777" w:rsidTr="00F73F5C">
        <w:tc>
          <w:tcPr>
            <w:tcW w:w="1584" w:type="dxa"/>
          </w:tcPr>
          <w:p w14:paraId="46377CFA" w14:textId="77777777" w:rsidR="00384C43" w:rsidRPr="00C7345F" w:rsidRDefault="00384C43" w:rsidP="00F73F5C">
            <w:pPr>
              <w:pStyle w:val="TableText"/>
              <w:ind w:right="504"/>
              <w:rPr>
                <w:color w:val="000000"/>
              </w:rPr>
            </w:pPr>
            <w:r w:rsidRPr="00C7345F">
              <w:t>563</w:t>
            </w:r>
          </w:p>
        </w:tc>
        <w:tc>
          <w:tcPr>
            <w:tcW w:w="830" w:type="dxa"/>
          </w:tcPr>
          <w:p w14:paraId="59C26619" w14:textId="77777777" w:rsidR="00384C43" w:rsidRPr="00C7345F" w:rsidRDefault="00384C43" w:rsidP="00F73F5C">
            <w:pPr>
              <w:pStyle w:val="TableText"/>
              <w:ind w:right="288"/>
              <w:rPr>
                <w:color w:val="000000"/>
              </w:rPr>
            </w:pPr>
            <w:r w:rsidRPr="00C7345F">
              <w:t>3</w:t>
            </w:r>
          </w:p>
        </w:tc>
        <w:tc>
          <w:tcPr>
            <w:tcW w:w="950" w:type="dxa"/>
          </w:tcPr>
          <w:p w14:paraId="11D3C0C6" w14:textId="77777777" w:rsidR="00384C43" w:rsidRPr="00C7345F" w:rsidRDefault="00384C43" w:rsidP="00F73F5C">
            <w:pPr>
              <w:pStyle w:val="TableText"/>
              <w:ind w:right="144"/>
              <w:rPr>
                <w:color w:val="000000"/>
              </w:rPr>
            </w:pPr>
            <w:r w:rsidRPr="00C7345F">
              <w:t>1</w:t>
            </w:r>
          </w:p>
        </w:tc>
        <w:tc>
          <w:tcPr>
            <w:tcW w:w="1512" w:type="dxa"/>
          </w:tcPr>
          <w:p w14:paraId="039730CB" w14:textId="77777777" w:rsidR="00384C43" w:rsidRPr="00C7345F" w:rsidRDefault="00384C43" w:rsidP="00F73F5C">
            <w:pPr>
              <w:pStyle w:val="TableText"/>
              <w:ind w:right="288"/>
              <w:rPr>
                <w:color w:val="000000"/>
              </w:rPr>
            </w:pPr>
            <w:r w:rsidRPr="00C7345F">
              <w:t>0.05</w:t>
            </w:r>
          </w:p>
        </w:tc>
      </w:tr>
      <w:tr w:rsidR="00384C43" w:rsidRPr="00C7345F" w14:paraId="0AEFBD3D" w14:textId="77777777" w:rsidTr="00F73F5C">
        <w:tc>
          <w:tcPr>
            <w:tcW w:w="1584" w:type="dxa"/>
          </w:tcPr>
          <w:p w14:paraId="2013F42B" w14:textId="77777777" w:rsidR="00384C43" w:rsidRPr="00C7345F" w:rsidRDefault="00384C43" w:rsidP="00F73F5C">
            <w:pPr>
              <w:pStyle w:val="TableText"/>
              <w:ind w:right="504"/>
              <w:rPr>
                <w:color w:val="000000"/>
              </w:rPr>
            </w:pPr>
            <w:r w:rsidRPr="00C7345F">
              <w:t>565</w:t>
            </w:r>
          </w:p>
        </w:tc>
        <w:tc>
          <w:tcPr>
            <w:tcW w:w="830" w:type="dxa"/>
          </w:tcPr>
          <w:p w14:paraId="388AC7AD" w14:textId="77777777" w:rsidR="00384C43" w:rsidRPr="00C7345F" w:rsidRDefault="00384C43" w:rsidP="00F73F5C">
            <w:pPr>
              <w:pStyle w:val="TableText"/>
              <w:ind w:right="288"/>
              <w:rPr>
                <w:color w:val="000000"/>
              </w:rPr>
            </w:pPr>
            <w:r w:rsidRPr="00C7345F">
              <w:t>3</w:t>
            </w:r>
          </w:p>
        </w:tc>
        <w:tc>
          <w:tcPr>
            <w:tcW w:w="950" w:type="dxa"/>
          </w:tcPr>
          <w:p w14:paraId="3F1AF836" w14:textId="77777777" w:rsidR="00384C43" w:rsidRPr="00C7345F" w:rsidRDefault="00384C43" w:rsidP="00F73F5C">
            <w:pPr>
              <w:pStyle w:val="TableText"/>
              <w:ind w:right="144"/>
              <w:rPr>
                <w:color w:val="000000"/>
              </w:rPr>
            </w:pPr>
            <w:r w:rsidRPr="00C7345F">
              <w:t>2</w:t>
            </w:r>
          </w:p>
        </w:tc>
        <w:tc>
          <w:tcPr>
            <w:tcW w:w="1512" w:type="dxa"/>
          </w:tcPr>
          <w:p w14:paraId="08B10A95" w14:textId="77777777" w:rsidR="00384C43" w:rsidRPr="00C7345F" w:rsidRDefault="00384C43" w:rsidP="00F73F5C">
            <w:pPr>
              <w:pStyle w:val="TableText"/>
              <w:ind w:right="288"/>
              <w:rPr>
                <w:color w:val="000000"/>
              </w:rPr>
            </w:pPr>
            <w:r w:rsidRPr="00C7345F">
              <w:t>0.10</w:t>
            </w:r>
          </w:p>
        </w:tc>
      </w:tr>
      <w:tr w:rsidR="00384C43" w:rsidRPr="00C7345F" w14:paraId="38CC46FD" w14:textId="77777777" w:rsidTr="00F73F5C">
        <w:tc>
          <w:tcPr>
            <w:tcW w:w="1584" w:type="dxa"/>
          </w:tcPr>
          <w:p w14:paraId="2A3B8F19" w14:textId="77777777" w:rsidR="00384C43" w:rsidRPr="00C7345F" w:rsidRDefault="00384C43" w:rsidP="00F73F5C">
            <w:pPr>
              <w:pStyle w:val="TableText"/>
              <w:ind w:right="504"/>
              <w:rPr>
                <w:color w:val="000000"/>
              </w:rPr>
            </w:pPr>
            <w:r w:rsidRPr="00C7345F">
              <w:t>583</w:t>
            </w:r>
          </w:p>
        </w:tc>
        <w:tc>
          <w:tcPr>
            <w:tcW w:w="830" w:type="dxa"/>
          </w:tcPr>
          <w:p w14:paraId="49ED85ED" w14:textId="77777777" w:rsidR="00384C43" w:rsidRPr="00C7345F" w:rsidRDefault="00384C43" w:rsidP="00F73F5C">
            <w:pPr>
              <w:pStyle w:val="TableText"/>
              <w:ind w:right="288"/>
              <w:rPr>
                <w:color w:val="000000"/>
              </w:rPr>
            </w:pPr>
            <w:r w:rsidRPr="00C7345F">
              <w:t>3</w:t>
            </w:r>
          </w:p>
        </w:tc>
        <w:tc>
          <w:tcPr>
            <w:tcW w:w="950" w:type="dxa"/>
          </w:tcPr>
          <w:p w14:paraId="3837B8C1" w14:textId="77777777" w:rsidR="00384C43" w:rsidRPr="00C7345F" w:rsidRDefault="00384C43" w:rsidP="00F73F5C">
            <w:pPr>
              <w:pStyle w:val="TableText"/>
              <w:ind w:right="144"/>
              <w:rPr>
                <w:color w:val="000000"/>
              </w:rPr>
            </w:pPr>
            <w:r w:rsidRPr="00C7345F">
              <w:t>6</w:t>
            </w:r>
          </w:p>
        </w:tc>
        <w:tc>
          <w:tcPr>
            <w:tcW w:w="1512" w:type="dxa"/>
          </w:tcPr>
          <w:p w14:paraId="4CB78DEB" w14:textId="77777777" w:rsidR="00384C43" w:rsidRPr="00C7345F" w:rsidRDefault="00384C43" w:rsidP="00F73F5C">
            <w:pPr>
              <w:pStyle w:val="TableText"/>
              <w:ind w:right="288"/>
              <w:rPr>
                <w:color w:val="000000"/>
              </w:rPr>
            </w:pPr>
            <w:r w:rsidRPr="00C7345F">
              <w:t>0.31</w:t>
            </w:r>
          </w:p>
        </w:tc>
      </w:tr>
      <w:tr w:rsidR="00384C43" w:rsidRPr="00C7345F" w14:paraId="76831404" w14:textId="77777777" w:rsidTr="00F73F5C">
        <w:tc>
          <w:tcPr>
            <w:tcW w:w="1584" w:type="dxa"/>
          </w:tcPr>
          <w:p w14:paraId="0FCC30DA" w14:textId="77777777" w:rsidR="00384C43" w:rsidRPr="00C7345F" w:rsidRDefault="00384C43" w:rsidP="00F73F5C">
            <w:pPr>
              <w:pStyle w:val="TableText"/>
              <w:ind w:right="504"/>
              <w:rPr>
                <w:color w:val="000000"/>
              </w:rPr>
            </w:pPr>
            <w:r w:rsidRPr="00C7345F">
              <w:t>599</w:t>
            </w:r>
          </w:p>
        </w:tc>
        <w:tc>
          <w:tcPr>
            <w:tcW w:w="830" w:type="dxa"/>
          </w:tcPr>
          <w:p w14:paraId="277AE5FA" w14:textId="77777777" w:rsidR="00384C43" w:rsidRPr="00C7345F" w:rsidRDefault="00384C43" w:rsidP="00F73F5C">
            <w:pPr>
              <w:pStyle w:val="TableText"/>
              <w:ind w:right="288"/>
              <w:rPr>
                <w:color w:val="000000"/>
              </w:rPr>
            </w:pPr>
            <w:r w:rsidRPr="00C7345F">
              <w:t>3</w:t>
            </w:r>
          </w:p>
        </w:tc>
        <w:tc>
          <w:tcPr>
            <w:tcW w:w="950" w:type="dxa"/>
          </w:tcPr>
          <w:p w14:paraId="30D565F0" w14:textId="77777777" w:rsidR="00384C43" w:rsidRPr="00C7345F" w:rsidRDefault="00384C43" w:rsidP="00F73F5C">
            <w:pPr>
              <w:pStyle w:val="TableText"/>
              <w:ind w:right="144"/>
              <w:rPr>
                <w:color w:val="000000"/>
              </w:rPr>
            </w:pPr>
            <w:r w:rsidRPr="00C7345F">
              <w:t>11</w:t>
            </w:r>
          </w:p>
        </w:tc>
        <w:tc>
          <w:tcPr>
            <w:tcW w:w="1512" w:type="dxa"/>
          </w:tcPr>
          <w:p w14:paraId="05B471EC" w14:textId="77777777" w:rsidR="00384C43" w:rsidRPr="00C7345F" w:rsidRDefault="00384C43" w:rsidP="00F73F5C">
            <w:pPr>
              <w:pStyle w:val="TableText"/>
              <w:ind w:right="288"/>
              <w:rPr>
                <w:color w:val="000000"/>
              </w:rPr>
            </w:pPr>
            <w:r w:rsidRPr="00C7345F">
              <w:t>0.56</w:t>
            </w:r>
          </w:p>
        </w:tc>
      </w:tr>
      <w:tr w:rsidR="00384C43" w:rsidRPr="00C7345F" w14:paraId="2DE7AA21" w14:textId="77777777" w:rsidTr="00F73F5C">
        <w:tc>
          <w:tcPr>
            <w:tcW w:w="1584" w:type="dxa"/>
          </w:tcPr>
          <w:p w14:paraId="1DA3E0E1" w14:textId="77777777" w:rsidR="00384C43" w:rsidRPr="00C7345F" w:rsidRDefault="00384C43" w:rsidP="00F73F5C">
            <w:pPr>
              <w:pStyle w:val="TableText"/>
              <w:ind w:right="504"/>
              <w:rPr>
                <w:color w:val="000000"/>
              </w:rPr>
            </w:pPr>
            <w:r w:rsidRPr="00C7345F">
              <w:t>600</w:t>
            </w:r>
          </w:p>
        </w:tc>
        <w:tc>
          <w:tcPr>
            <w:tcW w:w="830" w:type="dxa"/>
          </w:tcPr>
          <w:p w14:paraId="32F6E24B" w14:textId="77777777" w:rsidR="00384C43" w:rsidRPr="00C7345F" w:rsidRDefault="00384C43" w:rsidP="00F73F5C">
            <w:pPr>
              <w:pStyle w:val="TableText"/>
              <w:ind w:right="288"/>
              <w:rPr>
                <w:color w:val="000000"/>
              </w:rPr>
            </w:pPr>
            <w:r w:rsidRPr="00C7345F">
              <w:t>3</w:t>
            </w:r>
          </w:p>
        </w:tc>
        <w:tc>
          <w:tcPr>
            <w:tcW w:w="950" w:type="dxa"/>
          </w:tcPr>
          <w:p w14:paraId="445426D2" w14:textId="77777777" w:rsidR="00384C43" w:rsidRPr="00C7345F" w:rsidRDefault="00384C43" w:rsidP="00F73F5C">
            <w:pPr>
              <w:pStyle w:val="TableText"/>
              <w:ind w:right="144"/>
              <w:rPr>
                <w:color w:val="000000"/>
              </w:rPr>
            </w:pPr>
            <w:r w:rsidRPr="00C7345F">
              <w:t>42</w:t>
            </w:r>
          </w:p>
        </w:tc>
        <w:tc>
          <w:tcPr>
            <w:tcW w:w="1512" w:type="dxa"/>
          </w:tcPr>
          <w:p w14:paraId="6B621C61" w14:textId="77777777" w:rsidR="00384C43" w:rsidRPr="00C7345F" w:rsidRDefault="00384C43" w:rsidP="00F73F5C">
            <w:pPr>
              <w:pStyle w:val="TableText"/>
              <w:ind w:right="288"/>
              <w:rPr>
                <w:color w:val="000000"/>
              </w:rPr>
            </w:pPr>
            <w:r w:rsidRPr="00C7345F">
              <w:t>2.14</w:t>
            </w:r>
          </w:p>
        </w:tc>
      </w:tr>
    </w:tbl>
    <w:p w14:paraId="2B767541" w14:textId="31D7E074" w:rsidR="00384C43" w:rsidRPr="00C7345F" w:rsidRDefault="00384C43" w:rsidP="00F73F5C">
      <w:pPr>
        <w:pStyle w:val="Caption"/>
        <w:pageBreakBefore/>
      </w:pPr>
      <w:bookmarkStart w:id="691" w:name="_Ref66091709"/>
      <w:bookmarkStart w:id="692" w:name="_Toc134621947"/>
      <w:r w:rsidRPr="00C7345F">
        <w:lastRenderedPageBreak/>
        <w:t>Table 4.C.</w:t>
      </w:r>
      <w:r w:rsidRPr="00C7345F">
        <w:fldChar w:fldCharType="begin"/>
      </w:r>
      <w:r w:rsidRPr="00C7345F">
        <w:instrText>SEQ Table_4.C. \* ARABIC</w:instrText>
      </w:r>
      <w:r w:rsidRPr="00C7345F">
        <w:fldChar w:fldCharType="separate"/>
      </w:r>
      <w:r w:rsidRPr="00C7345F">
        <w:t>10</w:t>
      </w:r>
      <w:r w:rsidRPr="00C7345F">
        <w:fldChar w:fldCharType="end"/>
      </w:r>
      <w:bookmarkEnd w:id="691"/>
      <w:r w:rsidRPr="00C7345F">
        <w:t xml:space="preserve">  Scale Score and Performance Level Distribution of Overall Scores for Grade</w:t>
      </w:r>
      <w:r w:rsidR="001807FB">
        <w:t> </w:t>
      </w:r>
      <w:r w:rsidRPr="00C7345F">
        <w:t>Nine</w:t>
      </w:r>
      <w:bookmarkEnd w:id="692"/>
    </w:p>
    <w:tbl>
      <w:tblPr>
        <w:tblStyle w:val="TRs"/>
        <w:tblW w:w="0" w:type="auto"/>
        <w:tblLayout w:type="fixed"/>
        <w:tblLook w:val="04A0" w:firstRow="1" w:lastRow="0" w:firstColumn="1" w:lastColumn="0" w:noHBand="0" w:noVBand="1"/>
        <w:tblDescription w:val="Scale Score and Performance Level Distribution of Overall Scores for Grade Nine"/>
      </w:tblPr>
      <w:tblGrid>
        <w:gridCol w:w="1584"/>
        <w:gridCol w:w="830"/>
        <w:gridCol w:w="950"/>
        <w:gridCol w:w="1512"/>
      </w:tblGrid>
      <w:tr w:rsidR="00384C43" w:rsidRPr="00C7345F" w14:paraId="0F9DA2DA"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7A7CFA1A" w14:textId="77777777" w:rsidR="00384C43" w:rsidRPr="00C7345F" w:rsidRDefault="00384C43" w:rsidP="00F73F5C">
            <w:pPr>
              <w:pStyle w:val="TableHead"/>
              <w:keepNext/>
              <w:keepLines/>
              <w:rPr>
                <w:noProof w:val="0"/>
              </w:rPr>
            </w:pPr>
            <w:r w:rsidRPr="00C7345F">
              <w:rPr>
                <w:noProof w:val="0"/>
              </w:rPr>
              <w:t>Scale Score</w:t>
            </w:r>
          </w:p>
        </w:tc>
        <w:tc>
          <w:tcPr>
            <w:tcW w:w="830" w:type="dxa"/>
            <w:hideMark/>
          </w:tcPr>
          <w:p w14:paraId="2793C031" w14:textId="77777777" w:rsidR="00384C43" w:rsidRPr="00C7345F" w:rsidRDefault="00384C43" w:rsidP="00F73F5C">
            <w:pPr>
              <w:pStyle w:val="TableHead"/>
              <w:rPr>
                <w:noProof w:val="0"/>
              </w:rPr>
            </w:pPr>
            <w:r w:rsidRPr="00C7345F">
              <w:rPr>
                <w:noProof w:val="0"/>
              </w:rPr>
              <w:t>Level</w:t>
            </w:r>
          </w:p>
        </w:tc>
        <w:tc>
          <w:tcPr>
            <w:tcW w:w="950" w:type="dxa"/>
            <w:hideMark/>
          </w:tcPr>
          <w:p w14:paraId="6A40DE4E" w14:textId="77777777" w:rsidR="00384C43" w:rsidRPr="00C7345F" w:rsidRDefault="00384C43" w:rsidP="00F73F5C">
            <w:pPr>
              <w:pStyle w:val="TableHead"/>
              <w:rPr>
                <w:noProof w:val="0"/>
              </w:rPr>
            </w:pPr>
            <w:r w:rsidRPr="00C7345F">
              <w:rPr>
                <w:noProof w:val="0"/>
              </w:rPr>
              <w:t>N</w:t>
            </w:r>
          </w:p>
        </w:tc>
        <w:tc>
          <w:tcPr>
            <w:tcW w:w="1512" w:type="dxa"/>
            <w:hideMark/>
          </w:tcPr>
          <w:p w14:paraId="559D539D" w14:textId="77777777" w:rsidR="00384C43" w:rsidRPr="00C7345F" w:rsidRDefault="00384C43" w:rsidP="00F73F5C">
            <w:pPr>
              <w:pStyle w:val="TableHead"/>
              <w:rPr>
                <w:noProof w:val="0"/>
              </w:rPr>
            </w:pPr>
            <w:r w:rsidRPr="00C7345F">
              <w:rPr>
                <w:noProof w:val="0"/>
              </w:rPr>
              <w:t>Percentage</w:t>
            </w:r>
          </w:p>
        </w:tc>
      </w:tr>
      <w:tr w:rsidR="00384C43" w:rsidRPr="00C7345F" w14:paraId="0C0955B4" w14:textId="77777777" w:rsidTr="00F73F5C">
        <w:tc>
          <w:tcPr>
            <w:tcW w:w="1584" w:type="dxa"/>
            <w:tcBorders>
              <w:top w:val="single" w:sz="4" w:space="0" w:color="auto"/>
              <w:bottom w:val="nil"/>
            </w:tcBorders>
            <w:hideMark/>
          </w:tcPr>
          <w:p w14:paraId="2D7D3F7E" w14:textId="77777777" w:rsidR="00384C43" w:rsidRPr="00C7345F" w:rsidRDefault="00384C43" w:rsidP="00F73F5C">
            <w:pPr>
              <w:pStyle w:val="TableText"/>
              <w:keepNext/>
              <w:ind w:right="504"/>
              <w:rPr>
                <w:rFonts w:cs="Times New Roman"/>
              </w:rPr>
            </w:pPr>
            <w:r w:rsidRPr="00C7345F">
              <w:t>150</w:t>
            </w:r>
          </w:p>
        </w:tc>
        <w:tc>
          <w:tcPr>
            <w:tcW w:w="830" w:type="dxa"/>
            <w:tcBorders>
              <w:top w:val="single" w:sz="4" w:space="0" w:color="auto"/>
              <w:bottom w:val="nil"/>
            </w:tcBorders>
            <w:hideMark/>
          </w:tcPr>
          <w:p w14:paraId="38F98463" w14:textId="77777777" w:rsidR="00384C43" w:rsidRPr="00C7345F" w:rsidRDefault="00384C43" w:rsidP="00F73F5C">
            <w:pPr>
              <w:pStyle w:val="TableText"/>
              <w:ind w:right="288"/>
            </w:pPr>
            <w:r w:rsidRPr="00C7345F">
              <w:t>1</w:t>
            </w:r>
          </w:p>
        </w:tc>
        <w:tc>
          <w:tcPr>
            <w:tcW w:w="950" w:type="dxa"/>
            <w:tcBorders>
              <w:top w:val="single" w:sz="4" w:space="0" w:color="auto"/>
              <w:bottom w:val="nil"/>
            </w:tcBorders>
            <w:hideMark/>
          </w:tcPr>
          <w:p w14:paraId="5758ABF8" w14:textId="77777777" w:rsidR="00384C43" w:rsidRPr="00C7345F" w:rsidRDefault="00384C43" w:rsidP="00F73F5C">
            <w:pPr>
              <w:pStyle w:val="TableText"/>
              <w:ind w:right="144"/>
            </w:pPr>
            <w:r w:rsidRPr="00C7345F">
              <w:t>495</w:t>
            </w:r>
          </w:p>
        </w:tc>
        <w:tc>
          <w:tcPr>
            <w:tcW w:w="1512" w:type="dxa"/>
            <w:tcBorders>
              <w:top w:val="single" w:sz="4" w:space="0" w:color="auto"/>
              <w:bottom w:val="nil"/>
            </w:tcBorders>
            <w:hideMark/>
          </w:tcPr>
          <w:p w14:paraId="7FCA3968" w14:textId="77777777" w:rsidR="00384C43" w:rsidRPr="00C7345F" w:rsidRDefault="00384C43" w:rsidP="00F73F5C">
            <w:pPr>
              <w:pStyle w:val="TableText"/>
              <w:ind w:right="288"/>
            </w:pPr>
            <w:r w:rsidRPr="00C7345F">
              <w:t>12.65</w:t>
            </w:r>
          </w:p>
        </w:tc>
      </w:tr>
      <w:tr w:rsidR="00384C43" w:rsidRPr="00C7345F" w14:paraId="46B07EA9" w14:textId="77777777" w:rsidTr="00F73F5C">
        <w:tc>
          <w:tcPr>
            <w:tcW w:w="1584" w:type="dxa"/>
            <w:tcBorders>
              <w:top w:val="nil"/>
            </w:tcBorders>
            <w:hideMark/>
          </w:tcPr>
          <w:p w14:paraId="5D2984E0" w14:textId="77777777" w:rsidR="00384C43" w:rsidRPr="00C7345F" w:rsidRDefault="00384C43" w:rsidP="00F73F5C">
            <w:pPr>
              <w:pStyle w:val="TableText"/>
              <w:keepNext/>
              <w:ind w:right="504"/>
              <w:rPr>
                <w:rFonts w:cs="Times New Roman"/>
              </w:rPr>
            </w:pPr>
            <w:r w:rsidRPr="00C7345F">
              <w:t>152</w:t>
            </w:r>
          </w:p>
        </w:tc>
        <w:tc>
          <w:tcPr>
            <w:tcW w:w="830" w:type="dxa"/>
            <w:tcBorders>
              <w:top w:val="nil"/>
            </w:tcBorders>
            <w:hideMark/>
          </w:tcPr>
          <w:p w14:paraId="1CDB5ED8" w14:textId="77777777" w:rsidR="00384C43" w:rsidRPr="00C7345F" w:rsidRDefault="00384C43" w:rsidP="00F73F5C">
            <w:pPr>
              <w:pStyle w:val="TableText"/>
              <w:ind w:right="288"/>
            </w:pPr>
            <w:r w:rsidRPr="00C7345F">
              <w:t>1</w:t>
            </w:r>
          </w:p>
        </w:tc>
        <w:tc>
          <w:tcPr>
            <w:tcW w:w="950" w:type="dxa"/>
            <w:tcBorders>
              <w:top w:val="nil"/>
            </w:tcBorders>
            <w:hideMark/>
          </w:tcPr>
          <w:p w14:paraId="26D2334D" w14:textId="77777777" w:rsidR="00384C43" w:rsidRPr="00C7345F" w:rsidRDefault="00384C43" w:rsidP="00F73F5C">
            <w:pPr>
              <w:pStyle w:val="TableText"/>
              <w:ind w:right="144"/>
            </w:pPr>
            <w:r w:rsidRPr="00C7345F">
              <w:t>8</w:t>
            </w:r>
          </w:p>
        </w:tc>
        <w:tc>
          <w:tcPr>
            <w:tcW w:w="1512" w:type="dxa"/>
            <w:tcBorders>
              <w:top w:val="nil"/>
            </w:tcBorders>
            <w:hideMark/>
          </w:tcPr>
          <w:p w14:paraId="6906D89A" w14:textId="77777777" w:rsidR="00384C43" w:rsidRPr="00C7345F" w:rsidRDefault="00384C43" w:rsidP="00F73F5C">
            <w:pPr>
              <w:pStyle w:val="TableText"/>
              <w:ind w:right="288"/>
            </w:pPr>
            <w:r w:rsidRPr="00C7345F">
              <w:t>0.20</w:t>
            </w:r>
          </w:p>
        </w:tc>
      </w:tr>
      <w:tr w:rsidR="00384C43" w:rsidRPr="00C7345F" w14:paraId="63EFDAC9" w14:textId="77777777" w:rsidTr="00F73F5C">
        <w:tc>
          <w:tcPr>
            <w:tcW w:w="1584" w:type="dxa"/>
            <w:hideMark/>
          </w:tcPr>
          <w:p w14:paraId="7BF7F6C0" w14:textId="77777777" w:rsidR="00384C43" w:rsidRPr="00C7345F" w:rsidRDefault="00384C43" w:rsidP="00F73F5C">
            <w:pPr>
              <w:pStyle w:val="TableText"/>
              <w:keepNext/>
              <w:ind w:right="504"/>
              <w:rPr>
                <w:rFonts w:cs="Times New Roman"/>
              </w:rPr>
            </w:pPr>
            <w:r w:rsidRPr="00C7345F">
              <w:t>153</w:t>
            </w:r>
          </w:p>
        </w:tc>
        <w:tc>
          <w:tcPr>
            <w:tcW w:w="830" w:type="dxa"/>
            <w:hideMark/>
          </w:tcPr>
          <w:p w14:paraId="72C23063" w14:textId="77777777" w:rsidR="00384C43" w:rsidRPr="00C7345F" w:rsidRDefault="00384C43" w:rsidP="00F73F5C">
            <w:pPr>
              <w:pStyle w:val="TableText"/>
              <w:ind w:right="288"/>
            </w:pPr>
            <w:r w:rsidRPr="00C7345F">
              <w:t>1</w:t>
            </w:r>
          </w:p>
        </w:tc>
        <w:tc>
          <w:tcPr>
            <w:tcW w:w="950" w:type="dxa"/>
            <w:hideMark/>
          </w:tcPr>
          <w:p w14:paraId="1EC743EC" w14:textId="77777777" w:rsidR="00384C43" w:rsidRPr="00C7345F" w:rsidRDefault="00384C43" w:rsidP="00F73F5C">
            <w:pPr>
              <w:pStyle w:val="TableText"/>
              <w:ind w:right="144"/>
            </w:pPr>
            <w:r w:rsidRPr="00C7345F">
              <w:t>25</w:t>
            </w:r>
          </w:p>
        </w:tc>
        <w:tc>
          <w:tcPr>
            <w:tcW w:w="1512" w:type="dxa"/>
            <w:hideMark/>
          </w:tcPr>
          <w:p w14:paraId="5D85753F" w14:textId="77777777" w:rsidR="00384C43" w:rsidRPr="00C7345F" w:rsidRDefault="00384C43" w:rsidP="00F73F5C">
            <w:pPr>
              <w:pStyle w:val="TableText"/>
              <w:ind w:right="288"/>
            </w:pPr>
            <w:r w:rsidRPr="00C7345F">
              <w:t>0.64</w:t>
            </w:r>
          </w:p>
        </w:tc>
      </w:tr>
      <w:tr w:rsidR="00384C43" w:rsidRPr="00C7345F" w14:paraId="06AEB066" w14:textId="77777777" w:rsidTr="00F73F5C">
        <w:tc>
          <w:tcPr>
            <w:tcW w:w="1584" w:type="dxa"/>
            <w:hideMark/>
          </w:tcPr>
          <w:p w14:paraId="03A93640" w14:textId="77777777" w:rsidR="00384C43" w:rsidRPr="00C7345F" w:rsidRDefault="00384C43" w:rsidP="00F73F5C">
            <w:pPr>
              <w:pStyle w:val="TableText"/>
              <w:keepNext/>
              <w:ind w:right="504"/>
              <w:rPr>
                <w:rFonts w:cs="Times New Roman"/>
              </w:rPr>
            </w:pPr>
            <w:r w:rsidRPr="00C7345F">
              <w:t>157</w:t>
            </w:r>
          </w:p>
        </w:tc>
        <w:tc>
          <w:tcPr>
            <w:tcW w:w="830" w:type="dxa"/>
            <w:hideMark/>
          </w:tcPr>
          <w:p w14:paraId="0D92F7F1" w14:textId="77777777" w:rsidR="00384C43" w:rsidRPr="00C7345F" w:rsidRDefault="00384C43" w:rsidP="00F73F5C">
            <w:pPr>
              <w:pStyle w:val="TableText"/>
              <w:ind w:right="288"/>
            </w:pPr>
            <w:r w:rsidRPr="00C7345F">
              <w:t>1</w:t>
            </w:r>
          </w:p>
        </w:tc>
        <w:tc>
          <w:tcPr>
            <w:tcW w:w="950" w:type="dxa"/>
            <w:hideMark/>
          </w:tcPr>
          <w:p w14:paraId="5A3E7EFD" w14:textId="77777777" w:rsidR="00384C43" w:rsidRPr="00C7345F" w:rsidRDefault="00384C43" w:rsidP="00F73F5C">
            <w:pPr>
              <w:pStyle w:val="TableText"/>
              <w:ind w:right="144"/>
            </w:pPr>
            <w:r w:rsidRPr="00C7345F">
              <w:t>113</w:t>
            </w:r>
          </w:p>
        </w:tc>
        <w:tc>
          <w:tcPr>
            <w:tcW w:w="1512" w:type="dxa"/>
            <w:hideMark/>
          </w:tcPr>
          <w:p w14:paraId="2A9A90B8" w14:textId="77777777" w:rsidR="00384C43" w:rsidRPr="00C7345F" w:rsidRDefault="00384C43" w:rsidP="00F73F5C">
            <w:pPr>
              <w:pStyle w:val="TableText"/>
              <w:ind w:right="288"/>
            </w:pPr>
            <w:r w:rsidRPr="00C7345F">
              <w:t>2.89</w:t>
            </w:r>
          </w:p>
        </w:tc>
      </w:tr>
      <w:tr w:rsidR="00384C43" w:rsidRPr="00C7345F" w14:paraId="1A66B441" w14:textId="77777777" w:rsidTr="00F73F5C">
        <w:tc>
          <w:tcPr>
            <w:tcW w:w="1584" w:type="dxa"/>
            <w:hideMark/>
          </w:tcPr>
          <w:p w14:paraId="76B1EC74" w14:textId="77777777" w:rsidR="00384C43" w:rsidRPr="00C7345F" w:rsidRDefault="00384C43" w:rsidP="00F73F5C">
            <w:pPr>
              <w:pStyle w:val="TableText"/>
              <w:keepNext/>
              <w:ind w:right="504"/>
              <w:rPr>
                <w:rFonts w:cs="Times New Roman"/>
              </w:rPr>
            </w:pPr>
            <w:r w:rsidRPr="00C7345F">
              <w:t>159</w:t>
            </w:r>
          </w:p>
        </w:tc>
        <w:tc>
          <w:tcPr>
            <w:tcW w:w="830" w:type="dxa"/>
            <w:hideMark/>
          </w:tcPr>
          <w:p w14:paraId="22C90F36" w14:textId="77777777" w:rsidR="00384C43" w:rsidRPr="00C7345F" w:rsidRDefault="00384C43" w:rsidP="00F73F5C">
            <w:pPr>
              <w:pStyle w:val="TableText"/>
              <w:ind w:right="288"/>
            </w:pPr>
            <w:r w:rsidRPr="00C7345F">
              <w:t>1</w:t>
            </w:r>
          </w:p>
        </w:tc>
        <w:tc>
          <w:tcPr>
            <w:tcW w:w="950" w:type="dxa"/>
            <w:hideMark/>
          </w:tcPr>
          <w:p w14:paraId="165941D8" w14:textId="77777777" w:rsidR="00384C43" w:rsidRPr="00C7345F" w:rsidRDefault="00384C43" w:rsidP="00F73F5C">
            <w:pPr>
              <w:pStyle w:val="TableText"/>
              <w:ind w:right="144"/>
            </w:pPr>
            <w:r w:rsidRPr="00C7345F">
              <w:t>35</w:t>
            </w:r>
          </w:p>
        </w:tc>
        <w:tc>
          <w:tcPr>
            <w:tcW w:w="1512" w:type="dxa"/>
            <w:hideMark/>
          </w:tcPr>
          <w:p w14:paraId="793FA9EC" w14:textId="77777777" w:rsidR="00384C43" w:rsidRPr="00C7345F" w:rsidRDefault="00384C43" w:rsidP="00F73F5C">
            <w:pPr>
              <w:pStyle w:val="TableText"/>
              <w:ind w:right="288"/>
            </w:pPr>
            <w:r w:rsidRPr="00C7345F">
              <w:t>0.89</w:t>
            </w:r>
          </w:p>
        </w:tc>
      </w:tr>
      <w:tr w:rsidR="00384C43" w:rsidRPr="00C7345F" w14:paraId="29A91ED5" w14:textId="77777777" w:rsidTr="00F73F5C">
        <w:tc>
          <w:tcPr>
            <w:tcW w:w="1584" w:type="dxa"/>
          </w:tcPr>
          <w:p w14:paraId="711DDC48" w14:textId="77777777" w:rsidR="00384C43" w:rsidRPr="00C7345F" w:rsidRDefault="00384C43" w:rsidP="00F73F5C">
            <w:pPr>
              <w:pStyle w:val="TableText"/>
              <w:keepNext/>
              <w:ind w:right="504"/>
              <w:rPr>
                <w:color w:val="000000"/>
              </w:rPr>
            </w:pPr>
            <w:r w:rsidRPr="00C7345F">
              <w:t>161</w:t>
            </w:r>
          </w:p>
        </w:tc>
        <w:tc>
          <w:tcPr>
            <w:tcW w:w="830" w:type="dxa"/>
          </w:tcPr>
          <w:p w14:paraId="2198989D" w14:textId="77777777" w:rsidR="00384C43" w:rsidRPr="00C7345F" w:rsidRDefault="00384C43" w:rsidP="00F73F5C">
            <w:pPr>
              <w:pStyle w:val="TableText"/>
              <w:ind w:right="288"/>
              <w:rPr>
                <w:color w:val="000000"/>
              </w:rPr>
            </w:pPr>
            <w:r w:rsidRPr="00C7345F">
              <w:t>1</w:t>
            </w:r>
          </w:p>
        </w:tc>
        <w:tc>
          <w:tcPr>
            <w:tcW w:w="950" w:type="dxa"/>
          </w:tcPr>
          <w:p w14:paraId="76238C95" w14:textId="77777777" w:rsidR="00384C43" w:rsidRPr="00C7345F" w:rsidRDefault="00384C43" w:rsidP="00F73F5C">
            <w:pPr>
              <w:pStyle w:val="TableText"/>
              <w:ind w:right="144"/>
              <w:rPr>
                <w:color w:val="000000"/>
              </w:rPr>
            </w:pPr>
            <w:r w:rsidRPr="00C7345F">
              <w:t>1</w:t>
            </w:r>
          </w:p>
        </w:tc>
        <w:tc>
          <w:tcPr>
            <w:tcW w:w="1512" w:type="dxa"/>
          </w:tcPr>
          <w:p w14:paraId="4CD53041" w14:textId="77777777" w:rsidR="00384C43" w:rsidRPr="00C7345F" w:rsidRDefault="00384C43" w:rsidP="00F73F5C">
            <w:pPr>
              <w:pStyle w:val="TableText"/>
              <w:ind w:right="288"/>
              <w:rPr>
                <w:color w:val="000000"/>
              </w:rPr>
            </w:pPr>
            <w:r w:rsidRPr="00C7345F">
              <w:t>0.03</w:t>
            </w:r>
          </w:p>
        </w:tc>
      </w:tr>
      <w:tr w:rsidR="00384C43" w:rsidRPr="00C7345F" w14:paraId="51CA9634" w14:textId="77777777" w:rsidTr="00F73F5C">
        <w:tc>
          <w:tcPr>
            <w:tcW w:w="1584" w:type="dxa"/>
          </w:tcPr>
          <w:p w14:paraId="58109676" w14:textId="77777777" w:rsidR="00384C43" w:rsidRPr="00C7345F" w:rsidRDefault="00384C43" w:rsidP="00F73F5C">
            <w:pPr>
              <w:pStyle w:val="TableText"/>
              <w:keepNext/>
              <w:ind w:right="504"/>
              <w:rPr>
                <w:color w:val="000000"/>
              </w:rPr>
            </w:pPr>
            <w:r w:rsidRPr="00C7345F">
              <w:t>165</w:t>
            </w:r>
          </w:p>
        </w:tc>
        <w:tc>
          <w:tcPr>
            <w:tcW w:w="830" w:type="dxa"/>
          </w:tcPr>
          <w:p w14:paraId="0F6918D8" w14:textId="77777777" w:rsidR="00384C43" w:rsidRPr="00C7345F" w:rsidRDefault="00384C43" w:rsidP="00F73F5C">
            <w:pPr>
              <w:pStyle w:val="TableText"/>
              <w:ind w:right="288"/>
              <w:rPr>
                <w:color w:val="000000"/>
              </w:rPr>
            </w:pPr>
            <w:r w:rsidRPr="00C7345F">
              <w:t>1</w:t>
            </w:r>
          </w:p>
        </w:tc>
        <w:tc>
          <w:tcPr>
            <w:tcW w:w="950" w:type="dxa"/>
          </w:tcPr>
          <w:p w14:paraId="4DEAC021" w14:textId="77777777" w:rsidR="00384C43" w:rsidRPr="00C7345F" w:rsidRDefault="00384C43" w:rsidP="00F73F5C">
            <w:pPr>
              <w:pStyle w:val="TableText"/>
              <w:ind w:right="144"/>
              <w:rPr>
                <w:color w:val="000000"/>
              </w:rPr>
            </w:pPr>
            <w:r w:rsidRPr="00C7345F">
              <w:t>28</w:t>
            </w:r>
          </w:p>
        </w:tc>
        <w:tc>
          <w:tcPr>
            <w:tcW w:w="1512" w:type="dxa"/>
          </w:tcPr>
          <w:p w14:paraId="41D98B87" w14:textId="77777777" w:rsidR="00384C43" w:rsidRPr="00C7345F" w:rsidRDefault="00384C43" w:rsidP="00F73F5C">
            <w:pPr>
              <w:pStyle w:val="TableText"/>
              <w:ind w:right="288"/>
              <w:rPr>
                <w:color w:val="000000"/>
              </w:rPr>
            </w:pPr>
            <w:r w:rsidRPr="00C7345F">
              <w:t>0.72</w:t>
            </w:r>
          </w:p>
        </w:tc>
      </w:tr>
      <w:tr w:rsidR="00384C43" w:rsidRPr="00C7345F" w14:paraId="047EEF56" w14:textId="77777777" w:rsidTr="00F73F5C">
        <w:tc>
          <w:tcPr>
            <w:tcW w:w="1584" w:type="dxa"/>
          </w:tcPr>
          <w:p w14:paraId="63F132C3" w14:textId="77777777" w:rsidR="00384C43" w:rsidRPr="00C7345F" w:rsidRDefault="00384C43" w:rsidP="00F73F5C">
            <w:pPr>
              <w:pStyle w:val="TableText"/>
              <w:keepNext/>
              <w:ind w:right="504"/>
              <w:rPr>
                <w:color w:val="000000"/>
              </w:rPr>
            </w:pPr>
            <w:r w:rsidRPr="00C7345F">
              <w:t>172</w:t>
            </w:r>
          </w:p>
        </w:tc>
        <w:tc>
          <w:tcPr>
            <w:tcW w:w="830" w:type="dxa"/>
          </w:tcPr>
          <w:p w14:paraId="373555EE" w14:textId="77777777" w:rsidR="00384C43" w:rsidRPr="00C7345F" w:rsidRDefault="00384C43" w:rsidP="00F73F5C">
            <w:pPr>
              <w:pStyle w:val="TableText"/>
              <w:ind w:right="288"/>
              <w:rPr>
                <w:color w:val="000000"/>
              </w:rPr>
            </w:pPr>
            <w:r w:rsidRPr="00C7345F">
              <w:t>1</w:t>
            </w:r>
          </w:p>
        </w:tc>
        <w:tc>
          <w:tcPr>
            <w:tcW w:w="950" w:type="dxa"/>
          </w:tcPr>
          <w:p w14:paraId="142E654E" w14:textId="77777777" w:rsidR="00384C43" w:rsidRPr="00C7345F" w:rsidRDefault="00384C43" w:rsidP="00F73F5C">
            <w:pPr>
              <w:pStyle w:val="TableText"/>
              <w:ind w:right="144"/>
              <w:rPr>
                <w:color w:val="000000"/>
              </w:rPr>
            </w:pPr>
            <w:r w:rsidRPr="00C7345F">
              <w:t>27</w:t>
            </w:r>
          </w:p>
        </w:tc>
        <w:tc>
          <w:tcPr>
            <w:tcW w:w="1512" w:type="dxa"/>
          </w:tcPr>
          <w:p w14:paraId="52F10CA5" w14:textId="77777777" w:rsidR="00384C43" w:rsidRPr="00C7345F" w:rsidRDefault="00384C43" w:rsidP="00F73F5C">
            <w:pPr>
              <w:pStyle w:val="TableText"/>
              <w:ind w:right="288"/>
              <w:rPr>
                <w:color w:val="000000"/>
              </w:rPr>
            </w:pPr>
            <w:r w:rsidRPr="00C7345F">
              <w:t>0.69</w:t>
            </w:r>
          </w:p>
        </w:tc>
      </w:tr>
      <w:tr w:rsidR="00384C43" w:rsidRPr="00C7345F" w14:paraId="4E813FB9" w14:textId="77777777" w:rsidTr="00F73F5C">
        <w:tc>
          <w:tcPr>
            <w:tcW w:w="1584" w:type="dxa"/>
          </w:tcPr>
          <w:p w14:paraId="14B05E1B" w14:textId="77777777" w:rsidR="00384C43" w:rsidRPr="00C7345F" w:rsidRDefault="00384C43" w:rsidP="00F73F5C">
            <w:pPr>
              <w:pStyle w:val="TableText"/>
              <w:keepNext/>
              <w:ind w:right="504"/>
              <w:rPr>
                <w:color w:val="000000"/>
              </w:rPr>
            </w:pPr>
            <w:r w:rsidRPr="00C7345F">
              <w:t>174</w:t>
            </w:r>
          </w:p>
        </w:tc>
        <w:tc>
          <w:tcPr>
            <w:tcW w:w="830" w:type="dxa"/>
          </w:tcPr>
          <w:p w14:paraId="4D16FD90" w14:textId="77777777" w:rsidR="00384C43" w:rsidRPr="00C7345F" w:rsidRDefault="00384C43" w:rsidP="00F73F5C">
            <w:pPr>
              <w:pStyle w:val="TableText"/>
              <w:ind w:right="288"/>
              <w:rPr>
                <w:color w:val="000000"/>
              </w:rPr>
            </w:pPr>
            <w:r w:rsidRPr="00C7345F">
              <w:t>1</w:t>
            </w:r>
          </w:p>
        </w:tc>
        <w:tc>
          <w:tcPr>
            <w:tcW w:w="950" w:type="dxa"/>
          </w:tcPr>
          <w:p w14:paraId="060A494B" w14:textId="77777777" w:rsidR="00384C43" w:rsidRPr="00C7345F" w:rsidRDefault="00384C43" w:rsidP="00F73F5C">
            <w:pPr>
              <w:pStyle w:val="TableText"/>
              <w:ind w:right="144"/>
              <w:rPr>
                <w:color w:val="000000"/>
              </w:rPr>
            </w:pPr>
            <w:r w:rsidRPr="00C7345F">
              <w:t>2</w:t>
            </w:r>
          </w:p>
        </w:tc>
        <w:tc>
          <w:tcPr>
            <w:tcW w:w="1512" w:type="dxa"/>
          </w:tcPr>
          <w:p w14:paraId="53AA7CC4" w14:textId="77777777" w:rsidR="00384C43" w:rsidRPr="00C7345F" w:rsidRDefault="00384C43" w:rsidP="00F73F5C">
            <w:pPr>
              <w:pStyle w:val="TableText"/>
              <w:ind w:right="288"/>
              <w:rPr>
                <w:color w:val="000000"/>
              </w:rPr>
            </w:pPr>
            <w:r w:rsidRPr="00C7345F">
              <w:t>0.05</w:t>
            </w:r>
          </w:p>
        </w:tc>
      </w:tr>
      <w:tr w:rsidR="00384C43" w:rsidRPr="00C7345F" w14:paraId="1DDA65D5" w14:textId="77777777" w:rsidTr="00F73F5C">
        <w:tc>
          <w:tcPr>
            <w:tcW w:w="1584" w:type="dxa"/>
          </w:tcPr>
          <w:p w14:paraId="4F7671D9" w14:textId="77777777" w:rsidR="00384C43" w:rsidRPr="00C7345F" w:rsidRDefault="00384C43" w:rsidP="00F73F5C">
            <w:pPr>
              <w:pStyle w:val="TableText"/>
              <w:ind w:right="504"/>
              <w:rPr>
                <w:color w:val="000000"/>
              </w:rPr>
            </w:pPr>
            <w:r w:rsidRPr="00C7345F">
              <w:t>176</w:t>
            </w:r>
          </w:p>
        </w:tc>
        <w:tc>
          <w:tcPr>
            <w:tcW w:w="830" w:type="dxa"/>
          </w:tcPr>
          <w:p w14:paraId="0DFA8347" w14:textId="77777777" w:rsidR="00384C43" w:rsidRPr="00C7345F" w:rsidRDefault="00384C43" w:rsidP="00F73F5C">
            <w:pPr>
              <w:pStyle w:val="TableText"/>
              <w:ind w:right="288"/>
              <w:rPr>
                <w:color w:val="000000"/>
              </w:rPr>
            </w:pPr>
            <w:r w:rsidRPr="00C7345F">
              <w:t>1</w:t>
            </w:r>
          </w:p>
        </w:tc>
        <w:tc>
          <w:tcPr>
            <w:tcW w:w="950" w:type="dxa"/>
          </w:tcPr>
          <w:p w14:paraId="5E8AEE6B" w14:textId="77777777" w:rsidR="00384C43" w:rsidRPr="00C7345F" w:rsidRDefault="00384C43" w:rsidP="00F73F5C">
            <w:pPr>
              <w:pStyle w:val="TableText"/>
              <w:ind w:right="144"/>
              <w:rPr>
                <w:color w:val="000000"/>
              </w:rPr>
            </w:pPr>
            <w:r w:rsidRPr="00C7345F">
              <w:t>21</w:t>
            </w:r>
          </w:p>
        </w:tc>
        <w:tc>
          <w:tcPr>
            <w:tcW w:w="1512" w:type="dxa"/>
          </w:tcPr>
          <w:p w14:paraId="12E95E7C" w14:textId="77777777" w:rsidR="00384C43" w:rsidRPr="00C7345F" w:rsidRDefault="00384C43" w:rsidP="00F73F5C">
            <w:pPr>
              <w:pStyle w:val="TableText"/>
              <w:ind w:right="288"/>
              <w:rPr>
                <w:color w:val="000000"/>
              </w:rPr>
            </w:pPr>
            <w:r w:rsidRPr="00C7345F">
              <w:t>0.54</w:t>
            </w:r>
          </w:p>
        </w:tc>
      </w:tr>
      <w:tr w:rsidR="00384C43" w:rsidRPr="00C7345F" w14:paraId="407C5DFD" w14:textId="77777777" w:rsidTr="00F73F5C">
        <w:tc>
          <w:tcPr>
            <w:tcW w:w="1584" w:type="dxa"/>
          </w:tcPr>
          <w:p w14:paraId="5E816B5A" w14:textId="77777777" w:rsidR="00384C43" w:rsidRPr="00C7345F" w:rsidRDefault="00384C43" w:rsidP="00F73F5C">
            <w:pPr>
              <w:pStyle w:val="TableText"/>
              <w:ind w:right="504"/>
              <w:rPr>
                <w:color w:val="000000"/>
              </w:rPr>
            </w:pPr>
            <w:r w:rsidRPr="00C7345F">
              <w:t>182</w:t>
            </w:r>
          </w:p>
        </w:tc>
        <w:tc>
          <w:tcPr>
            <w:tcW w:w="830" w:type="dxa"/>
          </w:tcPr>
          <w:p w14:paraId="260046C5" w14:textId="77777777" w:rsidR="00384C43" w:rsidRPr="00C7345F" w:rsidRDefault="00384C43" w:rsidP="00F73F5C">
            <w:pPr>
              <w:pStyle w:val="TableText"/>
              <w:ind w:right="288"/>
              <w:rPr>
                <w:color w:val="000000"/>
              </w:rPr>
            </w:pPr>
            <w:r w:rsidRPr="00C7345F">
              <w:t>1</w:t>
            </w:r>
          </w:p>
        </w:tc>
        <w:tc>
          <w:tcPr>
            <w:tcW w:w="950" w:type="dxa"/>
          </w:tcPr>
          <w:p w14:paraId="73A7BCB2" w14:textId="77777777" w:rsidR="00384C43" w:rsidRPr="00C7345F" w:rsidRDefault="00384C43" w:rsidP="00F73F5C">
            <w:pPr>
              <w:pStyle w:val="TableText"/>
              <w:ind w:right="144"/>
              <w:rPr>
                <w:color w:val="000000"/>
              </w:rPr>
            </w:pPr>
            <w:r w:rsidRPr="00C7345F">
              <w:t>115</w:t>
            </w:r>
          </w:p>
        </w:tc>
        <w:tc>
          <w:tcPr>
            <w:tcW w:w="1512" w:type="dxa"/>
          </w:tcPr>
          <w:p w14:paraId="04FEDD4C" w14:textId="77777777" w:rsidR="00384C43" w:rsidRPr="00C7345F" w:rsidRDefault="00384C43" w:rsidP="00F73F5C">
            <w:pPr>
              <w:pStyle w:val="TableText"/>
              <w:ind w:right="288"/>
              <w:rPr>
                <w:color w:val="000000"/>
              </w:rPr>
            </w:pPr>
            <w:r w:rsidRPr="00C7345F">
              <w:t>2.94</w:t>
            </w:r>
          </w:p>
        </w:tc>
      </w:tr>
      <w:tr w:rsidR="00384C43" w:rsidRPr="00C7345F" w14:paraId="4F1C29E2" w14:textId="77777777" w:rsidTr="00F73F5C">
        <w:tc>
          <w:tcPr>
            <w:tcW w:w="1584" w:type="dxa"/>
          </w:tcPr>
          <w:p w14:paraId="7E2E8148" w14:textId="77777777" w:rsidR="00384C43" w:rsidRPr="00C7345F" w:rsidRDefault="00384C43" w:rsidP="00F73F5C">
            <w:pPr>
              <w:pStyle w:val="TableText"/>
              <w:ind w:right="504"/>
              <w:rPr>
                <w:color w:val="000000"/>
              </w:rPr>
            </w:pPr>
            <w:r w:rsidRPr="00C7345F">
              <w:t>184</w:t>
            </w:r>
          </w:p>
        </w:tc>
        <w:tc>
          <w:tcPr>
            <w:tcW w:w="830" w:type="dxa"/>
          </w:tcPr>
          <w:p w14:paraId="5922A735" w14:textId="77777777" w:rsidR="00384C43" w:rsidRPr="00C7345F" w:rsidRDefault="00384C43" w:rsidP="00F73F5C">
            <w:pPr>
              <w:pStyle w:val="TableText"/>
              <w:ind w:right="288"/>
              <w:rPr>
                <w:color w:val="000000"/>
              </w:rPr>
            </w:pPr>
            <w:r w:rsidRPr="00C7345F">
              <w:t>1</w:t>
            </w:r>
          </w:p>
        </w:tc>
        <w:tc>
          <w:tcPr>
            <w:tcW w:w="950" w:type="dxa"/>
          </w:tcPr>
          <w:p w14:paraId="2175866E" w14:textId="77777777" w:rsidR="00384C43" w:rsidRPr="00C7345F" w:rsidRDefault="00384C43" w:rsidP="00F73F5C">
            <w:pPr>
              <w:pStyle w:val="TableText"/>
              <w:ind w:right="144"/>
              <w:rPr>
                <w:color w:val="000000"/>
              </w:rPr>
            </w:pPr>
            <w:r w:rsidRPr="00C7345F">
              <w:t>38</w:t>
            </w:r>
          </w:p>
        </w:tc>
        <w:tc>
          <w:tcPr>
            <w:tcW w:w="1512" w:type="dxa"/>
          </w:tcPr>
          <w:p w14:paraId="34B2EC33" w14:textId="77777777" w:rsidR="00384C43" w:rsidRPr="00C7345F" w:rsidRDefault="00384C43" w:rsidP="00F73F5C">
            <w:pPr>
              <w:pStyle w:val="TableText"/>
              <w:ind w:right="288"/>
              <w:rPr>
                <w:color w:val="000000"/>
              </w:rPr>
            </w:pPr>
            <w:r w:rsidRPr="00C7345F">
              <w:t>0.97</w:t>
            </w:r>
          </w:p>
        </w:tc>
      </w:tr>
      <w:tr w:rsidR="00384C43" w:rsidRPr="00C7345F" w14:paraId="275D869D" w14:textId="77777777" w:rsidTr="00F73F5C">
        <w:tc>
          <w:tcPr>
            <w:tcW w:w="1584" w:type="dxa"/>
          </w:tcPr>
          <w:p w14:paraId="067F9647" w14:textId="77777777" w:rsidR="00384C43" w:rsidRPr="00C7345F" w:rsidRDefault="00384C43" w:rsidP="00F73F5C">
            <w:pPr>
              <w:pStyle w:val="TableText"/>
              <w:ind w:right="504"/>
              <w:rPr>
                <w:color w:val="000000"/>
              </w:rPr>
            </w:pPr>
            <w:r w:rsidRPr="00C7345F">
              <w:t>185</w:t>
            </w:r>
          </w:p>
        </w:tc>
        <w:tc>
          <w:tcPr>
            <w:tcW w:w="830" w:type="dxa"/>
          </w:tcPr>
          <w:p w14:paraId="67B4C6BB" w14:textId="77777777" w:rsidR="00384C43" w:rsidRPr="00C7345F" w:rsidRDefault="00384C43" w:rsidP="00F73F5C">
            <w:pPr>
              <w:pStyle w:val="TableText"/>
              <w:ind w:right="288"/>
              <w:rPr>
                <w:color w:val="000000"/>
              </w:rPr>
            </w:pPr>
            <w:r w:rsidRPr="00C7345F">
              <w:t>1</w:t>
            </w:r>
          </w:p>
        </w:tc>
        <w:tc>
          <w:tcPr>
            <w:tcW w:w="950" w:type="dxa"/>
          </w:tcPr>
          <w:p w14:paraId="1D38E2D4" w14:textId="77777777" w:rsidR="00384C43" w:rsidRPr="00C7345F" w:rsidRDefault="00384C43" w:rsidP="00F73F5C">
            <w:pPr>
              <w:pStyle w:val="TableText"/>
              <w:ind w:right="144"/>
              <w:rPr>
                <w:color w:val="000000"/>
              </w:rPr>
            </w:pPr>
            <w:r w:rsidRPr="00C7345F">
              <w:t>20</w:t>
            </w:r>
          </w:p>
        </w:tc>
        <w:tc>
          <w:tcPr>
            <w:tcW w:w="1512" w:type="dxa"/>
          </w:tcPr>
          <w:p w14:paraId="2A62B243" w14:textId="77777777" w:rsidR="00384C43" w:rsidRPr="00C7345F" w:rsidRDefault="00384C43" w:rsidP="00F73F5C">
            <w:pPr>
              <w:pStyle w:val="TableText"/>
              <w:ind w:right="288"/>
              <w:rPr>
                <w:color w:val="000000"/>
              </w:rPr>
            </w:pPr>
            <w:r w:rsidRPr="00C7345F">
              <w:t>0.51</w:t>
            </w:r>
          </w:p>
        </w:tc>
      </w:tr>
      <w:tr w:rsidR="00384C43" w:rsidRPr="00C7345F" w14:paraId="444DF80A" w14:textId="77777777" w:rsidTr="00F73F5C">
        <w:tc>
          <w:tcPr>
            <w:tcW w:w="1584" w:type="dxa"/>
          </w:tcPr>
          <w:p w14:paraId="4A01F972" w14:textId="77777777" w:rsidR="00384C43" w:rsidRPr="00C7345F" w:rsidRDefault="00384C43" w:rsidP="00F73F5C">
            <w:pPr>
              <w:pStyle w:val="TableText"/>
              <w:ind w:right="504"/>
              <w:rPr>
                <w:color w:val="000000"/>
              </w:rPr>
            </w:pPr>
            <w:r w:rsidRPr="00C7345F">
              <w:t>186</w:t>
            </w:r>
          </w:p>
        </w:tc>
        <w:tc>
          <w:tcPr>
            <w:tcW w:w="830" w:type="dxa"/>
          </w:tcPr>
          <w:p w14:paraId="48CB5E09" w14:textId="77777777" w:rsidR="00384C43" w:rsidRPr="00C7345F" w:rsidRDefault="00384C43" w:rsidP="00F73F5C">
            <w:pPr>
              <w:pStyle w:val="TableText"/>
              <w:ind w:right="288"/>
              <w:rPr>
                <w:color w:val="000000"/>
              </w:rPr>
            </w:pPr>
            <w:r w:rsidRPr="00C7345F">
              <w:t>1</w:t>
            </w:r>
          </w:p>
        </w:tc>
        <w:tc>
          <w:tcPr>
            <w:tcW w:w="950" w:type="dxa"/>
          </w:tcPr>
          <w:p w14:paraId="3CE34E05" w14:textId="77777777" w:rsidR="00384C43" w:rsidRPr="00C7345F" w:rsidRDefault="00384C43" w:rsidP="00F73F5C">
            <w:pPr>
              <w:pStyle w:val="TableText"/>
              <w:ind w:right="144"/>
              <w:rPr>
                <w:color w:val="000000"/>
              </w:rPr>
            </w:pPr>
            <w:r w:rsidRPr="00C7345F">
              <w:t>3</w:t>
            </w:r>
          </w:p>
        </w:tc>
        <w:tc>
          <w:tcPr>
            <w:tcW w:w="1512" w:type="dxa"/>
          </w:tcPr>
          <w:p w14:paraId="7734EBFB" w14:textId="77777777" w:rsidR="00384C43" w:rsidRPr="00C7345F" w:rsidRDefault="00384C43" w:rsidP="00F73F5C">
            <w:pPr>
              <w:pStyle w:val="TableText"/>
              <w:ind w:right="288"/>
              <w:rPr>
                <w:color w:val="000000"/>
              </w:rPr>
            </w:pPr>
            <w:r w:rsidRPr="00C7345F">
              <w:t>0.08</w:t>
            </w:r>
          </w:p>
        </w:tc>
      </w:tr>
      <w:tr w:rsidR="00384C43" w:rsidRPr="00C7345F" w14:paraId="2CA6FF9B" w14:textId="77777777" w:rsidTr="00F73F5C">
        <w:tc>
          <w:tcPr>
            <w:tcW w:w="1584" w:type="dxa"/>
          </w:tcPr>
          <w:p w14:paraId="7E317B36" w14:textId="77777777" w:rsidR="00384C43" w:rsidRPr="00C7345F" w:rsidRDefault="00384C43" w:rsidP="00F73F5C">
            <w:pPr>
              <w:pStyle w:val="TableText"/>
              <w:ind w:right="504"/>
              <w:rPr>
                <w:color w:val="000000"/>
              </w:rPr>
            </w:pPr>
            <w:r w:rsidRPr="00C7345F">
              <w:t>191</w:t>
            </w:r>
          </w:p>
        </w:tc>
        <w:tc>
          <w:tcPr>
            <w:tcW w:w="830" w:type="dxa"/>
          </w:tcPr>
          <w:p w14:paraId="4B50AFD1" w14:textId="77777777" w:rsidR="00384C43" w:rsidRPr="00C7345F" w:rsidRDefault="00384C43" w:rsidP="00F73F5C">
            <w:pPr>
              <w:pStyle w:val="TableText"/>
              <w:ind w:right="288"/>
              <w:rPr>
                <w:color w:val="000000"/>
              </w:rPr>
            </w:pPr>
            <w:r w:rsidRPr="00C7345F">
              <w:t>1</w:t>
            </w:r>
          </w:p>
        </w:tc>
        <w:tc>
          <w:tcPr>
            <w:tcW w:w="950" w:type="dxa"/>
          </w:tcPr>
          <w:p w14:paraId="7175BFA9" w14:textId="77777777" w:rsidR="00384C43" w:rsidRPr="00C7345F" w:rsidRDefault="00384C43" w:rsidP="00F73F5C">
            <w:pPr>
              <w:pStyle w:val="TableText"/>
              <w:ind w:right="144"/>
              <w:rPr>
                <w:color w:val="000000"/>
              </w:rPr>
            </w:pPr>
            <w:r w:rsidRPr="00C7345F">
              <w:t>10</w:t>
            </w:r>
          </w:p>
        </w:tc>
        <w:tc>
          <w:tcPr>
            <w:tcW w:w="1512" w:type="dxa"/>
          </w:tcPr>
          <w:p w14:paraId="4D46B553" w14:textId="77777777" w:rsidR="00384C43" w:rsidRPr="00C7345F" w:rsidRDefault="00384C43" w:rsidP="00F73F5C">
            <w:pPr>
              <w:pStyle w:val="TableText"/>
              <w:ind w:right="288"/>
              <w:rPr>
                <w:color w:val="000000"/>
              </w:rPr>
            </w:pPr>
            <w:r w:rsidRPr="00C7345F">
              <w:t>0.26</w:t>
            </w:r>
          </w:p>
        </w:tc>
      </w:tr>
      <w:tr w:rsidR="00384C43" w:rsidRPr="00C7345F" w14:paraId="59FFF05F" w14:textId="77777777" w:rsidTr="00F73F5C">
        <w:tc>
          <w:tcPr>
            <w:tcW w:w="1584" w:type="dxa"/>
          </w:tcPr>
          <w:p w14:paraId="1DA8979B" w14:textId="77777777" w:rsidR="00384C43" w:rsidRPr="00C7345F" w:rsidRDefault="00384C43" w:rsidP="00F73F5C">
            <w:pPr>
              <w:pStyle w:val="TableText"/>
              <w:ind w:right="504"/>
              <w:rPr>
                <w:color w:val="000000"/>
              </w:rPr>
            </w:pPr>
            <w:r w:rsidRPr="00C7345F">
              <w:t>193</w:t>
            </w:r>
          </w:p>
        </w:tc>
        <w:tc>
          <w:tcPr>
            <w:tcW w:w="830" w:type="dxa"/>
          </w:tcPr>
          <w:p w14:paraId="67CCD4EC" w14:textId="77777777" w:rsidR="00384C43" w:rsidRPr="00C7345F" w:rsidRDefault="00384C43" w:rsidP="00F73F5C">
            <w:pPr>
              <w:pStyle w:val="TableText"/>
              <w:ind w:right="288"/>
              <w:rPr>
                <w:color w:val="000000"/>
              </w:rPr>
            </w:pPr>
            <w:r w:rsidRPr="00C7345F">
              <w:t>1</w:t>
            </w:r>
          </w:p>
        </w:tc>
        <w:tc>
          <w:tcPr>
            <w:tcW w:w="950" w:type="dxa"/>
          </w:tcPr>
          <w:p w14:paraId="381143BE" w14:textId="77777777" w:rsidR="00384C43" w:rsidRPr="00C7345F" w:rsidRDefault="00384C43" w:rsidP="00F73F5C">
            <w:pPr>
              <w:pStyle w:val="TableText"/>
              <w:ind w:right="144"/>
              <w:rPr>
                <w:color w:val="000000"/>
              </w:rPr>
            </w:pPr>
            <w:r w:rsidRPr="00C7345F">
              <w:t>11</w:t>
            </w:r>
          </w:p>
        </w:tc>
        <w:tc>
          <w:tcPr>
            <w:tcW w:w="1512" w:type="dxa"/>
          </w:tcPr>
          <w:p w14:paraId="096099FB" w14:textId="77777777" w:rsidR="00384C43" w:rsidRPr="00C7345F" w:rsidRDefault="00384C43" w:rsidP="00F73F5C">
            <w:pPr>
              <w:pStyle w:val="TableText"/>
              <w:ind w:right="288"/>
              <w:rPr>
                <w:color w:val="000000"/>
              </w:rPr>
            </w:pPr>
            <w:r w:rsidRPr="00C7345F">
              <w:t>0.28</w:t>
            </w:r>
          </w:p>
        </w:tc>
      </w:tr>
      <w:tr w:rsidR="00384C43" w:rsidRPr="00C7345F" w14:paraId="0EE90E16" w14:textId="77777777" w:rsidTr="00F73F5C">
        <w:tc>
          <w:tcPr>
            <w:tcW w:w="1584" w:type="dxa"/>
          </w:tcPr>
          <w:p w14:paraId="4AB56393" w14:textId="77777777" w:rsidR="00384C43" w:rsidRPr="00C7345F" w:rsidRDefault="00384C43" w:rsidP="00F73F5C">
            <w:pPr>
              <w:pStyle w:val="TableText"/>
              <w:ind w:right="504"/>
              <w:rPr>
                <w:color w:val="000000"/>
              </w:rPr>
            </w:pPr>
            <w:r w:rsidRPr="00C7345F">
              <w:t>194</w:t>
            </w:r>
          </w:p>
        </w:tc>
        <w:tc>
          <w:tcPr>
            <w:tcW w:w="830" w:type="dxa"/>
          </w:tcPr>
          <w:p w14:paraId="2BB9C9EE" w14:textId="77777777" w:rsidR="00384C43" w:rsidRPr="00C7345F" w:rsidRDefault="00384C43" w:rsidP="00F73F5C">
            <w:pPr>
              <w:pStyle w:val="TableText"/>
              <w:ind w:right="288"/>
              <w:rPr>
                <w:color w:val="000000"/>
              </w:rPr>
            </w:pPr>
            <w:r w:rsidRPr="00C7345F">
              <w:t>1</w:t>
            </w:r>
          </w:p>
        </w:tc>
        <w:tc>
          <w:tcPr>
            <w:tcW w:w="950" w:type="dxa"/>
          </w:tcPr>
          <w:p w14:paraId="11848CE6" w14:textId="77777777" w:rsidR="00384C43" w:rsidRPr="00C7345F" w:rsidRDefault="00384C43" w:rsidP="00F73F5C">
            <w:pPr>
              <w:pStyle w:val="TableText"/>
              <w:ind w:right="144"/>
              <w:rPr>
                <w:color w:val="000000"/>
              </w:rPr>
            </w:pPr>
            <w:r w:rsidRPr="00C7345F">
              <w:t>3</w:t>
            </w:r>
          </w:p>
        </w:tc>
        <w:tc>
          <w:tcPr>
            <w:tcW w:w="1512" w:type="dxa"/>
          </w:tcPr>
          <w:p w14:paraId="251E1A70" w14:textId="77777777" w:rsidR="00384C43" w:rsidRPr="00C7345F" w:rsidRDefault="00384C43" w:rsidP="00F73F5C">
            <w:pPr>
              <w:pStyle w:val="TableText"/>
              <w:ind w:right="288"/>
              <w:rPr>
                <w:color w:val="000000"/>
              </w:rPr>
            </w:pPr>
            <w:r w:rsidRPr="00C7345F">
              <w:t>0.08</w:t>
            </w:r>
          </w:p>
        </w:tc>
      </w:tr>
      <w:tr w:rsidR="00384C43" w:rsidRPr="00C7345F" w14:paraId="3E9EA008" w14:textId="77777777" w:rsidTr="00F73F5C">
        <w:tc>
          <w:tcPr>
            <w:tcW w:w="1584" w:type="dxa"/>
          </w:tcPr>
          <w:p w14:paraId="1DCE1BD7" w14:textId="77777777" w:rsidR="00384C43" w:rsidRPr="00C7345F" w:rsidRDefault="00384C43" w:rsidP="00F73F5C">
            <w:pPr>
              <w:pStyle w:val="TableText"/>
              <w:ind w:right="504"/>
              <w:rPr>
                <w:color w:val="000000"/>
              </w:rPr>
            </w:pPr>
            <w:r w:rsidRPr="00C7345F">
              <w:t>197</w:t>
            </w:r>
          </w:p>
        </w:tc>
        <w:tc>
          <w:tcPr>
            <w:tcW w:w="830" w:type="dxa"/>
          </w:tcPr>
          <w:p w14:paraId="070EC347" w14:textId="77777777" w:rsidR="00384C43" w:rsidRPr="00C7345F" w:rsidRDefault="00384C43" w:rsidP="00F73F5C">
            <w:pPr>
              <w:pStyle w:val="TableText"/>
              <w:ind w:right="288"/>
              <w:rPr>
                <w:color w:val="000000"/>
              </w:rPr>
            </w:pPr>
            <w:r w:rsidRPr="00C7345F">
              <w:t>1</w:t>
            </w:r>
          </w:p>
        </w:tc>
        <w:tc>
          <w:tcPr>
            <w:tcW w:w="950" w:type="dxa"/>
          </w:tcPr>
          <w:p w14:paraId="5C6628CC" w14:textId="77777777" w:rsidR="00384C43" w:rsidRPr="00C7345F" w:rsidRDefault="00384C43" w:rsidP="00F73F5C">
            <w:pPr>
              <w:pStyle w:val="TableText"/>
              <w:ind w:right="144"/>
              <w:rPr>
                <w:color w:val="000000"/>
              </w:rPr>
            </w:pPr>
            <w:r w:rsidRPr="00C7345F">
              <w:t>95</w:t>
            </w:r>
          </w:p>
        </w:tc>
        <w:tc>
          <w:tcPr>
            <w:tcW w:w="1512" w:type="dxa"/>
          </w:tcPr>
          <w:p w14:paraId="5638082E" w14:textId="77777777" w:rsidR="00384C43" w:rsidRPr="00C7345F" w:rsidRDefault="00384C43" w:rsidP="00F73F5C">
            <w:pPr>
              <w:pStyle w:val="TableText"/>
              <w:ind w:right="288"/>
              <w:rPr>
                <w:color w:val="000000"/>
              </w:rPr>
            </w:pPr>
            <w:r w:rsidRPr="00C7345F">
              <w:t>2.43</w:t>
            </w:r>
          </w:p>
        </w:tc>
      </w:tr>
      <w:tr w:rsidR="00384C43" w:rsidRPr="00C7345F" w14:paraId="3EA0F4AE" w14:textId="77777777" w:rsidTr="00F73F5C">
        <w:tc>
          <w:tcPr>
            <w:tcW w:w="1584" w:type="dxa"/>
          </w:tcPr>
          <w:p w14:paraId="666E2C25" w14:textId="77777777" w:rsidR="00384C43" w:rsidRPr="00C7345F" w:rsidRDefault="00384C43" w:rsidP="00F73F5C">
            <w:pPr>
              <w:pStyle w:val="TableText"/>
              <w:ind w:right="504"/>
              <w:rPr>
                <w:color w:val="000000"/>
              </w:rPr>
            </w:pPr>
            <w:r w:rsidRPr="00C7345F">
              <w:t>199</w:t>
            </w:r>
          </w:p>
        </w:tc>
        <w:tc>
          <w:tcPr>
            <w:tcW w:w="830" w:type="dxa"/>
          </w:tcPr>
          <w:p w14:paraId="2BA06E18" w14:textId="77777777" w:rsidR="00384C43" w:rsidRPr="00C7345F" w:rsidRDefault="00384C43" w:rsidP="00F73F5C">
            <w:pPr>
              <w:pStyle w:val="TableText"/>
              <w:ind w:right="288"/>
              <w:rPr>
                <w:color w:val="000000"/>
              </w:rPr>
            </w:pPr>
            <w:r w:rsidRPr="00C7345F">
              <w:t>1</w:t>
            </w:r>
          </w:p>
        </w:tc>
        <w:tc>
          <w:tcPr>
            <w:tcW w:w="950" w:type="dxa"/>
          </w:tcPr>
          <w:p w14:paraId="44AC62B7" w14:textId="77777777" w:rsidR="00384C43" w:rsidRPr="00C7345F" w:rsidRDefault="00384C43" w:rsidP="00F73F5C">
            <w:pPr>
              <w:pStyle w:val="TableText"/>
              <w:ind w:right="144"/>
              <w:rPr>
                <w:color w:val="000000"/>
              </w:rPr>
            </w:pPr>
            <w:r w:rsidRPr="00C7345F">
              <w:t>32</w:t>
            </w:r>
          </w:p>
        </w:tc>
        <w:tc>
          <w:tcPr>
            <w:tcW w:w="1512" w:type="dxa"/>
          </w:tcPr>
          <w:p w14:paraId="2453D1B6" w14:textId="77777777" w:rsidR="00384C43" w:rsidRPr="00C7345F" w:rsidRDefault="00384C43" w:rsidP="00F73F5C">
            <w:pPr>
              <w:pStyle w:val="TableText"/>
              <w:ind w:right="288"/>
              <w:rPr>
                <w:color w:val="000000"/>
              </w:rPr>
            </w:pPr>
            <w:r w:rsidRPr="00C7345F">
              <w:t>0.82</w:t>
            </w:r>
          </w:p>
        </w:tc>
      </w:tr>
      <w:tr w:rsidR="00384C43" w:rsidRPr="00C7345F" w14:paraId="00123223" w14:textId="77777777" w:rsidTr="00F73F5C">
        <w:tc>
          <w:tcPr>
            <w:tcW w:w="1584" w:type="dxa"/>
          </w:tcPr>
          <w:p w14:paraId="3FD78E94" w14:textId="77777777" w:rsidR="00384C43" w:rsidRPr="00C7345F" w:rsidRDefault="00384C43" w:rsidP="00F73F5C">
            <w:pPr>
              <w:pStyle w:val="TableText"/>
              <w:ind w:right="504"/>
              <w:rPr>
                <w:color w:val="000000"/>
              </w:rPr>
            </w:pPr>
            <w:r w:rsidRPr="00C7345F">
              <w:t>200</w:t>
            </w:r>
          </w:p>
        </w:tc>
        <w:tc>
          <w:tcPr>
            <w:tcW w:w="830" w:type="dxa"/>
          </w:tcPr>
          <w:p w14:paraId="4B8595A9" w14:textId="77777777" w:rsidR="00384C43" w:rsidRPr="00C7345F" w:rsidRDefault="00384C43" w:rsidP="00F73F5C">
            <w:pPr>
              <w:pStyle w:val="TableText"/>
              <w:ind w:right="288"/>
              <w:rPr>
                <w:color w:val="000000"/>
              </w:rPr>
            </w:pPr>
            <w:r w:rsidRPr="00C7345F">
              <w:t>1</w:t>
            </w:r>
          </w:p>
        </w:tc>
        <w:tc>
          <w:tcPr>
            <w:tcW w:w="950" w:type="dxa"/>
          </w:tcPr>
          <w:p w14:paraId="5ECB62B0" w14:textId="77777777" w:rsidR="00384C43" w:rsidRPr="00C7345F" w:rsidRDefault="00384C43" w:rsidP="00F73F5C">
            <w:pPr>
              <w:pStyle w:val="TableText"/>
              <w:ind w:right="144"/>
              <w:rPr>
                <w:color w:val="000000"/>
              </w:rPr>
            </w:pPr>
            <w:r w:rsidRPr="00C7345F">
              <w:t>10</w:t>
            </w:r>
          </w:p>
        </w:tc>
        <w:tc>
          <w:tcPr>
            <w:tcW w:w="1512" w:type="dxa"/>
          </w:tcPr>
          <w:p w14:paraId="3B95E22A" w14:textId="77777777" w:rsidR="00384C43" w:rsidRPr="00C7345F" w:rsidRDefault="00384C43" w:rsidP="00F73F5C">
            <w:pPr>
              <w:pStyle w:val="TableText"/>
              <w:ind w:right="288"/>
              <w:rPr>
                <w:color w:val="000000"/>
              </w:rPr>
            </w:pPr>
            <w:r w:rsidRPr="00C7345F">
              <w:t>0.26</w:t>
            </w:r>
          </w:p>
        </w:tc>
      </w:tr>
      <w:tr w:rsidR="00384C43" w:rsidRPr="00C7345F" w14:paraId="0988CC70" w14:textId="77777777" w:rsidTr="00F73F5C">
        <w:tc>
          <w:tcPr>
            <w:tcW w:w="1584" w:type="dxa"/>
          </w:tcPr>
          <w:p w14:paraId="551A2A20" w14:textId="77777777" w:rsidR="00384C43" w:rsidRPr="00C7345F" w:rsidRDefault="00384C43" w:rsidP="00F73F5C">
            <w:pPr>
              <w:pStyle w:val="TableText"/>
              <w:ind w:right="504"/>
              <w:rPr>
                <w:color w:val="000000"/>
              </w:rPr>
            </w:pPr>
            <w:r w:rsidRPr="00C7345F">
              <w:t>201</w:t>
            </w:r>
          </w:p>
        </w:tc>
        <w:tc>
          <w:tcPr>
            <w:tcW w:w="830" w:type="dxa"/>
          </w:tcPr>
          <w:p w14:paraId="67CEFD6B" w14:textId="77777777" w:rsidR="00384C43" w:rsidRPr="00C7345F" w:rsidRDefault="00384C43" w:rsidP="00F73F5C">
            <w:pPr>
              <w:pStyle w:val="TableText"/>
              <w:ind w:right="288"/>
              <w:rPr>
                <w:color w:val="000000"/>
              </w:rPr>
            </w:pPr>
            <w:r w:rsidRPr="00C7345F">
              <w:t>1</w:t>
            </w:r>
          </w:p>
        </w:tc>
        <w:tc>
          <w:tcPr>
            <w:tcW w:w="950" w:type="dxa"/>
          </w:tcPr>
          <w:p w14:paraId="0ADCD9A6" w14:textId="77777777" w:rsidR="00384C43" w:rsidRPr="00C7345F" w:rsidRDefault="00384C43" w:rsidP="00F73F5C">
            <w:pPr>
              <w:pStyle w:val="TableText"/>
              <w:ind w:right="144"/>
              <w:rPr>
                <w:color w:val="000000"/>
              </w:rPr>
            </w:pPr>
            <w:r w:rsidRPr="00C7345F">
              <w:t>6</w:t>
            </w:r>
          </w:p>
        </w:tc>
        <w:tc>
          <w:tcPr>
            <w:tcW w:w="1512" w:type="dxa"/>
          </w:tcPr>
          <w:p w14:paraId="55967EBC" w14:textId="77777777" w:rsidR="00384C43" w:rsidRPr="00C7345F" w:rsidRDefault="00384C43" w:rsidP="00F73F5C">
            <w:pPr>
              <w:pStyle w:val="TableText"/>
              <w:ind w:right="288"/>
              <w:rPr>
                <w:color w:val="000000"/>
              </w:rPr>
            </w:pPr>
            <w:r w:rsidRPr="00C7345F">
              <w:t>0.15</w:t>
            </w:r>
          </w:p>
        </w:tc>
      </w:tr>
      <w:tr w:rsidR="00384C43" w:rsidRPr="00C7345F" w14:paraId="6B4DB108" w14:textId="77777777" w:rsidTr="00F73F5C">
        <w:tc>
          <w:tcPr>
            <w:tcW w:w="1584" w:type="dxa"/>
          </w:tcPr>
          <w:p w14:paraId="6017ABDE" w14:textId="77777777" w:rsidR="00384C43" w:rsidRPr="00C7345F" w:rsidRDefault="00384C43" w:rsidP="00F73F5C">
            <w:pPr>
              <w:pStyle w:val="TableText"/>
              <w:ind w:right="504"/>
              <w:rPr>
                <w:color w:val="000000"/>
              </w:rPr>
            </w:pPr>
            <w:r w:rsidRPr="00C7345F">
              <w:t>202</w:t>
            </w:r>
          </w:p>
        </w:tc>
        <w:tc>
          <w:tcPr>
            <w:tcW w:w="830" w:type="dxa"/>
          </w:tcPr>
          <w:p w14:paraId="072952EC" w14:textId="77777777" w:rsidR="00384C43" w:rsidRPr="00C7345F" w:rsidRDefault="00384C43" w:rsidP="00F73F5C">
            <w:pPr>
              <w:pStyle w:val="TableText"/>
              <w:ind w:right="288"/>
              <w:rPr>
                <w:color w:val="000000"/>
              </w:rPr>
            </w:pPr>
            <w:r w:rsidRPr="00C7345F">
              <w:t>1</w:t>
            </w:r>
          </w:p>
        </w:tc>
        <w:tc>
          <w:tcPr>
            <w:tcW w:w="950" w:type="dxa"/>
          </w:tcPr>
          <w:p w14:paraId="575ED118" w14:textId="77777777" w:rsidR="00384C43" w:rsidRPr="00C7345F" w:rsidRDefault="00384C43" w:rsidP="00F73F5C">
            <w:pPr>
              <w:pStyle w:val="TableText"/>
              <w:ind w:right="144"/>
              <w:rPr>
                <w:color w:val="000000"/>
              </w:rPr>
            </w:pPr>
            <w:r w:rsidRPr="00C7345F">
              <w:t>2</w:t>
            </w:r>
          </w:p>
        </w:tc>
        <w:tc>
          <w:tcPr>
            <w:tcW w:w="1512" w:type="dxa"/>
          </w:tcPr>
          <w:p w14:paraId="6B8869BF" w14:textId="77777777" w:rsidR="00384C43" w:rsidRPr="00C7345F" w:rsidRDefault="00384C43" w:rsidP="00F73F5C">
            <w:pPr>
              <w:pStyle w:val="TableText"/>
              <w:ind w:right="288"/>
              <w:rPr>
                <w:color w:val="000000"/>
              </w:rPr>
            </w:pPr>
            <w:r w:rsidRPr="00C7345F">
              <w:t>0.05</w:t>
            </w:r>
          </w:p>
        </w:tc>
      </w:tr>
      <w:tr w:rsidR="00384C43" w:rsidRPr="00C7345F" w14:paraId="06A7A129" w14:textId="77777777" w:rsidTr="00F73F5C">
        <w:tc>
          <w:tcPr>
            <w:tcW w:w="1584" w:type="dxa"/>
          </w:tcPr>
          <w:p w14:paraId="1E8D686F" w14:textId="77777777" w:rsidR="00384C43" w:rsidRPr="00C7345F" w:rsidRDefault="00384C43" w:rsidP="00F73F5C">
            <w:pPr>
              <w:pStyle w:val="TableText"/>
              <w:ind w:right="504"/>
              <w:rPr>
                <w:color w:val="000000"/>
              </w:rPr>
            </w:pPr>
            <w:r w:rsidRPr="00C7345F">
              <w:t>207</w:t>
            </w:r>
          </w:p>
        </w:tc>
        <w:tc>
          <w:tcPr>
            <w:tcW w:w="830" w:type="dxa"/>
          </w:tcPr>
          <w:p w14:paraId="31EC2CC9" w14:textId="77777777" w:rsidR="00384C43" w:rsidRPr="00C7345F" w:rsidRDefault="00384C43" w:rsidP="00F73F5C">
            <w:pPr>
              <w:pStyle w:val="TableText"/>
              <w:ind w:right="288"/>
              <w:rPr>
                <w:color w:val="000000"/>
              </w:rPr>
            </w:pPr>
            <w:r w:rsidRPr="00C7345F">
              <w:t>1</w:t>
            </w:r>
          </w:p>
        </w:tc>
        <w:tc>
          <w:tcPr>
            <w:tcW w:w="950" w:type="dxa"/>
          </w:tcPr>
          <w:p w14:paraId="4C7EF947" w14:textId="77777777" w:rsidR="00384C43" w:rsidRPr="00C7345F" w:rsidRDefault="00384C43" w:rsidP="00F73F5C">
            <w:pPr>
              <w:pStyle w:val="TableText"/>
              <w:ind w:right="144"/>
              <w:rPr>
                <w:color w:val="000000"/>
              </w:rPr>
            </w:pPr>
            <w:r w:rsidRPr="00C7345F">
              <w:t>22</w:t>
            </w:r>
          </w:p>
        </w:tc>
        <w:tc>
          <w:tcPr>
            <w:tcW w:w="1512" w:type="dxa"/>
          </w:tcPr>
          <w:p w14:paraId="3E2E05F7" w14:textId="77777777" w:rsidR="00384C43" w:rsidRPr="00C7345F" w:rsidRDefault="00384C43" w:rsidP="00F73F5C">
            <w:pPr>
              <w:pStyle w:val="TableText"/>
              <w:ind w:right="288"/>
              <w:rPr>
                <w:color w:val="000000"/>
              </w:rPr>
            </w:pPr>
            <w:r w:rsidRPr="00C7345F">
              <w:t>0.56</w:t>
            </w:r>
          </w:p>
        </w:tc>
      </w:tr>
      <w:tr w:rsidR="00384C43" w:rsidRPr="00C7345F" w14:paraId="448701EA" w14:textId="77777777" w:rsidTr="00F73F5C">
        <w:tc>
          <w:tcPr>
            <w:tcW w:w="1584" w:type="dxa"/>
          </w:tcPr>
          <w:p w14:paraId="67DE5FDC" w14:textId="77777777" w:rsidR="00384C43" w:rsidRPr="00C7345F" w:rsidRDefault="00384C43" w:rsidP="00F73F5C">
            <w:pPr>
              <w:pStyle w:val="TableText"/>
              <w:ind w:right="504"/>
              <w:rPr>
                <w:color w:val="000000"/>
              </w:rPr>
            </w:pPr>
            <w:r w:rsidRPr="00C7345F">
              <w:t>208</w:t>
            </w:r>
          </w:p>
        </w:tc>
        <w:tc>
          <w:tcPr>
            <w:tcW w:w="830" w:type="dxa"/>
          </w:tcPr>
          <w:p w14:paraId="59105D14" w14:textId="77777777" w:rsidR="00384C43" w:rsidRPr="00C7345F" w:rsidRDefault="00384C43" w:rsidP="00F73F5C">
            <w:pPr>
              <w:pStyle w:val="TableText"/>
              <w:ind w:right="288"/>
              <w:rPr>
                <w:color w:val="000000"/>
              </w:rPr>
            </w:pPr>
            <w:r w:rsidRPr="00C7345F">
              <w:t>1</w:t>
            </w:r>
          </w:p>
        </w:tc>
        <w:tc>
          <w:tcPr>
            <w:tcW w:w="950" w:type="dxa"/>
          </w:tcPr>
          <w:p w14:paraId="63CFA028" w14:textId="77777777" w:rsidR="00384C43" w:rsidRPr="00C7345F" w:rsidRDefault="00384C43" w:rsidP="00F73F5C">
            <w:pPr>
              <w:pStyle w:val="TableText"/>
              <w:ind w:right="144"/>
              <w:rPr>
                <w:color w:val="000000"/>
              </w:rPr>
            </w:pPr>
            <w:r w:rsidRPr="00C7345F">
              <w:t>66</w:t>
            </w:r>
          </w:p>
        </w:tc>
        <w:tc>
          <w:tcPr>
            <w:tcW w:w="1512" w:type="dxa"/>
          </w:tcPr>
          <w:p w14:paraId="2F3FFAD8" w14:textId="77777777" w:rsidR="00384C43" w:rsidRPr="00C7345F" w:rsidRDefault="00384C43" w:rsidP="00F73F5C">
            <w:pPr>
              <w:pStyle w:val="TableText"/>
              <w:ind w:right="288"/>
              <w:rPr>
                <w:color w:val="000000"/>
              </w:rPr>
            </w:pPr>
            <w:r w:rsidRPr="00C7345F">
              <w:t>1.69</w:t>
            </w:r>
          </w:p>
        </w:tc>
      </w:tr>
      <w:tr w:rsidR="00384C43" w:rsidRPr="00C7345F" w14:paraId="5DE73EB2" w14:textId="77777777" w:rsidTr="00F73F5C">
        <w:tc>
          <w:tcPr>
            <w:tcW w:w="1584" w:type="dxa"/>
          </w:tcPr>
          <w:p w14:paraId="0A6158DC" w14:textId="77777777" w:rsidR="00384C43" w:rsidRPr="00C7345F" w:rsidRDefault="00384C43" w:rsidP="00F73F5C">
            <w:pPr>
              <w:pStyle w:val="TableText"/>
              <w:ind w:right="504"/>
              <w:rPr>
                <w:color w:val="000000"/>
              </w:rPr>
            </w:pPr>
            <w:r w:rsidRPr="00C7345F">
              <w:t>210</w:t>
            </w:r>
          </w:p>
        </w:tc>
        <w:tc>
          <w:tcPr>
            <w:tcW w:w="830" w:type="dxa"/>
          </w:tcPr>
          <w:p w14:paraId="539AA425" w14:textId="77777777" w:rsidR="00384C43" w:rsidRPr="00C7345F" w:rsidRDefault="00384C43" w:rsidP="00F73F5C">
            <w:pPr>
              <w:pStyle w:val="TableText"/>
              <w:ind w:right="288"/>
              <w:rPr>
                <w:color w:val="000000"/>
              </w:rPr>
            </w:pPr>
            <w:r w:rsidRPr="00C7345F">
              <w:t>1</w:t>
            </w:r>
          </w:p>
        </w:tc>
        <w:tc>
          <w:tcPr>
            <w:tcW w:w="950" w:type="dxa"/>
          </w:tcPr>
          <w:p w14:paraId="6E98106E" w14:textId="77777777" w:rsidR="00384C43" w:rsidRPr="00C7345F" w:rsidRDefault="00384C43" w:rsidP="00F73F5C">
            <w:pPr>
              <w:pStyle w:val="TableText"/>
              <w:ind w:right="144"/>
              <w:rPr>
                <w:color w:val="000000"/>
              </w:rPr>
            </w:pPr>
            <w:r w:rsidRPr="00C7345F">
              <w:t>4</w:t>
            </w:r>
          </w:p>
        </w:tc>
        <w:tc>
          <w:tcPr>
            <w:tcW w:w="1512" w:type="dxa"/>
          </w:tcPr>
          <w:p w14:paraId="5ABB48DD" w14:textId="77777777" w:rsidR="00384C43" w:rsidRPr="00C7345F" w:rsidRDefault="00384C43" w:rsidP="00F73F5C">
            <w:pPr>
              <w:pStyle w:val="TableText"/>
              <w:ind w:right="288"/>
              <w:rPr>
                <w:color w:val="000000"/>
              </w:rPr>
            </w:pPr>
            <w:r w:rsidRPr="00C7345F">
              <w:t>0.10</w:t>
            </w:r>
          </w:p>
        </w:tc>
      </w:tr>
      <w:tr w:rsidR="00384C43" w:rsidRPr="00C7345F" w14:paraId="60A6D488" w14:textId="77777777" w:rsidTr="00F73F5C">
        <w:tc>
          <w:tcPr>
            <w:tcW w:w="1584" w:type="dxa"/>
          </w:tcPr>
          <w:p w14:paraId="0B5D0889" w14:textId="77777777" w:rsidR="00384C43" w:rsidRPr="00C7345F" w:rsidRDefault="00384C43" w:rsidP="00F73F5C">
            <w:pPr>
              <w:pStyle w:val="TableText"/>
              <w:ind w:right="504"/>
              <w:rPr>
                <w:color w:val="000000"/>
              </w:rPr>
            </w:pPr>
            <w:r w:rsidRPr="00C7345F">
              <w:t>211</w:t>
            </w:r>
          </w:p>
        </w:tc>
        <w:tc>
          <w:tcPr>
            <w:tcW w:w="830" w:type="dxa"/>
          </w:tcPr>
          <w:p w14:paraId="0B1D2965" w14:textId="77777777" w:rsidR="00384C43" w:rsidRPr="00C7345F" w:rsidRDefault="00384C43" w:rsidP="00F73F5C">
            <w:pPr>
              <w:pStyle w:val="TableText"/>
              <w:ind w:right="288"/>
              <w:rPr>
                <w:color w:val="000000"/>
              </w:rPr>
            </w:pPr>
            <w:r w:rsidRPr="00C7345F">
              <w:t>1</w:t>
            </w:r>
          </w:p>
        </w:tc>
        <w:tc>
          <w:tcPr>
            <w:tcW w:w="950" w:type="dxa"/>
          </w:tcPr>
          <w:p w14:paraId="78C9AEF3" w14:textId="77777777" w:rsidR="00384C43" w:rsidRPr="00C7345F" w:rsidRDefault="00384C43" w:rsidP="00F73F5C">
            <w:pPr>
              <w:pStyle w:val="TableText"/>
              <w:ind w:right="144"/>
              <w:rPr>
                <w:color w:val="000000"/>
              </w:rPr>
            </w:pPr>
            <w:r w:rsidRPr="00C7345F">
              <w:t>30</w:t>
            </w:r>
          </w:p>
        </w:tc>
        <w:tc>
          <w:tcPr>
            <w:tcW w:w="1512" w:type="dxa"/>
          </w:tcPr>
          <w:p w14:paraId="6C49A75F" w14:textId="77777777" w:rsidR="00384C43" w:rsidRPr="00C7345F" w:rsidRDefault="00384C43" w:rsidP="00F73F5C">
            <w:pPr>
              <w:pStyle w:val="TableText"/>
              <w:ind w:right="288"/>
              <w:rPr>
                <w:color w:val="000000"/>
              </w:rPr>
            </w:pPr>
            <w:r w:rsidRPr="00C7345F">
              <w:t>0.77</w:t>
            </w:r>
          </w:p>
        </w:tc>
      </w:tr>
      <w:tr w:rsidR="00384C43" w:rsidRPr="00C7345F" w14:paraId="5C57A086" w14:textId="77777777" w:rsidTr="00F73F5C">
        <w:tc>
          <w:tcPr>
            <w:tcW w:w="1584" w:type="dxa"/>
          </w:tcPr>
          <w:p w14:paraId="7B344A55" w14:textId="77777777" w:rsidR="00384C43" w:rsidRPr="00C7345F" w:rsidRDefault="00384C43" w:rsidP="00F73F5C">
            <w:pPr>
              <w:pStyle w:val="TableText"/>
              <w:ind w:right="504"/>
              <w:rPr>
                <w:color w:val="000000"/>
              </w:rPr>
            </w:pPr>
            <w:r w:rsidRPr="00C7345F">
              <w:t>212</w:t>
            </w:r>
          </w:p>
        </w:tc>
        <w:tc>
          <w:tcPr>
            <w:tcW w:w="830" w:type="dxa"/>
          </w:tcPr>
          <w:p w14:paraId="2014926C" w14:textId="77777777" w:rsidR="00384C43" w:rsidRPr="00C7345F" w:rsidRDefault="00384C43" w:rsidP="00F73F5C">
            <w:pPr>
              <w:pStyle w:val="TableText"/>
              <w:ind w:right="288"/>
              <w:rPr>
                <w:color w:val="000000"/>
              </w:rPr>
            </w:pPr>
            <w:r w:rsidRPr="00C7345F">
              <w:t>1</w:t>
            </w:r>
          </w:p>
        </w:tc>
        <w:tc>
          <w:tcPr>
            <w:tcW w:w="950" w:type="dxa"/>
          </w:tcPr>
          <w:p w14:paraId="5041F04E" w14:textId="77777777" w:rsidR="00384C43" w:rsidRPr="00C7345F" w:rsidRDefault="00384C43" w:rsidP="00F73F5C">
            <w:pPr>
              <w:pStyle w:val="TableText"/>
              <w:ind w:right="144"/>
              <w:rPr>
                <w:color w:val="000000"/>
              </w:rPr>
            </w:pPr>
            <w:r w:rsidRPr="00C7345F">
              <w:t>35</w:t>
            </w:r>
          </w:p>
        </w:tc>
        <w:tc>
          <w:tcPr>
            <w:tcW w:w="1512" w:type="dxa"/>
          </w:tcPr>
          <w:p w14:paraId="0CACCD96" w14:textId="77777777" w:rsidR="00384C43" w:rsidRPr="00C7345F" w:rsidRDefault="00384C43" w:rsidP="00F73F5C">
            <w:pPr>
              <w:pStyle w:val="TableText"/>
              <w:ind w:right="288"/>
              <w:rPr>
                <w:color w:val="000000"/>
              </w:rPr>
            </w:pPr>
            <w:r w:rsidRPr="00C7345F">
              <w:t>0.89</w:t>
            </w:r>
          </w:p>
        </w:tc>
      </w:tr>
      <w:tr w:rsidR="00384C43" w:rsidRPr="00C7345F" w14:paraId="5B5AEE62" w14:textId="77777777" w:rsidTr="00F73F5C">
        <w:tc>
          <w:tcPr>
            <w:tcW w:w="1584" w:type="dxa"/>
          </w:tcPr>
          <w:p w14:paraId="28B614E4" w14:textId="77777777" w:rsidR="00384C43" w:rsidRPr="00C7345F" w:rsidRDefault="00384C43" w:rsidP="00F73F5C">
            <w:pPr>
              <w:pStyle w:val="TableText"/>
              <w:ind w:right="504"/>
              <w:rPr>
                <w:color w:val="000000"/>
              </w:rPr>
            </w:pPr>
            <w:r w:rsidRPr="00C7345F">
              <w:t>214</w:t>
            </w:r>
          </w:p>
        </w:tc>
        <w:tc>
          <w:tcPr>
            <w:tcW w:w="830" w:type="dxa"/>
          </w:tcPr>
          <w:p w14:paraId="6C4C2AFE" w14:textId="77777777" w:rsidR="00384C43" w:rsidRPr="00C7345F" w:rsidRDefault="00384C43" w:rsidP="00F73F5C">
            <w:pPr>
              <w:pStyle w:val="TableText"/>
              <w:ind w:right="288"/>
              <w:rPr>
                <w:color w:val="000000"/>
              </w:rPr>
            </w:pPr>
            <w:r w:rsidRPr="00C7345F">
              <w:t>1</w:t>
            </w:r>
          </w:p>
        </w:tc>
        <w:tc>
          <w:tcPr>
            <w:tcW w:w="950" w:type="dxa"/>
          </w:tcPr>
          <w:p w14:paraId="411A4D02" w14:textId="77777777" w:rsidR="00384C43" w:rsidRPr="00C7345F" w:rsidRDefault="00384C43" w:rsidP="00F73F5C">
            <w:pPr>
              <w:pStyle w:val="TableText"/>
              <w:ind w:right="144"/>
              <w:rPr>
                <w:color w:val="000000"/>
              </w:rPr>
            </w:pPr>
            <w:r w:rsidRPr="00C7345F">
              <w:t>4</w:t>
            </w:r>
          </w:p>
        </w:tc>
        <w:tc>
          <w:tcPr>
            <w:tcW w:w="1512" w:type="dxa"/>
          </w:tcPr>
          <w:p w14:paraId="29090D96" w14:textId="77777777" w:rsidR="00384C43" w:rsidRPr="00C7345F" w:rsidRDefault="00384C43" w:rsidP="00F73F5C">
            <w:pPr>
              <w:pStyle w:val="TableText"/>
              <w:ind w:right="288"/>
              <w:rPr>
                <w:color w:val="000000"/>
              </w:rPr>
            </w:pPr>
            <w:r w:rsidRPr="00C7345F">
              <w:t>0.10</w:t>
            </w:r>
          </w:p>
        </w:tc>
      </w:tr>
      <w:tr w:rsidR="00384C43" w:rsidRPr="00C7345F" w14:paraId="2640A835" w14:textId="77777777" w:rsidTr="00F73F5C">
        <w:tc>
          <w:tcPr>
            <w:tcW w:w="1584" w:type="dxa"/>
          </w:tcPr>
          <w:p w14:paraId="4A781CF6" w14:textId="77777777" w:rsidR="00384C43" w:rsidRPr="00C7345F" w:rsidRDefault="00384C43" w:rsidP="00F73F5C">
            <w:pPr>
              <w:pStyle w:val="TableText"/>
              <w:ind w:right="504"/>
              <w:rPr>
                <w:color w:val="000000"/>
              </w:rPr>
            </w:pPr>
            <w:r w:rsidRPr="00C7345F">
              <w:t>216</w:t>
            </w:r>
          </w:p>
        </w:tc>
        <w:tc>
          <w:tcPr>
            <w:tcW w:w="830" w:type="dxa"/>
          </w:tcPr>
          <w:p w14:paraId="7CFBF0C4" w14:textId="77777777" w:rsidR="00384C43" w:rsidRPr="00C7345F" w:rsidRDefault="00384C43" w:rsidP="00F73F5C">
            <w:pPr>
              <w:pStyle w:val="TableText"/>
              <w:ind w:right="288"/>
              <w:rPr>
                <w:color w:val="000000"/>
              </w:rPr>
            </w:pPr>
            <w:r w:rsidRPr="00C7345F">
              <w:t>1</w:t>
            </w:r>
          </w:p>
        </w:tc>
        <w:tc>
          <w:tcPr>
            <w:tcW w:w="950" w:type="dxa"/>
          </w:tcPr>
          <w:p w14:paraId="68508284" w14:textId="77777777" w:rsidR="00384C43" w:rsidRPr="00C7345F" w:rsidRDefault="00384C43" w:rsidP="00F73F5C">
            <w:pPr>
              <w:pStyle w:val="TableText"/>
              <w:ind w:right="144"/>
              <w:rPr>
                <w:color w:val="000000"/>
              </w:rPr>
            </w:pPr>
            <w:r w:rsidRPr="00C7345F">
              <w:t>19</w:t>
            </w:r>
          </w:p>
        </w:tc>
        <w:tc>
          <w:tcPr>
            <w:tcW w:w="1512" w:type="dxa"/>
          </w:tcPr>
          <w:p w14:paraId="73ABF0C5" w14:textId="77777777" w:rsidR="00384C43" w:rsidRPr="00C7345F" w:rsidRDefault="00384C43" w:rsidP="00F73F5C">
            <w:pPr>
              <w:pStyle w:val="TableText"/>
              <w:ind w:right="288"/>
              <w:rPr>
                <w:color w:val="000000"/>
              </w:rPr>
            </w:pPr>
            <w:r w:rsidRPr="00C7345F">
              <w:t>0.49</w:t>
            </w:r>
          </w:p>
        </w:tc>
      </w:tr>
      <w:tr w:rsidR="00384C43" w:rsidRPr="00C7345F" w14:paraId="3A9B490E" w14:textId="77777777" w:rsidTr="00F73F5C">
        <w:tc>
          <w:tcPr>
            <w:tcW w:w="1584" w:type="dxa"/>
          </w:tcPr>
          <w:p w14:paraId="1981CFCC" w14:textId="77777777" w:rsidR="00384C43" w:rsidRPr="00C7345F" w:rsidRDefault="00384C43" w:rsidP="00F73F5C">
            <w:pPr>
              <w:pStyle w:val="TableText"/>
              <w:ind w:right="504"/>
              <w:rPr>
                <w:color w:val="000000"/>
              </w:rPr>
            </w:pPr>
            <w:r w:rsidRPr="00C7345F">
              <w:t>217</w:t>
            </w:r>
          </w:p>
        </w:tc>
        <w:tc>
          <w:tcPr>
            <w:tcW w:w="830" w:type="dxa"/>
          </w:tcPr>
          <w:p w14:paraId="240D9715" w14:textId="77777777" w:rsidR="00384C43" w:rsidRPr="00C7345F" w:rsidRDefault="00384C43" w:rsidP="00F73F5C">
            <w:pPr>
              <w:pStyle w:val="TableText"/>
              <w:ind w:right="288"/>
              <w:rPr>
                <w:color w:val="000000"/>
              </w:rPr>
            </w:pPr>
            <w:r w:rsidRPr="00C7345F">
              <w:t>1</w:t>
            </w:r>
          </w:p>
        </w:tc>
        <w:tc>
          <w:tcPr>
            <w:tcW w:w="950" w:type="dxa"/>
          </w:tcPr>
          <w:p w14:paraId="3869CF87" w14:textId="77777777" w:rsidR="00384C43" w:rsidRPr="00C7345F" w:rsidRDefault="00384C43" w:rsidP="00F73F5C">
            <w:pPr>
              <w:pStyle w:val="TableText"/>
              <w:ind w:right="144"/>
              <w:rPr>
                <w:color w:val="000000"/>
              </w:rPr>
            </w:pPr>
            <w:r w:rsidRPr="00C7345F">
              <w:t>27</w:t>
            </w:r>
          </w:p>
        </w:tc>
        <w:tc>
          <w:tcPr>
            <w:tcW w:w="1512" w:type="dxa"/>
          </w:tcPr>
          <w:p w14:paraId="4E4B5226" w14:textId="77777777" w:rsidR="00384C43" w:rsidRPr="00C7345F" w:rsidRDefault="00384C43" w:rsidP="00F73F5C">
            <w:pPr>
              <w:pStyle w:val="TableText"/>
              <w:ind w:right="288"/>
              <w:rPr>
                <w:color w:val="000000"/>
              </w:rPr>
            </w:pPr>
            <w:r w:rsidRPr="00C7345F">
              <w:t>0.69</w:t>
            </w:r>
          </w:p>
        </w:tc>
      </w:tr>
      <w:tr w:rsidR="00384C43" w:rsidRPr="00C7345F" w14:paraId="385FEC5E" w14:textId="77777777" w:rsidTr="00F73F5C">
        <w:tc>
          <w:tcPr>
            <w:tcW w:w="1584" w:type="dxa"/>
          </w:tcPr>
          <w:p w14:paraId="724E8256" w14:textId="77777777" w:rsidR="00384C43" w:rsidRPr="00C7345F" w:rsidRDefault="00384C43" w:rsidP="00F73F5C">
            <w:pPr>
              <w:pStyle w:val="TableText"/>
              <w:ind w:right="504"/>
            </w:pPr>
            <w:r w:rsidRPr="00C7345F">
              <w:t>219</w:t>
            </w:r>
          </w:p>
        </w:tc>
        <w:tc>
          <w:tcPr>
            <w:tcW w:w="830" w:type="dxa"/>
          </w:tcPr>
          <w:p w14:paraId="48EB1ECB" w14:textId="77777777" w:rsidR="00384C43" w:rsidRPr="00C7345F" w:rsidRDefault="00384C43" w:rsidP="00F73F5C">
            <w:pPr>
              <w:pStyle w:val="TableText"/>
              <w:ind w:right="288"/>
              <w:rPr>
                <w:color w:val="000000"/>
              </w:rPr>
            </w:pPr>
            <w:r w:rsidRPr="00C7345F">
              <w:t>1</w:t>
            </w:r>
          </w:p>
        </w:tc>
        <w:tc>
          <w:tcPr>
            <w:tcW w:w="950" w:type="dxa"/>
          </w:tcPr>
          <w:p w14:paraId="7F092DD4" w14:textId="77777777" w:rsidR="00384C43" w:rsidRPr="00C7345F" w:rsidRDefault="00384C43" w:rsidP="00F73F5C">
            <w:pPr>
              <w:pStyle w:val="TableText"/>
              <w:ind w:right="144"/>
              <w:rPr>
                <w:color w:val="000000"/>
              </w:rPr>
            </w:pPr>
            <w:r w:rsidRPr="00C7345F">
              <w:t>3</w:t>
            </w:r>
          </w:p>
        </w:tc>
        <w:tc>
          <w:tcPr>
            <w:tcW w:w="1512" w:type="dxa"/>
          </w:tcPr>
          <w:p w14:paraId="1E302749" w14:textId="77777777" w:rsidR="00384C43" w:rsidRPr="00C7345F" w:rsidRDefault="00384C43" w:rsidP="00F73F5C">
            <w:pPr>
              <w:pStyle w:val="TableText"/>
              <w:ind w:right="288"/>
              <w:rPr>
                <w:color w:val="000000"/>
              </w:rPr>
            </w:pPr>
            <w:r w:rsidRPr="00C7345F">
              <w:t>0.08</w:t>
            </w:r>
          </w:p>
        </w:tc>
      </w:tr>
      <w:tr w:rsidR="00384C43" w:rsidRPr="00C7345F" w14:paraId="36FA4E68" w14:textId="77777777" w:rsidTr="00F73F5C">
        <w:tc>
          <w:tcPr>
            <w:tcW w:w="1584" w:type="dxa"/>
          </w:tcPr>
          <w:p w14:paraId="52FBAB9D" w14:textId="77777777" w:rsidR="00384C43" w:rsidRPr="00C7345F" w:rsidRDefault="00384C43" w:rsidP="00F73F5C">
            <w:pPr>
              <w:pStyle w:val="TableText"/>
              <w:ind w:right="504"/>
            </w:pPr>
            <w:r w:rsidRPr="00C7345F">
              <w:t>220</w:t>
            </w:r>
          </w:p>
        </w:tc>
        <w:tc>
          <w:tcPr>
            <w:tcW w:w="830" w:type="dxa"/>
          </w:tcPr>
          <w:p w14:paraId="1BF37B3B" w14:textId="77777777" w:rsidR="00384C43" w:rsidRPr="00C7345F" w:rsidRDefault="00384C43" w:rsidP="00F73F5C">
            <w:pPr>
              <w:pStyle w:val="TableText"/>
              <w:ind w:right="288"/>
              <w:rPr>
                <w:color w:val="000000"/>
              </w:rPr>
            </w:pPr>
            <w:r w:rsidRPr="00C7345F">
              <w:t>1</w:t>
            </w:r>
          </w:p>
        </w:tc>
        <w:tc>
          <w:tcPr>
            <w:tcW w:w="950" w:type="dxa"/>
          </w:tcPr>
          <w:p w14:paraId="66CB4E10" w14:textId="77777777" w:rsidR="00384C43" w:rsidRPr="00C7345F" w:rsidRDefault="00384C43" w:rsidP="00F73F5C">
            <w:pPr>
              <w:pStyle w:val="TableText"/>
              <w:ind w:right="144"/>
              <w:rPr>
                <w:color w:val="000000"/>
              </w:rPr>
            </w:pPr>
            <w:r w:rsidRPr="00C7345F">
              <w:t>31</w:t>
            </w:r>
          </w:p>
        </w:tc>
        <w:tc>
          <w:tcPr>
            <w:tcW w:w="1512" w:type="dxa"/>
          </w:tcPr>
          <w:p w14:paraId="207EAE88" w14:textId="77777777" w:rsidR="00384C43" w:rsidRPr="00C7345F" w:rsidRDefault="00384C43" w:rsidP="00F73F5C">
            <w:pPr>
              <w:pStyle w:val="TableText"/>
              <w:ind w:right="288"/>
              <w:rPr>
                <w:color w:val="000000"/>
              </w:rPr>
            </w:pPr>
            <w:r w:rsidRPr="00C7345F">
              <w:t>0.79</w:t>
            </w:r>
          </w:p>
        </w:tc>
      </w:tr>
      <w:tr w:rsidR="00384C43" w:rsidRPr="00C7345F" w14:paraId="247388D6" w14:textId="77777777" w:rsidTr="00F73F5C">
        <w:tc>
          <w:tcPr>
            <w:tcW w:w="1584" w:type="dxa"/>
          </w:tcPr>
          <w:p w14:paraId="3B9EABB2" w14:textId="77777777" w:rsidR="00384C43" w:rsidRPr="00C7345F" w:rsidRDefault="00384C43" w:rsidP="00F73F5C">
            <w:pPr>
              <w:pStyle w:val="TableText"/>
              <w:ind w:right="504"/>
            </w:pPr>
            <w:r w:rsidRPr="00C7345F">
              <w:t>221</w:t>
            </w:r>
          </w:p>
        </w:tc>
        <w:tc>
          <w:tcPr>
            <w:tcW w:w="830" w:type="dxa"/>
          </w:tcPr>
          <w:p w14:paraId="512DA32E" w14:textId="77777777" w:rsidR="00384C43" w:rsidRPr="00C7345F" w:rsidRDefault="00384C43" w:rsidP="00F73F5C">
            <w:pPr>
              <w:pStyle w:val="TableText"/>
              <w:ind w:right="288"/>
              <w:rPr>
                <w:color w:val="000000"/>
              </w:rPr>
            </w:pPr>
            <w:r w:rsidRPr="00C7345F">
              <w:t>1</w:t>
            </w:r>
          </w:p>
        </w:tc>
        <w:tc>
          <w:tcPr>
            <w:tcW w:w="950" w:type="dxa"/>
          </w:tcPr>
          <w:p w14:paraId="5ED9FB8B" w14:textId="77777777" w:rsidR="00384C43" w:rsidRPr="00C7345F" w:rsidRDefault="00384C43" w:rsidP="00F73F5C">
            <w:pPr>
              <w:pStyle w:val="TableText"/>
              <w:ind w:right="144"/>
              <w:rPr>
                <w:color w:val="000000"/>
              </w:rPr>
            </w:pPr>
            <w:r w:rsidRPr="00C7345F">
              <w:t>3</w:t>
            </w:r>
          </w:p>
        </w:tc>
        <w:tc>
          <w:tcPr>
            <w:tcW w:w="1512" w:type="dxa"/>
          </w:tcPr>
          <w:p w14:paraId="6B93E98C" w14:textId="77777777" w:rsidR="00384C43" w:rsidRPr="00C7345F" w:rsidRDefault="00384C43" w:rsidP="00F73F5C">
            <w:pPr>
              <w:pStyle w:val="TableText"/>
              <w:ind w:right="288"/>
              <w:rPr>
                <w:color w:val="000000"/>
              </w:rPr>
            </w:pPr>
            <w:r w:rsidRPr="00C7345F">
              <w:t>0.08</w:t>
            </w:r>
          </w:p>
        </w:tc>
      </w:tr>
      <w:tr w:rsidR="00384C43" w:rsidRPr="00C7345F" w14:paraId="3B9EB657" w14:textId="77777777" w:rsidTr="00F73F5C">
        <w:tc>
          <w:tcPr>
            <w:tcW w:w="1584" w:type="dxa"/>
          </w:tcPr>
          <w:p w14:paraId="7F553FA6" w14:textId="77777777" w:rsidR="00384C43" w:rsidRPr="00C7345F" w:rsidRDefault="00384C43" w:rsidP="00F73F5C">
            <w:pPr>
              <w:pStyle w:val="TableText"/>
              <w:ind w:right="504"/>
            </w:pPr>
            <w:r w:rsidRPr="00C7345F">
              <w:t>222</w:t>
            </w:r>
          </w:p>
        </w:tc>
        <w:tc>
          <w:tcPr>
            <w:tcW w:w="830" w:type="dxa"/>
          </w:tcPr>
          <w:p w14:paraId="0477AF35" w14:textId="77777777" w:rsidR="00384C43" w:rsidRPr="00C7345F" w:rsidRDefault="00384C43" w:rsidP="00F73F5C">
            <w:pPr>
              <w:pStyle w:val="TableText"/>
              <w:ind w:right="288"/>
              <w:rPr>
                <w:color w:val="000000"/>
              </w:rPr>
            </w:pPr>
            <w:r w:rsidRPr="00C7345F">
              <w:t>1</w:t>
            </w:r>
          </w:p>
        </w:tc>
        <w:tc>
          <w:tcPr>
            <w:tcW w:w="950" w:type="dxa"/>
          </w:tcPr>
          <w:p w14:paraId="7E8926F1" w14:textId="77777777" w:rsidR="00384C43" w:rsidRPr="00C7345F" w:rsidRDefault="00384C43" w:rsidP="00F73F5C">
            <w:pPr>
              <w:pStyle w:val="TableText"/>
              <w:ind w:right="144"/>
              <w:rPr>
                <w:color w:val="000000"/>
              </w:rPr>
            </w:pPr>
            <w:r w:rsidRPr="00C7345F">
              <w:t>39</w:t>
            </w:r>
          </w:p>
        </w:tc>
        <w:tc>
          <w:tcPr>
            <w:tcW w:w="1512" w:type="dxa"/>
          </w:tcPr>
          <w:p w14:paraId="6EA7EF92" w14:textId="77777777" w:rsidR="00384C43" w:rsidRPr="00C7345F" w:rsidRDefault="00384C43" w:rsidP="00F73F5C">
            <w:pPr>
              <w:pStyle w:val="TableText"/>
              <w:ind w:right="288"/>
              <w:rPr>
                <w:color w:val="000000"/>
              </w:rPr>
            </w:pPr>
            <w:r w:rsidRPr="00C7345F">
              <w:t>1.00</w:t>
            </w:r>
          </w:p>
        </w:tc>
      </w:tr>
      <w:tr w:rsidR="00384C43" w:rsidRPr="00C7345F" w14:paraId="4D9A8327" w14:textId="77777777" w:rsidTr="00F73F5C">
        <w:tc>
          <w:tcPr>
            <w:tcW w:w="1584" w:type="dxa"/>
          </w:tcPr>
          <w:p w14:paraId="52C5FCA6" w14:textId="77777777" w:rsidR="00384C43" w:rsidRPr="00C7345F" w:rsidRDefault="00384C43" w:rsidP="00F73F5C">
            <w:pPr>
              <w:pStyle w:val="TableText"/>
              <w:ind w:right="504"/>
            </w:pPr>
            <w:r w:rsidRPr="00C7345F">
              <w:t>223</w:t>
            </w:r>
          </w:p>
        </w:tc>
        <w:tc>
          <w:tcPr>
            <w:tcW w:w="830" w:type="dxa"/>
          </w:tcPr>
          <w:p w14:paraId="107A4C5E" w14:textId="77777777" w:rsidR="00384C43" w:rsidRPr="00C7345F" w:rsidRDefault="00384C43" w:rsidP="00F73F5C">
            <w:pPr>
              <w:pStyle w:val="TableText"/>
              <w:ind w:right="288"/>
              <w:rPr>
                <w:color w:val="000000"/>
              </w:rPr>
            </w:pPr>
            <w:r w:rsidRPr="00C7345F">
              <w:t>1</w:t>
            </w:r>
          </w:p>
        </w:tc>
        <w:tc>
          <w:tcPr>
            <w:tcW w:w="950" w:type="dxa"/>
          </w:tcPr>
          <w:p w14:paraId="3ED06061" w14:textId="77777777" w:rsidR="00384C43" w:rsidRPr="00C7345F" w:rsidRDefault="00384C43" w:rsidP="00F73F5C">
            <w:pPr>
              <w:pStyle w:val="TableText"/>
              <w:ind w:right="144"/>
              <w:rPr>
                <w:color w:val="000000"/>
              </w:rPr>
            </w:pPr>
            <w:r w:rsidRPr="00C7345F">
              <w:t>30</w:t>
            </w:r>
          </w:p>
        </w:tc>
        <w:tc>
          <w:tcPr>
            <w:tcW w:w="1512" w:type="dxa"/>
          </w:tcPr>
          <w:p w14:paraId="5B0E45D9" w14:textId="77777777" w:rsidR="00384C43" w:rsidRPr="00C7345F" w:rsidRDefault="00384C43" w:rsidP="00F73F5C">
            <w:pPr>
              <w:pStyle w:val="TableText"/>
              <w:ind w:right="288"/>
              <w:rPr>
                <w:color w:val="000000"/>
              </w:rPr>
            </w:pPr>
            <w:r w:rsidRPr="00C7345F">
              <w:t>0.77</w:t>
            </w:r>
          </w:p>
        </w:tc>
      </w:tr>
      <w:tr w:rsidR="00384C43" w:rsidRPr="00C7345F" w14:paraId="3A1B9AFD" w14:textId="77777777" w:rsidTr="00F73F5C">
        <w:tc>
          <w:tcPr>
            <w:tcW w:w="1584" w:type="dxa"/>
          </w:tcPr>
          <w:p w14:paraId="3BA64988" w14:textId="77777777" w:rsidR="00384C43" w:rsidRPr="00C7345F" w:rsidRDefault="00384C43" w:rsidP="00F73F5C">
            <w:pPr>
              <w:pStyle w:val="TableText"/>
              <w:ind w:right="504"/>
            </w:pPr>
            <w:r w:rsidRPr="00C7345F">
              <w:t>225</w:t>
            </w:r>
          </w:p>
        </w:tc>
        <w:tc>
          <w:tcPr>
            <w:tcW w:w="830" w:type="dxa"/>
          </w:tcPr>
          <w:p w14:paraId="755FC27D" w14:textId="77777777" w:rsidR="00384C43" w:rsidRPr="00C7345F" w:rsidRDefault="00384C43" w:rsidP="00F73F5C">
            <w:pPr>
              <w:pStyle w:val="TableText"/>
              <w:ind w:right="288"/>
              <w:rPr>
                <w:color w:val="000000"/>
              </w:rPr>
            </w:pPr>
            <w:r w:rsidRPr="00C7345F">
              <w:t>1</w:t>
            </w:r>
          </w:p>
        </w:tc>
        <w:tc>
          <w:tcPr>
            <w:tcW w:w="950" w:type="dxa"/>
          </w:tcPr>
          <w:p w14:paraId="75B53EAD" w14:textId="77777777" w:rsidR="00384C43" w:rsidRPr="00C7345F" w:rsidRDefault="00384C43" w:rsidP="00F73F5C">
            <w:pPr>
              <w:pStyle w:val="TableText"/>
              <w:ind w:right="144"/>
              <w:rPr>
                <w:color w:val="000000"/>
              </w:rPr>
            </w:pPr>
            <w:r w:rsidRPr="00C7345F">
              <w:t>25</w:t>
            </w:r>
          </w:p>
        </w:tc>
        <w:tc>
          <w:tcPr>
            <w:tcW w:w="1512" w:type="dxa"/>
          </w:tcPr>
          <w:p w14:paraId="45326A0F" w14:textId="77777777" w:rsidR="00384C43" w:rsidRPr="00C7345F" w:rsidRDefault="00384C43" w:rsidP="00F73F5C">
            <w:pPr>
              <w:pStyle w:val="TableText"/>
              <w:ind w:right="288"/>
              <w:rPr>
                <w:color w:val="000000"/>
              </w:rPr>
            </w:pPr>
            <w:r w:rsidRPr="00C7345F">
              <w:t>0.64</w:t>
            </w:r>
          </w:p>
        </w:tc>
      </w:tr>
      <w:tr w:rsidR="00384C43" w:rsidRPr="00C7345F" w14:paraId="23A804F7" w14:textId="77777777" w:rsidTr="00F73F5C">
        <w:tc>
          <w:tcPr>
            <w:tcW w:w="1584" w:type="dxa"/>
          </w:tcPr>
          <w:p w14:paraId="5015B812" w14:textId="77777777" w:rsidR="00384C43" w:rsidRPr="00C7345F" w:rsidRDefault="00384C43" w:rsidP="00F73F5C">
            <w:pPr>
              <w:pStyle w:val="TableText"/>
              <w:ind w:right="504"/>
            </w:pPr>
            <w:r w:rsidRPr="00C7345F">
              <w:t>227</w:t>
            </w:r>
          </w:p>
        </w:tc>
        <w:tc>
          <w:tcPr>
            <w:tcW w:w="830" w:type="dxa"/>
          </w:tcPr>
          <w:p w14:paraId="6C437469" w14:textId="77777777" w:rsidR="00384C43" w:rsidRPr="00C7345F" w:rsidRDefault="00384C43" w:rsidP="00F73F5C">
            <w:pPr>
              <w:pStyle w:val="TableText"/>
              <w:ind w:right="288"/>
              <w:rPr>
                <w:color w:val="000000"/>
              </w:rPr>
            </w:pPr>
            <w:r w:rsidRPr="00C7345F">
              <w:t>1</w:t>
            </w:r>
          </w:p>
        </w:tc>
        <w:tc>
          <w:tcPr>
            <w:tcW w:w="950" w:type="dxa"/>
          </w:tcPr>
          <w:p w14:paraId="72D5D33B" w14:textId="77777777" w:rsidR="00384C43" w:rsidRPr="00C7345F" w:rsidRDefault="00384C43" w:rsidP="00F73F5C">
            <w:pPr>
              <w:pStyle w:val="TableText"/>
              <w:ind w:right="144"/>
              <w:rPr>
                <w:color w:val="000000"/>
              </w:rPr>
            </w:pPr>
            <w:r w:rsidRPr="00C7345F">
              <w:t>3</w:t>
            </w:r>
          </w:p>
        </w:tc>
        <w:tc>
          <w:tcPr>
            <w:tcW w:w="1512" w:type="dxa"/>
          </w:tcPr>
          <w:p w14:paraId="10157EA4" w14:textId="77777777" w:rsidR="00384C43" w:rsidRPr="00C7345F" w:rsidRDefault="00384C43" w:rsidP="00F73F5C">
            <w:pPr>
              <w:pStyle w:val="TableText"/>
              <w:ind w:right="288"/>
              <w:rPr>
                <w:color w:val="000000"/>
              </w:rPr>
            </w:pPr>
            <w:r w:rsidRPr="00C7345F">
              <w:t>0.08</w:t>
            </w:r>
          </w:p>
        </w:tc>
      </w:tr>
      <w:tr w:rsidR="00384C43" w:rsidRPr="00C7345F" w14:paraId="1A2C82F7" w14:textId="77777777" w:rsidTr="00F73F5C">
        <w:tc>
          <w:tcPr>
            <w:tcW w:w="1584" w:type="dxa"/>
          </w:tcPr>
          <w:p w14:paraId="7FD331B9" w14:textId="77777777" w:rsidR="00384C43" w:rsidRPr="00C7345F" w:rsidRDefault="00384C43" w:rsidP="00F73F5C">
            <w:pPr>
              <w:pStyle w:val="TableText"/>
              <w:ind w:right="504"/>
            </w:pPr>
            <w:r w:rsidRPr="00C7345F">
              <w:t>228</w:t>
            </w:r>
          </w:p>
        </w:tc>
        <w:tc>
          <w:tcPr>
            <w:tcW w:w="830" w:type="dxa"/>
          </w:tcPr>
          <w:p w14:paraId="642776AC" w14:textId="77777777" w:rsidR="00384C43" w:rsidRPr="00C7345F" w:rsidRDefault="00384C43" w:rsidP="00F73F5C">
            <w:pPr>
              <w:pStyle w:val="TableText"/>
              <w:ind w:right="288"/>
              <w:rPr>
                <w:color w:val="000000"/>
              </w:rPr>
            </w:pPr>
            <w:r w:rsidRPr="00C7345F">
              <w:t>1</w:t>
            </w:r>
          </w:p>
        </w:tc>
        <w:tc>
          <w:tcPr>
            <w:tcW w:w="950" w:type="dxa"/>
          </w:tcPr>
          <w:p w14:paraId="5900970C" w14:textId="77777777" w:rsidR="00384C43" w:rsidRPr="00C7345F" w:rsidRDefault="00384C43" w:rsidP="00F73F5C">
            <w:pPr>
              <w:pStyle w:val="TableText"/>
              <w:ind w:right="144"/>
              <w:rPr>
                <w:color w:val="000000"/>
              </w:rPr>
            </w:pPr>
            <w:r w:rsidRPr="00C7345F">
              <w:t>8</w:t>
            </w:r>
          </w:p>
        </w:tc>
        <w:tc>
          <w:tcPr>
            <w:tcW w:w="1512" w:type="dxa"/>
          </w:tcPr>
          <w:p w14:paraId="06AF9D27" w14:textId="77777777" w:rsidR="00384C43" w:rsidRPr="00C7345F" w:rsidRDefault="00384C43" w:rsidP="00F73F5C">
            <w:pPr>
              <w:pStyle w:val="TableText"/>
              <w:ind w:right="288"/>
              <w:rPr>
                <w:color w:val="000000"/>
              </w:rPr>
            </w:pPr>
            <w:r w:rsidRPr="00C7345F">
              <w:t>0.20</w:t>
            </w:r>
          </w:p>
        </w:tc>
      </w:tr>
      <w:tr w:rsidR="00384C43" w:rsidRPr="00C7345F" w14:paraId="04AB0FD8" w14:textId="77777777" w:rsidTr="00F73F5C">
        <w:tc>
          <w:tcPr>
            <w:tcW w:w="1584" w:type="dxa"/>
          </w:tcPr>
          <w:p w14:paraId="38A8EE23" w14:textId="77777777" w:rsidR="00384C43" w:rsidRPr="00C7345F" w:rsidRDefault="00384C43" w:rsidP="00F73F5C">
            <w:pPr>
              <w:pStyle w:val="TableText"/>
              <w:ind w:right="504"/>
            </w:pPr>
            <w:r w:rsidRPr="00C7345F">
              <w:t>230</w:t>
            </w:r>
          </w:p>
        </w:tc>
        <w:tc>
          <w:tcPr>
            <w:tcW w:w="830" w:type="dxa"/>
          </w:tcPr>
          <w:p w14:paraId="43C4753A" w14:textId="77777777" w:rsidR="00384C43" w:rsidRPr="00C7345F" w:rsidRDefault="00384C43" w:rsidP="00F73F5C">
            <w:pPr>
              <w:pStyle w:val="TableText"/>
              <w:ind w:right="288"/>
              <w:rPr>
                <w:color w:val="000000"/>
              </w:rPr>
            </w:pPr>
            <w:r w:rsidRPr="00C7345F">
              <w:t>1</w:t>
            </w:r>
          </w:p>
        </w:tc>
        <w:tc>
          <w:tcPr>
            <w:tcW w:w="950" w:type="dxa"/>
          </w:tcPr>
          <w:p w14:paraId="62D21AF8" w14:textId="77777777" w:rsidR="00384C43" w:rsidRPr="00C7345F" w:rsidRDefault="00384C43" w:rsidP="00F73F5C">
            <w:pPr>
              <w:pStyle w:val="TableText"/>
              <w:ind w:right="144"/>
              <w:rPr>
                <w:color w:val="000000"/>
              </w:rPr>
            </w:pPr>
            <w:r w:rsidRPr="00C7345F">
              <w:t>1</w:t>
            </w:r>
          </w:p>
        </w:tc>
        <w:tc>
          <w:tcPr>
            <w:tcW w:w="1512" w:type="dxa"/>
          </w:tcPr>
          <w:p w14:paraId="31618153" w14:textId="77777777" w:rsidR="00384C43" w:rsidRPr="00C7345F" w:rsidRDefault="00384C43" w:rsidP="00F73F5C">
            <w:pPr>
              <w:pStyle w:val="TableText"/>
              <w:ind w:right="288"/>
              <w:rPr>
                <w:color w:val="000000"/>
              </w:rPr>
            </w:pPr>
            <w:r w:rsidRPr="00C7345F">
              <w:t>0.03</w:t>
            </w:r>
          </w:p>
        </w:tc>
      </w:tr>
    </w:tbl>
    <w:p w14:paraId="318B77E8" w14:textId="77777777" w:rsidR="00384C43" w:rsidRPr="00C7345F" w:rsidRDefault="00384C43">
      <w:r w:rsidRPr="00C7345F">
        <w:lastRenderedPageBreak/>
        <w:fldChar w:fldCharType="begin"/>
      </w:r>
      <w:r w:rsidRPr="00C7345F">
        <w:instrText xml:space="preserve"> REF _Ref66091709 \h </w:instrText>
      </w:r>
      <w:r w:rsidRPr="00C7345F">
        <w:fldChar w:fldCharType="separate"/>
      </w:r>
      <w:r w:rsidRPr="00C7345F">
        <w:t>Table 4.C.10</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one)</w:t>
      </w:r>
    </w:p>
    <w:tbl>
      <w:tblPr>
        <w:tblStyle w:val="TRs"/>
        <w:tblW w:w="0" w:type="auto"/>
        <w:tblLayout w:type="fixed"/>
        <w:tblLook w:val="04A0" w:firstRow="1" w:lastRow="0" w:firstColumn="1" w:lastColumn="0" w:noHBand="0" w:noVBand="1"/>
        <w:tblDescription w:val="Scale Score and Performance Level Distribution of Overall Scores for Grade Nine, continuation one"/>
      </w:tblPr>
      <w:tblGrid>
        <w:gridCol w:w="1584"/>
        <w:gridCol w:w="830"/>
        <w:gridCol w:w="950"/>
        <w:gridCol w:w="1512"/>
      </w:tblGrid>
      <w:tr w:rsidR="00384C43" w:rsidRPr="00C7345F" w14:paraId="4A224766"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E83E017"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34389FE8" w14:textId="77777777" w:rsidR="00384C43" w:rsidRPr="00C7345F" w:rsidRDefault="00384C43" w:rsidP="00F73F5C">
            <w:pPr>
              <w:pStyle w:val="TableHead"/>
              <w:rPr>
                <w:noProof w:val="0"/>
              </w:rPr>
            </w:pPr>
            <w:r w:rsidRPr="00C7345F">
              <w:rPr>
                <w:noProof w:val="0"/>
              </w:rPr>
              <w:t>Level</w:t>
            </w:r>
          </w:p>
        </w:tc>
        <w:tc>
          <w:tcPr>
            <w:tcW w:w="950" w:type="dxa"/>
            <w:hideMark/>
          </w:tcPr>
          <w:p w14:paraId="7B5B610B" w14:textId="77777777" w:rsidR="00384C43" w:rsidRPr="00C7345F" w:rsidRDefault="00384C43" w:rsidP="00F73F5C">
            <w:pPr>
              <w:pStyle w:val="TableHead"/>
              <w:rPr>
                <w:noProof w:val="0"/>
              </w:rPr>
            </w:pPr>
            <w:r w:rsidRPr="00C7345F">
              <w:rPr>
                <w:noProof w:val="0"/>
              </w:rPr>
              <w:t>N</w:t>
            </w:r>
          </w:p>
        </w:tc>
        <w:tc>
          <w:tcPr>
            <w:tcW w:w="1512" w:type="dxa"/>
            <w:hideMark/>
          </w:tcPr>
          <w:p w14:paraId="7BA6D40F" w14:textId="77777777" w:rsidR="00384C43" w:rsidRPr="00C7345F" w:rsidRDefault="00384C43" w:rsidP="00F73F5C">
            <w:pPr>
              <w:pStyle w:val="TableHead"/>
              <w:rPr>
                <w:noProof w:val="0"/>
              </w:rPr>
            </w:pPr>
            <w:r w:rsidRPr="00C7345F">
              <w:rPr>
                <w:noProof w:val="0"/>
              </w:rPr>
              <w:t>Percentage</w:t>
            </w:r>
          </w:p>
        </w:tc>
      </w:tr>
      <w:tr w:rsidR="00384C43" w:rsidRPr="00C7345F" w14:paraId="35DF234D" w14:textId="77777777" w:rsidTr="00F73F5C">
        <w:tc>
          <w:tcPr>
            <w:tcW w:w="1584" w:type="dxa"/>
          </w:tcPr>
          <w:p w14:paraId="2019E8F3" w14:textId="77777777" w:rsidR="00384C43" w:rsidRPr="00C7345F" w:rsidRDefault="00384C43" w:rsidP="00F73F5C">
            <w:pPr>
              <w:pStyle w:val="TableText"/>
              <w:ind w:right="504"/>
            </w:pPr>
            <w:r w:rsidRPr="00C7345F">
              <w:t>231</w:t>
            </w:r>
          </w:p>
        </w:tc>
        <w:tc>
          <w:tcPr>
            <w:tcW w:w="830" w:type="dxa"/>
          </w:tcPr>
          <w:p w14:paraId="1D0A8467" w14:textId="77777777" w:rsidR="00384C43" w:rsidRPr="00C7345F" w:rsidRDefault="00384C43" w:rsidP="00F73F5C">
            <w:pPr>
              <w:pStyle w:val="TableText"/>
              <w:ind w:right="288"/>
              <w:rPr>
                <w:color w:val="000000"/>
              </w:rPr>
            </w:pPr>
            <w:r w:rsidRPr="00C7345F">
              <w:t>1</w:t>
            </w:r>
          </w:p>
        </w:tc>
        <w:tc>
          <w:tcPr>
            <w:tcW w:w="950" w:type="dxa"/>
          </w:tcPr>
          <w:p w14:paraId="378619E4" w14:textId="77777777" w:rsidR="00384C43" w:rsidRPr="00C7345F" w:rsidRDefault="00384C43" w:rsidP="00F73F5C">
            <w:pPr>
              <w:pStyle w:val="TableText"/>
              <w:ind w:right="144"/>
              <w:rPr>
                <w:color w:val="000000"/>
              </w:rPr>
            </w:pPr>
            <w:r w:rsidRPr="00C7345F">
              <w:t>21</w:t>
            </w:r>
          </w:p>
        </w:tc>
        <w:tc>
          <w:tcPr>
            <w:tcW w:w="1512" w:type="dxa"/>
          </w:tcPr>
          <w:p w14:paraId="2E9C1BB1" w14:textId="77777777" w:rsidR="00384C43" w:rsidRPr="00C7345F" w:rsidRDefault="00384C43" w:rsidP="00F73F5C">
            <w:pPr>
              <w:pStyle w:val="TableText"/>
              <w:ind w:right="288"/>
              <w:rPr>
                <w:color w:val="000000"/>
              </w:rPr>
            </w:pPr>
            <w:r w:rsidRPr="00C7345F">
              <w:t>0.54</w:t>
            </w:r>
          </w:p>
        </w:tc>
      </w:tr>
      <w:tr w:rsidR="00384C43" w:rsidRPr="00C7345F" w14:paraId="22F3BE1E" w14:textId="77777777" w:rsidTr="00F73F5C">
        <w:tc>
          <w:tcPr>
            <w:tcW w:w="1584" w:type="dxa"/>
          </w:tcPr>
          <w:p w14:paraId="4C5A1E2F" w14:textId="77777777" w:rsidR="00384C43" w:rsidRPr="00C7345F" w:rsidRDefault="00384C43" w:rsidP="00F73F5C">
            <w:pPr>
              <w:pStyle w:val="TableText"/>
              <w:ind w:right="504"/>
            </w:pPr>
            <w:r w:rsidRPr="00C7345F">
              <w:t>232</w:t>
            </w:r>
          </w:p>
        </w:tc>
        <w:tc>
          <w:tcPr>
            <w:tcW w:w="830" w:type="dxa"/>
          </w:tcPr>
          <w:p w14:paraId="3844C96A" w14:textId="77777777" w:rsidR="00384C43" w:rsidRPr="00C7345F" w:rsidRDefault="00384C43" w:rsidP="00F73F5C">
            <w:pPr>
              <w:pStyle w:val="TableText"/>
              <w:ind w:right="288"/>
              <w:rPr>
                <w:color w:val="000000"/>
              </w:rPr>
            </w:pPr>
            <w:r w:rsidRPr="00C7345F">
              <w:t>1</w:t>
            </w:r>
          </w:p>
        </w:tc>
        <w:tc>
          <w:tcPr>
            <w:tcW w:w="950" w:type="dxa"/>
          </w:tcPr>
          <w:p w14:paraId="41EFC744" w14:textId="77777777" w:rsidR="00384C43" w:rsidRPr="00C7345F" w:rsidRDefault="00384C43" w:rsidP="00F73F5C">
            <w:pPr>
              <w:pStyle w:val="TableText"/>
              <w:ind w:right="144"/>
              <w:rPr>
                <w:color w:val="000000"/>
              </w:rPr>
            </w:pPr>
            <w:r w:rsidRPr="00C7345F">
              <w:t>29</w:t>
            </w:r>
          </w:p>
        </w:tc>
        <w:tc>
          <w:tcPr>
            <w:tcW w:w="1512" w:type="dxa"/>
          </w:tcPr>
          <w:p w14:paraId="26BC5ACA" w14:textId="77777777" w:rsidR="00384C43" w:rsidRPr="00C7345F" w:rsidRDefault="00384C43" w:rsidP="00F73F5C">
            <w:pPr>
              <w:pStyle w:val="TableText"/>
              <w:ind w:right="288"/>
              <w:rPr>
                <w:color w:val="000000"/>
              </w:rPr>
            </w:pPr>
            <w:r w:rsidRPr="00C7345F">
              <w:t>0.74</w:t>
            </w:r>
          </w:p>
        </w:tc>
      </w:tr>
      <w:tr w:rsidR="00384C43" w:rsidRPr="00C7345F" w14:paraId="3328B16A" w14:textId="77777777" w:rsidTr="00F73F5C">
        <w:tc>
          <w:tcPr>
            <w:tcW w:w="1584" w:type="dxa"/>
          </w:tcPr>
          <w:p w14:paraId="7BD14A5B" w14:textId="77777777" w:rsidR="00384C43" w:rsidRPr="00C7345F" w:rsidRDefault="00384C43" w:rsidP="00F73F5C">
            <w:pPr>
              <w:pStyle w:val="TableText"/>
              <w:ind w:right="504"/>
            </w:pPr>
            <w:r w:rsidRPr="00C7345F">
              <w:t>233</w:t>
            </w:r>
          </w:p>
        </w:tc>
        <w:tc>
          <w:tcPr>
            <w:tcW w:w="830" w:type="dxa"/>
          </w:tcPr>
          <w:p w14:paraId="271E6D83" w14:textId="77777777" w:rsidR="00384C43" w:rsidRPr="00C7345F" w:rsidRDefault="00384C43" w:rsidP="00F73F5C">
            <w:pPr>
              <w:pStyle w:val="TableText"/>
              <w:ind w:right="288"/>
              <w:rPr>
                <w:color w:val="000000"/>
              </w:rPr>
            </w:pPr>
            <w:r w:rsidRPr="00C7345F">
              <w:t>1</w:t>
            </w:r>
          </w:p>
        </w:tc>
        <w:tc>
          <w:tcPr>
            <w:tcW w:w="950" w:type="dxa"/>
          </w:tcPr>
          <w:p w14:paraId="555BF628" w14:textId="77777777" w:rsidR="00384C43" w:rsidRPr="00C7345F" w:rsidRDefault="00384C43" w:rsidP="00F73F5C">
            <w:pPr>
              <w:pStyle w:val="TableText"/>
              <w:ind w:right="144"/>
              <w:rPr>
                <w:color w:val="000000"/>
              </w:rPr>
            </w:pPr>
            <w:r w:rsidRPr="00C7345F">
              <w:t>18</w:t>
            </w:r>
          </w:p>
        </w:tc>
        <w:tc>
          <w:tcPr>
            <w:tcW w:w="1512" w:type="dxa"/>
          </w:tcPr>
          <w:p w14:paraId="43FF45E1" w14:textId="77777777" w:rsidR="00384C43" w:rsidRPr="00C7345F" w:rsidRDefault="00384C43" w:rsidP="00F73F5C">
            <w:pPr>
              <w:pStyle w:val="TableText"/>
              <w:ind w:right="288"/>
              <w:rPr>
                <w:color w:val="000000"/>
              </w:rPr>
            </w:pPr>
            <w:r w:rsidRPr="00C7345F">
              <w:t>0.46</w:t>
            </w:r>
          </w:p>
        </w:tc>
      </w:tr>
      <w:tr w:rsidR="00384C43" w:rsidRPr="00C7345F" w14:paraId="2514A73D" w14:textId="77777777" w:rsidTr="00F73F5C">
        <w:tc>
          <w:tcPr>
            <w:tcW w:w="1584" w:type="dxa"/>
          </w:tcPr>
          <w:p w14:paraId="3B2AFFD5" w14:textId="77777777" w:rsidR="00384C43" w:rsidRPr="00C7345F" w:rsidRDefault="00384C43" w:rsidP="00F73F5C">
            <w:pPr>
              <w:pStyle w:val="TableText"/>
              <w:ind w:right="504"/>
            </w:pPr>
            <w:r w:rsidRPr="00C7345F">
              <w:t>234</w:t>
            </w:r>
          </w:p>
        </w:tc>
        <w:tc>
          <w:tcPr>
            <w:tcW w:w="830" w:type="dxa"/>
          </w:tcPr>
          <w:p w14:paraId="7BA55D6D" w14:textId="77777777" w:rsidR="00384C43" w:rsidRPr="00C7345F" w:rsidRDefault="00384C43" w:rsidP="00F73F5C">
            <w:pPr>
              <w:pStyle w:val="TableText"/>
              <w:ind w:right="288"/>
              <w:rPr>
                <w:color w:val="000000"/>
              </w:rPr>
            </w:pPr>
            <w:r w:rsidRPr="00C7345F">
              <w:t>1</w:t>
            </w:r>
          </w:p>
        </w:tc>
        <w:tc>
          <w:tcPr>
            <w:tcW w:w="950" w:type="dxa"/>
          </w:tcPr>
          <w:p w14:paraId="11FE10A4" w14:textId="77777777" w:rsidR="00384C43" w:rsidRPr="00C7345F" w:rsidRDefault="00384C43" w:rsidP="00F73F5C">
            <w:pPr>
              <w:pStyle w:val="TableText"/>
              <w:ind w:right="144"/>
              <w:rPr>
                <w:color w:val="000000"/>
              </w:rPr>
            </w:pPr>
            <w:r w:rsidRPr="00C7345F">
              <w:t>35</w:t>
            </w:r>
          </w:p>
        </w:tc>
        <w:tc>
          <w:tcPr>
            <w:tcW w:w="1512" w:type="dxa"/>
          </w:tcPr>
          <w:p w14:paraId="5AD128BC" w14:textId="77777777" w:rsidR="00384C43" w:rsidRPr="00C7345F" w:rsidRDefault="00384C43" w:rsidP="00F73F5C">
            <w:pPr>
              <w:pStyle w:val="TableText"/>
              <w:ind w:right="288"/>
              <w:rPr>
                <w:color w:val="000000"/>
              </w:rPr>
            </w:pPr>
            <w:r w:rsidRPr="00C7345F">
              <w:t>0.89</w:t>
            </w:r>
          </w:p>
        </w:tc>
      </w:tr>
      <w:tr w:rsidR="00384C43" w:rsidRPr="00C7345F" w14:paraId="0660CD12" w14:textId="77777777" w:rsidTr="00F73F5C">
        <w:tc>
          <w:tcPr>
            <w:tcW w:w="1584" w:type="dxa"/>
          </w:tcPr>
          <w:p w14:paraId="24609B11" w14:textId="77777777" w:rsidR="00384C43" w:rsidRPr="00C7345F" w:rsidRDefault="00384C43" w:rsidP="00F73F5C">
            <w:pPr>
              <w:pStyle w:val="TableText"/>
              <w:ind w:right="504"/>
            </w:pPr>
            <w:r w:rsidRPr="00C7345F">
              <w:t>235</w:t>
            </w:r>
          </w:p>
        </w:tc>
        <w:tc>
          <w:tcPr>
            <w:tcW w:w="830" w:type="dxa"/>
          </w:tcPr>
          <w:p w14:paraId="29298EBA" w14:textId="77777777" w:rsidR="00384C43" w:rsidRPr="00C7345F" w:rsidRDefault="00384C43" w:rsidP="00F73F5C">
            <w:pPr>
              <w:pStyle w:val="TableText"/>
              <w:ind w:right="288"/>
              <w:rPr>
                <w:color w:val="000000"/>
              </w:rPr>
            </w:pPr>
            <w:r w:rsidRPr="00C7345F">
              <w:t>1</w:t>
            </w:r>
          </w:p>
        </w:tc>
        <w:tc>
          <w:tcPr>
            <w:tcW w:w="950" w:type="dxa"/>
          </w:tcPr>
          <w:p w14:paraId="3A554E36" w14:textId="77777777" w:rsidR="00384C43" w:rsidRPr="00C7345F" w:rsidRDefault="00384C43" w:rsidP="00F73F5C">
            <w:pPr>
              <w:pStyle w:val="TableText"/>
              <w:ind w:right="144"/>
              <w:rPr>
                <w:color w:val="000000"/>
              </w:rPr>
            </w:pPr>
            <w:r w:rsidRPr="00C7345F">
              <w:t>10</w:t>
            </w:r>
          </w:p>
        </w:tc>
        <w:tc>
          <w:tcPr>
            <w:tcW w:w="1512" w:type="dxa"/>
          </w:tcPr>
          <w:p w14:paraId="75A642E2" w14:textId="77777777" w:rsidR="00384C43" w:rsidRPr="00C7345F" w:rsidRDefault="00384C43" w:rsidP="00F73F5C">
            <w:pPr>
              <w:pStyle w:val="TableText"/>
              <w:ind w:right="288"/>
              <w:rPr>
                <w:color w:val="000000"/>
              </w:rPr>
            </w:pPr>
            <w:r w:rsidRPr="00C7345F">
              <w:t>0.26</w:t>
            </w:r>
          </w:p>
        </w:tc>
      </w:tr>
      <w:tr w:rsidR="00384C43" w:rsidRPr="00C7345F" w14:paraId="5197209E" w14:textId="77777777" w:rsidTr="00F73F5C">
        <w:tc>
          <w:tcPr>
            <w:tcW w:w="1584" w:type="dxa"/>
          </w:tcPr>
          <w:p w14:paraId="4AA7CD7B" w14:textId="77777777" w:rsidR="00384C43" w:rsidRPr="00C7345F" w:rsidRDefault="00384C43" w:rsidP="00F73F5C">
            <w:pPr>
              <w:pStyle w:val="TableText"/>
              <w:ind w:right="504"/>
            </w:pPr>
            <w:r w:rsidRPr="00C7345F">
              <w:t>236</w:t>
            </w:r>
          </w:p>
        </w:tc>
        <w:tc>
          <w:tcPr>
            <w:tcW w:w="830" w:type="dxa"/>
          </w:tcPr>
          <w:p w14:paraId="2282CC64" w14:textId="77777777" w:rsidR="00384C43" w:rsidRPr="00C7345F" w:rsidRDefault="00384C43" w:rsidP="00F73F5C">
            <w:pPr>
              <w:pStyle w:val="TableText"/>
              <w:ind w:right="288"/>
              <w:rPr>
                <w:color w:val="000000"/>
              </w:rPr>
            </w:pPr>
            <w:r w:rsidRPr="00C7345F">
              <w:t>1</w:t>
            </w:r>
          </w:p>
        </w:tc>
        <w:tc>
          <w:tcPr>
            <w:tcW w:w="950" w:type="dxa"/>
          </w:tcPr>
          <w:p w14:paraId="0EE7D09A" w14:textId="77777777" w:rsidR="00384C43" w:rsidRPr="00C7345F" w:rsidRDefault="00384C43" w:rsidP="00F73F5C">
            <w:pPr>
              <w:pStyle w:val="TableText"/>
              <w:ind w:right="144"/>
              <w:rPr>
                <w:color w:val="000000"/>
              </w:rPr>
            </w:pPr>
            <w:r w:rsidRPr="00C7345F">
              <w:t>2</w:t>
            </w:r>
          </w:p>
        </w:tc>
        <w:tc>
          <w:tcPr>
            <w:tcW w:w="1512" w:type="dxa"/>
          </w:tcPr>
          <w:p w14:paraId="6E3A673A" w14:textId="77777777" w:rsidR="00384C43" w:rsidRPr="00C7345F" w:rsidRDefault="00384C43" w:rsidP="00F73F5C">
            <w:pPr>
              <w:pStyle w:val="TableText"/>
              <w:ind w:right="288"/>
              <w:rPr>
                <w:color w:val="000000"/>
              </w:rPr>
            </w:pPr>
            <w:r w:rsidRPr="00C7345F">
              <w:t>0.05</w:t>
            </w:r>
          </w:p>
        </w:tc>
      </w:tr>
      <w:tr w:rsidR="00384C43" w:rsidRPr="00C7345F" w14:paraId="4A6489C0" w14:textId="77777777" w:rsidTr="00F73F5C">
        <w:tc>
          <w:tcPr>
            <w:tcW w:w="1584" w:type="dxa"/>
          </w:tcPr>
          <w:p w14:paraId="2DCB33AD" w14:textId="77777777" w:rsidR="00384C43" w:rsidRPr="00C7345F" w:rsidRDefault="00384C43" w:rsidP="00F73F5C">
            <w:pPr>
              <w:pStyle w:val="TableText"/>
              <w:ind w:right="504"/>
            </w:pPr>
            <w:r w:rsidRPr="00C7345F">
              <w:t>240</w:t>
            </w:r>
          </w:p>
        </w:tc>
        <w:tc>
          <w:tcPr>
            <w:tcW w:w="830" w:type="dxa"/>
          </w:tcPr>
          <w:p w14:paraId="678A4B5D" w14:textId="77777777" w:rsidR="00384C43" w:rsidRPr="00C7345F" w:rsidRDefault="00384C43" w:rsidP="00F73F5C">
            <w:pPr>
              <w:pStyle w:val="TableText"/>
              <w:ind w:right="288"/>
              <w:rPr>
                <w:color w:val="000000"/>
              </w:rPr>
            </w:pPr>
            <w:r w:rsidRPr="00C7345F">
              <w:t>1</w:t>
            </w:r>
          </w:p>
        </w:tc>
        <w:tc>
          <w:tcPr>
            <w:tcW w:w="950" w:type="dxa"/>
          </w:tcPr>
          <w:p w14:paraId="3F7A0E9E" w14:textId="77777777" w:rsidR="00384C43" w:rsidRPr="00C7345F" w:rsidRDefault="00384C43" w:rsidP="00F73F5C">
            <w:pPr>
              <w:pStyle w:val="TableText"/>
              <w:ind w:right="144"/>
              <w:rPr>
                <w:color w:val="000000"/>
              </w:rPr>
            </w:pPr>
            <w:r w:rsidRPr="00C7345F">
              <w:t>30</w:t>
            </w:r>
          </w:p>
        </w:tc>
        <w:tc>
          <w:tcPr>
            <w:tcW w:w="1512" w:type="dxa"/>
          </w:tcPr>
          <w:p w14:paraId="488FA973" w14:textId="77777777" w:rsidR="00384C43" w:rsidRPr="00C7345F" w:rsidRDefault="00384C43" w:rsidP="00F73F5C">
            <w:pPr>
              <w:pStyle w:val="TableText"/>
              <w:ind w:right="288"/>
              <w:rPr>
                <w:color w:val="000000"/>
              </w:rPr>
            </w:pPr>
            <w:r w:rsidRPr="00C7345F">
              <w:t>0.77</w:t>
            </w:r>
          </w:p>
        </w:tc>
      </w:tr>
      <w:tr w:rsidR="00384C43" w:rsidRPr="00C7345F" w14:paraId="1C826362" w14:textId="77777777" w:rsidTr="00F73F5C">
        <w:tc>
          <w:tcPr>
            <w:tcW w:w="1584" w:type="dxa"/>
          </w:tcPr>
          <w:p w14:paraId="0E0576F3" w14:textId="77777777" w:rsidR="00384C43" w:rsidRPr="00C7345F" w:rsidRDefault="00384C43" w:rsidP="00F73F5C">
            <w:pPr>
              <w:pStyle w:val="TableText"/>
              <w:ind w:right="504"/>
            </w:pPr>
            <w:r w:rsidRPr="00C7345F">
              <w:t>242</w:t>
            </w:r>
          </w:p>
        </w:tc>
        <w:tc>
          <w:tcPr>
            <w:tcW w:w="830" w:type="dxa"/>
          </w:tcPr>
          <w:p w14:paraId="02B106D9" w14:textId="77777777" w:rsidR="00384C43" w:rsidRPr="00C7345F" w:rsidRDefault="00384C43" w:rsidP="00F73F5C">
            <w:pPr>
              <w:pStyle w:val="TableText"/>
              <w:ind w:right="288"/>
              <w:rPr>
                <w:color w:val="000000"/>
              </w:rPr>
            </w:pPr>
            <w:r w:rsidRPr="00C7345F">
              <w:t>1</w:t>
            </w:r>
          </w:p>
        </w:tc>
        <w:tc>
          <w:tcPr>
            <w:tcW w:w="950" w:type="dxa"/>
          </w:tcPr>
          <w:p w14:paraId="5C6059A5" w14:textId="77777777" w:rsidR="00384C43" w:rsidRPr="00C7345F" w:rsidRDefault="00384C43" w:rsidP="00F73F5C">
            <w:pPr>
              <w:pStyle w:val="TableText"/>
              <w:ind w:right="144"/>
              <w:rPr>
                <w:color w:val="000000"/>
              </w:rPr>
            </w:pPr>
            <w:r w:rsidRPr="00C7345F">
              <w:t>5</w:t>
            </w:r>
          </w:p>
        </w:tc>
        <w:tc>
          <w:tcPr>
            <w:tcW w:w="1512" w:type="dxa"/>
          </w:tcPr>
          <w:p w14:paraId="775BEC3A" w14:textId="77777777" w:rsidR="00384C43" w:rsidRPr="00C7345F" w:rsidRDefault="00384C43" w:rsidP="00F73F5C">
            <w:pPr>
              <w:pStyle w:val="TableText"/>
              <w:ind w:right="288"/>
              <w:rPr>
                <w:color w:val="000000"/>
              </w:rPr>
            </w:pPr>
            <w:r w:rsidRPr="00C7345F">
              <w:t>0.13</w:t>
            </w:r>
          </w:p>
        </w:tc>
      </w:tr>
      <w:tr w:rsidR="00384C43" w:rsidRPr="00C7345F" w14:paraId="47D4DE87" w14:textId="77777777" w:rsidTr="00F73F5C">
        <w:tc>
          <w:tcPr>
            <w:tcW w:w="1584" w:type="dxa"/>
          </w:tcPr>
          <w:p w14:paraId="512B793F" w14:textId="77777777" w:rsidR="00384C43" w:rsidRPr="00C7345F" w:rsidRDefault="00384C43" w:rsidP="00F73F5C">
            <w:pPr>
              <w:pStyle w:val="TableText"/>
              <w:ind w:right="504"/>
            </w:pPr>
            <w:r w:rsidRPr="00C7345F">
              <w:t>243</w:t>
            </w:r>
          </w:p>
        </w:tc>
        <w:tc>
          <w:tcPr>
            <w:tcW w:w="830" w:type="dxa"/>
          </w:tcPr>
          <w:p w14:paraId="0BD74D24" w14:textId="77777777" w:rsidR="00384C43" w:rsidRPr="00C7345F" w:rsidRDefault="00384C43" w:rsidP="00F73F5C">
            <w:pPr>
              <w:pStyle w:val="TableText"/>
              <w:ind w:right="288"/>
              <w:rPr>
                <w:color w:val="000000"/>
              </w:rPr>
            </w:pPr>
            <w:r w:rsidRPr="00C7345F">
              <w:t>1</w:t>
            </w:r>
          </w:p>
        </w:tc>
        <w:tc>
          <w:tcPr>
            <w:tcW w:w="950" w:type="dxa"/>
          </w:tcPr>
          <w:p w14:paraId="5DB71D17" w14:textId="77777777" w:rsidR="00384C43" w:rsidRPr="00C7345F" w:rsidRDefault="00384C43" w:rsidP="00F73F5C">
            <w:pPr>
              <w:pStyle w:val="TableText"/>
              <w:ind w:right="144"/>
              <w:rPr>
                <w:color w:val="000000"/>
              </w:rPr>
            </w:pPr>
            <w:r w:rsidRPr="00C7345F">
              <w:t>55</w:t>
            </w:r>
          </w:p>
        </w:tc>
        <w:tc>
          <w:tcPr>
            <w:tcW w:w="1512" w:type="dxa"/>
          </w:tcPr>
          <w:p w14:paraId="54E3F257" w14:textId="77777777" w:rsidR="00384C43" w:rsidRPr="00C7345F" w:rsidRDefault="00384C43" w:rsidP="00F73F5C">
            <w:pPr>
              <w:pStyle w:val="TableText"/>
              <w:ind w:right="288"/>
              <w:rPr>
                <w:color w:val="000000"/>
              </w:rPr>
            </w:pPr>
            <w:r w:rsidRPr="00C7345F">
              <w:t>1.41</w:t>
            </w:r>
          </w:p>
        </w:tc>
      </w:tr>
      <w:tr w:rsidR="00384C43" w:rsidRPr="00C7345F" w14:paraId="34CD7637" w14:textId="77777777" w:rsidTr="00F73F5C">
        <w:tc>
          <w:tcPr>
            <w:tcW w:w="1584" w:type="dxa"/>
          </w:tcPr>
          <w:p w14:paraId="4C69C299" w14:textId="77777777" w:rsidR="00384C43" w:rsidRPr="00C7345F" w:rsidRDefault="00384C43" w:rsidP="00F73F5C">
            <w:pPr>
              <w:pStyle w:val="TableText"/>
              <w:ind w:right="504"/>
            </w:pPr>
            <w:r w:rsidRPr="00C7345F">
              <w:t>245</w:t>
            </w:r>
          </w:p>
        </w:tc>
        <w:tc>
          <w:tcPr>
            <w:tcW w:w="830" w:type="dxa"/>
          </w:tcPr>
          <w:p w14:paraId="105B5475" w14:textId="77777777" w:rsidR="00384C43" w:rsidRPr="00C7345F" w:rsidRDefault="00384C43" w:rsidP="00F73F5C">
            <w:pPr>
              <w:pStyle w:val="TableText"/>
              <w:ind w:right="288"/>
              <w:rPr>
                <w:color w:val="000000"/>
              </w:rPr>
            </w:pPr>
            <w:r w:rsidRPr="00C7345F">
              <w:t>1</w:t>
            </w:r>
          </w:p>
        </w:tc>
        <w:tc>
          <w:tcPr>
            <w:tcW w:w="950" w:type="dxa"/>
          </w:tcPr>
          <w:p w14:paraId="1AC3BD0F" w14:textId="77777777" w:rsidR="00384C43" w:rsidRPr="00C7345F" w:rsidRDefault="00384C43" w:rsidP="00F73F5C">
            <w:pPr>
              <w:pStyle w:val="TableText"/>
              <w:ind w:right="144"/>
              <w:rPr>
                <w:color w:val="000000"/>
              </w:rPr>
            </w:pPr>
            <w:r w:rsidRPr="00C7345F">
              <w:t>5</w:t>
            </w:r>
          </w:p>
        </w:tc>
        <w:tc>
          <w:tcPr>
            <w:tcW w:w="1512" w:type="dxa"/>
          </w:tcPr>
          <w:p w14:paraId="6238B6E6" w14:textId="77777777" w:rsidR="00384C43" w:rsidRPr="00C7345F" w:rsidRDefault="00384C43" w:rsidP="00F73F5C">
            <w:pPr>
              <w:pStyle w:val="TableText"/>
              <w:ind w:right="288"/>
              <w:rPr>
                <w:color w:val="000000"/>
              </w:rPr>
            </w:pPr>
            <w:r w:rsidRPr="00C7345F">
              <w:t>0.13</w:t>
            </w:r>
          </w:p>
        </w:tc>
      </w:tr>
      <w:tr w:rsidR="00384C43" w:rsidRPr="00C7345F" w14:paraId="355A09FF" w14:textId="77777777" w:rsidTr="00F73F5C">
        <w:tc>
          <w:tcPr>
            <w:tcW w:w="1584" w:type="dxa"/>
          </w:tcPr>
          <w:p w14:paraId="493CDB98" w14:textId="77777777" w:rsidR="00384C43" w:rsidRPr="00C7345F" w:rsidRDefault="00384C43" w:rsidP="00F73F5C">
            <w:pPr>
              <w:pStyle w:val="TableText"/>
              <w:ind w:right="504"/>
            </w:pPr>
            <w:r w:rsidRPr="00C7345F">
              <w:t>246</w:t>
            </w:r>
          </w:p>
        </w:tc>
        <w:tc>
          <w:tcPr>
            <w:tcW w:w="830" w:type="dxa"/>
          </w:tcPr>
          <w:p w14:paraId="3EC1383A" w14:textId="77777777" w:rsidR="00384C43" w:rsidRPr="00C7345F" w:rsidRDefault="00384C43" w:rsidP="00F73F5C">
            <w:pPr>
              <w:pStyle w:val="TableText"/>
              <w:ind w:right="288"/>
              <w:rPr>
                <w:color w:val="000000"/>
              </w:rPr>
            </w:pPr>
            <w:r w:rsidRPr="00C7345F">
              <w:t>1</w:t>
            </w:r>
          </w:p>
        </w:tc>
        <w:tc>
          <w:tcPr>
            <w:tcW w:w="950" w:type="dxa"/>
          </w:tcPr>
          <w:p w14:paraId="1596D307" w14:textId="77777777" w:rsidR="00384C43" w:rsidRPr="00C7345F" w:rsidRDefault="00384C43" w:rsidP="00F73F5C">
            <w:pPr>
              <w:pStyle w:val="TableText"/>
              <w:ind w:right="144"/>
              <w:rPr>
                <w:color w:val="000000"/>
              </w:rPr>
            </w:pPr>
            <w:r w:rsidRPr="00C7345F">
              <w:t>5</w:t>
            </w:r>
          </w:p>
        </w:tc>
        <w:tc>
          <w:tcPr>
            <w:tcW w:w="1512" w:type="dxa"/>
          </w:tcPr>
          <w:p w14:paraId="562A71BC" w14:textId="77777777" w:rsidR="00384C43" w:rsidRPr="00C7345F" w:rsidRDefault="00384C43" w:rsidP="00F73F5C">
            <w:pPr>
              <w:pStyle w:val="TableText"/>
              <w:ind w:right="288"/>
              <w:rPr>
                <w:color w:val="000000"/>
              </w:rPr>
            </w:pPr>
            <w:r w:rsidRPr="00C7345F">
              <w:t>0.13</w:t>
            </w:r>
          </w:p>
        </w:tc>
      </w:tr>
      <w:tr w:rsidR="00384C43" w:rsidRPr="00C7345F" w14:paraId="4BDB7DD2" w14:textId="77777777" w:rsidTr="00F73F5C">
        <w:tc>
          <w:tcPr>
            <w:tcW w:w="1584" w:type="dxa"/>
          </w:tcPr>
          <w:p w14:paraId="5A3E472A" w14:textId="77777777" w:rsidR="00384C43" w:rsidRPr="00C7345F" w:rsidRDefault="00384C43" w:rsidP="00F73F5C">
            <w:pPr>
              <w:pStyle w:val="TableText"/>
              <w:ind w:right="504"/>
            </w:pPr>
            <w:r w:rsidRPr="00C7345F">
              <w:t>248</w:t>
            </w:r>
          </w:p>
        </w:tc>
        <w:tc>
          <w:tcPr>
            <w:tcW w:w="830" w:type="dxa"/>
          </w:tcPr>
          <w:p w14:paraId="223CF3B2" w14:textId="77777777" w:rsidR="00384C43" w:rsidRPr="00C7345F" w:rsidRDefault="00384C43" w:rsidP="00F73F5C">
            <w:pPr>
              <w:pStyle w:val="TableText"/>
              <w:ind w:right="288"/>
              <w:rPr>
                <w:color w:val="000000"/>
              </w:rPr>
            </w:pPr>
            <w:r w:rsidRPr="00C7345F">
              <w:t>1</w:t>
            </w:r>
          </w:p>
        </w:tc>
        <w:tc>
          <w:tcPr>
            <w:tcW w:w="950" w:type="dxa"/>
          </w:tcPr>
          <w:p w14:paraId="175DBA8D" w14:textId="77777777" w:rsidR="00384C43" w:rsidRPr="00C7345F" w:rsidRDefault="00384C43" w:rsidP="00F73F5C">
            <w:pPr>
              <w:pStyle w:val="TableText"/>
              <w:ind w:right="144"/>
              <w:rPr>
                <w:color w:val="000000"/>
              </w:rPr>
            </w:pPr>
            <w:r w:rsidRPr="00C7345F">
              <w:t>24</w:t>
            </w:r>
          </w:p>
        </w:tc>
        <w:tc>
          <w:tcPr>
            <w:tcW w:w="1512" w:type="dxa"/>
          </w:tcPr>
          <w:p w14:paraId="01CA6042" w14:textId="77777777" w:rsidR="00384C43" w:rsidRPr="00C7345F" w:rsidRDefault="00384C43" w:rsidP="00F73F5C">
            <w:pPr>
              <w:pStyle w:val="TableText"/>
              <w:ind w:right="288"/>
              <w:rPr>
                <w:color w:val="000000"/>
              </w:rPr>
            </w:pPr>
            <w:r w:rsidRPr="00C7345F">
              <w:t>0.61</w:t>
            </w:r>
          </w:p>
        </w:tc>
      </w:tr>
      <w:tr w:rsidR="00384C43" w:rsidRPr="00C7345F" w14:paraId="669320B1" w14:textId="77777777" w:rsidTr="00F73F5C">
        <w:tc>
          <w:tcPr>
            <w:tcW w:w="1584" w:type="dxa"/>
          </w:tcPr>
          <w:p w14:paraId="3E76C3D3" w14:textId="77777777" w:rsidR="00384C43" w:rsidRPr="00C7345F" w:rsidRDefault="00384C43" w:rsidP="00F73F5C">
            <w:pPr>
              <w:pStyle w:val="TableText"/>
              <w:ind w:right="504"/>
            </w:pPr>
            <w:r w:rsidRPr="00C7345F">
              <w:t>249</w:t>
            </w:r>
          </w:p>
        </w:tc>
        <w:tc>
          <w:tcPr>
            <w:tcW w:w="830" w:type="dxa"/>
          </w:tcPr>
          <w:p w14:paraId="6D433AA9" w14:textId="77777777" w:rsidR="00384C43" w:rsidRPr="00C7345F" w:rsidRDefault="00384C43" w:rsidP="00F73F5C">
            <w:pPr>
              <w:pStyle w:val="TableText"/>
              <w:ind w:right="288"/>
              <w:rPr>
                <w:color w:val="000000"/>
              </w:rPr>
            </w:pPr>
            <w:r w:rsidRPr="00C7345F">
              <w:t>1</w:t>
            </w:r>
          </w:p>
        </w:tc>
        <w:tc>
          <w:tcPr>
            <w:tcW w:w="950" w:type="dxa"/>
          </w:tcPr>
          <w:p w14:paraId="472E4A66" w14:textId="77777777" w:rsidR="00384C43" w:rsidRPr="00C7345F" w:rsidRDefault="00384C43" w:rsidP="00F73F5C">
            <w:pPr>
              <w:pStyle w:val="TableText"/>
              <w:ind w:right="144"/>
              <w:rPr>
                <w:color w:val="000000"/>
              </w:rPr>
            </w:pPr>
            <w:r w:rsidRPr="00C7345F">
              <w:t>1</w:t>
            </w:r>
          </w:p>
        </w:tc>
        <w:tc>
          <w:tcPr>
            <w:tcW w:w="1512" w:type="dxa"/>
          </w:tcPr>
          <w:p w14:paraId="55E8FF33" w14:textId="77777777" w:rsidR="00384C43" w:rsidRPr="00C7345F" w:rsidRDefault="00384C43" w:rsidP="00F73F5C">
            <w:pPr>
              <w:pStyle w:val="TableText"/>
              <w:ind w:right="288"/>
              <w:rPr>
                <w:color w:val="000000"/>
              </w:rPr>
            </w:pPr>
            <w:r w:rsidRPr="00C7345F">
              <w:t>0.03</w:t>
            </w:r>
          </w:p>
        </w:tc>
      </w:tr>
      <w:tr w:rsidR="00384C43" w:rsidRPr="00C7345F" w14:paraId="605E86DE" w14:textId="77777777" w:rsidTr="00F73F5C">
        <w:tc>
          <w:tcPr>
            <w:tcW w:w="1584" w:type="dxa"/>
          </w:tcPr>
          <w:p w14:paraId="355A05FC" w14:textId="77777777" w:rsidR="00384C43" w:rsidRPr="00C7345F" w:rsidRDefault="00384C43" w:rsidP="00F73F5C">
            <w:pPr>
              <w:pStyle w:val="TableText"/>
              <w:ind w:right="504"/>
            </w:pPr>
            <w:r w:rsidRPr="00C7345F">
              <w:t>250</w:t>
            </w:r>
          </w:p>
        </w:tc>
        <w:tc>
          <w:tcPr>
            <w:tcW w:w="830" w:type="dxa"/>
          </w:tcPr>
          <w:p w14:paraId="59A46CA9" w14:textId="77777777" w:rsidR="00384C43" w:rsidRPr="00C7345F" w:rsidRDefault="00384C43" w:rsidP="00F73F5C">
            <w:pPr>
              <w:pStyle w:val="TableText"/>
              <w:ind w:right="288"/>
              <w:rPr>
                <w:color w:val="000000"/>
              </w:rPr>
            </w:pPr>
            <w:r w:rsidRPr="00C7345F">
              <w:t>1</w:t>
            </w:r>
          </w:p>
        </w:tc>
        <w:tc>
          <w:tcPr>
            <w:tcW w:w="950" w:type="dxa"/>
          </w:tcPr>
          <w:p w14:paraId="13E9809D" w14:textId="77777777" w:rsidR="00384C43" w:rsidRPr="00C7345F" w:rsidRDefault="00384C43" w:rsidP="00F73F5C">
            <w:pPr>
              <w:pStyle w:val="TableText"/>
              <w:ind w:right="144"/>
              <w:rPr>
                <w:color w:val="000000"/>
              </w:rPr>
            </w:pPr>
            <w:r w:rsidRPr="00C7345F">
              <w:t>3</w:t>
            </w:r>
          </w:p>
        </w:tc>
        <w:tc>
          <w:tcPr>
            <w:tcW w:w="1512" w:type="dxa"/>
          </w:tcPr>
          <w:p w14:paraId="7FF7CC1E" w14:textId="77777777" w:rsidR="00384C43" w:rsidRPr="00C7345F" w:rsidRDefault="00384C43" w:rsidP="00F73F5C">
            <w:pPr>
              <w:pStyle w:val="TableText"/>
              <w:ind w:right="288"/>
              <w:rPr>
                <w:color w:val="000000"/>
              </w:rPr>
            </w:pPr>
            <w:r w:rsidRPr="00C7345F">
              <w:t>0.08</w:t>
            </w:r>
          </w:p>
        </w:tc>
      </w:tr>
      <w:tr w:rsidR="00384C43" w:rsidRPr="00C7345F" w14:paraId="3F4AEAB5" w14:textId="77777777" w:rsidTr="00F73F5C">
        <w:tc>
          <w:tcPr>
            <w:tcW w:w="1584" w:type="dxa"/>
          </w:tcPr>
          <w:p w14:paraId="2568E91D" w14:textId="77777777" w:rsidR="00384C43" w:rsidRPr="00C7345F" w:rsidRDefault="00384C43" w:rsidP="00F73F5C">
            <w:pPr>
              <w:pStyle w:val="TableText"/>
              <w:ind w:right="504"/>
            </w:pPr>
            <w:r w:rsidRPr="00C7345F">
              <w:t>251</w:t>
            </w:r>
          </w:p>
        </w:tc>
        <w:tc>
          <w:tcPr>
            <w:tcW w:w="830" w:type="dxa"/>
          </w:tcPr>
          <w:p w14:paraId="44C3B7AE" w14:textId="77777777" w:rsidR="00384C43" w:rsidRPr="00C7345F" w:rsidRDefault="00384C43" w:rsidP="00F73F5C">
            <w:pPr>
              <w:pStyle w:val="TableText"/>
              <w:ind w:right="288"/>
              <w:rPr>
                <w:color w:val="000000"/>
              </w:rPr>
            </w:pPr>
            <w:r w:rsidRPr="00C7345F">
              <w:t>1</w:t>
            </w:r>
          </w:p>
        </w:tc>
        <w:tc>
          <w:tcPr>
            <w:tcW w:w="950" w:type="dxa"/>
          </w:tcPr>
          <w:p w14:paraId="236A6641" w14:textId="77777777" w:rsidR="00384C43" w:rsidRPr="00C7345F" w:rsidRDefault="00384C43" w:rsidP="00F73F5C">
            <w:pPr>
              <w:pStyle w:val="TableText"/>
              <w:ind w:right="144"/>
              <w:rPr>
                <w:color w:val="000000"/>
              </w:rPr>
            </w:pPr>
            <w:r w:rsidRPr="00C7345F">
              <w:t>27</w:t>
            </w:r>
          </w:p>
        </w:tc>
        <w:tc>
          <w:tcPr>
            <w:tcW w:w="1512" w:type="dxa"/>
          </w:tcPr>
          <w:p w14:paraId="43E18F80" w14:textId="77777777" w:rsidR="00384C43" w:rsidRPr="00C7345F" w:rsidRDefault="00384C43" w:rsidP="00F73F5C">
            <w:pPr>
              <w:pStyle w:val="TableText"/>
              <w:ind w:right="288"/>
              <w:rPr>
                <w:color w:val="000000"/>
              </w:rPr>
            </w:pPr>
            <w:r w:rsidRPr="00C7345F">
              <w:t>0.69</w:t>
            </w:r>
          </w:p>
        </w:tc>
      </w:tr>
      <w:tr w:rsidR="00384C43" w:rsidRPr="00C7345F" w14:paraId="29D44310" w14:textId="77777777" w:rsidTr="00F73F5C">
        <w:tc>
          <w:tcPr>
            <w:tcW w:w="1584" w:type="dxa"/>
          </w:tcPr>
          <w:p w14:paraId="381AE6FD" w14:textId="77777777" w:rsidR="00384C43" w:rsidRPr="00C7345F" w:rsidRDefault="00384C43" w:rsidP="00F73F5C">
            <w:pPr>
              <w:pStyle w:val="TableText"/>
              <w:ind w:right="504"/>
            </w:pPr>
            <w:r w:rsidRPr="00C7345F">
              <w:t>252</w:t>
            </w:r>
          </w:p>
        </w:tc>
        <w:tc>
          <w:tcPr>
            <w:tcW w:w="830" w:type="dxa"/>
          </w:tcPr>
          <w:p w14:paraId="7B1C4B74" w14:textId="77777777" w:rsidR="00384C43" w:rsidRPr="00C7345F" w:rsidRDefault="00384C43" w:rsidP="00F73F5C">
            <w:pPr>
              <w:pStyle w:val="TableText"/>
              <w:ind w:right="288"/>
              <w:rPr>
                <w:color w:val="000000"/>
              </w:rPr>
            </w:pPr>
            <w:r w:rsidRPr="00C7345F">
              <w:t>1</w:t>
            </w:r>
          </w:p>
        </w:tc>
        <w:tc>
          <w:tcPr>
            <w:tcW w:w="950" w:type="dxa"/>
          </w:tcPr>
          <w:p w14:paraId="07878F4A" w14:textId="77777777" w:rsidR="00384C43" w:rsidRPr="00C7345F" w:rsidRDefault="00384C43" w:rsidP="00F73F5C">
            <w:pPr>
              <w:pStyle w:val="TableText"/>
              <w:ind w:right="144"/>
              <w:rPr>
                <w:color w:val="000000"/>
              </w:rPr>
            </w:pPr>
            <w:r w:rsidRPr="00C7345F">
              <w:t>17</w:t>
            </w:r>
          </w:p>
        </w:tc>
        <w:tc>
          <w:tcPr>
            <w:tcW w:w="1512" w:type="dxa"/>
          </w:tcPr>
          <w:p w14:paraId="7690BDF4" w14:textId="77777777" w:rsidR="00384C43" w:rsidRPr="00C7345F" w:rsidRDefault="00384C43" w:rsidP="00F73F5C">
            <w:pPr>
              <w:pStyle w:val="TableText"/>
              <w:ind w:right="288"/>
              <w:rPr>
                <w:color w:val="000000"/>
              </w:rPr>
            </w:pPr>
            <w:r w:rsidRPr="00C7345F">
              <w:t>0.43</w:t>
            </w:r>
          </w:p>
        </w:tc>
      </w:tr>
      <w:tr w:rsidR="00384C43" w:rsidRPr="00C7345F" w14:paraId="7083F633" w14:textId="77777777" w:rsidTr="00F73F5C">
        <w:tc>
          <w:tcPr>
            <w:tcW w:w="1584" w:type="dxa"/>
          </w:tcPr>
          <w:p w14:paraId="4F1D7562" w14:textId="77777777" w:rsidR="00384C43" w:rsidRPr="00C7345F" w:rsidRDefault="00384C43" w:rsidP="00F73F5C">
            <w:pPr>
              <w:pStyle w:val="TableText"/>
              <w:ind w:right="504"/>
            </w:pPr>
            <w:r w:rsidRPr="00C7345F">
              <w:t>253</w:t>
            </w:r>
          </w:p>
        </w:tc>
        <w:tc>
          <w:tcPr>
            <w:tcW w:w="830" w:type="dxa"/>
          </w:tcPr>
          <w:p w14:paraId="382D0FC3" w14:textId="77777777" w:rsidR="00384C43" w:rsidRPr="00C7345F" w:rsidRDefault="00384C43" w:rsidP="00F73F5C">
            <w:pPr>
              <w:pStyle w:val="TableText"/>
              <w:ind w:right="288"/>
              <w:rPr>
                <w:color w:val="000000"/>
              </w:rPr>
            </w:pPr>
            <w:r w:rsidRPr="00C7345F">
              <w:t>1</w:t>
            </w:r>
          </w:p>
        </w:tc>
        <w:tc>
          <w:tcPr>
            <w:tcW w:w="950" w:type="dxa"/>
          </w:tcPr>
          <w:p w14:paraId="33C2798B" w14:textId="77777777" w:rsidR="00384C43" w:rsidRPr="00C7345F" w:rsidRDefault="00384C43" w:rsidP="00F73F5C">
            <w:pPr>
              <w:pStyle w:val="TableText"/>
              <w:ind w:right="144"/>
              <w:rPr>
                <w:color w:val="000000"/>
              </w:rPr>
            </w:pPr>
            <w:r w:rsidRPr="00C7345F">
              <w:t>3</w:t>
            </w:r>
          </w:p>
        </w:tc>
        <w:tc>
          <w:tcPr>
            <w:tcW w:w="1512" w:type="dxa"/>
          </w:tcPr>
          <w:p w14:paraId="46BD8AD5" w14:textId="77777777" w:rsidR="00384C43" w:rsidRPr="00C7345F" w:rsidRDefault="00384C43" w:rsidP="00F73F5C">
            <w:pPr>
              <w:pStyle w:val="TableText"/>
              <w:ind w:right="288"/>
              <w:rPr>
                <w:color w:val="000000"/>
              </w:rPr>
            </w:pPr>
            <w:r w:rsidRPr="00C7345F">
              <w:t>0.08</w:t>
            </w:r>
          </w:p>
        </w:tc>
      </w:tr>
      <w:tr w:rsidR="00384C43" w:rsidRPr="00C7345F" w14:paraId="5BD3098A" w14:textId="77777777" w:rsidTr="00F73F5C">
        <w:tc>
          <w:tcPr>
            <w:tcW w:w="1584" w:type="dxa"/>
          </w:tcPr>
          <w:p w14:paraId="11890727" w14:textId="77777777" w:rsidR="00384C43" w:rsidRPr="00C7345F" w:rsidRDefault="00384C43" w:rsidP="00F73F5C">
            <w:pPr>
              <w:pStyle w:val="TableText"/>
              <w:ind w:right="504"/>
            </w:pPr>
            <w:r w:rsidRPr="00C7345F">
              <w:t>254</w:t>
            </w:r>
          </w:p>
        </w:tc>
        <w:tc>
          <w:tcPr>
            <w:tcW w:w="830" w:type="dxa"/>
          </w:tcPr>
          <w:p w14:paraId="50E42A20" w14:textId="77777777" w:rsidR="00384C43" w:rsidRPr="00C7345F" w:rsidRDefault="00384C43" w:rsidP="00F73F5C">
            <w:pPr>
              <w:pStyle w:val="TableText"/>
              <w:ind w:right="288"/>
              <w:rPr>
                <w:color w:val="000000"/>
              </w:rPr>
            </w:pPr>
            <w:r w:rsidRPr="00C7345F">
              <w:t>1</w:t>
            </w:r>
          </w:p>
        </w:tc>
        <w:tc>
          <w:tcPr>
            <w:tcW w:w="950" w:type="dxa"/>
          </w:tcPr>
          <w:p w14:paraId="5C30E7FD" w14:textId="77777777" w:rsidR="00384C43" w:rsidRPr="00C7345F" w:rsidRDefault="00384C43" w:rsidP="00F73F5C">
            <w:pPr>
              <w:pStyle w:val="TableText"/>
              <w:ind w:right="144"/>
              <w:rPr>
                <w:color w:val="000000"/>
              </w:rPr>
            </w:pPr>
            <w:r w:rsidRPr="00C7345F">
              <w:t>3</w:t>
            </w:r>
          </w:p>
        </w:tc>
        <w:tc>
          <w:tcPr>
            <w:tcW w:w="1512" w:type="dxa"/>
          </w:tcPr>
          <w:p w14:paraId="5B40B0FF" w14:textId="77777777" w:rsidR="00384C43" w:rsidRPr="00C7345F" w:rsidRDefault="00384C43" w:rsidP="00F73F5C">
            <w:pPr>
              <w:pStyle w:val="TableText"/>
              <w:ind w:right="288"/>
              <w:rPr>
                <w:color w:val="000000"/>
              </w:rPr>
            </w:pPr>
            <w:r w:rsidRPr="00C7345F">
              <w:t>0.08</w:t>
            </w:r>
          </w:p>
        </w:tc>
      </w:tr>
      <w:tr w:rsidR="00384C43" w:rsidRPr="00C7345F" w14:paraId="594E9DA1" w14:textId="77777777" w:rsidTr="00F73F5C">
        <w:tc>
          <w:tcPr>
            <w:tcW w:w="1584" w:type="dxa"/>
          </w:tcPr>
          <w:p w14:paraId="4A21EA58" w14:textId="77777777" w:rsidR="00384C43" w:rsidRPr="00C7345F" w:rsidRDefault="00384C43" w:rsidP="00F73F5C">
            <w:pPr>
              <w:pStyle w:val="TableText"/>
              <w:ind w:right="504"/>
            </w:pPr>
            <w:r w:rsidRPr="00C7345F">
              <w:t>255</w:t>
            </w:r>
          </w:p>
        </w:tc>
        <w:tc>
          <w:tcPr>
            <w:tcW w:w="830" w:type="dxa"/>
          </w:tcPr>
          <w:p w14:paraId="12280B70" w14:textId="77777777" w:rsidR="00384C43" w:rsidRPr="00C7345F" w:rsidRDefault="00384C43" w:rsidP="00F73F5C">
            <w:pPr>
              <w:pStyle w:val="TableText"/>
              <w:ind w:right="288"/>
              <w:rPr>
                <w:color w:val="000000"/>
              </w:rPr>
            </w:pPr>
            <w:r w:rsidRPr="00C7345F">
              <w:t>1</w:t>
            </w:r>
          </w:p>
        </w:tc>
        <w:tc>
          <w:tcPr>
            <w:tcW w:w="950" w:type="dxa"/>
          </w:tcPr>
          <w:p w14:paraId="254B7685" w14:textId="77777777" w:rsidR="00384C43" w:rsidRPr="00C7345F" w:rsidRDefault="00384C43" w:rsidP="00F73F5C">
            <w:pPr>
              <w:pStyle w:val="TableText"/>
              <w:ind w:right="144"/>
              <w:rPr>
                <w:color w:val="000000"/>
              </w:rPr>
            </w:pPr>
            <w:r w:rsidRPr="00C7345F">
              <w:t>17</w:t>
            </w:r>
          </w:p>
        </w:tc>
        <w:tc>
          <w:tcPr>
            <w:tcW w:w="1512" w:type="dxa"/>
          </w:tcPr>
          <w:p w14:paraId="5B0E93F2" w14:textId="77777777" w:rsidR="00384C43" w:rsidRPr="00C7345F" w:rsidRDefault="00384C43" w:rsidP="00F73F5C">
            <w:pPr>
              <w:pStyle w:val="TableText"/>
              <w:ind w:right="288"/>
              <w:rPr>
                <w:color w:val="000000"/>
              </w:rPr>
            </w:pPr>
            <w:r w:rsidRPr="00C7345F">
              <w:t>0.43</w:t>
            </w:r>
          </w:p>
        </w:tc>
      </w:tr>
      <w:tr w:rsidR="00384C43" w:rsidRPr="00C7345F" w14:paraId="55575C9E" w14:textId="77777777" w:rsidTr="00F73F5C">
        <w:tc>
          <w:tcPr>
            <w:tcW w:w="1584" w:type="dxa"/>
          </w:tcPr>
          <w:p w14:paraId="380206DA" w14:textId="77777777" w:rsidR="00384C43" w:rsidRPr="00C7345F" w:rsidRDefault="00384C43" w:rsidP="00F73F5C">
            <w:pPr>
              <w:pStyle w:val="TableText"/>
              <w:ind w:right="504"/>
            </w:pPr>
            <w:r w:rsidRPr="00C7345F">
              <w:t>256</w:t>
            </w:r>
          </w:p>
        </w:tc>
        <w:tc>
          <w:tcPr>
            <w:tcW w:w="830" w:type="dxa"/>
          </w:tcPr>
          <w:p w14:paraId="40CD991C" w14:textId="77777777" w:rsidR="00384C43" w:rsidRPr="00C7345F" w:rsidRDefault="00384C43" w:rsidP="00F73F5C">
            <w:pPr>
              <w:pStyle w:val="TableText"/>
              <w:ind w:right="288"/>
              <w:rPr>
                <w:color w:val="000000"/>
              </w:rPr>
            </w:pPr>
            <w:r w:rsidRPr="00C7345F">
              <w:t>1</w:t>
            </w:r>
          </w:p>
        </w:tc>
        <w:tc>
          <w:tcPr>
            <w:tcW w:w="950" w:type="dxa"/>
          </w:tcPr>
          <w:p w14:paraId="2A779EB1" w14:textId="77777777" w:rsidR="00384C43" w:rsidRPr="00C7345F" w:rsidRDefault="00384C43" w:rsidP="00F73F5C">
            <w:pPr>
              <w:pStyle w:val="TableText"/>
              <w:ind w:right="144"/>
              <w:rPr>
                <w:color w:val="000000"/>
              </w:rPr>
            </w:pPr>
            <w:r w:rsidRPr="00C7345F">
              <w:t>1</w:t>
            </w:r>
          </w:p>
        </w:tc>
        <w:tc>
          <w:tcPr>
            <w:tcW w:w="1512" w:type="dxa"/>
          </w:tcPr>
          <w:p w14:paraId="4A0FA5C5" w14:textId="77777777" w:rsidR="00384C43" w:rsidRPr="00C7345F" w:rsidRDefault="00384C43" w:rsidP="00F73F5C">
            <w:pPr>
              <w:pStyle w:val="TableText"/>
              <w:ind w:right="288"/>
              <w:rPr>
                <w:color w:val="000000"/>
              </w:rPr>
            </w:pPr>
            <w:r w:rsidRPr="00C7345F">
              <w:t>0.03</w:t>
            </w:r>
          </w:p>
        </w:tc>
      </w:tr>
      <w:tr w:rsidR="00384C43" w:rsidRPr="00C7345F" w14:paraId="260A5F30" w14:textId="77777777" w:rsidTr="00F73F5C">
        <w:tc>
          <w:tcPr>
            <w:tcW w:w="1584" w:type="dxa"/>
          </w:tcPr>
          <w:p w14:paraId="13890260" w14:textId="77777777" w:rsidR="00384C43" w:rsidRPr="00C7345F" w:rsidRDefault="00384C43" w:rsidP="00F73F5C">
            <w:pPr>
              <w:pStyle w:val="TableText"/>
              <w:ind w:right="504"/>
            </w:pPr>
            <w:r w:rsidRPr="00C7345F">
              <w:t>258</w:t>
            </w:r>
          </w:p>
        </w:tc>
        <w:tc>
          <w:tcPr>
            <w:tcW w:w="830" w:type="dxa"/>
          </w:tcPr>
          <w:p w14:paraId="0A2CE2B6" w14:textId="77777777" w:rsidR="00384C43" w:rsidRPr="00C7345F" w:rsidRDefault="00384C43" w:rsidP="00F73F5C">
            <w:pPr>
              <w:pStyle w:val="TableText"/>
              <w:ind w:right="288"/>
              <w:rPr>
                <w:color w:val="000000"/>
              </w:rPr>
            </w:pPr>
            <w:r w:rsidRPr="00C7345F">
              <w:t>1</w:t>
            </w:r>
          </w:p>
        </w:tc>
        <w:tc>
          <w:tcPr>
            <w:tcW w:w="950" w:type="dxa"/>
          </w:tcPr>
          <w:p w14:paraId="77021EAE" w14:textId="77777777" w:rsidR="00384C43" w:rsidRPr="00C7345F" w:rsidRDefault="00384C43" w:rsidP="00F73F5C">
            <w:pPr>
              <w:pStyle w:val="TableText"/>
              <w:ind w:right="144"/>
              <w:rPr>
                <w:color w:val="000000"/>
              </w:rPr>
            </w:pPr>
            <w:r w:rsidRPr="00C7345F">
              <w:t>12</w:t>
            </w:r>
          </w:p>
        </w:tc>
        <w:tc>
          <w:tcPr>
            <w:tcW w:w="1512" w:type="dxa"/>
          </w:tcPr>
          <w:p w14:paraId="275FECC1" w14:textId="77777777" w:rsidR="00384C43" w:rsidRPr="00C7345F" w:rsidRDefault="00384C43" w:rsidP="00F73F5C">
            <w:pPr>
              <w:pStyle w:val="TableText"/>
              <w:ind w:right="288"/>
              <w:rPr>
                <w:color w:val="000000"/>
              </w:rPr>
            </w:pPr>
            <w:r w:rsidRPr="00C7345F">
              <w:t>0.31</w:t>
            </w:r>
          </w:p>
        </w:tc>
      </w:tr>
      <w:tr w:rsidR="00384C43" w:rsidRPr="00C7345F" w14:paraId="494A9932" w14:textId="77777777" w:rsidTr="00F73F5C">
        <w:tc>
          <w:tcPr>
            <w:tcW w:w="1584" w:type="dxa"/>
          </w:tcPr>
          <w:p w14:paraId="76F27B51" w14:textId="77777777" w:rsidR="00384C43" w:rsidRPr="00C7345F" w:rsidRDefault="00384C43" w:rsidP="00F73F5C">
            <w:pPr>
              <w:pStyle w:val="TableText"/>
              <w:ind w:right="504"/>
            </w:pPr>
            <w:r w:rsidRPr="00C7345F">
              <w:t>259</w:t>
            </w:r>
          </w:p>
        </w:tc>
        <w:tc>
          <w:tcPr>
            <w:tcW w:w="830" w:type="dxa"/>
          </w:tcPr>
          <w:p w14:paraId="4F71CC2F" w14:textId="77777777" w:rsidR="00384C43" w:rsidRPr="00C7345F" w:rsidRDefault="00384C43" w:rsidP="00F73F5C">
            <w:pPr>
              <w:pStyle w:val="TableText"/>
              <w:ind w:right="288"/>
              <w:rPr>
                <w:color w:val="000000"/>
              </w:rPr>
            </w:pPr>
            <w:r w:rsidRPr="00C7345F">
              <w:t>1</w:t>
            </w:r>
          </w:p>
        </w:tc>
        <w:tc>
          <w:tcPr>
            <w:tcW w:w="950" w:type="dxa"/>
          </w:tcPr>
          <w:p w14:paraId="5BB3075B" w14:textId="77777777" w:rsidR="00384C43" w:rsidRPr="00C7345F" w:rsidRDefault="00384C43" w:rsidP="00F73F5C">
            <w:pPr>
              <w:pStyle w:val="TableText"/>
              <w:ind w:right="144"/>
              <w:rPr>
                <w:color w:val="000000"/>
              </w:rPr>
            </w:pPr>
            <w:r w:rsidRPr="00C7345F">
              <w:t>14</w:t>
            </w:r>
          </w:p>
        </w:tc>
        <w:tc>
          <w:tcPr>
            <w:tcW w:w="1512" w:type="dxa"/>
          </w:tcPr>
          <w:p w14:paraId="7E2E178E" w14:textId="77777777" w:rsidR="00384C43" w:rsidRPr="00C7345F" w:rsidRDefault="00384C43" w:rsidP="00F73F5C">
            <w:pPr>
              <w:pStyle w:val="TableText"/>
              <w:ind w:right="288"/>
              <w:rPr>
                <w:color w:val="000000"/>
              </w:rPr>
            </w:pPr>
            <w:r w:rsidRPr="00C7345F">
              <w:t>0.36</w:t>
            </w:r>
          </w:p>
        </w:tc>
      </w:tr>
      <w:tr w:rsidR="00384C43" w:rsidRPr="00C7345F" w14:paraId="49CC655C" w14:textId="77777777" w:rsidTr="00F73F5C">
        <w:tc>
          <w:tcPr>
            <w:tcW w:w="1584" w:type="dxa"/>
          </w:tcPr>
          <w:p w14:paraId="4DE401AF" w14:textId="77777777" w:rsidR="00384C43" w:rsidRPr="00C7345F" w:rsidRDefault="00384C43" w:rsidP="00F73F5C">
            <w:pPr>
              <w:pStyle w:val="TableText"/>
              <w:ind w:right="504"/>
            </w:pPr>
            <w:r w:rsidRPr="00C7345F">
              <w:t>260</w:t>
            </w:r>
          </w:p>
        </w:tc>
        <w:tc>
          <w:tcPr>
            <w:tcW w:w="830" w:type="dxa"/>
          </w:tcPr>
          <w:p w14:paraId="3F216D57" w14:textId="77777777" w:rsidR="00384C43" w:rsidRPr="00C7345F" w:rsidRDefault="00384C43" w:rsidP="00F73F5C">
            <w:pPr>
              <w:pStyle w:val="TableText"/>
              <w:ind w:right="288"/>
              <w:rPr>
                <w:color w:val="000000"/>
              </w:rPr>
            </w:pPr>
            <w:r w:rsidRPr="00C7345F">
              <w:t>1</w:t>
            </w:r>
          </w:p>
        </w:tc>
        <w:tc>
          <w:tcPr>
            <w:tcW w:w="950" w:type="dxa"/>
          </w:tcPr>
          <w:p w14:paraId="006C897C" w14:textId="77777777" w:rsidR="00384C43" w:rsidRPr="00C7345F" w:rsidRDefault="00384C43" w:rsidP="00F73F5C">
            <w:pPr>
              <w:pStyle w:val="TableText"/>
              <w:ind w:right="144"/>
              <w:rPr>
                <w:color w:val="000000"/>
              </w:rPr>
            </w:pPr>
            <w:r w:rsidRPr="00C7345F">
              <w:t>18</w:t>
            </w:r>
          </w:p>
        </w:tc>
        <w:tc>
          <w:tcPr>
            <w:tcW w:w="1512" w:type="dxa"/>
          </w:tcPr>
          <w:p w14:paraId="5EE31C95" w14:textId="77777777" w:rsidR="00384C43" w:rsidRPr="00C7345F" w:rsidRDefault="00384C43" w:rsidP="00F73F5C">
            <w:pPr>
              <w:pStyle w:val="TableText"/>
              <w:ind w:right="288"/>
              <w:rPr>
                <w:color w:val="000000"/>
              </w:rPr>
            </w:pPr>
            <w:r w:rsidRPr="00C7345F">
              <w:t>0.46</w:t>
            </w:r>
          </w:p>
        </w:tc>
      </w:tr>
      <w:tr w:rsidR="00384C43" w:rsidRPr="00C7345F" w14:paraId="5305D0D5" w14:textId="77777777" w:rsidTr="00F73F5C">
        <w:tc>
          <w:tcPr>
            <w:tcW w:w="1584" w:type="dxa"/>
          </w:tcPr>
          <w:p w14:paraId="41594893" w14:textId="77777777" w:rsidR="00384C43" w:rsidRPr="00C7345F" w:rsidRDefault="00384C43" w:rsidP="00F73F5C">
            <w:pPr>
              <w:pStyle w:val="TableText"/>
              <w:ind w:right="504"/>
            </w:pPr>
            <w:r w:rsidRPr="00C7345F">
              <w:t>261</w:t>
            </w:r>
          </w:p>
        </w:tc>
        <w:tc>
          <w:tcPr>
            <w:tcW w:w="830" w:type="dxa"/>
          </w:tcPr>
          <w:p w14:paraId="1941F430" w14:textId="77777777" w:rsidR="00384C43" w:rsidRPr="00C7345F" w:rsidRDefault="00384C43" w:rsidP="00F73F5C">
            <w:pPr>
              <w:pStyle w:val="TableText"/>
              <w:ind w:right="288"/>
              <w:rPr>
                <w:color w:val="000000"/>
              </w:rPr>
            </w:pPr>
            <w:r w:rsidRPr="00C7345F">
              <w:t>1</w:t>
            </w:r>
          </w:p>
        </w:tc>
        <w:tc>
          <w:tcPr>
            <w:tcW w:w="950" w:type="dxa"/>
          </w:tcPr>
          <w:p w14:paraId="1241A58A" w14:textId="77777777" w:rsidR="00384C43" w:rsidRPr="00C7345F" w:rsidRDefault="00384C43" w:rsidP="00F73F5C">
            <w:pPr>
              <w:pStyle w:val="TableText"/>
              <w:ind w:right="144"/>
              <w:rPr>
                <w:color w:val="000000"/>
              </w:rPr>
            </w:pPr>
            <w:r w:rsidRPr="00C7345F">
              <w:t>3</w:t>
            </w:r>
          </w:p>
        </w:tc>
        <w:tc>
          <w:tcPr>
            <w:tcW w:w="1512" w:type="dxa"/>
          </w:tcPr>
          <w:p w14:paraId="7B785946" w14:textId="77777777" w:rsidR="00384C43" w:rsidRPr="00C7345F" w:rsidRDefault="00384C43" w:rsidP="00F73F5C">
            <w:pPr>
              <w:pStyle w:val="TableText"/>
              <w:ind w:right="288"/>
              <w:rPr>
                <w:color w:val="000000"/>
              </w:rPr>
            </w:pPr>
            <w:r w:rsidRPr="00C7345F">
              <w:t>0.08</w:t>
            </w:r>
          </w:p>
        </w:tc>
      </w:tr>
      <w:tr w:rsidR="00384C43" w:rsidRPr="00C7345F" w14:paraId="09957E99" w14:textId="77777777" w:rsidTr="00F73F5C">
        <w:tc>
          <w:tcPr>
            <w:tcW w:w="1584" w:type="dxa"/>
          </w:tcPr>
          <w:p w14:paraId="212965B4" w14:textId="77777777" w:rsidR="00384C43" w:rsidRPr="00C7345F" w:rsidRDefault="00384C43" w:rsidP="00F73F5C">
            <w:pPr>
              <w:pStyle w:val="TableText"/>
              <w:ind w:right="504"/>
            </w:pPr>
            <w:r w:rsidRPr="00C7345F">
              <w:t>262</w:t>
            </w:r>
          </w:p>
        </w:tc>
        <w:tc>
          <w:tcPr>
            <w:tcW w:w="830" w:type="dxa"/>
          </w:tcPr>
          <w:p w14:paraId="4C2F7A90" w14:textId="77777777" w:rsidR="00384C43" w:rsidRPr="00C7345F" w:rsidRDefault="00384C43" w:rsidP="00F73F5C">
            <w:pPr>
              <w:pStyle w:val="TableText"/>
              <w:ind w:right="288"/>
              <w:rPr>
                <w:color w:val="000000"/>
              </w:rPr>
            </w:pPr>
            <w:r w:rsidRPr="00C7345F">
              <w:t>1</w:t>
            </w:r>
          </w:p>
        </w:tc>
        <w:tc>
          <w:tcPr>
            <w:tcW w:w="950" w:type="dxa"/>
          </w:tcPr>
          <w:p w14:paraId="547DCDCA" w14:textId="77777777" w:rsidR="00384C43" w:rsidRPr="00C7345F" w:rsidRDefault="00384C43" w:rsidP="00F73F5C">
            <w:pPr>
              <w:pStyle w:val="TableText"/>
              <w:ind w:right="144"/>
              <w:rPr>
                <w:color w:val="000000"/>
              </w:rPr>
            </w:pPr>
            <w:r w:rsidRPr="00C7345F">
              <w:t>2</w:t>
            </w:r>
          </w:p>
        </w:tc>
        <w:tc>
          <w:tcPr>
            <w:tcW w:w="1512" w:type="dxa"/>
          </w:tcPr>
          <w:p w14:paraId="794C924D" w14:textId="77777777" w:rsidR="00384C43" w:rsidRPr="00C7345F" w:rsidRDefault="00384C43" w:rsidP="00F73F5C">
            <w:pPr>
              <w:pStyle w:val="TableText"/>
              <w:ind w:right="288"/>
              <w:rPr>
                <w:color w:val="000000"/>
              </w:rPr>
            </w:pPr>
            <w:r w:rsidRPr="00C7345F">
              <w:t>0.05</w:t>
            </w:r>
          </w:p>
        </w:tc>
      </w:tr>
      <w:tr w:rsidR="00384C43" w:rsidRPr="00C7345F" w14:paraId="4CD2C0FA" w14:textId="77777777" w:rsidTr="00F73F5C">
        <w:tc>
          <w:tcPr>
            <w:tcW w:w="1584" w:type="dxa"/>
          </w:tcPr>
          <w:p w14:paraId="47267957" w14:textId="77777777" w:rsidR="00384C43" w:rsidRPr="00C7345F" w:rsidRDefault="00384C43" w:rsidP="00F73F5C">
            <w:pPr>
              <w:pStyle w:val="TableText"/>
              <w:ind w:right="504"/>
            </w:pPr>
            <w:r w:rsidRPr="00C7345F">
              <w:t>263</w:t>
            </w:r>
          </w:p>
        </w:tc>
        <w:tc>
          <w:tcPr>
            <w:tcW w:w="830" w:type="dxa"/>
          </w:tcPr>
          <w:p w14:paraId="2A09DC91" w14:textId="77777777" w:rsidR="00384C43" w:rsidRPr="00C7345F" w:rsidRDefault="00384C43" w:rsidP="00F73F5C">
            <w:pPr>
              <w:pStyle w:val="TableText"/>
              <w:ind w:right="288"/>
              <w:rPr>
                <w:color w:val="000000"/>
              </w:rPr>
            </w:pPr>
            <w:r w:rsidRPr="00C7345F">
              <w:t>1</w:t>
            </w:r>
          </w:p>
        </w:tc>
        <w:tc>
          <w:tcPr>
            <w:tcW w:w="950" w:type="dxa"/>
          </w:tcPr>
          <w:p w14:paraId="575F77F9" w14:textId="77777777" w:rsidR="00384C43" w:rsidRPr="00C7345F" w:rsidRDefault="00384C43" w:rsidP="00F73F5C">
            <w:pPr>
              <w:pStyle w:val="TableText"/>
              <w:ind w:right="144"/>
              <w:rPr>
                <w:color w:val="000000"/>
              </w:rPr>
            </w:pPr>
            <w:r w:rsidRPr="00C7345F">
              <w:t>4</w:t>
            </w:r>
          </w:p>
        </w:tc>
        <w:tc>
          <w:tcPr>
            <w:tcW w:w="1512" w:type="dxa"/>
          </w:tcPr>
          <w:p w14:paraId="048A685F" w14:textId="77777777" w:rsidR="00384C43" w:rsidRPr="00C7345F" w:rsidRDefault="00384C43" w:rsidP="00F73F5C">
            <w:pPr>
              <w:pStyle w:val="TableText"/>
              <w:ind w:right="288"/>
              <w:rPr>
                <w:color w:val="000000"/>
              </w:rPr>
            </w:pPr>
            <w:r w:rsidRPr="00C7345F">
              <w:t>0.10</w:t>
            </w:r>
          </w:p>
        </w:tc>
      </w:tr>
      <w:tr w:rsidR="00384C43" w:rsidRPr="00C7345F" w14:paraId="76737300" w14:textId="77777777" w:rsidTr="00F73F5C">
        <w:tc>
          <w:tcPr>
            <w:tcW w:w="1584" w:type="dxa"/>
          </w:tcPr>
          <w:p w14:paraId="4C422710" w14:textId="77777777" w:rsidR="00384C43" w:rsidRPr="00C7345F" w:rsidRDefault="00384C43" w:rsidP="00F73F5C">
            <w:pPr>
              <w:pStyle w:val="TableText"/>
              <w:ind w:right="504"/>
            </w:pPr>
            <w:r w:rsidRPr="00C7345F">
              <w:t>265</w:t>
            </w:r>
          </w:p>
        </w:tc>
        <w:tc>
          <w:tcPr>
            <w:tcW w:w="830" w:type="dxa"/>
          </w:tcPr>
          <w:p w14:paraId="20E16E66" w14:textId="77777777" w:rsidR="00384C43" w:rsidRPr="00C7345F" w:rsidRDefault="00384C43" w:rsidP="00F73F5C">
            <w:pPr>
              <w:pStyle w:val="TableText"/>
              <w:ind w:right="288"/>
              <w:rPr>
                <w:color w:val="000000"/>
              </w:rPr>
            </w:pPr>
            <w:r w:rsidRPr="00C7345F">
              <w:t>1</w:t>
            </w:r>
          </w:p>
        </w:tc>
        <w:tc>
          <w:tcPr>
            <w:tcW w:w="950" w:type="dxa"/>
          </w:tcPr>
          <w:p w14:paraId="035513E1" w14:textId="77777777" w:rsidR="00384C43" w:rsidRPr="00C7345F" w:rsidRDefault="00384C43" w:rsidP="00F73F5C">
            <w:pPr>
              <w:pStyle w:val="TableText"/>
              <w:ind w:right="144"/>
              <w:rPr>
                <w:color w:val="000000"/>
              </w:rPr>
            </w:pPr>
            <w:r w:rsidRPr="00C7345F">
              <w:t>2</w:t>
            </w:r>
          </w:p>
        </w:tc>
        <w:tc>
          <w:tcPr>
            <w:tcW w:w="1512" w:type="dxa"/>
          </w:tcPr>
          <w:p w14:paraId="71E84386" w14:textId="77777777" w:rsidR="00384C43" w:rsidRPr="00C7345F" w:rsidRDefault="00384C43" w:rsidP="00F73F5C">
            <w:pPr>
              <w:pStyle w:val="TableText"/>
              <w:ind w:right="288"/>
              <w:rPr>
                <w:color w:val="000000"/>
              </w:rPr>
            </w:pPr>
            <w:r w:rsidRPr="00C7345F">
              <w:t>0.05</w:t>
            </w:r>
          </w:p>
        </w:tc>
      </w:tr>
      <w:tr w:rsidR="00384C43" w:rsidRPr="00C7345F" w14:paraId="59CF0F32" w14:textId="77777777" w:rsidTr="00F73F5C">
        <w:tc>
          <w:tcPr>
            <w:tcW w:w="1584" w:type="dxa"/>
          </w:tcPr>
          <w:p w14:paraId="460FB991" w14:textId="77777777" w:rsidR="00384C43" w:rsidRPr="00C7345F" w:rsidRDefault="00384C43" w:rsidP="00F73F5C">
            <w:pPr>
              <w:pStyle w:val="TableText"/>
              <w:ind w:right="504"/>
            </w:pPr>
            <w:r w:rsidRPr="00C7345F">
              <w:t>266</w:t>
            </w:r>
          </w:p>
        </w:tc>
        <w:tc>
          <w:tcPr>
            <w:tcW w:w="830" w:type="dxa"/>
          </w:tcPr>
          <w:p w14:paraId="644EBF2C" w14:textId="77777777" w:rsidR="00384C43" w:rsidRPr="00C7345F" w:rsidRDefault="00384C43" w:rsidP="00F73F5C">
            <w:pPr>
              <w:pStyle w:val="TableText"/>
              <w:ind w:right="288"/>
              <w:rPr>
                <w:color w:val="000000"/>
              </w:rPr>
            </w:pPr>
            <w:r w:rsidRPr="00C7345F">
              <w:t>1</w:t>
            </w:r>
          </w:p>
        </w:tc>
        <w:tc>
          <w:tcPr>
            <w:tcW w:w="950" w:type="dxa"/>
          </w:tcPr>
          <w:p w14:paraId="3C08F079" w14:textId="77777777" w:rsidR="00384C43" w:rsidRPr="00C7345F" w:rsidRDefault="00384C43" w:rsidP="00F73F5C">
            <w:pPr>
              <w:pStyle w:val="TableText"/>
              <w:ind w:right="144"/>
              <w:rPr>
                <w:color w:val="000000"/>
              </w:rPr>
            </w:pPr>
            <w:r w:rsidRPr="00C7345F">
              <w:t>13</w:t>
            </w:r>
          </w:p>
        </w:tc>
        <w:tc>
          <w:tcPr>
            <w:tcW w:w="1512" w:type="dxa"/>
          </w:tcPr>
          <w:p w14:paraId="3DFE249A" w14:textId="77777777" w:rsidR="00384C43" w:rsidRPr="00C7345F" w:rsidRDefault="00384C43" w:rsidP="00F73F5C">
            <w:pPr>
              <w:pStyle w:val="TableText"/>
              <w:ind w:right="288"/>
              <w:rPr>
                <w:color w:val="000000"/>
              </w:rPr>
            </w:pPr>
            <w:r w:rsidRPr="00C7345F">
              <w:t>0.33</w:t>
            </w:r>
          </w:p>
        </w:tc>
      </w:tr>
      <w:tr w:rsidR="00384C43" w:rsidRPr="00C7345F" w14:paraId="666F0056" w14:textId="77777777" w:rsidTr="00F73F5C">
        <w:tc>
          <w:tcPr>
            <w:tcW w:w="1584" w:type="dxa"/>
          </w:tcPr>
          <w:p w14:paraId="7786D68A" w14:textId="77777777" w:rsidR="00384C43" w:rsidRPr="00C7345F" w:rsidRDefault="00384C43" w:rsidP="00F73F5C">
            <w:pPr>
              <w:pStyle w:val="TableText"/>
              <w:ind w:right="504"/>
            </w:pPr>
            <w:r w:rsidRPr="00C7345F">
              <w:t>267</w:t>
            </w:r>
          </w:p>
        </w:tc>
        <w:tc>
          <w:tcPr>
            <w:tcW w:w="830" w:type="dxa"/>
          </w:tcPr>
          <w:p w14:paraId="0AE1631F" w14:textId="77777777" w:rsidR="00384C43" w:rsidRPr="00C7345F" w:rsidRDefault="00384C43" w:rsidP="00F73F5C">
            <w:pPr>
              <w:pStyle w:val="TableText"/>
              <w:ind w:right="288"/>
              <w:rPr>
                <w:color w:val="000000"/>
              </w:rPr>
            </w:pPr>
            <w:r w:rsidRPr="00C7345F">
              <w:t>1</w:t>
            </w:r>
          </w:p>
        </w:tc>
        <w:tc>
          <w:tcPr>
            <w:tcW w:w="950" w:type="dxa"/>
          </w:tcPr>
          <w:p w14:paraId="03A460D3" w14:textId="77777777" w:rsidR="00384C43" w:rsidRPr="00C7345F" w:rsidRDefault="00384C43" w:rsidP="00F73F5C">
            <w:pPr>
              <w:pStyle w:val="TableText"/>
              <w:ind w:right="144"/>
              <w:rPr>
                <w:color w:val="000000"/>
              </w:rPr>
            </w:pPr>
            <w:r w:rsidRPr="00C7345F">
              <w:t>4</w:t>
            </w:r>
          </w:p>
        </w:tc>
        <w:tc>
          <w:tcPr>
            <w:tcW w:w="1512" w:type="dxa"/>
          </w:tcPr>
          <w:p w14:paraId="542339D8" w14:textId="77777777" w:rsidR="00384C43" w:rsidRPr="00C7345F" w:rsidRDefault="00384C43" w:rsidP="00F73F5C">
            <w:pPr>
              <w:pStyle w:val="TableText"/>
              <w:ind w:right="288"/>
              <w:rPr>
                <w:color w:val="000000"/>
              </w:rPr>
            </w:pPr>
            <w:r w:rsidRPr="00C7345F">
              <w:t>0.10</w:t>
            </w:r>
          </w:p>
        </w:tc>
      </w:tr>
      <w:tr w:rsidR="00384C43" w:rsidRPr="00C7345F" w14:paraId="587C0D60" w14:textId="77777777" w:rsidTr="00F73F5C">
        <w:tc>
          <w:tcPr>
            <w:tcW w:w="1584" w:type="dxa"/>
          </w:tcPr>
          <w:p w14:paraId="4B6CE086" w14:textId="77777777" w:rsidR="00384C43" w:rsidRPr="00C7345F" w:rsidRDefault="00384C43" w:rsidP="00F73F5C">
            <w:pPr>
              <w:pStyle w:val="TableText"/>
              <w:ind w:right="504"/>
            </w:pPr>
            <w:r w:rsidRPr="00C7345F">
              <w:t>268</w:t>
            </w:r>
          </w:p>
        </w:tc>
        <w:tc>
          <w:tcPr>
            <w:tcW w:w="830" w:type="dxa"/>
          </w:tcPr>
          <w:p w14:paraId="2AEE4322" w14:textId="77777777" w:rsidR="00384C43" w:rsidRPr="00C7345F" w:rsidRDefault="00384C43" w:rsidP="00F73F5C">
            <w:pPr>
              <w:pStyle w:val="TableText"/>
              <w:ind w:right="288"/>
              <w:rPr>
                <w:color w:val="000000"/>
              </w:rPr>
            </w:pPr>
            <w:r w:rsidRPr="00C7345F">
              <w:t>1</w:t>
            </w:r>
          </w:p>
        </w:tc>
        <w:tc>
          <w:tcPr>
            <w:tcW w:w="950" w:type="dxa"/>
          </w:tcPr>
          <w:p w14:paraId="119229A6" w14:textId="77777777" w:rsidR="00384C43" w:rsidRPr="00C7345F" w:rsidRDefault="00384C43" w:rsidP="00F73F5C">
            <w:pPr>
              <w:pStyle w:val="TableText"/>
              <w:ind w:right="144"/>
              <w:rPr>
                <w:color w:val="000000"/>
              </w:rPr>
            </w:pPr>
            <w:r w:rsidRPr="00C7345F">
              <w:t>26</w:t>
            </w:r>
          </w:p>
        </w:tc>
        <w:tc>
          <w:tcPr>
            <w:tcW w:w="1512" w:type="dxa"/>
          </w:tcPr>
          <w:p w14:paraId="2F5484EC" w14:textId="77777777" w:rsidR="00384C43" w:rsidRPr="00C7345F" w:rsidRDefault="00384C43" w:rsidP="00F73F5C">
            <w:pPr>
              <w:pStyle w:val="TableText"/>
              <w:ind w:right="288"/>
              <w:rPr>
                <w:color w:val="000000"/>
              </w:rPr>
            </w:pPr>
            <w:r w:rsidRPr="00C7345F">
              <w:t>0.66</w:t>
            </w:r>
          </w:p>
        </w:tc>
      </w:tr>
      <w:tr w:rsidR="00384C43" w:rsidRPr="00C7345F" w14:paraId="703EECCC" w14:textId="77777777" w:rsidTr="00F73F5C">
        <w:tc>
          <w:tcPr>
            <w:tcW w:w="1584" w:type="dxa"/>
          </w:tcPr>
          <w:p w14:paraId="2A1A0C32" w14:textId="77777777" w:rsidR="00384C43" w:rsidRPr="00C7345F" w:rsidRDefault="00384C43" w:rsidP="00F73F5C">
            <w:pPr>
              <w:pStyle w:val="TableText"/>
              <w:ind w:right="504"/>
            </w:pPr>
            <w:r w:rsidRPr="00C7345F">
              <w:t>269</w:t>
            </w:r>
          </w:p>
        </w:tc>
        <w:tc>
          <w:tcPr>
            <w:tcW w:w="830" w:type="dxa"/>
          </w:tcPr>
          <w:p w14:paraId="4452985B" w14:textId="77777777" w:rsidR="00384C43" w:rsidRPr="00C7345F" w:rsidRDefault="00384C43" w:rsidP="00F73F5C">
            <w:pPr>
              <w:pStyle w:val="TableText"/>
              <w:ind w:right="288"/>
              <w:rPr>
                <w:color w:val="000000"/>
              </w:rPr>
            </w:pPr>
            <w:r w:rsidRPr="00C7345F">
              <w:t>1</w:t>
            </w:r>
          </w:p>
        </w:tc>
        <w:tc>
          <w:tcPr>
            <w:tcW w:w="950" w:type="dxa"/>
          </w:tcPr>
          <w:p w14:paraId="2FABABC2" w14:textId="77777777" w:rsidR="00384C43" w:rsidRPr="00C7345F" w:rsidRDefault="00384C43" w:rsidP="00F73F5C">
            <w:pPr>
              <w:pStyle w:val="TableText"/>
              <w:ind w:right="144"/>
              <w:rPr>
                <w:color w:val="000000"/>
              </w:rPr>
            </w:pPr>
            <w:r w:rsidRPr="00C7345F">
              <w:t>2</w:t>
            </w:r>
          </w:p>
        </w:tc>
        <w:tc>
          <w:tcPr>
            <w:tcW w:w="1512" w:type="dxa"/>
          </w:tcPr>
          <w:p w14:paraId="67E8FD01" w14:textId="77777777" w:rsidR="00384C43" w:rsidRPr="00C7345F" w:rsidRDefault="00384C43" w:rsidP="00F73F5C">
            <w:pPr>
              <w:pStyle w:val="TableText"/>
              <w:ind w:right="288"/>
              <w:rPr>
                <w:color w:val="000000"/>
              </w:rPr>
            </w:pPr>
            <w:r w:rsidRPr="00C7345F">
              <w:t>0.05</w:t>
            </w:r>
          </w:p>
        </w:tc>
      </w:tr>
      <w:tr w:rsidR="00384C43" w:rsidRPr="00C7345F" w14:paraId="49F93622" w14:textId="77777777" w:rsidTr="00F73F5C">
        <w:tc>
          <w:tcPr>
            <w:tcW w:w="1584" w:type="dxa"/>
          </w:tcPr>
          <w:p w14:paraId="390F3B5B" w14:textId="77777777" w:rsidR="00384C43" w:rsidRPr="00C7345F" w:rsidRDefault="00384C43" w:rsidP="00F73F5C">
            <w:pPr>
              <w:pStyle w:val="TableText"/>
              <w:ind w:right="504"/>
            </w:pPr>
            <w:r w:rsidRPr="00C7345F">
              <w:t>270</w:t>
            </w:r>
          </w:p>
        </w:tc>
        <w:tc>
          <w:tcPr>
            <w:tcW w:w="830" w:type="dxa"/>
          </w:tcPr>
          <w:p w14:paraId="1864E59B" w14:textId="77777777" w:rsidR="00384C43" w:rsidRPr="00C7345F" w:rsidRDefault="00384C43" w:rsidP="00F73F5C">
            <w:pPr>
              <w:pStyle w:val="TableText"/>
              <w:ind w:right="288"/>
              <w:rPr>
                <w:color w:val="000000"/>
              </w:rPr>
            </w:pPr>
            <w:r w:rsidRPr="00C7345F">
              <w:t>1</w:t>
            </w:r>
          </w:p>
        </w:tc>
        <w:tc>
          <w:tcPr>
            <w:tcW w:w="950" w:type="dxa"/>
          </w:tcPr>
          <w:p w14:paraId="71C93316" w14:textId="77777777" w:rsidR="00384C43" w:rsidRPr="00C7345F" w:rsidRDefault="00384C43" w:rsidP="00F73F5C">
            <w:pPr>
              <w:pStyle w:val="TableText"/>
              <w:ind w:right="144"/>
              <w:rPr>
                <w:color w:val="000000"/>
              </w:rPr>
            </w:pPr>
            <w:r w:rsidRPr="00C7345F">
              <w:t>3</w:t>
            </w:r>
          </w:p>
        </w:tc>
        <w:tc>
          <w:tcPr>
            <w:tcW w:w="1512" w:type="dxa"/>
          </w:tcPr>
          <w:p w14:paraId="4EB9D3A5" w14:textId="77777777" w:rsidR="00384C43" w:rsidRPr="00C7345F" w:rsidRDefault="00384C43" w:rsidP="00F73F5C">
            <w:pPr>
              <w:pStyle w:val="TableText"/>
              <w:ind w:right="288"/>
              <w:rPr>
                <w:color w:val="000000"/>
              </w:rPr>
            </w:pPr>
            <w:r w:rsidRPr="00C7345F">
              <w:t>0.08</w:t>
            </w:r>
          </w:p>
        </w:tc>
      </w:tr>
      <w:tr w:rsidR="00384C43" w:rsidRPr="00C7345F" w14:paraId="01B755BA" w14:textId="77777777" w:rsidTr="00F73F5C">
        <w:tc>
          <w:tcPr>
            <w:tcW w:w="1584" w:type="dxa"/>
          </w:tcPr>
          <w:p w14:paraId="789EA458" w14:textId="77777777" w:rsidR="00384C43" w:rsidRPr="00C7345F" w:rsidRDefault="00384C43" w:rsidP="00F73F5C">
            <w:pPr>
              <w:pStyle w:val="TableText"/>
              <w:ind w:right="504"/>
            </w:pPr>
            <w:r w:rsidRPr="00C7345F">
              <w:t>271</w:t>
            </w:r>
          </w:p>
        </w:tc>
        <w:tc>
          <w:tcPr>
            <w:tcW w:w="830" w:type="dxa"/>
          </w:tcPr>
          <w:p w14:paraId="7913B6AE" w14:textId="77777777" w:rsidR="00384C43" w:rsidRPr="00C7345F" w:rsidRDefault="00384C43" w:rsidP="00F73F5C">
            <w:pPr>
              <w:pStyle w:val="TableText"/>
              <w:ind w:right="288"/>
              <w:rPr>
                <w:color w:val="000000"/>
              </w:rPr>
            </w:pPr>
            <w:r w:rsidRPr="00C7345F">
              <w:t>1</w:t>
            </w:r>
          </w:p>
        </w:tc>
        <w:tc>
          <w:tcPr>
            <w:tcW w:w="950" w:type="dxa"/>
          </w:tcPr>
          <w:p w14:paraId="04543504" w14:textId="77777777" w:rsidR="00384C43" w:rsidRPr="00C7345F" w:rsidRDefault="00384C43" w:rsidP="00F73F5C">
            <w:pPr>
              <w:pStyle w:val="TableText"/>
              <w:ind w:right="144"/>
              <w:rPr>
                <w:color w:val="000000"/>
              </w:rPr>
            </w:pPr>
            <w:r w:rsidRPr="00C7345F">
              <w:t>4</w:t>
            </w:r>
          </w:p>
        </w:tc>
        <w:tc>
          <w:tcPr>
            <w:tcW w:w="1512" w:type="dxa"/>
          </w:tcPr>
          <w:p w14:paraId="2D827B0C" w14:textId="77777777" w:rsidR="00384C43" w:rsidRPr="00C7345F" w:rsidRDefault="00384C43" w:rsidP="00F73F5C">
            <w:pPr>
              <w:pStyle w:val="TableText"/>
              <w:ind w:right="288"/>
              <w:rPr>
                <w:color w:val="000000"/>
              </w:rPr>
            </w:pPr>
            <w:r w:rsidRPr="00C7345F">
              <w:t>0.10</w:t>
            </w:r>
          </w:p>
        </w:tc>
      </w:tr>
      <w:tr w:rsidR="00384C43" w:rsidRPr="00C7345F" w14:paraId="19D483E4" w14:textId="77777777" w:rsidTr="00F73F5C">
        <w:tc>
          <w:tcPr>
            <w:tcW w:w="1584" w:type="dxa"/>
          </w:tcPr>
          <w:p w14:paraId="7160764B" w14:textId="77777777" w:rsidR="00384C43" w:rsidRPr="00C7345F" w:rsidRDefault="00384C43" w:rsidP="00F73F5C">
            <w:pPr>
              <w:pStyle w:val="TableText"/>
              <w:ind w:right="504"/>
            </w:pPr>
            <w:r w:rsidRPr="00C7345F">
              <w:t>272</w:t>
            </w:r>
          </w:p>
        </w:tc>
        <w:tc>
          <w:tcPr>
            <w:tcW w:w="830" w:type="dxa"/>
          </w:tcPr>
          <w:p w14:paraId="1CA6FE28" w14:textId="77777777" w:rsidR="00384C43" w:rsidRPr="00C7345F" w:rsidRDefault="00384C43" w:rsidP="00F73F5C">
            <w:pPr>
              <w:pStyle w:val="TableText"/>
              <w:ind w:right="288"/>
              <w:rPr>
                <w:color w:val="000000"/>
              </w:rPr>
            </w:pPr>
            <w:r w:rsidRPr="00C7345F">
              <w:t>1</w:t>
            </w:r>
          </w:p>
        </w:tc>
        <w:tc>
          <w:tcPr>
            <w:tcW w:w="950" w:type="dxa"/>
          </w:tcPr>
          <w:p w14:paraId="4D710618" w14:textId="77777777" w:rsidR="00384C43" w:rsidRPr="00C7345F" w:rsidRDefault="00384C43" w:rsidP="00F73F5C">
            <w:pPr>
              <w:pStyle w:val="TableText"/>
              <w:ind w:right="144"/>
              <w:rPr>
                <w:color w:val="000000"/>
              </w:rPr>
            </w:pPr>
            <w:r w:rsidRPr="00C7345F">
              <w:t>1</w:t>
            </w:r>
          </w:p>
        </w:tc>
        <w:tc>
          <w:tcPr>
            <w:tcW w:w="1512" w:type="dxa"/>
          </w:tcPr>
          <w:p w14:paraId="04039E17" w14:textId="77777777" w:rsidR="00384C43" w:rsidRPr="00C7345F" w:rsidRDefault="00384C43" w:rsidP="00F73F5C">
            <w:pPr>
              <w:pStyle w:val="TableText"/>
              <w:ind w:right="288"/>
              <w:rPr>
                <w:color w:val="000000"/>
              </w:rPr>
            </w:pPr>
            <w:r w:rsidRPr="00C7345F">
              <w:t>0.03</w:t>
            </w:r>
          </w:p>
        </w:tc>
      </w:tr>
      <w:tr w:rsidR="00384C43" w:rsidRPr="00C7345F" w14:paraId="0340211E" w14:textId="77777777" w:rsidTr="00F73F5C">
        <w:tc>
          <w:tcPr>
            <w:tcW w:w="1584" w:type="dxa"/>
          </w:tcPr>
          <w:p w14:paraId="08D489C3" w14:textId="77777777" w:rsidR="00384C43" w:rsidRPr="00C7345F" w:rsidRDefault="00384C43" w:rsidP="00F73F5C">
            <w:pPr>
              <w:pStyle w:val="TableText"/>
              <w:ind w:right="504"/>
            </w:pPr>
            <w:r w:rsidRPr="00C7345F">
              <w:t>273</w:t>
            </w:r>
          </w:p>
        </w:tc>
        <w:tc>
          <w:tcPr>
            <w:tcW w:w="830" w:type="dxa"/>
          </w:tcPr>
          <w:p w14:paraId="5CB5BFB3" w14:textId="77777777" w:rsidR="00384C43" w:rsidRPr="00C7345F" w:rsidRDefault="00384C43" w:rsidP="00F73F5C">
            <w:pPr>
              <w:pStyle w:val="TableText"/>
              <w:ind w:right="288"/>
              <w:rPr>
                <w:color w:val="000000"/>
              </w:rPr>
            </w:pPr>
            <w:r w:rsidRPr="00C7345F">
              <w:t>1</w:t>
            </w:r>
          </w:p>
        </w:tc>
        <w:tc>
          <w:tcPr>
            <w:tcW w:w="950" w:type="dxa"/>
          </w:tcPr>
          <w:p w14:paraId="43882944" w14:textId="77777777" w:rsidR="00384C43" w:rsidRPr="00C7345F" w:rsidRDefault="00384C43" w:rsidP="00F73F5C">
            <w:pPr>
              <w:pStyle w:val="TableText"/>
              <w:ind w:right="144"/>
              <w:rPr>
                <w:color w:val="000000"/>
              </w:rPr>
            </w:pPr>
            <w:r w:rsidRPr="00C7345F">
              <w:t>11</w:t>
            </w:r>
          </w:p>
        </w:tc>
        <w:tc>
          <w:tcPr>
            <w:tcW w:w="1512" w:type="dxa"/>
          </w:tcPr>
          <w:p w14:paraId="59A3FD7A" w14:textId="77777777" w:rsidR="00384C43" w:rsidRPr="00C7345F" w:rsidRDefault="00384C43" w:rsidP="00F73F5C">
            <w:pPr>
              <w:pStyle w:val="TableText"/>
              <w:ind w:right="288"/>
              <w:rPr>
                <w:color w:val="000000"/>
              </w:rPr>
            </w:pPr>
            <w:r w:rsidRPr="00C7345F">
              <w:t>0.28</w:t>
            </w:r>
          </w:p>
        </w:tc>
      </w:tr>
      <w:tr w:rsidR="00384C43" w:rsidRPr="00C7345F" w14:paraId="02320CFD" w14:textId="77777777" w:rsidTr="00F73F5C">
        <w:tc>
          <w:tcPr>
            <w:tcW w:w="1584" w:type="dxa"/>
          </w:tcPr>
          <w:p w14:paraId="4E432FAC" w14:textId="77777777" w:rsidR="00384C43" w:rsidRPr="00C7345F" w:rsidRDefault="00384C43" w:rsidP="00F73F5C">
            <w:pPr>
              <w:pStyle w:val="TableText"/>
              <w:ind w:right="504"/>
            </w:pPr>
            <w:r w:rsidRPr="00C7345F">
              <w:t>274</w:t>
            </w:r>
          </w:p>
        </w:tc>
        <w:tc>
          <w:tcPr>
            <w:tcW w:w="830" w:type="dxa"/>
          </w:tcPr>
          <w:p w14:paraId="0288C709" w14:textId="77777777" w:rsidR="00384C43" w:rsidRPr="00C7345F" w:rsidRDefault="00384C43" w:rsidP="00F73F5C">
            <w:pPr>
              <w:pStyle w:val="TableText"/>
              <w:ind w:right="288"/>
              <w:rPr>
                <w:color w:val="000000"/>
              </w:rPr>
            </w:pPr>
            <w:r w:rsidRPr="00C7345F">
              <w:t>1</w:t>
            </w:r>
          </w:p>
        </w:tc>
        <w:tc>
          <w:tcPr>
            <w:tcW w:w="950" w:type="dxa"/>
          </w:tcPr>
          <w:p w14:paraId="54485DD0" w14:textId="77777777" w:rsidR="00384C43" w:rsidRPr="00C7345F" w:rsidRDefault="00384C43" w:rsidP="00F73F5C">
            <w:pPr>
              <w:pStyle w:val="TableText"/>
              <w:ind w:right="144"/>
              <w:rPr>
                <w:color w:val="000000"/>
              </w:rPr>
            </w:pPr>
            <w:r w:rsidRPr="00C7345F">
              <w:t>6</w:t>
            </w:r>
          </w:p>
        </w:tc>
        <w:tc>
          <w:tcPr>
            <w:tcW w:w="1512" w:type="dxa"/>
          </w:tcPr>
          <w:p w14:paraId="7743E195" w14:textId="77777777" w:rsidR="00384C43" w:rsidRPr="00C7345F" w:rsidRDefault="00384C43" w:rsidP="00F73F5C">
            <w:pPr>
              <w:pStyle w:val="TableText"/>
              <w:ind w:right="288"/>
              <w:rPr>
                <w:color w:val="000000"/>
              </w:rPr>
            </w:pPr>
            <w:r w:rsidRPr="00C7345F">
              <w:t>0.15</w:t>
            </w:r>
          </w:p>
        </w:tc>
      </w:tr>
      <w:tr w:rsidR="00384C43" w:rsidRPr="00C7345F" w14:paraId="651D1800" w14:textId="77777777" w:rsidTr="00F73F5C">
        <w:tc>
          <w:tcPr>
            <w:tcW w:w="1584" w:type="dxa"/>
          </w:tcPr>
          <w:p w14:paraId="55290320" w14:textId="77777777" w:rsidR="00384C43" w:rsidRPr="00C7345F" w:rsidRDefault="00384C43" w:rsidP="00F73F5C">
            <w:pPr>
              <w:pStyle w:val="TableText"/>
              <w:ind w:right="504"/>
            </w:pPr>
            <w:r w:rsidRPr="00C7345F">
              <w:t>275</w:t>
            </w:r>
          </w:p>
        </w:tc>
        <w:tc>
          <w:tcPr>
            <w:tcW w:w="830" w:type="dxa"/>
          </w:tcPr>
          <w:p w14:paraId="2169CBD4" w14:textId="77777777" w:rsidR="00384C43" w:rsidRPr="00C7345F" w:rsidRDefault="00384C43" w:rsidP="00F73F5C">
            <w:pPr>
              <w:pStyle w:val="TableText"/>
              <w:ind w:right="288"/>
              <w:rPr>
                <w:color w:val="000000"/>
              </w:rPr>
            </w:pPr>
            <w:r w:rsidRPr="00C7345F">
              <w:t>1</w:t>
            </w:r>
          </w:p>
        </w:tc>
        <w:tc>
          <w:tcPr>
            <w:tcW w:w="950" w:type="dxa"/>
          </w:tcPr>
          <w:p w14:paraId="72BD4F64" w14:textId="77777777" w:rsidR="00384C43" w:rsidRPr="00C7345F" w:rsidRDefault="00384C43" w:rsidP="00F73F5C">
            <w:pPr>
              <w:pStyle w:val="TableText"/>
              <w:ind w:right="144"/>
              <w:rPr>
                <w:color w:val="000000"/>
              </w:rPr>
            </w:pPr>
            <w:r w:rsidRPr="00C7345F">
              <w:t>15</w:t>
            </w:r>
          </w:p>
        </w:tc>
        <w:tc>
          <w:tcPr>
            <w:tcW w:w="1512" w:type="dxa"/>
          </w:tcPr>
          <w:p w14:paraId="639BA530" w14:textId="77777777" w:rsidR="00384C43" w:rsidRPr="00C7345F" w:rsidRDefault="00384C43" w:rsidP="00F73F5C">
            <w:pPr>
              <w:pStyle w:val="TableText"/>
              <w:ind w:right="288"/>
              <w:rPr>
                <w:color w:val="000000"/>
              </w:rPr>
            </w:pPr>
            <w:r w:rsidRPr="00C7345F">
              <w:t>0.38</w:t>
            </w:r>
          </w:p>
        </w:tc>
      </w:tr>
      <w:tr w:rsidR="00384C43" w:rsidRPr="00C7345F" w14:paraId="65845A31" w14:textId="77777777" w:rsidTr="00F73F5C">
        <w:tc>
          <w:tcPr>
            <w:tcW w:w="1584" w:type="dxa"/>
          </w:tcPr>
          <w:p w14:paraId="282E919E" w14:textId="77777777" w:rsidR="00384C43" w:rsidRPr="00C7345F" w:rsidRDefault="00384C43" w:rsidP="00F73F5C">
            <w:pPr>
              <w:pStyle w:val="TableText"/>
              <w:ind w:right="504"/>
            </w:pPr>
            <w:r w:rsidRPr="00C7345F">
              <w:t>276</w:t>
            </w:r>
          </w:p>
        </w:tc>
        <w:tc>
          <w:tcPr>
            <w:tcW w:w="830" w:type="dxa"/>
          </w:tcPr>
          <w:p w14:paraId="1D95172B" w14:textId="77777777" w:rsidR="00384C43" w:rsidRPr="00C7345F" w:rsidRDefault="00384C43" w:rsidP="00F73F5C">
            <w:pPr>
              <w:pStyle w:val="TableText"/>
              <w:ind w:right="288"/>
              <w:rPr>
                <w:color w:val="000000"/>
              </w:rPr>
            </w:pPr>
            <w:r w:rsidRPr="00C7345F">
              <w:t>1</w:t>
            </w:r>
          </w:p>
        </w:tc>
        <w:tc>
          <w:tcPr>
            <w:tcW w:w="950" w:type="dxa"/>
          </w:tcPr>
          <w:p w14:paraId="7BA68C02" w14:textId="77777777" w:rsidR="00384C43" w:rsidRPr="00C7345F" w:rsidRDefault="00384C43" w:rsidP="00F73F5C">
            <w:pPr>
              <w:pStyle w:val="TableText"/>
              <w:ind w:right="144"/>
              <w:rPr>
                <w:color w:val="000000"/>
              </w:rPr>
            </w:pPr>
            <w:r w:rsidRPr="00C7345F">
              <w:t>19</w:t>
            </w:r>
          </w:p>
        </w:tc>
        <w:tc>
          <w:tcPr>
            <w:tcW w:w="1512" w:type="dxa"/>
          </w:tcPr>
          <w:p w14:paraId="3F561C31" w14:textId="77777777" w:rsidR="00384C43" w:rsidRPr="00C7345F" w:rsidRDefault="00384C43" w:rsidP="00F73F5C">
            <w:pPr>
              <w:pStyle w:val="TableText"/>
              <w:ind w:right="288"/>
              <w:rPr>
                <w:color w:val="000000"/>
              </w:rPr>
            </w:pPr>
            <w:r w:rsidRPr="00C7345F">
              <w:t>0.49</w:t>
            </w:r>
          </w:p>
        </w:tc>
      </w:tr>
      <w:tr w:rsidR="00384C43" w:rsidRPr="00C7345F" w14:paraId="54C31023" w14:textId="77777777" w:rsidTr="00F73F5C">
        <w:tc>
          <w:tcPr>
            <w:tcW w:w="1584" w:type="dxa"/>
          </w:tcPr>
          <w:p w14:paraId="2184F433" w14:textId="77777777" w:rsidR="00384C43" w:rsidRPr="00C7345F" w:rsidRDefault="00384C43" w:rsidP="00F73F5C">
            <w:pPr>
              <w:pStyle w:val="TableText"/>
              <w:ind w:right="504"/>
            </w:pPr>
            <w:r w:rsidRPr="00C7345F">
              <w:t>277</w:t>
            </w:r>
          </w:p>
        </w:tc>
        <w:tc>
          <w:tcPr>
            <w:tcW w:w="830" w:type="dxa"/>
          </w:tcPr>
          <w:p w14:paraId="04991FAC" w14:textId="77777777" w:rsidR="00384C43" w:rsidRPr="00C7345F" w:rsidRDefault="00384C43" w:rsidP="00F73F5C">
            <w:pPr>
              <w:pStyle w:val="TableText"/>
              <w:ind w:right="288"/>
              <w:rPr>
                <w:color w:val="000000"/>
              </w:rPr>
            </w:pPr>
            <w:r w:rsidRPr="00C7345F">
              <w:t>1</w:t>
            </w:r>
          </w:p>
        </w:tc>
        <w:tc>
          <w:tcPr>
            <w:tcW w:w="950" w:type="dxa"/>
          </w:tcPr>
          <w:p w14:paraId="0160C67B" w14:textId="77777777" w:rsidR="00384C43" w:rsidRPr="00C7345F" w:rsidRDefault="00384C43" w:rsidP="00F73F5C">
            <w:pPr>
              <w:pStyle w:val="TableText"/>
              <w:ind w:right="144"/>
              <w:rPr>
                <w:color w:val="000000"/>
              </w:rPr>
            </w:pPr>
            <w:r w:rsidRPr="00C7345F">
              <w:t>2</w:t>
            </w:r>
          </w:p>
        </w:tc>
        <w:tc>
          <w:tcPr>
            <w:tcW w:w="1512" w:type="dxa"/>
          </w:tcPr>
          <w:p w14:paraId="78AB0A9D" w14:textId="77777777" w:rsidR="00384C43" w:rsidRPr="00C7345F" w:rsidRDefault="00384C43" w:rsidP="00F73F5C">
            <w:pPr>
              <w:pStyle w:val="TableText"/>
              <w:ind w:right="288"/>
              <w:rPr>
                <w:color w:val="000000"/>
              </w:rPr>
            </w:pPr>
            <w:r w:rsidRPr="00C7345F">
              <w:t>0.05</w:t>
            </w:r>
          </w:p>
        </w:tc>
      </w:tr>
      <w:tr w:rsidR="00384C43" w:rsidRPr="00C7345F" w14:paraId="6BB7EFA5" w14:textId="77777777" w:rsidTr="00F73F5C">
        <w:tc>
          <w:tcPr>
            <w:tcW w:w="1584" w:type="dxa"/>
          </w:tcPr>
          <w:p w14:paraId="5A4EF1B2" w14:textId="77777777" w:rsidR="00384C43" w:rsidRPr="00C7345F" w:rsidRDefault="00384C43" w:rsidP="00F73F5C">
            <w:pPr>
              <w:pStyle w:val="TableText"/>
              <w:ind w:right="504"/>
            </w:pPr>
            <w:r w:rsidRPr="00C7345F">
              <w:t>278</w:t>
            </w:r>
          </w:p>
        </w:tc>
        <w:tc>
          <w:tcPr>
            <w:tcW w:w="830" w:type="dxa"/>
          </w:tcPr>
          <w:p w14:paraId="219B117B" w14:textId="77777777" w:rsidR="00384C43" w:rsidRPr="00C7345F" w:rsidRDefault="00384C43" w:rsidP="00F73F5C">
            <w:pPr>
              <w:pStyle w:val="TableText"/>
              <w:ind w:right="288"/>
              <w:rPr>
                <w:color w:val="000000"/>
              </w:rPr>
            </w:pPr>
            <w:r w:rsidRPr="00C7345F">
              <w:t>1</w:t>
            </w:r>
          </w:p>
        </w:tc>
        <w:tc>
          <w:tcPr>
            <w:tcW w:w="950" w:type="dxa"/>
          </w:tcPr>
          <w:p w14:paraId="54FA7107" w14:textId="77777777" w:rsidR="00384C43" w:rsidRPr="00C7345F" w:rsidRDefault="00384C43" w:rsidP="00F73F5C">
            <w:pPr>
              <w:pStyle w:val="TableText"/>
              <w:ind w:right="144"/>
              <w:rPr>
                <w:color w:val="000000"/>
              </w:rPr>
            </w:pPr>
            <w:r w:rsidRPr="00C7345F">
              <w:t>1</w:t>
            </w:r>
          </w:p>
        </w:tc>
        <w:tc>
          <w:tcPr>
            <w:tcW w:w="1512" w:type="dxa"/>
          </w:tcPr>
          <w:p w14:paraId="26CEEF1D" w14:textId="77777777" w:rsidR="00384C43" w:rsidRPr="00C7345F" w:rsidRDefault="00384C43" w:rsidP="00F73F5C">
            <w:pPr>
              <w:pStyle w:val="TableText"/>
              <w:ind w:right="288"/>
              <w:rPr>
                <w:color w:val="000000"/>
              </w:rPr>
            </w:pPr>
            <w:r w:rsidRPr="00C7345F">
              <w:t>0.03</w:t>
            </w:r>
          </w:p>
        </w:tc>
      </w:tr>
    </w:tbl>
    <w:p w14:paraId="0A716B0E" w14:textId="77777777" w:rsidR="00384C43" w:rsidRPr="00C7345F" w:rsidRDefault="00384C43">
      <w:r w:rsidRPr="00C7345F">
        <w:fldChar w:fldCharType="begin"/>
      </w:r>
      <w:r w:rsidRPr="00C7345F">
        <w:instrText xml:space="preserve"> REF _Ref66091709 \h </w:instrText>
      </w:r>
      <w:r w:rsidRPr="00C7345F">
        <w:fldChar w:fldCharType="separate"/>
      </w:r>
      <w:r w:rsidRPr="00C7345F">
        <w:t>Table 4.C.10</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two)</w:t>
      </w:r>
    </w:p>
    <w:tbl>
      <w:tblPr>
        <w:tblStyle w:val="TRs"/>
        <w:tblW w:w="0" w:type="auto"/>
        <w:tblLayout w:type="fixed"/>
        <w:tblLook w:val="04A0" w:firstRow="1" w:lastRow="0" w:firstColumn="1" w:lastColumn="0" w:noHBand="0" w:noVBand="1"/>
        <w:tblDescription w:val="Scale Score and Performance Level Distribution of Overall Scores for Grade Nine, continuation two"/>
      </w:tblPr>
      <w:tblGrid>
        <w:gridCol w:w="1584"/>
        <w:gridCol w:w="830"/>
        <w:gridCol w:w="950"/>
        <w:gridCol w:w="1512"/>
      </w:tblGrid>
      <w:tr w:rsidR="00384C43" w:rsidRPr="00C7345F" w14:paraId="1287E1D5"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C24B0F5"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66A57BAC" w14:textId="77777777" w:rsidR="00384C43" w:rsidRPr="00C7345F" w:rsidRDefault="00384C43" w:rsidP="00F73F5C">
            <w:pPr>
              <w:pStyle w:val="TableHead"/>
              <w:rPr>
                <w:noProof w:val="0"/>
              </w:rPr>
            </w:pPr>
            <w:r w:rsidRPr="00C7345F">
              <w:rPr>
                <w:noProof w:val="0"/>
              </w:rPr>
              <w:t>Level</w:t>
            </w:r>
          </w:p>
        </w:tc>
        <w:tc>
          <w:tcPr>
            <w:tcW w:w="950" w:type="dxa"/>
            <w:hideMark/>
          </w:tcPr>
          <w:p w14:paraId="75865910" w14:textId="77777777" w:rsidR="00384C43" w:rsidRPr="00C7345F" w:rsidRDefault="00384C43" w:rsidP="00F73F5C">
            <w:pPr>
              <w:pStyle w:val="TableHead"/>
              <w:rPr>
                <w:noProof w:val="0"/>
              </w:rPr>
            </w:pPr>
            <w:r w:rsidRPr="00C7345F">
              <w:rPr>
                <w:noProof w:val="0"/>
              </w:rPr>
              <w:t>N</w:t>
            </w:r>
          </w:p>
        </w:tc>
        <w:tc>
          <w:tcPr>
            <w:tcW w:w="1512" w:type="dxa"/>
            <w:hideMark/>
          </w:tcPr>
          <w:p w14:paraId="3E13A403" w14:textId="77777777" w:rsidR="00384C43" w:rsidRPr="00C7345F" w:rsidRDefault="00384C43" w:rsidP="00F73F5C">
            <w:pPr>
              <w:pStyle w:val="TableHead"/>
              <w:rPr>
                <w:noProof w:val="0"/>
              </w:rPr>
            </w:pPr>
            <w:r w:rsidRPr="00C7345F">
              <w:rPr>
                <w:noProof w:val="0"/>
              </w:rPr>
              <w:t>Percentage</w:t>
            </w:r>
          </w:p>
        </w:tc>
      </w:tr>
      <w:tr w:rsidR="00384C43" w:rsidRPr="00C7345F" w14:paraId="06579485" w14:textId="77777777" w:rsidTr="00F73F5C">
        <w:tc>
          <w:tcPr>
            <w:tcW w:w="1584" w:type="dxa"/>
          </w:tcPr>
          <w:p w14:paraId="01EF5A96" w14:textId="77777777" w:rsidR="00384C43" w:rsidRPr="00C7345F" w:rsidRDefault="00384C43" w:rsidP="00F73F5C">
            <w:pPr>
              <w:pStyle w:val="TableText"/>
              <w:ind w:right="504"/>
            </w:pPr>
            <w:r w:rsidRPr="00C7345F">
              <w:t>279</w:t>
            </w:r>
          </w:p>
        </w:tc>
        <w:tc>
          <w:tcPr>
            <w:tcW w:w="830" w:type="dxa"/>
          </w:tcPr>
          <w:p w14:paraId="5672D46E" w14:textId="77777777" w:rsidR="00384C43" w:rsidRPr="00C7345F" w:rsidRDefault="00384C43" w:rsidP="00F73F5C">
            <w:pPr>
              <w:pStyle w:val="TableText"/>
              <w:ind w:right="288"/>
              <w:rPr>
                <w:color w:val="000000"/>
              </w:rPr>
            </w:pPr>
            <w:r w:rsidRPr="00C7345F">
              <w:t>1</w:t>
            </w:r>
          </w:p>
        </w:tc>
        <w:tc>
          <w:tcPr>
            <w:tcW w:w="950" w:type="dxa"/>
          </w:tcPr>
          <w:p w14:paraId="0E4C52B0" w14:textId="77777777" w:rsidR="00384C43" w:rsidRPr="00C7345F" w:rsidRDefault="00384C43" w:rsidP="00F73F5C">
            <w:pPr>
              <w:pStyle w:val="TableText"/>
              <w:ind w:right="144"/>
              <w:rPr>
                <w:color w:val="000000"/>
              </w:rPr>
            </w:pPr>
            <w:r w:rsidRPr="00C7345F">
              <w:t>8</w:t>
            </w:r>
          </w:p>
        </w:tc>
        <w:tc>
          <w:tcPr>
            <w:tcW w:w="1512" w:type="dxa"/>
          </w:tcPr>
          <w:p w14:paraId="210CE270" w14:textId="77777777" w:rsidR="00384C43" w:rsidRPr="00C7345F" w:rsidRDefault="00384C43" w:rsidP="00F73F5C">
            <w:pPr>
              <w:pStyle w:val="TableText"/>
              <w:ind w:right="288"/>
              <w:rPr>
                <w:color w:val="000000"/>
              </w:rPr>
            </w:pPr>
            <w:r w:rsidRPr="00C7345F">
              <w:t>0.20</w:t>
            </w:r>
          </w:p>
        </w:tc>
      </w:tr>
      <w:tr w:rsidR="00384C43" w:rsidRPr="00C7345F" w14:paraId="107B11F3" w14:textId="77777777" w:rsidTr="00F73F5C">
        <w:tc>
          <w:tcPr>
            <w:tcW w:w="1584" w:type="dxa"/>
          </w:tcPr>
          <w:p w14:paraId="68E95DC6" w14:textId="77777777" w:rsidR="00384C43" w:rsidRPr="00C7345F" w:rsidRDefault="00384C43" w:rsidP="00F73F5C">
            <w:pPr>
              <w:pStyle w:val="TableText"/>
              <w:ind w:right="504"/>
            </w:pPr>
            <w:r w:rsidRPr="00C7345F">
              <w:t>280</w:t>
            </w:r>
          </w:p>
        </w:tc>
        <w:tc>
          <w:tcPr>
            <w:tcW w:w="830" w:type="dxa"/>
          </w:tcPr>
          <w:p w14:paraId="5BBF5C41" w14:textId="77777777" w:rsidR="00384C43" w:rsidRPr="00C7345F" w:rsidRDefault="00384C43" w:rsidP="00F73F5C">
            <w:pPr>
              <w:pStyle w:val="TableText"/>
              <w:ind w:right="288"/>
              <w:rPr>
                <w:color w:val="000000"/>
              </w:rPr>
            </w:pPr>
            <w:r w:rsidRPr="00C7345F">
              <w:t>1</w:t>
            </w:r>
          </w:p>
        </w:tc>
        <w:tc>
          <w:tcPr>
            <w:tcW w:w="950" w:type="dxa"/>
          </w:tcPr>
          <w:p w14:paraId="574315F5" w14:textId="77777777" w:rsidR="00384C43" w:rsidRPr="00C7345F" w:rsidRDefault="00384C43" w:rsidP="00F73F5C">
            <w:pPr>
              <w:pStyle w:val="TableText"/>
              <w:ind w:right="144"/>
              <w:rPr>
                <w:color w:val="000000"/>
              </w:rPr>
            </w:pPr>
            <w:r w:rsidRPr="00C7345F">
              <w:t>1</w:t>
            </w:r>
          </w:p>
        </w:tc>
        <w:tc>
          <w:tcPr>
            <w:tcW w:w="1512" w:type="dxa"/>
          </w:tcPr>
          <w:p w14:paraId="43AE4ADE" w14:textId="77777777" w:rsidR="00384C43" w:rsidRPr="00C7345F" w:rsidRDefault="00384C43" w:rsidP="00F73F5C">
            <w:pPr>
              <w:pStyle w:val="TableText"/>
              <w:ind w:right="288"/>
              <w:rPr>
                <w:color w:val="000000"/>
              </w:rPr>
            </w:pPr>
            <w:r w:rsidRPr="00C7345F">
              <w:t>0.03</w:t>
            </w:r>
          </w:p>
        </w:tc>
      </w:tr>
      <w:tr w:rsidR="00384C43" w:rsidRPr="00C7345F" w14:paraId="6AA019ED" w14:textId="77777777" w:rsidTr="00F73F5C">
        <w:tc>
          <w:tcPr>
            <w:tcW w:w="1584" w:type="dxa"/>
          </w:tcPr>
          <w:p w14:paraId="5C6C4EF3" w14:textId="77777777" w:rsidR="00384C43" w:rsidRPr="00C7345F" w:rsidRDefault="00384C43" w:rsidP="00F73F5C">
            <w:pPr>
              <w:pStyle w:val="TableText"/>
              <w:ind w:right="504"/>
            </w:pPr>
            <w:r w:rsidRPr="00C7345F">
              <w:t>282</w:t>
            </w:r>
          </w:p>
        </w:tc>
        <w:tc>
          <w:tcPr>
            <w:tcW w:w="830" w:type="dxa"/>
          </w:tcPr>
          <w:p w14:paraId="421D988B" w14:textId="77777777" w:rsidR="00384C43" w:rsidRPr="00C7345F" w:rsidRDefault="00384C43" w:rsidP="00F73F5C">
            <w:pPr>
              <w:pStyle w:val="TableText"/>
              <w:ind w:right="288"/>
              <w:rPr>
                <w:color w:val="000000"/>
              </w:rPr>
            </w:pPr>
            <w:r w:rsidRPr="00C7345F">
              <w:t>1</w:t>
            </w:r>
          </w:p>
        </w:tc>
        <w:tc>
          <w:tcPr>
            <w:tcW w:w="950" w:type="dxa"/>
          </w:tcPr>
          <w:p w14:paraId="0471E54A" w14:textId="77777777" w:rsidR="00384C43" w:rsidRPr="00C7345F" w:rsidRDefault="00384C43" w:rsidP="00F73F5C">
            <w:pPr>
              <w:pStyle w:val="TableText"/>
              <w:ind w:right="144"/>
              <w:rPr>
                <w:color w:val="000000"/>
              </w:rPr>
            </w:pPr>
            <w:r w:rsidRPr="00C7345F">
              <w:t>7</w:t>
            </w:r>
          </w:p>
        </w:tc>
        <w:tc>
          <w:tcPr>
            <w:tcW w:w="1512" w:type="dxa"/>
          </w:tcPr>
          <w:p w14:paraId="207604BA" w14:textId="77777777" w:rsidR="00384C43" w:rsidRPr="00C7345F" w:rsidRDefault="00384C43" w:rsidP="00F73F5C">
            <w:pPr>
              <w:pStyle w:val="TableText"/>
              <w:ind w:right="288"/>
              <w:rPr>
                <w:color w:val="000000"/>
              </w:rPr>
            </w:pPr>
            <w:r w:rsidRPr="00C7345F">
              <w:t>0.18</w:t>
            </w:r>
          </w:p>
        </w:tc>
      </w:tr>
      <w:tr w:rsidR="00384C43" w:rsidRPr="00C7345F" w14:paraId="3381278A" w14:textId="77777777" w:rsidTr="00F73F5C">
        <w:tc>
          <w:tcPr>
            <w:tcW w:w="1584" w:type="dxa"/>
          </w:tcPr>
          <w:p w14:paraId="1B0F8872" w14:textId="77777777" w:rsidR="00384C43" w:rsidRPr="00C7345F" w:rsidRDefault="00384C43" w:rsidP="00F73F5C">
            <w:pPr>
              <w:pStyle w:val="TableText"/>
              <w:ind w:right="504"/>
              <w:rPr>
                <w:color w:val="000000"/>
              </w:rPr>
            </w:pPr>
            <w:r w:rsidRPr="00C7345F">
              <w:t>283</w:t>
            </w:r>
          </w:p>
        </w:tc>
        <w:tc>
          <w:tcPr>
            <w:tcW w:w="830" w:type="dxa"/>
          </w:tcPr>
          <w:p w14:paraId="3DF22DBE" w14:textId="77777777" w:rsidR="00384C43" w:rsidRPr="00C7345F" w:rsidRDefault="00384C43" w:rsidP="00F73F5C">
            <w:pPr>
              <w:pStyle w:val="TableText"/>
              <w:ind w:right="288"/>
              <w:rPr>
                <w:color w:val="000000"/>
              </w:rPr>
            </w:pPr>
            <w:r w:rsidRPr="00C7345F">
              <w:t>1</w:t>
            </w:r>
          </w:p>
        </w:tc>
        <w:tc>
          <w:tcPr>
            <w:tcW w:w="950" w:type="dxa"/>
          </w:tcPr>
          <w:p w14:paraId="0ED1B1EF" w14:textId="77777777" w:rsidR="00384C43" w:rsidRPr="00C7345F" w:rsidRDefault="00384C43" w:rsidP="00F73F5C">
            <w:pPr>
              <w:pStyle w:val="TableText"/>
              <w:ind w:right="144"/>
              <w:rPr>
                <w:color w:val="000000"/>
              </w:rPr>
            </w:pPr>
            <w:r w:rsidRPr="00C7345F">
              <w:t>10</w:t>
            </w:r>
          </w:p>
        </w:tc>
        <w:tc>
          <w:tcPr>
            <w:tcW w:w="1512" w:type="dxa"/>
          </w:tcPr>
          <w:p w14:paraId="1DA3E47C" w14:textId="77777777" w:rsidR="00384C43" w:rsidRPr="00C7345F" w:rsidRDefault="00384C43" w:rsidP="00F73F5C">
            <w:pPr>
              <w:pStyle w:val="TableText"/>
              <w:ind w:right="288"/>
              <w:rPr>
                <w:color w:val="000000"/>
              </w:rPr>
            </w:pPr>
            <w:r w:rsidRPr="00C7345F">
              <w:t>0.26</w:t>
            </w:r>
          </w:p>
        </w:tc>
      </w:tr>
      <w:tr w:rsidR="00384C43" w:rsidRPr="00C7345F" w14:paraId="58A2304E" w14:textId="77777777" w:rsidTr="00F73F5C">
        <w:tc>
          <w:tcPr>
            <w:tcW w:w="1584" w:type="dxa"/>
          </w:tcPr>
          <w:p w14:paraId="7CD69F56" w14:textId="77777777" w:rsidR="00384C43" w:rsidRPr="00C7345F" w:rsidRDefault="00384C43" w:rsidP="00F73F5C">
            <w:pPr>
              <w:pStyle w:val="TableText"/>
              <w:ind w:right="504"/>
              <w:rPr>
                <w:color w:val="000000"/>
              </w:rPr>
            </w:pPr>
            <w:r w:rsidRPr="00C7345F">
              <w:t>284</w:t>
            </w:r>
          </w:p>
        </w:tc>
        <w:tc>
          <w:tcPr>
            <w:tcW w:w="830" w:type="dxa"/>
          </w:tcPr>
          <w:p w14:paraId="50ABAE03" w14:textId="77777777" w:rsidR="00384C43" w:rsidRPr="00C7345F" w:rsidRDefault="00384C43" w:rsidP="00F73F5C">
            <w:pPr>
              <w:pStyle w:val="TableText"/>
              <w:ind w:right="288"/>
              <w:rPr>
                <w:color w:val="000000"/>
              </w:rPr>
            </w:pPr>
            <w:r w:rsidRPr="00C7345F">
              <w:t>1</w:t>
            </w:r>
          </w:p>
        </w:tc>
        <w:tc>
          <w:tcPr>
            <w:tcW w:w="950" w:type="dxa"/>
          </w:tcPr>
          <w:p w14:paraId="653F8806" w14:textId="77777777" w:rsidR="00384C43" w:rsidRPr="00C7345F" w:rsidRDefault="00384C43" w:rsidP="00F73F5C">
            <w:pPr>
              <w:pStyle w:val="TableText"/>
              <w:ind w:right="144"/>
              <w:rPr>
                <w:color w:val="000000"/>
              </w:rPr>
            </w:pPr>
            <w:r w:rsidRPr="00C7345F">
              <w:t>9</w:t>
            </w:r>
          </w:p>
        </w:tc>
        <w:tc>
          <w:tcPr>
            <w:tcW w:w="1512" w:type="dxa"/>
          </w:tcPr>
          <w:p w14:paraId="51522D56" w14:textId="77777777" w:rsidR="00384C43" w:rsidRPr="00C7345F" w:rsidRDefault="00384C43" w:rsidP="00F73F5C">
            <w:pPr>
              <w:pStyle w:val="TableText"/>
              <w:ind w:right="288"/>
              <w:rPr>
                <w:color w:val="000000"/>
              </w:rPr>
            </w:pPr>
            <w:r w:rsidRPr="00C7345F">
              <w:t>0.23</w:t>
            </w:r>
          </w:p>
        </w:tc>
      </w:tr>
      <w:tr w:rsidR="00384C43" w:rsidRPr="00C7345F" w14:paraId="46B74BB3" w14:textId="77777777" w:rsidTr="00F73F5C">
        <w:tc>
          <w:tcPr>
            <w:tcW w:w="1584" w:type="dxa"/>
          </w:tcPr>
          <w:p w14:paraId="61240809" w14:textId="77777777" w:rsidR="00384C43" w:rsidRPr="00C7345F" w:rsidRDefault="00384C43" w:rsidP="00F73F5C">
            <w:pPr>
              <w:pStyle w:val="TableText"/>
              <w:ind w:right="504"/>
              <w:rPr>
                <w:color w:val="000000"/>
              </w:rPr>
            </w:pPr>
            <w:r w:rsidRPr="00C7345F">
              <w:t>285</w:t>
            </w:r>
          </w:p>
        </w:tc>
        <w:tc>
          <w:tcPr>
            <w:tcW w:w="830" w:type="dxa"/>
          </w:tcPr>
          <w:p w14:paraId="3E552A18" w14:textId="77777777" w:rsidR="00384C43" w:rsidRPr="00C7345F" w:rsidRDefault="00384C43" w:rsidP="00F73F5C">
            <w:pPr>
              <w:pStyle w:val="TableText"/>
              <w:ind w:right="288"/>
              <w:rPr>
                <w:color w:val="000000"/>
              </w:rPr>
            </w:pPr>
            <w:r w:rsidRPr="00C7345F">
              <w:t>1</w:t>
            </w:r>
          </w:p>
        </w:tc>
        <w:tc>
          <w:tcPr>
            <w:tcW w:w="950" w:type="dxa"/>
          </w:tcPr>
          <w:p w14:paraId="643CB8FA" w14:textId="77777777" w:rsidR="00384C43" w:rsidRPr="00C7345F" w:rsidRDefault="00384C43" w:rsidP="00F73F5C">
            <w:pPr>
              <w:pStyle w:val="TableText"/>
              <w:ind w:right="144"/>
              <w:rPr>
                <w:color w:val="000000"/>
              </w:rPr>
            </w:pPr>
            <w:r w:rsidRPr="00C7345F">
              <w:t>5</w:t>
            </w:r>
          </w:p>
        </w:tc>
        <w:tc>
          <w:tcPr>
            <w:tcW w:w="1512" w:type="dxa"/>
          </w:tcPr>
          <w:p w14:paraId="08913BFF" w14:textId="77777777" w:rsidR="00384C43" w:rsidRPr="00C7345F" w:rsidRDefault="00384C43" w:rsidP="00F73F5C">
            <w:pPr>
              <w:pStyle w:val="TableText"/>
              <w:ind w:right="288"/>
              <w:rPr>
                <w:color w:val="000000"/>
              </w:rPr>
            </w:pPr>
            <w:r w:rsidRPr="00C7345F">
              <w:t>0.13</w:t>
            </w:r>
          </w:p>
        </w:tc>
      </w:tr>
      <w:tr w:rsidR="00384C43" w:rsidRPr="00C7345F" w14:paraId="4B7934C9" w14:textId="77777777" w:rsidTr="00F73F5C">
        <w:tc>
          <w:tcPr>
            <w:tcW w:w="1584" w:type="dxa"/>
          </w:tcPr>
          <w:p w14:paraId="00DFF65C" w14:textId="77777777" w:rsidR="00384C43" w:rsidRPr="00C7345F" w:rsidRDefault="00384C43" w:rsidP="00F73F5C">
            <w:pPr>
              <w:pStyle w:val="TableText"/>
              <w:ind w:right="504"/>
              <w:rPr>
                <w:color w:val="000000"/>
              </w:rPr>
            </w:pPr>
            <w:r w:rsidRPr="00C7345F">
              <w:t>286</w:t>
            </w:r>
          </w:p>
        </w:tc>
        <w:tc>
          <w:tcPr>
            <w:tcW w:w="830" w:type="dxa"/>
          </w:tcPr>
          <w:p w14:paraId="2AFAE337" w14:textId="77777777" w:rsidR="00384C43" w:rsidRPr="00C7345F" w:rsidRDefault="00384C43" w:rsidP="00F73F5C">
            <w:pPr>
              <w:pStyle w:val="TableText"/>
              <w:ind w:right="288"/>
              <w:rPr>
                <w:color w:val="000000"/>
              </w:rPr>
            </w:pPr>
            <w:r w:rsidRPr="00C7345F">
              <w:t>1</w:t>
            </w:r>
          </w:p>
        </w:tc>
        <w:tc>
          <w:tcPr>
            <w:tcW w:w="950" w:type="dxa"/>
          </w:tcPr>
          <w:p w14:paraId="75EB8CDF" w14:textId="77777777" w:rsidR="00384C43" w:rsidRPr="00C7345F" w:rsidRDefault="00384C43" w:rsidP="00F73F5C">
            <w:pPr>
              <w:pStyle w:val="TableText"/>
              <w:ind w:right="144"/>
              <w:rPr>
                <w:color w:val="000000"/>
              </w:rPr>
            </w:pPr>
            <w:r w:rsidRPr="00C7345F">
              <w:t>3</w:t>
            </w:r>
          </w:p>
        </w:tc>
        <w:tc>
          <w:tcPr>
            <w:tcW w:w="1512" w:type="dxa"/>
          </w:tcPr>
          <w:p w14:paraId="68882ED3" w14:textId="77777777" w:rsidR="00384C43" w:rsidRPr="00C7345F" w:rsidRDefault="00384C43" w:rsidP="00F73F5C">
            <w:pPr>
              <w:pStyle w:val="TableText"/>
              <w:ind w:right="288"/>
              <w:rPr>
                <w:color w:val="000000"/>
              </w:rPr>
            </w:pPr>
            <w:r w:rsidRPr="00C7345F">
              <w:t>0.08</w:t>
            </w:r>
          </w:p>
        </w:tc>
      </w:tr>
      <w:tr w:rsidR="00384C43" w:rsidRPr="00C7345F" w14:paraId="13E27BCC" w14:textId="77777777" w:rsidTr="00F73F5C">
        <w:tc>
          <w:tcPr>
            <w:tcW w:w="1584" w:type="dxa"/>
          </w:tcPr>
          <w:p w14:paraId="03EADE96" w14:textId="77777777" w:rsidR="00384C43" w:rsidRPr="00C7345F" w:rsidRDefault="00384C43" w:rsidP="00F73F5C">
            <w:pPr>
              <w:pStyle w:val="TableText"/>
              <w:ind w:right="504"/>
              <w:rPr>
                <w:color w:val="000000"/>
              </w:rPr>
            </w:pPr>
            <w:r w:rsidRPr="00C7345F">
              <w:t>287</w:t>
            </w:r>
          </w:p>
        </w:tc>
        <w:tc>
          <w:tcPr>
            <w:tcW w:w="830" w:type="dxa"/>
          </w:tcPr>
          <w:p w14:paraId="6469D29E" w14:textId="77777777" w:rsidR="00384C43" w:rsidRPr="00C7345F" w:rsidRDefault="00384C43" w:rsidP="00F73F5C">
            <w:pPr>
              <w:pStyle w:val="TableText"/>
              <w:ind w:right="288"/>
              <w:rPr>
                <w:color w:val="000000"/>
              </w:rPr>
            </w:pPr>
            <w:r w:rsidRPr="00C7345F">
              <w:t>1</w:t>
            </w:r>
          </w:p>
        </w:tc>
        <w:tc>
          <w:tcPr>
            <w:tcW w:w="950" w:type="dxa"/>
          </w:tcPr>
          <w:p w14:paraId="4AC1E518" w14:textId="77777777" w:rsidR="00384C43" w:rsidRPr="00C7345F" w:rsidRDefault="00384C43" w:rsidP="00F73F5C">
            <w:pPr>
              <w:pStyle w:val="TableText"/>
              <w:ind w:right="144"/>
              <w:rPr>
                <w:color w:val="000000"/>
              </w:rPr>
            </w:pPr>
            <w:r w:rsidRPr="00C7345F">
              <w:t>1</w:t>
            </w:r>
          </w:p>
        </w:tc>
        <w:tc>
          <w:tcPr>
            <w:tcW w:w="1512" w:type="dxa"/>
          </w:tcPr>
          <w:p w14:paraId="0B7EA090" w14:textId="77777777" w:rsidR="00384C43" w:rsidRPr="00C7345F" w:rsidRDefault="00384C43" w:rsidP="00F73F5C">
            <w:pPr>
              <w:pStyle w:val="TableText"/>
              <w:ind w:right="288"/>
              <w:rPr>
                <w:color w:val="000000"/>
              </w:rPr>
            </w:pPr>
            <w:r w:rsidRPr="00C7345F">
              <w:t>0.03</w:t>
            </w:r>
          </w:p>
        </w:tc>
      </w:tr>
      <w:tr w:rsidR="00384C43" w:rsidRPr="00C7345F" w14:paraId="62250AE7" w14:textId="77777777" w:rsidTr="00F73F5C">
        <w:tc>
          <w:tcPr>
            <w:tcW w:w="1584" w:type="dxa"/>
          </w:tcPr>
          <w:p w14:paraId="72B3FF86" w14:textId="77777777" w:rsidR="00384C43" w:rsidRPr="00C7345F" w:rsidRDefault="00384C43" w:rsidP="00F73F5C">
            <w:pPr>
              <w:pStyle w:val="TableText"/>
              <w:ind w:right="504"/>
              <w:rPr>
                <w:color w:val="000000"/>
              </w:rPr>
            </w:pPr>
            <w:r w:rsidRPr="00C7345F">
              <w:t>288</w:t>
            </w:r>
          </w:p>
        </w:tc>
        <w:tc>
          <w:tcPr>
            <w:tcW w:w="830" w:type="dxa"/>
          </w:tcPr>
          <w:p w14:paraId="7E5E9D47" w14:textId="77777777" w:rsidR="00384C43" w:rsidRPr="00C7345F" w:rsidRDefault="00384C43" w:rsidP="00F73F5C">
            <w:pPr>
              <w:pStyle w:val="TableText"/>
              <w:ind w:right="288"/>
              <w:rPr>
                <w:color w:val="000000"/>
              </w:rPr>
            </w:pPr>
            <w:r w:rsidRPr="00C7345F">
              <w:t>1</w:t>
            </w:r>
          </w:p>
        </w:tc>
        <w:tc>
          <w:tcPr>
            <w:tcW w:w="950" w:type="dxa"/>
          </w:tcPr>
          <w:p w14:paraId="0EC4B8B0" w14:textId="77777777" w:rsidR="00384C43" w:rsidRPr="00C7345F" w:rsidRDefault="00384C43" w:rsidP="00F73F5C">
            <w:pPr>
              <w:pStyle w:val="TableText"/>
              <w:ind w:right="144"/>
              <w:rPr>
                <w:color w:val="000000"/>
              </w:rPr>
            </w:pPr>
            <w:r w:rsidRPr="00C7345F">
              <w:t>9</w:t>
            </w:r>
          </w:p>
        </w:tc>
        <w:tc>
          <w:tcPr>
            <w:tcW w:w="1512" w:type="dxa"/>
          </w:tcPr>
          <w:p w14:paraId="2BEDF036" w14:textId="77777777" w:rsidR="00384C43" w:rsidRPr="00C7345F" w:rsidRDefault="00384C43" w:rsidP="00F73F5C">
            <w:pPr>
              <w:pStyle w:val="TableText"/>
              <w:ind w:right="288"/>
              <w:rPr>
                <w:color w:val="000000"/>
              </w:rPr>
            </w:pPr>
            <w:r w:rsidRPr="00C7345F">
              <w:t>0.23</w:t>
            </w:r>
          </w:p>
        </w:tc>
      </w:tr>
      <w:tr w:rsidR="00384C43" w:rsidRPr="00C7345F" w14:paraId="50972FA2" w14:textId="77777777" w:rsidTr="00F73F5C">
        <w:tc>
          <w:tcPr>
            <w:tcW w:w="1584" w:type="dxa"/>
          </w:tcPr>
          <w:p w14:paraId="42201E1A" w14:textId="77777777" w:rsidR="00384C43" w:rsidRPr="00C7345F" w:rsidRDefault="00384C43" w:rsidP="00F73F5C">
            <w:pPr>
              <w:pStyle w:val="TableText"/>
              <w:ind w:right="504"/>
              <w:rPr>
                <w:color w:val="000000"/>
              </w:rPr>
            </w:pPr>
            <w:r w:rsidRPr="00C7345F">
              <w:t>290</w:t>
            </w:r>
          </w:p>
        </w:tc>
        <w:tc>
          <w:tcPr>
            <w:tcW w:w="830" w:type="dxa"/>
          </w:tcPr>
          <w:p w14:paraId="652FB1A5" w14:textId="77777777" w:rsidR="00384C43" w:rsidRPr="00C7345F" w:rsidRDefault="00384C43" w:rsidP="00F73F5C">
            <w:pPr>
              <w:pStyle w:val="TableText"/>
              <w:ind w:right="288"/>
              <w:rPr>
                <w:color w:val="000000"/>
              </w:rPr>
            </w:pPr>
            <w:r w:rsidRPr="00C7345F">
              <w:t>1</w:t>
            </w:r>
          </w:p>
        </w:tc>
        <w:tc>
          <w:tcPr>
            <w:tcW w:w="950" w:type="dxa"/>
          </w:tcPr>
          <w:p w14:paraId="71BEFDDA" w14:textId="77777777" w:rsidR="00384C43" w:rsidRPr="00C7345F" w:rsidRDefault="00384C43" w:rsidP="00F73F5C">
            <w:pPr>
              <w:pStyle w:val="TableText"/>
              <w:ind w:right="144"/>
              <w:rPr>
                <w:color w:val="000000"/>
              </w:rPr>
            </w:pPr>
            <w:r w:rsidRPr="00C7345F">
              <w:t>14</w:t>
            </w:r>
          </w:p>
        </w:tc>
        <w:tc>
          <w:tcPr>
            <w:tcW w:w="1512" w:type="dxa"/>
          </w:tcPr>
          <w:p w14:paraId="471D7826" w14:textId="77777777" w:rsidR="00384C43" w:rsidRPr="00C7345F" w:rsidRDefault="00384C43" w:rsidP="00F73F5C">
            <w:pPr>
              <w:pStyle w:val="TableText"/>
              <w:ind w:right="288"/>
              <w:rPr>
                <w:color w:val="000000"/>
              </w:rPr>
            </w:pPr>
            <w:r w:rsidRPr="00C7345F">
              <w:t>0.36</w:t>
            </w:r>
          </w:p>
        </w:tc>
      </w:tr>
      <w:tr w:rsidR="00384C43" w:rsidRPr="00C7345F" w14:paraId="5684F1CA" w14:textId="77777777" w:rsidTr="00F73F5C">
        <w:tc>
          <w:tcPr>
            <w:tcW w:w="1584" w:type="dxa"/>
          </w:tcPr>
          <w:p w14:paraId="530B2DEC" w14:textId="77777777" w:rsidR="00384C43" w:rsidRPr="00C7345F" w:rsidRDefault="00384C43" w:rsidP="00F73F5C">
            <w:pPr>
              <w:pStyle w:val="TableText"/>
              <w:ind w:right="504"/>
              <w:rPr>
                <w:color w:val="000000"/>
              </w:rPr>
            </w:pPr>
            <w:r w:rsidRPr="00C7345F">
              <w:t>291</w:t>
            </w:r>
          </w:p>
        </w:tc>
        <w:tc>
          <w:tcPr>
            <w:tcW w:w="830" w:type="dxa"/>
          </w:tcPr>
          <w:p w14:paraId="6EED88EE" w14:textId="77777777" w:rsidR="00384C43" w:rsidRPr="00C7345F" w:rsidRDefault="00384C43" w:rsidP="00F73F5C">
            <w:pPr>
              <w:pStyle w:val="TableText"/>
              <w:ind w:right="288"/>
              <w:rPr>
                <w:color w:val="000000"/>
              </w:rPr>
            </w:pPr>
            <w:r w:rsidRPr="00C7345F">
              <w:t>1</w:t>
            </w:r>
          </w:p>
        </w:tc>
        <w:tc>
          <w:tcPr>
            <w:tcW w:w="950" w:type="dxa"/>
          </w:tcPr>
          <w:p w14:paraId="29AAF644" w14:textId="77777777" w:rsidR="00384C43" w:rsidRPr="00C7345F" w:rsidRDefault="00384C43" w:rsidP="00F73F5C">
            <w:pPr>
              <w:pStyle w:val="TableText"/>
              <w:ind w:right="144"/>
              <w:rPr>
                <w:color w:val="000000"/>
              </w:rPr>
            </w:pPr>
            <w:r w:rsidRPr="00C7345F">
              <w:t>18</w:t>
            </w:r>
          </w:p>
        </w:tc>
        <w:tc>
          <w:tcPr>
            <w:tcW w:w="1512" w:type="dxa"/>
          </w:tcPr>
          <w:p w14:paraId="1EB66672" w14:textId="77777777" w:rsidR="00384C43" w:rsidRPr="00C7345F" w:rsidRDefault="00384C43" w:rsidP="00F73F5C">
            <w:pPr>
              <w:pStyle w:val="TableText"/>
              <w:ind w:right="288"/>
              <w:rPr>
                <w:color w:val="000000"/>
              </w:rPr>
            </w:pPr>
            <w:r w:rsidRPr="00C7345F">
              <w:t>0.46</w:t>
            </w:r>
          </w:p>
        </w:tc>
      </w:tr>
      <w:tr w:rsidR="00384C43" w:rsidRPr="00C7345F" w14:paraId="7E86297E" w14:textId="77777777" w:rsidTr="00F73F5C">
        <w:tc>
          <w:tcPr>
            <w:tcW w:w="1584" w:type="dxa"/>
          </w:tcPr>
          <w:p w14:paraId="453CAC12" w14:textId="77777777" w:rsidR="00384C43" w:rsidRPr="00C7345F" w:rsidRDefault="00384C43" w:rsidP="00F73F5C">
            <w:pPr>
              <w:pStyle w:val="TableText"/>
              <w:ind w:right="504"/>
              <w:rPr>
                <w:color w:val="000000"/>
              </w:rPr>
            </w:pPr>
            <w:r w:rsidRPr="00C7345F">
              <w:t>292</w:t>
            </w:r>
          </w:p>
        </w:tc>
        <w:tc>
          <w:tcPr>
            <w:tcW w:w="830" w:type="dxa"/>
          </w:tcPr>
          <w:p w14:paraId="43A218A3" w14:textId="77777777" w:rsidR="00384C43" w:rsidRPr="00C7345F" w:rsidRDefault="00384C43" w:rsidP="00F73F5C">
            <w:pPr>
              <w:pStyle w:val="TableText"/>
              <w:ind w:right="288"/>
              <w:rPr>
                <w:color w:val="000000"/>
              </w:rPr>
            </w:pPr>
            <w:r w:rsidRPr="00C7345F">
              <w:t>1</w:t>
            </w:r>
          </w:p>
        </w:tc>
        <w:tc>
          <w:tcPr>
            <w:tcW w:w="950" w:type="dxa"/>
          </w:tcPr>
          <w:p w14:paraId="3C9806D9" w14:textId="77777777" w:rsidR="00384C43" w:rsidRPr="00C7345F" w:rsidRDefault="00384C43" w:rsidP="00F73F5C">
            <w:pPr>
              <w:pStyle w:val="TableText"/>
              <w:ind w:right="144"/>
              <w:rPr>
                <w:color w:val="000000"/>
              </w:rPr>
            </w:pPr>
            <w:r w:rsidRPr="00C7345F">
              <w:t>2</w:t>
            </w:r>
          </w:p>
        </w:tc>
        <w:tc>
          <w:tcPr>
            <w:tcW w:w="1512" w:type="dxa"/>
          </w:tcPr>
          <w:p w14:paraId="2F4B804F" w14:textId="77777777" w:rsidR="00384C43" w:rsidRPr="00C7345F" w:rsidRDefault="00384C43" w:rsidP="00F73F5C">
            <w:pPr>
              <w:pStyle w:val="TableText"/>
              <w:ind w:right="288"/>
              <w:rPr>
                <w:color w:val="000000"/>
              </w:rPr>
            </w:pPr>
            <w:r w:rsidRPr="00C7345F">
              <w:t>0.05</w:t>
            </w:r>
          </w:p>
        </w:tc>
      </w:tr>
      <w:tr w:rsidR="00384C43" w:rsidRPr="00C7345F" w14:paraId="6BC21572" w14:textId="77777777" w:rsidTr="00F73F5C">
        <w:tc>
          <w:tcPr>
            <w:tcW w:w="1584" w:type="dxa"/>
          </w:tcPr>
          <w:p w14:paraId="7BF2BBF5" w14:textId="77777777" w:rsidR="00384C43" w:rsidRPr="00C7345F" w:rsidRDefault="00384C43" w:rsidP="00F73F5C">
            <w:pPr>
              <w:pStyle w:val="TableText"/>
              <w:ind w:right="504"/>
              <w:rPr>
                <w:color w:val="000000"/>
              </w:rPr>
            </w:pPr>
            <w:r w:rsidRPr="00C7345F">
              <w:t>294</w:t>
            </w:r>
          </w:p>
        </w:tc>
        <w:tc>
          <w:tcPr>
            <w:tcW w:w="830" w:type="dxa"/>
          </w:tcPr>
          <w:p w14:paraId="2A21A981" w14:textId="77777777" w:rsidR="00384C43" w:rsidRPr="00C7345F" w:rsidRDefault="00384C43" w:rsidP="00F73F5C">
            <w:pPr>
              <w:pStyle w:val="TableText"/>
              <w:ind w:right="288"/>
              <w:rPr>
                <w:color w:val="000000"/>
              </w:rPr>
            </w:pPr>
            <w:r w:rsidRPr="00C7345F">
              <w:t>1</w:t>
            </w:r>
          </w:p>
        </w:tc>
        <w:tc>
          <w:tcPr>
            <w:tcW w:w="950" w:type="dxa"/>
          </w:tcPr>
          <w:p w14:paraId="68708B4F" w14:textId="77777777" w:rsidR="00384C43" w:rsidRPr="00C7345F" w:rsidRDefault="00384C43" w:rsidP="00F73F5C">
            <w:pPr>
              <w:pStyle w:val="TableText"/>
              <w:ind w:right="144"/>
              <w:rPr>
                <w:color w:val="000000"/>
              </w:rPr>
            </w:pPr>
            <w:r w:rsidRPr="00C7345F">
              <w:t>9</w:t>
            </w:r>
          </w:p>
        </w:tc>
        <w:tc>
          <w:tcPr>
            <w:tcW w:w="1512" w:type="dxa"/>
          </w:tcPr>
          <w:p w14:paraId="409D408C" w14:textId="77777777" w:rsidR="00384C43" w:rsidRPr="00C7345F" w:rsidRDefault="00384C43" w:rsidP="00F73F5C">
            <w:pPr>
              <w:pStyle w:val="TableText"/>
              <w:ind w:right="288"/>
              <w:rPr>
                <w:color w:val="000000"/>
              </w:rPr>
            </w:pPr>
            <w:r w:rsidRPr="00C7345F">
              <w:t>0.23</w:t>
            </w:r>
          </w:p>
        </w:tc>
      </w:tr>
      <w:tr w:rsidR="00384C43" w:rsidRPr="00C7345F" w14:paraId="7FEAEF86" w14:textId="77777777" w:rsidTr="00F73F5C">
        <w:tc>
          <w:tcPr>
            <w:tcW w:w="1584" w:type="dxa"/>
          </w:tcPr>
          <w:p w14:paraId="0FBDA769" w14:textId="77777777" w:rsidR="00384C43" w:rsidRPr="00C7345F" w:rsidRDefault="00384C43" w:rsidP="00F73F5C">
            <w:pPr>
              <w:pStyle w:val="TableText"/>
              <w:ind w:right="504"/>
              <w:rPr>
                <w:color w:val="000000"/>
              </w:rPr>
            </w:pPr>
            <w:r w:rsidRPr="00C7345F">
              <w:t>296</w:t>
            </w:r>
          </w:p>
        </w:tc>
        <w:tc>
          <w:tcPr>
            <w:tcW w:w="830" w:type="dxa"/>
          </w:tcPr>
          <w:p w14:paraId="79CC1752" w14:textId="77777777" w:rsidR="00384C43" w:rsidRPr="00C7345F" w:rsidRDefault="00384C43" w:rsidP="00F73F5C">
            <w:pPr>
              <w:pStyle w:val="TableText"/>
              <w:ind w:right="288"/>
              <w:rPr>
                <w:color w:val="000000"/>
              </w:rPr>
            </w:pPr>
            <w:r w:rsidRPr="00C7345F">
              <w:t>1</w:t>
            </w:r>
          </w:p>
        </w:tc>
        <w:tc>
          <w:tcPr>
            <w:tcW w:w="950" w:type="dxa"/>
          </w:tcPr>
          <w:p w14:paraId="25A79D20" w14:textId="77777777" w:rsidR="00384C43" w:rsidRPr="00C7345F" w:rsidRDefault="00384C43" w:rsidP="00F73F5C">
            <w:pPr>
              <w:pStyle w:val="TableText"/>
              <w:ind w:right="144"/>
              <w:rPr>
                <w:color w:val="000000"/>
              </w:rPr>
            </w:pPr>
            <w:r w:rsidRPr="00C7345F">
              <w:t>4</w:t>
            </w:r>
          </w:p>
        </w:tc>
        <w:tc>
          <w:tcPr>
            <w:tcW w:w="1512" w:type="dxa"/>
          </w:tcPr>
          <w:p w14:paraId="2A43A3AD" w14:textId="77777777" w:rsidR="00384C43" w:rsidRPr="00C7345F" w:rsidRDefault="00384C43" w:rsidP="00F73F5C">
            <w:pPr>
              <w:pStyle w:val="TableText"/>
              <w:ind w:right="288"/>
              <w:rPr>
                <w:color w:val="000000"/>
              </w:rPr>
            </w:pPr>
            <w:r w:rsidRPr="00C7345F">
              <w:t>0.10</w:t>
            </w:r>
          </w:p>
        </w:tc>
      </w:tr>
      <w:tr w:rsidR="00384C43" w:rsidRPr="00C7345F" w14:paraId="77E965B7" w14:textId="77777777" w:rsidTr="00F73F5C">
        <w:tc>
          <w:tcPr>
            <w:tcW w:w="1584" w:type="dxa"/>
          </w:tcPr>
          <w:p w14:paraId="72F3D30D" w14:textId="77777777" w:rsidR="00384C43" w:rsidRPr="00C7345F" w:rsidRDefault="00384C43" w:rsidP="00F73F5C">
            <w:pPr>
              <w:pStyle w:val="TableText"/>
              <w:ind w:right="504"/>
              <w:rPr>
                <w:color w:val="000000"/>
              </w:rPr>
            </w:pPr>
            <w:r w:rsidRPr="00C7345F">
              <w:t>297</w:t>
            </w:r>
          </w:p>
        </w:tc>
        <w:tc>
          <w:tcPr>
            <w:tcW w:w="830" w:type="dxa"/>
          </w:tcPr>
          <w:p w14:paraId="0EF47ECE" w14:textId="77777777" w:rsidR="00384C43" w:rsidRPr="00C7345F" w:rsidRDefault="00384C43" w:rsidP="00F73F5C">
            <w:pPr>
              <w:pStyle w:val="TableText"/>
              <w:ind w:right="288"/>
              <w:rPr>
                <w:color w:val="000000"/>
              </w:rPr>
            </w:pPr>
            <w:r w:rsidRPr="00C7345F">
              <w:t>1</w:t>
            </w:r>
          </w:p>
        </w:tc>
        <w:tc>
          <w:tcPr>
            <w:tcW w:w="950" w:type="dxa"/>
          </w:tcPr>
          <w:p w14:paraId="54B159A9" w14:textId="77777777" w:rsidR="00384C43" w:rsidRPr="00C7345F" w:rsidRDefault="00384C43" w:rsidP="00F73F5C">
            <w:pPr>
              <w:pStyle w:val="TableText"/>
              <w:ind w:right="144"/>
              <w:rPr>
                <w:color w:val="000000"/>
              </w:rPr>
            </w:pPr>
            <w:r w:rsidRPr="00C7345F">
              <w:t>14</w:t>
            </w:r>
          </w:p>
        </w:tc>
        <w:tc>
          <w:tcPr>
            <w:tcW w:w="1512" w:type="dxa"/>
          </w:tcPr>
          <w:p w14:paraId="32C98468" w14:textId="77777777" w:rsidR="00384C43" w:rsidRPr="00C7345F" w:rsidRDefault="00384C43" w:rsidP="00F73F5C">
            <w:pPr>
              <w:pStyle w:val="TableText"/>
              <w:ind w:right="288"/>
              <w:rPr>
                <w:color w:val="000000"/>
              </w:rPr>
            </w:pPr>
            <w:r w:rsidRPr="00C7345F">
              <w:t>0.36</w:t>
            </w:r>
          </w:p>
        </w:tc>
      </w:tr>
      <w:tr w:rsidR="00384C43" w:rsidRPr="00C7345F" w14:paraId="4C6FE510" w14:textId="77777777" w:rsidTr="00F73F5C">
        <w:tc>
          <w:tcPr>
            <w:tcW w:w="1584" w:type="dxa"/>
          </w:tcPr>
          <w:p w14:paraId="4FF018D0" w14:textId="77777777" w:rsidR="00384C43" w:rsidRPr="00C7345F" w:rsidRDefault="00384C43" w:rsidP="00F73F5C">
            <w:pPr>
              <w:pStyle w:val="TableText"/>
              <w:ind w:right="504"/>
              <w:rPr>
                <w:color w:val="000000"/>
              </w:rPr>
            </w:pPr>
            <w:r w:rsidRPr="00C7345F">
              <w:t>298</w:t>
            </w:r>
          </w:p>
        </w:tc>
        <w:tc>
          <w:tcPr>
            <w:tcW w:w="830" w:type="dxa"/>
          </w:tcPr>
          <w:p w14:paraId="48F4BCCD" w14:textId="77777777" w:rsidR="00384C43" w:rsidRPr="00C7345F" w:rsidRDefault="00384C43" w:rsidP="00F73F5C">
            <w:pPr>
              <w:pStyle w:val="TableText"/>
              <w:ind w:right="288"/>
              <w:rPr>
                <w:color w:val="000000"/>
              </w:rPr>
            </w:pPr>
            <w:r w:rsidRPr="00C7345F">
              <w:t>1</w:t>
            </w:r>
          </w:p>
        </w:tc>
        <w:tc>
          <w:tcPr>
            <w:tcW w:w="950" w:type="dxa"/>
          </w:tcPr>
          <w:p w14:paraId="6FFBEB1F" w14:textId="77777777" w:rsidR="00384C43" w:rsidRPr="00C7345F" w:rsidRDefault="00384C43" w:rsidP="00F73F5C">
            <w:pPr>
              <w:pStyle w:val="TableText"/>
              <w:ind w:right="144"/>
              <w:rPr>
                <w:color w:val="000000"/>
              </w:rPr>
            </w:pPr>
            <w:r w:rsidRPr="00C7345F">
              <w:t>8</w:t>
            </w:r>
          </w:p>
        </w:tc>
        <w:tc>
          <w:tcPr>
            <w:tcW w:w="1512" w:type="dxa"/>
          </w:tcPr>
          <w:p w14:paraId="2E77FE9F" w14:textId="77777777" w:rsidR="00384C43" w:rsidRPr="00C7345F" w:rsidRDefault="00384C43" w:rsidP="00F73F5C">
            <w:pPr>
              <w:pStyle w:val="TableText"/>
              <w:ind w:right="288"/>
              <w:rPr>
                <w:color w:val="000000"/>
              </w:rPr>
            </w:pPr>
            <w:r w:rsidRPr="00C7345F">
              <w:t>0.20</w:t>
            </w:r>
          </w:p>
        </w:tc>
      </w:tr>
      <w:tr w:rsidR="00384C43" w:rsidRPr="00C7345F" w14:paraId="1559489E" w14:textId="77777777" w:rsidTr="00F73F5C">
        <w:tc>
          <w:tcPr>
            <w:tcW w:w="1584" w:type="dxa"/>
          </w:tcPr>
          <w:p w14:paraId="7BB385B4" w14:textId="77777777" w:rsidR="00384C43" w:rsidRPr="00C7345F" w:rsidRDefault="00384C43" w:rsidP="00F73F5C">
            <w:pPr>
              <w:pStyle w:val="TableText"/>
              <w:ind w:right="504"/>
              <w:rPr>
                <w:color w:val="000000"/>
              </w:rPr>
            </w:pPr>
            <w:r w:rsidRPr="00C7345F">
              <w:t>299</w:t>
            </w:r>
          </w:p>
        </w:tc>
        <w:tc>
          <w:tcPr>
            <w:tcW w:w="830" w:type="dxa"/>
          </w:tcPr>
          <w:p w14:paraId="311D4400" w14:textId="77777777" w:rsidR="00384C43" w:rsidRPr="00C7345F" w:rsidRDefault="00384C43" w:rsidP="00F73F5C">
            <w:pPr>
              <w:pStyle w:val="TableText"/>
              <w:ind w:right="288"/>
              <w:rPr>
                <w:color w:val="000000"/>
              </w:rPr>
            </w:pPr>
            <w:r w:rsidRPr="00C7345F">
              <w:t>1</w:t>
            </w:r>
          </w:p>
        </w:tc>
        <w:tc>
          <w:tcPr>
            <w:tcW w:w="950" w:type="dxa"/>
          </w:tcPr>
          <w:p w14:paraId="4AC68659" w14:textId="77777777" w:rsidR="00384C43" w:rsidRPr="00C7345F" w:rsidRDefault="00384C43" w:rsidP="00F73F5C">
            <w:pPr>
              <w:pStyle w:val="TableText"/>
              <w:ind w:right="144"/>
              <w:rPr>
                <w:color w:val="000000"/>
              </w:rPr>
            </w:pPr>
            <w:r w:rsidRPr="00C7345F">
              <w:t>3</w:t>
            </w:r>
          </w:p>
        </w:tc>
        <w:tc>
          <w:tcPr>
            <w:tcW w:w="1512" w:type="dxa"/>
          </w:tcPr>
          <w:p w14:paraId="3D1CCFB6" w14:textId="77777777" w:rsidR="00384C43" w:rsidRPr="00C7345F" w:rsidRDefault="00384C43" w:rsidP="00F73F5C">
            <w:pPr>
              <w:pStyle w:val="TableText"/>
              <w:ind w:right="288"/>
              <w:rPr>
                <w:color w:val="000000"/>
              </w:rPr>
            </w:pPr>
            <w:r w:rsidRPr="00C7345F">
              <w:t>0.08</w:t>
            </w:r>
          </w:p>
        </w:tc>
      </w:tr>
      <w:tr w:rsidR="00384C43" w:rsidRPr="00C7345F" w14:paraId="4A5F9CBB" w14:textId="77777777" w:rsidTr="00F73F5C">
        <w:tc>
          <w:tcPr>
            <w:tcW w:w="1584" w:type="dxa"/>
          </w:tcPr>
          <w:p w14:paraId="1D43A486" w14:textId="77777777" w:rsidR="00384C43" w:rsidRPr="00C7345F" w:rsidRDefault="00384C43" w:rsidP="00F73F5C">
            <w:pPr>
              <w:pStyle w:val="TableText"/>
              <w:ind w:right="504"/>
              <w:rPr>
                <w:color w:val="000000"/>
              </w:rPr>
            </w:pPr>
            <w:r w:rsidRPr="00C7345F">
              <w:t>300</w:t>
            </w:r>
          </w:p>
        </w:tc>
        <w:tc>
          <w:tcPr>
            <w:tcW w:w="830" w:type="dxa"/>
          </w:tcPr>
          <w:p w14:paraId="470B7B53" w14:textId="77777777" w:rsidR="00384C43" w:rsidRPr="00C7345F" w:rsidRDefault="00384C43" w:rsidP="00F73F5C">
            <w:pPr>
              <w:pStyle w:val="TableText"/>
              <w:ind w:right="288"/>
              <w:rPr>
                <w:color w:val="000000"/>
              </w:rPr>
            </w:pPr>
            <w:r w:rsidRPr="00C7345F">
              <w:t>1</w:t>
            </w:r>
          </w:p>
        </w:tc>
        <w:tc>
          <w:tcPr>
            <w:tcW w:w="950" w:type="dxa"/>
          </w:tcPr>
          <w:p w14:paraId="1E870668" w14:textId="77777777" w:rsidR="00384C43" w:rsidRPr="00C7345F" w:rsidRDefault="00384C43" w:rsidP="00F73F5C">
            <w:pPr>
              <w:pStyle w:val="TableText"/>
              <w:ind w:right="144"/>
              <w:rPr>
                <w:color w:val="000000"/>
              </w:rPr>
            </w:pPr>
            <w:r w:rsidRPr="00C7345F">
              <w:t>8</w:t>
            </w:r>
          </w:p>
        </w:tc>
        <w:tc>
          <w:tcPr>
            <w:tcW w:w="1512" w:type="dxa"/>
          </w:tcPr>
          <w:p w14:paraId="3D0D82CC" w14:textId="77777777" w:rsidR="00384C43" w:rsidRPr="00C7345F" w:rsidRDefault="00384C43" w:rsidP="00F73F5C">
            <w:pPr>
              <w:pStyle w:val="TableText"/>
              <w:ind w:right="288"/>
              <w:rPr>
                <w:color w:val="000000"/>
              </w:rPr>
            </w:pPr>
            <w:r w:rsidRPr="00C7345F">
              <w:t>0.20</w:t>
            </w:r>
          </w:p>
        </w:tc>
      </w:tr>
      <w:tr w:rsidR="00384C43" w:rsidRPr="00C7345F" w14:paraId="2AD1C559" w14:textId="77777777" w:rsidTr="00F73F5C">
        <w:tc>
          <w:tcPr>
            <w:tcW w:w="1584" w:type="dxa"/>
          </w:tcPr>
          <w:p w14:paraId="510C9CDB" w14:textId="77777777" w:rsidR="00384C43" w:rsidRPr="00C7345F" w:rsidRDefault="00384C43" w:rsidP="00F73F5C">
            <w:pPr>
              <w:pStyle w:val="TableText"/>
              <w:ind w:right="504"/>
              <w:rPr>
                <w:color w:val="000000"/>
              </w:rPr>
            </w:pPr>
            <w:r w:rsidRPr="00C7345F">
              <w:t>301</w:t>
            </w:r>
          </w:p>
        </w:tc>
        <w:tc>
          <w:tcPr>
            <w:tcW w:w="830" w:type="dxa"/>
          </w:tcPr>
          <w:p w14:paraId="6BEA5F1D" w14:textId="77777777" w:rsidR="00384C43" w:rsidRPr="00C7345F" w:rsidRDefault="00384C43" w:rsidP="00F73F5C">
            <w:pPr>
              <w:pStyle w:val="TableText"/>
              <w:ind w:right="288"/>
              <w:rPr>
                <w:color w:val="000000"/>
              </w:rPr>
            </w:pPr>
            <w:r w:rsidRPr="00C7345F">
              <w:t>1</w:t>
            </w:r>
          </w:p>
        </w:tc>
        <w:tc>
          <w:tcPr>
            <w:tcW w:w="950" w:type="dxa"/>
          </w:tcPr>
          <w:p w14:paraId="194FC869" w14:textId="77777777" w:rsidR="00384C43" w:rsidRPr="00C7345F" w:rsidRDefault="00384C43" w:rsidP="00F73F5C">
            <w:pPr>
              <w:pStyle w:val="TableText"/>
              <w:ind w:right="144"/>
              <w:rPr>
                <w:color w:val="000000"/>
              </w:rPr>
            </w:pPr>
            <w:r w:rsidRPr="00C7345F">
              <w:t>3</w:t>
            </w:r>
          </w:p>
        </w:tc>
        <w:tc>
          <w:tcPr>
            <w:tcW w:w="1512" w:type="dxa"/>
          </w:tcPr>
          <w:p w14:paraId="24C814C6" w14:textId="77777777" w:rsidR="00384C43" w:rsidRPr="00C7345F" w:rsidRDefault="00384C43" w:rsidP="00F73F5C">
            <w:pPr>
              <w:pStyle w:val="TableText"/>
              <w:ind w:right="288"/>
              <w:rPr>
                <w:color w:val="000000"/>
              </w:rPr>
            </w:pPr>
            <w:r w:rsidRPr="00C7345F">
              <w:t>0.08</w:t>
            </w:r>
          </w:p>
        </w:tc>
      </w:tr>
      <w:tr w:rsidR="00384C43" w:rsidRPr="00C7345F" w14:paraId="0B1500E8" w14:textId="77777777" w:rsidTr="00F73F5C">
        <w:tc>
          <w:tcPr>
            <w:tcW w:w="1584" w:type="dxa"/>
          </w:tcPr>
          <w:p w14:paraId="4C8CC3DE" w14:textId="77777777" w:rsidR="00384C43" w:rsidRPr="00C7345F" w:rsidRDefault="00384C43" w:rsidP="00F73F5C">
            <w:pPr>
              <w:pStyle w:val="TableText"/>
              <w:ind w:right="504"/>
              <w:rPr>
                <w:color w:val="000000"/>
              </w:rPr>
            </w:pPr>
            <w:r w:rsidRPr="00C7345F">
              <w:t>302</w:t>
            </w:r>
          </w:p>
        </w:tc>
        <w:tc>
          <w:tcPr>
            <w:tcW w:w="830" w:type="dxa"/>
          </w:tcPr>
          <w:p w14:paraId="4F430200" w14:textId="77777777" w:rsidR="00384C43" w:rsidRPr="00C7345F" w:rsidRDefault="00384C43" w:rsidP="00F73F5C">
            <w:pPr>
              <w:pStyle w:val="TableText"/>
              <w:ind w:right="288"/>
              <w:rPr>
                <w:color w:val="000000"/>
              </w:rPr>
            </w:pPr>
            <w:r w:rsidRPr="00C7345F">
              <w:t>1</w:t>
            </w:r>
          </w:p>
        </w:tc>
        <w:tc>
          <w:tcPr>
            <w:tcW w:w="950" w:type="dxa"/>
          </w:tcPr>
          <w:p w14:paraId="58B0987C" w14:textId="77777777" w:rsidR="00384C43" w:rsidRPr="00C7345F" w:rsidRDefault="00384C43" w:rsidP="00F73F5C">
            <w:pPr>
              <w:pStyle w:val="TableText"/>
              <w:ind w:right="144"/>
              <w:rPr>
                <w:color w:val="000000"/>
              </w:rPr>
            </w:pPr>
            <w:r w:rsidRPr="00C7345F">
              <w:t>3</w:t>
            </w:r>
          </w:p>
        </w:tc>
        <w:tc>
          <w:tcPr>
            <w:tcW w:w="1512" w:type="dxa"/>
          </w:tcPr>
          <w:p w14:paraId="09D6A8C3" w14:textId="77777777" w:rsidR="00384C43" w:rsidRPr="00C7345F" w:rsidRDefault="00384C43" w:rsidP="00F73F5C">
            <w:pPr>
              <w:pStyle w:val="TableText"/>
              <w:ind w:right="288"/>
              <w:rPr>
                <w:color w:val="000000"/>
              </w:rPr>
            </w:pPr>
            <w:r w:rsidRPr="00C7345F">
              <w:t>0.08</w:t>
            </w:r>
          </w:p>
        </w:tc>
      </w:tr>
      <w:tr w:rsidR="00384C43" w:rsidRPr="00C7345F" w14:paraId="26578847" w14:textId="77777777" w:rsidTr="00F73F5C">
        <w:tc>
          <w:tcPr>
            <w:tcW w:w="1584" w:type="dxa"/>
          </w:tcPr>
          <w:p w14:paraId="3FD0835F" w14:textId="77777777" w:rsidR="00384C43" w:rsidRPr="00C7345F" w:rsidRDefault="00384C43" w:rsidP="00F73F5C">
            <w:pPr>
              <w:pStyle w:val="TableText"/>
              <w:ind w:right="504"/>
              <w:rPr>
                <w:color w:val="000000"/>
              </w:rPr>
            </w:pPr>
            <w:r w:rsidRPr="00C7345F">
              <w:t>303</w:t>
            </w:r>
          </w:p>
        </w:tc>
        <w:tc>
          <w:tcPr>
            <w:tcW w:w="830" w:type="dxa"/>
          </w:tcPr>
          <w:p w14:paraId="3D4CAB1A" w14:textId="77777777" w:rsidR="00384C43" w:rsidRPr="00C7345F" w:rsidRDefault="00384C43" w:rsidP="00F73F5C">
            <w:pPr>
              <w:pStyle w:val="TableText"/>
              <w:ind w:right="288"/>
              <w:rPr>
                <w:color w:val="000000"/>
              </w:rPr>
            </w:pPr>
            <w:r w:rsidRPr="00C7345F">
              <w:t>1</w:t>
            </w:r>
          </w:p>
        </w:tc>
        <w:tc>
          <w:tcPr>
            <w:tcW w:w="950" w:type="dxa"/>
          </w:tcPr>
          <w:p w14:paraId="414CEB3F" w14:textId="77777777" w:rsidR="00384C43" w:rsidRPr="00C7345F" w:rsidRDefault="00384C43" w:rsidP="00F73F5C">
            <w:pPr>
              <w:pStyle w:val="TableText"/>
              <w:ind w:right="144"/>
              <w:rPr>
                <w:color w:val="000000"/>
              </w:rPr>
            </w:pPr>
            <w:r w:rsidRPr="00C7345F">
              <w:t>1</w:t>
            </w:r>
          </w:p>
        </w:tc>
        <w:tc>
          <w:tcPr>
            <w:tcW w:w="1512" w:type="dxa"/>
          </w:tcPr>
          <w:p w14:paraId="3EE9B1D2" w14:textId="77777777" w:rsidR="00384C43" w:rsidRPr="00C7345F" w:rsidRDefault="00384C43" w:rsidP="00F73F5C">
            <w:pPr>
              <w:pStyle w:val="TableText"/>
              <w:ind w:right="288"/>
              <w:rPr>
                <w:color w:val="000000"/>
              </w:rPr>
            </w:pPr>
            <w:r w:rsidRPr="00C7345F">
              <w:t>0.03</w:t>
            </w:r>
          </w:p>
        </w:tc>
      </w:tr>
      <w:tr w:rsidR="00384C43" w:rsidRPr="00C7345F" w14:paraId="7CEECC16" w14:textId="77777777" w:rsidTr="00F73F5C">
        <w:tc>
          <w:tcPr>
            <w:tcW w:w="1584" w:type="dxa"/>
          </w:tcPr>
          <w:p w14:paraId="0713CE1C" w14:textId="77777777" w:rsidR="00384C43" w:rsidRPr="00C7345F" w:rsidRDefault="00384C43" w:rsidP="00F73F5C">
            <w:pPr>
              <w:pStyle w:val="TableText"/>
              <w:ind w:right="504"/>
              <w:rPr>
                <w:color w:val="000000"/>
              </w:rPr>
            </w:pPr>
            <w:r w:rsidRPr="00C7345F">
              <w:t>304</w:t>
            </w:r>
          </w:p>
        </w:tc>
        <w:tc>
          <w:tcPr>
            <w:tcW w:w="830" w:type="dxa"/>
          </w:tcPr>
          <w:p w14:paraId="1DD6B222" w14:textId="77777777" w:rsidR="00384C43" w:rsidRPr="00C7345F" w:rsidRDefault="00384C43" w:rsidP="00F73F5C">
            <w:pPr>
              <w:pStyle w:val="TableText"/>
              <w:ind w:right="288"/>
              <w:rPr>
                <w:color w:val="000000"/>
              </w:rPr>
            </w:pPr>
            <w:r w:rsidRPr="00C7345F">
              <w:t>1</w:t>
            </w:r>
          </w:p>
        </w:tc>
        <w:tc>
          <w:tcPr>
            <w:tcW w:w="950" w:type="dxa"/>
          </w:tcPr>
          <w:p w14:paraId="507C9166" w14:textId="77777777" w:rsidR="00384C43" w:rsidRPr="00C7345F" w:rsidRDefault="00384C43" w:rsidP="00F73F5C">
            <w:pPr>
              <w:pStyle w:val="TableText"/>
              <w:ind w:right="144"/>
              <w:rPr>
                <w:color w:val="000000"/>
              </w:rPr>
            </w:pPr>
            <w:r w:rsidRPr="00C7345F">
              <w:t>7</w:t>
            </w:r>
          </w:p>
        </w:tc>
        <w:tc>
          <w:tcPr>
            <w:tcW w:w="1512" w:type="dxa"/>
          </w:tcPr>
          <w:p w14:paraId="55E2E818" w14:textId="77777777" w:rsidR="00384C43" w:rsidRPr="00C7345F" w:rsidRDefault="00384C43" w:rsidP="00F73F5C">
            <w:pPr>
              <w:pStyle w:val="TableText"/>
              <w:ind w:right="288"/>
              <w:rPr>
                <w:color w:val="000000"/>
              </w:rPr>
            </w:pPr>
            <w:r w:rsidRPr="00C7345F">
              <w:t>0.18</w:t>
            </w:r>
          </w:p>
        </w:tc>
      </w:tr>
      <w:tr w:rsidR="00384C43" w:rsidRPr="00C7345F" w14:paraId="0F542143" w14:textId="77777777" w:rsidTr="00F73F5C">
        <w:tc>
          <w:tcPr>
            <w:tcW w:w="1584" w:type="dxa"/>
          </w:tcPr>
          <w:p w14:paraId="7018735B" w14:textId="77777777" w:rsidR="00384C43" w:rsidRPr="00C7345F" w:rsidRDefault="00384C43" w:rsidP="00F73F5C">
            <w:pPr>
              <w:pStyle w:val="TableText"/>
              <w:ind w:right="504"/>
              <w:rPr>
                <w:color w:val="000000"/>
              </w:rPr>
            </w:pPr>
            <w:r w:rsidRPr="00C7345F">
              <w:t>305</w:t>
            </w:r>
          </w:p>
        </w:tc>
        <w:tc>
          <w:tcPr>
            <w:tcW w:w="830" w:type="dxa"/>
          </w:tcPr>
          <w:p w14:paraId="750E6490" w14:textId="77777777" w:rsidR="00384C43" w:rsidRPr="00C7345F" w:rsidRDefault="00384C43" w:rsidP="00F73F5C">
            <w:pPr>
              <w:pStyle w:val="TableText"/>
              <w:ind w:right="288"/>
              <w:rPr>
                <w:color w:val="000000"/>
              </w:rPr>
            </w:pPr>
            <w:r w:rsidRPr="00C7345F">
              <w:t>1</w:t>
            </w:r>
          </w:p>
        </w:tc>
        <w:tc>
          <w:tcPr>
            <w:tcW w:w="950" w:type="dxa"/>
          </w:tcPr>
          <w:p w14:paraId="4434E7EA" w14:textId="77777777" w:rsidR="00384C43" w:rsidRPr="00C7345F" w:rsidRDefault="00384C43" w:rsidP="00F73F5C">
            <w:pPr>
              <w:pStyle w:val="TableText"/>
              <w:ind w:right="144"/>
              <w:rPr>
                <w:color w:val="000000"/>
              </w:rPr>
            </w:pPr>
            <w:r w:rsidRPr="00C7345F">
              <w:t>7</w:t>
            </w:r>
          </w:p>
        </w:tc>
        <w:tc>
          <w:tcPr>
            <w:tcW w:w="1512" w:type="dxa"/>
          </w:tcPr>
          <w:p w14:paraId="3CB1E2BC" w14:textId="77777777" w:rsidR="00384C43" w:rsidRPr="00C7345F" w:rsidRDefault="00384C43" w:rsidP="00F73F5C">
            <w:pPr>
              <w:pStyle w:val="TableText"/>
              <w:ind w:right="288"/>
              <w:rPr>
                <w:color w:val="000000"/>
              </w:rPr>
            </w:pPr>
            <w:r w:rsidRPr="00C7345F">
              <w:t>0.18</w:t>
            </w:r>
          </w:p>
        </w:tc>
      </w:tr>
      <w:tr w:rsidR="00384C43" w:rsidRPr="00C7345F" w14:paraId="4E9F5501" w14:textId="77777777" w:rsidTr="00F73F5C">
        <w:tc>
          <w:tcPr>
            <w:tcW w:w="1584" w:type="dxa"/>
          </w:tcPr>
          <w:p w14:paraId="298CCE73" w14:textId="77777777" w:rsidR="00384C43" w:rsidRPr="00C7345F" w:rsidRDefault="00384C43" w:rsidP="00F73F5C">
            <w:pPr>
              <w:pStyle w:val="TableText"/>
              <w:ind w:right="504"/>
              <w:rPr>
                <w:color w:val="000000"/>
              </w:rPr>
            </w:pPr>
            <w:r w:rsidRPr="00C7345F">
              <w:t>306</w:t>
            </w:r>
          </w:p>
        </w:tc>
        <w:tc>
          <w:tcPr>
            <w:tcW w:w="830" w:type="dxa"/>
          </w:tcPr>
          <w:p w14:paraId="19D8D3B8" w14:textId="77777777" w:rsidR="00384C43" w:rsidRPr="00C7345F" w:rsidRDefault="00384C43" w:rsidP="00F73F5C">
            <w:pPr>
              <w:pStyle w:val="TableText"/>
              <w:ind w:right="288"/>
              <w:rPr>
                <w:color w:val="000000"/>
              </w:rPr>
            </w:pPr>
            <w:r w:rsidRPr="00C7345F">
              <w:t>1</w:t>
            </w:r>
          </w:p>
        </w:tc>
        <w:tc>
          <w:tcPr>
            <w:tcW w:w="950" w:type="dxa"/>
          </w:tcPr>
          <w:p w14:paraId="2E3EE754" w14:textId="77777777" w:rsidR="00384C43" w:rsidRPr="00C7345F" w:rsidRDefault="00384C43" w:rsidP="00F73F5C">
            <w:pPr>
              <w:pStyle w:val="TableText"/>
              <w:ind w:right="144"/>
              <w:rPr>
                <w:color w:val="000000"/>
              </w:rPr>
            </w:pPr>
            <w:r w:rsidRPr="00C7345F">
              <w:t>10</w:t>
            </w:r>
          </w:p>
        </w:tc>
        <w:tc>
          <w:tcPr>
            <w:tcW w:w="1512" w:type="dxa"/>
          </w:tcPr>
          <w:p w14:paraId="3E3D3ECF" w14:textId="77777777" w:rsidR="00384C43" w:rsidRPr="00C7345F" w:rsidRDefault="00384C43" w:rsidP="00F73F5C">
            <w:pPr>
              <w:pStyle w:val="TableText"/>
              <w:ind w:right="288"/>
              <w:rPr>
                <w:color w:val="000000"/>
              </w:rPr>
            </w:pPr>
            <w:r w:rsidRPr="00C7345F">
              <w:t>0.26</w:t>
            </w:r>
          </w:p>
        </w:tc>
      </w:tr>
      <w:tr w:rsidR="00384C43" w:rsidRPr="00C7345F" w14:paraId="666FE948" w14:textId="77777777" w:rsidTr="00F73F5C">
        <w:tc>
          <w:tcPr>
            <w:tcW w:w="1584" w:type="dxa"/>
          </w:tcPr>
          <w:p w14:paraId="518CDDFB" w14:textId="77777777" w:rsidR="00384C43" w:rsidRPr="00C7345F" w:rsidRDefault="00384C43" w:rsidP="00F73F5C">
            <w:pPr>
              <w:pStyle w:val="TableText"/>
              <w:ind w:right="504"/>
              <w:rPr>
                <w:color w:val="000000"/>
              </w:rPr>
            </w:pPr>
            <w:r w:rsidRPr="00C7345F">
              <w:t>307</w:t>
            </w:r>
          </w:p>
        </w:tc>
        <w:tc>
          <w:tcPr>
            <w:tcW w:w="830" w:type="dxa"/>
          </w:tcPr>
          <w:p w14:paraId="242CBF20" w14:textId="77777777" w:rsidR="00384C43" w:rsidRPr="00C7345F" w:rsidRDefault="00384C43" w:rsidP="00F73F5C">
            <w:pPr>
              <w:pStyle w:val="TableText"/>
              <w:ind w:right="288"/>
              <w:rPr>
                <w:color w:val="000000"/>
              </w:rPr>
            </w:pPr>
            <w:r w:rsidRPr="00C7345F">
              <w:t>1</w:t>
            </w:r>
          </w:p>
        </w:tc>
        <w:tc>
          <w:tcPr>
            <w:tcW w:w="950" w:type="dxa"/>
          </w:tcPr>
          <w:p w14:paraId="63ACF967" w14:textId="77777777" w:rsidR="00384C43" w:rsidRPr="00C7345F" w:rsidRDefault="00384C43" w:rsidP="00F73F5C">
            <w:pPr>
              <w:pStyle w:val="TableText"/>
              <w:ind w:right="144"/>
              <w:rPr>
                <w:color w:val="000000"/>
              </w:rPr>
            </w:pPr>
            <w:r w:rsidRPr="00C7345F">
              <w:t>1</w:t>
            </w:r>
          </w:p>
        </w:tc>
        <w:tc>
          <w:tcPr>
            <w:tcW w:w="1512" w:type="dxa"/>
          </w:tcPr>
          <w:p w14:paraId="7DE8C8E5" w14:textId="77777777" w:rsidR="00384C43" w:rsidRPr="00C7345F" w:rsidRDefault="00384C43" w:rsidP="00F73F5C">
            <w:pPr>
              <w:pStyle w:val="TableText"/>
              <w:ind w:right="288"/>
              <w:rPr>
                <w:color w:val="000000"/>
              </w:rPr>
            </w:pPr>
            <w:r w:rsidRPr="00C7345F">
              <w:t>0.03</w:t>
            </w:r>
          </w:p>
        </w:tc>
      </w:tr>
      <w:tr w:rsidR="00384C43" w:rsidRPr="00C7345F" w14:paraId="247CA668" w14:textId="77777777" w:rsidTr="00F73F5C">
        <w:tc>
          <w:tcPr>
            <w:tcW w:w="1584" w:type="dxa"/>
          </w:tcPr>
          <w:p w14:paraId="6E55652A" w14:textId="77777777" w:rsidR="00384C43" w:rsidRPr="00C7345F" w:rsidRDefault="00384C43" w:rsidP="00F73F5C">
            <w:pPr>
              <w:pStyle w:val="TableText"/>
              <w:ind w:right="504"/>
              <w:rPr>
                <w:color w:val="000000"/>
              </w:rPr>
            </w:pPr>
            <w:r w:rsidRPr="00C7345F">
              <w:t>308</w:t>
            </w:r>
          </w:p>
        </w:tc>
        <w:tc>
          <w:tcPr>
            <w:tcW w:w="830" w:type="dxa"/>
          </w:tcPr>
          <w:p w14:paraId="5D16FFAE" w14:textId="77777777" w:rsidR="00384C43" w:rsidRPr="00C7345F" w:rsidRDefault="00384C43" w:rsidP="00F73F5C">
            <w:pPr>
              <w:pStyle w:val="TableText"/>
              <w:ind w:right="288"/>
              <w:rPr>
                <w:color w:val="000000"/>
              </w:rPr>
            </w:pPr>
            <w:r w:rsidRPr="00C7345F">
              <w:t>1</w:t>
            </w:r>
          </w:p>
        </w:tc>
        <w:tc>
          <w:tcPr>
            <w:tcW w:w="950" w:type="dxa"/>
          </w:tcPr>
          <w:p w14:paraId="565BA720" w14:textId="77777777" w:rsidR="00384C43" w:rsidRPr="00C7345F" w:rsidRDefault="00384C43" w:rsidP="00F73F5C">
            <w:pPr>
              <w:pStyle w:val="TableText"/>
              <w:ind w:right="144"/>
              <w:rPr>
                <w:color w:val="000000"/>
              </w:rPr>
            </w:pPr>
            <w:r w:rsidRPr="00C7345F">
              <w:t>8</w:t>
            </w:r>
          </w:p>
        </w:tc>
        <w:tc>
          <w:tcPr>
            <w:tcW w:w="1512" w:type="dxa"/>
          </w:tcPr>
          <w:p w14:paraId="15276C91" w14:textId="77777777" w:rsidR="00384C43" w:rsidRPr="00C7345F" w:rsidRDefault="00384C43" w:rsidP="00F73F5C">
            <w:pPr>
              <w:pStyle w:val="TableText"/>
              <w:ind w:right="288"/>
              <w:rPr>
                <w:color w:val="000000"/>
              </w:rPr>
            </w:pPr>
            <w:r w:rsidRPr="00C7345F">
              <w:t>0.20</w:t>
            </w:r>
          </w:p>
        </w:tc>
      </w:tr>
      <w:tr w:rsidR="00384C43" w:rsidRPr="00C7345F" w14:paraId="1B430DCA" w14:textId="77777777" w:rsidTr="00F73F5C">
        <w:tc>
          <w:tcPr>
            <w:tcW w:w="1584" w:type="dxa"/>
          </w:tcPr>
          <w:p w14:paraId="5D08B24E" w14:textId="77777777" w:rsidR="00384C43" w:rsidRPr="00C7345F" w:rsidRDefault="00384C43" w:rsidP="00F73F5C">
            <w:pPr>
              <w:pStyle w:val="TableText"/>
              <w:ind w:right="504"/>
              <w:rPr>
                <w:color w:val="000000"/>
              </w:rPr>
            </w:pPr>
            <w:r w:rsidRPr="00C7345F">
              <w:t>309</w:t>
            </w:r>
          </w:p>
        </w:tc>
        <w:tc>
          <w:tcPr>
            <w:tcW w:w="830" w:type="dxa"/>
          </w:tcPr>
          <w:p w14:paraId="31AD41F7" w14:textId="77777777" w:rsidR="00384C43" w:rsidRPr="00C7345F" w:rsidRDefault="00384C43" w:rsidP="00F73F5C">
            <w:pPr>
              <w:pStyle w:val="TableText"/>
              <w:ind w:right="288"/>
              <w:rPr>
                <w:color w:val="000000"/>
              </w:rPr>
            </w:pPr>
            <w:r w:rsidRPr="00C7345F">
              <w:t>1</w:t>
            </w:r>
          </w:p>
        </w:tc>
        <w:tc>
          <w:tcPr>
            <w:tcW w:w="950" w:type="dxa"/>
          </w:tcPr>
          <w:p w14:paraId="5EC85C39" w14:textId="77777777" w:rsidR="00384C43" w:rsidRPr="00C7345F" w:rsidRDefault="00384C43" w:rsidP="00F73F5C">
            <w:pPr>
              <w:pStyle w:val="TableText"/>
              <w:ind w:right="144"/>
              <w:rPr>
                <w:color w:val="000000"/>
              </w:rPr>
            </w:pPr>
            <w:r w:rsidRPr="00C7345F">
              <w:t>1</w:t>
            </w:r>
          </w:p>
        </w:tc>
        <w:tc>
          <w:tcPr>
            <w:tcW w:w="1512" w:type="dxa"/>
          </w:tcPr>
          <w:p w14:paraId="4786D916" w14:textId="77777777" w:rsidR="00384C43" w:rsidRPr="00C7345F" w:rsidRDefault="00384C43" w:rsidP="00F73F5C">
            <w:pPr>
              <w:pStyle w:val="TableText"/>
              <w:ind w:right="288"/>
              <w:rPr>
                <w:color w:val="000000"/>
              </w:rPr>
            </w:pPr>
            <w:r w:rsidRPr="00C7345F">
              <w:t>0.03</w:t>
            </w:r>
          </w:p>
        </w:tc>
      </w:tr>
      <w:tr w:rsidR="00384C43" w:rsidRPr="00C7345F" w14:paraId="45F86B2D" w14:textId="77777777" w:rsidTr="00F73F5C">
        <w:tc>
          <w:tcPr>
            <w:tcW w:w="1584" w:type="dxa"/>
          </w:tcPr>
          <w:p w14:paraId="7674CE54" w14:textId="77777777" w:rsidR="00384C43" w:rsidRPr="00C7345F" w:rsidRDefault="00384C43" w:rsidP="00F73F5C">
            <w:pPr>
              <w:pStyle w:val="TableText"/>
              <w:ind w:right="504"/>
              <w:rPr>
                <w:color w:val="000000"/>
              </w:rPr>
            </w:pPr>
            <w:r w:rsidRPr="00C7345F">
              <w:t>310</w:t>
            </w:r>
          </w:p>
        </w:tc>
        <w:tc>
          <w:tcPr>
            <w:tcW w:w="830" w:type="dxa"/>
          </w:tcPr>
          <w:p w14:paraId="7A1C6572" w14:textId="77777777" w:rsidR="00384C43" w:rsidRPr="00C7345F" w:rsidRDefault="00384C43" w:rsidP="00F73F5C">
            <w:pPr>
              <w:pStyle w:val="TableText"/>
              <w:ind w:right="288"/>
              <w:rPr>
                <w:color w:val="000000"/>
              </w:rPr>
            </w:pPr>
            <w:r w:rsidRPr="00C7345F">
              <w:t>1</w:t>
            </w:r>
          </w:p>
        </w:tc>
        <w:tc>
          <w:tcPr>
            <w:tcW w:w="950" w:type="dxa"/>
          </w:tcPr>
          <w:p w14:paraId="2E6CCD36" w14:textId="77777777" w:rsidR="00384C43" w:rsidRPr="00C7345F" w:rsidRDefault="00384C43" w:rsidP="00F73F5C">
            <w:pPr>
              <w:pStyle w:val="TableText"/>
              <w:ind w:right="144"/>
              <w:rPr>
                <w:color w:val="000000"/>
              </w:rPr>
            </w:pPr>
            <w:r w:rsidRPr="00C7345F">
              <w:t>5</w:t>
            </w:r>
          </w:p>
        </w:tc>
        <w:tc>
          <w:tcPr>
            <w:tcW w:w="1512" w:type="dxa"/>
          </w:tcPr>
          <w:p w14:paraId="1F0961C4" w14:textId="77777777" w:rsidR="00384C43" w:rsidRPr="00C7345F" w:rsidRDefault="00384C43" w:rsidP="00F73F5C">
            <w:pPr>
              <w:pStyle w:val="TableText"/>
              <w:ind w:right="288"/>
              <w:rPr>
                <w:color w:val="000000"/>
              </w:rPr>
            </w:pPr>
            <w:r w:rsidRPr="00C7345F">
              <w:t>0.13</w:t>
            </w:r>
          </w:p>
        </w:tc>
      </w:tr>
      <w:tr w:rsidR="00384C43" w:rsidRPr="00C7345F" w14:paraId="1F9F6BC2" w14:textId="77777777" w:rsidTr="00F73F5C">
        <w:tc>
          <w:tcPr>
            <w:tcW w:w="1584" w:type="dxa"/>
          </w:tcPr>
          <w:p w14:paraId="6634886B" w14:textId="77777777" w:rsidR="00384C43" w:rsidRPr="00C7345F" w:rsidRDefault="00384C43" w:rsidP="00F73F5C">
            <w:pPr>
              <w:pStyle w:val="TableText"/>
              <w:ind w:right="504"/>
              <w:rPr>
                <w:color w:val="000000"/>
              </w:rPr>
            </w:pPr>
            <w:r w:rsidRPr="00C7345F">
              <w:t>311</w:t>
            </w:r>
          </w:p>
        </w:tc>
        <w:tc>
          <w:tcPr>
            <w:tcW w:w="830" w:type="dxa"/>
          </w:tcPr>
          <w:p w14:paraId="0862605E" w14:textId="77777777" w:rsidR="00384C43" w:rsidRPr="00C7345F" w:rsidRDefault="00384C43" w:rsidP="00F73F5C">
            <w:pPr>
              <w:pStyle w:val="TableText"/>
              <w:ind w:right="288"/>
              <w:rPr>
                <w:color w:val="000000"/>
              </w:rPr>
            </w:pPr>
            <w:r w:rsidRPr="00C7345F">
              <w:t>1</w:t>
            </w:r>
          </w:p>
        </w:tc>
        <w:tc>
          <w:tcPr>
            <w:tcW w:w="950" w:type="dxa"/>
          </w:tcPr>
          <w:p w14:paraId="4117B46A" w14:textId="77777777" w:rsidR="00384C43" w:rsidRPr="00C7345F" w:rsidRDefault="00384C43" w:rsidP="00F73F5C">
            <w:pPr>
              <w:pStyle w:val="TableText"/>
              <w:ind w:right="144"/>
              <w:rPr>
                <w:color w:val="000000"/>
              </w:rPr>
            </w:pPr>
            <w:r w:rsidRPr="00C7345F">
              <w:t>7</w:t>
            </w:r>
          </w:p>
        </w:tc>
        <w:tc>
          <w:tcPr>
            <w:tcW w:w="1512" w:type="dxa"/>
          </w:tcPr>
          <w:p w14:paraId="45711E2D" w14:textId="77777777" w:rsidR="00384C43" w:rsidRPr="00C7345F" w:rsidRDefault="00384C43" w:rsidP="00F73F5C">
            <w:pPr>
              <w:pStyle w:val="TableText"/>
              <w:ind w:right="288"/>
              <w:rPr>
                <w:color w:val="000000"/>
              </w:rPr>
            </w:pPr>
            <w:r w:rsidRPr="00C7345F">
              <w:t>0.18</w:t>
            </w:r>
          </w:p>
        </w:tc>
      </w:tr>
      <w:tr w:rsidR="00384C43" w:rsidRPr="00C7345F" w14:paraId="270ABC76" w14:textId="77777777" w:rsidTr="00F73F5C">
        <w:tc>
          <w:tcPr>
            <w:tcW w:w="1584" w:type="dxa"/>
          </w:tcPr>
          <w:p w14:paraId="41F5A8EC" w14:textId="77777777" w:rsidR="00384C43" w:rsidRPr="00C7345F" w:rsidRDefault="00384C43" w:rsidP="00F73F5C">
            <w:pPr>
              <w:pStyle w:val="TableText"/>
              <w:ind w:right="504"/>
              <w:rPr>
                <w:color w:val="000000"/>
              </w:rPr>
            </w:pPr>
            <w:r w:rsidRPr="00C7345F">
              <w:t>312</w:t>
            </w:r>
          </w:p>
        </w:tc>
        <w:tc>
          <w:tcPr>
            <w:tcW w:w="830" w:type="dxa"/>
          </w:tcPr>
          <w:p w14:paraId="085E4F76" w14:textId="77777777" w:rsidR="00384C43" w:rsidRPr="00C7345F" w:rsidRDefault="00384C43" w:rsidP="00F73F5C">
            <w:pPr>
              <w:pStyle w:val="TableText"/>
              <w:ind w:right="288"/>
              <w:rPr>
                <w:color w:val="000000"/>
              </w:rPr>
            </w:pPr>
            <w:r w:rsidRPr="00C7345F">
              <w:t>1</w:t>
            </w:r>
          </w:p>
        </w:tc>
        <w:tc>
          <w:tcPr>
            <w:tcW w:w="950" w:type="dxa"/>
          </w:tcPr>
          <w:p w14:paraId="251B20A9" w14:textId="77777777" w:rsidR="00384C43" w:rsidRPr="00C7345F" w:rsidRDefault="00384C43" w:rsidP="00F73F5C">
            <w:pPr>
              <w:pStyle w:val="TableText"/>
              <w:ind w:right="144"/>
              <w:rPr>
                <w:color w:val="000000"/>
              </w:rPr>
            </w:pPr>
            <w:r w:rsidRPr="00C7345F">
              <w:t>5</w:t>
            </w:r>
          </w:p>
        </w:tc>
        <w:tc>
          <w:tcPr>
            <w:tcW w:w="1512" w:type="dxa"/>
          </w:tcPr>
          <w:p w14:paraId="1CC0AF1D" w14:textId="77777777" w:rsidR="00384C43" w:rsidRPr="00C7345F" w:rsidRDefault="00384C43" w:rsidP="00F73F5C">
            <w:pPr>
              <w:pStyle w:val="TableText"/>
              <w:ind w:right="288"/>
              <w:rPr>
                <w:color w:val="000000"/>
              </w:rPr>
            </w:pPr>
            <w:r w:rsidRPr="00C7345F">
              <w:t>0.13</w:t>
            </w:r>
          </w:p>
        </w:tc>
      </w:tr>
      <w:tr w:rsidR="00384C43" w:rsidRPr="00C7345F" w14:paraId="4AFE1503" w14:textId="77777777" w:rsidTr="00F73F5C">
        <w:tc>
          <w:tcPr>
            <w:tcW w:w="1584" w:type="dxa"/>
          </w:tcPr>
          <w:p w14:paraId="61ECB4EF" w14:textId="77777777" w:rsidR="00384C43" w:rsidRPr="00C7345F" w:rsidRDefault="00384C43" w:rsidP="00F73F5C">
            <w:pPr>
              <w:pStyle w:val="TableText"/>
              <w:ind w:right="504"/>
              <w:rPr>
                <w:color w:val="000000"/>
              </w:rPr>
            </w:pPr>
            <w:r w:rsidRPr="00C7345F">
              <w:t>313</w:t>
            </w:r>
          </w:p>
        </w:tc>
        <w:tc>
          <w:tcPr>
            <w:tcW w:w="830" w:type="dxa"/>
          </w:tcPr>
          <w:p w14:paraId="50E62C42" w14:textId="77777777" w:rsidR="00384C43" w:rsidRPr="00C7345F" w:rsidRDefault="00384C43" w:rsidP="00F73F5C">
            <w:pPr>
              <w:pStyle w:val="TableText"/>
              <w:ind w:right="288"/>
              <w:rPr>
                <w:color w:val="000000"/>
              </w:rPr>
            </w:pPr>
            <w:r w:rsidRPr="00C7345F">
              <w:t>1</w:t>
            </w:r>
          </w:p>
        </w:tc>
        <w:tc>
          <w:tcPr>
            <w:tcW w:w="950" w:type="dxa"/>
          </w:tcPr>
          <w:p w14:paraId="293CCE59" w14:textId="77777777" w:rsidR="00384C43" w:rsidRPr="00C7345F" w:rsidRDefault="00384C43" w:rsidP="00F73F5C">
            <w:pPr>
              <w:pStyle w:val="TableText"/>
              <w:ind w:right="144"/>
              <w:rPr>
                <w:color w:val="000000"/>
              </w:rPr>
            </w:pPr>
            <w:r w:rsidRPr="00C7345F">
              <w:t>1</w:t>
            </w:r>
          </w:p>
        </w:tc>
        <w:tc>
          <w:tcPr>
            <w:tcW w:w="1512" w:type="dxa"/>
          </w:tcPr>
          <w:p w14:paraId="1CC4F52A" w14:textId="77777777" w:rsidR="00384C43" w:rsidRPr="00C7345F" w:rsidRDefault="00384C43" w:rsidP="00F73F5C">
            <w:pPr>
              <w:pStyle w:val="TableText"/>
              <w:ind w:right="288"/>
              <w:rPr>
                <w:color w:val="000000"/>
              </w:rPr>
            </w:pPr>
            <w:r w:rsidRPr="00C7345F">
              <w:t>0.03</w:t>
            </w:r>
          </w:p>
        </w:tc>
      </w:tr>
      <w:tr w:rsidR="00384C43" w:rsidRPr="00C7345F" w14:paraId="3189FF8F" w14:textId="77777777" w:rsidTr="00F73F5C">
        <w:tc>
          <w:tcPr>
            <w:tcW w:w="1584" w:type="dxa"/>
          </w:tcPr>
          <w:p w14:paraId="1078FC3E" w14:textId="77777777" w:rsidR="00384C43" w:rsidRPr="00C7345F" w:rsidRDefault="00384C43" w:rsidP="00F73F5C">
            <w:pPr>
              <w:pStyle w:val="TableText"/>
              <w:ind w:right="504"/>
              <w:rPr>
                <w:color w:val="000000"/>
              </w:rPr>
            </w:pPr>
            <w:r w:rsidRPr="00C7345F">
              <w:t>314</w:t>
            </w:r>
          </w:p>
        </w:tc>
        <w:tc>
          <w:tcPr>
            <w:tcW w:w="830" w:type="dxa"/>
          </w:tcPr>
          <w:p w14:paraId="0C719C6F" w14:textId="77777777" w:rsidR="00384C43" w:rsidRPr="00C7345F" w:rsidRDefault="00384C43" w:rsidP="00F73F5C">
            <w:pPr>
              <w:pStyle w:val="TableText"/>
              <w:ind w:right="288"/>
              <w:rPr>
                <w:color w:val="000000"/>
              </w:rPr>
            </w:pPr>
            <w:r w:rsidRPr="00C7345F">
              <w:t>1</w:t>
            </w:r>
          </w:p>
        </w:tc>
        <w:tc>
          <w:tcPr>
            <w:tcW w:w="950" w:type="dxa"/>
          </w:tcPr>
          <w:p w14:paraId="7D8B13DB" w14:textId="77777777" w:rsidR="00384C43" w:rsidRPr="00C7345F" w:rsidRDefault="00384C43" w:rsidP="00F73F5C">
            <w:pPr>
              <w:pStyle w:val="TableText"/>
              <w:ind w:right="144"/>
              <w:rPr>
                <w:color w:val="000000"/>
              </w:rPr>
            </w:pPr>
            <w:r w:rsidRPr="00C7345F">
              <w:t>13</w:t>
            </w:r>
          </w:p>
        </w:tc>
        <w:tc>
          <w:tcPr>
            <w:tcW w:w="1512" w:type="dxa"/>
          </w:tcPr>
          <w:p w14:paraId="5B85A7FA" w14:textId="77777777" w:rsidR="00384C43" w:rsidRPr="00C7345F" w:rsidRDefault="00384C43" w:rsidP="00F73F5C">
            <w:pPr>
              <w:pStyle w:val="TableText"/>
              <w:ind w:right="288"/>
              <w:rPr>
                <w:color w:val="000000"/>
              </w:rPr>
            </w:pPr>
            <w:r w:rsidRPr="00C7345F">
              <w:t>0.33</w:t>
            </w:r>
          </w:p>
        </w:tc>
      </w:tr>
      <w:tr w:rsidR="00384C43" w:rsidRPr="00C7345F" w14:paraId="398DA399" w14:textId="77777777" w:rsidTr="00F73F5C">
        <w:tc>
          <w:tcPr>
            <w:tcW w:w="1584" w:type="dxa"/>
          </w:tcPr>
          <w:p w14:paraId="161DCD58" w14:textId="77777777" w:rsidR="00384C43" w:rsidRPr="00C7345F" w:rsidRDefault="00384C43" w:rsidP="00F73F5C">
            <w:pPr>
              <w:pStyle w:val="TableText"/>
              <w:ind w:right="504"/>
              <w:rPr>
                <w:color w:val="000000"/>
              </w:rPr>
            </w:pPr>
            <w:r w:rsidRPr="00C7345F">
              <w:t>315</w:t>
            </w:r>
          </w:p>
        </w:tc>
        <w:tc>
          <w:tcPr>
            <w:tcW w:w="830" w:type="dxa"/>
          </w:tcPr>
          <w:p w14:paraId="105B6BE2" w14:textId="77777777" w:rsidR="00384C43" w:rsidRPr="00C7345F" w:rsidRDefault="00384C43" w:rsidP="00F73F5C">
            <w:pPr>
              <w:pStyle w:val="TableText"/>
              <w:ind w:right="288"/>
              <w:rPr>
                <w:color w:val="000000"/>
              </w:rPr>
            </w:pPr>
            <w:r w:rsidRPr="00C7345F">
              <w:t>1</w:t>
            </w:r>
          </w:p>
        </w:tc>
        <w:tc>
          <w:tcPr>
            <w:tcW w:w="950" w:type="dxa"/>
          </w:tcPr>
          <w:p w14:paraId="1E467872" w14:textId="77777777" w:rsidR="00384C43" w:rsidRPr="00C7345F" w:rsidRDefault="00384C43" w:rsidP="00F73F5C">
            <w:pPr>
              <w:pStyle w:val="TableText"/>
              <w:ind w:right="144"/>
              <w:rPr>
                <w:color w:val="000000"/>
              </w:rPr>
            </w:pPr>
            <w:r w:rsidRPr="00C7345F">
              <w:t>3</w:t>
            </w:r>
          </w:p>
        </w:tc>
        <w:tc>
          <w:tcPr>
            <w:tcW w:w="1512" w:type="dxa"/>
          </w:tcPr>
          <w:p w14:paraId="108781DD" w14:textId="77777777" w:rsidR="00384C43" w:rsidRPr="00C7345F" w:rsidRDefault="00384C43" w:rsidP="00F73F5C">
            <w:pPr>
              <w:pStyle w:val="TableText"/>
              <w:ind w:right="288"/>
              <w:rPr>
                <w:color w:val="000000"/>
              </w:rPr>
            </w:pPr>
            <w:r w:rsidRPr="00C7345F">
              <w:t>0.08</w:t>
            </w:r>
          </w:p>
        </w:tc>
      </w:tr>
      <w:tr w:rsidR="00384C43" w:rsidRPr="00C7345F" w14:paraId="59E30279" w14:textId="77777777" w:rsidTr="00F73F5C">
        <w:tc>
          <w:tcPr>
            <w:tcW w:w="1584" w:type="dxa"/>
          </w:tcPr>
          <w:p w14:paraId="09C9F3C9" w14:textId="77777777" w:rsidR="00384C43" w:rsidRPr="00C7345F" w:rsidRDefault="00384C43" w:rsidP="00F73F5C">
            <w:pPr>
              <w:pStyle w:val="TableText"/>
              <w:ind w:right="504"/>
              <w:rPr>
                <w:color w:val="000000"/>
              </w:rPr>
            </w:pPr>
            <w:r w:rsidRPr="00C7345F">
              <w:t>316</w:t>
            </w:r>
          </w:p>
        </w:tc>
        <w:tc>
          <w:tcPr>
            <w:tcW w:w="830" w:type="dxa"/>
          </w:tcPr>
          <w:p w14:paraId="239A1946" w14:textId="77777777" w:rsidR="00384C43" w:rsidRPr="00C7345F" w:rsidRDefault="00384C43" w:rsidP="00F73F5C">
            <w:pPr>
              <w:pStyle w:val="TableText"/>
              <w:ind w:right="288"/>
              <w:rPr>
                <w:color w:val="000000"/>
              </w:rPr>
            </w:pPr>
            <w:r w:rsidRPr="00C7345F">
              <w:t>1</w:t>
            </w:r>
          </w:p>
        </w:tc>
        <w:tc>
          <w:tcPr>
            <w:tcW w:w="950" w:type="dxa"/>
          </w:tcPr>
          <w:p w14:paraId="69C84F32" w14:textId="77777777" w:rsidR="00384C43" w:rsidRPr="00C7345F" w:rsidRDefault="00384C43" w:rsidP="00F73F5C">
            <w:pPr>
              <w:pStyle w:val="TableText"/>
              <w:ind w:right="144"/>
              <w:rPr>
                <w:color w:val="000000"/>
              </w:rPr>
            </w:pPr>
            <w:r w:rsidRPr="00C7345F">
              <w:t>7</w:t>
            </w:r>
          </w:p>
        </w:tc>
        <w:tc>
          <w:tcPr>
            <w:tcW w:w="1512" w:type="dxa"/>
          </w:tcPr>
          <w:p w14:paraId="449316EB" w14:textId="77777777" w:rsidR="00384C43" w:rsidRPr="00C7345F" w:rsidRDefault="00384C43" w:rsidP="00F73F5C">
            <w:pPr>
              <w:pStyle w:val="TableText"/>
              <w:ind w:right="288"/>
              <w:rPr>
                <w:color w:val="000000"/>
              </w:rPr>
            </w:pPr>
            <w:r w:rsidRPr="00C7345F">
              <w:t>0.18</w:t>
            </w:r>
          </w:p>
        </w:tc>
      </w:tr>
      <w:tr w:rsidR="00384C43" w:rsidRPr="00C7345F" w14:paraId="3ACEADCB" w14:textId="77777777" w:rsidTr="00F73F5C">
        <w:tc>
          <w:tcPr>
            <w:tcW w:w="1584" w:type="dxa"/>
          </w:tcPr>
          <w:p w14:paraId="74E2B246" w14:textId="77777777" w:rsidR="00384C43" w:rsidRPr="00C7345F" w:rsidRDefault="00384C43" w:rsidP="00F73F5C">
            <w:pPr>
              <w:pStyle w:val="TableText"/>
              <w:ind w:right="504"/>
              <w:rPr>
                <w:color w:val="000000"/>
              </w:rPr>
            </w:pPr>
            <w:r w:rsidRPr="00C7345F">
              <w:t>317</w:t>
            </w:r>
          </w:p>
        </w:tc>
        <w:tc>
          <w:tcPr>
            <w:tcW w:w="830" w:type="dxa"/>
          </w:tcPr>
          <w:p w14:paraId="37DE0ADC" w14:textId="77777777" w:rsidR="00384C43" w:rsidRPr="00C7345F" w:rsidRDefault="00384C43" w:rsidP="00F73F5C">
            <w:pPr>
              <w:pStyle w:val="TableText"/>
              <w:ind w:right="288"/>
              <w:rPr>
                <w:color w:val="000000"/>
              </w:rPr>
            </w:pPr>
            <w:r w:rsidRPr="00C7345F">
              <w:t>1</w:t>
            </w:r>
          </w:p>
        </w:tc>
        <w:tc>
          <w:tcPr>
            <w:tcW w:w="950" w:type="dxa"/>
          </w:tcPr>
          <w:p w14:paraId="5C537542" w14:textId="77777777" w:rsidR="00384C43" w:rsidRPr="00C7345F" w:rsidRDefault="00384C43" w:rsidP="00F73F5C">
            <w:pPr>
              <w:pStyle w:val="TableText"/>
              <w:ind w:right="144"/>
              <w:rPr>
                <w:color w:val="000000"/>
              </w:rPr>
            </w:pPr>
            <w:r w:rsidRPr="00C7345F">
              <w:t>2</w:t>
            </w:r>
          </w:p>
        </w:tc>
        <w:tc>
          <w:tcPr>
            <w:tcW w:w="1512" w:type="dxa"/>
          </w:tcPr>
          <w:p w14:paraId="08C64EEE" w14:textId="77777777" w:rsidR="00384C43" w:rsidRPr="00C7345F" w:rsidRDefault="00384C43" w:rsidP="00F73F5C">
            <w:pPr>
              <w:pStyle w:val="TableText"/>
              <w:ind w:right="288"/>
              <w:rPr>
                <w:color w:val="000000"/>
              </w:rPr>
            </w:pPr>
            <w:r w:rsidRPr="00C7345F">
              <w:t>0.05</w:t>
            </w:r>
          </w:p>
        </w:tc>
      </w:tr>
      <w:tr w:rsidR="00384C43" w:rsidRPr="00C7345F" w14:paraId="273B5BF1" w14:textId="77777777" w:rsidTr="00F73F5C">
        <w:tc>
          <w:tcPr>
            <w:tcW w:w="1584" w:type="dxa"/>
          </w:tcPr>
          <w:p w14:paraId="25EE1A77" w14:textId="77777777" w:rsidR="00384C43" w:rsidRPr="00C7345F" w:rsidRDefault="00384C43" w:rsidP="00F73F5C">
            <w:pPr>
              <w:pStyle w:val="TableText"/>
              <w:ind w:right="504"/>
              <w:rPr>
                <w:color w:val="000000"/>
              </w:rPr>
            </w:pPr>
            <w:r w:rsidRPr="00C7345F">
              <w:t>318</w:t>
            </w:r>
          </w:p>
        </w:tc>
        <w:tc>
          <w:tcPr>
            <w:tcW w:w="830" w:type="dxa"/>
          </w:tcPr>
          <w:p w14:paraId="3A7A1947" w14:textId="77777777" w:rsidR="00384C43" w:rsidRPr="00C7345F" w:rsidRDefault="00384C43" w:rsidP="00F73F5C">
            <w:pPr>
              <w:pStyle w:val="TableText"/>
              <w:ind w:right="288"/>
              <w:rPr>
                <w:color w:val="000000"/>
              </w:rPr>
            </w:pPr>
            <w:r w:rsidRPr="00C7345F">
              <w:t>1</w:t>
            </w:r>
          </w:p>
        </w:tc>
        <w:tc>
          <w:tcPr>
            <w:tcW w:w="950" w:type="dxa"/>
          </w:tcPr>
          <w:p w14:paraId="79288EA8" w14:textId="77777777" w:rsidR="00384C43" w:rsidRPr="00C7345F" w:rsidRDefault="00384C43" w:rsidP="00F73F5C">
            <w:pPr>
              <w:pStyle w:val="TableText"/>
              <w:ind w:right="144"/>
              <w:rPr>
                <w:color w:val="000000"/>
              </w:rPr>
            </w:pPr>
            <w:r w:rsidRPr="00C7345F">
              <w:t>5</w:t>
            </w:r>
          </w:p>
        </w:tc>
        <w:tc>
          <w:tcPr>
            <w:tcW w:w="1512" w:type="dxa"/>
          </w:tcPr>
          <w:p w14:paraId="23F5C961" w14:textId="77777777" w:rsidR="00384C43" w:rsidRPr="00C7345F" w:rsidRDefault="00384C43" w:rsidP="00F73F5C">
            <w:pPr>
              <w:pStyle w:val="TableText"/>
              <w:ind w:right="288"/>
              <w:rPr>
                <w:color w:val="000000"/>
              </w:rPr>
            </w:pPr>
            <w:r w:rsidRPr="00C7345F">
              <w:t>0.13</w:t>
            </w:r>
          </w:p>
        </w:tc>
      </w:tr>
      <w:tr w:rsidR="00384C43" w:rsidRPr="00C7345F" w14:paraId="50ABA8AD" w14:textId="77777777" w:rsidTr="00F73F5C">
        <w:tc>
          <w:tcPr>
            <w:tcW w:w="1584" w:type="dxa"/>
          </w:tcPr>
          <w:p w14:paraId="2B42EDE4" w14:textId="77777777" w:rsidR="00384C43" w:rsidRPr="00C7345F" w:rsidRDefault="00384C43" w:rsidP="00F73F5C">
            <w:pPr>
              <w:pStyle w:val="TableText"/>
              <w:ind w:right="504"/>
              <w:rPr>
                <w:color w:val="000000"/>
              </w:rPr>
            </w:pPr>
            <w:r w:rsidRPr="00C7345F">
              <w:t>319</w:t>
            </w:r>
          </w:p>
        </w:tc>
        <w:tc>
          <w:tcPr>
            <w:tcW w:w="830" w:type="dxa"/>
          </w:tcPr>
          <w:p w14:paraId="41AD064A" w14:textId="77777777" w:rsidR="00384C43" w:rsidRPr="00C7345F" w:rsidRDefault="00384C43" w:rsidP="00F73F5C">
            <w:pPr>
              <w:pStyle w:val="TableText"/>
              <w:ind w:right="288"/>
              <w:rPr>
                <w:color w:val="000000"/>
              </w:rPr>
            </w:pPr>
            <w:r w:rsidRPr="00C7345F">
              <w:t>1</w:t>
            </w:r>
          </w:p>
        </w:tc>
        <w:tc>
          <w:tcPr>
            <w:tcW w:w="950" w:type="dxa"/>
          </w:tcPr>
          <w:p w14:paraId="25D72325" w14:textId="77777777" w:rsidR="00384C43" w:rsidRPr="00C7345F" w:rsidRDefault="00384C43" w:rsidP="00F73F5C">
            <w:pPr>
              <w:pStyle w:val="TableText"/>
              <w:ind w:right="144"/>
              <w:rPr>
                <w:color w:val="000000"/>
              </w:rPr>
            </w:pPr>
            <w:r w:rsidRPr="00C7345F">
              <w:t>3</w:t>
            </w:r>
          </w:p>
        </w:tc>
        <w:tc>
          <w:tcPr>
            <w:tcW w:w="1512" w:type="dxa"/>
          </w:tcPr>
          <w:p w14:paraId="496C0940" w14:textId="77777777" w:rsidR="00384C43" w:rsidRPr="00C7345F" w:rsidRDefault="00384C43" w:rsidP="00F73F5C">
            <w:pPr>
              <w:pStyle w:val="TableText"/>
              <w:ind w:right="288"/>
              <w:rPr>
                <w:color w:val="000000"/>
              </w:rPr>
            </w:pPr>
            <w:r w:rsidRPr="00C7345F">
              <w:t>0.08</w:t>
            </w:r>
          </w:p>
        </w:tc>
      </w:tr>
      <w:tr w:rsidR="00384C43" w:rsidRPr="00C7345F" w14:paraId="212DA40C" w14:textId="77777777" w:rsidTr="00F73F5C">
        <w:tc>
          <w:tcPr>
            <w:tcW w:w="1584" w:type="dxa"/>
          </w:tcPr>
          <w:p w14:paraId="6472D92D" w14:textId="77777777" w:rsidR="00384C43" w:rsidRPr="00C7345F" w:rsidRDefault="00384C43" w:rsidP="00F73F5C">
            <w:pPr>
              <w:pStyle w:val="TableText"/>
              <w:ind w:right="504"/>
              <w:rPr>
                <w:color w:val="000000"/>
              </w:rPr>
            </w:pPr>
            <w:r w:rsidRPr="00C7345F">
              <w:t>320</w:t>
            </w:r>
          </w:p>
        </w:tc>
        <w:tc>
          <w:tcPr>
            <w:tcW w:w="830" w:type="dxa"/>
          </w:tcPr>
          <w:p w14:paraId="25027581" w14:textId="77777777" w:rsidR="00384C43" w:rsidRPr="00C7345F" w:rsidRDefault="00384C43" w:rsidP="00F73F5C">
            <w:pPr>
              <w:pStyle w:val="TableText"/>
              <w:ind w:right="288"/>
              <w:rPr>
                <w:color w:val="000000"/>
              </w:rPr>
            </w:pPr>
            <w:r w:rsidRPr="00C7345F">
              <w:t>1</w:t>
            </w:r>
          </w:p>
        </w:tc>
        <w:tc>
          <w:tcPr>
            <w:tcW w:w="950" w:type="dxa"/>
          </w:tcPr>
          <w:p w14:paraId="6A62ADC0" w14:textId="77777777" w:rsidR="00384C43" w:rsidRPr="00C7345F" w:rsidRDefault="00384C43" w:rsidP="00F73F5C">
            <w:pPr>
              <w:pStyle w:val="TableText"/>
              <w:ind w:right="144"/>
              <w:rPr>
                <w:color w:val="000000"/>
              </w:rPr>
            </w:pPr>
            <w:r w:rsidRPr="00C7345F">
              <w:t>7</w:t>
            </w:r>
          </w:p>
        </w:tc>
        <w:tc>
          <w:tcPr>
            <w:tcW w:w="1512" w:type="dxa"/>
          </w:tcPr>
          <w:p w14:paraId="66B0A16C" w14:textId="77777777" w:rsidR="00384C43" w:rsidRPr="00C7345F" w:rsidRDefault="00384C43" w:rsidP="00F73F5C">
            <w:pPr>
              <w:pStyle w:val="TableText"/>
              <w:ind w:right="288"/>
              <w:rPr>
                <w:color w:val="000000"/>
              </w:rPr>
            </w:pPr>
            <w:r w:rsidRPr="00C7345F">
              <w:t>0.18</w:t>
            </w:r>
          </w:p>
        </w:tc>
      </w:tr>
      <w:tr w:rsidR="00384C43" w:rsidRPr="00C7345F" w14:paraId="04EFFD11" w14:textId="77777777" w:rsidTr="00F73F5C">
        <w:tc>
          <w:tcPr>
            <w:tcW w:w="1584" w:type="dxa"/>
          </w:tcPr>
          <w:p w14:paraId="6EFB24D7" w14:textId="77777777" w:rsidR="00384C43" w:rsidRPr="00C7345F" w:rsidRDefault="00384C43" w:rsidP="00F73F5C">
            <w:pPr>
              <w:pStyle w:val="TableText"/>
              <w:ind w:right="504"/>
              <w:rPr>
                <w:color w:val="000000"/>
              </w:rPr>
            </w:pPr>
            <w:r w:rsidRPr="00C7345F">
              <w:t>321</w:t>
            </w:r>
          </w:p>
        </w:tc>
        <w:tc>
          <w:tcPr>
            <w:tcW w:w="830" w:type="dxa"/>
          </w:tcPr>
          <w:p w14:paraId="33C14D0F" w14:textId="77777777" w:rsidR="00384C43" w:rsidRPr="00C7345F" w:rsidRDefault="00384C43" w:rsidP="00F73F5C">
            <w:pPr>
              <w:pStyle w:val="TableText"/>
              <w:ind w:right="288"/>
              <w:rPr>
                <w:color w:val="000000"/>
              </w:rPr>
            </w:pPr>
            <w:r w:rsidRPr="00C7345F">
              <w:t>1</w:t>
            </w:r>
          </w:p>
        </w:tc>
        <w:tc>
          <w:tcPr>
            <w:tcW w:w="950" w:type="dxa"/>
          </w:tcPr>
          <w:p w14:paraId="19B60328" w14:textId="77777777" w:rsidR="00384C43" w:rsidRPr="00C7345F" w:rsidRDefault="00384C43" w:rsidP="00F73F5C">
            <w:pPr>
              <w:pStyle w:val="TableText"/>
              <w:ind w:right="144"/>
              <w:rPr>
                <w:color w:val="000000"/>
              </w:rPr>
            </w:pPr>
            <w:r w:rsidRPr="00C7345F">
              <w:t>8</w:t>
            </w:r>
          </w:p>
        </w:tc>
        <w:tc>
          <w:tcPr>
            <w:tcW w:w="1512" w:type="dxa"/>
          </w:tcPr>
          <w:p w14:paraId="76A3CCAD" w14:textId="77777777" w:rsidR="00384C43" w:rsidRPr="00C7345F" w:rsidRDefault="00384C43" w:rsidP="00F73F5C">
            <w:pPr>
              <w:pStyle w:val="TableText"/>
              <w:ind w:right="288"/>
              <w:rPr>
                <w:color w:val="000000"/>
              </w:rPr>
            </w:pPr>
            <w:r w:rsidRPr="00C7345F">
              <w:t>0.20</w:t>
            </w:r>
          </w:p>
        </w:tc>
      </w:tr>
      <w:tr w:rsidR="00384C43" w:rsidRPr="00C7345F" w14:paraId="70C6FF61" w14:textId="77777777" w:rsidTr="00F73F5C">
        <w:tc>
          <w:tcPr>
            <w:tcW w:w="1584" w:type="dxa"/>
          </w:tcPr>
          <w:p w14:paraId="05CC1E2A" w14:textId="77777777" w:rsidR="00384C43" w:rsidRPr="00C7345F" w:rsidRDefault="00384C43" w:rsidP="00F73F5C">
            <w:pPr>
              <w:pStyle w:val="TableText"/>
              <w:ind w:right="504"/>
              <w:rPr>
                <w:color w:val="000000"/>
              </w:rPr>
            </w:pPr>
            <w:r w:rsidRPr="00C7345F">
              <w:t>322</w:t>
            </w:r>
          </w:p>
        </w:tc>
        <w:tc>
          <w:tcPr>
            <w:tcW w:w="830" w:type="dxa"/>
          </w:tcPr>
          <w:p w14:paraId="02ADF273" w14:textId="77777777" w:rsidR="00384C43" w:rsidRPr="00C7345F" w:rsidRDefault="00384C43" w:rsidP="00F73F5C">
            <w:pPr>
              <w:pStyle w:val="TableText"/>
              <w:ind w:right="288"/>
              <w:rPr>
                <w:color w:val="000000"/>
              </w:rPr>
            </w:pPr>
            <w:r w:rsidRPr="00C7345F">
              <w:t>1</w:t>
            </w:r>
          </w:p>
        </w:tc>
        <w:tc>
          <w:tcPr>
            <w:tcW w:w="950" w:type="dxa"/>
          </w:tcPr>
          <w:p w14:paraId="663ADA4D" w14:textId="77777777" w:rsidR="00384C43" w:rsidRPr="00C7345F" w:rsidRDefault="00384C43" w:rsidP="00F73F5C">
            <w:pPr>
              <w:pStyle w:val="TableText"/>
              <w:ind w:right="144"/>
              <w:rPr>
                <w:color w:val="000000"/>
              </w:rPr>
            </w:pPr>
            <w:r w:rsidRPr="00C7345F">
              <w:t>1</w:t>
            </w:r>
          </w:p>
        </w:tc>
        <w:tc>
          <w:tcPr>
            <w:tcW w:w="1512" w:type="dxa"/>
          </w:tcPr>
          <w:p w14:paraId="7AD5A279" w14:textId="77777777" w:rsidR="00384C43" w:rsidRPr="00C7345F" w:rsidRDefault="00384C43" w:rsidP="00F73F5C">
            <w:pPr>
              <w:pStyle w:val="TableText"/>
              <w:ind w:right="288"/>
              <w:rPr>
                <w:color w:val="000000"/>
              </w:rPr>
            </w:pPr>
            <w:r w:rsidRPr="00C7345F">
              <w:t>0.03</w:t>
            </w:r>
          </w:p>
        </w:tc>
      </w:tr>
    </w:tbl>
    <w:p w14:paraId="1D401D28" w14:textId="77777777" w:rsidR="00384C43" w:rsidRPr="00C7345F" w:rsidRDefault="00384C43">
      <w:r w:rsidRPr="00C7345F">
        <w:fldChar w:fldCharType="begin"/>
      </w:r>
      <w:r w:rsidRPr="00C7345F">
        <w:instrText xml:space="preserve"> REF _Ref66091709 \h </w:instrText>
      </w:r>
      <w:r w:rsidRPr="00C7345F">
        <w:fldChar w:fldCharType="separate"/>
      </w:r>
      <w:r w:rsidRPr="00C7345F">
        <w:t>Table 4.C.10</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three)</w:t>
      </w:r>
    </w:p>
    <w:tbl>
      <w:tblPr>
        <w:tblStyle w:val="TRs"/>
        <w:tblW w:w="0" w:type="auto"/>
        <w:tblLayout w:type="fixed"/>
        <w:tblLook w:val="04A0" w:firstRow="1" w:lastRow="0" w:firstColumn="1" w:lastColumn="0" w:noHBand="0" w:noVBand="1"/>
        <w:tblDescription w:val="Scale Score and Performance Level Distribution of Overall Scores for Grade Nine, continuation three"/>
      </w:tblPr>
      <w:tblGrid>
        <w:gridCol w:w="1584"/>
        <w:gridCol w:w="830"/>
        <w:gridCol w:w="950"/>
        <w:gridCol w:w="1512"/>
      </w:tblGrid>
      <w:tr w:rsidR="00384C43" w:rsidRPr="00C7345F" w14:paraId="4D599C13"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FAB572E"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2B3C5CC6" w14:textId="77777777" w:rsidR="00384C43" w:rsidRPr="00C7345F" w:rsidRDefault="00384C43" w:rsidP="00F73F5C">
            <w:pPr>
              <w:pStyle w:val="TableHead"/>
              <w:rPr>
                <w:noProof w:val="0"/>
              </w:rPr>
            </w:pPr>
            <w:r w:rsidRPr="00C7345F">
              <w:rPr>
                <w:noProof w:val="0"/>
              </w:rPr>
              <w:t>Level</w:t>
            </w:r>
          </w:p>
        </w:tc>
        <w:tc>
          <w:tcPr>
            <w:tcW w:w="950" w:type="dxa"/>
            <w:hideMark/>
          </w:tcPr>
          <w:p w14:paraId="45BFE255" w14:textId="77777777" w:rsidR="00384C43" w:rsidRPr="00C7345F" w:rsidRDefault="00384C43" w:rsidP="00F73F5C">
            <w:pPr>
              <w:pStyle w:val="TableHead"/>
              <w:rPr>
                <w:noProof w:val="0"/>
              </w:rPr>
            </w:pPr>
            <w:r w:rsidRPr="00C7345F">
              <w:rPr>
                <w:noProof w:val="0"/>
              </w:rPr>
              <w:t>N</w:t>
            </w:r>
          </w:p>
        </w:tc>
        <w:tc>
          <w:tcPr>
            <w:tcW w:w="1512" w:type="dxa"/>
            <w:hideMark/>
          </w:tcPr>
          <w:p w14:paraId="6D5ABEE0" w14:textId="77777777" w:rsidR="00384C43" w:rsidRPr="00C7345F" w:rsidRDefault="00384C43" w:rsidP="00F73F5C">
            <w:pPr>
              <w:pStyle w:val="TableHead"/>
              <w:rPr>
                <w:noProof w:val="0"/>
              </w:rPr>
            </w:pPr>
            <w:r w:rsidRPr="00C7345F">
              <w:rPr>
                <w:noProof w:val="0"/>
              </w:rPr>
              <w:t>Percentage</w:t>
            </w:r>
          </w:p>
        </w:tc>
      </w:tr>
      <w:tr w:rsidR="00384C43" w:rsidRPr="00C7345F" w14:paraId="61409B0F" w14:textId="77777777" w:rsidTr="00F73F5C">
        <w:tc>
          <w:tcPr>
            <w:tcW w:w="1584" w:type="dxa"/>
          </w:tcPr>
          <w:p w14:paraId="01C552C2" w14:textId="77777777" w:rsidR="00384C43" w:rsidRPr="00C7345F" w:rsidRDefault="00384C43" w:rsidP="00F73F5C">
            <w:pPr>
              <w:pStyle w:val="TableText"/>
              <w:ind w:right="504"/>
              <w:rPr>
                <w:color w:val="000000"/>
              </w:rPr>
            </w:pPr>
            <w:r w:rsidRPr="00C7345F">
              <w:t>323</w:t>
            </w:r>
          </w:p>
        </w:tc>
        <w:tc>
          <w:tcPr>
            <w:tcW w:w="830" w:type="dxa"/>
          </w:tcPr>
          <w:p w14:paraId="0A048564" w14:textId="77777777" w:rsidR="00384C43" w:rsidRPr="00C7345F" w:rsidRDefault="00384C43" w:rsidP="00F73F5C">
            <w:pPr>
              <w:pStyle w:val="TableText"/>
              <w:ind w:right="288"/>
              <w:rPr>
                <w:color w:val="000000"/>
              </w:rPr>
            </w:pPr>
            <w:r w:rsidRPr="00C7345F">
              <w:t>1</w:t>
            </w:r>
          </w:p>
        </w:tc>
        <w:tc>
          <w:tcPr>
            <w:tcW w:w="950" w:type="dxa"/>
          </w:tcPr>
          <w:p w14:paraId="6A7E078C" w14:textId="77777777" w:rsidR="00384C43" w:rsidRPr="00C7345F" w:rsidRDefault="00384C43" w:rsidP="00F73F5C">
            <w:pPr>
              <w:pStyle w:val="TableText"/>
              <w:ind w:right="144"/>
              <w:rPr>
                <w:color w:val="000000"/>
              </w:rPr>
            </w:pPr>
            <w:r w:rsidRPr="00C7345F">
              <w:t>8</w:t>
            </w:r>
          </w:p>
        </w:tc>
        <w:tc>
          <w:tcPr>
            <w:tcW w:w="1512" w:type="dxa"/>
          </w:tcPr>
          <w:p w14:paraId="7FF47BDC" w14:textId="77777777" w:rsidR="00384C43" w:rsidRPr="00C7345F" w:rsidRDefault="00384C43" w:rsidP="00F73F5C">
            <w:pPr>
              <w:pStyle w:val="TableText"/>
              <w:ind w:right="288"/>
              <w:rPr>
                <w:color w:val="000000"/>
              </w:rPr>
            </w:pPr>
            <w:r w:rsidRPr="00C7345F">
              <w:t>0.20</w:t>
            </w:r>
          </w:p>
        </w:tc>
      </w:tr>
      <w:tr w:rsidR="00384C43" w:rsidRPr="00C7345F" w14:paraId="1DA3C86F" w14:textId="77777777" w:rsidTr="00F73F5C">
        <w:tc>
          <w:tcPr>
            <w:tcW w:w="1584" w:type="dxa"/>
          </w:tcPr>
          <w:p w14:paraId="06897D46" w14:textId="77777777" w:rsidR="00384C43" w:rsidRPr="00C7345F" w:rsidRDefault="00384C43" w:rsidP="00F73F5C">
            <w:pPr>
              <w:pStyle w:val="TableText"/>
              <w:ind w:right="504"/>
              <w:rPr>
                <w:color w:val="000000"/>
              </w:rPr>
            </w:pPr>
            <w:r w:rsidRPr="00C7345F">
              <w:t>324</w:t>
            </w:r>
          </w:p>
        </w:tc>
        <w:tc>
          <w:tcPr>
            <w:tcW w:w="830" w:type="dxa"/>
          </w:tcPr>
          <w:p w14:paraId="63978C57" w14:textId="77777777" w:rsidR="00384C43" w:rsidRPr="00C7345F" w:rsidRDefault="00384C43" w:rsidP="00F73F5C">
            <w:pPr>
              <w:pStyle w:val="TableText"/>
              <w:ind w:right="288"/>
              <w:rPr>
                <w:color w:val="000000"/>
              </w:rPr>
            </w:pPr>
            <w:r w:rsidRPr="00C7345F">
              <w:t>1</w:t>
            </w:r>
          </w:p>
        </w:tc>
        <w:tc>
          <w:tcPr>
            <w:tcW w:w="950" w:type="dxa"/>
          </w:tcPr>
          <w:p w14:paraId="47EFE25C" w14:textId="77777777" w:rsidR="00384C43" w:rsidRPr="00C7345F" w:rsidRDefault="00384C43" w:rsidP="00F73F5C">
            <w:pPr>
              <w:pStyle w:val="TableText"/>
              <w:ind w:right="144"/>
              <w:rPr>
                <w:color w:val="000000"/>
              </w:rPr>
            </w:pPr>
            <w:r w:rsidRPr="00C7345F">
              <w:t>4</w:t>
            </w:r>
          </w:p>
        </w:tc>
        <w:tc>
          <w:tcPr>
            <w:tcW w:w="1512" w:type="dxa"/>
          </w:tcPr>
          <w:p w14:paraId="58CBCDD2" w14:textId="77777777" w:rsidR="00384C43" w:rsidRPr="00C7345F" w:rsidRDefault="00384C43" w:rsidP="00F73F5C">
            <w:pPr>
              <w:pStyle w:val="TableText"/>
              <w:ind w:right="288"/>
              <w:rPr>
                <w:color w:val="000000"/>
              </w:rPr>
            </w:pPr>
            <w:r w:rsidRPr="00C7345F">
              <w:t>0.10</w:t>
            </w:r>
          </w:p>
        </w:tc>
      </w:tr>
      <w:tr w:rsidR="00384C43" w:rsidRPr="00C7345F" w14:paraId="5A37D5EC" w14:textId="77777777" w:rsidTr="00F73F5C">
        <w:tc>
          <w:tcPr>
            <w:tcW w:w="1584" w:type="dxa"/>
          </w:tcPr>
          <w:p w14:paraId="2F4D0751" w14:textId="77777777" w:rsidR="00384C43" w:rsidRPr="00C7345F" w:rsidRDefault="00384C43" w:rsidP="00F73F5C">
            <w:pPr>
              <w:pStyle w:val="TableText"/>
              <w:ind w:right="504"/>
              <w:rPr>
                <w:color w:val="000000"/>
              </w:rPr>
            </w:pPr>
            <w:r w:rsidRPr="00C7345F">
              <w:t>325</w:t>
            </w:r>
          </w:p>
        </w:tc>
        <w:tc>
          <w:tcPr>
            <w:tcW w:w="830" w:type="dxa"/>
          </w:tcPr>
          <w:p w14:paraId="391E82B9" w14:textId="77777777" w:rsidR="00384C43" w:rsidRPr="00C7345F" w:rsidRDefault="00384C43" w:rsidP="00F73F5C">
            <w:pPr>
              <w:pStyle w:val="TableText"/>
              <w:ind w:right="288"/>
              <w:rPr>
                <w:color w:val="000000"/>
              </w:rPr>
            </w:pPr>
            <w:r w:rsidRPr="00C7345F">
              <w:t>1</w:t>
            </w:r>
          </w:p>
        </w:tc>
        <w:tc>
          <w:tcPr>
            <w:tcW w:w="950" w:type="dxa"/>
          </w:tcPr>
          <w:p w14:paraId="6289B3F1" w14:textId="77777777" w:rsidR="00384C43" w:rsidRPr="00C7345F" w:rsidRDefault="00384C43" w:rsidP="00F73F5C">
            <w:pPr>
              <w:pStyle w:val="TableText"/>
              <w:ind w:right="144"/>
              <w:rPr>
                <w:color w:val="000000"/>
              </w:rPr>
            </w:pPr>
            <w:r w:rsidRPr="00C7345F">
              <w:t>2</w:t>
            </w:r>
          </w:p>
        </w:tc>
        <w:tc>
          <w:tcPr>
            <w:tcW w:w="1512" w:type="dxa"/>
          </w:tcPr>
          <w:p w14:paraId="57C9225B" w14:textId="77777777" w:rsidR="00384C43" w:rsidRPr="00C7345F" w:rsidRDefault="00384C43" w:rsidP="00F73F5C">
            <w:pPr>
              <w:pStyle w:val="TableText"/>
              <w:ind w:right="288"/>
              <w:rPr>
                <w:color w:val="000000"/>
              </w:rPr>
            </w:pPr>
            <w:r w:rsidRPr="00C7345F">
              <w:t>0.05</w:t>
            </w:r>
          </w:p>
        </w:tc>
      </w:tr>
      <w:tr w:rsidR="00384C43" w:rsidRPr="00C7345F" w14:paraId="2E016A4D" w14:textId="77777777" w:rsidTr="00F73F5C">
        <w:tc>
          <w:tcPr>
            <w:tcW w:w="1584" w:type="dxa"/>
          </w:tcPr>
          <w:p w14:paraId="2B16A8E9" w14:textId="77777777" w:rsidR="00384C43" w:rsidRPr="00C7345F" w:rsidRDefault="00384C43" w:rsidP="00F73F5C">
            <w:pPr>
              <w:pStyle w:val="TableText"/>
              <w:ind w:right="504"/>
              <w:rPr>
                <w:color w:val="000000"/>
              </w:rPr>
            </w:pPr>
            <w:r w:rsidRPr="00C7345F">
              <w:t>326</w:t>
            </w:r>
          </w:p>
        </w:tc>
        <w:tc>
          <w:tcPr>
            <w:tcW w:w="830" w:type="dxa"/>
          </w:tcPr>
          <w:p w14:paraId="1F5AB4E2" w14:textId="77777777" w:rsidR="00384C43" w:rsidRPr="00C7345F" w:rsidRDefault="00384C43" w:rsidP="00F73F5C">
            <w:pPr>
              <w:pStyle w:val="TableText"/>
              <w:ind w:right="288"/>
              <w:rPr>
                <w:color w:val="000000"/>
              </w:rPr>
            </w:pPr>
            <w:r w:rsidRPr="00C7345F">
              <w:t>1</w:t>
            </w:r>
          </w:p>
        </w:tc>
        <w:tc>
          <w:tcPr>
            <w:tcW w:w="950" w:type="dxa"/>
          </w:tcPr>
          <w:p w14:paraId="75DA0B74" w14:textId="77777777" w:rsidR="00384C43" w:rsidRPr="00C7345F" w:rsidRDefault="00384C43" w:rsidP="00F73F5C">
            <w:pPr>
              <w:pStyle w:val="TableText"/>
              <w:ind w:right="144"/>
              <w:rPr>
                <w:color w:val="000000"/>
              </w:rPr>
            </w:pPr>
            <w:r w:rsidRPr="00C7345F">
              <w:t>6</w:t>
            </w:r>
          </w:p>
        </w:tc>
        <w:tc>
          <w:tcPr>
            <w:tcW w:w="1512" w:type="dxa"/>
          </w:tcPr>
          <w:p w14:paraId="48F65AAD" w14:textId="77777777" w:rsidR="00384C43" w:rsidRPr="00C7345F" w:rsidRDefault="00384C43" w:rsidP="00F73F5C">
            <w:pPr>
              <w:pStyle w:val="TableText"/>
              <w:ind w:right="288"/>
              <w:rPr>
                <w:color w:val="000000"/>
              </w:rPr>
            </w:pPr>
            <w:r w:rsidRPr="00C7345F">
              <w:t>0.15</w:t>
            </w:r>
          </w:p>
        </w:tc>
      </w:tr>
      <w:tr w:rsidR="00384C43" w:rsidRPr="00C7345F" w14:paraId="7447C1E7" w14:textId="77777777" w:rsidTr="00F73F5C">
        <w:tc>
          <w:tcPr>
            <w:tcW w:w="1584" w:type="dxa"/>
          </w:tcPr>
          <w:p w14:paraId="0757E272" w14:textId="77777777" w:rsidR="00384C43" w:rsidRPr="00C7345F" w:rsidRDefault="00384C43" w:rsidP="00F73F5C">
            <w:pPr>
              <w:pStyle w:val="TableText"/>
              <w:ind w:right="504"/>
              <w:rPr>
                <w:color w:val="000000"/>
              </w:rPr>
            </w:pPr>
            <w:r w:rsidRPr="00C7345F">
              <w:t>328</w:t>
            </w:r>
          </w:p>
        </w:tc>
        <w:tc>
          <w:tcPr>
            <w:tcW w:w="830" w:type="dxa"/>
          </w:tcPr>
          <w:p w14:paraId="5196D40E" w14:textId="77777777" w:rsidR="00384C43" w:rsidRPr="00C7345F" w:rsidRDefault="00384C43" w:rsidP="00F73F5C">
            <w:pPr>
              <w:pStyle w:val="TableText"/>
              <w:ind w:right="288"/>
              <w:rPr>
                <w:color w:val="000000"/>
              </w:rPr>
            </w:pPr>
            <w:r w:rsidRPr="00C7345F">
              <w:t>1</w:t>
            </w:r>
          </w:p>
        </w:tc>
        <w:tc>
          <w:tcPr>
            <w:tcW w:w="950" w:type="dxa"/>
          </w:tcPr>
          <w:p w14:paraId="2251F01C" w14:textId="77777777" w:rsidR="00384C43" w:rsidRPr="00C7345F" w:rsidRDefault="00384C43" w:rsidP="00F73F5C">
            <w:pPr>
              <w:pStyle w:val="TableText"/>
              <w:ind w:right="144"/>
              <w:rPr>
                <w:color w:val="000000"/>
              </w:rPr>
            </w:pPr>
            <w:r w:rsidRPr="00C7345F">
              <w:t>7</w:t>
            </w:r>
          </w:p>
        </w:tc>
        <w:tc>
          <w:tcPr>
            <w:tcW w:w="1512" w:type="dxa"/>
          </w:tcPr>
          <w:p w14:paraId="3C751F8A" w14:textId="77777777" w:rsidR="00384C43" w:rsidRPr="00C7345F" w:rsidRDefault="00384C43" w:rsidP="00F73F5C">
            <w:pPr>
              <w:pStyle w:val="TableText"/>
              <w:ind w:right="288"/>
              <w:rPr>
                <w:color w:val="000000"/>
              </w:rPr>
            </w:pPr>
            <w:r w:rsidRPr="00C7345F">
              <w:t>0.18</w:t>
            </w:r>
          </w:p>
        </w:tc>
      </w:tr>
      <w:tr w:rsidR="00384C43" w:rsidRPr="00C7345F" w14:paraId="245CD3F1" w14:textId="77777777" w:rsidTr="00F73F5C">
        <w:tc>
          <w:tcPr>
            <w:tcW w:w="1584" w:type="dxa"/>
          </w:tcPr>
          <w:p w14:paraId="7FE6B3C6" w14:textId="77777777" w:rsidR="00384C43" w:rsidRPr="00C7345F" w:rsidRDefault="00384C43" w:rsidP="00F73F5C">
            <w:pPr>
              <w:pStyle w:val="TableText"/>
              <w:ind w:right="504"/>
              <w:rPr>
                <w:color w:val="000000"/>
              </w:rPr>
            </w:pPr>
            <w:r w:rsidRPr="00C7345F">
              <w:t>329</w:t>
            </w:r>
          </w:p>
        </w:tc>
        <w:tc>
          <w:tcPr>
            <w:tcW w:w="830" w:type="dxa"/>
          </w:tcPr>
          <w:p w14:paraId="508BB2AF" w14:textId="77777777" w:rsidR="00384C43" w:rsidRPr="00C7345F" w:rsidRDefault="00384C43" w:rsidP="00F73F5C">
            <w:pPr>
              <w:pStyle w:val="TableText"/>
              <w:ind w:right="288"/>
              <w:rPr>
                <w:color w:val="000000"/>
              </w:rPr>
            </w:pPr>
            <w:r w:rsidRPr="00C7345F">
              <w:t>1</w:t>
            </w:r>
          </w:p>
        </w:tc>
        <w:tc>
          <w:tcPr>
            <w:tcW w:w="950" w:type="dxa"/>
          </w:tcPr>
          <w:p w14:paraId="1A52B1E0" w14:textId="77777777" w:rsidR="00384C43" w:rsidRPr="00C7345F" w:rsidRDefault="00384C43" w:rsidP="00F73F5C">
            <w:pPr>
              <w:pStyle w:val="TableText"/>
              <w:ind w:right="144"/>
              <w:rPr>
                <w:color w:val="000000"/>
              </w:rPr>
            </w:pPr>
            <w:r w:rsidRPr="00C7345F">
              <w:t>6</w:t>
            </w:r>
          </w:p>
        </w:tc>
        <w:tc>
          <w:tcPr>
            <w:tcW w:w="1512" w:type="dxa"/>
          </w:tcPr>
          <w:p w14:paraId="717EB118" w14:textId="77777777" w:rsidR="00384C43" w:rsidRPr="00C7345F" w:rsidRDefault="00384C43" w:rsidP="00F73F5C">
            <w:pPr>
              <w:pStyle w:val="TableText"/>
              <w:ind w:right="288"/>
              <w:rPr>
                <w:color w:val="000000"/>
              </w:rPr>
            </w:pPr>
            <w:r w:rsidRPr="00C7345F">
              <w:t>0.15</w:t>
            </w:r>
          </w:p>
        </w:tc>
      </w:tr>
      <w:tr w:rsidR="00384C43" w:rsidRPr="00C7345F" w14:paraId="19603E51" w14:textId="77777777" w:rsidTr="00F73F5C">
        <w:tc>
          <w:tcPr>
            <w:tcW w:w="1584" w:type="dxa"/>
          </w:tcPr>
          <w:p w14:paraId="183B7F86" w14:textId="77777777" w:rsidR="00384C43" w:rsidRPr="00C7345F" w:rsidRDefault="00384C43" w:rsidP="00F73F5C">
            <w:pPr>
              <w:pStyle w:val="TableText"/>
              <w:ind w:right="504"/>
              <w:rPr>
                <w:color w:val="000000"/>
              </w:rPr>
            </w:pPr>
            <w:r w:rsidRPr="00C7345F">
              <w:t>330</w:t>
            </w:r>
          </w:p>
        </w:tc>
        <w:tc>
          <w:tcPr>
            <w:tcW w:w="830" w:type="dxa"/>
          </w:tcPr>
          <w:p w14:paraId="3D97E948" w14:textId="77777777" w:rsidR="00384C43" w:rsidRPr="00C7345F" w:rsidRDefault="00384C43" w:rsidP="00F73F5C">
            <w:pPr>
              <w:pStyle w:val="TableText"/>
              <w:ind w:right="288"/>
              <w:rPr>
                <w:color w:val="000000"/>
              </w:rPr>
            </w:pPr>
            <w:r w:rsidRPr="00C7345F">
              <w:t>1</w:t>
            </w:r>
          </w:p>
        </w:tc>
        <w:tc>
          <w:tcPr>
            <w:tcW w:w="950" w:type="dxa"/>
          </w:tcPr>
          <w:p w14:paraId="07DD5271" w14:textId="77777777" w:rsidR="00384C43" w:rsidRPr="00C7345F" w:rsidRDefault="00384C43" w:rsidP="00F73F5C">
            <w:pPr>
              <w:pStyle w:val="TableText"/>
              <w:ind w:right="144"/>
              <w:rPr>
                <w:color w:val="000000"/>
              </w:rPr>
            </w:pPr>
            <w:r w:rsidRPr="00C7345F">
              <w:t>2</w:t>
            </w:r>
          </w:p>
        </w:tc>
        <w:tc>
          <w:tcPr>
            <w:tcW w:w="1512" w:type="dxa"/>
          </w:tcPr>
          <w:p w14:paraId="50B06003" w14:textId="77777777" w:rsidR="00384C43" w:rsidRPr="00C7345F" w:rsidRDefault="00384C43" w:rsidP="00F73F5C">
            <w:pPr>
              <w:pStyle w:val="TableText"/>
              <w:ind w:right="288"/>
              <w:rPr>
                <w:color w:val="000000"/>
              </w:rPr>
            </w:pPr>
            <w:r w:rsidRPr="00C7345F">
              <w:t>0.05</w:t>
            </w:r>
          </w:p>
        </w:tc>
      </w:tr>
      <w:tr w:rsidR="00384C43" w:rsidRPr="00C7345F" w14:paraId="10D4F7A3" w14:textId="77777777" w:rsidTr="00F73F5C">
        <w:tc>
          <w:tcPr>
            <w:tcW w:w="1584" w:type="dxa"/>
          </w:tcPr>
          <w:p w14:paraId="1C435A22" w14:textId="77777777" w:rsidR="00384C43" w:rsidRPr="00C7345F" w:rsidRDefault="00384C43" w:rsidP="00F73F5C">
            <w:pPr>
              <w:pStyle w:val="TableText"/>
              <w:ind w:right="504"/>
              <w:rPr>
                <w:color w:val="000000"/>
              </w:rPr>
            </w:pPr>
            <w:r w:rsidRPr="00C7345F">
              <w:t>331</w:t>
            </w:r>
          </w:p>
        </w:tc>
        <w:tc>
          <w:tcPr>
            <w:tcW w:w="830" w:type="dxa"/>
          </w:tcPr>
          <w:p w14:paraId="5EE58060" w14:textId="77777777" w:rsidR="00384C43" w:rsidRPr="00C7345F" w:rsidRDefault="00384C43" w:rsidP="00F73F5C">
            <w:pPr>
              <w:pStyle w:val="TableText"/>
              <w:ind w:right="288"/>
              <w:rPr>
                <w:color w:val="000000"/>
              </w:rPr>
            </w:pPr>
            <w:r w:rsidRPr="00C7345F">
              <w:t>1</w:t>
            </w:r>
          </w:p>
        </w:tc>
        <w:tc>
          <w:tcPr>
            <w:tcW w:w="950" w:type="dxa"/>
          </w:tcPr>
          <w:p w14:paraId="257ABB4B" w14:textId="77777777" w:rsidR="00384C43" w:rsidRPr="00C7345F" w:rsidRDefault="00384C43" w:rsidP="00F73F5C">
            <w:pPr>
              <w:pStyle w:val="TableText"/>
              <w:ind w:right="144"/>
              <w:rPr>
                <w:color w:val="000000"/>
              </w:rPr>
            </w:pPr>
            <w:r w:rsidRPr="00C7345F">
              <w:t>3</w:t>
            </w:r>
          </w:p>
        </w:tc>
        <w:tc>
          <w:tcPr>
            <w:tcW w:w="1512" w:type="dxa"/>
          </w:tcPr>
          <w:p w14:paraId="706FEC9B" w14:textId="77777777" w:rsidR="00384C43" w:rsidRPr="00C7345F" w:rsidRDefault="00384C43" w:rsidP="00F73F5C">
            <w:pPr>
              <w:pStyle w:val="TableText"/>
              <w:ind w:right="288"/>
              <w:rPr>
                <w:color w:val="000000"/>
              </w:rPr>
            </w:pPr>
            <w:r w:rsidRPr="00C7345F">
              <w:t>0.08</w:t>
            </w:r>
          </w:p>
        </w:tc>
      </w:tr>
      <w:tr w:rsidR="00384C43" w:rsidRPr="00C7345F" w14:paraId="72D5FA9D" w14:textId="77777777" w:rsidTr="00F73F5C">
        <w:tc>
          <w:tcPr>
            <w:tcW w:w="1584" w:type="dxa"/>
          </w:tcPr>
          <w:p w14:paraId="552CEF78" w14:textId="77777777" w:rsidR="00384C43" w:rsidRPr="00C7345F" w:rsidRDefault="00384C43" w:rsidP="00F73F5C">
            <w:pPr>
              <w:pStyle w:val="TableText"/>
              <w:ind w:right="504"/>
              <w:rPr>
                <w:color w:val="000000"/>
              </w:rPr>
            </w:pPr>
            <w:r w:rsidRPr="00C7345F">
              <w:t>332</w:t>
            </w:r>
          </w:p>
        </w:tc>
        <w:tc>
          <w:tcPr>
            <w:tcW w:w="830" w:type="dxa"/>
          </w:tcPr>
          <w:p w14:paraId="37EBC4D5" w14:textId="77777777" w:rsidR="00384C43" w:rsidRPr="00C7345F" w:rsidRDefault="00384C43" w:rsidP="00F73F5C">
            <w:pPr>
              <w:pStyle w:val="TableText"/>
              <w:ind w:right="288"/>
              <w:rPr>
                <w:color w:val="000000"/>
              </w:rPr>
            </w:pPr>
            <w:r w:rsidRPr="00C7345F">
              <w:t>1</w:t>
            </w:r>
          </w:p>
        </w:tc>
        <w:tc>
          <w:tcPr>
            <w:tcW w:w="950" w:type="dxa"/>
          </w:tcPr>
          <w:p w14:paraId="6AEAEAFB" w14:textId="77777777" w:rsidR="00384C43" w:rsidRPr="00C7345F" w:rsidRDefault="00384C43" w:rsidP="00F73F5C">
            <w:pPr>
              <w:pStyle w:val="TableText"/>
              <w:ind w:right="144"/>
              <w:rPr>
                <w:color w:val="000000"/>
              </w:rPr>
            </w:pPr>
            <w:r w:rsidRPr="00C7345F">
              <w:t>9</w:t>
            </w:r>
          </w:p>
        </w:tc>
        <w:tc>
          <w:tcPr>
            <w:tcW w:w="1512" w:type="dxa"/>
          </w:tcPr>
          <w:p w14:paraId="51458396" w14:textId="77777777" w:rsidR="00384C43" w:rsidRPr="00C7345F" w:rsidRDefault="00384C43" w:rsidP="00F73F5C">
            <w:pPr>
              <w:pStyle w:val="TableText"/>
              <w:ind w:right="288"/>
              <w:rPr>
                <w:color w:val="000000"/>
              </w:rPr>
            </w:pPr>
            <w:r w:rsidRPr="00C7345F">
              <w:t>0.23</w:t>
            </w:r>
          </w:p>
        </w:tc>
      </w:tr>
      <w:tr w:rsidR="00384C43" w:rsidRPr="00C7345F" w14:paraId="07153005" w14:textId="77777777" w:rsidTr="00F73F5C">
        <w:tc>
          <w:tcPr>
            <w:tcW w:w="1584" w:type="dxa"/>
          </w:tcPr>
          <w:p w14:paraId="15FC532C" w14:textId="77777777" w:rsidR="00384C43" w:rsidRPr="00C7345F" w:rsidRDefault="00384C43" w:rsidP="00F73F5C">
            <w:pPr>
              <w:pStyle w:val="TableText"/>
              <w:ind w:right="504"/>
              <w:rPr>
                <w:color w:val="000000"/>
              </w:rPr>
            </w:pPr>
            <w:r w:rsidRPr="00C7345F">
              <w:t>333</w:t>
            </w:r>
          </w:p>
        </w:tc>
        <w:tc>
          <w:tcPr>
            <w:tcW w:w="830" w:type="dxa"/>
          </w:tcPr>
          <w:p w14:paraId="0C0F7576" w14:textId="77777777" w:rsidR="00384C43" w:rsidRPr="00C7345F" w:rsidRDefault="00384C43" w:rsidP="00F73F5C">
            <w:pPr>
              <w:pStyle w:val="TableText"/>
              <w:ind w:right="288"/>
              <w:rPr>
                <w:color w:val="000000"/>
              </w:rPr>
            </w:pPr>
            <w:r w:rsidRPr="00C7345F">
              <w:t>1</w:t>
            </w:r>
          </w:p>
        </w:tc>
        <w:tc>
          <w:tcPr>
            <w:tcW w:w="950" w:type="dxa"/>
          </w:tcPr>
          <w:p w14:paraId="4819E55E" w14:textId="77777777" w:rsidR="00384C43" w:rsidRPr="00C7345F" w:rsidRDefault="00384C43" w:rsidP="00F73F5C">
            <w:pPr>
              <w:pStyle w:val="TableText"/>
              <w:ind w:right="144"/>
              <w:rPr>
                <w:color w:val="000000"/>
              </w:rPr>
            </w:pPr>
            <w:r w:rsidRPr="00C7345F">
              <w:t>4</w:t>
            </w:r>
          </w:p>
        </w:tc>
        <w:tc>
          <w:tcPr>
            <w:tcW w:w="1512" w:type="dxa"/>
          </w:tcPr>
          <w:p w14:paraId="24811527" w14:textId="77777777" w:rsidR="00384C43" w:rsidRPr="00C7345F" w:rsidRDefault="00384C43" w:rsidP="00F73F5C">
            <w:pPr>
              <w:pStyle w:val="TableText"/>
              <w:ind w:right="288"/>
              <w:rPr>
                <w:color w:val="000000"/>
              </w:rPr>
            </w:pPr>
            <w:r w:rsidRPr="00C7345F">
              <w:t>0.10</w:t>
            </w:r>
          </w:p>
        </w:tc>
      </w:tr>
      <w:tr w:rsidR="00384C43" w:rsidRPr="00C7345F" w14:paraId="6FE2186B" w14:textId="77777777" w:rsidTr="00F73F5C">
        <w:tc>
          <w:tcPr>
            <w:tcW w:w="1584" w:type="dxa"/>
          </w:tcPr>
          <w:p w14:paraId="52DFE1CB" w14:textId="77777777" w:rsidR="00384C43" w:rsidRPr="00C7345F" w:rsidRDefault="00384C43" w:rsidP="00F73F5C">
            <w:pPr>
              <w:pStyle w:val="TableText"/>
              <w:ind w:right="504"/>
              <w:rPr>
                <w:color w:val="000000"/>
              </w:rPr>
            </w:pPr>
            <w:r w:rsidRPr="00C7345F">
              <w:t>335</w:t>
            </w:r>
          </w:p>
        </w:tc>
        <w:tc>
          <w:tcPr>
            <w:tcW w:w="830" w:type="dxa"/>
          </w:tcPr>
          <w:p w14:paraId="71E60880" w14:textId="77777777" w:rsidR="00384C43" w:rsidRPr="00C7345F" w:rsidRDefault="00384C43" w:rsidP="00F73F5C">
            <w:pPr>
              <w:pStyle w:val="TableText"/>
              <w:ind w:right="288"/>
              <w:rPr>
                <w:color w:val="000000"/>
              </w:rPr>
            </w:pPr>
            <w:r w:rsidRPr="00C7345F">
              <w:t>1</w:t>
            </w:r>
          </w:p>
        </w:tc>
        <w:tc>
          <w:tcPr>
            <w:tcW w:w="950" w:type="dxa"/>
          </w:tcPr>
          <w:p w14:paraId="20E11BF3" w14:textId="77777777" w:rsidR="00384C43" w:rsidRPr="00C7345F" w:rsidRDefault="00384C43" w:rsidP="00F73F5C">
            <w:pPr>
              <w:pStyle w:val="TableText"/>
              <w:ind w:right="144"/>
              <w:rPr>
                <w:color w:val="000000"/>
              </w:rPr>
            </w:pPr>
            <w:r w:rsidRPr="00C7345F">
              <w:t>4</w:t>
            </w:r>
          </w:p>
        </w:tc>
        <w:tc>
          <w:tcPr>
            <w:tcW w:w="1512" w:type="dxa"/>
          </w:tcPr>
          <w:p w14:paraId="76FA0015" w14:textId="77777777" w:rsidR="00384C43" w:rsidRPr="00C7345F" w:rsidRDefault="00384C43" w:rsidP="00F73F5C">
            <w:pPr>
              <w:pStyle w:val="TableText"/>
              <w:ind w:right="288"/>
              <w:rPr>
                <w:color w:val="000000"/>
              </w:rPr>
            </w:pPr>
            <w:r w:rsidRPr="00C7345F">
              <w:t>0.10</w:t>
            </w:r>
          </w:p>
        </w:tc>
      </w:tr>
      <w:tr w:rsidR="00384C43" w:rsidRPr="00C7345F" w14:paraId="3518AEE3" w14:textId="77777777" w:rsidTr="00F73F5C">
        <w:tc>
          <w:tcPr>
            <w:tcW w:w="1584" w:type="dxa"/>
          </w:tcPr>
          <w:p w14:paraId="4FCFA533" w14:textId="77777777" w:rsidR="00384C43" w:rsidRPr="00C7345F" w:rsidRDefault="00384C43" w:rsidP="00F73F5C">
            <w:pPr>
              <w:pStyle w:val="TableText"/>
              <w:ind w:right="504"/>
              <w:rPr>
                <w:color w:val="000000"/>
              </w:rPr>
            </w:pPr>
            <w:r w:rsidRPr="00C7345F">
              <w:t>336</w:t>
            </w:r>
          </w:p>
        </w:tc>
        <w:tc>
          <w:tcPr>
            <w:tcW w:w="830" w:type="dxa"/>
          </w:tcPr>
          <w:p w14:paraId="6C0177C2" w14:textId="77777777" w:rsidR="00384C43" w:rsidRPr="00C7345F" w:rsidRDefault="00384C43" w:rsidP="00F73F5C">
            <w:pPr>
              <w:pStyle w:val="TableText"/>
              <w:ind w:right="288"/>
              <w:rPr>
                <w:color w:val="000000"/>
              </w:rPr>
            </w:pPr>
            <w:r w:rsidRPr="00C7345F">
              <w:t>1</w:t>
            </w:r>
          </w:p>
        </w:tc>
        <w:tc>
          <w:tcPr>
            <w:tcW w:w="950" w:type="dxa"/>
          </w:tcPr>
          <w:p w14:paraId="0F5C2C57" w14:textId="77777777" w:rsidR="00384C43" w:rsidRPr="00C7345F" w:rsidRDefault="00384C43" w:rsidP="00F73F5C">
            <w:pPr>
              <w:pStyle w:val="TableText"/>
              <w:ind w:right="144"/>
              <w:rPr>
                <w:color w:val="000000"/>
              </w:rPr>
            </w:pPr>
            <w:r w:rsidRPr="00C7345F">
              <w:t>6</w:t>
            </w:r>
          </w:p>
        </w:tc>
        <w:tc>
          <w:tcPr>
            <w:tcW w:w="1512" w:type="dxa"/>
          </w:tcPr>
          <w:p w14:paraId="5E1DB795" w14:textId="77777777" w:rsidR="00384C43" w:rsidRPr="00C7345F" w:rsidRDefault="00384C43" w:rsidP="00F73F5C">
            <w:pPr>
              <w:pStyle w:val="TableText"/>
              <w:ind w:right="288"/>
              <w:rPr>
                <w:color w:val="000000"/>
              </w:rPr>
            </w:pPr>
            <w:r w:rsidRPr="00C7345F">
              <w:t>0.15</w:t>
            </w:r>
          </w:p>
        </w:tc>
      </w:tr>
      <w:tr w:rsidR="00384C43" w:rsidRPr="00C7345F" w14:paraId="49652835" w14:textId="77777777" w:rsidTr="00F73F5C">
        <w:tc>
          <w:tcPr>
            <w:tcW w:w="1584" w:type="dxa"/>
          </w:tcPr>
          <w:p w14:paraId="0EFA198D" w14:textId="77777777" w:rsidR="00384C43" w:rsidRPr="00C7345F" w:rsidRDefault="00384C43" w:rsidP="00F73F5C">
            <w:pPr>
              <w:pStyle w:val="TableText"/>
              <w:ind w:right="504"/>
              <w:rPr>
                <w:color w:val="000000"/>
              </w:rPr>
            </w:pPr>
            <w:r w:rsidRPr="00C7345F">
              <w:t>337</w:t>
            </w:r>
          </w:p>
        </w:tc>
        <w:tc>
          <w:tcPr>
            <w:tcW w:w="830" w:type="dxa"/>
          </w:tcPr>
          <w:p w14:paraId="2BB2FCF5" w14:textId="77777777" w:rsidR="00384C43" w:rsidRPr="00C7345F" w:rsidRDefault="00384C43" w:rsidP="00F73F5C">
            <w:pPr>
              <w:pStyle w:val="TableText"/>
              <w:ind w:right="288"/>
              <w:rPr>
                <w:color w:val="000000"/>
              </w:rPr>
            </w:pPr>
            <w:r w:rsidRPr="00C7345F">
              <w:t>1</w:t>
            </w:r>
          </w:p>
        </w:tc>
        <w:tc>
          <w:tcPr>
            <w:tcW w:w="950" w:type="dxa"/>
          </w:tcPr>
          <w:p w14:paraId="0C9F0877" w14:textId="77777777" w:rsidR="00384C43" w:rsidRPr="00C7345F" w:rsidRDefault="00384C43" w:rsidP="00F73F5C">
            <w:pPr>
              <w:pStyle w:val="TableText"/>
              <w:ind w:right="144"/>
              <w:rPr>
                <w:color w:val="000000"/>
              </w:rPr>
            </w:pPr>
            <w:r w:rsidRPr="00C7345F">
              <w:t>2</w:t>
            </w:r>
          </w:p>
        </w:tc>
        <w:tc>
          <w:tcPr>
            <w:tcW w:w="1512" w:type="dxa"/>
          </w:tcPr>
          <w:p w14:paraId="4C147F51" w14:textId="77777777" w:rsidR="00384C43" w:rsidRPr="00C7345F" w:rsidRDefault="00384C43" w:rsidP="00F73F5C">
            <w:pPr>
              <w:pStyle w:val="TableText"/>
              <w:ind w:right="288"/>
              <w:rPr>
                <w:color w:val="000000"/>
              </w:rPr>
            </w:pPr>
            <w:r w:rsidRPr="00C7345F">
              <w:t>0.05</w:t>
            </w:r>
          </w:p>
        </w:tc>
      </w:tr>
      <w:tr w:rsidR="00384C43" w:rsidRPr="00C7345F" w14:paraId="403C781E" w14:textId="77777777" w:rsidTr="00F73F5C">
        <w:tc>
          <w:tcPr>
            <w:tcW w:w="1584" w:type="dxa"/>
          </w:tcPr>
          <w:p w14:paraId="48C454AB" w14:textId="77777777" w:rsidR="00384C43" w:rsidRPr="00C7345F" w:rsidRDefault="00384C43" w:rsidP="00F73F5C">
            <w:pPr>
              <w:pStyle w:val="TableText"/>
              <w:ind w:right="504"/>
              <w:rPr>
                <w:color w:val="000000"/>
              </w:rPr>
            </w:pPr>
            <w:r w:rsidRPr="00C7345F">
              <w:t>338</w:t>
            </w:r>
          </w:p>
        </w:tc>
        <w:tc>
          <w:tcPr>
            <w:tcW w:w="830" w:type="dxa"/>
          </w:tcPr>
          <w:p w14:paraId="2EF0EEAD" w14:textId="77777777" w:rsidR="00384C43" w:rsidRPr="00C7345F" w:rsidRDefault="00384C43" w:rsidP="00F73F5C">
            <w:pPr>
              <w:pStyle w:val="TableText"/>
              <w:ind w:right="288"/>
              <w:rPr>
                <w:color w:val="000000"/>
              </w:rPr>
            </w:pPr>
            <w:r w:rsidRPr="00C7345F">
              <w:t>1</w:t>
            </w:r>
          </w:p>
        </w:tc>
        <w:tc>
          <w:tcPr>
            <w:tcW w:w="950" w:type="dxa"/>
          </w:tcPr>
          <w:p w14:paraId="6C01326B" w14:textId="77777777" w:rsidR="00384C43" w:rsidRPr="00C7345F" w:rsidRDefault="00384C43" w:rsidP="00F73F5C">
            <w:pPr>
              <w:pStyle w:val="TableText"/>
              <w:ind w:right="144"/>
              <w:rPr>
                <w:color w:val="000000"/>
              </w:rPr>
            </w:pPr>
            <w:r w:rsidRPr="00C7345F">
              <w:t>11</w:t>
            </w:r>
          </w:p>
        </w:tc>
        <w:tc>
          <w:tcPr>
            <w:tcW w:w="1512" w:type="dxa"/>
          </w:tcPr>
          <w:p w14:paraId="04F82F55" w14:textId="77777777" w:rsidR="00384C43" w:rsidRPr="00C7345F" w:rsidRDefault="00384C43" w:rsidP="00F73F5C">
            <w:pPr>
              <w:pStyle w:val="TableText"/>
              <w:ind w:right="288"/>
              <w:rPr>
                <w:color w:val="000000"/>
              </w:rPr>
            </w:pPr>
            <w:r w:rsidRPr="00C7345F">
              <w:t>0.28</w:t>
            </w:r>
          </w:p>
        </w:tc>
      </w:tr>
      <w:tr w:rsidR="00384C43" w:rsidRPr="00C7345F" w14:paraId="2B0D9A54" w14:textId="77777777" w:rsidTr="00F73F5C">
        <w:tc>
          <w:tcPr>
            <w:tcW w:w="1584" w:type="dxa"/>
          </w:tcPr>
          <w:p w14:paraId="6AD8DF21" w14:textId="77777777" w:rsidR="00384C43" w:rsidRPr="00C7345F" w:rsidRDefault="00384C43" w:rsidP="00F73F5C">
            <w:pPr>
              <w:pStyle w:val="TableText"/>
              <w:ind w:right="504"/>
              <w:rPr>
                <w:color w:val="000000"/>
              </w:rPr>
            </w:pPr>
            <w:r w:rsidRPr="00C7345F">
              <w:t>339</w:t>
            </w:r>
          </w:p>
        </w:tc>
        <w:tc>
          <w:tcPr>
            <w:tcW w:w="830" w:type="dxa"/>
          </w:tcPr>
          <w:p w14:paraId="1CF4D2BA" w14:textId="77777777" w:rsidR="00384C43" w:rsidRPr="00C7345F" w:rsidRDefault="00384C43" w:rsidP="00F73F5C">
            <w:pPr>
              <w:pStyle w:val="TableText"/>
              <w:ind w:right="288"/>
              <w:rPr>
                <w:color w:val="000000"/>
              </w:rPr>
            </w:pPr>
            <w:r w:rsidRPr="00C7345F">
              <w:t>1</w:t>
            </w:r>
          </w:p>
        </w:tc>
        <w:tc>
          <w:tcPr>
            <w:tcW w:w="950" w:type="dxa"/>
          </w:tcPr>
          <w:p w14:paraId="7744E609" w14:textId="77777777" w:rsidR="00384C43" w:rsidRPr="00C7345F" w:rsidRDefault="00384C43" w:rsidP="00F73F5C">
            <w:pPr>
              <w:pStyle w:val="TableText"/>
              <w:ind w:right="144"/>
              <w:rPr>
                <w:color w:val="000000"/>
              </w:rPr>
            </w:pPr>
            <w:r w:rsidRPr="00C7345F">
              <w:t>1</w:t>
            </w:r>
          </w:p>
        </w:tc>
        <w:tc>
          <w:tcPr>
            <w:tcW w:w="1512" w:type="dxa"/>
          </w:tcPr>
          <w:p w14:paraId="2939D784" w14:textId="77777777" w:rsidR="00384C43" w:rsidRPr="00C7345F" w:rsidRDefault="00384C43" w:rsidP="00F73F5C">
            <w:pPr>
              <w:pStyle w:val="TableText"/>
              <w:ind w:right="288"/>
              <w:rPr>
                <w:color w:val="000000"/>
              </w:rPr>
            </w:pPr>
            <w:r w:rsidRPr="00C7345F">
              <w:t>0.03</w:t>
            </w:r>
          </w:p>
        </w:tc>
      </w:tr>
      <w:tr w:rsidR="00384C43" w:rsidRPr="00C7345F" w14:paraId="14F297FA" w14:textId="77777777" w:rsidTr="00F73F5C">
        <w:tc>
          <w:tcPr>
            <w:tcW w:w="1584" w:type="dxa"/>
          </w:tcPr>
          <w:p w14:paraId="43E644E8" w14:textId="77777777" w:rsidR="00384C43" w:rsidRPr="00C7345F" w:rsidRDefault="00384C43" w:rsidP="00F73F5C">
            <w:pPr>
              <w:pStyle w:val="TableText"/>
              <w:ind w:right="504"/>
              <w:rPr>
                <w:color w:val="000000"/>
              </w:rPr>
            </w:pPr>
            <w:r w:rsidRPr="00C7345F">
              <w:t>340</w:t>
            </w:r>
          </w:p>
        </w:tc>
        <w:tc>
          <w:tcPr>
            <w:tcW w:w="830" w:type="dxa"/>
          </w:tcPr>
          <w:p w14:paraId="73EE618D" w14:textId="77777777" w:rsidR="00384C43" w:rsidRPr="00C7345F" w:rsidRDefault="00384C43" w:rsidP="00F73F5C">
            <w:pPr>
              <w:pStyle w:val="TableText"/>
              <w:ind w:right="288"/>
              <w:rPr>
                <w:color w:val="000000"/>
              </w:rPr>
            </w:pPr>
            <w:r w:rsidRPr="00C7345F">
              <w:t>1</w:t>
            </w:r>
          </w:p>
        </w:tc>
        <w:tc>
          <w:tcPr>
            <w:tcW w:w="950" w:type="dxa"/>
          </w:tcPr>
          <w:p w14:paraId="1B21664C" w14:textId="77777777" w:rsidR="00384C43" w:rsidRPr="00C7345F" w:rsidRDefault="00384C43" w:rsidP="00F73F5C">
            <w:pPr>
              <w:pStyle w:val="TableText"/>
              <w:ind w:right="144"/>
              <w:rPr>
                <w:color w:val="000000"/>
              </w:rPr>
            </w:pPr>
            <w:r w:rsidRPr="00C7345F">
              <w:t>8</w:t>
            </w:r>
          </w:p>
        </w:tc>
        <w:tc>
          <w:tcPr>
            <w:tcW w:w="1512" w:type="dxa"/>
          </w:tcPr>
          <w:p w14:paraId="6B5E1FB0" w14:textId="77777777" w:rsidR="00384C43" w:rsidRPr="00C7345F" w:rsidRDefault="00384C43" w:rsidP="00F73F5C">
            <w:pPr>
              <w:pStyle w:val="TableText"/>
              <w:ind w:right="288"/>
              <w:rPr>
                <w:color w:val="000000"/>
              </w:rPr>
            </w:pPr>
            <w:r w:rsidRPr="00C7345F">
              <w:t>0.20</w:t>
            </w:r>
          </w:p>
        </w:tc>
      </w:tr>
      <w:tr w:rsidR="00384C43" w:rsidRPr="00C7345F" w14:paraId="62002B02" w14:textId="77777777" w:rsidTr="00F73F5C">
        <w:tc>
          <w:tcPr>
            <w:tcW w:w="1584" w:type="dxa"/>
          </w:tcPr>
          <w:p w14:paraId="39BD212C" w14:textId="77777777" w:rsidR="00384C43" w:rsidRPr="00C7345F" w:rsidRDefault="00384C43" w:rsidP="00F73F5C">
            <w:pPr>
              <w:pStyle w:val="TableText"/>
              <w:ind w:right="504"/>
              <w:rPr>
                <w:color w:val="000000"/>
              </w:rPr>
            </w:pPr>
            <w:r w:rsidRPr="00C7345F">
              <w:t>341</w:t>
            </w:r>
          </w:p>
        </w:tc>
        <w:tc>
          <w:tcPr>
            <w:tcW w:w="830" w:type="dxa"/>
          </w:tcPr>
          <w:p w14:paraId="27AE562C" w14:textId="77777777" w:rsidR="00384C43" w:rsidRPr="00C7345F" w:rsidRDefault="00384C43" w:rsidP="00F73F5C">
            <w:pPr>
              <w:pStyle w:val="TableText"/>
              <w:ind w:right="288"/>
              <w:rPr>
                <w:color w:val="000000"/>
              </w:rPr>
            </w:pPr>
            <w:r w:rsidRPr="00C7345F">
              <w:t>1</w:t>
            </w:r>
          </w:p>
        </w:tc>
        <w:tc>
          <w:tcPr>
            <w:tcW w:w="950" w:type="dxa"/>
          </w:tcPr>
          <w:p w14:paraId="662CB0DF" w14:textId="77777777" w:rsidR="00384C43" w:rsidRPr="00C7345F" w:rsidRDefault="00384C43" w:rsidP="00F73F5C">
            <w:pPr>
              <w:pStyle w:val="TableText"/>
              <w:ind w:right="144"/>
              <w:rPr>
                <w:color w:val="000000"/>
              </w:rPr>
            </w:pPr>
            <w:r w:rsidRPr="00C7345F">
              <w:t>7</w:t>
            </w:r>
          </w:p>
        </w:tc>
        <w:tc>
          <w:tcPr>
            <w:tcW w:w="1512" w:type="dxa"/>
          </w:tcPr>
          <w:p w14:paraId="5B8A4183" w14:textId="77777777" w:rsidR="00384C43" w:rsidRPr="00C7345F" w:rsidRDefault="00384C43" w:rsidP="00F73F5C">
            <w:pPr>
              <w:pStyle w:val="TableText"/>
              <w:ind w:right="288"/>
              <w:rPr>
                <w:color w:val="000000"/>
              </w:rPr>
            </w:pPr>
            <w:r w:rsidRPr="00C7345F">
              <w:t>0.18</w:t>
            </w:r>
          </w:p>
        </w:tc>
      </w:tr>
      <w:tr w:rsidR="00384C43" w:rsidRPr="00C7345F" w14:paraId="55382BA3" w14:textId="77777777" w:rsidTr="00F73F5C">
        <w:tc>
          <w:tcPr>
            <w:tcW w:w="1584" w:type="dxa"/>
          </w:tcPr>
          <w:p w14:paraId="3B7EE590" w14:textId="77777777" w:rsidR="00384C43" w:rsidRPr="00C7345F" w:rsidRDefault="00384C43" w:rsidP="00F73F5C">
            <w:pPr>
              <w:pStyle w:val="TableText"/>
              <w:ind w:right="504"/>
              <w:rPr>
                <w:color w:val="000000"/>
              </w:rPr>
            </w:pPr>
            <w:r w:rsidRPr="00C7345F">
              <w:t>342</w:t>
            </w:r>
          </w:p>
        </w:tc>
        <w:tc>
          <w:tcPr>
            <w:tcW w:w="830" w:type="dxa"/>
          </w:tcPr>
          <w:p w14:paraId="0E398621" w14:textId="77777777" w:rsidR="00384C43" w:rsidRPr="00C7345F" w:rsidRDefault="00384C43" w:rsidP="00F73F5C">
            <w:pPr>
              <w:pStyle w:val="TableText"/>
              <w:ind w:right="288"/>
              <w:rPr>
                <w:color w:val="000000"/>
              </w:rPr>
            </w:pPr>
            <w:r w:rsidRPr="00C7345F">
              <w:t>1</w:t>
            </w:r>
          </w:p>
        </w:tc>
        <w:tc>
          <w:tcPr>
            <w:tcW w:w="950" w:type="dxa"/>
          </w:tcPr>
          <w:p w14:paraId="4FDB5809" w14:textId="77777777" w:rsidR="00384C43" w:rsidRPr="00C7345F" w:rsidRDefault="00384C43" w:rsidP="00F73F5C">
            <w:pPr>
              <w:pStyle w:val="TableText"/>
              <w:ind w:right="144"/>
              <w:rPr>
                <w:color w:val="000000"/>
              </w:rPr>
            </w:pPr>
            <w:r w:rsidRPr="00C7345F">
              <w:t>4</w:t>
            </w:r>
          </w:p>
        </w:tc>
        <w:tc>
          <w:tcPr>
            <w:tcW w:w="1512" w:type="dxa"/>
          </w:tcPr>
          <w:p w14:paraId="2CCD2604" w14:textId="77777777" w:rsidR="00384C43" w:rsidRPr="00C7345F" w:rsidRDefault="00384C43" w:rsidP="00F73F5C">
            <w:pPr>
              <w:pStyle w:val="TableText"/>
              <w:ind w:right="288"/>
              <w:rPr>
                <w:color w:val="000000"/>
              </w:rPr>
            </w:pPr>
            <w:r w:rsidRPr="00C7345F">
              <w:t>0.10</w:t>
            </w:r>
          </w:p>
        </w:tc>
      </w:tr>
      <w:tr w:rsidR="00384C43" w:rsidRPr="00C7345F" w14:paraId="42EED359" w14:textId="77777777" w:rsidTr="00F73F5C">
        <w:tc>
          <w:tcPr>
            <w:tcW w:w="1584" w:type="dxa"/>
          </w:tcPr>
          <w:p w14:paraId="66EEF14B" w14:textId="77777777" w:rsidR="00384C43" w:rsidRPr="00C7345F" w:rsidRDefault="00384C43" w:rsidP="00F73F5C">
            <w:pPr>
              <w:pStyle w:val="TableText"/>
              <w:ind w:right="504"/>
              <w:rPr>
                <w:color w:val="000000"/>
              </w:rPr>
            </w:pPr>
            <w:r w:rsidRPr="00C7345F">
              <w:t>343</w:t>
            </w:r>
          </w:p>
        </w:tc>
        <w:tc>
          <w:tcPr>
            <w:tcW w:w="830" w:type="dxa"/>
          </w:tcPr>
          <w:p w14:paraId="77ABA55B" w14:textId="77777777" w:rsidR="00384C43" w:rsidRPr="00C7345F" w:rsidRDefault="00384C43" w:rsidP="00F73F5C">
            <w:pPr>
              <w:pStyle w:val="TableText"/>
              <w:ind w:right="288"/>
              <w:rPr>
                <w:color w:val="000000"/>
              </w:rPr>
            </w:pPr>
            <w:r w:rsidRPr="00C7345F">
              <w:t>1</w:t>
            </w:r>
          </w:p>
        </w:tc>
        <w:tc>
          <w:tcPr>
            <w:tcW w:w="950" w:type="dxa"/>
          </w:tcPr>
          <w:p w14:paraId="0EF38F78" w14:textId="77777777" w:rsidR="00384C43" w:rsidRPr="00C7345F" w:rsidRDefault="00384C43" w:rsidP="00F73F5C">
            <w:pPr>
              <w:pStyle w:val="TableText"/>
              <w:ind w:right="144"/>
              <w:rPr>
                <w:color w:val="000000"/>
              </w:rPr>
            </w:pPr>
            <w:r w:rsidRPr="00C7345F">
              <w:t>13</w:t>
            </w:r>
          </w:p>
        </w:tc>
        <w:tc>
          <w:tcPr>
            <w:tcW w:w="1512" w:type="dxa"/>
          </w:tcPr>
          <w:p w14:paraId="30D3A85D" w14:textId="77777777" w:rsidR="00384C43" w:rsidRPr="00C7345F" w:rsidRDefault="00384C43" w:rsidP="00F73F5C">
            <w:pPr>
              <w:pStyle w:val="TableText"/>
              <w:ind w:right="288"/>
              <w:rPr>
                <w:color w:val="000000"/>
              </w:rPr>
            </w:pPr>
            <w:r w:rsidRPr="00C7345F">
              <w:t>0.33</w:t>
            </w:r>
          </w:p>
        </w:tc>
      </w:tr>
      <w:tr w:rsidR="00384C43" w:rsidRPr="00C7345F" w14:paraId="525588FA" w14:textId="77777777" w:rsidTr="00F73F5C">
        <w:tc>
          <w:tcPr>
            <w:tcW w:w="1584" w:type="dxa"/>
          </w:tcPr>
          <w:p w14:paraId="5F2ED5D2" w14:textId="77777777" w:rsidR="00384C43" w:rsidRPr="00C7345F" w:rsidRDefault="00384C43" w:rsidP="00F73F5C">
            <w:pPr>
              <w:pStyle w:val="TableText"/>
              <w:ind w:right="504"/>
              <w:rPr>
                <w:color w:val="000000"/>
              </w:rPr>
            </w:pPr>
            <w:r w:rsidRPr="00C7345F">
              <w:t>344</w:t>
            </w:r>
          </w:p>
        </w:tc>
        <w:tc>
          <w:tcPr>
            <w:tcW w:w="830" w:type="dxa"/>
          </w:tcPr>
          <w:p w14:paraId="22CDC6FC" w14:textId="77777777" w:rsidR="00384C43" w:rsidRPr="00C7345F" w:rsidRDefault="00384C43" w:rsidP="00F73F5C">
            <w:pPr>
              <w:pStyle w:val="TableText"/>
              <w:ind w:right="288"/>
              <w:rPr>
                <w:color w:val="000000"/>
              </w:rPr>
            </w:pPr>
            <w:r w:rsidRPr="00C7345F">
              <w:t>1</w:t>
            </w:r>
          </w:p>
        </w:tc>
        <w:tc>
          <w:tcPr>
            <w:tcW w:w="950" w:type="dxa"/>
          </w:tcPr>
          <w:p w14:paraId="4B578863" w14:textId="77777777" w:rsidR="00384C43" w:rsidRPr="00C7345F" w:rsidRDefault="00384C43" w:rsidP="00F73F5C">
            <w:pPr>
              <w:pStyle w:val="TableText"/>
              <w:ind w:right="144"/>
              <w:rPr>
                <w:color w:val="000000"/>
              </w:rPr>
            </w:pPr>
            <w:r w:rsidRPr="00C7345F">
              <w:t>1</w:t>
            </w:r>
          </w:p>
        </w:tc>
        <w:tc>
          <w:tcPr>
            <w:tcW w:w="1512" w:type="dxa"/>
          </w:tcPr>
          <w:p w14:paraId="78182BCE" w14:textId="77777777" w:rsidR="00384C43" w:rsidRPr="00C7345F" w:rsidRDefault="00384C43" w:rsidP="00F73F5C">
            <w:pPr>
              <w:pStyle w:val="TableText"/>
              <w:ind w:right="288"/>
              <w:rPr>
                <w:color w:val="000000"/>
              </w:rPr>
            </w:pPr>
            <w:r w:rsidRPr="00C7345F">
              <w:t>0.03</w:t>
            </w:r>
          </w:p>
        </w:tc>
      </w:tr>
      <w:tr w:rsidR="00384C43" w:rsidRPr="00C7345F" w14:paraId="64CFFBF8" w14:textId="77777777" w:rsidTr="00F73F5C">
        <w:tc>
          <w:tcPr>
            <w:tcW w:w="1584" w:type="dxa"/>
          </w:tcPr>
          <w:p w14:paraId="3674C480" w14:textId="77777777" w:rsidR="00384C43" w:rsidRPr="00C7345F" w:rsidRDefault="00384C43" w:rsidP="00F73F5C">
            <w:pPr>
              <w:pStyle w:val="TableText"/>
              <w:ind w:right="504"/>
              <w:rPr>
                <w:color w:val="000000"/>
              </w:rPr>
            </w:pPr>
            <w:r w:rsidRPr="00C7345F">
              <w:t>345</w:t>
            </w:r>
          </w:p>
        </w:tc>
        <w:tc>
          <w:tcPr>
            <w:tcW w:w="830" w:type="dxa"/>
          </w:tcPr>
          <w:p w14:paraId="38A328A2" w14:textId="77777777" w:rsidR="00384C43" w:rsidRPr="00C7345F" w:rsidRDefault="00384C43" w:rsidP="00F73F5C">
            <w:pPr>
              <w:pStyle w:val="TableText"/>
              <w:ind w:right="288"/>
              <w:rPr>
                <w:color w:val="000000"/>
              </w:rPr>
            </w:pPr>
            <w:r w:rsidRPr="00C7345F">
              <w:t>1</w:t>
            </w:r>
          </w:p>
        </w:tc>
        <w:tc>
          <w:tcPr>
            <w:tcW w:w="950" w:type="dxa"/>
          </w:tcPr>
          <w:p w14:paraId="665AA94A" w14:textId="77777777" w:rsidR="00384C43" w:rsidRPr="00C7345F" w:rsidRDefault="00384C43" w:rsidP="00F73F5C">
            <w:pPr>
              <w:pStyle w:val="TableText"/>
              <w:ind w:right="144"/>
              <w:rPr>
                <w:color w:val="000000"/>
              </w:rPr>
            </w:pPr>
            <w:r w:rsidRPr="00C7345F">
              <w:t>10</w:t>
            </w:r>
          </w:p>
        </w:tc>
        <w:tc>
          <w:tcPr>
            <w:tcW w:w="1512" w:type="dxa"/>
          </w:tcPr>
          <w:p w14:paraId="3F1D5EF0" w14:textId="77777777" w:rsidR="00384C43" w:rsidRPr="00C7345F" w:rsidRDefault="00384C43" w:rsidP="00F73F5C">
            <w:pPr>
              <w:pStyle w:val="TableText"/>
              <w:ind w:right="288"/>
              <w:rPr>
                <w:color w:val="000000"/>
              </w:rPr>
            </w:pPr>
            <w:r w:rsidRPr="00C7345F">
              <w:t>0.26</w:t>
            </w:r>
          </w:p>
        </w:tc>
      </w:tr>
      <w:tr w:rsidR="00384C43" w:rsidRPr="00C7345F" w14:paraId="436C0A4F" w14:textId="77777777" w:rsidTr="00F73F5C">
        <w:tc>
          <w:tcPr>
            <w:tcW w:w="1584" w:type="dxa"/>
          </w:tcPr>
          <w:p w14:paraId="1A0250AF" w14:textId="77777777" w:rsidR="00384C43" w:rsidRPr="00C7345F" w:rsidRDefault="00384C43" w:rsidP="00F73F5C">
            <w:pPr>
              <w:pStyle w:val="TableText"/>
              <w:ind w:right="504"/>
              <w:rPr>
                <w:color w:val="000000"/>
              </w:rPr>
            </w:pPr>
            <w:r w:rsidRPr="00C7345F">
              <w:t>346</w:t>
            </w:r>
          </w:p>
        </w:tc>
        <w:tc>
          <w:tcPr>
            <w:tcW w:w="830" w:type="dxa"/>
          </w:tcPr>
          <w:p w14:paraId="65DDF927" w14:textId="77777777" w:rsidR="00384C43" w:rsidRPr="00C7345F" w:rsidRDefault="00384C43" w:rsidP="00F73F5C">
            <w:pPr>
              <w:pStyle w:val="TableText"/>
              <w:ind w:right="288"/>
              <w:rPr>
                <w:color w:val="000000"/>
              </w:rPr>
            </w:pPr>
            <w:r w:rsidRPr="00C7345F">
              <w:t>1</w:t>
            </w:r>
          </w:p>
        </w:tc>
        <w:tc>
          <w:tcPr>
            <w:tcW w:w="950" w:type="dxa"/>
          </w:tcPr>
          <w:p w14:paraId="0FAC341F" w14:textId="77777777" w:rsidR="00384C43" w:rsidRPr="00C7345F" w:rsidRDefault="00384C43" w:rsidP="00F73F5C">
            <w:pPr>
              <w:pStyle w:val="TableText"/>
              <w:ind w:right="144"/>
              <w:rPr>
                <w:color w:val="000000"/>
              </w:rPr>
            </w:pPr>
            <w:r w:rsidRPr="00C7345F">
              <w:t>3</w:t>
            </w:r>
          </w:p>
        </w:tc>
        <w:tc>
          <w:tcPr>
            <w:tcW w:w="1512" w:type="dxa"/>
          </w:tcPr>
          <w:p w14:paraId="5C5852C4" w14:textId="77777777" w:rsidR="00384C43" w:rsidRPr="00C7345F" w:rsidRDefault="00384C43" w:rsidP="00F73F5C">
            <w:pPr>
              <w:pStyle w:val="TableText"/>
              <w:ind w:right="288"/>
              <w:rPr>
                <w:color w:val="000000"/>
              </w:rPr>
            </w:pPr>
            <w:r w:rsidRPr="00C7345F">
              <w:t>0.08</w:t>
            </w:r>
          </w:p>
        </w:tc>
      </w:tr>
      <w:tr w:rsidR="00384C43" w:rsidRPr="00C7345F" w14:paraId="65D0341C" w14:textId="77777777" w:rsidTr="00F73F5C">
        <w:tc>
          <w:tcPr>
            <w:tcW w:w="1584" w:type="dxa"/>
          </w:tcPr>
          <w:p w14:paraId="22D46220" w14:textId="77777777" w:rsidR="00384C43" w:rsidRPr="00C7345F" w:rsidRDefault="00384C43" w:rsidP="00F73F5C">
            <w:pPr>
              <w:pStyle w:val="TableText"/>
              <w:ind w:right="504"/>
              <w:rPr>
                <w:color w:val="000000"/>
              </w:rPr>
            </w:pPr>
            <w:r w:rsidRPr="00C7345F">
              <w:t>347</w:t>
            </w:r>
          </w:p>
        </w:tc>
        <w:tc>
          <w:tcPr>
            <w:tcW w:w="830" w:type="dxa"/>
          </w:tcPr>
          <w:p w14:paraId="48C52EE8" w14:textId="77777777" w:rsidR="00384C43" w:rsidRPr="00C7345F" w:rsidRDefault="00384C43" w:rsidP="00F73F5C">
            <w:pPr>
              <w:pStyle w:val="TableText"/>
              <w:ind w:right="288"/>
              <w:rPr>
                <w:color w:val="000000"/>
              </w:rPr>
            </w:pPr>
            <w:r w:rsidRPr="00C7345F">
              <w:t>1</w:t>
            </w:r>
          </w:p>
        </w:tc>
        <w:tc>
          <w:tcPr>
            <w:tcW w:w="950" w:type="dxa"/>
          </w:tcPr>
          <w:p w14:paraId="4FA5467C" w14:textId="77777777" w:rsidR="00384C43" w:rsidRPr="00C7345F" w:rsidRDefault="00384C43" w:rsidP="00F73F5C">
            <w:pPr>
              <w:pStyle w:val="TableText"/>
              <w:ind w:right="144"/>
              <w:rPr>
                <w:color w:val="000000"/>
              </w:rPr>
            </w:pPr>
            <w:r w:rsidRPr="00C7345F">
              <w:t>5</w:t>
            </w:r>
          </w:p>
        </w:tc>
        <w:tc>
          <w:tcPr>
            <w:tcW w:w="1512" w:type="dxa"/>
          </w:tcPr>
          <w:p w14:paraId="128DD279" w14:textId="77777777" w:rsidR="00384C43" w:rsidRPr="00C7345F" w:rsidRDefault="00384C43" w:rsidP="00F73F5C">
            <w:pPr>
              <w:pStyle w:val="TableText"/>
              <w:ind w:right="288"/>
              <w:rPr>
                <w:color w:val="000000"/>
              </w:rPr>
            </w:pPr>
            <w:r w:rsidRPr="00C7345F">
              <w:t>0.13</w:t>
            </w:r>
          </w:p>
        </w:tc>
      </w:tr>
      <w:tr w:rsidR="00384C43" w:rsidRPr="00C7345F" w14:paraId="7F19FEB4" w14:textId="77777777" w:rsidTr="00F73F5C">
        <w:tc>
          <w:tcPr>
            <w:tcW w:w="1584" w:type="dxa"/>
          </w:tcPr>
          <w:p w14:paraId="7F6C134C" w14:textId="77777777" w:rsidR="00384C43" w:rsidRPr="00C7345F" w:rsidRDefault="00384C43" w:rsidP="00F73F5C">
            <w:pPr>
              <w:pStyle w:val="TableText"/>
              <w:ind w:right="504"/>
              <w:rPr>
                <w:color w:val="000000"/>
              </w:rPr>
            </w:pPr>
            <w:r w:rsidRPr="00C7345F">
              <w:t>348</w:t>
            </w:r>
          </w:p>
        </w:tc>
        <w:tc>
          <w:tcPr>
            <w:tcW w:w="830" w:type="dxa"/>
          </w:tcPr>
          <w:p w14:paraId="702D57D9" w14:textId="77777777" w:rsidR="00384C43" w:rsidRPr="00C7345F" w:rsidRDefault="00384C43" w:rsidP="00F73F5C">
            <w:pPr>
              <w:pStyle w:val="TableText"/>
              <w:ind w:right="288"/>
              <w:rPr>
                <w:color w:val="000000"/>
              </w:rPr>
            </w:pPr>
            <w:r w:rsidRPr="00C7345F">
              <w:t>1</w:t>
            </w:r>
          </w:p>
        </w:tc>
        <w:tc>
          <w:tcPr>
            <w:tcW w:w="950" w:type="dxa"/>
          </w:tcPr>
          <w:p w14:paraId="169008CF" w14:textId="77777777" w:rsidR="00384C43" w:rsidRPr="00C7345F" w:rsidRDefault="00384C43" w:rsidP="00F73F5C">
            <w:pPr>
              <w:pStyle w:val="TableText"/>
              <w:ind w:right="144"/>
              <w:rPr>
                <w:color w:val="000000"/>
              </w:rPr>
            </w:pPr>
            <w:r w:rsidRPr="00C7345F">
              <w:t>7</w:t>
            </w:r>
          </w:p>
        </w:tc>
        <w:tc>
          <w:tcPr>
            <w:tcW w:w="1512" w:type="dxa"/>
          </w:tcPr>
          <w:p w14:paraId="2EAEB31C" w14:textId="77777777" w:rsidR="00384C43" w:rsidRPr="00C7345F" w:rsidRDefault="00384C43" w:rsidP="00F73F5C">
            <w:pPr>
              <w:pStyle w:val="TableText"/>
              <w:ind w:right="288"/>
              <w:rPr>
                <w:color w:val="000000"/>
              </w:rPr>
            </w:pPr>
            <w:r w:rsidRPr="00C7345F">
              <w:t>0.18</w:t>
            </w:r>
          </w:p>
        </w:tc>
      </w:tr>
      <w:tr w:rsidR="00384C43" w:rsidRPr="00C7345F" w14:paraId="3C8B3F58" w14:textId="77777777" w:rsidTr="00F73F5C">
        <w:tc>
          <w:tcPr>
            <w:tcW w:w="1584" w:type="dxa"/>
          </w:tcPr>
          <w:p w14:paraId="234D2ED0" w14:textId="77777777" w:rsidR="00384C43" w:rsidRPr="00C7345F" w:rsidRDefault="00384C43" w:rsidP="00F73F5C">
            <w:pPr>
              <w:pStyle w:val="TableText"/>
              <w:ind w:right="504"/>
              <w:rPr>
                <w:color w:val="000000"/>
              </w:rPr>
            </w:pPr>
            <w:r w:rsidRPr="00C7345F">
              <w:t>349</w:t>
            </w:r>
          </w:p>
        </w:tc>
        <w:tc>
          <w:tcPr>
            <w:tcW w:w="830" w:type="dxa"/>
          </w:tcPr>
          <w:p w14:paraId="630998EF" w14:textId="77777777" w:rsidR="00384C43" w:rsidRPr="00C7345F" w:rsidRDefault="00384C43" w:rsidP="00F73F5C">
            <w:pPr>
              <w:pStyle w:val="TableText"/>
              <w:ind w:right="288"/>
              <w:rPr>
                <w:color w:val="000000"/>
              </w:rPr>
            </w:pPr>
            <w:r w:rsidRPr="00C7345F">
              <w:t>1</w:t>
            </w:r>
          </w:p>
        </w:tc>
        <w:tc>
          <w:tcPr>
            <w:tcW w:w="950" w:type="dxa"/>
          </w:tcPr>
          <w:p w14:paraId="023CEB95" w14:textId="77777777" w:rsidR="00384C43" w:rsidRPr="00C7345F" w:rsidRDefault="00384C43" w:rsidP="00F73F5C">
            <w:pPr>
              <w:pStyle w:val="TableText"/>
              <w:ind w:right="144"/>
              <w:rPr>
                <w:color w:val="000000"/>
              </w:rPr>
            </w:pPr>
            <w:r w:rsidRPr="00C7345F">
              <w:t>1</w:t>
            </w:r>
          </w:p>
        </w:tc>
        <w:tc>
          <w:tcPr>
            <w:tcW w:w="1512" w:type="dxa"/>
          </w:tcPr>
          <w:p w14:paraId="76267609" w14:textId="77777777" w:rsidR="00384C43" w:rsidRPr="00C7345F" w:rsidRDefault="00384C43" w:rsidP="00F73F5C">
            <w:pPr>
              <w:pStyle w:val="TableText"/>
              <w:ind w:right="288"/>
              <w:rPr>
                <w:color w:val="000000"/>
              </w:rPr>
            </w:pPr>
            <w:r w:rsidRPr="00C7345F">
              <w:t>0.03</w:t>
            </w:r>
          </w:p>
        </w:tc>
      </w:tr>
      <w:tr w:rsidR="00384C43" w:rsidRPr="00C7345F" w14:paraId="3FADBADA" w14:textId="77777777" w:rsidTr="00F73F5C">
        <w:tc>
          <w:tcPr>
            <w:tcW w:w="1584" w:type="dxa"/>
          </w:tcPr>
          <w:p w14:paraId="4509D821" w14:textId="77777777" w:rsidR="00384C43" w:rsidRPr="00C7345F" w:rsidRDefault="00384C43" w:rsidP="00F73F5C">
            <w:pPr>
              <w:pStyle w:val="TableText"/>
              <w:ind w:right="504"/>
              <w:rPr>
                <w:color w:val="000000"/>
              </w:rPr>
            </w:pPr>
            <w:r w:rsidRPr="00C7345F">
              <w:t>350</w:t>
            </w:r>
          </w:p>
        </w:tc>
        <w:tc>
          <w:tcPr>
            <w:tcW w:w="830" w:type="dxa"/>
          </w:tcPr>
          <w:p w14:paraId="25B53691" w14:textId="77777777" w:rsidR="00384C43" w:rsidRPr="00C7345F" w:rsidRDefault="00384C43" w:rsidP="00F73F5C">
            <w:pPr>
              <w:pStyle w:val="TableText"/>
              <w:ind w:right="288"/>
              <w:rPr>
                <w:color w:val="000000"/>
              </w:rPr>
            </w:pPr>
            <w:r w:rsidRPr="00C7345F">
              <w:t>1</w:t>
            </w:r>
          </w:p>
        </w:tc>
        <w:tc>
          <w:tcPr>
            <w:tcW w:w="950" w:type="dxa"/>
          </w:tcPr>
          <w:p w14:paraId="33FB2494" w14:textId="77777777" w:rsidR="00384C43" w:rsidRPr="00C7345F" w:rsidRDefault="00384C43" w:rsidP="00F73F5C">
            <w:pPr>
              <w:pStyle w:val="TableText"/>
              <w:ind w:right="144"/>
              <w:rPr>
                <w:color w:val="000000"/>
              </w:rPr>
            </w:pPr>
            <w:r w:rsidRPr="00C7345F">
              <w:t>8</w:t>
            </w:r>
          </w:p>
        </w:tc>
        <w:tc>
          <w:tcPr>
            <w:tcW w:w="1512" w:type="dxa"/>
          </w:tcPr>
          <w:p w14:paraId="44B71BAE" w14:textId="77777777" w:rsidR="00384C43" w:rsidRPr="00C7345F" w:rsidRDefault="00384C43" w:rsidP="00F73F5C">
            <w:pPr>
              <w:pStyle w:val="TableText"/>
              <w:ind w:right="288"/>
              <w:rPr>
                <w:color w:val="000000"/>
              </w:rPr>
            </w:pPr>
            <w:r w:rsidRPr="00C7345F">
              <w:t>0.20</w:t>
            </w:r>
          </w:p>
        </w:tc>
      </w:tr>
      <w:tr w:rsidR="00384C43" w:rsidRPr="00C7345F" w14:paraId="7EBE6A89" w14:textId="77777777" w:rsidTr="00F73F5C">
        <w:tc>
          <w:tcPr>
            <w:tcW w:w="1584" w:type="dxa"/>
          </w:tcPr>
          <w:p w14:paraId="06E61278" w14:textId="77777777" w:rsidR="00384C43" w:rsidRPr="00C7345F" w:rsidRDefault="00384C43" w:rsidP="00F73F5C">
            <w:pPr>
              <w:pStyle w:val="TableText"/>
              <w:ind w:right="504"/>
              <w:rPr>
                <w:color w:val="000000"/>
              </w:rPr>
            </w:pPr>
            <w:r w:rsidRPr="00C7345F">
              <w:t>351</w:t>
            </w:r>
          </w:p>
        </w:tc>
        <w:tc>
          <w:tcPr>
            <w:tcW w:w="830" w:type="dxa"/>
          </w:tcPr>
          <w:p w14:paraId="435F2DD5" w14:textId="77777777" w:rsidR="00384C43" w:rsidRPr="00C7345F" w:rsidRDefault="00384C43" w:rsidP="00F73F5C">
            <w:pPr>
              <w:pStyle w:val="TableText"/>
              <w:ind w:right="288"/>
              <w:rPr>
                <w:color w:val="000000"/>
              </w:rPr>
            </w:pPr>
            <w:r w:rsidRPr="00C7345F">
              <w:t>1</w:t>
            </w:r>
          </w:p>
        </w:tc>
        <w:tc>
          <w:tcPr>
            <w:tcW w:w="950" w:type="dxa"/>
          </w:tcPr>
          <w:p w14:paraId="356E0C9C" w14:textId="77777777" w:rsidR="00384C43" w:rsidRPr="00C7345F" w:rsidRDefault="00384C43" w:rsidP="00F73F5C">
            <w:pPr>
              <w:pStyle w:val="TableText"/>
              <w:ind w:right="144"/>
              <w:rPr>
                <w:color w:val="000000"/>
              </w:rPr>
            </w:pPr>
            <w:r w:rsidRPr="00C7345F">
              <w:t>1</w:t>
            </w:r>
          </w:p>
        </w:tc>
        <w:tc>
          <w:tcPr>
            <w:tcW w:w="1512" w:type="dxa"/>
          </w:tcPr>
          <w:p w14:paraId="59E69A68" w14:textId="77777777" w:rsidR="00384C43" w:rsidRPr="00C7345F" w:rsidRDefault="00384C43" w:rsidP="00F73F5C">
            <w:pPr>
              <w:pStyle w:val="TableText"/>
              <w:ind w:right="288"/>
              <w:rPr>
                <w:color w:val="000000"/>
              </w:rPr>
            </w:pPr>
            <w:r w:rsidRPr="00C7345F">
              <w:t>0.03</w:t>
            </w:r>
          </w:p>
        </w:tc>
      </w:tr>
      <w:tr w:rsidR="00384C43" w:rsidRPr="00C7345F" w14:paraId="67348359" w14:textId="77777777" w:rsidTr="00F73F5C">
        <w:tc>
          <w:tcPr>
            <w:tcW w:w="1584" w:type="dxa"/>
          </w:tcPr>
          <w:p w14:paraId="6A09F30B" w14:textId="77777777" w:rsidR="00384C43" w:rsidRPr="00C7345F" w:rsidRDefault="00384C43" w:rsidP="00F73F5C">
            <w:pPr>
              <w:pStyle w:val="TableText"/>
              <w:ind w:right="504"/>
              <w:rPr>
                <w:color w:val="000000"/>
              </w:rPr>
            </w:pPr>
            <w:r w:rsidRPr="00C7345F">
              <w:t>352</w:t>
            </w:r>
          </w:p>
        </w:tc>
        <w:tc>
          <w:tcPr>
            <w:tcW w:w="830" w:type="dxa"/>
          </w:tcPr>
          <w:p w14:paraId="1ABDCEC8" w14:textId="77777777" w:rsidR="00384C43" w:rsidRPr="00C7345F" w:rsidRDefault="00384C43" w:rsidP="00F73F5C">
            <w:pPr>
              <w:pStyle w:val="TableText"/>
              <w:ind w:right="288"/>
              <w:rPr>
                <w:color w:val="000000"/>
              </w:rPr>
            </w:pPr>
            <w:r w:rsidRPr="00C7345F">
              <w:t>1</w:t>
            </w:r>
          </w:p>
        </w:tc>
        <w:tc>
          <w:tcPr>
            <w:tcW w:w="950" w:type="dxa"/>
          </w:tcPr>
          <w:p w14:paraId="7EB283B4" w14:textId="77777777" w:rsidR="00384C43" w:rsidRPr="00C7345F" w:rsidRDefault="00384C43" w:rsidP="00F73F5C">
            <w:pPr>
              <w:pStyle w:val="TableText"/>
              <w:ind w:right="144"/>
              <w:rPr>
                <w:color w:val="000000"/>
              </w:rPr>
            </w:pPr>
            <w:r w:rsidRPr="00C7345F">
              <w:t>10</w:t>
            </w:r>
          </w:p>
        </w:tc>
        <w:tc>
          <w:tcPr>
            <w:tcW w:w="1512" w:type="dxa"/>
          </w:tcPr>
          <w:p w14:paraId="2173814F" w14:textId="77777777" w:rsidR="00384C43" w:rsidRPr="00C7345F" w:rsidRDefault="00384C43" w:rsidP="00F73F5C">
            <w:pPr>
              <w:pStyle w:val="TableText"/>
              <w:ind w:right="288"/>
              <w:rPr>
                <w:color w:val="000000"/>
              </w:rPr>
            </w:pPr>
            <w:r w:rsidRPr="00C7345F">
              <w:t>0.26</w:t>
            </w:r>
          </w:p>
        </w:tc>
      </w:tr>
      <w:tr w:rsidR="00384C43" w:rsidRPr="00C7345F" w14:paraId="486CCA7C" w14:textId="77777777" w:rsidTr="00F73F5C">
        <w:tc>
          <w:tcPr>
            <w:tcW w:w="1584" w:type="dxa"/>
          </w:tcPr>
          <w:p w14:paraId="649FCA64" w14:textId="77777777" w:rsidR="00384C43" w:rsidRPr="00C7345F" w:rsidRDefault="00384C43" w:rsidP="00F73F5C">
            <w:pPr>
              <w:pStyle w:val="TableText"/>
              <w:ind w:right="504"/>
              <w:rPr>
                <w:color w:val="000000"/>
              </w:rPr>
            </w:pPr>
            <w:r w:rsidRPr="00C7345F">
              <w:t>353</w:t>
            </w:r>
          </w:p>
        </w:tc>
        <w:tc>
          <w:tcPr>
            <w:tcW w:w="830" w:type="dxa"/>
          </w:tcPr>
          <w:p w14:paraId="61244F18" w14:textId="77777777" w:rsidR="00384C43" w:rsidRPr="00C7345F" w:rsidRDefault="00384C43" w:rsidP="00F73F5C">
            <w:pPr>
              <w:pStyle w:val="TableText"/>
              <w:ind w:right="288"/>
              <w:rPr>
                <w:color w:val="000000"/>
              </w:rPr>
            </w:pPr>
            <w:r w:rsidRPr="00C7345F">
              <w:t>1</w:t>
            </w:r>
          </w:p>
        </w:tc>
        <w:tc>
          <w:tcPr>
            <w:tcW w:w="950" w:type="dxa"/>
          </w:tcPr>
          <w:p w14:paraId="48FB33B8" w14:textId="77777777" w:rsidR="00384C43" w:rsidRPr="00C7345F" w:rsidRDefault="00384C43" w:rsidP="00F73F5C">
            <w:pPr>
              <w:pStyle w:val="TableText"/>
              <w:ind w:right="144"/>
              <w:rPr>
                <w:color w:val="000000"/>
              </w:rPr>
            </w:pPr>
            <w:r w:rsidRPr="00C7345F">
              <w:t>4</w:t>
            </w:r>
          </w:p>
        </w:tc>
        <w:tc>
          <w:tcPr>
            <w:tcW w:w="1512" w:type="dxa"/>
          </w:tcPr>
          <w:p w14:paraId="67FBF82D" w14:textId="77777777" w:rsidR="00384C43" w:rsidRPr="00C7345F" w:rsidRDefault="00384C43" w:rsidP="00F73F5C">
            <w:pPr>
              <w:pStyle w:val="TableText"/>
              <w:ind w:right="288"/>
              <w:rPr>
                <w:color w:val="000000"/>
              </w:rPr>
            </w:pPr>
            <w:r w:rsidRPr="00C7345F">
              <w:t>0.10</w:t>
            </w:r>
          </w:p>
        </w:tc>
      </w:tr>
      <w:tr w:rsidR="00384C43" w:rsidRPr="00C7345F" w14:paraId="70340D9A" w14:textId="77777777" w:rsidTr="00F73F5C">
        <w:tc>
          <w:tcPr>
            <w:tcW w:w="1584" w:type="dxa"/>
          </w:tcPr>
          <w:p w14:paraId="10A0E5B8" w14:textId="77777777" w:rsidR="00384C43" w:rsidRPr="00C7345F" w:rsidRDefault="00384C43" w:rsidP="00F73F5C">
            <w:pPr>
              <w:pStyle w:val="TableText"/>
              <w:ind w:right="504"/>
              <w:rPr>
                <w:color w:val="000000"/>
              </w:rPr>
            </w:pPr>
            <w:r w:rsidRPr="00C7345F">
              <w:t>355</w:t>
            </w:r>
          </w:p>
        </w:tc>
        <w:tc>
          <w:tcPr>
            <w:tcW w:w="830" w:type="dxa"/>
          </w:tcPr>
          <w:p w14:paraId="07998230" w14:textId="77777777" w:rsidR="00384C43" w:rsidRPr="00C7345F" w:rsidRDefault="00384C43" w:rsidP="00F73F5C">
            <w:pPr>
              <w:pStyle w:val="TableText"/>
              <w:ind w:right="288"/>
              <w:rPr>
                <w:color w:val="000000"/>
              </w:rPr>
            </w:pPr>
            <w:r w:rsidRPr="00C7345F">
              <w:t>1</w:t>
            </w:r>
          </w:p>
        </w:tc>
        <w:tc>
          <w:tcPr>
            <w:tcW w:w="950" w:type="dxa"/>
          </w:tcPr>
          <w:p w14:paraId="272423B6" w14:textId="77777777" w:rsidR="00384C43" w:rsidRPr="00C7345F" w:rsidRDefault="00384C43" w:rsidP="00F73F5C">
            <w:pPr>
              <w:pStyle w:val="TableText"/>
              <w:ind w:right="144"/>
              <w:rPr>
                <w:color w:val="000000"/>
              </w:rPr>
            </w:pPr>
            <w:r w:rsidRPr="00C7345F">
              <w:t>11</w:t>
            </w:r>
          </w:p>
        </w:tc>
        <w:tc>
          <w:tcPr>
            <w:tcW w:w="1512" w:type="dxa"/>
          </w:tcPr>
          <w:p w14:paraId="307AC067" w14:textId="77777777" w:rsidR="00384C43" w:rsidRPr="00C7345F" w:rsidRDefault="00384C43" w:rsidP="00F73F5C">
            <w:pPr>
              <w:pStyle w:val="TableText"/>
              <w:ind w:right="288"/>
              <w:rPr>
                <w:color w:val="000000"/>
              </w:rPr>
            </w:pPr>
            <w:r w:rsidRPr="00C7345F">
              <w:t>0.28</w:t>
            </w:r>
          </w:p>
        </w:tc>
      </w:tr>
      <w:tr w:rsidR="00384C43" w:rsidRPr="00C7345F" w14:paraId="685C27AD" w14:textId="77777777" w:rsidTr="00F73F5C">
        <w:tc>
          <w:tcPr>
            <w:tcW w:w="1584" w:type="dxa"/>
          </w:tcPr>
          <w:p w14:paraId="17FAB326" w14:textId="77777777" w:rsidR="00384C43" w:rsidRPr="00C7345F" w:rsidRDefault="00384C43" w:rsidP="00F73F5C">
            <w:pPr>
              <w:pStyle w:val="TableText"/>
              <w:ind w:right="504"/>
              <w:rPr>
                <w:color w:val="000000"/>
              </w:rPr>
            </w:pPr>
            <w:r w:rsidRPr="00C7345F">
              <w:t>356</w:t>
            </w:r>
          </w:p>
        </w:tc>
        <w:tc>
          <w:tcPr>
            <w:tcW w:w="830" w:type="dxa"/>
          </w:tcPr>
          <w:p w14:paraId="07B7895B" w14:textId="77777777" w:rsidR="00384C43" w:rsidRPr="00C7345F" w:rsidRDefault="00384C43" w:rsidP="00F73F5C">
            <w:pPr>
              <w:pStyle w:val="TableText"/>
              <w:ind w:right="288"/>
              <w:rPr>
                <w:color w:val="000000"/>
              </w:rPr>
            </w:pPr>
            <w:r w:rsidRPr="00C7345F">
              <w:t>1</w:t>
            </w:r>
          </w:p>
        </w:tc>
        <w:tc>
          <w:tcPr>
            <w:tcW w:w="950" w:type="dxa"/>
          </w:tcPr>
          <w:p w14:paraId="271D25A7" w14:textId="77777777" w:rsidR="00384C43" w:rsidRPr="00C7345F" w:rsidRDefault="00384C43" w:rsidP="00F73F5C">
            <w:pPr>
              <w:pStyle w:val="TableText"/>
              <w:ind w:right="144"/>
              <w:rPr>
                <w:color w:val="000000"/>
              </w:rPr>
            </w:pPr>
            <w:r w:rsidRPr="00C7345F">
              <w:t>7</w:t>
            </w:r>
          </w:p>
        </w:tc>
        <w:tc>
          <w:tcPr>
            <w:tcW w:w="1512" w:type="dxa"/>
          </w:tcPr>
          <w:p w14:paraId="243A36FC" w14:textId="77777777" w:rsidR="00384C43" w:rsidRPr="00C7345F" w:rsidRDefault="00384C43" w:rsidP="00F73F5C">
            <w:pPr>
              <w:pStyle w:val="TableText"/>
              <w:ind w:right="288"/>
              <w:rPr>
                <w:color w:val="000000"/>
              </w:rPr>
            </w:pPr>
            <w:r w:rsidRPr="00C7345F">
              <w:t>0.18</w:t>
            </w:r>
          </w:p>
        </w:tc>
      </w:tr>
      <w:tr w:rsidR="00384C43" w:rsidRPr="00C7345F" w14:paraId="5596E743" w14:textId="77777777" w:rsidTr="00F73F5C">
        <w:tc>
          <w:tcPr>
            <w:tcW w:w="1584" w:type="dxa"/>
          </w:tcPr>
          <w:p w14:paraId="326B18A7" w14:textId="77777777" w:rsidR="00384C43" w:rsidRPr="00C7345F" w:rsidRDefault="00384C43" w:rsidP="00F73F5C">
            <w:pPr>
              <w:pStyle w:val="TableText"/>
              <w:ind w:right="504"/>
              <w:rPr>
                <w:color w:val="000000"/>
              </w:rPr>
            </w:pPr>
            <w:r w:rsidRPr="00C7345F">
              <w:t>357</w:t>
            </w:r>
          </w:p>
        </w:tc>
        <w:tc>
          <w:tcPr>
            <w:tcW w:w="830" w:type="dxa"/>
          </w:tcPr>
          <w:p w14:paraId="519D7B5C" w14:textId="77777777" w:rsidR="00384C43" w:rsidRPr="00C7345F" w:rsidRDefault="00384C43" w:rsidP="00F73F5C">
            <w:pPr>
              <w:pStyle w:val="TableText"/>
              <w:ind w:right="288"/>
              <w:rPr>
                <w:color w:val="000000"/>
              </w:rPr>
            </w:pPr>
            <w:r w:rsidRPr="00C7345F">
              <w:t>1</w:t>
            </w:r>
          </w:p>
        </w:tc>
        <w:tc>
          <w:tcPr>
            <w:tcW w:w="950" w:type="dxa"/>
          </w:tcPr>
          <w:p w14:paraId="21925735" w14:textId="77777777" w:rsidR="00384C43" w:rsidRPr="00C7345F" w:rsidRDefault="00384C43" w:rsidP="00F73F5C">
            <w:pPr>
              <w:pStyle w:val="TableText"/>
              <w:ind w:right="144"/>
              <w:rPr>
                <w:color w:val="000000"/>
              </w:rPr>
            </w:pPr>
            <w:r w:rsidRPr="00C7345F">
              <w:t>1</w:t>
            </w:r>
          </w:p>
        </w:tc>
        <w:tc>
          <w:tcPr>
            <w:tcW w:w="1512" w:type="dxa"/>
          </w:tcPr>
          <w:p w14:paraId="06285D7B" w14:textId="77777777" w:rsidR="00384C43" w:rsidRPr="00C7345F" w:rsidRDefault="00384C43" w:rsidP="00F73F5C">
            <w:pPr>
              <w:pStyle w:val="TableText"/>
              <w:ind w:right="288"/>
              <w:rPr>
                <w:color w:val="000000"/>
              </w:rPr>
            </w:pPr>
            <w:r w:rsidRPr="00C7345F">
              <w:t>0.03</w:t>
            </w:r>
          </w:p>
        </w:tc>
      </w:tr>
      <w:tr w:rsidR="00384C43" w:rsidRPr="00C7345F" w14:paraId="78DE2EE6" w14:textId="77777777" w:rsidTr="00F73F5C">
        <w:tc>
          <w:tcPr>
            <w:tcW w:w="1584" w:type="dxa"/>
          </w:tcPr>
          <w:p w14:paraId="1932DC4B" w14:textId="77777777" w:rsidR="00384C43" w:rsidRPr="00C7345F" w:rsidRDefault="00384C43" w:rsidP="00F73F5C">
            <w:pPr>
              <w:pStyle w:val="TableText"/>
              <w:ind w:right="504"/>
              <w:rPr>
                <w:color w:val="000000"/>
              </w:rPr>
            </w:pPr>
            <w:r w:rsidRPr="00C7345F">
              <w:t>358</w:t>
            </w:r>
          </w:p>
        </w:tc>
        <w:tc>
          <w:tcPr>
            <w:tcW w:w="830" w:type="dxa"/>
          </w:tcPr>
          <w:p w14:paraId="4F39F2C0" w14:textId="77777777" w:rsidR="00384C43" w:rsidRPr="00C7345F" w:rsidRDefault="00384C43" w:rsidP="00F73F5C">
            <w:pPr>
              <w:pStyle w:val="TableText"/>
              <w:ind w:right="288"/>
              <w:rPr>
                <w:color w:val="000000"/>
              </w:rPr>
            </w:pPr>
            <w:r w:rsidRPr="00C7345F">
              <w:t>1</w:t>
            </w:r>
          </w:p>
        </w:tc>
        <w:tc>
          <w:tcPr>
            <w:tcW w:w="950" w:type="dxa"/>
          </w:tcPr>
          <w:p w14:paraId="7D2290DB" w14:textId="77777777" w:rsidR="00384C43" w:rsidRPr="00C7345F" w:rsidRDefault="00384C43" w:rsidP="00F73F5C">
            <w:pPr>
              <w:pStyle w:val="TableText"/>
              <w:ind w:right="144"/>
              <w:rPr>
                <w:color w:val="000000"/>
              </w:rPr>
            </w:pPr>
            <w:r w:rsidRPr="00C7345F">
              <w:t>4</w:t>
            </w:r>
          </w:p>
        </w:tc>
        <w:tc>
          <w:tcPr>
            <w:tcW w:w="1512" w:type="dxa"/>
          </w:tcPr>
          <w:p w14:paraId="321C0AFC" w14:textId="77777777" w:rsidR="00384C43" w:rsidRPr="00C7345F" w:rsidRDefault="00384C43" w:rsidP="00F73F5C">
            <w:pPr>
              <w:pStyle w:val="TableText"/>
              <w:ind w:right="288"/>
              <w:rPr>
                <w:color w:val="000000"/>
              </w:rPr>
            </w:pPr>
            <w:r w:rsidRPr="00C7345F">
              <w:t>0.10</w:t>
            </w:r>
          </w:p>
        </w:tc>
      </w:tr>
      <w:tr w:rsidR="00384C43" w:rsidRPr="00C7345F" w14:paraId="6EF0E289" w14:textId="77777777" w:rsidTr="00F73F5C">
        <w:tc>
          <w:tcPr>
            <w:tcW w:w="1584" w:type="dxa"/>
          </w:tcPr>
          <w:p w14:paraId="7EBA2716" w14:textId="77777777" w:rsidR="00384C43" w:rsidRPr="00C7345F" w:rsidRDefault="00384C43" w:rsidP="00F73F5C">
            <w:pPr>
              <w:pStyle w:val="TableText"/>
              <w:ind w:right="504"/>
              <w:rPr>
                <w:color w:val="000000"/>
              </w:rPr>
            </w:pPr>
            <w:r w:rsidRPr="00C7345F">
              <w:t>359</w:t>
            </w:r>
          </w:p>
        </w:tc>
        <w:tc>
          <w:tcPr>
            <w:tcW w:w="830" w:type="dxa"/>
          </w:tcPr>
          <w:p w14:paraId="467A68CF" w14:textId="77777777" w:rsidR="00384C43" w:rsidRPr="00C7345F" w:rsidRDefault="00384C43" w:rsidP="00F73F5C">
            <w:pPr>
              <w:pStyle w:val="TableText"/>
              <w:ind w:right="288"/>
              <w:rPr>
                <w:color w:val="000000"/>
              </w:rPr>
            </w:pPr>
            <w:r w:rsidRPr="00C7345F">
              <w:t>1</w:t>
            </w:r>
          </w:p>
        </w:tc>
        <w:tc>
          <w:tcPr>
            <w:tcW w:w="950" w:type="dxa"/>
          </w:tcPr>
          <w:p w14:paraId="6113A3BD" w14:textId="77777777" w:rsidR="00384C43" w:rsidRPr="00C7345F" w:rsidRDefault="00384C43" w:rsidP="00F73F5C">
            <w:pPr>
              <w:pStyle w:val="TableText"/>
              <w:ind w:right="144"/>
              <w:rPr>
                <w:color w:val="000000"/>
              </w:rPr>
            </w:pPr>
            <w:r w:rsidRPr="00C7345F">
              <w:t>10</w:t>
            </w:r>
          </w:p>
        </w:tc>
        <w:tc>
          <w:tcPr>
            <w:tcW w:w="1512" w:type="dxa"/>
          </w:tcPr>
          <w:p w14:paraId="497D81FF" w14:textId="77777777" w:rsidR="00384C43" w:rsidRPr="00C7345F" w:rsidRDefault="00384C43" w:rsidP="00F73F5C">
            <w:pPr>
              <w:pStyle w:val="TableText"/>
              <w:ind w:right="288"/>
              <w:rPr>
                <w:color w:val="000000"/>
              </w:rPr>
            </w:pPr>
            <w:r w:rsidRPr="00C7345F">
              <w:t>0.26</w:t>
            </w:r>
          </w:p>
        </w:tc>
      </w:tr>
      <w:tr w:rsidR="00384C43" w:rsidRPr="00C7345F" w14:paraId="196CFE5B" w14:textId="77777777" w:rsidTr="00F73F5C">
        <w:tc>
          <w:tcPr>
            <w:tcW w:w="1584" w:type="dxa"/>
          </w:tcPr>
          <w:p w14:paraId="2A2F85E0" w14:textId="77777777" w:rsidR="00384C43" w:rsidRPr="00C7345F" w:rsidRDefault="00384C43" w:rsidP="00F73F5C">
            <w:pPr>
              <w:pStyle w:val="TableText"/>
              <w:ind w:right="504"/>
              <w:rPr>
                <w:color w:val="000000"/>
              </w:rPr>
            </w:pPr>
            <w:r w:rsidRPr="00C7345F">
              <w:t>360</w:t>
            </w:r>
          </w:p>
        </w:tc>
        <w:tc>
          <w:tcPr>
            <w:tcW w:w="830" w:type="dxa"/>
          </w:tcPr>
          <w:p w14:paraId="7C2FAF9F" w14:textId="77777777" w:rsidR="00384C43" w:rsidRPr="00C7345F" w:rsidRDefault="00384C43" w:rsidP="00F73F5C">
            <w:pPr>
              <w:pStyle w:val="TableText"/>
              <w:ind w:right="288"/>
              <w:rPr>
                <w:color w:val="000000"/>
              </w:rPr>
            </w:pPr>
            <w:r w:rsidRPr="00C7345F">
              <w:t>1</w:t>
            </w:r>
          </w:p>
        </w:tc>
        <w:tc>
          <w:tcPr>
            <w:tcW w:w="950" w:type="dxa"/>
          </w:tcPr>
          <w:p w14:paraId="4C717161" w14:textId="77777777" w:rsidR="00384C43" w:rsidRPr="00C7345F" w:rsidRDefault="00384C43" w:rsidP="00F73F5C">
            <w:pPr>
              <w:pStyle w:val="TableText"/>
              <w:ind w:right="144"/>
              <w:rPr>
                <w:color w:val="000000"/>
              </w:rPr>
            </w:pPr>
            <w:r w:rsidRPr="00C7345F">
              <w:t>6</w:t>
            </w:r>
          </w:p>
        </w:tc>
        <w:tc>
          <w:tcPr>
            <w:tcW w:w="1512" w:type="dxa"/>
          </w:tcPr>
          <w:p w14:paraId="37177194" w14:textId="77777777" w:rsidR="00384C43" w:rsidRPr="00C7345F" w:rsidRDefault="00384C43" w:rsidP="00F73F5C">
            <w:pPr>
              <w:pStyle w:val="TableText"/>
              <w:ind w:right="288"/>
              <w:rPr>
                <w:color w:val="000000"/>
              </w:rPr>
            </w:pPr>
            <w:r w:rsidRPr="00C7345F">
              <w:t>0.15</w:t>
            </w:r>
          </w:p>
        </w:tc>
      </w:tr>
      <w:tr w:rsidR="00384C43" w:rsidRPr="00C7345F" w14:paraId="60303D70" w14:textId="77777777" w:rsidTr="00F73F5C">
        <w:tc>
          <w:tcPr>
            <w:tcW w:w="1584" w:type="dxa"/>
          </w:tcPr>
          <w:p w14:paraId="05669665" w14:textId="77777777" w:rsidR="00384C43" w:rsidRPr="00C7345F" w:rsidRDefault="00384C43" w:rsidP="00F73F5C">
            <w:pPr>
              <w:pStyle w:val="TableText"/>
              <w:ind w:right="504"/>
              <w:rPr>
                <w:color w:val="000000"/>
              </w:rPr>
            </w:pPr>
            <w:r w:rsidRPr="00C7345F">
              <w:t>361</w:t>
            </w:r>
          </w:p>
        </w:tc>
        <w:tc>
          <w:tcPr>
            <w:tcW w:w="830" w:type="dxa"/>
          </w:tcPr>
          <w:p w14:paraId="4BA4500C" w14:textId="77777777" w:rsidR="00384C43" w:rsidRPr="00C7345F" w:rsidRDefault="00384C43" w:rsidP="00F73F5C">
            <w:pPr>
              <w:pStyle w:val="TableText"/>
              <w:ind w:right="288"/>
              <w:rPr>
                <w:color w:val="000000"/>
              </w:rPr>
            </w:pPr>
            <w:r w:rsidRPr="00C7345F">
              <w:t>1</w:t>
            </w:r>
          </w:p>
        </w:tc>
        <w:tc>
          <w:tcPr>
            <w:tcW w:w="950" w:type="dxa"/>
          </w:tcPr>
          <w:p w14:paraId="799FAE67" w14:textId="77777777" w:rsidR="00384C43" w:rsidRPr="00C7345F" w:rsidRDefault="00384C43" w:rsidP="00F73F5C">
            <w:pPr>
              <w:pStyle w:val="TableText"/>
              <w:ind w:right="144"/>
              <w:rPr>
                <w:color w:val="000000"/>
              </w:rPr>
            </w:pPr>
            <w:r w:rsidRPr="00C7345F">
              <w:t>2</w:t>
            </w:r>
          </w:p>
        </w:tc>
        <w:tc>
          <w:tcPr>
            <w:tcW w:w="1512" w:type="dxa"/>
          </w:tcPr>
          <w:p w14:paraId="7DF2A1A5" w14:textId="77777777" w:rsidR="00384C43" w:rsidRPr="00C7345F" w:rsidRDefault="00384C43" w:rsidP="00F73F5C">
            <w:pPr>
              <w:pStyle w:val="TableText"/>
              <w:ind w:right="288"/>
              <w:rPr>
                <w:color w:val="000000"/>
              </w:rPr>
            </w:pPr>
            <w:r w:rsidRPr="00C7345F">
              <w:t>0.05</w:t>
            </w:r>
          </w:p>
        </w:tc>
      </w:tr>
      <w:tr w:rsidR="00384C43" w:rsidRPr="00C7345F" w14:paraId="7AD30544" w14:textId="77777777" w:rsidTr="00F73F5C">
        <w:tc>
          <w:tcPr>
            <w:tcW w:w="1584" w:type="dxa"/>
          </w:tcPr>
          <w:p w14:paraId="35B1CD53" w14:textId="77777777" w:rsidR="00384C43" w:rsidRPr="00C7345F" w:rsidRDefault="00384C43" w:rsidP="00F73F5C">
            <w:pPr>
              <w:pStyle w:val="TableText"/>
              <w:ind w:right="504"/>
              <w:rPr>
                <w:color w:val="000000"/>
              </w:rPr>
            </w:pPr>
            <w:r w:rsidRPr="00C7345F">
              <w:t>362</w:t>
            </w:r>
          </w:p>
        </w:tc>
        <w:tc>
          <w:tcPr>
            <w:tcW w:w="830" w:type="dxa"/>
          </w:tcPr>
          <w:p w14:paraId="011EC89D" w14:textId="77777777" w:rsidR="00384C43" w:rsidRPr="00C7345F" w:rsidRDefault="00384C43" w:rsidP="00F73F5C">
            <w:pPr>
              <w:pStyle w:val="TableText"/>
              <w:ind w:right="288"/>
              <w:rPr>
                <w:color w:val="000000"/>
              </w:rPr>
            </w:pPr>
            <w:r w:rsidRPr="00C7345F">
              <w:t>1</w:t>
            </w:r>
          </w:p>
        </w:tc>
        <w:tc>
          <w:tcPr>
            <w:tcW w:w="950" w:type="dxa"/>
          </w:tcPr>
          <w:p w14:paraId="1502F240" w14:textId="77777777" w:rsidR="00384C43" w:rsidRPr="00C7345F" w:rsidRDefault="00384C43" w:rsidP="00F73F5C">
            <w:pPr>
              <w:pStyle w:val="TableText"/>
              <w:ind w:right="144"/>
              <w:rPr>
                <w:color w:val="000000"/>
              </w:rPr>
            </w:pPr>
            <w:r w:rsidRPr="00C7345F">
              <w:t>2</w:t>
            </w:r>
          </w:p>
        </w:tc>
        <w:tc>
          <w:tcPr>
            <w:tcW w:w="1512" w:type="dxa"/>
          </w:tcPr>
          <w:p w14:paraId="2D14321B" w14:textId="77777777" w:rsidR="00384C43" w:rsidRPr="00C7345F" w:rsidRDefault="00384C43" w:rsidP="00F73F5C">
            <w:pPr>
              <w:pStyle w:val="TableText"/>
              <w:ind w:right="288"/>
              <w:rPr>
                <w:color w:val="000000"/>
              </w:rPr>
            </w:pPr>
            <w:r w:rsidRPr="00C7345F">
              <w:t>0.05</w:t>
            </w:r>
          </w:p>
        </w:tc>
      </w:tr>
      <w:tr w:rsidR="00384C43" w:rsidRPr="00C7345F" w14:paraId="71664F3E" w14:textId="77777777" w:rsidTr="00F73F5C">
        <w:tc>
          <w:tcPr>
            <w:tcW w:w="1584" w:type="dxa"/>
          </w:tcPr>
          <w:p w14:paraId="0C7E06E4" w14:textId="77777777" w:rsidR="00384C43" w:rsidRPr="00C7345F" w:rsidRDefault="00384C43" w:rsidP="00F73F5C">
            <w:pPr>
              <w:pStyle w:val="TableText"/>
              <w:ind w:right="504"/>
              <w:rPr>
                <w:color w:val="000000"/>
              </w:rPr>
            </w:pPr>
            <w:r w:rsidRPr="00C7345F">
              <w:t>363</w:t>
            </w:r>
          </w:p>
        </w:tc>
        <w:tc>
          <w:tcPr>
            <w:tcW w:w="830" w:type="dxa"/>
          </w:tcPr>
          <w:p w14:paraId="59DB1A64" w14:textId="77777777" w:rsidR="00384C43" w:rsidRPr="00C7345F" w:rsidRDefault="00384C43" w:rsidP="00F73F5C">
            <w:pPr>
              <w:pStyle w:val="TableText"/>
              <w:ind w:right="288"/>
              <w:rPr>
                <w:color w:val="000000"/>
              </w:rPr>
            </w:pPr>
            <w:r w:rsidRPr="00C7345F">
              <w:t>1</w:t>
            </w:r>
          </w:p>
        </w:tc>
        <w:tc>
          <w:tcPr>
            <w:tcW w:w="950" w:type="dxa"/>
          </w:tcPr>
          <w:p w14:paraId="459045B2" w14:textId="77777777" w:rsidR="00384C43" w:rsidRPr="00C7345F" w:rsidRDefault="00384C43" w:rsidP="00F73F5C">
            <w:pPr>
              <w:pStyle w:val="TableText"/>
              <w:ind w:right="144"/>
              <w:rPr>
                <w:color w:val="000000"/>
              </w:rPr>
            </w:pPr>
            <w:r w:rsidRPr="00C7345F">
              <w:t>2</w:t>
            </w:r>
          </w:p>
        </w:tc>
        <w:tc>
          <w:tcPr>
            <w:tcW w:w="1512" w:type="dxa"/>
          </w:tcPr>
          <w:p w14:paraId="4ACE8F8F" w14:textId="77777777" w:rsidR="00384C43" w:rsidRPr="00C7345F" w:rsidRDefault="00384C43" w:rsidP="00F73F5C">
            <w:pPr>
              <w:pStyle w:val="TableText"/>
              <w:ind w:right="288"/>
              <w:rPr>
                <w:color w:val="000000"/>
              </w:rPr>
            </w:pPr>
            <w:r w:rsidRPr="00C7345F">
              <w:t>0.05</w:t>
            </w:r>
          </w:p>
        </w:tc>
      </w:tr>
      <w:tr w:rsidR="00384C43" w:rsidRPr="00C7345F" w14:paraId="5218CD90" w14:textId="77777777" w:rsidTr="00F73F5C">
        <w:tc>
          <w:tcPr>
            <w:tcW w:w="1584" w:type="dxa"/>
          </w:tcPr>
          <w:p w14:paraId="7CFAE5BF" w14:textId="77777777" w:rsidR="00384C43" w:rsidRPr="00C7345F" w:rsidRDefault="00384C43" w:rsidP="00F73F5C">
            <w:pPr>
              <w:pStyle w:val="TableText"/>
              <w:ind w:right="504"/>
              <w:rPr>
                <w:color w:val="000000"/>
              </w:rPr>
            </w:pPr>
            <w:r w:rsidRPr="00C7345F">
              <w:t>367</w:t>
            </w:r>
          </w:p>
        </w:tc>
        <w:tc>
          <w:tcPr>
            <w:tcW w:w="830" w:type="dxa"/>
          </w:tcPr>
          <w:p w14:paraId="404CC3B4" w14:textId="77777777" w:rsidR="00384C43" w:rsidRPr="00C7345F" w:rsidRDefault="00384C43" w:rsidP="00F73F5C">
            <w:pPr>
              <w:pStyle w:val="TableText"/>
              <w:ind w:right="288"/>
              <w:rPr>
                <w:color w:val="000000"/>
              </w:rPr>
            </w:pPr>
            <w:r w:rsidRPr="00C7345F">
              <w:t>1</w:t>
            </w:r>
          </w:p>
        </w:tc>
        <w:tc>
          <w:tcPr>
            <w:tcW w:w="950" w:type="dxa"/>
          </w:tcPr>
          <w:p w14:paraId="5BFC98D8" w14:textId="77777777" w:rsidR="00384C43" w:rsidRPr="00C7345F" w:rsidRDefault="00384C43" w:rsidP="00F73F5C">
            <w:pPr>
              <w:pStyle w:val="TableText"/>
              <w:ind w:right="144"/>
              <w:rPr>
                <w:color w:val="000000"/>
              </w:rPr>
            </w:pPr>
            <w:r w:rsidRPr="00C7345F">
              <w:t>24</w:t>
            </w:r>
          </w:p>
        </w:tc>
        <w:tc>
          <w:tcPr>
            <w:tcW w:w="1512" w:type="dxa"/>
          </w:tcPr>
          <w:p w14:paraId="0480891D" w14:textId="77777777" w:rsidR="00384C43" w:rsidRPr="00C7345F" w:rsidRDefault="00384C43" w:rsidP="00F73F5C">
            <w:pPr>
              <w:pStyle w:val="TableText"/>
              <w:ind w:right="288"/>
              <w:rPr>
                <w:color w:val="000000"/>
              </w:rPr>
            </w:pPr>
            <w:r w:rsidRPr="00C7345F">
              <w:t>0.61</w:t>
            </w:r>
          </w:p>
        </w:tc>
      </w:tr>
      <w:tr w:rsidR="00384C43" w:rsidRPr="00C7345F" w14:paraId="687DA315" w14:textId="77777777" w:rsidTr="00F73F5C">
        <w:tc>
          <w:tcPr>
            <w:tcW w:w="1584" w:type="dxa"/>
          </w:tcPr>
          <w:p w14:paraId="1C92F7B7" w14:textId="77777777" w:rsidR="00384C43" w:rsidRPr="00C7345F" w:rsidRDefault="00384C43" w:rsidP="00F73F5C">
            <w:pPr>
              <w:pStyle w:val="TableText"/>
              <w:ind w:right="504"/>
              <w:rPr>
                <w:color w:val="000000"/>
              </w:rPr>
            </w:pPr>
            <w:r w:rsidRPr="00C7345F">
              <w:t>368</w:t>
            </w:r>
          </w:p>
        </w:tc>
        <w:tc>
          <w:tcPr>
            <w:tcW w:w="830" w:type="dxa"/>
          </w:tcPr>
          <w:p w14:paraId="4D35D842" w14:textId="77777777" w:rsidR="00384C43" w:rsidRPr="00C7345F" w:rsidRDefault="00384C43" w:rsidP="00F73F5C">
            <w:pPr>
              <w:pStyle w:val="TableText"/>
              <w:ind w:right="288"/>
              <w:rPr>
                <w:color w:val="000000"/>
              </w:rPr>
            </w:pPr>
            <w:r w:rsidRPr="00C7345F">
              <w:t>1</w:t>
            </w:r>
          </w:p>
        </w:tc>
        <w:tc>
          <w:tcPr>
            <w:tcW w:w="950" w:type="dxa"/>
          </w:tcPr>
          <w:p w14:paraId="25B63F55" w14:textId="77777777" w:rsidR="00384C43" w:rsidRPr="00C7345F" w:rsidRDefault="00384C43" w:rsidP="00F73F5C">
            <w:pPr>
              <w:pStyle w:val="TableText"/>
              <w:ind w:right="144"/>
              <w:rPr>
                <w:color w:val="000000"/>
              </w:rPr>
            </w:pPr>
            <w:r w:rsidRPr="00C7345F">
              <w:t>9</w:t>
            </w:r>
          </w:p>
        </w:tc>
        <w:tc>
          <w:tcPr>
            <w:tcW w:w="1512" w:type="dxa"/>
          </w:tcPr>
          <w:p w14:paraId="5BA8742C" w14:textId="77777777" w:rsidR="00384C43" w:rsidRPr="00C7345F" w:rsidRDefault="00384C43" w:rsidP="00F73F5C">
            <w:pPr>
              <w:pStyle w:val="TableText"/>
              <w:ind w:right="288"/>
              <w:rPr>
                <w:color w:val="000000"/>
              </w:rPr>
            </w:pPr>
            <w:r w:rsidRPr="00C7345F">
              <w:t>0.23</w:t>
            </w:r>
          </w:p>
        </w:tc>
      </w:tr>
    </w:tbl>
    <w:p w14:paraId="36E65A6F" w14:textId="77777777" w:rsidR="00384C43" w:rsidRPr="00C7345F" w:rsidRDefault="00384C43">
      <w:r w:rsidRPr="00C7345F">
        <w:fldChar w:fldCharType="begin"/>
      </w:r>
      <w:r w:rsidRPr="00C7345F">
        <w:instrText xml:space="preserve"> REF _Ref66091709 \h </w:instrText>
      </w:r>
      <w:r w:rsidRPr="00C7345F">
        <w:fldChar w:fldCharType="separate"/>
      </w:r>
      <w:r w:rsidRPr="00C7345F">
        <w:t>Table 4.C.10</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four)</w:t>
      </w:r>
    </w:p>
    <w:tbl>
      <w:tblPr>
        <w:tblStyle w:val="TRs"/>
        <w:tblW w:w="0" w:type="auto"/>
        <w:tblLayout w:type="fixed"/>
        <w:tblLook w:val="04A0" w:firstRow="1" w:lastRow="0" w:firstColumn="1" w:lastColumn="0" w:noHBand="0" w:noVBand="1"/>
        <w:tblDescription w:val="Scale Score and Performance Level Distribution of Overall Scores for Grade Nine, continuation four"/>
      </w:tblPr>
      <w:tblGrid>
        <w:gridCol w:w="1584"/>
        <w:gridCol w:w="830"/>
        <w:gridCol w:w="950"/>
        <w:gridCol w:w="1512"/>
      </w:tblGrid>
      <w:tr w:rsidR="00384C43" w:rsidRPr="00C7345F" w14:paraId="7DC9F543"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E282D31"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265A749D" w14:textId="77777777" w:rsidR="00384C43" w:rsidRPr="00C7345F" w:rsidRDefault="00384C43" w:rsidP="00F73F5C">
            <w:pPr>
              <w:pStyle w:val="TableHead"/>
              <w:rPr>
                <w:noProof w:val="0"/>
              </w:rPr>
            </w:pPr>
            <w:r w:rsidRPr="00C7345F">
              <w:rPr>
                <w:noProof w:val="0"/>
              </w:rPr>
              <w:t>Level</w:t>
            </w:r>
          </w:p>
        </w:tc>
        <w:tc>
          <w:tcPr>
            <w:tcW w:w="950" w:type="dxa"/>
            <w:hideMark/>
          </w:tcPr>
          <w:p w14:paraId="77386D45" w14:textId="77777777" w:rsidR="00384C43" w:rsidRPr="00C7345F" w:rsidRDefault="00384C43" w:rsidP="00F73F5C">
            <w:pPr>
              <w:pStyle w:val="TableHead"/>
              <w:rPr>
                <w:noProof w:val="0"/>
              </w:rPr>
            </w:pPr>
            <w:r w:rsidRPr="00C7345F">
              <w:rPr>
                <w:noProof w:val="0"/>
              </w:rPr>
              <w:t>N</w:t>
            </w:r>
          </w:p>
        </w:tc>
        <w:tc>
          <w:tcPr>
            <w:tcW w:w="1512" w:type="dxa"/>
            <w:hideMark/>
          </w:tcPr>
          <w:p w14:paraId="4AC4DFC9" w14:textId="77777777" w:rsidR="00384C43" w:rsidRPr="00C7345F" w:rsidRDefault="00384C43" w:rsidP="00F73F5C">
            <w:pPr>
              <w:pStyle w:val="TableHead"/>
              <w:rPr>
                <w:noProof w:val="0"/>
              </w:rPr>
            </w:pPr>
            <w:r w:rsidRPr="00C7345F">
              <w:rPr>
                <w:noProof w:val="0"/>
              </w:rPr>
              <w:t>Percentage</w:t>
            </w:r>
          </w:p>
        </w:tc>
      </w:tr>
      <w:tr w:rsidR="00384C43" w:rsidRPr="00C7345F" w14:paraId="55495050" w14:textId="77777777" w:rsidTr="00F73F5C">
        <w:tc>
          <w:tcPr>
            <w:tcW w:w="1584" w:type="dxa"/>
          </w:tcPr>
          <w:p w14:paraId="47D303F9" w14:textId="77777777" w:rsidR="00384C43" w:rsidRPr="00C7345F" w:rsidRDefault="00384C43" w:rsidP="00F73F5C">
            <w:pPr>
              <w:pStyle w:val="TableText"/>
              <w:ind w:right="504"/>
              <w:rPr>
                <w:color w:val="000000"/>
              </w:rPr>
            </w:pPr>
            <w:r w:rsidRPr="00C7345F">
              <w:t>369</w:t>
            </w:r>
          </w:p>
        </w:tc>
        <w:tc>
          <w:tcPr>
            <w:tcW w:w="830" w:type="dxa"/>
          </w:tcPr>
          <w:p w14:paraId="054C5262" w14:textId="77777777" w:rsidR="00384C43" w:rsidRPr="00C7345F" w:rsidRDefault="00384C43" w:rsidP="00F73F5C">
            <w:pPr>
              <w:pStyle w:val="TableText"/>
              <w:ind w:right="288"/>
              <w:rPr>
                <w:color w:val="000000"/>
              </w:rPr>
            </w:pPr>
            <w:r w:rsidRPr="00C7345F">
              <w:t>1</w:t>
            </w:r>
          </w:p>
        </w:tc>
        <w:tc>
          <w:tcPr>
            <w:tcW w:w="950" w:type="dxa"/>
          </w:tcPr>
          <w:p w14:paraId="5C0134CB" w14:textId="77777777" w:rsidR="00384C43" w:rsidRPr="00C7345F" w:rsidRDefault="00384C43" w:rsidP="00F73F5C">
            <w:pPr>
              <w:pStyle w:val="TableText"/>
              <w:ind w:right="144"/>
              <w:rPr>
                <w:color w:val="000000"/>
              </w:rPr>
            </w:pPr>
            <w:r w:rsidRPr="00C7345F">
              <w:t>2</w:t>
            </w:r>
          </w:p>
        </w:tc>
        <w:tc>
          <w:tcPr>
            <w:tcW w:w="1512" w:type="dxa"/>
          </w:tcPr>
          <w:p w14:paraId="35533C9E" w14:textId="77777777" w:rsidR="00384C43" w:rsidRPr="00C7345F" w:rsidRDefault="00384C43" w:rsidP="00F73F5C">
            <w:pPr>
              <w:pStyle w:val="TableText"/>
              <w:ind w:right="288"/>
              <w:rPr>
                <w:color w:val="000000"/>
              </w:rPr>
            </w:pPr>
            <w:r w:rsidRPr="00C7345F">
              <w:t>0.05</w:t>
            </w:r>
          </w:p>
        </w:tc>
      </w:tr>
      <w:tr w:rsidR="00384C43" w:rsidRPr="00C7345F" w14:paraId="10D052C8" w14:textId="77777777" w:rsidTr="00F73F5C">
        <w:tc>
          <w:tcPr>
            <w:tcW w:w="1584" w:type="dxa"/>
          </w:tcPr>
          <w:p w14:paraId="789B01DF" w14:textId="77777777" w:rsidR="00384C43" w:rsidRPr="00C7345F" w:rsidRDefault="00384C43" w:rsidP="00F73F5C">
            <w:pPr>
              <w:pStyle w:val="TableText"/>
              <w:ind w:right="504"/>
              <w:rPr>
                <w:color w:val="000000"/>
              </w:rPr>
            </w:pPr>
            <w:r w:rsidRPr="00C7345F">
              <w:t>370</w:t>
            </w:r>
          </w:p>
        </w:tc>
        <w:tc>
          <w:tcPr>
            <w:tcW w:w="830" w:type="dxa"/>
          </w:tcPr>
          <w:p w14:paraId="6DA3CF08" w14:textId="77777777" w:rsidR="00384C43" w:rsidRPr="00C7345F" w:rsidRDefault="00384C43" w:rsidP="00F73F5C">
            <w:pPr>
              <w:pStyle w:val="TableText"/>
              <w:ind w:right="288"/>
              <w:rPr>
                <w:color w:val="000000"/>
              </w:rPr>
            </w:pPr>
            <w:r w:rsidRPr="00C7345F">
              <w:t>2</w:t>
            </w:r>
          </w:p>
        </w:tc>
        <w:tc>
          <w:tcPr>
            <w:tcW w:w="950" w:type="dxa"/>
          </w:tcPr>
          <w:p w14:paraId="404A4C09" w14:textId="77777777" w:rsidR="00384C43" w:rsidRPr="00C7345F" w:rsidRDefault="00384C43" w:rsidP="00F73F5C">
            <w:pPr>
              <w:pStyle w:val="TableText"/>
              <w:ind w:right="144"/>
              <w:rPr>
                <w:color w:val="000000"/>
              </w:rPr>
            </w:pPr>
            <w:r w:rsidRPr="00C7345F">
              <w:t>7</w:t>
            </w:r>
          </w:p>
        </w:tc>
        <w:tc>
          <w:tcPr>
            <w:tcW w:w="1512" w:type="dxa"/>
          </w:tcPr>
          <w:p w14:paraId="7D53BEEC" w14:textId="77777777" w:rsidR="00384C43" w:rsidRPr="00C7345F" w:rsidRDefault="00384C43" w:rsidP="00F73F5C">
            <w:pPr>
              <w:pStyle w:val="TableText"/>
              <w:ind w:right="288"/>
              <w:rPr>
                <w:color w:val="000000"/>
              </w:rPr>
            </w:pPr>
            <w:r w:rsidRPr="00C7345F">
              <w:t>0.18</w:t>
            </w:r>
          </w:p>
        </w:tc>
      </w:tr>
      <w:tr w:rsidR="00384C43" w:rsidRPr="00C7345F" w14:paraId="1E976F3B" w14:textId="77777777" w:rsidTr="00F73F5C">
        <w:tc>
          <w:tcPr>
            <w:tcW w:w="1584" w:type="dxa"/>
          </w:tcPr>
          <w:p w14:paraId="23047DA0" w14:textId="77777777" w:rsidR="00384C43" w:rsidRPr="00C7345F" w:rsidRDefault="00384C43" w:rsidP="00F73F5C">
            <w:pPr>
              <w:pStyle w:val="TableText"/>
              <w:ind w:right="504"/>
              <w:rPr>
                <w:color w:val="000000"/>
              </w:rPr>
            </w:pPr>
            <w:r w:rsidRPr="00C7345F">
              <w:t>372</w:t>
            </w:r>
          </w:p>
        </w:tc>
        <w:tc>
          <w:tcPr>
            <w:tcW w:w="830" w:type="dxa"/>
          </w:tcPr>
          <w:p w14:paraId="7E543B16" w14:textId="77777777" w:rsidR="00384C43" w:rsidRPr="00C7345F" w:rsidRDefault="00384C43" w:rsidP="00F73F5C">
            <w:pPr>
              <w:pStyle w:val="TableText"/>
              <w:ind w:right="288"/>
              <w:rPr>
                <w:color w:val="000000"/>
              </w:rPr>
            </w:pPr>
            <w:r w:rsidRPr="00C7345F">
              <w:t>2</w:t>
            </w:r>
          </w:p>
        </w:tc>
        <w:tc>
          <w:tcPr>
            <w:tcW w:w="950" w:type="dxa"/>
          </w:tcPr>
          <w:p w14:paraId="006BC4A4" w14:textId="77777777" w:rsidR="00384C43" w:rsidRPr="00C7345F" w:rsidRDefault="00384C43" w:rsidP="00F73F5C">
            <w:pPr>
              <w:pStyle w:val="TableText"/>
              <w:ind w:right="144"/>
              <w:rPr>
                <w:color w:val="000000"/>
              </w:rPr>
            </w:pPr>
            <w:r w:rsidRPr="00C7345F">
              <w:t>1</w:t>
            </w:r>
          </w:p>
        </w:tc>
        <w:tc>
          <w:tcPr>
            <w:tcW w:w="1512" w:type="dxa"/>
          </w:tcPr>
          <w:p w14:paraId="41636E9E" w14:textId="77777777" w:rsidR="00384C43" w:rsidRPr="00C7345F" w:rsidRDefault="00384C43" w:rsidP="00F73F5C">
            <w:pPr>
              <w:pStyle w:val="TableText"/>
              <w:ind w:right="288"/>
              <w:rPr>
                <w:color w:val="000000"/>
              </w:rPr>
            </w:pPr>
            <w:r w:rsidRPr="00C7345F">
              <w:t>0.03</w:t>
            </w:r>
          </w:p>
        </w:tc>
      </w:tr>
      <w:tr w:rsidR="00384C43" w:rsidRPr="00C7345F" w14:paraId="1F778A6E" w14:textId="77777777" w:rsidTr="00F73F5C">
        <w:tc>
          <w:tcPr>
            <w:tcW w:w="1584" w:type="dxa"/>
          </w:tcPr>
          <w:p w14:paraId="3292E27B" w14:textId="77777777" w:rsidR="00384C43" w:rsidRPr="00C7345F" w:rsidRDefault="00384C43" w:rsidP="00F73F5C">
            <w:pPr>
              <w:pStyle w:val="TableText"/>
              <w:ind w:right="504"/>
              <w:rPr>
                <w:color w:val="000000"/>
              </w:rPr>
            </w:pPr>
            <w:r w:rsidRPr="00C7345F">
              <w:t>374</w:t>
            </w:r>
          </w:p>
        </w:tc>
        <w:tc>
          <w:tcPr>
            <w:tcW w:w="830" w:type="dxa"/>
          </w:tcPr>
          <w:p w14:paraId="48075D6D" w14:textId="77777777" w:rsidR="00384C43" w:rsidRPr="00C7345F" w:rsidRDefault="00384C43" w:rsidP="00F73F5C">
            <w:pPr>
              <w:pStyle w:val="TableText"/>
              <w:ind w:right="288"/>
              <w:rPr>
                <w:color w:val="000000"/>
              </w:rPr>
            </w:pPr>
            <w:r w:rsidRPr="00C7345F">
              <w:t>2</w:t>
            </w:r>
          </w:p>
        </w:tc>
        <w:tc>
          <w:tcPr>
            <w:tcW w:w="950" w:type="dxa"/>
          </w:tcPr>
          <w:p w14:paraId="5D980925" w14:textId="77777777" w:rsidR="00384C43" w:rsidRPr="00C7345F" w:rsidRDefault="00384C43" w:rsidP="00F73F5C">
            <w:pPr>
              <w:pStyle w:val="TableText"/>
              <w:ind w:right="144"/>
              <w:rPr>
                <w:color w:val="000000"/>
              </w:rPr>
            </w:pPr>
            <w:r w:rsidRPr="00C7345F">
              <w:t>13</w:t>
            </w:r>
          </w:p>
        </w:tc>
        <w:tc>
          <w:tcPr>
            <w:tcW w:w="1512" w:type="dxa"/>
          </w:tcPr>
          <w:p w14:paraId="2CA3B585" w14:textId="77777777" w:rsidR="00384C43" w:rsidRPr="00C7345F" w:rsidRDefault="00384C43" w:rsidP="00F73F5C">
            <w:pPr>
              <w:pStyle w:val="TableText"/>
              <w:ind w:right="288"/>
              <w:rPr>
                <w:color w:val="000000"/>
              </w:rPr>
            </w:pPr>
            <w:r w:rsidRPr="00C7345F">
              <w:t>0.33</w:t>
            </w:r>
          </w:p>
        </w:tc>
      </w:tr>
      <w:tr w:rsidR="00384C43" w:rsidRPr="00C7345F" w14:paraId="77B9C071" w14:textId="77777777" w:rsidTr="00F73F5C">
        <w:tc>
          <w:tcPr>
            <w:tcW w:w="1584" w:type="dxa"/>
          </w:tcPr>
          <w:p w14:paraId="48067301" w14:textId="77777777" w:rsidR="00384C43" w:rsidRPr="00C7345F" w:rsidRDefault="00384C43" w:rsidP="00F73F5C">
            <w:pPr>
              <w:pStyle w:val="TableText"/>
              <w:ind w:right="504"/>
              <w:rPr>
                <w:color w:val="000000"/>
              </w:rPr>
            </w:pPr>
            <w:r w:rsidRPr="00C7345F">
              <w:t>375</w:t>
            </w:r>
          </w:p>
        </w:tc>
        <w:tc>
          <w:tcPr>
            <w:tcW w:w="830" w:type="dxa"/>
          </w:tcPr>
          <w:p w14:paraId="3A76CD6C" w14:textId="77777777" w:rsidR="00384C43" w:rsidRPr="00C7345F" w:rsidRDefault="00384C43" w:rsidP="00F73F5C">
            <w:pPr>
              <w:pStyle w:val="TableText"/>
              <w:ind w:right="288"/>
              <w:rPr>
                <w:color w:val="000000"/>
              </w:rPr>
            </w:pPr>
            <w:r w:rsidRPr="00C7345F">
              <w:t>2</w:t>
            </w:r>
          </w:p>
        </w:tc>
        <w:tc>
          <w:tcPr>
            <w:tcW w:w="950" w:type="dxa"/>
          </w:tcPr>
          <w:p w14:paraId="7AB37CD3" w14:textId="77777777" w:rsidR="00384C43" w:rsidRPr="00C7345F" w:rsidRDefault="00384C43" w:rsidP="00F73F5C">
            <w:pPr>
              <w:pStyle w:val="TableText"/>
              <w:ind w:right="144"/>
              <w:rPr>
                <w:color w:val="000000"/>
              </w:rPr>
            </w:pPr>
            <w:r w:rsidRPr="00C7345F">
              <w:t>16</w:t>
            </w:r>
          </w:p>
        </w:tc>
        <w:tc>
          <w:tcPr>
            <w:tcW w:w="1512" w:type="dxa"/>
          </w:tcPr>
          <w:p w14:paraId="52C8ADA0" w14:textId="77777777" w:rsidR="00384C43" w:rsidRPr="00C7345F" w:rsidRDefault="00384C43" w:rsidP="00F73F5C">
            <w:pPr>
              <w:pStyle w:val="TableText"/>
              <w:ind w:right="288"/>
              <w:rPr>
                <w:color w:val="000000"/>
              </w:rPr>
            </w:pPr>
            <w:r w:rsidRPr="00C7345F">
              <w:t>0.41</w:t>
            </w:r>
          </w:p>
        </w:tc>
      </w:tr>
      <w:tr w:rsidR="00384C43" w:rsidRPr="00C7345F" w14:paraId="649D0DC0" w14:textId="77777777" w:rsidTr="00F73F5C">
        <w:tc>
          <w:tcPr>
            <w:tcW w:w="1584" w:type="dxa"/>
          </w:tcPr>
          <w:p w14:paraId="2C18AFC7" w14:textId="77777777" w:rsidR="00384C43" w:rsidRPr="00C7345F" w:rsidRDefault="00384C43" w:rsidP="00F73F5C">
            <w:pPr>
              <w:pStyle w:val="TableText"/>
              <w:ind w:right="504"/>
              <w:rPr>
                <w:color w:val="000000"/>
              </w:rPr>
            </w:pPr>
            <w:r w:rsidRPr="00C7345F">
              <w:t>376</w:t>
            </w:r>
          </w:p>
        </w:tc>
        <w:tc>
          <w:tcPr>
            <w:tcW w:w="830" w:type="dxa"/>
          </w:tcPr>
          <w:p w14:paraId="4A1C4188" w14:textId="77777777" w:rsidR="00384C43" w:rsidRPr="00C7345F" w:rsidRDefault="00384C43" w:rsidP="00F73F5C">
            <w:pPr>
              <w:pStyle w:val="TableText"/>
              <w:ind w:right="288"/>
              <w:rPr>
                <w:color w:val="000000"/>
              </w:rPr>
            </w:pPr>
            <w:r w:rsidRPr="00C7345F">
              <w:t>2</w:t>
            </w:r>
          </w:p>
        </w:tc>
        <w:tc>
          <w:tcPr>
            <w:tcW w:w="950" w:type="dxa"/>
          </w:tcPr>
          <w:p w14:paraId="390AC8E3" w14:textId="77777777" w:rsidR="00384C43" w:rsidRPr="00C7345F" w:rsidRDefault="00384C43" w:rsidP="00F73F5C">
            <w:pPr>
              <w:pStyle w:val="TableText"/>
              <w:ind w:right="144"/>
              <w:rPr>
                <w:color w:val="000000"/>
              </w:rPr>
            </w:pPr>
            <w:r w:rsidRPr="00C7345F">
              <w:t>6</w:t>
            </w:r>
          </w:p>
        </w:tc>
        <w:tc>
          <w:tcPr>
            <w:tcW w:w="1512" w:type="dxa"/>
          </w:tcPr>
          <w:p w14:paraId="6DC97511" w14:textId="77777777" w:rsidR="00384C43" w:rsidRPr="00C7345F" w:rsidRDefault="00384C43" w:rsidP="00F73F5C">
            <w:pPr>
              <w:pStyle w:val="TableText"/>
              <w:ind w:right="288"/>
              <w:rPr>
                <w:color w:val="000000"/>
              </w:rPr>
            </w:pPr>
            <w:r w:rsidRPr="00C7345F">
              <w:t>0.15</w:t>
            </w:r>
          </w:p>
        </w:tc>
      </w:tr>
      <w:tr w:rsidR="00384C43" w:rsidRPr="00C7345F" w14:paraId="580EB61E" w14:textId="77777777" w:rsidTr="00F73F5C">
        <w:tc>
          <w:tcPr>
            <w:tcW w:w="1584" w:type="dxa"/>
          </w:tcPr>
          <w:p w14:paraId="78257343" w14:textId="77777777" w:rsidR="00384C43" w:rsidRPr="00C7345F" w:rsidRDefault="00384C43" w:rsidP="00F73F5C">
            <w:pPr>
              <w:pStyle w:val="TableText"/>
              <w:ind w:right="504"/>
              <w:rPr>
                <w:color w:val="000000"/>
              </w:rPr>
            </w:pPr>
            <w:r w:rsidRPr="00C7345F">
              <w:t>377</w:t>
            </w:r>
          </w:p>
        </w:tc>
        <w:tc>
          <w:tcPr>
            <w:tcW w:w="830" w:type="dxa"/>
          </w:tcPr>
          <w:p w14:paraId="4FC3BC7D" w14:textId="77777777" w:rsidR="00384C43" w:rsidRPr="00C7345F" w:rsidRDefault="00384C43" w:rsidP="00F73F5C">
            <w:pPr>
              <w:pStyle w:val="TableText"/>
              <w:ind w:right="288"/>
              <w:rPr>
                <w:color w:val="000000"/>
              </w:rPr>
            </w:pPr>
            <w:r w:rsidRPr="00C7345F">
              <w:t>2</w:t>
            </w:r>
          </w:p>
        </w:tc>
        <w:tc>
          <w:tcPr>
            <w:tcW w:w="950" w:type="dxa"/>
          </w:tcPr>
          <w:p w14:paraId="2322D7A9" w14:textId="77777777" w:rsidR="00384C43" w:rsidRPr="00C7345F" w:rsidRDefault="00384C43" w:rsidP="00F73F5C">
            <w:pPr>
              <w:pStyle w:val="TableText"/>
              <w:ind w:right="144"/>
              <w:rPr>
                <w:color w:val="000000"/>
              </w:rPr>
            </w:pPr>
            <w:r w:rsidRPr="00C7345F">
              <w:t>2</w:t>
            </w:r>
          </w:p>
        </w:tc>
        <w:tc>
          <w:tcPr>
            <w:tcW w:w="1512" w:type="dxa"/>
          </w:tcPr>
          <w:p w14:paraId="0AB8367B" w14:textId="77777777" w:rsidR="00384C43" w:rsidRPr="00C7345F" w:rsidRDefault="00384C43" w:rsidP="00F73F5C">
            <w:pPr>
              <w:pStyle w:val="TableText"/>
              <w:ind w:right="288"/>
              <w:rPr>
                <w:color w:val="000000"/>
              </w:rPr>
            </w:pPr>
            <w:r w:rsidRPr="00C7345F">
              <w:t>0.05</w:t>
            </w:r>
          </w:p>
        </w:tc>
      </w:tr>
      <w:tr w:rsidR="00384C43" w:rsidRPr="00C7345F" w14:paraId="5778F17F" w14:textId="77777777" w:rsidTr="00F73F5C">
        <w:tc>
          <w:tcPr>
            <w:tcW w:w="1584" w:type="dxa"/>
          </w:tcPr>
          <w:p w14:paraId="476D87E5" w14:textId="77777777" w:rsidR="00384C43" w:rsidRPr="00C7345F" w:rsidRDefault="00384C43" w:rsidP="00F73F5C">
            <w:pPr>
              <w:pStyle w:val="TableText"/>
              <w:ind w:right="504"/>
              <w:rPr>
                <w:color w:val="000000"/>
              </w:rPr>
            </w:pPr>
            <w:r w:rsidRPr="00C7345F">
              <w:t>379</w:t>
            </w:r>
          </w:p>
        </w:tc>
        <w:tc>
          <w:tcPr>
            <w:tcW w:w="830" w:type="dxa"/>
          </w:tcPr>
          <w:p w14:paraId="500344B7" w14:textId="77777777" w:rsidR="00384C43" w:rsidRPr="00C7345F" w:rsidRDefault="00384C43" w:rsidP="00F73F5C">
            <w:pPr>
              <w:pStyle w:val="TableText"/>
              <w:ind w:right="288"/>
              <w:rPr>
                <w:color w:val="000000"/>
              </w:rPr>
            </w:pPr>
            <w:r w:rsidRPr="00C7345F">
              <w:t>2</w:t>
            </w:r>
          </w:p>
        </w:tc>
        <w:tc>
          <w:tcPr>
            <w:tcW w:w="950" w:type="dxa"/>
          </w:tcPr>
          <w:p w14:paraId="2870093B" w14:textId="77777777" w:rsidR="00384C43" w:rsidRPr="00C7345F" w:rsidRDefault="00384C43" w:rsidP="00F73F5C">
            <w:pPr>
              <w:pStyle w:val="TableText"/>
              <w:ind w:right="144"/>
              <w:rPr>
                <w:color w:val="000000"/>
              </w:rPr>
            </w:pPr>
            <w:r w:rsidRPr="00C7345F">
              <w:t>3</w:t>
            </w:r>
          </w:p>
        </w:tc>
        <w:tc>
          <w:tcPr>
            <w:tcW w:w="1512" w:type="dxa"/>
          </w:tcPr>
          <w:p w14:paraId="6D1EF3B9" w14:textId="77777777" w:rsidR="00384C43" w:rsidRPr="00C7345F" w:rsidRDefault="00384C43" w:rsidP="00F73F5C">
            <w:pPr>
              <w:pStyle w:val="TableText"/>
              <w:ind w:right="288"/>
              <w:rPr>
                <w:color w:val="000000"/>
              </w:rPr>
            </w:pPr>
            <w:r w:rsidRPr="00C7345F">
              <w:t>0.08</w:t>
            </w:r>
          </w:p>
        </w:tc>
      </w:tr>
      <w:tr w:rsidR="00384C43" w:rsidRPr="00C7345F" w14:paraId="5D914FB3" w14:textId="77777777" w:rsidTr="00F73F5C">
        <w:tc>
          <w:tcPr>
            <w:tcW w:w="1584" w:type="dxa"/>
          </w:tcPr>
          <w:p w14:paraId="55D5878D" w14:textId="77777777" w:rsidR="00384C43" w:rsidRPr="00C7345F" w:rsidRDefault="00384C43" w:rsidP="00F73F5C">
            <w:pPr>
              <w:pStyle w:val="TableText"/>
              <w:ind w:right="504"/>
              <w:rPr>
                <w:color w:val="000000"/>
              </w:rPr>
            </w:pPr>
            <w:r w:rsidRPr="00C7345F">
              <w:t>380</w:t>
            </w:r>
          </w:p>
        </w:tc>
        <w:tc>
          <w:tcPr>
            <w:tcW w:w="830" w:type="dxa"/>
          </w:tcPr>
          <w:p w14:paraId="7BBE1412" w14:textId="77777777" w:rsidR="00384C43" w:rsidRPr="00C7345F" w:rsidRDefault="00384C43" w:rsidP="00F73F5C">
            <w:pPr>
              <w:pStyle w:val="TableText"/>
              <w:ind w:right="288"/>
              <w:rPr>
                <w:color w:val="000000"/>
              </w:rPr>
            </w:pPr>
            <w:r w:rsidRPr="00C7345F">
              <w:t>2</w:t>
            </w:r>
          </w:p>
        </w:tc>
        <w:tc>
          <w:tcPr>
            <w:tcW w:w="950" w:type="dxa"/>
          </w:tcPr>
          <w:p w14:paraId="4614ED4D" w14:textId="77777777" w:rsidR="00384C43" w:rsidRPr="00C7345F" w:rsidRDefault="00384C43" w:rsidP="00F73F5C">
            <w:pPr>
              <w:pStyle w:val="TableText"/>
              <w:ind w:right="144"/>
              <w:rPr>
                <w:color w:val="000000"/>
              </w:rPr>
            </w:pPr>
            <w:r w:rsidRPr="00C7345F">
              <w:t>2</w:t>
            </w:r>
          </w:p>
        </w:tc>
        <w:tc>
          <w:tcPr>
            <w:tcW w:w="1512" w:type="dxa"/>
          </w:tcPr>
          <w:p w14:paraId="2BE07911" w14:textId="77777777" w:rsidR="00384C43" w:rsidRPr="00C7345F" w:rsidRDefault="00384C43" w:rsidP="00F73F5C">
            <w:pPr>
              <w:pStyle w:val="TableText"/>
              <w:ind w:right="288"/>
              <w:rPr>
                <w:color w:val="000000"/>
              </w:rPr>
            </w:pPr>
            <w:r w:rsidRPr="00C7345F">
              <w:t>0.05</w:t>
            </w:r>
          </w:p>
        </w:tc>
      </w:tr>
      <w:tr w:rsidR="00384C43" w:rsidRPr="00C7345F" w14:paraId="682AB0D5" w14:textId="77777777" w:rsidTr="00F73F5C">
        <w:tc>
          <w:tcPr>
            <w:tcW w:w="1584" w:type="dxa"/>
          </w:tcPr>
          <w:p w14:paraId="2AAB6DA8" w14:textId="77777777" w:rsidR="00384C43" w:rsidRPr="00C7345F" w:rsidRDefault="00384C43" w:rsidP="00F73F5C">
            <w:pPr>
              <w:pStyle w:val="TableText"/>
              <w:ind w:right="504"/>
              <w:rPr>
                <w:color w:val="000000"/>
              </w:rPr>
            </w:pPr>
            <w:r w:rsidRPr="00C7345F">
              <w:t>381</w:t>
            </w:r>
          </w:p>
        </w:tc>
        <w:tc>
          <w:tcPr>
            <w:tcW w:w="830" w:type="dxa"/>
          </w:tcPr>
          <w:p w14:paraId="0D9A8187" w14:textId="77777777" w:rsidR="00384C43" w:rsidRPr="00C7345F" w:rsidRDefault="00384C43" w:rsidP="00F73F5C">
            <w:pPr>
              <w:pStyle w:val="TableText"/>
              <w:ind w:right="288"/>
              <w:rPr>
                <w:color w:val="000000"/>
              </w:rPr>
            </w:pPr>
            <w:r w:rsidRPr="00C7345F">
              <w:t>2</w:t>
            </w:r>
          </w:p>
        </w:tc>
        <w:tc>
          <w:tcPr>
            <w:tcW w:w="950" w:type="dxa"/>
          </w:tcPr>
          <w:p w14:paraId="7B67D40F" w14:textId="77777777" w:rsidR="00384C43" w:rsidRPr="00C7345F" w:rsidRDefault="00384C43" w:rsidP="00F73F5C">
            <w:pPr>
              <w:pStyle w:val="TableText"/>
              <w:ind w:right="144"/>
              <w:rPr>
                <w:color w:val="000000"/>
              </w:rPr>
            </w:pPr>
            <w:r w:rsidRPr="00C7345F">
              <w:t>2</w:t>
            </w:r>
          </w:p>
        </w:tc>
        <w:tc>
          <w:tcPr>
            <w:tcW w:w="1512" w:type="dxa"/>
          </w:tcPr>
          <w:p w14:paraId="593F303E" w14:textId="77777777" w:rsidR="00384C43" w:rsidRPr="00C7345F" w:rsidRDefault="00384C43" w:rsidP="00F73F5C">
            <w:pPr>
              <w:pStyle w:val="TableText"/>
              <w:ind w:right="288"/>
              <w:rPr>
                <w:color w:val="000000"/>
              </w:rPr>
            </w:pPr>
            <w:r w:rsidRPr="00C7345F">
              <w:t>0.05</w:t>
            </w:r>
          </w:p>
        </w:tc>
      </w:tr>
      <w:tr w:rsidR="00384C43" w:rsidRPr="00C7345F" w14:paraId="7DBCEB8C" w14:textId="77777777" w:rsidTr="00F73F5C">
        <w:tc>
          <w:tcPr>
            <w:tcW w:w="1584" w:type="dxa"/>
          </w:tcPr>
          <w:p w14:paraId="48CED450" w14:textId="77777777" w:rsidR="00384C43" w:rsidRPr="00C7345F" w:rsidRDefault="00384C43" w:rsidP="00F73F5C">
            <w:pPr>
              <w:pStyle w:val="TableText"/>
              <w:ind w:right="504"/>
              <w:rPr>
                <w:color w:val="000000"/>
              </w:rPr>
            </w:pPr>
            <w:r w:rsidRPr="00C7345F">
              <w:t>382</w:t>
            </w:r>
          </w:p>
        </w:tc>
        <w:tc>
          <w:tcPr>
            <w:tcW w:w="830" w:type="dxa"/>
          </w:tcPr>
          <w:p w14:paraId="41B3E158" w14:textId="77777777" w:rsidR="00384C43" w:rsidRPr="00C7345F" w:rsidRDefault="00384C43" w:rsidP="00F73F5C">
            <w:pPr>
              <w:pStyle w:val="TableText"/>
              <w:ind w:right="288"/>
              <w:rPr>
                <w:color w:val="000000"/>
              </w:rPr>
            </w:pPr>
            <w:r w:rsidRPr="00C7345F">
              <w:t>2</w:t>
            </w:r>
          </w:p>
        </w:tc>
        <w:tc>
          <w:tcPr>
            <w:tcW w:w="950" w:type="dxa"/>
          </w:tcPr>
          <w:p w14:paraId="2CD8D678" w14:textId="77777777" w:rsidR="00384C43" w:rsidRPr="00C7345F" w:rsidRDefault="00384C43" w:rsidP="00F73F5C">
            <w:pPr>
              <w:pStyle w:val="TableText"/>
              <w:ind w:right="144"/>
              <w:rPr>
                <w:color w:val="000000"/>
              </w:rPr>
            </w:pPr>
            <w:r w:rsidRPr="00C7345F">
              <w:t>20</w:t>
            </w:r>
          </w:p>
        </w:tc>
        <w:tc>
          <w:tcPr>
            <w:tcW w:w="1512" w:type="dxa"/>
          </w:tcPr>
          <w:p w14:paraId="15A889D8" w14:textId="77777777" w:rsidR="00384C43" w:rsidRPr="00C7345F" w:rsidRDefault="00384C43" w:rsidP="00F73F5C">
            <w:pPr>
              <w:pStyle w:val="TableText"/>
              <w:ind w:right="288"/>
              <w:rPr>
                <w:color w:val="000000"/>
              </w:rPr>
            </w:pPr>
            <w:r w:rsidRPr="00C7345F">
              <w:t>0.51</w:t>
            </w:r>
          </w:p>
        </w:tc>
      </w:tr>
      <w:tr w:rsidR="00384C43" w:rsidRPr="00C7345F" w14:paraId="46AADA85" w14:textId="77777777" w:rsidTr="00F73F5C">
        <w:tc>
          <w:tcPr>
            <w:tcW w:w="1584" w:type="dxa"/>
          </w:tcPr>
          <w:p w14:paraId="53A55005" w14:textId="77777777" w:rsidR="00384C43" w:rsidRPr="00C7345F" w:rsidRDefault="00384C43" w:rsidP="00F73F5C">
            <w:pPr>
              <w:pStyle w:val="TableText"/>
              <w:ind w:right="504"/>
              <w:rPr>
                <w:color w:val="000000"/>
              </w:rPr>
            </w:pPr>
            <w:r w:rsidRPr="00C7345F">
              <w:t>383</w:t>
            </w:r>
          </w:p>
        </w:tc>
        <w:tc>
          <w:tcPr>
            <w:tcW w:w="830" w:type="dxa"/>
          </w:tcPr>
          <w:p w14:paraId="07FBBAE5" w14:textId="77777777" w:rsidR="00384C43" w:rsidRPr="00C7345F" w:rsidRDefault="00384C43" w:rsidP="00F73F5C">
            <w:pPr>
              <w:pStyle w:val="TableText"/>
              <w:ind w:right="288"/>
              <w:rPr>
                <w:color w:val="000000"/>
              </w:rPr>
            </w:pPr>
            <w:r w:rsidRPr="00C7345F">
              <w:t>2</w:t>
            </w:r>
          </w:p>
        </w:tc>
        <w:tc>
          <w:tcPr>
            <w:tcW w:w="950" w:type="dxa"/>
          </w:tcPr>
          <w:p w14:paraId="5F3D85F5" w14:textId="77777777" w:rsidR="00384C43" w:rsidRPr="00C7345F" w:rsidRDefault="00384C43" w:rsidP="00F73F5C">
            <w:pPr>
              <w:pStyle w:val="TableText"/>
              <w:ind w:right="144"/>
              <w:rPr>
                <w:color w:val="000000"/>
              </w:rPr>
            </w:pPr>
            <w:r w:rsidRPr="00C7345F">
              <w:t>12</w:t>
            </w:r>
          </w:p>
        </w:tc>
        <w:tc>
          <w:tcPr>
            <w:tcW w:w="1512" w:type="dxa"/>
          </w:tcPr>
          <w:p w14:paraId="5648ECA2" w14:textId="77777777" w:rsidR="00384C43" w:rsidRPr="00C7345F" w:rsidRDefault="00384C43" w:rsidP="00F73F5C">
            <w:pPr>
              <w:pStyle w:val="TableText"/>
              <w:ind w:right="288"/>
              <w:rPr>
                <w:color w:val="000000"/>
              </w:rPr>
            </w:pPr>
            <w:r w:rsidRPr="00C7345F">
              <w:t>0.31</w:t>
            </w:r>
          </w:p>
        </w:tc>
      </w:tr>
      <w:tr w:rsidR="00384C43" w:rsidRPr="00C7345F" w14:paraId="0154AC96" w14:textId="77777777" w:rsidTr="00F73F5C">
        <w:tc>
          <w:tcPr>
            <w:tcW w:w="1584" w:type="dxa"/>
          </w:tcPr>
          <w:p w14:paraId="238DE7BA" w14:textId="77777777" w:rsidR="00384C43" w:rsidRPr="00C7345F" w:rsidRDefault="00384C43" w:rsidP="00F73F5C">
            <w:pPr>
              <w:pStyle w:val="TableText"/>
              <w:ind w:right="504"/>
              <w:rPr>
                <w:color w:val="000000"/>
              </w:rPr>
            </w:pPr>
            <w:r w:rsidRPr="00C7345F">
              <w:t>384</w:t>
            </w:r>
          </w:p>
        </w:tc>
        <w:tc>
          <w:tcPr>
            <w:tcW w:w="830" w:type="dxa"/>
          </w:tcPr>
          <w:p w14:paraId="15FF8205" w14:textId="77777777" w:rsidR="00384C43" w:rsidRPr="00C7345F" w:rsidRDefault="00384C43" w:rsidP="00F73F5C">
            <w:pPr>
              <w:pStyle w:val="TableText"/>
              <w:ind w:right="288"/>
              <w:rPr>
                <w:color w:val="000000"/>
              </w:rPr>
            </w:pPr>
            <w:r w:rsidRPr="00C7345F">
              <w:t>2</w:t>
            </w:r>
          </w:p>
        </w:tc>
        <w:tc>
          <w:tcPr>
            <w:tcW w:w="950" w:type="dxa"/>
          </w:tcPr>
          <w:p w14:paraId="062BBD2E" w14:textId="77777777" w:rsidR="00384C43" w:rsidRPr="00C7345F" w:rsidRDefault="00384C43" w:rsidP="00F73F5C">
            <w:pPr>
              <w:pStyle w:val="TableText"/>
              <w:ind w:right="144"/>
              <w:rPr>
                <w:color w:val="000000"/>
              </w:rPr>
            </w:pPr>
            <w:r w:rsidRPr="00C7345F">
              <w:t>1</w:t>
            </w:r>
          </w:p>
        </w:tc>
        <w:tc>
          <w:tcPr>
            <w:tcW w:w="1512" w:type="dxa"/>
          </w:tcPr>
          <w:p w14:paraId="57054C80" w14:textId="77777777" w:rsidR="00384C43" w:rsidRPr="00C7345F" w:rsidRDefault="00384C43" w:rsidP="00F73F5C">
            <w:pPr>
              <w:pStyle w:val="TableText"/>
              <w:ind w:right="288"/>
              <w:rPr>
                <w:color w:val="000000"/>
              </w:rPr>
            </w:pPr>
            <w:r w:rsidRPr="00C7345F">
              <w:t>0.03</w:t>
            </w:r>
          </w:p>
        </w:tc>
      </w:tr>
      <w:tr w:rsidR="00384C43" w:rsidRPr="00C7345F" w14:paraId="46B33B96" w14:textId="77777777" w:rsidTr="00F73F5C">
        <w:tc>
          <w:tcPr>
            <w:tcW w:w="1584" w:type="dxa"/>
          </w:tcPr>
          <w:p w14:paraId="286DA10E" w14:textId="77777777" w:rsidR="00384C43" w:rsidRPr="00C7345F" w:rsidRDefault="00384C43" w:rsidP="00F73F5C">
            <w:pPr>
              <w:pStyle w:val="TableText"/>
              <w:ind w:right="504"/>
              <w:rPr>
                <w:color w:val="000000"/>
              </w:rPr>
            </w:pPr>
            <w:r w:rsidRPr="00C7345F">
              <w:t>385</w:t>
            </w:r>
          </w:p>
        </w:tc>
        <w:tc>
          <w:tcPr>
            <w:tcW w:w="830" w:type="dxa"/>
          </w:tcPr>
          <w:p w14:paraId="10C85029" w14:textId="77777777" w:rsidR="00384C43" w:rsidRPr="00C7345F" w:rsidRDefault="00384C43" w:rsidP="00F73F5C">
            <w:pPr>
              <w:pStyle w:val="TableText"/>
              <w:ind w:right="288"/>
              <w:rPr>
                <w:color w:val="000000"/>
              </w:rPr>
            </w:pPr>
            <w:r w:rsidRPr="00C7345F">
              <w:t>2</w:t>
            </w:r>
          </w:p>
        </w:tc>
        <w:tc>
          <w:tcPr>
            <w:tcW w:w="950" w:type="dxa"/>
          </w:tcPr>
          <w:p w14:paraId="6FB7EB1A" w14:textId="77777777" w:rsidR="00384C43" w:rsidRPr="00C7345F" w:rsidRDefault="00384C43" w:rsidP="00F73F5C">
            <w:pPr>
              <w:pStyle w:val="TableText"/>
              <w:ind w:right="144"/>
              <w:rPr>
                <w:color w:val="000000"/>
              </w:rPr>
            </w:pPr>
            <w:r w:rsidRPr="00C7345F">
              <w:t>4</w:t>
            </w:r>
          </w:p>
        </w:tc>
        <w:tc>
          <w:tcPr>
            <w:tcW w:w="1512" w:type="dxa"/>
          </w:tcPr>
          <w:p w14:paraId="7DC34176" w14:textId="77777777" w:rsidR="00384C43" w:rsidRPr="00C7345F" w:rsidRDefault="00384C43" w:rsidP="00F73F5C">
            <w:pPr>
              <w:pStyle w:val="TableText"/>
              <w:ind w:right="288"/>
              <w:rPr>
                <w:color w:val="000000"/>
              </w:rPr>
            </w:pPr>
            <w:r w:rsidRPr="00C7345F">
              <w:t>0.10</w:t>
            </w:r>
          </w:p>
        </w:tc>
      </w:tr>
      <w:tr w:rsidR="00384C43" w:rsidRPr="00C7345F" w14:paraId="1231F1A0" w14:textId="77777777" w:rsidTr="00F73F5C">
        <w:tc>
          <w:tcPr>
            <w:tcW w:w="1584" w:type="dxa"/>
          </w:tcPr>
          <w:p w14:paraId="6501BCBC" w14:textId="77777777" w:rsidR="00384C43" w:rsidRPr="00C7345F" w:rsidRDefault="00384C43" w:rsidP="00F73F5C">
            <w:pPr>
              <w:pStyle w:val="TableText"/>
              <w:ind w:right="504"/>
              <w:rPr>
                <w:color w:val="000000"/>
              </w:rPr>
            </w:pPr>
            <w:r w:rsidRPr="00C7345F">
              <w:t>386</w:t>
            </w:r>
          </w:p>
        </w:tc>
        <w:tc>
          <w:tcPr>
            <w:tcW w:w="830" w:type="dxa"/>
          </w:tcPr>
          <w:p w14:paraId="0EB270EF" w14:textId="77777777" w:rsidR="00384C43" w:rsidRPr="00C7345F" w:rsidRDefault="00384C43" w:rsidP="00F73F5C">
            <w:pPr>
              <w:pStyle w:val="TableText"/>
              <w:ind w:right="288"/>
              <w:rPr>
                <w:color w:val="000000"/>
              </w:rPr>
            </w:pPr>
            <w:r w:rsidRPr="00C7345F">
              <w:t>2</w:t>
            </w:r>
          </w:p>
        </w:tc>
        <w:tc>
          <w:tcPr>
            <w:tcW w:w="950" w:type="dxa"/>
          </w:tcPr>
          <w:p w14:paraId="6EA3453B" w14:textId="77777777" w:rsidR="00384C43" w:rsidRPr="00C7345F" w:rsidRDefault="00384C43" w:rsidP="00F73F5C">
            <w:pPr>
              <w:pStyle w:val="TableText"/>
              <w:ind w:right="144"/>
              <w:rPr>
                <w:color w:val="000000"/>
              </w:rPr>
            </w:pPr>
            <w:r w:rsidRPr="00C7345F">
              <w:t>2</w:t>
            </w:r>
          </w:p>
        </w:tc>
        <w:tc>
          <w:tcPr>
            <w:tcW w:w="1512" w:type="dxa"/>
          </w:tcPr>
          <w:p w14:paraId="08A3E26C" w14:textId="77777777" w:rsidR="00384C43" w:rsidRPr="00C7345F" w:rsidRDefault="00384C43" w:rsidP="00F73F5C">
            <w:pPr>
              <w:pStyle w:val="TableText"/>
              <w:ind w:right="288"/>
              <w:rPr>
                <w:color w:val="000000"/>
              </w:rPr>
            </w:pPr>
            <w:r w:rsidRPr="00C7345F">
              <w:t>0.05</w:t>
            </w:r>
          </w:p>
        </w:tc>
      </w:tr>
      <w:tr w:rsidR="00384C43" w:rsidRPr="00C7345F" w14:paraId="09CDE359" w14:textId="77777777" w:rsidTr="00F73F5C">
        <w:tc>
          <w:tcPr>
            <w:tcW w:w="1584" w:type="dxa"/>
          </w:tcPr>
          <w:p w14:paraId="210F36EE" w14:textId="77777777" w:rsidR="00384C43" w:rsidRPr="00C7345F" w:rsidRDefault="00384C43" w:rsidP="00F73F5C">
            <w:pPr>
              <w:pStyle w:val="TableText"/>
              <w:ind w:right="504"/>
              <w:rPr>
                <w:color w:val="000000"/>
              </w:rPr>
            </w:pPr>
            <w:r w:rsidRPr="00C7345F">
              <w:t>387</w:t>
            </w:r>
          </w:p>
        </w:tc>
        <w:tc>
          <w:tcPr>
            <w:tcW w:w="830" w:type="dxa"/>
          </w:tcPr>
          <w:p w14:paraId="5FBB1DF4" w14:textId="77777777" w:rsidR="00384C43" w:rsidRPr="00C7345F" w:rsidRDefault="00384C43" w:rsidP="00F73F5C">
            <w:pPr>
              <w:pStyle w:val="TableText"/>
              <w:ind w:right="288"/>
              <w:rPr>
                <w:color w:val="000000"/>
              </w:rPr>
            </w:pPr>
            <w:r w:rsidRPr="00C7345F">
              <w:t>2</w:t>
            </w:r>
          </w:p>
        </w:tc>
        <w:tc>
          <w:tcPr>
            <w:tcW w:w="950" w:type="dxa"/>
          </w:tcPr>
          <w:p w14:paraId="2878FD26" w14:textId="77777777" w:rsidR="00384C43" w:rsidRPr="00C7345F" w:rsidRDefault="00384C43" w:rsidP="00F73F5C">
            <w:pPr>
              <w:pStyle w:val="TableText"/>
              <w:ind w:right="144"/>
              <w:rPr>
                <w:color w:val="000000"/>
              </w:rPr>
            </w:pPr>
            <w:r w:rsidRPr="00C7345F">
              <w:t>1</w:t>
            </w:r>
          </w:p>
        </w:tc>
        <w:tc>
          <w:tcPr>
            <w:tcW w:w="1512" w:type="dxa"/>
          </w:tcPr>
          <w:p w14:paraId="449456AC" w14:textId="77777777" w:rsidR="00384C43" w:rsidRPr="00C7345F" w:rsidRDefault="00384C43" w:rsidP="00F73F5C">
            <w:pPr>
              <w:pStyle w:val="TableText"/>
              <w:ind w:right="288"/>
              <w:rPr>
                <w:color w:val="000000"/>
              </w:rPr>
            </w:pPr>
            <w:r w:rsidRPr="00C7345F">
              <w:t>0.03</w:t>
            </w:r>
          </w:p>
        </w:tc>
      </w:tr>
      <w:tr w:rsidR="00384C43" w:rsidRPr="00C7345F" w14:paraId="42653E94" w14:textId="77777777" w:rsidTr="00F73F5C">
        <w:tc>
          <w:tcPr>
            <w:tcW w:w="1584" w:type="dxa"/>
          </w:tcPr>
          <w:p w14:paraId="3A977F29" w14:textId="77777777" w:rsidR="00384C43" w:rsidRPr="00C7345F" w:rsidRDefault="00384C43" w:rsidP="00F73F5C">
            <w:pPr>
              <w:pStyle w:val="TableText"/>
              <w:ind w:right="504"/>
              <w:rPr>
                <w:color w:val="000000"/>
              </w:rPr>
            </w:pPr>
            <w:r w:rsidRPr="00C7345F">
              <w:t>388</w:t>
            </w:r>
          </w:p>
        </w:tc>
        <w:tc>
          <w:tcPr>
            <w:tcW w:w="830" w:type="dxa"/>
          </w:tcPr>
          <w:p w14:paraId="60F619B7" w14:textId="77777777" w:rsidR="00384C43" w:rsidRPr="00C7345F" w:rsidRDefault="00384C43" w:rsidP="00F73F5C">
            <w:pPr>
              <w:pStyle w:val="TableText"/>
              <w:ind w:right="288"/>
              <w:rPr>
                <w:color w:val="000000"/>
              </w:rPr>
            </w:pPr>
            <w:r w:rsidRPr="00C7345F">
              <w:t>2</w:t>
            </w:r>
          </w:p>
        </w:tc>
        <w:tc>
          <w:tcPr>
            <w:tcW w:w="950" w:type="dxa"/>
          </w:tcPr>
          <w:p w14:paraId="5C4568CE" w14:textId="77777777" w:rsidR="00384C43" w:rsidRPr="00C7345F" w:rsidRDefault="00384C43" w:rsidP="00F73F5C">
            <w:pPr>
              <w:pStyle w:val="TableText"/>
              <w:ind w:right="144"/>
              <w:rPr>
                <w:color w:val="000000"/>
              </w:rPr>
            </w:pPr>
            <w:r w:rsidRPr="00C7345F">
              <w:t>2</w:t>
            </w:r>
          </w:p>
        </w:tc>
        <w:tc>
          <w:tcPr>
            <w:tcW w:w="1512" w:type="dxa"/>
          </w:tcPr>
          <w:p w14:paraId="6DD2932E" w14:textId="77777777" w:rsidR="00384C43" w:rsidRPr="00C7345F" w:rsidRDefault="00384C43" w:rsidP="00F73F5C">
            <w:pPr>
              <w:pStyle w:val="TableText"/>
              <w:ind w:right="288"/>
              <w:rPr>
                <w:color w:val="000000"/>
              </w:rPr>
            </w:pPr>
            <w:r w:rsidRPr="00C7345F">
              <w:t>0.05</w:t>
            </w:r>
          </w:p>
        </w:tc>
      </w:tr>
      <w:tr w:rsidR="00384C43" w:rsidRPr="00C7345F" w14:paraId="6B7566CF" w14:textId="77777777" w:rsidTr="00F73F5C">
        <w:tc>
          <w:tcPr>
            <w:tcW w:w="1584" w:type="dxa"/>
          </w:tcPr>
          <w:p w14:paraId="411E78C6" w14:textId="77777777" w:rsidR="00384C43" w:rsidRPr="00C7345F" w:rsidRDefault="00384C43" w:rsidP="00F73F5C">
            <w:pPr>
              <w:pStyle w:val="TableText"/>
              <w:ind w:right="504"/>
              <w:rPr>
                <w:color w:val="000000"/>
              </w:rPr>
            </w:pPr>
            <w:r w:rsidRPr="00C7345F">
              <w:t>389</w:t>
            </w:r>
          </w:p>
        </w:tc>
        <w:tc>
          <w:tcPr>
            <w:tcW w:w="830" w:type="dxa"/>
          </w:tcPr>
          <w:p w14:paraId="490C28EF" w14:textId="77777777" w:rsidR="00384C43" w:rsidRPr="00C7345F" w:rsidRDefault="00384C43" w:rsidP="00F73F5C">
            <w:pPr>
              <w:pStyle w:val="TableText"/>
              <w:ind w:right="288"/>
              <w:rPr>
                <w:color w:val="000000"/>
              </w:rPr>
            </w:pPr>
            <w:r w:rsidRPr="00C7345F">
              <w:t>2</w:t>
            </w:r>
          </w:p>
        </w:tc>
        <w:tc>
          <w:tcPr>
            <w:tcW w:w="950" w:type="dxa"/>
          </w:tcPr>
          <w:p w14:paraId="728B2CF7" w14:textId="77777777" w:rsidR="00384C43" w:rsidRPr="00C7345F" w:rsidRDefault="00384C43" w:rsidP="00F73F5C">
            <w:pPr>
              <w:pStyle w:val="TableText"/>
              <w:ind w:right="144"/>
              <w:rPr>
                <w:color w:val="000000"/>
              </w:rPr>
            </w:pPr>
            <w:r w:rsidRPr="00C7345F">
              <w:t>15</w:t>
            </w:r>
          </w:p>
        </w:tc>
        <w:tc>
          <w:tcPr>
            <w:tcW w:w="1512" w:type="dxa"/>
          </w:tcPr>
          <w:p w14:paraId="6048FF42" w14:textId="77777777" w:rsidR="00384C43" w:rsidRPr="00C7345F" w:rsidRDefault="00384C43" w:rsidP="00F73F5C">
            <w:pPr>
              <w:pStyle w:val="TableText"/>
              <w:ind w:right="288"/>
              <w:rPr>
                <w:color w:val="000000"/>
              </w:rPr>
            </w:pPr>
            <w:r w:rsidRPr="00C7345F">
              <w:t>0.38</w:t>
            </w:r>
          </w:p>
        </w:tc>
      </w:tr>
      <w:tr w:rsidR="00384C43" w:rsidRPr="00C7345F" w14:paraId="11BB9B6B" w14:textId="77777777" w:rsidTr="00F73F5C">
        <w:tc>
          <w:tcPr>
            <w:tcW w:w="1584" w:type="dxa"/>
          </w:tcPr>
          <w:p w14:paraId="11F5F941" w14:textId="77777777" w:rsidR="00384C43" w:rsidRPr="00C7345F" w:rsidRDefault="00384C43" w:rsidP="00F73F5C">
            <w:pPr>
              <w:pStyle w:val="TableText"/>
              <w:ind w:right="504"/>
              <w:rPr>
                <w:color w:val="000000"/>
              </w:rPr>
            </w:pPr>
            <w:r w:rsidRPr="00C7345F">
              <w:t>390</w:t>
            </w:r>
          </w:p>
        </w:tc>
        <w:tc>
          <w:tcPr>
            <w:tcW w:w="830" w:type="dxa"/>
          </w:tcPr>
          <w:p w14:paraId="2467F560" w14:textId="77777777" w:rsidR="00384C43" w:rsidRPr="00C7345F" w:rsidRDefault="00384C43" w:rsidP="00F73F5C">
            <w:pPr>
              <w:pStyle w:val="TableText"/>
              <w:ind w:right="288"/>
              <w:rPr>
                <w:color w:val="000000"/>
              </w:rPr>
            </w:pPr>
            <w:r w:rsidRPr="00C7345F">
              <w:t>2</w:t>
            </w:r>
          </w:p>
        </w:tc>
        <w:tc>
          <w:tcPr>
            <w:tcW w:w="950" w:type="dxa"/>
          </w:tcPr>
          <w:p w14:paraId="433D37A5" w14:textId="77777777" w:rsidR="00384C43" w:rsidRPr="00C7345F" w:rsidRDefault="00384C43" w:rsidP="00F73F5C">
            <w:pPr>
              <w:pStyle w:val="TableText"/>
              <w:ind w:right="144"/>
              <w:rPr>
                <w:color w:val="000000"/>
              </w:rPr>
            </w:pPr>
            <w:r w:rsidRPr="00C7345F">
              <w:t>9</w:t>
            </w:r>
          </w:p>
        </w:tc>
        <w:tc>
          <w:tcPr>
            <w:tcW w:w="1512" w:type="dxa"/>
          </w:tcPr>
          <w:p w14:paraId="1E8C91A1" w14:textId="77777777" w:rsidR="00384C43" w:rsidRPr="00C7345F" w:rsidRDefault="00384C43" w:rsidP="00F73F5C">
            <w:pPr>
              <w:pStyle w:val="TableText"/>
              <w:ind w:right="288"/>
              <w:rPr>
                <w:color w:val="000000"/>
              </w:rPr>
            </w:pPr>
            <w:r w:rsidRPr="00C7345F">
              <w:t>0.23</w:t>
            </w:r>
          </w:p>
        </w:tc>
      </w:tr>
      <w:tr w:rsidR="00384C43" w:rsidRPr="00C7345F" w14:paraId="2E8BFFA6" w14:textId="77777777" w:rsidTr="00F73F5C">
        <w:tc>
          <w:tcPr>
            <w:tcW w:w="1584" w:type="dxa"/>
          </w:tcPr>
          <w:p w14:paraId="654607C0" w14:textId="77777777" w:rsidR="00384C43" w:rsidRPr="00C7345F" w:rsidRDefault="00384C43" w:rsidP="00F73F5C">
            <w:pPr>
              <w:pStyle w:val="TableText"/>
              <w:ind w:right="504"/>
              <w:rPr>
                <w:color w:val="000000"/>
              </w:rPr>
            </w:pPr>
            <w:r w:rsidRPr="00C7345F">
              <w:t>391</w:t>
            </w:r>
          </w:p>
        </w:tc>
        <w:tc>
          <w:tcPr>
            <w:tcW w:w="830" w:type="dxa"/>
          </w:tcPr>
          <w:p w14:paraId="4AA42D36" w14:textId="77777777" w:rsidR="00384C43" w:rsidRPr="00C7345F" w:rsidRDefault="00384C43" w:rsidP="00F73F5C">
            <w:pPr>
              <w:pStyle w:val="TableText"/>
              <w:ind w:right="288"/>
              <w:rPr>
                <w:color w:val="000000"/>
              </w:rPr>
            </w:pPr>
            <w:r w:rsidRPr="00C7345F">
              <w:t>2</w:t>
            </w:r>
          </w:p>
        </w:tc>
        <w:tc>
          <w:tcPr>
            <w:tcW w:w="950" w:type="dxa"/>
          </w:tcPr>
          <w:p w14:paraId="17675001" w14:textId="77777777" w:rsidR="00384C43" w:rsidRPr="00C7345F" w:rsidRDefault="00384C43" w:rsidP="00F73F5C">
            <w:pPr>
              <w:pStyle w:val="TableText"/>
              <w:ind w:right="144"/>
              <w:rPr>
                <w:color w:val="000000"/>
              </w:rPr>
            </w:pPr>
            <w:r w:rsidRPr="00C7345F">
              <w:t>3</w:t>
            </w:r>
          </w:p>
        </w:tc>
        <w:tc>
          <w:tcPr>
            <w:tcW w:w="1512" w:type="dxa"/>
          </w:tcPr>
          <w:p w14:paraId="7174F29A" w14:textId="77777777" w:rsidR="00384C43" w:rsidRPr="00C7345F" w:rsidRDefault="00384C43" w:rsidP="00F73F5C">
            <w:pPr>
              <w:pStyle w:val="TableText"/>
              <w:ind w:right="288"/>
              <w:rPr>
                <w:color w:val="000000"/>
              </w:rPr>
            </w:pPr>
            <w:r w:rsidRPr="00C7345F">
              <w:t>0.08</w:t>
            </w:r>
          </w:p>
        </w:tc>
      </w:tr>
      <w:tr w:rsidR="00384C43" w:rsidRPr="00C7345F" w14:paraId="560C37AE" w14:textId="77777777" w:rsidTr="00F73F5C">
        <w:tc>
          <w:tcPr>
            <w:tcW w:w="1584" w:type="dxa"/>
          </w:tcPr>
          <w:p w14:paraId="4BDB46F7" w14:textId="77777777" w:rsidR="00384C43" w:rsidRPr="00C7345F" w:rsidRDefault="00384C43" w:rsidP="00F73F5C">
            <w:pPr>
              <w:pStyle w:val="TableText"/>
              <w:ind w:right="504"/>
              <w:rPr>
                <w:color w:val="000000"/>
              </w:rPr>
            </w:pPr>
            <w:r w:rsidRPr="00C7345F">
              <w:t>392</w:t>
            </w:r>
          </w:p>
        </w:tc>
        <w:tc>
          <w:tcPr>
            <w:tcW w:w="830" w:type="dxa"/>
          </w:tcPr>
          <w:p w14:paraId="363E4C65" w14:textId="77777777" w:rsidR="00384C43" w:rsidRPr="00C7345F" w:rsidRDefault="00384C43" w:rsidP="00F73F5C">
            <w:pPr>
              <w:pStyle w:val="TableText"/>
              <w:ind w:right="288"/>
              <w:rPr>
                <w:color w:val="000000"/>
              </w:rPr>
            </w:pPr>
            <w:r w:rsidRPr="00C7345F">
              <w:t>2</w:t>
            </w:r>
          </w:p>
        </w:tc>
        <w:tc>
          <w:tcPr>
            <w:tcW w:w="950" w:type="dxa"/>
          </w:tcPr>
          <w:p w14:paraId="0F05904B" w14:textId="77777777" w:rsidR="00384C43" w:rsidRPr="00C7345F" w:rsidRDefault="00384C43" w:rsidP="00F73F5C">
            <w:pPr>
              <w:pStyle w:val="TableText"/>
              <w:ind w:right="144"/>
              <w:rPr>
                <w:color w:val="000000"/>
              </w:rPr>
            </w:pPr>
            <w:r w:rsidRPr="00C7345F">
              <w:t>5</w:t>
            </w:r>
          </w:p>
        </w:tc>
        <w:tc>
          <w:tcPr>
            <w:tcW w:w="1512" w:type="dxa"/>
          </w:tcPr>
          <w:p w14:paraId="637D394D" w14:textId="77777777" w:rsidR="00384C43" w:rsidRPr="00C7345F" w:rsidRDefault="00384C43" w:rsidP="00F73F5C">
            <w:pPr>
              <w:pStyle w:val="TableText"/>
              <w:ind w:right="288"/>
              <w:rPr>
                <w:color w:val="000000"/>
              </w:rPr>
            </w:pPr>
            <w:r w:rsidRPr="00C7345F">
              <w:t>0.13</w:t>
            </w:r>
          </w:p>
        </w:tc>
      </w:tr>
      <w:tr w:rsidR="00384C43" w:rsidRPr="00C7345F" w14:paraId="1ABB5B19" w14:textId="77777777" w:rsidTr="00F73F5C">
        <w:tc>
          <w:tcPr>
            <w:tcW w:w="1584" w:type="dxa"/>
          </w:tcPr>
          <w:p w14:paraId="2DC0FFF4" w14:textId="77777777" w:rsidR="00384C43" w:rsidRPr="00C7345F" w:rsidRDefault="00384C43" w:rsidP="00F73F5C">
            <w:pPr>
              <w:pStyle w:val="TableText"/>
              <w:ind w:right="504"/>
              <w:rPr>
                <w:color w:val="000000"/>
              </w:rPr>
            </w:pPr>
            <w:r w:rsidRPr="00C7345F">
              <w:t>394</w:t>
            </w:r>
          </w:p>
        </w:tc>
        <w:tc>
          <w:tcPr>
            <w:tcW w:w="830" w:type="dxa"/>
          </w:tcPr>
          <w:p w14:paraId="60280323" w14:textId="77777777" w:rsidR="00384C43" w:rsidRPr="00C7345F" w:rsidRDefault="00384C43" w:rsidP="00F73F5C">
            <w:pPr>
              <w:pStyle w:val="TableText"/>
              <w:ind w:right="288"/>
              <w:rPr>
                <w:color w:val="000000"/>
              </w:rPr>
            </w:pPr>
            <w:r w:rsidRPr="00C7345F">
              <w:t>2</w:t>
            </w:r>
          </w:p>
        </w:tc>
        <w:tc>
          <w:tcPr>
            <w:tcW w:w="950" w:type="dxa"/>
          </w:tcPr>
          <w:p w14:paraId="7A0D4B33" w14:textId="77777777" w:rsidR="00384C43" w:rsidRPr="00C7345F" w:rsidRDefault="00384C43" w:rsidP="00F73F5C">
            <w:pPr>
              <w:pStyle w:val="TableText"/>
              <w:ind w:right="144"/>
              <w:rPr>
                <w:color w:val="000000"/>
              </w:rPr>
            </w:pPr>
            <w:r w:rsidRPr="00C7345F">
              <w:t>2</w:t>
            </w:r>
          </w:p>
        </w:tc>
        <w:tc>
          <w:tcPr>
            <w:tcW w:w="1512" w:type="dxa"/>
          </w:tcPr>
          <w:p w14:paraId="6B0ADC89" w14:textId="77777777" w:rsidR="00384C43" w:rsidRPr="00C7345F" w:rsidRDefault="00384C43" w:rsidP="00F73F5C">
            <w:pPr>
              <w:pStyle w:val="TableText"/>
              <w:ind w:right="288"/>
              <w:rPr>
                <w:color w:val="000000"/>
              </w:rPr>
            </w:pPr>
            <w:r w:rsidRPr="00C7345F">
              <w:t>0.05</w:t>
            </w:r>
          </w:p>
        </w:tc>
      </w:tr>
      <w:tr w:rsidR="00384C43" w:rsidRPr="00C7345F" w14:paraId="745140F4" w14:textId="77777777" w:rsidTr="00F73F5C">
        <w:tc>
          <w:tcPr>
            <w:tcW w:w="1584" w:type="dxa"/>
          </w:tcPr>
          <w:p w14:paraId="20A29424" w14:textId="77777777" w:rsidR="00384C43" w:rsidRPr="00C7345F" w:rsidRDefault="00384C43" w:rsidP="00F73F5C">
            <w:pPr>
              <w:pStyle w:val="TableText"/>
              <w:ind w:right="504"/>
              <w:rPr>
                <w:color w:val="000000"/>
              </w:rPr>
            </w:pPr>
            <w:r w:rsidRPr="00C7345F">
              <w:t>396</w:t>
            </w:r>
          </w:p>
        </w:tc>
        <w:tc>
          <w:tcPr>
            <w:tcW w:w="830" w:type="dxa"/>
          </w:tcPr>
          <w:p w14:paraId="1819FC8D" w14:textId="77777777" w:rsidR="00384C43" w:rsidRPr="00C7345F" w:rsidRDefault="00384C43" w:rsidP="00F73F5C">
            <w:pPr>
              <w:pStyle w:val="TableText"/>
              <w:ind w:right="288"/>
              <w:rPr>
                <w:color w:val="000000"/>
              </w:rPr>
            </w:pPr>
            <w:r w:rsidRPr="00C7345F">
              <w:t>2</w:t>
            </w:r>
          </w:p>
        </w:tc>
        <w:tc>
          <w:tcPr>
            <w:tcW w:w="950" w:type="dxa"/>
          </w:tcPr>
          <w:p w14:paraId="37FA6E09" w14:textId="77777777" w:rsidR="00384C43" w:rsidRPr="00C7345F" w:rsidRDefault="00384C43" w:rsidP="00F73F5C">
            <w:pPr>
              <w:pStyle w:val="TableText"/>
              <w:ind w:right="144"/>
              <w:rPr>
                <w:color w:val="000000"/>
              </w:rPr>
            </w:pPr>
            <w:r w:rsidRPr="00C7345F">
              <w:t>1</w:t>
            </w:r>
          </w:p>
        </w:tc>
        <w:tc>
          <w:tcPr>
            <w:tcW w:w="1512" w:type="dxa"/>
          </w:tcPr>
          <w:p w14:paraId="1D5C2DAE" w14:textId="77777777" w:rsidR="00384C43" w:rsidRPr="00C7345F" w:rsidRDefault="00384C43" w:rsidP="00F73F5C">
            <w:pPr>
              <w:pStyle w:val="TableText"/>
              <w:ind w:right="288"/>
              <w:rPr>
                <w:color w:val="000000"/>
              </w:rPr>
            </w:pPr>
            <w:r w:rsidRPr="00C7345F">
              <w:t>0.03</w:t>
            </w:r>
          </w:p>
        </w:tc>
      </w:tr>
      <w:tr w:rsidR="00384C43" w:rsidRPr="00C7345F" w14:paraId="5F969FB2" w14:textId="77777777" w:rsidTr="00F73F5C">
        <w:tc>
          <w:tcPr>
            <w:tcW w:w="1584" w:type="dxa"/>
          </w:tcPr>
          <w:p w14:paraId="6C35BB30" w14:textId="77777777" w:rsidR="00384C43" w:rsidRPr="00C7345F" w:rsidRDefault="00384C43" w:rsidP="00F73F5C">
            <w:pPr>
              <w:pStyle w:val="TableText"/>
              <w:ind w:right="504"/>
              <w:rPr>
                <w:color w:val="000000"/>
              </w:rPr>
            </w:pPr>
            <w:r w:rsidRPr="00C7345F">
              <w:t>397</w:t>
            </w:r>
          </w:p>
        </w:tc>
        <w:tc>
          <w:tcPr>
            <w:tcW w:w="830" w:type="dxa"/>
          </w:tcPr>
          <w:p w14:paraId="645B05AA" w14:textId="77777777" w:rsidR="00384C43" w:rsidRPr="00C7345F" w:rsidRDefault="00384C43" w:rsidP="00F73F5C">
            <w:pPr>
              <w:pStyle w:val="TableText"/>
              <w:ind w:right="288"/>
              <w:rPr>
                <w:color w:val="000000"/>
              </w:rPr>
            </w:pPr>
            <w:r w:rsidRPr="00C7345F">
              <w:t>2</w:t>
            </w:r>
          </w:p>
        </w:tc>
        <w:tc>
          <w:tcPr>
            <w:tcW w:w="950" w:type="dxa"/>
          </w:tcPr>
          <w:p w14:paraId="12F533E3" w14:textId="77777777" w:rsidR="00384C43" w:rsidRPr="00C7345F" w:rsidRDefault="00384C43" w:rsidP="00F73F5C">
            <w:pPr>
              <w:pStyle w:val="TableText"/>
              <w:ind w:right="144"/>
              <w:rPr>
                <w:color w:val="000000"/>
              </w:rPr>
            </w:pPr>
            <w:r w:rsidRPr="00C7345F">
              <w:t>19</w:t>
            </w:r>
          </w:p>
        </w:tc>
        <w:tc>
          <w:tcPr>
            <w:tcW w:w="1512" w:type="dxa"/>
          </w:tcPr>
          <w:p w14:paraId="63D438DF" w14:textId="77777777" w:rsidR="00384C43" w:rsidRPr="00C7345F" w:rsidRDefault="00384C43" w:rsidP="00F73F5C">
            <w:pPr>
              <w:pStyle w:val="TableText"/>
              <w:ind w:right="288"/>
              <w:rPr>
                <w:color w:val="000000"/>
              </w:rPr>
            </w:pPr>
            <w:r w:rsidRPr="00C7345F">
              <w:t>0.49</w:t>
            </w:r>
          </w:p>
        </w:tc>
      </w:tr>
      <w:tr w:rsidR="00384C43" w:rsidRPr="00C7345F" w14:paraId="2C553145" w14:textId="77777777" w:rsidTr="00F73F5C">
        <w:tc>
          <w:tcPr>
            <w:tcW w:w="1584" w:type="dxa"/>
          </w:tcPr>
          <w:p w14:paraId="307963F4" w14:textId="77777777" w:rsidR="00384C43" w:rsidRPr="00C7345F" w:rsidRDefault="00384C43" w:rsidP="00F73F5C">
            <w:pPr>
              <w:pStyle w:val="TableText"/>
              <w:ind w:right="504"/>
              <w:rPr>
                <w:color w:val="000000"/>
              </w:rPr>
            </w:pPr>
            <w:r w:rsidRPr="00C7345F">
              <w:t>398</w:t>
            </w:r>
          </w:p>
        </w:tc>
        <w:tc>
          <w:tcPr>
            <w:tcW w:w="830" w:type="dxa"/>
          </w:tcPr>
          <w:p w14:paraId="3BFC5DE2" w14:textId="77777777" w:rsidR="00384C43" w:rsidRPr="00C7345F" w:rsidRDefault="00384C43" w:rsidP="00F73F5C">
            <w:pPr>
              <w:pStyle w:val="TableText"/>
              <w:ind w:right="288"/>
              <w:rPr>
                <w:color w:val="000000"/>
              </w:rPr>
            </w:pPr>
            <w:r w:rsidRPr="00C7345F">
              <w:t>2</w:t>
            </w:r>
          </w:p>
        </w:tc>
        <w:tc>
          <w:tcPr>
            <w:tcW w:w="950" w:type="dxa"/>
          </w:tcPr>
          <w:p w14:paraId="5BAA8390" w14:textId="77777777" w:rsidR="00384C43" w:rsidRPr="00C7345F" w:rsidRDefault="00384C43" w:rsidP="00F73F5C">
            <w:pPr>
              <w:pStyle w:val="TableText"/>
              <w:ind w:right="144"/>
              <w:rPr>
                <w:color w:val="000000"/>
              </w:rPr>
            </w:pPr>
            <w:r w:rsidRPr="00C7345F">
              <w:t>9</w:t>
            </w:r>
          </w:p>
        </w:tc>
        <w:tc>
          <w:tcPr>
            <w:tcW w:w="1512" w:type="dxa"/>
          </w:tcPr>
          <w:p w14:paraId="37860AB2" w14:textId="77777777" w:rsidR="00384C43" w:rsidRPr="00C7345F" w:rsidRDefault="00384C43" w:rsidP="00F73F5C">
            <w:pPr>
              <w:pStyle w:val="TableText"/>
              <w:ind w:right="288"/>
              <w:rPr>
                <w:color w:val="000000"/>
              </w:rPr>
            </w:pPr>
            <w:r w:rsidRPr="00C7345F">
              <w:t>0.23</w:t>
            </w:r>
          </w:p>
        </w:tc>
      </w:tr>
      <w:tr w:rsidR="00384C43" w:rsidRPr="00C7345F" w14:paraId="515BC47C" w14:textId="77777777" w:rsidTr="00F73F5C">
        <w:tc>
          <w:tcPr>
            <w:tcW w:w="1584" w:type="dxa"/>
          </w:tcPr>
          <w:p w14:paraId="5B4FFF67" w14:textId="77777777" w:rsidR="00384C43" w:rsidRPr="00C7345F" w:rsidRDefault="00384C43" w:rsidP="00F73F5C">
            <w:pPr>
              <w:pStyle w:val="TableText"/>
              <w:ind w:right="504"/>
              <w:rPr>
                <w:color w:val="000000"/>
              </w:rPr>
            </w:pPr>
            <w:r w:rsidRPr="00C7345F">
              <w:t>399</w:t>
            </w:r>
          </w:p>
        </w:tc>
        <w:tc>
          <w:tcPr>
            <w:tcW w:w="830" w:type="dxa"/>
          </w:tcPr>
          <w:p w14:paraId="2705FC5E" w14:textId="77777777" w:rsidR="00384C43" w:rsidRPr="00C7345F" w:rsidRDefault="00384C43" w:rsidP="00F73F5C">
            <w:pPr>
              <w:pStyle w:val="TableText"/>
              <w:ind w:right="288"/>
              <w:rPr>
                <w:color w:val="000000"/>
              </w:rPr>
            </w:pPr>
            <w:r w:rsidRPr="00C7345F">
              <w:t>2</w:t>
            </w:r>
          </w:p>
        </w:tc>
        <w:tc>
          <w:tcPr>
            <w:tcW w:w="950" w:type="dxa"/>
          </w:tcPr>
          <w:p w14:paraId="2BAF75D8" w14:textId="77777777" w:rsidR="00384C43" w:rsidRPr="00C7345F" w:rsidRDefault="00384C43" w:rsidP="00F73F5C">
            <w:pPr>
              <w:pStyle w:val="TableText"/>
              <w:ind w:right="144"/>
              <w:rPr>
                <w:color w:val="000000"/>
              </w:rPr>
            </w:pPr>
            <w:r w:rsidRPr="00C7345F">
              <w:t>1</w:t>
            </w:r>
          </w:p>
        </w:tc>
        <w:tc>
          <w:tcPr>
            <w:tcW w:w="1512" w:type="dxa"/>
          </w:tcPr>
          <w:p w14:paraId="0548B531" w14:textId="77777777" w:rsidR="00384C43" w:rsidRPr="00C7345F" w:rsidRDefault="00384C43" w:rsidP="00F73F5C">
            <w:pPr>
              <w:pStyle w:val="TableText"/>
              <w:ind w:right="288"/>
              <w:rPr>
                <w:color w:val="000000"/>
              </w:rPr>
            </w:pPr>
            <w:r w:rsidRPr="00C7345F">
              <w:t>0.03</w:t>
            </w:r>
          </w:p>
        </w:tc>
      </w:tr>
      <w:tr w:rsidR="00384C43" w:rsidRPr="00C7345F" w14:paraId="0F130878" w14:textId="77777777" w:rsidTr="00F73F5C">
        <w:tc>
          <w:tcPr>
            <w:tcW w:w="1584" w:type="dxa"/>
          </w:tcPr>
          <w:p w14:paraId="488D9EEA" w14:textId="77777777" w:rsidR="00384C43" w:rsidRPr="00C7345F" w:rsidRDefault="00384C43" w:rsidP="00F73F5C">
            <w:pPr>
              <w:pStyle w:val="TableText"/>
              <w:ind w:right="504"/>
              <w:rPr>
                <w:color w:val="000000"/>
              </w:rPr>
            </w:pPr>
            <w:r w:rsidRPr="00C7345F">
              <w:t>400</w:t>
            </w:r>
          </w:p>
        </w:tc>
        <w:tc>
          <w:tcPr>
            <w:tcW w:w="830" w:type="dxa"/>
          </w:tcPr>
          <w:p w14:paraId="7C1656FD" w14:textId="77777777" w:rsidR="00384C43" w:rsidRPr="00C7345F" w:rsidRDefault="00384C43" w:rsidP="00F73F5C">
            <w:pPr>
              <w:pStyle w:val="TableText"/>
              <w:ind w:right="288"/>
              <w:rPr>
                <w:color w:val="000000"/>
              </w:rPr>
            </w:pPr>
            <w:r w:rsidRPr="00C7345F">
              <w:t>2</w:t>
            </w:r>
          </w:p>
        </w:tc>
        <w:tc>
          <w:tcPr>
            <w:tcW w:w="950" w:type="dxa"/>
          </w:tcPr>
          <w:p w14:paraId="00141BE7" w14:textId="77777777" w:rsidR="00384C43" w:rsidRPr="00C7345F" w:rsidRDefault="00384C43" w:rsidP="00F73F5C">
            <w:pPr>
              <w:pStyle w:val="TableText"/>
              <w:ind w:right="144"/>
              <w:rPr>
                <w:color w:val="000000"/>
              </w:rPr>
            </w:pPr>
            <w:r w:rsidRPr="00C7345F">
              <w:t>7</w:t>
            </w:r>
          </w:p>
        </w:tc>
        <w:tc>
          <w:tcPr>
            <w:tcW w:w="1512" w:type="dxa"/>
          </w:tcPr>
          <w:p w14:paraId="1E7F274A" w14:textId="77777777" w:rsidR="00384C43" w:rsidRPr="00C7345F" w:rsidRDefault="00384C43" w:rsidP="00F73F5C">
            <w:pPr>
              <w:pStyle w:val="TableText"/>
              <w:ind w:right="288"/>
              <w:rPr>
                <w:color w:val="000000"/>
              </w:rPr>
            </w:pPr>
            <w:r w:rsidRPr="00C7345F">
              <w:t>0.18</w:t>
            </w:r>
          </w:p>
        </w:tc>
      </w:tr>
      <w:tr w:rsidR="00384C43" w:rsidRPr="00C7345F" w14:paraId="32D66D7A" w14:textId="77777777" w:rsidTr="00F73F5C">
        <w:tc>
          <w:tcPr>
            <w:tcW w:w="1584" w:type="dxa"/>
          </w:tcPr>
          <w:p w14:paraId="6838A8C0" w14:textId="77777777" w:rsidR="00384C43" w:rsidRPr="00C7345F" w:rsidRDefault="00384C43" w:rsidP="00F73F5C">
            <w:pPr>
              <w:pStyle w:val="TableText"/>
              <w:ind w:right="504"/>
              <w:rPr>
                <w:color w:val="000000"/>
              </w:rPr>
            </w:pPr>
            <w:r w:rsidRPr="00C7345F">
              <w:t>401</w:t>
            </w:r>
          </w:p>
        </w:tc>
        <w:tc>
          <w:tcPr>
            <w:tcW w:w="830" w:type="dxa"/>
          </w:tcPr>
          <w:p w14:paraId="60AEC0B0" w14:textId="77777777" w:rsidR="00384C43" w:rsidRPr="00C7345F" w:rsidRDefault="00384C43" w:rsidP="00F73F5C">
            <w:pPr>
              <w:pStyle w:val="TableText"/>
              <w:ind w:right="288"/>
              <w:rPr>
                <w:color w:val="000000"/>
              </w:rPr>
            </w:pPr>
            <w:r w:rsidRPr="00C7345F">
              <w:t>2</w:t>
            </w:r>
          </w:p>
        </w:tc>
        <w:tc>
          <w:tcPr>
            <w:tcW w:w="950" w:type="dxa"/>
          </w:tcPr>
          <w:p w14:paraId="2B231234" w14:textId="77777777" w:rsidR="00384C43" w:rsidRPr="00C7345F" w:rsidRDefault="00384C43" w:rsidP="00F73F5C">
            <w:pPr>
              <w:pStyle w:val="TableText"/>
              <w:ind w:right="144"/>
              <w:rPr>
                <w:color w:val="000000"/>
              </w:rPr>
            </w:pPr>
            <w:r w:rsidRPr="00C7345F">
              <w:t>2</w:t>
            </w:r>
          </w:p>
        </w:tc>
        <w:tc>
          <w:tcPr>
            <w:tcW w:w="1512" w:type="dxa"/>
          </w:tcPr>
          <w:p w14:paraId="7B7E2ECD" w14:textId="77777777" w:rsidR="00384C43" w:rsidRPr="00C7345F" w:rsidRDefault="00384C43" w:rsidP="00F73F5C">
            <w:pPr>
              <w:pStyle w:val="TableText"/>
              <w:ind w:right="288"/>
              <w:rPr>
                <w:color w:val="000000"/>
              </w:rPr>
            </w:pPr>
            <w:r w:rsidRPr="00C7345F">
              <w:t>0.05</w:t>
            </w:r>
          </w:p>
        </w:tc>
      </w:tr>
      <w:tr w:rsidR="00384C43" w:rsidRPr="00C7345F" w14:paraId="0DFA2009" w14:textId="77777777" w:rsidTr="00F73F5C">
        <w:tc>
          <w:tcPr>
            <w:tcW w:w="1584" w:type="dxa"/>
          </w:tcPr>
          <w:p w14:paraId="6732B6A9" w14:textId="77777777" w:rsidR="00384C43" w:rsidRPr="00C7345F" w:rsidRDefault="00384C43" w:rsidP="00F73F5C">
            <w:pPr>
              <w:pStyle w:val="TableText"/>
              <w:ind w:right="504"/>
              <w:rPr>
                <w:color w:val="000000"/>
              </w:rPr>
            </w:pPr>
            <w:r w:rsidRPr="00C7345F">
              <w:t>403</w:t>
            </w:r>
          </w:p>
        </w:tc>
        <w:tc>
          <w:tcPr>
            <w:tcW w:w="830" w:type="dxa"/>
          </w:tcPr>
          <w:p w14:paraId="1F966D54" w14:textId="77777777" w:rsidR="00384C43" w:rsidRPr="00C7345F" w:rsidRDefault="00384C43" w:rsidP="00F73F5C">
            <w:pPr>
              <w:pStyle w:val="TableText"/>
              <w:ind w:right="288"/>
              <w:rPr>
                <w:color w:val="000000"/>
              </w:rPr>
            </w:pPr>
            <w:r w:rsidRPr="00C7345F">
              <w:t>2</w:t>
            </w:r>
          </w:p>
        </w:tc>
        <w:tc>
          <w:tcPr>
            <w:tcW w:w="950" w:type="dxa"/>
          </w:tcPr>
          <w:p w14:paraId="68ECF3A0" w14:textId="77777777" w:rsidR="00384C43" w:rsidRPr="00C7345F" w:rsidRDefault="00384C43" w:rsidP="00F73F5C">
            <w:pPr>
              <w:pStyle w:val="TableText"/>
              <w:ind w:right="144"/>
              <w:rPr>
                <w:color w:val="000000"/>
              </w:rPr>
            </w:pPr>
            <w:r w:rsidRPr="00C7345F">
              <w:t>1</w:t>
            </w:r>
          </w:p>
        </w:tc>
        <w:tc>
          <w:tcPr>
            <w:tcW w:w="1512" w:type="dxa"/>
          </w:tcPr>
          <w:p w14:paraId="654B1F3C" w14:textId="77777777" w:rsidR="00384C43" w:rsidRPr="00C7345F" w:rsidRDefault="00384C43" w:rsidP="00F73F5C">
            <w:pPr>
              <w:pStyle w:val="TableText"/>
              <w:ind w:right="288"/>
              <w:rPr>
                <w:color w:val="000000"/>
              </w:rPr>
            </w:pPr>
            <w:r w:rsidRPr="00C7345F">
              <w:t>0.03</w:t>
            </w:r>
          </w:p>
        </w:tc>
      </w:tr>
      <w:tr w:rsidR="00384C43" w:rsidRPr="00C7345F" w14:paraId="5403232B" w14:textId="77777777" w:rsidTr="00F73F5C">
        <w:tc>
          <w:tcPr>
            <w:tcW w:w="1584" w:type="dxa"/>
          </w:tcPr>
          <w:p w14:paraId="4FABA793" w14:textId="77777777" w:rsidR="00384C43" w:rsidRPr="00C7345F" w:rsidRDefault="00384C43" w:rsidP="00F73F5C">
            <w:pPr>
              <w:pStyle w:val="TableText"/>
              <w:ind w:right="504"/>
              <w:rPr>
                <w:color w:val="000000"/>
              </w:rPr>
            </w:pPr>
            <w:r w:rsidRPr="00C7345F">
              <w:t>405</w:t>
            </w:r>
          </w:p>
        </w:tc>
        <w:tc>
          <w:tcPr>
            <w:tcW w:w="830" w:type="dxa"/>
          </w:tcPr>
          <w:p w14:paraId="074895FC" w14:textId="77777777" w:rsidR="00384C43" w:rsidRPr="00C7345F" w:rsidRDefault="00384C43" w:rsidP="00F73F5C">
            <w:pPr>
              <w:pStyle w:val="TableText"/>
              <w:ind w:right="288"/>
              <w:rPr>
                <w:color w:val="000000"/>
              </w:rPr>
            </w:pPr>
            <w:r w:rsidRPr="00C7345F">
              <w:t>2</w:t>
            </w:r>
          </w:p>
        </w:tc>
        <w:tc>
          <w:tcPr>
            <w:tcW w:w="950" w:type="dxa"/>
          </w:tcPr>
          <w:p w14:paraId="06AEA763" w14:textId="77777777" w:rsidR="00384C43" w:rsidRPr="00C7345F" w:rsidRDefault="00384C43" w:rsidP="00F73F5C">
            <w:pPr>
              <w:pStyle w:val="TableText"/>
              <w:ind w:right="144"/>
              <w:rPr>
                <w:color w:val="000000"/>
              </w:rPr>
            </w:pPr>
            <w:r w:rsidRPr="00C7345F">
              <w:t>18</w:t>
            </w:r>
          </w:p>
        </w:tc>
        <w:tc>
          <w:tcPr>
            <w:tcW w:w="1512" w:type="dxa"/>
          </w:tcPr>
          <w:p w14:paraId="75583556" w14:textId="77777777" w:rsidR="00384C43" w:rsidRPr="00C7345F" w:rsidRDefault="00384C43" w:rsidP="00F73F5C">
            <w:pPr>
              <w:pStyle w:val="TableText"/>
              <w:ind w:right="288"/>
              <w:rPr>
                <w:color w:val="000000"/>
              </w:rPr>
            </w:pPr>
            <w:r w:rsidRPr="00C7345F">
              <w:t>0.46</w:t>
            </w:r>
          </w:p>
        </w:tc>
      </w:tr>
      <w:tr w:rsidR="00384C43" w:rsidRPr="00C7345F" w14:paraId="68FBA7DF" w14:textId="77777777" w:rsidTr="00F73F5C">
        <w:tc>
          <w:tcPr>
            <w:tcW w:w="1584" w:type="dxa"/>
          </w:tcPr>
          <w:p w14:paraId="17691D70" w14:textId="77777777" w:rsidR="00384C43" w:rsidRPr="00C7345F" w:rsidRDefault="00384C43" w:rsidP="00F73F5C">
            <w:pPr>
              <w:pStyle w:val="TableText"/>
              <w:ind w:right="504"/>
              <w:rPr>
                <w:color w:val="000000"/>
              </w:rPr>
            </w:pPr>
            <w:r w:rsidRPr="00C7345F">
              <w:t>406</w:t>
            </w:r>
          </w:p>
        </w:tc>
        <w:tc>
          <w:tcPr>
            <w:tcW w:w="830" w:type="dxa"/>
          </w:tcPr>
          <w:p w14:paraId="369B0BFC" w14:textId="77777777" w:rsidR="00384C43" w:rsidRPr="00C7345F" w:rsidRDefault="00384C43" w:rsidP="00F73F5C">
            <w:pPr>
              <w:pStyle w:val="TableText"/>
              <w:ind w:right="288"/>
              <w:rPr>
                <w:color w:val="000000"/>
              </w:rPr>
            </w:pPr>
            <w:r w:rsidRPr="00C7345F">
              <w:t>2</w:t>
            </w:r>
          </w:p>
        </w:tc>
        <w:tc>
          <w:tcPr>
            <w:tcW w:w="950" w:type="dxa"/>
          </w:tcPr>
          <w:p w14:paraId="75278228" w14:textId="77777777" w:rsidR="00384C43" w:rsidRPr="00C7345F" w:rsidRDefault="00384C43" w:rsidP="00F73F5C">
            <w:pPr>
              <w:pStyle w:val="TableText"/>
              <w:ind w:right="144"/>
              <w:rPr>
                <w:color w:val="000000"/>
              </w:rPr>
            </w:pPr>
            <w:r w:rsidRPr="00C7345F">
              <w:t>8</w:t>
            </w:r>
          </w:p>
        </w:tc>
        <w:tc>
          <w:tcPr>
            <w:tcW w:w="1512" w:type="dxa"/>
          </w:tcPr>
          <w:p w14:paraId="07B940E8" w14:textId="77777777" w:rsidR="00384C43" w:rsidRPr="00C7345F" w:rsidRDefault="00384C43" w:rsidP="00F73F5C">
            <w:pPr>
              <w:pStyle w:val="TableText"/>
              <w:ind w:right="288"/>
              <w:rPr>
                <w:color w:val="000000"/>
              </w:rPr>
            </w:pPr>
            <w:r w:rsidRPr="00C7345F">
              <w:t>0.20</w:t>
            </w:r>
          </w:p>
        </w:tc>
      </w:tr>
      <w:tr w:rsidR="00384C43" w:rsidRPr="00C7345F" w14:paraId="1C842371" w14:textId="77777777" w:rsidTr="00F73F5C">
        <w:tc>
          <w:tcPr>
            <w:tcW w:w="1584" w:type="dxa"/>
          </w:tcPr>
          <w:p w14:paraId="1963FA91" w14:textId="77777777" w:rsidR="00384C43" w:rsidRPr="00C7345F" w:rsidRDefault="00384C43" w:rsidP="00F73F5C">
            <w:pPr>
              <w:pStyle w:val="TableText"/>
              <w:ind w:right="504"/>
              <w:rPr>
                <w:color w:val="000000"/>
              </w:rPr>
            </w:pPr>
            <w:r w:rsidRPr="00C7345F">
              <w:t>407</w:t>
            </w:r>
          </w:p>
        </w:tc>
        <w:tc>
          <w:tcPr>
            <w:tcW w:w="830" w:type="dxa"/>
          </w:tcPr>
          <w:p w14:paraId="2B905D60" w14:textId="77777777" w:rsidR="00384C43" w:rsidRPr="00C7345F" w:rsidRDefault="00384C43" w:rsidP="00F73F5C">
            <w:pPr>
              <w:pStyle w:val="TableText"/>
              <w:ind w:right="288"/>
              <w:rPr>
                <w:color w:val="000000"/>
              </w:rPr>
            </w:pPr>
            <w:r w:rsidRPr="00C7345F">
              <w:t>2</w:t>
            </w:r>
          </w:p>
        </w:tc>
        <w:tc>
          <w:tcPr>
            <w:tcW w:w="950" w:type="dxa"/>
          </w:tcPr>
          <w:p w14:paraId="5C5AF767" w14:textId="77777777" w:rsidR="00384C43" w:rsidRPr="00C7345F" w:rsidRDefault="00384C43" w:rsidP="00F73F5C">
            <w:pPr>
              <w:pStyle w:val="TableText"/>
              <w:ind w:right="144"/>
              <w:rPr>
                <w:color w:val="000000"/>
              </w:rPr>
            </w:pPr>
            <w:r w:rsidRPr="00C7345F">
              <w:t>9</w:t>
            </w:r>
          </w:p>
        </w:tc>
        <w:tc>
          <w:tcPr>
            <w:tcW w:w="1512" w:type="dxa"/>
          </w:tcPr>
          <w:p w14:paraId="28D207DB" w14:textId="77777777" w:rsidR="00384C43" w:rsidRPr="00C7345F" w:rsidRDefault="00384C43" w:rsidP="00F73F5C">
            <w:pPr>
              <w:pStyle w:val="TableText"/>
              <w:ind w:right="288"/>
              <w:rPr>
                <w:color w:val="000000"/>
              </w:rPr>
            </w:pPr>
            <w:r w:rsidRPr="00C7345F">
              <w:t>0.23</w:t>
            </w:r>
          </w:p>
        </w:tc>
      </w:tr>
      <w:tr w:rsidR="00384C43" w:rsidRPr="00C7345F" w14:paraId="2DFBF9FA" w14:textId="77777777" w:rsidTr="00F73F5C">
        <w:tc>
          <w:tcPr>
            <w:tcW w:w="1584" w:type="dxa"/>
          </w:tcPr>
          <w:p w14:paraId="14507973" w14:textId="77777777" w:rsidR="00384C43" w:rsidRPr="00C7345F" w:rsidRDefault="00384C43" w:rsidP="00F73F5C">
            <w:pPr>
              <w:pStyle w:val="TableText"/>
              <w:ind w:right="504"/>
              <w:rPr>
                <w:color w:val="000000"/>
              </w:rPr>
            </w:pPr>
            <w:r w:rsidRPr="00C7345F">
              <w:t>408</w:t>
            </w:r>
          </w:p>
        </w:tc>
        <w:tc>
          <w:tcPr>
            <w:tcW w:w="830" w:type="dxa"/>
          </w:tcPr>
          <w:p w14:paraId="6E4FEA9F" w14:textId="77777777" w:rsidR="00384C43" w:rsidRPr="00C7345F" w:rsidRDefault="00384C43" w:rsidP="00F73F5C">
            <w:pPr>
              <w:pStyle w:val="TableText"/>
              <w:ind w:right="288"/>
              <w:rPr>
                <w:color w:val="000000"/>
              </w:rPr>
            </w:pPr>
            <w:r w:rsidRPr="00C7345F">
              <w:t>2</w:t>
            </w:r>
          </w:p>
        </w:tc>
        <w:tc>
          <w:tcPr>
            <w:tcW w:w="950" w:type="dxa"/>
          </w:tcPr>
          <w:p w14:paraId="0AE8B84C" w14:textId="77777777" w:rsidR="00384C43" w:rsidRPr="00C7345F" w:rsidRDefault="00384C43" w:rsidP="00F73F5C">
            <w:pPr>
              <w:pStyle w:val="TableText"/>
              <w:ind w:right="144"/>
              <w:rPr>
                <w:color w:val="000000"/>
              </w:rPr>
            </w:pPr>
            <w:r w:rsidRPr="00C7345F">
              <w:t>3</w:t>
            </w:r>
          </w:p>
        </w:tc>
        <w:tc>
          <w:tcPr>
            <w:tcW w:w="1512" w:type="dxa"/>
          </w:tcPr>
          <w:p w14:paraId="1CF2E9B1" w14:textId="77777777" w:rsidR="00384C43" w:rsidRPr="00C7345F" w:rsidRDefault="00384C43" w:rsidP="00F73F5C">
            <w:pPr>
              <w:pStyle w:val="TableText"/>
              <w:ind w:right="288"/>
              <w:rPr>
                <w:color w:val="000000"/>
              </w:rPr>
            </w:pPr>
            <w:r w:rsidRPr="00C7345F">
              <w:t>0.08</w:t>
            </w:r>
          </w:p>
        </w:tc>
      </w:tr>
      <w:tr w:rsidR="00384C43" w:rsidRPr="00C7345F" w14:paraId="02663647" w14:textId="77777777" w:rsidTr="00F73F5C">
        <w:tc>
          <w:tcPr>
            <w:tcW w:w="1584" w:type="dxa"/>
          </w:tcPr>
          <w:p w14:paraId="36B1BB05" w14:textId="77777777" w:rsidR="00384C43" w:rsidRPr="00C7345F" w:rsidRDefault="00384C43" w:rsidP="00F73F5C">
            <w:pPr>
              <w:pStyle w:val="TableText"/>
              <w:ind w:right="504"/>
              <w:rPr>
                <w:color w:val="000000"/>
              </w:rPr>
            </w:pPr>
            <w:r w:rsidRPr="00C7345F">
              <w:t>411</w:t>
            </w:r>
          </w:p>
        </w:tc>
        <w:tc>
          <w:tcPr>
            <w:tcW w:w="830" w:type="dxa"/>
          </w:tcPr>
          <w:p w14:paraId="5B60886E" w14:textId="77777777" w:rsidR="00384C43" w:rsidRPr="00C7345F" w:rsidRDefault="00384C43" w:rsidP="00F73F5C">
            <w:pPr>
              <w:pStyle w:val="TableText"/>
              <w:ind w:right="288"/>
              <w:rPr>
                <w:color w:val="000000"/>
              </w:rPr>
            </w:pPr>
            <w:r w:rsidRPr="00C7345F">
              <w:t>2</w:t>
            </w:r>
          </w:p>
        </w:tc>
        <w:tc>
          <w:tcPr>
            <w:tcW w:w="950" w:type="dxa"/>
          </w:tcPr>
          <w:p w14:paraId="215EC718" w14:textId="77777777" w:rsidR="00384C43" w:rsidRPr="00C7345F" w:rsidRDefault="00384C43" w:rsidP="00F73F5C">
            <w:pPr>
              <w:pStyle w:val="TableText"/>
              <w:ind w:right="144"/>
              <w:rPr>
                <w:color w:val="000000"/>
              </w:rPr>
            </w:pPr>
            <w:r w:rsidRPr="00C7345F">
              <w:t>8</w:t>
            </w:r>
          </w:p>
        </w:tc>
        <w:tc>
          <w:tcPr>
            <w:tcW w:w="1512" w:type="dxa"/>
          </w:tcPr>
          <w:p w14:paraId="4C08A31C" w14:textId="77777777" w:rsidR="00384C43" w:rsidRPr="00C7345F" w:rsidRDefault="00384C43" w:rsidP="00F73F5C">
            <w:pPr>
              <w:pStyle w:val="TableText"/>
              <w:ind w:right="288"/>
              <w:rPr>
                <w:color w:val="000000"/>
              </w:rPr>
            </w:pPr>
            <w:r w:rsidRPr="00C7345F">
              <w:t>0.20</w:t>
            </w:r>
          </w:p>
        </w:tc>
      </w:tr>
      <w:tr w:rsidR="00384C43" w:rsidRPr="00C7345F" w14:paraId="28D0C11F" w14:textId="77777777" w:rsidTr="00F73F5C">
        <w:tc>
          <w:tcPr>
            <w:tcW w:w="1584" w:type="dxa"/>
          </w:tcPr>
          <w:p w14:paraId="263CF1C0" w14:textId="77777777" w:rsidR="00384C43" w:rsidRPr="00C7345F" w:rsidRDefault="00384C43" w:rsidP="00F73F5C">
            <w:pPr>
              <w:pStyle w:val="TableText"/>
              <w:ind w:right="504"/>
              <w:rPr>
                <w:color w:val="000000"/>
              </w:rPr>
            </w:pPr>
            <w:r w:rsidRPr="00C7345F">
              <w:t>413</w:t>
            </w:r>
          </w:p>
        </w:tc>
        <w:tc>
          <w:tcPr>
            <w:tcW w:w="830" w:type="dxa"/>
          </w:tcPr>
          <w:p w14:paraId="0B130FD3" w14:textId="77777777" w:rsidR="00384C43" w:rsidRPr="00C7345F" w:rsidRDefault="00384C43" w:rsidP="00F73F5C">
            <w:pPr>
              <w:pStyle w:val="TableText"/>
              <w:ind w:right="288"/>
              <w:rPr>
                <w:color w:val="000000"/>
              </w:rPr>
            </w:pPr>
            <w:r w:rsidRPr="00C7345F">
              <w:t>2</w:t>
            </w:r>
          </w:p>
        </w:tc>
        <w:tc>
          <w:tcPr>
            <w:tcW w:w="950" w:type="dxa"/>
          </w:tcPr>
          <w:p w14:paraId="7552B730" w14:textId="77777777" w:rsidR="00384C43" w:rsidRPr="00C7345F" w:rsidRDefault="00384C43" w:rsidP="00F73F5C">
            <w:pPr>
              <w:pStyle w:val="TableText"/>
              <w:ind w:right="144"/>
              <w:rPr>
                <w:color w:val="000000"/>
              </w:rPr>
            </w:pPr>
            <w:r w:rsidRPr="00C7345F">
              <w:t>17</w:t>
            </w:r>
          </w:p>
        </w:tc>
        <w:tc>
          <w:tcPr>
            <w:tcW w:w="1512" w:type="dxa"/>
          </w:tcPr>
          <w:p w14:paraId="014AACB8" w14:textId="77777777" w:rsidR="00384C43" w:rsidRPr="00C7345F" w:rsidRDefault="00384C43" w:rsidP="00F73F5C">
            <w:pPr>
              <w:pStyle w:val="TableText"/>
              <w:ind w:right="288"/>
              <w:rPr>
                <w:color w:val="000000"/>
              </w:rPr>
            </w:pPr>
            <w:r w:rsidRPr="00C7345F">
              <w:t>0.43</w:t>
            </w:r>
          </w:p>
        </w:tc>
      </w:tr>
      <w:tr w:rsidR="00384C43" w:rsidRPr="00C7345F" w14:paraId="34579A61" w14:textId="77777777" w:rsidTr="00F73F5C">
        <w:tc>
          <w:tcPr>
            <w:tcW w:w="1584" w:type="dxa"/>
          </w:tcPr>
          <w:p w14:paraId="6B8D9787" w14:textId="77777777" w:rsidR="00384C43" w:rsidRPr="00C7345F" w:rsidRDefault="00384C43" w:rsidP="00F73F5C">
            <w:pPr>
              <w:pStyle w:val="TableText"/>
              <w:ind w:right="504"/>
              <w:rPr>
                <w:color w:val="000000"/>
              </w:rPr>
            </w:pPr>
            <w:r w:rsidRPr="00C7345F">
              <w:t>414</w:t>
            </w:r>
          </w:p>
        </w:tc>
        <w:tc>
          <w:tcPr>
            <w:tcW w:w="830" w:type="dxa"/>
          </w:tcPr>
          <w:p w14:paraId="31FB1682" w14:textId="77777777" w:rsidR="00384C43" w:rsidRPr="00C7345F" w:rsidRDefault="00384C43" w:rsidP="00F73F5C">
            <w:pPr>
              <w:pStyle w:val="TableText"/>
              <w:ind w:right="288"/>
              <w:rPr>
                <w:color w:val="000000"/>
              </w:rPr>
            </w:pPr>
            <w:r w:rsidRPr="00C7345F">
              <w:t>2</w:t>
            </w:r>
          </w:p>
        </w:tc>
        <w:tc>
          <w:tcPr>
            <w:tcW w:w="950" w:type="dxa"/>
          </w:tcPr>
          <w:p w14:paraId="089B5039" w14:textId="77777777" w:rsidR="00384C43" w:rsidRPr="00C7345F" w:rsidRDefault="00384C43" w:rsidP="00F73F5C">
            <w:pPr>
              <w:pStyle w:val="TableText"/>
              <w:ind w:right="144"/>
              <w:rPr>
                <w:color w:val="000000"/>
              </w:rPr>
            </w:pPr>
            <w:r w:rsidRPr="00C7345F">
              <w:t>4</w:t>
            </w:r>
          </w:p>
        </w:tc>
        <w:tc>
          <w:tcPr>
            <w:tcW w:w="1512" w:type="dxa"/>
          </w:tcPr>
          <w:p w14:paraId="496149C3" w14:textId="77777777" w:rsidR="00384C43" w:rsidRPr="00C7345F" w:rsidRDefault="00384C43" w:rsidP="00F73F5C">
            <w:pPr>
              <w:pStyle w:val="TableText"/>
              <w:ind w:right="288"/>
              <w:rPr>
                <w:color w:val="000000"/>
              </w:rPr>
            </w:pPr>
            <w:r w:rsidRPr="00C7345F">
              <w:t>0.10</w:t>
            </w:r>
          </w:p>
        </w:tc>
      </w:tr>
      <w:tr w:rsidR="00384C43" w:rsidRPr="00C7345F" w14:paraId="1A7C91CD" w14:textId="77777777" w:rsidTr="00F73F5C">
        <w:tc>
          <w:tcPr>
            <w:tcW w:w="1584" w:type="dxa"/>
          </w:tcPr>
          <w:p w14:paraId="1FCA3B3B" w14:textId="77777777" w:rsidR="00384C43" w:rsidRPr="00C7345F" w:rsidRDefault="00384C43" w:rsidP="00F73F5C">
            <w:pPr>
              <w:pStyle w:val="TableText"/>
              <w:ind w:right="504"/>
              <w:rPr>
                <w:color w:val="000000"/>
              </w:rPr>
            </w:pPr>
            <w:r w:rsidRPr="00C7345F">
              <w:t>415</w:t>
            </w:r>
          </w:p>
        </w:tc>
        <w:tc>
          <w:tcPr>
            <w:tcW w:w="830" w:type="dxa"/>
          </w:tcPr>
          <w:p w14:paraId="2C4EFE8E" w14:textId="77777777" w:rsidR="00384C43" w:rsidRPr="00C7345F" w:rsidRDefault="00384C43" w:rsidP="00F73F5C">
            <w:pPr>
              <w:pStyle w:val="TableText"/>
              <w:ind w:right="288"/>
              <w:rPr>
                <w:color w:val="000000"/>
              </w:rPr>
            </w:pPr>
            <w:r w:rsidRPr="00C7345F">
              <w:t>2</w:t>
            </w:r>
          </w:p>
        </w:tc>
        <w:tc>
          <w:tcPr>
            <w:tcW w:w="950" w:type="dxa"/>
          </w:tcPr>
          <w:p w14:paraId="6D88694C" w14:textId="77777777" w:rsidR="00384C43" w:rsidRPr="00C7345F" w:rsidRDefault="00384C43" w:rsidP="00F73F5C">
            <w:pPr>
              <w:pStyle w:val="TableText"/>
              <w:ind w:right="144"/>
              <w:rPr>
                <w:color w:val="000000"/>
              </w:rPr>
            </w:pPr>
            <w:r w:rsidRPr="00C7345F">
              <w:t>17</w:t>
            </w:r>
          </w:p>
        </w:tc>
        <w:tc>
          <w:tcPr>
            <w:tcW w:w="1512" w:type="dxa"/>
          </w:tcPr>
          <w:p w14:paraId="253C6F0A" w14:textId="77777777" w:rsidR="00384C43" w:rsidRPr="00C7345F" w:rsidRDefault="00384C43" w:rsidP="00F73F5C">
            <w:pPr>
              <w:pStyle w:val="TableText"/>
              <w:ind w:right="288"/>
              <w:rPr>
                <w:color w:val="000000"/>
              </w:rPr>
            </w:pPr>
            <w:r w:rsidRPr="00C7345F">
              <w:t>0.43</w:t>
            </w:r>
          </w:p>
        </w:tc>
      </w:tr>
      <w:tr w:rsidR="00384C43" w:rsidRPr="00C7345F" w14:paraId="36797268" w14:textId="77777777" w:rsidTr="00F73F5C">
        <w:tc>
          <w:tcPr>
            <w:tcW w:w="1584" w:type="dxa"/>
          </w:tcPr>
          <w:p w14:paraId="37F21DAB" w14:textId="77777777" w:rsidR="00384C43" w:rsidRPr="00C7345F" w:rsidRDefault="00384C43" w:rsidP="00F73F5C">
            <w:pPr>
              <w:pStyle w:val="TableText"/>
              <w:ind w:right="504"/>
              <w:rPr>
                <w:color w:val="000000"/>
              </w:rPr>
            </w:pPr>
            <w:r w:rsidRPr="00C7345F">
              <w:t>416</w:t>
            </w:r>
          </w:p>
        </w:tc>
        <w:tc>
          <w:tcPr>
            <w:tcW w:w="830" w:type="dxa"/>
          </w:tcPr>
          <w:p w14:paraId="5E690BCD" w14:textId="77777777" w:rsidR="00384C43" w:rsidRPr="00C7345F" w:rsidRDefault="00384C43" w:rsidP="00F73F5C">
            <w:pPr>
              <w:pStyle w:val="TableText"/>
              <w:ind w:right="288"/>
              <w:rPr>
                <w:color w:val="000000"/>
              </w:rPr>
            </w:pPr>
            <w:r w:rsidRPr="00C7345F">
              <w:t>2</w:t>
            </w:r>
          </w:p>
        </w:tc>
        <w:tc>
          <w:tcPr>
            <w:tcW w:w="950" w:type="dxa"/>
          </w:tcPr>
          <w:p w14:paraId="7EF699C6" w14:textId="77777777" w:rsidR="00384C43" w:rsidRPr="00C7345F" w:rsidRDefault="00384C43" w:rsidP="00F73F5C">
            <w:pPr>
              <w:pStyle w:val="TableText"/>
              <w:ind w:right="144"/>
              <w:rPr>
                <w:color w:val="000000"/>
              </w:rPr>
            </w:pPr>
            <w:r w:rsidRPr="00C7345F">
              <w:t>1</w:t>
            </w:r>
          </w:p>
        </w:tc>
        <w:tc>
          <w:tcPr>
            <w:tcW w:w="1512" w:type="dxa"/>
          </w:tcPr>
          <w:p w14:paraId="55764D1F" w14:textId="77777777" w:rsidR="00384C43" w:rsidRPr="00C7345F" w:rsidRDefault="00384C43" w:rsidP="00F73F5C">
            <w:pPr>
              <w:pStyle w:val="TableText"/>
              <w:ind w:right="288"/>
              <w:rPr>
                <w:color w:val="000000"/>
              </w:rPr>
            </w:pPr>
            <w:r w:rsidRPr="00C7345F">
              <w:t>0.03</w:t>
            </w:r>
          </w:p>
        </w:tc>
      </w:tr>
      <w:tr w:rsidR="00384C43" w:rsidRPr="00C7345F" w14:paraId="2B99CA14" w14:textId="77777777" w:rsidTr="00F73F5C">
        <w:tc>
          <w:tcPr>
            <w:tcW w:w="1584" w:type="dxa"/>
          </w:tcPr>
          <w:p w14:paraId="6C26D8F2" w14:textId="77777777" w:rsidR="00384C43" w:rsidRPr="00C7345F" w:rsidRDefault="00384C43" w:rsidP="00F73F5C">
            <w:pPr>
              <w:pStyle w:val="TableText"/>
              <w:ind w:right="504"/>
              <w:rPr>
                <w:color w:val="000000"/>
              </w:rPr>
            </w:pPr>
            <w:r w:rsidRPr="00C7345F">
              <w:t>417</w:t>
            </w:r>
          </w:p>
        </w:tc>
        <w:tc>
          <w:tcPr>
            <w:tcW w:w="830" w:type="dxa"/>
          </w:tcPr>
          <w:p w14:paraId="295D9B99" w14:textId="77777777" w:rsidR="00384C43" w:rsidRPr="00C7345F" w:rsidRDefault="00384C43" w:rsidP="00F73F5C">
            <w:pPr>
              <w:pStyle w:val="TableText"/>
              <w:ind w:right="288"/>
              <w:rPr>
                <w:color w:val="000000"/>
              </w:rPr>
            </w:pPr>
            <w:r w:rsidRPr="00C7345F">
              <w:t>2</w:t>
            </w:r>
          </w:p>
        </w:tc>
        <w:tc>
          <w:tcPr>
            <w:tcW w:w="950" w:type="dxa"/>
          </w:tcPr>
          <w:p w14:paraId="072714C7" w14:textId="77777777" w:rsidR="00384C43" w:rsidRPr="00C7345F" w:rsidRDefault="00384C43" w:rsidP="00F73F5C">
            <w:pPr>
              <w:pStyle w:val="TableText"/>
              <w:ind w:right="144"/>
              <w:rPr>
                <w:color w:val="000000"/>
              </w:rPr>
            </w:pPr>
            <w:r w:rsidRPr="00C7345F">
              <w:t>4</w:t>
            </w:r>
          </w:p>
        </w:tc>
        <w:tc>
          <w:tcPr>
            <w:tcW w:w="1512" w:type="dxa"/>
          </w:tcPr>
          <w:p w14:paraId="0154C1C1" w14:textId="77777777" w:rsidR="00384C43" w:rsidRPr="00C7345F" w:rsidRDefault="00384C43" w:rsidP="00F73F5C">
            <w:pPr>
              <w:pStyle w:val="TableText"/>
              <w:ind w:right="288"/>
              <w:rPr>
                <w:color w:val="000000"/>
              </w:rPr>
            </w:pPr>
            <w:r w:rsidRPr="00C7345F">
              <w:t>0.10</w:t>
            </w:r>
          </w:p>
        </w:tc>
      </w:tr>
      <w:tr w:rsidR="00384C43" w:rsidRPr="00C7345F" w14:paraId="001CC808" w14:textId="77777777" w:rsidTr="00F73F5C">
        <w:tc>
          <w:tcPr>
            <w:tcW w:w="1584" w:type="dxa"/>
          </w:tcPr>
          <w:p w14:paraId="45EA2740" w14:textId="77777777" w:rsidR="00384C43" w:rsidRPr="00C7345F" w:rsidRDefault="00384C43" w:rsidP="00F73F5C">
            <w:pPr>
              <w:pStyle w:val="TableText"/>
              <w:ind w:right="504"/>
              <w:rPr>
                <w:color w:val="000000"/>
              </w:rPr>
            </w:pPr>
            <w:r w:rsidRPr="00C7345F">
              <w:t>418</w:t>
            </w:r>
          </w:p>
        </w:tc>
        <w:tc>
          <w:tcPr>
            <w:tcW w:w="830" w:type="dxa"/>
          </w:tcPr>
          <w:p w14:paraId="42F09A41" w14:textId="77777777" w:rsidR="00384C43" w:rsidRPr="00C7345F" w:rsidRDefault="00384C43" w:rsidP="00F73F5C">
            <w:pPr>
              <w:pStyle w:val="TableText"/>
              <w:ind w:right="288"/>
              <w:rPr>
                <w:color w:val="000000"/>
              </w:rPr>
            </w:pPr>
            <w:r w:rsidRPr="00C7345F">
              <w:t>2</w:t>
            </w:r>
          </w:p>
        </w:tc>
        <w:tc>
          <w:tcPr>
            <w:tcW w:w="950" w:type="dxa"/>
          </w:tcPr>
          <w:p w14:paraId="235A833C" w14:textId="77777777" w:rsidR="00384C43" w:rsidRPr="00C7345F" w:rsidRDefault="00384C43" w:rsidP="00F73F5C">
            <w:pPr>
              <w:pStyle w:val="TableText"/>
              <w:ind w:right="144"/>
              <w:rPr>
                <w:color w:val="000000"/>
              </w:rPr>
            </w:pPr>
            <w:r w:rsidRPr="00C7345F">
              <w:t>8</w:t>
            </w:r>
          </w:p>
        </w:tc>
        <w:tc>
          <w:tcPr>
            <w:tcW w:w="1512" w:type="dxa"/>
          </w:tcPr>
          <w:p w14:paraId="6269638B" w14:textId="77777777" w:rsidR="00384C43" w:rsidRPr="00C7345F" w:rsidRDefault="00384C43" w:rsidP="00F73F5C">
            <w:pPr>
              <w:pStyle w:val="TableText"/>
              <w:ind w:right="288"/>
              <w:rPr>
                <w:color w:val="000000"/>
              </w:rPr>
            </w:pPr>
            <w:r w:rsidRPr="00C7345F">
              <w:t>0.20</w:t>
            </w:r>
          </w:p>
        </w:tc>
      </w:tr>
    </w:tbl>
    <w:p w14:paraId="6B328A09" w14:textId="77777777" w:rsidR="00384C43" w:rsidRPr="00C7345F" w:rsidRDefault="00384C43">
      <w:r w:rsidRPr="00C7345F">
        <w:fldChar w:fldCharType="begin"/>
      </w:r>
      <w:r w:rsidRPr="00C7345F">
        <w:instrText xml:space="preserve"> REF _Ref66091709 \h </w:instrText>
      </w:r>
      <w:r w:rsidRPr="00C7345F">
        <w:fldChar w:fldCharType="separate"/>
      </w:r>
      <w:r w:rsidRPr="00C7345F">
        <w:t>Table 4.C.10</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five)</w:t>
      </w:r>
    </w:p>
    <w:tbl>
      <w:tblPr>
        <w:tblStyle w:val="TRs"/>
        <w:tblW w:w="0" w:type="auto"/>
        <w:tblLayout w:type="fixed"/>
        <w:tblLook w:val="04A0" w:firstRow="1" w:lastRow="0" w:firstColumn="1" w:lastColumn="0" w:noHBand="0" w:noVBand="1"/>
        <w:tblDescription w:val="Scale Score and Performance Level Distribution of Overall Scores for Grade Nine, continuation five"/>
      </w:tblPr>
      <w:tblGrid>
        <w:gridCol w:w="1584"/>
        <w:gridCol w:w="830"/>
        <w:gridCol w:w="950"/>
        <w:gridCol w:w="1512"/>
      </w:tblGrid>
      <w:tr w:rsidR="00384C43" w:rsidRPr="00C7345F" w14:paraId="766C7BD4"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CE65EC7"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7CCEC28B" w14:textId="77777777" w:rsidR="00384C43" w:rsidRPr="00C7345F" w:rsidRDefault="00384C43" w:rsidP="00F73F5C">
            <w:pPr>
              <w:pStyle w:val="TableHead"/>
              <w:rPr>
                <w:noProof w:val="0"/>
              </w:rPr>
            </w:pPr>
            <w:r w:rsidRPr="00C7345F">
              <w:rPr>
                <w:noProof w:val="0"/>
              </w:rPr>
              <w:t>Level</w:t>
            </w:r>
          </w:p>
        </w:tc>
        <w:tc>
          <w:tcPr>
            <w:tcW w:w="950" w:type="dxa"/>
            <w:hideMark/>
          </w:tcPr>
          <w:p w14:paraId="230A4EED" w14:textId="77777777" w:rsidR="00384C43" w:rsidRPr="00C7345F" w:rsidRDefault="00384C43" w:rsidP="00F73F5C">
            <w:pPr>
              <w:pStyle w:val="TableHead"/>
              <w:rPr>
                <w:noProof w:val="0"/>
              </w:rPr>
            </w:pPr>
            <w:r w:rsidRPr="00C7345F">
              <w:rPr>
                <w:noProof w:val="0"/>
              </w:rPr>
              <w:t>N</w:t>
            </w:r>
          </w:p>
        </w:tc>
        <w:tc>
          <w:tcPr>
            <w:tcW w:w="1512" w:type="dxa"/>
            <w:hideMark/>
          </w:tcPr>
          <w:p w14:paraId="5D829A76" w14:textId="77777777" w:rsidR="00384C43" w:rsidRPr="00C7345F" w:rsidRDefault="00384C43" w:rsidP="00F73F5C">
            <w:pPr>
              <w:pStyle w:val="TableHead"/>
              <w:rPr>
                <w:noProof w:val="0"/>
              </w:rPr>
            </w:pPr>
            <w:r w:rsidRPr="00C7345F">
              <w:rPr>
                <w:noProof w:val="0"/>
              </w:rPr>
              <w:t>Percentage</w:t>
            </w:r>
          </w:p>
        </w:tc>
      </w:tr>
      <w:tr w:rsidR="00384C43" w:rsidRPr="00C7345F" w14:paraId="4736B65F" w14:textId="77777777" w:rsidTr="00F73F5C">
        <w:tc>
          <w:tcPr>
            <w:tcW w:w="1584" w:type="dxa"/>
          </w:tcPr>
          <w:p w14:paraId="3AD7617D" w14:textId="77777777" w:rsidR="00384C43" w:rsidRPr="00C7345F" w:rsidRDefault="00384C43" w:rsidP="00F73F5C">
            <w:pPr>
              <w:pStyle w:val="TableText"/>
              <w:ind w:right="504"/>
              <w:rPr>
                <w:color w:val="000000"/>
              </w:rPr>
            </w:pPr>
            <w:r w:rsidRPr="00C7345F">
              <w:t>419</w:t>
            </w:r>
          </w:p>
        </w:tc>
        <w:tc>
          <w:tcPr>
            <w:tcW w:w="830" w:type="dxa"/>
          </w:tcPr>
          <w:p w14:paraId="73C3BA6B" w14:textId="77777777" w:rsidR="00384C43" w:rsidRPr="00C7345F" w:rsidRDefault="00384C43" w:rsidP="00F73F5C">
            <w:pPr>
              <w:pStyle w:val="TableText"/>
              <w:ind w:right="288"/>
              <w:rPr>
                <w:color w:val="000000"/>
              </w:rPr>
            </w:pPr>
            <w:r w:rsidRPr="00C7345F">
              <w:t>2</w:t>
            </w:r>
          </w:p>
        </w:tc>
        <w:tc>
          <w:tcPr>
            <w:tcW w:w="950" w:type="dxa"/>
          </w:tcPr>
          <w:p w14:paraId="36D39C0C" w14:textId="77777777" w:rsidR="00384C43" w:rsidRPr="00C7345F" w:rsidRDefault="00384C43" w:rsidP="00F73F5C">
            <w:pPr>
              <w:pStyle w:val="TableText"/>
              <w:ind w:right="144"/>
              <w:rPr>
                <w:color w:val="000000"/>
              </w:rPr>
            </w:pPr>
            <w:r w:rsidRPr="00C7345F">
              <w:t>1</w:t>
            </w:r>
          </w:p>
        </w:tc>
        <w:tc>
          <w:tcPr>
            <w:tcW w:w="1512" w:type="dxa"/>
          </w:tcPr>
          <w:p w14:paraId="6F1657E4" w14:textId="77777777" w:rsidR="00384C43" w:rsidRPr="00C7345F" w:rsidRDefault="00384C43" w:rsidP="00F73F5C">
            <w:pPr>
              <w:pStyle w:val="TableText"/>
              <w:ind w:right="288"/>
              <w:rPr>
                <w:color w:val="000000"/>
              </w:rPr>
            </w:pPr>
            <w:r w:rsidRPr="00C7345F">
              <w:t>0.03</w:t>
            </w:r>
          </w:p>
        </w:tc>
      </w:tr>
      <w:tr w:rsidR="00384C43" w:rsidRPr="00C7345F" w14:paraId="17B439B5" w14:textId="77777777" w:rsidTr="00F73F5C">
        <w:tc>
          <w:tcPr>
            <w:tcW w:w="1584" w:type="dxa"/>
          </w:tcPr>
          <w:p w14:paraId="18FF2DC2" w14:textId="77777777" w:rsidR="00384C43" w:rsidRPr="00C7345F" w:rsidRDefault="00384C43" w:rsidP="00F73F5C">
            <w:pPr>
              <w:pStyle w:val="TableText"/>
              <w:ind w:right="504"/>
              <w:rPr>
                <w:color w:val="000000"/>
              </w:rPr>
            </w:pPr>
            <w:r w:rsidRPr="00C7345F">
              <w:t>422</w:t>
            </w:r>
          </w:p>
        </w:tc>
        <w:tc>
          <w:tcPr>
            <w:tcW w:w="830" w:type="dxa"/>
          </w:tcPr>
          <w:p w14:paraId="108B3DC0" w14:textId="77777777" w:rsidR="00384C43" w:rsidRPr="00C7345F" w:rsidRDefault="00384C43" w:rsidP="00F73F5C">
            <w:pPr>
              <w:pStyle w:val="TableText"/>
              <w:ind w:right="288"/>
              <w:rPr>
                <w:color w:val="000000"/>
              </w:rPr>
            </w:pPr>
            <w:r w:rsidRPr="00C7345F">
              <w:t>2</w:t>
            </w:r>
          </w:p>
        </w:tc>
        <w:tc>
          <w:tcPr>
            <w:tcW w:w="950" w:type="dxa"/>
          </w:tcPr>
          <w:p w14:paraId="48CCB329" w14:textId="77777777" w:rsidR="00384C43" w:rsidRPr="00C7345F" w:rsidRDefault="00384C43" w:rsidP="00F73F5C">
            <w:pPr>
              <w:pStyle w:val="TableText"/>
              <w:ind w:right="144"/>
              <w:rPr>
                <w:color w:val="000000"/>
              </w:rPr>
            </w:pPr>
            <w:r w:rsidRPr="00C7345F">
              <w:t>13</w:t>
            </w:r>
          </w:p>
        </w:tc>
        <w:tc>
          <w:tcPr>
            <w:tcW w:w="1512" w:type="dxa"/>
          </w:tcPr>
          <w:p w14:paraId="7001FF83" w14:textId="77777777" w:rsidR="00384C43" w:rsidRPr="00C7345F" w:rsidRDefault="00384C43" w:rsidP="00F73F5C">
            <w:pPr>
              <w:pStyle w:val="TableText"/>
              <w:ind w:right="288"/>
              <w:rPr>
                <w:color w:val="000000"/>
              </w:rPr>
            </w:pPr>
            <w:r w:rsidRPr="00C7345F">
              <w:t>0.33</w:t>
            </w:r>
          </w:p>
        </w:tc>
      </w:tr>
      <w:tr w:rsidR="00384C43" w:rsidRPr="00C7345F" w14:paraId="06CDB5F0" w14:textId="77777777" w:rsidTr="00F73F5C">
        <w:tc>
          <w:tcPr>
            <w:tcW w:w="1584" w:type="dxa"/>
          </w:tcPr>
          <w:p w14:paraId="781684A1" w14:textId="77777777" w:rsidR="00384C43" w:rsidRPr="00C7345F" w:rsidRDefault="00384C43" w:rsidP="00F73F5C">
            <w:pPr>
              <w:pStyle w:val="TableText"/>
              <w:ind w:right="504"/>
              <w:rPr>
                <w:color w:val="000000"/>
              </w:rPr>
            </w:pPr>
            <w:r w:rsidRPr="00C7345F">
              <w:t>423</w:t>
            </w:r>
          </w:p>
        </w:tc>
        <w:tc>
          <w:tcPr>
            <w:tcW w:w="830" w:type="dxa"/>
          </w:tcPr>
          <w:p w14:paraId="12EB1751" w14:textId="77777777" w:rsidR="00384C43" w:rsidRPr="00C7345F" w:rsidRDefault="00384C43" w:rsidP="00F73F5C">
            <w:pPr>
              <w:pStyle w:val="TableText"/>
              <w:ind w:right="288"/>
              <w:rPr>
                <w:color w:val="000000"/>
              </w:rPr>
            </w:pPr>
            <w:r w:rsidRPr="00C7345F">
              <w:t>2</w:t>
            </w:r>
          </w:p>
        </w:tc>
        <w:tc>
          <w:tcPr>
            <w:tcW w:w="950" w:type="dxa"/>
          </w:tcPr>
          <w:p w14:paraId="5FEA3798" w14:textId="77777777" w:rsidR="00384C43" w:rsidRPr="00C7345F" w:rsidRDefault="00384C43" w:rsidP="00F73F5C">
            <w:pPr>
              <w:pStyle w:val="TableText"/>
              <w:ind w:right="144"/>
              <w:rPr>
                <w:color w:val="000000"/>
              </w:rPr>
            </w:pPr>
            <w:r w:rsidRPr="00C7345F">
              <w:t>18</w:t>
            </w:r>
          </w:p>
        </w:tc>
        <w:tc>
          <w:tcPr>
            <w:tcW w:w="1512" w:type="dxa"/>
          </w:tcPr>
          <w:p w14:paraId="3763B2C3" w14:textId="77777777" w:rsidR="00384C43" w:rsidRPr="00C7345F" w:rsidRDefault="00384C43" w:rsidP="00F73F5C">
            <w:pPr>
              <w:pStyle w:val="TableText"/>
              <w:ind w:right="288"/>
              <w:rPr>
                <w:color w:val="000000"/>
              </w:rPr>
            </w:pPr>
            <w:r w:rsidRPr="00C7345F">
              <w:t>0.46</w:t>
            </w:r>
          </w:p>
        </w:tc>
      </w:tr>
      <w:tr w:rsidR="00384C43" w:rsidRPr="00C7345F" w14:paraId="38B9A441" w14:textId="77777777" w:rsidTr="00F73F5C">
        <w:tc>
          <w:tcPr>
            <w:tcW w:w="1584" w:type="dxa"/>
          </w:tcPr>
          <w:p w14:paraId="1CC97C86" w14:textId="77777777" w:rsidR="00384C43" w:rsidRPr="00C7345F" w:rsidRDefault="00384C43" w:rsidP="00F73F5C">
            <w:pPr>
              <w:pStyle w:val="TableText"/>
              <w:ind w:right="504"/>
              <w:rPr>
                <w:color w:val="000000"/>
              </w:rPr>
            </w:pPr>
            <w:r w:rsidRPr="00C7345F">
              <w:t>424</w:t>
            </w:r>
          </w:p>
        </w:tc>
        <w:tc>
          <w:tcPr>
            <w:tcW w:w="830" w:type="dxa"/>
          </w:tcPr>
          <w:p w14:paraId="78BAED54" w14:textId="77777777" w:rsidR="00384C43" w:rsidRPr="00C7345F" w:rsidRDefault="00384C43" w:rsidP="00F73F5C">
            <w:pPr>
              <w:pStyle w:val="TableText"/>
              <w:ind w:right="288"/>
              <w:rPr>
                <w:color w:val="000000"/>
              </w:rPr>
            </w:pPr>
            <w:r w:rsidRPr="00C7345F">
              <w:t>2</w:t>
            </w:r>
          </w:p>
        </w:tc>
        <w:tc>
          <w:tcPr>
            <w:tcW w:w="950" w:type="dxa"/>
          </w:tcPr>
          <w:p w14:paraId="362FA8C0" w14:textId="77777777" w:rsidR="00384C43" w:rsidRPr="00C7345F" w:rsidRDefault="00384C43" w:rsidP="00F73F5C">
            <w:pPr>
              <w:pStyle w:val="TableText"/>
              <w:ind w:right="144"/>
              <w:rPr>
                <w:color w:val="000000"/>
              </w:rPr>
            </w:pPr>
            <w:r w:rsidRPr="00C7345F">
              <w:t>2</w:t>
            </w:r>
          </w:p>
        </w:tc>
        <w:tc>
          <w:tcPr>
            <w:tcW w:w="1512" w:type="dxa"/>
          </w:tcPr>
          <w:p w14:paraId="5D69A3B1" w14:textId="77777777" w:rsidR="00384C43" w:rsidRPr="00C7345F" w:rsidRDefault="00384C43" w:rsidP="00F73F5C">
            <w:pPr>
              <w:pStyle w:val="TableText"/>
              <w:ind w:right="288"/>
              <w:rPr>
                <w:color w:val="000000"/>
              </w:rPr>
            </w:pPr>
            <w:r w:rsidRPr="00C7345F">
              <w:t>0.05</w:t>
            </w:r>
          </w:p>
        </w:tc>
      </w:tr>
      <w:tr w:rsidR="00384C43" w:rsidRPr="00C7345F" w14:paraId="088B0E1D" w14:textId="77777777" w:rsidTr="00F73F5C">
        <w:tc>
          <w:tcPr>
            <w:tcW w:w="1584" w:type="dxa"/>
          </w:tcPr>
          <w:p w14:paraId="44DF1B1E" w14:textId="77777777" w:rsidR="00384C43" w:rsidRPr="00C7345F" w:rsidRDefault="00384C43" w:rsidP="00F73F5C">
            <w:pPr>
              <w:pStyle w:val="TableText"/>
              <w:ind w:right="504"/>
              <w:rPr>
                <w:color w:val="000000"/>
              </w:rPr>
            </w:pPr>
            <w:r w:rsidRPr="00C7345F">
              <w:t>425</w:t>
            </w:r>
          </w:p>
        </w:tc>
        <w:tc>
          <w:tcPr>
            <w:tcW w:w="830" w:type="dxa"/>
          </w:tcPr>
          <w:p w14:paraId="3E202F02" w14:textId="77777777" w:rsidR="00384C43" w:rsidRPr="00C7345F" w:rsidRDefault="00384C43" w:rsidP="00F73F5C">
            <w:pPr>
              <w:pStyle w:val="TableText"/>
              <w:ind w:right="288"/>
              <w:rPr>
                <w:color w:val="000000"/>
              </w:rPr>
            </w:pPr>
            <w:r w:rsidRPr="00C7345F">
              <w:t>2</w:t>
            </w:r>
          </w:p>
        </w:tc>
        <w:tc>
          <w:tcPr>
            <w:tcW w:w="950" w:type="dxa"/>
          </w:tcPr>
          <w:p w14:paraId="73B822C9" w14:textId="77777777" w:rsidR="00384C43" w:rsidRPr="00C7345F" w:rsidRDefault="00384C43" w:rsidP="00F73F5C">
            <w:pPr>
              <w:pStyle w:val="TableText"/>
              <w:ind w:right="144"/>
              <w:rPr>
                <w:color w:val="000000"/>
              </w:rPr>
            </w:pPr>
            <w:r w:rsidRPr="00C7345F">
              <w:t>8</w:t>
            </w:r>
          </w:p>
        </w:tc>
        <w:tc>
          <w:tcPr>
            <w:tcW w:w="1512" w:type="dxa"/>
          </w:tcPr>
          <w:p w14:paraId="7A1B68A9" w14:textId="77777777" w:rsidR="00384C43" w:rsidRPr="00C7345F" w:rsidRDefault="00384C43" w:rsidP="00F73F5C">
            <w:pPr>
              <w:pStyle w:val="TableText"/>
              <w:ind w:right="288"/>
              <w:rPr>
                <w:color w:val="000000"/>
              </w:rPr>
            </w:pPr>
            <w:r w:rsidRPr="00C7345F">
              <w:t>0.20</w:t>
            </w:r>
          </w:p>
        </w:tc>
      </w:tr>
      <w:tr w:rsidR="00384C43" w:rsidRPr="00C7345F" w14:paraId="2820A9DC" w14:textId="77777777" w:rsidTr="00F73F5C">
        <w:tc>
          <w:tcPr>
            <w:tcW w:w="1584" w:type="dxa"/>
          </w:tcPr>
          <w:p w14:paraId="59A9259B" w14:textId="77777777" w:rsidR="00384C43" w:rsidRPr="00C7345F" w:rsidRDefault="00384C43" w:rsidP="00F73F5C">
            <w:pPr>
              <w:pStyle w:val="TableText"/>
              <w:ind w:right="504"/>
              <w:rPr>
                <w:color w:val="000000"/>
              </w:rPr>
            </w:pPr>
            <w:r w:rsidRPr="00C7345F">
              <w:t>426</w:t>
            </w:r>
          </w:p>
        </w:tc>
        <w:tc>
          <w:tcPr>
            <w:tcW w:w="830" w:type="dxa"/>
          </w:tcPr>
          <w:p w14:paraId="4914988E" w14:textId="77777777" w:rsidR="00384C43" w:rsidRPr="00C7345F" w:rsidRDefault="00384C43" w:rsidP="00F73F5C">
            <w:pPr>
              <w:pStyle w:val="TableText"/>
              <w:ind w:right="288"/>
              <w:rPr>
                <w:color w:val="000000"/>
              </w:rPr>
            </w:pPr>
            <w:r w:rsidRPr="00C7345F">
              <w:t>2</w:t>
            </w:r>
          </w:p>
        </w:tc>
        <w:tc>
          <w:tcPr>
            <w:tcW w:w="950" w:type="dxa"/>
          </w:tcPr>
          <w:p w14:paraId="362D52FB" w14:textId="77777777" w:rsidR="00384C43" w:rsidRPr="00C7345F" w:rsidRDefault="00384C43" w:rsidP="00F73F5C">
            <w:pPr>
              <w:pStyle w:val="TableText"/>
              <w:ind w:right="144"/>
              <w:rPr>
                <w:color w:val="000000"/>
              </w:rPr>
            </w:pPr>
            <w:r w:rsidRPr="00C7345F">
              <w:t>6</w:t>
            </w:r>
          </w:p>
        </w:tc>
        <w:tc>
          <w:tcPr>
            <w:tcW w:w="1512" w:type="dxa"/>
          </w:tcPr>
          <w:p w14:paraId="03D54765" w14:textId="77777777" w:rsidR="00384C43" w:rsidRPr="00C7345F" w:rsidRDefault="00384C43" w:rsidP="00F73F5C">
            <w:pPr>
              <w:pStyle w:val="TableText"/>
              <w:ind w:right="288"/>
              <w:rPr>
                <w:color w:val="000000"/>
              </w:rPr>
            </w:pPr>
            <w:r w:rsidRPr="00C7345F">
              <w:t>0.15</w:t>
            </w:r>
          </w:p>
        </w:tc>
      </w:tr>
      <w:tr w:rsidR="00384C43" w:rsidRPr="00C7345F" w14:paraId="3E7D0F09" w14:textId="77777777" w:rsidTr="00F73F5C">
        <w:tc>
          <w:tcPr>
            <w:tcW w:w="1584" w:type="dxa"/>
          </w:tcPr>
          <w:p w14:paraId="0821314B" w14:textId="77777777" w:rsidR="00384C43" w:rsidRPr="00C7345F" w:rsidRDefault="00384C43" w:rsidP="00F73F5C">
            <w:pPr>
              <w:pStyle w:val="TableText"/>
              <w:ind w:right="504"/>
              <w:rPr>
                <w:color w:val="000000"/>
              </w:rPr>
            </w:pPr>
            <w:r w:rsidRPr="00C7345F">
              <w:t>427</w:t>
            </w:r>
          </w:p>
        </w:tc>
        <w:tc>
          <w:tcPr>
            <w:tcW w:w="830" w:type="dxa"/>
          </w:tcPr>
          <w:p w14:paraId="7C6CD1F3" w14:textId="77777777" w:rsidR="00384C43" w:rsidRPr="00C7345F" w:rsidRDefault="00384C43" w:rsidP="00F73F5C">
            <w:pPr>
              <w:pStyle w:val="TableText"/>
              <w:ind w:right="288"/>
              <w:rPr>
                <w:color w:val="000000"/>
              </w:rPr>
            </w:pPr>
            <w:r w:rsidRPr="00C7345F">
              <w:t>2</w:t>
            </w:r>
          </w:p>
        </w:tc>
        <w:tc>
          <w:tcPr>
            <w:tcW w:w="950" w:type="dxa"/>
          </w:tcPr>
          <w:p w14:paraId="75BF50F5" w14:textId="77777777" w:rsidR="00384C43" w:rsidRPr="00C7345F" w:rsidRDefault="00384C43" w:rsidP="00F73F5C">
            <w:pPr>
              <w:pStyle w:val="TableText"/>
              <w:ind w:right="144"/>
              <w:rPr>
                <w:color w:val="000000"/>
              </w:rPr>
            </w:pPr>
            <w:r w:rsidRPr="00C7345F">
              <w:t>1</w:t>
            </w:r>
          </w:p>
        </w:tc>
        <w:tc>
          <w:tcPr>
            <w:tcW w:w="1512" w:type="dxa"/>
          </w:tcPr>
          <w:p w14:paraId="4791C69B" w14:textId="77777777" w:rsidR="00384C43" w:rsidRPr="00C7345F" w:rsidRDefault="00384C43" w:rsidP="00F73F5C">
            <w:pPr>
              <w:pStyle w:val="TableText"/>
              <w:ind w:right="288"/>
              <w:rPr>
                <w:color w:val="000000"/>
              </w:rPr>
            </w:pPr>
            <w:r w:rsidRPr="00C7345F">
              <w:t>0.03</w:t>
            </w:r>
          </w:p>
        </w:tc>
      </w:tr>
      <w:tr w:rsidR="00384C43" w:rsidRPr="00C7345F" w14:paraId="4533CE2B" w14:textId="77777777" w:rsidTr="00F73F5C">
        <w:tc>
          <w:tcPr>
            <w:tcW w:w="1584" w:type="dxa"/>
          </w:tcPr>
          <w:p w14:paraId="5EB6A73B" w14:textId="77777777" w:rsidR="00384C43" w:rsidRPr="00C7345F" w:rsidRDefault="00384C43" w:rsidP="00F73F5C">
            <w:pPr>
              <w:pStyle w:val="TableText"/>
              <w:ind w:right="504"/>
              <w:rPr>
                <w:color w:val="000000"/>
              </w:rPr>
            </w:pPr>
            <w:r w:rsidRPr="00C7345F">
              <w:t>430</w:t>
            </w:r>
          </w:p>
        </w:tc>
        <w:tc>
          <w:tcPr>
            <w:tcW w:w="830" w:type="dxa"/>
          </w:tcPr>
          <w:p w14:paraId="203A6FE8" w14:textId="77777777" w:rsidR="00384C43" w:rsidRPr="00C7345F" w:rsidRDefault="00384C43" w:rsidP="00F73F5C">
            <w:pPr>
              <w:pStyle w:val="TableText"/>
              <w:ind w:right="288"/>
              <w:rPr>
                <w:color w:val="000000"/>
              </w:rPr>
            </w:pPr>
            <w:r w:rsidRPr="00C7345F">
              <w:t>2</w:t>
            </w:r>
          </w:p>
        </w:tc>
        <w:tc>
          <w:tcPr>
            <w:tcW w:w="950" w:type="dxa"/>
          </w:tcPr>
          <w:p w14:paraId="7CE3D937" w14:textId="77777777" w:rsidR="00384C43" w:rsidRPr="00C7345F" w:rsidRDefault="00384C43" w:rsidP="00F73F5C">
            <w:pPr>
              <w:pStyle w:val="TableText"/>
              <w:ind w:right="144"/>
              <w:rPr>
                <w:color w:val="000000"/>
              </w:rPr>
            </w:pPr>
            <w:r w:rsidRPr="00C7345F">
              <w:t>1</w:t>
            </w:r>
          </w:p>
        </w:tc>
        <w:tc>
          <w:tcPr>
            <w:tcW w:w="1512" w:type="dxa"/>
          </w:tcPr>
          <w:p w14:paraId="4C110D30" w14:textId="77777777" w:rsidR="00384C43" w:rsidRPr="00C7345F" w:rsidRDefault="00384C43" w:rsidP="00F73F5C">
            <w:pPr>
              <w:pStyle w:val="TableText"/>
              <w:ind w:right="288"/>
              <w:rPr>
                <w:color w:val="000000"/>
              </w:rPr>
            </w:pPr>
            <w:r w:rsidRPr="00C7345F">
              <w:t>0.03</w:t>
            </w:r>
          </w:p>
        </w:tc>
      </w:tr>
      <w:tr w:rsidR="00384C43" w:rsidRPr="00C7345F" w14:paraId="24AFB847" w14:textId="77777777" w:rsidTr="00F73F5C">
        <w:tc>
          <w:tcPr>
            <w:tcW w:w="1584" w:type="dxa"/>
          </w:tcPr>
          <w:p w14:paraId="6F791864" w14:textId="77777777" w:rsidR="00384C43" w:rsidRPr="00C7345F" w:rsidRDefault="00384C43" w:rsidP="00F73F5C">
            <w:pPr>
              <w:pStyle w:val="TableText"/>
              <w:ind w:right="504"/>
              <w:rPr>
                <w:color w:val="000000"/>
              </w:rPr>
            </w:pPr>
            <w:r w:rsidRPr="00C7345F">
              <w:t>431</w:t>
            </w:r>
          </w:p>
        </w:tc>
        <w:tc>
          <w:tcPr>
            <w:tcW w:w="830" w:type="dxa"/>
          </w:tcPr>
          <w:p w14:paraId="13A9AD31" w14:textId="77777777" w:rsidR="00384C43" w:rsidRPr="00C7345F" w:rsidRDefault="00384C43" w:rsidP="00F73F5C">
            <w:pPr>
              <w:pStyle w:val="TableText"/>
              <w:ind w:right="288"/>
              <w:rPr>
                <w:color w:val="000000"/>
              </w:rPr>
            </w:pPr>
            <w:r w:rsidRPr="00C7345F">
              <w:t>2</w:t>
            </w:r>
          </w:p>
        </w:tc>
        <w:tc>
          <w:tcPr>
            <w:tcW w:w="950" w:type="dxa"/>
          </w:tcPr>
          <w:p w14:paraId="6F65E3D3" w14:textId="77777777" w:rsidR="00384C43" w:rsidRPr="00C7345F" w:rsidRDefault="00384C43" w:rsidP="00F73F5C">
            <w:pPr>
              <w:pStyle w:val="TableText"/>
              <w:ind w:right="144"/>
              <w:rPr>
                <w:color w:val="000000"/>
              </w:rPr>
            </w:pPr>
            <w:r w:rsidRPr="00C7345F">
              <w:t>27</w:t>
            </w:r>
          </w:p>
        </w:tc>
        <w:tc>
          <w:tcPr>
            <w:tcW w:w="1512" w:type="dxa"/>
          </w:tcPr>
          <w:p w14:paraId="32E20A3E" w14:textId="77777777" w:rsidR="00384C43" w:rsidRPr="00C7345F" w:rsidRDefault="00384C43" w:rsidP="00F73F5C">
            <w:pPr>
              <w:pStyle w:val="TableText"/>
              <w:ind w:right="288"/>
              <w:rPr>
                <w:color w:val="000000"/>
              </w:rPr>
            </w:pPr>
            <w:r w:rsidRPr="00C7345F">
              <w:t>0.69</w:t>
            </w:r>
          </w:p>
        </w:tc>
      </w:tr>
      <w:tr w:rsidR="00384C43" w:rsidRPr="00C7345F" w14:paraId="2EDFC2B1" w14:textId="77777777" w:rsidTr="00F73F5C">
        <w:tc>
          <w:tcPr>
            <w:tcW w:w="1584" w:type="dxa"/>
          </w:tcPr>
          <w:p w14:paraId="043D47C6" w14:textId="77777777" w:rsidR="00384C43" w:rsidRPr="00C7345F" w:rsidRDefault="00384C43" w:rsidP="00F73F5C">
            <w:pPr>
              <w:pStyle w:val="TableText"/>
              <w:ind w:right="504"/>
              <w:rPr>
                <w:color w:val="000000"/>
              </w:rPr>
            </w:pPr>
            <w:r w:rsidRPr="00C7345F">
              <w:t>432</w:t>
            </w:r>
          </w:p>
        </w:tc>
        <w:tc>
          <w:tcPr>
            <w:tcW w:w="830" w:type="dxa"/>
          </w:tcPr>
          <w:p w14:paraId="3DF73173" w14:textId="77777777" w:rsidR="00384C43" w:rsidRPr="00C7345F" w:rsidRDefault="00384C43" w:rsidP="00F73F5C">
            <w:pPr>
              <w:pStyle w:val="TableText"/>
              <w:ind w:right="288"/>
              <w:rPr>
                <w:color w:val="000000"/>
              </w:rPr>
            </w:pPr>
            <w:r w:rsidRPr="00C7345F">
              <w:t>2</w:t>
            </w:r>
          </w:p>
        </w:tc>
        <w:tc>
          <w:tcPr>
            <w:tcW w:w="950" w:type="dxa"/>
          </w:tcPr>
          <w:p w14:paraId="4F30DD4C" w14:textId="77777777" w:rsidR="00384C43" w:rsidRPr="00C7345F" w:rsidRDefault="00384C43" w:rsidP="00F73F5C">
            <w:pPr>
              <w:pStyle w:val="TableText"/>
              <w:ind w:right="144"/>
              <w:rPr>
                <w:color w:val="000000"/>
              </w:rPr>
            </w:pPr>
            <w:r w:rsidRPr="00C7345F">
              <w:t>1</w:t>
            </w:r>
          </w:p>
        </w:tc>
        <w:tc>
          <w:tcPr>
            <w:tcW w:w="1512" w:type="dxa"/>
          </w:tcPr>
          <w:p w14:paraId="20A68241" w14:textId="77777777" w:rsidR="00384C43" w:rsidRPr="00C7345F" w:rsidRDefault="00384C43" w:rsidP="00F73F5C">
            <w:pPr>
              <w:pStyle w:val="TableText"/>
              <w:ind w:right="288"/>
              <w:rPr>
                <w:color w:val="000000"/>
              </w:rPr>
            </w:pPr>
            <w:r w:rsidRPr="00C7345F">
              <w:t>0.03</w:t>
            </w:r>
          </w:p>
        </w:tc>
      </w:tr>
      <w:tr w:rsidR="00384C43" w:rsidRPr="00C7345F" w14:paraId="3A8890D4" w14:textId="77777777" w:rsidTr="00F73F5C">
        <w:tc>
          <w:tcPr>
            <w:tcW w:w="1584" w:type="dxa"/>
          </w:tcPr>
          <w:p w14:paraId="593CDA4A" w14:textId="77777777" w:rsidR="00384C43" w:rsidRPr="00C7345F" w:rsidRDefault="00384C43" w:rsidP="00F73F5C">
            <w:pPr>
              <w:pStyle w:val="TableText"/>
              <w:ind w:right="504"/>
              <w:rPr>
                <w:color w:val="000000"/>
              </w:rPr>
            </w:pPr>
            <w:r w:rsidRPr="00C7345F">
              <w:t>433</w:t>
            </w:r>
          </w:p>
        </w:tc>
        <w:tc>
          <w:tcPr>
            <w:tcW w:w="830" w:type="dxa"/>
          </w:tcPr>
          <w:p w14:paraId="0E8F287F" w14:textId="77777777" w:rsidR="00384C43" w:rsidRPr="00C7345F" w:rsidRDefault="00384C43" w:rsidP="00F73F5C">
            <w:pPr>
              <w:pStyle w:val="TableText"/>
              <w:ind w:right="288"/>
              <w:rPr>
                <w:color w:val="000000"/>
              </w:rPr>
            </w:pPr>
            <w:r w:rsidRPr="00C7345F">
              <w:t>2</w:t>
            </w:r>
          </w:p>
        </w:tc>
        <w:tc>
          <w:tcPr>
            <w:tcW w:w="950" w:type="dxa"/>
          </w:tcPr>
          <w:p w14:paraId="25113AEC" w14:textId="77777777" w:rsidR="00384C43" w:rsidRPr="00C7345F" w:rsidRDefault="00384C43" w:rsidP="00F73F5C">
            <w:pPr>
              <w:pStyle w:val="TableText"/>
              <w:ind w:right="144"/>
              <w:rPr>
                <w:color w:val="000000"/>
              </w:rPr>
            </w:pPr>
            <w:r w:rsidRPr="00C7345F">
              <w:t>4</w:t>
            </w:r>
          </w:p>
        </w:tc>
        <w:tc>
          <w:tcPr>
            <w:tcW w:w="1512" w:type="dxa"/>
          </w:tcPr>
          <w:p w14:paraId="210E3EB6" w14:textId="77777777" w:rsidR="00384C43" w:rsidRPr="00C7345F" w:rsidRDefault="00384C43" w:rsidP="00F73F5C">
            <w:pPr>
              <w:pStyle w:val="TableText"/>
              <w:ind w:right="288"/>
              <w:rPr>
                <w:color w:val="000000"/>
              </w:rPr>
            </w:pPr>
            <w:r w:rsidRPr="00C7345F">
              <w:t>0.10</w:t>
            </w:r>
          </w:p>
        </w:tc>
      </w:tr>
      <w:tr w:rsidR="00384C43" w:rsidRPr="00C7345F" w14:paraId="289DD135" w14:textId="77777777" w:rsidTr="00F73F5C">
        <w:tc>
          <w:tcPr>
            <w:tcW w:w="1584" w:type="dxa"/>
          </w:tcPr>
          <w:p w14:paraId="2428DE26" w14:textId="77777777" w:rsidR="00384C43" w:rsidRPr="00C7345F" w:rsidRDefault="00384C43" w:rsidP="00F73F5C">
            <w:pPr>
              <w:pStyle w:val="TableText"/>
              <w:ind w:right="504"/>
              <w:rPr>
                <w:color w:val="000000"/>
              </w:rPr>
            </w:pPr>
            <w:r w:rsidRPr="00C7345F">
              <w:t>434</w:t>
            </w:r>
          </w:p>
        </w:tc>
        <w:tc>
          <w:tcPr>
            <w:tcW w:w="830" w:type="dxa"/>
          </w:tcPr>
          <w:p w14:paraId="4EDF1612" w14:textId="77777777" w:rsidR="00384C43" w:rsidRPr="00C7345F" w:rsidRDefault="00384C43" w:rsidP="00F73F5C">
            <w:pPr>
              <w:pStyle w:val="TableText"/>
              <w:ind w:right="288"/>
              <w:rPr>
                <w:color w:val="000000"/>
              </w:rPr>
            </w:pPr>
            <w:r w:rsidRPr="00C7345F">
              <w:t>2</w:t>
            </w:r>
          </w:p>
        </w:tc>
        <w:tc>
          <w:tcPr>
            <w:tcW w:w="950" w:type="dxa"/>
          </w:tcPr>
          <w:p w14:paraId="5F5E8834" w14:textId="77777777" w:rsidR="00384C43" w:rsidRPr="00C7345F" w:rsidRDefault="00384C43" w:rsidP="00F73F5C">
            <w:pPr>
              <w:pStyle w:val="TableText"/>
              <w:ind w:right="144"/>
              <w:rPr>
                <w:color w:val="000000"/>
              </w:rPr>
            </w:pPr>
            <w:r w:rsidRPr="00C7345F">
              <w:t>15</w:t>
            </w:r>
          </w:p>
        </w:tc>
        <w:tc>
          <w:tcPr>
            <w:tcW w:w="1512" w:type="dxa"/>
          </w:tcPr>
          <w:p w14:paraId="489C20A9" w14:textId="77777777" w:rsidR="00384C43" w:rsidRPr="00C7345F" w:rsidRDefault="00384C43" w:rsidP="00F73F5C">
            <w:pPr>
              <w:pStyle w:val="TableText"/>
              <w:ind w:right="288"/>
              <w:rPr>
                <w:color w:val="000000"/>
              </w:rPr>
            </w:pPr>
            <w:r w:rsidRPr="00C7345F">
              <w:t>0.38</w:t>
            </w:r>
          </w:p>
        </w:tc>
      </w:tr>
      <w:tr w:rsidR="00384C43" w:rsidRPr="00C7345F" w14:paraId="121EDF99" w14:textId="77777777" w:rsidTr="00F73F5C">
        <w:tc>
          <w:tcPr>
            <w:tcW w:w="1584" w:type="dxa"/>
          </w:tcPr>
          <w:p w14:paraId="496FA19D" w14:textId="77777777" w:rsidR="00384C43" w:rsidRPr="00C7345F" w:rsidRDefault="00384C43" w:rsidP="00F73F5C">
            <w:pPr>
              <w:pStyle w:val="TableText"/>
              <w:ind w:right="504"/>
              <w:rPr>
                <w:color w:val="000000"/>
              </w:rPr>
            </w:pPr>
            <w:r w:rsidRPr="00C7345F">
              <w:t>438</w:t>
            </w:r>
          </w:p>
        </w:tc>
        <w:tc>
          <w:tcPr>
            <w:tcW w:w="830" w:type="dxa"/>
          </w:tcPr>
          <w:p w14:paraId="5A97E930" w14:textId="77777777" w:rsidR="00384C43" w:rsidRPr="00C7345F" w:rsidRDefault="00384C43" w:rsidP="00F73F5C">
            <w:pPr>
              <w:pStyle w:val="TableText"/>
              <w:ind w:right="288"/>
              <w:rPr>
                <w:color w:val="000000"/>
              </w:rPr>
            </w:pPr>
            <w:r w:rsidRPr="00C7345F">
              <w:t>2</w:t>
            </w:r>
          </w:p>
        </w:tc>
        <w:tc>
          <w:tcPr>
            <w:tcW w:w="950" w:type="dxa"/>
          </w:tcPr>
          <w:p w14:paraId="10D9B886" w14:textId="77777777" w:rsidR="00384C43" w:rsidRPr="00C7345F" w:rsidRDefault="00384C43" w:rsidP="00F73F5C">
            <w:pPr>
              <w:pStyle w:val="TableText"/>
              <w:ind w:right="144"/>
              <w:rPr>
                <w:color w:val="000000"/>
              </w:rPr>
            </w:pPr>
            <w:r w:rsidRPr="00C7345F">
              <w:t>13</w:t>
            </w:r>
          </w:p>
        </w:tc>
        <w:tc>
          <w:tcPr>
            <w:tcW w:w="1512" w:type="dxa"/>
          </w:tcPr>
          <w:p w14:paraId="0B88973E" w14:textId="77777777" w:rsidR="00384C43" w:rsidRPr="00C7345F" w:rsidRDefault="00384C43" w:rsidP="00F73F5C">
            <w:pPr>
              <w:pStyle w:val="TableText"/>
              <w:ind w:right="288"/>
              <w:rPr>
                <w:color w:val="000000"/>
              </w:rPr>
            </w:pPr>
            <w:r w:rsidRPr="00C7345F">
              <w:t>0.33</w:t>
            </w:r>
          </w:p>
        </w:tc>
      </w:tr>
      <w:tr w:rsidR="00384C43" w:rsidRPr="00C7345F" w14:paraId="2C6DD9C6" w14:textId="77777777" w:rsidTr="00F73F5C">
        <w:tc>
          <w:tcPr>
            <w:tcW w:w="1584" w:type="dxa"/>
          </w:tcPr>
          <w:p w14:paraId="45749B4B" w14:textId="77777777" w:rsidR="00384C43" w:rsidRPr="00C7345F" w:rsidRDefault="00384C43" w:rsidP="00F73F5C">
            <w:pPr>
              <w:pStyle w:val="TableText"/>
              <w:ind w:right="504"/>
              <w:rPr>
                <w:color w:val="000000"/>
              </w:rPr>
            </w:pPr>
            <w:r w:rsidRPr="00C7345F">
              <w:t>439</w:t>
            </w:r>
          </w:p>
        </w:tc>
        <w:tc>
          <w:tcPr>
            <w:tcW w:w="830" w:type="dxa"/>
          </w:tcPr>
          <w:p w14:paraId="25765441" w14:textId="77777777" w:rsidR="00384C43" w:rsidRPr="00C7345F" w:rsidRDefault="00384C43" w:rsidP="00F73F5C">
            <w:pPr>
              <w:pStyle w:val="TableText"/>
              <w:ind w:right="288"/>
              <w:rPr>
                <w:color w:val="000000"/>
              </w:rPr>
            </w:pPr>
            <w:r w:rsidRPr="00C7345F">
              <w:t>2</w:t>
            </w:r>
          </w:p>
        </w:tc>
        <w:tc>
          <w:tcPr>
            <w:tcW w:w="950" w:type="dxa"/>
          </w:tcPr>
          <w:p w14:paraId="478B0A72" w14:textId="77777777" w:rsidR="00384C43" w:rsidRPr="00C7345F" w:rsidRDefault="00384C43" w:rsidP="00F73F5C">
            <w:pPr>
              <w:pStyle w:val="TableText"/>
              <w:ind w:right="144"/>
              <w:rPr>
                <w:color w:val="000000"/>
              </w:rPr>
            </w:pPr>
            <w:r w:rsidRPr="00C7345F">
              <w:t>2</w:t>
            </w:r>
          </w:p>
        </w:tc>
        <w:tc>
          <w:tcPr>
            <w:tcW w:w="1512" w:type="dxa"/>
          </w:tcPr>
          <w:p w14:paraId="3C1C802C" w14:textId="77777777" w:rsidR="00384C43" w:rsidRPr="00C7345F" w:rsidRDefault="00384C43" w:rsidP="00F73F5C">
            <w:pPr>
              <w:pStyle w:val="TableText"/>
              <w:ind w:right="288"/>
              <w:rPr>
                <w:color w:val="000000"/>
              </w:rPr>
            </w:pPr>
            <w:r w:rsidRPr="00C7345F">
              <w:t>0.05</w:t>
            </w:r>
          </w:p>
        </w:tc>
      </w:tr>
      <w:tr w:rsidR="00384C43" w:rsidRPr="00C7345F" w14:paraId="64EBE460" w14:textId="77777777" w:rsidTr="00F73F5C">
        <w:tc>
          <w:tcPr>
            <w:tcW w:w="1584" w:type="dxa"/>
          </w:tcPr>
          <w:p w14:paraId="0D4846D7" w14:textId="77777777" w:rsidR="00384C43" w:rsidRPr="00C7345F" w:rsidRDefault="00384C43" w:rsidP="00F73F5C">
            <w:pPr>
              <w:pStyle w:val="TableText"/>
              <w:ind w:right="504"/>
              <w:rPr>
                <w:color w:val="000000"/>
              </w:rPr>
            </w:pPr>
            <w:r w:rsidRPr="00C7345F">
              <w:t>440</w:t>
            </w:r>
          </w:p>
        </w:tc>
        <w:tc>
          <w:tcPr>
            <w:tcW w:w="830" w:type="dxa"/>
          </w:tcPr>
          <w:p w14:paraId="28D26BA4" w14:textId="77777777" w:rsidR="00384C43" w:rsidRPr="00C7345F" w:rsidRDefault="00384C43" w:rsidP="00F73F5C">
            <w:pPr>
              <w:pStyle w:val="TableText"/>
              <w:ind w:right="288"/>
              <w:rPr>
                <w:color w:val="000000"/>
              </w:rPr>
            </w:pPr>
            <w:r w:rsidRPr="00C7345F">
              <w:t>2</w:t>
            </w:r>
          </w:p>
        </w:tc>
        <w:tc>
          <w:tcPr>
            <w:tcW w:w="950" w:type="dxa"/>
          </w:tcPr>
          <w:p w14:paraId="2B783BA3" w14:textId="77777777" w:rsidR="00384C43" w:rsidRPr="00C7345F" w:rsidRDefault="00384C43" w:rsidP="00F73F5C">
            <w:pPr>
              <w:pStyle w:val="TableText"/>
              <w:ind w:right="144"/>
              <w:rPr>
                <w:color w:val="000000"/>
              </w:rPr>
            </w:pPr>
            <w:r w:rsidRPr="00C7345F">
              <w:t>16</w:t>
            </w:r>
          </w:p>
        </w:tc>
        <w:tc>
          <w:tcPr>
            <w:tcW w:w="1512" w:type="dxa"/>
          </w:tcPr>
          <w:p w14:paraId="3E949383" w14:textId="77777777" w:rsidR="00384C43" w:rsidRPr="00C7345F" w:rsidRDefault="00384C43" w:rsidP="00F73F5C">
            <w:pPr>
              <w:pStyle w:val="TableText"/>
              <w:ind w:right="288"/>
              <w:rPr>
                <w:color w:val="000000"/>
              </w:rPr>
            </w:pPr>
            <w:r w:rsidRPr="00C7345F">
              <w:t>0.41</w:t>
            </w:r>
          </w:p>
        </w:tc>
      </w:tr>
      <w:tr w:rsidR="00384C43" w:rsidRPr="00C7345F" w14:paraId="352C3F69" w14:textId="77777777" w:rsidTr="00F73F5C">
        <w:tc>
          <w:tcPr>
            <w:tcW w:w="1584" w:type="dxa"/>
          </w:tcPr>
          <w:p w14:paraId="48A52445" w14:textId="77777777" w:rsidR="00384C43" w:rsidRPr="00C7345F" w:rsidRDefault="00384C43" w:rsidP="00F73F5C">
            <w:pPr>
              <w:pStyle w:val="TableText"/>
              <w:ind w:right="504"/>
              <w:rPr>
                <w:color w:val="000000"/>
              </w:rPr>
            </w:pPr>
            <w:r w:rsidRPr="00C7345F">
              <w:t>441</w:t>
            </w:r>
          </w:p>
        </w:tc>
        <w:tc>
          <w:tcPr>
            <w:tcW w:w="830" w:type="dxa"/>
          </w:tcPr>
          <w:p w14:paraId="026D4C67" w14:textId="77777777" w:rsidR="00384C43" w:rsidRPr="00C7345F" w:rsidRDefault="00384C43" w:rsidP="00F73F5C">
            <w:pPr>
              <w:pStyle w:val="TableText"/>
              <w:ind w:right="288"/>
              <w:rPr>
                <w:color w:val="000000"/>
              </w:rPr>
            </w:pPr>
            <w:r w:rsidRPr="00C7345F">
              <w:t>2</w:t>
            </w:r>
          </w:p>
        </w:tc>
        <w:tc>
          <w:tcPr>
            <w:tcW w:w="950" w:type="dxa"/>
          </w:tcPr>
          <w:p w14:paraId="3618BD05" w14:textId="77777777" w:rsidR="00384C43" w:rsidRPr="00C7345F" w:rsidRDefault="00384C43" w:rsidP="00F73F5C">
            <w:pPr>
              <w:pStyle w:val="TableText"/>
              <w:ind w:right="144"/>
              <w:rPr>
                <w:color w:val="000000"/>
              </w:rPr>
            </w:pPr>
            <w:r w:rsidRPr="00C7345F">
              <w:t>10</w:t>
            </w:r>
          </w:p>
        </w:tc>
        <w:tc>
          <w:tcPr>
            <w:tcW w:w="1512" w:type="dxa"/>
          </w:tcPr>
          <w:p w14:paraId="6E184C19" w14:textId="77777777" w:rsidR="00384C43" w:rsidRPr="00C7345F" w:rsidRDefault="00384C43" w:rsidP="00F73F5C">
            <w:pPr>
              <w:pStyle w:val="TableText"/>
              <w:ind w:right="288"/>
              <w:rPr>
                <w:color w:val="000000"/>
              </w:rPr>
            </w:pPr>
            <w:r w:rsidRPr="00C7345F">
              <w:t>0.26</w:t>
            </w:r>
          </w:p>
        </w:tc>
      </w:tr>
      <w:tr w:rsidR="00384C43" w:rsidRPr="00C7345F" w14:paraId="6DA8858A" w14:textId="77777777" w:rsidTr="00F73F5C">
        <w:tc>
          <w:tcPr>
            <w:tcW w:w="1584" w:type="dxa"/>
          </w:tcPr>
          <w:p w14:paraId="7D89815F" w14:textId="77777777" w:rsidR="00384C43" w:rsidRPr="00C7345F" w:rsidRDefault="00384C43" w:rsidP="00F73F5C">
            <w:pPr>
              <w:pStyle w:val="TableText"/>
              <w:ind w:right="504"/>
              <w:rPr>
                <w:color w:val="000000"/>
              </w:rPr>
            </w:pPr>
            <w:r w:rsidRPr="00C7345F">
              <w:t>442</w:t>
            </w:r>
          </w:p>
        </w:tc>
        <w:tc>
          <w:tcPr>
            <w:tcW w:w="830" w:type="dxa"/>
          </w:tcPr>
          <w:p w14:paraId="1F351EBD" w14:textId="77777777" w:rsidR="00384C43" w:rsidRPr="00C7345F" w:rsidRDefault="00384C43" w:rsidP="00F73F5C">
            <w:pPr>
              <w:pStyle w:val="TableText"/>
              <w:ind w:right="288"/>
              <w:rPr>
                <w:color w:val="000000"/>
              </w:rPr>
            </w:pPr>
            <w:r w:rsidRPr="00C7345F">
              <w:t>2</w:t>
            </w:r>
          </w:p>
        </w:tc>
        <w:tc>
          <w:tcPr>
            <w:tcW w:w="950" w:type="dxa"/>
          </w:tcPr>
          <w:p w14:paraId="53E8EAA3" w14:textId="77777777" w:rsidR="00384C43" w:rsidRPr="00C7345F" w:rsidRDefault="00384C43" w:rsidP="00F73F5C">
            <w:pPr>
              <w:pStyle w:val="TableText"/>
              <w:ind w:right="144"/>
              <w:rPr>
                <w:color w:val="000000"/>
              </w:rPr>
            </w:pPr>
            <w:r w:rsidRPr="00C7345F">
              <w:t>31</w:t>
            </w:r>
          </w:p>
        </w:tc>
        <w:tc>
          <w:tcPr>
            <w:tcW w:w="1512" w:type="dxa"/>
          </w:tcPr>
          <w:p w14:paraId="297E4EFA" w14:textId="77777777" w:rsidR="00384C43" w:rsidRPr="00C7345F" w:rsidRDefault="00384C43" w:rsidP="00F73F5C">
            <w:pPr>
              <w:pStyle w:val="TableText"/>
              <w:ind w:right="288"/>
              <w:rPr>
                <w:color w:val="000000"/>
              </w:rPr>
            </w:pPr>
            <w:r w:rsidRPr="00C7345F">
              <w:t>0.79</w:t>
            </w:r>
          </w:p>
        </w:tc>
      </w:tr>
      <w:tr w:rsidR="00384C43" w:rsidRPr="00C7345F" w14:paraId="5A7740B4" w14:textId="77777777" w:rsidTr="00F73F5C">
        <w:tc>
          <w:tcPr>
            <w:tcW w:w="1584" w:type="dxa"/>
          </w:tcPr>
          <w:p w14:paraId="7517EC3A" w14:textId="77777777" w:rsidR="00384C43" w:rsidRPr="00C7345F" w:rsidRDefault="00384C43" w:rsidP="00F73F5C">
            <w:pPr>
              <w:pStyle w:val="TableText"/>
              <w:ind w:right="504"/>
              <w:rPr>
                <w:color w:val="000000"/>
              </w:rPr>
            </w:pPr>
            <w:r w:rsidRPr="00C7345F">
              <w:t>445</w:t>
            </w:r>
          </w:p>
        </w:tc>
        <w:tc>
          <w:tcPr>
            <w:tcW w:w="830" w:type="dxa"/>
          </w:tcPr>
          <w:p w14:paraId="31CE58E5" w14:textId="77777777" w:rsidR="00384C43" w:rsidRPr="00C7345F" w:rsidRDefault="00384C43" w:rsidP="00F73F5C">
            <w:pPr>
              <w:pStyle w:val="TableText"/>
              <w:ind w:right="288"/>
              <w:rPr>
                <w:color w:val="000000"/>
              </w:rPr>
            </w:pPr>
            <w:r w:rsidRPr="00C7345F">
              <w:t>2</w:t>
            </w:r>
          </w:p>
        </w:tc>
        <w:tc>
          <w:tcPr>
            <w:tcW w:w="950" w:type="dxa"/>
          </w:tcPr>
          <w:p w14:paraId="54350B5A" w14:textId="77777777" w:rsidR="00384C43" w:rsidRPr="00C7345F" w:rsidRDefault="00384C43" w:rsidP="00F73F5C">
            <w:pPr>
              <w:pStyle w:val="TableText"/>
              <w:ind w:right="144"/>
              <w:rPr>
                <w:color w:val="000000"/>
              </w:rPr>
            </w:pPr>
            <w:r w:rsidRPr="00C7345F">
              <w:t>5</w:t>
            </w:r>
          </w:p>
        </w:tc>
        <w:tc>
          <w:tcPr>
            <w:tcW w:w="1512" w:type="dxa"/>
          </w:tcPr>
          <w:p w14:paraId="12016473" w14:textId="77777777" w:rsidR="00384C43" w:rsidRPr="00C7345F" w:rsidRDefault="00384C43" w:rsidP="00F73F5C">
            <w:pPr>
              <w:pStyle w:val="TableText"/>
              <w:ind w:right="288"/>
              <w:rPr>
                <w:color w:val="000000"/>
              </w:rPr>
            </w:pPr>
            <w:r w:rsidRPr="00C7345F">
              <w:t>0.13</w:t>
            </w:r>
          </w:p>
        </w:tc>
      </w:tr>
      <w:tr w:rsidR="00384C43" w:rsidRPr="00C7345F" w14:paraId="4CC2115C" w14:textId="77777777" w:rsidTr="00F73F5C">
        <w:tc>
          <w:tcPr>
            <w:tcW w:w="1584" w:type="dxa"/>
          </w:tcPr>
          <w:p w14:paraId="2BFA2AAF" w14:textId="77777777" w:rsidR="00384C43" w:rsidRPr="00C7345F" w:rsidRDefault="00384C43" w:rsidP="00F73F5C">
            <w:pPr>
              <w:pStyle w:val="TableText"/>
              <w:ind w:right="504"/>
              <w:rPr>
                <w:color w:val="000000"/>
              </w:rPr>
            </w:pPr>
            <w:r w:rsidRPr="00C7345F">
              <w:t>446</w:t>
            </w:r>
          </w:p>
        </w:tc>
        <w:tc>
          <w:tcPr>
            <w:tcW w:w="830" w:type="dxa"/>
          </w:tcPr>
          <w:p w14:paraId="374447A1" w14:textId="77777777" w:rsidR="00384C43" w:rsidRPr="00C7345F" w:rsidRDefault="00384C43" w:rsidP="00F73F5C">
            <w:pPr>
              <w:pStyle w:val="TableText"/>
              <w:ind w:right="288"/>
              <w:rPr>
                <w:color w:val="000000"/>
              </w:rPr>
            </w:pPr>
            <w:r w:rsidRPr="00C7345F">
              <w:t>2</w:t>
            </w:r>
          </w:p>
        </w:tc>
        <w:tc>
          <w:tcPr>
            <w:tcW w:w="950" w:type="dxa"/>
          </w:tcPr>
          <w:p w14:paraId="517CACFA" w14:textId="77777777" w:rsidR="00384C43" w:rsidRPr="00C7345F" w:rsidRDefault="00384C43" w:rsidP="00F73F5C">
            <w:pPr>
              <w:pStyle w:val="TableText"/>
              <w:ind w:right="144"/>
              <w:rPr>
                <w:color w:val="000000"/>
              </w:rPr>
            </w:pPr>
            <w:r w:rsidRPr="00C7345F">
              <w:t>12</w:t>
            </w:r>
          </w:p>
        </w:tc>
        <w:tc>
          <w:tcPr>
            <w:tcW w:w="1512" w:type="dxa"/>
          </w:tcPr>
          <w:p w14:paraId="3704C338" w14:textId="77777777" w:rsidR="00384C43" w:rsidRPr="00C7345F" w:rsidRDefault="00384C43" w:rsidP="00F73F5C">
            <w:pPr>
              <w:pStyle w:val="TableText"/>
              <w:ind w:right="288"/>
              <w:rPr>
                <w:color w:val="000000"/>
              </w:rPr>
            </w:pPr>
            <w:r w:rsidRPr="00C7345F">
              <w:t>0.31</w:t>
            </w:r>
          </w:p>
        </w:tc>
      </w:tr>
      <w:tr w:rsidR="00384C43" w:rsidRPr="00C7345F" w14:paraId="5D2AC149" w14:textId="77777777" w:rsidTr="00F73F5C">
        <w:tc>
          <w:tcPr>
            <w:tcW w:w="1584" w:type="dxa"/>
          </w:tcPr>
          <w:p w14:paraId="4C20E457" w14:textId="77777777" w:rsidR="00384C43" w:rsidRPr="00C7345F" w:rsidRDefault="00384C43" w:rsidP="00F73F5C">
            <w:pPr>
              <w:pStyle w:val="TableText"/>
              <w:ind w:right="504"/>
              <w:rPr>
                <w:color w:val="000000"/>
              </w:rPr>
            </w:pPr>
            <w:r w:rsidRPr="00C7345F">
              <w:t>447</w:t>
            </w:r>
          </w:p>
        </w:tc>
        <w:tc>
          <w:tcPr>
            <w:tcW w:w="830" w:type="dxa"/>
          </w:tcPr>
          <w:p w14:paraId="24E4C95B" w14:textId="77777777" w:rsidR="00384C43" w:rsidRPr="00C7345F" w:rsidRDefault="00384C43" w:rsidP="00F73F5C">
            <w:pPr>
              <w:pStyle w:val="TableText"/>
              <w:ind w:right="288"/>
              <w:rPr>
                <w:color w:val="000000"/>
              </w:rPr>
            </w:pPr>
            <w:r w:rsidRPr="00C7345F">
              <w:t>2</w:t>
            </w:r>
          </w:p>
        </w:tc>
        <w:tc>
          <w:tcPr>
            <w:tcW w:w="950" w:type="dxa"/>
          </w:tcPr>
          <w:p w14:paraId="780D632D" w14:textId="77777777" w:rsidR="00384C43" w:rsidRPr="00C7345F" w:rsidRDefault="00384C43" w:rsidP="00F73F5C">
            <w:pPr>
              <w:pStyle w:val="TableText"/>
              <w:ind w:right="144"/>
              <w:rPr>
                <w:color w:val="000000"/>
              </w:rPr>
            </w:pPr>
            <w:r w:rsidRPr="00C7345F">
              <w:t>6</w:t>
            </w:r>
          </w:p>
        </w:tc>
        <w:tc>
          <w:tcPr>
            <w:tcW w:w="1512" w:type="dxa"/>
          </w:tcPr>
          <w:p w14:paraId="34A29B40" w14:textId="77777777" w:rsidR="00384C43" w:rsidRPr="00C7345F" w:rsidRDefault="00384C43" w:rsidP="00F73F5C">
            <w:pPr>
              <w:pStyle w:val="TableText"/>
              <w:ind w:right="288"/>
              <w:rPr>
                <w:color w:val="000000"/>
              </w:rPr>
            </w:pPr>
            <w:r w:rsidRPr="00C7345F">
              <w:t>0.15</w:t>
            </w:r>
          </w:p>
        </w:tc>
      </w:tr>
      <w:tr w:rsidR="00384C43" w:rsidRPr="00C7345F" w14:paraId="7006DCCC" w14:textId="77777777" w:rsidTr="00F73F5C">
        <w:tc>
          <w:tcPr>
            <w:tcW w:w="1584" w:type="dxa"/>
          </w:tcPr>
          <w:p w14:paraId="4C4601F5" w14:textId="77777777" w:rsidR="00384C43" w:rsidRPr="00C7345F" w:rsidRDefault="00384C43" w:rsidP="00F73F5C">
            <w:pPr>
              <w:pStyle w:val="TableText"/>
              <w:ind w:right="504"/>
              <w:rPr>
                <w:color w:val="000000"/>
              </w:rPr>
            </w:pPr>
            <w:r w:rsidRPr="00C7345F">
              <w:t>449</w:t>
            </w:r>
          </w:p>
        </w:tc>
        <w:tc>
          <w:tcPr>
            <w:tcW w:w="830" w:type="dxa"/>
          </w:tcPr>
          <w:p w14:paraId="34C5F82F" w14:textId="77777777" w:rsidR="00384C43" w:rsidRPr="00C7345F" w:rsidRDefault="00384C43" w:rsidP="00F73F5C">
            <w:pPr>
              <w:pStyle w:val="TableText"/>
              <w:ind w:right="288"/>
              <w:rPr>
                <w:color w:val="000000"/>
              </w:rPr>
            </w:pPr>
            <w:r w:rsidRPr="00C7345F">
              <w:t>2</w:t>
            </w:r>
          </w:p>
        </w:tc>
        <w:tc>
          <w:tcPr>
            <w:tcW w:w="950" w:type="dxa"/>
          </w:tcPr>
          <w:p w14:paraId="29CEF74C" w14:textId="77777777" w:rsidR="00384C43" w:rsidRPr="00C7345F" w:rsidRDefault="00384C43" w:rsidP="00F73F5C">
            <w:pPr>
              <w:pStyle w:val="TableText"/>
              <w:ind w:right="144"/>
              <w:rPr>
                <w:color w:val="000000"/>
              </w:rPr>
            </w:pPr>
            <w:r w:rsidRPr="00C7345F">
              <w:t>1</w:t>
            </w:r>
          </w:p>
        </w:tc>
        <w:tc>
          <w:tcPr>
            <w:tcW w:w="1512" w:type="dxa"/>
          </w:tcPr>
          <w:p w14:paraId="03F1D862" w14:textId="77777777" w:rsidR="00384C43" w:rsidRPr="00C7345F" w:rsidRDefault="00384C43" w:rsidP="00F73F5C">
            <w:pPr>
              <w:pStyle w:val="TableText"/>
              <w:ind w:right="288"/>
              <w:rPr>
                <w:color w:val="000000"/>
              </w:rPr>
            </w:pPr>
            <w:r w:rsidRPr="00C7345F">
              <w:t>0.03</w:t>
            </w:r>
          </w:p>
        </w:tc>
      </w:tr>
      <w:tr w:rsidR="00384C43" w:rsidRPr="00C7345F" w14:paraId="1CABC993" w14:textId="77777777" w:rsidTr="00F73F5C">
        <w:tc>
          <w:tcPr>
            <w:tcW w:w="1584" w:type="dxa"/>
          </w:tcPr>
          <w:p w14:paraId="52517CF6" w14:textId="77777777" w:rsidR="00384C43" w:rsidRPr="00C7345F" w:rsidRDefault="00384C43" w:rsidP="00F73F5C">
            <w:pPr>
              <w:pStyle w:val="TableText"/>
              <w:ind w:right="504"/>
              <w:rPr>
                <w:color w:val="000000"/>
              </w:rPr>
            </w:pPr>
            <w:r w:rsidRPr="00C7345F">
              <w:t>450</w:t>
            </w:r>
          </w:p>
        </w:tc>
        <w:tc>
          <w:tcPr>
            <w:tcW w:w="830" w:type="dxa"/>
          </w:tcPr>
          <w:p w14:paraId="1B33D724" w14:textId="77777777" w:rsidR="00384C43" w:rsidRPr="00C7345F" w:rsidRDefault="00384C43" w:rsidP="00F73F5C">
            <w:pPr>
              <w:pStyle w:val="TableText"/>
              <w:ind w:right="288"/>
              <w:rPr>
                <w:color w:val="000000"/>
              </w:rPr>
            </w:pPr>
            <w:r w:rsidRPr="00C7345F">
              <w:t>3</w:t>
            </w:r>
          </w:p>
        </w:tc>
        <w:tc>
          <w:tcPr>
            <w:tcW w:w="950" w:type="dxa"/>
          </w:tcPr>
          <w:p w14:paraId="2ED13787" w14:textId="77777777" w:rsidR="00384C43" w:rsidRPr="00C7345F" w:rsidRDefault="00384C43" w:rsidP="00F73F5C">
            <w:pPr>
              <w:pStyle w:val="TableText"/>
              <w:ind w:right="144"/>
              <w:rPr>
                <w:color w:val="000000"/>
              </w:rPr>
            </w:pPr>
            <w:r w:rsidRPr="00C7345F">
              <w:t>1</w:t>
            </w:r>
          </w:p>
        </w:tc>
        <w:tc>
          <w:tcPr>
            <w:tcW w:w="1512" w:type="dxa"/>
          </w:tcPr>
          <w:p w14:paraId="2B4BF968" w14:textId="77777777" w:rsidR="00384C43" w:rsidRPr="00C7345F" w:rsidRDefault="00384C43" w:rsidP="00F73F5C">
            <w:pPr>
              <w:pStyle w:val="TableText"/>
              <w:ind w:right="288"/>
              <w:rPr>
                <w:color w:val="000000"/>
              </w:rPr>
            </w:pPr>
            <w:r w:rsidRPr="00C7345F">
              <w:t>0.03</w:t>
            </w:r>
          </w:p>
        </w:tc>
      </w:tr>
      <w:tr w:rsidR="00384C43" w:rsidRPr="00C7345F" w14:paraId="4F43E6EC" w14:textId="77777777" w:rsidTr="00F73F5C">
        <w:tc>
          <w:tcPr>
            <w:tcW w:w="1584" w:type="dxa"/>
          </w:tcPr>
          <w:p w14:paraId="0560C820" w14:textId="77777777" w:rsidR="00384C43" w:rsidRPr="00C7345F" w:rsidRDefault="00384C43" w:rsidP="00F73F5C">
            <w:pPr>
              <w:pStyle w:val="TableText"/>
              <w:ind w:right="504"/>
              <w:rPr>
                <w:color w:val="000000"/>
              </w:rPr>
            </w:pPr>
            <w:r w:rsidRPr="00C7345F">
              <w:t>451</w:t>
            </w:r>
          </w:p>
        </w:tc>
        <w:tc>
          <w:tcPr>
            <w:tcW w:w="830" w:type="dxa"/>
          </w:tcPr>
          <w:p w14:paraId="6CEA1E2F" w14:textId="77777777" w:rsidR="00384C43" w:rsidRPr="00C7345F" w:rsidRDefault="00384C43" w:rsidP="00F73F5C">
            <w:pPr>
              <w:pStyle w:val="TableText"/>
              <w:ind w:right="288"/>
              <w:rPr>
                <w:color w:val="000000"/>
              </w:rPr>
            </w:pPr>
            <w:r w:rsidRPr="00C7345F">
              <w:t>3</w:t>
            </w:r>
          </w:p>
        </w:tc>
        <w:tc>
          <w:tcPr>
            <w:tcW w:w="950" w:type="dxa"/>
          </w:tcPr>
          <w:p w14:paraId="6C94D181" w14:textId="77777777" w:rsidR="00384C43" w:rsidRPr="00C7345F" w:rsidRDefault="00384C43" w:rsidP="00F73F5C">
            <w:pPr>
              <w:pStyle w:val="TableText"/>
              <w:ind w:right="144"/>
              <w:rPr>
                <w:color w:val="000000"/>
              </w:rPr>
            </w:pPr>
            <w:r w:rsidRPr="00C7345F">
              <w:t>26</w:t>
            </w:r>
          </w:p>
        </w:tc>
        <w:tc>
          <w:tcPr>
            <w:tcW w:w="1512" w:type="dxa"/>
          </w:tcPr>
          <w:p w14:paraId="24363960" w14:textId="77777777" w:rsidR="00384C43" w:rsidRPr="00C7345F" w:rsidRDefault="00384C43" w:rsidP="00F73F5C">
            <w:pPr>
              <w:pStyle w:val="TableText"/>
              <w:ind w:right="288"/>
              <w:rPr>
                <w:color w:val="000000"/>
              </w:rPr>
            </w:pPr>
            <w:r w:rsidRPr="00C7345F">
              <w:t>0.66</w:t>
            </w:r>
          </w:p>
        </w:tc>
      </w:tr>
      <w:tr w:rsidR="00384C43" w:rsidRPr="00C7345F" w14:paraId="1AE7E6CA" w14:textId="77777777" w:rsidTr="00F73F5C">
        <w:tc>
          <w:tcPr>
            <w:tcW w:w="1584" w:type="dxa"/>
          </w:tcPr>
          <w:p w14:paraId="7AFEDDC6" w14:textId="77777777" w:rsidR="00384C43" w:rsidRPr="00C7345F" w:rsidRDefault="00384C43" w:rsidP="00F73F5C">
            <w:pPr>
              <w:pStyle w:val="TableText"/>
              <w:ind w:right="504"/>
              <w:rPr>
                <w:color w:val="000000"/>
              </w:rPr>
            </w:pPr>
            <w:r w:rsidRPr="00C7345F">
              <w:t>453</w:t>
            </w:r>
          </w:p>
        </w:tc>
        <w:tc>
          <w:tcPr>
            <w:tcW w:w="830" w:type="dxa"/>
          </w:tcPr>
          <w:p w14:paraId="1E8EE04E" w14:textId="77777777" w:rsidR="00384C43" w:rsidRPr="00C7345F" w:rsidRDefault="00384C43" w:rsidP="00F73F5C">
            <w:pPr>
              <w:pStyle w:val="TableText"/>
              <w:ind w:right="288"/>
              <w:rPr>
                <w:color w:val="000000"/>
              </w:rPr>
            </w:pPr>
            <w:r w:rsidRPr="00C7345F">
              <w:t>3</w:t>
            </w:r>
          </w:p>
        </w:tc>
        <w:tc>
          <w:tcPr>
            <w:tcW w:w="950" w:type="dxa"/>
          </w:tcPr>
          <w:p w14:paraId="6A3FCF0C" w14:textId="77777777" w:rsidR="00384C43" w:rsidRPr="00C7345F" w:rsidRDefault="00384C43" w:rsidP="00F73F5C">
            <w:pPr>
              <w:pStyle w:val="TableText"/>
              <w:ind w:right="144"/>
              <w:rPr>
                <w:color w:val="000000"/>
              </w:rPr>
            </w:pPr>
            <w:r w:rsidRPr="00C7345F">
              <w:t>1</w:t>
            </w:r>
          </w:p>
        </w:tc>
        <w:tc>
          <w:tcPr>
            <w:tcW w:w="1512" w:type="dxa"/>
          </w:tcPr>
          <w:p w14:paraId="2CF700D6" w14:textId="77777777" w:rsidR="00384C43" w:rsidRPr="00C7345F" w:rsidRDefault="00384C43" w:rsidP="00F73F5C">
            <w:pPr>
              <w:pStyle w:val="TableText"/>
              <w:ind w:right="288"/>
              <w:rPr>
                <w:color w:val="000000"/>
              </w:rPr>
            </w:pPr>
            <w:r w:rsidRPr="00C7345F">
              <w:t>0.03</w:t>
            </w:r>
          </w:p>
        </w:tc>
      </w:tr>
      <w:tr w:rsidR="00384C43" w:rsidRPr="00C7345F" w14:paraId="71C7BFEE" w14:textId="77777777" w:rsidTr="00F73F5C">
        <w:tc>
          <w:tcPr>
            <w:tcW w:w="1584" w:type="dxa"/>
          </w:tcPr>
          <w:p w14:paraId="4D8D8D14" w14:textId="77777777" w:rsidR="00384C43" w:rsidRPr="00C7345F" w:rsidRDefault="00384C43" w:rsidP="00F73F5C">
            <w:pPr>
              <w:pStyle w:val="TableText"/>
              <w:ind w:right="504"/>
              <w:rPr>
                <w:color w:val="000000"/>
              </w:rPr>
            </w:pPr>
            <w:r w:rsidRPr="00C7345F">
              <w:t>454</w:t>
            </w:r>
          </w:p>
        </w:tc>
        <w:tc>
          <w:tcPr>
            <w:tcW w:w="830" w:type="dxa"/>
          </w:tcPr>
          <w:p w14:paraId="4A6A0CDC" w14:textId="77777777" w:rsidR="00384C43" w:rsidRPr="00C7345F" w:rsidRDefault="00384C43" w:rsidP="00F73F5C">
            <w:pPr>
              <w:pStyle w:val="TableText"/>
              <w:ind w:right="288"/>
              <w:rPr>
                <w:color w:val="000000"/>
              </w:rPr>
            </w:pPr>
            <w:r w:rsidRPr="00C7345F">
              <w:t>3</w:t>
            </w:r>
          </w:p>
        </w:tc>
        <w:tc>
          <w:tcPr>
            <w:tcW w:w="950" w:type="dxa"/>
          </w:tcPr>
          <w:p w14:paraId="617C3088" w14:textId="77777777" w:rsidR="00384C43" w:rsidRPr="00C7345F" w:rsidRDefault="00384C43" w:rsidP="00F73F5C">
            <w:pPr>
              <w:pStyle w:val="TableText"/>
              <w:ind w:right="144"/>
              <w:rPr>
                <w:color w:val="000000"/>
              </w:rPr>
            </w:pPr>
            <w:r w:rsidRPr="00C7345F">
              <w:t>8</w:t>
            </w:r>
          </w:p>
        </w:tc>
        <w:tc>
          <w:tcPr>
            <w:tcW w:w="1512" w:type="dxa"/>
          </w:tcPr>
          <w:p w14:paraId="745EBEB9" w14:textId="77777777" w:rsidR="00384C43" w:rsidRPr="00C7345F" w:rsidRDefault="00384C43" w:rsidP="00F73F5C">
            <w:pPr>
              <w:pStyle w:val="TableText"/>
              <w:ind w:right="288"/>
              <w:rPr>
                <w:color w:val="000000"/>
              </w:rPr>
            </w:pPr>
            <w:r w:rsidRPr="00C7345F">
              <w:t>0.20</w:t>
            </w:r>
          </w:p>
        </w:tc>
      </w:tr>
      <w:tr w:rsidR="00384C43" w:rsidRPr="00C7345F" w14:paraId="31911880" w14:textId="77777777" w:rsidTr="00F73F5C">
        <w:tc>
          <w:tcPr>
            <w:tcW w:w="1584" w:type="dxa"/>
          </w:tcPr>
          <w:p w14:paraId="171B1010" w14:textId="77777777" w:rsidR="00384C43" w:rsidRPr="00C7345F" w:rsidRDefault="00384C43" w:rsidP="00F73F5C">
            <w:pPr>
              <w:pStyle w:val="TableText"/>
              <w:ind w:right="504"/>
              <w:rPr>
                <w:color w:val="000000"/>
              </w:rPr>
            </w:pPr>
            <w:r w:rsidRPr="00C7345F">
              <w:t>455</w:t>
            </w:r>
          </w:p>
        </w:tc>
        <w:tc>
          <w:tcPr>
            <w:tcW w:w="830" w:type="dxa"/>
          </w:tcPr>
          <w:p w14:paraId="0444005F" w14:textId="77777777" w:rsidR="00384C43" w:rsidRPr="00C7345F" w:rsidRDefault="00384C43" w:rsidP="00F73F5C">
            <w:pPr>
              <w:pStyle w:val="TableText"/>
              <w:ind w:right="288"/>
              <w:rPr>
                <w:color w:val="000000"/>
              </w:rPr>
            </w:pPr>
            <w:r w:rsidRPr="00C7345F">
              <w:t>3</w:t>
            </w:r>
          </w:p>
        </w:tc>
        <w:tc>
          <w:tcPr>
            <w:tcW w:w="950" w:type="dxa"/>
          </w:tcPr>
          <w:p w14:paraId="3FCEE5B9" w14:textId="77777777" w:rsidR="00384C43" w:rsidRPr="00C7345F" w:rsidRDefault="00384C43" w:rsidP="00F73F5C">
            <w:pPr>
              <w:pStyle w:val="TableText"/>
              <w:ind w:right="144"/>
              <w:rPr>
                <w:color w:val="000000"/>
              </w:rPr>
            </w:pPr>
            <w:r w:rsidRPr="00C7345F">
              <w:t>16</w:t>
            </w:r>
          </w:p>
        </w:tc>
        <w:tc>
          <w:tcPr>
            <w:tcW w:w="1512" w:type="dxa"/>
          </w:tcPr>
          <w:p w14:paraId="7F4FC04C" w14:textId="77777777" w:rsidR="00384C43" w:rsidRPr="00C7345F" w:rsidRDefault="00384C43" w:rsidP="00F73F5C">
            <w:pPr>
              <w:pStyle w:val="TableText"/>
              <w:ind w:right="288"/>
              <w:rPr>
                <w:color w:val="000000"/>
              </w:rPr>
            </w:pPr>
            <w:r w:rsidRPr="00C7345F">
              <w:t>0.41</w:t>
            </w:r>
          </w:p>
        </w:tc>
      </w:tr>
      <w:tr w:rsidR="00384C43" w:rsidRPr="00C7345F" w14:paraId="4A1565B2" w14:textId="77777777" w:rsidTr="00F73F5C">
        <w:tc>
          <w:tcPr>
            <w:tcW w:w="1584" w:type="dxa"/>
          </w:tcPr>
          <w:p w14:paraId="2665A7C4" w14:textId="77777777" w:rsidR="00384C43" w:rsidRPr="00C7345F" w:rsidRDefault="00384C43" w:rsidP="00F73F5C">
            <w:pPr>
              <w:pStyle w:val="TableText"/>
              <w:ind w:right="504"/>
              <w:rPr>
                <w:color w:val="000000"/>
              </w:rPr>
            </w:pPr>
            <w:r w:rsidRPr="00C7345F">
              <w:t>457</w:t>
            </w:r>
          </w:p>
        </w:tc>
        <w:tc>
          <w:tcPr>
            <w:tcW w:w="830" w:type="dxa"/>
          </w:tcPr>
          <w:p w14:paraId="24E1C5B3" w14:textId="77777777" w:rsidR="00384C43" w:rsidRPr="00C7345F" w:rsidRDefault="00384C43" w:rsidP="00F73F5C">
            <w:pPr>
              <w:pStyle w:val="TableText"/>
              <w:ind w:right="288"/>
              <w:rPr>
                <w:color w:val="000000"/>
              </w:rPr>
            </w:pPr>
            <w:r w:rsidRPr="00C7345F">
              <w:t>3</w:t>
            </w:r>
          </w:p>
        </w:tc>
        <w:tc>
          <w:tcPr>
            <w:tcW w:w="950" w:type="dxa"/>
          </w:tcPr>
          <w:p w14:paraId="046A200D" w14:textId="77777777" w:rsidR="00384C43" w:rsidRPr="00C7345F" w:rsidRDefault="00384C43" w:rsidP="00F73F5C">
            <w:pPr>
              <w:pStyle w:val="TableText"/>
              <w:ind w:right="144"/>
              <w:rPr>
                <w:color w:val="000000"/>
              </w:rPr>
            </w:pPr>
            <w:r w:rsidRPr="00C7345F">
              <w:t>2</w:t>
            </w:r>
          </w:p>
        </w:tc>
        <w:tc>
          <w:tcPr>
            <w:tcW w:w="1512" w:type="dxa"/>
          </w:tcPr>
          <w:p w14:paraId="765C32CA" w14:textId="77777777" w:rsidR="00384C43" w:rsidRPr="00C7345F" w:rsidRDefault="00384C43" w:rsidP="00F73F5C">
            <w:pPr>
              <w:pStyle w:val="TableText"/>
              <w:ind w:right="288"/>
              <w:rPr>
                <w:color w:val="000000"/>
              </w:rPr>
            </w:pPr>
            <w:r w:rsidRPr="00C7345F">
              <w:t>0.05</w:t>
            </w:r>
          </w:p>
        </w:tc>
      </w:tr>
      <w:tr w:rsidR="00384C43" w:rsidRPr="00C7345F" w14:paraId="5100C297" w14:textId="77777777" w:rsidTr="00F73F5C">
        <w:tc>
          <w:tcPr>
            <w:tcW w:w="1584" w:type="dxa"/>
          </w:tcPr>
          <w:p w14:paraId="31EB3050" w14:textId="77777777" w:rsidR="00384C43" w:rsidRPr="00C7345F" w:rsidRDefault="00384C43" w:rsidP="00F73F5C">
            <w:pPr>
              <w:pStyle w:val="TableText"/>
              <w:ind w:right="504"/>
              <w:rPr>
                <w:color w:val="000000"/>
              </w:rPr>
            </w:pPr>
            <w:r w:rsidRPr="00C7345F">
              <w:t>461</w:t>
            </w:r>
          </w:p>
        </w:tc>
        <w:tc>
          <w:tcPr>
            <w:tcW w:w="830" w:type="dxa"/>
          </w:tcPr>
          <w:p w14:paraId="26A92DF4" w14:textId="77777777" w:rsidR="00384C43" w:rsidRPr="00C7345F" w:rsidRDefault="00384C43" w:rsidP="00F73F5C">
            <w:pPr>
              <w:pStyle w:val="TableText"/>
              <w:ind w:right="288"/>
              <w:rPr>
                <w:color w:val="000000"/>
              </w:rPr>
            </w:pPr>
            <w:r w:rsidRPr="00C7345F">
              <w:t>3</w:t>
            </w:r>
          </w:p>
        </w:tc>
        <w:tc>
          <w:tcPr>
            <w:tcW w:w="950" w:type="dxa"/>
          </w:tcPr>
          <w:p w14:paraId="4354A8A8" w14:textId="77777777" w:rsidR="00384C43" w:rsidRPr="00C7345F" w:rsidRDefault="00384C43" w:rsidP="00F73F5C">
            <w:pPr>
              <w:pStyle w:val="TableText"/>
              <w:ind w:right="144"/>
              <w:rPr>
                <w:color w:val="000000"/>
              </w:rPr>
            </w:pPr>
            <w:r w:rsidRPr="00C7345F">
              <w:t>2</w:t>
            </w:r>
          </w:p>
        </w:tc>
        <w:tc>
          <w:tcPr>
            <w:tcW w:w="1512" w:type="dxa"/>
          </w:tcPr>
          <w:p w14:paraId="21D705A8" w14:textId="77777777" w:rsidR="00384C43" w:rsidRPr="00C7345F" w:rsidRDefault="00384C43" w:rsidP="00F73F5C">
            <w:pPr>
              <w:pStyle w:val="TableText"/>
              <w:ind w:right="288"/>
              <w:rPr>
                <w:color w:val="000000"/>
              </w:rPr>
            </w:pPr>
            <w:r w:rsidRPr="00C7345F">
              <w:t>0.05</w:t>
            </w:r>
          </w:p>
        </w:tc>
      </w:tr>
      <w:tr w:rsidR="00384C43" w:rsidRPr="00C7345F" w14:paraId="00CB5907" w14:textId="77777777" w:rsidTr="00F73F5C">
        <w:tc>
          <w:tcPr>
            <w:tcW w:w="1584" w:type="dxa"/>
          </w:tcPr>
          <w:p w14:paraId="2535FC6A" w14:textId="77777777" w:rsidR="00384C43" w:rsidRPr="00C7345F" w:rsidRDefault="00384C43" w:rsidP="00F73F5C">
            <w:pPr>
              <w:pStyle w:val="TableText"/>
              <w:ind w:right="504"/>
              <w:rPr>
                <w:color w:val="000000"/>
              </w:rPr>
            </w:pPr>
            <w:r w:rsidRPr="00C7345F">
              <w:t>462</w:t>
            </w:r>
          </w:p>
        </w:tc>
        <w:tc>
          <w:tcPr>
            <w:tcW w:w="830" w:type="dxa"/>
          </w:tcPr>
          <w:p w14:paraId="23213504" w14:textId="77777777" w:rsidR="00384C43" w:rsidRPr="00C7345F" w:rsidRDefault="00384C43" w:rsidP="00F73F5C">
            <w:pPr>
              <w:pStyle w:val="TableText"/>
              <w:ind w:right="288"/>
              <w:rPr>
                <w:color w:val="000000"/>
              </w:rPr>
            </w:pPr>
            <w:r w:rsidRPr="00C7345F">
              <w:t>3</w:t>
            </w:r>
          </w:p>
        </w:tc>
        <w:tc>
          <w:tcPr>
            <w:tcW w:w="950" w:type="dxa"/>
          </w:tcPr>
          <w:p w14:paraId="4BFBB15F" w14:textId="77777777" w:rsidR="00384C43" w:rsidRPr="00C7345F" w:rsidRDefault="00384C43" w:rsidP="00F73F5C">
            <w:pPr>
              <w:pStyle w:val="TableText"/>
              <w:ind w:right="144"/>
              <w:rPr>
                <w:color w:val="000000"/>
              </w:rPr>
            </w:pPr>
            <w:r w:rsidRPr="00C7345F">
              <w:t>28</w:t>
            </w:r>
          </w:p>
        </w:tc>
        <w:tc>
          <w:tcPr>
            <w:tcW w:w="1512" w:type="dxa"/>
          </w:tcPr>
          <w:p w14:paraId="11D057F7" w14:textId="77777777" w:rsidR="00384C43" w:rsidRPr="00C7345F" w:rsidRDefault="00384C43" w:rsidP="00F73F5C">
            <w:pPr>
              <w:pStyle w:val="TableText"/>
              <w:ind w:right="288"/>
              <w:rPr>
                <w:color w:val="000000"/>
              </w:rPr>
            </w:pPr>
            <w:r w:rsidRPr="00C7345F">
              <w:t>0.72</w:t>
            </w:r>
          </w:p>
        </w:tc>
      </w:tr>
      <w:tr w:rsidR="00384C43" w:rsidRPr="00C7345F" w14:paraId="1A8E42C7" w14:textId="77777777" w:rsidTr="00F73F5C">
        <w:tc>
          <w:tcPr>
            <w:tcW w:w="1584" w:type="dxa"/>
          </w:tcPr>
          <w:p w14:paraId="14232129" w14:textId="77777777" w:rsidR="00384C43" w:rsidRPr="00C7345F" w:rsidRDefault="00384C43" w:rsidP="00F73F5C">
            <w:pPr>
              <w:pStyle w:val="TableText"/>
              <w:ind w:right="504"/>
              <w:rPr>
                <w:color w:val="000000"/>
              </w:rPr>
            </w:pPr>
            <w:r w:rsidRPr="00C7345F">
              <w:t>463</w:t>
            </w:r>
          </w:p>
        </w:tc>
        <w:tc>
          <w:tcPr>
            <w:tcW w:w="830" w:type="dxa"/>
          </w:tcPr>
          <w:p w14:paraId="22BBDD8A" w14:textId="77777777" w:rsidR="00384C43" w:rsidRPr="00C7345F" w:rsidRDefault="00384C43" w:rsidP="00F73F5C">
            <w:pPr>
              <w:pStyle w:val="TableText"/>
              <w:ind w:right="288"/>
              <w:rPr>
                <w:color w:val="000000"/>
              </w:rPr>
            </w:pPr>
            <w:r w:rsidRPr="00C7345F">
              <w:t>3</w:t>
            </w:r>
          </w:p>
        </w:tc>
        <w:tc>
          <w:tcPr>
            <w:tcW w:w="950" w:type="dxa"/>
          </w:tcPr>
          <w:p w14:paraId="1C2ECC97" w14:textId="77777777" w:rsidR="00384C43" w:rsidRPr="00C7345F" w:rsidRDefault="00384C43" w:rsidP="00F73F5C">
            <w:pPr>
              <w:pStyle w:val="TableText"/>
              <w:ind w:right="144"/>
              <w:rPr>
                <w:color w:val="000000"/>
              </w:rPr>
            </w:pPr>
            <w:r w:rsidRPr="00C7345F">
              <w:t>5</w:t>
            </w:r>
          </w:p>
        </w:tc>
        <w:tc>
          <w:tcPr>
            <w:tcW w:w="1512" w:type="dxa"/>
          </w:tcPr>
          <w:p w14:paraId="4A6B89B2" w14:textId="77777777" w:rsidR="00384C43" w:rsidRPr="00C7345F" w:rsidRDefault="00384C43" w:rsidP="00F73F5C">
            <w:pPr>
              <w:pStyle w:val="TableText"/>
              <w:ind w:right="288"/>
              <w:rPr>
                <w:color w:val="000000"/>
              </w:rPr>
            </w:pPr>
            <w:r w:rsidRPr="00C7345F">
              <w:t>0.13</w:t>
            </w:r>
          </w:p>
        </w:tc>
      </w:tr>
      <w:tr w:rsidR="00384C43" w:rsidRPr="00C7345F" w14:paraId="15FF9084" w14:textId="77777777" w:rsidTr="00F73F5C">
        <w:tc>
          <w:tcPr>
            <w:tcW w:w="1584" w:type="dxa"/>
          </w:tcPr>
          <w:p w14:paraId="5EA484A3" w14:textId="77777777" w:rsidR="00384C43" w:rsidRPr="00C7345F" w:rsidRDefault="00384C43" w:rsidP="00F73F5C">
            <w:pPr>
              <w:pStyle w:val="TableText"/>
              <w:ind w:right="504"/>
              <w:rPr>
                <w:color w:val="000000"/>
              </w:rPr>
            </w:pPr>
            <w:r w:rsidRPr="00C7345F">
              <w:t>464</w:t>
            </w:r>
          </w:p>
        </w:tc>
        <w:tc>
          <w:tcPr>
            <w:tcW w:w="830" w:type="dxa"/>
          </w:tcPr>
          <w:p w14:paraId="688151D4" w14:textId="77777777" w:rsidR="00384C43" w:rsidRPr="00C7345F" w:rsidRDefault="00384C43" w:rsidP="00F73F5C">
            <w:pPr>
              <w:pStyle w:val="TableText"/>
              <w:ind w:right="288"/>
              <w:rPr>
                <w:color w:val="000000"/>
              </w:rPr>
            </w:pPr>
            <w:r w:rsidRPr="00C7345F">
              <w:t>3</w:t>
            </w:r>
          </w:p>
        </w:tc>
        <w:tc>
          <w:tcPr>
            <w:tcW w:w="950" w:type="dxa"/>
          </w:tcPr>
          <w:p w14:paraId="442D3271" w14:textId="77777777" w:rsidR="00384C43" w:rsidRPr="00C7345F" w:rsidRDefault="00384C43" w:rsidP="00F73F5C">
            <w:pPr>
              <w:pStyle w:val="TableText"/>
              <w:ind w:right="144"/>
              <w:rPr>
                <w:color w:val="000000"/>
              </w:rPr>
            </w:pPr>
            <w:r w:rsidRPr="00C7345F">
              <w:t>27</w:t>
            </w:r>
          </w:p>
        </w:tc>
        <w:tc>
          <w:tcPr>
            <w:tcW w:w="1512" w:type="dxa"/>
          </w:tcPr>
          <w:p w14:paraId="14F4FFA1" w14:textId="77777777" w:rsidR="00384C43" w:rsidRPr="00C7345F" w:rsidRDefault="00384C43" w:rsidP="00F73F5C">
            <w:pPr>
              <w:pStyle w:val="TableText"/>
              <w:ind w:right="288"/>
              <w:rPr>
                <w:color w:val="000000"/>
              </w:rPr>
            </w:pPr>
            <w:r w:rsidRPr="00C7345F">
              <w:t>0.69</w:t>
            </w:r>
          </w:p>
        </w:tc>
      </w:tr>
      <w:tr w:rsidR="00384C43" w:rsidRPr="00C7345F" w14:paraId="59539AC5" w14:textId="77777777" w:rsidTr="00F73F5C">
        <w:tc>
          <w:tcPr>
            <w:tcW w:w="1584" w:type="dxa"/>
          </w:tcPr>
          <w:p w14:paraId="0857E74E" w14:textId="77777777" w:rsidR="00384C43" w:rsidRPr="00C7345F" w:rsidRDefault="00384C43" w:rsidP="00F73F5C">
            <w:pPr>
              <w:pStyle w:val="TableText"/>
              <w:ind w:right="504"/>
              <w:rPr>
                <w:color w:val="000000"/>
              </w:rPr>
            </w:pPr>
            <w:r w:rsidRPr="00C7345F">
              <w:t>465</w:t>
            </w:r>
          </w:p>
        </w:tc>
        <w:tc>
          <w:tcPr>
            <w:tcW w:w="830" w:type="dxa"/>
          </w:tcPr>
          <w:p w14:paraId="2F515C86" w14:textId="77777777" w:rsidR="00384C43" w:rsidRPr="00C7345F" w:rsidRDefault="00384C43" w:rsidP="00F73F5C">
            <w:pPr>
              <w:pStyle w:val="TableText"/>
              <w:ind w:right="288"/>
              <w:rPr>
                <w:color w:val="000000"/>
              </w:rPr>
            </w:pPr>
            <w:r w:rsidRPr="00C7345F">
              <w:t>3</w:t>
            </w:r>
          </w:p>
        </w:tc>
        <w:tc>
          <w:tcPr>
            <w:tcW w:w="950" w:type="dxa"/>
          </w:tcPr>
          <w:p w14:paraId="5F575B91" w14:textId="77777777" w:rsidR="00384C43" w:rsidRPr="00C7345F" w:rsidRDefault="00384C43" w:rsidP="00F73F5C">
            <w:pPr>
              <w:pStyle w:val="TableText"/>
              <w:ind w:right="144"/>
              <w:rPr>
                <w:color w:val="000000"/>
              </w:rPr>
            </w:pPr>
            <w:r w:rsidRPr="00C7345F">
              <w:t>4</w:t>
            </w:r>
          </w:p>
        </w:tc>
        <w:tc>
          <w:tcPr>
            <w:tcW w:w="1512" w:type="dxa"/>
          </w:tcPr>
          <w:p w14:paraId="3560B02E" w14:textId="77777777" w:rsidR="00384C43" w:rsidRPr="00C7345F" w:rsidRDefault="00384C43" w:rsidP="00F73F5C">
            <w:pPr>
              <w:pStyle w:val="TableText"/>
              <w:ind w:right="288"/>
              <w:rPr>
                <w:color w:val="000000"/>
              </w:rPr>
            </w:pPr>
            <w:r w:rsidRPr="00C7345F">
              <w:t>0.10</w:t>
            </w:r>
          </w:p>
        </w:tc>
      </w:tr>
      <w:tr w:rsidR="00384C43" w:rsidRPr="00C7345F" w14:paraId="39AB8421" w14:textId="77777777" w:rsidTr="00F73F5C">
        <w:tc>
          <w:tcPr>
            <w:tcW w:w="1584" w:type="dxa"/>
          </w:tcPr>
          <w:p w14:paraId="77654B09" w14:textId="77777777" w:rsidR="00384C43" w:rsidRPr="00C7345F" w:rsidRDefault="00384C43" w:rsidP="00F73F5C">
            <w:pPr>
              <w:pStyle w:val="TableText"/>
              <w:ind w:right="504"/>
              <w:rPr>
                <w:color w:val="000000"/>
              </w:rPr>
            </w:pPr>
            <w:r w:rsidRPr="00C7345F">
              <w:t>468</w:t>
            </w:r>
          </w:p>
        </w:tc>
        <w:tc>
          <w:tcPr>
            <w:tcW w:w="830" w:type="dxa"/>
          </w:tcPr>
          <w:p w14:paraId="03FC7F73" w14:textId="77777777" w:rsidR="00384C43" w:rsidRPr="00C7345F" w:rsidRDefault="00384C43" w:rsidP="00F73F5C">
            <w:pPr>
              <w:pStyle w:val="TableText"/>
              <w:ind w:right="288"/>
              <w:rPr>
                <w:color w:val="000000"/>
              </w:rPr>
            </w:pPr>
            <w:r w:rsidRPr="00C7345F">
              <w:t>3</w:t>
            </w:r>
          </w:p>
        </w:tc>
        <w:tc>
          <w:tcPr>
            <w:tcW w:w="950" w:type="dxa"/>
          </w:tcPr>
          <w:p w14:paraId="08B216E7" w14:textId="77777777" w:rsidR="00384C43" w:rsidRPr="00C7345F" w:rsidRDefault="00384C43" w:rsidP="00F73F5C">
            <w:pPr>
              <w:pStyle w:val="TableText"/>
              <w:ind w:right="144"/>
              <w:rPr>
                <w:color w:val="000000"/>
              </w:rPr>
            </w:pPr>
            <w:r w:rsidRPr="00C7345F">
              <w:t>2</w:t>
            </w:r>
          </w:p>
        </w:tc>
        <w:tc>
          <w:tcPr>
            <w:tcW w:w="1512" w:type="dxa"/>
          </w:tcPr>
          <w:p w14:paraId="33255145" w14:textId="77777777" w:rsidR="00384C43" w:rsidRPr="00C7345F" w:rsidRDefault="00384C43" w:rsidP="00F73F5C">
            <w:pPr>
              <w:pStyle w:val="TableText"/>
              <w:ind w:right="288"/>
              <w:rPr>
                <w:color w:val="000000"/>
              </w:rPr>
            </w:pPr>
            <w:r w:rsidRPr="00C7345F">
              <w:t>0.05</w:t>
            </w:r>
          </w:p>
        </w:tc>
      </w:tr>
      <w:tr w:rsidR="00384C43" w:rsidRPr="00C7345F" w14:paraId="3B799CF9" w14:textId="77777777" w:rsidTr="00F73F5C">
        <w:tc>
          <w:tcPr>
            <w:tcW w:w="1584" w:type="dxa"/>
          </w:tcPr>
          <w:p w14:paraId="03F8CB72" w14:textId="77777777" w:rsidR="00384C43" w:rsidRPr="00C7345F" w:rsidRDefault="00384C43" w:rsidP="00F73F5C">
            <w:pPr>
              <w:pStyle w:val="TableText"/>
              <w:ind w:right="504"/>
              <w:rPr>
                <w:color w:val="000000"/>
              </w:rPr>
            </w:pPr>
            <w:r w:rsidRPr="00C7345F">
              <w:t>470</w:t>
            </w:r>
          </w:p>
        </w:tc>
        <w:tc>
          <w:tcPr>
            <w:tcW w:w="830" w:type="dxa"/>
          </w:tcPr>
          <w:p w14:paraId="7AA185A4" w14:textId="77777777" w:rsidR="00384C43" w:rsidRPr="00C7345F" w:rsidRDefault="00384C43" w:rsidP="00F73F5C">
            <w:pPr>
              <w:pStyle w:val="TableText"/>
              <w:ind w:right="288"/>
              <w:rPr>
                <w:color w:val="000000"/>
              </w:rPr>
            </w:pPr>
            <w:r w:rsidRPr="00C7345F">
              <w:t>3</w:t>
            </w:r>
          </w:p>
        </w:tc>
        <w:tc>
          <w:tcPr>
            <w:tcW w:w="950" w:type="dxa"/>
          </w:tcPr>
          <w:p w14:paraId="2190CB62" w14:textId="77777777" w:rsidR="00384C43" w:rsidRPr="00C7345F" w:rsidRDefault="00384C43" w:rsidP="00F73F5C">
            <w:pPr>
              <w:pStyle w:val="TableText"/>
              <w:ind w:right="144"/>
              <w:rPr>
                <w:color w:val="000000"/>
              </w:rPr>
            </w:pPr>
            <w:r w:rsidRPr="00C7345F">
              <w:t>2</w:t>
            </w:r>
          </w:p>
        </w:tc>
        <w:tc>
          <w:tcPr>
            <w:tcW w:w="1512" w:type="dxa"/>
          </w:tcPr>
          <w:p w14:paraId="4AD72A2B" w14:textId="77777777" w:rsidR="00384C43" w:rsidRPr="00C7345F" w:rsidRDefault="00384C43" w:rsidP="00F73F5C">
            <w:pPr>
              <w:pStyle w:val="TableText"/>
              <w:ind w:right="288"/>
              <w:rPr>
                <w:color w:val="000000"/>
              </w:rPr>
            </w:pPr>
            <w:r w:rsidRPr="00C7345F">
              <w:t>0.05</w:t>
            </w:r>
          </w:p>
        </w:tc>
      </w:tr>
      <w:tr w:rsidR="00384C43" w:rsidRPr="00C7345F" w14:paraId="57AAACE1" w14:textId="77777777" w:rsidTr="00F73F5C">
        <w:tc>
          <w:tcPr>
            <w:tcW w:w="1584" w:type="dxa"/>
          </w:tcPr>
          <w:p w14:paraId="4387BEC5" w14:textId="77777777" w:rsidR="00384C43" w:rsidRPr="00C7345F" w:rsidRDefault="00384C43" w:rsidP="00F73F5C">
            <w:pPr>
              <w:pStyle w:val="TableText"/>
              <w:ind w:right="504"/>
              <w:rPr>
                <w:color w:val="000000"/>
              </w:rPr>
            </w:pPr>
            <w:r w:rsidRPr="00C7345F">
              <w:t>471</w:t>
            </w:r>
          </w:p>
        </w:tc>
        <w:tc>
          <w:tcPr>
            <w:tcW w:w="830" w:type="dxa"/>
          </w:tcPr>
          <w:p w14:paraId="49AE5BE4" w14:textId="77777777" w:rsidR="00384C43" w:rsidRPr="00C7345F" w:rsidRDefault="00384C43" w:rsidP="00F73F5C">
            <w:pPr>
              <w:pStyle w:val="TableText"/>
              <w:ind w:right="288"/>
              <w:rPr>
                <w:color w:val="000000"/>
              </w:rPr>
            </w:pPr>
            <w:r w:rsidRPr="00C7345F">
              <w:t>3</w:t>
            </w:r>
          </w:p>
        </w:tc>
        <w:tc>
          <w:tcPr>
            <w:tcW w:w="950" w:type="dxa"/>
          </w:tcPr>
          <w:p w14:paraId="410808E1" w14:textId="77777777" w:rsidR="00384C43" w:rsidRPr="00C7345F" w:rsidRDefault="00384C43" w:rsidP="00F73F5C">
            <w:pPr>
              <w:pStyle w:val="TableText"/>
              <w:ind w:right="144"/>
              <w:rPr>
                <w:color w:val="000000"/>
              </w:rPr>
            </w:pPr>
            <w:r w:rsidRPr="00C7345F">
              <w:t>23</w:t>
            </w:r>
          </w:p>
        </w:tc>
        <w:tc>
          <w:tcPr>
            <w:tcW w:w="1512" w:type="dxa"/>
          </w:tcPr>
          <w:p w14:paraId="6C496B6A" w14:textId="77777777" w:rsidR="00384C43" w:rsidRPr="00C7345F" w:rsidRDefault="00384C43" w:rsidP="00F73F5C">
            <w:pPr>
              <w:pStyle w:val="TableText"/>
              <w:ind w:right="288"/>
              <w:rPr>
                <w:color w:val="000000"/>
              </w:rPr>
            </w:pPr>
            <w:r w:rsidRPr="00C7345F">
              <w:t>0.59</w:t>
            </w:r>
          </w:p>
        </w:tc>
      </w:tr>
      <w:tr w:rsidR="00384C43" w:rsidRPr="00C7345F" w14:paraId="33FB2207" w14:textId="77777777" w:rsidTr="00F73F5C">
        <w:tc>
          <w:tcPr>
            <w:tcW w:w="1584" w:type="dxa"/>
          </w:tcPr>
          <w:p w14:paraId="49B718D1" w14:textId="77777777" w:rsidR="00384C43" w:rsidRPr="00C7345F" w:rsidRDefault="00384C43" w:rsidP="00F73F5C">
            <w:pPr>
              <w:pStyle w:val="TableText"/>
              <w:ind w:right="504"/>
              <w:rPr>
                <w:color w:val="000000"/>
              </w:rPr>
            </w:pPr>
            <w:r w:rsidRPr="00C7345F">
              <w:t>472</w:t>
            </w:r>
          </w:p>
        </w:tc>
        <w:tc>
          <w:tcPr>
            <w:tcW w:w="830" w:type="dxa"/>
          </w:tcPr>
          <w:p w14:paraId="103FE50B" w14:textId="77777777" w:rsidR="00384C43" w:rsidRPr="00C7345F" w:rsidRDefault="00384C43" w:rsidP="00F73F5C">
            <w:pPr>
              <w:pStyle w:val="TableText"/>
              <w:ind w:right="288"/>
              <w:rPr>
                <w:color w:val="000000"/>
              </w:rPr>
            </w:pPr>
            <w:r w:rsidRPr="00C7345F">
              <w:t>3</w:t>
            </w:r>
          </w:p>
        </w:tc>
        <w:tc>
          <w:tcPr>
            <w:tcW w:w="950" w:type="dxa"/>
          </w:tcPr>
          <w:p w14:paraId="7E4285AC" w14:textId="77777777" w:rsidR="00384C43" w:rsidRPr="00C7345F" w:rsidRDefault="00384C43" w:rsidP="00F73F5C">
            <w:pPr>
              <w:pStyle w:val="TableText"/>
              <w:ind w:right="144"/>
              <w:rPr>
                <w:color w:val="000000"/>
              </w:rPr>
            </w:pPr>
            <w:r w:rsidRPr="00C7345F">
              <w:t>2</w:t>
            </w:r>
          </w:p>
        </w:tc>
        <w:tc>
          <w:tcPr>
            <w:tcW w:w="1512" w:type="dxa"/>
          </w:tcPr>
          <w:p w14:paraId="590F1DE8" w14:textId="77777777" w:rsidR="00384C43" w:rsidRPr="00C7345F" w:rsidRDefault="00384C43" w:rsidP="00F73F5C">
            <w:pPr>
              <w:pStyle w:val="TableText"/>
              <w:ind w:right="288"/>
              <w:rPr>
                <w:color w:val="000000"/>
              </w:rPr>
            </w:pPr>
            <w:r w:rsidRPr="00C7345F">
              <w:t>0.05</w:t>
            </w:r>
          </w:p>
        </w:tc>
      </w:tr>
      <w:tr w:rsidR="00384C43" w:rsidRPr="00C7345F" w14:paraId="28822B11" w14:textId="77777777" w:rsidTr="00F73F5C">
        <w:tc>
          <w:tcPr>
            <w:tcW w:w="1584" w:type="dxa"/>
          </w:tcPr>
          <w:p w14:paraId="44552ABA" w14:textId="77777777" w:rsidR="00384C43" w:rsidRPr="00C7345F" w:rsidRDefault="00384C43" w:rsidP="00F73F5C">
            <w:pPr>
              <w:pStyle w:val="TableText"/>
              <w:ind w:right="504"/>
              <w:rPr>
                <w:color w:val="000000"/>
              </w:rPr>
            </w:pPr>
            <w:r w:rsidRPr="00C7345F">
              <w:t>473</w:t>
            </w:r>
          </w:p>
        </w:tc>
        <w:tc>
          <w:tcPr>
            <w:tcW w:w="830" w:type="dxa"/>
          </w:tcPr>
          <w:p w14:paraId="125506A7" w14:textId="77777777" w:rsidR="00384C43" w:rsidRPr="00C7345F" w:rsidRDefault="00384C43" w:rsidP="00F73F5C">
            <w:pPr>
              <w:pStyle w:val="TableText"/>
              <w:ind w:right="288"/>
              <w:rPr>
                <w:color w:val="000000"/>
              </w:rPr>
            </w:pPr>
            <w:r w:rsidRPr="00C7345F">
              <w:t>3</w:t>
            </w:r>
          </w:p>
        </w:tc>
        <w:tc>
          <w:tcPr>
            <w:tcW w:w="950" w:type="dxa"/>
          </w:tcPr>
          <w:p w14:paraId="62ECE96A" w14:textId="77777777" w:rsidR="00384C43" w:rsidRPr="00C7345F" w:rsidRDefault="00384C43" w:rsidP="00F73F5C">
            <w:pPr>
              <w:pStyle w:val="TableText"/>
              <w:ind w:right="144"/>
              <w:rPr>
                <w:color w:val="000000"/>
              </w:rPr>
            </w:pPr>
            <w:r w:rsidRPr="00C7345F">
              <w:t>1</w:t>
            </w:r>
          </w:p>
        </w:tc>
        <w:tc>
          <w:tcPr>
            <w:tcW w:w="1512" w:type="dxa"/>
          </w:tcPr>
          <w:p w14:paraId="35C382EA" w14:textId="77777777" w:rsidR="00384C43" w:rsidRPr="00C7345F" w:rsidRDefault="00384C43" w:rsidP="00F73F5C">
            <w:pPr>
              <w:pStyle w:val="TableText"/>
              <w:ind w:right="288"/>
              <w:rPr>
                <w:color w:val="000000"/>
              </w:rPr>
            </w:pPr>
            <w:r w:rsidRPr="00C7345F">
              <w:t>0.03</w:t>
            </w:r>
          </w:p>
        </w:tc>
      </w:tr>
      <w:tr w:rsidR="00384C43" w:rsidRPr="00C7345F" w14:paraId="0E8D1F23" w14:textId="77777777" w:rsidTr="00F73F5C">
        <w:tc>
          <w:tcPr>
            <w:tcW w:w="1584" w:type="dxa"/>
          </w:tcPr>
          <w:p w14:paraId="24BAFFC6" w14:textId="77777777" w:rsidR="00384C43" w:rsidRPr="00C7345F" w:rsidRDefault="00384C43" w:rsidP="00F73F5C">
            <w:pPr>
              <w:pStyle w:val="TableText"/>
              <w:ind w:right="504"/>
              <w:rPr>
                <w:color w:val="000000"/>
              </w:rPr>
            </w:pPr>
            <w:r w:rsidRPr="00C7345F">
              <w:t>474</w:t>
            </w:r>
          </w:p>
        </w:tc>
        <w:tc>
          <w:tcPr>
            <w:tcW w:w="830" w:type="dxa"/>
          </w:tcPr>
          <w:p w14:paraId="34F3052E" w14:textId="77777777" w:rsidR="00384C43" w:rsidRPr="00C7345F" w:rsidRDefault="00384C43" w:rsidP="00F73F5C">
            <w:pPr>
              <w:pStyle w:val="TableText"/>
              <w:ind w:right="288"/>
              <w:rPr>
                <w:color w:val="000000"/>
              </w:rPr>
            </w:pPr>
            <w:r w:rsidRPr="00C7345F">
              <w:t>3</w:t>
            </w:r>
          </w:p>
        </w:tc>
        <w:tc>
          <w:tcPr>
            <w:tcW w:w="950" w:type="dxa"/>
          </w:tcPr>
          <w:p w14:paraId="6A1A7CAA" w14:textId="77777777" w:rsidR="00384C43" w:rsidRPr="00C7345F" w:rsidRDefault="00384C43" w:rsidP="00F73F5C">
            <w:pPr>
              <w:pStyle w:val="TableText"/>
              <w:ind w:right="144"/>
              <w:rPr>
                <w:color w:val="000000"/>
              </w:rPr>
            </w:pPr>
            <w:r w:rsidRPr="00C7345F">
              <w:t>30</w:t>
            </w:r>
          </w:p>
        </w:tc>
        <w:tc>
          <w:tcPr>
            <w:tcW w:w="1512" w:type="dxa"/>
          </w:tcPr>
          <w:p w14:paraId="152D867D" w14:textId="77777777" w:rsidR="00384C43" w:rsidRPr="00C7345F" w:rsidRDefault="00384C43" w:rsidP="00F73F5C">
            <w:pPr>
              <w:pStyle w:val="TableText"/>
              <w:ind w:right="288"/>
              <w:rPr>
                <w:color w:val="000000"/>
              </w:rPr>
            </w:pPr>
            <w:r w:rsidRPr="00C7345F">
              <w:t>0.77</w:t>
            </w:r>
          </w:p>
        </w:tc>
      </w:tr>
      <w:tr w:rsidR="00384C43" w:rsidRPr="00C7345F" w14:paraId="387C3E5A" w14:textId="77777777" w:rsidTr="00F73F5C">
        <w:tc>
          <w:tcPr>
            <w:tcW w:w="1584" w:type="dxa"/>
          </w:tcPr>
          <w:p w14:paraId="56F03E41" w14:textId="77777777" w:rsidR="00384C43" w:rsidRPr="00C7345F" w:rsidRDefault="00384C43" w:rsidP="00F73F5C">
            <w:pPr>
              <w:pStyle w:val="TableText"/>
              <w:ind w:right="504"/>
            </w:pPr>
            <w:r w:rsidRPr="00C7345F">
              <w:t>475</w:t>
            </w:r>
          </w:p>
        </w:tc>
        <w:tc>
          <w:tcPr>
            <w:tcW w:w="830" w:type="dxa"/>
          </w:tcPr>
          <w:p w14:paraId="59913AD3" w14:textId="77777777" w:rsidR="00384C43" w:rsidRPr="00C7345F" w:rsidRDefault="00384C43" w:rsidP="00F73F5C">
            <w:pPr>
              <w:pStyle w:val="TableText"/>
              <w:ind w:right="288"/>
            </w:pPr>
            <w:r w:rsidRPr="00C7345F">
              <w:t>3</w:t>
            </w:r>
          </w:p>
        </w:tc>
        <w:tc>
          <w:tcPr>
            <w:tcW w:w="950" w:type="dxa"/>
          </w:tcPr>
          <w:p w14:paraId="338A8A1E" w14:textId="77777777" w:rsidR="00384C43" w:rsidRPr="00C7345F" w:rsidRDefault="00384C43" w:rsidP="00F73F5C">
            <w:pPr>
              <w:pStyle w:val="TableText"/>
              <w:ind w:right="144"/>
            </w:pPr>
            <w:r w:rsidRPr="00C7345F">
              <w:t>4</w:t>
            </w:r>
          </w:p>
        </w:tc>
        <w:tc>
          <w:tcPr>
            <w:tcW w:w="1512" w:type="dxa"/>
          </w:tcPr>
          <w:p w14:paraId="64E17617" w14:textId="77777777" w:rsidR="00384C43" w:rsidRPr="00C7345F" w:rsidRDefault="00384C43" w:rsidP="00F73F5C">
            <w:pPr>
              <w:pStyle w:val="TableText"/>
              <w:ind w:right="288"/>
            </w:pPr>
            <w:r w:rsidRPr="00C7345F">
              <w:t>0.10</w:t>
            </w:r>
          </w:p>
        </w:tc>
      </w:tr>
      <w:tr w:rsidR="00384C43" w:rsidRPr="00C7345F" w14:paraId="4ABC0B20" w14:textId="77777777" w:rsidTr="00F73F5C">
        <w:tc>
          <w:tcPr>
            <w:tcW w:w="1584" w:type="dxa"/>
          </w:tcPr>
          <w:p w14:paraId="1170CF0D" w14:textId="77777777" w:rsidR="00384C43" w:rsidRPr="00C7345F" w:rsidRDefault="00384C43" w:rsidP="00F73F5C">
            <w:pPr>
              <w:pStyle w:val="TableText"/>
              <w:ind w:right="504"/>
            </w:pPr>
            <w:r w:rsidRPr="00C7345F">
              <w:t>478</w:t>
            </w:r>
          </w:p>
        </w:tc>
        <w:tc>
          <w:tcPr>
            <w:tcW w:w="830" w:type="dxa"/>
          </w:tcPr>
          <w:p w14:paraId="2FC3DCB9" w14:textId="77777777" w:rsidR="00384C43" w:rsidRPr="00C7345F" w:rsidRDefault="00384C43" w:rsidP="00F73F5C">
            <w:pPr>
              <w:pStyle w:val="TableText"/>
              <w:ind w:right="288"/>
            </w:pPr>
            <w:r w:rsidRPr="00C7345F">
              <w:t>3</w:t>
            </w:r>
          </w:p>
        </w:tc>
        <w:tc>
          <w:tcPr>
            <w:tcW w:w="950" w:type="dxa"/>
          </w:tcPr>
          <w:p w14:paraId="07F76520" w14:textId="77777777" w:rsidR="00384C43" w:rsidRPr="00C7345F" w:rsidRDefault="00384C43" w:rsidP="00F73F5C">
            <w:pPr>
              <w:pStyle w:val="TableText"/>
              <w:ind w:right="144"/>
            </w:pPr>
            <w:r w:rsidRPr="00C7345F">
              <w:t>1</w:t>
            </w:r>
          </w:p>
        </w:tc>
        <w:tc>
          <w:tcPr>
            <w:tcW w:w="1512" w:type="dxa"/>
          </w:tcPr>
          <w:p w14:paraId="38EF2DC7" w14:textId="77777777" w:rsidR="00384C43" w:rsidRPr="00C7345F" w:rsidRDefault="00384C43" w:rsidP="00F73F5C">
            <w:pPr>
              <w:pStyle w:val="TableText"/>
              <w:ind w:right="288"/>
            </w:pPr>
            <w:r w:rsidRPr="00C7345F">
              <w:t>0.03</w:t>
            </w:r>
          </w:p>
        </w:tc>
      </w:tr>
    </w:tbl>
    <w:p w14:paraId="2B03B0AE" w14:textId="77777777" w:rsidR="00384C43" w:rsidRPr="00C7345F" w:rsidRDefault="00384C43">
      <w:r w:rsidRPr="00C7345F">
        <w:fldChar w:fldCharType="begin"/>
      </w:r>
      <w:r w:rsidRPr="00C7345F">
        <w:instrText xml:space="preserve"> REF _Ref66091709 \h </w:instrText>
      </w:r>
      <w:r w:rsidRPr="00C7345F">
        <w:fldChar w:fldCharType="separate"/>
      </w:r>
      <w:r w:rsidRPr="00C7345F">
        <w:t>Table 4.C.10</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six)</w:t>
      </w:r>
    </w:p>
    <w:tbl>
      <w:tblPr>
        <w:tblStyle w:val="TRs"/>
        <w:tblW w:w="0" w:type="auto"/>
        <w:tblLayout w:type="fixed"/>
        <w:tblLook w:val="04A0" w:firstRow="1" w:lastRow="0" w:firstColumn="1" w:lastColumn="0" w:noHBand="0" w:noVBand="1"/>
        <w:tblDescription w:val="Scale Score and Performance Level Distribution of Overall Scores for Grade Nine, continuation six"/>
      </w:tblPr>
      <w:tblGrid>
        <w:gridCol w:w="1584"/>
        <w:gridCol w:w="830"/>
        <w:gridCol w:w="950"/>
        <w:gridCol w:w="1512"/>
      </w:tblGrid>
      <w:tr w:rsidR="00384C43" w:rsidRPr="00C7345F" w14:paraId="758134EB"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79DC5D2"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0ABAF57D" w14:textId="77777777" w:rsidR="00384C43" w:rsidRPr="00C7345F" w:rsidRDefault="00384C43" w:rsidP="00F73F5C">
            <w:pPr>
              <w:pStyle w:val="TableHead"/>
              <w:rPr>
                <w:noProof w:val="0"/>
              </w:rPr>
            </w:pPr>
            <w:r w:rsidRPr="00C7345F">
              <w:rPr>
                <w:noProof w:val="0"/>
              </w:rPr>
              <w:t>Level</w:t>
            </w:r>
          </w:p>
        </w:tc>
        <w:tc>
          <w:tcPr>
            <w:tcW w:w="950" w:type="dxa"/>
            <w:hideMark/>
          </w:tcPr>
          <w:p w14:paraId="41687AFA" w14:textId="77777777" w:rsidR="00384C43" w:rsidRPr="00C7345F" w:rsidRDefault="00384C43" w:rsidP="00F73F5C">
            <w:pPr>
              <w:pStyle w:val="TableHead"/>
              <w:rPr>
                <w:noProof w:val="0"/>
              </w:rPr>
            </w:pPr>
            <w:r w:rsidRPr="00C7345F">
              <w:rPr>
                <w:noProof w:val="0"/>
              </w:rPr>
              <w:t>N</w:t>
            </w:r>
          </w:p>
        </w:tc>
        <w:tc>
          <w:tcPr>
            <w:tcW w:w="1512" w:type="dxa"/>
            <w:hideMark/>
          </w:tcPr>
          <w:p w14:paraId="604295FF" w14:textId="77777777" w:rsidR="00384C43" w:rsidRPr="00C7345F" w:rsidRDefault="00384C43" w:rsidP="00F73F5C">
            <w:pPr>
              <w:pStyle w:val="TableHead"/>
              <w:rPr>
                <w:noProof w:val="0"/>
              </w:rPr>
            </w:pPr>
            <w:r w:rsidRPr="00C7345F">
              <w:rPr>
                <w:noProof w:val="0"/>
              </w:rPr>
              <w:t>Percentage</w:t>
            </w:r>
          </w:p>
        </w:tc>
      </w:tr>
      <w:tr w:rsidR="00384C43" w:rsidRPr="00C7345F" w14:paraId="11DECA8A" w14:textId="77777777" w:rsidTr="00F73F5C">
        <w:tc>
          <w:tcPr>
            <w:tcW w:w="1584" w:type="dxa"/>
          </w:tcPr>
          <w:p w14:paraId="78D8210A" w14:textId="77777777" w:rsidR="00384C43" w:rsidRPr="00C7345F" w:rsidRDefault="00384C43" w:rsidP="00F73F5C">
            <w:pPr>
              <w:pStyle w:val="TableText"/>
              <w:ind w:right="504"/>
            </w:pPr>
            <w:r w:rsidRPr="00C7345F">
              <w:t>479</w:t>
            </w:r>
          </w:p>
        </w:tc>
        <w:tc>
          <w:tcPr>
            <w:tcW w:w="830" w:type="dxa"/>
          </w:tcPr>
          <w:p w14:paraId="16787EA3" w14:textId="77777777" w:rsidR="00384C43" w:rsidRPr="00C7345F" w:rsidRDefault="00384C43" w:rsidP="00F73F5C">
            <w:pPr>
              <w:pStyle w:val="TableText"/>
              <w:ind w:right="288"/>
            </w:pPr>
            <w:r w:rsidRPr="00C7345F">
              <w:t>3</w:t>
            </w:r>
          </w:p>
        </w:tc>
        <w:tc>
          <w:tcPr>
            <w:tcW w:w="950" w:type="dxa"/>
          </w:tcPr>
          <w:p w14:paraId="279EEC63" w14:textId="77777777" w:rsidR="00384C43" w:rsidRPr="00C7345F" w:rsidRDefault="00384C43" w:rsidP="00F73F5C">
            <w:pPr>
              <w:pStyle w:val="TableText"/>
              <w:ind w:right="144"/>
            </w:pPr>
            <w:r w:rsidRPr="00C7345F">
              <w:t>2</w:t>
            </w:r>
          </w:p>
        </w:tc>
        <w:tc>
          <w:tcPr>
            <w:tcW w:w="1512" w:type="dxa"/>
          </w:tcPr>
          <w:p w14:paraId="16DF5C26" w14:textId="77777777" w:rsidR="00384C43" w:rsidRPr="00C7345F" w:rsidRDefault="00384C43" w:rsidP="00F73F5C">
            <w:pPr>
              <w:pStyle w:val="TableText"/>
              <w:ind w:right="288"/>
            </w:pPr>
            <w:r w:rsidRPr="00C7345F">
              <w:t>0.05</w:t>
            </w:r>
          </w:p>
        </w:tc>
      </w:tr>
      <w:tr w:rsidR="00384C43" w:rsidRPr="00C7345F" w14:paraId="1D510F29" w14:textId="77777777" w:rsidTr="00F73F5C">
        <w:tc>
          <w:tcPr>
            <w:tcW w:w="1584" w:type="dxa"/>
          </w:tcPr>
          <w:p w14:paraId="2B0CD478" w14:textId="77777777" w:rsidR="00384C43" w:rsidRPr="00C7345F" w:rsidRDefault="00384C43" w:rsidP="00F73F5C">
            <w:pPr>
              <w:pStyle w:val="TableText"/>
              <w:ind w:right="504"/>
            </w:pPr>
            <w:r w:rsidRPr="00C7345F">
              <w:t>480</w:t>
            </w:r>
          </w:p>
        </w:tc>
        <w:tc>
          <w:tcPr>
            <w:tcW w:w="830" w:type="dxa"/>
          </w:tcPr>
          <w:p w14:paraId="263FCC3F" w14:textId="77777777" w:rsidR="00384C43" w:rsidRPr="00C7345F" w:rsidRDefault="00384C43" w:rsidP="00F73F5C">
            <w:pPr>
              <w:pStyle w:val="TableText"/>
              <w:ind w:right="288"/>
            </w:pPr>
            <w:r w:rsidRPr="00C7345F">
              <w:t>3</w:t>
            </w:r>
          </w:p>
        </w:tc>
        <w:tc>
          <w:tcPr>
            <w:tcW w:w="950" w:type="dxa"/>
          </w:tcPr>
          <w:p w14:paraId="788B5FC1" w14:textId="77777777" w:rsidR="00384C43" w:rsidRPr="00C7345F" w:rsidRDefault="00384C43" w:rsidP="00F73F5C">
            <w:pPr>
              <w:pStyle w:val="TableText"/>
              <w:ind w:right="144"/>
            </w:pPr>
            <w:r w:rsidRPr="00C7345F">
              <w:t>28</w:t>
            </w:r>
          </w:p>
        </w:tc>
        <w:tc>
          <w:tcPr>
            <w:tcW w:w="1512" w:type="dxa"/>
          </w:tcPr>
          <w:p w14:paraId="15E56B46" w14:textId="77777777" w:rsidR="00384C43" w:rsidRPr="00C7345F" w:rsidRDefault="00384C43" w:rsidP="00F73F5C">
            <w:pPr>
              <w:pStyle w:val="TableText"/>
              <w:ind w:right="288"/>
            </w:pPr>
            <w:r w:rsidRPr="00C7345F">
              <w:t>0.72</w:t>
            </w:r>
          </w:p>
        </w:tc>
      </w:tr>
      <w:tr w:rsidR="00384C43" w:rsidRPr="00C7345F" w14:paraId="6CC771B8" w14:textId="77777777" w:rsidTr="00F73F5C">
        <w:tc>
          <w:tcPr>
            <w:tcW w:w="1584" w:type="dxa"/>
          </w:tcPr>
          <w:p w14:paraId="49BF4A3F" w14:textId="77777777" w:rsidR="00384C43" w:rsidRPr="00C7345F" w:rsidRDefault="00384C43" w:rsidP="00F73F5C">
            <w:pPr>
              <w:pStyle w:val="TableText"/>
              <w:ind w:right="504"/>
            </w:pPr>
            <w:r w:rsidRPr="00C7345F">
              <w:t>481</w:t>
            </w:r>
          </w:p>
        </w:tc>
        <w:tc>
          <w:tcPr>
            <w:tcW w:w="830" w:type="dxa"/>
          </w:tcPr>
          <w:p w14:paraId="4A902F20" w14:textId="77777777" w:rsidR="00384C43" w:rsidRPr="00C7345F" w:rsidRDefault="00384C43" w:rsidP="00F73F5C">
            <w:pPr>
              <w:pStyle w:val="TableText"/>
              <w:ind w:right="288"/>
            </w:pPr>
            <w:r w:rsidRPr="00C7345F">
              <w:t>3</w:t>
            </w:r>
          </w:p>
        </w:tc>
        <w:tc>
          <w:tcPr>
            <w:tcW w:w="950" w:type="dxa"/>
          </w:tcPr>
          <w:p w14:paraId="186CA91B" w14:textId="77777777" w:rsidR="00384C43" w:rsidRPr="00C7345F" w:rsidRDefault="00384C43" w:rsidP="00F73F5C">
            <w:pPr>
              <w:pStyle w:val="TableText"/>
              <w:ind w:right="144"/>
            </w:pPr>
            <w:r w:rsidRPr="00C7345F">
              <w:t>3</w:t>
            </w:r>
          </w:p>
        </w:tc>
        <w:tc>
          <w:tcPr>
            <w:tcW w:w="1512" w:type="dxa"/>
          </w:tcPr>
          <w:p w14:paraId="1BA0396B" w14:textId="77777777" w:rsidR="00384C43" w:rsidRPr="00C7345F" w:rsidRDefault="00384C43" w:rsidP="00F73F5C">
            <w:pPr>
              <w:pStyle w:val="TableText"/>
              <w:ind w:right="288"/>
            </w:pPr>
            <w:r w:rsidRPr="00C7345F">
              <w:t>0.08</w:t>
            </w:r>
          </w:p>
        </w:tc>
      </w:tr>
      <w:tr w:rsidR="00384C43" w:rsidRPr="00C7345F" w14:paraId="1A0C9EF4" w14:textId="77777777" w:rsidTr="00F73F5C">
        <w:tc>
          <w:tcPr>
            <w:tcW w:w="1584" w:type="dxa"/>
          </w:tcPr>
          <w:p w14:paraId="3A62945C" w14:textId="77777777" w:rsidR="00384C43" w:rsidRPr="00C7345F" w:rsidRDefault="00384C43" w:rsidP="00F73F5C">
            <w:pPr>
              <w:pStyle w:val="TableText"/>
              <w:ind w:right="504"/>
            </w:pPr>
            <w:r w:rsidRPr="00C7345F">
              <w:t>482</w:t>
            </w:r>
          </w:p>
        </w:tc>
        <w:tc>
          <w:tcPr>
            <w:tcW w:w="830" w:type="dxa"/>
          </w:tcPr>
          <w:p w14:paraId="72E25247" w14:textId="77777777" w:rsidR="00384C43" w:rsidRPr="00C7345F" w:rsidRDefault="00384C43" w:rsidP="00F73F5C">
            <w:pPr>
              <w:pStyle w:val="TableText"/>
              <w:ind w:right="288"/>
            </w:pPr>
            <w:r w:rsidRPr="00C7345F">
              <w:t>3</w:t>
            </w:r>
          </w:p>
        </w:tc>
        <w:tc>
          <w:tcPr>
            <w:tcW w:w="950" w:type="dxa"/>
          </w:tcPr>
          <w:p w14:paraId="6F7B6B38" w14:textId="77777777" w:rsidR="00384C43" w:rsidRPr="00C7345F" w:rsidRDefault="00384C43" w:rsidP="00F73F5C">
            <w:pPr>
              <w:pStyle w:val="TableText"/>
              <w:ind w:right="144"/>
            </w:pPr>
            <w:r w:rsidRPr="00C7345F">
              <w:t>1</w:t>
            </w:r>
          </w:p>
        </w:tc>
        <w:tc>
          <w:tcPr>
            <w:tcW w:w="1512" w:type="dxa"/>
          </w:tcPr>
          <w:p w14:paraId="6CCD463E" w14:textId="77777777" w:rsidR="00384C43" w:rsidRPr="00C7345F" w:rsidRDefault="00384C43" w:rsidP="00F73F5C">
            <w:pPr>
              <w:pStyle w:val="TableText"/>
              <w:ind w:right="288"/>
            </w:pPr>
            <w:r w:rsidRPr="00C7345F">
              <w:t>0.03</w:t>
            </w:r>
          </w:p>
        </w:tc>
      </w:tr>
      <w:tr w:rsidR="00384C43" w:rsidRPr="00C7345F" w14:paraId="34FE3468" w14:textId="77777777" w:rsidTr="00F73F5C">
        <w:tc>
          <w:tcPr>
            <w:tcW w:w="1584" w:type="dxa"/>
          </w:tcPr>
          <w:p w14:paraId="713AB5CD" w14:textId="77777777" w:rsidR="00384C43" w:rsidRPr="00C7345F" w:rsidRDefault="00384C43" w:rsidP="00F73F5C">
            <w:pPr>
              <w:pStyle w:val="TableText"/>
              <w:ind w:right="504"/>
            </w:pPr>
            <w:r w:rsidRPr="00C7345F">
              <w:t>483</w:t>
            </w:r>
          </w:p>
        </w:tc>
        <w:tc>
          <w:tcPr>
            <w:tcW w:w="830" w:type="dxa"/>
          </w:tcPr>
          <w:p w14:paraId="745D7E65" w14:textId="77777777" w:rsidR="00384C43" w:rsidRPr="00C7345F" w:rsidRDefault="00384C43" w:rsidP="00F73F5C">
            <w:pPr>
              <w:pStyle w:val="TableText"/>
              <w:ind w:right="288"/>
            </w:pPr>
            <w:r w:rsidRPr="00C7345F">
              <w:t>3</w:t>
            </w:r>
          </w:p>
        </w:tc>
        <w:tc>
          <w:tcPr>
            <w:tcW w:w="950" w:type="dxa"/>
          </w:tcPr>
          <w:p w14:paraId="41C6CB86" w14:textId="77777777" w:rsidR="00384C43" w:rsidRPr="00C7345F" w:rsidRDefault="00384C43" w:rsidP="00F73F5C">
            <w:pPr>
              <w:pStyle w:val="TableText"/>
              <w:ind w:right="144"/>
            </w:pPr>
            <w:r w:rsidRPr="00C7345F">
              <w:t>6</w:t>
            </w:r>
          </w:p>
        </w:tc>
        <w:tc>
          <w:tcPr>
            <w:tcW w:w="1512" w:type="dxa"/>
          </w:tcPr>
          <w:p w14:paraId="027A9DA3" w14:textId="77777777" w:rsidR="00384C43" w:rsidRPr="00C7345F" w:rsidRDefault="00384C43" w:rsidP="00F73F5C">
            <w:pPr>
              <w:pStyle w:val="TableText"/>
              <w:ind w:right="288"/>
            </w:pPr>
            <w:r w:rsidRPr="00C7345F">
              <w:t>0.15</w:t>
            </w:r>
          </w:p>
        </w:tc>
      </w:tr>
      <w:tr w:rsidR="00384C43" w:rsidRPr="00C7345F" w14:paraId="403817D0" w14:textId="77777777" w:rsidTr="00F73F5C">
        <w:tc>
          <w:tcPr>
            <w:tcW w:w="1584" w:type="dxa"/>
          </w:tcPr>
          <w:p w14:paraId="172D4A7C" w14:textId="77777777" w:rsidR="00384C43" w:rsidRPr="00C7345F" w:rsidRDefault="00384C43" w:rsidP="00F73F5C">
            <w:pPr>
              <w:pStyle w:val="TableText"/>
              <w:ind w:right="504"/>
            </w:pPr>
            <w:r w:rsidRPr="00C7345F">
              <w:t>484</w:t>
            </w:r>
          </w:p>
        </w:tc>
        <w:tc>
          <w:tcPr>
            <w:tcW w:w="830" w:type="dxa"/>
          </w:tcPr>
          <w:p w14:paraId="3F8F3337" w14:textId="77777777" w:rsidR="00384C43" w:rsidRPr="00C7345F" w:rsidRDefault="00384C43" w:rsidP="00F73F5C">
            <w:pPr>
              <w:pStyle w:val="TableText"/>
              <w:ind w:right="288"/>
            </w:pPr>
            <w:r w:rsidRPr="00C7345F">
              <w:t>3</w:t>
            </w:r>
          </w:p>
        </w:tc>
        <w:tc>
          <w:tcPr>
            <w:tcW w:w="950" w:type="dxa"/>
          </w:tcPr>
          <w:p w14:paraId="73AC9959" w14:textId="77777777" w:rsidR="00384C43" w:rsidRPr="00C7345F" w:rsidRDefault="00384C43" w:rsidP="00F73F5C">
            <w:pPr>
              <w:pStyle w:val="TableText"/>
              <w:ind w:right="144"/>
            </w:pPr>
            <w:r w:rsidRPr="00C7345F">
              <w:t>1</w:t>
            </w:r>
          </w:p>
        </w:tc>
        <w:tc>
          <w:tcPr>
            <w:tcW w:w="1512" w:type="dxa"/>
          </w:tcPr>
          <w:p w14:paraId="3F83D967" w14:textId="77777777" w:rsidR="00384C43" w:rsidRPr="00C7345F" w:rsidRDefault="00384C43" w:rsidP="00F73F5C">
            <w:pPr>
              <w:pStyle w:val="TableText"/>
              <w:ind w:right="288"/>
            </w:pPr>
            <w:r w:rsidRPr="00C7345F">
              <w:t>0.03</w:t>
            </w:r>
          </w:p>
        </w:tc>
      </w:tr>
      <w:tr w:rsidR="00384C43" w:rsidRPr="00C7345F" w14:paraId="080A0D29" w14:textId="77777777" w:rsidTr="00F73F5C">
        <w:tc>
          <w:tcPr>
            <w:tcW w:w="1584" w:type="dxa"/>
          </w:tcPr>
          <w:p w14:paraId="42F666C5" w14:textId="77777777" w:rsidR="00384C43" w:rsidRPr="00C7345F" w:rsidRDefault="00384C43" w:rsidP="00F73F5C">
            <w:pPr>
              <w:pStyle w:val="TableText"/>
              <w:ind w:right="504"/>
            </w:pPr>
            <w:r w:rsidRPr="00C7345F">
              <w:t>486</w:t>
            </w:r>
          </w:p>
        </w:tc>
        <w:tc>
          <w:tcPr>
            <w:tcW w:w="830" w:type="dxa"/>
          </w:tcPr>
          <w:p w14:paraId="01D1761A" w14:textId="77777777" w:rsidR="00384C43" w:rsidRPr="00C7345F" w:rsidRDefault="00384C43" w:rsidP="00F73F5C">
            <w:pPr>
              <w:pStyle w:val="TableText"/>
              <w:ind w:right="288"/>
            </w:pPr>
            <w:r w:rsidRPr="00C7345F">
              <w:t>3</w:t>
            </w:r>
          </w:p>
        </w:tc>
        <w:tc>
          <w:tcPr>
            <w:tcW w:w="950" w:type="dxa"/>
          </w:tcPr>
          <w:p w14:paraId="5BAC7173" w14:textId="77777777" w:rsidR="00384C43" w:rsidRPr="00C7345F" w:rsidRDefault="00384C43" w:rsidP="00F73F5C">
            <w:pPr>
              <w:pStyle w:val="TableText"/>
              <w:ind w:right="144"/>
            </w:pPr>
            <w:r w:rsidRPr="00C7345F">
              <w:t>5</w:t>
            </w:r>
          </w:p>
        </w:tc>
        <w:tc>
          <w:tcPr>
            <w:tcW w:w="1512" w:type="dxa"/>
          </w:tcPr>
          <w:p w14:paraId="018936DA" w14:textId="77777777" w:rsidR="00384C43" w:rsidRPr="00C7345F" w:rsidRDefault="00384C43" w:rsidP="00F73F5C">
            <w:pPr>
              <w:pStyle w:val="TableText"/>
              <w:ind w:right="288"/>
            </w:pPr>
            <w:r w:rsidRPr="00C7345F">
              <w:t>0.13</w:t>
            </w:r>
          </w:p>
        </w:tc>
      </w:tr>
      <w:tr w:rsidR="00384C43" w:rsidRPr="00C7345F" w14:paraId="7F34C6E4" w14:textId="77777777" w:rsidTr="00F73F5C">
        <w:tc>
          <w:tcPr>
            <w:tcW w:w="1584" w:type="dxa"/>
          </w:tcPr>
          <w:p w14:paraId="04A787B6" w14:textId="77777777" w:rsidR="00384C43" w:rsidRPr="00C7345F" w:rsidRDefault="00384C43" w:rsidP="00F73F5C">
            <w:pPr>
              <w:pStyle w:val="TableText"/>
              <w:ind w:right="504"/>
            </w:pPr>
            <w:r w:rsidRPr="00C7345F">
              <w:t>487</w:t>
            </w:r>
          </w:p>
        </w:tc>
        <w:tc>
          <w:tcPr>
            <w:tcW w:w="830" w:type="dxa"/>
          </w:tcPr>
          <w:p w14:paraId="2A0DF75F" w14:textId="77777777" w:rsidR="00384C43" w:rsidRPr="00C7345F" w:rsidRDefault="00384C43" w:rsidP="00F73F5C">
            <w:pPr>
              <w:pStyle w:val="TableText"/>
              <w:ind w:right="288"/>
            </w:pPr>
            <w:r w:rsidRPr="00C7345F">
              <w:t>3</w:t>
            </w:r>
          </w:p>
        </w:tc>
        <w:tc>
          <w:tcPr>
            <w:tcW w:w="950" w:type="dxa"/>
          </w:tcPr>
          <w:p w14:paraId="74D7B3B7" w14:textId="77777777" w:rsidR="00384C43" w:rsidRPr="00C7345F" w:rsidRDefault="00384C43" w:rsidP="00F73F5C">
            <w:pPr>
              <w:pStyle w:val="TableText"/>
              <w:ind w:right="144"/>
            </w:pPr>
            <w:r w:rsidRPr="00C7345F">
              <w:t>16</w:t>
            </w:r>
          </w:p>
        </w:tc>
        <w:tc>
          <w:tcPr>
            <w:tcW w:w="1512" w:type="dxa"/>
          </w:tcPr>
          <w:p w14:paraId="12165E85" w14:textId="77777777" w:rsidR="00384C43" w:rsidRPr="00C7345F" w:rsidRDefault="00384C43" w:rsidP="00F73F5C">
            <w:pPr>
              <w:pStyle w:val="TableText"/>
              <w:ind w:right="288"/>
            </w:pPr>
            <w:r w:rsidRPr="00C7345F">
              <w:t>0.41</w:t>
            </w:r>
          </w:p>
        </w:tc>
      </w:tr>
      <w:tr w:rsidR="00384C43" w:rsidRPr="00C7345F" w14:paraId="5CB97D77" w14:textId="77777777" w:rsidTr="00F73F5C">
        <w:tc>
          <w:tcPr>
            <w:tcW w:w="1584" w:type="dxa"/>
          </w:tcPr>
          <w:p w14:paraId="26BF09F9" w14:textId="77777777" w:rsidR="00384C43" w:rsidRPr="00C7345F" w:rsidRDefault="00384C43" w:rsidP="00F73F5C">
            <w:pPr>
              <w:pStyle w:val="TableText"/>
              <w:ind w:right="504"/>
            </w:pPr>
            <w:r w:rsidRPr="00C7345F">
              <w:t>488</w:t>
            </w:r>
          </w:p>
        </w:tc>
        <w:tc>
          <w:tcPr>
            <w:tcW w:w="830" w:type="dxa"/>
          </w:tcPr>
          <w:p w14:paraId="09EE53BA" w14:textId="77777777" w:rsidR="00384C43" w:rsidRPr="00C7345F" w:rsidRDefault="00384C43" w:rsidP="00F73F5C">
            <w:pPr>
              <w:pStyle w:val="TableText"/>
              <w:ind w:right="288"/>
            </w:pPr>
            <w:r w:rsidRPr="00C7345F">
              <w:t>3</w:t>
            </w:r>
          </w:p>
        </w:tc>
        <w:tc>
          <w:tcPr>
            <w:tcW w:w="950" w:type="dxa"/>
          </w:tcPr>
          <w:p w14:paraId="170EB7E0" w14:textId="77777777" w:rsidR="00384C43" w:rsidRPr="00C7345F" w:rsidRDefault="00384C43" w:rsidP="00F73F5C">
            <w:pPr>
              <w:pStyle w:val="TableText"/>
              <w:ind w:right="144"/>
            </w:pPr>
            <w:r w:rsidRPr="00C7345F">
              <w:t>3</w:t>
            </w:r>
          </w:p>
        </w:tc>
        <w:tc>
          <w:tcPr>
            <w:tcW w:w="1512" w:type="dxa"/>
          </w:tcPr>
          <w:p w14:paraId="2AB0D3C9" w14:textId="77777777" w:rsidR="00384C43" w:rsidRPr="00C7345F" w:rsidRDefault="00384C43" w:rsidP="00F73F5C">
            <w:pPr>
              <w:pStyle w:val="TableText"/>
              <w:ind w:right="288"/>
            </w:pPr>
            <w:r w:rsidRPr="00C7345F">
              <w:t>0.08</w:t>
            </w:r>
          </w:p>
        </w:tc>
      </w:tr>
      <w:tr w:rsidR="00384C43" w:rsidRPr="00C7345F" w14:paraId="3AC88D9F" w14:textId="77777777" w:rsidTr="00F73F5C">
        <w:tc>
          <w:tcPr>
            <w:tcW w:w="1584" w:type="dxa"/>
          </w:tcPr>
          <w:p w14:paraId="530F27F4" w14:textId="77777777" w:rsidR="00384C43" w:rsidRPr="00C7345F" w:rsidRDefault="00384C43" w:rsidP="00F73F5C">
            <w:pPr>
              <w:pStyle w:val="TableText"/>
              <w:ind w:right="504"/>
            </w:pPr>
            <w:r w:rsidRPr="00C7345F">
              <w:t>490</w:t>
            </w:r>
          </w:p>
        </w:tc>
        <w:tc>
          <w:tcPr>
            <w:tcW w:w="830" w:type="dxa"/>
          </w:tcPr>
          <w:p w14:paraId="077CA0CC" w14:textId="77777777" w:rsidR="00384C43" w:rsidRPr="00C7345F" w:rsidRDefault="00384C43" w:rsidP="00F73F5C">
            <w:pPr>
              <w:pStyle w:val="TableText"/>
              <w:ind w:right="288"/>
            </w:pPr>
            <w:r w:rsidRPr="00C7345F">
              <w:t>3</w:t>
            </w:r>
          </w:p>
        </w:tc>
        <w:tc>
          <w:tcPr>
            <w:tcW w:w="950" w:type="dxa"/>
          </w:tcPr>
          <w:p w14:paraId="53316DD4" w14:textId="77777777" w:rsidR="00384C43" w:rsidRPr="00C7345F" w:rsidRDefault="00384C43" w:rsidP="00F73F5C">
            <w:pPr>
              <w:pStyle w:val="TableText"/>
              <w:ind w:right="144"/>
            </w:pPr>
            <w:r w:rsidRPr="00C7345F">
              <w:t>20</w:t>
            </w:r>
          </w:p>
        </w:tc>
        <w:tc>
          <w:tcPr>
            <w:tcW w:w="1512" w:type="dxa"/>
          </w:tcPr>
          <w:p w14:paraId="2A4F2EF1" w14:textId="77777777" w:rsidR="00384C43" w:rsidRPr="00C7345F" w:rsidRDefault="00384C43" w:rsidP="00F73F5C">
            <w:pPr>
              <w:pStyle w:val="TableText"/>
              <w:ind w:right="288"/>
            </w:pPr>
            <w:r w:rsidRPr="00C7345F">
              <w:t>0.51</w:t>
            </w:r>
          </w:p>
        </w:tc>
      </w:tr>
      <w:tr w:rsidR="00384C43" w:rsidRPr="00C7345F" w14:paraId="7D131A40" w14:textId="77777777" w:rsidTr="00F73F5C">
        <w:tc>
          <w:tcPr>
            <w:tcW w:w="1584" w:type="dxa"/>
          </w:tcPr>
          <w:p w14:paraId="3AEDDDD6" w14:textId="77777777" w:rsidR="00384C43" w:rsidRPr="00C7345F" w:rsidRDefault="00384C43" w:rsidP="00F73F5C">
            <w:pPr>
              <w:pStyle w:val="TableText"/>
              <w:ind w:right="504"/>
            </w:pPr>
            <w:r w:rsidRPr="00C7345F">
              <w:t>491</w:t>
            </w:r>
          </w:p>
        </w:tc>
        <w:tc>
          <w:tcPr>
            <w:tcW w:w="830" w:type="dxa"/>
          </w:tcPr>
          <w:p w14:paraId="526422BF" w14:textId="77777777" w:rsidR="00384C43" w:rsidRPr="00C7345F" w:rsidRDefault="00384C43" w:rsidP="00F73F5C">
            <w:pPr>
              <w:pStyle w:val="TableText"/>
              <w:ind w:right="288"/>
            </w:pPr>
            <w:r w:rsidRPr="00C7345F">
              <w:t>3</w:t>
            </w:r>
          </w:p>
        </w:tc>
        <w:tc>
          <w:tcPr>
            <w:tcW w:w="950" w:type="dxa"/>
          </w:tcPr>
          <w:p w14:paraId="6695E894" w14:textId="77777777" w:rsidR="00384C43" w:rsidRPr="00C7345F" w:rsidRDefault="00384C43" w:rsidP="00F73F5C">
            <w:pPr>
              <w:pStyle w:val="TableText"/>
              <w:ind w:right="144"/>
            </w:pPr>
            <w:r w:rsidRPr="00C7345F">
              <w:t>13</w:t>
            </w:r>
          </w:p>
        </w:tc>
        <w:tc>
          <w:tcPr>
            <w:tcW w:w="1512" w:type="dxa"/>
          </w:tcPr>
          <w:p w14:paraId="200864E3" w14:textId="77777777" w:rsidR="00384C43" w:rsidRPr="00C7345F" w:rsidRDefault="00384C43" w:rsidP="00F73F5C">
            <w:pPr>
              <w:pStyle w:val="TableText"/>
              <w:ind w:right="288"/>
            </w:pPr>
            <w:r w:rsidRPr="00C7345F">
              <w:t>0.33</w:t>
            </w:r>
          </w:p>
        </w:tc>
      </w:tr>
      <w:tr w:rsidR="00384C43" w:rsidRPr="00C7345F" w14:paraId="7B293A73" w14:textId="77777777" w:rsidTr="00F73F5C">
        <w:tc>
          <w:tcPr>
            <w:tcW w:w="1584" w:type="dxa"/>
          </w:tcPr>
          <w:p w14:paraId="60E2F585" w14:textId="77777777" w:rsidR="00384C43" w:rsidRPr="00C7345F" w:rsidRDefault="00384C43" w:rsidP="00F73F5C">
            <w:pPr>
              <w:pStyle w:val="TableText"/>
              <w:ind w:right="504"/>
            </w:pPr>
            <w:r w:rsidRPr="00C7345F">
              <w:t>492</w:t>
            </w:r>
          </w:p>
        </w:tc>
        <w:tc>
          <w:tcPr>
            <w:tcW w:w="830" w:type="dxa"/>
          </w:tcPr>
          <w:p w14:paraId="7DF1DB49" w14:textId="77777777" w:rsidR="00384C43" w:rsidRPr="00C7345F" w:rsidRDefault="00384C43" w:rsidP="00F73F5C">
            <w:pPr>
              <w:pStyle w:val="TableText"/>
              <w:ind w:right="288"/>
            </w:pPr>
            <w:r w:rsidRPr="00C7345F">
              <w:t>3</w:t>
            </w:r>
          </w:p>
        </w:tc>
        <w:tc>
          <w:tcPr>
            <w:tcW w:w="950" w:type="dxa"/>
          </w:tcPr>
          <w:p w14:paraId="427675E8" w14:textId="77777777" w:rsidR="00384C43" w:rsidRPr="00C7345F" w:rsidRDefault="00384C43" w:rsidP="00F73F5C">
            <w:pPr>
              <w:pStyle w:val="TableText"/>
              <w:ind w:right="144"/>
            </w:pPr>
            <w:r w:rsidRPr="00C7345F">
              <w:t>7</w:t>
            </w:r>
          </w:p>
        </w:tc>
        <w:tc>
          <w:tcPr>
            <w:tcW w:w="1512" w:type="dxa"/>
          </w:tcPr>
          <w:p w14:paraId="55961ED2" w14:textId="77777777" w:rsidR="00384C43" w:rsidRPr="00C7345F" w:rsidRDefault="00384C43" w:rsidP="00F73F5C">
            <w:pPr>
              <w:pStyle w:val="TableText"/>
              <w:ind w:right="288"/>
            </w:pPr>
            <w:r w:rsidRPr="00C7345F">
              <w:t>0.18</w:t>
            </w:r>
          </w:p>
        </w:tc>
      </w:tr>
      <w:tr w:rsidR="00384C43" w:rsidRPr="00C7345F" w14:paraId="651FFBBF" w14:textId="77777777" w:rsidTr="00F73F5C">
        <w:tc>
          <w:tcPr>
            <w:tcW w:w="1584" w:type="dxa"/>
          </w:tcPr>
          <w:p w14:paraId="77B437A6" w14:textId="77777777" w:rsidR="00384C43" w:rsidRPr="00C7345F" w:rsidRDefault="00384C43" w:rsidP="00F73F5C">
            <w:pPr>
              <w:pStyle w:val="TableText"/>
              <w:ind w:right="504"/>
            </w:pPr>
            <w:r w:rsidRPr="00C7345F">
              <w:t>494</w:t>
            </w:r>
          </w:p>
        </w:tc>
        <w:tc>
          <w:tcPr>
            <w:tcW w:w="830" w:type="dxa"/>
          </w:tcPr>
          <w:p w14:paraId="57C7CE78" w14:textId="77777777" w:rsidR="00384C43" w:rsidRPr="00C7345F" w:rsidRDefault="00384C43" w:rsidP="00F73F5C">
            <w:pPr>
              <w:pStyle w:val="TableText"/>
              <w:ind w:right="288"/>
            </w:pPr>
            <w:r w:rsidRPr="00C7345F">
              <w:t>3</w:t>
            </w:r>
          </w:p>
        </w:tc>
        <w:tc>
          <w:tcPr>
            <w:tcW w:w="950" w:type="dxa"/>
          </w:tcPr>
          <w:p w14:paraId="2748B27A" w14:textId="77777777" w:rsidR="00384C43" w:rsidRPr="00C7345F" w:rsidRDefault="00384C43" w:rsidP="00F73F5C">
            <w:pPr>
              <w:pStyle w:val="TableText"/>
              <w:ind w:right="144"/>
            </w:pPr>
            <w:r w:rsidRPr="00C7345F">
              <w:t>2</w:t>
            </w:r>
          </w:p>
        </w:tc>
        <w:tc>
          <w:tcPr>
            <w:tcW w:w="1512" w:type="dxa"/>
          </w:tcPr>
          <w:p w14:paraId="2AF3C6D7" w14:textId="77777777" w:rsidR="00384C43" w:rsidRPr="00C7345F" w:rsidRDefault="00384C43" w:rsidP="00F73F5C">
            <w:pPr>
              <w:pStyle w:val="TableText"/>
              <w:ind w:right="288"/>
            </w:pPr>
            <w:r w:rsidRPr="00C7345F">
              <w:t>0.05</w:t>
            </w:r>
          </w:p>
        </w:tc>
      </w:tr>
      <w:tr w:rsidR="00384C43" w:rsidRPr="00C7345F" w14:paraId="0E0EFD49" w14:textId="77777777" w:rsidTr="00F73F5C">
        <w:tc>
          <w:tcPr>
            <w:tcW w:w="1584" w:type="dxa"/>
          </w:tcPr>
          <w:p w14:paraId="1709BFD5" w14:textId="77777777" w:rsidR="00384C43" w:rsidRPr="00C7345F" w:rsidRDefault="00384C43" w:rsidP="00F73F5C">
            <w:pPr>
              <w:pStyle w:val="TableText"/>
              <w:ind w:right="504"/>
            </w:pPr>
            <w:r w:rsidRPr="00C7345F">
              <w:t>496</w:t>
            </w:r>
          </w:p>
        </w:tc>
        <w:tc>
          <w:tcPr>
            <w:tcW w:w="830" w:type="dxa"/>
          </w:tcPr>
          <w:p w14:paraId="6C110201" w14:textId="77777777" w:rsidR="00384C43" w:rsidRPr="00C7345F" w:rsidRDefault="00384C43" w:rsidP="00F73F5C">
            <w:pPr>
              <w:pStyle w:val="TableText"/>
              <w:ind w:right="288"/>
            </w:pPr>
            <w:r w:rsidRPr="00C7345F">
              <w:t>3</w:t>
            </w:r>
          </w:p>
        </w:tc>
        <w:tc>
          <w:tcPr>
            <w:tcW w:w="950" w:type="dxa"/>
          </w:tcPr>
          <w:p w14:paraId="6386BFF8" w14:textId="77777777" w:rsidR="00384C43" w:rsidRPr="00C7345F" w:rsidRDefault="00384C43" w:rsidP="00F73F5C">
            <w:pPr>
              <w:pStyle w:val="TableText"/>
              <w:ind w:right="144"/>
            </w:pPr>
            <w:r w:rsidRPr="00C7345F">
              <w:t>6</w:t>
            </w:r>
          </w:p>
        </w:tc>
        <w:tc>
          <w:tcPr>
            <w:tcW w:w="1512" w:type="dxa"/>
          </w:tcPr>
          <w:p w14:paraId="437F849B" w14:textId="77777777" w:rsidR="00384C43" w:rsidRPr="00C7345F" w:rsidRDefault="00384C43" w:rsidP="00F73F5C">
            <w:pPr>
              <w:pStyle w:val="TableText"/>
              <w:ind w:right="288"/>
            </w:pPr>
            <w:r w:rsidRPr="00C7345F">
              <w:t>0.15</w:t>
            </w:r>
          </w:p>
        </w:tc>
      </w:tr>
      <w:tr w:rsidR="00384C43" w:rsidRPr="00C7345F" w14:paraId="192A82E7" w14:textId="77777777" w:rsidTr="00F73F5C">
        <w:tc>
          <w:tcPr>
            <w:tcW w:w="1584" w:type="dxa"/>
          </w:tcPr>
          <w:p w14:paraId="70179E3A" w14:textId="77777777" w:rsidR="00384C43" w:rsidRPr="00C7345F" w:rsidRDefault="00384C43" w:rsidP="00F73F5C">
            <w:pPr>
              <w:pStyle w:val="TableText"/>
              <w:ind w:right="504"/>
            </w:pPr>
            <w:r w:rsidRPr="00C7345F">
              <w:t>497</w:t>
            </w:r>
          </w:p>
        </w:tc>
        <w:tc>
          <w:tcPr>
            <w:tcW w:w="830" w:type="dxa"/>
          </w:tcPr>
          <w:p w14:paraId="551E0690" w14:textId="77777777" w:rsidR="00384C43" w:rsidRPr="00C7345F" w:rsidRDefault="00384C43" w:rsidP="00F73F5C">
            <w:pPr>
              <w:pStyle w:val="TableText"/>
              <w:ind w:right="288"/>
            </w:pPr>
            <w:r w:rsidRPr="00C7345F">
              <w:t>3</w:t>
            </w:r>
          </w:p>
        </w:tc>
        <w:tc>
          <w:tcPr>
            <w:tcW w:w="950" w:type="dxa"/>
          </w:tcPr>
          <w:p w14:paraId="7BEEA6F0" w14:textId="77777777" w:rsidR="00384C43" w:rsidRPr="00C7345F" w:rsidRDefault="00384C43" w:rsidP="00F73F5C">
            <w:pPr>
              <w:pStyle w:val="TableText"/>
              <w:ind w:right="144"/>
            </w:pPr>
            <w:r w:rsidRPr="00C7345F">
              <w:t>6</w:t>
            </w:r>
          </w:p>
        </w:tc>
        <w:tc>
          <w:tcPr>
            <w:tcW w:w="1512" w:type="dxa"/>
          </w:tcPr>
          <w:p w14:paraId="0D874338" w14:textId="77777777" w:rsidR="00384C43" w:rsidRPr="00C7345F" w:rsidRDefault="00384C43" w:rsidP="00F73F5C">
            <w:pPr>
              <w:pStyle w:val="TableText"/>
              <w:ind w:right="288"/>
            </w:pPr>
            <w:r w:rsidRPr="00C7345F">
              <w:t>0.15</w:t>
            </w:r>
          </w:p>
        </w:tc>
      </w:tr>
      <w:tr w:rsidR="00384C43" w:rsidRPr="00C7345F" w14:paraId="42D0D058" w14:textId="77777777" w:rsidTr="00F73F5C">
        <w:tc>
          <w:tcPr>
            <w:tcW w:w="1584" w:type="dxa"/>
          </w:tcPr>
          <w:p w14:paraId="0EEC9D4E" w14:textId="77777777" w:rsidR="00384C43" w:rsidRPr="00C7345F" w:rsidRDefault="00384C43" w:rsidP="00F73F5C">
            <w:pPr>
              <w:pStyle w:val="TableText"/>
              <w:ind w:right="504"/>
            </w:pPr>
            <w:r w:rsidRPr="00C7345F">
              <w:t>498</w:t>
            </w:r>
          </w:p>
        </w:tc>
        <w:tc>
          <w:tcPr>
            <w:tcW w:w="830" w:type="dxa"/>
          </w:tcPr>
          <w:p w14:paraId="265B7475" w14:textId="77777777" w:rsidR="00384C43" w:rsidRPr="00C7345F" w:rsidRDefault="00384C43" w:rsidP="00F73F5C">
            <w:pPr>
              <w:pStyle w:val="TableText"/>
              <w:ind w:right="288"/>
            </w:pPr>
            <w:r w:rsidRPr="00C7345F">
              <w:t>3</w:t>
            </w:r>
          </w:p>
        </w:tc>
        <w:tc>
          <w:tcPr>
            <w:tcW w:w="950" w:type="dxa"/>
          </w:tcPr>
          <w:p w14:paraId="1D8F6C0C" w14:textId="77777777" w:rsidR="00384C43" w:rsidRPr="00C7345F" w:rsidRDefault="00384C43" w:rsidP="00F73F5C">
            <w:pPr>
              <w:pStyle w:val="TableText"/>
              <w:ind w:right="144"/>
            </w:pPr>
            <w:r w:rsidRPr="00C7345F">
              <w:t>4</w:t>
            </w:r>
          </w:p>
        </w:tc>
        <w:tc>
          <w:tcPr>
            <w:tcW w:w="1512" w:type="dxa"/>
          </w:tcPr>
          <w:p w14:paraId="2230BD09" w14:textId="77777777" w:rsidR="00384C43" w:rsidRPr="00C7345F" w:rsidRDefault="00384C43" w:rsidP="00F73F5C">
            <w:pPr>
              <w:pStyle w:val="TableText"/>
              <w:ind w:right="288"/>
            </w:pPr>
            <w:r w:rsidRPr="00C7345F">
              <w:t>0.10</w:t>
            </w:r>
          </w:p>
        </w:tc>
      </w:tr>
      <w:tr w:rsidR="00384C43" w:rsidRPr="00C7345F" w14:paraId="6AAD429D" w14:textId="77777777" w:rsidTr="00F73F5C">
        <w:tc>
          <w:tcPr>
            <w:tcW w:w="1584" w:type="dxa"/>
          </w:tcPr>
          <w:p w14:paraId="5FD5A425" w14:textId="77777777" w:rsidR="00384C43" w:rsidRPr="00C7345F" w:rsidRDefault="00384C43" w:rsidP="00F73F5C">
            <w:pPr>
              <w:pStyle w:val="TableText"/>
              <w:ind w:right="504"/>
            </w:pPr>
            <w:r w:rsidRPr="00C7345F">
              <w:t>501</w:t>
            </w:r>
          </w:p>
        </w:tc>
        <w:tc>
          <w:tcPr>
            <w:tcW w:w="830" w:type="dxa"/>
          </w:tcPr>
          <w:p w14:paraId="22071A07" w14:textId="77777777" w:rsidR="00384C43" w:rsidRPr="00C7345F" w:rsidRDefault="00384C43" w:rsidP="00F73F5C">
            <w:pPr>
              <w:pStyle w:val="TableText"/>
              <w:ind w:right="288"/>
            </w:pPr>
            <w:r w:rsidRPr="00C7345F">
              <w:t>3</w:t>
            </w:r>
          </w:p>
        </w:tc>
        <w:tc>
          <w:tcPr>
            <w:tcW w:w="950" w:type="dxa"/>
          </w:tcPr>
          <w:p w14:paraId="057E3851" w14:textId="77777777" w:rsidR="00384C43" w:rsidRPr="00C7345F" w:rsidRDefault="00384C43" w:rsidP="00F73F5C">
            <w:pPr>
              <w:pStyle w:val="TableText"/>
              <w:ind w:right="144"/>
            </w:pPr>
            <w:r w:rsidRPr="00C7345F">
              <w:t>19</w:t>
            </w:r>
          </w:p>
        </w:tc>
        <w:tc>
          <w:tcPr>
            <w:tcW w:w="1512" w:type="dxa"/>
          </w:tcPr>
          <w:p w14:paraId="564330A0" w14:textId="77777777" w:rsidR="00384C43" w:rsidRPr="00C7345F" w:rsidRDefault="00384C43" w:rsidP="00F73F5C">
            <w:pPr>
              <w:pStyle w:val="TableText"/>
              <w:ind w:right="288"/>
            </w:pPr>
            <w:r w:rsidRPr="00C7345F">
              <w:t>0.49</w:t>
            </w:r>
          </w:p>
        </w:tc>
      </w:tr>
      <w:tr w:rsidR="00384C43" w:rsidRPr="00C7345F" w14:paraId="2F5E905C" w14:textId="77777777" w:rsidTr="00F73F5C">
        <w:tc>
          <w:tcPr>
            <w:tcW w:w="1584" w:type="dxa"/>
          </w:tcPr>
          <w:p w14:paraId="13E16EBC" w14:textId="77777777" w:rsidR="00384C43" w:rsidRPr="00C7345F" w:rsidRDefault="00384C43" w:rsidP="00F73F5C">
            <w:pPr>
              <w:pStyle w:val="TableText"/>
              <w:ind w:right="504"/>
            </w:pPr>
            <w:r w:rsidRPr="00C7345F">
              <w:t>502</w:t>
            </w:r>
          </w:p>
        </w:tc>
        <w:tc>
          <w:tcPr>
            <w:tcW w:w="830" w:type="dxa"/>
          </w:tcPr>
          <w:p w14:paraId="4A61D2C6" w14:textId="77777777" w:rsidR="00384C43" w:rsidRPr="00C7345F" w:rsidRDefault="00384C43" w:rsidP="00F73F5C">
            <w:pPr>
              <w:pStyle w:val="TableText"/>
              <w:ind w:right="288"/>
            </w:pPr>
            <w:r w:rsidRPr="00C7345F">
              <w:t>3</w:t>
            </w:r>
          </w:p>
        </w:tc>
        <w:tc>
          <w:tcPr>
            <w:tcW w:w="950" w:type="dxa"/>
          </w:tcPr>
          <w:p w14:paraId="25DFE3C7" w14:textId="77777777" w:rsidR="00384C43" w:rsidRPr="00C7345F" w:rsidRDefault="00384C43" w:rsidP="00F73F5C">
            <w:pPr>
              <w:pStyle w:val="TableText"/>
              <w:ind w:right="144"/>
            </w:pPr>
            <w:r w:rsidRPr="00C7345F">
              <w:t>5</w:t>
            </w:r>
          </w:p>
        </w:tc>
        <w:tc>
          <w:tcPr>
            <w:tcW w:w="1512" w:type="dxa"/>
          </w:tcPr>
          <w:p w14:paraId="193207B6" w14:textId="77777777" w:rsidR="00384C43" w:rsidRPr="00C7345F" w:rsidRDefault="00384C43" w:rsidP="00F73F5C">
            <w:pPr>
              <w:pStyle w:val="TableText"/>
              <w:ind w:right="288"/>
            </w:pPr>
            <w:r w:rsidRPr="00C7345F">
              <w:t>0.13</w:t>
            </w:r>
          </w:p>
        </w:tc>
      </w:tr>
      <w:tr w:rsidR="00384C43" w:rsidRPr="00C7345F" w14:paraId="3F435E09" w14:textId="77777777" w:rsidTr="00F73F5C">
        <w:tc>
          <w:tcPr>
            <w:tcW w:w="1584" w:type="dxa"/>
          </w:tcPr>
          <w:p w14:paraId="59D4D896" w14:textId="77777777" w:rsidR="00384C43" w:rsidRPr="00C7345F" w:rsidRDefault="00384C43" w:rsidP="00F73F5C">
            <w:pPr>
              <w:pStyle w:val="TableText"/>
              <w:ind w:right="504"/>
            </w:pPr>
            <w:r w:rsidRPr="00C7345F">
              <w:t>503</w:t>
            </w:r>
          </w:p>
        </w:tc>
        <w:tc>
          <w:tcPr>
            <w:tcW w:w="830" w:type="dxa"/>
          </w:tcPr>
          <w:p w14:paraId="5585D10D" w14:textId="77777777" w:rsidR="00384C43" w:rsidRPr="00C7345F" w:rsidRDefault="00384C43" w:rsidP="00F73F5C">
            <w:pPr>
              <w:pStyle w:val="TableText"/>
              <w:ind w:right="288"/>
            </w:pPr>
            <w:r w:rsidRPr="00C7345F">
              <w:t>3</w:t>
            </w:r>
          </w:p>
        </w:tc>
        <w:tc>
          <w:tcPr>
            <w:tcW w:w="950" w:type="dxa"/>
          </w:tcPr>
          <w:p w14:paraId="09B1C268" w14:textId="77777777" w:rsidR="00384C43" w:rsidRPr="00C7345F" w:rsidRDefault="00384C43" w:rsidP="00F73F5C">
            <w:pPr>
              <w:pStyle w:val="TableText"/>
              <w:ind w:right="144"/>
            </w:pPr>
            <w:r w:rsidRPr="00C7345F">
              <w:t>58</w:t>
            </w:r>
          </w:p>
        </w:tc>
        <w:tc>
          <w:tcPr>
            <w:tcW w:w="1512" w:type="dxa"/>
          </w:tcPr>
          <w:p w14:paraId="037BCBBA" w14:textId="77777777" w:rsidR="00384C43" w:rsidRPr="00C7345F" w:rsidRDefault="00384C43" w:rsidP="00F73F5C">
            <w:pPr>
              <w:pStyle w:val="TableText"/>
              <w:ind w:right="288"/>
            </w:pPr>
            <w:r w:rsidRPr="00C7345F">
              <w:t>1.48</w:t>
            </w:r>
          </w:p>
        </w:tc>
      </w:tr>
      <w:tr w:rsidR="00384C43" w:rsidRPr="00C7345F" w14:paraId="6F018B24" w14:textId="77777777" w:rsidTr="00F73F5C">
        <w:tc>
          <w:tcPr>
            <w:tcW w:w="1584" w:type="dxa"/>
          </w:tcPr>
          <w:p w14:paraId="167B5358" w14:textId="77777777" w:rsidR="00384C43" w:rsidRPr="00C7345F" w:rsidRDefault="00384C43" w:rsidP="00F73F5C">
            <w:pPr>
              <w:pStyle w:val="TableText"/>
              <w:ind w:right="504"/>
            </w:pPr>
            <w:r w:rsidRPr="00C7345F">
              <w:t>505</w:t>
            </w:r>
          </w:p>
        </w:tc>
        <w:tc>
          <w:tcPr>
            <w:tcW w:w="830" w:type="dxa"/>
          </w:tcPr>
          <w:p w14:paraId="143902CE" w14:textId="77777777" w:rsidR="00384C43" w:rsidRPr="00C7345F" w:rsidRDefault="00384C43" w:rsidP="00F73F5C">
            <w:pPr>
              <w:pStyle w:val="TableText"/>
              <w:ind w:right="288"/>
            </w:pPr>
            <w:r w:rsidRPr="00C7345F">
              <w:t>3</w:t>
            </w:r>
          </w:p>
        </w:tc>
        <w:tc>
          <w:tcPr>
            <w:tcW w:w="950" w:type="dxa"/>
          </w:tcPr>
          <w:p w14:paraId="6A2D5646" w14:textId="77777777" w:rsidR="00384C43" w:rsidRPr="00C7345F" w:rsidRDefault="00384C43" w:rsidP="00F73F5C">
            <w:pPr>
              <w:pStyle w:val="TableText"/>
              <w:ind w:right="144"/>
            </w:pPr>
            <w:r w:rsidRPr="00C7345F">
              <w:t>17</w:t>
            </w:r>
          </w:p>
        </w:tc>
        <w:tc>
          <w:tcPr>
            <w:tcW w:w="1512" w:type="dxa"/>
          </w:tcPr>
          <w:p w14:paraId="6853B988" w14:textId="77777777" w:rsidR="00384C43" w:rsidRPr="00C7345F" w:rsidRDefault="00384C43" w:rsidP="00F73F5C">
            <w:pPr>
              <w:pStyle w:val="TableText"/>
              <w:ind w:right="288"/>
            </w:pPr>
            <w:r w:rsidRPr="00C7345F">
              <w:t>0.43</w:t>
            </w:r>
          </w:p>
        </w:tc>
      </w:tr>
      <w:tr w:rsidR="00384C43" w:rsidRPr="00C7345F" w14:paraId="04A546F3" w14:textId="77777777" w:rsidTr="00F73F5C">
        <w:tc>
          <w:tcPr>
            <w:tcW w:w="1584" w:type="dxa"/>
          </w:tcPr>
          <w:p w14:paraId="2943E422" w14:textId="77777777" w:rsidR="00384C43" w:rsidRPr="00C7345F" w:rsidRDefault="00384C43" w:rsidP="00F73F5C">
            <w:pPr>
              <w:pStyle w:val="TableText"/>
              <w:ind w:right="504"/>
            </w:pPr>
            <w:r w:rsidRPr="00C7345F">
              <w:t>506</w:t>
            </w:r>
          </w:p>
        </w:tc>
        <w:tc>
          <w:tcPr>
            <w:tcW w:w="830" w:type="dxa"/>
          </w:tcPr>
          <w:p w14:paraId="2C93B02A" w14:textId="77777777" w:rsidR="00384C43" w:rsidRPr="00C7345F" w:rsidRDefault="00384C43" w:rsidP="00F73F5C">
            <w:pPr>
              <w:pStyle w:val="TableText"/>
              <w:ind w:right="288"/>
            </w:pPr>
            <w:r w:rsidRPr="00C7345F">
              <w:t>3</w:t>
            </w:r>
          </w:p>
        </w:tc>
        <w:tc>
          <w:tcPr>
            <w:tcW w:w="950" w:type="dxa"/>
          </w:tcPr>
          <w:p w14:paraId="38D9FD7F" w14:textId="77777777" w:rsidR="00384C43" w:rsidRPr="00C7345F" w:rsidRDefault="00384C43" w:rsidP="00F73F5C">
            <w:pPr>
              <w:pStyle w:val="TableText"/>
              <w:ind w:right="144"/>
            </w:pPr>
            <w:r w:rsidRPr="00C7345F">
              <w:t>5</w:t>
            </w:r>
          </w:p>
        </w:tc>
        <w:tc>
          <w:tcPr>
            <w:tcW w:w="1512" w:type="dxa"/>
          </w:tcPr>
          <w:p w14:paraId="1DDEBA7E" w14:textId="77777777" w:rsidR="00384C43" w:rsidRPr="00C7345F" w:rsidRDefault="00384C43" w:rsidP="00F73F5C">
            <w:pPr>
              <w:pStyle w:val="TableText"/>
              <w:ind w:right="288"/>
            </w:pPr>
            <w:r w:rsidRPr="00C7345F">
              <w:t>0.13</w:t>
            </w:r>
          </w:p>
        </w:tc>
      </w:tr>
      <w:tr w:rsidR="00384C43" w:rsidRPr="00C7345F" w14:paraId="018CD8AF" w14:textId="77777777" w:rsidTr="00F73F5C">
        <w:tc>
          <w:tcPr>
            <w:tcW w:w="1584" w:type="dxa"/>
          </w:tcPr>
          <w:p w14:paraId="539F7D37" w14:textId="77777777" w:rsidR="00384C43" w:rsidRPr="00C7345F" w:rsidRDefault="00384C43" w:rsidP="00F73F5C">
            <w:pPr>
              <w:pStyle w:val="TableText"/>
              <w:ind w:right="504"/>
            </w:pPr>
            <w:r w:rsidRPr="00C7345F">
              <w:t>507</w:t>
            </w:r>
          </w:p>
        </w:tc>
        <w:tc>
          <w:tcPr>
            <w:tcW w:w="830" w:type="dxa"/>
          </w:tcPr>
          <w:p w14:paraId="289395E0" w14:textId="77777777" w:rsidR="00384C43" w:rsidRPr="00C7345F" w:rsidRDefault="00384C43" w:rsidP="00F73F5C">
            <w:pPr>
              <w:pStyle w:val="TableText"/>
              <w:ind w:right="288"/>
            </w:pPr>
            <w:r w:rsidRPr="00C7345F">
              <w:t>3</w:t>
            </w:r>
          </w:p>
        </w:tc>
        <w:tc>
          <w:tcPr>
            <w:tcW w:w="950" w:type="dxa"/>
          </w:tcPr>
          <w:p w14:paraId="40E9859F" w14:textId="77777777" w:rsidR="00384C43" w:rsidRPr="00C7345F" w:rsidRDefault="00384C43" w:rsidP="00F73F5C">
            <w:pPr>
              <w:pStyle w:val="TableText"/>
              <w:ind w:right="144"/>
            </w:pPr>
            <w:r w:rsidRPr="00C7345F">
              <w:t>5</w:t>
            </w:r>
          </w:p>
        </w:tc>
        <w:tc>
          <w:tcPr>
            <w:tcW w:w="1512" w:type="dxa"/>
          </w:tcPr>
          <w:p w14:paraId="59B7F708" w14:textId="77777777" w:rsidR="00384C43" w:rsidRPr="00C7345F" w:rsidRDefault="00384C43" w:rsidP="00F73F5C">
            <w:pPr>
              <w:pStyle w:val="TableText"/>
              <w:ind w:right="288"/>
            </w:pPr>
            <w:r w:rsidRPr="00C7345F">
              <w:t>0.13</w:t>
            </w:r>
          </w:p>
        </w:tc>
      </w:tr>
      <w:tr w:rsidR="00384C43" w:rsidRPr="00C7345F" w14:paraId="7BB2B3EF" w14:textId="77777777" w:rsidTr="00F73F5C">
        <w:tc>
          <w:tcPr>
            <w:tcW w:w="1584" w:type="dxa"/>
          </w:tcPr>
          <w:p w14:paraId="13615ED5" w14:textId="77777777" w:rsidR="00384C43" w:rsidRPr="00C7345F" w:rsidRDefault="00384C43" w:rsidP="00F73F5C">
            <w:pPr>
              <w:pStyle w:val="TableText"/>
              <w:ind w:right="504"/>
            </w:pPr>
            <w:r w:rsidRPr="00C7345F">
              <w:t>511</w:t>
            </w:r>
          </w:p>
        </w:tc>
        <w:tc>
          <w:tcPr>
            <w:tcW w:w="830" w:type="dxa"/>
          </w:tcPr>
          <w:p w14:paraId="197FE022" w14:textId="77777777" w:rsidR="00384C43" w:rsidRPr="00C7345F" w:rsidRDefault="00384C43" w:rsidP="00F73F5C">
            <w:pPr>
              <w:pStyle w:val="TableText"/>
              <w:ind w:right="288"/>
            </w:pPr>
            <w:r w:rsidRPr="00C7345F">
              <w:t>3</w:t>
            </w:r>
          </w:p>
        </w:tc>
        <w:tc>
          <w:tcPr>
            <w:tcW w:w="950" w:type="dxa"/>
          </w:tcPr>
          <w:p w14:paraId="59C633A8" w14:textId="77777777" w:rsidR="00384C43" w:rsidRPr="00C7345F" w:rsidRDefault="00384C43" w:rsidP="00F73F5C">
            <w:pPr>
              <w:pStyle w:val="TableText"/>
              <w:ind w:right="144"/>
            </w:pPr>
            <w:r w:rsidRPr="00C7345F">
              <w:t>32</w:t>
            </w:r>
          </w:p>
        </w:tc>
        <w:tc>
          <w:tcPr>
            <w:tcW w:w="1512" w:type="dxa"/>
          </w:tcPr>
          <w:p w14:paraId="23B8982D" w14:textId="77777777" w:rsidR="00384C43" w:rsidRPr="00C7345F" w:rsidRDefault="00384C43" w:rsidP="00F73F5C">
            <w:pPr>
              <w:pStyle w:val="TableText"/>
              <w:ind w:right="288"/>
            </w:pPr>
            <w:r w:rsidRPr="00C7345F">
              <w:t>0.82</w:t>
            </w:r>
          </w:p>
        </w:tc>
      </w:tr>
      <w:tr w:rsidR="00384C43" w:rsidRPr="00C7345F" w14:paraId="481DB9FE" w14:textId="77777777" w:rsidTr="00F73F5C">
        <w:tc>
          <w:tcPr>
            <w:tcW w:w="1584" w:type="dxa"/>
          </w:tcPr>
          <w:p w14:paraId="11ADE3DE" w14:textId="77777777" w:rsidR="00384C43" w:rsidRPr="00C7345F" w:rsidRDefault="00384C43" w:rsidP="00F73F5C">
            <w:pPr>
              <w:pStyle w:val="TableText"/>
              <w:ind w:right="504"/>
            </w:pPr>
            <w:r w:rsidRPr="00C7345F">
              <w:t>513</w:t>
            </w:r>
          </w:p>
        </w:tc>
        <w:tc>
          <w:tcPr>
            <w:tcW w:w="830" w:type="dxa"/>
          </w:tcPr>
          <w:p w14:paraId="570B81DB" w14:textId="77777777" w:rsidR="00384C43" w:rsidRPr="00C7345F" w:rsidRDefault="00384C43" w:rsidP="00F73F5C">
            <w:pPr>
              <w:pStyle w:val="TableText"/>
              <w:ind w:right="288"/>
            </w:pPr>
            <w:r w:rsidRPr="00C7345F">
              <w:t>3</w:t>
            </w:r>
          </w:p>
        </w:tc>
        <w:tc>
          <w:tcPr>
            <w:tcW w:w="950" w:type="dxa"/>
          </w:tcPr>
          <w:p w14:paraId="6F818FF6" w14:textId="77777777" w:rsidR="00384C43" w:rsidRPr="00C7345F" w:rsidRDefault="00384C43" w:rsidP="00F73F5C">
            <w:pPr>
              <w:pStyle w:val="TableText"/>
              <w:ind w:right="144"/>
            </w:pPr>
            <w:r w:rsidRPr="00C7345F">
              <w:t>13</w:t>
            </w:r>
          </w:p>
        </w:tc>
        <w:tc>
          <w:tcPr>
            <w:tcW w:w="1512" w:type="dxa"/>
          </w:tcPr>
          <w:p w14:paraId="587CD5AA" w14:textId="77777777" w:rsidR="00384C43" w:rsidRPr="00C7345F" w:rsidRDefault="00384C43" w:rsidP="00F73F5C">
            <w:pPr>
              <w:pStyle w:val="TableText"/>
              <w:ind w:right="288"/>
            </w:pPr>
            <w:r w:rsidRPr="00C7345F">
              <w:t>0.33</w:t>
            </w:r>
          </w:p>
        </w:tc>
      </w:tr>
      <w:tr w:rsidR="00384C43" w:rsidRPr="00C7345F" w14:paraId="673D53E9" w14:textId="77777777" w:rsidTr="00F73F5C">
        <w:tc>
          <w:tcPr>
            <w:tcW w:w="1584" w:type="dxa"/>
          </w:tcPr>
          <w:p w14:paraId="377519F1" w14:textId="77777777" w:rsidR="00384C43" w:rsidRPr="00C7345F" w:rsidRDefault="00384C43" w:rsidP="00F73F5C">
            <w:pPr>
              <w:pStyle w:val="TableText"/>
              <w:ind w:right="504"/>
            </w:pPr>
            <w:r w:rsidRPr="00C7345F">
              <w:t>516</w:t>
            </w:r>
          </w:p>
        </w:tc>
        <w:tc>
          <w:tcPr>
            <w:tcW w:w="830" w:type="dxa"/>
          </w:tcPr>
          <w:p w14:paraId="22711622" w14:textId="77777777" w:rsidR="00384C43" w:rsidRPr="00C7345F" w:rsidRDefault="00384C43" w:rsidP="00F73F5C">
            <w:pPr>
              <w:pStyle w:val="TableText"/>
              <w:ind w:right="288"/>
            </w:pPr>
            <w:r w:rsidRPr="00C7345F">
              <w:t>3</w:t>
            </w:r>
          </w:p>
        </w:tc>
        <w:tc>
          <w:tcPr>
            <w:tcW w:w="950" w:type="dxa"/>
          </w:tcPr>
          <w:p w14:paraId="676AD92F" w14:textId="77777777" w:rsidR="00384C43" w:rsidRPr="00C7345F" w:rsidRDefault="00384C43" w:rsidP="00F73F5C">
            <w:pPr>
              <w:pStyle w:val="TableText"/>
              <w:ind w:right="144"/>
            </w:pPr>
            <w:r w:rsidRPr="00C7345F">
              <w:t>31</w:t>
            </w:r>
          </w:p>
        </w:tc>
        <w:tc>
          <w:tcPr>
            <w:tcW w:w="1512" w:type="dxa"/>
          </w:tcPr>
          <w:p w14:paraId="091AE12E" w14:textId="77777777" w:rsidR="00384C43" w:rsidRPr="00C7345F" w:rsidRDefault="00384C43" w:rsidP="00F73F5C">
            <w:pPr>
              <w:pStyle w:val="TableText"/>
              <w:ind w:right="288"/>
            </w:pPr>
            <w:r w:rsidRPr="00C7345F">
              <w:t>0.79</w:t>
            </w:r>
          </w:p>
        </w:tc>
      </w:tr>
      <w:tr w:rsidR="00384C43" w:rsidRPr="00C7345F" w14:paraId="4388A108" w14:textId="77777777" w:rsidTr="00F73F5C">
        <w:tc>
          <w:tcPr>
            <w:tcW w:w="1584" w:type="dxa"/>
          </w:tcPr>
          <w:p w14:paraId="36C9064F" w14:textId="77777777" w:rsidR="00384C43" w:rsidRPr="00C7345F" w:rsidRDefault="00384C43" w:rsidP="00F73F5C">
            <w:pPr>
              <w:pStyle w:val="TableText"/>
              <w:ind w:right="504"/>
            </w:pPr>
            <w:r w:rsidRPr="00C7345F">
              <w:t>517</w:t>
            </w:r>
          </w:p>
        </w:tc>
        <w:tc>
          <w:tcPr>
            <w:tcW w:w="830" w:type="dxa"/>
          </w:tcPr>
          <w:p w14:paraId="5903D76B" w14:textId="77777777" w:rsidR="00384C43" w:rsidRPr="00C7345F" w:rsidRDefault="00384C43" w:rsidP="00F73F5C">
            <w:pPr>
              <w:pStyle w:val="TableText"/>
              <w:ind w:right="288"/>
            </w:pPr>
            <w:r w:rsidRPr="00C7345F">
              <w:t>3</w:t>
            </w:r>
          </w:p>
        </w:tc>
        <w:tc>
          <w:tcPr>
            <w:tcW w:w="950" w:type="dxa"/>
          </w:tcPr>
          <w:p w14:paraId="036C1218" w14:textId="77777777" w:rsidR="00384C43" w:rsidRPr="00C7345F" w:rsidRDefault="00384C43" w:rsidP="00F73F5C">
            <w:pPr>
              <w:pStyle w:val="TableText"/>
              <w:ind w:right="144"/>
            </w:pPr>
            <w:r w:rsidRPr="00C7345F">
              <w:t>3</w:t>
            </w:r>
          </w:p>
        </w:tc>
        <w:tc>
          <w:tcPr>
            <w:tcW w:w="1512" w:type="dxa"/>
          </w:tcPr>
          <w:p w14:paraId="63FEDD9C" w14:textId="77777777" w:rsidR="00384C43" w:rsidRPr="00C7345F" w:rsidRDefault="00384C43" w:rsidP="00F73F5C">
            <w:pPr>
              <w:pStyle w:val="TableText"/>
              <w:ind w:right="288"/>
            </w:pPr>
            <w:r w:rsidRPr="00C7345F">
              <w:t>0.08</w:t>
            </w:r>
          </w:p>
        </w:tc>
      </w:tr>
      <w:tr w:rsidR="00384C43" w:rsidRPr="00C7345F" w14:paraId="25054C76" w14:textId="77777777" w:rsidTr="00F73F5C">
        <w:tc>
          <w:tcPr>
            <w:tcW w:w="1584" w:type="dxa"/>
          </w:tcPr>
          <w:p w14:paraId="6B96974E" w14:textId="77777777" w:rsidR="00384C43" w:rsidRPr="00C7345F" w:rsidRDefault="00384C43" w:rsidP="00F73F5C">
            <w:pPr>
              <w:pStyle w:val="TableText"/>
              <w:ind w:right="504"/>
            </w:pPr>
            <w:r w:rsidRPr="00C7345F">
              <w:t>518</w:t>
            </w:r>
          </w:p>
        </w:tc>
        <w:tc>
          <w:tcPr>
            <w:tcW w:w="830" w:type="dxa"/>
          </w:tcPr>
          <w:p w14:paraId="0B377EA7" w14:textId="77777777" w:rsidR="00384C43" w:rsidRPr="00C7345F" w:rsidRDefault="00384C43" w:rsidP="00F73F5C">
            <w:pPr>
              <w:pStyle w:val="TableText"/>
              <w:ind w:right="288"/>
            </w:pPr>
            <w:r w:rsidRPr="00C7345F">
              <w:t>3</w:t>
            </w:r>
          </w:p>
        </w:tc>
        <w:tc>
          <w:tcPr>
            <w:tcW w:w="950" w:type="dxa"/>
          </w:tcPr>
          <w:p w14:paraId="6B02951F" w14:textId="77777777" w:rsidR="00384C43" w:rsidRPr="00C7345F" w:rsidRDefault="00384C43" w:rsidP="00F73F5C">
            <w:pPr>
              <w:pStyle w:val="TableText"/>
              <w:ind w:right="144"/>
            </w:pPr>
            <w:r w:rsidRPr="00C7345F">
              <w:t>1</w:t>
            </w:r>
          </w:p>
        </w:tc>
        <w:tc>
          <w:tcPr>
            <w:tcW w:w="1512" w:type="dxa"/>
          </w:tcPr>
          <w:p w14:paraId="5D1FB8E7" w14:textId="77777777" w:rsidR="00384C43" w:rsidRPr="00C7345F" w:rsidRDefault="00384C43" w:rsidP="00F73F5C">
            <w:pPr>
              <w:pStyle w:val="TableText"/>
              <w:ind w:right="288"/>
            </w:pPr>
            <w:r w:rsidRPr="00C7345F">
              <w:t>0.03</w:t>
            </w:r>
          </w:p>
        </w:tc>
      </w:tr>
      <w:tr w:rsidR="00384C43" w:rsidRPr="00C7345F" w14:paraId="1021C3CD" w14:textId="77777777" w:rsidTr="00F73F5C">
        <w:tc>
          <w:tcPr>
            <w:tcW w:w="1584" w:type="dxa"/>
          </w:tcPr>
          <w:p w14:paraId="57531CD6" w14:textId="77777777" w:rsidR="00384C43" w:rsidRPr="00C7345F" w:rsidRDefault="00384C43" w:rsidP="00F73F5C">
            <w:pPr>
              <w:pStyle w:val="TableText"/>
              <w:ind w:right="504"/>
              <w:rPr>
                <w:color w:val="000000"/>
              </w:rPr>
            </w:pPr>
            <w:r w:rsidRPr="00C7345F">
              <w:t>519</w:t>
            </w:r>
          </w:p>
        </w:tc>
        <w:tc>
          <w:tcPr>
            <w:tcW w:w="830" w:type="dxa"/>
          </w:tcPr>
          <w:p w14:paraId="2A863302" w14:textId="77777777" w:rsidR="00384C43" w:rsidRPr="00C7345F" w:rsidRDefault="00384C43" w:rsidP="00F73F5C">
            <w:pPr>
              <w:pStyle w:val="TableText"/>
              <w:ind w:right="288"/>
              <w:rPr>
                <w:color w:val="000000"/>
              </w:rPr>
            </w:pPr>
            <w:r w:rsidRPr="00C7345F">
              <w:t>3</w:t>
            </w:r>
          </w:p>
        </w:tc>
        <w:tc>
          <w:tcPr>
            <w:tcW w:w="950" w:type="dxa"/>
          </w:tcPr>
          <w:p w14:paraId="795F9177" w14:textId="77777777" w:rsidR="00384C43" w:rsidRPr="00C7345F" w:rsidRDefault="00384C43" w:rsidP="00F73F5C">
            <w:pPr>
              <w:pStyle w:val="TableText"/>
              <w:ind w:right="144"/>
              <w:rPr>
                <w:color w:val="000000"/>
              </w:rPr>
            </w:pPr>
            <w:r w:rsidRPr="00C7345F">
              <w:t>30</w:t>
            </w:r>
          </w:p>
        </w:tc>
        <w:tc>
          <w:tcPr>
            <w:tcW w:w="1512" w:type="dxa"/>
          </w:tcPr>
          <w:p w14:paraId="625C75D8" w14:textId="77777777" w:rsidR="00384C43" w:rsidRPr="00C7345F" w:rsidRDefault="00384C43" w:rsidP="00F73F5C">
            <w:pPr>
              <w:pStyle w:val="TableText"/>
              <w:ind w:right="288"/>
              <w:rPr>
                <w:color w:val="000000"/>
              </w:rPr>
            </w:pPr>
            <w:r w:rsidRPr="00C7345F">
              <w:t>0.77</w:t>
            </w:r>
          </w:p>
        </w:tc>
      </w:tr>
      <w:tr w:rsidR="00384C43" w:rsidRPr="00C7345F" w14:paraId="198F9367" w14:textId="77777777" w:rsidTr="00F73F5C">
        <w:tc>
          <w:tcPr>
            <w:tcW w:w="1584" w:type="dxa"/>
          </w:tcPr>
          <w:p w14:paraId="7A614B43" w14:textId="77777777" w:rsidR="00384C43" w:rsidRPr="00C7345F" w:rsidRDefault="00384C43" w:rsidP="00F73F5C">
            <w:pPr>
              <w:pStyle w:val="TableText"/>
              <w:ind w:right="504"/>
              <w:rPr>
                <w:color w:val="000000"/>
              </w:rPr>
            </w:pPr>
            <w:r w:rsidRPr="00C7345F">
              <w:t>524</w:t>
            </w:r>
          </w:p>
        </w:tc>
        <w:tc>
          <w:tcPr>
            <w:tcW w:w="830" w:type="dxa"/>
          </w:tcPr>
          <w:p w14:paraId="01914799" w14:textId="77777777" w:rsidR="00384C43" w:rsidRPr="00C7345F" w:rsidRDefault="00384C43" w:rsidP="00F73F5C">
            <w:pPr>
              <w:pStyle w:val="TableText"/>
              <w:ind w:right="288"/>
              <w:rPr>
                <w:color w:val="000000"/>
              </w:rPr>
            </w:pPr>
            <w:r w:rsidRPr="00C7345F">
              <w:t>3</w:t>
            </w:r>
          </w:p>
        </w:tc>
        <w:tc>
          <w:tcPr>
            <w:tcW w:w="950" w:type="dxa"/>
          </w:tcPr>
          <w:p w14:paraId="3D746E9B" w14:textId="77777777" w:rsidR="00384C43" w:rsidRPr="00C7345F" w:rsidRDefault="00384C43" w:rsidP="00F73F5C">
            <w:pPr>
              <w:pStyle w:val="TableText"/>
              <w:ind w:right="144"/>
              <w:rPr>
                <w:color w:val="000000"/>
              </w:rPr>
            </w:pPr>
            <w:r w:rsidRPr="00C7345F">
              <w:t>27</w:t>
            </w:r>
          </w:p>
        </w:tc>
        <w:tc>
          <w:tcPr>
            <w:tcW w:w="1512" w:type="dxa"/>
          </w:tcPr>
          <w:p w14:paraId="36C408BA" w14:textId="77777777" w:rsidR="00384C43" w:rsidRPr="00C7345F" w:rsidRDefault="00384C43" w:rsidP="00F73F5C">
            <w:pPr>
              <w:pStyle w:val="TableText"/>
              <w:ind w:right="288"/>
              <w:rPr>
                <w:color w:val="000000"/>
              </w:rPr>
            </w:pPr>
            <w:r w:rsidRPr="00C7345F">
              <w:t>0.69</w:t>
            </w:r>
          </w:p>
        </w:tc>
      </w:tr>
      <w:tr w:rsidR="00384C43" w:rsidRPr="00C7345F" w14:paraId="7D889FB4" w14:textId="77777777" w:rsidTr="00F73F5C">
        <w:tc>
          <w:tcPr>
            <w:tcW w:w="1584" w:type="dxa"/>
          </w:tcPr>
          <w:p w14:paraId="34168300" w14:textId="77777777" w:rsidR="00384C43" w:rsidRPr="00C7345F" w:rsidRDefault="00384C43" w:rsidP="00F73F5C">
            <w:pPr>
              <w:pStyle w:val="TableText"/>
              <w:ind w:right="504"/>
              <w:rPr>
                <w:color w:val="000000"/>
              </w:rPr>
            </w:pPr>
            <w:r w:rsidRPr="00C7345F">
              <w:t>525</w:t>
            </w:r>
          </w:p>
        </w:tc>
        <w:tc>
          <w:tcPr>
            <w:tcW w:w="830" w:type="dxa"/>
          </w:tcPr>
          <w:p w14:paraId="5EAC73C2" w14:textId="77777777" w:rsidR="00384C43" w:rsidRPr="00C7345F" w:rsidRDefault="00384C43" w:rsidP="00F73F5C">
            <w:pPr>
              <w:pStyle w:val="TableText"/>
              <w:ind w:right="288"/>
              <w:rPr>
                <w:color w:val="000000"/>
              </w:rPr>
            </w:pPr>
            <w:r w:rsidRPr="00C7345F">
              <w:t>3</w:t>
            </w:r>
          </w:p>
        </w:tc>
        <w:tc>
          <w:tcPr>
            <w:tcW w:w="950" w:type="dxa"/>
          </w:tcPr>
          <w:p w14:paraId="18E1D4BC" w14:textId="77777777" w:rsidR="00384C43" w:rsidRPr="00C7345F" w:rsidRDefault="00384C43" w:rsidP="00F73F5C">
            <w:pPr>
              <w:pStyle w:val="TableText"/>
              <w:ind w:right="144"/>
              <w:rPr>
                <w:color w:val="000000"/>
              </w:rPr>
            </w:pPr>
            <w:r w:rsidRPr="00C7345F">
              <w:t>8</w:t>
            </w:r>
          </w:p>
        </w:tc>
        <w:tc>
          <w:tcPr>
            <w:tcW w:w="1512" w:type="dxa"/>
          </w:tcPr>
          <w:p w14:paraId="2AAB026B" w14:textId="77777777" w:rsidR="00384C43" w:rsidRPr="00C7345F" w:rsidRDefault="00384C43" w:rsidP="00F73F5C">
            <w:pPr>
              <w:pStyle w:val="TableText"/>
              <w:ind w:right="288"/>
              <w:rPr>
                <w:color w:val="000000"/>
              </w:rPr>
            </w:pPr>
            <w:r w:rsidRPr="00C7345F">
              <w:t>0.20</w:t>
            </w:r>
          </w:p>
        </w:tc>
      </w:tr>
      <w:tr w:rsidR="00384C43" w:rsidRPr="00C7345F" w14:paraId="667B0FEB" w14:textId="77777777" w:rsidTr="00F73F5C">
        <w:tc>
          <w:tcPr>
            <w:tcW w:w="1584" w:type="dxa"/>
          </w:tcPr>
          <w:p w14:paraId="7D63BE9D" w14:textId="77777777" w:rsidR="00384C43" w:rsidRPr="00C7345F" w:rsidRDefault="00384C43" w:rsidP="00F73F5C">
            <w:pPr>
              <w:pStyle w:val="TableText"/>
              <w:ind w:right="504"/>
              <w:rPr>
                <w:color w:val="000000"/>
              </w:rPr>
            </w:pPr>
            <w:r w:rsidRPr="00C7345F">
              <w:t>526</w:t>
            </w:r>
          </w:p>
        </w:tc>
        <w:tc>
          <w:tcPr>
            <w:tcW w:w="830" w:type="dxa"/>
          </w:tcPr>
          <w:p w14:paraId="7694818C" w14:textId="77777777" w:rsidR="00384C43" w:rsidRPr="00C7345F" w:rsidRDefault="00384C43" w:rsidP="00F73F5C">
            <w:pPr>
              <w:pStyle w:val="TableText"/>
              <w:ind w:right="288"/>
              <w:rPr>
                <w:color w:val="000000"/>
              </w:rPr>
            </w:pPr>
            <w:r w:rsidRPr="00C7345F">
              <w:t>3</w:t>
            </w:r>
          </w:p>
        </w:tc>
        <w:tc>
          <w:tcPr>
            <w:tcW w:w="950" w:type="dxa"/>
          </w:tcPr>
          <w:p w14:paraId="3A3AC315" w14:textId="77777777" w:rsidR="00384C43" w:rsidRPr="00C7345F" w:rsidRDefault="00384C43" w:rsidP="00F73F5C">
            <w:pPr>
              <w:pStyle w:val="TableText"/>
              <w:ind w:right="144"/>
              <w:rPr>
                <w:color w:val="000000"/>
              </w:rPr>
            </w:pPr>
            <w:r w:rsidRPr="00C7345F">
              <w:t>3</w:t>
            </w:r>
          </w:p>
        </w:tc>
        <w:tc>
          <w:tcPr>
            <w:tcW w:w="1512" w:type="dxa"/>
          </w:tcPr>
          <w:p w14:paraId="7B5AD3C4" w14:textId="77777777" w:rsidR="00384C43" w:rsidRPr="00C7345F" w:rsidRDefault="00384C43" w:rsidP="00F73F5C">
            <w:pPr>
              <w:pStyle w:val="TableText"/>
              <w:ind w:right="288"/>
              <w:rPr>
                <w:color w:val="000000"/>
              </w:rPr>
            </w:pPr>
            <w:r w:rsidRPr="00C7345F">
              <w:t>0.08</w:t>
            </w:r>
          </w:p>
        </w:tc>
      </w:tr>
      <w:tr w:rsidR="00384C43" w:rsidRPr="00C7345F" w14:paraId="50A22324" w14:textId="77777777" w:rsidTr="00F73F5C">
        <w:tc>
          <w:tcPr>
            <w:tcW w:w="1584" w:type="dxa"/>
          </w:tcPr>
          <w:p w14:paraId="1A1EA52E" w14:textId="77777777" w:rsidR="00384C43" w:rsidRPr="00C7345F" w:rsidRDefault="00384C43" w:rsidP="00F73F5C">
            <w:pPr>
              <w:pStyle w:val="TableText"/>
              <w:ind w:right="504"/>
              <w:rPr>
                <w:color w:val="000000"/>
              </w:rPr>
            </w:pPr>
            <w:r w:rsidRPr="00C7345F">
              <w:t>528</w:t>
            </w:r>
          </w:p>
        </w:tc>
        <w:tc>
          <w:tcPr>
            <w:tcW w:w="830" w:type="dxa"/>
          </w:tcPr>
          <w:p w14:paraId="24B3A463" w14:textId="77777777" w:rsidR="00384C43" w:rsidRPr="00C7345F" w:rsidRDefault="00384C43" w:rsidP="00F73F5C">
            <w:pPr>
              <w:pStyle w:val="TableText"/>
              <w:ind w:right="288"/>
              <w:rPr>
                <w:color w:val="000000"/>
              </w:rPr>
            </w:pPr>
            <w:r w:rsidRPr="00C7345F">
              <w:t>3</w:t>
            </w:r>
          </w:p>
        </w:tc>
        <w:tc>
          <w:tcPr>
            <w:tcW w:w="950" w:type="dxa"/>
          </w:tcPr>
          <w:p w14:paraId="1AB6392B" w14:textId="77777777" w:rsidR="00384C43" w:rsidRPr="00C7345F" w:rsidRDefault="00384C43" w:rsidP="00F73F5C">
            <w:pPr>
              <w:pStyle w:val="TableText"/>
              <w:ind w:right="144"/>
              <w:rPr>
                <w:color w:val="000000"/>
              </w:rPr>
            </w:pPr>
            <w:r w:rsidRPr="00C7345F">
              <w:t>34</w:t>
            </w:r>
          </w:p>
        </w:tc>
        <w:tc>
          <w:tcPr>
            <w:tcW w:w="1512" w:type="dxa"/>
          </w:tcPr>
          <w:p w14:paraId="5BBBD9DF" w14:textId="77777777" w:rsidR="00384C43" w:rsidRPr="00C7345F" w:rsidRDefault="00384C43" w:rsidP="00F73F5C">
            <w:pPr>
              <w:pStyle w:val="TableText"/>
              <w:ind w:right="288"/>
              <w:rPr>
                <w:color w:val="000000"/>
              </w:rPr>
            </w:pPr>
            <w:r w:rsidRPr="00C7345F">
              <w:t>0.87</w:t>
            </w:r>
          </w:p>
        </w:tc>
      </w:tr>
      <w:tr w:rsidR="00384C43" w:rsidRPr="00C7345F" w14:paraId="7A64CE1C" w14:textId="77777777" w:rsidTr="00F73F5C">
        <w:tc>
          <w:tcPr>
            <w:tcW w:w="1584" w:type="dxa"/>
          </w:tcPr>
          <w:p w14:paraId="772B01D4" w14:textId="77777777" w:rsidR="00384C43" w:rsidRPr="00C7345F" w:rsidRDefault="00384C43" w:rsidP="00F73F5C">
            <w:pPr>
              <w:pStyle w:val="TableText"/>
              <w:ind w:right="504"/>
              <w:rPr>
                <w:color w:val="000000"/>
              </w:rPr>
            </w:pPr>
            <w:r w:rsidRPr="00C7345F">
              <w:t>529</w:t>
            </w:r>
          </w:p>
        </w:tc>
        <w:tc>
          <w:tcPr>
            <w:tcW w:w="830" w:type="dxa"/>
          </w:tcPr>
          <w:p w14:paraId="47F2157B" w14:textId="77777777" w:rsidR="00384C43" w:rsidRPr="00C7345F" w:rsidRDefault="00384C43" w:rsidP="00F73F5C">
            <w:pPr>
              <w:pStyle w:val="TableText"/>
              <w:ind w:right="288"/>
              <w:rPr>
                <w:color w:val="000000"/>
              </w:rPr>
            </w:pPr>
            <w:r w:rsidRPr="00C7345F">
              <w:t>3</w:t>
            </w:r>
          </w:p>
        </w:tc>
        <w:tc>
          <w:tcPr>
            <w:tcW w:w="950" w:type="dxa"/>
          </w:tcPr>
          <w:p w14:paraId="2D2EE614" w14:textId="77777777" w:rsidR="00384C43" w:rsidRPr="00C7345F" w:rsidRDefault="00384C43" w:rsidP="00F73F5C">
            <w:pPr>
              <w:pStyle w:val="TableText"/>
              <w:ind w:right="144"/>
              <w:rPr>
                <w:color w:val="000000"/>
              </w:rPr>
            </w:pPr>
            <w:r w:rsidRPr="00C7345F">
              <w:t>40</w:t>
            </w:r>
          </w:p>
        </w:tc>
        <w:tc>
          <w:tcPr>
            <w:tcW w:w="1512" w:type="dxa"/>
          </w:tcPr>
          <w:p w14:paraId="7B3D514C" w14:textId="77777777" w:rsidR="00384C43" w:rsidRPr="00C7345F" w:rsidRDefault="00384C43" w:rsidP="00F73F5C">
            <w:pPr>
              <w:pStyle w:val="TableText"/>
              <w:ind w:right="288"/>
              <w:rPr>
                <w:color w:val="000000"/>
              </w:rPr>
            </w:pPr>
            <w:r w:rsidRPr="00C7345F">
              <w:t>1.02</w:t>
            </w:r>
          </w:p>
        </w:tc>
      </w:tr>
      <w:tr w:rsidR="00384C43" w:rsidRPr="00C7345F" w14:paraId="4EF5C482" w14:textId="77777777" w:rsidTr="00F73F5C">
        <w:tc>
          <w:tcPr>
            <w:tcW w:w="1584" w:type="dxa"/>
          </w:tcPr>
          <w:p w14:paraId="084411F8" w14:textId="77777777" w:rsidR="00384C43" w:rsidRPr="00C7345F" w:rsidRDefault="00384C43" w:rsidP="00F73F5C">
            <w:pPr>
              <w:pStyle w:val="TableText"/>
              <w:ind w:right="504"/>
              <w:rPr>
                <w:color w:val="000000"/>
              </w:rPr>
            </w:pPr>
            <w:r w:rsidRPr="00C7345F">
              <w:t>540</w:t>
            </w:r>
          </w:p>
        </w:tc>
        <w:tc>
          <w:tcPr>
            <w:tcW w:w="830" w:type="dxa"/>
          </w:tcPr>
          <w:p w14:paraId="36720C12" w14:textId="77777777" w:rsidR="00384C43" w:rsidRPr="00C7345F" w:rsidRDefault="00384C43" w:rsidP="00F73F5C">
            <w:pPr>
              <w:pStyle w:val="TableText"/>
              <w:ind w:right="288"/>
              <w:rPr>
                <w:color w:val="000000"/>
              </w:rPr>
            </w:pPr>
            <w:r w:rsidRPr="00C7345F">
              <w:t>3</w:t>
            </w:r>
          </w:p>
        </w:tc>
        <w:tc>
          <w:tcPr>
            <w:tcW w:w="950" w:type="dxa"/>
          </w:tcPr>
          <w:p w14:paraId="5045D220" w14:textId="77777777" w:rsidR="00384C43" w:rsidRPr="00C7345F" w:rsidRDefault="00384C43" w:rsidP="00F73F5C">
            <w:pPr>
              <w:pStyle w:val="TableText"/>
              <w:ind w:right="144"/>
              <w:rPr>
                <w:color w:val="000000"/>
              </w:rPr>
            </w:pPr>
            <w:r w:rsidRPr="00C7345F">
              <w:t>48</w:t>
            </w:r>
          </w:p>
        </w:tc>
        <w:tc>
          <w:tcPr>
            <w:tcW w:w="1512" w:type="dxa"/>
          </w:tcPr>
          <w:p w14:paraId="219AE952" w14:textId="77777777" w:rsidR="00384C43" w:rsidRPr="00C7345F" w:rsidRDefault="00384C43" w:rsidP="00F73F5C">
            <w:pPr>
              <w:pStyle w:val="TableText"/>
              <w:ind w:right="288"/>
              <w:rPr>
                <w:color w:val="000000"/>
              </w:rPr>
            </w:pPr>
            <w:r w:rsidRPr="00C7345F">
              <w:t>1.23</w:t>
            </w:r>
          </w:p>
        </w:tc>
      </w:tr>
      <w:tr w:rsidR="00384C43" w:rsidRPr="00C7345F" w14:paraId="26B56E13" w14:textId="77777777" w:rsidTr="00F73F5C">
        <w:tc>
          <w:tcPr>
            <w:tcW w:w="1584" w:type="dxa"/>
          </w:tcPr>
          <w:p w14:paraId="45808146" w14:textId="77777777" w:rsidR="00384C43" w:rsidRPr="00C7345F" w:rsidRDefault="00384C43" w:rsidP="00F73F5C">
            <w:pPr>
              <w:pStyle w:val="TableText"/>
              <w:ind w:right="504"/>
              <w:rPr>
                <w:color w:val="000000"/>
              </w:rPr>
            </w:pPr>
            <w:r w:rsidRPr="00C7345F">
              <w:t>543</w:t>
            </w:r>
          </w:p>
        </w:tc>
        <w:tc>
          <w:tcPr>
            <w:tcW w:w="830" w:type="dxa"/>
          </w:tcPr>
          <w:p w14:paraId="6DEC304C" w14:textId="77777777" w:rsidR="00384C43" w:rsidRPr="00C7345F" w:rsidRDefault="00384C43" w:rsidP="00F73F5C">
            <w:pPr>
              <w:pStyle w:val="TableText"/>
              <w:ind w:right="288"/>
              <w:rPr>
                <w:color w:val="000000"/>
              </w:rPr>
            </w:pPr>
            <w:r w:rsidRPr="00C7345F">
              <w:t>3</w:t>
            </w:r>
          </w:p>
        </w:tc>
        <w:tc>
          <w:tcPr>
            <w:tcW w:w="950" w:type="dxa"/>
          </w:tcPr>
          <w:p w14:paraId="1905B398" w14:textId="77777777" w:rsidR="00384C43" w:rsidRPr="00C7345F" w:rsidRDefault="00384C43" w:rsidP="00F73F5C">
            <w:pPr>
              <w:pStyle w:val="TableText"/>
              <w:ind w:right="144"/>
              <w:rPr>
                <w:color w:val="000000"/>
              </w:rPr>
            </w:pPr>
            <w:r w:rsidRPr="00C7345F">
              <w:t>4</w:t>
            </w:r>
          </w:p>
        </w:tc>
        <w:tc>
          <w:tcPr>
            <w:tcW w:w="1512" w:type="dxa"/>
          </w:tcPr>
          <w:p w14:paraId="0AC79BEC" w14:textId="77777777" w:rsidR="00384C43" w:rsidRPr="00C7345F" w:rsidRDefault="00384C43" w:rsidP="00F73F5C">
            <w:pPr>
              <w:pStyle w:val="TableText"/>
              <w:ind w:right="288"/>
              <w:rPr>
                <w:color w:val="000000"/>
              </w:rPr>
            </w:pPr>
            <w:r w:rsidRPr="00C7345F">
              <w:t>0.10</w:t>
            </w:r>
          </w:p>
        </w:tc>
      </w:tr>
      <w:tr w:rsidR="00384C43" w:rsidRPr="00C7345F" w14:paraId="528808B0" w14:textId="77777777" w:rsidTr="00F73F5C">
        <w:tc>
          <w:tcPr>
            <w:tcW w:w="1584" w:type="dxa"/>
          </w:tcPr>
          <w:p w14:paraId="194C915E" w14:textId="77777777" w:rsidR="00384C43" w:rsidRPr="00C7345F" w:rsidRDefault="00384C43" w:rsidP="00F73F5C">
            <w:pPr>
              <w:pStyle w:val="TableText"/>
              <w:ind w:right="504"/>
              <w:rPr>
                <w:color w:val="000000"/>
              </w:rPr>
            </w:pPr>
            <w:r w:rsidRPr="00C7345F">
              <w:t>544</w:t>
            </w:r>
          </w:p>
        </w:tc>
        <w:tc>
          <w:tcPr>
            <w:tcW w:w="830" w:type="dxa"/>
          </w:tcPr>
          <w:p w14:paraId="29717B0C" w14:textId="77777777" w:rsidR="00384C43" w:rsidRPr="00C7345F" w:rsidRDefault="00384C43" w:rsidP="00F73F5C">
            <w:pPr>
              <w:pStyle w:val="TableText"/>
              <w:ind w:right="288"/>
              <w:rPr>
                <w:color w:val="000000"/>
              </w:rPr>
            </w:pPr>
            <w:r w:rsidRPr="00C7345F">
              <w:t>3</w:t>
            </w:r>
          </w:p>
        </w:tc>
        <w:tc>
          <w:tcPr>
            <w:tcW w:w="950" w:type="dxa"/>
          </w:tcPr>
          <w:p w14:paraId="018A422C" w14:textId="77777777" w:rsidR="00384C43" w:rsidRPr="00C7345F" w:rsidRDefault="00384C43" w:rsidP="00F73F5C">
            <w:pPr>
              <w:pStyle w:val="TableText"/>
              <w:ind w:right="144"/>
              <w:rPr>
                <w:color w:val="000000"/>
              </w:rPr>
            </w:pPr>
            <w:r w:rsidRPr="00C7345F">
              <w:t>7</w:t>
            </w:r>
          </w:p>
        </w:tc>
        <w:tc>
          <w:tcPr>
            <w:tcW w:w="1512" w:type="dxa"/>
          </w:tcPr>
          <w:p w14:paraId="3019380D" w14:textId="77777777" w:rsidR="00384C43" w:rsidRPr="00C7345F" w:rsidRDefault="00384C43" w:rsidP="00F73F5C">
            <w:pPr>
              <w:pStyle w:val="TableText"/>
              <w:ind w:right="288"/>
              <w:rPr>
                <w:color w:val="000000"/>
              </w:rPr>
            </w:pPr>
            <w:r w:rsidRPr="00C7345F">
              <w:t>0.18</w:t>
            </w:r>
          </w:p>
        </w:tc>
      </w:tr>
      <w:tr w:rsidR="00384C43" w:rsidRPr="00C7345F" w14:paraId="2D515BA9" w14:textId="77777777" w:rsidTr="00F73F5C">
        <w:tc>
          <w:tcPr>
            <w:tcW w:w="1584" w:type="dxa"/>
          </w:tcPr>
          <w:p w14:paraId="47C23598" w14:textId="77777777" w:rsidR="00384C43" w:rsidRPr="00C7345F" w:rsidRDefault="00384C43" w:rsidP="00F73F5C">
            <w:pPr>
              <w:pStyle w:val="TableText"/>
              <w:ind w:right="504"/>
              <w:rPr>
                <w:color w:val="000000"/>
              </w:rPr>
            </w:pPr>
            <w:r w:rsidRPr="00C7345F">
              <w:t>545</w:t>
            </w:r>
          </w:p>
        </w:tc>
        <w:tc>
          <w:tcPr>
            <w:tcW w:w="830" w:type="dxa"/>
          </w:tcPr>
          <w:p w14:paraId="008EEEBA" w14:textId="77777777" w:rsidR="00384C43" w:rsidRPr="00C7345F" w:rsidRDefault="00384C43" w:rsidP="00F73F5C">
            <w:pPr>
              <w:pStyle w:val="TableText"/>
              <w:ind w:right="288"/>
              <w:rPr>
                <w:color w:val="000000"/>
              </w:rPr>
            </w:pPr>
            <w:r w:rsidRPr="00C7345F">
              <w:t>3</w:t>
            </w:r>
          </w:p>
        </w:tc>
        <w:tc>
          <w:tcPr>
            <w:tcW w:w="950" w:type="dxa"/>
          </w:tcPr>
          <w:p w14:paraId="0668F545" w14:textId="77777777" w:rsidR="00384C43" w:rsidRPr="00C7345F" w:rsidRDefault="00384C43" w:rsidP="00F73F5C">
            <w:pPr>
              <w:pStyle w:val="TableText"/>
              <w:ind w:right="144"/>
              <w:rPr>
                <w:color w:val="000000"/>
              </w:rPr>
            </w:pPr>
            <w:r w:rsidRPr="00C7345F">
              <w:t>96</w:t>
            </w:r>
          </w:p>
        </w:tc>
        <w:tc>
          <w:tcPr>
            <w:tcW w:w="1512" w:type="dxa"/>
          </w:tcPr>
          <w:p w14:paraId="0396052E" w14:textId="77777777" w:rsidR="00384C43" w:rsidRPr="00C7345F" w:rsidRDefault="00384C43" w:rsidP="00F73F5C">
            <w:pPr>
              <w:pStyle w:val="TableText"/>
              <w:ind w:right="288"/>
              <w:rPr>
                <w:color w:val="000000"/>
              </w:rPr>
            </w:pPr>
            <w:r w:rsidRPr="00C7345F">
              <w:t>2.45</w:t>
            </w:r>
          </w:p>
        </w:tc>
      </w:tr>
      <w:tr w:rsidR="00384C43" w:rsidRPr="00C7345F" w14:paraId="512DCAA9" w14:textId="77777777" w:rsidTr="00F73F5C">
        <w:tc>
          <w:tcPr>
            <w:tcW w:w="1584" w:type="dxa"/>
          </w:tcPr>
          <w:p w14:paraId="25362176" w14:textId="77777777" w:rsidR="00384C43" w:rsidRPr="00C7345F" w:rsidRDefault="00384C43" w:rsidP="00F73F5C">
            <w:pPr>
              <w:pStyle w:val="TableText"/>
              <w:ind w:right="504"/>
            </w:pPr>
            <w:r w:rsidRPr="00C7345F">
              <w:t>546</w:t>
            </w:r>
          </w:p>
        </w:tc>
        <w:tc>
          <w:tcPr>
            <w:tcW w:w="830" w:type="dxa"/>
          </w:tcPr>
          <w:p w14:paraId="28AE83AF" w14:textId="77777777" w:rsidR="00384C43" w:rsidRPr="00C7345F" w:rsidRDefault="00384C43" w:rsidP="00F73F5C">
            <w:pPr>
              <w:pStyle w:val="TableText"/>
              <w:ind w:right="288"/>
            </w:pPr>
            <w:r w:rsidRPr="00C7345F">
              <w:t>3</w:t>
            </w:r>
          </w:p>
        </w:tc>
        <w:tc>
          <w:tcPr>
            <w:tcW w:w="950" w:type="dxa"/>
          </w:tcPr>
          <w:p w14:paraId="49FEA5EB" w14:textId="77777777" w:rsidR="00384C43" w:rsidRPr="00C7345F" w:rsidRDefault="00384C43" w:rsidP="00F73F5C">
            <w:pPr>
              <w:pStyle w:val="TableText"/>
              <w:ind w:right="144"/>
            </w:pPr>
            <w:r w:rsidRPr="00C7345F">
              <w:t>2</w:t>
            </w:r>
          </w:p>
        </w:tc>
        <w:tc>
          <w:tcPr>
            <w:tcW w:w="1512" w:type="dxa"/>
          </w:tcPr>
          <w:p w14:paraId="492FFDF0" w14:textId="77777777" w:rsidR="00384C43" w:rsidRPr="00C7345F" w:rsidRDefault="00384C43" w:rsidP="00F73F5C">
            <w:pPr>
              <w:pStyle w:val="TableText"/>
              <w:ind w:right="288"/>
            </w:pPr>
            <w:r w:rsidRPr="00C7345F">
              <w:t>0.05</w:t>
            </w:r>
          </w:p>
        </w:tc>
      </w:tr>
      <w:tr w:rsidR="00384C43" w:rsidRPr="00C7345F" w14:paraId="19BE56B8" w14:textId="77777777" w:rsidTr="00F73F5C">
        <w:tc>
          <w:tcPr>
            <w:tcW w:w="1584" w:type="dxa"/>
          </w:tcPr>
          <w:p w14:paraId="64C49381" w14:textId="77777777" w:rsidR="00384C43" w:rsidRPr="00C7345F" w:rsidRDefault="00384C43" w:rsidP="00F73F5C">
            <w:pPr>
              <w:pStyle w:val="TableText"/>
              <w:ind w:right="504"/>
            </w:pPr>
            <w:r w:rsidRPr="00C7345F">
              <w:t>558</w:t>
            </w:r>
          </w:p>
        </w:tc>
        <w:tc>
          <w:tcPr>
            <w:tcW w:w="830" w:type="dxa"/>
          </w:tcPr>
          <w:p w14:paraId="645B9B18" w14:textId="77777777" w:rsidR="00384C43" w:rsidRPr="00C7345F" w:rsidRDefault="00384C43" w:rsidP="00F73F5C">
            <w:pPr>
              <w:pStyle w:val="TableText"/>
              <w:ind w:right="288"/>
            </w:pPr>
            <w:r w:rsidRPr="00C7345F">
              <w:t>3</w:t>
            </w:r>
          </w:p>
        </w:tc>
        <w:tc>
          <w:tcPr>
            <w:tcW w:w="950" w:type="dxa"/>
          </w:tcPr>
          <w:p w14:paraId="2959E2C1" w14:textId="77777777" w:rsidR="00384C43" w:rsidRPr="00C7345F" w:rsidRDefault="00384C43" w:rsidP="00F73F5C">
            <w:pPr>
              <w:pStyle w:val="TableText"/>
              <w:ind w:right="144"/>
            </w:pPr>
            <w:r w:rsidRPr="00C7345F">
              <w:t>1</w:t>
            </w:r>
          </w:p>
        </w:tc>
        <w:tc>
          <w:tcPr>
            <w:tcW w:w="1512" w:type="dxa"/>
          </w:tcPr>
          <w:p w14:paraId="785CC354" w14:textId="77777777" w:rsidR="00384C43" w:rsidRPr="00C7345F" w:rsidRDefault="00384C43" w:rsidP="00F73F5C">
            <w:pPr>
              <w:pStyle w:val="TableText"/>
              <w:ind w:right="288"/>
            </w:pPr>
            <w:r w:rsidRPr="00C7345F">
              <w:t>0.03</w:t>
            </w:r>
          </w:p>
        </w:tc>
      </w:tr>
      <w:tr w:rsidR="00384C43" w:rsidRPr="00C7345F" w14:paraId="03A86C13" w14:textId="77777777" w:rsidTr="00F73F5C">
        <w:tc>
          <w:tcPr>
            <w:tcW w:w="1584" w:type="dxa"/>
          </w:tcPr>
          <w:p w14:paraId="36118538" w14:textId="77777777" w:rsidR="00384C43" w:rsidRPr="00C7345F" w:rsidRDefault="00384C43" w:rsidP="00F73F5C">
            <w:pPr>
              <w:pStyle w:val="TableText"/>
              <w:ind w:right="504"/>
            </w:pPr>
            <w:r w:rsidRPr="00C7345F">
              <w:t>565</w:t>
            </w:r>
          </w:p>
        </w:tc>
        <w:tc>
          <w:tcPr>
            <w:tcW w:w="830" w:type="dxa"/>
          </w:tcPr>
          <w:p w14:paraId="59308DE8" w14:textId="77777777" w:rsidR="00384C43" w:rsidRPr="00C7345F" w:rsidRDefault="00384C43" w:rsidP="00F73F5C">
            <w:pPr>
              <w:pStyle w:val="TableText"/>
              <w:ind w:right="288"/>
            </w:pPr>
            <w:r w:rsidRPr="00C7345F">
              <w:t>3</w:t>
            </w:r>
          </w:p>
        </w:tc>
        <w:tc>
          <w:tcPr>
            <w:tcW w:w="950" w:type="dxa"/>
          </w:tcPr>
          <w:p w14:paraId="36C0F1F2" w14:textId="77777777" w:rsidR="00384C43" w:rsidRPr="00C7345F" w:rsidRDefault="00384C43" w:rsidP="00F73F5C">
            <w:pPr>
              <w:pStyle w:val="TableText"/>
              <w:ind w:right="144"/>
            </w:pPr>
            <w:r w:rsidRPr="00C7345F">
              <w:t>43</w:t>
            </w:r>
          </w:p>
        </w:tc>
        <w:tc>
          <w:tcPr>
            <w:tcW w:w="1512" w:type="dxa"/>
          </w:tcPr>
          <w:p w14:paraId="230EA3A3" w14:textId="77777777" w:rsidR="00384C43" w:rsidRPr="00C7345F" w:rsidRDefault="00384C43" w:rsidP="00F73F5C">
            <w:pPr>
              <w:pStyle w:val="TableText"/>
              <w:ind w:right="288"/>
            </w:pPr>
            <w:r w:rsidRPr="00C7345F">
              <w:t>1.10</w:t>
            </w:r>
          </w:p>
        </w:tc>
      </w:tr>
    </w:tbl>
    <w:p w14:paraId="6F46CFCB" w14:textId="77777777" w:rsidR="00384C43" w:rsidRPr="00C7345F" w:rsidRDefault="00384C43">
      <w:r w:rsidRPr="00C7345F">
        <w:fldChar w:fldCharType="begin"/>
      </w:r>
      <w:r w:rsidRPr="00C7345F">
        <w:instrText xml:space="preserve"> REF _Ref66091709 \h </w:instrText>
      </w:r>
      <w:r w:rsidRPr="00C7345F">
        <w:fldChar w:fldCharType="separate"/>
      </w:r>
      <w:r w:rsidRPr="00C7345F">
        <w:t>Table 4.C.10</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seven)</w:t>
      </w:r>
    </w:p>
    <w:tbl>
      <w:tblPr>
        <w:tblStyle w:val="TRs"/>
        <w:tblW w:w="0" w:type="auto"/>
        <w:tblLayout w:type="fixed"/>
        <w:tblLook w:val="04A0" w:firstRow="1" w:lastRow="0" w:firstColumn="1" w:lastColumn="0" w:noHBand="0" w:noVBand="1"/>
        <w:tblDescription w:val="Scale Score and Performance Level Distribution of Overall Scores for Grade Nine, continuation seven"/>
      </w:tblPr>
      <w:tblGrid>
        <w:gridCol w:w="1584"/>
        <w:gridCol w:w="830"/>
        <w:gridCol w:w="950"/>
        <w:gridCol w:w="1512"/>
      </w:tblGrid>
      <w:tr w:rsidR="00384C43" w:rsidRPr="00C7345F" w14:paraId="32D0EE36"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A9E961C"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00F1714A" w14:textId="77777777" w:rsidR="00384C43" w:rsidRPr="00C7345F" w:rsidRDefault="00384C43" w:rsidP="00F73F5C">
            <w:pPr>
              <w:pStyle w:val="TableHead"/>
              <w:rPr>
                <w:noProof w:val="0"/>
              </w:rPr>
            </w:pPr>
            <w:r w:rsidRPr="00C7345F">
              <w:rPr>
                <w:noProof w:val="0"/>
              </w:rPr>
              <w:t>Level</w:t>
            </w:r>
          </w:p>
        </w:tc>
        <w:tc>
          <w:tcPr>
            <w:tcW w:w="950" w:type="dxa"/>
            <w:hideMark/>
          </w:tcPr>
          <w:p w14:paraId="4993D170" w14:textId="77777777" w:rsidR="00384C43" w:rsidRPr="00C7345F" w:rsidRDefault="00384C43" w:rsidP="00F73F5C">
            <w:pPr>
              <w:pStyle w:val="TableHead"/>
              <w:rPr>
                <w:noProof w:val="0"/>
              </w:rPr>
            </w:pPr>
            <w:r w:rsidRPr="00C7345F">
              <w:rPr>
                <w:noProof w:val="0"/>
              </w:rPr>
              <w:t>N</w:t>
            </w:r>
          </w:p>
        </w:tc>
        <w:tc>
          <w:tcPr>
            <w:tcW w:w="1512" w:type="dxa"/>
            <w:hideMark/>
          </w:tcPr>
          <w:p w14:paraId="46D6A050" w14:textId="77777777" w:rsidR="00384C43" w:rsidRPr="00C7345F" w:rsidRDefault="00384C43" w:rsidP="00F73F5C">
            <w:pPr>
              <w:pStyle w:val="TableHead"/>
              <w:rPr>
                <w:noProof w:val="0"/>
              </w:rPr>
            </w:pPr>
            <w:r w:rsidRPr="00C7345F">
              <w:rPr>
                <w:noProof w:val="0"/>
              </w:rPr>
              <w:t>Percentage</w:t>
            </w:r>
          </w:p>
        </w:tc>
      </w:tr>
      <w:tr w:rsidR="00384C43" w:rsidRPr="00C7345F" w14:paraId="07CDDBCB" w14:textId="77777777" w:rsidTr="00F73F5C">
        <w:tc>
          <w:tcPr>
            <w:tcW w:w="1584" w:type="dxa"/>
          </w:tcPr>
          <w:p w14:paraId="144F5C98" w14:textId="77777777" w:rsidR="00384C43" w:rsidRPr="00C7345F" w:rsidRDefault="00384C43" w:rsidP="00F73F5C">
            <w:pPr>
              <w:pStyle w:val="TableText"/>
              <w:ind w:right="504"/>
            </w:pPr>
            <w:r w:rsidRPr="00C7345F">
              <w:t>569</w:t>
            </w:r>
          </w:p>
        </w:tc>
        <w:tc>
          <w:tcPr>
            <w:tcW w:w="830" w:type="dxa"/>
          </w:tcPr>
          <w:p w14:paraId="439FF7EE" w14:textId="77777777" w:rsidR="00384C43" w:rsidRPr="00C7345F" w:rsidRDefault="00384C43" w:rsidP="00F73F5C">
            <w:pPr>
              <w:pStyle w:val="TableText"/>
              <w:ind w:right="288"/>
            </w:pPr>
            <w:r w:rsidRPr="00C7345F">
              <w:t>3</w:t>
            </w:r>
          </w:p>
        </w:tc>
        <w:tc>
          <w:tcPr>
            <w:tcW w:w="950" w:type="dxa"/>
          </w:tcPr>
          <w:p w14:paraId="6AF72E97" w14:textId="77777777" w:rsidR="00384C43" w:rsidRPr="00C7345F" w:rsidRDefault="00384C43" w:rsidP="00F73F5C">
            <w:pPr>
              <w:pStyle w:val="TableText"/>
              <w:ind w:right="144"/>
            </w:pPr>
            <w:r w:rsidRPr="00C7345F">
              <w:t>28</w:t>
            </w:r>
          </w:p>
        </w:tc>
        <w:tc>
          <w:tcPr>
            <w:tcW w:w="1512" w:type="dxa"/>
          </w:tcPr>
          <w:p w14:paraId="27C33B7C" w14:textId="77777777" w:rsidR="00384C43" w:rsidRPr="00C7345F" w:rsidRDefault="00384C43" w:rsidP="00F73F5C">
            <w:pPr>
              <w:pStyle w:val="TableText"/>
              <w:ind w:right="288"/>
            </w:pPr>
            <w:r w:rsidRPr="00C7345F">
              <w:t>0.72</w:t>
            </w:r>
          </w:p>
        </w:tc>
      </w:tr>
      <w:tr w:rsidR="00384C43" w:rsidRPr="00C7345F" w14:paraId="3C462CAB" w14:textId="77777777" w:rsidTr="00F73F5C">
        <w:tc>
          <w:tcPr>
            <w:tcW w:w="1584" w:type="dxa"/>
          </w:tcPr>
          <w:p w14:paraId="7F75A2C1" w14:textId="77777777" w:rsidR="00384C43" w:rsidRPr="00C7345F" w:rsidRDefault="00384C43" w:rsidP="00F73F5C">
            <w:pPr>
              <w:pStyle w:val="TableText"/>
              <w:ind w:right="504"/>
            </w:pPr>
            <w:r w:rsidRPr="00C7345F">
              <w:t>570</w:t>
            </w:r>
          </w:p>
        </w:tc>
        <w:tc>
          <w:tcPr>
            <w:tcW w:w="830" w:type="dxa"/>
          </w:tcPr>
          <w:p w14:paraId="5EF1C62A" w14:textId="77777777" w:rsidR="00384C43" w:rsidRPr="00C7345F" w:rsidRDefault="00384C43" w:rsidP="00F73F5C">
            <w:pPr>
              <w:pStyle w:val="TableText"/>
              <w:ind w:right="288"/>
            </w:pPr>
            <w:r w:rsidRPr="00C7345F">
              <w:t>3</w:t>
            </w:r>
          </w:p>
        </w:tc>
        <w:tc>
          <w:tcPr>
            <w:tcW w:w="950" w:type="dxa"/>
          </w:tcPr>
          <w:p w14:paraId="7C4C236E" w14:textId="77777777" w:rsidR="00384C43" w:rsidRPr="00C7345F" w:rsidRDefault="00384C43" w:rsidP="00F73F5C">
            <w:pPr>
              <w:pStyle w:val="TableText"/>
              <w:ind w:right="144"/>
            </w:pPr>
            <w:r w:rsidRPr="00C7345F">
              <w:t>92</w:t>
            </w:r>
          </w:p>
        </w:tc>
        <w:tc>
          <w:tcPr>
            <w:tcW w:w="1512" w:type="dxa"/>
          </w:tcPr>
          <w:p w14:paraId="0FF81B90" w14:textId="77777777" w:rsidR="00384C43" w:rsidRPr="00C7345F" w:rsidRDefault="00384C43" w:rsidP="00F73F5C">
            <w:pPr>
              <w:pStyle w:val="TableText"/>
              <w:ind w:right="288"/>
            </w:pPr>
            <w:r w:rsidRPr="00C7345F">
              <w:t>2.35</w:t>
            </w:r>
          </w:p>
        </w:tc>
      </w:tr>
      <w:tr w:rsidR="00384C43" w:rsidRPr="00C7345F" w14:paraId="6D322095" w14:textId="77777777" w:rsidTr="00F73F5C">
        <w:tc>
          <w:tcPr>
            <w:tcW w:w="1584" w:type="dxa"/>
          </w:tcPr>
          <w:p w14:paraId="6B2C6F4A" w14:textId="77777777" w:rsidR="00384C43" w:rsidRPr="00C7345F" w:rsidRDefault="00384C43" w:rsidP="00F73F5C">
            <w:pPr>
              <w:pStyle w:val="TableText"/>
              <w:ind w:right="504"/>
              <w:rPr>
                <w:color w:val="000000"/>
              </w:rPr>
            </w:pPr>
            <w:r w:rsidRPr="00C7345F">
              <w:t>574</w:t>
            </w:r>
          </w:p>
        </w:tc>
        <w:tc>
          <w:tcPr>
            <w:tcW w:w="830" w:type="dxa"/>
          </w:tcPr>
          <w:p w14:paraId="22B65B8D" w14:textId="77777777" w:rsidR="00384C43" w:rsidRPr="00C7345F" w:rsidRDefault="00384C43" w:rsidP="00F73F5C">
            <w:pPr>
              <w:pStyle w:val="TableText"/>
              <w:ind w:right="288"/>
              <w:rPr>
                <w:color w:val="000000"/>
              </w:rPr>
            </w:pPr>
            <w:r w:rsidRPr="00C7345F">
              <w:t>3</w:t>
            </w:r>
          </w:p>
        </w:tc>
        <w:tc>
          <w:tcPr>
            <w:tcW w:w="950" w:type="dxa"/>
          </w:tcPr>
          <w:p w14:paraId="48E2F8D4" w14:textId="77777777" w:rsidR="00384C43" w:rsidRPr="00C7345F" w:rsidRDefault="00384C43" w:rsidP="00F73F5C">
            <w:pPr>
              <w:pStyle w:val="TableText"/>
              <w:ind w:right="144"/>
              <w:rPr>
                <w:color w:val="000000"/>
              </w:rPr>
            </w:pPr>
            <w:r w:rsidRPr="00C7345F">
              <w:t>9</w:t>
            </w:r>
          </w:p>
        </w:tc>
        <w:tc>
          <w:tcPr>
            <w:tcW w:w="1512" w:type="dxa"/>
          </w:tcPr>
          <w:p w14:paraId="4670B73B" w14:textId="77777777" w:rsidR="00384C43" w:rsidRPr="00C7345F" w:rsidRDefault="00384C43" w:rsidP="00F73F5C">
            <w:pPr>
              <w:pStyle w:val="TableText"/>
              <w:ind w:right="288"/>
              <w:rPr>
                <w:color w:val="000000"/>
              </w:rPr>
            </w:pPr>
            <w:r w:rsidRPr="00C7345F">
              <w:t>0.23</w:t>
            </w:r>
          </w:p>
        </w:tc>
      </w:tr>
      <w:tr w:rsidR="00384C43" w:rsidRPr="00C7345F" w14:paraId="132E34E3" w14:textId="77777777" w:rsidTr="00F73F5C">
        <w:tc>
          <w:tcPr>
            <w:tcW w:w="1584" w:type="dxa"/>
          </w:tcPr>
          <w:p w14:paraId="3718DF47" w14:textId="77777777" w:rsidR="00384C43" w:rsidRPr="00C7345F" w:rsidRDefault="00384C43" w:rsidP="00F73F5C">
            <w:pPr>
              <w:pStyle w:val="TableText"/>
              <w:ind w:right="504"/>
              <w:rPr>
                <w:color w:val="000000"/>
              </w:rPr>
            </w:pPr>
            <w:r w:rsidRPr="00C7345F">
              <w:t>595</w:t>
            </w:r>
          </w:p>
        </w:tc>
        <w:tc>
          <w:tcPr>
            <w:tcW w:w="830" w:type="dxa"/>
          </w:tcPr>
          <w:p w14:paraId="503A770A" w14:textId="77777777" w:rsidR="00384C43" w:rsidRPr="00C7345F" w:rsidRDefault="00384C43" w:rsidP="00F73F5C">
            <w:pPr>
              <w:pStyle w:val="TableText"/>
              <w:ind w:right="288"/>
              <w:rPr>
                <w:color w:val="000000"/>
              </w:rPr>
            </w:pPr>
            <w:r w:rsidRPr="00C7345F">
              <w:t>3</w:t>
            </w:r>
          </w:p>
        </w:tc>
        <w:tc>
          <w:tcPr>
            <w:tcW w:w="950" w:type="dxa"/>
          </w:tcPr>
          <w:p w14:paraId="6DF5A913" w14:textId="77777777" w:rsidR="00384C43" w:rsidRPr="00C7345F" w:rsidRDefault="00384C43" w:rsidP="00F73F5C">
            <w:pPr>
              <w:pStyle w:val="TableText"/>
              <w:ind w:right="144"/>
              <w:rPr>
                <w:color w:val="000000"/>
              </w:rPr>
            </w:pPr>
            <w:r w:rsidRPr="00C7345F">
              <w:t>13</w:t>
            </w:r>
          </w:p>
        </w:tc>
        <w:tc>
          <w:tcPr>
            <w:tcW w:w="1512" w:type="dxa"/>
          </w:tcPr>
          <w:p w14:paraId="04643411" w14:textId="77777777" w:rsidR="00384C43" w:rsidRPr="00C7345F" w:rsidRDefault="00384C43" w:rsidP="00F73F5C">
            <w:pPr>
              <w:pStyle w:val="TableText"/>
              <w:ind w:right="288"/>
              <w:rPr>
                <w:color w:val="000000"/>
              </w:rPr>
            </w:pPr>
            <w:r w:rsidRPr="00C7345F">
              <w:t>0.33</w:t>
            </w:r>
          </w:p>
        </w:tc>
      </w:tr>
      <w:tr w:rsidR="00384C43" w:rsidRPr="00C7345F" w14:paraId="1DEA2122" w14:textId="77777777" w:rsidTr="00F73F5C">
        <w:tc>
          <w:tcPr>
            <w:tcW w:w="1584" w:type="dxa"/>
          </w:tcPr>
          <w:p w14:paraId="6EAFB198" w14:textId="77777777" w:rsidR="00384C43" w:rsidRPr="00C7345F" w:rsidRDefault="00384C43" w:rsidP="00F73F5C">
            <w:pPr>
              <w:pStyle w:val="TableText"/>
              <w:ind w:right="504"/>
              <w:rPr>
                <w:color w:val="000000"/>
              </w:rPr>
            </w:pPr>
            <w:r w:rsidRPr="00C7345F">
              <w:t>596</w:t>
            </w:r>
          </w:p>
        </w:tc>
        <w:tc>
          <w:tcPr>
            <w:tcW w:w="830" w:type="dxa"/>
          </w:tcPr>
          <w:p w14:paraId="653CF8D8" w14:textId="77777777" w:rsidR="00384C43" w:rsidRPr="00C7345F" w:rsidRDefault="00384C43" w:rsidP="00F73F5C">
            <w:pPr>
              <w:pStyle w:val="TableText"/>
              <w:ind w:right="288"/>
              <w:rPr>
                <w:color w:val="000000"/>
              </w:rPr>
            </w:pPr>
            <w:r w:rsidRPr="00C7345F">
              <w:t>3</w:t>
            </w:r>
          </w:p>
        </w:tc>
        <w:tc>
          <w:tcPr>
            <w:tcW w:w="950" w:type="dxa"/>
          </w:tcPr>
          <w:p w14:paraId="6F237492" w14:textId="77777777" w:rsidR="00384C43" w:rsidRPr="00C7345F" w:rsidRDefault="00384C43" w:rsidP="00F73F5C">
            <w:pPr>
              <w:pStyle w:val="TableText"/>
              <w:ind w:right="144"/>
              <w:rPr>
                <w:color w:val="000000"/>
              </w:rPr>
            </w:pPr>
            <w:r w:rsidRPr="00C7345F">
              <w:t>3</w:t>
            </w:r>
          </w:p>
        </w:tc>
        <w:tc>
          <w:tcPr>
            <w:tcW w:w="1512" w:type="dxa"/>
          </w:tcPr>
          <w:p w14:paraId="3E3BF9C7" w14:textId="77777777" w:rsidR="00384C43" w:rsidRPr="00C7345F" w:rsidRDefault="00384C43" w:rsidP="00F73F5C">
            <w:pPr>
              <w:pStyle w:val="TableText"/>
              <w:ind w:right="288"/>
              <w:rPr>
                <w:color w:val="000000"/>
              </w:rPr>
            </w:pPr>
            <w:r w:rsidRPr="00C7345F">
              <w:t>0.08</w:t>
            </w:r>
          </w:p>
        </w:tc>
      </w:tr>
      <w:tr w:rsidR="00384C43" w:rsidRPr="00C7345F" w14:paraId="268D997C" w14:textId="77777777" w:rsidTr="00F73F5C">
        <w:tc>
          <w:tcPr>
            <w:tcW w:w="1584" w:type="dxa"/>
          </w:tcPr>
          <w:p w14:paraId="3A05E706" w14:textId="77777777" w:rsidR="00384C43" w:rsidRPr="00C7345F" w:rsidRDefault="00384C43" w:rsidP="00F73F5C">
            <w:pPr>
              <w:pStyle w:val="TableText"/>
              <w:ind w:right="504"/>
              <w:rPr>
                <w:color w:val="000000"/>
              </w:rPr>
            </w:pPr>
            <w:r w:rsidRPr="00C7345F">
              <w:t>600</w:t>
            </w:r>
          </w:p>
        </w:tc>
        <w:tc>
          <w:tcPr>
            <w:tcW w:w="830" w:type="dxa"/>
          </w:tcPr>
          <w:p w14:paraId="0F7CAA93" w14:textId="77777777" w:rsidR="00384C43" w:rsidRPr="00C7345F" w:rsidRDefault="00384C43" w:rsidP="00F73F5C">
            <w:pPr>
              <w:pStyle w:val="TableText"/>
              <w:ind w:right="288"/>
              <w:rPr>
                <w:color w:val="000000"/>
              </w:rPr>
            </w:pPr>
            <w:r w:rsidRPr="00C7345F">
              <w:t>3</w:t>
            </w:r>
          </w:p>
        </w:tc>
        <w:tc>
          <w:tcPr>
            <w:tcW w:w="950" w:type="dxa"/>
          </w:tcPr>
          <w:p w14:paraId="3CA87144" w14:textId="77777777" w:rsidR="00384C43" w:rsidRPr="00C7345F" w:rsidRDefault="00384C43" w:rsidP="00F73F5C">
            <w:pPr>
              <w:pStyle w:val="TableText"/>
              <w:ind w:right="144"/>
              <w:rPr>
                <w:color w:val="000000"/>
              </w:rPr>
            </w:pPr>
            <w:r w:rsidRPr="00C7345F">
              <w:t>70</w:t>
            </w:r>
          </w:p>
        </w:tc>
        <w:tc>
          <w:tcPr>
            <w:tcW w:w="1512" w:type="dxa"/>
          </w:tcPr>
          <w:p w14:paraId="250E0975" w14:textId="77777777" w:rsidR="00384C43" w:rsidRPr="00C7345F" w:rsidRDefault="00384C43" w:rsidP="00F73F5C">
            <w:pPr>
              <w:pStyle w:val="TableText"/>
              <w:ind w:right="288"/>
              <w:rPr>
                <w:color w:val="000000"/>
              </w:rPr>
            </w:pPr>
            <w:r w:rsidRPr="00C7345F">
              <w:t>1.79</w:t>
            </w:r>
          </w:p>
        </w:tc>
      </w:tr>
    </w:tbl>
    <w:p w14:paraId="2145E491" w14:textId="5514736B" w:rsidR="00384C43" w:rsidRPr="00C7345F" w:rsidRDefault="00384C43" w:rsidP="00F73F5C">
      <w:pPr>
        <w:pStyle w:val="Caption"/>
        <w:pageBreakBefore/>
      </w:pPr>
      <w:bookmarkStart w:id="693" w:name="_Ref66092772"/>
      <w:bookmarkStart w:id="694" w:name="_Toc134621948"/>
      <w:r w:rsidRPr="00C7345F">
        <w:lastRenderedPageBreak/>
        <w:t>Table 4.C.</w:t>
      </w:r>
      <w:r w:rsidRPr="00C7345F">
        <w:fldChar w:fldCharType="begin"/>
      </w:r>
      <w:r w:rsidRPr="00C7345F">
        <w:instrText>SEQ Table_4.C. \* ARABIC</w:instrText>
      </w:r>
      <w:r w:rsidRPr="00C7345F">
        <w:fldChar w:fldCharType="separate"/>
      </w:r>
      <w:r w:rsidRPr="00C7345F">
        <w:t>11</w:t>
      </w:r>
      <w:r w:rsidRPr="00C7345F">
        <w:fldChar w:fldCharType="end"/>
      </w:r>
      <w:bookmarkEnd w:id="693"/>
      <w:r w:rsidRPr="00C7345F">
        <w:t xml:space="preserve">  Scale Score and Performance Level Distribution of Overall Scores for Grade</w:t>
      </w:r>
      <w:r w:rsidR="001807FB">
        <w:t> </w:t>
      </w:r>
      <w:r w:rsidRPr="00C7345F">
        <w:t>Ten</w:t>
      </w:r>
      <w:bookmarkEnd w:id="694"/>
    </w:p>
    <w:tbl>
      <w:tblPr>
        <w:tblStyle w:val="TRs"/>
        <w:tblW w:w="0" w:type="auto"/>
        <w:tblLayout w:type="fixed"/>
        <w:tblLook w:val="04A0" w:firstRow="1" w:lastRow="0" w:firstColumn="1" w:lastColumn="0" w:noHBand="0" w:noVBand="1"/>
        <w:tblDescription w:val="Scale Score and Performance Level Distribution of Overall Scores for Grade Ten"/>
      </w:tblPr>
      <w:tblGrid>
        <w:gridCol w:w="1584"/>
        <w:gridCol w:w="830"/>
        <w:gridCol w:w="950"/>
        <w:gridCol w:w="1512"/>
      </w:tblGrid>
      <w:tr w:rsidR="00384C43" w:rsidRPr="00C7345F" w14:paraId="265EC302"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115E6333" w14:textId="77777777" w:rsidR="00384C43" w:rsidRPr="00C7345F" w:rsidRDefault="00384C43" w:rsidP="00F73F5C">
            <w:pPr>
              <w:pStyle w:val="TableHead"/>
              <w:keepNext/>
              <w:keepLines/>
              <w:rPr>
                <w:noProof w:val="0"/>
              </w:rPr>
            </w:pPr>
            <w:r w:rsidRPr="00C7345F">
              <w:rPr>
                <w:noProof w:val="0"/>
              </w:rPr>
              <w:t>Scale Score</w:t>
            </w:r>
          </w:p>
        </w:tc>
        <w:tc>
          <w:tcPr>
            <w:tcW w:w="830" w:type="dxa"/>
            <w:hideMark/>
          </w:tcPr>
          <w:p w14:paraId="6D104ACE" w14:textId="77777777" w:rsidR="00384C43" w:rsidRPr="00C7345F" w:rsidRDefault="00384C43" w:rsidP="00F73F5C">
            <w:pPr>
              <w:pStyle w:val="TableHead"/>
              <w:rPr>
                <w:noProof w:val="0"/>
              </w:rPr>
            </w:pPr>
            <w:r w:rsidRPr="00C7345F">
              <w:rPr>
                <w:noProof w:val="0"/>
              </w:rPr>
              <w:t>Level</w:t>
            </w:r>
          </w:p>
        </w:tc>
        <w:tc>
          <w:tcPr>
            <w:tcW w:w="950" w:type="dxa"/>
            <w:hideMark/>
          </w:tcPr>
          <w:p w14:paraId="2512B248" w14:textId="77777777" w:rsidR="00384C43" w:rsidRPr="00C7345F" w:rsidRDefault="00384C43" w:rsidP="00F73F5C">
            <w:pPr>
              <w:pStyle w:val="TableHead"/>
              <w:rPr>
                <w:noProof w:val="0"/>
              </w:rPr>
            </w:pPr>
            <w:r w:rsidRPr="00C7345F">
              <w:rPr>
                <w:noProof w:val="0"/>
              </w:rPr>
              <w:t>N</w:t>
            </w:r>
          </w:p>
        </w:tc>
        <w:tc>
          <w:tcPr>
            <w:tcW w:w="1512" w:type="dxa"/>
            <w:hideMark/>
          </w:tcPr>
          <w:p w14:paraId="594E27EE" w14:textId="77777777" w:rsidR="00384C43" w:rsidRPr="00C7345F" w:rsidRDefault="00384C43" w:rsidP="00F73F5C">
            <w:pPr>
              <w:pStyle w:val="TableHead"/>
              <w:rPr>
                <w:noProof w:val="0"/>
              </w:rPr>
            </w:pPr>
            <w:r w:rsidRPr="00C7345F">
              <w:rPr>
                <w:noProof w:val="0"/>
              </w:rPr>
              <w:t>Percentage</w:t>
            </w:r>
          </w:p>
        </w:tc>
      </w:tr>
      <w:tr w:rsidR="00384C43" w:rsidRPr="00C7345F" w14:paraId="0028678F" w14:textId="77777777" w:rsidTr="00F73F5C">
        <w:tc>
          <w:tcPr>
            <w:tcW w:w="1584" w:type="dxa"/>
            <w:hideMark/>
          </w:tcPr>
          <w:p w14:paraId="1C6BECA2" w14:textId="77777777" w:rsidR="00384C43" w:rsidRPr="00C7345F" w:rsidRDefault="00384C43" w:rsidP="00F73F5C">
            <w:pPr>
              <w:pStyle w:val="TableText"/>
              <w:keepNext/>
              <w:ind w:right="504"/>
              <w:rPr>
                <w:rFonts w:cs="Times New Roman"/>
              </w:rPr>
            </w:pPr>
            <w:r w:rsidRPr="00C7345F">
              <w:t>150</w:t>
            </w:r>
          </w:p>
        </w:tc>
        <w:tc>
          <w:tcPr>
            <w:tcW w:w="830" w:type="dxa"/>
            <w:hideMark/>
          </w:tcPr>
          <w:p w14:paraId="7361D293" w14:textId="77777777" w:rsidR="00384C43" w:rsidRPr="00C7345F" w:rsidRDefault="00384C43" w:rsidP="00F73F5C">
            <w:pPr>
              <w:pStyle w:val="TableText"/>
              <w:ind w:right="288"/>
            </w:pPr>
            <w:r w:rsidRPr="00C7345F">
              <w:t>1</w:t>
            </w:r>
          </w:p>
        </w:tc>
        <w:tc>
          <w:tcPr>
            <w:tcW w:w="950" w:type="dxa"/>
            <w:hideMark/>
          </w:tcPr>
          <w:p w14:paraId="0AD8356F" w14:textId="77777777" w:rsidR="00384C43" w:rsidRPr="00C7345F" w:rsidRDefault="00384C43" w:rsidP="00F73F5C">
            <w:pPr>
              <w:pStyle w:val="TableText"/>
              <w:ind w:right="144"/>
            </w:pPr>
            <w:r w:rsidRPr="00C7345F">
              <w:t>287</w:t>
            </w:r>
          </w:p>
        </w:tc>
        <w:tc>
          <w:tcPr>
            <w:tcW w:w="1512" w:type="dxa"/>
            <w:hideMark/>
          </w:tcPr>
          <w:p w14:paraId="2386A9AF" w14:textId="77777777" w:rsidR="00384C43" w:rsidRPr="00C7345F" w:rsidRDefault="00384C43" w:rsidP="00F73F5C">
            <w:pPr>
              <w:pStyle w:val="TableText"/>
              <w:ind w:right="288"/>
            </w:pPr>
            <w:r w:rsidRPr="00C7345F">
              <w:t>11.97</w:t>
            </w:r>
          </w:p>
        </w:tc>
      </w:tr>
      <w:tr w:rsidR="00384C43" w:rsidRPr="00C7345F" w14:paraId="103BE433" w14:textId="77777777" w:rsidTr="00F73F5C">
        <w:tc>
          <w:tcPr>
            <w:tcW w:w="1584" w:type="dxa"/>
            <w:hideMark/>
          </w:tcPr>
          <w:p w14:paraId="29198948" w14:textId="77777777" w:rsidR="00384C43" w:rsidRPr="00C7345F" w:rsidRDefault="00384C43" w:rsidP="00F73F5C">
            <w:pPr>
              <w:pStyle w:val="TableText"/>
              <w:keepNext/>
              <w:ind w:right="504"/>
              <w:rPr>
                <w:rFonts w:cs="Times New Roman"/>
              </w:rPr>
            </w:pPr>
            <w:r w:rsidRPr="00C7345F">
              <w:t>152</w:t>
            </w:r>
          </w:p>
        </w:tc>
        <w:tc>
          <w:tcPr>
            <w:tcW w:w="830" w:type="dxa"/>
            <w:hideMark/>
          </w:tcPr>
          <w:p w14:paraId="53B448B4" w14:textId="77777777" w:rsidR="00384C43" w:rsidRPr="00C7345F" w:rsidRDefault="00384C43" w:rsidP="00F73F5C">
            <w:pPr>
              <w:pStyle w:val="TableText"/>
              <w:ind w:right="288"/>
            </w:pPr>
            <w:r w:rsidRPr="00C7345F">
              <w:t>1</w:t>
            </w:r>
          </w:p>
        </w:tc>
        <w:tc>
          <w:tcPr>
            <w:tcW w:w="950" w:type="dxa"/>
            <w:hideMark/>
          </w:tcPr>
          <w:p w14:paraId="4655F66F" w14:textId="77777777" w:rsidR="00384C43" w:rsidRPr="00C7345F" w:rsidRDefault="00384C43" w:rsidP="00F73F5C">
            <w:pPr>
              <w:pStyle w:val="TableText"/>
              <w:ind w:right="144"/>
            </w:pPr>
            <w:r w:rsidRPr="00C7345F">
              <w:t>2</w:t>
            </w:r>
          </w:p>
        </w:tc>
        <w:tc>
          <w:tcPr>
            <w:tcW w:w="1512" w:type="dxa"/>
            <w:hideMark/>
          </w:tcPr>
          <w:p w14:paraId="6ADBE061" w14:textId="77777777" w:rsidR="00384C43" w:rsidRPr="00C7345F" w:rsidRDefault="00384C43" w:rsidP="00F73F5C">
            <w:pPr>
              <w:pStyle w:val="TableText"/>
              <w:ind w:right="288"/>
            </w:pPr>
            <w:r w:rsidRPr="00C7345F">
              <w:t>0.08</w:t>
            </w:r>
          </w:p>
        </w:tc>
      </w:tr>
      <w:tr w:rsidR="00384C43" w:rsidRPr="00C7345F" w14:paraId="7ABA9A88" w14:textId="77777777" w:rsidTr="00F73F5C">
        <w:tc>
          <w:tcPr>
            <w:tcW w:w="1584" w:type="dxa"/>
            <w:hideMark/>
          </w:tcPr>
          <w:p w14:paraId="64AE2ED9" w14:textId="77777777" w:rsidR="00384C43" w:rsidRPr="00C7345F" w:rsidRDefault="00384C43" w:rsidP="00F73F5C">
            <w:pPr>
              <w:pStyle w:val="TableText"/>
              <w:keepNext/>
              <w:ind w:right="504"/>
              <w:rPr>
                <w:rFonts w:cs="Times New Roman"/>
              </w:rPr>
            </w:pPr>
            <w:r w:rsidRPr="00C7345F">
              <w:t>153</w:t>
            </w:r>
          </w:p>
        </w:tc>
        <w:tc>
          <w:tcPr>
            <w:tcW w:w="830" w:type="dxa"/>
            <w:hideMark/>
          </w:tcPr>
          <w:p w14:paraId="09482F20" w14:textId="77777777" w:rsidR="00384C43" w:rsidRPr="00C7345F" w:rsidRDefault="00384C43" w:rsidP="00F73F5C">
            <w:pPr>
              <w:pStyle w:val="TableText"/>
              <w:ind w:right="288"/>
            </w:pPr>
            <w:r w:rsidRPr="00C7345F">
              <w:t>1</w:t>
            </w:r>
          </w:p>
        </w:tc>
        <w:tc>
          <w:tcPr>
            <w:tcW w:w="950" w:type="dxa"/>
            <w:hideMark/>
          </w:tcPr>
          <w:p w14:paraId="31448E81" w14:textId="77777777" w:rsidR="00384C43" w:rsidRPr="00C7345F" w:rsidRDefault="00384C43" w:rsidP="00F73F5C">
            <w:pPr>
              <w:pStyle w:val="TableText"/>
              <w:ind w:right="144"/>
            </w:pPr>
            <w:r w:rsidRPr="00C7345F">
              <w:t>16</w:t>
            </w:r>
          </w:p>
        </w:tc>
        <w:tc>
          <w:tcPr>
            <w:tcW w:w="1512" w:type="dxa"/>
            <w:hideMark/>
          </w:tcPr>
          <w:p w14:paraId="2E1BC754" w14:textId="77777777" w:rsidR="00384C43" w:rsidRPr="00C7345F" w:rsidRDefault="00384C43" w:rsidP="00F73F5C">
            <w:pPr>
              <w:pStyle w:val="TableText"/>
              <w:ind w:right="288"/>
            </w:pPr>
            <w:r w:rsidRPr="00C7345F">
              <w:t>0.67</w:t>
            </w:r>
          </w:p>
        </w:tc>
      </w:tr>
      <w:tr w:rsidR="00384C43" w:rsidRPr="00C7345F" w14:paraId="31BB82F9" w14:textId="77777777" w:rsidTr="00F73F5C">
        <w:tc>
          <w:tcPr>
            <w:tcW w:w="1584" w:type="dxa"/>
            <w:hideMark/>
          </w:tcPr>
          <w:p w14:paraId="63C75C60" w14:textId="77777777" w:rsidR="00384C43" w:rsidRPr="00C7345F" w:rsidRDefault="00384C43" w:rsidP="00F73F5C">
            <w:pPr>
              <w:pStyle w:val="TableText"/>
              <w:keepNext/>
              <w:ind w:right="504"/>
              <w:rPr>
                <w:rFonts w:cs="Times New Roman"/>
              </w:rPr>
            </w:pPr>
            <w:r w:rsidRPr="00C7345F">
              <w:t>157</w:t>
            </w:r>
          </w:p>
        </w:tc>
        <w:tc>
          <w:tcPr>
            <w:tcW w:w="830" w:type="dxa"/>
            <w:hideMark/>
          </w:tcPr>
          <w:p w14:paraId="722FAA36" w14:textId="77777777" w:rsidR="00384C43" w:rsidRPr="00C7345F" w:rsidRDefault="00384C43" w:rsidP="00F73F5C">
            <w:pPr>
              <w:pStyle w:val="TableText"/>
              <w:ind w:right="288"/>
            </w:pPr>
            <w:r w:rsidRPr="00C7345F">
              <w:t>1</w:t>
            </w:r>
          </w:p>
        </w:tc>
        <w:tc>
          <w:tcPr>
            <w:tcW w:w="950" w:type="dxa"/>
            <w:hideMark/>
          </w:tcPr>
          <w:p w14:paraId="29A1C391" w14:textId="77777777" w:rsidR="00384C43" w:rsidRPr="00C7345F" w:rsidRDefault="00384C43" w:rsidP="00F73F5C">
            <w:pPr>
              <w:pStyle w:val="TableText"/>
              <w:ind w:right="144"/>
            </w:pPr>
            <w:r w:rsidRPr="00C7345F">
              <w:t>63</w:t>
            </w:r>
          </w:p>
        </w:tc>
        <w:tc>
          <w:tcPr>
            <w:tcW w:w="1512" w:type="dxa"/>
            <w:hideMark/>
          </w:tcPr>
          <w:p w14:paraId="3DD86585" w14:textId="77777777" w:rsidR="00384C43" w:rsidRPr="00C7345F" w:rsidRDefault="00384C43" w:rsidP="00F73F5C">
            <w:pPr>
              <w:pStyle w:val="TableText"/>
              <w:ind w:right="288"/>
            </w:pPr>
            <w:r w:rsidRPr="00C7345F">
              <w:t>2.63</w:t>
            </w:r>
          </w:p>
        </w:tc>
      </w:tr>
      <w:tr w:rsidR="00384C43" w:rsidRPr="00C7345F" w14:paraId="242087FF" w14:textId="77777777" w:rsidTr="00F73F5C">
        <w:tc>
          <w:tcPr>
            <w:tcW w:w="1584" w:type="dxa"/>
            <w:hideMark/>
          </w:tcPr>
          <w:p w14:paraId="019C5444" w14:textId="77777777" w:rsidR="00384C43" w:rsidRPr="00C7345F" w:rsidRDefault="00384C43" w:rsidP="00F73F5C">
            <w:pPr>
              <w:pStyle w:val="TableText"/>
              <w:keepNext/>
              <w:ind w:right="504"/>
              <w:rPr>
                <w:rFonts w:cs="Times New Roman"/>
              </w:rPr>
            </w:pPr>
            <w:r w:rsidRPr="00C7345F">
              <w:t>159</w:t>
            </w:r>
          </w:p>
        </w:tc>
        <w:tc>
          <w:tcPr>
            <w:tcW w:w="830" w:type="dxa"/>
            <w:hideMark/>
          </w:tcPr>
          <w:p w14:paraId="655964F4" w14:textId="77777777" w:rsidR="00384C43" w:rsidRPr="00C7345F" w:rsidRDefault="00384C43" w:rsidP="00F73F5C">
            <w:pPr>
              <w:pStyle w:val="TableText"/>
              <w:ind w:right="288"/>
            </w:pPr>
            <w:r w:rsidRPr="00C7345F">
              <w:t>1</w:t>
            </w:r>
          </w:p>
        </w:tc>
        <w:tc>
          <w:tcPr>
            <w:tcW w:w="950" w:type="dxa"/>
            <w:hideMark/>
          </w:tcPr>
          <w:p w14:paraId="3182E3F2" w14:textId="77777777" w:rsidR="00384C43" w:rsidRPr="00C7345F" w:rsidRDefault="00384C43" w:rsidP="00F73F5C">
            <w:pPr>
              <w:pStyle w:val="TableText"/>
              <w:ind w:right="144"/>
            </w:pPr>
            <w:r w:rsidRPr="00C7345F">
              <w:t>17</w:t>
            </w:r>
          </w:p>
        </w:tc>
        <w:tc>
          <w:tcPr>
            <w:tcW w:w="1512" w:type="dxa"/>
            <w:hideMark/>
          </w:tcPr>
          <w:p w14:paraId="056F9129" w14:textId="77777777" w:rsidR="00384C43" w:rsidRPr="00C7345F" w:rsidRDefault="00384C43" w:rsidP="00F73F5C">
            <w:pPr>
              <w:pStyle w:val="TableText"/>
              <w:ind w:right="288"/>
            </w:pPr>
            <w:r w:rsidRPr="00C7345F">
              <w:t>0.71</w:t>
            </w:r>
          </w:p>
        </w:tc>
      </w:tr>
      <w:tr w:rsidR="00384C43" w:rsidRPr="00C7345F" w14:paraId="5CF657AE" w14:textId="77777777" w:rsidTr="00F73F5C">
        <w:tc>
          <w:tcPr>
            <w:tcW w:w="1584" w:type="dxa"/>
          </w:tcPr>
          <w:p w14:paraId="0F0DFAA9" w14:textId="77777777" w:rsidR="00384C43" w:rsidRPr="00C7345F" w:rsidRDefault="00384C43" w:rsidP="00F73F5C">
            <w:pPr>
              <w:pStyle w:val="TableText"/>
              <w:keepNext/>
              <w:ind w:right="504"/>
              <w:rPr>
                <w:color w:val="000000"/>
              </w:rPr>
            </w:pPr>
            <w:r w:rsidRPr="00C7345F">
              <w:t>161</w:t>
            </w:r>
          </w:p>
        </w:tc>
        <w:tc>
          <w:tcPr>
            <w:tcW w:w="830" w:type="dxa"/>
          </w:tcPr>
          <w:p w14:paraId="2655E1A4" w14:textId="77777777" w:rsidR="00384C43" w:rsidRPr="00C7345F" w:rsidRDefault="00384C43" w:rsidP="00F73F5C">
            <w:pPr>
              <w:pStyle w:val="TableText"/>
              <w:ind w:right="288"/>
              <w:rPr>
                <w:color w:val="000000"/>
              </w:rPr>
            </w:pPr>
            <w:r w:rsidRPr="00C7345F">
              <w:t>1</w:t>
            </w:r>
          </w:p>
        </w:tc>
        <w:tc>
          <w:tcPr>
            <w:tcW w:w="950" w:type="dxa"/>
          </w:tcPr>
          <w:p w14:paraId="47BE058D" w14:textId="77777777" w:rsidR="00384C43" w:rsidRPr="00C7345F" w:rsidRDefault="00384C43" w:rsidP="00F73F5C">
            <w:pPr>
              <w:pStyle w:val="TableText"/>
              <w:ind w:right="144"/>
              <w:rPr>
                <w:color w:val="000000"/>
              </w:rPr>
            </w:pPr>
            <w:r w:rsidRPr="00C7345F">
              <w:t>2</w:t>
            </w:r>
          </w:p>
        </w:tc>
        <w:tc>
          <w:tcPr>
            <w:tcW w:w="1512" w:type="dxa"/>
          </w:tcPr>
          <w:p w14:paraId="5FE7DC2B" w14:textId="77777777" w:rsidR="00384C43" w:rsidRPr="00C7345F" w:rsidRDefault="00384C43" w:rsidP="00F73F5C">
            <w:pPr>
              <w:pStyle w:val="TableText"/>
              <w:ind w:right="288"/>
              <w:rPr>
                <w:color w:val="000000"/>
              </w:rPr>
            </w:pPr>
            <w:r w:rsidRPr="00C7345F">
              <w:t>0.08</w:t>
            </w:r>
          </w:p>
        </w:tc>
      </w:tr>
      <w:tr w:rsidR="00384C43" w:rsidRPr="00C7345F" w14:paraId="7046C0E8" w14:textId="77777777" w:rsidTr="00F73F5C">
        <w:tc>
          <w:tcPr>
            <w:tcW w:w="1584" w:type="dxa"/>
          </w:tcPr>
          <w:p w14:paraId="718E83ED" w14:textId="77777777" w:rsidR="00384C43" w:rsidRPr="00C7345F" w:rsidRDefault="00384C43" w:rsidP="00F73F5C">
            <w:pPr>
              <w:pStyle w:val="TableText"/>
              <w:keepNext/>
              <w:ind w:right="504"/>
              <w:rPr>
                <w:color w:val="000000"/>
              </w:rPr>
            </w:pPr>
            <w:r w:rsidRPr="00C7345F">
              <w:t>165</w:t>
            </w:r>
          </w:p>
        </w:tc>
        <w:tc>
          <w:tcPr>
            <w:tcW w:w="830" w:type="dxa"/>
          </w:tcPr>
          <w:p w14:paraId="03681383" w14:textId="77777777" w:rsidR="00384C43" w:rsidRPr="00C7345F" w:rsidRDefault="00384C43" w:rsidP="00F73F5C">
            <w:pPr>
              <w:pStyle w:val="TableText"/>
              <w:ind w:right="288"/>
              <w:rPr>
                <w:color w:val="000000"/>
              </w:rPr>
            </w:pPr>
            <w:r w:rsidRPr="00C7345F">
              <w:t>1</w:t>
            </w:r>
          </w:p>
        </w:tc>
        <w:tc>
          <w:tcPr>
            <w:tcW w:w="950" w:type="dxa"/>
          </w:tcPr>
          <w:p w14:paraId="4AC1382B" w14:textId="77777777" w:rsidR="00384C43" w:rsidRPr="00C7345F" w:rsidRDefault="00384C43" w:rsidP="00F73F5C">
            <w:pPr>
              <w:pStyle w:val="TableText"/>
              <w:ind w:right="144"/>
              <w:rPr>
                <w:color w:val="000000"/>
              </w:rPr>
            </w:pPr>
            <w:r w:rsidRPr="00C7345F">
              <w:t>13</w:t>
            </w:r>
          </w:p>
        </w:tc>
        <w:tc>
          <w:tcPr>
            <w:tcW w:w="1512" w:type="dxa"/>
          </w:tcPr>
          <w:p w14:paraId="7194B092" w14:textId="77777777" w:rsidR="00384C43" w:rsidRPr="00C7345F" w:rsidRDefault="00384C43" w:rsidP="00F73F5C">
            <w:pPr>
              <w:pStyle w:val="TableText"/>
              <w:ind w:right="288"/>
              <w:rPr>
                <w:color w:val="000000"/>
              </w:rPr>
            </w:pPr>
            <w:r w:rsidRPr="00C7345F">
              <w:t>0.54</w:t>
            </w:r>
          </w:p>
        </w:tc>
      </w:tr>
      <w:tr w:rsidR="00384C43" w:rsidRPr="00C7345F" w14:paraId="2991615F" w14:textId="77777777" w:rsidTr="00F73F5C">
        <w:tc>
          <w:tcPr>
            <w:tcW w:w="1584" w:type="dxa"/>
          </w:tcPr>
          <w:p w14:paraId="65636576" w14:textId="77777777" w:rsidR="00384C43" w:rsidRPr="00C7345F" w:rsidRDefault="00384C43" w:rsidP="00F73F5C">
            <w:pPr>
              <w:pStyle w:val="TableText"/>
              <w:keepNext/>
              <w:ind w:right="504"/>
              <w:rPr>
                <w:color w:val="000000"/>
              </w:rPr>
            </w:pPr>
            <w:r w:rsidRPr="00C7345F">
              <w:t>172</w:t>
            </w:r>
          </w:p>
        </w:tc>
        <w:tc>
          <w:tcPr>
            <w:tcW w:w="830" w:type="dxa"/>
          </w:tcPr>
          <w:p w14:paraId="31385056" w14:textId="77777777" w:rsidR="00384C43" w:rsidRPr="00C7345F" w:rsidRDefault="00384C43" w:rsidP="00F73F5C">
            <w:pPr>
              <w:pStyle w:val="TableText"/>
              <w:ind w:right="288"/>
              <w:rPr>
                <w:color w:val="000000"/>
              </w:rPr>
            </w:pPr>
            <w:r w:rsidRPr="00C7345F">
              <w:t>1</w:t>
            </w:r>
          </w:p>
        </w:tc>
        <w:tc>
          <w:tcPr>
            <w:tcW w:w="950" w:type="dxa"/>
          </w:tcPr>
          <w:p w14:paraId="586EBF5E" w14:textId="77777777" w:rsidR="00384C43" w:rsidRPr="00C7345F" w:rsidRDefault="00384C43" w:rsidP="00F73F5C">
            <w:pPr>
              <w:pStyle w:val="TableText"/>
              <w:ind w:right="144"/>
              <w:rPr>
                <w:color w:val="000000"/>
              </w:rPr>
            </w:pPr>
            <w:r w:rsidRPr="00C7345F">
              <w:t>8</w:t>
            </w:r>
          </w:p>
        </w:tc>
        <w:tc>
          <w:tcPr>
            <w:tcW w:w="1512" w:type="dxa"/>
          </w:tcPr>
          <w:p w14:paraId="2BB067F8" w14:textId="77777777" w:rsidR="00384C43" w:rsidRPr="00C7345F" w:rsidRDefault="00384C43" w:rsidP="00F73F5C">
            <w:pPr>
              <w:pStyle w:val="TableText"/>
              <w:ind w:right="288"/>
              <w:rPr>
                <w:color w:val="000000"/>
              </w:rPr>
            </w:pPr>
            <w:r w:rsidRPr="00C7345F">
              <w:t>0.33</w:t>
            </w:r>
          </w:p>
        </w:tc>
      </w:tr>
      <w:tr w:rsidR="00384C43" w:rsidRPr="00C7345F" w14:paraId="0B9BDE34" w14:textId="77777777" w:rsidTr="00F73F5C">
        <w:tc>
          <w:tcPr>
            <w:tcW w:w="1584" w:type="dxa"/>
          </w:tcPr>
          <w:p w14:paraId="49514FE7" w14:textId="77777777" w:rsidR="00384C43" w:rsidRPr="00C7345F" w:rsidRDefault="00384C43" w:rsidP="00F73F5C">
            <w:pPr>
              <w:pStyle w:val="TableText"/>
              <w:keepNext/>
              <w:ind w:right="504"/>
              <w:rPr>
                <w:color w:val="000000"/>
              </w:rPr>
            </w:pPr>
            <w:r w:rsidRPr="00C7345F">
              <w:t>174</w:t>
            </w:r>
          </w:p>
        </w:tc>
        <w:tc>
          <w:tcPr>
            <w:tcW w:w="830" w:type="dxa"/>
          </w:tcPr>
          <w:p w14:paraId="4F733B51" w14:textId="77777777" w:rsidR="00384C43" w:rsidRPr="00C7345F" w:rsidRDefault="00384C43" w:rsidP="00F73F5C">
            <w:pPr>
              <w:pStyle w:val="TableText"/>
              <w:ind w:right="288"/>
              <w:rPr>
                <w:color w:val="000000"/>
              </w:rPr>
            </w:pPr>
            <w:r w:rsidRPr="00C7345F">
              <w:t>1</w:t>
            </w:r>
          </w:p>
        </w:tc>
        <w:tc>
          <w:tcPr>
            <w:tcW w:w="950" w:type="dxa"/>
          </w:tcPr>
          <w:p w14:paraId="12B76992" w14:textId="77777777" w:rsidR="00384C43" w:rsidRPr="00C7345F" w:rsidRDefault="00384C43" w:rsidP="00F73F5C">
            <w:pPr>
              <w:pStyle w:val="TableText"/>
              <w:ind w:right="144"/>
              <w:rPr>
                <w:color w:val="000000"/>
              </w:rPr>
            </w:pPr>
            <w:r w:rsidRPr="00C7345F">
              <w:t>1</w:t>
            </w:r>
          </w:p>
        </w:tc>
        <w:tc>
          <w:tcPr>
            <w:tcW w:w="1512" w:type="dxa"/>
          </w:tcPr>
          <w:p w14:paraId="2159C308" w14:textId="77777777" w:rsidR="00384C43" w:rsidRPr="00C7345F" w:rsidRDefault="00384C43" w:rsidP="00F73F5C">
            <w:pPr>
              <w:pStyle w:val="TableText"/>
              <w:ind w:right="288"/>
              <w:rPr>
                <w:color w:val="000000"/>
              </w:rPr>
            </w:pPr>
            <w:r w:rsidRPr="00C7345F">
              <w:t>0.04</w:t>
            </w:r>
          </w:p>
        </w:tc>
      </w:tr>
      <w:tr w:rsidR="00384C43" w:rsidRPr="00C7345F" w14:paraId="637723A4" w14:textId="77777777" w:rsidTr="00F73F5C">
        <w:tc>
          <w:tcPr>
            <w:tcW w:w="1584" w:type="dxa"/>
          </w:tcPr>
          <w:p w14:paraId="75A831A0" w14:textId="77777777" w:rsidR="00384C43" w:rsidRPr="00C7345F" w:rsidRDefault="00384C43" w:rsidP="00F73F5C">
            <w:pPr>
              <w:pStyle w:val="TableText"/>
              <w:keepNext/>
              <w:ind w:right="504"/>
              <w:rPr>
                <w:color w:val="000000"/>
              </w:rPr>
            </w:pPr>
            <w:r w:rsidRPr="00C7345F">
              <w:t>176</w:t>
            </w:r>
          </w:p>
        </w:tc>
        <w:tc>
          <w:tcPr>
            <w:tcW w:w="830" w:type="dxa"/>
          </w:tcPr>
          <w:p w14:paraId="5084C4EE" w14:textId="77777777" w:rsidR="00384C43" w:rsidRPr="00C7345F" w:rsidRDefault="00384C43" w:rsidP="00F73F5C">
            <w:pPr>
              <w:pStyle w:val="TableText"/>
              <w:ind w:right="288"/>
              <w:rPr>
                <w:color w:val="000000"/>
              </w:rPr>
            </w:pPr>
            <w:r w:rsidRPr="00C7345F">
              <w:t>1</w:t>
            </w:r>
          </w:p>
        </w:tc>
        <w:tc>
          <w:tcPr>
            <w:tcW w:w="950" w:type="dxa"/>
          </w:tcPr>
          <w:p w14:paraId="1083B767" w14:textId="77777777" w:rsidR="00384C43" w:rsidRPr="00C7345F" w:rsidRDefault="00384C43" w:rsidP="00F73F5C">
            <w:pPr>
              <w:pStyle w:val="TableText"/>
              <w:ind w:right="144"/>
              <w:rPr>
                <w:color w:val="000000"/>
              </w:rPr>
            </w:pPr>
            <w:r w:rsidRPr="00C7345F">
              <w:t>22</w:t>
            </w:r>
          </w:p>
        </w:tc>
        <w:tc>
          <w:tcPr>
            <w:tcW w:w="1512" w:type="dxa"/>
          </w:tcPr>
          <w:p w14:paraId="281FB533" w14:textId="77777777" w:rsidR="00384C43" w:rsidRPr="00C7345F" w:rsidRDefault="00384C43" w:rsidP="00F73F5C">
            <w:pPr>
              <w:pStyle w:val="TableText"/>
              <w:ind w:right="288"/>
              <w:rPr>
                <w:color w:val="000000"/>
              </w:rPr>
            </w:pPr>
            <w:r w:rsidRPr="00C7345F">
              <w:t>0.92</w:t>
            </w:r>
          </w:p>
        </w:tc>
      </w:tr>
      <w:tr w:rsidR="00384C43" w:rsidRPr="00C7345F" w14:paraId="3FA85D89" w14:textId="77777777" w:rsidTr="00F73F5C">
        <w:tc>
          <w:tcPr>
            <w:tcW w:w="1584" w:type="dxa"/>
          </w:tcPr>
          <w:p w14:paraId="6C9F3AAB" w14:textId="77777777" w:rsidR="00384C43" w:rsidRPr="00C7345F" w:rsidRDefault="00384C43" w:rsidP="00F73F5C">
            <w:pPr>
              <w:pStyle w:val="TableText"/>
              <w:keepNext/>
              <w:ind w:right="504"/>
              <w:rPr>
                <w:color w:val="000000"/>
              </w:rPr>
            </w:pPr>
            <w:r w:rsidRPr="00C7345F">
              <w:t>182</w:t>
            </w:r>
          </w:p>
        </w:tc>
        <w:tc>
          <w:tcPr>
            <w:tcW w:w="830" w:type="dxa"/>
          </w:tcPr>
          <w:p w14:paraId="339AA822" w14:textId="77777777" w:rsidR="00384C43" w:rsidRPr="00C7345F" w:rsidRDefault="00384C43" w:rsidP="00F73F5C">
            <w:pPr>
              <w:pStyle w:val="TableText"/>
              <w:ind w:right="288"/>
              <w:rPr>
                <w:color w:val="000000"/>
              </w:rPr>
            </w:pPr>
            <w:r w:rsidRPr="00C7345F">
              <w:t>1</w:t>
            </w:r>
          </w:p>
        </w:tc>
        <w:tc>
          <w:tcPr>
            <w:tcW w:w="950" w:type="dxa"/>
          </w:tcPr>
          <w:p w14:paraId="4F30FD7D" w14:textId="77777777" w:rsidR="00384C43" w:rsidRPr="00C7345F" w:rsidRDefault="00384C43" w:rsidP="00F73F5C">
            <w:pPr>
              <w:pStyle w:val="TableText"/>
              <w:ind w:right="144"/>
              <w:rPr>
                <w:color w:val="000000"/>
              </w:rPr>
            </w:pPr>
            <w:r w:rsidRPr="00C7345F">
              <w:t>56</w:t>
            </w:r>
          </w:p>
        </w:tc>
        <w:tc>
          <w:tcPr>
            <w:tcW w:w="1512" w:type="dxa"/>
          </w:tcPr>
          <w:p w14:paraId="257975C9" w14:textId="77777777" w:rsidR="00384C43" w:rsidRPr="00C7345F" w:rsidRDefault="00384C43" w:rsidP="00F73F5C">
            <w:pPr>
              <w:pStyle w:val="TableText"/>
              <w:ind w:right="288"/>
              <w:rPr>
                <w:color w:val="000000"/>
              </w:rPr>
            </w:pPr>
            <w:r w:rsidRPr="00C7345F">
              <w:t>2.34</w:t>
            </w:r>
          </w:p>
        </w:tc>
      </w:tr>
      <w:tr w:rsidR="00384C43" w:rsidRPr="00C7345F" w14:paraId="4E5B8B0B" w14:textId="77777777" w:rsidTr="00F73F5C">
        <w:tc>
          <w:tcPr>
            <w:tcW w:w="1584" w:type="dxa"/>
          </w:tcPr>
          <w:p w14:paraId="39192F7B" w14:textId="77777777" w:rsidR="00384C43" w:rsidRPr="00C7345F" w:rsidRDefault="00384C43" w:rsidP="00F73F5C">
            <w:pPr>
              <w:pStyle w:val="TableText"/>
              <w:keepNext/>
              <w:ind w:right="504"/>
              <w:rPr>
                <w:color w:val="000000"/>
              </w:rPr>
            </w:pPr>
            <w:r w:rsidRPr="00C7345F">
              <w:t>184</w:t>
            </w:r>
          </w:p>
        </w:tc>
        <w:tc>
          <w:tcPr>
            <w:tcW w:w="830" w:type="dxa"/>
          </w:tcPr>
          <w:p w14:paraId="163F4BF1" w14:textId="77777777" w:rsidR="00384C43" w:rsidRPr="00C7345F" w:rsidRDefault="00384C43" w:rsidP="00F73F5C">
            <w:pPr>
              <w:pStyle w:val="TableText"/>
              <w:ind w:right="288"/>
              <w:rPr>
                <w:color w:val="000000"/>
              </w:rPr>
            </w:pPr>
            <w:r w:rsidRPr="00C7345F">
              <w:t>1</w:t>
            </w:r>
          </w:p>
        </w:tc>
        <w:tc>
          <w:tcPr>
            <w:tcW w:w="950" w:type="dxa"/>
          </w:tcPr>
          <w:p w14:paraId="15511041" w14:textId="77777777" w:rsidR="00384C43" w:rsidRPr="00C7345F" w:rsidRDefault="00384C43" w:rsidP="00F73F5C">
            <w:pPr>
              <w:pStyle w:val="TableText"/>
              <w:ind w:right="144"/>
              <w:rPr>
                <w:color w:val="000000"/>
              </w:rPr>
            </w:pPr>
            <w:r w:rsidRPr="00C7345F">
              <w:t>16</w:t>
            </w:r>
          </w:p>
        </w:tc>
        <w:tc>
          <w:tcPr>
            <w:tcW w:w="1512" w:type="dxa"/>
          </w:tcPr>
          <w:p w14:paraId="61E94DD3" w14:textId="77777777" w:rsidR="00384C43" w:rsidRPr="00C7345F" w:rsidRDefault="00384C43" w:rsidP="00F73F5C">
            <w:pPr>
              <w:pStyle w:val="TableText"/>
              <w:ind w:right="288"/>
              <w:rPr>
                <w:color w:val="000000"/>
              </w:rPr>
            </w:pPr>
            <w:r w:rsidRPr="00C7345F">
              <w:t>0.67</w:t>
            </w:r>
          </w:p>
        </w:tc>
      </w:tr>
      <w:tr w:rsidR="00384C43" w:rsidRPr="00C7345F" w14:paraId="2137ADC0" w14:textId="77777777" w:rsidTr="00F73F5C">
        <w:tc>
          <w:tcPr>
            <w:tcW w:w="1584" w:type="dxa"/>
          </w:tcPr>
          <w:p w14:paraId="28F1F459" w14:textId="77777777" w:rsidR="00384C43" w:rsidRPr="00C7345F" w:rsidRDefault="00384C43" w:rsidP="00F73F5C">
            <w:pPr>
              <w:pStyle w:val="TableText"/>
              <w:keepNext/>
              <w:ind w:right="504"/>
              <w:rPr>
                <w:color w:val="000000"/>
              </w:rPr>
            </w:pPr>
            <w:r w:rsidRPr="00C7345F">
              <w:t>185</w:t>
            </w:r>
          </w:p>
        </w:tc>
        <w:tc>
          <w:tcPr>
            <w:tcW w:w="830" w:type="dxa"/>
          </w:tcPr>
          <w:p w14:paraId="6537BB85" w14:textId="77777777" w:rsidR="00384C43" w:rsidRPr="00C7345F" w:rsidRDefault="00384C43" w:rsidP="00F73F5C">
            <w:pPr>
              <w:pStyle w:val="TableText"/>
              <w:ind w:right="288"/>
              <w:rPr>
                <w:color w:val="000000"/>
              </w:rPr>
            </w:pPr>
            <w:r w:rsidRPr="00C7345F">
              <w:t>1</w:t>
            </w:r>
          </w:p>
        </w:tc>
        <w:tc>
          <w:tcPr>
            <w:tcW w:w="950" w:type="dxa"/>
          </w:tcPr>
          <w:p w14:paraId="2621B835" w14:textId="77777777" w:rsidR="00384C43" w:rsidRPr="00C7345F" w:rsidRDefault="00384C43" w:rsidP="00F73F5C">
            <w:pPr>
              <w:pStyle w:val="TableText"/>
              <w:ind w:right="144"/>
              <w:rPr>
                <w:color w:val="000000"/>
              </w:rPr>
            </w:pPr>
            <w:r w:rsidRPr="00C7345F">
              <w:t>8</w:t>
            </w:r>
          </w:p>
        </w:tc>
        <w:tc>
          <w:tcPr>
            <w:tcW w:w="1512" w:type="dxa"/>
          </w:tcPr>
          <w:p w14:paraId="76A48964" w14:textId="77777777" w:rsidR="00384C43" w:rsidRPr="00C7345F" w:rsidRDefault="00384C43" w:rsidP="00F73F5C">
            <w:pPr>
              <w:pStyle w:val="TableText"/>
              <w:ind w:right="288"/>
              <w:rPr>
                <w:color w:val="000000"/>
              </w:rPr>
            </w:pPr>
            <w:r w:rsidRPr="00C7345F">
              <w:t>0.33</w:t>
            </w:r>
          </w:p>
        </w:tc>
      </w:tr>
      <w:tr w:rsidR="00384C43" w:rsidRPr="00C7345F" w14:paraId="5C42ABE9" w14:textId="77777777" w:rsidTr="00F73F5C">
        <w:tc>
          <w:tcPr>
            <w:tcW w:w="1584" w:type="dxa"/>
          </w:tcPr>
          <w:p w14:paraId="7011724B" w14:textId="77777777" w:rsidR="00384C43" w:rsidRPr="00C7345F" w:rsidRDefault="00384C43" w:rsidP="00F73F5C">
            <w:pPr>
              <w:pStyle w:val="TableText"/>
              <w:keepNext/>
              <w:ind w:right="504"/>
              <w:rPr>
                <w:color w:val="000000"/>
              </w:rPr>
            </w:pPr>
            <w:r w:rsidRPr="00C7345F">
              <w:t>186</w:t>
            </w:r>
          </w:p>
        </w:tc>
        <w:tc>
          <w:tcPr>
            <w:tcW w:w="830" w:type="dxa"/>
          </w:tcPr>
          <w:p w14:paraId="685A9563" w14:textId="77777777" w:rsidR="00384C43" w:rsidRPr="00C7345F" w:rsidRDefault="00384C43" w:rsidP="00F73F5C">
            <w:pPr>
              <w:pStyle w:val="TableText"/>
              <w:ind w:right="288"/>
              <w:rPr>
                <w:color w:val="000000"/>
              </w:rPr>
            </w:pPr>
            <w:r w:rsidRPr="00C7345F">
              <w:t>1</w:t>
            </w:r>
          </w:p>
        </w:tc>
        <w:tc>
          <w:tcPr>
            <w:tcW w:w="950" w:type="dxa"/>
          </w:tcPr>
          <w:p w14:paraId="7621F7C3" w14:textId="77777777" w:rsidR="00384C43" w:rsidRPr="00C7345F" w:rsidRDefault="00384C43" w:rsidP="00F73F5C">
            <w:pPr>
              <w:pStyle w:val="TableText"/>
              <w:ind w:right="144"/>
              <w:rPr>
                <w:color w:val="000000"/>
              </w:rPr>
            </w:pPr>
            <w:r w:rsidRPr="00C7345F">
              <w:t>1</w:t>
            </w:r>
          </w:p>
        </w:tc>
        <w:tc>
          <w:tcPr>
            <w:tcW w:w="1512" w:type="dxa"/>
          </w:tcPr>
          <w:p w14:paraId="102AFD43" w14:textId="77777777" w:rsidR="00384C43" w:rsidRPr="00C7345F" w:rsidRDefault="00384C43" w:rsidP="00F73F5C">
            <w:pPr>
              <w:pStyle w:val="TableText"/>
              <w:ind w:right="288"/>
              <w:rPr>
                <w:color w:val="000000"/>
              </w:rPr>
            </w:pPr>
            <w:r w:rsidRPr="00C7345F">
              <w:t>0.04</w:t>
            </w:r>
          </w:p>
        </w:tc>
      </w:tr>
      <w:tr w:rsidR="00384C43" w:rsidRPr="00C7345F" w14:paraId="67C9A621" w14:textId="77777777" w:rsidTr="00F73F5C">
        <w:tc>
          <w:tcPr>
            <w:tcW w:w="1584" w:type="dxa"/>
          </w:tcPr>
          <w:p w14:paraId="04C9E8CF" w14:textId="77777777" w:rsidR="00384C43" w:rsidRPr="00C7345F" w:rsidRDefault="00384C43" w:rsidP="00F73F5C">
            <w:pPr>
              <w:pStyle w:val="TableText"/>
              <w:keepNext/>
              <w:ind w:right="504"/>
              <w:rPr>
                <w:color w:val="000000"/>
              </w:rPr>
            </w:pPr>
            <w:r w:rsidRPr="00C7345F">
              <w:t>191</w:t>
            </w:r>
          </w:p>
        </w:tc>
        <w:tc>
          <w:tcPr>
            <w:tcW w:w="830" w:type="dxa"/>
          </w:tcPr>
          <w:p w14:paraId="50F4F489" w14:textId="77777777" w:rsidR="00384C43" w:rsidRPr="00C7345F" w:rsidRDefault="00384C43" w:rsidP="00F73F5C">
            <w:pPr>
              <w:pStyle w:val="TableText"/>
              <w:ind w:right="288"/>
              <w:rPr>
                <w:color w:val="000000"/>
              </w:rPr>
            </w:pPr>
            <w:r w:rsidRPr="00C7345F">
              <w:t>1</w:t>
            </w:r>
          </w:p>
        </w:tc>
        <w:tc>
          <w:tcPr>
            <w:tcW w:w="950" w:type="dxa"/>
          </w:tcPr>
          <w:p w14:paraId="60561378" w14:textId="77777777" w:rsidR="00384C43" w:rsidRPr="00C7345F" w:rsidRDefault="00384C43" w:rsidP="00F73F5C">
            <w:pPr>
              <w:pStyle w:val="TableText"/>
              <w:ind w:right="144"/>
              <w:rPr>
                <w:color w:val="000000"/>
              </w:rPr>
            </w:pPr>
            <w:r w:rsidRPr="00C7345F">
              <w:t>5</w:t>
            </w:r>
          </w:p>
        </w:tc>
        <w:tc>
          <w:tcPr>
            <w:tcW w:w="1512" w:type="dxa"/>
          </w:tcPr>
          <w:p w14:paraId="6135CB6B" w14:textId="77777777" w:rsidR="00384C43" w:rsidRPr="00C7345F" w:rsidRDefault="00384C43" w:rsidP="00F73F5C">
            <w:pPr>
              <w:pStyle w:val="TableText"/>
              <w:ind w:right="288"/>
              <w:rPr>
                <w:color w:val="000000"/>
              </w:rPr>
            </w:pPr>
            <w:r w:rsidRPr="00C7345F">
              <w:t>0.21</w:t>
            </w:r>
          </w:p>
        </w:tc>
      </w:tr>
      <w:tr w:rsidR="00384C43" w:rsidRPr="00C7345F" w14:paraId="550DBE20" w14:textId="77777777" w:rsidTr="00F73F5C">
        <w:tc>
          <w:tcPr>
            <w:tcW w:w="1584" w:type="dxa"/>
          </w:tcPr>
          <w:p w14:paraId="3DF72D29" w14:textId="77777777" w:rsidR="00384C43" w:rsidRPr="00C7345F" w:rsidRDefault="00384C43" w:rsidP="00F73F5C">
            <w:pPr>
              <w:pStyle w:val="TableText"/>
              <w:keepNext/>
              <w:ind w:right="504"/>
              <w:rPr>
                <w:color w:val="000000"/>
              </w:rPr>
            </w:pPr>
            <w:r w:rsidRPr="00C7345F">
              <w:t>193</w:t>
            </w:r>
          </w:p>
        </w:tc>
        <w:tc>
          <w:tcPr>
            <w:tcW w:w="830" w:type="dxa"/>
          </w:tcPr>
          <w:p w14:paraId="4E8C4A52" w14:textId="77777777" w:rsidR="00384C43" w:rsidRPr="00C7345F" w:rsidRDefault="00384C43" w:rsidP="00F73F5C">
            <w:pPr>
              <w:pStyle w:val="TableText"/>
              <w:ind w:right="288"/>
              <w:rPr>
                <w:color w:val="000000"/>
              </w:rPr>
            </w:pPr>
            <w:r w:rsidRPr="00C7345F">
              <w:t>1</w:t>
            </w:r>
          </w:p>
        </w:tc>
        <w:tc>
          <w:tcPr>
            <w:tcW w:w="950" w:type="dxa"/>
          </w:tcPr>
          <w:p w14:paraId="770C101D" w14:textId="77777777" w:rsidR="00384C43" w:rsidRPr="00C7345F" w:rsidRDefault="00384C43" w:rsidP="00F73F5C">
            <w:pPr>
              <w:pStyle w:val="TableText"/>
              <w:ind w:right="144"/>
              <w:rPr>
                <w:color w:val="000000"/>
              </w:rPr>
            </w:pPr>
            <w:r w:rsidRPr="00C7345F">
              <w:t>5</w:t>
            </w:r>
          </w:p>
        </w:tc>
        <w:tc>
          <w:tcPr>
            <w:tcW w:w="1512" w:type="dxa"/>
          </w:tcPr>
          <w:p w14:paraId="24D3310E" w14:textId="77777777" w:rsidR="00384C43" w:rsidRPr="00C7345F" w:rsidRDefault="00384C43" w:rsidP="00F73F5C">
            <w:pPr>
              <w:pStyle w:val="TableText"/>
              <w:ind w:right="288"/>
              <w:rPr>
                <w:color w:val="000000"/>
              </w:rPr>
            </w:pPr>
            <w:r w:rsidRPr="00C7345F">
              <w:t>0.21</w:t>
            </w:r>
          </w:p>
        </w:tc>
      </w:tr>
      <w:tr w:rsidR="00384C43" w:rsidRPr="00C7345F" w14:paraId="0A8869AA" w14:textId="77777777" w:rsidTr="00F73F5C">
        <w:tc>
          <w:tcPr>
            <w:tcW w:w="1584" w:type="dxa"/>
          </w:tcPr>
          <w:p w14:paraId="0B43BBE0" w14:textId="77777777" w:rsidR="00384C43" w:rsidRPr="00C7345F" w:rsidRDefault="00384C43" w:rsidP="00F73F5C">
            <w:pPr>
              <w:pStyle w:val="TableText"/>
              <w:keepNext/>
              <w:ind w:right="504"/>
              <w:rPr>
                <w:color w:val="000000"/>
              </w:rPr>
            </w:pPr>
            <w:r w:rsidRPr="00C7345F">
              <w:t>197</w:t>
            </w:r>
          </w:p>
        </w:tc>
        <w:tc>
          <w:tcPr>
            <w:tcW w:w="830" w:type="dxa"/>
          </w:tcPr>
          <w:p w14:paraId="408B4995" w14:textId="77777777" w:rsidR="00384C43" w:rsidRPr="00C7345F" w:rsidRDefault="00384C43" w:rsidP="00F73F5C">
            <w:pPr>
              <w:pStyle w:val="TableText"/>
              <w:ind w:right="288"/>
              <w:rPr>
                <w:color w:val="000000"/>
              </w:rPr>
            </w:pPr>
            <w:r w:rsidRPr="00C7345F">
              <w:t>1</w:t>
            </w:r>
          </w:p>
        </w:tc>
        <w:tc>
          <w:tcPr>
            <w:tcW w:w="950" w:type="dxa"/>
          </w:tcPr>
          <w:p w14:paraId="3A929E5D" w14:textId="77777777" w:rsidR="00384C43" w:rsidRPr="00C7345F" w:rsidRDefault="00384C43" w:rsidP="00F73F5C">
            <w:pPr>
              <w:pStyle w:val="TableText"/>
              <w:ind w:right="144"/>
              <w:rPr>
                <w:color w:val="000000"/>
              </w:rPr>
            </w:pPr>
            <w:r w:rsidRPr="00C7345F">
              <w:t>56</w:t>
            </w:r>
          </w:p>
        </w:tc>
        <w:tc>
          <w:tcPr>
            <w:tcW w:w="1512" w:type="dxa"/>
          </w:tcPr>
          <w:p w14:paraId="25D22955" w14:textId="77777777" w:rsidR="00384C43" w:rsidRPr="00C7345F" w:rsidRDefault="00384C43" w:rsidP="00F73F5C">
            <w:pPr>
              <w:pStyle w:val="TableText"/>
              <w:ind w:right="288"/>
              <w:rPr>
                <w:color w:val="000000"/>
              </w:rPr>
            </w:pPr>
            <w:r w:rsidRPr="00C7345F">
              <w:t>2.34</w:t>
            </w:r>
          </w:p>
        </w:tc>
      </w:tr>
      <w:tr w:rsidR="00384C43" w:rsidRPr="00C7345F" w14:paraId="7F5F81C3" w14:textId="77777777" w:rsidTr="00F73F5C">
        <w:tc>
          <w:tcPr>
            <w:tcW w:w="1584" w:type="dxa"/>
          </w:tcPr>
          <w:p w14:paraId="2E4A52AF" w14:textId="77777777" w:rsidR="00384C43" w:rsidRPr="00C7345F" w:rsidRDefault="00384C43" w:rsidP="00F73F5C">
            <w:pPr>
              <w:pStyle w:val="TableText"/>
              <w:ind w:right="504"/>
              <w:rPr>
                <w:color w:val="000000"/>
              </w:rPr>
            </w:pPr>
            <w:r w:rsidRPr="00C7345F">
              <w:t>199</w:t>
            </w:r>
          </w:p>
        </w:tc>
        <w:tc>
          <w:tcPr>
            <w:tcW w:w="830" w:type="dxa"/>
          </w:tcPr>
          <w:p w14:paraId="7452D8B1" w14:textId="77777777" w:rsidR="00384C43" w:rsidRPr="00C7345F" w:rsidRDefault="00384C43" w:rsidP="00F73F5C">
            <w:pPr>
              <w:pStyle w:val="TableText"/>
              <w:ind w:right="288"/>
              <w:rPr>
                <w:color w:val="000000"/>
              </w:rPr>
            </w:pPr>
            <w:r w:rsidRPr="00C7345F">
              <w:t>1</w:t>
            </w:r>
          </w:p>
        </w:tc>
        <w:tc>
          <w:tcPr>
            <w:tcW w:w="950" w:type="dxa"/>
          </w:tcPr>
          <w:p w14:paraId="294FE554" w14:textId="77777777" w:rsidR="00384C43" w:rsidRPr="00C7345F" w:rsidRDefault="00384C43" w:rsidP="00F73F5C">
            <w:pPr>
              <w:pStyle w:val="TableText"/>
              <w:ind w:right="144"/>
              <w:rPr>
                <w:color w:val="000000"/>
              </w:rPr>
            </w:pPr>
            <w:r w:rsidRPr="00C7345F">
              <w:t>15</w:t>
            </w:r>
          </w:p>
        </w:tc>
        <w:tc>
          <w:tcPr>
            <w:tcW w:w="1512" w:type="dxa"/>
          </w:tcPr>
          <w:p w14:paraId="791D980F" w14:textId="77777777" w:rsidR="00384C43" w:rsidRPr="00C7345F" w:rsidRDefault="00384C43" w:rsidP="00F73F5C">
            <w:pPr>
              <w:pStyle w:val="TableText"/>
              <w:ind w:right="288"/>
              <w:rPr>
                <w:color w:val="000000"/>
              </w:rPr>
            </w:pPr>
            <w:r w:rsidRPr="00C7345F">
              <w:t>0.63</w:t>
            </w:r>
          </w:p>
        </w:tc>
      </w:tr>
      <w:tr w:rsidR="00384C43" w:rsidRPr="00C7345F" w14:paraId="5D99BCEC" w14:textId="77777777" w:rsidTr="00F73F5C">
        <w:tc>
          <w:tcPr>
            <w:tcW w:w="1584" w:type="dxa"/>
          </w:tcPr>
          <w:p w14:paraId="0E022209" w14:textId="77777777" w:rsidR="00384C43" w:rsidRPr="00C7345F" w:rsidRDefault="00384C43" w:rsidP="00F73F5C">
            <w:pPr>
              <w:pStyle w:val="TableText"/>
              <w:ind w:right="504"/>
              <w:rPr>
                <w:color w:val="000000"/>
              </w:rPr>
            </w:pPr>
            <w:r w:rsidRPr="00C7345F">
              <w:t>200</w:t>
            </w:r>
          </w:p>
        </w:tc>
        <w:tc>
          <w:tcPr>
            <w:tcW w:w="830" w:type="dxa"/>
          </w:tcPr>
          <w:p w14:paraId="02E0610E" w14:textId="77777777" w:rsidR="00384C43" w:rsidRPr="00C7345F" w:rsidRDefault="00384C43" w:rsidP="00F73F5C">
            <w:pPr>
              <w:pStyle w:val="TableText"/>
              <w:ind w:right="288"/>
              <w:rPr>
                <w:color w:val="000000"/>
              </w:rPr>
            </w:pPr>
            <w:r w:rsidRPr="00C7345F">
              <w:t>1</w:t>
            </w:r>
          </w:p>
        </w:tc>
        <w:tc>
          <w:tcPr>
            <w:tcW w:w="950" w:type="dxa"/>
          </w:tcPr>
          <w:p w14:paraId="74F808E2" w14:textId="77777777" w:rsidR="00384C43" w:rsidRPr="00C7345F" w:rsidRDefault="00384C43" w:rsidP="00F73F5C">
            <w:pPr>
              <w:pStyle w:val="TableText"/>
              <w:ind w:right="144"/>
              <w:rPr>
                <w:color w:val="000000"/>
              </w:rPr>
            </w:pPr>
            <w:r w:rsidRPr="00C7345F">
              <w:t>6</w:t>
            </w:r>
          </w:p>
        </w:tc>
        <w:tc>
          <w:tcPr>
            <w:tcW w:w="1512" w:type="dxa"/>
          </w:tcPr>
          <w:p w14:paraId="6A79CC26" w14:textId="77777777" w:rsidR="00384C43" w:rsidRPr="00C7345F" w:rsidRDefault="00384C43" w:rsidP="00F73F5C">
            <w:pPr>
              <w:pStyle w:val="TableText"/>
              <w:ind w:right="288"/>
              <w:rPr>
                <w:color w:val="000000"/>
              </w:rPr>
            </w:pPr>
            <w:r w:rsidRPr="00C7345F">
              <w:t>0.25</w:t>
            </w:r>
          </w:p>
        </w:tc>
      </w:tr>
      <w:tr w:rsidR="00384C43" w:rsidRPr="00C7345F" w14:paraId="7297F813" w14:textId="77777777" w:rsidTr="00F73F5C">
        <w:tc>
          <w:tcPr>
            <w:tcW w:w="1584" w:type="dxa"/>
          </w:tcPr>
          <w:p w14:paraId="6DF191E2" w14:textId="77777777" w:rsidR="00384C43" w:rsidRPr="00C7345F" w:rsidRDefault="00384C43" w:rsidP="00F73F5C">
            <w:pPr>
              <w:pStyle w:val="TableText"/>
              <w:ind w:right="504"/>
              <w:rPr>
                <w:color w:val="000000"/>
              </w:rPr>
            </w:pPr>
            <w:r w:rsidRPr="00C7345F">
              <w:t>201</w:t>
            </w:r>
          </w:p>
        </w:tc>
        <w:tc>
          <w:tcPr>
            <w:tcW w:w="830" w:type="dxa"/>
          </w:tcPr>
          <w:p w14:paraId="6776775F" w14:textId="77777777" w:rsidR="00384C43" w:rsidRPr="00C7345F" w:rsidRDefault="00384C43" w:rsidP="00F73F5C">
            <w:pPr>
              <w:pStyle w:val="TableText"/>
              <w:ind w:right="288"/>
              <w:rPr>
                <w:color w:val="000000"/>
              </w:rPr>
            </w:pPr>
            <w:r w:rsidRPr="00C7345F">
              <w:t>1</w:t>
            </w:r>
          </w:p>
        </w:tc>
        <w:tc>
          <w:tcPr>
            <w:tcW w:w="950" w:type="dxa"/>
          </w:tcPr>
          <w:p w14:paraId="46CE637C" w14:textId="77777777" w:rsidR="00384C43" w:rsidRPr="00C7345F" w:rsidRDefault="00384C43" w:rsidP="00F73F5C">
            <w:pPr>
              <w:pStyle w:val="TableText"/>
              <w:ind w:right="144"/>
              <w:rPr>
                <w:color w:val="000000"/>
              </w:rPr>
            </w:pPr>
            <w:r w:rsidRPr="00C7345F">
              <w:t>7</w:t>
            </w:r>
          </w:p>
        </w:tc>
        <w:tc>
          <w:tcPr>
            <w:tcW w:w="1512" w:type="dxa"/>
          </w:tcPr>
          <w:p w14:paraId="76CB5C11" w14:textId="77777777" w:rsidR="00384C43" w:rsidRPr="00C7345F" w:rsidRDefault="00384C43" w:rsidP="00F73F5C">
            <w:pPr>
              <w:pStyle w:val="TableText"/>
              <w:ind w:right="288"/>
              <w:rPr>
                <w:color w:val="000000"/>
              </w:rPr>
            </w:pPr>
            <w:r w:rsidRPr="00C7345F">
              <w:t>0.29</w:t>
            </w:r>
          </w:p>
        </w:tc>
      </w:tr>
      <w:tr w:rsidR="00384C43" w:rsidRPr="00C7345F" w14:paraId="69BBFE91" w14:textId="77777777" w:rsidTr="00F73F5C">
        <w:tc>
          <w:tcPr>
            <w:tcW w:w="1584" w:type="dxa"/>
          </w:tcPr>
          <w:p w14:paraId="4B14F381" w14:textId="77777777" w:rsidR="00384C43" w:rsidRPr="00C7345F" w:rsidRDefault="00384C43" w:rsidP="00F73F5C">
            <w:pPr>
              <w:pStyle w:val="TableText"/>
              <w:ind w:right="504"/>
              <w:rPr>
                <w:color w:val="000000"/>
              </w:rPr>
            </w:pPr>
            <w:r w:rsidRPr="00C7345F">
              <w:t>202</w:t>
            </w:r>
          </w:p>
        </w:tc>
        <w:tc>
          <w:tcPr>
            <w:tcW w:w="830" w:type="dxa"/>
          </w:tcPr>
          <w:p w14:paraId="7DCE666A" w14:textId="77777777" w:rsidR="00384C43" w:rsidRPr="00C7345F" w:rsidRDefault="00384C43" w:rsidP="00F73F5C">
            <w:pPr>
              <w:pStyle w:val="TableText"/>
              <w:ind w:right="288"/>
              <w:rPr>
                <w:color w:val="000000"/>
              </w:rPr>
            </w:pPr>
            <w:r w:rsidRPr="00C7345F">
              <w:t>1</w:t>
            </w:r>
          </w:p>
        </w:tc>
        <w:tc>
          <w:tcPr>
            <w:tcW w:w="950" w:type="dxa"/>
          </w:tcPr>
          <w:p w14:paraId="723BE671" w14:textId="77777777" w:rsidR="00384C43" w:rsidRPr="00C7345F" w:rsidRDefault="00384C43" w:rsidP="00F73F5C">
            <w:pPr>
              <w:pStyle w:val="TableText"/>
              <w:ind w:right="144"/>
              <w:rPr>
                <w:color w:val="000000"/>
              </w:rPr>
            </w:pPr>
            <w:r w:rsidRPr="00C7345F">
              <w:t>1</w:t>
            </w:r>
          </w:p>
        </w:tc>
        <w:tc>
          <w:tcPr>
            <w:tcW w:w="1512" w:type="dxa"/>
          </w:tcPr>
          <w:p w14:paraId="7F0479A7" w14:textId="77777777" w:rsidR="00384C43" w:rsidRPr="00C7345F" w:rsidRDefault="00384C43" w:rsidP="00F73F5C">
            <w:pPr>
              <w:pStyle w:val="TableText"/>
              <w:ind w:right="288"/>
              <w:rPr>
                <w:color w:val="000000"/>
              </w:rPr>
            </w:pPr>
            <w:r w:rsidRPr="00C7345F">
              <w:t>0.04</w:t>
            </w:r>
          </w:p>
        </w:tc>
      </w:tr>
      <w:tr w:rsidR="00384C43" w:rsidRPr="00C7345F" w14:paraId="2F7FDA1C" w14:textId="77777777" w:rsidTr="00F73F5C">
        <w:tc>
          <w:tcPr>
            <w:tcW w:w="1584" w:type="dxa"/>
          </w:tcPr>
          <w:p w14:paraId="6C21E71A" w14:textId="77777777" w:rsidR="00384C43" w:rsidRPr="00C7345F" w:rsidRDefault="00384C43" w:rsidP="00F73F5C">
            <w:pPr>
              <w:pStyle w:val="TableText"/>
              <w:ind w:right="504"/>
              <w:rPr>
                <w:color w:val="000000"/>
              </w:rPr>
            </w:pPr>
            <w:r w:rsidRPr="00C7345F">
              <w:t>207</w:t>
            </w:r>
          </w:p>
        </w:tc>
        <w:tc>
          <w:tcPr>
            <w:tcW w:w="830" w:type="dxa"/>
          </w:tcPr>
          <w:p w14:paraId="6BABB5E5" w14:textId="77777777" w:rsidR="00384C43" w:rsidRPr="00C7345F" w:rsidRDefault="00384C43" w:rsidP="00F73F5C">
            <w:pPr>
              <w:pStyle w:val="TableText"/>
              <w:ind w:right="288"/>
              <w:rPr>
                <w:color w:val="000000"/>
              </w:rPr>
            </w:pPr>
            <w:r w:rsidRPr="00C7345F">
              <w:t>1</w:t>
            </w:r>
          </w:p>
        </w:tc>
        <w:tc>
          <w:tcPr>
            <w:tcW w:w="950" w:type="dxa"/>
          </w:tcPr>
          <w:p w14:paraId="356E104C" w14:textId="77777777" w:rsidR="00384C43" w:rsidRPr="00C7345F" w:rsidRDefault="00384C43" w:rsidP="00F73F5C">
            <w:pPr>
              <w:pStyle w:val="TableText"/>
              <w:ind w:right="144"/>
              <w:rPr>
                <w:color w:val="000000"/>
              </w:rPr>
            </w:pPr>
            <w:r w:rsidRPr="00C7345F">
              <w:t>8</w:t>
            </w:r>
          </w:p>
        </w:tc>
        <w:tc>
          <w:tcPr>
            <w:tcW w:w="1512" w:type="dxa"/>
          </w:tcPr>
          <w:p w14:paraId="5A74020F" w14:textId="77777777" w:rsidR="00384C43" w:rsidRPr="00C7345F" w:rsidRDefault="00384C43" w:rsidP="00F73F5C">
            <w:pPr>
              <w:pStyle w:val="TableText"/>
              <w:ind w:right="288"/>
              <w:rPr>
                <w:color w:val="000000"/>
              </w:rPr>
            </w:pPr>
            <w:r w:rsidRPr="00C7345F">
              <w:t>0.33</w:t>
            </w:r>
          </w:p>
        </w:tc>
      </w:tr>
      <w:tr w:rsidR="00384C43" w:rsidRPr="00C7345F" w14:paraId="5882B126" w14:textId="77777777" w:rsidTr="00F73F5C">
        <w:tc>
          <w:tcPr>
            <w:tcW w:w="1584" w:type="dxa"/>
          </w:tcPr>
          <w:p w14:paraId="56DF23C9" w14:textId="77777777" w:rsidR="00384C43" w:rsidRPr="00C7345F" w:rsidRDefault="00384C43" w:rsidP="00F73F5C">
            <w:pPr>
              <w:pStyle w:val="TableText"/>
              <w:ind w:right="504"/>
              <w:rPr>
                <w:color w:val="000000"/>
              </w:rPr>
            </w:pPr>
            <w:r w:rsidRPr="00C7345F">
              <w:t>208</w:t>
            </w:r>
          </w:p>
        </w:tc>
        <w:tc>
          <w:tcPr>
            <w:tcW w:w="830" w:type="dxa"/>
          </w:tcPr>
          <w:p w14:paraId="496CB807" w14:textId="77777777" w:rsidR="00384C43" w:rsidRPr="00C7345F" w:rsidRDefault="00384C43" w:rsidP="00F73F5C">
            <w:pPr>
              <w:pStyle w:val="TableText"/>
              <w:ind w:right="288"/>
              <w:rPr>
                <w:color w:val="000000"/>
              </w:rPr>
            </w:pPr>
            <w:r w:rsidRPr="00C7345F">
              <w:t>1</w:t>
            </w:r>
          </w:p>
        </w:tc>
        <w:tc>
          <w:tcPr>
            <w:tcW w:w="950" w:type="dxa"/>
          </w:tcPr>
          <w:p w14:paraId="6ADCAE7F" w14:textId="77777777" w:rsidR="00384C43" w:rsidRPr="00C7345F" w:rsidRDefault="00384C43" w:rsidP="00F73F5C">
            <w:pPr>
              <w:pStyle w:val="TableText"/>
              <w:ind w:right="144"/>
              <w:rPr>
                <w:color w:val="000000"/>
              </w:rPr>
            </w:pPr>
            <w:r w:rsidRPr="00C7345F">
              <w:t>37</w:t>
            </w:r>
          </w:p>
        </w:tc>
        <w:tc>
          <w:tcPr>
            <w:tcW w:w="1512" w:type="dxa"/>
          </w:tcPr>
          <w:p w14:paraId="2F1F22B1" w14:textId="77777777" w:rsidR="00384C43" w:rsidRPr="00C7345F" w:rsidRDefault="00384C43" w:rsidP="00F73F5C">
            <w:pPr>
              <w:pStyle w:val="TableText"/>
              <w:ind w:right="288"/>
              <w:rPr>
                <w:color w:val="000000"/>
              </w:rPr>
            </w:pPr>
            <w:r w:rsidRPr="00C7345F">
              <w:t>1.54</w:t>
            </w:r>
          </w:p>
        </w:tc>
      </w:tr>
      <w:tr w:rsidR="00384C43" w:rsidRPr="00C7345F" w14:paraId="079D5B90" w14:textId="77777777" w:rsidTr="00F73F5C">
        <w:tc>
          <w:tcPr>
            <w:tcW w:w="1584" w:type="dxa"/>
          </w:tcPr>
          <w:p w14:paraId="28D2D845" w14:textId="77777777" w:rsidR="00384C43" w:rsidRPr="00C7345F" w:rsidRDefault="00384C43" w:rsidP="00F73F5C">
            <w:pPr>
              <w:pStyle w:val="TableText"/>
              <w:ind w:right="504"/>
              <w:rPr>
                <w:color w:val="000000"/>
              </w:rPr>
            </w:pPr>
            <w:r w:rsidRPr="00C7345F">
              <w:t>210</w:t>
            </w:r>
          </w:p>
        </w:tc>
        <w:tc>
          <w:tcPr>
            <w:tcW w:w="830" w:type="dxa"/>
          </w:tcPr>
          <w:p w14:paraId="3BBFA443" w14:textId="77777777" w:rsidR="00384C43" w:rsidRPr="00C7345F" w:rsidRDefault="00384C43" w:rsidP="00F73F5C">
            <w:pPr>
              <w:pStyle w:val="TableText"/>
              <w:ind w:right="288"/>
              <w:rPr>
                <w:color w:val="000000"/>
              </w:rPr>
            </w:pPr>
            <w:r w:rsidRPr="00C7345F">
              <w:t>1</w:t>
            </w:r>
          </w:p>
        </w:tc>
        <w:tc>
          <w:tcPr>
            <w:tcW w:w="950" w:type="dxa"/>
          </w:tcPr>
          <w:p w14:paraId="420D65F9" w14:textId="77777777" w:rsidR="00384C43" w:rsidRPr="00C7345F" w:rsidRDefault="00384C43" w:rsidP="00F73F5C">
            <w:pPr>
              <w:pStyle w:val="TableText"/>
              <w:ind w:right="144"/>
              <w:rPr>
                <w:color w:val="000000"/>
              </w:rPr>
            </w:pPr>
            <w:r w:rsidRPr="00C7345F">
              <w:t>1</w:t>
            </w:r>
          </w:p>
        </w:tc>
        <w:tc>
          <w:tcPr>
            <w:tcW w:w="1512" w:type="dxa"/>
          </w:tcPr>
          <w:p w14:paraId="170DCDD0" w14:textId="77777777" w:rsidR="00384C43" w:rsidRPr="00C7345F" w:rsidRDefault="00384C43" w:rsidP="00F73F5C">
            <w:pPr>
              <w:pStyle w:val="TableText"/>
              <w:ind w:right="288"/>
              <w:rPr>
                <w:color w:val="000000"/>
              </w:rPr>
            </w:pPr>
            <w:r w:rsidRPr="00C7345F">
              <w:t>0.04</w:t>
            </w:r>
          </w:p>
        </w:tc>
      </w:tr>
      <w:tr w:rsidR="00384C43" w:rsidRPr="00C7345F" w14:paraId="224016DE" w14:textId="77777777" w:rsidTr="00F73F5C">
        <w:tc>
          <w:tcPr>
            <w:tcW w:w="1584" w:type="dxa"/>
          </w:tcPr>
          <w:p w14:paraId="3ACE633A" w14:textId="77777777" w:rsidR="00384C43" w:rsidRPr="00C7345F" w:rsidRDefault="00384C43" w:rsidP="00F73F5C">
            <w:pPr>
              <w:pStyle w:val="TableText"/>
              <w:ind w:right="504"/>
              <w:rPr>
                <w:color w:val="000000"/>
              </w:rPr>
            </w:pPr>
            <w:r w:rsidRPr="00C7345F">
              <w:t>211</w:t>
            </w:r>
          </w:p>
        </w:tc>
        <w:tc>
          <w:tcPr>
            <w:tcW w:w="830" w:type="dxa"/>
          </w:tcPr>
          <w:p w14:paraId="1AC17F97" w14:textId="77777777" w:rsidR="00384C43" w:rsidRPr="00C7345F" w:rsidRDefault="00384C43" w:rsidP="00F73F5C">
            <w:pPr>
              <w:pStyle w:val="TableText"/>
              <w:ind w:right="288"/>
              <w:rPr>
                <w:color w:val="000000"/>
              </w:rPr>
            </w:pPr>
            <w:r w:rsidRPr="00C7345F">
              <w:t>1</w:t>
            </w:r>
          </w:p>
        </w:tc>
        <w:tc>
          <w:tcPr>
            <w:tcW w:w="950" w:type="dxa"/>
          </w:tcPr>
          <w:p w14:paraId="0C487D54" w14:textId="77777777" w:rsidR="00384C43" w:rsidRPr="00C7345F" w:rsidRDefault="00384C43" w:rsidP="00F73F5C">
            <w:pPr>
              <w:pStyle w:val="TableText"/>
              <w:ind w:right="144"/>
              <w:rPr>
                <w:color w:val="000000"/>
              </w:rPr>
            </w:pPr>
            <w:r w:rsidRPr="00C7345F">
              <w:t>17</w:t>
            </w:r>
          </w:p>
        </w:tc>
        <w:tc>
          <w:tcPr>
            <w:tcW w:w="1512" w:type="dxa"/>
          </w:tcPr>
          <w:p w14:paraId="53FCBF34" w14:textId="77777777" w:rsidR="00384C43" w:rsidRPr="00C7345F" w:rsidRDefault="00384C43" w:rsidP="00F73F5C">
            <w:pPr>
              <w:pStyle w:val="TableText"/>
              <w:ind w:right="288"/>
              <w:rPr>
                <w:color w:val="000000"/>
              </w:rPr>
            </w:pPr>
            <w:r w:rsidRPr="00C7345F">
              <w:t>0.71</w:t>
            </w:r>
          </w:p>
        </w:tc>
      </w:tr>
      <w:tr w:rsidR="00384C43" w:rsidRPr="00C7345F" w14:paraId="7520FBF7" w14:textId="77777777" w:rsidTr="00F73F5C">
        <w:tc>
          <w:tcPr>
            <w:tcW w:w="1584" w:type="dxa"/>
          </w:tcPr>
          <w:p w14:paraId="0FBA087C" w14:textId="77777777" w:rsidR="00384C43" w:rsidRPr="00C7345F" w:rsidRDefault="00384C43" w:rsidP="00F73F5C">
            <w:pPr>
              <w:pStyle w:val="TableText"/>
              <w:ind w:right="504"/>
              <w:rPr>
                <w:color w:val="000000"/>
              </w:rPr>
            </w:pPr>
            <w:r w:rsidRPr="00C7345F">
              <w:t>212</w:t>
            </w:r>
          </w:p>
        </w:tc>
        <w:tc>
          <w:tcPr>
            <w:tcW w:w="830" w:type="dxa"/>
          </w:tcPr>
          <w:p w14:paraId="6EE43B9C" w14:textId="77777777" w:rsidR="00384C43" w:rsidRPr="00C7345F" w:rsidRDefault="00384C43" w:rsidP="00F73F5C">
            <w:pPr>
              <w:pStyle w:val="TableText"/>
              <w:ind w:right="288"/>
              <w:rPr>
                <w:color w:val="000000"/>
              </w:rPr>
            </w:pPr>
            <w:r w:rsidRPr="00C7345F">
              <w:t>1</w:t>
            </w:r>
          </w:p>
        </w:tc>
        <w:tc>
          <w:tcPr>
            <w:tcW w:w="950" w:type="dxa"/>
          </w:tcPr>
          <w:p w14:paraId="44CFC336" w14:textId="77777777" w:rsidR="00384C43" w:rsidRPr="00C7345F" w:rsidRDefault="00384C43" w:rsidP="00F73F5C">
            <w:pPr>
              <w:pStyle w:val="TableText"/>
              <w:ind w:right="144"/>
              <w:rPr>
                <w:color w:val="000000"/>
              </w:rPr>
            </w:pPr>
            <w:r w:rsidRPr="00C7345F">
              <w:t>13</w:t>
            </w:r>
          </w:p>
        </w:tc>
        <w:tc>
          <w:tcPr>
            <w:tcW w:w="1512" w:type="dxa"/>
          </w:tcPr>
          <w:p w14:paraId="7180CC0D" w14:textId="77777777" w:rsidR="00384C43" w:rsidRPr="00C7345F" w:rsidRDefault="00384C43" w:rsidP="00F73F5C">
            <w:pPr>
              <w:pStyle w:val="TableText"/>
              <w:ind w:right="288"/>
              <w:rPr>
                <w:color w:val="000000"/>
              </w:rPr>
            </w:pPr>
            <w:r w:rsidRPr="00C7345F">
              <w:t>0.54</w:t>
            </w:r>
          </w:p>
        </w:tc>
      </w:tr>
      <w:tr w:rsidR="00384C43" w:rsidRPr="00C7345F" w14:paraId="698671D7" w14:textId="77777777" w:rsidTr="00F73F5C">
        <w:tc>
          <w:tcPr>
            <w:tcW w:w="1584" w:type="dxa"/>
          </w:tcPr>
          <w:p w14:paraId="0D6F2CA4" w14:textId="77777777" w:rsidR="00384C43" w:rsidRPr="00C7345F" w:rsidRDefault="00384C43" w:rsidP="00F73F5C">
            <w:pPr>
              <w:pStyle w:val="TableText"/>
              <w:ind w:right="504"/>
              <w:rPr>
                <w:color w:val="000000"/>
              </w:rPr>
            </w:pPr>
            <w:r w:rsidRPr="00C7345F">
              <w:t>214</w:t>
            </w:r>
          </w:p>
        </w:tc>
        <w:tc>
          <w:tcPr>
            <w:tcW w:w="830" w:type="dxa"/>
          </w:tcPr>
          <w:p w14:paraId="7D10576E" w14:textId="77777777" w:rsidR="00384C43" w:rsidRPr="00C7345F" w:rsidRDefault="00384C43" w:rsidP="00F73F5C">
            <w:pPr>
              <w:pStyle w:val="TableText"/>
              <w:ind w:right="288"/>
              <w:rPr>
                <w:color w:val="000000"/>
              </w:rPr>
            </w:pPr>
            <w:r w:rsidRPr="00C7345F">
              <w:t>1</w:t>
            </w:r>
          </w:p>
        </w:tc>
        <w:tc>
          <w:tcPr>
            <w:tcW w:w="950" w:type="dxa"/>
          </w:tcPr>
          <w:p w14:paraId="76F71E94" w14:textId="77777777" w:rsidR="00384C43" w:rsidRPr="00C7345F" w:rsidRDefault="00384C43" w:rsidP="00F73F5C">
            <w:pPr>
              <w:pStyle w:val="TableText"/>
              <w:ind w:right="144"/>
              <w:rPr>
                <w:color w:val="000000"/>
              </w:rPr>
            </w:pPr>
            <w:r w:rsidRPr="00C7345F">
              <w:t>2</w:t>
            </w:r>
          </w:p>
        </w:tc>
        <w:tc>
          <w:tcPr>
            <w:tcW w:w="1512" w:type="dxa"/>
          </w:tcPr>
          <w:p w14:paraId="015D0B48" w14:textId="77777777" w:rsidR="00384C43" w:rsidRPr="00C7345F" w:rsidRDefault="00384C43" w:rsidP="00F73F5C">
            <w:pPr>
              <w:pStyle w:val="TableText"/>
              <w:ind w:right="288"/>
              <w:rPr>
                <w:color w:val="000000"/>
              </w:rPr>
            </w:pPr>
            <w:r w:rsidRPr="00C7345F">
              <w:t>0.08</w:t>
            </w:r>
          </w:p>
        </w:tc>
      </w:tr>
      <w:tr w:rsidR="00384C43" w:rsidRPr="00C7345F" w14:paraId="69969B7A" w14:textId="77777777" w:rsidTr="00F73F5C">
        <w:tc>
          <w:tcPr>
            <w:tcW w:w="1584" w:type="dxa"/>
          </w:tcPr>
          <w:p w14:paraId="65CA3725" w14:textId="77777777" w:rsidR="00384C43" w:rsidRPr="00C7345F" w:rsidRDefault="00384C43" w:rsidP="00F73F5C">
            <w:pPr>
              <w:pStyle w:val="TableText"/>
              <w:ind w:right="504"/>
              <w:rPr>
                <w:color w:val="000000"/>
              </w:rPr>
            </w:pPr>
            <w:r w:rsidRPr="00C7345F">
              <w:t>215</w:t>
            </w:r>
          </w:p>
        </w:tc>
        <w:tc>
          <w:tcPr>
            <w:tcW w:w="830" w:type="dxa"/>
          </w:tcPr>
          <w:p w14:paraId="19B27D48" w14:textId="77777777" w:rsidR="00384C43" w:rsidRPr="00C7345F" w:rsidRDefault="00384C43" w:rsidP="00F73F5C">
            <w:pPr>
              <w:pStyle w:val="TableText"/>
              <w:ind w:right="288"/>
              <w:rPr>
                <w:color w:val="000000"/>
              </w:rPr>
            </w:pPr>
            <w:r w:rsidRPr="00C7345F">
              <w:t>1</w:t>
            </w:r>
          </w:p>
        </w:tc>
        <w:tc>
          <w:tcPr>
            <w:tcW w:w="950" w:type="dxa"/>
          </w:tcPr>
          <w:p w14:paraId="6F7CE9C7" w14:textId="77777777" w:rsidR="00384C43" w:rsidRPr="00C7345F" w:rsidRDefault="00384C43" w:rsidP="00F73F5C">
            <w:pPr>
              <w:pStyle w:val="TableText"/>
              <w:ind w:right="144"/>
              <w:rPr>
                <w:color w:val="000000"/>
              </w:rPr>
            </w:pPr>
            <w:r w:rsidRPr="00C7345F">
              <w:t>6</w:t>
            </w:r>
          </w:p>
        </w:tc>
        <w:tc>
          <w:tcPr>
            <w:tcW w:w="1512" w:type="dxa"/>
          </w:tcPr>
          <w:p w14:paraId="26216118" w14:textId="77777777" w:rsidR="00384C43" w:rsidRPr="00C7345F" w:rsidRDefault="00384C43" w:rsidP="00F73F5C">
            <w:pPr>
              <w:pStyle w:val="TableText"/>
              <w:ind w:right="288"/>
              <w:rPr>
                <w:color w:val="000000"/>
              </w:rPr>
            </w:pPr>
            <w:r w:rsidRPr="00C7345F">
              <w:t>0.25</w:t>
            </w:r>
          </w:p>
        </w:tc>
      </w:tr>
      <w:tr w:rsidR="00384C43" w:rsidRPr="00C7345F" w14:paraId="1DED7578" w14:textId="77777777" w:rsidTr="00F73F5C">
        <w:tc>
          <w:tcPr>
            <w:tcW w:w="1584" w:type="dxa"/>
          </w:tcPr>
          <w:p w14:paraId="51D77548" w14:textId="77777777" w:rsidR="00384C43" w:rsidRPr="00C7345F" w:rsidRDefault="00384C43" w:rsidP="00F73F5C">
            <w:pPr>
              <w:pStyle w:val="TableText"/>
              <w:ind w:right="504"/>
              <w:rPr>
                <w:color w:val="000000"/>
              </w:rPr>
            </w:pPr>
            <w:r w:rsidRPr="00C7345F">
              <w:t>216</w:t>
            </w:r>
          </w:p>
        </w:tc>
        <w:tc>
          <w:tcPr>
            <w:tcW w:w="830" w:type="dxa"/>
          </w:tcPr>
          <w:p w14:paraId="51BB1C74" w14:textId="77777777" w:rsidR="00384C43" w:rsidRPr="00C7345F" w:rsidRDefault="00384C43" w:rsidP="00F73F5C">
            <w:pPr>
              <w:pStyle w:val="TableText"/>
              <w:ind w:right="288"/>
              <w:rPr>
                <w:color w:val="000000"/>
              </w:rPr>
            </w:pPr>
            <w:r w:rsidRPr="00C7345F">
              <w:t>1</w:t>
            </w:r>
          </w:p>
        </w:tc>
        <w:tc>
          <w:tcPr>
            <w:tcW w:w="950" w:type="dxa"/>
          </w:tcPr>
          <w:p w14:paraId="123F6B0E" w14:textId="77777777" w:rsidR="00384C43" w:rsidRPr="00C7345F" w:rsidRDefault="00384C43" w:rsidP="00F73F5C">
            <w:pPr>
              <w:pStyle w:val="TableText"/>
              <w:ind w:right="144"/>
              <w:rPr>
                <w:color w:val="000000"/>
              </w:rPr>
            </w:pPr>
            <w:r w:rsidRPr="00C7345F">
              <w:t>11</w:t>
            </w:r>
          </w:p>
        </w:tc>
        <w:tc>
          <w:tcPr>
            <w:tcW w:w="1512" w:type="dxa"/>
          </w:tcPr>
          <w:p w14:paraId="25FAB48E" w14:textId="77777777" w:rsidR="00384C43" w:rsidRPr="00C7345F" w:rsidRDefault="00384C43" w:rsidP="00F73F5C">
            <w:pPr>
              <w:pStyle w:val="TableText"/>
              <w:ind w:right="288"/>
              <w:rPr>
                <w:color w:val="000000"/>
              </w:rPr>
            </w:pPr>
            <w:r w:rsidRPr="00C7345F">
              <w:t>0.46</w:t>
            </w:r>
          </w:p>
        </w:tc>
      </w:tr>
      <w:tr w:rsidR="00384C43" w:rsidRPr="00C7345F" w14:paraId="203CDBD8" w14:textId="77777777" w:rsidTr="00F73F5C">
        <w:tc>
          <w:tcPr>
            <w:tcW w:w="1584" w:type="dxa"/>
          </w:tcPr>
          <w:p w14:paraId="39C033D1" w14:textId="77777777" w:rsidR="00384C43" w:rsidRPr="00C7345F" w:rsidRDefault="00384C43" w:rsidP="00F73F5C">
            <w:pPr>
              <w:pStyle w:val="TableText"/>
              <w:ind w:right="504"/>
              <w:rPr>
                <w:color w:val="000000"/>
              </w:rPr>
            </w:pPr>
            <w:r w:rsidRPr="00C7345F">
              <w:t>217</w:t>
            </w:r>
          </w:p>
        </w:tc>
        <w:tc>
          <w:tcPr>
            <w:tcW w:w="830" w:type="dxa"/>
          </w:tcPr>
          <w:p w14:paraId="1D90ADBF" w14:textId="77777777" w:rsidR="00384C43" w:rsidRPr="00C7345F" w:rsidRDefault="00384C43" w:rsidP="00F73F5C">
            <w:pPr>
              <w:pStyle w:val="TableText"/>
              <w:ind w:right="288"/>
              <w:rPr>
                <w:color w:val="000000"/>
              </w:rPr>
            </w:pPr>
            <w:r w:rsidRPr="00C7345F">
              <w:t>1</w:t>
            </w:r>
          </w:p>
        </w:tc>
        <w:tc>
          <w:tcPr>
            <w:tcW w:w="950" w:type="dxa"/>
          </w:tcPr>
          <w:p w14:paraId="5266438A" w14:textId="77777777" w:rsidR="00384C43" w:rsidRPr="00C7345F" w:rsidRDefault="00384C43" w:rsidP="00F73F5C">
            <w:pPr>
              <w:pStyle w:val="TableText"/>
              <w:ind w:right="144"/>
              <w:rPr>
                <w:color w:val="000000"/>
              </w:rPr>
            </w:pPr>
            <w:r w:rsidRPr="00C7345F">
              <w:t>20</w:t>
            </w:r>
          </w:p>
        </w:tc>
        <w:tc>
          <w:tcPr>
            <w:tcW w:w="1512" w:type="dxa"/>
          </w:tcPr>
          <w:p w14:paraId="3839E617" w14:textId="77777777" w:rsidR="00384C43" w:rsidRPr="00C7345F" w:rsidRDefault="00384C43" w:rsidP="00F73F5C">
            <w:pPr>
              <w:pStyle w:val="TableText"/>
              <w:ind w:right="288"/>
              <w:rPr>
                <w:color w:val="000000"/>
              </w:rPr>
            </w:pPr>
            <w:r w:rsidRPr="00C7345F">
              <w:t>0.83</w:t>
            </w:r>
          </w:p>
        </w:tc>
      </w:tr>
      <w:tr w:rsidR="00384C43" w:rsidRPr="00C7345F" w14:paraId="1EB46D50" w14:textId="77777777" w:rsidTr="00F73F5C">
        <w:tc>
          <w:tcPr>
            <w:tcW w:w="1584" w:type="dxa"/>
          </w:tcPr>
          <w:p w14:paraId="59CABEFD" w14:textId="77777777" w:rsidR="00384C43" w:rsidRPr="00C7345F" w:rsidRDefault="00384C43" w:rsidP="00F73F5C">
            <w:pPr>
              <w:pStyle w:val="TableText"/>
              <w:ind w:right="504"/>
            </w:pPr>
            <w:r w:rsidRPr="00C7345F">
              <w:t>219</w:t>
            </w:r>
          </w:p>
        </w:tc>
        <w:tc>
          <w:tcPr>
            <w:tcW w:w="830" w:type="dxa"/>
          </w:tcPr>
          <w:p w14:paraId="520DE1BA" w14:textId="77777777" w:rsidR="00384C43" w:rsidRPr="00C7345F" w:rsidRDefault="00384C43" w:rsidP="00F73F5C">
            <w:pPr>
              <w:pStyle w:val="TableText"/>
              <w:ind w:right="288"/>
              <w:rPr>
                <w:color w:val="000000"/>
              </w:rPr>
            </w:pPr>
            <w:r w:rsidRPr="00C7345F">
              <w:t>1</w:t>
            </w:r>
          </w:p>
        </w:tc>
        <w:tc>
          <w:tcPr>
            <w:tcW w:w="950" w:type="dxa"/>
          </w:tcPr>
          <w:p w14:paraId="79997309" w14:textId="77777777" w:rsidR="00384C43" w:rsidRPr="00C7345F" w:rsidRDefault="00384C43" w:rsidP="00F73F5C">
            <w:pPr>
              <w:pStyle w:val="TableText"/>
              <w:ind w:right="144"/>
              <w:rPr>
                <w:color w:val="000000"/>
              </w:rPr>
            </w:pPr>
            <w:r w:rsidRPr="00C7345F">
              <w:t>3</w:t>
            </w:r>
          </w:p>
        </w:tc>
        <w:tc>
          <w:tcPr>
            <w:tcW w:w="1512" w:type="dxa"/>
          </w:tcPr>
          <w:p w14:paraId="0EDF11A4" w14:textId="77777777" w:rsidR="00384C43" w:rsidRPr="00C7345F" w:rsidRDefault="00384C43" w:rsidP="00F73F5C">
            <w:pPr>
              <w:pStyle w:val="TableText"/>
              <w:ind w:right="288"/>
              <w:rPr>
                <w:color w:val="000000"/>
              </w:rPr>
            </w:pPr>
            <w:r w:rsidRPr="00C7345F">
              <w:t>0.13</w:t>
            </w:r>
          </w:p>
        </w:tc>
      </w:tr>
      <w:tr w:rsidR="00384C43" w:rsidRPr="00C7345F" w14:paraId="4B362863" w14:textId="77777777" w:rsidTr="00F73F5C">
        <w:tc>
          <w:tcPr>
            <w:tcW w:w="1584" w:type="dxa"/>
          </w:tcPr>
          <w:p w14:paraId="0AD25A67" w14:textId="77777777" w:rsidR="00384C43" w:rsidRPr="00C7345F" w:rsidRDefault="00384C43" w:rsidP="00F73F5C">
            <w:pPr>
              <w:pStyle w:val="TableText"/>
              <w:ind w:right="504"/>
            </w:pPr>
            <w:r w:rsidRPr="00C7345F">
              <w:t>220</w:t>
            </w:r>
          </w:p>
        </w:tc>
        <w:tc>
          <w:tcPr>
            <w:tcW w:w="830" w:type="dxa"/>
          </w:tcPr>
          <w:p w14:paraId="42E2C7B5" w14:textId="77777777" w:rsidR="00384C43" w:rsidRPr="00C7345F" w:rsidRDefault="00384C43" w:rsidP="00F73F5C">
            <w:pPr>
              <w:pStyle w:val="TableText"/>
              <w:ind w:right="288"/>
              <w:rPr>
                <w:color w:val="000000"/>
              </w:rPr>
            </w:pPr>
            <w:r w:rsidRPr="00C7345F">
              <w:t>1</w:t>
            </w:r>
          </w:p>
        </w:tc>
        <w:tc>
          <w:tcPr>
            <w:tcW w:w="950" w:type="dxa"/>
          </w:tcPr>
          <w:p w14:paraId="11143DA1" w14:textId="77777777" w:rsidR="00384C43" w:rsidRPr="00C7345F" w:rsidRDefault="00384C43" w:rsidP="00F73F5C">
            <w:pPr>
              <w:pStyle w:val="TableText"/>
              <w:ind w:right="144"/>
              <w:rPr>
                <w:color w:val="000000"/>
              </w:rPr>
            </w:pPr>
            <w:r w:rsidRPr="00C7345F">
              <w:t>11</w:t>
            </w:r>
          </w:p>
        </w:tc>
        <w:tc>
          <w:tcPr>
            <w:tcW w:w="1512" w:type="dxa"/>
          </w:tcPr>
          <w:p w14:paraId="508CF8EB" w14:textId="77777777" w:rsidR="00384C43" w:rsidRPr="00C7345F" w:rsidRDefault="00384C43" w:rsidP="00F73F5C">
            <w:pPr>
              <w:pStyle w:val="TableText"/>
              <w:ind w:right="288"/>
              <w:rPr>
                <w:color w:val="000000"/>
              </w:rPr>
            </w:pPr>
            <w:r w:rsidRPr="00C7345F">
              <w:t>0.46</w:t>
            </w:r>
          </w:p>
        </w:tc>
      </w:tr>
      <w:tr w:rsidR="00384C43" w:rsidRPr="00C7345F" w14:paraId="3DA297C1" w14:textId="77777777" w:rsidTr="00F73F5C">
        <w:tc>
          <w:tcPr>
            <w:tcW w:w="1584" w:type="dxa"/>
          </w:tcPr>
          <w:p w14:paraId="77B82FB5" w14:textId="77777777" w:rsidR="00384C43" w:rsidRPr="00C7345F" w:rsidRDefault="00384C43" w:rsidP="00F73F5C">
            <w:pPr>
              <w:pStyle w:val="TableText"/>
              <w:ind w:right="504"/>
            </w:pPr>
            <w:r w:rsidRPr="00C7345F">
              <w:t>221</w:t>
            </w:r>
          </w:p>
        </w:tc>
        <w:tc>
          <w:tcPr>
            <w:tcW w:w="830" w:type="dxa"/>
          </w:tcPr>
          <w:p w14:paraId="700B3979" w14:textId="77777777" w:rsidR="00384C43" w:rsidRPr="00C7345F" w:rsidRDefault="00384C43" w:rsidP="00F73F5C">
            <w:pPr>
              <w:pStyle w:val="TableText"/>
              <w:ind w:right="288"/>
              <w:rPr>
                <w:color w:val="000000"/>
              </w:rPr>
            </w:pPr>
            <w:r w:rsidRPr="00C7345F">
              <w:t>1</w:t>
            </w:r>
          </w:p>
        </w:tc>
        <w:tc>
          <w:tcPr>
            <w:tcW w:w="950" w:type="dxa"/>
          </w:tcPr>
          <w:p w14:paraId="79A8C792" w14:textId="77777777" w:rsidR="00384C43" w:rsidRPr="00C7345F" w:rsidRDefault="00384C43" w:rsidP="00F73F5C">
            <w:pPr>
              <w:pStyle w:val="TableText"/>
              <w:ind w:right="144"/>
              <w:rPr>
                <w:color w:val="000000"/>
              </w:rPr>
            </w:pPr>
            <w:r w:rsidRPr="00C7345F">
              <w:t>5</w:t>
            </w:r>
          </w:p>
        </w:tc>
        <w:tc>
          <w:tcPr>
            <w:tcW w:w="1512" w:type="dxa"/>
          </w:tcPr>
          <w:p w14:paraId="5AFD2C8A" w14:textId="77777777" w:rsidR="00384C43" w:rsidRPr="00C7345F" w:rsidRDefault="00384C43" w:rsidP="00F73F5C">
            <w:pPr>
              <w:pStyle w:val="TableText"/>
              <w:ind w:right="288"/>
              <w:rPr>
                <w:color w:val="000000"/>
              </w:rPr>
            </w:pPr>
            <w:r w:rsidRPr="00C7345F">
              <w:t>0.21</w:t>
            </w:r>
          </w:p>
        </w:tc>
      </w:tr>
      <w:tr w:rsidR="00384C43" w:rsidRPr="00C7345F" w14:paraId="5B6DFDD3" w14:textId="77777777" w:rsidTr="00F73F5C">
        <w:tc>
          <w:tcPr>
            <w:tcW w:w="1584" w:type="dxa"/>
          </w:tcPr>
          <w:p w14:paraId="21A496FD" w14:textId="77777777" w:rsidR="00384C43" w:rsidRPr="00C7345F" w:rsidRDefault="00384C43" w:rsidP="00F73F5C">
            <w:pPr>
              <w:pStyle w:val="TableText"/>
              <w:ind w:right="504"/>
            </w:pPr>
            <w:r w:rsidRPr="00C7345F">
              <w:t>222</w:t>
            </w:r>
          </w:p>
        </w:tc>
        <w:tc>
          <w:tcPr>
            <w:tcW w:w="830" w:type="dxa"/>
          </w:tcPr>
          <w:p w14:paraId="42413383" w14:textId="77777777" w:rsidR="00384C43" w:rsidRPr="00C7345F" w:rsidRDefault="00384C43" w:rsidP="00F73F5C">
            <w:pPr>
              <w:pStyle w:val="TableText"/>
              <w:ind w:right="288"/>
              <w:rPr>
                <w:color w:val="000000"/>
              </w:rPr>
            </w:pPr>
            <w:r w:rsidRPr="00C7345F">
              <w:t>1</w:t>
            </w:r>
          </w:p>
        </w:tc>
        <w:tc>
          <w:tcPr>
            <w:tcW w:w="950" w:type="dxa"/>
          </w:tcPr>
          <w:p w14:paraId="5A620CFE" w14:textId="77777777" w:rsidR="00384C43" w:rsidRPr="00C7345F" w:rsidRDefault="00384C43" w:rsidP="00F73F5C">
            <w:pPr>
              <w:pStyle w:val="TableText"/>
              <w:ind w:right="144"/>
              <w:rPr>
                <w:color w:val="000000"/>
              </w:rPr>
            </w:pPr>
            <w:r w:rsidRPr="00C7345F">
              <w:t>13</w:t>
            </w:r>
          </w:p>
        </w:tc>
        <w:tc>
          <w:tcPr>
            <w:tcW w:w="1512" w:type="dxa"/>
          </w:tcPr>
          <w:p w14:paraId="7E995565" w14:textId="77777777" w:rsidR="00384C43" w:rsidRPr="00C7345F" w:rsidRDefault="00384C43" w:rsidP="00F73F5C">
            <w:pPr>
              <w:pStyle w:val="TableText"/>
              <w:ind w:right="288"/>
              <w:rPr>
                <w:color w:val="000000"/>
              </w:rPr>
            </w:pPr>
            <w:r w:rsidRPr="00C7345F">
              <w:t>0.54</w:t>
            </w:r>
          </w:p>
        </w:tc>
      </w:tr>
      <w:tr w:rsidR="00384C43" w:rsidRPr="00C7345F" w14:paraId="3C9E3F53" w14:textId="77777777" w:rsidTr="00F73F5C">
        <w:tc>
          <w:tcPr>
            <w:tcW w:w="1584" w:type="dxa"/>
          </w:tcPr>
          <w:p w14:paraId="25AF647E" w14:textId="77777777" w:rsidR="00384C43" w:rsidRPr="00C7345F" w:rsidRDefault="00384C43" w:rsidP="00F73F5C">
            <w:pPr>
              <w:pStyle w:val="TableText"/>
              <w:ind w:right="504"/>
            </w:pPr>
            <w:r w:rsidRPr="00C7345F">
              <w:t>223</w:t>
            </w:r>
          </w:p>
        </w:tc>
        <w:tc>
          <w:tcPr>
            <w:tcW w:w="830" w:type="dxa"/>
          </w:tcPr>
          <w:p w14:paraId="54AEEB45" w14:textId="77777777" w:rsidR="00384C43" w:rsidRPr="00C7345F" w:rsidRDefault="00384C43" w:rsidP="00F73F5C">
            <w:pPr>
              <w:pStyle w:val="TableText"/>
              <w:ind w:right="288"/>
              <w:rPr>
                <w:color w:val="000000"/>
              </w:rPr>
            </w:pPr>
            <w:r w:rsidRPr="00C7345F">
              <w:t>1</w:t>
            </w:r>
          </w:p>
        </w:tc>
        <w:tc>
          <w:tcPr>
            <w:tcW w:w="950" w:type="dxa"/>
          </w:tcPr>
          <w:p w14:paraId="5584AA6E" w14:textId="77777777" w:rsidR="00384C43" w:rsidRPr="00C7345F" w:rsidRDefault="00384C43" w:rsidP="00F73F5C">
            <w:pPr>
              <w:pStyle w:val="TableText"/>
              <w:ind w:right="144"/>
              <w:rPr>
                <w:color w:val="000000"/>
              </w:rPr>
            </w:pPr>
            <w:r w:rsidRPr="00C7345F">
              <w:t>13</w:t>
            </w:r>
          </w:p>
        </w:tc>
        <w:tc>
          <w:tcPr>
            <w:tcW w:w="1512" w:type="dxa"/>
          </w:tcPr>
          <w:p w14:paraId="5D8B1B2C" w14:textId="77777777" w:rsidR="00384C43" w:rsidRPr="00C7345F" w:rsidRDefault="00384C43" w:rsidP="00F73F5C">
            <w:pPr>
              <w:pStyle w:val="TableText"/>
              <w:ind w:right="288"/>
              <w:rPr>
                <w:color w:val="000000"/>
              </w:rPr>
            </w:pPr>
            <w:r w:rsidRPr="00C7345F">
              <w:t>0.54</w:t>
            </w:r>
          </w:p>
        </w:tc>
      </w:tr>
      <w:tr w:rsidR="00384C43" w:rsidRPr="00C7345F" w14:paraId="2DE5B238" w14:textId="77777777" w:rsidTr="00F73F5C">
        <w:tc>
          <w:tcPr>
            <w:tcW w:w="1584" w:type="dxa"/>
          </w:tcPr>
          <w:p w14:paraId="1DF032EA" w14:textId="77777777" w:rsidR="00384C43" w:rsidRPr="00C7345F" w:rsidRDefault="00384C43" w:rsidP="00F73F5C">
            <w:pPr>
              <w:pStyle w:val="TableText"/>
              <w:ind w:right="504"/>
            </w:pPr>
            <w:r w:rsidRPr="00C7345F">
              <w:t>224</w:t>
            </w:r>
          </w:p>
        </w:tc>
        <w:tc>
          <w:tcPr>
            <w:tcW w:w="830" w:type="dxa"/>
          </w:tcPr>
          <w:p w14:paraId="22DDF3BB" w14:textId="77777777" w:rsidR="00384C43" w:rsidRPr="00C7345F" w:rsidRDefault="00384C43" w:rsidP="00F73F5C">
            <w:pPr>
              <w:pStyle w:val="TableText"/>
              <w:ind w:right="288"/>
              <w:rPr>
                <w:color w:val="000000"/>
              </w:rPr>
            </w:pPr>
            <w:r w:rsidRPr="00C7345F">
              <w:t>1</w:t>
            </w:r>
          </w:p>
        </w:tc>
        <w:tc>
          <w:tcPr>
            <w:tcW w:w="950" w:type="dxa"/>
          </w:tcPr>
          <w:p w14:paraId="37DC13AB" w14:textId="77777777" w:rsidR="00384C43" w:rsidRPr="00C7345F" w:rsidRDefault="00384C43" w:rsidP="00F73F5C">
            <w:pPr>
              <w:pStyle w:val="TableText"/>
              <w:ind w:right="144"/>
              <w:rPr>
                <w:color w:val="000000"/>
              </w:rPr>
            </w:pPr>
            <w:r w:rsidRPr="00C7345F">
              <w:t>1</w:t>
            </w:r>
          </w:p>
        </w:tc>
        <w:tc>
          <w:tcPr>
            <w:tcW w:w="1512" w:type="dxa"/>
          </w:tcPr>
          <w:p w14:paraId="10EB4C95" w14:textId="77777777" w:rsidR="00384C43" w:rsidRPr="00C7345F" w:rsidRDefault="00384C43" w:rsidP="00F73F5C">
            <w:pPr>
              <w:pStyle w:val="TableText"/>
              <w:ind w:right="288"/>
              <w:rPr>
                <w:color w:val="000000"/>
              </w:rPr>
            </w:pPr>
            <w:r w:rsidRPr="00C7345F">
              <w:t>0.04</w:t>
            </w:r>
          </w:p>
        </w:tc>
      </w:tr>
      <w:tr w:rsidR="00384C43" w:rsidRPr="00C7345F" w14:paraId="335944A5" w14:textId="77777777" w:rsidTr="00F73F5C">
        <w:tc>
          <w:tcPr>
            <w:tcW w:w="1584" w:type="dxa"/>
          </w:tcPr>
          <w:p w14:paraId="5FF2C9C3" w14:textId="77777777" w:rsidR="00384C43" w:rsidRPr="00C7345F" w:rsidRDefault="00384C43" w:rsidP="00F73F5C">
            <w:pPr>
              <w:pStyle w:val="TableText"/>
              <w:ind w:right="504"/>
            </w:pPr>
            <w:r w:rsidRPr="00C7345F">
              <w:t>225</w:t>
            </w:r>
          </w:p>
        </w:tc>
        <w:tc>
          <w:tcPr>
            <w:tcW w:w="830" w:type="dxa"/>
          </w:tcPr>
          <w:p w14:paraId="00331942" w14:textId="77777777" w:rsidR="00384C43" w:rsidRPr="00C7345F" w:rsidRDefault="00384C43" w:rsidP="00F73F5C">
            <w:pPr>
              <w:pStyle w:val="TableText"/>
              <w:ind w:right="288"/>
              <w:rPr>
                <w:color w:val="000000"/>
              </w:rPr>
            </w:pPr>
            <w:r w:rsidRPr="00C7345F">
              <w:t>1</w:t>
            </w:r>
          </w:p>
        </w:tc>
        <w:tc>
          <w:tcPr>
            <w:tcW w:w="950" w:type="dxa"/>
          </w:tcPr>
          <w:p w14:paraId="435C9D2B" w14:textId="77777777" w:rsidR="00384C43" w:rsidRPr="00C7345F" w:rsidRDefault="00384C43" w:rsidP="00F73F5C">
            <w:pPr>
              <w:pStyle w:val="TableText"/>
              <w:ind w:right="144"/>
              <w:rPr>
                <w:color w:val="000000"/>
              </w:rPr>
            </w:pPr>
            <w:r w:rsidRPr="00C7345F">
              <w:t>17</w:t>
            </w:r>
          </w:p>
        </w:tc>
        <w:tc>
          <w:tcPr>
            <w:tcW w:w="1512" w:type="dxa"/>
          </w:tcPr>
          <w:p w14:paraId="53064A32" w14:textId="77777777" w:rsidR="00384C43" w:rsidRPr="00C7345F" w:rsidRDefault="00384C43" w:rsidP="00F73F5C">
            <w:pPr>
              <w:pStyle w:val="TableText"/>
              <w:ind w:right="288"/>
              <w:rPr>
                <w:color w:val="000000"/>
              </w:rPr>
            </w:pPr>
            <w:r w:rsidRPr="00C7345F">
              <w:t>0.71</w:t>
            </w:r>
          </w:p>
        </w:tc>
      </w:tr>
      <w:tr w:rsidR="00384C43" w:rsidRPr="00C7345F" w14:paraId="476BD8D0" w14:textId="77777777" w:rsidTr="00F73F5C">
        <w:tc>
          <w:tcPr>
            <w:tcW w:w="1584" w:type="dxa"/>
          </w:tcPr>
          <w:p w14:paraId="02AB37AD" w14:textId="77777777" w:rsidR="00384C43" w:rsidRPr="00C7345F" w:rsidRDefault="00384C43" w:rsidP="00F73F5C">
            <w:pPr>
              <w:pStyle w:val="TableText"/>
              <w:ind w:right="504"/>
            </w:pPr>
            <w:r w:rsidRPr="00C7345F">
              <w:t>227</w:t>
            </w:r>
          </w:p>
        </w:tc>
        <w:tc>
          <w:tcPr>
            <w:tcW w:w="830" w:type="dxa"/>
          </w:tcPr>
          <w:p w14:paraId="7D839121" w14:textId="77777777" w:rsidR="00384C43" w:rsidRPr="00C7345F" w:rsidRDefault="00384C43" w:rsidP="00F73F5C">
            <w:pPr>
              <w:pStyle w:val="TableText"/>
              <w:ind w:right="288"/>
              <w:rPr>
                <w:color w:val="000000"/>
              </w:rPr>
            </w:pPr>
            <w:r w:rsidRPr="00C7345F">
              <w:t>1</w:t>
            </w:r>
          </w:p>
        </w:tc>
        <w:tc>
          <w:tcPr>
            <w:tcW w:w="950" w:type="dxa"/>
          </w:tcPr>
          <w:p w14:paraId="3B63A26A" w14:textId="77777777" w:rsidR="00384C43" w:rsidRPr="00C7345F" w:rsidRDefault="00384C43" w:rsidP="00F73F5C">
            <w:pPr>
              <w:pStyle w:val="TableText"/>
              <w:ind w:right="144"/>
              <w:rPr>
                <w:color w:val="000000"/>
              </w:rPr>
            </w:pPr>
            <w:r w:rsidRPr="00C7345F">
              <w:t>1</w:t>
            </w:r>
          </w:p>
        </w:tc>
        <w:tc>
          <w:tcPr>
            <w:tcW w:w="1512" w:type="dxa"/>
          </w:tcPr>
          <w:p w14:paraId="785A9DFD" w14:textId="77777777" w:rsidR="00384C43" w:rsidRPr="00C7345F" w:rsidRDefault="00384C43" w:rsidP="00F73F5C">
            <w:pPr>
              <w:pStyle w:val="TableText"/>
              <w:ind w:right="288"/>
              <w:rPr>
                <w:color w:val="000000"/>
              </w:rPr>
            </w:pPr>
            <w:r w:rsidRPr="00C7345F">
              <w:t>0.04</w:t>
            </w:r>
          </w:p>
        </w:tc>
      </w:tr>
      <w:tr w:rsidR="00384C43" w:rsidRPr="00C7345F" w14:paraId="195596B2" w14:textId="77777777" w:rsidTr="00F73F5C">
        <w:tc>
          <w:tcPr>
            <w:tcW w:w="1584" w:type="dxa"/>
          </w:tcPr>
          <w:p w14:paraId="0F697E9B" w14:textId="77777777" w:rsidR="00384C43" w:rsidRPr="00C7345F" w:rsidRDefault="00384C43" w:rsidP="00F73F5C">
            <w:pPr>
              <w:pStyle w:val="TableText"/>
              <w:ind w:right="504"/>
            </w:pPr>
            <w:r w:rsidRPr="00C7345F">
              <w:t>228</w:t>
            </w:r>
          </w:p>
        </w:tc>
        <w:tc>
          <w:tcPr>
            <w:tcW w:w="830" w:type="dxa"/>
          </w:tcPr>
          <w:p w14:paraId="5D2AA805" w14:textId="77777777" w:rsidR="00384C43" w:rsidRPr="00C7345F" w:rsidRDefault="00384C43" w:rsidP="00F73F5C">
            <w:pPr>
              <w:pStyle w:val="TableText"/>
              <w:ind w:right="288"/>
              <w:rPr>
                <w:color w:val="000000"/>
              </w:rPr>
            </w:pPr>
            <w:r w:rsidRPr="00C7345F">
              <w:t>1</w:t>
            </w:r>
          </w:p>
        </w:tc>
        <w:tc>
          <w:tcPr>
            <w:tcW w:w="950" w:type="dxa"/>
          </w:tcPr>
          <w:p w14:paraId="487CABFF" w14:textId="77777777" w:rsidR="00384C43" w:rsidRPr="00C7345F" w:rsidRDefault="00384C43" w:rsidP="00F73F5C">
            <w:pPr>
              <w:pStyle w:val="TableText"/>
              <w:ind w:right="144"/>
              <w:rPr>
                <w:color w:val="000000"/>
              </w:rPr>
            </w:pPr>
            <w:r w:rsidRPr="00C7345F">
              <w:t>8</w:t>
            </w:r>
          </w:p>
        </w:tc>
        <w:tc>
          <w:tcPr>
            <w:tcW w:w="1512" w:type="dxa"/>
          </w:tcPr>
          <w:p w14:paraId="71DF29DA" w14:textId="77777777" w:rsidR="00384C43" w:rsidRPr="00C7345F" w:rsidRDefault="00384C43" w:rsidP="00F73F5C">
            <w:pPr>
              <w:pStyle w:val="TableText"/>
              <w:ind w:right="288"/>
              <w:rPr>
                <w:color w:val="000000"/>
              </w:rPr>
            </w:pPr>
            <w:r w:rsidRPr="00C7345F">
              <w:t>0.33</w:t>
            </w:r>
          </w:p>
        </w:tc>
      </w:tr>
    </w:tbl>
    <w:p w14:paraId="0382DFF1" w14:textId="77777777" w:rsidR="00384C43" w:rsidRPr="00C7345F" w:rsidRDefault="00384C43">
      <w:r w:rsidRPr="00C7345F">
        <w:lastRenderedPageBreak/>
        <w:fldChar w:fldCharType="begin"/>
      </w:r>
      <w:r w:rsidRPr="00C7345F">
        <w:instrText xml:space="preserve"> REF _Ref66092772 \h </w:instrText>
      </w:r>
      <w:r w:rsidRPr="00C7345F">
        <w:fldChar w:fldCharType="separate"/>
      </w:r>
      <w:r w:rsidRPr="00C7345F">
        <w:t>Table 4.C.11</w:t>
      </w:r>
      <w:r w:rsidRPr="00C7345F">
        <w:fldChar w:fldCharType="end"/>
      </w:r>
      <w:r w:rsidRPr="00C7345F">
        <w:t xml:space="preserve"> </w:t>
      </w:r>
      <w:r w:rsidRPr="00C7345F">
        <w:rPr>
          <w:i/>
        </w:rPr>
        <w:t>(continuation one)</w:t>
      </w:r>
    </w:p>
    <w:tbl>
      <w:tblPr>
        <w:tblStyle w:val="TRs"/>
        <w:tblW w:w="0" w:type="auto"/>
        <w:tblLayout w:type="fixed"/>
        <w:tblLook w:val="04A0" w:firstRow="1" w:lastRow="0" w:firstColumn="1" w:lastColumn="0" w:noHBand="0" w:noVBand="1"/>
        <w:tblDescription w:val="Scale Score and Performance Level Distribution of Overall Scores for Grade Ten, continuation one"/>
      </w:tblPr>
      <w:tblGrid>
        <w:gridCol w:w="1584"/>
        <w:gridCol w:w="830"/>
        <w:gridCol w:w="950"/>
        <w:gridCol w:w="1512"/>
      </w:tblGrid>
      <w:tr w:rsidR="00384C43" w:rsidRPr="00C7345F" w14:paraId="22B45217"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ED5D9A5"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7D0B7883" w14:textId="77777777" w:rsidR="00384C43" w:rsidRPr="00C7345F" w:rsidRDefault="00384C43" w:rsidP="00F73F5C">
            <w:pPr>
              <w:pStyle w:val="TableHead"/>
              <w:rPr>
                <w:noProof w:val="0"/>
              </w:rPr>
            </w:pPr>
            <w:r w:rsidRPr="00C7345F">
              <w:rPr>
                <w:noProof w:val="0"/>
              </w:rPr>
              <w:t>Level</w:t>
            </w:r>
          </w:p>
        </w:tc>
        <w:tc>
          <w:tcPr>
            <w:tcW w:w="950" w:type="dxa"/>
            <w:hideMark/>
          </w:tcPr>
          <w:p w14:paraId="3C1B372C" w14:textId="77777777" w:rsidR="00384C43" w:rsidRPr="00C7345F" w:rsidRDefault="00384C43" w:rsidP="00F73F5C">
            <w:pPr>
              <w:pStyle w:val="TableHead"/>
              <w:rPr>
                <w:noProof w:val="0"/>
              </w:rPr>
            </w:pPr>
            <w:r w:rsidRPr="00C7345F">
              <w:rPr>
                <w:noProof w:val="0"/>
              </w:rPr>
              <w:t>N</w:t>
            </w:r>
          </w:p>
        </w:tc>
        <w:tc>
          <w:tcPr>
            <w:tcW w:w="1512" w:type="dxa"/>
            <w:hideMark/>
          </w:tcPr>
          <w:p w14:paraId="7B2056F1" w14:textId="77777777" w:rsidR="00384C43" w:rsidRPr="00C7345F" w:rsidRDefault="00384C43" w:rsidP="00F73F5C">
            <w:pPr>
              <w:pStyle w:val="TableHead"/>
              <w:rPr>
                <w:noProof w:val="0"/>
              </w:rPr>
            </w:pPr>
            <w:r w:rsidRPr="00C7345F">
              <w:rPr>
                <w:noProof w:val="0"/>
              </w:rPr>
              <w:t>Percentage</w:t>
            </w:r>
          </w:p>
        </w:tc>
      </w:tr>
      <w:tr w:rsidR="00384C43" w:rsidRPr="00C7345F" w14:paraId="3E2B6E45" w14:textId="77777777" w:rsidTr="00F73F5C">
        <w:tc>
          <w:tcPr>
            <w:tcW w:w="1584" w:type="dxa"/>
          </w:tcPr>
          <w:p w14:paraId="7ABDFD9D" w14:textId="77777777" w:rsidR="00384C43" w:rsidRPr="00C7345F" w:rsidRDefault="00384C43" w:rsidP="00F73F5C">
            <w:pPr>
              <w:pStyle w:val="TableText"/>
              <w:ind w:right="504"/>
            </w:pPr>
            <w:r w:rsidRPr="00C7345F">
              <w:t>231</w:t>
            </w:r>
          </w:p>
        </w:tc>
        <w:tc>
          <w:tcPr>
            <w:tcW w:w="830" w:type="dxa"/>
          </w:tcPr>
          <w:p w14:paraId="65B77841" w14:textId="77777777" w:rsidR="00384C43" w:rsidRPr="00C7345F" w:rsidRDefault="00384C43" w:rsidP="00F73F5C">
            <w:pPr>
              <w:pStyle w:val="TableText"/>
              <w:ind w:right="288"/>
              <w:rPr>
                <w:color w:val="000000"/>
              </w:rPr>
            </w:pPr>
            <w:r w:rsidRPr="00C7345F">
              <w:t>1</w:t>
            </w:r>
          </w:p>
        </w:tc>
        <w:tc>
          <w:tcPr>
            <w:tcW w:w="950" w:type="dxa"/>
          </w:tcPr>
          <w:p w14:paraId="4A8D3825" w14:textId="77777777" w:rsidR="00384C43" w:rsidRPr="00C7345F" w:rsidRDefault="00384C43" w:rsidP="00F73F5C">
            <w:pPr>
              <w:pStyle w:val="TableText"/>
              <w:ind w:right="144"/>
              <w:rPr>
                <w:color w:val="000000"/>
              </w:rPr>
            </w:pPr>
            <w:r w:rsidRPr="00C7345F">
              <w:t>17</w:t>
            </w:r>
          </w:p>
        </w:tc>
        <w:tc>
          <w:tcPr>
            <w:tcW w:w="1512" w:type="dxa"/>
          </w:tcPr>
          <w:p w14:paraId="26AFB7D0" w14:textId="77777777" w:rsidR="00384C43" w:rsidRPr="00C7345F" w:rsidRDefault="00384C43" w:rsidP="00F73F5C">
            <w:pPr>
              <w:pStyle w:val="TableText"/>
              <w:ind w:right="288"/>
              <w:rPr>
                <w:color w:val="000000"/>
              </w:rPr>
            </w:pPr>
            <w:r w:rsidRPr="00C7345F">
              <w:t>0.71</w:t>
            </w:r>
          </w:p>
        </w:tc>
      </w:tr>
      <w:tr w:rsidR="00384C43" w:rsidRPr="00C7345F" w14:paraId="5A443900" w14:textId="77777777" w:rsidTr="00F73F5C">
        <w:tc>
          <w:tcPr>
            <w:tcW w:w="1584" w:type="dxa"/>
          </w:tcPr>
          <w:p w14:paraId="23322064" w14:textId="77777777" w:rsidR="00384C43" w:rsidRPr="00C7345F" w:rsidRDefault="00384C43" w:rsidP="00F73F5C">
            <w:pPr>
              <w:pStyle w:val="TableText"/>
              <w:ind w:right="504"/>
            </w:pPr>
            <w:r w:rsidRPr="00C7345F">
              <w:t>232</w:t>
            </w:r>
          </w:p>
        </w:tc>
        <w:tc>
          <w:tcPr>
            <w:tcW w:w="830" w:type="dxa"/>
          </w:tcPr>
          <w:p w14:paraId="55114F34" w14:textId="77777777" w:rsidR="00384C43" w:rsidRPr="00C7345F" w:rsidRDefault="00384C43" w:rsidP="00F73F5C">
            <w:pPr>
              <w:pStyle w:val="TableText"/>
              <w:ind w:right="288"/>
              <w:rPr>
                <w:color w:val="000000"/>
              </w:rPr>
            </w:pPr>
            <w:r w:rsidRPr="00C7345F">
              <w:t>1</w:t>
            </w:r>
          </w:p>
        </w:tc>
        <w:tc>
          <w:tcPr>
            <w:tcW w:w="950" w:type="dxa"/>
          </w:tcPr>
          <w:p w14:paraId="1418648C" w14:textId="77777777" w:rsidR="00384C43" w:rsidRPr="00C7345F" w:rsidRDefault="00384C43" w:rsidP="00F73F5C">
            <w:pPr>
              <w:pStyle w:val="TableText"/>
              <w:ind w:right="144"/>
              <w:rPr>
                <w:color w:val="000000"/>
              </w:rPr>
            </w:pPr>
            <w:r w:rsidRPr="00C7345F">
              <w:t>8</w:t>
            </w:r>
          </w:p>
        </w:tc>
        <w:tc>
          <w:tcPr>
            <w:tcW w:w="1512" w:type="dxa"/>
          </w:tcPr>
          <w:p w14:paraId="06D5FC7F" w14:textId="77777777" w:rsidR="00384C43" w:rsidRPr="00C7345F" w:rsidRDefault="00384C43" w:rsidP="00F73F5C">
            <w:pPr>
              <w:pStyle w:val="TableText"/>
              <w:ind w:right="288"/>
              <w:rPr>
                <w:color w:val="000000"/>
              </w:rPr>
            </w:pPr>
            <w:r w:rsidRPr="00C7345F">
              <w:t>0.33</w:t>
            </w:r>
          </w:p>
        </w:tc>
      </w:tr>
      <w:tr w:rsidR="00384C43" w:rsidRPr="00C7345F" w14:paraId="76FA9698" w14:textId="77777777" w:rsidTr="00F73F5C">
        <w:tc>
          <w:tcPr>
            <w:tcW w:w="1584" w:type="dxa"/>
          </w:tcPr>
          <w:p w14:paraId="064B9CEE" w14:textId="77777777" w:rsidR="00384C43" w:rsidRPr="00C7345F" w:rsidRDefault="00384C43" w:rsidP="00F73F5C">
            <w:pPr>
              <w:pStyle w:val="TableText"/>
              <w:ind w:right="504"/>
            </w:pPr>
            <w:r w:rsidRPr="00C7345F">
              <w:t>233</w:t>
            </w:r>
          </w:p>
        </w:tc>
        <w:tc>
          <w:tcPr>
            <w:tcW w:w="830" w:type="dxa"/>
          </w:tcPr>
          <w:p w14:paraId="1DD00777" w14:textId="77777777" w:rsidR="00384C43" w:rsidRPr="00C7345F" w:rsidRDefault="00384C43" w:rsidP="00F73F5C">
            <w:pPr>
              <w:pStyle w:val="TableText"/>
              <w:ind w:right="288"/>
              <w:rPr>
                <w:color w:val="000000"/>
              </w:rPr>
            </w:pPr>
            <w:r w:rsidRPr="00C7345F">
              <w:t>1</w:t>
            </w:r>
          </w:p>
        </w:tc>
        <w:tc>
          <w:tcPr>
            <w:tcW w:w="950" w:type="dxa"/>
          </w:tcPr>
          <w:p w14:paraId="50BB3220" w14:textId="77777777" w:rsidR="00384C43" w:rsidRPr="00C7345F" w:rsidRDefault="00384C43" w:rsidP="00F73F5C">
            <w:pPr>
              <w:pStyle w:val="TableText"/>
              <w:ind w:right="144"/>
              <w:rPr>
                <w:color w:val="000000"/>
              </w:rPr>
            </w:pPr>
            <w:r w:rsidRPr="00C7345F">
              <w:t>12</w:t>
            </w:r>
          </w:p>
        </w:tc>
        <w:tc>
          <w:tcPr>
            <w:tcW w:w="1512" w:type="dxa"/>
          </w:tcPr>
          <w:p w14:paraId="387EE3EC" w14:textId="77777777" w:rsidR="00384C43" w:rsidRPr="00C7345F" w:rsidRDefault="00384C43" w:rsidP="00F73F5C">
            <w:pPr>
              <w:pStyle w:val="TableText"/>
              <w:ind w:right="288"/>
              <w:rPr>
                <w:color w:val="000000"/>
              </w:rPr>
            </w:pPr>
            <w:r w:rsidRPr="00C7345F">
              <w:t>0.50</w:t>
            </w:r>
          </w:p>
        </w:tc>
      </w:tr>
      <w:tr w:rsidR="00384C43" w:rsidRPr="00C7345F" w14:paraId="1D528571" w14:textId="77777777" w:rsidTr="00F73F5C">
        <w:tc>
          <w:tcPr>
            <w:tcW w:w="1584" w:type="dxa"/>
          </w:tcPr>
          <w:p w14:paraId="06703876" w14:textId="77777777" w:rsidR="00384C43" w:rsidRPr="00C7345F" w:rsidRDefault="00384C43" w:rsidP="00F73F5C">
            <w:pPr>
              <w:pStyle w:val="TableText"/>
              <w:ind w:right="504"/>
            </w:pPr>
            <w:r w:rsidRPr="00C7345F">
              <w:t>234</w:t>
            </w:r>
          </w:p>
        </w:tc>
        <w:tc>
          <w:tcPr>
            <w:tcW w:w="830" w:type="dxa"/>
          </w:tcPr>
          <w:p w14:paraId="1A32C86F" w14:textId="77777777" w:rsidR="00384C43" w:rsidRPr="00C7345F" w:rsidRDefault="00384C43" w:rsidP="00F73F5C">
            <w:pPr>
              <w:pStyle w:val="TableText"/>
              <w:ind w:right="288"/>
              <w:rPr>
                <w:color w:val="000000"/>
              </w:rPr>
            </w:pPr>
            <w:r w:rsidRPr="00C7345F">
              <w:t>1</w:t>
            </w:r>
          </w:p>
        </w:tc>
        <w:tc>
          <w:tcPr>
            <w:tcW w:w="950" w:type="dxa"/>
          </w:tcPr>
          <w:p w14:paraId="293FFB54" w14:textId="77777777" w:rsidR="00384C43" w:rsidRPr="00C7345F" w:rsidRDefault="00384C43" w:rsidP="00F73F5C">
            <w:pPr>
              <w:pStyle w:val="TableText"/>
              <w:ind w:right="144"/>
              <w:rPr>
                <w:color w:val="000000"/>
              </w:rPr>
            </w:pPr>
            <w:r w:rsidRPr="00C7345F">
              <w:t>14</w:t>
            </w:r>
          </w:p>
        </w:tc>
        <w:tc>
          <w:tcPr>
            <w:tcW w:w="1512" w:type="dxa"/>
          </w:tcPr>
          <w:p w14:paraId="1699976A" w14:textId="77777777" w:rsidR="00384C43" w:rsidRPr="00C7345F" w:rsidRDefault="00384C43" w:rsidP="00F73F5C">
            <w:pPr>
              <w:pStyle w:val="TableText"/>
              <w:ind w:right="288"/>
              <w:rPr>
                <w:color w:val="000000"/>
              </w:rPr>
            </w:pPr>
            <w:r w:rsidRPr="00C7345F">
              <w:t>0.58</w:t>
            </w:r>
          </w:p>
        </w:tc>
      </w:tr>
      <w:tr w:rsidR="00384C43" w:rsidRPr="00C7345F" w14:paraId="0D6F140C" w14:textId="77777777" w:rsidTr="00F73F5C">
        <w:tc>
          <w:tcPr>
            <w:tcW w:w="1584" w:type="dxa"/>
          </w:tcPr>
          <w:p w14:paraId="01D601EB" w14:textId="77777777" w:rsidR="00384C43" w:rsidRPr="00C7345F" w:rsidRDefault="00384C43" w:rsidP="00F73F5C">
            <w:pPr>
              <w:pStyle w:val="TableText"/>
              <w:ind w:right="504"/>
            </w:pPr>
            <w:r w:rsidRPr="00C7345F">
              <w:t>235</w:t>
            </w:r>
          </w:p>
        </w:tc>
        <w:tc>
          <w:tcPr>
            <w:tcW w:w="830" w:type="dxa"/>
          </w:tcPr>
          <w:p w14:paraId="0A143AE3" w14:textId="77777777" w:rsidR="00384C43" w:rsidRPr="00C7345F" w:rsidRDefault="00384C43" w:rsidP="00F73F5C">
            <w:pPr>
              <w:pStyle w:val="TableText"/>
              <w:ind w:right="288"/>
              <w:rPr>
                <w:color w:val="000000"/>
              </w:rPr>
            </w:pPr>
            <w:r w:rsidRPr="00C7345F">
              <w:t>1</w:t>
            </w:r>
          </w:p>
        </w:tc>
        <w:tc>
          <w:tcPr>
            <w:tcW w:w="950" w:type="dxa"/>
          </w:tcPr>
          <w:p w14:paraId="4523D7E1" w14:textId="77777777" w:rsidR="00384C43" w:rsidRPr="00C7345F" w:rsidRDefault="00384C43" w:rsidP="00F73F5C">
            <w:pPr>
              <w:pStyle w:val="TableText"/>
              <w:ind w:right="144"/>
              <w:rPr>
                <w:color w:val="000000"/>
              </w:rPr>
            </w:pPr>
            <w:r w:rsidRPr="00C7345F">
              <w:t>6</w:t>
            </w:r>
          </w:p>
        </w:tc>
        <w:tc>
          <w:tcPr>
            <w:tcW w:w="1512" w:type="dxa"/>
          </w:tcPr>
          <w:p w14:paraId="0B1DB32A" w14:textId="77777777" w:rsidR="00384C43" w:rsidRPr="00C7345F" w:rsidRDefault="00384C43" w:rsidP="00F73F5C">
            <w:pPr>
              <w:pStyle w:val="TableText"/>
              <w:ind w:right="288"/>
              <w:rPr>
                <w:color w:val="000000"/>
              </w:rPr>
            </w:pPr>
            <w:r w:rsidRPr="00C7345F">
              <w:t>0.25</w:t>
            </w:r>
          </w:p>
        </w:tc>
      </w:tr>
      <w:tr w:rsidR="00384C43" w:rsidRPr="00C7345F" w14:paraId="7B6E3F2E" w14:textId="77777777" w:rsidTr="00F73F5C">
        <w:tc>
          <w:tcPr>
            <w:tcW w:w="1584" w:type="dxa"/>
          </w:tcPr>
          <w:p w14:paraId="7960D644" w14:textId="77777777" w:rsidR="00384C43" w:rsidRPr="00C7345F" w:rsidRDefault="00384C43" w:rsidP="00F73F5C">
            <w:pPr>
              <w:pStyle w:val="TableText"/>
              <w:ind w:right="504"/>
            </w:pPr>
            <w:r w:rsidRPr="00C7345F">
              <w:t>236</w:t>
            </w:r>
          </w:p>
        </w:tc>
        <w:tc>
          <w:tcPr>
            <w:tcW w:w="830" w:type="dxa"/>
          </w:tcPr>
          <w:p w14:paraId="1308DA9A" w14:textId="77777777" w:rsidR="00384C43" w:rsidRPr="00C7345F" w:rsidRDefault="00384C43" w:rsidP="00F73F5C">
            <w:pPr>
              <w:pStyle w:val="TableText"/>
              <w:ind w:right="288"/>
              <w:rPr>
                <w:color w:val="000000"/>
              </w:rPr>
            </w:pPr>
            <w:r w:rsidRPr="00C7345F">
              <w:t>1</w:t>
            </w:r>
          </w:p>
        </w:tc>
        <w:tc>
          <w:tcPr>
            <w:tcW w:w="950" w:type="dxa"/>
          </w:tcPr>
          <w:p w14:paraId="55B70F00" w14:textId="77777777" w:rsidR="00384C43" w:rsidRPr="00C7345F" w:rsidRDefault="00384C43" w:rsidP="00F73F5C">
            <w:pPr>
              <w:pStyle w:val="TableText"/>
              <w:ind w:right="144"/>
              <w:rPr>
                <w:color w:val="000000"/>
              </w:rPr>
            </w:pPr>
            <w:r w:rsidRPr="00C7345F">
              <w:t>3</w:t>
            </w:r>
          </w:p>
        </w:tc>
        <w:tc>
          <w:tcPr>
            <w:tcW w:w="1512" w:type="dxa"/>
          </w:tcPr>
          <w:p w14:paraId="6AC750A8" w14:textId="77777777" w:rsidR="00384C43" w:rsidRPr="00C7345F" w:rsidRDefault="00384C43" w:rsidP="00F73F5C">
            <w:pPr>
              <w:pStyle w:val="TableText"/>
              <w:ind w:right="288"/>
              <w:rPr>
                <w:color w:val="000000"/>
              </w:rPr>
            </w:pPr>
            <w:r w:rsidRPr="00C7345F">
              <w:t>0.13</w:t>
            </w:r>
          </w:p>
        </w:tc>
      </w:tr>
      <w:tr w:rsidR="00384C43" w:rsidRPr="00C7345F" w14:paraId="567AA8C4" w14:textId="77777777" w:rsidTr="00F73F5C">
        <w:tc>
          <w:tcPr>
            <w:tcW w:w="1584" w:type="dxa"/>
          </w:tcPr>
          <w:p w14:paraId="4F7AB52E" w14:textId="77777777" w:rsidR="00384C43" w:rsidRPr="00C7345F" w:rsidRDefault="00384C43" w:rsidP="00F73F5C">
            <w:pPr>
              <w:pStyle w:val="TableText"/>
              <w:ind w:right="504"/>
            </w:pPr>
            <w:r w:rsidRPr="00C7345F">
              <w:t>240</w:t>
            </w:r>
          </w:p>
        </w:tc>
        <w:tc>
          <w:tcPr>
            <w:tcW w:w="830" w:type="dxa"/>
          </w:tcPr>
          <w:p w14:paraId="31858E16" w14:textId="77777777" w:rsidR="00384C43" w:rsidRPr="00C7345F" w:rsidRDefault="00384C43" w:rsidP="00F73F5C">
            <w:pPr>
              <w:pStyle w:val="TableText"/>
              <w:ind w:right="288"/>
              <w:rPr>
                <w:color w:val="000000"/>
              </w:rPr>
            </w:pPr>
            <w:r w:rsidRPr="00C7345F">
              <w:t>1</w:t>
            </w:r>
          </w:p>
        </w:tc>
        <w:tc>
          <w:tcPr>
            <w:tcW w:w="950" w:type="dxa"/>
          </w:tcPr>
          <w:p w14:paraId="6BA8BCCE" w14:textId="77777777" w:rsidR="00384C43" w:rsidRPr="00C7345F" w:rsidRDefault="00384C43" w:rsidP="00F73F5C">
            <w:pPr>
              <w:pStyle w:val="TableText"/>
              <w:ind w:right="144"/>
              <w:rPr>
                <w:color w:val="000000"/>
              </w:rPr>
            </w:pPr>
            <w:r w:rsidRPr="00C7345F">
              <w:t>22</w:t>
            </w:r>
          </w:p>
        </w:tc>
        <w:tc>
          <w:tcPr>
            <w:tcW w:w="1512" w:type="dxa"/>
          </w:tcPr>
          <w:p w14:paraId="43600A5F" w14:textId="77777777" w:rsidR="00384C43" w:rsidRPr="00C7345F" w:rsidRDefault="00384C43" w:rsidP="00F73F5C">
            <w:pPr>
              <w:pStyle w:val="TableText"/>
              <w:ind w:right="288"/>
              <w:rPr>
                <w:color w:val="000000"/>
              </w:rPr>
            </w:pPr>
            <w:r w:rsidRPr="00C7345F">
              <w:t>0.92</w:t>
            </w:r>
          </w:p>
        </w:tc>
      </w:tr>
      <w:tr w:rsidR="00384C43" w:rsidRPr="00C7345F" w14:paraId="60705BC9" w14:textId="77777777" w:rsidTr="00F73F5C">
        <w:tc>
          <w:tcPr>
            <w:tcW w:w="1584" w:type="dxa"/>
          </w:tcPr>
          <w:p w14:paraId="3AA94145" w14:textId="77777777" w:rsidR="00384C43" w:rsidRPr="00C7345F" w:rsidRDefault="00384C43" w:rsidP="00F73F5C">
            <w:pPr>
              <w:pStyle w:val="TableText"/>
              <w:ind w:right="504"/>
            </w:pPr>
            <w:r w:rsidRPr="00C7345F">
              <w:t>242</w:t>
            </w:r>
          </w:p>
        </w:tc>
        <w:tc>
          <w:tcPr>
            <w:tcW w:w="830" w:type="dxa"/>
          </w:tcPr>
          <w:p w14:paraId="0A39B449" w14:textId="77777777" w:rsidR="00384C43" w:rsidRPr="00C7345F" w:rsidRDefault="00384C43" w:rsidP="00F73F5C">
            <w:pPr>
              <w:pStyle w:val="TableText"/>
              <w:ind w:right="288"/>
              <w:rPr>
                <w:color w:val="000000"/>
              </w:rPr>
            </w:pPr>
            <w:r w:rsidRPr="00C7345F">
              <w:t>1</w:t>
            </w:r>
          </w:p>
        </w:tc>
        <w:tc>
          <w:tcPr>
            <w:tcW w:w="950" w:type="dxa"/>
          </w:tcPr>
          <w:p w14:paraId="62C5FB2E" w14:textId="77777777" w:rsidR="00384C43" w:rsidRPr="00C7345F" w:rsidRDefault="00384C43" w:rsidP="00F73F5C">
            <w:pPr>
              <w:pStyle w:val="TableText"/>
              <w:ind w:right="144"/>
              <w:rPr>
                <w:color w:val="000000"/>
              </w:rPr>
            </w:pPr>
            <w:r w:rsidRPr="00C7345F">
              <w:t>2</w:t>
            </w:r>
          </w:p>
        </w:tc>
        <w:tc>
          <w:tcPr>
            <w:tcW w:w="1512" w:type="dxa"/>
          </w:tcPr>
          <w:p w14:paraId="6042096C" w14:textId="77777777" w:rsidR="00384C43" w:rsidRPr="00C7345F" w:rsidRDefault="00384C43" w:rsidP="00F73F5C">
            <w:pPr>
              <w:pStyle w:val="TableText"/>
              <w:ind w:right="288"/>
              <w:rPr>
                <w:color w:val="000000"/>
              </w:rPr>
            </w:pPr>
            <w:r w:rsidRPr="00C7345F">
              <w:t>0.08</w:t>
            </w:r>
          </w:p>
        </w:tc>
      </w:tr>
      <w:tr w:rsidR="00384C43" w:rsidRPr="00C7345F" w14:paraId="43B0E458" w14:textId="77777777" w:rsidTr="00F73F5C">
        <w:tc>
          <w:tcPr>
            <w:tcW w:w="1584" w:type="dxa"/>
          </w:tcPr>
          <w:p w14:paraId="517E08E8" w14:textId="77777777" w:rsidR="00384C43" w:rsidRPr="00C7345F" w:rsidRDefault="00384C43" w:rsidP="00F73F5C">
            <w:pPr>
              <w:pStyle w:val="TableText"/>
              <w:ind w:right="504"/>
            </w:pPr>
            <w:r w:rsidRPr="00C7345F">
              <w:t>243</w:t>
            </w:r>
          </w:p>
        </w:tc>
        <w:tc>
          <w:tcPr>
            <w:tcW w:w="830" w:type="dxa"/>
          </w:tcPr>
          <w:p w14:paraId="6B2892C8" w14:textId="77777777" w:rsidR="00384C43" w:rsidRPr="00C7345F" w:rsidRDefault="00384C43" w:rsidP="00F73F5C">
            <w:pPr>
              <w:pStyle w:val="TableText"/>
              <w:ind w:right="288"/>
              <w:rPr>
                <w:color w:val="000000"/>
              </w:rPr>
            </w:pPr>
            <w:r w:rsidRPr="00C7345F">
              <w:t>1</w:t>
            </w:r>
          </w:p>
        </w:tc>
        <w:tc>
          <w:tcPr>
            <w:tcW w:w="950" w:type="dxa"/>
          </w:tcPr>
          <w:p w14:paraId="0E93EF15" w14:textId="77777777" w:rsidR="00384C43" w:rsidRPr="00C7345F" w:rsidRDefault="00384C43" w:rsidP="00F73F5C">
            <w:pPr>
              <w:pStyle w:val="TableText"/>
              <w:ind w:right="144"/>
              <w:rPr>
                <w:color w:val="000000"/>
              </w:rPr>
            </w:pPr>
            <w:r w:rsidRPr="00C7345F">
              <w:t>19</w:t>
            </w:r>
          </w:p>
        </w:tc>
        <w:tc>
          <w:tcPr>
            <w:tcW w:w="1512" w:type="dxa"/>
          </w:tcPr>
          <w:p w14:paraId="5C47A5CF" w14:textId="77777777" w:rsidR="00384C43" w:rsidRPr="00C7345F" w:rsidRDefault="00384C43" w:rsidP="00F73F5C">
            <w:pPr>
              <w:pStyle w:val="TableText"/>
              <w:ind w:right="288"/>
              <w:rPr>
                <w:color w:val="000000"/>
              </w:rPr>
            </w:pPr>
            <w:r w:rsidRPr="00C7345F">
              <w:t>0.79</w:t>
            </w:r>
          </w:p>
        </w:tc>
      </w:tr>
      <w:tr w:rsidR="00384C43" w:rsidRPr="00C7345F" w14:paraId="75E0B9E8" w14:textId="77777777" w:rsidTr="00F73F5C">
        <w:tc>
          <w:tcPr>
            <w:tcW w:w="1584" w:type="dxa"/>
          </w:tcPr>
          <w:p w14:paraId="7434DE41" w14:textId="77777777" w:rsidR="00384C43" w:rsidRPr="00C7345F" w:rsidRDefault="00384C43" w:rsidP="00F73F5C">
            <w:pPr>
              <w:pStyle w:val="TableText"/>
              <w:ind w:right="504"/>
            </w:pPr>
            <w:r w:rsidRPr="00C7345F">
              <w:t>245</w:t>
            </w:r>
          </w:p>
        </w:tc>
        <w:tc>
          <w:tcPr>
            <w:tcW w:w="830" w:type="dxa"/>
          </w:tcPr>
          <w:p w14:paraId="2B3F5F19" w14:textId="77777777" w:rsidR="00384C43" w:rsidRPr="00C7345F" w:rsidRDefault="00384C43" w:rsidP="00F73F5C">
            <w:pPr>
              <w:pStyle w:val="TableText"/>
              <w:ind w:right="288"/>
              <w:rPr>
                <w:color w:val="000000"/>
              </w:rPr>
            </w:pPr>
            <w:r w:rsidRPr="00C7345F">
              <w:t>1</w:t>
            </w:r>
          </w:p>
        </w:tc>
        <w:tc>
          <w:tcPr>
            <w:tcW w:w="950" w:type="dxa"/>
          </w:tcPr>
          <w:p w14:paraId="393002BF" w14:textId="77777777" w:rsidR="00384C43" w:rsidRPr="00C7345F" w:rsidRDefault="00384C43" w:rsidP="00F73F5C">
            <w:pPr>
              <w:pStyle w:val="TableText"/>
              <w:ind w:right="144"/>
              <w:rPr>
                <w:color w:val="000000"/>
              </w:rPr>
            </w:pPr>
            <w:r w:rsidRPr="00C7345F">
              <w:t>4</w:t>
            </w:r>
          </w:p>
        </w:tc>
        <w:tc>
          <w:tcPr>
            <w:tcW w:w="1512" w:type="dxa"/>
          </w:tcPr>
          <w:p w14:paraId="01E629DD" w14:textId="77777777" w:rsidR="00384C43" w:rsidRPr="00C7345F" w:rsidRDefault="00384C43" w:rsidP="00F73F5C">
            <w:pPr>
              <w:pStyle w:val="TableText"/>
              <w:ind w:right="288"/>
              <w:rPr>
                <w:color w:val="000000"/>
              </w:rPr>
            </w:pPr>
            <w:r w:rsidRPr="00C7345F">
              <w:t>0.17</w:t>
            </w:r>
          </w:p>
        </w:tc>
      </w:tr>
      <w:tr w:rsidR="00384C43" w:rsidRPr="00C7345F" w14:paraId="18BDD40F" w14:textId="77777777" w:rsidTr="00F73F5C">
        <w:tc>
          <w:tcPr>
            <w:tcW w:w="1584" w:type="dxa"/>
          </w:tcPr>
          <w:p w14:paraId="4948E315" w14:textId="77777777" w:rsidR="00384C43" w:rsidRPr="00C7345F" w:rsidRDefault="00384C43" w:rsidP="00F73F5C">
            <w:pPr>
              <w:pStyle w:val="TableText"/>
              <w:ind w:right="504"/>
            </w:pPr>
            <w:r w:rsidRPr="00C7345F">
              <w:t>248</w:t>
            </w:r>
          </w:p>
        </w:tc>
        <w:tc>
          <w:tcPr>
            <w:tcW w:w="830" w:type="dxa"/>
          </w:tcPr>
          <w:p w14:paraId="0C3C7978" w14:textId="77777777" w:rsidR="00384C43" w:rsidRPr="00C7345F" w:rsidRDefault="00384C43" w:rsidP="00F73F5C">
            <w:pPr>
              <w:pStyle w:val="TableText"/>
              <w:ind w:right="288"/>
              <w:rPr>
                <w:color w:val="000000"/>
              </w:rPr>
            </w:pPr>
            <w:r w:rsidRPr="00C7345F">
              <w:t>1</w:t>
            </w:r>
          </w:p>
        </w:tc>
        <w:tc>
          <w:tcPr>
            <w:tcW w:w="950" w:type="dxa"/>
          </w:tcPr>
          <w:p w14:paraId="070CA619" w14:textId="77777777" w:rsidR="00384C43" w:rsidRPr="00C7345F" w:rsidRDefault="00384C43" w:rsidP="00F73F5C">
            <w:pPr>
              <w:pStyle w:val="TableText"/>
              <w:ind w:right="144"/>
              <w:rPr>
                <w:color w:val="000000"/>
              </w:rPr>
            </w:pPr>
            <w:r w:rsidRPr="00C7345F">
              <w:t>14</w:t>
            </w:r>
          </w:p>
        </w:tc>
        <w:tc>
          <w:tcPr>
            <w:tcW w:w="1512" w:type="dxa"/>
          </w:tcPr>
          <w:p w14:paraId="0B4CB4B9" w14:textId="77777777" w:rsidR="00384C43" w:rsidRPr="00C7345F" w:rsidRDefault="00384C43" w:rsidP="00F73F5C">
            <w:pPr>
              <w:pStyle w:val="TableText"/>
              <w:ind w:right="288"/>
              <w:rPr>
                <w:color w:val="000000"/>
              </w:rPr>
            </w:pPr>
            <w:r w:rsidRPr="00C7345F">
              <w:t>0.58</w:t>
            </w:r>
          </w:p>
        </w:tc>
      </w:tr>
      <w:tr w:rsidR="00384C43" w:rsidRPr="00C7345F" w14:paraId="2A426DCF" w14:textId="77777777" w:rsidTr="00F73F5C">
        <w:tc>
          <w:tcPr>
            <w:tcW w:w="1584" w:type="dxa"/>
          </w:tcPr>
          <w:p w14:paraId="457CF56D" w14:textId="77777777" w:rsidR="00384C43" w:rsidRPr="00C7345F" w:rsidRDefault="00384C43" w:rsidP="00F73F5C">
            <w:pPr>
              <w:pStyle w:val="TableText"/>
              <w:ind w:right="504"/>
            </w:pPr>
            <w:r w:rsidRPr="00C7345F">
              <w:t>250</w:t>
            </w:r>
          </w:p>
        </w:tc>
        <w:tc>
          <w:tcPr>
            <w:tcW w:w="830" w:type="dxa"/>
          </w:tcPr>
          <w:p w14:paraId="65E0365B" w14:textId="77777777" w:rsidR="00384C43" w:rsidRPr="00C7345F" w:rsidRDefault="00384C43" w:rsidP="00F73F5C">
            <w:pPr>
              <w:pStyle w:val="TableText"/>
              <w:ind w:right="288"/>
              <w:rPr>
                <w:color w:val="000000"/>
              </w:rPr>
            </w:pPr>
            <w:r w:rsidRPr="00C7345F">
              <w:t>1</w:t>
            </w:r>
          </w:p>
        </w:tc>
        <w:tc>
          <w:tcPr>
            <w:tcW w:w="950" w:type="dxa"/>
          </w:tcPr>
          <w:p w14:paraId="65922024" w14:textId="77777777" w:rsidR="00384C43" w:rsidRPr="00C7345F" w:rsidRDefault="00384C43" w:rsidP="00F73F5C">
            <w:pPr>
              <w:pStyle w:val="TableText"/>
              <w:ind w:right="144"/>
              <w:rPr>
                <w:color w:val="000000"/>
              </w:rPr>
            </w:pPr>
            <w:r w:rsidRPr="00C7345F">
              <w:t>4</w:t>
            </w:r>
          </w:p>
        </w:tc>
        <w:tc>
          <w:tcPr>
            <w:tcW w:w="1512" w:type="dxa"/>
          </w:tcPr>
          <w:p w14:paraId="31E7F22D" w14:textId="77777777" w:rsidR="00384C43" w:rsidRPr="00C7345F" w:rsidRDefault="00384C43" w:rsidP="00F73F5C">
            <w:pPr>
              <w:pStyle w:val="TableText"/>
              <w:ind w:right="288"/>
              <w:rPr>
                <w:color w:val="000000"/>
              </w:rPr>
            </w:pPr>
            <w:r w:rsidRPr="00C7345F">
              <w:t>0.17</w:t>
            </w:r>
          </w:p>
        </w:tc>
      </w:tr>
      <w:tr w:rsidR="00384C43" w:rsidRPr="00C7345F" w14:paraId="1482A4E5" w14:textId="77777777" w:rsidTr="00F73F5C">
        <w:tc>
          <w:tcPr>
            <w:tcW w:w="1584" w:type="dxa"/>
          </w:tcPr>
          <w:p w14:paraId="517B6049" w14:textId="77777777" w:rsidR="00384C43" w:rsidRPr="00C7345F" w:rsidRDefault="00384C43" w:rsidP="00F73F5C">
            <w:pPr>
              <w:pStyle w:val="TableText"/>
              <w:ind w:right="504"/>
            </w:pPr>
            <w:r w:rsidRPr="00C7345F">
              <w:t>251</w:t>
            </w:r>
          </w:p>
        </w:tc>
        <w:tc>
          <w:tcPr>
            <w:tcW w:w="830" w:type="dxa"/>
          </w:tcPr>
          <w:p w14:paraId="0529B24E" w14:textId="77777777" w:rsidR="00384C43" w:rsidRPr="00C7345F" w:rsidRDefault="00384C43" w:rsidP="00F73F5C">
            <w:pPr>
              <w:pStyle w:val="TableText"/>
              <w:ind w:right="288"/>
              <w:rPr>
                <w:color w:val="000000"/>
              </w:rPr>
            </w:pPr>
            <w:r w:rsidRPr="00C7345F">
              <w:t>1</w:t>
            </w:r>
          </w:p>
        </w:tc>
        <w:tc>
          <w:tcPr>
            <w:tcW w:w="950" w:type="dxa"/>
          </w:tcPr>
          <w:p w14:paraId="2BAA0F63" w14:textId="77777777" w:rsidR="00384C43" w:rsidRPr="00C7345F" w:rsidRDefault="00384C43" w:rsidP="00F73F5C">
            <w:pPr>
              <w:pStyle w:val="TableText"/>
              <w:ind w:right="144"/>
              <w:rPr>
                <w:color w:val="000000"/>
              </w:rPr>
            </w:pPr>
            <w:r w:rsidRPr="00C7345F">
              <w:t>13</w:t>
            </w:r>
          </w:p>
        </w:tc>
        <w:tc>
          <w:tcPr>
            <w:tcW w:w="1512" w:type="dxa"/>
          </w:tcPr>
          <w:p w14:paraId="361D1385" w14:textId="77777777" w:rsidR="00384C43" w:rsidRPr="00C7345F" w:rsidRDefault="00384C43" w:rsidP="00F73F5C">
            <w:pPr>
              <w:pStyle w:val="TableText"/>
              <w:ind w:right="288"/>
              <w:rPr>
                <w:color w:val="000000"/>
              </w:rPr>
            </w:pPr>
            <w:r w:rsidRPr="00C7345F">
              <w:t>0.54</w:t>
            </w:r>
          </w:p>
        </w:tc>
      </w:tr>
      <w:tr w:rsidR="00384C43" w:rsidRPr="00C7345F" w14:paraId="496FAEDA" w14:textId="77777777" w:rsidTr="00F73F5C">
        <w:tc>
          <w:tcPr>
            <w:tcW w:w="1584" w:type="dxa"/>
          </w:tcPr>
          <w:p w14:paraId="72FC94EB" w14:textId="77777777" w:rsidR="00384C43" w:rsidRPr="00C7345F" w:rsidRDefault="00384C43" w:rsidP="00F73F5C">
            <w:pPr>
              <w:pStyle w:val="TableText"/>
              <w:ind w:right="504"/>
            </w:pPr>
            <w:r w:rsidRPr="00C7345F">
              <w:t>252</w:t>
            </w:r>
          </w:p>
        </w:tc>
        <w:tc>
          <w:tcPr>
            <w:tcW w:w="830" w:type="dxa"/>
          </w:tcPr>
          <w:p w14:paraId="5EE9F042" w14:textId="77777777" w:rsidR="00384C43" w:rsidRPr="00C7345F" w:rsidRDefault="00384C43" w:rsidP="00F73F5C">
            <w:pPr>
              <w:pStyle w:val="TableText"/>
              <w:ind w:right="288"/>
              <w:rPr>
                <w:color w:val="000000"/>
              </w:rPr>
            </w:pPr>
            <w:r w:rsidRPr="00C7345F">
              <w:t>1</w:t>
            </w:r>
          </w:p>
        </w:tc>
        <w:tc>
          <w:tcPr>
            <w:tcW w:w="950" w:type="dxa"/>
          </w:tcPr>
          <w:p w14:paraId="4FB2FB9A" w14:textId="77777777" w:rsidR="00384C43" w:rsidRPr="00C7345F" w:rsidRDefault="00384C43" w:rsidP="00F73F5C">
            <w:pPr>
              <w:pStyle w:val="TableText"/>
              <w:ind w:right="144"/>
              <w:rPr>
                <w:color w:val="000000"/>
              </w:rPr>
            </w:pPr>
            <w:r w:rsidRPr="00C7345F">
              <w:t>4</w:t>
            </w:r>
          </w:p>
        </w:tc>
        <w:tc>
          <w:tcPr>
            <w:tcW w:w="1512" w:type="dxa"/>
          </w:tcPr>
          <w:p w14:paraId="206B24CE" w14:textId="77777777" w:rsidR="00384C43" w:rsidRPr="00C7345F" w:rsidRDefault="00384C43" w:rsidP="00F73F5C">
            <w:pPr>
              <w:pStyle w:val="TableText"/>
              <w:ind w:right="288"/>
              <w:rPr>
                <w:color w:val="000000"/>
              </w:rPr>
            </w:pPr>
            <w:r w:rsidRPr="00C7345F">
              <w:t>0.17</w:t>
            </w:r>
          </w:p>
        </w:tc>
      </w:tr>
      <w:tr w:rsidR="00384C43" w:rsidRPr="00C7345F" w14:paraId="6FC57866" w14:textId="77777777" w:rsidTr="00F73F5C">
        <w:tc>
          <w:tcPr>
            <w:tcW w:w="1584" w:type="dxa"/>
          </w:tcPr>
          <w:p w14:paraId="5C93CDFD" w14:textId="77777777" w:rsidR="00384C43" w:rsidRPr="00C7345F" w:rsidRDefault="00384C43" w:rsidP="00F73F5C">
            <w:pPr>
              <w:pStyle w:val="TableText"/>
              <w:ind w:right="504"/>
            </w:pPr>
            <w:r w:rsidRPr="00C7345F">
              <w:t>253</w:t>
            </w:r>
          </w:p>
        </w:tc>
        <w:tc>
          <w:tcPr>
            <w:tcW w:w="830" w:type="dxa"/>
          </w:tcPr>
          <w:p w14:paraId="2D525939" w14:textId="77777777" w:rsidR="00384C43" w:rsidRPr="00C7345F" w:rsidRDefault="00384C43" w:rsidP="00F73F5C">
            <w:pPr>
              <w:pStyle w:val="TableText"/>
              <w:ind w:right="288"/>
              <w:rPr>
                <w:color w:val="000000"/>
              </w:rPr>
            </w:pPr>
            <w:r w:rsidRPr="00C7345F">
              <w:t>1</w:t>
            </w:r>
          </w:p>
        </w:tc>
        <w:tc>
          <w:tcPr>
            <w:tcW w:w="950" w:type="dxa"/>
          </w:tcPr>
          <w:p w14:paraId="4B35B247" w14:textId="77777777" w:rsidR="00384C43" w:rsidRPr="00C7345F" w:rsidRDefault="00384C43" w:rsidP="00F73F5C">
            <w:pPr>
              <w:pStyle w:val="TableText"/>
              <w:ind w:right="144"/>
              <w:rPr>
                <w:color w:val="000000"/>
              </w:rPr>
            </w:pPr>
            <w:r w:rsidRPr="00C7345F">
              <w:t>1</w:t>
            </w:r>
          </w:p>
        </w:tc>
        <w:tc>
          <w:tcPr>
            <w:tcW w:w="1512" w:type="dxa"/>
          </w:tcPr>
          <w:p w14:paraId="66052E13" w14:textId="77777777" w:rsidR="00384C43" w:rsidRPr="00C7345F" w:rsidRDefault="00384C43" w:rsidP="00F73F5C">
            <w:pPr>
              <w:pStyle w:val="TableText"/>
              <w:ind w:right="288"/>
              <w:rPr>
                <w:color w:val="000000"/>
              </w:rPr>
            </w:pPr>
            <w:r w:rsidRPr="00C7345F">
              <w:t>0.04</w:t>
            </w:r>
          </w:p>
        </w:tc>
      </w:tr>
      <w:tr w:rsidR="00384C43" w:rsidRPr="00C7345F" w14:paraId="5DF6648D" w14:textId="77777777" w:rsidTr="00F73F5C">
        <w:tc>
          <w:tcPr>
            <w:tcW w:w="1584" w:type="dxa"/>
          </w:tcPr>
          <w:p w14:paraId="05A8D7AC" w14:textId="77777777" w:rsidR="00384C43" w:rsidRPr="00C7345F" w:rsidRDefault="00384C43" w:rsidP="00F73F5C">
            <w:pPr>
              <w:pStyle w:val="TableText"/>
              <w:ind w:right="504"/>
            </w:pPr>
            <w:r w:rsidRPr="00C7345F">
              <w:t>254</w:t>
            </w:r>
          </w:p>
        </w:tc>
        <w:tc>
          <w:tcPr>
            <w:tcW w:w="830" w:type="dxa"/>
          </w:tcPr>
          <w:p w14:paraId="39668347" w14:textId="77777777" w:rsidR="00384C43" w:rsidRPr="00C7345F" w:rsidRDefault="00384C43" w:rsidP="00F73F5C">
            <w:pPr>
              <w:pStyle w:val="TableText"/>
              <w:ind w:right="288"/>
              <w:rPr>
                <w:color w:val="000000"/>
              </w:rPr>
            </w:pPr>
            <w:r w:rsidRPr="00C7345F">
              <w:t>1</w:t>
            </w:r>
          </w:p>
        </w:tc>
        <w:tc>
          <w:tcPr>
            <w:tcW w:w="950" w:type="dxa"/>
          </w:tcPr>
          <w:p w14:paraId="2CC71190" w14:textId="77777777" w:rsidR="00384C43" w:rsidRPr="00C7345F" w:rsidRDefault="00384C43" w:rsidP="00F73F5C">
            <w:pPr>
              <w:pStyle w:val="TableText"/>
              <w:ind w:right="144"/>
              <w:rPr>
                <w:color w:val="000000"/>
              </w:rPr>
            </w:pPr>
            <w:r w:rsidRPr="00C7345F">
              <w:t>4</w:t>
            </w:r>
          </w:p>
        </w:tc>
        <w:tc>
          <w:tcPr>
            <w:tcW w:w="1512" w:type="dxa"/>
          </w:tcPr>
          <w:p w14:paraId="6BF981D3" w14:textId="77777777" w:rsidR="00384C43" w:rsidRPr="00C7345F" w:rsidRDefault="00384C43" w:rsidP="00F73F5C">
            <w:pPr>
              <w:pStyle w:val="TableText"/>
              <w:ind w:right="288"/>
              <w:rPr>
                <w:color w:val="000000"/>
              </w:rPr>
            </w:pPr>
            <w:r w:rsidRPr="00C7345F">
              <w:t>0.17</w:t>
            </w:r>
          </w:p>
        </w:tc>
      </w:tr>
      <w:tr w:rsidR="00384C43" w:rsidRPr="00C7345F" w14:paraId="33202AD9" w14:textId="77777777" w:rsidTr="00F73F5C">
        <w:tc>
          <w:tcPr>
            <w:tcW w:w="1584" w:type="dxa"/>
          </w:tcPr>
          <w:p w14:paraId="507C5A73" w14:textId="77777777" w:rsidR="00384C43" w:rsidRPr="00C7345F" w:rsidRDefault="00384C43" w:rsidP="00F73F5C">
            <w:pPr>
              <w:pStyle w:val="TableText"/>
              <w:ind w:right="504"/>
            </w:pPr>
            <w:r w:rsidRPr="00C7345F">
              <w:t>255</w:t>
            </w:r>
          </w:p>
        </w:tc>
        <w:tc>
          <w:tcPr>
            <w:tcW w:w="830" w:type="dxa"/>
          </w:tcPr>
          <w:p w14:paraId="4DA6D6D4" w14:textId="77777777" w:rsidR="00384C43" w:rsidRPr="00C7345F" w:rsidRDefault="00384C43" w:rsidP="00F73F5C">
            <w:pPr>
              <w:pStyle w:val="TableText"/>
              <w:ind w:right="288"/>
              <w:rPr>
                <w:color w:val="000000"/>
              </w:rPr>
            </w:pPr>
            <w:r w:rsidRPr="00C7345F">
              <w:t>1</w:t>
            </w:r>
          </w:p>
        </w:tc>
        <w:tc>
          <w:tcPr>
            <w:tcW w:w="950" w:type="dxa"/>
          </w:tcPr>
          <w:p w14:paraId="148C4FD2" w14:textId="77777777" w:rsidR="00384C43" w:rsidRPr="00C7345F" w:rsidRDefault="00384C43" w:rsidP="00F73F5C">
            <w:pPr>
              <w:pStyle w:val="TableText"/>
              <w:ind w:right="144"/>
              <w:rPr>
                <w:color w:val="000000"/>
              </w:rPr>
            </w:pPr>
            <w:r w:rsidRPr="00C7345F">
              <w:t>6</w:t>
            </w:r>
          </w:p>
        </w:tc>
        <w:tc>
          <w:tcPr>
            <w:tcW w:w="1512" w:type="dxa"/>
          </w:tcPr>
          <w:p w14:paraId="65DEE5BB" w14:textId="77777777" w:rsidR="00384C43" w:rsidRPr="00C7345F" w:rsidRDefault="00384C43" w:rsidP="00F73F5C">
            <w:pPr>
              <w:pStyle w:val="TableText"/>
              <w:ind w:right="288"/>
              <w:rPr>
                <w:color w:val="000000"/>
              </w:rPr>
            </w:pPr>
            <w:r w:rsidRPr="00C7345F">
              <w:t>0.25</w:t>
            </w:r>
          </w:p>
        </w:tc>
      </w:tr>
      <w:tr w:rsidR="00384C43" w:rsidRPr="00C7345F" w14:paraId="443D2196" w14:textId="77777777" w:rsidTr="00F73F5C">
        <w:tc>
          <w:tcPr>
            <w:tcW w:w="1584" w:type="dxa"/>
          </w:tcPr>
          <w:p w14:paraId="7418A098" w14:textId="77777777" w:rsidR="00384C43" w:rsidRPr="00C7345F" w:rsidRDefault="00384C43" w:rsidP="00F73F5C">
            <w:pPr>
              <w:pStyle w:val="TableText"/>
              <w:ind w:right="504"/>
            </w:pPr>
            <w:r w:rsidRPr="00C7345F">
              <w:t>257</w:t>
            </w:r>
          </w:p>
        </w:tc>
        <w:tc>
          <w:tcPr>
            <w:tcW w:w="830" w:type="dxa"/>
          </w:tcPr>
          <w:p w14:paraId="6FD5D848" w14:textId="77777777" w:rsidR="00384C43" w:rsidRPr="00C7345F" w:rsidRDefault="00384C43" w:rsidP="00F73F5C">
            <w:pPr>
              <w:pStyle w:val="TableText"/>
              <w:ind w:right="288"/>
              <w:rPr>
                <w:color w:val="000000"/>
              </w:rPr>
            </w:pPr>
            <w:r w:rsidRPr="00C7345F">
              <w:t>1</w:t>
            </w:r>
          </w:p>
        </w:tc>
        <w:tc>
          <w:tcPr>
            <w:tcW w:w="950" w:type="dxa"/>
          </w:tcPr>
          <w:p w14:paraId="79D7461A" w14:textId="77777777" w:rsidR="00384C43" w:rsidRPr="00C7345F" w:rsidRDefault="00384C43" w:rsidP="00F73F5C">
            <w:pPr>
              <w:pStyle w:val="TableText"/>
              <w:ind w:right="144"/>
              <w:rPr>
                <w:color w:val="000000"/>
              </w:rPr>
            </w:pPr>
            <w:r w:rsidRPr="00C7345F">
              <w:t>1</w:t>
            </w:r>
          </w:p>
        </w:tc>
        <w:tc>
          <w:tcPr>
            <w:tcW w:w="1512" w:type="dxa"/>
          </w:tcPr>
          <w:p w14:paraId="52A94EB4" w14:textId="77777777" w:rsidR="00384C43" w:rsidRPr="00C7345F" w:rsidRDefault="00384C43" w:rsidP="00F73F5C">
            <w:pPr>
              <w:pStyle w:val="TableText"/>
              <w:ind w:right="288"/>
              <w:rPr>
                <w:color w:val="000000"/>
              </w:rPr>
            </w:pPr>
            <w:r w:rsidRPr="00C7345F">
              <w:t>0.04</w:t>
            </w:r>
          </w:p>
        </w:tc>
      </w:tr>
      <w:tr w:rsidR="00384C43" w:rsidRPr="00C7345F" w14:paraId="0AE43610" w14:textId="77777777" w:rsidTr="00F73F5C">
        <w:tc>
          <w:tcPr>
            <w:tcW w:w="1584" w:type="dxa"/>
          </w:tcPr>
          <w:p w14:paraId="783E5B4B" w14:textId="77777777" w:rsidR="00384C43" w:rsidRPr="00C7345F" w:rsidRDefault="00384C43" w:rsidP="00F73F5C">
            <w:pPr>
              <w:pStyle w:val="TableText"/>
              <w:ind w:right="504"/>
            </w:pPr>
            <w:r w:rsidRPr="00C7345F">
              <w:t>258</w:t>
            </w:r>
          </w:p>
        </w:tc>
        <w:tc>
          <w:tcPr>
            <w:tcW w:w="830" w:type="dxa"/>
          </w:tcPr>
          <w:p w14:paraId="0B414A5B" w14:textId="77777777" w:rsidR="00384C43" w:rsidRPr="00C7345F" w:rsidRDefault="00384C43" w:rsidP="00F73F5C">
            <w:pPr>
              <w:pStyle w:val="TableText"/>
              <w:ind w:right="288"/>
              <w:rPr>
                <w:color w:val="000000"/>
              </w:rPr>
            </w:pPr>
            <w:r w:rsidRPr="00C7345F">
              <w:t>1</w:t>
            </w:r>
          </w:p>
        </w:tc>
        <w:tc>
          <w:tcPr>
            <w:tcW w:w="950" w:type="dxa"/>
          </w:tcPr>
          <w:p w14:paraId="62CE2D25" w14:textId="77777777" w:rsidR="00384C43" w:rsidRPr="00C7345F" w:rsidRDefault="00384C43" w:rsidP="00F73F5C">
            <w:pPr>
              <w:pStyle w:val="TableText"/>
              <w:ind w:right="144"/>
              <w:rPr>
                <w:color w:val="000000"/>
              </w:rPr>
            </w:pPr>
            <w:r w:rsidRPr="00C7345F">
              <w:t>6</w:t>
            </w:r>
          </w:p>
        </w:tc>
        <w:tc>
          <w:tcPr>
            <w:tcW w:w="1512" w:type="dxa"/>
          </w:tcPr>
          <w:p w14:paraId="1AA6C51A" w14:textId="77777777" w:rsidR="00384C43" w:rsidRPr="00C7345F" w:rsidRDefault="00384C43" w:rsidP="00F73F5C">
            <w:pPr>
              <w:pStyle w:val="TableText"/>
              <w:ind w:right="288"/>
              <w:rPr>
                <w:color w:val="000000"/>
              </w:rPr>
            </w:pPr>
            <w:r w:rsidRPr="00C7345F">
              <w:t>0.25</w:t>
            </w:r>
          </w:p>
        </w:tc>
      </w:tr>
      <w:tr w:rsidR="00384C43" w:rsidRPr="00C7345F" w14:paraId="2AC4E0B9" w14:textId="77777777" w:rsidTr="00F73F5C">
        <w:tc>
          <w:tcPr>
            <w:tcW w:w="1584" w:type="dxa"/>
          </w:tcPr>
          <w:p w14:paraId="6FFABF74" w14:textId="77777777" w:rsidR="00384C43" w:rsidRPr="00C7345F" w:rsidRDefault="00384C43" w:rsidP="00F73F5C">
            <w:pPr>
              <w:pStyle w:val="TableText"/>
              <w:ind w:right="504"/>
            </w:pPr>
            <w:r w:rsidRPr="00C7345F">
              <w:t>259</w:t>
            </w:r>
          </w:p>
        </w:tc>
        <w:tc>
          <w:tcPr>
            <w:tcW w:w="830" w:type="dxa"/>
          </w:tcPr>
          <w:p w14:paraId="018FB576" w14:textId="77777777" w:rsidR="00384C43" w:rsidRPr="00C7345F" w:rsidRDefault="00384C43" w:rsidP="00F73F5C">
            <w:pPr>
              <w:pStyle w:val="TableText"/>
              <w:ind w:right="288"/>
              <w:rPr>
                <w:color w:val="000000"/>
              </w:rPr>
            </w:pPr>
            <w:r w:rsidRPr="00C7345F">
              <w:t>1</w:t>
            </w:r>
          </w:p>
        </w:tc>
        <w:tc>
          <w:tcPr>
            <w:tcW w:w="950" w:type="dxa"/>
          </w:tcPr>
          <w:p w14:paraId="01312E23" w14:textId="77777777" w:rsidR="00384C43" w:rsidRPr="00C7345F" w:rsidRDefault="00384C43" w:rsidP="00F73F5C">
            <w:pPr>
              <w:pStyle w:val="TableText"/>
              <w:ind w:right="144"/>
              <w:rPr>
                <w:color w:val="000000"/>
              </w:rPr>
            </w:pPr>
            <w:r w:rsidRPr="00C7345F">
              <w:t>8</w:t>
            </w:r>
          </w:p>
        </w:tc>
        <w:tc>
          <w:tcPr>
            <w:tcW w:w="1512" w:type="dxa"/>
          </w:tcPr>
          <w:p w14:paraId="56C3A605" w14:textId="77777777" w:rsidR="00384C43" w:rsidRPr="00C7345F" w:rsidRDefault="00384C43" w:rsidP="00F73F5C">
            <w:pPr>
              <w:pStyle w:val="TableText"/>
              <w:ind w:right="288"/>
              <w:rPr>
                <w:color w:val="000000"/>
              </w:rPr>
            </w:pPr>
            <w:r w:rsidRPr="00C7345F">
              <w:t>0.33</w:t>
            </w:r>
          </w:p>
        </w:tc>
      </w:tr>
      <w:tr w:rsidR="00384C43" w:rsidRPr="00C7345F" w14:paraId="1370C419" w14:textId="77777777" w:rsidTr="00F73F5C">
        <w:tc>
          <w:tcPr>
            <w:tcW w:w="1584" w:type="dxa"/>
          </w:tcPr>
          <w:p w14:paraId="5DEDEEB3" w14:textId="77777777" w:rsidR="00384C43" w:rsidRPr="00C7345F" w:rsidRDefault="00384C43" w:rsidP="00F73F5C">
            <w:pPr>
              <w:pStyle w:val="TableText"/>
              <w:ind w:right="504"/>
            </w:pPr>
            <w:r w:rsidRPr="00C7345F">
              <w:t>260</w:t>
            </w:r>
          </w:p>
        </w:tc>
        <w:tc>
          <w:tcPr>
            <w:tcW w:w="830" w:type="dxa"/>
          </w:tcPr>
          <w:p w14:paraId="0BEB2C89" w14:textId="77777777" w:rsidR="00384C43" w:rsidRPr="00C7345F" w:rsidRDefault="00384C43" w:rsidP="00F73F5C">
            <w:pPr>
              <w:pStyle w:val="TableText"/>
              <w:ind w:right="288"/>
              <w:rPr>
                <w:color w:val="000000"/>
              </w:rPr>
            </w:pPr>
            <w:r w:rsidRPr="00C7345F">
              <w:t>1</w:t>
            </w:r>
          </w:p>
        </w:tc>
        <w:tc>
          <w:tcPr>
            <w:tcW w:w="950" w:type="dxa"/>
          </w:tcPr>
          <w:p w14:paraId="58183FA3" w14:textId="77777777" w:rsidR="00384C43" w:rsidRPr="00C7345F" w:rsidRDefault="00384C43" w:rsidP="00F73F5C">
            <w:pPr>
              <w:pStyle w:val="TableText"/>
              <w:ind w:right="144"/>
              <w:rPr>
                <w:color w:val="000000"/>
              </w:rPr>
            </w:pPr>
            <w:r w:rsidRPr="00C7345F">
              <w:t>11</w:t>
            </w:r>
          </w:p>
        </w:tc>
        <w:tc>
          <w:tcPr>
            <w:tcW w:w="1512" w:type="dxa"/>
          </w:tcPr>
          <w:p w14:paraId="354E2F13" w14:textId="77777777" w:rsidR="00384C43" w:rsidRPr="00C7345F" w:rsidRDefault="00384C43" w:rsidP="00F73F5C">
            <w:pPr>
              <w:pStyle w:val="TableText"/>
              <w:ind w:right="288"/>
              <w:rPr>
                <w:color w:val="000000"/>
              </w:rPr>
            </w:pPr>
            <w:r w:rsidRPr="00C7345F">
              <w:t>0.46</w:t>
            </w:r>
          </w:p>
        </w:tc>
      </w:tr>
      <w:tr w:rsidR="00384C43" w:rsidRPr="00C7345F" w14:paraId="1A54CE0A" w14:textId="77777777" w:rsidTr="00F73F5C">
        <w:tc>
          <w:tcPr>
            <w:tcW w:w="1584" w:type="dxa"/>
          </w:tcPr>
          <w:p w14:paraId="681F9E8A" w14:textId="77777777" w:rsidR="00384C43" w:rsidRPr="00C7345F" w:rsidRDefault="00384C43" w:rsidP="00F73F5C">
            <w:pPr>
              <w:pStyle w:val="TableText"/>
              <w:ind w:right="504"/>
            </w:pPr>
            <w:r w:rsidRPr="00C7345F">
              <w:t>261</w:t>
            </w:r>
          </w:p>
        </w:tc>
        <w:tc>
          <w:tcPr>
            <w:tcW w:w="830" w:type="dxa"/>
          </w:tcPr>
          <w:p w14:paraId="2011FB76" w14:textId="77777777" w:rsidR="00384C43" w:rsidRPr="00C7345F" w:rsidRDefault="00384C43" w:rsidP="00F73F5C">
            <w:pPr>
              <w:pStyle w:val="TableText"/>
              <w:ind w:right="288"/>
              <w:rPr>
                <w:color w:val="000000"/>
              </w:rPr>
            </w:pPr>
            <w:r w:rsidRPr="00C7345F">
              <w:t>1</w:t>
            </w:r>
          </w:p>
        </w:tc>
        <w:tc>
          <w:tcPr>
            <w:tcW w:w="950" w:type="dxa"/>
          </w:tcPr>
          <w:p w14:paraId="6CE8A3D9" w14:textId="77777777" w:rsidR="00384C43" w:rsidRPr="00C7345F" w:rsidRDefault="00384C43" w:rsidP="00F73F5C">
            <w:pPr>
              <w:pStyle w:val="TableText"/>
              <w:ind w:right="144"/>
              <w:rPr>
                <w:color w:val="000000"/>
              </w:rPr>
            </w:pPr>
            <w:r w:rsidRPr="00C7345F">
              <w:t>3</w:t>
            </w:r>
          </w:p>
        </w:tc>
        <w:tc>
          <w:tcPr>
            <w:tcW w:w="1512" w:type="dxa"/>
          </w:tcPr>
          <w:p w14:paraId="33E2AEB3" w14:textId="77777777" w:rsidR="00384C43" w:rsidRPr="00C7345F" w:rsidRDefault="00384C43" w:rsidP="00F73F5C">
            <w:pPr>
              <w:pStyle w:val="TableText"/>
              <w:ind w:right="288"/>
              <w:rPr>
                <w:color w:val="000000"/>
              </w:rPr>
            </w:pPr>
            <w:r w:rsidRPr="00C7345F">
              <w:t>0.13</w:t>
            </w:r>
          </w:p>
        </w:tc>
      </w:tr>
      <w:tr w:rsidR="00384C43" w:rsidRPr="00C7345F" w14:paraId="06645C9E" w14:textId="77777777" w:rsidTr="00F73F5C">
        <w:tc>
          <w:tcPr>
            <w:tcW w:w="1584" w:type="dxa"/>
          </w:tcPr>
          <w:p w14:paraId="42711446" w14:textId="77777777" w:rsidR="00384C43" w:rsidRPr="00C7345F" w:rsidRDefault="00384C43" w:rsidP="00F73F5C">
            <w:pPr>
              <w:pStyle w:val="TableText"/>
              <w:ind w:right="504"/>
            </w:pPr>
            <w:r w:rsidRPr="00C7345F">
              <w:t>262</w:t>
            </w:r>
          </w:p>
        </w:tc>
        <w:tc>
          <w:tcPr>
            <w:tcW w:w="830" w:type="dxa"/>
          </w:tcPr>
          <w:p w14:paraId="07239594" w14:textId="77777777" w:rsidR="00384C43" w:rsidRPr="00C7345F" w:rsidRDefault="00384C43" w:rsidP="00F73F5C">
            <w:pPr>
              <w:pStyle w:val="TableText"/>
              <w:ind w:right="288"/>
              <w:rPr>
                <w:color w:val="000000"/>
              </w:rPr>
            </w:pPr>
            <w:r w:rsidRPr="00C7345F">
              <w:t>1</w:t>
            </w:r>
          </w:p>
        </w:tc>
        <w:tc>
          <w:tcPr>
            <w:tcW w:w="950" w:type="dxa"/>
          </w:tcPr>
          <w:p w14:paraId="7B2E0190" w14:textId="77777777" w:rsidR="00384C43" w:rsidRPr="00C7345F" w:rsidRDefault="00384C43" w:rsidP="00F73F5C">
            <w:pPr>
              <w:pStyle w:val="TableText"/>
              <w:ind w:right="144"/>
              <w:rPr>
                <w:color w:val="000000"/>
              </w:rPr>
            </w:pPr>
            <w:r w:rsidRPr="00C7345F">
              <w:t>2</w:t>
            </w:r>
          </w:p>
        </w:tc>
        <w:tc>
          <w:tcPr>
            <w:tcW w:w="1512" w:type="dxa"/>
          </w:tcPr>
          <w:p w14:paraId="2EFEF75C" w14:textId="77777777" w:rsidR="00384C43" w:rsidRPr="00C7345F" w:rsidRDefault="00384C43" w:rsidP="00F73F5C">
            <w:pPr>
              <w:pStyle w:val="TableText"/>
              <w:ind w:right="288"/>
              <w:rPr>
                <w:color w:val="000000"/>
              </w:rPr>
            </w:pPr>
            <w:r w:rsidRPr="00C7345F">
              <w:t>0.08</w:t>
            </w:r>
          </w:p>
        </w:tc>
      </w:tr>
      <w:tr w:rsidR="00384C43" w:rsidRPr="00C7345F" w14:paraId="5940AD2A" w14:textId="77777777" w:rsidTr="00F73F5C">
        <w:tc>
          <w:tcPr>
            <w:tcW w:w="1584" w:type="dxa"/>
          </w:tcPr>
          <w:p w14:paraId="5341C4DB" w14:textId="77777777" w:rsidR="00384C43" w:rsidRPr="00C7345F" w:rsidRDefault="00384C43" w:rsidP="00F73F5C">
            <w:pPr>
              <w:pStyle w:val="TableText"/>
              <w:ind w:right="504"/>
            </w:pPr>
            <w:r w:rsidRPr="00C7345F">
              <w:t>263</w:t>
            </w:r>
          </w:p>
        </w:tc>
        <w:tc>
          <w:tcPr>
            <w:tcW w:w="830" w:type="dxa"/>
          </w:tcPr>
          <w:p w14:paraId="1D29ECE3" w14:textId="77777777" w:rsidR="00384C43" w:rsidRPr="00C7345F" w:rsidRDefault="00384C43" w:rsidP="00F73F5C">
            <w:pPr>
              <w:pStyle w:val="TableText"/>
              <w:ind w:right="288"/>
              <w:rPr>
                <w:color w:val="000000"/>
              </w:rPr>
            </w:pPr>
            <w:r w:rsidRPr="00C7345F">
              <w:t>1</w:t>
            </w:r>
          </w:p>
        </w:tc>
        <w:tc>
          <w:tcPr>
            <w:tcW w:w="950" w:type="dxa"/>
          </w:tcPr>
          <w:p w14:paraId="6C718672" w14:textId="77777777" w:rsidR="00384C43" w:rsidRPr="00C7345F" w:rsidRDefault="00384C43" w:rsidP="00F73F5C">
            <w:pPr>
              <w:pStyle w:val="TableText"/>
              <w:ind w:right="144"/>
              <w:rPr>
                <w:color w:val="000000"/>
              </w:rPr>
            </w:pPr>
            <w:r w:rsidRPr="00C7345F">
              <w:t>3</w:t>
            </w:r>
          </w:p>
        </w:tc>
        <w:tc>
          <w:tcPr>
            <w:tcW w:w="1512" w:type="dxa"/>
          </w:tcPr>
          <w:p w14:paraId="5A3FB647" w14:textId="77777777" w:rsidR="00384C43" w:rsidRPr="00C7345F" w:rsidRDefault="00384C43" w:rsidP="00F73F5C">
            <w:pPr>
              <w:pStyle w:val="TableText"/>
              <w:ind w:right="288"/>
              <w:rPr>
                <w:color w:val="000000"/>
              </w:rPr>
            </w:pPr>
            <w:r w:rsidRPr="00C7345F">
              <w:t>0.13</w:t>
            </w:r>
          </w:p>
        </w:tc>
      </w:tr>
      <w:tr w:rsidR="00384C43" w:rsidRPr="00C7345F" w14:paraId="080C2A2B" w14:textId="77777777" w:rsidTr="00F73F5C">
        <w:tc>
          <w:tcPr>
            <w:tcW w:w="1584" w:type="dxa"/>
          </w:tcPr>
          <w:p w14:paraId="21400943" w14:textId="77777777" w:rsidR="00384C43" w:rsidRPr="00C7345F" w:rsidRDefault="00384C43" w:rsidP="00F73F5C">
            <w:pPr>
              <w:pStyle w:val="TableText"/>
              <w:ind w:right="504"/>
            </w:pPr>
            <w:r w:rsidRPr="00C7345F">
              <w:t>265</w:t>
            </w:r>
          </w:p>
        </w:tc>
        <w:tc>
          <w:tcPr>
            <w:tcW w:w="830" w:type="dxa"/>
          </w:tcPr>
          <w:p w14:paraId="30B0237C" w14:textId="77777777" w:rsidR="00384C43" w:rsidRPr="00C7345F" w:rsidRDefault="00384C43" w:rsidP="00F73F5C">
            <w:pPr>
              <w:pStyle w:val="TableText"/>
              <w:ind w:right="288"/>
              <w:rPr>
                <w:color w:val="000000"/>
              </w:rPr>
            </w:pPr>
            <w:r w:rsidRPr="00C7345F">
              <w:t>1</w:t>
            </w:r>
          </w:p>
        </w:tc>
        <w:tc>
          <w:tcPr>
            <w:tcW w:w="950" w:type="dxa"/>
          </w:tcPr>
          <w:p w14:paraId="704E2535" w14:textId="77777777" w:rsidR="00384C43" w:rsidRPr="00C7345F" w:rsidRDefault="00384C43" w:rsidP="00F73F5C">
            <w:pPr>
              <w:pStyle w:val="TableText"/>
              <w:ind w:right="144"/>
              <w:rPr>
                <w:color w:val="000000"/>
              </w:rPr>
            </w:pPr>
            <w:r w:rsidRPr="00C7345F">
              <w:t>2</w:t>
            </w:r>
          </w:p>
        </w:tc>
        <w:tc>
          <w:tcPr>
            <w:tcW w:w="1512" w:type="dxa"/>
          </w:tcPr>
          <w:p w14:paraId="00F6684E" w14:textId="77777777" w:rsidR="00384C43" w:rsidRPr="00C7345F" w:rsidRDefault="00384C43" w:rsidP="00F73F5C">
            <w:pPr>
              <w:pStyle w:val="TableText"/>
              <w:ind w:right="288"/>
              <w:rPr>
                <w:color w:val="000000"/>
              </w:rPr>
            </w:pPr>
            <w:r w:rsidRPr="00C7345F">
              <w:t>0.08</w:t>
            </w:r>
          </w:p>
        </w:tc>
      </w:tr>
      <w:tr w:rsidR="00384C43" w:rsidRPr="00C7345F" w14:paraId="10C8D0B3" w14:textId="77777777" w:rsidTr="00F73F5C">
        <w:tc>
          <w:tcPr>
            <w:tcW w:w="1584" w:type="dxa"/>
          </w:tcPr>
          <w:p w14:paraId="55BA5F14" w14:textId="77777777" w:rsidR="00384C43" w:rsidRPr="00C7345F" w:rsidRDefault="00384C43" w:rsidP="00F73F5C">
            <w:pPr>
              <w:pStyle w:val="TableText"/>
              <w:ind w:right="504"/>
            </w:pPr>
            <w:r w:rsidRPr="00C7345F">
              <w:t>266</w:t>
            </w:r>
          </w:p>
        </w:tc>
        <w:tc>
          <w:tcPr>
            <w:tcW w:w="830" w:type="dxa"/>
          </w:tcPr>
          <w:p w14:paraId="69DE7517" w14:textId="77777777" w:rsidR="00384C43" w:rsidRPr="00C7345F" w:rsidRDefault="00384C43" w:rsidP="00F73F5C">
            <w:pPr>
              <w:pStyle w:val="TableText"/>
              <w:ind w:right="288"/>
              <w:rPr>
                <w:color w:val="000000"/>
              </w:rPr>
            </w:pPr>
            <w:r w:rsidRPr="00C7345F">
              <w:t>1</w:t>
            </w:r>
          </w:p>
        </w:tc>
        <w:tc>
          <w:tcPr>
            <w:tcW w:w="950" w:type="dxa"/>
          </w:tcPr>
          <w:p w14:paraId="163EEE64" w14:textId="77777777" w:rsidR="00384C43" w:rsidRPr="00C7345F" w:rsidRDefault="00384C43" w:rsidP="00F73F5C">
            <w:pPr>
              <w:pStyle w:val="TableText"/>
              <w:ind w:right="144"/>
              <w:rPr>
                <w:color w:val="000000"/>
              </w:rPr>
            </w:pPr>
            <w:r w:rsidRPr="00C7345F">
              <w:t>10</w:t>
            </w:r>
          </w:p>
        </w:tc>
        <w:tc>
          <w:tcPr>
            <w:tcW w:w="1512" w:type="dxa"/>
          </w:tcPr>
          <w:p w14:paraId="074C2F8C" w14:textId="77777777" w:rsidR="00384C43" w:rsidRPr="00C7345F" w:rsidRDefault="00384C43" w:rsidP="00F73F5C">
            <w:pPr>
              <w:pStyle w:val="TableText"/>
              <w:ind w:right="288"/>
              <w:rPr>
                <w:color w:val="000000"/>
              </w:rPr>
            </w:pPr>
            <w:r w:rsidRPr="00C7345F">
              <w:t>0.42</w:t>
            </w:r>
          </w:p>
        </w:tc>
      </w:tr>
      <w:tr w:rsidR="00384C43" w:rsidRPr="00C7345F" w14:paraId="10FC25BE" w14:textId="77777777" w:rsidTr="00F73F5C">
        <w:tc>
          <w:tcPr>
            <w:tcW w:w="1584" w:type="dxa"/>
          </w:tcPr>
          <w:p w14:paraId="02FB1768" w14:textId="77777777" w:rsidR="00384C43" w:rsidRPr="00C7345F" w:rsidRDefault="00384C43" w:rsidP="00F73F5C">
            <w:pPr>
              <w:pStyle w:val="TableText"/>
              <w:ind w:right="504"/>
            </w:pPr>
            <w:r w:rsidRPr="00C7345F">
              <w:t>267</w:t>
            </w:r>
          </w:p>
        </w:tc>
        <w:tc>
          <w:tcPr>
            <w:tcW w:w="830" w:type="dxa"/>
          </w:tcPr>
          <w:p w14:paraId="75BDA2FB" w14:textId="77777777" w:rsidR="00384C43" w:rsidRPr="00C7345F" w:rsidRDefault="00384C43" w:rsidP="00F73F5C">
            <w:pPr>
              <w:pStyle w:val="TableText"/>
              <w:ind w:right="288"/>
              <w:rPr>
                <w:color w:val="000000"/>
              </w:rPr>
            </w:pPr>
            <w:r w:rsidRPr="00C7345F">
              <w:t>1</w:t>
            </w:r>
          </w:p>
        </w:tc>
        <w:tc>
          <w:tcPr>
            <w:tcW w:w="950" w:type="dxa"/>
          </w:tcPr>
          <w:p w14:paraId="07226BDA" w14:textId="77777777" w:rsidR="00384C43" w:rsidRPr="00C7345F" w:rsidRDefault="00384C43" w:rsidP="00F73F5C">
            <w:pPr>
              <w:pStyle w:val="TableText"/>
              <w:ind w:right="144"/>
              <w:rPr>
                <w:color w:val="000000"/>
              </w:rPr>
            </w:pPr>
            <w:r w:rsidRPr="00C7345F">
              <w:t>5</w:t>
            </w:r>
          </w:p>
        </w:tc>
        <w:tc>
          <w:tcPr>
            <w:tcW w:w="1512" w:type="dxa"/>
          </w:tcPr>
          <w:p w14:paraId="4E904D8E" w14:textId="77777777" w:rsidR="00384C43" w:rsidRPr="00C7345F" w:rsidRDefault="00384C43" w:rsidP="00F73F5C">
            <w:pPr>
              <w:pStyle w:val="TableText"/>
              <w:ind w:right="288"/>
              <w:rPr>
                <w:color w:val="000000"/>
              </w:rPr>
            </w:pPr>
            <w:r w:rsidRPr="00C7345F">
              <w:t>0.21</w:t>
            </w:r>
          </w:p>
        </w:tc>
      </w:tr>
      <w:tr w:rsidR="00384C43" w:rsidRPr="00C7345F" w14:paraId="118FEEF1" w14:textId="77777777" w:rsidTr="00F73F5C">
        <w:tc>
          <w:tcPr>
            <w:tcW w:w="1584" w:type="dxa"/>
          </w:tcPr>
          <w:p w14:paraId="3440A5BE" w14:textId="77777777" w:rsidR="00384C43" w:rsidRPr="00C7345F" w:rsidRDefault="00384C43" w:rsidP="00F73F5C">
            <w:pPr>
              <w:pStyle w:val="TableText"/>
              <w:ind w:right="504"/>
            </w:pPr>
            <w:r w:rsidRPr="00C7345F">
              <w:t>268</w:t>
            </w:r>
          </w:p>
        </w:tc>
        <w:tc>
          <w:tcPr>
            <w:tcW w:w="830" w:type="dxa"/>
          </w:tcPr>
          <w:p w14:paraId="2F233AF3" w14:textId="77777777" w:rsidR="00384C43" w:rsidRPr="00C7345F" w:rsidRDefault="00384C43" w:rsidP="00F73F5C">
            <w:pPr>
              <w:pStyle w:val="TableText"/>
              <w:ind w:right="288"/>
              <w:rPr>
                <w:color w:val="000000"/>
              </w:rPr>
            </w:pPr>
            <w:r w:rsidRPr="00C7345F">
              <w:t>1</w:t>
            </w:r>
          </w:p>
        </w:tc>
        <w:tc>
          <w:tcPr>
            <w:tcW w:w="950" w:type="dxa"/>
          </w:tcPr>
          <w:p w14:paraId="75993658" w14:textId="77777777" w:rsidR="00384C43" w:rsidRPr="00C7345F" w:rsidRDefault="00384C43" w:rsidP="00F73F5C">
            <w:pPr>
              <w:pStyle w:val="TableText"/>
              <w:ind w:right="144"/>
              <w:rPr>
                <w:color w:val="000000"/>
              </w:rPr>
            </w:pPr>
            <w:r w:rsidRPr="00C7345F">
              <w:t>25</w:t>
            </w:r>
          </w:p>
        </w:tc>
        <w:tc>
          <w:tcPr>
            <w:tcW w:w="1512" w:type="dxa"/>
          </w:tcPr>
          <w:p w14:paraId="11C6C568" w14:textId="77777777" w:rsidR="00384C43" w:rsidRPr="00C7345F" w:rsidRDefault="00384C43" w:rsidP="00F73F5C">
            <w:pPr>
              <w:pStyle w:val="TableText"/>
              <w:ind w:right="288"/>
              <w:rPr>
                <w:color w:val="000000"/>
              </w:rPr>
            </w:pPr>
            <w:r w:rsidRPr="00C7345F">
              <w:t>1.04</w:t>
            </w:r>
          </w:p>
        </w:tc>
      </w:tr>
      <w:tr w:rsidR="00384C43" w:rsidRPr="00C7345F" w14:paraId="6CED9E48" w14:textId="77777777" w:rsidTr="00F73F5C">
        <w:tc>
          <w:tcPr>
            <w:tcW w:w="1584" w:type="dxa"/>
          </w:tcPr>
          <w:p w14:paraId="59CE43F4" w14:textId="77777777" w:rsidR="00384C43" w:rsidRPr="00C7345F" w:rsidRDefault="00384C43" w:rsidP="00F73F5C">
            <w:pPr>
              <w:pStyle w:val="TableText"/>
              <w:ind w:right="504"/>
            </w:pPr>
            <w:r w:rsidRPr="00C7345F">
              <w:t>269</w:t>
            </w:r>
          </w:p>
        </w:tc>
        <w:tc>
          <w:tcPr>
            <w:tcW w:w="830" w:type="dxa"/>
          </w:tcPr>
          <w:p w14:paraId="5911CE84" w14:textId="77777777" w:rsidR="00384C43" w:rsidRPr="00C7345F" w:rsidRDefault="00384C43" w:rsidP="00F73F5C">
            <w:pPr>
              <w:pStyle w:val="TableText"/>
              <w:ind w:right="288"/>
              <w:rPr>
                <w:color w:val="000000"/>
              </w:rPr>
            </w:pPr>
            <w:r w:rsidRPr="00C7345F">
              <w:t>1</w:t>
            </w:r>
          </w:p>
        </w:tc>
        <w:tc>
          <w:tcPr>
            <w:tcW w:w="950" w:type="dxa"/>
          </w:tcPr>
          <w:p w14:paraId="1B2C86DB" w14:textId="77777777" w:rsidR="00384C43" w:rsidRPr="00C7345F" w:rsidRDefault="00384C43" w:rsidP="00F73F5C">
            <w:pPr>
              <w:pStyle w:val="TableText"/>
              <w:ind w:right="144"/>
              <w:rPr>
                <w:color w:val="000000"/>
              </w:rPr>
            </w:pPr>
            <w:r w:rsidRPr="00C7345F">
              <w:t>2</w:t>
            </w:r>
          </w:p>
        </w:tc>
        <w:tc>
          <w:tcPr>
            <w:tcW w:w="1512" w:type="dxa"/>
          </w:tcPr>
          <w:p w14:paraId="163E3E6D" w14:textId="77777777" w:rsidR="00384C43" w:rsidRPr="00C7345F" w:rsidRDefault="00384C43" w:rsidP="00F73F5C">
            <w:pPr>
              <w:pStyle w:val="TableText"/>
              <w:ind w:right="288"/>
              <w:rPr>
                <w:color w:val="000000"/>
              </w:rPr>
            </w:pPr>
            <w:r w:rsidRPr="00C7345F">
              <w:t>0.08</w:t>
            </w:r>
          </w:p>
        </w:tc>
      </w:tr>
      <w:tr w:rsidR="00384C43" w:rsidRPr="00C7345F" w14:paraId="16EF25B3" w14:textId="77777777" w:rsidTr="00F73F5C">
        <w:tc>
          <w:tcPr>
            <w:tcW w:w="1584" w:type="dxa"/>
          </w:tcPr>
          <w:p w14:paraId="72DE2351" w14:textId="77777777" w:rsidR="00384C43" w:rsidRPr="00C7345F" w:rsidRDefault="00384C43" w:rsidP="00F73F5C">
            <w:pPr>
              <w:pStyle w:val="TableText"/>
              <w:ind w:right="504"/>
            </w:pPr>
            <w:r w:rsidRPr="00C7345F">
              <w:t>271</w:t>
            </w:r>
          </w:p>
        </w:tc>
        <w:tc>
          <w:tcPr>
            <w:tcW w:w="830" w:type="dxa"/>
          </w:tcPr>
          <w:p w14:paraId="4EFDE1AC" w14:textId="77777777" w:rsidR="00384C43" w:rsidRPr="00C7345F" w:rsidRDefault="00384C43" w:rsidP="00F73F5C">
            <w:pPr>
              <w:pStyle w:val="TableText"/>
              <w:ind w:right="288"/>
              <w:rPr>
                <w:color w:val="000000"/>
              </w:rPr>
            </w:pPr>
            <w:r w:rsidRPr="00C7345F">
              <w:t>1</w:t>
            </w:r>
          </w:p>
        </w:tc>
        <w:tc>
          <w:tcPr>
            <w:tcW w:w="950" w:type="dxa"/>
          </w:tcPr>
          <w:p w14:paraId="7CC75813" w14:textId="77777777" w:rsidR="00384C43" w:rsidRPr="00C7345F" w:rsidRDefault="00384C43" w:rsidP="00F73F5C">
            <w:pPr>
              <w:pStyle w:val="TableText"/>
              <w:ind w:right="144"/>
              <w:rPr>
                <w:color w:val="000000"/>
              </w:rPr>
            </w:pPr>
            <w:r w:rsidRPr="00C7345F">
              <w:t>4</w:t>
            </w:r>
          </w:p>
        </w:tc>
        <w:tc>
          <w:tcPr>
            <w:tcW w:w="1512" w:type="dxa"/>
          </w:tcPr>
          <w:p w14:paraId="068AD3E1" w14:textId="77777777" w:rsidR="00384C43" w:rsidRPr="00C7345F" w:rsidRDefault="00384C43" w:rsidP="00F73F5C">
            <w:pPr>
              <w:pStyle w:val="TableText"/>
              <w:ind w:right="288"/>
              <w:rPr>
                <w:color w:val="000000"/>
              </w:rPr>
            </w:pPr>
            <w:r w:rsidRPr="00C7345F">
              <w:t>0.17</w:t>
            </w:r>
          </w:p>
        </w:tc>
      </w:tr>
      <w:tr w:rsidR="00384C43" w:rsidRPr="00C7345F" w14:paraId="78949F06" w14:textId="77777777" w:rsidTr="00F73F5C">
        <w:tc>
          <w:tcPr>
            <w:tcW w:w="1584" w:type="dxa"/>
          </w:tcPr>
          <w:p w14:paraId="6F85F806" w14:textId="77777777" w:rsidR="00384C43" w:rsidRPr="00C7345F" w:rsidRDefault="00384C43" w:rsidP="00F73F5C">
            <w:pPr>
              <w:pStyle w:val="TableText"/>
              <w:ind w:right="504"/>
            </w:pPr>
            <w:r w:rsidRPr="00C7345F">
              <w:t>273</w:t>
            </w:r>
          </w:p>
        </w:tc>
        <w:tc>
          <w:tcPr>
            <w:tcW w:w="830" w:type="dxa"/>
          </w:tcPr>
          <w:p w14:paraId="018900A2" w14:textId="77777777" w:rsidR="00384C43" w:rsidRPr="00C7345F" w:rsidRDefault="00384C43" w:rsidP="00F73F5C">
            <w:pPr>
              <w:pStyle w:val="TableText"/>
              <w:ind w:right="288"/>
              <w:rPr>
                <w:color w:val="000000"/>
              </w:rPr>
            </w:pPr>
            <w:r w:rsidRPr="00C7345F">
              <w:t>1</w:t>
            </w:r>
          </w:p>
        </w:tc>
        <w:tc>
          <w:tcPr>
            <w:tcW w:w="950" w:type="dxa"/>
          </w:tcPr>
          <w:p w14:paraId="7FEA0377" w14:textId="77777777" w:rsidR="00384C43" w:rsidRPr="00C7345F" w:rsidRDefault="00384C43" w:rsidP="00F73F5C">
            <w:pPr>
              <w:pStyle w:val="TableText"/>
              <w:ind w:right="144"/>
              <w:rPr>
                <w:color w:val="000000"/>
              </w:rPr>
            </w:pPr>
            <w:r w:rsidRPr="00C7345F">
              <w:t>8</w:t>
            </w:r>
          </w:p>
        </w:tc>
        <w:tc>
          <w:tcPr>
            <w:tcW w:w="1512" w:type="dxa"/>
          </w:tcPr>
          <w:p w14:paraId="4F93EA69" w14:textId="77777777" w:rsidR="00384C43" w:rsidRPr="00C7345F" w:rsidRDefault="00384C43" w:rsidP="00F73F5C">
            <w:pPr>
              <w:pStyle w:val="TableText"/>
              <w:ind w:right="288"/>
              <w:rPr>
                <w:color w:val="000000"/>
              </w:rPr>
            </w:pPr>
            <w:r w:rsidRPr="00C7345F">
              <w:t>0.33</w:t>
            </w:r>
          </w:p>
        </w:tc>
      </w:tr>
      <w:tr w:rsidR="00384C43" w:rsidRPr="00C7345F" w14:paraId="6BA4B465" w14:textId="77777777" w:rsidTr="00F73F5C">
        <w:tc>
          <w:tcPr>
            <w:tcW w:w="1584" w:type="dxa"/>
          </w:tcPr>
          <w:p w14:paraId="78A5A40F" w14:textId="77777777" w:rsidR="00384C43" w:rsidRPr="00C7345F" w:rsidRDefault="00384C43" w:rsidP="00F73F5C">
            <w:pPr>
              <w:pStyle w:val="TableText"/>
              <w:ind w:right="504"/>
            </w:pPr>
            <w:r w:rsidRPr="00C7345F">
              <w:t>274</w:t>
            </w:r>
          </w:p>
        </w:tc>
        <w:tc>
          <w:tcPr>
            <w:tcW w:w="830" w:type="dxa"/>
          </w:tcPr>
          <w:p w14:paraId="0593CF76" w14:textId="77777777" w:rsidR="00384C43" w:rsidRPr="00C7345F" w:rsidRDefault="00384C43" w:rsidP="00F73F5C">
            <w:pPr>
              <w:pStyle w:val="TableText"/>
              <w:ind w:right="288"/>
              <w:rPr>
                <w:color w:val="000000"/>
              </w:rPr>
            </w:pPr>
            <w:r w:rsidRPr="00C7345F">
              <w:t>1</w:t>
            </w:r>
          </w:p>
        </w:tc>
        <w:tc>
          <w:tcPr>
            <w:tcW w:w="950" w:type="dxa"/>
          </w:tcPr>
          <w:p w14:paraId="128A86A9" w14:textId="77777777" w:rsidR="00384C43" w:rsidRPr="00C7345F" w:rsidRDefault="00384C43" w:rsidP="00F73F5C">
            <w:pPr>
              <w:pStyle w:val="TableText"/>
              <w:ind w:right="144"/>
              <w:rPr>
                <w:color w:val="000000"/>
              </w:rPr>
            </w:pPr>
            <w:r w:rsidRPr="00C7345F">
              <w:t>1</w:t>
            </w:r>
          </w:p>
        </w:tc>
        <w:tc>
          <w:tcPr>
            <w:tcW w:w="1512" w:type="dxa"/>
          </w:tcPr>
          <w:p w14:paraId="675CBBFD" w14:textId="77777777" w:rsidR="00384C43" w:rsidRPr="00C7345F" w:rsidRDefault="00384C43" w:rsidP="00F73F5C">
            <w:pPr>
              <w:pStyle w:val="TableText"/>
              <w:ind w:right="288"/>
              <w:rPr>
                <w:color w:val="000000"/>
              </w:rPr>
            </w:pPr>
            <w:r w:rsidRPr="00C7345F">
              <w:t>0.04</w:t>
            </w:r>
          </w:p>
        </w:tc>
      </w:tr>
      <w:tr w:rsidR="00384C43" w:rsidRPr="00C7345F" w14:paraId="6F6430B2" w14:textId="77777777" w:rsidTr="00F73F5C">
        <w:tc>
          <w:tcPr>
            <w:tcW w:w="1584" w:type="dxa"/>
          </w:tcPr>
          <w:p w14:paraId="28A97E94" w14:textId="77777777" w:rsidR="00384C43" w:rsidRPr="00C7345F" w:rsidRDefault="00384C43" w:rsidP="00F73F5C">
            <w:pPr>
              <w:pStyle w:val="TableText"/>
              <w:ind w:right="504"/>
            </w:pPr>
            <w:r w:rsidRPr="00C7345F">
              <w:t>275</w:t>
            </w:r>
          </w:p>
        </w:tc>
        <w:tc>
          <w:tcPr>
            <w:tcW w:w="830" w:type="dxa"/>
          </w:tcPr>
          <w:p w14:paraId="0969BF39" w14:textId="77777777" w:rsidR="00384C43" w:rsidRPr="00C7345F" w:rsidRDefault="00384C43" w:rsidP="00F73F5C">
            <w:pPr>
              <w:pStyle w:val="TableText"/>
              <w:ind w:right="288"/>
              <w:rPr>
                <w:color w:val="000000"/>
              </w:rPr>
            </w:pPr>
            <w:r w:rsidRPr="00C7345F">
              <w:t>1</w:t>
            </w:r>
          </w:p>
        </w:tc>
        <w:tc>
          <w:tcPr>
            <w:tcW w:w="950" w:type="dxa"/>
          </w:tcPr>
          <w:p w14:paraId="38D99DD0" w14:textId="77777777" w:rsidR="00384C43" w:rsidRPr="00C7345F" w:rsidRDefault="00384C43" w:rsidP="00F73F5C">
            <w:pPr>
              <w:pStyle w:val="TableText"/>
              <w:ind w:right="144"/>
              <w:rPr>
                <w:color w:val="000000"/>
              </w:rPr>
            </w:pPr>
            <w:r w:rsidRPr="00C7345F">
              <w:t>7</w:t>
            </w:r>
          </w:p>
        </w:tc>
        <w:tc>
          <w:tcPr>
            <w:tcW w:w="1512" w:type="dxa"/>
          </w:tcPr>
          <w:p w14:paraId="0F87FF92" w14:textId="77777777" w:rsidR="00384C43" w:rsidRPr="00C7345F" w:rsidRDefault="00384C43" w:rsidP="00F73F5C">
            <w:pPr>
              <w:pStyle w:val="TableText"/>
              <w:ind w:right="288"/>
              <w:rPr>
                <w:color w:val="000000"/>
              </w:rPr>
            </w:pPr>
            <w:r w:rsidRPr="00C7345F">
              <w:t>0.29</w:t>
            </w:r>
          </w:p>
        </w:tc>
      </w:tr>
      <w:tr w:rsidR="00384C43" w:rsidRPr="00C7345F" w14:paraId="0AD93BD2" w14:textId="77777777" w:rsidTr="00F73F5C">
        <w:tc>
          <w:tcPr>
            <w:tcW w:w="1584" w:type="dxa"/>
          </w:tcPr>
          <w:p w14:paraId="71AD0064" w14:textId="77777777" w:rsidR="00384C43" w:rsidRPr="00C7345F" w:rsidRDefault="00384C43" w:rsidP="00F73F5C">
            <w:pPr>
              <w:pStyle w:val="TableText"/>
              <w:ind w:right="504"/>
            </w:pPr>
            <w:r w:rsidRPr="00C7345F">
              <w:t>276</w:t>
            </w:r>
          </w:p>
        </w:tc>
        <w:tc>
          <w:tcPr>
            <w:tcW w:w="830" w:type="dxa"/>
          </w:tcPr>
          <w:p w14:paraId="14F4F38B" w14:textId="77777777" w:rsidR="00384C43" w:rsidRPr="00C7345F" w:rsidRDefault="00384C43" w:rsidP="00F73F5C">
            <w:pPr>
              <w:pStyle w:val="TableText"/>
              <w:ind w:right="288"/>
              <w:rPr>
                <w:color w:val="000000"/>
              </w:rPr>
            </w:pPr>
            <w:r w:rsidRPr="00C7345F">
              <w:t>1</w:t>
            </w:r>
          </w:p>
        </w:tc>
        <w:tc>
          <w:tcPr>
            <w:tcW w:w="950" w:type="dxa"/>
          </w:tcPr>
          <w:p w14:paraId="142FCEAD" w14:textId="77777777" w:rsidR="00384C43" w:rsidRPr="00C7345F" w:rsidRDefault="00384C43" w:rsidP="00F73F5C">
            <w:pPr>
              <w:pStyle w:val="TableText"/>
              <w:ind w:right="144"/>
              <w:rPr>
                <w:color w:val="000000"/>
              </w:rPr>
            </w:pPr>
            <w:r w:rsidRPr="00C7345F">
              <w:t>16</w:t>
            </w:r>
          </w:p>
        </w:tc>
        <w:tc>
          <w:tcPr>
            <w:tcW w:w="1512" w:type="dxa"/>
          </w:tcPr>
          <w:p w14:paraId="091878A6" w14:textId="77777777" w:rsidR="00384C43" w:rsidRPr="00C7345F" w:rsidRDefault="00384C43" w:rsidP="00F73F5C">
            <w:pPr>
              <w:pStyle w:val="TableText"/>
              <w:ind w:right="288"/>
              <w:rPr>
                <w:color w:val="000000"/>
              </w:rPr>
            </w:pPr>
            <w:r w:rsidRPr="00C7345F">
              <w:t>0.67</w:t>
            </w:r>
          </w:p>
        </w:tc>
      </w:tr>
      <w:tr w:rsidR="00384C43" w:rsidRPr="00C7345F" w14:paraId="74020AF4" w14:textId="77777777" w:rsidTr="00F73F5C">
        <w:tc>
          <w:tcPr>
            <w:tcW w:w="1584" w:type="dxa"/>
          </w:tcPr>
          <w:p w14:paraId="4AD88DA7" w14:textId="77777777" w:rsidR="00384C43" w:rsidRPr="00C7345F" w:rsidRDefault="00384C43" w:rsidP="00F73F5C">
            <w:pPr>
              <w:pStyle w:val="TableText"/>
              <w:ind w:right="504"/>
            </w:pPr>
            <w:r w:rsidRPr="00C7345F">
              <w:t>277</w:t>
            </w:r>
          </w:p>
        </w:tc>
        <w:tc>
          <w:tcPr>
            <w:tcW w:w="830" w:type="dxa"/>
          </w:tcPr>
          <w:p w14:paraId="70BF1981" w14:textId="77777777" w:rsidR="00384C43" w:rsidRPr="00C7345F" w:rsidRDefault="00384C43" w:rsidP="00F73F5C">
            <w:pPr>
              <w:pStyle w:val="TableText"/>
              <w:ind w:right="288"/>
              <w:rPr>
                <w:color w:val="000000"/>
              </w:rPr>
            </w:pPr>
            <w:r w:rsidRPr="00C7345F">
              <w:t>1</w:t>
            </w:r>
          </w:p>
        </w:tc>
        <w:tc>
          <w:tcPr>
            <w:tcW w:w="950" w:type="dxa"/>
          </w:tcPr>
          <w:p w14:paraId="6E4261E5" w14:textId="77777777" w:rsidR="00384C43" w:rsidRPr="00C7345F" w:rsidRDefault="00384C43" w:rsidP="00F73F5C">
            <w:pPr>
              <w:pStyle w:val="TableText"/>
              <w:ind w:right="144"/>
              <w:rPr>
                <w:color w:val="000000"/>
              </w:rPr>
            </w:pPr>
            <w:r w:rsidRPr="00C7345F">
              <w:t>1</w:t>
            </w:r>
          </w:p>
        </w:tc>
        <w:tc>
          <w:tcPr>
            <w:tcW w:w="1512" w:type="dxa"/>
          </w:tcPr>
          <w:p w14:paraId="03B28E19" w14:textId="77777777" w:rsidR="00384C43" w:rsidRPr="00C7345F" w:rsidRDefault="00384C43" w:rsidP="00F73F5C">
            <w:pPr>
              <w:pStyle w:val="TableText"/>
              <w:ind w:right="288"/>
              <w:rPr>
                <w:color w:val="000000"/>
              </w:rPr>
            </w:pPr>
            <w:r w:rsidRPr="00C7345F">
              <w:t>0.04</w:t>
            </w:r>
          </w:p>
        </w:tc>
      </w:tr>
      <w:tr w:rsidR="00384C43" w:rsidRPr="00C7345F" w14:paraId="7519E2CD" w14:textId="77777777" w:rsidTr="00F73F5C">
        <w:tc>
          <w:tcPr>
            <w:tcW w:w="1584" w:type="dxa"/>
          </w:tcPr>
          <w:p w14:paraId="0D6B237C" w14:textId="77777777" w:rsidR="00384C43" w:rsidRPr="00C7345F" w:rsidRDefault="00384C43" w:rsidP="00F73F5C">
            <w:pPr>
              <w:pStyle w:val="TableText"/>
              <w:ind w:right="504"/>
            </w:pPr>
            <w:r w:rsidRPr="00C7345F">
              <w:t>278</w:t>
            </w:r>
          </w:p>
        </w:tc>
        <w:tc>
          <w:tcPr>
            <w:tcW w:w="830" w:type="dxa"/>
          </w:tcPr>
          <w:p w14:paraId="623D14CD" w14:textId="77777777" w:rsidR="00384C43" w:rsidRPr="00C7345F" w:rsidRDefault="00384C43" w:rsidP="00F73F5C">
            <w:pPr>
              <w:pStyle w:val="TableText"/>
              <w:ind w:right="288"/>
              <w:rPr>
                <w:color w:val="000000"/>
              </w:rPr>
            </w:pPr>
            <w:r w:rsidRPr="00C7345F">
              <w:t>1</w:t>
            </w:r>
          </w:p>
        </w:tc>
        <w:tc>
          <w:tcPr>
            <w:tcW w:w="950" w:type="dxa"/>
          </w:tcPr>
          <w:p w14:paraId="5C53E49F" w14:textId="77777777" w:rsidR="00384C43" w:rsidRPr="00C7345F" w:rsidRDefault="00384C43" w:rsidP="00F73F5C">
            <w:pPr>
              <w:pStyle w:val="TableText"/>
              <w:ind w:right="144"/>
              <w:rPr>
                <w:color w:val="000000"/>
              </w:rPr>
            </w:pPr>
            <w:r w:rsidRPr="00C7345F">
              <w:t>3</w:t>
            </w:r>
          </w:p>
        </w:tc>
        <w:tc>
          <w:tcPr>
            <w:tcW w:w="1512" w:type="dxa"/>
          </w:tcPr>
          <w:p w14:paraId="19769409" w14:textId="77777777" w:rsidR="00384C43" w:rsidRPr="00C7345F" w:rsidRDefault="00384C43" w:rsidP="00F73F5C">
            <w:pPr>
              <w:pStyle w:val="TableText"/>
              <w:ind w:right="288"/>
              <w:rPr>
                <w:color w:val="000000"/>
              </w:rPr>
            </w:pPr>
            <w:r w:rsidRPr="00C7345F">
              <w:t>0.13</w:t>
            </w:r>
          </w:p>
        </w:tc>
      </w:tr>
      <w:tr w:rsidR="00384C43" w:rsidRPr="00C7345F" w14:paraId="36383060" w14:textId="77777777" w:rsidTr="00F73F5C">
        <w:tc>
          <w:tcPr>
            <w:tcW w:w="1584" w:type="dxa"/>
          </w:tcPr>
          <w:p w14:paraId="7D1EC1E3" w14:textId="77777777" w:rsidR="00384C43" w:rsidRPr="00C7345F" w:rsidRDefault="00384C43" w:rsidP="00F73F5C">
            <w:pPr>
              <w:pStyle w:val="TableText"/>
              <w:ind w:right="504"/>
            </w:pPr>
            <w:r w:rsidRPr="00C7345F">
              <w:t>279</w:t>
            </w:r>
          </w:p>
        </w:tc>
        <w:tc>
          <w:tcPr>
            <w:tcW w:w="830" w:type="dxa"/>
          </w:tcPr>
          <w:p w14:paraId="20012591" w14:textId="77777777" w:rsidR="00384C43" w:rsidRPr="00C7345F" w:rsidRDefault="00384C43" w:rsidP="00F73F5C">
            <w:pPr>
              <w:pStyle w:val="TableText"/>
              <w:ind w:right="288"/>
              <w:rPr>
                <w:color w:val="000000"/>
              </w:rPr>
            </w:pPr>
            <w:r w:rsidRPr="00C7345F">
              <w:t>1</w:t>
            </w:r>
          </w:p>
        </w:tc>
        <w:tc>
          <w:tcPr>
            <w:tcW w:w="950" w:type="dxa"/>
          </w:tcPr>
          <w:p w14:paraId="670AE824" w14:textId="77777777" w:rsidR="00384C43" w:rsidRPr="00C7345F" w:rsidRDefault="00384C43" w:rsidP="00F73F5C">
            <w:pPr>
              <w:pStyle w:val="TableText"/>
              <w:ind w:right="144"/>
              <w:rPr>
                <w:color w:val="000000"/>
              </w:rPr>
            </w:pPr>
            <w:r w:rsidRPr="00C7345F">
              <w:t>6</w:t>
            </w:r>
          </w:p>
        </w:tc>
        <w:tc>
          <w:tcPr>
            <w:tcW w:w="1512" w:type="dxa"/>
          </w:tcPr>
          <w:p w14:paraId="28789D53" w14:textId="77777777" w:rsidR="00384C43" w:rsidRPr="00C7345F" w:rsidRDefault="00384C43" w:rsidP="00F73F5C">
            <w:pPr>
              <w:pStyle w:val="TableText"/>
              <w:ind w:right="288"/>
              <w:rPr>
                <w:color w:val="000000"/>
              </w:rPr>
            </w:pPr>
            <w:r w:rsidRPr="00C7345F">
              <w:t>0.25</w:t>
            </w:r>
          </w:p>
        </w:tc>
      </w:tr>
      <w:tr w:rsidR="00384C43" w:rsidRPr="00C7345F" w14:paraId="2A8A9361" w14:textId="77777777" w:rsidTr="00F73F5C">
        <w:tc>
          <w:tcPr>
            <w:tcW w:w="1584" w:type="dxa"/>
          </w:tcPr>
          <w:p w14:paraId="24A4A7B2" w14:textId="77777777" w:rsidR="00384C43" w:rsidRPr="00C7345F" w:rsidRDefault="00384C43" w:rsidP="00F73F5C">
            <w:pPr>
              <w:pStyle w:val="TableText"/>
              <w:ind w:right="504"/>
            </w:pPr>
            <w:r w:rsidRPr="00C7345F">
              <w:t>280</w:t>
            </w:r>
          </w:p>
        </w:tc>
        <w:tc>
          <w:tcPr>
            <w:tcW w:w="830" w:type="dxa"/>
          </w:tcPr>
          <w:p w14:paraId="5BC222D1" w14:textId="77777777" w:rsidR="00384C43" w:rsidRPr="00C7345F" w:rsidRDefault="00384C43" w:rsidP="00F73F5C">
            <w:pPr>
              <w:pStyle w:val="TableText"/>
              <w:ind w:right="288"/>
              <w:rPr>
                <w:color w:val="000000"/>
              </w:rPr>
            </w:pPr>
            <w:r w:rsidRPr="00C7345F">
              <w:t>1</w:t>
            </w:r>
          </w:p>
        </w:tc>
        <w:tc>
          <w:tcPr>
            <w:tcW w:w="950" w:type="dxa"/>
          </w:tcPr>
          <w:p w14:paraId="41BE8CE2" w14:textId="77777777" w:rsidR="00384C43" w:rsidRPr="00C7345F" w:rsidRDefault="00384C43" w:rsidP="00F73F5C">
            <w:pPr>
              <w:pStyle w:val="TableText"/>
              <w:ind w:right="144"/>
              <w:rPr>
                <w:color w:val="000000"/>
              </w:rPr>
            </w:pPr>
            <w:r w:rsidRPr="00C7345F">
              <w:t>1</w:t>
            </w:r>
          </w:p>
        </w:tc>
        <w:tc>
          <w:tcPr>
            <w:tcW w:w="1512" w:type="dxa"/>
          </w:tcPr>
          <w:p w14:paraId="462F9597" w14:textId="77777777" w:rsidR="00384C43" w:rsidRPr="00C7345F" w:rsidRDefault="00384C43" w:rsidP="00F73F5C">
            <w:pPr>
              <w:pStyle w:val="TableText"/>
              <w:ind w:right="288"/>
              <w:rPr>
                <w:color w:val="000000"/>
              </w:rPr>
            </w:pPr>
            <w:r w:rsidRPr="00C7345F">
              <w:t>0.04</w:t>
            </w:r>
          </w:p>
        </w:tc>
      </w:tr>
      <w:tr w:rsidR="00384C43" w:rsidRPr="00C7345F" w14:paraId="2AA9CE2E" w14:textId="77777777" w:rsidTr="00F73F5C">
        <w:tc>
          <w:tcPr>
            <w:tcW w:w="1584" w:type="dxa"/>
          </w:tcPr>
          <w:p w14:paraId="2144BBB1" w14:textId="77777777" w:rsidR="00384C43" w:rsidRPr="00C7345F" w:rsidRDefault="00384C43" w:rsidP="00F73F5C">
            <w:pPr>
              <w:pStyle w:val="TableText"/>
              <w:ind w:right="504"/>
            </w:pPr>
            <w:r w:rsidRPr="00C7345F">
              <w:t>282</w:t>
            </w:r>
          </w:p>
        </w:tc>
        <w:tc>
          <w:tcPr>
            <w:tcW w:w="830" w:type="dxa"/>
          </w:tcPr>
          <w:p w14:paraId="64E14BC4" w14:textId="77777777" w:rsidR="00384C43" w:rsidRPr="00C7345F" w:rsidRDefault="00384C43" w:rsidP="00F73F5C">
            <w:pPr>
              <w:pStyle w:val="TableText"/>
              <w:ind w:right="288"/>
              <w:rPr>
                <w:color w:val="000000"/>
              </w:rPr>
            </w:pPr>
            <w:r w:rsidRPr="00C7345F">
              <w:t>1</w:t>
            </w:r>
          </w:p>
        </w:tc>
        <w:tc>
          <w:tcPr>
            <w:tcW w:w="950" w:type="dxa"/>
          </w:tcPr>
          <w:p w14:paraId="32248F92" w14:textId="77777777" w:rsidR="00384C43" w:rsidRPr="00C7345F" w:rsidRDefault="00384C43" w:rsidP="00F73F5C">
            <w:pPr>
              <w:pStyle w:val="TableText"/>
              <w:ind w:right="144"/>
              <w:rPr>
                <w:color w:val="000000"/>
              </w:rPr>
            </w:pPr>
            <w:r w:rsidRPr="00C7345F">
              <w:t>9</w:t>
            </w:r>
          </w:p>
        </w:tc>
        <w:tc>
          <w:tcPr>
            <w:tcW w:w="1512" w:type="dxa"/>
          </w:tcPr>
          <w:p w14:paraId="3FA4A70F" w14:textId="77777777" w:rsidR="00384C43" w:rsidRPr="00C7345F" w:rsidRDefault="00384C43" w:rsidP="00F73F5C">
            <w:pPr>
              <w:pStyle w:val="TableText"/>
              <w:ind w:right="288"/>
              <w:rPr>
                <w:color w:val="000000"/>
              </w:rPr>
            </w:pPr>
            <w:r w:rsidRPr="00C7345F">
              <w:t>0.38</w:t>
            </w:r>
          </w:p>
        </w:tc>
      </w:tr>
      <w:tr w:rsidR="00384C43" w:rsidRPr="00C7345F" w14:paraId="11B3852A" w14:textId="77777777" w:rsidTr="00F73F5C">
        <w:tc>
          <w:tcPr>
            <w:tcW w:w="1584" w:type="dxa"/>
          </w:tcPr>
          <w:p w14:paraId="4F578B7C" w14:textId="77777777" w:rsidR="00384C43" w:rsidRPr="00C7345F" w:rsidRDefault="00384C43" w:rsidP="00F73F5C">
            <w:pPr>
              <w:pStyle w:val="TableText"/>
              <w:ind w:right="504"/>
            </w:pPr>
            <w:r w:rsidRPr="00C7345F">
              <w:t>283</w:t>
            </w:r>
          </w:p>
        </w:tc>
        <w:tc>
          <w:tcPr>
            <w:tcW w:w="830" w:type="dxa"/>
          </w:tcPr>
          <w:p w14:paraId="6C8EE68A" w14:textId="77777777" w:rsidR="00384C43" w:rsidRPr="00C7345F" w:rsidRDefault="00384C43" w:rsidP="00F73F5C">
            <w:pPr>
              <w:pStyle w:val="TableText"/>
              <w:ind w:right="288"/>
              <w:rPr>
                <w:color w:val="000000"/>
              </w:rPr>
            </w:pPr>
            <w:r w:rsidRPr="00C7345F">
              <w:t>1</w:t>
            </w:r>
          </w:p>
        </w:tc>
        <w:tc>
          <w:tcPr>
            <w:tcW w:w="950" w:type="dxa"/>
          </w:tcPr>
          <w:p w14:paraId="412F3BD0" w14:textId="77777777" w:rsidR="00384C43" w:rsidRPr="00C7345F" w:rsidRDefault="00384C43" w:rsidP="00F73F5C">
            <w:pPr>
              <w:pStyle w:val="TableText"/>
              <w:ind w:right="144"/>
              <w:rPr>
                <w:color w:val="000000"/>
              </w:rPr>
            </w:pPr>
            <w:r w:rsidRPr="00C7345F">
              <w:t>15</w:t>
            </w:r>
          </w:p>
        </w:tc>
        <w:tc>
          <w:tcPr>
            <w:tcW w:w="1512" w:type="dxa"/>
          </w:tcPr>
          <w:p w14:paraId="4C1661D2" w14:textId="77777777" w:rsidR="00384C43" w:rsidRPr="00C7345F" w:rsidRDefault="00384C43" w:rsidP="00F73F5C">
            <w:pPr>
              <w:pStyle w:val="TableText"/>
              <w:ind w:right="288"/>
              <w:rPr>
                <w:color w:val="000000"/>
              </w:rPr>
            </w:pPr>
            <w:r w:rsidRPr="00C7345F">
              <w:t>0.63</w:t>
            </w:r>
          </w:p>
        </w:tc>
      </w:tr>
    </w:tbl>
    <w:p w14:paraId="2F0867DD" w14:textId="77777777" w:rsidR="00384C43" w:rsidRPr="00C7345F" w:rsidRDefault="00384C43">
      <w:r w:rsidRPr="00C7345F">
        <w:fldChar w:fldCharType="begin"/>
      </w:r>
      <w:r w:rsidRPr="00C7345F">
        <w:instrText xml:space="preserve"> REF _Ref66092772 \h </w:instrText>
      </w:r>
      <w:r w:rsidRPr="00C7345F">
        <w:fldChar w:fldCharType="separate"/>
      </w:r>
      <w:r w:rsidRPr="00C7345F">
        <w:t>Table 4.C.11</w:t>
      </w:r>
      <w:r w:rsidRPr="00C7345F">
        <w:fldChar w:fldCharType="end"/>
      </w:r>
      <w:r w:rsidRPr="00C7345F">
        <w:t xml:space="preserve"> </w:t>
      </w:r>
      <w:r w:rsidRPr="00C7345F">
        <w:rPr>
          <w:i/>
        </w:rPr>
        <w:t>(continuation two)</w:t>
      </w:r>
    </w:p>
    <w:tbl>
      <w:tblPr>
        <w:tblStyle w:val="TRs"/>
        <w:tblW w:w="0" w:type="auto"/>
        <w:tblLayout w:type="fixed"/>
        <w:tblLook w:val="04A0" w:firstRow="1" w:lastRow="0" w:firstColumn="1" w:lastColumn="0" w:noHBand="0" w:noVBand="1"/>
        <w:tblDescription w:val="Scale Score and Performance Level Distribution of Overall Scores for Grade Ten, continuation two"/>
      </w:tblPr>
      <w:tblGrid>
        <w:gridCol w:w="1584"/>
        <w:gridCol w:w="830"/>
        <w:gridCol w:w="950"/>
        <w:gridCol w:w="1512"/>
      </w:tblGrid>
      <w:tr w:rsidR="00384C43" w:rsidRPr="00C7345F" w14:paraId="6F4A67F7"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70854753"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440E2447" w14:textId="77777777" w:rsidR="00384C43" w:rsidRPr="00C7345F" w:rsidRDefault="00384C43" w:rsidP="00F73F5C">
            <w:pPr>
              <w:pStyle w:val="TableHead"/>
              <w:rPr>
                <w:noProof w:val="0"/>
              </w:rPr>
            </w:pPr>
            <w:r w:rsidRPr="00C7345F">
              <w:rPr>
                <w:noProof w:val="0"/>
              </w:rPr>
              <w:t>Level</w:t>
            </w:r>
          </w:p>
        </w:tc>
        <w:tc>
          <w:tcPr>
            <w:tcW w:w="950" w:type="dxa"/>
            <w:hideMark/>
          </w:tcPr>
          <w:p w14:paraId="6D928BA3" w14:textId="77777777" w:rsidR="00384C43" w:rsidRPr="00C7345F" w:rsidRDefault="00384C43" w:rsidP="00F73F5C">
            <w:pPr>
              <w:pStyle w:val="TableHead"/>
              <w:rPr>
                <w:noProof w:val="0"/>
              </w:rPr>
            </w:pPr>
            <w:r w:rsidRPr="00C7345F">
              <w:rPr>
                <w:noProof w:val="0"/>
              </w:rPr>
              <w:t>N</w:t>
            </w:r>
          </w:p>
        </w:tc>
        <w:tc>
          <w:tcPr>
            <w:tcW w:w="1512" w:type="dxa"/>
            <w:hideMark/>
          </w:tcPr>
          <w:p w14:paraId="2A03CFDF" w14:textId="77777777" w:rsidR="00384C43" w:rsidRPr="00C7345F" w:rsidRDefault="00384C43" w:rsidP="00F73F5C">
            <w:pPr>
              <w:pStyle w:val="TableHead"/>
              <w:rPr>
                <w:noProof w:val="0"/>
              </w:rPr>
            </w:pPr>
            <w:r w:rsidRPr="00C7345F">
              <w:rPr>
                <w:noProof w:val="0"/>
              </w:rPr>
              <w:t>Percentage</w:t>
            </w:r>
          </w:p>
        </w:tc>
      </w:tr>
      <w:tr w:rsidR="00384C43" w:rsidRPr="00C7345F" w14:paraId="77663A23" w14:textId="77777777" w:rsidTr="00F73F5C">
        <w:tc>
          <w:tcPr>
            <w:tcW w:w="1584" w:type="dxa"/>
          </w:tcPr>
          <w:p w14:paraId="1483534A" w14:textId="77777777" w:rsidR="00384C43" w:rsidRPr="00C7345F" w:rsidRDefault="00384C43" w:rsidP="00F73F5C">
            <w:pPr>
              <w:pStyle w:val="TableText"/>
              <w:ind w:right="504"/>
            </w:pPr>
            <w:r w:rsidRPr="00C7345F">
              <w:t>284</w:t>
            </w:r>
          </w:p>
        </w:tc>
        <w:tc>
          <w:tcPr>
            <w:tcW w:w="830" w:type="dxa"/>
          </w:tcPr>
          <w:p w14:paraId="0D1EE85F" w14:textId="77777777" w:rsidR="00384C43" w:rsidRPr="00C7345F" w:rsidRDefault="00384C43" w:rsidP="00F73F5C">
            <w:pPr>
              <w:pStyle w:val="TableText"/>
              <w:ind w:right="288"/>
              <w:rPr>
                <w:color w:val="000000"/>
              </w:rPr>
            </w:pPr>
            <w:r w:rsidRPr="00C7345F">
              <w:t>1</w:t>
            </w:r>
          </w:p>
        </w:tc>
        <w:tc>
          <w:tcPr>
            <w:tcW w:w="950" w:type="dxa"/>
          </w:tcPr>
          <w:p w14:paraId="75C5379C" w14:textId="77777777" w:rsidR="00384C43" w:rsidRPr="00C7345F" w:rsidRDefault="00384C43" w:rsidP="00F73F5C">
            <w:pPr>
              <w:pStyle w:val="TableText"/>
              <w:ind w:right="144"/>
              <w:rPr>
                <w:color w:val="000000"/>
              </w:rPr>
            </w:pPr>
            <w:r w:rsidRPr="00C7345F">
              <w:t>3</w:t>
            </w:r>
          </w:p>
        </w:tc>
        <w:tc>
          <w:tcPr>
            <w:tcW w:w="1512" w:type="dxa"/>
          </w:tcPr>
          <w:p w14:paraId="29F3573B" w14:textId="77777777" w:rsidR="00384C43" w:rsidRPr="00C7345F" w:rsidRDefault="00384C43" w:rsidP="00F73F5C">
            <w:pPr>
              <w:pStyle w:val="TableText"/>
              <w:ind w:right="288"/>
              <w:rPr>
                <w:color w:val="000000"/>
              </w:rPr>
            </w:pPr>
            <w:r w:rsidRPr="00C7345F">
              <w:t>0.13</w:t>
            </w:r>
          </w:p>
        </w:tc>
      </w:tr>
      <w:tr w:rsidR="00384C43" w:rsidRPr="00C7345F" w14:paraId="33FCBA74" w14:textId="77777777" w:rsidTr="00F73F5C">
        <w:tc>
          <w:tcPr>
            <w:tcW w:w="1584" w:type="dxa"/>
          </w:tcPr>
          <w:p w14:paraId="27D14A66" w14:textId="77777777" w:rsidR="00384C43" w:rsidRPr="00C7345F" w:rsidRDefault="00384C43" w:rsidP="00F73F5C">
            <w:pPr>
              <w:pStyle w:val="TableText"/>
              <w:ind w:right="504"/>
            </w:pPr>
            <w:r w:rsidRPr="00C7345F">
              <w:t>285</w:t>
            </w:r>
          </w:p>
        </w:tc>
        <w:tc>
          <w:tcPr>
            <w:tcW w:w="830" w:type="dxa"/>
          </w:tcPr>
          <w:p w14:paraId="2320044C" w14:textId="77777777" w:rsidR="00384C43" w:rsidRPr="00C7345F" w:rsidRDefault="00384C43" w:rsidP="00F73F5C">
            <w:pPr>
              <w:pStyle w:val="TableText"/>
              <w:ind w:right="288"/>
              <w:rPr>
                <w:color w:val="000000"/>
              </w:rPr>
            </w:pPr>
            <w:r w:rsidRPr="00C7345F">
              <w:t>1</w:t>
            </w:r>
          </w:p>
        </w:tc>
        <w:tc>
          <w:tcPr>
            <w:tcW w:w="950" w:type="dxa"/>
          </w:tcPr>
          <w:p w14:paraId="1E5197E6" w14:textId="77777777" w:rsidR="00384C43" w:rsidRPr="00C7345F" w:rsidRDefault="00384C43" w:rsidP="00F73F5C">
            <w:pPr>
              <w:pStyle w:val="TableText"/>
              <w:ind w:right="144"/>
              <w:rPr>
                <w:color w:val="000000"/>
              </w:rPr>
            </w:pPr>
            <w:r w:rsidRPr="00C7345F">
              <w:t>6</w:t>
            </w:r>
          </w:p>
        </w:tc>
        <w:tc>
          <w:tcPr>
            <w:tcW w:w="1512" w:type="dxa"/>
          </w:tcPr>
          <w:p w14:paraId="3B3D268D" w14:textId="77777777" w:rsidR="00384C43" w:rsidRPr="00C7345F" w:rsidRDefault="00384C43" w:rsidP="00F73F5C">
            <w:pPr>
              <w:pStyle w:val="TableText"/>
              <w:ind w:right="288"/>
              <w:rPr>
                <w:color w:val="000000"/>
              </w:rPr>
            </w:pPr>
            <w:r w:rsidRPr="00C7345F">
              <w:t>0.25</w:t>
            </w:r>
          </w:p>
        </w:tc>
      </w:tr>
      <w:tr w:rsidR="00384C43" w:rsidRPr="00C7345F" w14:paraId="36BE1E2C" w14:textId="77777777" w:rsidTr="00F73F5C">
        <w:tc>
          <w:tcPr>
            <w:tcW w:w="1584" w:type="dxa"/>
          </w:tcPr>
          <w:p w14:paraId="0189B5B5" w14:textId="77777777" w:rsidR="00384C43" w:rsidRPr="00C7345F" w:rsidRDefault="00384C43" w:rsidP="00F73F5C">
            <w:pPr>
              <w:pStyle w:val="TableText"/>
              <w:ind w:right="504"/>
            </w:pPr>
            <w:r w:rsidRPr="00C7345F">
              <w:t>286</w:t>
            </w:r>
          </w:p>
        </w:tc>
        <w:tc>
          <w:tcPr>
            <w:tcW w:w="830" w:type="dxa"/>
          </w:tcPr>
          <w:p w14:paraId="1B0C91C2" w14:textId="77777777" w:rsidR="00384C43" w:rsidRPr="00C7345F" w:rsidRDefault="00384C43" w:rsidP="00F73F5C">
            <w:pPr>
              <w:pStyle w:val="TableText"/>
              <w:ind w:right="288"/>
              <w:rPr>
                <w:color w:val="000000"/>
              </w:rPr>
            </w:pPr>
            <w:r w:rsidRPr="00C7345F">
              <w:t>1</w:t>
            </w:r>
          </w:p>
        </w:tc>
        <w:tc>
          <w:tcPr>
            <w:tcW w:w="950" w:type="dxa"/>
          </w:tcPr>
          <w:p w14:paraId="4C409160" w14:textId="77777777" w:rsidR="00384C43" w:rsidRPr="00C7345F" w:rsidRDefault="00384C43" w:rsidP="00F73F5C">
            <w:pPr>
              <w:pStyle w:val="TableText"/>
              <w:ind w:right="144"/>
              <w:rPr>
                <w:color w:val="000000"/>
              </w:rPr>
            </w:pPr>
            <w:r w:rsidRPr="00C7345F">
              <w:t>1</w:t>
            </w:r>
          </w:p>
        </w:tc>
        <w:tc>
          <w:tcPr>
            <w:tcW w:w="1512" w:type="dxa"/>
          </w:tcPr>
          <w:p w14:paraId="6415E34E" w14:textId="77777777" w:rsidR="00384C43" w:rsidRPr="00C7345F" w:rsidRDefault="00384C43" w:rsidP="00F73F5C">
            <w:pPr>
              <w:pStyle w:val="TableText"/>
              <w:ind w:right="288"/>
              <w:rPr>
                <w:color w:val="000000"/>
              </w:rPr>
            </w:pPr>
            <w:r w:rsidRPr="00C7345F">
              <w:t>0.04</w:t>
            </w:r>
          </w:p>
        </w:tc>
      </w:tr>
      <w:tr w:rsidR="00384C43" w:rsidRPr="00C7345F" w14:paraId="404D3C75" w14:textId="77777777" w:rsidTr="00F73F5C">
        <w:tc>
          <w:tcPr>
            <w:tcW w:w="1584" w:type="dxa"/>
          </w:tcPr>
          <w:p w14:paraId="36985AF9" w14:textId="77777777" w:rsidR="00384C43" w:rsidRPr="00C7345F" w:rsidRDefault="00384C43" w:rsidP="00F73F5C">
            <w:pPr>
              <w:pStyle w:val="TableText"/>
              <w:ind w:right="504"/>
            </w:pPr>
            <w:r w:rsidRPr="00C7345F">
              <w:t>287</w:t>
            </w:r>
          </w:p>
        </w:tc>
        <w:tc>
          <w:tcPr>
            <w:tcW w:w="830" w:type="dxa"/>
          </w:tcPr>
          <w:p w14:paraId="0DE6C5E5" w14:textId="77777777" w:rsidR="00384C43" w:rsidRPr="00C7345F" w:rsidRDefault="00384C43" w:rsidP="00F73F5C">
            <w:pPr>
              <w:pStyle w:val="TableText"/>
              <w:ind w:right="288"/>
              <w:rPr>
                <w:color w:val="000000"/>
              </w:rPr>
            </w:pPr>
            <w:r w:rsidRPr="00C7345F">
              <w:t>1</w:t>
            </w:r>
          </w:p>
        </w:tc>
        <w:tc>
          <w:tcPr>
            <w:tcW w:w="950" w:type="dxa"/>
          </w:tcPr>
          <w:p w14:paraId="6942A7F3" w14:textId="77777777" w:rsidR="00384C43" w:rsidRPr="00C7345F" w:rsidRDefault="00384C43" w:rsidP="00F73F5C">
            <w:pPr>
              <w:pStyle w:val="TableText"/>
              <w:ind w:right="144"/>
              <w:rPr>
                <w:color w:val="000000"/>
              </w:rPr>
            </w:pPr>
            <w:r w:rsidRPr="00C7345F">
              <w:t>1</w:t>
            </w:r>
          </w:p>
        </w:tc>
        <w:tc>
          <w:tcPr>
            <w:tcW w:w="1512" w:type="dxa"/>
          </w:tcPr>
          <w:p w14:paraId="3D31F33D" w14:textId="77777777" w:rsidR="00384C43" w:rsidRPr="00C7345F" w:rsidRDefault="00384C43" w:rsidP="00F73F5C">
            <w:pPr>
              <w:pStyle w:val="TableText"/>
              <w:ind w:right="288"/>
              <w:rPr>
                <w:color w:val="000000"/>
              </w:rPr>
            </w:pPr>
            <w:r w:rsidRPr="00C7345F">
              <w:t>0.04</w:t>
            </w:r>
          </w:p>
        </w:tc>
      </w:tr>
      <w:tr w:rsidR="00384C43" w:rsidRPr="00C7345F" w14:paraId="3A4D7490" w14:textId="77777777" w:rsidTr="00F73F5C">
        <w:tc>
          <w:tcPr>
            <w:tcW w:w="1584" w:type="dxa"/>
          </w:tcPr>
          <w:p w14:paraId="6E15316A" w14:textId="77777777" w:rsidR="00384C43" w:rsidRPr="00C7345F" w:rsidRDefault="00384C43" w:rsidP="00F73F5C">
            <w:pPr>
              <w:pStyle w:val="TableText"/>
              <w:ind w:right="504"/>
            </w:pPr>
            <w:r w:rsidRPr="00C7345F">
              <w:t>288</w:t>
            </w:r>
          </w:p>
        </w:tc>
        <w:tc>
          <w:tcPr>
            <w:tcW w:w="830" w:type="dxa"/>
          </w:tcPr>
          <w:p w14:paraId="3E159257" w14:textId="77777777" w:rsidR="00384C43" w:rsidRPr="00C7345F" w:rsidRDefault="00384C43" w:rsidP="00F73F5C">
            <w:pPr>
              <w:pStyle w:val="TableText"/>
              <w:ind w:right="288"/>
              <w:rPr>
                <w:color w:val="000000"/>
              </w:rPr>
            </w:pPr>
            <w:r w:rsidRPr="00C7345F">
              <w:t>1</w:t>
            </w:r>
          </w:p>
        </w:tc>
        <w:tc>
          <w:tcPr>
            <w:tcW w:w="950" w:type="dxa"/>
          </w:tcPr>
          <w:p w14:paraId="5C9BDD8F" w14:textId="77777777" w:rsidR="00384C43" w:rsidRPr="00C7345F" w:rsidRDefault="00384C43" w:rsidP="00F73F5C">
            <w:pPr>
              <w:pStyle w:val="TableText"/>
              <w:ind w:right="144"/>
              <w:rPr>
                <w:color w:val="000000"/>
              </w:rPr>
            </w:pPr>
            <w:r w:rsidRPr="00C7345F">
              <w:t>5</w:t>
            </w:r>
          </w:p>
        </w:tc>
        <w:tc>
          <w:tcPr>
            <w:tcW w:w="1512" w:type="dxa"/>
          </w:tcPr>
          <w:p w14:paraId="628F9B80" w14:textId="77777777" w:rsidR="00384C43" w:rsidRPr="00C7345F" w:rsidRDefault="00384C43" w:rsidP="00F73F5C">
            <w:pPr>
              <w:pStyle w:val="TableText"/>
              <w:ind w:right="288"/>
              <w:rPr>
                <w:color w:val="000000"/>
              </w:rPr>
            </w:pPr>
            <w:r w:rsidRPr="00C7345F">
              <w:t>0.21</w:t>
            </w:r>
          </w:p>
        </w:tc>
      </w:tr>
      <w:tr w:rsidR="00384C43" w:rsidRPr="00C7345F" w14:paraId="6305A222" w14:textId="77777777" w:rsidTr="00F73F5C">
        <w:tc>
          <w:tcPr>
            <w:tcW w:w="1584" w:type="dxa"/>
          </w:tcPr>
          <w:p w14:paraId="487D83D7" w14:textId="77777777" w:rsidR="00384C43" w:rsidRPr="00C7345F" w:rsidRDefault="00384C43" w:rsidP="00F73F5C">
            <w:pPr>
              <w:pStyle w:val="TableText"/>
              <w:ind w:right="504"/>
            </w:pPr>
            <w:r w:rsidRPr="00C7345F">
              <w:t>290</w:t>
            </w:r>
          </w:p>
        </w:tc>
        <w:tc>
          <w:tcPr>
            <w:tcW w:w="830" w:type="dxa"/>
          </w:tcPr>
          <w:p w14:paraId="1237AC8B" w14:textId="77777777" w:rsidR="00384C43" w:rsidRPr="00C7345F" w:rsidRDefault="00384C43" w:rsidP="00F73F5C">
            <w:pPr>
              <w:pStyle w:val="TableText"/>
              <w:ind w:right="288"/>
              <w:rPr>
                <w:color w:val="000000"/>
              </w:rPr>
            </w:pPr>
            <w:r w:rsidRPr="00C7345F">
              <w:t>1</w:t>
            </w:r>
          </w:p>
        </w:tc>
        <w:tc>
          <w:tcPr>
            <w:tcW w:w="950" w:type="dxa"/>
          </w:tcPr>
          <w:p w14:paraId="7CE31760" w14:textId="77777777" w:rsidR="00384C43" w:rsidRPr="00C7345F" w:rsidRDefault="00384C43" w:rsidP="00F73F5C">
            <w:pPr>
              <w:pStyle w:val="TableText"/>
              <w:ind w:right="144"/>
              <w:rPr>
                <w:color w:val="000000"/>
              </w:rPr>
            </w:pPr>
            <w:r w:rsidRPr="00C7345F">
              <w:t>5</w:t>
            </w:r>
          </w:p>
        </w:tc>
        <w:tc>
          <w:tcPr>
            <w:tcW w:w="1512" w:type="dxa"/>
          </w:tcPr>
          <w:p w14:paraId="2F04B7A3" w14:textId="77777777" w:rsidR="00384C43" w:rsidRPr="00C7345F" w:rsidRDefault="00384C43" w:rsidP="00F73F5C">
            <w:pPr>
              <w:pStyle w:val="TableText"/>
              <w:ind w:right="288"/>
              <w:rPr>
                <w:color w:val="000000"/>
              </w:rPr>
            </w:pPr>
            <w:r w:rsidRPr="00C7345F">
              <w:t>0.21</w:t>
            </w:r>
          </w:p>
        </w:tc>
      </w:tr>
      <w:tr w:rsidR="00384C43" w:rsidRPr="00C7345F" w14:paraId="3D8B8DD3" w14:textId="77777777" w:rsidTr="00F73F5C">
        <w:tc>
          <w:tcPr>
            <w:tcW w:w="1584" w:type="dxa"/>
          </w:tcPr>
          <w:p w14:paraId="6A29DBD9" w14:textId="77777777" w:rsidR="00384C43" w:rsidRPr="00C7345F" w:rsidRDefault="00384C43" w:rsidP="00F73F5C">
            <w:pPr>
              <w:pStyle w:val="TableText"/>
              <w:ind w:right="504"/>
            </w:pPr>
            <w:r w:rsidRPr="00C7345F">
              <w:t>291</w:t>
            </w:r>
          </w:p>
        </w:tc>
        <w:tc>
          <w:tcPr>
            <w:tcW w:w="830" w:type="dxa"/>
          </w:tcPr>
          <w:p w14:paraId="62E40A71" w14:textId="77777777" w:rsidR="00384C43" w:rsidRPr="00C7345F" w:rsidRDefault="00384C43" w:rsidP="00F73F5C">
            <w:pPr>
              <w:pStyle w:val="TableText"/>
              <w:ind w:right="288"/>
              <w:rPr>
                <w:color w:val="000000"/>
              </w:rPr>
            </w:pPr>
            <w:r w:rsidRPr="00C7345F">
              <w:t>1</w:t>
            </w:r>
          </w:p>
        </w:tc>
        <w:tc>
          <w:tcPr>
            <w:tcW w:w="950" w:type="dxa"/>
          </w:tcPr>
          <w:p w14:paraId="61717F7E" w14:textId="77777777" w:rsidR="00384C43" w:rsidRPr="00C7345F" w:rsidRDefault="00384C43" w:rsidP="00F73F5C">
            <w:pPr>
              <w:pStyle w:val="TableText"/>
              <w:ind w:right="144"/>
              <w:rPr>
                <w:color w:val="000000"/>
              </w:rPr>
            </w:pPr>
            <w:r w:rsidRPr="00C7345F">
              <w:t>18</w:t>
            </w:r>
          </w:p>
        </w:tc>
        <w:tc>
          <w:tcPr>
            <w:tcW w:w="1512" w:type="dxa"/>
          </w:tcPr>
          <w:p w14:paraId="5A34FAEF" w14:textId="77777777" w:rsidR="00384C43" w:rsidRPr="00C7345F" w:rsidRDefault="00384C43" w:rsidP="00F73F5C">
            <w:pPr>
              <w:pStyle w:val="TableText"/>
              <w:ind w:right="288"/>
              <w:rPr>
                <w:color w:val="000000"/>
              </w:rPr>
            </w:pPr>
            <w:r w:rsidRPr="00C7345F">
              <w:t>0.75</w:t>
            </w:r>
          </w:p>
        </w:tc>
      </w:tr>
      <w:tr w:rsidR="00384C43" w:rsidRPr="00C7345F" w14:paraId="70110FF6" w14:textId="77777777" w:rsidTr="00F73F5C">
        <w:tc>
          <w:tcPr>
            <w:tcW w:w="1584" w:type="dxa"/>
          </w:tcPr>
          <w:p w14:paraId="2DCC99D1" w14:textId="77777777" w:rsidR="00384C43" w:rsidRPr="00C7345F" w:rsidRDefault="00384C43" w:rsidP="00F73F5C">
            <w:pPr>
              <w:pStyle w:val="TableText"/>
              <w:ind w:right="504"/>
              <w:rPr>
                <w:color w:val="000000"/>
              </w:rPr>
            </w:pPr>
            <w:r w:rsidRPr="00C7345F">
              <w:t>292</w:t>
            </w:r>
          </w:p>
        </w:tc>
        <w:tc>
          <w:tcPr>
            <w:tcW w:w="830" w:type="dxa"/>
          </w:tcPr>
          <w:p w14:paraId="1D35A951" w14:textId="77777777" w:rsidR="00384C43" w:rsidRPr="00C7345F" w:rsidRDefault="00384C43" w:rsidP="00F73F5C">
            <w:pPr>
              <w:pStyle w:val="TableText"/>
              <w:ind w:right="288"/>
              <w:rPr>
                <w:color w:val="000000"/>
              </w:rPr>
            </w:pPr>
            <w:r w:rsidRPr="00C7345F">
              <w:t>1</w:t>
            </w:r>
          </w:p>
        </w:tc>
        <w:tc>
          <w:tcPr>
            <w:tcW w:w="950" w:type="dxa"/>
          </w:tcPr>
          <w:p w14:paraId="2EAD395B" w14:textId="77777777" w:rsidR="00384C43" w:rsidRPr="00C7345F" w:rsidRDefault="00384C43" w:rsidP="00F73F5C">
            <w:pPr>
              <w:pStyle w:val="TableText"/>
              <w:ind w:right="144"/>
              <w:rPr>
                <w:color w:val="000000"/>
              </w:rPr>
            </w:pPr>
            <w:r w:rsidRPr="00C7345F">
              <w:t>1</w:t>
            </w:r>
          </w:p>
        </w:tc>
        <w:tc>
          <w:tcPr>
            <w:tcW w:w="1512" w:type="dxa"/>
          </w:tcPr>
          <w:p w14:paraId="467E22FD" w14:textId="77777777" w:rsidR="00384C43" w:rsidRPr="00C7345F" w:rsidRDefault="00384C43" w:rsidP="00F73F5C">
            <w:pPr>
              <w:pStyle w:val="TableText"/>
              <w:ind w:right="288"/>
              <w:rPr>
                <w:color w:val="000000"/>
              </w:rPr>
            </w:pPr>
            <w:r w:rsidRPr="00C7345F">
              <w:t>0.04</w:t>
            </w:r>
          </w:p>
        </w:tc>
      </w:tr>
      <w:tr w:rsidR="00384C43" w:rsidRPr="00C7345F" w14:paraId="24A60961" w14:textId="77777777" w:rsidTr="00F73F5C">
        <w:tc>
          <w:tcPr>
            <w:tcW w:w="1584" w:type="dxa"/>
          </w:tcPr>
          <w:p w14:paraId="599E3837" w14:textId="77777777" w:rsidR="00384C43" w:rsidRPr="00C7345F" w:rsidRDefault="00384C43" w:rsidP="00F73F5C">
            <w:pPr>
              <w:pStyle w:val="TableText"/>
              <w:ind w:right="504"/>
              <w:rPr>
                <w:color w:val="000000"/>
              </w:rPr>
            </w:pPr>
            <w:r w:rsidRPr="00C7345F">
              <w:t>294</w:t>
            </w:r>
          </w:p>
        </w:tc>
        <w:tc>
          <w:tcPr>
            <w:tcW w:w="830" w:type="dxa"/>
          </w:tcPr>
          <w:p w14:paraId="25DF8CE5" w14:textId="77777777" w:rsidR="00384C43" w:rsidRPr="00C7345F" w:rsidRDefault="00384C43" w:rsidP="00F73F5C">
            <w:pPr>
              <w:pStyle w:val="TableText"/>
              <w:ind w:right="288"/>
              <w:rPr>
                <w:color w:val="000000"/>
              </w:rPr>
            </w:pPr>
            <w:r w:rsidRPr="00C7345F">
              <w:t>1</w:t>
            </w:r>
          </w:p>
        </w:tc>
        <w:tc>
          <w:tcPr>
            <w:tcW w:w="950" w:type="dxa"/>
          </w:tcPr>
          <w:p w14:paraId="0C2CEAC9" w14:textId="77777777" w:rsidR="00384C43" w:rsidRPr="00C7345F" w:rsidRDefault="00384C43" w:rsidP="00F73F5C">
            <w:pPr>
              <w:pStyle w:val="TableText"/>
              <w:ind w:right="144"/>
              <w:rPr>
                <w:color w:val="000000"/>
              </w:rPr>
            </w:pPr>
            <w:r w:rsidRPr="00C7345F">
              <w:t>3</w:t>
            </w:r>
          </w:p>
        </w:tc>
        <w:tc>
          <w:tcPr>
            <w:tcW w:w="1512" w:type="dxa"/>
          </w:tcPr>
          <w:p w14:paraId="3237E056" w14:textId="77777777" w:rsidR="00384C43" w:rsidRPr="00C7345F" w:rsidRDefault="00384C43" w:rsidP="00F73F5C">
            <w:pPr>
              <w:pStyle w:val="TableText"/>
              <w:ind w:right="288"/>
              <w:rPr>
                <w:color w:val="000000"/>
              </w:rPr>
            </w:pPr>
            <w:r w:rsidRPr="00C7345F">
              <w:t>0.13</w:t>
            </w:r>
          </w:p>
        </w:tc>
      </w:tr>
      <w:tr w:rsidR="00384C43" w:rsidRPr="00C7345F" w14:paraId="00B7910E" w14:textId="77777777" w:rsidTr="00F73F5C">
        <w:tc>
          <w:tcPr>
            <w:tcW w:w="1584" w:type="dxa"/>
          </w:tcPr>
          <w:p w14:paraId="10C28251" w14:textId="77777777" w:rsidR="00384C43" w:rsidRPr="00C7345F" w:rsidRDefault="00384C43" w:rsidP="00F73F5C">
            <w:pPr>
              <w:pStyle w:val="TableText"/>
              <w:ind w:right="504"/>
              <w:rPr>
                <w:color w:val="000000"/>
              </w:rPr>
            </w:pPr>
            <w:r w:rsidRPr="00C7345F">
              <w:t>296</w:t>
            </w:r>
          </w:p>
        </w:tc>
        <w:tc>
          <w:tcPr>
            <w:tcW w:w="830" w:type="dxa"/>
          </w:tcPr>
          <w:p w14:paraId="110E1A1F" w14:textId="77777777" w:rsidR="00384C43" w:rsidRPr="00C7345F" w:rsidRDefault="00384C43" w:rsidP="00F73F5C">
            <w:pPr>
              <w:pStyle w:val="TableText"/>
              <w:ind w:right="288"/>
              <w:rPr>
                <w:color w:val="000000"/>
              </w:rPr>
            </w:pPr>
            <w:r w:rsidRPr="00C7345F">
              <w:t>1</w:t>
            </w:r>
          </w:p>
        </w:tc>
        <w:tc>
          <w:tcPr>
            <w:tcW w:w="950" w:type="dxa"/>
          </w:tcPr>
          <w:p w14:paraId="650CCFAE" w14:textId="77777777" w:rsidR="00384C43" w:rsidRPr="00C7345F" w:rsidRDefault="00384C43" w:rsidP="00F73F5C">
            <w:pPr>
              <w:pStyle w:val="TableText"/>
              <w:ind w:right="144"/>
              <w:rPr>
                <w:color w:val="000000"/>
              </w:rPr>
            </w:pPr>
            <w:r w:rsidRPr="00C7345F">
              <w:t>2</w:t>
            </w:r>
          </w:p>
        </w:tc>
        <w:tc>
          <w:tcPr>
            <w:tcW w:w="1512" w:type="dxa"/>
          </w:tcPr>
          <w:p w14:paraId="37883DCC" w14:textId="77777777" w:rsidR="00384C43" w:rsidRPr="00C7345F" w:rsidRDefault="00384C43" w:rsidP="00F73F5C">
            <w:pPr>
              <w:pStyle w:val="TableText"/>
              <w:ind w:right="288"/>
              <w:rPr>
                <w:color w:val="000000"/>
              </w:rPr>
            </w:pPr>
            <w:r w:rsidRPr="00C7345F">
              <w:t>0.08</w:t>
            </w:r>
          </w:p>
        </w:tc>
      </w:tr>
      <w:tr w:rsidR="00384C43" w:rsidRPr="00C7345F" w14:paraId="334EC51E" w14:textId="77777777" w:rsidTr="00F73F5C">
        <w:tc>
          <w:tcPr>
            <w:tcW w:w="1584" w:type="dxa"/>
          </w:tcPr>
          <w:p w14:paraId="1D4486AD" w14:textId="77777777" w:rsidR="00384C43" w:rsidRPr="00C7345F" w:rsidRDefault="00384C43" w:rsidP="00F73F5C">
            <w:pPr>
              <w:pStyle w:val="TableText"/>
              <w:ind w:right="504"/>
              <w:rPr>
                <w:color w:val="000000"/>
              </w:rPr>
            </w:pPr>
            <w:r w:rsidRPr="00C7345F">
              <w:t>297</w:t>
            </w:r>
          </w:p>
        </w:tc>
        <w:tc>
          <w:tcPr>
            <w:tcW w:w="830" w:type="dxa"/>
          </w:tcPr>
          <w:p w14:paraId="68EF645A" w14:textId="77777777" w:rsidR="00384C43" w:rsidRPr="00C7345F" w:rsidRDefault="00384C43" w:rsidP="00F73F5C">
            <w:pPr>
              <w:pStyle w:val="TableText"/>
              <w:ind w:right="288"/>
              <w:rPr>
                <w:color w:val="000000"/>
              </w:rPr>
            </w:pPr>
            <w:r w:rsidRPr="00C7345F">
              <w:t>1</w:t>
            </w:r>
          </w:p>
        </w:tc>
        <w:tc>
          <w:tcPr>
            <w:tcW w:w="950" w:type="dxa"/>
          </w:tcPr>
          <w:p w14:paraId="42E9BD4E" w14:textId="77777777" w:rsidR="00384C43" w:rsidRPr="00C7345F" w:rsidRDefault="00384C43" w:rsidP="00F73F5C">
            <w:pPr>
              <w:pStyle w:val="TableText"/>
              <w:ind w:right="144"/>
              <w:rPr>
                <w:color w:val="000000"/>
              </w:rPr>
            </w:pPr>
            <w:r w:rsidRPr="00C7345F">
              <w:t>8</w:t>
            </w:r>
          </w:p>
        </w:tc>
        <w:tc>
          <w:tcPr>
            <w:tcW w:w="1512" w:type="dxa"/>
          </w:tcPr>
          <w:p w14:paraId="1C102B03" w14:textId="77777777" w:rsidR="00384C43" w:rsidRPr="00C7345F" w:rsidRDefault="00384C43" w:rsidP="00F73F5C">
            <w:pPr>
              <w:pStyle w:val="TableText"/>
              <w:ind w:right="288"/>
              <w:rPr>
                <w:color w:val="000000"/>
              </w:rPr>
            </w:pPr>
            <w:r w:rsidRPr="00C7345F">
              <w:t>0.33</w:t>
            </w:r>
          </w:p>
        </w:tc>
      </w:tr>
      <w:tr w:rsidR="00384C43" w:rsidRPr="00C7345F" w14:paraId="0BD110A5" w14:textId="77777777" w:rsidTr="00F73F5C">
        <w:tc>
          <w:tcPr>
            <w:tcW w:w="1584" w:type="dxa"/>
          </w:tcPr>
          <w:p w14:paraId="6FECDE1F" w14:textId="77777777" w:rsidR="00384C43" w:rsidRPr="00C7345F" w:rsidRDefault="00384C43" w:rsidP="00F73F5C">
            <w:pPr>
              <w:pStyle w:val="TableText"/>
              <w:ind w:right="504"/>
              <w:rPr>
                <w:color w:val="000000"/>
              </w:rPr>
            </w:pPr>
            <w:r w:rsidRPr="00C7345F">
              <w:t>298</w:t>
            </w:r>
          </w:p>
        </w:tc>
        <w:tc>
          <w:tcPr>
            <w:tcW w:w="830" w:type="dxa"/>
          </w:tcPr>
          <w:p w14:paraId="6D123D60" w14:textId="77777777" w:rsidR="00384C43" w:rsidRPr="00C7345F" w:rsidRDefault="00384C43" w:rsidP="00F73F5C">
            <w:pPr>
              <w:pStyle w:val="TableText"/>
              <w:ind w:right="288"/>
              <w:rPr>
                <w:color w:val="000000"/>
              </w:rPr>
            </w:pPr>
            <w:r w:rsidRPr="00C7345F">
              <w:t>1</w:t>
            </w:r>
          </w:p>
        </w:tc>
        <w:tc>
          <w:tcPr>
            <w:tcW w:w="950" w:type="dxa"/>
          </w:tcPr>
          <w:p w14:paraId="6FC97E4A" w14:textId="77777777" w:rsidR="00384C43" w:rsidRPr="00C7345F" w:rsidRDefault="00384C43" w:rsidP="00F73F5C">
            <w:pPr>
              <w:pStyle w:val="TableText"/>
              <w:ind w:right="144"/>
              <w:rPr>
                <w:color w:val="000000"/>
              </w:rPr>
            </w:pPr>
            <w:r w:rsidRPr="00C7345F">
              <w:t>4</w:t>
            </w:r>
          </w:p>
        </w:tc>
        <w:tc>
          <w:tcPr>
            <w:tcW w:w="1512" w:type="dxa"/>
          </w:tcPr>
          <w:p w14:paraId="1FFEC4D0" w14:textId="77777777" w:rsidR="00384C43" w:rsidRPr="00C7345F" w:rsidRDefault="00384C43" w:rsidP="00F73F5C">
            <w:pPr>
              <w:pStyle w:val="TableText"/>
              <w:ind w:right="288"/>
              <w:rPr>
                <w:color w:val="000000"/>
              </w:rPr>
            </w:pPr>
            <w:r w:rsidRPr="00C7345F">
              <w:t>0.17</w:t>
            </w:r>
          </w:p>
        </w:tc>
      </w:tr>
      <w:tr w:rsidR="00384C43" w:rsidRPr="00C7345F" w14:paraId="342FFA26" w14:textId="77777777" w:rsidTr="00F73F5C">
        <w:tc>
          <w:tcPr>
            <w:tcW w:w="1584" w:type="dxa"/>
          </w:tcPr>
          <w:p w14:paraId="6E783C71" w14:textId="77777777" w:rsidR="00384C43" w:rsidRPr="00C7345F" w:rsidRDefault="00384C43" w:rsidP="00F73F5C">
            <w:pPr>
              <w:pStyle w:val="TableText"/>
              <w:ind w:right="504"/>
              <w:rPr>
                <w:color w:val="000000"/>
              </w:rPr>
            </w:pPr>
            <w:r w:rsidRPr="00C7345F">
              <w:t>299</w:t>
            </w:r>
          </w:p>
        </w:tc>
        <w:tc>
          <w:tcPr>
            <w:tcW w:w="830" w:type="dxa"/>
          </w:tcPr>
          <w:p w14:paraId="15B3A53A" w14:textId="77777777" w:rsidR="00384C43" w:rsidRPr="00C7345F" w:rsidRDefault="00384C43" w:rsidP="00F73F5C">
            <w:pPr>
              <w:pStyle w:val="TableText"/>
              <w:ind w:right="288"/>
              <w:rPr>
                <w:color w:val="000000"/>
              </w:rPr>
            </w:pPr>
            <w:r w:rsidRPr="00C7345F">
              <w:t>1</w:t>
            </w:r>
          </w:p>
        </w:tc>
        <w:tc>
          <w:tcPr>
            <w:tcW w:w="950" w:type="dxa"/>
          </w:tcPr>
          <w:p w14:paraId="27D66462" w14:textId="77777777" w:rsidR="00384C43" w:rsidRPr="00C7345F" w:rsidRDefault="00384C43" w:rsidP="00F73F5C">
            <w:pPr>
              <w:pStyle w:val="TableText"/>
              <w:ind w:right="144"/>
              <w:rPr>
                <w:color w:val="000000"/>
              </w:rPr>
            </w:pPr>
            <w:r w:rsidRPr="00C7345F">
              <w:t>2</w:t>
            </w:r>
          </w:p>
        </w:tc>
        <w:tc>
          <w:tcPr>
            <w:tcW w:w="1512" w:type="dxa"/>
          </w:tcPr>
          <w:p w14:paraId="66D5D3EC" w14:textId="77777777" w:rsidR="00384C43" w:rsidRPr="00C7345F" w:rsidRDefault="00384C43" w:rsidP="00F73F5C">
            <w:pPr>
              <w:pStyle w:val="TableText"/>
              <w:ind w:right="288"/>
              <w:rPr>
                <w:color w:val="000000"/>
              </w:rPr>
            </w:pPr>
            <w:r w:rsidRPr="00C7345F">
              <w:t>0.08</w:t>
            </w:r>
          </w:p>
        </w:tc>
      </w:tr>
      <w:tr w:rsidR="00384C43" w:rsidRPr="00C7345F" w14:paraId="030B24AB" w14:textId="77777777" w:rsidTr="00F73F5C">
        <w:tc>
          <w:tcPr>
            <w:tcW w:w="1584" w:type="dxa"/>
          </w:tcPr>
          <w:p w14:paraId="2F9C4F7C" w14:textId="77777777" w:rsidR="00384C43" w:rsidRPr="00C7345F" w:rsidRDefault="00384C43" w:rsidP="00F73F5C">
            <w:pPr>
              <w:pStyle w:val="TableText"/>
              <w:ind w:right="504"/>
              <w:rPr>
                <w:color w:val="000000"/>
              </w:rPr>
            </w:pPr>
            <w:r w:rsidRPr="00C7345F">
              <w:t>300</w:t>
            </w:r>
          </w:p>
        </w:tc>
        <w:tc>
          <w:tcPr>
            <w:tcW w:w="830" w:type="dxa"/>
          </w:tcPr>
          <w:p w14:paraId="1AA20D0F" w14:textId="77777777" w:rsidR="00384C43" w:rsidRPr="00C7345F" w:rsidRDefault="00384C43" w:rsidP="00F73F5C">
            <w:pPr>
              <w:pStyle w:val="TableText"/>
              <w:ind w:right="288"/>
              <w:rPr>
                <w:color w:val="000000"/>
              </w:rPr>
            </w:pPr>
            <w:r w:rsidRPr="00C7345F">
              <w:t>1</w:t>
            </w:r>
          </w:p>
        </w:tc>
        <w:tc>
          <w:tcPr>
            <w:tcW w:w="950" w:type="dxa"/>
          </w:tcPr>
          <w:p w14:paraId="55DBB717" w14:textId="77777777" w:rsidR="00384C43" w:rsidRPr="00C7345F" w:rsidRDefault="00384C43" w:rsidP="00F73F5C">
            <w:pPr>
              <w:pStyle w:val="TableText"/>
              <w:ind w:right="144"/>
              <w:rPr>
                <w:color w:val="000000"/>
              </w:rPr>
            </w:pPr>
            <w:r w:rsidRPr="00C7345F">
              <w:t>8</w:t>
            </w:r>
          </w:p>
        </w:tc>
        <w:tc>
          <w:tcPr>
            <w:tcW w:w="1512" w:type="dxa"/>
          </w:tcPr>
          <w:p w14:paraId="690BC17F" w14:textId="77777777" w:rsidR="00384C43" w:rsidRPr="00C7345F" w:rsidRDefault="00384C43" w:rsidP="00F73F5C">
            <w:pPr>
              <w:pStyle w:val="TableText"/>
              <w:ind w:right="288"/>
              <w:rPr>
                <w:color w:val="000000"/>
              </w:rPr>
            </w:pPr>
            <w:r w:rsidRPr="00C7345F">
              <w:t>0.33</w:t>
            </w:r>
          </w:p>
        </w:tc>
      </w:tr>
      <w:tr w:rsidR="00384C43" w:rsidRPr="00C7345F" w14:paraId="09140CD4" w14:textId="77777777" w:rsidTr="00F73F5C">
        <w:tc>
          <w:tcPr>
            <w:tcW w:w="1584" w:type="dxa"/>
          </w:tcPr>
          <w:p w14:paraId="5D8A6D71" w14:textId="77777777" w:rsidR="00384C43" w:rsidRPr="00C7345F" w:rsidRDefault="00384C43" w:rsidP="00F73F5C">
            <w:pPr>
              <w:pStyle w:val="TableText"/>
              <w:ind w:right="504"/>
              <w:rPr>
                <w:color w:val="000000"/>
              </w:rPr>
            </w:pPr>
            <w:r w:rsidRPr="00C7345F">
              <w:t>301</w:t>
            </w:r>
          </w:p>
        </w:tc>
        <w:tc>
          <w:tcPr>
            <w:tcW w:w="830" w:type="dxa"/>
          </w:tcPr>
          <w:p w14:paraId="2295602C" w14:textId="77777777" w:rsidR="00384C43" w:rsidRPr="00C7345F" w:rsidRDefault="00384C43" w:rsidP="00F73F5C">
            <w:pPr>
              <w:pStyle w:val="TableText"/>
              <w:ind w:right="288"/>
              <w:rPr>
                <w:color w:val="000000"/>
              </w:rPr>
            </w:pPr>
            <w:r w:rsidRPr="00C7345F">
              <w:t>1</w:t>
            </w:r>
          </w:p>
        </w:tc>
        <w:tc>
          <w:tcPr>
            <w:tcW w:w="950" w:type="dxa"/>
          </w:tcPr>
          <w:p w14:paraId="5797337A" w14:textId="77777777" w:rsidR="00384C43" w:rsidRPr="00C7345F" w:rsidRDefault="00384C43" w:rsidP="00F73F5C">
            <w:pPr>
              <w:pStyle w:val="TableText"/>
              <w:ind w:right="144"/>
              <w:rPr>
                <w:color w:val="000000"/>
              </w:rPr>
            </w:pPr>
            <w:r w:rsidRPr="00C7345F">
              <w:t>1</w:t>
            </w:r>
          </w:p>
        </w:tc>
        <w:tc>
          <w:tcPr>
            <w:tcW w:w="1512" w:type="dxa"/>
          </w:tcPr>
          <w:p w14:paraId="5E9EB1B3" w14:textId="77777777" w:rsidR="00384C43" w:rsidRPr="00C7345F" w:rsidRDefault="00384C43" w:rsidP="00F73F5C">
            <w:pPr>
              <w:pStyle w:val="TableText"/>
              <w:ind w:right="288"/>
              <w:rPr>
                <w:color w:val="000000"/>
              </w:rPr>
            </w:pPr>
            <w:r w:rsidRPr="00C7345F">
              <w:t>0.04</w:t>
            </w:r>
          </w:p>
        </w:tc>
      </w:tr>
      <w:tr w:rsidR="00384C43" w:rsidRPr="00C7345F" w14:paraId="30504EBB" w14:textId="77777777" w:rsidTr="00F73F5C">
        <w:tc>
          <w:tcPr>
            <w:tcW w:w="1584" w:type="dxa"/>
          </w:tcPr>
          <w:p w14:paraId="613CCA99" w14:textId="77777777" w:rsidR="00384C43" w:rsidRPr="00C7345F" w:rsidRDefault="00384C43" w:rsidP="00F73F5C">
            <w:pPr>
              <w:pStyle w:val="TableText"/>
              <w:ind w:right="504"/>
              <w:rPr>
                <w:color w:val="000000"/>
              </w:rPr>
            </w:pPr>
            <w:r w:rsidRPr="00C7345F">
              <w:t>302</w:t>
            </w:r>
          </w:p>
        </w:tc>
        <w:tc>
          <w:tcPr>
            <w:tcW w:w="830" w:type="dxa"/>
          </w:tcPr>
          <w:p w14:paraId="74354883" w14:textId="77777777" w:rsidR="00384C43" w:rsidRPr="00C7345F" w:rsidRDefault="00384C43" w:rsidP="00F73F5C">
            <w:pPr>
              <w:pStyle w:val="TableText"/>
              <w:ind w:right="288"/>
              <w:rPr>
                <w:color w:val="000000"/>
              </w:rPr>
            </w:pPr>
            <w:r w:rsidRPr="00C7345F">
              <w:t>1</w:t>
            </w:r>
          </w:p>
        </w:tc>
        <w:tc>
          <w:tcPr>
            <w:tcW w:w="950" w:type="dxa"/>
          </w:tcPr>
          <w:p w14:paraId="3B2BD03D" w14:textId="77777777" w:rsidR="00384C43" w:rsidRPr="00C7345F" w:rsidRDefault="00384C43" w:rsidP="00F73F5C">
            <w:pPr>
              <w:pStyle w:val="TableText"/>
              <w:ind w:right="144"/>
              <w:rPr>
                <w:color w:val="000000"/>
              </w:rPr>
            </w:pPr>
            <w:r w:rsidRPr="00C7345F">
              <w:t>4</w:t>
            </w:r>
          </w:p>
        </w:tc>
        <w:tc>
          <w:tcPr>
            <w:tcW w:w="1512" w:type="dxa"/>
          </w:tcPr>
          <w:p w14:paraId="1AE07760" w14:textId="77777777" w:rsidR="00384C43" w:rsidRPr="00C7345F" w:rsidRDefault="00384C43" w:rsidP="00F73F5C">
            <w:pPr>
              <w:pStyle w:val="TableText"/>
              <w:ind w:right="288"/>
              <w:rPr>
                <w:color w:val="000000"/>
              </w:rPr>
            </w:pPr>
            <w:r w:rsidRPr="00C7345F">
              <w:t>0.17</w:t>
            </w:r>
          </w:p>
        </w:tc>
      </w:tr>
      <w:tr w:rsidR="00384C43" w:rsidRPr="00C7345F" w14:paraId="52A91778" w14:textId="77777777" w:rsidTr="00F73F5C">
        <w:tc>
          <w:tcPr>
            <w:tcW w:w="1584" w:type="dxa"/>
          </w:tcPr>
          <w:p w14:paraId="13E91FE6" w14:textId="77777777" w:rsidR="00384C43" w:rsidRPr="00C7345F" w:rsidRDefault="00384C43" w:rsidP="00F73F5C">
            <w:pPr>
              <w:pStyle w:val="TableText"/>
              <w:ind w:right="504"/>
              <w:rPr>
                <w:color w:val="000000"/>
              </w:rPr>
            </w:pPr>
            <w:r w:rsidRPr="00C7345F">
              <w:t>303</w:t>
            </w:r>
          </w:p>
        </w:tc>
        <w:tc>
          <w:tcPr>
            <w:tcW w:w="830" w:type="dxa"/>
          </w:tcPr>
          <w:p w14:paraId="7179645D" w14:textId="77777777" w:rsidR="00384C43" w:rsidRPr="00C7345F" w:rsidRDefault="00384C43" w:rsidP="00F73F5C">
            <w:pPr>
              <w:pStyle w:val="TableText"/>
              <w:ind w:right="288"/>
              <w:rPr>
                <w:color w:val="000000"/>
              </w:rPr>
            </w:pPr>
            <w:r w:rsidRPr="00C7345F">
              <w:t>1</w:t>
            </w:r>
          </w:p>
        </w:tc>
        <w:tc>
          <w:tcPr>
            <w:tcW w:w="950" w:type="dxa"/>
          </w:tcPr>
          <w:p w14:paraId="590C2B43" w14:textId="77777777" w:rsidR="00384C43" w:rsidRPr="00C7345F" w:rsidRDefault="00384C43" w:rsidP="00F73F5C">
            <w:pPr>
              <w:pStyle w:val="TableText"/>
              <w:ind w:right="144"/>
              <w:rPr>
                <w:color w:val="000000"/>
              </w:rPr>
            </w:pPr>
            <w:r w:rsidRPr="00C7345F">
              <w:t>2</w:t>
            </w:r>
          </w:p>
        </w:tc>
        <w:tc>
          <w:tcPr>
            <w:tcW w:w="1512" w:type="dxa"/>
          </w:tcPr>
          <w:p w14:paraId="42E47D56" w14:textId="77777777" w:rsidR="00384C43" w:rsidRPr="00C7345F" w:rsidRDefault="00384C43" w:rsidP="00F73F5C">
            <w:pPr>
              <w:pStyle w:val="TableText"/>
              <w:ind w:right="288"/>
              <w:rPr>
                <w:color w:val="000000"/>
              </w:rPr>
            </w:pPr>
            <w:r w:rsidRPr="00C7345F">
              <w:t>0.08</w:t>
            </w:r>
          </w:p>
        </w:tc>
      </w:tr>
      <w:tr w:rsidR="00384C43" w:rsidRPr="00C7345F" w14:paraId="2D4F8BA3" w14:textId="77777777" w:rsidTr="00F73F5C">
        <w:tc>
          <w:tcPr>
            <w:tcW w:w="1584" w:type="dxa"/>
          </w:tcPr>
          <w:p w14:paraId="3BF63E85" w14:textId="77777777" w:rsidR="00384C43" w:rsidRPr="00C7345F" w:rsidRDefault="00384C43" w:rsidP="00F73F5C">
            <w:pPr>
              <w:pStyle w:val="TableText"/>
              <w:ind w:right="504"/>
              <w:rPr>
                <w:color w:val="000000"/>
              </w:rPr>
            </w:pPr>
            <w:r w:rsidRPr="00C7345F">
              <w:t>304</w:t>
            </w:r>
          </w:p>
        </w:tc>
        <w:tc>
          <w:tcPr>
            <w:tcW w:w="830" w:type="dxa"/>
          </w:tcPr>
          <w:p w14:paraId="70C94BAE" w14:textId="77777777" w:rsidR="00384C43" w:rsidRPr="00C7345F" w:rsidRDefault="00384C43" w:rsidP="00F73F5C">
            <w:pPr>
              <w:pStyle w:val="TableText"/>
              <w:ind w:right="288"/>
              <w:rPr>
                <w:color w:val="000000"/>
              </w:rPr>
            </w:pPr>
            <w:r w:rsidRPr="00C7345F">
              <w:t>1</w:t>
            </w:r>
          </w:p>
        </w:tc>
        <w:tc>
          <w:tcPr>
            <w:tcW w:w="950" w:type="dxa"/>
          </w:tcPr>
          <w:p w14:paraId="75694A78" w14:textId="77777777" w:rsidR="00384C43" w:rsidRPr="00C7345F" w:rsidRDefault="00384C43" w:rsidP="00F73F5C">
            <w:pPr>
              <w:pStyle w:val="TableText"/>
              <w:ind w:right="144"/>
              <w:rPr>
                <w:color w:val="000000"/>
              </w:rPr>
            </w:pPr>
            <w:r w:rsidRPr="00C7345F">
              <w:t>5</w:t>
            </w:r>
          </w:p>
        </w:tc>
        <w:tc>
          <w:tcPr>
            <w:tcW w:w="1512" w:type="dxa"/>
          </w:tcPr>
          <w:p w14:paraId="635ACBF6" w14:textId="77777777" w:rsidR="00384C43" w:rsidRPr="00C7345F" w:rsidRDefault="00384C43" w:rsidP="00F73F5C">
            <w:pPr>
              <w:pStyle w:val="TableText"/>
              <w:ind w:right="288"/>
              <w:rPr>
                <w:color w:val="000000"/>
              </w:rPr>
            </w:pPr>
            <w:r w:rsidRPr="00C7345F">
              <w:t>0.21</w:t>
            </w:r>
          </w:p>
        </w:tc>
      </w:tr>
      <w:tr w:rsidR="00384C43" w:rsidRPr="00C7345F" w14:paraId="5A001AC7" w14:textId="77777777" w:rsidTr="00F73F5C">
        <w:tc>
          <w:tcPr>
            <w:tcW w:w="1584" w:type="dxa"/>
          </w:tcPr>
          <w:p w14:paraId="5FACBBF0" w14:textId="77777777" w:rsidR="00384C43" w:rsidRPr="00C7345F" w:rsidRDefault="00384C43" w:rsidP="00F73F5C">
            <w:pPr>
              <w:pStyle w:val="TableText"/>
              <w:ind w:right="504"/>
              <w:rPr>
                <w:color w:val="000000"/>
              </w:rPr>
            </w:pPr>
            <w:r w:rsidRPr="00C7345F">
              <w:t>305</w:t>
            </w:r>
          </w:p>
        </w:tc>
        <w:tc>
          <w:tcPr>
            <w:tcW w:w="830" w:type="dxa"/>
          </w:tcPr>
          <w:p w14:paraId="00B2CA39" w14:textId="77777777" w:rsidR="00384C43" w:rsidRPr="00C7345F" w:rsidRDefault="00384C43" w:rsidP="00F73F5C">
            <w:pPr>
              <w:pStyle w:val="TableText"/>
              <w:ind w:right="288"/>
              <w:rPr>
                <w:color w:val="000000"/>
              </w:rPr>
            </w:pPr>
            <w:r w:rsidRPr="00C7345F">
              <w:t>1</w:t>
            </w:r>
          </w:p>
        </w:tc>
        <w:tc>
          <w:tcPr>
            <w:tcW w:w="950" w:type="dxa"/>
          </w:tcPr>
          <w:p w14:paraId="66048CA0" w14:textId="77777777" w:rsidR="00384C43" w:rsidRPr="00C7345F" w:rsidRDefault="00384C43" w:rsidP="00F73F5C">
            <w:pPr>
              <w:pStyle w:val="TableText"/>
              <w:ind w:right="144"/>
              <w:rPr>
                <w:color w:val="000000"/>
              </w:rPr>
            </w:pPr>
            <w:r w:rsidRPr="00C7345F">
              <w:t>5</w:t>
            </w:r>
          </w:p>
        </w:tc>
        <w:tc>
          <w:tcPr>
            <w:tcW w:w="1512" w:type="dxa"/>
          </w:tcPr>
          <w:p w14:paraId="5793BE80" w14:textId="77777777" w:rsidR="00384C43" w:rsidRPr="00C7345F" w:rsidRDefault="00384C43" w:rsidP="00F73F5C">
            <w:pPr>
              <w:pStyle w:val="TableText"/>
              <w:ind w:right="288"/>
              <w:rPr>
                <w:color w:val="000000"/>
              </w:rPr>
            </w:pPr>
            <w:r w:rsidRPr="00C7345F">
              <w:t>0.21</w:t>
            </w:r>
          </w:p>
        </w:tc>
      </w:tr>
      <w:tr w:rsidR="00384C43" w:rsidRPr="00C7345F" w14:paraId="026841C3" w14:textId="77777777" w:rsidTr="00F73F5C">
        <w:tc>
          <w:tcPr>
            <w:tcW w:w="1584" w:type="dxa"/>
          </w:tcPr>
          <w:p w14:paraId="51101BCF" w14:textId="77777777" w:rsidR="00384C43" w:rsidRPr="00C7345F" w:rsidRDefault="00384C43" w:rsidP="00F73F5C">
            <w:pPr>
              <w:pStyle w:val="TableText"/>
              <w:ind w:right="504"/>
              <w:rPr>
                <w:color w:val="000000"/>
              </w:rPr>
            </w:pPr>
            <w:r w:rsidRPr="00C7345F">
              <w:t>306</w:t>
            </w:r>
          </w:p>
        </w:tc>
        <w:tc>
          <w:tcPr>
            <w:tcW w:w="830" w:type="dxa"/>
          </w:tcPr>
          <w:p w14:paraId="7207B408" w14:textId="77777777" w:rsidR="00384C43" w:rsidRPr="00C7345F" w:rsidRDefault="00384C43" w:rsidP="00F73F5C">
            <w:pPr>
              <w:pStyle w:val="TableText"/>
              <w:ind w:right="288"/>
              <w:rPr>
                <w:color w:val="000000"/>
              </w:rPr>
            </w:pPr>
            <w:r w:rsidRPr="00C7345F">
              <w:t>1</w:t>
            </w:r>
          </w:p>
        </w:tc>
        <w:tc>
          <w:tcPr>
            <w:tcW w:w="950" w:type="dxa"/>
          </w:tcPr>
          <w:p w14:paraId="2C927CF6" w14:textId="77777777" w:rsidR="00384C43" w:rsidRPr="00C7345F" w:rsidRDefault="00384C43" w:rsidP="00F73F5C">
            <w:pPr>
              <w:pStyle w:val="TableText"/>
              <w:ind w:right="144"/>
              <w:rPr>
                <w:color w:val="000000"/>
              </w:rPr>
            </w:pPr>
            <w:r w:rsidRPr="00C7345F">
              <w:t>7</w:t>
            </w:r>
          </w:p>
        </w:tc>
        <w:tc>
          <w:tcPr>
            <w:tcW w:w="1512" w:type="dxa"/>
          </w:tcPr>
          <w:p w14:paraId="0AD0AC22" w14:textId="77777777" w:rsidR="00384C43" w:rsidRPr="00C7345F" w:rsidRDefault="00384C43" w:rsidP="00F73F5C">
            <w:pPr>
              <w:pStyle w:val="TableText"/>
              <w:ind w:right="288"/>
              <w:rPr>
                <w:color w:val="000000"/>
              </w:rPr>
            </w:pPr>
            <w:r w:rsidRPr="00C7345F">
              <w:t>0.29</w:t>
            </w:r>
          </w:p>
        </w:tc>
      </w:tr>
      <w:tr w:rsidR="00384C43" w:rsidRPr="00C7345F" w14:paraId="171A5F53" w14:textId="77777777" w:rsidTr="00F73F5C">
        <w:tc>
          <w:tcPr>
            <w:tcW w:w="1584" w:type="dxa"/>
          </w:tcPr>
          <w:p w14:paraId="74AF8C29" w14:textId="77777777" w:rsidR="00384C43" w:rsidRPr="00C7345F" w:rsidRDefault="00384C43" w:rsidP="00F73F5C">
            <w:pPr>
              <w:pStyle w:val="TableText"/>
              <w:ind w:right="504"/>
              <w:rPr>
                <w:color w:val="000000"/>
              </w:rPr>
            </w:pPr>
            <w:r w:rsidRPr="00C7345F">
              <w:t>307</w:t>
            </w:r>
          </w:p>
        </w:tc>
        <w:tc>
          <w:tcPr>
            <w:tcW w:w="830" w:type="dxa"/>
          </w:tcPr>
          <w:p w14:paraId="0DA0F530" w14:textId="77777777" w:rsidR="00384C43" w:rsidRPr="00C7345F" w:rsidRDefault="00384C43" w:rsidP="00F73F5C">
            <w:pPr>
              <w:pStyle w:val="TableText"/>
              <w:ind w:right="288"/>
              <w:rPr>
                <w:color w:val="000000"/>
              </w:rPr>
            </w:pPr>
            <w:r w:rsidRPr="00C7345F">
              <w:t>1</w:t>
            </w:r>
          </w:p>
        </w:tc>
        <w:tc>
          <w:tcPr>
            <w:tcW w:w="950" w:type="dxa"/>
          </w:tcPr>
          <w:p w14:paraId="72EAF964" w14:textId="77777777" w:rsidR="00384C43" w:rsidRPr="00C7345F" w:rsidRDefault="00384C43" w:rsidP="00F73F5C">
            <w:pPr>
              <w:pStyle w:val="TableText"/>
              <w:ind w:right="144"/>
              <w:rPr>
                <w:color w:val="000000"/>
              </w:rPr>
            </w:pPr>
            <w:r w:rsidRPr="00C7345F">
              <w:t>1</w:t>
            </w:r>
          </w:p>
        </w:tc>
        <w:tc>
          <w:tcPr>
            <w:tcW w:w="1512" w:type="dxa"/>
          </w:tcPr>
          <w:p w14:paraId="3B6E720E" w14:textId="77777777" w:rsidR="00384C43" w:rsidRPr="00C7345F" w:rsidRDefault="00384C43" w:rsidP="00F73F5C">
            <w:pPr>
              <w:pStyle w:val="TableText"/>
              <w:ind w:right="288"/>
              <w:rPr>
                <w:color w:val="000000"/>
              </w:rPr>
            </w:pPr>
            <w:r w:rsidRPr="00C7345F">
              <w:t>0.04</w:t>
            </w:r>
          </w:p>
        </w:tc>
      </w:tr>
      <w:tr w:rsidR="00384C43" w:rsidRPr="00C7345F" w14:paraId="7FE0657E" w14:textId="77777777" w:rsidTr="00F73F5C">
        <w:tc>
          <w:tcPr>
            <w:tcW w:w="1584" w:type="dxa"/>
          </w:tcPr>
          <w:p w14:paraId="69C7BDA1" w14:textId="77777777" w:rsidR="00384C43" w:rsidRPr="00C7345F" w:rsidRDefault="00384C43" w:rsidP="00F73F5C">
            <w:pPr>
              <w:pStyle w:val="TableText"/>
              <w:ind w:right="504"/>
              <w:rPr>
                <w:color w:val="000000"/>
              </w:rPr>
            </w:pPr>
            <w:r w:rsidRPr="00C7345F">
              <w:t>308</w:t>
            </w:r>
          </w:p>
        </w:tc>
        <w:tc>
          <w:tcPr>
            <w:tcW w:w="830" w:type="dxa"/>
          </w:tcPr>
          <w:p w14:paraId="2EC2B875" w14:textId="77777777" w:rsidR="00384C43" w:rsidRPr="00C7345F" w:rsidRDefault="00384C43" w:rsidP="00F73F5C">
            <w:pPr>
              <w:pStyle w:val="TableText"/>
              <w:ind w:right="288"/>
              <w:rPr>
                <w:color w:val="000000"/>
              </w:rPr>
            </w:pPr>
            <w:r w:rsidRPr="00C7345F">
              <w:t>1</w:t>
            </w:r>
          </w:p>
        </w:tc>
        <w:tc>
          <w:tcPr>
            <w:tcW w:w="950" w:type="dxa"/>
          </w:tcPr>
          <w:p w14:paraId="7F2B3AB7" w14:textId="77777777" w:rsidR="00384C43" w:rsidRPr="00C7345F" w:rsidRDefault="00384C43" w:rsidP="00F73F5C">
            <w:pPr>
              <w:pStyle w:val="TableText"/>
              <w:ind w:right="144"/>
              <w:rPr>
                <w:color w:val="000000"/>
              </w:rPr>
            </w:pPr>
            <w:r w:rsidRPr="00C7345F">
              <w:t>8</w:t>
            </w:r>
          </w:p>
        </w:tc>
        <w:tc>
          <w:tcPr>
            <w:tcW w:w="1512" w:type="dxa"/>
          </w:tcPr>
          <w:p w14:paraId="387872FF" w14:textId="77777777" w:rsidR="00384C43" w:rsidRPr="00C7345F" w:rsidRDefault="00384C43" w:rsidP="00F73F5C">
            <w:pPr>
              <w:pStyle w:val="TableText"/>
              <w:ind w:right="288"/>
              <w:rPr>
                <w:color w:val="000000"/>
              </w:rPr>
            </w:pPr>
            <w:r w:rsidRPr="00C7345F">
              <w:t>0.33</w:t>
            </w:r>
          </w:p>
        </w:tc>
      </w:tr>
      <w:tr w:rsidR="00384C43" w:rsidRPr="00C7345F" w14:paraId="29CA628E" w14:textId="77777777" w:rsidTr="00F73F5C">
        <w:tc>
          <w:tcPr>
            <w:tcW w:w="1584" w:type="dxa"/>
          </w:tcPr>
          <w:p w14:paraId="5EA29034" w14:textId="77777777" w:rsidR="00384C43" w:rsidRPr="00C7345F" w:rsidRDefault="00384C43" w:rsidP="00F73F5C">
            <w:pPr>
              <w:pStyle w:val="TableText"/>
              <w:ind w:right="504"/>
              <w:rPr>
                <w:color w:val="000000"/>
              </w:rPr>
            </w:pPr>
            <w:r w:rsidRPr="00C7345F">
              <w:t>309</w:t>
            </w:r>
          </w:p>
        </w:tc>
        <w:tc>
          <w:tcPr>
            <w:tcW w:w="830" w:type="dxa"/>
          </w:tcPr>
          <w:p w14:paraId="1D82F76E" w14:textId="77777777" w:rsidR="00384C43" w:rsidRPr="00C7345F" w:rsidRDefault="00384C43" w:rsidP="00F73F5C">
            <w:pPr>
              <w:pStyle w:val="TableText"/>
              <w:ind w:right="288"/>
              <w:rPr>
                <w:color w:val="000000"/>
              </w:rPr>
            </w:pPr>
            <w:r w:rsidRPr="00C7345F">
              <w:t>1</w:t>
            </w:r>
          </w:p>
        </w:tc>
        <w:tc>
          <w:tcPr>
            <w:tcW w:w="950" w:type="dxa"/>
          </w:tcPr>
          <w:p w14:paraId="445AF6F3" w14:textId="77777777" w:rsidR="00384C43" w:rsidRPr="00C7345F" w:rsidRDefault="00384C43" w:rsidP="00F73F5C">
            <w:pPr>
              <w:pStyle w:val="TableText"/>
              <w:ind w:right="144"/>
              <w:rPr>
                <w:color w:val="000000"/>
              </w:rPr>
            </w:pPr>
            <w:r w:rsidRPr="00C7345F">
              <w:t>3</w:t>
            </w:r>
          </w:p>
        </w:tc>
        <w:tc>
          <w:tcPr>
            <w:tcW w:w="1512" w:type="dxa"/>
          </w:tcPr>
          <w:p w14:paraId="70C0A6C2" w14:textId="77777777" w:rsidR="00384C43" w:rsidRPr="00C7345F" w:rsidRDefault="00384C43" w:rsidP="00F73F5C">
            <w:pPr>
              <w:pStyle w:val="TableText"/>
              <w:ind w:right="288"/>
              <w:rPr>
                <w:color w:val="000000"/>
              </w:rPr>
            </w:pPr>
            <w:r w:rsidRPr="00C7345F">
              <w:t>0.13</w:t>
            </w:r>
          </w:p>
        </w:tc>
      </w:tr>
      <w:tr w:rsidR="00384C43" w:rsidRPr="00C7345F" w14:paraId="22F7C6C1" w14:textId="77777777" w:rsidTr="00F73F5C">
        <w:tc>
          <w:tcPr>
            <w:tcW w:w="1584" w:type="dxa"/>
          </w:tcPr>
          <w:p w14:paraId="5433A1A6" w14:textId="77777777" w:rsidR="00384C43" w:rsidRPr="00C7345F" w:rsidRDefault="00384C43" w:rsidP="00F73F5C">
            <w:pPr>
              <w:pStyle w:val="TableText"/>
              <w:ind w:right="504"/>
              <w:rPr>
                <w:color w:val="000000"/>
              </w:rPr>
            </w:pPr>
            <w:r w:rsidRPr="00C7345F">
              <w:t>310</w:t>
            </w:r>
          </w:p>
        </w:tc>
        <w:tc>
          <w:tcPr>
            <w:tcW w:w="830" w:type="dxa"/>
          </w:tcPr>
          <w:p w14:paraId="5BCD42C2" w14:textId="77777777" w:rsidR="00384C43" w:rsidRPr="00C7345F" w:rsidRDefault="00384C43" w:rsidP="00F73F5C">
            <w:pPr>
              <w:pStyle w:val="TableText"/>
              <w:ind w:right="288"/>
              <w:rPr>
                <w:color w:val="000000"/>
              </w:rPr>
            </w:pPr>
            <w:r w:rsidRPr="00C7345F">
              <w:t>1</w:t>
            </w:r>
          </w:p>
        </w:tc>
        <w:tc>
          <w:tcPr>
            <w:tcW w:w="950" w:type="dxa"/>
          </w:tcPr>
          <w:p w14:paraId="6C86E411" w14:textId="77777777" w:rsidR="00384C43" w:rsidRPr="00C7345F" w:rsidRDefault="00384C43" w:rsidP="00F73F5C">
            <w:pPr>
              <w:pStyle w:val="TableText"/>
              <w:ind w:right="144"/>
              <w:rPr>
                <w:color w:val="000000"/>
              </w:rPr>
            </w:pPr>
            <w:r w:rsidRPr="00C7345F">
              <w:t>8</w:t>
            </w:r>
          </w:p>
        </w:tc>
        <w:tc>
          <w:tcPr>
            <w:tcW w:w="1512" w:type="dxa"/>
          </w:tcPr>
          <w:p w14:paraId="0DE846FB" w14:textId="77777777" w:rsidR="00384C43" w:rsidRPr="00C7345F" w:rsidRDefault="00384C43" w:rsidP="00F73F5C">
            <w:pPr>
              <w:pStyle w:val="TableText"/>
              <w:ind w:right="288"/>
              <w:rPr>
                <w:color w:val="000000"/>
              </w:rPr>
            </w:pPr>
            <w:r w:rsidRPr="00C7345F">
              <w:t>0.33</w:t>
            </w:r>
          </w:p>
        </w:tc>
      </w:tr>
      <w:tr w:rsidR="00384C43" w:rsidRPr="00C7345F" w14:paraId="37BDCD5C" w14:textId="77777777" w:rsidTr="00F73F5C">
        <w:tc>
          <w:tcPr>
            <w:tcW w:w="1584" w:type="dxa"/>
          </w:tcPr>
          <w:p w14:paraId="16909D1A" w14:textId="77777777" w:rsidR="00384C43" w:rsidRPr="00C7345F" w:rsidRDefault="00384C43" w:rsidP="00F73F5C">
            <w:pPr>
              <w:pStyle w:val="TableText"/>
              <w:ind w:right="504"/>
              <w:rPr>
                <w:color w:val="000000"/>
              </w:rPr>
            </w:pPr>
            <w:r w:rsidRPr="00C7345F">
              <w:t>311</w:t>
            </w:r>
          </w:p>
        </w:tc>
        <w:tc>
          <w:tcPr>
            <w:tcW w:w="830" w:type="dxa"/>
          </w:tcPr>
          <w:p w14:paraId="44E7B0C2" w14:textId="77777777" w:rsidR="00384C43" w:rsidRPr="00C7345F" w:rsidRDefault="00384C43" w:rsidP="00F73F5C">
            <w:pPr>
              <w:pStyle w:val="TableText"/>
              <w:ind w:right="288"/>
              <w:rPr>
                <w:color w:val="000000"/>
              </w:rPr>
            </w:pPr>
            <w:r w:rsidRPr="00C7345F">
              <w:t>1</w:t>
            </w:r>
          </w:p>
        </w:tc>
        <w:tc>
          <w:tcPr>
            <w:tcW w:w="950" w:type="dxa"/>
          </w:tcPr>
          <w:p w14:paraId="0774D2CE" w14:textId="77777777" w:rsidR="00384C43" w:rsidRPr="00C7345F" w:rsidRDefault="00384C43" w:rsidP="00F73F5C">
            <w:pPr>
              <w:pStyle w:val="TableText"/>
              <w:ind w:right="144"/>
              <w:rPr>
                <w:color w:val="000000"/>
              </w:rPr>
            </w:pPr>
            <w:r w:rsidRPr="00C7345F">
              <w:t>2</w:t>
            </w:r>
          </w:p>
        </w:tc>
        <w:tc>
          <w:tcPr>
            <w:tcW w:w="1512" w:type="dxa"/>
          </w:tcPr>
          <w:p w14:paraId="27C7D186" w14:textId="77777777" w:rsidR="00384C43" w:rsidRPr="00C7345F" w:rsidRDefault="00384C43" w:rsidP="00F73F5C">
            <w:pPr>
              <w:pStyle w:val="TableText"/>
              <w:ind w:right="288"/>
              <w:rPr>
                <w:color w:val="000000"/>
              </w:rPr>
            </w:pPr>
            <w:r w:rsidRPr="00C7345F">
              <w:t>0.08</w:t>
            </w:r>
          </w:p>
        </w:tc>
      </w:tr>
      <w:tr w:rsidR="00384C43" w:rsidRPr="00C7345F" w14:paraId="6B3C75F7" w14:textId="77777777" w:rsidTr="00F73F5C">
        <w:tc>
          <w:tcPr>
            <w:tcW w:w="1584" w:type="dxa"/>
          </w:tcPr>
          <w:p w14:paraId="077C076F" w14:textId="77777777" w:rsidR="00384C43" w:rsidRPr="00C7345F" w:rsidRDefault="00384C43" w:rsidP="00F73F5C">
            <w:pPr>
              <w:pStyle w:val="TableText"/>
              <w:ind w:right="504"/>
              <w:rPr>
                <w:color w:val="000000"/>
              </w:rPr>
            </w:pPr>
            <w:r w:rsidRPr="00C7345F">
              <w:t>312</w:t>
            </w:r>
          </w:p>
        </w:tc>
        <w:tc>
          <w:tcPr>
            <w:tcW w:w="830" w:type="dxa"/>
          </w:tcPr>
          <w:p w14:paraId="3C35EBF7" w14:textId="77777777" w:rsidR="00384C43" w:rsidRPr="00C7345F" w:rsidRDefault="00384C43" w:rsidP="00F73F5C">
            <w:pPr>
              <w:pStyle w:val="TableText"/>
              <w:ind w:right="288"/>
              <w:rPr>
                <w:color w:val="000000"/>
              </w:rPr>
            </w:pPr>
            <w:r w:rsidRPr="00C7345F">
              <w:t>1</w:t>
            </w:r>
          </w:p>
        </w:tc>
        <w:tc>
          <w:tcPr>
            <w:tcW w:w="950" w:type="dxa"/>
          </w:tcPr>
          <w:p w14:paraId="7BAA36DF" w14:textId="77777777" w:rsidR="00384C43" w:rsidRPr="00C7345F" w:rsidRDefault="00384C43" w:rsidP="00F73F5C">
            <w:pPr>
              <w:pStyle w:val="TableText"/>
              <w:ind w:right="144"/>
              <w:rPr>
                <w:color w:val="000000"/>
              </w:rPr>
            </w:pPr>
            <w:r w:rsidRPr="00C7345F">
              <w:t>3</w:t>
            </w:r>
          </w:p>
        </w:tc>
        <w:tc>
          <w:tcPr>
            <w:tcW w:w="1512" w:type="dxa"/>
          </w:tcPr>
          <w:p w14:paraId="4C08088A" w14:textId="77777777" w:rsidR="00384C43" w:rsidRPr="00C7345F" w:rsidRDefault="00384C43" w:rsidP="00F73F5C">
            <w:pPr>
              <w:pStyle w:val="TableText"/>
              <w:ind w:right="288"/>
              <w:rPr>
                <w:color w:val="000000"/>
              </w:rPr>
            </w:pPr>
            <w:r w:rsidRPr="00C7345F">
              <w:t>0.13</w:t>
            </w:r>
          </w:p>
        </w:tc>
      </w:tr>
      <w:tr w:rsidR="00384C43" w:rsidRPr="00C7345F" w14:paraId="01560373" w14:textId="77777777" w:rsidTr="00F73F5C">
        <w:tc>
          <w:tcPr>
            <w:tcW w:w="1584" w:type="dxa"/>
          </w:tcPr>
          <w:p w14:paraId="09866AC9" w14:textId="77777777" w:rsidR="00384C43" w:rsidRPr="00C7345F" w:rsidRDefault="00384C43" w:rsidP="00F73F5C">
            <w:pPr>
              <w:pStyle w:val="TableText"/>
              <w:ind w:right="504"/>
              <w:rPr>
                <w:color w:val="000000"/>
              </w:rPr>
            </w:pPr>
            <w:r w:rsidRPr="00C7345F">
              <w:t>313</w:t>
            </w:r>
          </w:p>
        </w:tc>
        <w:tc>
          <w:tcPr>
            <w:tcW w:w="830" w:type="dxa"/>
          </w:tcPr>
          <w:p w14:paraId="04BB63C9" w14:textId="77777777" w:rsidR="00384C43" w:rsidRPr="00C7345F" w:rsidRDefault="00384C43" w:rsidP="00F73F5C">
            <w:pPr>
              <w:pStyle w:val="TableText"/>
              <w:ind w:right="288"/>
              <w:rPr>
                <w:color w:val="000000"/>
              </w:rPr>
            </w:pPr>
            <w:r w:rsidRPr="00C7345F">
              <w:t>1</w:t>
            </w:r>
          </w:p>
        </w:tc>
        <w:tc>
          <w:tcPr>
            <w:tcW w:w="950" w:type="dxa"/>
          </w:tcPr>
          <w:p w14:paraId="23EFC36E" w14:textId="77777777" w:rsidR="00384C43" w:rsidRPr="00C7345F" w:rsidRDefault="00384C43" w:rsidP="00F73F5C">
            <w:pPr>
              <w:pStyle w:val="TableText"/>
              <w:ind w:right="144"/>
              <w:rPr>
                <w:color w:val="000000"/>
              </w:rPr>
            </w:pPr>
            <w:r w:rsidRPr="00C7345F">
              <w:t>1</w:t>
            </w:r>
          </w:p>
        </w:tc>
        <w:tc>
          <w:tcPr>
            <w:tcW w:w="1512" w:type="dxa"/>
          </w:tcPr>
          <w:p w14:paraId="40290949" w14:textId="77777777" w:rsidR="00384C43" w:rsidRPr="00C7345F" w:rsidRDefault="00384C43" w:rsidP="00F73F5C">
            <w:pPr>
              <w:pStyle w:val="TableText"/>
              <w:ind w:right="288"/>
              <w:rPr>
                <w:color w:val="000000"/>
              </w:rPr>
            </w:pPr>
            <w:r w:rsidRPr="00C7345F">
              <w:t>0.04</w:t>
            </w:r>
          </w:p>
        </w:tc>
      </w:tr>
      <w:tr w:rsidR="00384C43" w:rsidRPr="00C7345F" w14:paraId="0A697854" w14:textId="77777777" w:rsidTr="00F73F5C">
        <w:tc>
          <w:tcPr>
            <w:tcW w:w="1584" w:type="dxa"/>
          </w:tcPr>
          <w:p w14:paraId="5BCF02A8" w14:textId="77777777" w:rsidR="00384C43" w:rsidRPr="00C7345F" w:rsidRDefault="00384C43" w:rsidP="00F73F5C">
            <w:pPr>
              <w:pStyle w:val="TableText"/>
              <w:ind w:right="504"/>
              <w:rPr>
                <w:color w:val="000000"/>
              </w:rPr>
            </w:pPr>
            <w:r w:rsidRPr="00C7345F">
              <w:t>314</w:t>
            </w:r>
          </w:p>
        </w:tc>
        <w:tc>
          <w:tcPr>
            <w:tcW w:w="830" w:type="dxa"/>
          </w:tcPr>
          <w:p w14:paraId="2FA5C37F" w14:textId="77777777" w:rsidR="00384C43" w:rsidRPr="00C7345F" w:rsidRDefault="00384C43" w:rsidP="00F73F5C">
            <w:pPr>
              <w:pStyle w:val="TableText"/>
              <w:ind w:right="288"/>
              <w:rPr>
                <w:color w:val="000000"/>
              </w:rPr>
            </w:pPr>
            <w:r w:rsidRPr="00C7345F">
              <w:t>1</w:t>
            </w:r>
          </w:p>
        </w:tc>
        <w:tc>
          <w:tcPr>
            <w:tcW w:w="950" w:type="dxa"/>
          </w:tcPr>
          <w:p w14:paraId="0549A3A0" w14:textId="77777777" w:rsidR="00384C43" w:rsidRPr="00C7345F" w:rsidRDefault="00384C43" w:rsidP="00F73F5C">
            <w:pPr>
              <w:pStyle w:val="TableText"/>
              <w:ind w:right="144"/>
              <w:rPr>
                <w:color w:val="000000"/>
              </w:rPr>
            </w:pPr>
            <w:r w:rsidRPr="00C7345F">
              <w:t>5</w:t>
            </w:r>
          </w:p>
        </w:tc>
        <w:tc>
          <w:tcPr>
            <w:tcW w:w="1512" w:type="dxa"/>
          </w:tcPr>
          <w:p w14:paraId="7516E559" w14:textId="77777777" w:rsidR="00384C43" w:rsidRPr="00C7345F" w:rsidRDefault="00384C43" w:rsidP="00F73F5C">
            <w:pPr>
              <w:pStyle w:val="TableText"/>
              <w:ind w:right="288"/>
              <w:rPr>
                <w:color w:val="000000"/>
              </w:rPr>
            </w:pPr>
            <w:r w:rsidRPr="00C7345F">
              <w:t>0.21</w:t>
            </w:r>
          </w:p>
        </w:tc>
      </w:tr>
      <w:tr w:rsidR="00384C43" w:rsidRPr="00C7345F" w14:paraId="7F9DFCD4" w14:textId="77777777" w:rsidTr="00F73F5C">
        <w:tc>
          <w:tcPr>
            <w:tcW w:w="1584" w:type="dxa"/>
          </w:tcPr>
          <w:p w14:paraId="0B39DEB3" w14:textId="77777777" w:rsidR="00384C43" w:rsidRPr="00C7345F" w:rsidRDefault="00384C43" w:rsidP="00F73F5C">
            <w:pPr>
              <w:pStyle w:val="TableText"/>
              <w:ind w:right="504"/>
              <w:rPr>
                <w:color w:val="000000"/>
              </w:rPr>
            </w:pPr>
            <w:r w:rsidRPr="00C7345F">
              <w:t>315</w:t>
            </w:r>
          </w:p>
        </w:tc>
        <w:tc>
          <w:tcPr>
            <w:tcW w:w="830" w:type="dxa"/>
          </w:tcPr>
          <w:p w14:paraId="462124A3" w14:textId="77777777" w:rsidR="00384C43" w:rsidRPr="00C7345F" w:rsidRDefault="00384C43" w:rsidP="00F73F5C">
            <w:pPr>
              <w:pStyle w:val="TableText"/>
              <w:ind w:right="288"/>
              <w:rPr>
                <w:color w:val="000000"/>
              </w:rPr>
            </w:pPr>
            <w:r w:rsidRPr="00C7345F">
              <w:t>1</w:t>
            </w:r>
          </w:p>
        </w:tc>
        <w:tc>
          <w:tcPr>
            <w:tcW w:w="950" w:type="dxa"/>
          </w:tcPr>
          <w:p w14:paraId="0087501E" w14:textId="77777777" w:rsidR="00384C43" w:rsidRPr="00C7345F" w:rsidRDefault="00384C43" w:rsidP="00F73F5C">
            <w:pPr>
              <w:pStyle w:val="TableText"/>
              <w:ind w:right="144"/>
              <w:rPr>
                <w:color w:val="000000"/>
              </w:rPr>
            </w:pPr>
            <w:r w:rsidRPr="00C7345F">
              <w:t>2</w:t>
            </w:r>
          </w:p>
        </w:tc>
        <w:tc>
          <w:tcPr>
            <w:tcW w:w="1512" w:type="dxa"/>
          </w:tcPr>
          <w:p w14:paraId="62194CA3" w14:textId="77777777" w:rsidR="00384C43" w:rsidRPr="00C7345F" w:rsidRDefault="00384C43" w:rsidP="00F73F5C">
            <w:pPr>
              <w:pStyle w:val="TableText"/>
              <w:ind w:right="288"/>
              <w:rPr>
                <w:color w:val="000000"/>
              </w:rPr>
            </w:pPr>
            <w:r w:rsidRPr="00C7345F">
              <w:t>0.08</w:t>
            </w:r>
          </w:p>
        </w:tc>
      </w:tr>
      <w:tr w:rsidR="00384C43" w:rsidRPr="00C7345F" w14:paraId="07E9AA35" w14:textId="77777777" w:rsidTr="00F73F5C">
        <w:tc>
          <w:tcPr>
            <w:tcW w:w="1584" w:type="dxa"/>
          </w:tcPr>
          <w:p w14:paraId="6AF940BB" w14:textId="77777777" w:rsidR="00384C43" w:rsidRPr="00C7345F" w:rsidRDefault="00384C43" w:rsidP="00F73F5C">
            <w:pPr>
              <w:pStyle w:val="TableText"/>
              <w:ind w:right="504"/>
              <w:rPr>
                <w:color w:val="000000"/>
              </w:rPr>
            </w:pPr>
            <w:r w:rsidRPr="00C7345F">
              <w:t>316</w:t>
            </w:r>
          </w:p>
        </w:tc>
        <w:tc>
          <w:tcPr>
            <w:tcW w:w="830" w:type="dxa"/>
          </w:tcPr>
          <w:p w14:paraId="77353F8A" w14:textId="77777777" w:rsidR="00384C43" w:rsidRPr="00C7345F" w:rsidRDefault="00384C43" w:rsidP="00F73F5C">
            <w:pPr>
              <w:pStyle w:val="TableText"/>
              <w:ind w:right="288"/>
              <w:rPr>
                <w:color w:val="000000"/>
              </w:rPr>
            </w:pPr>
            <w:r w:rsidRPr="00C7345F">
              <w:t>1</w:t>
            </w:r>
          </w:p>
        </w:tc>
        <w:tc>
          <w:tcPr>
            <w:tcW w:w="950" w:type="dxa"/>
          </w:tcPr>
          <w:p w14:paraId="50D389D7" w14:textId="77777777" w:rsidR="00384C43" w:rsidRPr="00C7345F" w:rsidRDefault="00384C43" w:rsidP="00F73F5C">
            <w:pPr>
              <w:pStyle w:val="TableText"/>
              <w:ind w:right="144"/>
              <w:rPr>
                <w:color w:val="000000"/>
              </w:rPr>
            </w:pPr>
            <w:r w:rsidRPr="00C7345F">
              <w:t>5</w:t>
            </w:r>
          </w:p>
        </w:tc>
        <w:tc>
          <w:tcPr>
            <w:tcW w:w="1512" w:type="dxa"/>
          </w:tcPr>
          <w:p w14:paraId="5E5BEEEC" w14:textId="77777777" w:rsidR="00384C43" w:rsidRPr="00C7345F" w:rsidRDefault="00384C43" w:rsidP="00F73F5C">
            <w:pPr>
              <w:pStyle w:val="TableText"/>
              <w:ind w:right="288"/>
              <w:rPr>
                <w:color w:val="000000"/>
              </w:rPr>
            </w:pPr>
            <w:r w:rsidRPr="00C7345F">
              <w:t>0.21</w:t>
            </w:r>
          </w:p>
        </w:tc>
      </w:tr>
      <w:tr w:rsidR="00384C43" w:rsidRPr="00C7345F" w14:paraId="5F19D774" w14:textId="77777777" w:rsidTr="00F73F5C">
        <w:tc>
          <w:tcPr>
            <w:tcW w:w="1584" w:type="dxa"/>
          </w:tcPr>
          <w:p w14:paraId="2A3357E5" w14:textId="77777777" w:rsidR="00384C43" w:rsidRPr="00C7345F" w:rsidRDefault="00384C43" w:rsidP="00F73F5C">
            <w:pPr>
              <w:pStyle w:val="TableText"/>
              <w:ind w:right="504"/>
              <w:rPr>
                <w:color w:val="000000"/>
              </w:rPr>
            </w:pPr>
            <w:r w:rsidRPr="00C7345F">
              <w:t>317</w:t>
            </w:r>
          </w:p>
        </w:tc>
        <w:tc>
          <w:tcPr>
            <w:tcW w:w="830" w:type="dxa"/>
          </w:tcPr>
          <w:p w14:paraId="0EBFBF37" w14:textId="77777777" w:rsidR="00384C43" w:rsidRPr="00C7345F" w:rsidRDefault="00384C43" w:rsidP="00F73F5C">
            <w:pPr>
              <w:pStyle w:val="TableText"/>
              <w:ind w:right="288"/>
              <w:rPr>
                <w:color w:val="000000"/>
              </w:rPr>
            </w:pPr>
            <w:r w:rsidRPr="00C7345F">
              <w:t>1</w:t>
            </w:r>
          </w:p>
        </w:tc>
        <w:tc>
          <w:tcPr>
            <w:tcW w:w="950" w:type="dxa"/>
          </w:tcPr>
          <w:p w14:paraId="6D175E58" w14:textId="77777777" w:rsidR="00384C43" w:rsidRPr="00C7345F" w:rsidRDefault="00384C43" w:rsidP="00F73F5C">
            <w:pPr>
              <w:pStyle w:val="TableText"/>
              <w:ind w:right="144"/>
              <w:rPr>
                <w:color w:val="000000"/>
              </w:rPr>
            </w:pPr>
            <w:r w:rsidRPr="00C7345F">
              <w:t>3</w:t>
            </w:r>
          </w:p>
        </w:tc>
        <w:tc>
          <w:tcPr>
            <w:tcW w:w="1512" w:type="dxa"/>
          </w:tcPr>
          <w:p w14:paraId="348B4D1B" w14:textId="77777777" w:rsidR="00384C43" w:rsidRPr="00C7345F" w:rsidRDefault="00384C43" w:rsidP="00F73F5C">
            <w:pPr>
              <w:pStyle w:val="TableText"/>
              <w:ind w:right="288"/>
              <w:rPr>
                <w:color w:val="000000"/>
              </w:rPr>
            </w:pPr>
            <w:r w:rsidRPr="00C7345F">
              <w:t>0.13</w:t>
            </w:r>
          </w:p>
        </w:tc>
      </w:tr>
      <w:tr w:rsidR="00384C43" w:rsidRPr="00C7345F" w14:paraId="2A924F8F" w14:textId="77777777" w:rsidTr="00F73F5C">
        <w:tc>
          <w:tcPr>
            <w:tcW w:w="1584" w:type="dxa"/>
          </w:tcPr>
          <w:p w14:paraId="7D6B6463" w14:textId="77777777" w:rsidR="00384C43" w:rsidRPr="00C7345F" w:rsidRDefault="00384C43" w:rsidP="00F73F5C">
            <w:pPr>
              <w:pStyle w:val="TableText"/>
              <w:ind w:right="504"/>
              <w:rPr>
                <w:color w:val="000000"/>
              </w:rPr>
            </w:pPr>
            <w:r w:rsidRPr="00C7345F">
              <w:t>318</w:t>
            </w:r>
          </w:p>
        </w:tc>
        <w:tc>
          <w:tcPr>
            <w:tcW w:w="830" w:type="dxa"/>
          </w:tcPr>
          <w:p w14:paraId="1BF735B5" w14:textId="77777777" w:rsidR="00384C43" w:rsidRPr="00C7345F" w:rsidRDefault="00384C43" w:rsidP="00F73F5C">
            <w:pPr>
              <w:pStyle w:val="TableText"/>
              <w:ind w:right="288"/>
              <w:rPr>
                <w:color w:val="000000"/>
              </w:rPr>
            </w:pPr>
            <w:r w:rsidRPr="00C7345F">
              <w:t>1</w:t>
            </w:r>
          </w:p>
        </w:tc>
        <w:tc>
          <w:tcPr>
            <w:tcW w:w="950" w:type="dxa"/>
          </w:tcPr>
          <w:p w14:paraId="75D43173" w14:textId="77777777" w:rsidR="00384C43" w:rsidRPr="00C7345F" w:rsidRDefault="00384C43" w:rsidP="00F73F5C">
            <w:pPr>
              <w:pStyle w:val="TableText"/>
              <w:ind w:right="144"/>
              <w:rPr>
                <w:color w:val="000000"/>
              </w:rPr>
            </w:pPr>
            <w:r w:rsidRPr="00C7345F">
              <w:t>3</w:t>
            </w:r>
          </w:p>
        </w:tc>
        <w:tc>
          <w:tcPr>
            <w:tcW w:w="1512" w:type="dxa"/>
          </w:tcPr>
          <w:p w14:paraId="6879FAAB" w14:textId="77777777" w:rsidR="00384C43" w:rsidRPr="00C7345F" w:rsidRDefault="00384C43" w:rsidP="00F73F5C">
            <w:pPr>
              <w:pStyle w:val="TableText"/>
              <w:ind w:right="288"/>
              <w:rPr>
                <w:color w:val="000000"/>
              </w:rPr>
            </w:pPr>
            <w:r w:rsidRPr="00C7345F">
              <w:t>0.13</w:t>
            </w:r>
          </w:p>
        </w:tc>
      </w:tr>
      <w:tr w:rsidR="00384C43" w:rsidRPr="00C7345F" w14:paraId="60F57B41" w14:textId="77777777" w:rsidTr="00F73F5C">
        <w:tc>
          <w:tcPr>
            <w:tcW w:w="1584" w:type="dxa"/>
          </w:tcPr>
          <w:p w14:paraId="4A02E7D5" w14:textId="77777777" w:rsidR="00384C43" w:rsidRPr="00C7345F" w:rsidRDefault="00384C43" w:rsidP="00F73F5C">
            <w:pPr>
              <w:pStyle w:val="TableText"/>
              <w:ind w:right="504"/>
              <w:rPr>
                <w:color w:val="000000"/>
              </w:rPr>
            </w:pPr>
            <w:r w:rsidRPr="00C7345F">
              <w:t>319</w:t>
            </w:r>
          </w:p>
        </w:tc>
        <w:tc>
          <w:tcPr>
            <w:tcW w:w="830" w:type="dxa"/>
          </w:tcPr>
          <w:p w14:paraId="6C84A9C6" w14:textId="77777777" w:rsidR="00384C43" w:rsidRPr="00C7345F" w:rsidRDefault="00384C43" w:rsidP="00F73F5C">
            <w:pPr>
              <w:pStyle w:val="TableText"/>
              <w:ind w:right="288"/>
              <w:rPr>
                <w:color w:val="000000"/>
              </w:rPr>
            </w:pPr>
            <w:r w:rsidRPr="00C7345F">
              <w:t>1</w:t>
            </w:r>
          </w:p>
        </w:tc>
        <w:tc>
          <w:tcPr>
            <w:tcW w:w="950" w:type="dxa"/>
          </w:tcPr>
          <w:p w14:paraId="3871F123" w14:textId="77777777" w:rsidR="00384C43" w:rsidRPr="00C7345F" w:rsidRDefault="00384C43" w:rsidP="00F73F5C">
            <w:pPr>
              <w:pStyle w:val="TableText"/>
              <w:ind w:right="144"/>
              <w:rPr>
                <w:color w:val="000000"/>
              </w:rPr>
            </w:pPr>
            <w:r w:rsidRPr="00C7345F">
              <w:t>4</w:t>
            </w:r>
          </w:p>
        </w:tc>
        <w:tc>
          <w:tcPr>
            <w:tcW w:w="1512" w:type="dxa"/>
          </w:tcPr>
          <w:p w14:paraId="063CAE40" w14:textId="77777777" w:rsidR="00384C43" w:rsidRPr="00C7345F" w:rsidRDefault="00384C43" w:rsidP="00F73F5C">
            <w:pPr>
              <w:pStyle w:val="TableText"/>
              <w:ind w:right="288"/>
              <w:rPr>
                <w:color w:val="000000"/>
              </w:rPr>
            </w:pPr>
            <w:r w:rsidRPr="00C7345F">
              <w:t>0.17</w:t>
            </w:r>
          </w:p>
        </w:tc>
      </w:tr>
      <w:tr w:rsidR="00384C43" w:rsidRPr="00C7345F" w14:paraId="7E7284E6" w14:textId="77777777" w:rsidTr="00F73F5C">
        <w:tc>
          <w:tcPr>
            <w:tcW w:w="1584" w:type="dxa"/>
          </w:tcPr>
          <w:p w14:paraId="44865AAF" w14:textId="77777777" w:rsidR="00384C43" w:rsidRPr="00C7345F" w:rsidRDefault="00384C43" w:rsidP="00F73F5C">
            <w:pPr>
              <w:pStyle w:val="TableText"/>
              <w:ind w:right="504"/>
              <w:rPr>
                <w:color w:val="000000"/>
              </w:rPr>
            </w:pPr>
            <w:r w:rsidRPr="00C7345F">
              <w:t>320</w:t>
            </w:r>
          </w:p>
        </w:tc>
        <w:tc>
          <w:tcPr>
            <w:tcW w:w="830" w:type="dxa"/>
          </w:tcPr>
          <w:p w14:paraId="7151BEE4" w14:textId="77777777" w:rsidR="00384C43" w:rsidRPr="00C7345F" w:rsidRDefault="00384C43" w:rsidP="00F73F5C">
            <w:pPr>
              <w:pStyle w:val="TableText"/>
              <w:ind w:right="288"/>
              <w:rPr>
                <w:color w:val="000000"/>
              </w:rPr>
            </w:pPr>
            <w:r w:rsidRPr="00C7345F">
              <w:t>1</w:t>
            </w:r>
          </w:p>
        </w:tc>
        <w:tc>
          <w:tcPr>
            <w:tcW w:w="950" w:type="dxa"/>
          </w:tcPr>
          <w:p w14:paraId="6815306E" w14:textId="77777777" w:rsidR="00384C43" w:rsidRPr="00C7345F" w:rsidRDefault="00384C43" w:rsidP="00F73F5C">
            <w:pPr>
              <w:pStyle w:val="TableText"/>
              <w:ind w:right="144"/>
              <w:rPr>
                <w:color w:val="000000"/>
              </w:rPr>
            </w:pPr>
            <w:r w:rsidRPr="00C7345F">
              <w:t>11</w:t>
            </w:r>
          </w:p>
        </w:tc>
        <w:tc>
          <w:tcPr>
            <w:tcW w:w="1512" w:type="dxa"/>
          </w:tcPr>
          <w:p w14:paraId="0FEFD2B1" w14:textId="77777777" w:rsidR="00384C43" w:rsidRPr="00C7345F" w:rsidRDefault="00384C43" w:rsidP="00F73F5C">
            <w:pPr>
              <w:pStyle w:val="TableText"/>
              <w:ind w:right="288"/>
              <w:rPr>
                <w:color w:val="000000"/>
              </w:rPr>
            </w:pPr>
            <w:r w:rsidRPr="00C7345F">
              <w:t>0.46</w:t>
            </w:r>
          </w:p>
        </w:tc>
      </w:tr>
      <w:tr w:rsidR="00384C43" w:rsidRPr="00C7345F" w14:paraId="5FB25408" w14:textId="77777777" w:rsidTr="00F73F5C">
        <w:tc>
          <w:tcPr>
            <w:tcW w:w="1584" w:type="dxa"/>
          </w:tcPr>
          <w:p w14:paraId="0A615907" w14:textId="77777777" w:rsidR="00384C43" w:rsidRPr="00C7345F" w:rsidRDefault="00384C43" w:rsidP="00F73F5C">
            <w:pPr>
              <w:pStyle w:val="TableText"/>
              <w:ind w:right="504"/>
              <w:rPr>
                <w:color w:val="000000"/>
              </w:rPr>
            </w:pPr>
            <w:r w:rsidRPr="00C7345F">
              <w:t>321</w:t>
            </w:r>
          </w:p>
        </w:tc>
        <w:tc>
          <w:tcPr>
            <w:tcW w:w="830" w:type="dxa"/>
          </w:tcPr>
          <w:p w14:paraId="53A1238E" w14:textId="77777777" w:rsidR="00384C43" w:rsidRPr="00C7345F" w:rsidRDefault="00384C43" w:rsidP="00F73F5C">
            <w:pPr>
              <w:pStyle w:val="TableText"/>
              <w:ind w:right="288"/>
              <w:rPr>
                <w:color w:val="000000"/>
              </w:rPr>
            </w:pPr>
            <w:r w:rsidRPr="00C7345F">
              <w:t>1</w:t>
            </w:r>
          </w:p>
        </w:tc>
        <w:tc>
          <w:tcPr>
            <w:tcW w:w="950" w:type="dxa"/>
          </w:tcPr>
          <w:p w14:paraId="67DDD966" w14:textId="77777777" w:rsidR="00384C43" w:rsidRPr="00C7345F" w:rsidRDefault="00384C43" w:rsidP="00F73F5C">
            <w:pPr>
              <w:pStyle w:val="TableText"/>
              <w:ind w:right="144"/>
              <w:rPr>
                <w:color w:val="000000"/>
              </w:rPr>
            </w:pPr>
            <w:r w:rsidRPr="00C7345F">
              <w:t>8</w:t>
            </w:r>
          </w:p>
        </w:tc>
        <w:tc>
          <w:tcPr>
            <w:tcW w:w="1512" w:type="dxa"/>
          </w:tcPr>
          <w:p w14:paraId="44E9FD97" w14:textId="77777777" w:rsidR="00384C43" w:rsidRPr="00C7345F" w:rsidRDefault="00384C43" w:rsidP="00F73F5C">
            <w:pPr>
              <w:pStyle w:val="TableText"/>
              <w:ind w:right="288"/>
              <w:rPr>
                <w:color w:val="000000"/>
              </w:rPr>
            </w:pPr>
            <w:r w:rsidRPr="00C7345F">
              <w:t>0.33</w:t>
            </w:r>
          </w:p>
        </w:tc>
      </w:tr>
      <w:tr w:rsidR="00384C43" w:rsidRPr="00C7345F" w14:paraId="503864D0" w14:textId="77777777" w:rsidTr="00F73F5C">
        <w:tc>
          <w:tcPr>
            <w:tcW w:w="1584" w:type="dxa"/>
          </w:tcPr>
          <w:p w14:paraId="574EB05D" w14:textId="77777777" w:rsidR="00384C43" w:rsidRPr="00C7345F" w:rsidRDefault="00384C43" w:rsidP="00F73F5C">
            <w:pPr>
              <w:pStyle w:val="TableText"/>
              <w:ind w:right="504"/>
              <w:rPr>
                <w:color w:val="000000"/>
              </w:rPr>
            </w:pPr>
            <w:r w:rsidRPr="00C7345F">
              <w:t>323</w:t>
            </w:r>
          </w:p>
        </w:tc>
        <w:tc>
          <w:tcPr>
            <w:tcW w:w="830" w:type="dxa"/>
          </w:tcPr>
          <w:p w14:paraId="00D0CA7D" w14:textId="77777777" w:rsidR="00384C43" w:rsidRPr="00C7345F" w:rsidRDefault="00384C43" w:rsidP="00F73F5C">
            <w:pPr>
              <w:pStyle w:val="TableText"/>
              <w:ind w:right="288"/>
              <w:rPr>
                <w:color w:val="000000"/>
              </w:rPr>
            </w:pPr>
            <w:r w:rsidRPr="00C7345F">
              <w:t>1</w:t>
            </w:r>
          </w:p>
        </w:tc>
        <w:tc>
          <w:tcPr>
            <w:tcW w:w="950" w:type="dxa"/>
          </w:tcPr>
          <w:p w14:paraId="64F4C3B2" w14:textId="77777777" w:rsidR="00384C43" w:rsidRPr="00C7345F" w:rsidRDefault="00384C43" w:rsidP="00F73F5C">
            <w:pPr>
              <w:pStyle w:val="TableText"/>
              <w:ind w:right="144"/>
              <w:rPr>
                <w:color w:val="000000"/>
              </w:rPr>
            </w:pPr>
            <w:r w:rsidRPr="00C7345F">
              <w:t>10</w:t>
            </w:r>
          </w:p>
        </w:tc>
        <w:tc>
          <w:tcPr>
            <w:tcW w:w="1512" w:type="dxa"/>
          </w:tcPr>
          <w:p w14:paraId="1D047CE7" w14:textId="77777777" w:rsidR="00384C43" w:rsidRPr="00C7345F" w:rsidRDefault="00384C43" w:rsidP="00F73F5C">
            <w:pPr>
              <w:pStyle w:val="TableText"/>
              <w:ind w:right="288"/>
              <w:rPr>
                <w:color w:val="000000"/>
              </w:rPr>
            </w:pPr>
            <w:r w:rsidRPr="00C7345F">
              <w:t>0.42</w:t>
            </w:r>
          </w:p>
        </w:tc>
      </w:tr>
      <w:tr w:rsidR="00384C43" w:rsidRPr="00C7345F" w14:paraId="25527766" w14:textId="77777777" w:rsidTr="00F73F5C">
        <w:tc>
          <w:tcPr>
            <w:tcW w:w="1584" w:type="dxa"/>
          </w:tcPr>
          <w:p w14:paraId="1E805090" w14:textId="77777777" w:rsidR="00384C43" w:rsidRPr="00C7345F" w:rsidRDefault="00384C43" w:rsidP="00F73F5C">
            <w:pPr>
              <w:pStyle w:val="TableText"/>
              <w:ind w:right="504"/>
              <w:rPr>
                <w:color w:val="000000"/>
              </w:rPr>
            </w:pPr>
            <w:r w:rsidRPr="00C7345F">
              <w:t>324</w:t>
            </w:r>
          </w:p>
        </w:tc>
        <w:tc>
          <w:tcPr>
            <w:tcW w:w="830" w:type="dxa"/>
          </w:tcPr>
          <w:p w14:paraId="3B9F655A" w14:textId="77777777" w:rsidR="00384C43" w:rsidRPr="00C7345F" w:rsidRDefault="00384C43" w:rsidP="00F73F5C">
            <w:pPr>
              <w:pStyle w:val="TableText"/>
              <w:ind w:right="288"/>
              <w:rPr>
                <w:color w:val="000000"/>
              </w:rPr>
            </w:pPr>
            <w:r w:rsidRPr="00C7345F">
              <w:t>1</w:t>
            </w:r>
          </w:p>
        </w:tc>
        <w:tc>
          <w:tcPr>
            <w:tcW w:w="950" w:type="dxa"/>
          </w:tcPr>
          <w:p w14:paraId="6CFFFAA5" w14:textId="77777777" w:rsidR="00384C43" w:rsidRPr="00C7345F" w:rsidRDefault="00384C43" w:rsidP="00F73F5C">
            <w:pPr>
              <w:pStyle w:val="TableText"/>
              <w:ind w:right="144"/>
              <w:rPr>
                <w:color w:val="000000"/>
              </w:rPr>
            </w:pPr>
            <w:r w:rsidRPr="00C7345F">
              <w:t>1</w:t>
            </w:r>
          </w:p>
        </w:tc>
        <w:tc>
          <w:tcPr>
            <w:tcW w:w="1512" w:type="dxa"/>
          </w:tcPr>
          <w:p w14:paraId="333F7AB0" w14:textId="77777777" w:rsidR="00384C43" w:rsidRPr="00C7345F" w:rsidRDefault="00384C43" w:rsidP="00F73F5C">
            <w:pPr>
              <w:pStyle w:val="TableText"/>
              <w:ind w:right="288"/>
              <w:rPr>
                <w:color w:val="000000"/>
              </w:rPr>
            </w:pPr>
            <w:r w:rsidRPr="00C7345F">
              <w:t>0.04</w:t>
            </w:r>
          </w:p>
        </w:tc>
      </w:tr>
      <w:tr w:rsidR="00384C43" w:rsidRPr="00C7345F" w14:paraId="250869AF" w14:textId="77777777" w:rsidTr="00F73F5C">
        <w:tc>
          <w:tcPr>
            <w:tcW w:w="1584" w:type="dxa"/>
          </w:tcPr>
          <w:p w14:paraId="67BB4624" w14:textId="77777777" w:rsidR="00384C43" w:rsidRPr="00C7345F" w:rsidRDefault="00384C43" w:rsidP="00F73F5C">
            <w:pPr>
              <w:pStyle w:val="TableText"/>
              <w:ind w:right="504"/>
              <w:rPr>
                <w:color w:val="000000"/>
              </w:rPr>
            </w:pPr>
            <w:r w:rsidRPr="00C7345F">
              <w:t>325</w:t>
            </w:r>
          </w:p>
        </w:tc>
        <w:tc>
          <w:tcPr>
            <w:tcW w:w="830" w:type="dxa"/>
          </w:tcPr>
          <w:p w14:paraId="167EB4DD" w14:textId="77777777" w:rsidR="00384C43" w:rsidRPr="00C7345F" w:rsidRDefault="00384C43" w:rsidP="00F73F5C">
            <w:pPr>
              <w:pStyle w:val="TableText"/>
              <w:ind w:right="288"/>
              <w:rPr>
                <w:color w:val="000000"/>
              </w:rPr>
            </w:pPr>
            <w:r w:rsidRPr="00C7345F">
              <w:t>1</w:t>
            </w:r>
          </w:p>
        </w:tc>
        <w:tc>
          <w:tcPr>
            <w:tcW w:w="950" w:type="dxa"/>
          </w:tcPr>
          <w:p w14:paraId="15ED3756" w14:textId="77777777" w:rsidR="00384C43" w:rsidRPr="00C7345F" w:rsidRDefault="00384C43" w:rsidP="00F73F5C">
            <w:pPr>
              <w:pStyle w:val="TableText"/>
              <w:ind w:right="144"/>
              <w:rPr>
                <w:color w:val="000000"/>
              </w:rPr>
            </w:pPr>
            <w:r w:rsidRPr="00C7345F">
              <w:t>2</w:t>
            </w:r>
          </w:p>
        </w:tc>
        <w:tc>
          <w:tcPr>
            <w:tcW w:w="1512" w:type="dxa"/>
          </w:tcPr>
          <w:p w14:paraId="4870A8CC" w14:textId="77777777" w:rsidR="00384C43" w:rsidRPr="00C7345F" w:rsidRDefault="00384C43" w:rsidP="00F73F5C">
            <w:pPr>
              <w:pStyle w:val="TableText"/>
              <w:ind w:right="288"/>
              <w:rPr>
                <w:color w:val="000000"/>
              </w:rPr>
            </w:pPr>
            <w:r w:rsidRPr="00C7345F">
              <w:t>0.08</w:t>
            </w:r>
          </w:p>
        </w:tc>
      </w:tr>
      <w:tr w:rsidR="00384C43" w:rsidRPr="00C7345F" w14:paraId="1EC5F2CA" w14:textId="77777777" w:rsidTr="00F73F5C">
        <w:tc>
          <w:tcPr>
            <w:tcW w:w="1584" w:type="dxa"/>
          </w:tcPr>
          <w:p w14:paraId="4ECB34AB" w14:textId="77777777" w:rsidR="00384C43" w:rsidRPr="00C7345F" w:rsidRDefault="00384C43" w:rsidP="00F73F5C">
            <w:pPr>
              <w:pStyle w:val="TableText"/>
              <w:ind w:right="504"/>
              <w:rPr>
                <w:color w:val="000000"/>
              </w:rPr>
            </w:pPr>
            <w:r w:rsidRPr="00C7345F">
              <w:t>326</w:t>
            </w:r>
          </w:p>
        </w:tc>
        <w:tc>
          <w:tcPr>
            <w:tcW w:w="830" w:type="dxa"/>
          </w:tcPr>
          <w:p w14:paraId="64B052A5" w14:textId="77777777" w:rsidR="00384C43" w:rsidRPr="00C7345F" w:rsidRDefault="00384C43" w:rsidP="00F73F5C">
            <w:pPr>
              <w:pStyle w:val="TableText"/>
              <w:ind w:right="288"/>
              <w:rPr>
                <w:color w:val="000000"/>
              </w:rPr>
            </w:pPr>
            <w:r w:rsidRPr="00C7345F">
              <w:t>1</w:t>
            </w:r>
          </w:p>
        </w:tc>
        <w:tc>
          <w:tcPr>
            <w:tcW w:w="950" w:type="dxa"/>
          </w:tcPr>
          <w:p w14:paraId="5B5F6B91" w14:textId="77777777" w:rsidR="00384C43" w:rsidRPr="00C7345F" w:rsidRDefault="00384C43" w:rsidP="00F73F5C">
            <w:pPr>
              <w:pStyle w:val="TableText"/>
              <w:ind w:right="144"/>
              <w:rPr>
                <w:color w:val="000000"/>
              </w:rPr>
            </w:pPr>
            <w:r w:rsidRPr="00C7345F">
              <w:t>5</w:t>
            </w:r>
          </w:p>
        </w:tc>
        <w:tc>
          <w:tcPr>
            <w:tcW w:w="1512" w:type="dxa"/>
          </w:tcPr>
          <w:p w14:paraId="76AE7B87" w14:textId="77777777" w:rsidR="00384C43" w:rsidRPr="00C7345F" w:rsidRDefault="00384C43" w:rsidP="00F73F5C">
            <w:pPr>
              <w:pStyle w:val="TableText"/>
              <w:ind w:right="288"/>
              <w:rPr>
                <w:color w:val="000000"/>
              </w:rPr>
            </w:pPr>
            <w:r w:rsidRPr="00C7345F">
              <w:t>0.21</w:t>
            </w:r>
          </w:p>
        </w:tc>
      </w:tr>
      <w:tr w:rsidR="00384C43" w:rsidRPr="00C7345F" w14:paraId="2C98B82F" w14:textId="77777777" w:rsidTr="00F73F5C">
        <w:tc>
          <w:tcPr>
            <w:tcW w:w="1584" w:type="dxa"/>
          </w:tcPr>
          <w:p w14:paraId="2AFFF5E4" w14:textId="77777777" w:rsidR="00384C43" w:rsidRPr="00C7345F" w:rsidRDefault="00384C43" w:rsidP="00F73F5C">
            <w:pPr>
              <w:pStyle w:val="TableText"/>
              <w:ind w:right="504"/>
              <w:rPr>
                <w:color w:val="000000"/>
              </w:rPr>
            </w:pPr>
            <w:r w:rsidRPr="00C7345F">
              <w:t>328</w:t>
            </w:r>
          </w:p>
        </w:tc>
        <w:tc>
          <w:tcPr>
            <w:tcW w:w="830" w:type="dxa"/>
          </w:tcPr>
          <w:p w14:paraId="388902BF" w14:textId="77777777" w:rsidR="00384C43" w:rsidRPr="00C7345F" w:rsidRDefault="00384C43" w:rsidP="00F73F5C">
            <w:pPr>
              <w:pStyle w:val="TableText"/>
              <w:ind w:right="288"/>
              <w:rPr>
                <w:color w:val="000000"/>
              </w:rPr>
            </w:pPr>
            <w:r w:rsidRPr="00C7345F">
              <w:t>1</w:t>
            </w:r>
          </w:p>
        </w:tc>
        <w:tc>
          <w:tcPr>
            <w:tcW w:w="950" w:type="dxa"/>
          </w:tcPr>
          <w:p w14:paraId="7B3B27D5" w14:textId="77777777" w:rsidR="00384C43" w:rsidRPr="00C7345F" w:rsidRDefault="00384C43" w:rsidP="00F73F5C">
            <w:pPr>
              <w:pStyle w:val="TableText"/>
              <w:ind w:right="144"/>
              <w:rPr>
                <w:color w:val="000000"/>
              </w:rPr>
            </w:pPr>
            <w:r w:rsidRPr="00C7345F">
              <w:t>5</w:t>
            </w:r>
          </w:p>
        </w:tc>
        <w:tc>
          <w:tcPr>
            <w:tcW w:w="1512" w:type="dxa"/>
          </w:tcPr>
          <w:p w14:paraId="27741D67" w14:textId="77777777" w:rsidR="00384C43" w:rsidRPr="00C7345F" w:rsidRDefault="00384C43" w:rsidP="00F73F5C">
            <w:pPr>
              <w:pStyle w:val="TableText"/>
              <w:ind w:right="288"/>
              <w:rPr>
                <w:color w:val="000000"/>
              </w:rPr>
            </w:pPr>
            <w:r w:rsidRPr="00C7345F">
              <w:t>0.21</w:t>
            </w:r>
          </w:p>
        </w:tc>
      </w:tr>
    </w:tbl>
    <w:p w14:paraId="79DEACA7" w14:textId="77777777" w:rsidR="00384C43" w:rsidRPr="00C7345F" w:rsidRDefault="00384C43">
      <w:r w:rsidRPr="00C7345F">
        <w:fldChar w:fldCharType="begin"/>
      </w:r>
      <w:r w:rsidRPr="00C7345F">
        <w:instrText xml:space="preserve"> REF _Ref66092772 \h </w:instrText>
      </w:r>
      <w:r w:rsidRPr="00C7345F">
        <w:fldChar w:fldCharType="separate"/>
      </w:r>
      <w:r w:rsidRPr="00C7345F">
        <w:t>Table 4.C.11</w:t>
      </w:r>
      <w:r w:rsidRPr="00C7345F">
        <w:fldChar w:fldCharType="end"/>
      </w:r>
      <w:r w:rsidRPr="00C7345F">
        <w:t xml:space="preserve"> </w:t>
      </w:r>
      <w:r w:rsidRPr="00C7345F">
        <w:rPr>
          <w:i/>
        </w:rPr>
        <w:t>(continuation three)</w:t>
      </w:r>
    </w:p>
    <w:tbl>
      <w:tblPr>
        <w:tblStyle w:val="TRs"/>
        <w:tblW w:w="0" w:type="auto"/>
        <w:tblLayout w:type="fixed"/>
        <w:tblLook w:val="04A0" w:firstRow="1" w:lastRow="0" w:firstColumn="1" w:lastColumn="0" w:noHBand="0" w:noVBand="1"/>
        <w:tblDescription w:val="Scale Score and Performance Level Distribution of Overall Scores for Grade Ten, continuation three"/>
      </w:tblPr>
      <w:tblGrid>
        <w:gridCol w:w="1584"/>
        <w:gridCol w:w="830"/>
        <w:gridCol w:w="950"/>
        <w:gridCol w:w="1512"/>
      </w:tblGrid>
      <w:tr w:rsidR="00384C43" w:rsidRPr="00C7345F" w14:paraId="273CCC0A"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E926ABE"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0215E068" w14:textId="77777777" w:rsidR="00384C43" w:rsidRPr="00C7345F" w:rsidRDefault="00384C43" w:rsidP="00F73F5C">
            <w:pPr>
              <w:pStyle w:val="TableHead"/>
              <w:rPr>
                <w:noProof w:val="0"/>
              </w:rPr>
            </w:pPr>
            <w:r w:rsidRPr="00C7345F">
              <w:rPr>
                <w:noProof w:val="0"/>
              </w:rPr>
              <w:t>Level</w:t>
            </w:r>
          </w:p>
        </w:tc>
        <w:tc>
          <w:tcPr>
            <w:tcW w:w="950" w:type="dxa"/>
            <w:hideMark/>
          </w:tcPr>
          <w:p w14:paraId="1C4EA01E" w14:textId="77777777" w:rsidR="00384C43" w:rsidRPr="00C7345F" w:rsidRDefault="00384C43" w:rsidP="00F73F5C">
            <w:pPr>
              <w:pStyle w:val="TableHead"/>
              <w:rPr>
                <w:noProof w:val="0"/>
              </w:rPr>
            </w:pPr>
            <w:r w:rsidRPr="00C7345F">
              <w:rPr>
                <w:noProof w:val="0"/>
              </w:rPr>
              <w:t>N</w:t>
            </w:r>
          </w:p>
        </w:tc>
        <w:tc>
          <w:tcPr>
            <w:tcW w:w="1512" w:type="dxa"/>
            <w:hideMark/>
          </w:tcPr>
          <w:p w14:paraId="0F616A6F" w14:textId="77777777" w:rsidR="00384C43" w:rsidRPr="00C7345F" w:rsidRDefault="00384C43" w:rsidP="00F73F5C">
            <w:pPr>
              <w:pStyle w:val="TableHead"/>
              <w:rPr>
                <w:noProof w:val="0"/>
              </w:rPr>
            </w:pPr>
            <w:r w:rsidRPr="00C7345F">
              <w:rPr>
                <w:noProof w:val="0"/>
              </w:rPr>
              <w:t>Percentage</w:t>
            </w:r>
          </w:p>
        </w:tc>
      </w:tr>
      <w:tr w:rsidR="00384C43" w:rsidRPr="00C7345F" w14:paraId="32CC215A" w14:textId="77777777" w:rsidTr="00F73F5C">
        <w:tc>
          <w:tcPr>
            <w:tcW w:w="1584" w:type="dxa"/>
          </w:tcPr>
          <w:p w14:paraId="626C5972" w14:textId="77777777" w:rsidR="00384C43" w:rsidRPr="00C7345F" w:rsidRDefault="00384C43" w:rsidP="00F73F5C">
            <w:pPr>
              <w:pStyle w:val="TableText"/>
              <w:ind w:right="504"/>
              <w:rPr>
                <w:color w:val="000000"/>
              </w:rPr>
            </w:pPr>
            <w:r w:rsidRPr="00C7345F">
              <w:t>329</w:t>
            </w:r>
          </w:p>
        </w:tc>
        <w:tc>
          <w:tcPr>
            <w:tcW w:w="830" w:type="dxa"/>
          </w:tcPr>
          <w:p w14:paraId="71B064FE" w14:textId="77777777" w:rsidR="00384C43" w:rsidRPr="00C7345F" w:rsidRDefault="00384C43" w:rsidP="00F73F5C">
            <w:pPr>
              <w:pStyle w:val="TableText"/>
              <w:ind w:right="288"/>
              <w:rPr>
                <w:color w:val="000000"/>
              </w:rPr>
            </w:pPr>
            <w:r w:rsidRPr="00C7345F">
              <w:t>1</w:t>
            </w:r>
          </w:p>
        </w:tc>
        <w:tc>
          <w:tcPr>
            <w:tcW w:w="950" w:type="dxa"/>
          </w:tcPr>
          <w:p w14:paraId="171F6AC6" w14:textId="77777777" w:rsidR="00384C43" w:rsidRPr="00C7345F" w:rsidRDefault="00384C43" w:rsidP="00F73F5C">
            <w:pPr>
              <w:pStyle w:val="TableText"/>
              <w:ind w:right="144"/>
              <w:rPr>
                <w:color w:val="000000"/>
              </w:rPr>
            </w:pPr>
            <w:r w:rsidRPr="00C7345F">
              <w:t>4</w:t>
            </w:r>
          </w:p>
        </w:tc>
        <w:tc>
          <w:tcPr>
            <w:tcW w:w="1512" w:type="dxa"/>
          </w:tcPr>
          <w:p w14:paraId="2B4FE335" w14:textId="77777777" w:rsidR="00384C43" w:rsidRPr="00C7345F" w:rsidRDefault="00384C43" w:rsidP="00F73F5C">
            <w:pPr>
              <w:pStyle w:val="TableText"/>
              <w:ind w:right="288"/>
              <w:rPr>
                <w:color w:val="000000"/>
              </w:rPr>
            </w:pPr>
            <w:r w:rsidRPr="00C7345F">
              <w:t>0.17</w:t>
            </w:r>
          </w:p>
        </w:tc>
      </w:tr>
      <w:tr w:rsidR="00384C43" w:rsidRPr="00C7345F" w14:paraId="52BE8F1C" w14:textId="77777777" w:rsidTr="00F73F5C">
        <w:tc>
          <w:tcPr>
            <w:tcW w:w="1584" w:type="dxa"/>
          </w:tcPr>
          <w:p w14:paraId="5C283CE8" w14:textId="77777777" w:rsidR="00384C43" w:rsidRPr="00C7345F" w:rsidRDefault="00384C43" w:rsidP="00F73F5C">
            <w:pPr>
              <w:pStyle w:val="TableText"/>
              <w:ind w:right="504"/>
              <w:rPr>
                <w:color w:val="000000"/>
              </w:rPr>
            </w:pPr>
            <w:r w:rsidRPr="00C7345F">
              <w:t>330</w:t>
            </w:r>
          </w:p>
        </w:tc>
        <w:tc>
          <w:tcPr>
            <w:tcW w:w="830" w:type="dxa"/>
          </w:tcPr>
          <w:p w14:paraId="0EB56780" w14:textId="77777777" w:rsidR="00384C43" w:rsidRPr="00C7345F" w:rsidRDefault="00384C43" w:rsidP="00F73F5C">
            <w:pPr>
              <w:pStyle w:val="TableText"/>
              <w:ind w:right="288"/>
              <w:rPr>
                <w:color w:val="000000"/>
              </w:rPr>
            </w:pPr>
            <w:r w:rsidRPr="00C7345F">
              <w:t>1</w:t>
            </w:r>
          </w:p>
        </w:tc>
        <w:tc>
          <w:tcPr>
            <w:tcW w:w="950" w:type="dxa"/>
          </w:tcPr>
          <w:p w14:paraId="60505D75" w14:textId="77777777" w:rsidR="00384C43" w:rsidRPr="00C7345F" w:rsidRDefault="00384C43" w:rsidP="00F73F5C">
            <w:pPr>
              <w:pStyle w:val="TableText"/>
              <w:ind w:right="144"/>
              <w:rPr>
                <w:color w:val="000000"/>
              </w:rPr>
            </w:pPr>
            <w:r w:rsidRPr="00C7345F">
              <w:t>1</w:t>
            </w:r>
          </w:p>
        </w:tc>
        <w:tc>
          <w:tcPr>
            <w:tcW w:w="1512" w:type="dxa"/>
          </w:tcPr>
          <w:p w14:paraId="061E480B" w14:textId="77777777" w:rsidR="00384C43" w:rsidRPr="00C7345F" w:rsidRDefault="00384C43" w:rsidP="00F73F5C">
            <w:pPr>
              <w:pStyle w:val="TableText"/>
              <w:ind w:right="288"/>
              <w:rPr>
                <w:color w:val="000000"/>
              </w:rPr>
            </w:pPr>
            <w:r w:rsidRPr="00C7345F">
              <w:t>0.04</w:t>
            </w:r>
          </w:p>
        </w:tc>
      </w:tr>
      <w:tr w:rsidR="00384C43" w:rsidRPr="00C7345F" w14:paraId="7F06A8E2" w14:textId="77777777" w:rsidTr="00F73F5C">
        <w:tc>
          <w:tcPr>
            <w:tcW w:w="1584" w:type="dxa"/>
          </w:tcPr>
          <w:p w14:paraId="7384F917" w14:textId="77777777" w:rsidR="00384C43" w:rsidRPr="00C7345F" w:rsidRDefault="00384C43" w:rsidP="00F73F5C">
            <w:pPr>
              <w:pStyle w:val="TableText"/>
              <w:ind w:right="504"/>
              <w:rPr>
                <w:color w:val="000000"/>
              </w:rPr>
            </w:pPr>
            <w:r w:rsidRPr="00C7345F">
              <w:t>331</w:t>
            </w:r>
          </w:p>
        </w:tc>
        <w:tc>
          <w:tcPr>
            <w:tcW w:w="830" w:type="dxa"/>
          </w:tcPr>
          <w:p w14:paraId="4F54D1FA" w14:textId="77777777" w:rsidR="00384C43" w:rsidRPr="00C7345F" w:rsidRDefault="00384C43" w:rsidP="00F73F5C">
            <w:pPr>
              <w:pStyle w:val="TableText"/>
              <w:ind w:right="288"/>
              <w:rPr>
                <w:color w:val="000000"/>
              </w:rPr>
            </w:pPr>
            <w:r w:rsidRPr="00C7345F">
              <w:t>1</w:t>
            </w:r>
          </w:p>
        </w:tc>
        <w:tc>
          <w:tcPr>
            <w:tcW w:w="950" w:type="dxa"/>
          </w:tcPr>
          <w:p w14:paraId="04084FF2" w14:textId="77777777" w:rsidR="00384C43" w:rsidRPr="00C7345F" w:rsidRDefault="00384C43" w:rsidP="00F73F5C">
            <w:pPr>
              <w:pStyle w:val="TableText"/>
              <w:ind w:right="144"/>
              <w:rPr>
                <w:color w:val="000000"/>
              </w:rPr>
            </w:pPr>
            <w:r w:rsidRPr="00C7345F">
              <w:t>3</w:t>
            </w:r>
          </w:p>
        </w:tc>
        <w:tc>
          <w:tcPr>
            <w:tcW w:w="1512" w:type="dxa"/>
          </w:tcPr>
          <w:p w14:paraId="4DEFAE83" w14:textId="77777777" w:rsidR="00384C43" w:rsidRPr="00C7345F" w:rsidRDefault="00384C43" w:rsidP="00F73F5C">
            <w:pPr>
              <w:pStyle w:val="TableText"/>
              <w:ind w:right="288"/>
              <w:rPr>
                <w:color w:val="000000"/>
              </w:rPr>
            </w:pPr>
            <w:r w:rsidRPr="00C7345F">
              <w:t>0.13</w:t>
            </w:r>
          </w:p>
        </w:tc>
      </w:tr>
      <w:tr w:rsidR="00384C43" w:rsidRPr="00C7345F" w14:paraId="2A1AF453" w14:textId="77777777" w:rsidTr="00F73F5C">
        <w:tc>
          <w:tcPr>
            <w:tcW w:w="1584" w:type="dxa"/>
          </w:tcPr>
          <w:p w14:paraId="3D89E960" w14:textId="77777777" w:rsidR="00384C43" w:rsidRPr="00C7345F" w:rsidRDefault="00384C43" w:rsidP="00F73F5C">
            <w:pPr>
              <w:pStyle w:val="TableText"/>
              <w:ind w:right="504"/>
              <w:rPr>
                <w:color w:val="000000"/>
              </w:rPr>
            </w:pPr>
            <w:r w:rsidRPr="00C7345F">
              <w:t>332</w:t>
            </w:r>
          </w:p>
        </w:tc>
        <w:tc>
          <w:tcPr>
            <w:tcW w:w="830" w:type="dxa"/>
          </w:tcPr>
          <w:p w14:paraId="6ECAEAB4" w14:textId="77777777" w:rsidR="00384C43" w:rsidRPr="00C7345F" w:rsidRDefault="00384C43" w:rsidP="00F73F5C">
            <w:pPr>
              <w:pStyle w:val="TableText"/>
              <w:ind w:right="288"/>
              <w:rPr>
                <w:color w:val="000000"/>
              </w:rPr>
            </w:pPr>
            <w:r w:rsidRPr="00C7345F">
              <w:t>1</w:t>
            </w:r>
          </w:p>
        </w:tc>
        <w:tc>
          <w:tcPr>
            <w:tcW w:w="950" w:type="dxa"/>
          </w:tcPr>
          <w:p w14:paraId="799AEBA1" w14:textId="77777777" w:rsidR="00384C43" w:rsidRPr="00C7345F" w:rsidRDefault="00384C43" w:rsidP="00F73F5C">
            <w:pPr>
              <w:pStyle w:val="TableText"/>
              <w:ind w:right="144"/>
              <w:rPr>
                <w:color w:val="000000"/>
              </w:rPr>
            </w:pPr>
            <w:r w:rsidRPr="00C7345F">
              <w:t>5</w:t>
            </w:r>
          </w:p>
        </w:tc>
        <w:tc>
          <w:tcPr>
            <w:tcW w:w="1512" w:type="dxa"/>
          </w:tcPr>
          <w:p w14:paraId="474E8396" w14:textId="77777777" w:rsidR="00384C43" w:rsidRPr="00C7345F" w:rsidRDefault="00384C43" w:rsidP="00F73F5C">
            <w:pPr>
              <w:pStyle w:val="TableText"/>
              <w:ind w:right="288"/>
              <w:rPr>
                <w:color w:val="000000"/>
              </w:rPr>
            </w:pPr>
            <w:r w:rsidRPr="00C7345F">
              <w:t>0.21</w:t>
            </w:r>
          </w:p>
        </w:tc>
      </w:tr>
      <w:tr w:rsidR="00384C43" w:rsidRPr="00C7345F" w14:paraId="15CF9B79" w14:textId="77777777" w:rsidTr="00F73F5C">
        <w:tc>
          <w:tcPr>
            <w:tcW w:w="1584" w:type="dxa"/>
          </w:tcPr>
          <w:p w14:paraId="671BDE08" w14:textId="77777777" w:rsidR="00384C43" w:rsidRPr="00C7345F" w:rsidRDefault="00384C43" w:rsidP="00F73F5C">
            <w:pPr>
              <w:pStyle w:val="TableText"/>
              <w:ind w:right="504"/>
              <w:rPr>
                <w:color w:val="000000"/>
              </w:rPr>
            </w:pPr>
            <w:r w:rsidRPr="00C7345F">
              <w:t>333</w:t>
            </w:r>
          </w:p>
        </w:tc>
        <w:tc>
          <w:tcPr>
            <w:tcW w:w="830" w:type="dxa"/>
          </w:tcPr>
          <w:p w14:paraId="3321B67E" w14:textId="77777777" w:rsidR="00384C43" w:rsidRPr="00C7345F" w:rsidRDefault="00384C43" w:rsidP="00F73F5C">
            <w:pPr>
              <w:pStyle w:val="TableText"/>
              <w:ind w:right="288"/>
              <w:rPr>
                <w:color w:val="000000"/>
              </w:rPr>
            </w:pPr>
            <w:r w:rsidRPr="00C7345F">
              <w:t>1</w:t>
            </w:r>
          </w:p>
        </w:tc>
        <w:tc>
          <w:tcPr>
            <w:tcW w:w="950" w:type="dxa"/>
          </w:tcPr>
          <w:p w14:paraId="2F62D498" w14:textId="77777777" w:rsidR="00384C43" w:rsidRPr="00C7345F" w:rsidRDefault="00384C43" w:rsidP="00F73F5C">
            <w:pPr>
              <w:pStyle w:val="TableText"/>
              <w:ind w:right="144"/>
              <w:rPr>
                <w:color w:val="000000"/>
              </w:rPr>
            </w:pPr>
            <w:r w:rsidRPr="00C7345F">
              <w:t>7</w:t>
            </w:r>
          </w:p>
        </w:tc>
        <w:tc>
          <w:tcPr>
            <w:tcW w:w="1512" w:type="dxa"/>
          </w:tcPr>
          <w:p w14:paraId="7D82965E" w14:textId="77777777" w:rsidR="00384C43" w:rsidRPr="00C7345F" w:rsidRDefault="00384C43" w:rsidP="00F73F5C">
            <w:pPr>
              <w:pStyle w:val="TableText"/>
              <w:ind w:right="288"/>
              <w:rPr>
                <w:color w:val="000000"/>
              </w:rPr>
            </w:pPr>
            <w:r w:rsidRPr="00C7345F">
              <w:t>0.29</w:t>
            </w:r>
          </w:p>
        </w:tc>
      </w:tr>
      <w:tr w:rsidR="00384C43" w:rsidRPr="00C7345F" w14:paraId="19DAE72E" w14:textId="77777777" w:rsidTr="00F73F5C">
        <w:tc>
          <w:tcPr>
            <w:tcW w:w="1584" w:type="dxa"/>
          </w:tcPr>
          <w:p w14:paraId="588C263B" w14:textId="77777777" w:rsidR="00384C43" w:rsidRPr="00C7345F" w:rsidRDefault="00384C43" w:rsidP="00F73F5C">
            <w:pPr>
              <w:pStyle w:val="TableText"/>
              <w:ind w:right="504"/>
              <w:rPr>
                <w:color w:val="000000"/>
              </w:rPr>
            </w:pPr>
            <w:r w:rsidRPr="00C7345F">
              <w:t>334</w:t>
            </w:r>
          </w:p>
        </w:tc>
        <w:tc>
          <w:tcPr>
            <w:tcW w:w="830" w:type="dxa"/>
          </w:tcPr>
          <w:p w14:paraId="13A384E5" w14:textId="77777777" w:rsidR="00384C43" w:rsidRPr="00C7345F" w:rsidRDefault="00384C43" w:rsidP="00F73F5C">
            <w:pPr>
              <w:pStyle w:val="TableText"/>
              <w:ind w:right="288"/>
              <w:rPr>
                <w:color w:val="000000"/>
              </w:rPr>
            </w:pPr>
            <w:r w:rsidRPr="00C7345F">
              <w:t>1</w:t>
            </w:r>
          </w:p>
        </w:tc>
        <w:tc>
          <w:tcPr>
            <w:tcW w:w="950" w:type="dxa"/>
          </w:tcPr>
          <w:p w14:paraId="032E0868" w14:textId="77777777" w:rsidR="00384C43" w:rsidRPr="00C7345F" w:rsidRDefault="00384C43" w:rsidP="00F73F5C">
            <w:pPr>
              <w:pStyle w:val="TableText"/>
              <w:ind w:right="144"/>
              <w:rPr>
                <w:color w:val="000000"/>
              </w:rPr>
            </w:pPr>
            <w:r w:rsidRPr="00C7345F">
              <w:t>1</w:t>
            </w:r>
          </w:p>
        </w:tc>
        <w:tc>
          <w:tcPr>
            <w:tcW w:w="1512" w:type="dxa"/>
          </w:tcPr>
          <w:p w14:paraId="18052EA3" w14:textId="77777777" w:rsidR="00384C43" w:rsidRPr="00C7345F" w:rsidRDefault="00384C43" w:rsidP="00F73F5C">
            <w:pPr>
              <w:pStyle w:val="TableText"/>
              <w:ind w:right="288"/>
              <w:rPr>
                <w:color w:val="000000"/>
              </w:rPr>
            </w:pPr>
            <w:r w:rsidRPr="00C7345F">
              <w:t>0.04</w:t>
            </w:r>
          </w:p>
        </w:tc>
      </w:tr>
      <w:tr w:rsidR="00384C43" w:rsidRPr="00C7345F" w14:paraId="0AB07892" w14:textId="77777777" w:rsidTr="00F73F5C">
        <w:tc>
          <w:tcPr>
            <w:tcW w:w="1584" w:type="dxa"/>
          </w:tcPr>
          <w:p w14:paraId="7DE39085" w14:textId="77777777" w:rsidR="00384C43" w:rsidRPr="00C7345F" w:rsidRDefault="00384C43" w:rsidP="00F73F5C">
            <w:pPr>
              <w:pStyle w:val="TableText"/>
              <w:ind w:right="504"/>
              <w:rPr>
                <w:color w:val="000000"/>
              </w:rPr>
            </w:pPr>
            <w:r w:rsidRPr="00C7345F">
              <w:t>335</w:t>
            </w:r>
          </w:p>
        </w:tc>
        <w:tc>
          <w:tcPr>
            <w:tcW w:w="830" w:type="dxa"/>
          </w:tcPr>
          <w:p w14:paraId="1E2C4317" w14:textId="77777777" w:rsidR="00384C43" w:rsidRPr="00C7345F" w:rsidRDefault="00384C43" w:rsidP="00F73F5C">
            <w:pPr>
              <w:pStyle w:val="TableText"/>
              <w:ind w:right="288"/>
              <w:rPr>
                <w:color w:val="000000"/>
              </w:rPr>
            </w:pPr>
            <w:r w:rsidRPr="00C7345F">
              <w:t>1</w:t>
            </w:r>
          </w:p>
        </w:tc>
        <w:tc>
          <w:tcPr>
            <w:tcW w:w="950" w:type="dxa"/>
          </w:tcPr>
          <w:p w14:paraId="23169E1A" w14:textId="77777777" w:rsidR="00384C43" w:rsidRPr="00C7345F" w:rsidRDefault="00384C43" w:rsidP="00F73F5C">
            <w:pPr>
              <w:pStyle w:val="TableText"/>
              <w:ind w:right="144"/>
              <w:rPr>
                <w:color w:val="000000"/>
              </w:rPr>
            </w:pPr>
            <w:r w:rsidRPr="00C7345F">
              <w:t>7</w:t>
            </w:r>
          </w:p>
        </w:tc>
        <w:tc>
          <w:tcPr>
            <w:tcW w:w="1512" w:type="dxa"/>
          </w:tcPr>
          <w:p w14:paraId="35BC0FA2" w14:textId="77777777" w:rsidR="00384C43" w:rsidRPr="00C7345F" w:rsidRDefault="00384C43" w:rsidP="00F73F5C">
            <w:pPr>
              <w:pStyle w:val="TableText"/>
              <w:ind w:right="288"/>
              <w:rPr>
                <w:color w:val="000000"/>
              </w:rPr>
            </w:pPr>
            <w:r w:rsidRPr="00C7345F">
              <w:t>0.29</w:t>
            </w:r>
          </w:p>
        </w:tc>
      </w:tr>
      <w:tr w:rsidR="00384C43" w:rsidRPr="00C7345F" w14:paraId="61FE0FBC" w14:textId="77777777" w:rsidTr="00F73F5C">
        <w:tc>
          <w:tcPr>
            <w:tcW w:w="1584" w:type="dxa"/>
          </w:tcPr>
          <w:p w14:paraId="2F0E2DCA" w14:textId="77777777" w:rsidR="00384C43" w:rsidRPr="00C7345F" w:rsidRDefault="00384C43" w:rsidP="00F73F5C">
            <w:pPr>
              <w:pStyle w:val="TableText"/>
              <w:ind w:right="504"/>
              <w:rPr>
                <w:color w:val="000000"/>
              </w:rPr>
            </w:pPr>
            <w:r w:rsidRPr="00C7345F">
              <w:t>336</w:t>
            </w:r>
          </w:p>
        </w:tc>
        <w:tc>
          <w:tcPr>
            <w:tcW w:w="830" w:type="dxa"/>
          </w:tcPr>
          <w:p w14:paraId="4DFF736D" w14:textId="77777777" w:rsidR="00384C43" w:rsidRPr="00C7345F" w:rsidRDefault="00384C43" w:rsidP="00F73F5C">
            <w:pPr>
              <w:pStyle w:val="TableText"/>
              <w:ind w:right="288"/>
              <w:rPr>
                <w:color w:val="000000"/>
              </w:rPr>
            </w:pPr>
            <w:r w:rsidRPr="00C7345F">
              <w:t>1</w:t>
            </w:r>
          </w:p>
        </w:tc>
        <w:tc>
          <w:tcPr>
            <w:tcW w:w="950" w:type="dxa"/>
          </w:tcPr>
          <w:p w14:paraId="5BFBFCA8" w14:textId="77777777" w:rsidR="00384C43" w:rsidRPr="00C7345F" w:rsidRDefault="00384C43" w:rsidP="00F73F5C">
            <w:pPr>
              <w:pStyle w:val="TableText"/>
              <w:ind w:right="144"/>
              <w:rPr>
                <w:color w:val="000000"/>
              </w:rPr>
            </w:pPr>
            <w:r w:rsidRPr="00C7345F">
              <w:t>3</w:t>
            </w:r>
          </w:p>
        </w:tc>
        <w:tc>
          <w:tcPr>
            <w:tcW w:w="1512" w:type="dxa"/>
          </w:tcPr>
          <w:p w14:paraId="6D188D9F" w14:textId="77777777" w:rsidR="00384C43" w:rsidRPr="00C7345F" w:rsidRDefault="00384C43" w:rsidP="00F73F5C">
            <w:pPr>
              <w:pStyle w:val="TableText"/>
              <w:ind w:right="288"/>
              <w:rPr>
                <w:color w:val="000000"/>
              </w:rPr>
            </w:pPr>
            <w:r w:rsidRPr="00C7345F">
              <w:t>0.13</w:t>
            </w:r>
          </w:p>
        </w:tc>
      </w:tr>
      <w:tr w:rsidR="00384C43" w:rsidRPr="00C7345F" w14:paraId="24BD0537" w14:textId="77777777" w:rsidTr="00F73F5C">
        <w:tc>
          <w:tcPr>
            <w:tcW w:w="1584" w:type="dxa"/>
          </w:tcPr>
          <w:p w14:paraId="6AAE8C9D" w14:textId="77777777" w:rsidR="00384C43" w:rsidRPr="00C7345F" w:rsidRDefault="00384C43" w:rsidP="00F73F5C">
            <w:pPr>
              <w:pStyle w:val="TableText"/>
              <w:ind w:right="504"/>
              <w:rPr>
                <w:color w:val="000000"/>
              </w:rPr>
            </w:pPr>
            <w:r w:rsidRPr="00C7345F">
              <w:t>338</w:t>
            </w:r>
          </w:p>
        </w:tc>
        <w:tc>
          <w:tcPr>
            <w:tcW w:w="830" w:type="dxa"/>
          </w:tcPr>
          <w:p w14:paraId="455563C3" w14:textId="77777777" w:rsidR="00384C43" w:rsidRPr="00C7345F" w:rsidRDefault="00384C43" w:rsidP="00F73F5C">
            <w:pPr>
              <w:pStyle w:val="TableText"/>
              <w:ind w:right="288"/>
              <w:rPr>
                <w:color w:val="000000"/>
              </w:rPr>
            </w:pPr>
            <w:r w:rsidRPr="00C7345F">
              <w:t>1</w:t>
            </w:r>
          </w:p>
        </w:tc>
        <w:tc>
          <w:tcPr>
            <w:tcW w:w="950" w:type="dxa"/>
          </w:tcPr>
          <w:p w14:paraId="77E10BEC" w14:textId="77777777" w:rsidR="00384C43" w:rsidRPr="00C7345F" w:rsidRDefault="00384C43" w:rsidP="00F73F5C">
            <w:pPr>
              <w:pStyle w:val="TableText"/>
              <w:ind w:right="144"/>
              <w:rPr>
                <w:color w:val="000000"/>
              </w:rPr>
            </w:pPr>
            <w:r w:rsidRPr="00C7345F">
              <w:t>5</w:t>
            </w:r>
          </w:p>
        </w:tc>
        <w:tc>
          <w:tcPr>
            <w:tcW w:w="1512" w:type="dxa"/>
          </w:tcPr>
          <w:p w14:paraId="0F936602" w14:textId="77777777" w:rsidR="00384C43" w:rsidRPr="00C7345F" w:rsidRDefault="00384C43" w:rsidP="00F73F5C">
            <w:pPr>
              <w:pStyle w:val="TableText"/>
              <w:ind w:right="288"/>
              <w:rPr>
                <w:color w:val="000000"/>
              </w:rPr>
            </w:pPr>
            <w:r w:rsidRPr="00C7345F">
              <w:t>0.21</w:t>
            </w:r>
          </w:p>
        </w:tc>
      </w:tr>
      <w:tr w:rsidR="00384C43" w:rsidRPr="00C7345F" w14:paraId="25AB66AC" w14:textId="77777777" w:rsidTr="00F73F5C">
        <w:tc>
          <w:tcPr>
            <w:tcW w:w="1584" w:type="dxa"/>
          </w:tcPr>
          <w:p w14:paraId="027DC216" w14:textId="77777777" w:rsidR="00384C43" w:rsidRPr="00C7345F" w:rsidRDefault="00384C43" w:rsidP="00F73F5C">
            <w:pPr>
              <w:pStyle w:val="TableText"/>
              <w:ind w:right="504"/>
              <w:rPr>
                <w:color w:val="000000"/>
              </w:rPr>
            </w:pPr>
            <w:r w:rsidRPr="00C7345F">
              <w:t>339</w:t>
            </w:r>
          </w:p>
        </w:tc>
        <w:tc>
          <w:tcPr>
            <w:tcW w:w="830" w:type="dxa"/>
          </w:tcPr>
          <w:p w14:paraId="2D8B74D3" w14:textId="77777777" w:rsidR="00384C43" w:rsidRPr="00C7345F" w:rsidRDefault="00384C43" w:rsidP="00F73F5C">
            <w:pPr>
              <w:pStyle w:val="TableText"/>
              <w:ind w:right="288"/>
              <w:rPr>
                <w:color w:val="000000"/>
              </w:rPr>
            </w:pPr>
            <w:r w:rsidRPr="00C7345F">
              <w:t>1</w:t>
            </w:r>
          </w:p>
        </w:tc>
        <w:tc>
          <w:tcPr>
            <w:tcW w:w="950" w:type="dxa"/>
          </w:tcPr>
          <w:p w14:paraId="5A0D8A49" w14:textId="77777777" w:rsidR="00384C43" w:rsidRPr="00C7345F" w:rsidRDefault="00384C43" w:rsidP="00F73F5C">
            <w:pPr>
              <w:pStyle w:val="TableText"/>
              <w:ind w:right="144"/>
              <w:rPr>
                <w:color w:val="000000"/>
              </w:rPr>
            </w:pPr>
            <w:r w:rsidRPr="00C7345F">
              <w:t>1</w:t>
            </w:r>
          </w:p>
        </w:tc>
        <w:tc>
          <w:tcPr>
            <w:tcW w:w="1512" w:type="dxa"/>
          </w:tcPr>
          <w:p w14:paraId="547EF5E0" w14:textId="77777777" w:rsidR="00384C43" w:rsidRPr="00C7345F" w:rsidRDefault="00384C43" w:rsidP="00F73F5C">
            <w:pPr>
              <w:pStyle w:val="TableText"/>
              <w:ind w:right="288"/>
              <w:rPr>
                <w:color w:val="000000"/>
              </w:rPr>
            </w:pPr>
            <w:r w:rsidRPr="00C7345F">
              <w:t>0.04</w:t>
            </w:r>
          </w:p>
        </w:tc>
      </w:tr>
      <w:tr w:rsidR="00384C43" w:rsidRPr="00C7345F" w14:paraId="375A30D9" w14:textId="77777777" w:rsidTr="00F73F5C">
        <w:tc>
          <w:tcPr>
            <w:tcW w:w="1584" w:type="dxa"/>
          </w:tcPr>
          <w:p w14:paraId="3B8E9539" w14:textId="77777777" w:rsidR="00384C43" w:rsidRPr="00C7345F" w:rsidRDefault="00384C43" w:rsidP="00F73F5C">
            <w:pPr>
              <w:pStyle w:val="TableText"/>
              <w:ind w:right="504"/>
              <w:rPr>
                <w:color w:val="000000"/>
              </w:rPr>
            </w:pPr>
            <w:r w:rsidRPr="00C7345F">
              <w:t>340</w:t>
            </w:r>
          </w:p>
        </w:tc>
        <w:tc>
          <w:tcPr>
            <w:tcW w:w="830" w:type="dxa"/>
          </w:tcPr>
          <w:p w14:paraId="67FF8325" w14:textId="77777777" w:rsidR="00384C43" w:rsidRPr="00C7345F" w:rsidRDefault="00384C43" w:rsidP="00F73F5C">
            <w:pPr>
              <w:pStyle w:val="TableText"/>
              <w:ind w:right="288"/>
              <w:rPr>
                <w:color w:val="000000"/>
              </w:rPr>
            </w:pPr>
            <w:r w:rsidRPr="00C7345F">
              <w:t>1</w:t>
            </w:r>
          </w:p>
        </w:tc>
        <w:tc>
          <w:tcPr>
            <w:tcW w:w="950" w:type="dxa"/>
          </w:tcPr>
          <w:p w14:paraId="505721AB" w14:textId="77777777" w:rsidR="00384C43" w:rsidRPr="00C7345F" w:rsidRDefault="00384C43" w:rsidP="00F73F5C">
            <w:pPr>
              <w:pStyle w:val="TableText"/>
              <w:ind w:right="144"/>
              <w:rPr>
                <w:color w:val="000000"/>
              </w:rPr>
            </w:pPr>
            <w:r w:rsidRPr="00C7345F">
              <w:t>8</w:t>
            </w:r>
          </w:p>
        </w:tc>
        <w:tc>
          <w:tcPr>
            <w:tcW w:w="1512" w:type="dxa"/>
          </w:tcPr>
          <w:p w14:paraId="39B3874C" w14:textId="77777777" w:rsidR="00384C43" w:rsidRPr="00C7345F" w:rsidRDefault="00384C43" w:rsidP="00F73F5C">
            <w:pPr>
              <w:pStyle w:val="TableText"/>
              <w:ind w:right="288"/>
              <w:rPr>
                <w:color w:val="000000"/>
              </w:rPr>
            </w:pPr>
            <w:r w:rsidRPr="00C7345F">
              <w:t>0.33</w:t>
            </w:r>
          </w:p>
        </w:tc>
      </w:tr>
      <w:tr w:rsidR="00384C43" w:rsidRPr="00C7345F" w14:paraId="447B27F1" w14:textId="77777777" w:rsidTr="00F73F5C">
        <w:tc>
          <w:tcPr>
            <w:tcW w:w="1584" w:type="dxa"/>
          </w:tcPr>
          <w:p w14:paraId="1A10BE31" w14:textId="77777777" w:rsidR="00384C43" w:rsidRPr="00C7345F" w:rsidRDefault="00384C43" w:rsidP="00F73F5C">
            <w:pPr>
              <w:pStyle w:val="TableText"/>
              <w:ind w:right="504"/>
              <w:rPr>
                <w:color w:val="000000"/>
              </w:rPr>
            </w:pPr>
            <w:r w:rsidRPr="00C7345F">
              <w:t>341</w:t>
            </w:r>
          </w:p>
        </w:tc>
        <w:tc>
          <w:tcPr>
            <w:tcW w:w="830" w:type="dxa"/>
          </w:tcPr>
          <w:p w14:paraId="0F5D0A9C" w14:textId="77777777" w:rsidR="00384C43" w:rsidRPr="00C7345F" w:rsidRDefault="00384C43" w:rsidP="00F73F5C">
            <w:pPr>
              <w:pStyle w:val="TableText"/>
              <w:ind w:right="288"/>
              <w:rPr>
                <w:color w:val="000000"/>
              </w:rPr>
            </w:pPr>
            <w:r w:rsidRPr="00C7345F">
              <w:t>1</w:t>
            </w:r>
          </w:p>
        </w:tc>
        <w:tc>
          <w:tcPr>
            <w:tcW w:w="950" w:type="dxa"/>
          </w:tcPr>
          <w:p w14:paraId="7F6CCDF9" w14:textId="77777777" w:rsidR="00384C43" w:rsidRPr="00C7345F" w:rsidRDefault="00384C43" w:rsidP="00F73F5C">
            <w:pPr>
              <w:pStyle w:val="TableText"/>
              <w:ind w:right="144"/>
              <w:rPr>
                <w:color w:val="000000"/>
              </w:rPr>
            </w:pPr>
            <w:r w:rsidRPr="00C7345F">
              <w:t>4</w:t>
            </w:r>
          </w:p>
        </w:tc>
        <w:tc>
          <w:tcPr>
            <w:tcW w:w="1512" w:type="dxa"/>
          </w:tcPr>
          <w:p w14:paraId="0C26B85B" w14:textId="77777777" w:rsidR="00384C43" w:rsidRPr="00C7345F" w:rsidRDefault="00384C43" w:rsidP="00F73F5C">
            <w:pPr>
              <w:pStyle w:val="TableText"/>
              <w:ind w:right="288"/>
              <w:rPr>
                <w:color w:val="000000"/>
              </w:rPr>
            </w:pPr>
            <w:r w:rsidRPr="00C7345F">
              <w:t>0.17</w:t>
            </w:r>
          </w:p>
        </w:tc>
      </w:tr>
      <w:tr w:rsidR="00384C43" w:rsidRPr="00C7345F" w14:paraId="4089A612" w14:textId="77777777" w:rsidTr="00F73F5C">
        <w:tc>
          <w:tcPr>
            <w:tcW w:w="1584" w:type="dxa"/>
          </w:tcPr>
          <w:p w14:paraId="43B81AD2" w14:textId="77777777" w:rsidR="00384C43" w:rsidRPr="00C7345F" w:rsidRDefault="00384C43" w:rsidP="00F73F5C">
            <w:pPr>
              <w:pStyle w:val="TableText"/>
              <w:ind w:right="504"/>
              <w:rPr>
                <w:color w:val="000000"/>
              </w:rPr>
            </w:pPr>
            <w:r w:rsidRPr="00C7345F">
              <w:t>342</w:t>
            </w:r>
          </w:p>
        </w:tc>
        <w:tc>
          <w:tcPr>
            <w:tcW w:w="830" w:type="dxa"/>
          </w:tcPr>
          <w:p w14:paraId="08E9D511" w14:textId="77777777" w:rsidR="00384C43" w:rsidRPr="00C7345F" w:rsidRDefault="00384C43" w:rsidP="00F73F5C">
            <w:pPr>
              <w:pStyle w:val="TableText"/>
              <w:ind w:right="288"/>
              <w:rPr>
                <w:color w:val="000000"/>
              </w:rPr>
            </w:pPr>
            <w:r w:rsidRPr="00C7345F">
              <w:t>1</w:t>
            </w:r>
          </w:p>
        </w:tc>
        <w:tc>
          <w:tcPr>
            <w:tcW w:w="950" w:type="dxa"/>
          </w:tcPr>
          <w:p w14:paraId="0D9F9A70" w14:textId="77777777" w:rsidR="00384C43" w:rsidRPr="00C7345F" w:rsidRDefault="00384C43" w:rsidP="00F73F5C">
            <w:pPr>
              <w:pStyle w:val="TableText"/>
              <w:ind w:right="144"/>
              <w:rPr>
                <w:color w:val="000000"/>
              </w:rPr>
            </w:pPr>
            <w:r w:rsidRPr="00C7345F">
              <w:t>3</w:t>
            </w:r>
          </w:p>
        </w:tc>
        <w:tc>
          <w:tcPr>
            <w:tcW w:w="1512" w:type="dxa"/>
          </w:tcPr>
          <w:p w14:paraId="3EF46313" w14:textId="77777777" w:rsidR="00384C43" w:rsidRPr="00C7345F" w:rsidRDefault="00384C43" w:rsidP="00F73F5C">
            <w:pPr>
              <w:pStyle w:val="TableText"/>
              <w:ind w:right="288"/>
              <w:rPr>
                <w:color w:val="000000"/>
              </w:rPr>
            </w:pPr>
            <w:r w:rsidRPr="00C7345F">
              <w:t>0.13</w:t>
            </w:r>
          </w:p>
        </w:tc>
      </w:tr>
      <w:tr w:rsidR="00384C43" w:rsidRPr="00C7345F" w14:paraId="7706D37C" w14:textId="77777777" w:rsidTr="00F73F5C">
        <w:tc>
          <w:tcPr>
            <w:tcW w:w="1584" w:type="dxa"/>
          </w:tcPr>
          <w:p w14:paraId="7BB4D607" w14:textId="77777777" w:rsidR="00384C43" w:rsidRPr="00C7345F" w:rsidRDefault="00384C43" w:rsidP="00F73F5C">
            <w:pPr>
              <w:pStyle w:val="TableText"/>
              <w:ind w:right="504"/>
              <w:rPr>
                <w:color w:val="000000"/>
              </w:rPr>
            </w:pPr>
            <w:r w:rsidRPr="00C7345F">
              <w:t>343</w:t>
            </w:r>
          </w:p>
        </w:tc>
        <w:tc>
          <w:tcPr>
            <w:tcW w:w="830" w:type="dxa"/>
          </w:tcPr>
          <w:p w14:paraId="6383D469" w14:textId="77777777" w:rsidR="00384C43" w:rsidRPr="00C7345F" w:rsidRDefault="00384C43" w:rsidP="00F73F5C">
            <w:pPr>
              <w:pStyle w:val="TableText"/>
              <w:ind w:right="288"/>
              <w:rPr>
                <w:color w:val="000000"/>
              </w:rPr>
            </w:pPr>
            <w:r w:rsidRPr="00C7345F">
              <w:t>1</w:t>
            </w:r>
          </w:p>
        </w:tc>
        <w:tc>
          <w:tcPr>
            <w:tcW w:w="950" w:type="dxa"/>
          </w:tcPr>
          <w:p w14:paraId="5378A260" w14:textId="77777777" w:rsidR="00384C43" w:rsidRPr="00C7345F" w:rsidRDefault="00384C43" w:rsidP="00F73F5C">
            <w:pPr>
              <w:pStyle w:val="TableText"/>
              <w:ind w:right="144"/>
              <w:rPr>
                <w:color w:val="000000"/>
              </w:rPr>
            </w:pPr>
            <w:r w:rsidRPr="00C7345F">
              <w:t>9</w:t>
            </w:r>
          </w:p>
        </w:tc>
        <w:tc>
          <w:tcPr>
            <w:tcW w:w="1512" w:type="dxa"/>
          </w:tcPr>
          <w:p w14:paraId="55FA1BBC" w14:textId="77777777" w:rsidR="00384C43" w:rsidRPr="00C7345F" w:rsidRDefault="00384C43" w:rsidP="00F73F5C">
            <w:pPr>
              <w:pStyle w:val="TableText"/>
              <w:ind w:right="288"/>
              <w:rPr>
                <w:color w:val="000000"/>
              </w:rPr>
            </w:pPr>
            <w:r w:rsidRPr="00C7345F">
              <w:t>0.38</w:t>
            </w:r>
          </w:p>
        </w:tc>
      </w:tr>
      <w:tr w:rsidR="00384C43" w:rsidRPr="00C7345F" w14:paraId="1B353A78" w14:textId="77777777" w:rsidTr="00F73F5C">
        <w:tc>
          <w:tcPr>
            <w:tcW w:w="1584" w:type="dxa"/>
          </w:tcPr>
          <w:p w14:paraId="5BEC343B" w14:textId="77777777" w:rsidR="00384C43" w:rsidRPr="00C7345F" w:rsidRDefault="00384C43" w:rsidP="00F73F5C">
            <w:pPr>
              <w:pStyle w:val="TableText"/>
              <w:ind w:right="504"/>
              <w:rPr>
                <w:color w:val="000000"/>
              </w:rPr>
            </w:pPr>
            <w:r w:rsidRPr="00C7345F">
              <w:t>344</w:t>
            </w:r>
          </w:p>
        </w:tc>
        <w:tc>
          <w:tcPr>
            <w:tcW w:w="830" w:type="dxa"/>
          </w:tcPr>
          <w:p w14:paraId="0F9CA2C3" w14:textId="77777777" w:rsidR="00384C43" w:rsidRPr="00C7345F" w:rsidRDefault="00384C43" w:rsidP="00F73F5C">
            <w:pPr>
              <w:pStyle w:val="TableText"/>
              <w:ind w:right="288"/>
              <w:rPr>
                <w:color w:val="000000"/>
              </w:rPr>
            </w:pPr>
            <w:r w:rsidRPr="00C7345F">
              <w:t>1</w:t>
            </w:r>
          </w:p>
        </w:tc>
        <w:tc>
          <w:tcPr>
            <w:tcW w:w="950" w:type="dxa"/>
          </w:tcPr>
          <w:p w14:paraId="071CD8D4" w14:textId="77777777" w:rsidR="00384C43" w:rsidRPr="00C7345F" w:rsidRDefault="00384C43" w:rsidP="00F73F5C">
            <w:pPr>
              <w:pStyle w:val="TableText"/>
              <w:ind w:right="144"/>
              <w:rPr>
                <w:color w:val="000000"/>
              </w:rPr>
            </w:pPr>
            <w:r w:rsidRPr="00C7345F">
              <w:t>4</w:t>
            </w:r>
          </w:p>
        </w:tc>
        <w:tc>
          <w:tcPr>
            <w:tcW w:w="1512" w:type="dxa"/>
          </w:tcPr>
          <w:p w14:paraId="78B6E327" w14:textId="77777777" w:rsidR="00384C43" w:rsidRPr="00C7345F" w:rsidRDefault="00384C43" w:rsidP="00F73F5C">
            <w:pPr>
              <w:pStyle w:val="TableText"/>
              <w:ind w:right="288"/>
              <w:rPr>
                <w:color w:val="000000"/>
              </w:rPr>
            </w:pPr>
            <w:r w:rsidRPr="00C7345F">
              <w:t>0.17</w:t>
            </w:r>
          </w:p>
        </w:tc>
      </w:tr>
      <w:tr w:rsidR="00384C43" w:rsidRPr="00C7345F" w14:paraId="5E2228ED" w14:textId="77777777" w:rsidTr="00F73F5C">
        <w:tc>
          <w:tcPr>
            <w:tcW w:w="1584" w:type="dxa"/>
          </w:tcPr>
          <w:p w14:paraId="6410C543" w14:textId="77777777" w:rsidR="00384C43" w:rsidRPr="00C7345F" w:rsidRDefault="00384C43" w:rsidP="00F73F5C">
            <w:pPr>
              <w:pStyle w:val="TableText"/>
              <w:ind w:right="504"/>
              <w:rPr>
                <w:color w:val="000000"/>
              </w:rPr>
            </w:pPr>
            <w:r w:rsidRPr="00C7345F">
              <w:t>345</w:t>
            </w:r>
          </w:p>
        </w:tc>
        <w:tc>
          <w:tcPr>
            <w:tcW w:w="830" w:type="dxa"/>
          </w:tcPr>
          <w:p w14:paraId="726C99F7" w14:textId="77777777" w:rsidR="00384C43" w:rsidRPr="00C7345F" w:rsidRDefault="00384C43" w:rsidP="00F73F5C">
            <w:pPr>
              <w:pStyle w:val="TableText"/>
              <w:ind w:right="288"/>
              <w:rPr>
                <w:color w:val="000000"/>
              </w:rPr>
            </w:pPr>
            <w:r w:rsidRPr="00C7345F">
              <w:t>1</w:t>
            </w:r>
          </w:p>
        </w:tc>
        <w:tc>
          <w:tcPr>
            <w:tcW w:w="950" w:type="dxa"/>
          </w:tcPr>
          <w:p w14:paraId="4B5B97E2" w14:textId="77777777" w:rsidR="00384C43" w:rsidRPr="00C7345F" w:rsidRDefault="00384C43" w:rsidP="00F73F5C">
            <w:pPr>
              <w:pStyle w:val="TableText"/>
              <w:ind w:right="144"/>
              <w:rPr>
                <w:color w:val="000000"/>
              </w:rPr>
            </w:pPr>
            <w:r w:rsidRPr="00C7345F">
              <w:t>8</w:t>
            </w:r>
          </w:p>
        </w:tc>
        <w:tc>
          <w:tcPr>
            <w:tcW w:w="1512" w:type="dxa"/>
          </w:tcPr>
          <w:p w14:paraId="13DE9C62" w14:textId="77777777" w:rsidR="00384C43" w:rsidRPr="00C7345F" w:rsidRDefault="00384C43" w:rsidP="00F73F5C">
            <w:pPr>
              <w:pStyle w:val="TableText"/>
              <w:ind w:right="288"/>
              <w:rPr>
                <w:color w:val="000000"/>
              </w:rPr>
            </w:pPr>
            <w:r w:rsidRPr="00C7345F">
              <w:t>0.33</w:t>
            </w:r>
          </w:p>
        </w:tc>
      </w:tr>
      <w:tr w:rsidR="00384C43" w:rsidRPr="00C7345F" w14:paraId="6B5EC53D" w14:textId="77777777" w:rsidTr="00F73F5C">
        <w:tc>
          <w:tcPr>
            <w:tcW w:w="1584" w:type="dxa"/>
          </w:tcPr>
          <w:p w14:paraId="5F88F752" w14:textId="77777777" w:rsidR="00384C43" w:rsidRPr="00C7345F" w:rsidRDefault="00384C43" w:rsidP="00F73F5C">
            <w:pPr>
              <w:pStyle w:val="TableText"/>
              <w:ind w:right="504"/>
              <w:rPr>
                <w:color w:val="000000"/>
              </w:rPr>
            </w:pPr>
            <w:r w:rsidRPr="00C7345F">
              <w:t>346</w:t>
            </w:r>
          </w:p>
        </w:tc>
        <w:tc>
          <w:tcPr>
            <w:tcW w:w="830" w:type="dxa"/>
          </w:tcPr>
          <w:p w14:paraId="2484DBDC" w14:textId="77777777" w:rsidR="00384C43" w:rsidRPr="00C7345F" w:rsidRDefault="00384C43" w:rsidP="00F73F5C">
            <w:pPr>
              <w:pStyle w:val="TableText"/>
              <w:ind w:right="288"/>
              <w:rPr>
                <w:color w:val="000000"/>
              </w:rPr>
            </w:pPr>
            <w:r w:rsidRPr="00C7345F">
              <w:t>1</w:t>
            </w:r>
          </w:p>
        </w:tc>
        <w:tc>
          <w:tcPr>
            <w:tcW w:w="950" w:type="dxa"/>
          </w:tcPr>
          <w:p w14:paraId="17F33CF3" w14:textId="77777777" w:rsidR="00384C43" w:rsidRPr="00C7345F" w:rsidRDefault="00384C43" w:rsidP="00F73F5C">
            <w:pPr>
              <w:pStyle w:val="TableText"/>
              <w:ind w:right="144"/>
              <w:rPr>
                <w:color w:val="000000"/>
              </w:rPr>
            </w:pPr>
            <w:r w:rsidRPr="00C7345F">
              <w:t>3</w:t>
            </w:r>
          </w:p>
        </w:tc>
        <w:tc>
          <w:tcPr>
            <w:tcW w:w="1512" w:type="dxa"/>
          </w:tcPr>
          <w:p w14:paraId="6975E854" w14:textId="77777777" w:rsidR="00384C43" w:rsidRPr="00C7345F" w:rsidRDefault="00384C43" w:rsidP="00F73F5C">
            <w:pPr>
              <w:pStyle w:val="TableText"/>
              <w:ind w:right="288"/>
              <w:rPr>
                <w:color w:val="000000"/>
              </w:rPr>
            </w:pPr>
            <w:r w:rsidRPr="00C7345F">
              <w:t>0.13</w:t>
            </w:r>
          </w:p>
        </w:tc>
      </w:tr>
      <w:tr w:rsidR="00384C43" w:rsidRPr="00C7345F" w14:paraId="679CC94E" w14:textId="77777777" w:rsidTr="00F73F5C">
        <w:tc>
          <w:tcPr>
            <w:tcW w:w="1584" w:type="dxa"/>
          </w:tcPr>
          <w:p w14:paraId="2DC1B67D" w14:textId="77777777" w:rsidR="00384C43" w:rsidRPr="00C7345F" w:rsidRDefault="00384C43" w:rsidP="00F73F5C">
            <w:pPr>
              <w:pStyle w:val="TableText"/>
              <w:ind w:right="504"/>
              <w:rPr>
                <w:color w:val="000000"/>
              </w:rPr>
            </w:pPr>
            <w:r w:rsidRPr="00C7345F">
              <w:t>347</w:t>
            </w:r>
          </w:p>
        </w:tc>
        <w:tc>
          <w:tcPr>
            <w:tcW w:w="830" w:type="dxa"/>
          </w:tcPr>
          <w:p w14:paraId="7B82A0AA" w14:textId="77777777" w:rsidR="00384C43" w:rsidRPr="00C7345F" w:rsidRDefault="00384C43" w:rsidP="00F73F5C">
            <w:pPr>
              <w:pStyle w:val="TableText"/>
              <w:ind w:right="288"/>
              <w:rPr>
                <w:color w:val="000000"/>
              </w:rPr>
            </w:pPr>
            <w:r w:rsidRPr="00C7345F">
              <w:t>1</w:t>
            </w:r>
          </w:p>
        </w:tc>
        <w:tc>
          <w:tcPr>
            <w:tcW w:w="950" w:type="dxa"/>
          </w:tcPr>
          <w:p w14:paraId="5D5A8FFE" w14:textId="77777777" w:rsidR="00384C43" w:rsidRPr="00C7345F" w:rsidRDefault="00384C43" w:rsidP="00F73F5C">
            <w:pPr>
              <w:pStyle w:val="TableText"/>
              <w:ind w:right="144"/>
              <w:rPr>
                <w:color w:val="000000"/>
              </w:rPr>
            </w:pPr>
            <w:r w:rsidRPr="00C7345F">
              <w:t>4</w:t>
            </w:r>
          </w:p>
        </w:tc>
        <w:tc>
          <w:tcPr>
            <w:tcW w:w="1512" w:type="dxa"/>
          </w:tcPr>
          <w:p w14:paraId="7652F563" w14:textId="77777777" w:rsidR="00384C43" w:rsidRPr="00C7345F" w:rsidRDefault="00384C43" w:rsidP="00F73F5C">
            <w:pPr>
              <w:pStyle w:val="TableText"/>
              <w:ind w:right="288"/>
              <w:rPr>
                <w:color w:val="000000"/>
              </w:rPr>
            </w:pPr>
            <w:r w:rsidRPr="00C7345F">
              <w:t>0.17</w:t>
            </w:r>
          </w:p>
        </w:tc>
      </w:tr>
      <w:tr w:rsidR="00384C43" w:rsidRPr="00C7345F" w14:paraId="5D2810DC" w14:textId="77777777" w:rsidTr="00F73F5C">
        <w:tc>
          <w:tcPr>
            <w:tcW w:w="1584" w:type="dxa"/>
          </w:tcPr>
          <w:p w14:paraId="04E3965F" w14:textId="77777777" w:rsidR="00384C43" w:rsidRPr="00C7345F" w:rsidRDefault="00384C43" w:rsidP="00F73F5C">
            <w:pPr>
              <w:pStyle w:val="TableText"/>
              <w:ind w:right="504"/>
              <w:rPr>
                <w:color w:val="000000"/>
              </w:rPr>
            </w:pPr>
            <w:r w:rsidRPr="00C7345F">
              <w:t>348</w:t>
            </w:r>
          </w:p>
        </w:tc>
        <w:tc>
          <w:tcPr>
            <w:tcW w:w="830" w:type="dxa"/>
          </w:tcPr>
          <w:p w14:paraId="2A0C769B" w14:textId="77777777" w:rsidR="00384C43" w:rsidRPr="00C7345F" w:rsidRDefault="00384C43" w:rsidP="00F73F5C">
            <w:pPr>
              <w:pStyle w:val="TableText"/>
              <w:ind w:right="288"/>
              <w:rPr>
                <w:color w:val="000000"/>
              </w:rPr>
            </w:pPr>
            <w:r w:rsidRPr="00C7345F">
              <w:t>1</w:t>
            </w:r>
          </w:p>
        </w:tc>
        <w:tc>
          <w:tcPr>
            <w:tcW w:w="950" w:type="dxa"/>
          </w:tcPr>
          <w:p w14:paraId="3B2EE5B6" w14:textId="77777777" w:rsidR="00384C43" w:rsidRPr="00C7345F" w:rsidRDefault="00384C43" w:rsidP="00F73F5C">
            <w:pPr>
              <w:pStyle w:val="TableText"/>
              <w:ind w:right="144"/>
              <w:rPr>
                <w:color w:val="000000"/>
              </w:rPr>
            </w:pPr>
            <w:r w:rsidRPr="00C7345F">
              <w:t>6</w:t>
            </w:r>
          </w:p>
        </w:tc>
        <w:tc>
          <w:tcPr>
            <w:tcW w:w="1512" w:type="dxa"/>
          </w:tcPr>
          <w:p w14:paraId="112F42F3" w14:textId="77777777" w:rsidR="00384C43" w:rsidRPr="00C7345F" w:rsidRDefault="00384C43" w:rsidP="00F73F5C">
            <w:pPr>
              <w:pStyle w:val="TableText"/>
              <w:ind w:right="288"/>
              <w:rPr>
                <w:color w:val="000000"/>
              </w:rPr>
            </w:pPr>
            <w:r w:rsidRPr="00C7345F">
              <w:t>0.25</w:t>
            </w:r>
          </w:p>
        </w:tc>
      </w:tr>
      <w:tr w:rsidR="00384C43" w:rsidRPr="00C7345F" w14:paraId="2E59A35D" w14:textId="77777777" w:rsidTr="00F73F5C">
        <w:tc>
          <w:tcPr>
            <w:tcW w:w="1584" w:type="dxa"/>
          </w:tcPr>
          <w:p w14:paraId="651BA4AE" w14:textId="77777777" w:rsidR="00384C43" w:rsidRPr="00C7345F" w:rsidRDefault="00384C43" w:rsidP="00F73F5C">
            <w:pPr>
              <w:pStyle w:val="TableText"/>
              <w:ind w:right="504"/>
              <w:rPr>
                <w:color w:val="000000"/>
              </w:rPr>
            </w:pPr>
            <w:r w:rsidRPr="00C7345F">
              <w:t>350</w:t>
            </w:r>
          </w:p>
        </w:tc>
        <w:tc>
          <w:tcPr>
            <w:tcW w:w="830" w:type="dxa"/>
          </w:tcPr>
          <w:p w14:paraId="7089A277" w14:textId="77777777" w:rsidR="00384C43" w:rsidRPr="00C7345F" w:rsidRDefault="00384C43" w:rsidP="00F73F5C">
            <w:pPr>
              <w:pStyle w:val="TableText"/>
              <w:ind w:right="288"/>
              <w:rPr>
                <w:color w:val="000000"/>
              </w:rPr>
            </w:pPr>
            <w:r w:rsidRPr="00C7345F">
              <w:t>1</w:t>
            </w:r>
          </w:p>
        </w:tc>
        <w:tc>
          <w:tcPr>
            <w:tcW w:w="950" w:type="dxa"/>
          </w:tcPr>
          <w:p w14:paraId="6B2AA7B6" w14:textId="77777777" w:rsidR="00384C43" w:rsidRPr="00C7345F" w:rsidRDefault="00384C43" w:rsidP="00F73F5C">
            <w:pPr>
              <w:pStyle w:val="TableText"/>
              <w:ind w:right="144"/>
              <w:rPr>
                <w:color w:val="000000"/>
              </w:rPr>
            </w:pPr>
            <w:r w:rsidRPr="00C7345F">
              <w:t>2</w:t>
            </w:r>
          </w:p>
        </w:tc>
        <w:tc>
          <w:tcPr>
            <w:tcW w:w="1512" w:type="dxa"/>
          </w:tcPr>
          <w:p w14:paraId="5E70F451" w14:textId="77777777" w:rsidR="00384C43" w:rsidRPr="00C7345F" w:rsidRDefault="00384C43" w:rsidP="00F73F5C">
            <w:pPr>
              <w:pStyle w:val="TableText"/>
              <w:ind w:right="288"/>
              <w:rPr>
                <w:color w:val="000000"/>
              </w:rPr>
            </w:pPr>
            <w:r w:rsidRPr="00C7345F">
              <w:t>0.08</w:t>
            </w:r>
          </w:p>
        </w:tc>
      </w:tr>
      <w:tr w:rsidR="00384C43" w:rsidRPr="00C7345F" w14:paraId="642B8256" w14:textId="77777777" w:rsidTr="00F73F5C">
        <w:tc>
          <w:tcPr>
            <w:tcW w:w="1584" w:type="dxa"/>
          </w:tcPr>
          <w:p w14:paraId="3FDCFBC1" w14:textId="77777777" w:rsidR="00384C43" w:rsidRPr="00C7345F" w:rsidRDefault="00384C43" w:rsidP="00F73F5C">
            <w:pPr>
              <w:pStyle w:val="TableText"/>
              <w:ind w:right="504"/>
              <w:rPr>
                <w:color w:val="000000"/>
              </w:rPr>
            </w:pPr>
            <w:r w:rsidRPr="00C7345F">
              <w:t>351</w:t>
            </w:r>
          </w:p>
        </w:tc>
        <w:tc>
          <w:tcPr>
            <w:tcW w:w="830" w:type="dxa"/>
          </w:tcPr>
          <w:p w14:paraId="1BB2F435" w14:textId="77777777" w:rsidR="00384C43" w:rsidRPr="00C7345F" w:rsidRDefault="00384C43" w:rsidP="00F73F5C">
            <w:pPr>
              <w:pStyle w:val="TableText"/>
              <w:ind w:right="288"/>
              <w:rPr>
                <w:color w:val="000000"/>
              </w:rPr>
            </w:pPr>
            <w:r w:rsidRPr="00C7345F">
              <w:t>1</w:t>
            </w:r>
          </w:p>
        </w:tc>
        <w:tc>
          <w:tcPr>
            <w:tcW w:w="950" w:type="dxa"/>
          </w:tcPr>
          <w:p w14:paraId="3B4F479B" w14:textId="77777777" w:rsidR="00384C43" w:rsidRPr="00C7345F" w:rsidRDefault="00384C43" w:rsidP="00F73F5C">
            <w:pPr>
              <w:pStyle w:val="TableText"/>
              <w:ind w:right="144"/>
              <w:rPr>
                <w:color w:val="000000"/>
              </w:rPr>
            </w:pPr>
            <w:r w:rsidRPr="00C7345F">
              <w:t>3</w:t>
            </w:r>
          </w:p>
        </w:tc>
        <w:tc>
          <w:tcPr>
            <w:tcW w:w="1512" w:type="dxa"/>
          </w:tcPr>
          <w:p w14:paraId="6B7AE18B" w14:textId="77777777" w:rsidR="00384C43" w:rsidRPr="00C7345F" w:rsidRDefault="00384C43" w:rsidP="00F73F5C">
            <w:pPr>
              <w:pStyle w:val="TableText"/>
              <w:ind w:right="288"/>
              <w:rPr>
                <w:color w:val="000000"/>
              </w:rPr>
            </w:pPr>
            <w:r w:rsidRPr="00C7345F">
              <w:t>0.13</w:t>
            </w:r>
          </w:p>
        </w:tc>
      </w:tr>
      <w:tr w:rsidR="00384C43" w:rsidRPr="00C7345F" w14:paraId="03463A6C" w14:textId="77777777" w:rsidTr="00F73F5C">
        <w:tc>
          <w:tcPr>
            <w:tcW w:w="1584" w:type="dxa"/>
          </w:tcPr>
          <w:p w14:paraId="74340C5C" w14:textId="77777777" w:rsidR="00384C43" w:rsidRPr="00C7345F" w:rsidRDefault="00384C43" w:rsidP="00F73F5C">
            <w:pPr>
              <w:pStyle w:val="TableText"/>
              <w:ind w:right="504"/>
              <w:rPr>
                <w:color w:val="000000"/>
              </w:rPr>
            </w:pPr>
            <w:r w:rsidRPr="00C7345F">
              <w:t>352</w:t>
            </w:r>
          </w:p>
        </w:tc>
        <w:tc>
          <w:tcPr>
            <w:tcW w:w="830" w:type="dxa"/>
          </w:tcPr>
          <w:p w14:paraId="0BCB0D93" w14:textId="77777777" w:rsidR="00384C43" w:rsidRPr="00C7345F" w:rsidRDefault="00384C43" w:rsidP="00F73F5C">
            <w:pPr>
              <w:pStyle w:val="TableText"/>
              <w:ind w:right="288"/>
              <w:rPr>
                <w:color w:val="000000"/>
              </w:rPr>
            </w:pPr>
            <w:r w:rsidRPr="00C7345F">
              <w:t>1</w:t>
            </w:r>
          </w:p>
        </w:tc>
        <w:tc>
          <w:tcPr>
            <w:tcW w:w="950" w:type="dxa"/>
          </w:tcPr>
          <w:p w14:paraId="07D48677" w14:textId="77777777" w:rsidR="00384C43" w:rsidRPr="00C7345F" w:rsidRDefault="00384C43" w:rsidP="00F73F5C">
            <w:pPr>
              <w:pStyle w:val="TableText"/>
              <w:ind w:right="144"/>
              <w:rPr>
                <w:color w:val="000000"/>
              </w:rPr>
            </w:pPr>
            <w:r w:rsidRPr="00C7345F">
              <w:t>6</w:t>
            </w:r>
          </w:p>
        </w:tc>
        <w:tc>
          <w:tcPr>
            <w:tcW w:w="1512" w:type="dxa"/>
          </w:tcPr>
          <w:p w14:paraId="7F373055" w14:textId="77777777" w:rsidR="00384C43" w:rsidRPr="00C7345F" w:rsidRDefault="00384C43" w:rsidP="00F73F5C">
            <w:pPr>
              <w:pStyle w:val="TableText"/>
              <w:ind w:right="288"/>
              <w:rPr>
                <w:color w:val="000000"/>
              </w:rPr>
            </w:pPr>
            <w:r w:rsidRPr="00C7345F">
              <w:t>0.25</w:t>
            </w:r>
          </w:p>
        </w:tc>
      </w:tr>
      <w:tr w:rsidR="00384C43" w:rsidRPr="00C7345F" w14:paraId="03E73657" w14:textId="77777777" w:rsidTr="00F73F5C">
        <w:tc>
          <w:tcPr>
            <w:tcW w:w="1584" w:type="dxa"/>
          </w:tcPr>
          <w:p w14:paraId="383BF95B" w14:textId="77777777" w:rsidR="00384C43" w:rsidRPr="00C7345F" w:rsidRDefault="00384C43" w:rsidP="00F73F5C">
            <w:pPr>
              <w:pStyle w:val="TableText"/>
              <w:ind w:right="504"/>
              <w:rPr>
                <w:color w:val="000000"/>
              </w:rPr>
            </w:pPr>
            <w:r w:rsidRPr="00C7345F">
              <w:t>353</w:t>
            </w:r>
          </w:p>
        </w:tc>
        <w:tc>
          <w:tcPr>
            <w:tcW w:w="830" w:type="dxa"/>
          </w:tcPr>
          <w:p w14:paraId="6FD9F3C5" w14:textId="77777777" w:rsidR="00384C43" w:rsidRPr="00C7345F" w:rsidRDefault="00384C43" w:rsidP="00F73F5C">
            <w:pPr>
              <w:pStyle w:val="TableText"/>
              <w:ind w:right="288"/>
              <w:rPr>
                <w:color w:val="000000"/>
              </w:rPr>
            </w:pPr>
            <w:r w:rsidRPr="00C7345F">
              <w:t>1</w:t>
            </w:r>
          </w:p>
        </w:tc>
        <w:tc>
          <w:tcPr>
            <w:tcW w:w="950" w:type="dxa"/>
          </w:tcPr>
          <w:p w14:paraId="1769CA00" w14:textId="77777777" w:rsidR="00384C43" w:rsidRPr="00C7345F" w:rsidRDefault="00384C43" w:rsidP="00F73F5C">
            <w:pPr>
              <w:pStyle w:val="TableText"/>
              <w:ind w:right="144"/>
              <w:rPr>
                <w:color w:val="000000"/>
              </w:rPr>
            </w:pPr>
            <w:r w:rsidRPr="00C7345F">
              <w:t>6</w:t>
            </w:r>
          </w:p>
        </w:tc>
        <w:tc>
          <w:tcPr>
            <w:tcW w:w="1512" w:type="dxa"/>
          </w:tcPr>
          <w:p w14:paraId="5077182C" w14:textId="77777777" w:rsidR="00384C43" w:rsidRPr="00C7345F" w:rsidRDefault="00384C43" w:rsidP="00F73F5C">
            <w:pPr>
              <w:pStyle w:val="TableText"/>
              <w:ind w:right="288"/>
              <w:rPr>
                <w:color w:val="000000"/>
              </w:rPr>
            </w:pPr>
            <w:r w:rsidRPr="00C7345F">
              <w:t>0.25</w:t>
            </w:r>
          </w:p>
        </w:tc>
      </w:tr>
      <w:tr w:rsidR="00384C43" w:rsidRPr="00C7345F" w14:paraId="783446B8" w14:textId="77777777" w:rsidTr="00F73F5C">
        <w:tc>
          <w:tcPr>
            <w:tcW w:w="1584" w:type="dxa"/>
          </w:tcPr>
          <w:p w14:paraId="581C5FBA" w14:textId="77777777" w:rsidR="00384C43" w:rsidRPr="00C7345F" w:rsidRDefault="00384C43" w:rsidP="00F73F5C">
            <w:pPr>
              <w:pStyle w:val="TableText"/>
              <w:ind w:right="504"/>
              <w:rPr>
                <w:color w:val="000000"/>
              </w:rPr>
            </w:pPr>
            <w:r w:rsidRPr="00C7345F">
              <w:t>354</w:t>
            </w:r>
          </w:p>
        </w:tc>
        <w:tc>
          <w:tcPr>
            <w:tcW w:w="830" w:type="dxa"/>
          </w:tcPr>
          <w:p w14:paraId="53913E48" w14:textId="77777777" w:rsidR="00384C43" w:rsidRPr="00C7345F" w:rsidRDefault="00384C43" w:rsidP="00F73F5C">
            <w:pPr>
              <w:pStyle w:val="TableText"/>
              <w:ind w:right="288"/>
              <w:rPr>
                <w:color w:val="000000"/>
              </w:rPr>
            </w:pPr>
            <w:r w:rsidRPr="00C7345F">
              <w:t>1</w:t>
            </w:r>
          </w:p>
        </w:tc>
        <w:tc>
          <w:tcPr>
            <w:tcW w:w="950" w:type="dxa"/>
          </w:tcPr>
          <w:p w14:paraId="060F3696" w14:textId="77777777" w:rsidR="00384C43" w:rsidRPr="00C7345F" w:rsidRDefault="00384C43" w:rsidP="00F73F5C">
            <w:pPr>
              <w:pStyle w:val="TableText"/>
              <w:ind w:right="144"/>
              <w:rPr>
                <w:color w:val="000000"/>
              </w:rPr>
            </w:pPr>
            <w:r w:rsidRPr="00C7345F">
              <w:t>1</w:t>
            </w:r>
          </w:p>
        </w:tc>
        <w:tc>
          <w:tcPr>
            <w:tcW w:w="1512" w:type="dxa"/>
          </w:tcPr>
          <w:p w14:paraId="10ADD796" w14:textId="77777777" w:rsidR="00384C43" w:rsidRPr="00C7345F" w:rsidRDefault="00384C43" w:rsidP="00F73F5C">
            <w:pPr>
              <w:pStyle w:val="TableText"/>
              <w:ind w:right="288"/>
              <w:rPr>
                <w:color w:val="000000"/>
              </w:rPr>
            </w:pPr>
            <w:r w:rsidRPr="00C7345F">
              <w:t>0.04</w:t>
            </w:r>
          </w:p>
        </w:tc>
      </w:tr>
      <w:tr w:rsidR="00384C43" w:rsidRPr="00C7345F" w14:paraId="1FEDCB68" w14:textId="77777777" w:rsidTr="00F73F5C">
        <w:tc>
          <w:tcPr>
            <w:tcW w:w="1584" w:type="dxa"/>
          </w:tcPr>
          <w:p w14:paraId="0889E7A6" w14:textId="77777777" w:rsidR="00384C43" w:rsidRPr="00C7345F" w:rsidRDefault="00384C43" w:rsidP="00F73F5C">
            <w:pPr>
              <w:pStyle w:val="TableText"/>
              <w:ind w:right="504"/>
              <w:rPr>
                <w:color w:val="000000"/>
              </w:rPr>
            </w:pPr>
            <w:r w:rsidRPr="00C7345F">
              <w:t>355</w:t>
            </w:r>
          </w:p>
        </w:tc>
        <w:tc>
          <w:tcPr>
            <w:tcW w:w="830" w:type="dxa"/>
          </w:tcPr>
          <w:p w14:paraId="2D8886E0" w14:textId="77777777" w:rsidR="00384C43" w:rsidRPr="00C7345F" w:rsidRDefault="00384C43" w:rsidP="00F73F5C">
            <w:pPr>
              <w:pStyle w:val="TableText"/>
              <w:ind w:right="288"/>
              <w:rPr>
                <w:color w:val="000000"/>
              </w:rPr>
            </w:pPr>
            <w:r w:rsidRPr="00C7345F">
              <w:t>1</w:t>
            </w:r>
          </w:p>
        </w:tc>
        <w:tc>
          <w:tcPr>
            <w:tcW w:w="950" w:type="dxa"/>
          </w:tcPr>
          <w:p w14:paraId="69AB025C" w14:textId="77777777" w:rsidR="00384C43" w:rsidRPr="00C7345F" w:rsidRDefault="00384C43" w:rsidP="00F73F5C">
            <w:pPr>
              <w:pStyle w:val="TableText"/>
              <w:ind w:right="144"/>
              <w:rPr>
                <w:color w:val="000000"/>
              </w:rPr>
            </w:pPr>
            <w:r w:rsidRPr="00C7345F">
              <w:t>6</w:t>
            </w:r>
          </w:p>
        </w:tc>
        <w:tc>
          <w:tcPr>
            <w:tcW w:w="1512" w:type="dxa"/>
          </w:tcPr>
          <w:p w14:paraId="60866C18" w14:textId="77777777" w:rsidR="00384C43" w:rsidRPr="00C7345F" w:rsidRDefault="00384C43" w:rsidP="00F73F5C">
            <w:pPr>
              <w:pStyle w:val="TableText"/>
              <w:ind w:right="288"/>
              <w:rPr>
                <w:color w:val="000000"/>
              </w:rPr>
            </w:pPr>
            <w:r w:rsidRPr="00C7345F">
              <w:t>0.25</w:t>
            </w:r>
          </w:p>
        </w:tc>
      </w:tr>
      <w:tr w:rsidR="00384C43" w:rsidRPr="00C7345F" w14:paraId="504BFE95" w14:textId="77777777" w:rsidTr="00F73F5C">
        <w:tc>
          <w:tcPr>
            <w:tcW w:w="1584" w:type="dxa"/>
          </w:tcPr>
          <w:p w14:paraId="00A123D6" w14:textId="77777777" w:rsidR="00384C43" w:rsidRPr="00C7345F" w:rsidRDefault="00384C43" w:rsidP="00F73F5C">
            <w:pPr>
              <w:pStyle w:val="TableText"/>
              <w:ind w:right="504"/>
              <w:rPr>
                <w:color w:val="000000"/>
              </w:rPr>
            </w:pPr>
            <w:r w:rsidRPr="00C7345F">
              <w:t>356</w:t>
            </w:r>
          </w:p>
        </w:tc>
        <w:tc>
          <w:tcPr>
            <w:tcW w:w="830" w:type="dxa"/>
          </w:tcPr>
          <w:p w14:paraId="40E86E0F" w14:textId="77777777" w:rsidR="00384C43" w:rsidRPr="00C7345F" w:rsidRDefault="00384C43" w:rsidP="00F73F5C">
            <w:pPr>
              <w:pStyle w:val="TableText"/>
              <w:ind w:right="288"/>
              <w:rPr>
                <w:color w:val="000000"/>
              </w:rPr>
            </w:pPr>
            <w:r w:rsidRPr="00C7345F">
              <w:t>1</w:t>
            </w:r>
          </w:p>
        </w:tc>
        <w:tc>
          <w:tcPr>
            <w:tcW w:w="950" w:type="dxa"/>
          </w:tcPr>
          <w:p w14:paraId="2FD2FA76" w14:textId="77777777" w:rsidR="00384C43" w:rsidRPr="00C7345F" w:rsidRDefault="00384C43" w:rsidP="00F73F5C">
            <w:pPr>
              <w:pStyle w:val="TableText"/>
              <w:ind w:right="144"/>
              <w:rPr>
                <w:color w:val="000000"/>
              </w:rPr>
            </w:pPr>
            <w:r w:rsidRPr="00C7345F">
              <w:t>10</w:t>
            </w:r>
          </w:p>
        </w:tc>
        <w:tc>
          <w:tcPr>
            <w:tcW w:w="1512" w:type="dxa"/>
          </w:tcPr>
          <w:p w14:paraId="4BDF4AF9" w14:textId="77777777" w:rsidR="00384C43" w:rsidRPr="00C7345F" w:rsidRDefault="00384C43" w:rsidP="00F73F5C">
            <w:pPr>
              <w:pStyle w:val="TableText"/>
              <w:ind w:right="288"/>
              <w:rPr>
                <w:color w:val="000000"/>
              </w:rPr>
            </w:pPr>
            <w:r w:rsidRPr="00C7345F">
              <w:t>0.42</w:t>
            </w:r>
          </w:p>
        </w:tc>
      </w:tr>
      <w:tr w:rsidR="00384C43" w:rsidRPr="00C7345F" w14:paraId="7359537C" w14:textId="77777777" w:rsidTr="00F73F5C">
        <w:tc>
          <w:tcPr>
            <w:tcW w:w="1584" w:type="dxa"/>
          </w:tcPr>
          <w:p w14:paraId="0E7288F4" w14:textId="77777777" w:rsidR="00384C43" w:rsidRPr="00C7345F" w:rsidRDefault="00384C43" w:rsidP="00F73F5C">
            <w:pPr>
              <w:pStyle w:val="TableText"/>
              <w:ind w:right="504"/>
              <w:rPr>
                <w:color w:val="000000"/>
              </w:rPr>
            </w:pPr>
            <w:r w:rsidRPr="00C7345F">
              <w:t>358</w:t>
            </w:r>
          </w:p>
        </w:tc>
        <w:tc>
          <w:tcPr>
            <w:tcW w:w="830" w:type="dxa"/>
          </w:tcPr>
          <w:p w14:paraId="5AFC9E8E" w14:textId="77777777" w:rsidR="00384C43" w:rsidRPr="00C7345F" w:rsidRDefault="00384C43" w:rsidP="00F73F5C">
            <w:pPr>
              <w:pStyle w:val="TableText"/>
              <w:ind w:right="288"/>
              <w:rPr>
                <w:color w:val="000000"/>
              </w:rPr>
            </w:pPr>
            <w:r w:rsidRPr="00C7345F">
              <w:t>1</w:t>
            </w:r>
          </w:p>
        </w:tc>
        <w:tc>
          <w:tcPr>
            <w:tcW w:w="950" w:type="dxa"/>
          </w:tcPr>
          <w:p w14:paraId="285B83FB" w14:textId="77777777" w:rsidR="00384C43" w:rsidRPr="00C7345F" w:rsidRDefault="00384C43" w:rsidP="00F73F5C">
            <w:pPr>
              <w:pStyle w:val="TableText"/>
              <w:ind w:right="144"/>
              <w:rPr>
                <w:color w:val="000000"/>
              </w:rPr>
            </w:pPr>
            <w:r w:rsidRPr="00C7345F">
              <w:t>5</w:t>
            </w:r>
          </w:p>
        </w:tc>
        <w:tc>
          <w:tcPr>
            <w:tcW w:w="1512" w:type="dxa"/>
          </w:tcPr>
          <w:p w14:paraId="59E2F838" w14:textId="77777777" w:rsidR="00384C43" w:rsidRPr="00C7345F" w:rsidRDefault="00384C43" w:rsidP="00F73F5C">
            <w:pPr>
              <w:pStyle w:val="TableText"/>
              <w:ind w:right="288"/>
              <w:rPr>
                <w:color w:val="000000"/>
              </w:rPr>
            </w:pPr>
            <w:r w:rsidRPr="00C7345F">
              <w:t>0.21</w:t>
            </w:r>
          </w:p>
        </w:tc>
      </w:tr>
      <w:tr w:rsidR="00384C43" w:rsidRPr="00C7345F" w14:paraId="1D847A4B" w14:textId="77777777" w:rsidTr="00F73F5C">
        <w:tc>
          <w:tcPr>
            <w:tcW w:w="1584" w:type="dxa"/>
          </w:tcPr>
          <w:p w14:paraId="44E49F67" w14:textId="77777777" w:rsidR="00384C43" w:rsidRPr="00C7345F" w:rsidRDefault="00384C43" w:rsidP="00F73F5C">
            <w:pPr>
              <w:pStyle w:val="TableText"/>
              <w:ind w:right="504"/>
              <w:rPr>
                <w:color w:val="000000"/>
              </w:rPr>
            </w:pPr>
            <w:r w:rsidRPr="00C7345F">
              <w:t>359</w:t>
            </w:r>
          </w:p>
        </w:tc>
        <w:tc>
          <w:tcPr>
            <w:tcW w:w="830" w:type="dxa"/>
          </w:tcPr>
          <w:p w14:paraId="11C406DE" w14:textId="77777777" w:rsidR="00384C43" w:rsidRPr="00C7345F" w:rsidRDefault="00384C43" w:rsidP="00F73F5C">
            <w:pPr>
              <w:pStyle w:val="TableText"/>
              <w:ind w:right="288"/>
              <w:rPr>
                <w:color w:val="000000"/>
              </w:rPr>
            </w:pPr>
            <w:r w:rsidRPr="00C7345F">
              <w:t>1</w:t>
            </w:r>
          </w:p>
        </w:tc>
        <w:tc>
          <w:tcPr>
            <w:tcW w:w="950" w:type="dxa"/>
          </w:tcPr>
          <w:p w14:paraId="28481AF6" w14:textId="77777777" w:rsidR="00384C43" w:rsidRPr="00C7345F" w:rsidRDefault="00384C43" w:rsidP="00F73F5C">
            <w:pPr>
              <w:pStyle w:val="TableText"/>
              <w:ind w:right="144"/>
              <w:rPr>
                <w:color w:val="000000"/>
              </w:rPr>
            </w:pPr>
            <w:r w:rsidRPr="00C7345F">
              <w:t>5</w:t>
            </w:r>
          </w:p>
        </w:tc>
        <w:tc>
          <w:tcPr>
            <w:tcW w:w="1512" w:type="dxa"/>
          </w:tcPr>
          <w:p w14:paraId="713F1E90" w14:textId="77777777" w:rsidR="00384C43" w:rsidRPr="00C7345F" w:rsidRDefault="00384C43" w:rsidP="00F73F5C">
            <w:pPr>
              <w:pStyle w:val="TableText"/>
              <w:ind w:right="288"/>
              <w:rPr>
                <w:color w:val="000000"/>
              </w:rPr>
            </w:pPr>
            <w:r w:rsidRPr="00C7345F">
              <w:t>0.21</w:t>
            </w:r>
          </w:p>
        </w:tc>
      </w:tr>
      <w:tr w:rsidR="00384C43" w:rsidRPr="00C7345F" w14:paraId="480C7343" w14:textId="77777777" w:rsidTr="00F73F5C">
        <w:tc>
          <w:tcPr>
            <w:tcW w:w="1584" w:type="dxa"/>
          </w:tcPr>
          <w:p w14:paraId="7E544C02" w14:textId="77777777" w:rsidR="00384C43" w:rsidRPr="00C7345F" w:rsidRDefault="00384C43" w:rsidP="00F73F5C">
            <w:pPr>
              <w:pStyle w:val="TableText"/>
              <w:ind w:right="504"/>
              <w:rPr>
                <w:color w:val="000000"/>
              </w:rPr>
            </w:pPr>
            <w:r w:rsidRPr="00C7345F">
              <w:t>360</w:t>
            </w:r>
          </w:p>
        </w:tc>
        <w:tc>
          <w:tcPr>
            <w:tcW w:w="830" w:type="dxa"/>
          </w:tcPr>
          <w:p w14:paraId="02F4F4D9" w14:textId="77777777" w:rsidR="00384C43" w:rsidRPr="00C7345F" w:rsidRDefault="00384C43" w:rsidP="00F73F5C">
            <w:pPr>
              <w:pStyle w:val="TableText"/>
              <w:ind w:right="288"/>
              <w:rPr>
                <w:color w:val="000000"/>
              </w:rPr>
            </w:pPr>
            <w:r w:rsidRPr="00C7345F">
              <w:t>1</w:t>
            </w:r>
          </w:p>
        </w:tc>
        <w:tc>
          <w:tcPr>
            <w:tcW w:w="950" w:type="dxa"/>
          </w:tcPr>
          <w:p w14:paraId="0A61CFB9" w14:textId="77777777" w:rsidR="00384C43" w:rsidRPr="00C7345F" w:rsidRDefault="00384C43" w:rsidP="00F73F5C">
            <w:pPr>
              <w:pStyle w:val="TableText"/>
              <w:ind w:right="144"/>
              <w:rPr>
                <w:color w:val="000000"/>
              </w:rPr>
            </w:pPr>
            <w:r w:rsidRPr="00C7345F">
              <w:t>7</w:t>
            </w:r>
          </w:p>
        </w:tc>
        <w:tc>
          <w:tcPr>
            <w:tcW w:w="1512" w:type="dxa"/>
          </w:tcPr>
          <w:p w14:paraId="656AAA19" w14:textId="77777777" w:rsidR="00384C43" w:rsidRPr="00C7345F" w:rsidRDefault="00384C43" w:rsidP="00F73F5C">
            <w:pPr>
              <w:pStyle w:val="TableText"/>
              <w:ind w:right="288"/>
              <w:rPr>
                <w:color w:val="000000"/>
              </w:rPr>
            </w:pPr>
            <w:r w:rsidRPr="00C7345F">
              <w:t>0.29</w:t>
            </w:r>
          </w:p>
        </w:tc>
      </w:tr>
      <w:tr w:rsidR="00384C43" w:rsidRPr="00C7345F" w14:paraId="7A4348F4" w14:textId="77777777" w:rsidTr="00F73F5C">
        <w:tc>
          <w:tcPr>
            <w:tcW w:w="1584" w:type="dxa"/>
          </w:tcPr>
          <w:p w14:paraId="20AEBB5E" w14:textId="77777777" w:rsidR="00384C43" w:rsidRPr="00C7345F" w:rsidRDefault="00384C43" w:rsidP="00F73F5C">
            <w:pPr>
              <w:pStyle w:val="TableText"/>
              <w:ind w:right="504"/>
              <w:rPr>
                <w:color w:val="000000"/>
              </w:rPr>
            </w:pPr>
            <w:r w:rsidRPr="00C7345F">
              <w:t>361</w:t>
            </w:r>
          </w:p>
        </w:tc>
        <w:tc>
          <w:tcPr>
            <w:tcW w:w="830" w:type="dxa"/>
          </w:tcPr>
          <w:p w14:paraId="6A56B972" w14:textId="77777777" w:rsidR="00384C43" w:rsidRPr="00C7345F" w:rsidRDefault="00384C43" w:rsidP="00F73F5C">
            <w:pPr>
              <w:pStyle w:val="TableText"/>
              <w:ind w:right="288"/>
              <w:rPr>
                <w:color w:val="000000"/>
              </w:rPr>
            </w:pPr>
            <w:r w:rsidRPr="00C7345F">
              <w:t>1</w:t>
            </w:r>
          </w:p>
        </w:tc>
        <w:tc>
          <w:tcPr>
            <w:tcW w:w="950" w:type="dxa"/>
          </w:tcPr>
          <w:p w14:paraId="1C154260" w14:textId="77777777" w:rsidR="00384C43" w:rsidRPr="00C7345F" w:rsidRDefault="00384C43" w:rsidP="00F73F5C">
            <w:pPr>
              <w:pStyle w:val="TableText"/>
              <w:ind w:right="144"/>
              <w:rPr>
                <w:color w:val="000000"/>
              </w:rPr>
            </w:pPr>
            <w:r w:rsidRPr="00C7345F">
              <w:t>6</w:t>
            </w:r>
          </w:p>
        </w:tc>
        <w:tc>
          <w:tcPr>
            <w:tcW w:w="1512" w:type="dxa"/>
          </w:tcPr>
          <w:p w14:paraId="76A02F4B" w14:textId="77777777" w:rsidR="00384C43" w:rsidRPr="00C7345F" w:rsidRDefault="00384C43" w:rsidP="00F73F5C">
            <w:pPr>
              <w:pStyle w:val="TableText"/>
              <w:ind w:right="288"/>
              <w:rPr>
                <w:color w:val="000000"/>
              </w:rPr>
            </w:pPr>
            <w:r w:rsidRPr="00C7345F">
              <w:t>0.25</w:t>
            </w:r>
          </w:p>
        </w:tc>
      </w:tr>
      <w:tr w:rsidR="00384C43" w:rsidRPr="00C7345F" w14:paraId="235960B2" w14:textId="77777777" w:rsidTr="00F73F5C">
        <w:tc>
          <w:tcPr>
            <w:tcW w:w="1584" w:type="dxa"/>
          </w:tcPr>
          <w:p w14:paraId="0252AA76" w14:textId="77777777" w:rsidR="00384C43" w:rsidRPr="00C7345F" w:rsidRDefault="00384C43" w:rsidP="00F73F5C">
            <w:pPr>
              <w:pStyle w:val="TableText"/>
              <w:ind w:right="504"/>
              <w:rPr>
                <w:color w:val="000000"/>
              </w:rPr>
            </w:pPr>
            <w:r w:rsidRPr="00C7345F">
              <w:t>362</w:t>
            </w:r>
          </w:p>
        </w:tc>
        <w:tc>
          <w:tcPr>
            <w:tcW w:w="830" w:type="dxa"/>
          </w:tcPr>
          <w:p w14:paraId="3862210C" w14:textId="77777777" w:rsidR="00384C43" w:rsidRPr="00C7345F" w:rsidRDefault="00384C43" w:rsidP="00F73F5C">
            <w:pPr>
              <w:pStyle w:val="TableText"/>
              <w:ind w:right="288"/>
              <w:rPr>
                <w:color w:val="000000"/>
              </w:rPr>
            </w:pPr>
            <w:r w:rsidRPr="00C7345F">
              <w:t>1</w:t>
            </w:r>
          </w:p>
        </w:tc>
        <w:tc>
          <w:tcPr>
            <w:tcW w:w="950" w:type="dxa"/>
          </w:tcPr>
          <w:p w14:paraId="279A9B56" w14:textId="77777777" w:rsidR="00384C43" w:rsidRPr="00C7345F" w:rsidRDefault="00384C43" w:rsidP="00F73F5C">
            <w:pPr>
              <w:pStyle w:val="TableText"/>
              <w:ind w:right="144"/>
              <w:rPr>
                <w:color w:val="000000"/>
              </w:rPr>
            </w:pPr>
            <w:r w:rsidRPr="00C7345F">
              <w:t>11</w:t>
            </w:r>
          </w:p>
        </w:tc>
        <w:tc>
          <w:tcPr>
            <w:tcW w:w="1512" w:type="dxa"/>
          </w:tcPr>
          <w:p w14:paraId="7145F1C7" w14:textId="77777777" w:rsidR="00384C43" w:rsidRPr="00C7345F" w:rsidRDefault="00384C43" w:rsidP="00F73F5C">
            <w:pPr>
              <w:pStyle w:val="TableText"/>
              <w:ind w:right="288"/>
              <w:rPr>
                <w:color w:val="000000"/>
              </w:rPr>
            </w:pPr>
            <w:r w:rsidRPr="00C7345F">
              <w:t>0.46</w:t>
            </w:r>
          </w:p>
        </w:tc>
      </w:tr>
      <w:tr w:rsidR="00384C43" w:rsidRPr="00C7345F" w14:paraId="6D91A773" w14:textId="77777777" w:rsidTr="00F73F5C">
        <w:tc>
          <w:tcPr>
            <w:tcW w:w="1584" w:type="dxa"/>
          </w:tcPr>
          <w:p w14:paraId="36DF5AD1" w14:textId="77777777" w:rsidR="00384C43" w:rsidRPr="00C7345F" w:rsidRDefault="00384C43" w:rsidP="00F73F5C">
            <w:pPr>
              <w:pStyle w:val="TableText"/>
              <w:ind w:right="504"/>
              <w:rPr>
                <w:color w:val="000000"/>
              </w:rPr>
            </w:pPr>
            <w:r w:rsidRPr="00C7345F">
              <w:t>364</w:t>
            </w:r>
          </w:p>
        </w:tc>
        <w:tc>
          <w:tcPr>
            <w:tcW w:w="830" w:type="dxa"/>
          </w:tcPr>
          <w:p w14:paraId="31ABC8B6" w14:textId="77777777" w:rsidR="00384C43" w:rsidRPr="00C7345F" w:rsidRDefault="00384C43" w:rsidP="00F73F5C">
            <w:pPr>
              <w:pStyle w:val="TableText"/>
              <w:ind w:right="288"/>
              <w:rPr>
                <w:color w:val="000000"/>
              </w:rPr>
            </w:pPr>
            <w:r w:rsidRPr="00C7345F">
              <w:t>1</w:t>
            </w:r>
          </w:p>
        </w:tc>
        <w:tc>
          <w:tcPr>
            <w:tcW w:w="950" w:type="dxa"/>
          </w:tcPr>
          <w:p w14:paraId="263FBE38" w14:textId="77777777" w:rsidR="00384C43" w:rsidRPr="00C7345F" w:rsidRDefault="00384C43" w:rsidP="00F73F5C">
            <w:pPr>
              <w:pStyle w:val="TableText"/>
              <w:ind w:right="144"/>
              <w:rPr>
                <w:color w:val="000000"/>
              </w:rPr>
            </w:pPr>
            <w:r w:rsidRPr="00C7345F">
              <w:t>2</w:t>
            </w:r>
          </w:p>
        </w:tc>
        <w:tc>
          <w:tcPr>
            <w:tcW w:w="1512" w:type="dxa"/>
          </w:tcPr>
          <w:p w14:paraId="7671247C" w14:textId="77777777" w:rsidR="00384C43" w:rsidRPr="00C7345F" w:rsidRDefault="00384C43" w:rsidP="00F73F5C">
            <w:pPr>
              <w:pStyle w:val="TableText"/>
              <w:ind w:right="288"/>
              <w:rPr>
                <w:color w:val="000000"/>
              </w:rPr>
            </w:pPr>
            <w:r w:rsidRPr="00C7345F">
              <w:t>0.08</w:t>
            </w:r>
          </w:p>
        </w:tc>
      </w:tr>
      <w:tr w:rsidR="00384C43" w:rsidRPr="00C7345F" w14:paraId="4F578712" w14:textId="77777777" w:rsidTr="00F73F5C">
        <w:tc>
          <w:tcPr>
            <w:tcW w:w="1584" w:type="dxa"/>
          </w:tcPr>
          <w:p w14:paraId="07D1D11B" w14:textId="77777777" w:rsidR="00384C43" w:rsidRPr="00C7345F" w:rsidRDefault="00384C43" w:rsidP="00F73F5C">
            <w:pPr>
              <w:pStyle w:val="TableText"/>
              <w:ind w:right="504"/>
              <w:rPr>
                <w:color w:val="000000"/>
              </w:rPr>
            </w:pPr>
            <w:r w:rsidRPr="00C7345F">
              <w:t>367</w:t>
            </w:r>
          </w:p>
        </w:tc>
        <w:tc>
          <w:tcPr>
            <w:tcW w:w="830" w:type="dxa"/>
          </w:tcPr>
          <w:p w14:paraId="174FA2B2" w14:textId="77777777" w:rsidR="00384C43" w:rsidRPr="00C7345F" w:rsidRDefault="00384C43" w:rsidP="00F73F5C">
            <w:pPr>
              <w:pStyle w:val="TableText"/>
              <w:ind w:right="288"/>
              <w:rPr>
                <w:color w:val="000000"/>
              </w:rPr>
            </w:pPr>
            <w:r w:rsidRPr="00C7345F">
              <w:t>1</w:t>
            </w:r>
          </w:p>
        </w:tc>
        <w:tc>
          <w:tcPr>
            <w:tcW w:w="950" w:type="dxa"/>
          </w:tcPr>
          <w:p w14:paraId="65214EBE" w14:textId="77777777" w:rsidR="00384C43" w:rsidRPr="00C7345F" w:rsidRDefault="00384C43" w:rsidP="00F73F5C">
            <w:pPr>
              <w:pStyle w:val="TableText"/>
              <w:ind w:right="144"/>
              <w:rPr>
                <w:color w:val="000000"/>
              </w:rPr>
            </w:pPr>
            <w:r w:rsidRPr="00C7345F">
              <w:t>17</w:t>
            </w:r>
          </w:p>
        </w:tc>
        <w:tc>
          <w:tcPr>
            <w:tcW w:w="1512" w:type="dxa"/>
          </w:tcPr>
          <w:p w14:paraId="49D6C52F" w14:textId="77777777" w:rsidR="00384C43" w:rsidRPr="00C7345F" w:rsidRDefault="00384C43" w:rsidP="00F73F5C">
            <w:pPr>
              <w:pStyle w:val="TableText"/>
              <w:ind w:right="288"/>
              <w:rPr>
                <w:color w:val="000000"/>
              </w:rPr>
            </w:pPr>
            <w:r w:rsidRPr="00C7345F">
              <w:t>0.71</w:t>
            </w:r>
          </w:p>
        </w:tc>
      </w:tr>
      <w:tr w:rsidR="00384C43" w:rsidRPr="00C7345F" w14:paraId="3AFEA3FF" w14:textId="77777777" w:rsidTr="00F73F5C">
        <w:tc>
          <w:tcPr>
            <w:tcW w:w="1584" w:type="dxa"/>
          </w:tcPr>
          <w:p w14:paraId="6BE5A610" w14:textId="77777777" w:rsidR="00384C43" w:rsidRPr="00C7345F" w:rsidRDefault="00384C43" w:rsidP="00F73F5C">
            <w:pPr>
              <w:pStyle w:val="TableText"/>
              <w:ind w:right="504"/>
              <w:rPr>
                <w:color w:val="000000"/>
              </w:rPr>
            </w:pPr>
            <w:r w:rsidRPr="00C7345F">
              <w:t>368</w:t>
            </w:r>
          </w:p>
        </w:tc>
        <w:tc>
          <w:tcPr>
            <w:tcW w:w="830" w:type="dxa"/>
          </w:tcPr>
          <w:p w14:paraId="64209C8F" w14:textId="77777777" w:rsidR="00384C43" w:rsidRPr="00C7345F" w:rsidRDefault="00384C43" w:rsidP="00F73F5C">
            <w:pPr>
              <w:pStyle w:val="TableText"/>
              <w:ind w:right="288"/>
              <w:rPr>
                <w:color w:val="000000"/>
              </w:rPr>
            </w:pPr>
            <w:r w:rsidRPr="00C7345F">
              <w:t>1</w:t>
            </w:r>
          </w:p>
        </w:tc>
        <w:tc>
          <w:tcPr>
            <w:tcW w:w="950" w:type="dxa"/>
          </w:tcPr>
          <w:p w14:paraId="522317C1" w14:textId="77777777" w:rsidR="00384C43" w:rsidRPr="00C7345F" w:rsidRDefault="00384C43" w:rsidP="00F73F5C">
            <w:pPr>
              <w:pStyle w:val="TableText"/>
              <w:ind w:right="144"/>
              <w:rPr>
                <w:color w:val="000000"/>
              </w:rPr>
            </w:pPr>
            <w:r w:rsidRPr="00C7345F">
              <w:t>6</w:t>
            </w:r>
          </w:p>
        </w:tc>
        <w:tc>
          <w:tcPr>
            <w:tcW w:w="1512" w:type="dxa"/>
          </w:tcPr>
          <w:p w14:paraId="27531FFB" w14:textId="77777777" w:rsidR="00384C43" w:rsidRPr="00C7345F" w:rsidRDefault="00384C43" w:rsidP="00F73F5C">
            <w:pPr>
              <w:pStyle w:val="TableText"/>
              <w:ind w:right="288"/>
              <w:rPr>
                <w:color w:val="000000"/>
              </w:rPr>
            </w:pPr>
            <w:r w:rsidRPr="00C7345F">
              <w:t>0.25</w:t>
            </w:r>
          </w:p>
        </w:tc>
      </w:tr>
      <w:tr w:rsidR="00384C43" w:rsidRPr="00C7345F" w14:paraId="5C737DCE" w14:textId="77777777" w:rsidTr="00F73F5C">
        <w:tc>
          <w:tcPr>
            <w:tcW w:w="1584" w:type="dxa"/>
          </w:tcPr>
          <w:p w14:paraId="55E62FDF" w14:textId="77777777" w:rsidR="00384C43" w:rsidRPr="00C7345F" w:rsidRDefault="00384C43" w:rsidP="00F73F5C">
            <w:pPr>
              <w:pStyle w:val="TableText"/>
              <w:ind w:right="504"/>
              <w:rPr>
                <w:color w:val="000000"/>
              </w:rPr>
            </w:pPr>
            <w:r w:rsidRPr="00C7345F">
              <w:t>369</w:t>
            </w:r>
          </w:p>
        </w:tc>
        <w:tc>
          <w:tcPr>
            <w:tcW w:w="830" w:type="dxa"/>
          </w:tcPr>
          <w:p w14:paraId="7AC76DBA" w14:textId="77777777" w:rsidR="00384C43" w:rsidRPr="00C7345F" w:rsidRDefault="00384C43" w:rsidP="00F73F5C">
            <w:pPr>
              <w:pStyle w:val="TableText"/>
              <w:ind w:right="288"/>
              <w:rPr>
                <w:color w:val="000000"/>
              </w:rPr>
            </w:pPr>
            <w:r w:rsidRPr="00C7345F">
              <w:t>1</w:t>
            </w:r>
          </w:p>
        </w:tc>
        <w:tc>
          <w:tcPr>
            <w:tcW w:w="950" w:type="dxa"/>
          </w:tcPr>
          <w:p w14:paraId="4FC9721A" w14:textId="77777777" w:rsidR="00384C43" w:rsidRPr="00C7345F" w:rsidRDefault="00384C43" w:rsidP="00F73F5C">
            <w:pPr>
              <w:pStyle w:val="TableText"/>
              <w:ind w:right="144"/>
              <w:rPr>
                <w:color w:val="000000"/>
              </w:rPr>
            </w:pPr>
            <w:r w:rsidRPr="00C7345F">
              <w:t>2</w:t>
            </w:r>
          </w:p>
        </w:tc>
        <w:tc>
          <w:tcPr>
            <w:tcW w:w="1512" w:type="dxa"/>
          </w:tcPr>
          <w:p w14:paraId="7E2B4142" w14:textId="77777777" w:rsidR="00384C43" w:rsidRPr="00C7345F" w:rsidRDefault="00384C43" w:rsidP="00F73F5C">
            <w:pPr>
              <w:pStyle w:val="TableText"/>
              <w:ind w:right="288"/>
              <w:rPr>
                <w:color w:val="000000"/>
              </w:rPr>
            </w:pPr>
            <w:r w:rsidRPr="00C7345F">
              <w:t>0.08</w:t>
            </w:r>
          </w:p>
        </w:tc>
      </w:tr>
      <w:tr w:rsidR="00384C43" w:rsidRPr="00C7345F" w14:paraId="15B4408B" w14:textId="77777777" w:rsidTr="00F73F5C">
        <w:tc>
          <w:tcPr>
            <w:tcW w:w="1584" w:type="dxa"/>
          </w:tcPr>
          <w:p w14:paraId="55AE395A" w14:textId="77777777" w:rsidR="00384C43" w:rsidRPr="00C7345F" w:rsidRDefault="00384C43" w:rsidP="00F73F5C">
            <w:pPr>
              <w:pStyle w:val="TableText"/>
              <w:ind w:right="504"/>
              <w:rPr>
                <w:color w:val="000000"/>
              </w:rPr>
            </w:pPr>
            <w:r w:rsidRPr="00C7345F">
              <w:t>370</w:t>
            </w:r>
          </w:p>
        </w:tc>
        <w:tc>
          <w:tcPr>
            <w:tcW w:w="830" w:type="dxa"/>
          </w:tcPr>
          <w:p w14:paraId="17DB12A8" w14:textId="77777777" w:rsidR="00384C43" w:rsidRPr="00C7345F" w:rsidRDefault="00384C43" w:rsidP="00F73F5C">
            <w:pPr>
              <w:pStyle w:val="TableText"/>
              <w:ind w:right="288"/>
              <w:rPr>
                <w:color w:val="000000"/>
              </w:rPr>
            </w:pPr>
            <w:r w:rsidRPr="00C7345F">
              <w:t>2</w:t>
            </w:r>
          </w:p>
        </w:tc>
        <w:tc>
          <w:tcPr>
            <w:tcW w:w="950" w:type="dxa"/>
          </w:tcPr>
          <w:p w14:paraId="4A676C28" w14:textId="77777777" w:rsidR="00384C43" w:rsidRPr="00C7345F" w:rsidRDefault="00384C43" w:rsidP="00F73F5C">
            <w:pPr>
              <w:pStyle w:val="TableText"/>
              <w:ind w:right="144"/>
              <w:rPr>
                <w:color w:val="000000"/>
              </w:rPr>
            </w:pPr>
            <w:r w:rsidRPr="00C7345F">
              <w:t>3</w:t>
            </w:r>
          </w:p>
        </w:tc>
        <w:tc>
          <w:tcPr>
            <w:tcW w:w="1512" w:type="dxa"/>
          </w:tcPr>
          <w:p w14:paraId="7CAD0C0D" w14:textId="77777777" w:rsidR="00384C43" w:rsidRPr="00C7345F" w:rsidRDefault="00384C43" w:rsidP="00F73F5C">
            <w:pPr>
              <w:pStyle w:val="TableText"/>
              <w:ind w:right="288"/>
              <w:rPr>
                <w:color w:val="000000"/>
              </w:rPr>
            </w:pPr>
            <w:r w:rsidRPr="00C7345F">
              <w:t>0.13</w:t>
            </w:r>
          </w:p>
        </w:tc>
      </w:tr>
      <w:tr w:rsidR="00384C43" w:rsidRPr="00C7345F" w14:paraId="6B43BBBF" w14:textId="77777777" w:rsidTr="00F73F5C">
        <w:tc>
          <w:tcPr>
            <w:tcW w:w="1584" w:type="dxa"/>
          </w:tcPr>
          <w:p w14:paraId="3F1CC4AD" w14:textId="77777777" w:rsidR="00384C43" w:rsidRPr="00C7345F" w:rsidRDefault="00384C43" w:rsidP="00F73F5C">
            <w:pPr>
              <w:pStyle w:val="TableText"/>
              <w:ind w:right="504"/>
              <w:rPr>
                <w:color w:val="000000"/>
              </w:rPr>
            </w:pPr>
            <w:r w:rsidRPr="00C7345F">
              <w:t>371</w:t>
            </w:r>
          </w:p>
        </w:tc>
        <w:tc>
          <w:tcPr>
            <w:tcW w:w="830" w:type="dxa"/>
          </w:tcPr>
          <w:p w14:paraId="4DB1F2D2" w14:textId="77777777" w:rsidR="00384C43" w:rsidRPr="00C7345F" w:rsidRDefault="00384C43" w:rsidP="00F73F5C">
            <w:pPr>
              <w:pStyle w:val="TableText"/>
              <w:ind w:right="288"/>
              <w:rPr>
                <w:color w:val="000000"/>
              </w:rPr>
            </w:pPr>
            <w:r w:rsidRPr="00C7345F">
              <w:t>2</w:t>
            </w:r>
          </w:p>
        </w:tc>
        <w:tc>
          <w:tcPr>
            <w:tcW w:w="950" w:type="dxa"/>
          </w:tcPr>
          <w:p w14:paraId="3EBD3130" w14:textId="77777777" w:rsidR="00384C43" w:rsidRPr="00C7345F" w:rsidRDefault="00384C43" w:rsidP="00F73F5C">
            <w:pPr>
              <w:pStyle w:val="TableText"/>
              <w:ind w:right="144"/>
              <w:rPr>
                <w:color w:val="000000"/>
              </w:rPr>
            </w:pPr>
            <w:r w:rsidRPr="00C7345F">
              <w:t>1</w:t>
            </w:r>
          </w:p>
        </w:tc>
        <w:tc>
          <w:tcPr>
            <w:tcW w:w="1512" w:type="dxa"/>
          </w:tcPr>
          <w:p w14:paraId="7B14E28A" w14:textId="77777777" w:rsidR="00384C43" w:rsidRPr="00C7345F" w:rsidRDefault="00384C43" w:rsidP="00F73F5C">
            <w:pPr>
              <w:pStyle w:val="TableText"/>
              <w:ind w:right="288"/>
              <w:rPr>
                <w:color w:val="000000"/>
              </w:rPr>
            </w:pPr>
            <w:r w:rsidRPr="00C7345F">
              <w:t>0.04</w:t>
            </w:r>
          </w:p>
        </w:tc>
      </w:tr>
      <w:tr w:rsidR="00384C43" w:rsidRPr="00C7345F" w14:paraId="7980D3E9" w14:textId="77777777" w:rsidTr="00F73F5C">
        <w:tc>
          <w:tcPr>
            <w:tcW w:w="1584" w:type="dxa"/>
          </w:tcPr>
          <w:p w14:paraId="208672B8" w14:textId="77777777" w:rsidR="00384C43" w:rsidRPr="00C7345F" w:rsidRDefault="00384C43" w:rsidP="00F73F5C">
            <w:pPr>
              <w:pStyle w:val="TableText"/>
              <w:ind w:right="504"/>
              <w:rPr>
                <w:color w:val="000000"/>
              </w:rPr>
            </w:pPr>
            <w:r w:rsidRPr="00C7345F">
              <w:t>372</w:t>
            </w:r>
          </w:p>
        </w:tc>
        <w:tc>
          <w:tcPr>
            <w:tcW w:w="830" w:type="dxa"/>
          </w:tcPr>
          <w:p w14:paraId="60EBB8B6" w14:textId="77777777" w:rsidR="00384C43" w:rsidRPr="00C7345F" w:rsidRDefault="00384C43" w:rsidP="00F73F5C">
            <w:pPr>
              <w:pStyle w:val="TableText"/>
              <w:ind w:right="288"/>
              <w:rPr>
                <w:color w:val="000000"/>
              </w:rPr>
            </w:pPr>
            <w:r w:rsidRPr="00C7345F">
              <w:t>2</w:t>
            </w:r>
          </w:p>
        </w:tc>
        <w:tc>
          <w:tcPr>
            <w:tcW w:w="950" w:type="dxa"/>
          </w:tcPr>
          <w:p w14:paraId="4E19FCFA" w14:textId="77777777" w:rsidR="00384C43" w:rsidRPr="00C7345F" w:rsidRDefault="00384C43" w:rsidP="00F73F5C">
            <w:pPr>
              <w:pStyle w:val="TableText"/>
              <w:ind w:right="144"/>
              <w:rPr>
                <w:color w:val="000000"/>
              </w:rPr>
            </w:pPr>
            <w:r w:rsidRPr="00C7345F">
              <w:t>1</w:t>
            </w:r>
          </w:p>
        </w:tc>
        <w:tc>
          <w:tcPr>
            <w:tcW w:w="1512" w:type="dxa"/>
          </w:tcPr>
          <w:p w14:paraId="560ADB03" w14:textId="77777777" w:rsidR="00384C43" w:rsidRPr="00C7345F" w:rsidRDefault="00384C43" w:rsidP="00F73F5C">
            <w:pPr>
              <w:pStyle w:val="TableText"/>
              <w:ind w:right="288"/>
              <w:rPr>
                <w:color w:val="000000"/>
              </w:rPr>
            </w:pPr>
            <w:r w:rsidRPr="00C7345F">
              <w:t>0.04</w:t>
            </w:r>
          </w:p>
        </w:tc>
      </w:tr>
      <w:tr w:rsidR="00384C43" w:rsidRPr="00C7345F" w14:paraId="257CB1A2" w14:textId="77777777" w:rsidTr="00F73F5C">
        <w:tc>
          <w:tcPr>
            <w:tcW w:w="1584" w:type="dxa"/>
          </w:tcPr>
          <w:p w14:paraId="5E4E78F8" w14:textId="77777777" w:rsidR="00384C43" w:rsidRPr="00C7345F" w:rsidRDefault="00384C43" w:rsidP="00F73F5C">
            <w:pPr>
              <w:pStyle w:val="TableText"/>
              <w:ind w:right="504"/>
              <w:rPr>
                <w:color w:val="000000"/>
              </w:rPr>
            </w:pPr>
            <w:r w:rsidRPr="00C7345F">
              <w:t>374</w:t>
            </w:r>
          </w:p>
        </w:tc>
        <w:tc>
          <w:tcPr>
            <w:tcW w:w="830" w:type="dxa"/>
          </w:tcPr>
          <w:p w14:paraId="0383AE85" w14:textId="77777777" w:rsidR="00384C43" w:rsidRPr="00C7345F" w:rsidRDefault="00384C43" w:rsidP="00F73F5C">
            <w:pPr>
              <w:pStyle w:val="TableText"/>
              <w:ind w:right="288"/>
              <w:rPr>
                <w:color w:val="000000"/>
              </w:rPr>
            </w:pPr>
            <w:r w:rsidRPr="00C7345F">
              <w:t>2</w:t>
            </w:r>
          </w:p>
        </w:tc>
        <w:tc>
          <w:tcPr>
            <w:tcW w:w="950" w:type="dxa"/>
          </w:tcPr>
          <w:p w14:paraId="6DCAD16C" w14:textId="77777777" w:rsidR="00384C43" w:rsidRPr="00C7345F" w:rsidRDefault="00384C43" w:rsidP="00F73F5C">
            <w:pPr>
              <w:pStyle w:val="TableText"/>
              <w:ind w:right="144"/>
              <w:rPr>
                <w:color w:val="000000"/>
              </w:rPr>
            </w:pPr>
            <w:r w:rsidRPr="00C7345F">
              <w:t>11</w:t>
            </w:r>
          </w:p>
        </w:tc>
        <w:tc>
          <w:tcPr>
            <w:tcW w:w="1512" w:type="dxa"/>
          </w:tcPr>
          <w:p w14:paraId="18D1036A" w14:textId="77777777" w:rsidR="00384C43" w:rsidRPr="00C7345F" w:rsidRDefault="00384C43" w:rsidP="00F73F5C">
            <w:pPr>
              <w:pStyle w:val="TableText"/>
              <w:ind w:right="288"/>
              <w:rPr>
                <w:color w:val="000000"/>
              </w:rPr>
            </w:pPr>
            <w:r w:rsidRPr="00C7345F">
              <w:t>0.46</w:t>
            </w:r>
          </w:p>
        </w:tc>
      </w:tr>
      <w:tr w:rsidR="00384C43" w:rsidRPr="00C7345F" w14:paraId="38DD6A01" w14:textId="77777777" w:rsidTr="00F73F5C">
        <w:tc>
          <w:tcPr>
            <w:tcW w:w="1584" w:type="dxa"/>
          </w:tcPr>
          <w:p w14:paraId="3BB74933" w14:textId="77777777" w:rsidR="00384C43" w:rsidRPr="00C7345F" w:rsidRDefault="00384C43" w:rsidP="00F73F5C">
            <w:pPr>
              <w:pStyle w:val="TableText"/>
              <w:ind w:right="504"/>
              <w:rPr>
                <w:color w:val="000000"/>
              </w:rPr>
            </w:pPr>
            <w:r w:rsidRPr="00C7345F">
              <w:t>375</w:t>
            </w:r>
          </w:p>
        </w:tc>
        <w:tc>
          <w:tcPr>
            <w:tcW w:w="830" w:type="dxa"/>
          </w:tcPr>
          <w:p w14:paraId="01800FF5" w14:textId="77777777" w:rsidR="00384C43" w:rsidRPr="00C7345F" w:rsidRDefault="00384C43" w:rsidP="00F73F5C">
            <w:pPr>
              <w:pStyle w:val="TableText"/>
              <w:ind w:right="288"/>
              <w:rPr>
                <w:color w:val="000000"/>
              </w:rPr>
            </w:pPr>
            <w:r w:rsidRPr="00C7345F">
              <w:t>2</w:t>
            </w:r>
          </w:p>
        </w:tc>
        <w:tc>
          <w:tcPr>
            <w:tcW w:w="950" w:type="dxa"/>
          </w:tcPr>
          <w:p w14:paraId="28F0E918" w14:textId="77777777" w:rsidR="00384C43" w:rsidRPr="00C7345F" w:rsidRDefault="00384C43" w:rsidP="00F73F5C">
            <w:pPr>
              <w:pStyle w:val="TableText"/>
              <w:ind w:right="144"/>
              <w:rPr>
                <w:color w:val="000000"/>
              </w:rPr>
            </w:pPr>
            <w:r w:rsidRPr="00C7345F">
              <w:t>9</w:t>
            </w:r>
          </w:p>
        </w:tc>
        <w:tc>
          <w:tcPr>
            <w:tcW w:w="1512" w:type="dxa"/>
          </w:tcPr>
          <w:p w14:paraId="3D2B1550" w14:textId="77777777" w:rsidR="00384C43" w:rsidRPr="00C7345F" w:rsidRDefault="00384C43" w:rsidP="00F73F5C">
            <w:pPr>
              <w:pStyle w:val="TableText"/>
              <w:ind w:right="288"/>
              <w:rPr>
                <w:color w:val="000000"/>
              </w:rPr>
            </w:pPr>
            <w:r w:rsidRPr="00C7345F">
              <w:t>0.38</w:t>
            </w:r>
          </w:p>
        </w:tc>
      </w:tr>
    </w:tbl>
    <w:p w14:paraId="2138728B" w14:textId="77777777" w:rsidR="00384C43" w:rsidRPr="00C7345F" w:rsidRDefault="00384C43">
      <w:r w:rsidRPr="00C7345F">
        <w:fldChar w:fldCharType="begin"/>
      </w:r>
      <w:r w:rsidRPr="00C7345F">
        <w:instrText xml:space="preserve"> REF _Ref66092772 \h </w:instrText>
      </w:r>
      <w:r w:rsidRPr="00C7345F">
        <w:fldChar w:fldCharType="separate"/>
      </w:r>
      <w:r w:rsidRPr="00C7345F">
        <w:t>Table 4.C.11</w:t>
      </w:r>
      <w:r w:rsidRPr="00C7345F">
        <w:fldChar w:fldCharType="end"/>
      </w:r>
      <w:r w:rsidRPr="00C7345F">
        <w:t xml:space="preserve"> </w:t>
      </w:r>
      <w:r w:rsidRPr="00C7345F">
        <w:rPr>
          <w:i/>
        </w:rPr>
        <w:t>(continuation four)</w:t>
      </w:r>
    </w:p>
    <w:tbl>
      <w:tblPr>
        <w:tblStyle w:val="TRs"/>
        <w:tblW w:w="0" w:type="auto"/>
        <w:tblLayout w:type="fixed"/>
        <w:tblLook w:val="04A0" w:firstRow="1" w:lastRow="0" w:firstColumn="1" w:lastColumn="0" w:noHBand="0" w:noVBand="1"/>
        <w:tblDescription w:val="Scale Score and Performance Level Distribution of Overall Scores for Grade Ten, continuation four"/>
      </w:tblPr>
      <w:tblGrid>
        <w:gridCol w:w="1584"/>
        <w:gridCol w:w="830"/>
        <w:gridCol w:w="950"/>
        <w:gridCol w:w="1512"/>
      </w:tblGrid>
      <w:tr w:rsidR="00384C43" w:rsidRPr="00C7345F" w14:paraId="36260FB3"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0D8F1198"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44A2B88E" w14:textId="77777777" w:rsidR="00384C43" w:rsidRPr="00C7345F" w:rsidRDefault="00384C43" w:rsidP="00F73F5C">
            <w:pPr>
              <w:pStyle w:val="TableHead"/>
              <w:rPr>
                <w:noProof w:val="0"/>
              </w:rPr>
            </w:pPr>
            <w:r w:rsidRPr="00C7345F">
              <w:rPr>
                <w:noProof w:val="0"/>
              </w:rPr>
              <w:t>Level</w:t>
            </w:r>
          </w:p>
        </w:tc>
        <w:tc>
          <w:tcPr>
            <w:tcW w:w="950" w:type="dxa"/>
            <w:hideMark/>
          </w:tcPr>
          <w:p w14:paraId="318EEC3D" w14:textId="77777777" w:rsidR="00384C43" w:rsidRPr="00C7345F" w:rsidRDefault="00384C43" w:rsidP="00F73F5C">
            <w:pPr>
              <w:pStyle w:val="TableHead"/>
              <w:rPr>
                <w:noProof w:val="0"/>
              </w:rPr>
            </w:pPr>
            <w:r w:rsidRPr="00C7345F">
              <w:rPr>
                <w:noProof w:val="0"/>
              </w:rPr>
              <w:t>N</w:t>
            </w:r>
          </w:p>
        </w:tc>
        <w:tc>
          <w:tcPr>
            <w:tcW w:w="1512" w:type="dxa"/>
            <w:hideMark/>
          </w:tcPr>
          <w:p w14:paraId="5309B308" w14:textId="77777777" w:rsidR="00384C43" w:rsidRPr="00C7345F" w:rsidRDefault="00384C43" w:rsidP="00F73F5C">
            <w:pPr>
              <w:pStyle w:val="TableHead"/>
              <w:rPr>
                <w:noProof w:val="0"/>
              </w:rPr>
            </w:pPr>
            <w:r w:rsidRPr="00C7345F">
              <w:rPr>
                <w:noProof w:val="0"/>
              </w:rPr>
              <w:t>Percentage</w:t>
            </w:r>
          </w:p>
        </w:tc>
      </w:tr>
      <w:tr w:rsidR="00384C43" w:rsidRPr="00C7345F" w14:paraId="08A2CDC7" w14:textId="77777777" w:rsidTr="00F73F5C">
        <w:tc>
          <w:tcPr>
            <w:tcW w:w="1584" w:type="dxa"/>
          </w:tcPr>
          <w:p w14:paraId="6D351F0A" w14:textId="77777777" w:rsidR="00384C43" w:rsidRPr="00C7345F" w:rsidRDefault="00384C43" w:rsidP="00F73F5C">
            <w:pPr>
              <w:pStyle w:val="TableText"/>
              <w:ind w:right="504"/>
              <w:rPr>
                <w:color w:val="000000"/>
              </w:rPr>
            </w:pPr>
            <w:r w:rsidRPr="00C7345F">
              <w:t>376</w:t>
            </w:r>
          </w:p>
        </w:tc>
        <w:tc>
          <w:tcPr>
            <w:tcW w:w="830" w:type="dxa"/>
          </w:tcPr>
          <w:p w14:paraId="29F4BABF" w14:textId="77777777" w:rsidR="00384C43" w:rsidRPr="00C7345F" w:rsidRDefault="00384C43" w:rsidP="00F73F5C">
            <w:pPr>
              <w:pStyle w:val="TableText"/>
              <w:ind w:right="288"/>
              <w:rPr>
                <w:color w:val="000000"/>
              </w:rPr>
            </w:pPr>
            <w:r w:rsidRPr="00C7345F">
              <w:t>2</w:t>
            </w:r>
          </w:p>
        </w:tc>
        <w:tc>
          <w:tcPr>
            <w:tcW w:w="950" w:type="dxa"/>
          </w:tcPr>
          <w:p w14:paraId="2CACEB75" w14:textId="77777777" w:rsidR="00384C43" w:rsidRPr="00C7345F" w:rsidRDefault="00384C43" w:rsidP="00F73F5C">
            <w:pPr>
              <w:pStyle w:val="TableText"/>
              <w:ind w:right="144"/>
              <w:rPr>
                <w:color w:val="000000"/>
              </w:rPr>
            </w:pPr>
            <w:r w:rsidRPr="00C7345F">
              <w:t>7</w:t>
            </w:r>
          </w:p>
        </w:tc>
        <w:tc>
          <w:tcPr>
            <w:tcW w:w="1512" w:type="dxa"/>
          </w:tcPr>
          <w:p w14:paraId="00D1B895" w14:textId="77777777" w:rsidR="00384C43" w:rsidRPr="00C7345F" w:rsidRDefault="00384C43" w:rsidP="00F73F5C">
            <w:pPr>
              <w:pStyle w:val="TableText"/>
              <w:ind w:right="288"/>
              <w:rPr>
                <w:color w:val="000000"/>
              </w:rPr>
            </w:pPr>
            <w:r w:rsidRPr="00C7345F">
              <w:t>0.29</w:t>
            </w:r>
          </w:p>
        </w:tc>
      </w:tr>
      <w:tr w:rsidR="00384C43" w:rsidRPr="00C7345F" w14:paraId="7107E3D6" w14:textId="77777777" w:rsidTr="00F73F5C">
        <w:tc>
          <w:tcPr>
            <w:tcW w:w="1584" w:type="dxa"/>
          </w:tcPr>
          <w:p w14:paraId="68BCEDC2" w14:textId="77777777" w:rsidR="00384C43" w:rsidRPr="00C7345F" w:rsidRDefault="00384C43" w:rsidP="00F73F5C">
            <w:pPr>
              <w:pStyle w:val="TableText"/>
              <w:ind w:right="504"/>
              <w:rPr>
                <w:color w:val="000000"/>
              </w:rPr>
            </w:pPr>
            <w:r w:rsidRPr="00C7345F">
              <w:t>377</w:t>
            </w:r>
          </w:p>
        </w:tc>
        <w:tc>
          <w:tcPr>
            <w:tcW w:w="830" w:type="dxa"/>
          </w:tcPr>
          <w:p w14:paraId="32FA2619" w14:textId="77777777" w:rsidR="00384C43" w:rsidRPr="00C7345F" w:rsidRDefault="00384C43" w:rsidP="00F73F5C">
            <w:pPr>
              <w:pStyle w:val="TableText"/>
              <w:ind w:right="288"/>
              <w:rPr>
                <w:color w:val="000000"/>
              </w:rPr>
            </w:pPr>
            <w:r w:rsidRPr="00C7345F">
              <w:t>2</w:t>
            </w:r>
          </w:p>
        </w:tc>
        <w:tc>
          <w:tcPr>
            <w:tcW w:w="950" w:type="dxa"/>
          </w:tcPr>
          <w:p w14:paraId="41945D8E" w14:textId="77777777" w:rsidR="00384C43" w:rsidRPr="00C7345F" w:rsidRDefault="00384C43" w:rsidP="00F73F5C">
            <w:pPr>
              <w:pStyle w:val="TableText"/>
              <w:ind w:right="144"/>
              <w:rPr>
                <w:color w:val="000000"/>
              </w:rPr>
            </w:pPr>
            <w:r w:rsidRPr="00C7345F">
              <w:t>2</w:t>
            </w:r>
          </w:p>
        </w:tc>
        <w:tc>
          <w:tcPr>
            <w:tcW w:w="1512" w:type="dxa"/>
          </w:tcPr>
          <w:p w14:paraId="73D5ED92" w14:textId="77777777" w:rsidR="00384C43" w:rsidRPr="00C7345F" w:rsidRDefault="00384C43" w:rsidP="00F73F5C">
            <w:pPr>
              <w:pStyle w:val="TableText"/>
              <w:ind w:right="288"/>
              <w:rPr>
                <w:color w:val="000000"/>
              </w:rPr>
            </w:pPr>
            <w:r w:rsidRPr="00C7345F">
              <w:t>0.08</w:t>
            </w:r>
          </w:p>
        </w:tc>
      </w:tr>
      <w:tr w:rsidR="00384C43" w:rsidRPr="00C7345F" w14:paraId="25845395" w14:textId="77777777" w:rsidTr="00F73F5C">
        <w:tc>
          <w:tcPr>
            <w:tcW w:w="1584" w:type="dxa"/>
          </w:tcPr>
          <w:p w14:paraId="56BC74DD" w14:textId="77777777" w:rsidR="00384C43" w:rsidRPr="00C7345F" w:rsidRDefault="00384C43" w:rsidP="00F73F5C">
            <w:pPr>
              <w:pStyle w:val="TableText"/>
              <w:ind w:right="504"/>
              <w:rPr>
                <w:color w:val="000000"/>
              </w:rPr>
            </w:pPr>
            <w:r w:rsidRPr="00C7345F">
              <w:t>379</w:t>
            </w:r>
          </w:p>
        </w:tc>
        <w:tc>
          <w:tcPr>
            <w:tcW w:w="830" w:type="dxa"/>
          </w:tcPr>
          <w:p w14:paraId="16DC2053" w14:textId="77777777" w:rsidR="00384C43" w:rsidRPr="00C7345F" w:rsidRDefault="00384C43" w:rsidP="00F73F5C">
            <w:pPr>
              <w:pStyle w:val="TableText"/>
              <w:ind w:right="288"/>
              <w:rPr>
                <w:color w:val="000000"/>
              </w:rPr>
            </w:pPr>
            <w:r w:rsidRPr="00C7345F">
              <w:t>2</w:t>
            </w:r>
          </w:p>
        </w:tc>
        <w:tc>
          <w:tcPr>
            <w:tcW w:w="950" w:type="dxa"/>
          </w:tcPr>
          <w:p w14:paraId="15D0C20F" w14:textId="77777777" w:rsidR="00384C43" w:rsidRPr="00C7345F" w:rsidRDefault="00384C43" w:rsidP="00F73F5C">
            <w:pPr>
              <w:pStyle w:val="TableText"/>
              <w:ind w:right="144"/>
              <w:rPr>
                <w:color w:val="000000"/>
              </w:rPr>
            </w:pPr>
            <w:r w:rsidRPr="00C7345F">
              <w:t>3</w:t>
            </w:r>
          </w:p>
        </w:tc>
        <w:tc>
          <w:tcPr>
            <w:tcW w:w="1512" w:type="dxa"/>
          </w:tcPr>
          <w:p w14:paraId="04B16BE1" w14:textId="77777777" w:rsidR="00384C43" w:rsidRPr="00C7345F" w:rsidRDefault="00384C43" w:rsidP="00F73F5C">
            <w:pPr>
              <w:pStyle w:val="TableText"/>
              <w:ind w:right="288"/>
              <w:rPr>
                <w:color w:val="000000"/>
              </w:rPr>
            </w:pPr>
            <w:r w:rsidRPr="00C7345F">
              <w:t>0.13</w:t>
            </w:r>
          </w:p>
        </w:tc>
      </w:tr>
      <w:tr w:rsidR="00384C43" w:rsidRPr="00C7345F" w14:paraId="01A5B93B" w14:textId="77777777" w:rsidTr="00F73F5C">
        <w:tc>
          <w:tcPr>
            <w:tcW w:w="1584" w:type="dxa"/>
          </w:tcPr>
          <w:p w14:paraId="6087417C" w14:textId="77777777" w:rsidR="00384C43" w:rsidRPr="00C7345F" w:rsidRDefault="00384C43" w:rsidP="00F73F5C">
            <w:pPr>
              <w:pStyle w:val="TableText"/>
              <w:ind w:right="504"/>
              <w:rPr>
                <w:color w:val="000000"/>
              </w:rPr>
            </w:pPr>
            <w:r w:rsidRPr="00C7345F">
              <w:t>381</w:t>
            </w:r>
          </w:p>
        </w:tc>
        <w:tc>
          <w:tcPr>
            <w:tcW w:w="830" w:type="dxa"/>
          </w:tcPr>
          <w:p w14:paraId="3FE82164" w14:textId="77777777" w:rsidR="00384C43" w:rsidRPr="00C7345F" w:rsidRDefault="00384C43" w:rsidP="00F73F5C">
            <w:pPr>
              <w:pStyle w:val="TableText"/>
              <w:ind w:right="288"/>
              <w:rPr>
                <w:color w:val="000000"/>
              </w:rPr>
            </w:pPr>
            <w:r w:rsidRPr="00C7345F">
              <w:t>2</w:t>
            </w:r>
          </w:p>
        </w:tc>
        <w:tc>
          <w:tcPr>
            <w:tcW w:w="950" w:type="dxa"/>
          </w:tcPr>
          <w:p w14:paraId="4755D005" w14:textId="77777777" w:rsidR="00384C43" w:rsidRPr="00C7345F" w:rsidRDefault="00384C43" w:rsidP="00F73F5C">
            <w:pPr>
              <w:pStyle w:val="TableText"/>
              <w:ind w:right="144"/>
              <w:rPr>
                <w:color w:val="000000"/>
              </w:rPr>
            </w:pPr>
            <w:r w:rsidRPr="00C7345F">
              <w:t>2</w:t>
            </w:r>
          </w:p>
        </w:tc>
        <w:tc>
          <w:tcPr>
            <w:tcW w:w="1512" w:type="dxa"/>
          </w:tcPr>
          <w:p w14:paraId="421A2FBA" w14:textId="77777777" w:rsidR="00384C43" w:rsidRPr="00C7345F" w:rsidRDefault="00384C43" w:rsidP="00F73F5C">
            <w:pPr>
              <w:pStyle w:val="TableText"/>
              <w:ind w:right="288"/>
              <w:rPr>
                <w:color w:val="000000"/>
              </w:rPr>
            </w:pPr>
            <w:r w:rsidRPr="00C7345F">
              <w:t>0.08</w:t>
            </w:r>
          </w:p>
        </w:tc>
      </w:tr>
      <w:tr w:rsidR="00384C43" w:rsidRPr="00C7345F" w14:paraId="4027AF70" w14:textId="77777777" w:rsidTr="00F73F5C">
        <w:tc>
          <w:tcPr>
            <w:tcW w:w="1584" w:type="dxa"/>
          </w:tcPr>
          <w:p w14:paraId="4DBFCAEC" w14:textId="77777777" w:rsidR="00384C43" w:rsidRPr="00C7345F" w:rsidRDefault="00384C43" w:rsidP="00F73F5C">
            <w:pPr>
              <w:pStyle w:val="TableText"/>
              <w:ind w:right="504"/>
              <w:rPr>
                <w:color w:val="000000"/>
              </w:rPr>
            </w:pPr>
            <w:r w:rsidRPr="00C7345F">
              <w:t>382</w:t>
            </w:r>
          </w:p>
        </w:tc>
        <w:tc>
          <w:tcPr>
            <w:tcW w:w="830" w:type="dxa"/>
          </w:tcPr>
          <w:p w14:paraId="51D8AC4E" w14:textId="77777777" w:rsidR="00384C43" w:rsidRPr="00C7345F" w:rsidRDefault="00384C43" w:rsidP="00F73F5C">
            <w:pPr>
              <w:pStyle w:val="TableText"/>
              <w:ind w:right="288"/>
              <w:rPr>
                <w:color w:val="000000"/>
              </w:rPr>
            </w:pPr>
            <w:r w:rsidRPr="00C7345F">
              <w:t>2</w:t>
            </w:r>
          </w:p>
        </w:tc>
        <w:tc>
          <w:tcPr>
            <w:tcW w:w="950" w:type="dxa"/>
          </w:tcPr>
          <w:p w14:paraId="00571936" w14:textId="77777777" w:rsidR="00384C43" w:rsidRPr="00C7345F" w:rsidRDefault="00384C43" w:rsidP="00F73F5C">
            <w:pPr>
              <w:pStyle w:val="TableText"/>
              <w:ind w:right="144"/>
              <w:rPr>
                <w:color w:val="000000"/>
              </w:rPr>
            </w:pPr>
            <w:r w:rsidRPr="00C7345F">
              <w:t>15</w:t>
            </w:r>
          </w:p>
        </w:tc>
        <w:tc>
          <w:tcPr>
            <w:tcW w:w="1512" w:type="dxa"/>
          </w:tcPr>
          <w:p w14:paraId="286EDD2C" w14:textId="77777777" w:rsidR="00384C43" w:rsidRPr="00C7345F" w:rsidRDefault="00384C43" w:rsidP="00F73F5C">
            <w:pPr>
              <w:pStyle w:val="TableText"/>
              <w:ind w:right="288"/>
              <w:rPr>
                <w:color w:val="000000"/>
              </w:rPr>
            </w:pPr>
            <w:r w:rsidRPr="00C7345F">
              <w:t>0.63</w:t>
            </w:r>
          </w:p>
        </w:tc>
      </w:tr>
      <w:tr w:rsidR="00384C43" w:rsidRPr="00C7345F" w14:paraId="79AAAB69" w14:textId="77777777" w:rsidTr="00F73F5C">
        <w:tc>
          <w:tcPr>
            <w:tcW w:w="1584" w:type="dxa"/>
          </w:tcPr>
          <w:p w14:paraId="4D82245E" w14:textId="77777777" w:rsidR="00384C43" w:rsidRPr="00C7345F" w:rsidRDefault="00384C43" w:rsidP="00F73F5C">
            <w:pPr>
              <w:pStyle w:val="TableText"/>
              <w:ind w:right="504"/>
              <w:rPr>
                <w:color w:val="000000"/>
              </w:rPr>
            </w:pPr>
            <w:r w:rsidRPr="00C7345F">
              <w:t>383</w:t>
            </w:r>
          </w:p>
        </w:tc>
        <w:tc>
          <w:tcPr>
            <w:tcW w:w="830" w:type="dxa"/>
          </w:tcPr>
          <w:p w14:paraId="14BA0B55" w14:textId="77777777" w:rsidR="00384C43" w:rsidRPr="00C7345F" w:rsidRDefault="00384C43" w:rsidP="00F73F5C">
            <w:pPr>
              <w:pStyle w:val="TableText"/>
              <w:ind w:right="288"/>
              <w:rPr>
                <w:color w:val="000000"/>
              </w:rPr>
            </w:pPr>
            <w:r w:rsidRPr="00C7345F">
              <w:t>2</w:t>
            </w:r>
          </w:p>
        </w:tc>
        <w:tc>
          <w:tcPr>
            <w:tcW w:w="950" w:type="dxa"/>
          </w:tcPr>
          <w:p w14:paraId="405185E9" w14:textId="77777777" w:rsidR="00384C43" w:rsidRPr="00C7345F" w:rsidRDefault="00384C43" w:rsidP="00F73F5C">
            <w:pPr>
              <w:pStyle w:val="TableText"/>
              <w:ind w:right="144"/>
              <w:rPr>
                <w:color w:val="000000"/>
              </w:rPr>
            </w:pPr>
            <w:r w:rsidRPr="00C7345F">
              <w:t>4</w:t>
            </w:r>
          </w:p>
        </w:tc>
        <w:tc>
          <w:tcPr>
            <w:tcW w:w="1512" w:type="dxa"/>
          </w:tcPr>
          <w:p w14:paraId="128B00CE" w14:textId="77777777" w:rsidR="00384C43" w:rsidRPr="00C7345F" w:rsidRDefault="00384C43" w:rsidP="00F73F5C">
            <w:pPr>
              <w:pStyle w:val="TableText"/>
              <w:ind w:right="288"/>
              <w:rPr>
                <w:color w:val="000000"/>
              </w:rPr>
            </w:pPr>
            <w:r w:rsidRPr="00C7345F">
              <w:t>0.17</w:t>
            </w:r>
          </w:p>
        </w:tc>
      </w:tr>
      <w:tr w:rsidR="00384C43" w:rsidRPr="00C7345F" w14:paraId="473606ED" w14:textId="77777777" w:rsidTr="00F73F5C">
        <w:tc>
          <w:tcPr>
            <w:tcW w:w="1584" w:type="dxa"/>
          </w:tcPr>
          <w:p w14:paraId="237ECD6A" w14:textId="77777777" w:rsidR="00384C43" w:rsidRPr="00C7345F" w:rsidRDefault="00384C43" w:rsidP="00F73F5C">
            <w:pPr>
              <w:pStyle w:val="TableText"/>
              <w:ind w:right="504"/>
              <w:rPr>
                <w:color w:val="000000"/>
              </w:rPr>
            </w:pPr>
            <w:r w:rsidRPr="00C7345F">
              <w:t>385</w:t>
            </w:r>
          </w:p>
        </w:tc>
        <w:tc>
          <w:tcPr>
            <w:tcW w:w="830" w:type="dxa"/>
          </w:tcPr>
          <w:p w14:paraId="529B0F22" w14:textId="77777777" w:rsidR="00384C43" w:rsidRPr="00C7345F" w:rsidRDefault="00384C43" w:rsidP="00F73F5C">
            <w:pPr>
              <w:pStyle w:val="TableText"/>
              <w:ind w:right="288"/>
              <w:rPr>
                <w:color w:val="000000"/>
              </w:rPr>
            </w:pPr>
            <w:r w:rsidRPr="00C7345F">
              <w:t>2</w:t>
            </w:r>
          </w:p>
        </w:tc>
        <w:tc>
          <w:tcPr>
            <w:tcW w:w="950" w:type="dxa"/>
          </w:tcPr>
          <w:p w14:paraId="21A06AF6" w14:textId="77777777" w:rsidR="00384C43" w:rsidRPr="00C7345F" w:rsidRDefault="00384C43" w:rsidP="00F73F5C">
            <w:pPr>
              <w:pStyle w:val="TableText"/>
              <w:ind w:right="144"/>
              <w:rPr>
                <w:color w:val="000000"/>
              </w:rPr>
            </w:pPr>
            <w:r w:rsidRPr="00C7345F">
              <w:t>7</w:t>
            </w:r>
          </w:p>
        </w:tc>
        <w:tc>
          <w:tcPr>
            <w:tcW w:w="1512" w:type="dxa"/>
          </w:tcPr>
          <w:p w14:paraId="22343084" w14:textId="77777777" w:rsidR="00384C43" w:rsidRPr="00C7345F" w:rsidRDefault="00384C43" w:rsidP="00F73F5C">
            <w:pPr>
              <w:pStyle w:val="TableText"/>
              <w:ind w:right="288"/>
              <w:rPr>
                <w:color w:val="000000"/>
              </w:rPr>
            </w:pPr>
            <w:r w:rsidRPr="00C7345F">
              <w:t>0.29</w:t>
            </w:r>
          </w:p>
        </w:tc>
      </w:tr>
      <w:tr w:rsidR="00384C43" w:rsidRPr="00C7345F" w14:paraId="208C7C61" w14:textId="77777777" w:rsidTr="00F73F5C">
        <w:tc>
          <w:tcPr>
            <w:tcW w:w="1584" w:type="dxa"/>
          </w:tcPr>
          <w:p w14:paraId="7EB49D2B" w14:textId="77777777" w:rsidR="00384C43" w:rsidRPr="00C7345F" w:rsidRDefault="00384C43" w:rsidP="00F73F5C">
            <w:pPr>
              <w:pStyle w:val="TableText"/>
              <w:ind w:right="504"/>
              <w:rPr>
                <w:color w:val="000000"/>
              </w:rPr>
            </w:pPr>
            <w:r w:rsidRPr="00C7345F">
              <w:t>388</w:t>
            </w:r>
          </w:p>
        </w:tc>
        <w:tc>
          <w:tcPr>
            <w:tcW w:w="830" w:type="dxa"/>
          </w:tcPr>
          <w:p w14:paraId="71FE6A1D" w14:textId="77777777" w:rsidR="00384C43" w:rsidRPr="00C7345F" w:rsidRDefault="00384C43" w:rsidP="00F73F5C">
            <w:pPr>
              <w:pStyle w:val="TableText"/>
              <w:ind w:right="288"/>
              <w:rPr>
                <w:color w:val="000000"/>
              </w:rPr>
            </w:pPr>
            <w:r w:rsidRPr="00C7345F">
              <w:t>2</w:t>
            </w:r>
          </w:p>
        </w:tc>
        <w:tc>
          <w:tcPr>
            <w:tcW w:w="950" w:type="dxa"/>
          </w:tcPr>
          <w:p w14:paraId="4839BF2A" w14:textId="77777777" w:rsidR="00384C43" w:rsidRPr="00C7345F" w:rsidRDefault="00384C43" w:rsidP="00F73F5C">
            <w:pPr>
              <w:pStyle w:val="TableText"/>
              <w:ind w:right="144"/>
              <w:rPr>
                <w:color w:val="000000"/>
              </w:rPr>
            </w:pPr>
            <w:r w:rsidRPr="00C7345F">
              <w:t>2</w:t>
            </w:r>
          </w:p>
        </w:tc>
        <w:tc>
          <w:tcPr>
            <w:tcW w:w="1512" w:type="dxa"/>
          </w:tcPr>
          <w:p w14:paraId="6A6785FF" w14:textId="77777777" w:rsidR="00384C43" w:rsidRPr="00C7345F" w:rsidRDefault="00384C43" w:rsidP="00F73F5C">
            <w:pPr>
              <w:pStyle w:val="TableText"/>
              <w:ind w:right="288"/>
              <w:rPr>
                <w:color w:val="000000"/>
              </w:rPr>
            </w:pPr>
            <w:r w:rsidRPr="00C7345F">
              <w:t>0.08</w:t>
            </w:r>
          </w:p>
        </w:tc>
      </w:tr>
      <w:tr w:rsidR="00384C43" w:rsidRPr="00C7345F" w14:paraId="593B9E5C" w14:textId="77777777" w:rsidTr="00F73F5C">
        <w:tc>
          <w:tcPr>
            <w:tcW w:w="1584" w:type="dxa"/>
          </w:tcPr>
          <w:p w14:paraId="488C4890" w14:textId="77777777" w:rsidR="00384C43" w:rsidRPr="00C7345F" w:rsidRDefault="00384C43" w:rsidP="00F73F5C">
            <w:pPr>
              <w:pStyle w:val="TableText"/>
              <w:ind w:right="504"/>
              <w:rPr>
                <w:color w:val="000000"/>
              </w:rPr>
            </w:pPr>
            <w:r w:rsidRPr="00C7345F">
              <w:t>389</w:t>
            </w:r>
          </w:p>
        </w:tc>
        <w:tc>
          <w:tcPr>
            <w:tcW w:w="830" w:type="dxa"/>
          </w:tcPr>
          <w:p w14:paraId="48C8A669" w14:textId="77777777" w:rsidR="00384C43" w:rsidRPr="00C7345F" w:rsidRDefault="00384C43" w:rsidP="00F73F5C">
            <w:pPr>
              <w:pStyle w:val="TableText"/>
              <w:ind w:right="288"/>
              <w:rPr>
                <w:color w:val="000000"/>
              </w:rPr>
            </w:pPr>
            <w:r w:rsidRPr="00C7345F">
              <w:t>2</w:t>
            </w:r>
          </w:p>
        </w:tc>
        <w:tc>
          <w:tcPr>
            <w:tcW w:w="950" w:type="dxa"/>
          </w:tcPr>
          <w:p w14:paraId="54A4EBC6" w14:textId="77777777" w:rsidR="00384C43" w:rsidRPr="00C7345F" w:rsidRDefault="00384C43" w:rsidP="00F73F5C">
            <w:pPr>
              <w:pStyle w:val="TableText"/>
              <w:ind w:right="144"/>
              <w:rPr>
                <w:color w:val="000000"/>
              </w:rPr>
            </w:pPr>
            <w:r w:rsidRPr="00C7345F">
              <w:t>9</w:t>
            </w:r>
          </w:p>
        </w:tc>
        <w:tc>
          <w:tcPr>
            <w:tcW w:w="1512" w:type="dxa"/>
          </w:tcPr>
          <w:p w14:paraId="55F5FEC5" w14:textId="77777777" w:rsidR="00384C43" w:rsidRPr="00C7345F" w:rsidRDefault="00384C43" w:rsidP="00F73F5C">
            <w:pPr>
              <w:pStyle w:val="TableText"/>
              <w:ind w:right="288"/>
              <w:rPr>
                <w:color w:val="000000"/>
              </w:rPr>
            </w:pPr>
            <w:r w:rsidRPr="00C7345F">
              <w:t>0.38</w:t>
            </w:r>
          </w:p>
        </w:tc>
      </w:tr>
      <w:tr w:rsidR="00384C43" w:rsidRPr="00C7345F" w14:paraId="062FE516" w14:textId="77777777" w:rsidTr="00F73F5C">
        <w:tc>
          <w:tcPr>
            <w:tcW w:w="1584" w:type="dxa"/>
          </w:tcPr>
          <w:p w14:paraId="5F37249C" w14:textId="77777777" w:rsidR="00384C43" w:rsidRPr="00C7345F" w:rsidRDefault="00384C43" w:rsidP="00F73F5C">
            <w:pPr>
              <w:pStyle w:val="TableText"/>
              <w:ind w:right="504"/>
              <w:rPr>
                <w:color w:val="000000"/>
              </w:rPr>
            </w:pPr>
            <w:r w:rsidRPr="00C7345F">
              <w:t>390</w:t>
            </w:r>
          </w:p>
        </w:tc>
        <w:tc>
          <w:tcPr>
            <w:tcW w:w="830" w:type="dxa"/>
          </w:tcPr>
          <w:p w14:paraId="618451CE" w14:textId="77777777" w:rsidR="00384C43" w:rsidRPr="00C7345F" w:rsidRDefault="00384C43" w:rsidP="00F73F5C">
            <w:pPr>
              <w:pStyle w:val="TableText"/>
              <w:ind w:right="288"/>
              <w:rPr>
                <w:color w:val="000000"/>
              </w:rPr>
            </w:pPr>
            <w:r w:rsidRPr="00C7345F">
              <w:t>2</w:t>
            </w:r>
          </w:p>
        </w:tc>
        <w:tc>
          <w:tcPr>
            <w:tcW w:w="950" w:type="dxa"/>
          </w:tcPr>
          <w:p w14:paraId="2C434393" w14:textId="77777777" w:rsidR="00384C43" w:rsidRPr="00C7345F" w:rsidRDefault="00384C43" w:rsidP="00F73F5C">
            <w:pPr>
              <w:pStyle w:val="TableText"/>
              <w:ind w:right="144"/>
              <w:rPr>
                <w:color w:val="000000"/>
              </w:rPr>
            </w:pPr>
            <w:r w:rsidRPr="00C7345F">
              <w:t>8</w:t>
            </w:r>
          </w:p>
        </w:tc>
        <w:tc>
          <w:tcPr>
            <w:tcW w:w="1512" w:type="dxa"/>
          </w:tcPr>
          <w:p w14:paraId="2B841BEC" w14:textId="77777777" w:rsidR="00384C43" w:rsidRPr="00C7345F" w:rsidRDefault="00384C43" w:rsidP="00F73F5C">
            <w:pPr>
              <w:pStyle w:val="TableText"/>
              <w:ind w:right="288"/>
              <w:rPr>
                <w:color w:val="000000"/>
              </w:rPr>
            </w:pPr>
            <w:r w:rsidRPr="00C7345F">
              <w:t>0.33</w:t>
            </w:r>
          </w:p>
        </w:tc>
      </w:tr>
      <w:tr w:rsidR="00384C43" w:rsidRPr="00C7345F" w14:paraId="198DFFB3" w14:textId="77777777" w:rsidTr="00F73F5C">
        <w:tc>
          <w:tcPr>
            <w:tcW w:w="1584" w:type="dxa"/>
          </w:tcPr>
          <w:p w14:paraId="767420E1" w14:textId="77777777" w:rsidR="00384C43" w:rsidRPr="00C7345F" w:rsidRDefault="00384C43" w:rsidP="00F73F5C">
            <w:pPr>
              <w:pStyle w:val="TableText"/>
              <w:ind w:right="504"/>
              <w:rPr>
                <w:color w:val="000000"/>
              </w:rPr>
            </w:pPr>
            <w:r w:rsidRPr="00C7345F">
              <w:t>391</w:t>
            </w:r>
          </w:p>
        </w:tc>
        <w:tc>
          <w:tcPr>
            <w:tcW w:w="830" w:type="dxa"/>
          </w:tcPr>
          <w:p w14:paraId="601E582A" w14:textId="77777777" w:rsidR="00384C43" w:rsidRPr="00C7345F" w:rsidRDefault="00384C43" w:rsidP="00F73F5C">
            <w:pPr>
              <w:pStyle w:val="TableText"/>
              <w:ind w:right="288"/>
              <w:rPr>
                <w:color w:val="000000"/>
              </w:rPr>
            </w:pPr>
            <w:r w:rsidRPr="00C7345F">
              <w:t>2</w:t>
            </w:r>
          </w:p>
        </w:tc>
        <w:tc>
          <w:tcPr>
            <w:tcW w:w="950" w:type="dxa"/>
          </w:tcPr>
          <w:p w14:paraId="072929FD" w14:textId="77777777" w:rsidR="00384C43" w:rsidRPr="00C7345F" w:rsidRDefault="00384C43" w:rsidP="00F73F5C">
            <w:pPr>
              <w:pStyle w:val="TableText"/>
              <w:ind w:right="144"/>
              <w:rPr>
                <w:color w:val="000000"/>
              </w:rPr>
            </w:pPr>
            <w:r w:rsidRPr="00C7345F">
              <w:t>5</w:t>
            </w:r>
          </w:p>
        </w:tc>
        <w:tc>
          <w:tcPr>
            <w:tcW w:w="1512" w:type="dxa"/>
          </w:tcPr>
          <w:p w14:paraId="513C8382" w14:textId="77777777" w:rsidR="00384C43" w:rsidRPr="00C7345F" w:rsidRDefault="00384C43" w:rsidP="00F73F5C">
            <w:pPr>
              <w:pStyle w:val="TableText"/>
              <w:ind w:right="288"/>
              <w:rPr>
                <w:color w:val="000000"/>
              </w:rPr>
            </w:pPr>
            <w:r w:rsidRPr="00C7345F">
              <w:t>0.21</w:t>
            </w:r>
          </w:p>
        </w:tc>
      </w:tr>
      <w:tr w:rsidR="00384C43" w:rsidRPr="00C7345F" w14:paraId="0A9BC012" w14:textId="77777777" w:rsidTr="00F73F5C">
        <w:tc>
          <w:tcPr>
            <w:tcW w:w="1584" w:type="dxa"/>
          </w:tcPr>
          <w:p w14:paraId="779737F6" w14:textId="77777777" w:rsidR="00384C43" w:rsidRPr="00C7345F" w:rsidRDefault="00384C43" w:rsidP="00F73F5C">
            <w:pPr>
              <w:pStyle w:val="TableText"/>
              <w:ind w:right="504"/>
              <w:rPr>
                <w:color w:val="000000"/>
              </w:rPr>
            </w:pPr>
            <w:r w:rsidRPr="00C7345F">
              <w:t>392</w:t>
            </w:r>
          </w:p>
        </w:tc>
        <w:tc>
          <w:tcPr>
            <w:tcW w:w="830" w:type="dxa"/>
          </w:tcPr>
          <w:p w14:paraId="7F4AD292" w14:textId="77777777" w:rsidR="00384C43" w:rsidRPr="00C7345F" w:rsidRDefault="00384C43" w:rsidP="00F73F5C">
            <w:pPr>
              <w:pStyle w:val="TableText"/>
              <w:ind w:right="288"/>
              <w:rPr>
                <w:color w:val="000000"/>
              </w:rPr>
            </w:pPr>
            <w:r w:rsidRPr="00C7345F">
              <w:t>2</w:t>
            </w:r>
          </w:p>
        </w:tc>
        <w:tc>
          <w:tcPr>
            <w:tcW w:w="950" w:type="dxa"/>
          </w:tcPr>
          <w:p w14:paraId="747D3521" w14:textId="77777777" w:rsidR="00384C43" w:rsidRPr="00C7345F" w:rsidRDefault="00384C43" w:rsidP="00F73F5C">
            <w:pPr>
              <w:pStyle w:val="TableText"/>
              <w:ind w:right="144"/>
              <w:rPr>
                <w:color w:val="000000"/>
              </w:rPr>
            </w:pPr>
            <w:r w:rsidRPr="00C7345F">
              <w:t>2</w:t>
            </w:r>
          </w:p>
        </w:tc>
        <w:tc>
          <w:tcPr>
            <w:tcW w:w="1512" w:type="dxa"/>
          </w:tcPr>
          <w:p w14:paraId="026C2A34" w14:textId="77777777" w:rsidR="00384C43" w:rsidRPr="00C7345F" w:rsidRDefault="00384C43" w:rsidP="00F73F5C">
            <w:pPr>
              <w:pStyle w:val="TableText"/>
              <w:ind w:right="288"/>
              <w:rPr>
                <w:color w:val="000000"/>
              </w:rPr>
            </w:pPr>
            <w:r w:rsidRPr="00C7345F">
              <w:t>0.08</w:t>
            </w:r>
          </w:p>
        </w:tc>
      </w:tr>
      <w:tr w:rsidR="00384C43" w:rsidRPr="00C7345F" w14:paraId="3EFF09ED" w14:textId="77777777" w:rsidTr="00F73F5C">
        <w:tc>
          <w:tcPr>
            <w:tcW w:w="1584" w:type="dxa"/>
          </w:tcPr>
          <w:p w14:paraId="14242858" w14:textId="77777777" w:rsidR="00384C43" w:rsidRPr="00C7345F" w:rsidRDefault="00384C43" w:rsidP="00F73F5C">
            <w:pPr>
              <w:pStyle w:val="TableText"/>
              <w:ind w:right="504"/>
              <w:rPr>
                <w:color w:val="000000"/>
              </w:rPr>
            </w:pPr>
            <w:r w:rsidRPr="00C7345F">
              <w:t>394</w:t>
            </w:r>
          </w:p>
        </w:tc>
        <w:tc>
          <w:tcPr>
            <w:tcW w:w="830" w:type="dxa"/>
          </w:tcPr>
          <w:p w14:paraId="4A2C6C1C" w14:textId="77777777" w:rsidR="00384C43" w:rsidRPr="00C7345F" w:rsidRDefault="00384C43" w:rsidP="00F73F5C">
            <w:pPr>
              <w:pStyle w:val="TableText"/>
              <w:ind w:right="288"/>
              <w:rPr>
                <w:color w:val="000000"/>
              </w:rPr>
            </w:pPr>
            <w:r w:rsidRPr="00C7345F">
              <w:t>2</w:t>
            </w:r>
          </w:p>
        </w:tc>
        <w:tc>
          <w:tcPr>
            <w:tcW w:w="950" w:type="dxa"/>
          </w:tcPr>
          <w:p w14:paraId="253C48F3" w14:textId="77777777" w:rsidR="00384C43" w:rsidRPr="00C7345F" w:rsidRDefault="00384C43" w:rsidP="00F73F5C">
            <w:pPr>
              <w:pStyle w:val="TableText"/>
              <w:ind w:right="144"/>
              <w:rPr>
                <w:color w:val="000000"/>
              </w:rPr>
            </w:pPr>
            <w:r w:rsidRPr="00C7345F">
              <w:t>7</w:t>
            </w:r>
          </w:p>
        </w:tc>
        <w:tc>
          <w:tcPr>
            <w:tcW w:w="1512" w:type="dxa"/>
          </w:tcPr>
          <w:p w14:paraId="14C75B1C" w14:textId="77777777" w:rsidR="00384C43" w:rsidRPr="00C7345F" w:rsidRDefault="00384C43" w:rsidP="00F73F5C">
            <w:pPr>
              <w:pStyle w:val="TableText"/>
              <w:ind w:right="288"/>
              <w:rPr>
                <w:color w:val="000000"/>
              </w:rPr>
            </w:pPr>
            <w:r w:rsidRPr="00C7345F">
              <w:t>0.29</w:t>
            </w:r>
          </w:p>
        </w:tc>
      </w:tr>
      <w:tr w:rsidR="00384C43" w:rsidRPr="00C7345F" w14:paraId="2B54941D" w14:textId="77777777" w:rsidTr="00F73F5C">
        <w:tc>
          <w:tcPr>
            <w:tcW w:w="1584" w:type="dxa"/>
          </w:tcPr>
          <w:p w14:paraId="592CB13F" w14:textId="77777777" w:rsidR="00384C43" w:rsidRPr="00C7345F" w:rsidRDefault="00384C43" w:rsidP="00F73F5C">
            <w:pPr>
              <w:pStyle w:val="TableText"/>
              <w:ind w:right="504"/>
              <w:rPr>
                <w:color w:val="000000"/>
              </w:rPr>
            </w:pPr>
            <w:r w:rsidRPr="00C7345F">
              <w:t>397</w:t>
            </w:r>
          </w:p>
        </w:tc>
        <w:tc>
          <w:tcPr>
            <w:tcW w:w="830" w:type="dxa"/>
          </w:tcPr>
          <w:p w14:paraId="2298AA29" w14:textId="77777777" w:rsidR="00384C43" w:rsidRPr="00C7345F" w:rsidRDefault="00384C43" w:rsidP="00F73F5C">
            <w:pPr>
              <w:pStyle w:val="TableText"/>
              <w:ind w:right="288"/>
              <w:rPr>
                <w:color w:val="000000"/>
              </w:rPr>
            </w:pPr>
            <w:r w:rsidRPr="00C7345F">
              <w:t>2</w:t>
            </w:r>
          </w:p>
        </w:tc>
        <w:tc>
          <w:tcPr>
            <w:tcW w:w="950" w:type="dxa"/>
          </w:tcPr>
          <w:p w14:paraId="55C4AC6D" w14:textId="77777777" w:rsidR="00384C43" w:rsidRPr="00C7345F" w:rsidRDefault="00384C43" w:rsidP="00F73F5C">
            <w:pPr>
              <w:pStyle w:val="TableText"/>
              <w:ind w:right="144"/>
              <w:rPr>
                <w:color w:val="000000"/>
              </w:rPr>
            </w:pPr>
            <w:r w:rsidRPr="00C7345F">
              <w:t>16</w:t>
            </w:r>
          </w:p>
        </w:tc>
        <w:tc>
          <w:tcPr>
            <w:tcW w:w="1512" w:type="dxa"/>
          </w:tcPr>
          <w:p w14:paraId="7517C103" w14:textId="77777777" w:rsidR="00384C43" w:rsidRPr="00C7345F" w:rsidRDefault="00384C43" w:rsidP="00F73F5C">
            <w:pPr>
              <w:pStyle w:val="TableText"/>
              <w:ind w:right="288"/>
              <w:rPr>
                <w:color w:val="000000"/>
              </w:rPr>
            </w:pPr>
            <w:r w:rsidRPr="00C7345F">
              <w:t>0.67</w:t>
            </w:r>
          </w:p>
        </w:tc>
      </w:tr>
      <w:tr w:rsidR="00384C43" w:rsidRPr="00C7345F" w14:paraId="2C37A168" w14:textId="77777777" w:rsidTr="00F73F5C">
        <w:tc>
          <w:tcPr>
            <w:tcW w:w="1584" w:type="dxa"/>
          </w:tcPr>
          <w:p w14:paraId="66C2F878" w14:textId="77777777" w:rsidR="00384C43" w:rsidRPr="00C7345F" w:rsidRDefault="00384C43" w:rsidP="00F73F5C">
            <w:pPr>
              <w:pStyle w:val="TableText"/>
              <w:ind w:right="504"/>
              <w:rPr>
                <w:color w:val="000000"/>
              </w:rPr>
            </w:pPr>
            <w:r w:rsidRPr="00C7345F">
              <w:t>398</w:t>
            </w:r>
          </w:p>
        </w:tc>
        <w:tc>
          <w:tcPr>
            <w:tcW w:w="830" w:type="dxa"/>
          </w:tcPr>
          <w:p w14:paraId="60C30EED" w14:textId="77777777" w:rsidR="00384C43" w:rsidRPr="00C7345F" w:rsidRDefault="00384C43" w:rsidP="00F73F5C">
            <w:pPr>
              <w:pStyle w:val="TableText"/>
              <w:ind w:right="288"/>
              <w:rPr>
                <w:color w:val="000000"/>
              </w:rPr>
            </w:pPr>
            <w:r w:rsidRPr="00C7345F">
              <w:t>2</w:t>
            </w:r>
          </w:p>
        </w:tc>
        <w:tc>
          <w:tcPr>
            <w:tcW w:w="950" w:type="dxa"/>
          </w:tcPr>
          <w:p w14:paraId="36207330" w14:textId="77777777" w:rsidR="00384C43" w:rsidRPr="00C7345F" w:rsidRDefault="00384C43" w:rsidP="00F73F5C">
            <w:pPr>
              <w:pStyle w:val="TableText"/>
              <w:ind w:right="144"/>
              <w:rPr>
                <w:color w:val="000000"/>
              </w:rPr>
            </w:pPr>
            <w:r w:rsidRPr="00C7345F">
              <w:t>10</w:t>
            </w:r>
          </w:p>
        </w:tc>
        <w:tc>
          <w:tcPr>
            <w:tcW w:w="1512" w:type="dxa"/>
          </w:tcPr>
          <w:p w14:paraId="15EFD128" w14:textId="77777777" w:rsidR="00384C43" w:rsidRPr="00C7345F" w:rsidRDefault="00384C43" w:rsidP="00F73F5C">
            <w:pPr>
              <w:pStyle w:val="TableText"/>
              <w:ind w:right="288"/>
              <w:rPr>
                <w:color w:val="000000"/>
              </w:rPr>
            </w:pPr>
            <w:r w:rsidRPr="00C7345F">
              <w:t>0.42</w:t>
            </w:r>
          </w:p>
        </w:tc>
      </w:tr>
      <w:tr w:rsidR="00384C43" w:rsidRPr="00C7345F" w14:paraId="360A68C1" w14:textId="77777777" w:rsidTr="00F73F5C">
        <w:tc>
          <w:tcPr>
            <w:tcW w:w="1584" w:type="dxa"/>
          </w:tcPr>
          <w:p w14:paraId="6D37DD42" w14:textId="77777777" w:rsidR="00384C43" w:rsidRPr="00C7345F" w:rsidRDefault="00384C43" w:rsidP="00F73F5C">
            <w:pPr>
              <w:pStyle w:val="TableText"/>
              <w:ind w:right="504"/>
              <w:rPr>
                <w:color w:val="000000"/>
              </w:rPr>
            </w:pPr>
            <w:r w:rsidRPr="00C7345F">
              <w:t>400</w:t>
            </w:r>
          </w:p>
        </w:tc>
        <w:tc>
          <w:tcPr>
            <w:tcW w:w="830" w:type="dxa"/>
          </w:tcPr>
          <w:p w14:paraId="13301BF3" w14:textId="77777777" w:rsidR="00384C43" w:rsidRPr="00C7345F" w:rsidRDefault="00384C43" w:rsidP="00F73F5C">
            <w:pPr>
              <w:pStyle w:val="TableText"/>
              <w:ind w:right="288"/>
              <w:rPr>
                <w:color w:val="000000"/>
              </w:rPr>
            </w:pPr>
            <w:r w:rsidRPr="00C7345F">
              <w:t>2</w:t>
            </w:r>
          </w:p>
        </w:tc>
        <w:tc>
          <w:tcPr>
            <w:tcW w:w="950" w:type="dxa"/>
          </w:tcPr>
          <w:p w14:paraId="37ACED34" w14:textId="77777777" w:rsidR="00384C43" w:rsidRPr="00C7345F" w:rsidRDefault="00384C43" w:rsidP="00F73F5C">
            <w:pPr>
              <w:pStyle w:val="TableText"/>
              <w:ind w:right="144"/>
              <w:rPr>
                <w:color w:val="000000"/>
              </w:rPr>
            </w:pPr>
            <w:r w:rsidRPr="00C7345F">
              <w:t>3</w:t>
            </w:r>
          </w:p>
        </w:tc>
        <w:tc>
          <w:tcPr>
            <w:tcW w:w="1512" w:type="dxa"/>
          </w:tcPr>
          <w:p w14:paraId="0014B903" w14:textId="77777777" w:rsidR="00384C43" w:rsidRPr="00C7345F" w:rsidRDefault="00384C43" w:rsidP="00F73F5C">
            <w:pPr>
              <w:pStyle w:val="TableText"/>
              <w:ind w:right="288"/>
              <w:rPr>
                <w:color w:val="000000"/>
              </w:rPr>
            </w:pPr>
            <w:r w:rsidRPr="00C7345F">
              <w:t>0.13</w:t>
            </w:r>
          </w:p>
        </w:tc>
      </w:tr>
      <w:tr w:rsidR="00384C43" w:rsidRPr="00C7345F" w14:paraId="2C4E3AAE" w14:textId="77777777" w:rsidTr="00F73F5C">
        <w:tc>
          <w:tcPr>
            <w:tcW w:w="1584" w:type="dxa"/>
          </w:tcPr>
          <w:p w14:paraId="48618496" w14:textId="77777777" w:rsidR="00384C43" w:rsidRPr="00C7345F" w:rsidRDefault="00384C43" w:rsidP="00F73F5C">
            <w:pPr>
              <w:pStyle w:val="TableText"/>
              <w:ind w:right="504"/>
              <w:rPr>
                <w:color w:val="000000"/>
              </w:rPr>
            </w:pPr>
            <w:r w:rsidRPr="00C7345F">
              <w:t>401</w:t>
            </w:r>
          </w:p>
        </w:tc>
        <w:tc>
          <w:tcPr>
            <w:tcW w:w="830" w:type="dxa"/>
          </w:tcPr>
          <w:p w14:paraId="6028591D" w14:textId="77777777" w:rsidR="00384C43" w:rsidRPr="00C7345F" w:rsidRDefault="00384C43" w:rsidP="00F73F5C">
            <w:pPr>
              <w:pStyle w:val="TableText"/>
              <w:ind w:right="288"/>
              <w:rPr>
                <w:color w:val="000000"/>
              </w:rPr>
            </w:pPr>
            <w:r w:rsidRPr="00C7345F">
              <w:t>2</w:t>
            </w:r>
          </w:p>
        </w:tc>
        <w:tc>
          <w:tcPr>
            <w:tcW w:w="950" w:type="dxa"/>
          </w:tcPr>
          <w:p w14:paraId="06EF9996" w14:textId="77777777" w:rsidR="00384C43" w:rsidRPr="00C7345F" w:rsidRDefault="00384C43" w:rsidP="00F73F5C">
            <w:pPr>
              <w:pStyle w:val="TableText"/>
              <w:ind w:right="144"/>
              <w:rPr>
                <w:color w:val="000000"/>
              </w:rPr>
            </w:pPr>
            <w:r w:rsidRPr="00C7345F">
              <w:t>1</w:t>
            </w:r>
          </w:p>
        </w:tc>
        <w:tc>
          <w:tcPr>
            <w:tcW w:w="1512" w:type="dxa"/>
          </w:tcPr>
          <w:p w14:paraId="30E3C01F" w14:textId="77777777" w:rsidR="00384C43" w:rsidRPr="00C7345F" w:rsidRDefault="00384C43" w:rsidP="00F73F5C">
            <w:pPr>
              <w:pStyle w:val="TableText"/>
              <w:ind w:right="288"/>
              <w:rPr>
                <w:color w:val="000000"/>
              </w:rPr>
            </w:pPr>
            <w:r w:rsidRPr="00C7345F">
              <w:t>0.04</w:t>
            </w:r>
          </w:p>
        </w:tc>
      </w:tr>
      <w:tr w:rsidR="00384C43" w:rsidRPr="00C7345F" w14:paraId="263E0C99" w14:textId="77777777" w:rsidTr="00F73F5C">
        <w:tc>
          <w:tcPr>
            <w:tcW w:w="1584" w:type="dxa"/>
          </w:tcPr>
          <w:p w14:paraId="502E01BF" w14:textId="77777777" w:rsidR="00384C43" w:rsidRPr="00C7345F" w:rsidRDefault="00384C43" w:rsidP="00F73F5C">
            <w:pPr>
              <w:pStyle w:val="TableText"/>
              <w:ind w:right="504"/>
              <w:rPr>
                <w:color w:val="000000"/>
              </w:rPr>
            </w:pPr>
            <w:r w:rsidRPr="00C7345F">
              <w:t>405</w:t>
            </w:r>
          </w:p>
        </w:tc>
        <w:tc>
          <w:tcPr>
            <w:tcW w:w="830" w:type="dxa"/>
          </w:tcPr>
          <w:p w14:paraId="1005E2BE" w14:textId="77777777" w:rsidR="00384C43" w:rsidRPr="00C7345F" w:rsidRDefault="00384C43" w:rsidP="00F73F5C">
            <w:pPr>
              <w:pStyle w:val="TableText"/>
              <w:ind w:right="288"/>
              <w:rPr>
                <w:color w:val="000000"/>
              </w:rPr>
            </w:pPr>
            <w:r w:rsidRPr="00C7345F">
              <w:t>2</w:t>
            </w:r>
          </w:p>
        </w:tc>
        <w:tc>
          <w:tcPr>
            <w:tcW w:w="950" w:type="dxa"/>
          </w:tcPr>
          <w:p w14:paraId="4CD84B25" w14:textId="77777777" w:rsidR="00384C43" w:rsidRPr="00C7345F" w:rsidRDefault="00384C43" w:rsidP="00F73F5C">
            <w:pPr>
              <w:pStyle w:val="TableText"/>
              <w:ind w:right="144"/>
              <w:rPr>
                <w:color w:val="000000"/>
              </w:rPr>
            </w:pPr>
            <w:r w:rsidRPr="00C7345F">
              <w:t>16</w:t>
            </w:r>
          </w:p>
        </w:tc>
        <w:tc>
          <w:tcPr>
            <w:tcW w:w="1512" w:type="dxa"/>
          </w:tcPr>
          <w:p w14:paraId="20C7A628" w14:textId="77777777" w:rsidR="00384C43" w:rsidRPr="00C7345F" w:rsidRDefault="00384C43" w:rsidP="00F73F5C">
            <w:pPr>
              <w:pStyle w:val="TableText"/>
              <w:ind w:right="288"/>
              <w:rPr>
                <w:color w:val="000000"/>
              </w:rPr>
            </w:pPr>
            <w:r w:rsidRPr="00C7345F">
              <w:t>0.67</w:t>
            </w:r>
          </w:p>
        </w:tc>
      </w:tr>
      <w:tr w:rsidR="00384C43" w:rsidRPr="00C7345F" w14:paraId="533B5723" w14:textId="77777777" w:rsidTr="00F73F5C">
        <w:tc>
          <w:tcPr>
            <w:tcW w:w="1584" w:type="dxa"/>
          </w:tcPr>
          <w:p w14:paraId="357608AC" w14:textId="77777777" w:rsidR="00384C43" w:rsidRPr="00C7345F" w:rsidRDefault="00384C43" w:rsidP="00F73F5C">
            <w:pPr>
              <w:pStyle w:val="TableText"/>
              <w:ind w:right="504"/>
              <w:rPr>
                <w:color w:val="000000"/>
              </w:rPr>
            </w:pPr>
            <w:r w:rsidRPr="00C7345F">
              <w:t>406</w:t>
            </w:r>
          </w:p>
        </w:tc>
        <w:tc>
          <w:tcPr>
            <w:tcW w:w="830" w:type="dxa"/>
          </w:tcPr>
          <w:p w14:paraId="0C378614" w14:textId="77777777" w:rsidR="00384C43" w:rsidRPr="00C7345F" w:rsidRDefault="00384C43" w:rsidP="00F73F5C">
            <w:pPr>
              <w:pStyle w:val="TableText"/>
              <w:ind w:right="288"/>
              <w:rPr>
                <w:color w:val="000000"/>
              </w:rPr>
            </w:pPr>
            <w:r w:rsidRPr="00C7345F">
              <w:t>2</w:t>
            </w:r>
          </w:p>
        </w:tc>
        <w:tc>
          <w:tcPr>
            <w:tcW w:w="950" w:type="dxa"/>
          </w:tcPr>
          <w:p w14:paraId="491F6DB4" w14:textId="77777777" w:rsidR="00384C43" w:rsidRPr="00C7345F" w:rsidRDefault="00384C43" w:rsidP="00F73F5C">
            <w:pPr>
              <w:pStyle w:val="TableText"/>
              <w:ind w:right="144"/>
              <w:rPr>
                <w:color w:val="000000"/>
              </w:rPr>
            </w:pPr>
            <w:r w:rsidRPr="00C7345F">
              <w:t>8</w:t>
            </w:r>
          </w:p>
        </w:tc>
        <w:tc>
          <w:tcPr>
            <w:tcW w:w="1512" w:type="dxa"/>
          </w:tcPr>
          <w:p w14:paraId="55C07452" w14:textId="77777777" w:rsidR="00384C43" w:rsidRPr="00C7345F" w:rsidRDefault="00384C43" w:rsidP="00F73F5C">
            <w:pPr>
              <w:pStyle w:val="TableText"/>
              <w:ind w:right="288"/>
              <w:rPr>
                <w:color w:val="000000"/>
              </w:rPr>
            </w:pPr>
            <w:r w:rsidRPr="00C7345F">
              <w:t>0.33</w:t>
            </w:r>
          </w:p>
        </w:tc>
      </w:tr>
      <w:tr w:rsidR="00384C43" w:rsidRPr="00C7345F" w14:paraId="0EF59AB1" w14:textId="77777777" w:rsidTr="00F73F5C">
        <w:tc>
          <w:tcPr>
            <w:tcW w:w="1584" w:type="dxa"/>
          </w:tcPr>
          <w:p w14:paraId="268AC264" w14:textId="77777777" w:rsidR="00384C43" w:rsidRPr="00C7345F" w:rsidRDefault="00384C43" w:rsidP="00F73F5C">
            <w:pPr>
              <w:pStyle w:val="TableText"/>
              <w:ind w:right="504"/>
              <w:rPr>
                <w:color w:val="000000"/>
              </w:rPr>
            </w:pPr>
            <w:r w:rsidRPr="00C7345F">
              <w:t>407</w:t>
            </w:r>
          </w:p>
        </w:tc>
        <w:tc>
          <w:tcPr>
            <w:tcW w:w="830" w:type="dxa"/>
          </w:tcPr>
          <w:p w14:paraId="345046A7" w14:textId="77777777" w:rsidR="00384C43" w:rsidRPr="00C7345F" w:rsidRDefault="00384C43" w:rsidP="00F73F5C">
            <w:pPr>
              <w:pStyle w:val="TableText"/>
              <w:ind w:right="288"/>
              <w:rPr>
                <w:color w:val="000000"/>
              </w:rPr>
            </w:pPr>
            <w:r w:rsidRPr="00C7345F">
              <w:t>2</w:t>
            </w:r>
          </w:p>
        </w:tc>
        <w:tc>
          <w:tcPr>
            <w:tcW w:w="950" w:type="dxa"/>
          </w:tcPr>
          <w:p w14:paraId="06B343B9" w14:textId="77777777" w:rsidR="00384C43" w:rsidRPr="00C7345F" w:rsidRDefault="00384C43" w:rsidP="00F73F5C">
            <w:pPr>
              <w:pStyle w:val="TableText"/>
              <w:ind w:right="144"/>
              <w:rPr>
                <w:color w:val="000000"/>
              </w:rPr>
            </w:pPr>
            <w:r w:rsidRPr="00C7345F">
              <w:t>8</w:t>
            </w:r>
          </w:p>
        </w:tc>
        <w:tc>
          <w:tcPr>
            <w:tcW w:w="1512" w:type="dxa"/>
          </w:tcPr>
          <w:p w14:paraId="2639B586" w14:textId="77777777" w:rsidR="00384C43" w:rsidRPr="00C7345F" w:rsidRDefault="00384C43" w:rsidP="00F73F5C">
            <w:pPr>
              <w:pStyle w:val="TableText"/>
              <w:ind w:right="288"/>
              <w:rPr>
                <w:color w:val="000000"/>
              </w:rPr>
            </w:pPr>
            <w:r w:rsidRPr="00C7345F">
              <w:t>0.33</w:t>
            </w:r>
          </w:p>
        </w:tc>
      </w:tr>
      <w:tr w:rsidR="00384C43" w:rsidRPr="00C7345F" w14:paraId="0454E10A" w14:textId="77777777" w:rsidTr="00F73F5C">
        <w:tc>
          <w:tcPr>
            <w:tcW w:w="1584" w:type="dxa"/>
          </w:tcPr>
          <w:p w14:paraId="7F3C36F0" w14:textId="77777777" w:rsidR="00384C43" w:rsidRPr="00C7345F" w:rsidRDefault="00384C43" w:rsidP="00F73F5C">
            <w:pPr>
              <w:pStyle w:val="TableText"/>
              <w:ind w:right="504"/>
              <w:rPr>
                <w:color w:val="000000"/>
              </w:rPr>
            </w:pPr>
            <w:r w:rsidRPr="00C7345F">
              <w:t>411</w:t>
            </w:r>
          </w:p>
        </w:tc>
        <w:tc>
          <w:tcPr>
            <w:tcW w:w="830" w:type="dxa"/>
          </w:tcPr>
          <w:p w14:paraId="44148FB2" w14:textId="77777777" w:rsidR="00384C43" w:rsidRPr="00C7345F" w:rsidRDefault="00384C43" w:rsidP="00F73F5C">
            <w:pPr>
              <w:pStyle w:val="TableText"/>
              <w:ind w:right="288"/>
              <w:rPr>
                <w:color w:val="000000"/>
              </w:rPr>
            </w:pPr>
            <w:r w:rsidRPr="00C7345F">
              <w:t>2</w:t>
            </w:r>
          </w:p>
        </w:tc>
        <w:tc>
          <w:tcPr>
            <w:tcW w:w="950" w:type="dxa"/>
          </w:tcPr>
          <w:p w14:paraId="63D978E7" w14:textId="77777777" w:rsidR="00384C43" w:rsidRPr="00C7345F" w:rsidRDefault="00384C43" w:rsidP="00F73F5C">
            <w:pPr>
              <w:pStyle w:val="TableText"/>
              <w:ind w:right="144"/>
              <w:rPr>
                <w:color w:val="000000"/>
              </w:rPr>
            </w:pPr>
            <w:r w:rsidRPr="00C7345F">
              <w:t>3</w:t>
            </w:r>
          </w:p>
        </w:tc>
        <w:tc>
          <w:tcPr>
            <w:tcW w:w="1512" w:type="dxa"/>
          </w:tcPr>
          <w:p w14:paraId="29001C92" w14:textId="77777777" w:rsidR="00384C43" w:rsidRPr="00C7345F" w:rsidRDefault="00384C43" w:rsidP="00F73F5C">
            <w:pPr>
              <w:pStyle w:val="TableText"/>
              <w:ind w:right="288"/>
              <w:rPr>
                <w:color w:val="000000"/>
              </w:rPr>
            </w:pPr>
            <w:r w:rsidRPr="00C7345F">
              <w:t>0.13</w:t>
            </w:r>
          </w:p>
        </w:tc>
      </w:tr>
      <w:tr w:rsidR="00384C43" w:rsidRPr="00C7345F" w14:paraId="384E4C58" w14:textId="77777777" w:rsidTr="00F73F5C">
        <w:tc>
          <w:tcPr>
            <w:tcW w:w="1584" w:type="dxa"/>
          </w:tcPr>
          <w:p w14:paraId="4749E17F" w14:textId="77777777" w:rsidR="00384C43" w:rsidRPr="00C7345F" w:rsidRDefault="00384C43" w:rsidP="00F73F5C">
            <w:pPr>
              <w:pStyle w:val="TableText"/>
              <w:ind w:right="504"/>
              <w:rPr>
                <w:color w:val="000000"/>
              </w:rPr>
            </w:pPr>
            <w:r w:rsidRPr="00C7345F">
              <w:t>413</w:t>
            </w:r>
          </w:p>
        </w:tc>
        <w:tc>
          <w:tcPr>
            <w:tcW w:w="830" w:type="dxa"/>
          </w:tcPr>
          <w:p w14:paraId="785CAD0F" w14:textId="77777777" w:rsidR="00384C43" w:rsidRPr="00C7345F" w:rsidRDefault="00384C43" w:rsidP="00F73F5C">
            <w:pPr>
              <w:pStyle w:val="TableText"/>
              <w:ind w:right="288"/>
              <w:rPr>
                <w:color w:val="000000"/>
              </w:rPr>
            </w:pPr>
            <w:r w:rsidRPr="00C7345F">
              <w:t>2</w:t>
            </w:r>
          </w:p>
        </w:tc>
        <w:tc>
          <w:tcPr>
            <w:tcW w:w="950" w:type="dxa"/>
          </w:tcPr>
          <w:p w14:paraId="1668162F" w14:textId="77777777" w:rsidR="00384C43" w:rsidRPr="00C7345F" w:rsidRDefault="00384C43" w:rsidP="00F73F5C">
            <w:pPr>
              <w:pStyle w:val="TableText"/>
              <w:ind w:right="144"/>
              <w:rPr>
                <w:color w:val="000000"/>
              </w:rPr>
            </w:pPr>
            <w:r w:rsidRPr="00C7345F">
              <w:t>12</w:t>
            </w:r>
          </w:p>
        </w:tc>
        <w:tc>
          <w:tcPr>
            <w:tcW w:w="1512" w:type="dxa"/>
          </w:tcPr>
          <w:p w14:paraId="3227B4C2" w14:textId="77777777" w:rsidR="00384C43" w:rsidRPr="00C7345F" w:rsidRDefault="00384C43" w:rsidP="00F73F5C">
            <w:pPr>
              <w:pStyle w:val="TableText"/>
              <w:ind w:right="288"/>
              <w:rPr>
                <w:color w:val="000000"/>
              </w:rPr>
            </w:pPr>
            <w:r w:rsidRPr="00C7345F">
              <w:t>0.50</w:t>
            </w:r>
          </w:p>
        </w:tc>
      </w:tr>
      <w:tr w:rsidR="00384C43" w:rsidRPr="00C7345F" w14:paraId="2BB9F21A" w14:textId="77777777" w:rsidTr="00F73F5C">
        <w:tc>
          <w:tcPr>
            <w:tcW w:w="1584" w:type="dxa"/>
          </w:tcPr>
          <w:p w14:paraId="2ED3ABF4" w14:textId="77777777" w:rsidR="00384C43" w:rsidRPr="00C7345F" w:rsidRDefault="00384C43" w:rsidP="00F73F5C">
            <w:pPr>
              <w:pStyle w:val="TableText"/>
              <w:ind w:right="504"/>
              <w:rPr>
                <w:color w:val="000000"/>
              </w:rPr>
            </w:pPr>
            <w:r w:rsidRPr="00C7345F">
              <w:t>414</w:t>
            </w:r>
          </w:p>
        </w:tc>
        <w:tc>
          <w:tcPr>
            <w:tcW w:w="830" w:type="dxa"/>
          </w:tcPr>
          <w:p w14:paraId="09787D45" w14:textId="77777777" w:rsidR="00384C43" w:rsidRPr="00C7345F" w:rsidRDefault="00384C43" w:rsidP="00F73F5C">
            <w:pPr>
              <w:pStyle w:val="TableText"/>
              <w:ind w:right="288"/>
              <w:rPr>
                <w:color w:val="000000"/>
              </w:rPr>
            </w:pPr>
            <w:r w:rsidRPr="00C7345F">
              <w:t>2</w:t>
            </w:r>
          </w:p>
        </w:tc>
        <w:tc>
          <w:tcPr>
            <w:tcW w:w="950" w:type="dxa"/>
          </w:tcPr>
          <w:p w14:paraId="6E6A7A6F" w14:textId="77777777" w:rsidR="00384C43" w:rsidRPr="00C7345F" w:rsidRDefault="00384C43" w:rsidP="00F73F5C">
            <w:pPr>
              <w:pStyle w:val="TableText"/>
              <w:ind w:right="144"/>
              <w:rPr>
                <w:color w:val="000000"/>
              </w:rPr>
            </w:pPr>
            <w:r w:rsidRPr="00C7345F">
              <w:t>1</w:t>
            </w:r>
          </w:p>
        </w:tc>
        <w:tc>
          <w:tcPr>
            <w:tcW w:w="1512" w:type="dxa"/>
          </w:tcPr>
          <w:p w14:paraId="05E7E146" w14:textId="77777777" w:rsidR="00384C43" w:rsidRPr="00C7345F" w:rsidRDefault="00384C43" w:rsidP="00F73F5C">
            <w:pPr>
              <w:pStyle w:val="TableText"/>
              <w:ind w:right="288"/>
              <w:rPr>
                <w:color w:val="000000"/>
              </w:rPr>
            </w:pPr>
            <w:r w:rsidRPr="00C7345F">
              <w:t>0.04</w:t>
            </w:r>
          </w:p>
        </w:tc>
      </w:tr>
      <w:tr w:rsidR="00384C43" w:rsidRPr="00C7345F" w14:paraId="5542378C" w14:textId="77777777" w:rsidTr="00F73F5C">
        <w:tc>
          <w:tcPr>
            <w:tcW w:w="1584" w:type="dxa"/>
          </w:tcPr>
          <w:p w14:paraId="1789A7B7" w14:textId="77777777" w:rsidR="00384C43" w:rsidRPr="00C7345F" w:rsidRDefault="00384C43" w:rsidP="00F73F5C">
            <w:pPr>
              <w:pStyle w:val="TableText"/>
              <w:ind w:right="504"/>
              <w:rPr>
                <w:color w:val="000000"/>
              </w:rPr>
            </w:pPr>
            <w:r w:rsidRPr="00C7345F">
              <w:t>415</w:t>
            </w:r>
          </w:p>
        </w:tc>
        <w:tc>
          <w:tcPr>
            <w:tcW w:w="830" w:type="dxa"/>
          </w:tcPr>
          <w:p w14:paraId="16F3C9E9" w14:textId="77777777" w:rsidR="00384C43" w:rsidRPr="00C7345F" w:rsidRDefault="00384C43" w:rsidP="00F73F5C">
            <w:pPr>
              <w:pStyle w:val="TableText"/>
              <w:ind w:right="288"/>
              <w:rPr>
                <w:color w:val="000000"/>
              </w:rPr>
            </w:pPr>
            <w:r w:rsidRPr="00C7345F">
              <w:t>2</w:t>
            </w:r>
          </w:p>
        </w:tc>
        <w:tc>
          <w:tcPr>
            <w:tcW w:w="950" w:type="dxa"/>
          </w:tcPr>
          <w:p w14:paraId="2195AC7D" w14:textId="77777777" w:rsidR="00384C43" w:rsidRPr="00C7345F" w:rsidRDefault="00384C43" w:rsidP="00F73F5C">
            <w:pPr>
              <w:pStyle w:val="TableText"/>
              <w:ind w:right="144"/>
              <w:rPr>
                <w:color w:val="000000"/>
              </w:rPr>
            </w:pPr>
            <w:r w:rsidRPr="00C7345F">
              <w:t>11</w:t>
            </w:r>
          </w:p>
        </w:tc>
        <w:tc>
          <w:tcPr>
            <w:tcW w:w="1512" w:type="dxa"/>
          </w:tcPr>
          <w:p w14:paraId="0606FDC6" w14:textId="77777777" w:rsidR="00384C43" w:rsidRPr="00C7345F" w:rsidRDefault="00384C43" w:rsidP="00F73F5C">
            <w:pPr>
              <w:pStyle w:val="TableText"/>
              <w:ind w:right="288"/>
              <w:rPr>
                <w:color w:val="000000"/>
              </w:rPr>
            </w:pPr>
            <w:r w:rsidRPr="00C7345F">
              <w:t>0.46</w:t>
            </w:r>
          </w:p>
        </w:tc>
      </w:tr>
      <w:tr w:rsidR="00384C43" w:rsidRPr="00C7345F" w14:paraId="75B48F7C" w14:textId="77777777" w:rsidTr="00F73F5C">
        <w:tc>
          <w:tcPr>
            <w:tcW w:w="1584" w:type="dxa"/>
          </w:tcPr>
          <w:p w14:paraId="6859CC8D" w14:textId="77777777" w:rsidR="00384C43" w:rsidRPr="00C7345F" w:rsidRDefault="00384C43" w:rsidP="00F73F5C">
            <w:pPr>
              <w:pStyle w:val="TableText"/>
              <w:ind w:right="504"/>
              <w:rPr>
                <w:color w:val="000000"/>
              </w:rPr>
            </w:pPr>
            <w:r w:rsidRPr="00C7345F">
              <w:t>416</w:t>
            </w:r>
          </w:p>
        </w:tc>
        <w:tc>
          <w:tcPr>
            <w:tcW w:w="830" w:type="dxa"/>
          </w:tcPr>
          <w:p w14:paraId="58091D21" w14:textId="77777777" w:rsidR="00384C43" w:rsidRPr="00C7345F" w:rsidRDefault="00384C43" w:rsidP="00F73F5C">
            <w:pPr>
              <w:pStyle w:val="TableText"/>
              <w:ind w:right="288"/>
              <w:rPr>
                <w:color w:val="000000"/>
              </w:rPr>
            </w:pPr>
            <w:r w:rsidRPr="00C7345F">
              <w:t>2</w:t>
            </w:r>
          </w:p>
        </w:tc>
        <w:tc>
          <w:tcPr>
            <w:tcW w:w="950" w:type="dxa"/>
          </w:tcPr>
          <w:p w14:paraId="70AF6802" w14:textId="77777777" w:rsidR="00384C43" w:rsidRPr="00C7345F" w:rsidRDefault="00384C43" w:rsidP="00F73F5C">
            <w:pPr>
              <w:pStyle w:val="TableText"/>
              <w:ind w:right="144"/>
              <w:rPr>
                <w:color w:val="000000"/>
              </w:rPr>
            </w:pPr>
            <w:r w:rsidRPr="00C7345F">
              <w:t>1</w:t>
            </w:r>
          </w:p>
        </w:tc>
        <w:tc>
          <w:tcPr>
            <w:tcW w:w="1512" w:type="dxa"/>
          </w:tcPr>
          <w:p w14:paraId="1435F995" w14:textId="77777777" w:rsidR="00384C43" w:rsidRPr="00C7345F" w:rsidRDefault="00384C43" w:rsidP="00F73F5C">
            <w:pPr>
              <w:pStyle w:val="TableText"/>
              <w:ind w:right="288"/>
              <w:rPr>
                <w:color w:val="000000"/>
              </w:rPr>
            </w:pPr>
            <w:r w:rsidRPr="00C7345F">
              <w:t>0.04</w:t>
            </w:r>
          </w:p>
        </w:tc>
      </w:tr>
      <w:tr w:rsidR="00384C43" w:rsidRPr="00C7345F" w14:paraId="3891A155" w14:textId="77777777" w:rsidTr="00F73F5C">
        <w:tc>
          <w:tcPr>
            <w:tcW w:w="1584" w:type="dxa"/>
          </w:tcPr>
          <w:p w14:paraId="2AF17764" w14:textId="77777777" w:rsidR="00384C43" w:rsidRPr="00C7345F" w:rsidRDefault="00384C43" w:rsidP="00F73F5C">
            <w:pPr>
              <w:pStyle w:val="TableText"/>
              <w:ind w:right="504"/>
              <w:rPr>
                <w:color w:val="000000"/>
              </w:rPr>
            </w:pPr>
            <w:r w:rsidRPr="00C7345F">
              <w:t>417</w:t>
            </w:r>
          </w:p>
        </w:tc>
        <w:tc>
          <w:tcPr>
            <w:tcW w:w="830" w:type="dxa"/>
          </w:tcPr>
          <w:p w14:paraId="0C7E0E2C" w14:textId="77777777" w:rsidR="00384C43" w:rsidRPr="00C7345F" w:rsidRDefault="00384C43" w:rsidP="00F73F5C">
            <w:pPr>
              <w:pStyle w:val="TableText"/>
              <w:ind w:right="288"/>
              <w:rPr>
                <w:color w:val="000000"/>
              </w:rPr>
            </w:pPr>
            <w:r w:rsidRPr="00C7345F">
              <w:t>2</w:t>
            </w:r>
          </w:p>
        </w:tc>
        <w:tc>
          <w:tcPr>
            <w:tcW w:w="950" w:type="dxa"/>
          </w:tcPr>
          <w:p w14:paraId="5AF27577" w14:textId="77777777" w:rsidR="00384C43" w:rsidRPr="00C7345F" w:rsidRDefault="00384C43" w:rsidP="00F73F5C">
            <w:pPr>
              <w:pStyle w:val="TableText"/>
              <w:ind w:right="144"/>
              <w:rPr>
                <w:color w:val="000000"/>
              </w:rPr>
            </w:pPr>
            <w:r w:rsidRPr="00C7345F">
              <w:t>2</w:t>
            </w:r>
          </w:p>
        </w:tc>
        <w:tc>
          <w:tcPr>
            <w:tcW w:w="1512" w:type="dxa"/>
          </w:tcPr>
          <w:p w14:paraId="22913B03" w14:textId="77777777" w:rsidR="00384C43" w:rsidRPr="00C7345F" w:rsidRDefault="00384C43" w:rsidP="00F73F5C">
            <w:pPr>
              <w:pStyle w:val="TableText"/>
              <w:ind w:right="288"/>
              <w:rPr>
                <w:color w:val="000000"/>
              </w:rPr>
            </w:pPr>
            <w:r w:rsidRPr="00C7345F">
              <w:t>0.08</w:t>
            </w:r>
          </w:p>
        </w:tc>
      </w:tr>
      <w:tr w:rsidR="00384C43" w:rsidRPr="00C7345F" w14:paraId="063EF08F" w14:textId="77777777" w:rsidTr="00F73F5C">
        <w:tc>
          <w:tcPr>
            <w:tcW w:w="1584" w:type="dxa"/>
          </w:tcPr>
          <w:p w14:paraId="45E6F90B" w14:textId="77777777" w:rsidR="00384C43" w:rsidRPr="00C7345F" w:rsidRDefault="00384C43" w:rsidP="00F73F5C">
            <w:pPr>
              <w:pStyle w:val="TableText"/>
              <w:ind w:right="504"/>
              <w:rPr>
                <w:color w:val="000000"/>
              </w:rPr>
            </w:pPr>
            <w:r w:rsidRPr="00C7345F">
              <w:t>418</w:t>
            </w:r>
          </w:p>
        </w:tc>
        <w:tc>
          <w:tcPr>
            <w:tcW w:w="830" w:type="dxa"/>
          </w:tcPr>
          <w:p w14:paraId="48ECF98E" w14:textId="77777777" w:rsidR="00384C43" w:rsidRPr="00C7345F" w:rsidRDefault="00384C43" w:rsidP="00F73F5C">
            <w:pPr>
              <w:pStyle w:val="TableText"/>
              <w:ind w:right="288"/>
              <w:rPr>
                <w:color w:val="000000"/>
              </w:rPr>
            </w:pPr>
            <w:r w:rsidRPr="00C7345F">
              <w:t>2</w:t>
            </w:r>
          </w:p>
        </w:tc>
        <w:tc>
          <w:tcPr>
            <w:tcW w:w="950" w:type="dxa"/>
          </w:tcPr>
          <w:p w14:paraId="462E9F44" w14:textId="77777777" w:rsidR="00384C43" w:rsidRPr="00C7345F" w:rsidRDefault="00384C43" w:rsidP="00F73F5C">
            <w:pPr>
              <w:pStyle w:val="TableText"/>
              <w:ind w:right="144"/>
              <w:rPr>
                <w:color w:val="000000"/>
              </w:rPr>
            </w:pPr>
            <w:r w:rsidRPr="00C7345F">
              <w:t>3</w:t>
            </w:r>
          </w:p>
        </w:tc>
        <w:tc>
          <w:tcPr>
            <w:tcW w:w="1512" w:type="dxa"/>
          </w:tcPr>
          <w:p w14:paraId="05A0D603" w14:textId="77777777" w:rsidR="00384C43" w:rsidRPr="00C7345F" w:rsidRDefault="00384C43" w:rsidP="00F73F5C">
            <w:pPr>
              <w:pStyle w:val="TableText"/>
              <w:ind w:right="288"/>
              <w:rPr>
                <w:color w:val="000000"/>
              </w:rPr>
            </w:pPr>
            <w:r w:rsidRPr="00C7345F">
              <w:t>0.13</w:t>
            </w:r>
          </w:p>
        </w:tc>
      </w:tr>
      <w:tr w:rsidR="00384C43" w:rsidRPr="00C7345F" w14:paraId="40E7DC46" w14:textId="77777777" w:rsidTr="00F73F5C">
        <w:tc>
          <w:tcPr>
            <w:tcW w:w="1584" w:type="dxa"/>
          </w:tcPr>
          <w:p w14:paraId="379F4BA8" w14:textId="77777777" w:rsidR="00384C43" w:rsidRPr="00C7345F" w:rsidRDefault="00384C43" w:rsidP="00F73F5C">
            <w:pPr>
              <w:pStyle w:val="TableText"/>
              <w:ind w:right="504"/>
              <w:rPr>
                <w:color w:val="000000"/>
              </w:rPr>
            </w:pPr>
            <w:r w:rsidRPr="00C7345F">
              <w:t>419</w:t>
            </w:r>
          </w:p>
        </w:tc>
        <w:tc>
          <w:tcPr>
            <w:tcW w:w="830" w:type="dxa"/>
          </w:tcPr>
          <w:p w14:paraId="75263E3A" w14:textId="77777777" w:rsidR="00384C43" w:rsidRPr="00C7345F" w:rsidRDefault="00384C43" w:rsidP="00F73F5C">
            <w:pPr>
              <w:pStyle w:val="TableText"/>
              <w:ind w:right="288"/>
              <w:rPr>
                <w:color w:val="000000"/>
              </w:rPr>
            </w:pPr>
            <w:r w:rsidRPr="00C7345F">
              <w:t>2</w:t>
            </w:r>
          </w:p>
        </w:tc>
        <w:tc>
          <w:tcPr>
            <w:tcW w:w="950" w:type="dxa"/>
          </w:tcPr>
          <w:p w14:paraId="572E1AE0" w14:textId="77777777" w:rsidR="00384C43" w:rsidRPr="00C7345F" w:rsidRDefault="00384C43" w:rsidP="00F73F5C">
            <w:pPr>
              <w:pStyle w:val="TableText"/>
              <w:ind w:right="144"/>
              <w:rPr>
                <w:color w:val="000000"/>
              </w:rPr>
            </w:pPr>
            <w:r w:rsidRPr="00C7345F">
              <w:t>1</w:t>
            </w:r>
          </w:p>
        </w:tc>
        <w:tc>
          <w:tcPr>
            <w:tcW w:w="1512" w:type="dxa"/>
          </w:tcPr>
          <w:p w14:paraId="1EC9DB1E" w14:textId="77777777" w:rsidR="00384C43" w:rsidRPr="00C7345F" w:rsidRDefault="00384C43" w:rsidP="00F73F5C">
            <w:pPr>
              <w:pStyle w:val="TableText"/>
              <w:ind w:right="288"/>
              <w:rPr>
                <w:color w:val="000000"/>
              </w:rPr>
            </w:pPr>
            <w:r w:rsidRPr="00C7345F">
              <w:t>0.04</w:t>
            </w:r>
          </w:p>
        </w:tc>
      </w:tr>
      <w:tr w:rsidR="00384C43" w:rsidRPr="00C7345F" w14:paraId="7C944E4A" w14:textId="77777777" w:rsidTr="00F73F5C">
        <w:tc>
          <w:tcPr>
            <w:tcW w:w="1584" w:type="dxa"/>
          </w:tcPr>
          <w:p w14:paraId="19FA431F" w14:textId="77777777" w:rsidR="00384C43" w:rsidRPr="00C7345F" w:rsidRDefault="00384C43" w:rsidP="00F73F5C">
            <w:pPr>
              <w:pStyle w:val="TableText"/>
              <w:ind w:right="504"/>
              <w:rPr>
                <w:color w:val="000000"/>
              </w:rPr>
            </w:pPr>
            <w:r w:rsidRPr="00C7345F">
              <w:t>422</w:t>
            </w:r>
          </w:p>
        </w:tc>
        <w:tc>
          <w:tcPr>
            <w:tcW w:w="830" w:type="dxa"/>
          </w:tcPr>
          <w:p w14:paraId="30EDC000" w14:textId="77777777" w:rsidR="00384C43" w:rsidRPr="00C7345F" w:rsidRDefault="00384C43" w:rsidP="00F73F5C">
            <w:pPr>
              <w:pStyle w:val="TableText"/>
              <w:ind w:right="288"/>
              <w:rPr>
                <w:color w:val="000000"/>
              </w:rPr>
            </w:pPr>
            <w:r w:rsidRPr="00C7345F">
              <w:t>2</w:t>
            </w:r>
          </w:p>
        </w:tc>
        <w:tc>
          <w:tcPr>
            <w:tcW w:w="950" w:type="dxa"/>
          </w:tcPr>
          <w:p w14:paraId="2BEB7B45" w14:textId="77777777" w:rsidR="00384C43" w:rsidRPr="00C7345F" w:rsidRDefault="00384C43" w:rsidP="00F73F5C">
            <w:pPr>
              <w:pStyle w:val="TableText"/>
              <w:ind w:right="144"/>
              <w:rPr>
                <w:color w:val="000000"/>
              </w:rPr>
            </w:pPr>
            <w:r w:rsidRPr="00C7345F">
              <w:t>14</w:t>
            </w:r>
          </w:p>
        </w:tc>
        <w:tc>
          <w:tcPr>
            <w:tcW w:w="1512" w:type="dxa"/>
          </w:tcPr>
          <w:p w14:paraId="03E4D38C" w14:textId="77777777" w:rsidR="00384C43" w:rsidRPr="00C7345F" w:rsidRDefault="00384C43" w:rsidP="00F73F5C">
            <w:pPr>
              <w:pStyle w:val="TableText"/>
              <w:ind w:right="288"/>
              <w:rPr>
                <w:color w:val="000000"/>
              </w:rPr>
            </w:pPr>
            <w:r w:rsidRPr="00C7345F">
              <w:t>0.58</w:t>
            </w:r>
          </w:p>
        </w:tc>
      </w:tr>
      <w:tr w:rsidR="00384C43" w:rsidRPr="00C7345F" w14:paraId="62418C6A" w14:textId="77777777" w:rsidTr="00F73F5C">
        <w:tc>
          <w:tcPr>
            <w:tcW w:w="1584" w:type="dxa"/>
          </w:tcPr>
          <w:p w14:paraId="608C6212" w14:textId="77777777" w:rsidR="00384C43" w:rsidRPr="00C7345F" w:rsidRDefault="00384C43" w:rsidP="00F73F5C">
            <w:pPr>
              <w:pStyle w:val="TableText"/>
              <w:ind w:right="504"/>
              <w:rPr>
                <w:color w:val="000000"/>
              </w:rPr>
            </w:pPr>
            <w:r w:rsidRPr="00C7345F">
              <w:t>423</w:t>
            </w:r>
          </w:p>
        </w:tc>
        <w:tc>
          <w:tcPr>
            <w:tcW w:w="830" w:type="dxa"/>
          </w:tcPr>
          <w:p w14:paraId="049B29AE" w14:textId="77777777" w:rsidR="00384C43" w:rsidRPr="00C7345F" w:rsidRDefault="00384C43" w:rsidP="00F73F5C">
            <w:pPr>
              <w:pStyle w:val="TableText"/>
              <w:ind w:right="288"/>
              <w:rPr>
                <w:color w:val="000000"/>
              </w:rPr>
            </w:pPr>
            <w:r w:rsidRPr="00C7345F">
              <w:t>2</w:t>
            </w:r>
          </w:p>
        </w:tc>
        <w:tc>
          <w:tcPr>
            <w:tcW w:w="950" w:type="dxa"/>
          </w:tcPr>
          <w:p w14:paraId="4F9AA338" w14:textId="77777777" w:rsidR="00384C43" w:rsidRPr="00C7345F" w:rsidRDefault="00384C43" w:rsidP="00F73F5C">
            <w:pPr>
              <w:pStyle w:val="TableText"/>
              <w:ind w:right="144"/>
              <w:rPr>
                <w:color w:val="000000"/>
              </w:rPr>
            </w:pPr>
            <w:r w:rsidRPr="00C7345F">
              <w:t>20</w:t>
            </w:r>
          </w:p>
        </w:tc>
        <w:tc>
          <w:tcPr>
            <w:tcW w:w="1512" w:type="dxa"/>
          </w:tcPr>
          <w:p w14:paraId="7A747F38" w14:textId="77777777" w:rsidR="00384C43" w:rsidRPr="00C7345F" w:rsidRDefault="00384C43" w:rsidP="00F73F5C">
            <w:pPr>
              <w:pStyle w:val="TableText"/>
              <w:ind w:right="288"/>
              <w:rPr>
                <w:color w:val="000000"/>
              </w:rPr>
            </w:pPr>
            <w:r w:rsidRPr="00C7345F">
              <w:t>0.83</w:t>
            </w:r>
          </w:p>
        </w:tc>
      </w:tr>
      <w:tr w:rsidR="00384C43" w:rsidRPr="00C7345F" w14:paraId="02B03E89" w14:textId="77777777" w:rsidTr="00F73F5C">
        <w:tc>
          <w:tcPr>
            <w:tcW w:w="1584" w:type="dxa"/>
          </w:tcPr>
          <w:p w14:paraId="07B4AF21" w14:textId="77777777" w:rsidR="00384C43" w:rsidRPr="00C7345F" w:rsidRDefault="00384C43" w:rsidP="00F73F5C">
            <w:pPr>
              <w:pStyle w:val="TableText"/>
              <w:ind w:right="504"/>
              <w:rPr>
                <w:color w:val="000000"/>
              </w:rPr>
            </w:pPr>
            <w:r w:rsidRPr="00C7345F">
              <w:t>425</w:t>
            </w:r>
          </w:p>
        </w:tc>
        <w:tc>
          <w:tcPr>
            <w:tcW w:w="830" w:type="dxa"/>
          </w:tcPr>
          <w:p w14:paraId="39AF38B1" w14:textId="77777777" w:rsidR="00384C43" w:rsidRPr="00C7345F" w:rsidRDefault="00384C43" w:rsidP="00F73F5C">
            <w:pPr>
              <w:pStyle w:val="TableText"/>
              <w:ind w:right="288"/>
              <w:rPr>
                <w:color w:val="000000"/>
              </w:rPr>
            </w:pPr>
            <w:r w:rsidRPr="00C7345F">
              <w:t>2</w:t>
            </w:r>
          </w:p>
        </w:tc>
        <w:tc>
          <w:tcPr>
            <w:tcW w:w="950" w:type="dxa"/>
          </w:tcPr>
          <w:p w14:paraId="121E9E84" w14:textId="77777777" w:rsidR="00384C43" w:rsidRPr="00C7345F" w:rsidRDefault="00384C43" w:rsidP="00F73F5C">
            <w:pPr>
              <w:pStyle w:val="TableText"/>
              <w:ind w:right="144"/>
              <w:rPr>
                <w:color w:val="000000"/>
              </w:rPr>
            </w:pPr>
            <w:r w:rsidRPr="00C7345F">
              <w:t>4</w:t>
            </w:r>
          </w:p>
        </w:tc>
        <w:tc>
          <w:tcPr>
            <w:tcW w:w="1512" w:type="dxa"/>
          </w:tcPr>
          <w:p w14:paraId="3BB3FAFB" w14:textId="77777777" w:rsidR="00384C43" w:rsidRPr="00C7345F" w:rsidRDefault="00384C43" w:rsidP="00F73F5C">
            <w:pPr>
              <w:pStyle w:val="TableText"/>
              <w:ind w:right="288"/>
              <w:rPr>
                <w:color w:val="000000"/>
              </w:rPr>
            </w:pPr>
            <w:r w:rsidRPr="00C7345F">
              <w:t>0.17</w:t>
            </w:r>
          </w:p>
        </w:tc>
      </w:tr>
      <w:tr w:rsidR="00384C43" w:rsidRPr="00C7345F" w14:paraId="1EC85D18" w14:textId="77777777" w:rsidTr="00F73F5C">
        <w:tc>
          <w:tcPr>
            <w:tcW w:w="1584" w:type="dxa"/>
          </w:tcPr>
          <w:p w14:paraId="3E5BCEF5" w14:textId="77777777" w:rsidR="00384C43" w:rsidRPr="00C7345F" w:rsidRDefault="00384C43" w:rsidP="00F73F5C">
            <w:pPr>
              <w:pStyle w:val="TableText"/>
              <w:ind w:right="504"/>
              <w:rPr>
                <w:color w:val="000000"/>
              </w:rPr>
            </w:pPr>
            <w:r w:rsidRPr="00C7345F">
              <w:t>426</w:t>
            </w:r>
          </w:p>
        </w:tc>
        <w:tc>
          <w:tcPr>
            <w:tcW w:w="830" w:type="dxa"/>
          </w:tcPr>
          <w:p w14:paraId="631F67E4" w14:textId="77777777" w:rsidR="00384C43" w:rsidRPr="00C7345F" w:rsidRDefault="00384C43" w:rsidP="00F73F5C">
            <w:pPr>
              <w:pStyle w:val="TableText"/>
              <w:ind w:right="288"/>
              <w:rPr>
                <w:color w:val="000000"/>
              </w:rPr>
            </w:pPr>
            <w:r w:rsidRPr="00C7345F">
              <w:t>2</w:t>
            </w:r>
          </w:p>
        </w:tc>
        <w:tc>
          <w:tcPr>
            <w:tcW w:w="950" w:type="dxa"/>
          </w:tcPr>
          <w:p w14:paraId="46E19355" w14:textId="77777777" w:rsidR="00384C43" w:rsidRPr="00C7345F" w:rsidRDefault="00384C43" w:rsidP="00F73F5C">
            <w:pPr>
              <w:pStyle w:val="TableText"/>
              <w:ind w:right="144"/>
              <w:rPr>
                <w:color w:val="000000"/>
              </w:rPr>
            </w:pPr>
            <w:r w:rsidRPr="00C7345F">
              <w:t>6</w:t>
            </w:r>
          </w:p>
        </w:tc>
        <w:tc>
          <w:tcPr>
            <w:tcW w:w="1512" w:type="dxa"/>
          </w:tcPr>
          <w:p w14:paraId="56DE073C" w14:textId="77777777" w:rsidR="00384C43" w:rsidRPr="00C7345F" w:rsidRDefault="00384C43" w:rsidP="00F73F5C">
            <w:pPr>
              <w:pStyle w:val="TableText"/>
              <w:ind w:right="288"/>
              <w:rPr>
                <w:color w:val="000000"/>
              </w:rPr>
            </w:pPr>
            <w:r w:rsidRPr="00C7345F">
              <w:t>0.25</w:t>
            </w:r>
          </w:p>
        </w:tc>
      </w:tr>
      <w:tr w:rsidR="00384C43" w:rsidRPr="00C7345F" w14:paraId="0589A2E9" w14:textId="77777777" w:rsidTr="00F73F5C">
        <w:tc>
          <w:tcPr>
            <w:tcW w:w="1584" w:type="dxa"/>
          </w:tcPr>
          <w:p w14:paraId="07A82276" w14:textId="77777777" w:rsidR="00384C43" w:rsidRPr="00C7345F" w:rsidRDefault="00384C43" w:rsidP="00F73F5C">
            <w:pPr>
              <w:pStyle w:val="TableText"/>
              <w:ind w:right="504"/>
              <w:rPr>
                <w:color w:val="000000"/>
              </w:rPr>
            </w:pPr>
            <w:r w:rsidRPr="00C7345F">
              <w:t>429</w:t>
            </w:r>
          </w:p>
        </w:tc>
        <w:tc>
          <w:tcPr>
            <w:tcW w:w="830" w:type="dxa"/>
          </w:tcPr>
          <w:p w14:paraId="583EB9F2" w14:textId="77777777" w:rsidR="00384C43" w:rsidRPr="00C7345F" w:rsidRDefault="00384C43" w:rsidP="00F73F5C">
            <w:pPr>
              <w:pStyle w:val="TableText"/>
              <w:ind w:right="288"/>
              <w:rPr>
                <w:color w:val="000000"/>
              </w:rPr>
            </w:pPr>
            <w:r w:rsidRPr="00C7345F">
              <w:t>2</w:t>
            </w:r>
          </w:p>
        </w:tc>
        <w:tc>
          <w:tcPr>
            <w:tcW w:w="950" w:type="dxa"/>
          </w:tcPr>
          <w:p w14:paraId="797051C7" w14:textId="77777777" w:rsidR="00384C43" w:rsidRPr="00C7345F" w:rsidRDefault="00384C43" w:rsidP="00F73F5C">
            <w:pPr>
              <w:pStyle w:val="TableText"/>
              <w:ind w:right="144"/>
              <w:rPr>
                <w:color w:val="000000"/>
              </w:rPr>
            </w:pPr>
            <w:r w:rsidRPr="00C7345F">
              <w:t>1</w:t>
            </w:r>
          </w:p>
        </w:tc>
        <w:tc>
          <w:tcPr>
            <w:tcW w:w="1512" w:type="dxa"/>
          </w:tcPr>
          <w:p w14:paraId="64FE2977" w14:textId="77777777" w:rsidR="00384C43" w:rsidRPr="00C7345F" w:rsidRDefault="00384C43" w:rsidP="00F73F5C">
            <w:pPr>
              <w:pStyle w:val="TableText"/>
              <w:ind w:right="288"/>
              <w:rPr>
                <w:color w:val="000000"/>
              </w:rPr>
            </w:pPr>
            <w:r w:rsidRPr="00C7345F">
              <w:t>0.04</w:t>
            </w:r>
          </w:p>
        </w:tc>
      </w:tr>
      <w:tr w:rsidR="00384C43" w:rsidRPr="00C7345F" w14:paraId="3BCB0125" w14:textId="77777777" w:rsidTr="00F73F5C">
        <w:tc>
          <w:tcPr>
            <w:tcW w:w="1584" w:type="dxa"/>
          </w:tcPr>
          <w:p w14:paraId="0C3B6E9C" w14:textId="77777777" w:rsidR="00384C43" w:rsidRPr="00C7345F" w:rsidRDefault="00384C43" w:rsidP="00F73F5C">
            <w:pPr>
              <w:pStyle w:val="TableText"/>
              <w:ind w:right="504"/>
              <w:rPr>
                <w:color w:val="000000"/>
              </w:rPr>
            </w:pPr>
            <w:r w:rsidRPr="00C7345F">
              <w:t>430</w:t>
            </w:r>
          </w:p>
        </w:tc>
        <w:tc>
          <w:tcPr>
            <w:tcW w:w="830" w:type="dxa"/>
          </w:tcPr>
          <w:p w14:paraId="5F0EFF5B" w14:textId="77777777" w:rsidR="00384C43" w:rsidRPr="00C7345F" w:rsidRDefault="00384C43" w:rsidP="00F73F5C">
            <w:pPr>
              <w:pStyle w:val="TableText"/>
              <w:ind w:right="288"/>
              <w:rPr>
                <w:color w:val="000000"/>
              </w:rPr>
            </w:pPr>
            <w:r w:rsidRPr="00C7345F">
              <w:t>2</w:t>
            </w:r>
          </w:p>
        </w:tc>
        <w:tc>
          <w:tcPr>
            <w:tcW w:w="950" w:type="dxa"/>
          </w:tcPr>
          <w:p w14:paraId="5D673819" w14:textId="77777777" w:rsidR="00384C43" w:rsidRPr="00C7345F" w:rsidRDefault="00384C43" w:rsidP="00F73F5C">
            <w:pPr>
              <w:pStyle w:val="TableText"/>
              <w:ind w:right="144"/>
              <w:rPr>
                <w:color w:val="000000"/>
              </w:rPr>
            </w:pPr>
            <w:r w:rsidRPr="00C7345F">
              <w:t>2</w:t>
            </w:r>
          </w:p>
        </w:tc>
        <w:tc>
          <w:tcPr>
            <w:tcW w:w="1512" w:type="dxa"/>
          </w:tcPr>
          <w:p w14:paraId="5BE00274" w14:textId="77777777" w:rsidR="00384C43" w:rsidRPr="00C7345F" w:rsidRDefault="00384C43" w:rsidP="00F73F5C">
            <w:pPr>
              <w:pStyle w:val="TableText"/>
              <w:ind w:right="288"/>
              <w:rPr>
                <w:color w:val="000000"/>
              </w:rPr>
            </w:pPr>
            <w:r w:rsidRPr="00C7345F">
              <w:t>0.08</w:t>
            </w:r>
          </w:p>
        </w:tc>
      </w:tr>
      <w:tr w:rsidR="00384C43" w:rsidRPr="00C7345F" w14:paraId="3091C75E" w14:textId="77777777" w:rsidTr="00F73F5C">
        <w:tc>
          <w:tcPr>
            <w:tcW w:w="1584" w:type="dxa"/>
          </w:tcPr>
          <w:p w14:paraId="75F7BC95" w14:textId="77777777" w:rsidR="00384C43" w:rsidRPr="00C7345F" w:rsidRDefault="00384C43" w:rsidP="00F73F5C">
            <w:pPr>
              <w:pStyle w:val="TableText"/>
              <w:ind w:right="504"/>
              <w:rPr>
                <w:color w:val="000000"/>
              </w:rPr>
            </w:pPr>
            <w:r w:rsidRPr="00C7345F">
              <w:t>431</w:t>
            </w:r>
          </w:p>
        </w:tc>
        <w:tc>
          <w:tcPr>
            <w:tcW w:w="830" w:type="dxa"/>
          </w:tcPr>
          <w:p w14:paraId="3C0A9FA8" w14:textId="77777777" w:rsidR="00384C43" w:rsidRPr="00C7345F" w:rsidRDefault="00384C43" w:rsidP="00F73F5C">
            <w:pPr>
              <w:pStyle w:val="TableText"/>
              <w:ind w:right="288"/>
              <w:rPr>
                <w:color w:val="000000"/>
              </w:rPr>
            </w:pPr>
            <w:r w:rsidRPr="00C7345F">
              <w:t>2</w:t>
            </w:r>
          </w:p>
        </w:tc>
        <w:tc>
          <w:tcPr>
            <w:tcW w:w="950" w:type="dxa"/>
          </w:tcPr>
          <w:p w14:paraId="7E9BCFDC" w14:textId="77777777" w:rsidR="00384C43" w:rsidRPr="00C7345F" w:rsidRDefault="00384C43" w:rsidP="00F73F5C">
            <w:pPr>
              <w:pStyle w:val="TableText"/>
              <w:ind w:right="144"/>
              <w:rPr>
                <w:color w:val="000000"/>
              </w:rPr>
            </w:pPr>
            <w:r w:rsidRPr="00C7345F">
              <w:t>19</w:t>
            </w:r>
          </w:p>
        </w:tc>
        <w:tc>
          <w:tcPr>
            <w:tcW w:w="1512" w:type="dxa"/>
          </w:tcPr>
          <w:p w14:paraId="3A823757" w14:textId="77777777" w:rsidR="00384C43" w:rsidRPr="00C7345F" w:rsidRDefault="00384C43" w:rsidP="00F73F5C">
            <w:pPr>
              <w:pStyle w:val="TableText"/>
              <w:ind w:right="288"/>
              <w:rPr>
                <w:color w:val="000000"/>
              </w:rPr>
            </w:pPr>
            <w:r w:rsidRPr="00C7345F">
              <w:t>0.79</w:t>
            </w:r>
          </w:p>
        </w:tc>
      </w:tr>
      <w:tr w:rsidR="00384C43" w:rsidRPr="00C7345F" w14:paraId="7C361D6E" w14:textId="77777777" w:rsidTr="00F73F5C">
        <w:tc>
          <w:tcPr>
            <w:tcW w:w="1584" w:type="dxa"/>
          </w:tcPr>
          <w:p w14:paraId="639A34EB" w14:textId="77777777" w:rsidR="00384C43" w:rsidRPr="00C7345F" w:rsidRDefault="00384C43" w:rsidP="00F73F5C">
            <w:pPr>
              <w:pStyle w:val="TableText"/>
              <w:ind w:right="504"/>
              <w:rPr>
                <w:color w:val="000000"/>
              </w:rPr>
            </w:pPr>
            <w:r w:rsidRPr="00C7345F">
              <w:t>432</w:t>
            </w:r>
          </w:p>
        </w:tc>
        <w:tc>
          <w:tcPr>
            <w:tcW w:w="830" w:type="dxa"/>
          </w:tcPr>
          <w:p w14:paraId="2DECF80F" w14:textId="77777777" w:rsidR="00384C43" w:rsidRPr="00C7345F" w:rsidRDefault="00384C43" w:rsidP="00F73F5C">
            <w:pPr>
              <w:pStyle w:val="TableText"/>
              <w:ind w:right="288"/>
              <w:rPr>
                <w:color w:val="000000"/>
              </w:rPr>
            </w:pPr>
            <w:r w:rsidRPr="00C7345F">
              <w:t>2</w:t>
            </w:r>
          </w:p>
        </w:tc>
        <w:tc>
          <w:tcPr>
            <w:tcW w:w="950" w:type="dxa"/>
          </w:tcPr>
          <w:p w14:paraId="76F5255F" w14:textId="77777777" w:rsidR="00384C43" w:rsidRPr="00C7345F" w:rsidRDefault="00384C43" w:rsidP="00F73F5C">
            <w:pPr>
              <w:pStyle w:val="TableText"/>
              <w:ind w:right="144"/>
              <w:rPr>
                <w:color w:val="000000"/>
              </w:rPr>
            </w:pPr>
            <w:r w:rsidRPr="00C7345F">
              <w:t>2</w:t>
            </w:r>
          </w:p>
        </w:tc>
        <w:tc>
          <w:tcPr>
            <w:tcW w:w="1512" w:type="dxa"/>
          </w:tcPr>
          <w:p w14:paraId="35A7AA1E" w14:textId="77777777" w:rsidR="00384C43" w:rsidRPr="00C7345F" w:rsidRDefault="00384C43" w:rsidP="00F73F5C">
            <w:pPr>
              <w:pStyle w:val="TableText"/>
              <w:ind w:right="288"/>
              <w:rPr>
                <w:color w:val="000000"/>
              </w:rPr>
            </w:pPr>
            <w:r w:rsidRPr="00C7345F">
              <w:t>0.08</w:t>
            </w:r>
          </w:p>
        </w:tc>
      </w:tr>
      <w:tr w:rsidR="00384C43" w:rsidRPr="00C7345F" w14:paraId="758B4AC1" w14:textId="77777777" w:rsidTr="00F73F5C">
        <w:tc>
          <w:tcPr>
            <w:tcW w:w="1584" w:type="dxa"/>
          </w:tcPr>
          <w:p w14:paraId="431411AD" w14:textId="77777777" w:rsidR="00384C43" w:rsidRPr="00C7345F" w:rsidRDefault="00384C43" w:rsidP="00F73F5C">
            <w:pPr>
              <w:pStyle w:val="TableText"/>
              <w:ind w:right="504"/>
              <w:rPr>
                <w:color w:val="000000"/>
              </w:rPr>
            </w:pPr>
            <w:r w:rsidRPr="00C7345F">
              <w:t>433</w:t>
            </w:r>
          </w:p>
        </w:tc>
        <w:tc>
          <w:tcPr>
            <w:tcW w:w="830" w:type="dxa"/>
          </w:tcPr>
          <w:p w14:paraId="73F6F87B" w14:textId="77777777" w:rsidR="00384C43" w:rsidRPr="00C7345F" w:rsidRDefault="00384C43" w:rsidP="00F73F5C">
            <w:pPr>
              <w:pStyle w:val="TableText"/>
              <w:ind w:right="288"/>
              <w:rPr>
                <w:color w:val="000000"/>
              </w:rPr>
            </w:pPr>
            <w:r w:rsidRPr="00C7345F">
              <w:t>2</w:t>
            </w:r>
          </w:p>
        </w:tc>
        <w:tc>
          <w:tcPr>
            <w:tcW w:w="950" w:type="dxa"/>
          </w:tcPr>
          <w:p w14:paraId="64A77055" w14:textId="77777777" w:rsidR="00384C43" w:rsidRPr="00C7345F" w:rsidRDefault="00384C43" w:rsidP="00F73F5C">
            <w:pPr>
              <w:pStyle w:val="TableText"/>
              <w:ind w:right="144"/>
              <w:rPr>
                <w:color w:val="000000"/>
              </w:rPr>
            </w:pPr>
            <w:r w:rsidRPr="00C7345F">
              <w:t>3</w:t>
            </w:r>
          </w:p>
        </w:tc>
        <w:tc>
          <w:tcPr>
            <w:tcW w:w="1512" w:type="dxa"/>
          </w:tcPr>
          <w:p w14:paraId="068D4B38" w14:textId="77777777" w:rsidR="00384C43" w:rsidRPr="00C7345F" w:rsidRDefault="00384C43" w:rsidP="00F73F5C">
            <w:pPr>
              <w:pStyle w:val="TableText"/>
              <w:ind w:right="288"/>
              <w:rPr>
                <w:color w:val="000000"/>
              </w:rPr>
            </w:pPr>
            <w:r w:rsidRPr="00C7345F">
              <w:t>0.13</w:t>
            </w:r>
          </w:p>
        </w:tc>
      </w:tr>
      <w:tr w:rsidR="00384C43" w:rsidRPr="00C7345F" w14:paraId="411C3393" w14:textId="77777777" w:rsidTr="00F73F5C">
        <w:tc>
          <w:tcPr>
            <w:tcW w:w="1584" w:type="dxa"/>
          </w:tcPr>
          <w:p w14:paraId="7BBFBCC7" w14:textId="77777777" w:rsidR="00384C43" w:rsidRPr="00C7345F" w:rsidRDefault="00384C43" w:rsidP="00F73F5C">
            <w:pPr>
              <w:pStyle w:val="TableText"/>
              <w:ind w:right="504"/>
              <w:rPr>
                <w:color w:val="000000"/>
              </w:rPr>
            </w:pPr>
            <w:r w:rsidRPr="00C7345F">
              <w:t>434</w:t>
            </w:r>
          </w:p>
        </w:tc>
        <w:tc>
          <w:tcPr>
            <w:tcW w:w="830" w:type="dxa"/>
          </w:tcPr>
          <w:p w14:paraId="05BA2970" w14:textId="77777777" w:rsidR="00384C43" w:rsidRPr="00C7345F" w:rsidRDefault="00384C43" w:rsidP="00F73F5C">
            <w:pPr>
              <w:pStyle w:val="TableText"/>
              <w:ind w:right="288"/>
              <w:rPr>
                <w:color w:val="000000"/>
              </w:rPr>
            </w:pPr>
            <w:r w:rsidRPr="00C7345F">
              <w:t>2</w:t>
            </w:r>
          </w:p>
        </w:tc>
        <w:tc>
          <w:tcPr>
            <w:tcW w:w="950" w:type="dxa"/>
          </w:tcPr>
          <w:p w14:paraId="51D46D00" w14:textId="77777777" w:rsidR="00384C43" w:rsidRPr="00C7345F" w:rsidRDefault="00384C43" w:rsidP="00F73F5C">
            <w:pPr>
              <w:pStyle w:val="TableText"/>
              <w:ind w:right="144"/>
              <w:rPr>
                <w:color w:val="000000"/>
              </w:rPr>
            </w:pPr>
            <w:r w:rsidRPr="00C7345F">
              <w:t>7</w:t>
            </w:r>
          </w:p>
        </w:tc>
        <w:tc>
          <w:tcPr>
            <w:tcW w:w="1512" w:type="dxa"/>
          </w:tcPr>
          <w:p w14:paraId="5D66857F" w14:textId="77777777" w:rsidR="00384C43" w:rsidRPr="00C7345F" w:rsidRDefault="00384C43" w:rsidP="00F73F5C">
            <w:pPr>
              <w:pStyle w:val="TableText"/>
              <w:ind w:right="288"/>
              <w:rPr>
                <w:color w:val="000000"/>
              </w:rPr>
            </w:pPr>
            <w:r w:rsidRPr="00C7345F">
              <w:t>0.29</w:t>
            </w:r>
          </w:p>
        </w:tc>
      </w:tr>
      <w:tr w:rsidR="00384C43" w:rsidRPr="00C7345F" w14:paraId="2B4B3F98" w14:textId="77777777" w:rsidTr="00F73F5C">
        <w:tc>
          <w:tcPr>
            <w:tcW w:w="1584" w:type="dxa"/>
          </w:tcPr>
          <w:p w14:paraId="71F37174" w14:textId="77777777" w:rsidR="00384C43" w:rsidRPr="00C7345F" w:rsidRDefault="00384C43" w:rsidP="00F73F5C">
            <w:pPr>
              <w:pStyle w:val="TableText"/>
              <w:ind w:right="504"/>
              <w:rPr>
                <w:color w:val="000000"/>
              </w:rPr>
            </w:pPr>
            <w:r w:rsidRPr="00C7345F">
              <w:t>438</w:t>
            </w:r>
          </w:p>
        </w:tc>
        <w:tc>
          <w:tcPr>
            <w:tcW w:w="830" w:type="dxa"/>
          </w:tcPr>
          <w:p w14:paraId="2354744A" w14:textId="77777777" w:rsidR="00384C43" w:rsidRPr="00C7345F" w:rsidRDefault="00384C43" w:rsidP="00F73F5C">
            <w:pPr>
              <w:pStyle w:val="TableText"/>
              <w:ind w:right="288"/>
              <w:rPr>
                <w:color w:val="000000"/>
              </w:rPr>
            </w:pPr>
            <w:r w:rsidRPr="00C7345F">
              <w:t>2</w:t>
            </w:r>
          </w:p>
        </w:tc>
        <w:tc>
          <w:tcPr>
            <w:tcW w:w="950" w:type="dxa"/>
          </w:tcPr>
          <w:p w14:paraId="79FE0C2D" w14:textId="77777777" w:rsidR="00384C43" w:rsidRPr="00C7345F" w:rsidRDefault="00384C43" w:rsidP="00F73F5C">
            <w:pPr>
              <w:pStyle w:val="TableText"/>
              <w:ind w:right="144"/>
              <w:rPr>
                <w:color w:val="000000"/>
              </w:rPr>
            </w:pPr>
            <w:r w:rsidRPr="00C7345F">
              <w:t>7</w:t>
            </w:r>
          </w:p>
        </w:tc>
        <w:tc>
          <w:tcPr>
            <w:tcW w:w="1512" w:type="dxa"/>
          </w:tcPr>
          <w:p w14:paraId="22261DA0" w14:textId="77777777" w:rsidR="00384C43" w:rsidRPr="00C7345F" w:rsidRDefault="00384C43" w:rsidP="00F73F5C">
            <w:pPr>
              <w:pStyle w:val="TableText"/>
              <w:ind w:right="288"/>
              <w:rPr>
                <w:color w:val="000000"/>
              </w:rPr>
            </w:pPr>
            <w:r w:rsidRPr="00C7345F">
              <w:t>0.29</w:t>
            </w:r>
          </w:p>
        </w:tc>
      </w:tr>
      <w:tr w:rsidR="00384C43" w:rsidRPr="00C7345F" w14:paraId="5669C28F" w14:textId="77777777" w:rsidTr="00F73F5C">
        <w:tc>
          <w:tcPr>
            <w:tcW w:w="1584" w:type="dxa"/>
          </w:tcPr>
          <w:p w14:paraId="00D3741A" w14:textId="77777777" w:rsidR="00384C43" w:rsidRPr="00C7345F" w:rsidRDefault="00384C43" w:rsidP="00F73F5C">
            <w:pPr>
              <w:pStyle w:val="TableText"/>
              <w:ind w:right="504"/>
              <w:rPr>
                <w:color w:val="000000"/>
              </w:rPr>
            </w:pPr>
            <w:r w:rsidRPr="00C7345F">
              <w:t>440</w:t>
            </w:r>
          </w:p>
        </w:tc>
        <w:tc>
          <w:tcPr>
            <w:tcW w:w="830" w:type="dxa"/>
          </w:tcPr>
          <w:p w14:paraId="4B19C0AB" w14:textId="77777777" w:rsidR="00384C43" w:rsidRPr="00C7345F" w:rsidRDefault="00384C43" w:rsidP="00F73F5C">
            <w:pPr>
              <w:pStyle w:val="TableText"/>
              <w:ind w:right="288"/>
              <w:rPr>
                <w:color w:val="000000"/>
              </w:rPr>
            </w:pPr>
            <w:r w:rsidRPr="00C7345F">
              <w:t>2</w:t>
            </w:r>
          </w:p>
        </w:tc>
        <w:tc>
          <w:tcPr>
            <w:tcW w:w="950" w:type="dxa"/>
          </w:tcPr>
          <w:p w14:paraId="360134F1" w14:textId="77777777" w:rsidR="00384C43" w:rsidRPr="00C7345F" w:rsidRDefault="00384C43" w:rsidP="00F73F5C">
            <w:pPr>
              <w:pStyle w:val="TableText"/>
              <w:ind w:right="144"/>
              <w:rPr>
                <w:color w:val="000000"/>
              </w:rPr>
            </w:pPr>
            <w:r w:rsidRPr="00C7345F">
              <w:t>8</w:t>
            </w:r>
          </w:p>
        </w:tc>
        <w:tc>
          <w:tcPr>
            <w:tcW w:w="1512" w:type="dxa"/>
          </w:tcPr>
          <w:p w14:paraId="6758D82A" w14:textId="77777777" w:rsidR="00384C43" w:rsidRPr="00C7345F" w:rsidRDefault="00384C43" w:rsidP="00F73F5C">
            <w:pPr>
              <w:pStyle w:val="TableText"/>
              <w:ind w:right="288"/>
              <w:rPr>
                <w:color w:val="000000"/>
              </w:rPr>
            </w:pPr>
            <w:r w:rsidRPr="00C7345F">
              <w:t>0.33</w:t>
            </w:r>
          </w:p>
        </w:tc>
      </w:tr>
    </w:tbl>
    <w:p w14:paraId="3259D918" w14:textId="77777777" w:rsidR="00384C43" w:rsidRPr="00C7345F" w:rsidRDefault="00384C43">
      <w:r w:rsidRPr="00C7345F">
        <w:fldChar w:fldCharType="begin"/>
      </w:r>
      <w:r w:rsidRPr="00C7345F">
        <w:instrText xml:space="preserve"> REF _Ref66092772 \h </w:instrText>
      </w:r>
      <w:r w:rsidRPr="00C7345F">
        <w:fldChar w:fldCharType="separate"/>
      </w:r>
      <w:r w:rsidRPr="00C7345F">
        <w:t>Table 4.C.11</w:t>
      </w:r>
      <w:r w:rsidRPr="00C7345F">
        <w:fldChar w:fldCharType="end"/>
      </w:r>
      <w:r w:rsidRPr="00C7345F">
        <w:t xml:space="preserve"> </w:t>
      </w:r>
      <w:r w:rsidRPr="00C7345F">
        <w:rPr>
          <w:i/>
        </w:rPr>
        <w:t>(continuation five)</w:t>
      </w:r>
    </w:p>
    <w:tbl>
      <w:tblPr>
        <w:tblStyle w:val="TRs"/>
        <w:tblW w:w="0" w:type="auto"/>
        <w:tblLayout w:type="fixed"/>
        <w:tblLook w:val="04A0" w:firstRow="1" w:lastRow="0" w:firstColumn="1" w:lastColumn="0" w:noHBand="0" w:noVBand="1"/>
        <w:tblDescription w:val="Scale Score and Performance Level Distribution of Overall Scores for Grade Ten, continuation five"/>
      </w:tblPr>
      <w:tblGrid>
        <w:gridCol w:w="1584"/>
        <w:gridCol w:w="830"/>
        <w:gridCol w:w="950"/>
        <w:gridCol w:w="1512"/>
      </w:tblGrid>
      <w:tr w:rsidR="00384C43" w:rsidRPr="00C7345F" w14:paraId="5A4BFCEA"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BEA2BD6"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21A07A79" w14:textId="77777777" w:rsidR="00384C43" w:rsidRPr="00C7345F" w:rsidRDefault="00384C43" w:rsidP="00F73F5C">
            <w:pPr>
              <w:pStyle w:val="TableHead"/>
              <w:rPr>
                <w:noProof w:val="0"/>
              </w:rPr>
            </w:pPr>
            <w:r w:rsidRPr="00C7345F">
              <w:rPr>
                <w:noProof w:val="0"/>
              </w:rPr>
              <w:t>Level</w:t>
            </w:r>
          </w:p>
        </w:tc>
        <w:tc>
          <w:tcPr>
            <w:tcW w:w="950" w:type="dxa"/>
            <w:hideMark/>
          </w:tcPr>
          <w:p w14:paraId="2487439C" w14:textId="77777777" w:rsidR="00384C43" w:rsidRPr="00C7345F" w:rsidRDefault="00384C43" w:rsidP="00F73F5C">
            <w:pPr>
              <w:pStyle w:val="TableHead"/>
              <w:rPr>
                <w:noProof w:val="0"/>
              </w:rPr>
            </w:pPr>
            <w:r w:rsidRPr="00C7345F">
              <w:rPr>
                <w:noProof w:val="0"/>
              </w:rPr>
              <w:t>N</w:t>
            </w:r>
          </w:p>
        </w:tc>
        <w:tc>
          <w:tcPr>
            <w:tcW w:w="1512" w:type="dxa"/>
            <w:hideMark/>
          </w:tcPr>
          <w:p w14:paraId="74396E5E" w14:textId="77777777" w:rsidR="00384C43" w:rsidRPr="00C7345F" w:rsidRDefault="00384C43" w:rsidP="00F73F5C">
            <w:pPr>
              <w:pStyle w:val="TableHead"/>
              <w:rPr>
                <w:noProof w:val="0"/>
              </w:rPr>
            </w:pPr>
            <w:r w:rsidRPr="00C7345F">
              <w:rPr>
                <w:noProof w:val="0"/>
              </w:rPr>
              <w:t>Percentage</w:t>
            </w:r>
          </w:p>
        </w:tc>
      </w:tr>
      <w:tr w:rsidR="00384C43" w:rsidRPr="00C7345F" w14:paraId="52587CF7" w14:textId="77777777" w:rsidTr="00F73F5C">
        <w:tc>
          <w:tcPr>
            <w:tcW w:w="1584" w:type="dxa"/>
          </w:tcPr>
          <w:p w14:paraId="30328516" w14:textId="77777777" w:rsidR="00384C43" w:rsidRPr="00C7345F" w:rsidRDefault="00384C43" w:rsidP="00F73F5C">
            <w:pPr>
              <w:pStyle w:val="TableText"/>
              <w:ind w:right="504"/>
              <w:rPr>
                <w:color w:val="000000"/>
              </w:rPr>
            </w:pPr>
            <w:r w:rsidRPr="00C7345F">
              <w:t>441</w:t>
            </w:r>
          </w:p>
        </w:tc>
        <w:tc>
          <w:tcPr>
            <w:tcW w:w="830" w:type="dxa"/>
          </w:tcPr>
          <w:p w14:paraId="1D285BEF" w14:textId="77777777" w:rsidR="00384C43" w:rsidRPr="00C7345F" w:rsidRDefault="00384C43" w:rsidP="00F73F5C">
            <w:pPr>
              <w:pStyle w:val="TableText"/>
              <w:ind w:right="288"/>
              <w:rPr>
                <w:color w:val="000000"/>
              </w:rPr>
            </w:pPr>
            <w:r w:rsidRPr="00C7345F">
              <w:t>2</w:t>
            </w:r>
          </w:p>
        </w:tc>
        <w:tc>
          <w:tcPr>
            <w:tcW w:w="950" w:type="dxa"/>
          </w:tcPr>
          <w:p w14:paraId="305BA97B" w14:textId="77777777" w:rsidR="00384C43" w:rsidRPr="00C7345F" w:rsidRDefault="00384C43" w:rsidP="00F73F5C">
            <w:pPr>
              <w:pStyle w:val="TableText"/>
              <w:ind w:right="144"/>
              <w:rPr>
                <w:color w:val="000000"/>
              </w:rPr>
            </w:pPr>
            <w:r w:rsidRPr="00C7345F">
              <w:t>7</w:t>
            </w:r>
          </w:p>
        </w:tc>
        <w:tc>
          <w:tcPr>
            <w:tcW w:w="1512" w:type="dxa"/>
          </w:tcPr>
          <w:p w14:paraId="47819C5D" w14:textId="77777777" w:rsidR="00384C43" w:rsidRPr="00C7345F" w:rsidRDefault="00384C43" w:rsidP="00F73F5C">
            <w:pPr>
              <w:pStyle w:val="TableText"/>
              <w:ind w:right="288"/>
              <w:rPr>
                <w:color w:val="000000"/>
              </w:rPr>
            </w:pPr>
            <w:r w:rsidRPr="00C7345F">
              <w:t>0.29</w:t>
            </w:r>
          </w:p>
        </w:tc>
      </w:tr>
      <w:tr w:rsidR="00384C43" w:rsidRPr="00C7345F" w14:paraId="5987F6F6" w14:textId="77777777" w:rsidTr="00F73F5C">
        <w:tc>
          <w:tcPr>
            <w:tcW w:w="1584" w:type="dxa"/>
          </w:tcPr>
          <w:p w14:paraId="27BF0020" w14:textId="77777777" w:rsidR="00384C43" w:rsidRPr="00C7345F" w:rsidRDefault="00384C43" w:rsidP="00F73F5C">
            <w:pPr>
              <w:pStyle w:val="TableText"/>
              <w:ind w:right="504"/>
              <w:rPr>
                <w:color w:val="000000"/>
              </w:rPr>
            </w:pPr>
            <w:r w:rsidRPr="00C7345F">
              <w:t>442</w:t>
            </w:r>
          </w:p>
        </w:tc>
        <w:tc>
          <w:tcPr>
            <w:tcW w:w="830" w:type="dxa"/>
          </w:tcPr>
          <w:p w14:paraId="657490C8" w14:textId="77777777" w:rsidR="00384C43" w:rsidRPr="00C7345F" w:rsidRDefault="00384C43" w:rsidP="00F73F5C">
            <w:pPr>
              <w:pStyle w:val="TableText"/>
              <w:ind w:right="288"/>
              <w:rPr>
                <w:color w:val="000000"/>
              </w:rPr>
            </w:pPr>
            <w:r w:rsidRPr="00C7345F">
              <w:t>2</w:t>
            </w:r>
          </w:p>
        </w:tc>
        <w:tc>
          <w:tcPr>
            <w:tcW w:w="950" w:type="dxa"/>
          </w:tcPr>
          <w:p w14:paraId="43E33B99" w14:textId="77777777" w:rsidR="00384C43" w:rsidRPr="00C7345F" w:rsidRDefault="00384C43" w:rsidP="00F73F5C">
            <w:pPr>
              <w:pStyle w:val="TableText"/>
              <w:ind w:right="144"/>
              <w:rPr>
                <w:color w:val="000000"/>
              </w:rPr>
            </w:pPr>
            <w:r w:rsidRPr="00C7345F">
              <w:t>14</w:t>
            </w:r>
          </w:p>
        </w:tc>
        <w:tc>
          <w:tcPr>
            <w:tcW w:w="1512" w:type="dxa"/>
          </w:tcPr>
          <w:p w14:paraId="7F72287B" w14:textId="77777777" w:rsidR="00384C43" w:rsidRPr="00C7345F" w:rsidRDefault="00384C43" w:rsidP="00F73F5C">
            <w:pPr>
              <w:pStyle w:val="TableText"/>
              <w:ind w:right="288"/>
              <w:rPr>
                <w:color w:val="000000"/>
              </w:rPr>
            </w:pPr>
            <w:r w:rsidRPr="00C7345F">
              <w:t>0.58</w:t>
            </w:r>
          </w:p>
        </w:tc>
      </w:tr>
      <w:tr w:rsidR="00384C43" w:rsidRPr="00C7345F" w14:paraId="533A7C10" w14:textId="77777777" w:rsidTr="00F73F5C">
        <w:tc>
          <w:tcPr>
            <w:tcW w:w="1584" w:type="dxa"/>
          </w:tcPr>
          <w:p w14:paraId="501A1402" w14:textId="77777777" w:rsidR="00384C43" w:rsidRPr="00C7345F" w:rsidRDefault="00384C43" w:rsidP="00F73F5C">
            <w:pPr>
              <w:pStyle w:val="TableText"/>
              <w:ind w:right="504"/>
              <w:rPr>
                <w:color w:val="000000"/>
              </w:rPr>
            </w:pPr>
            <w:r w:rsidRPr="00C7345F">
              <w:t>444</w:t>
            </w:r>
          </w:p>
        </w:tc>
        <w:tc>
          <w:tcPr>
            <w:tcW w:w="830" w:type="dxa"/>
          </w:tcPr>
          <w:p w14:paraId="137E65FF" w14:textId="77777777" w:rsidR="00384C43" w:rsidRPr="00C7345F" w:rsidRDefault="00384C43" w:rsidP="00F73F5C">
            <w:pPr>
              <w:pStyle w:val="TableText"/>
              <w:ind w:right="288"/>
              <w:rPr>
                <w:color w:val="000000"/>
              </w:rPr>
            </w:pPr>
            <w:r w:rsidRPr="00C7345F">
              <w:t>2</w:t>
            </w:r>
          </w:p>
        </w:tc>
        <w:tc>
          <w:tcPr>
            <w:tcW w:w="950" w:type="dxa"/>
          </w:tcPr>
          <w:p w14:paraId="731BB63C" w14:textId="77777777" w:rsidR="00384C43" w:rsidRPr="00C7345F" w:rsidRDefault="00384C43" w:rsidP="00F73F5C">
            <w:pPr>
              <w:pStyle w:val="TableText"/>
              <w:ind w:right="144"/>
              <w:rPr>
                <w:color w:val="000000"/>
              </w:rPr>
            </w:pPr>
            <w:r w:rsidRPr="00C7345F">
              <w:t>1</w:t>
            </w:r>
          </w:p>
        </w:tc>
        <w:tc>
          <w:tcPr>
            <w:tcW w:w="1512" w:type="dxa"/>
          </w:tcPr>
          <w:p w14:paraId="092B0A65" w14:textId="77777777" w:rsidR="00384C43" w:rsidRPr="00C7345F" w:rsidRDefault="00384C43" w:rsidP="00F73F5C">
            <w:pPr>
              <w:pStyle w:val="TableText"/>
              <w:ind w:right="288"/>
              <w:rPr>
                <w:color w:val="000000"/>
              </w:rPr>
            </w:pPr>
            <w:r w:rsidRPr="00C7345F">
              <w:t>0.04</w:t>
            </w:r>
          </w:p>
        </w:tc>
      </w:tr>
      <w:tr w:rsidR="00384C43" w:rsidRPr="00C7345F" w14:paraId="27BC5FF3" w14:textId="77777777" w:rsidTr="00F73F5C">
        <w:tc>
          <w:tcPr>
            <w:tcW w:w="1584" w:type="dxa"/>
          </w:tcPr>
          <w:p w14:paraId="05B65492" w14:textId="77777777" w:rsidR="00384C43" w:rsidRPr="00C7345F" w:rsidRDefault="00384C43" w:rsidP="00F73F5C">
            <w:pPr>
              <w:pStyle w:val="TableText"/>
              <w:ind w:right="504"/>
              <w:rPr>
                <w:color w:val="000000"/>
              </w:rPr>
            </w:pPr>
            <w:r w:rsidRPr="00C7345F">
              <w:t>445</w:t>
            </w:r>
          </w:p>
        </w:tc>
        <w:tc>
          <w:tcPr>
            <w:tcW w:w="830" w:type="dxa"/>
          </w:tcPr>
          <w:p w14:paraId="3ED727F3" w14:textId="77777777" w:rsidR="00384C43" w:rsidRPr="00C7345F" w:rsidRDefault="00384C43" w:rsidP="00F73F5C">
            <w:pPr>
              <w:pStyle w:val="TableText"/>
              <w:ind w:right="288"/>
              <w:rPr>
                <w:color w:val="000000"/>
              </w:rPr>
            </w:pPr>
            <w:r w:rsidRPr="00C7345F">
              <w:t>2</w:t>
            </w:r>
          </w:p>
        </w:tc>
        <w:tc>
          <w:tcPr>
            <w:tcW w:w="950" w:type="dxa"/>
          </w:tcPr>
          <w:p w14:paraId="5F2476FB" w14:textId="77777777" w:rsidR="00384C43" w:rsidRPr="00C7345F" w:rsidRDefault="00384C43" w:rsidP="00F73F5C">
            <w:pPr>
              <w:pStyle w:val="TableText"/>
              <w:ind w:right="144"/>
              <w:rPr>
                <w:color w:val="000000"/>
              </w:rPr>
            </w:pPr>
            <w:r w:rsidRPr="00C7345F">
              <w:t>1</w:t>
            </w:r>
          </w:p>
        </w:tc>
        <w:tc>
          <w:tcPr>
            <w:tcW w:w="1512" w:type="dxa"/>
          </w:tcPr>
          <w:p w14:paraId="14F575FE" w14:textId="77777777" w:rsidR="00384C43" w:rsidRPr="00C7345F" w:rsidRDefault="00384C43" w:rsidP="00F73F5C">
            <w:pPr>
              <w:pStyle w:val="TableText"/>
              <w:ind w:right="288"/>
              <w:rPr>
                <w:color w:val="000000"/>
              </w:rPr>
            </w:pPr>
            <w:r w:rsidRPr="00C7345F">
              <w:t>0.04</w:t>
            </w:r>
          </w:p>
        </w:tc>
      </w:tr>
      <w:tr w:rsidR="00384C43" w:rsidRPr="00C7345F" w14:paraId="0E6305C0" w14:textId="77777777" w:rsidTr="00F73F5C">
        <w:tc>
          <w:tcPr>
            <w:tcW w:w="1584" w:type="dxa"/>
          </w:tcPr>
          <w:p w14:paraId="00B9BC7B" w14:textId="77777777" w:rsidR="00384C43" w:rsidRPr="00C7345F" w:rsidRDefault="00384C43" w:rsidP="00F73F5C">
            <w:pPr>
              <w:pStyle w:val="TableText"/>
              <w:ind w:right="504"/>
              <w:rPr>
                <w:color w:val="000000"/>
              </w:rPr>
            </w:pPr>
            <w:r w:rsidRPr="00C7345F">
              <w:t>446</w:t>
            </w:r>
          </w:p>
        </w:tc>
        <w:tc>
          <w:tcPr>
            <w:tcW w:w="830" w:type="dxa"/>
          </w:tcPr>
          <w:p w14:paraId="70806DEF" w14:textId="77777777" w:rsidR="00384C43" w:rsidRPr="00C7345F" w:rsidRDefault="00384C43" w:rsidP="00F73F5C">
            <w:pPr>
              <w:pStyle w:val="TableText"/>
              <w:ind w:right="288"/>
              <w:rPr>
                <w:color w:val="000000"/>
              </w:rPr>
            </w:pPr>
            <w:r w:rsidRPr="00C7345F">
              <w:t>2</w:t>
            </w:r>
          </w:p>
        </w:tc>
        <w:tc>
          <w:tcPr>
            <w:tcW w:w="950" w:type="dxa"/>
          </w:tcPr>
          <w:p w14:paraId="0A064CF6" w14:textId="77777777" w:rsidR="00384C43" w:rsidRPr="00C7345F" w:rsidRDefault="00384C43" w:rsidP="00F73F5C">
            <w:pPr>
              <w:pStyle w:val="TableText"/>
              <w:ind w:right="144"/>
              <w:rPr>
                <w:color w:val="000000"/>
              </w:rPr>
            </w:pPr>
            <w:r w:rsidRPr="00C7345F">
              <w:t>7</w:t>
            </w:r>
          </w:p>
        </w:tc>
        <w:tc>
          <w:tcPr>
            <w:tcW w:w="1512" w:type="dxa"/>
          </w:tcPr>
          <w:p w14:paraId="2EC31E02" w14:textId="77777777" w:rsidR="00384C43" w:rsidRPr="00C7345F" w:rsidRDefault="00384C43" w:rsidP="00F73F5C">
            <w:pPr>
              <w:pStyle w:val="TableText"/>
              <w:ind w:right="288"/>
              <w:rPr>
                <w:color w:val="000000"/>
              </w:rPr>
            </w:pPr>
            <w:r w:rsidRPr="00C7345F">
              <w:t>0.29</w:t>
            </w:r>
          </w:p>
        </w:tc>
      </w:tr>
      <w:tr w:rsidR="00384C43" w:rsidRPr="00C7345F" w14:paraId="0B7D4AC3" w14:textId="77777777" w:rsidTr="00F73F5C">
        <w:tc>
          <w:tcPr>
            <w:tcW w:w="1584" w:type="dxa"/>
          </w:tcPr>
          <w:p w14:paraId="07E0541F" w14:textId="77777777" w:rsidR="00384C43" w:rsidRPr="00C7345F" w:rsidRDefault="00384C43" w:rsidP="00F73F5C">
            <w:pPr>
              <w:pStyle w:val="TableText"/>
              <w:ind w:right="504"/>
              <w:rPr>
                <w:color w:val="000000"/>
              </w:rPr>
            </w:pPr>
            <w:r w:rsidRPr="00C7345F">
              <w:t>447</w:t>
            </w:r>
          </w:p>
        </w:tc>
        <w:tc>
          <w:tcPr>
            <w:tcW w:w="830" w:type="dxa"/>
          </w:tcPr>
          <w:p w14:paraId="4407D3AC" w14:textId="77777777" w:rsidR="00384C43" w:rsidRPr="00C7345F" w:rsidRDefault="00384C43" w:rsidP="00F73F5C">
            <w:pPr>
              <w:pStyle w:val="TableText"/>
              <w:ind w:right="288"/>
              <w:rPr>
                <w:color w:val="000000"/>
              </w:rPr>
            </w:pPr>
            <w:r w:rsidRPr="00C7345F">
              <w:t>2</w:t>
            </w:r>
          </w:p>
        </w:tc>
        <w:tc>
          <w:tcPr>
            <w:tcW w:w="950" w:type="dxa"/>
          </w:tcPr>
          <w:p w14:paraId="7B503FFA" w14:textId="77777777" w:rsidR="00384C43" w:rsidRPr="00C7345F" w:rsidRDefault="00384C43" w:rsidP="00F73F5C">
            <w:pPr>
              <w:pStyle w:val="TableText"/>
              <w:ind w:right="144"/>
              <w:rPr>
                <w:color w:val="000000"/>
              </w:rPr>
            </w:pPr>
            <w:r w:rsidRPr="00C7345F">
              <w:t>6</w:t>
            </w:r>
          </w:p>
        </w:tc>
        <w:tc>
          <w:tcPr>
            <w:tcW w:w="1512" w:type="dxa"/>
          </w:tcPr>
          <w:p w14:paraId="50B3597F" w14:textId="77777777" w:rsidR="00384C43" w:rsidRPr="00C7345F" w:rsidRDefault="00384C43" w:rsidP="00F73F5C">
            <w:pPr>
              <w:pStyle w:val="TableText"/>
              <w:ind w:right="288"/>
              <w:rPr>
                <w:color w:val="000000"/>
              </w:rPr>
            </w:pPr>
            <w:r w:rsidRPr="00C7345F">
              <w:t>0.25</w:t>
            </w:r>
          </w:p>
        </w:tc>
      </w:tr>
      <w:tr w:rsidR="00384C43" w:rsidRPr="00C7345F" w14:paraId="760871BF" w14:textId="77777777" w:rsidTr="00F73F5C">
        <w:tc>
          <w:tcPr>
            <w:tcW w:w="1584" w:type="dxa"/>
          </w:tcPr>
          <w:p w14:paraId="60A9C459" w14:textId="77777777" w:rsidR="00384C43" w:rsidRPr="00C7345F" w:rsidRDefault="00384C43" w:rsidP="00F73F5C">
            <w:pPr>
              <w:pStyle w:val="TableText"/>
              <w:ind w:right="504"/>
              <w:rPr>
                <w:color w:val="000000"/>
              </w:rPr>
            </w:pPr>
            <w:r w:rsidRPr="00C7345F">
              <w:t>449</w:t>
            </w:r>
          </w:p>
        </w:tc>
        <w:tc>
          <w:tcPr>
            <w:tcW w:w="830" w:type="dxa"/>
          </w:tcPr>
          <w:p w14:paraId="6BDE7C4C" w14:textId="77777777" w:rsidR="00384C43" w:rsidRPr="00C7345F" w:rsidRDefault="00384C43" w:rsidP="00F73F5C">
            <w:pPr>
              <w:pStyle w:val="TableText"/>
              <w:ind w:right="288"/>
              <w:rPr>
                <w:color w:val="000000"/>
              </w:rPr>
            </w:pPr>
            <w:r w:rsidRPr="00C7345F">
              <w:t>2</w:t>
            </w:r>
          </w:p>
        </w:tc>
        <w:tc>
          <w:tcPr>
            <w:tcW w:w="950" w:type="dxa"/>
          </w:tcPr>
          <w:p w14:paraId="51535403" w14:textId="77777777" w:rsidR="00384C43" w:rsidRPr="00C7345F" w:rsidRDefault="00384C43" w:rsidP="00F73F5C">
            <w:pPr>
              <w:pStyle w:val="TableText"/>
              <w:ind w:right="144"/>
              <w:rPr>
                <w:color w:val="000000"/>
              </w:rPr>
            </w:pPr>
            <w:r w:rsidRPr="00C7345F">
              <w:t>1</w:t>
            </w:r>
          </w:p>
        </w:tc>
        <w:tc>
          <w:tcPr>
            <w:tcW w:w="1512" w:type="dxa"/>
          </w:tcPr>
          <w:p w14:paraId="04CAE038" w14:textId="77777777" w:rsidR="00384C43" w:rsidRPr="00C7345F" w:rsidRDefault="00384C43" w:rsidP="00F73F5C">
            <w:pPr>
              <w:pStyle w:val="TableText"/>
              <w:ind w:right="288"/>
              <w:rPr>
                <w:color w:val="000000"/>
              </w:rPr>
            </w:pPr>
            <w:r w:rsidRPr="00C7345F">
              <w:t>0.04</w:t>
            </w:r>
          </w:p>
        </w:tc>
      </w:tr>
      <w:tr w:rsidR="00384C43" w:rsidRPr="00C7345F" w14:paraId="38DE3F33" w14:textId="77777777" w:rsidTr="00F73F5C">
        <w:tc>
          <w:tcPr>
            <w:tcW w:w="1584" w:type="dxa"/>
          </w:tcPr>
          <w:p w14:paraId="3D00AF70" w14:textId="77777777" w:rsidR="00384C43" w:rsidRPr="00C7345F" w:rsidRDefault="00384C43" w:rsidP="00F73F5C">
            <w:pPr>
              <w:pStyle w:val="TableText"/>
              <w:ind w:right="504"/>
              <w:rPr>
                <w:color w:val="000000"/>
              </w:rPr>
            </w:pPr>
            <w:r w:rsidRPr="00C7345F">
              <w:t>450</w:t>
            </w:r>
          </w:p>
        </w:tc>
        <w:tc>
          <w:tcPr>
            <w:tcW w:w="830" w:type="dxa"/>
          </w:tcPr>
          <w:p w14:paraId="5E5729B0" w14:textId="77777777" w:rsidR="00384C43" w:rsidRPr="00C7345F" w:rsidRDefault="00384C43" w:rsidP="00F73F5C">
            <w:pPr>
              <w:pStyle w:val="TableText"/>
              <w:ind w:right="288"/>
              <w:rPr>
                <w:color w:val="000000"/>
              </w:rPr>
            </w:pPr>
            <w:r w:rsidRPr="00C7345F">
              <w:t>3</w:t>
            </w:r>
          </w:p>
        </w:tc>
        <w:tc>
          <w:tcPr>
            <w:tcW w:w="950" w:type="dxa"/>
          </w:tcPr>
          <w:p w14:paraId="50E72226" w14:textId="77777777" w:rsidR="00384C43" w:rsidRPr="00C7345F" w:rsidRDefault="00384C43" w:rsidP="00F73F5C">
            <w:pPr>
              <w:pStyle w:val="TableText"/>
              <w:ind w:right="144"/>
              <w:rPr>
                <w:color w:val="000000"/>
              </w:rPr>
            </w:pPr>
            <w:r w:rsidRPr="00C7345F">
              <w:t>1</w:t>
            </w:r>
          </w:p>
        </w:tc>
        <w:tc>
          <w:tcPr>
            <w:tcW w:w="1512" w:type="dxa"/>
          </w:tcPr>
          <w:p w14:paraId="4E15E425" w14:textId="77777777" w:rsidR="00384C43" w:rsidRPr="00C7345F" w:rsidRDefault="00384C43" w:rsidP="00F73F5C">
            <w:pPr>
              <w:pStyle w:val="TableText"/>
              <w:ind w:right="288"/>
              <w:rPr>
                <w:color w:val="000000"/>
              </w:rPr>
            </w:pPr>
            <w:r w:rsidRPr="00C7345F">
              <w:t>0.04</w:t>
            </w:r>
          </w:p>
        </w:tc>
      </w:tr>
      <w:tr w:rsidR="00384C43" w:rsidRPr="00C7345F" w14:paraId="43A68245" w14:textId="77777777" w:rsidTr="00F73F5C">
        <w:tc>
          <w:tcPr>
            <w:tcW w:w="1584" w:type="dxa"/>
          </w:tcPr>
          <w:p w14:paraId="412B669D" w14:textId="77777777" w:rsidR="00384C43" w:rsidRPr="00C7345F" w:rsidRDefault="00384C43" w:rsidP="00F73F5C">
            <w:pPr>
              <w:pStyle w:val="TableText"/>
              <w:ind w:right="504"/>
              <w:rPr>
                <w:color w:val="000000"/>
              </w:rPr>
            </w:pPr>
            <w:r w:rsidRPr="00C7345F">
              <w:t>451</w:t>
            </w:r>
          </w:p>
        </w:tc>
        <w:tc>
          <w:tcPr>
            <w:tcW w:w="830" w:type="dxa"/>
          </w:tcPr>
          <w:p w14:paraId="390C5BC5" w14:textId="77777777" w:rsidR="00384C43" w:rsidRPr="00C7345F" w:rsidRDefault="00384C43" w:rsidP="00F73F5C">
            <w:pPr>
              <w:pStyle w:val="TableText"/>
              <w:ind w:right="288"/>
              <w:rPr>
                <w:color w:val="000000"/>
              </w:rPr>
            </w:pPr>
            <w:r w:rsidRPr="00C7345F">
              <w:t>3</w:t>
            </w:r>
          </w:p>
        </w:tc>
        <w:tc>
          <w:tcPr>
            <w:tcW w:w="950" w:type="dxa"/>
          </w:tcPr>
          <w:p w14:paraId="2A295A07" w14:textId="77777777" w:rsidR="00384C43" w:rsidRPr="00C7345F" w:rsidRDefault="00384C43" w:rsidP="00F73F5C">
            <w:pPr>
              <w:pStyle w:val="TableText"/>
              <w:ind w:right="144"/>
              <w:rPr>
                <w:color w:val="000000"/>
              </w:rPr>
            </w:pPr>
            <w:r w:rsidRPr="00C7345F">
              <w:t>17</w:t>
            </w:r>
          </w:p>
        </w:tc>
        <w:tc>
          <w:tcPr>
            <w:tcW w:w="1512" w:type="dxa"/>
          </w:tcPr>
          <w:p w14:paraId="0F6F80A2" w14:textId="77777777" w:rsidR="00384C43" w:rsidRPr="00C7345F" w:rsidRDefault="00384C43" w:rsidP="00F73F5C">
            <w:pPr>
              <w:pStyle w:val="TableText"/>
              <w:ind w:right="288"/>
              <w:rPr>
                <w:color w:val="000000"/>
              </w:rPr>
            </w:pPr>
            <w:r w:rsidRPr="00C7345F">
              <w:t>0.71</w:t>
            </w:r>
          </w:p>
        </w:tc>
      </w:tr>
      <w:tr w:rsidR="00384C43" w:rsidRPr="00C7345F" w14:paraId="33C65898" w14:textId="77777777" w:rsidTr="00F73F5C">
        <w:tc>
          <w:tcPr>
            <w:tcW w:w="1584" w:type="dxa"/>
          </w:tcPr>
          <w:p w14:paraId="65E06C7A" w14:textId="77777777" w:rsidR="00384C43" w:rsidRPr="00C7345F" w:rsidRDefault="00384C43" w:rsidP="00F73F5C">
            <w:pPr>
              <w:pStyle w:val="TableText"/>
              <w:ind w:right="504"/>
              <w:rPr>
                <w:color w:val="000000"/>
              </w:rPr>
            </w:pPr>
            <w:r w:rsidRPr="00C7345F">
              <w:t>453</w:t>
            </w:r>
          </w:p>
        </w:tc>
        <w:tc>
          <w:tcPr>
            <w:tcW w:w="830" w:type="dxa"/>
          </w:tcPr>
          <w:p w14:paraId="6DAE753C" w14:textId="77777777" w:rsidR="00384C43" w:rsidRPr="00C7345F" w:rsidRDefault="00384C43" w:rsidP="00F73F5C">
            <w:pPr>
              <w:pStyle w:val="TableText"/>
              <w:ind w:right="288"/>
              <w:rPr>
                <w:color w:val="000000"/>
              </w:rPr>
            </w:pPr>
            <w:r w:rsidRPr="00C7345F">
              <w:t>3</w:t>
            </w:r>
          </w:p>
        </w:tc>
        <w:tc>
          <w:tcPr>
            <w:tcW w:w="950" w:type="dxa"/>
          </w:tcPr>
          <w:p w14:paraId="58D474BC" w14:textId="77777777" w:rsidR="00384C43" w:rsidRPr="00C7345F" w:rsidRDefault="00384C43" w:rsidP="00F73F5C">
            <w:pPr>
              <w:pStyle w:val="TableText"/>
              <w:ind w:right="144"/>
              <w:rPr>
                <w:color w:val="000000"/>
              </w:rPr>
            </w:pPr>
            <w:r w:rsidRPr="00C7345F">
              <w:t>3</w:t>
            </w:r>
          </w:p>
        </w:tc>
        <w:tc>
          <w:tcPr>
            <w:tcW w:w="1512" w:type="dxa"/>
          </w:tcPr>
          <w:p w14:paraId="698F268A" w14:textId="77777777" w:rsidR="00384C43" w:rsidRPr="00C7345F" w:rsidRDefault="00384C43" w:rsidP="00F73F5C">
            <w:pPr>
              <w:pStyle w:val="TableText"/>
              <w:ind w:right="288"/>
              <w:rPr>
                <w:color w:val="000000"/>
              </w:rPr>
            </w:pPr>
            <w:r w:rsidRPr="00C7345F">
              <w:t>0.13</w:t>
            </w:r>
          </w:p>
        </w:tc>
      </w:tr>
      <w:tr w:rsidR="00384C43" w:rsidRPr="00C7345F" w14:paraId="01586E20" w14:textId="77777777" w:rsidTr="00F73F5C">
        <w:tc>
          <w:tcPr>
            <w:tcW w:w="1584" w:type="dxa"/>
          </w:tcPr>
          <w:p w14:paraId="5B419E9A" w14:textId="77777777" w:rsidR="00384C43" w:rsidRPr="00C7345F" w:rsidRDefault="00384C43" w:rsidP="00F73F5C">
            <w:pPr>
              <w:pStyle w:val="TableText"/>
              <w:ind w:right="504"/>
              <w:rPr>
                <w:color w:val="000000"/>
              </w:rPr>
            </w:pPr>
            <w:r w:rsidRPr="00C7345F">
              <w:t>454</w:t>
            </w:r>
          </w:p>
        </w:tc>
        <w:tc>
          <w:tcPr>
            <w:tcW w:w="830" w:type="dxa"/>
          </w:tcPr>
          <w:p w14:paraId="7F6E5C8C" w14:textId="77777777" w:rsidR="00384C43" w:rsidRPr="00C7345F" w:rsidRDefault="00384C43" w:rsidP="00F73F5C">
            <w:pPr>
              <w:pStyle w:val="TableText"/>
              <w:ind w:right="288"/>
              <w:rPr>
                <w:color w:val="000000"/>
              </w:rPr>
            </w:pPr>
            <w:r w:rsidRPr="00C7345F">
              <w:t>3</w:t>
            </w:r>
          </w:p>
        </w:tc>
        <w:tc>
          <w:tcPr>
            <w:tcW w:w="950" w:type="dxa"/>
          </w:tcPr>
          <w:p w14:paraId="47E1688F" w14:textId="77777777" w:rsidR="00384C43" w:rsidRPr="00C7345F" w:rsidRDefault="00384C43" w:rsidP="00F73F5C">
            <w:pPr>
              <w:pStyle w:val="TableText"/>
              <w:ind w:right="144"/>
              <w:rPr>
                <w:color w:val="000000"/>
              </w:rPr>
            </w:pPr>
            <w:r w:rsidRPr="00C7345F">
              <w:t>6</w:t>
            </w:r>
          </w:p>
        </w:tc>
        <w:tc>
          <w:tcPr>
            <w:tcW w:w="1512" w:type="dxa"/>
          </w:tcPr>
          <w:p w14:paraId="2D751FF9" w14:textId="77777777" w:rsidR="00384C43" w:rsidRPr="00C7345F" w:rsidRDefault="00384C43" w:rsidP="00F73F5C">
            <w:pPr>
              <w:pStyle w:val="TableText"/>
              <w:ind w:right="288"/>
              <w:rPr>
                <w:color w:val="000000"/>
              </w:rPr>
            </w:pPr>
            <w:r w:rsidRPr="00C7345F">
              <w:t>0.25</w:t>
            </w:r>
          </w:p>
        </w:tc>
      </w:tr>
      <w:tr w:rsidR="00384C43" w:rsidRPr="00C7345F" w14:paraId="269F1D9C" w14:textId="77777777" w:rsidTr="00F73F5C">
        <w:tc>
          <w:tcPr>
            <w:tcW w:w="1584" w:type="dxa"/>
          </w:tcPr>
          <w:p w14:paraId="38856CDC" w14:textId="77777777" w:rsidR="00384C43" w:rsidRPr="00C7345F" w:rsidRDefault="00384C43" w:rsidP="00F73F5C">
            <w:pPr>
              <w:pStyle w:val="TableText"/>
              <w:ind w:right="504"/>
              <w:rPr>
                <w:color w:val="000000"/>
              </w:rPr>
            </w:pPr>
            <w:r w:rsidRPr="00C7345F">
              <w:t>455</w:t>
            </w:r>
          </w:p>
        </w:tc>
        <w:tc>
          <w:tcPr>
            <w:tcW w:w="830" w:type="dxa"/>
          </w:tcPr>
          <w:p w14:paraId="71AE0657" w14:textId="77777777" w:rsidR="00384C43" w:rsidRPr="00C7345F" w:rsidRDefault="00384C43" w:rsidP="00F73F5C">
            <w:pPr>
              <w:pStyle w:val="TableText"/>
              <w:ind w:right="288"/>
              <w:rPr>
                <w:color w:val="000000"/>
              </w:rPr>
            </w:pPr>
            <w:r w:rsidRPr="00C7345F">
              <w:t>3</w:t>
            </w:r>
          </w:p>
        </w:tc>
        <w:tc>
          <w:tcPr>
            <w:tcW w:w="950" w:type="dxa"/>
          </w:tcPr>
          <w:p w14:paraId="3C363BC8" w14:textId="77777777" w:rsidR="00384C43" w:rsidRPr="00C7345F" w:rsidRDefault="00384C43" w:rsidP="00F73F5C">
            <w:pPr>
              <w:pStyle w:val="TableText"/>
              <w:ind w:right="144"/>
              <w:rPr>
                <w:color w:val="000000"/>
              </w:rPr>
            </w:pPr>
            <w:r w:rsidRPr="00C7345F">
              <w:t>15</w:t>
            </w:r>
          </w:p>
        </w:tc>
        <w:tc>
          <w:tcPr>
            <w:tcW w:w="1512" w:type="dxa"/>
          </w:tcPr>
          <w:p w14:paraId="07A02B05" w14:textId="77777777" w:rsidR="00384C43" w:rsidRPr="00C7345F" w:rsidRDefault="00384C43" w:rsidP="00F73F5C">
            <w:pPr>
              <w:pStyle w:val="TableText"/>
              <w:ind w:right="288"/>
              <w:rPr>
                <w:color w:val="000000"/>
              </w:rPr>
            </w:pPr>
            <w:r w:rsidRPr="00C7345F">
              <w:t>0.63</w:t>
            </w:r>
          </w:p>
        </w:tc>
      </w:tr>
      <w:tr w:rsidR="00384C43" w:rsidRPr="00C7345F" w14:paraId="1E5A6F50" w14:textId="77777777" w:rsidTr="00F73F5C">
        <w:tc>
          <w:tcPr>
            <w:tcW w:w="1584" w:type="dxa"/>
          </w:tcPr>
          <w:p w14:paraId="413FA564" w14:textId="77777777" w:rsidR="00384C43" w:rsidRPr="00C7345F" w:rsidRDefault="00384C43" w:rsidP="00F73F5C">
            <w:pPr>
              <w:pStyle w:val="TableText"/>
              <w:ind w:right="504"/>
              <w:rPr>
                <w:color w:val="000000"/>
              </w:rPr>
            </w:pPr>
            <w:r w:rsidRPr="00C7345F">
              <w:t>456</w:t>
            </w:r>
          </w:p>
        </w:tc>
        <w:tc>
          <w:tcPr>
            <w:tcW w:w="830" w:type="dxa"/>
          </w:tcPr>
          <w:p w14:paraId="41B8BE40" w14:textId="77777777" w:rsidR="00384C43" w:rsidRPr="00C7345F" w:rsidRDefault="00384C43" w:rsidP="00F73F5C">
            <w:pPr>
              <w:pStyle w:val="TableText"/>
              <w:ind w:right="288"/>
              <w:rPr>
                <w:color w:val="000000"/>
              </w:rPr>
            </w:pPr>
            <w:r w:rsidRPr="00C7345F">
              <w:t>3</w:t>
            </w:r>
          </w:p>
        </w:tc>
        <w:tc>
          <w:tcPr>
            <w:tcW w:w="950" w:type="dxa"/>
          </w:tcPr>
          <w:p w14:paraId="67677DAE" w14:textId="77777777" w:rsidR="00384C43" w:rsidRPr="00C7345F" w:rsidRDefault="00384C43" w:rsidP="00F73F5C">
            <w:pPr>
              <w:pStyle w:val="TableText"/>
              <w:ind w:right="144"/>
              <w:rPr>
                <w:color w:val="000000"/>
              </w:rPr>
            </w:pPr>
            <w:r w:rsidRPr="00C7345F">
              <w:t>3</w:t>
            </w:r>
          </w:p>
        </w:tc>
        <w:tc>
          <w:tcPr>
            <w:tcW w:w="1512" w:type="dxa"/>
          </w:tcPr>
          <w:p w14:paraId="084D73A6" w14:textId="77777777" w:rsidR="00384C43" w:rsidRPr="00C7345F" w:rsidRDefault="00384C43" w:rsidP="00F73F5C">
            <w:pPr>
              <w:pStyle w:val="TableText"/>
              <w:ind w:right="288"/>
              <w:rPr>
                <w:color w:val="000000"/>
              </w:rPr>
            </w:pPr>
            <w:r w:rsidRPr="00C7345F">
              <w:t>0.13</w:t>
            </w:r>
          </w:p>
        </w:tc>
      </w:tr>
      <w:tr w:rsidR="00384C43" w:rsidRPr="00C7345F" w14:paraId="4B107C86" w14:textId="77777777" w:rsidTr="00F73F5C">
        <w:tc>
          <w:tcPr>
            <w:tcW w:w="1584" w:type="dxa"/>
          </w:tcPr>
          <w:p w14:paraId="0E6D18E5" w14:textId="77777777" w:rsidR="00384C43" w:rsidRPr="00C7345F" w:rsidRDefault="00384C43" w:rsidP="00F73F5C">
            <w:pPr>
              <w:pStyle w:val="TableText"/>
              <w:ind w:right="504"/>
              <w:rPr>
                <w:color w:val="000000"/>
              </w:rPr>
            </w:pPr>
            <w:r w:rsidRPr="00C7345F">
              <w:t>460</w:t>
            </w:r>
          </w:p>
        </w:tc>
        <w:tc>
          <w:tcPr>
            <w:tcW w:w="830" w:type="dxa"/>
          </w:tcPr>
          <w:p w14:paraId="0A60D1F3" w14:textId="77777777" w:rsidR="00384C43" w:rsidRPr="00C7345F" w:rsidRDefault="00384C43" w:rsidP="00F73F5C">
            <w:pPr>
              <w:pStyle w:val="TableText"/>
              <w:ind w:right="288"/>
              <w:rPr>
                <w:color w:val="000000"/>
              </w:rPr>
            </w:pPr>
            <w:r w:rsidRPr="00C7345F">
              <w:t>3</w:t>
            </w:r>
          </w:p>
        </w:tc>
        <w:tc>
          <w:tcPr>
            <w:tcW w:w="950" w:type="dxa"/>
          </w:tcPr>
          <w:p w14:paraId="3F631911" w14:textId="77777777" w:rsidR="00384C43" w:rsidRPr="00C7345F" w:rsidRDefault="00384C43" w:rsidP="00F73F5C">
            <w:pPr>
              <w:pStyle w:val="TableText"/>
              <w:ind w:right="144"/>
              <w:rPr>
                <w:color w:val="000000"/>
              </w:rPr>
            </w:pPr>
            <w:r w:rsidRPr="00C7345F">
              <w:t>1</w:t>
            </w:r>
          </w:p>
        </w:tc>
        <w:tc>
          <w:tcPr>
            <w:tcW w:w="1512" w:type="dxa"/>
          </w:tcPr>
          <w:p w14:paraId="57C56715" w14:textId="77777777" w:rsidR="00384C43" w:rsidRPr="00C7345F" w:rsidRDefault="00384C43" w:rsidP="00F73F5C">
            <w:pPr>
              <w:pStyle w:val="TableText"/>
              <w:ind w:right="288"/>
              <w:rPr>
                <w:color w:val="000000"/>
              </w:rPr>
            </w:pPr>
            <w:r w:rsidRPr="00C7345F">
              <w:t>0.04</w:t>
            </w:r>
          </w:p>
        </w:tc>
      </w:tr>
      <w:tr w:rsidR="00384C43" w:rsidRPr="00C7345F" w14:paraId="6796826B" w14:textId="77777777" w:rsidTr="00F73F5C">
        <w:tc>
          <w:tcPr>
            <w:tcW w:w="1584" w:type="dxa"/>
          </w:tcPr>
          <w:p w14:paraId="52861019" w14:textId="77777777" w:rsidR="00384C43" w:rsidRPr="00C7345F" w:rsidRDefault="00384C43" w:rsidP="00F73F5C">
            <w:pPr>
              <w:pStyle w:val="TableText"/>
              <w:ind w:right="504"/>
              <w:rPr>
                <w:color w:val="000000"/>
              </w:rPr>
            </w:pPr>
            <w:r w:rsidRPr="00C7345F">
              <w:t>461</w:t>
            </w:r>
          </w:p>
        </w:tc>
        <w:tc>
          <w:tcPr>
            <w:tcW w:w="830" w:type="dxa"/>
          </w:tcPr>
          <w:p w14:paraId="7C246CBD" w14:textId="77777777" w:rsidR="00384C43" w:rsidRPr="00C7345F" w:rsidRDefault="00384C43" w:rsidP="00F73F5C">
            <w:pPr>
              <w:pStyle w:val="TableText"/>
              <w:ind w:right="288"/>
              <w:rPr>
                <w:color w:val="000000"/>
              </w:rPr>
            </w:pPr>
            <w:r w:rsidRPr="00C7345F">
              <w:t>3</w:t>
            </w:r>
          </w:p>
        </w:tc>
        <w:tc>
          <w:tcPr>
            <w:tcW w:w="950" w:type="dxa"/>
          </w:tcPr>
          <w:p w14:paraId="1C6C90D0" w14:textId="77777777" w:rsidR="00384C43" w:rsidRPr="00C7345F" w:rsidRDefault="00384C43" w:rsidP="00F73F5C">
            <w:pPr>
              <w:pStyle w:val="TableText"/>
              <w:ind w:right="144"/>
              <w:rPr>
                <w:color w:val="000000"/>
              </w:rPr>
            </w:pPr>
            <w:r w:rsidRPr="00C7345F">
              <w:t>3</w:t>
            </w:r>
          </w:p>
        </w:tc>
        <w:tc>
          <w:tcPr>
            <w:tcW w:w="1512" w:type="dxa"/>
          </w:tcPr>
          <w:p w14:paraId="0BFC42AC" w14:textId="77777777" w:rsidR="00384C43" w:rsidRPr="00C7345F" w:rsidRDefault="00384C43" w:rsidP="00F73F5C">
            <w:pPr>
              <w:pStyle w:val="TableText"/>
              <w:ind w:right="288"/>
              <w:rPr>
                <w:color w:val="000000"/>
              </w:rPr>
            </w:pPr>
            <w:r w:rsidRPr="00C7345F">
              <w:t>0.13</w:t>
            </w:r>
          </w:p>
        </w:tc>
      </w:tr>
      <w:tr w:rsidR="00384C43" w:rsidRPr="00C7345F" w14:paraId="1D1A68B1" w14:textId="77777777" w:rsidTr="00F73F5C">
        <w:tc>
          <w:tcPr>
            <w:tcW w:w="1584" w:type="dxa"/>
          </w:tcPr>
          <w:p w14:paraId="14163D15" w14:textId="77777777" w:rsidR="00384C43" w:rsidRPr="00C7345F" w:rsidRDefault="00384C43" w:rsidP="00F73F5C">
            <w:pPr>
              <w:pStyle w:val="TableText"/>
              <w:ind w:right="504"/>
              <w:rPr>
                <w:color w:val="000000"/>
              </w:rPr>
            </w:pPr>
            <w:r w:rsidRPr="00C7345F">
              <w:t>462</w:t>
            </w:r>
          </w:p>
        </w:tc>
        <w:tc>
          <w:tcPr>
            <w:tcW w:w="830" w:type="dxa"/>
          </w:tcPr>
          <w:p w14:paraId="34320BEC" w14:textId="77777777" w:rsidR="00384C43" w:rsidRPr="00C7345F" w:rsidRDefault="00384C43" w:rsidP="00F73F5C">
            <w:pPr>
              <w:pStyle w:val="TableText"/>
              <w:ind w:right="288"/>
              <w:rPr>
                <w:color w:val="000000"/>
              </w:rPr>
            </w:pPr>
            <w:r w:rsidRPr="00C7345F">
              <w:t>3</w:t>
            </w:r>
          </w:p>
        </w:tc>
        <w:tc>
          <w:tcPr>
            <w:tcW w:w="950" w:type="dxa"/>
          </w:tcPr>
          <w:p w14:paraId="7F002689" w14:textId="77777777" w:rsidR="00384C43" w:rsidRPr="00C7345F" w:rsidRDefault="00384C43" w:rsidP="00F73F5C">
            <w:pPr>
              <w:pStyle w:val="TableText"/>
              <w:ind w:right="144"/>
              <w:rPr>
                <w:color w:val="000000"/>
              </w:rPr>
            </w:pPr>
            <w:r w:rsidRPr="00C7345F">
              <w:t>21</w:t>
            </w:r>
          </w:p>
        </w:tc>
        <w:tc>
          <w:tcPr>
            <w:tcW w:w="1512" w:type="dxa"/>
          </w:tcPr>
          <w:p w14:paraId="43D352C0" w14:textId="77777777" w:rsidR="00384C43" w:rsidRPr="00C7345F" w:rsidRDefault="00384C43" w:rsidP="00F73F5C">
            <w:pPr>
              <w:pStyle w:val="TableText"/>
              <w:ind w:right="288"/>
              <w:rPr>
                <w:color w:val="000000"/>
              </w:rPr>
            </w:pPr>
            <w:r w:rsidRPr="00C7345F">
              <w:t>0.88</w:t>
            </w:r>
          </w:p>
        </w:tc>
      </w:tr>
      <w:tr w:rsidR="00384C43" w:rsidRPr="00C7345F" w14:paraId="6B3176FE" w14:textId="77777777" w:rsidTr="00F73F5C">
        <w:tc>
          <w:tcPr>
            <w:tcW w:w="1584" w:type="dxa"/>
          </w:tcPr>
          <w:p w14:paraId="192F1915" w14:textId="77777777" w:rsidR="00384C43" w:rsidRPr="00C7345F" w:rsidRDefault="00384C43" w:rsidP="00F73F5C">
            <w:pPr>
              <w:pStyle w:val="TableText"/>
              <w:ind w:right="504"/>
              <w:rPr>
                <w:color w:val="000000"/>
              </w:rPr>
            </w:pPr>
            <w:r w:rsidRPr="00C7345F">
              <w:t>463</w:t>
            </w:r>
          </w:p>
        </w:tc>
        <w:tc>
          <w:tcPr>
            <w:tcW w:w="830" w:type="dxa"/>
          </w:tcPr>
          <w:p w14:paraId="3EE1F8BF" w14:textId="77777777" w:rsidR="00384C43" w:rsidRPr="00C7345F" w:rsidRDefault="00384C43" w:rsidP="00F73F5C">
            <w:pPr>
              <w:pStyle w:val="TableText"/>
              <w:ind w:right="288"/>
              <w:rPr>
                <w:color w:val="000000"/>
              </w:rPr>
            </w:pPr>
            <w:r w:rsidRPr="00C7345F">
              <w:t>3</w:t>
            </w:r>
          </w:p>
        </w:tc>
        <w:tc>
          <w:tcPr>
            <w:tcW w:w="950" w:type="dxa"/>
          </w:tcPr>
          <w:p w14:paraId="7E10811D" w14:textId="77777777" w:rsidR="00384C43" w:rsidRPr="00C7345F" w:rsidRDefault="00384C43" w:rsidP="00F73F5C">
            <w:pPr>
              <w:pStyle w:val="TableText"/>
              <w:ind w:right="144"/>
              <w:rPr>
                <w:color w:val="000000"/>
              </w:rPr>
            </w:pPr>
            <w:r w:rsidRPr="00C7345F">
              <w:t>11</w:t>
            </w:r>
          </w:p>
        </w:tc>
        <w:tc>
          <w:tcPr>
            <w:tcW w:w="1512" w:type="dxa"/>
          </w:tcPr>
          <w:p w14:paraId="5A362B8C" w14:textId="77777777" w:rsidR="00384C43" w:rsidRPr="00C7345F" w:rsidRDefault="00384C43" w:rsidP="00F73F5C">
            <w:pPr>
              <w:pStyle w:val="TableText"/>
              <w:ind w:right="288"/>
              <w:rPr>
                <w:color w:val="000000"/>
              </w:rPr>
            </w:pPr>
            <w:r w:rsidRPr="00C7345F">
              <w:t>0.46</w:t>
            </w:r>
          </w:p>
        </w:tc>
      </w:tr>
      <w:tr w:rsidR="00384C43" w:rsidRPr="00C7345F" w14:paraId="79F1A601" w14:textId="77777777" w:rsidTr="00F73F5C">
        <w:tc>
          <w:tcPr>
            <w:tcW w:w="1584" w:type="dxa"/>
          </w:tcPr>
          <w:p w14:paraId="63AEE602" w14:textId="77777777" w:rsidR="00384C43" w:rsidRPr="00C7345F" w:rsidRDefault="00384C43" w:rsidP="00F73F5C">
            <w:pPr>
              <w:pStyle w:val="TableText"/>
              <w:ind w:right="504"/>
              <w:rPr>
                <w:color w:val="000000"/>
              </w:rPr>
            </w:pPr>
            <w:r w:rsidRPr="00C7345F">
              <w:t>464</w:t>
            </w:r>
          </w:p>
        </w:tc>
        <w:tc>
          <w:tcPr>
            <w:tcW w:w="830" w:type="dxa"/>
          </w:tcPr>
          <w:p w14:paraId="47BABEC1" w14:textId="77777777" w:rsidR="00384C43" w:rsidRPr="00C7345F" w:rsidRDefault="00384C43" w:rsidP="00F73F5C">
            <w:pPr>
              <w:pStyle w:val="TableText"/>
              <w:ind w:right="288"/>
              <w:rPr>
                <w:color w:val="000000"/>
              </w:rPr>
            </w:pPr>
            <w:r w:rsidRPr="00C7345F">
              <w:t>3</w:t>
            </w:r>
          </w:p>
        </w:tc>
        <w:tc>
          <w:tcPr>
            <w:tcW w:w="950" w:type="dxa"/>
          </w:tcPr>
          <w:p w14:paraId="6234DEC2" w14:textId="77777777" w:rsidR="00384C43" w:rsidRPr="00C7345F" w:rsidRDefault="00384C43" w:rsidP="00F73F5C">
            <w:pPr>
              <w:pStyle w:val="TableText"/>
              <w:ind w:right="144"/>
              <w:rPr>
                <w:color w:val="000000"/>
              </w:rPr>
            </w:pPr>
            <w:r w:rsidRPr="00C7345F">
              <w:t>10</w:t>
            </w:r>
          </w:p>
        </w:tc>
        <w:tc>
          <w:tcPr>
            <w:tcW w:w="1512" w:type="dxa"/>
          </w:tcPr>
          <w:p w14:paraId="2152A0DB" w14:textId="77777777" w:rsidR="00384C43" w:rsidRPr="00C7345F" w:rsidRDefault="00384C43" w:rsidP="00F73F5C">
            <w:pPr>
              <w:pStyle w:val="TableText"/>
              <w:ind w:right="288"/>
              <w:rPr>
                <w:color w:val="000000"/>
              </w:rPr>
            </w:pPr>
            <w:r w:rsidRPr="00C7345F">
              <w:t>0.42</w:t>
            </w:r>
          </w:p>
        </w:tc>
      </w:tr>
      <w:tr w:rsidR="00384C43" w:rsidRPr="00C7345F" w14:paraId="5CE01052" w14:textId="77777777" w:rsidTr="00F73F5C">
        <w:tc>
          <w:tcPr>
            <w:tcW w:w="1584" w:type="dxa"/>
          </w:tcPr>
          <w:p w14:paraId="467A7A43" w14:textId="77777777" w:rsidR="00384C43" w:rsidRPr="00C7345F" w:rsidRDefault="00384C43" w:rsidP="00F73F5C">
            <w:pPr>
              <w:pStyle w:val="TableText"/>
              <w:ind w:right="504"/>
              <w:rPr>
                <w:color w:val="000000"/>
              </w:rPr>
            </w:pPr>
            <w:r w:rsidRPr="00C7345F">
              <w:t>465</w:t>
            </w:r>
          </w:p>
        </w:tc>
        <w:tc>
          <w:tcPr>
            <w:tcW w:w="830" w:type="dxa"/>
          </w:tcPr>
          <w:p w14:paraId="63B12698" w14:textId="77777777" w:rsidR="00384C43" w:rsidRPr="00C7345F" w:rsidRDefault="00384C43" w:rsidP="00F73F5C">
            <w:pPr>
              <w:pStyle w:val="TableText"/>
              <w:ind w:right="288"/>
              <w:rPr>
                <w:color w:val="000000"/>
              </w:rPr>
            </w:pPr>
            <w:r w:rsidRPr="00C7345F">
              <w:t>3</w:t>
            </w:r>
          </w:p>
        </w:tc>
        <w:tc>
          <w:tcPr>
            <w:tcW w:w="950" w:type="dxa"/>
          </w:tcPr>
          <w:p w14:paraId="1E226F49" w14:textId="77777777" w:rsidR="00384C43" w:rsidRPr="00C7345F" w:rsidRDefault="00384C43" w:rsidP="00F73F5C">
            <w:pPr>
              <w:pStyle w:val="TableText"/>
              <w:ind w:right="144"/>
              <w:rPr>
                <w:color w:val="000000"/>
              </w:rPr>
            </w:pPr>
            <w:r w:rsidRPr="00C7345F">
              <w:t>1</w:t>
            </w:r>
          </w:p>
        </w:tc>
        <w:tc>
          <w:tcPr>
            <w:tcW w:w="1512" w:type="dxa"/>
          </w:tcPr>
          <w:p w14:paraId="2A1403BC" w14:textId="77777777" w:rsidR="00384C43" w:rsidRPr="00C7345F" w:rsidRDefault="00384C43" w:rsidP="00F73F5C">
            <w:pPr>
              <w:pStyle w:val="TableText"/>
              <w:ind w:right="288"/>
              <w:rPr>
                <w:color w:val="000000"/>
              </w:rPr>
            </w:pPr>
            <w:r w:rsidRPr="00C7345F">
              <w:t>0.04</w:t>
            </w:r>
          </w:p>
        </w:tc>
      </w:tr>
      <w:tr w:rsidR="00384C43" w:rsidRPr="00C7345F" w14:paraId="42BAD147" w14:textId="77777777" w:rsidTr="00F73F5C">
        <w:tc>
          <w:tcPr>
            <w:tcW w:w="1584" w:type="dxa"/>
          </w:tcPr>
          <w:p w14:paraId="1ADF0F81" w14:textId="77777777" w:rsidR="00384C43" w:rsidRPr="00C7345F" w:rsidRDefault="00384C43" w:rsidP="00F73F5C">
            <w:pPr>
              <w:pStyle w:val="TableText"/>
              <w:ind w:right="504"/>
              <w:rPr>
                <w:color w:val="000000"/>
              </w:rPr>
            </w:pPr>
            <w:r w:rsidRPr="00C7345F">
              <w:t>468</w:t>
            </w:r>
          </w:p>
        </w:tc>
        <w:tc>
          <w:tcPr>
            <w:tcW w:w="830" w:type="dxa"/>
          </w:tcPr>
          <w:p w14:paraId="7A62890C" w14:textId="77777777" w:rsidR="00384C43" w:rsidRPr="00C7345F" w:rsidRDefault="00384C43" w:rsidP="00F73F5C">
            <w:pPr>
              <w:pStyle w:val="TableText"/>
              <w:ind w:right="288"/>
              <w:rPr>
                <w:color w:val="000000"/>
              </w:rPr>
            </w:pPr>
            <w:r w:rsidRPr="00C7345F">
              <w:t>3</w:t>
            </w:r>
          </w:p>
        </w:tc>
        <w:tc>
          <w:tcPr>
            <w:tcW w:w="950" w:type="dxa"/>
          </w:tcPr>
          <w:p w14:paraId="3130929D" w14:textId="77777777" w:rsidR="00384C43" w:rsidRPr="00C7345F" w:rsidRDefault="00384C43" w:rsidP="00F73F5C">
            <w:pPr>
              <w:pStyle w:val="TableText"/>
              <w:ind w:right="144"/>
              <w:rPr>
                <w:color w:val="000000"/>
              </w:rPr>
            </w:pPr>
            <w:r w:rsidRPr="00C7345F">
              <w:t>2</w:t>
            </w:r>
          </w:p>
        </w:tc>
        <w:tc>
          <w:tcPr>
            <w:tcW w:w="1512" w:type="dxa"/>
          </w:tcPr>
          <w:p w14:paraId="2F755140" w14:textId="77777777" w:rsidR="00384C43" w:rsidRPr="00C7345F" w:rsidRDefault="00384C43" w:rsidP="00F73F5C">
            <w:pPr>
              <w:pStyle w:val="TableText"/>
              <w:ind w:right="288"/>
              <w:rPr>
                <w:color w:val="000000"/>
              </w:rPr>
            </w:pPr>
            <w:r w:rsidRPr="00C7345F">
              <w:t>0.08</w:t>
            </w:r>
          </w:p>
        </w:tc>
      </w:tr>
      <w:tr w:rsidR="00384C43" w:rsidRPr="00C7345F" w14:paraId="4DC7C34C" w14:textId="77777777" w:rsidTr="00F73F5C">
        <w:tc>
          <w:tcPr>
            <w:tcW w:w="1584" w:type="dxa"/>
          </w:tcPr>
          <w:p w14:paraId="13FB6025" w14:textId="77777777" w:rsidR="00384C43" w:rsidRPr="00C7345F" w:rsidRDefault="00384C43" w:rsidP="00F73F5C">
            <w:pPr>
              <w:pStyle w:val="TableText"/>
              <w:ind w:right="504"/>
              <w:rPr>
                <w:color w:val="000000"/>
              </w:rPr>
            </w:pPr>
            <w:r w:rsidRPr="00C7345F">
              <w:t>470</w:t>
            </w:r>
          </w:p>
        </w:tc>
        <w:tc>
          <w:tcPr>
            <w:tcW w:w="830" w:type="dxa"/>
          </w:tcPr>
          <w:p w14:paraId="2DA42CA1" w14:textId="77777777" w:rsidR="00384C43" w:rsidRPr="00C7345F" w:rsidRDefault="00384C43" w:rsidP="00F73F5C">
            <w:pPr>
              <w:pStyle w:val="TableText"/>
              <w:ind w:right="288"/>
              <w:rPr>
                <w:color w:val="000000"/>
              </w:rPr>
            </w:pPr>
            <w:r w:rsidRPr="00C7345F">
              <w:t>3</w:t>
            </w:r>
          </w:p>
        </w:tc>
        <w:tc>
          <w:tcPr>
            <w:tcW w:w="950" w:type="dxa"/>
          </w:tcPr>
          <w:p w14:paraId="0E50F761" w14:textId="77777777" w:rsidR="00384C43" w:rsidRPr="00C7345F" w:rsidRDefault="00384C43" w:rsidP="00F73F5C">
            <w:pPr>
              <w:pStyle w:val="TableText"/>
              <w:ind w:right="144"/>
              <w:rPr>
                <w:color w:val="000000"/>
              </w:rPr>
            </w:pPr>
            <w:r w:rsidRPr="00C7345F">
              <w:t>2</w:t>
            </w:r>
          </w:p>
        </w:tc>
        <w:tc>
          <w:tcPr>
            <w:tcW w:w="1512" w:type="dxa"/>
          </w:tcPr>
          <w:p w14:paraId="532F0460" w14:textId="77777777" w:rsidR="00384C43" w:rsidRPr="00C7345F" w:rsidRDefault="00384C43" w:rsidP="00F73F5C">
            <w:pPr>
              <w:pStyle w:val="TableText"/>
              <w:ind w:right="288"/>
              <w:rPr>
                <w:color w:val="000000"/>
              </w:rPr>
            </w:pPr>
            <w:r w:rsidRPr="00C7345F">
              <w:t>0.08</w:t>
            </w:r>
          </w:p>
        </w:tc>
      </w:tr>
      <w:tr w:rsidR="00384C43" w:rsidRPr="00C7345F" w14:paraId="3B73C338" w14:textId="77777777" w:rsidTr="00F73F5C">
        <w:tc>
          <w:tcPr>
            <w:tcW w:w="1584" w:type="dxa"/>
          </w:tcPr>
          <w:p w14:paraId="039C0E15" w14:textId="77777777" w:rsidR="00384C43" w:rsidRPr="00C7345F" w:rsidRDefault="00384C43" w:rsidP="00F73F5C">
            <w:pPr>
              <w:pStyle w:val="TableText"/>
              <w:ind w:right="504"/>
              <w:rPr>
                <w:color w:val="000000"/>
              </w:rPr>
            </w:pPr>
            <w:r w:rsidRPr="00C7345F">
              <w:t>471</w:t>
            </w:r>
          </w:p>
        </w:tc>
        <w:tc>
          <w:tcPr>
            <w:tcW w:w="830" w:type="dxa"/>
          </w:tcPr>
          <w:p w14:paraId="14D4FC72" w14:textId="77777777" w:rsidR="00384C43" w:rsidRPr="00C7345F" w:rsidRDefault="00384C43" w:rsidP="00F73F5C">
            <w:pPr>
              <w:pStyle w:val="TableText"/>
              <w:ind w:right="288"/>
              <w:rPr>
                <w:color w:val="000000"/>
              </w:rPr>
            </w:pPr>
            <w:r w:rsidRPr="00C7345F">
              <w:t>3</w:t>
            </w:r>
          </w:p>
        </w:tc>
        <w:tc>
          <w:tcPr>
            <w:tcW w:w="950" w:type="dxa"/>
          </w:tcPr>
          <w:p w14:paraId="49E55976" w14:textId="77777777" w:rsidR="00384C43" w:rsidRPr="00C7345F" w:rsidRDefault="00384C43" w:rsidP="00F73F5C">
            <w:pPr>
              <w:pStyle w:val="TableText"/>
              <w:ind w:right="144"/>
              <w:rPr>
                <w:color w:val="000000"/>
              </w:rPr>
            </w:pPr>
            <w:r w:rsidRPr="00C7345F">
              <w:t>11</w:t>
            </w:r>
          </w:p>
        </w:tc>
        <w:tc>
          <w:tcPr>
            <w:tcW w:w="1512" w:type="dxa"/>
          </w:tcPr>
          <w:p w14:paraId="7EA5D89C" w14:textId="77777777" w:rsidR="00384C43" w:rsidRPr="00C7345F" w:rsidRDefault="00384C43" w:rsidP="00F73F5C">
            <w:pPr>
              <w:pStyle w:val="TableText"/>
              <w:ind w:right="288"/>
              <w:rPr>
                <w:color w:val="000000"/>
              </w:rPr>
            </w:pPr>
            <w:r w:rsidRPr="00C7345F">
              <w:t>0.46</w:t>
            </w:r>
          </w:p>
        </w:tc>
      </w:tr>
      <w:tr w:rsidR="00384C43" w:rsidRPr="00C7345F" w14:paraId="14F06329" w14:textId="77777777" w:rsidTr="00F73F5C">
        <w:tc>
          <w:tcPr>
            <w:tcW w:w="1584" w:type="dxa"/>
          </w:tcPr>
          <w:p w14:paraId="63152092" w14:textId="77777777" w:rsidR="00384C43" w:rsidRPr="00C7345F" w:rsidRDefault="00384C43" w:rsidP="00F73F5C">
            <w:pPr>
              <w:pStyle w:val="TableText"/>
              <w:ind w:right="504"/>
              <w:rPr>
                <w:color w:val="000000"/>
              </w:rPr>
            </w:pPr>
            <w:r w:rsidRPr="00C7345F">
              <w:t>472</w:t>
            </w:r>
          </w:p>
        </w:tc>
        <w:tc>
          <w:tcPr>
            <w:tcW w:w="830" w:type="dxa"/>
          </w:tcPr>
          <w:p w14:paraId="3C8F6A17" w14:textId="77777777" w:rsidR="00384C43" w:rsidRPr="00C7345F" w:rsidRDefault="00384C43" w:rsidP="00F73F5C">
            <w:pPr>
              <w:pStyle w:val="TableText"/>
              <w:ind w:right="288"/>
              <w:rPr>
                <w:color w:val="000000"/>
              </w:rPr>
            </w:pPr>
            <w:r w:rsidRPr="00C7345F">
              <w:t>3</w:t>
            </w:r>
          </w:p>
        </w:tc>
        <w:tc>
          <w:tcPr>
            <w:tcW w:w="950" w:type="dxa"/>
          </w:tcPr>
          <w:p w14:paraId="64E5C128" w14:textId="77777777" w:rsidR="00384C43" w:rsidRPr="00C7345F" w:rsidRDefault="00384C43" w:rsidP="00F73F5C">
            <w:pPr>
              <w:pStyle w:val="TableText"/>
              <w:ind w:right="144"/>
              <w:rPr>
                <w:color w:val="000000"/>
              </w:rPr>
            </w:pPr>
            <w:r w:rsidRPr="00C7345F">
              <w:t>3</w:t>
            </w:r>
          </w:p>
        </w:tc>
        <w:tc>
          <w:tcPr>
            <w:tcW w:w="1512" w:type="dxa"/>
          </w:tcPr>
          <w:p w14:paraId="5D2FFC56" w14:textId="77777777" w:rsidR="00384C43" w:rsidRPr="00C7345F" w:rsidRDefault="00384C43" w:rsidP="00F73F5C">
            <w:pPr>
              <w:pStyle w:val="TableText"/>
              <w:ind w:right="288"/>
              <w:rPr>
                <w:color w:val="000000"/>
              </w:rPr>
            </w:pPr>
            <w:r w:rsidRPr="00C7345F">
              <w:t>0.13</w:t>
            </w:r>
          </w:p>
        </w:tc>
      </w:tr>
      <w:tr w:rsidR="00384C43" w:rsidRPr="00C7345F" w14:paraId="21C3FCE4" w14:textId="77777777" w:rsidTr="00F73F5C">
        <w:tc>
          <w:tcPr>
            <w:tcW w:w="1584" w:type="dxa"/>
          </w:tcPr>
          <w:p w14:paraId="6518CF4B" w14:textId="77777777" w:rsidR="00384C43" w:rsidRPr="00C7345F" w:rsidRDefault="00384C43" w:rsidP="00F73F5C">
            <w:pPr>
              <w:pStyle w:val="TableText"/>
              <w:ind w:right="504"/>
              <w:rPr>
                <w:color w:val="000000"/>
              </w:rPr>
            </w:pPr>
            <w:r w:rsidRPr="00C7345F">
              <w:t>473</w:t>
            </w:r>
          </w:p>
        </w:tc>
        <w:tc>
          <w:tcPr>
            <w:tcW w:w="830" w:type="dxa"/>
          </w:tcPr>
          <w:p w14:paraId="03D56151" w14:textId="77777777" w:rsidR="00384C43" w:rsidRPr="00C7345F" w:rsidRDefault="00384C43" w:rsidP="00F73F5C">
            <w:pPr>
              <w:pStyle w:val="TableText"/>
              <w:ind w:right="288"/>
              <w:rPr>
                <w:color w:val="000000"/>
              </w:rPr>
            </w:pPr>
            <w:r w:rsidRPr="00C7345F">
              <w:t>3</w:t>
            </w:r>
          </w:p>
        </w:tc>
        <w:tc>
          <w:tcPr>
            <w:tcW w:w="950" w:type="dxa"/>
          </w:tcPr>
          <w:p w14:paraId="2C031793" w14:textId="77777777" w:rsidR="00384C43" w:rsidRPr="00C7345F" w:rsidRDefault="00384C43" w:rsidP="00F73F5C">
            <w:pPr>
              <w:pStyle w:val="TableText"/>
              <w:ind w:right="144"/>
              <w:rPr>
                <w:color w:val="000000"/>
              </w:rPr>
            </w:pPr>
            <w:r w:rsidRPr="00C7345F">
              <w:t>2</w:t>
            </w:r>
          </w:p>
        </w:tc>
        <w:tc>
          <w:tcPr>
            <w:tcW w:w="1512" w:type="dxa"/>
          </w:tcPr>
          <w:p w14:paraId="0DAC3042" w14:textId="77777777" w:rsidR="00384C43" w:rsidRPr="00C7345F" w:rsidRDefault="00384C43" w:rsidP="00F73F5C">
            <w:pPr>
              <w:pStyle w:val="TableText"/>
              <w:ind w:right="288"/>
              <w:rPr>
                <w:color w:val="000000"/>
              </w:rPr>
            </w:pPr>
            <w:r w:rsidRPr="00C7345F">
              <w:t>0.08</w:t>
            </w:r>
          </w:p>
        </w:tc>
      </w:tr>
      <w:tr w:rsidR="00384C43" w:rsidRPr="00C7345F" w14:paraId="39D53196" w14:textId="77777777" w:rsidTr="00F73F5C">
        <w:tc>
          <w:tcPr>
            <w:tcW w:w="1584" w:type="dxa"/>
          </w:tcPr>
          <w:p w14:paraId="76C9710B" w14:textId="77777777" w:rsidR="00384C43" w:rsidRPr="00C7345F" w:rsidRDefault="00384C43" w:rsidP="00F73F5C">
            <w:pPr>
              <w:pStyle w:val="TableText"/>
              <w:ind w:right="504"/>
              <w:rPr>
                <w:color w:val="000000"/>
              </w:rPr>
            </w:pPr>
            <w:r w:rsidRPr="00C7345F">
              <w:t>474</w:t>
            </w:r>
          </w:p>
        </w:tc>
        <w:tc>
          <w:tcPr>
            <w:tcW w:w="830" w:type="dxa"/>
          </w:tcPr>
          <w:p w14:paraId="2902B85F" w14:textId="77777777" w:rsidR="00384C43" w:rsidRPr="00C7345F" w:rsidRDefault="00384C43" w:rsidP="00F73F5C">
            <w:pPr>
              <w:pStyle w:val="TableText"/>
              <w:ind w:right="288"/>
              <w:rPr>
                <w:color w:val="000000"/>
              </w:rPr>
            </w:pPr>
            <w:r w:rsidRPr="00C7345F">
              <w:t>3</w:t>
            </w:r>
          </w:p>
        </w:tc>
        <w:tc>
          <w:tcPr>
            <w:tcW w:w="950" w:type="dxa"/>
          </w:tcPr>
          <w:p w14:paraId="6867D446" w14:textId="77777777" w:rsidR="00384C43" w:rsidRPr="00C7345F" w:rsidRDefault="00384C43" w:rsidP="00F73F5C">
            <w:pPr>
              <w:pStyle w:val="TableText"/>
              <w:ind w:right="144"/>
              <w:rPr>
                <w:color w:val="000000"/>
              </w:rPr>
            </w:pPr>
            <w:r w:rsidRPr="00C7345F">
              <w:t>20</w:t>
            </w:r>
          </w:p>
        </w:tc>
        <w:tc>
          <w:tcPr>
            <w:tcW w:w="1512" w:type="dxa"/>
          </w:tcPr>
          <w:p w14:paraId="7247715F" w14:textId="77777777" w:rsidR="00384C43" w:rsidRPr="00C7345F" w:rsidRDefault="00384C43" w:rsidP="00F73F5C">
            <w:pPr>
              <w:pStyle w:val="TableText"/>
              <w:ind w:right="288"/>
              <w:rPr>
                <w:color w:val="000000"/>
              </w:rPr>
            </w:pPr>
            <w:r w:rsidRPr="00C7345F">
              <w:t>0.83</w:t>
            </w:r>
          </w:p>
        </w:tc>
      </w:tr>
      <w:tr w:rsidR="00384C43" w:rsidRPr="00C7345F" w14:paraId="115646EC" w14:textId="77777777" w:rsidTr="00F73F5C">
        <w:tc>
          <w:tcPr>
            <w:tcW w:w="1584" w:type="dxa"/>
          </w:tcPr>
          <w:p w14:paraId="42DC2CDF" w14:textId="77777777" w:rsidR="00384C43" w:rsidRPr="00C7345F" w:rsidRDefault="00384C43" w:rsidP="00F73F5C">
            <w:pPr>
              <w:pStyle w:val="TableText"/>
              <w:ind w:right="504"/>
              <w:rPr>
                <w:color w:val="000000"/>
              </w:rPr>
            </w:pPr>
            <w:r w:rsidRPr="00C7345F">
              <w:t>475</w:t>
            </w:r>
          </w:p>
        </w:tc>
        <w:tc>
          <w:tcPr>
            <w:tcW w:w="830" w:type="dxa"/>
          </w:tcPr>
          <w:p w14:paraId="13B237A3" w14:textId="77777777" w:rsidR="00384C43" w:rsidRPr="00C7345F" w:rsidRDefault="00384C43" w:rsidP="00F73F5C">
            <w:pPr>
              <w:pStyle w:val="TableText"/>
              <w:ind w:right="288"/>
              <w:rPr>
                <w:color w:val="000000"/>
              </w:rPr>
            </w:pPr>
            <w:r w:rsidRPr="00C7345F">
              <w:t>3</w:t>
            </w:r>
          </w:p>
        </w:tc>
        <w:tc>
          <w:tcPr>
            <w:tcW w:w="950" w:type="dxa"/>
          </w:tcPr>
          <w:p w14:paraId="370D2CC6" w14:textId="77777777" w:rsidR="00384C43" w:rsidRPr="00C7345F" w:rsidRDefault="00384C43" w:rsidP="00F73F5C">
            <w:pPr>
              <w:pStyle w:val="TableText"/>
              <w:ind w:right="144"/>
              <w:rPr>
                <w:color w:val="000000"/>
              </w:rPr>
            </w:pPr>
            <w:r w:rsidRPr="00C7345F">
              <w:t>2</w:t>
            </w:r>
          </w:p>
        </w:tc>
        <w:tc>
          <w:tcPr>
            <w:tcW w:w="1512" w:type="dxa"/>
          </w:tcPr>
          <w:p w14:paraId="0F7B897D" w14:textId="77777777" w:rsidR="00384C43" w:rsidRPr="00C7345F" w:rsidRDefault="00384C43" w:rsidP="00F73F5C">
            <w:pPr>
              <w:pStyle w:val="TableText"/>
              <w:ind w:right="288"/>
              <w:rPr>
                <w:color w:val="000000"/>
              </w:rPr>
            </w:pPr>
            <w:r w:rsidRPr="00C7345F">
              <w:t>0.08</w:t>
            </w:r>
          </w:p>
        </w:tc>
      </w:tr>
      <w:tr w:rsidR="00384C43" w:rsidRPr="00C7345F" w14:paraId="75051464" w14:textId="77777777" w:rsidTr="00F73F5C">
        <w:tc>
          <w:tcPr>
            <w:tcW w:w="1584" w:type="dxa"/>
          </w:tcPr>
          <w:p w14:paraId="35EB7C4A" w14:textId="77777777" w:rsidR="00384C43" w:rsidRPr="00C7345F" w:rsidRDefault="00384C43" w:rsidP="00F73F5C">
            <w:pPr>
              <w:pStyle w:val="TableText"/>
              <w:ind w:right="504"/>
              <w:rPr>
                <w:color w:val="000000"/>
              </w:rPr>
            </w:pPr>
            <w:r w:rsidRPr="00C7345F">
              <w:t>478</w:t>
            </w:r>
          </w:p>
        </w:tc>
        <w:tc>
          <w:tcPr>
            <w:tcW w:w="830" w:type="dxa"/>
          </w:tcPr>
          <w:p w14:paraId="260BF156" w14:textId="77777777" w:rsidR="00384C43" w:rsidRPr="00C7345F" w:rsidRDefault="00384C43" w:rsidP="00F73F5C">
            <w:pPr>
              <w:pStyle w:val="TableText"/>
              <w:ind w:right="288"/>
              <w:rPr>
                <w:color w:val="000000"/>
              </w:rPr>
            </w:pPr>
            <w:r w:rsidRPr="00C7345F">
              <w:t>3</w:t>
            </w:r>
          </w:p>
        </w:tc>
        <w:tc>
          <w:tcPr>
            <w:tcW w:w="950" w:type="dxa"/>
          </w:tcPr>
          <w:p w14:paraId="33362A8A" w14:textId="77777777" w:rsidR="00384C43" w:rsidRPr="00C7345F" w:rsidRDefault="00384C43" w:rsidP="00F73F5C">
            <w:pPr>
              <w:pStyle w:val="TableText"/>
              <w:ind w:right="144"/>
              <w:rPr>
                <w:color w:val="000000"/>
              </w:rPr>
            </w:pPr>
            <w:r w:rsidRPr="00C7345F">
              <w:t>1</w:t>
            </w:r>
          </w:p>
        </w:tc>
        <w:tc>
          <w:tcPr>
            <w:tcW w:w="1512" w:type="dxa"/>
          </w:tcPr>
          <w:p w14:paraId="400AAFBF" w14:textId="77777777" w:rsidR="00384C43" w:rsidRPr="00C7345F" w:rsidRDefault="00384C43" w:rsidP="00F73F5C">
            <w:pPr>
              <w:pStyle w:val="TableText"/>
              <w:ind w:right="288"/>
              <w:rPr>
                <w:color w:val="000000"/>
              </w:rPr>
            </w:pPr>
            <w:r w:rsidRPr="00C7345F">
              <w:t>0.04</w:t>
            </w:r>
          </w:p>
        </w:tc>
      </w:tr>
      <w:tr w:rsidR="00384C43" w:rsidRPr="00C7345F" w14:paraId="4845ABB4" w14:textId="77777777" w:rsidTr="00F73F5C">
        <w:tc>
          <w:tcPr>
            <w:tcW w:w="1584" w:type="dxa"/>
          </w:tcPr>
          <w:p w14:paraId="5EEC30A5" w14:textId="77777777" w:rsidR="00384C43" w:rsidRPr="00C7345F" w:rsidRDefault="00384C43" w:rsidP="00F73F5C">
            <w:pPr>
              <w:pStyle w:val="TableText"/>
              <w:ind w:right="504"/>
              <w:rPr>
                <w:color w:val="000000"/>
              </w:rPr>
            </w:pPr>
            <w:r w:rsidRPr="00C7345F">
              <w:t>479</w:t>
            </w:r>
          </w:p>
        </w:tc>
        <w:tc>
          <w:tcPr>
            <w:tcW w:w="830" w:type="dxa"/>
          </w:tcPr>
          <w:p w14:paraId="26130E92" w14:textId="77777777" w:rsidR="00384C43" w:rsidRPr="00C7345F" w:rsidRDefault="00384C43" w:rsidP="00F73F5C">
            <w:pPr>
              <w:pStyle w:val="TableText"/>
              <w:ind w:right="288"/>
              <w:rPr>
                <w:color w:val="000000"/>
              </w:rPr>
            </w:pPr>
            <w:r w:rsidRPr="00C7345F">
              <w:t>3</w:t>
            </w:r>
          </w:p>
        </w:tc>
        <w:tc>
          <w:tcPr>
            <w:tcW w:w="950" w:type="dxa"/>
          </w:tcPr>
          <w:p w14:paraId="4422CEB5" w14:textId="77777777" w:rsidR="00384C43" w:rsidRPr="00C7345F" w:rsidRDefault="00384C43" w:rsidP="00F73F5C">
            <w:pPr>
              <w:pStyle w:val="TableText"/>
              <w:ind w:right="144"/>
              <w:rPr>
                <w:color w:val="000000"/>
              </w:rPr>
            </w:pPr>
            <w:r w:rsidRPr="00C7345F">
              <w:t>1</w:t>
            </w:r>
          </w:p>
        </w:tc>
        <w:tc>
          <w:tcPr>
            <w:tcW w:w="1512" w:type="dxa"/>
          </w:tcPr>
          <w:p w14:paraId="0660BD2A" w14:textId="77777777" w:rsidR="00384C43" w:rsidRPr="00C7345F" w:rsidRDefault="00384C43" w:rsidP="00F73F5C">
            <w:pPr>
              <w:pStyle w:val="TableText"/>
              <w:ind w:right="288"/>
              <w:rPr>
                <w:color w:val="000000"/>
              </w:rPr>
            </w:pPr>
            <w:r w:rsidRPr="00C7345F">
              <w:t>0.04</w:t>
            </w:r>
          </w:p>
        </w:tc>
      </w:tr>
      <w:tr w:rsidR="00384C43" w:rsidRPr="00C7345F" w14:paraId="27FA2818" w14:textId="77777777" w:rsidTr="00F73F5C">
        <w:tc>
          <w:tcPr>
            <w:tcW w:w="1584" w:type="dxa"/>
          </w:tcPr>
          <w:p w14:paraId="33D9021E" w14:textId="77777777" w:rsidR="00384C43" w:rsidRPr="00C7345F" w:rsidRDefault="00384C43" w:rsidP="00F73F5C">
            <w:pPr>
              <w:pStyle w:val="TableText"/>
              <w:ind w:right="504"/>
              <w:rPr>
                <w:color w:val="000000"/>
              </w:rPr>
            </w:pPr>
            <w:r w:rsidRPr="00C7345F">
              <w:t>480</w:t>
            </w:r>
          </w:p>
        </w:tc>
        <w:tc>
          <w:tcPr>
            <w:tcW w:w="830" w:type="dxa"/>
          </w:tcPr>
          <w:p w14:paraId="2732F7B1" w14:textId="77777777" w:rsidR="00384C43" w:rsidRPr="00C7345F" w:rsidRDefault="00384C43" w:rsidP="00F73F5C">
            <w:pPr>
              <w:pStyle w:val="TableText"/>
              <w:ind w:right="288"/>
              <w:rPr>
                <w:color w:val="000000"/>
              </w:rPr>
            </w:pPr>
            <w:r w:rsidRPr="00C7345F">
              <w:t>3</w:t>
            </w:r>
          </w:p>
        </w:tc>
        <w:tc>
          <w:tcPr>
            <w:tcW w:w="950" w:type="dxa"/>
          </w:tcPr>
          <w:p w14:paraId="6954FD04" w14:textId="77777777" w:rsidR="00384C43" w:rsidRPr="00C7345F" w:rsidRDefault="00384C43" w:rsidP="00F73F5C">
            <w:pPr>
              <w:pStyle w:val="TableText"/>
              <w:ind w:right="144"/>
              <w:rPr>
                <w:color w:val="000000"/>
              </w:rPr>
            </w:pPr>
            <w:r w:rsidRPr="00C7345F">
              <w:t>14</w:t>
            </w:r>
          </w:p>
        </w:tc>
        <w:tc>
          <w:tcPr>
            <w:tcW w:w="1512" w:type="dxa"/>
          </w:tcPr>
          <w:p w14:paraId="7C7B79BC" w14:textId="77777777" w:rsidR="00384C43" w:rsidRPr="00C7345F" w:rsidRDefault="00384C43" w:rsidP="00F73F5C">
            <w:pPr>
              <w:pStyle w:val="TableText"/>
              <w:ind w:right="288"/>
              <w:rPr>
                <w:color w:val="000000"/>
              </w:rPr>
            </w:pPr>
            <w:r w:rsidRPr="00C7345F">
              <w:t>0.58</w:t>
            </w:r>
          </w:p>
        </w:tc>
      </w:tr>
      <w:tr w:rsidR="00384C43" w:rsidRPr="00C7345F" w14:paraId="3F4ECFA4" w14:textId="77777777" w:rsidTr="00F73F5C">
        <w:tc>
          <w:tcPr>
            <w:tcW w:w="1584" w:type="dxa"/>
          </w:tcPr>
          <w:p w14:paraId="42E0F1DE" w14:textId="77777777" w:rsidR="00384C43" w:rsidRPr="00C7345F" w:rsidRDefault="00384C43" w:rsidP="00F73F5C">
            <w:pPr>
              <w:pStyle w:val="TableText"/>
              <w:ind w:right="504"/>
              <w:rPr>
                <w:color w:val="000000"/>
              </w:rPr>
            </w:pPr>
            <w:r w:rsidRPr="00C7345F">
              <w:t>481</w:t>
            </w:r>
          </w:p>
        </w:tc>
        <w:tc>
          <w:tcPr>
            <w:tcW w:w="830" w:type="dxa"/>
          </w:tcPr>
          <w:p w14:paraId="4AABA09F" w14:textId="77777777" w:rsidR="00384C43" w:rsidRPr="00C7345F" w:rsidRDefault="00384C43" w:rsidP="00F73F5C">
            <w:pPr>
              <w:pStyle w:val="TableText"/>
              <w:ind w:right="288"/>
              <w:rPr>
                <w:color w:val="000000"/>
              </w:rPr>
            </w:pPr>
            <w:r w:rsidRPr="00C7345F">
              <w:t>3</w:t>
            </w:r>
          </w:p>
        </w:tc>
        <w:tc>
          <w:tcPr>
            <w:tcW w:w="950" w:type="dxa"/>
          </w:tcPr>
          <w:p w14:paraId="353DDED6" w14:textId="77777777" w:rsidR="00384C43" w:rsidRPr="00C7345F" w:rsidRDefault="00384C43" w:rsidP="00F73F5C">
            <w:pPr>
              <w:pStyle w:val="TableText"/>
              <w:ind w:right="144"/>
              <w:rPr>
                <w:color w:val="000000"/>
              </w:rPr>
            </w:pPr>
            <w:r w:rsidRPr="00C7345F">
              <w:t>3</w:t>
            </w:r>
          </w:p>
        </w:tc>
        <w:tc>
          <w:tcPr>
            <w:tcW w:w="1512" w:type="dxa"/>
          </w:tcPr>
          <w:p w14:paraId="219A80E0" w14:textId="77777777" w:rsidR="00384C43" w:rsidRPr="00C7345F" w:rsidRDefault="00384C43" w:rsidP="00F73F5C">
            <w:pPr>
              <w:pStyle w:val="TableText"/>
              <w:ind w:right="288"/>
              <w:rPr>
                <w:color w:val="000000"/>
              </w:rPr>
            </w:pPr>
            <w:r w:rsidRPr="00C7345F">
              <w:t>0.13</w:t>
            </w:r>
          </w:p>
        </w:tc>
      </w:tr>
      <w:tr w:rsidR="00384C43" w:rsidRPr="00C7345F" w14:paraId="3189ED6E" w14:textId="77777777" w:rsidTr="00F73F5C">
        <w:tc>
          <w:tcPr>
            <w:tcW w:w="1584" w:type="dxa"/>
          </w:tcPr>
          <w:p w14:paraId="4D809E3E" w14:textId="77777777" w:rsidR="00384C43" w:rsidRPr="00C7345F" w:rsidRDefault="00384C43" w:rsidP="00F73F5C">
            <w:pPr>
              <w:pStyle w:val="TableText"/>
              <w:ind w:right="504"/>
              <w:rPr>
                <w:color w:val="000000"/>
              </w:rPr>
            </w:pPr>
            <w:r w:rsidRPr="00C7345F">
              <w:t>483</w:t>
            </w:r>
          </w:p>
        </w:tc>
        <w:tc>
          <w:tcPr>
            <w:tcW w:w="830" w:type="dxa"/>
          </w:tcPr>
          <w:p w14:paraId="5A439E4B" w14:textId="77777777" w:rsidR="00384C43" w:rsidRPr="00C7345F" w:rsidRDefault="00384C43" w:rsidP="00F73F5C">
            <w:pPr>
              <w:pStyle w:val="TableText"/>
              <w:ind w:right="288"/>
              <w:rPr>
                <w:color w:val="000000"/>
              </w:rPr>
            </w:pPr>
            <w:r w:rsidRPr="00C7345F">
              <w:t>3</w:t>
            </w:r>
          </w:p>
        </w:tc>
        <w:tc>
          <w:tcPr>
            <w:tcW w:w="950" w:type="dxa"/>
          </w:tcPr>
          <w:p w14:paraId="6F1C810E" w14:textId="77777777" w:rsidR="00384C43" w:rsidRPr="00C7345F" w:rsidRDefault="00384C43" w:rsidP="00F73F5C">
            <w:pPr>
              <w:pStyle w:val="TableText"/>
              <w:ind w:right="144"/>
              <w:rPr>
                <w:color w:val="000000"/>
              </w:rPr>
            </w:pPr>
            <w:r w:rsidRPr="00C7345F">
              <w:t>2</w:t>
            </w:r>
          </w:p>
        </w:tc>
        <w:tc>
          <w:tcPr>
            <w:tcW w:w="1512" w:type="dxa"/>
          </w:tcPr>
          <w:p w14:paraId="338FDFD0" w14:textId="77777777" w:rsidR="00384C43" w:rsidRPr="00C7345F" w:rsidRDefault="00384C43" w:rsidP="00F73F5C">
            <w:pPr>
              <w:pStyle w:val="TableText"/>
              <w:ind w:right="288"/>
              <w:rPr>
                <w:color w:val="000000"/>
              </w:rPr>
            </w:pPr>
            <w:r w:rsidRPr="00C7345F">
              <w:t>0.08</w:t>
            </w:r>
          </w:p>
        </w:tc>
      </w:tr>
      <w:tr w:rsidR="00384C43" w:rsidRPr="00C7345F" w14:paraId="25854A0B" w14:textId="77777777" w:rsidTr="00F73F5C">
        <w:tc>
          <w:tcPr>
            <w:tcW w:w="1584" w:type="dxa"/>
          </w:tcPr>
          <w:p w14:paraId="136657A6" w14:textId="77777777" w:rsidR="00384C43" w:rsidRPr="00C7345F" w:rsidRDefault="00384C43" w:rsidP="00F73F5C">
            <w:pPr>
              <w:pStyle w:val="TableText"/>
              <w:ind w:right="504"/>
              <w:rPr>
                <w:color w:val="000000"/>
              </w:rPr>
            </w:pPr>
            <w:r w:rsidRPr="00C7345F">
              <w:t>486</w:t>
            </w:r>
          </w:p>
        </w:tc>
        <w:tc>
          <w:tcPr>
            <w:tcW w:w="830" w:type="dxa"/>
          </w:tcPr>
          <w:p w14:paraId="583D481B" w14:textId="77777777" w:rsidR="00384C43" w:rsidRPr="00C7345F" w:rsidRDefault="00384C43" w:rsidP="00F73F5C">
            <w:pPr>
              <w:pStyle w:val="TableText"/>
              <w:ind w:right="288"/>
              <w:rPr>
                <w:color w:val="000000"/>
              </w:rPr>
            </w:pPr>
            <w:r w:rsidRPr="00C7345F">
              <w:t>3</w:t>
            </w:r>
          </w:p>
        </w:tc>
        <w:tc>
          <w:tcPr>
            <w:tcW w:w="950" w:type="dxa"/>
          </w:tcPr>
          <w:p w14:paraId="4204149E" w14:textId="77777777" w:rsidR="00384C43" w:rsidRPr="00C7345F" w:rsidRDefault="00384C43" w:rsidP="00F73F5C">
            <w:pPr>
              <w:pStyle w:val="TableText"/>
              <w:ind w:right="144"/>
              <w:rPr>
                <w:color w:val="000000"/>
              </w:rPr>
            </w:pPr>
            <w:r w:rsidRPr="00C7345F">
              <w:t>3</w:t>
            </w:r>
          </w:p>
        </w:tc>
        <w:tc>
          <w:tcPr>
            <w:tcW w:w="1512" w:type="dxa"/>
          </w:tcPr>
          <w:p w14:paraId="3197BEF3" w14:textId="77777777" w:rsidR="00384C43" w:rsidRPr="00C7345F" w:rsidRDefault="00384C43" w:rsidP="00F73F5C">
            <w:pPr>
              <w:pStyle w:val="TableText"/>
              <w:ind w:right="288"/>
              <w:rPr>
                <w:color w:val="000000"/>
              </w:rPr>
            </w:pPr>
            <w:r w:rsidRPr="00C7345F">
              <w:t>0.13</w:t>
            </w:r>
          </w:p>
        </w:tc>
      </w:tr>
      <w:tr w:rsidR="00384C43" w:rsidRPr="00C7345F" w14:paraId="322D57DF" w14:textId="77777777" w:rsidTr="00F73F5C">
        <w:tc>
          <w:tcPr>
            <w:tcW w:w="1584" w:type="dxa"/>
          </w:tcPr>
          <w:p w14:paraId="057652B4" w14:textId="77777777" w:rsidR="00384C43" w:rsidRPr="00C7345F" w:rsidRDefault="00384C43" w:rsidP="00F73F5C">
            <w:pPr>
              <w:pStyle w:val="TableText"/>
              <w:ind w:right="504"/>
              <w:rPr>
                <w:color w:val="000000"/>
              </w:rPr>
            </w:pPr>
            <w:r w:rsidRPr="00C7345F">
              <w:t>487</w:t>
            </w:r>
          </w:p>
        </w:tc>
        <w:tc>
          <w:tcPr>
            <w:tcW w:w="830" w:type="dxa"/>
          </w:tcPr>
          <w:p w14:paraId="274F7A8A" w14:textId="77777777" w:rsidR="00384C43" w:rsidRPr="00C7345F" w:rsidRDefault="00384C43" w:rsidP="00F73F5C">
            <w:pPr>
              <w:pStyle w:val="TableText"/>
              <w:ind w:right="288"/>
              <w:rPr>
                <w:color w:val="000000"/>
              </w:rPr>
            </w:pPr>
            <w:r w:rsidRPr="00C7345F">
              <w:t>3</w:t>
            </w:r>
          </w:p>
        </w:tc>
        <w:tc>
          <w:tcPr>
            <w:tcW w:w="950" w:type="dxa"/>
          </w:tcPr>
          <w:p w14:paraId="2F1CCDFC" w14:textId="77777777" w:rsidR="00384C43" w:rsidRPr="00C7345F" w:rsidRDefault="00384C43" w:rsidP="00F73F5C">
            <w:pPr>
              <w:pStyle w:val="TableText"/>
              <w:ind w:right="144"/>
              <w:rPr>
                <w:color w:val="000000"/>
              </w:rPr>
            </w:pPr>
            <w:r w:rsidRPr="00C7345F">
              <w:t>16</w:t>
            </w:r>
          </w:p>
        </w:tc>
        <w:tc>
          <w:tcPr>
            <w:tcW w:w="1512" w:type="dxa"/>
          </w:tcPr>
          <w:p w14:paraId="7F170BD1" w14:textId="77777777" w:rsidR="00384C43" w:rsidRPr="00C7345F" w:rsidRDefault="00384C43" w:rsidP="00F73F5C">
            <w:pPr>
              <w:pStyle w:val="TableText"/>
              <w:ind w:right="288"/>
              <w:rPr>
                <w:color w:val="000000"/>
              </w:rPr>
            </w:pPr>
            <w:r w:rsidRPr="00C7345F">
              <w:t>0.67</w:t>
            </w:r>
          </w:p>
        </w:tc>
      </w:tr>
      <w:tr w:rsidR="00384C43" w:rsidRPr="00C7345F" w14:paraId="18E6A982" w14:textId="77777777" w:rsidTr="00F73F5C">
        <w:tc>
          <w:tcPr>
            <w:tcW w:w="1584" w:type="dxa"/>
          </w:tcPr>
          <w:p w14:paraId="1090E519" w14:textId="77777777" w:rsidR="00384C43" w:rsidRPr="00C7345F" w:rsidRDefault="00384C43" w:rsidP="00F73F5C">
            <w:pPr>
              <w:pStyle w:val="TableText"/>
              <w:ind w:right="504"/>
              <w:rPr>
                <w:color w:val="000000"/>
              </w:rPr>
            </w:pPr>
            <w:r w:rsidRPr="00C7345F">
              <w:t>488</w:t>
            </w:r>
          </w:p>
        </w:tc>
        <w:tc>
          <w:tcPr>
            <w:tcW w:w="830" w:type="dxa"/>
          </w:tcPr>
          <w:p w14:paraId="21B1B6D1" w14:textId="77777777" w:rsidR="00384C43" w:rsidRPr="00C7345F" w:rsidRDefault="00384C43" w:rsidP="00F73F5C">
            <w:pPr>
              <w:pStyle w:val="TableText"/>
              <w:ind w:right="288"/>
              <w:rPr>
                <w:color w:val="000000"/>
              </w:rPr>
            </w:pPr>
            <w:r w:rsidRPr="00C7345F">
              <w:t>3</w:t>
            </w:r>
          </w:p>
        </w:tc>
        <w:tc>
          <w:tcPr>
            <w:tcW w:w="950" w:type="dxa"/>
          </w:tcPr>
          <w:p w14:paraId="39BF3563" w14:textId="77777777" w:rsidR="00384C43" w:rsidRPr="00C7345F" w:rsidRDefault="00384C43" w:rsidP="00F73F5C">
            <w:pPr>
              <w:pStyle w:val="TableText"/>
              <w:ind w:right="144"/>
              <w:rPr>
                <w:color w:val="000000"/>
              </w:rPr>
            </w:pPr>
            <w:r w:rsidRPr="00C7345F">
              <w:t>1</w:t>
            </w:r>
          </w:p>
        </w:tc>
        <w:tc>
          <w:tcPr>
            <w:tcW w:w="1512" w:type="dxa"/>
          </w:tcPr>
          <w:p w14:paraId="776FD90C" w14:textId="77777777" w:rsidR="00384C43" w:rsidRPr="00C7345F" w:rsidRDefault="00384C43" w:rsidP="00F73F5C">
            <w:pPr>
              <w:pStyle w:val="TableText"/>
              <w:ind w:right="288"/>
              <w:rPr>
                <w:color w:val="000000"/>
              </w:rPr>
            </w:pPr>
            <w:r w:rsidRPr="00C7345F">
              <w:t>0.04</w:t>
            </w:r>
          </w:p>
        </w:tc>
      </w:tr>
      <w:tr w:rsidR="00384C43" w:rsidRPr="00C7345F" w14:paraId="2A5DD2C5" w14:textId="77777777" w:rsidTr="00F73F5C">
        <w:tc>
          <w:tcPr>
            <w:tcW w:w="1584" w:type="dxa"/>
          </w:tcPr>
          <w:p w14:paraId="64019559" w14:textId="77777777" w:rsidR="00384C43" w:rsidRPr="00C7345F" w:rsidRDefault="00384C43" w:rsidP="00F73F5C">
            <w:pPr>
              <w:pStyle w:val="TableText"/>
              <w:ind w:right="504"/>
              <w:rPr>
                <w:color w:val="000000"/>
              </w:rPr>
            </w:pPr>
            <w:r w:rsidRPr="00C7345F">
              <w:t>489</w:t>
            </w:r>
          </w:p>
        </w:tc>
        <w:tc>
          <w:tcPr>
            <w:tcW w:w="830" w:type="dxa"/>
          </w:tcPr>
          <w:p w14:paraId="2BCB6F38" w14:textId="77777777" w:rsidR="00384C43" w:rsidRPr="00C7345F" w:rsidRDefault="00384C43" w:rsidP="00F73F5C">
            <w:pPr>
              <w:pStyle w:val="TableText"/>
              <w:ind w:right="288"/>
              <w:rPr>
                <w:color w:val="000000"/>
              </w:rPr>
            </w:pPr>
            <w:r w:rsidRPr="00C7345F">
              <w:t>3</w:t>
            </w:r>
          </w:p>
        </w:tc>
        <w:tc>
          <w:tcPr>
            <w:tcW w:w="950" w:type="dxa"/>
          </w:tcPr>
          <w:p w14:paraId="367682CC" w14:textId="77777777" w:rsidR="00384C43" w:rsidRPr="00C7345F" w:rsidRDefault="00384C43" w:rsidP="00F73F5C">
            <w:pPr>
              <w:pStyle w:val="TableText"/>
              <w:ind w:right="144"/>
              <w:rPr>
                <w:color w:val="000000"/>
              </w:rPr>
            </w:pPr>
            <w:r w:rsidRPr="00C7345F">
              <w:t>1</w:t>
            </w:r>
          </w:p>
        </w:tc>
        <w:tc>
          <w:tcPr>
            <w:tcW w:w="1512" w:type="dxa"/>
          </w:tcPr>
          <w:p w14:paraId="7B84A293" w14:textId="77777777" w:rsidR="00384C43" w:rsidRPr="00C7345F" w:rsidRDefault="00384C43" w:rsidP="00F73F5C">
            <w:pPr>
              <w:pStyle w:val="TableText"/>
              <w:ind w:right="288"/>
              <w:rPr>
                <w:color w:val="000000"/>
              </w:rPr>
            </w:pPr>
            <w:r w:rsidRPr="00C7345F">
              <w:t>0.04</w:t>
            </w:r>
          </w:p>
        </w:tc>
      </w:tr>
      <w:tr w:rsidR="00384C43" w:rsidRPr="00C7345F" w14:paraId="41D99D44" w14:textId="77777777" w:rsidTr="00F73F5C">
        <w:tc>
          <w:tcPr>
            <w:tcW w:w="1584" w:type="dxa"/>
          </w:tcPr>
          <w:p w14:paraId="6C6BA2A9" w14:textId="77777777" w:rsidR="00384C43" w:rsidRPr="00C7345F" w:rsidRDefault="00384C43" w:rsidP="00F73F5C">
            <w:pPr>
              <w:pStyle w:val="TableText"/>
              <w:ind w:right="504"/>
              <w:rPr>
                <w:color w:val="000000"/>
              </w:rPr>
            </w:pPr>
            <w:r w:rsidRPr="00C7345F">
              <w:t>490</w:t>
            </w:r>
          </w:p>
        </w:tc>
        <w:tc>
          <w:tcPr>
            <w:tcW w:w="830" w:type="dxa"/>
          </w:tcPr>
          <w:p w14:paraId="784C1817" w14:textId="77777777" w:rsidR="00384C43" w:rsidRPr="00C7345F" w:rsidRDefault="00384C43" w:rsidP="00F73F5C">
            <w:pPr>
              <w:pStyle w:val="TableText"/>
              <w:ind w:right="288"/>
              <w:rPr>
                <w:color w:val="000000"/>
              </w:rPr>
            </w:pPr>
            <w:r w:rsidRPr="00C7345F">
              <w:t>3</w:t>
            </w:r>
          </w:p>
        </w:tc>
        <w:tc>
          <w:tcPr>
            <w:tcW w:w="950" w:type="dxa"/>
          </w:tcPr>
          <w:p w14:paraId="1A451D5F" w14:textId="77777777" w:rsidR="00384C43" w:rsidRPr="00C7345F" w:rsidRDefault="00384C43" w:rsidP="00F73F5C">
            <w:pPr>
              <w:pStyle w:val="TableText"/>
              <w:ind w:right="144"/>
              <w:rPr>
                <w:color w:val="000000"/>
              </w:rPr>
            </w:pPr>
            <w:r w:rsidRPr="00C7345F">
              <w:t>9</w:t>
            </w:r>
          </w:p>
        </w:tc>
        <w:tc>
          <w:tcPr>
            <w:tcW w:w="1512" w:type="dxa"/>
          </w:tcPr>
          <w:p w14:paraId="68849875" w14:textId="77777777" w:rsidR="00384C43" w:rsidRPr="00C7345F" w:rsidRDefault="00384C43" w:rsidP="00F73F5C">
            <w:pPr>
              <w:pStyle w:val="TableText"/>
              <w:ind w:right="288"/>
              <w:rPr>
                <w:color w:val="000000"/>
              </w:rPr>
            </w:pPr>
            <w:r w:rsidRPr="00C7345F">
              <w:t>0.38</w:t>
            </w:r>
          </w:p>
        </w:tc>
      </w:tr>
      <w:tr w:rsidR="00384C43" w:rsidRPr="00C7345F" w14:paraId="688CA9F9" w14:textId="77777777" w:rsidTr="00F73F5C">
        <w:tc>
          <w:tcPr>
            <w:tcW w:w="1584" w:type="dxa"/>
          </w:tcPr>
          <w:p w14:paraId="54730E99" w14:textId="77777777" w:rsidR="00384C43" w:rsidRPr="00C7345F" w:rsidRDefault="00384C43" w:rsidP="00F73F5C">
            <w:pPr>
              <w:pStyle w:val="TableText"/>
              <w:ind w:right="504"/>
              <w:rPr>
                <w:color w:val="000000"/>
              </w:rPr>
            </w:pPr>
            <w:r w:rsidRPr="00C7345F">
              <w:t>491</w:t>
            </w:r>
          </w:p>
        </w:tc>
        <w:tc>
          <w:tcPr>
            <w:tcW w:w="830" w:type="dxa"/>
          </w:tcPr>
          <w:p w14:paraId="5D03D5B4" w14:textId="77777777" w:rsidR="00384C43" w:rsidRPr="00C7345F" w:rsidRDefault="00384C43" w:rsidP="00F73F5C">
            <w:pPr>
              <w:pStyle w:val="TableText"/>
              <w:ind w:right="288"/>
              <w:rPr>
                <w:color w:val="000000"/>
              </w:rPr>
            </w:pPr>
            <w:r w:rsidRPr="00C7345F">
              <w:t>3</w:t>
            </w:r>
          </w:p>
        </w:tc>
        <w:tc>
          <w:tcPr>
            <w:tcW w:w="950" w:type="dxa"/>
          </w:tcPr>
          <w:p w14:paraId="772A3739" w14:textId="77777777" w:rsidR="00384C43" w:rsidRPr="00C7345F" w:rsidRDefault="00384C43" w:rsidP="00F73F5C">
            <w:pPr>
              <w:pStyle w:val="TableText"/>
              <w:ind w:right="144"/>
              <w:rPr>
                <w:color w:val="000000"/>
              </w:rPr>
            </w:pPr>
            <w:r w:rsidRPr="00C7345F">
              <w:t>9</w:t>
            </w:r>
          </w:p>
        </w:tc>
        <w:tc>
          <w:tcPr>
            <w:tcW w:w="1512" w:type="dxa"/>
          </w:tcPr>
          <w:p w14:paraId="299587EF" w14:textId="77777777" w:rsidR="00384C43" w:rsidRPr="00C7345F" w:rsidRDefault="00384C43" w:rsidP="00F73F5C">
            <w:pPr>
              <w:pStyle w:val="TableText"/>
              <w:ind w:right="288"/>
              <w:rPr>
                <w:color w:val="000000"/>
              </w:rPr>
            </w:pPr>
            <w:r w:rsidRPr="00C7345F">
              <w:t>0.38</w:t>
            </w:r>
          </w:p>
        </w:tc>
      </w:tr>
      <w:tr w:rsidR="00384C43" w:rsidRPr="00C7345F" w14:paraId="708D7FD1" w14:textId="77777777" w:rsidTr="00F73F5C">
        <w:tc>
          <w:tcPr>
            <w:tcW w:w="1584" w:type="dxa"/>
          </w:tcPr>
          <w:p w14:paraId="7761A09A" w14:textId="77777777" w:rsidR="00384C43" w:rsidRPr="00C7345F" w:rsidRDefault="00384C43" w:rsidP="00F73F5C">
            <w:pPr>
              <w:pStyle w:val="TableText"/>
              <w:ind w:right="504"/>
              <w:rPr>
                <w:color w:val="000000"/>
              </w:rPr>
            </w:pPr>
            <w:r w:rsidRPr="00C7345F">
              <w:t>492</w:t>
            </w:r>
          </w:p>
        </w:tc>
        <w:tc>
          <w:tcPr>
            <w:tcW w:w="830" w:type="dxa"/>
          </w:tcPr>
          <w:p w14:paraId="775B2A67" w14:textId="77777777" w:rsidR="00384C43" w:rsidRPr="00C7345F" w:rsidRDefault="00384C43" w:rsidP="00F73F5C">
            <w:pPr>
              <w:pStyle w:val="TableText"/>
              <w:ind w:right="288"/>
              <w:rPr>
                <w:color w:val="000000"/>
              </w:rPr>
            </w:pPr>
            <w:r w:rsidRPr="00C7345F">
              <w:t>3</w:t>
            </w:r>
          </w:p>
        </w:tc>
        <w:tc>
          <w:tcPr>
            <w:tcW w:w="950" w:type="dxa"/>
          </w:tcPr>
          <w:p w14:paraId="7F76B85C" w14:textId="77777777" w:rsidR="00384C43" w:rsidRPr="00C7345F" w:rsidRDefault="00384C43" w:rsidP="00F73F5C">
            <w:pPr>
              <w:pStyle w:val="TableText"/>
              <w:ind w:right="144"/>
              <w:rPr>
                <w:color w:val="000000"/>
              </w:rPr>
            </w:pPr>
            <w:r w:rsidRPr="00C7345F">
              <w:t>9</w:t>
            </w:r>
          </w:p>
        </w:tc>
        <w:tc>
          <w:tcPr>
            <w:tcW w:w="1512" w:type="dxa"/>
          </w:tcPr>
          <w:p w14:paraId="088BA6DF" w14:textId="77777777" w:rsidR="00384C43" w:rsidRPr="00C7345F" w:rsidRDefault="00384C43" w:rsidP="00F73F5C">
            <w:pPr>
              <w:pStyle w:val="TableText"/>
              <w:ind w:right="288"/>
              <w:rPr>
                <w:color w:val="000000"/>
              </w:rPr>
            </w:pPr>
            <w:r w:rsidRPr="00C7345F">
              <w:t>0.38</w:t>
            </w:r>
          </w:p>
        </w:tc>
      </w:tr>
      <w:tr w:rsidR="00384C43" w:rsidRPr="00C7345F" w14:paraId="4B41087B" w14:textId="77777777" w:rsidTr="00F73F5C">
        <w:tc>
          <w:tcPr>
            <w:tcW w:w="1584" w:type="dxa"/>
          </w:tcPr>
          <w:p w14:paraId="7F6D67B6" w14:textId="77777777" w:rsidR="00384C43" w:rsidRPr="00C7345F" w:rsidRDefault="00384C43" w:rsidP="00F73F5C">
            <w:pPr>
              <w:pStyle w:val="TableText"/>
              <w:ind w:right="504"/>
              <w:rPr>
                <w:color w:val="000000"/>
              </w:rPr>
            </w:pPr>
            <w:r w:rsidRPr="00C7345F">
              <w:t>494</w:t>
            </w:r>
          </w:p>
        </w:tc>
        <w:tc>
          <w:tcPr>
            <w:tcW w:w="830" w:type="dxa"/>
          </w:tcPr>
          <w:p w14:paraId="2330BBD0" w14:textId="77777777" w:rsidR="00384C43" w:rsidRPr="00C7345F" w:rsidRDefault="00384C43" w:rsidP="00F73F5C">
            <w:pPr>
              <w:pStyle w:val="TableText"/>
              <w:ind w:right="288"/>
              <w:rPr>
                <w:color w:val="000000"/>
              </w:rPr>
            </w:pPr>
            <w:r w:rsidRPr="00C7345F">
              <w:t>3</w:t>
            </w:r>
          </w:p>
        </w:tc>
        <w:tc>
          <w:tcPr>
            <w:tcW w:w="950" w:type="dxa"/>
          </w:tcPr>
          <w:p w14:paraId="1FA1D66F" w14:textId="77777777" w:rsidR="00384C43" w:rsidRPr="00C7345F" w:rsidRDefault="00384C43" w:rsidP="00F73F5C">
            <w:pPr>
              <w:pStyle w:val="TableText"/>
              <w:ind w:right="144"/>
              <w:rPr>
                <w:color w:val="000000"/>
              </w:rPr>
            </w:pPr>
            <w:r w:rsidRPr="00C7345F">
              <w:t>3</w:t>
            </w:r>
          </w:p>
        </w:tc>
        <w:tc>
          <w:tcPr>
            <w:tcW w:w="1512" w:type="dxa"/>
          </w:tcPr>
          <w:p w14:paraId="1EAC18D3" w14:textId="77777777" w:rsidR="00384C43" w:rsidRPr="00C7345F" w:rsidRDefault="00384C43" w:rsidP="00F73F5C">
            <w:pPr>
              <w:pStyle w:val="TableText"/>
              <w:ind w:right="288"/>
              <w:rPr>
                <w:color w:val="000000"/>
              </w:rPr>
            </w:pPr>
            <w:r w:rsidRPr="00C7345F">
              <w:t>0.13</w:t>
            </w:r>
          </w:p>
        </w:tc>
      </w:tr>
      <w:tr w:rsidR="00384C43" w:rsidRPr="00C7345F" w14:paraId="56A6D19D" w14:textId="77777777" w:rsidTr="00F73F5C">
        <w:tc>
          <w:tcPr>
            <w:tcW w:w="1584" w:type="dxa"/>
          </w:tcPr>
          <w:p w14:paraId="18EF2882" w14:textId="77777777" w:rsidR="00384C43" w:rsidRPr="00C7345F" w:rsidRDefault="00384C43" w:rsidP="00F73F5C">
            <w:pPr>
              <w:pStyle w:val="TableText"/>
              <w:ind w:right="504"/>
              <w:rPr>
                <w:color w:val="000000"/>
              </w:rPr>
            </w:pPr>
            <w:r w:rsidRPr="00C7345F">
              <w:t>496</w:t>
            </w:r>
          </w:p>
        </w:tc>
        <w:tc>
          <w:tcPr>
            <w:tcW w:w="830" w:type="dxa"/>
          </w:tcPr>
          <w:p w14:paraId="29F1C431" w14:textId="77777777" w:rsidR="00384C43" w:rsidRPr="00C7345F" w:rsidRDefault="00384C43" w:rsidP="00F73F5C">
            <w:pPr>
              <w:pStyle w:val="TableText"/>
              <w:ind w:right="288"/>
              <w:rPr>
                <w:color w:val="000000"/>
              </w:rPr>
            </w:pPr>
            <w:r w:rsidRPr="00C7345F">
              <w:t>3</w:t>
            </w:r>
          </w:p>
        </w:tc>
        <w:tc>
          <w:tcPr>
            <w:tcW w:w="950" w:type="dxa"/>
          </w:tcPr>
          <w:p w14:paraId="3B0051C9" w14:textId="77777777" w:rsidR="00384C43" w:rsidRPr="00C7345F" w:rsidRDefault="00384C43" w:rsidP="00F73F5C">
            <w:pPr>
              <w:pStyle w:val="TableText"/>
              <w:ind w:right="144"/>
              <w:rPr>
                <w:color w:val="000000"/>
              </w:rPr>
            </w:pPr>
            <w:r w:rsidRPr="00C7345F">
              <w:t>3</w:t>
            </w:r>
          </w:p>
        </w:tc>
        <w:tc>
          <w:tcPr>
            <w:tcW w:w="1512" w:type="dxa"/>
          </w:tcPr>
          <w:p w14:paraId="164E5886" w14:textId="77777777" w:rsidR="00384C43" w:rsidRPr="00C7345F" w:rsidRDefault="00384C43" w:rsidP="00F73F5C">
            <w:pPr>
              <w:pStyle w:val="TableText"/>
              <w:ind w:right="288"/>
              <w:rPr>
                <w:color w:val="000000"/>
              </w:rPr>
            </w:pPr>
            <w:r w:rsidRPr="00C7345F">
              <w:t>0.13</w:t>
            </w:r>
          </w:p>
        </w:tc>
      </w:tr>
    </w:tbl>
    <w:p w14:paraId="58C45212" w14:textId="77777777" w:rsidR="00384C43" w:rsidRPr="00C7345F" w:rsidRDefault="00384C43">
      <w:pPr>
        <w:rPr>
          <w:i/>
        </w:rPr>
      </w:pPr>
      <w:r w:rsidRPr="00C7345F">
        <w:fldChar w:fldCharType="begin"/>
      </w:r>
      <w:r w:rsidRPr="00C7345F">
        <w:instrText xml:space="preserve"> REF _Ref66092772 \h </w:instrText>
      </w:r>
      <w:r w:rsidRPr="00C7345F">
        <w:fldChar w:fldCharType="separate"/>
      </w:r>
      <w:r w:rsidRPr="00C7345F">
        <w:t>Table 4.C.11</w:t>
      </w:r>
      <w:r w:rsidRPr="00C7345F">
        <w:fldChar w:fldCharType="end"/>
      </w:r>
      <w:r w:rsidRPr="00C7345F">
        <w:t xml:space="preserve"> </w:t>
      </w:r>
      <w:r w:rsidRPr="00C7345F">
        <w:rPr>
          <w:i/>
        </w:rPr>
        <w:t>(continuation six)</w:t>
      </w:r>
    </w:p>
    <w:tbl>
      <w:tblPr>
        <w:tblStyle w:val="TRs"/>
        <w:tblW w:w="0" w:type="auto"/>
        <w:tblLayout w:type="fixed"/>
        <w:tblLook w:val="04A0" w:firstRow="1" w:lastRow="0" w:firstColumn="1" w:lastColumn="0" w:noHBand="0" w:noVBand="1"/>
        <w:tblDescription w:val="Scale Score and Performance Level Distribution of Overall Scores for Grade Ten, continuation six"/>
      </w:tblPr>
      <w:tblGrid>
        <w:gridCol w:w="1584"/>
        <w:gridCol w:w="830"/>
        <w:gridCol w:w="950"/>
        <w:gridCol w:w="1512"/>
      </w:tblGrid>
      <w:tr w:rsidR="00384C43" w:rsidRPr="00C7345F" w14:paraId="472D9A08"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7E8D54CD"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0EFB3BA1" w14:textId="77777777" w:rsidR="00384C43" w:rsidRPr="00C7345F" w:rsidRDefault="00384C43" w:rsidP="00F73F5C">
            <w:pPr>
              <w:pStyle w:val="TableHead"/>
              <w:rPr>
                <w:noProof w:val="0"/>
              </w:rPr>
            </w:pPr>
            <w:r w:rsidRPr="00C7345F">
              <w:rPr>
                <w:noProof w:val="0"/>
              </w:rPr>
              <w:t>Level</w:t>
            </w:r>
          </w:p>
        </w:tc>
        <w:tc>
          <w:tcPr>
            <w:tcW w:w="950" w:type="dxa"/>
            <w:hideMark/>
          </w:tcPr>
          <w:p w14:paraId="572B4C67" w14:textId="77777777" w:rsidR="00384C43" w:rsidRPr="00C7345F" w:rsidRDefault="00384C43" w:rsidP="00F73F5C">
            <w:pPr>
              <w:pStyle w:val="TableHead"/>
              <w:rPr>
                <w:noProof w:val="0"/>
              </w:rPr>
            </w:pPr>
            <w:r w:rsidRPr="00C7345F">
              <w:rPr>
                <w:noProof w:val="0"/>
              </w:rPr>
              <w:t>N</w:t>
            </w:r>
          </w:p>
        </w:tc>
        <w:tc>
          <w:tcPr>
            <w:tcW w:w="1512" w:type="dxa"/>
            <w:hideMark/>
          </w:tcPr>
          <w:p w14:paraId="331EFF1C" w14:textId="77777777" w:rsidR="00384C43" w:rsidRPr="00C7345F" w:rsidRDefault="00384C43" w:rsidP="00F73F5C">
            <w:pPr>
              <w:pStyle w:val="TableHead"/>
              <w:rPr>
                <w:noProof w:val="0"/>
              </w:rPr>
            </w:pPr>
            <w:r w:rsidRPr="00C7345F">
              <w:rPr>
                <w:noProof w:val="0"/>
              </w:rPr>
              <w:t>Percentage</w:t>
            </w:r>
          </w:p>
        </w:tc>
      </w:tr>
      <w:tr w:rsidR="00384C43" w:rsidRPr="00C7345F" w14:paraId="565E00FA" w14:textId="77777777" w:rsidTr="00F73F5C">
        <w:tc>
          <w:tcPr>
            <w:tcW w:w="1584" w:type="dxa"/>
          </w:tcPr>
          <w:p w14:paraId="3B7AFBF9" w14:textId="77777777" w:rsidR="00384C43" w:rsidRPr="00C7345F" w:rsidRDefault="00384C43" w:rsidP="00F73F5C">
            <w:pPr>
              <w:pStyle w:val="TableText"/>
              <w:ind w:right="504"/>
              <w:rPr>
                <w:color w:val="000000"/>
              </w:rPr>
            </w:pPr>
            <w:r w:rsidRPr="00C7345F">
              <w:t>497</w:t>
            </w:r>
          </w:p>
        </w:tc>
        <w:tc>
          <w:tcPr>
            <w:tcW w:w="830" w:type="dxa"/>
          </w:tcPr>
          <w:p w14:paraId="78215BD7" w14:textId="77777777" w:rsidR="00384C43" w:rsidRPr="00C7345F" w:rsidRDefault="00384C43" w:rsidP="00F73F5C">
            <w:pPr>
              <w:pStyle w:val="TableText"/>
              <w:ind w:right="288"/>
              <w:rPr>
                <w:color w:val="000000"/>
              </w:rPr>
            </w:pPr>
            <w:r w:rsidRPr="00C7345F">
              <w:t>3</w:t>
            </w:r>
          </w:p>
        </w:tc>
        <w:tc>
          <w:tcPr>
            <w:tcW w:w="950" w:type="dxa"/>
          </w:tcPr>
          <w:p w14:paraId="32CD45E3" w14:textId="77777777" w:rsidR="00384C43" w:rsidRPr="00C7345F" w:rsidRDefault="00384C43" w:rsidP="00F73F5C">
            <w:pPr>
              <w:pStyle w:val="TableText"/>
              <w:ind w:right="144"/>
              <w:rPr>
                <w:color w:val="000000"/>
              </w:rPr>
            </w:pPr>
            <w:r w:rsidRPr="00C7345F">
              <w:t>3</w:t>
            </w:r>
          </w:p>
        </w:tc>
        <w:tc>
          <w:tcPr>
            <w:tcW w:w="1512" w:type="dxa"/>
          </w:tcPr>
          <w:p w14:paraId="07FED5D5" w14:textId="77777777" w:rsidR="00384C43" w:rsidRPr="00C7345F" w:rsidRDefault="00384C43" w:rsidP="00F73F5C">
            <w:pPr>
              <w:pStyle w:val="TableText"/>
              <w:ind w:right="288"/>
              <w:rPr>
                <w:color w:val="000000"/>
              </w:rPr>
            </w:pPr>
            <w:r w:rsidRPr="00C7345F">
              <w:t>0.13</w:t>
            </w:r>
          </w:p>
        </w:tc>
      </w:tr>
      <w:tr w:rsidR="00384C43" w:rsidRPr="00C7345F" w14:paraId="1A1E925A" w14:textId="77777777" w:rsidTr="00F73F5C">
        <w:tc>
          <w:tcPr>
            <w:tcW w:w="1584" w:type="dxa"/>
          </w:tcPr>
          <w:p w14:paraId="6F58644A" w14:textId="77777777" w:rsidR="00384C43" w:rsidRPr="00C7345F" w:rsidRDefault="00384C43" w:rsidP="00F73F5C">
            <w:pPr>
              <w:pStyle w:val="TableText"/>
              <w:ind w:right="504"/>
              <w:rPr>
                <w:color w:val="000000"/>
              </w:rPr>
            </w:pPr>
            <w:r w:rsidRPr="00C7345F">
              <w:t>498</w:t>
            </w:r>
          </w:p>
        </w:tc>
        <w:tc>
          <w:tcPr>
            <w:tcW w:w="830" w:type="dxa"/>
          </w:tcPr>
          <w:p w14:paraId="2D0C532F" w14:textId="77777777" w:rsidR="00384C43" w:rsidRPr="00C7345F" w:rsidRDefault="00384C43" w:rsidP="00F73F5C">
            <w:pPr>
              <w:pStyle w:val="TableText"/>
              <w:ind w:right="288"/>
              <w:rPr>
                <w:color w:val="000000"/>
              </w:rPr>
            </w:pPr>
            <w:r w:rsidRPr="00C7345F">
              <w:t>3</w:t>
            </w:r>
          </w:p>
        </w:tc>
        <w:tc>
          <w:tcPr>
            <w:tcW w:w="950" w:type="dxa"/>
          </w:tcPr>
          <w:p w14:paraId="4CE005EB" w14:textId="77777777" w:rsidR="00384C43" w:rsidRPr="00C7345F" w:rsidRDefault="00384C43" w:rsidP="00F73F5C">
            <w:pPr>
              <w:pStyle w:val="TableText"/>
              <w:ind w:right="144"/>
              <w:rPr>
                <w:color w:val="000000"/>
              </w:rPr>
            </w:pPr>
            <w:r w:rsidRPr="00C7345F">
              <w:t>3</w:t>
            </w:r>
          </w:p>
        </w:tc>
        <w:tc>
          <w:tcPr>
            <w:tcW w:w="1512" w:type="dxa"/>
          </w:tcPr>
          <w:p w14:paraId="494FEC07" w14:textId="77777777" w:rsidR="00384C43" w:rsidRPr="00C7345F" w:rsidRDefault="00384C43" w:rsidP="00F73F5C">
            <w:pPr>
              <w:pStyle w:val="TableText"/>
              <w:ind w:right="288"/>
              <w:rPr>
                <w:color w:val="000000"/>
              </w:rPr>
            </w:pPr>
            <w:r w:rsidRPr="00C7345F">
              <w:t>0.13</w:t>
            </w:r>
          </w:p>
        </w:tc>
      </w:tr>
      <w:tr w:rsidR="00384C43" w:rsidRPr="00C7345F" w14:paraId="461853D4" w14:textId="77777777" w:rsidTr="00F73F5C">
        <w:tc>
          <w:tcPr>
            <w:tcW w:w="1584" w:type="dxa"/>
          </w:tcPr>
          <w:p w14:paraId="21E136F4" w14:textId="77777777" w:rsidR="00384C43" w:rsidRPr="00C7345F" w:rsidRDefault="00384C43" w:rsidP="00F73F5C">
            <w:pPr>
              <w:pStyle w:val="TableText"/>
              <w:ind w:right="504"/>
            </w:pPr>
            <w:r w:rsidRPr="00C7345F">
              <w:t>501</w:t>
            </w:r>
          </w:p>
        </w:tc>
        <w:tc>
          <w:tcPr>
            <w:tcW w:w="830" w:type="dxa"/>
          </w:tcPr>
          <w:p w14:paraId="5805E137" w14:textId="77777777" w:rsidR="00384C43" w:rsidRPr="00C7345F" w:rsidRDefault="00384C43" w:rsidP="00F73F5C">
            <w:pPr>
              <w:pStyle w:val="TableText"/>
              <w:ind w:right="288"/>
            </w:pPr>
            <w:r w:rsidRPr="00C7345F">
              <w:t>3</w:t>
            </w:r>
          </w:p>
        </w:tc>
        <w:tc>
          <w:tcPr>
            <w:tcW w:w="950" w:type="dxa"/>
          </w:tcPr>
          <w:p w14:paraId="749DEC1F" w14:textId="77777777" w:rsidR="00384C43" w:rsidRPr="00C7345F" w:rsidRDefault="00384C43" w:rsidP="00F73F5C">
            <w:pPr>
              <w:pStyle w:val="TableText"/>
              <w:ind w:right="144"/>
            </w:pPr>
            <w:r w:rsidRPr="00C7345F">
              <w:t>6</w:t>
            </w:r>
          </w:p>
        </w:tc>
        <w:tc>
          <w:tcPr>
            <w:tcW w:w="1512" w:type="dxa"/>
          </w:tcPr>
          <w:p w14:paraId="697845BD" w14:textId="77777777" w:rsidR="00384C43" w:rsidRPr="00C7345F" w:rsidRDefault="00384C43" w:rsidP="00F73F5C">
            <w:pPr>
              <w:pStyle w:val="TableText"/>
              <w:ind w:right="288"/>
            </w:pPr>
            <w:r w:rsidRPr="00C7345F">
              <w:t>0.25</w:t>
            </w:r>
          </w:p>
        </w:tc>
      </w:tr>
      <w:tr w:rsidR="00384C43" w:rsidRPr="00C7345F" w14:paraId="2300C6A0" w14:textId="77777777" w:rsidTr="00F73F5C">
        <w:tc>
          <w:tcPr>
            <w:tcW w:w="1584" w:type="dxa"/>
          </w:tcPr>
          <w:p w14:paraId="2E54C2A2" w14:textId="77777777" w:rsidR="00384C43" w:rsidRPr="00C7345F" w:rsidRDefault="00384C43" w:rsidP="00F73F5C">
            <w:pPr>
              <w:pStyle w:val="TableText"/>
              <w:ind w:right="504"/>
            </w:pPr>
            <w:r w:rsidRPr="00C7345F">
              <w:t>503</w:t>
            </w:r>
          </w:p>
        </w:tc>
        <w:tc>
          <w:tcPr>
            <w:tcW w:w="830" w:type="dxa"/>
          </w:tcPr>
          <w:p w14:paraId="04BB99CC" w14:textId="77777777" w:rsidR="00384C43" w:rsidRPr="00C7345F" w:rsidRDefault="00384C43" w:rsidP="00F73F5C">
            <w:pPr>
              <w:pStyle w:val="TableText"/>
              <w:ind w:right="288"/>
            </w:pPr>
            <w:r w:rsidRPr="00C7345F">
              <w:t>3</w:t>
            </w:r>
          </w:p>
        </w:tc>
        <w:tc>
          <w:tcPr>
            <w:tcW w:w="950" w:type="dxa"/>
          </w:tcPr>
          <w:p w14:paraId="2C07CB87" w14:textId="77777777" w:rsidR="00384C43" w:rsidRPr="00C7345F" w:rsidRDefault="00384C43" w:rsidP="00F73F5C">
            <w:pPr>
              <w:pStyle w:val="TableText"/>
              <w:ind w:right="144"/>
            </w:pPr>
            <w:r w:rsidRPr="00C7345F">
              <w:t>27</w:t>
            </w:r>
          </w:p>
        </w:tc>
        <w:tc>
          <w:tcPr>
            <w:tcW w:w="1512" w:type="dxa"/>
          </w:tcPr>
          <w:p w14:paraId="4217B829" w14:textId="77777777" w:rsidR="00384C43" w:rsidRPr="00C7345F" w:rsidRDefault="00384C43" w:rsidP="00F73F5C">
            <w:pPr>
              <w:pStyle w:val="TableText"/>
              <w:ind w:right="288"/>
            </w:pPr>
            <w:r w:rsidRPr="00C7345F">
              <w:t>1.13</w:t>
            </w:r>
          </w:p>
        </w:tc>
      </w:tr>
      <w:tr w:rsidR="00384C43" w:rsidRPr="00C7345F" w14:paraId="214773F3" w14:textId="77777777" w:rsidTr="00F73F5C">
        <w:tc>
          <w:tcPr>
            <w:tcW w:w="1584" w:type="dxa"/>
          </w:tcPr>
          <w:p w14:paraId="6FD0B7C5" w14:textId="77777777" w:rsidR="00384C43" w:rsidRPr="00C7345F" w:rsidRDefault="00384C43" w:rsidP="00F73F5C">
            <w:pPr>
              <w:pStyle w:val="TableText"/>
              <w:ind w:right="504"/>
            </w:pPr>
            <w:r w:rsidRPr="00C7345F">
              <w:t>505</w:t>
            </w:r>
          </w:p>
        </w:tc>
        <w:tc>
          <w:tcPr>
            <w:tcW w:w="830" w:type="dxa"/>
          </w:tcPr>
          <w:p w14:paraId="352703FE" w14:textId="77777777" w:rsidR="00384C43" w:rsidRPr="00C7345F" w:rsidRDefault="00384C43" w:rsidP="00F73F5C">
            <w:pPr>
              <w:pStyle w:val="TableText"/>
              <w:ind w:right="288"/>
            </w:pPr>
            <w:r w:rsidRPr="00C7345F">
              <w:t>3</w:t>
            </w:r>
          </w:p>
        </w:tc>
        <w:tc>
          <w:tcPr>
            <w:tcW w:w="950" w:type="dxa"/>
          </w:tcPr>
          <w:p w14:paraId="34D0F1D4" w14:textId="77777777" w:rsidR="00384C43" w:rsidRPr="00C7345F" w:rsidRDefault="00384C43" w:rsidP="00F73F5C">
            <w:pPr>
              <w:pStyle w:val="TableText"/>
              <w:ind w:right="144"/>
            </w:pPr>
            <w:r w:rsidRPr="00C7345F">
              <w:t>7</w:t>
            </w:r>
          </w:p>
        </w:tc>
        <w:tc>
          <w:tcPr>
            <w:tcW w:w="1512" w:type="dxa"/>
          </w:tcPr>
          <w:p w14:paraId="4EDA2197" w14:textId="77777777" w:rsidR="00384C43" w:rsidRPr="00C7345F" w:rsidRDefault="00384C43" w:rsidP="00F73F5C">
            <w:pPr>
              <w:pStyle w:val="TableText"/>
              <w:ind w:right="288"/>
            </w:pPr>
            <w:r w:rsidRPr="00C7345F">
              <w:t>0.29</w:t>
            </w:r>
          </w:p>
        </w:tc>
      </w:tr>
      <w:tr w:rsidR="00384C43" w:rsidRPr="00C7345F" w14:paraId="11752B37" w14:textId="77777777" w:rsidTr="00F73F5C">
        <w:tc>
          <w:tcPr>
            <w:tcW w:w="1584" w:type="dxa"/>
          </w:tcPr>
          <w:p w14:paraId="4D37FFCD" w14:textId="77777777" w:rsidR="00384C43" w:rsidRPr="00C7345F" w:rsidRDefault="00384C43" w:rsidP="00F73F5C">
            <w:pPr>
              <w:pStyle w:val="TableText"/>
              <w:ind w:right="504"/>
            </w:pPr>
            <w:r w:rsidRPr="00C7345F">
              <w:t>506</w:t>
            </w:r>
          </w:p>
        </w:tc>
        <w:tc>
          <w:tcPr>
            <w:tcW w:w="830" w:type="dxa"/>
          </w:tcPr>
          <w:p w14:paraId="785D4318" w14:textId="77777777" w:rsidR="00384C43" w:rsidRPr="00C7345F" w:rsidRDefault="00384C43" w:rsidP="00F73F5C">
            <w:pPr>
              <w:pStyle w:val="TableText"/>
              <w:ind w:right="288"/>
            </w:pPr>
            <w:r w:rsidRPr="00C7345F">
              <w:t>3</w:t>
            </w:r>
          </w:p>
        </w:tc>
        <w:tc>
          <w:tcPr>
            <w:tcW w:w="950" w:type="dxa"/>
          </w:tcPr>
          <w:p w14:paraId="2CE3F7F1" w14:textId="77777777" w:rsidR="00384C43" w:rsidRPr="00C7345F" w:rsidRDefault="00384C43" w:rsidP="00F73F5C">
            <w:pPr>
              <w:pStyle w:val="TableText"/>
              <w:ind w:right="144"/>
            </w:pPr>
            <w:r w:rsidRPr="00C7345F">
              <w:t>3</w:t>
            </w:r>
          </w:p>
        </w:tc>
        <w:tc>
          <w:tcPr>
            <w:tcW w:w="1512" w:type="dxa"/>
          </w:tcPr>
          <w:p w14:paraId="40AB94B8" w14:textId="77777777" w:rsidR="00384C43" w:rsidRPr="00C7345F" w:rsidRDefault="00384C43" w:rsidP="00F73F5C">
            <w:pPr>
              <w:pStyle w:val="TableText"/>
              <w:ind w:right="288"/>
            </w:pPr>
            <w:r w:rsidRPr="00C7345F">
              <w:t>0.13</w:t>
            </w:r>
          </w:p>
        </w:tc>
      </w:tr>
      <w:tr w:rsidR="00384C43" w:rsidRPr="00C7345F" w14:paraId="776376D8" w14:textId="77777777" w:rsidTr="00F73F5C">
        <w:tc>
          <w:tcPr>
            <w:tcW w:w="1584" w:type="dxa"/>
          </w:tcPr>
          <w:p w14:paraId="5707A4B0" w14:textId="77777777" w:rsidR="00384C43" w:rsidRPr="00C7345F" w:rsidRDefault="00384C43" w:rsidP="00F73F5C">
            <w:pPr>
              <w:pStyle w:val="TableText"/>
              <w:ind w:right="504"/>
            </w:pPr>
            <w:r w:rsidRPr="00C7345F">
              <w:t>507</w:t>
            </w:r>
          </w:p>
        </w:tc>
        <w:tc>
          <w:tcPr>
            <w:tcW w:w="830" w:type="dxa"/>
          </w:tcPr>
          <w:p w14:paraId="5B45C742" w14:textId="77777777" w:rsidR="00384C43" w:rsidRPr="00C7345F" w:rsidRDefault="00384C43" w:rsidP="00F73F5C">
            <w:pPr>
              <w:pStyle w:val="TableText"/>
              <w:ind w:right="288"/>
            </w:pPr>
            <w:r w:rsidRPr="00C7345F">
              <w:t>3</w:t>
            </w:r>
          </w:p>
        </w:tc>
        <w:tc>
          <w:tcPr>
            <w:tcW w:w="950" w:type="dxa"/>
          </w:tcPr>
          <w:p w14:paraId="1EFA0838" w14:textId="77777777" w:rsidR="00384C43" w:rsidRPr="00C7345F" w:rsidRDefault="00384C43" w:rsidP="00F73F5C">
            <w:pPr>
              <w:pStyle w:val="TableText"/>
              <w:ind w:right="144"/>
            </w:pPr>
            <w:r w:rsidRPr="00C7345F">
              <w:t>5</w:t>
            </w:r>
          </w:p>
        </w:tc>
        <w:tc>
          <w:tcPr>
            <w:tcW w:w="1512" w:type="dxa"/>
          </w:tcPr>
          <w:p w14:paraId="791A0CA1" w14:textId="77777777" w:rsidR="00384C43" w:rsidRPr="00C7345F" w:rsidRDefault="00384C43" w:rsidP="00F73F5C">
            <w:pPr>
              <w:pStyle w:val="TableText"/>
              <w:ind w:right="288"/>
            </w:pPr>
            <w:r w:rsidRPr="00C7345F">
              <w:t>0.21</w:t>
            </w:r>
          </w:p>
        </w:tc>
      </w:tr>
      <w:tr w:rsidR="00384C43" w:rsidRPr="00C7345F" w14:paraId="201B25BD" w14:textId="77777777" w:rsidTr="00F73F5C">
        <w:tc>
          <w:tcPr>
            <w:tcW w:w="1584" w:type="dxa"/>
          </w:tcPr>
          <w:p w14:paraId="3DD32E23" w14:textId="77777777" w:rsidR="00384C43" w:rsidRPr="00C7345F" w:rsidRDefault="00384C43" w:rsidP="00F73F5C">
            <w:pPr>
              <w:pStyle w:val="TableText"/>
              <w:ind w:right="504"/>
            </w:pPr>
            <w:r w:rsidRPr="00C7345F">
              <w:t>511</w:t>
            </w:r>
          </w:p>
        </w:tc>
        <w:tc>
          <w:tcPr>
            <w:tcW w:w="830" w:type="dxa"/>
          </w:tcPr>
          <w:p w14:paraId="699DBD51" w14:textId="77777777" w:rsidR="00384C43" w:rsidRPr="00C7345F" w:rsidRDefault="00384C43" w:rsidP="00F73F5C">
            <w:pPr>
              <w:pStyle w:val="TableText"/>
              <w:ind w:right="288"/>
            </w:pPr>
            <w:r w:rsidRPr="00C7345F">
              <w:t>3</w:t>
            </w:r>
          </w:p>
        </w:tc>
        <w:tc>
          <w:tcPr>
            <w:tcW w:w="950" w:type="dxa"/>
          </w:tcPr>
          <w:p w14:paraId="6374CD00" w14:textId="77777777" w:rsidR="00384C43" w:rsidRPr="00C7345F" w:rsidRDefault="00384C43" w:rsidP="00F73F5C">
            <w:pPr>
              <w:pStyle w:val="TableText"/>
              <w:ind w:right="144"/>
            </w:pPr>
            <w:r w:rsidRPr="00C7345F">
              <w:t>11</w:t>
            </w:r>
          </w:p>
        </w:tc>
        <w:tc>
          <w:tcPr>
            <w:tcW w:w="1512" w:type="dxa"/>
          </w:tcPr>
          <w:p w14:paraId="12E96D84" w14:textId="77777777" w:rsidR="00384C43" w:rsidRPr="00C7345F" w:rsidRDefault="00384C43" w:rsidP="00F73F5C">
            <w:pPr>
              <w:pStyle w:val="TableText"/>
              <w:ind w:right="288"/>
            </w:pPr>
            <w:r w:rsidRPr="00C7345F">
              <w:t>0.46</w:t>
            </w:r>
          </w:p>
        </w:tc>
      </w:tr>
      <w:tr w:rsidR="00384C43" w:rsidRPr="00C7345F" w14:paraId="1E7BE61A" w14:textId="77777777" w:rsidTr="00F73F5C">
        <w:tc>
          <w:tcPr>
            <w:tcW w:w="1584" w:type="dxa"/>
          </w:tcPr>
          <w:p w14:paraId="4C8393C2" w14:textId="77777777" w:rsidR="00384C43" w:rsidRPr="00C7345F" w:rsidRDefault="00384C43" w:rsidP="00F73F5C">
            <w:pPr>
              <w:pStyle w:val="TableText"/>
              <w:ind w:right="504"/>
            </w:pPr>
            <w:r w:rsidRPr="00C7345F">
              <w:t>513</w:t>
            </w:r>
          </w:p>
        </w:tc>
        <w:tc>
          <w:tcPr>
            <w:tcW w:w="830" w:type="dxa"/>
          </w:tcPr>
          <w:p w14:paraId="6EC859FB" w14:textId="77777777" w:rsidR="00384C43" w:rsidRPr="00C7345F" w:rsidRDefault="00384C43" w:rsidP="00F73F5C">
            <w:pPr>
              <w:pStyle w:val="TableText"/>
              <w:ind w:right="288"/>
            </w:pPr>
            <w:r w:rsidRPr="00C7345F">
              <w:t>3</w:t>
            </w:r>
          </w:p>
        </w:tc>
        <w:tc>
          <w:tcPr>
            <w:tcW w:w="950" w:type="dxa"/>
          </w:tcPr>
          <w:p w14:paraId="1730F097" w14:textId="77777777" w:rsidR="00384C43" w:rsidRPr="00C7345F" w:rsidRDefault="00384C43" w:rsidP="00F73F5C">
            <w:pPr>
              <w:pStyle w:val="TableText"/>
              <w:ind w:right="144"/>
            </w:pPr>
            <w:r w:rsidRPr="00C7345F">
              <w:t>8</w:t>
            </w:r>
          </w:p>
        </w:tc>
        <w:tc>
          <w:tcPr>
            <w:tcW w:w="1512" w:type="dxa"/>
          </w:tcPr>
          <w:p w14:paraId="4B8A94D1" w14:textId="77777777" w:rsidR="00384C43" w:rsidRPr="00C7345F" w:rsidRDefault="00384C43" w:rsidP="00F73F5C">
            <w:pPr>
              <w:pStyle w:val="TableText"/>
              <w:ind w:right="288"/>
            </w:pPr>
            <w:r w:rsidRPr="00C7345F">
              <w:t>0.33</w:t>
            </w:r>
          </w:p>
        </w:tc>
      </w:tr>
      <w:tr w:rsidR="00384C43" w:rsidRPr="00C7345F" w14:paraId="59E00665" w14:textId="77777777" w:rsidTr="00F73F5C">
        <w:tc>
          <w:tcPr>
            <w:tcW w:w="1584" w:type="dxa"/>
          </w:tcPr>
          <w:p w14:paraId="12373490" w14:textId="77777777" w:rsidR="00384C43" w:rsidRPr="00C7345F" w:rsidRDefault="00384C43" w:rsidP="00F73F5C">
            <w:pPr>
              <w:pStyle w:val="TableText"/>
              <w:ind w:right="504"/>
            </w:pPr>
            <w:r w:rsidRPr="00C7345F">
              <w:t>516</w:t>
            </w:r>
          </w:p>
        </w:tc>
        <w:tc>
          <w:tcPr>
            <w:tcW w:w="830" w:type="dxa"/>
          </w:tcPr>
          <w:p w14:paraId="6AE825DE" w14:textId="77777777" w:rsidR="00384C43" w:rsidRPr="00C7345F" w:rsidRDefault="00384C43" w:rsidP="00F73F5C">
            <w:pPr>
              <w:pStyle w:val="TableText"/>
              <w:ind w:right="288"/>
            </w:pPr>
            <w:r w:rsidRPr="00C7345F">
              <w:t>3</w:t>
            </w:r>
          </w:p>
        </w:tc>
        <w:tc>
          <w:tcPr>
            <w:tcW w:w="950" w:type="dxa"/>
          </w:tcPr>
          <w:p w14:paraId="6701A045" w14:textId="77777777" w:rsidR="00384C43" w:rsidRPr="00C7345F" w:rsidRDefault="00384C43" w:rsidP="00F73F5C">
            <w:pPr>
              <w:pStyle w:val="TableText"/>
              <w:ind w:right="144"/>
            </w:pPr>
            <w:r w:rsidRPr="00C7345F">
              <w:t>16</w:t>
            </w:r>
          </w:p>
        </w:tc>
        <w:tc>
          <w:tcPr>
            <w:tcW w:w="1512" w:type="dxa"/>
          </w:tcPr>
          <w:p w14:paraId="446E6330" w14:textId="77777777" w:rsidR="00384C43" w:rsidRPr="00C7345F" w:rsidRDefault="00384C43" w:rsidP="00F73F5C">
            <w:pPr>
              <w:pStyle w:val="TableText"/>
              <w:ind w:right="288"/>
            </w:pPr>
            <w:r w:rsidRPr="00C7345F">
              <w:t>0.67</w:t>
            </w:r>
          </w:p>
        </w:tc>
      </w:tr>
      <w:tr w:rsidR="00384C43" w:rsidRPr="00C7345F" w14:paraId="38170CE4" w14:textId="77777777" w:rsidTr="00F73F5C">
        <w:tc>
          <w:tcPr>
            <w:tcW w:w="1584" w:type="dxa"/>
          </w:tcPr>
          <w:p w14:paraId="0262485B" w14:textId="77777777" w:rsidR="00384C43" w:rsidRPr="00C7345F" w:rsidRDefault="00384C43" w:rsidP="00F73F5C">
            <w:pPr>
              <w:pStyle w:val="TableText"/>
              <w:ind w:right="504"/>
            </w:pPr>
            <w:r w:rsidRPr="00C7345F">
              <w:t>517</w:t>
            </w:r>
          </w:p>
        </w:tc>
        <w:tc>
          <w:tcPr>
            <w:tcW w:w="830" w:type="dxa"/>
          </w:tcPr>
          <w:p w14:paraId="0F7E819C" w14:textId="77777777" w:rsidR="00384C43" w:rsidRPr="00C7345F" w:rsidRDefault="00384C43" w:rsidP="00F73F5C">
            <w:pPr>
              <w:pStyle w:val="TableText"/>
              <w:ind w:right="288"/>
            </w:pPr>
            <w:r w:rsidRPr="00C7345F">
              <w:t>3</w:t>
            </w:r>
          </w:p>
        </w:tc>
        <w:tc>
          <w:tcPr>
            <w:tcW w:w="950" w:type="dxa"/>
          </w:tcPr>
          <w:p w14:paraId="033EFA25" w14:textId="77777777" w:rsidR="00384C43" w:rsidRPr="00C7345F" w:rsidRDefault="00384C43" w:rsidP="00F73F5C">
            <w:pPr>
              <w:pStyle w:val="TableText"/>
              <w:ind w:right="144"/>
            </w:pPr>
            <w:r w:rsidRPr="00C7345F">
              <w:t>5</w:t>
            </w:r>
          </w:p>
        </w:tc>
        <w:tc>
          <w:tcPr>
            <w:tcW w:w="1512" w:type="dxa"/>
          </w:tcPr>
          <w:p w14:paraId="220F17F6" w14:textId="77777777" w:rsidR="00384C43" w:rsidRPr="00C7345F" w:rsidRDefault="00384C43" w:rsidP="00F73F5C">
            <w:pPr>
              <w:pStyle w:val="TableText"/>
              <w:ind w:right="288"/>
            </w:pPr>
            <w:r w:rsidRPr="00C7345F">
              <w:t>0.21</w:t>
            </w:r>
          </w:p>
        </w:tc>
      </w:tr>
      <w:tr w:rsidR="00384C43" w:rsidRPr="00C7345F" w14:paraId="6FA273FE" w14:textId="77777777" w:rsidTr="00F73F5C">
        <w:tc>
          <w:tcPr>
            <w:tcW w:w="1584" w:type="dxa"/>
          </w:tcPr>
          <w:p w14:paraId="67564D1C" w14:textId="77777777" w:rsidR="00384C43" w:rsidRPr="00C7345F" w:rsidRDefault="00384C43" w:rsidP="00F73F5C">
            <w:pPr>
              <w:pStyle w:val="TableText"/>
              <w:ind w:right="504"/>
            </w:pPr>
            <w:r w:rsidRPr="00C7345F">
              <w:t>518</w:t>
            </w:r>
          </w:p>
        </w:tc>
        <w:tc>
          <w:tcPr>
            <w:tcW w:w="830" w:type="dxa"/>
          </w:tcPr>
          <w:p w14:paraId="74D9138B" w14:textId="77777777" w:rsidR="00384C43" w:rsidRPr="00C7345F" w:rsidRDefault="00384C43" w:rsidP="00F73F5C">
            <w:pPr>
              <w:pStyle w:val="TableText"/>
              <w:ind w:right="288"/>
            </w:pPr>
            <w:r w:rsidRPr="00C7345F">
              <w:t>3</w:t>
            </w:r>
          </w:p>
        </w:tc>
        <w:tc>
          <w:tcPr>
            <w:tcW w:w="950" w:type="dxa"/>
          </w:tcPr>
          <w:p w14:paraId="46CFBCAC" w14:textId="77777777" w:rsidR="00384C43" w:rsidRPr="00C7345F" w:rsidRDefault="00384C43" w:rsidP="00F73F5C">
            <w:pPr>
              <w:pStyle w:val="TableText"/>
              <w:ind w:right="144"/>
            </w:pPr>
            <w:r w:rsidRPr="00C7345F">
              <w:t>3</w:t>
            </w:r>
          </w:p>
        </w:tc>
        <w:tc>
          <w:tcPr>
            <w:tcW w:w="1512" w:type="dxa"/>
          </w:tcPr>
          <w:p w14:paraId="2A85F205" w14:textId="77777777" w:rsidR="00384C43" w:rsidRPr="00C7345F" w:rsidRDefault="00384C43" w:rsidP="00F73F5C">
            <w:pPr>
              <w:pStyle w:val="TableText"/>
              <w:ind w:right="288"/>
            </w:pPr>
            <w:r w:rsidRPr="00C7345F">
              <w:t>0.13</w:t>
            </w:r>
          </w:p>
        </w:tc>
      </w:tr>
      <w:tr w:rsidR="00384C43" w:rsidRPr="00C7345F" w14:paraId="1B7EE84C" w14:textId="77777777" w:rsidTr="00F73F5C">
        <w:tc>
          <w:tcPr>
            <w:tcW w:w="1584" w:type="dxa"/>
          </w:tcPr>
          <w:p w14:paraId="4648D0BB" w14:textId="77777777" w:rsidR="00384C43" w:rsidRPr="00C7345F" w:rsidRDefault="00384C43" w:rsidP="00F73F5C">
            <w:pPr>
              <w:pStyle w:val="TableText"/>
              <w:ind w:right="504"/>
            </w:pPr>
            <w:r w:rsidRPr="00C7345F">
              <w:t>519</w:t>
            </w:r>
          </w:p>
        </w:tc>
        <w:tc>
          <w:tcPr>
            <w:tcW w:w="830" w:type="dxa"/>
          </w:tcPr>
          <w:p w14:paraId="727C80B4" w14:textId="77777777" w:rsidR="00384C43" w:rsidRPr="00C7345F" w:rsidRDefault="00384C43" w:rsidP="00F73F5C">
            <w:pPr>
              <w:pStyle w:val="TableText"/>
              <w:ind w:right="288"/>
            </w:pPr>
            <w:r w:rsidRPr="00C7345F">
              <w:t>3</w:t>
            </w:r>
          </w:p>
        </w:tc>
        <w:tc>
          <w:tcPr>
            <w:tcW w:w="950" w:type="dxa"/>
          </w:tcPr>
          <w:p w14:paraId="2D627360" w14:textId="77777777" w:rsidR="00384C43" w:rsidRPr="00C7345F" w:rsidRDefault="00384C43" w:rsidP="00F73F5C">
            <w:pPr>
              <w:pStyle w:val="TableText"/>
              <w:ind w:right="144"/>
            </w:pPr>
            <w:r w:rsidRPr="00C7345F">
              <w:t>9</w:t>
            </w:r>
          </w:p>
        </w:tc>
        <w:tc>
          <w:tcPr>
            <w:tcW w:w="1512" w:type="dxa"/>
          </w:tcPr>
          <w:p w14:paraId="34F0F8A0" w14:textId="77777777" w:rsidR="00384C43" w:rsidRPr="00C7345F" w:rsidRDefault="00384C43" w:rsidP="00F73F5C">
            <w:pPr>
              <w:pStyle w:val="TableText"/>
              <w:ind w:right="288"/>
            </w:pPr>
            <w:r w:rsidRPr="00C7345F">
              <w:t>0.38</w:t>
            </w:r>
          </w:p>
        </w:tc>
      </w:tr>
      <w:tr w:rsidR="00384C43" w:rsidRPr="00C7345F" w14:paraId="4474FE68" w14:textId="77777777" w:rsidTr="00F73F5C">
        <w:tc>
          <w:tcPr>
            <w:tcW w:w="1584" w:type="dxa"/>
          </w:tcPr>
          <w:p w14:paraId="6EA25ABD" w14:textId="77777777" w:rsidR="00384C43" w:rsidRPr="00C7345F" w:rsidRDefault="00384C43" w:rsidP="00F73F5C">
            <w:pPr>
              <w:pStyle w:val="TableText"/>
              <w:ind w:right="504"/>
            </w:pPr>
            <w:r w:rsidRPr="00C7345F">
              <w:t>524</w:t>
            </w:r>
          </w:p>
        </w:tc>
        <w:tc>
          <w:tcPr>
            <w:tcW w:w="830" w:type="dxa"/>
          </w:tcPr>
          <w:p w14:paraId="657FE82A" w14:textId="77777777" w:rsidR="00384C43" w:rsidRPr="00C7345F" w:rsidRDefault="00384C43" w:rsidP="00F73F5C">
            <w:pPr>
              <w:pStyle w:val="TableText"/>
              <w:ind w:right="288"/>
            </w:pPr>
            <w:r w:rsidRPr="00C7345F">
              <w:t>3</w:t>
            </w:r>
          </w:p>
        </w:tc>
        <w:tc>
          <w:tcPr>
            <w:tcW w:w="950" w:type="dxa"/>
          </w:tcPr>
          <w:p w14:paraId="76FA757C" w14:textId="77777777" w:rsidR="00384C43" w:rsidRPr="00C7345F" w:rsidRDefault="00384C43" w:rsidP="00F73F5C">
            <w:pPr>
              <w:pStyle w:val="TableText"/>
              <w:ind w:right="144"/>
            </w:pPr>
            <w:r w:rsidRPr="00C7345F">
              <w:t>14</w:t>
            </w:r>
          </w:p>
        </w:tc>
        <w:tc>
          <w:tcPr>
            <w:tcW w:w="1512" w:type="dxa"/>
          </w:tcPr>
          <w:p w14:paraId="017A1B46" w14:textId="77777777" w:rsidR="00384C43" w:rsidRPr="00C7345F" w:rsidRDefault="00384C43" w:rsidP="00F73F5C">
            <w:pPr>
              <w:pStyle w:val="TableText"/>
              <w:ind w:right="288"/>
            </w:pPr>
            <w:r w:rsidRPr="00C7345F">
              <w:t>0.58</w:t>
            </w:r>
          </w:p>
        </w:tc>
      </w:tr>
      <w:tr w:rsidR="00384C43" w:rsidRPr="00C7345F" w14:paraId="51E9F3AE" w14:textId="77777777" w:rsidTr="00F73F5C">
        <w:tc>
          <w:tcPr>
            <w:tcW w:w="1584" w:type="dxa"/>
          </w:tcPr>
          <w:p w14:paraId="5750BB8A" w14:textId="77777777" w:rsidR="00384C43" w:rsidRPr="00C7345F" w:rsidRDefault="00384C43" w:rsidP="00F73F5C">
            <w:pPr>
              <w:pStyle w:val="TableText"/>
              <w:ind w:right="504"/>
            </w:pPr>
            <w:r w:rsidRPr="00C7345F">
              <w:t>525</w:t>
            </w:r>
          </w:p>
        </w:tc>
        <w:tc>
          <w:tcPr>
            <w:tcW w:w="830" w:type="dxa"/>
          </w:tcPr>
          <w:p w14:paraId="4F3787AE" w14:textId="77777777" w:rsidR="00384C43" w:rsidRPr="00C7345F" w:rsidRDefault="00384C43" w:rsidP="00F73F5C">
            <w:pPr>
              <w:pStyle w:val="TableText"/>
              <w:ind w:right="288"/>
            </w:pPr>
            <w:r w:rsidRPr="00C7345F">
              <w:t>3</w:t>
            </w:r>
          </w:p>
        </w:tc>
        <w:tc>
          <w:tcPr>
            <w:tcW w:w="950" w:type="dxa"/>
          </w:tcPr>
          <w:p w14:paraId="205D034B" w14:textId="77777777" w:rsidR="00384C43" w:rsidRPr="00C7345F" w:rsidRDefault="00384C43" w:rsidP="00F73F5C">
            <w:pPr>
              <w:pStyle w:val="TableText"/>
              <w:ind w:right="144"/>
            </w:pPr>
            <w:r w:rsidRPr="00C7345F">
              <w:t>8</w:t>
            </w:r>
          </w:p>
        </w:tc>
        <w:tc>
          <w:tcPr>
            <w:tcW w:w="1512" w:type="dxa"/>
          </w:tcPr>
          <w:p w14:paraId="2B5408FF" w14:textId="77777777" w:rsidR="00384C43" w:rsidRPr="00C7345F" w:rsidRDefault="00384C43" w:rsidP="00F73F5C">
            <w:pPr>
              <w:pStyle w:val="TableText"/>
              <w:ind w:right="288"/>
            </w:pPr>
            <w:r w:rsidRPr="00C7345F">
              <w:t>0.33</w:t>
            </w:r>
          </w:p>
        </w:tc>
      </w:tr>
      <w:tr w:rsidR="00384C43" w:rsidRPr="00C7345F" w14:paraId="48CBDC03" w14:textId="77777777" w:rsidTr="00F73F5C">
        <w:tc>
          <w:tcPr>
            <w:tcW w:w="1584" w:type="dxa"/>
          </w:tcPr>
          <w:p w14:paraId="17363A46" w14:textId="77777777" w:rsidR="00384C43" w:rsidRPr="00C7345F" w:rsidRDefault="00384C43" w:rsidP="00F73F5C">
            <w:pPr>
              <w:pStyle w:val="TableText"/>
              <w:ind w:right="504"/>
            </w:pPr>
            <w:r w:rsidRPr="00C7345F">
              <w:t>528</w:t>
            </w:r>
          </w:p>
        </w:tc>
        <w:tc>
          <w:tcPr>
            <w:tcW w:w="830" w:type="dxa"/>
          </w:tcPr>
          <w:p w14:paraId="16663DAA" w14:textId="77777777" w:rsidR="00384C43" w:rsidRPr="00C7345F" w:rsidRDefault="00384C43" w:rsidP="00F73F5C">
            <w:pPr>
              <w:pStyle w:val="TableText"/>
              <w:ind w:right="288"/>
            </w:pPr>
            <w:r w:rsidRPr="00C7345F">
              <w:t>3</w:t>
            </w:r>
          </w:p>
        </w:tc>
        <w:tc>
          <w:tcPr>
            <w:tcW w:w="950" w:type="dxa"/>
          </w:tcPr>
          <w:p w14:paraId="6B585901" w14:textId="77777777" w:rsidR="00384C43" w:rsidRPr="00C7345F" w:rsidRDefault="00384C43" w:rsidP="00F73F5C">
            <w:pPr>
              <w:pStyle w:val="TableText"/>
              <w:ind w:right="144"/>
            </w:pPr>
            <w:r w:rsidRPr="00C7345F">
              <w:t>25</w:t>
            </w:r>
          </w:p>
        </w:tc>
        <w:tc>
          <w:tcPr>
            <w:tcW w:w="1512" w:type="dxa"/>
          </w:tcPr>
          <w:p w14:paraId="375B68AF" w14:textId="77777777" w:rsidR="00384C43" w:rsidRPr="00C7345F" w:rsidRDefault="00384C43" w:rsidP="00F73F5C">
            <w:pPr>
              <w:pStyle w:val="TableText"/>
              <w:ind w:right="288"/>
            </w:pPr>
            <w:r w:rsidRPr="00C7345F">
              <w:t>1.04</w:t>
            </w:r>
          </w:p>
        </w:tc>
      </w:tr>
      <w:tr w:rsidR="00384C43" w:rsidRPr="00C7345F" w14:paraId="46760577" w14:textId="77777777" w:rsidTr="00F73F5C">
        <w:tc>
          <w:tcPr>
            <w:tcW w:w="1584" w:type="dxa"/>
          </w:tcPr>
          <w:p w14:paraId="4FC44225" w14:textId="77777777" w:rsidR="00384C43" w:rsidRPr="00C7345F" w:rsidRDefault="00384C43" w:rsidP="00F73F5C">
            <w:pPr>
              <w:pStyle w:val="TableText"/>
              <w:ind w:right="504"/>
            </w:pPr>
            <w:r w:rsidRPr="00C7345F">
              <w:t>529</w:t>
            </w:r>
          </w:p>
        </w:tc>
        <w:tc>
          <w:tcPr>
            <w:tcW w:w="830" w:type="dxa"/>
          </w:tcPr>
          <w:p w14:paraId="372A643A" w14:textId="77777777" w:rsidR="00384C43" w:rsidRPr="00C7345F" w:rsidRDefault="00384C43" w:rsidP="00F73F5C">
            <w:pPr>
              <w:pStyle w:val="TableText"/>
              <w:ind w:right="288"/>
            </w:pPr>
            <w:r w:rsidRPr="00C7345F">
              <w:t>3</w:t>
            </w:r>
          </w:p>
        </w:tc>
        <w:tc>
          <w:tcPr>
            <w:tcW w:w="950" w:type="dxa"/>
          </w:tcPr>
          <w:p w14:paraId="7053D64A" w14:textId="77777777" w:rsidR="00384C43" w:rsidRPr="00C7345F" w:rsidRDefault="00384C43" w:rsidP="00F73F5C">
            <w:pPr>
              <w:pStyle w:val="TableText"/>
              <w:ind w:right="144"/>
            </w:pPr>
            <w:r w:rsidRPr="00C7345F">
              <w:t>14</w:t>
            </w:r>
          </w:p>
        </w:tc>
        <w:tc>
          <w:tcPr>
            <w:tcW w:w="1512" w:type="dxa"/>
          </w:tcPr>
          <w:p w14:paraId="5B50D130" w14:textId="77777777" w:rsidR="00384C43" w:rsidRPr="00C7345F" w:rsidRDefault="00384C43" w:rsidP="00F73F5C">
            <w:pPr>
              <w:pStyle w:val="TableText"/>
              <w:ind w:right="288"/>
            </w:pPr>
            <w:r w:rsidRPr="00C7345F">
              <w:t>0.58</w:t>
            </w:r>
          </w:p>
        </w:tc>
      </w:tr>
      <w:tr w:rsidR="00384C43" w:rsidRPr="00C7345F" w14:paraId="4876F245" w14:textId="77777777" w:rsidTr="00F73F5C">
        <w:tc>
          <w:tcPr>
            <w:tcW w:w="1584" w:type="dxa"/>
          </w:tcPr>
          <w:p w14:paraId="38BC76B4" w14:textId="77777777" w:rsidR="00384C43" w:rsidRPr="00C7345F" w:rsidRDefault="00384C43" w:rsidP="00F73F5C">
            <w:pPr>
              <w:pStyle w:val="TableText"/>
              <w:ind w:right="504"/>
            </w:pPr>
            <w:r w:rsidRPr="00C7345F">
              <w:t>535</w:t>
            </w:r>
          </w:p>
        </w:tc>
        <w:tc>
          <w:tcPr>
            <w:tcW w:w="830" w:type="dxa"/>
          </w:tcPr>
          <w:p w14:paraId="3122B461" w14:textId="77777777" w:rsidR="00384C43" w:rsidRPr="00C7345F" w:rsidRDefault="00384C43" w:rsidP="00F73F5C">
            <w:pPr>
              <w:pStyle w:val="TableText"/>
              <w:ind w:right="288"/>
            </w:pPr>
            <w:r w:rsidRPr="00C7345F">
              <w:t>3</w:t>
            </w:r>
          </w:p>
        </w:tc>
        <w:tc>
          <w:tcPr>
            <w:tcW w:w="950" w:type="dxa"/>
          </w:tcPr>
          <w:p w14:paraId="1B6EB0AD" w14:textId="77777777" w:rsidR="00384C43" w:rsidRPr="00C7345F" w:rsidRDefault="00384C43" w:rsidP="00F73F5C">
            <w:pPr>
              <w:pStyle w:val="TableText"/>
              <w:ind w:right="144"/>
            </w:pPr>
            <w:r w:rsidRPr="00C7345F">
              <w:t>1</w:t>
            </w:r>
          </w:p>
        </w:tc>
        <w:tc>
          <w:tcPr>
            <w:tcW w:w="1512" w:type="dxa"/>
          </w:tcPr>
          <w:p w14:paraId="007CA29C" w14:textId="77777777" w:rsidR="00384C43" w:rsidRPr="00C7345F" w:rsidRDefault="00384C43" w:rsidP="00F73F5C">
            <w:pPr>
              <w:pStyle w:val="TableText"/>
              <w:ind w:right="288"/>
            </w:pPr>
            <w:r w:rsidRPr="00C7345F">
              <w:t>0.04</w:t>
            </w:r>
          </w:p>
        </w:tc>
      </w:tr>
      <w:tr w:rsidR="00384C43" w:rsidRPr="00C7345F" w14:paraId="54C2A523" w14:textId="77777777" w:rsidTr="00F73F5C">
        <w:tc>
          <w:tcPr>
            <w:tcW w:w="1584" w:type="dxa"/>
          </w:tcPr>
          <w:p w14:paraId="1639125E" w14:textId="77777777" w:rsidR="00384C43" w:rsidRPr="00C7345F" w:rsidRDefault="00384C43" w:rsidP="00F73F5C">
            <w:pPr>
              <w:pStyle w:val="TableText"/>
              <w:ind w:right="504"/>
            </w:pPr>
            <w:r w:rsidRPr="00C7345F">
              <w:t>540</w:t>
            </w:r>
          </w:p>
        </w:tc>
        <w:tc>
          <w:tcPr>
            <w:tcW w:w="830" w:type="dxa"/>
          </w:tcPr>
          <w:p w14:paraId="2682622A" w14:textId="77777777" w:rsidR="00384C43" w:rsidRPr="00C7345F" w:rsidRDefault="00384C43" w:rsidP="00F73F5C">
            <w:pPr>
              <w:pStyle w:val="TableText"/>
              <w:ind w:right="288"/>
            </w:pPr>
            <w:r w:rsidRPr="00C7345F">
              <w:t>3</w:t>
            </w:r>
          </w:p>
        </w:tc>
        <w:tc>
          <w:tcPr>
            <w:tcW w:w="950" w:type="dxa"/>
          </w:tcPr>
          <w:p w14:paraId="72FC99B4" w14:textId="77777777" w:rsidR="00384C43" w:rsidRPr="00C7345F" w:rsidRDefault="00384C43" w:rsidP="00F73F5C">
            <w:pPr>
              <w:pStyle w:val="TableText"/>
              <w:ind w:right="144"/>
            </w:pPr>
            <w:r w:rsidRPr="00C7345F">
              <w:t>29</w:t>
            </w:r>
          </w:p>
        </w:tc>
        <w:tc>
          <w:tcPr>
            <w:tcW w:w="1512" w:type="dxa"/>
          </w:tcPr>
          <w:p w14:paraId="5FA19449" w14:textId="77777777" w:rsidR="00384C43" w:rsidRPr="00C7345F" w:rsidRDefault="00384C43" w:rsidP="00F73F5C">
            <w:pPr>
              <w:pStyle w:val="TableText"/>
              <w:ind w:right="288"/>
            </w:pPr>
            <w:r w:rsidRPr="00C7345F">
              <w:t>1.21</w:t>
            </w:r>
          </w:p>
        </w:tc>
      </w:tr>
      <w:tr w:rsidR="00384C43" w:rsidRPr="00C7345F" w14:paraId="4DFCC3BC" w14:textId="77777777" w:rsidTr="00F73F5C">
        <w:tc>
          <w:tcPr>
            <w:tcW w:w="1584" w:type="dxa"/>
          </w:tcPr>
          <w:p w14:paraId="4A4609C7" w14:textId="77777777" w:rsidR="00384C43" w:rsidRPr="00C7345F" w:rsidRDefault="00384C43" w:rsidP="00F73F5C">
            <w:pPr>
              <w:pStyle w:val="TableText"/>
              <w:ind w:right="504"/>
            </w:pPr>
            <w:r w:rsidRPr="00C7345F">
              <w:t>544</w:t>
            </w:r>
          </w:p>
        </w:tc>
        <w:tc>
          <w:tcPr>
            <w:tcW w:w="830" w:type="dxa"/>
          </w:tcPr>
          <w:p w14:paraId="7BF1FDDE" w14:textId="77777777" w:rsidR="00384C43" w:rsidRPr="00C7345F" w:rsidRDefault="00384C43" w:rsidP="00F73F5C">
            <w:pPr>
              <w:pStyle w:val="TableText"/>
              <w:ind w:right="288"/>
            </w:pPr>
            <w:r w:rsidRPr="00C7345F">
              <w:t>3</w:t>
            </w:r>
          </w:p>
        </w:tc>
        <w:tc>
          <w:tcPr>
            <w:tcW w:w="950" w:type="dxa"/>
          </w:tcPr>
          <w:p w14:paraId="0DA5210B" w14:textId="77777777" w:rsidR="00384C43" w:rsidRPr="00C7345F" w:rsidRDefault="00384C43" w:rsidP="00F73F5C">
            <w:pPr>
              <w:pStyle w:val="TableText"/>
              <w:ind w:right="144"/>
            </w:pPr>
            <w:r w:rsidRPr="00C7345F">
              <w:t>15</w:t>
            </w:r>
          </w:p>
        </w:tc>
        <w:tc>
          <w:tcPr>
            <w:tcW w:w="1512" w:type="dxa"/>
          </w:tcPr>
          <w:p w14:paraId="12F14BFC" w14:textId="77777777" w:rsidR="00384C43" w:rsidRPr="00C7345F" w:rsidRDefault="00384C43" w:rsidP="00F73F5C">
            <w:pPr>
              <w:pStyle w:val="TableText"/>
              <w:ind w:right="288"/>
            </w:pPr>
            <w:r w:rsidRPr="00C7345F">
              <w:t>0.63</w:t>
            </w:r>
          </w:p>
        </w:tc>
      </w:tr>
      <w:tr w:rsidR="00384C43" w:rsidRPr="00C7345F" w14:paraId="252AB497" w14:textId="77777777" w:rsidTr="00F73F5C">
        <w:tc>
          <w:tcPr>
            <w:tcW w:w="1584" w:type="dxa"/>
          </w:tcPr>
          <w:p w14:paraId="74EDDE2F" w14:textId="77777777" w:rsidR="00384C43" w:rsidRPr="00C7345F" w:rsidRDefault="00384C43" w:rsidP="00F73F5C">
            <w:pPr>
              <w:pStyle w:val="TableText"/>
              <w:ind w:right="504"/>
            </w:pPr>
            <w:r w:rsidRPr="00C7345F">
              <w:t>545</w:t>
            </w:r>
          </w:p>
        </w:tc>
        <w:tc>
          <w:tcPr>
            <w:tcW w:w="830" w:type="dxa"/>
          </w:tcPr>
          <w:p w14:paraId="64719793" w14:textId="77777777" w:rsidR="00384C43" w:rsidRPr="00C7345F" w:rsidRDefault="00384C43" w:rsidP="00F73F5C">
            <w:pPr>
              <w:pStyle w:val="TableText"/>
              <w:ind w:right="288"/>
            </w:pPr>
            <w:r w:rsidRPr="00C7345F">
              <w:t>3</w:t>
            </w:r>
          </w:p>
        </w:tc>
        <w:tc>
          <w:tcPr>
            <w:tcW w:w="950" w:type="dxa"/>
          </w:tcPr>
          <w:p w14:paraId="74D0CED2" w14:textId="77777777" w:rsidR="00384C43" w:rsidRPr="00C7345F" w:rsidRDefault="00384C43" w:rsidP="00F73F5C">
            <w:pPr>
              <w:pStyle w:val="TableText"/>
              <w:ind w:right="144"/>
            </w:pPr>
            <w:r w:rsidRPr="00C7345F">
              <w:t>48</w:t>
            </w:r>
          </w:p>
        </w:tc>
        <w:tc>
          <w:tcPr>
            <w:tcW w:w="1512" w:type="dxa"/>
          </w:tcPr>
          <w:p w14:paraId="099B4820" w14:textId="77777777" w:rsidR="00384C43" w:rsidRPr="00C7345F" w:rsidRDefault="00384C43" w:rsidP="00F73F5C">
            <w:pPr>
              <w:pStyle w:val="TableText"/>
              <w:ind w:right="288"/>
            </w:pPr>
            <w:r w:rsidRPr="00C7345F">
              <w:t>2.00</w:t>
            </w:r>
          </w:p>
        </w:tc>
      </w:tr>
      <w:tr w:rsidR="00384C43" w:rsidRPr="00C7345F" w14:paraId="1C693521" w14:textId="77777777" w:rsidTr="00F73F5C">
        <w:tc>
          <w:tcPr>
            <w:tcW w:w="1584" w:type="dxa"/>
          </w:tcPr>
          <w:p w14:paraId="725ECAD6" w14:textId="77777777" w:rsidR="00384C43" w:rsidRPr="00C7345F" w:rsidRDefault="00384C43" w:rsidP="00F73F5C">
            <w:pPr>
              <w:pStyle w:val="TableText"/>
              <w:ind w:right="504"/>
            </w:pPr>
            <w:r w:rsidRPr="00C7345F">
              <w:t>557</w:t>
            </w:r>
          </w:p>
        </w:tc>
        <w:tc>
          <w:tcPr>
            <w:tcW w:w="830" w:type="dxa"/>
          </w:tcPr>
          <w:p w14:paraId="3998669C" w14:textId="77777777" w:rsidR="00384C43" w:rsidRPr="00C7345F" w:rsidRDefault="00384C43" w:rsidP="00F73F5C">
            <w:pPr>
              <w:pStyle w:val="TableText"/>
              <w:ind w:right="288"/>
            </w:pPr>
            <w:r w:rsidRPr="00C7345F">
              <w:t>3</w:t>
            </w:r>
          </w:p>
        </w:tc>
        <w:tc>
          <w:tcPr>
            <w:tcW w:w="950" w:type="dxa"/>
          </w:tcPr>
          <w:p w14:paraId="26A533AF" w14:textId="77777777" w:rsidR="00384C43" w:rsidRPr="00C7345F" w:rsidRDefault="00384C43" w:rsidP="00F73F5C">
            <w:pPr>
              <w:pStyle w:val="TableText"/>
              <w:ind w:right="144"/>
            </w:pPr>
            <w:r w:rsidRPr="00C7345F">
              <w:t>1</w:t>
            </w:r>
          </w:p>
        </w:tc>
        <w:tc>
          <w:tcPr>
            <w:tcW w:w="1512" w:type="dxa"/>
          </w:tcPr>
          <w:p w14:paraId="2ABC7F37" w14:textId="77777777" w:rsidR="00384C43" w:rsidRPr="00C7345F" w:rsidRDefault="00384C43" w:rsidP="00F73F5C">
            <w:pPr>
              <w:pStyle w:val="TableText"/>
              <w:ind w:right="288"/>
            </w:pPr>
            <w:r w:rsidRPr="00C7345F">
              <w:t>0.04</w:t>
            </w:r>
          </w:p>
        </w:tc>
      </w:tr>
      <w:tr w:rsidR="00384C43" w:rsidRPr="00C7345F" w14:paraId="4059C49B" w14:textId="77777777" w:rsidTr="00F73F5C">
        <w:tc>
          <w:tcPr>
            <w:tcW w:w="1584" w:type="dxa"/>
          </w:tcPr>
          <w:p w14:paraId="0B27E5CB" w14:textId="77777777" w:rsidR="00384C43" w:rsidRPr="00C7345F" w:rsidRDefault="00384C43" w:rsidP="00F73F5C">
            <w:pPr>
              <w:pStyle w:val="TableText"/>
              <w:ind w:right="504"/>
            </w:pPr>
            <w:r w:rsidRPr="00C7345F">
              <w:t>558</w:t>
            </w:r>
          </w:p>
        </w:tc>
        <w:tc>
          <w:tcPr>
            <w:tcW w:w="830" w:type="dxa"/>
          </w:tcPr>
          <w:p w14:paraId="14A75612" w14:textId="77777777" w:rsidR="00384C43" w:rsidRPr="00C7345F" w:rsidRDefault="00384C43" w:rsidP="00F73F5C">
            <w:pPr>
              <w:pStyle w:val="TableText"/>
              <w:ind w:right="288"/>
            </w:pPr>
            <w:r w:rsidRPr="00C7345F">
              <w:t>3</w:t>
            </w:r>
          </w:p>
        </w:tc>
        <w:tc>
          <w:tcPr>
            <w:tcW w:w="950" w:type="dxa"/>
          </w:tcPr>
          <w:p w14:paraId="729DA24A" w14:textId="77777777" w:rsidR="00384C43" w:rsidRPr="00C7345F" w:rsidRDefault="00384C43" w:rsidP="00F73F5C">
            <w:pPr>
              <w:pStyle w:val="TableText"/>
              <w:ind w:right="144"/>
            </w:pPr>
            <w:r w:rsidRPr="00C7345F">
              <w:t>1</w:t>
            </w:r>
          </w:p>
        </w:tc>
        <w:tc>
          <w:tcPr>
            <w:tcW w:w="1512" w:type="dxa"/>
          </w:tcPr>
          <w:p w14:paraId="2467E21A" w14:textId="77777777" w:rsidR="00384C43" w:rsidRPr="00C7345F" w:rsidRDefault="00384C43" w:rsidP="00F73F5C">
            <w:pPr>
              <w:pStyle w:val="TableText"/>
              <w:ind w:right="288"/>
            </w:pPr>
            <w:r w:rsidRPr="00C7345F">
              <w:t>0.04</w:t>
            </w:r>
          </w:p>
        </w:tc>
      </w:tr>
      <w:tr w:rsidR="00384C43" w:rsidRPr="00C7345F" w14:paraId="16799769" w14:textId="77777777" w:rsidTr="00F73F5C">
        <w:tc>
          <w:tcPr>
            <w:tcW w:w="1584" w:type="dxa"/>
          </w:tcPr>
          <w:p w14:paraId="4ED83AE2" w14:textId="77777777" w:rsidR="00384C43" w:rsidRPr="00C7345F" w:rsidRDefault="00384C43" w:rsidP="00F73F5C">
            <w:pPr>
              <w:pStyle w:val="TableText"/>
              <w:ind w:right="504"/>
            </w:pPr>
            <w:r w:rsidRPr="00C7345F">
              <w:t>565</w:t>
            </w:r>
          </w:p>
        </w:tc>
        <w:tc>
          <w:tcPr>
            <w:tcW w:w="830" w:type="dxa"/>
          </w:tcPr>
          <w:p w14:paraId="5857E25E" w14:textId="77777777" w:rsidR="00384C43" w:rsidRPr="00C7345F" w:rsidRDefault="00384C43" w:rsidP="00F73F5C">
            <w:pPr>
              <w:pStyle w:val="TableText"/>
              <w:ind w:right="288"/>
            </w:pPr>
            <w:r w:rsidRPr="00C7345F">
              <w:t>3</w:t>
            </w:r>
          </w:p>
        </w:tc>
        <w:tc>
          <w:tcPr>
            <w:tcW w:w="950" w:type="dxa"/>
          </w:tcPr>
          <w:p w14:paraId="3E940A10" w14:textId="77777777" w:rsidR="00384C43" w:rsidRPr="00C7345F" w:rsidRDefault="00384C43" w:rsidP="00F73F5C">
            <w:pPr>
              <w:pStyle w:val="TableText"/>
              <w:ind w:right="144"/>
            </w:pPr>
            <w:r w:rsidRPr="00C7345F">
              <w:t>28</w:t>
            </w:r>
          </w:p>
        </w:tc>
        <w:tc>
          <w:tcPr>
            <w:tcW w:w="1512" w:type="dxa"/>
          </w:tcPr>
          <w:p w14:paraId="5052E074" w14:textId="77777777" w:rsidR="00384C43" w:rsidRPr="00C7345F" w:rsidRDefault="00384C43" w:rsidP="00F73F5C">
            <w:pPr>
              <w:pStyle w:val="TableText"/>
              <w:ind w:right="288"/>
            </w:pPr>
            <w:r w:rsidRPr="00C7345F">
              <w:t>1.17</w:t>
            </w:r>
          </w:p>
        </w:tc>
      </w:tr>
      <w:tr w:rsidR="00384C43" w:rsidRPr="00C7345F" w14:paraId="79B9BF14" w14:textId="77777777" w:rsidTr="00F73F5C">
        <w:tc>
          <w:tcPr>
            <w:tcW w:w="1584" w:type="dxa"/>
          </w:tcPr>
          <w:p w14:paraId="51B265BE" w14:textId="77777777" w:rsidR="00384C43" w:rsidRPr="00C7345F" w:rsidRDefault="00384C43" w:rsidP="00F73F5C">
            <w:pPr>
              <w:pStyle w:val="TableText"/>
              <w:ind w:right="504"/>
            </w:pPr>
            <w:r w:rsidRPr="00C7345F">
              <w:t>569</w:t>
            </w:r>
          </w:p>
        </w:tc>
        <w:tc>
          <w:tcPr>
            <w:tcW w:w="830" w:type="dxa"/>
          </w:tcPr>
          <w:p w14:paraId="43F6189E" w14:textId="77777777" w:rsidR="00384C43" w:rsidRPr="00C7345F" w:rsidRDefault="00384C43" w:rsidP="00F73F5C">
            <w:pPr>
              <w:pStyle w:val="TableText"/>
              <w:ind w:right="288"/>
            </w:pPr>
            <w:r w:rsidRPr="00C7345F">
              <w:t>3</w:t>
            </w:r>
          </w:p>
        </w:tc>
        <w:tc>
          <w:tcPr>
            <w:tcW w:w="950" w:type="dxa"/>
          </w:tcPr>
          <w:p w14:paraId="531B4322" w14:textId="77777777" w:rsidR="00384C43" w:rsidRPr="00C7345F" w:rsidRDefault="00384C43" w:rsidP="00F73F5C">
            <w:pPr>
              <w:pStyle w:val="TableText"/>
              <w:ind w:right="144"/>
            </w:pPr>
            <w:r w:rsidRPr="00C7345F">
              <w:t>17</w:t>
            </w:r>
          </w:p>
        </w:tc>
        <w:tc>
          <w:tcPr>
            <w:tcW w:w="1512" w:type="dxa"/>
          </w:tcPr>
          <w:p w14:paraId="57EB521B" w14:textId="77777777" w:rsidR="00384C43" w:rsidRPr="00C7345F" w:rsidRDefault="00384C43" w:rsidP="00F73F5C">
            <w:pPr>
              <w:pStyle w:val="TableText"/>
              <w:ind w:right="288"/>
            </w:pPr>
            <w:r w:rsidRPr="00C7345F">
              <w:t>0.71</w:t>
            </w:r>
          </w:p>
        </w:tc>
      </w:tr>
      <w:tr w:rsidR="00384C43" w:rsidRPr="00C7345F" w14:paraId="365F507D" w14:textId="77777777" w:rsidTr="00F73F5C">
        <w:tc>
          <w:tcPr>
            <w:tcW w:w="1584" w:type="dxa"/>
          </w:tcPr>
          <w:p w14:paraId="65E46A55" w14:textId="77777777" w:rsidR="00384C43" w:rsidRPr="00C7345F" w:rsidRDefault="00384C43" w:rsidP="00F73F5C">
            <w:pPr>
              <w:pStyle w:val="TableText"/>
              <w:ind w:right="504"/>
            </w:pPr>
            <w:r w:rsidRPr="00C7345F">
              <w:t>570</w:t>
            </w:r>
          </w:p>
        </w:tc>
        <w:tc>
          <w:tcPr>
            <w:tcW w:w="830" w:type="dxa"/>
          </w:tcPr>
          <w:p w14:paraId="06D039B1" w14:textId="77777777" w:rsidR="00384C43" w:rsidRPr="00C7345F" w:rsidRDefault="00384C43" w:rsidP="00F73F5C">
            <w:pPr>
              <w:pStyle w:val="TableText"/>
              <w:ind w:right="288"/>
            </w:pPr>
            <w:r w:rsidRPr="00C7345F">
              <w:t>3</w:t>
            </w:r>
          </w:p>
        </w:tc>
        <w:tc>
          <w:tcPr>
            <w:tcW w:w="950" w:type="dxa"/>
          </w:tcPr>
          <w:p w14:paraId="7D41E39C" w14:textId="77777777" w:rsidR="00384C43" w:rsidRPr="00C7345F" w:rsidRDefault="00384C43" w:rsidP="00F73F5C">
            <w:pPr>
              <w:pStyle w:val="TableText"/>
              <w:ind w:right="144"/>
            </w:pPr>
            <w:r w:rsidRPr="00C7345F">
              <w:t>53</w:t>
            </w:r>
          </w:p>
        </w:tc>
        <w:tc>
          <w:tcPr>
            <w:tcW w:w="1512" w:type="dxa"/>
          </w:tcPr>
          <w:p w14:paraId="63C5CD3C" w14:textId="77777777" w:rsidR="00384C43" w:rsidRPr="00C7345F" w:rsidRDefault="00384C43" w:rsidP="00F73F5C">
            <w:pPr>
              <w:pStyle w:val="TableText"/>
              <w:ind w:right="288"/>
            </w:pPr>
            <w:r w:rsidRPr="00C7345F">
              <w:t>2.21</w:t>
            </w:r>
          </w:p>
        </w:tc>
      </w:tr>
      <w:tr w:rsidR="00384C43" w:rsidRPr="00C7345F" w14:paraId="55869675" w14:textId="77777777" w:rsidTr="00F73F5C">
        <w:tc>
          <w:tcPr>
            <w:tcW w:w="1584" w:type="dxa"/>
          </w:tcPr>
          <w:p w14:paraId="019F8F26" w14:textId="77777777" w:rsidR="00384C43" w:rsidRPr="00C7345F" w:rsidRDefault="00384C43" w:rsidP="00F73F5C">
            <w:pPr>
              <w:pStyle w:val="TableText"/>
              <w:ind w:right="504"/>
            </w:pPr>
            <w:r w:rsidRPr="00C7345F">
              <w:t>574</w:t>
            </w:r>
          </w:p>
        </w:tc>
        <w:tc>
          <w:tcPr>
            <w:tcW w:w="830" w:type="dxa"/>
          </w:tcPr>
          <w:p w14:paraId="61436012" w14:textId="77777777" w:rsidR="00384C43" w:rsidRPr="00C7345F" w:rsidRDefault="00384C43" w:rsidP="00F73F5C">
            <w:pPr>
              <w:pStyle w:val="TableText"/>
              <w:ind w:right="288"/>
            </w:pPr>
            <w:r w:rsidRPr="00C7345F">
              <w:t>3</w:t>
            </w:r>
          </w:p>
        </w:tc>
        <w:tc>
          <w:tcPr>
            <w:tcW w:w="950" w:type="dxa"/>
          </w:tcPr>
          <w:p w14:paraId="70C98660" w14:textId="77777777" w:rsidR="00384C43" w:rsidRPr="00C7345F" w:rsidRDefault="00384C43" w:rsidP="00F73F5C">
            <w:pPr>
              <w:pStyle w:val="TableText"/>
              <w:ind w:right="144"/>
            </w:pPr>
            <w:r w:rsidRPr="00C7345F">
              <w:t>5</w:t>
            </w:r>
          </w:p>
        </w:tc>
        <w:tc>
          <w:tcPr>
            <w:tcW w:w="1512" w:type="dxa"/>
          </w:tcPr>
          <w:p w14:paraId="7E35157F" w14:textId="77777777" w:rsidR="00384C43" w:rsidRPr="00C7345F" w:rsidRDefault="00384C43" w:rsidP="00F73F5C">
            <w:pPr>
              <w:pStyle w:val="TableText"/>
              <w:ind w:right="288"/>
            </w:pPr>
            <w:r w:rsidRPr="00C7345F">
              <w:t>0.21</w:t>
            </w:r>
          </w:p>
        </w:tc>
      </w:tr>
      <w:tr w:rsidR="00384C43" w:rsidRPr="00C7345F" w14:paraId="617B997E" w14:textId="77777777" w:rsidTr="00F73F5C">
        <w:tc>
          <w:tcPr>
            <w:tcW w:w="1584" w:type="dxa"/>
          </w:tcPr>
          <w:p w14:paraId="2746E0F2" w14:textId="77777777" w:rsidR="00384C43" w:rsidRPr="00C7345F" w:rsidRDefault="00384C43" w:rsidP="00F73F5C">
            <w:pPr>
              <w:pStyle w:val="TableText"/>
              <w:ind w:right="504"/>
            </w:pPr>
            <w:r w:rsidRPr="00C7345F">
              <w:t>595</w:t>
            </w:r>
          </w:p>
        </w:tc>
        <w:tc>
          <w:tcPr>
            <w:tcW w:w="830" w:type="dxa"/>
          </w:tcPr>
          <w:p w14:paraId="6530609B" w14:textId="77777777" w:rsidR="00384C43" w:rsidRPr="00C7345F" w:rsidRDefault="00384C43" w:rsidP="00F73F5C">
            <w:pPr>
              <w:pStyle w:val="TableText"/>
              <w:ind w:right="288"/>
            </w:pPr>
            <w:r w:rsidRPr="00C7345F">
              <w:t>3</w:t>
            </w:r>
          </w:p>
        </w:tc>
        <w:tc>
          <w:tcPr>
            <w:tcW w:w="950" w:type="dxa"/>
          </w:tcPr>
          <w:p w14:paraId="0BF6F919" w14:textId="77777777" w:rsidR="00384C43" w:rsidRPr="00C7345F" w:rsidRDefault="00384C43" w:rsidP="00F73F5C">
            <w:pPr>
              <w:pStyle w:val="TableText"/>
              <w:ind w:right="144"/>
            </w:pPr>
            <w:r w:rsidRPr="00C7345F">
              <w:t>8</w:t>
            </w:r>
          </w:p>
        </w:tc>
        <w:tc>
          <w:tcPr>
            <w:tcW w:w="1512" w:type="dxa"/>
          </w:tcPr>
          <w:p w14:paraId="1CBEDEF2" w14:textId="77777777" w:rsidR="00384C43" w:rsidRPr="00C7345F" w:rsidRDefault="00384C43" w:rsidP="00F73F5C">
            <w:pPr>
              <w:pStyle w:val="TableText"/>
              <w:ind w:right="288"/>
            </w:pPr>
            <w:r w:rsidRPr="00C7345F">
              <w:t>0.33</w:t>
            </w:r>
          </w:p>
        </w:tc>
      </w:tr>
      <w:tr w:rsidR="00384C43" w:rsidRPr="00C7345F" w14:paraId="0D948374" w14:textId="77777777" w:rsidTr="00F73F5C">
        <w:tc>
          <w:tcPr>
            <w:tcW w:w="1584" w:type="dxa"/>
          </w:tcPr>
          <w:p w14:paraId="5DBC5DB9" w14:textId="77777777" w:rsidR="00384C43" w:rsidRPr="00C7345F" w:rsidRDefault="00384C43" w:rsidP="00F73F5C">
            <w:pPr>
              <w:pStyle w:val="TableText"/>
              <w:ind w:right="504"/>
            </w:pPr>
            <w:r w:rsidRPr="00C7345F">
              <w:t>596</w:t>
            </w:r>
          </w:p>
        </w:tc>
        <w:tc>
          <w:tcPr>
            <w:tcW w:w="830" w:type="dxa"/>
          </w:tcPr>
          <w:p w14:paraId="1E647214" w14:textId="77777777" w:rsidR="00384C43" w:rsidRPr="00C7345F" w:rsidRDefault="00384C43" w:rsidP="00F73F5C">
            <w:pPr>
              <w:pStyle w:val="TableText"/>
              <w:ind w:right="288"/>
            </w:pPr>
            <w:r w:rsidRPr="00C7345F">
              <w:t>3</w:t>
            </w:r>
          </w:p>
        </w:tc>
        <w:tc>
          <w:tcPr>
            <w:tcW w:w="950" w:type="dxa"/>
          </w:tcPr>
          <w:p w14:paraId="0E792403" w14:textId="77777777" w:rsidR="00384C43" w:rsidRPr="00C7345F" w:rsidRDefault="00384C43" w:rsidP="00F73F5C">
            <w:pPr>
              <w:pStyle w:val="TableText"/>
              <w:ind w:right="144"/>
            </w:pPr>
            <w:r w:rsidRPr="00C7345F">
              <w:t>5</w:t>
            </w:r>
          </w:p>
        </w:tc>
        <w:tc>
          <w:tcPr>
            <w:tcW w:w="1512" w:type="dxa"/>
          </w:tcPr>
          <w:p w14:paraId="58674A26" w14:textId="77777777" w:rsidR="00384C43" w:rsidRPr="00C7345F" w:rsidRDefault="00384C43" w:rsidP="00F73F5C">
            <w:pPr>
              <w:pStyle w:val="TableText"/>
              <w:ind w:right="288"/>
            </w:pPr>
            <w:r w:rsidRPr="00C7345F">
              <w:t>0.21</w:t>
            </w:r>
          </w:p>
        </w:tc>
      </w:tr>
      <w:tr w:rsidR="00384C43" w:rsidRPr="00C7345F" w14:paraId="27B19068" w14:textId="77777777" w:rsidTr="00F73F5C">
        <w:tc>
          <w:tcPr>
            <w:tcW w:w="1584" w:type="dxa"/>
          </w:tcPr>
          <w:p w14:paraId="15839EFB" w14:textId="77777777" w:rsidR="00384C43" w:rsidRPr="00C7345F" w:rsidRDefault="00384C43" w:rsidP="00F73F5C">
            <w:pPr>
              <w:pStyle w:val="TableText"/>
              <w:ind w:right="504"/>
            </w:pPr>
            <w:r w:rsidRPr="00C7345F">
              <w:t>600</w:t>
            </w:r>
          </w:p>
        </w:tc>
        <w:tc>
          <w:tcPr>
            <w:tcW w:w="830" w:type="dxa"/>
          </w:tcPr>
          <w:p w14:paraId="7576D29B" w14:textId="77777777" w:rsidR="00384C43" w:rsidRPr="00C7345F" w:rsidRDefault="00384C43" w:rsidP="00F73F5C">
            <w:pPr>
              <w:pStyle w:val="TableText"/>
              <w:ind w:right="288"/>
            </w:pPr>
            <w:r w:rsidRPr="00C7345F">
              <w:t>3</w:t>
            </w:r>
          </w:p>
        </w:tc>
        <w:tc>
          <w:tcPr>
            <w:tcW w:w="950" w:type="dxa"/>
          </w:tcPr>
          <w:p w14:paraId="6A7A72D3" w14:textId="77777777" w:rsidR="00384C43" w:rsidRPr="00C7345F" w:rsidRDefault="00384C43" w:rsidP="00F73F5C">
            <w:pPr>
              <w:pStyle w:val="TableText"/>
              <w:ind w:right="144"/>
            </w:pPr>
            <w:r w:rsidRPr="00C7345F">
              <w:t>28</w:t>
            </w:r>
          </w:p>
        </w:tc>
        <w:tc>
          <w:tcPr>
            <w:tcW w:w="1512" w:type="dxa"/>
          </w:tcPr>
          <w:p w14:paraId="769405DB" w14:textId="77777777" w:rsidR="00384C43" w:rsidRPr="00C7345F" w:rsidRDefault="00384C43" w:rsidP="00F73F5C">
            <w:pPr>
              <w:pStyle w:val="TableText"/>
              <w:ind w:right="288"/>
            </w:pPr>
            <w:r w:rsidRPr="00C7345F">
              <w:t>1.17</w:t>
            </w:r>
          </w:p>
        </w:tc>
      </w:tr>
    </w:tbl>
    <w:p w14:paraId="61FDA458" w14:textId="7D430EA2" w:rsidR="00384C43" w:rsidRPr="00C7345F" w:rsidRDefault="00384C43" w:rsidP="00F73F5C">
      <w:pPr>
        <w:pStyle w:val="Caption"/>
        <w:pageBreakBefore/>
      </w:pPr>
      <w:bookmarkStart w:id="695" w:name="_Ref66093184"/>
      <w:bookmarkStart w:id="696" w:name="_Toc134621949"/>
      <w:r w:rsidRPr="00C7345F">
        <w:lastRenderedPageBreak/>
        <w:t>Table 4.C.</w:t>
      </w:r>
      <w:r w:rsidRPr="00C7345F">
        <w:fldChar w:fldCharType="begin"/>
      </w:r>
      <w:r w:rsidRPr="00C7345F">
        <w:instrText>SEQ Table_4.C. \* ARABIC</w:instrText>
      </w:r>
      <w:r w:rsidRPr="00C7345F">
        <w:fldChar w:fldCharType="separate"/>
      </w:r>
      <w:r w:rsidRPr="00C7345F">
        <w:t>12</w:t>
      </w:r>
      <w:r w:rsidRPr="00C7345F">
        <w:fldChar w:fldCharType="end"/>
      </w:r>
      <w:bookmarkEnd w:id="695"/>
      <w:r w:rsidRPr="00C7345F">
        <w:t xml:space="preserve">  Scale Score and Performance Level Distribution of Overall Scores for Grade</w:t>
      </w:r>
      <w:r w:rsidR="001807FB">
        <w:t> </w:t>
      </w:r>
      <w:r w:rsidRPr="00C7345F">
        <w:t>Eleven</w:t>
      </w:r>
      <w:bookmarkEnd w:id="696"/>
    </w:p>
    <w:tbl>
      <w:tblPr>
        <w:tblStyle w:val="TRs"/>
        <w:tblW w:w="0" w:type="auto"/>
        <w:tblLayout w:type="fixed"/>
        <w:tblLook w:val="04A0" w:firstRow="1" w:lastRow="0" w:firstColumn="1" w:lastColumn="0" w:noHBand="0" w:noVBand="1"/>
        <w:tblDescription w:val="Scale Score and Performance Level Distribution of Overall Scores for Grade Eleven, continuation"/>
      </w:tblPr>
      <w:tblGrid>
        <w:gridCol w:w="1584"/>
        <w:gridCol w:w="830"/>
        <w:gridCol w:w="950"/>
        <w:gridCol w:w="1512"/>
      </w:tblGrid>
      <w:tr w:rsidR="00384C43" w:rsidRPr="00C7345F" w14:paraId="19A9FD43"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A96B782" w14:textId="77777777" w:rsidR="00384C43" w:rsidRPr="00C7345F" w:rsidRDefault="00384C43" w:rsidP="00AC7E0D">
            <w:pPr>
              <w:pStyle w:val="TableHead"/>
              <w:keepNext/>
              <w:keepLines/>
              <w:rPr>
                <w:noProof w:val="0"/>
              </w:rPr>
            </w:pPr>
            <w:r w:rsidRPr="00C7345F">
              <w:rPr>
                <w:noProof w:val="0"/>
              </w:rPr>
              <w:t>Scale Score</w:t>
            </w:r>
          </w:p>
        </w:tc>
        <w:tc>
          <w:tcPr>
            <w:tcW w:w="830" w:type="dxa"/>
            <w:hideMark/>
          </w:tcPr>
          <w:p w14:paraId="630AD383" w14:textId="77777777" w:rsidR="00384C43" w:rsidRPr="00C7345F" w:rsidRDefault="00384C43" w:rsidP="00AC7E0D">
            <w:pPr>
              <w:pStyle w:val="TableHead"/>
              <w:keepNext/>
              <w:keepLines/>
              <w:rPr>
                <w:noProof w:val="0"/>
              </w:rPr>
            </w:pPr>
            <w:r w:rsidRPr="00C7345F">
              <w:rPr>
                <w:noProof w:val="0"/>
              </w:rPr>
              <w:t>Level</w:t>
            </w:r>
          </w:p>
        </w:tc>
        <w:tc>
          <w:tcPr>
            <w:tcW w:w="950" w:type="dxa"/>
            <w:hideMark/>
          </w:tcPr>
          <w:p w14:paraId="316127E6" w14:textId="77777777" w:rsidR="00384C43" w:rsidRPr="00C7345F" w:rsidRDefault="00384C43" w:rsidP="00AC7E0D">
            <w:pPr>
              <w:pStyle w:val="TableHead"/>
              <w:keepNext/>
              <w:keepLines/>
              <w:rPr>
                <w:noProof w:val="0"/>
              </w:rPr>
            </w:pPr>
            <w:r w:rsidRPr="00C7345F">
              <w:rPr>
                <w:noProof w:val="0"/>
              </w:rPr>
              <w:t>N</w:t>
            </w:r>
          </w:p>
        </w:tc>
        <w:tc>
          <w:tcPr>
            <w:tcW w:w="1512" w:type="dxa"/>
            <w:hideMark/>
          </w:tcPr>
          <w:p w14:paraId="77447E30" w14:textId="77777777" w:rsidR="00384C43" w:rsidRPr="00C7345F" w:rsidRDefault="00384C43" w:rsidP="00AC7E0D">
            <w:pPr>
              <w:pStyle w:val="TableHead"/>
              <w:keepNext/>
              <w:keepLines/>
              <w:rPr>
                <w:noProof w:val="0"/>
              </w:rPr>
            </w:pPr>
            <w:r w:rsidRPr="00C7345F">
              <w:rPr>
                <w:noProof w:val="0"/>
              </w:rPr>
              <w:t>Percentage</w:t>
            </w:r>
          </w:p>
        </w:tc>
      </w:tr>
      <w:tr w:rsidR="00384C43" w:rsidRPr="00C7345F" w14:paraId="2A41F08E" w14:textId="77777777" w:rsidTr="00F73F5C">
        <w:tc>
          <w:tcPr>
            <w:tcW w:w="1584" w:type="dxa"/>
            <w:hideMark/>
          </w:tcPr>
          <w:p w14:paraId="2965B6B4" w14:textId="77777777" w:rsidR="00384C43" w:rsidRPr="00C7345F" w:rsidRDefault="00384C43" w:rsidP="00F73F5C">
            <w:pPr>
              <w:pStyle w:val="TableText"/>
              <w:keepNext/>
              <w:keepLines/>
              <w:ind w:right="504"/>
              <w:rPr>
                <w:rFonts w:cs="Times New Roman"/>
              </w:rPr>
            </w:pPr>
            <w:r w:rsidRPr="00C7345F">
              <w:t>150</w:t>
            </w:r>
          </w:p>
        </w:tc>
        <w:tc>
          <w:tcPr>
            <w:tcW w:w="830" w:type="dxa"/>
            <w:hideMark/>
          </w:tcPr>
          <w:p w14:paraId="3E1ED62E" w14:textId="77777777" w:rsidR="00384C43" w:rsidRPr="00C7345F" w:rsidRDefault="00384C43" w:rsidP="00F73F5C">
            <w:pPr>
              <w:pStyle w:val="TableText"/>
              <w:keepNext/>
              <w:keepLines/>
              <w:ind w:right="288"/>
            </w:pPr>
            <w:r w:rsidRPr="00C7345F">
              <w:t>1</w:t>
            </w:r>
          </w:p>
        </w:tc>
        <w:tc>
          <w:tcPr>
            <w:tcW w:w="950" w:type="dxa"/>
            <w:hideMark/>
          </w:tcPr>
          <w:p w14:paraId="400B84CB" w14:textId="77777777" w:rsidR="00384C43" w:rsidRPr="00C7345F" w:rsidRDefault="00384C43" w:rsidP="00F73F5C">
            <w:pPr>
              <w:pStyle w:val="TableText"/>
              <w:keepNext/>
              <w:keepLines/>
              <w:ind w:right="144"/>
            </w:pPr>
            <w:r w:rsidRPr="00C7345F">
              <w:t>245</w:t>
            </w:r>
          </w:p>
        </w:tc>
        <w:tc>
          <w:tcPr>
            <w:tcW w:w="1512" w:type="dxa"/>
            <w:hideMark/>
          </w:tcPr>
          <w:p w14:paraId="14F230AC" w14:textId="77777777" w:rsidR="00384C43" w:rsidRPr="00C7345F" w:rsidRDefault="00384C43" w:rsidP="00F73F5C">
            <w:pPr>
              <w:pStyle w:val="TableText"/>
              <w:keepNext/>
              <w:keepLines/>
              <w:ind w:right="288"/>
            </w:pPr>
            <w:r w:rsidRPr="00C7345F">
              <w:t>13.25</w:t>
            </w:r>
          </w:p>
        </w:tc>
      </w:tr>
      <w:tr w:rsidR="00384C43" w:rsidRPr="00C7345F" w14:paraId="428D3584" w14:textId="77777777" w:rsidTr="00F73F5C">
        <w:tc>
          <w:tcPr>
            <w:tcW w:w="1584" w:type="dxa"/>
            <w:hideMark/>
          </w:tcPr>
          <w:p w14:paraId="3EB648A9" w14:textId="77777777" w:rsidR="00384C43" w:rsidRPr="00C7345F" w:rsidRDefault="00384C43" w:rsidP="00F73F5C">
            <w:pPr>
              <w:pStyle w:val="TableText"/>
              <w:keepNext/>
              <w:keepLines/>
              <w:ind w:right="504"/>
              <w:rPr>
                <w:rFonts w:cs="Times New Roman"/>
              </w:rPr>
            </w:pPr>
            <w:r w:rsidRPr="00C7345F">
              <w:t>152</w:t>
            </w:r>
          </w:p>
        </w:tc>
        <w:tc>
          <w:tcPr>
            <w:tcW w:w="830" w:type="dxa"/>
            <w:hideMark/>
          </w:tcPr>
          <w:p w14:paraId="720E4366" w14:textId="77777777" w:rsidR="00384C43" w:rsidRPr="00C7345F" w:rsidRDefault="00384C43" w:rsidP="00F73F5C">
            <w:pPr>
              <w:pStyle w:val="TableText"/>
              <w:keepNext/>
              <w:keepLines/>
              <w:ind w:right="288"/>
            </w:pPr>
            <w:r w:rsidRPr="00C7345F">
              <w:t>1</w:t>
            </w:r>
          </w:p>
        </w:tc>
        <w:tc>
          <w:tcPr>
            <w:tcW w:w="950" w:type="dxa"/>
            <w:hideMark/>
          </w:tcPr>
          <w:p w14:paraId="283C8F40" w14:textId="77777777" w:rsidR="00384C43" w:rsidRPr="00C7345F" w:rsidRDefault="00384C43" w:rsidP="00F73F5C">
            <w:pPr>
              <w:pStyle w:val="TableText"/>
              <w:keepNext/>
              <w:keepLines/>
              <w:ind w:right="144"/>
            </w:pPr>
            <w:r w:rsidRPr="00C7345F">
              <w:t>2</w:t>
            </w:r>
          </w:p>
        </w:tc>
        <w:tc>
          <w:tcPr>
            <w:tcW w:w="1512" w:type="dxa"/>
            <w:hideMark/>
          </w:tcPr>
          <w:p w14:paraId="36505302" w14:textId="77777777" w:rsidR="00384C43" w:rsidRPr="00C7345F" w:rsidRDefault="00384C43" w:rsidP="00F73F5C">
            <w:pPr>
              <w:pStyle w:val="TableText"/>
              <w:keepNext/>
              <w:keepLines/>
              <w:ind w:right="288"/>
            </w:pPr>
            <w:r w:rsidRPr="00C7345F">
              <w:t>0.11</w:t>
            </w:r>
          </w:p>
        </w:tc>
      </w:tr>
      <w:tr w:rsidR="00384C43" w:rsidRPr="00C7345F" w14:paraId="00775B48" w14:textId="77777777" w:rsidTr="00F73F5C">
        <w:tc>
          <w:tcPr>
            <w:tcW w:w="1584" w:type="dxa"/>
            <w:hideMark/>
          </w:tcPr>
          <w:p w14:paraId="3E4ACEDD" w14:textId="77777777" w:rsidR="00384C43" w:rsidRPr="00C7345F" w:rsidRDefault="00384C43" w:rsidP="00F73F5C">
            <w:pPr>
              <w:pStyle w:val="TableText"/>
              <w:keepNext/>
              <w:keepLines/>
              <w:ind w:right="504"/>
              <w:rPr>
                <w:rFonts w:cs="Times New Roman"/>
              </w:rPr>
            </w:pPr>
            <w:r w:rsidRPr="00C7345F">
              <w:t>153</w:t>
            </w:r>
          </w:p>
        </w:tc>
        <w:tc>
          <w:tcPr>
            <w:tcW w:w="830" w:type="dxa"/>
            <w:hideMark/>
          </w:tcPr>
          <w:p w14:paraId="56EEB9D1" w14:textId="77777777" w:rsidR="00384C43" w:rsidRPr="00C7345F" w:rsidRDefault="00384C43" w:rsidP="00F73F5C">
            <w:pPr>
              <w:pStyle w:val="TableText"/>
              <w:keepNext/>
              <w:keepLines/>
              <w:ind w:right="288"/>
            </w:pPr>
            <w:r w:rsidRPr="00C7345F">
              <w:t>1</w:t>
            </w:r>
          </w:p>
        </w:tc>
        <w:tc>
          <w:tcPr>
            <w:tcW w:w="950" w:type="dxa"/>
            <w:hideMark/>
          </w:tcPr>
          <w:p w14:paraId="1F5B7659" w14:textId="77777777" w:rsidR="00384C43" w:rsidRPr="00C7345F" w:rsidRDefault="00384C43" w:rsidP="00F73F5C">
            <w:pPr>
              <w:pStyle w:val="TableText"/>
              <w:keepNext/>
              <w:keepLines/>
              <w:ind w:right="144"/>
            </w:pPr>
            <w:r w:rsidRPr="00C7345F">
              <w:t>9</w:t>
            </w:r>
          </w:p>
        </w:tc>
        <w:tc>
          <w:tcPr>
            <w:tcW w:w="1512" w:type="dxa"/>
            <w:hideMark/>
          </w:tcPr>
          <w:p w14:paraId="12D7EBA2" w14:textId="77777777" w:rsidR="00384C43" w:rsidRPr="00C7345F" w:rsidRDefault="00384C43" w:rsidP="00F73F5C">
            <w:pPr>
              <w:pStyle w:val="TableText"/>
              <w:keepNext/>
              <w:keepLines/>
              <w:ind w:right="288"/>
            </w:pPr>
            <w:r w:rsidRPr="00C7345F">
              <w:t>0.49</w:t>
            </w:r>
          </w:p>
        </w:tc>
      </w:tr>
      <w:tr w:rsidR="00384C43" w:rsidRPr="00C7345F" w14:paraId="1B904065" w14:textId="77777777" w:rsidTr="00F73F5C">
        <w:tc>
          <w:tcPr>
            <w:tcW w:w="1584" w:type="dxa"/>
            <w:hideMark/>
          </w:tcPr>
          <w:p w14:paraId="7DF579D2" w14:textId="77777777" w:rsidR="00384C43" w:rsidRPr="00C7345F" w:rsidRDefault="00384C43" w:rsidP="00F73F5C">
            <w:pPr>
              <w:pStyle w:val="TableText"/>
              <w:keepNext/>
              <w:keepLines/>
              <w:ind w:right="504"/>
              <w:rPr>
                <w:rFonts w:cs="Times New Roman"/>
              </w:rPr>
            </w:pPr>
            <w:r w:rsidRPr="00C7345F">
              <w:t>157</w:t>
            </w:r>
          </w:p>
        </w:tc>
        <w:tc>
          <w:tcPr>
            <w:tcW w:w="830" w:type="dxa"/>
            <w:hideMark/>
          </w:tcPr>
          <w:p w14:paraId="4D4F74FC" w14:textId="77777777" w:rsidR="00384C43" w:rsidRPr="00C7345F" w:rsidRDefault="00384C43" w:rsidP="00F73F5C">
            <w:pPr>
              <w:pStyle w:val="TableText"/>
              <w:keepNext/>
              <w:keepLines/>
              <w:ind w:right="288"/>
            </w:pPr>
            <w:r w:rsidRPr="00C7345F">
              <w:t>1</w:t>
            </w:r>
          </w:p>
        </w:tc>
        <w:tc>
          <w:tcPr>
            <w:tcW w:w="950" w:type="dxa"/>
            <w:hideMark/>
          </w:tcPr>
          <w:p w14:paraId="7C47CB20" w14:textId="77777777" w:rsidR="00384C43" w:rsidRPr="00C7345F" w:rsidRDefault="00384C43" w:rsidP="00F73F5C">
            <w:pPr>
              <w:pStyle w:val="TableText"/>
              <w:keepNext/>
              <w:keepLines/>
              <w:ind w:right="144"/>
            </w:pPr>
            <w:r w:rsidRPr="00C7345F">
              <w:t>38</w:t>
            </w:r>
          </w:p>
        </w:tc>
        <w:tc>
          <w:tcPr>
            <w:tcW w:w="1512" w:type="dxa"/>
            <w:hideMark/>
          </w:tcPr>
          <w:p w14:paraId="694873D2" w14:textId="77777777" w:rsidR="00384C43" w:rsidRPr="00C7345F" w:rsidRDefault="00384C43" w:rsidP="00F73F5C">
            <w:pPr>
              <w:pStyle w:val="TableText"/>
              <w:keepNext/>
              <w:keepLines/>
              <w:ind w:right="288"/>
            </w:pPr>
            <w:r w:rsidRPr="00C7345F">
              <w:t>2.06</w:t>
            </w:r>
          </w:p>
        </w:tc>
      </w:tr>
      <w:tr w:rsidR="00384C43" w:rsidRPr="00C7345F" w14:paraId="5AF6679B" w14:textId="77777777" w:rsidTr="00F73F5C">
        <w:tc>
          <w:tcPr>
            <w:tcW w:w="1584" w:type="dxa"/>
            <w:hideMark/>
          </w:tcPr>
          <w:p w14:paraId="080314E6" w14:textId="77777777" w:rsidR="00384C43" w:rsidRPr="00C7345F" w:rsidRDefault="00384C43" w:rsidP="00F73F5C">
            <w:pPr>
              <w:pStyle w:val="TableText"/>
              <w:keepNext/>
              <w:keepLines/>
              <w:ind w:right="504"/>
              <w:rPr>
                <w:rFonts w:cs="Times New Roman"/>
              </w:rPr>
            </w:pPr>
            <w:r w:rsidRPr="00C7345F">
              <w:t>159</w:t>
            </w:r>
          </w:p>
        </w:tc>
        <w:tc>
          <w:tcPr>
            <w:tcW w:w="830" w:type="dxa"/>
            <w:hideMark/>
          </w:tcPr>
          <w:p w14:paraId="7945637D" w14:textId="77777777" w:rsidR="00384C43" w:rsidRPr="00C7345F" w:rsidRDefault="00384C43" w:rsidP="00F73F5C">
            <w:pPr>
              <w:pStyle w:val="TableText"/>
              <w:keepNext/>
              <w:keepLines/>
              <w:ind w:right="288"/>
            </w:pPr>
            <w:r w:rsidRPr="00C7345F">
              <w:t>1</w:t>
            </w:r>
          </w:p>
        </w:tc>
        <w:tc>
          <w:tcPr>
            <w:tcW w:w="950" w:type="dxa"/>
            <w:hideMark/>
          </w:tcPr>
          <w:p w14:paraId="7606AB7E" w14:textId="77777777" w:rsidR="00384C43" w:rsidRPr="00C7345F" w:rsidRDefault="00384C43" w:rsidP="00F73F5C">
            <w:pPr>
              <w:pStyle w:val="TableText"/>
              <w:keepNext/>
              <w:keepLines/>
              <w:ind w:right="144"/>
            </w:pPr>
            <w:r w:rsidRPr="00C7345F">
              <w:t>6</w:t>
            </w:r>
          </w:p>
        </w:tc>
        <w:tc>
          <w:tcPr>
            <w:tcW w:w="1512" w:type="dxa"/>
            <w:hideMark/>
          </w:tcPr>
          <w:p w14:paraId="78EDEEFD" w14:textId="77777777" w:rsidR="00384C43" w:rsidRPr="00C7345F" w:rsidRDefault="00384C43" w:rsidP="00F73F5C">
            <w:pPr>
              <w:pStyle w:val="TableText"/>
              <w:keepNext/>
              <w:keepLines/>
              <w:ind w:right="288"/>
            </w:pPr>
            <w:r w:rsidRPr="00C7345F">
              <w:t>0.32</w:t>
            </w:r>
          </w:p>
        </w:tc>
      </w:tr>
      <w:tr w:rsidR="00384C43" w:rsidRPr="00C7345F" w14:paraId="01514441" w14:textId="77777777" w:rsidTr="00F73F5C">
        <w:tc>
          <w:tcPr>
            <w:tcW w:w="1584" w:type="dxa"/>
          </w:tcPr>
          <w:p w14:paraId="39F17D5A" w14:textId="77777777" w:rsidR="00384C43" w:rsidRPr="00C7345F" w:rsidRDefault="00384C43" w:rsidP="00F73F5C">
            <w:pPr>
              <w:pStyle w:val="TableText"/>
              <w:keepNext/>
              <w:keepLines/>
              <w:ind w:right="504"/>
              <w:rPr>
                <w:color w:val="000000"/>
              </w:rPr>
            </w:pPr>
            <w:r w:rsidRPr="00C7345F">
              <w:t>161</w:t>
            </w:r>
          </w:p>
        </w:tc>
        <w:tc>
          <w:tcPr>
            <w:tcW w:w="830" w:type="dxa"/>
          </w:tcPr>
          <w:p w14:paraId="0062A996" w14:textId="77777777" w:rsidR="00384C43" w:rsidRPr="00C7345F" w:rsidRDefault="00384C43" w:rsidP="00F73F5C">
            <w:pPr>
              <w:pStyle w:val="TableText"/>
              <w:keepNext/>
              <w:keepLines/>
              <w:ind w:right="288"/>
              <w:rPr>
                <w:color w:val="000000"/>
              </w:rPr>
            </w:pPr>
            <w:r w:rsidRPr="00C7345F">
              <w:t>1</w:t>
            </w:r>
          </w:p>
        </w:tc>
        <w:tc>
          <w:tcPr>
            <w:tcW w:w="950" w:type="dxa"/>
          </w:tcPr>
          <w:p w14:paraId="64108255" w14:textId="77777777" w:rsidR="00384C43" w:rsidRPr="00C7345F" w:rsidRDefault="00384C43" w:rsidP="00F73F5C">
            <w:pPr>
              <w:pStyle w:val="TableText"/>
              <w:keepNext/>
              <w:keepLines/>
              <w:ind w:right="144"/>
              <w:rPr>
                <w:color w:val="000000"/>
              </w:rPr>
            </w:pPr>
            <w:r w:rsidRPr="00C7345F">
              <w:t>2</w:t>
            </w:r>
          </w:p>
        </w:tc>
        <w:tc>
          <w:tcPr>
            <w:tcW w:w="1512" w:type="dxa"/>
          </w:tcPr>
          <w:p w14:paraId="6864E27A" w14:textId="77777777" w:rsidR="00384C43" w:rsidRPr="00C7345F" w:rsidRDefault="00384C43" w:rsidP="00F73F5C">
            <w:pPr>
              <w:pStyle w:val="TableText"/>
              <w:keepNext/>
              <w:keepLines/>
              <w:ind w:right="288"/>
              <w:rPr>
                <w:color w:val="000000"/>
              </w:rPr>
            </w:pPr>
            <w:r w:rsidRPr="00C7345F">
              <w:t>0.11</w:t>
            </w:r>
          </w:p>
        </w:tc>
      </w:tr>
      <w:tr w:rsidR="00384C43" w:rsidRPr="00C7345F" w14:paraId="34F97B1D" w14:textId="77777777" w:rsidTr="00F73F5C">
        <w:tc>
          <w:tcPr>
            <w:tcW w:w="1584" w:type="dxa"/>
          </w:tcPr>
          <w:p w14:paraId="25B4349A" w14:textId="77777777" w:rsidR="00384C43" w:rsidRPr="00C7345F" w:rsidRDefault="00384C43" w:rsidP="00F73F5C">
            <w:pPr>
              <w:pStyle w:val="TableText"/>
              <w:keepNext/>
              <w:keepLines/>
              <w:ind w:right="504"/>
              <w:rPr>
                <w:color w:val="000000"/>
              </w:rPr>
            </w:pPr>
            <w:r w:rsidRPr="00C7345F">
              <w:t>165</w:t>
            </w:r>
          </w:p>
        </w:tc>
        <w:tc>
          <w:tcPr>
            <w:tcW w:w="830" w:type="dxa"/>
          </w:tcPr>
          <w:p w14:paraId="0D52BA43" w14:textId="77777777" w:rsidR="00384C43" w:rsidRPr="00C7345F" w:rsidRDefault="00384C43" w:rsidP="00F73F5C">
            <w:pPr>
              <w:pStyle w:val="TableText"/>
              <w:keepNext/>
              <w:keepLines/>
              <w:ind w:right="288"/>
              <w:rPr>
                <w:color w:val="000000"/>
              </w:rPr>
            </w:pPr>
            <w:r w:rsidRPr="00C7345F">
              <w:t>1</w:t>
            </w:r>
          </w:p>
        </w:tc>
        <w:tc>
          <w:tcPr>
            <w:tcW w:w="950" w:type="dxa"/>
          </w:tcPr>
          <w:p w14:paraId="39C051CD" w14:textId="77777777" w:rsidR="00384C43" w:rsidRPr="00C7345F" w:rsidRDefault="00384C43" w:rsidP="00F73F5C">
            <w:pPr>
              <w:pStyle w:val="TableText"/>
              <w:keepNext/>
              <w:keepLines/>
              <w:ind w:right="144"/>
              <w:rPr>
                <w:color w:val="000000"/>
              </w:rPr>
            </w:pPr>
            <w:r w:rsidRPr="00C7345F">
              <w:t>11</w:t>
            </w:r>
          </w:p>
        </w:tc>
        <w:tc>
          <w:tcPr>
            <w:tcW w:w="1512" w:type="dxa"/>
          </w:tcPr>
          <w:p w14:paraId="220F032C" w14:textId="77777777" w:rsidR="00384C43" w:rsidRPr="00C7345F" w:rsidRDefault="00384C43" w:rsidP="00F73F5C">
            <w:pPr>
              <w:pStyle w:val="TableText"/>
              <w:keepNext/>
              <w:keepLines/>
              <w:ind w:right="288"/>
              <w:rPr>
                <w:color w:val="000000"/>
              </w:rPr>
            </w:pPr>
            <w:r w:rsidRPr="00C7345F">
              <w:t>0.59</w:t>
            </w:r>
          </w:p>
        </w:tc>
      </w:tr>
      <w:tr w:rsidR="00384C43" w:rsidRPr="00C7345F" w14:paraId="7A2AC076" w14:textId="77777777" w:rsidTr="00F73F5C">
        <w:tc>
          <w:tcPr>
            <w:tcW w:w="1584" w:type="dxa"/>
          </w:tcPr>
          <w:p w14:paraId="61F4CFFD" w14:textId="77777777" w:rsidR="00384C43" w:rsidRPr="00C7345F" w:rsidRDefault="00384C43" w:rsidP="00F73F5C">
            <w:pPr>
              <w:pStyle w:val="TableText"/>
              <w:keepNext/>
              <w:keepLines/>
              <w:ind w:right="504"/>
              <w:rPr>
                <w:color w:val="000000"/>
              </w:rPr>
            </w:pPr>
            <w:r w:rsidRPr="00C7345F">
              <w:t>172</w:t>
            </w:r>
          </w:p>
        </w:tc>
        <w:tc>
          <w:tcPr>
            <w:tcW w:w="830" w:type="dxa"/>
          </w:tcPr>
          <w:p w14:paraId="07DC0F8E" w14:textId="77777777" w:rsidR="00384C43" w:rsidRPr="00C7345F" w:rsidRDefault="00384C43" w:rsidP="00F73F5C">
            <w:pPr>
              <w:pStyle w:val="TableText"/>
              <w:keepNext/>
              <w:keepLines/>
              <w:ind w:right="288"/>
              <w:rPr>
                <w:color w:val="000000"/>
              </w:rPr>
            </w:pPr>
            <w:r w:rsidRPr="00C7345F">
              <w:t>1</w:t>
            </w:r>
          </w:p>
        </w:tc>
        <w:tc>
          <w:tcPr>
            <w:tcW w:w="950" w:type="dxa"/>
          </w:tcPr>
          <w:p w14:paraId="204D6A9E" w14:textId="77777777" w:rsidR="00384C43" w:rsidRPr="00C7345F" w:rsidRDefault="00384C43" w:rsidP="00F73F5C">
            <w:pPr>
              <w:pStyle w:val="TableText"/>
              <w:keepNext/>
              <w:keepLines/>
              <w:ind w:right="144"/>
              <w:rPr>
                <w:color w:val="000000"/>
              </w:rPr>
            </w:pPr>
            <w:r w:rsidRPr="00C7345F">
              <w:t>3</w:t>
            </w:r>
          </w:p>
        </w:tc>
        <w:tc>
          <w:tcPr>
            <w:tcW w:w="1512" w:type="dxa"/>
          </w:tcPr>
          <w:p w14:paraId="54FFF36F" w14:textId="77777777" w:rsidR="00384C43" w:rsidRPr="00C7345F" w:rsidRDefault="00384C43" w:rsidP="00F73F5C">
            <w:pPr>
              <w:pStyle w:val="TableText"/>
              <w:keepNext/>
              <w:keepLines/>
              <w:ind w:right="288"/>
              <w:rPr>
                <w:color w:val="000000"/>
              </w:rPr>
            </w:pPr>
            <w:r w:rsidRPr="00C7345F">
              <w:t>0.16</w:t>
            </w:r>
          </w:p>
        </w:tc>
      </w:tr>
      <w:tr w:rsidR="00384C43" w:rsidRPr="00C7345F" w14:paraId="0708B2BD" w14:textId="77777777" w:rsidTr="00F73F5C">
        <w:tc>
          <w:tcPr>
            <w:tcW w:w="1584" w:type="dxa"/>
          </w:tcPr>
          <w:p w14:paraId="55267896" w14:textId="77777777" w:rsidR="00384C43" w:rsidRPr="00C7345F" w:rsidRDefault="00384C43" w:rsidP="00F73F5C">
            <w:pPr>
              <w:pStyle w:val="TableText"/>
              <w:keepNext/>
              <w:keepLines/>
              <w:ind w:right="504"/>
              <w:rPr>
                <w:color w:val="000000"/>
              </w:rPr>
            </w:pPr>
            <w:r w:rsidRPr="00C7345F">
              <w:t>174</w:t>
            </w:r>
          </w:p>
        </w:tc>
        <w:tc>
          <w:tcPr>
            <w:tcW w:w="830" w:type="dxa"/>
          </w:tcPr>
          <w:p w14:paraId="3FECE6F0" w14:textId="77777777" w:rsidR="00384C43" w:rsidRPr="00C7345F" w:rsidRDefault="00384C43" w:rsidP="00F73F5C">
            <w:pPr>
              <w:pStyle w:val="TableText"/>
              <w:keepNext/>
              <w:keepLines/>
              <w:ind w:right="288"/>
              <w:rPr>
                <w:color w:val="000000"/>
              </w:rPr>
            </w:pPr>
            <w:r w:rsidRPr="00C7345F">
              <w:t>1</w:t>
            </w:r>
          </w:p>
        </w:tc>
        <w:tc>
          <w:tcPr>
            <w:tcW w:w="950" w:type="dxa"/>
          </w:tcPr>
          <w:p w14:paraId="7E6453DC" w14:textId="77777777" w:rsidR="00384C43" w:rsidRPr="00C7345F" w:rsidRDefault="00384C43" w:rsidP="00F73F5C">
            <w:pPr>
              <w:pStyle w:val="TableText"/>
              <w:keepNext/>
              <w:keepLines/>
              <w:ind w:right="144"/>
              <w:rPr>
                <w:color w:val="000000"/>
              </w:rPr>
            </w:pPr>
            <w:r w:rsidRPr="00C7345F">
              <w:t>3</w:t>
            </w:r>
          </w:p>
        </w:tc>
        <w:tc>
          <w:tcPr>
            <w:tcW w:w="1512" w:type="dxa"/>
          </w:tcPr>
          <w:p w14:paraId="69F2147B" w14:textId="77777777" w:rsidR="00384C43" w:rsidRPr="00C7345F" w:rsidRDefault="00384C43" w:rsidP="00F73F5C">
            <w:pPr>
              <w:pStyle w:val="TableText"/>
              <w:keepNext/>
              <w:keepLines/>
              <w:ind w:right="288"/>
              <w:rPr>
                <w:color w:val="000000"/>
              </w:rPr>
            </w:pPr>
            <w:r w:rsidRPr="00C7345F">
              <w:t>0.16</w:t>
            </w:r>
          </w:p>
        </w:tc>
      </w:tr>
      <w:tr w:rsidR="00384C43" w:rsidRPr="00C7345F" w14:paraId="5A8C293C" w14:textId="77777777" w:rsidTr="00F73F5C">
        <w:tc>
          <w:tcPr>
            <w:tcW w:w="1584" w:type="dxa"/>
          </w:tcPr>
          <w:p w14:paraId="73BDC064" w14:textId="77777777" w:rsidR="00384C43" w:rsidRPr="00C7345F" w:rsidRDefault="00384C43" w:rsidP="00F73F5C">
            <w:pPr>
              <w:pStyle w:val="TableText"/>
              <w:keepNext/>
              <w:keepLines/>
              <w:ind w:right="504"/>
              <w:rPr>
                <w:color w:val="000000"/>
              </w:rPr>
            </w:pPr>
            <w:r w:rsidRPr="00C7345F">
              <w:t>176</w:t>
            </w:r>
          </w:p>
        </w:tc>
        <w:tc>
          <w:tcPr>
            <w:tcW w:w="830" w:type="dxa"/>
          </w:tcPr>
          <w:p w14:paraId="518AC452" w14:textId="77777777" w:rsidR="00384C43" w:rsidRPr="00C7345F" w:rsidRDefault="00384C43" w:rsidP="00F73F5C">
            <w:pPr>
              <w:pStyle w:val="TableText"/>
              <w:keepNext/>
              <w:keepLines/>
              <w:ind w:right="288"/>
              <w:rPr>
                <w:color w:val="000000"/>
              </w:rPr>
            </w:pPr>
            <w:r w:rsidRPr="00C7345F">
              <w:t>1</w:t>
            </w:r>
          </w:p>
        </w:tc>
        <w:tc>
          <w:tcPr>
            <w:tcW w:w="950" w:type="dxa"/>
          </w:tcPr>
          <w:p w14:paraId="539A71B4" w14:textId="77777777" w:rsidR="00384C43" w:rsidRPr="00C7345F" w:rsidRDefault="00384C43" w:rsidP="00F73F5C">
            <w:pPr>
              <w:pStyle w:val="TableText"/>
              <w:keepNext/>
              <w:keepLines/>
              <w:ind w:right="144"/>
              <w:rPr>
                <w:color w:val="000000"/>
              </w:rPr>
            </w:pPr>
            <w:r w:rsidRPr="00C7345F">
              <w:t>10</w:t>
            </w:r>
          </w:p>
        </w:tc>
        <w:tc>
          <w:tcPr>
            <w:tcW w:w="1512" w:type="dxa"/>
          </w:tcPr>
          <w:p w14:paraId="6708E027" w14:textId="77777777" w:rsidR="00384C43" w:rsidRPr="00C7345F" w:rsidRDefault="00384C43" w:rsidP="00F73F5C">
            <w:pPr>
              <w:pStyle w:val="TableText"/>
              <w:keepNext/>
              <w:keepLines/>
              <w:ind w:right="288"/>
              <w:rPr>
                <w:color w:val="000000"/>
              </w:rPr>
            </w:pPr>
            <w:r w:rsidRPr="00C7345F">
              <w:t>0.54</w:t>
            </w:r>
          </w:p>
        </w:tc>
      </w:tr>
      <w:tr w:rsidR="00384C43" w:rsidRPr="00C7345F" w14:paraId="79731DED" w14:textId="77777777" w:rsidTr="00F73F5C">
        <w:tc>
          <w:tcPr>
            <w:tcW w:w="1584" w:type="dxa"/>
          </w:tcPr>
          <w:p w14:paraId="4E16C04F" w14:textId="77777777" w:rsidR="00384C43" w:rsidRPr="00C7345F" w:rsidRDefault="00384C43" w:rsidP="00F73F5C">
            <w:pPr>
              <w:pStyle w:val="TableText"/>
              <w:keepNext/>
              <w:keepLines/>
              <w:ind w:right="504"/>
              <w:rPr>
                <w:color w:val="000000"/>
              </w:rPr>
            </w:pPr>
            <w:r w:rsidRPr="00C7345F">
              <w:t>182</w:t>
            </w:r>
          </w:p>
        </w:tc>
        <w:tc>
          <w:tcPr>
            <w:tcW w:w="830" w:type="dxa"/>
          </w:tcPr>
          <w:p w14:paraId="59DC648C" w14:textId="77777777" w:rsidR="00384C43" w:rsidRPr="00C7345F" w:rsidRDefault="00384C43" w:rsidP="00F73F5C">
            <w:pPr>
              <w:pStyle w:val="TableText"/>
              <w:keepNext/>
              <w:keepLines/>
              <w:ind w:right="288"/>
              <w:rPr>
                <w:color w:val="000000"/>
              </w:rPr>
            </w:pPr>
            <w:r w:rsidRPr="00C7345F">
              <w:t>1</w:t>
            </w:r>
          </w:p>
        </w:tc>
        <w:tc>
          <w:tcPr>
            <w:tcW w:w="950" w:type="dxa"/>
          </w:tcPr>
          <w:p w14:paraId="770A447E" w14:textId="77777777" w:rsidR="00384C43" w:rsidRPr="00C7345F" w:rsidRDefault="00384C43" w:rsidP="00F73F5C">
            <w:pPr>
              <w:pStyle w:val="TableText"/>
              <w:keepNext/>
              <w:keepLines/>
              <w:ind w:right="144"/>
              <w:rPr>
                <w:color w:val="000000"/>
              </w:rPr>
            </w:pPr>
            <w:r w:rsidRPr="00C7345F">
              <w:t>31</w:t>
            </w:r>
          </w:p>
        </w:tc>
        <w:tc>
          <w:tcPr>
            <w:tcW w:w="1512" w:type="dxa"/>
          </w:tcPr>
          <w:p w14:paraId="5FF29CB8" w14:textId="77777777" w:rsidR="00384C43" w:rsidRPr="00C7345F" w:rsidRDefault="00384C43" w:rsidP="00F73F5C">
            <w:pPr>
              <w:pStyle w:val="TableText"/>
              <w:keepNext/>
              <w:keepLines/>
              <w:ind w:right="288"/>
              <w:rPr>
                <w:color w:val="000000"/>
              </w:rPr>
            </w:pPr>
            <w:r w:rsidRPr="00C7345F">
              <w:t>1.68</w:t>
            </w:r>
          </w:p>
        </w:tc>
      </w:tr>
      <w:tr w:rsidR="00384C43" w:rsidRPr="00C7345F" w14:paraId="54F29E77" w14:textId="77777777" w:rsidTr="00F73F5C">
        <w:tc>
          <w:tcPr>
            <w:tcW w:w="1584" w:type="dxa"/>
          </w:tcPr>
          <w:p w14:paraId="504FFA31" w14:textId="77777777" w:rsidR="00384C43" w:rsidRPr="00C7345F" w:rsidRDefault="00384C43" w:rsidP="00F73F5C">
            <w:pPr>
              <w:pStyle w:val="TableText"/>
              <w:ind w:right="504"/>
              <w:rPr>
                <w:color w:val="000000"/>
              </w:rPr>
            </w:pPr>
            <w:r w:rsidRPr="00C7345F">
              <w:t>184</w:t>
            </w:r>
          </w:p>
        </w:tc>
        <w:tc>
          <w:tcPr>
            <w:tcW w:w="830" w:type="dxa"/>
          </w:tcPr>
          <w:p w14:paraId="273E15A0" w14:textId="77777777" w:rsidR="00384C43" w:rsidRPr="00C7345F" w:rsidRDefault="00384C43" w:rsidP="00F73F5C">
            <w:pPr>
              <w:pStyle w:val="TableText"/>
              <w:ind w:right="288"/>
              <w:rPr>
                <w:color w:val="000000"/>
              </w:rPr>
            </w:pPr>
            <w:r w:rsidRPr="00C7345F">
              <w:t>1</w:t>
            </w:r>
          </w:p>
        </w:tc>
        <w:tc>
          <w:tcPr>
            <w:tcW w:w="950" w:type="dxa"/>
          </w:tcPr>
          <w:p w14:paraId="13D05D37" w14:textId="77777777" w:rsidR="00384C43" w:rsidRPr="00C7345F" w:rsidRDefault="00384C43" w:rsidP="00F73F5C">
            <w:pPr>
              <w:pStyle w:val="TableText"/>
              <w:ind w:right="144"/>
              <w:rPr>
                <w:color w:val="000000"/>
              </w:rPr>
            </w:pPr>
            <w:r w:rsidRPr="00C7345F">
              <w:t>9</w:t>
            </w:r>
          </w:p>
        </w:tc>
        <w:tc>
          <w:tcPr>
            <w:tcW w:w="1512" w:type="dxa"/>
          </w:tcPr>
          <w:p w14:paraId="3B94C266" w14:textId="77777777" w:rsidR="00384C43" w:rsidRPr="00C7345F" w:rsidRDefault="00384C43" w:rsidP="00F73F5C">
            <w:pPr>
              <w:pStyle w:val="TableText"/>
              <w:ind w:right="288"/>
              <w:rPr>
                <w:color w:val="000000"/>
              </w:rPr>
            </w:pPr>
            <w:r w:rsidRPr="00C7345F">
              <w:t>0.49</w:t>
            </w:r>
          </w:p>
        </w:tc>
      </w:tr>
      <w:tr w:rsidR="00384C43" w:rsidRPr="00C7345F" w14:paraId="42C5B1D3" w14:textId="77777777" w:rsidTr="00F73F5C">
        <w:tc>
          <w:tcPr>
            <w:tcW w:w="1584" w:type="dxa"/>
          </w:tcPr>
          <w:p w14:paraId="7AB62C25" w14:textId="77777777" w:rsidR="00384C43" w:rsidRPr="00C7345F" w:rsidRDefault="00384C43" w:rsidP="00F73F5C">
            <w:pPr>
              <w:pStyle w:val="TableText"/>
              <w:ind w:right="504"/>
              <w:rPr>
                <w:color w:val="000000"/>
              </w:rPr>
            </w:pPr>
            <w:r w:rsidRPr="00C7345F">
              <w:t>185</w:t>
            </w:r>
          </w:p>
        </w:tc>
        <w:tc>
          <w:tcPr>
            <w:tcW w:w="830" w:type="dxa"/>
          </w:tcPr>
          <w:p w14:paraId="39C87D61" w14:textId="77777777" w:rsidR="00384C43" w:rsidRPr="00C7345F" w:rsidRDefault="00384C43" w:rsidP="00F73F5C">
            <w:pPr>
              <w:pStyle w:val="TableText"/>
              <w:ind w:right="288"/>
              <w:rPr>
                <w:color w:val="000000"/>
              </w:rPr>
            </w:pPr>
            <w:r w:rsidRPr="00C7345F">
              <w:t>1</w:t>
            </w:r>
          </w:p>
        </w:tc>
        <w:tc>
          <w:tcPr>
            <w:tcW w:w="950" w:type="dxa"/>
          </w:tcPr>
          <w:p w14:paraId="5B7EC87B" w14:textId="77777777" w:rsidR="00384C43" w:rsidRPr="00C7345F" w:rsidRDefault="00384C43" w:rsidP="00F73F5C">
            <w:pPr>
              <w:pStyle w:val="TableText"/>
              <w:ind w:right="144"/>
              <w:rPr>
                <w:color w:val="000000"/>
              </w:rPr>
            </w:pPr>
            <w:r w:rsidRPr="00C7345F">
              <w:t>7</w:t>
            </w:r>
          </w:p>
        </w:tc>
        <w:tc>
          <w:tcPr>
            <w:tcW w:w="1512" w:type="dxa"/>
          </w:tcPr>
          <w:p w14:paraId="29DDF326" w14:textId="77777777" w:rsidR="00384C43" w:rsidRPr="00C7345F" w:rsidRDefault="00384C43" w:rsidP="00F73F5C">
            <w:pPr>
              <w:pStyle w:val="TableText"/>
              <w:ind w:right="288"/>
              <w:rPr>
                <w:color w:val="000000"/>
              </w:rPr>
            </w:pPr>
            <w:r w:rsidRPr="00C7345F">
              <w:t>0.38</w:t>
            </w:r>
          </w:p>
        </w:tc>
      </w:tr>
      <w:tr w:rsidR="00384C43" w:rsidRPr="00C7345F" w14:paraId="2760AABD" w14:textId="77777777" w:rsidTr="00F73F5C">
        <w:tc>
          <w:tcPr>
            <w:tcW w:w="1584" w:type="dxa"/>
          </w:tcPr>
          <w:p w14:paraId="3543CE42" w14:textId="77777777" w:rsidR="00384C43" w:rsidRPr="00C7345F" w:rsidRDefault="00384C43" w:rsidP="00F73F5C">
            <w:pPr>
              <w:pStyle w:val="TableText"/>
              <w:ind w:right="504"/>
              <w:rPr>
                <w:color w:val="000000"/>
              </w:rPr>
            </w:pPr>
            <w:r w:rsidRPr="00C7345F">
              <w:t>186</w:t>
            </w:r>
          </w:p>
        </w:tc>
        <w:tc>
          <w:tcPr>
            <w:tcW w:w="830" w:type="dxa"/>
          </w:tcPr>
          <w:p w14:paraId="054C9551" w14:textId="77777777" w:rsidR="00384C43" w:rsidRPr="00C7345F" w:rsidRDefault="00384C43" w:rsidP="00F73F5C">
            <w:pPr>
              <w:pStyle w:val="TableText"/>
              <w:ind w:right="288"/>
              <w:rPr>
                <w:color w:val="000000"/>
              </w:rPr>
            </w:pPr>
            <w:r w:rsidRPr="00C7345F">
              <w:t>1</w:t>
            </w:r>
          </w:p>
        </w:tc>
        <w:tc>
          <w:tcPr>
            <w:tcW w:w="950" w:type="dxa"/>
          </w:tcPr>
          <w:p w14:paraId="66090802" w14:textId="77777777" w:rsidR="00384C43" w:rsidRPr="00C7345F" w:rsidRDefault="00384C43" w:rsidP="00F73F5C">
            <w:pPr>
              <w:pStyle w:val="TableText"/>
              <w:ind w:right="144"/>
              <w:rPr>
                <w:color w:val="000000"/>
              </w:rPr>
            </w:pPr>
            <w:r w:rsidRPr="00C7345F">
              <w:t>3</w:t>
            </w:r>
          </w:p>
        </w:tc>
        <w:tc>
          <w:tcPr>
            <w:tcW w:w="1512" w:type="dxa"/>
          </w:tcPr>
          <w:p w14:paraId="03852ECA" w14:textId="77777777" w:rsidR="00384C43" w:rsidRPr="00C7345F" w:rsidRDefault="00384C43" w:rsidP="00F73F5C">
            <w:pPr>
              <w:pStyle w:val="TableText"/>
              <w:ind w:right="288"/>
              <w:rPr>
                <w:color w:val="000000"/>
              </w:rPr>
            </w:pPr>
            <w:r w:rsidRPr="00C7345F">
              <w:t>0.16</w:t>
            </w:r>
          </w:p>
        </w:tc>
      </w:tr>
      <w:tr w:rsidR="00384C43" w:rsidRPr="00C7345F" w14:paraId="79D706D2" w14:textId="77777777" w:rsidTr="00F73F5C">
        <w:tc>
          <w:tcPr>
            <w:tcW w:w="1584" w:type="dxa"/>
          </w:tcPr>
          <w:p w14:paraId="4282E6B5" w14:textId="77777777" w:rsidR="00384C43" w:rsidRPr="00C7345F" w:rsidRDefault="00384C43" w:rsidP="00F73F5C">
            <w:pPr>
              <w:pStyle w:val="TableText"/>
              <w:ind w:right="504"/>
              <w:rPr>
                <w:color w:val="000000"/>
              </w:rPr>
            </w:pPr>
            <w:r w:rsidRPr="00C7345F">
              <w:t>191</w:t>
            </w:r>
          </w:p>
        </w:tc>
        <w:tc>
          <w:tcPr>
            <w:tcW w:w="830" w:type="dxa"/>
          </w:tcPr>
          <w:p w14:paraId="32D9839F" w14:textId="77777777" w:rsidR="00384C43" w:rsidRPr="00C7345F" w:rsidRDefault="00384C43" w:rsidP="00F73F5C">
            <w:pPr>
              <w:pStyle w:val="TableText"/>
              <w:ind w:right="288"/>
              <w:rPr>
                <w:color w:val="000000"/>
              </w:rPr>
            </w:pPr>
            <w:r w:rsidRPr="00C7345F">
              <w:t>1</w:t>
            </w:r>
          </w:p>
        </w:tc>
        <w:tc>
          <w:tcPr>
            <w:tcW w:w="950" w:type="dxa"/>
          </w:tcPr>
          <w:p w14:paraId="5D9B4ABE" w14:textId="77777777" w:rsidR="00384C43" w:rsidRPr="00C7345F" w:rsidRDefault="00384C43" w:rsidP="00F73F5C">
            <w:pPr>
              <w:pStyle w:val="TableText"/>
              <w:ind w:right="144"/>
              <w:rPr>
                <w:color w:val="000000"/>
              </w:rPr>
            </w:pPr>
            <w:r w:rsidRPr="00C7345F">
              <w:t>2</w:t>
            </w:r>
          </w:p>
        </w:tc>
        <w:tc>
          <w:tcPr>
            <w:tcW w:w="1512" w:type="dxa"/>
          </w:tcPr>
          <w:p w14:paraId="298F4F04" w14:textId="77777777" w:rsidR="00384C43" w:rsidRPr="00C7345F" w:rsidRDefault="00384C43" w:rsidP="00F73F5C">
            <w:pPr>
              <w:pStyle w:val="TableText"/>
              <w:ind w:right="288"/>
              <w:rPr>
                <w:color w:val="000000"/>
              </w:rPr>
            </w:pPr>
            <w:r w:rsidRPr="00C7345F">
              <w:t>0.11</w:t>
            </w:r>
          </w:p>
        </w:tc>
      </w:tr>
      <w:tr w:rsidR="00384C43" w:rsidRPr="00C7345F" w14:paraId="7A7C17F4" w14:textId="77777777" w:rsidTr="00F73F5C">
        <w:tc>
          <w:tcPr>
            <w:tcW w:w="1584" w:type="dxa"/>
          </w:tcPr>
          <w:p w14:paraId="492D933C" w14:textId="77777777" w:rsidR="00384C43" w:rsidRPr="00C7345F" w:rsidRDefault="00384C43" w:rsidP="00F73F5C">
            <w:pPr>
              <w:pStyle w:val="TableText"/>
              <w:ind w:right="504"/>
              <w:rPr>
                <w:color w:val="000000"/>
              </w:rPr>
            </w:pPr>
            <w:r w:rsidRPr="00C7345F">
              <w:t>193</w:t>
            </w:r>
          </w:p>
        </w:tc>
        <w:tc>
          <w:tcPr>
            <w:tcW w:w="830" w:type="dxa"/>
          </w:tcPr>
          <w:p w14:paraId="747642D4" w14:textId="77777777" w:rsidR="00384C43" w:rsidRPr="00C7345F" w:rsidRDefault="00384C43" w:rsidP="00F73F5C">
            <w:pPr>
              <w:pStyle w:val="TableText"/>
              <w:ind w:right="288"/>
              <w:rPr>
                <w:color w:val="000000"/>
              </w:rPr>
            </w:pPr>
            <w:r w:rsidRPr="00C7345F">
              <w:t>1</w:t>
            </w:r>
          </w:p>
        </w:tc>
        <w:tc>
          <w:tcPr>
            <w:tcW w:w="950" w:type="dxa"/>
          </w:tcPr>
          <w:p w14:paraId="77EEBDA4" w14:textId="77777777" w:rsidR="00384C43" w:rsidRPr="00C7345F" w:rsidRDefault="00384C43" w:rsidP="00F73F5C">
            <w:pPr>
              <w:pStyle w:val="TableText"/>
              <w:ind w:right="144"/>
              <w:rPr>
                <w:color w:val="000000"/>
              </w:rPr>
            </w:pPr>
            <w:r w:rsidRPr="00C7345F">
              <w:t>6</w:t>
            </w:r>
          </w:p>
        </w:tc>
        <w:tc>
          <w:tcPr>
            <w:tcW w:w="1512" w:type="dxa"/>
          </w:tcPr>
          <w:p w14:paraId="1CEE3BE2" w14:textId="77777777" w:rsidR="00384C43" w:rsidRPr="00C7345F" w:rsidRDefault="00384C43" w:rsidP="00F73F5C">
            <w:pPr>
              <w:pStyle w:val="TableText"/>
              <w:ind w:right="288"/>
              <w:rPr>
                <w:color w:val="000000"/>
              </w:rPr>
            </w:pPr>
            <w:r w:rsidRPr="00C7345F">
              <w:t>0.32</w:t>
            </w:r>
          </w:p>
        </w:tc>
      </w:tr>
      <w:tr w:rsidR="00384C43" w:rsidRPr="00C7345F" w14:paraId="0E67593D" w14:textId="77777777" w:rsidTr="00F73F5C">
        <w:tc>
          <w:tcPr>
            <w:tcW w:w="1584" w:type="dxa"/>
          </w:tcPr>
          <w:p w14:paraId="05AFD717" w14:textId="77777777" w:rsidR="00384C43" w:rsidRPr="00C7345F" w:rsidRDefault="00384C43" w:rsidP="00F73F5C">
            <w:pPr>
              <w:pStyle w:val="TableText"/>
              <w:ind w:right="504"/>
              <w:rPr>
                <w:color w:val="000000"/>
              </w:rPr>
            </w:pPr>
            <w:r w:rsidRPr="00C7345F">
              <w:t>194</w:t>
            </w:r>
          </w:p>
        </w:tc>
        <w:tc>
          <w:tcPr>
            <w:tcW w:w="830" w:type="dxa"/>
          </w:tcPr>
          <w:p w14:paraId="45DB531D" w14:textId="77777777" w:rsidR="00384C43" w:rsidRPr="00C7345F" w:rsidRDefault="00384C43" w:rsidP="00F73F5C">
            <w:pPr>
              <w:pStyle w:val="TableText"/>
              <w:ind w:right="288"/>
              <w:rPr>
                <w:color w:val="000000"/>
              </w:rPr>
            </w:pPr>
            <w:r w:rsidRPr="00C7345F">
              <w:t>1</w:t>
            </w:r>
          </w:p>
        </w:tc>
        <w:tc>
          <w:tcPr>
            <w:tcW w:w="950" w:type="dxa"/>
          </w:tcPr>
          <w:p w14:paraId="0A105D80" w14:textId="77777777" w:rsidR="00384C43" w:rsidRPr="00C7345F" w:rsidRDefault="00384C43" w:rsidP="00F73F5C">
            <w:pPr>
              <w:pStyle w:val="TableText"/>
              <w:ind w:right="144"/>
              <w:rPr>
                <w:color w:val="000000"/>
              </w:rPr>
            </w:pPr>
            <w:r w:rsidRPr="00C7345F">
              <w:t>2</w:t>
            </w:r>
          </w:p>
        </w:tc>
        <w:tc>
          <w:tcPr>
            <w:tcW w:w="1512" w:type="dxa"/>
          </w:tcPr>
          <w:p w14:paraId="30DFA26F" w14:textId="77777777" w:rsidR="00384C43" w:rsidRPr="00C7345F" w:rsidRDefault="00384C43" w:rsidP="00F73F5C">
            <w:pPr>
              <w:pStyle w:val="TableText"/>
              <w:ind w:right="288"/>
              <w:rPr>
                <w:color w:val="000000"/>
              </w:rPr>
            </w:pPr>
            <w:r w:rsidRPr="00C7345F">
              <w:t>0.11</w:t>
            </w:r>
          </w:p>
        </w:tc>
      </w:tr>
      <w:tr w:rsidR="00384C43" w:rsidRPr="00C7345F" w14:paraId="693A490D" w14:textId="77777777" w:rsidTr="00F73F5C">
        <w:tc>
          <w:tcPr>
            <w:tcW w:w="1584" w:type="dxa"/>
          </w:tcPr>
          <w:p w14:paraId="2DD735A1" w14:textId="77777777" w:rsidR="00384C43" w:rsidRPr="00C7345F" w:rsidRDefault="00384C43" w:rsidP="00F73F5C">
            <w:pPr>
              <w:pStyle w:val="TableText"/>
              <w:ind w:right="504"/>
              <w:rPr>
                <w:color w:val="000000"/>
              </w:rPr>
            </w:pPr>
            <w:r w:rsidRPr="00C7345F">
              <w:t>197</w:t>
            </w:r>
          </w:p>
        </w:tc>
        <w:tc>
          <w:tcPr>
            <w:tcW w:w="830" w:type="dxa"/>
          </w:tcPr>
          <w:p w14:paraId="34312B5E" w14:textId="77777777" w:rsidR="00384C43" w:rsidRPr="00C7345F" w:rsidRDefault="00384C43" w:rsidP="00F73F5C">
            <w:pPr>
              <w:pStyle w:val="TableText"/>
              <w:ind w:right="288"/>
              <w:rPr>
                <w:color w:val="000000"/>
              </w:rPr>
            </w:pPr>
            <w:r w:rsidRPr="00C7345F">
              <w:t>1</w:t>
            </w:r>
          </w:p>
        </w:tc>
        <w:tc>
          <w:tcPr>
            <w:tcW w:w="950" w:type="dxa"/>
          </w:tcPr>
          <w:p w14:paraId="5D5992BB" w14:textId="77777777" w:rsidR="00384C43" w:rsidRPr="00C7345F" w:rsidRDefault="00384C43" w:rsidP="00F73F5C">
            <w:pPr>
              <w:pStyle w:val="TableText"/>
              <w:ind w:right="144"/>
              <w:rPr>
                <w:color w:val="000000"/>
              </w:rPr>
            </w:pPr>
            <w:r w:rsidRPr="00C7345F">
              <w:t>30</w:t>
            </w:r>
          </w:p>
        </w:tc>
        <w:tc>
          <w:tcPr>
            <w:tcW w:w="1512" w:type="dxa"/>
          </w:tcPr>
          <w:p w14:paraId="505F0B1D" w14:textId="77777777" w:rsidR="00384C43" w:rsidRPr="00C7345F" w:rsidRDefault="00384C43" w:rsidP="00F73F5C">
            <w:pPr>
              <w:pStyle w:val="TableText"/>
              <w:ind w:right="288"/>
              <w:rPr>
                <w:color w:val="000000"/>
              </w:rPr>
            </w:pPr>
            <w:r w:rsidRPr="00C7345F">
              <w:t>1.62</w:t>
            </w:r>
          </w:p>
        </w:tc>
      </w:tr>
      <w:tr w:rsidR="00384C43" w:rsidRPr="00C7345F" w14:paraId="403F2B35" w14:textId="77777777" w:rsidTr="00F73F5C">
        <w:tc>
          <w:tcPr>
            <w:tcW w:w="1584" w:type="dxa"/>
          </w:tcPr>
          <w:p w14:paraId="7C1158AD" w14:textId="77777777" w:rsidR="00384C43" w:rsidRPr="00C7345F" w:rsidRDefault="00384C43" w:rsidP="00F73F5C">
            <w:pPr>
              <w:pStyle w:val="TableText"/>
              <w:ind w:right="504"/>
              <w:rPr>
                <w:color w:val="000000"/>
              </w:rPr>
            </w:pPr>
            <w:r w:rsidRPr="00C7345F">
              <w:t>199</w:t>
            </w:r>
          </w:p>
        </w:tc>
        <w:tc>
          <w:tcPr>
            <w:tcW w:w="830" w:type="dxa"/>
          </w:tcPr>
          <w:p w14:paraId="4083E6B3" w14:textId="77777777" w:rsidR="00384C43" w:rsidRPr="00C7345F" w:rsidRDefault="00384C43" w:rsidP="00F73F5C">
            <w:pPr>
              <w:pStyle w:val="TableText"/>
              <w:ind w:right="288"/>
              <w:rPr>
                <w:color w:val="000000"/>
              </w:rPr>
            </w:pPr>
            <w:r w:rsidRPr="00C7345F">
              <w:t>1</w:t>
            </w:r>
          </w:p>
        </w:tc>
        <w:tc>
          <w:tcPr>
            <w:tcW w:w="950" w:type="dxa"/>
          </w:tcPr>
          <w:p w14:paraId="1F3632A0" w14:textId="77777777" w:rsidR="00384C43" w:rsidRPr="00C7345F" w:rsidRDefault="00384C43" w:rsidP="00F73F5C">
            <w:pPr>
              <w:pStyle w:val="TableText"/>
              <w:ind w:right="144"/>
              <w:rPr>
                <w:color w:val="000000"/>
              </w:rPr>
            </w:pPr>
            <w:r w:rsidRPr="00C7345F">
              <w:t>18</w:t>
            </w:r>
          </w:p>
        </w:tc>
        <w:tc>
          <w:tcPr>
            <w:tcW w:w="1512" w:type="dxa"/>
          </w:tcPr>
          <w:p w14:paraId="7D40F68B" w14:textId="77777777" w:rsidR="00384C43" w:rsidRPr="00C7345F" w:rsidRDefault="00384C43" w:rsidP="00F73F5C">
            <w:pPr>
              <w:pStyle w:val="TableText"/>
              <w:ind w:right="288"/>
              <w:rPr>
                <w:color w:val="000000"/>
              </w:rPr>
            </w:pPr>
            <w:r w:rsidRPr="00C7345F">
              <w:t>0.97</w:t>
            </w:r>
          </w:p>
        </w:tc>
      </w:tr>
      <w:tr w:rsidR="00384C43" w:rsidRPr="00C7345F" w14:paraId="68720D71" w14:textId="77777777" w:rsidTr="00F73F5C">
        <w:tc>
          <w:tcPr>
            <w:tcW w:w="1584" w:type="dxa"/>
          </w:tcPr>
          <w:p w14:paraId="52695BB5" w14:textId="77777777" w:rsidR="00384C43" w:rsidRPr="00C7345F" w:rsidRDefault="00384C43" w:rsidP="00F73F5C">
            <w:pPr>
              <w:pStyle w:val="TableText"/>
              <w:ind w:right="504"/>
              <w:rPr>
                <w:color w:val="000000"/>
              </w:rPr>
            </w:pPr>
            <w:r w:rsidRPr="00C7345F">
              <w:t>200</w:t>
            </w:r>
          </w:p>
        </w:tc>
        <w:tc>
          <w:tcPr>
            <w:tcW w:w="830" w:type="dxa"/>
          </w:tcPr>
          <w:p w14:paraId="2EF00539" w14:textId="77777777" w:rsidR="00384C43" w:rsidRPr="00C7345F" w:rsidRDefault="00384C43" w:rsidP="00F73F5C">
            <w:pPr>
              <w:pStyle w:val="TableText"/>
              <w:ind w:right="288"/>
              <w:rPr>
                <w:color w:val="000000"/>
              </w:rPr>
            </w:pPr>
            <w:r w:rsidRPr="00C7345F">
              <w:t>1</w:t>
            </w:r>
          </w:p>
        </w:tc>
        <w:tc>
          <w:tcPr>
            <w:tcW w:w="950" w:type="dxa"/>
          </w:tcPr>
          <w:p w14:paraId="490526B6" w14:textId="77777777" w:rsidR="00384C43" w:rsidRPr="00C7345F" w:rsidRDefault="00384C43" w:rsidP="00F73F5C">
            <w:pPr>
              <w:pStyle w:val="TableText"/>
              <w:ind w:right="144"/>
              <w:rPr>
                <w:color w:val="000000"/>
              </w:rPr>
            </w:pPr>
            <w:r w:rsidRPr="00C7345F">
              <w:t>2</w:t>
            </w:r>
          </w:p>
        </w:tc>
        <w:tc>
          <w:tcPr>
            <w:tcW w:w="1512" w:type="dxa"/>
          </w:tcPr>
          <w:p w14:paraId="65AAE723" w14:textId="77777777" w:rsidR="00384C43" w:rsidRPr="00C7345F" w:rsidRDefault="00384C43" w:rsidP="00F73F5C">
            <w:pPr>
              <w:pStyle w:val="TableText"/>
              <w:ind w:right="288"/>
              <w:rPr>
                <w:color w:val="000000"/>
              </w:rPr>
            </w:pPr>
            <w:r w:rsidRPr="00C7345F">
              <w:t>0.11</w:t>
            </w:r>
          </w:p>
        </w:tc>
      </w:tr>
      <w:tr w:rsidR="00384C43" w:rsidRPr="00C7345F" w14:paraId="050A7103" w14:textId="77777777" w:rsidTr="00F73F5C">
        <w:tc>
          <w:tcPr>
            <w:tcW w:w="1584" w:type="dxa"/>
          </w:tcPr>
          <w:p w14:paraId="7A7A9F2F" w14:textId="77777777" w:rsidR="00384C43" w:rsidRPr="00C7345F" w:rsidRDefault="00384C43" w:rsidP="00F73F5C">
            <w:pPr>
              <w:pStyle w:val="TableText"/>
              <w:ind w:right="504"/>
              <w:rPr>
                <w:color w:val="000000"/>
              </w:rPr>
            </w:pPr>
            <w:r w:rsidRPr="00C7345F">
              <w:t>201</w:t>
            </w:r>
          </w:p>
        </w:tc>
        <w:tc>
          <w:tcPr>
            <w:tcW w:w="830" w:type="dxa"/>
          </w:tcPr>
          <w:p w14:paraId="4D39C6EF" w14:textId="77777777" w:rsidR="00384C43" w:rsidRPr="00C7345F" w:rsidRDefault="00384C43" w:rsidP="00F73F5C">
            <w:pPr>
              <w:pStyle w:val="TableText"/>
              <w:ind w:right="288"/>
              <w:rPr>
                <w:color w:val="000000"/>
              </w:rPr>
            </w:pPr>
            <w:r w:rsidRPr="00C7345F">
              <w:t>1</w:t>
            </w:r>
          </w:p>
        </w:tc>
        <w:tc>
          <w:tcPr>
            <w:tcW w:w="950" w:type="dxa"/>
          </w:tcPr>
          <w:p w14:paraId="3C919837" w14:textId="77777777" w:rsidR="00384C43" w:rsidRPr="00C7345F" w:rsidRDefault="00384C43" w:rsidP="00F73F5C">
            <w:pPr>
              <w:pStyle w:val="TableText"/>
              <w:ind w:right="144"/>
              <w:rPr>
                <w:color w:val="000000"/>
              </w:rPr>
            </w:pPr>
            <w:r w:rsidRPr="00C7345F">
              <w:t>6</w:t>
            </w:r>
          </w:p>
        </w:tc>
        <w:tc>
          <w:tcPr>
            <w:tcW w:w="1512" w:type="dxa"/>
          </w:tcPr>
          <w:p w14:paraId="38894435" w14:textId="77777777" w:rsidR="00384C43" w:rsidRPr="00C7345F" w:rsidRDefault="00384C43" w:rsidP="00F73F5C">
            <w:pPr>
              <w:pStyle w:val="TableText"/>
              <w:ind w:right="288"/>
              <w:rPr>
                <w:color w:val="000000"/>
              </w:rPr>
            </w:pPr>
            <w:r w:rsidRPr="00C7345F">
              <w:t>0.32</w:t>
            </w:r>
          </w:p>
        </w:tc>
      </w:tr>
      <w:tr w:rsidR="00384C43" w:rsidRPr="00C7345F" w14:paraId="7AE685B3" w14:textId="77777777" w:rsidTr="00F73F5C">
        <w:tc>
          <w:tcPr>
            <w:tcW w:w="1584" w:type="dxa"/>
          </w:tcPr>
          <w:p w14:paraId="7C9E25B3" w14:textId="77777777" w:rsidR="00384C43" w:rsidRPr="00C7345F" w:rsidRDefault="00384C43" w:rsidP="00F73F5C">
            <w:pPr>
              <w:pStyle w:val="TableText"/>
              <w:ind w:right="504"/>
              <w:rPr>
                <w:color w:val="000000"/>
              </w:rPr>
            </w:pPr>
            <w:r w:rsidRPr="00C7345F">
              <w:t>202</w:t>
            </w:r>
          </w:p>
        </w:tc>
        <w:tc>
          <w:tcPr>
            <w:tcW w:w="830" w:type="dxa"/>
          </w:tcPr>
          <w:p w14:paraId="5A194B46" w14:textId="77777777" w:rsidR="00384C43" w:rsidRPr="00C7345F" w:rsidRDefault="00384C43" w:rsidP="00F73F5C">
            <w:pPr>
              <w:pStyle w:val="TableText"/>
              <w:ind w:right="288"/>
              <w:rPr>
                <w:color w:val="000000"/>
              </w:rPr>
            </w:pPr>
            <w:r w:rsidRPr="00C7345F">
              <w:t>1</w:t>
            </w:r>
          </w:p>
        </w:tc>
        <w:tc>
          <w:tcPr>
            <w:tcW w:w="950" w:type="dxa"/>
          </w:tcPr>
          <w:p w14:paraId="17699107" w14:textId="77777777" w:rsidR="00384C43" w:rsidRPr="00C7345F" w:rsidRDefault="00384C43" w:rsidP="00F73F5C">
            <w:pPr>
              <w:pStyle w:val="TableText"/>
              <w:ind w:right="144"/>
              <w:rPr>
                <w:color w:val="000000"/>
              </w:rPr>
            </w:pPr>
            <w:r w:rsidRPr="00C7345F">
              <w:t>1</w:t>
            </w:r>
          </w:p>
        </w:tc>
        <w:tc>
          <w:tcPr>
            <w:tcW w:w="1512" w:type="dxa"/>
          </w:tcPr>
          <w:p w14:paraId="47ED6FCA" w14:textId="77777777" w:rsidR="00384C43" w:rsidRPr="00C7345F" w:rsidRDefault="00384C43" w:rsidP="00F73F5C">
            <w:pPr>
              <w:pStyle w:val="TableText"/>
              <w:ind w:right="288"/>
              <w:rPr>
                <w:color w:val="000000"/>
              </w:rPr>
            </w:pPr>
            <w:r w:rsidRPr="00C7345F">
              <w:t>0.05</w:t>
            </w:r>
          </w:p>
        </w:tc>
      </w:tr>
      <w:tr w:rsidR="00384C43" w:rsidRPr="00C7345F" w14:paraId="790E8DE4" w14:textId="77777777" w:rsidTr="00F73F5C">
        <w:tc>
          <w:tcPr>
            <w:tcW w:w="1584" w:type="dxa"/>
          </w:tcPr>
          <w:p w14:paraId="78A424C0" w14:textId="77777777" w:rsidR="00384C43" w:rsidRPr="00C7345F" w:rsidRDefault="00384C43" w:rsidP="00F73F5C">
            <w:pPr>
              <w:pStyle w:val="TableText"/>
              <w:ind w:right="504"/>
              <w:rPr>
                <w:color w:val="000000"/>
              </w:rPr>
            </w:pPr>
            <w:r w:rsidRPr="00C7345F">
              <w:t>207</w:t>
            </w:r>
          </w:p>
        </w:tc>
        <w:tc>
          <w:tcPr>
            <w:tcW w:w="830" w:type="dxa"/>
          </w:tcPr>
          <w:p w14:paraId="4C22DC59" w14:textId="77777777" w:rsidR="00384C43" w:rsidRPr="00C7345F" w:rsidRDefault="00384C43" w:rsidP="00F73F5C">
            <w:pPr>
              <w:pStyle w:val="TableText"/>
              <w:ind w:right="288"/>
              <w:rPr>
                <w:color w:val="000000"/>
              </w:rPr>
            </w:pPr>
            <w:r w:rsidRPr="00C7345F">
              <w:t>1</w:t>
            </w:r>
          </w:p>
        </w:tc>
        <w:tc>
          <w:tcPr>
            <w:tcW w:w="950" w:type="dxa"/>
          </w:tcPr>
          <w:p w14:paraId="706C333F" w14:textId="77777777" w:rsidR="00384C43" w:rsidRPr="00C7345F" w:rsidRDefault="00384C43" w:rsidP="00F73F5C">
            <w:pPr>
              <w:pStyle w:val="TableText"/>
              <w:ind w:right="144"/>
              <w:rPr>
                <w:color w:val="000000"/>
              </w:rPr>
            </w:pPr>
            <w:r w:rsidRPr="00C7345F">
              <w:t>7</w:t>
            </w:r>
          </w:p>
        </w:tc>
        <w:tc>
          <w:tcPr>
            <w:tcW w:w="1512" w:type="dxa"/>
          </w:tcPr>
          <w:p w14:paraId="01F6EDD4" w14:textId="77777777" w:rsidR="00384C43" w:rsidRPr="00C7345F" w:rsidRDefault="00384C43" w:rsidP="00F73F5C">
            <w:pPr>
              <w:pStyle w:val="TableText"/>
              <w:ind w:right="288"/>
              <w:rPr>
                <w:color w:val="000000"/>
              </w:rPr>
            </w:pPr>
            <w:r w:rsidRPr="00C7345F">
              <w:t>0.38</w:t>
            </w:r>
          </w:p>
        </w:tc>
      </w:tr>
      <w:tr w:rsidR="00384C43" w:rsidRPr="00C7345F" w14:paraId="68F92198" w14:textId="77777777" w:rsidTr="00F73F5C">
        <w:tc>
          <w:tcPr>
            <w:tcW w:w="1584" w:type="dxa"/>
          </w:tcPr>
          <w:p w14:paraId="3E6666A8" w14:textId="77777777" w:rsidR="00384C43" w:rsidRPr="00C7345F" w:rsidRDefault="00384C43" w:rsidP="00F73F5C">
            <w:pPr>
              <w:pStyle w:val="TableText"/>
              <w:ind w:right="504"/>
              <w:rPr>
                <w:color w:val="000000"/>
              </w:rPr>
            </w:pPr>
            <w:r w:rsidRPr="00C7345F">
              <w:t>208</w:t>
            </w:r>
          </w:p>
        </w:tc>
        <w:tc>
          <w:tcPr>
            <w:tcW w:w="830" w:type="dxa"/>
          </w:tcPr>
          <w:p w14:paraId="797D0B20" w14:textId="77777777" w:rsidR="00384C43" w:rsidRPr="00C7345F" w:rsidRDefault="00384C43" w:rsidP="00F73F5C">
            <w:pPr>
              <w:pStyle w:val="TableText"/>
              <w:ind w:right="288"/>
              <w:rPr>
                <w:color w:val="000000"/>
              </w:rPr>
            </w:pPr>
            <w:r w:rsidRPr="00C7345F">
              <w:t>1</w:t>
            </w:r>
          </w:p>
        </w:tc>
        <w:tc>
          <w:tcPr>
            <w:tcW w:w="950" w:type="dxa"/>
          </w:tcPr>
          <w:p w14:paraId="4D20D17F" w14:textId="77777777" w:rsidR="00384C43" w:rsidRPr="00C7345F" w:rsidRDefault="00384C43" w:rsidP="00F73F5C">
            <w:pPr>
              <w:pStyle w:val="TableText"/>
              <w:ind w:right="144"/>
              <w:rPr>
                <w:color w:val="000000"/>
              </w:rPr>
            </w:pPr>
            <w:r w:rsidRPr="00C7345F">
              <w:t>22</w:t>
            </w:r>
          </w:p>
        </w:tc>
        <w:tc>
          <w:tcPr>
            <w:tcW w:w="1512" w:type="dxa"/>
          </w:tcPr>
          <w:p w14:paraId="7F11CD2D" w14:textId="77777777" w:rsidR="00384C43" w:rsidRPr="00C7345F" w:rsidRDefault="00384C43" w:rsidP="00F73F5C">
            <w:pPr>
              <w:pStyle w:val="TableText"/>
              <w:ind w:right="288"/>
              <w:rPr>
                <w:color w:val="000000"/>
              </w:rPr>
            </w:pPr>
            <w:r w:rsidRPr="00C7345F">
              <w:t>1.19</w:t>
            </w:r>
          </w:p>
        </w:tc>
      </w:tr>
      <w:tr w:rsidR="00384C43" w:rsidRPr="00C7345F" w14:paraId="4FED09B1" w14:textId="77777777" w:rsidTr="00F73F5C">
        <w:tc>
          <w:tcPr>
            <w:tcW w:w="1584" w:type="dxa"/>
          </w:tcPr>
          <w:p w14:paraId="388AB3F0" w14:textId="77777777" w:rsidR="00384C43" w:rsidRPr="00C7345F" w:rsidRDefault="00384C43" w:rsidP="00F73F5C">
            <w:pPr>
              <w:pStyle w:val="TableText"/>
              <w:ind w:right="504"/>
              <w:rPr>
                <w:color w:val="000000"/>
              </w:rPr>
            </w:pPr>
            <w:r w:rsidRPr="00C7345F">
              <w:t>210</w:t>
            </w:r>
          </w:p>
        </w:tc>
        <w:tc>
          <w:tcPr>
            <w:tcW w:w="830" w:type="dxa"/>
          </w:tcPr>
          <w:p w14:paraId="3C25D15C" w14:textId="77777777" w:rsidR="00384C43" w:rsidRPr="00C7345F" w:rsidRDefault="00384C43" w:rsidP="00F73F5C">
            <w:pPr>
              <w:pStyle w:val="TableText"/>
              <w:ind w:right="288"/>
              <w:rPr>
                <w:color w:val="000000"/>
              </w:rPr>
            </w:pPr>
            <w:r w:rsidRPr="00C7345F">
              <w:t>1</w:t>
            </w:r>
          </w:p>
        </w:tc>
        <w:tc>
          <w:tcPr>
            <w:tcW w:w="950" w:type="dxa"/>
          </w:tcPr>
          <w:p w14:paraId="11DD81BA" w14:textId="77777777" w:rsidR="00384C43" w:rsidRPr="00C7345F" w:rsidRDefault="00384C43" w:rsidP="00F73F5C">
            <w:pPr>
              <w:pStyle w:val="TableText"/>
              <w:ind w:right="144"/>
              <w:rPr>
                <w:color w:val="000000"/>
              </w:rPr>
            </w:pPr>
            <w:r w:rsidRPr="00C7345F">
              <w:t>2</w:t>
            </w:r>
          </w:p>
        </w:tc>
        <w:tc>
          <w:tcPr>
            <w:tcW w:w="1512" w:type="dxa"/>
          </w:tcPr>
          <w:p w14:paraId="79C68519" w14:textId="77777777" w:rsidR="00384C43" w:rsidRPr="00C7345F" w:rsidRDefault="00384C43" w:rsidP="00F73F5C">
            <w:pPr>
              <w:pStyle w:val="TableText"/>
              <w:ind w:right="288"/>
              <w:rPr>
                <w:color w:val="000000"/>
              </w:rPr>
            </w:pPr>
            <w:r w:rsidRPr="00C7345F">
              <w:t>0.11</w:t>
            </w:r>
          </w:p>
        </w:tc>
      </w:tr>
      <w:tr w:rsidR="00384C43" w:rsidRPr="00C7345F" w14:paraId="31E17C31" w14:textId="77777777" w:rsidTr="00F73F5C">
        <w:tc>
          <w:tcPr>
            <w:tcW w:w="1584" w:type="dxa"/>
          </w:tcPr>
          <w:p w14:paraId="53999DA5" w14:textId="77777777" w:rsidR="00384C43" w:rsidRPr="00C7345F" w:rsidRDefault="00384C43" w:rsidP="00F73F5C">
            <w:pPr>
              <w:pStyle w:val="TableText"/>
              <w:ind w:right="504"/>
              <w:rPr>
                <w:color w:val="000000"/>
              </w:rPr>
            </w:pPr>
            <w:r w:rsidRPr="00C7345F">
              <w:t>211</w:t>
            </w:r>
          </w:p>
        </w:tc>
        <w:tc>
          <w:tcPr>
            <w:tcW w:w="830" w:type="dxa"/>
          </w:tcPr>
          <w:p w14:paraId="4741B4AF" w14:textId="77777777" w:rsidR="00384C43" w:rsidRPr="00C7345F" w:rsidRDefault="00384C43" w:rsidP="00F73F5C">
            <w:pPr>
              <w:pStyle w:val="TableText"/>
              <w:ind w:right="288"/>
              <w:rPr>
                <w:color w:val="000000"/>
              </w:rPr>
            </w:pPr>
            <w:r w:rsidRPr="00C7345F">
              <w:t>1</w:t>
            </w:r>
          </w:p>
        </w:tc>
        <w:tc>
          <w:tcPr>
            <w:tcW w:w="950" w:type="dxa"/>
          </w:tcPr>
          <w:p w14:paraId="3EBD6D13" w14:textId="77777777" w:rsidR="00384C43" w:rsidRPr="00C7345F" w:rsidRDefault="00384C43" w:rsidP="00F73F5C">
            <w:pPr>
              <w:pStyle w:val="TableText"/>
              <w:ind w:right="144"/>
              <w:rPr>
                <w:color w:val="000000"/>
              </w:rPr>
            </w:pPr>
            <w:r w:rsidRPr="00C7345F">
              <w:t>12</w:t>
            </w:r>
          </w:p>
        </w:tc>
        <w:tc>
          <w:tcPr>
            <w:tcW w:w="1512" w:type="dxa"/>
          </w:tcPr>
          <w:p w14:paraId="040E4108" w14:textId="77777777" w:rsidR="00384C43" w:rsidRPr="00C7345F" w:rsidRDefault="00384C43" w:rsidP="00F73F5C">
            <w:pPr>
              <w:pStyle w:val="TableText"/>
              <w:ind w:right="288"/>
              <w:rPr>
                <w:color w:val="000000"/>
              </w:rPr>
            </w:pPr>
            <w:r w:rsidRPr="00C7345F">
              <w:t>0.65</w:t>
            </w:r>
          </w:p>
        </w:tc>
      </w:tr>
      <w:tr w:rsidR="00384C43" w:rsidRPr="00C7345F" w14:paraId="2FE177B7" w14:textId="77777777" w:rsidTr="00F73F5C">
        <w:tc>
          <w:tcPr>
            <w:tcW w:w="1584" w:type="dxa"/>
          </w:tcPr>
          <w:p w14:paraId="326624B1" w14:textId="77777777" w:rsidR="00384C43" w:rsidRPr="00C7345F" w:rsidRDefault="00384C43" w:rsidP="00F73F5C">
            <w:pPr>
              <w:pStyle w:val="TableText"/>
              <w:ind w:right="504"/>
              <w:rPr>
                <w:color w:val="000000"/>
              </w:rPr>
            </w:pPr>
            <w:r w:rsidRPr="00C7345F">
              <w:t>212</w:t>
            </w:r>
          </w:p>
        </w:tc>
        <w:tc>
          <w:tcPr>
            <w:tcW w:w="830" w:type="dxa"/>
          </w:tcPr>
          <w:p w14:paraId="139A5952" w14:textId="77777777" w:rsidR="00384C43" w:rsidRPr="00C7345F" w:rsidRDefault="00384C43" w:rsidP="00F73F5C">
            <w:pPr>
              <w:pStyle w:val="TableText"/>
              <w:ind w:right="288"/>
              <w:rPr>
                <w:color w:val="000000"/>
              </w:rPr>
            </w:pPr>
            <w:r w:rsidRPr="00C7345F">
              <w:t>1</w:t>
            </w:r>
          </w:p>
        </w:tc>
        <w:tc>
          <w:tcPr>
            <w:tcW w:w="950" w:type="dxa"/>
          </w:tcPr>
          <w:p w14:paraId="2361490D" w14:textId="77777777" w:rsidR="00384C43" w:rsidRPr="00C7345F" w:rsidRDefault="00384C43" w:rsidP="00F73F5C">
            <w:pPr>
              <w:pStyle w:val="TableText"/>
              <w:ind w:right="144"/>
              <w:rPr>
                <w:color w:val="000000"/>
              </w:rPr>
            </w:pPr>
            <w:r w:rsidRPr="00C7345F">
              <w:t>14</w:t>
            </w:r>
          </w:p>
        </w:tc>
        <w:tc>
          <w:tcPr>
            <w:tcW w:w="1512" w:type="dxa"/>
          </w:tcPr>
          <w:p w14:paraId="663C3C48" w14:textId="77777777" w:rsidR="00384C43" w:rsidRPr="00C7345F" w:rsidRDefault="00384C43" w:rsidP="00F73F5C">
            <w:pPr>
              <w:pStyle w:val="TableText"/>
              <w:ind w:right="288"/>
              <w:rPr>
                <w:color w:val="000000"/>
              </w:rPr>
            </w:pPr>
            <w:r w:rsidRPr="00C7345F">
              <w:t>0.76</w:t>
            </w:r>
          </w:p>
        </w:tc>
      </w:tr>
      <w:tr w:rsidR="00384C43" w:rsidRPr="00C7345F" w14:paraId="3EC6D398" w14:textId="77777777" w:rsidTr="00F73F5C">
        <w:tc>
          <w:tcPr>
            <w:tcW w:w="1584" w:type="dxa"/>
          </w:tcPr>
          <w:p w14:paraId="77BA6DFC" w14:textId="77777777" w:rsidR="00384C43" w:rsidRPr="00C7345F" w:rsidRDefault="00384C43" w:rsidP="00F73F5C">
            <w:pPr>
              <w:pStyle w:val="TableText"/>
              <w:ind w:right="504"/>
              <w:rPr>
                <w:color w:val="000000"/>
              </w:rPr>
            </w:pPr>
            <w:r w:rsidRPr="00C7345F">
              <w:t>216</w:t>
            </w:r>
          </w:p>
        </w:tc>
        <w:tc>
          <w:tcPr>
            <w:tcW w:w="830" w:type="dxa"/>
          </w:tcPr>
          <w:p w14:paraId="461A59D4" w14:textId="77777777" w:rsidR="00384C43" w:rsidRPr="00C7345F" w:rsidRDefault="00384C43" w:rsidP="00F73F5C">
            <w:pPr>
              <w:pStyle w:val="TableText"/>
              <w:ind w:right="288"/>
              <w:rPr>
                <w:color w:val="000000"/>
              </w:rPr>
            </w:pPr>
            <w:r w:rsidRPr="00C7345F">
              <w:t>1</w:t>
            </w:r>
          </w:p>
        </w:tc>
        <w:tc>
          <w:tcPr>
            <w:tcW w:w="950" w:type="dxa"/>
          </w:tcPr>
          <w:p w14:paraId="7BF4E876" w14:textId="77777777" w:rsidR="00384C43" w:rsidRPr="00C7345F" w:rsidRDefault="00384C43" w:rsidP="00F73F5C">
            <w:pPr>
              <w:pStyle w:val="TableText"/>
              <w:ind w:right="144"/>
              <w:rPr>
                <w:color w:val="000000"/>
              </w:rPr>
            </w:pPr>
            <w:r w:rsidRPr="00C7345F">
              <w:t>4</w:t>
            </w:r>
          </w:p>
        </w:tc>
        <w:tc>
          <w:tcPr>
            <w:tcW w:w="1512" w:type="dxa"/>
          </w:tcPr>
          <w:p w14:paraId="7D86FDE2" w14:textId="77777777" w:rsidR="00384C43" w:rsidRPr="00C7345F" w:rsidRDefault="00384C43" w:rsidP="00F73F5C">
            <w:pPr>
              <w:pStyle w:val="TableText"/>
              <w:ind w:right="288"/>
              <w:rPr>
                <w:color w:val="000000"/>
              </w:rPr>
            </w:pPr>
            <w:r w:rsidRPr="00C7345F">
              <w:t>0.22</w:t>
            </w:r>
          </w:p>
        </w:tc>
      </w:tr>
      <w:tr w:rsidR="00384C43" w:rsidRPr="00C7345F" w14:paraId="7F744805" w14:textId="77777777" w:rsidTr="00F73F5C">
        <w:tc>
          <w:tcPr>
            <w:tcW w:w="1584" w:type="dxa"/>
          </w:tcPr>
          <w:p w14:paraId="6CB037DF" w14:textId="77777777" w:rsidR="00384C43" w:rsidRPr="00C7345F" w:rsidRDefault="00384C43" w:rsidP="00F73F5C">
            <w:pPr>
              <w:pStyle w:val="TableText"/>
              <w:ind w:right="504"/>
              <w:rPr>
                <w:color w:val="000000"/>
              </w:rPr>
            </w:pPr>
            <w:r w:rsidRPr="00C7345F">
              <w:t>217</w:t>
            </w:r>
          </w:p>
        </w:tc>
        <w:tc>
          <w:tcPr>
            <w:tcW w:w="830" w:type="dxa"/>
          </w:tcPr>
          <w:p w14:paraId="3F5C550E" w14:textId="77777777" w:rsidR="00384C43" w:rsidRPr="00C7345F" w:rsidRDefault="00384C43" w:rsidP="00F73F5C">
            <w:pPr>
              <w:pStyle w:val="TableText"/>
              <w:ind w:right="288"/>
              <w:rPr>
                <w:color w:val="000000"/>
              </w:rPr>
            </w:pPr>
            <w:r w:rsidRPr="00C7345F">
              <w:t>1</w:t>
            </w:r>
          </w:p>
        </w:tc>
        <w:tc>
          <w:tcPr>
            <w:tcW w:w="950" w:type="dxa"/>
          </w:tcPr>
          <w:p w14:paraId="5437DB6B" w14:textId="77777777" w:rsidR="00384C43" w:rsidRPr="00C7345F" w:rsidRDefault="00384C43" w:rsidP="00F73F5C">
            <w:pPr>
              <w:pStyle w:val="TableText"/>
              <w:ind w:right="144"/>
              <w:rPr>
                <w:color w:val="000000"/>
              </w:rPr>
            </w:pPr>
            <w:r w:rsidRPr="00C7345F">
              <w:t>13</w:t>
            </w:r>
          </w:p>
        </w:tc>
        <w:tc>
          <w:tcPr>
            <w:tcW w:w="1512" w:type="dxa"/>
          </w:tcPr>
          <w:p w14:paraId="7DE96FD5" w14:textId="77777777" w:rsidR="00384C43" w:rsidRPr="00C7345F" w:rsidRDefault="00384C43" w:rsidP="00F73F5C">
            <w:pPr>
              <w:pStyle w:val="TableText"/>
              <w:ind w:right="288"/>
              <w:rPr>
                <w:color w:val="000000"/>
              </w:rPr>
            </w:pPr>
            <w:r w:rsidRPr="00C7345F">
              <w:t>0.70</w:t>
            </w:r>
          </w:p>
        </w:tc>
      </w:tr>
      <w:tr w:rsidR="00384C43" w:rsidRPr="00C7345F" w14:paraId="447766BB" w14:textId="77777777" w:rsidTr="00F73F5C">
        <w:tc>
          <w:tcPr>
            <w:tcW w:w="1584" w:type="dxa"/>
          </w:tcPr>
          <w:p w14:paraId="2AFBDB95" w14:textId="77777777" w:rsidR="00384C43" w:rsidRPr="00C7345F" w:rsidRDefault="00384C43" w:rsidP="00F73F5C">
            <w:pPr>
              <w:pStyle w:val="TableText"/>
              <w:ind w:right="504"/>
              <w:rPr>
                <w:color w:val="000000"/>
              </w:rPr>
            </w:pPr>
            <w:r w:rsidRPr="00C7345F">
              <w:t>219</w:t>
            </w:r>
          </w:p>
        </w:tc>
        <w:tc>
          <w:tcPr>
            <w:tcW w:w="830" w:type="dxa"/>
          </w:tcPr>
          <w:p w14:paraId="1B23AF09" w14:textId="77777777" w:rsidR="00384C43" w:rsidRPr="00C7345F" w:rsidRDefault="00384C43" w:rsidP="00F73F5C">
            <w:pPr>
              <w:pStyle w:val="TableText"/>
              <w:ind w:right="288"/>
              <w:rPr>
                <w:color w:val="000000"/>
              </w:rPr>
            </w:pPr>
            <w:r w:rsidRPr="00C7345F">
              <w:t>1</w:t>
            </w:r>
          </w:p>
        </w:tc>
        <w:tc>
          <w:tcPr>
            <w:tcW w:w="950" w:type="dxa"/>
          </w:tcPr>
          <w:p w14:paraId="42FE9FD2" w14:textId="77777777" w:rsidR="00384C43" w:rsidRPr="00C7345F" w:rsidRDefault="00384C43" w:rsidP="00F73F5C">
            <w:pPr>
              <w:pStyle w:val="TableText"/>
              <w:ind w:right="144"/>
              <w:rPr>
                <w:color w:val="000000"/>
              </w:rPr>
            </w:pPr>
            <w:r w:rsidRPr="00C7345F">
              <w:t>1</w:t>
            </w:r>
          </w:p>
        </w:tc>
        <w:tc>
          <w:tcPr>
            <w:tcW w:w="1512" w:type="dxa"/>
          </w:tcPr>
          <w:p w14:paraId="3D4613EE" w14:textId="77777777" w:rsidR="00384C43" w:rsidRPr="00C7345F" w:rsidRDefault="00384C43" w:rsidP="00F73F5C">
            <w:pPr>
              <w:pStyle w:val="TableText"/>
              <w:ind w:right="288"/>
              <w:rPr>
                <w:color w:val="000000"/>
              </w:rPr>
            </w:pPr>
            <w:r w:rsidRPr="00C7345F">
              <w:t>0.05</w:t>
            </w:r>
          </w:p>
        </w:tc>
      </w:tr>
      <w:tr w:rsidR="00384C43" w:rsidRPr="00C7345F" w14:paraId="2DAEE600" w14:textId="77777777" w:rsidTr="00F73F5C">
        <w:tc>
          <w:tcPr>
            <w:tcW w:w="1584" w:type="dxa"/>
          </w:tcPr>
          <w:p w14:paraId="33ACE289" w14:textId="77777777" w:rsidR="00384C43" w:rsidRPr="00C7345F" w:rsidRDefault="00384C43" w:rsidP="00F73F5C">
            <w:pPr>
              <w:pStyle w:val="TableText"/>
              <w:ind w:right="504"/>
              <w:rPr>
                <w:color w:val="000000"/>
              </w:rPr>
            </w:pPr>
            <w:r w:rsidRPr="00C7345F">
              <w:t>220</w:t>
            </w:r>
          </w:p>
        </w:tc>
        <w:tc>
          <w:tcPr>
            <w:tcW w:w="830" w:type="dxa"/>
          </w:tcPr>
          <w:p w14:paraId="0A7B6A01" w14:textId="77777777" w:rsidR="00384C43" w:rsidRPr="00C7345F" w:rsidRDefault="00384C43" w:rsidP="00F73F5C">
            <w:pPr>
              <w:pStyle w:val="TableText"/>
              <w:ind w:right="288"/>
              <w:rPr>
                <w:color w:val="000000"/>
              </w:rPr>
            </w:pPr>
            <w:r w:rsidRPr="00C7345F">
              <w:t>1</w:t>
            </w:r>
          </w:p>
        </w:tc>
        <w:tc>
          <w:tcPr>
            <w:tcW w:w="950" w:type="dxa"/>
          </w:tcPr>
          <w:p w14:paraId="3B9E5FBC" w14:textId="77777777" w:rsidR="00384C43" w:rsidRPr="00C7345F" w:rsidRDefault="00384C43" w:rsidP="00F73F5C">
            <w:pPr>
              <w:pStyle w:val="TableText"/>
              <w:ind w:right="144"/>
              <w:rPr>
                <w:color w:val="000000"/>
              </w:rPr>
            </w:pPr>
            <w:r w:rsidRPr="00C7345F">
              <w:t>10</w:t>
            </w:r>
          </w:p>
        </w:tc>
        <w:tc>
          <w:tcPr>
            <w:tcW w:w="1512" w:type="dxa"/>
          </w:tcPr>
          <w:p w14:paraId="45CB920D" w14:textId="77777777" w:rsidR="00384C43" w:rsidRPr="00C7345F" w:rsidRDefault="00384C43" w:rsidP="00F73F5C">
            <w:pPr>
              <w:pStyle w:val="TableText"/>
              <w:ind w:right="288"/>
              <w:rPr>
                <w:color w:val="000000"/>
              </w:rPr>
            </w:pPr>
            <w:r w:rsidRPr="00C7345F">
              <w:t>0.54</w:t>
            </w:r>
          </w:p>
        </w:tc>
      </w:tr>
      <w:tr w:rsidR="00384C43" w:rsidRPr="00C7345F" w14:paraId="35F42F0B" w14:textId="77777777" w:rsidTr="00F73F5C">
        <w:tc>
          <w:tcPr>
            <w:tcW w:w="1584" w:type="dxa"/>
          </w:tcPr>
          <w:p w14:paraId="29BA4958" w14:textId="77777777" w:rsidR="00384C43" w:rsidRPr="00C7345F" w:rsidRDefault="00384C43" w:rsidP="00F73F5C">
            <w:pPr>
              <w:pStyle w:val="TableText"/>
              <w:ind w:right="504"/>
              <w:rPr>
                <w:color w:val="000000"/>
              </w:rPr>
            </w:pPr>
            <w:r w:rsidRPr="00C7345F">
              <w:t>221</w:t>
            </w:r>
          </w:p>
        </w:tc>
        <w:tc>
          <w:tcPr>
            <w:tcW w:w="830" w:type="dxa"/>
          </w:tcPr>
          <w:p w14:paraId="6A9C8969" w14:textId="77777777" w:rsidR="00384C43" w:rsidRPr="00C7345F" w:rsidRDefault="00384C43" w:rsidP="00F73F5C">
            <w:pPr>
              <w:pStyle w:val="TableText"/>
              <w:ind w:right="288"/>
              <w:rPr>
                <w:color w:val="000000"/>
              </w:rPr>
            </w:pPr>
            <w:r w:rsidRPr="00C7345F">
              <w:t>1</w:t>
            </w:r>
          </w:p>
        </w:tc>
        <w:tc>
          <w:tcPr>
            <w:tcW w:w="950" w:type="dxa"/>
          </w:tcPr>
          <w:p w14:paraId="12507630" w14:textId="77777777" w:rsidR="00384C43" w:rsidRPr="00C7345F" w:rsidRDefault="00384C43" w:rsidP="00F73F5C">
            <w:pPr>
              <w:pStyle w:val="TableText"/>
              <w:ind w:right="144"/>
              <w:rPr>
                <w:color w:val="000000"/>
              </w:rPr>
            </w:pPr>
            <w:r w:rsidRPr="00C7345F">
              <w:t>2</w:t>
            </w:r>
          </w:p>
        </w:tc>
        <w:tc>
          <w:tcPr>
            <w:tcW w:w="1512" w:type="dxa"/>
          </w:tcPr>
          <w:p w14:paraId="33D2B846" w14:textId="77777777" w:rsidR="00384C43" w:rsidRPr="00C7345F" w:rsidRDefault="00384C43" w:rsidP="00F73F5C">
            <w:pPr>
              <w:pStyle w:val="TableText"/>
              <w:ind w:right="288"/>
              <w:rPr>
                <w:color w:val="000000"/>
              </w:rPr>
            </w:pPr>
            <w:r w:rsidRPr="00C7345F">
              <w:t>0.11</w:t>
            </w:r>
          </w:p>
        </w:tc>
      </w:tr>
      <w:tr w:rsidR="00384C43" w:rsidRPr="00C7345F" w14:paraId="4C626EF2" w14:textId="77777777" w:rsidTr="00F73F5C">
        <w:tc>
          <w:tcPr>
            <w:tcW w:w="1584" w:type="dxa"/>
          </w:tcPr>
          <w:p w14:paraId="73BD9C20" w14:textId="77777777" w:rsidR="00384C43" w:rsidRPr="00C7345F" w:rsidRDefault="00384C43" w:rsidP="00F73F5C">
            <w:pPr>
              <w:pStyle w:val="TableText"/>
              <w:ind w:right="504"/>
              <w:rPr>
                <w:color w:val="000000"/>
              </w:rPr>
            </w:pPr>
            <w:r w:rsidRPr="00C7345F">
              <w:t>222</w:t>
            </w:r>
          </w:p>
        </w:tc>
        <w:tc>
          <w:tcPr>
            <w:tcW w:w="830" w:type="dxa"/>
          </w:tcPr>
          <w:p w14:paraId="4C1B5D61" w14:textId="77777777" w:rsidR="00384C43" w:rsidRPr="00C7345F" w:rsidRDefault="00384C43" w:rsidP="00F73F5C">
            <w:pPr>
              <w:pStyle w:val="TableText"/>
              <w:ind w:right="288"/>
              <w:rPr>
                <w:color w:val="000000"/>
              </w:rPr>
            </w:pPr>
            <w:r w:rsidRPr="00C7345F">
              <w:t>1</w:t>
            </w:r>
          </w:p>
        </w:tc>
        <w:tc>
          <w:tcPr>
            <w:tcW w:w="950" w:type="dxa"/>
          </w:tcPr>
          <w:p w14:paraId="50DA1F7D" w14:textId="77777777" w:rsidR="00384C43" w:rsidRPr="00C7345F" w:rsidRDefault="00384C43" w:rsidP="00F73F5C">
            <w:pPr>
              <w:pStyle w:val="TableText"/>
              <w:ind w:right="144"/>
              <w:rPr>
                <w:color w:val="000000"/>
              </w:rPr>
            </w:pPr>
            <w:r w:rsidRPr="00C7345F">
              <w:t>7</w:t>
            </w:r>
          </w:p>
        </w:tc>
        <w:tc>
          <w:tcPr>
            <w:tcW w:w="1512" w:type="dxa"/>
          </w:tcPr>
          <w:p w14:paraId="5AF6E2AA" w14:textId="77777777" w:rsidR="00384C43" w:rsidRPr="00C7345F" w:rsidRDefault="00384C43" w:rsidP="00F73F5C">
            <w:pPr>
              <w:pStyle w:val="TableText"/>
              <w:ind w:right="288"/>
              <w:rPr>
                <w:color w:val="000000"/>
              </w:rPr>
            </w:pPr>
            <w:r w:rsidRPr="00C7345F">
              <w:t>0.38</w:t>
            </w:r>
          </w:p>
        </w:tc>
      </w:tr>
      <w:tr w:rsidR="00384C43" w:rsidRPr="00C7345F" w14:paraId="396FC5CD" w14:textId="77777777" w:rsidTr="00F73F5C">
        <w:tc>
          <w:tcPr>
            <w:tcW w:w="1584" w:type="dxa"/>
          </w:tcPr>
          <w:p w14:paraId="774715EC" w14:textId="77777777" w:rsidR="00384C43" w:rsidRPr="00C7345F" w:rsidRDefault="00384C43" w:rsidP="00F73F5C">
            <w:pPr>
              <w:pStyle w:val="TableText"/>
              <w:ind w:right="504"/>
            </w:pPr>
            <w:r w:rsidRPr="00C7345F">
              <w:t>223</w:t>
            </w:r>
          </w:p>
        </w:tc>
        <w:tc>
          <w:tcPr>
            <w:tcW w:w="830" w:type="dxa"/>
          </w:tcPr>
          <w:p w14:paraId="7D210108" w14:textId="77777777" w:rsidR="00384C43" w:rsidRPr="00C7345F" w:rsidRDefault="00384C43" w:rsidP="00F73F5C">
            <w:pPr>
              <w:pStyle w:val="TableText"/>
              <w:ind w:right="288"/>
              <w:rPr>
                <w:color w:val="000000"/>
              </w:rPr>
            </w:pPr>
            <w:r w:rsidRPr="00C7345F">
              <w:t>1</w:t>
            </w:r>
          </w:p>
        </w:tc>
        <w:tc>
          <w:tcPr>
            <w:tcW w:w="950" w:type="dxa"/>
          </w:tcPr>
          <w:p w14:paraId="76318B4F" w14:textId="77777777" w:rsidR="00384C43" w:rsidRPr="00C7345F" w:rsidRDefault="00384C43" w:rsidP="00F73F5C">
            <w:pPr>
              <w:pStyle w:val="TableText"/>
              <w:ind w:right="144"/>
              <w:rPr>
                <w:color w:val="000000"/>
              </w:rPr>
            </w:pPr>
            <w:r w:rsidRPr="00C7345F">
              <w:t>7</w:t>
            </w:r>
          </w:p>
        </w:tc>
        <w:tc>
          <w:tcPr>
            <w:tcW w:w="1512" w:type="dxa"/>
          </w:tcPr>
          <w:p w14:paraId="65BA5C32" w14:textId="77777777" w:rsidR="00384C43" w:rsidRPr="00C7345F" w:rsidRDefault="00384C43" w:rsidP="00F73F5C">
            <w:pPr>
              <w:pStyle w:val="TableText"/>
              <w:ind w:right="288"/>
              <w:rPr>
                <w:color w:val="000000"/>
              </w:rPr>
            </w:pPr>
            <w:r w:rsidRPr="00C7345F">
              <w:t>0.38</w:t>
            </w:r>
          </w:p>
        </w:tc>
      </w:tr>
      <w:tr w:rsidR="00384C43" w:rsidRPr="00C7345F" w14:paraId="61096BAF" w14:textId="77777777" w:rsidTr="00F73F5C">
        <w:tc>
          <w:tcPr>
            <w:tcW w:w="1584" w:type="dxa"/>
          </w:tcPr>
          <w:p w14:paraId="100428EF" w14:textId="77777777" w:rsidR="00384C43" w:rsidRPr="00C7345F" w:rsidRDefault="00384C43" w:rsidP="00F73F5C">
            <w:pPr>
              <w:pStyle w:val="TableText"/>
              <w:ind w:right="504"/>
            </w:pPr>
            <w:r w:rsidRPr="00C7345F">
              <w:t>225</w:t>
            </w:r>
          </w:p>
        </w:tc>
        <w:tc>
          <w:tcPr>
            <w:tcW w:w="830" w:type="dxa"/>
          </w:tcPr>
          <w:p w14:paraId="0AA31C0A" w14:textId="77777777" w:rsidR="00384C43" w:rsidRPr="00C7345F" w:rsidRDefault="00384C43" w:rsidP="00F73F5C">
            <w:pPr>
              <w:pStyle w:val="TableText"/>
              <w:ind w:right="288"/>
              <w:rPr>
                <w:color w:val="000000"/>
              </w:rPr>
            </w:pPr>
            <w:r w:rsidRPr="00C7345F">
              <w:t>1</w:t>
            </w:r>
          </w:p>
        </w:tc>
        <w:tc>
          <w:tcPr>
            <w:tcW w:w="950" w:type="dxa"/>
          </w:tcPr>
          <w:p w14:paraId="2E775C7D" w14:textId="77777777" w:rsidR="00384C43" w:rsidRPr="00C7345F" w:rsidRDefault="00384C43" w:rsidP="00F73F5C">
            <w:pPr>
              <w:pStyle w:val="TableText"/>
              <w:ind w:right="144"/>
              <w:rPr>
                <w:color w:val="000000"/>
              </w:rPr>
            </w:pPr>
            <w:r w:rsidRPr="00C7345F">
              <w:t>9</w:t>
            </w:r>
          </w:p>
        </w:tc>
        <w:tc>
          <w:tcPr>
            <w:tcW w:w="1512" w:type="dxa"/>
          </w:tcPr>
          <w:p w14:paraId="3423EB5F" w14:textId="77777777" w:rsidR="00384C43" w:rsidRPr="00C7345F" w:rsidRDefault="00384C43" w:rsidP="00F73F5C">
            <w:pPr>
              <w:pStyle w:val="TableText"/>
              <w:ind w:right="288"/>
              <w:rPr>
                <w:color w:val="000000"/>
              </w:rPr>
            </w:pPr>
            <w:r w:rsidRPr="00C7345F">
              <w:t>0.49</w:t>
            </w:r>
          </w:p>
        </w:tc>
      </w:tr>
      <w:tr w:rsidR="00384C43" w:rsidRPr="00C7345F" w14:paraId="46EFFA65" w14:textId="77777777" w:rsidTr="00F73F5C">
        <w:tc>
          <w:tcPr>
            <w:tcW w:w="1584" w:type="dxa"/>
          </w:tcPr>
          <w:p w14:paraId="4175000D" w14:textId="77777777" w:rsidR="00384C43" w:rsidRPr="00C7345F" w:rsidRDefault="00384C43" w:rsidP="00F73F5C">
            <w:pPr>
              <w:pStyle w:val="TableText"/>
              <w:ind w:right="504"/>
            </w:pPr>
            <w:r w:rsidRPr="00C7345F">
              <w:t>227</w:t>
            </w:r>
          </w:p>
        </w:tc>
        <w:tc>
          <w:tcPr>
            <w:tcW w:w="830" w:type="dxa"/>
          </w:tcPr>
          <w:p w14:paraId="408FC6A5" w14:textId="77777777" w:rsidR="00384C43" w:rsidRPr="00C7345F" w:rsidRDefault="00384C43" w:rsidP="00F73F5C">
            <w:pPr>
              <w:pStyle w:val="TableText"/>
              <w:ind w:right="288"/>
              <w:rPr>
                <w:color w:val="000000"/>
              </w:rPr>
            </w:pPr>
            <w:r w:rsidRPr="00C7345F">
              <w:t>1</w:t>
            </w:r>
          </w:p>
        </w:tc>
        <w:tc>
          <w:tcPr>
            <w:tcW w:w="950" w:type="dxa"/>
          </w:tcPr>
          <w:p w14:paraId="66C46C33" w14:textId="77777777" w:rsidR="00384C43" w:rsidRPr="00C7345F" w:rsidRDefault="00384C43" w:rsidP="00F73F5C">
            <w:pPr>
              <w:pStyle w:val="TableText"/>
              <w:ind w:right="144"/>
              <w:rPr>
                <w:color w:val="000000"/>
              </w:rPr>
            </w:pPr>
            <w:r w:rsidRPr="00C7345F">
              <w:t>1</w:t>
            </w:r>
          </w:p>
        </w:tc>
        <w:tc>
          <w:tcPr>
            <w:tcW w:w="1512" w:type="dxa"/>
          </w:tcPr>
          <w:p w14:paraId="1877CC94" w14:textId="77777777" w:rsidR="00384C43" w:rsidRPr="00C7345F" w:rsidRDefault="00384C43" w:rsidP="00F73F5C">
            <w:pPr>
              <w:pStyle w:val="TableText"/>
              <w:ind w:right="288"/>
              <w:rPr>
                <w:color w:val="000000"/>
              </w:rPr>
            </w:pPr>
            <w:r w:rsidRPr="00C7345F">
              <w:t>0.05</w:t>
            </w:r>
          </w:p>
        </w:tc>
      </w:tr>
      <w:tr w:rsidR="00384C43" w:rsidRPr="00C7345F" w14:paraId="54C24AB8" w14:textId="77777777" w:rsidTr="00F73F5C">
        <w:tc>
          <w:tcPr>
            <w:tcW w:w="1584" w:type="dxa"/>
          </w:tcPr>
          <w:p w14:paraId="7F65CA1B" w14:textId="77777777" w:rsidR="00384C43" w:rsidRPr="00C7345F" w:rsidRDefault="00384C43" w:rsidP="00F73F5C">
            <w:pPr>
              <w:pStyle w:val="TableText"/>
              <w:ind w:right="504"/>
            </w:pPr>
            <w:r w:rsidRPr="00C7345F">
              <w:t>228</w:t>
            </w:r>
          </w:p>
        </w:tc>
        <w:tc>
          <w:tcPr>
            <w:tcW w:w="830" w:type="dxa"/>
          </w:tcPr>
          <w:p w14:paraId="7F0770B4" w14:textId="77777777" w:rsidR="00384C43" w:rsidRPr="00C7345F" w:rsidRDefault="00384C43" w:rsidP="00F73F5C">
            <w:pPr>
              <w:pStyle w:val="TableText"/>
              <w:ind w:right="288"/>
              <w:rPr>
                <w:color w:val="000000"/>
              </w:rPr>
            </w:pPr>
            <w:r w:rsidRPr="00C7345F">
              <w:t>1</w:t>
            </w:r>
          </w:p>
        </w:tc>
        <w:tc>
          <w:tcPr>
            <w:tcW w:w="950" w:type="dxa"/>
          </w:tcPr>
          <w:p w14:paraId="5B7BB62E" w14:textId="77777777" w:rsidR="00384C43" w:rsidRPr="00C7345F" w:rsidRDefault="00384C43" w:rsidP="00F73F5C">
            <w:pPr>
              <w:pStyle w:val="TableText"/>
              <w:ind w:right="144"/>
              <w:rPr>
                <w:color w:val="000000"/>
              </w:rPr>
            </w:pPr>
            <w:r w:rsidRPr="00C7345F">
              <w:t>7</w:t>
            </w:r>
          </w:p>
        </w:tc>
        <w:tc>
          <w:tcPr>
            <w:tcW w:w="1512" w:type="dxa"/>
          </w:tcPr>
          <w:p w14:paraId="3408E83D" w14:textId="77777777" w:rsidR="00384C43" w:rsidRPr="00C7345F" w:rsidRDefault="00384C43" w:rsidP="00F73F5C">
            <w:pPr>
              <w:pStyle w:val="TableText"/>
              <w:ind w:right="288"/>
              <w:rPr>
                <w:color w:val="000000"/>
              </w:rPr>
            </w:pPr>
            <w:r w:rsidRPr="00C7345F">
              <w:t>0.38</w:t>
            </w:r>
          </w:p>
        </w:tc>
      </w:tr>
      <w:tr w:rsidR="00384C43" w:rsidRPr="00C7345F" w14:paraId="65C93A1C" w14:textId="77777777" w:rsidTr="00F73F5C">
        <w:tc>
          <w:tcPr>
            <w:tcW w:w="1584" w:type="dxa"/>
          </w:tcPr>
          <w:p w14:paraId="3CB95786" w14:textId="77777777" w:rsidR="00384C43" w:rsidRPr="00C7345F" w:rsidRDefault="00384C43" w:rsidP="00F73F5C">
            <w:pPr>
              <w:pStyle w:val="TableText"/>
              <w:ind w:right="504"/>
            </w:pPr>
            <w:r w:rsidRPr="00C7345F">
              <w:t>231</w:t>
            </w:r>
          </w:p>
        </w:tc>
        <w:tc>
          <w:tcPr>
            <w:tcW w:w="830" w:type="dxa"/>
          </w:tcPr>
          <w:p w14:paraId="2D5F91FD" w14:textId="77777777" w:rsidR="00384C43" w:rsidRPr="00C7345F" w:rsidRDefault="00384C43" w:rsidP="00F73F5C">
            <w:pPr>
              <w:pStyle w:val="TableText"/>
              <w:ind w:right="288"/>
              <w:rPr>
                <w:color w:val="000000"/>
              </w:rPr>
            </w:pPr>
            <w:r w:rsidRPr="00C7345F">
              <w:t>1</w:t>
            </w:r>
          </w:p>
        </w:tc>
        <w:tc>
          <w:tcPr>
            <w:tcW w:w="950" w:type="dxa"/>
          </w:tcPr>
          <w:p w14:paraId="46705660" w14:textId="77777777" w:rsidR="00384C43" w:rsidRPr="00C7345F" w:rsidRDefault="00384C43" w:rsidP="00F73F5C">
            <w:pPr>
              <w:pStyle w:val="TableText"/>
              <w:ind w:right="144"/>
              <w:rPr>
                <w:color w:val="000000"/>
              </w:rPr>
            </w:pPr>
            <w:r w:rsidRPr="00C7345F">
              <w:t>7</w:t>
            </w:r>
          </w:p>
        </w:tc>
        <w:tc>
          <w:tcPr>
            <w:tcW w:w="1512" w:type="dxa"/>
          </w:tcPr>
          <w:p w14:paraId="5EAE74F1" w14:textId="77777777" w:rsidR="00384C43" w:rsidRPr="00C7345F" w:rsidRDefault="00384C43" w:rsidP="00F73F5C">
            <w:pPr>
              <w:pStyle w:val="TableText"/>
              <w:ind w:right="288"/>
              <w:rPr>
                <w:color w:val="000000"/>
              </w:rPr>
            </w:pPr>
            <w:r w:rsidRPr="00C7345F">
              <w:t>0.38</w:t>
            </w:r>
          </w:p>
        </w:tc>
      </w:tr>
      <w:tr w:rsidR="00384C43" w:rsidRPr="00C7345F" w14:paraId="2CAD5244" w14:textId="77777777" w:rsidTr="00F73F5C">
        <w:tc>
          <w:tcPr>
            <w:tcW w:w="1584" w:type="dxa"/>
          </w:tcPr>
          <w:p w14:paraId="73C727F9" w14:textId="77777777" w:rsidR="00384C43" w:rsidRPr="00C7345F" w:rsidRDefault="00384C43" w:rsidP="00F73F5C">
            <w:pPr>
              <w:pStyle w:val="TableText"/>
              <w:ind w:right="504"/>
            </w:pPr>
            <w:r w:rsidRPr="00C7345F">
              <w:t>232</w:t>
            </w:r>
          </w:p>
        </w:tc>
        <w:tc>
          <w:tcPr>
            <w:tcW w:w="830" w:type="dxa"/>
          </w:tcPr>
          <w:p w14:paraId="3A557990" w14:textId="77777777" w:rsidR="00384C43" w:rsidRPr="00C7345F" w:rsidRDefault="00384C43" w:rsidP="00F73F5C">
            <w:pPr>
              <w:pStyle w:val="TableText"/>
              <w:ind w:right="288"/>
              <w:rPr>
                <w:color w:val="000000"/>
              </w:rPr>
            </w:pPr>
            <w:r w:rsidRPr="00C7345F">
              <w:t>1</w:t>
            </w:r>
          </w:p>
        </w:tc>
        <w:tc>
          <w:tcPr>
            <w:tcW w:w="950" w:type="dxa"/>
          </w:tcPr>
          <w:p w14:paraId="7C2557C2" w14:textId="77777777" w:rsidR="00384C43" w:rsidRPr="00C7345F" w:rsidRDefault="00384C43" w:rsidP="00F73F5C">
            <w:pPr>
              <w:pStyle w:val="TableText"/>
              <w:ind w:right="144"/>
              <w:rPr>
                <w:color w:val="000000"/>
              </w:rPr>
            </w:pPr>
            <w:r w:rsidRPr="00C7345F">
              <w:t>6</w:t>
            </w:r>
          </w:p>
        </w:tc>
        <w:tc>
          <w:tcPr>
            <w:tcW w:w="1512" w:type="dxa"/>
          </w:tcPr>
          <w:p w14:paraId="3FA4B47F" w14:textId="77777777" w:rsidR="00384C43" w:rsidRPr="00C7345F" w:rsidRDefault="00384C43" w:rsidP="00F73F5C">
            <w:pPr>
              <w:pStyle w:val="TableText"/>
              <w:ind w:right="288"/>
              <w:rPr>
                <w:color w:val="000000"/>
              </w:rPr>
            </w:pPr>
            <w:r w:rsidRPr="00C7345F">
              <w:t>0.32</w:t>
            </w:r>
          </w:p>
        </w:tc>
      </w:tr>
    </w:tbl>
    <w:p w14:paraId="1039C449" w14:textId="77777777" w:rsidR="00384C43" w:rsidRPr="00C7345F" w:rsidRDefault="00384C43">
      <w:r w:rsidRPr="00C7345F">
        <w:lastRenderedPageBreak/>
        <w:fldChar w:fldCharType="begin"/>
      </w:r>
      <w:r w:rsidRPr="00C7345F">
        <w:instrText xml:space="preserve"> REF _Ref66093184 \h </w:instrText>
      </w:r>
      <w:r w:rsidRPr="00C7345F">
        <w:fldChar w:fldCharType="separate"/>
      </w:r>
      <w:r w:rsidRPr="00C7345F">
        <w:t>Table 4.C.12</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one)</w:t>
      </w:r>
    </w:p>
    <w:tbl>
      <w:tblPr>
        <w:tblStyle w:val="TRs"/>
        <w:tblW w:w="0" w:type="auto"/>
        <w:tblLayout w:type="fixed"/>
        <w:tblLook w:val="04A0" w:firstRow="1" w:lastRow="0" w:firstColumn="1" w:lastColumn="0" w:noHBand="0" w:noVBand="1"/>
        <w:tblDescription w:val="Scale Score and Performance Level Distribution of Overall Scores for Grade Eleven, continuation one"/>
      </w:tblPr>
      <w:tblGrid>
        <w:gridCol w:w="1584"/>
        <w:gridCol w:w="830"/>
        <w:gridCol w:w="950"/>
        <w:gridCol w:w="1512"/>
      </w:tblGrid>
      <w:tr w:rsidR="00384C43" w:rsidRPr="00C7345F" w14:paraId="3DC716FE"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132BE63C" w14:textId="77777777" w:rsidR="00384C43" w:rsidRPr="00C7345F" w:rsidRDefault="00384C43" w:rsidP="00AC7E0D">
            <w:pPr>
              <w:pStyle w:val="TableHead"/>
              <w:keepNext/>
              <w:keepLines/>
              <w:rPr>
                <w:noProof w:val="0"/>
              </w:rPr>
            </w:pPr>
            <w:r w:rsidRPr="00C7345F">
              <w:rPr>
                <w:noProof w:val="0"/>
              </w:rPr>
              <w:lastRenderedPageBreak/>
              <w:t>Scale Score</w:t>
            </w:r>
          </w:p>
        </w:tc>
        <w:tc>
          <w:tcPr>
            <w:tcW w:w="830" w:type="dxa"/>
            <w:hideMark/>
          </w:tcPr>
          <w:p w14:paraId="162C4ABD" w14:textId="77777777" w:rsidR="00384C43" w:rsidRPr="00C7345F" w:rsidRDefault="00384C43" w:rsidP="00AC7E0D">
            <w:pPr>
              <w:pStyle w:val="TableHead"/>
              <w:keepNext/>
              <w:keepLines/>
              <w:rPr>
                <w:noProof w:val="0"/>
              </w:rPr>
            </w:pPr>
            <w:r w:rsidRPr="00C7345F">
              <w:rPr>
                <w:noProof w:val="0"/>
              </w:rPr>
              <w:t>Level</w:t>
            </w:r>
          </w:p>
        </w:tc>
        <w:tc>
          <w:tcPr>
            <w:tcW w:w="950" w:type="dxa"/>
            <w:hideMark/>
          </w:tcPr>
          <w:p w14:paraId="3C3BFE51" w14:textId="77777777" w:rsidR="00384C43" w:rsidRPr="00C7345F" w:rsidRDefault="00384C43" w:rsidP="00AC7E0D">
            <w:pPr>
              <w:pStyle w:val="TableHead"/>
              <w:keepNext/>
              <w:keepLines/>
              <w:rPr>
                <w:noProof w:val="0"/>
              </w:rPr>
            </w:pPr>
            <w:r w:rsidRPr="00C7345F">
              <w:rPr>
                <w:noProof w:val="0"/>
              </w:rPr>
              <w:t>N</w:t>
            </w:r>
          </w:p>
        </w:tc>
        <w:tc>
          <w:tcPr>
            <w:tcW w:w="1512" w:type="dxa"/>
            <w:hideMark/>
          </w:tcPr>
          <w:p w14:paraId="6498321B" w14:textId="77777777" w:rsidR="00384C43" w:rsidRPr="00C7345F" w:rsidRDefault="00384C43" w:rsidP="00AC7E0D">
            <w:pPr>
              <w:pStyle w:val="TableHead"/>
              <w:keepNext/>
              <w:keepLines/>
              <w:rPr>
                <w:noProof w:val="0"/>
              </w:rPr>
            </w:pPr>
            <w:r w:rsidRPr="00C7345F">
              <w:rPr>
                <w:noProof w:val="0"/>
              </w:rPr>
              <w:t>Percentage</w:t>
            </w:r>
          </w:p>
        </w:tc>
      </w:tr>
      <w:tr w:rsidR="00384C43" w:rsidRPr="00C7345F" w14:paraId="3E22B642" w14:textId="77777777" w:rsidTr="00F73F5C">
        <w:tc>
          <w:tcPr>
            <w:tcW w:w="1584" w:type="dxa"/>
          </w:tcPr>
          <w:p w14:paraId="19C9D84E" w14:textId="77777777" w:rsidR="00384C43" w:rsidRPr="00C7345F" w:rsidRDefault="00384C43" w:rsidP="00F73F5C">
            <w:pPr>
              <w:pStyle w:val="TableText"/>
              <w:ind w:right="504"/>
            </w:pPr>
            <w:r w:rsidRPr="00C7345F">
              <w:t>233</w:t>
            </w:r>
          </w:p>
        </w:tc>
        <w:tc>
          <w:tcPr>
            <w:tcW w:w="830" w:type="dxa"/>
          </w:tcPr>
          <w:p w14:paraId="6F7BED7E" w14:textId="77777777" w:rsidR="00384C43" w:rsidRPr="00C7345F" w:rsidRDefault="00384C43" w:rsidP="00F73F5C">
            <w:pPr>
              <w:pStyle w:val="TableText"/>
              <w:ind w:right="288"/>
              <w:rPr>
                <w:color w:val="000000"/>
              </w:rPr>
            </w:pPr>
            <w:r w:rsidRPr="00C7345F">
              <w:t>1</w:t>
            </w:r>
          </w:p>
        </w:tc>
        <w:tc>
          <w:tcPr>
            <w:tcW w:w="950" w:type="dxa"/>
          </w:tcPr>
          <w:p w14:paraId="0052EDB8" w14:textId="77777777" w:rsidR="00384C43" w:rsidRPr="00C7345F" w:rsidRDefault="00384C43" w:rsidP="00F73F5C">
            <w:pPr>
              <w:pStyle w:val="TableText"/>
              <w:ind w:right="144"/>
              <w:rPr>
                <w:color w:val="000000"/>
              </w:rPr>
            </w:pPr>
            <w:r w:rsidRPr="00C7345F">
              <w:t>7</w:t>
            </w:r>
          </w:p>
        </w:tc>
        <w:tc>
          <w:tcPr>
            <w:tcW w:w="1512" w:type="dxa"/>
          </w:tcPr>
          <w:p w14:paraId="08765189" w14:textId="77777777" w:rsidR="00384C43" w:rsidRPr="00C7345F" w:rsidRDefault="00384C43" w:rsidP="00F73F5C">
            <w:pPr>
              <w:pStyle w:val="TableText"/>
              <w:ind w:right="288"/>
              <w:rPr>
                <w:color w:val="000000"/>
              </w:rPr>
            </w:pPr>
            <w:r w:rsidRPr="00C7345F">
              <w:t>0.38</w:t>
            </w:r>
          </w:p>
        </w:tc>
      </w:tr>
      <w:tr w:rsidR="00384C43" w:rsidRPr="00C7345F" w14:paraId="3A15A8AF" w14:textId="77777777" w:rsidTr="00F73F5C">
        <w:tc>
          <w:tcPr>
            <w:tcW w:w="1584" w:type="dxa"/>
          </w:tcPr>
          <w:p w14:paraId="54B6E0C0" w14:textId="77777777" w:rsidR="00384C43" w:rsidRPr="00C7345F" w:rsidRDefault="00384C43" w:rsidP="00F73F5C">
            <w:pPr>
              <w:pStyle w:val="TableText"/>
              <w:ind w:right="504"/>
            </w:pPr>
            <w:r w:rsidRPr="00C7345F">
              <w:t>234</w:t>
            </w:r>
          </w:p>
        </w:tc>
        <w:tc>
          <w:tcPr>
            <w:tcW w:w="830" w:type="dxa"/>
          </w:tcPr>
          <w:p w14:paraId="06D90E0E" w14:textId="77777777" w:rsidR="00384C43" w:rsidRPr="00C7345F" w:rsidRDefault="00384C43" w:rsidP="00F73F5C">
            <w:pPr>
              <w:pStyle w:val="TableText"/>
              <w:ind w:right="288"/>
              <w:rPr>
                <w:color w:val="000000"/>
              </w:rPr>
            </w:pPr>
            <w:r w:rsidRPr="00C7345F">
              <w:t>1</w:t>
            </w:r>
          </w:p>
        </w:tc>
        <w:tc>
          <w:tcPr>
            <w:tcW w:w="950" w:type="dxa"/>
          </w:tcPr>
          <w:p w14:paraId="4FFCDC91" w14:textId="77777777" w:rsidR="00384C43" w:rsidRPr="00C7345F" w:rsidRDefault="00384C43" w:rsidP="00F73F5C">
            <w:pPr>
              <w:pStyle w:val="TableText"/>
              <w:ind w:right="144"/>
              <w:rPr>
                <w:color w:val="000000"/>
              </w:rPr>
            </w:pPr>
            <w:r w:rsidRPr="00C7345F">
              <w:t>11</w:t>
            </w:r>
          </w:p>
        </w:tc>
        <w:tc>
          <w:tcPr>
            <w:tcW w:w="1512" w:type="dxa"/>
          </w:tcPr>
          <w:p w14:paraId="32A68A55" w14:textId="77777777" w:rsidR="00384C43" w:rsidRPr="00C7345F" w:rsidRDefault="00384C43" w:rsidP="00F73F5C">
            <w:pPr>
              <w:pStyle w:val="TableText"/>
              <w:ind w:right="288"/>
              <w:rPr>
                <w:color w:val="000000"/>
              </w:rPr>
            </w:pPr>
            <w:r w:rsidRPr="00C7345F">
              <w:t>0.59</w:t>
            </w:r>
          </w:p>
        </w:tc>
      </w:tr>
      <w:tr w:rsidR="00384C43" w:rsidRPr="00C7345F" w14:paraId="44F99343" w14:textId="77777777" w:rsidTr="00F73F5C">
        <w:tc>
          <w:tcPr>
            <w:tcW w:w="1584" w:type="dxa"/>
          </w:tcPr>
          <w:p w14:paraId="6BF51830" w14:textId="77777777" w:rsidR="00384C43" w:rsidRPr="00C7345F" w:rsidRDefault="00384C43" w:rsidP="00F73F5C">
            <w:pPr>
              <w:pStyle w:val="TableText"/>
              <w:ind w:right="504"/>
            </w:pPr>
            <w:r w:rsidRPr="00C7345F">
              <w:t>240</w:t>
            </w:r>
          </w:p>
        </w:tc>
        <w:tc>
          <w:tcPr>
            <w:tcW w:w="830" w:type="dxa"/>
          </w:tcPr>
          <w:p w14:paraId="34ADE8BE" w14:textId="77777777" w:rsidR="00384C43" w:rsidRPr="00C7345F" w:rsidRDefault="00384C43" w:rsidP="00F73F5C">
            <w:pPr>
              <w:pStyle w:val="TableText"/>
              <w:ind w:right="288"/>
              <w:rPr>
                <w:color w:val="000000"/>
              </w:rPr>
            </w:pPr>
            <w:r w:rsidRPr="00C7345F">
              <w:t>1</w:t>
            </w:r>
          </w:p>
        </w:tc>
        <w:tc>
          <w:tcPr>
            <w:tcW w:w="950" w:type="dxa"/>
          </w:tcPr>
          <w:p w14:paraId="0EC68BE1" w14:textId="77777777" w:rsidR="00384C43" w:rsidRPr="00C7345F" w:rsidRDefault="00384C43" w:rsidP="00F73F5C">
            <w:pPr>
              <w:pStyle w:val="TableText"/>
              <w:ind w:right="144"/>
              <w:rPr>
                <w:color w:val="000000"/>
              </w:rPr>
            </w:pPr>
            <w:r w:rsidRPr="00C7345F">
              <w:t>14</w:t>
            </w:r>
          </w:p>
        </w:tc>
        <w:tc>
          <w:tcPr>
            <w:tcW w:w="1512" w:type="dxa"/>
          </w:tcPr>
          <w:p w14:paraId="71F0FBD2" w14:textId="77777777" w:rsidR="00384C43" w:rsidRPr="00C7345F" w:rsidRDefault="00384C43" w:rsidP="00F73F5C">
            <w:pPr>
              <w:pStyle w:val="TableText"/>
              <w:ind w:right="288"/>
              <w:rPr>
                <w:color w:val="000000"/>
              </w:rPr>
            </w:pPr>
            <w:r w:rsidRPr="00C7345F">
              <w:t>0.76</w:t>
            </w:r>
          </w:p>
        </w:tc>
      </w:tr>
      <w:tr w:rsidR="00384C43" w:rsidRPr="00C7345F" w14:paraId="0FE9B328" w14:textId="77777777" w:rsidTr="00F73F5C">
        <w:tc>
          <w:tcPr>
            <w:tcW w:w="1584" w:type="dxa"/>
          </w:tcPr>
          <w:p w14:paraId="35934170" w14:textId="77777777" w:rsidR="00384C43" w:rsidRPr="00C7345F" w:rsidRDefault="00384C43" w:rsidP="00F73F5C">
            <w:pPr>
              <w:pStyle w:val="TableText"/>
              <w:ind w:right="504"/>
            </w:pPr>
            <w:r w:rsidRPr="00C7345F">
              <w:t>242</w:t>
            </w:r>
          </w:p>
        </w:tc>
        <w:tc>
          <w:tcPr>
            <w:tcW w:w="830" w:type="dxa"/>
          </w:tcPr>
          <w:p w14:paraId="6D424631" w14:textId="77777777" w:rsidR="00384C43" w:rsidRPr="00C7345F" w:rsidRDefault="00384C43" w:rsidP="00F73F5C">
            <w:pPr>
              <w:pStyle w:val="TableText"/>
              <w:ind w:right="288"/>
              <w:rPr>
                <w:color w:val="000000"/>
              </w:rPr>
            </w:pPr>
            <w:r w:rsidRPr="00C7345F">
              <w:t>1</w:t>
            </w:r>
          </w:p>
        </w:tc>
        <w:tc>
          <w:tcPr>
            <w:tcW w:w="950" w:type="dxa"/>
          </w:tcPr>
          <w:p w14:paraId="228BC435" w14:textId="77777777" w:rsidR="00384C43" w:rsidRPr="00C7345F" w:rsidRDefault="00384C43" w:rsidP="00F73F5C">
            <w:pPr>
              <w:pStyle w:val="TableText"/>
              <w:ind w:right="144"/>
              <w:rPr>
                <w:color w:val="000000"/>
              </w:rPr>
            </w:pPr>
            <w:r w:rsidRPr="00C7345F">
              <w:t>1</w:t>
            </w:r>
          </w:p>
        </w:tc>
        <w:tc>
          <w:tcPr>
            <w:tcW w:w="1512" w:type="dxa"/>
          </w:tcPr>
          <w:p w14:paraId="66F2E936" w14:textId="77777777" w:rsidR="00384C43" w:rsidRPr="00C7345F" w:rsidRDefault="00384C43" w:rsidP="00F73F5C">
            <w:pPr>
              <w:pStyle w:val="TableText"/>
              <w:ind w:right="288"/>
              <w:rPr>
                <w:color w:val="000000"/>
              </w:rPr>
            </w:pPr>
            <w:r w:rsidRPr="00C7345F">
              <w:t>0.05</w:t>
            </w:r>
          </w:p>
        </w:tc>
      </w:tr>
      <w:tr w:rsidR="00384C43" w:rsidRPr="00C7345F" w14:paraId="6C9E447C" w14:textId="77777777" w:rsidTr="00F73F5C">
        <w:tc>
          <w:tcPr>
            <w:tcW w:w="1584" w:type="dxa"/>
          </w:tcPr>
          <w:p w14:paraId="138AC6A6" w14:textId="77777777" w:rsidR="00384C43" w:rsidRPr="00C7345F" w:rsidRDefault="00384C43" w:rsidP="00F73F5C">
            <w:pPr>
              <w:pStyle w:val="TableText"/>
              <w:ind w:right="504"/>
            </w:pPr>
            <w:r w:rsidRPr="00C7345F">
              <w:t>243</w:t>
            </w:r>
          </w:p>
        </w:tc>
        <w:tc>
          <w:tcPr>
            <w:tcW w:w="830" w:type="dxa"/>
          </w:tcPr>
          <w:p w14:paraId="4DF37BDC" w14:textId="77777777" w:rsidR="00384C43" w:rsidRPr="00C7345F" w:rsidRDefault="00384C43" w:rsidP="00F73F5C">
            <w:pPr>
              <w:pStyle w:val="TableText"/>
              <w:ind w:right="288"/>
              <w:rPr>
                <w:color w:val="000000"/>
              </w:rPr>
            </w:pPr>
            <w:r w:rsidRPr="00C7345F">
              <w:t>1</w:t>
            </w:r>
          </w:p>
        </w:tc>
        <w:tc>
          <w:tcPr>
            <w:tcW w:w="950" w:type="dxa"/>
          </w:tcPr>
          <w:p w14:paraId="10E3918C" w14:textId="77777777" w:rsidR="00384C43" w:rsidRPr="00C7345F" w:rsidRDefault="00384C43" w:rsidP="00F73F5C">
            <w:pPr>
              <w:pStyle w:val="TableText"/>
              <w:ind w:right="144"/>
              <w:rPr>
                <w:color w:val="000000"/>
              </w:rPr>
            </w:pPr>
            <w:r w:rsidRPr="00C7345F">
              <w:t>20</w:t>
            </w:r>
          </w:p>
        </w:tc>
        <w:tc>
          <w:tcPr>
            <w:tcW w:w="1512" w:type="dxa"/>
          </w:tcPr>
          <w:p w14:paraId="05536D8C" w14:textId="77777777" w:rsidR="00384C43" w:rsidRPr="00C7345F" w:rsidRDefault="00384C43" w:rsidP="00F73F5C">
            <w:pPr>
              <w:pStyle w:val="TableText"/>
              <w:ind w:right="288"/>
              <w:rPr>
                <w:color w:val="000000"/>
              </w:rPr>
            </w:pPr>
            <w:r w:rsidRPr="00C7345F">
              <w:t>1.08</w:t>
            </w:r>
          </w:p>
        </w:tc>
      </w:tr>
      <w:tr w:rsidR="00384C43" w:rsidRPr="00C7345F" w14:paraId="3B8D44CB" w14:textId="77777777" w:rsidTr="00F73F5C">
        <w:tc>
          <w:tcPr>
            <w:tcW w:w="1584" w:type="dxa"/>
          </w:tcPr>
          <w:p w14:paraId="0EB644D5" w14:textId="77777777" w:rsidR="00384C43" w:rsidRPr="00C7345F" w:rsidRDefault="00384C43" w:rsidP="00F73F5C">
            <w:pPr>
              <w:pStyle w:val="TableText"/>
              <w:ind w:right="504"/>
            </w:pPr>
            <w:r w:rsidRPr="00C7345F">
              <w:t>245</w:t>
            </w:r>
          </w:p>
        </w:tc>
        <w:tc>
          <w:tcPr>
            <w:tcW w:w="830" w:type="dxa"/>
          </w:tcPr>
          <w:p w14:paraId="017B558E" w14:textId="77777777" w:rsidR="00384C43" w:rsidRPr="00C7345F" w:rsidRDefault="00384C43" w:rsidP="00F73F5C">
            <w:pPr>
              <w:pStyle w:val="TableText"/>
              <w:ind w:right="288"/>
              <w:rPr>
                <w:color w:val="000000"/>
              </w:rPr>
            </w:pPr>
            <w:r w:rsidRPr="00C7345F">
              <w:t>1</w:t>
            </w:r>
          </w:p>
        </w:tc>
        <w:tc>
          <w:tcPr>
            <w:tcW w:w="950" w:type="dxa"/>
          </w:tcPr>
          <w:p w14:paraId="738DE892" w14:textId="77777777" w:rsidR="00384C43" w:rsidRPr="00C7345F" w:rsidRDefault="00384C43" w:rsidP="00F73F5C">
            <w:pPr>
              <w:pStyle w:val="TableText"/>
              <w:ind w:right="144"/>
              <w:rPr>
                <w:color w:val="000000"/>
              </w:rPr>
            </w:pPr>
            <w:r w:rsidRPr="00C7345F">
              <w:t>3</w:t>
            </w:r>
          </w:p>
        </w:tc>
        <w:tc>
          <w:tcPr>
            <w:tcW w:w="1512" w:type="dxa"/>
          </w:tcPr>
          <w:p w14:paraId="26202DE4" w14:textId="77777777" w:rsidR="00384C43" w:rsidRPr="00C7345F" w:rsidRDefault="00384C43" w:rsidP="00F73F5C">
            <w:pPr>
              <w:pStyle w:val="TableText"/>
              <w:ind w:right="288"/>
              <w:rPr>
                <w:color w:val="000000"/>
              </w:rPr>
            </w:pPr>
            <w:r w:rsidRPr="00C7345F">
              <w:t>0.16</w:t>
            </w:r>
          </w:p>
        </w:tc>
      </w:tr>
      <w:tr w:rsidR="00384C43" w:rsidRPr="00C7345F" w14:paraId="00A07B61" w14:textId="77777777" w:rsidTr="00F73F5C">
        <w:tc>
          <w:tcPr>
            <w:tcW w:w="1584" w:type="dxa"/>
          </w:tcPr>
          <w:p w14:paraId="3594E5BB" w14:textId="77777777" w:rsidR="00384C43" w:rsidRPr="00C7345F" w:rsidRDefault="00384C43" w:rsidP="00F73F5C">
            <w:pPr>
              <w:pStyle w:val="TableText"/>
              <w:ind w:right="504"/>
            </w:pPr>
            <w:r w:rsidRPr="00C7345F">
              <w:t>246</w:t>
            </w:r>
          </w:p>
        </w:tc>
        <w:tc>
          <w:tcPr>
            <w:tcW w:w="830" w:type="dxa"/>
          </w:tcPr>
          <w:p w14:paraId="2C3E0370" w14:textId="77777777" w:rsidR="00384C43" w:rsidRPr="00C7345F" w:rsidRDefault="00384C43" w:rsidP="00F73F5C">
            <w:pPr>
              <w:pStyle w:val="TableText"/>
              <w:ind w:right="288"/>
              <w:rPr>
                <w:color w:val="000000"/>
              </w:rPr>
            </w:pPr>
            <w:r w:rsidRPr="00C7345F">
              <w:t>1</w:t>
            </w:r>
          </w:p>
        </w:tc>
        <w:tc>
          <w:tcPr>
            <w:tcW w:w="950" w:type="dxa"/>
          </w:tcPr>
          <w:p w14:paraId="6216A49F" w14:textId="77777777" w:rsidR="00384C43" w:rsidRPr="00C7345F" w:rsidRDefault="00384C43" w:rsidP="00F73F5C">
            <w:pPr>
              <w:pStyle w:val="TableText"/>
              <w:ind w:right="144"/>
              <w:rPr>
                <w:color w:val="000000"/>
              </w:rPr>
            </w:pPr>
            <w:r w:rsidRPr="00C7345F">
              <w:t>5</w:t>
            </w:r>
          </w:p>
        </w:tc>
        <w:tc>
          <w:tcPr>
            <w:tcW w:w="1512" w:type="dxa"/>
          </w:tcPr>
          <w:p w14:paraId="19B645CD" w14:textId="77777777" w:rsidR="00384C43" w:rsidRPr="00C7345F" w:rsidRDefault="00384C43" w:rsidP="00F73F5C">
            <w:pPr>
              <w:pStyle w:val="TableText"/>
              <w:ind w:right="288"/>
              <w:rPr>
                <w:color w:val="000000"/>
              </w:rPr>
            </w:pPr>
            <w:r w:rsidRPr="00C7345F">
              <w:t>0.27</w:t>
            </w:r>
          </w:p>
        </w:tc>
      </w:tr>
      <w:tr w:rsidR="00384C43" w:rsidRPr="00C7345F" w14:paraId="1CB28717" w14:textId="77777777" w:rsidTr="00F73F5C">
        <w:tc>
          <w:tcPr>
            <w:tcW w:w="1584" w:type="dxa"/>
          </w:tcPr>
          <w:p w14:paraId="27A9EAAB" w14:textId="77777777" w:rsidR="00384C43" w:rsidRPr="00C7345F" w:rsidRDefault="00384C43" w:rsidP="00F73F5C">
            <w:pPr>
              <w:pStyle w:val="TableText"/>
              <w:ind w:right="504"/>
            </w:pPr>
            <w:r w:rsidRPr="00C7345F">
              <w:t>248</w:t>
            </w:r>
          </w:p>
        </w:tc>
        <w:tc>
          <w:tcPr>
            <w:tcW w:w="830" w:type="dxa"/>
          </w:tcPr>
          <w:p w14:paraId="3C9C5EF7" w14:textId="77777777" w:rsidR="00384C43" w:rsidRPr="00C7345F" w:rsidRDefault="00384C43" w:rsidP="00F73F5C">
            <w:pPr>
              <w:pStyle w:val="TableText"/>
              <w:ind w:right="288"/>
              <w:rPr>
                <w:color w:val="000000"/>
              </w:rPr>
            </w:pPr>
            <w:r w:rsidRPr="00C7345F">
              <w:t>1</w:t>
            </w:r>
          </w:p>
        </w:tc>
        <w:tc>
          <w:tcPr>
            <w:tcW w:w="950" w:type="dxa"/>
          </w:tcPr>
          <w:p w14:paraId="55F3FB97" w14:textId="77777777" w:rsidR="00384C43" w:rsidRPr="00C7345F" w:rsidRDefault="00384C43" w:rsidP="00F73F5C">
            <w:pPr>
              <w:pStyle w:val="TableText"/>
              <w:ind w:right="144"/>
              <w:rPr>
                <w:color w:val="000000"/>
              </w:rPr>
            </w:pPr>
            <w:r w:rsidRPr="00C7345F">
              <w:t>7</w:t>
            </w:r>
          </w:p>
        </w:tc>
        <w:tc>
          <w:tcPr>
            <w:tcW w:w="1512" w:type="dxa"/>
          </w:tcPr>
          <w:p w14:paraId="0C07A786" w14:textId="77777777" w:rsidR="00384C43" w:rsidRPr="00C7345F" w:rsidRDefault="00384C43" w:rsidP="00F73F5C">
            <w:pPr>
              <w:pStyle w:val="TableText"/>
              <w:ind w:right="288"/>
              <w:rPr>
                <w:color w:val="000000"/>
              </w:rPr>
            </w:pPr>
            <w:r w:rsidRPr="00C7345F">
              <w:t>0.38</w:t>
            </w:r>
          </w:p>
        </w:tc>
      </w:tr>
      <w:tr w:rsidR="00384C43" w:rsidRPr="00C7345F" w14:paraId="22937627" w14:textId="77777777" w:rsidTr="00F73F5C">
        <w:tc>
          <w:tcPr>
            <w:tcW w:w="1584" w:type="dxa"/>
          </w:tcPr>
          <w:p w14:paraId="07F534CE" w14:textId="77777777" w:rsidR="00384C43" w:rsidRPr="00C7345F" w:rsidRDefault="00384C43" w:rsidP="00F73F5C">
            <w:pPr>
              <w:pStyle w:val="TableText"/>
              <w:ind w:right="504"/>
            </w:pPr>
            <w:r w:rsidRPr="00C7345F">
              <w:t>250</w:t>
            </w:r>
          </w:p>
        </w:tc>
        <w:tc>
          <w:tcPr>
            <w:tcW w:w="830" w:type="dxa"/>
          </w:tcPr>
          <w:p w14:paraId="64F78632" w14:textId="77777777" w:rsidR="00384C43" w:rsidRPr="00C7345F" w:rsidRDefault="00384C43" w:rsidP="00F73F5C">
            <w:pPr>
              <w:pStyle w:val="TableText"/>
              <w:ind w:right="288"/>
              <w:rPr>
                <w:color w:val="000000"/>
              </w:rPr>
            </w:pPr>
            <w:r w:rsidRPr="00C7345F">
              <w:t>1</w:t>
            </w:r>
          </w:p>
        </w:tc>
        <w:tc>
          <w:tcPr>
            <w:tcW w:w="950" w:type="dxa"/>
          </w:tcPr>
          <w:p w14:paraId="06E41152" w14:textId="77777777" w:rsidR="00384C43" w:rsidRPr="00C7345F" w:rsidRDefault="00384C43" w:rsidP="00F73F5C">
            <w:pPr>
              <w:pStyle w:val="TableText"/>
              <w:ind w:right="144"/>
              <w:rPr>
                <w:color w:val="000000"/>
              </w:rPr>
            </w:pPr>
            <w:r w:rsidRPr="00C7345F">
              <w:t>1</w:t>
            </w:r>
          </w:p>
        </w:tc>
        <w:tc>
          <w:tcPr>
            <w:tcW w:w="1512" w:type="dxa"/>
          </w:tcPr>
          <w:p w14:paraId="76793281" w14:textId="77777777" w:rsidR="00384C43" w:rsidRPr="00C7345F" w:rsidRDefault="00384C43" w:rsidP="00F73F5C">
            <w:pPr>
              <w:pStyle w:val="TableText"/>
              <w:ind w:right="288"/>
              <w:rPr>
                <w:color w:val="000000"/>
              </w:rPr>
            </w:pPr>
            <w:r w:rsidRPr="00C7345F">
              <w:t>0.05</w:t>
            </w:r>
          </w:p>
        </w:tc>
      </w:tr>
      <w:tr w:rsidR="00384C43" w:rsidRPr="00C7345F" w14:paraId="383DF9E1" w14:textId="77777777" w:rsidTr="00F73F5C">
        <w:tc>
          <w:tcPr>
            <w:tcW w:w="1584" w:type="dxa"/>
          </w:tcPr>
          <w:p w14:paraId="0E28703E" w14:textId="77777777" w:rsidR="00384C43" w:rsidRPr="00C7345F" w:rsidRDefault="00384C43" w:rsidP="00F73F5C">
            <w:pPr>
              <w:pStyle w:val="TableText"/>
              <w:ind w:right="504"/>
            </w:pPr>
            <w:r w:rsidRPr="00C7345F">
              <w:t>251</w:t>
            </w:r>
          </w:p>
        </w:tc>
        <w:tc>
          <w:tcPr>
            <w:tcW w:w="830" w:type="dxa"/>
          </w:tcPr>
          <w:p w14:paraId="4066A53C" w14:textId="77777777" w:rsidR="00384C43" w:rsidRPr="00C7345F" w:rsidRDefault="00384C43" w:rsidP="00F73F5C">
            <w:pPr>
              <w:pStyle w:val="TableText"/>
              <w:ind w:right="288"/>
              <w:rPr>
                <w:color w:val="000000"/>
              </w:rPr>
            </w:pPr>
            <w:r w:rsidRPr="00C7345F">
              <w:t>1</w:t>
            </w:r>
          </w:p>
        </w:tc>
        <w:tc>
          <w:tcPr>
            <w:tcW w:w="950" w:type="dxa"/>
          </w:tcPr>
          <w:p w14:paraId="3CDDB6CE" w14:textId="77777777" w:rsidR="00384C43" w:rsidRPr="00C7345F" w:rsidRDefault="00384C43" w:rsidP="00F73F5C">
            <w:pPr>
              <w:pStyle w:val="TableText"/>
              <w:ind w:right="144"/>
              <w:rPr>
                <w:color w:val="000000"/>
              </w:rPr>
            </w:pPr>
            <w:r w:rsidRPr="00C7345F">
              <w:t>5</w:t>
            </w:r>
          </w:p>
        </w:tc>
        <w:tc>
          <w:tcPr>
            <w:tcW w:w="1512" w:type="dxa"/>
          </w:tcPr>
          <w:p w14:paraId="20BAC5AB" w14:textId="77777777" w:rsidR="00384C43" w:rsidRPr="00C7345F" w:rsidRDefault="00384C43" w:rsidP="00F73F5C">
            <w:pPr>
              <w:pStyle w:val="TableText"/>
              <w:ind w:right="288"/>
              <w:rPr>
                <w:color w:val="000000"/>
              </w:rPr>
            </w:pPr>
            <w:r w:rsidRPr="00C7345F">
              <w:t>0.27</w:t>
            </w:r>
          </w:p>
        </w:tc>
      </w:tr>
      <w:tr w:rsidR="00384C43" w:rsidRPr="00C7345F" w14:paraId="6CF92C13" w14:textId="77777777" w:rsidTr="00F73F5C">
        <w:tc>
          <w:tcPr>
            <w:tcW w:w="1584" w:type="dxa"/>
          </w:tcPr>
          <w:p w14:paraId="3CA7EE87" w14:textId="77777777" w:rsidR="00384C43" w:rsidRPr="00C7345F" w:rsidRDefault="00384C43" w:rsidP="00F73F5C">
            <w:pPr>
              <w:pStyle w:val="TableText"/>
              <w:ind w:right="504"/>
            </w:pPr>
            <w:r w:rsidRPr="00C7345F">
              <w:t>252</w:t>
            </w:r>
          </w:p>
        </w:tc>
        <w:tc>
          <w:tcPr>
            <w:tcW w:w="830" w:type="dxa"/>
          </w:tcPr>
          <w:p w14:paraId="117676F4" w14:textId="77777777" w:rsidR="00384C43" w:rsidRPr="00C7345F" w:rsidRDefault="00384C43" w:rsidP="00F73F5C">
            <w:pPr>
              <w:pStyle w:val="TableText"/>
              <w:ind w:right="288"/>
              <w:rPr>
                <w:color w:val="000000"/>
              </w:rPr>
            </w:pPr>
            <w:r w:rsidRPr="00C7345F">
              <w:t>1</w:t>
            </w:r>
          </w:p>
        </w:tc>
        <w:tc>
          <w:tcPr>
            <w:tcW w:w="950" w:type="dxa"/>
          </w:tcPr>
          <w:p w14:paraId="08BE342E" w14:textId="77777777" w:rsidR="00384C43" w:rsidRPr="00C7345F" w:rsidRDefault="00384C43" w:rsidP="00F73F5C">
            <w:pPr>
              <w:pStyle w:val="TableText"/>
              <w:ind w:right="144"/>
              <w:rPr>
                <w:color w:val="000000"/>
              </w:rPr>
            </w:pPr>
            <w:r w:rsidRPr="00C7345F">
              <w:t>11</w:t>
            </w:r>
          </w:p>
        </w:tc>
        <w:tc>
          <w:tcPr>
            <w:tcW w:w="1512" w:type="dxa"/>
          </w:tcPr>
          <w:p w14:paraId="03E46B68" w14:textId="77777777" w:rsidR="00384C43" w:rsidRPr="00C7345F" w:rsidRDefault="00384C43" w:rsidP="00F73F5C">
            <w:pPr>
              <w:pStyle w:val="TableText"/>
              <w:ind w:right="288"/>
              <w:rPr>
                <w:color w:val="000000"/>
              </w:rPr>
            </w:pPr>
            <w:r w:rsidRPr="00C7345F">
              <w:t>0.59</w:t>
            </w:r>
          </w:p>
        </w:tc>
      </w:tr>
      <w:tr w:rsidR="00384C43" w:rsidRPr="00C7345F" w14:paraId="481E568A" w14:textId="77777777" w:rsidTr="00F73F5C">
        <w:tc>
          <w:tcPr>
            <w:tcW w:w="1584" w:type="dxa"/>
          </w:tcPr>
          <w:p w14:paraId="2E1CD70E" w14:textId="77777777" w:rsidR="00384C43" w:rsidRPr="00C7345F" w:rsidRDefault="00384C43" w:rsidP="00F73F5C">
            <w:pPr>
              <w:pStyle w:val="TableText"/>
              <w:ind w:right="504"/>
            </w:pPr>
            <w:r w:rsidRPr="00C7345F">
              <w:t>253</w:t>
            </w:r>
          </w:p>
        </w:tc>
        <w:tc>
          <w:tcPr>
            <w:tcW w:w="830" w:type="dxa"/>
          </w:tcPr>
          <w:p w14:paraId="2372FB32" w14:textId="77777777" w:rsidR="00384C43" w:rsidRPr="00C7345F" w:rsidRDefault="00384C43" w:rsidP="00F73F5C">
            <w:pPr>
              <w:pStyle w:val="TableText"/>
              <w:ind w:right="288"/>
              <w:rPr>
                <w:color w:val="000000"/>
              </w:rPr>
            </w:pPr>
            <w:r w:rsidRPr="00C7345F">
              <w:t>1</w:t>
            </w:r>
          </w:p>
        </w:tc>
        <w:tc>
          <w:tcPr>
            <w:tcW w:w="950" w:type="dxa"/>
          </w:tcPr>
          <w:p w14:paraId="0D1B6F1B" w14:textId="77777777" w:rsidR="00384C43" w:rsidRPr="00C7345F" w:rsidRDefault="00384C43" w:rsidP="00F73F5C">
            <w:pPr>
              <w:pStyle w:val="TableText"/>
              <w:ind w:right="144"/>
              <w:rPr>
                <w:color w:val="000000"/>
              </w:rPr>
            </w:pPr>
            <w:r w:rsidRPr="00C7345F">
              <w:t>1</w:t>
            </w:r>
          </w:p>
        </w:tc>
        <w:tc>
          <w:tcPr>
            <w:tcW w:w="1512" w:type="dxa"/>
          </w:tcPr>
          <w:p w14:paraId="70820C4A" w14:textId="77777777" w:rsidR="00384C43" w:rsidRPr="00C7345F" w:rsidRDefault="00384C43" w:rsidP="00F73F5C">
            <w:pPr>
              <w:pStyle w:val="TableText"/>
              <w:ind w:right="288"/>
              <w:rPr>
                <w:color w:val="000000"/>
              </w:rPr>
            </w:pPr>
            <w:r w:rsidRPr="00C7345F">
              <w:t>0.05</w:t>
            </w:r>
          </w:p>
        </w:tc>
      </w:tr>
      <w:tr w:rsidR="00384C43" w:rsidRPr="00C7345F" w14:paraId="1A14C3C2" w14:textId="77777777" w:rsidTr="00F73F5C">
        <w:tc>
          <w:tcPr>
            <w:tcW w:w="1584" w:type="dxa"/>
          </w:tcPr>
          <w:p w14:paraId="4EEAB616" w14:textId="77777777" w:rsidR="00384C43" w:rsidRPr="00C7345F" w:rsidRDefault="00384C43" w:rsidP="00F73F5C">
            <w:pPr>
              <w:pStyle w:val="TableText"/>
              <w:ind w:right="504"/>
            </w:pPr>
            <w:r w:rsidRPr="00C7345F">
              <w:t>254</w:t>
            </w:r>
          </w:p>
        </w:tc>
        <w:tc>
          <w:tcPr>
            <w:tcW w:w="830" w:type="dxa"/>
          </w:tcPr>
          <w:p w14:paraId="1D584E8C" w14:textId="77777777" w:rsidR="00384C43" w:rsidRPr="00C7345F" w:rsidRDefault="00384C43" w:rsidP="00F73F5C">
            <w:pPr>
              <w:pStyle w:val="TableText"/>
              <w:ind w:right="288"/>
              <w:rPr>
                <w:color w:val="000000"/>
              </w:rPr>
            </w:pPr>
            <w:r w:rsidRPr="00C7345F">
              <w:t>1</w:t>
            </w:r>
          </w:p>
        </w:tc>
        <w:tc>
          <w:tcPr>
            <w:tcW w:w="950" w:type="dxa"/>
          </w:tcPr>
          <w:p w14:paraId="5FCA218E" w14:textId="77777777" w:rsidR="00384C43" w:rsidRPr="00C7345F" w:rsidRDefault="00384C43" w:rsidP="00F73F5C">
            <w:pPr>
              <w:pStyle w:val="TableText"/>
              <w:ind w:right="144"/>
              <w:rPr>
                <w:color w:val="000000"/>
              </w:rPr>
            </w:pPr>
            <w:r w:rsidRPr="00C7345F">
              <w:t>2</w:t>
            </w:r>
          </w:p>
        </w:tc>
        <w:tc>
          <w:tcPr>
            <w:tcW w:w="1512" w:type="dxa"/>
          </w:tcPr>
          <w:p w14:paraId="6876367A" w14:textId="77777777" w:rsidR="00384C43" w:rsidRPr="00C7345F" w:rsidRDefault="00384C43" w:rsidP="00F73F5C">
            <w:pPr>
              <w:pStyle w:val="TableText"/>
              <w:ind w:right="288"/>
              <w:rPr>
                <w:color w:val="000000"/>
              </w:rPr>
            </w:pPr>
            <w:r w:rsidRPr="00C7345F">
              <w:t>0.11</w:t>
            </w:r>
          </w:p>
        </w:tc>
      </w:tr>
      <w:tr w:rsidR="00384C43" w:rsidRPr="00C7345F" w14:paraId="57BA828B" w14:textId="77777777" w:rsidTr="00F73F5C">
        <w:tc>
          <w:tcPr>
            <w:tcW w:w="1584" w:type="dxa"/>
          </w:tcPr>
          <w:p w14:paraId="29A6B05C" w14:textId="77777777" w:rsidR="00384C43" w:rsidRPr="00C7345F" w:rsidRDefault="00384C43" w:rsidP="00F73F5C">
            <w:pPr>
              <w:pStyle w:val="TableText"/>
              <w:ind w:right="504"/>
            </w:pPr>
            <w:r w:rsidRPr="00C7345F">
              <w:t>255</w:t>
            </w:r>
          </w:p>
        </w:tc>
        <w:tc>
          <w:tcPr>
            <w:tcW w:w="830" w:type="dxa"/>
          </w:tcPr>
          <w:p w14:paraId="7AC88CD0" w14:textId="77777777" w:rsidR="00384C43" w:rsidRPr="00C7345F" w:rsidRDefault="00384C43" w:rsidP="00F73F5C">
            <w:pPr>
              <w:pStyle w:val="TableText"/>
              <w:ind w:right="288"/>
              <w:rPr>
                <w:color w:val="000000"/>
              </w:rPr>
            </w:pPr>
            <w:r w:rsidRPr="00C7345F">
              <w:t>1</w:t>
            </w:r>
          </w:p>
        </w:tc>
        <w:tc>
          <w:tcPr>
            <w:tcW w:w="950" w:type="dxa"/>
          </w:tcPr>
          <w:p w14:paraId="7ACF0E21" w14:textId="77777777" w:rsidR="00384C43" w:rsidRPr="00C7345F" w:rsidRDefault="00384C43" w:rsidP="00F73F5C">
            <w:pPr>
              <w:pStyle w:val="TableText"/>
              <w:ind w:right="144"/>
              <w:rPr>
                <w:color w:val="000000"/>
              </w:rPr>
            </w:pPr>
            <w:r w:rsidRPr="00C7345F">
              <w:t>6</w:t>
            </w:r>
          </w:p>
        </w:tc>
        <w:tc>
          <w:tcPr>
            <w:tcW w:w="1512" w:type="dxa"/>
          </w:tcPr>
          <w:p w14:paraId="745E10E1" w14:textId="77777777" w:rsidR="00384C43" w:rsidRPr="00C7345F" w:rsidRDefault="00384C43" w:rsidP="00F73F5C">
            <w:pPr>
              <w:pStyle w:val="TableText"/>
              <w:ind w:right="288"/>
              <w:rPr>
                <w:color w:val="000000"/>
              </w:rPr>
            </w:pPr>
            <w:r w:rsidRPr="00C7345F">
              <w:t>0.32</w:t>
            </w:r>
          </w:p>
        </w:tc>
      </w:tr>
      <w:tr w:rsidR="00384C43" w:rsidRPr="00C7345F" w14:paraId="518CD139" w14:textId="77777777" w:rsidTr="00F73F5C">
        <w:tc>
          <w:tcPr>
            <w:tcW w:w="1584" w:type="dxa"/>
          </w:tcPr>
          <w:p w14:paraId="292F039C" w14:textId="77777777" w:rsidR="00384C43" w:rsidRPr="00C7345F" w:rsidRDefault="00384C43" w:rsidP="00F73F5C">
            <w:pPr>
              <w:pStyle w:val="TableText"/>
              <w:ind w:right="504"/>
            </w:pPr>
            <w:r w:rsidRPr="00C7345F">
              <w:t>257</w:t>
            </w:r>
          </w:p>
        </w:tc>
        <w:tc>
          <w:tcPr>
            <w:tcW w:w="830" w:type="dxa"/>
          </w:tcPr>
          <w:p w14:paraId="0BAA4DD8" w14:textId="77777777" w:rsidR="00384C43" w:rsidRPr="00C7345F" w:rsidRDefault="00384C43" w:rsidP="00F73F5C">
            <w:pPr>
              <w:pStyle w:val="TableText"/>
              <w:ind w:right="288"/>
              <w:rPr>
                <w:color w:val="000000"/>
              </w:rPr>
            </w:pPr>
            <w:r w:rsidRPr="00C7345F">
              <w:t>1</w:t>
            </w:r>
          </w:p>
        </w:tc>
        <w:tc>
          <w:tcPr>
            <w:tcW w:w="950" w:type="dxa"/>
          </w:tcPr>
          <w:p w14:paraId="1F79069A" w14:textId="77777777" w:rsidR="00384C43" w:rsidRPr="00C7345F" w:rsidRDefault="00384C43" w:rsidP="00F73F5C">
            <w:pPr>
              <w:pStyle w:val="TableText"/>
              <w:ind w:right="144"/>
              <w:rPr>
                <w:color w:val="000000"/>
              </w:rPr>
            </w:pPr>
            <w:r w:rsidRPr="00C7345F">
              <w:t>4</w:t>
            </w:r>
          </w:p>
        </w:tc>
        <w:tc>
          <w:tcPr>
            <w:tcW w:w="1512" w:type="dxa"/>
          </w:tcPr>
          <w:p w14:paraId="00FEFF17" w14:textId="77777777" w:rsidR="00384C43" w:rsidRPr="00C7345F" w:rsidRDefault="00384C43" w:rsidP="00F73F5C">
            <w:pPr>
              <w:pStyle w:val="TableText"/>
              <w:ind w:right="288"/>
              <w:rPr>
                <w:color w:val="000000"/>
              </w:rPr>
            </w:pPr>
            <w:r w:rsidRPr="00C7345F">
              <w:t>0.22</w:t>
            </w:r>
          </w:p>
        </w:tc>
      </w:tr>
      <w:tr w:rsidR="00384C43" w:rsidRPr="00C7345F" w14:paraId="7B4D82BD" w14:textId="77777777" w:rsidTr="00F73F5C">
        <w:tc>
          <w:tcPr>
            <w:tcW w:w="1584" w:type="dxa"/>
          </w:tcPr>
          <w:p w14:paraId="22435692" w14:textId="77777777" w:rsidR="00384C43" w:rsidRPr="00C7345F" w:rsidRDefault="00384C43" w:rsidP="00F73F5C">
            <w:pPr>
              <w:pStyle w:val="TableText"/>
              <w:ind w:right="504"/>
            </w:pPr>
            <w:r w:rsidRPr="00C7345F">
              <w:t>258</w:t>
            </w:r>
          </w:p>
        </w:tc>
        <w:tc>
          <w:tcPr>
            <w:tcW w:w="830" w:type="dxa"/>
          </w:tcPr>
          <w:p w14:paraId="0C5CDC55" w14:textId="77777777" w:rsidR="00384C43" w:rsidRPr="00C7345F" w:rsidRDefault="00384C43" w:rsidP="00F73F5C">
            <w:pPr>
              <w:pStyle w:val="TableText"/>
              <w:ind w:right="288"/>
              <w:rPr>
                <w:color w:val="000000"/>
              </w:rPr>
            </w:pPr>
            <w:r w:rsidRPr="00C7345F">
              <w:t>1</w:t>
            </w:r>
          </w:p>
        </w:tc>
        <w:tc>
          <w:tcPr>
            <w:tcW w:w="950" w:type="dxa"/>
          </w:tcPr>
          <w:p w14:paraId="617D72AE" w14:textId="77777777" w:rsidR="00384C43" w:rsidRPr="00C7345F" w:rsidRDefault="00384C43" w:rsidP="00F73F5C">
            <w:pPr>
              <w:pStyle w:val="TableText"/>
              <w:ind w:right="144"/>
              <w:rPr>
                <w:color w:val="000000"/>
              </w:rPr>
            </w:pPr>
            <w:r w:rsidRPr="00C7345F">
              <w:t>2</w:t>
            </w:r>
          </w:p>
        </w:tc>
        <w:tc>
          <w:tcPr>
            <w:tcW w:w="1512" w:type="dxa"/>
          </w:tcPr>
          <w:p w14:paraId="24A57A31" w14:textId="77777777" w:rsidR="00384C43" w:rsidRPr="00C7345F" w:rsidRDefault="00384C43" w:rsidP="00F73F5C">
            <w:pPr>
              <w:pStyle w:val="TableText"/>
              <w:ind w:right="288"/>
              <w:rPr>
                <w:color w:val="000000"/>
              </w:rPr>
            </w:pPr>
            <w:r w:rsidRPr="00C7345F">
              <w:t>0.11</w:t>
            </w:r>
          </w:p>
        </w:tc>
      </w:tr>
      <w:tr w:rsidR="00384C43" w:rsidRPr="00C7345F" w14:paraId="3010C15D" w14:textId="77777777" w:rsidTr="00F73F5C">
        <w:tc>
          <w:tcPr>
            <w:tcW w:w="1584" w:type="dxa"/>
          </w:tcPr>
          <w:p w14:paraId="679D7DCD" w14:textId="77777777" w:rsidR="00384C43" w:rsidRPr="00C7345F" w:rsidRDefault="00384C43" w:rsidP="00F73F5C">
            <w:pPr>
              <w:pStyle w:val="TableText"/>
              <w:ind w:right="504"/>
            </w:pPr>
            <w:r w:rsidRPr="00C7345F">
              <w:t>259</w:t>
            </w:r>
          </w:p>
        </w:tc>
        <w:tc>
          <w:tcPr>
            <w:tcW w:w="830" w:type="dxa"/>
          </w:tcPr>
          <w:p w14:paraId="1FF0061B" w14:textId="77777777" w:rsidR="00384C43" w:rsidRPr="00C7345F" w:rsidRDefault="00384C43" w:rsidP="00F73F5C">
            <w:pPr>
              <w:pStyle w:val="TableText"/>
              <w:ind w:right="288"/>
              <w:rPr>
                <w:color w:val="000000"/>
              </w:rPr>
            </w:pPr>
            <w:r w:rsidRPr="00C7345F">
              <w:t>1</w:t>
            </w:r>
          </w:p>
        </w:tc>
        <w:tc>
          <w:tcPr>
            <w:tcW w:w="950" w:type="dxa"/>
          </w:tcPr>
          <w:p w14:paraId="5626EB1C" w14:textId="77777777" w:rsidR="00384C43" w:rsidRPr="00C7345F" w:rsidRDefault="00384C43" w:rsidP="00F73F5C">
            <w:pPr>
              <w:pStyle w:val="TableText"/>
              <w:ind w:right="144"/>
              <w:rPr>
                <w:color w:val="000000"/>
              </w:rPr>
            </w:pPr>
            <w:r w:rsidRPr="00C7345F">
              <w:t>5</w:t>
            </w:r>
          </w:p>
        </w:tc>
        <w:tc>
          <w:tcPr>
            <w:tcW w:w="1512" w:type="dxa"/>
          </w:tcPr>
          <w:p w14:paraId="2E167EF1" w14:textId="77777777" w:rsidR="00384C43" w:rsidRPr="00C7345F" w:rsidRDefault="00384C43" w:rsidP="00F73F5C">
            <w:pPr>
              <w:pStyle w:val="TableText"/>
              <w:ind w:right="288"/>
              <w:rPr>
                <w:color w:val="000000"/>
              </w:rPr>
            </w:pPr>
            <w:r w:rsidRPr="00C7345F">
              <w:t>0.27</w:t>
            </w:r>
          </w:p>
        </w:tc>
      </w:tr>
      <w:tr w:rsidR="00384C43" w:rsidRPr="00C7345F" w14:paraId="431494A0" w14:textId="77777777" w:rsidTr="00F73F5C">
        <w:tc>
          <w:tcPr>
            <w:tcW w:w="1584" w:type="dxa"/>
          </w:tcPr>
          <w:p w14:paraId="0DD6D026" w14:textId="77777777" w:rsidR="00384C43" w:rsidRPr="00C7345F" w:rsidRDefault="00384C43" w:rsidP="00F73F5C">
            <w:pPr>
              <w:pStyle w:val="TableText"/>
              <w:ind w:right="504"/>
            </w:pPr>
            <w:r w:rsidRPr="00C7345F">
              <w:t>260</w:t>
            </w:r>
          </w:p>
        </w:tc>
        <w:tc>
          <w:tcPr>
            <w:tcW w:w="830" w:type="dxa"/>
          </w:tcPr>
          <w:p w14:paraId="04FC0099" w14:textId="77777777" w:rsidR="00384C43" w:rsidRPr="00C7345F" w:rsidRDefault="00384C43" w:rsidP="00F73F5C">
            <w:pPr>
              <w:pStyle w:val="TableText"/>
              <w:ind w:right="288"/>
              <w:rPr>
                <w:color w:val="000000"/>
              </w:rPr>
            </w:pPr>
            <w:r w:rsidRPr="00C7345F">
              <w:t>1</w:t>
            </w:r>
          </w:p>
        </w:tc>
        <w:tc>
          <w:tcPr>
            <w:tcW w:w="950" w:type="dxa"/>
          </w:tcPr>
          <w:p w14:paraId="52AFA94D" w14:textId="77777777" w:rsidR="00384C43" w:rsidRPr="00C7345F" w:rsidRDefault="00384C43" w:rsidP="00F73F5C">
            <w:pPr>
              <w:pStyle w:val="TableText"/>
              <w:ind w:right="144"/>
              <w:rPr>
                <w:color w:val="000000"/>
              </w:rPr>
            </w:pPr>
            <w:r w:rsidRPr="00C7345F">
              <w:t>10</w:t>
            </w:r>
          </w:p>
        </w:tc>
        <w:tc>
          <w:tcPr>
            <w:tcW w:w="1512" w:type="dxa"/>
          </w:tcPr>
          <w:p w14:paraId="37FEBFE5" w14:textId="77777777" w:rsidR="00384C43" w:rsidRPr="00C7345F" w:rsidRDefault="00384C43" w:rsidP="00F73F5C">
            <w:pPr>
              <w:pStyle w:val="TableText"/>
              <w:ind w:right="288"/>
              <w:rPr>
                <w:color w:val="000000"/>
              </w:rPr>
            </w:pPr>
            <w:r w:rsidRPr="00C7345F">
              <w:t>0.54</w:t>
            </w:r>
          </w:p>
        </w:tc>
      </w:tr>
      <w:tr w:rsidR="00384C43" w:rsidRPr="00C7345F" w14:paraId="0448522F" w14:textId="77777777" w:rsidTr="00F73F5C">
        <w:tc>
          <w:tcPr>
            <w:tcW w:w="1584" w:type="dxa"/>
          </w:tcPr>
          <w:p w14:paraId="07968F34" w14:textId="77777777" w:rsidR="00384C43" w:rsidRPr="00C7345F" w:rsidRDefault="00384C43" w:rsidP="00F73F5C">
            <w:pPr>
              <w:pStyle w:val="TableText"/>
              <w:ind w:right="504"/>
            </w:pPr>
            <w:r w:rsidRPr="00C7345F">
              <w:t>261</w:t>
            </w:r>
          </w:p>
        </w:tc>
        <w:tc>
          <w:tcPr>
            <w:tcW w:w="830" w:type="dxa"/>
          </w:tcPr>
          <w:p w14:paraId="36005F89" w14:textId="77777777" w:rsidR="00384C43" w:rsidRPr="00C7345F" w:rsidRDefault="00384C43" w:rsidP="00F73F5C">
            <w:pPr>
              <w:pStyle w:val="TableText"/>
              <w:ind w:right="288"/>
              <w:rPr>
                <w:color w:val="000000"/>
              </w:rPr>
            </w:pPr>
            <w:r w:rsidRPr="00C7345F">
              <w:t>1</w:t>
            </w:r>
          </w:p>
        </w:tc>
        <w:tc>
          <w:tcPr>
            <w:tcW w:w="950" w:type="dxa"/>
          </w:tcPr>
          <w:p w14:paraId="475DD39A" w14:textId="77777777" w:rsidR="00384C43" w:rsidRPr="00C7345F" w:rsidRDefault="00384C43" w:rsidP="00F73F5C">
            <w:pPr>
              <w:pStyle w:val="TableText"/>
              <w:ind w:right="144"/>
              <w:rPr>
                <w:color w:val="000000"/>
              </w:rPr>
            </w:pPr>
            <w:r w:rsidRPr="00C7345F">
              <w:t>5</w:t>
            </w:r>
          </w:p>
        </w:tc>
        <w:tc>
          <w:tcPr>
            <w:tcW w:w="1512" w:type="dxa"/>
          </w:tcPr>
          <w:p w14:paraId="758B83B3" w14:textId="77777777" w:rsidR="00384C43" w:rsidRPr="00C7345F" w:rsidRDefault="00384C43" w:rsidP="00F73F5C">
            <w:pPr>
              <w:pStyle w:val="TableText"/>
              <w:ind w:right="288"/>
              <w:rPr>
                <w:color w:val="000000"/>
              </w:rPr>
            </w:pPr>
            <w:r w:rsidRPr="00C7345F">
              <w:t>0.27</w:t>
            </w:r>
          </w:p>
        </w:tc>
      </w:tr>
      <w:tr w:rsidR="00384C43" w:rsidRPr="00C7345F" w14:paraId="768B6B65" w14:textId="77777777" w:rsidTr="00F73F5C">
        <w:tc>
          <w:tcPr>
            <w:tcW w:w="1584" w:type="dxa"/>
          </w:tcPr>
          <w:p w14:paraId="658574C4" w14:textId="77777777" w:rsidR="00384C43" w:rsidRPr="00C7345F" w:rsidRDefault="00384C43" w:rsidP="00F73F5C">
            <w:pPr>
              <w:pStyle w:val="TableText"/>
              <w:ind w:right="504"/>
            </w:pPr>
            <w:r w:rsidRPr="00C7345F">
              <w:t>262</w:t>
            </w:r>
          </w:p>
        </w:tc>
        <w:tc>
          <w:tcPr>
            <w:tcW w:w="830" w:type="dxa"/>
          </w:tcPr>
          <w:p w14:paraId="4BDD7D09" w14:textId="77777777" w:rsidR="00384C43" w:rsidRPr="00C7345F" w:rsidRDefault="00384C43" w:rsidP="00F73F5C">
            <w:pPr>
              <w:pStyle w:val="TableText"/>
              <w:ind w:right="288"/>
              <w:rPr>
                <w:color w:val="000000"/>
              </w:rPr>
            </w:pPr>
            <w:r w:rsidRPr="00C7345F">
              <w:t>1</w:t>
            </w:r>
          </w:p>
        </w:tc>
        <w:tc>
          <w:tcPr>
            <w:tcW w:w="950" w:type="dxa"/>
          </w:tcPr>
          <w:p w14:paraId="0B12A973" w14:textId="77777777" w:rsidR="00384C43" w:rsidRPr="00C7345F" w:rsidRDefault="00384C43" w:rsidP="00F73F5C">
            <w:pPr>
              <w:pStyle w:val="TableText"/>
              <w:ind w:right="144"/>
              <w:rPr>
                <w:color w:val="000000"/>
              </w:rPr>
            </w:pPr>
            <w:r w:rsidRPr="00C7345F">
              <w:t>1</w:t>
            </w:r>
          </w:p>
        </w:tc>
        <w:tc>
          <w:tcPr>
            <w:tcW w:w="1512" w:type="dxa"/>
          </w:tcPr>
          <w:p w14:paraId="65FB58D2" w14:textId="77777777" w:rsidR="00384C43" w:rsidRPr="00C7345F" w:rsidRDefault="00384C43" w:rsidP="00F73F5C">
            <w:pPr>
              <w:pStyle w:val="TableText"/>
              <w:ind w:right="288"/>
              <w:rPr>
                <w:color w:val="000000"/>
              </w:rPr>
            </w:pPr>
            <w:r w:rsidRPr="00C7345F">
              <w:t>0.05</w:t>
            </w:r>
          </w:p>
        </w:tc>
      </w:tr>
      <w:tr w:rsidR="00384C43" w:rsidRPr="00C7345F" w14:paraId="42283C2A" w14:textId="77777777" w:rsidTr="00F73F5C">
        <w:tc>
          <w:tcPr>
            <w:tcW w:w="1584" w:type="dxa"/>
          </w:tcPr>
          <w:p w14:paraId="5DA3EC3D" w14:textId="77777777" w:rsidR="00384C43" w:rsidRPr="00C7345F" w:rsidRDefault="00384C43" w:rsidP="00F73F5C">
            <w:pPr>
              <w:pStyle w:val="TableText"/>
              <w:ind w:right="504"/>
            </w:pPr>
            <w:r w:rsidRPr="00C7345F">
              <w:t>263</w:t>
            </w:r>
          </w:p>
        </w:tc>
        <w:tc>
          <w:tcPr>
            <w:tcW w:w="830" w:type="dxa"/>
          </w:tcPr>
          <w:p w14:paraId="74AAC563" w14:textId="77777777" w:rsidR="00384C43" w:rsidRPr="00C7345F" w:rsidRDefault="00384C43" w:rsidP="00F73F5C">
            <w:pPr>
              <w:pStyle w:val="TableText"/>
              <w:ind w:right="288"/>
              <w:rPr>
                <w:color w:val="000000"/>
              </w:rPr>
            </w:pPr>
            <w:r w:rsidRPr="00C7345F">
              <w:t>1</w:t>
            </w:r>
          </w:p>
        </w:tc>
        <w:tc>
          <w:tcPr>
            <w:tcW w:w="950" w:type="dxa"/>
          </w:tcPr>
          <w:p w14:paraId="56635003" w14:textId="77777777" w:rsidR="00384C43" w:rsidRPr="00C7345F" w:rsidRDefault="00384C43" w:rsidP="00F73F5C">
            <w:pPr>
              <w:pStyle w:val="TableText"/>
              <w:ind w:right="144"/>
              <w:rPr>
                <w:color w:val="000000"/>
              </w:rPr>
            </w:pPr>
            <w:r w:rsidRPr="00C7345F">
              <w:t>2</w:t>
            </w:r>
          </w:p>
        </w:tc>
        <w:tc>
          <w:tcPr>
            <w:tcW w:w="1512" w:type="dxa"/>
          </w:tcPr>
          <w:p w14:paraId="3B017668" w14:textId="77777777" w:rsidR="00384C43" w:rsidRPr="00C7345F" w:rsidRDefault="00384C43" w:rsidP="00F73F5C">
            <w:pPr>
              <w:pStyle w:val="TableText"/>
              <w:ind w:right="288"/>
              <w:rPr>
                <w:color w:val="000000"/>
              </w:rPr>
            </w:pPr>
            <w:r w:rsidRPr="00C7345F">
              <w:t>0.11</w:t>
            </w:r>
          </w:p>
        </w:tc>
      </w:tr>
      <w:tr w:rsidR="00384C43" w:rsidRPr="00C7345F" w14:paraId="71ABB000" w14:textId="77777777" w:rsidTr="00F73F5C">
        <w:tc>
          <w:tcPr>
            <w:tcW w:w="1584" w:type="dxa"/>
          </w:tcPr>
          <w:p w14:paraId="1C98DC92" w14:textId="77777777" w:rsidR="00384C43" w:rsidRPr="00C7345F" w:rsidRDefault="00384C43" w:rsidP="00F73F5C">
            <w:pPr>
              <w:pStyle w:val="TableText"/>
              <w:ind w:right="504"/>
            </w:pPr>
            <w:r w:rsidRPr="00C7345F">
              <w:t>264</w:t>
            </w:r>
          </w:p>
        </w:tc>
        <w:tc>
          <w:tcPr>
            <w:tcW w:w="830" w:type="dxa"/>
          </w:tcPr>
          <w:p w14:paraId="2F528131" w14:textId="77777777" w:rsidR="00384C43" w:rsidRPr="00C7345F" w:rsidRDefault="00384C43" w:rsidP="00F73F5C">
            <w:pPr>
              <w:pStyle w:val="TableText"/>
              <w:ind w:right="288"/>
              <w:rPr>
                <w:color w:val="000000"/>
              </w:rPr>
            </w:pPr>
            <w:r w:rsidRPr="00C7345F">
              <w:t>1</w:t>
            </w:r>
          </w:p>
        </w:tc>
        <w:tc>
          <w:tcPr>
            <w:tcW w:w="950" w:type="dxa"/>
          </w:tcPr>
          <w:p w14:paraId="0B32F877" w14:textId="77777777" w:rsidR="00384C43" w:rsidRPr="00C7345F" w:rsidRDefault="00384C43" w:rsidP="00F73F5C">
            <w:pPr>
              <w:pStyle w:val="TableText"/>
              <w:ind w:right="144"/>
              <w:rPr>
                <w:color w:val="000000"/>
              </w:rPr>
            </w:pPr>
            <w:r w:rsidRPr="00C7345F">
              <w:t>1</w:t>
            </w:r>
          </w:p>
        </w:tc>
        <w:tc>
          <w:tcPr>
            <w:tcW w:w="1512" w:type="dxa"/>
          </w:tcPr>
          <w:p w14:paraId="3D72A188" w14:textId="77777777" w:rsidR="00384C43" w:rsidRPr="00C7345F" w:rsidRDefault="00384C43" w:rsidP="00F73F5C">
            <w:pPr>
              <w:pStyle w:val="TableText"/>
              <w:ind w:right="288"/>
              <w:rPr>
                <w:color w:val="000000"/>
              </w:rPr>
            </w:pPr>
            <w:r w:rsidRPr="00C7345F">
              <w:t>0.05</w:t>
            </w:r>
          </w:p>
        </w:tc>
      </w:tr>
      <w:tr w:rsidR="00384C43" w:rsidRPr="00C7345F" w14:paraId="52850B9F" w14:textId="77777777" w:rsidTr="00F73F5C">
        <w:tc>
          <w:tcPr>
            <w:tcW w:w="1584" w:type="dxa"/>
          </w:tcPr>
          <w:p w14:paraId="628BE8C8" w14:textId="77777777" w:rsidR="00384C43" w:rsidRPr="00C7345F" w:rsidRDefault="00384C43" w:rsidP="00F73F5C">
            <w:pPr>
              <w:pStyle w:val="TableText"/>
              <w:ind w:right="504"/>
            </w:pPr>
            <w:r w:rsidRPr="00C7345F">
              <w:t>265</w:t>
            </w:r>
          </w:p>
        </w:tc>
        <w:tc>
          <w:tcPr>
            <w:tcW w:w="830" w:type="dxa"/>
          </w:tcPr>
          <w:p w14:paraId="2C6E395E" w14:textId="77777777" w:rsidR="00384C43" w:rsidRPr="00C7345F" w:rsidRDefault="00384C43" w:rsidP="00F73F5C">
            <w:pPr>
              <w:pStyle w:val="TableText"/>
              <w:ind w:right="288"/>
              <w:rPr>
                <w:color w:val="000000"/>
              </w:rPr>
            </w:pPr>
            <w:r w:rsidRPr="00C7345F">
              <w:t>1</w:t>
            </w:r>
          </w:p>
        </w:tc>
        <w:tc>
          <w:tcPr>
            <w:tcW w:w="950" w:type="dxa"/>
          </w:tcPr>
          <w:p w14:paraId="1B9B9687" w14:textId="77777777" w:rsidR="00384C43" w:rsidRPr="00C7345F" w:rsidRDefault="00384C43" w:rsidP="00F73F5C">
            <w:pPr>
              <w:pStyle w:val="TableText"/>
              <w:ind w:right="144"/>
              <w:rPr>
                <w:color w:val="000000"/>
              </w:rPr>
            </w:pPr>
            <w:r w:rsidRPr="00C7345F">
              <w:t>2</w:t>
            </w:r>
          </w:p>
        </w:tc>
        <w:tc>
          <w:tcPr>
            <w:tcW w:w="1512" w:type="dxa"/>
          </w:tcPr>
          <w:p w14:paraId="3AEA888B" w14:textId="77777777" w:rsidR="00384C43" w:rsidRPr="00C7345F" w:rsidRDefault="00384C43" w:rsidP="00F73F5C">
            <w:pPr>
              <w:pStyle w:val="TableText"/>
              <w:ind w:right="288"/>
              <w:rPr>
                <w:color w:val="000000"/>
              </w:rPr>
            </w:pPr>
            <w:r w:rsidRPr="00C7345F">
              <w:t>0.11</w:t>
            </w:r>
          </w:p>
        </w:tc>
      </w:tr>
      <w:tr w:rsidR="00384C43" w:rsidRPr="00C7345F" w14:paraId="124D6B01" w14:textId="77777777" w:rsidTr="00F73F5C">
        <w:tc>
          <w:tcPr>
            <w:tcW w:w="1584" w:type="dxa"/>
          </w:tcPr>
          <w:p w14:paraId="551BA568" w14:textId="77777777" w:rsidR="00384C43" w:rsidRPr="00C7345F" w:rsidRDefault="00384C43" w:rsidP="00F73F5C">
            <w:pPr>
              <w:pStyle w:val="TableText"/>
              <w:ind w:right="504"/>
            </w:pPr>
            <w:r w:rsidRPr="00C7345F">
              <w:t>266</w:t>
            </w:r>
          </w:p>
        </w:tc>
        <w:tc>
          <w:tcPr>
            <w:tcW w:w="830" w:type="dxa"/>
          </w:tcPr>
          <w:p w14:paraId="20A56E09" w14:textId="77777777" w:rsidR="00384C43" w:rsidRPr="00C7345F" w:rsidRDefault="00384C43" w:rsidP="00F73F5C">
            <w:pPr>
              <w:pStyle w:val="TableText"/>
              <w:ind w:right="288"/>
              <w:rPr>
                <w:color w:val="000000"/>
              </w:rPr>
            </w:pPr>
            <w:r w:rsidRPr="00C7345F">
              <w:t>1</w:t>
            </w:r>
          </w:p>
        </w:tc>
        <w:tc>
          <w:tcPr>
            <w:tcW w:w="950" w:type="dxa"/>
          </w:tcPr>
          <w:p w14:paraId="057B0E4A" w14:textId="77777777" w:rsidR="00384C43" w:rsidRPr="00C7345F" w:rsidRDefault="00384C43" w:rsidP="00F73F5C">
            <w:pPr>
              <w:pStyle w:val="TableText"/>
              <w:ind w:right="144"/>
              <w:rPr>
                <w:color w:val="000000"/>
              </w:rPr>
            </w:pPr>
            <w:r w:rsidRPr="00C7345F">
              <w:t>2</w:t>
            </w:r>
          </w:p>
        </w:tc>
        <w:tc>
          <w:tcPr>
            <w:tcW w:w="1512" w:type="dxa"/>
          </w:tcPr>
          <w:p w14:paraId="5CDFD724" w14:textId="77777777" w:rsidR="00384C43" w:rsidRPr="00C7345F" w:rsidRDefault="00384C43" w:rsidP="00F73F5C">
            <w:pPr>
              <w:pStyle w:val="TableText"/>
              <w:ind w:right="288"/>
              <w:rPr>
                <w:color w:val="000000"/>
              </w:rPr>
            </w:pPr>
            <w:r w:rsidRPr="00C7345F">
              <w:t>0.11</w:t>
            </w:r>
          </w:p>
        </w:tc>
      </w:tr>
      <w:tr w:rsidR="00384C43" w:rsidRPr="00C7345F" w14:paraId="60CE5E3B" w14:textId="77777777" w:rsidTr="00F73F5C">
        <w:tc>
          <w:tcPr>
            <w:tcW w:w="1584" w:type="dxa"/>
          </w:tcPr>
          <w:p w14:paraId="3F0EC08F" w14:textId="77777777" w:rsidR="00384C43" w:rsidRPr="00C7345F" w:rsidRDefault="00384C43" w:rsidP="00F73F5C">
            <w:pPr>
              <w:pStyle w:val="TableText"/>
              <w:ind w:right="504"/>
            </w:pPr>
            <w:r w:rsidRPr="00C7345F">
              <w:t>267</w:t>
            </w:r>
          </w:p>
        </w:tc>
        <w:tc>
          <w:tcPr>
            <w:tcW w:w="830" w:type="dxa"/>
          </w:tcPr>
          <w:p w14:paraId="33FDF475" w14:textId="77777777" w:rsidR="00384C43" w:rsidRPr="00C7345F" w:rsidRDefault="00384C43" w:rsidP="00F73F5C">
            <w:pPr>
              <w:pStyle w:val="TableText"/>
              <w:ind w:right="288"/>
              <w:rPr>
                <w:color w:val="000000"/>
              </w:rPr>
            </w:pPr>
            <w:r w:rsidRPr="00C7345F">
              <w:t>1</w:t>
            </w:r>
          </w:p>
        </w:tc>
        <w:tc>
          <w:tcPr>
            <w:tcW w:w="950" w:type="dxa"/>
          </w:tcPr>
          <w:p w14:paraId="3098036C" w14:textId="77777777" w:rsidR="00384C43" w:rsidRPr="00C7345F" w:rsidRDefault="00384C43" w:rsidP="00F73F5C">
            <w:pPr>
              <w:pStyle w:val="TableText"/>
              <w:ind w:right="144"/>
              <w:rPr>
                <w:color w:val="000000"/>
              </w:rPr>
            </w:pPr>
            <w:r w:rsidRPr="00C7345F">
              <w:t>4</w:t>
            </w:r>
          </w:p>
        </w:tc>
        <w:tc>
          <w:tcPr>
            <w:tcW w:w="1512" w:type="dxa"/>
          </w:tcPr>
          <w:p w14:paraId="52C814AF" w14:textId="77777777" w:rsidR="00384C43" w:rsidRPr="00C7345F" w:rsidRDefault="00384C43" w:rsidP="00F73F5C">
            <w:pPr>
              <w:pStyle w:val="TableText"/>
              <w:ind w:right="288"/>
              <w:rPr>
                <w:color w:val="000000"/>
              </w:rPr>
            </w:pPr>
            <w:r w:rsidRPr="00C7345F">
              <w:t>0.22</w:t>
            </w:r>
          </w:p>
        </w:tc>
      </w:tr>
      <w:tr w:rsidR="00384C43" w:rsidRPr="00C7345F" w14:paraId="14FA82A0" w14:textId="77777777" w:rsidTr="00F73F5C">
        <w:tc>
          <w:tcPr>
            <w:tcW w:w="1584" w:type="dxa"/>
          </w:tcPr>
          <w:p w14:paraId="6801E369" w14:textId="77777777" w:rsidR="00384C43" w:rsidRPr="00C7345F" w:rsidRDefault="00384C43" w:rsidP="00F73F5C">
            <w:pPr>
              <w:pStyle w:val="TableText"/>
              <w:ind w:right="504"/>
            </w:pPr>
            <w:r w:rsidRPr="00C7345F">
              <w:t>268</w:t>
            </w:r>
          </w:p>
        </w:tc>
        <w:tc>
          <w:tcPr>
            <w:tcW w:w="830" w:type="dxa"/>
          </w:tcPr>
          <w:p w14:paraId="2B7E1527" w14:textId="77777777" w:rsidR="00384C43" w:rsidRPr="00C7345F" w:rsidRDefault="00384C43" w:rsidP="00F73F5C">
            <w:pPr>
              <w:pStyle w:val="TableText"/>
              <w:ind w:right="288"/>
              <w:rPr>
                <w:color w:val="000000"/>
              </w:rPr>
            </w:pPr>
            <w:r w:rsidRPr="00C7345F">
              <w:t>1</w:t>
            </w:r>
          </w:p>
        </w:tc>
        <w:tc>
          <w:tcPr>
            <w:tcW w:w="950" w:type="dxa"/>
          </w:tcPr>
          <w:p w14:paraId="1EFE4320" w14:textId="77777777" w:rsidR="00384C43" w:rsidRPr="00C7345F" w:rsidRDefault="00384C43" w:rsidP="00F73F5C">
            <w:pPr>
              <w:pStyle w:val="TableText"/>
              <w:ind w:right="144"/>
              <w:rPr>
                <w:color w:val="000000"/>
              </w:rPr>
            </w:pPr>
            <w:r w:rsidRPr="00C7345F">
              <w:t>6</w:t>
            </w:r>
          </w:p>
        </w:tc>
        <w:tc>
          <w:tcPr>
            <w:tcW w:w="1512" w:type="dxa"/>
          </w:tcPr>
          <w:p w14:paraId="1B61E0D1" w14:textId="77777777" w:rsidR="00384C43" w:rsidRPr="00C7345F" w:rsidRDefault="00384C43" w:rsidP="00F73F5C">
            <w:pPr>
              <w:pStyle w:val="TableText"/>
              <w:ind w:right="288"/>
              <w:rPr>
                <w:color w:val="000000"/>
              </w:rPr>
            </w:pPr>
            <w:r w:rsidRPr="00C7345F">
              <w:t>0.32</w:t>
            </w:r>
          </w:p>
        </w:tc>
      </w:tr>
      <w:tr w:rsidR="00384C43" w:rsidRPr="00C7345F" w14:paraId="0A6F66E0" w14:textId="77777777" w:rsidTr="00F73F5C">
        <w:tc>
          <w:tcPr>
            <w:tcW w:w="1584" w:type="dxa"/>
          </w:tcPr>
          <w:p w14:paraId="6971FFA7" w14:textId="77777777" w:rsidR="00384C43" w:rsidRPr="00C7345F" w:rsidRDefault="00384C43" w:rsidP="00F73F5C">
            <w:pPr>
              <w:pStyle w:val="TableText"/>
              <w:ind w:right="504"/>
            </w:pPr>
            <w:r w:rsidRPr="00C7345F">
              <w:t>269</w:t>
            </w:r>
          </w:p>
        </w:tc>
        <w:tc>
          <w:tcPr>
            <w:tcW w:w="830" w:type="dxa"/>
          </w:tcPr>
          <w:p w14:paraId="5569871A" w14:textId="77777777" w:rsidR="00384C43" w:rsidRPr="00C7345F" w:rsidRDefault="00384C43" w:rsidP="00F73F5C">
            <w:pPr>
              <w:pStyle w:val="TableText"/>
              <w:ind w:right="288"/>
              <w:rPr>
                <w:color w:val="000000"/>
              </w:rPr>
            </w:pPr>
            <w:r w:rsidRPr="00C7345F">
              <w:t>1</w:t>
            </w:r>
          </w:p>
        </w:tc>
        <w:tc>
          <w:tcPr>
            <w:tcW w:w="950" w:type="dxa"/>
          </w:tcPr>
          <w:p w14:paraId="4C70DDB1" w14:textId="77777777" w:rsidR="00384C43" w:rsidRPr="00C7345F" w:rsidRDefault="00384C43" w:rsidP="00F73F5C">
            <w:pPr>
              <w:pStyle w:val="TableText"/>
              <w:ind w:right="144"/>
              <w:rPr>
                <w:color w:val="000000"/>
              </w:rPr>
            </w:pPr>
            <w:r w:rsidRPr="00C7345F">
              <w:t>1</w:t>
            </w:r>
          </w:p>
        </w:tc>
        <w:tc>
          <w:tcPr>
            <w:tcW w:w="1512" w:type="dxa"/>
          </w:tcPr>
          <w:p w14:paraId="20F5A2B3" w14:textId="77777777" w:rsidR="00384C43" w:rsidRPr="00C7345F" w:rsidRDefault="00384C43" w:rsidP="00F73F5C">
            <w:pPr>
              <w:pStyle w:val="TableText"/>
              <w:ind w:right="288"/>
              <w:rPr>
                <w:color w:val="000000"/>
              </w:rPr>
            </w:pPr>
            <w:r w:rsidRPr="00C7345F">
              <w:t>0.05</w:t>
            </w:r>
          </w:p>
        </w:tc>
      </w:tr>
      <w:tr w:rsidR="00384C43" w:rsidRPr="00C7345F" w14:paraId="10861343" w14:textId="77777777" w:rsidTr="00F73F5C">
        <w:tc>
          <w:tcPr>
            <w:tcW w:w="1584" w:type="dxa"/>
          </w:tcPr>
          <w:p w14:paraId="6ECA5B8A" w14:textId="77777777" w:rsidR="00384C43" w:rsidRPr="00C7345F" w:rsidRDefault="00384C43" w:rsidP="00F73F5C">
            <w:pPr>
              <w:pStyle w:val="TableText"/>
              <w:ind w:right="504"/>
            </w:pPr>
            <w:r w:rsidRPr="00C7345F">
              <w:t>270</w:t>
            </w:r>
          </w:p>
        </w:tc>
        <w:tc>
          <w:tcPr>
            <w:tcW w:w="830" w:type="dxa"/>
          </w:tcPr>
          <w:p w14:paraId="6426B7DD" w14:textId="77777777" w:rsidR="00384C43" w:rsidRPr="00C7345F" w:rsidRDefault="00384C43" w:rsidP="00F73F5C">
            <w:pPr>
              <w:pStyle w:val="TableText"/>
              <w:ind w:right="288"/>
              <w:rPr>
                <w:color w:val="000000"/>
              </w:rPr>
            </w:pPr>
            <w:r w:rsidRPr="00C7345F">
              <w:t>1</w:t>
            </w:r>
          </w:p>
        </w:tc>
        <w:tc>
          <w:tcPr>
            <w:tcW w:w="950" w:type="dxa"/>
          </w:tcPr>
          <w:p w14:paraId="3C688781" w14:textId="77777777" w:rsidR="00384C43" w:rsidRPr="00C7345F" w:rsidRDefault="00384C43" w:rsidP="00F73F5C">
            <w:pPr>
              <w:pStyle w:val="TableText"/>
              <w:ind w:right="144"/>
              <w:rPr>
                <w:color w:val="000000"/>
              </w:rPr>
            </w:pPr>
            <w:r w:rsidRPr="00C7345F">
              <w:t>3</w:t>
            </w:r>
          </w:p>
        </w:tc>
        <w:tc>
          <w:tcPr>
            <w:tcW w:w="1512" w:type="dxa"/>
          </w:tcPr>
          <w:p w14:paraId="11234120" w14:textId="77777777" w:rsidR="00384C43" w:rsidRPr="00C7345F" w:rsidRDefault="00384C43" w:rsidP="00F73F5C">
            <w:pPr>
              <w:pStyle w:val="TableText"/>
              <w:ind w:right="288"/>
              <w:rPr>
                <w:color w:val="000000"/>
              </w:rPr>
            </w:pPr>
            <w:r w:rsidRPr="00C7345F">
              <w:t>0.16</w:t>
            </w:r>
          </w:p>
        </w:tc>
      </w:tr>
      <w:tr w:rsidR="00384C43" w:rsidRPr="00C7345F" w14:paraId="7E259247" w14:textId="77777777" w:rsidTr="00F73F5C">
        <w:tc>
          <w:tcPr>
            <w:tcW w:w="1584" w:type="dxa"/>
          </w:tcPr>
          <w:p w14:paraId="029DB262" w14:textId="77777777" w:rsidR="00384C43" w:rsidRPr="00C7345F" w:rsidRDefault="00384C43" w:rsidP="00F73F5C">
            <w:pPr>
              <w:pStyle w:val="TableText"/>
              <w:ind w:right="504"/>
            </w:pPr>
            <w:r w:rsidRPr="00C7345F">
              <w:t>271</w:t>
            </w:r>
          </w:p>
        </w:tc>
        <w:tc>
          <w:tcPr>
            <w:tcW w:w="830" w:type="dxa"/>
          </w:tcPr>
          <w:p w14:paraId="76D10030" w14:textId="77777777" w:rsidR="00384C43" w:rsidRPr="00C7345F" w:rsidRDefault="00384C43" w:rsidP="00F73F5C">
            <w:pPr>
              <w:pStyle w:val="TableText"/>
              <w:ind w:right="288"/>
              <w:rPr>
                <w:color w:val="000000"/>
              </w:rPr>
            </w:pPr>
            <w:r w:rsidRPr="00C7345F">
              <w:t>1</w:t>
            </w:r>
          </w:p>
        </w:tc>
        <w:tc>
          <w:tcPr>
            <w:tcW w:w="950" w:type="dxa"/>
          </w:tcPr>
          <w:p w14:paraId="4B01202F" w14:textId="77777777" w:rsidR="00384C43" w:rsidRPr="00C7345F" w:rsidRDefault="00384C43" w:rsidP="00F73F5C">
            <w:pPr>
              <w:pStyle w:val="TableText"/>
              <w:ind w:right="144"/>
              <w:rPr>
                <w:color w:val="000000"/>
              </w:rPr>
            </w:pPr>
            <w:r w:rsidRPr="00C7345F">
              <w:t>3</w:t>
            </w:r>
          </w:p>
        </w:tc>
        <w:tc>
          <w:tcPr>
            <w:tcW w:w="1512" w:type="dxa"/>
          </w:tcPr>
          <w:p w14:paraId="053C8777" w14:textId="77777777" w:rsidR="00384C43" w:rsidRPr="00C7345F" w:rsidRDefault="00384C43" w:rsidP="00F73F5C">
            <w:pPr>
              <w:pStyle w:val="TableText"/>
              <w:ind w:right="288"/>
              <w:rPr>
                <w:color w:val="000000"/>
              </w:rPr>
            </w:pPr>
            <w:r w:rsidRPr="00C7345F">
              <w:t>0.16</w:t>
            </w:r>
          </w:p>
        </w:tc>
      </w:tr>
      <w:tr w:rsidR="00384C43" w:rsidRPr="00C7345F" w14:paraId="3FCC70D9" w14:textId="77777777" w:rsidTr="00F73F5C">
        <w:tc>
          <w:tcPr>
            <w:tcW w:w="1584" w:type="dxa"/>
          </w:tcPr>
          <w:p w14:paraId="0269BAE3" w14:textId="77777777" w:rsidR="00384C43" w:rsidRPr="00C7345F" w:rsidRDefault="00384C43" w:rsidP="00F73F5C">
            <w:pPr>
              <w:pStyle w:val="TableText"/>
              <w:ind w:right="504"/>
            </w:pPr>
            <w:r w:rsidRPr="00C7345F">
              <w:t>273</w:t>
            </w:r>
          </w:p>
        </w:tc>
        <w:tc>
          <w:tcPr>
            <w:tcW w:w="830" w:type="dxa"/>
          </w:tcPr>
          <w:p w14:paraId="2D334B24" w14:textId="77777777" w:rsidR="00384C43" w:rsidRPr="00C7345F" w:rsidRDefault="00384C43" w:rsidP="00F73F5C">
            <w:pPr>
              <w:pStyle w:val="TableText"/>
              <w:ind w:right="288"/>
              <w:rPr>
                <w:color w:val="000000"/>
              </w:rPr>
            </w:pPr>
            <w:r w:rsidRPr="00C7345F">
              <w:t>1</w:t>
            </w:r>
          </w:p>
        </w:tc>
        <w:tc>
          <w:tcPr>
            <w:tcW w:w="950" w:type="dxa"/>
          </w:tcPr>
          <w:p w14:paraId="23D67228" w14:textId="77777777" w:rsidR="00384C43" w:rsidRPr="00C7345F" w:rsidRDefault="00384C43" w:rsidP="00F73F5C">
            <w:pPr>
              <w:pStyle w:val="TableText"/>
              <w:ind w:right="144"/>
              <w:rPr>
                <w:color w:val="000000"/>
              </w:rPr>
            </w:pPr>
            <w:r w:rsidRPr="00C7345F">
              <w:t>10</w:t>
            </w:r>
          </w:p>
        </w:tc>
        <w:tc>
          <w:tcPr>
            <w:tcW w:w="1512" w:type="dxa"/>
          </w:tcPr>
          <w:p w14:paraId="74E63D59" w14:textId="77777777" w:rsidR="00384C43" w:rsidRPr="00C7345F" w:rsidRDefault="00384C43" w:rsidP="00F73F5C">
            <w:pPr>
              <w:pStyle w:val="TableText"/>
              <w:ind w:right="288"/>
              <w:rPr>
                <w:color w:val="000000"/>
              </w:rPr>
            </w:pPr>
            <w:r w:rsidRPr="00C7345F">
              <w:t>0.54</w:t>
            </w:r>
          </w:p>
        </w:tc>
      </w:tr>
      <w:tr w:rsidR="00384C43" w:rsidRPr="00C7345F" w14:paraId="2BCA408B" w14:textId="77777777" w:rsidTr="00F73F5C">
        <w:tc>
          <w:tcPr>
            <w:tcW w:w="1584" w:type="dxa"/>
          </w:tcPr>
          <w:p w14:paraId="211215DE" w14:textId="77777777" w:rsidR="00384C43" w:rsidRPr="00C7345F" w:rsidRDefault="00384C43" w:rsidP="00F73F5C">
            <w:pPr>
              <w:pStyle w:val="TableText"/>
              <w:ind w:right="504"/>
            </w:pPr>
            <w:r w:rsidRPr="00C7345F">
              <w:t>274</w:t>
            </w:r>
          </w:p>
        </w:tc>
        <w:tc>
          <w:tcPr>
            <w:tcW w:w="830" w:type="dxa"/>
          </w:tcPr>
          <w:p w14:paraId="4DDDA1BE" w14:textId="77777777" w:rsidR="00384C43" w:rsidRPr="00C7345F" w:rsidRDefault="00384C43" w:rsidP="00F73F5C">
            <w:pPr>
              <w:pStyle w:val="TableText"/>
              <w:ind w:right="288"/>
              <w:rPr>
                <w:color w:val="000000"/>
              </w:rPr>
            </w:pPr>
            <w:r w:rsidRPr="00C7345F">
              <w:t>1</w:t>
            </w:r>
          </w:p>
        </w:tc>
        <w:tc>
          <w:tcPr>
            <w:tcW w:w="950" w:type="dxa"/>
          </w:tcPr>
          <w:p w14:paraId="4A92C36D" w14:textId="77777777" w:rsidR="00384C43" w:rsidRPr="00C7345F" w:rsidRDefault="00384C43" w:rsidP="00F73F5C">
            <w:pPr>
              <w:pStyle w:val="TableText"/>
              <w:ind w:right="144"/>
              <w:rPr>
                <w:color w:val="000000"/>
              </w:rPr>
            </w:pPr>
            <w:r w:rsidRPr="00C7345F">
              <w:t>1</w:t>
            </w:r>
          </w:p>
        </w:tc>
        <w:tc>
          <w:tcPr>
            <w:tcW w:w="1512" w:type="dxa"/>
          </w:tcPr>
          <w:p w14:paraId="7B5FF86C" w14:textId="77777777" w:rsidR="00384C43" w:rsidRPr="00C7345F" w:rsidRDefault="00384C43" w:rsidP="00F73F5C">
            <w:pPr>
              <w:pStyle w:val="TableText"/>
              <w:ind w:right="288"/>
              <w:rPr>
                <w:color w:val="000000"/>
              </w:rPr>
            </w:pPr>
            <w:r w:rsidRPr="00C7345F">
              <w:t>0.05</w:t>
            </w:r>
          </w:p>
        </w:tc>
      </w:tr>
      <w:tr w:rsidR="00384C43" w:rsidRPr="00C7345F" w14:paraId="741723AA" w14:textId="77777777" w:rsidTr="00F73F5C">
        <w:tc>
          <w:tcPr>
            <w:tcW w:w="1584" w:type="dxa"/>
          </w:tcPr>
          <w:p w14:paraId="091AF156" w14:textId="77777777" w:rsidR="00384C43" w:rsidRPr="00C7345F" w:rsidRDefault="00384C43" w:rsidP="00F73F5C">
            <w:pPr>
              <w:pStyle w:val="TableText"/>
              <w:ind w:right="504"/>
            </w:pPr>
            <w:r w:rsidRPr="00C7345F">
              <w:t>275</w:t>
            </w:r>
          </w:p>
        </w:tc>
        <w:tc>
          <w:tcPr>
            <w:tcW w:w="830" w:type="dxa"/>
          </w:tcPr>
          <w:p w14:paraId="69A925BD" w14:textId="77777777" w:rsidR="00384C43" w:rsidRPr="00C7345F" w:rsidRDefault="00384C43" w:rsidP="00F73F5C">
            <w:pPr>
              <w:pStyle w:val="TableText"/>
              <w:ind w:right="288"/>
              <w:rPr>
                <w:color w:val="000000"/>
              </w:rPr>
            </w:pPr>
            <w:r w:rsidRPr="00C7345F">
              <w:t>1</w:t>
            </w:r>
          </w:p>
        </w:tc>
        <w:tc>
          <w:tcPr>
            <w:tcW w:w="950" w:type="dxa"/>
          </w:tcPr>
          <w:p w14:paraId="1919B807" w14:textId="77777777" w:rsidR="00384C43" w:rsidRPr="00C7345F" w:rsidRDefault="00384C43" w:rsidP="00F73F5C">
            <w:pPr>
              <w:pStyle w:val="TableText"/>
              <w:ind w:right="144"/>
              <w:rPr>
                <w:color w:val="000000"/>
              </w:rPr>
            </w:pPr>
            <w:r w:rsidRPr="00C7345F">
              <w:t>5</w:t>
            </w:r>
          </w:p>
        </w:tc>
        <w:tc>
          <w:tcPr>
            <w:tcW w:w="1512" w:type="dxa"/>
          </w:tcPr>
          <w:p w14:paraId="0AB59B65" w14:textId="77777777" w:rsidR="00384C43" w:rsidRPr="00C7345F" w:rsidRDefault="00384C43" w:rsidP="00F73F5C">
            <w:pPr>
              <w:pStyle w:val="TableText"/>
              <w:ind w:right="288"/>
              <w:rPr>
                <w:color w:val="000000"/>
              </w:rPr>
            </w:pPr>
            <w:r w:rsidRPr="00C7345F">
              <w:t>0.27</w:t>
            </w:r>
          </w:p>
        </w:tc>
      </w:tr>
      <w:tr w:rsidR="00384C43" w:rsidRPr="00C7345F" w14:paraId="62EA5817" w14:textId="77777777" w:rsidTr="00F73F5C">
        <w:tc>
          <w:tcPr>
            <w:tcW w:w="1584" w:type="dxa"/>
          </w:tcPr>
          <w:p w14:paraId="36C036E1" w14:textId="77777777" w:rsidR="00384C43" w:rsidRPr="00C7345F" w:rsidRDefault="00384C43" w:rsidP="00F73F5C">
            <w:pPr>
              <w:pStyle w:val="TableText"/>
              <w:ind w:right="504"/>
            </w:pPr>
            <w:r w:rsidRPr="00C7345F">
              <w:t>276</w:t>
            </w:r>
          </w:p>
        </w:tc>
        <w:tc>
          <w:tcPr>
            <w:tcW w:w="830" w:type="dxa"/>
          </w:tcPr>
          <w:p w14:paraId="070634FA" w14:textId="77777777" w:rsidR="00384C43" w:rsidRPr="00C7345F" w:rsidRDefault="00384C43" w:rsidP="00F73F5C">
            <w:pPr>
              <w:pStyle w:val="TableText"/>
              <w:ind w:right="288"/>
              <w:rPr>
                <w:color w:val="000000"/>
              </w:rPr>
            </w:pPr>
            <w:r w:rsidRPr="00C7345F">
              <w:t>1</w:t>
            </w:r>
          </w:p>
        </w:tc>
        <w:tc>
          <w:tcPr>
            <w:tcW w:w="950" w:type="dxa"/>
          </w:tcPr>
          <w:p w14:paraId="142B0921" w14:textId="77777777" w:rsidR="00384C43" w:rsidRPr="00C7345F" w:rsidRDefault="00384C43" w:rsidP="00F73F5C">
            <w:pPr>
              <w:pStyle w:val="TableText"/>
              <w:ind w:right="144"/>
              <w:rPr>
                <w:color w:val="000000"/>
              </w:rPr>
            </w:pPr>
            <w:r w:rsidRPr="00C7345F">
              <w:t>8</w:t>
            </w:r>
          </w:p>
        </w:tc>
        <w:tc>
          <w:tcPr>
            <w:tcW w:w="1512" w:type="dxa"/>
          </w:tcPr>
          <w:p w14:paraId="5209F434" w14:textId="77777777" w:rsidR="00384C43" w:rsidRPr="00C7345F" w:rsidRDefault="00384C43" w:rsidP="00F73F5C">
            <w:pPr>
              <w:pStyle w:val="TableText"/>
              <w:ind w:right="288"/>
              <w:rPr>
                <w:color w:val="000000"/>
              </w:rPr>
            </w:pPr>
            <w:r w:rsidRPr="00C7345F">
              <w:t>0.43</w:t>
            </w:r>
          </w:p>
        </w:tc>
      </w:tr>
      <w:tr w:rsidR="00384C43" w:rsidRPr="00C7345F" w14:paraId="61A831F2" w14:textId="77777777" w:rsidTr="00F73F5C">
        <w:tc>
          <w:tcPr>
            <w:tcW w:w="1584" w:type="dxa"/>
          </w:tcPr>
          <w:p w14:paraId="53424518" w14:textId="77777777" w:rsidR="00384C43" w:rsidRPr="00C7345F" w:rsidRDefault="00384C43" w:rsidP="00F73F5C">
            <w:pPr>
              <w:pStyle w:val="TableText"/>
              <w:ind w:right="504"/>
            </w:pPr>
            <w:r w:rsidRPr="00C7345F">
              <w:t>277</w:t>
            </w:r>
          </w:p>
        </w:tc>
        <w:tc>
          <w:tcPr>
            <w:tcW w:w="830" w:type="dxa"/>
          </w:tcPr>
          <w:p w14:paraId="30618249" w14:textId="77777777" w:rsidR="00384C43" w:rsidRPr="00C7345F" w:rsidRDefault="00384C43" w:rsidP="00F73F5C">
            <w:pPr>
              <w:pStyle w:val="TableText"/>
              <w:ind w:right="288"/>
              <w:rPr>
                <w:color w:val="000000"/>
              </w:rPr>
            </w:pPr>
            <w:r w:rsidRPr="00C7345F">
              <w:t>1</w:t>
            </w:r>
          </w:p>
        </w:tc>
        <w:tc>
          <w:tcPr>
            <w:tcW w:w="950" w:type="dxa"/>
          </w:tcPr>
          <w:p w14:paraId="27CFF8D2" w14:textId="77777777" w:rsidR="00384C43" w:rsidRPr="00C7345F" w:rsidRDefault="00384C43" w:rsidP="00F73F5C">
            <w:pPr>
              <w:pStyle w:val="TableText"/>
              <w:ind w:right="144"/>
              <w:rPr>
                <w:color w:val="000000"/>
              </w:rPr>
            </w:pPr>
            <w:r w:rsidRPr="00C7345F">
              <w:t>1</w:t>
            </w:r>
          </w:p>
        </w:tc>
        <w:tc>
          <w:tcPr>
            <w:tcW w:w="1512" w:type="dxa"/>
          </w:tcPr>
          <w:p w14:paraId="70896302" w14:textId="77777777" w:rsidR="00384C43" w:rsidRPr="00C7345F" w:rsidRDefault="00384C43" w:rsidP="00F73F5C">
            <w:pPr>
              <w:pStyle w:val="TableText"/>
              <w:ind w:right="288"/>
              <w:rPr>
                <w:color w:val="000000"/>
              </w:rPr>
            </w:pPr>
            <w:r w:rsidRPr="00C7345F">
              <w:t>0.05</w:t>
            </w:r>
          </w:p>
        </w:tc>
      </w:tr>
      <w:tr w:rsidR="00384C43" w:rsidRPr="00C7345F" w14:paraId="188BBE2B" w14:textId="77777777" w:rsidTr="00F73F5C">
        <w:tc>
          <w:tcPr>
            <w:tcW w:w="1584" w:type="dxa"/>
          </w:tcPr>
          <w:p w14:paraId="0C90F240" w14:textId="77777777" w:rsidR="00384C43" w:rsidRPr="00C7345F" w:rsidRDefault="00384C43" w:rsidP="00F73F5C">
            <w:pPr>
              <w:pStyle w:val="TableText"/>
              <w:ind w:right="504"/>
            </w:pPr>
            <w:r w:rsidRPr="00C7345F">
              <w:t>278</w:t>
            </w:r>
          </w:p>
        </w:tc>
        <w:tc>
          <w:tcPr>
            <w:tcW w:w="830" w:type="dxa"/>
          </w:tcPr>
          <w:p w14:paraId="2FAA32DB" w14:textId="77777777" w:rsidR="00384C43" w:rsidRPr="00C7345F" w:rsidRDefault="00384C43" w:rsidP="00F73F5C">
            <w:pPr>
              <w:pStyle w:val="TableText"/>
              <w:ind w:right="288"/>
              <w:rPr>
                <w:color w:val="000000"/>
              </w:rPr>
            </w:pPr>
            <w:r w:rsidRPr="00C7345F">
              <w:t>1</w:t>
            </w:r>
          </w:p>
        </w:tc>
        <w:tc>
          <w:tcPr>
            <w:tcW w:w="950" w:type="dxa"/>
          </w:tcPr>
          <w:p w14:paraId="2F6DB87A" w14:textId="77777777" w:rsidR="00384C43" w:rsidRPr="00C7345F" w:rsidRDefault="00384C43" w:rsidP="00F73F5C">
            <w:pPr>
              <w:pStyle w:val="TableText"/>
              <w:ind w:right="144"/>
              <w:rPr>
                <w:color w:val="000000"/>
              </w:rPr>
            </w:pPr>
            <w:r w:rsidRPr="00C7345F">
              <w:t>1</w:t>
            </w:r>
          </w:p>
        </w:tc>
        <w:tc>
          <w:tcPr>
            <w:tcW w:w="1512" w:type="dxa"/>
          </w:tcPr>
          <w:p w14:paraId="1F4AEDA6" w14:textId="77777777" w:rsidR="00384C43" w:rsidRPr="00C7345F" w:rsidRDefault="00384C43" w:rsidP="00F73F5C">
            <w:pPr>
              <w:pStyle w:val="TableText"/>
              <w:ind w:right="288"/>
              <w:rPr>
                <w:color w:val="000000"/>
              </w:rPr>
            </w:pPr>
            <w:r w:rsidRPr="00C7345F">
              <w:t>0.05</w:t>
            </w:r>
          </w:p>
        </w:tc>
      </w:tr>
      <w:tr w:rsidR="00384C43" w:rsidRPr="00C7345F" w14:paraId="7E2A6C74" w14:textId="77777777" w:rsidTr="00F73F5C">
        <w:tc>
          <w:tcPr>
            <w:tcW w:w="1584" w:type="dxa"/>
          </w:tcPr>
          <w:p w14:paraId="440B2853" w14:textId="77777777" w:rsidR="00384C43" w:rsidRPr="00C7345F" w:rsidRDefault="00384C43" w:rsidP="00F73F5C">
            <w:pPr>
              <w:pStyle w:val="TableText"/>
              <w:ind w:right="504"/>
            </w:pPr>
            <w:r w:rsidRPr="00C7345F">
              <w:t>279</w:t>
            </w:r>
          </w:p>
        </w:tc>
        <w:tc>
          <w:tcPr>
            <w:tcW w:w="830" w:type="dxa"/>
          </w:tcPr>
          <w:p w14:paraId="7B16D489" w14:textId="77777777" w:rsidR="00384C43" w:rsidRPr="00C7345F" w:rsidRDefault="00384C43" w:rsidP="00F73F5C">
            <w:pPr>
              <w:pStyle w:val="TableText"/>
              <w:ind w:right="288"/>
              <w:rPr>
                <w:color w:val="000000"/>
              </w:rPr>
            </w:pPr>
            <w:r w:rsidRPr="00C7345F">
              <w:t>1</w:t>
            </w:r>
          </w:p>
        </w:tc>
        <w:tc>
          <w:tcPr>
            <w:tcW w:w="950" w:type="dxa"/>
          </w:tcPr>
          <w:p w14:paraId="35E48A8D" w14:textId="77777777" w:rsidR="00384C43" w:rsidRPr="00C7345F" w:rsidRDefault="00384C43" w:rsidP="00F73F5C">
            <w:pPr>
              <w:pStyle w:val="TableText"/>
              <w:ind w:right="144"/>
              <w:rPr>
                <w:color w:val="000000"/>
              </w:rPr>
            </w:pPr>
            <w:r w:rsidRPr="00C7345F">
              <w:t>3</w:t>
            </w:r>
          </w:p>
        </w:tc>
        <w:tc>
          <w:tcPr>
            <w:tcW w:w="1512" w:type="dxa"/>
          </w:tcPr>
          <w:p w14:paraId="1BA40397" w14:textId="77777777" w:rsidR="00384C43" w:rsidRPr="00C7345F" w:rsidRDefault="00384C43" w:rsidP="00F73F5C">
            <w:pPr>
              <w:pStyle w:val="TableText"/>
              <w:ind w:right="288"/>
              <w:rPr>
                <w:color w:val="000000"/>
              </w:rPr>
            </w:pPr>
            <w:r w:rsidRPr="00C7345F">
              <w:t>0.16</w:t>
            </w:r>
          </w:p>
        </w:tc>
      </w:tr>
      <w:tr w:rsidR="00384C43" w:rsidRPr="00C7345F" w14:paraId="1B83FA7F" w14:textId="77777777" w:rsidTr="00F73F5C">
        <w:tc>
          <w:tcPr>
            <w:tcW w:w="1584" w:type="dxa"/>
          </w:tcPr>
          <w:p w14:paraId="3C8F8B9D" w14:textId="77777777" w:rsidR="00384C43" w:rsidRPr="00C7345F" w:rsidRDefault="00384C43" w:rsidP="00F73F5C">
            <w:pPr>
              <w:pStyle w:val="TableText"/>
              <w:ind w:right="504"/>
            </w:pPr>
            <w:r w:rsidRPr="00C7345F">
              <w:t>280</w:t>
            </w:r>
          </w:p>
        </w:tc>
        <w:tc>
          <w:tcPr>
            <w:tcW w:w="830" w:type="dxa"/>
          </w:tcPr>
          <w:p w14:paraId="69EBC80B" w14:textId="77777777" w:rsidR="00384C43" w:rsidRPr="00C7345F" w:rsidRDefault="00384C43" w:rsidP="00F73F5C">
            <w:pPr>
              <w:pStyle w:val="TableText"/>
              <w:ind w:right="288"/>
              <w:rPr>
                <w:color w:val="000000"/>
              </w:rPr>
            </w:pPr>
            <w:r w:rsidRPr="00C7345F">
              <w:t>1</w:t>
            </w:r>
          </w:p>
        </w:tc>
        <w:tc>
          <w:tcPr>
            <w:tcW w:w="950" w:type="dxa"/>
          </w:tcPr>
          <w:p w14:paraId="15664F2D" w14:textId="77777777" w:rsidR="00384C43" w:rsidRPr="00C7345F" w:rsidRDefault="00384C43" w:rsidP="00F73F5C">
            <w:pPr>
              <w:pStyle w:val="TableText"/>
              <w:ind w:right="144"/>
              <w:rPr>
                <w:color w:val="000000"/>
              </w:rPr>
            </w:pPr>
            <w:r w:rsidRPr="00C7345F">
              <w:t>2</w:t>
            </w:r>
          </w:p>
        </w:tc>
        <w:tc>
          <w:tcPr>
            <w:tcW w:w="1512" w:type="dxa"/>
          </w:tcPr>
          <w:p w14:paraId="10F82A85" w14:textId="77777777" w:rsidR="00384C43" w:rsidRPr="00C7345F" w:rsidRDefault="00384C43" w:rsidP="00F73F5C">
            <w:pPr>
              <w:pStyle w:val="TableText"/>
              <w:ind w:right="288"/>
              <w:rPr>
                <w:color w:val="000000"/>
              </w:rPr>
            </w:pPr>
            <w:r w:rsidRPr="00C7345F">
              <w:t>0.11</w:t>
            </w:r>
          </w:p>
        </w:tc>
      </w:tr>
      <w:tr w:rsidR="00384C43" w:rsidRPr="00C7345F" w14:paraId="41C21C97" w14:textId="77777777" w:rsidTr="00F73F5C">
        <w:tc>
          <w:tcPr>
            <w:tcW w:w="1584" w:type="dxa"/>
          </w:tcPr>
          <w:p w14:paraId="312DAD3C" w14:textId="77777777" w:rsidR="00384C43" w:rsidRPr="00C7345F" w:rsidRDefault="00384C43" w:rsidP="00F73F5C">
            <w:pPr>
              <w:pStyle w:val="TableText"/>
              <w:ind w:right="504"/>
            </w:pPr>
            <w:r w:rsidRPr="00C7345F">
              <w:t>282</w:t>
            </w:r>
          </w:p>
        </w:tc>
        <w:tc>
          <w:tcPr>
            <w:tcW w:w="830" w:type="dxa"/>
          </w:tcPr>
          <w:p w14:paraId="405B9B22" w14:textId="77777777" w:rsidR="00384C43" w:rsidRPr="00C7345F" w:rsidRDefault="00384C43" w:rsidP="00F73F5C">
            <w:pPr>
              <w:pStyle w:val="TableText"/>
              <w:ind w:right="288"/>
              <w:rPr>
                <w:color w:val="000000"/>
              </w:rPr>
            </w:pPr>
            <w:r w:rsidRPr="00C7345F">
              <w:t>1</w:t>
            </w:r>
          </w:p>
        </w:tc>
        <w:tc>
          <w:tcPr>
            <w:tcW w:w="950" w:type="dxa"/>
          </w:tcPr>
          <w:p w14:paraId="155B3402" w14:textId="77777777" w:rsidR="00384C43" w:rsidRPr="00C7345F" w:rsidRDefault="00384C43" w:rsidP="00F73F5C">
            <w:pPr>
              <w:pStyle w:val="TableText"/>
              <w:ind w:right="144"/>
              <w:rPr>
                <w:color w:val="000000"/>
              </w:rPr>
            </w:pPr>
            <w:r w:rsidRPr="00C7345F">
              <w:t>9</w:t>
            </w:r>
          </w:p>
        </w:tc>
        <w:tc>
          <w:tcPr>
            <w:tcW w:w="1512" w:type="dxa"/>
          </w:tcPr>
          <w:p w14:paraId="66E6DD3B" w14:textId="77777777" w:rsidR="00384C43" w:rsidRPr="00C7345F" w:rsidRDefault="00384C43" w:rsidP="00F73F5C">
            <w:pPr>
              <w:pStyle w:val="TableText"/>
              <w:ind w:right="288"/>
              <w:rPr>
                <w:color w:val="000000"/>
              </w:rPr>
            </w:pPr>
            <w:r w:rsidRPr="00C7345F">
              <w:t>0.49</w:t>
            </w:r>
          </w:p>
        </w:tc>
      </w:tr>
      <w:tr w:rsidR="00384C43" w:rsidRPr="00C7345F" w14:paraId="1A43C2F6" w14:textId="77777777" w:rsidTr="00F73F5C">
        <w:tc>
          <w:tcPr>
            <w:tcW w:w="1584" w:type="dxa"/>
          </w:tcPr>
          <w:p w14:paraId="4ECFA5DF" w14:textId="77777777" w:rsidR="00384C43" w:rsidRPr="00C7345F" w:rsidRDefault="00384C43" w:rsidP="00F73F5C">
            <w:pPr>
              <w:pStyle w:val="TableText"/>
              <w:ind w:right="504"/>
            </w:pPr>
            <w:r w:rsidRPr="00C7345F">
              <w:t>283</w:t>
            </w:r>
          </w:p>
        </w:tc>
        <w:tc>
          <w:tcPr>
            <w:tcW w:w="830" w:type="dxa"/>
          </w:tcPr>
          <w:p w14:paraId="0F1B2DC3" w14:textId="77777777" w:rsidR="00384C43" w:rsidRPr="00C7345F" w:rsidRDefault="00384C43" w:rsidP="00F73F5C">
            <w:pPr>
              <w:pStyle w:val="TableText"/>
              <w:ind w:right="288"/>
              <w:rPr>
                <w:color w:val="000000"/>
              </w:rPr>
            </w:pPr>
            <w:r w:rsidRPr="00C7345F">
              <w:t>1</w:t>
            </w:r>
          </w:p>
        </w:tc>
        <w:tc>
          <w:tcPr>
            <w:tcW w:w="950" w:type="dxa"/>
          </w:tcPr>
          <w:p w14:paraId="20B74BD6" w14:textId="77777777" w:rsidR="00384C43" w:rsidRPr="00C7345F" w:rsidRDefault="00384C43" w:rsidP="00F73F5C">
            <w:pPr>
              <w:pStyle w:val="TableText"/>
              <w:ind w:right="144"/>
              <w:rPr>
                <w:color w:val="000000"/>
              </w:rPr>
            </w:pPr>
            <w:r w:rsidRPr="00C7345F">
              <w:t>9</w:t>
            </w:r>
          </w:p>
        </w:tc>
        <w:tc>
          <w:tcPr>
            <w:tcW w:w="1512" w:type="dxa"/>
          </w:tcPr>
          <w:p w14:paraId="32E51AD9" w14:textId="77777777" w:rsidR="00384C43" w:rsidRPr="00C7345F" w:rsidRDefault="00384C43" w:rsidP="00F73F5C">
            <w:pPr>
              <w:pStyle w:val="TableText"/>
              <w:ind w:right="288"/>
              <w:rPr>
                <w:color w:val="000000"/>
              </w:rPr>
            </w:pPr>
            <w:r w:rsidRPr="00C7345F">
              <w:t>0.49</w:t>
            </w:r>
          </w:p>
        </w:tc>
      </w:tr>
      <w:tr w:rsidR="00384C43" w:rsidRPr="00C7345F" w14:paraId="3B30A05C" w14:textId="77777777" w:rsidTr="00F73F5C">
        <w:tc>
          <w:tcPr>
            <w:tcW w:w="1584" w:type="dxa"/>
          </w:tcPr>
          <w:p w14:paraId="349B1FD3" w14:textId="77777777" w:rsidR="00384C43" w:rsidRPr="00C7345F" w:rsidRDefault="00384C43" w:rsidP="00F73F5C">
            <w:pPr>
              <w:pStyle w:val="TableText"/>
              <w:ind w:right="504"/>
            </w:pPr>
            <w:r w:rsidRPr="00C7345F">
              <w:t>284</w:t>
            </w:r>
          </w:p>
        </w:tc>
        <w:tc>
          <w:tcPr>
            <w:tcW w:w="830" w:type="dxa"/>
          </w:tcPr>
          <w:p w14:paraId="3E20ADEE" w14:textId="77777777" w:rsidR="00384C43" w:rsidRPr="00C7345F" w:rsidRDefault="00384C43" w:rsidP="00F73F5C">
            <w:pPr>
              <w:pStyle w:val="TableText"/>
              <w:ind w:right="288"/>
              <w:rPr>
                <w:color w:val="000000"/>
              </w:rPr>
            </w:pPr>
            <w:r w:rsidRPr="00C7345F">
              <w:t>1</w:t>
            </w:r>
          </w:p>
        </w:tc>
        <w:tc>
          <w:tcPr>
            <w:tcW w:w="950" w:type="dxa"/>
          </w:tcPr>
          <w:p w14:paraId="06BD59DB" w14:textId="77777777" w:rsidR="00384C43" w:rsidRPr="00C7345F" w:rsidRDefault="00384C43" w:rsidP="00F73F5C">
            <w:pPr>
              <w:pStyle w:val="TableText"/>
              <w:ind w:right="144"/>
              <w:rPr>
                <w:color w:val="000000"/>
              </w:rPr>
            </w:pPr>
            <w:r w:rsidRPr="00C7345F">
              <w:t>2</w:t>
            </w:r>
          </w:p>
        </w:tc>
        <w:tc>
          <w:tcPr>
            <w:tcW w:w="1512" w:type="dxa"/>
          </w:tcPr>
          <w:p w14:paraId="292CEA98" w14:textId="77777777" w:rsidR="00384C43" w:rsidRPr="00C7345F" w:rsidRDefault="00384C43" w:rsidP="00F73F5C">
            <w:pPr>
              <w:pStyle w:val="TableText"/>
              <w:ind w:right="288"/>
              <w:rPr>
                <w:color w:val="000000"/>
              </w:rPr>
            </w:pPr>
            <w:r w:rsidRPr="00C7345F">
              <w:t>0.11</w:t>
            </w:r>
          </w:p>
        </w:tc>
      </w:tr>
    </w:tbl>
    <w:p w14:paraId="5384CCC7" w14:textId="77777777" w:rsidR="00384C43" w:rsidRPr="00C7345F" w:rsidRDefault="00384C43">
      <w:r w:rsidRPr="00C7345F">
        <w:fldChar w:fldCharType="begin"/>
      </w:r>
      <w:r w:rsidRPr="00C7345F">
        <w:instrText xml:space="preserve"> REF _Ref66093184 \h </w:instrText>
      </w:r>
      <w:r w:rsidRPr="00C7345F">
        <w:fldChar w:fldCharType="separate"/>
      </w:r>
      <w:r w:rsidRPr="00C7345F">
        <w:t>Table 4.C.12</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two)</w:t>
      </w:r>
    </w:p>
    <w:tbl>
      <w:tblPr>
        <w:tblStyle w:val="TRs"/>
        <w:tblW w:w="0" w:type="auto"/>
        <w:tblLayout w:type="fixed"/>
        <w:tblLook w:val="04A0" w:firstRow="1" w:lastRow="0" w:firstColumn="1" w:lastColumn="0" w:noHBand="0" w:noVBand="1"/>
        <w:tblDescription w:val="Scale Score and Performance Level Distribution of Overall Scores for Grade Eleven, continuation two"/>
      </w:tblPr>
      <w:tblGrid>
        <w:gridCol w:w="1584"/>
        <w:gridCol w:w="830"/>
        <w:gridCol w:w="950"/>
        <w:gridCol w:w="1512"/>
      </w:tblGrid>
      <w:tr w:rsidR="00384C43" w:rsidRPr="00C7345F" w14:paraId="53EF1F26"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28B0C297" w14:textId="77777777" w:rsidR="00384C43" w:rsidRPr="00C7345F" w:rsidRDefault="00384C43" w:rsidP="00AC7E0D">
            <w:pPr>
              <w:pStyle w:val="TableHead"/>
              <w:keepNext/>
              <w:keepLines/>
              <w:rPr>
                <w:noProof w:val="0"/>
              </w:rPr>
            </w:pPr>
            <w:r w:rsidRPr="00C7345F">
              <w:rPr>
                <w:noProof w:val="0"/>
              </w:rPr>
              <w:lastRenderedPageBreak/>
              <w:t>Scale Score</w:t>
            </w:r>
          </w:p>
        </w:tc>
        <w:tc>
          <w:tcPr>
            <w:tcW w:w="830" w:type="dxa"/>
            <w:hideMark/>
          </w:tcPr>
          <w:p w14:paraId="2025DB99" w14:textId="77777777" w:rsidR="00384C43" w:rsidRPr="00C7345F" w:rsidRDefault="00384C43" w:rsidP="00AC7E0D">
            <w:pPr>
              <w:pStyle w:val="TableHead"/>
              <w:keepNext/>
              <w:keepLines/>
              <w:rPr>
                <w:noProof w:val="0"/>
              </w:rPr>
            </w:pPr>
            <w:r w:rsidRPr="00C7345F">
              <w:rPr>
                <w:noProof w:val="0"/>
              </w:rPr>
              <w:t>Level</w:t>
            </w:r>
          </w:p>
        </w:tc>
        <w:tc>
          <w:tcPr>
            <w:tcW w:w="950" w:type="dxa"/>
            <w:hideMark/>
          </w:tcPr>
          <w:p w14:paraId="67662DA8" w14:textId="77777777" w:rsidR="00384C43" w:rsidRPr="00C7345F" w:rsidRDefault="00384C43" w:rsidP="00AC7E0D">
            <w:pPr>
              <w:pStyle w:val="TableHead"/>
              <w:keepNext/>
              <w:keepLines/>
              <w:rPr>
                <w:noProof w:val="0"/>
              </w:rPr>
            </w:pPr>
            <w:r w:rsidRPr="00C7345F">
              <w:rPr>
                <w:noProof w:val="0"/>
              </w:rPr>
              <w:t>N</w:t>
            </w:r>
          </w:p>
        </w:tc>
        <w:tc>
          <w:tcPr>
            <w:tcW w:w="1512" w:type="dxa"/>
            <w:hideMark/>
          </w:tcPr>
          <w:p w14:paraId="55F28542" w14:textId="77777777" w:rsidR="00384C43" w:rsidRPr="00C7345F" w:rsidRDefault="00384C43" w:rsidP="00AC7E0D">
            <w:pPr>
              <w:pStyle w:val="TableHead"/>
              <w:keepNext/>
              <w:keepLines/>
              <w:rPr>
                <w:noProof w:val="0"/>
              </w:rPr>
            </w:pPr>
            <w:r w:rsidRPr="00C7345F">
              <w:rPr>
                <w:noProof w:val="0"/>
              </w:rPr>
              <w:t>Percentage</w:t>
            </w:r>
          </w:p>
        </w:tc>
      </w:tr>
      <w:tr w:rsidR="00384C43" w:rsidRPr="00C7345F" w14:paraId="6AB12218" w14:textId="77777777" w:rsidTr="00F73F5C">
        <w:tc>
          <w:tcPr>
            <w:tcW w:w="1584" w:type="dxa"/>
          </w:tcPr>
          <w:p w14:paraId="178ADD68" w14:textId="77777777" w:rsidR="00384C43" w:rsidRPr="00C7345F" w:rsidRDefault="00384C43" w:rsidP="00F73F5C">
            <w:pPr>
              <w:pStyle w:val="TableText"/>
              <w:ind w:right="504"/>
            </w:pPr>
            <w:r w:rsidRPr="00C7345F">
              <w:t>285</w:t>
            </w:r>
          </w:p>
        </w:tc>
        <w:tc>
          <w:tcPr>
            <w:tcW w:w="830" w:type="dxa"/>
          </w:tcPr>
          <w:p w14:paraId="455CA823" w14:textId="77777777" w:rsidR="00384C43" w:rsidRPr="00C7345F" w:rsidRDefault="00384C43" w:rsidP="00F73F5C">
            <w:pPr>
              <w:pStyle w:val="TableText"/>
              <w:ind w:right="288"/>
              <w:rPr>
                <w:color w:val="000000"/>
              </w:rPr>
            </w:pPr>
            <w:r w:rsidRPr="00C7345F">
              <w:t>1</w:t>
            </w:r>
          </w:p>
        </w:tc>
        <w:tc>
          <w:tcPr>
            <w:tcW w:w="950" w:type="dxa"/>
          </w:tcPr>
          <w:p w14:paraId="0EAB19E3" w14:textId="77777777" w:rsidR="00384C43" w:rsidRPr="00C7345F" w:rsidRDefault="00384C43" w:rsidP="00F73F5C">
            <w:pPr>
              <w:pStyle w:val="TableText"/>
              <w:ind w:right="144"/>
              <w:rPr>
                <w:color w:val="000000"/>
              </w:rPr>
            </w:pPr>
            <w:r w:rsidRPr="00C7345F">
              <w:t>3</w:t>
            </w:r>
          </w:p>
        </w:tc>
        <w:tc>
          <w:tcPr>
            <w:tcW w:w="1512" w:type="dxa"/>
          </w:tcPr>
          <w:p w14:paraId="550CE4C4" w14:textId="77777777" w:rsidR="00384C43" w:rsidRPr="00C7345F" w:rsidRDefault="00384C43" w:rsidP="00F73F5C">
            <w:pPr>
              <w:pStyle w:val="TableText"/>
              <w:ind w:right="288"/>
              <w:rPr>
                <w:color w:val="000000"/>
              </w:rPr>
            </w:pPr>
            <w:r w:rsidRPr="00C7345F">
              <w:t>0.16</w:t>
            </w:r>
          </w:p>
        </w:tc>
      </w:tr>
      <w:tr w:rsidR="00384C43" w:rsidRPr="00C7345F" w14:paraId="49928CE6" w14:textId="77777777" w:rsidTr="00F73F5C">
        <w:tc>
          <w:tcPr>
            <w:tcW w:w="1584" w:type="dxa"/>
          </w:tcPr>
          <w:p w14:paraId="2875EC54" w14:textId="77777777" w:rsidR="00384C43" w:rsidRPr="00C7345F" w:rsidRDefault="00384C43" w:rsidP="00F73F5C">
            <w:pPr>
              <w:pStyle w:val="TableText"/>
              <w:ind w:right="504"/>
            </w:pPr>
            <w:r w:rsidRPr="00C7345F">
              <w:t>286</w:t>
            </w:r>
          </w:p>
        </w:tc>
        <w:tc>
          <w:tcPr>
            <w:tcW w:w="830" w:type="dxa"/>
          </w:tcPr>
          <w:p w14:paraId="4EF824C9" w14:textId="77777777" w:rsidR="00384C43" w:rsidRPr="00C7345F" w:rsidRDefault="00384C43" w:rsidP="00F73F5C">
            <w:pPr>
              <w:pStyle w:val="TableText"/>
              <w:ind w:right="288"/>
              <w:rPr>
                <w:color w:val="000000"/>
              </w:rPr>
            </w:pPr>
            <w:r w:rsidRPr="00C7345F">
              <w:t>1</w:t>
            </w:r>
          </w:p>
        </w:tc>
        <w:tc>
          <w:tcPr>
            <w:tcW w:w="950" w:type="dxa"/>
          </w:tcPr>
          <w:p w14:paraId="20A81DCB" w14:textId="77777777" w:rsidR="00384C43" w:rsidRPr="00C7345F" w:rsidRDefault="00384C43" w:rsidP="00F73F5C">
            <w:pPr>
              <w:pStyle w:val="TableText"/>
              <w:ind w:right="144"/>
              <w:rPr>
                <w:color w:val="000000"/>
              </w:rPr>
            </w:pPr>
            <w:r w:rsidRPr="00C7345F">
              <w:t>2</w:t>
            </w:r>
          </w:p>
        </w:tc>
        <w:tc>
          <w:tcPr>
            <w:tcW w:w="1512" w:type="dxa"/>
          </w:tcPr>
          <w:p w14:paraId="6C8BC85D" w14:textId="77777777" w:rsidR="00384C43" w:rsidRPr="00C7345F" w:rsidRDefault="00384C43" w:rsidP="00F73F5C">
            <w:pPr>
              <w:pStyle w:val="TableText"/>
              <w:ind w:right="288"/>
              <w:rPr>
                <w:color w:val="000000"/>
              </w:rPr>
            </w:pPr>
            <w:r w:rsidRPr="00C7345F">
              <w:t>0.11</w:t>
            </w:r>
          </w:p>
        </w:tc>
      </w:tr>
      <w:tr w:rsidR="00384C43" w:rsidRPr="00C7345F" w14:paraId="58289F71" w14:textId="77777777" w:rsidTr="00F73F5C">
        <w:tc>
          <w:tcPr>
            <w:tcW w:w="1584" w:type="dxa"/>
          </w:tcPr>
          <w:p w14:paraId="163429CD" w14:textId="77777777" w:rsidR="00384C43" w:rsidRPr="00C7345F" w:rsidRDefault="00384C43" w:rsidP="00F73F5C">
            <w:pPr>
              <w:pStyle w:val="TableText"/>
              <w:ind w:right="504"/>
            </w:pPr>
            <w:r w:rsidRPr="00C7345F">
              <w:t>287</w:t>
            </w:r>
          </w:p>
        </w:tc>
        <w:tc>
          <w:tcPr>
            <w:tcW w:w="830" w:type="dxa"/>
          </w:tcPr>
          <w:p w14:paraId="6A345392" w14:textId="77777777" w:rsidR="00384C43" w:rsidRPr="00C7345F" w:rsidRDefault="00384C43" w:rsidP="00F73F5C">
            <w:pPr>
              <w:pStyle w:val="TableText"/>
              <w:ind w:right="288"/>
              <w:rPr>
                <w:color w:val="000000"/>
              </w:rPr>
            </w:pPr>
            <w:r w:rsidRPr="00C7345F">
              <w:t>1</w:t>
            </w:r>
          </w:p>
        </w:tc>
        <w:tc>
          <w:tcPr>
            <w:tcW w:w="950" w:type="dxa"/>
          </w:tcPr>
          <w:p w14:paraId="7476E76B" w14:textId="77777777" w:rsidR="00384C43" w:rsidRPr="00C7345F" w:rsidRDefault="00384C43" w:rsidP="00F73F5C">
            <w:pPr>
              <w:pStyle w:val="TableText"/>
              <w:ind w:right="144"/>
              <w:rPr>
                <w:color w:val="000000"/>
              </w:rPr>
            </w:pPr>
            <w:r w:rsidRPr="00C7345F">
              <w:t>2</w:t>
            </w:r>
          </w:p>
        </w:tc>
        <w:tc>
          <w:tcPr>
            <w:tcW w:w="1512" w:type="dxa"/>
          </w:tcPr>
          <w:p w14:paraId="1098FCD8" w14:textId="77777777" w:rsidR="00384C43" w:rsidRPr="00C7345F" w:rsidRDefault="00384C43" w:rsidP="00F73F5C">
            <w:pPr>
              <w:pStyle w:val="TableText"/>
              <w:ind w:right="288"/>
              <w:rPr>
                <w:color w:val="000000"/>
              </w:rPr>
            </w:pPr>
            <w:r w:rsidRPr="00C7345F">
              <w:t>0.11</w:t>
            </w:r>
          </w:p>
        </w:tc>
      </w:tr>
      <w:tr w:rsidR="00384C43" w:rsidRPr="00C7345F" w14:paraId="436D202C" w14:textId="77777777" w:rsidTr="00F73F5C">
        <w:tc>
          <w:tcPr>
            <w:tcW w:w="1584" w:type="dxa"/>
          </w:tcPr>
          <w:p w14:paraId="29799C00" w14:textId="77777777" w:rsidR="00384C43" w:rsidRPr="00C7345F" w:rsidRDefault="00384C43" w:rsidP="00F73F5C">
            <w:pPr>
              <w:pStyle w:val="TableText"/>
              <w:ind w:right="504"/>
            </w:pPr>
            <w:r w:rsidRPr="00C7345F">
              <w:t>288</w:t>
            </w:r>
          </w:p>
        </w:tc>
        <w:tc>
          <w:tcPr>
            <w:tcW w:w="830" w:type="dxa"/>
          </w:tcPr>
          <w:p w14:paraId="39627FB2" w14:textId="77777777" w:rsidR="00384C43" w:rsidRPr="00C7345F" w:rsidRDefault="00384C43" w:rsidP="00F73F5C">
            <w:pPr>
              <w:pStyle w:val="TableText"/>
              <w:ind w:right="288"/>
              <w:rPr>
                <w:color w:val="000000"/>
              </w:rPr>
            </w:pPr>
            <w:r w:rsidRPr="00C7345F">
              <w:t>1</w:t>
            </w:r>
          </w:p>
        </w:tc>
        <w:tc>
          <w:tcPr>
            <w:tcW w:w="950" w:type="dxa"/>
          </w:tcPr>
          <w:p w14:paraId="12C9A563" w14:textId="77777777" w:rsidR="00384C43" w:rsidRPr="00C7345F" w:rsidRDefault="00384C43" w:rsidP="00F73F5C">
            <w:pPr>
              <w:pStyle w:val="TableText"/>
              <w:ind w:right="144"/>
              <w:rPr>
                <w:color w:val="000000"/>
              </w:rPr>
            </w:pPr>
            <w:r w:rsidRPr="00C7345F">
              <w:t>6</w:t>
            </w:r>
          </w:p>
        </w:tc>
        <w:tc>
          <w:tcPr>
            <w:tcW w:w="1512" w:type="dxa"/>
          </w:tcPr>
          <w:p w14:paraId="5CDA72A6" w14:textId="77777777" w:rsidR="00384C43" w:rsidRPr="00C7345F" w:rsidRDefault="00384C43" w:rsidP="00F73F5C">
            <w:pPr>
              <w:pStyle w:val="TableText"/>
              <w:ind w:right="288"/>
              <w:rPr>
                <w:color w:val="000000"/>
              </w:rPr>
            </w:pPr>
            <w:r w:rsidRPr="00C7345F">
              <w:t>0.32</w:t>
            </w:r>
          </w:p>
        </w:tc>
      </w:tr>
      <w:tr w:rsidR="00384C43" w:rsidRPr="00C7345F" w14:paraId="68EBBD37" w14:textId="77777777" w:rsidTr="00F73F5C">
        <w:tc>
          <w:tcPr>
            <w:tcW w:w="1584" w:type="dxa"/>
          </w:tcPr>
          <w:p w14:paraId="4C7817F8" w14:textId="77777777" w:rsidR="00384C43" w:rsidRPr="00C7345F" w:rsidRDefault="00384C43" w:rsidP="00F73F5C">
            <w:pPr>
              <w:pStyle w:val="TableText"/>
              <w:ind w:right="504"/>
            </w:pPr>
            <w:r w:rsidRPr="00C7345F">
              <w:t>290</w:t>
            </w:r>
          </w:p>
        </w:tc>
        <w:tc>
          <w:tcPr>
            <w:tcW w:w="830" w:type="dxa"/>
          </w:tcPr>
          <w:p w14:paraId="363C52B8" w14:textId="77777777" w:rsidR="00384C43" w:rsidRPr="00C7345F" w:rsidRDefault="00384C43" w:rsidP="00F73F5C">
            <w:pPr>
              <w:pStyle w:val="TableText"/>
              <w:ind w:right="288"/>
              <w:rPr>
                <w:color w:val="000000"/>
              </w:rPr>
            </w:pPr>
            <w:r w:rsidRPr="00C7345F">
              <w:t>1</w:t>
            </w:r>
          </w:p>
        </w:tc>
        <w:tc>
          <w:tcPr>
            <w:tcW w:w="950" w:type="dxa"/>
          </w:tcPr>
          <w:p w14:paraId="433E3D94" w14:textId="77777777" w:rsidR="00384C43" w:rsidRPr="00C7345F" w:rsidRDefault="00384C43" w:rsidP="00F73F5C">
            <w:pPr>
              <w:pStyle w:val="TableText"/>
              <w:ind w:right="144"/>
              <w:rPr>
                <w:color w:val="000000"/>
              </w:rPr>
            </w:pPr>
            <w:r w:rsidRPr="00C7345F">
              <w:t>2</w:t>
            </w:r>
          </w:p>
        </w:tc>
        <w:tc>
          <w:tcPr>
            <w:tcW w:w="1512" w:type="dxa"/>
          </w:tcPr>
          <w:p w14:paraId="45CD1D59" w14:textId="77777777" w:rsidR="00384C43" w:rsidRPr="00C7345F" w:rsidRDefault="00384C43" w:rsidP="00F73F5C">
            <w:pPr>
              <w:pStyle w:val="TableText"/>
              <w:ind w:right="288"/>
              <w:rPr>
                <w:color w:val="000000"/>
              </w:rPr>
            </w:pPr>
            <w:r w:rsidRPr="00C7345F">
              <w:t>0.11</w:t>
            </w:r>
          </w:p>
        </w:tc>
      </w:tr>
      <w:tr w:rsidR="00384C43" w:rsidRPr="00C7345F" w14:paraId="690CCFC2" w14:textId="77777777" w:rsidTr="00F73F5C">
        <w:tc>
          <w:tcPr>
            <w:tcW w:w="1584" w:type="dxa"/>
          </w:tcPr>
          <w:p w14:paraId="36C6D7AC" w14:textId="77777777" w:rsidR="00384C43" w:rsidRPr="00C7345F" w:rsidRDefault="00384C43" w:rsidP="00F73F5C">
            <w:pPr>
              <w:pStyle w:val="TableText"/>
              <w:ind w:right="504"/>
            </w:pPr>
            <w:r w:rsidRPr="00C7345F">
              <w:t>291</w:t>
            </w:r>
          </w:p>
        </w:tc>
        <w:tc>
          <w:tcPr>
            <w:tcW w:w="830" w:type="dxa"/>
          </w:tcPr>
          <w:p w14:paraId="054CC285" w14:textId="77777777" w:rsidR="00384C43" w:rsidRPr="00C7345F" w:rsidRDefault="00384C43" w:rsidP="00F73F5C">
            <w:pPr>
              <w:pStyle w:val="TableText"/>
              <w:ind w:right="288"/>
              <w:rPr>
                <w:color w:val="000000"/>
              </w:rPr>
            </w:pPr>
            <w:r w:rsidRPr="00C7345F">
              <w:t>1</w:t>
            </w:r>
          </w:p>
        </w:tc>
        <w:tc>
          <w:tcPr>
            <w:tcW w:w="950" w:type="dxa"/>
          </w:tcPr>
          <w:p w14:paraId="6CCF2468" w14:textId="77777777" w:rsidR="00384C43" w:rsidRPr="00C7345F" w:rsidRDefault="00384C43" w:rsidP="00F73F5C">
            <w:pPr>
              <w:pStyle w:val="TableText"/>
              <w:ind w:right="144"/>
              <w:rPr>
                <w:color w:val="000000"/>
              </w:rPr>
            </w:pPr>
            <w:r w:rsidRPr="00C7345F">
              <w:t>7</w:t>
            </w:r>
          </w:p>
        </w:tc>
        <w:tc>
          <w:tcPr>
            <w:tcW w:w="1512" w:type="dxa"/>
          </w:tcPr>
          <w:p w14:paraId="61B49D8B" w14:textId="77777777" w:rsidR="00384C43" w:rsidRPr="00C7345F" w:rsidRDefault="00384C43" w:rsidP="00F73F5C">
            <w:pPr>
              <w:pStyle w:val="TableText"/>
              <w:ind w:right="288"/>
              <w:rPr>
                <w:color w:val="000000"/>
              </w:rPr>
            </w:pPr>
            <w:r w:rsidRPr="00C7345F">
              <w:t>0.38</w:t>
            </w:r>
          </w:p>
        </w:tc>
      </w:tr>
      <w:tr w:rsidR="00384C43" w:rsidRPr="00C7345F" w14:paraId="19720B20" w14:textId="77777777" w:rsidTr="00F73F5C">
        <w:tc>
          <w:tcPr>
            <w:tcW w:w="1584" w:type="dxa"/>
          </w:tcPr>
          <w:p w14:paraId="2B8B45C1" w14:textId="77777777" w:rsidR="00384C43" w:rsidRPr="00C7345F" w:rsidRDefault="00384C43" w:rsidP="00F73F5C">
            <w:pPr>
              <w:pStyle w:val="TableText"/>
              <w:ind w:right="504"/>
            </w:pPr>
            <w:r w:rsidRPr="00C7345F">
              <w:t>293</w:t>
            </w:r>
          </w:p>
        </w:tc>
        <w:tc>
          <w:tcPr>
            <w:tcW w:w="830" w:type="dxa"/>
          </w:tcPr>
          <w:p w14:paraId="18FFD5C2" w14:textId="77777777" w:rsidR="00384C43" w:rsidRPr="00C7345F" w:rsidRDefault="00384C43" w:rsidP="00F73F5C">
            <w:pPr>
              <w:pStyle w:val="TableText"/>
              <w:ind w:right="288"/>
              <w:rPr>
                <w:color w:val="000000"/>
              </w:rPr>
            </w:pPr>
            <w:r w:rsidRPr="00C7345F">
              <w:t>1</w:t>
            </w:r>
          </w:p>
        </w:tc>
        <w:tc>
          <w:tcPr>
            <w:tcW w:w="950" w:type="dxa"/>
          </w:tcPr>
          <w:p w14:paraId="29B82262" w14:textId="77777777" w:rsidR="00384C43" w:rsidRPr="00C7345F" w:rsidRDefault="00384C43" w:rsidP="00F73F5C">
            <w:pPr>
              <w:pStyle w:val="TableText"/>
              <w:ind w:right="144"/>
              <w:rPr>
                <w:color w:val="000000"/>
              </w:rPr>
            </w:pPr>
            <w:r w:rsidRPr="00C7345F">
              <w:t>1</w:t>
            </w:r>
          </w:p>
        </w:tc>
        <w:tc>
          <w:tcPr>
            <w:tcW w:w="1512" w:type="dxa"/>
          </w:tcPr>
          <w:p w14:paraId="180BD834" w14:textId="77777777" w:rsidR="00384C43" w:rsidRPr="00C7345F" w:rsidRDefault="00384C43" w:rsidP="00F73F5C">
            <w:pPr>
              <w:pStyle w:val="TableText"/>
              <w:ind w:right="288"/>
              <w:rPr>
                <w:color w:val="000000"/>
              </w:rPr>
            </w:pPr>
            <w:r w:rsidRPr="00C7345F">
              <w:t>0.05</w:t>
            </w:r>
          </w:p>
        </w:tc>
      </w:tr>
      <w:tr w:rsidR="00384C43" w:rsidRPr="00C7345F" w14:paraId="455756FC" w14:textId="77777777" w:rsidTr="00F73F5C">
        <w:tc>
          <w:tcPr>
            <w:tcW w:w="1584" w:type="dxa"/>
          </w:tcPr>
          <w:p w14:paraId="472181FF" w14:textId="77777777" w:rsidR="00384C43" w:rsidRPr="00C7345F" w:rsidRDefault="00384C43" w:rsidP="00F73F5C">
            <w:pPr>
              <w:pStyle w:val="TableText"/>
              <w:ind w:right="504"/>
            </w:pPr>
            <w:r w:rsidRPr="00C7345F">
              <w:t>294</w:t>
            </w:r>
          </w:p>
        </w:tc>
        <w:tc>
          <w:tcPr>
            <w:tcW w:w="830" w:type="dxa"/>
          </w:tcPr>
          <w:p w14:paraId="6B84F664" w14:textId="77777777" w:rsidR="00384C43" w:rsidRPr="00C7345F" w:rsidRDefault="00384C43" w:rsidP="00F73F5C">
            <w:pPr>
              <w:pStyle w:val="TableText"/>
              <w:ind w:right="288"/>
              <w:rPr>
                <w:color w:val="000000"/>
              </w:rPr>
            </w:pPr>
            <w:r w:rsidRPr="00C7345F">
              <w:t>1</w:t>
            </w:r>
          </w:p>
        </w:tc>
        <w:tc>
          <w:tcPr>
            <w:tcW w:w="950" w:type="dxa"/>
          </w:tcPr>
          <w:p w14:paraId="66ED439A" w14:textId="77777777" w:rsidR="00384C43" w:rsidRPr="00C7345F" w:rsidRDefault="00384C43" w:rsidP="00F73F5C">
            <w:pPr>
              <w:pStyle w:val="TableText"/>
              <w:ind w:right="144"/>
              <w:rPr>
                <w:color w:val="000000"/>
              </w:rPr>
            </w:pPr>
            <w:r w:rsidRPr="00C7345F">
              <w:t>2</w:t>
            </w:r>
          </w:p>
        </w:tc>
        <w:tc>
          <w:tcPr>
            <w:tcW w:w="1512" w:type="dxa"/>
          </w:tcPr>
          <w:p w14:paraId="37474CBA" w14:textId="77777777" w:rsidR="00384C43" w:rsidRPr="00C7345F" w:rsidRDefault="00384C43" w:rsidP="00F73F5C">
            <w:pPr>
              <w:pStyle w:val="TableText"/>
              <w:ind w:right="288"/>
              <w:rPr>
                <w:color w:val="000000"/>
              </w:rPr>
            </w:pPr>
            <w:r w:rsidRPr="00C7345F">
              <w:t>0.11</w:t>
            </w:r>
          </w:p>
        </w:tc>
      </w:tr>
      <w:tr w:rsidR="00384C43" w:rsidRPr="00C7345F" w14:paraId="58B0A040" w14:textId="77777777" w:rsidTr="00F73F5C">
        <w:tc>
          <w:tcPr>
            <w:tcW w:w="1584" w:type="dxa"/>
          </w:tcPr>
          <w:p w14:paraId="42B0CC1A" w14:textId="77777777" w:rsidR="00384C43" w:rsidRPr="00C7345F" w:rsidRDefault="00384C43" w:rsidP="00F73F5C">
            <w:pPr>
              <w:pStyle w:val="TableText"/>
              <w:ind w:right="504"/>
            </w:pPr>
            <w:r w:rsidRPr="00C7345F">
              <w:t>295</w:t>
            </w:r>
          </w:p>
        </w:tc>
        <w:tc>
          <w:tcPr>
            <w:tcW w:w="830" w:type="dxa"/>
          </w:tcPr>
          <w:p w14:paraId="1392D106" w14:textId="77777777" w:rsidR="00384C43" w:rsidRPr="00C7345F" w:rsidRDefault="00384C43" w:rsidP="00F73F5C">
            <w:pPr>
              <w:pStyle w:val="TableText"/>
              <w:ind w:right="288"/>
              <w:rPr>
                <w:color w:val="000000"/>
              </w:rPr>
            </w:pPr>
            <w:r w:rsidRPr="00C7345F">
              <w:t>1</w:t>
            </w:r>
          </w:p>
        </w:tc>
        <w:tc>
          <w:tcPr>
            <w:tcW w:w="950" w:type="dxa"/>
          </w:tcPr>
          <w:p w14:paraId="026982EA" w14:textId="77777777" w:rsidR="00384C43" w:rsidRPr="00C7345F" w:rsidRDefault="00384C43" w:rsidP="00F73F5C">
            <w:pPr>
              <w:pStyle w:val="TableText"/>
              <w:ind w:right="144"/>
              <w:rPr>
                <w:color w:val="000000"/>
              </w:rPr>
            </w:pPr>
            <w:r w:rsidRPr="00C7345F">
              <w:t>1</w:t>
            </w:r>
          </w:p>
        </w:tc>
        <w:tc>
          <w:tcPr>
            <w:tcW w:w="1512" w:type="dxa"/>
          </w:tcPr>
          <w:p w14:paraId="24CFF32C" w14:textId="77777777" w:rsidR="00384C43" w:rsidRPr="00C7345F" w:rsidRDefault="00384C43" w:rsidP="00F73F5C">
            <w:pPr>
              <w:pStyle w:val="TableText"/>
              <w:ind w:right="288"/>
              <w:rPr>
                <w:color w:val="000000"/>
              </w:rPr>
            </w:pPr>
            <w:r w:rsidRPr="00C7345F">
              <w:t>0.05</w:t>
            </w:r>
          </w:p>
        </w:tc>
      </w:tr>
      <w:tr w:rsidR="00384C43" w:rsidRPr="00C7345F" w14:paraId="22F89151" w14:textId="77777777" w:rsidTr="00F73F5C">
        <w:tc>
          <w:tcPr>
            <w:tcW w:w="1584" w:type="dxa"/>
          </w:tcPr>
          <w:p w14:paraId="0B0089C0" w14:textId="77777777" w:rsidR="00384C43" w:rsidRPr="00C7345F" w:rsidRDefault="00384C43" w:rsidP="00F73F5C">
            <w:pPr>
              <w:pStyle w:val="TableText"/>
              <w:ind w:right="504"/>
            </w:pPr>
            <w:r w:rsidRPr="00C7345F">
              <w:t>296</w:t>
            </w:r>
          </w:p>
        </w:tc>
        <w:tc>
          <w:tcPr>
            <w:tcW w:w="830" w:type="dxa"/>
          </w:tcPr>
          <w:p w14:paraId="2EB13DB4" w14:textId="77777777" w:rsidR="00384C43" w:rsidRPr="00C7345F" w:rsidRDefault="00384C43" w:rsidP="00F73F5C">
            <w:pPr>
              <w:pStyle w:val="TableText"/>
              <w:ind w:right="288"/>
              <w:rPr>
                <w:color w:val="000000"/>
              </w:rPr>
            </w:pPr>
            <w:r w:rsidRPr="00C7345F">
              <w:t>1</w:t>
            </w:r>
          </w:p>
        </w:tc>
        <w:tc>
          <w:tcPr>
            <w:tcW w:w="950" w:type="dxa"/>
          </w:tcPr>
          <w:p w14:paraId="6098E9A5" w14:textId="77777777" w:rsidR="00384C43" w:rsidRPr="00C7345F" w:rsidRDefault="00384C43" w:rsidP="00F73F5C">
            <w:pPr>
              <w:pStyle w:val="TableText"/>
              <w:ind w:right="144"/>
              <w:rPr>
                <w:color w:val="000000"/>
              </w:rPr>
            </w:pPr>
            <w:r w:rsidRPr="00C7345F">
              <w:t>6</w:t>
            </w:r>
          </w:p>
        </w:tc>
        <w:tc>
          <w:tcPr>
            <w:tcW w:w="1512" w:type="dxa"/>
          </w:tcPr>
          <w:p w14:paraId="6548552D" w14:textId="77777777" w:rsidR="00384C43" w:rsidRPr="00C7345F" w:rsidRDefault="00384C43" w:rsidP="00F73F5C">
            <w:pPr>
              <w:pStyle w:val="TableText"/>
              <w:ind w:right="288"/>
              <w:rPr>
                <w:color w:val="000000"/>
              </w:rPr>
            </w:pPr>
            <w:r w:rsidRPr="00C7345F">
              <w:t>0.32</w:t>
            </w:r>
          </w:p>
        </w:tc>
      </w:tr>
      <w:tr w:rsidR="00384C43" w:rsidRPr="00C7345F" w14:paraId="55A38E64" w14:textId="77777777" w:rsidTr="00F73F5C">
        <w:tc>
          <w:tcPr>
            <w:tcW w:w="1584" w:type="dxa"/>
          </w:tcPr>
          <w:p w14:paraId="34EB8E78" w14:textId="77777777" w:rsidR="00384C43" w:rsidRPr="00C7345F" w:rsidRDefault="00384C43" w:rsidP="00F73F5C">
            <w:pPr>
              <w:pStyle w:val="TableText"/>
              <w:ind w:right="504"/>
            </w:pPr>
            <w:r w:rsidRPr="00C7345F">
              <w:t>297</w:t>
            </w:r>
          </w:p>
        </w:tc>
        <w:tc>
          <w:tcPr>
            <w:tcW w:w="830" w:type="dxa"/>
          </w:tcPr>
          <w:p w14:paraId="4BC5545B" w14:textId="77777777" w:rsidR="00384C43" w:rsidRPr="00C7345F" w:rsidRDefault="00384C43" w:rsidP="00F73F5C">
            <w:pPr>
              <w:pStyle w:val="TableText"/>
              <w:ind w:right="288"/>
              <w:rPr>
                <w:color w:val="000000"/>
              </w:rPr>
            </w:pPr>
            <w:r w:rsidRPr="00C7345F">
              <w:t>1</w:t>
            </w:r>
          </w:p>
        </w:tc>
        <w:tc>
          <w:tcPr>
            <w:tcW w:w="950" w:type="dxa"/>
          </w:tcPr>
          <w:p w14:paraId="6C41FAD3" w14:textId="77777777" w:rsidR="00384C43" w:rsidRPr="00C7345F" w:rsidRDefault="00384C43" w:rsidP="00F73F5C">
            <w:pPr>
              <w:pStyle w:val="TableText"/>
              <w:ind w:right="144"/>
              <w:rPr>
                <w:color w:val="000000"/>
              </w:rPr>
            </w:pPr>
            <w:r w:rsidRPr="00C7345F">
              <w:t>7</w:t>
            </w:r>
          </w:p>
        </w:tc>
        <w:tc>
          <w:tcPr>
            <w:tcW w:w="1512" w:type="dxa"/>
          </w:tcPr>
          <w:p w14:paraId="3A4073B4" w14:textId="77777777" w:rsidR="00384C43" w:rsidRPr="00C7345F" w:rsidRDefault="00384C43" w:rsidP="00F73F5C">
            <w:pPr>
              <w:pStyle w:val="TableText"/>
              <w:ind w:right="288"/>
              <w:rPr>
                <w:color w:val="000000"/>
              </w:rPr>
            </w:pPr>
            <w:r w:rsidRPr="00C7345F">
              <w:t>0.38</w:t>
            </w:r>
          </w:p>
        </w:tc>
      </w:tr>
      <w:tr w:rsidR="00384C43" w:rsidRPr="00C7345F" w14:paraId="5958304C" w14:textId="77777777" w:rsidTr="00F73F5C">
        <w:tc>
          <w:tcPr>
            <w:tcW w:w="1584" w:type="dxa"/>
          </w:tcPr>
          <w:p w14:paraId="7E9A6F89" w14:textId="77777777" w:rsidR="00384C43" w:rsidRPr="00C7345F" w:rsidRDefault="00384C43" w:rsidP="00F73F5C">
            <w:pPr>
              <w:pStyle w:val="TableText"/>
              <w:ind w:right="504"/>
            </w:pPr>
            <w:r w:rsidRPr="00C7345F">
              <w:t>298</w:t>
            </w:r>
          </w:p>
        </w:tc>
        <w:tc>
          <w:tcPr>
            <w:tcW w:w="830" w:type="dxa"/>
          </w:tcPr>
          <w:p w14:paraId="05B5D97A" w14:textId="77777777" w:rsidR="00384C43" w:rsidRPr="00C7345F" w:rsidRDefault="00384C43" w:rsidP="00F73F5C">
            <w:pPr>
              <w:pStyle w:val="TableText"/>
              <w:ind w:right="288"/>
              <w:rPr>
                <w:color w:val="000000"/>
              </w:rPr>
            </w:pPr>
            <w:r w:rsidRPr="00C7345F">
              <w:t>1</w:t>
            </w:r>
          </w:p>
        </w:tc>
        <w:tc>
          <w:tcPr>
            <w:tcW w:w="950" w:type="dxa"/>
          </w:tcPr>
          <w:p w14:paraId="2C64D6CB" w14:textId="77777777" w:rsidR="00384C43" w:rsidRPr="00C7345F" w:rsidRDefault="00384C43" w:rsidP="00F73F5C">
            <w:pPr>
              <w:pStyle w:val="TableText"/>
              <w:ind w:right="144"/>
              <w:rPr>
                <w:color w:val="000000"/>
              </w:rPr>
            </w:pPr>
            <w:r w:rsidRPr="00C7345F">
              <w:t>9</w:t>
            </w:r>
          </w:p>
        </w:tc>
        <w:tc>
          <w:tcPr>
            <w:tcW w:w="1512" w:type="dxa"/>
          </w:tcPr>
          <w:p w14:paraId="3390E970" w14:textId="77777777" w:rsidR="00384C43" w:rsidRPr="00C7345F" w:rsidRDefault="00384C43" w:rsidP="00F73F5C">
            <w:pPr>
              <w:pStyle w:val="TableText"/>
              <w:ind w:right="288"/>
              <w:rPr>
                <w:color w:val="000000"/>
              </w:rPr>
            </w:pPr>
            <w:r w:rsidRPr="00C7345F">
              <w:t>0.49</w:t>
            </w:r>
          </w:p>
        </w:tc>
      </w:tr>
      <w:tr w:rsidR="00384C43" w:rsidRPr="00C7345F" w14:paraId="218A4BFE" w14:textId="77777777" w:rsidTr="00F73F5C">
        <w:tc>
          <w:tcPr>
            <w:tcW w:w="1584" w:type="dxa"/>
          </w:tcPr>
          <w:p w14:paraId="2741BFCF" w14:textId="77777777" w:rsidR="00384C43" w:rsidRPr="00C7345F" w:rsidRDefault="00384C43" w:rsidP="00F73F5C">
            <w:pPr>
              <w:pStyle w:val="TableText"/>
              <w:ind w:right="504"/>
            </w:pPr>
            <w:r w:rsidRPr="00C7345F">
              <w:t>299</w:t>
            </w:r>
          </w:p>
        </w:tc>
        <w:tc>
          <w:tcPr>
            <w:tcW w:w="830" w:type="dxa"/>
          </w:tcPr>
          <w:p w14:paraId="206826C4" w14:textId="77777777" w:rsidR="00384C43" w:rsidRPr="00C7345F" w:rsidRDefault="00384C43" w:rsidP="00F73F5C">
            <w:pPr>
              <w:pStyle w:val="TableText"/>
              <w:ind w:right="288"/>
              <w:rPr>
                <w:color w:val="000000"/>
              </w:rPr>
            </w:pPr>
            <w:r w:rsidRPr="00C7345F">
              <w:t>1</w:t>
            </w:r>
          </w:p>
        </w:tc>
        <w:tc>
          <w:tcPr>
            <w:tcW w:w="950" w:type="dxa"/>
          </w:tcPr>
          <w:p w14:paraId="56A3FA61" w14:textId="77777777" w:rsidR="00384C43" w:rsidRPr="00C7345F" w:rsidRDefault="00384C43" w:rsidP="00F73F5C">
            <w:pPr>
              <w:pStyle w:val="TableText"/>
              <w:ind w:right="144"/>
              <w:rPr>
                <w:color w:val="000000"/>
              </w:rPr>
            </w:pPr>
            <w:r w:rsidRPr="00C7345F">
              <w:t>1</w:t>
            </w:r>
          </w:p>
        </w:tc>
        <w:tc>
          <w:tcPr>
            <w:tcW w:w="1512" w:type="dxa"/>
          </w:tcPr>
          <w:p w14:paraId="6BC93886" w14:textId="77777777" w:rsidR="00384C43" w:rsidRPr="00C7345F" w:rsidRDefault="00384C43" w:rsidP="00F73F5C">
            <w:pPr>
              <w:pStyle w:val="TableText"/>
              <w:ind w:right="288"/>
              <w:rPr>
                <w:color w:val="000000"/>
              </w:rPr>
            </w:pPr>
            <w:r w:rsidRPr="00C7345F">
              <w:t>0.05</w:t>
            </w:r>
          </w:p>
        </w:tc>
      </w:tr>
      <w:tr w:rsidR="00384C43" w:rsidRPr="00C7345F" w14:paraId="4EB7FE4E" w14:textId="77777777" w:rsidTr="00F73F5C">
        <w:tc>
          <w:tcPr>
            <w:tcW w:w="1584" w:type="dxa"/>
          </w:tcPr>
          <w:p w14:paraId="5192048C" w14:textId="77777777" w:rsidR="00384C43" w:rsidRPr="00C7345F" w:rsidRDefault="00384C43" w:rsidP="00F73F5C">
            <w:pPr>
              <w:pStyle w:val="TableText"/>
              <w:ind w:right="504"/>
            </w:pPr>
            <w:r w:rsidRPr="00C7345F">
              <w:t>300</w:t>
            </w:r>
          </w:p>
        </w:tc>
        <w:tc>
          <w:tcPr>
            <w:tcW w:w="830" w:type="dxa"/>
          </w:tcPr>
          <w:p w14:paraId="69C54E51" w14:textId="77777777" w:rsidR="00384C43" w:rsidRPr="00C7345F" w:rsidRDefault="00384C43" w:rsidP="00F73F5C">
            <w:pPr>
              <w:pStyle w:val="TableText"/>
              <w:ind w:right="288"/>
              <w:rPr>
                <w:color w:val="000000"/>
              </w:rPr>
            </w:pPr>
            <w:r w:rsidRPr="00C7345F">
              <w:t>1</w:t>
            </w:r>
          </w:p>
        </w:tc>
        <w:tc>
          <w:tcPr>
            <w:tcW w:w="950" w:type="dxa"/>
          </w:tcPr>
          <w:p w14:paraId="515A6300" w14:textId="77777777" w:rsidR="00384C43" w:rsidRPr="00C7345F" w:rsidRDefault="00384C43" w:rsidP="00F73F5C">
            <w:pPr>
              <w:pStyle w:val="TableText"/>
              <w:ind w:right="144"/>
              <w:rPr>
                <w:color w:val="000000"/>
              </w:rPr>
            </w:pPr>
            <w:r w:rsidRPr="00C7345F">
              <w:t>2</w:t>
            </w:r>
          </w:p>
        </w:tc>
        <w:tc>
          <w:tcPr>
            <w:tcW w:w="1512" w:type="dxa"/>
          </w:tcPr>
          <w:p w14:paraId="1394CE38" w14:textId="77777777" w:rsidR="00384C43" w:rsidRPr="00C7345F" w:rsidRDefault="00384C43" w:rsidP="00F73F5C">
            <w:pPr>
              <w:pStyle w:val="TableText"/>
              <w:ind w:right="288"/>
              <w:rPr>
                <w:color w:val="000000"/>
              </w:rPr>
            </w:pPr>
            <w:r w:rsidRPr="00C7345F">
              <w:t>0.11</w:t>
            </w:r>
          </w:p>
        </w:tc>
      </w:tr>
      <w:tr w:rsidR="00384C43" w:rsidRPr="00C7345F" w14:paraId="7EE6D7D5" w14:textId="77777777" w:rsidTr="00F73F5C">
        <w:tc>
          <w:tcPr>
            <w:tcW w:w="1584" w:type="dxa"/>
          </w:tcPr>
          <w:p w14:paraId="03A3C683" w14:textId="77777777" w:rsidR="00384C43" w:rsidRPr="00C7345F" w:rsidRDefault="00384C43" w:rsidP="00F73F5C">
            <w:pPr>
              <w:pStyle w:val="TableText"/>
              <w:ind w:right="504"/>
            </w:pPr>
            <w:r w:rsidRPr="00C7345F">
              <w:t>301</w:t>
            </w:r>
          </w:p>
        </w:tc>
        <w:tc>
          <w:tcPr>
            <w:tcW w:w="830" w:type="dxa"/>
          </w:tcPr>
          <w:p w14:paraId="3D0350B4" w14:textId="77777777" w:rsidR="00384C43" w:rsidRPr="00C7345F" w:rsidRDefault="00384C43" w:rsidP="00F73F5C">
            <w:pPr>
              <w:pStyle w:val="TableText"/>
              <w:ind w:right="288"/>
              <w:rPr>
                <w:color w:val="000000"/>
              </w:rPr>
            </w:pPr>
            <w:r w:rsidRPr="00C7345F">
              <w:t>1</w:t>
            </w:r>
          </w:p>
        </w:tc>
        <w:tc>
          <w:tcPr>
            <w:tcW w:w="950" w:type="dxa"/>
          </w:tcPr>
          <w:p w14:paraId="433BDD4F" w14:textId="77777777" w:rsidR="00384C43" w:rsidRPr="00C7345F" w:rsidRDefault="00384C43" w:rsidP="00F73F5C">
            <w:pPr>
              <w:pStyle w:val="TableText"/>
              <w:ind w:right="144"/>
              <w:rPr>
                <w:color w:val="000000"/>
              </w:rPr>
            </w:pPr>
            <w:r w:rsidRPr="00C7345F">
              <w:t>3</w:t>
            </w:r>
          </w:p>
        </w:tc>
        <w:tc>
          <w:tcPr>
            <w:tcW w:w="1512" w:type="dxa"/>
          </w:tcPr>
          <w:p w14:paraId="6AA60A52" w14:textId="77777777" w:rsidR="00384C43" w:rsidRPr="00C7345F" w:rsidRDefault="00384C43" w:rsidP="00F73F5C">
            <w:pPr>
              <w:pStyle w:val="TableText"/>
              <w:ind w:right="288"/>
              <w:rPr>
                <w:color w:val="000000"/>
              </w:rPr>
            </w:pPr>
            <w:r w:rsidRPr="00C7345F">
              <w:t>0.16</w:t>
            </w:r>
          </w:p>
        </w:tc>
      </w:tr>
      <w:tr w:rsidR="00384C43" w:rsidRPr="00C7345F" w14:paraId="3135636A" w14:textId="77777777" w:rsidTr="00F73F5C">
        <w:tc>
          <w:tcPr>
            <w:tcW w:w="1584" w:type="dxa"/>
          </w:tcPr>
          <w:p w14:paraId="78F303BB" w14:textId="77777777" w:rsidR="00384C43" w:rsidRPr="00C7345F" w:rsidRDefault="00384C43" w:rsidP="00F73F5C">
            <w:pPr>
              <w:pStyle w:val="TableText"/>
              <w:ind w:right="504"/>
            </w:pPr>
            <w:r w:rsidRPr="00C7345F">
              <w:t>302</w:t>
            </w:r>
          </w:p>
        </w:tc>
        <w:tc>
          <w:tcPr>
            <w:tcW w:w="830" w:type="dxa"/>
          </w:tcPr>
          <w:p w14:paraId="1DE318CB" w14:textId="77777777" w:rsidR="00384C43" w:rsidRPr="00C7345F" w:rsidRDefault="00384C43" w:rsidP="00F73F5C">
            <w:pPr>
              <w:pStyle w:val="TableText"/>
              <w:ind w:right="288"/>
              <w:rPr>
                <w:color w:val="000000"/>
              </w:rPr>
            </w:pPr>
            <w:r w:rsidRPr="00C7345F">
              <w:t>1</w:t>
            </w:r>
          </w:p>
        </w:tc>
        <w:tc>
          <w:tcPr>
            <w:tcW w:w="950" w:type="dxa"/>
          </w:tcPr>
          <w:p w14:paraId="2C3AE0F7" w14:textId="77777777" w:rsidR="00384C43" w:rsidRPr="00C7345F" w:rsidRDefault="00384C43" w:rsidP="00F73F5C">
            <w:pPr>
              <w:pStyle w:val="TableText"/>
              <w:ind w:right="144"/>
              <w:rPr>
                <w:color w:val="000000"/>
              </w:rPr>
            </w:pPr>
            <w:r w:rsidRPr="00C7345F">
              <w:t>1</w:t>
            </w:r>
          </w:p>
        </w:tc>
        <w:tc>
          <w:tcPr>
            <w:tcW w:w="1512" w:type="dxa"/>
          </w:tcPr>
          <w:p w14:paraId="69D52690" w14:textId="77777777" w:rsidR="00384C43" w:rsidRPr="00C7345F" w:rsidRDefault="00384C43" w:rsidP="00F73F5C">
            <w:pPr>
              <w:pStyle w:val="TableText"/>
              <w:ind w:right="288"/>
              <w:rPr>
                <w:color w:val="000000"/>
              </w:rPr>
            </w:pPr>
            <w:r w:rsidRPr="00C7345F">
              <w:t>0.05</w:t>
            </w:r>
          </w:p>
        </w:tc>
      </w:tr>
      <w:tr w:rsidR="00384C43" w:rsidRPr="00C7345F" w14:paraId="7EA43C15" w14:textId="77777777" w:rsidTr="00F73F5C">
        <w:tc>
          <w:tcPr>
            <w:tcW w:w="1584" w:type="dxa"/>
          </w:tcPr>
          <w:p w14:paraId="6833B212" w14:textId="77777777" w:rsidR="00384C43" w:rsidRPr="00C7345F" w:rsidRDefault="00384C43" w:rsidP="00F73F5C">
            <w:pPr>
              <w:pStyle w:val="TableText"/>
              <w:ind w:right="504"/>
              <w:rPr>
                <w:color w:val="000000"/>
              </w:rPr>
            </w:pPr>
            <w:r w:rsidRPr="00C7345F">
              <w:t>304</w:t>
            </w:r>
          </w:p>
        </w:tc>
        <w:tc>
          <w:tcPr>
            <w:tcW w:w="830" w:type="dxa"/>
          </w:tcPr>
          <w:p w14:paraId="22435134" w14:textId="77777777" w:rsidR="00384C43" w:rsidRPr="00C7345F" w:rsidRDefault="00384C43" w:rsidP="00F73F5C">
            <w:pPr>
              <w:pStyle w:val="TableText"/>
              <w:ind w:right="288"/>
              <w:rPr>
                <w:color w:val="000000"/>
              </w:rPr>
            </w:pPr>
            <w:r w:rsidRPr="00C7345F">
              <w:t>1</w:t>
            </w:r>
          </w:p>
        </w:tc>
        <w:tc>
          <w:tcPr>
            <w:tcW w:w="950" w:type="dxa"/>
          </w:tcPr>
          <w:p w14:paraId="0B8F0A9D" w14:textId="77777777" w:rsidR="00384C43" w:rsidRPr="00C7345F" w:rsidRDefault="00384C43" w:rsidP="00F73F5C">
            <w:pPr>
              <w:pStyle w:val="TableText"/>
              <w:ind w:right="144"/>
              <w:rPr>
                <w:color w:val="000000"/>
              </w:rPr>
            </w:pPr>
            <w:r w:rsidRPr="00C7345F">
              <w:t>3</w:t>
            </w:r>
          </w:p>
        </w:tc>
        <w:tc>
          <w:tcPr>
            <w:tcW w:w="1512" w:type="dxa"/>
          </w:tcPr>
          <w:p w14:paraId="0996F0E5" w14:textId="77777777" w:rsidR="00384C43" w:rsidRPr="00C7345F" w:rsidRDefault="00384C43" w:rsidP="00F73F5C">
            <w:pPr>
              <w:pStyle w:val="TableText"/>
              <w:ind w:right="288"/>
              <w:rPr>
                <w:color w:val="000000"/>
              </w:rPr>
            </w:pPr>
            <w:r w:rsidRPr="00C7345F">
              <w:t>0.16</w:t>
            </w:r>
          </w:p>
        </w:tc>
      </w:tr>
      <w:tr w:rsidR="00384C43" w:rsidRPr="00C7345F" w14:paraId="5A66E525" w14:textId="77777777" w:rsidTr="00F73F5C">
        <w:tc>
          <w:tcPr>
            <w:tcW w:w="1584" w:type="dxa"/>
          </w:tcPr>
          <w:p w14:paraId="7DA1E8FC" w14:textId="77777777" w:rsidR="00384C43" w:rsidRPr="00C7345F" w:rsidRDefault="00384C43" w:rsidP="00F73F5C">
            <w:pPr>
              <w:pStyle w:val="TableText"/>
              <w:ind w:right="504"/>
              <w:rPr>
                <w:color w:val="000000"/>
              </w:rPr>
            </w:pPr>
            <w:r w:rsidRPr="00C7345F">
              <w:t>305</w:t>
            </w:r>
          </w:p>
        </w:tc>
        <w:tc>
          <w:tcPr>
            <w:tcW w:w="830" w:type="dxa"/>
          </w:tcPr>
          <w:p w14:paraId="47741963" w14:textId="77777777" w:rsidR="00384C43" w:rsidRPr="00C7345F" w:rsidRDefault="00384C43" w:rsidP="00F73F5C">
            <w:pPr>
              <w:pStyle w:val="TableText"/>
              <w:ind w:right="288"/>
              <w:rPr>
                <w:color w:val="000000"/>
              </w:rPr>
            </w:pPr>
            <w:r w:rsidRPr="00C7345F">
              <w:t>1</w:t>
            </w:r>
          </w:p>
        </w:tc>
        <w:tc>
          <w:tcPr>
            <w:tcW w:w="950" w:type="dxa"/>
          </w:tcPr>
          <w:p w14:paraId="4BFEBEF6" w14:textId="77777777" w:rsidR="00384C43" w:rsidRPr="00C7345F" w:rsidRDefault="00384C43" w:rsidP="00F73F5C">
            <w:pPr>
              <w:pStyle w:val="TableText"/>
              <w:ind w:right="144"/>
              <w:rPr>
                <w:color w:val="000000"/>
              </w:rPr>
            </w:pPr>
            <w:r w:rsidRPr="00C7345F">
              <w:t>5</w:t>
            </w:r>
          </w:p>
        </w:tc>
        <w:tc>
          <w:tcPr>
            <w:tcW w:w="1512" w:type="dxa"/>
          </w:tcPr>
          <w:p w14:paraId="06F0AE99" w14:textId="77777777" w:rsidR="00384C43" w:rsidRPr="00C7345F" w:rsidRDefault="00384C43" w:rsidP="00F73F5C">
            <w:pPr>
              <w:pStyle w:val="TableText"/>
              <w:ind w:right="288"/>
              <w:rPr>
                <w:color w:val="000000"/>
              </w:rPr>
            </w:pPr>
            <w:r w:rsidRPr="00C7345F">
              <w:t>0.27</w:t>
            </w:r>
          </w:p>
        </w:tc>
      </w:tr>
      <w:tr w:rsidR="00384C43" w:rsidRPr="00C7345F" w14:paraId="3ACB344E" w14:textId="77777777" w:rsidTr="00F73F5C">
        <w:tc>
          <w:tcPr>
            <w:tcW w:w="1584" w:type="dxa"/>
          </w:tcPr>
          <w:p w14:paraId="387193CF" w14:textId="77777777" w:rsidR="00384C43" w:rsidRPr="00C7345F" w:rsidRDefault="00384C43" w:rsidP="00F73F5C">
            <w:pPr>
              <w:pStyle w:val="TableText"/>
              <w:ind w:right="504"/>
              <w:rPr>
                <w:color w:val="000000"/>
              </w:rPr>
            </w:pPr>
            <w:r w:rsidRPr="00C7345F">
              <w:t>306</w:t>
            </w:r>
          </w:p>
        </w:tc>
        <w:tc>
          <w:tcPr>
            <w:tcW w:w="830" w:type="dxa"/>
          </w:tcPr>
          <w:p w14:paraId="78403E18" w14:textId="77777777" w:rsidR="00384C43" w:rsidRPr="00C7345F" w:rsidRDefault="00384C43" w:rsidP="00F73F5C">
            <w:pPr>
              <w:pStyle w:val="TableText"/>
              <w:ind w:right="288"/>
              <w:rPr>
                <w:color w:val="000000"/>
              </w:rPr>
            </w:pPr>
            <w:r w:rsidRPr="00C7345F">
              <w:t>1</w:t>
            </w:r>
          </w:p>
        </w:tc>
        <w:tc>
          <w:tcPr>
            <w:tcW w:w="950" w:type="dxa"/>
          </w:tcPr>
          <w:p w14:paraId="539B0D03" w14:textId="77777777" w:rsidR="00384C43" w:rsidRPr="00C7345F" w:rsidRDefault="00384C43" w:rsidP="00F73F5C">
            <w:pPr>
              <w:pStyle w:val="TableText"/>
              <w:ind w:right="144"/>
              <w:rPr>
                <w:color w:val="000000"/>
              </w:rPr>
            </w:pPr>
            <w:r w:rsidRPr="00C7345F">
              <w:t>7</w:t>
            </w:r>
          </w:p>
        </w:tc>
        <w:tc>
          <w:tcPr>
            <w:tcW w:w="1512" w:type="dxa"/>
          </w:tcPr>
          <w:p w14:paraId="7E4F1450" w14:textId="77777777" w:rsidR="00384C43" w:rsidRPr="00C7345F" w:rsidRDefault="00384C43" w:rsidP="00F73F5C">
            <w:pPr>
              <w:pStyle w:val="TableText"/>
              <w:ind w:right="288"/>
              <w:rPr>
                <w:color w:val="000000"/>
              </w:rPr>
            </w:pPr>
            <w:r w:rsidRPr="00C7345F">
              <w:t>0.38</w:t>
            </w:r>
          </w:p>
        </w:tc>
      </w:tr>
      <w:tr w:rsidR="00384C43" w:rsidRPr="00C7345F" w14:paraId="4FD3C8E2" w14:textId="77777777" w:rsidTr="00F73F5C">
        <w:tc>
          <w:tcPr>
            <w:tcW w:w="1584" w:type="dxa"/>
          </w:tcPr>
          <w:p w14:paraId="20A255E7" w14:textId="77777777" w:rsidR="00384C43" w:rsidRPr="00C7345F" w:rsidRDefault="00384C43" w:rsidP="00F73F5C">
            <w:pPr>
              <w:pStyle w:val="TableText"/>
              <w:ind w:right="504"/>
              <w:rPr>
                <w:color w:val="000000"/>
              </w:rPr>
            </w:pPr>
            <w:r w:rsidRPr="00C7345F">
              <w:t>307</w:t>
            </w:r>
          </w:p>
        </w:tc>
        <w:tc>
          <w:tcPr>
            <w:tcW w:w="830" w:type="dxa"/>
          </w:tcPr>
          <w:p w14:paraId="0EC62FED" w14:textId="77777777" w:rsidR="00384C43" w:rsidRPr="00C7345F" w:rsidRDefault="00384C43" w:rsidP="00F73F5C">
            <w:pPr>
              <w:pStyle w:val="TableText"/>
              <w:ind w:right="288"/>
              <w:rPr>
                <w:color w:val="000000"/>
              </w:rPr>
            </w:pPr>
            <w:r w:rsidRPr="00C7345F">
              <w:t>1</w:t>
            </w:r>
          </w:p>
        </w:tc>
        <w:tc>
          <w:tcPr>
            <w:tcW w:w="950" w:type="dxa"/>
          </w:tcPr>
          <w:p w14:paraId="642942A1" w14:textId="77777777" w:rsidR="00384C43" w:rsidRPr="00C7345F" w:rsidRDefault="00384C43" w:rsidP="00F73F5C">
            <w:pPr>
              <w:pStyle w:val="TableText"/>
              <w:ind w:right="144"/>
              <w:rPr>
                <w:color w:val="000000"/>
              </w:rPr>
            </w:pPr>
            <w:r w:rsidRPr="00C7345F">
              <w:t>1</w:t>
            </w:r>
          </w:p>
        </w:tc>
        <w:tc>
          <w:tcPr>
            <w:tcW w:w="1512" w:type="dxa"/>
          </w:tcPr>
          <w:p w14:paraId="1DEE08C9" w14:textId="77777777" w:rsidR="00384C43" w:rsidRPr="00C7345F" w:rsidRDefault="00384C43" w:rsidP="00F73F5C">
            <w:pPr>
              <w:pStyle w:val="TableText"/>
              <w:ind w:right="288"/>
              <w:rPr>
                <w:color w:val="000000"/>
              </w:rPr>
            </w:pPr>
            <w:r w:rsidRPr="00C7345F">
              <w:t>0.05</w:t>
            </w:r>
          </w:p>
        </w:tc>
      </w:tr>
      <w:tr w:rsidR="00384C43" w:rsidRPr="00C7345F" w14:paraId="0F590EB2" w14:textId="77777777" w:rsidTr="00F73F5C">
        <w:tc>
          <w:tcPr>
            <w:tcW w:w="1584" w:type="dxa"/>
          </w:tcPr>
          <w:p w14:paraId="0ACE52FB" w14:textId="77777777" w:rsidR="00384C43" w:rsidRPr="00C7345F" w:rsidRDefault="00384C43" w:rsidP="00F73F5C">
            <w:pPr>
              <w:pStyle w:val="TableText"/>
              <w:ind w:right="504"/>
              <w:rPr>
                <w:color w:val="000000"/>
              </w:rPr>
            </w:pPr>
            <w:r w:rsidRPr="00C7345F">
              <w:t>308</w:t>
            </w:r>
          </w:p>
        </w:tc>
        <w:tc>
          <w:tcPr>
            <w:tcW w:w="830" w:type="dxa"/>
          </w:tcPr>
          <w:p w14:paraId="28522899" w14:textId="77777777" w:rsidR="00384C43" w:rsidRPr="00C7345F" w:rsidRDefault="00384C43" w:rsidP="00F73F5C">
            <w:pPr>
              <w:pStyle w:val="TableText"/>
              <w:ind w:right="288"/>
              <w:rPr>
                <w:color w:val="000000"/>
              </w:rPr>
            </w:pPr>
            <w:r w:rsidRPr="00C7345F">
              <w:t>1</w:t>
            </w:r>
          </w:p>
        </w:tc>
        <w:tc>
          <w:tcPr>
            <w:tcW w:w="950" w:type="dxa"/>
          </w:tcPr>
          <w:p w14:paraId="72EC3F02" w14:textId="77777777" w:rsidR="00384C43" w:rsidRPr="00C7345F" w:rsidRDefault="00384C43" w:rsidP="00F73F5C">
            <w:pPr>
              <w:pStyle w:val="TableText"/>
              <w:ind w:right="144"/>
              <w:rPr>
                <w:color w:val="000000"/>
              </w:rPr>
            </w:pPr>
            <w:r w:rsidRPr="00C7345F">
              <w:t>4</w:t>
            </w:r>
          </w:p>
        </w:tc>
        <w:tc>
          <w:tcPr>
            <w:tcW w:w="1512" w:type="dxa"/>
          </w:tcPr>
          <w:p w14:paraId="6C3A303A" w14:textId="77777777" w:rsidR="00384C43" w:rsidRPr="00C7345F" w:rsidRDefault="00384C43" w:rsidP="00F73F5C">
            <w:pPr>
              <w:pStyle w:val="TableText"/>
              <w:ind w:right="288"/>
              <w:rPr>
                <w:color w:val="000000"/>
              </w:rPr>
            </w:pPr>
            <w:r w:rsidRPr="00C7345F">
              <w:t>0.22</w:t>
            </w:r>
          </w:p>
        </w:tc>
      </w:tr>
      <w:tr w:rsidR="00384C43" w:rsidRPr="00C7345F" w14:paraId="4E733161" w14:textId="77777777" w:rsidTr="00F73F5C">
        <w:tc>
          <w:tcPr>
            <w:tcW w:w="1584" w:type="dxa"/>
          </w:tcPr>
          <w:p w14:paraId="66956C3F" w14:textId="77777777" w:rsidR="00384C43" w:rsidRPr="00C7345F" w:rsidRDefault="00384C43" w:rsidP="00F73F5C">
            <w:pPr>
              <w:pStyle w:val="TableText"/>
              <w:ind w:right="504"/>
              <w:rPr>
                <w:color w:val="000000"/>
              </w:rPr>
            </w:pPr>
            <w:r w:rsidRPr="00C7345F">
              <w:t>309</w:t>
            </w:r>
          </w:p>
        </w:tc>
        <w:tc>
          <w:tcPr>
            <w:tcW w:w="830" w:type="dxa"/>
          </w:tcPr>
          <w:p w14:paraId="0D66A5D3" w14:textId="77777777" w:rsidR="00384C43" w:rsidRPr="00C7345F" w:rsidRDefault="00384C43" w:rsidP="00F73F5C">
            <w:pPr>
              <w:pStyle w:val="TableText"/>
              <w:ind w:right="288"/>
              <w:rPr>
                <w:color w:val="000000"/>
              </w:rPr>
            </w:pPr>
            <w:r w:rsidRPr="00C7345F">
              <w:t>1</w:t>
            </w:r>
          </w:p>
        </w:tc>
        <w:tc>
          <w:tcPr>
            <w:tcW w:w="950" w:type="dxa"/>
          </w:tcPr>
          <w:p w14:paraId="35F44993" w14:textId="77777777" w:rsidR="00384C43" w:rsidRPr="00C7345F" w:rsidRDefault="00384C43" w:rsidP="00F73F5C">
            <w:pPr>
              <w:pStyle w:val="TableText"/>
              <w:ind w:right="144"/>
              <w:rPr>
                <w:color w:val="000000"/>
              </w:rPr>
            </w:pPr>
            <w:r w:rsidRPr="00C7345F">
              <w:t>3</w:t>
            </w:r>
          </w:p>
        </w:tc>
        <w:tc>
          <w:tcPr>
            <w:tcW w:w="1512" w:type="dxa"/>
          </w:tcPr>
          <w:p w14:paraId="77B74F89" w14:textId="77777777" w:rsidR="00384C43" w:rsidRPr="00C7345F" w:rsidRDefault="00384C43" w:rsidP="00F73F5C">
            <w:pPr>
              <w:pStyle w:val="TableText"/>
              <w:ind w:right="288"/>
              <w:rPr>
                <w:color w:val="000000"/>
              </w:rPr>
            </w:pPr>
            <w:r w:rsidRPr="00C7345F">
              <w:t>0.16</w:t>
            </w:r>
          </w:p>
        </w:tc>
      </w:tr>
      <w:tr w:rsidR="00384C43" w:rsidRPr="00C7345F" w14:paraId="3F15CCDE" w14:textId="77777777" w:rsidTr="00F73F5C">
        <w:tc>
          <w:tcPr>
            <w:tcW w:w="1584" w:type="dxa"/>
          </w:tcPr>
          <w:p w14:paraId="343A44C2" w14:textId="77777777" w:rsidR="00384C43" w:rsidRPr="00C7345F" w:rsidRDefault="00384C43" w:rsidP="00F73F5C">
            <w:pPr>
              <w:pStyle w:val="TableText"/>
              <w:ind w:right="504"/>
              <w:rPr>
                <w:color w:val="000000"/>
              </w:rPr>
            </w:pPr>
            <w:r w:rsidRPr="00C7345F">
              <w:t>310</w:t>
            </w:r>
          </w:p>
        </w:tc>
        <w:tc>
          <w:tcPr>
            <w:tcW w:w="830" w:type="dxa"/>
          </w:tcPr>
          <w:p w14:paraId="3A6C9D3F" w14:textId="77777777" w:rsidR="00384C43" w:rsidRPr="00C7345F" w:rsidRDefault="00384C43" w:rsidP="00F73F5C">
            <w:pPr>
              <w:pStyle w:val="TableText"/>
              <w:ind w:right="288"/>
              <w:rPr>
                <w:color w:val="000000"/>
              </w:rPr>
            </w:pPr>
            <w:r w:rsidRPr="00C7345F">
              <w:t>1</w:t>
            </w:r>
          </w:p>
        </w:tc>
        <w:tc>
          <w:tcPr>
            <w:tcW w:w="950" w:type="dxa"/>
          </w:tcPr>
          <w:p w14:paraId="73D93A66" w14:textId="77777777" w:rsidR="00384C43" w:rsidRPr="00C7345F" w:rsidRDefault="00384C43" w:rsidP="00F73F5C">
            <w:pPr>
              <w:pStyle w:val="TableText"/>
              <w:ind w:right="144"/>
              <w:rPr>
                <w:color w:val="000000"/>
              </w:rPr>
            </w:pPr>
            <w:r w:rsidRPr="00C7345F">
              <w:t>5</w:t>
            </w:r>
          </w:p>
        </w:tc>
        <w:tc>
          <w:tcPr>
            <w:tcW w:w="1512" w:type="dxa"/>
          </w:tcPr>
          <w:p w14:paraId="6FA243F4" w14:textId="77777777" w:rsidR="00384C43" w:rsidRPr="00C7345F" w:rsidRDefault="00384C43" w:rsidP="00F73F5C">
            <w:pPr>
              <w:pStyle w:val="TableText"/>
              <w:ind w:right="288"/>
              <w:rPr>
                <w:color w:val="000000"/>
              </w:rPr>
            </w:pPr>
            <w:r w:rsidRPr="00C7345F">
              <w:t>0.27</w:t>
            </w:r>
          </w:p>
        </w:tc>
      </w:tr>
      <w:tr w:rsidR="00384C43" w:rsidRPr="00C7345F" w14:paraId="7E88F905" w14:textId="77777777" w:rsidTr="00F73F5C">
        <w:tc>
          <w:tcPr>
            <w:tcW w:w="1584" w:type="dxa"/>
          </w:tcPr>
          <w:p w14:paraId="426149C6" w14:textId="77777777" w:rsidR="00384C43" w:rsidRPr="00C7345F" w:rsidRDefault="00384C43" w:rsidP="00F73F5C">
            <w:pPr>
              <w:pStyle w:val="TableText"/>
              <w:ind w:right="504"/>
              <w:rPr>
                <w:color w:val="000000"/>
              </w:rPr>
            </w:pPr>
            <w:r w:rsidRPr="00C7345F">
              <w:t>311</w:t>
            </w:r>
          </w:p>
        </w:tc>
        <w:tc>
          <w:tcPr>
            <w:tcW w:w="830" w:type="dxa"/>
          </w:tcPr>
          <w:p w14:paraId="295804B4" w14:textId="77777777" w:rsidR="00384C43" w:rsidRPr="00C7345F" w:rsidRDefault="00384C43" w:rsidP="00F73F5C">
            <w:pPr>
              <w:pStyle w:val="TableText"/>
              <w:ind w:right="288"/>
              <w:rPr>
                <w:color w:val="000000"/>
              </w:rPr>
            </w:pPr>
            <w:r w:rsidRPr="00C7345F">
              <w:t>1</w:t>
            </w:r>
          </w:p>
        </w:tc>
        <w:tc>
          <w:tcPr>
            <w:tcW w:w="950" w:type="dxa"/>
          </w:tcPr>
          <w:p w14:paraId="30B923B7" w14:textId="77777777" w:rsidR="00384C43" w:rsidRPr="00C7345F" w:rsidRDefault="00384C43" w:rsidP="00F73F5C">
            <w:pPr>
              <w:pStyle w:val="TableText"/>
              <w:ind w:right="144"/>
              <w:rPr>
                <w:color w:val="000000"/>
              </w:rPr>
            </w:pPr>
            <w:r w:rsidRPr="00C7345F">
              <w:t>7</w:t>
            </w:r>
          </w:p>
        </w:tc>
        <w:tc>
          <w:tcPr>
            <w:tcW w:w="1512" w:type="dxa"/>
          </w:tcPr>
          <w:p w14:paraId="499BF168" w14:textId="77777777" w:rsidR="00384C43" w:rsidRPr="00C7345F" w:rsidRDefault="00384C43" w:rsidP="00F73F5C">
            <w:pPr>
              <w:pStyle w:val="TableText"/>
              <w:ind w:right="288"/>
              <w:rPr>
                <w:color w:val="000000"/>
              </w:rPr>
            </w:pPr>
            <w:r w:rsidRPr="00C7345F">
              <w:t>0.38</w:t>
            </w:r>
          </w:p>
        </w:tc>
      </w:tr>
      <w:tr w:rsidR="00384C43" w:rsidRPr="00C7345F" w14:paraId="2230AD1A" w14:textId="77777777" w:rsidTr="00F73F5C">
        <w:tc>
          <w:tcPr>
            <w:tcW w:w="1584" w:type="dxa"/>
          </w:tcPr>
          <w:p w14:paraId="67C637A4" w14:textId="77777777" w:rsidR="00384C43" w:rsidRPr="00C7345F" w:rsidRDefault="00384C43" w:rsidP="00F73F5C">
            <w:pPr>
              <w:pStyle w:val="TableText"/>
              <w:ind w:right="504"/>
              <w:rPr>
                <w:color w:val="000000"/>
              </w:rPr>
            </w:pPr>
            <w:r w:rsidRPr="00C7345F">
              <w:t>312</w:t>
            </w:r>
          </w:p>
        </w:tc>
        <w:tc>
          <w:tcPr>
            <w:tcW w:w="830" w:type="dxa"/>
          </w:tcPr>
          <w:p w14:paraId="3A516E1D" w14:textId="77777777" w:rsidR="00384C43" w:rsidRPr="00C7345F" w:rsidRDefault="00384C43" w:rsidP="00F73F5C">
            <w:pPr>
              <w:pStyle w:val="TableText"/>
              <w:ind w:right="288"/>
              <w:rPr>
                <w:color w:val="000000"/>
              </w:rPr>
            </w:pPr>
            <w:r w:rsidRPr="00C7345F">
              <w:t>1</w:t>
            </w:r>
          </w:p>
        </w:tc>
        <w:tc>
          <w:tcPr>
            <w:tcW w:w="950" w:type="dxa"/>
          </w:tcPr>
          <w:p w14:paraId="60FA18B6" w14:textId="77777777" w:rsidR="00384C43" w:rsidRPr="00C7345F" w:rsidRDefault="00384C43" w:rsidP="00F73F5C">
            <w:pPr>
              <w:pStyle w:val="TableText"/>
              <w:ind w:right="144"/>
              <w:rPr>
                <w:color w:val="000000"/>
              </w:rPr>
            </w:pPr>
            <w:r w:rsidRPr="00C7345F">
              <w:t>2</w:t>
            </w:r>
          </w:p>
        </w:tc>
        <w:tc>
          <w:tcPr>
            <w:tcW w:w="1512" w:type="dxa"/>
          </w:tcPr>
          <w:p w14:paraId="7592F793" w14:textId="77777777" w:rsidR="00384C43" w:rsidRPr="00C7345F" w:rsidRDefault="00384C43" w:rsidP="00F73F5C">
            <w:pPr>
              <w:pStyle w:val="TableText"/>
              <w:ind w:right="288"/>
              <w:rPr>
                <w:color w:val="000000"/>
              </w:rPr>
            </w:pPr>
            <w:r w:rsidRPr="00C7345F">
              <w:t>0.11</w:t>
            </w:r>
          </w:p>
        </w:tc>
      </w:tr>
      <w:tr w:rsidR="00384C43" w:rsidRPr="00C7345F" w14:paraId="491EF05A" w14:textId="77777777" w:rsidTr="00F73F5C">
        <w:tc>
          <w:tcPr>
            <w:tcW w:w="1584" w:type="dxa"/>
          </w:tcPr>
          <w:p w14:paraId="406D8B19" w14:textId="77777777" w:rsidR="00384C43" w:rsidRPr="00C7345F" w:rsidRDefault="00384C43" w:rsidP="00F73F5C">
            <w:pPr>
              <w:pStyle w:val="TableText"/>
              <w:ind w:right="504"/>
              <w:rPr>
                <w:color w:val="000000"/>
              </w:rPr>
            </w:pPr>
            <w:r w:rsidRPr="00C7345F">
              <w:t>313</w:t>
            </w:r>
          </w:p>
        </w:tc>
        <w:tc>
          <w:tcPr>
            <w:tcW w:w="830" w:type="dxa"/>
          </w:tcPr>
          <w:p w14:paraId="457E10F4" w14:textId="77777777" w:rsidR="00384C43" w:rsidRPr="00C7345F" w:rsidRDefault="00384C43" w:rsidP="00F73F5C">
            <w:pPr>
              <w:pStyle w:val="TableText"/>
              <w:ind w:right="288"/>
              <w:rPr>
                <w:color w:val="000000"/>
              </w:rPr>
            </w:pPr>
            <w:r w:rsidRPr="00C7345F">
              <w:t>1</w:t>
            </w:r>
          </w:p>
        </w:tc>
        <w:tc>
          <w:tcPr>
            <w:tcW w:w="950" w:type="dxa"/>
          </w:tcPr>
          <w:p w14:paraId="105D3670" w14:textId="77777777" w:rsidR="00384C43" w:rsidRPr="00C7345F" w:rsidRDefault="00384C43" w:rsidP="00F73F5C">
            <w:pPr>
              <w:pStyle w:val="TableText"/>
              <w:ind w:right="144"/>
              <w:rPr>
                <w:color w:val="000000"/>
              </w:rPr>
            </w:pPr>
            <w:r w:rsidRPr="00C7345F">
              <w:t>3</w:t>
            </w:r>
          </w:p>
        </w:tc>
        <w:tc>
          <w:tcPr>
            <w:tcW w:w="1512" w:type="dxa"/>
          </w:tcPr>
          <w:p w14:paraId="62FE1956" w14:textId="77777777" w:rsidR="00384C43" w:rsidRPr="00C7345F" w:rsidRDefault="00384C43" w:rsidP="00F73F5C">
            <w:pPr>
              <w:pStyle w:val="TableText"/>
              <w:ind w:right="288"/>
              <w:rPr>
                <w:color w:val="000000"/>
              </w:rPr>
            </w:pPr>
            <w:r w:rsidRPr="00C7345F">
              <w:t>0.16</w:t>
            </w:r>
          </w:p>
        </w:tc>
      </w:tr>
      <w:tr w:rsidR="00384C43" w:rsidRPr="00C7345F" w14:paraId="11D374A7" w14:textId="77777777" w:rsidTr="00F73F5C">
        <w:tc>
          <w:tcPr>
            <w:tcW w:w="1584" w:type="dxa"/>
          </w:tcPr>
          <w:p w14:paraId="42F78D0E" w14:textId="77777777" w:rsidR="00384C43" w:rsidRPr="00C7345F" w:rsidRDefault="00384C43" w:rsidP="00F73F5C">
            <w:pPr>
              <w:pStyle w:val="TableText"/>
              <w:ind w:right="504"/>
              <w:rPr>
                <w:color w:val="000000"/>
              </w:rPr>
            </w:pPr>
            <w:r w:rsidRPr="00C7345F">
              <w:t>314</w:t>
            </w:r>
          </w:p>
        </w:tc>
        <w:tc>
          <w:tcPr>
            <w:tcW w:w="830" w:type="dxa"/>
          </w:tcPr>
          <w:p w14:paraId="2DEB1C31" w14:textId="77777777" w:rsidR="00384C43" w:rsidRPr="00C7345F" w:rsidRDefault="00384C43" w:rsidP="00F73F5C">
            <w:pPr>
              <w:pStyle w:val="TableText"/>
              <w:ind w:right="288"/>
              <w:rPr>
                <w:color w:val="000000"/>
              </w:rPr>
            </w:pPr>
            <w:r w:rsidRPr="00C7345F">
              <w:t>1</w:t>
            </w:r>
          </w:p>
        </w:tc>
        <w:tc>
          <w:tcPr>
            <w:tcW w:w="950" w:type="dxa"/>
          </w:tcPr>
          <w:p w14:paraId="2FA54FEE" w14:textId="77777777" w:rsidR="00384C43" w:rsidRPr="00C7345F" w:rsidRDefault="00384C43" w:rsidP="00F73F5C">
            <w:pPr>
              <w:pStyle w:val="TableText"/>
              <w:ind w:right="144"/>
              <w:rPr>
                <w:color w:val="000000"/>
              </w:rPr>
            </w:pPr>
            <w:r w:rsidRPr="00C7345F">
              <w:t>5</w:t>
            </w:r>
          </w:p>
        </w:tc>
        <w:tc>
          <w:tcPr>
            <w:tcW w:w="1512" w:type="dxa"/>
          </w:tcPr>
          <w:p w14:paraId="73F825EA" w14:textId="77777777" w:rsidR="00384C43" w:rsidRPr="00C7345F" w:rsidRDefault="00384C43" w:rsidP="00F73F5C">
            <w:pPr>
              <w:pStyle w:val="TableText"/>
              <w:ind w:right="288"/>
              <w:rPr>
                <w:color w:val="000000"/>
              </w:rPr>
            </w:pPr>
            <w:r w:rsidRPr="00C7345F">
              <w:t>0.27</w:t>
            </w:r>
          </w:p>
        </w:tc>
      </w:tr>
      <w:tr w:rsidR="00384C43" w:rsidRPr="00C7345F" w14:paraId="22005D74" w14:textId="77777777" w:rsidTr="00F73F5C">
        <w:tc>
          <w:tcPr>
            <w:tcW w:w="1584" w:type="dxa"/>
          </w:tcPr>
          <w:p w14:paraId="782EDAD8" w14:textId="77777777" w:rsidR="00384C43" w:rsidRPr="00C7345F" w:rsidRDefault="00384C43" w:rsidP="00F73F5C">
            <w:pPr>
              <w:pStyle w:val="TableText"/>
              <w:ind w:right="504"/>
              <w:rPr>
                <w:color w:val="000000"/>
              </w:rPr>
            </w:pPr>
            <w:r w:rsidRPr="00C7345F">
              <w:t>315</w:t>
            </w:r>
          </w:p>
        </w:tc>
        <w:tc>
          <w:tcPr>
            <w:tcW w:w="830" w:type="dxa"/>
          </w:tcPr>
          <w:p w14:paraId="388E88CE" w14:textId="77777777" w:rsidR="00384C43" w:rsidRPr="00C7345F" w:rsidRDefault="00384C43" w:rsidP="00F73F5C">
            <w:pPr>
              <w:pStyle w:val="TableText"/>
              <w:ind w:right="288"/>
              <w:rPr>
                <w:color w:val="000000"/>
              </w:rPr>
            </w:pPr>
            <w:r w:rsidRPr="00C7345F">
              <w:t>1</w:t>
            </w:r>
          </w:p>
        </w:tc>
        <w:tc>
          <w:tcPr>
            <w:tcW w:w="950" w:type="dxa"/>
          </w:tcPr>
          <w:p w14:paraId="4F2315E2" w14:textId="77777777" w:rsidR="00384C43" w:rsidRPr="00C7345F" w:rsidRDefault="00384C43" w:rsidP="00F73F5C">
            <w:pPr>
              <w:pStyle w:val="TableText"/>
              <w:ind w:right="144"/>
              <w:rPr>
                <w:color w:val="000000"/>
              </w:rPr>
            </w:pPr>
            <w:r w:rsidRPr="00C7345F">
              <w:t>2</w:t>
            </w:r>
          </w:p>
        </w:tc>
        <w:tc>
          <w:tcPr>
            <w:tcW w:w="1512" w:type="dxa"/>
          </w:tcPr>
          <w:p w14:paraId="100B7125" w14:textId="77777777" w:rsidR="00384C43" w:rsidRPr="00C7345F" w:rsidRDefault="00384C43" w:rsidP="00F73F5C">
            <w:pPr>
              <w:pStyle w:val="TableText"/>
              <w:ind w:right="288"/>
              <w:rPr>
                <w:color w:val="000000"/>
              </w:rPr>
            </w:pPr>
            <w:r w:rsidRPr="00C7345F">
              <w:t>0.11</w:t>
            </w:r>
          </w:p>
        </w:tc>
      </w:tr>
      <w:tr w:rsidR="00384C43" w:rsidRPr="00C7345F" w14:paraId="050871F9" w14:textId="77777777" w:rsidTr="00F73F5C">
        <w:tc>
          <w:tcPr>
            <w:tcW w:w="1584" w:type="dxa"/>
          </w:tcPr>
          <w:p w14:paraId="030DE9C9" w14:textId="77777777" w:rsidR="00384C43" w:rsidRPr="00C7345F" w:rsidRDefault="00384C43" w:rsidP="00F73F5C">
            <w:pPr>
              <w:pStyle w:val="TableText"/>
              <w:ind w:right="504"/>
              <w:rPr>
                <w:color w:val="000000"/>
              </w:rPr>
            </w:pPr>
            <w:r w:rsidRPr="00C7345F">
              <w:t>316</w:t>
            </w:r>
          </w:p>
        </w:tc>
        <w:tc>
          <w:tcPr>
            <w:tcW w:w="830" w:type="dxa"/>
          </w:tcPr>
          <w:p w14:paraId="47CE71CD" w14:textId="77777777" w:rsidR="00384C43" w:rsidRPr="00C7345F" w:rsidRDefault="00384C43" w:rsidP="00F73F5C">
            <w:pPr>
              <w:pStyle w:val="TableText"/>
              <w:ind w:right="288"/>
              <w:rPr>
                <w:color w:val="000000"/>
              </w:rPr>
            </w:pPr>
            <w:r w:rsidRPr="00C7345F">
              <w:t>1</w:t>
            </w:r>
          </w:p>
        </w:tc>
        <w:tc>
          <w:tcPr>
            <w:tcW w:w="950" w:type="dxa"/>
          </w:tcPr>
          <w:p w14:paraId="55F09EA3" w14:textId="77777777" w:rsidR="00384C43" w:rsidRPr="00C7345F" w:rsidRDefault="00384C43" w:rsidP="00F73F5C">
            <w:pPr>
              <w:pStyle w:val="TableText"/>
              <w:ind w:right="144"/>
              <w:rPr>
                <w:color w:val="000000"/>
              </w:rPr>
            </w:pPr>
            <w:r w:rsidRPr="00C7345F">
              <w:t>2</w:t>
            </w:r>
          </w:p>
        </w:tc>
        <w:tc>
          <w:tcPr>
            <w:tcW w:w="1512" w:type="dxa"/>
          </w:tcPr>
          <w:p w14:paraId="0B02C9E8" w14:textId="77777777" w:rsidR="00384C43" w:rsidRPr="00C7345F" w:rsidRDefault="00384C43" w:rsidP="00F73F5C">
            <w:pPr>
              <w:pStyle w:val="TableText"/>
              <w:ind w:right="288"/>
              <w:rPr>
                <w:color w:val="000000"/>
              </w:rPr>
            </w:pPr>
            <w:r w:rsidRPr="00C7345F">
              <w:t>0.11</w:t>
            </w:r>
          </w:p>
        </w:tc>
      </w:tr>
      <w:tr w:rsidR="00384C43" w:rsidRPr="00C7345F" w14:paraId="162C4A15" w14:textId="77777777" w:rsidTr="00F73F5C">
        <w:tc>
          <w:tcPr>
            <w:tcW w:w="1584" w:type="dxa"/>
          </w:tcPr>
          <w:p w14:paraId="300902C6" w14:textId="77777777" w:rsidR="00384C43" w:rsidRPr="00C7345F" w:rsidRDefault="00384C43" w:rsidP="00F73F5C">
            <w:pPr>
              <w:pStyle w:val="TableText"/>
              <w:ind w:right="504"/>
              <w:rPr>
                <w:color w:val="000000"/>
              </w:rPr>
            </w:pPr>
            <w:r w:rsidRPr="00C7345F">
              <w:t>317</w:t>
            </w:r>
          </w:p>
        </w:tc>
        <w:tc>
          <w:tcPr>
            <w:tcW w:w="830" w:type="dxa"/>
          </w:tcPr>
          <w:p w14:paraId="64BC2AF0" w14:textId="77777777" w:rsidR="00384C43" w:rsidRPr="00C7345F" w:rsidRDefault="00384C43" w:rsidP="00F73F5C">
            <w:pPr>
              <w:pStyle w:val="TableText"/>
              <w:ind w:right="288"/>
              <w:rPr>
                <w:color w:val="000000"/>
              </w:rPr>
            </w:pPr>
            <w:r w:rsidRPr="00C7345F">
              <w:t>1</w:t>
            </w:r>
          </w:p>
        </w:tc>
        <w:tc>
          <w:tcPr>
            <w:tcW w:w="950" w:type="dxa"/>
          </w:tcPr>
          <w:p w14:paraId="21C81E31" w14:textId="77777777" w:rsidR="00384C43" w:rsidRPr="00C7345F" w:rsidRDefault="00384C43" w:rsidP="00F73F5C">
            <w:pPr>
              <w:pStyle w:val="TableText"/>
              <w:ind w:right="144"/>
              <w:rPr>
                <w:color w:val="000000"/>
              </w:rPr>
            </w:pPr>
            <w:r w:rsidRPr="00C7345F">
              <w:t>1</w:t>
            </w:r>
          </w:p>
        </w:tc>
        <w:tc>
          <w:tcPr>
            <w:tcW w:w="1512" w:type="dxa"/>
          </w:tcPr>
          <w:p w14:paraId="153B11F3" w14:textId="77777777" w:rsidR="00384C43" w:rsidRPr="00C7345F" w:rsidRDefault="00384C43" w:rsidP="00F73F5C">
            <w:pPr>
              <w:pStyle w:val="TableText"/>
              <w:ind w:right="288"/>
              <w:rPr>
                <w:color w:val="000000"/>
              </w:rPr>
            </w:pPr>
            <w:r w:rsidRPr="00C7345F">
              <w:t>0.05</w:t>
            </w:r>
          </w:p>
        </w:tc>
      </w:tr>
      <w:tr w:rsidR="00384C43" w:rsidRPr="00C7345F" w14:paraId="2FD88BAC" w14:textId="77777777" w:rsidTr="00F73F5C">
        <w:tc>
          <w:tcPr>
            <w:tcW w:w="1584" w:type="dxa"/>
          </w:tcPr>
          <w:p w14:paraId="3C22C0F3" w14:textId="77777777" w:rsidR="00384C43" w:rsidRPr="00C7345F" w:rsidRDefault="00384C43" w:rsidP="00F73F5C">
            <w:pPr>
              <w:pStyle w:val="TableText"/>
              <w:ind w:right="504"/>
              <w:rPr>
                <w:color w:val="000000"/>
              </w:rPr>
            </w:pPr>
            <w:r w:rsidRPr="00C7345F">
              <w:t>318</w:t>
            </w:r>
          </w:p>
        </w:tc>
        <w:tc>
          <w:tcPr>
            <w:tcW w:w="830" w:type="dxa"/>
          </w:tcPr>
          <w:p w14:paraId="1C510265" w14:textId="77777777" w:rsidR="00384C43" w:rsidRPr="00C7345F" w:rsidRDefault="00384C43" w:rsidP="00F73F5C">
            <w:pPr>
              <w:pStyle w:val="TableText"/>
              <w:ind w:right="288"/>
              <w:rPr>
                <w:color w:val="000000"/>
              </w:rPr>
            </w:pPr>
            <w:r w:rsidRPr="00C7345F">
              <w:t>1</w:t>
            </w:r>
          </w:p>
        </w:tc>
        <w:tc>
          <w:tcPr>
            <w:tcW w:w="950" w:type="dxa"/>
          </w:tcPr>
          <w:p w14:paraId="6AD5A78B" w14:textId="77777777" w:rsidR="00384C43" w:rsidRPr="00C7345F" w:rsidRDefault="00384C43" w:rsidP="00F73F5C">
            <w:pPr>
              <w:pStyle w:val="TableText"/>
              <w:ind w:right="144"/>
              <w:rPr>
                <w:color w:val="000000"/>
              </w:rPr>
            </w:pPr>
            <w:r w:rsidRPr="00C7345F">
              <w:t>2</w:t>
            </w:r>
          </w:p>
        </w:tc>
        <w:tc>
          <w:tcPr>
            <w:tcW w:w="1512" w:type="dxa"/>
          </w:tcPr>
          <w:p w14:paraId="21896AF2" w14:textId="77777777" w:rsidR="00384C43" w:rsidRPr="00C7345F" w:rsidRDefault="00384C43" w:rsidP="00F73F5C">
            <w:pPr>
              <w:pStyle w:val="TableText"/>
              <w:ind w:right="288"/>
              <w:rPr>
                <w:color w:val="000000"/>
              </w:rPr>
            </w:pPr>
            <w:r w:rsidRPr="00C7345F">
              <w:t>0.11</w:t>
            </w:r>
          </w:p>
        </w:tc>
      </w:tr>
      <w:tr w:rsidR="00384C43" w:rsidRPr="00C7345F" w14:paraId="09598BC2" w14:textId="77777777" w:rsidTr="00F73F5C">
        <w:tc>
          <w:tcPr>
            <w:tcW w:w="1584" w:type="dxa"/>
          </w:tcPr>
          <w:p w14:paraId="21732372" w14:textId="77777777" w:rsidR="00384C43" w:rsidRPr="00C7345F" w:rsidRDefault="00384C43" w:rsidP="00F73F5C">
            <w:pPr>
              <w:pStyle w:val="TableText"/>
              <w:ind w:right="504"/>
              <w:rPr>
                <w:color w:val="000000"/>
              </w:rPr>
            </w:pPr>
            <w:r w:rsidRPr="00C7345F">
              <w:t>319</w:t>
            </w:r>
          </w:p>
        </w:tc>
        <w:tc>
          <w:tcPr>
            <w:tcW w:w="830" w:type="dxa"/>
          </w:tcPr>
          <w:p w14:paraId="59239DB6" w14:textId="77777777" w:rsidR="00384C43" w:rsidRPr="00C7345F" w:rsidRDefault="00384C43" w:rsidP="00F73F5C">
            <w:pPr>
              <w:pStyle w:val="TableText"/>
              <w:ind w:right="288"/>
              <w:rPr>
                <w:color w:val="000000"/>
              </w:rPr>
            </w:pPr>
            <w:r w:rsidRPr="00C7345F">
              <w:t>1</w:t>
            </w:r>
          </w:p>
        </w:tc>
        <w:tc>
          <w:tcPr>
            <w:tcW w:w="950" w:type="dxa"/>
          </w:tcPr>
          <w:p w14:paraId="46662C07" w14:textId="77777777" w:rsidR="00384C43" w:rsidRPr="00C7345F" w:rsidRDefault="00384C43" w:rsidP="00F73F5C">
            <w:pPr>
              <w:pStyle w:val="TableText"/>
              <w:ind w:right="144"/>
              <w:rPr>
                <w:color w:val="000000"/>
              </w:rPr>
            </w:pPr>
            <w:r w:rsidRPr="00C7345F">
              <w:t>3</w:t>
            </w:r>
          </w:p>
        </w:tc>
        <w:tc>
          <w:tcPr>
            <w:tcW w:w="1512" w:type="dxa"/>
          </w:tcPr>
          <w:p w14:paraId="58B3EB5F" w14:textId="77777777" w:rsidR="00384C43" w:rsidRPr="00C7345F" w:rsidRDefault="00384C43" w:rsidP="00F73F5C">
            <w:pPr>
              <w:pStyle w:val="TableText"/>
              <w:ind w:right="288"/>
              <w:rPr>
                <w:color w:val="000000"/>
              </w:rPr>
            </w:pPr>
            <w:r w:rsidRPr="00C7345F">
              <w:t>0.16</w:t>
            </w:r>
          </w:p>
        </w:tc>
      </w:tr>
      <w:tr w:rsidR="00384C43" w:rsidRPr="00C7345F" w14:paraId="63F7D659" w14:textId="77777777" w:rsidTr="00F73F5C">
        <w:tc>
          <w:tcPr>
            <w:tcW w:w="1584" w:type="dxa"/>
          </w:tcPr>
          <w:p w14:paraId="4B5348B3" w14:textId="77777777" w:rsidR="00384C43" w:rsidRPr="00C7345F" w:rsidRDefault="00384C43" w:rsidP="00F73F5C">
            <w:pPr>
              <w:pStyle w:val="TableText"/>
              <w:ind w:right="504"/>
              <w:rPr>
                <w:color w:val="000000"/>
              </w:rPr>
            </w:pPr>
            <w:r w:rsidRPr="00C7345F">
              <w:t>320</w:t>
            </w:r>
          </w:p>
        </w:tc>
        <w:tc>
          <w:tcPr>
            <w:tcW w:w="830" w:type="dxa"/>
          </w:tcPr>
          <w:p w14:paraId="5518CFD8" w14:textId="77777777" w:rsidR="00384C43" w:rsidRPr="00C7345F" w:rsidRDefault="00384C43" w:rsidP="00F73F5C">
            <w:pPr>
              <w:pStyle w:val="TableText"/>
              <w:ind w:right="288"/>
              <w:rPr>
                <w:color w:val="000000"/>
              </w:rPr>
            </w:pPr>
            <w:r w:rsidRPr="00C7345F">
              <w:t>1</w:t>
            </w:r>
          </w:p>
        </w:tc>
        <w:tc>
          <w:tcPr>
            <w:tcW w:w="950" w:type="dxa"/>
          </w:tcPr>
          <w:p w14:paraId="33EA82FC" w14:textId="77777777" w:rsidR="00384C43" w:rsidRPr="00C7345F" w:rsidRDefault="00384C43" w:rsidP="00F73F5C">
            <w:pPr>
              <w:pStyle w:val="TableText"/>
              <w:ind w:right="144"/>
              <w:rPr>
                <w:color w:val="000000"/>
              </w:rPr>
            </w:pPr>
            <w:r w:rsidRPr="00C7345F">
              <w:t>2</w:t>
            </w:r>
          </w:p>
        </w:tc>
        <w:tc>
          <w:tcPr>
            <w:tcW w:w="1512" w:type="dxa"/>
          </w:tcPr>
          <w:p w14:paraId="46AFDE81" w14:textId="77777777" w:rsidR="00384C43" w:rsidRPr="00C7345F" w:rsidRDefault="00384C43" w:rsidP="00F73F5C">
            <w:pPr>
              <w:pStyle w:val="TableText"/>
              <w:ind w:right="288"/>
              <w:rPr>
                <w:color w:val="000000"/>
              </w:rPr>
            </w:pPr>
            <w:r w:rsidRPr="00C7345F">
              <w:t>0.11</w:t>
            </w:r>
          </w:p>
        </w:tc>
      </w:tr>
      <w:tr w:rsidR="00384C43" w:rsidRPr="00C7345F" w14:paraId="69278F67" w14:textId="77777777" w:rsidTr="00F73F5C">
        <w:tc>
          <w:tcPr>
            <w:tcW w:w="1584" w:type="dxa"/>
          </w:tcPr>
          <w:p w14:paraId="35E70C38" w14:textId="77777777" w:rsidR="00384C43" w:rsidRPr="00C7345F" w:rsidRDefault="00384C43" w:rsidP="00F73F5C">
            <w:pPr>
              <w:pStyle w:val="TableText"/>
              <w:ind w:right="504"/>
              <w:rPr>
                <w:color w:val="000000"/>
              </w:rPr>
            </w:pPr>
            <w:r w:rsidRPr="00C7345F">
              <w:t>321</w:t>
            </w:r>
          </w:p>
        </w:tc>
        <w:tc>
          <w:tcPr>
            <w:tcW w:w="830" w:type="dxa"/>
          </w:tcPr>
          <w:p w14:paraId="7BCC8BCB" w14:textId="77777777" w:rsidR="00384C43" w:rsidRPr="00C7345F" w:rsidRDefault="00384C43" w:rsidP="00F73F5C">
            <w:pPr>
              <w:pStyle w:val="TableText"/>
              <w:ind w:right="288"/>
              <w:rPr>
                <w:color w:val="000000"/>
              </w:rPr>
            </w:pPr>
            <w:r w:rsidRPr="00C7345F">
              <w:t>1</w:t>
            </w:r>
          </w:p>
        </w:tc>
        <w:tc>
          <w:tcPr>
            <w:tcW w:w="950" w:type="dxa"/>
          </w:tcPr>
          <w:p w14:paraId="711BE793" w14:textId="77777777" w:rsidR="00384C43" w:rsidRPr="00C7345F" w:rsidRDefault="00384C43" w:rsidP="00F73F5C">
            <w:pPr>
              <w:pStyle w:val="TableText"/>
              <w:ind w:right="144"/>
              <w:rPr>
                <w:color w:val="000000"/>
              </w:rPr>
            </w:pPr>
            <w:r w:rsidRPr="00C7345F">
              <w:t>7</w:t>
            </w:r>
          </w:p>
        </w:tc>
        <w:tc>
          <w:tcPr>
            <w:tcW w:w="1512" w:type="dxa"/>
          </w:tcPr>
          <w:p w14:paraId="568FE3EB" w14:textId="77777777" w:rsidR="00384C43" w:rsidRPr="00C7345F" w:rsidRDefault="00384C43" w:rsidP="00F73F5C">
            <w:pPr>
              <w:pStyle w:val="TableText"/>
              <w:ind w:right="288"/>
              <w:rPr>
                <w:color w:val="000000"/>
              </w:rPr>
            </w:pPr>
            <w:r w:rsidRPr="00C7345F">
              <w:t>0.38</w:t>
            </w:r>
          </w:p>
        </w:tc>
      </w:tr>
      <w:tr w:rsidR="00384C43" w:rsidRPr="00C7345F" w14:paraId="3009CE04" w14:textId="77777777" w:rsidTr="00F73F5C">
        <w:tc>
          <w:tcPr>
            <w:tcW w:w="1584" w:type="dxa"/>
          </w:tcPr>
          <w:p w14:paraId="2DB544E0" w14:textId="77777777" w:rsidR="00384C43" w:rsidRPr="00C7345F" w:rsidRDefault="00384C43" w:rsidP="00F73F5C">
            <w:pPr>
              <w:pStyle w:val="TableText"/>
              <w:ind w:right="504"/>
              <w:rPr>
                <w:color w:val="000000"/>
              </w:rPr>
            </w:pPr>
            <w:r w:rsidRPr="00C7345F">
              <w:t>323</w:t>
            </w:r>
          </w:p>
        </w:tc>
        <w:tc>
          <w:tcPr>
            <w:tcW w:w="830" w:type="dxa"/>
          </w:tcPr>
          <w:p w14:paraId="1E2012C7" w14:textId="77777777" w:rsidR="00384C43" w:rsidRPr="00C7345F" w:rsidRDefault="00384C43" w:rsidP="00F73F5C">
            <w:pPr>
              <w:pStyle w:val="TableText"/>
              <w:ind w:right="288"/>
              <w:rPr>
                <w:color w:val="000000"/>
              </w:rPr>
            </w:pPr>
            <w:r w:rsidRPr="00C7345F">
              <w:t>1</w:t>
            </w:r>
          </w:p>
        </w:tc>
        <w:tc>
          <w:tcPr>
            <w:tcW w:w="950" w:type="dxa"/>
          </w:tcPr>
          <w:p w14:paraId="4F7D281F" w14:textId="77777777" w:rsidR="00384C43" w:rsidRPr="00C7345F" w:rsidRDefault="00384C43" w:rsidP="00F73F5C">
            <w:pPr>
              <w:pStyle w:val="TableText"/>
              <w:ind w:right="144"/>
              <w:rPr>
                <w:color w:val="000000"/>
              </w:rPr>
            </w:pPr>
            <w:r w:rsidRPr="00C7345F">
              <w:t>3</w:t>
            </w:r>
          </w:p>
        </w:tc>
        <w:tc>
          <w:tcPr>
            <w:tcW w:w="1512" w:type="dxa"/>
          </w:tcPr>
          <w:p w14:paraId="0F790036" w14:textId="77777777" w:rsidR="00384C43" w:rsidRPr="00C7345F" w:rsidRDefault="00384C43" w:rsidP="00F73F5C">
            <w:pPr>
              <w:pStyle w:val="TableText"/>
              <w:ind w:right="288"/>
              <w:rPr>
                <w:color w:val="000000"/>
              </w:rPr>
            </w:pPr>
            <w:r w:rsidRPr="00C7345F">
              <w:t>0.16</w:t>
            </w:r>
          </w:p>
        </w:tc>
      </w:tr>
      <w:tr w:rsidR="00384C43" w:rsidRPr="00C7345F" w14:paraId="34E943F3" w14:textId="77777777" w:rsidTr="00F73F5C">
        <w:tc>
          <w:tcPr>
            <w:tcW w:w="1584" w:type="dxa"/>
          </w:tcPr>
          <w:p w14:paraId="0331445A" w14:textId="77777777" w:rsidR="00384C43" w:rsidRPr="00C7345F" w:rsidRDefault="00384C43" w:rsidP="00F73F5C">
            <w:pPr>
              <w:pStyle w:val="TableText"/>
              <w:ind w:right="504"/>
              <w:rPr>
                <w:color w:val="000000"/>
              </w:rPr>
            </w:pPr>
            <w:r w:rsidRPr="00C7345F">
              <w:t>324</w:t>
            </w:r>
          </w:p>
        </w:tc>
        <w:tc>
          <w:tcPr>
            <w:tcW w:w="830" w:type="dxa"/>
          </w:tcPr>
          <w:p w14:paraId="1417DC75" w14:textId="77777777" w:rsidR="00384C43" w:rsidRPr="00C7345F" w:rsidRDefault="00384C43" w:rsidP="00F73F5C">
            <w:pPr>
              <w:pStyle w:val="TableText"/>
              <w:ind w:right="288"/>
              <w:rPr>
                <w:color w:val="000000"/>
              </w:rPr>
            </w:pPr>
            <w:r w:rsidRPr="00C7345F">
              <w:t>1</w:t>
            </w:r>
          </w:p>
        </w:tc>
        <w:tc>
          <w:tcPr>
            <w:tcW w:w="950" w:type="dxa"/>
          </w:tcPr>
          <w:p w14:paraId="72712AFA" w14:textId="77777777" w:rsidR="00384C43" w:rsidRPr="00C7345F" w:rsidRDefault="00384C43" w:rsidP="00F73F5C">
            <w:pPr>
              <w:pStyle w:val="TableText"/>
              <w:ind w:right="144"/>
              <w:rPr>
                <w:color w:val="000000"/>
              </w:rPr>
            </w:pPr>
            <w:r w:rsidRPr="00C7345F">
              <w:t>1</w:t>
            </w:r>
          </w:p>
        </w:tc>
        <w:tc>
          <w:tcPr>
            <w:tcW w:w="1512" w:type="dxa"/>
          </w:tcPr>
          <w:p w14:paraId="7A8AABAF" w14:textId="77777777" w:rsidR="00384C43" w:rsidRPr="00C7345F" w:rsidRDefault="00384C43" w:rsidP="00F73F5C">
            <w:pPr>
              <w:pStyle w:val="TableText"/>
              <w:ind w:right="288"/>
              <w:rPr>
                <w:color w:val="000000"/>
              </w:rPr>
            </w:pPr>
            <w:r w:rsidRPr="00C7345F">
              <w:t>0.05</w:t>
            </w:r>
          </w:p>
        </w:tc>
      </w:tr>
      <w:tr w:rsidR="00384C43" w:rsidRPr="00C7345F" w14:paraId="7C6B789C" w14:textId="77777777" w:rsidTr="00F73F5C">
        <w:tc>
          <w:tcPr>
            <w:tcW w:w="1584" w:type="dxa"/>
          </w:tcPr>
          <w:p w14:paraId="73E07FFD" w14:textId="77777777" w:rsidR="00384C43" w:rsidRPr="00C7345F" w:rsidRDefault="00384C43" w:rsidP="00F73F5C">
            <w:pPr>
              <w:pStyle w:val="TableText"/>
              <w:ind w:right="504"/>
              <w:rPr>
                <w:color w:val="000000"/>
              </w:rPr>
            </w:pPr>
            <w:r w:rsidRPr="00C7345F">
              <w:t>326</w:t>
            </w:r>
          </w:p>
        </w:tc>
        <w:tc>
          <w:tcPr>
            <w:tcW w:w="830" w:type="dxa"/>
          </w:tcPr>
          <w:p w14:paraId="069B0E64" w14:textId="77777777" w:rsidR="00384C43" w:rsidRPr="00C7345F" w:rsidRDefault="00384C43" w:rsidP="00F73F5C">
            <w:pPr>
              <w:pStyle w:val="TableText"/>
              <w:ind w:right="288"/>
              <w:rPr>
                <w:color w:val="000000"/>
              </w:rPr>
            </w:pPr>
            <w:r w:rsidRPr="00C7345F">
              <w:t>1</w:t>
            </w:r>
          </w:p>
        </w:tc>
        <w:tc>
          <w:tcPr>
            <w:tcW w:w="950" w:type="dxa"/>
          </w:tcPr>
          <w:p w14:paraId="0583C103" w14:textId="77777777" w:rsidR="00384C43" w:rsidRPr="00C7345F" w:rsidRDefault="00384C43" w:rsidP="00F73F5C">
            <w:pPr>
              <w:pStyle w:val="TableText"/>
              <w:ind w:right="144"/>
              <w:rPr>
                <w:color w:val="000000"/>
              </w:rPr>
            </w:pPr>
            <w:r w:rsidRPr="00C7345F">
              <w:t>6</w:t>
            </w:r>
          </w:p>
        </w:tc>
        <w:tc>
          <w:tcPr>
            <w:tcW w:w="1512" w:type="dxa"/>
          </w:tcPr>
          <w:p w14:paraId="2A9049C9" w14:textId="77777777" w:rsidR="00384C43" w:rsidRPr="00C7345F" w:rsidRDefault="00384C43" w:rsidP="00F73F5C">
            <w:pPr>
              <w:pStyle w:val="TableText"/>
              <w:ind w:right="288"/>
              <w:rPr>
                <w:color w:val="000000"/>
              </w:rPr>
            </w:pPr>
            <w:r w:rsidRPr="00C7345F">
              <w:t>0.32</w:t>
            </w:r>
          </w:p>
        </w:tc>
      </w:tr>
      <w:tr w:rsidR="00384C43" w:rsidRPr="00C7345F" w14:paraId="18E47DF8" w14:textId="77777777" w:rsidTr="00F73F5C">
        <w:tc>
          <w:tcPr>
            <w:tcW w:w="1584" w:type="dxa"/>
          </w:tcPr>
          <w:p w14:paraId="41FEFBA6" w14:textId="77777777" w:rsidR="00384C43" w:rsidRPr="00C7345F" w:rsidRDefault="00384C43" w:rsidP="00F73F5C">
            <w:pPr>
              <w:pStyle w:val="TableText"/>
              <w:ind w:right="504"/>
              <w:rPr>
                <w:color w:val="000000"/>
              </w:rPr>
            </w:pPr>
            <w:r w:rsidRPr="00C7345F">
              <w:t>328</w:t>
            </w:r>
          </w:p>
        </w:tc>
        <w:tc>
          <w:tcPr>
            <w:tcW w:w="830" w:type="dxa"/>
          </w:tcPr>
          <w:p w14:paraId="6E08D642" w14:textId="77777777" w:rsidR="00384C43" w:rsidRPr="00C7345F" w:rsidRDefault="00384C43" w:rsidP="00F73F5C">
            <w:pPr>
              <w:pStyle w:val="TableText"/>
              <w:ind w:right="288"/>
              <w:rPr>
                <w:color w:val="000000"/>
              </w:rPr>
            </w:pPr>
            <w:r w:rsidRPr="00C7345F">
              <w:t>1</w:t>
            </w:r>
          </w:p>
        </w:tc>
        <w:tc>
          <w:tcPr>
            <w:tcW w:w="950" w:type="dxa"/>
          </w:tcPr>
          <w:p w14:paraId="6410A2B4" w14:textId="77777777" w:rsidR="00384C43" w:rsidRPr="00C7345F" w:rsidRDefault="00384C43" w:rsidP="00F73F5C">
            <w:pPr>
              <w:pStyle w:val="TableText"/>
              <w:ind w:right="144"/>
              <w:rPr>
                <w:color w:val="000000"/>
              </w:rPr>
            </w:pPr>
            <w:r w:rsidRPr="00C7345F">
              <w:t>1</w:t>
            </w:r>
          </w:p>
        </w:tc>
        <w:tc>
          <w:tcPr>
            <w:tcW w:w="1512" w:type="dxa"/>
          </w:tcPr>
          <w:p w14:paraId="6D3EAFA0" w14:textId="77777777" w:rsidR="00384C43" w:rsidRPr="00C7345F" w:rsidRDefault="00384C43" w:rsidP="00F73F5C">
            <w:pPr>
              <w:pStyle w:val="TableText"/>
              <w:ind w:right="288"/>
              <w:rPr>
                <w:color w:val="000000"/>
              </w:rPr>
            </w:pPr>
            <w:r w:rsidRPr="00C7345F">
              <w:t>0.05</w:t>
            </w:r>
          </w:p>
        </w:tc>
      </w:tr>
      <w:tr w:rsidR="00384C43" w:rsidRPr="00C7345F" w14:paraId="373296B0" w14:textId="77777777" w:rsidTr="00F73F5C">
        <w:tc>
          <w:tcPr>
            <w:tcW w:w="1584" w:type="dxa"/>
          </w:tcPr>
          <w:p w14:paraId="10C15BDA" w14:textId="77777777" w:rsidR="00384C43" w:rsidRPr="00C7345F" w:rsidRDefault="00384C43" w:rsidP="00F73F5C">
            <w:pPr>
              <w:pStyle w:val="TableText"/>
              <w:ind w:right="504"/>
              <w:rPr>
                <w:color w:val="000000"/>
              </w:rPr>
            </w:pPr>
            <w:r w:rsidRPr="00C7345F">
              <w:t>329</w:t>
            </w:r>
          </w:p>
        </w:tc>
        <w:tc>
          <w:tcPr>
            <w:tcW w:w="830" w:type="dxa"/>
          </w:tcPr>
          <w:p w14:paraId="64ED7BFB" w14:textId="77777777" w:rsidR="00384C43" w:rsidRPr="00C7345F" w:rsidRDefault="00384C43" w:rsidP="00F73F5C">
            <w:pPr>
              <w:pStyle w:val="TableText"/>
              <w:ind w:right="288"/>
              <w:rPr>
                <w:color w:val="000000"/>
              </w:rPr>
            </w:pPr>
            <w:r w:rsidRPr="00C7345F">
              <w:t>1</w:t>
            </w:r>
          </w:p>
        </w:tc>
        <w:tc>
          <w:tcPr>
            <w:tcW w:w="950" w:type="dxa"/>
          </w:tcPr>
          <w:p w14:paraId="05BA3875" w14:textId="77777777" w:rsidR="00384C43" w:rsidRPr="00C7345F" w:rsidRDefault="00384C43" w:rsidP="00F73F5C">
            <w:pPr>
              <w:pStyle w:val="TableText"/>
              <w:ind w:right="144"/>
              <w:rPr>
                <w:color w:val="000000"/>
              </w:rPr>
            </w:pPr>
            <w:r w:rsidRPr="00C7345F">
              <w:t>1</w:t>
            </w:r>
          </w:p>
        </w:tc>
        <w:tc>
          <w:tcPr>
            <w:tcW w:w="1512" w:type="dxa"/>
          </w:tcPr>
          <w:p w14:paraId="5414A609" w14:textId="77777777" w:rsidR="00384C43" w:rsidRPr="00C7345F" w:rsidRDefault="00384C43" w:rsidP="00F73F5C">
            <w:pPr>
              <w:pStyle w:val="TableText"/>
              <w:ind w:right="288"/>
              <w:rPr>
                <w:color w:val="000000"/>
              </w:rPr>
            </w:pPr>
            <w:r w:rsidRPr="00C7345F">
              <w:t>0.05</w:t>
            </w:r>
          </w:p>
        </w:tc>
      </w:tr>
      <w:tr w:rsidR="00384C43" w:rsidRPr="00C7345F" w14:paraId="5E0150FB" w14:textId="77777777" w:rsidTr="00F73F5C">
        <w:tc>
          <w:tcPr>
            <w:tcW w:w="1584" w:type="dxa"/>
          </w:tcPr>
          <w:p w14:paraId="2ACBBB99" w14:textId="77777777" w:rsidR="00384C43" w:rsidRPr="00C7345F" w:rsidRDefault="00384C43" w:rsidP="00F73F5C">
            <w:pPr>
              <w:pStyle w:val="TableText"/>
              <w:ind w:right="504"/>
              <w:rPr>
                <w:color w:val="000000"/>
              </w:rPr>
            </w:pPr>
            <w:r w:rsidRPr="00C7345F">
              <w:t>331</w:t>
            </w:r>
          </w:p>
        </w:tc>
        <w:tc>
          <w:tcPr>
            <w:tcW w:w="830" w:type="dxa"/>
          </w:tcPr>
          <w:p w14:paraId="64E8B85E" w14:textId="77777777" w:rsidR="00384C43" w:rsidRPr="00C7345F" w:rsidRDefault="00384C43" w:rsidP="00F73F5C">
            <w:pPr>
              <w:pStyle w:val="TableText"/>
              <w:ind w:right="288"/>
              <w:rPr>
                <w:color w:val="000000"/>
              </w:rPr>
            </w:pPr>
            <w:r w:rsidRPr="00C7345F">
              <w:t>1</w:t>
            </w:r>
          </w:p>
        </w:tc>
        <w:tc>
          <w:tcPr>
            <w:tcW w:w="950" w:type="dxa"/>
          </w:tcPr>
          <w:p w14:paraId="4EF5DB8B" w14:textId="77777777" w:rsidR="00384C43" w:rsidRPr="00C7345F" w:rsidRDefault="00384C43" w:rsidP="00F73F5C">
            <w:pPr>
              <w:pStyle w:val="TableText"/>
              <w:ind w:right="144"/>
              <w:rPr>
                <w:color w:val="000000"/>
              </w:rPr>
            </w:pPr>
            <w:r w:rsidRPr="00C7345F">
              <w:t>4</w:t>
            </w:r>
          </w:p>
        </w:tc>
        <w:tc>
          <w:tcPr>
            <w:tcW w:w="1512" w:type="dxa"/>
          </w:tcPr>
          <w:p w14:paraId="48F444D4" w14:textId="77777777" w:rsidR="00384C43" w:rsidRPr="00C7345F" w:rsidRDefault="00384C43" w:rsidP="00F73F5C">
            <w:pPr>
              <w:pStyle w:val="TableText"/>
              <w:ind w:right="288"/>
              <w:rPr>
                <w:color w:val="000000"/>
              </w:rPr>
            </w:pPr>
            <w:r w:rsidRPr="00C7345F">
              <w:t>0.22</w:t>
            </w:r>
          </w:p>
        </w:tc>
      </w:tr>
    </w:tbl>
    <w:p w14:paraId="738C9076" w14:textId="77777777" w:rsidR="00384C43" w:rsidRPr="00C7345F" w:rsidRDefault="00384C43">
      <w:r w:rsidRPr="00C7345F">
        <w:fldChar w:fldCharType="begin"/>
      </w:r>
      <w:r w:rsidRPr="00C7345F">
        <w:instrText xml:space="preserve"> REF _Ref66093184 \h </w:instrText>
      </w:r>
      <w:r w:rsidRPr="00C7345F">
        <w:fldChar w:fldCharType="separate"/>
      </w:r>
      <w:r w:rsidRPr="00C7345F">
        <w:t>Table 4.C.12</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three)</w:t>
      </w:r>
    </w:p>
    <w:tbl>
      <w:tblPr>
        <w:tblStyle w:val="TRs"/>
        <w:tblW w:w="0" w:type="auto"/>
        <w:tblLayout w:type="fixed"/>
        <w:tblLook w:val="04A0" w:firstRow="1" w:lastRow="0" w:firstColumn="1" w:lastColumn="0" w:noHBand="0" w:noVBand="1"/>
        <w:tblDescription w:val="Scale Score and Performance Level Distribution of Overall Scores for Grade Eleven, continuation three"/>
      </w:tblPr>
      <w:tblGrid>
        <w:gridCol w:w="1584"/>
        <w:gridCol w:w="830"/>
        <w:gridCol w:w="950"/>
        <w:gridCol w:w="1512"/>
      </w:tblGrid>
      <w:tr w:rsidR="00384C43" w:rsidRPr="00C7345F" w14:paraId="664F9588"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728EF28E" w14:textId="77777777" w:rsidR="00384C43" w:rsidRPr="00C7345F" w:rsidRDefault="00384C43" w:rsidP="00650B29">
            <w:pPr>
              <w:pStyle w:val="TableHead"/>
              <w:keepNext/>
              <w:keepLines/>
              <w:rPr>
                <w:noProof w:val="0"/>
              </w:rPr>
            </w:pPr>
            <w:r w:rsidRPr="00C7345F">
              <w:rPr>
                <w:noProof w:val="0"/>
              </w:rPr>
              <w:lastRenderedPageBreak/>
              <w:t>Scale Score</w:t>
            </w:r>
          </w:p>
        </w:tc>
        <w:tc>
          <w:tcPr>
            <w:tcW w:w="830" w:type="dxa"/>
            <w:hideMark/>
          </w:tcPr>
          <w:p w14:paraId="70FC1CCE" w14:textId="77777777" w:rsidR="00384C43" w:rsidRPr="00C7345F" w:rsidRDefault="00384C43" w:rsidP="00650B29">
            <w:pPr>
              <w:pStyle w:val="TableHead"/>
              <w:keepNext/>
              <w:keepLines/>
              <w:rPr>
                <w:noProof w:val="0"/>
              </w:rPr>
            </w:pPr>
            <w:r w:rsidRPr="00C7345F">
              <w:rPr>
                <w:noProof w:val="0"/>
              </w:rPr>
              <w:t>Level</w:t>
            </w:r>
          </w:p>
        </w:tc>
        <w:tc>
          <w:tcPr>
            <w:tcW w:w="950" w:type="dxa"/>
            <w:hideMark/>
          </w:tcPr>
          <w:p w14:paraId="12EA0858" w14:textId="77777777" w:rsidR="00384C43" w:rsidRPr="00C7345F" w:rsidRDefault="00384C43" w:rsidP="00650B29">
            <w:pPr>
              <w:pStyle w:val="TableHead"/>
              <w:keepNext/>
              <w:keepLines/>
              <w:rPr>
                <w:noProof w:val="0"/>
              </w:rPr>
            </w:pPr>
            <w:r w:rsidRPr="00C7345F">
              <w:rPr>
                <w:noProof w:val="0"/>
              </w:rPr>
              <w:t>N</w:t>
            </w:r>
          </w:p>
        </w:tc>
        <w:tc>
          <w:tcPr>
            <w:tcW w:w="1512" w:type="dxa"/>
            <w:hideMark/>
          </w:tcPr>
          <w:p w14:paraId="374ED509" w14:textId="77777777" w:rsidR="00384C43" w:rsidRPr="00C7345F" w:rsidRDefault="00384C43" w:rsidP="00650B29">
            <w:pPr>
              <w:pStyle w:val="TableHead"/>
              <w:keepNext/>
              <w:keepLines/>
              <w:rPr>
                <w:noProof w:val="0"/>
              </w:rPr>
            </w:pPr>
            <w:r w:rsidRPr="00C7345F">
              <w:rPr>
                <w:noProof w:val="0"/>
              </w:rPr>
              <w:t>Percentage</w:t>
            </w:r>
          </w:p>
        </w:tc>
      </w:tr>
      <w:tr w:rsidR="00384C43" w:rsidRPr="00C7345F" w14:paraId="2C6B9A27" w14:textId="77777777" w:rsidTr="00F73F5C">
        <w:tc>
          <w:tcPr>
            <w:tcW w:w="1584" w:type="dxa"/>
          </w:tcPr>
          <w:p w14:paraId="16286564" w14:textId="77777777" w:rsidR="00384C43" w:rsidRPr="00C7345F" w:rsidRDefault="00384C43" w:rsidP="00F73F5C">
            <w:pPr>
              <w:pStyle w:val="TableText"/>
              <w:ind w:right="504"/>
              <w:rPr>
                <w:color w:val="000000"/>
              </w:rPr>
            </w:pPr>
            <w:r w:rsidRPr="00C7345F">
              <w:t>332</w:t>
            </w:r>
          </w:p>
        </w:tc>
        <w:tc>
          <w:tcPr>
            <w:tcW w:w="830" w:type="dxa"/>
          </w:tcPr>
          <w:p w14:paraId="26C65EC8" w14:textId="77777777" w:rsidR="00384C43" w:rsidRPr="00C7345F" w:rsidRDefault="00384C43" w:rsidP="00F73F5C">
            <w:pPr>
              <w:pStyle w:val="TableText"/>
              <w:ind w:right="288"/>
              <w:rPr>
                <w:color w:val="000000"/>
              </w:rPr>
            </w:pPr>
            <w:r w:rsidRPr="00C7345F">
              <w:t>1</w:t>
            </w:r>
          </w:p>
        </w:tc>
        <w:tc>
          <w:tcPr>
            <w:tcW w:w="950" w:type="dxa"/>
          </w:tcPr>
          <w:p w14:paraId="232EF400" w14:textId="77777777" w:rsidR="00384C43" w:rsidRPr="00C7345F" w:rsidRDefault="00384C43" w:rsidP="00F73F5C">
            <w:pPr>
              <w:pStyle w:val="TableText"/>
              <w:ind w:right="144"/>
              <w:rPr>
                <w:color w:val="000000"/>
              </w:rPr>
            </w:pPr>
            <w:r w:rsidRPr="00C7345F">
              <w:t>6</w:t>
            </w:r>
          </w:p>
        </w:tc>
        <w:tc>
          <w:tcPr>
            <w:tcW w:w="1512" w:type="dxa"/>
          </w:tcPr>
          <w:p w14:paraId="5B537991" w14:textId="77777777" w:rsidR="00384C43" w:rsidRPr="00C7345F" w:rsidRDefault="00384C43" w:rsidP="00F73F5C">
            <w:pPr>
              <w:pStyle w:val="TableText"/>
              <w:ind w:right="288"/>
              <w:rPr>
                <w:color w:val="000000"/>
              </w:rPr>
            </w:pPr>
            <w:r w:rsidRPr="00C7345F">
              <w:t>0.32</w:t>
            </w:r>
          </w:p>
        </w:tc>
      </w:tr>
      <w:tr w:rsidR="00384C43" w:rsidRPr="00C7345F" w14:paraId="3A4D3970" w14:textId="77777777" w:rsidTr="00F73F5C">
        <w:tc>
          <w:tcPr>
            <w:tcW w:w="1584" w:type="dxa"/>
          </w:tcPr>
          <w:p w14:paraId="370581EA" w14:textId="77777777" w:rsidR="00384C43" w:rsidRPr="00C7345F" w:rsidRDefault="00384C43" w:rsidP="00F73F5C">
            <w:pPr>
              <w:pStyle w:val="TableText"/>
              <w:ind w:right="504"/>
              <w:rPr>
                <w:color w:val="000000"/>
              </w:rPr>
            </w:pPr>
            <w:r w:rsidRPr="00C7345F">
              <w:t>333</w:t>
            </w:r>
          </w:p>
        </w:tc>
        <w:tc>
          <w:tcPr>
            <w:tcW w:w="830" w:type="dxa"/>
          </w:tcPr>
          <w:p w14:paraId="6955CD3D" w14:textId="77777777" w:rsidR="00384C43" w:rsidRPr="00C7345F" w:rsidRDefault="00384C43" w:rsidP="00F73F5C">
            <w:pPr>
              <w:pStyle w:val="TableText"/>
              <w:ind w:right="288"/>
              <w:rPr>
                <w:color w:val="000000"/>
              </w:rPr>
            </w:pPr>
            <w:r w:rsidRPr="00C7345F">
              <w:t>1</w:t>
            </w:r>
          </w:p>
        </w:tc>
        <w:tc>
          <w:tcPr>
            <w:tcW w:w="950" w:type="dxa"/>
          </w:tcPr>
          <w:p w14:paraId="1BAF9832" w14:textId="77777777" w:rsidR="00384C43" w:rsidRPr="00C7345F" w:rsidRDefault="00384C43" w:rsidP="00F73F5C">
            <w:pPr>
              <w:pStyle w:val="TableText"/>
              <w:ind w:right="144"/>
              <w:rPr>
                <w:color w:val="000000"/>
              </w:rPr>
            </w:pPr>
            <w:r w:rsidRPr="00C7345F">
              <w:t>2</w:t>
            </w:r>
          </w:p>
        </w:tc>
        <w:tc>
          <w:tcPr>
            <w:tcW w:w="1512" w:type="dxa"/>
          </w:tcPr>
          <w:p w14:paraId="3A6E7362" w14:textId="77777777" w:rsidR="00384C43" w:rsidRPr="00C7345F" w:rsidRDefault="00384C43" w:rsidP="00F73F5C">
            <w:pPr>
              <w:pStyle w:val="TableText"/>
              <w:ind w:right="288"/>
              <w:rPr>
                <w:color w:val="000000"/>
              </w:rPr>
            </w:pPr>
            <w:r w:rsidRPr="00C7345F">
              <w:t>0.11</w:t>
            </w:r>
          </w:p>
        </w:tc>
      </w:tr>
      <w:tr w:rsidR="00384C43" w:rsidRPr="00C7345F" w14:paraId="292E2D58" w14:textId="77777777" w:rsidTr="00F73F5C">
        <w:tc>
          <w:tcPr>
            <w:tcW w:w="1584" w:type="dxa"/>
          </w:tcPr>
          <w:p w14:paraId="3FA1586D" w14:textId="77777777" w:rsidR="00384C43" w:rsidRPr="00C7345F" w:rsidRDefault="00384C43" w:rsidP="00F73F5C">
            <w:pPr>
              <w:pStyle w:val="TableText"/>
              <w:ind w:right="504"/>
              <w:rPr>
                <w:color w:val="000000"/>
              </w:rPr>
            </w:pPr>
            <w:r w:rsidRPr="00C7345F">
              <w:t>334</w:t>
            </w:r>
          </w:p>
        </w:tc>
        <w:tc>
          <w:tcPr>
            <w:tcW w:w="830" w:type="dxa"/>
          </w:tcPr>
          <w:p w14:paraId="2BCA262A" w14:textId="77777777" w:rsidR="00384C43" w:rsidRPr="00C7345F" w:rsidRDefault="00384C43" w:rsidP="00F73F5C">
            <w:pPr>
              <w:pStyle w:val="TableText"/>
              <w:ind w:right="288"/>
              <w:rPr>
                <w:color w:val="000000"/>
              </w:rPr>
            </w:pPr>
            <w:r w:rsidRPr="00C7345F">
              <w:t>1</w:t>
            </w:r>
          </w:p>
        </w:tc>
        <w:tc>
          <w:tcPr>
            <w:tcW w:w="950" w:type="dxa"/>
          </w:tcPr>
          <w:p w14:paraId="0526E790" w14:textId="77777777" w:rsidR="00384C43" w:rsidRPr="00C7345F" w:rsidRDefault="00384C43" w:rsidP="00F73F5C">
            <w:pPr>
              <w:pStyle w:val="TableText"/>
              <w:ind w:right="144"/>
              <w:rPr>
                <w:color w:val="000000"/>
              </w:rPr>
            </w:pPr>
            <w:r w:rsidRPr="00C7345F">
              <w:t>1</w:t>
            </w:r>
          </w:p>
        </w:tc>
        <w:tc>
          <w:tcPr>
            <w:tcW w:w="1512" w:type="dxa"/>
          </w:tcPr>
          <w:p w14:paraId="408E2BAC" w14:textId="77777777" w:rsidR="00384C43" w:rsidRPr="00C7345F" w:rsidRDefault="00384C43" w:rsidP="00F73F5C">
            <w:pPr>
              <w:pStyle w:val="TableText"/>
              <w:ind w:right="288"/>
              <w:rPr>
                <w:color w:val="000000"/>
              </w:rPr>
            </w:pPr>
            <w:r w:rsidRPr="00C7345F">
              <w:t>0.05</w:t>
            </w:r>
          </w:p>
        </w:tc>
      </w:tr>
      <w:tr w:rsidR="00384C43" w:rsidRPr="00C7345F" w14:paraId="1F7F3931" w14:textId="77777777" w:rsidTr="00F73F5C">
        <w:tc>
          <w:tcPr>
            <w:tcW w:w="1584" w:type="dxa"/>
          </w:tcPr>
          <w:p w14:paraId="6B8E43DC" w14:textId="77777777" w:rsidR="00384C43" w:rsidRPr="00C7345F" w:rsidRDefault="00384C43" w:rsidP="00F73F5C">
            <w:pPr>
              <w:pStyle w:val="TableText"/>
              <w:ind w:right="504"/>
              <w:rPr>
                <w:color w:val="000000"/>
              </w:rPr>
            </w:pPr>
            <w:r w:rsidRPr="00C7345F">
              <w:t>335</w:t>
            </w:r>
          </w:p>
        </w:tc>
        <w:tc>
          <w:tcPr>
            <w:tcW w:w="830" w:type="dxa"/>
          </w:tcPr>
          <w:p w14:paraId="4BCE4648" w14:textId="77777777" w:rsidR="00384C43" w:rsidRPr="00C7345F" w:rsidRDefault="00384C43" w:rsidP="00F73F5C">
            <w:pPr>
              <w:pStyle w:val="TableText"/>
              <w:ind w:right="288"/>
              <w:rPr>
                <w:color w:val="000000"/>
              </w:rPr>
            </w:pPr>
            <w:r w:rsidRPr="00C7345F">
              <w:t>1</w:t>
            </w:r>
          </w:p>
        </w:tc>
        <w:tc>
          <w:tcPr>
            <w:tcW w:w="950" w:type="dxa"/>
          </w:tcPr>
          <w:p w14:paraId="436B1FA2" w14:textId="77777777" w:rsidR="00384C43" w:rsidRPr="00C7345F" w:rsidRDefault="00384C43" w:rsidP="00F73F5C">
            <w:pPr>
              <w:pStyle w:val="TableText"/>
              <w:ind w:right="144"/>
              <w:rPr>
                <w:color w:val="000000"/>
              </w:rPr>
            </w:pPr>
            <w:r w:rsidRPr="00C7345F">
              <w:t>4</w:t>
            </w:r>
          </w:p>
        </w:tc>
        <w:tc>
          <w:tcPr>
            <w:tcW w:w="1512" w:type="dxa"/>
          </w:tcPr>
          <w:p w14:paraId="7FA95DC5" w14:textId="77777777" w:rsidR="00384C43" w:rsidRPr="00C7345F" w:rsidRDefault="00384C43" w:rsidP="00F73F5C">
            <w:pPr>
              <w:pStyle w:val="TableText"/>
              <w:ind w:right="288"/>
              <w:rPr>
                <w:color w:val="000000"/>
              </w:rPr>
            </w:pPr>
            <w:r w:rsidRPr="00C7345F">
              <w:t>0.22</w:t>
            </w:r>
          </w:p>
        </w:tc>
      </w:tr>
      <w:tr w:rsidR="00384C43" w:rsidRPr="00C7345F" w14:paraId="0318F37C" w14:textId="77777777" w:rsidTr="00F73F5C">
        <w:tc>
          <w:tcPr>
            <w:tcW w:w="1584" w:type="dxa"/>
          </w:tcPr>
          <w:p w14:paraId="6EC1D28E" w14:textId="77777777" w:rsidR="00384C43" w:rsidRPr="00C7345F" w:rsidRDefault="00384C43" w:rsidP="00F73F5C">
            <w:pPr>
              <w:pStyle w:val="TableText"/>
              <w:ind w:right="504"/>
              <w:rPr>
                <w:color w:val="000000"/>
              </w:rPr>
            </w:pPr>
            <w:r w:rsidRPr="00C7345F">
              <w:t>336</w:t>
            </w:r>
          </w:p>
        </w:tc>
        <w:tc>
          <w:tcPr>
            <w:tcW w:w="830" w:type="dxa"/>
          </w:tcPr>
          <w:p w14:paraId="1CB795E9" w14:textId="77777777" w:rsidR="00384C43" w:rsidRPr="00C7345F" w:rsidRDefault="00384C43" w:rsidP="00F73F5C">
            <w:pPr>
              <w:pStyle w:val="TableText"/>
              <w:ind w:right="288"/>
              <w:rPr>
                <w:color w:val="000000"/>
              </w:rPr>
            </w:pPr>
            <w:r w:rsidRPr="00C7345F">
              <w:t>1</w:t>
            </w:r>
          </w:p>
        </w:tc>
        <w:tc>
          <w:tcPr>
            <w:tcW w:w="950" w:type="dxa"/>
          </w:tcPr>
          <w:p w14:paraId="49FEDD17" w14:textId="77777777" w:rsidR="00384C43" w:rsidRPr="00C7345F" w:rsidRDefault="00384C43" w:rsidP="00F73F5C">
            <w:pPr>
              <w:pStyle w:val="TableText"/>
              <w:ind w:right="144"/>
              <w:rPr>
                <w:color w:val="000000"/>
              </w:rPr>
            </w:pPr>
            <w:r w:rsidRPr="00C7345F">
              <w:t>5</w:t>
            </w:r>
          </w:p>
        </w:tc>
        <w:tc>
          <w:tcPr>
            <w:tcW w:w="1512" w:type="dxa"/>
          </w:tcPr>
          <w:p w14:paraId="5174A634" w14:textId="77777777" w:rsidR="00384C43" w:rsidRPr="00C7345F" w:rsidRDefault="00384C43" w:rsidP="00F73F5C">
            <w:pPr>
              <w:pStyle w:val="TableText"/>
              <w:ind w:right="288"/>
              <w:rPr>
                <w:color w:val="000000"/>
              </w:rPr>
            </w:pPr>
            <w:r w:rsidRPr="00C7345F">
              <w:t>0.27</w:t>
            </w:r>
          </w:p>
        </w:tc>
      </w:tr>
      <w:tr w:rsidR="00384C43" w:rsidRPr="00C7345F" w14:paraId="163F99A0" w14:textId="77777777" w:rsidTr="00F73F5C">
        <w:tc>
          <w:tcPr>
            <w:tcW w:w="1584" w:type="dxa"/>
          </w:tcPr>
          <w:p w14:paraId="6F41804F" w14:textId="77777777" w:rsidR="00384C43" w:rsidRPr="00C7345F" w:rsidRDefault="00384C43" w:rsidP="00F73F5C">
            <w:pPr>
              <w:pStyle w:val="TableText"/>
              <w:ind w:right="504"/>
              <w:rPr>
                <w:color w:val="000000"/>
              </w:rPr>
            </w:pPr>
            <w:r w:rsidRPr="00C7345F">
              <w:t>337</w:t>
            </w:r>
          </w:p>
        </w:tc>
        <w:tc>
          <w:tcPr>
            <w:tcW w:w="830" w:type="dxa"/>
          </w:tcPr>
          <w:p w14:paraId="3EE4539B" w14:textId="77777777" w:rsidR="00384C43" w:rsidRPr="00C7345F" w:rsidRDefault="00384C43" w:rsidP="00F73F5C">
            <w:pPr>
              <w:pStyle w:val="TableText"/>
              <w:ind w:right="288"/>
              <w:rPr>
                <w:color w:val="000000"/>
              </w:rPr>
            </w:pPr>
            <w:r w:rsidRPr="00C7345F">
              <w:t>1</w:t>
            </w:r>
          </w:p>
        </w:tc>
        <w:tc>
          <w:tcPr>
            <w:tcW w:w="950" w:type="dxa"/>
          </w:tcPr>
          <w:p w14:paraId="58684A48" w14:textId="77777777" w:rsidR="00384C43" w:rsidRPr="00C7345F" w:rsidRDefault="00384C43" w:rsidP="00F73F5C">
            <w:pPr>
              <w:pStyle w:val="TableText"/>
              <w:ind w:right="144"/>
              <w:rPr>
                <w:color w:val="000000"/>
              </w:rPr>
            </w:pPr>
            <w:r w:rsidRPr="00C7345F">
              <w:t>1</w:t>
            </w:r>
          </w:p>
        </w:tc>
        <w:tc>
          <w:tcPr>
            <w:tcW w:w="1512" w:type="dxa"/>
          </w:tcPr>
          <w:p w14:paraId="33F6985B" w14:textId="77777777" w:rsidR="00384C43" w:rsidRPr="00C7345F" w:rsidRDefault="00384C43" w:rsidP="00F73F5C">
            <w:pPr>
              <w:pStyle w:val="TableText"/>
              <w:ind w:right="288"/>
              <w:rPr>
                <w:color w:val="000000"/>
              </w:rPr>
            </w:pPr>
            <w:r w:rsidRPr="00C7345F">
              <w:t>0.05</w:t>
            </w:r>
          </w:p>
        </w:tc>
      </w:tr>
      <w:tr w:rsidR="00384C43" w:rsidRPr="00C7345F" w14:paraId="281C33FE" w14:textId="77777777" w:rsidTr="00F73F5C">
        <w:tc>
          <w:tcPr>
            <w:tcW w:w="1584" w:type="dxa"/>
          </w:tcPr>
          <w:p w14:paraId="20F55C4E" w14:textId="77777777" w:rsidR="00384C43" w:rsidRPr="00C7345F" w:rsidRDefault="00384C43" w:rsidP="00F73F5C">
            <w:pPr>
              <w:pStyle w:val="TableText"/>
              <w:ind w:right="504"/>
              <w:rPr>
                <w:color w:val="000000"/>
              </w:rPr>
            </w:pPr>
            <w:r w:rsidRPr="00C7345F">
              <w:t>338</w:t>
            </w:r>
          </w:p>
        </w:tc>
        <w:tc>
          <w:tcPr>
            <w:tcW w:w="830" w:type="dxa"/>
          </w:tcPr>
          <w:p w14:paraId="7FE2D341" w14:textId="77777777" w:rsidR="00384C43" w:rsidRPr="00C7345F" w:rsidRDefault="00384C43" w:rsidP="00F73F5C">
            <w:pPr>
              <w:pStyle w:val="TableText"/>
              <w:ind w:right="288"/>
              <w:rPr>
                <w:color w:val="000000"/>
              </w:rPr>
            </w:pPr>
            <w:r w:rsidRPr="00C7345F">
              <w:t>1</w:t>
            </w:r>
          </w:p>
        </w:tc>
        <w:tc>
          <w:tcPr>
            <w:tcW w:w="950" w:type="dxa"/>
          </w:tcPr>
          <w:p w14:paraId="3BCF6A49" w14:textId="77777777" w:rsidR="00384C43" w:rsidRPr="00C7345F" w:rsidRDefault="00384C43" w:rsidP="00F73F5C">
            <w:pPr>
              <w:pStyle w:val="TableText"/>
              <w:ind w:right="144"/>
              <w:rPr>
                <w:color w:val="000000"/>
              </w:rPr>
            </w:pPr>
            <w:r w:rsidRPr="00C7345F">
              <w:t>6</w:t>
            </w:r>
          </w:p>
        </w:tc>
        <w:tc>
          <w:tcPr>
            <w:tcW w:w="1512" w:type="dxa"/>
          </w:tcPr>
          <w:p w14:paraId="1F2D4E29" w14:textId="77777777" w:rsidR="00384C43" w:rsidRPr="00C7345F" w:rsidRDefault="00384C43" w:rsidP="00F73F5C">
            <w:pPr>
              <w:pStyle w:val="TableText"/>
              <w:ind w:right="288"/>
              <w:rPr>
                <w:color w:val="000000"/>
              </w:rPr>
            </w:pPr>
            <w:r w:rsidRPr="00C7345F">
              <w:t>0.32</w:t>
            </w:r>
          </w:p>
        </w:tc>
      </w:tr>
      <w:tr w:rsidR="00384C43" w:rsidRPr="00C7345F" w14:paraId="0B0840F1" w14:textId="77777777" w:rsidTr="00F73F5C">
        <w:tc>
          <w:tcPr>
            <w:tcW w:w="1584" w:type="dxa"/>
          </w:tcPr>
          <w:p w14:paraId="5D035A7C" w14:textId="77777777" w:rsidR="00384C43" w:rsidRPr="00C7345F" w:rsidRDefault="00384C43" w:rsidP="00F73F5C">
            <w:pPr>
              <w:pStyle w:val="TableText"/>
              <w:ind w:right="504"/>
              <w:rPr>
                <w:color w:val="000000"/>
              </w:rPr>
            </w:pPr>
            <w:r w:rsidRPr="00C7345F">
              <w:t>339</w:t>
            </w:r>
          </w:p>
        </w:tc>
        <w:tc>
          <w:tcPr>
            <w:tcW w:w="830" w:type="dxa"/>
          </w:tcPr>
          <w:p w14:paraId="64B31E43" w14:textId="77777777" w:rsidR="00384C43" w:rsidRPr="00C7345F" w:rsidRDefault="00384C43" w:rsidP="00F73F5C">
            <w:pPr>
              <w:pStyle w:val="TableText"/>
              <w:ind w:right="288"/>
              <w:rPr>
                <w:color w:val="000000"/>
              </w:rPr>
            </w:pPr>
            <w:r w:rsidRPr="00C7345F">
              <w:t>1</w:t>
            </w:r>
          </w:p>
        </w:tc>
        <w:tc>
          <w:tcPr>
            <w:tcW w:w="950" w:type="dxa"/>
          </w:tcPr>
          <w:p w14:paraId="469CDAAA" w14:textId="77777777" w:rsidR="00384C43" w:rsidRPr="00C7345F" w:rsidRDefault="00384C43" w:rsidP="00F73F5C">
            <w:pPr>
              <w:pStyle w:val="TableText"/>
              <w:ind w:right="144"/>
              <w:rPr>
                <w:color w:val="000000"/>
              </w:rPr>
            </w:pPr>
            <w:r w:rsidRPr="00C7345F">
              <w:t>3</w:t>
            </w:r>
          </w:p>
        </w:tc>
        <w:tc>
          <w:tcPr>
            <w:tcW w:w="1512" w:type="dxa"/>
          </w:tcPr>
          <w:p w14:paraId="0A7D7BEF" w14:textId="77777777" w:rsidR="00384C43" w:rsidRPr="00C7345F" w:rsidRDefault="00384C43" w:rsidP="00F73F5C">
            <w:pPr>
              <w:pStyle w:val="TableText"/>
              <w:ind w:right="288"/>
              <w:rPr>
                <w:color w:val="000000"/>
              </w:rPr>
            </w:pPr>
            <w:r w:rsidRPr="00C7345F">
              <w:t>0.16</w:t>
            </w:r>
          </w:p>
        </w:tc>
      </w:tr>
      <w:tr w:rsidR="00384C43" w:rsidRPr="00C7345F" w14:paraId="7DA99042" w14:textId="77777777" w:rsidTr="00F73F5C">
        <w:tc>
          <w:tcPr>
            <w:tcW w:w="1584" w:type="dxa"/>
          </w:tcPr>
          <w:p w14:paraId="56B00B1B" w14:textId="77777777" w:rsidR="00384C43" w:rsidRPr="00C7345F" w:rsidRDefault="00384C43" w:rsidP="00F73F5C">
            <w:pPr>
              <w:pStyle w:val="TableText"/>
              <w:ind w:right="504"/>
              <w:rPr>
                <w:color w:val="000000"/>
              </w:rPr>
            </w:pPr>
            <w:r w:rsidRPr="00C7345F">
              <w:t>340</w:t>
            </w:r>
          </w:p>
        </w:tc>
        <w:tc>
          <w:tcPr>
            <w:tcW w:w="830" w:type="dxa"/>
          </w:tcPr>
          <w:p w14:paraId="3AA6F56F" w14:textId="77777777" w:rsidR="00384C43" w:rsidRPr="00C7345F" w:rsidRDefault="00384C43" w:rsidP="00F73F5C">
            <w:pPr>
              <w:pStyle w:val="TableText"/>
              <w:ind w:right="288"/>
              <w:rPr>
                <w:color w:val="000000"/>
              </w:rPr>
            </w:pPr>
            <w:r w:rsidRPr="00C7345F">
              <w:t>1</w:t>
            </w:r>
          </w:p>
        </w:tc>
        <w:tc>
          <w:tcPr>
            <w:tcW w:w="950" w:type="dxa"/>
          </w:tcPr>
          <w:p w14:paraId="32226902" w14:textId="77777777" w:rsidR="00384C43" w:rsidRPr="00C7345F" w:rsidRDefault="00384C43" w:rsidP="00F73F5C">
            <w:pPr>
              <w:pStyle w:val="TableText"/>
              <w:ind w:right="144"/>
              <w:rPr>
                <w:color w:val="000000"/>
              </w:rPr>
            </w:pPr>
            <w:r w:rsidRPr="00C7345F">
              <w:t>5</w:t>
            </w:r>
          </w:p>
        </w:tc>
        <w:tc>
          <w:tcPr>
            <w:tcW w:w="1512" w:type="dxa"/>
          </w:tcPr>
          <w:p w14:paraId="6D2348B7" w14:textId="77777777" w:rsidR="00384C43" w:rsidRPr="00C7345F" w:rsidRDefault="00384C43" w:rsidP="00F73F5C">
            <w:pPr>
              <w:pStyle w:val="TableText"/>
              <w:ind w:right="288"/>
              <w:rPr>
                <w:color w:val="000000"/>
              </w:rPr>
            </w:pPr>
            <w:r w:rsidRPr="00C7345F">
              <w:t>0.27</w:t>
            </w:r>
          </w:p>
        </w:tc>
      </w:tr>
      <w:tr w:rsidR="00384C43" w:rsidRPr="00C7345F" w14:paraId="7C7E6DA0" w14:textId="77777777" w:rsidTr="00F73F5C">
        <w:tc>
          <w:tcPr>
            <w:tcW w:w="1584" w:type="dxa"/>
          </w:tcPr>
          <w:p w14:paraId="6D1036E0" w14:textId="77777777" w:rsidR="00384C43" w:rsidRPr="00C7345F" w:rsidRDefault="00384C43" w:rsidP="00F73F5C">
            <w:pPr>
              <w:pStyle w:val="TableText"/>
              <w:ind w:right="504"/>
              <w:rPr>
                <w:color w:val="000000"/>
              </w:rPr>
            </w:pPr>
            <w:r w:rsidRPr="00C7345F">
              <w:t>341</w:t>
            </w:r>
          </w:p>
        </w:tc>
        <w:tc>
          <w:tcPr>
            <w:tcW w:w="830" w:type="dxa"/>
          </w:tcPr>
          <w:p w14:paraId="221615CE" w14:textId="77777777" w:rsidR="00384C43" w:rsidRPr="00C7345F" w:rsidRDefault="00384C43" w:rsidP="00F73F5C">
            <w:pPr>
              <w:pStyle w:val="TableText"/>
              <w:ind w:right="288"/>
              <w:rPr>
                <w:color w:val="000000"/>
              </w:rPr>
            </w:pPr>
            <w:r w:rsidRPr="00C7345F">
              <w:t>1</w:t>
            </w:r>
          </w:p>
        </w:tc>
        <w:tc>
          <w:tcPr>
            <w:tcW w:w="950" w:type="dxa"/>
          </w:tcPr>
          <w:p w14:paraId="444F3F00" w14:textId="77777777" w:rsidR="00384C43" w:rsidRPr="00C7345F" w:rsidRDefault="00384C43" w:rsidP="00F73F5C">
            <w:pPr>
              <w:pStyle w:val="TableText"/>
              <w:ind w:right="144"/>
              <w:rPr>
                <w:color w:val="000000"/>
              </w:rPr>
            </w:pPr>
            <w:r w:rsidRPr="00C7345F">
              <w:t>4</w:t>
            </w:r>
          </w:p>
        </w:tc>
        <w:tc>
          <w:tcPr>
            <w:tcW w:w="1512" w:type="dxa"/>
          </w:tcPr>
          <w:p w14:paraId="2F30C190" w14:textId="77777777" w:rsidR="00384C43" w:rsidRPr="00C7345F" w:rsidRDefault="00384C43" w:rsidP="00F73F5C">
            <w:pPr>
              <w:pStyle w:val="TableText"/>
              <w:ind w:right="288"/>
              <w:rPr>
                <w:color w:val="000000"/>
              </w:rPr>
            </w:pPr>
            <w:r w:rsidRPr="00C7345F">
              <w:t>0.22</w:t>
            </w:r>
          </w:p>
        </w:tc>
      </w:tr>
      <w:tr w:rsidR="00384C43" w:rsidRPr="00C7345F" w14:paraId="1AD272FA" w14:textId="77777777" w:rsidTr="00F73F5C">
        <w:tc>
          <w:tcPr>
            <w:tcW w:w="1584" w:type="dxa"/>
          </w:tcPr>
          <w:p w14:paraId="19409BCC" w14:textId="77777777" w:rsidR="00384C43" w:rsidRPr="00C7345F" w:rsidRDefault="00384C43" w:rsidP="00F73F5C">
            <w:pPr>
              <w:pStyle w:val="TableText"/>
              <w:ind w:right="504"/>
              <w:rPr>
                <w:color w:val="000000"/>
              </w:rPr>
            </w:pPr>
            <w:r w:rsidRPr="00C7345F">
              <w:t>342</w:t>
            </w:r>
          </w:p>
        </w:tc>
        <w:tc>
          <w:tcPr>
            <w:tcW w:w="830" w:type="dxa"/>
          </w:tcPr>
          <w:p w14:paraId="5EA5A092" w14:textId="77777777" w:rsidR="00384C43" w:rsidRPr="00C7345F" w:rsidRDefault="00384C43" w:rsidP="00F73F5C">
            <w:pPr>
              <w:pStyle w:val="TableText"/>
              <w:ind w:right="288"/>
              <w:rPr>
                <w:color w:val="000000"/>
              </w:rPr>
            </w:pPr>
            <w:r w:rsidRPr="00C7345F">
              <w:t>1</w:t>
            </w:r>
          </w:p>
        </w:tc>
        <w:tc>
          <w:tcPr>
            <w:tcW w:w="950" w:type="dxa"/>
          </w:tcPr>
          <w:p w14:paraId="130DFB7A" w14:textId="77777777" w:rsidR="00384C43" w:rsidRPr="00C7345F" w:rsidRDefault="00384C43" w:rsidP="00F73F5C">
            <w:pPr>
              <w:pStyle w:val="TableText"/>
              <w:ind w:right="144"/>
              <w:rPr>
                <w:color w:val="000000"/>
              </w:rPr>
            </w:pPr>
            <w:r w:rsidRPr="00C7345F">
              <w:t>1</w:t>
            </w:r>
          </w:p>
        </w:tc>
        <w:tc>
          <w:tcPr>
            <w:tcW w:w="1512" w:type="dxa"/>
          </w:tcPr>
          <w:p w14:paraId="1A752328" w14:textId="77777777" w:rsidR="00384C43" w:rsidRPr="00C7345F" w:rsidRDefault="00384C43" w:rsidP="00F73F5C">
            <w:pPr>
              <w:pStyle w:val="TableText"/>
              <w:ind w:right="288"/>
              <w:rPr>
                <w:color w:val="000000"/>
              </w:rPr>
            </w:pPr>
            <w:r w:rsidRPr="00C7345F">
              <w:t>0.05</w:t>
            </w:r>
          </w:p>
        </w:tc>
      </w:tr>
      <w:tr w:rsidR="00384C43" w:rsidRPr="00C7345F" w14:paraId="35C1666A" w14:textId="77777777" w:rsidTr="00F73F5C">
        <w:tc>
          <w:tcPr>
            <w:tcW w:w="1584" w:type="dxa"/>
          </w:tcPr>
          <w:p w14:paraId="16919233" w14:textId="77777777" w:rsidR="00384C43" w:rsidRPr="00C7345F" w:rsidRDefault="00384C43" w:rsidP="00F73F5C">
            <w:pPr>
              <w:pStyle w:val="TableText"/>
              <w:ind w:right="504"/>
              <w:rPr>
                <w:color w:val="000000"/>
              </w:rPr>
            </w:pPr>
            <w:r w:rsidRPr="00C7345F">
              <w:t>343</w:t>
            </w:r>
          </w:p>
        </w:tc>
        <w:tc>
          <w:tcPr>
            <w:tcW w:w="830" w:type="dxa"/>
          </w:tcPr>
          <w:p w14:paraId="69A27CE6" w14:textId="77777777" w:rsidR="00384C43" w:rsidRPr="00C7345F" w:rsidRDefault="00384C43" w:rsidP="00F73F5C">
            <w:pPr>
              <w:pStyle w:val="TableText"/>
              <w:ind w:right="288"/>
              <w:rPr>
                <w:color w:val="000000"/>
              </w:rPr>
            </w:pPr>
            <w:r w:rsidRPr="00C7345F">
              <w:t>1</w:t>
            </w:r>
          </w:p>
        </w:tc>
        <w:tc>
          <w:tcPr>
            <w:tcW w:w="950" w:type="dxa"/>
          </w:tcPr>
          <w:p w14:paraId="199E839C" w14:textId="77777777" w:rsidR="00384C43" w:rsidRPr="00C7345F" w:rsidRDefault="00384C43" w:rsidP="00F73F5C">
            <w:pPr>
              <w:pStyle w:val="TableText"/>
              <w:ind w:right="144"/>
              <w:rPr>
                <w:color w:val="000000"/>
              </w:rPr>
            </w:pPr>
            <w:r w:rsidRPr="00C7345F">
              <w:t>7</w:t>
            </w:r>
          </w:p>
        </w:tc>
        <w:tc>
          <w:tcPr>
            <w:tcW w:w="1512" w:type="dxa"/>
          </w:tcPr>
          <w:p w14:paraId="712BBB68" w14:textId="77777777" w:rsidR="00384C43" w:rsidRPr="00C7345F" w:rsidRDefault="00384C43" w:rsidP="00F73F5C">
            <w:pPr>
              <w:pStyle w:val="TableText"/>
              <w:ind w:right="288"/>
              <w:rPr>
                <w:color w:val="000000"/>
              </w:rPr>
            </w:pPr>
            <w:r w:rsidRPr="00C7345F">
              <w:t>0.38</w:t>
            </w:r>
          </w:p>
        </w:tc>
      </w:tr>
      <w:tr w:rsidR="00384C43" w:rsidRPr="00C7345F" w14:paraId="421B57D8" w14:textId="77777777" w:rsidTr="00F73F5C">
        <w:tc>
          <w:tcPr>
            <w:tcW w:w="1584" w:type="dxa"/>
          </w:tcPr>
          <w:p w14:paraId="5782BE0F" w14:textId="77777777" w:rsidR="00384C43" w:rsidRPr="00C7345F" w:rsidRDefault="00384C43" w:rsidP="00F73F5C">
            <w:pPr>
              <w:pStyle w:val="TableText"/>
              <w:ind w:right="504"/>
              <w:rPr>
                <w:color w:val="000000"/>
              </w:rPr>
            </w:pPr>
            <w:r w:rsidRPr="00C7345F">
              <w:t>344</w:t>
            </w:r>
          </w:p>
        </w:tc>
        <w:tc>
          <w:tcPr>
            <w:tcW w:w="830" w:type="dxa"/>
          </w:tcPr>
          <w:p w14:paraId="4DC21F36" w14:textId="77777777" w:rsidR="00384C43" w:rsidRPr="00C7345F" w:rsidRDefault="00384C43" w:rsidP="00F73F5C">
            <w:pPr>
              <w:pStyle w:val="TableText"/>
              <w:ind w:right="288"/>
              <w:rPr>
                <w:color w:val="000000"/>
              </w:rPr>
            </w:pPr>
            <w:r w:rsidRPr="00C7345F">
              <w:t>1</w:t>
            </w:r>
          </w:p>
        </w:tc>
        <w:tc>
          <w:tcPr>
            <w:tcW w:w="950" w:type="dxa"/>
          </w:tcPr>
          <w:p w14:paraId="2B344BB0" w14:textId="77777777" w:rsidR="00384C43" w:rsidRPr="00C7345F" w:rsidRDefault="00384C43" w:rsidP="00F73F5C">
            <w:pPr>
              <w:pStyle w:val="TableText"/>
              <w:ind w:right="144"/>
              <w:rPr>
                <w:color w:val="000000"/>
              </w:rPr>
            </w:pPr>
            <w:r w:rsidRPr="00C7345F">
              <w:t>2</w:t>
            </w:r>
          </w:p>
        </w:tc>
        <w:tc>
          <w:tcPr>
            <w:tcW w:w="1512" w:type="dxa"/>
          </w:tcPr>
          <w:p w14:paraId="10485617" w14:textId="77777777" w:rsidR="00384C43" w:rsidRPr="00C7345F" w:rsidRDefault="00384C43" w:rsidP="00F73F5C">
            <w:pPr>
              <w:pStyle w:val="TableText"/>
              <w:ind w:right="288"/>
              <w:rPr>
                <w:color w:val="000000"/>
              </w:rPr>
            </w:pPr>
            <w:r w:rsidRPr="00C7345F">
              <w:t>0.11</w:t>
            </w:r>
          </w:p>
        </w:tc>
      </w:tr>
      <w:tr w:rsidR="00384C43" w:rsidRPr="00C7345F" w14:paraId="5DE3FC2A" w14:textId="77777777" w:rsidTr="00F73F5C">
        <w:tc>
          <w:tcPr>
            <w:tcW w:w="1584" w:type="dxa"/>
          </w:tcPr>
          <w:p w14:paraId="2E05C8BF" w14:textId="77777777" w:rsidR="00384C43" w:rsidRPr="00C7345F" w:rsidRDefault="00384C43" w:rsidP="00F73F5C">
            <w:pPr>
              <w:pStyle w:val="TableText"/>
              <w:ind w:right="504"/>
              <w:rPr>
                <w:color w:val="000000"/>
              </w:rPr>
            </w:pPr>
            <w:r w:rsidRPr="00C7345F">
              <w:t>345</w:t>
            </w:r>
          </w:p>
        </w:tc>
        <w:tc>
          <w:tcPr>
            <w:tcW w:w="830" w:type="dxa"/>
          </w:tcPr>
          <w:p w14:paraId="2EF3019B" w14:textId="77777777" w:rsidR="00384C43" w:rsidRPr="00C7345F" w:rsidRDefault="00384C43" w:rsidP="00F73F5C">
            <w:pPr>
              <w:pStyle w:val="TableText"/>
              <w:ind w:right="288"/>
              <w:rPr>
                <w:color w:val="000000"/>
              </w:rPr>
            </w:pPr>
            <w:r w:rsidRPr="00C7345F">
              <w:t>1</w:t>
            </w:r>
          </w:p>
        </w:tc>
        <w:tc>
          <w:tcPr>
            <w:tcW w:w="950" w:type="dxa"/>
          </w:tcPr>
          <w:p w14:paraId="3B917651" w14:textId="77777777" w:rsidR="00384C43" w:rsidRPr="00C7345F" w:rsidRDefault="00384C43" w:rsidP="00F73F5C">
            <w:pPr>
              <w:pStyle w:val="TableText"/>
              <w:ind w:right="144"/>
              <w:rPr>
                <w:color w:val="000000"/>
              </w:rPr>
            </w:pPr>
            <w:r w:rsidRPr="00C7345F">
              <w:t>1</w:t>
            </w:r>
          </w:p>
        </w:tc>
        <w:tc>
          <w:tcPr>
            <w:tcW w:w="1512" w:type="dxa"/>
          </w:tcPr>
          <w:p w14:paraId="5674E78D" w14:textId="77777777" w:rsidR="00384C43" w:rsidRPr="00C7345F" w:rsidRDefault="00384C43" w:rsidP="00F73F5C">
            <w:pPr>
              <w:pStyle w:val="TableText"/>
              <w:ind w:right="288"/>
              <w:rPr>
                <w:color w:val="000000"/>
              </w:rPr>
            </w:pPr>
            <w:r w:rsidRPr="00C7345F">
              <w:t>0.05</w:t>
            </w:r>
          </w:p>
        </w:tc>
      </w:tr>
      <w:tr w:rsidR="00384C43" w:rsidRPr="00C7345F" w14:paraId="0302CB39" w14:textId="77777777" w:rsidTr="00F73F5C">
        <w:tc>
          <w:tcPr>
            <w:tcW w:w="1584" w:type="dxa"/>
          </w:tcPr>
          <w:p w14:paraId="0E4DBF56" w14:textId="77777777" w:rsidR="00384C43" w:rsidRPr="00C7345F" w:rsidRDefault="00384C43" w:rsidP="00F73F5C">
            <w:pPr>
              <w:pStyle w:val="TableText"/>
              <w:ind w:right="504"/>
              <w:rPr>
                <w:color w:val="000000"/>
              </w:rPr>
            </w:pPr>
            <w:r w:rsidRPr="00C7345F">
              <w:t>346</w:t>
            </w:r>
          </w:p>
        </w:tc>
        <w:tc>
          <w:tcPr>
            <w:tcW w:w="830" w:type="dxa"/>
          </w:tcPr>
          <w:p w14:paraId="57B2052E" w14:textId="77777777" w:rsidR="00384C43" w:rsidRPr="00C7345F" w:rsidRDefault="00384C43" w:rsidP="00F73F5C">
            <w:pPr>
              <w:pStyle w:val="TableText"/>
              <w:ind w:right="288"/>
              <w:rPr>
                <w:color w:val="000000"/>
              </w:rPr>
            </w:pPr>
            <w:r w:rsidRPr="00C7345F">
              <w:t>1</w:t>
            </w:r>
          </w:p>
        </w:tc>
        <w:tc>
          <w:tcPr>
            <w:tcW w:w="950" w:type="dxa"/>
          </w:tcPr>
          <w:p w14:paraId="637DA5BA" w14:textId="77777777" w:rsidR="00384C43" w:rsidRPr="00C7345F" w:rsidRDefault="00384C43" w:rsidP="00F73F5C">
            <w:pPr>
              <w:pStyle w:val="TableText"/>
              <w:ind w:right="144"/>
              <w:rPr>
                <w:color w:val="000000"/>
              </w:rPr>
            </w:pPr>
            <w:r w:rsidRPr="00C7345F">
              <w:t>7</w:t>
            </w:r>
          </w:p>
        </w:tc>
        <w:tc>
          <w:tcPr>
            <w:tcW w:w="1512" w:type="dxa"/>
          </w:tcPr>
          <w:p w14:paraId="664BBF9D" w14:textId="77777777" w:rsidR="00384C43" w:rsidRPr="00C7345F" w:rsidRDefault="00384C43" w:rsidP="00F73F5C">
            <w:pPr>
              <w:pStyle w:val="TableText"/>
              <w:ind w:right="288"/>
              <w:rPr>
                <w:color w:val="000000"/>
              </w:rPr>
            </w:pPr>
            <w:r w:rsidRPr="00C7345F">
              <w:t>0.38</w:t>
            </w:r>
          </w:p>
        </w:tc>
      </w:tr>
      <w:tr w:rsidR="00384C43" w:rsidRPr="00C7345F" w14:paraId="269D4484" w14:textId="77777777" w:rsidTr="00F73F5C">
        <w:tc>
          <w:tcPr>
            <w:tcW w:w="1584" w:type="dxa"/>
          </w:tcPr>
          <w:p w14:paraId="1D3AED60" w14:textId="77777777" w:rsidR="00384C43" w:rsidRPr="00C7345F" w:rsidRDefault="00384C43" w:rsidP="00F73F5C">
            <w:pPr>
              <w:pStyle w:val="TableText"/>
              <w:ind w:right="504"/>
              <w:rPr>
                <w:color w:val="000000"/>
              </w:rPr>
            </w:pPr>
            <w:r w:rsidRPr="00C7345F">
              <w:t>347</w:t>
            </w:r>
          </w:p>
        </w:tc>
        <w:tc>
          <w:tcPr>
            <w:tcW w:w="830" w:type="dxa"/>
          </w:tcPr>
          <w:p w14:paraId="78B14108" w14:textId="77777777" w:rsidR="00384C43" w:rsidRPr="00C7345F" w:rsidRDefault="00384C43" w:rsidP="00F73F5C">
            <w:pPr>
              <w:pStyle w:val="TableText"/>
              <w:ind w:right="288"/>
              <w:rPr>
                <w:color w:val="000000"/>
              </w:rPr>
            </w:pPr>
            <w:r w:rsidRPr="00C7345F">
              <w:t>1</w:t>
            </w:r>
          </w:p>
        </w:tc>
        <w:tc>
          <w:tcPr>
            <w:tcW w:w="950" w:type="dxa"/>
          </w:tcPr>
          <w:p w14:paraId="4318D9D9" w14:textId="77777777" w:rsidR="00384C43" w:rsidRPr="00C7345F" w:rsidRDefault="00384C43" w:rsidP="00F73F5C">
            <w:pPr>
              <w:pStyle w:val="TableText"/>
              <w:ind w:right="144"/>
              <w:rPr>
                <w:color w:val="000000"/>
              </w:rPr>
            </w:pPr>
            <w:r w:rsidRPr="00C7345F">
              <w:t>3</w:t>
            </w:r>
          </w:p>
        </w:tc>
        <w:tc>
          <w:tcPr>
            <w:tcW w:w="1512" w:type="dxa"/>
          </w:tcPr>
          <w:p w14:paraId="2B6A431C" w14:textId="77777777" w:rsidR="00384C43" w:rsidRPr="00C7345F" w:rsidRDefault="00384C43" w:rsidP="00F73F5C">
            <w:pPr>
              <w:pStyle w:val="TableText"/>
              <w:ind w:right="288"/>
              <w:rPr>
                <w:color w:val="000000"/>
              </w:rPr>
            </w:pPr>
            <w:r w:rsidRPr="00C7345F">
              <w:t>0.16</w:t>
            </w:r>
          </w:p>
        </w:tc>
      </w:tr>
      <w:tr w:rsidR="00384C43" w:rsidRPr="00C7345F" w14:paraId="02CC2784" w14:textId="77777777" w:rsidTr="00F73F5C">
        <w:tc>
          <w:tcPr>
            <w:tcW w:w="1584" w:type="dxa"/>
          </w:tcPr>
          <w:p w14:paraId="7A5A5065" w14:textId="77777777" w:rsidR="00384C43" w:rsidRPr="00C7345F" w:rsidRDefault="00384C43" w:rsidP="00F73F5C">
            <w:pPr>
              <w:pStyle w:val="TableText"/>
              <w:ind w:right="504"/>
              <w:rPr>
                <w:color w:val="000000"/>
              </w:rPr>
            </w:pPr>
            <w:r w:rsidRPr="00C7345F">
              <w:t>348</w:t>
            </w:r>
          </w:p>
        </w:tc>
        <w:tc>
          <w:tcPr>
            <w:tcW w:w="830" w:type="dxa"/>
          </w:tcPr>
          <w:p w14:paraId="75CB27BA" w14:textId="77777777" w:rsidR="00384C43" w:rsidRPr="00C7345F" w:rsidRDefault="00384C43" w:rsidP="00F73F5C">
            <w:pPr>
              <w:pStyle w:val="TableText"/>
              <w:ind w:right="288"/>
              <w:rPr>
                <w:color w:val="000000"/>
              </w:rPr>
            </w:pPr>
            <w:r w:rsidRPr="00C7345F">
              <w:t>1</w:t>
            </w:r>
          </w:p>
        </w:tc>
        <w:tc>
          <w:tcPr>
            <w:tcW w:w="950" w:type="dxa"/>
          </w:tcPr>
          <w:p w14:paraId="0DC00049" w14:textId="77777777" w:rsidR="00384C43" w:rsidRPr="00C7345F" w:rsidRDefault="00384C43" w:rsidP="00F73F5C">
            <w:pPr>
              <w:pStyle w:val="TableText"/>
              <w:ind w:right="144"/>
              <w:rPr>
                <w:color w:val="000000"/>
              </w:rPr>
            </w:pPr>
            <w:r w:rsidRPr="00C7345F">
              <w:t>4</w:t>
            </w:r>
          </w:p>
        </w:tc>
        <w:tc>
          <w:tcPr>
            <w:tcW w:w="1512" w:type="dxa"/>
          </w:tcPr>
          <w:p w14:paraId="19D7B1C9" w14:textId="77777777" w:rsidR="00384C43" w:rsidRPr="00C7345F" w:rsidRDefault="00384C43" w:rsidP="00F73F5C">
            <w:pPr>
              <w:pStyle w:val="TableText"/>
              <w:ind w:right="288"/>
              <w:rPr>
                <w:color w:val="000000"/>
              </w:rPr>
            </w:pPr>
            <w:r w:rsidRPr="00C7345F">
              <w:t>0.22</w:t>
            </w:r>
          </w:p>
        </w:tc>
      </w:tr>
      <w:tr w:rsidR="00384C43" w:rsidRPr="00C7345F" w14:paraId="723DBEE4" w14:textId="77777777" w:rsidTr="00F73F5C">
        <w:tc>
          <w:tcPr>
            <w:tcW w:w="1584" w:type="dxa"/>
          </w:tcPr>
          <w:p w14:paraId="6D14AEF8" w14:textId="77777777" w:rsidR="00384C43" w:rsidRPr="00C7345F" w:rsidRDefault="00384C43" w:rsidP="00F73F5C">
            <w:pPr>
              <w:pStyle w:val="TableText"/>
              <w:ind w:right="504"/>
              <w:rPr>
                <w:color w:val="000000"/>
              </w:rPr>
            </w:pPr>
            <w:r w:rsidRPr="00C7345F">
              <w:t>350</w:t>
            </w:r>
          </w:p>
        </w:tc>
        <w:tc>
          <w:tcPr>
            <w:tcW w:w="830" w:type="dxa"/>
          </w:tcPr>
          <w:p w14:paraId="4D894CE4" w14:textId="77777777" w:rsidR="00384C43" w:rsidRPr="00C7345F" w:rsidRDefault="00384C43" w:rsidP="00F73F5C">
            <w:pPr>
              <w:pStyle w:val="TableText"/>
              <w:ind w:right="288"/>
              <w:rPr>
                <w:color w:val="000000"/>
              </w:rPr>
            </w:pPr>
            <w:r w:rsidRPr="00C7345F">
              <w:t>1</w:t>
            </w:r>
          </w:p>
        </w:tc>
        <w:tc>
          <w:tcPr>
            <w:tcW w:w="950" w:type="dxa"/>
          </w:tcPr>
          <w:p w14:paraId="2757ADDB" w14:textId="77777777" w:rsidR="00384C43" w:rsidRPr="00C7345F" w:rsidRDefault="00384C43" w:rsidP="00F73F5C">
            <w:pPr>
              <w:pStyle w:val="TableText"/>
              <w:ind w:right="144"/>
              <w:rPr>
                <w:color w:val="000000"/>
              </w:rPr>
            </w:pPr>
            <w:r w:rsidRPr="00C7345F">
              <w:t>5</w:t>
            </w:r>
          </w:p>
        </w:tc>
        <w:tc>
          <w:tcPr>
            <w:tcW w:w="1512" w:type="dxa"/>
          </w:tcPr>
          <w:p w14:paraId="69B57B08" w14:textId="77777777" w:rsidR="00384C43" w:rsidRPr="00C7345F" w:rsidRDefault="00384C43" w:rsidP="00F73F5C">
            <w:pPr>
              <w:pStyle w:val="TableText"/>
              <w:ind w:right="288"/>
              <w:rPr>
                <w:color w:val="000000"/>
              </w:rPr>
            </w:pPr>
            <w:r w:rsidRPr="00C7345F">
              <w:t>0.27</w:t>
            </w:r>
          </w:p>
        </w:tc>
      </w:tr>
      <w:tr w:rsidR="00384C43" w:rsidRPr="00C7345F" w14:paraId="71FC19E4" w14:textId="77777777" w:rsidTr="00F73F5C">
        <w:tc>
          <w:tcPr>
            <w:tcW w:w="1584" w:type="dxa"/>
          </w:tcPr>
          <w:p w14:paraId="45D11AA0" w14:textId="77777777" w:rsidR="00384C43" w:rsidRPr="00C7345F" w:rsidRDefault="00384C43" w:rsidP="00F73F5C">
            <w:pPr>
              <w:pStyle w:val="TableText"/>
              <w:ind w:right="504"/>
              <w:rPr>
                <w:color w:val="000000"/>
              </w:rPr>
            </w:pPr>
            <w:r w:rsidRPr="00C7345F">
              <w:t>351</w:t>
            </w:r>
          </w:p>
        </w:tc>
        <w:tc>
          <w:tcPr>
            <w:tcW w:w="830" w:type="dxa"/>
          </w:tcPr>
          <w:p w14:paraId="01F75840" w14:textId="77777777" w:rsidR="00384C43" w:rsidRPr="00C7345F" w:rsidRDefault="00384C43" w:rsidP="00F73F5C">
            <w:pPr>
              <w:pStyle w:val="TableText"/>
              <w:ind w:right="288"/>
              <w:rPr>
                <w:color w:val="000000"/>
              </w:rPr>
            </w:pPr>
            <w:r w:rsidRPr="00C7345F">
              <w:t>1</w:t>
            </w:r>
          </w:p>
        </w:tc>
        <w:tc>
          <w:tcPr>
            <w:tcW w:w="950" w:type="dxa"/>
          </w:tcPr>
          <w:p w14:paraId="090146DA" w14:textId="77777777" w:rsidR="00384C43" w:rsidRPr="00C7345F" w:rsidRDefault="00384C43" w:rsidP="00F73F5C">
            <w:pPr>
              <w:pStyle w:val="TableText"/>
              <w:ind w:right="144"/>
              <w:rPr>
                <w:color w:val="000000"/>
              </w:rPr>
            </w:pPr>
            <w:r w:rsidRPr="00C7345F">
              <w:t>1</w:t>
            </w:r>
          </w:p>
        </w:tc>
        <w:tc>
          <w:tcPr>
            <w:tcW w:w="1512" w:type="dxa"/>
          </w:tcPr>
          <w:p w14:paraId="1107C422" w14:textId="77777777" w:rsidR="00384C43" w:rsidRPr="00C7345F" w:rsidRDefault="00384C43" w:rsidP="00F73F5C">
            <w:pPr>
              <w:pStyle w:val="TableText"/>
              <w:ind w:right="288"/>
              <w:rPr>
                <w:color w:val="000000"/>
              </w:rPr>
            </w:pPr>
            <w:r w:rsidRPr="00C7345F">
              <w:t>0.05</w:t>
            </w:r>
          </w:p>
        </w:tc>
      </w:tr>
      <w:tr w:rsidR="00384C43" w:rsidRPr="00C7345F" w14:paraId="7FA2A476" w14:textId="77777777" w:rsidTr="00F73F5C">
        <w:tc>
          <w:tcPr>
            <w:tcW w:w="1584" w:type="dxa"/>
          </w:tcPr>
          <w:p w14:paraId="6F7A30B4" w14:textId="77777777" w:rsidR="00384C43" w:rsidRPr="00C7345F" w:rsidRDefault="00384C43" w:rsidP="00F73F5C">
            <w:pPr>
              <w:pStyle w:val="TableText"/>
              <w:ind w:right="504"/>
              <w:rPr>
                <w:color w:val="000000"/>
              </w:rPr>
            </w:pPr>
            <w:r w:rsidRPr="00C7345F">
              <w:t>352</w:t>
            </w:r>
          </w:p>
        </w:tc>
        <w:tc>
          <w:tcPr>
            <w:tcW w:w="830" w:type="dxa"/>
          </w:tcPr>
          <w:p w14:paraId="3DAB6F23" w14:textId="77777777" w:rsidR="00384C43" w:rsidRPr="00C7345F" w:rsidRDefault="00384C43" w:rsidP="00F73F5C">
            <w:pPr>
              <w:pStyle w:val="TableText"/>
              <w:ind w:right="288"/>
              <w:rPr>
                <w:color w:val="000000"/>
              </w:rPr>
            </w:pPr>
            <w:r w:rsidRPr="00C7345F">
              <w:t>1</w:t>
            </w:r>
          </w:p>
        </w:tc>
        <w:tc>
          <w:tcPr>
            <w:tcW w:w="950" w:type="dxa"/>
          </w:tcPr>
          <w:p w14:paraId="74D37464" w14:textId="77777777" w:rsidR="00384C43" w:rsidRPr="00C7345F" w:rsidRDefault="00384C43" w:rsidP="00F73F5C">
            <w:pPr>
              <w:pStyle w:val="TableText"/>
              <w:ind w:right="144"/>
              <w:rPr>
                <w:color w:val="000000"/>
              </w:rPr>
            </w:pPr>
            <w:r w:rsidRPr="00C7345F">
              <w:t>6</w:t>
            </w:r>
          </w:p>
        </w:tc>
        <w:tc>
          <w:tcPr>
            <w:tcW w:w="1512" w:type="dxa"/>
          </w:tcPr>
          <w:p w14:paraId="6F2528FF" w14:textId="77777777" w:rsidR="00384C43" w:rsidRPr="00C7345F" w:rsidRDefault="00384C43" w:rsidP="00F73F5C">
            <w:pPr>
              <w:pStyle w:val="TableText"/>
              <w:ind w:right="288"/>
              <w:rPr>
                <w:color w:val="000000"/>
              </w:rPr>
            </w:pPr>
            <w:r w:rsidRPr="00C7345F">
              <w:t>0.32</w:t>
            </w:r>
          </w:p>
        </w:tc>
      </w:tr>
      <w:tr w:rsidR="00384C43" w:rsidRPr="00C7345F" w14:paraId="559FAE8D" w14:textId="77777777" w:rsidTr="00F73F5C">
        <w:tc>
          <w:tcPr>
            <w:tcW w:w="1584" w:type="dxa"/>
          </w:tcPr>
          <w:p w14:paraId="1D8C3D61" w14:textId="77777777" w:rsidR="00384C43" w:rsidRPr="00C7345F" w:rsidRDefault="00384C43" w:rsidP="00F73F5C">
            <w:pPr>
              <w:pStyle w:val="TableText"/>
              <w:ind w:right="504"/>
              <w:rPr>
                <w:color w:val="000000"/>
              </w:rPr>
            </w:pPr>
            <w:r w:rsidRPr="00C7345F">
              <w:t>353</w:t>
            </w:r>
          </w:p>
        </w:tc>
        <w:tc>
          <w:tcPr>
            <w:tcW w:w="830" w:type="dxa"/>
          </w:tcPr>
          <w:p w14:paraId="281B651E" w14:textId="77777777" w:rsidR="00384C43" w:rsidRPr="00C7345F" w:rsidRDefault="00384C43" w:rsidP="00F73F5C">
            <w:pPr>
              <w:pStyle w:val="TableText"/>
              <w:ind w:right="288"/>
              <w:rPr>
                <w:color w:val="000000"/>
              </w:rPr>
            </w:pPr>
            <w:r w:rsidRPr="00C7345F">
              <w:t>1</w:t>
            </w:r>
          </w:p>
        </w:tc>
        <w:tc>
          <w:tcPr>
            <w:tcW w:w="950" w:type="dxa"/>
          </w:tcPr>
          <w:p w14:paraId="3E02F030" w14:textId="77777777" w:rsidR="00384C43" w:rsidRPr="00C7345F" w:rsidRDefault="00384C43" w:rsidP="00F73F5C">
            <w:pPr>
              <w:pStyle w:val="TableText"/>
              <w:ind w:right="144"/>
              <w:rPr>
                <w:color w:val="000000"/>
              </w:rPr>
            </w:pPr>
            <w:r w:rsidRPr="00C7345F">
              <w:t>2</w:t>
            </w:r>
          </w:p>
        </w:tc>
        <w:tc>
          <w:tcPr>
            <w:tcW w:w="1512" w:type="dxa"/>
          </w:tcPr>
          <w:p w14:paraId="11C5356F" w14:textId="77777777" w:rsidR="00384C43" w:rsidRPr="00C7345F" w:rsidRDefault="00384C43" w:rsidP="00F73F5C">
            <w:pPr>
              <w:pStyle w:val="TableText"/>
              <w:ind w:right="288"/>
              <w:rPr>
                <w:color w:val="000000"/>
              </w:rPr>
            </w:pPr>
            <w:r w:rsidRPr="00C7345F">
              <w:t>0.11</w:t>
            </w:r>
          </w:p>
        </w:tc>
      </w:tr>
      <w:tr w:rsidR="00384C43" w:rsidRPr="00C7345F" w14:paraId="07D2D602" w14:textId="77777777" w:rsidTr="00F73F5C">
        <w:tc>
          <w:tcPr>
            <w:tcW w:w="1584" w:type="dxa"/>
          </w:tcPr>
          <w:p w14:paraId="69F83F25" w14:textId="77777777" w:rsidR="00384C43" w:rsidRPr="00C7345F" w:rsidRDefault="00384C43" w:rsidP="00F73F5C">
            <w:pPr>
              <w:pStyle w:val="TableText"/>
              <w:ind w:right="504"/>
              <w:rPr>
                <w:color w:val="000000"/>
              </w:rPr>
            </w:pPr>
            <w:r w:rsidRPr="00C7345F">
              <w:t>354</w:t>
            </w:r>
          </w:p>
        </w:tc>
        <w:tc>
          <w:tcPr>
            <w:tcW w:w="830" w:type="dxa"/>
          </w:tcPr>
          <w:p w14:paraId="739B6C2B" w14:textId="77777777" w:rsidR="00384C43" w:rsidRPr="00C7345F" w:rsidRDefault="00384C43" w:rsidP="00F73F5C">
            <w:pPr>
              <w:pStyle w:val="TableText"/>
              <w:ind w:right="288"/>
              <w:rPr>
                <w:color w:val="000000"/>
              </w:rPr>
            </w:pPr>
            <w:r w:rsidRPr="00C7345F">
              <w:t>1</w:t>
            </w:r>
          </w:p>
        </w:tc>
        <w:tc>
          <w:tcPr>
            <w:tcW w:w="950" w:type="dxa"/>
          </w:tcPr>
          <w:p w14:paraId="2C91A5E2" w14:textId="77777777" w:rsidR="00384C43" w:rsidRPr="00C7345F" w:rsidRDefault="00384C43" w:rsidP="00F73F5C">
            <w:pPr>
              <w:pStyle w:val="TableText"/>
              <w:ind w:right="144"/>
              <w:rPr>
                <w:color w:val="000000"/>
              </w:rPr>
            </w:pPr>
            <w:r w:rsidRPr="00C7345F">
              <w:t>1</w:t>
            </w:r>
          </w:p>
        </w:tc>
        <w:tc>
          <w:tcPr>
            <w:tcW w:w="1512" w:type="dxa"/>
          </w:tcPr>
          <w:p w14:paraId="6A95971B" w14:textId="77777777" w:rsidR="00384C43" w:rsidRPr="00C7345F" w:rsidRDefault="00384C43" w:rsidP="00F73F5C">
            <w:pPr>
              <w:pStyle w:val="TableText"/>
              <w:ind w:right="288"/>
              <w:rPr>
                <w:color w:val="000000"/>
              </w:rPr>
            </w:pPr>
            <w:r w:rsidRPr="00C7345F">
              <w:t>0.05</w:t>
            </w:r>
          </w:p>
        </w:tc>
      </w:tr>
      <w:tr w:rsidR="00384C43" w:rsidRPr="00C7345F" w14:paraId="119EB306" w14:textId="77777777" w:rsidTr="00F73F5C">
        <w:tc>
          <w:tcPr>
            <w:tcW w:w="1584" w:type="dxa"/>
          </w:tcPr>
          <w:p w14:paraId="3E68AD1E" w14:textId="77777777" w:rsidR="00384C43" w:rsidRPr="00C7345F" w:rsidRDefault="00384C43" w:rsidP="00F73F5C">
            <w:pPr>
              <w:pStyle w:val="TableText"/>
              <w:ind w:right="504"/>
              <w:rPr>
                <w:color w:val="000000"/>
              </w:rPr>
            </w:pPr>
            <w:r w:rsidRPr="00C7345F">
              <w:t>355</w:t>
            </w:r>
          </w:p>
        </w:tc>
        <w:tc>
          <w:tcPr>
            <w:tcW w:w="830" w:type="dxa"/>
          </w:tcPr>
          <w:p w14:paraId="50C6400C" w14:textId="77777777" w:rsidR="00384C43" w:rsidRPr="00C7345F" w:rsidRDefault="00384C43" w:rsidP="00F73F5C">
            <w:pPr>
              <w:pStyle w:val="TableText"/>
              <w:ind w:right="288"/>
              <w:rPr>
                <w:color w:val="000000"/>
              </w:rPr>
            </w:pPr>
            <w:r w:rsidRPr="00C7345F">
              <w:t>1</w:t>
            </w:r>
          </w:p>
        </w:tc>
        <w:tc>
          <w:tcPr>
            <w:tcW w:w="950" w:type="dxa"/>
          </w:tcPr>
          <w:p w14:paraId="6093F8A1" w14:textId="77777777" w:rsidR="00384C43" w:rsidRPr="00C7345F" w:rsidRDefault="00384C43" w:rsidP="00F73F5C">
            <w:pPr>
              <w:pStyle w:val="TableText"/>
              <w:ind w:right="144"/>
              <w:rPr>
                <w:color w:val="000000"/>
              </w:rPr>
            </w:pPr>
            <w:r w:rsidRPr="00C7345F">
              <w:t>4</w:t>
            </w:r>
          </w:p>
        </w:tc>
        <w:tc>
          <w:tcPr>
            <w:tcW w:w="1512" w:type="dxa"/>
          </w:tcPr>
          <w:p w14:paraId="27B62463" w14:textId="77777777" w:rsidR="00384C43" w:rsidRPr="00C7345F" w:rsidRDefault="00384C43" w:rsidP="00F73F5C">
            <w:pPr>
              <w:pStyle w:val="TableText"/>
              <w:ind w:right="288"/>
              <w:rPr>
                <w:color w:val="000000"/>
              </w:rPr>
            </w:pPr>
            <w:r w:rsidRPr="00C7345F">
              <w:t>0.22</w:t>
            </w:r>
          </w:p>
        </w:tc>
      </w:tr>
      <w:tr w:rsidR="00384C43" w:rsidRPr="00C7345F" w14:paraId="4FAC0323" w14:textId="77777777" w:rsidTr="00F73F5C">
        <w:tc>
          <w:tcPr>
            <w:tcW w:w="1584" w:type="dxa"/>
          </w:tcPr>
          <w:p w14:paraId="1046A47B" w14:textId="77777777" w:rsidR="00384C43" w:rsidRPr="00C7345F" w:rsidRDefault="00384C43" w:rsidP="00F73F5C">
            <w:pPr>
              <w:pStyle w:val="TableText"/>
              <w:ind w:right="504"/>
              <w:rPr>
                <w:color w:val="000000"/>
              </w:rPr>
            </w:pPr>
            <w:r w:rsidRPr="00C7345F">
              <w:t>356</w:t>
            </w:r>
          </w:p>
        </w:tc>
        <w:tc>
          <w:tcPr>
            <w:tcW w:w="830" w:type="dxa"/>
          </w:tcPr>
          <w:p w14:paraId="0120B81D" w14:textId="77777777" w:rsidR="00384C43" w:rsidRPr="00C7345F" w:rsidRDefault="00384C43" w:rsidP="00F73F5C">
            <w:pPr>
              <w:pStyle w:val="TableText"/>
              <w:ind w:right="288"/>
              <w:rPr>
                <w:color w:val="000000"/>
              </w:rPr>
            </w:pPr>
            <w:r w:rsidRPr="00C7345F">
              <w:t>1</w:t>
            </w:r>
          </w:p>
        </w:tc>
        <w:tc>
          <w:tcPr>
            <w:tcW w:w="950" w:type="dxa"/>
          </w:tcPr>
          <w:p w14:paraId="5F43D134" w14:textId="77777777" w:rsidR="00384C43" w:rsidRPr="00C7345F" w:rsidRDefault="00384C43" w:rsidP="00F73F5C">
            <w:pPr>
              <w:pStyle w:val="TableText"/>
              <w:ind w:right="144"/>
              <w:rPr>
                <w:color w:val="000000"/>
              </w:rPr>
            </w:pPr>
            <w:r w:rsidRPr="00C7345F">
              <w:t>4</w:t>
            </w:r>
          </w:p>
        </w:tc>
        <w:tc>
          <w:tcPr>
            <w:tcW w:w="1512" w:type="dxa"/>
          </w:tcPr>
          <w:p w14:paraId="47BD9939" w14:textId="77777777" w:rsidR="00384C43" w:rsidRPr="00C7345F" w:rsidRDefault="00384C43" w:rsidP="00F73F5C">
            <w:pPr>
              <w:pStyle w:val="TableText"/>
              <w:ind w:right="288"/>
              <w:rPr>
                <w:color w:val="000000"/>
              </w:rPr>
            </w:pPr>
            <w:r w:rsidRPr="00C7345F">
              <w:t>0.22</w:t>
            </w:r>
          </w:p>
        </w:tc>
      </w:tr>
      <w:tr w:rsidR="00384C43" w:rsidRPr="00C7345F" w14:paraId="471E3FA3" w14:textId="77777777" w:rsidTr="00F73F5C">
        <w:tc>
          <w:tcPr>
            <w:tcW w:w="1584" w:type="dxa"/>
          </w:tcPr>
          <w:p w14:paraId="150130FB" w14:textId="77777777" w:rsidR="00384C43" w:rsidRPr="00C7345F" w:rsidRDefault="00384C43" w:rsidP="00F73F5C">
            <w:pPr>
              <w:pStyle w:val="TableText"/>
              <w:ind w:right="504"/>
              <w:rPr>
                <w:color w:val="000000"/>
              </w:rPr>
            </w:pPr>
            <w:r w:rsidRPr="00C7345F">
              <w:t>357</w:t>
            </w:r>
          </w:p>
        </w:tc>
        <w:tc>
          <w:tcPr>
            <w:tcW w:w="830" w:type="dxa"/>
          </w:tcPr>
          <w:p w14:paraId="69C0C9CC" w14:textId="77777777" w:rsidR="00384C43" w:rsidRPr="00C7345F" w:rsidRDefault="00384C43" w:rsidP="00F73F5C">
            <w:pPr>
              <w:pStyle w:val="TableText"/>
              <w:ind w:right="288"/>
              <w:rPr>
                <w:color w:val="000000"/>
              </w:rPr>
            </w:pPr>
            <w:r w:rsidRPr="00C7345F">
              <w:t>1</w:t>
            </w:r>
          </w:p>
        </w:tc>
        <w:tc>
          <w:tcPr>
            <w:tcW w:w="950" w:type="dxa"/>
          </w:tcPr>
          <w:p w14:paraId="240A954A" w14:textId="77777777" w:rsidR="00384C43" w:rsidRPr="00C7345F" w:rsidRDefault="00384C43" w:rsidP="00F73F5C">
            <w:pPr>
              <w:pStyle w:val="TableText"/>
              <w:ind w:right="144"/>
              <w:rPr>
                <w:color w:val="000000"/>
              </w:rPr>
            </w:pPr>
            <w:r w:rsidRPr="00C7345F">
              <w:t>2</w:t>
            </w:r>
          </w:p>
        </w:tc>
        <w:tc>
          <w:tcPr>
            <w:tcW w:w="1512" w:type="dxa"/>
          </w:tcPr>
          <w:p w14:paraId="450E0D3A" w14:textId="77777777" w:rsidR="00384C43" w:rsidRPr="00C7345F" w:rsidRDefault="00384C43" w:rsidP="00F73F5C">
            <w:pPr>
              <w:pStyle w:val="TableText"/>
              <w:ind w:right="288"/>
              <w:rPr>
                <w:color w:val="000000"/>
              </w:rPr>
            </w:pPr>
            <w:r w:rsidRPr="00C7345F">
              <w:t>0.11</w:t>
            </w:r>
          </w:p>
        </w:tc>
      </w:tr>
      <w:tr w:rsidR="00384C43" w:rsidRPr="00C7345F" w14:paraId="20D90A0C" w14:textId="77777777" w:rsidTr="00F73F5C">
        <w:tc>
          <w:tcPr>
            <w:tcW w:w="1584" w:type="dxa"/>
          </w:tcPr>
          <w:p w14:paraId="6E7C3AAF" w14:textId="77777777" w:rsidR="00384C43" w:rsidRPr="00C7345F" w:rsidRDefault="00384C43" w:rsidP="00F73F5C">
            <w:pPr>
              <w:pStyle w:val="TableText"/>
              <w:ind w:right="504"/>
              <w:rPr>
                <w:color w:val="000000"/>
              </w:rPr>
            </w:pPr>
            <w:r w:rsidRPr="00C7345F">
              <w:t>358</w:t>
            </w:r>
          </w:p>
        </w:tc>
        <w:tc>
          <w:tcPr>
            <w:tcW w:w="830" w:type="dxa"/>
          </w:tcPr>
          <w:p w14:paraId="2EE4500C" w14:textId="77777777" w:rsidR="00384C43" w:rsidRPr="00C7345F" w:rsidRDefault="00384C43" w:rsidP="00F73F5C">
            <w:pPr>
              <w:pStyle w:val="TableText"/>
              <w:ind w:right="288"/>
              <w:rPr>
                <w:color w:val="000000"/>
              </w:rPr>
            </w:pPr>
            <w:r w:rsidRPr="00C7345F">
              <w:t>1</w:t>
            </w:r>
          </w:p>
        </w:tc>
        <w:tc>
          <w:tcPr>
            <w:tcW w:w="950" w:type="dxa"/>
          </w:tcPr>
          <w:p w14:paraId="07DFBB99" w14:textId="77777777" w:rsidR="00384C43" w:rsidRPr="00C7345F" w:rsidRDefault="00384C43" w:rsidP="00F73F5C">
            <w:pPr>
              <w:pStyle w:val="TableText"/>
              <w:ind w:right="144"/>
              <w:rPr>
                <w:color w:val="000000"/>
              </w:rPr>
            </w:pPr>
            <w:r w:rsidRPr="00C7345F">
              <w:t>3</w:t>
            </w:r>
          </w:p>
        </w:tc>
        <w:tc>
          <w:tcPr>
            <w:tcW w:w="1512" w:type="dxa"/>
          </w:tcPr>
          <w:p w14:paraId="2D2C8AE4" w14:textId="77777777" w:rsidR="00384C43" w:rsidRPr="00C7345F" w:rsidRDefault="00384C43" w:rsidP="00F73F5C">
            <w:pPr>
              <w:pStyle w:val="TableText"/>
              <w:ind w:right="288"/>
              <w:rPr>
                <w:color w:val="000000"/>
              </w:rPr>
            </w:pPr>
            <w:r w:rsidRPr="00C7345F">
              <w:t>0.16</w:t>
            </w:r>
          </w:p>
        </w:tc>
      </w:tr>
      <w:tr w:rsidR="00384C43" w:rsidRPr="00C7345F" w14:paraId="696C7F0D" w14:textId="77777777" w:rsidTr="00F73F5C">
        <w:tc>
          <w:tcPr>
            <w:tcW w:w="1584" w:type="dxa"/>
          </w:tcPr>
          <w:p w14:paraId="41633132" w14:textId="77777777" w:rsidR="00384C43" w:rsidRPr="00C7345F" w:rsidRDefault="00384C43" w:rsidP="00F73F5C">
            <w:pPr>
              <w:pStyle w:val="TableText"/>
              <w:ind w:right="504"/>
              <w:rPr>
                <w:color w:val="000000"/>
              </w:rPr>
            </w:pPr>
            <w:r w:rsidRPr="00C7345F">
              <w:t>361</w:t>
            </w:r>
          </w:p>
        </w:tc>
        <w:tc>
          <w:tcPr>
            <w:tcW w:w="830" w:type="dxa"/>
          </w:tcPr>
          <w:p w14:paraId="156325E8" w14:textId="77777777" w:rsidR="00384C43" w:rsidRPr="00C7345F" w:rsidRDefault="00384C43" w:rsidP="00F73F5C">
            <w:pPr>
              <w:pStyle w:val="TableText"/>
              <w:ind w:right="288"/>
              <w:rPr>
                <w:color w:val="000000"/>
              </w:rPr>
            </w:pPr>
            <w:r w:rsidRPr="00C7345F">
              <w:t>1</w:t>
            </w:r>
          </w:p>
        </w:tc>
        <w:tc>
          <w:tcPr>
            <w:tcW w:w="950" w:type="dxa"/>
          </w:tcPr>
          <w:p w14:paraId="17B1E77C" w14:textId="77777777" w:rsidR="00384C43" w:rsidRPr="00C7345F" w:rsidRDefault="00384C43" w:rsidP="00F73F5C">
            <w:pPr>
              <w:pStyle w:val="TableText"/>
              <w:ind w:right="144"/>
              <w:rPr>
                <w:color w:val="000000"/>
              </w:rPr>
            </w:pPr>
            <w:r w:rsidRPr="00C7345F">
              <w:t>4</w:t>
            </w:r>
          </w:p>
        </w:tc>
        <w:tc>
          <w:tcPr>
            <w:tcW w:w="1512" w:type="dxa"/>
          </w:tcPr>
          <w:p w14:paraId="1F0A4E59" w14:textId="77777777" w:rsidR="00384C43" w:rsidRPr="00C7345F" w:rsidRDefault="00384C43" w:rsidP="00F73F5C">
            <w:pPr>
              <w:pStyle w:val="TableText"/>
              <w:ind w:right="288"/>
              <w:rPr>
                <w:color w:val="000000"/>
              </w:rPr>
            </w:pPr>
            <w:r w:rsidRPr="00C7345F">
              <w:t>0.22</w:t>
            </w:r>
          </w:p>
        </w:tc>
      </w:tr>
      <w:tr w:rsidR="00384C43" w:rsidRPr="00C7345F" w14:paraId="2CC41FED" w14:textId="77777777" w:rsidTr="00F73F5C">
        <w:tc>
          <w:tcPr>
            <w:tcW w:w="1584" w:type="dxa"/>
          </w:tcPr>
          <w:p w14:paraId="025303F2" w14:textId="77777777" w:rsidR="00384C43" w:rsidRPr="00C7345F" w:rsidRDefault="00384C43" w:rsidP="00F73F5C">
            <w:pPr>
              <w:pStyle w:val="TableText"/>
              <w:ind w:right="504"/>
              <w:rPr>
                <w:color w:val="000000"/>
              </w:rPr>
            </w:pPr>
            <w:r w:rsidRPr="00C7345F">
              <w:t>362</w:t>
            </w:r>
          </w:p>
        </w:tc>
        <w:tc>
          <w:tcPr>
            <w:tcW w:w="830" w:type="dxa"/>
          </w:tcPr>
          <w:p w14:paraId="45CB15CF" w14:textId="77777777" w:rsidR="00384C43" w:rsidRPr="00C7345F" w:rsidRDefault="00384C43" w:rsidP="00F73F5C">
            <w:pPr>
              <w:pStyle w:val="TableText"/>
              <w:ind w:right="288"/>
              <w:rPr>
                <w:color w:val="000000"/>
              </w:rPr>
            </w:pPr>
            <w:r w:rsidRPr="00C7345F">
              <w:t>1</w:t>
            </w:r>
          </w:p>
        </w:tc>
        <w:tc>
          <w:tcPr>
            <w:tcW w:w="950" w:type="dxa"/>
          </w:tcPr>
          <w:p w14:paraId="1B107734" w14:textId="77777777" w:rsidR="00384C43" w:rsidRPr="00C7345F" w:rsidRDefault="00384C43" w:rsidP="00F73F5C">
            <w:pPr>
              <w:pStyle w:val="TableText"/>
              <w:ind w:right="144"/>
              <w:rPr>
                <w:color w:val="000000"/>
              </w:rPr>
            </w:pPr>
            <w:r w:rsidRPr="00C7345F">
              <w:t>7</w:t>
            </w:r>
          </w:p>
        </w:tc>
        <w:tc>
          <w:tcPr>
            <w:tcW w:w="1512" w:type="dxa"/>
          </w:tcPr>
          <w:p w14:paraId="61B9B791" w14:textId="77777777" w:rsidR="00384C43" w:rsidRPr="00C7345F" w:rsidRDefault="00384C43" w:rsidP="00F73F5C">
            <w:pPr>
              <w:pStyle w:val="TableText"/>
              <w:ind w:right="288"/>
              <w:rPr>
                <w:color w:val="000000"/>
              </w:rPr>
            </w:pPr>
            <w:r w:rsidRPr="00C7345F">
              <w:t>0.38</w:t>
            </w:r>
          </w:p>
        </w:tc>
      </w:tr>
      <w:tr w:rsidR="00384C43" w:rsidRPr="00C7345F" w14:paraId="49767EB8" w14:textId="77777777" w:rsidTr="00F73F5C">
        <w:tc>
          <w:tcPr>
            <w:tcW w:w="1584" w:type="dxa"/>
          </w:tcPr>
          <w:p w14:paraId="7B09904D" w14:textId="77777777" w:rsidR="00384C43" w:rsidRPr="00C7345F" w:rsidRDefault="00384C43" w:rsidP="00F73F5C">
            <w:pPr>
              <w:pStyle w:val="TableText"/>
              <w:ind w:right="504"/>
              <w:rPr>
                <w:color w:val="000000"/>
              </w:rPr>
            </w:pPr>
            <w:r w:rsidRPr="00C7345F">
              <w:t>363</w:t>
            </w:r>
          </w:p>
        </w:tc>
        <w:tc>
          <w:tcPr>
            <w:tcW w:w="830" w:type="dxa"/>
          </w:tcPr>
          <w:p w14:paraId="38F1C592" w14:textId="77777777" w:rsidR="00384C43" w:rsidRPr="00C7345F" w:rsidRDefault="00384C43" w:rsidP="00F73F5C">
            <w:pPr>
              <w:pStyle w:val="TableText"/>
              <w:ind w:right="288"/>
              <w:rPr>
                <w:color w:val="000000"/>
              </w:rPr>
            </w:pPr>
            <w:r w:rsidRPr="00C7345F">
              <w:t>1</w:t>
            </w:r>
          </w:p>
        </w:tc>
        <w:tc>
          <w:tcPr>
            <w:tcW w:w="950" w:type="dxa"/>
          </w:tcPr>
          <w:p w14:paraId="2E354596" w14:textId="77777777" w:rsidR="00384C43" w:rsidRPr="00C7345F" w:rsidRDefault="00384C43" w:rsidP="00F73F5C">
            <w:pPr>
              <w:pStyle w:val="TableText"/>
              <w:ind w:right="144"/>
              <w:rPr>
                <w:color w:val="000000"/>
              </w:rPr>
            </w:pPr>
            <w:r w:rsidRPr="00C7345F">
              <w:t>1</w:t>
            </w:r>
          </w:p>
        </w:tc>
        <w:tc>
          <w:tcPr>
            <w:tcW w:w="1512" w:type="dxa"/>
          </w:tcPr>
          <w:p w14:paraId="4CBB5346" w14:textId="77777777" w:rsidR="00384C43" w:rsidRPr="00C7345F" w:rsidRDefault="00384C43" w:rsidP="00F73F5C">
            <w:pPr>
              <w:pStyle w:val="TableText"/>
              <w:ind w:right="288"/>
              <w:rPr>
                <w:color w:val="000000"/>
              </w:rPr>
            </w:pPr>
            <w:r w:rsidRPr="00C7345F">
              <w:t>0.05</w:t>
            </w:r>
          </w:p>
        </w:tc>
      </w:tr>
      <w:tr w:rsidR="00384C43" w:rsidRPr="00C7345F" w14:paraId="6F151852" w14:textId="77777777" w:rsidTr="00F73F5C">
        <w:tc>
          <w:tcPr>
            <w:tcW w:w="1584" w:type="dxa"/>
          </w:tcPr>
          <w:p w14:paraId="61E82DF6" w14:textId="77777777" w:rsidR="00384C43" w:rsidRPr="00C7345F" w:rsidRDefault="00384C43" w:rsidP="00F73F5C">
            <w:pPr>
              <w:pStyle w:val="TableText"/>
              <w:ind w:right="504"/>
              <w:rPr>
                <w:color w:val="000000"/>
              </w:rPr>
            </w:pPr>
            <w:r w:rsidRPr="00C7345F">
              <w:t>364</w:t>
            </w:r>
          </w:p>
        </w:tc>
        <w:tc>
          <w:tcPr>
            <w:tcW w:w="830" w:type="dxa"/>
          </w:tcPr>
          <w:p w14:paraId="23381D65" w14:textId="77777777" w:rsidR="00384C43" w:rsidRPr="00C7345F" w:rsidRDefault="00384C43" w:rsidP="00F73F5C">
            <w:pPr>
              <w:pStyle w:val="TableText"/>
              <w:ind w:right="288"/>
              <w:rPr>
                <w:color w:val="000000"/>
              </w:rPr>
            </w:pPr>
            <w:r w:rsidRPr="00C7345F">
              <w:t>1</w:t>
            </w:r>
          </w:p>
        </w:tc>
        <w:tc>
          <w:tcPr>
            <w:tcW w:w="950" w:type="dxa"/>
          </w:tcPr>
          <w:p w14:paraId="3ACC7C2A" w14:textId="77777777" w:rsidR="00384C43" w:rsidRPr="00C7345F" w:rsidRDefault="00384C43" w:rsidP="00F73F5C">
            <w:pPr>
              <w:pStyle w:val="TableText"/>
              <w:ind w:right="144"/>
              <w:rPr>
                <w:color w:val="000000"/>
              </w:rPr>
            </w:pPr>
            <w:r w:rsidRPr="00C7345F">
              <w:t>4</w:t>
            </w:r>
          </w:p>
        </w:tc>
        <w:tc>
          <w:tcPr>
            <w:tcW w:w="1512" w:type="dxa"/>
          </w:tcPr>
          <w:p w14:paraId="51C4343E" w14:textId="77777777" w:rsidR="00384C43" w:rsidRPr="00C7345F" w:rsidRDefault="00384C43" w:rsidP="00F73F5C">
            <w:pPr>
              <w:pStyle w:val="TableText"/>
              <w:ind w:right="288"/>
              <w:rPr>
                <w:color w:val="000000"/>
              </w:rPr>
            </w:pPr>
            <w:r w:rsidRPr="00C7345F">
              <w:t>0.22</w:t>
            </w:r>
          </w:p>
        </w:tc>
      </w:tr>
      <w:tr w:rsidR="00384C43" w:rsidRPr="00C7345F" w14:paraId="3290FA74" w14:textId="77777777" w:rsidTr="00F73F5C">
        <w:tc>
          <w:tcPr>
            <w:tcW w:w="1584" w:type="dxa"/>
          </w:tcPr>
          <w:p w14:paraId="1752EDEA" w14:textId="77777777" w:rsidR="00384C43" w:rsidRPr="00C7345F" w:rsidRDefault="00384C43" w:rsidP="00F73F5C">
            <w:pPr>
              <w:pStyle w:val="TableText"/>
              <w:ind w:right="504"/>
              <w:rPr>
                <w:color w:val="000000"/>
              </w:rPr>
            </w:pPr>
            <w:r w:rsidRPr="00C7345F">
              <w:t>365</w:t>
            </w:r>
          </w:p>
        </w:tc>
        <w:tc>
          <w:tcPr>
            <w:tcW w:w="830" w:type="dxa"/>
          </w:tcPr>
          <w:p w14:paraId="637DE1AD" w14:textId="77777777" w:rsidR="00384C43" w:rsidRPr="00C7345F" w:rsidRDefault="00384C43" w:rsidP="00F73F5C">
            <w:pPr>
              <w:pStyle w:val="TableText"/>
              <w:ind w:right="288"/>
              <w:rPr>
                <w:color w:val="000000"/>
              </w:rPr>
            </w:pPr>
            <w:r w:rsidRPr="00C7345F">
              <w:t>1</w:t>
            </w:r>
          </w:p>
        </w:tc>
        <w:tc>
          <w:tcPr>
            <w:tcW w:w="950" w:type="dxa"/>
          </w:tcPr>
          <w:p w14:paraId="6F47A879" w14:textId="77777777" w:rsidR="00384C43" w:rsidRPr="00C7345F" w:rsidRDefault="00384C43" w:rsidP="00F73F5C">
            <w:pPr>
              <w:pStyle w:val="TableText"/>
              <w:ind w:right="144"/>
              <w:rPr>
                <w:color w:val="000000"/>
              </w:rPr>
            </w:pPr>
            <w:r w:rsidRPr="00C7345F">
              <w:t>1</w:t>
            </w:r>
          </w:p>
        </w:tc>
        <w:tc>
          <w:tcPr>
            <w:tcW w:w="1512" w:type="dxa"/>
          </w:tcPr>
          <w:p w14:paraId="2B17291D" w14:textId="77777777" w:rsidR="00384C43" w:rsidRPr="00C7345F" w:rsidRDefault="00384C43" w:rsidP="00F73F5C">
            <w:pPr>
              <w:pStyle w:val="TableText"/>
              <w:ind w:right="288"/>
              <w:rPr>
                <w:color w:val="000000"/>
              </w:rPr>
            </w:pPr>
            <w:r w:rsidRPr="00C7345F">
              <w:t>0.05</w:t>
            </w:r>
          </w:p>
        </w:tc>
      </w:tr>
      <w:tr w:rsidR="00384C43" w:rsidRPr="00C7345F" w14:paraId="422EA109" w14:textId="77777777" w:rsidTr="00F73F5C">
        <w:tc>
          <w:tcPr>
            <w:tcW w:w="1584" w:type="dxa"/>
          </w:tcPr>
          <w:p w14:paraId="7EE50177" w14:textId="77777777" w:rsidR="00384C43" w:rsidRPr="00C7345F" w:rsidRDefault="00384C43" w:rsidP="00F73F5C">
            <w:pPr>
              <w:pStyle w:val="TableText"/>
              <w:ind w:right="504"/>
              <w:rPr>
                <w:color w:val="000000"/>
              </w:rPr>
            </w:pPr>
            <w:r w:rsidRPr="00C7345F">
              <w:t>367</w:t>
            </w:r>
          </w:p>
        </w:tc>
        <w:tc>
          <w:tcPr>
            <w:tcW w:w="830" w:type="dxa"/>
          </w:tcPr>
          <w:p w14:paraId="32761D74" w14:textId="77777777" w:rsidR="00384C43" w:rsidRPr="00C7345F" w:rsidRDefault="00384C43" w:rsidP="00F73F5C">
            <w:pPr>
              <w:pStyle w:val="TableText"/>
              <w:ind w:right="288"/>
              <w:rPr>
                <w:color w:val="000000"/>
              </w:rPr>
            </w:pPr>
            <w:r w:rsidRPr="00C7345F">
              <w:t>1</w:t>
            </w:r>
          </w:p>
        </w:tc>
        <w:tc>
          <w:tcPr>
            <w:tcW w:w="950" w:type="dxa"/>
          </w:tcPr>
          <w:p w14:paraId="7854C247" w14:textId="77777777" w:rsidR="00384C43" w:rsidRPr="00C7345F" w:rsidRDefault="00384C43" w:rsidP="00F73F5C">
            <w:pPr>
              <w:pStyle w:val="TableText"/>
              <w:ind w:right="144"/>
              <w:rPr>
                <w:color w:val="000000"/>
              </w:rPr>
            </w:pPr>
            <w:r w:rsidRPr="00C7345F">
              <w:t>17</w:t>
            </w:r>
          </w:p>
        </w:tc>
        <w:tc>
          <w:tcPr>
            <w:tcW w:w="1512" w:type="dxa"/>
          </w:tcPr>
          <w:p w14:paraId="66AE2782" w14:textId="77777777" w:rsidR="00384C43" w:rsidRPr="00C7345F" w:rsidRDefault="00384C43" w:rsidP="00F73F5C">
            <w:pPr>
              <w:pStyle w:val="TableText"/>
              <w:ind w:right="288"/>
              <w:rPr>
                <w:color w:val="000000"/>
              </w:rPr>
            </w:pPr>
            <w:r w:rsidRPr="00C7345F">
              <w:t>0.92</w:t>
            </w:r>
          </w:p>
        </w:tc>
      </w:tr>
      <w:tr w:rsidR="00384C43" w:rsidRPr="00C7345F" w14:paraId="14C5FFA8" w14:textId="77777777" w:rsidTr="00F73F5C">
        <w:tc>
          <w:tcPr>
            <w:tcW w:w="1584" w:type="dxa"/>
          </w:tcPr>
          <w:p w14:paraId="11E4A4F3" w14:textId="77777777" w:rsidR="00384C43" w:rsidRPr="00C7345F" w:rsidRDefault="00384C43" w:rsidP="00F73F5C">
            <w:pPr>
              <w:pStyle w:val="TableText"/>
              <w:ind w:right="504"/>
              <w:rPr>
                <w:color w:val="000000"/>
              </w:rPr>
            </w:pPr>
            <w:r w:rsidRPr="00C7345F">
              <w:t>368</w:t>
            </w:r>
          </w:p>
        </w:tc>
        <w:tc>
          <w:tcPr>
            <w:tcW w:w="830" w:type="dxa"/>
          </w:tcPr>
          <w:p w14:paraId="0B98A71E" w14:textId="77777777" w:rsidR="00384C43" w:rsidRPr="00C7345F" w:rsidRDefault="00384C43" w:rsidP="00F73F5C">
            <w:pPr>
              <w:pStyle w:val="TableText"/>
              <w:ind w:right="288"/>
              <w:rPr>
                <w:color w:val="000000"/>
              </w:rPr>
            </w:pPr>
            <w:r w:rsidRPr="00C7345F">
              <w:t>1</w:t>
            </w:r>
          </w:p>
        </w:tc>
        <w:tc>
          <w:tcPr>
            <w:tcW w:w="950" w:type="dxa"/>
          </w:tcPr>
          <w:p w14:paraId="7A4FDD25" w14:textId="77777777" w:rsidR="00384C43" w:rsidRPr="00C7345F" w:rsidRDefault="00384C43" w:rsidP="00F73F5C">
            <w:pPr>
              <w:pStyle w:val="TableText"/>
              <w:ind w:right="144"/>
              <w:rPr>
                <w:color w:val="000000"/>
              </w:rPr>
            </w:pPr>
            <w:r w:rsidRPr="00C7345F">
              <w:t>7</w:t>
            </w:r>
          </w:p>
        </w:tc>
        <w:tc>
          <w:tcPr>
            <w:tcW w:w="1512" w:type="dxa"/>
          </w:tcPr>
          <w:p w14:paraId="64E3DDEF" w14:textId="77777777" w:rsidR="00384C43" w:rsidRPr="00C7345F" w:rsidRDefault="00384C43" w:rsidP="00F73F5C">
            <w:pPr>
              <w:pStyle w:val="TableText"/>
              <w:ind w:right="288"/>
              <w:rPr>
                <w:color w:val="000000"/>
              </w:rPr>
            </w:pPr>
            <w:r w:rsidRPr="00C7345F">
              <w:t>0.38</w:t>
            </w:r>
          </w:p>
        </w:tc>
      </w:tr>
      <w:tr w:rsidR="00384C43" w:rsidRPr="00C7345F" w14:paraId="7F05326A" w14:textId="77777777" w:rsidTr="00F73F5C">
        <w:tc>
          <w:tcPr>
            <w:tcW w:w="1584" w:type="dxa"/>
          </w:tcPr>
          <w:p w14:paraId="0AED7DBE" w14:textId="77777777" w:rsidR="00384C43" w:rsidRPr="00C7345F" w:rsidRDefault="00384C43" w:rsidP="00F73F5C">
            <w:pPr>
              <w:pStyle w:val="TableText"/>
              <w:ind w:right="504"/>
              <w:rPr>
                <w:color w:val="000000"/>
              </w:rPr>
            </w:pPr>
            <w:r w:rsidRPr="00C7345F">
              <w:t>369</w:t>
            </w:r>
          </w:p>
        </w:tc>
        <w:tc>
          <w:tcPr>
            <w:tcW w:w="830" w:type="dxa"/>
          </w:tcPr>
          <w:p w14:paraId="53FD8DDB" w14:textId="77777777" w:rsidR="00384C43" w:rsidRPr="00C7345F" w:rsidRDefault="00384C43" w:rsidP="00F73F5C">
            <w:pPr>
              <w:pStyle w:val="TableText"/>
              <w:ind w:right="288"/>
              <w:rPr>
                <w:color w:val="000000"/>
              </w:rPr>
            </w:pPr>
            <w:r w:rsidRPr="00C7345F">
              <w:t>1</w:t>
            </w:r>
          </w:p>
        </w:tc>
        <w:tc>
          <w:tcPr>
            <w:tcW w:w="950" w:type="dxa"/>
          </w:tcPr>
          <w:p w14:paraId="4137EE5D" w14:textId="77777777" w:rsidR="00384C43" w:rsidRPr="00C7345F" w:rsidRDefault="00384C43" w:rsidP="00F73F5C">
            <w:pPr>
              <w:pStyle w:val="TableText"/>
              <w:ind w:right="144"/>
              <w:rPr>
                <w:color w:val="000000"/>
              </w:rPr>
            </w:pPr>
            <w:r w:rsidRPr="00C7345F">
              <w:t>1</w:t>
            </w:r>
          </w:p>
        </w:tc>
        <w:tc>
          <w:tcPr>
            <w:tcW w:w="1512" w:type="dxa"/>
          </w:tcPr>
          <w:p w14:paraId="19C03D87" w14:textId="77777777" w:rsidR="00384C43" w:rsidRPr="00C7345F" w:rsidRDefault="00384C43" w:rsidP="00F73F5C">
            <w:pPr>
              <w:pStyle w:val="TableText"/>
              <w:ind w:right="288"/>
              <w:rPr>
                <w:color w:val="000000"/>
              </w:rPr>
            </w:pPr>
            <w:r w:rsidRPr="00C7345F">
              <w:t>0.05</w:t>
            </w:r>
          </w:p>
        </w:tc>
      </w:tr>
      <w:tr w:rsidR="00384C43" w:rsidRPr="00C7345F" w14:paraId="7E728ABF" w14:textId="77777777" w:rsidTr="00F73F5C">
        <w:tc>
          <w:tcPr>
            <w:tcW w:w="1584" w:type="dxa"/>
          </w:tcPr>
          <w:p w14:paraId="056C0C90" w14:textId="77777777" w:rsidR="00384C43" w:rsidRPr="00C7345F" w:rsidRDefault="00384C43" w:rsidP="00F73F5C">
            <w:pPr>
              <w:pStyle w:val="TableText"/>
              <w:ind w:right="504"/>
              <w:rPr>
                <w:color w:val="000000"/>
              </w:rPr>
            </w:pPr>
            <w:r w:rsidRPr="00C7345F">
              <w:t>370</w:t>
            </w:r>
          </w:p>
        </w:tc>
        <w:tc>
          <w:tcPr>
            <w:tcW w:w="830" w:type="dxa"/>
          </w:tcPr>
          <w:p w14:paraId="1D2AB420" w14:textId="77777777" w:rsidR="00384C43" w:rsidRPr="00C7345F" w:rsidRDefault="00384C43" w:rsidP="00F73F5C">
            <w:pPr>
              <w:pStyle w:val="TableText"/>
              <w:ind w:right="288"/>
              <w:rPr>
                <w:color w:val="000000"/>
              </w:rPr>
            </w:pPr>
            <w:r w:rsidRPr="00C7345F">
              <w:t>2</w:t>
            </w:r>
          </w:p>
        </w:tc>
        <w:tc>
          <w:tcPr>
            <w:tcW w:w="950" w:type="dxa"/>
          </w:tcPr>
          <w:p w14:paraId="0A4CF1DD" w14:textId="77777777" w:rsidR="00384C43" w:rsidRPr="00C7345F" w:rsidRDefault="00384C43" w:rsidP="00F73F5C">
            <w:pPr>
              <w:pStyle w:val="TableText"/>
              <w:ind w:right="144"/>
              <w:rPr>
                <w:color w:val="000000"/>
              </w:rPr>
            </w:pPr>
            <w:r w:rsidRPr="00C7345F">
              <w:t>2</w:t>
            </w:r>
          </w:p>
        </w:tc>
        <w:tc>
          <w:tcPr>
            <w:tcW w:w="1512" w:type="dxa"/>
          </w:tcPr>
          <w:p w14:paraId="44E774A4" w14:textId="77777777" w:rsidR="00384C43" w:rsidRPr="00C7345F" w:rsidRDefault="00384C43" w:rsidP="00F73F5C">
            <w:pPr>
              <w:pStyle w:val="TableText"/>
              <w:ind w:right="288"/>
              <w:rPr>
                <w:color w:val="000000"/>
              </w:rPr>
            </w:pPr>
            <w:r w:rsidRPr="00C7345F">
              <w:t>0.11</w:t>
            </w:r>
          </w:p>
        </w:tc>
      </w:tr>
      <w:tr w:rsidR="00384C43" w:rsidRPr="00C7345F" w14:paraId="69B03697" w14:textId="77777777" w:rsidTr="00F73F5C">
        <w:tc>
          <w:tcPr>
            <w:tcW w:w="1584" w:type="dxa"/>
          </w:tcPr>
          <w:p w14:paraId="0B41B30E" w14:textId="77777777" w:rsidR="00384C43" w:rsidRPr="00C7345F" w:rsidRDefault="00384C43" w:rsidP="00F73F5C">
            <w:pPr>
              <w:pStyle w:val="TableText"/>
              <w:ind w:right="504"/>
              <w:rPr>
                <w:color w:val="000000"/>
              </w:rPr>
            </w:pPr>
            <w:r w:rsidRPr="00C7345F">
              <w:t>371</w:t>
            </w:r>
          </w:p>
        </w:tc>
        <w:tc>
          <w:tcPr>
            <w:tcW w:w="830" w:type="dxa"/>
          </w:tcPr>
          <w:p w14:paraId="727EE8B0" w14:textId="77777777" w:rsidR="00384C43" w:rsidRPr="00C7345F" w:rsidRDefault="00384C43" w:rsidP="00F73F5C">
            <w:pPr>
              <w:pStyle w:val="TableText"/>
              <w:ind w:right="288"/>
              <w:rPr>
                <w:color w:val="000000"/>
              </w:rPr>
            </w:pPr>
            <w:r w:rsidRPr="00C7345F">
              <w:t>2</w:t>
            </w:r>
          </w:p>
        </w:tc>
        <w:tc>
          <w:tcPr>
            <w:tcW w:w="950" w:type="dxa"/>
          </w:tcPr>
          <w:p w14:paraId="09B1A885" w14:textId="77777777" w:rsidR="00384C43" w:rsidRPr="00C7345F" w:rsidRDefault="00384C43" w:rsidP="00F73F5C">
            <w:pPr>
              <w:pStyle w:val="TableText"/>
              <w:ind w:right="144"/>
              <w:rPr>
                <w:color w:val="000000"/>
              </w:rPr>
            </w:pPr>
            <w:r w:rsidRPr="00C7345F">
              <w:t>1</w:t>
            </w:r>
          </w:p>
        </w:tc>
        <w:tc>
          <w:tcPr>
            <w:tcW w:w="1512" w:type="dxa"/>
          </w:tcPr>
          <w:p w14:paraId="7F9A9E1A" w14:textId="77777777" w:rsidR="00384C43" w:rsidRPr="00C7345F" w:rsidRDefault="00384C43" w:rsidP="00F73F5C">
            <w:pPr>
              <w:pStyle w:val="TableText"/>
              <w:ind w:right="288"/>
              <w:rPr>
                <w:color w:val="000000"/>
              </w:rPr>
            </w:pPr>
            <w:r w:rsidRPr="00C7345F">
              <w:t>0.05</w:t>
            </w:r>
          </w:p>
        </w:tc>
      </w:tr>
      <w:tr w:rsidR="00384C43" w:rsidRPr="00C7345F" w14:paraId="52F623B6" w14:textId="77777777" w:rsidTr="00F73F5C">
        <w:tc>
          <w:tcPr>
            <w:tcW w:w="1584" w:type="dxa"/>
          </w:tcPr>
          <w:p w14:paraId="282B3578" w14:textId="77777777" w:rsidR="00384C43" w:rsidRPr="00C7345F" w:rsidRDefault="00384C43" w:rsidP="00F73F5C">
            <w:pPr>
              <w:pStyle w:val="TableText"/>
              <w:ind w:right="504"/>
              <w:rPr>
                <w:color w:val="000000"/>
              </w:rPr>
            </w:pPr>
            <w:r w:rsidRPr="00C7345F">
              <w:t>372</w:t>
            </w:r>
          </w:p>
        </w:tc>
        <w:tc>
          <w:tcPr>
            <w:tcW w:w="830" w:type="dxa"/>
          </w:tcPr>
          <w:p w14:paraId="1CAF04AD" w14:textId="77777777" w:rsidR="00384C43" w:rsidRPr="00C7345F" w:rsidRDefault="00384C43" w:rsidP="00F73F5C">
            <w:pPr>
              <w:pStyle w:val="TableText"/>
              <w:ind w:right="288"/>
              <w:rPr>
                <w:color w:val="000000"/>
              </w:rPr>
            </w:pPr>
            <w:r w:rsidRPr="00C7345F">
              <w:t>2</w:t>
            </w:r>
          </w:p>
        </w:tc>
        <w:tc>
          <w:tcPr>
            <w:tcW w:w="950" w:type="dxa"/>
          </w:tcPr>
          <w:p w14:paraId="015330A7" w14:textId="77777777" w:rsidR="00384C43" w:rsidRPr="00C7345F" w:rsidRDefault="00384C43" w:rsidP="00F73F5C">
            <w:pPr>
              <w:pStyle w:val="TableText"/>
              <w:ind w:right="144"/>
              <w:rPr>
                <w:color w:val="000000"/>
              </w:rPr>
            </w:pPr>
            <w:r w:rsidRPr="00C7345F">
              <w:t>3</w:t>
            </w:r>
          </w:p>
        </w:tc>
        <w:tc>
          <w:tcPr>
            <w:tcW w:w="1512" w:type="dxa"/>
          </w:tcPr>
          <w:p w14:paraId="6F7E14F0" w14:textId="77777777" w:rsidR="00384C43" w:rsidRPr="00C7345F" w:rsidRDefault="00384C43" w:rsidP="00F73F5C">
            <w:pPr>
              <w:pStyle w:val="TableText"/>
              <w:ind w:right="288"/>
              <w:rPr>
                <w:color w:val="000000"/>
              </w:rPr>
            </w:pPr>
            <w:r w:rsidRPr="00C7345F">
              <w:t>0.16</w:t>
            </w:r>
          </w:p>
        </w:tc>
      </w:tr>
      <w:tr w:rsidR="00384C43" w:rsidRPr="00C7345F" w14:paraId="660E3057" w14:textId="77777777" w:rsidTr="00F73F5C">
        <w:tc>
          <w:tcPr>
            <w:tcW w:w="1584" w:type="dxa"/>
          </w:tcPr>
          <w:p w14:paraId="47C4F17B" w14:textId="77777777" w:rsidR="00384C43" w:rsidRPr="00C7345F" w:rsidRDefault="00384C43" w:rsidP="00F73F5C">
            <w:pPr>
              <w:pStyle w:val="TableText"/>
              <w:ind w:right="504"/>
              <w:rPr>
                <w:color w:val="000000"/>
              </w:rPr>
            </w:pPr>
            <w:r w:rsidRPr="00C7345F">
              <w:t>373</w:t>
            </w:r>
          </w:p>
        </w:tc>
        <w:tc>
          <w:tcPr>
            <w:tcW w:w="830" w:type="dxa"/>
          </w:tcPr>
          <w:p w14:paraId="6970D8E4" w14:textId="77777777" w:rsidR="00384C43" w:rsidRPr="00C7345F" w:rsidRDefault="00384C43" w:rsidP="00F73F5C">
            <w:pPr>
              <w:pStyle w:val="TableText"/>
              <w:ind w:right="288"/>
              <w:rPr>
                <w:color w:val="000000"/>
              </w:rPr>
            </w:pPr>
            <w:r w:rsidRPr="00C7345F">
              <w:t>2</w:t>
            </w:r>
          </w:p>
        </w:tc>
        <w:tc>
          <w:tcPr>
            <w:tcW w:w="950" w:type="dxa"/>
          </w:tcPr>
          <w:p w14:paraId="293DA189" w14:textId="77777777" w:rsidR="00384C43" w:rsidRPr="00C7345F" w:rsidRDefault="00384C43" w:rsidP="00F73F5C">
            <w:pPr>
              <w:pStyle w:val="TableText"/>
              <w:ind w:right="144"/>
              <w:rPr>
                <w:color w:val="000000"/>
              </w:rPr>
            </w:pPr>
            <w:r w:rsidRPr="00C7345F">
              <w:t>1</w:t>
            </w:r>
          </w:p>
        </w:tc>
        <w:tc>
          <w:tcPr>
            <w:tcW w:w="1512" w:type="dxa"/>
          </w:tcPr>
          <w:p w14:paraId="3C6ABE2A" w14:textId="77777777" w:rsidR="00384C43" w:rsidRPr="00C7345F" w:rsidRDefault="00384C43" w:rsidP="00F73F5C">
            <w:pPr>
              <w:pStyle w:val="TableText"/>
              <w:ind w:right="288"/>
              <w:rPr>
                <w:color w:val="000000"/>
              </w:rPr>
            </w:pPr>
            <w:r w:rsidRPr="00C7345F">
              <w:t>0.05</w:t>
            </w:r>
          </w:p>
        </w:tc>
      </w:tr>
      <w:tr w:rsidR="00384C43" w:rsidRPr="00C7345F" w14:paraId="301482AD" w14:textId="77777777" w:rsidTr="00F73F5C">
        <w:tc>
          <w:tcPr>
            <w:tcW w:w="1584" w:type="dxa"/>
          </w:tcPr>
          <w:p w14:paraId="496166B3" w14:textId="77777777" w:rsidR="00384C43" w:rsidRPr="00C7345F" w:rsidRDefault="00384C43" w:rsidP="00F73F5C">
            <w:pPr>
              <w:pStyle w:val="TableText"/>
              <w:ind w:right="504"/>
              <w:rPr>
                <w:color w:val="000000"/>
              </w:rPr>
            </w:pPr>
            <w:r w:rsidRPr="00C7345F">
              <w:t>374</w:t>
            </w:r>
          </w:p>
        </w:tc>
        <w:tc>
          <w:tcPr>
            <w:tcW w:w="830" w:type="dxa"/>
          </w:tcPr>
          <w:p w14:paraId="38ADCCDA" w14:textId="77777777" w:rsidR="00384C43" w:rsidRPr="00C7345F" w:rsidRDefault="00384C43" w:rsidP="00F73F5C">
            <w:pPr>
              <w:pStyle w:val="TableText"/>
              <w:ind w:right="288"/>
              <w:rPr>
                <w:color w:val="000000"/>
              </w:rPr>
            </w:pPr>
            <w:r w:rsidRPr="00C7345F">
              <w:t>2</w:t>
            </w:r>
          </w:p>
        </w:tc>
        <w:tc>
          <w:tcPr>
            <w:tcW w:w="950" w:type="dxa"/>
          </w:tcPr>
          <w:p w14:paraId="7E988947" w14:textId="77777777" w:rsidR="00384C43" w:rsidRPr="00C7345F" w:rsidRDefault="00384C43" w:rsidP="00F73F5C">
            <w:pPr>
              <w:pStyle w:val="TableText"/>
              <w:ind w:right="144"/>
              <w:rPr>
                <w:color w:val="000000"/>
              </w:rPr>
            </w:pPr>
            <w:r w:rsidRPr="00C7345F">
              <w:t>5</w:t>
            </w:r>
          </w:p>
        </w:tc>
        <w:tc>
          <w:tcPr>
            <w:tcW w:w="1512" w:type="dxa"/>
          </w:tcPr>
          <w:p w14:paraId="3CD770F0" w14:textId="77777777" w:rsidR="00384C43" w:rsidRPr="00C7345F" w:rsidRDefault="00384C43" w:rsidP="00F73F5C">
            <w:pPr>
              <w:pStyle w:val="TableText"/>
              <w:ind w:right="288"/>
              <w:rPr>
                <w:color w:val="000000"/>
              </w:rPr>
            </w:pPr>
            <w:r w:rsidRPr="00C7345F">
              <w:t>0.27</w:t>
            </w:r>
          </w:p>
        </w:tc>
      </w:tr>
      <w:tr w:rsidR="00384C43" w:rsidRPr="00C7345F" w14:paraId="21A44C6E" w14:textId="77777777" w:rsidTr="00F73F5C">
        <w:tc>
          <w:tcPr>
            <w:tcW w:w="1584" w:type="dxa"/>
          </w:tcPr>
          <w:p w14:paraId="1DE5F85F" w14:textId="77777777" w:rsidR="00384C43" w:rsidRPr="00C7345F" w:rsidRDefault="00384C43" w:rsidP="00F73F5C">
            <w:pPr>
              <w:pStyle w:val="TableText"/>
              <w:ind w:right="504"/>
              <w:rPr>
                <w:color w:val="000000"/>
              </w:rPr>
            </w:pPr>
            <w:r w:rsidRPr="00C7345F">
              <w:t>375</w:t>
            </w:r>
          </w:p>
        </w:tc>
        <w:tc>
          <w:tcPr>
            <w:tcW w:w="830" w:type="dxa"/>
          </w:tcPr>
          <w:p w14:paraId="1A761FF8" w14:textId="77777777" w:rsidR="00384C43" w:rsidRPr="00C7345F" w:rsidRDefault="00384C43" w:rsidP="00F73F5C">
            <w:pPr>
              <w:pStyle w:val="TableText"/>
              <w:ind w:right="288"/>
              <w:rPr>
                <w:color w:val="000000"/>
              </w:rPr>
            </w:pPr>
            <w:r w:rsidRPr="00C7345F">
              <w:t>2</w:t>
            </w:r>
          </w:p>
        </w:tc>
        <w:tc>
          <w:tcPr>
            <w:tcW w:w="950" w:type="dxa"/>
          </w:tcPr>
          <w:p w14:paraId="40B51D33" w14:textId="77777777" w:rsidR="00384C43" w:rsidRPr="00C7345F" w:rsidRDefault="00384C43" w:rsidP="00F73F5C">
            <w:pPr>
              <w:pStyle w:val="TableText"/>
              <w:ind w:right="144"/>
              <w:rPr>
                <w:color w:val="000000"/>
              </w:rPr>
            </w:pPr>
            <w:r w:rsidRPr="00C7345F">
              <w:t>7</w:t>
            </w:r>
          </w:p>
        </w:tc>
        <w:tc>
          <w:tcPr>
            <w:tcW w:w="1512" w:type="dxa"/>
          </w:tcPr>
          <w:p w14:paraId="7F2DF887" w14:textId="77777777" w:rsidR="00384C43" w:rsidRPr="00C7345F" w:rsidRDefault="00384C43" w:rsidP="00F73F5C">
            <w:pPr>
              <w:pStyle w:val="TableText"/>
              <w:ind w:right="288"/>
              <w:rPr>
                <w:color w:val="000000"/>
              </w:rPr>
            </w:pPr>
            <w:r w:rsidRPr="00C7345F">
              <w:t>0.38</w:t>
            </w:r>
          </w:p>
        </w:tc>
      </w:tr>
    </w:tbl>
    <w:p w14:paraId="3714D554" w14:textId="77777777" w:rsidR="00384C43" w:rsidRPr="00C7345F" w:rsidRDefault="00384C43">
      <w:r w:rsidRPr="00C7345F">
        <w:fldChar w:fldCharType="begin"/>
      </w:r>
      <w:r w:rsidRPr="00C7345F">
        <w:instrText xml:space="preserve"> REF _Ref66093184 \h </w:instrText>
      </w:r>
      <w:r w:rsidRPr="00C7345F">
        <w:fldChar w:fldCharType="separate"/>
      </w:r>
      <w:r w:rsidRPr="00C7345F">
        <w:t>Table 4.C.12</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four)</w:t>
      </w:r>
    </w:p>
    <w:tbl>
      <w:tblPr>
        <w:tblStyle w:val="TRs"/>
        <w:tblW w:w="0" w:type="auto"/>
        <w:tblLayout w:type="fixed"/>
        <w:tblLook w:val="04A0" w:firstRow="1" w:lastRow="0" w:firstColumn="1" w:lastColumn="0" w:noHBand="0" w:noVBand="1"/>
        <w:tblDescription w:val="Scale Score and Performance Level Distribution of Overall Scores for Grade Eleven, continuation four"/>
      </w:tblPr>
      <w:tblGrid>
        <w:gridCol w:w="1584"/>
        <w:gridCol w:w="830"/>
        <w:gridCol w:w="950"/>
        <w:gridCol w:w="1512"/>
      </w:tblGrid>
      <w:tr w:rsidR="00384C43" w:rsidRPr="00C7345F" w14:paraId="2BDD0B58"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548C84A" w14:textId="77777777" w:rsidR="00384C43" w:rsidRPr="00C7345F" w:rsidRDefault="00384C43" w:rsidP="00650B29">
            <w:pPr>
              <w:pStyle w:val="TableHead"/>
              <w:keepNext/>
              <w:keepLines/>
              <w:rPr>
                <w:noProof w:val="0"/>
              </w:rPr>
            </w:pPr>
            <w:r w:rsidRPr="00C7345F">
              <w:rPr>
                <w:noProof w:val="0"/>
              </w:rPr>
              <w:lastRenderedPageBreak/>
              <w:t>Scale Score</w:t>
            </w:r>
          </w:p>
        </w:tc>
        <w:tc>
          <w:tcPr>
            <w:tcW w:w="830" w:type="dxa"/>
            <w:hideMark/>
          </w:tcPr>
          <w:p w14:paraId="44389161" w14:textId="77777777" w:rsidR="00384C43" w:rsidRPr="00C7345F" w:rsidRDefault="00384C43" w:rsidP="00650B29">
            <w:pPr>
              <w:pStyle w:val="TableHead"/>
              <w:keepNext/>
              <w:keepLines/>
              <w:rPr>
                <w:noProof w:val="0"/>
              </w:rPr>
            </w:pPr>
            <w:r w:rsidRPr="00C7345F">
              <w:rPr>
                <w:noProof w:val="0"/>
              </w:rPr>
              <w:t>Level</w:t>
            </w:r>
          </w:p>
        </w:tc>
        <w:tc>
          <w:tcPr>
            <w:tcW w:w="950" w:type="dxa"/>
            <w:hideMark/>
          </w:tcPr>
          <w:p w14:paraId="492E0F8D" w14:textId="77777777" w:rsidR="00384C43" w:rsidRPr="00C7345F" w:rsidRDefault="00384C43" w:rsidP="00650B29">
            <w:pPr>
              <w:pStyle w:val="TableHead"/>
              <w:keepNext/>
              <w:keepLines/>
              <w:rPr>
                <w:noProof w:val="0"/>
              </w:rPr>
            </w:pPr>
            <w:r w:rsidRPr="00C7345F">
              <w:rPr>
                <w:noProof w:val="0"/>
              </w:rPr>
              <w:t>N</w:t>
            </w:r>
          </w:p>
        </w:tc>
        <w:tc>
          <w:tcPr>
            <w:tcW w:w="1512" w:type="dxa"/>
            <w:hideMark/>
          </w:tcPr>
          <w:p w14:paraId="071781D9" w14:textId="77777777" w:rsidR="00384C43" w:rsidRPr="00C7345F" w:rsidRDefault="00384C43" w:rsidP="00650B29">
            <w:pPr>
              <w:pStyle w:val="TableHead"/>
              <w:keepNext/>
              <w:keepLines/>
              <w:rPr>
                <w:noProof w:val="0"/>
              </w:rPr>
            </w:pPr>
            <w:r w:rsidRPr="00C7345F">
              <w:rPr>
                <w:noProof w:val="0"/>
              </w:rPr>
              <w:t>Percentage</w:t>
            </w:r>
          </w:p>
        </w:tc>
      </w:tr>
      <w:tr w:rsidR="00384C43" w:rsidRPr="00C7345F" w14:paraId="423FF0BC" w14:textId="77777777" w:rsidTr="00F73F5C">
        <w:tc>
          <w:tcPr>
            <w:tcW w:w="1584" w:type="dxa"/>
          </w:tcPr>
          <w:p w14:paraId="5A08FA92" w14:textId="77777777" w:rsidR="00384C43" w:rsidRPr="00C7345F" w:rsidRDefault="00384C43" w:rsidP="00F73F5C">
            <w:pPr>
              <w:pStyle w:val="TableText"/>
              <w:ind w:right="504"/>
              <w:rPr>
                <w:color w:val="000000"/>
              </w:rPr>
            </w:pPr>
            <w:r w:rsidRPr="00C7345F">
              <w:t>376</w:t>
            </w:r>
          </w:p>
        </w:tc>
        <w:tc>
          <w:tcPr>
            <w:tcW w:w="830" w:type="dxa"/>
          </w:tcPr>
          <w:p w14:paraId="25819772" w14:textId="77777777" w:rsidR="00384C43" w:rsidRPr="00C7345F" w:rsidRDefault="00384C43" w:rsidP="00F73F5C">
            <w:pPr>
              <w:pStyle w:val="TableText"/>
              <w:ind w:right="288"/>
              <w:rPr>
                <w:color w:val="000000"/>
              </w:rPr>
            </w:pPr>
            <w:r w:rsidRPr="00C7345F">
              <w:t>2</w:t>
            </w:r>
          </w:p>
        </w:tc>
        <w:tc>
          <w:tcPr>
            <w:tcW w:w="950" w:type="dxa"/>
          </w:tcPr>
          <w:p w14:paraId="779BB32C" w14:textId="77777777" w:rsidR="00384C43" w:rsidRPr="00C7345F" w:rsidRDefault="00384C43" w:rsidP="00F73F5C">
            <w:pPr>
              <w:pStyle w:val="TableText"/>
              <w:ind w:right="144"/>
              <w:rPr>
                <w:color w:val="000000"/>
              </w:rPr>
            </w:pPr>
            <w:r w:rsidRPr="00C7345F">
              <w:t>7</w:t>
            </w:r>
          </w:p>
        </w:tc>
        <w:tc>
          <w:tcPr>
            <w:tcW w:w="1512" w:type="dxa"/>
          </w:tcPr>
          <w:p w14:paraId="2B35991E" w14:textId="77777777" w:rsidR="00384C43" w:rsidRPr="00C7345F" w:rsidRDefault="00384C43" w:rsidP="00F73F5C">
            <w:pPr>
              <w:pStyle w:val="TableText"/>
              <w:ind w:right="288"/>
              <w:rPr>
                <w:color w:val="000000"/>
              </w:rPr>
            </w:pPr>
            <w:r w:rsidRPr="00C7345F">
              <w:t>0.38</w:t>
            </w:r>
          </w:p>
        </w:tc>
      </w:tr>
      <w:tr w:rsidR="00384C43" w:rsidRPr="00C7345F" w14:paraId="08924D3D" w14:textId="77777777" w:rsidTr="00F73F5C">
        <w:tc>
          <w:tcPr>
            <w:tcW w:w="1584" w:type="dxa"/>
          </w:tcPr>
          <w:p w14:paraId="2A033829" w14:textId="77777777" w:rsidR="00384C43" w:rsidRPr="00C7345F" w:rsidRDefault="00384C43" w:rsidP="00F73F5C">
            <w:pPr>
              <w:pStyle w:val="TableText"/>
              <w:ind w:right="504"/>
              <w:rPr>
                <w:color w:val="000000"/>
              </w:rPr>
            </w:pPr>
            <w:r w:rsidRPr="00C7345F">
              <w:t>377</w:t>
            </w:r>
          </w:p>
        </w:tc>
        <w:tc>
          <w:tcPr>
            <w:tcW w:w="830" w:type="dxa"/>
          </w:tcPr>
          <w:p w14:paraId="588E4AE5" w14:textId="77777777" w:rsidR="00384C43" w:rsidRPr="00C7345F" w:rsidRDefault="00384C43" w:rsidP="00F73F5C">
            <w:pPr>
              <w:pStyle w:val="TableText"/>
              <w:ind w:right="288"/>
              <w:rPr>
                <w:color w:val="000000"/>
              </w:rPr>
            </w:pPr>
            <w:r w:rsidRPr="00C7345F">
              <w:t>2</w:t>
            </w:r>
          </w:p>
        </w:tc>
        <w:tc>
          <w:tcPr>
            <w:tcW w:w="950" w:type="dxa"/>
          </w:tcPr>
          <w:p w14:paraId="65DC1066" w14:textId="77777777" w:rsidR="00384C43" w:rsidRPr="00C7345F" w:rsidRDefault="00384C43" w:rsidP="00F73F5C">
            <w:pPr>
              <w:pStyle w:val="TableText"/>
              <w:ind w:right="144"/>
              <w:rPr>
                <w:color w:val="000000"/>
              </w:rPr>
            </w:pPr>
            <w:r w:rsidRPr="00C7345F">
              <w:t>1</w:t>
            </w:r>
          </w:p>
        </w:tc>
        <w:tc>
          <w:tcPr>
            <w:tcW w:w="1512" w:type="dxa"/>
          </w:tcPr>
          <w:p w14:paraId="466E17C2" w14:textId="77777777" w:rsidR="00384C43" w:rsidRPr="00C7345F" w:rsidRDefault="00384C43" w:rsidP="00F73F5C">
            <w:pPr>
              <w:pStyle w:val="TableText"/>
              <w:ind w:right="288"/>
              <w:rPr>
                <w:color w:val="000000"/>
              </w:rPr>
            </w:pPr>
            <w:r w:rsidRPr="00C7345F">
              <w:t>0.05</w:t>
            </w:r>
          </w:p>
        </w:tc>
      </w:tr>
      <w:tr w:rsidR="00384C43" w:rsidRPr="00C7345F" w14:paraId="1AC41C9B" w14:textId="77777777" w:rsidTr="00F73F5C">
        <w:tc>
          <w:tcPr>
            <w:tcW w:w="1584" w:type="dxa"/>
          </w:tcPr>
          <w:p w14:paraId="6FA9D5E1" w14:textId="77777777" w:rsidR="00384C43" w:rsidRPr="00C7345F" w:rsidRDefault="00384C43" w:rsidP="00F73F5C">
            <w:pPr>
              <w:pStyle w:val="TableText"/>
              <w:ind w:right="504"/>
              <w:rPr>
                <w:color w:val="000000"/>
              </w:rPr>
            </w:pPr>
            <w:r w:rsidRPr="00C7345F">
              <w:t>379</w:t>
            </w:r>
          </w:p>
        </w:tc>
        <w:tc>
          <w:tcPr>
            <w:tcW w:w="830" w:type="dxa"/>
          </w:tcPr>
          <w:p w14:paraId="617F05D5" w14:textId="77777777" w:rsidR="00384C43" w:rsidRPr="00C7345F" w:rsidRDefault="00384C43" w:rsidP="00F73F5C">
            <w:pPr>
              <w:pStyle w:val="TableText"/>
              <w:ind w:right="288"/>
              <w:rPr>
                <w:color w:val="000000"/>
              </w:rPr>
            </w:pPr>
            <w:r w:rsidRPr="00C7345F">
              <w:t>2</w:t>
            </w:r>
          </w:p>
        </w:tc>
        <w:tc>
          <w:tcPr>
            <w:tcW w:w="950" w:type="dxa"/>
          </w:tcPr>
          <w:p w14:paraId="610FA833" w14:textId="77777777" w:rsidR="00384C43" w:rsidRPr="00C7345F" w:rsidRDefault="00384C43" w:rsidP="00F73F5C">
            <w:pPr>
              <w:pStyle w:val="TableText"/>
              <w:ind w:right="144"/>
              <w:rPr>
                <w:color w:val="000000"/>
              </w:rPr>
            </w:pPr>
            <w:r w:rsidRPr="00C7345F">
              <w:t>4</w:t>
            </w:r>
          </w:p>
        </w:tc>
        <w:tc>
          <w:tcPr>
            <w:tcW w:w="1512" w:type="dxa"/>
          </w:tcPr>
          <w:p w14:paraId="30B494FB" w14:textId="77777777" w:rsidR="00384C43" w:rsidRPr="00C7345F" w:rsidRDefault="00384C43" w:rsidP="00F73F5C">
            <w:pPr>
              <w:pStyle w:val="TableText"/>
              <w:ind w:right="288"/>
              <w:rPr>
                <w:color w:val="000000"/>
              </w:rPr>
            </w:pPr>
            <w:r w:rsidRPr="00C7345F">
              <w:t>0.22</w:t>
            </w:r>
          </w:p>
        </w:tc>
      </w:tr>
      <w:tr w:rsidR="00384C43" w:rsidRPr="00C7345F" w14:paraId="008E2F4F" w14:textId="77777777" w:rsidTr="00F73F5C">
        <w:tc>
          <w:tcPr>
            <w:tcW w:w="1584" w:type="dxa"/>
          </w:tcPr>
          <w:p w14:paraId="708A1B5B" w14:textId="77777777" w:rsidR="00384C43" w:rsidRPr="00C7345F" w:rsidRDefault="00384C43" w:rsidP="00F73F5C">
            <w:pPr>
              <w:pStyle w:val="TableText"/>
              <w:ind w:right="504"/>
              <w:rPr>
                <w:color w:val="000000"/>
              </w:rPr>
            </w:pPr>
            <w:r w:rsidRPr="00C7345F">
              <w:t>381</w:t>
            </w:r>
          </w:p>
        </w:tc>
        <w:tc>
          <w:tcPr>
            <w:tcW w:w="830" w:type="dxa"/>
          </w:tcPr>
          <w:p w14:paraId="7D4862F9" w14:textId="77777777" w:rsidR="00384C43" w:rsidRPr="00C7345F" w:rsidRDefault="00384C43" w:rsidP="00F73F5C">
            <w:pPr>
              <w:pStyle w:val="TableText"/>
              <w:ind w:right="288"/>
              <w:rPr>
                <w:color w:val="000000"/>
              </w:rPr>
            </w:pPr>
            <w:r w:rsidRPr="00C7345F">
              <w:t>2</w:t>
            </w:r>
          </w:p>
        </w:tc>
        <w:tc>
          <w:tcPr>
            <w:tcW w:w="950" w:type="dxa"/>
          </w:tcPr>
          <w:p w14:paraId="5D09E078" w14:textId="77777777" w:rsidR="00384C43" w:rsidRPr="00C7345F" w:rsidRDefault="00384C43" w:rsidP="00F73F5C">
            <w:pPr>
              <w:pStyle w:val="TableText"/>
              <w:ind w:right="144"/>
              <w:rPr>
                <w:color w:val="000000"/>
              </w:rPr>
            </w:pPr>
            <w:r w:rsidRPr="00C7345F">
              <w:t>1</w:t>
            </w:r>
          </w:p>
        </w:tc>
        <w:tc>
          <w:tcPr>
            <w:tcW w:w="1512" w:type="dxa"/>
          </w:tcPr>
          <w:p w14:paraId="5EF538BA" w14:textId="77777777" w:rsidR="00384C43" w:rsidRPr="00C7345F" w:rsidRDefault="00384C43" w:rsidP="00F73F5C">
            <w:pPr>
              <w:pStyle w:val="TableText"/>
              <w:ind w:right="288"/>
              <w:rPr>
                <w:color w:val="000000"/>
              </w:rPr>
            </w:pPr>
            <w:r w:rsidRPr="00C7345F">
              <w:t>0.05</w:t>
            </w:r>
          </w:p>
        </w:tc>
      </w:tr>
      <w:tr w:rsidR="00384C43" w:rsidRPr="00C7345F" w14:paraId="7380C026" w14:textId="77777777" w:rsidTr="00F73F5C">
        <w:tc>
          <w:tcPr>
            <w:tcW w:w="1584" w:type="dxa"/>
          </w:tcPr>
          <w:p w14:paraId="69B9A737" w14:textId="77777777" w:rsidR="00384C43" w:rsidRPr="00C7345F" w:rsidRDefault="00384C43" w:rsidP="00F73F5C">
            <w:pPr>
              <w:pStyle w:val="TableText"/>
              <w:ind w:right="504"/>
              <w:rPr>
                <w:color w:val="000000"/>
              </w:rPr>
            </w:pPr>
            <w:r w:rsidRPr="00C7345F">
              <w:t>382</w:t>
            </w:r>
          </w:p>
        </w:tc>
        <w:tc>
          <w:tcPr>
            <w:tcW w:w="830" w:type="dxa"/>
          </w:tcPr>
          <w:p w14:paraId="1250C7B2" w14:textId="77777777" w:rsidR="00384C43" w:rsidRPr="00C7345F" w:rsidRDefault="00384C43" w:rsidP="00F73F5C">
            <w:pPr>
              <w:pStyle w:val="TableText"/>
              <w:ind w:right="288"/>
              <w:rPr>
                <w:color w:val="000000"/>
              </w:rPr>
            </w:pPr>
            <w:r w:rsidRPr="00C7345F">
              <w:t>2</w:t>
            </w:r>
          </w:p>
        </w:tc>
        <w:tc>
          <w:tcPr>
            <w:tcW w:w="950" w:type="dxa"/>
          </w:tcPr>
          <w:p w14:paraId="4009A705" w14:textId="77777777" w:rsidR="00384C43" w:rsidRPr="00C7345F" w:rsidRDefault="00384C43" w:rsidP="00F73F5C">
            <w:pPr>
              <w:pStyle w:val="TableText"/>
              <w:ind w:right="144"/>
              <w:rPr>
                <w:color w:val="000000"/>
              </w:rPr>
            </w:pPr>
            <w:r w:rsidRPr="00C7345F">
              <w:t>9</w:t>
            </w:r>
          </w:p>
        </w:tc>
        <w:tc>
          <w:tcPr>
            <w:tcW w:w="1512" w:type="dxa"/>
          </w:tcPr>
          <w:p w14:paraId="4D593CDD" w14:textId="77777777" w:rsidR="00384C43" w:rsidRPr="00C7345F" w:rsidRDefault="00384C43" w:rsidP="00F73F5C">
            <w:pPr>
              <w:pStyle w:val="TableText"/>
              <w:ind w:right="288"/>
              <w:rPr>
                <w:color w:val="000000"/>
              </w:rPr>
            </w:pPr>
            <w:r w:rsidRPr="00C7345F">
              <w:t>0.49</w:t>
            </w:r>
          </w:p>
        </w:tc>
      </w:tr>
      <w:tr w:rsidR="00384C43" w:rsidRPr="00C7345F" w14:paraId="4F797CCA" w14:textId="77777777" w:rsidTr="00F73F5C">
        <w:tc>
          <w:tcPr>
            <w:tcW w:w="1584" w:type="dxa"/>
          </w:tcPr>
          <w:p w14:paraId="2D587827" w14:textId="77777777" w:rsidR="00384C43" w:rsidRPr="00C7345F" w:rsidRDefault="00384C43" w:rsidP="00F73F5C">
            <w:pPr>
              <w:pStyle w:val="TableText"/>
              <w:ind w:right="504"/>
              <w:rPr>
                <w:color w:val="000000"/>
              </w:rPr>
            </w:pPr>
            <w:r w:rsidRPr="00C7345F">
              <w:t>383</w:t>
            </w:r>
          </w:p>
        </w:tc>
        <w:tc>
          <w:tcPr>
            <w:tcW w:w="830" w:type="dxa"/>
          </w:tcPr>
          <w:p w14:paraId="36063DDF" w14:textId="77777777" w:rsidR="00384C43" w:rsidRPr="00C7345F" w:rsidRDefault="00384C43" w:rsidP="00F73F5C">
            <w:pPr>
              <w:pStyle w:val="TableText"/>
              <w:ind w:right="288"/>
              <w:rPr>
                <w:color w:val="000000"/>
              </w:rPr>
            </w:pPr>
            <w:r w:rsidRPr="00C7345F">
              <w:t>2</w:t>
            </w:r>
          </w:p>
        </w:tc>
        <w:tc>
          <w:tcPr>
            <w:tcW w:w="950" w:type="dxa"/>
          </w:tcPr>
          <w:p w14:paraId="2880555A" w14:textId="77777777" w:rsidR="00384C43" w:rsidRPr="00C7345F" w:rsidRDefault="00384C43" w:rsidP="00F73F5C">
            <w:pPr>
              <w:pStyle w:val="TableText"/>
              <w:ind w:right="144"/>
              <w:rPr>
                <w:color w:val="000000"/>
              </w:rPr>
            </w:pPr>
            <w:r w:rsidRPr="00C7345F">
              <w:t>8</w:t>
            </w:r>
          </w:p>
        </w:tc>
        <w:tc>
          <w:tcPr>
            <w:tcW w:w="1512" w:type="dxa"/>
          </w:tcPr>
          <w:p w14:paraId="5E572028" w14:textId="77777777" w:rsidR="00384C43" w:rsidRPr="00C7345F" w:rsidRDefault="00384C43" w:rsidP="00F73F5C">
            <w:pPr>
              <w:pStyle w:val="TableText"/>
              <w:ind w:right="288"/>
              <w:rPr>
                <w:color w:val="000000"/>
              </w:rPr>
            </w:pPr>
            <w:r w:rsidRPr="00C7345F">
              <w:t>0.43</w:t>
            </w:r>
          </w:p>
        </w:tc>
      </w:tr>
      <w:tr w:rsidR="00384C43" w:rsidRPr="00C7345F" w14:paraId="47CC0CBB" w14:textId="77777777" w:rsidTr="00F73F5C">
        <w:tc>
          <w:tcPr>
            <w:tcW w:w="1584" w:type="dxa"/>
          </w:tcPr>
          <w:p w14:paraId="02B53E8F" w14:textId="77777777" w:rsidR="00384C43" w:rsidRPr="00C7345F" w:rsidRDefault="00384C43" w:rsidP="00F73F5C">
            <w:pPr>
              <w:pStyle w:val="TableText"/>
              <w:ind w:right="504"/>
              <w:rPr>
                <w:color w:val="000000"/>
              </w:rPr>
            </w:pPr>
            <w:r w:rsidRPr="00C7345F">
              <w:t>385</w:t>
            </w:r>
          </w:p>
        </w:tc>
        <w:tc>
          <w:tcPr>
            <w:tcW w:w="830" w:type="dxa"/>
          </w:tcPr>
          <w:p w14:paraId="7E2D9A02" w14:textId="77777777" w:rsidR="00384C43" w:rsidRPr="00C7345F" w:rsidRDefault="00384C43" w:rsidP="00F73F5C">
            <w:pPr>
              <w:pStyle w:val="TableText"/>
              <w:ind w:right="288"/>
              <w:rPr>
                <w:color w:val="000000"/>
              </w:rPr>
            </w:pPr>
            <w:r w:rsidRPr="00C7345F">
              <w:t>2</w:t>
            </w:r>
          </w:p>
        </w:tc>
        <w:tc>
          <w:tcPr>
            <w:tcW w:w="950" w:type="dxa"/>
          </w:tcPr>
          <w:p w14:paraId="367A496C" w14:textId="77777777" w:rsidR="00384C43" w:rsidRPr="00C7345F" w:rsidRDefault="00384C43" w:rsidP="00F73F5C">
            <w:pPr>
              <w:pStyle w:val="TableText"/>
              <w:ind w:right="144"/>
              <w:rPr>
                <w:color w:val="000000"/>
              </w:rPr>
            </w:pPr>
            <w:r w:rsidRPr="00C7345F">
              <w:t>2</w:t>
            </w:r>
          </w:p>
        </w:tc>
        <w:tc>
          <w:tcPr>
            <w:tcW w:w="1512" w:type="dxa"/>
          </w:tcPr>
          <w:p w14:paraId="0C5F8709" w14:textId="77777777" w:rsidR="00384C43" w:rsidRPr="00C7345F" w:rsidRDefault="00384C43" w:rsidP="00F73F5C">
            <w:pPr>
              <w:pStyle w:val="TableText"/>
              <w:ind w:right="288"/>
              <w:rPr>
                <w:color w:val="000000"/>
              </w:rPr>
            </w:pPr>
            <w:r w:rsidRPr="00C7345F">
              <w:t>0.11</w:t>
            </w:r>
          </w:p>
        </w:tc>
      </w:tr>
      <w:tr w:rsidR="00384C43" w:rsidRPr="00C7345F" w14:paraId="2364B45E" w14:textId="77777777" w:rsidTr="00F73F5C">
        <w:tc>
          <w:tcPr>
            <w:tcW w:w="1584" w:type="dxa"/>
          </w:tcPr>
          <w:p w14:paraId="7A113F11" w14:textId="77777777" w:rsidR="00384C43" w:rsidRPr="00C7345F" w:rsidRDefault="00384C43" w:rsidP="00F73F5C">
            <w:pPr>
              <w:pStyle w:val="TableText"/>
              <w:ind w:right="504"/>
              <w:rPr>
                <w:color w:val="000000"/>
              </w:rPr>
            </w:pPr>
            <w:r w:rsidRPr="00C7345F">
              <w:t>386</w:t>
            </w:r>
          </w:p>
        </w:tc>
        <w:tc>
          <w:tcPr>
            <w:tcW w:w="830" w:type="dxa"/>
          </w:tcPr>
          <w:p w14:paraId="02AD66EA" w14:textId="77777777" w:rsidR="00384C43" w:rsidRPr="00C7345F" w:rsidRDefault="00384C43" w:rsidP="00F73F5C">
            <w:pPr>
              <w:pStyle w:val="TableText"/>
              <w:ind w:right="288"/>
              <w:rPr>
                <w:color w:val="000000"/>
              </w:rPr>
            </w:pPr>
            <w:r w:rsidRPr="00C7345F">
              <w:t>2</w:t>
            </w:r>
          </w:p>
        </w:tc>
        <w:tc>
          <w:tcPr>
            <w:tcW w:w="950" w:type="dxa"/>
          </w:tcPr>
          <w:p w14:paraId="5151DCAC" w14:textId="77777777" w:rsidR="00384C43" w:rsidRPr="00C7345F" w:rsidRDefault="00384C43" w:rsidP="00F73F5C">
            <w:pPr>
              <w:pStyle w:val="TableText"/>
              <w:ind w:right="144"/>
              <w:rPr>
                <w:color w:val="000000"/>
              </w:rPr>
            </w:pPr>
            <w:r w:rsidRPr="00C7345F">
              <w:t>1</w:t>
            </w:r>
          </w:p>
        </w:tc>
        <w:tc>
          <w:tcPr>
            <w:tcW w:w="1512" w:type="dxa"/>
          </w:tcPr>
          <w:p w14:paraId="4C8B9F22" w14:textId="77777777" w:rsidR="00384C43" w:rsidRPr="00C7345F" w:rsidRDefault="00384C43" w:rsidP="00F73F5C">
            <w:pPr>
              <w:pStyle w:val="TableText"/>
              <w:ind w:right="288"/>
              <w:rPr>
                <w:color w:val="000000"/>
              </w:rPr>
            </w:pPr>
            <w:r w:rsidRPr="00C7345F">
              <w:t>0.05</w:t>
            </w:r>
          </w:p>
        </w:tc>
      </w:tr>
      <w:tr w:rsidR="00384C43" w:rsidRPr="00C7345F" w14:paraId="1290CF66" w14:textId="77777777" w:rsidTr="00F73F5C">
        <w:tc>
          <w:tcPr>
            <w:tcW w:w="1584" w:type="dxa"/>
          </w:tcPr>
          <w:p w14:paraId="69684BE5" w14:textId="77777777" w:rsidR="00384C43" w:rsidRPr="00C7345F" w:rsidRDefault="00384C43" w:rsidP="00F73F5C">
            <w:pPr>
              <w:pStyle w:val="TableText"/>
              <w:ind w:right="504"/>
              <w:rPr>
                <w:color w:val="000000"/>
              </w:rPr>
            </w:pPr>
            <w:r w:rsidRPr="00C7345F">
              <w:t>388</w:t>
            </w:r>
          </w:p>
        </w:tc>
        <w:tc>
          <w:tcPr>
            <w:tcW w:w="830" w:type="dxa"/>
          </w:tcPr>
          <w:p w14:paraId="6134708C" w14:textId="77777777" w:rsidR="00384C43" w:rsidRPr="00C7345F" w:rsidRDefault="00384C43" w:rsidP="00F73F5C">
            <w:pPr>
              <w:pStyle w:val="TableText"/>
              <w:ind w:right="288"/>
              <w:rPr>
                <w:color w:val="000000"/>
              </w:rPr>
            </w:pPr>
            <w:r w:rsidRPr="00C7345F">
              <w:t>2</w:t>
            </w:r>
          </w:p>
        </w:tc>
        <w:tc>
          <w:tcPr>
            <w:tcW w:w="950" w:type="dxa"/>
          </w:tcPr>
          <w:p w14:paraId="33CE9B54" w14:textId="77777777" w:rsidR="00384C43" w:rsidRPr="00C7345F" w:rsidRDefault="00384C43" w:rsidP="00F73F5C">
            <w:pPr>
              <w:pStyle w:val="TableText"/>
              <w:ind w:right="144"/>
              <w:rPr>
                <w:color w:val="000000"/>
              </w:rPr>
            </w:pPr>
            <w:r w:rsidRPr="00C7345F">
              <w:t>3</w:t>
            </w:r>
          </w:p>
        </w:tc>
        <w:tc>
          <w:tcPr>
            <w:tcW w:w="1512" w:type="dxa"/>
          </w:tcPr>
          <w:p w14:paraId="1829B1A5" w14:textId="77777777" w:rsidR="00384C43" w:rsidRPr="00C7345F" w:rsidRDefault="00384C43" w:rsidP="00F73F5C">
            <w:pPr>
              <w:pStyle w:val="TableText"/>
              <w:ind w:right="288"/>
              <w:rPr>
                <w:color w:val="000000"/>
              </w:rPr>
            </w:pPr>
            <w:r w:rsidRPr="00C7345F">
              <w:t>0.16</w:t>
            </w:r>
          </w:p>
        </w:tc>
      </w:tr>
      <w:tr w:rsidR="00384C43" w:rsidRPr="00C7345F" w14:paraId="65D24BDD" w14:textId="77777777" w:rsidTr="00F73F5C">
        <w:tc>
          <w:tcPr>
            <w:tcW w:w="1584" w:type="dxa"/>
          </w:tcPr>
          <w:p w14:paraId="58714855" w14:textId="77777777" w:rsidR="00384C43" w:rsidRPr="00C7345F" w:rsidRDefault="00384C43" w:rsidP="00F73F5C">
            <w:pPr>
              <w:pStyle w:val="TableText"/>
              <w:ind w:right="504"/>
              <w:rPr>
                <w:color w:val="000000"/>
              </w:rPr>
            </w:pPr>
            <w:r w:rsidRPr="00C7345F">
              <w:t>389</w:t>
            </w:r>
          </w:p>
        </w:tc>
        <w:tc>
          <w:tcPr>
            <w:tcW w:w="830" w:type="dxa"/>
          </w:tcPr>
          <w:p w14:paraId="0CF0BB46" w14:textId="77777777" w:rsidR="00384C43" w:rsidRPr="00C7345F" w:rsidRDefault="00384C43" w:rsidP="00F73F5C">
            <w:pPr>
              <w:pStyle w:val="TableText"/>
              <w:ind w:right="288"/>
              <w:rPr>
                <w:color w:val="000000"/>
              </w:rPr>
            </w:pPr>
            <w:r w:rsidRPr="00C7345F">
              <w:t>2</w:t>
            </w:r>
          </w:p>
        </w:tc>
        <w:tc>
          <w:tcPr>
            <w:tcW w:w="950" w:type="dxa"/>
          </w:tcPr>
          <w:p w14:paraId="0A4D3078" w14:textId="77777777" w:rsidR="00384C43" w:rsidRPr="00C7345F" w:rsidRDefault="00384C43" w:rsidP="00F73F5C">
            <w:pPr>
              <w:pStyle w:val="TableText"/>
              <w:ind w:right="144"/>
              <w:rPr>
                <w:color w:val="000000"/>
              </w:rPr>
            </w:pPr>
            <w:r w:rsidRPr="00C7345F">
              <w:t>11</w:t>
            </w:r>
          </w:p>
        </w:tc>
        <w:tc>
          <w:tcPr>
            <w:tcW w:w="1512" w:type="dxa"/>
          </w:tcPr>
          <w:p w14:paraId="4E491C5F" w14:textId="77777777" w:rsidR="00384C43" w:rsidRPr="00C7345F" w:rsidRDefault="00384C43" w:rsidP="00F73F5C">
            <w:pPr>
              <w:pStyle w:val="TableText"/>
              <w:ind w:right="288"/>
              <w:rPr>
                <w:color w:val="000000"/>
              </w:rPr>
            </w:pPr>
            <w:r w:rsidRPr="00C7345F">
              <w:t>0.59</w:t>
            </w:r>
          </w:p>
        </w:tc>
      </w:tr>
      <w:tr w:rsidR="00384C43" w:rsidRPr="00C7345F" w14:paraId="67A78B50" w14:textId="77777777" w:rsidTr="00F73F5C">
        <w:tc>
          <w:tcPr>
            <w:tcW w:w="1584" w:type="dxa"/>
          </w:tcPr>
          <w:p w14:paraId="4FB557F1" w14:textId="77777777" w:rsidR="00384C43" w:rsidRPr="00C7345F" w:rsidRDefault="00384C43" w:rsidP="00F73F5C">
            <w:pPr>
              <w:pStyle w:val="TableText"/>
              <w:ind w:right="504"/>
              <w:rPr>
                <w:color w:val="000000"/>
              </w:rPr>
            </w:pPr>
            <w:r w:rsidRPr="00C7345F">
              <w:t>390</w:t>
            </w:r>
          </w:p>
        </w:tc>
        <w:tc>
          <w:tcPr>
            <w:tcW w:w="830" w:type="dxa"/>
          </w:tcPr>
          <w:p w14:paraId="7AFB9FA6" w14:textId="77777777" w:rsidR="00384C43" w:rsidRPr="00C7345F" w:rsidRDefault="00384C43" w:rsidP="00F73F5C">
            <w:pPr>
              <w:pStyle w:val="TableText"/>
              <w:ind w:right="288"/>
              <w:rPr>
                <w:color w:val="000000"/>
              </w:rPr>
            </w:pPr>
            <w:r w:rsidRPr="00C7345F">
              <w:t>2</w:t>
            </w:r>
          </w:p>
        </w:tc>
        <w:tc>
          <w:tcPr>
            <w:tcW w:w="950" w:type="dxa"/>
          </w:tcPr>
          <w:p w14:paraId="2228A11D" w14:textId="77777777" w:rsidR="00384C43" w:rsidRPr="00C7345F" w:rsidRDefault="00384C43" w:rsidP="00F73F5C">
            <w:pPr>
              <w:pStyle w:val="TableText"/>
              <w:ind w:right="144"/>
              <w:rPr>
                <w:color w:val="000000"/>
              </w:rPr>
            </w:pPr>
            <w:r w:rsidRPr="00C7345F">
              <w:t>9</w:t>
            </w:r>
          </w:p>
        </w:tc>
        <w:tc>
          <w:tcPr>
            <w:tcW w:w="1512" w:type="dxa"/>
          </w:tcPr>
          <w:p w14:paraId="0BB9881E" w14:textId="77777777" w:rsidR="00384C43" w:rsidRPr="00C7345F" w:rsidRDefault="00384C43" w:rsidP="00F73F5C">
            <w:pPr>
              <w:pStyle w:val="TableText"/>
              <w:ind w:right="288"/>
              <w:rPr>
                <w:color w:val="000000"/>
              </w:rPr>
            </w:pPr>
            <w:r w:rsidRPr="00C7345F">
              <w:t>0.49</w:t>
            </w:r>
          </w:p>
        </w:tc>
      </w:tr>
      <w:tr w:rsidR="00384C43" w:rsidRPr="00C7345F" w14:paraId="5DDCB7A1" w14:textId="77777777" w:rsidTr="00F73F5C">
        <w:tc>
          <w:tcPr>
            <w:tcW w:w="1584" w:type="dxa"/>
          </w:tcPr>
          <w:p w14:paraId="2198608B" w14:textId="77777777" w:rsidR="00384C43" w:rsidRPr="00C7345F" w:rsidRDefault="00384C43" w:rsidP="00F73F5C">
            <w:pPr>
              <w:pStyle w:val="TableText"/>
              <w:ind w:right="504"/>
              <w:rPr>
                <w:color w:val="000000"/>
              </w:rPr>
            </w:pPr>
            <w:r w:rsidRPr="00C7345F">
              <w:t>391</w:t>
            </w:r>
          </w:p>
        </w:tc>
        <w:tc>
          <w:tcPr>
            <w:tcW w:w="830" w:type="dxa"/>
          </w:tcPr>
          <w:p w14:paraId="6DBC7E39" w14:textId="77777777" w:rsidR="00384C43" w:rsidRPr="00C7345F" w:rsidRDefault="00384C43" w:rsidP="00F73F5C">
            <w:pPr>
              <w:pStyle w:val="TableText"/>
              <w:ind w:right="288"/>
              <w:rPr>
                <w:color w:val="000000"/>
              </w:rPr>
            </w:pPr>
            <w:r w:rsidRPr="00C7345F">
              <w:t>2</w:t>
            </w:r>
          </w:p>
        </w:tc>
        <w:tc>
          <w:tcPr>
            <w:tcW w:w="950" w:type="dxa"/>
          </w:tcPr>
          <w:p w14:paraId="734346B7" w14:textId="77777777" w:rsidR="00384C43" w:rsidRPr="00C7345F" w:rsidRDefault="00384C43" w:rsidP="00F73F5C">
            <w:pPr>
              <w:pStyle w:val="TableText"/>
              <w:ind w:right="144"/>
              <w:rPr>
                <w:color w:val="000000"/>
              </w:rPr>
            </w:pPr>
            <w:r w:rsidRPr="00C7345F">
              <w:t>2</w:t>
            </w:r>
          </w:p>
        </w:tc>
        <w:tc>
          <w:tcPr>
            <w:tcW w:w="1512" w:type="dxa"/>
          </w:tcPr>
          <w:p w14:paraId="76FCDDFA" w14:textId="77777777" w:rsidR="00384C43" w:rsidRPr="00C7345F" w:rsidRDefault="00384C43" w:rsidP="00F73F5C">
            <w:pPr>
              <w:pStyle w:val="TableText"/>
              <w:ind w:right="288"/>
              <w:rPr>
                <w:color w:val="000000"/>
              </w:rPr>
            </w:pPr>
            <w:r w:rsidRPr="00C7345F">
              <w:t>0.11</w:t>
            </w:r>
          </w:p>
        </w:tc>
      </w:tr>
      <w:tr w:rsidR="00384C43" w:rsidRPr="00C7345F" w14:paraId="20428831" w14:textId="77777777" w:rsidTr="00F73F5C">
        <w:tc>
          <w:tcPr>
            <w:tcW w:w="1584" w:type="dxa"/>
          </w:tcPr>
          <w:p w14:paraId="777D8668" w14:textId="77777777" w:rsidR="00384C43" w:rsidRPr="00C7345F" w:rsidRDefault="00384C43" w:rsidP="00F73F5C">
            <w:pPr>
              <w:pStyle w:val="TableText"/>
              <w:ind w:right="504"/>
              <w:rPr>
                <w:color w:val="000000"/>
              </w:rPr>
            </w:pPr>
            <w:r w:rsidRPr="00C7345F">
              <w:t>392</w:t>
            </w:r>
          </w:p>
        </w:tc>
        <w:tc>
          <w:tcPr>
            <w:tcW w:w="830" w:type="dxa"/>
          </w:tcPr>
          <w:p w14:paraId="259A4BB4" w14:textId="77777777" w:rsidR="00384C43" w:rsidRPr="00C7345F" w:rsidRDefault="00384C43" w:rsidP="00F73F5C">
            <w:pPr>
              <w:pStyle w:val="TableText"/>
              <w:ind w:right="288"/>
              <w:rPr>
                <w:color w:val="000000"/>
              </w:rPr>
            </w:pPr>
            <w:r w:rsidRPr="00C7345F">
              <w:t>2</w:t>
            </w:r>
          </w:p>
        </w:tc>
        <w:tc>
          <w:tcPr>
            <w:tcW w:w="950" w:type="dxa"/>
          </w:tcPr>
          <w:p w14:paraId="2B56FF0D" w14:textId="77777777" w:rsidR="00384C43" w:rsidRPr="00C7345F" w:rsidRDefault="00384C43" w:rsidP="00F73F5C">
            <w:pPr>
              <w:pStyle w:val="TableText"/>
              <w:ind w:right="144"/>
              <w:rPr>
                <w:color w:val="000000"/>
              </w:rPr>
            </w:pPr>
            <w:r w:rsidRPr="00C7345F">
              <w:t>3</w:t>
            </w:r>
          </w:p>
        </w:tc>
        <w:tc>
          <w:tcPr>
            <w:tcW w:w="1512" w:type="dxa"/>
          </w:tcPr>
          <w:p w14:paraId="43835437" w14:textId="77777777" w:rsidR="00384C43" w:rsidRPr="00C7345F" w:rsidRDefault="00384C43" w:rsidP="00F73F5C">
            <w:pPr>
              <w:pStyle w:val="TableText"/>
              <w:ind w:right="288"/>
              <w:rPr>
                <w:color w:val="000000"/>
              </w:rPr>
            </w:pPr>
            <w:r w:rsidRPr="00C7345F">
              <w:t>0.16</w:t>
            </w:r>
          </w:p>
        </w:tc>
      </w:tr>
      <w:tr w:rsidR="00384C43" w:rsidRPr="00C7345F" w14:paraId="4787F4EE" w14:textId="77777777" w:rsidTr="00F73F5C">
        <w:tc>
          <w:tcPr>
            <w:tcW w:w="1584" w:type="dxa"/>
          </w:tcPr>
          <w:p w14:paraId="336F7AD8" w14:textId="77777777" w:rsidR="00384C43" w:rsidRPr="00C7345F" w:rsidRDefault="00384C43" w:rsidP="00F73F5C">
            <w:pPr>
              <w:pStyle w:val="TableText"/>
              <w:ind w:right="504"/>
              <w:rPr>
                <w:color w:val="000000"/>
              </w:rPr>
            </w:pPr>
            <w:r w:rsidRPr="00C7345F">
              <w:t>394</w:t>
            </w:r>
          </w:p>
        </w:tc>
        <w:tc>
          <w:tcPr>
            <w:tcW w:w="830" w:type="dxa"/>
          </w:tcPr>
          <w:p w14:paraId="56C88F67" w14:textId="77777777" w:rsidR="00384C43" w:rsidRPr="00C7345F" w:rsidRDefault="00384C43" w:rsidP="00F73F5C">
            <w:pPr>
              <w:pStyle w:val="TableText"/>
              <w:ind w:right="288"/>
              <w:rPr>
                <w:color w:val="000000"/>
              </w:rPr>
            </w:pPr>
            <w:r w:rsidRPr="00C7345F">
              <w:t>2</w:t>
            </w:r>
          </w:p>
        </w:tc>
        <w:tc>
          <w:tcPr>
            <w:tcW w:w="950" w:type="dxa"/>
          </w:tcPr>
          <w:p w14:paraId="67324193" w14:textId="77777777" w:rsidR="00384C43" w:rsidRPr="00C7345F" w:rsidRDefault="00384C43" w:rsidP="00F73F5C">
            <w:pPr>
              <w:pStyle w:val="TableText"/>
              <w:ind w:right="144"/>
              <w:rPr>
                <w:color w:val="000000"/>
              </w:rPr>
            </w:pPr>
            <w:r w:rsidRPr="00C7345F">
              <w:t>2</w:t>
            </w:r>
          </w:p>
        </w:tc>
        <w:tc>
          <w:tcPr>
            <w:tcW w:w="1512" w:type="dxa"/>
          </w:tcPr>
          <w:p w14:paraId="0E0A9878" w14:textId="77777777" w:rsidR="00384C43" w:rsidRPr="00C7345F" w:rsidRDefault="00384C43" w:rsidP="00F73F5C">
            <w:pPr>
              <w:pStyle w:val="TableText"/>
              <w:ind w:right="288"/>
              <w:rPr>
                <w:color w:val="000000"/>
              </w:rPr>
            </w:pPr>
            <w:r w:rsidRPr="00C7345F">
              <w:t>0.11</w:t>
            </w:r>
          </w:p>
        </w:tc>
      </w:tr>
      <w:tr w:rsidR="00384C43" w:rsidRPr="00C7345F" w14:paraId="5600725C" w14:textId="77777777" w:rsidTr="00F73F5C">
        <w:tc>
          <w:tcPr>
            <w:tcW w:w="1584" w:type="dxa"/>
          </w:tcPr>
          <w:p w14:paraId="45CC3749" w14:textId="77777777" w:rsidR="00384C43" w:rsidRPr="00C7345F" w:rsidRDefault="00384C43" w:rsidP="00F73F5C">
            <w:pPr>
              <w:pStyle w:val="TableText"/>
              <w:ind w:right="504"/>
              <w:rPr>
                <w:color w:val="000000"/>
              </w:rPr>
            </w:pPr>
            <w:r w:rsidRPr="00C7345F">
              <w:t>397</w:t>
            </w:r>
          </w:p>
        </w:tc>
        <w:tc>
          <w:tcPr>
            <w:tcW w:w="830" w:type="dxa"/>
          </w:tcPr>
          <w:p w14:paraId="4671C9C7" w14:textId="77777777" w:rsidR="00384C43" w:rsidRPr="00C7345F" w:rsidRDefault="00384C43" w:rsidP="00F73F5C">
            <w:pPr>
              <w:pStyle w:val="TableText"/>
              <w:ind w:right="288"/>
              <w:rPr>
                <w:color w:val="000000"/>
              </w:rPr>
            </w:pPr>
            <w:r w:rsidRPr="00C7345F">
              <w:t>2</w:t>
            </w:r>
          </w:p>
        </w:tc>
        <w:tc>
          <w:tcPr>
            <w:tcW w:w="950" w:type="dxa"/>
          </w:tcPr>
          <w:p w14:paraId="1656C477" w14:textId="77777777" w:rsidR="00384C43" w:rsidRPr="00C7345F" w:rsidRDefault="00384C43" w:rsidP="00F73F5C">
            <w:pPr>
              <w:pStyle w:val="TableText"/>
              <w:ind w:right="144"/>
              <w:rPr>
                <w:color w:val="000000"/>
              </w:rPr>
            </w:pPr>
            <w:r w:rsidRPr="00C7345F">
              <w:t>10</w:t>
            </w:r>
          </w:p>
        </w:tc>
        <w:tc>
          <w:tcPr>
            <w:tcW w:w="1512" w:type="dxa"/>
          </w:tcPr>
          <w:p w14:paraId="19BBD5A9" w14:textId="77777777" w:rsidR="00384C43" w:rsidRPr="00C7345F" w:rsidRDefault="00384C43" w:rsidP="00F73F5C">
            <w:pPr>
              <w:pStyle w:val="TableText"/>
              <w:ind w:right="288"/>
              <w:rPr>
                <w:color w:val="000000"/>
              </w:rPr>
            </w:pPr>
            <w:r w:rsidRPr="00C7345F">
              <w:t>0.54</w:t>
            </w:r>
          </w:p>
        </w:tc>
      </w:tr>
      <w:tr w:rsidR="00384C43" w:rsidRPr="00C7345F" w14:paraId="1882795C" w14:textId="77777777" w:rsidTr="00F73F5C">
        <w:tc>
          <w:tcPr>
            <w:tcW w:w="1584" w:type="dxa"/>
          </w:tcPr>
          <w:p w14:paraId="6A301593" w14:textId="77777777" w:rsidR="00384C43" w:rsidRPr="00C7345F" w:rsidRDefault="00384C43" w:rsidP="00F73F5C">
            <w:pPr>
              <w:pStyle w:val="TableText"/>
              <w:ind w:right="504"/>
              <w:rPr>
                <w:color w:val="000000"/>
              </w:rPr>
            </w:pPr>
            <w:r w:rsidRPr="00C7345F">
              <w:t>398</w:t>
            </w:r>
          </w:p>
        </w:tc>
        <w:tc>
          <w:tcPr>
            <w:tcW w:w="830" w:type="dxa"/>
          </w:tcPr>
          <w:p w14:paraId="51B8A6A8" w14:textId="77777777" w:rsidR="00384C43" w:rsidRPr="00C7345F" w:rsidRDefault="00384C43" w:rsidP="00F73F5C">
            <w:pPr>
              <w:pStyle w:val="TableText"/>
              <w:ind w:right="288"/>
              <w:rPr>
                <w:color w:val="000000"/>
              </w:rPr>
            </w:pPr>
            <w:r w:rsidRPr="00C7345F">
              <w:t>2</w:t>
            </w:r>
          </w:p>
        </w:tc>
        <w:tc>
          <w:tcPr>
            <w:tcW w:w="950" w:type="dxa"/>
          </w:tcPr>
          <w:p w14:paraId="33DE5758" w14:textId="77777777" w:rsidR="00384C43" w:rsidRPr="00C7345F" w:rsidRDefault="00384C43" w:rsidP="00F73F5C">
            <w:pPr>
              <w:pStyle w:val="TableText"/>
              <w:ind w:right="144"/>
              <w:rPr>
                <w:color w:val="000000"/>
              </w:rPr>
            </w:pPr>
            <w:r w:rsidRPr="00C7345F">
              <w:t>8</w:t>
            </w:r>
          </w:p>
        </w:tc>
        <w:tc>
          <w:tcPr>
            <w:tcW w:w="1512" w:type="dxa"/>
          </w:tcPr>
          <w:p w14:paraId="73C99C6A" w14:textId="77777777" w:rsidR="00384C43" w:rsidRPr="00C7345F" w:rsidRDefault="00384C43" w:rsidP="00F73F5C">
            <w:pPr>
              <w:pStyle w:val="TableText"/>
              <w:ind w:right="288"/>
              <w:rPr>
                <w:color w:val="000000"/>
              </w:rPr>
            </w:pPr>
            <w:r w:rsidRPr="00C7345F">
              <w:t>0.43</w:t>
            </w:r>
          </w:p>
        </w:tc>
      </w:tr>
      <w:tr w:rsidR="00384C43" w:rsidRPr="00C7345F" w14:paraId="1824EDE7" w14:textId="77777777" w:rsidTr="00F73F5C">
        <w:tc>
          <w:tcPr>
            <w:tcW w:w="1584" w:type="dxa"/>
          </w:tcPr>
          <w:p w14:paraId="607672CC" w14:textId="77777777" w:rsidR="00384C43" w:rsidRPr="00C7345F" w:rsidRDefault="00384C43" w:rsidP="00F73F5C">
            <w:pPr>
              <w:pStyle w:val="TableText"/>
              <w:ind w:right="504"/>
              <w:rPr>
                <w:color w:val="000000"/>
              </w:rPr>
            </w:pPr>
            <w:r w:rsidRPr="00C7345F">
              <w:t>400</w:t>
            </w:r>
          </w:p>
        </w:tc>
        <w:tc>
          <w:tcPr>
            <w:tcW w:w="830" w:type="dxa"/>
          </w:tcPr>
          <w:p w14:paraId="3B1ED4AD" w14:textId="77777777" w:rsidR="00384C43" w:rsidRPr="00C7345F" w:rsidRDefault="00384C43" w:rsidP="00F73F5C">
            <w:pPr>
              <w:pStyle w:val="TableText"/>
              <w:ind w:right="288"/>
              <w:rPr>
                <w:color w:val="000000"/>
              </w:rPr>
            </w:pPr>
            <w:r w:rsidRPr="00C7345F">
              <w:t>2</w:t>
            </w:r>
          </w:p>
        </w:tc>
        <w:tc>
          <w:tcPr>
            <w:tcW w:w="950" w:type="dxa"/>
          </w:tcPr>
          <w:p w14:paraId="28D1BF26" w14:textId="77777777" w:rsidR="00384C43" w:rsidRPr="00C7345F" w:rsidRDefault="00384C43" w:rsidP="00F73F5C">
            <w:pPr>
              <w:pStyle w:val="TableText"/>
              <w:ind w:right="144"/>
              <w:rPr>
                <w:color w:val="000000"/>
              </w:rPr>
            </w:pPr>
            <w:r w:rsidRPr="00C7345F">
              <w:t>8</w:t>
            </w:r>
          </w:p>
        </w:tc>
        <w:tc>
          <w:tcPr>
            <w:tcW w:w="1512" w:type="dxa"/>
          </w:tcPr>
          <w:p w14:paraId="119EE787" w14:textId="77777777" w:rsidR="00384C43" w:rsidRPr="00C7345F" w:rsidRDefault="00384C43" w:rsidP="00F73F5C">
            <w:pPr>
              <w:pStyle w:val="TableText"/>
              <w:ind w:right="288"/>
              <w:rPr>
                <w:color w:val="000000"/>
              </w:rPr>
            </w:pPr>
            <w:r w:rsidRPr="00C7345F">
              <w:t>0.43</w:t>
            </w:r>
          </w:p>
        </w:tc>
      </w:tr>
      <w:tr w:rsidR="00384C43" w:rsidRPr="00C7345F" w14:paraId="514417AF" w14:textId="77777777" w:rsidTr="00F73F5C">
        <w:tc>
          <w:tcPr>
            <w:tcW w:w="1584" w:type="dxa"/>
          </w:tcPr>
          <w:p w14:paraId="5BC771CF" w14:textId="77777777" w:rsidR="00384C43" w:rsidRPr="00C7345F" w:rsidRDefault="00384C43" w:rsidP="00F73F5C">
            <w:pPr>
              <w:pStyle w:val="TableText"/>
              <w:ind w:right="504"/>
              <w:rPr>
                <w:color w:val="000000"/>
              </w:rPr>
            </w:pPr>
            <w:r w:rsidRPr="00C7345F">
              <w:t>403</w:t>
            </w:r>
          </w:p>
        </w:tc>
        <w:tc>
          <w:tcPr>
            <w:tcW w:w="830" w:type="dxa"/>
          </w:tcPr>
          <w:p w14:paraId="0D660990" w14:textId="77777777" w:rsidR="00384C43" w:rsidRPr="00C7345F" w:rsidRDefault="00384C43" w:rsidP="00F73F5C">
            <w:pPr>
              <w:pStyle w:val="TableText"/>
              <w:ind w:right="288"/>
              <w:rPr>
                <w:color w:val="000000"/>
              </w:rPr>
            </w:pPr>
            <w:r w:rsidRPr="00C7345F">
              <w:t>2</w:t>
            </w:r>
          </w:p>
        </w:tc>
        <w:tc>
          <w:tcPr>
            <w:tcW w:w="950" w:type="dxa"/>
          </w:tcPr>
          <w:p w14:paraId="1E899A5A" w14:textId="77777777" w:rsidR="00384C43" w:rsidRPr="00C7345F" w:rsidRDefault="00384C43" w:rsidP="00F73F5C">
            <w:pPr>
              <w:pStyle w:val="TableText"/>
              <w:ind w:right="144"/>
              <w:rPr>
                <w:color w:val="000000"/>
              </w:rPr>
            </w:pPr>
            <w:r w:rsidRPr="00C7345F">
              <w:t>1</w:t>
            </w:r>
          </w:p>
        </w:tc>
        <w:tc>
          <w:tcPr>
            <w:tcW w:w="1512" w:type="dxa"/>
          </w:tcPr>
          <w:p w14:paraId="1FF33BA6" w14:textId="77777777" w:rsidR="00384C43" w:rsidRPr="00C7345F" w:rsidRDefault="00384C43" w:rsidP="00F73F5C">
            <w:pPr>
              <w:pStyle w:val="TableText"/>
              <w:ind w:right="288"/>
              <w:rPr>
                <w:color w:val="000000"/>
              </w:rPr>
            </w:pPr>
            <w:r w:rsidRPr="00C7345F">
              <w:t>0.05</w:t>
            </w:r>
          </w:p>
        </w:tc>
      </w:tr>
      <w:tr w:rsidR="00384C43" w:rsidRPr="00C7345F" w14:paraId="1EC0530F" w14:textId="77777777" w:rsidTr="00F73F5C">
        <w:tc>
          <w:tcPr>
            <w:tcW w:w="1584" w:type="dxa"/>
          </w:tcPr>
          <w:p w14:paraId="3C4D803F" w14:textId="77777777" w:rsidR="00384C43" w:rsidRPr="00C7345F" w:rsidRDefault="00384C43" w:rsidP="00F73F5C">
            <w:pPr>
              <w:pStyle w:val="TableText"/>
              <w:ind w:right="504"/>
              <w:rPr>
                <w:color w:val="000000"/>
              </w:rPr>
            </w:pPr>
            <w:r w:rsidRPr="00C7345F">
              <w:t>405</w:t>
            </w:r>
          </w:p>
        </w:tc>
        <w:tc>
          <w:tcPr>
            <w:tcW w:w="830" w:type="dxa"/>
          </w:tcPr>
          <w:p w14:paraId="043DCB67" w14:textId="77777777" w:rsidR="00384C43" w:rsidRPr="00C7345F" w:rsidRDefault="00384C43" w:rsidP="00F73F5C">
            <w:pPr>
              <w:pStyle w:val="TableText"/>
              <w:ind w:right="288"/>
              <w:rPr>
                <w:color w:val="000000"/>
              </w:rPr>
            </w:pPr>
            <w:r w:rsidRPr="00C7345F">
              <w:t>2</w:t>
            </w:r>
          </w:p>
        </w:tc>
        <w:tc>
          <w:tcPr>
            <w:tcW w:w="950" w:type="dxa"/>
          </w:tcPr>
          <w:p w14:paraId="51B0F214" w14:textId="77777777" w:rsidR="00384C43" w:rsidRPr="00C7345F" w:rsidRDefault="00384C43" w:rsidP="00F73F5C">
            <w:pPr>
              <w:pStyle w:val="TableText"/>
              <w:ind w:right="144"/>
              <w:rPr>
                <w:color w:val="000000"/>
              </w:rPr>
            </w:pPr>
            <w:r w:rsidRPr="00C7345F">
              <w:t>12</w:t>
            </w:r>
          </w:p>
        </w:tc>
        <w:tc>
          <w:tcPr>
            <w:tcW w:w="1512" w:type="dxa"/>
          </w:tcPr>
          <w:p w14:paraId="0C43C3EF" w14:textId="77777777" w:rsidR="00384C43" w:rsidRPr="00C7345F" w:rsidRDefault="00384C43" w:rsidP="00F73F5C">
            <w:pPr>
              <w:pStyle w:val="TableText"/>
              <w:ind w:right="288"/>
              <w:rPr>
                <w:color w:val="000000"/>
              </w:rPr>
            </w:pPr>
            <w:r w:rsidRPr="00C7345F">
              <w:t>0.65</w:t>
            </w:r>
          </w:p>
        </w:tc>
      </w:tr>
      <w:tr w:rsidR="00384C43" w:rsidRPr="00C7345F" w14:paraId="17E24796" w14:textId="77777777" w:rsidTr="00F73F5C">
        <w:tc>
          <w:tcPr>
            <w:tcW w:w="1584" w:type="dxa"/>
          </w:tcPr>
          <w:p w14:paraId="533F38DF" w14:textId="77777777" w:rsidR="00384C43" w:rsidRPr="00C7345F" w:rsidRDefault="00384C43" w:rsidP="00F73F5C">
            <w:pPr>
              <w:pStyle w:val="TableText"/>
              <w:ind w:right="504"/>
              <w:rPr>
                <w:color w:val="000000"/>
              </w:rPr>
            </w:pPr>
            <w:r w:rsidRPr="00C7345F">
              <w:t>406</w:t>
            </w:r>
          </w:p>
        </w:tc>
        <w:tc>
          <w:tcPr>
            <w:tcW w:w="830" w:type="dxa"/>
          </w:tcPr>
          <w:p w14:paraId="3B75955C" w14:textId="77777777" w:rsidR="00384C43" w:rsidRPr="00C7345F" w:rsidRDefault="00384C43" w:rsidP="00F73F5C">
            <w:pPr>
              <w:pStyle w:val="TableText"/>
              <w:ind w:right="288"/>
              <w:rPr>
                <w:color w:val="000000"/>
              </w:rPr>
            </w:pPr>
            <w:r w:rsidRPr="00C7345F">
              <w:t>2</w:t>
            </w:r>
          </w:p>
        </w:tc>
        <w:tc>
          <w:tcPr>
            <w:tcW w:w="950" w:type="dxa"/>
          </w:tcPr>
          <w:p w14:paraId="28EFB5CD" w14:textId="77777777" w:rsidR="00384C43" w:rsidRPr="00C7345F" w:rsidRDefault="00384C43" w:rsidP="00F73F5C">
            <w:pPr>
              <w:pStyle w:val="TableText"/>
              <w:ind w:right="144"/>
              <w:rPr>
                <w:color w:val="000000"/>
              </w:rPr>
            </w:pPr>
            <w:r w:rsidRPr="00C7345F">
              <w:t>4</w:t>
            </w:r>
          </w:p>
        </w:tc>
        <w:tc>
          <w:tcPr>
            <w:tcW w:w="1512" w:type="dxa"/>
          </w:tcPr>
          <w:p w14:paraId="0F1E48FA" w14:textId="77777777" w:rsidR="00384C43" w:rsidRPr="00C7345F" w:rsidRDefault="00384C43" w:rsidP="00F73F5C">
            <w:pPr>
              <w:pStyle w:val="TableText"/>
              <w:ind w:right="288"/>
              <w:rPr>
                <w:color w:val="000000"/>
              </w:rPr>
            </w:pPr>
            <w:r w:rsidRPr="00C7345F">
              <w:t>0.22</w:t>
            </w:r>
          </w:p>
        </w:tc>
      </w:tr>
      <w:tr w:rsidR="00384C43" w:rsidRPr="00C7345F" w14:paraId="78DD759C" w14:textId="77777777" w:rsidTr="00F73F5C">
        <w:tc>
          <w:tcPr>
            <w:tcW w:w="1584" w:type="dxa"/>
          </w:tcPr>
          <w:p w14:paraId="5EE0F1C6" w14:textId="77777777" w:rsidR="00384C43" w:rsidRPr="00C7345F" w:rsidRDefault="00384C43" w:rsidP="00F73F5C">
            <w:pPr>
              <w:pStyle w:val="TableText"/>
              <w:ind w:right="504"/>
              <w:rPr>
                <w:color w:val="000000"/>
              </w:rPr>
            </w:pPr>
            <w:r w:rsidRPr="00C7345F">
              <w:t>407</w:t>
            </w:r>
          </w:p>
        </w:tc>
        <w:tc>
          <w:tcPr>
            <w:tcW w:w="830" w:type="dxa"/>
          </w:tcPr>
          <w:p w14:paraId="76A8202E" w14:textId="77777777" w:rsidR="00384C43" w:rsidRPr="00C7345F" w:rsidRDefault="00384C43" w:rsidP="00F73F5C">
            <w:pPr>
              <w:pStyle w:val="TableText"/>
              <w:ind w:right="288"/>
              <w:rPr>
                <w:color w:val="000000"/>
              </w:rPr>
            </w:pPr>
            <w:r w:rsidRPr="00C7345F">
              <w:t>2</w:t>
            </w:r>
          </w:p>
        </w:tc>
        <w:tc>
          <w:tcPr>
            <w:tcW w:w="950" w:type="dxa"/>
          </w:tcPr>
          <w:p w14:paraId="2AE76A17" w14:textId="77777777" w:rsidR="00384C43" w:rsidRPr="00C7345F" w:rsidRDefault="00384C43" w:rsidP="00F73F5C">
            <w:pPr>
              <w:pStyle w:val="TableText"/>
              <w:ind w:right="144"/>
              <w:rPr>
                <w:color w:val="000000"/>
              </w:rPr>
            </w:pPr>
            <w:r w:rsidRPr="00C7345F">
              <w:t>6</w:t>
            </w:r>
          </w:p>
        </w:tc>
        <w:tc>
          <w:tcPr>
            <w:tcW w:w="1512" w:type="dxa"/>
          </w:tcPr>
          <w:p w14:paraId="0ADDC50F" w14:textId="77777777" w:rsidR="00384C43" w:rsidRPr="00C7345F" w:rsidRDefault="00384C43" w:rsidP="00F73F5C">
            <w:pPr>
              <w:pStyle w:val="TableText"/>
              <w:ind w:right="288"/>
              <w:rPr>
                <w:color w:val="000000"/>
              </w:rPr>
            </w:pPr>
            <w:r w:rsidRPr="00C7345F">
              <w:t>0.32</w:t>
            </w:r>
          </w:p>
        </w:tc>
      </w:tr>
      <w:tr w:rsidR="00384C43" w:rsidRPr="00C7345F" w14:paraId="4667887D" w14:textId="77777777" w:rsidTr="00F73F5C">
        <w:tc>
          <w:tcPr>
            <w:tcW w:w="1584" w:type="dxa"/>
          </w:tcPr>
          <w:p w14:paraId="62F5E578" w14:textId="77777777" w:rsidR="00384C43" w:rsidRPr="00C7345F" w:rsidRDefault="00384C43" w:rsidP="00F73F5C">
            <w:pPr>
              <w:pStyle w:val="TableText"/>
              <w:ind w:right="504"/>
              <w:rPr>
                <w:color w:val="000000"/>
              </w:rPr>
            </w:pPr>
            <w:r w:rsidRPr="00C7345F">
              <w:t>408</w:t>
            </w:r>
          </w:p>
        </w:tc>
        <w:tc>
          <w:tcPr>
            <w:tcW w:w="830" w:type="dxa"/>
          </w:tcPr>
          <w:p w14:paraId="0E7119EB" w14:textId="77777777" w:rsidR="00384C43" w:rsidRPr="00C7345F" w:rsidRDefault="00384C43" w:rsidP="00F73F5C">
            <w:pPr>
              <w:pStyle w:val="TableText"/>
              <w:ind w:right="288"/>
              <w:rPr>
                <w:color w:val="000000"/>
              </w:rPr>
            </w:pPr>
            <w:r w:rsidRPr="00C7345F">
              <w:t>2</w:t>
            </w:r>
          </w:p>
        </w:tc>
        <w:tc>
          <w:tcPr>
            <w:tcW w:w="950" w:type="dxa"/>
          </w:tcPr>
          <w:p w14:paraId="23FC0060" w14:textId="77777777" w:rsidR="00384C43" w:rsidRPr="00C7345F" w:rsidRDefault="00384C43" w:rsidP="00F73F5C">
            <w:pPr>
              <w:pStyle w:val="TableText"/>
              <w:ind w:right="144"/>
              <w:rPr>
                <w:color w:val="000000"/>
              </w:rPr>
            </w:pPr>
            <w:r w:rsidRPr="00C7345F">
              <w:t>1</w:t>
            </w:r>
          </w:p>
        </w:tc>
        <w:tc>
          <w:tcPr>
            <w:tcW w:w="1512" w:type="dxa"/>
          </w:tcPr>
          <w:p w14:paraId="15A7189A" w14:textId="77777777" w:rsidR="00384C43" w:rsidRPr="00C7345F" w:rsidRDefault="00384C43" w:rsidP="00F73F5C">
            <w:pPr>
              <w:pStyle w:val="TableText"/>
              <w:ind w:right="288"/>
              <w:rPr>
                <w:color w:val="000000"/>
              </w:rPr>
            </w:pPr>
            <w:r w:rsidRPr="00C7345F">
              <w:t>0.05</w:t>
            </w:r>
          </w:p>
        </w:tc>
      </w:tr>
      <w:tr w:rsidR="00384C43" w:rsidRPr="00C7345F" w14:paraId="4C7DDBAB" w14:textId="77777777" w:rsidTr="00F73F5C">
        <w:tc>
          <w:tcPr>
            <w:tcW w:w="1584" w:type="dxa"/>
          </w:tcPr>
          <w:p w14:paraId="0CEBF443" w14:textId="77777777" w:rsidR="00384C43" w:rsidRPr="00C7345F" w:rsidRDefault="00384C43" w:rsidP="00F73F5C">
            <w:pPr>
              <w:pStyle w:val="TableText"/>
              <w:ind w:right="504"/>
              <w:rPr>
                <w:color w:val="000000"/>
              </w:rPr>
            </w:pPr>
            <w:r w:rsidRPr="00C7345F">
              <w:t>411</w:t>
            </w:r>
          </w:p>
        </w:tc>
        <w:tc>
          <w:tcPr>
            <w:tcW w:w="830" w:type="dxa"/>
          </w:tcPr>
          <w:p w14:paraId="53066171" w14:textId="77777777" w:rsidR="00384C43" w:rsidRPr="00C7345F" w:rsidRDefault="00384C43" w:rsidP="00F73F5C">
            <w:pPr>
              <w:pStyle w:val="TableText"/>
              <w:ind w:right="288"/>
              <w:rPr>
                <w:color w:val="000000"/>
              </w:rPr>
            </w:pPr>
            <w:r w:rsidRPr="00C7345F">
              <w:t>2</w:t>
            </w:r>
          </w:p>
        </w:tc>
        <w:tc>
          <w:tcPr>
            <w:tcW w:w="950" w:type="dxa"/>
          </w:tcPr>
          <w:p w14:paraId="36D5013F" w14:textId="77777777" w:rsidR="00384C43" w:rsidRPr="00C7345F" w:rsidRDefault="00384C43" w:rsidP="00F73F5C">
            <w:pPr>
              <w:pStyle w:val="TableText"/>
              <w:ind w:right="144"/>
              <w:rPr>
                <w:color w:val="000000"/>
              </w:rPr>
            </w:pPr>
            <w:r w:rsidRPr="00C7345F">
              <w:t>4</w:t>
            </w:r>
          </w:p>
        </w:tc>
        <w:tc>
          <w:tcPr>
            <w:tcW w:w="1512" w:type="dxa"/>
          </w:tcPr>
          <w:p w14:paraId="249D9585" w14:textId="77777777" w:rsidR="00384C43" w:rsidRPr="00C7345F" w:rsidRDefault="00384C43" w:rsidP="00F73F5C">
            <w:pPr>
              <w:pStyle w:val="TableText"/>
              <w:ind w:right="288"/>
              <w:rPr>
                <w:color w:val="000000"/>
              </w:rPr>
            </w:pPr>
            <w:r w:rsidRPr="00C7345F">
              <w:t>0.22</w:t>
            </w:r>
          </w:p>
        </w:tc>
      </w:tr>
      <w:tr w:rsidR="00384C43" w:rsidRPr="00C7345F" w14:paraId="5E6F23F3" w14:textId="77777777" w:rsidTr="00F73F5C">
        <w:tc>
          <w:tcPr>
            <w:tcW w:w="1584" w:type="dxa"/>
          </w:tcPr>
          <w:p w14:paraId="13610C7C" w14:textId="77777777" w:rsidR="00384C43" w:rsidRPr="00C7345F" w:rsidRDefault="00384C43" w:rsidP="00F73F5C">
            <w:pPr>
              <w:pStyle w:val="TableText"/>
              <w:ind w:right="504"/>
              <w:rPr>
                <w:color w:val="000000"/>
              </w:rPr>
            </w:pPr>
            <w:r w:rsidRPr="00C7345F">
              <w:t>413</w:t>
            </w:r>
          </w:p>
        </w:tc>
        <w:tc>
          <w:tcPr>
            <w:tcW w:w="830" w:type="dxa"/>
          </w:tcPr>
          <w:p w14:paraId="0D28B0F7" w14:textId="77777777" w:rsidR="00384C43" w:rsidRPr="00C7345F" w:rsidRDefault="00384C43" w:rsidP="00F73F5C">
            <w:pPr>
              <w:pStyle w:val="TableText"/>
              <w:ind w:right="288"/>
              <w:rPr>
                <w:color w:val="000000"/>
              </w:rPr>
            </w:pPr>
            <w:r w:rsidRPr="00C7345F">
              <w:t>2</w:t>
            </w:r>
          </w:p>
        </w:tc>
        <w:tc>
          <w:tcPr>
            <w:tcW w:w="950" w:type="dxa"/>
          </w:tcPr>
          <w:p w14:paraId="6D19A4E2" w14:textId="77777777" w:rsidR="00384C43" w:rsidRPr="00C7345F" w:rsidRDefault="00384C43" w:rsidP="00F73F5C">
            <w:pPr>
              <w:pStyle w:val="TableText"/>
              <w:ind w:right="144"/>
              <w:rPr>
                <w:color w:val="000000"/>
              </w:rPr>
            </w:pPr>
            <w:r w:rsidRPr="00C7345F">
              <w:t>13</w:t>
            </w:r>
          </w:p>
        </w:tc>
        <w:tc>
          <w:tcPr>
            <w:tcW w:w="1512" w:type="dxa"/>
          </w:tcPr>
          <w:p w14:paraId="0BD751F0" w14:textId="77777777" w:rsidR="00384C43" w:rsidRPr="00C7345F" w:rsidRDefault="00384C43" w:rsidP="00F73F5C">
            <w:pPr>
              <w:pStyle w:val="TableText"/>
              <w:ind w:right="288"/>
              <w:rPr>
                <w:color w:val="000000"/>
              </w:rPr>
            </w:pPr>
            <w:r w:rsidRPr="00C7345F">
              <w:t>0.70</w:t>
            </w:r>
          </w:p>
        </w:tc>
      </w:tr>
      <w:tr w:rsidR="00384C43" w:rsidRPr="00C7345F" w14:paraId="00A4920C" w14:textId="77777777" w:rsidTr="00F73F5C">
        <w:tc>
          <w:tcPr>
            <w:tcW w:w="1584" w:type="dxa"/>
          </w:tcPr>
          <w:p w14:paraId="68C31138" w14:textId="77777777" w:rsidR="00384C43" w:rsidRPr="00C7345F" w:rsidRDefault="00384C43" w:rsidP="00F73F5C">
            <w:pPr>
              <w:pStyle w:val="TableText"/>
              <w:ind w:right="504"/>
              <w:rPr>
                <w:color w:val="000000"/>
              </w:rPr>
            </w:pPr>
            <w:r w:rsidRPr="00C7345F">
              <w:t>414</w:t>
            </w:r>
          </w:p>
        </w:tc>
        <w:tc>
          <w:tcPr>
            <w:tcW w:w="830" w:type="dxa"/>
          </w:tcPr>
          <w:p w14:paraId="1E78796C" w14:textId="77777777" w:rsidR="00384C43" w:rsidRPr="00C7345F" w:rsidRDefault="00384C43" w:rsidP="00F73F5C">
            <w:pPr>
              <w:pStyle w:val="TableText"/>
              <w:ind w:right="288"/>
              <w:rPr>
                <w:color w:val="000000"/>
              </w:rPr>
            </w:pPr>
            <w:r w:rsidRPr="00C7345F">
              <w:t>2</w:t>
            </w:r>
          </w:p>
        </w:tc>
        <w:tc>
          <w:tcPr>
            <w:tcW w:w="950" w:type="dxa"/>
          </w:tcPr>
          <w:p w14:paraId="0ED6E32D" w14:textId="77777777" w:rsidR="00384C43" w:rsidRPr="00C7345F" w:rsidRDefault="00384C43" w:rsidP="00F73F5C">
            <w:pPr>
              <w:pStyle w:val="TableText"/>
              <w:ind w:right="144"/>
              <w:rPr>
                <w:color w:val="000000"/>
              </w:rPr>
            </w:pPr>
            <w:r w:rsidRPr="00C7345F">
              <w:t>4</w:t>
            </w:r>
          </w:p>
        </w:tc>
        <w:tc>
          <w:tcPr>
            <w:tcW w:w="1512" w:type="dxa"/>
          </w:tcPr>
          <w:p w14:paraId="64D5FF00" w14:textId="77777777" w:rsidR="00384C43" w:rsidRPr="00C7345F" w:rsidRDefault="00384C43" w:rsidP="00F73F5C">
            <w:pPr>
              <w:pStyle w:val="TableText"/>
              <w:ind w:right="288"/>
              <w:rPr>
                <w:color w:val="000000"/>
              </w:rPr>
            </w:pPr>
            <w:r w:rsidRPr="00C7345F">
              <w:t>0.22</w:t>
            </w:r>
          </w:p>
        </w:tc>
      </w:tr>
      <w:tr w:rsidR="00384C43" w:rsidRPr="00C7345F" w14:paraId="2394ABEB" w14:textId="77777777" w:rsidTr="00F73F5C">
        <w:tc>
          <w:tcPr>
            <w:tcW w:w="1584" w:type="dxa"/>
          </w:tcPr>
          <w:p w14:paraId="4483912E" w14:textId="77777777" w:rsidR="00384C43" w:rsidRPr="00C7345F" w:rsidRDefault="00384C43" w:rsidP="00F73F5C">
            <w:pPr>
              <w:pStyle w:val="TableText"/>
              <w:ind w:right="504"/>
              <w:rPr>
                <w:color w:val="000000"/>
              </w:rPr>
            </w:pPr>
            <w:r w:rsidRPr="00C7345F">
              <w:t>415</w:t>
            </w:r>
          </w:p>
        </w:tc>
        <w:tc>
          <w:tcPr>
            <w:tcW w:w="830" w:type="dxa"/>
          </w:tcPr>
          <w:p w14:paraId="06655BBF" w14:textId="77777777" w:rsidR="00384C43" w:rsidRPr="00C7345F" w:rsidRDefault="00384C43" w:rsidP="00F73F5C">
            <w:pPr>
              <w:pStyle w:val="TableText"/>
              <w:ind w:right="288"/>
              <w:rPr>
                <w:color w:val="000000"/>
              </w:rPr>
            </w:pPr>
            <w:r w:rsidRPr="00C7345F">
              <w:t>2</w:t>
            </w:r>
          </w:p>
        </w:tc>
        <w:tc>
          <w:tcPr>
            <w:tcW w:w="950" w:type="dxa"/>
          </w:tcPr>
          <w:p w14:paraId="797D58A5" w14:textId="77777777" w:rsidR="00384C43" w:rsidRPr="00C7345F" w:rsidRDefault="00384C43" w:rsidP="00F73F5C">
            <w:pPr>
              <w:pStyle w:val="TableText"/>
              <w:ind w:right="144"/>
              <w:rPr>
                <w:color w:val="000000"/>
              </w:rPr>
            </w:pPr>
            <w:r w:rsidRPr="00C7345F">
              <w:t>7</w:t>
            </w:r>
          </w:p>
        </w:tc>
        <w:tc>
          <w:tcPr>
            <w:tcW w:w="1512" w:type="dxa"/>
          </w:tcPr>
          <w:p w14:paraId="58BE9CDD" w14:textId="77777777" w:rsidR="00384C43" w:rsidRPr="00C7345F" w:rsidRDefault="00384C43" w:rsidP="00F73F5C">
            <w:pPr>
              <w:pStyle w:val="TableText"/>
              <w:ind w:right="288"/>
              <w:rPr>
                <w:color w:val="000000"/>
              </w:rPr>
            </w:pPr>
            <w:r w:rsidRPr="00C7345F">
              <w:t>0.38</w:t>
            </w:r>
          </w:p>
        </w:tc>
      </w:tr>
      <w:tr w:rsidR="00384C43" w:rsidRPr="00C7345F" w14:paraId="0DCA94E7" w14:textId="77777777" w:rsidTr="00F73F5C">
        <w:tc>
          <w:tcPr>
            <w:tcW w:w="1584" w:type="dxa"/>
          </w:tcPr>
          <w:p w14:paraId="199423DA" w14:textId="77777777" w:rsidR="00384C43" w:rsidRPr="00C7345F" w:rsidRDefault="00384C43" w:rsidP="00F73F5C">
            <w:pPr>
              <w:pStyle w:val="TableText"/>
              <w:ind w:right="504"/>
              <w:rPr>
                <w:color w:val="000000"/>
              </w:rPr>
            </w:pPr>
            <w:r w:rsidRPr="00C7345F">
              <w:t>417</w:t>
            </w:r>
          </w:p>
        </w:tc>
        <w:tc>
          <w:tcPr>
            <w:tcW w:w="830" w:type="dxa"/>
          </w:tcPr>
          <w:p w14:paraId="63300EA0" w14:textId="77777777" w:rsidR="00384C43" w:rsidRPr="00C7345F" w:rsidRDefault="00384C43" w:rsidP="00F73F5C">
            <w:pPr>
              <w:pStyle w:val="TableText"/>
              <w:ind w:right="288"/>
              <w:rPr>
                <w:color w:val="000000"/>
              </w:rPr>
            </w:pPr>
            <w:r w:rsidRPr="00C7345F">
              <w:t>2</w:t>
            </w:r>
          </w:p>
        </w:tc>
        <w:tc>
          <w:tcPr>
            <w:tcW w:w="950" w:type="dxa"/>
          </w:tcPr>
          <w:p w14:paraId="45AE0550" w14:textId="77777777" w:rsidR="00384C43" w:rsidRPr="00C7345F" w:rsidRDefault="00384C43" w:rsidP="00F73F5C">
            <w:pPr>
              <w:pStyle w:val="TableText"/>
              <w:ind w:right="144"/>
              <w:rPr>
                <w:color w:val="000000"/>
              </w:rPr>
            </w:pPr>
            <w:r w:rsidRPr="00C7345F">
              <w:t>1</w:t>
            </w:r>
          </w:p>
        </w:tc>
        <w:tc>
          <w:tcPr>
            <w:tcW w:w="1512" w:type="dxa"/>
          </w:tcPr>
          <w:p w14:paraId="400EAB33" w14:textId="77777777" w:rsidR="00384C43" w:rsidRPr="00C7345F" w:rsidRDefault="00384C43" w:rsidP="00F73F5C">
            <w:pPr>
              <w:pStyle w:val="TableText"/>
              <w:ind w:right="288"/>
              <w:rPr>
                <w:color w:val="000000"/>
              </w:rPr>
            </w:pPr>
            <w:r w:rsidRPr="00C7345F">
              <w:t>0.05</w:t>
            </w:r>
          </w:p>
        </w:tc>
      </w:tr>
      <w:tr w:rsidR="00384C43" w:rsidRPr="00C7345F" w14:paraId="4C41249A" w14:textId="77777777" w:rsidTr="00F73F5C">
        <w:tc>
          <w:tcPr>
            <w:tcW w:w="1584" w:type="dxa"/>
          </w:tcPr>
          <w:p w14:paraId="2FBF1F6F" w14:textId="77777777" w:rsidR="00384C43" w:rsidRPr="00C7345F" w:rsidRDefault="00384C43" w:rsidP="00F73F5C">
            <w:pPr>
              <w:pStyle w:val="TableText"/>
              <w:ind w:right="504"/>
              <w:rPr>
                <w:color w:val="000000"/>
              </w:rPr>
            </w:pPr>
            <w:r w:rsidRPr="00C7345F">
              <w:t>418</w:t>
            </w:r>
          </w:p>
        </w:tc>
        <w:tc>
          <w:tcPr>
            <w:tcW w:w="830" w:type="dxa"/>
          </w:tcPr>
          <w:p w14:paraId="5225C408" w14:textId="77777777" w:rsidR="00384C43" w:rsidRPr="00C7345F" w:rsidRDefault="00384C43" w:rsidP="00F73F5C">
            <w:pPr>
              <w:pStyle w:val="TableText"/>
              <w:ind w:right="288"/>
              <w:rPr>
                <w:color w:val="000000"/>
              </w:rPr>
            </w:pPr>
            <w:r w:rsidRPr="00C7345F">
              <w:t>2</w:t>
            </w:r>
          </w:p>
        </w:tc>
        <w:tc>
          <w:tcPr>
            <w:tcW w:w="950" w:type="dxa"/>
          </w:tcPr>
          <w:p w14:paraId="0DDE5787" w14:textId="77777777" w:rsidR="00384C43" w:rsidRPr="00C7345F" w:rsidRDefault="00384C43" w:rsidP="00F73F5C">
            <w:pPr>
              <w:pStyle w:val="TableText"/>
              <w:ind w:right="144"/>
              <w:rPr>
                <w:color w:val="000000"/>
              </w:rPr>
            </w:pPr>
            <w:r w:rsidRPr="00C7345F">
              <w:t>4</w:t>
            </w:r>
          </w:p>
        </w:tc>
        <w:tc>
          <w:tcPr>
            <w:tcW w:w="1512" w:type="dxa"/>
          </w:tcPr>
          <w:p w14:paraId="25D089BF" w14:textId="77777777" w:rsidR="00384C43" w:rsidRPr="00C7345F" w:rsidRDefault="00384C43" w:rsidP="00F73F5C">
            <w:pPr>
              <w:pStyle w:val="TableText"/>
              <w:ind w:right="288"/>
              <w:rPr>
                <w:color w:val="000000"/>
              </w:rPr>
            </w:pPr>
            <w:r w:rsidRPr="00C7345F">
              <w:t>0.22</w:t>
            </w:r>
          </w:p>
        </w:tc>
      </w:tr>
      <w:tr w:rsidR="00384C43" w:rsidRPr="00C7345F" w14:paraId="1A8A3097" w14:textId="77777777" w:rsidTr="00F73F5C">
        <w:tc>
          <w:tcPr>
            <w:tcW w:w="1584" w:type="dxa"/>
          </w:tcPr>
          <w:p w14:paraId="7A25F4F8" w14:textId="77777777" w:rsidR="00384C43" w:rsidRPr="00C7345F" w:rsidRDefault="00384C43" w:rsidP="00F73F5C">
            <w:pPr>
              <w:pStyle w:val="TableText"/>
              <w:ind w:right="504"/>
              <w:rPr>
                <w:color w:val="000000"/>
              </w:rPr>
            </w:pPr>
            <w:r w:rsidRPr="00C7345F">
              <w:t>419</w:t>
            </w:r>
          </w:p>
        </w:tc>
        <w:tc>
          <w:tcPr>
            <w:tcW w:w="830" w:type="dxa"/>
          </w:tcPr>
          <w:p w14:paraId="1D33C3CF" w14:textId="77777777" w:rsidR="00384C43" w:rsidRPr="00C7345F" w:rsidRDefault="00384C43" w:rsidP="00F73F5C">
            <w:pPr>
              <w:pStyle w:val="TableText"/>
              <w:ind w:right="288"/>
              <w:rPr>
                <w:color w:val="000000"/>
              </w:rPr>
            </w:pPr>
            <w:r w:rsidRPr="00C7345F">
              <w:t>2</w:t>
            </w:r>
          </w:p>
        </w:tc>
        <w:tc>
          <w:tcPr>
            <w:tcW w:w="950" w:type="dxa"/>
          </w:tcPr>
          <w:p w14:paraId="65EB9D76" w14:textId="77777777" w:rsidR="00384C43" w:rsidRPr="00C7345F" w:rsidRDefault="00384C43" w:rsidP="00F73F5C">
            <w:pPr>
              <w:pStyle w:val="TableText"/>
              <w:ind w:right="144"/>
              <w:rPr>
                <w:color w:val="000000"/>
              </w:rPr>
            </w:pPr>
            <w:r w:rsidRPr="00C7345F">
              <w:t>1</w:t>
            </w:r>
          </w:p>
        </w:tc>
        <w:tc>
          <w:tcPr>
            <w:tcW w:w="1512" w:type="dxa"/>
          </w:tcPr>
          <w:p w14:paraId="1B0499BA" w14:textId="77777777" w:rsidR="00384C43" w:rsidRPr="00C7345F" w:rsidRDefault="00384C43" w:rsidP="00F73F5C">
            <w:pPr>
              <w:pStyle w:val="TableText"/>
              <w:ind w:right="288"/>
              <w:rPr>
                <w:color w:val="000000"/>
              </w:rPr>
            </w:pPr>
            <w:r w:rsidRPr="00C7345F">
              <w:t>0.05</w:t>
            </w:r>
          </w:p>
        </w:tc>
      </w:tr>
      <w:tr w:rsidR="00384C43" w:rsidRPr="00C7345F" w14:paraId="665DA372" w14:textId="77777777" w:rsidTr="00F73F5C">
        <w:tc>
          <w:tcPr>
            <w:tcW w:w="1584" w:type="dxa"/>
          </w:tcPr>
          <w:p w14:paraId="4276D74A" w14:textId="77777777" w:rsidR="00384C43" w:rsidRPr="00C7345F" w:rsidRDefault="00384C43" w:rsidP="00F73F5C">
            <w:pPr>
              <w:pStyle w:val="TableText"/>
              <w:ind w:right="504"/>
              <w:rPr>
                <w:color w:val="000000"/>
              </w:rPr>
            </w:pPr>
            <w:r w:rsidRPr="00C7345F">
              <w:t>421</w:t>
            </w:r>
          </w:p>
        </w:tc>
        <w:tc>
          <w:tcPr>
            <w:tcW w:w="830" w:type="dxa"/>
          </w:tcPr>
          <w:p w14:paraId="642E01D4" w14:textId="77777777" w:rsidR="00384C43" w:rsidRPr="00C7345F" w:rsidRDefault="00384C43" w:rsidP="00F73F5C">
            <w:pPr>
              <w:pStyle w:val="TableText"/>
              <w:ind w:right="288"/>
              <w:rPr>
                <w:color w:val="000000"/>
              </w:rPr>
            </w:pPr>
            <w:r w:rsidRPr="00C7345F">
              <w:t>2</w:t>
            </w:r>
          </w:p>
        </w:tc>
        <w:tc>
          <w:tcPr>
            <w:tcW w:w="950" w:type="dxa"/>
          </w:tcPr>
          <w:p w14:paraId="54091AF3" w14:textId="77777777" w:rsidR="00384C43" w:rsidRPr="00C7345F" w:rsidRDefault="00384C43" w:rsidP="00F73F5C">
            <w:pPr>
              <w:pStyle w:val="TableText"/>
              <w:ind w:right="144"/>
              <w:rPr>
                <w:color w:val="000000"/>
              </w:rPr>
            </w:pPr>
            <w:r w:rsidRPr="00C7345F">
              <w:t>1</w:t>
            </w:r>
          </w:p>
        </w:tc>
        <w:tc>
          <w:tcPr>
            <w:tcW w:w="1512" w:type="dxa"/>
          </w:tcPr>
          <w:p w14:paraId="7C5BBC8F" w14:textId="77777777" w:rsidR="00384C43" w:rsidRPr="00C7345F" w:rsidRDefault="00384C43" w:rsidP="00F73F5C">
            <w:pPr>
              <w:pStyle w:val="TableText"/>
              <w:ind w:right="288"/>
              <w:rPr>
                <w:color w:val="000000"/>
              </w:rPr>
            </w:pPr>
            <w:r w:rsidRPr="00C7345F">
              <w:t>0.05</w:t>
            </w:r>
          </w:p>
        </w:tc>
      </w:tr>
      <w:tr w:rsidR="00384C43" w:rsidRPr="00C7345F" w14:paraId="334EBE76" w14:textId="77777777" w:rsidTr="00F73F5C">
        <w:tc>
          <w:tcPr>
            <w:tcW w:w="1584" w:type="dxa"/>
          </w:tcPr>
          <w:p w14:paraId="31544307" w14:textId="77777777" w:rsidR="00384C43" w:rsidRPr="00C7345F" w:rsidRDefault="00384C43" w:rsidP="00F73F5C">
            <w:pPr>
              <w:pStyle w:val="TableText"/>
              <w:ind w:right="504"/>
              <w:rPr>
                <w:color w:val="000000"/>
              </w:rPr>
            </w:pPr>
            <w:r w:rsidRPr="00C7345F">
              <w:t>422</w:t>
            </w:r>
          </w:p>
        </w:tc>
        <w:tc>
          <w:tcPr>
            <w:tcW w:w="830" w:type="dxa"/>
          </w:tcPr>
          <w:p w14:paraId="089C2BA1" w14:textId="77777777" w:rsidR="00384C43" w:rsidRPr="00C7345F" w:rsidRDefault="00384C43" w:rsidP="00F73F5C">
            <w:pPr>
              <w:pStyle w:val="TableText"/>
              <w:ind w:right="288"/>
              <w:rPr>
                <w:color w:val="000000"/>
              </w:rPr>
            </w:pPr>
            <w:r w:rsidRPr="00C7345F">
              <w:t>2</w:t>
            </w:r>
          </w:p>
        </w:tc>
        <w:tc>
          <w:tcPr>
            <w:tcW w:w="950" w:type="dxa"/>
          </w:tcPr>
          <w:p w14:paraId="6A4268EC" w14:textId="77777777" w:rsidR="00384C43" w:rsidRPr="00C7345F" w:rsidRDefault="00384C43" w:rsidP="00F73F5C">
            <w:pPr>
              <w:pStyle w:val="TableText"/>
              <w:ind w:right="144"/>
              <w:rPr>
                <w:color w:val="000000"/>
              </w:rPr>
            </w:pPr>
            <w:r w:rsidRPr="00C7345F">
              <w:t>8</w:t>
            </w:r>
          </w:p>
        </w:tc>
        <w:tc>
          <w:tcPr>
            <w:tcW w:w="1512" w:type="dxa"/>
          </w:tcPr>
          <w:p w14:paraId="10C010BC" w14:textId="77777777" w:rsidR="00384C43" w:rsidRPr="00C7345F" w:rsidRDefault="00384C43" w:rsidP="00F73F5C">
            <w:pPr>
              <w:pStyle w:val="TableText"/>
              <w:ind w:right="288"/>
              <w:rPr>
                <w:color w:val="000000"/>
              </w:rPr>
            </w:pPr>
            <w:r w:rsidRPr="00C7345F">
              <w:t>0.43</w:t>
            </w:r>
          </w:p>
        </w:tc>
      </w:tr>
      <w:tr w:rsidR="00384C43" w:rsidRPr="00C7345F" w14:paraId="416FBADD" w14:textId="77777777" w:rsidTr="00F73F5C">
        <w:tc>
          <w:tcPr>
            <w:tcW w:w="1584" w:type="dxa"/>
          </w:tcPr>
          <w:p w14:paraId="6EED7740" w14:textId="77777777" w:rsidR="00384C43" w:rsidRPr="00C7345F" w:rsidRDefault="00384C43" w:rsidP="00F73F5C">
            <w:pPr>
              <w:pStyle w:val="TableText"/>
              <w:ind w:right="504"/>
              <w:rPr>
                <w:color w:val="000000"/>
              </w:rPr>
            </w:pPr>
            <w:r w:rsidRPr="00C7345F">
              <w:t>423</w:t>
            </w:r>
          </w:p>
        </w:tc>
        <w:tc>
          <w:tcPr>
            <w:tcW w:w="830" w:type="dxa"/>
          </w:tcPr>
          <w:p w14:paraId="2704CFE8" w14:textId="77777777" w:rsidR="00384C43" w:rsidRPr="00C7345F" w:rsidRDefault="00384C43" w:rsidP="00F73F5C">
            <w:pPr>
              <w:pStyle w:val="TableText"/>
              <w:ind w:right="288"/>
              <w:rPr>
                <w:color w:val="000000"/>
              </w:rPr>
            </w:pPr>
            <w:r w:rsidRPr="00C7345F">
              <w:t>2</w:t>
            </w:r>
          </w:p>
        </w:tc>
        <w:tc>
          <w:tcPr>
            <w:tcW w:w="950" w:type="dxa"/>
          </w:tcPr>
          <w:p w14:paraId="7EA8C248" w14:textId="77777777" w:rsidR="00384C43" w:rsidRPr="00C7345F" w:rsidRDefault="00384C43" w:rsidP="00F73F5C">
            <w:pPr>
              <w:pStyle w:val="TableText"/>
              <w:ind w:right="144"/>
              <w:rPr>
                <w:color w:val="000000"/>
              </w:rPr>
            </w:pPr>
            <w:r w:rsidRPr="00C7345F">
              <w:t>11</w:t>
            </w:r>
          </w:p>
        </w:tc>
        <w:tc>
          <w:tcPr>
            <w:tcW w:w="1512" w:type="dxa"/>
          </w:tcPr>
          <w:p w14:paraId="2B323D8B" w14:textId="77777777" w:rsidR="00384C43" w:rsidRPr="00C7345F" w:rsidRDefault="00384C43" w:rsidP="00F73F5C">
            <w:pPr>
              <w:pStyle w:val="TableText"/>
              <w:ind w:right="288"/>
              <w:rPr>
                <w:color w:val="000000"/>
              </w:rPr>
            </w:pPr>
            <w:r w:rsidRPr="00C7345F">
              <w:t>0.59</w:t>
            </w:r>
          </w:p>
        </w:tc>
      </w:tr>
      <w:tr w:rsidR="00384C43" w:rsidRPr="00C7345F" w14:paraId="3CFB70F0" w14:textId="77777777" w:rsidTr="00F73F5C">
        <w:tc>
          <w:tcPr>
            <w:tcW w:w="1584" w:type="dxa"/>
          </w:tcPr>
          <w:p w14:paraId="7660810E" w14:textId="77777777" w:rsidR="00384C43" w:rsidRPr="00C7345F" w:rsidRDefault="00384C43" w:rsidP="00F73F5C">
            <w:pPr>
              <w:pStyle w:val="TableText"/>
              <w:ind w:right="504"/>
              <w:rPr>
                <w:color w:val="000000"/>
              </w:rPr>
            </w:pPr>
            <w:r w:rsidRPr="00C7345F">
              <w:t>425</w:t>
            </w:r>
          </w:p>
        </w:tc>
        <w:tc>
          <w:tcPr>
            <w:tcW w:w="830" w:type="dxa"/>
          </w:tcPr>
          <w:p w14:paraId="6F43EEF1" w14:textId="77777777" w:rsidR="00384C43" w:rsidRPr="00C7345F" w:rsidRDefault="00384C43" w:rsidP="00F73F5C">
            <w:pPr>
              <w:pStyle w:val="TableText"/>
              <w:ind w:right="288"/>
              <w:rPr>
                <w:color w:val="000000"/>
              </w:rPr>
            </w:pPr>
            <w:r w:rsidRPr="00C7345F">
              <w:t>2</w:t>
            </w:r>
          </w:p>
        </w:tc>
        <w:tc>
          <w:tcPr>
            <w:tcW w:w="950" w:type="dxa"/>
          </w:tcPr>
          <w:p w14:paraId="1C32934E" w14:textId="77777777" w:rsidR="00384C43" w:rsidRPr="00C7345F" w:rsidRDefault="00384C43" w:rsidP="00F73F5C">
            <w:pPr>
              <w:pStyle w:val="TableText"/>
              <w:ind w:right="144"/>
              <w:rPr>
                <w:color w:val="000000"/>
              </w:rPr>
            </w:pPr>
            <w:r w:rsidRPr="00C7345F">
              <w:t>3</w:t>
            </w:r>
          </w:p>
        </w:tc>
        <w:tc>
          <w:tcPr>
            <w:tcW w:w="1512" w:type="dxa"/>
          </w:tcPr>
          <w:p w14:paraId="5B49E5A2" w14:textId="77777777" w:rsidR="00384C43" w:rsidRPr="00C7345F" w:rsidRDefault="00384C43" w:rsidP="00F73F5C">
            <w:pPr>
              <w:pStyle w:val="TableText"/>
              <w:ind w:right="288"/>
              <w:rPr>
                <w:color w:val="000000"/>
              </w:rPr>
            </w:pPr>
            <w:r w:rsidRPr="00C7345F">
              <w:t>0.16</w:t>
            </w:r>
          </w:p>
        </w:tc>
      </w:tr>
      <w:tr w:rsidR="00384C43" w:rsidRPr="00C7345F" w14:paraId="47E58DDB" w14:textId="77777777" w:rsidTr="00F73F5C">
        <w:tc>
          <w:tcPr>
            <w:tcW w:w="1584" w:type="dxa"/>
          </w:tcPr>
          <w:p w14:paraId="15286F0C" w14:textId="77777777" w:rsidR="00384C43" w:rsidRPr="00C7345F" w:rsidRDefault="00384C43" w:rsidP="00F73F5C">
            <w:pPr>
              <w:pStyle w:val="TableText"/>
              <w:ind w:right="504"/>
              <w:rPr>
                <w:color w:val="000000"/>
              </w:rPr>
            </w:pPr>
            <w:r w:rsidRPr="00C7345F">
              <w:t>426</w:t>
            </w:r>
          </w:p>
        </w:tc>
        <w:tc>
          <w:tcPr>
            <w:tcW w:w="830" w:type="dxa"/>
          </w:tcPr>
          <w:p w14:paraId="4B38DA41" w14:textId="77777777" w:rsidR="00384C43" w:rsidRPr="00C7345F" w:rsidRDefault="00384C43" w:rsidP="00F73F5C">
            <w:pPr>
              <w:pStyle w:val="TableText"/>
              <w:ind w:right="288"/>
              <w:rPr>
                <w:color w:val="000000"/>
              </w:rPr>
            </w:pPr>
            <w:r w:rsidRPr="00C7345F">
              <w:t>2</w:t>
            </w:r>
          </w:p>
        </w:tc>
        <w:tc>
          <w:tcPr>
            <w:tcW w:w="950" w:type="dxa"/>
          </w:tcPr>
          <w:p w14:paraId="5F19C09C" w14:textId="77777777" w:rsidR="00384C43" w:rsidRPr="00C7345F" w:rsidRDefault="00384C43" w:rsidP="00F73F5C">
            <w:pPr>
              <w:pStyle w:val="TableText"/>
              <w:ind w:right="144"/>
              <w:rPr>
                <w:color w:val="000000"/>
              </w:rPr>
            </w:pPr>
            <w:r w:rsidRPr="00C7345F">
              <w:t>6</w:t>
            </w:r>
          </w:p>
        </w:tc>
        <w:tc>
          <w:tcPr>
            <w:tcW w:w="1512" w:type="dxa"/>
          </w:tcPr>
          <w:p w14:paraId="79FF0812" w14:textId="77777777" w:rsidR="00384C43" w:rsidRPr="00C7345F" w:rsidRDefault="00384C43" w:rsidP="00F73F5C">
            <w:pPr>
              <w:pStyle w:val="TableText"/>
              <w:ind w:right="288"/>
              <w:rPr>
                <w:color w:val="000000"/>
              </w:rPr>
            </w:pPr>
            <w:r w:rsidRPr="00C7345F">
              <w:t>0.32</w:t>
            </w:r>
          </w:p>
        </w:tc>
      </w:tr>
      <w:tr w:rsidR="00384C43" w:rsidRPr="00C7345F" w14:paraId="579FA25D" w14:textId="77777777" w:rsidTr="00F73F5C">
        <w:tc>
          <w:tcPr>
            <w:tcW w:w="1584" w:type="dxa"/>
          </w:tcPr>
          <w:p w14:paraId="4C7FD304" w14:textId="77777777" w:rsidR="00384C43" w:rsidRPr="00C7345F" w:rsidRDefault="00384C43" w:rsidP="00F73F5C">
            <w:pPr>
              <w:pStyle w:val="TableText"/>
              <w:ind w:right="504"/>
              <w:rPr>
                <w:color w:val="000000"/>
              </w:rPr>
            </w:pPr>
            <w:r w:rsidRPr="00C7345F">
              <w:t>431</w:t>
            </w:r>
          </w:p>
        </w:tc>
        <w:tc>
          <w:tcPr>
            <w:tcW w:w="830" w:type="dxa"/>
          </w:tcPr>
          <w:p w14:paraId="5ECF0CBB" w14:textId="77777777" w:rsidR="00384C43" w:rsidRPr="00C7345F" w:rsidRDefault="00384C43" w:rsidP="00F73F5C">
            <w:pPr>
              <w:pStyle w:val="TableText"/>
              <w:ind w:right="288"/>
              <w:rPr>
                <w:color w:val="000000"/>
              </w:rPr>
            </w:pPr>
            <w:r w:rsidRPr="00C7345F">
              <w:t>2</w:t>
            </w:r>
          </w:p>
        </w:tc>
        <w:tc>
          <w:tcPr>
            <w:tcW w:w="950" w:type="dxa"/>
          </w:tcPr>
          <w:p w14:paraId="48283853" w14:textId="77777777" w:rsidR="00384C43" w:rsidRPr="00C7345F" w:rsidRDefault="00384C43" w:rsidP="00F73F5C">
            <w:pPr>
              <w:pStyle w:val="TableText"/>
              <w:ind w:right="144"/>
              <w:rPr>
                <w:color w:val="000000"/>
              </w:rPr>
            </w:pPr>
            <w:r w:rsidRPr="00C7345F">
              <w:t>18</w:t>
            </w:r>
          </w:p>
        </w:tc>
        <w:tc>
          <w:tcPr>
            <w:tcW w:w="1512" w:type="dxa"/>
          </w:tcPr>
          <w:p w14:paraId="4A05B28D" w14:textId="77777777" w:rsidR="00384C43" w:rsidRPr="00C7345F" w:rsidRDefault="00384C43" w:rsidP="00F73F5C">
            <w:pPr>
              <w:pStyle w:val="TableText"/>
              <w:ind w:right="288"/>
              <w:rPr>
                <w:color w:val="000000"/>
              </w:rPr>
            </w:pPr>
            <w:r w:rsidRPr="00C7345F">
              <w:t>0.97</w:t>
            </w:r>
          </w:p>
        </w:tc>
      </w:tr>
      <w:tr w:rsidR="00384C43" w:rsidRPr="00C7345F" w14:paraId="4BDE1C2F" w14:textId="77777777" w:rsidTr="00F73F5C">
        <w:tc>
          <w:tcPr>
            <w:tcW w:w="1584" w:type="dxa"/>
          </w:tcPr>
          <w:p w14:paraId="2224AD24" w14:textId="77777777" w:rsidR="00384C43" w:rsidRPr="00C7345F" w:rsidRDefault="00384C43" w:rsidP="00F73F5C">
            <w:pPr>
              <w:pStyle w:val="TableText"/>
              <w:ind w:right="504"/>
              <w:rPr>
                <w:color w:val="000000"/>
              </w:rPr>
            </w:pPr>
            <w:r w:rsidRPr="00C7345F">
              <w:t>432</w:t>
            </w:r>
          </w:p>
        </w:tc>
        <w:tc>
          <w:tcPr>
            <w:tcW w:w="830" w:type="dxa"/>
          </w:tcPr>
          <w:p w14:paraId="7413125F" w14:textId="77777777" w:rsidR="00384C43" w:rsidRPr="00C7345F" w:rsidRDefault="00384C43" w:rsidP="00F73F5C">
            <w:pPr>
              <w:pStyle w:val="TableText"/>
              <w:ind w:right="288"/>
              <w:rPr>
                <w:color w:val="000000"/>
              </w:rPr>
            </w:pPr>
            <w:r w:rsidRPr="00C7345F">
              <w:t>2</w:t>
            </w:r>
          </w:p>
        </w:tc>
        <w:tc>
          <w:tcPr>
            <w:tcW w:w="950" w:type="dxa"/>
          </w:tcPr>
          <w:p w14:paraId="1AB4AD9E" w14:textId="77777777" w:rsidR="00384C43" w:rsidRPr="00C7345F" w:rsidRDefault="00384C43" w:rsidP="00F73F5C">
            <w:pPr>
              <w:pStyle w:val="TableText"/>
              <w:ind w:right="144"/>
              <w:rPr>
                <w:color w:val="000000"/>
              </w:rPr>
            </w:pPr>
            <w:r w:rsidRPr="00C7345F">
              <w:t>1</w:t>
            </w:r>
          </w:p>
        </w:tc>
        <w:tc>
          <w:tcPr>
            <w:tcW w:w="1512" w:type="dxa"/>
          </w:tcPr>
          <w:p w14:paraId="2075377B" w14:textId="77777777" w:rsidR="00384C43" w:rsidRPr="00C7345F" w:rsidRDefault="00384C43" w:rsidP="00F73F5C">
            <w:pPr>
              <w:pStyle w:val="TableText"/>
              <w:ind w:right="288"/>
              <w:rPr>
                <w:color w:val="000000"/>
              </w:rPr>
            </w:pPr>
            <w:r w:rsidRPr="00C7345F">
              <w:t>0.05</w:t>
            </w:r>
          </w:p>
        </w:tc>
      </w:tr>
      <w:tr w:rsidR="00384C43" w:rsidRPr="00C7345F" w14:paraId="4513AA2E" w14:textId="77777777" w:rsidTr="00F73F5C">
        <w:tc>
          <w:tcPr>
            <w:tcW w:w="1584" w:type="dxa"/>
          </w:tcPr>
          <w:p w14:paraId="22EC2140" w14:textId="77777777" w:rsidR="00384C43" w:rsidRPr="00C7345F" w:rsidRDefault="00384C43" w:rsidP="00F73F5C">
            <w:pPr>
              <w:pStyle w:val="TableText"/>
              <w:ind w:right="504"/>
              <w:rPr>
                <w:color w:val="000000"/>
              </w:rPr>
            </w:pPr>
            <w:r w:rsidRPr="00C7345F">
              <w:t>434</w:t>
            </w:r>
          </w:p>
        </w:tc>
        <w:tc>
          <w:tcPr>
            <w:tcW w:w="830" w:type="dxa"/>
          </w:tcPr>
          <w:p w14:paraId="57C4567C" w14:textId="77777777" w:rsidR="00384C43" w:rsidRPr="00C7345F" w:rsidRDefault="00384C43" w:rsidP="00F73F5C">
            <w:pPr>
              <w:pStyle w:val="TableText"/>
              <w:ind w:right="288"/>
              <w:rPr>
                <w:color w:val="000000"/>
              </w:rPr>
            </w:pPr>
            <w:r w:rsidRPr="00C7345F">
              <w:t>2</w:t>
            </w:r>
          </w:p>
        </w:tc>
        <w:tc>
          <w:tcPr>
            <w:tcW w:w="950" w:type="dxa"/>
          </w:tcPr>
          <w:p w14:paraId="2236C2C4" w14:textId="77777777" w:rsidR="00384C43" w:rsidRPr="00C7345F" w:rsidRDefault="00384C43" w:rsidP="00F73F5C">
            <w:pPr>
              <w:pStyle w:val="TableText"/>
              <w:ind w:right="144"/>
              <w:rPr>
                <w:color w:val="000000"/>
              </w:rPr>
            </w:pPr>
            <w:r w:rsidRPr="00C7345F">
              <w:t>2</w:t>
            </w:r>
          </w:p>
        </w:tc>
        <w:tc>
          <w:tcPr>
            <w:tcW w:w="1512" w:type="dxa"/>
          </w:tcPr>
          <w:p w14:paraId="29DAAC60" w14:textId="77777777" w:rsidR="00384C43" w:rsidRPr="00C7345F" w:rsidRDefault="00384C43" w:rsidP="00F73F5C">
            <w:pPr>
              <w:pStyle w:val="TableText"/>
              <w:ind w:right="288"/>
              <w:rPr>
                <w:color w:val="000000"/>
              </w:rPr>
            </w:pPr>
            <w:r w:rsidRPr="00C7345F">
              <w:t>0.11</w:t>
            </w:r>
          </w:p>
        </w:tc>
      </w:tr>
      <w:tr w:rsidR="00384C43" w:rsidRPr="00C7345F" w14:paraId="722D6663" w14:textId="77777777" w:rsidTr="00F73F5C">
        <w:tc>
          <w:tcPr>
            <w:tcW w:w="1584" w:type="dxa"/>
          </w:tcPr>
          <w:p w14:paraId="1E746F3E" w14:textId="77777777" w:rsidR="00384C43" w:rsidRPr="00C7345F" w:rsidRDefault="00384C43" w:rsidP="00F73F5C">
            <w:pPr>
              <w:pStyle w:val="TableText"/>
              <w:ind w:right="504"/>
              <w:rPr>
                <w:color w:val="000000"/>
              </w:rPr>
            </w:pPr>
            <w:r w:rsidRPr="00C7345F">
              <w:t>438</w:t>
            </w:r>
          </w:p>
        </w:tc>
        <w:tc>
          <w:tcPr>
            <w:tcW w:w="830" w:type="dxa"/>
          </w:tcPr>
          <w:p w14:paraId="73DC70C4" w14:textId="77777777" w:rsidR="00384C43" w:rsidRPr="00C7345F" w:rsidRDefault="00384C43" w:rsidP="00F73F5C">
            <w:pPr>
              <w:pStyle w:val="TableText"/>
              <w:ind w:right="288"/>
              <w:rPr>
                <w:color w:val="000000"/>
              </w:rPr>
            </w:pPr>
            <w:r w:rsidRPr="00C7345F">
              <w:t>2</w:t>
            </w:r>
          </w:p>
        </w:tc>
        <w:tc>
          <w:tcPr>
            <w:tcW w:w="950" w:type="dxa"/>
          </w:tcPr>
          <w:p w14:paraId="6ADF07D6" w14:textId="77777777" w:rsidR="00384C43" w:rsidRPr="00C7345F" w:rsidRDefault="00384C43" w:rsidP="00F73F5C">
            <w:pPr>
              <w:pStyle w:val="TableText"/>
              <w:ind w:right="144"/>
              <w:rPr>
                <w:color w:val="000000"/>
              </w:rPr>
            </w:pPr>
            <w:r w:rsidRPr="00C7345F">
              <w:t>4</w:t>
            </w:r>
          </w:p>
        </w:tc>
        <w:tc>
          <w:tcPr>
            <w:tcW w:w="1512" w:type="dxa"/>
          </w:tcPr>
          <w:p w14:paraId="093C87AB" w14:textId="77777777" w:rsidR="00384C43" w:rsidRPr="00C7345F" w:rsidRDefault="00384C43" w:rsidP="00F73F5C">
            <w:pPr>
              <w:pStyle w:val="TableText"/>
              <w:ind w:right="288"/>
              <w:rPr>
                <w:color w:val="000000"/>
              </w:rPr>
            </w:pPr>
            <w:r w:rsidRPr="00C7345F">
              <w:t>0.22</w:t>
            </w:r>
          </w:p>
        </w:tc>
      </w:tr>
      <w:tr w:rsidR="00384C43" w:rsidRPr="00C7345F" w14:paraId="77F6B365" w14:textId="77777777" w:rsidTr="00F73F5C">
        <w:tc>
          <w:tcPr>
            <w:tcW w:w="1584" w:type="dxa"/>
          </w:tcPr>
          <w:p w14:paraId="52BDD7CE" w14:textId="77777777" w:rsidR="00384C43" w:rsidRPr="00C7345F" w:rsidRDefault="00384C43" w:rsidP="00F73F5C">
            <w:pPr>
              <w:pStyle w:val="TableText"/>
              <w:ind w:right="504"/>
              <w:rPr>
                <w:color w:val="000000"/>
              </w:rPr>
            </w:pPr>
            <w:r w:rsidRPr="00C7345F">
              <w:t>439</w:t>
            </w:r>
          </w:p>
        </w:tc>
        <w:tc>
          <w:tcPr>
            <w:tcW w:w="830" w:type="dxa"/>
          </w:tcPr>
          <w:p w14:paraId="580CCCC8" w14:textId="77777777" w:rsidR="00384C43" w:rsidRPr="00C7345F" w:rsidRDefault="00384C43" w:rsidP="00F73F5C">
            <w:pPr>
              <w:pStyle w:val="TableText"/>
              <w:ind w:right="288"/>
              <w:rPr>
                <w:color w:val="000000"/>
              </w:rPr>
            </w:pPr>
            <w:r w:rsidRPr="00C7345F">
              <w:t>2</w:t>
            </w:r>
          </w:p>
        </w:tc>
        <w:tc>
          <w:tcPr>
            <w:tcW w:w="950" w:type="dxa"/>
          </w:tcPr>
          <w:p w14:paraId="7E18F16A" w14:textId="77777777" w:rsidR="00384C43" w:rsidRPr="00C7345F" w:rsidRDefault="00384C43" w:rsidP="00F73F5C">
            <w:pPr>
              <w:pStyle w:val="TableText"/>
              <w:ind w:right="144"/>
              <w:rPr>
                <w:color w:val="000000"/>
              </w:rPr>
            </w:pPr>
            <w:r w:rsidRPr="00C7345F">
              <w:t>4</w:t>
            </w:r>
          </w:p>
        </w:tc>
        <w:tc>
          <w:tcPr>
            <w:tcW w:w="1512" w:type="dxa"/>
          </w:tcPr>
          <w:p w14:paraId="1DF26AC4" w14:textId="77777777" w:rsidR="00384C43" w:rsidRPr="00C7345F" w:rsidRDefault="00384C43" w:rsidP="00F73F5C">
            <w:pPr>
              <w:pStyle w:val="TableText"/>
              <w:ind w:right="288"/>
              <w:rPr>
                <w:color w:val="000000"/>
              </w:rPr>
            </w:pPr>
            <w:r w:rsidRPr="00C7345F">
              <w:t>0.22</w:t>
            </w:r>
          </w:p>
        </w:tc>
      </w:tr>
      <w:tr w:rsidR="00384C43" w:rsidRPr="00C7345F" w14:paraId="31DEA0BC" w14:textId="77777777" w:rsidTr="00F73F5C">
        <w:tc>
          <w:tcPr>
            <w:tcW w:w="1584" w:type="dxa"/>
          </w:tcPr>
          <w:p w14:paraId="4E4D33DC" w14:textId="77777777" w:rsidR="00384C43" w:rsidRPr="00C7345F" w:rsidRDefault="00384C43" w:rsidP="00F73F5C">
            <w:pPr>
              <w:pStyle w:val="TableText"/>
              <w:ind w:right="504"/>
              <w:rPr>
                <w:color w:val="000000"/>
              </w:rPr>
            </w:pPr>
            <w:r w:rsidRPr="00C7345F">
              <w:t>440</w:t>
            </w:r>
          </w:p>
        </w:tc>
        <w:tc>
          <w:tcPr>
            <w:tcW w:w="830" w:type="dxa"/>
          </w:tcPr>
          <w:p w14:paraId="02CB56AB" w14:textId="77777777" w:rsidR="00384C43" w:rsidRPr="00C7345F" w:rsidRDefault="00384C43" w:rsidP="00F73F5C">
            <w:pPr>
              <w:pStyle w:val="TableText"/>
              <w:ind w:right="288"/>
              <w:rPr>
                <w:color w:val="000000"/>
              </w:rPr>
            </w:pPr>
            <w:r w:rsidRPr="00C7345F">
              <w:t>2</w:t>
            </w:r>
          </w:p>
        </w:tc>
        <w:tc>
          <w:tcPr>
            <w:tcW w:w="950" w:type="dxa"/>
          </w:tcPr>
          <w:p w14:paraId="4DC88622" w14:textId="77777777" w:rsidR="00384C43" w:rsidRPr="00C7345F" w:rsidRDefault="00384C43" w:rsidP="00F73F5C">
            <w:pPr>
              <w:pStyle w:val="TableText"/>
              <w:ind w:right="144"/>
              <w:rPr>
                <w:color w:val="000000"/>
              </w:rPr>
            </w:pPr>
            <w:r w:rsidRPr="00C7345F">
              <w:t>5</w:t>
            </w:r>
          </w:p>
        </w:tc>
        <w:tc>
          <w:tcPr>
            <w:tcW w:w="1512" w:type="dxa"/>
          </w:tcPr>
          <w:p w14:paraId="20CEA00C" w14:textId="77777777" w:rsidR="00384C43" w:rsidRPr="00C7345F" w:rsidRDefault="00384C43" w:rsidP="00F73F5C">
            <w:pPr>
              <w:pStyle w:val="TableText"/>
              <w:ind w:right="288"/>
              <w:rPr>
                <w:color w:val="000000"/>
              </w:rPr>
            </w:pPr>
            <w:r w:rsidRPr="00C7345F">
              <w:t>0.27</w:t>
            </w:r>
          </w:p>
        </w:tc>
      </w:tr>
    </w:tbl>
    <w:p w14:paraId="44C924DD" w14:textId="77777777" w:rsidR="00384C43" w:rsidRPr="00C7345F" w:rsidRDefault="00384C43">
      <w:r w:rsidRPr="00C7345F">
        <w:fldChar w:fldCharType="begin"/>
      </w:r>
      <w:r w:rsidRPr="00C7345F">
        <w:instrText xml:space="preserve"> REF _Ref66093184 \h </w:instrText>
      </w:r>
      <w:r w:rsidRPr="00C7345F">
        <w:fldChar w:fldCharType="separate"/>
      </w:r>
      <w:r w:rsidRPr="00C7345F">
        <w:t>Table 4.C.12</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five)</w:t>
      </w:r>
    </w:p>
    <w:tbl>
      <w:tblPr>
        <w:tblStyle w:val="TRs"/>
        <w:tblW w:w="0" w:type="auto"/>
        <w:tblLayout w:type="fixed"/>
        <w:tblLook w:val="04A0" w:firstRow="1" w:lastRow="0" w:firstColumn="1" w:lastColumn="0" w:noHBand="0" w:noVBand="1"/>
        <w:tblDescription w:val="Scale Score and Performance Level Distribution of Overall Scores for Grade Eleven, continuation five"/>
      </w:tblPr>
      <w:tblGrid>
        <w:gridCol w:w="1584"/>
        <w:gridCol w:w="830"/>
        <w:gridCol w:w="950"/>
        <w:gridCol w:w="1512"/>
      </w:tblGrid>
      <w:tr w:rsidR="00384C43" w:rsidRPr="00C7345F" w14:paraId="439585FF"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73980095" w14:textId="77777777" w:rsidR="00384C43" w:rsidRPr="00C7345F" w:rsidRDefault="00384C43" w:rsidP="00650B29">
            <w:pPr>
              <w:pStyle w:val="TableHead"/>
              <w:keepNext/>
              <w:keepLines/>
              <w:rPr>
                <w:noProof w:val="0"/>
              </w:rPr>
            </w:pPr>
            <w:r w:rsidRPr="00C7345F">
              <w:rPr>
                <w:noProof w:val="0"/>
              </w:rPr>
              <w:lastRenderedPageBreak/>
              <w:t>Scale Score</w:t>
            </w:r>
          </w:p>
        </w:tc>
        <w:tc>
          <w:tcPr>
            <w:tcW w:w="830" w:type="dxa"/>
            <w:hideMark/>
          </w:tcPr>
          <w:p w14:paraId="295B4D37" w14:textId="77777777" w:rsidR="00384C43" w:rsidRPr="00C7345F" w:rsidRDefault="00384C43" w:rsidP="00650B29">
            <w:pPr>
              <w:pStyle w:val="TableHead"/>
              <w:keepNext/>
              <w:keepLines/>
              <w:rPr>
                <w:noProof w:val="0"/>
              </w:rPr>
            </w:pPr>
            <w:r w:rsidRPr="00C7345F">
              <w:rPr>
                <w:noProof w:val="0"/>
              </w:rPr>
              <w:t>Level</w:t>
            </w:r>
          </w:p>
        </w:tc>
        <w:tc>
          <w:tcPr>
            <w:tcW w:w="950" w:type="dxa"/>
            <w:hideMark/>
          </w:tcPr>
          <w:p w14:paraId="2EADFED7" w14:textId="77777777" w:rsidR="00384C43" w:rsidRPr="00C7345F" w:rsidRDefault="00384C43" w:rsidP="00650B29">
            <w:pPr>
              <w:pStyle w:val="TableHead"/>
              <w:keepNext/>
              <w:keepLines/>
              <w:rPr>
                <w:noProof w:val="0"/>
              </w:rPr>
            </w:pPr>
            <w:r w:rsidRPr="00C7345F">
              <w:rPr>
                <w:noProof w:val="0"/>
              </w:rPr>
              <w:t>N</w:t>
            </w:r>
          </w:p>
        </w:tc>
        <w:tc>
          <w:tcPr>
            <w:tcW w:w="1512" w:type="dxa"/>
            <w:hideMark/>
          </w:tcPr>
          <w:p w14:paraId="641638FF" w14:textId="77777777" w:rsidR="00384C43" w:rsidRPr="00C7345F" w:rsidRDefault="00384C43" w:rsidP="00650B29">
            <w:pPr>
              <w:pStyle w:val="TableHead"/>
              <w:keepNext/>
              <w:keepLines/>
              <w:rPr>
                <w:noProof w:val="0"/>
              </w:rPr>
            </w:pPr>
            <w:r w:rsidRPr="00C7345F">
              <w:rPr>
                <w:noProof w:val="0"/>
              </w:rPr>
              <w:t>Percentage</w:t>
            </w:r>
          </w:p>
        </w:tc>
      </w:tr>
      <w:tr w:rsidR="00384C43" w:rsidRPr="00C7345F" w14:paraId="11B63F17" w14:textId="77777777" w:rsidTr="00F73F5C">
        <w:tc>
          <w:tcPr>
            <w:tcW w:w="1584" w:type="dxa"/>
          </w:tcPr>
          <w:p w14:paraId="5A426F09" w14:textId="77777777" w:rsidR="00384C43" w:rsidRPr="00C7345F" w:rsidRDefault="00384C43" w:rsidP="00F73F5C">
            <w:pPr>
              <w:pStyle w:val="TableText"/>
              <w:ind w:right="504"/>
              <w:rPr>
                <w:color w:val="000000"/>
              </w:rPr>
            </w:pPr>
            <w:r w:rsidRPr="00C7345F">
              <w:t>441</w:t>
            </w:r>
          </w:p>
        </w:tc>
        <w:tc>
          <w:tcPr>
            <w:tcW w:w="830" w:type="dxa"/>
          </w:tcPr>
          <w:p w14:paraId="41AA9F96" w14:textId="77777777" w:rsidR="00384C43" w:rsidRPr="00C7345F" w:rsidRDefault="00384C43" w:rsidP="00F73F5C">
            <w:pPr>
              <w:pStyle w:val="TableText"/>
              <w:ind w:right="288"/>
              <w:rPr>
                <w:color w:val="000000"/>
              </w:rPr>
            </w:pPr>
            <w:r w:rsidRPr="00C7345F">
              <w:t>2</w:t>
            </w:r>
          </w:p>
        </w:tc>
        <w:tc>
          <w:tcPr>
            <w:tcW w:w="950" w:type="dxa"/>
          </w:tcPr>
          <w:p w14:paraId="49B905DF" w14:textId="77777777" w:rsidR="00384C43" w:rsidRPr="00C7345F" w:rsidRDefault="00384C43" w:rsidP="00F73F5C">
            <w:pPr>
              <w:pStyle w:val="TableText"/>
              <w:ind w:right="144"/>
              <w:rPr>
                <w:color w:val="000000"/>
              </w:rPr>
            </w:pPr>
            <w:r w:rsidRPr="00C7345F">
              <w:t>13</w:t>
            </w:r>
          </w:p>
        </w:tc>
        <w:tc>
          <w:tcPr>
            <w:tcW w:w="1512" w:type="dxa"/>
          </w:tcPr>
          <w:p w14:paraId="5A2327AF" w14:textId="77777777" w:rsidR="00384C43" w:rsidRPr="00C7345F" w:rsidRDefault="00384C43" w:rsidP="00F73F5C">
            <w:pPr>
              <w:pStyle w:val="TableText"/>
              <w:ind w:right="288"/>
              <w:rPr>
                <w:color w:val="000000"/>
              </w:rPr>
            </w:pPr>
            <w:r w:rsidRPr="00C7345F">
              <w:t>0.70</w:t>
            </w:r>
          </w:p>
        </w:tc>
      </w:tr>
      <w:tr w:rsidR="00384C43" w:rsidRPr="00C7345F" w14:paraId="7A8DEF4B" w14:textId="77777777" w:rsidTr="00F73F5C">
        <w:tc>
          <w:tcPr>
            <w:tcW w:w="1584" w:type="dxa"/>
          </w:tcPr>
          <w:p w14:paraId="179F1905" w14:textId="77777777" w:rsidR="00384C43" w:rsidRPr="00C7345F" w:rsidRDefault="00384C43" w:rsidP="00F73F5C">
            <w:pPr>
              <w:pStyle w:val="TableText"/>
              <w:ind w:right="504"/>
              <w:rPr>
                <w:color w:val="000000"/>
              </w:rPr>
            </w:pPr>
            <w:r w:rsidRPr="00C7345F">
              <w:t>442</w:t>
            </w:r>
          </w:p>
        </w:tc>
        <w:tc>
          <w:tcPr>
            <w:tcW w:w="830" w:type="dxa"/>
          </w:tcPr>
          <w:p w14:paraId="4D8F891E" w14:textId="77777777" w:rsidR="00384C43" w:rsidRPr="00C7345F" w:rsidRDefault="00384C43" w:rsidP="00F73F5C">
            <w:pPr>
              <w:pStyle w:val="TableText"/>
              <w:ind w:right="288"/>
              <w:rPr>
                <w:color w:val="000000"/>
              </w:rPr>
            </w:pPr>
            <w:r w:rsidRPr="00C7345F">
              <w:t>2</w:t>
            </w:r>
          </w:p>
        </w:tc>
        <w:tc>
          <w:tcPr>
            <w:tcW w:w="950" w:type="dxa"/>
          </w:tcPr>
          <w:p w14:paraId="168C1580" w14:textId="77777777" w:rsidR="00384C43" w:rsidRPr="00C7345F" w:rsidRDefault="00384C43" w:rsidP="00F73F5C">
            <w:pPr>
              <w:pStyle w:val="TableText"/>
              <w:ind w:right="144"/>
              <w:rPr>
                <w:color w:val="000000"/>
              </w:rPr>
            </w:pPr>
            <w:r w:rsidRPr="00C7345F">
              <w:t>10</w:t>
            </w:r>
          </w:p>
        </w:tc>
        <w:tc>
          <w:tcPr>
            <w:tcW w:w="1512" w:type="dxa"/>
          </w:tcPr>
          <w:p w14:paraId="17217B90" w14:textId="77777777" w:rsidR="00384C43" w:rsidRPr="00C7345F" w:rsidRDefault="00384C43" w:rsidP="00F73F5C">
            <w:pPr>
              <w:pStyle w:val="TableText"/>
              <w:ind w:right="288"/>
              <w:rPr>
                <w:color w:val="000000"/>
              </w:rPr>
            </w:pPr>
            <w:r w:rsidRPr="00C7345F">
              <w:t>0.54</w:t>
            </w:r>
          </w:p>
        </w:tc>
      </w:tr>
      <w:tr w:rsidR="00384C43" w:rsidRPr="00C7345F" w14:paraId="59F843C6" w14:textId="77777777" w:rsidTr="00F73F5C">
        <w:tc>
          <w:tcPr>
            <w:tcW w:w="1584" w:type="dxa"/>
          </w:tcPr>
          <w:p w14:paraId="322201FD" w14:textId="77777777" w:rsidR="00384C43" w:rsidRPr="00C7345F" w:rsidRDefault="00384C43" w:rsidP="00F73F5C">
            <w:pPr>
              <w:pStyle w:val="TableText"/>
              <w:ind w:right="504"/>
              <w:rPr>
                <w:color w:val="000000"/>
              </w:rPr>
            </w:pPr>
            <w:r w:rsidRPr="00C7345F">
              <w:t>444</w:t>
            </w:r>
          </w:p>
        </w:tc>
        <w:tc>
          <w:tcPr>
            <w:tcW w:w="830" w:type="dxa"/>
          </w:tcPr>
          <w:p w14:paraId="5DB3168F" w14:textId="77777777" w:rsidR="00384C43" w:rsidRPr="00C7345F" w:rsidRDefault="00384C43" w:rsidP="00F73F5C">
            <w:pPr>
              <w:pStyle w:val="TableText"/>
              <w:ind w:right="288"/>
              <w:rPr>
                <w:color w:val="000000"/>
              </w:rPr>
            </w:pPr>
            <w:r w:rsidRPr="00C7345F">
              <w:t>2</w:t>
            </w:r>
          </w:p>
        </w:tc>
        <w:tc>
          <w:tcPr>
            <w:tcW w:w="950" w:type="dxa"/>
          </w:tcPr>
          <w:p w14:paraId="3A754903" w14:textId="77777777" w:rsidR="00384C43" w:rsidRPr="00C7345F" w:rsidRDefault="00384C43" w:rsidP="00F73F5C">
            <w:pPr>
              <w:pStyle w:val="TableText"/>
              <w:ind w:right="144"/>
              <w:rPr>
                <w:color w:val="000000"/>
              </w:rPr>
            </w:pPr>
            <w:r w:rsidRPr="00C7345F">
              <w:t>2</w:t>
            </w:r>
          </w:p>
        </w:tc>
        <w:tc>
          <w:tcPr>
            <w:tcW w:w="1512" w:type="dxa"/>
          </w:tcPr>
          <w:p w14:paraId="407EC27E" w14:textId="77777777" w:rsidR="00384C43" w:rsidRPr="00C7345F" w:rsidRDefault="00384C43" w:rsidP="00F73F5C">
            <w:pPr>
              <w:pStyle w:val="TableText"/>
              <w:ind w:right="288"/>
              <w:rPr>
                <w:color w:val="000000"/>
              </w:rPr>
            </w:pPr>
            <w:r w:rsidRPr="00C7345F">
              <w:t>0.11</w:t>
            </w:r>
          </w:p>
        </w:tc>
      </w:tr>
      <w:tr w:rsidR="00384C43" w:rsidRPr="00C7345F" w14:paraId="30BA48AC" w14:textId="77777777" w:rsidTr="00F73F5C">
        <w:tc>
          <w:tcPr>
            <w:tcW w:w="1584" w:type="dxa"/>
          </w:tcPr>
          <w:p w14:paraId="244CE144" w14:textId="77777777" w:rsidR="00384C43" w:rsidRPr="00C7345F" w:rsidRDefault="00384C43" w:rsidP="00F73F5C">
            <w:pPr>
              <w:pStyle w:val="TableText"/>
              <w:ind w:right="504"/>
              <w:rPr>
                <w:color w:val="000000"/>
              </w:rPr>
            </w:pPr>
            <w:r w:rsidRPr="00C7345F">
              <w:t>445</w:t>
            </w:r>
          </w:p>
        </w:tc>
        <w:tc>
          <w:tcPr>
            <w:tcW w:w="830" w:type="dxa"/>
          </w:tcPr>
          <w:p w14:paraId="346ABB7B" w14:textId="77777777" w:rsidR="00384C43" w:rsidRPr="00C7345F" w:rsidRDefault="00384C43" w:rsidP="00F73F5C">
            <w:pPr>
              <w:pStyle w:val="TableText"/>
              <w:ind w:right="288"/>
              <w:rPr>
                <w:color w:val="000000"/>
              </w:rPr>
            </w:pPr>
            <w:r w:rsidRPr="00C7345F">
              <w:t>2</w:t>
            </w:r>
          </w:p>
        </w:tc>
        <w:tc>
          <w:tcPr>
            <w:tcW w:w="950" w:type="dxa"/>
          </w:tcPr>
          <w:p w14:paraId="7DA725FC" w14:textId="77777777" w:rsidR="00384C43" w:rsidRPr="00C7345F" w:rsidRDefault="00384C43" w:rsidP="00F73F5C">
            <w:pPr>
              <w:pStyle w:val="TableText"/>
              <w:ind w:right="144"/>
              <w:rPr>
                <w:color w:val="000000"/>
              </w:rPr>
            </w:pPr>
            <w:r w:rsidRPr="00C7345F">
              <w:t>2</w:t>
            </w:r>
          </w:p>
        </w:tc>
        <w:tc>
          <w:tcPr>
            <w:tcW w:w="1512" w:type="dxa"/>
          </w:tcPr>
          <w:p w14:paraId="10693F9E" w14:textId="77777777" w:rsidR="00384C43" w:rsidRPr="00C7345F" w:rsidRDefault="00384C43" w:rsidP="00F73F5C">
            <w:pPr>
              <w:pStyle w:val="TableText"/>
              <w:ind w:right="288"/>
              <w:rPr>
                <w:color w:val="000000"/>
              </w:rPr>
            </w:pPr>
            <w:r w:rsidRPr="00C7345F">
              <w:t>0.11</w:t>
            </w:r>
          </w:p>
        </w:tc>
      </w:tr>
      <w:tr w:rsidR="00384C43" w:rsidRPr="00C7345F" w14:paraId="4DBC6F48" w14:textId="77777777" w:rsidTr="00F73F5C">
        <w:tc>
          <w:tcPr>
            <w:tcW w:w="1584" w:type="dxa"/>
          </w:tcPr>
          <w:p w14:paraId="7582B1C4" w14:textId="77777777" w:rsidR="00384C43" w:rsidRPr="00C7345F" w:rsidRDefault="00384C43" w:rsidP="00F73F5C">
            <w:pPr>
              <w:pStyle w:val="TableText"/>
              <w:ind w:right="504"/>
              <w:rPr>
                <w:color w:val="000000"/>
              </w:rPr>
            </w:pPr>
            <w:r w:rsidRPr="00C7345F">
              <w:t>446</w:t>
            </w:r>
          </w:p>
        </w:tc>
        <w:tc>
          <w:tcPr>
            <w:tcW w:w="830" w:type="dxa"/>
          </w:tcPr>
          <w:p w14:paraId="31EAB0C1" w14:textId="77777777" w:rsidR="00384C43" w:rsidRPr="00C7345F" w:rsidRDefault="00384C43" w:rsidP="00F73F5C">
            <w:pPr>
              <w:pStyle w:val="TableText"/>
              <w:ind w:right="288"/>
              <w:rPr>
                <w:color w:val="000000"/>
              </w:rPr>
            </w:pPr>
            <w:r w:rsidRPr="00C7345F">
              <w:t>2</w:t>
            </w:r>
          </w:p>
        </w:tc>
        <w:tc>
          <w:tcPr>
            <w:tcW w:w="950" w:type="dxa"/>
          </w:tcPr>
          <w:p w14:paraId="138B9C08" w14:textId="77777777" w:rsidR="00384C43" w:rsidRPr="00C7345F" w:rsidRDefault="00384C43" w:rsidP="00F73F5C">
            <w:pPr>
              <w:pStyle w:val="TableText"/>
              <w:ind w:right="144"/>
              <w:rPr>
                <w:color w:val="000000"/>
              </w:rPr>
            </w:pPr>
            <w:r w:rsidRPr="00C7345F">
              <w:t>5</w:t>
            </w:r>
          </w:p>
        </w:tc>
        <w:tc>
          <w:tcPr>
            <w:tcW w:w="1512" w:type="dxa"/>
          </w:tcPr>
          <w:p w14:paraId="6DED900F" w14:textId="77777777" w:rsidR="00384C43" w:rsidRPr="00C7345F" w:rsidRDefault="00384C43" w:rsidP="00F73F5C">
            <w:pPr>
              <w:pStyle w:val="TableText"/>
              <w:ind w:right="288"/>
              <w:rPr>
                <w:color w:val="000000"/>
              </w:rPr>
            </w:pPr>
            <w:r w:rsidRPr="00C7345F">
              <w:t>0.27</w:t>
            </w:r>
          </w:p>
        </w:tc>
      </w:tr>
      <w:tr w:rsidR="00384C43" w:rsidRPr="00C7345F" w14:paraId="33006645" w14:textId="77777777" w:rsidTr="00F73F5C">
        <w:tc>
          <w:tcPr>
            <w:tcW w:w="1584" w:type="dxa"/>
          </w:tcPr>
          <w:p w14:paraId="51060348" w14:textId="77777777" w:rsidR="00384C43" w:rsidRPr="00C7345F" w:rsidRDefault="00384C43" w:rsidP="00F73F5C">
            <w:pPr>
              <w:pStyle w:val="TableText"/>
              <w:ind w:right="504"/>
              <w:rPr>
                <w:color w:val="000000"/>
              </w:rPr>
            </w:pPr>
            <w:r w:rsidRPr="00C7345F">
              <w:t>447</w:t>
            </w:r>
          </w:p>
        </w:tc>
        <w:tc>
          <w:tcPr>
            <w:tcW w:w="830" w:type="dxa"/>
          </w:tcPr>
          <w:p w14:paraId="6EB8D119" w14:textId="77777777" w:rsidR="00384C43" w:rsidRPr="00C7345F" w:rsidRDefault="00384C43" w:rsidP="00F73F5C">
            <w:pPr>
              <w:pStyle w:val="TableText"/>
              <w:ind w:right="288"/>
              <w:rPr>
                <w:color w:val="000000"/>
              </w:rPr>
            </w:pPr>
            <w:r w:rsidRPr="00C7345F">
              <w:t>2</w:t>
            </w:r>
          </w:p>
        </w:tc>
        <w:tc>
          <w:tcPr>
            <w:tcW w:w="950" w:type="dxa"/>
          </w:tcPr>
          <w:p w14:paraId="433A9428" w14:textId="77777777" w:rsidR="00384C43" w:rsidRPr="00C7345F" w:rsidRDefault="00384C43" w:rsidP="00F73F5C">
            <w:pPr>
              <w:pStyle w:val="TableText"/>
              <w:ind w:right="144"/>
              <w:rPr>
                <w:color w:val="000000"/>
              </w:rPr>
            </w:pPr>
            <w:r w:rsidRPr="00C7345F">
              <w:t>3</w:t>
            </w:r>
          </w:p>
        </w:tc>
        <w:tc>
          <w:tcPr>
            <w:tcW w:w="1512" w:type="dxa"/>
          </w:tcPr>
          <w:p w14:paraId="3952A7E9" w14:textId="77777777" w:rsidR="00384C43" w:rsidRPr="00C7345F" w:rsidRDefault="00384C43" w:rsidP="00F73F5C">
            <w:pPr>
              <w:pStyle w:val="TableText"/>
              <w:ind w:right="288"/>
              <w:rPr>
                <w:color w:val="000000"/>
              </w:rPr>
            </w:pPr>
            <w:r w:rsidRPr="00C7345F">
              <w:t>0.16</w:t>
            </w:r>
          </w:p>
        </w:tc>
      </w:tr>
      <w:tr w:rsidR="00384C43" w:rsidRPr="00C7345F" w14:paraId="5FC8154F" w14:textId="77777777" w:rsidTr="00F73F5C">
        <w:tc>
          <w:tcPr>
            <w:tcW w:w="1584" w:type="dxa"/>
          </w:tcPr>
          <w:p w14:paraId="316029A1" w14:textId="77777777" w:rsidR="00384C43" w:rsidRPr="00C7345F" w:rsidRDefault="00384C43" w:rsidP="00F73F5C">
            <w:pPr>
              <w:pStyle w:val="TableText"/>
              <w:ind w:right="504"/>
              <w:rPr>
                <w:color w:val="000000"/>
              </w:rPr>
            </w:pPr>
            <w:r w:rsidRPr="00C7345F">
              <w:t>451</w:t>
            </w:r>
          </w:p>
        </w:tc>
        <w:tc>
          <w:tcPr>
            <w:tcW w:w="830" w:type="dxa"/>
          </w:tcPr>
          <w:p w14:paraId="5129C0AE" w14:textId="77777777" w:rsidR="00384C43" w:rsidRPr="00C7345F" w:rsidRDefault="00384C43" w:rsidP="00F73F5C">
            <w:pPr>
              <w:pStyle w:val="TableText"/>
              <w:ind w:right="288"/>
              <w:rPr>
                <w:color w:val="000000"/>
              </w:rPr>
            </w:pPr>
            <w:r w:rsidRPr="00C7345F">
              <w:t>3</w:t>
            </w:r>
          </w:p>
        </w:tc>
        <w:tc>
          <w:tcPr>
            <w:tcW w:w="950" w:type="dxa"/>
          </w:tcPr>
          <w:p w14:paraId="49D1C015" w14:textId="77777777" w:rsidR="00384C43" w:rsidRPr="00C7345F" w:rsidRDefault="00384C43" w:rsidP="00F73F5C">
            <w:pPr>
              <w:pStyle w:val="TableText"/>
              <w:ind w:right="144"/>
              <w:rPr>
                <w:color w:val="000000"/>
              </w:rPr>
            </w:pPr>
            <w:r w:rsidRPr="00C7345F">
              <w:t>16</w:t>
            </w:r>
          </w:p>
        </w:tc>
        <w:tc>
          <w:tcPr>
            <w:tcW w:w="1512" w:type="dxa"/>
          </w:tcPr>
          <w:p w14:paraId="0EC2BC8D" w14:textId="77777777" w:rsidR="00384C43" w:rsidRPr="00C7345F" w:rsidRDefault="00384C43" w:rsidP="00F73F5C">
            <w:pPr>
              <w:pStyle w:val="TableText"/>
              <w:ind w:right="288"/>
              <w:rPr>
                <w:color w:val="000000"/>
              </w:rPr>
            </w:pPr>
            <w:r w:rsidRPr="00C7345F">
              <w:t>0.87</w:t>
            </w:r>
          </w:p>
        </w:tc>
      </w:tr>
      <w:tr w:rsidR="00384C43" w:rsidRPr="00C7345F" w14:paraId="3197F504" w14:textId="77777777" w:rsidTr="00F73F5C">
        <w:tc>
          <w:tcPr>
            <w:tcW w:w="1584" w:type="dxa"/>
          </w:tcPr>
          <w:p w14:paraId="19E6585C" w14:textId="77777777" w:rsidR="00384C43" w:rsidRPr="00C7345F" w:rsidRDefault="00384C43" w:rsidP="00F73F5C">
            <w:pPr>
              <w:pStyle w:val="TableText"/>
              <w:ind w:right="504"/>
              <w:rPr>
                <w:color w:val="000000"/>
              </w:rPr>
            </w:pPr>
            <w:r w:rsidRPr="00C7345F">
              <w:t>454</w:t>
            </w:r>
          </w:p>
        </w:tc>
        <w:tc>
          <w:tcPr>
            <w:tcW w:w="830" w:type="dxa"/>
          </w:tcPr>
          <w:p w14:paraId="34D88109" w14:textId="77777777" w:rsidR="00384C43" w:rsidRPr="00C7345F" w:rsidRDefault="00384C43" w:rsidP="00F73F5C">
            <w:pPr>
              <w:pStyle w:val="TableText"/>
              <w:ind w:right="288"/>
              <w:rPr>
                <w:color w:val="000000"/>
              </w:rPr>
            </w:pPr>
            <w:r w:rsidRPr="00C7345F">
              <w:t>3</w:t>
            </w:r>
          </w:p>
        </w:tc>
        <w:tc>
          <w:tcPr>
            <w:tcW w:w="950" w:type="dxa"/>
          </w:tcPr>
          <w:p w14:paraId="70DB1846" w14:textId="77777777" w:rsidR="00384C43" w:rsidRPr="00C7345F" w:rsidRDefault="00384C43" w:rsidP="00F73F5C">
            <w:pPr>
              <w:pStyle w:val="TableText"/>
              <w:ind w:right="144"/>
              <w:rPr>
                <w:color w:val="000000"/>
              </w:rPr>
            </w:pPr>
            <w:r w:rsidRPr="00C7345F">
              <w:t>4</w:t>
            </w:r>
          </w:p>
        </w:tc>
        <w:tc>
          <w:tcPr>
            <w:tcW w:w="1512" w:type="dxa"/>
          </w:tcPr>
          <w:p w14:paraId="203F25C0" w14:textId="77777777" w:rsidR="00384C43" w:rsidRPr="00C7345F" w:rsidRDefault="00384C43" w:rsidP="00F73F5C">
            <w:pPr>
              <w:pStyle w:val="TableText"/>
              <w:ind w:right="288"/>
              <w:rPr>
                <w:color w:val="000000"/>
              </w:rPr>
            </w:pPr>
            <w:r w:rsidRPr="00C7345F">
              <w:t>0.22</w:t>
            </w:r>
          </w:p>
        </w:tc>
      </w:tr>
      <w:tr w:rsidR="00384C43" w:rsidRPr="00C7345F" w14:paraId="7DF40739" w14:textId="77777777" w:rsidTr="00F73F5C">
        <w:tc>
          <w:tcPr>
            <w:tcW w:w="1584" w:type="dxa"/>
          </w:tcPr>
          <w:p w14:paraId="2D9F721F" w14:textId="77777777" w:rsidR="00384C43" w:rsidRPr="00C7345F" w:rsidRDefault="00384C43" w:rsidP="00F73F5C">
            <w:pPr>
              <w:pStyle w:val="TableText"/>
              <w:ind w:right="504"/>
              <w:rPr>
                <w:color w:val="000000"/>
              </w:rPr>
            </w:pPr>
            <w:r w:rsidRPr="00C7345F">
              <w:t>455</w:t>
            </w:r>
          </w:p>
        </w:tc>
        <w:tc>
          <w:tcPr>
            <w:tcW w:w="830" w:type="dxa"/>
          </w:tcPr>
          <w:p w14:paraId="58E9D6AB" w14:textId="77777777" w:rsidR="00384C43" w:rsidRPr="00C7345F" w:rsidRDefault="00384C43" w:rsidP="00F73F5C">
            <w:pPr>
              <w:pStyle w:val="TableText"/>
              <w:ind w:right="288"/>
              <w:rPr>
                <w:color w:val="000000"/>
              </w:rPr>
            </w:pPr>
            <w:r w:rsidRPr="00C7345F">
              <w:t>3</w:t>
            </w:r>
          </w:p>
        </w:tc>
        <w:tc>
          <w:tcPr>
            <w:tcW w:w="950" w:type="dxa"/>
          </w:tcPr>
          <w:p w14:paraId="1DDD3BEF" w14:textId="77777777" w:rsidR="00384C43" w:rsidRPr="00C7345F" w:rsidRDefault="00384C43" w:rsidP="00F73F5C">
            <w:pPr>
              <w:pStyle w:val="TableText"/>
              <w:ind w:right="144"/>
              <w:rPr>
                <w:color w:val="000000"/>
              </w:rPr>
            </w:pPr>
            <w:r w:rsidRPr="00C7345F">
              <w:t>9</w:t>
            </w:r>
          </w:p>
        </w:tc>
        <w:tc>
          <w:tcPr>
            <w:tcW w:w="1512" w:type="dxa"/>
          </w:tcPr>
          <w:p w14:paraId="4B51032F" w14:textId="77777777" w:rsidR="00384C43" w:rsidRPr="00C7345F" w:rsidRDefault="00384C43" w:rsidP="00F73F5C">
            <w:pPr>
              <w:pStyle w:val="TableText"/>
              <w:ind w:right="288"/>
              <w:rPr>
                <w:color w:val="000000"/>
              </w:rPr>
            </w:pPr>
            <w:r w:rsidRPr="00C7345F">
              <w:t>0.49</w:t>
            </w:r>
          </w:p>
        </w:tc>
      </w:tr>
      <w:tr w:rsidR="00384C43" w:rsidRPr="00C7345F" w14:paraId="7FE5CBC9" w14:textId="77777777" w:rsidTr="00F73F5C">
        <w:tc>
          <w:tcPr>
            <w:tcW w:w="1584" w:type="dxa"/>
          </w:tcPr>
          <w:p w14:paraId="15C61E28" w14:textId="77777777" w:rsidR="00384C43" w:rsidRPr="00C7345F" w:rsidRDefault="00384C43" w:rsidP="00F73F5C">
            <w:pPr>
              <w:pStyle w:val="TableText"/>
              <w:ind w:right="504"/>
              <w:rPr>
                <w:color w:val="000000"/>
              </w:rPr>
            </w:pPr>
            <w:r w:rsidRPr="00C7345F">
              <w:t>456</w:t>
            </w:r>
          </w:p>
        </w:tc>
        <w:tc>
          <w:tcPr>
            <w:tcW w:w="830" w:type="dxa"/>
          </w:tcPr>
          <w:p w14:paraId="6C7F8F2A" w14:textId="77777777" w:rsidR="00384C43" w:rsidRPr="00C7345F" w:rsidRDefault="00384C43" w:rsidP="00F73F5C">
            <w:pPr>
              <w:pStyle w:val="TableText"/>
              <w:ind w:right="288"/>
              <w:rPr>
                <w:color w:val="000000"/>
              </w:rPr>
            </w:pPr>
            <w:r w:rsidRPr="00C7345F">
              <w:t>3</w:t>
            </w:r>
          </w:p>
        </w:tc>
        <w:tc>
          <w:tcPr>
            <w:tcW w:w="950" w:type="dxa"/>
          </w:tcPr>
          <w:p w14:paraId="74A425A8" w14:textId="77777777" w:rsidR="00384C43" w:rsidRPr="00C7345F" w:rsidRDefault="00384C43" w:rsidP="00F73F5C">
            <w:pPr>
              <w:pStyle w:val="TableText"/>
              <w:ind w:right="144"/>
              <w:rPr>
                <w:color w:val="000000"/>
              </w:rPr>
            </w:pPr>
            <w:r w:rsidRPr="00C7345F">
              <w:t>2</w:t>
            </w:r>
          </w:p>
        </w:tc>
        <w:tc>
          <w:tcPr>
            <w:tcW w:w="1512" w:type="dxa"/>
          </w:tcPr>
          <w:p w14:paraId="58459158" w14:textId="77777777" w:rsidR="00384C43" w:rsidRPr="00C7345F" w:rsidRDefault="00384C43" w:rsidP="00F73F5C">
            <w:pPr>
              <w:pStyle w:val="TableText"/>
              <w:ind w:right="288"/>
              <w:rPr>
                <w:color w:val="000000"/>
              </w:rPr>
            </w:pPr>
            <w:r w:rsidRPr="00C7345F">
              <w:t>0.11</w:t>
            </w:r>
          </w:p>
        </w:tc>
      </w:tr>
      <w:tr w:rsidR="00384C43" w:rsidRPr="00C7345F" w14:paraId="7D6A04D9" w14:textId="77777777" w:rsidTr="00F73F5C">
        <w:tc>
          <w:tcPr>
            <w:tcW w:w="1584" w:type="dxa"/>
          </w:tcPr>
          <w:p w14:paraId="2DC7D0A9" w14:textId="77777777" w:rsidR="00384C43" w:rsidRPr="00C7345F" w:rsidRDefault="00384C43" w:rsidP="00F73F5C">
            <w:pPr>
              <w:pStyle w:val="TableText"/>
              <w:ind w:right="504"/>
              <w:rPr>
                <w:color w:val="000000"/>
              </w:rPr>
            </w:pPr>
            <w:r w:rsidRPr="00C7345F">
              <w:t>458</w:t>
            </w:r>
          </w:p>
        </w:tc>
        <w:tc>
          <w:tcPr>
            <w:tcW w:w="830" w:type="dxa"/>
          </w:tcPr>
          <w:p w14:paraId="659CB9EF" w14:textId="77777777" w:rsidR="00384C43" w:rsidRPr="00C7345F" w:rsidRDefault="00384C43" w:rsidP="00F73F5C">
            <w:pPr>
              <w:pStyle w:val="TableText"/>
              <w:ind w:right="288"/>
              <w:rPr>
                <w:color w:val="000000"/>
              </w:rPr>
            </w:pPr>
            <w:r w:rsidRPr="00C7345F">
              <w:t>3</w:t>
            </w:r>
          </w:p>
        </w:tc>
        <w:tc>
          <w:tcPr>
            <w:tcW w:w="950" w:type="dxa"/>
          </w:tcPr>
          <w:p w14:paraId="4895FE29" w14:textId="77777777" w:rsidR="00384C43" w:rsidRPr="00C7345F" w:rsidRDefault="00384C43" w:rsidP="00F73F5C">
            <w:pPr>
              <w:pStyle w:val="TableText"/>
              <w:ind w:right="144"/>
              <w:rPr>
                <w:color w:val="000000"/>
              </w:rPr>
            </w:pPr>
            <w:r w:rsidRPr="00C7345F">
              <w:t>1</w:t>
            </w:r>
          </w:p>
        </w:tc>
        <w:tc>
          <w:tcPr>
            <w:tcW w:w="1512" w:type="dxa"/>
          </w:tcPr>
          <w:p w14:paraId="3D4439CB" w14:textId="77777777" w:rsidR="00384C43" w:rsidRPr="00C7345F" w:rsidRDefault="00384C43" w:rsidP="00F73F5C">
            <w:pPr>
              <w:pStyle w:val="TableText"/>
              <w:ind w:right="288"/>
              <w:rPr>
                <w:color w:val="000000"/>
              </w:rPr>
            </w:pPr>
            <w:r w:rsidRPr="00C7345F">
              <w:t>0.05</w:t>
            </w:r>
          </w:p>
        </w:tc>
      </w:tr>
      <w:tr w:rsidR="00384C43" w:rsidRPr="00C7345F" w14:paraId="767EF7FF" w14:textId="77777777" w:rsidTr="00F73F5C">
        <w:tc>
          <w:tcPr>
            <w:tcW w:w="1584" w:type="dxa"/>
          </w:tcPr>
          <w:p w14:paraId="6748EC72" w14:textId="77777777" w:rsidR="00384C43" w:rsidRPr="00C7345F" w:rsidRDefault="00384C43" w:rsidP="00F73F5C">
            <w:pPr>
              <w:pStyle w:val="TableText"/>
              <w:ind w:right="504"/>
              <w:rPr>
                <w:color w:val="000000"/>
              </w:rPr>
            </w:pPr>
            <w:r w:rsidRPr="00C7345F">
              <w:t>461</w:t>
            </w:r>
          </w:p>
        </w:tc>
        <w:tc>
          <w:tcPr>
            <w:tcW w:w="830" w:type="dxa"/>
          </w:tcPr>
          <w:p w14:paraId="73A3B5BD" w14:textId="77777777" w:rsidR="00384C43" w:rsidRPr="00C7345F" w:rsidRDefault="00384C43" w:rsidP="00F73F5C">
            <w:pPr>
              <w:pStyle w:val="TableText"/>
              <w:ind w:right="288"/>
              <w:rPr>
                <w:color w:val="000000"/>
              </w:rPr>
            </w:pPr>
            <w:r w:rsidRPr="00C7345F">
              <w:t>3</w:t>
            </w:r>
          </w:p>
        </w:tc>
        <w:tc>
          <w:tcPr>
            <w:tcW w:w="950" w:type="dxa"/>
          </w:tcPr>
          <w:p w14:paraId="6A801C2D" w14:textId="77777777" w:rsidR="00384C43" w:rsidRPr="00C7345F" w:rsidRDefault="00384C43" w:rsidP="00F73F5C">
            <w:pPr>
              <w:pStyle w:val="TableText"/>
              <w:ind w:right="144"/>
              <w:rPr>
                <w:color w:val="000000"/>
              </w:rPr>
            </w:pPr>
            <w:r w:rsidRPr="00C7345F">
              <w:t>4</w:t>
            </w:r>
          </w:p>
        </w:tc>
        <w:tc>
          <w:tcPr>
            <w:tcW w:w="1512" w:type="dxa"/>
          </w:tcPr>
          <w:p w14:paraId="4FC5E8C0" w14:textId="77777777" w:rsidR="00384C43" w:rsidRPr="00C7345F" w:rsidRDefault="00384C43" w:rsidP="00F73F5C">
            <w:pPr>
              <w:pStyle w:val="TableText"/>
              <w:ind w:right="288"/>
              <w:rPr>
                <w:color w:val="000000"/>
              </w:rPr>
            </w:pPr>
            <w:r w:rsidRPr="00C7345F">
              <w:t>0.22</w:t>
            </w:r>
          </w:p>
        </w:tc>
      </w:tr>
      <w:tr w:rsidR="00384C43" w:rsidRPr="00C7345F" w14:paraId="639B3666" w14:textId="77777777" w:rsidTr="00F73F5C">
        <w:tc>
          <w:tcPr>
            <w:tcW w:w="1584" w:type="dxa"/>
          </w:tcPr>
          <w:p w14:paraId="7FFCE134" w14:textId="77777777" w:rsidR="00384C43" w:rsidRPr="00C7345F" w:rsidRDefault="00384C43" w:rsidP="00F73F5C">
            <w:pPr>
              <w:pStyle w:val="TableText"/>
              <w:ind w:right="504"/>
              <w:rPr>
                <w:color w:val="000000"/>
              </w:rPr>
            </w:pPr>
            <w:r w:rsidRPr="00C7345F">
              <w:t>462</w:t>
            </w:r>
          </w:p>
        </w:tc>
        <w:tc>
          <w:tcPr>
            <w:tcW w:w="830" w:type="dxa"/>
          </w:tcPr>
          <w:p w14:paraId="23587391" w14:textId="77777777" w:rsidR="00384C43" w:rsidRPr="00C7345F" w:rsidRDefault="00384C43" w:rsidP="00F73F5C">
            <w:pPr>
              <w:pStyle w:val="TableText"/>
              <w:ind w:right="288"/>
              <w:rPr>
                <w:color w:val="000000"/>
              </w:rPr>
            </w:pPr>
            <w:r w:rsidRPr="00C7345F">
              <w:t>3</w:t>
            </w:r>
          </w:p>
        </w:tc>
        <w:tc>
          <w:tcPr>
            <w:tcW w:w="950" w:type="dxa"/>
          </w:tcPr>
          <w:p w14:paraId="135635E7" w14:textId="77777777" w:rsidR="00384C43" w:rsidRPr="00C7345F" w:rsidRDefault="00384C43" w:rsidP="00F73F5C">
            <w:pPr>
              <w:pStyle w:val="TableText"/>
              <w:ind w:right="144"/>
              <w:rPr>
                <w:color w:val="000000"/>
              </w:rPr>
            </w:pPr>
            <w:r w:rsidRPr="00C7345F">
              <w:t>9</w:t>
            </w:r>
          </w:p>
        </w:tc>
        <w:tc>
          <w:tcPr>
            <w:tcW w:w="1512" w:type="dxa"/>
          </w:tcPr>
          <w:p w14:paraId="6D5EA98B" w14:textId="77777777" w:rsidR="00384C43" w:rsidRPr="00C7345F" w:rsidRDefault="00384C43" w:rsidP="00F73F5C">
            <w:pPr>
              <w:pStyle w:val="TableText"/>
              <w:ind w:right="288"/>
              <w:rPr>
                <w:color w:val="000000"/>
              </w:rPr>
            </w:pPr>
            <w:r w:rsidRPr="00C7345F">
              <w:t>0.49</w:t>
            </w:r>
          </w:p>
        </w:tc>
      </w:tr>
      <w:tr w:rsidR="00384C43" w:rsidRPr="00C7345F" w14:paraId="52272B34" w14:textId="77777777" w:rsidTr="00F73F5C">
        <w:tc>
          <w:tcPr>
            <w:tcW w:w="1584" w:type="dxa"/>
          </w:tcPr>
          <w:p w14:paraId="5482DF77" w14:textId="77777777" w:rsidR="00384C43" w:rsidRPr="00C7345F" w:rsidRDefault="00384C43" w:rsidP="00F73F5C">
            <w:pPr>
              <w:pStyle w:val="TableText"/>
              <w:ind w:right="504"/>
              <w:rPr>
                <w:color w:val="000000"/>
              </w:rPr>
            </w:pPr>
            <w:r w:rsidRPr="00C7345F">
              <w:t>463</w:t>
            </w:r>
          </w:p>
        </w:tc>
        <w:tc>
          <w:tcPr>
            <w:tcW w:w="830" w:type="dxa"/>
          </w:tcPr>
          <w:p w14:paraId="3BC3AE19" w14:textId="77777777" w:rsidR="00384C43" w:rsidRPr="00C7345F" w:rsidRDefault="00384C43" w:rsidP="00F73F5C">
            <w:pPr>
              <w:pStyle w:val="TableText"/>
              <w:ind w:right="288"/>
              <w:rPr>
                <w:color w:val="000000"/>
              </w:rPr>
            </w:pPr>
            <w:r w:rsidRPr="00C7345F">
              <w:t>3</w:t>
            </w:r>
          </w:p>
        </w:tc>
        <w:tc>
          <w:tcPr>
            <w:tcW w:w="950" w:type="dxa"/>
          </w:tcPr>
          <w:p w14:paraId="5CFAD510" w14:textId="77777777" w:rsidR="00384C43" w:rsidRPr="00C7345F" w:rsidRDefault="00384C43" w:rsidP="00F73F5C">
            <w:pPr>
              <w:pStyle w:val="TableText"/>
              <w:ind w:right="144"/>
              <w:rPr>
                <w:color w:val="000000"/>
              </w:rPr>
            </w:pPr>
            <w:r w:rsidRPr="00C7345F">
              <w:t>4</w:t>
            </w:r>
          </w:p>
        </w:tc>
        <w:tc>
          <w:tcPr>
            <w:tcW w:w="1512" w:type="dxa"/>
          </w:tcPr>
          <w:p w14:paraId="1DCCBACE" w14:textId="77777777" w:rsidR="00384C43" w:rsidRPr="00C7345F" w:rsidRDefault="00384C43" w:rsidP="00F73F5C">
            <w:pPr>
              <w:pStyle w:val="TableText"/>
              <w:ind w:right="288"/>
              <w:rPr>
                <w:color w:val="000000"/>
              </w:rPr>
            </w:pPr>
            <w:r w:rsidRPr="00C7345F">
              <w:t>0.22</w:t>
            </w:r>
          </w:p>
        </w:tc>
      </w:tr>
      <w:tr w:rsidR="00384C43" w:rsidRPr="00C7345F" w14:paraId="2D635E76" w14:textId="77777777" w:rsidTr="00F73F5C">
        <w:tc>
          <w:tcPr>
            <w:tcW w:w="1584" w:type="dxa"/>
          </w:tcPr>
          <w:p w14:paraId="43B156D6" w14:textId="77777777" w:rsidR="00384C43" w:rsidRPr="00C7345F" w:rsidRDefault="00384C43" w:rsidP="00F73F5C">
            <w:pPr>
              <w:pStyle w:val="TableText"/>
              <w:ind w:right="504"/>
              <w:rPr>
                <w:color w:val="000000"/>
              </w:rPr>
            </w:pPr>
            <w:r w:rsidRPr="00C7345F">
              <w:t>464</w:t>
            </w:r>
          </w:p>
        </w:tc>
        <w:tc>
          <w:tcPr>
            <w:tcW w:w="830" w:type="dxa"/>
          </w:tcPr>
          <w:p w14:paraId="055D2DA2" w14:textId="77777777" w:rsidR="00384C43" w:rsidRPr="00C7345F" w:rsidRDefault="00384C43" w:rsidP="00F73F5C">
            <w:pPr>
              <w:pStyle w:val="TableText"/>
              <w:ind w:right="288"/>
              <w:rPr>
                <w:color w:val="000000"/>
              </w:rPr>
            </w:pPr>
            <w:r w:rsidRPr="00C7345F">
              <w:t>3</w:t>
            </w:r>
          </w:p>
        </w:tc>
        <w:tc>
          <w:tcPr>
            <w:tcW w:w="950" w:type="dxa"/>
          </w:tcPr>
          <w:p w14:paraId="62AC43D1" w14:textId="77777777" w:rsidR="00384C43" w:rsidRPr="00C7345F" w:rsidRDefault="00384C43" w:rsidP="00F73F5C">
            <w:pPr>
              <w:pStyle w:val="TableText"/>
              <w:ind w:right="144"/>
              <w:rPr>
                <w:color w:val="000000"/>
              </w:rPr>
            </w:pPr>
            <w:r w:rsidRPr="00C7345F">
              <w:t>16</w:t>
            </w:r>
          </w:p>
        </w:tc>
        <w:tc>
          <w:tcPr>
            <w:tcW w:w="1512" w:type="dxa"/>
          </w:tcPr>
          <w:p w14:paraId="05B289F6" w14:textId="77777777" w:rsidR="00384C43" w:rsidRPr="00C7345F" w:rsidRDefault="00384C43" w:rsidP="00F73F5C">
            <w:pPr>
              <w:pStyle w:val="TableText"/>
              <w:ind w:right="288"/>
              <w:rPr>
                <w:color w:val="000000"/>
              </w:rPr>
            </w:pPr>
            <w:r w:rsidRPr="00C7345F">
              <w:t>0.87</w:t>
            </w:r>
          </w:p>
        </w:tc>
      </w:tr>
      <w:tr w:rsidR="00384C43" w:rsidRPr="00C7345F" w14:paraId="0C1D1C38" w14:textId="77777777" w:rsidTr="00F73F5C">
        <w:tc>
          <w:tcPr>
            <w:tcW w:w="1584" w:type="dxa"/>
          </w:tcPr>
          <w:p w14:paraId="582BA244" w14:textId="77777777" w:rsidR="00384C43" w:rsidRPr="00C7345F" w:rsidRDefault="00384C43" w:rsidP="00F73F5C">
            <w:pPr>
              <w:pStyle w:val="TableText"/>
              <w:ind w:right="504"/>
              <w:rPr>
                <w:color w:val="000000"/>
              </w:rPr>
            </w:pPr>
            <w:r w:rsidRPr="00C7345F">
              <w:t>465</w:t>
            </w:r>
          </w:p>
        </w:tc>
        <w:tc>
          <w:tcPr>
            <w:tcW w:w="830" w:type="dxa"/>
          </w:tcPr>
          <w:p w14:paraId="1CFCFCE5" w14:textId="77777777" w:rsidR="00384C43" w:rsidRPr="00C7345F" w:rsidRDefault="00384C43" w:rsidP="00F73F5C">
            <w:pPr>
              <w:pStyle w:val="TableText"/>
              <w:ind w:right="288"/>
              <w:rPr>
                <w:color w:val="000000"/>
              </w:rPr>
            </w:pPr>
            <w:r w:rsidRPr="00C7345F">
              <w:t>3</w:t>
            </w:r>
          </w:p>
        </w:tc>
        <w:tc>
          <w:tcPr>
            <w:tcW w:w="950" w:type="dxa"/>
          </w:tcPr>
          <w:p w14:paraId="307EB023" w14:textId="77777777" w:rsidR="00384C43" w:rsidRPr="00C7345F" w:rsidRDefault="00384C43" w:rsidP="00F73F5C">
            <w:pPr>
              <w:pStyle w:val="TableText"/>
              <w:ind w:right="144"/>
              <w:rPr>
                <w:color w:val="000000"/>
              </w:rPr>
            </w:pPr>
            <w:r w:rsidRPr="00C7345F">
              <w:t>3</w:t>
            </w:r>
          </w:p>
        </w:tc>
        <w:tc>
          <w:tcPr>
            <w:tcW w:w="1512" w:type="dxa"/>
          </w:tcPr>
          <w:p w14:paraId="07380B7B" w14:textId="77777777" w:rsidR="00384C43" w:rsidRPr="00C7345F" w:rsidRDefault="00384C43" w:rsidP="00F73F5C">
            <w:pPr>
              <w:pStyle w:val="TableText"/>
              <w:ind w:right="288"/>
              <w:rPr>
                <w:color w:val="000000"/>
              </w:rPr>
            </w:pPr>
            <w:r w:rsidRPr="00C7345F">
              <w:t>0.16</w:t>
            </w:r>
          </w:p>
        </w:tc>
      </w:tr>
      <w:tr w:rsidR="00384C43" w:rsidRPr="00C7345F" w14:paraId="413443E1" w14:textId="77777777" w:rsidTr="00F73F5C">
        <w:tc>
          <w:tcPr>
            <w:tcW w:w="1584" w:type="dxa"/>
          </w:tcPr>
          <w:p w14:paraId="53D03C1A" w14:textId="77777777" w:rsidR="00384C43" w:rsidRPr="00C7345F" w:rsidRDefault="00384C43" w:rsidP="00F73F5C">
            <w:pPr>
              <w:pStyle w:val="TableText"/>
              <w:ind w:right="504"/>
              <w:rPr>
                <w:color w:val="000000"/>
              </w:rPr>
            </w:pPr>
            <w:r w:rsidRPr="00C7345F">
              <w:t>468</w:t>
            </w:r>
          </w:p>
        </w:tc>
        <w:tc>
          <w:tcPr>
            <w:tcW w:w="830" w:type="dxa"/>
          </w:tcPr>
          <w:p w14:paraId="769E8E47" w14:textId="77777777" w:rsidR="00384C43" w:rsidRPr="00C7345F" w:rsidRDefault="00384C43" w:rsidP="00F73F5C">
            <w:pPr>
              <w:pStyle w:val="TableText"/>
              <w:ind w:right="288"/>
              <w:rPr>
                <w:color w:val="000000"/>
              </w:rPr>
            </w:pPr>
            <w:r w:rsidRPr="00C7345F">
              <w:t>3</w:t>
            </w:r>
          </w:p>
        </w:tc>
        <w:tc>
          <w:tcPr>
            <w:tcW w:w="950" w:type="dxa"/>
          </w:tcPr>
          <w:p w14:paraId="3BC53C05" w14:textId="77777777" w:rsidR="00384C43" w:rsidRPr="00C7345F" w:rsidRDefault="00384C43" w:rsidP="00F73F5C">
            <w:pPr>
              <w:pStyle w:val="TableText"/>
              <w:ind w:right="144"/>
              <w:rPr>
                <w:color w:val="000000"/>
              </w:rPr>
            </w:pPr>
            <w:r w:rsidRPr="00C7345F">
              <w:t>1</w:t>
            </w:r>
          </w:p>
        </w:tc>
        <w:tc>
          <w:tcPr>
            <w:tcW w:w="1512" w:type="dxa"/>
          </w:tcPr>
          <w:p w14:paraId="189C59F8" w14:textId="77777777" w:rsidR="00384C43" w:rsidRPr="00C7345F" w:rsidRDefault="00384C43" w:rsidP="00F73F5C">
            <w:pPr>
              <w:pStyle w:val="TableText"/>
              <w:ind w:right="288"/>
              <w:rPr>
                <w:color w:val="000000"/>
              </w:rPr>
            </w:pPr>
            <w:r w:rsidRPr="00C7345F">
              <w:t>0.05</w:t>
            </w:r>
          </w:p>
        </w:tc>
      </w:tr>
      <w:tr w:rsidR="00384C43" w:rsidRPr="00C7345F" w14:paraId="55545D8E" w14:textId="77777777" w:rsidTr="00F73F5C">
        <w:tc>
          <w:tcPr>
            <w:tcW w:w="1584" w:type="dxa"/>
          </w:tcPr>
          <w:p w14:paraId="0D1CDED7" w14:textId="77777777" w:rsidR="00384C43" w:rsidRPr="00C7345F" w:rsidRDefault="00384C43" w:rsidP="00F73F5C">
            <w:pPr>
              <w:pStyle w:val="TableText"/>
              <w:ind w:right="504"/>
              <w:rPr>
                <w:color w:val="000000"/>
              </w:rPr>
            </w:pPr>
            <w:r w:rsidRPr="00C7345F">
              <w:t>470</w:t>
            </w:r>
          </w:p>
        </w:tc>
        <w:tc>
          <w:tcPr>
            <w:tcW w:w="830" w:type="dxa"/>
          </w:tcPr>
          <w:p w14:paraId="279D9840" w14:textId="77777777" w:rsidR="00384C43" w:rsidRPr="00C7345F" w:rsidRDefault="00384C43" w:rsidP="00F73F5C">
            <w:pPr>
              <w:pStyle w:val="TableText"/>
              <w:ind w:right="288"/>
              <w:rPr>
                <w:color w:val="000000"/>
              </w:rPr>
            </w:pPr>
            <w:r w:rsidRPr="00C7345F">
              <w:t>3</w:t>
            </w:r>
          </w:p>
        </w:tc>
        <w:tc>
          <w:tcPr>
            <w:tcW w:w="950" w:type="dxa"/>
          </w:tcPr>
          <w:p w14:paraId="63E6A74A" w14:textId="77777777" w:rsidR="00384C43" w:rsidRPr="00C7345F" w:rsidRDefault="00384C43" w:rsidP="00F73F5C">
            <w:pPr>
              <w:pStyle w:val="TableText"/>
              <w:ind w:right="144"/>
              <w:rPr>
                <w:color w:val="000000"/>
              </w:rPr>
            </w:pPr>
            <w:r w:rsidRPr="00C7345F">
              <w:t>2</w:t>
            </w:r>
          </w:p>
        </w:tc>
        <w:tc>
          <w:tcPr>
            <w:tcW w:w="1512" w:type="dxa"/>
          </w:tcPr>
          <w:p w14:paraId="22ACAC22" w14:textId="77777777" w:rsidR="00384C43" w:rsidRPr="00C7345F" w:rsidRDefault="00384C43" w:rsidP="00F73F5C">
            <w:pPr>
              <w:pStyle w:val="TableText"/>
              <w:ind w:right="288"/>
              <w:rPr>
                <w:color w:val="000000"/>
              </w:rPr>
            </w:pPr>
            <w:r w:rsidRPr="00C7345F">
              <w:t>0.11</w:t>
            </w:r>
          </w:p>
        </w:tc>
      </w:tr>
      <w:tr w:rsidR="00384C43" w:rsidRPr="00C7345F" w14:paraId="6B11EF23" w14:textId="77777777" w:rsidTr="00F73F5C">
        <w:tc>
          <w:tcPr>
            <w:tcW w:w="1584" w:type="dxa"/>
          </w:tcPr>
          <w:p w14:paraId="2095FC2F" w14:textId="77777777" w:rsidR="00384C43" w:rsidRPr="00C7345F" w:rsidRDefault="00384C43" w:rsidP="00F73F5C">
            <w:pPr>
              <w:pStyle w:val="TableText"/>
              <w:ind w:right="504"/>
              <w:rPr>
                <w:color w:val="000000"/>
              </w:rPr>
            </w:pPr>
            <w:r w:rsidRPr="00C7345F">
              <w:t>471</w:t>
            </w:r>
          </w:p>
        </w:tc>
        <w:tc>
          <w:tcPr>
            <w:tcW w:w="830" w:type="dxa"/>
          </w:tcPr>
          <w:p w14:paraId="34F86A9F" w14:textId="77777777" w:rsidR="00384C43" w:rsidRPr="00C7345F" w:rsidRDefault="00384C43" w:rsidP="00F73F5C">
            <w:pPr>
              <w:pStyle w:val="TableText"/>
              <w:ind w:right="288"/>
              <w:rPr>
                <w:color w:val="000000"/>
              </w:rPr>
            </w:pPr>
            <w:r w:rsidRPr="00C7345F">
              <w:t>3</w:t>
            </w:r>
          </w:p>
        </w:tc>
        <w:tc>
          <w:tcPr>
            <w:tcW w:w="950" w:type="dxa"/>
          </w:tcPr>
          <w:p w14:paraId="391F1D8B" w14:textId="77777777" w:rsidR="00384C43" w:rsidRPr="00C7345F" w:rsidRDefault="00384C43" w:rsidP="00F73F5C">
            <w:pPr>
              <w:pStyle w:val="TableText"/>
              <w:ind w:right="144"/>
              <w:rPr>
                <w:color w:val="000000"/>
              </w:rPr>
            </w:pPr>
            <w:r w:rsidRPr="00C7345F">
              <w:t>9</w:t>
            </w:r>
          </w:p>
        </w:tc>
        <w:tc>
          <w:tcPr>
            <w:tcW w:w="1512" w:type="dxa"/>
          </w:tcPr>
          <w:p w14:paraId="79BD37C8" w14:textId="77777777" w:rsidR="00384C43" w:rsidRPr="00C7345F" w:rsidRDefault="00384C43" w:rsidP="00F73F5C">
            <w:pPr>
              <w:pStyle w:val="TableText"/>
              <w:ind w:right="288"/>
              <w:rPr>
                <w:color w:val="000000"/>
              </w:rPr>
            </w:pPr>
            <w:r w:rsidRPr="00C7345F">
              <w:t>0.49</w:t>
            </w:r>
          </w:p>
        </w:tc>
      </w:tr>
      <w:tr w:rsidR="00384C43" w:rsidRPr="00C7345F" w14:paraId="79BA20D8" w14:textId="77777777" w:rsidTr="00F73F5C">
        <w:tc>
          <w:tcPr>
            <w:tcW w:w="1584" w:type="dxa"/>
          </w:tcPr>
          <w:p w14:paraId="2A0FF8BE" w14:textId="77777777" w:rsidR="00384C43" w:rsidRPr="00C7345F" w:rsidRDefault="00384C43" w:rsidP="00F73F5C">
            <w:pPr>
              <w:pStyle w:val="TableText"/>
              <w:ind w:right="504"/>
              <w:rPr>
                <w:color w:val="000000"/>
              </w:rPr>
            </w:pPr>
            <w:r w:rsidRPr="00C7345F">
              <w:t>472</w:t>
            </w:r>
          </w:p>
        </w:tc>
        <w:tc>
          <w:tcPr>
            <w:tcW w:w="830" w:type="dxa"/>
          </w:tcPr>
          <w:p w14:paraId="41C66192" w14:textId="77777777" w:rsidR="00384C43" w:rsidRPr="00C7345F" w:rsidRDefault="00384C43" w:rsidP="00F73F5C">
            <w:pPr>
              <w:pStyle w:val="TableText"/>
              <w:ind w:right="288"/>
              <w:rPr>
                <w:color w:val="000000"/>
              </w:rPr>
            </w:pPr>
            <w:r w:rsidRPr="00C7345F">
              <w:t>3</w:t>
            </w:r>
          </w:p>
        </w:tc>
        <w:tc>
          <w:tcPr>
            <w:tcW w:w="950" w:type="dxa"/>
          </w:tcPr>
          <w:p w14:paraId="729A01FE" w14:textId="77777777" w:rsidR="00384C43" w:rsidRPr="00C7345F" w:rsidRDefault="00384C43" w:rsidP="00F73F5C">
            <w:pPr>
              <w:pStyle w:val="TableText"/>
              <w:ind w:right="144"/>
              <w:rPr>
                <w:color w:val="000000"/>
              </w:rPr>
            </w:pPr>
            <w:r w:rsidRPr="00C7345F">
              <w:t>2</w:t>
            </w:r>
          </w:p>
        </w:tc>
        <w:tc>
          <w:tcPr>
            <w:tcW w:w="1512" w:type="dxa"/>
          </w:tcPr>
          <w:p w14:paraId="194B52F4" w14:textId="77777777" w:rsidR="00384C43" w:rsidRPr="00C7345F" w:rsidRDefault="00384C43" w:rsidP="00F73F5C">
            <w:pPr>
              <w:pStyle w:val="TableText"/>
              <w:ind w:right="288"/>
              <w:rPr>
                <w:color w:val="000000"/>
              </w:rPr>
            </w:pPr>
            <w:r w:rsidRPr="00C7345F">
              <w:t>0.11</w:t>
            </w:r>
          </w:p>
        </w:tc>
      </w:tr>
      <w:tr w:rsidR="00384C43" w:rsidRPr="00C7345F" w14:paraId="0980CF48" w14:textId="77777777" w:rsidTr="00F73F5C">
        <w:tc>
          <w:tcPr>
            <w:tcW w:w="1584" w:type="dxa"/>
          </w:tcPr>
          <w:p w14:paraId="748B063C" w14:textId="77777777" w:rsidR="00384C43" w:rsidRPr="00C7345F" w:rsidRDefault="00384C43" w:rsidP="00F73F5C">
            <w:pPr>
              <w:pStyle w:val="TableText"/>
              <w:ind w:right="504"/>
              <w:rPr>
                <w:color w:val="000000"/>
              </w:rPr>
            </w:pPr>
            <w:r w:rsidRPr="00C7345F">
              <w:t>473</w:t>
            </w:r>
          </w:p>
        </w:tc>
        <w:tc>
          <w:tcPr>
            <w:tcW w:w="830" w:type="dxa"/>
          </w:tcPr>
          <w:p w14:paraId="147B3119" w14:textId="77777777" w:rsidR="00384C43" w:rsidRPr="00C7345F" w:rsidRDefault="00384C43" w:rsidP="00F73F5C">
            <w:pPr>
              <w:pStyle w:val="TableText"/>
              <w:ind w:right="288"/>
              <w:rPr>
                <w:color w:val="000000"/>
              </w:rPr>
            </w:pPr>
            <w:r w:rsidRPr="00C7345F">
              <w:t>3</w:t>
            </w:r>
          </w:p>
        </w:tc>
        <w:tc>
          <w:tcPr>
            <w:tcW w:w="950" w:type="dxa"/>
          </w:tcPr>
          <w:p w14:paraId="551744F4" w14:textId="77777777" w:rsidR="00384C43" w:rsidRPr="00C7345F" w:rsidRDefault="00384C43" w:rsidP="00F73F5C">
            <w:pPr>
              <w:pStyle w:val="TableText"/>
              <w:ind w:right="144"/>
              <w:rPr>
                <w:color w:val="000000"/>
              </w:rPr>
            </w:pPr>
            <w:r w:rsidRPr="00C7345F">
              <w:t>3</w:t>
            </w:r>
          </w:p>
        </w:tc>
        <w:tc>
          <w:tcPr>
            <w:tcW w:w="1512" w:type="dxa"/>
          </w:tcPr>
          <w:p w14:paraId="78BD194E" w14:textId="77777777" w:rsidR="00384C43" w:rsidRPr="00C7345F" w:rsidRDefault="00384C43" w:rsidP="00F73F5C">
            <w:pPr>
              <w:pStyle w:val="TableText"/>
              <w:ind w:right="288"/>
              <w:rPr>
                <w:color w:val="000000"/>
              </w:rPr>
            </w:pPr>
            <w:r w:rsidRPr="00C7345F">
              <w:t>0.16</w:t>
            </w:r>
          </w:p>
        </w:tc>
      </w:tr>
      <w:tr w:rsidR="00384C43" w:rsidRPr="00C7345F" w14:paraId="5301DED7" w14:textId="77777777" w:rsidTr="00F73F5C">
        <w:tc>
          <w:tcPr>
            <w:tcW w:w="1584" w:type="dxa"/>
          </w:tcPr>
          <w:p w14:paraId="2D9CC012" w14:textId="77777777" w:rsidR="00384C43" w:rsidRPr="00C7345F" w:rsidRDefault="00384C43" w:rsidP="00F73F5C">
            <w:pPr>
              <w:pStyle w:val="TableText"/>
              <w:ind w:right="504"/>
              <w:rPr>
                <w:color w:val="000000"/>
              </w:rPr>
            </w:pPr>
            <w:r w:rsidRPr="00C7345F">
              <w:t>474</w:t>
            </w:r>
          </w:p>
        </w:tc>
        <w:tc>
          <w:tcPr>
            <w:tcW w:w="830" w:type="dxa"/>
          </w:tcPr>
          <w:p w14:paraId="71812DE1" w14:textId="77777777" w:rsidR="00384C43" w:rsidRPr="00C7345F" w:rsidRDefault="00384C43" w:rsidP="00F73F5C">
            <w:pPr>
              <w:pStyle w:val="TableText"/>
              <w:ind w:right="288"/>
              <w:rPr>
                <w:color w:val="000000"/>
              </w:rPr>
            </w:pPr>
            <w:r w:rsidRPr="00C7345F">
              <w:t>3</w:t>
            </w:r>
          </w:p>
        </w:tc>
        <w:tc>
          <w:tcPr>
            <w:tcW w:w="950" w:type="dxa"/>
          </w:tcPr>
          <w:p w14:paraId="03CA0B8D" w14:textId="77777777" w:rsidR="00384C43" w:rsidRPr="00C7345F" w:rsidRDefault="00384C43" w:rsidP="00F73F5C">
            <w:pPr>
              <w:pStyle w:val="TableText"/>
              <w:ind w:right="144"/>
              <w:rPr>
                <w:color w:val="000000"/>
              </w:rPr>
            </w:pPr>
            <w:r w:rsidRPr="00C7345F">
              <w:t>19</w:t>
            </w:r>
          </w:p>
        </w:tc>
        <w:tc>
          <w:tcPr>
            <w:tcW w:w="1512" w:type="dxa"/>
          </w:tcPr>
          <w:p w14:paraId="7929C89B" w14:textId="77777777" w:rsidR="00384C43" w:rsidRPr="00C7345F" w:rsidRDefault="00384C43" w:rsidP="00F73F5C">
            <w:pPr>
              <w:pStyle w:val="TableText"/>
              <w:ind w:right="288"/>
              <w:rPr>
                <w:color w:val="000000"/>
              </w:rPr>
            </w:pPr>
            <w:r w:rsidRPr="00C7345F">
              <w:t>1.03</w:t>
            </w:r>
          </w:p>
        </w:tc>
      </w:tr>
      <w:tr w:rsidR="00384C43" w:rsidRPr="00C7345F" w14:paraId="022BBC9C" w14:textId="77777777" w:rsidTr="00F73F5C">
        <w:tc>
          <w:tcPr>
            <w:tcW w:w="1584" w:type="dxa"/>
          </w:tcPr>
          <w:p w14:paraId="09CEB3C1" w14:textId="77777777" w:rsidR="00384C43" w:rsidRPr="00C7345F" w:rsidRDefault="00384C43" w:rsidP="00F73F5C">
            <w:pPr>
              <w:pStyle w:val="TableText"/>
              <w:ind w:right="504"/>
              <w:rPr>
                <w:color w:val="000000"/>
              </w:rPr>
            </w:pPr>
            <w:r w:rsidRPr="00C7345F">
              <w:t>475</w:t>
            </w:r>
          </w:p>
        </w:tc>
        <w:tc>
          <w:tcPr>
            <w:tcW w:w="830" w:type="dxa"/>
          </w:tcPr>
          <w:p w14:paraId="59D297D4" w14:textId="77777777" w:rsidR="00384C43" w:rsidRPr="00C7345F" w:rsidRDefault="00384C43" w:rsidP="00F73F5C">
            <w:pPr>
              <w:pStyle w:val="TableText"/>
              <w:ind w:right="288"/>
              <w:rPr>
                <w:color w:val="000000"/>
              </w:rPr>
            </w:pPr>
            <w:r w:rsidRPr="00C7345F">
              <w:t>3</w:t>
            </w:r>
          </w:p>
        </w:tc>
        <w:tc>
          <w:tcPr>
            <w:tcW w:w="950" w:type="dxa"/>
          </w:tcPr>
          <w:p w14:paraId="7F177A00" w14:textId="77777777" w:rsidR="00384C43" w:rsidRPr="00C7345F" w:rsidRDefault="00384C43" w:rsidP="00F73F5C">
            <w:pPr>
              <w:pStyle w:val="TableText"/>
              <w:ind w:right="144"/>
              <w:rPr>
                <w:color w:val="000000"/>
              </w:rPr>
            </w:pPr>
            <w:r w:rsidRPr="00C7345F">
              <w:t>4</w:t>
            </w:r>
          </w:p>
        </w:tc>
        <w:tc>
          <w:tcPr>
            <w:tcW w:w="1512" w:type="dxa"/>
          </w:tcPr>
          <w:p w14:paraId="42B057F9" w14:textId="77777777" w:rsidR="00384C43" w:rsidRPr="00C7345F" w:rsidRDefault="00384C43" w:rsidP="00F73F5C">
            <w:pPr>
              <w:pStyle w:val="TableText"/>
              <w:ind w:right="288"/>
              <w:rPr>
                <w:color w:val="000000"/>
              </w:rPr>
            </w:pPr>
            <w:r w:rsidRPr="00C7345F">
              <w:t>0.22</w:t>
            </w:r>
          </w:p>
        </w:tc>
      </w:tr>
      <w:tr w:rsidR="00384C43" w:rsidRPr="00C7345F" w14:paraId="5A8817A6" w14:textId="77777777" w:rsidTr="00F73F5C">
        <w:tc>
          <w:tcPr>
            <w:tcW w:w="1584" w:type="dxa"/>
          </w:tcPr>
          <w:p w14:paraId="62EF5548" w14:textId="77777777" w:rsidR="00384C43" w:rsidRPr="00C7345F" w:rsidRDefault="00384C43" w:rsidP="00F73F5C">
            <w:pPr>
              <w:pStyle w:val="TableText"/>
              <w:ind w:right="504"/>
              <w:rPr>
                <w:color w:val="000000"/>
              </w:rPr>
            </w:pPr>
            <w:r w:rsidRPr="00C7345F">
              <w:t>478</w:t>
            </w:r>
          </w:p>
        </w:tc>
        <w:tc>
          <w:tcPr>
            <w:tcW w:w="830" w:type="dxa"/>
          </w:tcPr>
          <w:p w14:paraId="12A7963C" w14:textId="77777777" w:rsidR="00384C43" w:rsidRPr="00C7345F" w:rsidRDefault="00384C43" w:rsidP="00F73F5C">
            <w:pPr>
              <w:pStyle w:val="TableText"/>
              <w:ind w:right="288"/>
              <w:rPr>
                <w:color w:val="000000"/>
              </w:rPr>
            </w:pPr>
            <w:r w:rsidRPr="00C7345F">
              <w:t>3</w:t>
            </w:r>
          </w:p>
        </w:tc>
        <w:tc>
          <w:tcPr>
            <w:tcW w:w="950" w:type="dxa"/>
          </w:tcPr>
          <w:p w14:paraId="423B3591" w14:textId="77777777" w:rsidR="00384C43" w:rsidRPr="00C7345F" w:rsidRDefault="00384C43" w:rsidP="00F73F5C">
            <w:pPr>
              <w:pStyle w:val="TableText"/>
              <w:ind w:right="144"/>
              <w:rPr>
                <w:color w:val="000000"/>
              </w:rPr>
            </w:pPr>
            <w:r w:rsidRPr="00C7345F">
              <w:t>1</w:t>
            </w:r>
          </w:p>
        </w:tc>
        <w:tc>
          <w:tcPr>
            <w:tcW w:w="1512" w:type="dxa"/>
          </w:tcPr>
          <w:p w14:paraId="7482D73C" w14:textId="77777777" w:rsidR="00384C43" w:rsidRPr="00C7345F" w:rsidRDefault="00384C43" w:rsidP="00F73F5C">
            <w:pPr>
              <w:pStyle w:val="TableText"/>
              <w:ind w:right="288"/>
              <w:rPr>
                <w:color w:val="000000"/>
              </w:rPr>
            </w:pPr>
            <w:r w:rsidRPr="00C7345F">
              <w:t>0.05</w:t>
            </w:r>
          </w:p>
        </w:tc>
      </w:tr>
      <w:tr w:rsidR="00384C43" w:rsidRPr="00C7345F" w14:paraId="0D273D10" w14:textId="77777777" w:rsidTr="00F73F5C">
        <w:tc>
          <w:tcPr>
            <w:tcW w:w="1584" w:type="dxa"/>
          </w:tcPr>
          <w:p w14:paraId="32002913" w14:textId="77777777" w:rsidR="00384C43" w:rsidRPr="00C7345F" w:rsidRDefault="00384C43" w:rsidP="00F73F5C">
            <w:pPr>
              <w:pStyle w:val="TableText"/>
              <w:ind w:right="504"/>
              <w:rPr>
                <w:color w:val="000000"/>
              </w:rPr>
            </w:pPr>
            <w:r w:rsidRPr="00C7345F">
              <w:t>480</w:t>
            </w:r>
          </w:p>
        </w:tc>
        <w:tc>
          <w:tcPr>
            <w:tcW w:w="830" w:type="dxa"/>
          </w:tcPr>
          <w:p w14:paraId="4B349BB6" w14:textId="77777777" w:rsidR="00384C43" w:rsidRPr="00C7345F" w:rsidRDefault="00384C43" w:rsidP="00F73F5C">
            <w:pPr>
              <w:pStyle w:val="TableText"/>
              <w:ind w:right="288"/>
              <w:rPr>
                <w:color w:val="000000"/>
              </w:rPr>
            </w:pPr>
            <w:r w:rsidRPr="00C7345F">
              <w:t>3</w:t>
            </w:r>
          </w:p>
        </w:tc>
        <w:tc>
          <w:tcPr>
            <w:tcW w:w="950" w:type="dxa"/>
          </w:tcPr>
          <w:p w14:paraId="3C467ED7" w14:textId="77777777" w:rsidR="00384C43" w:rsidRPr="00C7345F" w:rsidRDefault="00384C43" w:rsidP="00F73F5C">
            <w:pPr>
              <w:pStyle w:val="TableText"/>
              <w:ind w:right="144"/>
              <w:rPr>
                <w:color w:val="000000"/>
              </w:rPr>
            </w:pPr>
            <w:r w:rsidRPr="00C7345F">
              <w:t>11</w:t>
            </w:r>
          </w:p>
        </w:tc>
        <w:tc>
          <w:tcPr>
            <w:tcW w:w="1512" w:type="dxa"/>
          </w:tcPr>
          <w:p w14:paraId="777CE341" w14:textId="77777777" w:rsidR="00384C43" w:rsidRPr="00C7345F" w:rsidRDefault="00384C43" w:rsidP="00F73F5C">
            <w:pPr>
              <w:pStyle w:val="TableText"/>
              <w:ind w:right="288"/>
              <w:rPr>
                <w:color w:val="000000"/>
              </w:rPr>
            </w:pPr>
            <w:r w:rsidRPr="00C7345F">
              <w:t>0.59</w:t>
            </w:r>
          </w:p>
        </w:tc>
      </w:tr>
      <w:tr w:rsidR="00384C43" w:rsidRPr="00C7345F" w14:paraId="6F13CD70" w14:textId="77777777" w:rsidTr="00F73F5C">
        <w:tc>
          <w:tcPr>
            <w:tcW w:w="1584" w:type="dxa"/>
          </w:tcPr>
          <w:p w14:paraId="355E3973" w14:textId="77777777" w:rsidR="00384C43" w:rsidRPr="00C7345F" w:rsidRDefault="00384C43" w:rsidP="00F73F5C">
            <w:pPr>
              <w:pStyle w:val="TableText"/>
              <w:ind w:right="504"/>
              <w:rPr>
                <w:color w:val="000000"/>
              </w:rPr>
            </w:pPr>
            <w:r w:rsidRPr="00C7345F">
              <w:t>481</w:t>
            </w:r>
          </w:p>
        </w:tc>
        <w:tc>
          <w:tcPr>
            <w:tcW w:w="830" w:type="dxa"/>
          </w:tcPr>
          <w:p w14:paraId="7ACEB1D0" w14:textId="77777777" w:rsidR="00384C43" w:rsidRPr="00C7345F" w:rsidRDefault="00384C43" w:rsidP="00F73F5C">
            <w:pPr>
              <w:pStyle w:val="TableText"/>
              <w:ind w:right="288"/>
              <w:rPr>
                <w:color w:val="000000"/>
              </w:rPr>
            </w:pPr>
            <w:r w:rsidRPr="00C7345F">
              <w:t>3</w:t>
            </w:r>
          </w:p>
        </w:tc>
        <w:tc>
          <w:tcPr>
            <w:tcW w:w="950" w:type="dxa"/>
          </w:tcPr>
          <w:p w14:paraId="66886BE0" w14:textId="77777777" w:rsidR="00384C43" w:rsidRPr="00C7345F" w:rsidRDefault="00384C43" w:rsidP="00F73F5C">
            <w:pPr>
              <w:pStyle w:val="TableText"/>
              <w:ind w:right="144"/>
              <w:rPr>
                <w:color w:val="000000"/>
              </w:rPr>
            </w:pPr>
            <w:r w:rsidRPr="00C7345F">
              <w:t>1</w:t>
            </w:r>
          </w:p>
        </w:tc>
        <w:tc>
          <w:tcPr>
            <w:tcW w:w="1512" w:type="dxa"/>
          </w:tcPr>
          <w:p w14:paraId="1A9F5F32" w14:textId="77777777" w:rsidR="00384C43" w:rsidRPr="00C7345F" w:rsidRDefault="00384C43" w:rsidP="00F73F5C">
            <w:pPr>
              <w:pStyle w:val="TableText"/>
              <w:ind w:right="288"/>
              <w:rPr>
                <w:color w:val="000000"/>
              </w:rPr>
            </w:pPr>
            <w:r w:rsidRPr="00C7345F">
              <w:t>0.05</w:t>
            </w:r>
          </w:p>
        </w:tc>
      </w:tr>
      <w:tr w:rsidR="00384C43" w:rsidRPr="00C7345F" w14:paraId="363F7311" w14:textId="77777777" w:rsidTr="00F73F5C">
        <w:tc>
          <w:tcPr>
            <w:tcW w:w="1584" w:type="dxa"/>
          </w:tcPr>
          <w:p w14:paraId="65BD3E71" w14:textId="77777777" w:rsidR="00384C43" w:rsidRPr="00C7345F" w:rsidRDefault="00384C43" w:rsidP="00F73F5C">
            <w:pPr>
              <w:pStyle w:val="TableText"/>
              <w:ind w:right="504"/>
              <w:rPr>
                <w:color w:val="000000"/>
              </w:rPr>
            </w:pPr>
            <w:r w:rsidRPr="00C7345F">
              <w:t>483</w:t>
            </w:r>
          </w:p>
        </w:tc>
        <w:tc>
          <w:tcPr>
            <w:tcW w:w="830" w:type="dxa"/>
          </w:tcPr>
          <w:p w14:paraId="28115F87" w14:textId="77777777" w:rsidR="00384C43" w:rsidRPr="00C7345F" w:rsidRDefault="00384C43" w:rsidP="00F73F5C">
            <w:pPr>
              <w:pStyle w:val="TableText"/>
              <w:ind w:right="288"/>
              <w:rPr>
                <w:color w:val="000000"/>
              </w:rPr>
            </w:pPr>
            <w:r w:rsidRPr="00C7345F">
              <w:t>3</w:t>
            </w:r>
          </w:p>
        </w:tc>
        <w:tc>
          <w:tcPr>
            <w:tcW w:w="950" w:type="dxa"/>
          </w:tcPr>
          <w:p w14:paraId="3D8A75CA" w14:textId="77777777" w:rsidR="00384C43" w:rsidRPr="00C7345F" w:rsidRDefault="00384C43" w:rsidP="00F73F5C">
            <w:pPr>
              <w:pStyle w:val="TableText"/>
              <w:ind w:right="144"/>
              <w:rPr>
                <w:color w:val="000000"/>
              </w:rPr>
            </w:pPr>
            <w:r w:rsidRPr="00C7345F">
              <w:t>4</w:t>
            </w:r>
          </w:p>
        </w:tc>
        <w:tc>
          <w:tcPr>
            <w:tcW w:w="1512" w:type="dxa"/>
          </w:tcPr>
          <w:p w14:paraId="03D5A59F" w14:textId="77777777" w:rsidR="00384C43" w:rsidRPr="00C7345F" w:rsidRDefault="00384C43" w:rsidP="00F73F5C">
            <w:pPr>
              <w:pStyle w:val="TableText"/>
              <w:ind w:right="288"/>
              <w:rPr>
                <w:color w:val="000000"/>
              </w:rPr>
            </w:pPr>
            <w:r w:rsidRPr="00C7345F">
              <w:t>0.22</w:t>
            </w:r>
          </w:p>
        </w:tc>
      </w:tr>
      <w:tr w:rsidR="00384C43" w:rsidRPr="00C7345F" w14:paraId="6553E8CD" w14:textId="77777777" w:rsidTr="00F73F5C">
        <w:tc>
          <w:tcPr>
            <w:tcW w:w="1584" w:type="dxa"/>
          </w:tcPr>
          <w:p w14:paraId="3B2E36C2" w14:textId="77777777" w:rsidR="00384C43" w:rsidRPr="00C7345F" w:rsidRDefault="00384C43" w:rsidP="00F73F5C">
            <w:pPr>
              <w:pStyle w:val="TableText"/>
              <w:ind w:right="504"/>
              <w:rPr>
                <w:color w:val="000000"/>
              </w:rPr>
            </w:pPr>
            <w:r w:rsidRPr="00C7345F">
              <w:t>486</w:t>
            </w:r>
          </w:p>
        </w:tc>
        <w:tc>
          <w:tcPr>
            <w:tcW w:w="830" w:type="dxa"/>
          </w:tcPr>
          <w:p w14:paraId="76F7734F" w14:textId="77777777" w:rsidR="00384C43" w:rsidRPr="00C7345F" w:rsidRDefault="00384C43" w:rsidP="00F73F5C">
            <w:pPr>
              <w:pStyle w:val="TableText"/>
              <w:ind w:right="288"/>
              <w:rPr>
                <w:color w:val="000000"/>
              </w:rPr>
            </w:pPr>
            <w:r w:rsidRPr="00C7345F">
              <w:t>3</w:t>
            </w:r>
          </w:p>
        </w:tc>
        <w:tc>
          <w:tcPr>
            <w:tcW w:w="950" w:type="dxa"/>
          </w:tcPr>
          <w:p w14:paraId="0E0F9ECE" w14:textId="77777777" w:rsidR="00384C43" w:rsidRPr="00C7345F" w:rsidRDefault="00384C43" w:rsidP="00F73F5C">
            <w:pPr>
              <w:pStyle w:val="TableText"/>
              <w:ind w:right="144"/>
              <w:rPr>
                <w:color w:val="000000"/>
              </w:rPr>
            </w:pPr>
            <w:r w:rsidRPr="00C7345F">
              <w:t>4</w:t>
            </w:r>
          </w:p>
        </w:tc>
        <w:tc>
          <w:tcPr>
            <w:tcW w:w="1512" w:type="dxa"/>
          </w:tcPr>
          <w:p w14:paraId="084BF71E" w14:textId="77777777" w:rsidR="00384C43" w:rsidRPr="00C7345F" w:rsidRDefault="00384C43" w:rsidP="00F73F5C">
            <w:pPr>
              <w:pStyle w:val="TableText"/>
              <w:ind w:right="288"/>
              <w:rPr>
                <w:color w:val="000000"/>
              </w:rPr>
            </w:pPr>
            <w:r w:rsidRPr="00C7345F">
              <w:t>0.22</w:t>
            </w:r>
          </w:p>
        </w:tc>
      </w:tr>
      <w:tr w:rsidR="00384C43" w:rsidRPr="00C7345F" w14:paraId="45434596" w14:textId="77777777" w:rsidTr="00F73F5C">
        <w:tc>
          <w:tcPr>
            <w:tcW w:w="1584" w:type="dxa"/>
          </w:tcPr>
          <w:p w14:paraId="5F16F56F" w14:textId="77777777" w:rsidR="00384C43" w:rsidRPr="00C7345F" w:rsidRDefault="00384C43" w:rsidP="00F73F5C">
            <w:pPr>
              <w:pStyle w:val="TableText"/>
              <w:ind w:right="504"/>
              <w:rPr>
                <w:color w:val="000000"/>
              </w:rPr>
            </w:pPr>
            <w:r w:rsidRPr="00C7345F">
              <w:t>487</w:t>
            </w:r>
          </w:p>
        </w:tc>
        <w:tc>
          <w:tcPr>
            <w:tcW w:w="830" w:type="dxa"/>
          </w:tcPr>
          <w:p w14:paraId="0ED291EC" w14:textId="77777777" w:rsidR="00384C43" w:rsidRPr="00C7345F" w:rsidRDefault="00384C43" w:rsidP="00F73F5C">
            <w:pPr>
              <w:pStyle w:val="TableText"/>
              <w:ind w:right="288"/>
              <w:rPr>
                <w:color w:val="000000"/>
              </w:rPr>
            </w:pPr>
            <w:r w:rsidRPr="00C7345F">
              <w:t>3</w:t>
            </w:r>
          </w:p>
        </w:tc>
        <w:tc>
          <w:tcPr>
            <w:tcW w:w="950" w:type="dxa"/>
          </w:tcPr>
          <w:p w14:paraId="3F34C21B" w14:textId="77777777" w:rsidR="00384C43" w:rsidRPr="00C7345F" w:rsidRDefault="00384C43" w:rsidP="00F73F5C">
            <w:pPr>
              <w:pStyle w:val="TableText"/>
              <w:ind w:right="144"/>
              <w:rPr>
                <w:color w:val="000000"/>
              </w:rPr>
            </w:pPr>
            <w:r w:rsidRPr="00C7345F">
              <w:t>12</w:t>
            </w:r>
          </w:p>
        </w:tc>
        <w:tc>
          <w:tcPr>
            <w:tcW w:w="1512" w:type="dxa"/>
          </w:tcPr>
          <w:p w14:paraId="66076890" w14:textId="77777777" w:rsidR="00384C43" w:rsidRPr="00C7345F" w:rsidRDefault="00384C43" w:rsidP="00F73F5C">
            <w:pPr>
              <w:pStyle w:val="TableText"/>
              <w:ind w:right="288"/>
              <w:rPr>
                <w:color w:val="000000"/>
              </w:rPr>
            </w:pPr>
            <w:r w:rsidRPr="00C7345F">
              <w:t>0.65</w:t>
            </w:r>
          </w:p>
        </w:tc>
      </w:tr>
      <w:tr w:rsidR="00384C43" w:rsidRPr="00C7345F" w14:paraId="502591D6" w14:textId="77777777" w:rsidTr="00F73F5C">
        <w:tc>
          <w:tcPr>
            <w:tcW w:w="1584" w:type="dxa"/>
          </w:tcPr>
          <w:p w14:paraId="40D16D33" w14:textId="77777777" w:rsidR="00384C43" w:rsidRPr="00C7345F" w:rsidRDefault="00384C43" w:rsidP="00F73F5C">
            <w:pPr>
              <w:pStyle w:val="TableText"/>
              <w:ind w:right="504"/>
              <w:rPr>
                <w:color w:val="000000"/>
              </w:rPr>
            </w:pPr>
            <w:r w:rsidRPr="00C7345F">
              <w:t>488</w:t>
            </w:r>
          </w:p>
        </w:tc>
        <w:tc>
          <w:tcPr>
            <w:tcW w:w="830" w:type="dxa"/>
          </w:tcPr>
          <w:p w14:paraId="3D5711F9" w14:textId="77777777" w:rsidR="00384C43" w:rsidRPr="00C7345F" w:rsidRDefault="00384C43" w:rsidP="00F73F5C">
            <w:pPr>
              <w:pStyle w:val="TableText"/>
              <w:ind w:right="288"/>
              <w:rPr>
                <w:color w:val="000000"/>
              </w:rPr>
            </w:pPr>
            <w:r w:rsidRPr="00C7345F">
              <w:t>3</w:t>
            </w:r>
          </w:p>
        </w:tc>
        <w:tc>
          <w:tcPr>
            <w:tcW w:w="950" w:type="dxa"/>
          </w:tcPr>
          <w:p w14:paraId="50594C22" w14:textId="77777777" w:rsidR="00384C43" w:rsidRPr="00C7345F" w:rsidRDefault="00384C43" w:rsidP="00F73F5C">
            <w:pPr>
              <w:pStyle w:val="TableText"/>
              <w:ind w:right="144"/>
              <w:rPr>
                <w:color w:val="000000"/>
              </w:rPr>
            </w:pPr>
            <w:r w:rsidRPr="00C7345F">
              <w:t>1</w:t>
            </w:r>
          </w:p>
        </w:tc>
        <w:tc>
          <w:tcPr>
            <w:tcW w:w="1512" w:type="dxa"/>
          </w:tcPr>
          <w:p w14:paraId="0CCA838E" w14:textId="77777777" w:rsidR="00384C43" w:rsidRPr="00C7345F" w:rsidRDefault="00384C43" w:rsidP="00F73F5C">
            <w:pPr>
              <w:pStyle w:val="TableText"/>
              <w:ind w:right="288"/>
              <w:rPr>
                <w:color w:val="000000"/>
              </w:rPr>
            </w:pPr>
            <w:r w:rsidRPr="00C7345F">
              <w:t>0.05</w:t>
            </w:r>
          </w:p>
        </w:tc>
      </w:tr>
      <w:tr w:rsidR="00384C43" w:rsidRPr="00C7345F" w14:paraId="251804F8" w14:textId="77777777" w:rsidTr="00F73F5C">
        <w:tc>
          <w:tcPr>
            <w:tcW w:w="1584" w:type="dxa"/>
          </w:tcPr>
          <w:p w14:paraId="4C58A1DF" w14:textId="77777777" w:rsidR="00384C43" w:rsidRPr="00C7345F" w:rsidRDefault="00384C43" w:rsidP="00F73F5C">
            <w:pPr>
              <w:pStyle w:val="TableText"/>
              <w:ind w:right="504"/>
              <w:rPr>
                <w:color w:val="000000"/>
              </w:rPr>
            </w:pPr>
            <w:r w:rsidRPr="00C7345F">
              <w:t>489</w:t>
            </w:r>
          </w:p>
        </w:tc>
        <w:tc>
          <w:tcPr>
            <w:tcW w:w="830" w:type="dxa"/>
          </w:tcPr>
          <w:p w14:paraId="7F46CDC3" w14:textId="77777777" w:rsidR="00384C43" w:rsidRPr="00C7345F" w:rsidRDefault="00384C43" w:rsidP="00F73F5C">
            <w:pPr>
              <w:pStyle w:val="TableText"/>
              <w:ind w:right="288"/>
              <w:rPr>
                <w:color w:val="000000"/>
              </w:rPr>
            </w:pPr>
            <w:r w:rsidRPr="00C7345F">
              <w:t>3</w:t>
            </w:r>
          </w:p>
        </w:tc>
        <w:tc>
          <w:tcPr>
            <w:tcW w:w="950" w:type="dxa"/>
          </w:tcPr>
          <w:p w14:paraId="5A50A54E" w14:textId="77777777" w:rsidR="00384C43" w:rsidRPr="00C7345F" w:rsidRDefault="00384C43" w:rsidP="00F73F5C">
            <w:pPr>
              <w:pStyle w:val="TableText"/>
              <w:ind w:right="144"/>
              <w:rPr>
                <w:color w:val="000000"/>
              </w:rPr>
            </w:pPr>
            <w:r w:rsidRPr="00C7345F">
              <w:t>2</w:t>
            </w:r>
          </w:p>
        </w:tc>
        <w:tc>
          <w:tcPr>
            <w:tcW w:w="1512" w:type="dxa"/>
          </w:tcPr>
          <w:p w14:paraId="62E277BA" w14:textId="77777777" w:rsidR="00384C43" w:rsidRPr="00C7345F" w:rsidRDefault="00384C43" w:rsidP="00F73F5C">
            <w:pPr>
              <w:pStyle w:val="TableText"/>
              <w:ind w:right="288"/>
              <w:rPr>
                <w:color w:val="000000"/>
              </w:rPr>
            </w:pPr>
            <w:r w:rsidRPr="00C7345F">
              <w:t>0.11</w:t>
            </w:r>
          </w:p>
        </w:tc>
      </w:tr>
      <w:tr w:rsidR="00384C43" w:rsidRPr="00C7345F" w14:paraId="14AC188A" w14:textId="77777777" w:rsidTr="00F73F5C">
        <w:tc>
          <w:tcPr>
            <w:tcW w:w="1584" w:type="dxa"/>
          </w:tcPr>
          <w:p w14:paraId="2583753D" w14:textId="77777777" w:rsidR="00384C43" w:rsidRPr="00C7345F" w:rsidRDefault="00384C43" w:rsidP="00F73F5C">
            <w:pPr>
              <w:pStyle w:val="TableText"/>
              <w:ind w:right="504"/>
              <w:rPr>
                <w:color w:val="000000"/>
              </w:rPr>
            </w:pPr>
            <w:r w:rsidRPr="00C7345F">
              <w:t>490</w:t>
            </w:r>
          </w:p>
        </w:tc>
        <w:tc>
          <w:tcPr>
            <w:tcW w:w="830" w:type="dxa"/>
          </w:tcPr>
          <w:p w14:paraId="3F356227" w14:textId="77777777" w:rsidR="00384C43" w:rsidRPr="00C7345F" w:rsidRDefault="00384C43" w:rsidP="00F73F5C">
            <w:pPr>
              <w:pStyle w:val="TableText"/>
              <w:ind w:right="288"/>
              <w:rPr>
                <w:color w:val="000000"/>
              </w:rPr>
            </w:pPr>
            <w:r w:rsidRPr="00C7345F">
              <w:t>3</w:t>
            </w:r>
          </w:p>
        </w:tc>
        <w:tc>
          <w:tcPr>
            <w:tcW w:w="950" w:type="dxa"/>
          </w:tcPr>
          <w:p w14:paraId="7E034675" w14:textId="77777777" w:rsidR="00384C43" w:rsidRPr="00C7345F" w:rsidRDefault="00384C43" w:rsidP="00F73F5C">
            <w:pPr>
              <w:pStyle w:val="TableText"/>
              <w:ind w:right="144"/>
              <w:rPr>
                <w:color w:val="000000"/>
              </w:rPr>
            </w:pPr>
            <w:r w:rsidRPr="00C7345F">
              <w:t>11</w:t>
            </w:r>
          </w:p>
        </w:tc>
        <w:tc>
          <w:tcPr>
            <w:tcW w:w="1512" w:type="dxa"/>
          </w:tcPr>
          <w:p w14:paraId="5EB303F8" w14:textId="77777777" w:rsidR="00384C43" w:rsidRPr="00C7345F" w:rsidRDefault="00384C43" w:rsidP="00F73F5C">
            <w:pPr>
              <w:pStyle w:val="TableText"/>
              <w:ind w:right="288"/>
              <w:rPr>
                <w:color w:val="000000"/>
              </w:rPr>
            </w:pPr>
            <w:r w:rsidRPr="00C7345F">
              <w:t>0.59</w:t>
            </w:r>
          </w:p>
        </w:tc>
      </w:tr>
      <w:tr w:rsidR="00384C43" w:rsidRPr="00C7345F" w14:paraId="55220B42" w14:textId="77777777" w:rsidTr="00F73F5C">
        <w:tc>
          <w:tcPr>
            <w:tcW w:w="1584" w:type="dxa"/>
          </w:tcPr>
          <w:p w14:paraId="293618A3" w14:textId="77777777" w:rsidR="00384C43" w:rsidRPr="00C7345F" w:rsidRDefault="00384C43" w:rsidP="00F73F5C">
            <w:pPr>
              <w:pStyle w:val="TableText"/>
              <w:ind w:right="504"/>
              <w:rPr>
                <w:color w:val="000000"/>
              </w:rPr>
            </w:pPr>
            <w:r w:rsidRPr="00C7345F">
              <w:t>491</w:t>
            </w:r>
          </w:p>
        </w:tc>
        <w:tc>
          <w:tcPr>
            <w:tcW w:w="830" w:type="dxa"/>
          </w:tcPr>
          <w:p w14:paraId="1B5BE907" w14:textId="77777777" w:rsidR="00384C43" w:rsidRPr="00C7345F" w:rsidRDefault="00384C43" w:rsidP="00F73F5C">
            <w:pPr>
              <w:pStyle w:val="TableText"/>
              <w:ind w:right="288"/>
              <w:rPr>
                <w:color w:val="000000"/>
              </w:rPr>
            </w:pPr>
            <w:r w:rsidRPr="00C7345F">
              <w:t>3</w:t>
            </w:r>
          </w:p>
        </w:tc>
        <w:tc>
          <w:tcPr>
            <w:tcW w:w="950" w:type="dxa"/>
          </w:tcPr>
          <w:p w14:paraId="300773C8" w14:textId="77777777" w:rsidR="00384C43" w:rsidRPr="00C7345F" w:rsidRDefault="00384C43" w:rsidP="00F73F5C">
            <w:pPr>
              <w:pStyle w:val="TableText"/>
              <w:ind w:right="144"/>
              <w:rPr>
                <w:color w:val="000000"/>
              </w:rPr>
            </w:pPr>
            <w:r w:rsidRPr="00C7345F">
              <w:t>13</w:t>
            </w:r>
          </w:p>
        </w:tc>
        <w:tc>
          <w:tcPr>
            <w:tcW w:w="1512" w:type="dxa"/>
          </w:tcPr>
          <w:p w14:paraId="28F18903" w14:textId="77777777" w:rsidR="00384C43" w:rsidRPr="00C7345F" w:rsidRDefault="00384C43" w:rsidP="00F73F5C">
            <w:pPr>
              <w:pStyle w:val="TableText"/>
              <w:ind w:right="288"/>
              <w:rPr>
                <w:color w:val="000000"/>
              </w:rPr>
            </w:pPr>
            <w:r w:rsidRPr="00C7345F">
              <w:t>0.70</w:t>
            </w:r>
          </w:p>
        </w:tc>
      </w:tr>
      <w:tr w:rsidR="00384C43" w:rsidRPr="00C7345F" w14:paraId="254813AB" w14:textId="77777777" w:rsidTr="00F73F5C">
        <w:tc>
          <w:tcPr>
            <w:tcW w:w="1584" w:type="dxa"/>
          </w:tcPr>
          <w:p w14:paraId="1616D4A5" w14:textId="77777777" w:rsidR="00384C43" w:rsidRPr="00C7345F" w:rsidRDefault="00384C43" w:rsidP="00F73F5C">
            <w:pPr>
              <w:pStyle w:val="TableText"/>
              <w:ind w:right="504"/>
              <w:rPr>
                <w:color w:val="000000"/>
              </w:rPr>
            </w:pPr>
            <w:r w:rsidRPr="00C7345F">
              <w:t>492</w:t>
            </w:r>
          </w:p>
        </w:tc>
        <w:tc>
          <w:tcPr>
            <w:tcW w:w="830" w:type="dxa"/>
          </w:tcPr>
          <w:p w14:paraId="04E8867A" w14:textId="77777777" w:rsidR="00384C43" w:rsidRPr="00C7345F" w:rsidRDefault="00384C43" w:rsidP="00F73F5C">
            <w:pPr>
              <w:pStyle w:val="TableText"/>
              <w:ind w:right="288"/>
              <w:rPr>
                <w:color w:val="000000"/>
              </w:rPr>
            </w:pPr>
            <w:r w:rsidRPr="00C7345F">
              <w:t>3</w:t>
            </w:r>
          </w:p>
        </w:tc>
        <w:tc>
          <w:tcPr>
            <w:tcW w:w="950" w:type="dxa"/>
          </w:tcPr>
          <w:p w14:paraId="677BA333" w14:textId="77777777" w:rsidR="00384C43" w:rsidRPr="00C7345F" w:rsidRDefault="00384C43" w:rsidP="00F73F5C">
            <w:pPr>
              <w:pStyle w:val="TableText"/>
              <w:ind w:right="144"/>
              <w:rPr>
                <w:color w:val="000000"/>
              </w:rPr>
            </w:pPr>
            <w:r w:rsidRPr="00C7345F">
              <w:t>5</w:t>
            </w:r>
          </w:p>
        </w:tc>
        <w:tc>
          <w:tcPr>
            <w:tcW w:w="1512" w:type="dxa"/>
          </w:tcPr>
          <w:p w14:paraId="0D30D42A" w14:textId="77777777" w:rsidR="00384C43" w:rsidRPr="00C7345F" w:rsidRDefault="00384C43" w:rsidP="00F73F5C">
            <w:pPr>
              <w:pStyle w:val="TableText"/>
              <w:ind w:right="288"/>
              <w:rPr>
                <w:color w:val="000000"/>
              </w:rPr>
            </w:pPr>
            <w:r w:rsidRPr="00C7345F">
              <w:t>0.27</w:t>
            </w:r>
          </w:p>
        </w:tc>
      </w:tr>
      <w:tr w:rsidR="00384C43" w:rsidRPr="00C7345F" w14:paraId="45179DE8" w14:textId="77777777" w:rsidTr="00F73F5C">
        <w:tc>
          <w:tcPr>
            <w:tcW w:w="1584" w:type="dxa"/>
          </w:tcPr>
          <w:p w14:paraId="59275ABD" w14:textId="77777777" w:rsidR="00384C43" w:rsidRPr="00C7345F" w:rsidRDefault="00384C43" w:rsidP="00F73F5C">
            <w:pPr>
              <w:pStyle w:val="TableText"/>
              <w:ind w:right="504"/>
              <w:rPr>
                <w:color w:val="000000"/>
              </w:rPr>
            </w:pPr>
            <w:r w:rsidRPr="00C7345F">
              <w:t>494</w:t>
            </w:r>
          </w:p>
        </w:tc>
        <w:tc>
          <w:tcPr>
            <w:tcW w:w="830" w:type="dxa"/>
          </w:tcPr>
          <w:p w14:paraId="55D0F9C6" w14:textId="77777777" w:rsidR="00384C43" w:rsidRPr="00C7345F" w:rsidRDefault="00384C43" w:rsidP="00F73F5C">
            <w:pPr>
              <w:pStyle w:val="TableText"/>
              <w:ind w:right="288"/>
              <w:rPr>
                <w:color w:val="000000"/>
              </w:rPr>
            </w:pPr>
            <w:r w:rsidRPr="00C7345F">
              <w:t>3</w:t>
            </w:r>
          </w:p>
        </w:tc>
        <w:tc>
          <w:tcPr>
            <w:tcW w:w="950" w:type="dxa"/>
          </w:tcPr>
          <w:p w14:paraId="4D0AF719" w14:textId="77777777" w:rsidR="00384C43" w:rsidRPr="00C7345F" w:rsidRDefault="00384C43" w:rsidP="00F73F5C">
            <w:pPr>
              <w:pStyle w:val="TableText"/>
              <w:ind w:right="144"/>
              <w:rPr>
                <w:color w:val="000000"/>
              </w:rPr>
            </w:pPr>
            <w:r w:rsidRPr="00C7345F">
              <w:t>1</w:t>
            </w:r>
          </w:p>
        </w:tc>
        <w:tc>
          <w:tcPr>
            <w:tcW w:w="1512" w:type="dxa"/>
          </w:tcPr>
          <w:p w14:paraId="38B64F93" w14:textId="77777777" w:rsidR="00384C43" w:rsidRPr="00C7345F" w:rsidRDefault="00384C43" w:rsidP="00F73F5C">
            <w:pPr>
              <w:pStyle w:val="TableText"/>
              <w:ind w:right="288"/>
              <w:rPr>
                <w:color w:val="000000"/>
              </w:rPr>
            </w:pPr>
            <w:r w:rsidRPr="00C7345F">
              <w:t>0.05</w:t>
            </w:r>
          </w:p>
        </w:tc>
      </w:tr>
      <w:tr w:rsidR="00384C43" w:rsidRPr="00C7345F" w14:paraId="20B97156" w14:textId="77777777" w:rsidTr="00F73F5C">
        <w:tc>
          <w:tcPr>
            <w:tcW w:w="1584" w:type="dxa"/>
          </w:tcPr>
          <w:p w14:paraId="3611AF83" w14:textId="77777777" w:rsidR="00384C43" w:rsidRPr="00C7345F" w:rsidRDefault="00384C43" w:rsidP="00F73F5C">
            <w:pPr>
              <w:pStyle w:val="TableText"/>
              <w:ind w:right="504"/>
              <w:rPr>
                <w:color w:val="000000"/>
              </w:rPr>
            </w:pPr>
            <w:r w:rsidRPr="00C7345F">
              <w:t>496</w:t>
            </w:r>
          </w:p>
        </w:tc>
        <w:tc>
          <w:tcPr>
            <w:tcW w:w="830" w:type="dxa"/>
          </w:tcPr>
          <w:p w14:paraId="5F871373" w14:textId="77777777" w:rsidR="00384C43" w:rsidRPr="00C7345F" w:rsidRDefault="00384C43" w:rsidP="00F73F5C">
            <w:pPr>
              <w:pStyle w:val="TableText"/>
              <w:ind w:right="288"/>
              <w:rPr>
                <w:color w:val="000000"/>
              </w:rPr>
            </w:pPr>
            <w:r w:rsidRPr="00C7345F">
              <w:t>3</w:t>
            </w:r>
          </w:p>
        </w:tc>
        <w:tc>
          <w:tcPr>
            <w:tcW w:w="950" w:type="dxa"/>
          </w:tcPr>
          <w:p w14:paraId="5C01FAF7" w14:textId="77777777" w:rsidR="00384C43" w:rsidRPr="00C7345F" w:rsidRDefault="00384C43" w:rsidP="00F73F5C">
            <w:pPr>
              <w:pStyle w:val="TableText"/>
              <w:ind w:right="144"/>
              <w:rPr>
                <w:color w:val="000000"/>
              </w:rPr>
            </w:pPr>
            <w:r w:rsidRPr="00C7345F">
              <w:t>1</w:t>
            </w:r>
          </w:p>
        </w:tc>
        <w:tc>
          <w:tcPr>
            <w:tcW w:w="1512" w:type="dxa"/>
          </w:tcPr>
          <w:p w14:paraId="5305CDEA" w14:textId="77777777" w:rsidR="00384C43" w:rsidRPr="00C7345F" w:rsidRDefault="00384C43" w:rsidP="00F73F5C">
            <w:pPr>
              <w:pStyle w:val="TableText"/>
              <w:ind w:right="288"/>
              <w:rPr>
                <w:color w:val="000000"/>
              </w:rPr>
            </w:pPr>
            <w:r w:rsidRPr="00C7345F">
              <w:t>0.05</w:t>
            </w:r>
          </w:p>
        </w:tc>
      </w:tr>
      <w:tr w:rsidR="00384C43" w:rsidRPr="00C7345F" w14:paraId="2CB5CC0F" w14:textId="77777777" w:rsidTr="00F73F5C">
        <w:tc>
          <w:tcPr>
            <w:tcW w:w="1584" w:type="dxa"/>
          </w:tcPr>
          <w:p w14:paraId="053DB63B" w14:textId="77777777" w:rsidR="00384C43" w:rsidRPr="00C7345F" w:rsidRDefault="00384C43" w:rsidP="00F73F5C">
            <w:pPr>
              <w:pStyle w:val="TableText"/>
              <w:ind w:right="504"/>
              <w:rPr>
                <w:color w:val="000000"/>
              </w:rPr>
            </w:pPr>
            <w:r w:rsidRPr="00C7345F">
              <w:t>497</w:t>
            </w:r>
          </w:p>
        </w:tc>
        <w:tc>
          <w:tcPr>
            <w:tcW w:w="830" w:type="dxa"/>
          </w:tcPr>
          <w:p w14:paraId="2B849B93" w14:textId="77777777" w:rsidR="00384C43" w:rsidRPr="00C7345F" w:rsidRDefault="00384C43" w:rsidP="00F73F5C">
            <w:pPr>
              <w:pStyle w:val="TableText"/>
              <w:ind w:right="288"/>
              <w:rPr>
                <w:color w:val="000000"/>
              </w:rPr>
            </w:pPr>
            <w:r w:rsidRPr="00C7345F">
              <w:t>3</w:t>
            </w:r>
          </w:p>
        </w:tc>
        <w:tc>
          <w:tcPr>
            <w:tcW w:w="950" w:type="dxa"/>
          </w:tcPr>
          <w:p w14:paraId="19511B57" w14:textId="77777777" w:rsidR="00384C43" w:rsidRPr="00C7345F" w:rsidRDefault="00384C43" w:rsidP="00F73F5C">
            <w:pPr>
              <w:pStyle w:val="TableText"/>
              <w:ind w:right="144"/>
              <w:rPr>
                <w:color w:val="000000"/>
              </w:rPr>
            </w:pPr>
            <w:r w:rsidRPr="00C7345F">
              <w:t>1</w:t>
            </w:r>
          </w:p>
        </w:tc>
        <w:tc>
          <w:tcPr>
            <w:tcW w:w="1512" w:type="dxa"/>
          </w:tcPr>
          <w:p w14:paraId="57929047" w14:textId="77777777" w:rsidR="00384C43" w:rsidRPr="00C7345F" w:rsidRDefault="00384C43" w:rsidP="00F73F5C">
            <w:pPr>
              <w:pStyle w:val="TableText"/>
              <w:ind w:right="288"/>
              <w:rPr>
                <w:color w:val="000000"/>
              </w:rPr>
            </w:pPr>
            <w:r w:rsidRPr="00C7345F">
              <w:t>0.05</w:t>
            </w:r>
          </w:p>
        </w:tc>
      </w:tr>
      <w:tr w:rsidR="00384C43" w:rsidRPr="00C7345F" w14:paraId="3A66CEF2" w14:textId="77777777" w:rsidTr="00F73F5C">
        <w:tc>
          <w:tcPr>
            <w:tcW w:w="1584" w:type="dxa"/>
          </w:tcPr>
          <w:p w14:paraId="5562343D" w14:textId="77777777" w:rsidR="00384C43" w:rsidRPr="00C7345F" w:rsidRDefault="00384C43" w:rsidP="00F73F5C">
            <w:pPr>
              <w:pStyle w:val="TableText"/>
              <w:ind w:right="504"/>
              <w:rPr>
                <w:color w:val="000000"/>
              </w:rPr>
            </w:pPr>
            <w:r w:rsidRPr="00C7345F">
              <w:t>501</w:t>
            </w:r>
          </w:p>
        </w:tc>
        <w:tc>
          <w:tcPr>
            <w:tcW w:w="830" w:type="dxa"/>
          </w:tcPr>
          <w:p w14:paraId="337AEB5E" w14:textId="77777777" w:rsidR="00384C43" w:rsidRPr="00C7345F" w:rsidRDefault="00384C43" w:rsidP="00F73F5C">
            <w:pPr>
              <w:pStyle w:val="TableText"/>
              <w:ind w:right="288"/>
              <w:rPr>
                <w:color w:val="000000"/>
              </w:rPr>
            </w:pPr>
            <w:r w:rsidRPr="00C7345F">
              <w:t>3</w:t>
            </w:r>
          </w:p>
        </w:tc>
        <w:tc>
          <w:tcPr>
            <w:tcW w:w="950" w:type="dxa"/>
          </w:tcPr>
          <w:p w14:paraId="0DA43B82" w14:textId="77777777" w:rsidR="00384C43" w:rsidRPr="00C7345F" w:rsidRDefault="00384C43" w:rsidP="00F73F5C">
            <w:pPr>
              <w:pStyle w:val="TableText"/>
              <w:ind w:right="144"/>
              <w:rPr>
                <w:color w:val="000000"/>
              </w:rPr>
            </w:pPr>
            <w:r w:rsidRPr="00C7345F">
              <w:t>9</w:t>
            </w:r>
          </w:p>
        </w:tc>
        <w:tc>
          <w:tcPr>
            <w:tcW w:w="1512" w:type="dxa"/>
          </w:tcPr>
          <w:p w14:paraId="708BB334" w14:textId="77777777" w:rsidR="00384C43" w:rsidRPr="00C7345F" w:rsidRDefault="00384C43" w:rsidP="00F73F5C">
            <w:pPr>
              <w:pStyle w:val="TableText"/>
              <w:ind w:right="288"/>
              <w:rPr>
                <w:color w:val="000000"/>
              </w:rPr>
            </w:pPr>
            <w:r w:rsidRPr="00C7345F">
              <w:t>0.49</w:t>
            </w:r>
          </w:p>
        </w:tc>
      </w:tr>
      <w:tr w:rsidR="00384C43" w:rsidRPr="00C7345F" w14:paraId="7AFFF2AB" w14:textId="77777777" w:rsidTr="00F73F5C">
        <w:tc>
          <w:tcPr>
            <w:tcW w:w="1584" w:type="dxa"/>
          </w:tcPr>
          <w:p w14:paraId="151DF9E6" w14:textId="77777777" w:rsidR="00384C43" w:rsidRPr="00C7345F" w:rsidRDefault="00384C43" w:rsidP="00F73F5C">
            <w:pPr>
              <w:pStyle w:val="TableText"/>
              <w:ind w:right="504"/>
              <w:rPr>
                <w:color w:val="000000"/>
              </w:rPr>
            </w:pPr>
            <w:r w:rsidRPr="00C7345F">
              <w:t>502</w:t>
            </w:r>
          </w:p>
        </w:tc>
        <w:tc>
          <w:tcPr>
            <w:tcW w:w="830" w:type="dxa"/>
          </w:tcPr>
          <w:p w14:paraId="3A08BA2E" w14:textId="77777777" w:rsidR="00384C43" w:rsidRPr="00C7345F" w:rsidRDefault="00384C43" w:rsidP="00F73F5C">
            <w:pPr>
              <w:pStyle w:val="TableText"/>
              <w:ind w:right="288"/>
              <w:rPr>
                <w:color w:val="000000"/>
              </w:rPr>
            </w:pPr>
            <w:r w:rsidRPr="00C7345F">
              <w:t>3</w:t>
            </w:r>
          </w:p>
        </w:tc>
        <w:tc>
          <w:tcPr>
            <w:tcW w:w="950" w:type="dxa"/>
          </w:tcPr>
          <w:p w14:paraId="7BDB5771" w14:textId="77777777" w:rsidR="00384C43" w:rsidRPr="00C7345F" w:rsidRDefault="00384C43" w:rsidP="00F73F5C">
            <w:pPr>
              <w:pStyle w:val="TableText"/>
              <w:ind w:right="144"/>
              <w:rPr>
                <w:color w:val="000000"/>
              </w:rPr>
            </w:pPr>
            <w:r w:rsidRPr="00C7345F">
              <w:t>2</w:t>
            </w:r>
          </w:p>
        </w:tc>
        <w:tc>
          <w:tcPr>
            <w:tcW w:w="1512" w:type="dxa"/>
          </w:tcPr>
          <w:p w14:paraId="28B67700" w14:textId="77777777" w:rsidR="00384C43" w:rsidRPr="00C7345F" w:rsidRDefault="00384C43" w:rsidP="00F73F5C">
            <w:pPr>
              <w:pStyle w:val="TableText"/>
              <w:ind w:right="288"/>
              <w:rPr>
                <w:color w:val="000000"/>
              </w:rPr>
            </w:pPr>
            <w:r w:rsidRPr="00C7345F">
              <w:t>0.11</w:t>
            </w:r>
          </w:p>
        </w:tc>
      </w:tr>
      <w:tr w:rsidR="00384C43" w:rsidRPr="00C7345F" w14:paraId="1D50971E" w14:textId="77777777" w:rsidTr="00F73F5C">
        <w:tc>
          <w:tcPr>
            <w:tcW w:w="1584" w:type="dxa"/>
          </w:tcPr>
          <w:p w14:paraId="480D88C0" w14:textId="77777777" w:rsidR="00384C43" w:rsidRPr="00C7345F" w:rsidRDefault="00384C43" w:rsidP="00F73F5C">
            <w:pPr>
              <w:pStyle w:val="TableText"/>
              <w:ind w:right="504"/>
              <w:rPr>
                <w:color w:val="000000"/>
              </w:rPr>
            </w:pPr>
            <w:r w:rsidRPr="00C7345F">
              <w:t>503</w:t>
            </w:r>
          </w:p>
        </w:tc>
        <w:tc>
          <w:tcPr>
            <w:tcW w:w="830" w:type="dxa"/>
          </w:tcPr>
          <w:p w14:paraId="4A4406B1" w14:textId="77777777" w:rsidR="00384C43" w:rsidRPr="00C7345F" w:rsidRDefault="00384C43" w:rsidP="00F73F5C">
            <w:pPr>
              <w:pStyle w:val="TableText"/>
              <w:ind w:right="288"/>
              <w:rPr>
                <w:color w:val="000000"/>
              </w:rPr>
            </w:pPr>
            <w:r w:rsidRPr="00C7345F">
              <w:t>3</w:t>
            </w:r>
          </w:p>
        </w:tc>
        <w:tc>
          <w:tcPr>
            <w:tcW w:w="950" w:type="dxa"/>
          </w:tcPr>
          <w:p w14:paraId="2EC17F15" w14:textId="77777777" w:rsidR="00384C43" w:rsidRPr="00C7345F" w:rsidRDefault="00384C43" w:rsidP="00F73F5C">
            <w:pPr>
              <w:pStyle w:val="TableText"/>
              <w:ind w:right="144"/>
              <w:rPr>
                <w:color w:val="000000"/>
              </w:rPr>
            </w:pPr>
            <w:r w:rsidRPr="00C7345F">
              <w:t>40</w:t>
            </w:r>
          </w:p>
        </w:tc>
        <w:tc>
          <w:tcPr>
            <w:tcW w:w="1512" w:type="dxa"/>
          </w:tcPr>
          <w:p w14:paraId="503506BE" w14:textId="77777777" w:rsidR="00384C43" w:rsidRPr="00C7345F" w:rsidRDefault="00384C43" w:rsidP="00F73F5C">
            <w:pPr>
              <w:pStyle w:val="TableText"/>
              <w:ind w:right="288"/>
              <w:rPr>
                <w:color w:val="000000"/>
              </w:rPr>
            </w:pPr>
            <w:r w:rsidRPr="00C7345F">
              <w:t>2.16</w:t>
            </w:r>
          </w:p>
        </w:tc>
      </w:tr>
    </w:tbl>
    <w:p w14:paraId="37C2298C" w14:textId="77777777" w:rsidR="00384C43" w:rsidRPr="00C7345F" w:rsidRDefault="00384C43">
      <w:r w:rsidRPr="00C7345F">
        <w:fldChar w:fldCharType="begin"/>
      </w:r>
      <w:r w:rsidRPr="00C7345F">
        <w:instrText xml:space="preserve"> REF _Ref66093184 \h </w:instrText>
      </w:r>
      <w:r w:rsidRPr="00C7345F">
        <w:fldChar w:fldCharType="separate"/>
      </w:r>
      <w:r w:rsidRPr="00C7345F">
        <w:t>Table 4.C.12</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six)</w:t>
      </w:r>
    </w:p>
    <w:tbl>
      <w:tblPr>
        <w:tblStyle w:val="TRs"/>
        <w:tblW w:w="0" w:type="auto"/>
        <w:tblLayout w:type="fixed"/>
        <w:tblLook w:val="04A0" w:firstRow="1" w:lastRow="0" w:firstColumn="1" w:lastColumn="0" w:noHBand="0" w:noVBand="1"/>
        <w:tblDescription w:val="Scale Score and Performance Level Distribution of Overall Scores for Grade Eleven, continuation six"/>
      </w:tblPr>
      <w:tblGrid>
        <w:gridCol w:w="1584"/>
        <w:gridCol w:w="830"/>
        <w:gridCol w:w="950"/>
        <w:gridCol w:w="1512"/>
      </w:tblGrid>
      <w:tr w:rsidR="00384C43" w:rsidRPr="00C7345F" w14:paraId="4B471BB3"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2EC0BCEC" w14:textId="77777777" w:rsidR="00384C43" w:rsidRPr="00C7345F" w:rsidRDefault="00384C43" w:rsidP="00650B29">
            <w:pPr>
              <w:pStyle w:val="TableHead"/>
              <w:keepNext/>
              <w:keepLines/>
              <w:rPr>
                <w:noProof w:val="0"/>
              </w:rPr>
            </w:pPr>
            <w:r w:rsidRPr="00C7345F">
              <w:rPr>
                <w:noProof w:val="0"/>
              </w:rPr>
              <w:lastRenderedPageBreak/>
              <w:t>Scale Score</w:t>
            </w:r>
          </w:p>
        </w:tc>
        <w:tc>
          <w:tcPr>
            <w:tcW w:w="830" w:type="dxa"/>
            <w:hideMark/>
          </w:tcPr>
          <w:p w14:paraId="331C7424" w14:textId="77777777" w:rsidR="00384C43" w:rsidRPr="00C7345F" w:rsidRDefault="00384C43" w:rsidP="00650B29">
            <w:pPr>
              <w:pStyle w:val="TableHead"/>
              <w:keepNext/>
              <w:keepLines/>
              <w:rPr>
                <w:noProof w:val="0"/>
              </w:rPr>
            </w:pPr>
            <w:r w:rsidRPr="00C7345F">
              <w:rPr>
                <w:noProof w:val="0"/>
              </w:rPr>
              <w:t>Level</w:t>
            </w:r>
          </w:p>
        </w:tc>
        <w:tc>
          <w:tcPr>
            <w:tcW w:w="950" w:type="dxa"/>
            <w:hideMark/>
          </w:tcPr>
          <w:p w14:paraId="65A04AB7" w14:textId="77777777" w:rsidR="00384C43" w:rsidRPr="00C7345F" w:rsidRDefault="00384C43" w:rsidP="00650B29">
            <w:pPr>
              <w:pStyle w:val="TableHead"/>
              <w:keepNext/>
              <w:keepLines/>
              <w:rPr>
                <w:noProof w:val="0"/>
              </w:rPr>
            </w:pPr>
            <w:r w:rsidRPr="00C7345F">
              <w:rPr>
                <w:noProof w:val="0"/>
              </w:rPr>
              <w:t>N</w:t>
            </w:r>
          </w:p>
        </w:tc>
        <w:tc>
          <w:tcPr>
            <w:tcW w:w="1512" w:type="dxa"/>
            <w:hideMark/>
          </w:tcPr>
          <w:p w14:paraId="515F2CD1" w14:textId="77777777" w:rsidR="00384C43" w:rsidRPr="00C7345F" w:rsidRDefault="00384C43" w:rsidP="00650B29">
            <w:pPr>
              <w:pStyle w:val="TableHead"/>
              <w:keepNext/>
              <w:keepLines/>
              <w:rPr>
                <w:noProof w:val="0"/>
              </w:rPr>
            </w:pPr>
            <w:r w:rsidRPr="00C7345F">
              <w:rPr>
                <w:noProof w:val="0"/>
              </w:rPr>
              <w:t>Percentage</w:t>
            </w:r>
          </w:p>
        </w:tc>
      </w:tr>
      <w:tr w:rsidR="00384C43" w:rsidRPr="00C7345F" w14:paraId="15CA19D2" w14:textId="77777777" w:rsidTr="00F73F5C">
        <w:tc>
          <w:tcPr>
            <w:tcW w:w="1584" w:type="dxa"/>
          </w:tcPr>
          <w:p w14:paraId="01FE90B3" w14:textId="77777777" w:rsidR="00384C43" w:rsidRPr="00C7345F" w:rsidRDefault="00384C43" w:rsidP="00F73F5C">
            <w:pPr>
              <w:pStyle w:val="TableText"/>
              <w:ind w:right="504"/>
              <w:rPr>
                <w:color w:val="000000"/>
              </w:rPr>
            </w:pPr>
            <w:r w:rsidRPr="00C7345F">
              <w:t>505</w:t>
            </w:r>
          </w:p>
        </w:tc>
        <w:tc>
          <w:tcPr>
            <w:tcW w:w="830" w:type="dxa"/>
          </w:tcPr>
          <w:p w14:paraId="1E01E15F" w14:textId="77777777" w:rsidR="00384C43" w:rsidRPr="00C7345F" w:rsidRDefault="00384C43" w:rsidP="00F73F5C">
            <w:pPr>
              <w:pStyle w:val="TableText"/>
              <w:ind w:right="288"/>
              <w:rPr>
                <w:color w:val="000000"/>
              </w:rPr>
            </w:pPr>
            <w:r w:rsidRPr="00C7345F">
              <w:t>3</w:t>
            </w:r>
          </w:p>
        </w:tc>
        <w:tc>
          <w:tcPr>
            <w:tcW w:w="950" w:type="dxa"/>
          </w:tcPr>
          <w:p w14:paraId="492FB1C9" w14:textId="77777777" w:rsidR="00384C43" w:rsidRPr="00C7345F" w:rsidRDefault="00384C43" w:rsidP="00F73F5C">
            <w:pPr>
              <w:pStyle w:val="TableText"/>
              <w:ind w:right="144"/>
              <w:rPr>
                <w:color w:val="000000"/>
              </w:rPr>
            </w:pPr>
            <w:r w:rsidRPr="00C7345F">
              <w:t>8</w:t>
            </w:r>
          </w:p>
        </w:tc>
        <w:tc>
          <w:tcPr>
            <w:tcW w:w="1512" w:type="dxa"/>
          </w:tcPr>
          <w:p w14:paraId="45C4464F" w14:textId="77777777" w:rsidR="00384C43" w:rsidRPr="00C7345F" w:rsidRDefault="00384C43" w:rsidP="00F73F5C">
            <w:pPr>
              <w:pStyle w:val="TableText"/>
              <w:ind w:right="288"/>
              <w:rPr>
                <w:color w:val="000000"/>
              </w:rPr>
            </w:pPr>
            <w:r w:rsidRPr="00C7345F">
              <w:t>0.43</w:t>
            </w:r>
          </w:p>
        </w:tc>
      </w:tr>
      <w:tr w:rsidR="00384C43" w:rsidRPr="00C7345F" w14:paraId="728932BB" w14:textId="77777777" w:rsidTr="00F73F5C">
        <w:tc>
          <w:tcPr>
            <w:tcW w:w="1584" w:type="dxa"/>
          </w:tcPr>
          <w:p w14:paraId="054D4DF5" w14:textId="77777777" w:rsidR="00384C43" w:rsidRPr="00C7345F" w:rsidRDefault="00384C43" w:rsidP="00F73F5C">
            <w:pPr>
              <w:pStyle w:val="TableText"/>
              <w:ind w:right="504"/>
              <w:rPr>
                <w:color w:val="000000"/>
              </w:rPr>
            </w:pPr>
            <w:r w:rsidRPr="00C7345F">
              <w:t>506</w:t>
            </w:r>
          </w:p>
        </w:tc>
        <w:tc>
          <w:tcPr>
            <w:tcW w:w="830" w:type="dxa"/>
          </w:tcPr>
          <w:p w14:paraId="01B45A1E" w14:textId="77777777" w:rsidR="00384C43" w:rsidRPr="00C7345F" w:rsidRDefault="00384C43" w:rsidP="00F73F5C">
            <w:pPr>
              <w:pStyle w:val="TableText"/>
              <w:ind w:right="288"/>
              <w:rPr>
                <w:color w:val="000000"/>
              </w:rPr>
            </w:pPr>
            <w:r w:rsidRPr="00C7345F">
              <w:t>3</w:t>
            </w:r>
          </w:p>
        </w:tc>
        <w:tc>
          <w:tcPr>
            <w:tcW w:w="950" w:type="dxa"/>
          </w:tcPr>
          <w:p w14:paraId="7EF1E785" w14:textId="77777777" w:rsidR="00384C43" w:rsidRPr="00C7345F" w:rsidRDefault="00384C43" w:rsidP="00F73F5C">
            <w:pPr>
              <w:pStyle w:val="TableText"/>
              <w:ind w:right="144"/>
              <w:rPr>
                <w:color w:val="000000"/>
              </w:rPr>
            </w:pPr>
            <w:r w:rsidRPr="00C7345F">
              <w:t>4</w:t>
            </w:r>
          </w:p>
        </w:tc>
        <w:tc>
          <w:tcPr>
            <w:tcW w:w="1512" w:type="dxa"/>
          </w:tcPr>
          <w:p w14:paraId="214BC31F" w14:textId="77777777" w:rsidR="00384C43" w:rsidRPr="00C7345F" w:rsidRDefault="00384C43" w:rsidP="00F73F5C">
            <w:pPr>
              <w:pStyle w:val="TableText"/>
              <w:ind w:right="288"/>
              <w:rPr>
                <w:color w:val="000000"/>
              </w:rPr>
            </w:pPr>
            <w:r w:rsidRPr="00C7345F">
              <w:t>0.22</w:t>
            </w:r>
          </w:p>
        </w:tc>
      </w:tr>
      <w:tr w:rsidR="00384C43" w:rsidRPr="00C7345F" w14:paraId="6B7507B7" w14:textId="77777777" w:rsidTr="00F73F5C">
        <w:tc>
          <w:tcPr>
            <w:tcW w:w="1584" w:type="dxa"/>
          </w:tcPr>
          <w:p w14:paraId="146C3229" w14:textId="77777777" w:rsidR="00384C43" w:rsidRPr="00C7345F" w:rsidRDefault="00384C43" w:rsidP="00F73F5C">
            <w:pPr>
              <w:pStyle w:val="TableText"/>
              <w:ind w:right="504"/>
              <w:rPr>
                <w:color w:val="000000"/>
              </w:rPr>
            </w:pPr>
            <w:r w:rsidRPr="00C7345F">
              <w:t>507</w:t>
            </w:r>
          </w:p>
        </w:tc>
        <w:tc>
          <w:tcPr>
            <w:tcW w:w="830" w:type="dxa"/>
          </w:tcPr>
          <w:p w14:paraId="15CD1D0C" w14:textId="77777777" w:rsidR="00384C43" w:rsidRPr="00C7345F" w:rsidRDefault="00384C43" w:rsidP="00F73F5C">
            <w:pPr>
              <w:pStyle w:val="TableText"/>
              <w:ind w:right="288"/>
              <w:rPr>
                <w:color w:val="000000"/>
              </w:rPr>
            </w:pPr>
            <w:r w:rsidRPr="00C7345F">
              <w:t>3</w:t>
            </w:r>
          </w:p>
        </w:tc>
        <w:tc>
          <w:tcPr>
            <w:tcW w:w="950" w:type="dxa"/>
          </w:tcPr>
          <w:p w14:paraId="78E01A24" w14:textId="77777777" w:rsidR="00384C43" w:rsidRPr="00C7345F" w:rsidRDefault="00384C43" w:rsidP="00F73F5C">
            <w:pPr>
              <w:pStyle w:val="TableText"/>
              <w:ind w:right="144"/>
              <w:rPr>
                <w:color w:val="000000"/>
              </w:rPr>
            </w:pPr>
            <w:r w:rsidRPr="00C7345F">
              <w:t>1</w:t>
            </w:r>
          </w:p>
        </w:tc>
        <w:tc>
          <w:tcPr>
            <w:tcW w:w="1512" w:type="dxa"/>
          </w:tcPr>
          <w:p w14:paraId="4857CD8A" w14:textId="77777777" w:rsidR="00384C43" w:rsidRPr="00C7345F" w:rsidRDefault="00384C43" w:rsidP="00F73F5C">
            <w:pPr>
              <w:pStyle w:val="TableText"/>
              <w:ind w:right="288"/>
              <w:rPr>
                <w:color w:val="000000"/>
              </w:rPr>
            </w:pPr>
            <w:r w:rsidRPr="00C7345F">
              <w:t>0.05</w:t>
            </w:r>
          </w:p>
        </w:tc>
      </w:tr>
      <w:tr w:rsidR="00384C43" w:rsidRPr="00C7345F" w14:paraId="1B9BFCEC" w14:textId="77777777" w:rsidTr="00F73F5C">
        <w:tc>
          <w:tcPr>
            <w:tcW w:w="1584" w:type="dxa"/>
          </w:tcPr>
          <w:p w14:paraId="03B5D67E" w14:textId="77777777" w:rsidR="00384C43" w:rsidRPr="00C7345F" w:rsidRDefault="00384C43" w:rsidP="00F73F5C">
            <w:pPr>
              <w:pStyle w:val="TableText"/>
              <w:ind w:right="504"/>
              <w:rPr>
                <w:color w:val="000000"/>
              </w:rPr>
            </w:pPr>
            <w:r w:rsidRPr="00C7345F">
              <w:t>511</w:t>
            </w:r>
          </w:p>
        </w:tc>
        <w:tc>
          <w:tcPr>
            <w:tcW w:w="830" w:type="dxa"/>
          </w:tcPr>
          <w:p w14:paraId="71F25F89" w14:textId="77777777" w:rsidR="00384C43" w:rsidRPr="00C7345F" w:rsidRDefault="00384C43" w:rsidP="00F73F5C">
            <w:pPr>
              <w:pStyle w:val="TableText"/>
              <w:ind w:right="288"/>
              <w:rPr>
                <w:color w:val="000000"/>
              </w:rPr>
            </w:pPr>
            <w:r w:rsidRPr="00C7345F">
              <w:t>3</w:t>
            </w:r>
          </w:p>
        </w:tc>
        <w:tc>
          <w:tcPr>
            <w:tcW w:w="950" w:type="dxa"/>
          </w:tcPr>
          <w:p w14:paraId="7A47FAB6" w14:textId="77777777" w:rsidR="00384C43" w:rsidRPr="00C7345F" w:rsidRDefault="00384C43" w:rsidP="00F73F5C">
            <w:pPr>
              <w:pStyle w:val="TableText"/>
              <w:ind w:right="144"/>
              <w:rPr>
                <w:color w:val="000000"/>
              </w:rPr>
            </w:pPr>
            <w:r w:rsidRPr="00C7345F">
              <w:t>11</w:t>
            </w:r>
          </w:p>
        </w:tc>
        <w:tc>
          <w:tcPr>
            <w:tcW w:w="1512" w:type="dxa"/>
          </w:tcPr>
          <w:p w14:paraId="366A0058" w14:textId="77777777" w:rsidR="00384C43" w:rsidRPr="00C7345F" w:rsidRDefault="00384C43" w:rsidP="00F73F5C">
            <w:pPr>
              <w:pStyle w:val="TableText"/>
              <w:ind w:right="288"/>
              <w:rPr>
                <w:color w:val="000000"/>
              </w:rPr>
            </w:pPr>
            <w:r w:rsidRPr="00C7345F">
              <w:t>0.59</w:t>
            </w:r>
          </w:p>
        </w:tc>
      </w:tr>
      <w:tr w:rsidR="00384C43" w:rsidRPr="00C7345F" w14:paraId="190219BC" w14:textId="77777777" w:rsidTr="00F73F5C">
        <w:tc>
          <w:tcPr>
            <w:tcW w:w="1584" w:type="dxa"/>
          </w:tcPr>
          <w:p w14:paraId="4A42B21D" w14:textId="77777777" w:rsidR="00384C43" w:rsidRPr="00C7345F" w:rsidRDefault="00384C43" w:rsidP="00F73F5C">
            <w:pPr>
              <w:pStyle w:val="TableText"/>
              <w:ind w:right="504"/>
              <w:rPr>
                <w:color w:val="000000"/>
              </w:rPr>
            </w:pPr>
            <w:r w:rsidRPr="00C7345F">
              <w:t>513</w:t>
            </w:r>
          </w:p>
        </w:tc>
        <w:tc>
          <w:tcPr>
            <w:tcW w:w="830" w:type="dxa"/>
          </w:tcPr>
          <w:p w14:paraId="7BB7EE34" w14:textId="77777777" w:rsidR="00384C43" w:rsidRPr="00C7345F" w:rsidRDefault="00384C43" w:rsidP="00F73F5C">
            <w:pPr>
              <w:pStyle w:val="TableText"/>
              <w:ind w:right="288"/>
              <w:rPr>
                <w:color w:val="000000"/>
              </w:rPr>
            </w:pPr>
            <w:r w:rsidRPr="00C7345F">
              <w:t>3</w:t>
            </w:r>
          </w:p>
        </w:tc>
        <w:tc>
          <w:tcPr>
            <w:tcW w:w="950" w:type="dxa"/>
          </w:tcPr>
          <w:p w14:paraId="5A3A41C4" w14:textId="77777777" w:rsidR="00384C43" w:rsidRPr="00C7345F" w:rsidRDefault="00384C43" w:rsidP="00F73F5C">
            <w:pPr>
              <w:pStyle w:val="TableText"/>
              <w:ind w:right="144"/>
              <w:rPr>
                <w:color w:val="000000"/>
              </w:rPr>
            </w:pPr>
            <w:r w:rsidRPr="00C7345F">
              <w:t>6</w:t>
            </w:r>
          </w:p>
        </w:tc>
        <w:tc>
          <w:tcPr>
            <w:tcW w:w="1512" w:type="dxa"/>
          </w:tcPr>
          <w:p w14:paraId="07F9E63B" w14:textId="77777777" w:rsidR="00384C43" w:rsidRPr="00C7345F" w:rsidRDefault="00384C43" w:rsidP="00F73F5C">
            <w:pPr>
              <w:pStyle w:val="TableText"/>
              <w:ind w:right="288"/>
              <w:rPr>
                <w:color w:val="000000"/>
              </w:rPr>
            </w:pPr>
            <w:r w:rsidRPr="00C7345F">
              <w:t>0.32</w:t>
            </w:r>
          </w:p>
        </w:tc>
      </w:tr>
      <w:tr w:rsidR="00384C43" w:rsidRPr="00C7345F" w14:paraId="4412CCE5" w14:textId="77777777" w:rsidTr="00F73F5C">
        <w:tc>
          <w:tcPr>
            <w:tcW w:w="1584" w:type="dxa"/>
          </w:tcPr>
          <w:p w14:paraId="00A212E6" w14:textId="77777777" w:rsidR="00384C43" w:rsidRPr="00C7345F" w:rsidRDefault="00384C43" w:rsidP="00F73F5C">
            <w:pPr>
              <w:pStyle w:val="TableText"/>
              <w:ind w:right="504"/>
              <w:rPr>
                <w:color w:val="000000"/>
              </w:rPr>
            </w:pPr>
            <w:r w:rsidRPr="00C7345F">
              <w:t>516</w:t>
            </w:r>
          </w:p>
        </w:tc>
        <w:tc>
          <w:tcPr>
            <w:tcW w:w="830" w:type="dxa"/>
          </w:tcPr>
          <w:p w14:paraId="64BBAD9C" w14:textId="77777777" w:rsidR="00384C43" w:rsidRPr="00C7345F" w:rsidRDefault="00384C43" w:rsidP="00F73F5C">
            <w:pPr>
              <w:pStyle w:val="TableText"/>
              <w:ind w:right="288"/>
              <w:rPr>
                <w:color w:val="000000"/>
              </w:rPr>
            </w:pPr>
            <w:r w:rsidRPr="00C7345F">
              <w:t>3</w:t>
            </w:r>
          </w:p>
        </w:tc>
        <w:tc>
          <w:tcPr>
            <w:tcW w:w="950" w:type="dxa"/>
          </w:tcPr>
          <w:p w14:paraId="0F003263" w14:textId="77777777" w:rsidR="00384C43" w:rsidRPr="00C7345F" w:rsidRDefault="00384C43" w:rsidP="00F73F5C">
            <w:pPr>
              <w:pStyle w:val="TableText"/>
              <w:ind w:right="144"/>
              <w:rPr>
                <w:color w:val="000000"/>
              </w:rPr>
            </w:pPr>
            <w:r w:rsidRPr="00C7345F">
              <w:t>19</w:t>
            </w:r>
          </w:p>
        </w:tc>
        <w:tc>
          <w:tcPr>
            <w:tcW w:w="1512" w:type="dxa"/>
          </w:tcPr>
          <w:p w14:paraId="1599B072" w14:textId="77777777" w:rsidR="00384C43" w:rsidRPr="00C7345F" w:rsidRDefault="00384C43" w:rsidP="00F73F5C">
            <w:pPr>
              <w:pStyle w:val="TableText"/>
              <w:ind w:right="288"/>
              <w:rPr>
                <w:color w:val="000000"/>
              </w:rPr>
            </w:pPr>
            <w:r w:rsidRPr="00C7345F">
              <w:t>1.03</w:t>
            </w:r>
          </w:p>
        </w:tc>
      </w:tr>
      <w:tr w:rsidR="00384C43" w:rsidRPr="00C7345F" w14:paraId="3418581A" w14:textId="77777777" w:rsidTr="00F73F5C">
        <w:tc>
          <w:tcPr>
            <w:tcW w:w="1584" w:type="dxa"/>
          </w:tcPr>
          <w:p w14:paraId="204B51F9" w14:textId="77777777" w:rsidR="00384C43" w:rsidRPr="00C7345F" w:rsidRDefault="00384C43" w:rsidP="00F73F5C">
            <w:pPr>
              <w:pStyle w:val="TableText"/>
              <w:ind w:right="504"/>
              <w:rPr>
                <w:color w:val="000000"/>
              </w:rPr>
            </w:pPr>
            <w:r w:rsidRPr="00C7345F">
              <w:t>517</w:t>
            </w:r>
          </w:p>
        </w:tc>
        <w:tc>
          <w:tcPr>
            <w:tcW w:w="830" w:type="dxa"/>
          </w:tcPr>
          <w:p w14:paraId="04947CB3" w14:textId="77777777" w:rsidR="00384C43" w:rsidRPr="00C7345F" w:rsidRDefault="00384C43" w:rsidP="00F73F5C">
            <w:pPr>
              <w:pStyle w:val="TableText"/>
              <w:ind w:right="288"/>
              <w:rPr>
                <w:color w:val="000000"/>
              </w:rPr>
            </w:pPr>
            <w:r w:rsidRPr="00C7345F">
              <w:t>3</w:t>
            </w:r>
          </w:p>
        </w:tc>
        <w:tc>
          <w:tcPr>
            <w:tcW w:w="950" w:type="dxa"/>
          </w:tcPr>
          <w:p w14:paraId="4F809E31" w14:textId="77777777" w:rsidR="00384C43" w:rsidRPr="00C7345F" w:rsidRDefault="00384C43" w:rsidP="00F73F5C">
            <w:pPr>
              <w:pStyle w:val="TableText"/>
              <w:ind w:right="144"/>
              <w:rPr>
                <w:color w:val="000000"/>
              </w:rPr>
            </w:pPr>
            <w:r w:rsidRPr="00C7345F">
              <w:t>6</w:t>
            </w:r>
          </w:p>
        </w:tc>
        <w:tc>
          <w:tcPr>
            <w:tcW w:w="1512" w:type="dxa"/>
          </w:tcPr>
          <w:p w14:paraId="14419C5D" w14:textId="77777777" w:rsidR="00384C43" w:rsidRPr="00C7345F" w:rsidRDefault="00384C43" w:rsidP="00F73F5C">
            <w:pPr>
              <w:pStyle w:val="TableText"/>
              <w:ind w:right="288"/>
              <w:rPr>
                <w:color w:val="000000"/>
              </w:rPr>
            </w:pPr>
            <w:r w:rsidRPr="00C7345F">
              <w:t>0.32</w:t>
            </w:r>
          </w:p>
        </w:tc>
      </w:tr>
      <w:tr w:rsidR="00384C43" w:rsidRPr="00C7345F" w14:paraId="33C520BC" w14:textId="77777777" w:rsidTr="00F73F5C">
        <w:tc>
          <w:tcPr>
            <w:tcW w:w="1584" w:type="dxa"/>
          </w:tcPr>
          <w:p w14:paraId="24F8BFC1" w14:textId="77777777" w:rsidR="00384C43" w:rsidRPr="00C7345F" w:rsidRDefault="00384C43" w:rsidP="00F73F5C">
            <w:pPr>
              <w:pStyle w:val="TableText"/>
              <w:ind w:right="504"/>
              <w:rPr>
                <w:color w:val="000000"/>
              </w:rPr>
            </w:pPr>
            <w:r w:rsidRPr="00C7345F">
              <w:t>519</w:t>
            </w:r>
          </w:p>
        </w:tc>
        <w:tc>
          <w:tcPr>
            <w:tcW w:w="830" w:type="dxa"/>
          </w:tcPr>
          <w:p w14:paraId="75E10E93" w14:textId="77777777" w:rsidR="00384C43" w:rsidRPr="00C7345F" w:rsidRDefault="00384C43" w:rsidP="00F73F5C">
            <w:pPr>
              <w:pStyle w:val="TableText"/>
              <w:ind w:right="288"/>
              <w:rPr>
                <w:color w:val="000000"/>
              </w:rPr>
            </w:pPr>
            <w:r w:rsidRPr="00C7345F">
              <w:t>3</w:t>
            </w:r>
          </w:p>
        </w:tc>
        <w:tc>
          <w:tcPr>
            <w:tcW w:w="950" w:type="dxa"/>
          </w:tcPr>
          <w:p w14:paraId="55F917D6" w14:textId="77777777" w:rsidR="00384C43" w:rsidRPr="00C7345F" w:rsidRDefault="00384C43" w:rsidP="00F73F5C">
            <w:pPr>
              <w:pStyle w:val="TableText"/>
              <w:ind w:right="144"/>
              <w:rPr>
                <w:color w:val="000000"/>
              </w:rPr>
            </w:pPr>
            <w:r w:rsidRPr="00C7345F">
              <w:t>12</w:t>
            </w:r>
          </w:p>
        </w:tc>
        <w:tc>
          <w:tcPr>
            <w:tcW w:w="1512" w:type="dxa"/>
          </w:tcPr>
          <w:p w14:paraId="50143F16" w14:textId="77777777" w:rsidR="00384C43" w:rsidRPr="00C7345F" w:rsidRDefault="00384C43" w:rsidP="00F73F5C">
            <w:pPr>
              <w:pStyle w:val="TableText"/>
              <w:ind w:right="288"/>
              <w:rPr>
                <w:color w:val="000000"/>
              </w:rPr>
            </w:pPr>
            <w:r w:rsidRPr="00C7345F">
              <w:t>0.65</w:t>
            </w:r>
          </w:p>
        </w:tc>
      </w:tr>
      <w:tr w:rsidR="00384C43" w:rsidRPr="00C7345F" w14:paraId="4A74ED5A" w14:textId="77777777" w:rsidTr="00F73F5C">
        <w:tc>
          <w:tcPr>
            <w:tcW w:w="1584" w:type="dxa"/>
          </w:tcPr>
          <w:p w14:paraId="2C859BCC" w14:textId="77777777" w:rsidR="00384C43" w:rsidRPr="00C7345F" w:rsidRDefault="00384C43" w:rsidP="00F73F5C">
            <w:pPr>
              <w:pStyle w:val="TableText"/>
              <w:ind w:right="504"/>
            </w:pPr>
            <w:r w:rsidRPr="00C7345F">
              <w:t>524</w:t>
            </w:r>
          </w:p>
        </w:tc>
        <w:tc>
          <w:tcPr>
            <w:tcW w:w="830" w:type="dxa"/>
          </w:tcPr>
          <w:p w14:paraId="1CB6B03C" w14:textId="77777777" w:rsidR="00384C43" w:rsidRPr="00C7345F" w:rsidRDefault="00384C43" w:rsidP="00F73F5C">
            <w:pPr>
              <w:pStyle w:val="TableText"/>
              <w:ind w:right="288"/>
            </w:pPr>
            <w:r w:rsidRPr="00C7345F">
              <w:t>3</w:t>
            </w:r>
          </w:p>
        </w:tc>
        <w:tc>
          <w:tcPr>
            <w:tcW w:w="950" w:type="dxa"/>
          </w:tcPr>
          <w:p w14:paraId="2793C072" w14:textId="77777777" w:rsidR="00384C43" w:rsidRPr="00C7345F" w:rsidRDefault="00384C43" w:rsidP="00F73F5C">
            <w:pPr>
              <w:pStyle w:val="TableText"/>
              <w:ind w:right="144"/>
            </w:pPr>
            <w:r w:rsidRPr="00C7345F">
              <w:t>27</w:t>
            </w:r>
          </w:p>
        </w:tc>
        <w:tc>
          <w:tcPr>
            <w:tcW w:w="1512" w:type="dxa"/>
          </w:tcPr>
          <w:p w14:paraId="6A4A964D" w14:textId="77777777" w:rsidR="00384C43" w:rsidRPr="00C7345F" w:rsidRDefault="00384C43" w:rsidP="00F73F5C">
            <w:pPr>
              <w:pStyle w:val="TableText"/>
              <w:ind w:right="288"/>
            </w:pPr>
            <w:r w:rsidRPr="00C7345F">
              <w:t>1.46</w:t>
            </w:r>
          </w:p>
        </w:tc>
      </w:tr>
      <w:tr w:rsidR="00384C43" w:rsidRPr="00C7345F" w14:paraId="7DBF5A66" w14:textId="77777777" w:rsidTr="00F73F5C">
        <w:tc>
          <w:tcPr>
            <w:tcW w:w="1584" w:type="dxa"/>
          </w:tcPr>
          <w:p w14:paraId="02C26652" w14:textId="77777777" w:rsidR="00384C43" w:rsidRPr="00C7345F" w:rsidRDefault="00384C43" w:rsidP="00F73F5C">
            <w:pPr>
              <w:pStyle w:val="TableText"/>
              <w:ind w:right="504"/>
            </w:pPr>
            <w:r w:rsidRPr="00C7345F">
              <w:t>525</w:t>
            </w:r>
          </w:p>
        </w:tc>
        <w:tc>
          <w:tcPr>
            <w:tcW w:w="830" w:type="dxa"/>
          </w:tcPr>
          <w:p w14:paraId="76DC1C58" w14:textId="77777777" w:rsidR="00384C43" w:rsidRPr="00C7345F" w:rsidRDefault="00384C43" w:rsidP="00F73F5C">
            <w:pPr>
              <w:pStyle w:val="TableText"/>
              <w:ind w:right="288"/>
            </w:pPr>
            <w:r w:rsidRPr="00C7345F">
              <w:t>3</w:t>
            </w:r>
          </w:p>
        </w:tc>
        <w:tc>
          <w:tcPr>
            <w:tcW w:w="950" w:type="dxa"/>
          </w:tcPr>
          <w:p w14:paraId="753863E3" w14:textId="77777777" w:rsidR="00384C43" w:rsidRPr="00C7345F" w:rsidRDefault="00384C43" w:rsidP="00F73F5C">
            <w:pPr>
              <w:pStyle w:val="TableText"/>
              <w:ind w:right="144"/>
            </w:pPr>
            <w:r w:rsidRPr="00C7345F">
              <w:t>5</w:t>
            </w:r>
          </w:p>
        </w:tc>
        <w:tc>
          <w:tcPr>
            <w:tcW w:w="1512" w:type="dxa"/>
          </w:tcPr>
          <w:p w14:paraId="0F5CFF6B" w14:textId="77777777" w:rsidR="00384C43" w:rsidRPr="00C7345F" w:rsidRDefault="00384C43" w:rsidP="00F73F5C">
            <w:pPr>
              <w:pStyle w:val="TableText"/>
              <w:ind w:right="288"/>
            </w:pPr>
            <w:r w:rsidRPr="00C7345F">
              <w:t>0.27</w:t>
            </w:r>
          </w:p>
        </w:tc>
      </w:tr>
      <w:tr w:rsidR="00384C43" w:rsidRPr="00C7345F" w14:paraId="0EAD5694" w14:textId="77777777" w:rsidTr="00F73F5C">
        <w:tc>
          <w:tcPr>
            <w:tcW w:w="1584" w:type="dxa"/>
          </w:tcPr>
          <w:p w14:paraId="30FBF38A" w14:textId="77777777" w:rsidR="00384C43" w:rsidRPr="00C7345F" w:rsidRDefault="00384C43" w:rsidP="00F73F5C">
            <w:pPr>
              <w:pStyle w:val="TableText"/>
              <w:ind w:right="504"/>
            </w:pPr>
            <w:r w:rsidRPr="00C7345F">
              <w:t>528</w:t>
            </w:r>
          </w:p>
        </w:tc>
        <w:tc>
          <w:tcPr>
            <w:tcW w:w="830" w:type="dxa"/>
          </w:tcPr>
          <w:p w14:paraId="4CBAD1F8" w14:textId="77777777" w:rsidR="00384C43" w:rsidRPr="00C7345F" w:rsidRDefault="00384C43" w:rsidP="00F73F5C">
            <w:pPr>
              <w:pStyle w:val="TableText"/>
              <w:ind w:right="288"/>
            </w:pPr>
            <w:r w:rsidRPr="00C7345F">
              <w:t>3</w:t>
            </w:r>
          </w:p>
        </w:tc>
        <w:tc>
          <w:tcPr>
            <w:tcW w:w="950" w:type="dxa"/>
          </w:tcPr>
          <w:p w14:paraId="3615F2F5" w14:textId="77777777" w:rsidR="00384C43" w:rsidRPr="00C7345F" w:rsidRDefault="00384C43" w:rsidP="00F73F5C">
            <w:pPr>
              <w:pStyle w:val="TableText"/>
              <w:ind w:right="144"/>
            </w:pPr>
            <w:r w:rsidRPr="00C7345F">
              <w:t>12</w:t>
            </w:r>
          </w:p>
        </w:tc>
        <w:tc>
          <w:tcPr>
            <w:tcW w:w="1512" w:type="dxa"/>
          </w:tcPr>
          <w:p w14:paraId="03166F02" w14:textId="77777777" w:rsidR="00384C43" w:rsidRPr="00C7345F" w:rsidRDefault="00384C43" w:rsidP="00F73F5C">
            <w:pPr>
              <w:pStyle w:val="TableText"/>
              <w:ind w:right="288"/>
            </w:pPr>
            <w:r w:rsidRPr="00C7345F">
              <w:t>0.65</w:t>
            </w:r>
          </w:p>
        </w:tc>
      </w:tr>
      <w:tr w:rsidR="00384C43" w:rsidRPr="00C7345F" w14:paraId="2CC21D30" w14:textId="77777777" w:rsidTr="00F73F5C">
        <w:tc>
          <w:tcPr>
            <w:tcW w:w="1584" w:type="dxa"/>
          </w:tcPr>
          <w:p w14:paraId="2ADF1DBF" w14:textId="77777777" w:rsidR="00384C43" w:rsidRPr="00C7345F" w:rsidRDefault="00384C43" w:rsidP="00F73F5C">
            <w:pPr>
              <w:pStyle w:val="TableText"/>
              <w:ind w:right="504"/>
            </w:pPr>
            <w:r w:rsidRPr="00C7345F">
              <w:t>529</w:t>
            </w:r>
          </w:p>
        </w:tc>
        <w:tc>
          <w:tcPr>
            <w:tcW w:w="830" w:type="dxa"/>
          </w:tcPr>
          <w:p w14:paraId="4C84F8C9" w14:textId="77777777" w:rsidR="00384C43" w:rsidRPr="00C7345F" w:rsidRDefault="00384C43" w:rsidP="00F73F5C">
            <w:pPr>
              <w:pStyle w:val="TableText"/>
              <w:ind w:right="288"/>
            </w:pPr>
            <w:r w:rsidRPr="00C7345F">
              <w:t>3</w:t>
            </w:r>
          </w:p>
        </w:tc>
        <w:tc>
          <w:tcPr>
            <w:tcW w:w="950" w:type="dxa"/>
          </w:tcPr>
          <w:p w14:paraId="24490D0A" w14:textId="77777777" w:rsidR="00384C43" w:rsidRPr="00C7345F" w:rsidRDefault="00384C43" w:rsidP="00F73F5C">
            <w:pPr>
              <w:pStyle w:val="TableText"/>
              <w:ind w:right="144"/>
            </w:pPr>
            <w:r w:rsidRPr="00C7345F">
              <w:t>15</w:t>
            </w:r>
          </w:p>
        </w:tc>
        <w:tc>
          <w:tcPr>
            <w:tcW w:w="1512" w:type="dxa"/>
          </w:tcPr>
          <w:p w14:paraId="21860031" w14:textId="77777777" w:rsidR="00384C43" w:rsidRPr="00C7345F" w:rsidRDefault="00384C43" w:rsidP="00F73F5C">
            <w:pPr>
              <w:pStyle w:val="TableText"/>
              <w:ind w:right="288"/>
            </w:pPr>
            <w:r w:rsidRPr="00C7345F">
              <w:t>0.81</w:t>
            </w:r>
          </w:p>
        </w:tc>
      </w:tr>
      <w:tr w:rsidR="00384C43" w:rsidRPr="00C7345F" w14:paraId="1605E040" w14:textId="77777777" w:rsidTr="00F73F5C">
        <w:tc>
          <w:tcPr>
            <w:tcW w:w="1584" w:type="dxa"/>
          </w:tcPr>
          <w:p w14:paraId="2DE6758F" w14:textId="77777777" w:rsidR="00384C43" w:rsidRPr="00C7345F" w:rsidRDefault="00384C43" w:rsidP="00F73F5C">
            <w:pPr>
              <w:pStyle w:val="TableText"/>
              <w:ind w:right="504"/>
            </w:pPr>
            <w:r w:rsidRPr="00C7345F">
              <w:t>540</w:t>
            </w:r>
          </w:p>
        </w:tc>
        <w:tc>
          <w:tcPr>
            <w:tcW w:w="830" w:type="dxa"/>
          </w:tcPr>
          <w:p w14:paraId="7D38AE7C" w14:textId="77777777" w:rsidR="00384C43" w:rsidRPr="00C7345F" w:rsidRDefault="00384C43" w:rsidP="00F73F5C">
            <w:pPr>
              <w:pStyle w:val="TableText"/>
              <w:ind w:right="288"/>
            </w:pPr>
            <w:r w:rsidRPr="00C7345F">
              <w:t>3</w:t>
            </w:r>
          </w:p>
        </w:tc>
        <w:tc>
          <w:tcPr>
            <w:tcW w:w="950" w:type="dxa"/>
          </w:tcPr>
          <w:p w14:paraId="028ACC74" w14:textId="77777777" w:rsidR="00384C43" w:rsidRPr="00C7345F" w:rsidRDefault="00384C43" w:rsidP="00F73F5C">
            <w:pPr>
              <w:pStyle w:val="TableText"/>
              <w:ind w:right="144"/>
            </w:pPr>
            <w:r w:rsidRPr="00C7345F">
              <w:t>23</w:t>
            </w:r>
          </w:p>
        </w:tc>
        <w:tc>
          <w:tcPr>
            <w:tcW w:w="1512" w:type="dxa"/>
          </w:tcPr>
          <w:p w14:paraId="21D225EE" w14:textId="77777777" w:rsidR="00384C43" w:rsidRPr="00C7345F" w:rsidRDefault="00384C43" w:rsidP="00F73F5C">
            <w:pPr>
              <w:pStyle w:val="TableText"/>
              <w:ind w:right="288"/>
            </w:pPr>
            <w:r w:rsidRPr="00C7345F">
              <w:t>1.24</w:t>
            </w:r>
          </w:p>
        </w:tc>
      </w:tr>
      <w:tr w:rsidR="00384C43" w:rsidRPr="00C7345F" w14:paraId="5143D8C0" w14:textId="77777777" w:rsidTr="00F73F5C">
        <w:tc>
          <w:tcPr>
            <w:tcW w:w="1584" w:type="dxa"/>
          </w:tcPr>
          <w:p w14:paraId="7A78B7FC" w14:textId="77777777" w:rsidR="00384C43" w:rsidRPr="00C7345F" w:rsidRDefault="00384C43" w:rsidP="00F73F5C">
            <w:pPr>
              <w:pStyle w:val="TableText"/>
              <w:ind w:right="504"/>
            </w:pPr>
            <w:r w:rsidRPr="00C7345F">
              <w:t>543</w:t>
            </w:r>
          </w:p>
        </w:tc>
        <w:tc>
          <w:tcPr>
            <w:tcW w:w="830" w:type="dxa"/>
          </w:tcPr>
          <w:p w14:paraId="04373C5B" w14:textId="77777777" w:rsidR="00384C43" w:rsidRPr="00C7345F" w:rsidRDefault="00384C43" w:rsidP="00F73F5C">
            <w:pPr>
              <w:pStyle w:val="TableText"/>
              <w:ind w:right="288"/>
            </w:pPr>
            <w:r w:rsidRPr="00C7345F">
              <w:t>3</w:t>
            </w:r>
          </w:p>
        </w:tc>
        <w:tc>
          <w:tcPr>
            <w:tcW w:w="950" w:type="dxa"/>
          </w:tcPr>
          <w:p w14:paraId="561321A2" w14:textId="77777777" w:rsidR="00384C43" w:rsidRPr="00C7345F" w:rsidRDefault="00384C43" w:rsidP="00F73F5C">
            <w:pPr>
              <w:pStyle w:val="TableText"/>
              <w:ind w:right="144"/>
            </w:pPr>
            <w:r w:rsidRPr="00C7345F">
              <w:t>1</w:t>
            </w:r>
          </w:p>
        </w:tc>
        <w:tc>
          <w:tcPr>
            <w:tcW w:w="1512" w:type="dxa"/>
          </w:tcPr>
          <w:p w14:paraId="36FE34FF" w14:textId="77777777" w:rsidR="00384C43" w:rsidRPr="00C7345F" w:rsidRDefault="00384C43" w:rsidP="00F73F5C">
            <w:pPr>
              <w:pStyle w:val="TableText"/>
              <w:ind w:right="288"/>
            </w:pPr>
            <w:r w:rsidRPr="00C7345F">
              <w:t>0.05</w:t>
            </w:r>
          </w:p>
        </w:tc>
      </w:tr>
      <w:tr w:rsidR="00384C43" w:rsidRPr="00C7345F" w14:paraId="01EE2EA5" w14:textId="77777777" w:rsidTr="00F73F5C">
        <w:tc>
          <w:tcPr>
            <w:tcW w:w="1584" w:type="dxa"/>
          </w:tcPr>
          <w:p w14:paraId="32DF2DD8" w14:textId="77777777" w:rsidR="00384C43" w:rsidRPr="00C7345F" w:rsidRDefault="00384C43" w:rsidP="00F73F5C">
            <w:pPr>
              <w:pStyle w:val="TableText"/>
              <w:ind w:right="504"/>
            </w:pPr>
            <w:r w:rsidRPr="00C7345F">
              <w:t>544</w:t>
            </w:r>
          </w:p>
        </w:tc>
        <w:tc>
          <w:tcPr>
            <w:tcW w:w="830" w:type="dxa"/>
          </w:tcPr>
          <w:p w14:paraId="36EE871E" w14:textId="77777777" w:rsidR="00384C43" w:rsidRPr="00C7345F" w:rsidRDefault="00384C43" w:rsidP="00F73F5C">
            <w:pPr>
              <w:pStyle w:val="TableText"/>
              <w:ind w:right="288"/>
            </w:pPr>
            <w:r w:rsidRPr="00C7345F">
              <w:t>3</w:t>
            </w:r>
          </w:p>
        </w:tc>
        <w:tc>
          <w:tcPr>
            <w:tcW w:w="950" w:type="dxa"/>
          </w:tcPr>
          <w:p w14:paraId="77C266F5" w14:textId="77777777" w:rsidR="00384C43" w:rsidRPr="00C7345F" w:rsidRDefault="00384C43" w:rsidP="00F73F5C">
            <w:pPr>
              <w:pStyle w:val="TableText"/>
              <w:ind w:right="144"/>
            </w:pPr>
            <w:r w:rsidRPr="00C7345F">
              <w:t>13</w:t>
            </w:r>
          </w:p>
        </w:tc>
        <w:tc>
          <w:tcPr>
            <w:tcW w:w="1512" w:type="dxa"/>
          </w:tcPr>
          <w:p w14:paraId="77F4B5C5" w14:textId="77777777" w:rsidR="00384C43" w:rsidRPr="00C7345F" w:rsidRDefault="00384C43" w:rsidP="00F73F5C">
            <w:pPr>
              <w:pStyle w:val="TableText"/>
              <w:ind w:right="288"/>
            </w:pPr>
            <w:r w:rsidRPr="00C7345F">
              <w:t>0.70</w:t>
            </w:r>
          </w:p>
        </w:tc>
      </w:tr>
      <w:tr w:rsidR="00384C43" w:rsidRPr="00C7345F" w14:paraId="7643D14F" w14:textId="77777777" w:rsidTr="00F73F5C">
        <w:tc>
          <w:tcPr>
            <w:tcW w:w="1584" w:type="dxa"/>
          </w:tcPr>
          <w:p w14:paraId="29802EF5" w14:textId="77777777" w:rsidR="00384C43" w:rsidRPr="00C7345F" w:rsidRDefault="00384C43" w:rsidP="00F73F5C">
            <w:pPr>
              <w:pStyle w:val="TableText"/>
              <w:ind w:right="504"/>
            </w:pPr>
            <w:r w:rsidRPr="00C7345F">
              <w:t>545</w:t>
            </w:r>
          </w:p>
        </w:tc>
        <w:tc>
          <w:tcPr>
            <w:tcW w:w="830" w:type="dxa"/>
          </w:tcPr>
          <w:p w14:paraId="35963DA1" w14:textId="77777777" w:rsidR="00384C43" w:rsidRPr="00C7345F" w:rsidRDefault="00384C43" w:rsidP="00F73F5C">
            <w:pPr>
              <w:pStyle w:val="TableText"/>
              <w:ind w:right="288"/>
            </w:pPr>
            <w:r w:rsidRPr="00C7345F">
              <w:t>3</w:t>
            </w:r>
          </w:p>
        </w:tc>
        <w:tc>
          <w:tcPr>
            <w:tcW w:w="950" w:type="dxa"/>
          </w:tcPr>
          <w:p w14:paraId="5FC7250D" w14:textId="77777777" w:rsidR="00384C43" w:rsidRPr="00C7345F" w:rsidRDefault="00384C43" w:rsidP="00F73F5C">
            <w:pPr>
              <w:pStyle w:val="TableText"/>
              <w:ind w:right="144"/>
            </w:pPr>
            <w:r w:rsidRPr="00C7345F">
              <w:t>42</w:t>
            </w:r>
          </w:p>
        </w:tc>
        <w:tc>
          <w:tcPr>
            <w:tcW w:w="1512" w:type="dxa"/>
          </w:tcPr>
          <w:p w14:paraId="75E53C36" w14:textId="77777777" w:rsidR="00384C43" w:rsidRPr="00C7345F" w:rsidRDefault="00384C43" w:rsidP="00F73F5C">
            <w:pPr>
              <w:pStyle w:val="TableText"/>
              <w:ind w:right="288"/>
            </w:pPr>
            <w:r w:rsidRPr="00C7345F">
              <w:t>2.27</w:t>
            </w:r>
          </w:p>
        </w:tc>
      </w:tr>
      <w:tr w:rsidR="00384C43" w:rsidRPr="00C7345F" w14:paraId="08E7987A" w14:textId="77777777" w:rsidTr="00F73F5C">
        <w:tc>
          <w:tcPr>
            <w:tcW w:w="1584" w:type="dxa"/>
          </w:tcPr>
          <w:p w14:paraId="22C1C0E8" w14:textId="77777777" w:rsidR="00384C43" w:rsidRPr="00C7345F" w:rsidRDefault="00384C43" w:rsidP="00F73F5C">
            <w:pPr>
              <w:pStyle w:val="TableText"/>
              <w:ind w:right="504"/>
            </w:pPr>
            <w:r w:rsidRPr="00C7345F">
              <w:t>558</w:t>
            </w:r>
          </w:p>
        </w:tc>
        <w:tc>
          <w:tcPr>
            <w:tcW w:w="830" w:type="dxa"/>
          </w:tcPr>
          <w:p w14:paraId="7E124BD6" w14:textId="77777777" w:rsidR="00384C43" w:rsidRPr="00C7345F" w:rsidRDefault="00384C43" w:rsidP="00F73F5C">
            <w:pPr>
              <w:pStyle w:val="TableText"/>
              <w:ind w:right="288"/>
            </w:pPr>
            <w:r w:rsidRPr="00C7345F">
              <w:t>3</w:t>
            </w:r>
          </w:p>
        </w:tc>
        <w:tc>
          <w:tcPr>
            <w:tcW w:w="950" w:type="dxa"/>
          </w:tcPr>
          <w:p w14:paraId="1EF43C7E" w14:textId="77777777" w:rsidR="00384C43" w:rsidRPr="00C7345F" w:rsidRDefault="00384C43" w:rsidP="00F73F5C">
            <w:pPr>
              <w:pStyle w:val="TableText"/>
              <w:ind w:right="144"/>
            </w:pPr>
            <w:r w:rsidRPr="00C7345F">
              <w:t>1</w:t>
            </w:r>
          </w:p>
        </w:tc>
        <w:tc>
          <w:tcPr>
            <w:tcW w:w="1512" w:type="dxa"/>
          </w:tcPr>
          <w:p w14:paraId="1AC1690B" w14:textId="77777777" w:rsidR="00384C43" w:rsidRPr="00C7345F" w:rsidRDefault="00384C43" w:rsidP="00F73F5C">
            <w:pPr>
              <w:pStyle w:val="TableText"/>
              <w:ind w:right="288"/>
            </w:pPr>
            <w:r w:rsidRPr="00C7345F">
              <w:t>0.05</w:t>
            </w:r>
          </w:p>
        </w:tc>
      </w:tr>
      <w:tr w:rsidR="00384C43" w:rsidRPr="00C7345F" w14:paraId="6E6A776D" w14:textId="77777777" w:rsidTr="00F73F5C">
        <w:tc>
          <w:tcPr>
            <w:tcW w:w="1584" w:type="dxa"/>
          </w:tcPr>
          <w:p w14:paraId="37D12CC1" w14:textId="77777777" w:rsidR="00384C43" w:rsidRPr="00C7345F" w:rsidRDefault="00384C43" w:rsidP="00F73F5C">
            <w:pPr>
              <w:pStyle w:val="TableText"/>
              <w:ind w:right="504"/>
            </w:pPr>
            <w:r w:rsidRPr="00C7345F">
              <w:t>565</w:t>
            </w:r>
          </w:p>
        </w:tc>
        <w:tc>
          <w:tcPr>
            <w:tcW w:w="830" w:type="dxa"/>
          </w:tcPr>
          <w:p w14:paraId="6EAEB6EF" w14:textId="77777777" w:rsidR="00384C43" w:rsidRPr="00C7345F" w:rsidRDefault="00384C43" w:rsidP="00F73F5C">
            <w:pPr>
              <w:pStyle w:val="TableText"/>
              <w:ind w:right="288"/>
            </w:pPr>
            <w:r w:rsidRPr="00C7345F">
              <w:t>3</w:t>
            </w:r>
          </w:p>
        </w:tc>
        <w:tc>
          <w:tcPr>
            <w:tcW w:w="950" w:type="dxa"/>
          </w:tcPr>
          <w:p w14:paraId="3FACF253" w14:textId="77777777" w:rsidR="00384C43" w:rsidRPr="00C7345F" w:rsidRDefault="00384C43" w:rsidP="00F73F5C">
            <w:pPr>
              <w:pStyle w:val="TableText"/>
              <w:ind w:right="144"/>
            </w:pPr>
            <w:r w:rsidRPr="00C7345F">
              <w:t>12</w:t>
            </w:r>
          </w:p>
        </w:tc>
        <w:tc>
          <w:tcPr>
            <w:tcW w:w="1512" w:type="dxa"/>
          </w:tcPr>
          <w:p w14:paraId="68D92B99" w14:textId="77777777" w:rsidR="00384C43" w:rsidRPr="00C7345F" w:rsidRDefault="00384C43" w:rsidP="00F73F5C">
            <w:pPr>
              <w:pStyle w:val="TableText"/>
              <w:ind w:right="288"/>
            </w:pPr>
            <w:r w:rsidRPr="00C7345F">
              <w:t>0.65</w:t>
            </w:r>
          </w:p>
        </w:tc>
      </w:tr>
      <w:tr w:rsidR="00384C43" w:rsidRPr="00C7345F" w14:paraId="7875BAF3" w14:textId="77777777" w:rsidTr="00F73F5C">
        <w:tc>
          <w:tcPr>
            <w:tcW w:w="1584" w:type="dxa"/>
          </w:tcPr>
          <w:p w14:paraId="0574918E" w14:textId="77777777" w:rsidR="00384C43" w:rsidRPr="00C7345F" w:rsidRDefault="00384C43" w:rsidP="00F73F5C">
            <w:pPr>
              <w:pStyle w:val="TableText"/>
              <w:ind w:right="504"/>
            </w:pPr>
            <w:r w:rsidRPr="00C7345F">
              <w:t>569</w:t>
            </w:r>
          </w:p>
        </w:tc>
        <w:tc>
          <w:tcPr>
            <w:tcW w:w="830" w:type="dxa"/>
          </w:tcPr>
          <w:p w14:paraId="640098ED" w14:textId="77777777" w:rsidR="00384C43" w:rsidRPr="00C7345F" w:rsidRDefault="00384C43" w:rsidP="00F73F5C">
            <w:pPr>
              <w:pStyle w:val="TableText"/>
              <w:ind w:right="288"/>
            </w:pPr>
            <w:r w:rsidRPr="00C7345F">
              <w:t>3</w:t>
            </w:r>
          </w:p>
        </w:tc>
        <w:tc>
          <w:tcPr>
            <w:tcW w:w="950" w:type="dxa"/>
          </w:tcPr>
          <w:p w14:paraId="05F7999D" w14:textId="77777777" w:rsidR="00384C43" w:rsidRPr="00C7345F" w:rsidRDefault="00384C43" w:rsidP="00F73F5C">
            <w:pPr>
              <w:pStyle w:val="TableText"/>
              <w:ind w:right="144"/>
            </w:pPr>
            <w:r w:rsidRPr="00C7345F">
              <w:t>13</w:t>
            </w:r>
          </w:p>
        </w:tc>
        <w:tc>
          <w:tcPr>
            <w:tcW w:w="1512" w:type="dxa"/>
          </w:tcPr>
          <w:p w14:paraId="06CCC387" w14:textId="77777777" w:rsidR="00384C43" w:rsidRPr="00C7345F" w:rsidRDefault="00384C43" w:rsidP="00F73F5C">
            <w:pPr>
              <w:pStyle w:val="TableText"/>
              <w:ind w:right="288"/>
            </w:pPr>
            <w:r w:rsidRPr="00C7345F">
              <w:t>0.70</w:t>
            </w:r>
          </w:p>
        </w:tc>
      </w:tr>
      <w:tr w:rsidR="00384C43" w:rsidRPr="00C7345F" w14:paraId="07D0F388" w14:textId="77777777" w:rsidTr="00F73F5C">
        <w:tc>
          <w:tcPr>
            <w:tcW w:w="1584" w:type="dxa"/>
          </w:tcPr>
          <w:p w14:paraId="57920339" w14:textId="77777777" w:rsidR="00384C43" w:rsidRPr="00C7345F" w:rsidRDefault="00384C43" w:rsidP="00F73F5C">
            <w:pPr>
              <w:pStyle w:val="TableText"/>
              <w:ind w:right="504"/>
            </w:pPr>
            <w:r w:rsidRPr="00C7345F">
              <w:t>570</w:t>
            </w:r>
          </w:p>
        </w:tc>
        <w:tc>
          <w:tcPr>
            <w:tcW w:w="830" w:type="dxa"/>
          </w:tcPr>
          <w:p w14:paraId="179280CB" w14:textId="77777777" w:rsidR="00384C43" w:rsidRPr="00C7345F" w:rsidRDefault="00384C43" w:rsidP="00F73F5C">
            <w:pPr>
              <w:pStyle w:val="TableText"/>
              <w:ind w:right="288"/>
            </w:pPr>
            <w:r w:rsidRPr="00C7345F">
              <w:t>3</w:t>
            </w:r>
          </w:p>
        </w:tc>
        <w:tc>
          <w:tcPr>
            <w:tcW w:w="950" w:type="dxa"/>
          </w:tcPr>
          <w:p w14:paraId="6A63B27A" w14:textId="77777777" w:rsidR="00384C43" w:rsidRPr="00C7345F" w:rsidRDefault="00384C43" w:rsidP="00F73F5C">
            <w:pPr>
              <w:pStyle w:val="TableText"/>
              <w:ind w:right="144"/>
            </w:pPr>
            <w:r w:rsidRPr="00C7345F">
              <w:t>41</w:t>
            </w:r>
          </w:p>
        </w:tc>
        <w:tc>
          <w:tcPr>
            <w:tcW w:w="1512" w:type="dxa"/>
          </w:tcPr>
          <w:p w14:paraId="0DC2DE25" w14:textId="77777777" w:rsidR="00384C43" w:rsidRPr="00C7345F" w:rsidRDefault="00384C43" w:rsidP="00F73F5C">
            <w:pPr>
              <w:pStyle w:val="TableText"/>
              <w:ind w:right="288"/>
            </w:pPr>
            <w:r w:rsidRPr="00C7345F">
              <w:t>2.22</w:t>
            </w:r>
          </w:p>
        </w:tc>
      </w:tr>
      <w:tr w:rsidR="00384C43" w:rsidRPr="00C7345F" w14:paraId="6A7B6D51" w14:textId="77777777" w:rsidTr="00F73F5C">
        <w:tc>
          <w:tcPr>
            <w:tcW w:w="1584" w:type="dxa"/>
          </w:tcPr>
          <w:p w14:paraId="761B63D2" w14:textId="77777777" w:rsidR="00384C43" w:rsidRPr="00C7345F" w:rsidRDefault="00384C43" w:rsidP="00F73F5C">
            <w:pPr>
              <w:pStyle w:val="TableText"/>
              <w:ind w:right="504"/>
            </w:pPr>
            <w:r w:rsidRPr="00C7345F">
              <w:t>574</w:t>
            </w:r>
          </w:p>
        </w:tc>
        <w:tc>
          <w:tcPr>
            <w:tcW w:w="830" w:type="dxa"/>
          </w:tcPr>
          <w:p w14:paraId="13D17111" w14:textId="77777777" w:rsidR="00384C43" w:rsidRPr="00C7345F" w:rsidRDefault="00384C43" w:rsidP="00F73F5C">
            <w:pPr>
              <w:pStyle w:val="TableText"/>
              <w:ind w:right="288"/>
            </w:pPr>
            <w:r w:rsidRPr="00C7345F">
              <w:t>3</w:t>
            </w:r>
          </w:p>
        </w:tc>
        <w:tc>
          <w:tcPr>
            <w:tcW w:w="950" w:type="dxa"/>
          </w:tcPr>
          <w:p w14:paraId="64EB63BA" w14:textId="77777777" w:rsidR="00384C43" w:rsidRPr="00C7345F" w:rsidRDefault="00384C43" w:rsidP="00F73F5C">
            <w:pPr>
              <w:pStyle w:val="TableText"/>
              <w:ind w:right="144"/>
            </w:pPr>
            <w:r w:rsidRPr="00C7345F">
              <w:t>3</w:t>
            </w:r>
          </w:p>
        </w:tc>
        <w:tc>
          <w:tcPr>
            <w:tcW w:w="1512" w:type="dxa"/>
          </w:tcPr>
          <w:p w14:paraId="355DCC82" w14:textId="77777777" w:rsidR="00384C43" w:rsidRPr="00C7345F" w:rsidRDefault="00384C43" w:rsidP="00F73F5C">
            <w:pPr>
              <w:pStyle w:val="TableText"/>
              <w:ind w:right="288"/>
            </w:pPr>
            <w:r w:rsidRPr="00C7345F">
              <w:t>0.16</w:t>
            </w:r>
          </w:p>
        </w:tc>
      </w:tr>
      <w:tr w:rsidR="00384C43" w:rsidRPr="00C7345F" w14:paraId="1F410C6C" w14:textId="77777777" w:rsidTr="00F73F5C">
        <w:tc>
          <w:tcPr>
            <w:tcW w:w="1584" w:type="dxa"/>
          </w:tcPr>
          <w:p w14:paraId="1C1DB151" w14:textId="77777777" w:rsidR="00384C43" w:rsidRPr="00C7345F" w:rsidRDefault="00384C43" w:rsidP="00F73F5C">
            <w:pPr>
              <w:pStyle w:val="TableText"/>
              <w:ind w:right="504"/>
            </w:pPr>
            <w:r w:rsidRPr="00C7345F">
              <w:t>595</w:t>
            </w:r>
          </w:p>
        </w:tc>
        <w:tc>
          <w:tcPr>
            <w:tcW w:w="830" w:type="dxa"/>
          </w:tcPr>
          <w:p w14:paraId="3A2831B0" w14:textId="77777777" w:rsidR="00384C43" w:rsidRPr="00C7345F" w:rsidRDefault="00384C43" w:rsidP="00F73F5C">
            <w:pPr>
              <w:pStyle w:val="TableText"/>
              <w:ind w:right="288"/>
            </w:pPr>
            <w:r w:rsidRPr="00C7345F">
              <w:t>3</w:t>
            </w:r>
          </w:p>
        </w:tc>
        <w:tc>
          <w:tcPr>
            <w:tcW w:w="950" w:type="dxa"/>
          </w:tcPr>
          <w:p w14:paraId="33070ECC" w14:textId="77777777" w:rsidR="00384C43" w:rsidRPr="00C7345F" w:rsidRDefault="00384C43" w:rsidP="00F73F5C">
            <w:pPr>
              <w:pStyle w:val="TableText"/>
              <w:ind w:right="144"/>
            </w:pPr>
            <w:r w:rsidRPr="00C7345F">
              <w:t>5</w:t>
            </w:r>
          </w:p>
        </w:tc>
        <w:tc>
          <w:tcPr>
            <w:tcW w:w="1512" w:type="dxa"/>
          </w:tcPr>
          <w:p w14:paraId="30CF6421" w14:textId="77777777" w:rsidR="00384C43" w:rsidRPr="00C7345F" w:rsidRDefault="00384C43" w:rsidP="00F73F5C">
            <w:pPr>
              <w:pStyle w:val="TableText"/>
              <w:ind w:right="288"/>
            </w:pPr>
            <w:r w:rsidRPr="00C7345F">
              <w:t>0.27</w:t>
            </w:r>
          </w:p>
        </w:tc>
      </w:tr>
      <w:tr w:rsidR="00384C43" w:rsidRPr="00C7345F" w14:paraId="56A86B80" w14:textId="77777777" w:rsidTr="00F73F5C">
        <w:tc>
          <w:tcPr>
            <w:tcW w:w="1584" w:type="dxa"/>
          </w:tcPr>
          <w:p w14:paraId="1D865B2F" w14:textId="77777777" w:rsidR="00384C43" w:rsidRPr="00C7345F" w:rsidRDefault="00384C43" w:rsidP="00F73F5C">
            <w:pPr>
              <w:pStyle w:val="TableText"/>
              <w:ind w:right="504"/>
            </w:pPr>
            <w:r w:rsidRPr="00C7345F">
              <w:t>596</w:t>
            </w:r>
          </w:p>
        </w:tc>
        <w:tc>
          <w:tcPr>
            <w:tcW w:w="830" w:type="dxa"/>
          </w:tcPr>
          <w:p w14:paraId="4664ECA5" w14:textId="77777777" w:rsidR="00384C43" w:rsidRPr="00C7345F" w:rsidRDefault="00384C43" w:rsidP="00F73F5C">
            <w:pPr>
              <w:pStyle w:val="TableText"/>
              <w:ind w:right="288"/>
            </w:pPr>
            <w:r w:rsidRPr="00C7345F">
              <w:t>3</w:t>
            </w:r>
          </w:p>
        </w:tc>
        <w:tc>
          <w:tcPr>
            <w:tcW w:w="950" w:type="dxa"/>
          </w:tcPr>
          <w:p w14:paraId="28D7563A" w14:textId="77777777" w:rsidR="00384C43" w:rsidRPr="00C7345F" w:rsidRDefault="00384C43" w:rsidP="00F73F5C">
            <w:pPr>
              <w:pStyle w:val="TableText"/>
              <w:ind w:right="144"/>
            </w:pPr>
            <w:r w:rsidRPr="00C7345F">
              <w:t>1</w:t>
            </w:r>
          </w:p>
        </w:tc>
        <w:tc>
          <w:tcPr>
            <w:tcW w:w="1512" w:type="dxa"/>
          </w:tcPr>
          <w:p w14:paraId="6813B234" w14:textId="77777777" w:rsidR="00384C43" w:rsidRPr="00C7345F" w:rsidRDefault="00384C43" w:rsidP="00F73F5C">
            <w:pPr>
              <w:pStyle w:val="TableText"/>
              <w:ind w:right="288"/>
            </w:pPr>
            <w:r w:rsidRPr="00C7345F">
              <w:t>0.05</w:t>
            </w:r>
          </w:p>
        </w:tc>
      </w:tr>
      <w:tr w:rsidR="00384C43" w:rsidRPr="00C7345F" w14:paraId="487C8833" w14:textId="77777777" w:rsidTr="00F73F5C">
        <w:tc>
          <w:tcPr>
            <w:tcW w:w="1584" w:type="dxa"/>
          </w:tcPr>
          <w:p w14:paraId="1630FBF2" w14:textId="77777777" w:rsidR="00384C43" w:rsidRPr="00C7345F" w:rsidRDefault="00384C43" w:rsidP="00F73F5C">
            <w:pPr>
              <w:pStyle w:val="TableText"/>
              <w:ind w:right="504"/>
            </w:pPr>
            <w:r w:rsidRPr="00C7345F">
              <w:t>600</w:t>
            </w:r>
          </w:p>
        </w:tc>
        <w:tc>
          <w:tcPr>
            <w:tcW w:w="830" w:type="dxa"/>
          </w:tcPr>
          <w:p w14:paraId="703E42B6" w14:textId="77777777" w:rsidR="00384C43" w:rsidRPr="00C7345F" w:rsidRDefault="00384C43" w:rsidP="00F73F5C">
            <w:pPr>
              <w:pStyle w:val="TableText"/>
              <w:ind w:right="288"/>
            </w:pPr>
            <w:r w:rsidRPr="00C7345F">
              <w:t>3</w:t>
            </w:r>
          </w:p>
        </w:tc>
        <w:tc>
          <w:tcPr>
            <w:tcW w:w="950" w:type="dxa"/>
          </w:tcPr>
          <w:p w14:paraId="1F922B1E" w14:textId="77777777" w:rsidR="00384C43" w:rsidRPr="00C7345F" w:rsidRDefault="00384C43" w:rsidP="00F73F5C">
            <w:pPr>
              <w:pStyle w:val="TableText"/>
              <w:ind w:right="144"/>
            </w:pPr>
            <w:r w:rsidRPr="00C7345F">
              <w:t>37</w:t>
            </w:r>
          </w:p>
        </w:tc>
        <w:tc>
          <w:tcPr>
            <w:tcW w:w="1512" w:type="dxa"/>
          </w:tcPr>
          <w:p w14:paraId="458CE00F" w14:textId="77777777" w:rsidR="00384C43" w:rsidRPr="00C7345F" w:rsidRDefault="00384C43" w:rsidP="00F73F5C">
            <w:pPr>
              <w:pStyle w:val="TableText"/>
              <w:ind w:right="288"/>
            </w:pPr>
            <w:r w:rsidRPr="00C7345F">
              <w:t>2.00</w:t>
            </w:r>
          </w:p>
        </w:tc>
      </w:tr>
    </w:tbl>
    <w:p w14:paraId="6C81E3D1" w14:textId="2A32EAAF" w:rsidR="00384C43" w:rsidRPr="00C7345F" w:rsidRDefault="00384C43" w:rsidP="00F73F5C">
      <w:pPr>
        <w:pStyle w:val="Caption"/>
        <w:pageBreakBefore/>
      </w:pPr>
      <w:bookmarkStart w:id="697" w:name="_Ref66094024"/>
      <w:bookmarkStart w:id="698" w:name="_Toc134621950"/>
      <w:r w:rsidRPr="00C7345F">
        <w:lastRenderedPageBreak/>
        <w:t>Table 4.C.</w:t>
      </w:r>
      <w:r w:rsidRPr="00C7345F">
        <w:fldChar w:fldCharType="begin"/>
      </w:r>
      <w:r w:rsidRPr="00C7345F">
        <w:instrText>SEQ Table_4.C. \* ARABIC</w:instrText>
      </w:r>
      <w:r w:rsidRPr="00C7345F">
        <w:fldChar w:fldCharType="separate"/>
      </w:r>
      <w:r w:rsidRPr="00C7345F">
        <w:t>13</w:t>
      </w:r>
      <w:r w:rsidRPr="00C7345F">
        <w:fldChar w:fldCharType="end"/>
      </w:r>
      <w:bookmarkEnd w:id="697"/>
      <w:r w:rsidRPr="00C7345F">
        <w:t xml:space="preserve">  Scale Score and Performance Level Distribution of Overall Scores for Grade</w:t>
      </w:r>
      <w:r w:rsidR="001807FB">
        <w:t> </w:t>
      </w:r>
      <w:r w:rsidRPr="00C7345F">
        <w:t>Twelve</w:t>
      </w:r>
      <w:bookmarkEnd w:id="698"/>
    </w:p>
    <w:tbl>
      <w:tblPr>
        <w:tblStyle w:val="TRs"/>
        <w:tblW w:w="0" w:type="auto"/>
        <w:tblLayout w:type="fixed"/>
        <w:tblLook w:val="04A0" w:firstRow="1" w:lastRow="0" w:firstColumn="1" w:lastColumn="0" w:noHBand="0" w:noVBand="1"/>
        <w:tblDescription w:val="Scale Score and Performance Level Distribution of Overall Scores for Grade Twelve"/>
      </w:tblPr>
      <w:tblGrid>
        <w:gridCol w:w="1584"/>
        <w:gridCol w:w="830"/>
        <w:gridCol w:w="950"/>
        <w:gridCol w:w="1512"/>
      </w:tblGrid>
      <w:tr w:rsidR="00384C43" w:rsidRPr="00C7345F" w14:paraId="0B201EF4"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4E0DBA38" w14:textId="77777777" w:rsidR="00384C43" w:rsidRPr="00C7345F" w:rsidRDefault="00384C43" w:rsidP="00F73F5C">
            <w:pPr>
              <w:pStyle w:val="TableHead"/>
              <w:keepNext/>
              <w:keepLines/>
              <w:rPr>
                <w:noProof w:val="0"/>
              </w:rPr>
            </w:pPr>
            <w:r w:rsidRPr="00C7345F">
              <w:rPr>
                <w:noProof w:val="0"/>
              </w:rPr>
              <w:t>Scale Score</w:t>
            </w:r>
          </w:p>
        </w:tc>
        <w:tc>
          <w:tcPr>
            <w:tcW w:w="830" w:type="dxa"/>
            <w:hideMark/>
          </w:tcPr>
          <w:p w14:paraId="7FADC264" w14:textId="77777777" w:rsidR="00384C43" w:rsidRPr="00C7345F" w:rsidRDefault="00384C43" w:rsidP="00F73F5C">
            <w:pPr>
              <w:pStyle w:val="TableHead"/>
              <w:keepNext/>
              <w:keepLines/>
              <w:rPr>
                <w:noProof w:val="0"/>
              </w:rPr>
            </w:pPr>
            <w:r w:rsidRPr="00C7345F">
              <w:rPr>
                <w:noProof w:val="0"/>
              </w:rPr>
              <w:t>Level</w:t>
            </w:r>
          </w:p>
        </w:tc>
        <w:tc>
          <w:tcPr>
            <w:tcW w:w="950" w:type="dxa"/>
            <w:hideMark/>
          </w:tcPr>
          <w:p w14:paraId="4807848B" w14:textId="77777777" w:rsidR="00384C43" w:rsidRPr="00C7345F" w:rsidRDefault="00384C43" w:rsidP="00F73F5C">
            <w:pPr>
              <w:pStyle w:val="TableHead"/>
              <w:keepNext/>
              <w:keepLines/>
              <w:rPr>
                <w:noProof w:val="0"/>
              </w:rPr>
            </w:pPr>
            <w:r w:rsidRPr="00C7345F">
              <w:rPr>
                <w:noProof w:val="0"/>
              </w:rPr>
              <w:t>N</w:t>
            </w:r>
          </w:p>
        </w:tc>
        <w:tc>
          <w:tcPr>
            <w:tcW w:w="1512" w:type="dxa"/>
            <w:hideMark/>
          </w:tcPr>
          <w:p w14:paraId="6374990B" w14:textId="77777777" w:rsidR="00384C43" w:rsidRPr="00C7345F" w:rsidRDefault="00384C43" w:rsidP="00F73F5C">
            <w:pPr>
              <w:pStyle w:val="TableHead"/>
              <w:keepNext/>
              <w:keepLines/>
              <w:rPr>
                <w:noProof w:val="0"/>
              </w:rPr>
            </w:pPr>
            <w:r w:rsidRPr="00C7345F">
              <w:rPr>
                <w:noProof w:val="0"/>
              </w:rPr>
              <w:t>Percentage</w:t>
            </w:r>
          </w:p>
        </w:tc>
      </w:tr>
      <w:tr w:rsidR="00384C43" w:rsidRPr="00C7345F" w14:paraId="66BDAF7D" w14:textId="77777777" w:rsidTr="00F73F5C">
        <w:tc>
          <w:tcPr>
            <w:tcW w:w="1584" w:type="dxa"/>
            <w:hideMark/>
          </w:tcPr>
          <w:p w14:paraId="6A5035F4" w14:textId="77777777" w:rsidR="00384C43" w:rsidRPr="00C7345F" w:rsidRDefault="00384C43" w:rsidP="00F73F5C">
            <w:pPr>
              <w:pStyle w:val="TableText"/>
              <w:keepNext/>
              <w:keepLines/>
              <w:ind w:right="504"/>
              <w:rPr>
                <w:rFonts w:cs="Times New Roman"/>
              </w:rPr>
            </w:pPr>
            <w:r w:rsidRPr="00C7345F">
              <w:t>150</w:t>
            </w:r>
          </w:p>
        </w:tc>
        <w:tc>
          <w:tcPr>
            <w:tcW w:w="830" w:type="dxa"/>
            <w:hideMark/>
          </w:tcPr>
          <w:p w14:paraId="2232BE24" w14:textId="77777777" w:rsidR="00384C43" w:rsidRPr="00C7345F" w:rsidRDefault="00384C43" w:rsidP="00F73F5C">
            <w:pPr>
              <w:pStyle w:val="TableText"/>
              <w:keepNext/>
              <w:keepLines/>
              <w:ind w:right="288"/>
            </w:pPr>
            <w:r w:rsidRPr="00C7345F">
              <w:t>1</w:t>
            </w:r>
          </w:p>
        </w:tc>
        <w:tc>
          <w:tcPr>
            <w:tcW w:w="950" w:type="dxa"/>
            <w:hideMark/>
          </w:tcPr>
          <w:p w14:paraId="0FB51F28" w14:textId="77777777" w:rsidR="00384C43" w:rsidRPr="00C7345F" w:rsidRDefault="00384C43" w:rsidP="00F73F5C">
            <w:pPr>
              <w:pStyle w:val="TableText"/>
              <w:keepNext/>
              <w:keepLines/>
              <w:ind w:right="144"/>
            </w:pPr>
            <w:r w:rsidRPr="00C7345F">
              <w:t>143</w:t>
            </w:r>
          </w:p>
        </w:tc>
        <w:tc>
          <w:tcPr>
            <w:tcW w:w="1512" w:type="dxa"/>
            <w:hideMark/>
          </w:tcPr>
          <w:p w14:paraId="3278FE39" w14:textId="77777777" w:rsidR="00384C43" w:rsidRPr="00C7345F" w:rsidRDefault="00384C43" w:rsidP="00F73F5C">
            <w:pPr>
              <w:pStyle w:val="TableText"/>
              <w:keepNext/>
              <w:keepLines/>
              <w:ind w:right="288"/>
            </w:pPr>
            <w:r w:rsidRPr="00C7345F">
              <w:t>12.60</w:t>
            </w:r>
          </w:p>
        </w:tc>
      </w:tr>
      <w:tr w:rsidR="00384C43" w:rsidRPr="00C7345F" w14:paraId="65BCA82E" w14:textId="77777777" w:rsidTr="00F73F5C">
        <w:tc>
          <w:tcPr>
            <w:tcW w:w="1584" w:type="dxa"/>
            <w:hideMark/>
          </w:tcPr>
          <w:p w14:paraId="16024600" w14:textId="77777777" w:rsidR="00384C43" w:rsidRPr="00C7345F" w:rsidRDefault="00384C43" w:rsidP="00F73F5C">
            <w:pPr>
              <w:pStyle w:val="TableText"/>
              <w:keepNext/>
              <w:keepLines/>
              <w:ind w:right="504"/>
              <w:rPr>
                <w:rFonts w:cs="Times New Roman"/>
              </w:rPr>
            </w:pPr>
            <w:r w:rsidRPr="00C7345F">
              <w:t>152</w:t>
            </w:r>
          </w:p>
        </w:tc>
        <w:tc>
          <w:tcPr>
            <w:tcW w:w="830" w:type="dxa"/>
            <w:hideMark/>
          </w:tcPr>
          <w:p w14:paraId="70441D94" w14:textId="77777777" w:rsidR="00384C43" w:rsidRPr="00C7345F" w:rsidRDefault="00384C43" w:rsidP="00F73F5C">
            <w:pPr>
              <w:pStyle w:val="TableText"/>
              <w:keepNext/>
              <w:keepLines/>
              <w:ind w:right="288"/>
            </w:pPr>
            <w:r w:rsidRPr="00C7345F">
              <w:t>1</w:t>
            </w:r>
          </w:p>
        </w:tc>
        <w:tc>
          <w:tcPr>
            <w:tcW w:w="950" w:type="dxa"/>
            <w:hideMark/>
          </w:tcPr>
          <w:p w14:paraId="002F9DB9" w14:textId="77777777" w:rsidR="00384C43" w:rsidRPr="00C7345F" w:rsidRDefault="00384C43" w:rsidP="00F73F5C">
            <w:pPr>
              <w:pStyle w:val="TableText"/>
              <w:keepNext/>
              <w:keepLines/>
              <w:ind w:right="144"/>
            </w:pPr>
            <w:r w:rsidRPr="00C7345F">
              <w:t>1</w:t>
            </w:r>
          </w:p>
        </w:tc>
        <w:tc>
          <w:tcPr>
            <w:tcW w:w="1512" w:type="dxa"/>
            <w:hideMark/>
          </w:tcPr>
          <w:p w14:paraId="3DC26580" w14:textId="77777777" w:rsidR="00384C43" w:rsidRPr="00C7345F" w:rsidRDefault="00384C43" w:rsidP="00F73F5C">
            <w:pPr>
              <w:pStyle w:val="TableText"/>
              <w:keepNext/>
              <w:keepLines/>
              <w:ind w:right="288"/>
            </w:pPr>
            <w:r w:rsidRPr="00C7345F">
              <w:t>0.09</w:t>
            </w:r>
          </w:p>
        </w:tc>
      </w:tr>
      <w:tr w:rsidR="00384C43" w:rsidRPr="00C7345F" w14:paraId="6A791BD1" w14:textId="77777777" w:rsidTr="00F73F5C">
        <w:tc>
          <w:tcPr>
            <w:tcW w:w="1584" w:type="dxa"/>
            <w:hideMark/>
          </w:tcPr>
          <w:p w14:paraId="118CDC48" w14:textId="77777777" w:rsidR="00384C43" w:rsidRPr="00C7345F" w:rsidRDefault="00384C43" w:rsidP="00F73F5C">
            <w:pPr>
              <w:pStyle w:val="TableText"/>
              <w:keepNext/>
              <w:keepLines/>
              <w:ind w:right="504"/>
              <w:rPr>
                <w:rFonts w:cs="Times New Roman"/>
              </w:rPr>
            </w:pPr>
            <w:r w:rsidRPr="00C7345F">
              <w:t>153</w:t>
            </w:r>
          </w:p>
        </w:tc>
        <w:tc>
          <w:tcPr>
            <w:tcW w:w="830" w:type="dxa"/>
            <w:hideMark/>
          </w:tcPr>
          <w:p w14:paraId="63EB7B63" w14:textId="77777777" w:rsidR="00384C43" w:rsidRPr="00C7345F" w:rsidRDefault="00384C43" w:rsidP="00F73F5C">
            <w:pPr>
              <w:pStyle w:val="TableText"/>
              <w:keepNext/>
              <w:keepLines/>
              <w:ind w:right="288"/>
            </w:pPr>
            <w:r w:rsidRPr="00C7345F">
              <w:t>1</w:t>
            </w:r>
          </w:p>
        </w:tc>
        <w:tc>
          <w:tcPr>
            <w:tcW w:w="950" w:type="dxa"/>
            <w:hideMark/>
          </w:tcPr>
          <w:p w14:paraId="5BE97EDF" w14:textId="77777777" w:rsidR="00384C43" w:rsidRPr="00C7345F" w:rsidRDefault="00384C43" w:rsidP="00F73F5C">
            <w:pPr>
              <w:pStyle w:val="TableText"/>
              <w:keepNext/>
              <w:keepLines/>
              <w:ind w:right="144"/>
            </w:pPr>
            <w:r w:rsidRPr="00C7345F">
              <w:t>2</w:t>
            </w:r>
          </w:p>
        </w:tc>
        <w:tc>
          <w:tcPr>
            <w:tcW w:w="1512" w:type="dxa"/>
            <w:hideMark/>
          </w:tcPr>
          <w:p w14:paraId="27B51F28" w14:textId="77777777" w:rsidR="00384C43" w:rsidRPr="00C7345F" w:rsidRDefault="00384C43" w:rsidP="00F73F5C">
            <w:pPr>
              <w:pStyle w:val="TableText"/>
              <w:keepNext/>
              <w:keepLines/>
              <w:ind w:right="288"/>
            </w:pPr>
            <w:r w:rsidRPr="00C7345F">
              <w:t>0.18</w:t>
            </w:r>
          </w:p>
        </w:tc>
      </w:tr>
      <w:tr w:rsidR="00384C43" w:rsidRPr="00C7345F" w14:paraId="4B8BA164" w14:textId="77777777" w:rsidTr="00F73F5C">
        <w:tc>
          <w:tcPr>
            <w:tcW w:w="1584" w:type="dxa"/>
            <w:hideMark/>
          </w:tcPr>
          <w:p w14:paraId="432D1C68" w14:textId="77777777" w:rsidR="00384C43" w:rsidRPr="00C7345F" w:rsidRDefault="00384C43" w:rsidP="00F73F5C">
            <w:pPr>
              <w:pStyle w:val="TableText"/>
              <w:keepNext/>
              <w:keepLines/>
              <w:ind w:right="504"/>
              <w:rPr>
                <w:rFonts w:cs="Times New Roman"/>
              </w:rPr>
            </w:pPr>
            <w:r w:rsidRPr="00C7345F">
              <w:t>157</w:t>
            </w:r>
          </w:p>
        </w:tc>
        <w:tc>
          <w:tcPr>
            <w:tcW w:w="830" w:type="dxa"/>
            <w:hideMark/>
          </w:tcPr>
          <w:p w14:paraId="34A7A8CF" w14:textId="77777777" w:rsidR="00384C43" w:rsidRPr="00C7345F" w:rsidRDefault="00384C43" w:rsidP="00F73F5C">
            <w:pPr>
              <w:pStyle w:val="TableText"/>
              <w:keepNext/>
              <w:keepLines/>
              <w:ind w:right="288"/>
            </w:pPr>
            <w:r w:rsidRPr="00C7345F">
              <w:t>1</w:t>
            </w:r>
          </w:p>
        </w:tc>
        <w:tc>
          <w:tcPr>
            <w:tcW w:w="950" w:type="dxa"/>
            <w:hideMark/>
          </w:tcPr>
          <w:p w14:paraId="1F03DDAD" w14:textId="77777777" w:rsidR="00384C43" w:rsidRPr="00C7345F" w:rsidRDefault="00384C43" w:rsidP="00F73F5C">
            <w:pPr>
              <w:pStyle w:val="TableText"/>
              <w:keepNext/>
              <w:keepLines/>
              <w:ind w:right="144"/>
            </w:pPr>
            <w:r w:rsidRPr="00C7345F">
              <w:t>22</w:t>
            </w:r>
          </w:p>
        </w:tc>
        <w:tc>
          <w:tcPr>
            <w:tcW w:w="1512" w:type="dxa"/>
            <w:hideMark/>
          </w:tcPr>
          <w:p w14:paraId="725BEC78" w14:textId="77777777" w:rsidR="00384C43" w:rsidRPr="00C7345F" w:rsidRDefault="00384C43" w:rsidP="00F73F5C">
            <w:pPr>
              <w:pStyle w:val="TableText"/>
              <w:keepNext/>
              <w:keepLines/>
              <w:ind w:right="288"/>
            </w:pPr>
            <w:r w:rsidRPr="00C7345F">
              <w:t>1.94</w:t>
            </w:r>
          </w:p>
        </w:tc>
      </w:tr>
      <w:tr w:rsidR="00384C43" w:rsidRPr="00C7345F" w14:paraId="11E6C7D7" w14:textId="77777777" w:rsidTr="00F73F5C">
        <w:tc>
          <w:tcPr>
            <w:tcW w:w="1584" w:type="dxa"/>
            <w:hideMark/>
          </w:tcPr>
          <w:p w14:paraId="46BB6573" w14:textId="77777777" w:rsidR="00384C43" w:rsidRPr="00C7345F" w:rsidRDefault="00384C43" w:rsidP="00F73F5C">
            <w:pPr>
              <w:pStyle w:val="TableText"/>
              <w:keepNext/>
              <w:keepLines/>
              <w:ind w:right="504"/>
              <w:rPr>
                <w:rFonts w:cs="Times New Roman"/>
              </w:rPr>
            </w:pPr>
            <w:r w:rsidRPr="00C7345F">
              <w:t>159</w:t>
            </w:r>
          </w:p>
        </w:tc>
        <w:tc>
          <w:tcPr>
            <w:tcW w:w="830" w:type="dxa"/>
            <w:hideMark/>
          </w:tcPr>
          <w:p w14:paraId="1E2FCABD" w14:textId="77777777" w:rsidR="00384C43" w:rsidRPr="00C7345F" w:rsidRDefault="00384C43" w:rsidP="00F73F5C">
            <w:pPr>
              <w:pStyle w:val="TableText"/>
              <w:keepNext/>
              <w:keepLines/>
              <w:ind w:right="288"/>
            </w:pPr>
            <w:r w:rsidRPr="00C7345F">
              <w:t>1</w:t>
            </w:r>
          </w:p>
        </w:tc>
        <w:tc>
          <w:tcPr>
            <w:tcW w:w="950" w:type="dxa"/>
            <w:hideMark/>
          </w:tcPr>
          <w:p w14:paraId="2A8185F6" w14:textId="77777777" w:rsidR="00384C43" w:rsidRPr="00C7345F" w:rsidRDefault="00384C43" w:rsidP="00F73F5C">
            <w:pPr>
              <w:pStyle w:val="TableText"/>
              <w:keepNext/>
              <w:keepLines/>
              <w:ind w:right="144"/>
            </w:pPr>
            <w:r w:rsidRPr="00C7345F">
              <w:t>5</w:t>
            </w:r>
          </w:p>
        </w:tc>
        <w:tc>
          <w:tcPr>
            <w:tcW w:w="1512" w:type="dxa"/>
            <w:hideMark/>
          </w:tcPr>
          <w:p w14:paraId="45FCE4EA" w14:textId="77777777" w:rsidR="00384C43" w:rsidRPr="00C7345F" w:rsidRDefault="00384C43" w:rsidP="00F73F5C">
            <w:pPr>
              <w:pStyle w:val="TableText"/>
              <w:keepNext/>
              <w:keepLines/>
              <w:ind w:right="288"/>
            </w:pPr>
            <w:r w:rsidRPr="00C7345F">
              <w:t>0.44</w:t>
            </w:r>
          </w:p>
        </w:tc>
      </w:tr>
      <w:tr w:rsidR="00384C43" w:rsidRPr="00C7345F" w14:paraId="248F5CC0" w14:textId="77777777" w:rsidTr="00F73F5C">
        <w:tc>
          <w:tcPr>
            <w:tcW w:w="1584" w:type="dxa"/>
          </w:tcPr>
          <w:p w14:paraId="5D8D4CFC" w14:textId="77777777" w:rsidR="00384C43" w:rsidRPr="00C7345F" w:rsidRDefault="00384C43" w:rsidP="00F73F5C">
            <w:pPr>
              <w:pStyle w:val="TableText"/>
              <w:keepNext/>
              <w:keepLines/>
              <w:ind w:right="504"/>
              <w:rPr>
                <w:color w:val="000000"/>
              </w:rPr>
            </w:pPr>
            <w:r w:rsidRPr="00C7345F">
              <w:t>161</w:t>
            </w:r>
          </w:p>
        </w:tc>
        <w:tc>
          <w:tcPr>
            <w:tcW w:w="830" w:type="dxa"/>
          </w:tcPr>
          <w:p w14:paraId="10CF3D23" w14:textId="77777777" w:rsidR="00384C43" w:rsidRPr="00C7345F" w:rsidRDefault="00384C43" w:rsidP="00F73F5C">
            <w:pPr>
              <w:pStyle w:val="TableText"/>
              <w:keepNext/>
              <w:keepLines/>
              <w:ind w:right="288"/>
              <w:rPr>
                <w:color w:val="000000"/>
              </w:rPr>
            </w:pPr>
            <w:r w:rsidRPr="00C7345F">
              <w:t>1</w:t>
            </w:r>
          </w:p>
        </w:tc>
        <w:tc>
          <w:tcPr>
            <w:tcW w:w="950" w:type="dxa"/>
          </w:tcPr>
          <w:p w14:paraId="7969162B" w14:textId="77777777" w:rsidR="00384C43" w:rsidRPr="00C7345F" w:rsidRDefault="00384C43" w:rsidP="00F73F5C">
            <w:pPr>
              <w:pStyle w:val="TableText"/>
              <w:keepNext/>
              <w:keepLines/>
              <w:ind w:right="144"/>
              <w:rPr>
                <w:color w:val="000000"/>
              </w:rPr>
            </w:pPr>
            <w:r w:rsidRPr="00C7345F">
              <w:t>1</w:t>
            </w:r>
          </w:p>
        </w:tc>
        <w:tc>
          <w:tcPr>
            <w:tcW w:w="1512" w:type="dxa"/>
          </w:tcPr>
          <w:p w14:paraId="4F846123" w14:textId="77777777" w:rsidR="00384C43" w:rsidRPr="00C7345F" w:rsidRDefault="00384C43" w:rsidP="00F73F5C">
            <w:pPr>
              <w:pStyle w:val="TableText"/>
              <w:keepNext/>
              <w:keepLines/>
              <w:ind w:right="288"/>
              <w:rPr>
                <w:color w:val="000000"/>
              </w:rPr>
            </w:pPr>
            <w:r w:rsidRPr="00C7345F">
              <w:t>0.09</w:t>
            </w:r>
          </w:p>
        </w:tc>
      </w:tr>
      <w:tr w:rsidR="00384C43" w:rsidRPr="00C7345F" w14:paraId="53BF888F" w14:textId="77777777" w:rsidTr="00F73F5C">
        <w:tc>
          <w:tcPr>
            <w:tcW w:w="1584" w:type="dxa"/>
          </w:tcPr>
          <w:p w14:paraId="2AE5EDD8" w14:textId="77777777" w:rsidR="00384C43" w:rsidRPr="00C7345F" w:rsidRDefault="00384C43" w:rsidP="00F73F5C">
            <w:pPr>
              <w:pStyle w:val="TableText"/>
              <w:keepNext/>
              <w:keepLines/>
              <w:ind w:right="504"/>
              <w:rPr>
                <w:color w:val="000000"/>
              </w:rPr>
            </w:pPr>
            <w:r w:rsidRPr="00C7345F">
              <w:t>165</w:t>
            </w:r>
          </w:p>
        </w:tc>
        <w:tc>
          <w:tcPr>
            <w:tcW w:w="830" w:type="dxa"/>
          </w:tcPr>
          <w:p w14:paraId="51E244DE" w14:textId="77777777" w:rsidR="00384C43" w:rsidRPr="00C7345F" w:rsidRDefault="00384C43" w:rsidP="00F73F5C">
            <w:pPr>
              <w:pStyle w:val="TableText"/>
              <w:keepNext/>
              <w:keepLines/>
              <w:ind w:right="288"/>
              <w:rPr>
                <w:color w:val="000000"/>
              </w:rPr>
            </w:pPr>
            <w:r w:rsidRPr="00C7345F">
              <w:t>1</w:t>
            </w:r>
          </w:p>
        </w:tc>
        <w:tc>
          <w:tcPr>
            <w:tcW w:w="950" w:type="dxa"/>
          </w:tcPr>
          <w:p w14:paraId="7078EAD6" w14:textId="77777777" w:rsidR="00384C43" w:rsidRPr="00C7345F" w:rsidRDefault="00384C43" w:rsidP="00F73F5C">
            <w:pPr>
              <w:pStyle w:val="TableText"/>
              <w:keepNext/>
              <w:keepLines/>
              <w:ind w:right="144"/>
              <w:rPr>
                <w:color w:val="000000"/>
              </w:rPr>
            </w:pPr>
            <w:r w:rsidRPr="00C7345F">
              <w:t>5</w:t>
            </w:r>
          </w:p>
        </w:tc>
        <w:tc>
          <w:tcPr>
            <w:tcW w:w="1512" w:type="dxa"/>
          </w:tcPr>
          <w:p w14:paraId="69D60D0D" w14:textId="77777777" w:rsidR="00384C43" w:rsidRPr="00C7345F" w:rsidRDefault="00384C43" w:rsidP="00F73F5C">
            <w:pPr>
              <w:pStyle w:val="TableText"/>
              <w:keepNext/>
              <w:keepLines/>
              <w:ind w:right="288"/>
              <w:rPr>
                <w:color w:val="000000"/>
              </w:rPr>
            </w:pPr>
            <w:r w:rsidRPr="00C7345F">
              <w:t>0.44</w:t>
            </w:r>
          </w:p>
        </w:tc>
      </w:tr>
      <w:tr w:rsidR="00384C43" w:rsidRPr="00C7345F" w14:paraId="21E13978" w14:textId="77777777" w:rsidTr="00F73F5C">
        <w:tc>
          <w:tcPr>
            <w:tcW w:w="1584" w:type="dxa"/>
          </w:tcPr>
          <w:p w14:paraId="75E6B1CF" w14:textId="77777777" w:rsidR="00384C43" w:rsidRPr="00C7345F" w:rsidRDefault="00384C43" w:rsidP="00F73F5C">
            <w:pPr>
              <w:pStyle w:val="TableText"/>
              <w:keepNext/>
              <w:keepLines/>
              <w:ind w:right="504"/>
              <w:rPr>
                <w:color w:val="000000"/>
              </w:rPr>
            </w:pPr>
            <w:r w:rsidRPr="00C7345F">
              <w:t>172</w:t>
            </w:r>
          </w:p>
        </w:tc>
        <w:tc>
          <w:tcPr>
            <w:tcW w:w="830" w:type="dxa"/>
          </w:tcPr>
          <w:p w14:paraId="2E404690" w14:textId="77777777" w:rsidR="00384C43" w:rsidRPr="00C7345F" w:rsidRDefault="00384C43" w:rsidP="00F73F5C">
            <w:pPr>
              <w:pStyle w:val="TableText"/>
              <w:keepNext/>
              <w:keepLines/>
              <w:ind w:right="288"/>
              <w:rPr>
                <w:color w:val="000000"/>
              </w:rPr>
            </w:pPr>
            <w:r w:rsidRPr="00C7345F">
              <w:t>1</w:t>
            </w:r>
          </w:p>
        </w:tc>
        <w:tc>
          <w:tcPr>
            <w:tcW w:w="950" w:type="dxa"/>
          </w:tcPr>
          <w:p w14:paraId="72DFDF98" w14:textId="77777777" w:rsidR="00384C43" w:rsidRPr="00C7345F" w:rsidRDefault="00384C43" w:rsidP="00F73F5C">
            <w:pPr>
              <w:pStyle w:val="TableText"/>
              <w:keepNext/>
              <w:keepLines/>
              <w:ind w:right="144"/>
              <w:rPr>
                <w:color w:val="000000"/>
              </w:rPr>
            </w:pPr>
            <w:r w:rsidRPr="00C7345F">
              <w:t>2</w:t>
            </w:r>
          </w:p>
        </w:tc>
        <w:tc>
          <w:tcPr>
            <w:tcW w:w="1512" w:type="dxa"/>
          </w:tcPr>
          <w:p w14:paraId="1191CFE5" w14:textId="77777777" w:rsidR="00384C43" w:rsidRPr="00C7345F" w:rsidRDefault="00384C43" w:rsidP="00F73F5C">
            <w:pPr>
              <w:pStyle w:val="TableText"/>
              <w:keepNext/>
              <w:keepLines/>
              <w:ind w:right="288"/>
              <w:rPr>
                <w:color w:val="000000"/>
              </w:rPr>
            </w:pPr>
            <w:r w:rsidRPr="00C7345F">
              <w:t>0.18</w:t>
            </w:r>
          </w:p>
        </w:tc>
      </w:tr>
      <w:tr w:rsidR="00384C43" w:rsidRPr="00C7345F" w14:paraId="2A8E5812" w14:textId="77777777" w:rsidTr="00F73F5C">
        <w:tc>
          <w:tcPr>
            <w:tcW w:w="1584" w:type="dxa"/>
          </w:tcPr>
          <w:p w14:paraId="586669B0" w14:textId="77777777" w:rsidR="00384C43" w:rsidRPr="00C7345F" w:rsidRDefault="00384C43" w:rsidP="00F73F5C">
            <w:pPr>
              <w:pStyle w:val="TableText"/>
              <w:ind w:right="504"/>
              <w:rPr>
                <w:color w:val="000000"/>
              </w:rPr>
            </w:pPr>
            <w:r w:rsidRPr="00C7345F">
              <w:t>176</w:t>
            </w:r>
          </w:p>
        </w:tc>
        <w:tc>
          <w:tcPr>
            <w:tcW w:w="830" w:type="dxa"/>
          </w:tcPr>
          <w:p w14:paraId="6BF16E82" w14:textId="77777777" w:rsidR="00384C43" w:rsidRPr="00C7345F" w:rsidRDefault="00384C43" w:rsidP="00F73F5C">
            <w:pPr>
              <w:pStyle w:val="TableText"/>
              <w:ind w:right="288"/>
              <w:rPr>
                <w:color w:val="000000"/>
              </w:rPr>
            </w:pPr>
            <w:r w:rsidRPr="00C7345F">
              <w:t>1</w:t>
            </w:r>
          </w:p>
        </w:tc>
        <w:tc>
          <w:tcPr>
            <w:tcW w:w="950" w:type="dxa"/>
          </w:tcPr>
          <w:p w14:paraId="28296ECF" w14:textId="77777777" w:rsidR="00384C43" w:rsidRPr="00C7345F" w:rsidRDefault="00384C43" w:rsidP="00F73F5C">
            <w:pPr>
              <w:pStyle w:val="TableText"/>
              <w:ind w:right="144"/>
              <w:rPr>
                <w:color w:val="000000"/>
              </w:rPr>
            </w:pPr>
            <w:r w:rsidRPr="00C7345F">
              <w:t>2</w:t>
            </w:r>
          </w:p>
        </w:tc>
        <w:tc>
          <w:tcPr>
            <w:tcW w:w="1512" w:type="dxa"/>
          </w:tcPr>
          <w:p w14:paraId="588CBF28" w14:textId="77777777" w:rsidR="00384C43" w:rsidRPr="00C7345F" w:rsidRDefault="00384C43" w:rsidP="00F73F5C">
            <w:pPr>
              <w:pStyle w:val="TableText"/>
              <w:ind w:right="288"/>
              <w:rPr>
                <w:color w:val="000000"/>
              </w:rPr>
            </w:pPr>
            <w:r w:rsidRPr="00C7345F">
              <w:t>0.18</w:t>
            </w:r>
          </w:p>
        </w:tc>
      </w:tr>
      <w:tr w:rsidR="00384C43" w:rsidRPr="00C7345F" w14:paraId="0132C920" w14:textId="77777777" w:rsidTr="00F73F5C">
        <w:tc>
          <w:tcPr>
            <w:tcW w:w="1584" w:type="dxa"/>
          </w:tcPr>
          <w:p w14:paraId="31D56BA7" w14:textId="77777777" w:rsidR="00384C43" w:rsidRPr="00C7345F" w:rsidRDefault="00384C43" w:rsidP="00F73F5C">
            <w:pPr>
              <w:pStyle w:val="TableText"/>
              <w:ind w:right="504"/>
              <w:rPr>
                <w:color w:val="000000"/>
              </w:rPr>
            </w:pPr>
            <w:r w:rsidRPr="00C7345F">
              <w:t>182</w:t>
            </w:r>
          </w:p>
        </w:tc>
        <w:tc>
          <w:tcPr>
            <w:tcW w:w="830" w:type="dxa"/>
          </w:tcPr>
          <w:p w14:paraId="638FB996" w14:textId="77777777" w:rsidR="00384C43" w:rsidRPr="00C7345F" w:rsidRDefault="00384C43" w:rsidP="00F73F5C">
            <w:pPr>
              <w:pStyle w:val="TableText"/>
              <w:ind w:right="288"/>
              <w:rPr>
                <w:color w:val="000000"/>
              </w:rPr>
            </w:pPr>
            <w:r w:rsidRPr="00C7345F">
              <w:t>1</w:t>
            </w:r>
          </w:p>
        </w:tc>
        <w:tc>
          <w:tcPr>
            <w:tcW w:w="950" w:type="dxa"/>
          </w:tcPr>
          <w:p w14:paraId="1BCF9A1E" w14:textId="77777777" w:rsidR="00384C43" w:rsidRPr="00C7345F" w:rsidRDefault="00384C43" w:rsidP="00F73F5C">
            <w:pPr>
              <w:pStyle w:val="TableText"/>
              <w:ind w:right="144"/>
              <w:rPr>
                <w:color w:val="000000"/>
              </w:rPr>
            </w:pPr>
            <w:r w:rsidRPr="00C7345F">
              <w:t>9</w:t>
            </w:r>
          </w:p>
        </w:tc>
        <w:tc>
          <w:tcPr>
            <w:tcW w:w="1512" w:type="dxa"/>
          </w:tcPr>
          <w:p w14:paraId="06583696" w14:textId="77777777" w:rsidR="00384C43" w:rsidRPr="00C7345F" w:rsidRDefault="00384C43" w:rsidP="00F73F5C">
            <w:pPr>
              <w:pStyle w:val="TableText"/>
              <w:ind w:right="288"/>
              <w:rPr>
                <w:color w:val="000000"/>
              </w:rPr>
            </w:pPr>
            <w:r w:rsidRPr="00C7345F">
              <w:t>0.79</w:t>
            </w:r>
          </w:p>
        </w:tc>
      </w:tr>
      <w:tr w:rsidR="00384C43" w:rsidRPr="00C7345F" w14:paraId="41C8E94E" w14:textId="77777777" w:rsidTr="00F73F5C">
        <w:tc>
          <w:tcPr>
            <w:tcW w:w="1584" w:type="dxa"/>
          </w:tcPr>
          <w:p w14:paraId="145A7FAF" w14:textId="77777777" w:rsidR="00384C43" w:rsidRPr="00C7345F" w:rsidRDefault="00384C43" w:rsidP="00F73F5C">
            <w:pPr>
              <w:pStyle w:val="TableText"/>
              <w:ind w:right="504"/>
              <w:rPr>
                <w:color w:val="000000"/>
              </w:rPr>
            </w:pPr>
            <w:r w:rsidRPr="00C7345F">
              <w:t>184</w:t>
            </w:r>
          </w:p>
        </w:tc>
        <w:tc>
          <w:tcPr>
            <w:tcW w:w="830" w:type="dxa"/>
          </w:tcPr>
          <w:p w14:paraId="6EE112BF" w14:textId="77777777" w:rsidR="00384C43" w:rsidRPr="00C7345F" w:rsidRDefault="00384C43" w:rsidP="00F73F5C">
            <w:pPr>
              <w:pStyle w:val="TableText"/>
              <w:ind w:right="288"/>
              <w:rPr>
                <w:color w:val="000000"/>
              </w:rPr>
            </w:pPr>
            <w:r w:rsidRPr="00C7345F">
              <w:t>1</w:t>
            </w:r>
          </w:p>
        </w:tc>
        <w:tc>
          <w:tcPr>
            <w:tcW w:w="950" w:type="dxa"/>
          </w:tcPr>
          <w:p w14:paraId="4B991B3D" w14:textId="77777777" w:rsidR="00384C43" w:rsidRPr="00C7345F" w:rsidRDefault="00384C43" w:rsidP="00F73F5C">
            <w:pPr>
              <w:pStyle w:val="TableText"/>
              <w:ind w:right="144"/>
              <w:rPr>
                <w:color w:val="000000"/>
              </w:rPr>
            </w:pPr>
            <w:r w:rsidRPr="00C7345F">
              <w:t>4</w:t>
            </w:r>
          </w:p>
        </w:tc>
        <w:tc>
          <w:tcPr>
            <w:tcW w:w="1512" w:type="dxa"/>
          </w:tcPr>
          <w:p w14:paraId="4BB6E055" w14:textId="77777777" w:rsidR="00384C43" w:rsidRPr="00C7345F" w:rsidRDefault="00384C43" w:rsidP="00F73F5C">
            <w:pPr>
              <w:pStyle w:val="TableText"/>
              <w:ind w:right="288"/>
              <w:rPr>
                <w:color w:val="000000"/>
              </w:rPr>
            </w:pPr>
            <w:r w:rsidRPr="00C7345F">
              <w:t>0.35</w:t>
            </w:r>
          </w:p>
        </w:tc>
      </w:tr>
      <w:tr w:rsidR="00384C43" w:rsidRPr="00C7345F" w14:paraId="232994F8" w14:textId="77777777" w:rsidTr="00F73F5C">
        <w:tc>
          <w:tcPr>
            <w:tcW w:w="1584" w:type="dxa"/>
          </w:tcPr>
          <w:p w14:paraId="53AB39AA" w14:textId="77777777" w:rsidR="00384C43" w:rsidRPr="00C7345F" w:rsidRDefault="00384C43" w:rsidP="00F73F5C">
            <w:pPr>
              <w:pStyle w:val="TableText"/>
              <w:ind w:right="504"/>
              <w:rPr>
                <w:color w:val="000000"/>
              </w:rPr>
            </w:pPr>
            <w:r w:rsidRPr="00C7345F">
              <w:t>185</w:t>
            </w:r>
          </w:p>
        </w:tc>
        <w:tc>
          <w:tcPr>
            <w:tcW w:w="830" w:type="dxa"/>
          </w:tcPr>
          <w:p w14:paraId="6AD010E9" w14:textId="77777777" w:rsidR="00384C43" w:rsidRPr="00C7345F" w:rsidRDefault="00384C43" w:rsidP="00F73F5C">
            <w:pPr>
              <w:pStyle w:val="TableText"/>
              <w:ind w:right="288"/>
              <w:rPr>
                <w:color w:val="000000"/>
              </w:rPr>
            </w:pPr>
            <w:r w:rsidRPr="00C7345F">
              <w:t>1</w:t>
            </w:r>
          </w:p>
        </w:tc>
        <w:tc>
          <w:tcPr>
            <w:tcW w:w="950" w:type="dxa"/>
          </w:tcPr>
          <w:p w14:paraId="4B25B8E6" w14:textId="77777777" w:rsidR="00384C43" w:rsidRPr="00C7345F" w:rsidRDefault="00384C43" w:rsidP="00F73F5C">
            <w:pPr>
              <w:pStyle w:val="TableText"/>
              <w:ind w:right="144"/>
              <w:rPr>
                <w:color w:val="000000"/>
              </w:rPr>
            </w:pPr>
            <w:r w:rsidRPr="00C7345F">
              <w:t>1</w:t>
            </w:r>
          </w:p>
        </w:tc>
        <w:tc>
          <w:tcPr>
            <w:tcW w:w="1512" w:type="dxa"/>
          </w:tcPr>
          <w:p w14:paraId="01332BF2" w14:textId="77777777" w:rsidR="00384C43" w:rsidRPr="00C7345F" w:rsidRDefault="00384C43" w:rsidP="00F73F5C">
            <w:pPr>
              <w:pStyle w:val="TableText"/>
              <w:ind w:right="288"/>
              <w:rPr>
                <w:color w:val="000000"/>
              </w:rPr>
            </w:pPr>
            <w:r w:rsidRPr="00C7345F">
              <w:t>0.09</w:t>
            </w:r>
          </w:p>
        </w:tc>
      </w:tr>
      <w:tr w:rsidR="00384C43" w:rsidRPr="00C7345F" w14:paraId="6BF0BF85" w14:textId="77777777" w:rsidTr="00F73F5C">
        <w:tc>
          <w:tcPr>
            <w:tcW w:w="1584" w:type="dxa"/>
          </w:tcPr>
          <w:p w14:paraId="0D44AE76" w14:textId="77777777" w:rsidR="00384C43" w:rsidRPr="00C7345F" w:rsidRDefault="00384C43" w:rsidP="00F73F5C">
            <w:pPr>
              <w:pStyle w:val="TableText"/>
              <w:ind w:right="504"/>
              <w:rPr>
                <w:color w:val="000000"/>
              </w:rPr>
            </w:pPr>
            <w:r w:rsidRPr="00C7345F">
              <w:t>186</w:t>
            </w:r>
          </w:p>
        </w:tc>
        <w:tc>
          <w:tcPr>
            <w:tcW w:w="830" w:type="dxa"/>
          </w:tcPr>
          <w:p w14:paraId="1EE5A4F8" w14:textId="77777777" w:rsidR="00384C43" w:rsidRPr="00C7345F" w:rsidRDefault="00384C43" w:rsidP="00F73F5C">
            <w:pPr>
              <w:pStyle w:val="TableText"/>
              <w:ind w:right="288"/>
              <w:rPr>
                <w:color w:val="000000"/>
              </w:rPr>
            </w:pPr>
            <w:r w:rsidRPr="00C7345F">
              <w:t>1</w:t>
            </w:r>
          </w:p>
        </w:tc>
        <w:tc>
          <w:tcPr>
            <w:tcW w:w="950" w:type="dxa"/>
          </w:tcPr>
          <w:p w14:paraId="6AF693D9" w14:textId="77777777" w:rsidR="00384C43" w:rsidRPr="00C7345F" w:rsidRDefault="00384C43" w:rsidP="00F73F5C">
            <w:pPr>
              <w:pStyle w:val="TableText"/>
              <w:ind w:right="144"/>
              <w:rPr>
                <w:color w:val="000000"/>
              </w:rPr>
            </w:pPr>
            <w:r w:rsidRPr="00C7345F">
              <w:t>5</w:t>
            </w:r>
          </w:p>
        </w:tc>
        <w:tc>
          <w:tcPr>
            <w:tcW w:w="1512" w:type="dxa"/>
          </w:tcPr>
          <w:p w14:paraId="1092D48C" w14:textId="77777777" w:rsidR="00384C43" w:rsidRPr="00C7345F" w:rsidRDefault="00384C43" w:rsidP="00F73F5C">
            <w:pPr>
              <w:pStyle w:val="TableText"/>
              <w:ind w:right="288"/>
              <w:rPr>
                <w:color w:val="000000"/>
              </w:rPr>
            </w:pPr>
            <w:r w:rsidRPr="00C7345F">
              <w:t>0.44</w:t>
            </w:r>
          </w:p>
        </w:tc>
      </w:tr>
      <w:tr w:rsidR="00384C43" w:rsidRPr="00C7345F" w14:paraId="6782D68F" w14:textId="77777777" w:rsidTr="00F73F5C">
        <w:tc>
          <w:tcPr>
            <w:tcW w:w="1584" w:type="dxa"/>
          </w:tcPr>
          <w:p w14:paraId="0DF04828" w14:textId="77777777" w:rsidR="00384C43" w:rsidRPr="00C7345F" w:rsidRDefault="00384C43" w:rsidP="00F73F5C">
            <w:pPr>
              <w:pStyle w:val="TableText"/>
              <w:ind w:right="504"/>
              <w:rPr>
                <w:color w:val="000000"/>
              </w:rPr>
            </w:pPr>
            <w:r w:rsidRPr="00C7345F">
              <w:t>191</w:t>
            </w:r>
          </w:p>
        </w:tc>
        <w:tc>
          <w:tcPr>
            <w:tcW w:w="830" w:type="dxa"/>
          </w:tcPr>
          <w:p w14:paraId="560CDD4E" w14:textId="77777777" w:rsidR="00384C43" w:rsidRPr="00C7345F" w:rsidRDefault="00384C43" w:rsidP="00F73F5C">
            <w:pPr>
              <w:pStyle w:val="TableText"/>
              <w:ind w:right="288"/>
              <w:rPr>
                <w:color w:val="000000"/>
              </w:rPr>
            </w:pPr>
            <w:r w:rsidRPr="00C7345F">
              <w:t>1</w:t>
            </w:r>
          </w:p>
        </w:tc>
        <w:tc>
          <w:tcPr>
            <w:tcW w:w="950" w:type="dxa"/>
          </w:tcPr>
          <w:p w14:paraId="4692CAB5" w14:textId="77777777" w:rsidR="00384C43" w:rsidRPr="00C7345F" w:rsidRDefault="00384C43" w:rsidP="00F73F5C">
            <w:pPr>
              <w:pStyle w:val="TableText"/>
              <w:ind w:right="144"/>
              <w:rPr>
                <w:color w:val="000000"/>
              </w:rPr>
            </w:pPr>
            <w:r w:rsidRPr="00C7345F">
              <w:t>1</w:t>
            </w:r>
          </w:p>
        </w:tc>
        <w:tc>
          <w:tcPr>
            <w:tcW w:w="1512" w:type="dxa"/>
          </w:tcPr>
          <w:p w14:paraId="087765A3" w14:textId="77777777" w:rsidR="00384C43" w:rsidRPr="00C7345F" w:rsidRDefault="00384C43" w:rsidP="00F73F5C">
            <w:pPr>
              <w:pStyle w:val="TableText"/>
              <w:ind w:right="288"/>
              <w:rPr>
                <w:color w:val="000000"/>
              </w:rPr>
            </w:pPr>
            <w:r w:rsidRPr="00C7345F">
              <w:t>0.09</w:t>
            </w:r>
          </w:p>
        </w:tc>
      </w:tr>
      <w:tr w:rsidR="00384C43" w:rsidRPr="00C7345F" w14:paraId="1CBB0ECA" w14:textId="77777777" w:rsidTr="00F73F5C">
        <w:tc>
          <w:tcPr>
            <w:tcW w:w="1584" w:type="dxa"/>
          </w:tcPr>
          <w:p w14:paraId="216E1C92" w14:textId="77777777" w:rsidR="00384C43" w:rsidRPr="00C7345F" w:rsidRDefault="00384C43" w:rsidP="00F73F5C">
            <w:pPr>
              <w:pStyle w:val="TableText"/>
              <w:ind w:right="504"/>
              <w:rPr>
                <w:color w:val="000000"/>
              </w:rPr>
            </w:pPr>
            <w:r w:rsidRPr="00C7345F">
              <w:t>193</w:t>
            </w:r>
          </w:p>
        </w:tc>
        <w:tc>
          <w:tcPr>
            <w:tcW w:w="830" w:type="dxa"/>
          </w:tcPr>
          <w:p w14:paraId="184AC0BE" w14:textId="77777777" w:rsidR="00384C43" w:rsidRPr="00C7345F" w:rsidRDefault="00384C43" w:rsidP="00F73F5C">
            <w:pPr>
              <w:pStyle w:val="TableText"/>
              <w:ind w:right="288"/>
              <w:rPr>
                <w:color w:val="000000"/>
              </w:rPr>
            </w:pPr>
            <w:r w:rsidRPr="00C7345F">
              <w:t>1</w:t>
            </w:r>
          </w:p>
        </w:tc>
        <w:tc>
          <w:tcPr>
            <w:tcW w:w="950" w:type="dxa"/>
          </w:tcPr>
          <w:p w14:paraId="06D0F93E" w14:textId="77777777" w:rsidR="00384C43" w:rsidRPr="00C7345F" w:rsidRDefault="00384C43" w:rsidP="00F73F5C">
            <w:pPr>
              <w:pStyle w:val="TableText"/>
              <w:ind w:right="144"/>
              <w:rPr>
                <w:color w:val="000000"/>
              </w:rPr>
            </w:pPr>
            <w:r w:rsidRPr="00C7345F">
              <w:t>3</w:t>
            </w:r>
          </w:p>
        </w:tc>
        <w:tc>
          <w:tcPr>
            <w:tcW w:w="1512" w:type="dxa"/>
          </w:tcPr>
          <w:p w14:paraId="19F66630" w14:textId="77777777" w:rsidR="00384C43" w:rsidRPr="00C7345F" w:rsidRDefault="00384C43" w:rsidP="00F73F5C">
            <w:pPr>
              <w:pStyle w:val="TableText"/>
              <w:ind w:right="288"/>
              <w:rPr>
                <w:color w:val="000000"/>
              </w:rPr>
            </w:pPr>
            <w:r w:rsidRPr="00C7345F">
              <w:t>0.26</w:t>
            </w:r>
          </w:p>
        </w:tc>
      </w:tr>
      <w:tr w:rsidR="00384C43" w:rsidRPr="00C7345F" w14:paraId="7A77E8E8" w14:textId="77777777" w:rsidTr="00F73F5C">
        <w:tc>
          <w:tcPr>
            <w:tcW w:w="1584" w:type="dxa"/>
          </w:tcPr>
          <w:p w14:paraId="4F331C92" w14:textId="77777777" w:rsidR="00384C43" w:rsidRPr="00C7345F" w:rsidRDefault="00384C43" w:rsidP="00F73F5C">
            <w:pPr>
              <w:pStyle w:val="TableText"/>
              <w:ind w:right="504"/>
              <w:rPr>
                <w:color w:val="000000"/>
              </w:rPr>
            </w:pPr>
            <w:r w:rsidRPr="00C7345F">
              <w:t>197</w:t>
            </w:r>
          </w:p>
        </w:tc>
        <w:tc>
          <w:tcPr>
            <w:tcW w:w="830" w:type="dxa"/>
          </w:tcPr>
          <w:p w14:paraId="76DBE7ED" w14:textId="77777777" w:rsidR="00384C43" w:rsidRPr="00C7345F" w:rsidRDefault="00384C43" w:rsidP="00F73F5C">
            <w:pPr>
              <w:pStyle w:val="TableText"/>
              <w:ind w:right="288"/>
              <w:rPr>
                <w:color w:val="000000"/>
              </w:rPr>
            </w:pPr>
            <w:r w:rsidRPr="00C7345F">
              <w:t>1</w:t>
            </w:r>
          </w:p>
        </w:tc>
        <w:tc>
          <w:tcPr>
            <w:tcW w:w="950" w:type="dxa"/>
          </w:tcPr>
          <w:p w14:paraId="6D5D5599" w14:textId="77777777" w:rsidR="00384C43" w:rsidRPr="00C7345F" w:rsidRDefault="00384C43" w:rsidP="00F73F5C">
            <w:pPr>
              <w:pStyle w:val="TableText"/>
              <w:ind w:right="144"/>
              <w:rPr>
                <w:color w:val="000000"/>
              </w:rPr>
            </w:pPr>
            <w:r w:rsidRPr="00C7345F">
              <w:t>16</w:t>
            </w:r>
          </w:p>
        </w:tc>
        <w:tc>
          <w:tcPr>
            <w:tcW w:w="1512" w:type="dxa"/>
          </w:tcPr>
          <w:p w14:paraId="30A9BB01" w14:textId="77777777" w:rsidR="00384C43" w:rsidRPr="00C7345F" w:rsidRDefault="00384C43" w:rsidP="00F73F5C">
            <w:pPr>
              <w:pStyle w:val="TableText"/>
              <w:ind w:right="288"/>
              <w:rPr>
                <w:color w:val="000000"/>
              </w:rPr>
            </w:pPr>
            <w:r w:rsidRPr="00C7345F">
              <w:t>1.41</w:t>
            </w:r>
          </w:p>
        </w:tc>
      </w:tr>
      <w:tr w:rsidR="00384C43" w:rsidRPr="00C7345F" w14:paraId="6071447C" w14:textId="77777777" w:rsidTr="00F73F5C">
        <w:tc>
          <w:tcPr>
            <w:tcW w:w="1584" w:type="dxa"/>
          </w:tcPr>
          <w:p w14:paraId="652EFA6D" w14:textId="77777777" w:rsidR="00384C43" w:rsidRPr="00C7345F" w:rsidRDefault="00384C43" w:rsidP="00F73F5C">
            <w:pPr>
              <w:pStyle w:val="TableText"/>
              <w:ind w:right="504"/>
              <w:rPr>
                <w:color w:val="000000"/>
              </w:rPr>
            </w:pPr>
            <w:r w:rsidRPr="00C7345F">
              <w:t>199</w:t>
            </w:r>
          </w:p>
        </w:tc>
        <w:tc>
          <w:tcPr>
            <w:tcW w:w="830" w:type="dxa"/>
          </w:tcPr>
          <w:p w14:paraId="564A0209" w14:textId="77777777" w:rsidR="00384C43" w:rsidRPr="00C7345F" w:rsidRDefault="00384C43" w:rsidP="00F73F5C">
            <w:pPr>
              <w:pStyle w:val="TableText"/>
              <w:ind w:right="288"/>
              <w:rPr>
                <w:color w:val="000000"/>
              </w:rPr>
            </w:pPr>
            <w:r w:rsidRPr="00C7345F">
              <w:t>1</w:t>
            </w:r>
          </w:p>
        </w:tc>
        <w:tc>
          <w:tcPr>
            <w:tcW w:w="950" w:type="dxa"/>
          </w:tcPr>
          <w:p w14:paraId="703CF652" w14:textId="77777777" w:rsidR="00384C43" w:rsidRPr="00C7345F" w:rsidRDefault="00384C43" w:rsidP="00F73F5C">
            <w:pPr>
              <w:pStyle w:val="TableText"/>
              <w:ind w:right="144"/>
              <w:rPr>
                <w:color w:val="000000"/>
              </w:rPr>
            </w:pPr>
            <w:r w:rsidRPr="00C7345F">
              <w:t>8</w:t>
            </w:r>
          </w:p>
        </w:tc>
        <w:tc>
          <w:tcPr>
            <w:tcW w:w="1512" w:type="dxa"/>
          </w:tcPr>
          <w:p w14:paraId="6DC2ACEF" w14:textId="77777777" w:rsidR="00384C43" w:rsidRPr="00C7345F" w:rsidRDefault="00384C43" w:rsidP="00F73F5C">
            <w:pPr>
              <w:pStyle w:val="TableText"/>
              <w:ind w:right="288"/>
              <w:rPr>
                <w:color w:val="000000"/>
              </w:rPr>
            </w:pPr>
            <w:r w:rsidRPr="00C7345F">
              <w:t>0.70</w:t>
            </w:r>
          </w:p>
        </w:tc>
      </w:tr>
      <w:tr w:rsidR="00384C43" w:rsidRPr="00C7345F" w14:paraId="45AA7485" w14:textId="77777777" w:rsidTr="00F73F5C">
        <w:tc>
          <w:tcPr>
            <w:tcW w:w="1584" w:type="dxa"/>
          </w:tcPr>
          <w:p w14:paraId="745D2608" w14:textId="77777777" w:rsidR="00384C43" w:rsidRPr="00C7345F" w:rsidRDefault="00384C43" w:rsidP="00F73F5C">
            <w:pPr>
              <w:pStyle w:val="TableText"/>
              <w:ind w:right="504"/>
              <w:rPr>
                <w:color w:val="000000"/>
              </w:rPr>
            </w:pPr>
            <w:r w:rsidRPr="00C7345F">
              <w:t>207</w:t>
            </w:r>
          </w:p>
        </w:tc>
        <w:tc>
          <w:tcPr>
            <w:tcW w:w="830" w:type="dxa"/>
          </w:tcPr>
          <w:p w14:paraId="3488EAB5" w14:textId="77777777" w:rsidR="00384C43" w:rsidRPr="00C7345F" w:rsidRDefault="00384C43" w:rsidP="00F73F5C">
            <w:pPr>
              <w:pStyle w:val="TableText"/>
              <w:ind w:right="288"/>
              <w:rPr>
                <w:color w:val="000000"/>
              </w:rPr>
            </w:pPr>
            <w:r w:rsidRPr="00C7345F">
              <w:t>1</w:t>
            </w:r>
          </w:p>
        </w:tc>
        <w:tc>
          <w:tcPr>
            <w:tcW w:w="950" w:type="dxa"/>
          </w:tcPr>
          <w:p w14:paraId="03A0E784" w14:textId="77777777" w:rsidR="00384C43" w:rsidRPr="00C7345F" w:rsidRDefault="00384C43" w:rsidP="00F73F5C">
            <w:pPr>
              <w:pStyle w:val="TableText"/>
              <w:ind w:right="144"/>
              <w:rPr>
                <w:color w:val="000000"/>
              </w:rPr>
            </w:pPr>
            <w:r w:rsidRPr="00C7345F">
              <w:t>4</w:t>
            </w:r>
          </w:p>
        </w:tc>
        <w:tc>
          <w:tcPr>
            <w:tcW w:w="1512" w:type="dxa"/>
          </w:tcPr>
          <w:p w14:paraId="4EDE6A8D" w14:textId="77777777" w:rsidR="00384C43" w:rsidRPr="00C7345F" w:rsidRDefault="00384C43" w:rsidP="00F73F5C">
            <w:pPr>
              <w:pStyle w:val="TableText"/>
              <w:ind w:right="288"/>
              <w:rPr>
                <w:color w:val="000000"/>
              </w:rPr>
            </w:pPr>
            <w:r w:rsidRPr="00C7345F">
              <w:t>0.35</w:t>
            </w:r>
          </w:p>
        </w:tc>
      </w:tr>
      <w:tr w:rsidR="00384C43" w:rsidRPr="00C7345F" w14:paraId="635FB17B" w14:textId="77777777" w:rsidTr="00F73F5C">
        <w:tc>
          <w:tcPr>
            <w:tcW w:w="1584" w:type="dxa"/>
          </w:tcPr>
          <w:p w14:paraId="3744EF3A" w14:textId="77777777" w:rsidR="00384C43" w:rsidRPr="00C7345F" w:rsidRDefault="00384C43" w:rsidP="00F73F5C">
            <w:pPr>
              <w:pStyle w:val="TableText"/>
              <w:ind w:right="504"/>
              <w:rPr>
                <w:color w:val="000000"/>
              </w:rPr>
            </w:pPr>
            <w:r w:rsidRPr="00C7345F">
              <w:t>208</w:t>
            </w:r>
          </w:p>
        </w:tc>
        <w:tc>
          <w:tcPr>
            <w:tcW w:w="830" w:type="dxa"/>
          </w:tcPr>
          <w:p w14:paraId="6A9A66E6" w14:textId="77777777" w:rsidR="00384C43" w:rsidRPr="00C7345F" w:rsidRDefault="00384C43" w:rsidP="00F73F5C">
            <w:pPr>
              <w:pStyle w:val="TableText"/>
              <w:ind w:right="288"/>
              <w:rPr>
                <w:color w:val="000000"/>
              </w:rPr>
            </w:pPr>
            <w:r w:rsidRPr="00C7345F">
              <w:t>1</w:t>
            </w:r>
          </w:p>
        </w:tc>
        <w:tc>
          <w:tcPr>
            <w:tcW w:w="950" w:type="dxa"/>
          </w:tcPr>
          <w:p w14:paraId="406A75CC" w14:textId="77777777" w:rsidR="00384C43" w:rsidRPr="00C7345F" w:rsidRDefault="00384C43" w:rsidP="00F73F5C">
            <w:pPr>
              <w:pStyle w:val="TableText"/>
              <w:ind w:right="144"/>
              <w:rPr>
                <w:color w:val="000000"/>
              </w:rPr>
            </w:pPr>
            <w:r w:rsidRPr="00C7345F">
              <w:t>11</w:t>
            </w:r>
          </w:p>
        </w:tc>
        <w:tc>
          <w:tcPr>
            <w:tcW w:w="1512" w:type="dxa"/>
          </w:tcPr>
          <w:p w14:paraId="4F35F0B2" w14:textId="77777777" w:rsidR="00384C43" w:rsidRPr="00C7345F" w:rsidRDefault="00384C43" w:rsidP="00F73F5C">
            <w:pPr>
              <w:pStyle w:val="TableText"/>
              <w:ind w:right="288"/>
              <w:rPr>
                <w:color w:val="000000"/>
              </w:rPr>
            </w:pPr>
            <w:r w:rsidRPr="00C7345F">
              <w:t>0.97</w:t>
            </w:r>
          </w:p>
        </w:tc>
      </w:tr>
      <w:tr w:rsidR="00384C43" w:rsidRPr="00C7345F" w14:paraId="00E923B4" w14:textId="77777777" w:rsidTr="00F73F5C">
        <w:tc>
          <w:tcPr>
            <w:tcW w:w="1584" w:type="dxa"/>
          </w:tcPr>
          <w:p w14:paraId="6928AD33" w14:textId="77777777" w:rsidR="00384C43" w:rsidRPr="00C7345F" w:rsidRDefault="00384C43" w:rsidP="00F73F5C">
            <w:pPr>
              <w:pStyle w:val="TableText"/>
              <w:ind w:right="504"/>
              <w:rPr>
                <w:color w:val="000000"/>
              </w:rPr>
            </w:pPr>
            <w:r w:rsidRPr="00C7345F">
              <w:t>210</w:t>
            </w:r>
          </w:p>
        </w:tc>
        <w:tc>
          <w:tcPr>
            <w:tcW w:w="830" w:type="dxa"/>
          </w:tcPr>
          <w:p w14:paraId="58895E7C" w14:textId="77777777" w:rsidR="00384C43" w:rsidRPr="00C7345F" w:rsidRDefault="00384C43" w:rsidP="00F73F5C">
            <w:pPr>
              <w:pStyle w:val="TableText"/>
              <w:ind w:right="288"/>
              <w:rPr>
                <w:color w:val="000000"/>
              </w:rPr>
            </w:pPr>
            <w:r w:rsidRPr="00C7345F">
              <w:t>1</w:t>
            </w:r>
          </w:p>
        </w:tc>
        <w:tc>
          <w:tcPr>
            <w:tcW w:w="950" w:type="dxa"/>
          </w:tcPr>
          <w:p w14:paraId="28FA9689" w14:textId="77777777" w:rsidR="00384C43" w:rsidRPr="00C7345F" w:rsidRDefault="00384C43" w:rsidP="00F73F5C">
            <w:pPr>
              <w:pStyle w:val="TableText"/>
              <w:ind w:right="144"/>
              <w:rPr>
                <w:color w:val="000000"/>
              </w:rPr>
            </w:pPr>
            <w:r w:rsidRPr="00C7345F">
              <w:t>2</w:t>
            </w:r>
          </w:p>
        </w:tc>
        <w:tc>
          <w:tcPr>
            <w:tcW w:w="1512" w:type="dxa"/>
          </w:tcPr>
          <w:p w14:paraId="306DD74B" w14:textId="77777777" w:rsidR="00384C43" w:rsidRPr="00C7345F" w:rsidRDefault="00384C43" w:rsidP="00F73F5C">
            <w:pPr>
              <w:pStyle w:val="TableText"/>
              <w:ind w:right="288"/>
              <w:rPr>
                <w:color w:val="000000"/>
              </w:rPr>
            </w:pPr>
            <w:r w:rsidRPr="00C7345F">
              <w:t>0.18</w:t>
            </w:r>
          </w:p>
        </w:tc>
      </w:tr>
      <w:tr w:rsidR="00384C43" w:rsidRPr="00C7345F" w14:paraId="69805B9D" w14:textId="77777777" w:rsidTr="00F73F5C">
        <w:tc>
          <w:tcPr>
            <w:tcW w:w="1584" w:type="dxa"/>
          </w:tcPr>
          <w:p w14:paraId="0B0B6080" w14:textId="77777777" w:rsidR="00384C43" w:rsidRPr="00C7345F" w:rsidRDefault="00384C43" w:rsidP="00F73F5C">
            <w:pPr>
              <w:pStyle w:val="TableText"/>
              <w:ind w:right="504"/>
              <w:rPr>
                <w:color w:val="000000"/>
              </w:rPr>
            </w:pPr>
            <w:r w:rsidRPr="00C7345F">
              <w:t>211</w:t>
            </w:r>
          </w:p>
        </w:tc>
        <w:tc>
          <w:tcPr>
            <w:tcW w:w="830" w:type="dxa"/>
          </w:tcPr>
          <w:p w14:paraId="4E81B324" w14:textId="77777777" w:rsidR="00384C43" w:rsidRPr="00C7345F" w:rsidRDefault="00384C43" w:rsidP="00F73F5C">
            <w:pPr>
              <w:pStyle w:val="TableText"/>
              <w:ind w:right="288"/>
              <w:rPr>
                <w:color w:val="000000"/>
              </w:rPr>
            </w:pPr>
            <w:r w:rsidRPr="00C7345F">
              <w:t>1</w:t>
            </w:r>
          </w:p>
        </w:tc>
        <w:tc>
          <w:tcPr>
            <w:tcW w:w="950" w:type="dxa"/>
          </w:tcPr>
          <w:p w14:paraId="60C24A99" w14:textId="77777777" w:rsidR="00384C43" w:rsidRPr="00C7345F" w:rsidRDefault="00384C43" w:rsidP="00F73F5C">
            <w:pPr>
              <w:pStyle w:val="TableText"/>
              <w:ind w:right="144"/>
              <w:rPr>
                <w:color w:val="000000"/>
              </w:rPr>
            </w:pPr>
            <w:r w:rsidRPr="00C7345F">
              <w:t>7</w:t>
            </w:r>
          </w:p>
        </w:tc>
        <w:tc>
          <w:tcPr>
            <w:tcW w:w="1512" w:type="dxa"/>
          </w:tcPr>
          <w:p w14:paraId="18B4C1ED" w14:textId="77777777" w:rsidR="00384C43" w:rsidRPr="00C7345F" w:rsidRDefault="00384C43" w:rsidP="00F73F5C">
            <w:pPr>
              <w:pStyle w:val="TableText"/>
              <w:ind w:right="288"/>
              <w:rPr>
                <w:color w:val="000000"/>
              </w:rPr>
            </w:pPr>
            <w:r w:rsidRPr="00C7345F">
              <w:t>0.62</w:t>
            </w:r>
          </w:p>
        </w:tc>
      </w:tr>
      <w:tr w:rsidR="00384C43" w:rsidRPr="00C7345F" w14:paraId="1A033058" w14:textId="77777777" w:rsidTr="00F73F5C">
        <w:tc>
          <w:tcPr>
            <w:tcW w:w="1584" w:type="dxa"/>
          </w:tcPr>
          <w:p w14:paraId="7C4790EA" w14:textId="77777777" w:rsidR="00384C43" w:rsidRPr="00C7345F" w:rsidRDefault="00384C43" w:rsidP="00F73F5C">
            <w:pPr>
              <w:pStyle w:val="TableText"/>
              <w:ind w:right="504"/>
              <w:rPr>
                <w:color w:val="000000"/>
              </w:rPr>
            </w:pPr>
            <w:r w:rsidRPr="00C7345F">
              <w:t>212</w:t>
            </w:r>
          </w:p>
        </w:tc>
        <w:tc>
          <w:tcPr>
            <w:tcW w:w="830" w:type="dxa"/>
          </w:tcPr>
          <w:p w14:paraId="608F5D03" w14:textId="77777777" w:rsidR="00384C43" w:rsidRPr="00C7345F" w:rsidRDefault="00384C43" w:rsidP="00F73F5C">
            <w:pPr>
              <w:pStyle w:val="TableText"/>
              <w:ind w:right="288"/>
              <w:rPr>
                <w:color w:val="000000"/>
              </w:rPr>
            </w:pPr>
            <w:r w:rsidRPr="00C7345F">
              <w:t>1</w:t>
            </w:r>
          </w:p>
        </w:tc>
        <w:tc>
          <w:tcPr>
            <w:tcW w:w="950" w:type="dxa"/>
          </w:tcPr>
          <w:p w14:paraId="76F02D9A" w14:textId="77777777" w:rsidR="00384C43" w:rsidRPr="00C7345F" w:rsidRDefault="00384C43" w:rsidP="00F73F5C">
            <w:pPr>
              <w:pStyle w:val="TableText"/>
              <w:ind w:right="144"/>
              <w:rPr>
                <w:color w:val="000000"/>
              </w:rPr>
            </w:pPr>
            <w:r w:rsidRPr="00C7345F">
              <w:t>5</w:t>
            </w:r>
          </w:p>
        </w:tc>
        <w:tc>
          <w:tcPr>
            <w:tcW w:w="1512" w:type="dxa"/>
          </w:tcPr>
          <w:p w14:paraId="77127443" w14:textId="77777777" w:rsidR="00384C43" w:rsidRPr="00C7345F" w:rsidRDefault="00384C43" w:rsidP="00F73F5C">
            <w:pPr>
              <w:pStyle w:val="TableText"/>
              <w:ind w:right="288"/>
              <w:rPr>
                <w:color w:val="000000"/>
              </w:rPr>
            </w:pPr>
            <w:r w:rsidRPr="00C7345F">
              <w:t>0.44</w:t>
            </w:r>
          </w:p>
        </w:tc>
      </w:tr>
      <w:tr w:rsidR="00384C43" w:rsidRPr="00C7345F" w14:paraId="062D3CD1" w14:textId="77777777" w:rsidTr="00F73F5C">
        <w:tc>
          <w:tcPr>
            <w:tcW w:w="1584" w:type="dxa"/>
          </w:tcPr>
          <w:p w14:paraId="07625925" w14:textId="77777777" w:rsidR="00384C43" w:rsidRPr="00C7345F" w:rsidRDefault="00384C43" w:rsidP="00F73F5C">
            <w:pPr>
              <w:pStyle w:val="TableText"/>
              <w:ind w:right="504"/>
              <w:rPr>
                <w:color w:val="000000"/>
              </w:rPr>
            </w:pPr>
            <w:r w:rsidRPr="00C7345F">
              <w:t>214</w:t>
            </w:r>
          </w:p>
        </w:tc>
        <w:tc>
          <w:tcPr>
            <w:tcW w:w="830" w:type="dxa"/>
          </w:tcPr>
          <w:p w14:paraId="63028441" w14:textId="77777777" w:rsidR="00384C43" w:rsidRPr="00C7345F" w:rsidRDefault="00384C43" w:rsidP="00F73F5C">
            <w:pPr>
              <w:pStyle w:val="TableText"/>
              <w:ind w:right="288"/>
              <w:rPr>
                <w:color w:val="000000"/>
              </w:rPr>
            </w:pPr>
            <w:r w:rsidRPr="00C7345F">
              <w:t>1</w:t>
            </w:r>
          </w:p>
        </w:tc>
        <w:tc>
          <w:tcPr>
            <w:tcW w:w="950" w:type="dxa"/>
          </w:tcPr>
          <w:p w14:paraId="7298AB12" w14:textId="77777777" w:rsidR="00384C43" w:rsidRPr="00C7345F" w:rsidRDefault="00384C43" w:rsidP="00F73F5C">
            <w:pPr>
              <w:pStyle w:val="TableText"/>
              <w:ind w:right="144"/>
              <w:rPr>
                <w:color w:val="000000"/>
              </w:rPr>
            </w:pPr>
            <w:r w:rsidRPr="00C7345F">
              <w:t>1</w:t>
            </w:r>
          </w:p>
        </w:tc>
        <w:tc>
          <w:tcPr>
            <w:tcW w:w="1512" w:type="dxa"/>
          </w:tcPr>
          <w:p w14:paraId="65E7BC3C" w14:textId="77777777" w:rsidR="00384C43" w:rsidRPr="00C7345F" w:rsidRDefault="00384C43" w:rsidP="00F73F5C">
            <w:pPr>
              <w:pStyle w:val="TableText"/>
              <w:ind w:right="288"/>
              <w:rPr>
                <w:color w:val="000000"/>
              </w:rPr>
            </w:pPr>
            <w:r w:rsidRPr="00C7345F">
              <w:t>0.09</w:t>
            </w:r>
          </w:p>
        </w:tc>
      </w:tr>
      <w:tr w:rsidR="00384C43" w:rsidRPr="00C7345F" w14:paraId="5D537778" w14:textId="77777777" w:rsidTr="00F73F5C">
        <w:tc>
          <w:tcPr>
            <w:tcW w:w="1584" w:type="dxa"/>
          </w:tcPr>
          <w:p w14:paraId="1082CA70" w14:textId="77777777" w:rsidR="00384C43" w:rsidRPr="00C7345F" w:rsidRDefault="00384C43" w:rsidP="00F73F5C">
            <w:pPr>
              <w:pStyle w:val="TableText"/>
              <w:ind w:right="504"/>
              <w:rPr>
                <w:color w:val="000000"/>
              </w:rPr>
            </w:pPr>
            <w:r w:rsidRPr="00C7345F">
              <w:t>216</w:t>
            </w:r>
          </w:p>
        </w:tc>
        <w:tc>
          <w:tcPr>
            <w:tcW w:w="830" w:type="dxa"/>
          </w:tcPr>
          <w:p w14:paraId="049CDA1F" w14:textId="77777777" w:rsidR="00384C43" w:rsidRPr="00C7345F" w:rsidRDefault="00384C43" w:rsidP="00F73F5C">
            <w:pPr>
              <w:pStyle w:val="TableText"/>
              <w:ind w:right="288"/>
              <w:rPr>
                <w:color w:val="000000"/>
              </w:rPr>
            </w:pPr>
            <w:r w:rsidRPr="00C7345F">
              <w:t>1</w:t>
            </w:r>
          </w:p>
        </w:tc>
        <w:tc>
          <w:tcPr>
            <w:tcW w:w="950" w:type="dxa"/>
          </w:tcPr>
          <w:p w14:paraId="106889EB" w14:textId="77777777" w:rsidR="00384C43" w:rsidRPr="00C7345F" w:rsidRDefault="00384C43" w:rsidP="00F73F5C">
            <w:pPr>
              <w:pStyle w:val="TableText"/>
              <w:ind w:right="144"/>
              <w:rPr>
                <w:color w:val="000000"/>
              </w:rPr>
            </w:pPr>
            <w:r w:rsidRPr="00C7345F">
              <w:t>1</w:t>
            </w:r>
          </w:p>
        </w:tc>
        <w:tc>
          <w:tcPr>
            <w:tcW w:w="1512" w:type="dxa"/>
          </w:tcPr>
          <w:p w14:paraId="157FA7C2" w14:textId="77777777" w:rsidR="00384C43" w:rsidRPr="00C7345F" w:rsidRDefault="00384C43" w:rsidP="00F73F5C">
            <w:pPr>
              <w:pStyle w:val="TableText"/>
              <w:ind w:right="288"/>
              <w:rPr>
                <w:color w:val="000000"/>
              </w:rPr>
            </w:pPr>
            <w:r w:rsidRPr="00C7345F">
              <w:t>0.09</w:t>
            </w:r>
          </w:p>
        </w:tc>
      </w:tr>
      <w:tr w:rsidR="00384C43" w:rsidRPr="00C7345F" w14:paraId="5F2773C1" w14:textId="77777777" w:rsidTr="00F73F5C">
        <w:tc>
          <w:tcPr>
            <w:tcW w:w="1584" w:type="dxa"/>
          </w:tcPr>
          <w:p w14:paraId="661B270F" w14:textId="77777777" w:rsidR="00384C43" w:rsidRPr="00C7345F" w:rsidRDefault="00384C43" w:rsidP="00F73F5C">
            <w:pPr>
              <w:pStyle w:val="TableText"/>
              <w:ind w:right="504"/>
              <w:rPr>
                <w:color w:val="000000"/>
              </w:rPr>
            </w:pPr>
            <w:r w:rsidRPr="00C7345F">
              <w:t>217</w:t>
            </w:r>
          </w:p>
        </w:tc>
        <w:tc>
          <w:tcPr>
            <w:tcW w:w="830" w:type="dxa"/>
          </w:tcPr>
          <w:p w14:paraId="3AB65CF1" w14:textId="77777777" w:rsidR="00384C43" w:rsidRPr="00C7345F" w:rsidRDefault="00384C43" w:rsidP="00F73F5C">
            <w:pPr>
              <w:pStyle w:val="TableText"/>
              <w:ind w:right="288"/>
              <w:rPr>
                <w:color w:val="000000"/>
              </w:rPr>
            </w:pPr>
            <w:r w:rsidRPr="00C7345F">
              <w:t>1</w:t>
            </w:r>
          </w:p>
        </w:tc>
        <w:tc>
          <w:tcPr>
            <w:tcW w:w="950" w:type="dxa"/>
          </w:tcPr>
          <w:p w14:paraId="01185203" w14:textId="77777777" w:rsidR="00384C43" w:rsidRPr="00C7345F" w:rsidRDefault="00384C43" w:rsidP="00F73F5C">
            <w:pPr>
              <w:pStyle w:val="TableText"/>
              <w:ind w:right="144"/>
              <w:rPr>
                <w:color w:val="000000"/>
              </w:rPr>
            </w:pPr>
            <w:r w:rsidRPr="00C7345F">
              <w:t>8</w:t>
            </w:r>
          </w:p>
        </w:tc>
        <w:tc>
          <w:tcPr>
            <w:tcW w:w="1512" w:type="dxa"/>
          </w:tcPr>
          <w:p w14:paraId="1D0EE302" w14:textId="77777777" w:rsidR="00384C43" w:rsidRPr="00C7345F" w:rsidRDefault="00384C43" w:rsidP="00F73F5C">
            <w:pPr>
              <w:pStyle w:val="TableText"/>
              <w:ind w:right="288"/>
              <w:rPr>
                <w:color w:val="000000"/>
              </w:rPr>
            </w:pPr>
            <w:r w:rsidRPr="00C7345F">
              <w:t>0.70</w:t>
            </w:r>
          </w:p>
        </w:tc>
      </w:tr>
      <w:tr w:rsidR="00384C43" w:rsidRPr="00C7345F" w14:paraId="5F32757D" w14:textId="77777777" w:rsidTr="00F73F5C">
        <w:tc>
          <w:tcPr>
            <w:tcW w:w="1584" w:type="dxa"/>
          </w:tcPr>
          <w:p w14:paraId="0790A904" w14:textId="77777777" w:rsidR="00384C43" w:rsidRPr="00C7345F" w:rsidRDefault="00384C43" w:rsidP="00F73F5C">
            <w:pPr>
              <w:pStyle w:val="TableText"/>
              <w:ind w:right="504"/>
              <w:rPr>
                <w:color w:val="000000"/>
              </w:rPr>
            </w:pPr>
            <w:r w:rsidRPr="00C7345F">
              <w:t>220</w:t>
            </w:r>
          </w:p>
        </w:tc>
        <w:tc>
          <w:tcPr>
            <w:tcW w:w="830" w:type="dxa"/>
          </w:tcPr>
          <w:p w14:paraId="53B0BDD7" w14:textId="77777777" w:rsidR="00384C43" w:rsidRPr="00C7345F" w:rsidRDefault="00384C43" w:rsidP="00F73F5C">
            <w:pPr>
              <w:pStyle w:val="TableText"/>
              <w:ind w:right="288"/>
              <w:rPr>
                <w:color w:val="000000"/>
              </w:rPr>
            </w:pPr>
            <w:r w:rsidRPr="00C7345F">
              <w:t>1</w:t>
            </w:r>
          </w:p>
        </w:tc>
        <w:tc>
          <w:tcPr>
            <w:tcW w:w="950" w:type="dxa"/>
          </w:tcPr>
          <w:p w14:paraId="3E6FD492" w14:textId="77777777" w:rsidR="00384C43" w:rsidRPr="00C7345F" w:rsidRDefault="00384C43" w:rsidP="00F73F5C">
            <w:pPr>
              <w:pStyle w:val="TableText"/>
              <w:ind w:right="144"/>
              <w:rPr>
                <w:color w:val="000000"/>
              </w:rPr>
            </w:pPr>
            <w:r w:rsidRPr="00C7345F">
              <w:t>7</w:t>
            </w:r>
          </w:p>
        </w:tc>
        <w:tc>
          <w:tcPr>
            <w:tcW w:w="1512" w:type="dxa"/>
          </w:tcPr>
          <w:p w14:paraId="633ABB5B" w14:textId="77777777" w:rsidR="00384C43" w:rsidRPr="00C7345F" w:rsidRDefault="00384C43" w:rsidP="00F73F5C">
            <w:pPr>
              <w:pStyle w:val="TableText"/>
              <w:ind w:right="288"/>
              <w:rPr>
                <w:color w:val="000000"/>
              </w:rPr>
            </w:pPr>
            <w:r w:rsidRPr="00C7345F">
              <w:t>0.62</w:t>
            </w:r>
          </w:p>
        </w:tc>
      </w:tr>
      <w:tr w:rsidR="00384C43" w:rsidRPr="00C7345F" w14:paraId="75BC3508" w14:textId="77777777" w:rsidTr="00F73F5C">
        <w:tc>
          <w:tcPr>
            <w:tcW w:w="1584" w:type="dxa"/>
          </w:tcPr>
          <w:p w14:paraId="2DD217AD" w14:textId="77777777" w:rsidR="00384C43" w:rsidRPr="00C7345F" w:rsidRDefault="00384C43" w:rsidP="00F73F5C">
            <w:pPr>
              <w:pStyle w:val="TableText"/>
              <w:ind w:right="504"/>
              <w:rPr>
                <w:color w:val="000000"/>
              </w:rPr>
            </w:pPr>
            <w:r w:rsidRPr="00C7345F">
              <w:t>222</w:t>
            </w:r>
          </w:p>
        </w:tc>
        <w:tc>
          <w:tcPr>
            <w:tcW w:w="830" w:type="dxa"/>
          </w:tcPr>
          <w:p w14:paraId="6FE30476" w14:textId="77777777" w:rsidR="00384C43" w:rsidRPr="00C7345F" w:rsidRDefault="00384C43" w:rsidP="00F73F5C">
            <w:pPr>
              <w:pStyle w:val="TableText"/>
              <w:ind w:right="288"/>
              <w:rPr>
                <w:color w:val="000000"/>
              </w:rPr>
            </w:pPr>
            <w:r w:rsidRPr="00C7345F">
              <w:t>1</w:t>
            </w:r>
          </w:p>
        </w:tc>
        <w:tc>
          <w:tcPr>
            <w:tcW w:w="950" w:type="dxa"/>
          </w:tcPr>
          <w:p w14:paraId="732F210B" w14:textId="77777777" w:rsidR="00384C43" w:rsidRPr="00C7345F" w:rsidRDefault="00384C43" w:rsidP="00F73F5C">
            <w:pPr>
              <w:pStyle w:val="TableText"/>
              <w:ind w:right="144"/>
              <w:rPr>
                <w:color w:val="000000"/>
              </w:rPr>
            </w:pPr>
            <w:r w:rsidRPr="00C7345F">
              <w:t>8</w:t>
            </w:r>
          </w:p>
        </w:tc>
        <w:tc>
          <w:tcPr>
            <w:tcW w:w="1512" w:type="dxa"/>
          </w:tcPr>
          <w:p w14:paraId="72139EB3" w14:textId="77777777" w:rsidR="00384C43" w:rsidRPr="00C7345F" w:rsidRDefault="00384C43" w:rsidP="00F73F5C">
            <w:pPr>
              <w:pStyle w:val="TableText"/>
              <w:ind w:right="288"/>
              <w:rPr>
                <w:color w:val="000000"/>
              </w:rPr>
            </w:pPr>
            <w:r w:rsidRPr="00C7345F">
              <w:t>0.70</w:t>
            </w:r>
          </w:p>
        </w:tc>
      </w:tr>
      <w:tr w:rsidR="00384C43" w:rsidRPr="00C7345F" w14:paraId="2B52892E" w14:textId="77777777" w:rsidTr="00F73F5C">
        <w:tc>
          <w:tcPr>
            <w:tcW w:w="1584" w:type="dxa"/>
          </w:tcPr>
          <w:p w14:paraId="504B656C" w14:textId="77777777" w:rsidR="00384C43" w:rsidRPr="00C7345F" w:rsidRDefault="00384C43" w:rsidP="00F73F5C">
            <w:pPr>
              <w:pStyle w:val="TableText"/>
              <w:ind w:right="504"/>
              <w:rPr>
                <w:color w:val="000000"/>
              </w:rPr>
            </w:pPr>
            <w:r w:rsidRPr="00C7345F">
              <w:t>223</w:t>
            </w:r>
          </w:p>
        </w:tc>
        <w:tc>
          <w:tcPr>
            <w:tcW w:w="830" w:type="dxa"/>
          </w:tcPr>
          <w:p w14:paraId="777EC143" w14:textId="77777777" w:rsidR="00384C43" w:rsidRPr="00C7345F" w:rsidRDefault="00384C43" w:rsidP="00F73F5C">
            <w:pPr>
              <w:pStyle w:val="TableText"/>
              <w:ind w:right="288"/>
              <w:rPr>
                <w:color w:val="000000"/>
              </w:rPr>
            </w:pPr>
            <w:r w:rsidRPr="00C7345F">
              <w:t>1</w:t>
            </w:r>
          </w:p>
        </w:tc>
        <w:tc>
          <w:tcPr>
            <w:tcW w:w="950" w:type="dxa"/>
          </w:tcPr>
          <w:p w14:paraId="54C93028" w14:textId="77777777" w:rsidR="00384C43" w:rsidRPr="00C7345F" w:rsidRDefault="00384C43" w:rsidP="00F73F5C">
            <w:pPr>
              <w:pStyle w:val="TableText"/>
              <w:ind w:right="144"/>
              <w:rPr>
                <w:color w:val="000000"/>
              </w:rPr>
            </w:pPr>
            <w:r w:rsidRPr="00C7345F">
              <w:t>3</w:t>
            </w:r>
          </w:p>
        </w:tc>
        <w:tc>
          <w:tcPr>
            <w:tcW w:w="1512" w:type="dxa"/>
          </w:tcPr>
          <w:p w14:paraId="45496272" w14:textId="77777777" w:rsidR="00384C43" w:rsidRPr="00C7345F" w:rsidRDefault="00384C43" w:rsidP="00F73F5C">
            <w:pPr>
              <w:pStyle w:val="TableText"/>
              <w:ind w:right="288"/>
              <w:rPr>
                <w:color w:val="000000"/>
              </w:rPr>
            </w:pPr>
            <w:r w:rsidRPr="00C7345F">
              <w:t>0.26</w:t>
            </w:r>
          </w:p>
        </w:tc>
      </w:tr>
      <w:tr w:rsidR="00384C43" w:rsidRPr="00C7345F" w14:paraId="18587F47" w14:textId="77777777" w:rsidTr="00F73F5C">
        <w:tc>
          <w:tcPr>
            <w:tcW w:w="1584" w:type="dxa"/>
          </w:tcPr>
          <w:p w14:paraId="1865746B" w14:textId="77777777" w:rsidR="00384C43" w:rsidRPr="00C7345F" w:rsidRDefault="00384C43" w:rsidP="00F73F5C">
            <w:pPr>
              <w:pStyle w:val="TableText"/>
              <w:ind w:right="504"/>
              <w:rPr>
                <w:color w:val="000000"/>
              </w:rPr>
            </w:pPr>
            <w:r w:rsidRPr="00C7345F">
              <w:t>225</w:t>
            </w:r>
          </w:p>
        </w:tc>
        <w:tc>
          <w:tcPr>
            <w:tcW w:w="830" w:type="dxa"/>
          </w:tcPr>
          <w:p w14:paraId="072FE406" w14:textId="77777777" w:rsidR="00384C43" w:rsidRPr="00C7345F" w:rsidRDefault="00384C43" w:rsidP="00F73F5C">
            <w:pPr>
              <w:pStyle w:val="TableText"/>
              <w:ind w:right="288"/>
              <w:rPr>
                <w:color w:val="000000"/>
              </w:rPr>
            </w:pPr>
            <w:r w:rsidRPr="00C7345F">
              <w:t>1</w:t>
            </w:r>
          </w:p>
        </w:tc>
        <w:tc>
          <w:tcPr>
            <w:tcW w:w="950" w:type="dxa"/>
          </w:tcPr>
          <w:p w14:paraId="534B61AB" w14:textId="77777777" w:rsidR="00384C43" w:rsidRPr="00C7345F" w:rsidRDefault="00384C43" w:rsidP="00F73F5C">
            <w:pPr>
              <w:pStyle w:val="TableText"/>
              <w:ind w:right="144"/>
              <w:rPr>
                <w:color w:val="000000"/>
              </w:rPr>
            </w:pPr>
            <w:r w:rsidRPr="00C7345F">
              <w:t>4</w:t>
            </w:r>
          </w:p>
        </w:tc>
        <w:tc>
          <w:tcPr>
            <w:tcW w:w="1512" w:type="dxa"/>
          </w:tcPr>
          <w:p w14:paraId="0DEEAC66" w14:textId="77777777" w:rsidR="00384C43" w:rsidRPr="00C7345F" w:rsidRDefault="00384C43" w:rsidP="00F73F5C">
            <w:pPr>
              <w:pStyle w:val="TableText"/>
              <w:ind w:right="288"/>
              <w:rPr>
                <w:color w:val="000000"/>
              </w:rPr>
            </w:pPr>
            <w:r w:rsidRPr="00C7345F">
              <w:t>0.35</w:t>
            </w:r>
          </w:p>
        </w:tc>
      </w:tr>
      <w:tr w:rsidR="00384C43" w:rsidRPr="00C7345F" w14:paraId="482AF07E" w14:textId="77777777" w:rsidTr="00F73F5C">
        <w:tc>
          <w:tcPr>
            <w:tcW w:w="1584" w:type="dxa"/>
          </w:tcPr>
          <w:p w14:paraId="16177F71" w14:textId="77777777" w:rsidR="00384C43" w:rsidRPr="00C7345F" w:rsidRDefault="00384C43" w:rsidP="00F73F5C">
            <w:pPr>
              <w:pStyle w:val="TableText"/>
              <w:ind w:right="504"/>
              <w:rPr>
                <w:color w:val="000000"/>
              </w:rPr>
            </w:pPr>
            <w:r w:rsidRPr="00C7345F">
              <w:t>227</w:t>
            </w:r>
          </w:p>
        </w:tc>
        <w:tc>
          <w:tcPr>
            <w:tcW w:w="830" w:type="dxa"/>
          </w:tcPr>
          <w:p w14:paraId="1E80D1D1" w14:textId="77777777" w:rsidR="00384C43" w:rsidRPr="00C7345F" w:rsidRDefault="00384C43" w:rsidP="00F73F5C">
            <w:pPr>
              <w:pStyle w:val="TableText"/>
              <w:ind w:right="288"/>
              <w:rPr>
                <w:color w:val="000000"/>
              </w:rPr>
            </w:pPr>
            <w:r w:rsidRPr="00C7345F">
              <w:t>1</w:t>
            </w:r>
          </w:p>
        </w:tc>
        <w:tc>
          <w:tcPr>
            <w:tcW w:w="950" w:type="dxa"/>
          </w:tcPr>
          <w:p w14:paraId="4EFE0881" w14:textId="77777777" w:rsidR="00384C43" w:rsidRPr="00C7345F" w:rsidRDefault="00384C43" w:rsidP="00F73F5C">
            <w:pPr>
              <w:pStyle w:val="TableText"/>
              <w:ind w:right="144"/>
              <w:rPr>
                <w:color w:val="000000"/>
              </w:rPr>
            </w:pPr>
            <w:r w:rsidRPr="00C7345F">
              <w:t>1</w:t>
            </w:r>
          </w:p>
        </w:tc>
        <w:tc>
          <w:tcPr>
            <w:tcW w:w="1512" w:type="dxa"/>
          </w:tcPr>
          <w:p w14:paraId="029924F1" w14:textId="77777777" w:rsidR="00384C43" w:rsidRPr="00C7345F" w:rsidRDefault="00384C43" w:rsidP="00F73F5C">
            <w:pPr>
              <w:pStyle w:val="TableText"/>
              <w:ind w:right="288"/>
              <w:rPr>
                <w:color w:val="000000"/>
              </w:rPr>
            </w:pPr>
            <w:r w:rsidRPr="00C7345F">
              <w:t>0.09</w:t>
            </w:r>
          </w:p>
        </w:tc>
      </w:tr>
      <w:tr w:rsidR="00384C43" w:rsidRPr="00C7345F" w14:paraId="58A74B6B" w14:textId="77777777" w:rsidTr="00F73F5C">
        <w:tc>
          <w:tcPr>
            <w:tcW w:w="1584" w:type="dxa"/>
          </w:tcPr>
          <w:p w14:paraId="3258DB6E" w14:textId="77777777" w:rsidR="00384C43" w:rsidRPr="00C7345F" w:rsidRDefault="00384C43" w:rsidP="00F73F5C">
            <w:pPr>
              <w:pStyle w:val="TableText"/>
              <w:ind w:right="504"/>
              <w:rPr>
                <w:color w:val="000000"/>
              </w:rPr>
            </w:pPr>
            <w:r w:rsidRPr="00C7345F">
              <w:t>228</w:t>
            </w:r>
          </w:p>
        </w:tc>
        <w:tc>
          <w:tcPr>
            <w:tcW w:w="830" w:type="dxa"/>
          </w:tcPr>
          <w:p w14:paraId="15E6EAA6" w14:textId="77777777" w:rsidR="00384C43" w:rsidRPr="00C7345F" w:rsidRDefault="00384C43" w:rsidP="00F73F5C">
            <w:pPr>
              <w:pStyle w:val="TableText"/>
              <w:ind w:right="288"/>
              <w:rPr>
                <w:color w:val="000000"/>
              </w:rPr>
            </w:pPr>
            <w:r w:rsidRPr="00C7345F">
              <w:t>1</w:t>
            </w:r>
          </w:p>
        </w:tc>
        <w:tc>
          <w:tcPr>
            <w:tcW w:w="950" w:type="dxa"/>
          </w:tcPr>
          <w:p w14:paraId="56C4940E" w14:textId="77777777" w:rsidR="00384C43" w:rsidRPr="00C7345F" w:rsidRDefault="00384C43" w:rsidP="00F73F5C">
            <w:pPr>
              <w:pStyle w:val="TableText"/>
              <w:ind w:right="144"/>
              <w:rPr>
                <w:color w:val="000000"/>
              </w:rPr>
            </w:pPr>
            <w:r w:rsidRPr="00C7345F">
              <w:t>4</w:t>
            </w:r>
          </w:p>
        </w:tc>
        <w:tc>
          <w:tcPr>
            <w:tcW w:w="1512" w:type="dxa"/>
          </w:tcPr>
          <w:p w14:paraId="4E70CE4D" w14:textId="77777777" w:rsidR="00384C43" w:rsidRPr="00C7345F" w:rsidRDefault="00384C43" w:rsidP="00F73F5C">
            <w:pPr>
              <w:pStyle w:val="TableText"/>
              <w:ind w:right="288"/>
              <w:rPr>
                <w:color w:val="000000"/>
              </w:rPr>
            </w:pPr>
            <w:r w:rsidRPr="00C7345F">
              <w:t>0.35</w:t>
            </w:r>
          </w:p>
        </w:tc>
      </w:tr>
      <w:tr w:rsidR="00384C43" w:rsidRPr="00C7345F" w14:paraId="4FE0A594" w14:textId="77777777" w:rsidTr="00F73F5C">
        <w:tc>
          <w:tcPr>
            <w:tcW w:w="1584" w:type="dxa"/>
          </w:tcPr>
          <w:p w14:paraId="250533D8" w14:textId="77777777" w:rsidR="00384C43" w:rsidRPr="00C7345F" w:rsidRDefault="00384C43" w:rsidP="00F73F5C">
            <w:pPr>
              <w:pStyle w:val="TableText"/>
              <w:ind w:right="504"/>
              <w:rPr>
                <w:color w:val="000000"/>
              </w:rPr>
            </w:pPr>
            <w:r w:rsidRPr="00C7345F">
              <w:t>230</w:t>
            </w:r>
          </w:p>
        </w:tc>
        <w:tc>
          <w:tcPr>
            <w:tcW w:w="830" w:type="dxa"/>
          </w:tcPr>
          <w:p w14:paraId="53A2B57E" w14:textId="77777777" w:rsidR="00384C43" w:rsidRPr="00C7345F" w:rsidRDefault="00384C43" w:rsidP="00F73F5C">
            <w:pPr>
              <w:pStyle w:val="TableText"/>
              <w:ind w:right="288"/>
              <w:rPr>
                <w:color w:val="000000"/>
              </w:rPr>
            </w:pPr>
            <w:r w:rsidRPr="00C7345F">
              <w:t>1</w:t>
            </w:r>
          </w:p>
        </w:tc>
        <w:tc>
          <w:tcPr>
            <w:tcW w:w="950" w:type="dxa"/>
          </w:tcPr>
          <w:p w14:paraId="24197C51" w14:textId="77777777" w:rsidR="00384C43" w:rsidRPr="00C7345F" w:rsidRDefault="00384C43" w:rsidP="00F73F5C">
            <w:pPr>
              <w:pStyle w:val="TableText"/>
              <w:ind w:right="144"/>
              <w:rPr>
                <w:color w:val="000000"/>
              </w:rPr>
            </w:pPr>
            <w:r w:rsidRPr="00C7345F">
              <w:t>3</w:t>
            </w:r>
          </w:p>
        </w:tc>
        <w:tc>
          <w:tcPr>
            <w:tcW w:w="1512" w:type="dxa"/>
          </w:tcPr>
          <w:p w14:paraId="00C2E53A" w14:textId="77777777" w:rsidR="00384C43" w:rsidRPr="00C7345F" w:rsidRDefault="00384C43" w:rsidP="00F73F5C">
            <w:pPr>
              <w:pStyle w:val="TableText"/>
              <w:ind w:right="288"/>
              <w:rPr>
                <w:color w:val="000000"/>
              </w:rPr>
            </w:pPr>
            <w:r w:rsidRPr="00C7345F">
              <w:t>0.26</w:t>
            </w:r>
          </w:p>
        </w:tc>
      </w:tr>
      <w:tr w:rsidR="00384C43" w:rsidRPr="00C7345F" w14:paraId="6D5914C3" w14:textId="77777777" w:rsidTr="00F73F5C">
        <w:tc>
          <w:tcPr>
            <w:tcW w:w="1584" w:type="dxa"/>
          </w:tcPr>
          <w:p w14:paraId="783D11DB" w14:textId="77777777" w:rsidR="00384C43" w:rsidRPr="00C7345F" w:rsidRDefault="00384C43" w:rsidP="00F73F5C">
            <w:pPr>
              <w:pStyle w:val="TableText"/>
              <w:ind w:right="504"/>
              <w:rPr>
                <w:color w:val="000000"/>
              </w:rPr>
            </w:pPr>
            <w:r w:rsidRPr="00C7345F">
              <w:t>233</w:t>
            </w:r>
          </w:p>
        </w:tc>
        <w:tc>
          <w:tcPr>
            <w:tcW w:w="830" w:type="dxa"/>
          </w:tcPr>
          <w:p w14:paraId="59E2E3DC" w14:textId="77777777" w:rsidR="00384C43" w:rsidRPr="00C7345F" w:rsidRDefault="00384C43" w:rsidP="00F73F5C">
            <w:pPr>
              <w:pStyle w:val="TableText"/>
              <w:ind w:right="288"/>
              <w:rPr>
                <w:color w:val="000000"/>
              </w:rPr>
            </w:pPr>
            <w:r w:rsidRPr="00C7345F">
              <w:t>1</w:t>
            </w:r>
          </w:p>
        </w:tc>
        <w:tc>
          <w:tcPr>
            <w:tcW w:w="950" w:type="dxa"/>
          </w:tcPr>
          <w:p w14:paraId="704C5EF0" w14:textId="77777777" w:rsidR="00384C43" w:rsidRPr="00C7345F" w:rsidRDefault="00384C43" w:rsidP="00F73F5C">
            <w:pPr>
              <w:pStyle w:val="TableText"/>
              <w:ind w:right="144"/>
              <w:rPr>
                <w:color w:val="000000"/>
              </w:rPr>
            </w:pPr>
            <w:r w:rsidRPr="00C7345F">
              <w:t>1</w:t>
            </w:r>
          </w:p>
        </w:tc>
        <w:tc>
          <w:tcPr>
            <w:tcW w:w="1512" w:type="dxa"/>
          </w:tcPr>
          <w:p w14:paraId="3CE30C3B" w14:textId="77777777" w:rsidR="00384C43" w:rsidRPr="00C7345F" w:rsidRDefault="00384C43" w:rsidP="00F73F5C">
            <w:pPr>
              <w:pStyle w:val="TableText"/>
              <w:ind w:right="288"/>
              <w:rPr>
                <w:color w:val="000000"/>
              </w:rPr>
            </w:pPr>
            <w:r w:rsidRPr="00C7345F">
              <w:t>0.09</w:t>
            </w:r>
          </w:p>
        </w:tc>
      </w:tr>
      <w:tr w:rsidR="00384C43" w:rsidRPr="00C7345F" w14:paraId="18AB69DD" w14:textId="77777777" w:rsidTr="00F73F5C">
        <w:tc>
          <w:tcPr>
            <w:tcW w:w="1584" w:type="dxa"/>
          </w:tcPr>
          <w:p w14:paraId="0D7E7B2C" w14:textId="77777777" w:rsidR="00384C43" w:rsidRPr="00C7345F" w:rsidRDefault="00384C43" w:rsidP="00F73F5C">
            <w:pPr>
              <w:pStyle w:val="TableText"/>
              <w:ind w:right="504"/>
              <w:rPr>
                <w:color w:val="000000"/>
              </w:rPr>
            </w:pPr>
            <w:r w:rsidRPr="00C7345F">
              <w:t>234</w:t>
            </w:r>
          </w:p>
        </w:tc>
        <w:tc>
          <w:tcPr>
            <w:tcW w:w="830" w:type="dxa"/>
          </w:tcPr>
          <w:p w14:paraId="4848040D" w14:textId="77777777" w:rsidR="00384C43" w:rsidRPr="00C7345F" w:rsidRDefault="00384C43" w:rsidP="00F73F5C">
            <w:pPr>
              <w:pStyle w:val="TableText"/>
              <w:ind w:right="288"/>
              <w:rPr>
                <w:color w:val="000000"/>
              </w:rPr>
            </w:pPr>
            <w:r w:rsidRPr="00C7345F">
              <w:t>1</w:t>
            </w:r>
          </w:p>
        </w:tc>
        <w:tc>
          <w:tcPr>
            <w:tcW w:w="950" w:type="dxa"/>
          </w:tcPr>
          <w:p w14:paraId="0DD041FD" w14:textId="77777777" w:rsidR="00384C43" w:rsidRPr="00C7345F" w:rsidRDefault="00384C43" w:rsidP="00F73F5C">
            <w:pPr>
              <w:pStyle w:val="TableText"/>
              <w:ind w:right="144"/>
              <w:rPr>
                <w:color w:val="000000"/>
              </w:rPr>
            </w:pPr>
            <w:r w:rsidRPr="00C7345F">
              <w:t>5</w:t>
            </w:r>
          </w:p>
        </w:tc>
        <w:tc>
          <w:tcPr>
            <w:tcW w:w="1512" w:type="dxa"/>
          </w:tcPr>
          <w:p w14:paraId="09804388" w14:textId="77777777" w:rsidR="00384C43" w:rsidRPr="00C7345F" w:rsidRDefault="00384C43" w:rsidP="00F73F5C">
            <w:pPr>
              <w:pStyle w:val="TableText"/>
              <w:ind w:right="288"/>
              <w:rPr>
                <w:color w:val="000000"/>
              </w:rPr>
            </w:pPr>
            <w:r w:rsidRPr="00C7345F">
              <w:t>0.44</w:t>
            </w:r>
          </w:p>
        </w:tc>
      </w:tr>
      <w:tr w:rsidR="00384C43" w:rsidRPr="00C7345F" w14:paraId="2D8DDB0B" w14:textId="77777777" w:rsidTr="00F73F5C">
        <w:tc>
          <w:tcPr>
            <w:tcW w:w="1584" w:type="dxa"/>
          </w:tcPr>
          <w:p w14:paraId="0308F245" w14:textId="77777777" w:rsidR="00384C43" w:rsidRPr="00C7345F" w:rsidRDefault="00384C43" w:rsidP="00F73F5C">
            <w:pPr>
              <w:pStyle w:val="TableText"/>
              <w:ind w:right="504"/>
              <w:rPr>
                <w:color w:val="000000"/>
              </w:rPr>
            </w:pPr>
            <w:r w:rsidRPr="00C7345F">
              <w:t>235</w:t>
            </w:r>
          </w:p>
        </w:tc>
        <w:tc>
          <w:tcPr>
            <w:tcW w:w="830" w:type="dxa"/>
          </w:tcPr>
          <w:p w14:paraId="0942F046" w14:textId="77777777" w:rsidR="00384C43" w:rsidRPr="00C7345F" w:rsidRDefault="00384C43" w:rsidP="00F73F5C">
            <w:pPr>
              <w:pStyle w:val="TableText"/>
              <w:ind w:right="288"/>
              <w:rPr>
                <w:color w:val="000000"/>
              </w:rPr>
            </w:pPr>
            <w:r w:rsidRPr="00C7345F">
              <w:t>1</w:t>
            </w:r>
          </w:p>
        </w:tc>
        <w:tc>
          <w:tcPr>
            <w:tcW w:w="950" w:type="dxa"/>
          </w:tcPr>
          <w:p w14:paraId="6808718A" w14:textId="77777777" w:rsidR="00384C43" w:rsidRPr="00C7345F" w:rsidRDefault="00384C43" w:rsidP="00F73F5C">
            <w:pPr>
              <w:pStyle w:val="TableText"/>
              <w:ind w:right="144"/>
              <w:rPr>
                <w:color w:val="000000"/>
              </w:rPr>
            </w:pPr>
            <w:r w:rsidRPr="00C7345F">
              <w:t>3</w:t>
            </w:r>
          </w:p>
        </w:tc>
        <w:tc>
          <w:tcPr>
            <w:tcW w:w="1512" w:type="dxa"/>
          </w:tcPr>
          <w:p w14:paraId="26F8B03D" w14:textId="77777777" w:rsidR="00384C43" w:rsidRPr="00C7345F" w:rsidRDefault="00384C43" w:rsidP="00F73F5C">
            <w:pPr>
              <w:pStyle w:val="TableText"/>
              <w:ind w:right="288"/>
              <w:rPr>
                <w:color w:val="000000"/>
              </w:rPr>
            </w:pPr>
            <w:r w:rsidRPr="00C7345F">
              <w:t>0.26</w:t>
            </w:r>
          </w:p>
        </w:tc>
      </w:tr>
      <w:tr w:rsidR="00384C43" w:rsidRPr="00C7345F" w14:paraId="7B7C0B8B" w14:textId="77777777" w:rsidTr="00F73F5C">
        <w:tc>
          <w:tcPr>
            <w:tcW w:w="1584" w:type="dxa"/>
          </w:tcPr>
          <w:p w14:paraId="36190864" w14:textId="77777777" w:rsidR="00384C43" w:rsidRPr="00C7345F" w:rsidRDefault="00384C43" w:rsidP="00F73F5C">
            <w:pPr>
              <w:pStyle w:val="TableText"/>
              <w:ind w:right="504"/>
              <w:rPr>
                <w:color w:val="000000"/>
              </w:rPr>
            </w:pPr>
            <w:r w:rsidRPr="00C7345F">
              <w:t>236</w:t>
            </w:r>
          </w:p>
        </w:tc>
        <w:tc>
          <w:tcPr>
            <w:tcW w:w="830" w:type="dxa"/>
          </w:tcPr>
          <w:p w14:paraId="7963C488" w14:textId="77777777" w:rsidR="00384C43" w:rsidRPr="00C7345F" w:rsidRDefault="00384C43" w:rsidP="00F73F5C">
            <w:pPr>
              <w:pStyle w:val="TableText"/>
              <w:ind w:right="288"/>
              <w:rPr>
                <w:color w:val="000000"/>
              </w:rPr>
            </w:pPr>
            <w:r w:rsidRPr="00C7345F">
              <w:t>1</w:t>
            </w:r>
          </w:p>
        </w:tc>
        <w:tc>
          <w:tcPr>
            <w:tcW w:w="950" w:type="dxa"/>
          </w:tcPr>
          <w:p w14:paraId="03779E4E" w14:textId="77777777" w:rsidR="00384C43" w:rsidRPr="00C7345F" w:rsidRDefault="00384C43" w:rsidP="00F73F5C">
            <w:pPr>
              <w:pStyle w:val="TableText"/>
              <w:ind w:right="144"/>
              <w:rPr>
                <w:color w:val="000000"/>
              </w:rPr>
            </w:pPr>
            <w:r w:rsidRPr="00C7345F">
              <w:t>1</w:t>
            </w:r>
          </w:p>
        </w:tc>
        <w:tc>
          <w:tcPr>
            <w:tcW w:w="1512" w:type="dxa"/>
          </w:tcPr>
          <w:p w14:paraId="1F00C46B" w14:textId="77777777" w:rsidR="00384C43" w:rsidRPr="00C7345F" w:rsidRDefault="00384C43" w:rsidP="00F73F5C">
            <w:pPr>
              <w:pStyle w:val="TableText"/>
              <w:ind w:right="288"/>
              <w:rPr>
                <w:color w:val="000000"/>
              </w:rPr>
            </w:pPr>
            <w:r w:rsidRPr="00C7345F">
              <w:t>0.09</w:t>
            </w:r>
          </w:p>
        </w:tc>
      </w:tr>
      <w:tr w:rsidR="00384C43" w:rsidRPr="00C7345F" w14:paraId="556602A4" w14:textId="77777777" w:rsidTr="00F73F5C">
        <w:tc>
          <w:tcPr>
            <w:tcW w:w="1584" w:type="dxa"/>
          </w:tcPr>
          <w:p w14:paraId="60D3C90F" w14:textId="77777777" w:rsidR="00384C43" w:rsidRPr="00C7345F" w:rsidRDefault="00384C43" w:rsidP="00F73F5C">
            <w:pPr>
              <w:pStyle w:val="TableText"/>
              <w:ind w:right="504"/>
              <w:rPr>
                <w:color w:val="000000"/>
              </w:rPr>
            </w:pPr>
            <w:r w:rsidRPr="00C7345F">
              <w:t>240</w:t>
            </w:r>
          </w:p>
        </w:tc>
        <w:tc>
          <w:tcPr>
            <w:tcW w:w="830" w:type="dxa"/>
          </w:tcPr>
          <w:p w14:paraId="37D51E24" w14:textId="77777777" w:rsidR="00384C43" w:rsidRPr="00C7345F" w:rsidRDefault="00384C43" w:rsidP="00F73F5C">
            <w:pPr>
              <w:pStyle w:val="TableText"/>
              <w:ind w:right="288"/>
              <w:rPr>
                <w:color w:val="000000"/>
              </w:rPr>
            </w:pPr>
            <w:r w:rsidRPr="00C7345F">
              <w:t>1</w:t>
            </w:r>
          </w:p>
        </w:tc>
        <w:tc>
          <w:tcPr>
            <w:tcW w:w="950" w:type="dxa"/>
          </w:tcPr>
          <w:p w14:paraId="05F20ED1" w14:textId="77777777" w:rsidR="00384C43" w:rsidRPr="00C7345F" w:rsidRDefault="00384C43" w:rsidP="00F73F5C">
            <w:pPr>
              <w:pStyle w:val="TableText"/>
              <w:ind w:right="144"/>
              <w:rPr>
                <w:color w:val="000000"/>
              </w:rPr>
            </w:pPr>
            <w:r w:rsidRPr="00C7345F">
              <w:t>6</w:t>
            </w:r>
          </w:p>
        </w:tc>
        <w:tc>
          <w:tcPr>
            <w:tcW w:w="1512" w:type="dxa"/>
          </w:tcPr>
          <w:p w14:paraId="322F2332" w14:textId="77777777" w:rsidR="00384C43" w:rsidRPr="00C7345F" w:rsidRDefault="00384C43" w:rsidP="00F73F5C">
            <w:pPr>
              <w:pStyle w:val="TableText"/>
              <w:ind w:right="288"/>
              <w:rPr>
                <w:color w:val="000000"/>
              </w:rPr>
            </w:pPr>
            <w:r w:rsidRPr="00C7345F">
              <w:t>0.53</w:t>
            </w:r>
          </w:p>
        </w:tc>
      </w:tr>
      <w:tr w:rsidR="00384C43" w:rsidRPr="00C7345F" w14:paraId="29A1755F" w14:textId="77777777" w:rsidTr="00F73F5C">
        <w:tc>
          <w:tcPr>
            <w:tcW w:w="1584" w:type="dxa"/>
          </w:tcPr>
          <w:p w14:paraId="45802060" w14:textId="77777777" w:rsidR="00384C43" w:rsidRPr="00C7345F" w:rsidRDefault="00384C43" w:rsidP="00F73F5C">
            <w:pPr>
              <w:pStyle w:val="TableText"/>
              <w:ind w:right="504"/>
              <w:rPr>
                <w:color w:val="000000"/>
              </w:rPr>
            </w:pPr>
            <w:r w:rsidRPr="00C7345F">
              <w:t>242</w:t>
            </w:r>
          </w:p>
        </w:tc>
        <w:tc>
          <w:tcPr>
            <w:tcW w:w="830" w:type="dxa"/>
          </w:tcPr>
          <w:p w14:paraId="5F66D1B3" w14:textId="77777777" w:rsidR="00384C43" w:rsidRPr="00C7345F" w:rsidRDefault="00384C43" w:rsidP="00F73F5C">
            <w:pPr>
              <w:pStyle w:val="TableText"/>
              <w:ind w:right="288"/>
              <w:rPr>
                <w:color w:val="000000"/>
              </w:rPr>
            </w:pPr>
            <w:r w:rsidRPr="00C7345F">
              <w:t>1</w:t>
            </w:r>
          </w:p>
        </w:tc>
        <w:tc>
          <w:tcPr>
            <w:tcW w:w="950" w:type="dxa"/>
          </w:tcPr>
          <w:p w14:paraId="06879D2B" w14:textId="77777777" w:rsidR="00384C43" w:rsidRPr="00C7345F" w:rsidRDefault="00384C43" w:rsidP="00F73F5C">
            <w:pPr>
              <w:pStyle w:val="TableText"/>
              <w:ind w:right="144"/>
              <w:rPr>
                <w:color w:val="000000"/>
              </w:rPr>
            </w:pPr>
            <w:r w:rsidRPr="00C7345F">
              <w:t>2</w:t>
            </w:r>
          </w:p>
        </w:tc>
        <w:tc>
          <w:tcPr>
            <w:tcW w:w="1512" w:type="dxa"/>
          </w:tcPr>
          <w:p w14:paraId="1BA525A2" w14:textId="77777777" w:rsidR="00384C43" w:rsidRPr="00C7345F" w:rsidRDefault="00384C43" w:rsidP="00F73F5C">
            <w:pPr>
              <w:pStyle w:val="TableText"/>
              <w:ind w:right="288"/>
              <w:rPr>
                <w:color w:val="000000"/>
              </w:rPr>
            </w:pPr>
            <w:r w:rsidRPr="00C7345F">
              <w:t>0.18</w:t>
            </w:r>
          </w:p>
        </w:tc>
      </w:tr>
      <w:tr w:rsidR="00384C43" w:rsidRPr="00C7345F" w14:paraId="1F3D073C" w14:textId="77777777" w:rsidTr="00F73F5C">
        <w:tc>
          <w:tcPr>
            <w:tcW w:w="1584" w:type="dxa"/>
          </w:tcPr>
          <w:p w14:paraId="322075DC" w14:textId="77777777" w:rsidR="00384C43" w:rsidRPr="00C7345F" w:rsidRDefault="00384C43" w:rsidP="00F73F5C">
            <w:pPr>
              <w:pStyle w:val="TableText"/>
              <w:ind w:right="504"/>
              <w:rPr>
                <w:color w:val="000000"/>
              </w:rPr>
            </w:pPr>
            <w:r w:rsidRPr="00C7345F">
              <w:t>243</w:t>
            </w:r>
          </w:p>
        </w:tc>
        <w:tc>
          <w:tcPr>
            <w:tcW w:w="830" w:type="dxa"/>
          </w:tcPr>
          <w:p w14:paraId="2256432E" w14:textId="77777777" w:rsidR="00384C43" w:rsidRPr="00C7345F" w:rsidRDefault="00384C43" w:rsidP="00F73F5C">
            <w:pPr>
              <w:pStyle w:val="TableText"/>
              <w:ind w:right="288"/>
              <w:rPr>
                <w:color w:val="000000"/>
              </w:rPr>
            </w:pPr>
            <w:r w:rsidRPr="00C7345F">
              <w:t>1</w:t>
            </w:r>
          </w:p>
        </w:tc>
        <w:tc>
          <w:tcPr>
            <w:tcW w:w="950" w:type="dxa"/>
          </w:tcPr>
          <w:p w14:paraId="625BEF69" w14:textId="77777777" w:rsidR="00384C43" w:rsidRPr="00C7345F" w:rsidRDefault="00384C43" w:rsidP="00F73F5C">
            <w:pPr>
              <w:pStyle w:val="TableText"/>
              <w:ind w:right="144"/>
              <w:rPr>
                <w:color w:val="000000"/>
              </w:rPr>
            </w:pPr>
            <w:r w:rsidRPr="00C7345F">
              <w:t>9</w:t>
            </w:r>
          </w:p>
        </w:tc>
        <w:tc>
          <w:tcPr>
            <w:tcW w:w="1512" w:type="dxa"/>
          </w:tcPr>
          <w:p w14:paraId="7BFC75B8" w14:textId="77777777" w:rsidR="00384C43" w:rsidRPr="00C7345F" w:rsidRDefault="00384C43" w:rsidP="00F73F5C">
            <w:pPr>
              <w:pStyle w:val="TableText"/>
              <w:ind w:right="288"/>
              <w:rPr>
                <w:color w:val="000000"/>
              </w:rPr>
            </w:pPr>
            <w:r w:rsidRPr="00C7345F">
              <w:t>0.79</w:t>
            </w:r>
          </w:p>
        </w:tc>
      </w:tr>
    </w:tbl>
    <w:p w14:paraId="034B5826" w14:textId="77777777" w:rsidR="00384C43" w:rsidRPr="00C7345F" w:rsidRDefault="00384C43">
      <w:r w:rsidRPr="00C7345F">
        <w:lastRenderedPageBreak/>
        <w:fldChar w:fldCharType="begin"/>
      </w:r>
      <w:r w:rsidRPr="00C7345F">
        <w:instrText xml:space="preserve"> REF _Ref66094024 \h </w:instrText>
      </w:r>
      <w:r w:rsidRPr="00C7345F">
        <w:fldChar w:fldCharType="separate"/>
      </w:r>
      <w:r w:rsidRPr="00C7345F">
        <w:t>Table 4.C.13</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one)</w:t>
      </w:r>
    </w:p>
    <w:tbl>
      <w:tblPr>
        <w:tblStyle w:val="TRs"/>
        <w:tblW w:w="0" w:type="auto"/>
        <w:tblLayout w:type="fixed"/>
        <w:tblLook w:val="04A0" w:firstRow="1" w:lastRow="0" w:firstColumn="1" w:lastColumn="0" w:noHBand="0" w:noVBand="1"/>
        <w:tblDescription w:val="Scale Score and Performance Level Distribution of Overall Scores for Grade Twelve, continuation one"/>
      </w:tblPr>
      <w:tblGrid>
        <w:gridCol w:w="1584"/>
        <w:gridCol w:w="830"/>
        <w:gridCol w:w="950"/>
        <w:gridCol w:w="1512"/>
      </w:tblGrid>
      <w:tr w:rsidR="00384C43" w:rsidRPr="00C7345F" w14:paraId="5AE45F96"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7C816AFD"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0BF26D2B" w14:textId="77777777" w:rsidR="00384C43" w:rsidRPr="00C7345F" w:rsidRDefault="00384C43" w:rsidP="00F73F5C">
            <w:pPr>
              <w:pStyle w:val="TableHead"/>
              <w:keepNext/>
              <w:keepLines/>
              <w:rPr>
                <w:noProof w:val="0"/>
              </w:rPr>
            </w:pPr>
            <w:r w:rsidRPr="00C7345F">
              <w:rPr>
                <w:noProof w:val="0"/>
              </w:rPr>
              <w:t>Level</w:t>
            </w:r>
          </w:p>
        </w:tc>
        <w:tc>
          <w:tcPr>
            <w:tcW w:w="950" w:type="dxa"/>
            <w:hideMark/>
          </w:tcPr>
          <w:p w14:paraId="6E52BB66" w14:textId="77777777" w:rsidR="00384C43" w:rsidRPr="00C7345F" w:rsidRDefault="00384C43" w:rsidP="00F73F5C">
            <w:pPr>
              <w:pStyle w:val="TableHead"/>
              <w:keepNext/>
              <w:keepLines/>
              <w:rPr>
                <w:noProof w:val="0"/>
              </w:rPr>
            </w:pPr>
            <w:r w:rsidRPr="00C7345F">
              <w:rPr>
                <w:noProof w:val="0"/>
              </w:rPr>
              <w:t>N</w:t>
            </w:r>
          </w:p>
        </w:tc>
        <w:tc>
          <w:tcPr>
            <w:tcW w:w="1512" w:type="dxa"/>
            <w:hideMark/>
          </w:tcPr>
          <w:p w14:paraId="76EC1B68" w14:textId="77777777" w:rsidR="00384C43" w:rsidRPr="00C7345F" w:rsidRDefault="00384C43" w:rsidP="00F73F5C">
            <w:pPr>
              <w:pStyle w:val="TableHead"/>
              <w:keepNext/>
              <w:keepLines/>
              <w:rPr>
                <w:noProof w:val="0"/>
              </w:rPr>
            </w:pPr>
            <w:r w:rsidRPr="00C7345F">
              <w:rPr>
                <w:noProof w:val="0"/>
              </w:rPr>
              <w:t>Percentage</w:t>
            </w:r>
          </w:p>
        </w:tc>
      </w:tr>
      <w:tr w:rsidR="00384C43" w:rsidRPr="00C7345F" w14:paraId="061C8869" w14:textId="77777777" w:rsidTr="00F73F5C">
        <w:tc>
          <w:tcPr>
            <w:tcW w:w="1584" w:type="dxa"/>
          </w:tcPr>
          <w:p w14:paraId="0633F29C" w14:textId="77777777" w:rsidR="00384C43" w:rsidRPr="00C7345F" w:rsidRDefault="00384C43" w:rsidP="00F73F5C">
            <w:pPr>
              <w:pStyle w:val="TableText"/>
              <w:ind w:right="504"/>
              <w:rPr>
                <w:color w:val="000000"/>
              </w:rPr>
            </w:pPr>
            <w:r w:rsidRPr="00C7345F">
              <w:t>245</w:t>
            </w:r>
          </w:p>
        </w:tc>
        <w:tc>
          <w:tcPr>
            <w:tcW w:w="830" w:type="dxa"/>
          </w:tcPr>
          <w:p w14:paraId="11EEFA7B" w14:textId="77777777" w:rsidR="00384C43" w:rsidRPr="00C7345F" w:rsidRDefault="00384C43" w:rsidP="00F73F5C">
            <w:pPr>
              <w:pStyle w:val="TableText"/>
              <w:ind w:right="288"/>
              <w:rPr>
                <w:color w:val="000000"/>
              </w:rPr>
            </w:pPr>
            <w:r w:rsidRPr="00C7345F">
              <w:t>1</w:t>
            </w:r>
          </w:p>
        </w:tc>
        <w:tc>
          <w:tcPr>
            <w:tcW w:w="950" w:type="dxa"/>
          </w:tcPr>
          <w:p w14:paraId="180BEFD1" w14:textId="77777777" w:rsidR="00384C43" w:rsidRPr="00C7345F" w:rsidRDefault="00384C43" w:rsidP="00F73F5C">
            <w:pPr>
              <w:pStyle w:val="TableText"/>
              <w:ind w:right="144"/>
              <w:rPr>
                <w:color w:val="000000"/>
              </w:rPr>
            </w:pPr>
            <w:r w:rsidRPr="00C7345F">
              <w:t>1</w:t>
            </w:r>
          </w:p>
        </w:tc>
        <w:tc>
          <w:tcPr>
            <w:tcW w:w="1512" w:type="dxa"/>
          </w:tcPr>
          <w:p w14:paraId="1CFBE212" w14:textId="77777777" w:rsidR="00384C43" w:rsidRPr="00C7345F" w:rsidRDefault="00384C43" w:rsidP="00F73F5C">
            <w:pPr>
              <w:pStyle w:val="TableText"/>
              <w:ind w:right="288"/>
              <w:rPr>
                <w:color w:val="000000"/>
              </w:rPr>
            </w:pPr>
            <w:r w:rsidRPr="00C7345F">
              <w:t>0.09</w:t>
            </w:r>
          </w:p>
        </w:tc>
      </w:tr>
      <w:tr w:rsidR="00384C43" w:rsidRPr="00C7345F" w14:paraId="2736C53C" w14:textId="77777777" w:rsidTr="00F73F5C">
        <w:tc>
          <w:tcPr>
            <w:tcW w:w="1584" w:type="dxa"/>
          </w:tcPr>
          <w:p w14:paraId="0FA9DCA5" w14:textId="77777777" w:rsidR="00384C43" w:rsidRPr="00C7345F" w:rsidRDefault="00384C43" w:rsidP="00F73F5C">
            <w:pPr>
              <w:pStyle w:val="TableText"/>
              <w:ind w:right="504"/>
              <w:rPr>
                <w:color w:val="000000"/>
              </w:rPr>
            </w:pPr>
            <w:r w:rsidRPr="00C7345F">
              <w:t>246</w:t>
            </w:r>
          </w:p>
        </w:tc>
        <w:tc>
          <w:tcPr>
            <w:tcW w:w="830" w:type="dxa"/>
          </w:tcPr>
          <w:p w14:paraId="028257C6" w14:textId="77777777" w:rsidR="00384C43" w:rsidRPr="00C7345F" w:rsidRDefault="00384C43" w:rsidP="00F73F5C">
            <w:pPr>
              <w:pStyle w:val="TableText"/>
              <w:ind w:right="288"/>
              <w:rPr>
                <w:color w:val="000000"/>
              </w:rPr>
            </w:pPr>
            <w:r w:rsidRPr="00C7345F">
              <w:t>1</w:t>
            </w:r>
          </w:p>
        </w:tc>
        <w:tc>
          <w:tcPr>
            <w:tcW w:w="950" w:type="dxa"/>
          </w:tcPr>
          <w:p w14:paraId="5D6DF263" w14:textId="77777777" w:rsidR="00384C43" w:rsidRPr="00C7345F" w:rsidRDefault="00384C43" w:rsidP="00F73F5C">
            <w:pPr>
              <w:pStyle w:val="TableText"/>
              <w:ind w:right="144"/>
              <w:rPr>
                <w:color w:val="000000"/>
              </w:rPr>
            </w:pPr>
            <w:r w:rsidRPr="00C7345F">
              <w:t>2</w:t>
            </w:r>
          </w:p>
        </w:tc>
        <w:tc>
          <w:tcPr>
            <w:tcW w:w="1512" w:type="dxa"/>
          </w:tcPr>
          <w:p w14:paraId="5DF8A74B" w14:textId="77777777" w:rsidR="00384C43" w:rsidRPr="00C7345F" w:rsidRDefault="00384C43" w:rsidP="00F73F5C">
            <w:pPr>
              <w:pStyle w:val="TableText"/>
              <w:ind w:right="288"/>
              <w:rPr>
                <w:color w:val="000000"/>
              </w:rPr>
            </w:pPr>
            <w:r w:rsidRPr="00C7345F">
              <w:t>0.18</w:t>
            </w:r>
          </w:p>
        </w:tc>
      </w:tr>
      <w:tr w:rsidR="00384C43" w:rsidRPr="00C7345F" w14:paraId="31972F7C" w14:textId="77777777" w:rsidTr="00F73F5C">
        <w:tc>
          <w:tcPr>
            <w:tcW w:w="1584" w:type="dxa"/>
          </w:tcPr>
          <w:p w14:paraId="7B39523B" w14:textId="77777777" w:rsidR="00384C43" w:rsidRPr="00C7345F" w:rsidRDefault="00384C43" w:rsidP="00F73F5C">
            <w:pPr>
              <w:pStyle w:val="TableText"/>
              <w:ind w:right="504"/>
              <w:rPr>
                <w:color w:val="000000"/>
              </w:rPr>
            </w:pPr>
            <w:r w:rsidRPr="00C7345F">
              <w:t>248</w:t>
            </w:r>
          </w:p>
        </w:tc>
        <w:tc>
          <w:tcPr>
            <w:tcW w:w="830" w:type="dxa"/>
          </w:tcPr>
          <w:p w14:paraId="61148D8E" w14:textId="77777777" w:rsidR="00384C43" w:rsidRPr="00C7345F" w:rsidRDefault="00384C43" w:rsidP="00F73F5C">
            <w:pPr>
              <w:pStyle w:val="TableText"/>
              <w:ind w:right="288"/>
              <w:rPr>
                <w:color w:val="000000"/>
              </w:rPr>
            </w:pPr>
            <w:r w:rsidRPr="00C7345F">
              <w:t>1</w:t>
            </w:r>
          </w:p>
        </w:tc>
        <w:tc>
          <w:tcPr>
            <w:tcW w:w="950" w:type="dxa"/>
          </w:tcPr>
          <w:p w14:paraId="6C875E9E" w14:textId="77777777" w:rsidR="00384C43" w:rsidRPr="00C7345F" w:rsidRDefault="00384C43" w:rsidP="00F73F5C">
            <w:pPr>
              <w:pStyle w:val="TableText"/>
              <w:ind w:right="144"/>
              <w:rPr>
                <w:color w:val="000000"/>
              </w:rPr>
            </w:pPr>
            <w:r w:rsidRPr="00C7345F">
              <w:t>3</w:t>
            </w:r>
          </w:p>
        </w:tc>
        <w:tc>
          <w:tcPr>
            <w:tcW w:w="1512" w:type="dxa"/>
          </w:tcPr>
          <w:p w14:paraId="2045D208" w14:textId="77777777" w:rsidR="00384C43" w:rsidRPr="00C7345F" w:rsidRDefault="00384C43" w:rsidP="00F73F5C">
            <w:pPr>
              <w:pStyle w:val="TableText"/>
              <w:ind w:right="288"/>
              <w:rPr>
                <w:color w:val="000000"/>
              </w:rPr>
            </w:pPr>
            <w:r w:rsidRPr="00C7345F">
              <w:t>0.26</w:t>
            </w:r>
          </w:p>
        </w:tc>
      </w:tr>
      <w:tr w:rsidR="00384C43" w:rsidRPr="00C7345F" w14:paraId="2DAC94DB" w14:textId="77777777" w:rsidTr="00F73F5C">
        <w:tc>
          <w:tcPr>
            <w:tcW w:w="1584" w:type="dxa"/>
          </w:tcPr>
          <w:p w14:paraId="100572D4" w14:textId="77777777" w:rsidR="00384C43" w:rsidRPr="00C7345F" w:rsidRDefault="00384C43" w:rsidP="00F73F5C">
            <w:pPr>
              <w:pStyle w:val="TableText"/>
              <w:ind w:right="504"/>
              <w:rPr>
                <w:color w:val="000000"/>
              </w:rPr>
            </w:pPr>
            <w:r w:rsidRPr="00C7345F">
              <w:t>251</w:t>
            </w:r>
          </w:p>
        </w:tc>
        <w:tc>
          <w:tcPr>
            <w:tcW w:w="830" w:type="dxa"/>
          </w:tcPr>
          <w:p w14:paraId="3C12ED22" w14:textId="77777777" w:rsidR="00384C43" w:rsidRPr="00C7345F" w:rsidRDefault="00384C43" w:rsidP="00F73F5C">
            <w:pPr>
              <w:pStyle w:val="TableText"/>
              <w:ind w:right="288"/>
              <w:rPr>
                <w:color w:val="000000"/>
              </w:rPr>
            </w:pPr>
            <w:r w:rsidRPr="00C7345F">
              <w:t>1</w:t>
            </w:r>
          </w:p>
        </w:tc>
        <w:tc>
          <w:tcPr>
            <w:tcW w:w="950" w:type="dxa"/>
          </w:tcPr>
          <w:p w14:paraId="3D1FFB15" w14:textId="77777777" w:rsidR="00384C43" w:rsidRPr="00C7345F" w:rsidRDefault="00384C43" w:rsidP="00F73F5C">
            <w:pPr>
              <w:pStyle w:val="TableText"/>
              <w:ind w:right="144"/>
              <w:rPr>
                <w:color w:val="000000"/>
              </w:rPr>
            </w:pPr>
            <w:r w:rsidRPr="00C7345F">
              <w:t>2</w:t>
            </w:r>
          </w:p>
        </w:tc>
        <w:tc>
          <w:tcPr>
            <w:tcW w:w="1512" w:type="dxa"/>
          </w:tcPr>
          <w:p w14:paraId="0EF02448" w14:textId="77777777" w:rsidR="00384C43" w:rsidRPr="00C7345F" w:rsidRDefault="00384C43" w:rsidP="00F73F5C">
            <w:pPr>
              <w:pStyle w:val="TableText"/>
              <w:ind w:right="288"/>
              <w:rPr>
                <w:color w:val="000000"/>
              </w:rPr>
            </w:pPr>
            <w:r w:rsidRPr="00C7345F">
              <w:t>0.18</w:t>
            </w:r>
          </w:p>
        </w:tc>
      </w:tr>
      <w:tr w:rsidR="00384C43" w:rsidRPr="00C7345F" w14:paraId="285DDCD5" w14:textId="77777777" w:rsidTr="00F73F5C">
        <w:tc>
          <w:tcPr>
            <w:tcW w:w="1584" w:type="dxa"/>
          </w:tcPr>
          <w:p w14:paraId="50D75FF6" w14:textId="77777777" w:rsidR="00384C43" w:rsidRPr="00C7345F" w:rsidRDefault="00384C43" w:rsidP="00F73F5C">
            <w:pPr>
              <w:pStyle w:val="TableText"/>
              <w:ind w:right="504"/>
              <w:rPr>
                <w:color w:val="000000"/>
              </w:rPr>
            </w:pPr>
            <w:r w:rsidRPr="00C7345F">
              <w:t>252</w:t>
            </w:r>
          </w:p>
        </w:tc>
        <w:tc>
          <w:tcPr>
            <w:tcW w:w="830" w:type="dxa"/>
          </w:tcPr>
          <w:p w14:paraId="7189485D" w14:textId="77777777" w:rsidR="00384C43" w:rsidRPr="00C7345F" w:rsidRDefault="00384C43" w:rsidP="00F73F5C">
            <w:pPr>
              <w:pStyle w:val="TableText"/>
              <w:ind w:right="288"/>
              <w:rPr>
                <w:color w:val="000000"/>
              </w:rPr>
            </w:pPr>
            <w:r w:rsidRPr="00C7345F">
              <w:t>1</w:t>
            </w:r>
          </w:p>
        </w:tc>
        <w:tc>
          <w:tcPr>
            <w:tcW w:w="950" w:type="dxa"/>
          </w:tcPr>
          <w:p w14:paraId="3AAA1C7C" w14:textId="77777777" w:rsidR="00384C43" w:rsidRPr="00C7345F" w:rsidRDefault="00384C43" w:rsidP="00F73F5C">
            <w:pPr>
              <w:pStyle w:val="TableText"/>
              <w:ind w:right="144"/>
              <w:rPr>
                <w:color w:val="000000"/>
              </w:rPr>
            </w:pPr>
            <w:r w:rsidRPr="00C7345F">
              <w:t>3</w:t>
            </w:r>
          </w:p>
        </w:tc>
        <w:tc>
          <w:tcPr>
            <w:tcW w:w="1512" w:type="dxa"/>
          </w:tcPr>
          <w:p w14:paraId="2B138EE6" w14:textId="77777777" w:rsidR="00384C43" w:rsidRPr="00C7345F" w:rsidRDefault="00384C43" w:rsidP="00F73F5C">
            <w:pPr>
              <w:pStyle w:val="TableText"/>
              <w:ind w:right="288"/>
              <w:rPr>
                <w:color w:val="000000"/>
              </w:rPr>
            </w:pPr>
            <w:r w:rsidRPr="00C7345F">
              <w:t>0.26</w:t>
            </w:r>
          </w:p>
        </w:tc>
      </w:tr>
      <w:tr w:rsidR="00384C43" w:rsidRPr="00C7345F" w14:paraId="3D8C7FB3" w14:textId="77777777" w:rsidTr="00F73F5C">
        <w:tc>
          <w:tcPr>
            <w:tcW w:w="1584" w:type="dxa"/>
          </w:tcPr>
          <w:p w14:paraId="33ED9199" w14:textId="77777777" w:rsidR="00384C43" w:rsidRPr="00C7345F" w:rsidRDefault="00384C43" w:rsidP="00F73F5C">
            <w:pPr>
              <w:pStyle w:val="TableText"/>
              <w:ind w:right="504"/>
              <w:rPr>
                <w:color w:val="000000"/>
              </w:rPr>
            </w:pPr>
            <w:r w:rsidRPr="00C7345F">
              <w:t>253</w:t>
            </w:r>
          </w:p>
        </w:tc>
        <w:tc>
          <w:tcPr>
            <w:tcW w:w="830" w:type="dxa"/>
          </w:tcPr>
          <w:p w14:paraId="3BF77997" w14:textId="77777777" w:rsidR="00384C43" w:rsidRPr="00C7345F" w:rsidRDefault="00384C43" w:rsidP="00F73F5C">
            <w:pPr>
              <w:pStyle w:val="TableText"/>
              <w:ind w:right="288"/>
              <w:rPr>
                <w:color w:val="000000"/>
              </w:rPr>
            </w:pPr>
            <w:r w:rsidRPr="00C7345F">
              <w:t>1</w:t>
            </w:r>
          </w:p>
        </w:tc>
        <w:tc>
          <w:tcPr>
            <w:tcW w:w="950" w:type="dxa"/>
          </w:tcPr>
          <w:p w14:paraId="20007BFC" w14:textId="77777777" w:rsidR="00384C43" w:rsidRPr="00C7345F" w:rsidRDefault="00384C43" w:rsidP="00F73F5C">
            <w:pPr>
              <w:pStyle w:val="TableText"/>
              <w:ind w:right="144"/>
              <w:rPr>
                <w:color w:val="000000"/>
              </w:rPr>
            </w:pPr>
            <w:r w:rsidRPr="00C7345F">
              <w:t>1</w:t>
            </w:r>
          </w:p>
        </w:tc>
        <w:tc>
          <w:tcPr>
            <w:tcW w:w="1512" w:type="dxa"/>
          </w:tcPr>
          <w:p w14:paraId="4DA13C20" w14:textId="77777777" w:rsidR="00384C43" w:rsidRPr="00C7345F" w:rsidRDefault="00384C43" w:rsidP="00F73F5C">
            <w:pPr>
              <w:pStyle w:val="TableText"/>
              <w:ind w:right="288"/>
              <w:rPr>
                <w:color w:val="000000"/>
              </w:rPr>
            </w:pPr>
            <w:r w:rsidRPr="00C7345F">
              <w:t>0.09</w:t>
            </w:r>
          </w:p>
        </w:tc>
      </w:tr>
      <w:tr w:rsidR="00384C43" w:rsidRPr="00C7345F" w14:paraId="0D7C0C66" w14:textId="77777777" w:rsidTr="00F73F5C">
        <w:tc>
          <w:tcPr>
            <w:tcW w:w="1584" w:type="dxa"/>
          </w:tcPr>
          <w:p w14:paraId="520BDB54" w14:textId="77777777" w:rsidR="00384C43" w:rsidRPr="00C7345F" w:rsidRDefault="00384C43" w:rsidP="00F73F5C">
            <w:pPr>
              <w:pStyle w:val="TableText"/>
              <w:ind w:right="504"/>
            </w:pPr>
            <w:r w:rsidRPr="00C7345F">
              <w:t>255</w:t>
            </w:r>
          </w:p>
        </w:tc>
        <w:tc>
          <w:tcPr>
            <w:tcW w:w="830" w:type="dxa"/>
          </w:tcPr>
          <w:p w14:paraId="2BEA1589" w14:textId="77777777" w:rsidR="00384C43" w:rsidRPr="00C7345F" w:rsidRDefault="00384C43" w:rsidP="00F73F5C">
            <w:pPr>
              <w:pStyle w:val="TableText"/>
              <w:ind w:right="288"/>
              <w:rPr>
                <w:color w:val="000000"/>
              </w:rPr>
            </w:pPr>
            <w:r w:rsidRPr="00C7345F">
              <w:t>1</w:t>
            </w:r>
          </w:p>
        </w:tc>
        <w:tc>
          <w:tcPr>
            <w:tcW w:w="950" w:type="dxa"/>
          </w:tcPr>
          <w:p w14:paraId="4E48F173" w14:textId="77777777" w:rsidR="00384C43" w:rsidRPr="00C7345F" w:rsidRDefault="00384C43" w:rsidP="00F73F5C">
            <w:pPr>
              <w:pStyle w:val="TableText"/>
              <w:ind w:right="144"/>
              <w:rPr>
                <w:color w:val="000000"/>
              </w:rPr>
            </w:pPr>
            <w:r w:rsidRPr="00C7345F">
              <w:t>3</w:t>
            </w:r>
          </w:p>
        </w:tc>
        <w:tc>
          <w:tcPr>
            <w:tcW w:w="1512" w:type="dxa"/>
          </w:tcPr>
          <w:p w14:paraId="5F63A9F5" w14:textId="77777777" w:rsidR="00384C43" w:rsidRPr="00C7345F" w:rsidRDefault="00384C43" w:rsidP="00F73F5C">
            <w:pPr>
              <w:pStyle w:val="TableText"/>
              <w:ind w:right="288"/>
              <w:rPr>
                <w:color w:val="000000"/>
              </w:rPr>
            </w:pPr>
            <w:r w:rsidRPr="00C7345F">
              <w:t>0.26</w:t>
            </w:r>
          </w:p>
        </w:tc>
      </w:tr>
      <w:tr w:rsidR="00384C43" w:rsidRPr="00C7345F" w14:paraId="4F42AC98" w14:textId="77777777" w:rsidTr="00F73F5C">
        <w:tc>
          <w:tcPr>
            <w:tcW w:w="1584" w:type="dxa"/>
          </w:tcPr>
          <w:p w14:paraId="6AF46A36" w14:textId="77777777" w:rsidR="00384C43" w:rsidRPr="00C7345F" w:rsidRDefault="00384C43" w:rsidP="00F73F5C">
            <w:pPr>
              <w:pStyle w:val="TableText"/>
              <w:ind w:right="504"/>
            </w:pPr>
            <w:r w:rsidRPr="00C7345F">
              <w:t>257</w:t>
            </w:r>
          </w:p>
        </w:tc>
        <w:tc>
          <w:tcPr>
            <w:tcW w:w="830" w:type="dxa"/>
          </w:tcPr>
          <w:p w14:paraId="3D9B8C8F" w14:textId="77777777" w:rsidR="00384C43" w:rsidRPr="00C7345F" w:rsidRDefault="00384C43" w:rsidP="00F73F5C">
            <w:pPr>
              <w:pStyle w:val="TableText"/>
              <w:ind w:right="288"/>
              <w:rPr>
                <w:color w:val="000000"/>
              </w:rPr>
            </w:pPr>
            <w:r w:rsidRPr="00C7345F">
              <w:t>1</w:t>
            </w:r>
          </w:p>
        </w:tc>
        <w:tc>
          <w:tcPr>
            <w:tcW w:w="950" w:type="dxa"/>
          </w:tcPr>
          <w:p w14:paraId="136C1601" w14:textId="77777777" w:rsidR="00384C43" w:rsidRPr="00C7345F" w:rsidRDefault="00384C43" w:rsidP="00F73F5C">
            <w:pPr>
              <w:pStyle w:val="TableText"/>
              <w:ind w:right="144"/>
              <w:rPr>
                <w:color w:val="000000"/>
              </w:rPr>
            </w:pPr>
            <w:r w:rsidRPr="00C7345F">
              <w:t>1</w:t>
            </w:r>
          </w:p>
        </w:tc>
        <w:tc>
          <w:tcPr>
            <w:tcW w:w="1512" w:type="dxa"/>
          </w:tcPr>
          <w:p w14:paraId="3494E5DA" w14:textId="77777777" w:rsidR="00384C43" w:rsidRPr="00C7345F" w:rsidRDefault="00384C43" w:rsidP="00F73F5C">
            <w:pPr>
              <w:pStyle w:val="TableText"/>
              <w:ind w:right="288"/>
              <w:rPr>
                <w:color w:val="000000"/>
              </w:rPr>
            </w:pPr>
            <w:r w:rsidRPr="00C7345F">
              <w:t>0.09</w:t>
            </w:r>
          </w:p>
        </w:tc>
      </w:tr>
      <w:tr w:rsidR="00384C43" w:rsidRPr="00C7345F" w14:paraId="1C962921" w14:textId="77777777" w:rsidTr="00F73F5C">
        <w:tc>
          <w:tcPr>
            <w:tcW w:w="1584" w:type="dxa"/>
          </w:tcPr>
          <w:p w14:paraId="4BE4193C" w14:textId="77777777" w:rsidR="00384C43" w:rsidRPr="00C7345F" w:rsidRDefault="00384C43" w:rsidP="00F73F5C">
            <w:pPr>
              <w:pStyle w:val="TableText"/>
              <w:ind w:right="504"/>
            </w:pPr>
            <w:r w:rsidRPr="00C7345F">
              <w:t>259</w:t>
            </w:r>
          </w:p>
        </w:tc>
        <w:tc>
          <w:tcPr>
            <w:tcW w:w="830" w:type="dxa"/>
          </w:tcPr>
          <w:p w14:paraId="08A900B8" w14:textId="77777777" w:rsidR="00384C43" w:rsidRPr="00C7345F" w:rsidRDefault="00384C43" w:rsidP="00F73F5C">
            <w:pPr>
              <w:pStyle w:val="TableText"/>
              <w:ind w:right="288"/>
              <w:rPr>
                <w:color w:val="000000"/>
              </w:rPr>
            </w:pPr>
            <w:r w:rsidRPr="00C7345F">
              <w:t>1</w:t>
            </w:r>
          </w:p>
        </w:tc>
        <w:tc>
          <w:tcPr>
            <w:tcW w:w="950" w:type="dxa"/>
          </w:tcPr>
          <w:p w14:paraId="568D583A" w14:textId="77777777" w:rsidR="00384C43" w:rsidRPr="00C7345F" w:rsidRDefault="00384C43" w:rsidP="00F73F5C">
            <w:pPr>
              <w:pStyle w:val="TableText"/>
              <w:ind w:right="144"/>
              <w:rPr>
                <w:color w:val="000000"/>
              </w:rPr>
            </w:pPr>
            <w:r w:rsidRPr="00C7345F">
              <w:t>1</w:t>
            </w:r>
          </w:p>
        </w:tc>
        <w:tc>
          <w:tcPr>
            <w:tcW w:w="1512" w:type="dxa"/>
          </w:tcPr>
          <w:p w14:paraId="077E8A8E" w14:textId="77777777" w:rsidR="00384C43" w:rsidRPr="00C7345F" w:rsidRDefault="00384C43" w:rsidP="00F73F5C">
            <w:pPr>
              <w:pStyle w:val="TableText"/>
              <w:ind w:right="288"/>
              <w:rPr>
                <w:color w:val="000000"/>
              </w:rPr>
            </w:pPr>
            <w:r w:rsidRPr="00C7345F">
              <w:t>0.09</w:t>
            </w:r>
          </w:p>
        </w:tc>
      </w:tr>
      <w:tr w:rsidR="00384C43" w:rsidRPr="00C7345F" w14:paraId="6ADF90B3" w14:textId="77777777" w:rsidTr="00F73F5C">
        <w:tc>
          <w:tcPr>
            <w:tcW w:w="1584" w:type="dxa"/>
          </w:tcPr>
          <w:p w14:paraId="47B48BAA" w14:textId="77777777" w:rsidR="00384C43" w:rsidRPr="00C7345F" w:rsidRDefault="00384C43" w:rsidP="00F73F5C">
            <w:pPr>
              <w:pStyle w:val="TableText"/>
              <w:ind w:right="504"/>
            </w:pPr>
            <w:r w:rsidRPr="00C7345F">
              <w:t>260</w:t>
            </w:r>
          </w:p>
        </w:tc>
        <w:tc>
          <w:tcPr>
            <w:tcW w:w="830" w:type="dxa"/>
          </w:tcPr>
          <w:p w14:paraId="745EC6D5" w14:textId="77777777" w:rsidR="00384C43" w:rsidRPr="00C7345F" w:rsidRDefault="00384C43" w:rsidP="00F73F5C">
            <w:pPr>
              <w:pStyle w:val="TableText"/>
              <w:ind w:right="288"/>
              <w:rPr>
                <w:color w:val="000000"/>
              </w:rPr>
            </w:pPr>
            <w:r w:rsidRPr="00C7345F">
              <w:t>1</w:t>
            </w:r>
          </w:p>
        </w:tc>
        <w:tc>
          <w:tcPr>
            <w:tcW w:w="950" w:type="dxa"/>
          </w:tcPr>
          <w:p w14:paraId="72FEBD8E" w14:textId="77777777" w:rsidR="00384C43" w:rsidRPr="00C7345F" w:rsidRDefault="00384C43" w:rsidP="00F73F5C">
            <w:pPr>
              <w:pStyle w:val="TableText"/>
              <w:ind w:right="144"/>
              <w:rPr>
                <w:color w:val="000000"/>
              </w:rPr>
            </w:pPr>
            <w:r w:rsidRPr="00C7345F">
              <w:t>3</w:t>
            </w:r>
          </w:p>
        </w:tc>
        <w:tc>
          <w:tcPr>
            <w:tcW w:w="1512" w:type="dxa"/>
          </w:tcPr>
          <w:p w14:paraId="31BAEB3F" w14:textId="77777777" w:rsidR="00384C43" w:rsidRPr="00C7345F" w:rsidRDefault="00384C43" w:rsidP="00F73F5C">
            <w:pPr>
              <w:pStyle w:val="TableText"/>
              <w:ind w:right="288"/>
              <w:rPr>
                <w:color w:val="000000"/>
              </w:rPr>
            </w:pPr>
            <w:r w:rsidRPr="00C7345F">
              <w:t>0.26</w:t>
            </w:r>
          </w:p>
        </w:tc>
      </w:tr>
      <w:tr w:rsidR="00384C43" w:rsidRPr="00C7345F" w14:paraId="30116386" w14:textId="77777777" w:rsidTr="00F73F5C">
        <w:tc>
          <w:tcPr>
            <w:tcW w:w="1584" w:type="dxa"/>
          </w:tcPr>
          <w:p w14:paraId="1DBF0170" w14:textId="77777777" w:rsidR="00384C43" w:rsidRPr="00C7345F" w:rsidRDefault="00384C43" w:rsidP="00F73F5C">
            <w:pPr>
              <w:pStyle w:val="TableText"/>
              <w:ind w:right="504"/>
            </w:pPr>
            <w:r w:rsidRPr="00C7345F">
              <w:t>261</w:t>
            </w:r>
          </w:p>
        </w:tc>
        <w:tc>
          <w:tcPr>
            <w:tcW w:w="830" w:type="dxa"/>
          </w:tcPr>
          <w:p w14:paraId="43A6FA6E" w14:textId="77777777" w:rsidR="00384C43" w:rsidRPr="00C7345F" w:rsidRDefault="00384C43" w:rsidP="00F73F5C">
            <w:pPr>
              <w:pStyle w:val="TableText"/>
              <w:ind w:right="288"/>
              <w:rPr>
                <w:color w:val="000000"/>
              </w:rPr>
            </w:pPr>
            <w:r w:rsidRPr="00C7345F">
              <w:t>1</w:t>
            </w:r>
          </w:p>
        </w:tc>
        <w:tc>
          <w:tcPr>
            <w:tcW w:w="950" w:type="dxa"/>
          </w:tcPr>
          <w:p w14:paraId="77E23882" w14:textId="77777777" w:rsidR="00384C43" w:rsidRPr="00C7345F" w:rsidRDefault="00384C43" w:rsidP="00F73F5C">
            <w:pPr>
              <w:pStyle w:val="TableText"/>
              <w:ind w:right="144"/>
              <w:rPr>
                <w:color w:val="000000"/>
              </w:rPr>
            </w:pPr>
            <w:r w:rsidRPr="00C7345F">
              <w:t>4</w:t>
            </w:r>
          </w:p>
        </w:tc>
        <w:tc>
          <w:tcPr>
            <w:tcW w:w="1512" w:type="dxa"/>
          </w:tcPr>
          <w:p w14:paraId="3C9EB84E" w14:textId="77777777" w:rsidR="00384C43" w:rsidRPr="00C7345F" w:rsidRDefault="00384C43" w:rsidP="00F73F5C">
            <w:pPr>
              <w:pStyle w:val="TableText"/>
              <w:ind w:right="288"/>
              <w:rPr>
                <w:color w:val="000000"/>
              </w:rPr>
            </w:pPr>
            <w:r w:rsidRPr="00C7345F">
              <w:t>0.35</w:t>
            </w:r>
          </w:p>
        </w:tc>
      </w:tr>
      <w:tr w:rsidR="00384C43" w:rsidRPr="00C7345F" w14:paraId="605398FB" w14:textId="77777777" w:rsidTr="00F73F5C">
        <w:tc>
          <w:tcPr>
            <w:tcW w:w="1584" w:type="dxa"/>
          </w:tcPr>
          <w:p w14:paraId="2623E7B2" w14:textId="77777777" w:rsidR="00384C43" w:rsidRPr="00C7345F" w:rsidRDefault="00384C43" w:rsidP="00F73F5C">
            <w:pPr>
              <w:pStyle w:val="TableText"/>
              <w:ind w:right="504"/>
            </w:pPr>
            <w:r w:rsidRPr="00C7345F">
              <w:t>262</w:t>
            </w:r>
          </w:p>
        </w:tc>
        <w:tc>
          <w:tcPr>
            <w:tcW w:w="830" w:type="dxa"/>
          </w:tcPr>
          <w:p w14:paraId="4A7C4D3D" w14:textId="77777777" w:rsidR="00384C43" w:rsidRPr="00C7345F" w:rsidRDefault="00384C43" w:rsidP="00F73F5C">
            <w:pPr>
              <w:pStyle w:val="TableText"/>
              <w:ind w:right="288"/>
              <w:rPr>
                <w:color w:val="000000"/>
              </w:rPr>
            </w:pPr>
            <w:r w:rsidRPr="00C7345F">
              <w:t>1</w:t>
            </w:r>
          </w:p>
        </w:tc>
        <w:tc>
          <w:tcPr>
            <w:tcW w:w="950" w:type="dxa"/>
          </w:tcPr>
          <w:p w14:paraId="1DABF222" w14:textId="77777777" w:rsidR="00384C43" w:rsidRPr="00C7345F" w:rsidRDefault="00384C43" w:rsidP="00F73F5C">
            <w:pPr>
              <w:pStyle w:val="TableText"/>
              <w:ind w:right="144"/>
              <w:rPr>
                <w:color w:val="000000"/>
              </w:rPr>
            </w:pPr>
            <w:r w:rsidRPr="00C7345F">
              <w:t>1</w:t>
            </w:r>
          </w:p>
        </w:tc>
        <w:tc>
          <w:tcPr>
            <w:tcW w:w="1512" w:type="dxa"/>
          </w:tcPr>
          <w:p w14:paraId="6874B513" w14:textId="77777777" w:rsidR="00384C43" w:rsidRPr="00C7345F" w:rsidRDefault="00384C43" w:rsidP="00F73F5C">
            <w:pPr>
              <w:pStyle w:val="TableText"/>
              <w:ind w:right="288"/>
              <w:rPr>
                <w:color w:val="000000"/>
              </w:rPr>
            </w:pPr>
            <w:r w:rsidRPr="00C7345F">
              <w:t>0.09</w:t>
            </w:r>
          </w:p>
        </w:tc>
      </w:tr>
      <w:tr w:rsidR="00384C43" w:rsidRPr="00C7345F" w14:paraId="4EBC00B3" w14:textId="77777777" w:rsidTr="00F73F5C">
        <w:tc>
          <w:tcPr>
            <w:tcW w:w="1584" w:type="dxa"/>
          </w:tcPr>
          <w:p w14:paraId="0220B16D" w14:textId="77777777" w:rsidR="00384C43" w:rsidRPr="00C7345F" w:rsidRDefault="00384C43" w:rsidP="00F73F5C">
            <w:pPr>
              <w:pStyle w:val="TableText"/>
              <w:ind w:right="504"/>
            </w:pPr>
            <w:r w:rsidRPr="00C7345F">
              <w:t>263</w:t>
            </w:r>
          </w:p>
        </w:tc>
        <w:tc>
          <w:tcPr>
            <w:tcW w:w="830" w:type="dxa"/>
          </w:tcPr>
          <w:p w14:paraId="3B4346B7" w14:textId="77777777" w:rsidR="00384C43" w:rsidRPr="00C7345F" w:rsidRDefault="00384C43" w:rsidP="00F73F5C">
            <w:pPr>
              <w:pStyle w:val="TableText"/>
              <w:ind w:right="288"/>
              <w:rPr>
                <w:color w:val="000000"/>
              </w:rPr>
            </w:pPr>
            <w:r w:rsidRPr="00C7345F">
              <w:t>1</w:t>
            </w:r>
          </w:p>
        </w:tc>
        <w:tc>
          <w:tcPr>
            <w:tcW w:w="950" w:type="dxa"/>
          </w:tcPr>
          <w:p w14:paraId="1EFCA317" w14:textId="77777777" w:rsidR="00384C43" w:rsidRPr="00C7345F" w:rsidRDefault="00384C43" w:rsidP="00F73F5C">
            <w:pPr>
              <w:pStyle w:val="TableText"/>
              <w:ind w:right="144"/>
              <w:rPr>
                <w:color w:val="000000"/>
              </w:rPr>
            </w:pPr>
            <w:r w:rsidRPr="00C7345F">
              <w:t>2</w:t>
            </w:r>
          </w:p>
        </w:tc>
        <w:tc>
          <w:tcPr>
            <w:tcW w:w="1512" w:type="dxa"/>
          </w:tcPr>
          <w:p w14:paraId="5D097435" w14:textId="77777777" w:rsidR="00384C43" w:rsidRPr="00C7345F" w:rsidRDefault="00384C43" w:rsidP="00F73F5C">
            <w:pPr>
              <w:pStyle w:val="TableText"/>
              <w:ind w:right="288"/>
              <w:rPr>
                <w:color w:val="000000"/>
              </w:rPr>
            </w:pPr>
            <w:r w:rsidRPr="00C7345F">
              <w:t>0.18</w:t>
            </w:r>
          </w:p>
        </w:tc>
      </w:tr>
      <w:tr w:rsidR="00384C43" w:rsidRPr="00C7345F" w14:paraId="5520391B" w14:textId="77777777" w:rsidTr="00F73F5C">
        <w:tc>
          <w:tcPr>
            <w:tcW w:w="1584" w:type="dxa"/>
          </w:tcPr>
          <w:p w14:paraId="1D73BF00" w14:textId="77777777" w:rsidR="00384C43" w:rsidRPr="00C7345F" w:rsidRDefault="00384C43" w:rsidP="00F73F5C">
            <w:pPr>
              <w:pStyle w:val="TableText"/>
              <w:ind w:right="504"/>
            </w:pPr>
            <w:r w:rsidRPr="00C7345F">
              <w:t>266</w:t>
            </w:r>
          </w:p>
        </w:tc>
        <w:tc>
          <w:tcPr>
            <w:tcW w:w="830" w:type="dxa"/>
          </w:tcPr>
          <w:p w14:paraId="7C733305" w14:textId="77777777" w:rsidR="00384C43" w:rsidRPr="00C7345F" w:rsidRDefault="00384C43" w:rsidP="00F73F5C">
            <w:pPr>
              <w:pStyle w:val="TableText"/>
              <w:ind w:right="288"/>
              <w:rPr>
                <w:color w:val="000000"/>
              </w:rPr>
            </w:pPr>
            <w:r w:rsidRPr="00C7345F">
              <w:t>1</w:t>
            </w:r>
          </w:p>
        </w:tc>
        <w:tc>
          <w:tcPr>
            <w:tcW w:w="950" w:type="dxa"/>
          </w:tcPr>
          <w:p w14:paraId="6A7946B7" w14:textId="77777777" w:rsidR="00384C43" w:rsidRPr="00C7345F" w:rsidRDefault="00384C43" w:rsidP="00F73F5C">
            <w:pPr>
              <w:pStyle w:val="TableText"/>
              <w:ind w:right="144"/>
              <w:rPr>
                <w:color w:val="000000"/>
              </w:rPr>
            </w:pPr>
            <w:r w:rsidRPr="00C7345F">
              <w:t>2</w:t>
            </w:r>
          </w:p>
        </w:tc>
        <w:tc>
          <w:tcPr>
            <w:tcW w:w="1512" w:type="dxa"/>
          </w:tcPr>
          <w:p w14:paraId="499ADD15" w14:textId="77777777" w:rsidR="00384C43" w:rsidRPr="00C7345F" w:rsidRDefault="00384C43" w:rsidP="00F73F5C">
            <w:pPr>
              <w:pStyle w:val="TableText"/>
              <w:ind w:right="288"/>
              <w:rPr>
                <w:color w:val="000000"/>
              </w:rPr>
            </w:pPr>
            <w:r w:rsidRPr="00C7345F">
              <w:t>0.18</w:t>
            </w:r>
          </w:p>
        </w:tc>
      </w:tr>
      <w:tr w:rsidR="00384C43" w:rsidRPr="00C7345F" w14:paraId="2123986E" w14:textId="77777777" w:rsidTr="00F73F5C">
        <w:tc>
          <w:tcPr>
            <w:tcW w:w="1584" w:type="dxa"/>
          </w:tcPr>
          <w:p w14:paraId="503BAFC7" w14:textId="77777777" w:rsidR="00384C43" w:rsidRPr="00C7345F" w:rsidRDefault="00384C43" w:rsidP="00F73F5C">
            <w:pPr>
              <w:pStyle w:val="TableText"/>
              <w:ind w:right="504"/>
            </w:pPr>
            <w:r w:rsidRPr="00C7345F">
              <w:t>267</w:t>
            </w:r>
          </w:p>
        </w:tc>
        <w:tc>
          <w:tcPr>
            <w:tcW w:w="830" w:type="dxa"/>
          </w:tcPr>
          <w:p w14:paraId="1CD33F82" w14:textId="77777777" w:rsidR="00384C43" w:rsidRPr="00C7345F" w:rsidRDefault="00384C43" w:rsidP="00F73F5C">
            <w:pPr>
              <w:pStyle w:val="TableText"/>
              <w:ind w:right="288"/>
              <w:rPr>
                <w:color w:val="000000"/>
              </w:rPr>
            </w:pPr>
            <w:r w:rsidRPr="00C7345F">
              <w:t>1</w:t>
            </w:r>
          </w:p>
        </w:tc>
        <w:tc>
          <w:tcPr>
            <w:tcW w:w="950" w:type="dxa"/>
          </w:tcPr>
          <w:p w14:paraId="6F382C60" w14:textId="77777777" w:rsidR="00384C43" w:rsidRPr="00C7345F" w:rsidRDefault="00384C43" w:rsidP="00F73F5C">
            <w:pPr>
              <w:pStyle w:val="TableText"/>
              <w:ind w:right="144"/>
              <w:rPr>
                <w:color w:val="000000"/>
              </w:rPr>
            </w:pPr>
            <w:r w:rsidRPr="00C7345F">
              <w:t>1</w:t>
            </w:r>
          </w:p>
        </w:tc>
        <w:tc>
          <w:tcPr>
            <w:tcW w:w="1512" w:type="dxa"/>
          </w:tcPr>
          <w:p w14:paraId="590B4A05" w14:textId="77777777" w:rsidR="00384C43" w:rsidRPr="00C7345F" w:rsidRDefault="00384C43" w:rsidP="00F73F5C">
            <w:pPr>
              <w:pStyle w:val="TableText"/>
              <w:ind w:right="288"/>
              <w:rPr>
                <w:color w:val="000000"/>
              </w:rPr>
            </w:pPr>
            <w:r w:rsidRPr="00C7345F">
              <w:t>0.09</w:t>
            </w:r>
          </w:p>
        </w:tc>
      </w:tr>
      <w:tr w:rsidR="00384C43" w:rsidRPr="00C7345F" w14:paraId="55DFA10A" w14:textId="77777777" w:rsidTr="00F73F5C">
        <w:tc>
          <w:tcPr>
            <w:tcW w:w="1584" w:type="dxa"/>
          </w:tcPr>
          <w:p w14:paraId="6D9B7C0A" w14:textId="77777777" w:rsidR="00384C43" w:rsidRPr="00C7345F" w:rsidRDefault="00384C43" w:rsidP="00F73F5C">
            <w:pPr>
              <w:pStyle w:val="TableText"/>
              <w:ind w:right="504"/>
            </w:pPr>
            <w:r w:rsidRPr="00C7345F">
              <w:t>268</w:t>
            </w:r>
          </w:p>
        </w:tc>
        <w:tc>
          <w:tcPr>
            <w:tcW w:w="830" w:type="dxa"/>
          </w:tcPr>
          <w:p w14:paraId="00F281CD" w14:textId="77777777" w:rsidR="00384C43" w:rsidRPr="00C7345F" w:rsidRDefault="00384C43" w:rsidP="00F73F5C">
            <w:pPr>
              <w:pStyle w:val="TableText"/>
              <w:ind w:right="288"/>
              <w:rPr>
                <w:color w:val="000000"/>
              </w:rPr>
            </w:pPr>
            <w:r w:rsidRPr="00C7345F">
              <w:t>1</w:t>
            </w:r>
          </w:p>
        </w:tc>
        <w:tc>
          <w:tcPr>
            <w:tcW w:w="950" w:type="dxa"/>
          </w:tcPr>
          <w:p w14:paraId="726A33D1" w14:textId="77777777" w:rsidR="00384C43" w:rsidRPr="00C7345F" w:rsidRDefault="00384C43" w:rsidP="00F73F5C">
            <w:pPr>
              <w:pStyle w:val="TableText"/>
              <w:ind w:right="144"/>
              <w:rPr>
                <w:color w:val="000000"/>
              </w:rPr>
            </w:pPr>
            <w:r w:rsidRPr="00C7345F">
              <w:t>8</w:t>
            </w:r>
          </w:p>
        </w:tc>
        <w:tc>
          <w:tcPr>
            <w:tcW w:w="1512" w:type="dxa"/>
          </w:tcPr>
          <w:p w14:paraId="6F52C86B" w14:textId="77777777" w:rsidR="00384C43" w:rsidRPr="00C7345F" w:rsidRDefault="00384C43" w:rsidP="00F73F5C">
            <w:pPr>
              <w:pStyle w:val="TableText"/>
              <w:ind w:right="288"/>
              <w:rPr>
                <w:color w:val="000000"/>
              </w:rPr>
            </w:pPr>
            <w:r w:rsidRPr="00C7345F">
              <w:t>0.70</w:t>
            </w:r>
          </w:p>
        </w:tc>
      </w:tr>
      <w:tr w:rsidR="00384C43" w:rsidRPr="00C7345F" w14:paraId="528BC0FC" w14:textId="77777777" w:rsidTr="00F73F5C">
        <w:tc>
          <w:tcPr>
            <w:tcW w:w="1584" w:type="dxa"/>
          </w:tcPr>
          <w:p w14:paraId="7F31D352" w14:textId="77777777" w:rsidR="00384C43" w:rsidRPr="00C7345F" w:rsidRDefault="00384C43" w:rsidP="00F73F5C">
            <w:pPr>
              <w:pStyle w:val="TableText"/>
              <w:ind w:right="504"/>
            </w:pPr>
            <w:r w:rsidRPr="00C7345F">
              <w:t>269</w:t>
            </w:r>
          </w:p>
        </w:tc>
        <w:tc>
          <w:tcPr>
            <w:tcW w:w="830" w:type="dxa"/>
          </w:tcPr>
          <w:p w14:paraId="3584F710" w14:textId="77777777" w:rsidR="00384C43" w:rsidRPr="00C7345F" w:rsidRDefault="00384C43" w:rsidP="00F73F5C">
            <w:pPr>
              <w:pStyle w:val="TableText"/>
              <w:ind w:right="288"/>
              <w:rPr>
                <w:color w:val="000000"/>
              </w:rPr>
            </w:pPr>
            <w:r w:rsidRPr="00C7345F">
              <w:t>1</w:t>
            </w:r>
          </w:p>
        </w:tc>
        <w:tc>
          <w:tcPr>
            <w:tcW w:w="950" w:type="dxa"/>
          </w:tcPr>
          <w:p w14:paraId="4906E778" w14:textId="77777777" w:rsidR="00384C43" w:rsidRPr="00C7345F" w:rsidRDefault="00384C43" w:rsidP="00F73F5C">
            <w:pPr>
              <w:pStyle w:val="TableText"/>
              <w:ind w:right="144"/>
              <w:rPr>
                <w:color w:val="000000"/>
              </w:rPr>
            </w:pPr>
            <w:r w:rsidRPr="00C7345F">
              <w:t>3</w:t>
            </w:r>
          </w:p>
        </w:tc>
        <w:tc>
          <w:tcPr>
            <w:tcW w:w="1512" w:type="dxa"/>
          </w:tcPr>
          <w:p w14:paraId="28EACB73" w14:textId="77777777" w:rsidR="00384C43" w:rsidRPr="00C7345F" w:rsidRDefault="00384C43" w:rsidP="00F73F5C">
            <w:pPr>
              <w:pStyle w:val="TableText"/>
              <w:ind w:right="288"/>
              <w:rPr>
                <w:color w:val="000000"/>
              </w:rPr>
            </w:pPr>
            <w:r w:rsidRPr="00C7345F">
              <w:t>0.26</w:t>
            </w:r>
          </w:p>
        </w:tc>
      </w:tr>
      <w:tr w:rsidR="00384C43" w:rsidRPr="00C7345F" w14:paraId="01AF59DF" w14:textId="77777777" w:rsidTr="00F73F5C">
        <w:tc>
          <w:tcPr>
            <w:tcW w:w="1584" w:type="dxa"/>
          </w:tcPr>
          <w:p w14:paraId="567764F4" w14:textId="77777777" w:rsidR="00384C43" w:rsidRPr="00C7345F" w:rsidRDefault="00384C43" w:rsidP="00F73F5C">
            <w:pPr>
              <w:pStyle w:val="TableText"/>
              <w:ind w:right="504"/>
            </w:pPr>
            <w:r w:rsidRPr="00C7345F">
              <w:t>271</w:t>
            </w:r>
          </w:p>
        </w:tc>
        <w:tc>
          <w:tcPr>
            <w:tcW w:w="830" w:type="dxa"/>
          </w:tcPr>
          <w:p w14:paraId="3D68C393" w14:textId="77777777" w:rsidR="00384C43" w:rsidRPr="00C7345F" w:rsidRDefault="00384C43" w:rsidP="00F73F5C">
            <w:pPr>
              <w:pStyle w:val="TableText"/>
              <w:ind w:right="288"/>
              <w:rPr>
                <w:color w:val="000000"/>
              </w:rPr>
            </w:pPr>
            <w:r w:rsidRPr="00C7345F">
              <w:t>1</w:t>
            </w:r>
          </w:p>
        </w:tc>
        <w:tc>
          <w:tcPr>
            <w:tcW w:w="950" w:type="dxa"/>
          </w:tcPr>
          <w:p w14:paraId="7723BD8F" w14:textId="77777777" w:rsidR="00384C43" w:rsidRPr="00C7345F" w:rsidRDefault="00384C43" w:rsidP="00F73F5C">
            <w:pPr>
              <w:pStyle w:val="TableText"/>
              <w:ind w:right="144"/>
              <w:rPr>
                <w:color w:val="000000"/>
              </w:rPr>
            </w:pPr>
            <w:r w:rsidRPr="00C7345F">
              <w:t>3</w:t>
            </w:r>
          </w:p>
        </w:tc>
        <w:tc>
          <w:tcPr>
            <w:tcW w:w="1512" w:type="dxa"/>
          </w:tcPr>
          <w:p w14:paraId="312C0B04" w14:textId="77777777" w:rsidR="00384C43" w:rsidRPr="00C7345F" w:rsidRDefault="00384C43" w:rsidP="00F73F5C">
            <w:pPr>
              <w:pStyle w:val="TableText"/>
              <w:ind w:right="288"/>
              <w:rPr>
                <w:color w:val="000000"/>
              </w:rPr>
            </w:pPr>
            <w:r w:rsidRPr="00C7345F">
              <w:t>0.26</w:t>
            </w:r>
          </w:p>
        </w:tc>
      </w:tr>
      <w:tr w:rsidR="00384C43" w:rsidRPr="00C7345F" w14:paraId="0AEC8152" w14:textId="77777777" w:rsidTr="00F73F5C">
        <w:tc>
          <w:tcPr>
            <w:tcW w:w="1584" w:type="dxa"/>
          </w:tcPr>
          <w:p w14:paraId="3F176314" w14:textId="77777777" w:rsidR="00384C43" w:rsidRPr="00C7345F" w:rsidRDefault="00384C43" w:rsidP="00F73F5C">
            <w:pPr>
              <w:pStyle w:val="TableText"/>
              <w:ind w:right="504"/>
            </w:pPr>
            <w:r w:rsidRPr="00C7345F">
              <w:t>272</w:t>
            </w:r>
          </w:p>
        </w:tc>
        <w:tc>
          <w:tcPr>
            <w:tcW w:w="830" w:type="dxa"/>
          </w:tcPr>
          <w:p w14:paraId="7F40D067" w14:textId="77777777" w:rsidR="00384C43" w:rsidRPr="00C7345F" w:rsidRDefault="00384C43" w:rsidP="00F73F5C">
            <w:pPr>
              <w:pStyle w:val="TableText"/>
              <w:ind w:right="288"/>
              <w:rPr>
                <w:color w:val="000000"/>
              </w:rPr>
            </w:pPr>
            <w:r w:rsidRPr="00C7345F">
              <w:t>1</w:t>
            </w:r>
          </w:p>
        </w:tc>
        <w:tc>
          <w:tcPr>
            <w:tcW w:w="950" w:type="dxa"/>
          </w:tcPr>
          <w:p w14:paraId="748803F7" w14:textId="77777777" w:rsidR="00384C43" w:rsidRPr="00C7345F" w:rsidRDefault="00384C43" w:rsidP="00F73F5C">
            <w:pPr>
              <w:pStyle w:val="TableText"/>
              <w:ind w:right="144"/>
              <w:rPr>
                <w:color w:val="000000"/>
              </w:rPr>
            </w:pPr>
            <w:r w:rsidRPr="00C7345F">
              <w:t>1</w:t>
            </w:r>
          </w:p>
        </w:tc>
        <w:tc>
          <w:tcPr>
            <w:tcW w:w="1512" w:type="dxa"/>
          </w:tcPr>
          <w:p w14:paraId="210D0103" w14:textId="77777777" w:rsidR="00384C43" w:rsidRPr="00C7345F" w:rsidRDefault="00384C43" w:rsidP="00F73F5C">
            <w:pPr>
              <w:pStyle w:val="TableText"/>
              <w:ind w:right="288"/>
              <w:rPr>
                <w:color w:val="000000"/>
              </w:rPr>
            </w:pPr>
            <w:r w:rsidRPr="00C7345F">
              <w:t>0.09</w:t>
            </w:r>
          </w:p>
        </w:tc>
      </w:tr>
      <w:tr w:rsidR="00384C43" w:rsidRPr="00C7345F" w14:paraId="6C82670C" w14:textId="77777777" w:rsidTr="00F73F5C">
        <w:tc>
          <w:tcPr>
            <w:tcW w:w="1584" w:type="dxa"/>
          </w:tcPr>
          <w:p w14:paraId="2E29E73B" w14:textId="77777777" w:rsidR="00384C43" w:rsidRPr="00C7345F" w:rsidRDefault="00384C43" w:rsidP="00F73F5C">
            <w:pPr>
              <w:pStyle w:val="TableText"/>
              <w:ind w:right="504"/>
            </w:pPr>
            <w:r w:rsidRPr="00C7345F">
              <w:t>273</w:t>
            </w:r>
          </w:p>
        </w:tc>
        <w:tc>
          <w:tcPr>
            <w:tcW w:w="830" w:type="dxa"/>
          </w:tcPr>
          <w:p w14:paraId="18987E01" w14:textId="77777777" w:rsidR="00384C43" w:rsidRPr="00C7345F" w:rsidRDefault="00384C43" w:rsidP="00F73F5C">
            <w:pPr>
              <w:pStyle w:val="TableText"/>
              <w:ind w:right="288"/>
              <w:rPr>
                <w:color w:val="000000"/>
              </w:rPr>
            </w:pPr>
            <w:r w:rsidRPr="00C7345F">
              <w:t>1</w:t>
            </w:r>
          </w:p>
        </w:tc>
        <w:tc>
          <w:tcPr>
            <w:tcW w:w="950" w:type="dxa"/>
          </w:tcPr>
          <w:p w14:paraId="2D26AF5A" w14:textId="77777777" w:rsidR="00384C43" w:rsidRPr="00C7345F" w:rsidRDefault="00384C43" w:rsidP="00F73F5C">
            <w:pPr>
              <w:pStyle w:val="TableText"/>
              <w:ind w:right="144"/>
              <w:rPr>
                <w:color w:val="000000"/>
              </w:rPr>
            </w:pPr>
            <w:r w:rsidRPr="00C7345F">
              <w:t>1</w:t>
            </w:r>
          </w:p>
        </w:tc>
        <w:tc>
          <w:tcPr>
            <w:tcW w:w="1512" w:type="dxa"/>
          </w:tcPr>
          <w:p w14:paraId="4021D202" w14:textId="77777777" w:rsidR="00384C43" w:rsidRPr="00C7345F" w:rsidRDefault="00384C43" w:rsidP="00F73F5C">
            <w:pPr>
              <w:pStyle w:val="TableText"/>
              <w:ind w:right="288"/>
              <w:rPr>
                <w:color w:val="000000"/>
              </w:rPr>
            </w:pPr>
            <w:r w:rsidRPr="00C7345F">
              <w:t>0.09</w:t>
            </w:r>
          </w:p>
        </w:tc>
      </w:tr>
      <w:tr w:rsidR="00384C43" w:rsidRPr="00C7345F" w14:paraId="08ED8613" w14:textId="77777777" w:rsidTr="00F73F5C">
        <w:tc>
          <w:tcPr>
            <w:tcW w:w="1584" w:type="dxa"/>
          </w:tcPr>
          <w:p w14:paraId="61B82CC5" w14:textId="77777777" w:rsidR="00384C43" w:rsidRPr="00C7345F" w:rsidRDefault="00384C43" w:rsidP="00F73F5C">
            <w:pPr>
              <w:pStyle w:val="TableText"/>
              <w:ind w:right="504"/>
            </w:pPr>
            <w:r w:rsidRPr="00C7345F">
              <w:t>275</w:t>
            </w:r>
          </w:p>
        </w:tc>
        <w:tc>
          <w:tcPr>
            <w:tcW w:w="830" w:type="dxa"/>
          </w:tcPr>
          <w:p w14:paraId="719A73AE" w14:textId="77777777" w:rsidR="00384C43" w:rsidRPr="00C7345F" w:rsidRDefault="00384C43" w:rsidP="00F73F5C">
            <w:pPr>
              <w:pStyle w:val="TableText"/>
              <w:ind w:right="288"/>
              <w:rPr>
                <w:color w:val="000000"/>
              </w:rPr>
            </w:pPr>
            <w:r w:rsidRPr="00C7345F">
              <w:t>1</w:t>
            </w:r>
          </w:p>
        </w:tc>
        <w:tc>
          <w:tcPr>
            <w:tcW w:w="950" w:type="dxa"/>
          </w:tcPr>
          <w:p w14:paraId="4D54CC8D" w14:textId="77777777" w:rsidR="00384C43" w:rsidRPr="00C7345F" w:rsidRDefault="00384C43" w:rsidP="00F73F5C">
            <w:pPr>
              <w:pStyle w:val="TableText"/>
              <w:ind w:right="144"/>
              <w:rPr>
                <w:color w:val="000000"/>
              </w:rPr>
            </w:pPr>
            <w:r w:rsidRPr="00C7345F">
              <w:t>4</w:t>
            </w:r>
          </w:p>
        </w:tc>
        <w:tc>
          <w:tcPr>
            <w:tcW w:w="1512" w:type="dxa"/>
          </w:tcPr>
          <w:p w14:paraId="49381E41" w14:textId="77777777" w:rsidR="00384C43" w:rsidRPr="00C7345F" w:rsidRDefault="00384C43" w:rsidP="00F73F5C">
            <w:pPr>
              <w:pStyle w:val="TableText"/>
              <w:ind w:right="288"/>
              <w:rPr>
                <w:color w:val="000000"/>
              </w:rPr>
            </w:pPr>
            <w:r w:rsidRPr="00C7345F">
              <w:t>0.35</w:t>
            </w:r>
          </w:p>
        </w:tc>
      </w:tr>
      <w:tr w:rsidR="00384C43" w:rsidRPr="00C7345F" w14:paraId="482257A3" w14:textId="77777777" w:rsidTr="00F73F5C">
        <w:tc>
          <w:tcPr>
            <w:tcW w:w="1584" w:type="dxa"/>
          </w:tcPr>
          <w:p w14:paraId="1B3D2DF1" w14:textId="77777777" w:rsidR="00384C43" w:rsidRPr="00C7345F" w:rsidRDefault="00384C43" w:rsidP="00F73F5C">
            <w:pPr>
              <w:pStyle w:val="TableText"/>
              <w:ind w:right="504"/>
            </w:pPr>
            <w:r w:rsidRPr="00C7345F">
              <w:t>276</w:t>
            </w:r>
          </w:p>
        </w:tc>
        <w:tc>
          <w:tcPr>
            <w:tcW w:w="830" w:type="dxa"/>
          </w:tcPr>
          <w:p w14:paraId="15184262" w14:textId="77777777" w:rsidR="00384C43" w:rsidRPr="00C7345F" w:rsidRDefault="00384C43" w:rsidP="00F73F5C">
            <w:pPr>
              <w:pStyle w:val="TableText"/>
              <w:ind w:right="288"/>
              <w:rPr>
                <w:color w:val="000000"/>
              </w:rPr>
            </w:pPr>
            <w:r w:rsidRPr="00C7345F">
              <w:t>1</w:t>
            </w:r>
          </w:p>
        </w:tc>
        <w:tc>
          <w:tcPr>
            <w:tcW w:w="950" w:type="dxa"/>
          </w:tcPr>
          <w:p w14:paraId="5EB7562F" w14:textId="77777777" w:rsidR="00384C43" w:rsidRPr="00C7345F" w:rsidRDefault="00384C43" w:rsidP="00F73F5C">
            <w:pPr>
              <w:pStyle w:val="TableText"/>
              <w:ind w:right="144"/>
              <w:rPr>
                <w:color w:val="000000"/>
              </w:rPr>
            </w:pPr>
            <w:r w:rsidRPr="00C7345F">
              <w:t>3</w:t>
            </w:r>
          </w:p>
        </w:tc>
        <w:tc>
          <w:tcPr>
            <w:tcW w:w="1512" w:type="dxa"/>
          </w:tcPr>
          <w:p w14:paraId="3A7225D6" w14:textId="77777777" w:rsidR="00384C43" w:rsidRPr="00C7345F" w:rsidRDefault="00384C43" w:rsidP="00F73F5C">
            <w:pPr>
              <w:pStyle w:val="TableText"/>
              <w:ind w:right="288"/>
              <w:rPr>
                <w:color w:val="000000"/>
              </w:rPr>
            </w:pPr>
            <w:r w:rsidRPr="00C7345F">
              <w:t>0.26</w:t>
            </w:r>
          </w:p>
        </w:tc>
      </w:tr>
      <w:tr w:rsidR="00384C43" w:rsidRPr="00C7345F" w14:paraId="7911D71E" w14:textId="77777777" w:rsidTr="00F73F5C">
        <w:tc>
          <w:tcPr>
            <w:tcW w:w="1584" w:type="dxa"/>
          </w:tcPr>
          <w:p w14:paraId="6888DA56" w14:textId="77777777" w:rsidR="00384C43" w:rsidRPr="00C7345F" w:rsidRDefault="00384C43" w:rsidP="00F73F5C">
            <w:pPr>
              <w:pStyle w:val="TableText"/>
              <w:ind w:right="504"/>
            </w:pPr>
            <w:r w:rsidRPr="00C7345F">
              <w:t>278</w:t>
            </w:r>
          </w:p>
        </w:tc>
        <w:tc>
          <w:tcPr>
            <w:tcW w:w="830" w:type="dxa"/>
          </w:tcPr>
          <w:p w14:paraId="652CF214" w14:textId="77777777" w:rsidR="00384C43" w:rsidRPr="00C7345F" w:rsidRDefault="00384C43" w:rsidP="00F73F5C">
            <w:pPr>
              <w:pStyle w:val="TableText"/>
              <w:ind w:right="288"/>
              <w:rPr>
                <w:color w:val="000000"/>
              </w:rPr>
            </w:pPr>
            <w:r w:rsidRPr="00C7345F">
              <w:t>1</w:t>
            </w:r>
          </w:p>
        </w:tc>
        <w:tc>
          <w:tcPr>
            <w:tcW w:w="950" w:type="dxa"/>
          </w:tcPr>
          <w:p w14:paraId="084FC522" w14:textId="77777777" w:rsidR="00384C43" w:rsidRPr="00C7345F" w:rsidRDefault="00384C43" w:rsidP="00F73F5C">
            <w:pPr>
              <w:pStyle w:val="TableText"/>
              <w:ind w:right="144"/>
              <w:rPr>
                <w:color w:val="000000"/>
              </w:rPr>
            </w:pPr>
            <w:r w:rsidRPr="00C7345F">
              <w:t>1</w:t>
            </w:r>
          </w:p>
        </w:tc>
        <w:tc>
          <w:tcPr>
            <w:tcW w:w="1512" w:type="dxa"/>
          </w:tcPr>
          <w:p w14:paraId="774A50FC" w14:textId="77777777" w:rsidR="00384C43" w:rsidRPr="00C7345F" w:rsidRDefault="00384C43" w:rsidP="00F73F5C">
            <w:pPr>
              <w:pStyle w:val="TableText"/>
              <w:ind w:right="288"/>
              <w:rPr>
                <w:color w:val="000000"/>
              </w:rPr>
            </w:pPr>
            <w:r w:rsidRPr="00C7345F">
              <w:t>0.09</w:t>
            </w:r>
          </w:p>
        </w:tc>
      </w:tr>
      <w:tr w:rsidR="00384C43" w:rsidRPr="00C7345F" w14:paraId="742410BF" w14:textId="77777777" w:rsidTr="00F73F5C">
        <w:tc>
          <w:tcPr>
            <w:tcW w:w="1584" w:type="dxa"/>
          </w:tcPr>
          <w:p w14:paraId="3C76989A" w14:textId="77777777" w:rsidR="00384C43" w:rsidRPr="00C7345F" w:rsidRDefault="00384C43" w:rsidP="00F73F5C">
            <w:pPr>
              <w:pStyle w:val="TableText"/>
              <w:ind w:right="504"/>
            </w:pPr>
            <w:r w:rsidRPr="00C7345F">
              <w:t>279</w:t>
            </w:r>
          </w:p>
        </w:tc>
        <w:tc>
          <w:tcPr>
            <w:tcW w:w="830" w:type="dxa"/>
          </w:tcPr>
          <w:p w14:paraId="2CC92BC8" w14:textId="77777777" w:rsidR="00384C43" w:rsidRPr="00C7345F" w:rsidRDefault="00384C43" w:rsidP="00F73F5C">
            <w:pPr>
              <w:pStyle w:val="TableText"/>
              <w:ind w:right="288"/>
              <w:rPr>
                <w:color w:val="000000"/>
              </w:rPr>
            </w:pPr>
            <w:r w:rsidRPr="00C7345F">
              <w:t>1</w:t>
            </w:r>
          </w:p>
        </w:tc>
        <w:tc>
          <w:tcPr>
            <w:tcW w:w="950" w:type="dxa"/>
          </w:tcPr>
          <w:p w14:paraId="3CA15759" w14:textId="77777777" w:rsidR="00384C43" w:rsidRPr="00C7345F" w:rsidRDefault="00384C43" w:rsidP="00F73F5C">
            <w:pPr>
              <w:pStyle w:val="TableText"/>
              <w:ind w:right="144"/>
              <w:rPr>
                <w:color w:val="000000"/>
              </w:rPr>
            </w:pPr>
            <w:r w:rsidRPr="00C7345F">
              <w:t>1</w:t>
            </w:r>
          </w:p>
        </w:tc>
        <w:tc>
          <w:tcPr>
            <w:tcW w:w="1512" w:type="dxa"/>
          </w:tcPr>
          <w:p w14:paraId="14A0B3F2" w14:textId="77777777" w:rsidR="00384C43" w:rsidRPr="00C7345F" w:rsidRDefault="00384C43" w:rsidP="00F73F5C">
            <w:pPr>
              <w:pStyle w:val="TableText"/>
              <w:ind w:right="288"/>
              <w:rPr>
                <w:color w:val="000000"/>
              </w:rPr>
            </w:pPr>
            <w:r w:rsidRPr="00C7345F">
              <w:t>0.09</w:t>
            </w:r>
          </w:p>
        </w:tc>
      </w:tr>
      <w:tr w:rsidR="00384C43" w:rsidRPr="00C7345F" w14:paraId="6AA23FDC" w14:textId="77777777" w:rsidTr="00F73F5C">
        <w:tc>
          <w:tcPr>
            <w:tcW w:w="1584" w:type="dxa"/>
          </w:tcPr>
          <w:p w14:paraId="26A35451" w14:textId="77777777" w:rsidR="00384C43" w:rsidRPr="00C7345F" w:rsidRDefault="00384C43" w:rsidP="00F73F5C">
            <w:pPr>
              <w:pStyle w:val="TableText"/>
              <w:ind w:right="504"/>
            </w:pPr>
            <w:r w:rsidRPr="00C7345F">
              <w:t>282</w:t>
            </w:r>
          </w:p>
        </w:tc>
        <w:tc>
          <w:tcPr>
            <w:tcW w:w="830" w:type="dxa"/>
          </w:tcPr>
          <w:p w14:paraId="62E674AD" w14:textId="77777777" w:rsidR="00384C43" w:rsidRPr="00C7345F" w:rsidRDefault="00384C43" w:rsidP="00F73F5C">
            <w:pPr>
              <w:pStyle w:val="TableText"/>
              <w:ind w:right="288"/>
              <w:rPr>
                <w:color w:val="000000"/>
              </w:rPr>
            </w:pPr>
            <w:r w:rsidRPr="00C7345F">
              <w:t>1</w:t>
            </w:r>
          </w:p>
        </w:tc>
        <w:tc>
          <w:tcPr>
            <w:tcW w:w="950" w:type="dxa"/>
          </w:tcPr>
          <w:p w14:paraId="3E16F51A" w14:textId="77777777" w:rsidR="00384C43" w:rsidRPr="00C7345F" w:rsidRDefault="00384C43" w:rsidP="00F73F5C">
            <w:pPr>
              <w:pStyle w:val="TableText"/>
              <w:ind w:right="144"/>
              <w:rPr>
                <w:color w:val="000000"/>
              </w:rPr>
            </w:pPr>
            <w:r w:rsidRPr="00C7345F">
              <w:t>5</w:t>
            </w:r>
          </w:p>
        </w:tc>
        <w:tc>
          <w:tcPr>
            <w:tcW w:w="1512" w:type="dxa"/>
          </w:tcPr>
          <w:p w14:paraId="11C5C1A3" w14:textId="77777777" w:rsidR="00384C43" w:rsidRPr="00C7345F" w:rsidRDefault="00384C43" w:rsidP="00F73F5C">
            <w:pPr>
              <w:pStyle w:val="TableText"/>
              <w:ind w:right="288"/>
              <w:rPr>
                <w:color w:val="000000"/>
              </w:rPr>
            </w:pPr>
            <w:r w:rsidRPr="00C7345F">
              <w:t>0.44</w:t>
            </w:r>
          </w:p>
        </w:tc>
      </w:tr>
      <w:tr w:rsidR="00384C43" w:rsidRPr="00C7345F" w14:paraId="2A4D75F0" w14:textId="77777777" w:rsidTr="00F73F5C">
        <w:tc>
          <w:tcPr>
            <w:tcW w:w="1584" w:type="dxa"/>
          </w:tcPr>
          <w:p w14:paraId="6D78DD38" w14:textId="77777777" w:rsidR="00384C43" w:rsidRPr="00C7345F" w:rsidRDefault="00384C43" w:rsidP="00F73F5C">
            <w:pPr>
              <w:pStyle w:val="TableText"/>
              <w:ind w:right="504"/>
            </w:pPr>
            <w:r w:rsidRPr="00C7345F">
              <w:t>283</w:t>
            </w:r>
          </w:p>
        </w:tc>
        <w:tc>
          <w:tcPr>
            <w:tcW w:w="830" w:type="dxa"/>
          </w:tcPr>
          <w:p w14:paraId="50CBA8AD" w14:textId="77777777" w:rsidR="00384C43" w:rsidRPr="00C7345F" w:rsidRDefault="00384C43" w:rsidP="00F73F5C">
            <w:pPr>
              <w:pStyle w:val="TableText"/>
              <w:ind w:right="288"/>
              <w:rPr>
                <w:color w:val="000000"/>
              </w:rPr>
            </w:pPr>
            <w:r w:rsidRPr="00C7345F">
              <w:t>1</w:t>
            </w:r>
          </w:p>
        </w:tc>
        <w:tc>
          <w:tcPr>
            <w:tcW w:w="950" w:type="dxa"/>
          </w:tcPr>
          <w:p w14:paraId="3012CE17" w14:textId="77777777" w:rsidR="00384C43" w:rsidRPr="00C7345F" w:rsidRDefault="00384C43" w:rsidP="00F73F5C">
            <w:pPr>
              <w:pStyle w:val="TableText"/>
              <w:ind w:right="144"/>
              <w:rPr>
                <w:color w:val="000000"/>
              </w:rPr>
            </w:pPr>
            <w:r w:rsidRPr="00C7345F">
              <w:t>3</w:t>
            </w:r>
          </w:p>
        </w:tc>
        <w:tc>
          <w:tcPr>
            <w:tcW w:w="1512" w:type="dxa"/>
          </w:tcPr>
          <w:p w14:paraId="5C7908A4" w14:textId="77777777" w:rsidR="00384C43" w:rsidRPr="00C7345F" w:rsidRDefault="00384C43" w:rsidP="00F73F5C">
            <w:pPr>
              <w:pStyle w:val="TableText"/>
              <w:ind w:right="288"/>
              <w:rPr>
                <w:color w:val="000000"/>
              </w:rPr>
            </w:pPr>
            <w:r w:rsidRPr="00C7345F">
              <w:t>0.26</w:t>
            </w:r>
          </w:p>
        </w:tc>
      </w:tr>
      <w:tr w:rsidR="00384C43" w:rsidRPr="00C7345F" w14:paraId="370C745A" w14:textId="77777777" w:rsidTr="00F73F5C">
        <w:tc>
          <w:tcPr>
            <w:tcW w:w="1584" w:type="dxa"/>
          </w:tcPr>
          <w:p w14:paraId="78B2436A" w14:textId="77777777" w:rsidR="00384C43" w:rsidRPr="00C7345F" w:rsidRDefault="00384C43" w:rsidP="00F73F5C">
            <w:pPr>
              <w:pStyle w:val="TableText"/>
              <w:ind w:right="504"/>
            </w:pPr>
            <w:r w:rsidRPr="00C7345F">
              <w:t>284</w:t>
            </w:r>
          </w:p>
        </w:tc>
        <w:tc>
          <w:tcPr>
            <w:tcW w:w="830" w:type="dxa"/>
          </w:tcPr>
          <w:p w14:paraId="69D1216E" w14:textId="77777777" w:rsidR="00384C43" w:rsidRPr="00C7345F" w:rsidRDefault="00384C43" w:rsidP="00F73F5C">
            <w:pPr>
              <w:pStyle w:val="TableText"/>
              <w:ind w:right="288"/>
              <w:rPr>
                <w:color w:val="000000"/>
              </w:rPr>
            </w:pPr>
            <w:r w:rsidRPr="00C7345F">
              <w:t>1</w:t>
            </w:r>
          </w:p>
        </w:tc>
        <w:tc>
          <w:tcPr>
            <w:tcW w:w="950" w:type="dxa"/>
          </w:tcPr>
          <w:p w14:paraId="16FC76C5" w14:textId="77777777" w:rsidR="00384C43" w:rsidRPr="00C7345F" w:rsidRDefault="00384C43" w:rsidP="00F73F5C">
            <w:pPr>
              <w:pStyle w:val="TableText"/>
              <w:ind w:right="144"/>
              <w:rPr>
                <w:color w:val="000000"/>
              </w:rPr>
            </w:pPr>
            <w:r w:rsidRPr="00C7345F">
              <w:t>2</w:t>
            </w:r>
          </w:p>
        </w:tc>
        <w:tc>
          <w:tcPr>
            <w:tcW w:w="1512" w:type="dxa"/>
          </w:tcPr>
          <w:p w14:paraId="6E651611" w14:textId="77777777" w:rsidR="00384C43" w:rsidRPr="00C7345F" w:rsidRDefault="00384C43" w:rsidP="00F73F5C">
            <w:pPr>
              <w:pStyle w:val="TableText"/>
              <w:ind w:right="288"/>
              <w:rPr>
                <w:color w:val="000000"/>
              </w:rPr>
            </w:pPr>
            <w:r w:rsidRPr="00C7345F">
              <w:t>0.18</w:t>
            </w:r>
          </w:p>
        </w:tc>
      </w:tr>
      <w:tr w:rsidR="00384C43" w:rsidRPr="00C7345F" w14:paraId="19B54DD5" w14:textId="77777777" w:rsidTr="00F73F5C">
        <w:tc>
          <w:tcPr>
            <w:tcW w:w="1584" w:type="dxa"/>
          </w:tcPr>
          <w:p w14:paraId="73D86301" w14:textId="77777777" w:rsidR="00384C43" w:rsidRPr="00C7345F" w:rsidRDefault="00384C43" w:rsidP="00F73F5C">
            <w:pPr>
              <w:pStyle w:val="TableText"/>
              <w:ind w:right="504"/>
            </w:pPr>
            <w:r w:rsidRPr="00C7345F">
              <w:t>285</w:t>
            </w:r>
          </w:p>
        </w:tc>
        <w:tc>
          <w:tcPr>
            <w:tcW w:w="830" w:type="dxa"/>
          </w:tcPr>
          <w:p w14:paraId="4F5B140D" w14:textId="77777777" w:rsidR="00384C43" w:rsidRPr="00C7345F" w:rsidRDefault="00384C43" w:rsidP="00F73F5C">
            <w:pPr>
              <w:pStyle w:val="TableText"/>
              <w:ind w:right="288"/>
              <w:rPr>
                <w:color w:val="000000"/>
              </w:rPr>
            </w:pPr>
            <w:r w:rsidRPr="00C7345F">
              <w:t>1</w:t>
            </w:r>
          </w:p>
        </w:tc>
        <w:tc>
          <w:tcPr>
            <w:tcW w:w="950" w:type="dxa"/>
          </w:tcPr>
          <w:p w14:paraId="741D05C5" w14:textId="77777777" w:rsidR="00384C43" w:rsidRPr="00C7345F" w:rsidRDefault="00384C43" w:rsidP="00F73F5C">
            <w:pPr>
              <w:pStyle w:val="TableText"/>
              <w:ind w:right="144"/>
              <w:rPr>
                <w:color w:val="000000"/>
              </w:rPr>
            </w:pPr>
            <w:r w:rsidRPr="00C7345F">
              <w:t>1</w:t>
            </w:r>
          </w:p>
        </w:tc>
        <w:tc>
          <w:tcPr>
            <w:tcW w:w="1512" w:type="dxa"/>
          </w:tcPr>
          <w:p w14:paraId="1873489C" w14:textId="77777777" w:rsidR="00384C43" w:rsidRPr="00C7345F" w:rsidRDefault="00384C43" w:rsidP="00F73F5C">
            <w:pPr>
              <w:pStyle w:val="TableText"/>
              <w:ind w:right="288"/>
              <w:rPr>
                <w:color w:val="000000"/>
              </w:rPr>
            </w:pPr>
            <w:r w:rsidRPr="00C7345F">
              <w:t>0.09</w:t>
            </w:r>
          </w:p>
        </w:tc>
      </w:tr>
      <w:tr w:rsidR="00384C43" w:rsidRPr="00C7345F" w14:paraId="086A3A1C" w14:textId="77777777" w:rsidTr="00F73F5C">
        <w:tc>
          <w:tcPr>
            <w:tcW w:w="1584" w:type="dxa"/>
          </w:tcPr>
          <w:p w14:paraId="5B77B0F4" w14:textId="77777777" w:rsidR="00384C43" w:rsidRPr="00C7345F" w:rsidRDefault="00384C43" w:rsidP="00F73F5C">
            <w:pPr>
              <w:pStyle w:val="TableText"/>
              <w:ind w:right="504"/>
            </w:pPr>
            <w:r w:rsidRPr="00C7345F">
              <w:t>286</w:t>
            </w:r>
          </w:p>
        </w:tc>
        <w:tc>
          <w:tcPr>
            <w:tcW w:w="830" w:type="dxa"/>
          </w:tcPr>
          <w:p w14:paraId="19CC72E9" w14:textId="77777777" w:rsidR="00384C43" w:rsidRPr="00C7345F" w:rsidRDefault="00384C43" w:rsidP="00F73F5C">
            <w:pPr>
              <w:pStyle w:val="TableText"/>
              <w:ind w:right="288"/>
              <w:rPr>
                <w:color w:val="000000"/>
              </w:rPr>
            </w:pPr>
            <w:r w:rsidRPr="00C7345F">
              <w:t>1</w:t>
            </w:r>
          </w:p>
        </w:tc>
        <w:tc>
          <w:tcPr>
            <w:tcW w:w="950" w:type="dxa"/>
          </w:tcPr>
          <w:p w14:paraId="53610832" w14:textId="77777777" w:rsidR="00384C43" w:rsidRPr="00C7345F" w:rsidRDefault="00384C43" w:rsidP="00F73F5C">
            <w:pPr>
              <w:pStyle w:val="TableText"/>
              <w:ind w:right="144"/>
              <w:rPr>
                <w:color w:val="000000"/>
              </w:rPr>
            </w:pPr>
            <w:r w:rsidRPr="00C7345F">
              <w:t>1</w:t>
            </w:r>
          </w:p>
        </w:tc>
        <w:tc>
          <w:tcPr>
            <w:tcW w:w="1512" w:type="dxa"/>
          </w:tcPr>
          <w:p w14:paraId="4C843ECE" w14:textId="77777777" w:rsidR="00384C43" w:rsidRPr="00C7345F" w:rsidRDefault="00384C43" w:rsidP="00F73F5C">
            <w:pPr>
              <w:pStyle w:val="TableText"/>
              <w:ind w:right="288"/>
              <w:rPr>
                <w:color w:val="000000"/>
              </w:rPr>
            </w:pPr>
            <w:r w:rsidRPr="00C7345F">
              <w:t>0.09</w:t>
            </w:r>
          </w:p>
        </w:tc>
      </w:tr>
      <w:tr w:rsidR="00384C43" w:rsidRPr="00C7345F" w14:paraId="73F71605" w14:textId="77777777" w:rsidTr="00F73F5C">
        <w:tc>
          <w:tcPr>
            <w:tcW w:w="1584" w:type="dxa"/>
          </w:tcPr>
          <w:p w14:paraId="6E43EC68" w14:textId="77777777" w:rsidR="00384C43" w:rsidRPr="00C7345F" w:rsidRDefault="00384C43" w:rsidP="00F73F5C">
            <w:pPr>
              <w:pStyle w:val="TableText"/>
              <w:ind w:right="504"/>
            </w:pPr>
            <w:r w:rsidRPr="00C7345F">
              <w:t>287</w:t>
            </w:r>
          </w:p>
        </w:tc>
        <w:tc>
          <w:tcPr>
            <w:tcW w:w="830" w:type="dxa"/>
          </w:tcPr>
          <w:p w14:paraId="3ED14060" w14:textId="77777777" w:rsidR="00384C43" w:rsidRPr="00C7345F" w:rsidRDefault="00384C43" w:rsidP="00F73F5C">
            <w:pPr>
              <w:pStyle w:val="TableText"/>
              <w:ind w:right="288"/>
              <w:rPr>
                <w:color w:val="000000"/>
              </w:rPr>
            </w:pPr>
            <w:r w:rsidRPr="00C7345F">
              <w:t>1</w:t>
            </w:r>
          </w:p>
        </w:tc>
        <w:tc>
          <w:tcPr>
            <w:tcW w:w="950" w:type="dxa"/>
          </w:tcPr>
          <w:p w14:paraId="7C9F809B" w14:textId="77777777" w:rsidR="00384C43" w:rsidRPr="00C7345F" w:rsidRDefault="00384C43" w:rsidP="00F73F5C">
            <w:pPr>
              <w:pStyle w:val="TableText"/>
              <w:ind w:right="144"/>
              <w:rPr>
                <w:color w:val="000000"/>
              </w:rPr>
            </w:pPr>
            <w:r w:rsidRPr="00C7345F">
              <w:t>2</w:t>
            </w:r>
          </w:p>
        </w:tc>
        <w:tc>
          <w:tcPr>
            <w:tcW w:w="1512" w:type="dxa"/>
          </w:tcPr>
          <w:p w14:paraId="0E15C36E" w14:textId="77777777" w:rsidR="00384C43" w:rsidRPr="00C7345F" w:rsidRDefault="00384C43" w:rsidP="00F73F5C">
            <w:pPr>
              <w:pStyle w:val="TableText"/>
              <w:ind w:right="288"/>
              <w:rPr>
                <w:color w:val="000000"/>
              </w:rPr>
            </w:pPr>
            <w:r w:rsidRPr="00C7345F">
              <w:t>0.18</w:t>
            </w:r>
          </w:p>
        </w:tc>
      </w:tr>
      <w:tr w:rsidR="00384C43" w:rsidRPr="00C7345F" w14:paraId="4B9627A3" w14:textId="77777777" w:rsidTr="00F73F5C">
        <w:tc>
          <w:tcPr>
            <w:tcW w:w="1584" w:type="dxa"/>
          </w:tcPr>
          <w:p w14:paraId="6914AD75" w14:textId="77777777" w:rsidR="00384C43" w:rsidRPr="00C7345F" w:rsidRDefault="00384C43" w:rsidP="00F73F5C">
            <w:pPr>
              <w:pStyle w:val="TableText"/>
              <w:ind w:right="504"/>
            </w:pPr>
            <w:r w:rsidRPr="00C7345F">
              <w:t>288</w:t>
            </w:r>
          </w:p>
        </w:tc>
        <w:tc>
          <w:tcPr>
            <w:tcW w:w="830" w:type="dxa"/>
          </w:tcPr>
          <w:p w14:paraId="594F5438" w14:textId="77777777" w:rsidR="00384C43" w:rsidRPr="00C7345F" w:rsidRDefault="00384C43" w:rsidP="00F73F5C">
            <w:pPr>
              <w:pStyle w:val="TableText"/>
              <w:ind w:right="288"/>
              <w:rPr>
                <w:color w:val="000000"/>
              </w:rPr>
            </w:pPr>
            <w:r w:rsidRPr="00C7345F">
              <w:t>1</w:t>
            </w:r>
          </w:p>
        </w:tc>
        <w:tc>
          <w:tcPr>
            <w:tcW w:w="950" w:type="dxa"/>
          </w:tcPr>
          <w:p w14:paraId="535EC5B4" w14:textId="77777777" w:rsidR="00384C43" w:rsidRPr="00C7345F" w:rsidRDefault="00384C43" w:rsidP="00F73F5C">
            <w:pPr>
              <w:pStyle w:val="TableText"/>
              <w:ind w:right="144"/>
              <w:rPr>
                <w:color w:val="000000"/>
              </w:rPr>
            </w:pPr>
            <w:r w:rsidRPr="00C7345F">
              <w:t>2</w:t>
            </w:r>
          </w:p>
        </w:tc>
        <w:tc>
          <w:tcPr>
            <w:tcW w:w="1512" w:type="dxa"/>
          </w:tcPr>
          <w:p w14:paraId="75D370AA" w14:textId="77777777" w:rsidR="00384C43" w:rsidRPr="00C7345F" w:rsidRDefault="00384C43" w:rsidP="00F73F5C">
            <w:pPr>
              <w:pStyle w:val="TableText"/>
              <w:ind w:right="288"/>
              <w:rPr>
                <w:color w:val="000000"/>
              </w:rPr>
            </w:pPr>
            <w:r w:rsidRPr="00C7345F">
              <w:t>0.18</w:t>
            </w:r>
          </w:p>
        </w:tc>
      </w:tr>
      <w:tr w:rsidR="00384C43" w:rsidRPr="00C7345F" w14:paraId="55035BA5" w14:textId="77777777" w:rsidTr="00F73F5C">
        <w:tc>
          <w:tcPr>
            <w:tcW w:w="1584" w:type="dxa"/>
          </w:tcPr>
          <w:p w14:paraId="5A7B780C" w14:textId="77777777" w:rsidR="00384C43" w:rsidRPr="00C7345F" w:rsidRDefault="00384C43" w:rsidP="00F73F5C">
            <w:pPr>
              <w:pStyle w:val="TableText"/>
              <w:ind w:right="504"/>
            </w:pPr>
            <w:r w:rsidRPr="00C7345F">
              <w:t>289</w:t>
            </w:r>
          </w:p>
        </w:tc>
        <w:tc>
          <w:tcPr>
            <w:tcW w:w="830" w:type="dxa"/>
          </w:tcPr>
          <w:p w14:paraId="4DB94A69" w14:textId="77777777" w:rsidR="00384C43" w:rsidRPr="00C7345F" w:rsidRDefault="00384C43" w:rsidP="00F73F5C">
            <w:pPr>
              <w:pStyle w:val="TableText"/>
              <w:ind w:right="288"/>
              <w:rPr>
                <w:color w:val="000000"/>
              </w:rPr>
            </w:pPr>
            <w:r w:rsidRPr="00C7345F">
              <w:t>1</w:t>
            </w:r>
          </w:p>
        </w:tc>
        <w:tc>
          <w:tcPr>
            <w:tcW w:w="950" w:type="dxa"/>
          </w:tcPr>
          <w:p w14:paraId="5868871E" w14:textId="77777777" w:rsidR="00384C43" w:rsidRPr="00C7345F" w:rsidRDefault="00384C43" w:rsidP="00F73F5C">
            <w:pPr>
              <w:pStyle w:val="TableText"/>
              <w:ind w:right="144"/>
              <w:rPr>
                <w:color w:val="000000"/>
              </w:rPr>
            </w:pPr>
            <w:r w:rsidRPr="00C7345F">
              <w:t>1</w:t>
            </w:r>
          </w:p>
        </w:tc>
        <w:tc>
          <w:tcPr>
            <w:tcW w:w="1512" w:type="dxa"/>
          </w:tcPr>
          <w:p w14:paraId="3D147618" w14:textId="77777777" w:rsidR="00384C43" w:rsidRPr="00C7345F" w:rsidRDefault="00384C43" w:rsidP="00F73F5C">
            <w:pPr>
              <w:pStyle w:val="TableText"/>
              <w:ind w:right="288"/>
              <w:rPr>
                <w:color w:val="000000"/>
              </w:rPr>
            </w:pPr>
            <w:r w:rsidRPr="00C7345F">
              <w:t>0.09</w:t>
            </w:r>
          </w:p>
        </w:tc>
      </w:tr>
      <w:tr w:rsidR="00384C43" w:rsidRPr="00C7345F" w14:paraId="5A2DA56F" w14:textId="77777777" w:rsidTr="00F73F5C">
        <w:tc>
          <w:tcPr>
            <w:tcW w:w="1584" w:type="dxa"/>
          </w:tcPr>
          <w:p w14:paraId="7CDFBC7A" w14:textId="77777777" w:rsidR="00384C43" w:rsidRPr="00C7345F" w:rsidRDefault="00384C43" w:rsidP="00F73F5C">
            <w:pPr>
              <w:pStyle w:val="TableText"/>
              <w:ind w:right="504"/>
            </w:pPr>
            <w:r w:rsidRPr="00C7345F">
              <w:t>290</w:t>
            </w:r>
          </w:p>
        </w:tc>
        <w:tc>
          <w:tcPr>
            <w:tcW w:w="830" w:type="dxa"/>
          </w:tcPr>
          <w:p w14:paraId="2E4E97F9" w14:textId="77777777" w:rsidR="00384C43" w:rsidRPr="00C7345F" w:rsidRDefault="00384C43" w:rsidP="00F73F5C">
            <w:pPr>
              <w:pStyle w:val="TableText"/>
              <w:ind w:right="288"/>
              <w:rPr>
                <w:color w:val="000000"/>
              </w:rPr>
            </w:pPr>
            <w:r w:rsidRPr="00C7345F">
              <w:t>1</w:t>
            </w:r>
          </w:p>
        </w:tc>
        <w:tc>
          <w:tcPr>
            <w:tcW w:w="950" w:type="dxa"/>
          </w:tcPr>
          <w:p w14:paraId="1828E47B" w14:textId="77777777" w:rsidR="00384C43" w:rsidRPr="00C7345F" w:rsidRDefault="00384C43" w:rsidP="00F73F5C">
            <w:pPr>
              <w:pStyle w:val="TableText"/>
              <w:ind w:right="144"/>
              <w:rPr>
                <w:color w:val="000000"/>
              </w:rPr>
            </w:pPr>
            <w:r w:rsidRPr="00C7345F">
              <w:t>2</w:t>
            </w:r>
          </w:p>
        </w:tc>
        <w:tc>
          <w:tcPr>
            <w:tcW w:w="1512" w:type="dxa"/>
          </w:tcPr>
          <w:p w14:paraId="73D1FEEC" w14:textId="77777777" w:rsidR="00384C43" w:rsidRPr="00C7345F" w:rsidRDefault="00384C43" w:rsidP="00F73F5C">
            <w:pPr>
              <w:pStyle w:val="TableText"/>
              <w:ind w:right="288"/>
              <w:rPr>
                <w:color w:val="000000"/>
              </w:rPr>
            </w:pPr>
            <w:r w:rsidRPr="00C7345F">
              <w:t>0.18</w:t>
            </w:r>
          </w:p>
        </w:tc>
      </w:tr>
      <w:tr w:rsidR="00384C43" w:rsidRPr="00C7345F" w14:paraId="69C1EB8F" w14:textId="77777777" w:rsidTr="00F73F5C">
        <w:tc>
          <w:tcPr>
            <w:tcW w:w="1584" w:type="dxa"/>
          </w:tcPr>
          <w:p w14:paraId="24307D5A" w14:textId="77777777" w:rsidR="00384C43" w:rsidRPr="00C7345F" w:rsidRDefault="00384C43" w:rsidP="00F73F5C">
            <w:pPr>
              <w:pStyle w:val="TableText"/>
              <w:ind w:right="504"/>
            </w:pPr>
            <w:r w:rsidRPr="00C7345F">
              <w:t>291</w:t>
            </w:r>
          </w:p>
        </w:tc>
        <w:tc>
          <w:tcPr>
            <w:tcW w:w="830" w:type="dxa"/>
          </w:tcPr>
          <w:p w14:paraId="734599FE" w14:textId="77777777" w:rsidR="00384C43" w:rsidRPr="00C7345F" w:rsidRDefault="00384C43" w:rsidP="00F73F5C">
            <w:pPr>
              <w:pStyle w:val="TableText"/>
              <w:ind w:right="288"/>
              <w:rPr>
                <w:color w:val="000000"/>
              </w:rPr>
            </w:pPr>
            <w:r w:rsidRPr="00C7345F">
              <w:t>1</w:t>
            </w:r>
          </w:p>
        </w:tc>
        <w:tc>
          <w:tcPr>
            <w:tcW w:w="950" w:type="dxa"/>
          </w:tcPr>
          <w:p w14:paraId="50319D3C" w14:textId="77777777" w:rsidR="00384C43" w:rsidRPr="00C7345F" w:rsidRDefault="00384C43" w:rsidP="00F73F5C">
            <w:pPr>
              <w:pStyle w:val="TableText"/>
              <w:ind w:right="144"/>
              <w:rPr>
                <w:color w:val="000000"/>
              </w:rPr>
            </w:pPr>
            <w:r w:rsidRPr="00C7345F">
              <w:t>3</w:t>
            </w:r>
          </w:p>
        </w:tc>
        <w:tc>
          <w:tcPr>
            <w:tcW w:w="1512" w:type="dxa"/>
          </w:tcPr>
          <w:p w14:paraId="1A69D94C" w14:textId="77777777" w:rsidR="00384C43" w:rsidRPr="00C7345F" w:rsidRDefault="00384C43" w:rsidP="00F73F5C">
            <w:pPr>
              <w:pStyle w:val="TableText"/>
              <w:ind w:right="288"/>
              <w:rPr>
                <w:color w:val="000000"/>
              </w:rPr>
            </w:pPr>
            <w:r w:rsidRPr="00C7345F">
              <w:t>0.26</w:t>
            </w:r>
          </w:p>
        </w:tc>
      </w:tr>
      <w:tr w:rsidR="00384C43" w:rsidRPr="00C7345F" w14:paraId="416BD907" w14:textId="77777777" w:rsidTr="00F73F5C">
        <w:tc>
          <w:tcPr>
            <w:tcW w:w="1584" w:type="dxa"/>
          </w:tcPr>
          <w:p w14:paraId="4F76BA92" w14:textId="77777777" w:rsidR="00384C43" w:rsidRPr="00C7345F" w:rsidRDefault="00384C43" w:rsidP="00F73F5C">
            <w:pPr>
              <w:pStyle w:val="TableText"/>
              <w:ind w:right="504"/>
            </w:pPr>
            <w:r w:rsidRPr="00C7345F">
              <w:t>292</w:t>
            </w:r>
          </w:p>
        </w:tc>
        <w:tc>
          <w:tcPr>
            <w:tcW w:w="830" w:type="dxa"/>
          </w:tcPr>
          <w:p w14:paraId="18E042EA" w14:textId="77777777" w:rsidR="00384C43" w:rsidRPr="00C7345F" w:rsidRDefault="00384C43" w:rsidP="00F73F5C">
            <w:pPr>
              <w:pStyle w:val="TableText"/>
              <w:ind w:right="288"/>
              <w:rPr>
                <w:color w:val="000000"/>
              </w:rPr>
            </w:pPr>
            <w:r w:rsidRPr="00C7345F">
              <w:t>1</w:t>
            </w:r>
          </w:p>
        </w:tc>
        <w:tc>
          <w:tcPr>
            <w:tcW w:w="950" w:type="dxa"/>
          </w:tcPr>
          <w:p w14:paraId="6E73D69C" w14:textId="77777777" w:rsidR="00384C43" w:rsidRPr="00C7345F" w:rsidRDefault="00384C43" w:rsidP="00F73F5C">
            <w:pPr>
              <w:pStyle w:val="TableText"/>
              <w:ind w:right="144"/>
              <w:rPr>
                <w:color w:val="000000"/>
              </w:rPr>
            </w:pPr>
            <w:r w:rsidRPr="00C7345F">
              <w:t>1</w:t>
            </w:r>
          </w:p>
        </w:tc>
        <w:tc>
          <w:tcPr>
            <w:tcW w:w="1512" w:type="dxa"/>
          </w:tcPr>
          <w:p w14:paraId="6CFD0313" w14:textId="77777777" w:rsidR="00384C43" w:rsidRPr="00C7345F" w:rsidRDefault="00384C43" w:rsidP="00F73F5C">
            <w:pPr>
              <w:pStyle w:val="TableText"/>
              <w:ind w:right="288"/>
              <w:rPr>
                <w:color w:val="000000"/>
              </w:rPr>
            </w:pPr>
            <w:r w:rsidRPr="00C7345F">
              <w:t>0.09</w:t>
            </w:r>
          </w:p>
        </w:tc>
      </w:tr>
      <w:tr w:rsidR="00384C43" w:rsidRPr="00C7345F" w14:paraId="2B8F6A30" w14:textId="77777777" w:rsidTr="00F73F5C">
        <w:tc>
          <w:tcPr>
            <w:tcW w:w="1584" w:type="dxa"/>
          </w:tcPr>
          <w:p w14:paraId="6171B563" w14:textId="77777777" w:rsidR="00384C43" w:rsidRPr="00C7345F" w:rsidRDefault="00384C43" w:rsidP="00F73F5C">
            <w:pPr>
              <w:pStyle w:val="TableText"/>
              <w:ind w:right="504"/>
            </w:pPr>
            <w:r w:rsidRPr="00C7345F">
              <w:t>294</w:t>
            </w:r>
          </w:p>
        </w:tc>
        <w:tc>
          <w:tcPr>
            <w:tcW w:w="830" w:type="dxa"/>
          </w:tcPr>
          <w:p w14:paraId="62487A9E" w14:textId="77777777" w:rsidR="00384C43" w:rsidRPr="00C7345F" w:rsidRDefault="00384C43" w:rsidP="00F73F5C">
            <w:pPr>
              <w:pStyle w:val="TableText"/>
              <w:ind w:right="288"/>
              <w:rPr>
                <w:color w:val="000000"/>
              </w:rPr>
            </w:pPr>
            <w:r w:rsidRPr="00C7345F">
              <w:t>1</w:t>
            </w:r>
          </w:p>
        </w:tc>
        <w:tc>
          <w:tcPr>
            <w:tcW w:w="950" w:type="dxa"/>
          </w:tcPr>
          <w:p w14:paraId="1194EF92" w14:textId="77777777" w:rsidR="00384C43" w:rsidRPr="00C7345F" w:rsidRDefault="00384C43" w:rsidP="00F73F5C">
            <w:pPr>
              <w:pStyle w:val="TableText"/>
              <w:ind w:right="144"/>
              <w:rPr>
                <w:color w:val="000000"/>
              </w:rPr>
            </w:pPr>
            <w:r w:rsidRPr="00C7345F">
              <w:t>1</w:t>
            </w:r>
          </w:p>
        </w:tc>
        <w:tc>
          <w:tcPr>
            <w:tcW w:w="1512" w:type="dxa"/>
          </w:tcPr>
          <w:p w14:paraId="19B7644C" w14:textId="77777777" w:rsidR="00384C43" w:rsidRPr="00C7345F" w:rsidRDefault="00384C43" w:rsidP="00F73F5C">
            <w:pPr>
              <w:pStyle w:val="TableText"/>
              <w:ind w:right="288"/>
              <w:rPr>
                <w:color w:val="000000"/>
              </w:rPr>
            </w:pPr>
            <w:r w:rsidRPr="00C7345F">
              <w:t>0.09</w:t>
            </w:r>
          </w:p>
        </w:tc>
      </w:tr>
      <w:tr w:rsidR="00384C43" w:rsidRPr="00C7345F" w14:paraId="7DEF1D7E" w14:textId="77777777" w:rsidTr="00F73F5C">
        <w:tc>
          <w:tcPr>
            <w:tcW w:w="1584" w:type="dxa"/>
          </w:tcPr>
          <w:p w14:paraId="37E97E37" w14:textId="77777777" w:rsidR="00384C43" w:rsidRPr="00C7345F" w:rsidRDefault="00384C43" w:rsidP="00F73F5C">
            <w:pPr>
              <w:pStyle w:val="TableText"/>
              <w:ind w:right="504"/>
            </w:pPr>
            <w:r w:rsidRPr="00C7345F">
              <w:t>296</w:t>
            </w:r>
          </w:p>
        </w:tc>
        <w:tc>
          <w:tcPr>
            <w:tcW w:w="830" w:type="dxa"/>
          </w:tcPr>
          <w:p w14:paraId="139BE876" w14:textId="77777777" w:rsidR="00384C43" w:rsidRPr="00C7345F" w:rsidRDefault="00384C43" w:rsidP="00F73F5C">
            <w:pPr>
              <w:pStyle w:val="TableText"/>
              <w:ind w:right="288"/>
              <w:rPr>
                <w:color w:val="000000"/>
              </w:rPr>
            </w:pPr>
            <w:r w:rsidRPr="00C7345F">
              <w:t>1</w:t>
            </w:r>
          </w:p>
        </w:tc>
        <w:tc>
          <w:tcPr>
            <w:tcW w:w="950" w:type="dxa"/>
          </w:tcPr>
          <w:p w14:paraId="5F31C098" w14:textId="77777777" w:rsidR="00384C43" w:rsidRPr="00C7345F" w:rsidRDefault="00384C43" w:rsidP="00F73F5C">
            <w:pPr>
              <w:pStyle w:val="TableText"/>
              <w:ind w:right="144"/>
              <w:rPr>
                <w:color w:val="000000"/>
              </w:rPr>
            </w:pPr>
            <w:r w:rsidRPr="00C7345F">
              <w:t>2</w:t>
            </w:r>
          </w:p>
        </w:tc>
        <w:tc>
          <w:tcPr>
            <w:tcW w:w="1512" w:type="dxa"/>
          </w:tcPr>
          <w:p w14:paraId="12B67D3C" w14:textId="77777777" w:rsidR="00384C43" w:rsidRPr="00C7345F" w:rsidRDefault="00384C43" w:rsidP="00F73F5C">
            <w:pPr>
              <w:pStyle w:val="TableText"/>
              <w:ind w:right="288"/>
              <w:rPr>
                <w:color w:val="000000"/>
              </w:rPr>
            </w:pPr>
            <w:r w:rsidRPr="00C7345F">
              <w:t>0.18</w:t>
            </w:r>
          </w:p>
        </w:tc>
      </w:tr>
      <w:tr w:rsidR="00384C43" w:rsidRPr="00C7345F" w14:paraId="59103CFD" w14:textId="77777777" w:rsidTr="00F73F5C">
        <w:tc>
          <w:tcPr>
            <w:tcW w:w="1584" w:type="dxa"/>
          </w:tcPr>
          <w:p w14:paraId="594B5B8A" w14:textId="77777777" w:rsidR="00384C43" w:rsidRPr="00C7345F" w:rsidRDefault="00384C43" w:rsidP="00F73F5C">
            <w:pPr>
              <w:pStyle w:val="TableText"/>
              <w:ind w:right="504"/>
            </w:pPr>
            <w:r w:rsidRPr="00C7345F">
              <w:t>297</w:t>
            </w:r>
          </w:p>
        </w:tc>
        <w:tc>
          <w:tcPr>
            <w:tcW w:w="830" w:type="dxa"/>
          </w:tcPr>
          <w:p w14:paraId="3B03A535" w14:textId="77777777" w:rsidR="00384C43" w:rsidRPr="00C7345F" w:rsidRDefault="00384C43" w:rsidP="00F73F5C">
            <w:pPr>
              <w:pStyle w:val="TableText"/>
              <w:ind w:right="288"/>
              <w:rPr>
                <w:color w:val="000000"/>
              </w:rPr>
            </w:pPr>
            <w:r w:rsidRPr="00C7345F">
              <w:t>1</w:t>
            </w:r>
          </w:p>
        </w:tc>
        <w:tc>
          <w:tcPr>
            <w:tcW w:w="950" w:type="dxa"/>
          </w:tcPr>
          <w:p w14:paraId="15E5C78F" w14:textId="77777777" w:rsidR="00384C43" w:rsidRPr="00C7345F" w:rsidRDefault="00384C43" w:rsidP="00F73F5C">
            <w:pPr>
              <w:pStyle w:val="TableText"/>
              <w:ind w:right="144"/>
              <w:rPr>
                <w:color w:val="000000"/>
              </w:rPr>
            </w:pPr>
            <w:r w:rsidRPr="00C7345F">
              <w:t>5</w:t>
            </w:r>
          </w:p>
        </w:tc>
        <w:tc>
          <w:tcPr>
            <w:tcW w:w="1512" w:type="dxa"/>
          </w:tcPr>
          <w:p w14:paraId="2B25829B" w14:textId="77777777" w:rsidR="00384C43" w:rsidRPr="00C7345F" w:rsidRDefault="00384C43" w:rsidP="00F73F5C">
            <w:pPr>
              <w:pStyle w:val="TableText"/>
              <w:ind w:right="288"/>
              <w:rPr>
                <w:color w:val="000000"/>
              </w:rPr>
            </w:pPr>
            <w:r w:rsidRPr="00C7345F">
              <w:t>0.44</w:t>
            </w:r>
          </w:p>
        </w:tc>
      </w:tr>
      <w:tr w:rsidR="00384C43" w:rsidRPr="00C7345F" w14:paraId="4B325C9C" w14:textId="77777777" w:rsidTr="00F73F5C">
        <w:tc>
          <w:tcPr>
            <w:tcW w:w="1584" w:type="dxa"/>
          </w:tcPr>
          <w:p w14:paraId="5F009717" w14:textId="77777777" w:rsidR="00384C43" w:rsidRPr="00C7345F" w:rsidRDefault="00384C43" w:rsidP="00F73F5C">
            <w:pPr>
              <w:pStyle w:val="TableText"/>
              <w:ind w:right="504"/>
            </w:pPr>
            <w:r w:rsidRPr="00C7345F">
              <w:t>298</w:t>
            </w:r>
          </w:p>
        </w:tc>
        <w:tc>
          <w:tcPr>
            <w:tcW w:w="830" w:type="dxa"/>
          </w:tcPr>
          <w:p w14:paraId="34B13DC0" w14:textId="77777777" w:rsidR="00384C43" w:rsidRPr="00C7345F" w:rsidRDefault="00384C43" w:rsidP="00F73F5C">
            <w:pPr>
              <w:pStyle w:val="TableText"/>
              <w:ind w:right="288"/>
              <w:rPr>
                <w:color w:val="000000"/>
              </w:rPr>
            </w:pPr>
            <w:r w:rsidRPr="00C7345F">
              <w:t>1</w:t>
            </w:r>
          </w:p>
        </w:tc>
        <w:tc>
          <w:tcPr>
            <w:tcW w:w="950" w:type="dxa"/>
          </w:tcPr>
          <w:p w14:paraId="0E9AB3EA" w14:textId="77777777" w:rsidR="00384C43" w:rsidRPr="00C7345F" w:rsidRDefault="00384C43" w:rsidP="00F73F5C">
            <w:pPr>
              <w:pStyle w:val="TableText"/>
              <w:ind w:right="144"/>
              <w:rPr>
                <w:color w:val="000000"/>
              </w:rPr>
            </w:pPr>
            <w:r w:rsidRPr="00C7345F">
              <w:t>2</w:t>
            </w:r>
          </w:p>
        </w:tc>
        <w:tc>
          <w:tcPr>
            <w:tcW w:w="1512" w:type="dxa"/>
          </w:tcPr>
          <w:p w14:paraId="5FF4BE38" w14:textId="77777777" w:rsidR="00384C43" w:rsidRPr="00C7345F" w:rsidRDefault="00384C43" w:rsidP="00F73F5C">
            <w:pPr>
              <w:pStyle w:val="TableText"/>
              <w:ind w:right="288"/>
              <w:rPr>
                <w:color w:val="000000"/>
              </w:rPr>
            </w:pPr>
            <w:r w:rsidRPr="00C7345F">
              <w:t>0.18</w:t>
            </w:r>
          </w:p>
        </w:tc>
      </w:tr>
      <w:tr w:rsidR="00384C43" w:rsidRPr="00C7345F" w14:paraId="5E22CC04" w14:textId="77777777" w:rsidTr="00F73F5C">
        <w:tc>
          <w:tcPr>
            <w:tcW w:w="1584" w:type="dxa"/>
          </w:tcPr>
          <w:p w14:paraId="6617A695" w14:textId="77777777" w:rsidR="00384C43" w:rsidRPr="00C7345F" w:rsidRDefault="00384C43" w:rsidP="00F73F5C">
            <w:pPr>
              <w:pStyle w:val="TableText"/>
              <w:ind w:right="504"/>
            </w:pPr>
            <w:r w:rsidRPr="00C7345F">
              <w:t>299</w:t>
            </w:r>
          </w:p>
        </w:tc>
        <w:tc>
          <w:tcPr>
            <w:tcW w:w="830" w:type="dxa"/>
          </w:tcPr>
          <w:p w14:paraId="345EA122" w14:textId="77777777" w:rsidR="00384C43" w:rsidRPr="00C7345F" w:rsidRDefault="00384C43" w:rsidP="00F73F5C">
            <w:pPr>
              <w:pStyle w:val="TableText"/>
              <w:ind w:right="288"/>
              <w:rPr>
                <w:color w:val="000000"/>
              </w:rPr>
            </w:pPr>
            <w:r w:rsidRPr="00C7345F">
              <w:t>1</w:t>
            </w:r>
          </w:p>
        </w:tc>
        <w:tc>
          <w:tcPr>
            <w:tcW w:w="950" w:type="dxa"/>
          </w:tcPr>
          <w:p w14:paraId="2D586A9F" w14:textId="77777777" w:rsidR="00384C43" w:rsidRPr="00C7345F" w:rsidRDefault="00384C43" w:rsidP="00F73F5C">
            <w:pPr>
              <w:pStyle w:val="TableText"/>
              <w:ind w:right="144"/>
              <w:rPr>
                <w:color w:val="000000"/>
              </w:rPr>
            </w:pPr>
            <w:r w:rsidRPr="00C7345F">
              <w:t>1</w:t>
            </w:r>
          </w:p>
        </w:tc>
        <w:tc>
          <w:tcPr>
            <w:tcW w:w="1512" w:type="dxa"/>
          </w:tcPr>
          <w:p w14:paraId="33FF245D" w14:textId="77777777" w:rsidR="00384C43" w:rsidRPr="00C7345F" w:rsidRDefault="00384C43" w:rsidP="00F73F5C">
            <w:pPr>
              <w:pStyle w:val="TableText"/>
              <w:ind w:right="288"/>
              <w:rPr>
                <w:color w:val="000000"/>
              </w:rPr>
            </w:pPr>
            <w:r w:rsidRPr="00C7345F">
              <w:t>0.09</w:t>
            </w:r>
          </w:p>
        </w:tc>
      </w:tr>
    </w:tbl>
    <w:p w14:paraId="77F9932F" w14:textId="77777777" w:rsidR="00384C43" w:rsidRPr="00C7345F" w:rsidRDefault="00384C43">
      <w:r w:rsidRPr="00C7345F">
        <w:fldChar w:fldCharType="begin"/>
      </w:r>
      <w:r w:rsidRPr="00C7345F">
        <w:instrText xml:space="preserve"> REF _Ref66094024 \h </w:instrText>
      </w:r>
      <w:r w:rsidRPr="00C7345F">
        <w:fldChar w:fldCharType="separate"/>
      </w:r>
      <w:r w:rsidRPr="00C7345F">
        <w:t>Table 4.C.13</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two)</w:t>
      </w:r>
    </w:p>
    <w:tbl>
      <w:tblPr>
        <w:tblStyle w:val="TRs"/>
        <w:tblW w:w="0" w:type="auto"/>
        <w:tblLayout w:type="fixed"/>
        <w:tblLook w:val="04A0" w:firstRow="1" w:lastRow="0" w:firstColumn="1" w:lastColumn="0" w:noHBand="0" w:noVBand="1"/>
        <w:tblDescription w:val="Scale Score and Performance Level Distribution of Overall Scores for Grade Twelve, continuation two"/>
      </w:tblPr>
      <w:tblGrid>
        <w:gridCol w:w="1584"/>
        <w:gridCol w:w="830"/>
        <w:gridCol w:w="950"/>
        <w:gridCol w:w="1512"/>
      </w:tblGrid>
      <w:tr w:rsidR="00384C43" w:rsidRPr="00C7345F" w14:paraId="5FF8E90D"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C907B32"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0DD2F03A" w14:textId="77777777" w:rsidR="00384C43" w:rsidRPr="00C7345F" w:rsidRDefault="00384C43" w:rsidP="00F73F5C">
            <w:pPr>
              <w:pStyle w:val="TableHead"/>
              <w:keepNext/>
              <w:keepLines/>
              <w:rPr>
                <w:noProof w:val="0"/>
              </w:rPr>
            </w:pPr>
            <w:r w:rsidRPr="00C7345F">
              <w:rPr>
                <w:noProof w:val="0"/>
              </w:rPr>
              <w:t>Level</w:t>
            </w:r>
          </w:p>
        </w:tc>
        <w:tc>
          <w:tcPr>
            <w:tcW w:w="950" w:type="dxa"/>
            <w:hideMark/>
          </w:tcPr>
          <w:p w14:paraId="7056AA59" w14:textId="77777777" w:rsidR="00384C43" w:rsidRPr="00C7345F" w:rsidRDefault="00384C43" w:rsidP="00F73F5C">
            <w:pPr>
              <w:pStyle w:val="TableHead"/>
              <w:keepNext/>
              <w:keepLines/>
              <w:rPr>
                <w:noProof w:val="0"/>
              </w:rPr>
            </w:pPr>
            <w:r w:rsidRPr="00C7345F">
              <w:rPr>
                <w:noProof w:val="0"/>
              </w:rPr>
              <w:t>N</w:t>
            </w:r>
          </w:p>
        </w:tc>
        <w:tc>
          <w:tcPr>
            <w:tcW w:w="1512" w:type="dxa"/>
            <w:hideMark/>
          </w:tcPr>
          <w:p w14:paraId="47D20AE6" w14:textId="77777777" w:rsidR="00384C43" w:rsidRPr="00C7345F" w:rsidRDefault="00384C43" w:rsidP="00F73F5C">
            <w:pPr>
              <w:pStyle w:val="TableHead"/>
              <w:keepNext/>
              <w:keepLines/>
              <w:rPr>
                <w:noProof w:val="0"/>
              </w:rPr>
            </w:pPr>
            <w:r w:rsidRPr="00C7345F">
              <w:rPr>
                <w:noProof w:val="0"/>
              </w:rPr>
              <w:t>Percentage</w:t>
            </w:r>
          </w:p>
        </w:tc>
      </w:tr>
      <w:tr w:rsidR="00384C43" w:rsidRPr="00C7345F" w14:paraId="045FCE50" w14:textId="77777777" w:rsidTr="00F73F5C">
        <w:tc>
          <w:tcPr>
            <w:tcW w:w="1584" w:type="dxa"/>
          </w:tcPr>
          <w:p w14:paraId="6B118D35" w14:textId="77777777" w:rsidR="00384C43" w:rsidRPr="00C7345F" w:rsidRDefault="00384C43" w:rsidP="00F73F5C">
            <w:pPr>
              <w:pStyle w:val="TableText"/>
              <w:ind w:right="504"/>
            </w:pPr>
            <w:r w:rsidRPr="00C7345F">
              <w:t>300</w:t>
            </w:r>
          </w:p>
        </w:tc>
        <w:tc>
          <w:tcPr>
            <w:tcW w:w="830" w:type="dxa"/>
          </w:tcPr>
          <w:p w14:paraId="1B632344" w14:textId="77777777" w:rsidR="00384C43" w:rsidRPr="00C7345F" w:rsidRDefault="00384C43" w:rsidP="00F73F5C">
            <w:pPr>
              <w:pStyle w:val="TableText"/>
              <w:ind w:right="288"/>
              <w:rPr>
                <w:color w:val="000000"/>
              </w:rPr>
            </w:pPr>
            <w:r w:rsidRPr="00C7345F">
              <w:t>1</w:t>
            </w:r>
          </w:p>
        </w:tc>
        <w:tc>
          <w:tcPr>
            <w:tcW w:w="950" w:type="dxa"/>
          </w:tcPr>
          <w:p w14:paraId="454CA8AA" w14:textId="77777777" w:rsidR="00384C43" w:rsidRPr="00C7345F" w:rsidRDefault="00384C43" w:rsidP="00F73F5C">
            <w:pPr>
              <w:pStyle w:val="TableText"/>
              <w:ind w:right="144"/>
              <w:rPr>
                <w:color w:val="000000"/>
              </w:rPr>
            </w:pPr>
            <w:r w:rsidRPr="00C7345F">
              <w:t>2</w:t>
            </w:r>
          </w:p>
        </w:tc>
        <w:tc>
          <w:tcPr>
            <w:tcW w:w="1512" w:type="dxa"/>
          </w:tcPr>
          <w:p w14:paraId="28EF6E1B" w14:textId="77777777" w:rsidR="00384C43" w:rsidRPr="00C7345F" w:rsidRDefault="00384C43" w:rsidP="00F73F5C">
            <w:pPr>
              <w:pStyle w:val="TableText"/>
              <w:ind w:right="288"/>
              <w:rPr>
                <w:color w:val="000000"/>
              </w:rPr>
            </w:pPr>
            <w:r w:rsidRPr="00C7345F">
              <w:t>0.18</w:t>
            </w:r>
          </w:p>
        </w:tc>
      </w:tr>
      <w:tr w:rsidR="00384C43" w:rsidRPr="00C7345F" w14:paraId="69277014" w14:textId="77777777" w:rsidTr="00F73F5C">
        <w:tc>
          <w:tcPr>
            <w:tcW w:w="1584" w:type="dxa"/>
          </w:tcPr>
          <w:p w14:paraId="6A7A97FF" w14:textId="77777777" w:rsidR="00384C43" w:rsidRPr="00C7345F" w:rsidRDefault="00384C43" w:rsidP="00F73F5C">
            <w:pPr>
              <w:pStyle w:val="TableText"/>
              <w:ind w:right="504"/>
            </w:pPr>
            <w:r w:rsidRPr="00C7345F">
              <w:t>302</w:t>
            </w:r>
          </w:p>
        </w:tc>
        <w:tc>
          <w:tcPr>
            <w:tcW w:w="830" w:type="dxa"/>
          </w:tcPr>
          <w:p w14:paraId="7C25EFAB" w14:textId="77777777" w:rsidR="00384C43" w:rsidRPr="00C7345F" w:rsidRDefault="00384C43" w:rsidP="00F73F5C">
            <w:pPr>
              <w:pStyle w:val="TableText"/>
              <w:ind w:right="288"/>
              <w:rPr>
                <w:color w:val="000000"/>
              </w:rPr>
            </w:pPr>
            <w:r w:rsidRPr="00C7345F">
              <w:t>1</w:t>
            </w:r>
          </w:p>
        </w:tc>
        <w:tc>
          <w:tcPr>
            <w:tcW w:w="950" w:type="dxa"/>
          </w:tcPr>
          <w:p w14:paraId="566871C0" w14:textId="77777777" w:rsidR="00384C43" w:rsidRPr="00C7345F" w:rsidRDefault="00384C43" w:rsidP="00F73F5C">
            <w:pPr>
              <w:pStyle w:val="TableText"/>
              <w:ind w:right="144"/>
              <w:rPr>
                <w:color w:val="000000"/>
              </w:rPr>
            </w:pPr>
            <w:r w:rsidRPr="00C7345F">
              <w:t>1</w:t>
            </w:r>
          </w:p>
        </w:tc>
        <w:tc>
          <w:tcPr>
            <w:tcW w:w="1512" w:type="dxa"/>
          </w:tcPr>
          <w:p w14:paraId="7FE0ABB0" w14:textId="77777777" w:rsidR="00384C43" w:rsidRPr="00C7345F" w:rsidRDefault="00384C43" w:rsidP="00F73F5C">
            <w:pPr>
              <w:pStyle w:val="TableText"/>
              <w:ind w:right="288"/>
              <w:rPr>
                <w:color w:val="000000"/>
              </w:rPr>
            </w:pPr>
            <w:r w:rsidRPr="00C7345F">
              <w:t>0.09</w:t>
            </w:r>
          </w:p>
        </w:tc>
      </w:tr>
      <w:tr w:rsidR="00384C43" w:rsidRPr="00C7345F" w14:paraId="7BBA3FDF" w14:textId="77777777" w:rsidTr="00F73F5C">
        <w:tc>
          <w:tcPr>
            <w:tcW w:w="1584" w:type="dxa"/>
          </w:tcPr>
          <w:p w14:paraId="290393E5" w14:textId="77777777" w:rsidR="00384C43" w:rsidRPr="00C7345F" w:rsidRDefault="00384C43" w:rsidP="00F73F5C">
            <w:pPr>
              <w:pStyle w:val="TableText"/>
              <w:ind w:right="504"/>
            </w:pPr>
            <w:r w:rsidRPr="00C7345F">
              <w:t>303</w:t>
            </w:r>
          </w:p>
        </w:tc>
        <w:tc>
          <w:tcPr>
            <w:tcW w:w="830" w:type="dxa"/>
          </w:tcPr>
          <w:p w14:paraId="094D8FDC" w14:textId="77777777" w:rsidR="00384C43" w:rsidRPr="00C7345F" w:rsidRDefault="00384C43" w:rsidP="00F73F5C">
            <w:pPr>
              <w:pStyle w:val="TableText"/>
              <w:ind w:right="288"/>
              <w:rPr>
                <w:color w:val="000000"/>
              </w:rPr>
            </w:pPr>
            <w:r w:rsidRPr="00C7345F">
              <w:t>1</w:t>
            </w:r>
          </w:p>
        </w:tc>
        <w:tc>
          <w:tcPr>
            <w:tcW w:w="950" w:type="dxa"/>
          </w:tcPr>
          <w:p w14:paraId="7F94B253" w14:textId="77777777" w:rsidR="00384C43" w:rsidRPr="00C7345F" w:rsidRDefault="00384C43" w:rsidP="00F73F5C">
            <w:pPr>
              <w:pStyle w:val="TableText"/>
              <w:ind w:right="144"/>
              <w:rPr>
                <w:color w:val="000000"/>
              </w:rPr>
            </w:pPr>
            <w:r w:rsidRPr="00C7345F">
              <w:t>1</w:t>
            </w:r>
          </w:p>
        </w:tc>
        <w:tc>
          <w:tcPr>
            <w:tcW w:w="1512" w:type="dxa"/>
          </w:tcPr>
          <w:p w14:paraId="068A1E54" w14:textId="77777777" w:rsidR="00384C43" w:rsidRPr="00C7345F" w:rsidRDefault="00384C43" w:rsidP="00F73F5C">
            <w:pPr>
              <w:pStyle w:val="TableText"/>
              <w:ind w:right="288"/>
              <w:rPr>
                <w:color w:val="000000"/>
              </w:rPr>
            </w:pPr>
            <w:r w:rsidRPr="00C7345F">
              <w:t>0.09</w:t>
            </w:r>
          </w:p>
        </w:tc>
      </w:tr>
      <w:tr w:rsidR="00384C43" w:rsidRPr="00C7345F" w14:paraId="3BE4F3BA" w14:textId="77777777" w:rsidTr="00F73F5C">
        <w:tc>
          <w:tcPr>
            <w:tcW w:w="1584" w:type="dxa"/>
          </w:tcPr>
          <w:p w14:paraId="33315988" w14:textId="77777777" w:rsidR="00384C43" w:rsidRPr="00C7345F" w:rsidRDefault="00384C43" w:rsidP="00F73F5C">
            <w:pPr>
              <w:pStyle w:val="TableText"/>
              <w:ind w:right="504"/>
            </w:pPr>
            <w:r w:rsidRPr="00C7345F">
              <w:t>304</w:t>
            </w:r>
          </w:p>
        </w:tc>
        <w:tc>
          <w:tcPr>
            <w:tcW w:w="830" w:type="dxa"/>
          </w:tcPr>
          <w:p w14:paraId="07447247" w14:textId="77777777" w:rsidR="00384C43" w:rsidRPr="00C7345F" w:rsidRDefault="00384C43" w:rsidP="00F73F5C">
            <w:pPr>
              <w:pStyle w:val="TableText"/>
              <w:ind w:right="288"/>
              <w:rPr>
                <w:color w:val="000000"/>
              </w:rPr>
            </w:pPr>
            <w:r w:rsidRPr="00C7345F">
              <w:t>1</w:t>
            </w:r>
          </w:p>
        </w:tc>
        <w:tc>
          <w:tcPr>
            <w:tcW w:w="950" w:type="dxa"/>
          </w:tcPr>
          <w:p w14:paraId="67E0C649" w14:textId="77777777" w:rsidR="00384C43" w:rsidRPr="00C7345F" w:rsidRDefault="00384C43" w:rsidP="00F73F5C">
            <w:pPr>
              <w:pStyle w:val="TableText"/>
              <w:ind w:right="144"/>
              <w:rPr>
                <w:color w:val="000000"/>
              </w:rPr>
            </w:pPr>
            <w:r w:rsidRPr="00C7345F">
              <w:t>4</w:t>
            </w:r>
          </w:p>
        </w:tc>
        <w:tc>
          <w:tcPr>
            <w:tcW w:w="1512" w:type="dxa"/>
          </w:tcPr>
          <w:p w14:paraId="3523DD13" w14:textId="77777777" w:rsidR="00384C43" w:rsidRPr="00C7345F" w:rsidRDefault="00384C43" w:rsidP="00F73F5C">
            <w:pPr>
              <w:pStyle w:val="TableText"/>
              <w:ind w:right="288"/>
              <w:rPr>
                <w:color w:val="000000"/>
              </w:rPr>
            </w:pPr>
            <w:r w:rsidRPr="00C7345F">
              <w:t>0.35</w:t>
            </w:r>
          </w:p>
        </w:tc>
      </w:tr>
      <w:tr w:rsidR="00384C43" w:rsidRPr="00C7345F" w14:paraId="0F9E94EB" w14:textId="77777777" w:rsidTr="00F73F5C">
        <w:tc>
          <w:tcPr>
            <w:tcW w:w="1584" w:type="dxa"/>
          </w:tcPr>
          <w:p w14:paraId="5966E788" w14:textId="77777777" w:rsidR="00384C43" w:rsidRPr="00C7345F" w:rsidRDefault="00384C43" w:rsidP="00F73F5C">
            <w:pPr>
              <w:pStyle w:val="TableText"/>
              <w:ind w:right="504"/>
            </w:pPr>
            <w:r w:rsidRPr="00C7345F">
              <w:t>306</w:t>
            </w:r>
          </w:p>
        </w:tc>
        <w:tc>
          <w:tcPr>
            <w:tcW w:w="830" w:type="dxa"/>
          </w:tcPr>
          <w:p w14:paraId="5BCD38C0" w14:textId="77777777" w:rsidR="00384C43" w:rsidRPr="00C7345F" w:rsidRDefault="00384C43" w:rsidP="00F73F5C">
            <w:pPr>
              <w:pStyle w:val="TableText"/>
              <w:ind w:right="288"/>
              <w:rPr>
                <w:color w:val="000000"/>
              </w:rPr>
            </w:pPr>
            <w:r w:rsidRPr="00C7345F">
              <w:t>1</w:t>
            </w:r>
          </w:p>
        </w:tc>
        <w:tc>
          <w:tcPr>
            <w:tcW w:w="950" w:type="dxa"/>
          </w:tcPr>
          <w:p w14:paraId="6B07109D" w14:textId="77777777" w:rsidR="00384C43" w:rsidRPr="00C7345F" w:rsidRDefault="00384C43" w:rsidP="00F73F5C">
            <w:pPr>
              <w:pStyle w:val="TableText"/>
              <w:ind w:right="144"/>
              <w:rPr>
                <w:color w:val="000000"/>
              </w:rPr>
            </w:pPr>
            <w:r w:rsidRPr="00C7345F">
              <w:t>1</w:t>
            </w:r>
          </w:p>
        </w:tc>
        <w:tc>
          <w:tcPr>
            <w:tcW w:w="1512" w:type="dxa"/>
          </w:tcPr>
          <w:p w14:paraId="09154256" w14:textId="77777777" w:rsidR="00384C43" w:rsidRPr="00C7345F" w:rsidRDefault="00384C43" w:rsidP="00F73F5C">
            <w:pPr>
              <w:pStyle w:val="TableText"/>
              <w:ind w:right="288"/>
              <w:rPr>
                <w:color w:val="000000"/>
              </w:rPr>
            </w:pPr>
            <w:r w:rsidRPr="00C7345F">
              <w:t>0.09</w:t>
            </w:r>
          </w:p>
        </w:tc>
      </w:tr>
      <w:tr w:rsidR="00384C43" w:rsidRPr="00C7345F" w14:paraId="30DDB21C" w14:textId="77777777" w:rsidTr="00F73F5C">
        <w:tc>
          <w:tcPr>
            <w:tcW w:w="1584" w:type="dxa"/>
          </w:tcPr>
          <w:p w14:paraId="51C3AD46" w14:textId="77777777" w:rsidR="00384C43" w:rsidRPr="00C7345F" w:rsidRDefault="00384C43" w:rsidP="00F73F5C">
            <w:pPr>
              <w:pStyle w:val="TableText"/>
              <w:ind w:right="504"/>
            </w:pPr>
            <w:r w:rsidRPr="00C7345F">
              <w:t>308</w:t>
            </w:r>
          </w:p>
        </w:tc>
        <w:tc>
          <w:tcPr>
            <w:tcW w:w="830" w:type="dxa"/>
          </w:tcPr>
          <w:p w14:paraId="5ADB2F38" w14:textId="77777777" w:rsidR="00384C43" w:rsidRPr="00C7345F" w:rsidRDefault="00384C43" w:rsidP="00F73F5C">
            <w:pPr>
              <w:pStyle w:val="TableText"/>
              <w:ind w:right="288"/>
              <w:rPr>
                <w:color w:val="000000"/>
              </w:rPr>
            </w:pPr>
            <w:r w:rsidRPr="00C7345F">
              <w:t>1</w:t>
            </w:r>
          </w:p>
        </w:tc>
        <w:tc>
          <w:tcPr>
            <w:tcW w:w="950" w:type="dxa"/>
          </w:tcPr>
          <w:p w14:paraId="25AF5A8D" w14:textId="77777777" w:rsidR="00384C43" w:rsidRPr="00C7345F" w:rsidRDefault="00384C43" w:rsidP="00F73F5C">
            <w:pPr>
              <w:pStyle w:val="TableText"/>
              <w:ind w:right="144"/>
              <w:rPr>
                <w:color w:val="000000"/>
              </w:rPr>
            </w:pPr>
            <w:r w:rsidRPr="00C7345F">
              <w:t>2</w:t>
            </w:r>
          </w:p>
        </w:tc>
        <w:tc>
          <w:tcPr>
            <w:tcW w:w="1512" w:type="dxa"/>
          </w:tcPr>
          <w:p w14:paraId="53319994" w14:textId="77777777" w:rsidR="00384C43" w:rsidRPr="00C7345F" w:rsidRDefault="00384C43" w:rsidP="00F73F5C">
            <w:pPr>
              <w:pStyle w:val="TableText"/>
              <w:ind w:right="288"/>
              <w:rPr>
                <w:color w:val="000000"/>
              </w:rPr>
            </w:pPr>
            <w:r w:rsidRPr="00C7345F">
              <w:t>0.18</w:t>
            </w:r>
          </w:p>
        </w:tc>
      </w:tr>
      <w:tr w:rsidR="00384C43" w:rsidRPr="00C7345F" w14:paraId="5086C6CC" w14:textId="77777777" w:rsidTr="00F73F5C">
        <w:tc>
          <w:tcPr>
            <w:tcW w:w="1584" w:type="dxa"/>
          </w:tcPr>
          <w:p w14:paraId="4406B2DD" w14:textId="77777777" w:rsidR="00384C43" w:rsidRPr="00C7345F" w:rsidRDefault="00384C43" w:rsidP="00F73F5C">
            <w:pPr>
              <w:pStyle w:val="TableText"/>
              <w:ind w:right="504"/>
            </w:pPr>
            <w:r w:rsidRPr="00C7345F">
              <w:t>309</w:t>
            </w:r>
          </w:p>
        </w:tc>
        <w:tc>
          <w:tcPr>
            <w:tcW w:w="830" w:type="dxa"/>
          </w:tcPr>
          <w:p w14:paraId="5008A831" w14:textId="77777777" w:rsidR="00384C43" w:rsidRPr="00C7345F" w:rsidRDefault="00384C43" w:rsidP="00F73F5C">
            <w:pPr>
              <w:pStyle w:val="TableText"/>
              <w:ind w:right="288"/>
              <w:rPr>
                <w:color w:val="000000"/>
              </w:rPr>
            </w:pPr>
            <w:r w:rsidRPr="00C7345F">
              <w:t>1</w:t>
            </w:r>
          </w:p>
        </w:tc>
        <w:tc>
          <w:tcPr>
            <w:tcW w:w="950" w:type="dxa"/>
          </w:tcPr>
          <w:p w14:paraId="77294CD2" w14:textId="77777777" w:rsidR="00384C43" w:rsidRPr="00C7345F" w:rsidRDefault="00384C43" w:rsidP="00F73F5C">
            <w:pPr>
              <w:pStyle w:val="TableText"/>
              <w:ind w:right="144"/>
              <w:rPr>
                <w:color w:val="000000"/>
              </w:rPr>
            </w:pPr>
            <w:r w:rsidRPr="00C7345F">
              <w:t>1</w:t>
            </w:r>
          </w:p>
        </w:tc>
        <w:tc>
          <w:tcPr>
            <w:tcW w:w="1512" w:type="dxa"/>
          </w:tcPr>
          <w:p w14:paraId="0674F925" w14:textId="77777777" w:rsidR="00384C43" w:rsidRPr="00C7345F" w:rsidRDefault="00384C43" w:rsidP="00F73F5C">
            <w:pPr>
              <w:pStyle w:val="TableText"/>
              <w:ind w:right="288"/>
              <w:rPr>
                <w:color w:val="000000"/>
              </w:rPr>
            </w:pPr>
            <w:r w:rsidRPr="00C7345F">
              <w:t>0.09</w:t>
            </w:r>
          </w:p>
        </w:tc>
      </w:tr>
      <w:tr w:rsidR="00384C43" w:rsidRPr="00C7345F" w14:paraId="0F94F5FD" w14:textId="77777777" w:rsidTr="00F73F5C">
        <w:tc>
          <w:tcPr>
            <w:tcW w:w="1584" w:type="dxa"/>
          </w:tcPr>
          <w:p w14:paraId="5D856F74" w14:textId="77777777" w:rsidR="00384C43" w:rsidRPr="00C7345F" w:rsidRDefault="00384C43" w:rsidP="00F73F5C">
            <w:pPr>
              <w:pStyle w:val="TableText"/>
              <w:ind w:right="504"/>
            </w:pPr>
            <w:r w:rsidRPr="00C7345F">
              <w:t>311</w:t>
            </w:r>
          </w:p>
        </w:tc>
        <w:tc>
          <w:tcPr>
            <w:tcW w:w="830" w:type="dxa"/>
          </w:tcPr>
          <w:p w14:paraId="63118BD5" w14:textId="77777777" w:rsidR="00384C43" w:rsidRPr="00C7345F" w:rsidRDefault="00384C43" w:rsidP="00F73F5C">
            <w:pPr>
              <w:pStyle w:val="TableText"/>
              <w:ind w:right="288"/>
              <w:rPr>
                <w:color w:val="000000"/>
              </w:rPr>
            </w:pPr>
            <w:r w:rsidRPr="00C7345F">
              <w:t>1</w:t>
            </w:r>
          </w:p>
        </w:tc>
        <w:tc>
          <w:tcPr>
            <w:tcW w:w="950" w:type="dxa"/>
          </w:tcPr>
          <w:p w14:paraId="332E4A4A" w14:textId="77777777" w:rsidR="00384C43" w:rsidRPr="00C7345F" w:rsidRDefault="00384C43" w:rsidP="00F73F5C">
            <w:pPr>
              <w:pStyle w:val="TableText"/>
              <w:ind w:right="144"/>
              <w:rPr>
                <w:color w:val="000000"/>
              </w:rPr>
            </w:pPr>
            <w:r w:rsidRPr="00C7345F">
              <w:t>2</w:t>
            </w:r>
          </w:p>
        </w:tc>
        <w:tc>
          <w:tcPr>
            <w:tcW w:w="1512" w:type="dxa"/>
          </w:tcPr>
          <w:p w14:paraId="11E4BF8B" w14:textId="77777777" w:rsidR="00384C43" w:rsidRPr="00C7345F" w:rsidRDefault="00384C43" w:rsidP="00F73F5C">
            <w:pPr>
              <w:pStyle w:val="TableText"/>
              <w:ind w:right="288"/>
              <w:rPr>
                <w:color w:val="000000"/>
              </w:rPr>
            </w:pPr>
            <w:r w:rsidRPr="00C7345F">
              <w:t>0.18</w:t>
            </w:r>
          </w:p>
        </w:tc>
      </w:tr>
      <w:tr w:rsidR="00384C43" w:rsidRPr="00C7345F" w14:paraId="27BEDBC7" w14:textId="77777777" w:rsidTr="00F73F5C">
        <w:tc>
          <w:tcPr>
            <w:tcW w:w="1584" w:type="dxa"/>
          </w:tcPr>
          <w:p w14:paraId="60ADB11E" w14:textId="77777777" w:rsidR="00384C43" w:rsidRPr="00C7345F" w:rsidRDefault="00384C43" w:rsidP="00F73F5C">
            <w:pPr>
              <w:pStyle w:val="TableText"/>
              <w:ind w:right="504"/>
            </w:pPr>
            <w:r w:rsidRPr="00C7345F">
              <w:t>312</w:t>
            </w:r>
          </w:p>
        </w:tc>
        <w:tc>
          <w:tcPr>
            <w:tcW w:w="830" w:type="dxa"/>
          </w:tcPr>
          <w:p w14:paraId="0270AD4F" w14:textId="77777777" w:rsidR="00384C43" w:rsidRPr="00C7345F" w:rsidRDefault="00384C43" w:rsidP="00F73F5C">
            <w:pPr>
              <w:pStyle w:val="TableText"/>
              <w:ind w:right="288"/>
              <w:rPr>
                <w:color w:val="000000"/>
              </w:rPr>
            </w:pPr>
            <w:r w:rsidRPr="00C7345F">
              <w:t>1</w:t>
            </w:r>
          </w:p>
        </w:tc>
        <w:tc>
          <w:tcPr>
            <w:tcW w:w="950" w:type="dxa"/>
          </w:tcPr>
          <w:p w14:paraId="37B56845" w14:textId="77777777" w:rsidR="00384C43" w:rsidRPr="00C7345F" w:rsidRDefault="00384C43" w:rsidP="00F73F5C">
            <w:pPr>
              <w:pStyle w:val="TableText"/>
              <w:ind w:right="144"/>
              <w:rPr>
                <w:color w:val="000000"/>
              </w:rPr>
            </w:pPr>
            <w:r w:rsidRPr="00C7345F">
              <w:t>2</w:t>
            </w:r>
          </w:p>
        </w:tc>
        <w:tc>
          <w:tcPr>
            <w:tcW w:w="1512" w:type="dxa"/>
          </w:tcPr>
          <w:p w14:paraId="456DFE3A" w14:textId="77777777" w:rsidR="00384C43" w:rsidRPr="00C7345F" w:rsidRDefault="00384C43" w:rsidP="00F73F5C">
            <w:pPr>
              <w:pStyle w:val="TableText"/>
              <w:ind w:right="288"/>
              <w:rPr>
                <w:color w:val="000000"/>
              </w:rPr>
            </w:pPr>
            <w:r w:rsidRPr="00C7345F">
              <w:t>0.18</w:t>
            </w:r>
          </w:p>
        </w:tc>
      </w:tr>
      <w:tr w:rsidR="00384C43" w:rsidRPr="00C7345F" w14:paraId="73B85E25" w14:textId="77777777" w:rsidTr="00F73F5C">
        <w:tc>
          <w:tcPr>
            <w:tcW w:w="1584" w:type="dxa"/>
          </w:tcPr>
          <w:p w14:paraId="60021990" w14:textId="77777777" w:rsidR="00384C43" w:rsidRPr="00C7345F" w:rsidRDefault="00384C43" w:rsidP="00F73F5C">
            <w:pPr>
              <w:pStyle w:val="TableText"/>
              <w:ind w:right="504"/>
            </w:pPr>
            <w:r w:rsidRPr="00C7345F">
              <w:t>313</w:t>
            </w:r>
          </w:p>
        </w:tc>
        <w:tc>
          <w:tcPr>
            <w:tcW w:w="830" w:type="dxa"/>
          </w:tcPr>
          <w:p w14:paraId="4B9B92F6" w14:textId="77777777" w:rsidR="00384C43" w:rsidRPr="00C7345F" w:rsidRDefault="00384C43" w:rsidP="00F73F5C">
            <w:pPr>
              <w:pStyle w:val="TableText"/>
              <w:ind w:right="288"/>
              <w:rPr>
                <w:color w:val="000000"/>
              </w:rPr>
            </w:pPr>
            <w:r w:rsidRPr="00C7345F">
              <w:t>1</w:t>
            </w:r>
          </w:p>
        </w:tc>
        <w:tc>
          <w:tcPr>
            <w:tcW w:w="950" w:type="dxa"/>
          </w:tcPr>
          <w:p w14:paraId="2A61C58E" w14:textId="77777777" w:rsidR="00384C43" w:rsidRPr="00C7345F" w:rsidRDefault="00384C43" w:rsidP="00F73F5C">
            <w:pPr>
              <w:pStyle w:val="TableText"/>
              <w:ind w:right="144"/>
              <w:rPr>
                <w:color w:val="000000"/>
              </w:rPr>
            </w:pPr>
            <w:r w:rsidRPr="00C7345F">
              <w:t>1</w:t>
            </w:r>
          </w:p>
        </w:tc>
        <w:tc>
          <w:tcPr>
            <w:tcW w:w="1512" w:type="dxa"/>
          </w:tcPr>
          <w:p w14:paraId="03E4986E" w14:textId="77777777" w:rsidR="00384C43" w:rsidRPr="00C7345F" w:rsidRDefault="00384C43" w:rsidP="00F73F5C">
            <w:pPr>
              <w:pStyle w:val="TableText"/>
              <w:ind w:right="288"/>
              <w:rPr>
                <w:color w:val="000000"/>
              </w:rPr>
            </w:pPr>
            <w:r w:rsidRPr="00C7345F">
              <w:t>0.09</w:t>
            </w:r>
          </w:p>
        </w:tc>
      </w:tr>
      <w:tr w:rsidR="00384C43" w:rsidRPr="00C7345F" w14:paraId="21ACA800" w14:textId="77777777" w:rsidTr="00F73F5C">
        <w:tc>
          <w:tcPr>
            <w:tcW w:w="1584" w:type="dxa"/>
          </w:tcPr>
          <w:p w14:paraId="03009566" w14:textId="77777777" w:rsidR="00384C43" w:rsidRPr="00C7345F" w:rsidRDefault="00384C43" w:rsidP="00F73F5C">
            <w:pPr>
              <w:pStyle w:val="TableText"/>
              <w:ind w:right="504"/>
            </w:pPr>
            <w:r w:rsidRPr="00C7345F">
              <w:t>314</w:t>
            </w:r>
          </w:p>
        </w:tc>
        <w:tc>
          <w:tcPr>
            <w:tcW w:w="830" w:type="dxa"/>
          </w:tcPr>
          <w:p w14:paraId="48702985" w14:textId="77777777" w:rsidR="00384C43" w:rsidRPr="00C7345F" w:rsidRDefault="00384C43" w:rsidP="00F73F5C">
            <w:pPr>
              <w:pStyle w:val="TableText"/>
              <w:ind w:right="288"/>
              <w:rPr>
                <w:color w:val="000000"/>
              </w:rPr>
            </w:pPr>
            <w:r w:rsidRPr="00C7345F">
              <w:t>1</w:t>
            </w:r>
          </w:p>
        </w:tc>
        <w:tc>
          <w:tcPr>
            <w:tcW w:w="950" w:type="dxa"/>
          </w:tcPr>
          <w:p w14:paraId="11F5A764" w14:textId="77777777" w:rsidR="00384C43" w:rsidRPr="00C7345F" w:rsidRDefault="00384C43" w:rsidP="00F73F5C">
            <w:pPr>
              <w:pStyle w:val="TableText"/>
              <w:ind w:right="144"/>
              <w:rPr>
                <w:color w:val="000000"/>
              </w:rPr>
            </w:pPr>
            <w:r w:rsidRPr="00C7345F">
              <w:t>1</w:t>
            </w:r>
          </w:p>
        </w:tc>
        <w:tc>
          <w:tcPr>
            <w:tcW w:w="1512" w:type="dxa"/>
          </w:tcPr>
          <w:p w14:paraId="18236A2B" w14:textId="77777777" w:rsidR="00384C43" w:rsidRPr="00C7345F" w:rsidRDefault="00384C43" w:rsidP="00F73F5C">
            <w:pPr>
              <w:pStyle w:val="TableText"/>
              <w:ind w:right="288"/>
              <w:rPr>
                <w:color w:val="000000"/>
              </w:rPr>
            </w:pPr>
            <w:r w:rsidRPr="00C7345F">
              <w:t>0.09</w:t>
            </w:r>
          </w:p>
        </w:tc>
      </w:tr>
      <w:tr w:rsidR="00384C43" w:rsidRPr="00C7345F" w14:paraId="13F88FEC" w14:textId="77777777" w:rsidTr="00F73F5C">
        <w:tc>
          <w:tcPr>
            <w:tcW w:w="1584" w:type="dxa"/>
          </w:tcPr>
          <w:p w14:paraId="77B5BA33" w14:textId="77777777" w:rsidR="00384C43" w:rsidRPr="00C7345F" w:rsidRDefault="00384C43" w:rsidP="00F73F5C">
            <w:pPr>
              <w:pStyle w:val="TableText"/>
              <w:ind w:right="504"/>
            </w:pPr>
            <w:r w:rsidRPr="00C7345F">
              <w:t>316</w:t>
            </w:r>
          </w:p>
        </w:tc>
        <w:tc>
          <w:tcPr>
            <w:tcW w:w="830" w:type="dxa"/>
          </w:tcPr>
          <w:p w14:paraId="11B52B32" w14:textId="77777777" w:rsidR="00384C43" w:rsidRPr="00C7345F" w:rsidRDefault="00384C43" w:rsidP="00F73F5C">
            <w:pPr>
              <w:pStyle w:val="TableText"/>
              <w:ind w:right="288"/>
              <w:rPr>
                <w:color w:val="000000"/>
              </w:rPr>
            </w:pPr>
            <w:r w:rsidRPr="00C7345F">
              <w:t>1</w:t>
            </w:r>
          </w:p>
        </w:tc>
        <w:tc>
          <w:tcPr>
            <w:tcW w:w="950" w:type="dxa"/>
          </w:tcPr>
          <w:p w14:paraId="6E46C998" w14:textId="77777777" w:rsidR="00384C43" w:rsidRPr="00C7345F" w:rsidRDefault="00384C43" w:rsidP="00F73F5C">
            <w:pPr>
              <w:pStyle w:val="TableText"/>
              <w:ind w:right="144"/>
              <w:rPr>
                <w:color w:val="000000"/>
              </w:rPr>
            </w:pPr>
            <w:r w:rsidRPr="00C7345F">
              <w:t>1</w:t>
            </w:r>
          </w:p>
        </w:tc>
        <w:tc>
          <w:tcPr>
            <w:tcW w:w="1512" w:type="dxa"/>
          </w:tcPr>
          <w:p w14:paraId="2CB0C168" w14:textId="77777777" w:rsidR="00384C43" w:rsidRPr="00C7345F" w:rsidRDefault="00384C43" w:rsidP="00F73F5C">
            <w:pPr>
              <w:pStyle w:val="TableText"/>
              <w:ind w:right="288"/>
              <w:rPr>
                <w:color w:val="000000"/>
              </w:rPr>
            </w:pPr>
            <w:r w:rsidRPr="00C7345F">
              <w:t>0.09</w:t>
            </w:r>
          </w:p>
        </w:tc>
      </w:tr>
      <w:tr w:rsidR="00384C43" w:rsidRPr="00C7345F" w14:paraId="46606816" w14:textId="77777777" w:rsidTr="00F73F5C">
        <w:tc>
          <w:tcPr>
            <w:tcW w:w="1584" w:type="dxa"/>
          </w:tcPr>
          <w:p w14:paraId="41B5FBBE" w14:textId="77777777" w:rsidR="00384C43" w:rsidRPr="00C7345F" w:rsidRDefault="00384C43" w:rsidP="00F73F5C">
            <w:pPr>
              <w:pStyle w:val="TableText"/>
              <w:ind w:right="504"/>
            </w:pPr>
            <w:r w:rsidRPr="00C7345F">
              <w:t>317</w:t>
            </w:r>
          </w:p>
        </w:tc>
        <w:tc>
          <w:tcPr>
            <w:tcW w:w="830" w:type="dxa"/>
          </w:tcPr>
          <w:p w14:paraId="7D878BE6" w14:textId="77777777" w:rsidR="00384C43" w:rsidRPr="00C7345F" w:rsidRDefault="00384C43" w:rsidP="00F73F5C">
            <w:pPr>
              <w:pStyle w:val="TableText"/>
              <w:ind w:right="288"/>
              <w:rPr>
                <w:color w:val="000000"/>
              </w:rPr>
            </w:pPr>
            <w:r w:rsidRPr="00C7345F">
              <w:t>1</w:t>
            </w:r>
          </w:p>
        </w:tc>
        <w:tc>
          <w:tcPr>
            <w:tcW w:w="950" w:type="dxa"/>
          </w:tcPr>
          <w:p w14:paraId="540EFBA0" w14:textId="77777777" w:rsidR="00384C43" w:rsidRPr="00C7345F" w:rsidRDefault="00384C43" w:rsidP="00F73F5C">
            <w:pPr>
              <w:pStyle w:val="TableText"/>
              <w:ind w:right="144"/>
              <w:rPr>
                <w:color w:val="000000"/>
              </w:rPr>
            </w:pPr>
            <w:r w:rsidRPr="00C7345F">
              <w:t>2</w:t>
            </w:r>
          </w:p>
        </w:tc>
        <w:tc>
          <w:tcPr>
            <w:tcW w:w="1512" w:type="dxa"/>
          </w:tcPr>
          <w:p w14:paraId="5DD819BE" w14:textId="77777777" w:rsidR="00384C43" w:rsidRPr="00C7345F" w:rsidRDefault="00384C43" w:rsidP="00F73F5C">
            <w:pPr>
              <w:pStyle w:val="TableText"/>
              <w:ind w:right="288"/>
              <w:rPr>
                <w:color w:val="000000"/>
              </w:rPr>
            </w:pPr>
            <w:r w:rsidRPr="00C7345F">
              <w:t>0.18</w:t>
            </w:r>
          </w:p>
        </w:tc>
      </w:tr>
      <w:tr w:rsidR="00384C43" w:rsidRPr="00C7345F" w14:paraId="5F4B3152" w14:textId="77777777" w:rsidTr="00F73F5C">
        <w:tc>
          <w:tcPr>
            <w:tcW w:w="1584" w:type="dxa"/>
          </w:tcPr>
          <w:p w14:paraId="7B85FA91" w14:textId="77777777" w:rsidR="00384C43" w:rsidRPr="00C7345F" w:rsidRDefault="00384C43" w:rsidP="00F73F5C">
            <w:pPr>
              <w:pStyle w:val="TableText"/>
              <w:ind w:right="504"/>
            </w:pPr>
            <w:r w:rsidRPr="00C7345F">
              <w:t>318</w:t>
            </w:r>
          </w:p>
        </w:tc>
        <w:tc>
          <w:tcPr>
            <w:tcW w:w="830" w:type="dxa"/>
          </w:tcPr>
          <w:p w14:paraId="5DEA8010" w14:textId="77777777" w:rsidR="00384C43" w:rsidRPr="00C7345F" w:rsidRDefault="00384C43" w:rsidP="00F73F5C">
            <w:pPr>
              <w:pStyle w:val="TableText"/>
              <w:ind w:right="288"/>
              <w:rPr>
                <w:color w:val="000000"/>
              </w:rPr>
            </w:pPr>
            <w:r w:rsidRPr="00C7345F">
              <w:t>1</w:t>
            </w:r>
          </w:p>
        </w:tc>
        <w:tc>
          <w:tcPr>
            <w:tcW w:w="950" w:type="dxa"/>
          </w:tcPr>
          <w:p w14:paraId="083FDB87" w14:textId="77777777" w:rsidR="00384C43" w:rsidRPr="00C7345F" w:rsidRDefault="00384C43" w:rsidP="00F73F5C">
            <w:pPr>
              <w:pStyle w:val="TableText"/>
              <w:ind w:right="144"/>
              <w:rPr>
                <w:color w:val="000000"/>
              </w:rPr>
            </w:pPr>
            <w:r w:rsidRPr="00C7345F">
              <w:t>1</w:t>
            </w:r>
          </w:p>
        </w:tc>
        <w:tc>
          <w:tcPr>
            <w:tcW w:w="1512" w:type="dxa"/>
          </w:tcPr>
          <w:p w14:paraId="14D58B3C" w14:textId="77777777" w:rsidR="00384C43" w:rsidRPr="00C7345F" w:rsidRDefault="00384C43" w:rsidP="00F73F5C">
            <w:pPr>
              <w:pStyle w:val="TableText"/>
              <w:ind w:right="288"/>
              <w:rPr>
                <w:color w:val="000000"/>
              </w:rPr>
            </w:pPr>
            <w:r w:rsidRPr="00C7345F">
              <w:t>0.09</w:t>
            </w:r>
          </w:p>
        </w:tc>
      </w:tr>
      <w:tr w:rsidR="00384C43" w:rsidRPr="00C7345F" w14:paraId="5896B680" w14:textId="77777777" w:rsidTr="00F73F5C">
        <w:tc>
          <w:tcPr>
            <w:tcW w:w="1584" w:type="dxa"/>
          </w:tcPr>
          <w:p w14:paraId="62AFFD4A" w14:textId="77777777" w:rsidR="00384C43" w:rsidRPr="00C7345F" w:rsidRDefault="00384C43" w:rsidP="00F73F5C">
            <w:pPr>
              <w:pStyle w:val="TableText"/>
              <w:ind w:right="504"/>
            </w:pPr>
            <w:r w:rsidRPr="00C7345F">
              <w:t>320</w:t>
            </w:r>
          </w:p>
        </w:tc>
        <w:tc>
          <w:tcPr>
            <w:tcW w:w="830" w:type="dxa"/>
          </w:tcPr>
          <w:p w14:paraId="1494EC4F" w14:textId="77777777" w:rsidR="00384C43" w:rsidRPr="00C7345F" w:rsidRDefault="00384C43" w:rsidP="00F73F5C">
            <w:pPr>
              <w:pStyle w:val="TableText"/>
              <w:ind w:right="288"/>
              <w:rPr>
                <w:color w:val="000000"/>
              </w:rPr>
            </w:pPr>
            <w:r w:rsidRPr="00C7345F">
              <w:t>1</w:t>
            </w:r>
          </w:p>
        </w:tc>
        <w:tc>
          <w:tcPr>
            <w:tcW w:w="950" w:type="dxa"/>
          </w:tcPr>
          <w:p w14:paraId="303A3FCF" w14:textId="77777777" w:rsidR="00384C43" w:rsidRPr="00C7345F" w:rsidRDefault="00384C43" w:rsidP="00F73F5C">
            <w:pPr>
              <w:pStyle w:val="TableText"/>
              <w:ind w:right="144"/>
              <w:rPr>
                <w:color w:val="000000"/>
              </w:rPr>
            </w:pPr>
            <w:r w:rsidRPr="00C7345F">
              <w:t>4</w:t>
            </w:r>
          </w:p>
        </w:tc>
        <w:tc>
          <w:tcPr>
            <w:tcW w:w="1512" w:type="dxa"/>
          </w:tcPr>
          <w:p w14:paraId="45AEA903" w14:textId="77777777" w:rsidR="00384C43" w:rsidRPr="00C7345F" w:rsidRDefault="00384C43" w:rsidP="00F73F5C">
            <w:pPr>
              <w:pStyle w:val="TableText"/>
              <w:ind w:right="288"/>
              <w:rPr>
                <w:color w:val="000000"/>
              </w:rPr>
            </w:pPr>
            <w:r w:rsidRPr="00C7345F">
              <w:t>0.35</w:t>
            </w:r>
          </w:p>
        </w:tc>
      </w:tr>
      <w:tr w:rsidR="00384C43" w:rsidRPr="00C7345F" w14:paraId="29AB67A3" w14:textId="77777777" w:rsidTr="00F73F5C">
        <w:tc>
          <w:tcPr>
            <w:tcW w:w="1584" w:type="dxa"/>
          </w:tcPr>
          <w:p w14:paraId="28E4213F" w14:textId="77777777" w:rsidR="00384C43" w:rsidRPr="00C7345F" w:rsidRDefault="00384C43" w:rsidP="00F73F5C">
            <w:pPr>
              <w:pStyle w:val="TableText"/>
              <w:ind w:right="504"/>
            </w:pPr>
            <w:r w:rsidRPr="00C7345F">
              <w:t>321</w:t>
            </w:r>
          </w:p>
        </w:tc>
        <w:tc>
          <w:tcPr>
            <w:tcW w:w="830" w:type="dxa"/>
          </w:tcPr>
          <w:p w14:paraId="52DC3212" w14:textId="77777777" w:rsidR="00384C43" w:rsidRPr="00C7345F" w:rsidRDefault="00384C43" w:rsidP="00F73F5C">
            <w:pPr>
              <w:pStyle w:val="TableText"/>
              <w:ind w:right="288"/>
              <w:rPr>
                <w:color w:val="000000"/>
              </w:rPr>
            </w:pPr>
            <w:r w:rsidRPr="00C7345F">
              <w:t>1</w:t>
            </w:r>
          </w:p>
        </w:tc>
        <w:tc>
          <w:tcPr>
            <w:tcW w:w="950" w:type="dxa"/>
          </w:tcPr>
          <w:p w14:paraId="6479C19E" w14:textId="77777777" w:rsidR="00384C43" w:rsidRPr="00C7345F" w:rsidRDefault="00384C43" w:rsidP="00F73F5C">
            <w:pPr>
              <w:pStyle w:val="TableText"/>
              <w:ind w:right="144"/>
              <w:rPr>
                <w:color w:val="000000"/>
              </w:rPr>
            </w:pPr>
            <w:r w:rsidRPr="00C7345F">
              <w:t>1</w:t>
            </w:r>
          </w:p>
        </w:tc>
        <w:tc>
          <w:tcPr>
            <w:tcW w:w="1512" w:type="dxa"/>
          </w:tcPr>
          <w:p w14:paraId="2E05A583" w14:textId="77777777" w:rsidR="00384C43" w:rsidRPr="00C7345F" w:rsidRDefault="00384C43" w:rsidP="00F73F5C">
            <w:pPr>
              <w:pStyle w:val="TableText"/>
              <w:ind w:right="288"/>
              <w:rPr>
                <w:color w:val="000000"/>
              </w:rPr>
            </w:pPr>
            <w:r w:rsidRPr="00C7345F">
              <w:t>0.09</w:t>
            </w:r>
          </w:p>
        </w:tc>
      </w:tr>
      <w:tr w:rsidR="00384C43" w:rsidRPr="00C7345F" w14:paraId="5BE364D4" w14:textId="77777777" w:rsidTr="00F73F5C">
        <w:tc>
          <w:tcPr>
            <w:tcW w:w="1584" w:type="dxa"/>
          </w:tcPr>
          <w:p w14:paraId="2FB391E9" w14:textId="77777777" w:rsidR="00384C43" w:rsidRPr="00C7345F" w:rsidRDefault="00384C43" w:rsidP="00F73F5C">
            <w:pPr>
              <w:pStyle w:val="TableText"/>
              <w:ind w:right="504"/>
            </w:pPr>
            <w:r w:rsidRPr="00C7345F">
              <w:t>323</w:t>
            </w:r>
          </w:p>
        </w:tc>
        <w:tc>
          <w:tcPr>
            <w:tcW w:w="830" w:type="dxa"/>
          </w:tcPr>
          <w:p w14:paraId="16F16C3E" w14:textId="77777777" w:rsidR="00384C43" w:rsidRPr="00C7345F" w:rsidRDefault="00384C43" w:rsidP="00F73F5C">
            <w:pPr>
              <w:pStyle w:val="TableText"/>
              <w:ind w:right="288"/>
              <w:rPr>
                <w:color w:val="000000"/>
              </w:rPr>
            </w:pPr>
            <w:r w:rsidRPr="00C7345F">
              <w:t>1</w:t>
            </w:r>
          </w:p>
        </w:tc>
        <w:tc>
          <w:tcPr>
            <w:tcW w:w="950" w:type="dxa"/>
          </w:tcPr>
          <w:p w14:paraId="46D23CC5" w14:textId="77777777" w:rsidR="00384C43" w:rsidRPr="00C7345F" w:rsidRDefault="00384C43" w:rsidP="00F73F5C">
            <w:pPr>
              <w:pStyle w:val="TableText"/>
              <w:ind w:right="144"/>
              <w:rPr>
                <w:color w:val="000000"/>
              </w:rPr>
            </w:pPr>
            <w:r w:rsidRPr="00C7345F">
              <w:t>3</w:t>
            </w:r>
          </w:p>
        </w:tc>
        <w:tc>
          <w:tcPr>
            <w:tcW w:w="1512" w:type="dxa"/>
          </w:tcPr>
          <w:p w14:paraId="0A723EE4" w14:textId="77777777" w:rsidR="00384C43" w:rsidRPr="00C7345F" w:rsidRDefault="00384C43" w:rsidP="00F73F5C">
            <w:pPr>
              <w:pStyle w:val="TableText"/>
              <w:ind w:right="288"/>
              <w:rPr>
                <w:color w:val="000000"/>
              </w:rPr>
            </w:pPr>
            <w:r w:rsidRPr="00C7345F">
              <w:t>0.26</w:t>
            </w:r>
          </w:p>
        </w:tc>
      </w:tr>
      <w:tr w:rsidR="00384C43" w:rsidRPr="00C7345F" w14:paraId="6258ED8F" w14:textId="77777777" w:rsidTr="00F73F5C">
        <w:tc>
          <w:tcPr>
            <w:tcW w:w="1584" w:type="dxa"/>
          </w:tcPr>
          <w:p w14:paraId="3D9FF51A" w14:textId="77777777" w:rsidR="00384C43" w:rsidRPr="00C7345F" w:rsidRDefault="00384C43" w:rsidP="00F73F5C">
            <w:pPr>
              <w:pStyle w:val="TableText"/>
              <w:ind w:right="504"/>
            </w:pPr>
            <w:r w:rsidRPr="00C7345F">
              <w:t>324</w:t>
            </w:r>
          </w:p>
        </w:tc>
        <w:tc>
          <w:tcPr>
            <w:tcW w:w="830" w:type="dxa"/>
          </w:tcPr>
          <w:p w14:paraId="3C8AC95A" w14:textId="77777777" w:rsidR="00384C43" w:rsidRPr="00C7345F" w:rsidRDefault="00384C43" w:rsidP="00F73F5C">
            <w:pPr>
              <w:pStyle w:val="TableText"/>
              <w:ind w:right="288"/>
              <w:rPr>
                <w:color w:val="000000"/>
              </w:rPr>
            </w:pPr>
            <w:r w:rsidRPr="00C7345F">
              <w:t>1</w:t>
            </w:r>
          </w:p>
        </w:tc>
        <w:tc>
          <w:tcPr>
            <w:tcW w:w="950" w:type="dxa"/>
          </w:tcPr>
          <w:p w14:paraId="335B528B" w14:textId="77777777" w:rsidR="00384C43" w:rsidRPr="00C7345F" w:rsidRDefault="00384C43" w:rsidP="00F73F5C">
            <w:pPr>
              <w:pStyle w:val="TableText"/>
              <w:ind w:right="144"/>
              <w:rPr>
                <w:color w:val="000000"/>
              </w:rPr>
            </w:pPr>
            <w:r w:rsidRPr="00C7345F">
              <w:t>1</w:t>
            </w:r>
          </w:p>
        </w:tc>
        <w:tc>
          <w:tcPr>
            <w:tcW w:w="1512" w:type="dxa"/>
          </w:tcPr>
          <w:p w14:paraId="517A77F6" w14:textId="77777777" w:rsidR="00384C43" w:rsidRPr="00C7345F" w:rsidRDefault="00384C43" w:rsidP="00F73F5C">
            <w:pPr>
              <w:pStyle w:val="TableText"/>
              <w:ind w:right="288"/>
              <w:rPr>
                <w:color w:val="000000"/>
              </w:rPr>
            </w:pPr>
            <w:r w:rsidRPr="00C7345F">
              <w:t>0.09</w:t>
            </w:r>
          </w:p>
        </w:tc>
      </w:tr>
      <w:tr w:rsidR="00384C43" w:rsidRPr="00C7345F" w14:paraId="47D4E7DF" w14:textId="77777777" w:rsidTr="00F73F5C">
        <w:tc>
          <w:tcPr>
            <w:tcW w:w="1584" w:type="dxa"/>
          </w:tcPr>
          <w:p w14:paraId="089E74F3" w14:textId="77777777" w:rsidR="00384C43" w:rsidRPr="00C7345F" w:rsidRDefault="00384C43" w:rsidP="00F73F5C">
            <w:pPr>
              <w:pStyle w:val="TableText"/>
              <w:ind w:right="504"/>
            </w:pPr>
            <w:r w:rsidRPr="00C7345F">
              <w:t>325</w:t>
            </w:r>
          </w:p>
        </w:tc>
        <w:tc>
          <w:tcPr>
            <w:tcW w:w="830" w:type="dxa"/>
          </w:tcPr>
          <w:p w14:paraId="41F93444" w14:textId="77777777" w:rsidR="00384C43" w:rsidRPr="00C7345F" w:rsidRDefault="00384C43" w:rsidP="00F73F5C">
            <w:pPr>
              <w:pStyle w:val="TableText"/>
              <w:ind w:right="288"/>
              <w:rPr>
                <w:color w:val="000000"/>
              </w:rPr>
            </w:pPr>
            <w:r w:rsidRPr="00C7345F">
              <w:t>1</w:t>
            </w:r>
          </w:p>
        </w:tc>
        <w:tc>
          <w:tcPr>
            <w:tcW w:w="950" w:type="dxa"/>
          </w:tcPr>
          <w:p w14:paraId="1056F211" w14:textId="77777777" w:rsidR="00384C43" w:rsidRPr="00C7345F" w:rsidRDefault="00384C43" w:rsidP="00F73F5C">
            <w:pPr>
              <w:pStyle w:val="TableText"/>
              <w:ind w:right="144"/>
              <w:rPr>
                <w:color w:val="000000"/>
              </w:rPr>
            </w:pPr>
            <w:r w:rsidRPr="00C7345F">
              <w:t>1</w:t>
            </w:r>
          </w:p>
        </w:tc>
        <w:tc>
          <w:tcPr>
            <w:tcW w:w="1512" w:type="dxa"/>
          </w:tcPr>
          <w:p w14:paraId="72913616" w14:textId="77777777" w:rsidR="00384C43" w:rsidRPr="00C7345F" w:rsidRDefault="00384C43" w:rsidP="00F73F5C">
            <w:pPr>
              <w:pStyle w:val="TableText"/>
              <w:ind w:right="288"/>
              <w:rPr>
                <w:color w:val="000000"/>
              </w:rPr>
            </w:pPr>
            <w:r w:rsidRPr="00C7345F">
              <w:t>0.09</w:t>
            </w:r>
          </w:p>
        </w:tc>
      </w:tr>
      <w:tr w:rsidR="00384C43" w:rsidRPr="00C7345F" w14:paraId="550F6331" w14:textId="77777777" w:rsidTr="00F73F5C">
        <w:tc>
          <w:tcPr>
            <w:tcW w:w="1584" w:type="dxa"/>
          </w:tcPr>
          <w:p w14:paraId="4DD035D8" w14:textId="77777777" w:rsidR="00384C43" w:rsidRPr="00C7345F" w:rsidRDefault="00384C43" w:rsidP="00F73F5C">
            <w:pPr>
              <w:pStyle w:val="TableText"/>
              <w:ind w:right="504"/>
            </w:pPr>
            <w:r w:rsidRPr="00C7345F">
              <w:t>326</w:t>
            </w:r>
          </w:p>
        </w:tc>
        <w:tc>
          <w:tcPr>
            <w:tcW w:w="830" w:type="dxa"/>
          </w:tcPr>
          <w:p w14:paraId="47AE8585" w14:textId="77777777" w:rsidR="00384C43" w:rsidRPr="00C7345F" w:rsidRDefault="00384C43" w:rsidP="00F73F5C">
            <w:pPr>
              <w:pStyle w:val="TableText"/>
              <w:ind w:right="288"/>
              <w:rPr>
                <w:color w:val="000000"/>
              </w:rPr>
            </w:pPr>
            <w:r w:rsidRPr="00C7345F">
              <w:t>1</w:t>
            </w:r>
          </w:p>
        </w:tc>
        <w:tc>
          <w:tcPr>
            <w:tcW w:w="950" w:type="dxa"/>
          </w:tcPr>
          <w:p w14:paraId="0D45284B" w14:textId="77777777" w:rsidR="00384C43" w:rsidRPr="00C7345F" w:rsidRDefault="00384C43" w:rsidP="00F73F5C">
            <w:pPr>
              <w:pStyle w:val="TableText"/>
              <w:ind w:right="144"/>
              <w:rPr>
                <w:color w:val="000000"/>
              </w:rPr>
            </w:pPr>
            <w:r w:rsidRPr="00C7345F">
              <w:t>3</w:t>
            </w:r>
          </w:p>
        </w:tc>
        <w:tc>
          <w:tcPr>
            <w:tcW w:w="1512" w:type="dxa"/>
          </w:tcPr>
          <w:p w14:paraId="31278B15" w14:textId="77777777" w:rsidR="00384C43" w:rsidRPr="00C7345F" w:rsidRDefault="00384C43" w:rsidP="00F73F5C">
            <w:pPr>
              <w:pStyle w:val="TableText"/>
              <w:ind w:right="288"/>
              <w:rPr>
                <w:color w:val="000000"/>
              </w:rPr>
            </w:pPr>
            <w:r w:rsidRPr="00C7345F">
              <w:t>0.26</w:t>
            </w:r>
          </w:p>
        </w:tc>
      </w:tr>
      <w:tr w:rsidR="00384C43" w:rsidRPr="00C7345F" w14:paraId="79BD0827" w14:textId="77777777" w:rsidTr="00F73F5C">
        <w:tc>
          <w:tcPr>
            <w:tcW w:w="1584" w:type="dxa"/>
          </w:tcPr>
          <w:p w14:paraId="4A5D4257" w14:textId="77777777" w:rsidR="00384C43" w:rsidRPr="00C7345F" w:rsidRDefault="00384C43" w:rsidP="00F73F5C">
            <w:pPr>
              <w:pStyle w:val="TableText"/>
              <w:ind w:right="504"/>
            </w:pPr>
            <w:r w:rsidRPr="00C7345F">
              <w:t>328</w:t>
            </w:r>
          </w:p>
        </w:tc>
        <w:tc>
          <w:tcPr>
            <w:tcW w:w="830" w:type="dxa"/>
          </w:tcPr>
          <w:p w14:paraId="76C6E0E3" w14:textId="77777777" w:rsidR="00384C43" w:rsidRPr="00C7345F" w:rsidRDefault="00384C43" w:rsidP="00F73F5C">
            <w:pPr>
              <w:pStyle w:val="TableText"/>
              <w:ind w:right="288"/>
              <w:rPr>
                <w:color w:val="000000"/>
              </w:rPr>
            </w:pPr>
            <w:r w:rsidRPr="00C7345F">
              <w:t>1</w:t>
            </w:r>
          </w:p>
        </w:tc>
        <w:tc>
          <w:tcPr>
            <w:tcW w:w="950" w:type="dxa"/>
          </w:tcPr>
          <w:p w14:paraId="46AE6A23" w14:textId="77777777" w:rsidR="00384C43" w:rsidRPr="00C7345F" w:rsidRDefault="00384C43" w:rsidP="00F73F5C">
            <w:pPr>
              <w:pStyle w:val="TableText"/>
              <w:ind w:right="144"/>
              <w:rPr>
                <w:color w:val="000000"/>
              </w:rPr>
            </w:pPr>
            <w:r w:rsidRPr="00C7345F">
              <w:t>3</w:t>
            </w:r>
          </w:p>
        </w:tc>
        <w:tc>
          <w:tcPr>
            <w:tcW w:w="1512" w:type="dxa"/>
          </w:tcPr>
          <w:p w14:paraId="2C2A9C5B" w14:textId="77777777" w:rsidR="00384C43" w:rsidRPr="00C7345F" w:rsidRDefault="00384C43" w:rsidP="00F73F5C">
            <w:pPr>
              <w:pStyle w:val="TableText"/>
              <w:ind w:right="288"/>
              <w:rPr>
                <w:color w:val="000000"/>
              </w:rPr>
            </w:pPr>
            <w:r w:rsidRPr="00C7345F">
              <w:t>0.26</w:t>
            </w:r>
          </w:p>
        </w:tc>
      </w:tr>
      <w:tr w:rsidR="00384C43" w:rsidRPr="00C7345F" w14:paraId="1A93D406" w14:textId="77777777" w:rsidTr="00F73F5C">
        <w:tc>
          <w:tcPr>
            <w:tcW w:w="1584" w:type="dxa"/>
          </w:tcPr>
          <w:p w14:paraId="63EEA9BD" w14:textId="77777777" w:rsidR="00384C43" w:rsidRPr="00C7345F" w:rsidRDefault="00384C43" w:rsidP="00F73F5C">
            <w:pPr>
              <w:pStyle w:val="TableText"/>
              <w:ind w:right="504"/>
            </w:pPr>
            <w:r w:rsidRPr="00C7345F">
              <w:t>329</w:t>
            </w:r>
          </w:p>
        </w:tc>
        <w:tc>
          <w:tcPr>
            <w:tcW w:w="830" w:type="dxa"/>
          </w:tcPr>
          <w:p w14:paraId="55F2B550" w14:textId="77777777" w:rsidR="00384C43" w:rsidRPr="00C7345F" w:rsidRDefault="00384C43" w:rsidP="00F73F5C">
            <w:pPr>
              <w:pStyle w:val="TableText"/>
              <w:ind w:right="288"/>
              <w:rPr>
                <w:color w:val="000000"/>
              </w:rPr>
            </w:pPr>
            <w:r w:rsidRPr="00C7345F">
              <w:t>1</w:t>
            </w:r>
          </w:p>
        </w:tc>
        <w:tc>
          <w:tcPr>
            <w:tcW w:w="950" w:type="dxa"/>
          </w:tcPr>
          <w:p w14:paraId="5B22AF5A" w14:textId="77777777" w:rsidR="00384C43" w:rsidRPr="00C7345F" w:rsidRDefault="00384C43" w:rsidP="00F73F5C">
            <w:pPr>
              <w:pStyle w:val="TableText"/>
              <w:ind w:right="144"/>
              <w:rPr>
                <w:color w:val="000000"/>
              </w:rPr>
            </w:pPr>
            <w:r w:rsidRPr="00C7345F">
              <w:t>4</w:t>
            </w:r>
          </w:p>
        </w:tc>
        <w:tc>
          <w:tcPr>
            <w:tcW w:w="1512" w:type="dxa"/>
          </w:tcPr>
          <w:p w14:paraId="5CAE021C" w14:textId="77777777" w:rsidR="00384C43" w:rsidRPr="00C7345F" w:rsidRDefault="00384C43" w:rsidP="00F73F5C">
            <w:pPr>
              <w:pStyle w:val="TableText"/>
              <w:ind w:right="288"/>
              <w:rPr>
                <w:color w:val="000000"/>
              </w:rPr>
            </w:pPr>
            <w:r w:rsidRPr="00C7345F">
              <w:t>0.35</w:t>
            </w:r>
          </w:p>
        </w:tc>
      </w:tr>
      <w:tr w:rsidR="00384C43" w:rsidRPr="00C7345F" w14:paraId="3951594A" w14:textId="77777777" w:rsidTr="00F73F5C">
        <w:tc>
          <w:tcPr>
            <w:tcW w:w="1584" w:type="dxa"/>
          </w:tcPr>
          <w:p w14:paraId="3439BA94" w14:textId="77777777" w:rsidR="00384C43" w:rsidRPr="00C7345F" w:rsidRDefault="00384C43" w:rsidP="00F73F5C">
            <w:pPr>
              <w:pStyle w:val="TableText"/>
              <w:ind w:right="504"/>
              <w:rPr>
                <w:color w:val="000000"/>
              </w:rPr>
            </w:pPr>
            <w:r w:rsidRPr="00C7345F">
              <w:t>330</w:t>
            </w:r>
          </w:p>
        </w:tc>
        <w:tc>
          <w:tcPr>
            <w:tcW w:w="830" w:type="dxa"/>
          </w:tcPr>
          <w:p w14:paraId="25B795C9" w14:textId="77777777" w:rsidR="00384C43" w:rsidRPr="00C7345F" w:rsidRDefault="00384C43" w:rsidP="00F73F5C">
            <w:pPr>
              <w:pStyle w:val="TableText"/>
              <w:ind w:right="288"/>
              <w:rPr>
                <w:color w:val="000000"/>
              </w:rPr>
            </w:pPr>
            <w:r w:rsidRPr="00C7345F">
              <w:t>1</w:t>
            </w:r>
          </w:p>
        </w:tc>
        <w:tc>
          <w:tcPr>
            <w:tcW w:w="950" w:type="dxa"/>
          </w:tcPr>
          <w:p w14:paraId="0EFA0794" w14:textId="77777777" w:rsidR="00384C43" w:rsidRPr="00C7345F" w:rsidRDefault="00384C43" w:rsidP="00F73F5C">
            <w:pPr>
              <w:pStyle w:val="TableText"/>
              <w:ind w:right="144"/>
              <w:rPr>
                <w:color w:val="000000"/>
              </w:rPr>
            </w:pPr>
            <w:r w:rsidRPr="00C7345F">
              <w:t>4</w:t>
            </w:r>
          </w:p>
        </w:tc>
        <w:tc>
          <w:tcPr>
            <w:tcW w:w="1512" w:type="dxa"/>
          </w:tcPr>
          <w:p w14:paraId="29017E27" w14:textId="77777777" w:rsidR="00384C43" w:rsidRPr="00C7345F" w:rsidRDefault="00384C43" w:rsidP="00F73F5C">
            <w:pPr>
              <w:pStyle w:val="TableText"/>
              <w:ind w:right="288"/>
              <w:rPr>
                <w:color w:val="000000"/>
              </w:rPr>
            </w:pPr>
            <w:r w:rsidRPr="00C7345F">
              <w:t>0.35</w:t>
            </w:r>
          </w:p>
        </w:tc>
      </w:tr>
      <w:tr w:rsidR="00384C43" w:rsidRPr="00C7345F" w14:paraId="63390B4C" w14:textId="77777777" w:rsidTr="00F73F5C">
        <w:tc>
          <w:tcPr>
            <w:tcW w:w="1584" w:type="dxa"/>
          </w:tcPr>
          <w:p w14:paraId="00DB2B6D" w14:textId="77777777" w:rsidR="00384C43" w:rsidRPr="00C7345F" w:rsidRDefault="00384C43" w:rsidP="00F73F5C">
            <w:pPr>
              <w:pStyle w:val="TableText"/>
              <w:ind w:right="504"/>
              <w:rPr>
                <w:color w:val="000000"/>
              </w:rPr>
            </w:pPr>
            <w:r w:rsidRPr="00C7345F">
              <w:t>331</w:t>
            </w:r>
          </w:p>
        </w:tc>
        <w:tc>
          <w:tcPr>
            <w:tcW w:w="830" w:type="dxa"/>
          </w:tcPr>
          <w:p w14:paraId="731DA945" w14:textId="77777777" w:rsidR="00384C43" w:rsidRPr="00C7345F" w:rsidRDefault="00384C43" w:rsidP="00F73F5C">
            <w:pPr>
              <w:pStyle w:val="TableText"/>
              <w:ind w:right="288"/>
              <w:rPr>
                <w:color w:val="000000"/>
              </w:rPr>
            </w:pPr>
            <w:r w:rsidRPr="00C7345F">
              <w:t>1</w:t>
            </w:r>
          </w:p>
        </w:tc>
        <w:tc>
          <w:tcPr>
            <w:tcW w:w="950" w:type="dxa"/>
          </w:tcPr>
          <w:p w14:paraId="53F3B081" w14:textId="77777777" w:rsidR="00384C43" w:rsidRPr="00C7345F" w:rsidRDefault="00384C43" w:rsidP="00F73F5C">
            <w:pPr>
              <w:pStyle w:val="TableText"/>
              <w:ind w:right="144"/>
              <w:rPr>
                <w:color w:val="000000"/>
              </w:rPr>
            </w:pPr>
            <w:r w:rsidRPr="00C7345F">
              <w:t>2</w:t>
            </w:r>
          </w:p>
        </w:tc>
        <w:tc>
          <w:tcPr>
            <w:tcW w:w="1512" w:type="dxa"/>
          </w:tcPr>
          <w:p w14:paraId="46C73495" w14:textId="77777777" w:rsidR="00384C43" w:rsidRPr="00C7345F" w:rsidRDefault="00384C43" w:rsidP="00F73F5C">
            <w:pPr>
              <w:pStyle w:val="TableText"/>
              <w:ind w:right="288"/>
              <w:rPr>
                <w:color w:val="000000"/>
              </w:rPr>
            </w:pPr>
            <w:r w:rsidRPr="00C7345F">
              <w:t>0.18</w:t>
            </w:r>
          </w:p>
        </w:tc>
      </w:tr>
      <w:tr w:rsidR="00384C43" w:rsidRPr="00C7345F" w14:paraId="256674ED" w14:textId="77777777" w:rsidTr="00F73F5C">
        <w:tc>
          <w:tcPr>
            <w:tcW w:w="1584" w:type="dxa"/>
          </w:tcPr>
          <w:p w14:paraId="1E735447" w14:textId="77777777" w:rsidR="00384C43" w:rsidRPr="00C7345F" w:rsidRDefault="00384C43" w:rsidP="00F73F5C">
            <w:pPr>
              <w:pStyle w:val="TableText"/>
              <w:ind w:right="504"/>
              <w:rPr>
                <w:color w:val="000000"/>
              </w:rPr>
            </w:pPr>
            <w:r w:rsidRPr="00C7345F">
              <w:t>332</w:t>
            </w:r>
          </w:p>
        </w:tc>
        <w:tc>
          <w:tcPr>
            <w:tcW w:w="830" w:type="dxa"/>
          </w:tcPr>
          <w:p w14:paraId="4974F053" w14:textId="77777777" w:rsidR="00384C43" w:rsidRPr="00C7345F" w:rsidRDefault="00384C43" w:rsidP="00F73F5C">
            <w:pPr>
              <w:pStyle w:val="TableText"/>
              <w:ind w:right="288"/>
              <w:rPr>
                <w:color w:val="000000"/>
              </w:rPr>
            </w:pPr>
            <w:r w:rsidRPr="00C7345F">
              <w:t>1</w:t>
            </w:r>
          </w:p>
        </w:tc>
        <w:tc>
          <w:tcPr>
            <w:tcW w:w="950" w:type="dxa"/>
          </w:tcPr>
          <w:p w14:paraId="26347366" w14:textId="77777777" w:rsidR="00384C43" w:rsidRPr="00C7345F" w:rsidRDefault="00384C43" w:rsidP="00F73F5C">
            <w:pPr>
              <w:pStyle w:val="TableText"/>
              <w:ind w:right="144"/>
              <w:rPr>
                <w:color w:val="000000"/>
              </w:rPr>
            </w:pPr>
            <w:r w:rsidRPr="00C7345F">
              <w:t>3</w:t>
            </w:r>
          </w:p>
        </w:tc>
        <w:tc>
          <w:tcPr>
            <w:tcW w:w="1512" w:type="dxa"/>
          </w:tcPr>
          <w:p w14:paraId="453BE253" w14:textId="77777777" w:rsidR="00384C43" w:rsidRPr="00C7345F" w:rsidRDefault="00384C43" w:rsidP="00F73F5C">
            <w:pPr>
              <w:pStyle w:val="TableText"/>
              <w:ind w:right="288"/>
              <w:rPr>
                <w:color w:val="000000"/>
              </w:rPr>
            </w:pPr>
            <w:r w:rsidRPr="00C7345F">
              <w:t>0.26</w:t>
            </w:r>
          </w:p>
        </w:tc>
      </w:tr>
      <w:tr w:rsidR="00384C43" w:rsidRPr="00C7345F" w14:paraId="0D802003" w14:textId="77777777" w:rsidTr="00F73F5C">
        <w:tc>
          <w:tcPr>
            <w:tcW w:w="1584" w:type="dxa"/>
          </w:tcPr>
          <w:p w14:paraId="66A07BB7" w14:textId="77777777" w:rsidR="00384C43" w:rsidRPr="00C7345F" w:rsidRDefault="00384C43" w:rsidP="00F73F5C">
            <w:pPr>
              <w:pStyle w:val="TableText"/>
              <w:ind w:right="504"/>
              <w:rPr>
                <w:color w:val="000000"/>
              </w:rPr>
            </w:pPr>
            <w:r w:rsidRPr="00C7345F">
              <w:t>333</w:t>
            </w:r>
          </w:p>
        </w:tc>
        <w:tc>
          <w:tcPr>
            <w:tcW w:w="830" w:type="dxa"/>
          </w:tcPr>
          <w:p w14:paraId="35B71098" w14:textId="77777777" w:rsidR="00384C43" w:rsidRPr="00C7345F" w:rsidRDefault="00384C43" w:rsidP="00F73F5C">
            <w:pPr>
              <w:pStyle w:val="TableText"/>
              <w:ind w:right="288"/>
              <w:rPr>
                <w:color w:val="000000"/>
              </w:rPr>
            </w:pPr>
            <w:r w:rsidRPr="00C7345F">
              <w:t>1</w:t>
            </w:r>
          </w:p>
        </w:tc>
        <w:tc>
          <w:tcPr>
            <w:tcW w:w="950" w:type="dxa"/>
          </w:tcPr>
          <w:p w14:paraId="4B046D63" w14:textId="77777777" w:rsidR="00384C43" w:rsidRPr="00C7345F" w:rsidRDefault="00384C43" w:rsidP="00F73F5C">
            <w:pPr>
              <w:pStyle w:val="TableText"/>
              <w:ind w:right="144"/>
              <w:rPr>
                <w:color w:val="000000"/>
              </w:rPr>
            </w:pPr>
            <w:r w:rsidRPr="00C7345F">
              <w:t>2</w:t>
            </w:r>
          </w:p>
        </w:tc>
        <w:tc>
          <w:tcPr>
            <w:tcW w:w="1512" w:type="dxa"/>
          </w:tcPr>
          <w:p w14:paraId="03E54476" w14:textId="77777777" w:rsidR="00384C43" w:rsidRPr="00C7345F" w:rsidRDefault="00384C43" w:rsidP="00F73F5C">
            <w:pPr>
              <w:pStyle w:val="TableText"/>
              <w:ind w:right="288"/>
              <w:rPr>
                <w:color w:val="000000"/>
              </w:rPr>
            </w:pPr>
            <w:r w:rsidRPr="00C7345F">
              <w:t>0.18</w:t>
            </w:r>
          </w:p>
        </w:tc>
      </w:tr>
      <w:tr w:rsidR="00384C43" w:rsidRPr="00C7345F" w14:paraId="70B3DB46" w14:textId="77777777" w:rsidTr="00F73F5C">
        <w:tc>
          <w:tcPr>
            <w:tcW w:w="1584" w:type="dxa"/>
          </w:tcPr>
          <w:p w14:paraId="0758CEF6" w14:textId="77777777" w:rsidR="00384C43" w:rsidRPr="00C7345F" w:rsidRDefault="00384C43" w:rsidP="00F73F5C">
            <w:pPr>
              <w:pStyle w:val="TableText"/>
              <w:ind w:right="504"/>
              <w:rPr>
                <w:color w:val="000000"/>
              </w:rPr>
            </w:pPr>
            <w:r w:rsidRPr="00C7345F">
              <w:t>334</w:t>
            </w:r>
          </w:p>
        </w:tc>
        <w:tc>
          <w:tcPr>
            <w:tcW w:w="830" w:type="dxa"/>
          </w:tcPr>
          <w:p w14:paraId="75086BDC" w14:textId="77777777" w:rsidR="00384C43" w:rsidRPr="00C7345F" w:rsidRDefault="00384C43" w:rsidP="00F73F5C">
            <w:pPr>
              <w:pStyle w:val="TableText"/>
              <w:ind w:right="288"/>
              <w:rPr>
                <w:color w:val="000000"/>
              </w:rPr>
            </w:pPr>
            <w:r w:rsidRPr="00C7345F">
              <w:t>1</w:t>
            </w:r>
          </w:p>
        </w:tc>
        <w:tc>
          <w:tcPr>
            <w:tcW w:w="950" w:type="dxa"/>
          </w:tcPr>
          <w:p w14:paraId="5F1ED579" w14:textId="77777777" w:rsidR="00384C43" w:rsidRPr="00C7345F" w:rsidRDefault="00384C43" w:rsidP="00F73F5C">
            <w:pPr>
              <w:pStyle w:val="TableText"/>
              <w:ind w:right="144"/>
              <w:rPr>
                <w:color w:val="000000"/>
              </w:rPr>
            </w:pPr>
            <w:r w:rsidRPr="00C7345F">
              <w:t>1</w:t>
            </w:r>
          </w:p>
        </w:tc>
        <w:tc>
          <w:tcPr>
            <w:tcW w:w="1512" w:type="dxa"/>
          </w:tcPr>
          <w:p w14:paraId="3CF07B38" w14:textId="77777777" w:rsidR="00384C43" w:rsidRPr="00C7345F" w:rsidRDefault="00384C43" w:rsidP="00F73F5C">
            <w:pPr>
              <w:pStyle w:val="TableText"/>
              <w:ind w:right="288"/>
              <w:rPr>
                <w:color w:val="000000"/>
              </w:rPr>
            </w:pPr>
            <w:r w:rsidRPr="00C7345F">
              <w:t>0.09</w:t>
            </w:r>
          </w:p>
        </w:tc>
      </w:tr>
      <w:tr w:rsidR="00384C43" w:rsidRPr="00C7345F" w14:paraId="66E2E714" w14:textId="77777777" w:rsidTr="00F73F5C">
        <w:tc>
          <w:tcPr>
            <w:tcW w:w="1584" w:type="dxa"/>
          </w:tcPr>
          <w:p w14:paraId="3EEFF4A8" w14:textId="77777777" w:rsidR="00384C43" w:rsidRPr="00C7345F" w:rsidRDefault="00384C43" w:rsidP="00F73F5C">
            <w:pPr>
              <w:pStyle w:val="TableText"/>
              <w:ind w:right="504"/>
              <w:rPr>
                <w:color w:val="000000"/>
              </w:rPr>
            </w:pPr>
            <w:r w:rsidRPr="00C7345F">
              <w:t>335</w:t>
            </w:r>
          </w:p>
        </w:tc>
        <w:tc>
          <w:tcPr>
            <w:tcW w:w="830" w:type="dxa"/>
          </w:tcPr>
          <w:p w14:paraId="16899DFC" w14:textId="77777777" w:rsidR="00384C43" w:rsidRPr="00C7345F" w:rsidRDefault="00384C43" w:rsidP="00F73F5C">
            <w:pPr>
              <w:pStyle w:val="TableText"/>
              <w:ind w:right="288"/>
              <w:rPr>
                <w:color w:val="000000"/>
              </w:rPr>
            </w:pPr>
            <w:r w:rsidRPr="00C7345F">
              <w:t>1</w:t>
            </w:r>
          </w:p>
        </w:tc>
        <w:tc>
          <w:tcPr>
            <w:tcW w:w="950" w:type="dxa"/>
          </w:tcPr>
          <w:p w14:paraId="387E94EE" w14:textId="77777777" w:rsidR="00384C43" w:rsidRPr="00C7345F" w:rsidRDefault="00384C43" w:rsidP="00F73F5C">
            <w:pPr>
              <w:pStyle w:val="TableText"/>
              <w:ind w:right="144"/>
              <w:rPr>
                <w:color w:val="000000"/>
              </w:rPr>
            </w:pPr>
            <w:r w:rsidRPr="00C7345F">
              <w:t>2</w:t>
            </w:r>
          </w:p>
        </w:tc>
        <w:tc>
          <w:tcPr>
            <w:tcW w:w="1512" w:type="dxa"/>
          </w:tcPr>
          <w:p w14:paraId="6B2433C4" w14:textId="77777777" w:rsidR="00384C43" w:rsidRPr="00C7345F" w:rsidRDefault="00384C43" w:rsidP="00F73F5C">
            <w:pPr>
              <w:pStyle w:val="TableText"/>
              <w:ind w:right="288"/>
              <w:rPr>
                <w:color w:val="000000"/>
              </w:rPr>
            </w:pPr>
            <w:r w:rsidRPr="00C7345F">
              <w:t>0.18</w:t>
            </w:r>
          </w:p>
        </w:tc>
      </w:tr>
      <w:tr w:rsidR="00384C43" w:rsidRPr="00C7345F" w14:paraId="4CEADD51" w14:textId="77777777" w:rsidTr="00F73F5C">
        <w:tc>
          <w:tcPr>
            <w:tcW w:w="1584" w:type="dxa"/>
          </w:tcPr>
          <w:p w14:paraId="29C7D44A" w14:textId="77777777" w:rsidR="00384C43" w:rsidRPr="00C7345F" w:rsidRDefault="00384C43" w:rsidP="00F73F5C">
            <w:pPr>
              <w:pStyle w:val="TableText"/>
              <w:ind w:right="504"/>
              <w:rPr>
                <w:color w:val="000000"/>
              </w:rPr>
            </w:pPr>
            <w:r w:rsidRPr="00C7345F">
              <w:t>336</w:t>
            </w:r>
          </w:p>
        </w:tc>
        <w:tc>
          <w:tcPr>
            <w:tcW w:w="830" w:type="dxa"/>
          </w:tcPr>
          <w:p w14:paraId="7227F58B" w14:textId="77777777" w:rsidR="00384C43" w:rsidRPr="00C7345F" w:rsidRDefault="00384C43" w:rsidP="00F73F5C">
            <w:pPr>
              <w:pStyle w:val="TableText"/>
              <w:ind w:right="288"/>
              <w:rPr>
                <w:color w:val="000000"/>
              </w:rPr>
            </w:pPr>
            <w:r w:rsidRPr="00C7345F">
              <w:t>1</w:t>
            </w:r>
          </w:p>
        </w:tc>
        <w:tc>
          <w:tcPr>
            <w:tcW w:w="950" w:type="dxa"/>
          </w:tcPr>
          <w:p w14:paraId="0203CD76" w14:textId="77777777" w:rsidR="00384C43" w:rsidRPr="00C7345F" w:rsidRDefault="00384C43" w:rsidP="00F73F5C">
            <w:pPr>
              <w:pStyle w:val="TableText"/>
              <w:ind w:right="144"/>
              <w:rPr>
                <w:color w:val="000000"/>
              </w:rPr>
            </w:pPr>
            <w:r w:rsidRPr="00C7345F">
              <w:t>4</w:t>
            </w:r>
          </w:p>
        </w:tc>
        <w:tc>
          <w:tcPr>
            <w:tcW w:w="1512" w:type="dxa"/>
          </w:tcPr>
          <w:p w14:paraId="66EDD3FF" w14:textId="77777777" w:rsidR="00384C43" w:rsidRPr="00C7345F" w:rsidRDefault="00384C43" w:rsidP="00F73F5C">
            <w:pPr>
              <w:pStyle w:val="TableText"/>
              <w:ind w:right="288"/>
              <w:rPr>
                <w:color w:val="000000"/>
              </w:rPr>
            </w:pPr>
            <w:r w:rsidRPr="00C7345F">
              <w:t>0.35</w:t>
            </w:r>
          </w:p>
        </w:tc>
      </w:tr>
      <w:tr w:rsidR="00384C43" w:rsidRPr="00C7345F" w14:paraId="64EDAAFB" w14:textId="77777777" w:rsidTr="00F73F5C">
        <w:tc>
          <w:tcPr>
            <w:tcW w:w="1584" w:type="dxa"/>
          </w:tcPr>
          <w:p w14:paraId="69394AAF" w14:textId="77777777" w:rsidR="00384C43" w:rsidRPr="00C7345F" w:rsidRDefault="00384C43" w:rsidP="00F73F5C">
            <w:pPr>
              <w:pStyle w:val="TableText"/>
              <w:ind w:right="504"/>
              <w:rPr>
                <w:color w:val="000000"/>
              </w:rPr>
            </w:pPr>
            <w:r w:rsidRPr="00C7345F">
              <w:t>338</w:t>
            </w:r>
          </w:p>
        </w:tc>
        <w:tc>
          <w:tcPr>
            <w:tcW w:w="830" w:type="dxa"/>
          </w:tcPr>
          <w:p w14:paraId="55F308BE" w14:textId="77777777" w:rsidR="00384C43" w:rsidRPr="00C7345F" w:rsidRDefault="00384C43" w:rsidP="00F73F5C">
            <w:pPr>
              <w:pStyle w:val="TableText"/>
              <w:ind w:right="288"/>
              <w:rPr>
                <w:color w:val="000000"/>
              </w:rPr>
            </w:pPr>
            <w:r w:rsidRPr="00C7345F">
              <w:t>1</w:t>
            </w:r>
          </w:p>
        </w:tc>
        <w:tc>
          <w:tcPr>
            <w:tcW w:w="950" w:type="dxa"/>
          </w:tcPr>
          <w:p w14:paraId="67A353D0" w14:textId="77777777" w:rsidR="00384C43" w:rsidRPr="00C7345F" w:rsidRDefault="00384C43" w:rsidP="00F73F5C">
            <w:pPr>
              <w:pStyle w:val="TableText"/>
              <w:ind w:right="144"/>
              <w:rPr>
                <w:color w:val="000000"/>
              </w:rPr>
            </w:pPr>
            <w:r w:rsidRPr="00C7345F">
              <w:t>2</w:t>
            </w:r>
          </w:p>
        </w:tc>
        <w:tc>
          <w:tcPr>
            <w:tcW w:w="1512" w:type="dxa"/>
          </w:tcPr>
          <w:p w14:paraId="7FD336E3" w14:textId="77777777" w:rsidR="00384C43" w:rsidRPr="00C7345F" w:rsidRDefault="00384C43" w:rsidP="00F73F5C">
            <w:pPr>
              <w:pStyle w:val="TableText"/>
              <w:ind w:right="288"/>
              <w:rPr>
                <w:color w:val="000000"/>
              </w:rPr>
            </w:pPr>
            <w:r w:rsidRPr="00C7345F">
              <w:t>0.18</w:t>
            </w:r>
          </w:p>
        </w:tc>
      </w:tr>
      <w:tr w:rsidR="00384C43" w:rsidRPr="00C7345F" w14:paraId="3DA3D2AB" w14:textId="77777777" w:rsidTr="00F73F5C">
        <w:tc>
          <w:tcPr>
            <w:tcW w:w="1584" w:type="dxa"/>
          </w:tcPr>
          <w:p w14:paraId="0CC55D97" w14:textId="77777777" w:rsidR="00384C43" w:rsidRPr="00C7345F" w:rsidRDefault="00384C43" w:rsidP="00F73F5C">
            <w:pPr>
              <w:pStyle w:val="TableText"/>
              <w:ind w:right="504"/>
              <w:rPr>
                <w:color w:val="000000"/>
              </w:rPr>
            </w:pPr>
            <w:r w:rsidRPr="00C7345F">
              <w:t>339</w:t>
            </w:r>
          </w:p>
        </w:tc>
        <w:tc>
          <w:tcPr>
            <w:tcW w:w="830" w:type="dxa"/>
          </w:tcPr>
          <w:p w14:paraId="0AA42DBE" w14:textId="77777777" w:rsidR="00384C43" w:rsidRPr="00C7345F" w:rsidRDefault="00384C43" w:rsidP="00F73F5C">
            <w:pPr>
              <w:pStyle w:val="TableText"/>
              <w:ind w:right="288"/>
              <w:rPr>
                <w:color w:val="000000"/>
              </w:rPr>
            </w:pPr>
            <w:r w:rsidRPr="00C7345F">
              <w:t>1</w:t>
            </w:r>
          </w:p>
        </w:tc>
        <w:tc>
          <w:tcPr>
            <w:tcW w:w="950" w:type="dxa"/>
          </w:tcPr>
          <w:p w14:paraId="577B9B3A" w14:textId="77777777" w:rsidR="00384C43" w:rsidRPr="00C7345F" w:rsidRDefault="00384C43" w:rsidP="00F73F5C">
            <w:pPr>
              <w:pStyle w:val="TableText"/>
              <w:ind w:right="144"/>
              <w:rPr>
                <w:color w:val="000000"/>
              </w:rPr>
            </w:pPr>
            <w:r w:rsidRPr="00C7345F">
              <w:t>2</w:t>
            </w:r>
          </w:p>
        </w:tc>
        <w:tc>
          <w:tcPr>
            <w:tcW w:w="1512" w:type="dxa"/>
          </w:tcPr>
          <w:p w14:paraId="3BFEEBAB" w14:textId="77777777" w:rsidR="00384C43" w:rsidRPr="00C7345F" w:rsidRDefault="00384C43" w:rsidP="00F73F5C">
            <w:pPr>
              <w:pStyle w:val="TableText"/>
              <w:ind w:right="288"/>
              <w:rPr>
                <w:color w:val="000000"/>
              </w:rPr>
            </w:pPr>
            <w:r w:rsidRPr="00C7345F">
              <w:t>0.18</w:t>
            </w:r>
          </w:p>
        </w:tc>
      </w:tr>
      <w:tr w:rsidR="00384C43" w:rsidRPr="00C7345F" w14:paraId="6D06849A" w14:textId="77777777" w:rsidTr="00F73F5C">
        <w:tc>
          <w:tcPr>
            <w:tcW w:w="1584" w:type="dxa"/>
          </w:tcPr>
          <w:p w14:paraId="50D5B1E7" w14:textId="77777777" w:rsidR="00384C43" w:rsidRPr="00C7345F" w:rsidRDefault="00384C43" w:rsidP="00F73F5C">
            <w:pPr>
              <w:pStyle w:val="TableText"/>
              <w:ind w:right="504"/>
              <w:rPr>
                <w:color w:val="000000"/>
              </w:rPr>
            </w:pPr>
            <w:r w:rsidRPr="00C7345F">
              <w:t>343</w:t>
            </w:r>
          </w:p>
        </w:tc>
        <w:tc>
          <w:tcPr>
            <w:tcW w:w="830" w:type="dxa"/>
          </w:tcPr>
          <w:p w14:paraId="3116C535" w14:textId="77777777" w:rsidR="00384C43" w:rsidRPr="00C7345F" w:rsidRDefault="00384C43" w:rsidP="00F73F5C">
            <w:pPr>
              <w:pStyle w:val="TableText"/>
              <w:ind w:right="288"/>
              <w:rPr>
                <w:color w:val="000000"/>
              </w:rPr>
            </w:pPr>
            <w:r w:rsidRPr="00C7345F">
              <w:t>1</w:t>
            </w:r>
          </w:p>
        </w:tc>
        <w:tc>
          <w:tcPr>
            <w:tcW w:w="950" w:type="dxa"/>
          </w:tcPr>
          <w:p w14:paraId="5198575F" w14:textId="77777777" w:rsidR="00384C43" w:rsidRPr="00C7345F" w:rsidRDefault="00384C43" w:rsidP="00F73F5C">
            <w:pPr>
              <w:pStyle w:val="TableText"/>
              <w:ind w:right="144"/>
              <w:rPr>
                <w:color w:val="000000"/>
              </w:rPr>
            </w:pPr>
            <w:r w:rsidRPr="00C7345F">
              <w:t>3</w:t>
            </w:r>
          </w:p>
        </w:tc>
        <w:tc>
          <w:tcPr>
            <w:tcW w:w="1512" w:type="dxa"/>
          </w:tcPr>
          <w:p w14:paraId="5C5CBE89" w14:textId="77777777" w:rsidR="00384C43" w:rsidRPr="00C7345F" w:rsidRDefault="00384C43" w:rsidP="00F73F5C">
            <w:pPr>
              <w:pStyle w:val="TableText"/>
              <w:ind w:right="288"/>
              <w:rPr>
                <w:color w:val="000000"/>
              </w:rPr>
            </w:pPr>
            <w:r w:rsidRPr="00C7345F">
              <w:t>0.26</w:t>
            </w:r>
          </w:p>
        </w:tc>
      </w:tr>
      <w:tr w:rsidR="00384C43" w:rsidRPr="00C7345F" w14:paraId="7E4BE56B" w14:textId="77777777" w:rsidTr="00F73F5C">
        <w:tc>
          <w:tcPr>
            <w:tcW w:w="1584" w:type="dxa"/>
          </w:tcPr>
          <w:p w14:paraId="2E1A0B4C" w14:textId="77777777" w:rsidR="00384C43" w:rsidRPr="00C7345F" w:rsidRDefault="00384C43" w:rsidP="00F73F5C">
            <w:pPr>
              <w:pStyle w:val="TableText"/>
              <w:ind w:right="504"/>
              <w:rPr>
                <w:color w:val="000000"/>
              </w:rPr>
            </w:pPr>
            <w:r w:rsidRPr="00C7345F">
              <w:t>344</w:t>
            </w:r>
          </w:p>
        </w:tc>
        <w:tc>
          <w:tcPr>
            <w:tcW w:w="830" w:type="dxa"/>
          </w:tcPr>
          <w:p w14:paraId="3830261F" w14:textId="77777777" w:rsidR="00384C43" w:rsidRPr="00C7345F" w:rsidRDefault="00384C43" w:rsidP="00F73F5C">
            <w:pPr>
              <w:pStyle w:val="TableText"/>
              <w:ind w:right="288"/>
              <w:rPr>
                <w:color w:val="000000"/>
              </w:rPr>
            </w:pPr>
            <w:r w:rsidRPr="00C7345F">
              <w:t>1</w:t>
            </w:r>
          </w:p>
        </w:tc>
        <w:tc>
          <w:tcPr>
            <w:tcW w:w="950" w:type="dxa"/>
          </w:tcPr>
          <w:p w14:paraId="2A333FFD" w14:textId="77777777" w:rsidR="00384C43" w:rsidRPr="00C7345F" w:rsidRDefault="00384C43" w:rsidP="00F73F5C">
            <w:pPr>
              <w:pStyle w:val="TableText"/>
              <w:ind w:right="144"/>
              <w:rPr>
                <w:color w:val="000000"/>
              </w:rPr>
            </w:pPr>
            <w:r w:rsidRPr="00C7345F">
              <w:t>2</w:t>
            </w:r>
          </w:p>
        </w:tc>
        <w:tc>
          <w:tcPr>
            <w:tcW w:w="1512" w:type="dxa"/>
          </w:tcPr>
          <w:p w14:paraId="0B2AA6C1" w14:textId="77777777" w:rsidR="00384C43" w:rsidRPr="00C7345F" w:rsidRDefault="00384C43" w:rsidP="00F73F5C">
            <w:pPr>
              <w:pStyle w:val="TableText"/>
              <w:ind w:right="288"/>
              <w:rPr>
                <w:color w:val="000000"/>
              </w:rPr>
            </w:pPr>
            <w:r w:rsidRPr="00C7345F">
              <w:t>0.18</w:t>
            </w:r>
          </w:p>
        </w:tc>
      </w:tr>
      <w:tr w:rsidR="00384C43" w:rsidRPr="00C7345F" w14:paraId="0F85A134" w14:textId="77777777" w:rsidTr="00F73F5C">
        <w:tc>
          <w:tcPr>
            <w:tcW w:w="1584" w:type="dxa"/>
          </w:tcPr>
          <w:p w14:paraId="40AD39A0" w14:textId="77777777" w:rsidR="00384C43" w:rsidRPr="00C7345F" w:rsidRDefault="00384C43" w:rsidP="00F73F5C">
            <w:pPr>
              <w:pStyle w:val="TableText"/>
              <w:ind w:right="504"/>
              <w:rPr>
                <w:color w:val="000000"/>
              </w:rPr>
            </w:pPr>
            <w:r w:rsidRPr="00C7345F">
              <w:t>345</w:t>
            </w:r>
          </w:p>
        </w:tc>
        <w:tc>
          <w:tcPr>
            <w:tcW w:w="830" w:type="dxa"/>
          </w:tcPr>
          <w:p w14:paraId="50887D6D" w14:textId="77777777" w:rsidR="00384C43" w:rsidRPr="00C7345F" w:rsidRDefault="00384C43" w:rsidP="00F73F5C">
            <w:pPr>
              <w:pStyle w:val="TableText"/>
              <w:ind w:right="288"/>
              <w:rPr>
                <w:color w:val="000000"/>
              </w:rPr>
            </w:pPr>
            <w:r w:rsidRPr="00C7345F">
              <w:t>1</w:t>
            </w:r>
          </w:p>
        </w:tc>
        <w:tc>
          <w:tcPr>
            <w:tcW w:w="950" w:type="dxa"/>
          </w:tcPr>
          <w:p w14:paraId="1F409152" w14:textId="77777777" w:rsidR="00384C43" w:rsidRPr="00C7345F" w:rsidRDefault="00384C43" w:rsidP="00F73F5C">
            <w:pPr>
              <w:pStyle w:val="TableText"/>
              <w:ind w:right="144"/>
              <w:rPr>
                <w:color w:val="000000"/>
              </w:rPr>
            </w:pPr>
            <w:r w:rsidRPr="00C7345F">
              <w:t>3</w:t>
            </w:r>
          </w:p>
        </w:tc>
        <w:tc>
          <w:tcPr>
            <w:tcW w:w="1512" w:type="dxa"/>
          </w:tcPr>
          <w:p w14:paraId="0B13BEA6" w14:textId="77777777" w:rsidR="00384C43" w:rsidRPr="00C7345F" w:rsidRDefault="00384C43" w:rsidP="00F73F5C">
            <w:pPr>
              <w:pStyle w:val="TableText"/>
              <w:ind w:right="288"/>
              <w:rPr>
                <w:color w:val="000000"/>
              </w:rPr>
            </w:pPr>
            <w:r w:rsidRPr="00C7345F">
              <w:t>0.26</w:t>
            </w:r>
          </w:p>
        </w:tc>
      </w:tr>
      <w:tr w:rsidR="00384C43" w:rsidRPr="00C7345F" w14:paraId="2678F2C5" w14:textId="77777777" w:rsidTr="00F73F5C">
        <w:tc>
          <w:tcPr>
            <w:tcW w:w="1584" w:type="dxa"/>
          </w:tcPr>
          <w:p w14:paraId="1485F287" w14:textId="77777777" w:rsidR="00384C43" w:rsidRPr="00C7345F" w:rsidRDefault="00384C43" w:rsidP="00F73F5C">
            <w:pPr>
              <w:pStyle w:val="TableText"/>
              <w:ind w:right="504"/>
              <w:rPr>
                <w:color w:val="000000"/>
              </w:rPr>
            </w:pPr>
            <w:r w:rsidRPr="00C7345F">
              <w:t>346</w:t>
            </w:r>
          </w:p>
        </w:tc>
        <w:tc>
          <w:tcPr>
            <w:tcW w:w="830" w:type="dxa"/>
          </w:tcPr>
          <w:p w14:paraId="71B5E614" w14:textId="77777777" w:rsidR="00384C43" w:rsidRPr="00C7345F" w:rsidRDefault="00384C43" w:rsidP="00F73F5C">
            <w:pPr>
              <w:pStyle w:val="TableText"/>
              <w:ind w:right="288"/>
              <w:rPr>
                <w:color w:val="000000"/>
              </w:rPr>
            </w:pPr>
            <w:r w:rsidRPr="00C7345F">
              <w:t>1</w:t>
            </w:r>
          </w:p>
        </w:tc>
        <w:tc>
          <w:tcPr>
            <w:tcW w:w="950" w:type="dxa"/>
          </w:tcPr>
          <w:p w14:paraId="6A488094" w14:textId="77777777" w:rsidR="00384C43" w:rsidRPr="00C7345F" w:rsidRDefault="00384C43" w:rsidP="00F73F5C">
            <w:pPr>
              <w:pStyle w:val="TableText"/>
              <w:ind w:right="144"/>
              <w:rPr>
                <w:color w:val="000000"/>
              </w:rPr>
            </w:pPr>
            <w:r w:rsidRPr="00C7345F">
              <w:t>9</w:t>
            </w:r>
          </w:p>
        </w:tc>
        <w:tc>
          <w:tcPr>
            <w:tcW w:w="1512" w:type="dxa"/>
          </w:tcPr>
          <w:p w14:paraId="7A799C95" w14:textId="77777777" w:rsidR="00384C43" w:rsidRPr="00C7345F" w:rsidRDefault="00384C43" w:rsidP="00F73F5C">
            <w:pPr>
              <w:pStyle w:val="TableText"/>
              <w:ind w:right="288"/>
              <w:rPr>
                <w:color w:val="000000"/>
              </w:rPr>
            </w:pPr>
            <w:r w:rsidRPr="00C7345F">
              <w:t>0.79</w:t>
            </w:r>
          </w:p>
        </w:tc>
      </w:tr>
      <w:tr w:rsidR="00384C43" w:rsidRPr="00C7345F" w14:paraId="035A105F" w14:textId="77777777" w:rsidTr="00F73F5C">
        <w:tc>
          <w:tcPr>
            <w:tcW w:w="1584" w:type="dxa"/>
          </w:tcPr>
          <w:p w14:paraId="0906461D" w14:textId="77777777" w:rsidR="00384C43" w:rsidRPr="00C7345F" w:rsidRDefault="00384C43" w:rsidP="00F73F5C">
            <w:pPr>
              <w:pStyle w:val="TableText"/>
              <w:ind w:right="504"/>
              <w:rPr>
                <w:color w:val="000000"/>
              </w:rPr>
            </w:pPr>
            <w:r w:rsidRPr="00C7345F">
              <w:t>347</w:t>
            </w:r>
          </w:p>
        </w:tc>
        <w:tc>
          <w:tcPr>
            <w:tcW w:w="830" w:type="dxa"/>
          </w:tcPr>
          <w:p w14:paraId="50BC7225" w14:textId="77777777" w:rsidR="00384C43" w:rsidRPr="00C7345F" w:rsidRDefault="00384C43" w:rsidP="00F73F5C">
            <w:pPr>
              <w:pStyle w:val="TableText"/>
              <w:ind w:right="288"/>
              <w:rPr>
                <w:color w:val="000000"/>
              </w:rPr>
            </w:pPr>
            <w:r w:rsidRPr="00C7345F">
              <w:t>1</w:t>
            </w:r>
          </w:p>
        </w:tc>
        <w:tc>
          <w:tcPr>
            <w:tcW w:w="950" w:type="dxa"/>
          </w:tcPr>
          <w:p w14:paraId="6873C457" w14:textId="77777777" w:rsidR="00384C43" w:rsidRPr="00C7345F" w:rsidRDefault="00384C43" w:rsidP="00F73F5C">
            <w:pPr>
              <w:pStyle w:val="TableText"/>
              <w:ind w:right="144"/>
              <w:rPr>
                <w:color w:val="000000"/>
              </w:rPr>
            </w:pPr>
            <w:r w:rsidRPr="00C7345F">
              <w:t>1</w:t>
            </w:r>
          </w:p>
        </w:tc>
        <w:tc>
          <w:tcPr>
            <w:tcW w:w="1512" w:type="dxa"/>
          </w:tcPr>
          <w:p w14:paraId="3C4021B6" w14:textId="77777777" w:rsidR="00384C43" w:rsidRPr="00C7345F" w:rsidRDefault="00384C43" w:rsidP="00F73F5C">
            <w:pPr>
              <w:pStyle w:val="TableText"/>
              <w:ind w:right="288"/>
              <w:rPr>
                <w:color w:val="000000"/>
              </w:rPr>
            </w:pPr>
            <w:r w:rsidRPr="00C7345F">
              <w:t>0.09</w:t>
            </w:r>
          </w:p>
        </w:tc>
      </w:tr>
      <w:tr w:rsidR="00384C43" w:rsidRPr="00C7345F" w14:paraId="0576C79E" w14:textId="77777777" w:rsidTr="00F73F5C">
        <w:tc>
          <w:tcPr>
            <w:tcW w:w="1584" w:type="dxa"/>
          </w:tcPr>
          <w:p w14:paraId="3132CA67" w14:textId="77777777" w:rsidR="00384C43" w:rsidRPr="00C7345F" w:rsidRDefault="00384C43" w:rsidP="00F73F5C">
            <w:pPr>
              <w:pStyle w:val="TableText"/>
              <w:ind w:right="504"/>
              <w:rPr>
                <w:color w:val="000000"/>
              </w:rPr>
            </w:pPr>
            <w:r w:rsidRPr="00C7345F">
              <w:t>348</w:t>
            </w:r>
          </w:p>
        </w:tc>
        <w:tc>
          <w:tcPr>
            <w:tcW w:w="830" w:type="dxa"/>
          </w:tcPr>
          <w:p w14:paraId="048BAC9C" w14:textId="77777777" w:rsidR="00384C43" w:rsidRPr="00C7345F" w:rsidRDefault="00384C43" w:rsidP="00F73F5C">
            <w:pPr>
              <w:pStyle w:val="TableText"/>
              <w:ind w:right="288"/>
              <w:rPr>
                <w:color w:val="000000"/>
              </w:rPr>
            </w:pPr>
            <w:r w:rsidRPr="00C7345F">
              <w:t>1</w:t>
            </w:r>
          </w:p>
        </w:tc>
        <w:tc>
          <w:tcPr>
            <w:tcW w:w="950" w:type="dxa"/>
          </w:tcPr>
          <w:p w14:paraId="7D699251" w14:textId="77777777" w:rsidR="00384C43" w:rsidRPr="00C7345F" w:rsidRDefault="00384C43" w:rsidP="00F73F5C">
            <w:pPr>
              <w:pStyle w:val="TableText"/>
              <w:ind w:right="144"/>
              <w:rPr>
                <w:color w:val="000000"/>
              </w:rPr>
            </w:pPr>
            <w:r w:rsidRPr="00C7345F">
              <w:t>2</w:t>
            </w:r>
          </w:p>
        </w:tc>
        <w:tc>
          <w:tcPr>
            <w:tcW w:w="1512" w:type="dxa"/>
          </w:tcPr>
          <w:p w14:paraId="561F2FBA" w14:textId="77777777" w:rsidR="00384C43" w:rsidRPr="00C7345F" w:rsidRDefault="00384C43" w:rsidP="00F73F5C">
            <w:pPr>
              <w:pStyle w:val="TableText"/>
              <w:ind w:right="288"/>
              <w:rPr>
                <w:color w:val="000000"/>
              </w:rPr>
            </w:pPr>
            <w:r w:rsidRPr="00C7345F">
              <w:t>0.18</w:t>
            </w:r>
          </w:p>
        </w:tc>
      </w:tr>
      <w:tr w:rsidR="00384C43" w:rsidRPr="00C7345F" w14:paraId="29419433" w14:textId="77777777" w:rsidTr="00F73F5C">
        <w:tc>
          <w:tcPr>
            <w:tcW w:w="1584" w:type="dxa"/>
          </w:tcPr>
          <w:p w14:paraId="38D4B218" w14:textId="77777777" w:rsidR="00384C43" w:rsidRPr="00C7345F" w:rsidRDefault="00384C43" w:rsidP="00F73F5C">
            <w:pPr>
              <w:pStyle w:val="TableText"/>
              <w:ind w:right="504"/>
              <w:rPr>
                <w:color w:val="000000"/>
              </w:rPr>
            </w:pPr>
            <w:r w:rsidRPr="00C7345F">
              <w:t>349</w:t>
            </w:r>
          </w:p>
        </w:tc>
        <w:tc>
          <w:tcPr>
            <w:tcW w:w="830" w:type="dxa"/>
          </w:tcPr>
          <w:p w14:paraId="52C11750" w14:textId="77777777" w:rsidR="00384C43" w:rsidRPr="00C7345F" w:rsidRDefault="00384C43" w:rsidP="00F73F5C">
            <w:pPr>
              <w:pStyle w:val="TableText"/>
              <w:ind w:right="288"/>
              <w:rPr>
                <w:color w:val="000000"/>
              </w:rPr>
            </w:pPr>
            <w:r w:rsidRPr="00C7345F">
              <w:t>1</w:t>
            </w:r>
          </w:p>
        </w:tc>
        <w:tc>
          <w:tcPr>
            <w:tcW w:w="950" w:type="dxa"/>
          </w:tcPr>
          <w:p w14:paraId="54A834AC" w14:textId="77777777" w:rsidR="00384C43" w:rsidRPr="00C7345F" w:rsidRDefault="00384C43" w:rsidP="00F73F5C">
            <w:pPr>
              <w:pStyle w:val="TableText"/>
              <w:ind w:right="144"/>
              <w:rPr>
                <w:color w:val="000000"/>
              </w:rPr>
            </w:pPr>
            <w:r w:rsidRPr="00C7345F">
              <w:t>4</w:t>
            </w:r>
          </w:p>
        </w:tc>
        <w:tc>
          <w:tcPr>
            <w:tcW w:w="1512" w:type="dxa"/>
          </w:tcPr>
          <w:p w14:paraId="53F997CE" w14:textId="77777777" w:rsidR="00384C43" w:rsidRPr="00C7345F" w:rsidRDefault="00384C43" w:rsidP="00F73F5C">
            <w:pPr>
              <w:pStyle w:val="TableText"/>
              <w:ind w:right="288"/>
              <w:rPr>
                <w:color w:val="000000"/>
              </w:rPr>
            </w:pPr>
            <w:r w:rsidRPr="00C7345F">
              <w:t>0.35</w:t>
            </w:r>
          </w:p>
        </w:tc>
      </w:tr>
      <w:tr w:rsidR="00384C43" w:rsidRPr="00C7345F" w14:paraId="7EE68C82" w14:textId="77777777" w:rsidTr="00F73F5C">
        <w:tc>
          <w:tcPr>
            <w:tcW w:w="1584" w:type="dxa"/>
          </w:tcPr>
          <w:p w14:paraId="53DF449D" w14:textId="77777777" w:rsidR="00384C43" w:rsidRPr="00C7345F" w:rsidRDefault="00384C43" w:rsidP="00F73F5C">
            <w:pPr>
              <w:pStyle w:val="TableText"/>
              <w:ind w:right="504"/>
              <w:rPr>
                <w:color w:val="000000"/>
              </w:rPr>
            </w:pPr>
            <w:r w:rsidRPr="00C7345F">
              <w:t>350</w:t>
            </w:r>
          </w:p>
        </w:tc>
        <w:tc>
          <w:tcPr>
            <w:tcW w:w="830" w:type="dxa"/>
          </w:tcPr>
          <w:p w14:paraId="37581DF1" w14:textId="77777777" w:rsidR="00384C43" w:rsidRPr="00C7345F" w:rsidRDefault="00384C43" w:rsidP="00F73F5C">
            <w:pPr>
              <w:pStyle w:val="TableText"/>
              <w:ind w:right="288"/>
              <w:rPr>
                <w:color w:val="000000"/>
              </w:rPr>
            </w:pPr>
            <w:r w:rsidRPr="00C7345F">
              <w:t>1</w:t>
            </w:r>
          </w:p>
        </w:tc>
        <w:tc>
          <w:tcPr>
            <w:tcW w:w="950" w:type="dxa"/>
          </w:tcPr>
          <w:p w14:paraId="4A817766" w14:textId="77777777" w:rsidR="00384C43" w:rsidRPr="00C7345F" w:rsidRDefault="00384C43" w:rsidP="00F73F5C">
            <w:pPr>
              <w:pStyle w:val="TableText"/>
              <w:ind w:right="144"/>
              <w:rPr>
                <w:color w:val="000000"/>
              </w:rPr>
            </w:pPr>
            <w:r w:rsidRPr="00C7345F">
              <w:t>2</w:t>
            </w:r>
          </w:p>
        </w:tc>
        <w:tc>
          <w:tcPr>
            <w:tcW w:w="1512" w:type="dxa"/>
          </w:tcPr>
          <w:p w14:paraId="63CE5D84" w14:textId="77777777" w:rsidR="00384C43" w:rsidRPr="00C7345F" w:rsidRDefault="00384C43" w:rsidP="00F73F5C">
            <w:pPr>
              <w:pStyle w:val="TableText"/>
              <w:ind w:right="288"/>
              <w:rPr>
                <w:color w:val="000000"/>
              </w:rPr>
            </w:pPr>
            <w:r w:rsidRPr="00C7345F">
              <w:t>0.18</w:t>
            </w:r>
          </w:p>
        </w:tc>
      </w:tr>
      <w:tr w:rsidR="00384C43" w:rsidRPr="00C7345F" w14:paraId="621BECBA" w14:textId="77777777" w:rsidTr="00F73F5C">
        <w:tc>
          <w:tcPr>
            <w:tcW w:w="1584" w:type="dxa"/>
          </w:tcPr>
          <w:p w14:paraId="6DA94538" w14:textId="77777777" w:rsidR="00384C43" w:rsidRPr="00C7345F" w:rsidRDefault="00384C43" w:rsidP="00F73F5C">
            <w:pPr>
              <w:pStyle w:val="TableText"/>
              <w:ind w:right="504"/>
              <w:rPr>
                <w:color w:val="000000"/>
              </w:rPr>
            </w:pPr>
            <w:r w:rsidRPr="00C7345F">
              <w:t>352</w:t>
            </w:r>
          </w:p>
        </w:tc>
        <w:tc>
          <w:tcPr>
            <w:tcW w:w="830" w:type="dxa"/>
          </w:tcPr>
          <w:p w14:paraId="11D16810" w14:textId="77777777" w:rsidR="00384C43" w:rsidRPr="00C7345F" w:rsidRDefault="00384C43" w:rsidP="00F73F5C">
            <w:pPr>
              <w:pStyle w:val="TableText"/>
              <w:ind w:right="288"/>
              <w:rPr>
                <w:color w:val="000000"/>
              </w:rPr>
            </w:pPr>
            <w:r w:rsidRPr="00C7345F">
              <w:t>1</w:t>
            </w:r>
          </w:p>
        </w:tc>
        <w:tc>
          <w:tcPr>
            <w:tcW w:w="950" w:type="dxa"/>
          </w:tcPr>
          <w:p w14:paraId="2991E4E3" w14:textId="77777777" w:rsidR="00384C43" w:rsidRPr="00C7345F" w:rsidRDefault="00384C43" w:rsidP="00F73F5C">
            <w:pPr>
              <w:pStyle w:val="TableText"/>
              <w:ind w:right="144"/>
              <w:rPr>
                <w:color w:val="000000"/>
              </w:rPr>
            </w:pPr>
            <w:r w:rsidRPr="00C7345F">
              <w:t>5</w:t>
            </w:r>
          </w:p>
        </w:tc>
        <w:tc>
          <w:tcPr>
            <w:tcW w:w="1512" w:type="dxa"/>
          </w:tcPr>
          <w:p w14:paraId="5D069F58" w14:textId="77777777" w:rsidR="00384C43" w:rsidRPr="00C7345F" w:rsidRDefault="00384C43" w:rsidP="00F73F5C">
            <w:pPr>
              <w:pStyle w:val="TableText"/>
              <w:ind w:right="288"/>
              <w:rPr>
                <w:color w:val="000000"/>
              </w:rPr>
            </w:pPr>
            <w:r w:rsidRPr="00C7345F">
              <w:t>0.44</w:t>
            </w:r>
          </w:p>
        </w:tc>
      </w:tr>
    </w:tbl>
    <w:p w14:paraId="64557BC7" w14:textId="77777777" w:rsidR="00384C43" w:rsidRPr="00C7345F" w:rsidRDefault="00384C43">
      <w:r w:rsidRPr="00C7345F">
        <w:fldChar w:fldCharType="begin"/>
      </w:r>
      <w:r w:rsidRPr="00C7345F">
        <w:instrText xml:space="preserve"> REF _Ref66094024 \h </w:instrText>
      </w:r>
      <w:r w:rsidRPr="00C7345F">
        <w:fldChar w:fldCharType="separate"/>
      </w:r>
      <w:r w:rsidRPr="00C7345F">
        <w:t>Table 4.C.13</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three)</w:t>
      </w:r>
    </w:p>
    <w:tbl>
      <w:tblPr>
        <w:tblStyle w:val="TRs"/>
        <w:tblW w:w="0" w:type="auto"/>
        <w:tblLayout w:type="fixed"/>
        <w:tblLook w:val="04A0" w:firstRow="1" w:lastRow="0" w:firstColumn="1" w:lastColumn="0" w:noHBand="0" w:noVBand="1"/>
        <w:tblDescription w:val="Scale Score and Performance Level Distribution of Overall Scores for Grade Twelve, continuation three"/>
      </w:tblPr>
      <w:tblGrid>
        <w:gridCol w:w="1584"/>
        <w:gridCol w:w="830"/>
        <w:gridCol w:w="950"/>
        <w:gridCol w:w="1512"/>
      </w:tblGrid>
      <w:tr w:rsidR="00384C43" w:rsidRPr="00C7345F" w14:paraId="0307DA22"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3E7A63D3"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78546A05" w14:textId="77777777" w:rsidR="00384C43" w:rsidRPr="00C7345F" w:rsidRDefault="00384C43" w:rsidP="00F73F5C">
            <w:pPr>
              <w:pStyle w:val="TableHead"/>
              <w:keepNext/>
              <w:keepLines/>
              <w:rPr>
                <w:noProof w:val="0"/>
              </w:rPr>
            </w:pPr>
            <w:r w:rsidRPr="00C7345F">
              <w:rPr>
                <w:noProof w:val="0"/>
              </w:rPr>
              <w:t>Level</w:t>
            </w:r>
          </w:p>
        </w:tc>
        <w:tc>
          <w:tcPr>
            <w:tcW w:w="950" w:type="dxa"/>
            <w:hideMark/>
          </w:tcPr>
          <w:p w14:paraId="59742FE3" w14:textId="77777777" w:rsidR="00384C43" w:rsidRPr="00C7345F" w:rsidRDefault="00384C43" w:rsidP="00F73F5C">
            <w:pPr>
              <w:pStyle w:val="TableHead"/>
              <w:keepNext/>
              <w:keepLines/>
              <w:rPr>
                <w:noProof w:val="0"/>
              </w:rPr>
            </w:pPr>
            <w:r w:rsidRPr="00C7345F">
              <w:rPr>
                <w:noProof w:val="0"/>
              </w:rPr>
              <w:t>N</w:t>
            </w:r>
          </w:p>
        </w:tc>
        <w:tc>
          <w:tcPr>
            <w:tcW w:w="1512" w:type="dxa"/>
            <w:hideMark/>
          </w:tcPr>
          <w:p w14:paraId="595DEADC" w14:textId="77777777" w:rsidR="00384C43" w:rsidRPr="00C7345F" w:rsidRDefault="00384C43" w:rsidP="00F73F5C">
            <w:pPr>
              <w:pStyle w:val="TableHead"/>
              <w:keepNext/>
              <w:keepLines/>
              <w:rPr>
                <w:noProof w:val="0"/>
              </w:rPr>
            </w:pPr>
            <w:r w:rsidRPr="00C7345F">
              <w:rPr>
                <w:noProof w:val="0"/>
              </w:rPr>
              <w:t>Percentage</w:t>
            </w:r>
          </w:p>
        </w:tc>
      </w:tr>
      <w:tr w:rsidR="00384C43" w:rsidRPr="00C7345F" w14:paraId="250D6804" w14:textId="77777777" w:rsidTr="00F73F5C">
        <w:tc>
          <w:tcPr>
            <w:tcW w:w="1584" w:type="dxa"/>
          </w:tcPr>
          <w:p w14:paraId="5F480684" w14:textId="77777777" w:rsidR="00384C43" w:rsidRPr="00C7345F" w:rsidRDefault="00384C43" w:rsidP="00F73F5C">
            <w:pPr>
              <w:pStyle w:val="TableText"/>
              <w:ind w:right="504"/>
              <w:rPr>
                <w:color w:val="000000"/>
              </w:rPr>
            </w:pPr>
            <w:r w:rsidRPr="00C7345F">
              <w:t>353</w:t>
            </w:r>
          </w:p>
        </w:tc>
        <w:tc>
          <w:tcPr>
            <w:tcW w:w="830" w:type="dxa"/>
          </w:tcPr>
          <w:p w14:paraId="692EF0B0" w14:textId="77777777" w:rsidR="00384C43" w:rsidRPr="00C7345F" w:rsidRDefault="00384C43" w:rsidP="00F73F5C">
            <w:pPr>
              <w:pStyle w:val="TableText"/>
              <w:ind w:right="288"/>
              <w:rPr>
                <w:color w:val="000000"/>
              </w:rPr>
            </w:pPr>
            <w:r w:rsidRPr="00C7345F">
              <w:t>1</w:t>
            </w:r>
          </w:p>
        </w:tc>
        <w:tc>
          <w:tcPr>
            <w:tcW w:w="950" w:type="dxa"/>
          </w:tcPr>
          <w:p w14:paraId="48D46EA6" w14:textId="77777777" w:rsidR="00384C43" w:rsidRPr="00C7345F" w:rsidRDefault="00384C43" w:rsidP="00F73F5C">
            <w:pPr>
              <w:pStyle w:val="TableText"/>
              <w:ind w:right="144"/>
              <w:rPr>
                <w:color w:val="000000"/>
              </w:rPr>
            </w:pPr>
            <w:r w:rsidRPr="00C7345F">
              <w:t>2</w:t>
            </w:r>
          </w:p>
        </w:tc>
        <w:tc>
          <w:tcPr>
            <w:tcW w:w="1512" w:type="dxa"/>
          </w:tcPr>
          <w:p w14:paraId="18A5A090" w14:textId="77777777" w:rsidR="00384C43" w:rsidRPr="00C7345F" w:rsidRDefault="00384C43" w:rsidP="00F73F5C">
            <w:pPr>
              <w:pStyle w:val="TableText"/>
              <w:ind w:right="288"/>
              <w:rPr>
                <w:color w:val="000000"/>
              </w:rPr>
            </w:pPr>
            <w:r w:rsidRPr="00C7345F">
              <w:t>0.18</w:t>
            </w:r>
          </w:p>
        </w:tc>
      </w:tr>
      <w:tr w:rsidR="00384C43" w:rsidRPr="00C7345F" w14:paraId="317F0B9B" w14:textId="77777777" w:rsidTr="00F73F5C">
        <w:tc>
          <w:tcPr>
            <w:tcW w:w="1584" w:type="dxa"/>
          </w:tcPr>
          <w:p w14:paraId="0E5C21AC" w14:textId="77777777" w:rsidR="00384C43" w:rsidRPr="00C7345F" w:rsidRDefault="00384C43" w:rsidP="00F73F5C">
            <w:pPr>
              <w:pStyle w:val="TableText"/>
              <w:ind w:right="504"/>
              <w:rPr>
                <w:color w:val="000000"/>
              </w:rPr>
            </w:pPr>
            <w:r w:rsidRPr="00C7345F">
              <w:t>355</w:t>
            </w:r>
          </w:p>
        </w:tc>
        <w:tc>
          <w:tcPr>
            <w:tcW w:w="830" w:type="dxa"/>
          </w:tcPr>
          <w:p w14:paraId="7F846A25" w14:textId="77777777" w:rsidR="00384C43" w:rsidRPr="00C7345F" w:rsidRDefault="00384C43" w:rsidP="00F73F5C">
            <w:pPr>
              <w:pStyle w:val="TableText"/>
              <w:ind w:right="288"/>
              <w:rPr>
                <w:color w:val="000000"/>
              </w:rPr>
            </w:pPr>
            <w:r w:rsidRPr="00C7345F">
              <w:t>1</w:t>
            </w:r>
          </w:p>
        </w:tc>
        <w:tc>
          <w:tcPr>
            <w:tcW w:w="950" w:type="dxa"/>
          </w:tcPr>
          <w:p w14:paraId="15E90328" w14:textId="77777777" w:rsidR="00384C43" w:rsidRPr="00C7345F" w:rsidRDefault="00384C43" w:rsidP="00F73F5C">
            <w:pPr>
              <w:pStyle w:val="TableText"/>
              <w:ind w:right="144"/>
              <w:rPr>
                <w:color w:val="000000"/>
              </w:rPr>
            </w:pPr>
            <w:r w:rsidRPr="00C7345F">
              <w:t>2</w:t>
            </w:r>
          </w:p>
        </w:tc>
        <w:tc>
          <w:tcPr>
            <w:tcW w:w="1512" w:type="dxa"/>
          </w:tcPr>
          <w:p w14:paraId="272AD6CC" w14:textId="77777777" w:rsidR="00384C43" w:rsidRPr="00C7345F" w:rsidRDefault="00384C43" w:rsidP="00F73F5C">
            <w:pPr>
              <w:pStyle w:val="TableText"/>
              <w:ind w:right="288"/>
              <w:rPr>
                <w:color w:val="000000"/>
              </w:rPr>
            </w:pPr>
            <w:r w:rsidRPr="00C7345F">
              <w:t>0.18</w:t>
            </w:r>
          </w:p>
        </w:tc>
      </w:tr>
      <w:tr w:rsidR="00384C43" w:rsidRPr="00C7345F" w14:paraId="3F4665DD" w14:textId="77777777" w:rsidTr="00F73F5C">
        <w:tc>
          <w:tcPr>
            <w:tcW w:w="1584" w:type="dxa"/>
          </w:tcPr>
          <w:p w14:paraId="71ECF553" w14:textId="77777777" w:rsidR="00384C43" w:rsidRPr="00C7345F" w:rsidRDefault="00384C43" w:rsidP="00F73F5C">
            <w:pPr>
              <w:pStyle w:val="TableText"/>
              <w:ind w:right="504"/>
              <w:rPr>
                <w:color w:val="000000"/>
              </w:rPr>
            </w:pPr>
            <w:r w:rsidRPr="00C7345F">
              <w:t>356</w:t>
            </w:r>
          </w:p>
        </w:tc>
        <w:tc>
          <w:tcPr>
            <w:tcW w:w="830" w:type="dxa"/>
          </w:tcPr>
          <w:p w14:paraId="2A8C5DF3" w14:textId="77777777" w:rsidR="00384C43" w:rsidRPr="00C7345F" w:rsidRDefault="00384C43" w:rsidP="00F73F5C">
            <w:pPr>
              <w:pStyle w:val="TableText"/>
              <w:ind w:right="288"/>
              <w:rPr>
                <w:color w:val="000000"/>
              </w:rPr>
            </w:pPr>
            <w:r w:rsidRPr="00C7345F">
              <w:t>1</w:t>
            </w:r>
          </w:p>
        </w:tc>
        <w:tc>
          <w:tcPr>
            <w:tcW w:w="950" w:type="dxa"/>
          </w:tcPr>
          <w:p w14:paraId="65FD0339" w14:textId="77777777" w:rsidR="00384C43" w:rsidRPr="00C7345F" w:rsidRDefault="00384C43" w:rsidP="00F73F5C">
            <w:pPr>
              <w:pStyle w:val="TableText"/>
              <w:ind w:right="144"/>
              <w:rPr>
                <w:color w:val="000000"/>
              </w:rPr>
            </w:pPr>
            <w:r w:rsidRPr="00C7345F">
              <w:t>1</w:t>
            </w:r>
          </w:p>
        </w:tc>
        <w:tc>
          <w:tcPr>
            <w:tcW w:w="1512" w:type="dxa"/>
          </w:tcPr>
          <w:p w14:paraId="36719AA4" w14:textId="77777777" w:rsidR="00384C43" w:rsidRPr="00C7345F" w:rsidRDefault="00384C43" w:rsidP="00F73F5C">
            <w:pPr>
              <w:pStyle w:val="TableText"/>
              <w:ind w:right="288"/>
              <w:rPr>
                <w:color w:val="000000"/>
              </w:rPr>
            </w:pPr>
            <w:r w:rsidRPr="00C7345F">
              <w:t>0.09</w:t>
            </w:r>
          </w:p>
        </w:tc>
      </w:tr>
      <w:tr w:rsidR="00384C43" w:rsidRPr="00C7345F" w14:paraId="77A95904" w14:textId="77777777" w:rsidTr="00F73F5C">
        <w:tc>
          <w:tcPr>
            <w:tcW w:w="1584" w:type="dxa"/>
          </w:tcPr>
          <w:p w14:paraId="0ABE926D" w14:textId="77777777" w:rsidR="00384C43" w:rsidRPr="00C7345F" w:rsidRDefault="00384C43" w:rsidP="00F73F5C">
            <w:pPr>
              <w:pStyle w:val="TableText"/>
              <w:ind w:right="504"/>
              <w:rPr>
                <w:color w:val="000000"/>
              </w:rPr>
            </w:pPr>
            <w:r w:rsidRPr="00C7345F">
              <w:t>357</w:t>
            </w:r>
          </w:p>
        </w:tc>
        <w:tc>
          <w:tcPr>
            <w:tcW w:w="830" w:type="dxa"/>
          </w:tcPr>
          <w:p w14:paraId="4C04097B" w14:textId="77777777" w:rsidR="00384C43" w:rsidRPr="00C7345F" w:rsidRDefault="00384C43" w:rsidP="00F73F5C">
            <w:pPr>
              <w:pStyle w:val="TableText"/>
              <w:ind w:right="288"/>
              <w:rPr>
                <w:color w:val="000000"/>
              </w:rPr>
            </w:pPr>
            <w:r w:rsidRPr="00C7345F">
              <w:t>1</w:t>
            </w:r>
          </w:p>
        </w:tc>
        <w:tc>
          <w:tcPr>
            <w:tcW w:w="950" w:type="dxa"/>
          </w:tcPr>
          <w:p w14:paraId="51ECA221" w14:textId="77777777" w:rsidR="00384C43" w:rsidRPr="00C7345F" w:rsidRDefault="00384C43" w:rsidP="00F73F5C">
            <w:pPr>
              <w:pStyle w:val="TableText"/>
              <w:ind w:right="144"/>
              <w:rPr>
                <w:color w:val="000000"/>
              </w:rPr>
            </w:pPr>
            <w:r w:rsidRPr="00C7345F">
              <w:t>1</w:t>
            </w:r>
          </w:p>
        </w:tc>
        <w:tc>
          <w:tcPr>
            <w:tcW w:w="1512" w:type="dxa"/>
          </w:tcPr>
          <w:p w14:paraId="7E149BC9" w14:textId="77777777" w:rsidR="00384C43" w:rsidRPr="00C7345F" w:rsidRDefault="00384C43" w:rsidP="00F73F5C">
            <w:pPr>
              <w:pStyle w:val="TableText"/>
              <w:ind w:right="288"/>
              <w:rPr>
                <w:color w:val="000000"/>
              </w:rPr>
            </w:pPr>
            <w:r w:rsidRPr="00C7345F">
              <w:t>0.09</w:t>
            </w:r>
          </w:p>
        </w:tc>
      </w:tr>
      <w:tr w:rsidR="00384C43" w:rsidRPr="00C7345F" w14:paraId="70273574" w14:textId="77777777" w:rsidTr="00F73F5C">
        <w:tc>
          <w:tcPr>
            <w:tcW w:w="1584" w:type="dxa"/>
          </w:tcPr>
          <w:p w14:paraId="36C8D6FB" w14:textId="77777777" w:rsidR="00384C43" w:rsidRPr="00C7345F" w:rsidRDefault="00384C43" w:rsidP="00F73F5C">
            <w:pPr>
              <w:pStyle w:val="TableText"/>
              <w:ind w:right="504"/>
              <w:rPr>
                <w:color w:val="000000"/>
              </w:rPr>
            </w:pPr>
            <w:r w:rsidRPr="00C7345F">
              <w:t>358</w:t>
            </w:r>
          </w:p>
        </w:tc>
        <w:tc>
          <w:tcPr>
            <w:tcW w:w="830" w:type="dxa"/>
          </w:tcPr>
          <w:p w14:paraId="51EC1DA5" w14:textId="77777777" w:rsidR="00384C43" w:rsidRPr="00C7345F" w:rsidRDefault="00384C43" w:rsidP="00F73F5C">
            <w:pPr>
              <w:pStyle w:val="TableText"/>
              <w:ind w:right="288"/>
              <w:rPr>
                <w:color w:val="000000"/>
              </w:rPr>
            </w:pPr>
            <w:r w:rsidRPr="00C7345F">
              <w:t>1</w:t>
            </w:r>
          </w:p>
        </w:tc>
        <w:tc>
          <w:tcPr>
            <w:tcW w:w="950" w:type="dxa"/>
          </w:tcPr>
          <w:p w14:paraId="6A3A2133" w14:textId="77777777" w:rsidR="00384C43" w:rsidRPr="00C7345F" w:rsidRDefault="00384C43" w:rsidP="00F73F5C">
            <w:pPr>
              <w:pStyle w:val="TableText"/>
              <w:ind w:right="144"/>
              <w:rPr>
                <w:color w:val="000000"/>
              </w:rPr>
            </w:pPr>
            <w:r w:rsidRPr="00C7345F">
              <w:t>2</w:t>
            </w:r>
          </w:p>
        </w:tc>
        <w:tc>
          <w:tcPr>
            <w:tcW w:w="1512" w:type="dxa"/>
          </w:tcPr>
          <w:p w14:paraId="53188EB2" w14:textId="77777777" w:rsidR="00384C43" w:rsidRPr="00C7345F" w:rsidRDefault="00384C43" w:rsidP="00F73F5C">
            <w:pPr>
              <w:pStyle w:val="TableText"/>
              <w:ind w:right="288"/>
              <w:rPr>
                <w:color w:val="000000"/>
              </w:rPr>
            </w:pPr>
            <w:r w:rsidRPr="00C7345F">
              <w:t>0.18</w:t>
            </w:r>
          </w:p>
        </w:tc>
      </w:tr>
      <w:tr w:rsidR="00384C43" w:rsidRPr="00C7345F" w14:paraId="3B852C38" w14:textId="77777777" w:rsidTr="00F73F5C">
        <w:tc>
          <w:tcPr>
            <w:tcW w:w="1584" w:type="dxa"/>
          </w:tcPr>
          <w:p w14:paraId="2B3A8779" w14:textId="77777777" w:rsidR="00384C43" w:rsidRPr="00C7345F" w:rsidRDefault="00384C43" w:rsidP="00F73F5C">
            <w:pPr>
              <w:pStyle w:val="TableText"/>
              <w:ind w:right="504"/>
              <w:rPr>
                <w:color w:val="000000"/>
              </w:rPr>
            </w:pPr>
            <w:r w:rsidRPr="00C7345F">
              <w:t>359</w:t>
            </w:r>
          </w:p>
        </w:tc>
        <w:tc>
          <w:tcPr>
            <w:tcW w:w="830" w:type="dxa"/>
          </w:tcPr>
          <w:p w14:paraId="7F6BE8D2" w14:textId="77777777" w:rsidR="00384C43" w:rsidRPr="00C7345F" w:rsidRDefault="00384C43" w:rsidP="00F73F5C">
            <w:pPr>
              <w:pStyle w:val="TableText"/>
              <w:ind w:right="288"/>
              <w:rPr>
                <w:color w:val="000000"/>
              </w:rPr>
            </w:pPr>
            <w:r w:rsidRPr="00C7345F">
              <w:t>1</w:t>
            </w:r>
          </w:p>
        </w:tc>
        <w:tc>
          <w:tcPr>
            <w:tcW w:w="950" w:type="dxa"/>
          </w:tcPr>
          <w:p w14:paraId="69CFC582" w14:textId="77777777" w:rsidR="00384C43" w:rsidRPr="00C7345F" w:rsidRDefault="00384C43" w:rsidP="00F73F5C">
            <w:pPr>
              <w:pStyle w:val="TableText"/>
              <w:ind w:right="144"/>
              <w:rPr>
                <w:color w:val="000000"/>
              </w:rPr>
            </w:pPr>
            <w:r w:rsidRPr="00C7345F">
              <w:t>3</w:t>
            </w:r>
          </w:p>
        </w:tc>
        <w:tc>
          <w:tcPr>
            <w:tcW w:w="1512" w:type="dxa"/>
          </w:tcPr>
          <w:p w14:paraId="62D90AEE" w14:textId="77777777" w:rsidR="00384C43" w:rsidRPr="00C7345F" w:rsidRDefault="00384C43" w:rsidP="00F73F5C">
            <w:pPr>
              <w:pStyle w:val="TableText"/>
              <w:ind w:right="288"/>
              <w:rPr>
                <w:color w:val="000000"/>
              </w:rPr>
            </w:pPr>
            <w:r w:rsidRPr="00C7345F">
              <w:t>0.26</w:t>
            </w:r>
          </w:p>
        </w:tc>
      </w:tr>
      <w:tr w:rsidR="00384C43" w:rsidRPr="00C7345F" w14:paraId="2CA87BC5" w14:textId="77777777" w:rsidTr="00F73F5C">
        <w:tc>
          <w:tcPr>
            <w:tcW w:w="1584" w:type="dxa"/>
          </w:tcPr>
          <w:p w14:paraId="7EFE3F6D" w14:textId="77777777" w:rsidR="00384C43" w:rsidRPr="00C7345F" w:rsidRDefault="00384C43" w:rsidP="00F73F5C">
            <w:pPr>
              <w:pStyle w:val="TableText"/>
              <w:ind w:right="504"/>
              <w:rPr>
                <w:color w:val="000000"/>
              </w:rPr>
            </w:pPr>
            <w:r w:rsidRPr="00C7345F">
              <w:t>360</w:t>
            </w:r>
          </w:p>
        </w:tc>
        <w:tc>
          <w:tcPr>
            <w:tcW w:w="830" w:type="dxa"/>
          </w:tcPr>
          <w:p w14:paraId="7AD425B1" w14:textId="77777777" w:rsidR="00384C43" w:rsidRPr="00C7345F" w:rsidRDefault="00384C43" w:rsidP="00F73F5C">
            <w:pPr>
              <w:pStyle w:val="TableText"/>
              <w:ind w:right="288"/>
              <w:rPr>
                <w:color w:val="000000"/>
              </w:rPr>
            </w:pPr>
            <w:r w:rsidRPr="00C7345F">
              <w:t>1</w:t>
            </w:r>
          </w:p>
        </w:tc>
        <w:tc>
          <w:tcPr>
            <w:tcW w:w="950" w:type="dxa"/>
          </w:tcPr>
          <w:p w14:paraId="37B6E320" w14:textId="77777777" w:rsidR="00384C43" w:rsidRPr="00C7345F" w:rsidRDefault="00384C43" w:rsidP="00F73F5C">
            <w:pPr>
              <w:pStyle w:val="TableText"/>
              <w:ind w:right="144"/>
              <w:rPr>
                <w:color w:val="000000"/>
              </w:rPr>
            </w:pPr>
            <w:r w:rsidRPr="00C7345F">
              <w:t>2</w:t>
            </w:r>
          </w:p>
        </w:tc>
        <w:tc>
          <w:tcPr>
            <w:tcW w:w="1512" w:type="dxa"/>
          </w:tcPr>
          <w:p w14:paraId="7E3404C9" w14:textId="77777777" w:rsidR="00384C43" w:rsidRPr="00C7345F" w:rsidRDefault="00384C43" w:rsidP="00F73F5C">
            <w:pPr>
              <w:pStyle w:val="TableText"/>
              <w:ind w:right="288"/>
              <w:rPr>
                <w:color w:val="000000"/>
              </w:rPr>
            </w:pPr>
            <w:r w:rsidRPr="00C7345F">
              <w:t>0.18</w:t>
            </w:r>
          </w:p>
        </w:tc>
      </w:tr>
      <w:tr w:rsidR="00384C43" w:rsidRPr="00C7345F" w14:paraId="1384DDAB" w14:textId="77777777" w:rsidTr="00F73F5C">
        <w:tc>
          <w:tcPr>
            <w:tcW w:w="1584" w:type="dxa"/>
          </w:tcPr>
          <w:p w14:paraId="56A10C02" w14:textId="77777777" w:rsidR="00384C43" w:rsidRPr="00C7345F" w:rsidRDefault="00384C43" w:rsidP="00F73F5C">
            <w:pPr>
              <w:pStyle w:val="TableText"/>
              <w:ind w:right="504"/>
              <w:rPr>
                <w:color w:val="000000"/>
              </w:rPr>
            </w:pPr>
            <w:r w:rsidRPr="00C7345F">
              <w:t>361</w:t>
            </w:r>
          </w:p>
        </w:tc>
        <w:tc>
          <w:tcPr>
            <w:tcW w:w="830" w:type="dxa"/>
          </w:tcPr>
          <w:p w14:paraId="7B568197" w14:textId="77777777" w:rsidR="00384C43" w:rsidRPr="00C7345F" w:rsidRDefault="00384C43" w:rsidP="00F73F5C">
            <w:pPr>
              <w:pStyle w:val="TableText"/>
              <w:ind w:right="288"/>
              <w:rPr>
                <w:color w:val="000000"/>
              </w:rPr>
            </w:pPr>
            <w:r w:rsidRPr="00C7345F">
              <w:t>1</w:t>
            </w:r>
          </w:p>
        </w:tc>
        <w:tc>
          <w:tcPr>
            <w:tcW w:w="950" w:type="dxa"/>
          </w:tcPr>
          <w:p w14:paraId="40B66807" w14:textId="77777777" w:rsidR="00384C43" w:rsidRPr="00C7345F" w:rsidRDefault="00384C43" w:rsidP="00F73F5C">
            <w:pPr>
              <w:pStyle w:val="TableText"/>
              <w:ind w:right="144"/>
              <w:rPr>
                <w:color w:val="000000"/>
              </w:rPr>
            </w:pPr>
            <w:r w:rsidRPr="00C7345F">
              <w:t>2</w:t>
            </w:r>
          </w:p>
        </w:tc>
        <w:tc>
          <w:tcPr>
            <w:tcW w:w="1512" w:type="dxa"/>
          </w:tcPr>
          <w:p w14:paraId="30C1BD38" w14:textId="77777777" w:rsidR="00384C43" w:rsidRPr="00C7345F" w:rsidRDefault="00384C43" w:rsidP="00F73F5C">
            <w:pPr>
              <w:pStyle w:val="TableText"/>
              <w:ind w:right="288"/>
              <w:rPr>
                <w:color w:val="000000"/>
              </w:rPr>
            </w:pPr>
            <w:r w:rsidRPr="00C7345F">
              <w:t>0.18</w:t>
            </w:r>
          </w:p>
        </w:tc>
      </w:tr>
      <w:tr w:rsidR="00384C43" w:rsidRPr="00C7345F" w14:paraId="0BF3020E" w14:textId="77777777" w:rsidTr="00F73F5C">
        <w:tc>
          <w:tcPr>
            <w:tcW w:w="1584" w:type="dxa"/>
          </w:tcPr>
          <w:p w14:paraId="6B38B82B" w14:textId="77777777" w:rsidR="00384C43" w:rsidRPr="00C7345F" w:rsidRDefault="00384C43" w:rsidP="00F73F5C">
            <w:pPr>
              <w:pStyle w:val="TableText"/>
              <w:ind w:right="504"/>
              <w:rPr>
                <w:color w:val="000000"/>
              </w:rPr>
            </w:pPr>
            <w:r w:rsidRPr="00C7345F">
              <w:t>362</w:t>
            </w:r>
          </w:p>
        </w:tc>
        <w:tc>
          <w:tcPr>
            <w:tcW w:w="830" w:type="dxa"/>
          </w:tcPr>
          <w:p w14:paraId="79FE3BA9" w14:textId="77777777" w:rsidR="00384C43" w:rsidRPr="00C7345F" w:rsidRDefault="00384C43" w:rsidP="00F73F5C">
            <w:pPr>
              <w:pStyle w:val="TableText"/>
              <w:ind w:right="288"/>
              <w:rPr>
                <w:color w:val="000000"/>
              </w:rPr>
            </w:pPr>
            <w:r w:rsidRPr="00C7345F">
              <w:t>1</w:t>
            </w:r>
          </w:p>
        </w:tc>
        <w:tc>
          <w:tcPr>
            <w:tcW w:w="950" w:type="dxa"/>
          </w:tcPr>
          <w:p w14:paraId="2943ADEB" w14:textId="77777777" w:rsidR="00384C43" w:rsidRPr="00C7345F" w:rsidRDefault="00384C43" w:rsidP="00F73F5C">
            <w:pPr>
              <w:pStyle w:val="TableText"/>
              <w:ind w:right="144"/>
              <w:rPr>
                <w:color w:val="000000"/>
              </w:rPr>
            </w:pPr>
            <w:r w:rsidRPr="00C7345F">
              <w:t>2</w:t>
            </w:r>
          </w:p>
        </w:tc>
        <w:tc>
          <w:tcPr>
            <w:tcW w:w="1512" w:type="dxa"/>
          </w:tcPr>
          <w:p w14:paraId="2473DD06" w14:textId="77777777" w:rsidR="00384C43" w:rsidRPr="00C7345F" w:rsidRDefault="00384C43" w:rsidP="00F73F5C">
            <w:pPr>
              <w:pStyle w:val="TableText"/>
              <w:ind w:right="288"/>
              <w:rPr>
                <w:color w:val="000000"/>
              </w:rPr>
            </w:pPr>
            <w:r w:rsidRPr="00C7345F">
              <w:t>0.18</w:t>
            </w:r>
          </w:p>
        </w:tc>
      </w:tr>
      <w:tr w:rsidR="00384C43" w:rsidRPr="00C7345F" w14:paraId="013AAC57" w14:textId="77777777" w:rsidTr="00F73F5C">
        <w:tc>
          <w:tcPr>
            <w:tcW w:w="1584" w:type="dxa"/>
          </w:tcPr>
          <w:p w14:paraId="04A28285" w14:textId="77777777" w:rsidR="00384C43" w:rsidRPr="00C7345F" w:rsidRDefault="00384C43" w:rsidP="00F73F5C">
            <w:pPr>
              <w:pStyle w:val="TableText"/>
              <w:ind w:right="504"/>
              <w:rPr>
                <w:color w:val="000000"/>
              </w:rPr>
            </w:pPr>
            <w:r w:rsidRPr="00C7345F">
              <w:t>363</w:t>
            </w:r>
          </w:p>
        </w:tc>
        <w:tc>
          <w:tcPr>
            <w:tcW w:w="830" w:type="dxa"/>
          </w:tcPr>
          <w:p w14:paraId="6975DAF7" w14:textId="77777777" w:rsidR="00384C43" w:rsidRPr="00C7345F" w:rsidRDefault="00384C43" w:rsidP="00F73F5C">
            <w:pPr>
              <w:pStyle w:val="TableText"/>
              <w:ind w:right="288"/>
              <w:rPr>
                <w:color w:val="000000"/>
              </w:rPr>
            </w:pPr>
            <w:r w:rsidRPr="00C7345F">
              <w:t>1</w:t>
            </w:r>
          </w:p>
        </w:tc>
        <w:tc>
          <w:tcPr>
            <w:tcW w:w="950" w:type="dxa"/>
          </w:tcPr>
          <w:p w14:paraId="695E2DD7" w14:textId="77777777" w:rsidR="00384C43" w:rsidRPr="00C7345F" w:rsidRDefault="00384C43" w:rsidP="00F73F5C">
            <w:pPr>
              <w:pStyle w:val="TableText"/>
              <w:ind w:right="144"/>
              <w:rPr>
                <w:color w:val="000000"/>
              </w:rPr>
            </w:pPr>
            <w:r w:rsidRPr="00C7345F">
              <w:t>1</w:t>
            </w:r>
          </w:p>
        </w:tc>
        <w:tc>
          <w:tcPr>
            <w:tcW w:w="1512" w:type="dxa"/>
          </w:tcPr>
          <w:p w14:paraId="5D117176" w14:textId="77777777" w:rsidR="00384C43" w:rsidRPr="00C7345F" w:rsidRDefault="00384C43" w:rsidP="00F73F5C">
            <w:pPr>
              <w:pStyle w:val="TableText"/>
              <w:ind w:right="288"/>
              <w:rPr>
                <w:color w:val="000000"/>
              </w:rPr>
            </w:pPr>
            <w:r w:rsidRPr="00C7345F">
              <w:t>0.09</w:t>
            </w:r>
          </w:p>
        </w:tc>
      </w:tr>
      <w:tr w:rsidR="00384C43" w:rsidRPr="00C7345F" w14:paraId="0D47B097" w14:textId="77777777" w:rsidTr="00F73F5C">
        <w:tc>
          <w:tcPr>
            <w:tcW w:w="1584" w:type="dxa"/>
          </w:tcPr>
          <w:p w14:paraId="42F22B5F" w14:textId="77777777" w:rsidR="00384C43" w:rsidRPr="00C7345F" w:rsidRDefault="00384C43" w:rsidP="00F73F5C">
            <w:pPr>
              <w:pStyle w:val="TableText"/>
              <w:ind w:right="504"/>
              <w:rPr>
                <w:color w:val="000000"/>
              </w:rPr>
            </w:pPr>
            <w:r w:rsidRPr="00C7345F">
              <w:t>367</w:t>
            </w:r>
          </w:p>
        </w:tc>
        <w:tc>
          <w:tcPr>
            <w:tcW w:w="830" w:type="dxa"/>
          </w:tcPr>
          <w:p w14:paraId="5F76A3F8" w14:textId="77777777" w:rsidR="00384C43" w:rsidRPr="00C7345F" w:rsidRDefault="00384C43" w:rsidP="00F73F5C">
            <w:pPr>
              <w:pStyle w:val="TableText"/>
              <w:ind w:right="288"/>
              <w:rPr>
                <w:color w:val="000000"/>
              </w:rPr>
            </w:pPr>
            <w:r w:rsidRPr="00C7345F">
              <w:t>1</w:t>
            </w:r>
          </w:p>
        </w:tc>
        <w:tc>
          <w:tcPr>
            <w:tcW w:w="950" w:type="dxa"/>
          </w:tcPr>
          <w:p w14:paraId="657D38D5" w14:textId="77777777" w:rsidR="00384C43" w:rsidRPr="00C7345F" w:rsidRDefault="00384C43" w:rsidP="00F73F5C">
            <w:pPr>
              <w:pStyle w:val="TableText"/>
              <w:ind w:right="144"/>
              <w:rPr>
                <w:color w:val="000000"/>
              </w:rPr>
            </w:pPr>
            <w:r w:rsidRPr="00C7345F">
              <w:t>5</w:t>
            </w:r>
          </w:p>
        </w:tc>
        <w:tc>
          <w:tcPr>
            <w:tcW w:w="1512" w:type="dxa"/>
          </w:tcPr>
          <w:p w14:paraId="0FFA381F" w14:textId="77777777" w:rsidR="00384C43" w:rsidRPr="00C7345F" w:rsidRDefault="00384C43" w:rsidP="00F73F5C">
            <w:pPr>
              <w:pStyle w:val="TableText"/>
              <w:ind w:right="288"/>
              <w:rPr>
                <w:color w:val="000000"/>
              </w:rPr>
            </w:pPr>
            <w:r w:rsidRPr="00C7345F">
              <w:t>0.44</w:t>
            </w:r>
          </w:p>
        </w:tc>
      </w:tr>
      <w:tr w:rsidR="00384C43" w:rsidRPr="00C7345F" w14:paraId="5B2EDA2A" w14:textId="77777777" w:rsidTr="00F73F5C">
        <w:tc>
          <w:tcPr>
            <w:tcW w:w="1584" w:type="dxa"/>
          </w:tcPr>
          <w:p w14:paraId="124E5498" w14:textId="77777777" w:rsidR="00384C43" w:rsidRPr="00C7345F" w:rsidRDefault="00384C43" w:rsidP="00F73F5C">
            <w:pPr>
              <w:pStyle w:val="TableText"/>
              <w:ind w:right="504"/>
              <w:rPr>
                <w:color w:val="000000"/>
              </w:rPr>
            </w:pPr>
            <w:r w:rsidRPr="00C7345F">
              <w:t>368</w:t>
            </w:r>
          </w:p>
        </w:tc>
        <w:tc>
          <w:tcPr>
            <w:tcW w:w="830" w:type="dxa"/>
          </w:tcPr>
          <w:p w14:paraId="6210067C" w14:textId="77777777" w:rsidR="00384C43" w:rsidRPr="00C7345F" w:rsidRDefault="00384C43" w:rsidP="00F73F5C">
            <w:pPr>
              <w:pStyle w:val="TableText"/>
              <w:ind w:right="288"/>
              <w:rPr>
                <w:color w:val="000000"/>
              </w:rPr>
            </w:pPr>
            <w:r w:rsidRPr="00C7345F">
              <w:t>1</w:t>
            </w:r>
          </w:p>
        </w:tc>
        <w:tc>
          <w:tcPr>
            <w:tcW w:w="950" w:type="dxa"/>
          </w:tcPr>
          <w:p w14:paraId="1BD5B6E3" w14:textId="77777777" w:rsidR="00384C43" w:rsidRPr="00C7345F" w:rsidRDefault="00384C43" w:rsidP="00F73F5C">
            <w:pPr>
              <w:pStyle w:val="TableText"/>
              <w:ind w:right="144"/>
              <w:rPr>
                <w:color w:val="000000"/>
              </w:rPr>
            </w:pPr>
            <w:r w:rsidRPr="00C7345F">
              <w:t>1</w:t>
            </w:r>
          </w:p>
        </w:tc>
        <w:tc>
          <w:tcPr>
            <w:tcW w:w="1512" w:type="dxa"/>
          </w:tcPr>
          <w:p w14:paraId="70D5F542" w14:textId="77777777" w:rsidR="00384C43" w:rsidRPr="00C7345F" w:rsidRDefault="00384C43" w:rsidP="00F73F5C">
            <w:pPr>
              <w:pStyle w:val="TableText"/>
              <w:ind w:right="288"/>
              <w:rPr>
                <w:color w:val="000000"/>
              </w:rPr>
            </w:pPr>
            <w:r w:rsidRPr="00C7345F">
              <w:t>0.09</w:t>
            </w:r>
          </w:p>
        </w:tc>
      </w:tr>
      <w:tr w:rsidR="00384C43" w:rsidRPr="00C7345F" w14:paraId="189F7D59" w14:textId="77777777" w:rsidTr="00F73F5C">
        <w:tc>
          <w:tcPr>
            <w:tcW w:w="1584" w:type="dxa"/>
          </w:tcPr>
          <w:p w14:paraId="2F745A65" w14:textId="77777777" w:rsidR="00384C43" w:rsidRPr="00C7345F" w:rsidRDefault="00384C43" w:rsidP="00F73F5C">
            <w:pPr>
              <w:pStyle w:val="TableText"/>
              <w:ind w:right="504"/>
              <w:rPr>
                <w:color w:val="000000"/>
              </w:rPr>
            </w:pPr>
            <w:r w:rsidRPr="00C7345F">
              <w:t>369</w:t>
            </w:r>
          </w:p>
        </w:tc>
        <w:tc>
          <w:tcPr>
            <w:tcW w:w="830" w:type="dxa"/>
          </w:tcPr>
          <w:p w14:paraId="1DBCA611" w14:textId="77777777" w:rsidR="00384C43" w:rsidRPr="00C7345F" w:rsidRDefault="00384C43" w:rsidP="00F73F5C">
            <w:pPr>
              <w:pStyle w:val="TableText"/>
              <w:ind w:right="288"/>
              <w:rPr>
                <w:color w:val="000000"/>
              </w:rPr>
            </w:pPr>
            <w:r w:rsidRPr="00C7345F">
              <w:t>1</w:t>
            </w:r>
          </w:p>
        </w:tc>
        <w:tc>
          <w:tcPr>
            <w:tcW w:w="950" w:type="dxa"/>
          </w:tcPr>
          <w:p w14:paraId="693B97B1" w14:textId="77777777" w:rsidR="00384C43" w:rsidRPr="00C7345F" w:rsidRDefault="00384C43" w:rsidP="00F73F5C">
            <w:pPr>
              <w:pStyle w:val="TableText"/>
              <w:ind w:right="144"/>
              <w:rPr>
                <w:color w:val="000000"/>
              </w:rPr>
            </w:pPr>
            <w:r w:rsidRPr="00C7345F">
              <w:t>1</w:t>
            </w:r>
          </w:p>
        </w:tc>
        <w:tc>
          <w:tcPr>
            <w:tcW w:w="1512" w:type="dxa"/>
          </w:tcPr>
          <w:p w14:paraId="2E374003" w14:textId="77777777" w:rsidR="00384C43" w:rsidRPr="00C7345F" w:rsidRDefault="00384C43" w:rsidP="00F73F5C">
            <w:pPr>
              <w:pStyle w:val="TableText"/>
              <w:ind w:right="288"/>
              <w:rPr>
                <w:color w:val="000000"/>
              </w:rPr>
            </w:pPr>
            <w:r w:rsidRPr="00C7345F">
              <w:t>0.09</w:t>
            </w:r>
          </w:p>
        </w:tc>
      </w:tr>
      <w:tr w:rsidR="00384C43" w:rsidRPr="00C7345F" w14:paraId="393DD8CD" w14:textId="77777777" w:rsidTr="00F73F5C">
        <w:tc>
          <w:tcPr>
            <w:tcW w:w="1584" w:type="dxa"/>
          </w:tcPr>
          <w:p w14:paraId="39987309" w14:textId="77777777" w:rsidR="00384C43" w:rsidRPr="00C7345F" w:rsidRDefault="00384C43" w:rsidP="00F73F5C">
            <w:pPr>
              <w:pStyle w:val="TableText"/>
              <w:ind w:right="504"/>
              <w:rPr>
                <w:color w:val="000000"/>
              </w:rPr>
            </w:pPr>
            <w:r w:rsidRPr="00C7345F">
              <w:t>370</w:t>
            </w:r>
          </w:p>
        </w:tc>
        <w:tc>
          <w:tcPr>
            <w:tcW w:w="830" w:type="dxa"/>
          </w:tcPr>
          <w:p w14:paraId="2881E07C" w14:textId="77777777" w:rsidR="00384C43" w:rsidRPr="00C7345F" w:rsidRDefault="00384C43" w:rsidP="00F73F5C">
            <w:pPr>
              <w:pStyle w:val="TableText"/>
              <w:ind w:right="288"/>
              <w:rPr>
                <w:color w:val="000000"/>
              </w:rPr>
            </w:pPr>
            <w:r w:rsidRPr="00C7345F">
              <w:t>2</w:t>
            </w:r>
          </w:p>
        </w:tc>
        <w:tc>
          <w:tcPr>
            <w:tcW w:w="950" w:type="dxa"/>
          </w:tcPr>
          <w:p w14:paraId="198DC213" w14:textId="77777777" w:rsidR="00384C43" w:rsidRPr="00C7345F" w:rsidRDefault="00384C43" w:rsidP="00F73F5C">
            <w:pPr>
              <w:pStyle w:val="TableText"/>
              <w:ind w:right="144"/>
              <w:rPr>
                <w:color w:val="000000"/>
              </w:rPr>
            </w:pPr>
            <w:r w:rsidRPr="00C7345F">
              <w:t>1</w:t>
            </w:r>
          </w:p>
        </w:tc>
        <w:tc>
          <w:tcPr>
            <w:tcW w:w="1512" w:type="dxa"/>
          </w:tcPr>
          <w:p w14:paraId="6E5B2240" w14:textId="77777777" w:rsidR="00384C43" w:rsidRPr="00C7345F" w:rsidRDefault="00384C43" w:rsidP="00F73F5C">
            <w:pPr>
              <w:pStyle w:val="TableText"/>
              <w:ind w:right="288"/>
              <w:rPr>
                <w:color w:val="000000"/>
              </w:rPr>
            </w:pPr>
            <w:r w:rsidRPr="00C7345F">
              <w:t>0.09</w:t>
            </w:r>
          </w:p>
        </w:tc>
      </w:tr>
      <w:tr w:rsidR="00384C43" w:rsidRPr="00C7345F" w14:paraId="6BB35FE9" w14:textId="77777777" w:rsidTr="00F73F5C">
        <w:tc>
          <w:tcPr>
            <w:tcW w:w="1584" w:type="dxa"/>
          </w:tcPr>
          <w:p w14:paraId="14B30B83" w14:textId="77777777" w:rsidR="00384C43" w:rsidRPr="00C7345F" w:rsidRDefault="00384C43" w:rsidP="00F73F5C">
            <w:pPr>
              <w:pStyle w:val="TableText"/>
              <w:ind w:right="504"/>
              <w:rPr>
                <w:color w:val="000000"/>
              </w:rPr>
            </w:pPr>
            <w:r w:rsidRPr="00C7345F">
              <w:t>371</w:t>
            </w:r>
          </w:p>
        </w:tc>
        <w:tc>
          <w:tcPr>
            <w:tcW w:w="830" w:type="dxa"/>
          </w:tcPr>
          <w:p w14:paraId="33CD6EAB" w14:textId="77777777" w:rsidR="00384C43" w:rsidRPr="00C7345F" w:rsidRDefault="00384C43" w:rsidP="00F73F5C">
            <w:pPr>
              <w:pStyle w:val="TableText"/>
              <w:ind w:right="288"/>
              <w:rPr>
                <w:color w:val="000000"/>
              </w:rPr>
            </w:pPr>
            <w:r w:rsidRPr="00C7345F">
              <w:t>2</w:t>
            </w:r>
          </w:p>
        </w:tc>
        <w:tc>
          <w:tcPr>
            <w:tcW w:w="950" w:type="dxa"/>
          </w:tcPr>
          <w:p w14:paraId="6B1B53EF" w14:textId="77777777" w:rsidR="00384C43" w:rsidRPr="00C7345F" w:rsidRDefault="00384C43" w:rsidP="00F73F5C">
            <w:pPr>
              <w:pStyle w:val="TableText"/>
              <w:ind w:right="144"/>
              <w:rPr>
                <w:color w:val="000000"/>
              </w:rPr>
            </w:pPr>
            <w:r w:rsidRPr="00C7345F">
              <w:t>1</w:t>
            </w:r>
          </w:p>
        </w:tc>
        <w:tc>
          <w:tcPr>
            <w:tcW w:w="1512" w:type="dxa"/>
          </w:tcPr>
          <w:p w14:paraId="126FF269" w14:textId="77777777" w:rsidR="00384C43" w:rsidRPr="00C7345F" w:rsidRDefault="00384C43" w:rsidP="00F73F5C">
            <w:pPr>
              <w:pStyle w:val="TableText"/>
              <w:ind w:right="288"/>
              <w:rPr>
                <w:color w:val="000000"/>
              </w:rPr>
            </w:pPr>
            <w:r w:rsidRPr="00C7345F">
              <w:t>0.09</w:t>
            </w:r>
          </w:p>
        </w:tc>
      </w:tr>
      <w:tr w:rsidR="00384C43" w:rsidRPr="00C7345F" w14:paraId="59750591" w14:textId="77777777" w:rsidTr="00F73F5C">
        <w:tc>
          <w:tcPr>
            <w:tcW w:w="1584" w:type="dxa"/>
          </w:tcPr>
          <w:p w14:paraId="5B736F92" w14:textId="77777777" w:rsidR="00384C43" w:rsidRPr="00C7345F" w:rsidRDefault="00384C43" w:rsidP="00F73F5C">
            <w:pPr>
              <w:pStyle w:val="TableText"/>
              <w:ind w:right="504"/>
              <w:rPr>
                <w:color w:val="000000"/>
              </w:rPr>
            </w:pPr>
            <w:r w:rsidRPr="00C7345F">
              <w:t>372</w:t>
            </w:r>
          </w:p>
        </w:tc>
        <w:tc>
          <w:tcPr>
            <w:tcW w:w="830" w:type="dxa"/>
          </w:tcPr>
          <w:p w14:paraId="768C0CAD" w14:textId="77777777" w:rsidR="00384C43" w:rsidRPr="00C7345F" w:rsidRDefault="00384C43" w:rsidP="00F73F5C">
            <w:pPr>
              <w:pStyle w:val="TableText"/>
              <w:ind w:right="288"/>
              <w:rPr>
                <w:color w:val="000000"/>
              </w:rPr>
            </w:pPr>
            <w:r w:rsidRPr="00C7345F">
              <w:t>2</w:t>
            </w:r>
          </w:p>
        </w:tc>
        <w:tc>
          <w:tcPr>
            <w:tcW w:w="950" w:type="dxa"/>
          </w:tcPr>
          <w:p w14:paraId="75CF447A" w14:textId="77777777" w:rsidR="00384C43" w:rsidRPr="00C7345F" w:rsidRDefault="00384C43" w:rsidP="00F73F5C">
            <w:pPr>
              <w:pStyle w:val="TableText"/>
              <w:ind w:right="144"/>
              <w:rPr>
                <w:color w:val="000000"/>
              </w:rPr>
            </w:pPr>
            <w:r w:rsidRPr="00C7345F">
              <w:t>2</w:t>
            </w:r>
          </w:p>
        </w:tc>
        <w:tc>
          <w:tcPr>
            <w:tcW w:w="1512" w:type="dxa"/>
          </w:tcPr>
          <w:p w14:paraId="2B82F16F" w14:textId="77777777" w:rsidR="00384C43" w:rsidRPr="00C7345F" w:rsidRDefault="00384C43" w:rsidP="00F73F5C">
            <w:pPr>
              <w:pStyle w:val="TableText"/>
              <w:ind w:right="288"/>
              <w:rPr>
                <w:color w:val="000000"/>
              </w:rPr>
            </w:pPr>
            <w:r w:rsidRPr="00C7345F">
              <w:t>0.18</w:t>
            </w:r>
          </w:p>
        </w:tc>
      </w:tr>
      <w:tr w:rsidR="00384C43" w:rsidRPr="00C7345F" w14:paraId="61190736" w14:textId="77777777" w:rsidTr="00F73F5C">
        <w:tc>
          <w:tcPr>
            <w:tcW w:w="1584" w:type="dxa"/>
          </w:tcPr>
          <w:p w14:paraId="79636822" w14:textId="77777777" w:rsidR="00384C43" w:rsidRPr="00C7345F" w:rsidRDefault="00384C43" w:rsidP="00F73F5C">
            <w:pPr>
              <w:pStyle w:val="TableText"/>
              <w:ind w:right="504"/>
              <w:rPr>
                <w:color w:val="000000"/>
              </w:rPr>
            </w:pPr>
            <w:r w:rsidRPr="00C7345F">
              <w:t>374</w:t>
            </w:r>
          </w:p>
        </w:tc>
        <w:tc>
          <w:tcPr>
            <w:tcW w:w="830" w:type="dxa"/>
          </w:tcPr>
          <w:p w14:paraId="759EE618" w14:textId="77777777" w:rsidR="00384C43" w:rsidRPr="00C7345F" w:rsidRDefault="00384C43" w:rsidP="00F73F5C">
            <w:pPr>
              <w:pStyle w:val="TableText"/>
              <w:ind w:right="288"/>
              <w:rPr>
                <w:color w:val="000000"/>
              </w:rPr>
            </w:pPr>
            <w:r w:rsidRPr="00C7345F">
              <w:t>2</w:t>
            </w:r>
          </w:p>
        </w:tc>
        <w:tc>
          <w:tcPr>
            <w:tcW w:w="950" w:type="dxa"/>
          </w:tcPr>
          <w:p w14:paraId="6BEE2FC3" w14:textId="77777777" w:rsidR="00384C43" w:rsidRPr="00C7345F" w:rsidRDefault="00384C43" w:rsidP="00F73F5C">
            <w:pPr>
              <w:pStyle w:val="TableText"/>
              <w:ind w:right="144"/>
              <w:rPr>
                <w:color w:val="000000"/>
              </w:rPr>
            </w:pPr>
            <w:r w:rsidRPr="00C7345F">
              <w:t>4</w:t>
            </w:r>
          </w:p>
        </w:tc>
        <w:tc>
          <w:tcPr>
            <w:tcW w:w="1512" w:type="dxa"/>
          </w:tcPr>
          <w:p w14:paraId="2BAB2E39" w14:textId="77777777" w:rsidR="00384C43" w:rsidRPr="00C7345F" w:rsidRDefault="00384C43" w:rsidP="00F73F5C">
            <w:pPr>
              <w:pStyle w:val="TableText"/>
              <w:ind w:right="288"/>
              <w:rPr>
                <w:color w:val="000000"/>
              </w:rPr>
            </w:pPr>
            <w:r w:rsidRPr="00C7345F">
              <w:t>0.35</w:t>
            </w:r>
          </w:p>
        </w:tc>
      </w:tr>
      <w:tr w:rsidR="00384C43" w:rsidRPr="00C7345F" w14:paraId="513101C1" w14:textId="77777777" w:rsidTr="00F73F5C">
        <w:tc>
          <w:tcPr>
            <w:tcW w:w="1584" w:type="dxa"/>
          </w:tcPr>
          <w:p w14:paraId="18369FE6" w14:textId="77777777" w:rsidR="00384C43" w:rsidRPr="00C7345F" w:rsidRDefault="00384C43" w:rsidP="00F73F5C">
            <w:pPr>
              <w:pStyle w:val="TableText"/>
              <w:ind w:right="504"/>
              <w:rPr>
                <w:color w:val="000000"/>
              </w:rPr>
            </w:pPr>
            <w:r w:rsidRPr="00C7345F">
              <w:t>375</w:t>
            </w:r>
          </w:p>
        </w:tc>
        <w:tc>
          <w:tcPr>
            <w:tcW w:w="830" w:type="dxa"/>
          </w:tcPr>
          <w:p w14:paraId="02A10902" w14:textId="77777777" w:rsidR="00384C43" w:rsidRPr="00C7345F" w:rsidRDefault="00384C43" w:rsidP="00F73F5C">
            <w:pPr>
              <w:pStyle w:val="TableText"/>
              <w:ind w:right="288"/>
              <w:rPr>
                <w:color w:val="000000"/>
              </w:rPr>
            </w:pPr>
            <w:r w:rsidRPr="00C7345F">
              <w:t>2</w:t>
            </w:r>
          </w:p>
        </w:tc>
        <w:tc>
          <w:tcPr>
            <w:tcW w:w="950" w:type="dxa"/>
          </w:tcPr>
          <w:p w14:paraId="76E34C05" w14:textId="77777777" w:rsidR="00384C43" w:rsidRPr="00C7345F" w:rsidRDefault="00384C43" w:rsidP="00F73F5C">
            <w:pPr>
              <w:pStyle w:val="TableText"/>
              <w:ind w:right="144"/>
              <w:rPr>
                <w:color w:val="000000"/>
              </w:rPr>
            </w:pPr>
            <w:r w:rsidRPr="00C7345F">
              <w:t>2</w:t>
            </w:r>
          </w:p>
        </w:tc>
        <w:tc>
          <w:tcPr>
            <w:tcW w:w="1512" w:type="dxa"/>
          </w:tcPr>
          <w:p w14:paraId="08E841CD" w14:textId="77777777" w:rsidR="00384C43" w:rsidRPr="00C7345F" w:rsidRDefault="00384C43" w:rsidP="00F73F5C">
            <w:pPr>
              <w:pStyle w:val="TableText"/>
              <w:ind w:right="288"/>
              <w:rPr>
                <w:color w:val="000000"/>
              </w:rPr>
            </w:pPr>
            <w:r w:rsidRPr="00C7345F">
              <w:t>0.18</w:t>
            </w:r>
          </w:p>
        </w:tc>
      </w:tr>
      <w:tr w:rsidR="00384C43" w:rsidRPr="00C7345F" w14:paraId="2C249AF4" w14:textId="77777777" w:rsidTr="00F73F5C">
        <w:tc>
          <w:tcPr>
            <w:tcW w:w="1584" w:type="dxa"/>
          </w:tcPr>
          <w:p w14:paraId="601D305D" w14:textId="77777777" w:rsidR="00384C43" w:rsidRPr="00C7345F" w:rsidRDefault="00384C43" w:rsidP="00F73F5C">
            <w:pPr>
              <w:pStyle w:val="TableText"/>
              <w:ind w:right="504"/>
              <w:rPr>
                <w:color w:val="000000"/>
              </w:rPr>
            </w:pPr>
            <w:r w:rsidRPr="00C7345F">
              <w:t>376</w:t>
            </w:r>
          </w:p>
        </w:tc>
        <w:tc>
          <w:tcPr>
            <w:tcW w:w="830" w:type="dxa"/>
          </w:tcPr>
          <w:p w14:paraId="5AD54529" w14:textId="77777777" w:rsidR="00384C43" w:rsidRPr="00C7345F" w:rsidRDefault="00384C43" w:rsidP="00F73F5C">
            <w:pPr>
              <w:pStyle w:val="TableText"/>
              <w:ind w:right="288"/>
              <w:rPr>
                <w:color w:val="000000"/>
              </w:rPr>
            </w:pPr>
            <w:r w:rsidRPr="00C7345F">
              <w:t>2</w:t>
            </w:r>
          </w:p>
        </w:tc>
        <w:tc>
          <w:tcPr>
            <w:tcW w:w="950" w:type="dxa"/>
          </w:tcPr>
          <w:p w14:paraId="42CB2CE1" w14:textId="77777777" w:rsidR="00384C43" w:rsidRPr="00C7345F" w:rsidRDefault="00384C43" w:rsidP="00F73F5C">
            <w:pPr>
              <w:pStyle w:val="TableText"/>
              <w:ind w:right="144"/>
              <w:rPr>
                <w:color w:val="000000"/>
              </w:rPr>
            </w:pPr>
            <w:r w:rsidRPr="00C7345F">
              <w:t>3</w:t>
            </w:r>
          </w:p>
        </w:tc>
        <w:tc>
          <w:tcPr>
            <w:tcW w:w="1512" w:type="dxa"/>
          </w:tcPr>
          <w:p w14:paraId="07859EAA" w14:textId="77777777" w:rsidR="00384C43" w:rsidRPr="00C7345F" w:rsidRDefault="00384C43" w:rsidP="00F73F5C">
            <w:pPr>
              <w:pStyle w:val="TableText"/>
              <w:ind w:right="288"/>
              <w:rPr>
                <w:color w:val="000000"/>
              </w:rPr>
            </w:pPr>
            <w:r w:rsidRPr="00C7345F">
              <w:t>0.26</w:t>
            </w:r>
          </w:p>
        </w:tc>
      </w:tr>
      <w:tr w:rsidR="00384C43" w:rsidRPr="00C7345F" w14:paraId="07453EEB" w14:textId="77777777" w:rsidTr="00F73F5C">
        <w:tc>
          <w:tcPr>
            <w:tcW w:w="1584" w:type="dxa"/>
          </w:tcPr>
          <w:p w14:paraId="13594927" w14:textId="77777777" w:rsidR="00384C43" w:rsidRPr="00C7345F" w:rsidRDefault="00384C43" w:rsidP="00F73F5C">
            <w:pPr>
              <w:pStyle w:val="TableText"/>
              <w:ind w:right="504"/>
              <w:rPr>
                <w:color w:val="000000"/>
              </w:rPr>
            </w:pPr>
            <w:r w:rsidRPr="00C7345F">
              <w:t>377</w:t>
            </w:r>
          </w:p>
        </w:tc>
        <w:tc>
          <w:tcPr>
            <w:tcW w:w="830" w:type="dxa"/>
          </w:tcPr>
          <w:p w14:paraId="63580DB8" w14:textId="77777777" w:rsidR="00384C43" w:rsidRPr="00C7345F" w:rsidRDefault="00384C43" w:rsidP="00F73F5C">
            <w:pPr>
              <w:pStyle w:val="TableText"/>
              <w:ind w:right="288"/>
              <w:rPr>
                <w:color w:val="000000"/>
              </w:rPr>
            </w:pPr>
            <w:r w:rsidRPr="00C7345F">
              <w:t>2</w:t>
            </w:r>
          </w:p>
        </w:tc>
        <w:tc>
          <w:tcPr>
            <w:tcW w:w="950" w:type="dxa"/>
          </w:tcPr>
          <w:p w14:paraId="441340A8" w14:textId="77777777" w:rsidR="00384C43" w:rsidRPr="00C7345F" w:rsidRDefault="00384C43" w:rsidP="00F73F5C">
            <w:pPr>
              <w:pStyle w:val="TableText"/>
              <w:ind w:right="144"/>
              <w:rPr>
                <w:color w:val="000000"/>
              </w:rPr>
            </w:pPr>
            <w:r w:rsidRPr="00C7345F">
              <w:t>1</w:t>
            </w:r>
          </w:p>
        </w:tc>
        <w:tc>
          <w:tcPr>
            <w:tcW w:w="1512" w:type="dxa"/>
          </w:tcPr>
          <w:p w14:paraId="31A44DB1" w14:textId="77777777" w:rsidR="00384C43" w:rsidRPr="00C7345F" w:rsidRDefault="00384C43" w:rsidP="00F73F5C">
            <w:pPr>
              <w:pStyle w:val="TableText"/>
              <w:ind w:right="288"/>
              <w:rPr>
                <w:color w:val="000000"/>
              </w:rPr>
            </w:pPr>
            <w:r w:rsidRPr="00C7345F">
              <w:t>0.09</w:t>
            </w:r>
          </w:p>
        </w:tc>
      </w:tr>
      <w:tr w:rsidR="00384C43" w:rsidRPr="00C7345F" w14:paraId="44AE7214" w14:textId="77777777" w:rsidTr="00F73F5C">
        <w:tc>
          <w:tcPr>
            <w:tcW w:w="1584" w:type="dxa"/>
          </w:tcPr>
          <w:p w14:paraId="068B7905" w14:textId="77777777" w:rsidR="00384C43" w:rsidRPr="00C7345F" w:rsidRDefault="00384C43" w:rsidP="00F73F5C">
            <w:pPr>
              <w:pStyle w:val="TableText"/>
              <w:ind w:right="504"/>
              <w:rPr>
                <w:color w:val="000000"/>
              </w:rPr>
            </w:pPr>
            <w:r w:rsidRPr="00C7345F">
              <w:t>379</w:t>
            </w:r>
          </w:p>
        </w:tc>
        <w:tc>
          <w:tcPr>
            <w:tcW w:w="830" w:type="dxa"/>
          </w:tcPr>
          <w:p w14:paraId="2FAE5869" w14:textId="77777777" w:rsidR="00384C43" w:rsidRPr="00C7345F" w:rsidRDefault="00384C43" w:rsidP="00F73F5C">
            <w:pPr>
              <w:pStyle w:val="TableText"/>
              <w:ind w:right="288"/>
              <w:rPr>
                <w:color w:val="000000"/>
              </w:rPr>
            </w:pPr>
            <w:r w:rsidRPr="00C7345F">
              <w:t>2</w:t>
            </w:r>
          </w:p>
        </w:tc>
        <w:tc>
          <w:tcPr>
            <w:tcW w:w="950" w:type="dxa"/>
          </w:tcPr>
          <w:p w14:paraId="4E827256" w14:textId="77777777" w:rsidR="00384C43" w:rsidRPr="00C7345F" w:rsidRDefault="00384C43" w:rsidP="00F73F5C">
            <w:pPr>
              <w:pStyle w:val="TableText"/>
              <w:ind w:right="144"/>
              <w:rPr>
                <w:color w:val="000000"/>
              </w:rPr>
            </w:pPr>
            <w:r w:rsidRPr="00C7345F">
              <w:t>2</w:t>
            </w:r>
          </w:p>
        </w:tc>
        <w:tc>
          <w:tcPr>
            <w:tcW w:w="1512" w:type="dxa"/>
          </w:tcPr>
          <w:p w14:paraId="7D691DF0" w14:textId="77777777" w:rsidR="00384C43" w:rsidRPr="00C7345F" w:rsidRDefault="00384C43" w:rsidP="00F73F5C">
            <w:pPr>
              <w:pStyle w:val="TableText"/>
              <w:ind w:right="288"/>
              <w:rPr>
                <w:color w:val="000000"/>
              </w:rPr>
            </w:pPr>
            <w:r w:rsidRPr="00C7345F">
              <w:t>0.18</w:t>
            </w:r>
          </w:p>
        </w:tc>
      </w:tr>
      <w:tr w:rsidR="00384C43" w:rsidRPr="00C7345F" w14:paraId="196B2A3D" w14:textId="77777777" w:rsidTr="00F73F5C">
        <w:tc>
          <w:tcPr>
            <w:tcW w:w="1584" w:type="dxa"/>
          </w:tcPr>
          <w:p w14:paraId="735B46B3" w14:textId="77777777" w:rsidR="00384C43" w:rsidRPr="00C7345F" w:rsidRDefault="00384C43" w:rsidP="00F73F5C">
            <w:pPr>
              <w:pStyle w:val="TableText"/>
              <w:ind w:right="504"/>
              <w:rPr>
                <w:color w:val="000000"/>
              </w:rPr>
            </w:pPr>
            <w:r w:rsidRPr="00C7345F">
              <w:t>381</w:t>
            </w:r>
          </w:p>
        </w:tc>
        <w:tc>
          <w:tcPr>
            <w:tcW w:w="830" w:type="dxa"/>
          </w:tcPr>
          <w:p w14:paraId="0FB42E47" w14:textId="77777777" w:rsidR="00384C43" w:rsidRPr="00C7345F" w:rsidRDefault="00384C43" w:rsidP="00F73F5C">
            <w:pPr>
              <w:pStyle w:val="TableText"/>
              <w:ind w:right="288"/>
              <w:rPr>
                <w:color w:val="000000"/>
              </w:rPr>
            </w:pPr>
            <w:r w:rsidRPr="00C7345F">
              <w:t>2</w:t>
            </w:r>
          </w:p>
        </w:tc>
        <w:tc>
          <w:tcPr>
            <w:tcW w:w="950" w:type="dxa"/>
          </w:tcPr>
          <w:p w14:paraId="0E6006FA" w14:textId="77777777" w:rsidR="00384C43" w:rsidRPr="00C7345F" w:rsidRDefault="00384C43" w:rsidP="00F73F5C">
            <w:pPr>
              <w:pStyle w:val="TableText"/>
              <w:ind w:right="144"/>
              <w:rPr>
                <w:color w:val="000000"/>
              </w:rPr>
            </w:pPr>
            <w:r w:rsidRPr="00C7345F">
              <w:t>1</w:t>
            </w:r>
          </w:p>
        </w:tc>
        <w:tc>
          <w:tcPr>
            <w:tcW w:w="1512" w:type="dxa"/>
          </w:tcPr>
          <w:p w14:paraId="14F86C9B" w14:textId="77777777" w:rsidR="00384C43" w:rsidRPr="00C7345F" w:rsidRDefault="00384C43" w:rsidP="00F73F5C">
            <w:pPr>
              <w:pStyle w:val="TableText"/>
              <w:ind w:right="288"/>
              <w:rPr>
                <w:color w:val="000000"/>
              </w:rPr>
            </w:pPr>
            <w:r w:rsidRPr="00C7345F">
              <w:t>0.09</w:t>
            </w:r>
          </w:p>
        </w:tc>
      </w:tr>
      <w:tr w:rsidR="00384C43" w:rsidRPr="00C7345F" w14:paraId="3A44D19A" w14:textId="77777777" w:rsidTr="00F73F5C">
        <w:tc>
          <w:tcPr>
            <w:tcW w:w="1584" w:type="dxa"/>
          </w:tcPr>
          <w:p w14:paraId="3F4014EA" w14:textId="77777777" w:rsidR="00384C43" w:rsidRPr="00C7345F" w:rsidRDefault="00384C43" w:rsidP="00F73F5C">
            <w:pPr>
              <w:pStyle w:val="TableText"/>
              <w:ind w:right="504"/>
              <w:rPr>
                <w:color w:val="000000"/>
              </w:rPr>
            </w:pPr>
            <w:r w:rsidRPr="00C7345F">
              <w:t>382</w:t>
            </w:r>
          </w:p>
        </w:tc>
        <w:tc>
          <w:tcPr>
            <w:tcW w:w="830" w:type="dxa"/>
          </w:tcPr>
          <w:p w14:paraId="186F3C09" w14:textId="77777777" w:rsidR="00384C43" w:rsidRPr="00C7345F" w:rsidRDefault="00384C43" w:rsidP="00F73F5C">
            <w:pPr>
              <w:pStyle w:val="TableText"/>
              <w:ind w:right="288"/>
              <w:rPr>
                <w:color w:val="000000"/>
              </w:rPr>
            </w:pPr>
            <w:r w:rsidRPr="00C7345F">
              <w:t>2</w:t>
            </w:r>
          </w:p>
        </w:tc>
        <w:tc>
          <w:tcPr>
            <w:tcW w:w="950" w:type="dxa"/>
          </w:tcPr>
          <w:p w14:paraId="7E5EF5BD" w14:textId="77777777" w:rsidR="00384C43" w:rsidRPr="00C7345F" w:rsidRDefault="00384C43" w:rsidP="00F73F5C">
            <w:pPr>
              <w:pStyle w:val="TableText"/>
              <w:ind w:right="144"/>
              <w:rPr>
                <w:color w:val="000000"/>
              </w:rPr>
            </w:pPr>
            <w:r w:rsidRPr="00C7345F">
              <w:t>8</w:t>
            </w:r>
          </w:p>
        </w:tc>
        <w:tc>
          <w:tcPr>
            <w:tcW w:w="1512" w:type="dxa"/>
          </w:tcPr>
          <w:p w14:paraId="1C065703" w14:textId="77777777" w:rsidR="00384C43" w:rsidRPr="00C7345F" w:rsidRDefault="00384C43" w:rsidP="00F73F5C">
            <w:pPr>
              <w:pStyle w:val="TableText"/>
              <w:ind w:right="288"/>
              <w:rPr>
                <w:color w:val="000000"/>
              </w:rPr>
            </w:pPr>
            <w:r w:rsidRPr="00C7345F">
              <w:t>0.70</w:t>
            </w:r>
          </w:p>
        </w:tc>
      </w:tr>
      <w:tr w:rsidR="00384C43" w:rsidRPr="00C7345F" w14:paraId="2279FC1D" w14:textId="77777777" w:rsidTr="00F73F5C">
        <w:tc>
          <w:tcPr>
            <w:tcW w:w="1584" w:type="dxa"/>
          </w:tcPr>
          <w:p w14:paraId="7D29CDAB" w14:textId="77777777" w:rsidR="00384C43" w:rsidRPr="00C7345F" w:rsidRDefault="00384C43" w:rsidP="00F73F5C">
            <w:pPr>
              <w:pStyle w:val="TableText"/>
              <w:ind w:right="504"/>
              <w:rPr>
                <w:color w:val="000000"/>
              </w:rPr>
            </w:pPr>
            <w:r w:rsidRPr="00C7345F">
              <w:t>383</w:t>
            </w:r>
          </w:p>
        </w:tc>
        <w:tc>
          <w:tcPr>
            <w:tcW w:w="830" w:type="dxa"/>
          </w:tcPr>
          <w:p w14:paraId="47C41953" w14:textId="77777777" w:rsidR="00384C43" w:rsidRPr="00C7345F" w:rsidRDefault="00384C43" w:rsidP="00F73F5C">
            <w:pPr>
              <w:pStyle w:val="TableText"/>
              <w:ind w:right="288"/>
              <w:rPr>
                <w:color w:val="000000"/>
              </w:rPr>
            </w:pPr>
            <w:r w:rsidRPr="00C7345F">
              <w:t>2</w:t>
            </w:r>
          </w:p>
        </w:tc>
        <w:tc>
          <w:tcPr>
            <w:tcW w:w="950" w:type="dxa"/>
          </w:tcPr>
          <w:p w14:paraId="490C56E6" w14:textId="77777777" w:rsidR="00384C43" w:rsidRPr="00C7345F" w:rsidRDefault="00384C43" w:rsidP="00F73F5C">
            <w:pPr>
              <w:pStyle w:val="TableText"/>
              <w:ind w:right="144"/>
              <w:rPr>
                <w:color w:val="000000"/>
              </w:rPr>
            </w:pPr>
            <w:r w:rsidRPr="00C7345F">
              <w:t>5</w:t>
            </w:r>
          </w:p>
        </w:tc>
        <w:tc>
          <w:tcPr>
            <w:tcW w:w="1512" w:type="dxa"/>
          </w:tcPr>
          <w:p w14:paraId="796E95E9" w14:textId="77777777" w:rsidR="00384C43" w:rsidRPr="00C7345F" w:rsidRDefault="00384C43" w:rsidP="00F73F5C">
            <w:pPr>
              <w:pStyle w:val="TableText"/>
              <w:ind w:right="288"/>
              <w:rPr>
                <w:color w:val="000000"/>
              </w:rPr>
            </w:pPr>
            <w:r w:rsidRPr="00C7345F">
              <w:t>0.44</w:t>
            </w:r>
          </w:p>
        </w:tc>
      </w:tr>
      <w:tr w:rsidR="00384C43" w:rsidRPr="00C7345F" w14:paraId="32483DEB" w14:textId="77777777" w:rsidTr="00F73F5C">
        <w:tc>
          <w:tcPr>
            <w:tcW w:w="1584" w:type="dxa"/>
          </w:tcPr>
          <w:p w14:paraId="3CC9B0BD" w14:textId="77777777" w:rsidR="00384C43" w:rsidRPr="00C7345F" w:rsidRDefault="00384C43" w:rsidP="00F73F5C">
            <w:pPr>
              <w:pStyle w:val="TableText"/>
              <w:ind w:right="504"/>
              <w:rPr>
                <w:color w:val="000000"/>
              </w:rPr>
            </w:pPr>
            <w:r w:rsidRPr="00C7345F">
              <w:t>384</w:t>
            </w:r>
          </w:p>
        </w:tc>
        <w:tc>
          <w:tcPr>
            <w:tcW w:w="830" w:type="dxa"/>
          </w:tcPr>
          <w:p w14:paraId="208E1216" w14:textId="77777777" w:rsidR="00384C43" w:rsidRPr="00C7345F" w:rsidRDefault="00384C43" w:rsidP="00F73F5C">
            <w:pPr>
              <w:pStyle w:val="TableText"/>
              <w:ind w:right="288"/>
              <w:rPr>
                <w:color w:val="000000"/>
              </w:rPr>
            </w:pPr>
            <w:r w:rsidRPr="00C7345F">
              <w:t>2</w:t>
            </w:r>
          </w:p>
        </w:tc>
        <w:tc>
          <w:tcPr>
            <w:tcW w:w="950" w:type="dxa"/>
          </w:tcPr>
          <w:p w14:paraId="05589E27" w14:textId="77777777" w:rsidR="00384C43" w:rsidRPr="00C7345F" w:rsidRDefault="00384C43" w:rsidP="00F73F5C">
            <w:pPr>
              <w:pStyle w:val="TableText"/>
              <w:ind w:right="144"/>
              <w:rPr>
                <w:color w:val="000000"/>
              </w:rPr>
            </w:pPr>
            <w:r w:rsidRPr="00C7345F">
              <w:t>2</w:t>
            </w:r>
          </w:p>
        </w:tc>
        <w:tc>
          <w:tcPr>
            <w:tcW w:w="1512" w:type="dxa"/>
          </w:tcPr>
          <w:p w14:paraId="33B7EE93" w14:textId="77777777" w:rsidR="00384C43" w:rsidRPr="00C7345F" w:rsidRDefault="00384C43" w:rsidP="00F73F5C">
            <w:pPr>
              <w:pStyle w:val="TableText"/>
              <w:ind w:right="288"/>
              <w:rPr>
                <w:color w:val="000000"/>
              </w:rPr>
            </w:pPr>
            <w:r w:rsidRPr="00C7345F">
              <w:t>0.18</w:t>
            </w:r>
          </w:p>
        </w:tc>
      </w:tr>
      <w:tr w:rsidR="00384C43" w:rsidRPr="00C7345F" w14:paraId="7D8BAAC4" w14:textId="77777777" w:rsidTr="00F73F5C">
        <w:tc>
          <w:tcPr>
            <w:tcW w:w="1584" w:type="dxa"/>
          </w:tcPr>
          <w:p w14:paraId="187C22E9" w14:textId="77777777" w:rsidR="00384C43" w:rsidRPr="00C7345F" w:rsidRDefault="00384C43" w:rsidP="00F73F5C">
            <w:pPr>
              <w:pStyle w:val="TableText"/>
              <w:ind w:right="504"/>
              <w:rPr>
                <w:color w:val="000000"/>
              </w:rPr>
            </w:pPr>
            <w:r w:rsidRPr="00C7345F">
              <w:t>385</w:t>
            </w:r>
          </w:p>
        </w:tc>
        <w:tc>
          <w:tcPr>
            <w:tcW w:w="830" w:type="dxa"/>
          </w:tcPr>
          <w:p w14:paraId="6D540382" w14:textId="77777777" w:rsidR="00384C43" w:rsidRPr="00C7345F" w:rsidRDefault="00384C43" w:rsidP="00F73F5C">
            <w:pPr>
              <w:pStyle w:val="TableText"/>
              <w:ind w:right="288"/>
              <w:rPr>
                <w:color w:val="000000"/>
              </w:rPr>
            </w:pPr>
            <w:r w:rsidRPr="00C7345F">
              <w:t>2</w:t>
            </w:r>
          </w:p>
        </w:tc>
        <w:tc>
          <w:tcPr>
            <w:tcW w:w="950" w:type="dxa"/>
          </w:tcPr>
          <w:p w14:paraId="4B177B47" w14:textId="77777777" w:rsidR="00384C43" w:rsidRPr="00C7345F" w:rsidRDefault="00384C43" w:rsidP="00F73F5C">
            <w:pPr>
              <w:pStyle w:val="TableText"/>
              <w:ind w:right="144"/>
              <w:rPr>
                <w:color w:val="000000"/>
              </w:rPr>
            </w:pPr>
            <w:r w:rsidRPr="00C7345F">
              <w:t>2</w:t>
            </w:r>
          </w:p>
        </w:tc>
        <w:tc>
          <w:tcPr>
            <w:tcW w:w="1512" w:type="dxa"/>
          </w:tcPr>
          <w:p w14:paraId="5EE11FBE" w14:textId="77777777" w:rsidR="00384C43" w:rsidRPr="00C7345F" w:rsidRDefault="00384C43" w:rsidP="00F73F5C">
            <w:pPr>
              <w:pStyle w:val="TableText"/>
              <w:ind w:right="288"/>
              <w:rPr>
                <w:color w:val="000000"/>
              </w:rPr>
            </w:pPr>
            <w:r w:rsidRPr="00C7345F">
              <w:t>0.18</w:t>
            </w:r>
          </w:p>
        </w:tc>
      </w:tr>
      <w:tr w:rsidR="00384C43" w:rsidRPr="00C7345F" w14:paraId="6BDFA397" w14:textId="77777777" w:rsidTr="00F73F5C">
        <w:tc>
          <w:tcPr>
            <w:tcW w:w="1584" w:type="dxa"/>
          </w:tcPr>
          <w:p w14:paraId="72230CDF" w14:textId="77777777" w:rsidR="00384C43" w:rsidRPr="00C7345F" w:rsidRDefault="00384C43" w:rsidP="00F73F5C">
            <w:pPr>
              <w:pStyle w:val="TableText"/>
              <w:ind w:right="504"/>
              <w:rPr>
                <w:color w:val="000000"/>
              </w:rPr>
            </w:pPr>
            <w:r w:rsidRPr="00C7345F">
              <w:t>388</w:t>
            </w:r>
          </w:p>
        </w:tc>
        <w:tc>
          <w:tcPr>
            <w:tcW w:w="830" w:type="dxa"/>
          </w:tcPr>
          <w:p w14:paraId="45B1C7F7" w14:textId="77777777" w:rsidR="00384C43" w:rsidRPr="00C7345F" w:rsidRDefault="00384C43" w:rsidP="00F73F5C">
            <w:pPr>
              <w:pStyle w:val="TableText"/>
              <w:ind w:right="288"/>
              <w:rPr>
                <w:color w:val="000000"/>
              </w:rPr>
            </w:pPr>
            <w:r w:rsidRPr="00C7345F">
              <w:t>2</w:t>
            </w:r>
          </w:p>
        </w:tc>
        <w:tc>
          <w:tcPr>
            <w:tcW w:w="950" w:type="dxa"/>
          </w:tcPr>
          <w:p w14:paraId="5051196F" w14:textId="77777777" w:rsidR="00384C43" w:rsidRPr="00C7345F" w:rsidRDefault="00384C43" w:rsidP="00F73F5C">
            <w:pPr>
              <w:pStyle w:val="TableText"/>
              <w:ind w:right="144"/>
              <w:rPr>
                <w:color w:val="000000"/>
              </w:rPr>
            </w:pPr>
            <w:r w:rsidRPr="00C7345F">
              <w:t>2</w:t>
            </w:r>
          </w:p>
        </w:tc>
        <w:tc>
          <w:tcPr>
            <w:tcW w:w="1512" w:type="dxa"/>
          </w:tcPr>
          <w:p w14:paraId="524994D5" w14:textId="77777777" w:rsidR="00384C43" w:rsidRPr="00C7345F" w:rsidRDefault="00384C43" w:rsidP="00F73F5C">
            <w:pPr>
              <w:pStyle w:val="TableText"/>
              <w:ind w:right="288"/>
              <w:rPr>
                <w:color w:val="000000"/>
              </w:rPr>
            </w:pPr>
            <w:r w:rsidRPr="00C7345F">
              <w:t>0.18</w:t>
            </w:r>
          </w:p>
        </w:tc>
      </w:tr>
      <w:tr w:rsidR="00384C43" w:rsidRPr="00C7345F" w14:paraId="619E2736" w14:textId="77777777" w:rsidTr="00F73F5C">
        <w:tc>
          <w:tcPr>
            <w:tcW w:w="1584" w:type="dxa"/>
          </w:tcPr>
          <w:p w14:paraId="7D93CD7D" w14:textId="77777777" w:rsidR="00384C43" w:rsidRPr="00C7345F" w:rsidRDefault="00384C43" w:rsidP="00F73F5C">
            <w:pPr>
              <w:pStyle w:val="TableText"/>
              <w:ind w:right="504"/>
              <w:rPr>
                <w:color w:val="000000"/>
              </w:rPr>
            </w:pPr>
            <w:r w:rsidRPr="00C7345F">
              <w:t>389</w:t>
            </w:r>
          </w:p>
        </w:tc>
        <w:tc>
          <w:tcPr>
            <w:tcW w:w="830" w:type="dxa"/>
          </w:tcPr>
          <w:p w14:paraId="2A3F3B82" w14:textId="77777777" w:rsidR="00384C43" w:rsidRPr="00C7345F" w:rsidRDefault="00384C43" w:rsidP="00F73F5C">
            <w:pPr>
              <w:pStyle w:val="TableText"/>
              <w:ind w:right="288"/>
              <w:rPr>
                <w:color w:val="000000"/>
              </w:rPr>
            </w:pPr>
            <w:r w:rsidRPr="00C7345F">
              <w:t>2</w:t>
            </w:r>
          </w:p>
        </w:tc>
        <w:tc>
          <w:tcPr>
            <w:tcW w:w="950" w:type="dxa"/>
          </w:tcPr>
          <w:p w14:paraId="56DAB0E2" w14:textId="77777777" w:rsidR="00384C43" w:rsidRPr="00C7345F" w:rsidRDefault="00384C43" w:rsidP="00F73F5C">
            <w:pPr>
              <w:pStyle w:val="TableText"/>
              <w:ind w:right="144"/>
              <w:rPr>
                <w:color w:val="000000"/>
              </w:rPr>
            </w:pPr>
            <w:r w:rsidRPr="00C7345F">
              <w:t>2</w:t>
            </w:r>
          </w:p>
        </w:tc>
        <w:tc>
          <w:tcPr>
            <w:tcW w:w="1512" w:type="dxa"/>
          </w:tcPr>
          <w:p w14:paraId="1EC0B2F5" w14:textId="77777777" w:rsidR="00384C43" w:rsidRPr="00C7345F" w:rsidRDefault="00384C43" w:rsidP="00F73F5C">
            <w:pPr>
              <w:pStyle w:val="TableText"/>
              <w:ind w:right="288"/>
              <w:rPr>
                <w:color w:val="000000"/>
              </w:rPr>
            </w:pPr>
            <w:r w:rsidRPr="00C7345F">
              <w:t>0.18</w:t>
            </w:r>
          </w:p>
        </w:tc>
      </w:tr>
      <w:tr w:rsidR="00384C43" w:rsidRPr="00C7345F" w14:paraId="2E36957D" w14:textId="77777777" w:rsidTr="00F73F5C">
        <w:tc>
          <w:tcPr>
            <w:tcW w:w="1584" w:type="dxa"/>
          </w:tcPr>
          <w:p w14:paraId="0B532407" w14:textId="77777777" w:rsidR="00384C43" w:rsidRPr="00C7345F" w:rsidRDefault="00384C43" w:rsidP="00F73F5C">
            <w:pPr>
              <w:pStyle w:val="TableText"/>
              <w:ind w:right="504"/>
              <w:rPr>
                <w:color w:val="000000"/>
              </w:rPr>
            </w:pPr>
            <w:r w:rsidRPr="00C7345F">
              <w:t>390</w:t>
            </w:r>
          </w:p>
        </w:tc>
        <w:tc>
          <w:tcPr>
            <w:tcW w:w="830" w:type="dxa"/>
          </w:tcPr>
          <w:p w14:paraId="0F99D91E" w14:textId="77777777" w:rsidR="00384C43" w:rsidRPr="00C7345F" w:rsidRDefault="00384C43" w:rsidP="00F73F5C">
            <w:pPr>
              <w:pStyle w:val="TableText"/>
              <w:ind w:right="288"/>
              <w:rPr>
                <w:color w:val="000000"/>
              </w:rPr>
            </w:pPr>
            <w:r w:rsidRPr="00C7345F">
              <w:t>2</w:t>
            </w:r>
          </w:p>
        </w:tc>
        <w:tc>
          <w:tcPr>
            <w:tcW w:w="950" w:type="dxa"/>
          </w:tcPr>
          <w:p w14:paraId="1C2B0CB2" w14:textId="77777777" w:rsidR="00384C43" w:rsidRPr="00C7345F" w:rsidRDefault="00384C43" w:rsidP="00F73F5C">
            <w:pPr>
              <w:pStyle w:val="TableText"/>
              <w:ind w:right="144"/>
              <w:rPr>
                <w:color w:val="000000"/>
              </w:rPr>
            </w:pPr>
            <w:r w:rsidRPr="00C7345F">
              <w:t>4</w:t>
            </w:r>
          </w:p>
        </w:tc>
        <w:tc>
          <w:tcPr>
            <w:tcW w:w="1512" w:type="dxa"/>
          </w:tcPr>
          <w:p w14:paraId="3A92D65E" w14:textId="77777777" w:rsidR="00384C43" w:rsidRPr="00C7345F" w:rsidRDefault="00384C43" w:rsidP="00F73F5C">
            <w:pPr>
              <w:pStyle w:val="TableText"/>
              <w:ind w:right="288"/>
              <w:rPr>
                <w:color w:val="000000"/>
              </w:rPr>
            </w:pPr>
            <w:r w:rsidRPr="00C7345F">
              <w:t>0.35</w:t>
            </w:r>
          </w:p>
        </w:tc>
      </w:tr>
      <w:tr w:rsidR="00384C43" w:rsidRPr="00C7345F" w14:paraId="2EA4319B" w14:textId="77777777" w:rsidTr="00F73F5C">
        <w:tc>
          <w:tcPr>
            <w:tcW w:w="1584" w:type="dxa"/>
          </w:tcPr>
          <w:p w14:paraId="7F119EDE" w14:textId="77777777" w:rsidR="00384C43" w:rsidRPr="00C7345F" w:rsidRDefault="00384C43" w:rsidP="00F73F5C">
            <w:pPr>
              <w:pStyle w:val="TableText"/>
              <w:ind w:right="504"/>
              <w:rPr>
                <w:color w:val="000000"/>
              </w:rPr>
            </w:pPr>
            <w:r w:rsidRPr="00C7345F">
              <w:t>391</w:t>
            </w:r>
          </w:p>
        </w:tc>
        <w:tc>
          <w:tcPr>
            <w:tcW w:w="830" w:type="dxa"/>
          </w:tcPr>
          <w:p w14:paraId="6208AF45" w14:textId="77777777" w:rsidR="00384C43" w:rsidRPr="00C7345F" w:rsidRDefault="00384C43" w:rsidP="00F73F5C">
            <w:pPr>
              <w:pStyle w:val="TableText"/>
              <w:ind w:right="288"/>
              <w:rPr>
                <w:color w:val="000000"/>
              </w:rPr>
            </w:pPr>
            <w:r w:rsidRPr="00C7345F">
              <w:t>2</w:t>
            </w:r>
          </w:p>
        </w:tc>
        <w:tc>
          <w:tcPr>
            <w:tcW w:w="950" w:type="dxa"/>
          </w:tcPr>
          <w:p w14:paraId="0238D764" w14:textId="77777777" w:rsidR="00384C43" w:rsidRPr="00C7345F" w:rsidRDefault="00384C43" w:rsidP="00F73F5C">
            <w:pPr>
              <w:pStyle w:val="TableText"/>
              <w:ind w:right="144"/>
              <w:rPr>
                <w:color w:val="000000"/>
              </w:rPr>
            </w:pPr>
            <w:r w:rsidRPr="00C7345F">
              <w:t>7</w:t>
            </w:r>
          </w:p>
        </w:tc>
        <w:tc>
          <w:tcPr>
            <w:tcW w:w="1512" w:type="dxa"/>
          </w:tcPr>
          <w:p w14:paraId="59ABCB54" w14:textId="77777777" w:rsidR="00384C43" w:rsidRPr="00C7345F" w:rsidRDefault="00384C43" w:rsidP="00F73F5C">
            <w:pPr>
              <w:pStyle w:val="TableText"/>
              <w:ind w:right="288"/>
              <w:rPr>
                <w:color w:val="000000"/>
              </w:rPr>
            </w:pPr>
            <w:r w:rsidRPr="00C7345F">
              <w:t>0.62</w:t>
            </w:r>
          </w:p>
        </w:tc>
      </w:tr>
      <w:tr w:rsidR="00384C43" w:rsidRPr="00C7345F" w14:paraId="346791A8" w14:textId="77777777" w:rsidTr="00F73F5C">
        <w:tc>
          <w:tcPr>
            <w:tcW w:w="1584" w:type="dxa"/>
          </w:tcPr>
          <w:p w14:paraId="6C0FDADA" w14:textId="77777777" w:rsidR="00384C43" w:rsidRPr="00C7345F" w:rsidRDefault="00384C43" w:rsidP="00F73F5C">
            <w:pPr>
              <w:pStyle w:val="TableText"/>
              <w:ind w:right="504"/>
              <w:rPr>
                <w:color w:val="000000"/>
              </w:rPr>
            </w:pPr>
            <w:r w:rsidRPr="00C7345F">
              <w:t>392</w:t>
            </w:r>
          </w:p>
        </w:tc>
        <w:tc>
          <w:tcPr>
            <w:tcW w:w="830" w:type="dxa"/>
          </w:tcPr>
          <w:p w14:paraId="374BCB57" w14:textId="77777777" w:rsidR="00384C43" w:rsidRPr="00C7345F" w:rsidRDefault="00384C43" w:rsidP="00F73F5C">
            <w:pPr>
              <w:pStyle w:val="TableText"/>
              <w:ind w:right="288"/>
              <w:rPr>
                <w:color w:val="000000"/>
              </w:rPr>
            </w:pPr>
            <w:r w:rsidRPr="00C7345F">
              <w:t>2</w:t>
            </w:r>
          </w:p>
        </w:tc>
        <w:tc>
          <w:tcPr>
            <w:tcW w:w="950" w:type="dxa"/>
          </w:tcPr>
          <w:p w14:paraId="71C4A30B" w14:textId="77777777" w:rsidR="00384C43" w:rsidRPr="00C7345F" w:rsidRDefault="00384C43" w:rsidP="00F73F5C">
            <w:pPr>
              <w:pStyle w:val="TableText"/>
              <w:ind w:right="144"/>
              <w:rPr>
                <w:color w:val="000000"/>
              </w:rPr>
            </w:pPr>
            <w:r w:rsidRPr="00C7345F">
              <w:t>3</w:t>
            </w:r>
          </w:p>
        </w:tc>
        <w:tc>
          <w:tcPr>
            <w:tcW w:w="1512" w:type="dxa"/>
          </w:tcPr>
          <w:p w14:paraId="1FAFC00E" w14:textId="77777777" w:rsidR="00384C43" w:rsidRPr="00C7345F" w:rsidRDefault="00384C43" w:rsidP="00F73F5C">
            <w:pPr>
              <w:pStyle w:val="TableText"/>
              <w:ind w:right="288"/>
              <w:rPr>
                <w:color w:val="000000"/>
              </w:rPr>
            </w:pPr>
            <w:r w:rsidRPr="00C7345F">
              <w:t>0.26</w:t>
            </w:r>
          </w:p>
        </w:tc>
      </w:tr>
      <w:tr w:rsidR="00384C43" w:rsidRPr="00C7345F" w14:paraId="417C9BF5" w14:textId="77777777" w:rsidTr="00F73F5C">
        <w:tc>
          <w:tcPr>
            <w:tcW w:w="1584" w:type="dxa"/>
          </w:tcPr>
          <w:p w14:paraId="044BB932" w14:textId="77777777" w:rsidR="00384C43" w:rsidRPr="00C7345F" w:rsidRDefault="00384C43" w:rsidP="00F73F5C">
            <w:pPr>
              <w:pStyle w:val="TableText"/>
              <w:ind w:right="504"/>
              <w:rPr>
                <w:color w:val="000000"/>
              </w:rPr>
            </w:pPr>
            <w:r w:rsidRPr="00C7345F">
              <w:t>394</w:t>
            </w:r>
          </w:p>
        </w:tc>
        <w:tc>
          <w:tcPr>
            <w:tcW w:w="830" w:type="dxa"/>
          </w:tcPr>
          <w:p w14:paraId="680C5A80" w14:textId="77777777" w:rsidR="00384C43" w:rsidRPr="00C7345F" w:rsidRDefault="00384C43" w:rsidP="00F73F5C">
            <w:pPr>
              <w:pStyle w:val="TableText"/>
              <w:ind w:right="288"/>
              <w:rPr>
                <w:color w:val="000000"/>
              </w:rPr>
            </w:pPr>
            <w:r w:rsidRPr="00C7345F">
              <w:t>2</w:t>
            </w:r>
          </w:p>
        </w:tc>
        <w:tc>
          <w:tcPr>
            <w:tcW w:w="950" w:type="dxa"/>
          </w:tcPr>
          <w:p w14:paraId="3CF8C834" w14:textId="77777777" w:rsidR="00384C43" w:rsidRPr="00C7345F" w:rsidRDefault="00384C43" w:rsidP="00F73F5C">
            <w:pPr>
              <w:pStyle w:val="TableText"/>
              <w:ind w:right="144"/>
              <w:rPr>
                <w:color w:val="000000"/>
              </w:rPr>
            </w:pPr>
            <w:r w:rsidRPr="00C7345F">
              <w:t>4</w:t>
            </w:r>
          </w:p>
        </w:tc>
        <w:tc>
          <w:tcPr>
            <w:tcW w:w="1512" w:type="dxa"/>
          </w:tcPr>
          <w:p w14:paraId="2F25355A" w14:textId="77777777" w:rsidR="00384C43" w:rsidRPr="00C7345F" w:rsidRDefault="00384C43" w:rsidP="00F73F5C">
            <w:pPr>
              <w:pStyle w:val="TableText"/>
              <w:ind w:right="288"/>
              <w:rPr>
                <w:color w:val="000000"/>
              </w:rPr>
            </w:pPr>
            <w:r w:rsidRPr="00C7345F">
              <w:t>0.35</w:t>
            </w:r>
          </w:p>
        </w:tc>
      </w:tr>
      <w:tr w:rsidR="00384C43" w:rsidRPr="00C7345F" w14:paraId="74AC4650" w14:textId="77777777" w:rsidTr="00F73F5C">
        <w:tc>
          <w:tcPr>
            <w:tcW w:w="1584" w:type="dxa"/>
          </w:tcPr>
          <w:p w14:paraId="6477CCCF" w14:textId="77777777" w:rsidR="00384C43" w:rsidRPr="00C7345F" w:rsidRDefault="00384C43" w:rsidP="00F73F5C">
            <w:pPr>
              <w:pStyle w:val="TableText"/>
              <w:ind w:right="504"/>
              <w:rPr>
                <w:color w:val="000000"/>
              </w:rPr>
            </w:pPr>
            <w:r w:rsidRPr="00C7345F">
              <w:t>397</w:t>
            </w:r>
          </w:p>
        </w:tc>
        <w:tc>
          <w:tcPr>
            <w:tcW w:w="830" w:type="dxa"/>
          </w:tcPr>
          <w:p w14:paraId="62F913FD" w14:textId="77777777" w:rsidR="00384C43" w:rsidRPr="00C7345F" w:rsidRDefault="00384C43" w:rsidP="00F73F5C">
            <w:pPr>
              <w:pStyle w:val="TableText"/>
              <w:ind w:right="288"/>
              <w:rPr>
                <w:color w:val="000000"/>
              </w:rPr>
            </w:pPr>
            <w:r w:rsidRPr="00C7345F">
              <w:t>2</w:t>
            </w:r>
          </w:p>
        </w:tc>
        <w:tc>
          <w:tcPr>
            <w:tcW w:w="950" w:type="dxa"/>
          </w:tcPr>
          <w:p w14:paraId="0880B53E" w14:textId="77777777" w:rsidR="00384C43" w:rsidRPr="00C7345F" w:rsidRDefault="00384C43" w:rsidP="00F73F5C">
            <w:pPr>
              <w:pStyle w:val="TableText"/>
              <w:ind w:right="144"/>
              <w:rPr>
                <w:color w:val="000000"/>
              </w:rPr>
            </w:pPr>
            <w:r w:rsidRPr="00C7345F">
              <w:t>4</w:t>
            </w:r>
          </w:p>
        </w:tc>
        <w:tc>
          <w:tcPr>
            <w:tcW w:w="1512" w:type="dxa"/>
          </w:tcPr>
          <w:p w14:paraId="4CB5C751" w14:textId="77777777" w:rsidR="00384C43" w:rsidRPr="00C7345F" w:rsidRDefault="00384C43" w:rsidP="00F73F5C">
            <w:pPr>
              <w:pStyle w:val="TableText"/>
              <w:ind w:right="288"/>
              <w:rPr>
                <w:color w:val="000000"/>
              </w:rPr>
            </w:pPr>
            <w:r w:rsidRPr="00C7345F">
              <w:t>0.35</w:t>
            </w:r>
          </w:p>
        </w:tc>
      </w:tr>
      <w:tr w:rsidR="00384C43" w:rsidRPr="00C7345F" w14:paraId="6DC20063" w14:textId="77777777" w:rsidTr="00F73F5C">
        <w:tc>
          <w:tcPr>
            <w:tcW w:w="1584" w:type="dxa"/>
          </w:tcPr>
          <w:p w14:paraId="10126DBE" w14:textId="77777777" w:rsidR="00384C43" w:rsidRPr="00C7345F" w:rsidRDefault="00384C43" w:rsidP="00F73F5C">
            <w:pPr>
              <w:pStyle w:val="TableText"/>
              <w:ind w:right="504"/>
              <w:rPr>
                <w:color w:val="000000"/>
              </w:rPr>
            </w:pPr>
            <w:r w:rsidRPr="00C7345F">
              <w:t>398</w:t>
            </w:r>
          </w:p>
        </w:tc>
        <w:tc>
          <w:tcPr>
            <w:tcW w:w="830" w:type="dxa"/>
          </w:tcPr>
          <w:p w14:paraId="2E08BD1C" w14:textId="77777777" w:rsidR="00384C43" w:rsidRPr="00C7345F" w:rsidRDefault="00384C43" w:rsidP="00F73F5C">
            <w:pPr>
              <w:pStyle w:val="TableText"/>
              <w:ind w:right="288"/>
              <w:rPr>
                <w:color w:val="000000"/>
              </w:rPr>
            </w:pPr>
            <w:r w:rsidRPr="00C7345F">
              <w:t>2</w:t>
            </w:r>
          </w:p>
        </w:tc>
        <w:tc>
          <w:tcPr>
            <w:tcW w:w="950" w:type="dxa"/>
          </w:tcPr>
          <w:p w14:paraId="204B9FA9" w14:textId="77777777" w:rsidR="00384C43" w:rsidRPr="00C7345F" w:rsidRDefault="00384C43" w:rsidP="00F73F5C">
            <w:pPr>
              <w:pStyle w:val="TableText"/>
              <w:ind w:right="144"/>
              <w:rPr>
                <w:color w:val="000000"/>
              </w:rPr>
            </w:pPr>
            <w:r w:rsidRPr="00C7345F">
              <w:t>5</w:t>
            </w:r>
          </w:p>
        </w:tc>
        <w:tc>
          <w:tcPr>
            <w:tcW w:w="1512" w:type="dxa"/>
          </w:tcPr>
          <w:p w14:paraId="1038CA9F" w14:textId="77777777" w:rsidR="00384C43" w:rsidRPr="00C7345F" w:rsidRDefault="00384C43" w:rsidP="00F73F5C">
            <w:pPr>
              <w:pStyle w:val="TableText"/>
              <w:ind w:right="288"/>
              <w:rPr>
                <w:color w:val="000000"/>
              </w:rPr>
            </w:pPr>
            <w:r w:rsidRPr="00C7345F">
              <w:t>0.44</w:t>
            </w:r>
          </w:p>
        </w:tc>
      </w:tr>
      <w:tr w:rsidR="00384C43" w:rsidRPr="00C7345F" w14:paraId="4C608083" w14:textId="77777777" w:rsidTr="00F73F5C">
        <w:tc>
          <w:tcPr>
            <w:tcW w:w="1584" w:type="dxa"/>
          </w:tcPr>
          <w:p w14:paraId="4695D2DF" w14:textId="77777777" w:rsidR="00384C43" w:rsidRPr="00C7345F" w:rsidRDefault="00384C43" w:rsidP="00F73F5C">
            <w:pPr>
              <w:pStyle w:val="TableText"/>
              <w:ind w:right="504"/>
              <w:rPr>
                <w:color w:val="000000"/>
              </w:rPr>
            </w:pPr>
            <w:r w:rsidRPr="00C7345F">
              <w:t>399</w:t>
            </w:r>
          </w:p>
        </w:tc>
        <w:tc>
          <w:tcPr>
            <w:tcW w:w="830" w:type="dxa"/>
          </w:tcPr>
          <w:p w14:paraId="7CC7870E" w14:textId="77777777" w:rsidR="00384C43" w:rsidRPr="00C7345F" w:rsidRDefault="00384C43" w:rsidP="00F73F5C">
            <w:pPr>
              <w:pStyle w:val="TableText"/>
              <w:ind w:right="288"/>
              <w:rPr>
                <w:color w:val="000000"/>
              </w:rPr>
            </w:pPr>
            <w:r w:rsidRPr="00C7345F">
              <w:t>2</w:t>
            </w:r>
          </w:p>
        </w:tc>
        <w:tc>
          <w:tcPr>
            <w:tcW w:w="950" w:type="dxa"/>
          </w:tcPr>
          <w:p w14:paraId="0D952052" w14:textId="77777777" w:rsidR="00384C43" w:rsidRPr="00C7345F" w:rsidRDefault="00384C43" w:rsidP="00F73F5C">
            <w:pPr>
              <w:pStyle w:val="TableText"/>
              <w:ind w:right="144"/>
              <w:rPr>
                <w:color w:val="000000"/>
              </w:rPr>
            </w:pPr>
            <w:r w:rsidRPr="00C7345F">
              <w:t>2</w:t>
            </w:r>
          </w:p>
        </w:tc>
        <w:tc>
          <w:tcPr>
            <w:tcW w:w="1512" w:type="dxa"/>
          </w:tcPr>
          <w:p w14:paraId="2D05A38F" w14:textId="77777777" w:rsidR="00384C43" w:rsidRPr="00C7345F" w:rsidRDefault="00384C43" w:rsidP="00F73F5C">
            <w:pPr>
              <w:pStyle w:val="TableText"/>
              <w:ind w:right="288"/>
              <w:rPr>
                <w:color w:val="000000"/>
              </w:rPr>
            </w:pPr>
            <w:r w:rsidRPr="00C7345F">
              <w:t>0.18</w:t>
            </w:r>
          </w:p>
        </w:tc>
      </w:tr>
      <w:tr w:rsidR="00384C43" w:rsidRPr="00C7345F" w14:paraId="684C90CE" w14:textId="77777777" w:rsidTr="00F73F5C">
        <w:tc>
          <w:tcPr>
            <w:tcW w:w="1584" w:type="dxa"/>
          </w:tcPr>
          <w:p w14:paraId="2D2EFA15" w14:textId="77777777" w:rsidR="00384C43" w:rsidRPr="00C7345F" w:rsidRDefault="00384C43" w:rsidP="00F73F5C">
            <w:pPr>
              <w:pStyle w:val="TableText"/>
              <w:ind w:right="504"/>
              <w:rPr>
                <w:color w:val="000000"/>
              </w:rPr>
            </w:pPr>
            <w:r w:rsidRPr="00C7345F">
              <w:t>400</w:t>
            </w:r>
          </w:p>
        </w:tc>
        <w:tc>
          <w:tcPr>
            <w:tcW w:w="830" w:type="dxa"/>
          </w:tcPr>
          <w:p w14:paraId="7E3CBEF5" w14:textId="77777777" w:rsidR="00384C43" w:rsidRPr="00C7345F" w:rsidRDefault="00384C43" w:rsidP="00F73F5C">
            <w:pPr>
              <w:pStyle w:val="TableText"/>
              <w:ind w:right="288"/>
              <w:rPr>
                <w:color w:val="000000"/>
              </w:rPr>
            </w:pPr>
            <w:r w:rsidRPr="00C7345F">
              <w:t>2</w:t>
            </w:r>
          </w:p>
        </w:tc>
        <w:tc>
          <w:tcPr>
            <w:tcW w:w="950" w:type="dxa"/>
          </w:tcPr>
          <w:p w14:paraId="7B76BA35" w14:textId="77777777" w:rsidR="00384C43" w:rsidRPr="00C7345F" w:rsidRDefault="00384C43" w:rsidP="00F73F5C">
            <w:pPr>
              <w:pStyle w:val="TableText"/>
              <w:ind w:right="144"/>
              <w:rPr>
                <w:color w:val="000000"/>
              </w:rPr>
            </w:pPr>
            <w:r w:rsidRPr="00C7345F">
              <w:t>3</w:t>
            </w:r>
          </w:p>
        </w:tc>
        <w:tc>
          <w:tcPr>
            <w:tcW w:w="1512" w:type="dxa"/>
          </w:tcPr>
          <w:p w14:paraId="14D2712D" w14:textId="77777777" w:rsidR="00384C43" w:rsidRPr="00C7345F" w:rsidRDefault="00384C43" w:rsidP="00F73F5C">
            <w:pPr>
              <w:pStyle w:val="TableText"/>
              <w:ind w:right="288"/>
              <w:rPr>
                <w:color w:val="000000"/>
              </w:rPr>
            </w:pPr>
            <w:r w:rsidRPr="00C7345F">
              <w:t>0.26</w:t>
            </w:r>
          </w:p>
        </w:tc>
      </w:tr>
      <w:tr w:rsidR="00384C43" w:rsidRPr="00C7345F" w14:paraId="3F990BE4" w14:textId="77777777" w:rsidTr="00F73F5C">
        <w:tc>
          <w:tcPr>
            <w:tcW w:w="1584" w:type="dxa"/>
          </w:tcPr>
          <w:p w14:paraId="5C5C1749" w14:textId="77777777" w:rsidR="00384C43" w:rsidRPr="00C7345F" w:rsidRDefault="00384C43" w:rsidP="00F73F5C">
            <w:pPr>
              <w:pStyle w:val="TableText"/>
              <w:ind w:right="504"/>
              <w:rPr>
                <w:color w:val="000000"/>
              </w:rPr>
            </w:pPr>
            <w:r w:rsidRPr="00C7345F">
              <w:t>401</w:t>
            </w:r>
          </w:p>
        </w:tc>
        <w:tc>
          <w:tcPr>
            <w:tcW w:w="830" w:type="dxa"/>
          </w:tcPr>
          <w:p w14:paraId="53F62D4D" w14:textId="77777777" w:rsidR="00384C43" w:rsidRPr="00C7345F" w:rsidRDefault="00384C43" w:rsidP="00F73F5C">
            <w:pPr>
              <w:pStyle w:val="TableText"/>
              <w:ind w:right="288"/>
              <w:rPr>
                <w:color w:val="000000"/>
              </w:rPr>
            </w:pPr>
            <w:r w:rsidRPr="00C7345F">
              <w:t>2</w:t>
            </w:r>
          </w:p>
        </w:tc>
        <w:tc>
          <w:tcPr>
            <w:tcW w:w="950" w:type="dxa"/>
          </w:tcPr>
          <w:p w14:paraId="2634BE63" w14:textId="77777777" w:rsidR="00384C43" w:rsidRPr="00C7345F" w:rsidRDefault="00384C43" w:rsidP="00F73F5C">
            <w:pPr>
              <w:pStyle w:val="TableText"/>
              <w:ind w:right="144"/>
              <w:rPr>
                <w:color w:val="000000"/>
              </w:rPr>
            </w:pPr>
            <w:r w:rsidRPr="00C7345F">
              <w:t>2</w:t>
            </w:r>
          </w:p>
        </w:tc>
        <w:tc>
          <w:tcPr>
            <w:tcW w:w="1512" w:type="dxa"/>
          </w:tcPr>
          <w:p w14:paraId="5078A685" w14:textId="77777777" w:rsidR="00384C43" w:rsidRPr="00C7345F" w:rsidRDefault="00384C43" w:rsidP="00F73F5C">
            <w:pPr>
              <w:pStyle w:val="TableText"/>
              <w:ind w:right="288"/>
              <w:rPr>
                <w:color w:val="000000"/>
              </w:rPr>
            </w:pPr>
            <w:r w:rsidRPr="00C7345F">
              <w:t>0.18</w:t>
            </w:r>
          </w:p>
        </w:tc>
      </w:tr>
      <w:tr w:rsidR="00384C43" w:rsidRPr="00C7345F" w14:paraId="22D109DB" w14:textId="77777777" w:rsidTr="00F73F5C">
        <w:tc>
          <w:tcPr>
            <w:tcW w:w="1584" w:type="dxa"/>
          </w:tcPr>
          <w:p w14:paraId="6D69FFEB" w14:textId="77777777" w:rsidR="00384C43" w:rsidRPr="00C7345F" w:rsidRDefault="00384C43" w:rsidP="00F73F5C">
            <w:pPr>
              <w:pStyle w:val="TableText"/>
              <w:ind w:right="504"/>
              <w:rPr>
                <w:color w:val="000000"/>
              </w:rPr>
            </w:pPr>
            <w:r w:rsidRPr="00C7345F">
              <w:t>404</w:t>
            </w:r>
          </w:p>
        </w:tc>
        <w:tc>
          <w:tcPr>
            <w:tcW w:w="830" w:type="dxa"/>
          </w:tcPr>
          <w:p w14:paraId="168BCF43" w14:textId="77777777" w:rsidR="00384C43" w:rsidRPr="00C7345F" w:rsidRDefault="00384C43" w:rsidP="00F73F5C">
            <w:pPr>
              <w:pStyle w:val="TableText"/>
              <w:ind w:right="288"/>
              <w:rPr>
                <w:color w:val="000000"/>
              </w:rPr>
            </w:pPr>
            <w:r w:rsidRPr="00C7345F">
              <w:t>2</w:t>
            </w:r>
          </w:p>
        </w:tc>
        <w:tc>
          <w:tcPr>
            <w:tcW w:w="950" w:type="dxa"/>
          </w:tcPr>
          <w:p w14:paraId="0C9AFE9B" w14:textId="77777777" w:rsidR="00384C43" w:rsidRPr="00C7345F" w:rsidRDefault="00384C43" w:rsidP="00F73F5C">
            <w:pPr>
              <w:pStyle w:val="TableText"/>
              <w:ind w:right="144"/>
              <w:rPr>
                <w:color w:val="000000"/>
              </w:rPr>
            </w:pPr>
            <w:r w:rsidRPr="00C7345F">
              <w:t>2</w:t>
            </w:r>
          </w:p>
        </w:tc>
        <w:tc>
          <w:tcPr>
            <w:tcW w:w="1512" w:type="dxa"/>
          </w:tcPr>
          <w:p w14:paraId="31263BCE" w14:textId="77777777" w:rsidR="00384C43" w:rsidRPr="00C7345F" w:rsidRDefault="00384C43" w:rsidP="00F73F5C">
            <w:pPr>
              <w:pStyle w:val="TableText"/>
              <w:ind w:right="288"/>
              <w:rPr>
                <w:color w:val="000000"/>
              </w:rPr>
            </w:pPr>
            <w:r w:rsidRPr="00C7345F">
              <w:t>0.18</w:t>
            </w:r>
          </w:p>
        </w:tc>
      </w:tr>
      <w:tr w:rsidR="00384C43" w:rsidRPr="00C7345F" w14:paraId="07BAB768" w14:textId="77777777" w:rsidTr="00F73F5C">
        <w:tc>
          <w:tcPr>
            <w:tcW w:w="1584" w:type="dxa"/>
          </w:tcPr>
          <w:p w14:paraId="4873DCFE" w14:textId="77777777" w:rsidR="00384C43" w:rsidRPr="00C7345F" w:rsidRDefault="00384C43" w:rsidP="00F73F5C">
            <w:pPr>
              <w:pStyle w:val="TableText"/>
              <w:ind w:right="504"/>
              <w:rPr>
                <w:color w:val="000000"/>
              </w:rPr>
            </w:pPr>
            <w:r w:rsidRPr="00C7345F">
              <w:t>405</w:t>
            </w:r>
          </w:p>
        </w:tc>
        <w:tc>
          <w:tcPr>
            <w:tcW w:w="830" w:type="dxa"/>
          </w:tcPr>
          <w:p w14:paraId="1FF1CC39" w14:textId="77777777" w:rsidR="00384C43" w:rsidRPr="00C7345F" w:rsidRDefault="00384C43" w:rsidP="00F73F5C">
            <w:pPr>
              <w:pStyle w:val="TableText"/>
              <w:ind w:right="288"/>
              <w:rPr>
                <w:color w:val="000000"/>
              </w:rPr>
            </w:pPr>
            <w:r w:rsidRPr="00C7345F">
              <w:t>2</w:t>
            </w:r>
          </w:p>
        </w:tc>
        <w:tc>
          <w:tcPr>
            <w:tcW w:w="950" w:type="dxa"/>
          </w:tcPr>
          <w:p w14:paraId="1A347948" w14:textId="77777777" w:rsidR="00384C43" w:rsidRPr="00C7345F" w:rsidRDefault="00384C43" w:rsidP="00F73F5C">
            <w:pPr>
              <w:pStyle w:val="TableText"/>
              <w:ind w:right="144"/>
              <w:rPr>
                <w:color w:val="000000"/>
              </w:rPr>
            </w:pPr>
            <w:r w:rsidRPr="00C7345F">
              <w:t>4</w:t>
            </w:r>
          </w:p>
        </w:tc>
        <w:tc>
          <w:tcPr>
            <w:tcW w:w="1512" w:type="dxa"/>
          </w:tcPr>
          <w:p w14:paraId="6A1D7913" w14:textId="77777777" w:rsidR="00384C43" w:rsidRPr="00C7345F" w:rsidRDefault="00384C43" w:rsidP="00F73F5C">
            <w:pPr>
              <w:pStyle w:val="TableText"/>
              <w:ind w:right="288"/>
              <w:rPr>
                <w:color w:val="000000"/>
              </w:rPr>
            </w:pPr>
            <w:r w:rsidRPr="00C7345F">
              <w:t>0.35</w:t>
            </w:r>
          </w:p>
        </w:tc>
      </w:tr>
      <w:tr w:rsidR="00384C43" w:rsidRPr="00C7345F" w14:paraId="74F96759" w14:textId="77777777" w:rsidTr="00F73F5C">
        <w:tc>
          <w:tcPr>
            <w:tcW w:w="1584" w:type="dxa"/>
          </w:tcPr>
          <w:p w14:paraId="211ABAAB" w14:textId="77777777" w:rsidR="00384C43" w:rsidRPr="00C7345F" w:rsidRDefault="00384C43" w:rsidP="00F73F5C">
            <w:pPr>
              <w:pStyle w:val="TableText"/>
              <w:ind w:right="504"/>
              <w:rPr>
                <w:color w:val="000000"/>
              </w:rPr>
            </w:pPr>
            <w:r w:rsidRPr="00C7345F">
              <w:t>406</w:t>
            </w:r>
          </w:p>
        </w:tc>
        <w:tc>
          <w:tcPr>
            <w:tcW w:w="830" w:type="dxa"/>
          </w:tcPr>
          <w:p w14:paraId="1977FA34" w14:textId="77777777" w:rsidR="00384C43" w:rsidRPr="00C7345F" w:rsidRDefault="00384C43" w:rsidP="00F73F5C">
            <w:pPr>
              <w:pStyle w:val="TableText"/>
              <w:ind w:right="288"/>
              <w:rPr>
                <w:color w:val="000000"/>
              </w:rPr>
            </w:pPr>
            <w:r w:rsidRPr="00C7345F">
              <w:t>2</w:t>
            </w:r>
          </w:p>
        </w:tc>
        <w:tc>
          <w:tcPr>
            <w:tcW w:w="950" w:type="dxa"/>
          </w:tcPr>
          <w:p w14:paraId="2AC66CB1" w14:textId="77777777" w:rsidR="00384C43" w:rsidRPr="00C7345F" w:rsidRDefault="00384C43" w:rsidP="00F73F5C">
            <w:pPr>
              <w:pStyle w:val="TableText"/>
              <w:ind w:right="144"/>
              <w:rPr>
                <w:color w:val="000000"/>
              </w:rPr>
            </w:pPr>
            <w:r w:rsidRPr="00C7345F">
              <w:t>5</w:t>
            </w:r>
          </w:p>
        </w:tc>
        <w:tc>
          <w:tcPr>
            <w:tcW w:w="1512" w:type="dxa"/>
          </w:tcPr>
          <w:p w14:paraId="194486F0" w14:textId="77777777" w:rsidR="00384C43" w:rsidRPr="00C7345F" w:rsidRDefault="00384C43" w:rsidP="00F73F5C">
            <w:pPr>
              <w:pStyle w:val="TableText"/>
              <w:ind w:right="288"/>
              <w:rPr>
                <w:color w:val="000000"/>
              </w:rPr>
            </w:pPr>
            <w:r w:rsidRPr="00C7345F">
              <w:t>0.44</w:t>
            </w:r>
          </w:p>
        </w:tc>
      </w:tr>
    </w:tbl>
    <w:p w14:paraId="1EFEAA16" w14:textId="77777777" w:rsidR="00384C43" w:rsidRPr="00C7345F" w:rsidRDefault="00384C43">
      <w:r w:rsidRPr="00C7345F">
        <w:fldChar w:fldCharType="begin"/>
      </w:r>
      <w:r w:rsidRPr="00C7345F">
        <w:instrText xml:space="preserve"> REF _Ref66094024 \h </w:instrText>
      </w:r>
      <w:r w:rsidRPr="00C7345F">
        <w:fldChar w:fldCharType="separate"/>
      </w:r>
      <w:r w:rsidRPr="00C7345F">
        <w:t>Table 4.C.13</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four)</w:t>
      </w:r>
    </w:p>
    <w:tbl>
      <w:tblPr>
        <w:tblStyle w:val="TRs"/>
        <w:tblW w:w="0" w:type="auto"/>
        <w:tblLayout w:type="fixed"/>
        <w:tblLook w:val="04A0" w:firstRow="1" w:lastRow="0" w:firstColumn="1" w:lastColumn="0" w:noHBand="0" w:noVBand="1"/>
        <w:tblDescription w:val="Scale Score and Performance Level Distribution of Overall Scores for Grade Twelve, continuation four"/>
      </w:tblPr>
      <w:tblGrid>
        <w:gridCol w:w="1584"/>
        <w:gridCol w:w="830"/>
        <w:gridCol w:w="950"/>
        <w:gridCol w:w="1512"/>
      </w:tblGrid>
      <w:tr w:rsidR="00384C43" w:rsidRPr="00C7345F" w14:paraId="01B07DBC"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2ACFBF12"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7EE1EE67" w14:textId="77777777" w:rsidR="00384C43" w:rsidRPr="00C7345F" w:rsidRDefault="00384C43" w:rsidP="00F73F5C">
            <w:pPr>
              <w:pStyle w:val="TableHead"/>
              <w:keepNext/>
              <w:keepLines/>
              <w:rPr>
                <w:noProof w:val="0"/>
              </w:rPr>
            </w:pPr>
            <w:r w:rsidRPr="00C7345F">
              <w:rPr>
                <w:noProof w:val="0"/>
              </w:rPr>
              <w:t>Level</w:t>
            </w:r>
          </w:p>
        </w:tc>
        <w:tc>
          <w:tcPr>
            <w:tcW w:w="950" w:type="dxa"/>
            <w:hideMark/>
          </w:tcPr>
          <w:p w14:paraId="3C83CF98" w14:textId="77777777" w:rsidR="00384C43" w:rsidRPr="00C7345F" w:rsidRDefault="00384C43" w:rsidP="00F73F5C">
            <w:pPr>
              <w:pStyle w:val="TableHead"/>
              <w:keepNext/>
              <w:keepLines/>
              <w:rPr>
                <w:noProof w:val="0"/>
              </w:rPr>
            </w:pPr>
            <w:r w:rsidRPr="00C7345F">
              <w:rPr>
                <w:noProof w:val="0"/>
              </w:rPr>
              <w:t>N</w:t>
            </w:r>
          </w:p>
        </w:tc>
        <w:tc>
          <w:tcPr>
            <w:tcW w:w="1512" w:type="dxa"/>
            <w:hideMark/>
          </w:tcPr>
          <w:p w14:paraId="27BFBC88" w14:textId="77777777" w:rsidR="00384C43" w:rsidRPr="00C7345F" w:rsidRDefault="00384C43" w:rsidP="00F73F5C">
            <w:pPr>
              <w:pStyle w:val="TableHead"/>
              <w:keepNext/>
              <w:keepLines/>
              <w:rPr>
                <w:noProof w:val="0"/>
              </w:rPr>
            </w:pPr>
            <w:r w:rsidRPr="00C7345F">
              <w:rPr>
                <w:noProof w:val="0"/>
              </w:rPr>
              <w:t>Percentage</w:t>
            </w:r>
          </w:p>
        </w:tc>
      </w:tr>
      <w:tr w:rsidR="00384C43" w:rsidRPr="00C7345F" w14:paraId="3EEC8368" w14:textId="77777777" w:rsidTr="00F73F5C">
        <w:tc>
          <w:tcPr>
            <w:tcW w:w="1584" w:type="dxa"/>
          </w:tcPr>
          <w:p w14:paraId="6AD43DFB" w14:textId="77777777" w:rsidR="00384C43" w:rsidRPr="00C7345F" w:rsidRDefault="00384C43" w:rsidP="00F73F5C">
            <w:pPr>
              <w:pStyle w:val="TableText"/>
              <w:ind w:right="504"/>
              <w:rPr>
                <w:color w:val="000000"/>
              </w:rPr>
            </w:pPr>
            <w:r w:rsidRPr="00C7345F">
              <w:t>407</w:t>
            </w:r>
          </w:p>
        </w:tc>
        <w:tc>
          <w:tcPr>
            <w:tcW w:w="830" w:type="dxa"/>
          </w:tcPr>
          <w:p w14:paraId="6B5AB839" w14:textId="77777777" w:rsidR="00384C43" w:rsidRPr="00C7345F" w:rsidRDefault="00384C43" w:rsidP="00F73F5C">
            <w:pPr>
              <w:pStyle w:val="TableText"/>
              <w:ind w:right="288"/>
              <w:rPr>
                <w:color w:val="000000"/>
              </w:rPr>
            </w:pPr>
            <w:r w:rsidRPr="00C7345F">
              <w:t>2</w:t>
            </w:r>
          </w:p>
        </w:tc>
        <w:tc>
          <w:tcPr>
            <w:tcW w:w="950" w:type="dxa"/>
          </w:tcPr>
          <w:p w14:paraId="125A6529" w14:textId="77777777" w:rsidR="00384C43" w:rsidRPr="00C7345F" w:rsidRDefault="00384C43" w:rsidP="00F73F5C">
            <w:pPr>
              <w:pStyle w:val="TableText"/>
              <w:ind w:right="144"/>
              <w:rPr>
                <w:color w:val="000000"/>
              </w:rPr>
            </w:pPr>
            <w:r w:rsidRPr="00C7345F">
              <w:t>3</w:t>
            </w:r>
          </w:p>
        </w:tc>
        <w:tc>
          <w:tcPr>
            <w:tcW w:w="1512" w:type="dxa"/>
          </w:tcPr>
          <w:p w14:paraId="30E79283" w14:textId="77777777" w:rsidR="00384C43" w:rsidRPr="00C7345F" w:rsidRDefault="00384C43" w:rsidP="00F73F5C">
            <w:pPr>
              <w:pStyle w:val="TableText"/>
              <w:ind w:right="288"/>
              <w:rPr>
                <w:color w:val="000000"/>
              </w:rPr>
            </w:pPr>
            <w:r w:rsidRPr="00C7345F">
              <w:t>0.26</w:t>
            </w:r>
          </w:p>
        </w:tc>
      </w:tr>
      <w:tr w:rsidR="00384C43" w:rsidRPr="00C7345F" w14:paraId="4C4E153D" w14:textId="77777777" w:rsidTr="00F73F5C">
        <w:tc>
          <w:tcPr>
            <w:tcW w:w="1584" w:type="dxa"/>
          </w:tcPr>
          <w:p w14:paraId="127A0221" w14:textId="77777777" w:rsidR="00384C43" w:rsidRPr="00C7345F" w:rsidRDefault="00384C43" w:rsidP="00F73F5C">
            <w:pPr>
              <w:pStyle w:val="TableText"/>
              <w:ind w:right="504"/>
              <w:rPr>
                <w:color w:val="000000"/>
              </w:rPr>
            </w:pPr>
            <w:r w:rsidRPr="00C7345F">
              <w:t>409</w:t>
            </w:r>
          </w:p>
        </w:tc>
        <w:tc>
          <w:tcPr>
            <w:tcW w:w="830" w:type="dxa"/>
          </w:tcPr>
          <w:p w14:paraId="6DB05B31" w14:textId="77777777" w:rsidR="00384C43" w:rsidRPr="00C7345F" w:rsidRDefault="00384C43" w:rsidP="00F73F5C">
            <w:pPr>
              <w:pStyle w:val="TableText"/>
              <w:ind w:right="288"/>
              <w:rPr>
                <w:color w:val="000000"/>
              </w:rPr>
            </w:pPr>
            <w:r w:rsidRPr="00C7345F">
              <w:t>2</w:t>
            </w:r>
          </w:p>
        </w:tc>
        <w:tc>
          <w:tcPr>
            <w:tcW w:w="950" w:type="dxa"/>
          </w:tcPr>
          <w:p w14:paraId="21A75147" w14:textId="77777777" w:rsidR="00384C43" w:rsidRPr="00C7345F" w:rsidRDefault="00384C43" w:rsidP="00F73F5C">
            <w:pPr>
              <w:pStyle w:val="TableText"/>
              <w:ind w:right="144"/>
              <w:rPr>
                <w:color w:val="000000"/>
              </w:rPr>
            </w:pPr>
            <w:r w:rsidRPr="00C7345F">
              <w:t>1</w:t>
            </w:r>
          </w:p>
        </w:tc>
        <w:tc>
          <w:tcPr>
            <w:tcW w:w="1512" w:type="dxa"/>
          </w:tcPr>
          <w:p w14:paraId="2AE5C89E" w14:textId="77777777" w:rsidR="00384C43" w:rsidRPr="00C7345F" w:rsidRDefault="00384C43" w:rsidP="00F73F5C">
            <w:pPr>
              <w:pStyle w:val="TableText"/>
              <w:ind w:right="288"/>
              <w:rPr>
                <w:color w:val="000000"/>
              </w:rPr>
            </w:pPr>
            <w:r w:rsidRPr="00C7345F">
              <w:t>0.09</w:t>
            </w:r>
          </w:p>
        </w:tc>
      </w:tr>
      <w:tr w:rsidR="00384C43" w:rsidRPr="00C7345F" w14:paraId="624AABD0" w14:textId="77777777" w:rsidTr="00F73F5C">
        <w:tc>
          <w:tcPr>
            <w:tcW w:w="1584" w:type="dxa"/>
          </w:tcPr>
          <w:p w14:paraId="6A9195B5" w14:textId="77777777" w:rsidR="00384C43" w:rsidRPr="00C7345F" w:rsidRDefault="00384C43" w:rsidP="00F73F5C">
            <w:pPr>
              <w:pStyle w:val="TableText"/>
              <w:ind w:right="504"/>
              <w:rPr>
                <w:color w:val="000000"/>
              </w:rPr>
            </w:pPr>
            <w:r w:rsidRPr="00C7345F">
              <w:t>410</w:t>
            </w:r>
          </w:p>
        </w:tc>
        <w:tc>
          <w:tcPr>
            <w:tcW w:w="830" w:type="dxa"/>
          </w:tcPr>
          <w:p w14:paraId="6E2924B5" w14:textId="77777777" w:rsidR="00384C43" w:rsidRPr="00C7345F" w:rsidRDefault="00384C43" w:rsidP="00F73F5C">
            <w:pPr>
              <w:pStyle w:val="TableText"/>
              <w:ind w:right="288"/>
              <w:rPr>
                <w:color w:val="000000"/>
              </w:rPr>
            </w:pPr>
            <w:r w:rsidRPr="00C7345F">
              <w:t>2</w:t>
            </w:r>
          </w:p>
        </w:tc>
        <w:tc>
          <w:tcPr>
            <w:tcW w:w="950" w:type="dxa"/>
          </w:tcPr>
          <w:p w14:paraId="3B72196F" w14:textId="77777777" w:rsidR="00384C43" w:rsidRPr="00C7345F" w:rsidRDefault="00384C43" w:rsidP="00F73F5C">
            <w:pPr>
              <w:pStyle w:val="TableText"/>
              <w:ind w:right="144"/>
              <w:rPr>
                <w:color w:val="000000"/>
              </w:rPr>
            </w:pPr>
            <w:r w:rsidRPr="00C7345F">
              <w:t>1</w:t>
            </w:r>
          </w:p>
        </w:tc>
        <w:tc>
          <w:tcPr>
            <w:tcW w:w="1512" w:type="dxa"/>
          </w:tcPr>
          <w:p w14:paraId="23467D89" w14:textId="77777777" w:rsidR="00384C43" w:rsidRPr="00C7345F" w:rsidRDefault="00384C43" w:rsidP="00F73F5C">
            <w:pPr>
              <w:pStyle w:val="TableText"/>
              <w:ind w:right="288"/>
              <w:rPr>
                <w:color w:val="000000"/>
              </w:rPr>
            </w:pPr>
            <w:r w:rsidRPr="00C7345F">
              <w:t>0.09</w:t>
            </w:r>
          </w:p>
        </w:tc>
      </w:tr>
      <w:tr w:rsidR="00384C43" w:rsidRPr="00C7345F" w14:paraId="5F3EACE1" w14:textId="77777777" w:rsidTr="00F73F5C">
        <w:tc>
          <w:tcPr>
            <w:tcW w:w="1584" w:type="dxa"/>
          </w:tcPr>
          <w:p w14:paraId="65AE297F" w14:textId="77777777" w:rsidR="00384C43" w:rsidRPr="00C7345F" w:rsidRDefault="00384C43" w:rsidP="00F73F5C">
            <w:pPr>
              <w:pStyle w:val="TableText"/>
              <w:ind w:right="504"/>
              <w:rPr>
                <w:color w:val="000000"/>
              </w:rPr>
            </w:pPr>
            <w:r w:rsidRPr="00C7345F">
              <w:t>411</w:t>
            </w:r>
          </w:p>
        </w:tc>
        <w:tc>
          <w:tcPr>
            <w:tcW w:w="830" w:type="dxa"/>
          </w:tcPr>
          <w:p w14:paraId="657ACC4B" w14:textId="77777777" w:rsidR="00384C43" w:rsidRPr="00C7345F" w:rsidRDefault="00384C43" w:rsidP="00F73F5C">
            <w:pPr>
              <w:pStyle w:val="TableText"/>
              <w:ind w:right="288"/>
              <w:rPr>
                <w:color w:val="000000"/>
              </w:rPr>
            </w:pPr>
            <w:r w:rsidRPr="00C7345F">
              <w:t>2</w:t>
            </w:r>
          </w:p>
        </w:tc>
        <w:tc>
          <w:tcPr>
            <w:tcW w:w="950" w:type="dxa"/>
          </w:tcPr>
          <w:p w14:paraId="32FC4D50" w14:textId="77777777" w:rsidR="00384C43" w:rsidRPr="00C7345F" w:rsidRDefault="00384C43" w:rsidP="00F73F5C">
            <w:pPr>
              <w:pStyle w:val="TableText"/>
              <w:ind w:right="144"/>
              <w:rPr>
                <w:color w:val="000000"/>
              </w:rPr>
            </w:pPr>
            <w:r w:rsidRPr="00C7345F">
              <w:t>2</w:t>
            </w:r>
          </w:p>
        </w:tc>
        <w:tc>
          <w:tcPr>
            <w:tcW w:w="1512" w:type="dxa"/>
          </w:tcPr>
          <w:p w14:paraId="142EB767" w14:textId="77777777" w:rsidR="00384C43" w:rsidRPr="00C7345F" w:rsidRDefault="00384C43" w:rsidP="00F73F5C">
            <w:pPr>
              <w:pStyle w:val="TableText"/>
              <w:ind w:right="288"/>
              <w:rPr>
                <w:color w:val="000000"/>
              </w:rPr>
            </w:pPr>
            <w:r w:rsidRPr="00C7345F">
              <w:t>0.18</w:t>
            </w:r>
          </w:p>
        </w:tc>
      </w:tr>
      <w:tr w:rsidR="00384C43" w:rsidRPr="00C7345F" w14:paraId="10450B99" w14:textId="77777777" w:rsidTr="00F73F5C">
        <w:tc>
          <w:tcPr>
            <w:tcW w:w="1584" w:type="dxa"/>
          </w:tcPr>
          <w:p w14:paraId="027B1201" w14:textId="77777777" w:rsidR="00384C43" w:rsidRPr="00C7345F" w:rsidRDefault="00384C43" w:rsidP="00F73F5C">
            <w:pPr>
              <w:pStyle w:val="TableText"/>
              <w:ind w:right="504"/>
              <w:rPr>
                <w:color w:val="000000"/>
              </w:rPr>
            </w:pPr>
            <w:r w:rsidRPr="00C7345F">
              <w:t>413</w:t>
            </w:r>
          </w:p>
        </w:tc>
        <w:tc>
          <w:tcPr>
            <w:tcW w:w="830" w:type="dxa"/>
          </w:tcPr>
          <w:p w14:paraId="466E50CF" w14:textId="77777777" w:rsidR="00384C43" w:rsidRPr="00C7345F" w:rsidRDefault="00384C43" w:rsidP="00F73F5C">
            <w:pPr>
              <w:pStyle w:val="TableText"/>
              <w:ind w:right="288"/>
              <w:rPr>
                <w:color w:val="000000"/>
              </w:rPr>
            </w:pPr>
            <w:r w:rsidRPr="00C7345F">
              <w:t>2</w:t>
            </w:r>
          </w:p>
        </w:tc>
        <w:tc>
          <w:tcPr>
            <w:tcW w:w="950" w:type="dxa"/>
          </w:tcPr>
          <w:p w14:paraId="111EE1A2" w14:textId="77777777" w:rsidR="00384C43" w:rsidRPr="00C7345F" w:rsidRDefault="00384C43" w:rsidP="00F73F5C">
            <w:pPr>
              <w:pStyle w:val="TableText"/>
              <w:ind w:right="144"/>
              <w:rPr>
                <w:color w:val="000000"/>
              </w:rPr>
            </w:pPr>
            <w:r w:rsidRPr="00C7345F">
              <w:t>14</w:t>
            </w:r>
          </w:p>
        </w:tc>
        <w:tc>
          <w:tcPr>
            <w:tcW w:w="1512" w:type="dxa"/>
          </w:tcPr>
          <w:p w14:paraId="68C2B274" w14:textId="77777777" w:rsidR="00384C43" w:rsidRPr="00C7345F" w:rsidRDefault="00384C43" w:rsidP="00F73F5C">
            <w:pPr>
              <w:pStyle w:val="TableText"/>
              <w:ind w:right="288"/>
              <w:rPr>
                <w:color w:val="000000"/>
              </w:rPr>
            </w:pPr>
            <w:r w:rsidRPr="00C7345F">
              <w:t>1.23</w:t>
            </w:r>
          </w:p>
        </w:tc>
      </w:tr>
      <w:tr w:rsidR="00384C43" w:rsidRPr="00C7345F" w14:paraId="0A2A656A" w14:textId="77777777" w:rsidTr="00F73F5C">
        <w:tc>
          <w:tcPr>
            <w:tcW w:w="1584" w:type="dxa"/>
          </w:tcPr>
          <w:p w14:paraId="43DA9EEF" w14:textId="77777777" w:rsidR="00384C43" w:rsidRPr="00C7345F" w:rsidRDefault="00384C43" w:rsidP="00F73F5C">
            <w:pPr>
              <w:pStyle w:val="TableText"/>
              <w:ind w:right="504"/>
              <w:rPr>
                <w:color w:val="000000"/>
              </w:rPr>
            </w:pPr>
            <w:r w:rsidRPr="00C7345F">
              <w:t>414</w:t>
            </w:r>
          </w:p>
        </w:tc>
        <w:tc>
          <w:tcPr>
            <w:tcW w:w="830" w:type="dxa"/>
          </w:tcPr>
          <w:p w14:paraId="35101310" w14:textId="77777777" w:rsidR="00384C43" w:rsidRPr="00C7345F" w:rsidRDefault="00384C43" w:rsidP="00F73F5C">
            <w:pPr>
              <w:pStyle w:val="TableText"/>
              <w:ind w:right="288"/>
              <w:rPr>
                <w:color w:val="000000"/>
              </w:rPr>
            </w:pPr>
            <w:r w:rsidRPr="00C7345F">
              <w:t>2</w:t>
            </w:r>
          </w:p>
        </w:tc>
        <w:tc>
          <w:tcPr>
            <w:tcW w:w="950" w:type="dxa"/>
          </w:tcPr>
          <w:p w14:paraId="44B8174B" w14:textId="77777777" w:rsidR="00384C43" w:rsidRPr="00C7345F" w:rsidRDefault="00384C43" w:rsidP="00F73F5C">
            <w:pPr>
              <w:pStyle w:val="TableText"/>
              <w:ind w:right="144"/>
              <w:rPr>
                <w:color w:val="000000"/>
              </w:rPr>
            </w:pPr>
            <w:r w:rsidRPr="00C7345F">
              <w:t>1</w:t>
            </w:r>
          </w:p>
        </w:tc>
        <w:tc>
          <w:tcPr>
            <w:tcW w:w="1512" w:type="dxa"/>
          </w:tcPr>
          <w:p w14:paraId="656260DA" w14:textId="77777777" w:rsidR="00384C43" w:rsidRPr="00C7345F" w:rsidRDefault="00384C43" w:rsidP="00F73F5C">
            <w:pPr>
              <w:pStyle w:val="TableText"/>
              <w:ind w:right="288"/>
              <w:rPr>
                <w:color w:val="000000"/>
              </w:rPr>
            </w:pPr>
            <w:r w:rsidRPr="00C7345F">
              <w:t>0.09</w:t>
            </w:r>
          </w:p>
        </w:tc>
      </w:tr>
      <w:tr w:rsidR="00384C43" w:rsidRPr="00C7345F" w14:paraId="47EB68DE" w14:textId="77777777" w:rsidTr="00F73F5C">
        <w:tc>
          <w:tcPr>
            <w:tcW w:w="1584" w:type="dxa"/>
          </w:tcPr>
          <w:p w14:paraId="17813B4C" w14:textId="77777777" w:rsidR="00384C43" w:rsidRPr="00C7345F" w:rsidRDefault="00384C43" w:rsidP="00F73F5C">
            <w:pPr>
              <w:pStyle w:val="TableText"/>
              <w:ind w:right="504"/>
              <w:rPr>
                <w:color w:val="000000"/>
              </w:rPr>
            </w:pPr>
            <w:r w:rsidRPr="00C7345F">
              <w:t>415</w:t>
            </w:r>
          </w:p>
        </w:tc>
        <w:tc>
          <w:tcPr>
            <w:tcW w:w="830" w:type="dxa"/>
          </w:tcPr>
          <w:p w14:paraId="53CC9765" w14:textId="77777777" w:rsidR="00384C43" w:rsidRPr="00C7345F" w:rsidRDefault="00384C43" w:rsidP="00F73F5C">
            <w:pPr>
              <w:pStyle w:val="TableText"/>
              <w:ind w:right="288"/>
              <w:rPr>
                <w:color w:val="000000"/>
              </w:rPr>
            </w:pPr>
            <w:r w:rsidRPr="00C7345F">
              <w:t>2</w:t>
            </w:r>
          </w:p>
        </w:tc>
        <w:tc>
          <w:tcPr>
            <w:tcW w:w="950" w:type="dxa"/>
          </w:tcPr>
          <w:p w14:paraId="6AD8CDCA" w14:textId="77777777" w:rsidR="00384C43" w:rsidRPr="00C7345F" w:rsidRDefault="00384C43" w:rsidP="00F73F5C">
            <w:pPr>
              <w:pStyle w:val="TableText"/>
              <w:ind w:right="144"/>
              <w:rPr>
                <w:color w:val="000000"/>
              </w:rPr>
            </w:pPr>
            <w:r w:rsidRPr="00C7345F">
              <w:t>4</w:t>
            </w:r>
          </w:p>
        </w:tc>
        <w:tc>
          <w:tcPr>
            <w:tcW w:w="1512" w:type="dxa"/>
          </w:tcPr>
          <w:p w14:paraId="1A5B9EE5" w14:textId="77777777" w:rsidR="00384C43" w:rsidRPr="00C7345F" w:rsidRDefault="00384C43" w:rsidP="00F73F5C">
            <w:pPr>
              <w:pStyle w:val="TableText"/>
              <w:ind w:right="288"/>
              <w:rPr>
                <w:color w:val="000000"/>
              </w:rPr>
            </w:pPr>
            <w:r w:rsidRPr="00C7345F">
              <w:t>0.35</w:t>
            </w:r>
          </w:p>
        </w:tc>
      </w:tr>
      <w:tr w:rsidR="00384C43" w:rsidRPr="00C7345F" w14:paraId="7647038E" w14:textId="77777777" w:rsidTr="00F73F5C">
        <w:tc>
          <w:tcPr>
            <w:tcW w:w="1584" w:type="dxa"/>
          </w:tcPr>
          <w:p w14:paraId="2D22F6E6" w14:textId="77777777" w:rsidR="00384C43" w:rsidRPr="00C7345F" w:rsidRDefault="00384C43" w:rsidP="00F73F5C">
            <w:pPr>
              <w:pStyle w:val="TableText"/>
              <w:ind w:right="504"/>
              <w:rPr>
                <w:color w:val="000000"/>
              </w:rPr>
            </w:pPr>
            <w:r w:rsidRPr="00C7345F">
              <w:t>417</w:t>
            </w:r>
          </w:p>
        </w:tc>
        <w:tc>
          <w:tcPr>
            <w:tcW w:w="830" w:type="dxa"/>
          </w:tcPr>
          <w:p w14:paraId="31669EC3" w14:textId="77777777" w:rsidR="00384C43" w:rsidRPr="00C7345F" w:rsidRDefault="00384C43" w:rsidP="00F73F5C">
            <w:pPr>
              <w:pStyle w:val="TableText"/>
              <w:ind w:right="288"/>
              <w:rPr>
                <w:color w:val="000000"/>
              </w:rPr>
            </w:pPr>
            <w:r w:rsidRPr="00C7345F">
              <w:t>2</w:t>
            </w:r>
          </w:p>
        </w:tc>
        <w:tc>
          <w:tcPr>
            <w:tcW w:w="950" w:type="dxa"/>
          </w:tcPr>
          <w:p w14:paraId="48E56413" w14:textId="77777777" w:rsidR="00384C43" w:rsidRPr="00C7345F" w:rsidRDefault="00384C43" w:rsidP="00F73F5C">
            <w:pPr>
              <w:pStyle w:val="TableText"/>
              <w:ind w:right="144"/>
              <w:rPr>
                <w:color w:val="000000"/>
              </w:rPr>
            </w:pPr>
            <w:r w:rsidRPr="00C7345F">
              <w:t>1</w:t>
            </w:r>
          </w:p>
        </w:tc>
        <w:tc>
          <w:tcPr>
            <w:tcW w:w="1512" w:type="dxa"/>
          </w:tcPr>
          <w:p w14:paraId="233D0073" w14:textId="77777777" w:rsidR="00384C43" w:rsidRPr="00C7345F" w:rsidRDefault="00384C43" w:rsidP="00F73F5C">
            <w:pPr>
              <w:pStyle w:val="TableText"/>
              <w:ind w:right="288"/>
              <w:rPr>
                <w:color w:val="000000"/>
              </w:rPr>
            </w:pPr>
            <w:r w:rsidRPr="00C7345F">
              <w:t>0.09</w:t>
            </w:r>
          </w:p>
        </w:tc>
      </w:tr>
      <w:tr w:rsidR="00384C43" w:rsidRPr="00C7345F" w14:paraId="3B765407" w14:textId="77777777" w:rsidTr="00F73F5C">
        <w:tc>
          <w:tcPr>
            <w:tcW w:w="1584" w:type="dxa"/>
          </w:tcPr>
          <w:p w14:paraId="1D605F3E" w14:textId="77777777" w:rsidR="00384C43" w:rsidRPr="00C7345F" w:rsidRDefault="00384C43" w:rsidP="00F73F5C">
            <w:pPr>
              <w:pStyle w:val="TableText"/>
              <w:ind w:right="504"/>
              <w:rPr>
                <w:color w:val="000000"/>
              </w:rPr>
            </w:pPr>
            <w:r w:rsidRPr="00C7345F">
              <w:t>418</w:t>
            </w:r>
          </w:p>
        </w:tc>
        <w:tc>
          <w:tcPr>
            <w:tcW w:w="830" w:type="dxa"/>
          </w:tcPr>
          <w:p w14:paraId="15327C5B" w14:textId="77777777" w:rsidR="00384C43" w:rsidRPr="00C7345F" w:rsidRDefault="00384C43" w:rsidP="00F73F5C">
            <w:pPr>
              <w:pStyle w:val="TableText"/>
              <w:ind w:right="288"/>
              <w:rPr>
                <w:color w:val="000000"/>
              </w:rPr>
            </w:pPr>
            <w:r w:rsidRPr="00C7345F">
              <w:t>2</w:t>
            </w:r>
          </w:p>
        </w:tc>
        <w:tc>
          <w:tcPr>
            <w:tcW w:w="950" w:type="dxa"/>
          </w:tcPr>
          <w:p w14:paraId="4CD976B1" w14:textId="77777777" w:rsidR="00384C43" w:rsidRPr="00C7345F" w:rsidRDefault="00384C43" w:rsidP="00F73F5C">
            <w:pPr>
              <w:pStyle w:val="TableText"/>
              <w:ind w:right="144"/>
              <w:rPr>
                <w:color w:val="000000"/>
              </w:rPr>
            </w:pPr>
            <w:r w:rsidRPr="00C7345F">
              <w:t>5</w:t>
            </w:r>
          </w:p>
        </w:tc>
        <w:tc>
          <w:tcPr>
            <w:tcW w:w="1512" w:type="dxa"/>
          </w:tcPr>
          <w:p w14:paraId="4DAB30A7" w14:textId="77777777" w:rsidR="00384C43" w:rsidRPr="00C7345F" w:rsidRDefault="00384C43" w:rsidP="00F73F5C">
            <w:pPr>
              <w:pStyle w:val="TableText"/>
              <w:ind w:right="288"/>
              <w:rPr>
                <w:color w:val="000000"/>
              </w:rPr>
            </w:pPr>
            <w:r w:rsidRPr="00C7345F">
              <w:t>0.44</w:t>
            </w:r>
          </w:p>
        </w:tc>
      </w:tr>
      <w:tr w:rsidR="00384C43" w:rsidRPr="00C7345F" w14:paraId="52263E1C" w14:textId="77777777" w:rsidTr="00F73F5C">
        <w:tc>
          <w:tcPr>
            <w:tcW w:w="1584" w:type="dxa"/>
          </w:tcPr>
          <w:p w14:paraId="458276D2" w14:textId="77777777" w:rsidR="00384C43" w:rsidRPr="00C7345F" w:rsidRDefault="00384C43" w:rsidP="00F73F5C">
            <w:pPr>
              <w:pStyle w:val="TableText"/>
              <w:ind w:right="504"/>
              <w:rPr>
                <w:color w:val="000000"/>
              </w:rPr>
            </w:pPr>
            <w:r w:rsidRPr="00C7345F">
              <w:t>422</w:t>
            </w:r>
          </w:p>
        </w:tc>
        <w:tc>
          <w:tcPr>
            <w:tcW w:w="830" w:type="dxa"/>
          </w:tcPr>
          <w:p w14:paraId="39152DCE" w14:textId="77777777" w:rsidR="00384C43" w:rsidRPr="00C7345F" w:rsidRDefault="00384C43" w:rsidP="00F73F5C">
            <w:pPr>
              <w:pStyle w:val="TableText"/>
              <w:ind w:right="288"/>
              <w:rPr>
                <w:color w:val="000000"/>
              </w:rPr>
            </w:pPr>
            <w:r w:rsidRPr="00C7345F">
              <w:t>2</w:t>
            </w:r>
          </w:p>
        </w:tc>
        <w:tc>
          <w:tcPr>
            <w:tcW w:w="950" w:type="dxa"/>
          </w:tcPr>
          <w:p w14:paraId="7C8B17AA" w14:textId="77777777" w:rsidR="00384C43" w:rsidRPr="00C7345F" w:rsidRDefault="00384C43" w:rsidP="00F73F5C">
            <w:pPr>
              <w:pStyle w:val="TableText"/>
              <w:ind w:right="144"/>
              <w:rPr>
                <w:color w:val="000000"/>
              </w:rPr>
            </w:pPr>
            <w:r w:rsidRPr="00C7345F">
              <w:t>10</w:t>
            </w:r>
          </w:p>
        </w:tc>
        <w:tc>
          <w:tcPr>
            <w:tcW w:w="1512" w:type="dxa"/>
          </w:tcPr>
          <w:p w14:paraId="7F17E12B" w14:textId="77777777" w:rsidR="00384C43" w:rsidRPr="00C7345F" w:rsidRDefault="00384C43" w:rsidP="00F73F5C">
            <w:pPr>
              <w:pStyle w:val="TableText"/>
              <w:ind w:right="288"/>
              <w:rPr>
                <w:color w:val="000000"/>
              </w:rPr>
            </w:pPr>
            <w:r w:rsidRPr="00C7345F">
              <w:t>0.88</w:t>
            </w:r>
          </w:p>
        </w:tc>
      </w:tr>
      <w:tr w:rsidR="00384C43" w:rsidRPr="00C7345F" w14:paraId="13A34A80" w14:textId="77777777" w:rsidTr="00F73F5C">
        <w:tc>
          <w:tcPr>
            <w:tcW w:w="1584" w:type="dxa"/>
          </w:tcPr>
          <w:p w14:paraId="20298C05" w14:textId="77777777" w:rsidR="00384C43" w:rsidRPr="00C7345F" w:rsidRDefault="00384C43" w:rsidP="00F73F5C">
            <w:pPr>
              <w:pStyle w:val="TableText"/>
              <w:ind w:right="504"/>
              <w:rPr>
                <w:color w:val="000000"/>
              </w:rPr>
            </w:pPr>
            <w:r w:rsidRPr="00C7345F">
              <w:t>423</w:t>
            </w:r>
          </w:p>
        </w:tc>
        <w:tc>
          <w:tcPr>
            <w:tcW w:w="830" w:type="dxa"/>
          </w:tcPr>
          <w:p w14:paraId="74ED591B" w14:textId="77777777" w:rsidR="00384C43" w:rsidRPr="00C7345F" w:rsidRDefault="00384C43" w:rsidP="00F73F5C">
            <w:pPr>
              <w:pStyle w:val="TableText"/>
              <w:ind w:right="288"/>
              <w:rPr>
                <w:color w:val="000000"/>
              </w:rPr>
            </w:pPr>
            <w:r w:rsidRPr="00C7345F">
              <w:t>2</w:t>
            </w:r>
          </w:p>
        </w:tc>
        <w:tc>
          <w:tcPr>
            <w:tcW w:w="950" w:type="dxa"/>
          </w:tcPr>
          <w:p w14:paraId="508050FA" w14:textId="77777777" w:rsidR="00384C43" w:rsidRPr="00C7345F" w:rsidRDefault="00384C43" w:rsidP="00F73F5C">
            <w:pPr>
              <w:pStyle w:val="TableText"/>
              <w:ind w:right="144"/>
              <w:rPr>
                <w:color w:val="000000"/>
              </w:rPr>
            </w:pPr>
            <w:r w:rsidRPr="00C7345F">
              <w:t>5</w:t>
            </w:r>
          </w:p>
        </w:tc>
        <w:tc>
          <w:tcPr>
            <w:tcW w:w="1512" w:type="dxa"/>
          </w:tcPr>
          <w:p w14:paraId="65AF5D83" w14:textId="77777777" w:rsidR="00384C43" w:rsidRPr="00C7345F" w:rsidRDefault="00384C43" w:rsidP="00F73F5C">
            <w:pPr>
              <w:pStyle w:val="TableText"/>
              <w:ind w:right="288"/>
              <w:rPr>
                <w:color w:val="000000"/>
              </w:rPr>
            </w:pPr>
            <w:r w:rsidRPr="00C7345F">
              <w:t>0.44</w:t>
            </w:r>
          </w:p>
        </w:tc>
      </w:tr>
      <w:tr w:rsidR="00384C43" w:rsidRPr="00C7345F" w14:paraId="276F160C" w14:textId="77777777" w:rsidTr="00F73F5C">
        <w:tc>
          <w:tcPr>
            <w:tcW w:w="1584" w:type="dxa"/>
          </w:tcPr>
          <w:p w14:paraId="7A6DD727" w14:textId="77777777" w:rsidR="00384C43" w:rsidRPr="00C7345F" w:rsidRDefault="00384C43" w:rsidP="00F73F5C">
            <w:pPr>
              <w:pStyle w:val="TableText"/>
              <w:ind w:right="504"/>
              <w:rPr>
                <w:color w:val="000000"/>
              </w:rPr>
            </w:pPr>
            <w:r w:rsidRPr="00C7345F">
              <w:t>425</w:t>
            </w:r>
          </w:p>
        </w:tc>
        <w:tc>
          <w:tcPr>
            <w:tcW w:w="830" w:type="dxa"/>
          </w:tcPr>
          <w:p w14:paraId="62E3FE62" w14:textId="77777777" w:rsidR="00384C43" w:rsidRPr="00C7345F" w:rsidRDefault="00384C43" w:rsidP="00F73F5C">
            <w:pPr>
              <w:pStyle w:val="TableText"/>
              <w:ind w:right="288"/>
              <w:rPr>
                <w:color w:val="000000"/>
              </w:rPr>
            </w:pPr>
            <w:r w:rsidRPr="00C7345F">
              <w:t>2</w:t>
            </w:r>
          </w:p>
        </w:tc>
        <w:tc>
          <w:tcPr>
            <w:tcW w:w="950" w:type="dxa"/>
          </w:tcPr>
          <w:p w14:paraId="5FA2E252" w14:textId="77777777" w:rsidR="00384C43" w:rsidRPr="00C7345F" w:rsidRDefault="00384C43" w:rsidP="00F73F5C">
            <w:pPr>
              <w:pStyle w:val="TableText"/>
              <w:ind w:right="144"/>
              <w:rPr>
                <w:color w:val="000000"/>
              </w:rPr>
            </w:pPr>
            <w:r w:rsidRPr="00C7345F">
              <w:t>5</w:t>
            </w:r>
          </w:p>
        </w:tc>
        <w:tc>
          <w:tcPr>
            <w:tcW w:w="1512" w:type="dxa"/>
          </w:tcPr>
          <w:p w14:paraId="06D15323" w14:textId="77777777" w:rsidR="00384C43" w:rsidRPr="00C7345F" w:rsidRDefault="00384C43" w:rsidP="00F73F5C">
            <w:pPr>
              <w:pStyle w:val="TableText"/>
              <w:ind w:right="288"/>
              <w:rPr>
                <w:color w:val="000000"/>
              </w:rPr>
            </w:pPr>
            <w:r w:rsidRPr="00C7345F">
              <w:t>0.44</w:t>
            </w:r>
          </w:p>
        </w:tc>
      </w:tr>
      <w:tr w:rsidR="00384C43" w:rsidRPr="00C7345F" w14:paraId="13869323" w14:textId="77777777" w:rsidTr="00F73F5C">
        <w:tc>
          <w:tcPr>
            <w:tcW w:w="1584" w:type="dxa"/>
          </w:tcPr>
          <w:p w14:paraId="6BAD83E7" w14:textId="77777777" w:rsidR="00384C43" w:rsidRPr="00C7345F" w:rsidRDefault="00384C43" w:rsidP="00F73F5C">
            <w:pPr>
              <w:pStyle w:val="TableText"/>
              <w:ind w:right="504"/>
              <w:rPr>
                <w:color w:val="000000"/>
              </w:rPr>
            </w:pPr>
            <w:r w:rsidRPr="00C7345F">
              <w:t>426</w:t>
            </w:r>
          </w:p>
        </w:tc>
        <w:tc>
          <w:tcPr>
            <w:tcW w:w="830" w:type="dxa"/>
          </w:tcPr>
          <w:p w14:paraId="7AAA21EF" w14:textId="77777777" w:rsidR="00384C43" w:rsidRPr="00C7345F" w:rsidRDefault="00384C43" w:rsidP="00F73F5C">
            <w:pPr>
              <w:pStyle w:val="TableText"/>
              <w:ind w:right="288"/>
              <w:rPr>
                <w:color w:val="000000"/>
              </w:rPr>
            </w:pPr>
            <w:r w:rsidRPr="00C7345F">
              <w:t>2</w:t>
            </w:r>
          </w:p>
        </w:tc>
        <w:tc>
          <w:tcPr>
            <w:tcW w:w="950" w:type="dxa"/>
          </w:tcPr>
          <w:p w14:paraId="6BE4D91D" w14:textId="77777777" w:rsidR="00384C43" w:rsidRPr="00C7345F" w:rsidRDefault="00384C43" w:rsidP="00F73F5C">
            <w:pPr>
              <w:pStyle w:val="TableText"/>
              <w:ind w:right="144"/>
              <w:rPr>
                <w:color w:val="000000"/>
              </w:rPr>
            </w:pPr>
            <w:r w:rsidRPr="00C7345F">
              <w:t>2</w:t>
            </w:r>
          </w:p>
        </w:tc>
        <w:tc>
          <w:tcPr>
            <w:tcW w:w="1512" w:type="dxa"/>
          </w:tcPr>
          <w:p w14:paraId="456A2126" w14:textId="77777777" w:rsidR="00384C43" w:rsidRPr="00C7345F" w:rsidRDefault="00384C43" w:rsidP="00F73F5C">
            <w:pPr>
              <w:pStyle w:val="TableText"/>
              <w:ind w:right="288"/>
              <w:rPr>
                <w:color w:val="000000"/>
              </w:rPr>
            </w:pPr>
            <w:r w:rsidRPr="00C7345F">
              <w:t>0.18</w:t>
            </w:r>
          </w:p>
        </w:tc>
      </w:tr>
      <w:tr w:rsidR="00384C43" w:rsidRPr="00C7345F" w14:paraId="1A5438BD" w14:textId="77777777" w:rsidTr="00F73F5C">
        <w:tc>
          <w:tcPr>
            <w:tcW w:w="1584" w:type="dxa"/>
          </w:tcPr>
          <w:p w14:paraId="2CC76182" w14:textId="77777777" w:rsidR="00384C43" w:rsidRPr="00C7345F" w:rsidRDefault="00384C43" w:rsidP="00F73F5C">
            <w:pPr>
              <w:pStyle w:val="TableText"/>
              <w:ind w:right="504"/>
              <w:rPr>
                <w:color w:val="000000"/>
              </w:rPr>
            </w:pPr>
            <w:r w:rsidRPr="00C7345F">
              <w:t>431</w:t>
            </w:r>
          </w:p>
        </w:tc>
        <w:tc>
          <w:tcPr>
            <w:tcW w:w="830" w:type="dxa"/>
          </w:tcPr>
          <w:p w14:paraId="77F4901D" w14:textId="77777777" w:rsidR="00384C43" w:rsidRPr="00C7345F" w:rsidRDefault="00384C43" w:rsidP="00F73F5C">
            <w:pPr>
              <w:pStyle w:val="TableText"/>
              <w:ind w:right="288"/>
              <w:rPr>
                <w:color w:val="000000"/>
              </w:rPr>
            </w:pPr>
            <w:r w:rsidRPr="00C7345F">
              <w:t>2</w:t>
            </w:r>
          </w:p>
        </w:tc>
        <w:tc>
          <w:tcPr>
            <w:tcW w:w="950" w:type="dxa"/>
          </w:tcPr>
          <w:p w14:paraId="7C49AB35" w14:textId="77777777" w:rsidR="00384C43" w:rsidRPr="00C7345F" w:rsidRDefault="00384C43" w:rsidP="00F73F5C">
            <w:pPr>
              <w:pStyle w:val="TableText"/>
              <w:ind w:right="144"/>
              <w:rPr>
                <w:color w:val="000000"/>
              </w:rPr>
            </w:pPr>
            <w:r w:rsidRPr="00C7345F">
              <w:t>17</w:t>
            </w:r>
          </w:p>
        </w:tc>
        <w:tc>
          <w:tcPr>
            <w:tcW w:w="1512" w:type="dxa"/>
          </w:tcPr>
          <w:p w14:paraId="313A0811" w14:textId="77777777" w:rsidR="00384C43" w:rsidRPr="00C7345F" w:rsidRDefault="00384C43" w:rsidP="00F73F5C">
            <w:pPr>
              <w:pStyle w:val="TableText"/>
              <w:ind w:right="288"/>
              <w:rPr>
                <w:color w:val="000000"/>
              </w:rPr>
            </w:pPr>
            <w:r w:rsidRPr="00C7345F">
              <w:t>1.50</w:t>
            </w:r>
          </w:p>
        </w:tc>
      </w:tr>
      <w:tr w:rsidR="00384C43" w:rsidRPr="00C7345F" w14:paraId="5FF8E547" w14:textId="77777777" w:rsidTr="00F73F5C">
        <w:tc>
          <w:tcPr>
            <w:tcW w:w="1584" w:type="dxa"/>
          </w:tcPr>
          <w:p w14:paraId="2C1165DB" w14:textId="77777777" w:rsidR="00384C43" w:rsidRPr="00C7345F" w:rsidRDefault="00384C43" w:rsidP="00F73F5C">
            <w:pPr>
              <w:pStyle w:val="TableText"/>
              <w:ind w:right="504"/>
              <w:rPr>
                <w:color w:val="000000"/>
              </w:rPr>
            </w:pPr>
            <w:r w:rsidRPr="00C7345F">
              <w:t>432</w:t>
            </w:r>
          </w:p>
        </w:tc>
        <w:tc>
          <w:tcPr>
            <w:tcW w:w="830" w:type="dxa"/>
          </w:tcPr>
          <w:p w14:paraId="327D4911" w14:textId="77777777" w:rsidR="00384C43" w:rsidRPr="00C7345F" w:rsidRDefault="00384C43" w:rsidP="00F73F5C">
            <w:pPr>
              <w:pStyle w:val="TableText"/>
              <w:ind w:right="288"/>
              <w:rPr>
                <w:color w:val="000000"/>
              </w:rPr>
            </w:pPr>
            <w:r w:rsidRPr="00C7345F">
              <w:t>2</w:t>
            </w:r>
          </w:p>
        </w:tc>
        <w:tc>
          <w:tcPr>
            <w:tcW w:w="950" w:type="dxa"/>
          </w:tcPr>
          <w:p w14:paraId="0B68E819" w14:textId="77777777" w:rsidR="00384C43" w:rsidRPr="00C7345F" w:rsidRDefault="00384C43" w:rsidP="00F73F5C">
            <w:pPr>
              <w:pStyle w:val="TableText"/>
              <w:ind w:right="144"/>
              <w:rPr>
                <w:color w:val="000000"/>
              </w:rPr>
            </w:pPr>
            <w:r w:rsidRPr="00C7345F">
              <w:t>4</w:t>
            </w:r>
          </w:p>
        </w:tc>
        <w:tc>
          <w:tcPr>
            <w:tcW w:w="1512" w:type="dxa"/>
          </w:tcPr>
          <w:p w14:paraId="529CAF2B" w14:textId="77777777" w:rsidR="00384C43" w:rsidRPr="00C7345F" w:rsidRDefault="00384C43" w:rsidP="00F73F5C">
            <w:pPr>
              <w:pStyle w:val="TableText"/>
              <w:ind w:right="288"/>
              <w:rPr>
                <w:color w:val="000000"/>
              </w:rPr>
            </w:pPr>
            <w:r w:rsidRPr="00C7345F">
              <w:t>0.35</w:t>
            </w:r>
          </w:p>
        </w:tc>
      </w:tr>
      <w:tr w:rsidR="00384C43" w:rsidRPr="00C7345F" w14:paraId="60AE58BB" w14:textId="77777777" w:rsidTr="00F73F5C">
        <w:tc>
          <w:tcPr>
            <w:tcW w:w="1584" w:type="dxa"/>
          </w:tcPr>
          <w:p w14:paraId="6A80BAC5" w14:textId="77777777" w:rsidR="00384C43" w:rsidRPr="00C7345F" w:rsidRDefault="00384C43" w:rsidP="00F73F5C">
            <w:pPr>
              <w:pStyle w:val="TableText"/>
              <w:ind w:right="504"/>
              <w:rPr>
                <w:color w:val="000000"/>
              </w:rPr>
            </w:pPr>
            <w:r w:rsidRPr="00C7345F">
              <w:t>433</w:t>
            </w:r>
          </w:p>
        </w:tc>
        <w:tc>
          <w:tcPr>
            <w:tcW w:w="830" w:type="dxa"/>
          </w:tcPr>
          <w:p w14:paraId="6789F992" w14:textId="77777777" w:rsidR="00384C43" w:rsidRPr="00C7345F" w:rsidRDefault="00384C43" w:rsidP="00F73F5C">
            <w:pPr>
              <w:pStyle w:val="TableText"/>
              <w:ind w:right="288"/>
              <w:rPr>
                <w:color w:val="000000"/>
              </w:rPr>
            </w:pPr>
            <w:r w:rsidRPr="00C7345F">
              <w:t>2</w:t>
            </w:r>
          </w:p>
        </w:tc>
        <w:tc>
          <w:tcPr>
            <w:tcW w:w="950" w:type="dxa"/>
          </w:tcPr>
          <w:p w14:paraId="3338465C" w14:textId="77777777" w:rsidR="00384C43" w:rsidRPr="00C7345F" w:rsidRDefault="00384C43" w:rsidP="00F73F5C">
            <w:pPr>
              <w:pStyle w:val="TableText"/>
              <w:ind w:right="144"/>
              <w:rPr>
                <w:color w:val="000000"/>
              </w:rPr>
            </w:pPr>
            <w:r w:rsidRPr="00C7345F">
              <w:t>3</w:t>
            </w:r>
          </w:p>
        </w:tc>
        <w:tc>
          <w:tcPr>
            <w:tcW w:w="1512" w:type="dxa"/>
          </w:tcPr>
          <w:p w14:paraId="10EFF59E" w14:textId="77777777" w:rsidR="00384C43" w:rsidRPr="00C7345F" w:rsidRDefault="00384C43" w:rsidP="00F73F5C">
            <w:pPr>
              <w:pStyle w:val="TableText"/>
              <w:ind w:right="288"/>
              <w:rPr>
                <w:color w:val="000000"/>
              </w:rPr>
            </w:pPr>
            <w:r w:rsidRPr="00C7345F">
              <w:t>0.26</w:t>
            </w:r>
          </w:p>
        </w:tc>
      </w:tr>
      <w:tr w:rsidR="00384C43" w:rsidRPr="00C7345F" w14:paraId="54312ECB" w14:textId="77777777" w:rsidTr="00F73F5C">
        <w:tc>
          <w:tcPr>
            <w:tcW w:w="1584" w:type="dxa"/>
          </w:tcPr>
          <w:p w14:paraId="1B8EEFD4" w14:textId="77777777" w:rsidR="00384C43" w:rsidRPr="00C7345F" w:rsidRDefault="00384C43" w:rsidP="00F73F5C">
            <w:pPr>
              <w:pStyle w:val="TableText"/>
              <w:ind w:right="504"/>
              <w:rPr>
                <w:color w:val="000000"/>
              </w:rPr>
            </w:pPr>
            <w:r w:rsidRPr="00C7345F">
              <w:t>434</w:t>
            </w:r>
          </w:p>
        </w:tc>
        <w:tc>
          <w:tcPr>
            <w:tcW w:w="830" w:type="dxa"/>
          </w:tcPr>
          <w:p w14:paraId="55934F16" w14:textId="77777777" w:rsidR="00384C43" w:rsidRPr="00C7345F" w:rsidRDefault="00384C43" w:rsidP="00F73F5C">
            <w:pPr>
              <w:pStyle w:val="TableText"/>
              <w:ind w:right="288"/>
              <w:rPr>
                <w:color w:val="000000"/>
              </w:rPr>
            </w:pPr>
            <w:r w:rsidRPr="00C7345F">
              <w:t>2</w:t>
            </w:r>
          </w:p>
        </w:tc>
        <w:tc>
          <w:tcPr>
            <w:tcW w:w="950" w:type="dxa"/>
          </w:tcPr>
          <w:p w14:paraId="0F4DEC3E" w14:textId="77777777" w:rsidR="00384C43" w:rsidRPr="00C7345F" w:rsidRDefault="00384C43" w:rsidP="00F73F5C">
            <w:pPr>
              <w:pStyle w:val="TableText"/>
              <w:ind w:right="144"/>
              <w:rPr>
                <w:color w:val="000000"/>
              </w:rPr>
            </w:pPr>
            <w:r w:rsidRPr="00C7345F">
              <w:t>5</w:t>
            </w:r>
          </w:p>
        </w:tc>
        <w:tc>
          <w:tcPr>
            <w:tcW w:w="1512" w:type="dxa"/>
          </w:tcPr>
          <w:p w14:paraId="3B6CB38E" w14:textId="77777777" w:rsidR="00384C43" w:rsidRPr="00C7345F" w:rsidRDefault="00384C43" w:rsidP="00F73F5C">
            <w:pPr>
              <w:pStyle w:val="TableText"/>
              <w:ind w:right="288"/>
              <w:rPr>
                <w:color w:val="000000"/>
              </w:rPr>
            </w:pPr>
            <w:r w:rsidRPr="00C7345F">
              <w:t>0.44</w:t>
            </w:r>
          </w:p>
        </w:tc>
      </w:tr>
      <w:tr w:rsidR="00384C43" w:rsidRPr="00C7345F" w14:paraId="762578BE" w14:textId="77777777" w:rsidTr="00F73F5C">
        <w:tc>
          <w:tcPr>
            <w:tcW w:w="1584" w:type="dxa"/>
          </w:tcPr>
          <w:p w14:paraId="7DDD0446" w14:textId="77777777" w:rsidR="00384C43" w:rsidRPr="00C7345F" w:rsidRDefault="00384C43" w:rsidP="00F73F5C">
            <w:pPr>
              <w:pStyle w:val="TableText"/>
              <w:ind w:right="504"/>
              <w:rPr>
                <w:color w:val="000000"/>
              </w:rPr>
            </w:pPr>
            <w:r w:rsidRPr="00C7345F">
              <w:t>438</w:t>
            </w:r>
          </w:p>
        </w:tc>
        <w:tc>
          <w:tcPr>
            <w:tcW w:w="830" w:type="dxa"/>
          </w:tcPr>
          <w:p w14:paraId="22F9EC2A" w14:textId="77777777" w:rsidR="00384C43" w:rsidRPr="00C7345F" w:rsidRDefault="00384C43" w:rsidP="00F73F5C">
            <w:pPr>
              <w:pStyle w:val="TableText"/>
              <w:ind w:right="288"/>
              <w:rPr>
                <w:color w:val="000000"/>
              </w:rPr>
            </w:pPr>
            <w:r w:rsidRPr="00C7345F">
              <w:t>2</w:t>
            </w:r>
          </w:p>
        </w:tc>
        <w:tc>
          <w:tcPr>
            <w:tcW w:w="950" w:type="dxa"/>
          </w:tcPr>
          <w:p w14:paraId="68E5CF1D" w14:textId="77777777" w:rsidR="00384C43" w:rsidRPr="00C7345F" w:rsidRDefault="00384C43" w:rsidP="00F73F5C">
            <w:pPr>
              <w:pStyle w:val="TableText"/>
              <w:ind w:right="144"/>
              <w:rPr>
                <w:color w:val="000000"/>
              </w:rPr>
            </w:pPr>
            <w:r w:rsidRPr="00C7345F">
              <w:t>3</w:t>
            </w:r>
          </w:p>
        </w:tc>
        <w:tc>
          <w:tcPr>
            <w:tcW w:w="1512" w:type="dxa"/>
          </w:tcPr>
          <w:p w14:paraId="53476CCB" w14:textId="77777777" w:rsidR="00384C43" w:rsidRPr="00C7345F" w:rsidRDefault="00384C43" w:rsidP="00F73F5C">
            <w:pPr>
              <w:pStyle w:val="TableText"/>
              <w:ind w:right="288"/>
              <w:rPr>
                <w:color w:val="000000"/>
              </w:rPr>
            </w:pPr>
            <w:r w:rsidRPr="00C7345F">
              <w:t>0.26</w:t>
            </w:r>
          </w:p>
        </w:tc>
      </w:tr>
      <w:tr w:rsidR="00384C43" w:rsidRPr="00C7345F" w14:paraId="14103DEA" w14:textId="77777777" w:rsidTr="00F73F5C">
        <w:tc>
          <w:tcPr>
            <w:tcW w:w="1584" w:type="dxa"/>
          </w:tcPr>
          <w:p w14:paraId="1695F86D" w14:textId="77777777" w:rsidR="00384C43" w:rsidRPr="00C7345F" w:rsidRDefault="00384C43" w:rsidP="00F73F5C">
            <w:pPr>
              <w:pStyle w:val="TableText"/>
              <w:ind w:right="504"/>
              <w:rPr>
                <w:color w:val="000000"/>
              </w:rPr>
            </w:pPr>
            <w:r w:rsidRPr="00C7345F">
              <w:t>440</w:t>
            </w:r>
          </w:p>
        </w:tc>
        <w:tc>
          <w:tcPr>
            <w:tcW w:w="830" w:type="dxa"/>
          </w:tcPr>
          <w:p w14:paraId="12683A8D" w14:textId="77777777" w:rsidR="00384C43" w:rsidRPr="00C7345F" w:rsidRDefault="00384C43" w:rsidP="00F73F5C">
            <w:pPr>
              <w:pStyle w:val="TableText"/>
              <w:ind w:right="288"/>
              <w:rPr>
                <w:color w:val="000000"/>
              </w:rPr>
            </w:pPr>
            <w:r w:rsidRPr="00C7345F">
              <w:t>2</w:t>
            </w:r>
          </w:p>
        </w:tc>
        <w:tc>
          <w:tcPr>
            <w:tcW w:w="950" w:type="dxa"/>
          </w:tcPr>
          <w:p w14:paraId="439AFB9A" w14:textId="77777777" w:rsidR="00384C43" w:rsidRPr="00C7345F" w:rsidRDefault="00384C43" w:rsidP="00F73F5C">
            <w:pPr>
              <w:pStyle w:val="TableText"/>
              <w:ind w:right="144"/>
              <w:rPr>
                <w:color w:val="000000"/>
              </w:rPr>
            </w:pPr>
            <w:r w:rsidRPr="00C7345F">
              <w:t>6</w:t>
            </w:r>
          </w:p>
        </w:tc>
        <w:tc>
          <w:tcPr>
            <w:tcW w:w="1512" w:type="dxa"/>
          </w:tcPr>
          <w:p w14:paraId="2BB32E9E" w14:textId="77777777" w:rsidR="00384C43" w:rsidRPr="00C7345F" w:rsidRDefault="00384C43" w:rsidP="00F73F5C">
            <w:pPr>
              <w:pStyle w:val="TableText"/>
              <w:ind w:right="288"/>
              <w:rPr>
                <w:color w:val="000000"/>
              </w:rPr>
            </w:pPr>
            <w:r w:rsidRPr="00C7345F">
              <w:t>0.53</w:t>
            </w:r>
          </w:p>
        </w:tc>
      </w:tr>
      <w:tr w:rsidR="00384C43" w:rsidRPr="00C7345F" w14:paraId="056BCCA4" w14:textId="77777777" w:rsidTr="00F73F5C">
        <w:tc>
          <w:tcPr>
            <w:tcW w:w="1584" w:type="dxa"/>
          </w:tcPr>
          <w:p w14:paraId="4E23FDAB" w14:textId="77777777" w:rsidR="00384C43" w:rsidRPr="00C7345F" w:rsidRDefault="00384C43" w:rsidP="00F73F5C">
            <w:pPr>
              <w:pStyle w:val="TableText"/>
              <w:ind w:right="504"/>
              <w:rPr>
                <w:color w:val="000000"/>
              </w:rPr>
            </w:pPr>
            <w:r w:rsidRPr="00C7345F">
              <w:t>441</w:t>
            </w:r>
          </w:p>
        </w:tc>
        <w:tc>
          <w:tcPr>
            <w:tcW w:w="830" w:type="dxa"/>
          </w:tcPr>
          <w:p w14:paraId="55C763C9" w14:textId="77777777" w:rsidR="00384C43" w:rsidRPr="00C7345F" w:rsidRDefault="00384C43" w:rsidP="00F73F5C">
            <w:pPr>
              <w:pStyle w:val="TableText"/>
              <w:ind w:right="288"/>
              <w:rPr>
                <w:color w:val="000000"/>
              </w:rPr>
            </w:pPr>
            <w:r w:rsidRPr="00C7345F">
              <w:t>2</w:t>
            </w:r>
          </w:p>
        </w:tc>
        <w:tc>
          <w:tcPr>
            <w:tcW w:w="950" w:type="dxa"/>
          </w:tcPr>
          <w:p w14:paraId="5D4BE79D" w14:textId="77777777" w:rsidR="00384C43" w:rsidRPr="00C7345F" w:rsidRDefault="00384C43" w:rsidP="00F73F5C">
            <w:pPr>
              <w:pStyle w:val="TableText"/>
              <w:ind w:right="144"/>
              <w:rPr>
                <w:color w:val="000000"/>
              </w:rPr>
            </w:pPr>
            <w:r w:rsidRPr="00C7345F">
              <w:t>8</w:t>
            </w:r>
          </w:p>
        </w:tc>
        <w:tc>
          <w:tcPr>
            <w:tcW w:w="1512" w:type="dxa"/>
          </w:tcPr>
          <w:p w14:paraId="44016AD2" w14:textId="77777777" w:rsidR="00384C43" w:rsidRPr="00C7345F" w:rsidRDefault="00384C43" w:rsidP="00F73F5C">
            <w:pPr>
              <w:pStyle w:val="TableText"/>
              <w:ind w:right="288"/>
              <w:rPr>
                <w:color w:val="000000"/>
              </w:rPr>
            </w:pPr>
            <w:r w:rsidRPr="00C7345F">
              <w:t>0.70</w:t>
            </w:r>
          </w:p>
        </w:tc>
      </w:tr>
      <w:tr w:rsidR="00384C43" w:rsidRPr="00C7345F" w14:paraId="597370E9" w14:textId="77777777" w:rsidTr="00F73F5C">
        <w:tc>
          <w:tcPr>
            <w:tcW w:w="1584" w:type="dxa"/>
          </w:tcPr>
          <w:p w14:paraId="13965499" w14:textId="77777777" w:rsidR="00384C43" w:rsidRPr="00C7345F" w:rsidRDefault="00384C43" w:rsidP="00F73F5C">
            <w:pPr>
              <w:pStyle w:val="TableText"/>
              <w:ind w:right="504"/>
              <w:rPr>
                <w:color w:val="000000"/>
              </w:rPr>
            </w:pPr>
            <w:r w:rsidRPr="00C7345F">
              <w:t>442</w:t>
            </w:r>
          </w:p>
        </w:tc>
        <w:tc>
          <w:tcPr>
            <w:tcW w:w="830" w:type="dxa"/>
          </w:tcPr>
          <w:p w14:paraId="09381AB9" w14:textId="77777777" w:rsidR="00384C43" w:rsidRPr="00C7345F" w:rsidRDefault="00384C43" w:rsidP="00F73F5C">
            <w:pPr>
              <w:pStyle w:val="TableText"/>
              <w:ind w:right="288"/>
              <w:rPr>
                <w:color w:val="000000"/>
              </w:rPr>
            </w:pPr>
            <w:r w:rsidRPr="00C7345F">
              <w:t>2</w:t>
            </w:r>
          </w:p>
        </w:tc>
        <w:tc>
          <w:tcPr>
            <w:tcW w:w="950" w:type="dxa"/>
          </w:tcPr>
          <w:p w14:paraId="4865D3F8" w14:textId="77777777" w:rsidR="00384C43" w:rsidRPr="00C7345F" w:rsidRDefault="00384C43" w:rsidP="00F73F5C">
            <w:pPr>
              <w:pStyle w:val="TableText"/>
              <w:ind w:right="144"/>
              <w:rPr>
                <w:color w:val="000000"/>
              </w:rPr>
            </w:pPr>
            <w:r w:rsidRPr="00C7345F">
              <w:t>5</w:t>
            </w:r>
          </w:p>
        </w:tc>
        <w:tc>
          <w:tcPr>
            <w:tcW w:w="1512" w:type="dxa"/>
          </w:tcPr>
          <w:p w14:paraId="0581A3BE" w14:textId="77777777" w:rsidR="00384C43" w:rsidRPr="00C7345F" w:rsidRDefault="00384C43" w:rsidP="00F73F5C">
            <w:pPr>
              <w:pStyle w:val="TableText"/>
              <w:ind w:right="288"/>
              <w:rPr>
                <w:color w:val="000000"/>
              </w:rPr>
            </w:pPr>
            <w:r w:rsidRPr="00C7345F">
              <w:t>0.44</w:t>
            </w:r>
          </w:p>
        </w:tc>
      </w:tr>
      <w:tr w:rsidR="00384C43" w:rsidRPr="00C7345F" w14:paraId="2AC1DAC2" w14:textId="77777777" w:rsidTr="00F73F5C">
        <w:tc>
          <w:tcPr>
            <w:tcW w:w="1584" w:type="dxa"/>
          </w:tcPr>
          <w:p w14:paraId="3CBF8006" w14:textId="77777777" w:rsidR="00384C43" w:rsidRPr="00C7345F" w:rsidRDefault="00384C43" w:rsidP="00F73F5C">
            <w:pPr>
              <w:pStyle w:val="TableText"/>
              <w:ind w:right="504"/>
              <w:rPr>
                <w:color w:val="000000"/>
              </w:rPr>
            </w:pPr>
            <w:r w:rsidRPr="00C7345F">
              <w:t>444</w:t>
            </w:r>
          </w:p>
        </w:tc>
        <w:tc>
          <w:tcPr>
            <w:tcW w:w="830" w:type="dxa"/>
          </w:tcPr>
          <w:p w14:paraId="199F36CE" w14:textId="77777777" w:rsidR="00384C43" w:rsidRPr="00C7345F" w:rsidRDefault="00384C43" w:rsidP="00F73F5C">
            <w:pPr>
              <w:pStyle w:val="TableText"/>
              <w:ind w:right="288"/>
              <w:rPr>
                <w:color w:val="000000"/>
              </w:rPr>
            </w:pPr>
            <w:r w:rsidRPr="00C7345F">
              <w:t>2</w:t>
            </w:r>
          </w:p>
        </w:tc>
        <w:tc>
          <w:tcPr>
            <w:tcW w:w="950" w:type="dxa"/>
          </w:tcPr>
          <w:p w14:paraId="0C064166" w14:textId="77777777" w:rsidR="00384C43" w:rsidRPr="00C7345F" w:rsidRDefault="00384C43" w:rsidP="00F73F5C">
            <w:pPr>
              <w:pStyle w:val="TableText"/>
              <w:ind w:right="144"/>
              <w:rPr>
                <w:color w:val="000000"/>
              </w:rPr>
            </w:pPr>
            <w:r w:rsidRPr="00C7345F">
              <w:t>1</w:t>
            </w:r>
          </w:p>
        </w:tc>
        <w:tc>
          <w:tcPr>
            <w:tcW w:w="1512" w:type="dxa"/>
          </w:tcPr>
          <w:p w14:paraId="6707A13F" w14:textId="77777777" w:rsidR="00384C43" w:rsidRPr="00C7345F" w:rsidRDefault="00384C43" w:rsidP="00F73F5C">
            <w:pPr>
              <w:pStyle w:val="TableText"/>
              <w:ind w:right="288"/>
              <w:rPr>
                <w:color w:val="000000"/>
              </w:rPr>
            </w:pPr>
            <w:r w:rsidRPr="00C7345F">
              <w:t>0.09</w:t>
            </w:r>
          </w:p>
        </w:tc>
      </w:tr>
      <w:tr w:rsidR="00384C43" w:rsidRPr="00C7345F" w14:paraId="1150D670" w14:textId="77777777" w:rsidTr="00F73F5C">
        <w:tc>
          <w:tcPr>
            <w:tcW w:w="1584" w:type="dxa"/>
          </w:tcPr>
          <w:p w14:paraId="69F21B64" w14:textId="77777777" w:rsidR="00384C43" w:rsidRPr="00C7345F" w:rsidRDefault="00384C43" w:rsidP="00F73F5C">
            <w:pPr>
              <w:pStyle w:val="TableText"/>
              <w:ind w:right="504"/>
              <w:rPr>
                <w:color w:val="000000"/>
              </w:rPr>
            </w:pPr>
            <w:r w:rsidRPr="00C7345F">
              <w:t>445</w:t>
            </w:r>
          </w:p>
        </w:tc>
        <w:tc>
          <w:tcPr>
            <w:tcW w:w="830" w:type="dxa"/>
          </w:tcPr>
          <w:p w14:paraId="0811C025" w14:textId="77777777" w:rsidR="00384C43" w:rsidRPr="00C7345F" w:rsidRDefault="00384C43" w:rsidP="00F73F5C">
            <w:pPr>
              <w:pStyle w:val="TableText"/>
              <w:ind w:right="288"/>
              <w:rPr>
                <w:color w:val="000000"/>
              </w:rPr>
            </w:pPr>
            <w:r w:rsidRPr="00C7345F">
              <w:t>2</w:t>
            </w:r>
          </w:p>
        </w:tc>
        <w:tc>
          <w:tcPr>
            <w:tcW w:w="950" w:type="dxa"/>
          </w:tcPr>
          <w:p w14:paraId="2C0505BD" w14:textId="77777777" w:rsidR="00384C43" w:rsidRPr="00C7345F" w:rsidRDefault="00384C43" w:rsidP="00F73F5C">
            <w:pPr>
              <w:pStyle w:val="TableText"/>
              <w:ind w:right="144"/>
              <w:rPr>
                <w:color w:val="000000"/>
              </w:rPr>
            </w:pPr>
            <w:r w:rsidRPr="00C7345F">
              <w:t>1</w:t>
            </w:r>
          </w:p>
        </w:tc>
        <w:tc>
          <w:tcPr>
            <w:tcW w:w="1512" w:type="dxa"/>
          </w:tcPr>
          <w:p w14:paraId="57B9E346" w14:textId="77777777" w:rsidR="00384C43" w:rsidRPr="00C7345F" w:rsidRDefault="00384C43" w:rsidP="00F73F5C">
            <w:pPr>
              <w:pStyle w:val="TableText"/>
              <w:ind w:right="288"/>
              <w:rPr>
                <w:color w:val="000000"/>
              </w:rPr>
            </w:pPr>
            <w:r w:rsidRPr="00C7345F">
              <w:t>0.09</w:t>
            </w:r>
          </w:p>
        </w:tc>
      </w:tr>
      <w:tr w:rsidR="00384C43" w:rsidRPr="00C7345F" w14:paraId="481613AF" w14:textId="77777777" w:rsidTr="00F73F5C">
        <w:tc>
          <w:tcPr>
            <w:tcW w:w="1584" w:type="dxa"/>
          </w:tcPr>
          <w:p w14:paraId="653F50A4" w14:textId="77777777" w:rsidR="00384C43" w:rsidRPr="00C7345F" w:rsidRDefault="00384C43" w:rsidP="00F73F5C">
            <w:pPr>
              <w:pStyle w:val="TableText"/>
              <w:ind w:right="504"/>
              <w:rPr>
                <w:color w:val="000000"/>
              </w:rPr>
            </w:pPr>
            <w:r w:rsidRPr="00C7345F">
              <w:t>446</w:t>
            </w:r>
          </w:p>
        </w:tc>
        <w:tc>
          <w:tcPr>
            <w:tcW w:w="830" w:type="dxa"/>
          </w:tcPr>
          <w:p w14:paraId="49058822" w14:textId="77777777" w:rsidR="00384C43" w:rsidRPr="00C7345F" w:rsidRDefault="00384C43" w:rsidP="00F73F5C">
            <w:pPr>
              <w:pStyle w:val="TableText"/>
              <w:ind w:right="288"/>
              <w:rPr>
                <w:color w:val="000000"/>
              </w:rPr>
            </w:pPr>
            <w:r w:rsidRPr="00C7345F">
              <w:t>2</w:t>
            </w:r>
          </w:p>
        </w:tc>
        <w:tc>
          <w:tcPr>
            <w:tcW w:w="950" w:type="dxa"/>
          </w:tcPr>
          <w:p w14:paraId="7444510C" w14:textId="77777777" w:rsidR="00384C43" w:rsidRPr="00C7345F" w:rsidRDefault="00384C43" w:rsidP="00F73F5C">
            <w:pPr>
              <w:pStyle w:val="TableText"/>
              <w:ind w:right="144"/>
              <w:rPr>
                <w:color w:val="000000"/>
              </w:rPr>
            </w:pPr>
            <w:r w:rsidRPr="00C7345F">
              <w:t>4</w:t>
            </w:r>
          </w:p>
        </w:tc>
        <w:tc>
          <w:tcPr>
            <w:tcW w:w="1512" w:type="dxa"/>
          </w:tcPr>
          <w:p w14:paraId="7BE62B3F" w14:textId="77777777" w:rsidR="00384C43" w:rsidRPr="00C7345F" w:rsidRDefault="00384C43" w:rsidP="00F73F5C">
            <w:pPr>
              <w:pStyle w:val="TableText"/>
              <w:ind w:right="288"/>
              <w:rPr>
                <w:color w:val="000000"/>
              </w:rPr>
            </w:pPr>
            <w:r w:rsidRPr="00C7345F">
              <w:t>0.35</w:t>
            </w:r>
          </w:p>
        </w:tc>
      </w:tr>
      <w:tr w:rsidR="00384C43" w:rsidRPr="00C7345F" w14:paraId="2E09212D" w14:textId="77777777" w:rsidTr="00F73F5C">
        <w:tc>
          <w:tcPr>
            <w:tcW w:w="1584" w:type="dxa"/>
          </w:tcPr>
          <w:p w14:paraId="11FE0DE6" w14:textId="77777777" w:rsidR="00384C43" w:rsidRPr="00C7345F" w:rsidRDefault="00384C43" w:rsidP="00F73F5C">
            <w:pPr>
              <w:pStyle w:val="TableText"/>
              <w:ind w:right="504"/>
              <w:rPr>
                <w:color w:val="000000"/>
              </w:rPr>
            </w:pPr>
            <w:r w:rsidRPr="00C7345F">
              <w:t>447</w:t>
            </w:r>
          </w:p>
        </w:tc>
        <w:tc>
          <w:tcPr>
            <w:tcW w:w="830" w:type="dxa"/>
          </w:tcPr>
          <w:p w14:paraId="5A67E48E" w14:textId="77777777" w:rsidR="00384C43" w:rsidRPr="00C7345F" w:rsidRDefault="00384C43" w:rsidP="00F73F5C">
            <w:pPr>
              <w:pStyle w:val="TableText"/>
              <w:ind w:right="288"/>
              <w:rPr>
                <w:color w:val="000000"/>
              </w:rPr>
            </w:pPr>
            <w:r w:rsidRPr="00C7345F">
              <w:t>2</w:t>
            </w:r>
          </w:p>
        </w:tc>
        <w:tc>
          <w:tcPr>
            <w:tcW w:w="950" w:type="dxa"/>
          </w:tcPr>
          <w:p w14:paraId="5EB7F7AC" w14:textId="77777777" w:rsidR="00384C43" w:rsidRPr="00C7345F" w:rsidRDefault="00384C43" w:rsidP="00F73F5C">
            <w:pPr>
              <w:pStyle w:val="TableText"/>
              <w:ind w:right="144"/>
              <w:rPr>
                <w:color w:val="000000"/>
              </w:rPr>
            </w:pPr>
            <w:r w:rsidRPr="00C7345F">
              <w:t>2</w:t>
            </w:r>
          </w:p>
        </w:tc>
        <w:tc>
          <w:tcPr>
            <w:tcW w:w="1512" w:type="dxa"/>
          </w:tcPr>
          <w:p w14:paraId="52A56464" w14:textId="77777777" w:rsidR="00384C43" w:rsidRPr="00C7345F" w:rsidRDefault="00384C43" w:rsidP="00F73F5C">
            <w:pPr>
              <w:pStyle w:val="TableText"/>
              <w:ind w:right="288"/>
              <w:rPr>
                <w:color w:val="000000"/>
              </w:rPr>
            </w:pPr>
            <w:r w:rsidRPr="00C7345F">
              <w:t>0.18</w:t>
            </w:r>
          </w:p>
        </w:tc>
      </w:tr>
      <w:tr w:rsidR="00384C43" w:rsidRPr="00C7345F" w14:paraId="5B1A360A" w14:textId="77777777" w:rsidTr="00F73F5C">
        <w:tc>
          <w:tcPr>
            <w:tcW w:w="1584" w:type="dxa"/>
          </w:tcPr>
          <w:p w14:paraId="2F4A94D0" w14:textId="77777777" w:rsidR="00384C43" w:rsidRPr="00C7345F" w:rsidRDefault="00384C43" w:rsidP="00F73F5C">
            <w:pPr>
              <w:pStyle w:val="TableText"/>
              <w:ind w:right="504"/>
              <w:rPr>
                <w:color w:val="000000"/>
              </w:rPr>
            </w:pPr>
            <w:r w:rsidRPr="00C7345F">
              <w:t>450</w:t>
            </w:r>
          </w:p>
        </w:tc>
        <w:tc>
          <w:tcPr>
            <w:tcW w:w="830" w:type="dxa"/>
          </w:tcPr>
          <w:p w14:paraId="5B3BC4C1" w14:textId="77777777" w:rsidR="00384C43" w:rsidRPr="00C7345F" w:rsidRDefault="00384C43" w:rsidP="00F73F5C">
            <w:pPr>
              <w:pStyle w:val="TableText"/>
              <w:ind w:right="288"/>
              <w:rPr>
                <w:color w:val="000000"/>
              </w:rPr>
            </w:pPr>
            <w:r w:rsidRPr="00C7345F">
              <w:t>3</w:t>
            </w:r>
          </w:p>
        </w:tc>
        <w:tc>
          <w:tcPr>
            <w:tcW w:w="950" w:type="dxa"/>
          </w:tcPr>
          <w:p w14:paraId="1EF80E1C" w14:textId="77777777" w:rsidR="00384C43" w:rsidRPr="00C7345F" w:rsidRDefault="00384C43" w:rsidP="00F73F5C">
            <w:pPr>
              <w:pStyle w:val="TableText"/>
              <w:ind w:right="144"/>
              <w:rPr>
                <w:color w:val="000000"/>
              </w:rPr>
            </w:pPr>
            <w:r w:rsidRPr="00C7345F">
              <w:t>2</w:t>
            </w:r>
          </w:p>
        </w:tc>
        <w:tc>
          <w:tcPr>
            <w:tcW w:w="1512" w:type="dxa"/>
          </w:tcPr>
          <w:p w14:paraId="2D421486" w14:textId="77777777" w:rsidR="00384C43" w:rsidRPr="00C7345F" w:rsidRDefault="00384C43" w:rsidP="00F73F5C">
            <w:pPr>
              <w:pStyle w:val="TableText"/>
              <w:ind w:right="288"/>
              <w:rPr>
                <w:color w:val="000000"/>
              </w:rPr>
            </w:pPr>
            <w:r w:rsidRPr="00C7345F">
              <w:t>0.18</w:t>
            </w:r>
          </w:p>
        </w:tc>
      </w:tr>
      <w:tr w:rsidR="00384C43" w:rsidRPr="00C7345F" w14:paraId="57E2AEBC" w14:textId="77777777" w:rsidTr="00F73F5C">
        <w:tc>
          <w:tcPr>
            <w:tcW w:w="1584" w:type="dxa"/>
          </w:tcPr>
          <w:p w14:paraId="179803EA" w14:textId="77777777" w:rsidR="00384C43" w:rsidRPr="00C7345F" w:rsidRDefault="00384C43" w:rsidP="00F73F5C">
            <w:pPr>
              <w:pStyle w:val="TableText"/>
              <w:ind w:right="504"/>
              <w:rPr>
                <w:color w:val="000000"/>
              </w:rPr>
            </w:pPr>
            <w:r w:rsidRPr="00C7345F">
              <w:t>451</w:t>
            </w:r>
          </w:p>
        </w:tc>
        <w:tc>
          <w:tcPr>
            <w:tcW w:w="830" w:type="dxa"/>
          </w:tcPr>
          <w:p w14:paraId="3DDAD929" w14:textId="77777777" w:rsidR="00384C43" w:rsidRPr="00C7345F" w:rsidRDefault="00384C43" w:rsidP="00F73F5C">
            <w:pPr>
              <w:pStyle w:val="TableText"/>
              <w:ind w:right="288"/>
              <w:rPr>
                <w:color w:val="000000"/>
              </w:rPr>
            </w:pPr>
            <w:r w:rsidRPr="00C7345F">
              <w:t>3</w:t>
            </w:r>
          </w:p>
        </w:tc>
        <w:tc>
          <w:tcPr>
            <w:tcW w:w="950" w:type="dxa"/>
          </w:tcPr>
          <w:p w14:paraId="0FC9D9BB" w14:textId="77777777" w:rsidR="00384C43" w:rsidRPr="00C7345F" w:rsidRDefault="00384C43" w:rsidP="00F73F5C">
            <w:pPr>
              <w:pStyle w:val="TableText"/>
              <w:ind w:right="144"/>
              <w:rPr>
                <w:color w:val="000000"/>
              </w:rPr>
            </w:pPr>
            <w:r w:rsidRPr="00C7345F">
              <w:t>13</w:t>
            </w:r>
          </w:p>
        </w:tc>
        <w:tc>
          <w:tcPr>
            <w:tcW w:w="1512" w:type="dxa"/>
          </w:tcPr>
          <w:p w14:paraId="4DB29A9F" w14:textId="77777777" w:rsidR="00384C43" w:rsidRPr="00C7345F" w:rsidRDefault="00384C43" w:rsidP="00F73F5C">
            <w:pPr>
              <w:pStyle w:val="TableText"/>
              <w:ind w:right="288"/>
              <w:rPr>
                <w:color w:val="000000"/>
              </w:rPr>
            </w:pPr>
            <w:r w:rsidRPr="00C7345F">
              <w:t>1.15</w:t>
            </w:r>
          </w:p>
        </w:tc>
      </w:tr>
      <w:tr w:rsidR="00384C43" w:rsidRPr="00C7345F" w14:paraId="5CBB99C0" w14:textId="77777777" w:rsidTr="00F73F5C">
        <w:tc>
          <w:tcPr>
            <w:tcW w:w="1584" w:type="dxa"/>
          </w:tcPr>
          <w:p w14:paraId="2E564E7F" w14:textId="77777777" w:rsidR="00384C43" w:rsidRPr="00C7345F" w:rsidRDefault="00384C43" w:rsidP="00F73F5C">
            <w:pPr>
              <w:pStyle w:val="TableText"/>
              <w:ind w:right="504"/>
              <w:rPr>
                <w:color w:val="000000"/>
              </w:rPr>
            </w:pPr>
            <w:r w:rsidRPr="00C7345F">
              <w:t>452</w:t>
            </w:r>
          </w:p>
        </w:tc>
        <w:tc>
          <w:tcPr>
            <w:tcW w:w="830" w:type="dxa"/>
          </w:tcPr>
          <w:p w14:paraId="400E1CB4" w14:textId="77777777" w:rsidR="00384C43" w:rsidRPr="00C7345F" w:rsidRDefault="00384C43" w:rsidP="00F73F5C">
            <w:pPr>
              <w:pStyle w:val="TableText"/>
              <w:ind w:right="288"/>
              <w:rPr>
                <w:color w:val="000000"/>
              </w:rPr>
            </w:pPr>
            <w:r w:rsidRPr="00C7345F">
              <w:t>3</w:t>
            </w:r>
          </w:p>
        </w:tc>
        <w:tc>
          <w:tcPr>
            <w:tcW w:w="950" w:type="dxa"/>
          </w:tcPr>
          <w:p w14:paraId="786FF290" w14:textId="77777777" w:rsidR="00384C43" w:rsidRPr="00C7345F" w:rsidRDefault="00384C43" w:rsidP="00F73F5C">
            <w:pPr>
              <w:pStyle w:val="TableText"/>
              <w:ind w:right="144"/>
              <w:rPr>
                <w:color w:val="000000"/>
              </w:rPr>
            </w:pPr>
            <w:r w:rsidRPr="00C7345F">
              <w:t>2</w:t>
            </w:r>
          </w:p>
        </w:tc>
        <w:tc>
          <w:tcPr>
            <w:tcW w:w="1512" w:type="dxa"/>
          </w:tcPr>
          <w:p w14:paraId="79B981F5" w14:textId="77777777" w:rsidR="00384C43" w:rsidRPr="00C7345F" w:rsidRDefault="00384C43" w:rsidP="00F73F5C">
            <w:pPr>
              <w:pStyle w:val="TableText"/>
              <w:ind w:right="288"/>
              <w:rPr>
                <w:color w:val="000000"/>
              </w:rPr>
            </w:pPr>
            <w:r w:rsidRPr="00C7345F">
              <w:t>0.18</w:t>
            </w:r>
          </w:p>
        </w:tc>
      </w:tr>
      <w:tr w:rsidR="00384C43" w:rsidRPr="00C7345F" w14:paraId="1D114485" w14:textId="77777777" w:rsidTr="00F73F5C">
        <w:tc>
          <w:tcPr>
            <w:tcW w:w="1584" w:type="dxa"/>
          </w:tcPr>
          <w:p w14:paraId="24063D6F" w14:textId="77777777" w:rsidR="00384C43" w:rsidRPr="00C7345F" w:rsidRDefault="00384C43" w:rsidP="00F73F5C">
            <w:pPr>
              <w:pStyle w:val="TableText"/>
              <w:ind w:right="504"/>
              <w:rPr>
                <w:color w:val="000000"/>
              </w:rPr>
            </w:pPr>
            <w:r w:rsidRPr="00C7345F">
              <w:t>453</w:t>
            </w:r>
          </w:p>
        </w:tc>
        <w:tc>
          <w:tcPr>
            <w:tcW w:w="830" w:type="dxa"/>
          </w:tcPr>
          <w:p w14:paraId="1E6F8745" w14:textId="77777777" w:rsidR="00384C43" w:rsidRPr="00C7345F" w:rsidRDefault="00384C43" w:rsidP="00F73F5C">
            <w:pPr>
              <w:pStyle w:val="TableText"/>
              <w:ind w:right="288"/>
              <w:rPr>
                <w:color w:val="000000"/>
              </w:rPr>
            </w:pPr>
            <w:r w:rsidRPr="00C7345F">
              <w:t>3</w:t>
            </w:r>
          </w:p>
        </w:tc>
        <w:tc>
          <w:tcPr>
            <w:tcW w:w="950" w:type="dxa"/>
          </w:tcPr>
          <w:p w14:paraId="37A52188" w14:textId="77777777" w:rsidR="00384C43" w:rsidRPr="00C7345F" w:rsidRDefault="00384C43" w:rsidP="00F73F5C">
            <w:pPr>
              <w:pStyle w:val="TableText"/>
              <w:ind w:right="144"/>
              <w:rPr>
                <w:color w:val="000000"/>
              </w:rPr>
            </w:pPr>
            <w:r w:rsidRPr="00C7345F">
              <w:t>2</w:t>
            </w:r>
          </w:p>
        </w:tc>
        <w:tc>
          <w:tcPr>
            <w:tcW w:w="1512" w:type="dxa"/>
          </w:tcPr>
          <w:p w14:paraId="5504327A" w14:textId="77777777" w:rsidR="00384C43" w:rsidRPr="00C7345F" w:rsidRDefault="00384C43" w:rsidP="00F73F5C">
            <w:pPr>
              <w:pStyle w:val="TableText"/>
              <w:ind w:right="288"/>
              <w:rPr>
                <w:color w:val="000000"/>
              </w:rPr>
            </w:pPr>
            <w:r w:rsidRPr="00C7345F">
              <w:t>0.18</w:t>
            </w:r>
          </w:p>
        </w:tc>
      </w:tr>
      <w:tr w:rsidR="00384C43" w:rsidRPr="00C7345F" w14:paraId="4E6CEA81" w14:textId="77777777" w:rsidTr="00F73F5C">
        <w:tc>
          <w:tcPr>
            <w:tcW w:w="1584" w:type="dxa"/>
          </w:tcPr>
          <w:p w14:paraId="3A7E5FC2" w14:textId="77777777" w:rsidR="00384C43" w:rsidRPr="00C7345F" w:rsidRDefault="00384C43" w:rsidP="00F73F5C">
            <w:pPr>
              <w:pStyle w:val="TableText"/>
              <w:ind w:right="504"/>
              <w:rPr>
                <w:color w:val="000000"/>
              </w:rPr>
            </w:pPr>
            <w:r w:rsidRPr="00C7345F">
              <w:t>454</w:t>
            </w:r>
          </w:p>
        </w:tc>
        <w:tc>
          <w:tcPr>
            <w:tcW w:w="830" w:type="dxa"/>
          </w:tcPr>
          <w:p w14:paraId="1D2C6D38" w14:textId="77777777" w:rsidR="00384C43" w:rsidRPr="00C7345F" w:rsidRDefault="00384C43" w:rsidP="00F73F5C">
            <w:pPr>
              <w:pStyle w:val="TableText"/>
              <w:ind w:right="288"/>
              <w:rPr>
                <w:color w:val="000000"/>
              </w:rPr>
            </w:pPr>
            <w:r w:rsidRPr="00C7345F">
              <w:t>3</w:t>
            </w:r>
          </w:p>
        </w:tc>
        <w:tc>
          <w:tcPr>
            <w:tcW w:w="950" w:type="dxa"/>
          </w:tcPr>
          <w:p w14:paraId="4C66CBB8" w14:textId="77777777" w:rsidR="00384C43" w:rsidRPr="00C7345F" w:rsidRDefault="00384C43" w:rsidP="00F73F5C">
            <w:pPr>
              <w:pStyle w:val="TableText"/>
              <w:ind w:right="144"/>
              <w:rPr>
                <w:color w:val="000000"/>
              </w:rPr>
            </w:pPr>
            <w:r w:rsidRPr="00C7345F">
              <w:t>7</w:t>
            </w:r>
          </w:p>
        </w:tc>
        <w:tc>
          <w:tcPr>
            <w:tcW w:w="1512" w:type="dxa"/>
          </w:tcPr>
          <w:p w14:paraId="1EA22B89" w14:textId="77777777" w:rsidR="00384C43" w:rsidRPr="00C7345F" w:rsidRDefault="00384C43" w:rsidP="00F73F5C">
            <w:pPr>
              <w:pStyle w:val="TableText"/>
              <w:ind w:right="288"/>
              <w:rPr>
                <w:color w:val="000000"/>
              </w:rPr>
            </w:pPr>
            <w:r w:rsidRPr="00C7345F">
              <w:t>0.62</w:t>
            </w:r>
          </w:p>
        </w:tc>
      </w:tr>
      <w:tr w:rsidR="00384C43" w:rsidRPr="00C7345F" w14:paraId="1CE8FC07" w14:textId="77777777" w:rsidTr="00F73F5C">
        <w:tc>
          <w:tcPr>
            <w:tcW w:w="1584" w:type="dxa"/>
          </w:tcPr>
          <w:p w14:paraId="436D387F" w14:textId="77777777" w:rsidR="00384C43" w:rsidRPr="00C7345F" w:rsidRDefault="00384C43" w:rsidP="00F73F5C">
            <w:pPr>
              <w:pStyle w:val="TableText"/>
              <w:ind w:right="504"/>
              <w:rPr>
                <w:color w:val="000000"/>
              </w:rPr>
            </w:pPr>
            <w:r w:rsidRPr="00C7345F">
              <w:t>455</w:t>
            </w:r>
          </w:p>
        </w:tc>
        <w:tc>
          <w:tcPr>
            <w:tcW w:w="830" w:type="dxa"/>
          </w:tcPr>
          <w:p w14:paraId="501D2D9D" w14:textId="77777777" w:rsidR="00384C43" w:rsidRPr="00C7345F" w:rsidRDefault="00384C43" w:rsidP="00F73F5C">
            <w:pPr>
              <w:pStyle w:val="TableText"/>
              <w:ind w:right="288"/>
              <w:rPr>
                <w:color w:val="000000"/>
              </w:rPr>
            </w:pPr>
            <w:r w:rsidRPr="00C7345F">
              <w:t>3</w:t>
            </w:r>
          </w:p>
        </w:tc>
        <w:tc>
          <w:tcPr>
            <w:tcW w:w="950" w:type="dxa"/>
          </w:tcPr>
          <w:p w14:paraId="0A6BB2D6" w14:textId="77777777" w:rsidR="00384C43" w:rsidRPr="00C7345F" w:rsidRDefault="00384C43" w:rsidP="00F73F5C">
            <w:pPr>
              <w:pStyle w:val="TableText"/>
              <w:ind w:right="144"/>
              <w:rPr>
                <w:color w:val="000000"/>
              </w:rPr>
            </w:pPr>
            <w:r w:rsidRPr="00C7345F">
              <w:t>4</w:t>
            </w:r>
          </w:p>
        </w:tc>
        <w:tc>
          <w:tcPr>
            <w:tcW w:w="1512" w:type="dxa"/>
          </w:tcPr>
          <w:p w14:paraId="60B86434" w14:textId="77777777" w:rsidR="00384C43" w:rsidRPr="00C7345F" w:rsidRDefault="00384C43" w:rsidP="00F73F5C">
            <w:pPr>
              <w:pStyle w:val="TableText"/>
              <w:ind w:right="288"/>
              <w:rPr>
                <w:color w:val="000000"/>
              </w:rPr>
            </w:pPr>
            <w:r w:rsidRPr="00C7345F">
              <w:t>0.35</w:t>
            </w:r>
          </w:p>
        </w:tc>
      </w:tr>
      <w:tr w:rsidR="00384C43" w:rsidRPr="00C7345F" w14:paraId="33610E03" w14:textId="77777777" w:rsidTr="00F73F5C">
        <w:tc>
          <w:tcPr>
            <w:tcW w:w="1584" w:type="dxa"/>
          </w:tcPr>
          <w:p w14:paraId="311969EB" w14:textId="77777777" w:rsidR="00384C43" w:rsidRPr="00C7345F" w:rsidRDefault="00384C43" w:rsidP="00F73F5C">
            <w:pPr>
              <w:pStyle w:val="TableText"/>
              <w:ind w:right="504"/>
              <w:rPr>
                <w:color w:val="000000"/>
              </w:rPr>
            </w:pPr>
            <w:r w:rsidRPr="00C7345F">
              <w:t>458</w:t>
            </w:r>
          </w:p>
        </w:tc>
        <w:tc>
          <w:tcPr>
            <w:tcW w:w="830" w:type="dxa"/>
          </w:tcPr>
          <w:p w14:paraId="370119E3" w14:textId="77777777" w:rsidR="00384C43" w:rsidRPr="00C7345F" w:rsidRDefault="00384C43" w:rsidP="00F73F5C">
            <w:pPr>
              <w:pStyle w:val="TableText"/>
              <w:ind w:right="288"/>
              <w:rPr>
                <w:color w:val="000000"/>
              </w:rPr>
            </w:pPr>
            <w:r w:rsidRPr="00C7345F">
              <w:t>3</w:t>
            </w:r>
          </w:p>
        </w:tc>
        <w:tc>
          <w:tcPr>
            <w:tcW w:w="950" w:type="dxa"/>
          </w:tcPr>
          <w:p w14:paraId="404AF82D" w14:textId="77777777" w:rsidR="00384C43" w:rsidRPr="00C7345F" w:rsidRDefault="00384C43" w:rsidP="00F73F5C">
            <w:pPr>
              <w:pStyle w:val="TableText"/>
              <w:ind w:right="144"/>
              <w:rPr>
                <w:color w:val="000000"/>
              </w:rPr>
            </w:pPr>
            <w:r w:rsidRPr="00C7345F">
              <w:t>1</w:t>
            </w:r>
          </w:p>
        </w:tc>
        <w:tc>
          <w:tcPr>
            <w:tcW w:w="1512" w:type="dxa"/>
          </w:tcPr>
          <w:p w14:paraId="171FA09B" w14:textId="77777777" w:rsidR="00384C43" w:rsidRPr="00C7345F" w:rsidRDefault="00384C43" w:rsidP="00F73F5C">
            <w:pPr>
              <w:pStyle w:val="TableText"/>
              <w:ind w:right="288"/>
              <w:rPr>
                <w:color w:val="000000"/>
              </w:rPr>
            </w:pPr>
            <w:r w:rsidRPr="00C7345F">
              <w:t>0.09</w:t>
            </w:r>
          </w:p>
        </w:tc>
      </w:tr>
      <w:tr w:rsidR="00384C43" w:rsidRPr="00C7345F" w14:paraId="75261CF4" w14:textId="77777777" w:rsidTr="00F73F5C">
        <w:tc>
          <w:tcPr>
            <w:tcW w:w="1584" w:type="dxa"/>
          </w:tcPr>
          <w:p w14:paraId="2D63494E" w14:textId="77777777" w:rsidR="00384C43" w:rsidRPr="00C7345F" w:rsidRDefault="00384C43" w:rsidP="00F73F5C">
            <w:pPr>
              <w:pStyle w:val="TableText"/>
              <w:ind w:right="504"/>
              <w:rPr>
                <w:color w:val="000000"/>
              </w:rPr>
            </w:pPr>
            <w:r w:rsidRPr="00C7345F">
              <w:t>461</w:t>
            </w:r>
          </w:p>
        </w:tc>
        <w:tc>
          <w:tcPr>
            <w:tcW w:w="830" w:type="dxa"/>
          </w:tcPr>
          <w:p w14:paraId="5500025C" w14:textId="77777777" w:rsidR="00384C43" w:rsidRPr="00C7345F" w:rsidRDefault="00384C43" w:rsidP="00F73F5C">
            <w:pPr>
              <w:pStyle w:val="TableText"/>
              <w:ind w:right="288"/>
              <w:rPr>
                <w:color w:val="000000"/>
              </w:rPr>
            </w:pPr>
            <w:r w:rsidRPr="00C7345F">
              <w:t>3</w:t>
            </w:r>
          </w:p>
        </w:tc>
        <w:tc>
          <w:tcPr>
            <w:tcW w:w="950" w:type="dxa"/>
          </w:tcPr>
          <w:p w14:paraId="7C677921" w14:textId="77777777" w:rsidR="00384C43" w:rsidRPr="00C7345F" w:rsidRDefault="00384C43" w:rsidP="00F73F5C">
            <w:pPr>
              <w:pStyle w:val="TableText"/>
              <w:ind w:right="144"/>
              <w:rPr>
                <w:color w:val="000000"/>
              </w:rPr>
            </w:pPr>
            <w:r w:rsidRPr="00C7345F">
              <w:t>2</w:t>
            </w:r>
          </w:p>
        </w:tc>
        <w:tc>
          <w:tcPr>
            <w:tcW w:w="1512" w:type="dxa"/>
          </w:tcPr>
          <w:p w14:paraId="289EF4E7" w14:textId="77777777" w:rsidR="00384C43" w:rsidRPr="00C7345F" w:rsidRDefault="00384C43" w:rsidP="00F73F5C">
            <w:pPr>
              <w:pStyle w:val="TableText"/>
              <w:ind w:right="288"/>
              <w:rPr>
                <w:color w:val="000000"/>
              </w:rPr>
            </w:pPr>
            <w:r w:rsidRPr="00C7345F">
              <w:t>0.18</w:t>
            </w:r>
          </w:p>
        </w:tc>
      </w:tr>
      <w:tr w:rsidR="00384C43" w:rsidRPr="00C7345F" w14:paraId="7ADEEE83" w14:textId="77777777" w:rsidTr="00F73F5C">
        <w:tc>
          <w:tcPr>
            <w:tcW w:w="1584" w:type="dxa"/>
          </w:tcPr>
          <w:p w14:paraId="5231B114" w14:textId="77777777" w:rsidR="00384C43" w:rsidRPr="00C7345F" w:rsidRDefault="00384C43" w:rsidP="00F73F5C">
            <w:pPr>
              <w:pStyle w:val="TableText"/>
              <w:ind w:right="504"/>
              <w:rPr>
                <w:color w:val="000000"/>
              </w:rPr>
            </w:pPr>
            <w:r w:rsidRPr="00C7345F">
              <w:t>462</w:t>
            </w:r>
          </w:p>
        </w:tc>
        <w:tc>
          <w:tcPr>
            <w:tcW w:w="830" w:type="dxa"/>
          </w:tcPr>
          <w:p w14:paraId="57633098" w14:textId="77777777" w:rsidR="00384C43" w:rsidRPr="00C7345F" w:rsidRDefault="00384C43" w:rsidP="00F73F5C">
            <w:pPr>
              <w:pStyle w:val="TableText"/>
              <w:ind w:right="288"/>
              <w:rPr>
                <w:color w:val="000000"/>
              </w:rPr>
            </w:pPr>
            <w:r w:rsidRPr="00C7345F">
              <w:t>3</w:t>
            </w:r>
          </w:p>
        </w:tc>
        <w:tc>
          <w:tcPr>
            <w:tcW w:w="950" w:type="dxa"/>
          </w:tcPr>
          <w:p w14:paraId="134C1961" w14:textId="77777777" w:rsidR="00384C43" w:rsidRPr="00C7345F" w:rsidRDefault="00384C43" w:rsidP="00F73F5C">
            <w:pPr>
              <w:pStyle w:val="TableText"/>
              <w:ind w:right="144"/>
              <w:rPr>
                <w:color w:val="000000"/>
              </w:rPr>
            </w:pPr>
            <w:r w:rsidRPr="00C7345F">
              <w:t>4</w:t>
            </w:r>
          </w:p>
        </w:tc>
        <w:tc>
          <w:tcPr>
            <w:tcW w:w="1512" w:type="dxa"/>
          </w:tcPr>
          <w:p w14:paraId="69764FC4" w14:textId="77777777" w:rsidR="00384C43" w:rsidRPr="00C7345F" w:rsidRDefault="00384C43" w:rsidP="00F73F5C">
            <w:pPr>
              <w:pStyle w:val="TableText"/>
              <w:ind w:right="288"/>
              <w:rPr>
                <w:color w:val="000000"/>
              </w:rPr>
            </w:pPr>
            <w:r w:rsidRPr="00C7345F">
              <w:t>0.35</w:t>
            </w:r>
          </w:p>
        </w:tc>
      </w:tr>
      <w:tr w:rsidR="00384C43" w:rsidRPr="00C7345F" w14:paraId="660F3F0B" w14:textId="77777777" w:rsidTr="00F73F5C">
        <w:tc>
          <w:tcPr>
            <w:tcW w:w="1584" w:type="dxa"/>
          </w:tcPr>
          <w:p w14:paraId="55710F66" w14:textId="77777777" w:rsidR="00384C43" w:rsidRPr="00C7345F" w:rsidRDefault="00384C43" w:rsidP="00F73F5C">
            <w:pPr>
              <w:pStyle w:val="TableText"/>
              <w:ind w:right="504"/>
              <w:rPr>
                <w:color w:val="000000"/>
              </w:rPr>
            </w:pPr>
            <w:r w:rsidRPr="00C7345F">
              <w:t>463</w:t>
            </w:r>
          </w:p>
        </w:tc>
        <w:tc>
          <w:tcPr>
            <w:tcW w:w="830" w:type="dxa"/>
          </w:tcPr>
          <w:p w14:paraId="6D68A6FA" w14:textId="77777777" w:rsidR="00384C43" w:rsidRPr="00C7345F" w:rsidRDefault="00384C43" w:rsidP="00F73F5C">
            <w:pPr>
              <w:pStyle w:val="TableText"/>
              <w:ind w:right="288"/>
              <w:rPr>
                <w:color w:val="000000"/>
              </w:rPr>
            </w:pPr>
            <w:r w:rsidRPr="00C7345F">
              <w:t>3</w:t>
            </w:r>
          </w:p>
        </w:tc>
        <w:tc>
          <w:tcPr>
            <w:tcW w:w="950" w:type="dxa"/>
          </w:tcPr>
          <w:p w14:paraId="62DAA660" w14:textId="77777777" w:rsidR="00384C43" w:rsidRPr="00C7345F" w:rsidRDefault="00384C43" w:rsidP="00F73F5C">
            <w:pPr>
              <w:pStyle w:val="TableText"/>
              <w:ind w:right="144"/>
              <w:rPr>
                <w:color w:val="000000"/>
              </w:rPr>
            </w:pPr>
            <w:r w:rsidRPr="00C7345F">
              <w:t>2</w:t>
            </w:r>
          </w:p>
        </w:tc>
        <w:tc>
          <w:tcPr>
            <w:tcW w:w="1512" w:type="dxa"/>
          </w:tcPr>
          <w:p w14:paraId="792D9DE4" w14:textId="77777777" w:rsidR="00384C43" w:rsidRPr="00C7345F" w:rsidRDefault="00384C43" w:rsidP="00F73F5C">
            <w:pPr>
              <w:pStyle w:val="TableText"/>
              <w:ind w:right="288"/>
              <w:rPr>
                <w:color w:val="000000"/>
              </w:rPr>
            </w:pPr>
            <w:r w:rsidRPr="00C7345F">
              <w:t>0.18</w:t>
            </w:r>
          </w:p>
        </w:tc>
      </w:tr>
      <w:tr w:rsidR="00384C43" w:rsidRPr="00C7345F" w14:paraId="659ECE0C" w14:textId="77777777" w:rsidTr="00F73F5C">
        <w:tc>
          <w:tcPr>
            <w:tcW w:w="1584" w:type="dxa"/>
          </w:tcPr>
          <w:p w14:paraId="71F275B7" w14:textId="77777777" w:rsidR="00384C43" w:rsidRPr="00C7345F" w:rsidRDefault="00384C43" w:rsidP="00F73F5C">
            <w:pPr>
              <w:pStyle w:val="TableText"/>
              <w:ind w:right="504"/>
              <w:rPr>
                <w:color w:val="000000"/>
              </w:rPr>
            </w:pPr>
            <w:r w:rsidRPr="00C7345F">
              <w:t>464</w:t>
            </w:r>
          </w:p>
        </w:tc>
        <w:tc>
          <w:tcPr>
            <w:tcW w:w="830" w:type="dxa"/>
          </w:tcPr>
          <w:p w14:paraId="7D9ADCD2" w14:textId="77777777" w:rsidR="00384C43" w:rsidRPr="00C7345F" w:rsidRDefault="00384C43" w:rsidP="00F73F5C">
            <w:pPr>
              <w:pStyle w:val="TableText"/>
              <w:ind w:right="288"/>
              <w:rPr>
                <w:color w:val="000000"/>
              </w:rPr>
            </w:pPr>
            <w:r w:rsidRPr="00C7345F">
              <w:t>3</w:t>
            </w:r>
          </w:p>
        </w:tc>
        <w:tc>
          <w:tcPr>
            <w:tcW w:w="950" w:type="dxa"/>
          </w:tcPr>
          <w:p w14:paraId="3916617F" w14:textId="77777777" w:rsidR="00384C43" w:rsidRPr="00C7345F" w:rsidRDefault="00384C43" w:rsidP="00F73F5C">
            <w:pPr>
              <w:pStyle w:val="TableText"/>
              <w:ind w:right="144"/>
              <w:rPr>
                <w:color w:val="000000"/>
              </w:rPr>
            </w:pPr>
            <w:r w:rsidRPr="00C7345F">
              <w:t>6</w:t>
            </w:r>
          </w:p>
        </w:tc>
        <w:tc>
          <w:tcPr>
            <w:tcW w:w="1512" w:type="dxa"/>
          </w:tcPr>
          <w:p w14:paraId="2AA70CB2" w14:textId="77777777" w:rsidR="00384C43" w:rsidRPr="00C7345F" w:rsidRDefault="00384C43" w:rsidP="00F73F5C">
            <w:pPr>
              <w:pStyle w:val="TableText"/>
              <w:ind w:right="288"/>
              <w:rPr>
                <w:color w:val="000000"/>
              </w:rPr>
            </w:pPr>
            <w:r w:rsidRPr="00C7345F">
              <w:t>0.53</w:t>
            </w:r>
          </w:p>
        </w:tc>
      </w:tr>
      <w:tr w:rsidR="00384C43" w:rsidRPr="00C7345F" w14:paraId="1F6B08F9" w14:textId="77777777" w:rsidTr="00F73F5C">
        <w:tc>
          <w:tcPr>
            <w:tcW w:w="1584" w:type="dxa"/>
          </w:tcPr>
          <w:p w14:paraId="185383D8" w14:textId="77777777" w:rsidR="00384C43" w:rsidRPr="00C7345F" w:rsidRDefault="00384C43" w:rsidP="00F73F5C">
            <w:pPr>
              <w:pStyle w:val="TableText"/>
              <w:ind w:right="504"/>
              <w:rPr>
                <w:color w:val="000000"/>
              </w:rPr>
            </w:pPr>
            <w:r w:rsidRPr="00C7345F">
              <w:t>468</w:t>
            </w:r>
          </w:p>
        </w:tc>
        <w:tc>
          <w:tcPr>
            <w:tcW w:w="830" w:type="dxa"/>
          </w:tcPr>
          <w:p w14:paraId="56F5B502" w14:textId="77777777" w:rsidR="00384C43" w:rsidRPr="00C7345F" w:rsidRDefault="00384C43" w:rsidP="00F73F5C">
            <w:pPr>
              <w:pStyle w:val="TableText"/>
              <w:ind w:right="288"/>
              <w:rPr>
                <w:color w:val="000000"/>
              </w:rPr>
            </w:pPr>
            <w:r w:rsidRPr="00C7345F">
              <w:t>3</w:t>
            </w:r>
          </w:p>
        </w:tc>
        <w:tc>
          <w:tcPr>
            <w:tcW w:w="950" w:type="dxa"/>
          </w:tcPr>
          <w:p w14:paraId="2B2DE8C4" w14:textId="77777777" w:rsidR="00384C43" w:rsidRPr="00C7345F" w:rsidRDefault="00384C43" w:rsidP="00F73F5C">
            <w:pPr>
              <w:pStyle w:val="TableText"/>
              <w:ind w:right="144"/>
              <w:rPr>
                <w:color w:val="000000"/>
              </w:rPr>
            </w:pPr>
            <w:r w:rsidRPr="00C7345F">
              <w:t>1</w:t>
            </w:r>
          </w:p>
        </w:tc>
        <w:tc>
          <w:tcPr>
            <w:tcW w:w="1512" w:type="dxa"/>
          </w:tcPr>
          <w:p w14:paraId="1B477548" w14:textId="77777777" w:rsidR="00384C43" w:rsidRPr="00C7345F" w:rsidRDefault="00384C43" w:rsidP="00F73F5C">
            <w:pPr>
              <w:pStyle w:val="TableText"/>
              <w:ind w:right="288"/>
              <w:rPr>
                <w:color w:val="000000"/>
              </w:rPr>
            </w:pPr>
            <w:r w:rsidRPr="00C7345F">
              <w:t>0.09</w:t>
            </w:r>
          </w:p>
        </w:tc>
      </w:tr>
      <w:tr w:rsidR="00384C43" w:rsidRPr="00C7345F" w14:paraId="41A4BA12" w14:textId="77777777" w:rsidTr="00F73F5C">
        <w:tc>
          <w:tcPr>
            <w:tcW w:w="1584" w:type="dxa"/>
          </w:tcPr>
          <w:p w14:paraId="68440CAD" w14:textId="77777777" w:rsidR="00384C43" w:rsidRPr="00C7345F" w:rsidRDefault="00384C43" w:rsidP="00F73F5C">
            <w:pPr>
              <w:pStyle w:val="TableText"/>
              <w:ind w:right="504"/>
              <w:rPr>
                <w:color w:val="000000"/>
              </w:rPr>
            </w:pPr>
            <w:r w:rsidRPr="00C7345F">
              <w:t>470</w:t>
            </w:r>
          </w:p>
        </w:tc>
        <w:tc>
          <w:tcPr>
            <w:tcW w:w="830" w:type="dxa"/>
          </w:tcPr>
          <w:p w14:paraId="15A728FC" w14:textId="77777777" w:rsidR="00384C43" w:rsidRPr="00C7345F" w:rsidRDefault="00384C43" w:rsidP="00F73F5C">
            <w:pPr>
              <w:pStyle w:val="TableText"/>
              <w:ind w:right="288"/>
              <w:rPr>
                <w:color w:val="000000"/>
              </w:rPr>
            </w:pPr>
            <w:r w:rsidRPr="00C7345F">
              <w:t>3</w:t>
            </w:r>
          </w:p>
        </w:tc>
        <w:tc>
          <w:tcPr>
            <w:tcW w:w="950" w:type="dxa"/>
          </w:tcPr>
          <w:p w14:paraId="48DC00BF" w14:textId="77777777" w:rsidR="00384C43" w:rsidRPr="00C7345F" w:rsidRDefault="00384C43" w:rsidP="00F73F5C">
            <w:pPr>
              <w:pStyle w:val="TableText"/>
              <w:ind w:right="144"/>
              <w:rPr>
                <w:color w:val="000000"/>
              </w:rPr>
            </w:pPr>
            <w:r w:rsidRPr="00C7345F">
              <w:t>1</w:t>
            </w:r>
          </w:p>
        </w:tc>
        <w:tc>
          <w:tcPr>
            <w:tcW w:w="1512" w:type="dxa"/>
          </w:tcPr>
          <w:p w14:paraId="3B1577E1" w14:textId="77777777" w:rsidR="00384C43" w:rsidRPr="00C7345F" w:rsidRDefault="00384C43" w:rsidP="00F73F5C">
            <w:pPr>
              <w:pStyle w:val="TableText"/>
              <w:ind w:right="288"/>
              <w:rPr>
                <w:color w:val="000000"/>
              </w:rPr>
            </w:pPr>
            <w:r w:rsidRPr="00C7345F">
              <w:t>0.09</w:t>
            </w:r>
          </w:p>
        </w:tc>
      </w:tr>
      <w:tr w:rsidR="00384C43" w:rsidRPr="00C7345F" w14:paraId="6F177C20" w14:textId="77777777" w:rsidTr="00F73F5C">
        <w:tc>
          <w:tcPr>
            <w:tcW w:w="1584" w:type="dxa"/>
          </w:tcPr>
          <w:p w14:paraId="67831B61" w14:textId="77777777" w:rsidR="00384C43" w:rsidRPr="00C7345F" w:rsidRDefault="00384C43" w:rsidP="00F73F5C">
            <w:pPr>
              <w:pStyle w:val="TableText"/>
              <w:ind w:right="504"/>
              <w:rPr>
                <w:color w:val="000000"/>
              </w:rPr>
            </w:pPr>
            <w:r w:rsidRPr="00C7345F">
              <w:t>471</w:t>
            </w:r>
          </w:p>
        </w:tc>
        <w:tc>
          <w:tcPr>
            <w:tcW w:w="830" w:type="dxa"/>
          </w:tcPr>
          <w:p w14:paraId="2BBE4616" w14:textId="77777777" w:rsidR="00384C43" w:rsidRPr="00C7345F" w:rsidRDefault="00384C43" w:rsidP="00F73F5C">
            <w:pPr>
              <w:pStyle w:val="TableText"/>
              <w:ind w:right="288"/>
              <w:rPr>
                <w:color w:val="000000"/>
              </w:rPr>
            </w:pPr>
            <w:r w:rsidRPr="00C7345F">
              <w:t>3</w:t>
            </w:r>
          </w:p>
        </w:tc>
        <w:tc>
          <w:tcPr>
            <w:tcW w:w="950" w:type="dxa"/>
          </w:tcPr>
          <w:p w14:paraId="3D937868" w14:textId="77777777" w:rsidR="00384C43" w:rsidRPr="00C7345F" w:rsidRDefault="00384C43" w:rsidP="00F73F5C">
            <w:pPr>
              <w:pStyle w:val="TableText"/>
              <w:ind w:right="144"/>
              <w:rPr>
                <w:color w:val="000000"/>
              </w:rPr>
            </w:pPr>
            <w:r w:rsidRPr="00C7345F">
              <w:t>2</w:t>
            </w:r>
          </w:p>
        </w:tc>
        <w:tc>
          <w:tcPr>
            <w:tcW w:w="1512" w:type="dxa"/>
          </w:tcPr>
          <w:p w14:paraId="5D7F1362" w14:textId="77777777" w:rsidR="00384C43" w:rsidRPr="00C7345F" w:rsidRDefault="00384C43" w:rsidP="00F73F5C">
            <w:pPr>
              <w:pStyle w:val="TableText"/>
              <w:ind w:right="288"/>
              <w:rPr>
                <w:color w:val="000000"/>
              </w:rPr>
            </w:pPr>
            <w:r w:rsidRPr="00C7345F">
              <w:t>0.18</w:t>
            </w:r>
          </w:p>
        </w:tc>
      </w:tr>
      <w:tr w:rsidR="00384C43" w:rsidRPr="00C7345F" w14:paraId="1D9FD952" w14:textId="77777777" w:rsidTr="00F73F5C">
        <w:tc>
          <w:tcPr>
            <w:tcW w:w="1584" w:type="dxa"/>
          </w:tcPr>
          <w:p w14:paraId="7301DC8C" w14:textId="77777777" w:rsidR="00384C43" w:rsidRPr="00C7345F" w:rsidRDefault="00384C43" w:rsidP="00F73F5C">
            <w:pPr>
              <w:pStyle w:val="TableText"/>
              <w:ind w:right="504"/>
              <w:rPr>
                <w:color w:val="000000"/>
              </w:rPr>
            </w:pPr>
            <w:r w:rsidRPr="00C7345F">
              <w:t>473</w:t>
            </w:r>
          </w:p>
        </w:tc>
        <w:tc>
          <w:tcPr>
            <w:tcW w:w="830" w:type="dxa"/>
          </w:tcPr>
          <w:p w14:paraId="2976C9B1" w14:textId="77777777" w:rsidR="00384C43" w:rsidRPr="00C7345F" w:rsidRDefault="00384C43" w:rsidP="00F73F5C">
            <w:pPr>
              <w:pStyle w:val="TableText"/>
              <w:ind w:right="288"/>
              <w:rPr>
                <w:color w:val="000000"/>
              </w:rPr>
            </w:pPr>
            <w:r w:rsidRPr="00C7345F">
              <w:t>3</w:t>
            </w:r>
          </w:p>
        </w:tc>
        <w:tc>
          <w:tcPr>
            <w:tcW w:w="950" w:type="dxa"/>
          </w:tcPr>
          <w:p w14:paraId="4D245541" w14:textId="77777777" w:rsidR="00384C43" w:rsidRPr="00C7345F" w:rsidRDefault="00384C43" w:rsidP="00F73F5C">
            <w:pPr>
              <w:pStyle w:val="TableText"/>
              <w:ind w:right="144"/>
              <w:rPr>
                <w:color w:val="000000"/>
              </w:rPr>
            </w:pPr>
            <w:r w:rsidRPr="00C7345F">
              <w:t>2</w:t>
            </w:r>
          </w:p>
        </w:tc>
        <w:tc>
          <w:tcPr>
            <w:tcW w:w="1512" w:type="dxa"/>
          </w:tcPr>
          <w:p w14:paraId="05E7832C" w14:textId="77777777" w:rsidR="00384C43" w:rsidRPr="00C7345F" w:rsidRDefault="00384C43" w:rsidP="00F73F5C">
            <w:pPr>
              <w:pStyle w:val="TableText"/>
              <w:ind w:right="288"/>
              <w:rPr>
                <w:color w:val="000000"/>
              </w:rPr>
            </w:pPr>
            <w:r w:rsidRPr="00C7345F">
              <w:t>0.18</w:t>
            </w:r>
          </w:p>
        </w:tc>
      </w:tr>
    </w:tbl>
    <w:p w14:paraId="1860EA52" w14:textId="77777777" w:rsidR="00384C43" w:rsidRPr="00C7345F" w:rsidRDefault="00384C43">
      <w:r w:rsidRPr="00C7345F">
        <w:fldChar w:fldCharType="begin"/>
      </w:r>
      <w:r w:rsidRPr="00C7345F">
        <w:instrText xml:space="preserve"> REF _Ref66094024 \h </w:instrText>
      </w:r>
      <w:r w:rsidRPr="00C7345F">
        <w:fldChar w:fldCharType="separate"/>
      </w:r>
      <w:r w:rsidRPr="00C7345F">
        <w:t>Table 4.C.13</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five)</w:t>
      </w:r>
    </w:p>
    <w:tbl>
      <w:tblPr>
        <w:tblStyle w:val="TRs"/>
        <w:tblW w:w="0" w:type="auto"/>
        <w:tblLayout w:type="fixed"/>
        <w:tblLook w:val="04A0" w:firstRow="1" w:lastRow="0" w:firstColumn="1" w:lastColumn="0" w:noHBand="0" w:noVBand="1"/>
        <w:tblDescription w:val="Scale Score and Performance Level Distribution of Overall Scores for Grade Twelve, continuation five"/>
      </w:tblPr>
      <w:tblGrid>
        <w:gridCol w:w="1584"/>
        <w:gridCol w:w="830"/>
        <w:gridCol w:w="950"/>
        <w:gridCol w:w="1512"/>
      </w:tblGrid>
      <w:tr w:rsidR="00384C43" w:rsidRPr="00C7345F" w14:paraId="7FDD52CB"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590A02DC"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701C9F2A" w14:textId="77777777" w:rsidR="00384C43" w:rsidRPr="00C7345F" w:rsidRDefault="00384C43" w:rsidP="00F73F5C">
            <w:pPr>
              <w:pStyle w:val="TableHead"/>
              <w:keepNext/>
              <w:keepLines/>
              <w:rPr>
                <w:noProof w:val="0"/>
              </w:rPr>
            </w:pPr>
            <w:r w:rsidRPr="00C7345F">
              <w:rPr>
                <w:noProof w:val="0"/>
              </w:rPr>
              <w:t>Level</w:t>
            </w:r>
          </w:p>
        </w:tc>
        <w:tc>
          <w:tcPr>
            <w:tcW w:w="950" w:type="dxa"/>
            <w:hideMark/>
          </w:tcPr>
          <w:p w14:paraId="15130805" w14:textId="77777777" w:rsidR="00384C43" w:rsidRPr="00C7345F" w:rsidRDefault="00384C43" w:rsidP="00F73F5C">
            <w:pPr>
              <w:pStyle w:val="TableHead"/>
              <w:keepNext/>
              <w:keepLines/>
              <w:rPr>
                <w:noProof w:val="0"/>
              </w:rPr>
            </w:pPr>
            <w:r w:rsidRPr="00C7345F">
              <w:rPr>
                <w:noProof w:val="0"/>
              </w:rPr>
              <w:t>N</w:t>
            </w:r>
          </w:p>
        </w:tc>
        <w:tc>
          <w:tcPr>
            <w:tcW w:w="1512" w:type="dxa"/>
            <w:hideMark/>
          </w:tcPr>
          <w:p w14:paraId="162761BD" w14:textId="77777777" w:rsidR="00384C43" w:rsidRPr="00C7345F" w:rsidRDefault="00384C43" w:rsidP="00F73F5C">
            <w:pPr>
              <w:pStyle w:val="TableHead"/>
              <w:keepNext/>
              <w:keepLines/>
              <w:rPr>
                <w:noProof w:val="0"/>
              </w:rPr>
            </w:pPr>
            <w:r w:rsidRPr="00C7345F">
              <w:rPr>
                <w:noProof w:val="0"/>
              </w:rPr>
              <w:t>Percentage</w:t>
            </w:r>
          </w:p>
        </w:tc>
      </w:tr>
      <w:tr w:rsidR="00384C43" w:rsidRPr="00C7345F" w14:paraId="5E13C00E" w14:textId="77777777" w:rsidTr="00F73F5C">
        <w:tc>
          <w:tcPr>
            <w:tcW w:w="1584" w:type="dxa"/>
          </w:tcPr>
          <w:p w14:paraId="68BE2C5B" w14:textId="77777777" w:rsidR="00384C43" w:rsidRPr="00C7345F" w:rsidRDefault="00384C43" w:rsidP="00F73F5C">
            <w:pPr>
              <w:pStyle w:val="TableText"/>
              <w:ind w:right="504"/>
              <w:rPr>
                <w:color w:val="000000"/>
              </w:rPr>
            </w:pPr>
            <w:r w:rsidRPr="00C7345F">
              <w:t>474</w:t>
            </w:r>
          </w:p>
        </w:tc>
        <w:tc>
          <w:tcPr>
            <w:tcW w:w="830" w:type="dxa"/>
          </w:tcPr>
          <w:p w14:paraId="62B88D93" w14:textId="77777777" w:rsidR="00384C43" w:rsidRPr="00C7345F" w:rsidRDefault="00384C43" w:rsidP="00F73F5C">
            <w:pPr>
              <w:pStyle w:val="TableText"/>
              <w:ind w:right="288"/>
              <w:rPr>
                <w:color w:val="000000"/>
              </w:rPr>
            </w:pPr>
            <w:r w:rsidRPr="00C7345F">
              <w:t>3</w:t>
            </w:r>
          </w:p>
        </w:tc>
        <w:tc>
          <w:tcPr>
            <w:tcW w:w="950" w:type="dxa"/>
          </w:tcPr>
          <w:p w14:paraId="5D1C3D88" w14:textId="77777777" w:rsidR="00384C43" w:rsidRPr="00C7345F" w:rsidRDefault="00384C43" w:rsidP="00F73F5C">
            <w:pPr>
              <w:pStyle w:val="TableText"/>
              <w:ind w:right="144"/>
              <w:rPr>
                <w:color w:val="000000"/>
              </w:rPr>
            </w:pPr>
            <w:r w:rsidRPr="00C7345F">
              <w:t>11</w:t>
            </w:r>
          </w:p>
        </w:tc>
        <w:tc>
          <w:tcPr>
            <w:tcW w:w="1512" w:type="dxa"/>
          </w:tcPr>
          <w:p w14:paraId="1F717149" w14:textId="77777777" w:rsidR="00384C43" w:rsidRPr="00C7345F" w:rsidRDefault="00384C43" w:rsidP="00F73F5C">
            <w:pPr>
              <w:pStyle w:val="TableText"/>
              <w:ind w:right="288"/>
              <w:rPr>
                <w:color w:val="000000"/>
              </w:rPr>
            </w:pPr>
            <w:r w:rsidRPr="00C7345F">
              <w:t>0.97</w:t>
            </w:r>
          </w:p>
        </w:tc>
      </w:tr>
      <w:tr w:rsidR="00384C43" w:rsidRPr="00C7345F" w14:paraId="502E9D46" w14:textId="77777777" w:rsidTr="00F73F5C">
        <w:tc>
          <w:tcPr>
            <w:tcW w:w="1584" w:type="dxa"/>
          </w:tcPr>
          <w:p w14:paraId="36BBBE51" w14:textId="77777777" w:rsidR="00384C43" w:rsidRPr="00C7345F" w:rsidRDefault="00384C43" w:rsidP="00F73F5C">
            <w:pPr>
              <w:pStyle w:val="TableText"/>
              <w:ind w:right="504"/>
              <w:rPr>
                <w:color w:val="000000"/>
              </w:rPr>
            </w:pPr>
            <w:r w:rsidRPr="00C7345F">
              <w:t>475</w:t>
            </w:r>
          </w:p>
        </w:tc>
        <w:tc>
          <w:tcPr>
            <w:tcW w:w="830" w:type="dxa"/>
          </w:tcPr>
          <w:p w14:paraId="5B80EC1C" w14:textId="77777777" w:rsidR="00384C43" w:rsidRPr="00C7345F" w:rsidRDefault="00384C43" w:rsidP="00F73F5C">
            <w:pPr>
              <w:pStyle w:val="TableText"/>
              <w:ind w:right="288"/>
              <w:rPr>
                <w:color w:val="000000"/>
              </w:rPr>
            </w:pPr>
            <w:r w:rsidRPr="00C7345F">
              <w:t>3</w:t>
            </w:r>
          </w:p>
        </w:tc>
        <w:tc>
          <w:tcPr>
            <w:tcW w:w="950" w:type="dxa"/>
          </w:tcPr>
          <w:p w14:paraId="7BEEE155" w14:textId="77777777" w:rsidR="00384C43" w:rsidRPr="00C7345F" w:rsidRDefault="00384C43" w:rsidP="00F73F5C">
            <w:pPr>
              <w:pStyle w:val="TableText"/>
              <w:ind w:right="144"/>
              <w:rPr>
                <w:color w:val="000000"/>
              </w:rPr>
            </w:pPr>
            <w:r w:rsidRPr="00C7345F">
              <w:t>1</w:t>
            </w:r>
          </w:p>
        </w:tc>
        <w:tc>
          <w:tcPr>
            <w:tcW w:w="1512" w:type="dxa"/>
          </w:tcPr>
          <w:p w14:paraId="1647810D" w14:textId="77777777" w:rsidR="00384C43" w:rsidRPr="00C7345F" w:rsidRDefault="00384C43" w:rsidP="00F73F5C">
            <w:pPr>
              <w:pStyle w:val="TableText"/>
              <w:ind w:right="288"/>
              <w:rPr>
                <w:color w:val="000000"/>
              </w:rPr>
            </w:pPr>
            <w:r w:rsidRPr="00C7345F">
              <w:t>0.09</w:t>
            </w:r>
          </w:p>
        </w:tc>
      </w:tr>
      <w:tr w:rsidR="00384C43" w:rsidRPr="00C7345F" w14:paraId="4B71D2A9" w14:textId="77777777" w:rsidTr="00F73F5C">
        <w:tc>
          <w:tcPr>
            <w:tcW w:w="1584" w:type="dxa"/>
          </w:tcPr>
          <w:p w14:paraId="27546032" w14:textId="77777777" w:rsidR="00384C43" w:rsidRPr="00C7345F" w:rsidRDefault="00384C43" w:rsidP="00F73F5C">
            <w:pPr>
              <w:pStyle w:val="TableText"/>
              <w:ind w:right="504"/>
              <w:rPr>
                <w:color w:val="000000"/>
              </w:rPr>
            </w:pPr>
            <w:r w:rsidRPr="00C7345F">
              <w:t>480</w:t>
            </w:r>
          </w:p>
        </w:tc>
        <w:tc>
          <w:tcPr>
            <w:tcW w:w="830" w:type="dxa"/>
          </w:tcPr>
          <w:p w14:paraId="6AFB28DE" w14:textId="77777777" w:rsidR="00384C43" w:rsidRPr="00C7345F" w:rsidRDefault="00384C43" w:rsidP="00F73F5C">
            <w:pPr>
              <w:pStyle w:val="TableText"/>
              <w:ind w:right="288"/>
              <w:rPr>
                <w:color w:val="000000"/>
              </w:rPr>
            </w:pPr>
            <w:r w:rsidRPr="00C7345F">
              <w:t>3</w:t>
            </w:r>
          </w:p>
        </w:tc>
        <w:tc>
          <w:tcPr>
            <w:tcW w:w="950" w:type="dxa"/>
          </w:tcPr>
          <w:p w14:paraId="405BAA29" w14:textId="77777777" w:rsidR="00384C43" w:rsidRPr="00C7345F" w:rsidRDefault="00384C43" w:rsidP="00F73F5C">
            <w:pPr>
              <w:pStyle w:val="TableText"/>
              <w:ind w:right="144"/>
              <w:rPr>
                <w:color w:val="000000"/>
              </w:rPr>
            </w:pPr>
            <w:r w:rsidRPr="00C7345F">
              <w:t>9</w:t>
            </w:r>
          </w:p>
        </w:tc>
        <w:tc>
          <w:tcPr>
            <w:tcW w:w="1512" w:type="dxa"/>
          </w:tcPr>
          <w:p w14:paraId="179BB4BF" w14:textId="77777777" w:rsidR="00384C43" w:rsidRPr="00C7345F" w:rsidRDefault="00384C43" w:rsidP="00F73F5C">
            <w:pPr>
              <w:pStyle w:val="TableText"/>
              <w:ind w:right="288"/>
              <w:rPr>
                <w:color w:val="000000"/>
              </w:rPr>
            </w:pPr>
            <w:r w:rsidRPr="00C7345F">
              <w:t>0.79</w:t>
            </w:r>
          </w:p>
        </w:tc>
      </w:tr>
      <w:tr w:rsidR="00384C43" w:rsidRPr="00C7345F" w14:paraId="0B5581E6" w14:textId="77777777" w:rsidTr="00F73F5C">
        <w:tc>
          <w:tcPr>
            <w:tcW w:w="1584" w:type="dxa"/>
          </w:tcPr>
          <w:p w14:paraId="68AB7DFA" w14:textId="77777777" w:rsidR="00384C43" w:rsidRPr="00C7345F" w:rsidRDefault="00384C43" w:rsidP="00F73F5C">
            <w:pPr>
              <w:pStyle w:val="TableText"/>
              <w:ind w:right="504"/>
              <w:rPr>
                <w:color w:val="000000"/>
              </w:rPr>
            </w:pPr>
            <w:r w:rsidRPr="00C7345F">
              <w:t>483</w:t>
            </w:r>
          </w:p>
        </w:tc>
        <w:tc>
          <w:tcPr>
            <w:tcW w:w="830" w:type="dxa"/>
          </w:tcPr>
          <w:p w14:paraId="160CBED5" w14:textId="77777777" w:rsidR="00384C43" w:rsidRPr="00C7345F" w:rsidRDefault="00384C43" w:rsidP="00F73F5C">
            <w:pPr>
              <w:pStyle w:val="TableText"/>
              <w:ind w:right="288"/>
              <w:rPr>
                <w:color w:val="000000"/>
              </w:rPr>
            </w:pPr>
            <w:r w:rsidRPr="00C7345F">
              <w:t>3</w:t>
            </w:r>
          </w:p>
        </w:tc>
        <w:tc>
          <w:tcPr>
            <w:tcW w:w="950" w:type="dxa"/>
          </w:tcPr>
          <w:p w14:paraId="0201B126" w14:textId="77777777" w:rsidR="00384C43" w:rsidRPr="00C7345F" w:rsidRDefault="00384C43" w:rsidP="00F73F5C">
            <w:pPr>
              <w:pStyle w:val="TableText"/>
              <w:ind w:right="144"/>
              <w:rPr>
                <w:color w:val="000000"/>
              </w:rPr>
            </w:pPr>
            <w:r w:rsidRPr="00C7345F">
              <w:t>1</w:t>
            </w:r>
          </w:p>
        </w:tc>
        <w:tc>
          <w:tcPr>
            <w:tcW w:w="1512" w:type="dxa"/>
          </w:tcPr>
          <w:p w14:paraId="15F5A206" w14:textId="77777777" w:rsidR="00384C43" w:rsidRPr="00C7345F" w:rsidRDefault="00384C43" w:rsidP="00F73F5C">
            <w:pPr>
              <w:pStyle w:val="TableText"/>
              <w:ind w:right="288"/>
              <w:rPr>
                <w:color w:val="000000"/>
              </w:rPr>
            </w:pPr>
            <w:r w:rsidRPr="00C7345F">
              <w:t>0.09</w:t>
            </w:r>
          </w:p>
        </w:tc>
      </w:tr>
      <w:tr w:rsidR="00384C43" w:rsidRPr="00C7345F" w14:paraId="0F5F560B" w14:textId="77777777" w:rsidTr="00F73F5C">
        <w:tc>
          <w:tcPr>
            <w:tcW w:w="1584" w:type="dxa"/>
          </w:tcPr>
          <w:p w14:paraId="6A650422" w14:textId="77777777" w:rsidR="00384C43" w:rsidRPr="00C7345F" w:rsidRDefault="00384C43" w:rsidP="00F73F5C">
            <w:pPr>
              <w:pStyle w:val="TableText"/>
              <w:ind w:right="504"/>
              <w:rPr>
                <w:color w:val="000000"/>
              </w:rPr>
            </w:pPr>
            <w:r w:rsidRPr="00C7345F">
              <w:t>486</w:t>
            </w:r>
          </w:p>
        </w:tc>
        <w:tc>
          <w:tcPr>
            <w:tcW w:w="830" w:type="dxa"/>
          </w:tcPr>
          <w:p w14:paraId="405C734E" w14:textId="77777777" w:rsidR="00384C43" w:rsidRPr="00C7345F" w:rsidRDefault="00384C43" w:rsidP="00F73F5C">
            <w:pPr>
              <w:pStyle w:val="TableText"/>
              <w:ind w:right="288"/>
              <w:rPr>
                <w:color w:val="000000"/>
              </w:rPr>
            </w:pPr>
            <w:r w:rsidRPr="00C7345F">
              <w:t>3</w:t>
            </w:r>
          </w:p>
        </w:tc>
        <w:tc>
          <w:tcPr>
            <w:tcW w:w="950" w:type="dxa"/>
          </w:tcPr>
          <w:p w14:paraId="35C040D7" w14:textId="77777777" w:rsidR="00384C43" w:rsidRPr="00C7345F" w:rsidRDefault="00384C43" w:rsidP="00F73F5C">
            <w:pPr>
              <w:pStyle w:val="TableText"/>
              <w:ind w:right="144"/>
              <w:rPr>
                <w:color w:val="000000"/>
              </w:rPr>
            </w:pPr>
            <w:r w:rsidRPr="00C7345F">
              <w:t>4</w:t>
            </w:r>
          </w:p>
        </w:tc>
        <w:tc>
          <w:tcPr>
            <w:tcW w:w="1512" w:type="dxa"/>
          </w:tcPr>
          <w:p w14:paraId="2B845937" w14:textId="77777777" w:rsidR="00384C43" w:rsidRPr="00C7345F" w:rsidRDefault="00384C43" w:rsidP="00F73F5C">
            <w:pPr>
              <w:pStyle w:val="TableText"/>
              <w:ind w:right="288"/>
              <w:rPr>
                <w:color w:val="000000"/>
              </w:rPr>
            </w:pPr>
            <w:r w:rsidRPr="00C7345F">
              <w:t>0.35</w:t>
            </w:r>
          </w:p>
        </w:tc>
      </w:tr>
      <w:tr w:rsidR="00384C43" w:rsidRPr="00C7345F" w14:paraId="7BEA77DB" w14:textId="77777777" w:rsidTr="00F73F5C">
        <w:tc>
          <w:tcPr>
            <w:tcW w:w="1584" w:type="dxa"/>
          </w:tcPr>
          <w:p w14:paraId="5774AD46" w14:textId="77777777" w:rsidR="00384C43" w:rsidRPr="00C7345F" w:rsidRDefault="00384C43" w:rsidP="00F73F5C">
            <w:pPr>
              <w:pStyle w:val="TableText"/>
              <w:ind w:right="504"/>
              <w:rPr>
                <w:color w:val="000000"/>
              </w:rPr>
            </w:pPr>
            <w:r w:rsidRPr="00C7345F">
              <w:t>487</w:t>
            </w:r>
          </w:p>
        </w:tc>
        <w:tc>
          <w:tcPr>
            <w:tcW w:w="830" w:type="dxa"/>
          </w:tcPr>
          <w:p w14:paraId="322848FF" w14:textId="77777777" w:rsidR="00384C43" w:rsidRPr="00C7345F" w:rsidRDefault="00384C43" w:rsidP="00F73F5C">
            <w:pPr>
              <w:pStyle w:val="TableText"/>
              <w:ind w:right="288"/>
              <w:rPr>
                <w:color w:val="000000"/>
              </w:rPr>
            </w:pPr>
            <w:r w:rsidRPr="00C7345F">
              <w:t>3</w:t>
            </w:r>
          </w:p>
        </w:tc>
        <w:tc>
          <w:tcPr>
            <w:tcW w:w="950" w:type="dxa"/>
          </w:tcPr>
          <w:p w14:paraId="4E852E0F" w14:textId="77777777" w:rsidR="00384C43" w:rsidRPr="00C7345F" w:rsidRDefault="00384C43" w:rsidP="00F73F5C">
            <w:pPr>
              <w:pStyle w:val="TableText"/>
              <w:ind w:right="144"/>
              <w:rPr>
                <w:color w:val="000000"/>
              </w:rPr>
            </w:pPr>
            <w:r w:rsidRPr="00C7345F">
              <w:t>12</w:t>
            </w:r>
          </w:p>
        </w:tc>
        <w:tc>
          <w:tcPr>
            <w:tcW w:w="1512" w:type="dxa"/>
          </w:tcPr>
          <w:p w14:paraId="6644E3F7" w14:textId="77777777" w:rsidR="00384C43" w:rsidRPr="00C7345F" w:rsidRDefault="00384C43" w:rsidP="00F73F5C">
            <w:pPr>
              <w:pStyle w:val="TableText"/>
              <w:ind w:right="288"/>
              <w:rPr>
                <w:color w:val="000000"/>
              </w:rPr>
            </w:pPr>
            <w:r w:rsidRPr="00C7345F">
              <w:t>1.06</w:t>
            </w:r>
          </w:p>
        </w:tc>
      </w:tr>
      <w:tr w:rsidR="00384C43" w:rsidRPr="00C7345F" w14:paraId="5E5E2B24" w14:textId="77777777" w:rsidTr="00F73F5C">
        <w:tc>
          <w:tcPr>
            <w:tcW w:w="1584" w:type="dxa"/>
          </w:tcPr>
          <w:p w14:paraId="6D0519CC" w14:textId="77777777" w:rsidR="00384C43" w:rsidRPr="00C7345F" w:rsidRDefault="00384C43" w:rsidP="00F73F5C">
            <w:pPr>
              <w:pStyle w:val="TableText"/>
              <w:ind w:right="504"/>
              <w:rPr>
                <w:color w:val="000000"/>
              </w:rPr>
            </w:pPr>
            <w:r w:rsidRPr="00C7345F">
              <w:t>488</w:t>
            </w:r>
          </w:p>
        </w:tc>
        <w:tc>
          <w:tcPr>
            <w:tcW w:w="830" w:type="dxa"/>
          </w:tcPr>
          <w:p w14:paraId="77BB9015" w14:textId="77777777" w:rsidR="00384C43" w:rsidRPr="00C7345F" w:rsidRDefault="00384C43" w:rsidP="00F73F5C">
            <w:pPr>
              <w:pStyle w:val="TableText"/>
              <w:ind w:right="288"/>
              <w:rPr>
                <w:color w:val="000000"/>
              </w:rPr>
            </w:pPr>
            <w:r w:rsidRPr="00C7345F">
              <w:t>3</w:t>
            </w:r>
          </w:p>
        </w:tc>
        <w:tc>
          <w:tcPr>
            <w:tcW w:w="950" w:type="dxa"/>
          </w:tcPr>
          <w:p w14:paraId="719361E6" w14:textId="77777777" w:rsidR="00384C43" w:rsidRPr="00C7345F" w:rsidRDefault="00384C43" w:rsidP="00F73F5C">
            <w:pPr>
              <w:pStyle w:val="TableText"/>
              <w:ind w:right="144"/>
              <w:rPr>
                <w:color w:val="000000"/>
              </w:rPr>
            </w:pPr>
            <w:r w:rsidRPr="00C7345F">
              <w:t>1</w:t>
            </w:r>
          </w:p>
        </w:tc>
        <w:tc>
          <w:tcPr>
            <w:tcW w:w="1512" w:type="dxa"/>
          </w:tcPr>
          <w:p w14:paraId="3E1FA087" w14:textId="77777777" w:rsidR="00384C43" w:rsidRPr="00C7345F" w:rsidRDefault="00384C43" w:rsidP="00F73F5C">
            <w:pPr>
              <w:pStyle w:val="TableText"/>
              <w:ind w:right="288"/>
              <w:rPr>
                <w:color w:val="000000"/>
              </w:rPr>
            </w:pPr>
            <w:r w:rsidRPr="00C7345F">
              <w:t>0.09</w:t>
            </w:r>
          </w:p>
        </w:tc>
      </w:tr>
      <w:tr w:rsidR="00384C43" w:rsidRPr="00C7345F" w14:paraId="7916E864" w14:textId="77777777" w:rsidTr="00F73F5C">
        <w:tc>
          <w:tcPr>
            <w:tcW w:w="1584" w:type="dxa"/>
          </w:tcPr>
          <w:p w14:paraId="5DA9E496" w14:textId="77777777" w:rsidR="00384C43" w:rsidRPr="00C7345F" w:rsidRDefault="00384C43" w:rsidP="00F73F5C">
            <w:pPr>
              <w:pStyle w:val="TableText"/>
              <w:ind w:right="504"/>
              <w:rPr>
                <w:color w:val="000000"/>
              </w:rPr>
            </w:pPr>
            <w:r w:rsidRPr="00C7345F">
              <w:t>489</w:t>
            </w:r>
          </w:p>
        </w:tc>
        <w:tc>
          <w:tcPr>
            <w:tcW w:w="830" w:type="dxa"/>
          </w:tcPr>
          <w:p w14:paraId="59B32688" w14:textId="77777777" w:rsidR="00384C43" w:rsidRPr="00C7345F" w:rsidRDefault="00384C43" w:rsidP="00F73F5C">
            <w:pPr>
              <w:pStyle w:val="TableText"/>
              <w:ind w:right="288"/>
              <w:rPr>
                <w:color w:val="000000"/>
              </w:rPr>
            </w:pPr>
            <w:r w:rsidRPr="00C7345F">
              <w:t>3</w:t>
            </w:r>
          </w:p>
        </w:tc>
        <w:tc>
          <w:tcPr>
            <w:tcW w:w="950" w:type="dxa"/>
          </w:tcPr>
          <w:p w14:paraId="48DA19A8" w14:textId="77777777" w:rsidR="00384C43" w:rsidRPr="00C7345F" w:rsidRDefault="00384C43" w:rsidP="00F73F5C">
            <w:pPr>
              <w:pStyle w:val="TableText"/>
              <w:ind w:right="144"/>
              <w:rPr>
                <w:color w:val="000000"/>
              </w:rPr>
            </w:pPr>
            <w:r w:rsidRPr="00C7345F">
              <w:t>1</w:t>
            </w:r>
          </w:p>
        </w:tc>
        <w:tc>
          <w:tcPr>
            <w:tcW w:w="1512" w:type="dxa"/>
          </w:tcPr>
          <w:p w14:paraId="72170B3C" w14:textId="77777777" w:rsidR="00384C43" w:rsidRPr="00C7345F" w:rsidRDefault="00384C43" w:rsidP="00F73F5C">
            <w:pPr>
              <w:pStyle w:val="TableText"/>
              <w:ind w:right="288"/>
              <w:rPr>
                <w:color w:val="000000"/>
              </w:rPr>
            </w:pPr>
            <w:r w:rsidRPr="00C7345F">
              <w:t>0.09</w:t>
            </w:r>
          </w:p>
        </w:tc>
      </w:tr>
      <w:tr w:rsidR="00384C43" w:rsidRPr="00C7345F" w14:paraId="7B2908D3" w14:textId="77777777" w:rsidTr="00F73F5C">
        <w:tc>
          <w:tcPr>
            <w:tcW w:w="1584" w:type="dxa"/>
          </w:tcPr>
          <w:p w14:paraId="7EDE3E3C" w14:textId="77777777" w:rsidR="00384C43" w:rsidRPr="00C7345F" w:rsidRDefault="00384C43" w:rsidP="00F73F5C">
            <w:pPr>
              <w:pStyle w:val="TableText"/>
              <w:ind w:right="504"/>
              <w:rPr>
                <w:color w:val="000000"/>
              </w:rPr>
            </w:pPr>
            <w:r w:rsidRPr="00C7345F">
              <w:t>490</w:t>
            </w:r>
          </w:p>
        </w:tc>
        <w:tc>
          <w:tcPr>
            <w:tcW w:w="830" w:type="dxa"/>
          </w:tcPr>
          <w:p w14:paraId="2F067205" w14:textId="77777777" w:rsidR="00384C43" w:rsidRPr="00C7345F" w:rsidRDefault="00384C43" w:rsidP="00F73F5C">
            <w:pPr>
              <w:pStyle w:val="TableText"/>
              <w:ind w:right="288"/>
              <w:rPr>
                <w:color w:val="000000"/>
              </w:rPr>
            </w:pPr>
            <w:r w:rsidRPr="00C7345F">
              <w:t>3</w:t>
            </w:r>
          </w:p>
        </w:tc>
        <w:tc>
          <w:tcPr>
            <w:tcW w:w="950" w:type="dxa"/>
          </w:tcPr>
          <w:p w14:paraId="2550E4C9" w14:textId="77777777" w:rsidR="00384C43" w:rsidRPr="00C7345F" w:rsidRDefault="00384C43" w:rsidP="00F73F5C">
            <w:pPr>
              <w:pStyle w:val="TableText"/>
              <w:ind w:right="144"/>
              <w:rPr>
                <w:color w:val="000000"/>
              </w:rPr>
            </w:pPr>
            <w:r w:rsidRPr="00C7345F">
              <w:t>7</w:t>
            </w:r>
          </w:p>
        </w:tc>
        <w:tc>
          <w:tcPr>
            <w:tcW w:w="1512" w:type="dxa"/>
          </w:tcPr>
          <w:p w14:paraId="2B65CAFD" w14:textId="77777777" w:rsidR="00384C43" w:rsidRPr="00C7345F" w:rsidRDefault="00384C43" w:rsidP="00F73F5C">
            <w:pPr>
              <w:pStyle w:val="TableText"/>
              <w:ind w:right="288"/>
              <w:rPr>
                <w:color w:val="000000"/>
              </w:rPr>
            </w:pPr>
            <w:r w:rsidRPr="00C7345F">
              <w:t>0.62</w:t>
            </w:r>
          </w:p>
        </w:tc>
      </w:tr>
      <w:tr w:rsidR="00384C43" w:rsidRPr="00C7345F" w14:paraId="46C26FC2" w14:textId="77777777" w:rsidTr="00F73F5C">
        <w:tc>
          <w:tcPr>
            <w:tcW w:w="1584" w:type="dxa"/>
          </w:tcPr>
          <w:p w14:paraId="70447A57" w14:textId="77777777" w:rsidR="00384C43" w:rsidRPr="00C7345F" w:rsidRDefault="00384C43" w:rsidP="00F73F5C">
            <w:pPr>
              <w:pStyle w:val="TableText"/>
              <w:ind w:right="504"/>
              <w:rPr>
                <w:color w:val="000000"/>
              </w:rPr>
            </w:pPr>
            <w:r w:rsidRPr="00C7345F">
              <w:t>491</w:t>
            </w:r>
          </w:p>
        </w:tc>
        <w:tc>
          <w:tcPr>
            <w:tcW w:w="830" w:type="dxa"/>
          </w:tcPr>
          <w:p w14:paraId="0E1646D5" w14:textId="77777777" w:rsidR="00384C43" w:rsidRPr="00C7345F" w:rsidRDefault="00384C43" w:rsidP="00F73F5C">
            <w:pPr>
              <w:pStyle w:val="TableText"/>
              <w:ind w:right="288"/>
              <w:rPr>
                <w:color w:val="000000"/>
              </w:rPr>
            </w:pPr>
            <w:r w:rsidRPr="00C7345F">
              <w:t>3</w:t>
            </w:r>
          </w:p>
        </w:tc>
        <w:tc>
          <w:tcPr>
            <w:tcW w:w="950" w:type="dxa"/>
          </w:tcPr>
          <w:p w14:paraId="07A80A29" w14:textId="77777777" w:rsidR="00384C43" w:rsidRPr="00C7345F" w:rsidRDefault="00384C43" w:rsidP="00F73F5C">
            <w:pPr>
              <w:pStyle w:val="TableText"/>
              <w:ind w:right="144"/>
              <w:rPr>
                <w:color w:val="000000"/>
              </w:rPr>
            </w:pPr>
            <w:r w:rsidRPr="00C7345F">
              <w:t>9</w:t>
            </w:r>
          </w:p>
        </w:tc>
        <w:tc>
          <w:tcPr>
            <w:tcW w:w="1512" w:type="dxa"/>
          </w:tcPr>
          <w:p w14:paraId="549A83E3" w14:textId="77777777" w:rsidR="00384C43" w:rsidRPr="00C7345F" w:rsidRDefault="00384C43" w:rsidP="00F73F5C">
            <w:pPr>
              <w:pStyle w:val="TableText"/>
              <w:ind w:right="288"/>
              <w:rPr>
                <w:color w:val="000000"/>
              </w:rPr>
            </w:pPr>
            <w:r w:rsidRPr="00C7345F">
              <w:t>0.79</w:t>
            </w:r>
          </w:p>
        </w:tc>
      </w:tr>
      <w:tr w:rsidR="00384C43" w:rsidRPr="00C7345F" w14:paraId="48FC7F24" w14:textId="77777777" w:rsidTr="00F73F5C">
        <w:tc>
          <w:tcPr>
            <w:tcW w:w="1584" w:type="dxa"/>
          </w:tcPr>
          <w:p w14:paraId="2C464C94" w14:textId="77777777" w:rsidR="00384C43" w:rsidRPr="00C7345F" w:rsidRDefault="00384C43" w:rsidP="00F73F5C">
            <w:pPr>
              <w:pStyle w:val="TableText"/>
              <w:ind w:right="504"/>
              <w:rPr>
                <w:color w:val="000000"/>
              </w:rPr>
            </w:pPr>
            <w:r w:rsidRPr="00C7345F">
              <w:t>492</w:t>
            </w:r>
          </w:p>
        </w:tc>
        <w:tc>
          <w:tcPr>
            <w:tcW w:w="830" w:type="dxa"/>
          </w:tcPr>
          <w:p w14:paraId="1FF4A136" w14:textId="77777777" w:rsidR="00384C43" w:rsidRPr="00C7345F" w:rsidRDefault="00384C43" w:rsidP="00F73F5C">
            <w:pPr>
              <w:pStyle w:val="TableText"/>
              <w:ind w:right="288"/>
              <w:rPr>
                <w:color w:val="000000"/>
              </w:rPr>
            </w:pPr>
            <w:r w:rsidRPr="00C7345F">
              <w:t>3</w:t>
            </w:r>
          </w:p>
        </w:tc>
        <w:tc>
          <w:tcPr>
            <w:tcW w:w="950" w:type="dxa"/>
          </w:tcPr>
          <w:p w14:paraId="06D9471F" w14:textId="77777777" w:rsidR="00384C43" w:rsidRPr="00C7345F" w:rsidRDefault="00384C43" w:rsidP="00F73F5C">
            <w:pPr>
              <w:pStyle w:val="TableText"/>
              <w:ind w:right="144"/>
              <w:rPr>
                <w:color w:val="000000"/>
              </w:rPr>
            </w:pPr>
            <w:r w:rsidRPr="00C7345F">
              <w:t>4</w:t>
            </w:r>
          </w:p>
        </w:tc>
        <w:tc>
          <w:tcPr>
            <w:tcW w:w="1512" w:type="dxa"/>
          </w:tcPr>
          <w:p w14:paraId="588A3412" w14:textId="77777777" w:rsidR="00384C43" w:rsidRPr="00C7345F" w:rsidRDefault="00384C43" w:rsidP="00F73F5C">
            <w:pPr>
              <w:pStyle w:val="TableText"/>
              <w:ind w:right="288"/>
              <w:rPr>
                <w:color w:val="000000"/>
              </w:rPr>
            </w:pPr>
            <w:r w:rsidRPr="00C7345F">
              <w:t>0.35</w:t>
            </w:r>
          </w:p>
        </w:tc>
      </w:tr>
      <w:tr w:rsidR="00384C43" w:rsidRPr="00C7345F" w14:paraId="0B36B761" w14:textId="77777777" w:rsidTr="00F73F5C">
        <w:tc>
          <w:tcPr>
            <w:tcW w:w="1584" w:type="dxa"/>
          </w:tcPr>
          <w:p w14:paraId="19A65170" w14:textId="77777777" w:rsidR="00384C43" w:rsidRPr="00C7345F" w:rsidRDefault="00384C43" w:rsidP="00F73F5C">
            <w:pPr>
              <w:pStyle w:val="TableText"/>
              <w:ind w:right="504"/>
              <w:rPr>
                <w:color w:val="000000"/>
              </w:rPr>
            </w:pPr>
            <w:r w:rsidRPr="00C7345F">
              <w:t>494</w:t>
            </w:r>
          </w:p>
        </w:tc>
        <w:tc>
          <w:tcPr>
            <w:tcW w:w="830" w:type="dxa"/>
          </w:tcPr>
          <w:p w14:paraId="1C8EE27F" w14:textId="77777777" w:rsidR="00384C43" w:rsidRPr="00C7345F" w:rsidRDefault="00384C43" w:rsidP="00F73F5C">
            <w:pPr>
              <w:pStyle w:val="TableText"/>
              <w:ind w:right="288"/>
              <w:rPr>
                <w:color w:val="000000"/>
              </w:rPr>
            </w:pPr>
            <w:r w:rsidRPr="00C7345F">
              <w:t>3</w:t>
            </w:r>
          </w:p>
        </w:tc>
        <w:tc>
          <w:tcPr>
            <w:tcW w:w="950" w:type="dxa"/>
          </w:tcPr>
          <w:p w14:paraId="3093ED71" w14:textId="77777777" w:rsidR="00384C43" w:rsidRPr="00C7345F" w:rsidRDefault="00384C43" w:rsidP="00F73F5C">
            <w:pPr>
              <w:pStyle w:val="TableText"/>
              <w:ind w:right="144"/>
              <w:rPr>
                <w:color w:val="000000"/>
              </w:rPr>
            </w:pPr>
            <w:r w:rsidRPr="00C7345F">
              <w:t>2</w:t>
            </w:r>
          </w:p>
        </w:tc>
        <w:tc>
          <w:tcPr>
            <w:tcW w:w="1512" w:type="dxa"/>
          </w:tcPr>
          <w:p w14:paraId="3608D095" w14:textId="77777777" w:rsidR="00384C43" w:rsidRPr="00C7345F" w:rsidRDefault="00384C43" w:rsidP="00F73F5C">
            <w:pPr>
              <w:pStyle w:val="TableText"/>
              <w:ind w:right="288"/>
              <w:rPr>
                <w:color w:val="000000"/>
              </w:rPr>
            </w:pPr>
            <w:r w:rsidRPr="00C7345F">
              <w:t>0.18</w:t>
            </w:r>
          </w:p>
        </w:tc>
      </w:tr>
      <w:tr w:rsidR="00384C43" w:rsidRPr="00C7345F" w14:paraId="25F4F3D5" w14:textId="77777777" w:rsidTr="00F73F5C">
        <w:tc>
          <w:tcPr>
            <w:tcW w:w="1584" w:type="dxa"/>
          </w:tcPr>
          <w:p w14:paraId="4D25B025" w14:textId="77777777" w:rsidR="00384C43" w:rsidRPr="00C7345F" w:rsidRDefault="00384C43" w:rsidP="00F73F5C">
            <w:pPr>
              <w:pStyle w:val="TableText"/>
              <w:ind w:right="504"/>
              <w:rPr>
                <w:color w:val="000000"/>
              </w:rPr>
            </w:pPr>
            <w:r w:rsidRPr="00C7345F">
              <w:t>496</w:t>
            </w:r>
          </w:p>
        </w:tc>
        <w:tc>
          <w:tcPr>
            <w:tcW w:w="830" w:type="dxa"/>
          </w:tcPr>
          <w:p w14:paraId="39E36637" w14:textId="77777777" w:rsidR="00384C43" w:rsidRPr="00C7345F" w:rsidRDefault="00384C43" w:rsidP="00F73F5C">
            <w:pPr>
              <w:pStyle w:val="TableText"/>
              <w:ind w:right="288"/>
              <w:rPr>
                <w:color w:val="000000"/>
              </w:rPr>
            </w:pPr>
            <w:r w:rsidRPr="00C7345F">
              <w:t>3</w:t>
            </w:r>
          </w:p>
        </w:tc>
        <w:tc>
          <w:tcPr>
            <w:tcW w:w="950" w:type="dxa"/>
          </w:tcPr>
          <w:p w14:paraId="63D51F99" w14:textId="77777777" w:rsidR="00384C43" w:rsidRPr="00C7345F" w:rsidRDefault="00384C43" w:rsidP="00F73F5C">
            <w:pPr>
              <w:pStyle w:val="TableText"/>
              <w:ind w:right="144"/>
              <w:rPr>
                <w:color w:val="000000"/>
              </w:rPr>
            </w:pPr>
            <w:r w:rsidRPr="00C7345F">
              <w:t>2</w:t>
            </w:r>
          </w:p>
        </w:tc>
        <w:tc>
          <w:tcPr>
            <w:tcW w:w="1512" w:type="dxa"/>
          </w:tcPr>
          <w:p w14:paraId="022A25B3" w14:textId="77777777" w:rsidR="00384C43" w:rsidRPr="00C7345F" w:rsidRDefault="00384C43" w:rsidP="00F73F5C">
            <w:pPr>
              <w:pStyle w:val="TableText"/>
              <w:ind w:right="288"/>
              <w:rPr>
                <w:color w:val="000000"/>
              </w:rPr>
            </w:pPr>
            <w:r w:rsidRPr="00C7345F">
              <w:t>0.18</w:t>
            </w:r>
          </w:p>
        </w:tc>
      </w:tr>
      <w:tr w:rsidR="00384C43" w:rsidRPr="00C7345F" w14:paraId="7A873343" w14:textId="77777777" w:rsidTr="00F73F5C">
        <w:tc>
          <w:tcPr>
            <w:tcW w:w="1584" w:type="dxa"/>
          </w:tcPr>
          <w:p w14:paraId="413B07E0" w14:textId="77777777" w:rsidR="00384C43" w:rsidRPr="00C7345F" w:rsidRDefault="00384C43" w:rsidP="00F73F5C">
            <w:pPr>
              <w:pStyle w:val="TableText"/>
              <w:ind w:right="504"/>
              <w:rPr>
                <w:color w:val="000000"/>
              </w:rPr>
            </w:pPr>
            <w:r w:rsidRPr="00C7345F">
              <w:t>497</w:t>
            </w:r>
          </w:p>
        </w:tc>
        <w:tc>
          <w:tcPr>
            <w:tcW w:w="830" w:type="dxa"/>
          </w:tcPr>
          <w:p w14:paraId="10A9F086" w14:textId="77777777" w:rsidR="00384C43" w:rsidRPr="00C7345F" w:rsidRDefault="00384C43" w:rsidP="00F73F5C">
            <w:pPr>
              <w:pStyle w:val="TableText"/>
              <w:ind w:right="288"/>
              <w:rPr>
                <w:color w:val="000000"/>
              </w:rPr>
            </w:pPr>
            <w:r w:rsidRPr="00C7345F">
              <w:t>3</w:t>
            </w:r>
          </w:p>
        </w:tc>
        <w:tc>
          <w:tcPr>
            <w:tcW w:w="950" w:type="dxa"/>
          </w:tcPr>
          <w:p w14:paraId="627CF77B" w14:textId="77777777" w:rsidR="00384C43" w:rsidRPr="00C7345F" w:rsidRDefault="00384C43" w:rsidP="00F73F5C">
            <w:pPr>
              <w:pStyle w:val="TableText"/>
              <w:ind w:right="144"/>
              <w:rPr>
                <w:color w:val="000000"/>
              </w:rPr>
            </w:pPr>
            <w:r w:rsidRPr="00C7345F">
              <w:t>1</w:t>
            </w:r>
          </w:p>
        </w:tc>
        <w:tc>
          <w:tcPr>
            <w:tcW w:w="1512" w:type="dxa"/>
          </w:tcPr>
          <w:p w14:paraId="6F2F095D" w14:textId="77777777" w:rsidR="00384C43" w:rsidRPr="00C7345F" w:rsidRDefault="00384C43" w:rsidP="00F73F5C">
            <w:pPr>
              <w:pStyle w:val="TableText"/>
              <w:ind w:right="288"/>
              <w:rPr>
                <w:color w:val="000000"/>
              </w:rPr>
            </w:pPr>
            <w:r w:rsidRPr="00C7345F">
              <w:t>0.09</w:t>
            </w:r>
          </w:p>
        </w:tc>
      </w:tr>
      <w:tr w:rsidR="00384C43" w:rsidRPr="00C7345F" w14:paraId="5A89DC52" w14:textId="77777777" w:rsidTr="00F73F5C">
        <w:tc>
          <w:tcPr>
            <w:tcW w:w="1584" w:type="dxa"/>
          </w:tcPr>
          <w:p w14:paraId="2FC6828F" w14:textId="77777777" w:rsidR="00384C43" w:rsidRPr="00C7345F" w:rsidRDefault="00384C43" w:rsidP="00F73F5C">
            <w:pPr>
              <w:pStyle w:val="TableText"/>
              <w:ind w:right="504"/>
              <w:rPr>
                <w:color w:val="000000"/>
              </w:rPr>
            </w:pPr>
            <w:r w:rsidRPr="00C7345F">
              <w:t>501</w:t>
            </w:r>
          </w:p>
        </w:tc>
        <w:tc>
          <w:tcPr>
            <w:tcW w:w="830" w:type="dxa"/>
          </w:tcPr>
          <w:p w14:paraId="6D8B6D1B" w14:textId="77777777" w:rsidR="00384C43" w:rsidRPr="00C7345F" w:rsidRDefault="00384C43" w:rsidP="00F73F5C">
            <w:pPr>
              <w:pStyle w:val="TableText"/>
              <w:ind w:right="288"/>
              <w:rPr>
                <w:color w:val="000000"/>
              </w:rPr>
            </w:pPr>
            <w:r w:rsidRPr="00C7345F">
              <w:t>3</w:t>
            </w:r>
          </w:p>
        </w:tc>
        <w:tc>
          <w:tcPr>
            <w:tcW w:w="950" w:type="dxa"/>
          </w:tcPr>
          <w:p w14:paraId="18E597C0" w14:textId="77777777" w:rsidR="00384C43" w:rsidRPr="00C7345F" w:rsidRDefault="00384C43" w:rsidP="00F73F5C">
            <w:pPr>
              <w:pStyle w:val="TableText"/>
              <w:ind w:right="144"/>
              <w:rPr>
                <w:color w:val="000000"/>
              </w:rPr>
            </w:pPr>
            <w:r w:rsidRPr="00C7345F">
              <w:t>5</w:t>
            </w:r>
          </w:p>
        </w:tc>
        <w:tc>
          <w:tcPr>
            <w:tcW w:w="1512" w:type="dxa"/>
          </w:tcPr>
          <w:p w14:paraId="3AFB6CCE" w14:textId="77777777" w:rsidR="00384C43" w:rsidRPr="00C7345F" w:rsidRDefault="00384C43" w:rsidP="00F73F5C">
            <w:pPr>
              <w:pStyle w:val="TableText"/>
              <w:ind w:right="288"/>
              <w:rPr>
                <w:color w:val="000000"/>
              </w:rPr>
            </w:pPr>
            <w:r w:rsidRPr="00C7345F">
              <w:t>0.44</w:t>
            </w:r>
          </w:p>
        </w:tc>
      </w:tr>
      <w:tr w:rsidR="00384C43" w:rsidRPr="00C7345F" w14:paraId="4F8594B9" w14:textId="77777777" w:rsidTr="00F73F5C">
        <w:tc>
          <w:tcPr>
            <w:tcW w:w="1584" w:type="dxa"/>
          </w:tcPr>
          <w:p w14:paraId="75D62C8C" w14:textId="77777777" w:rsidR="00384C43" w:rsidRPr="00C7345F" w:rsidRDefault="00384C43" w:rsidP="00F73F5C">
            <w:pPr>
              <w:pStyle w:val="TableText"/>
              <w:ind w:right="504"/>
              <w:rPr>
                <w:color w:val="000000"/>
              </w:rPr>
            </w:pPr>
            <w:r w:rsidRPr="00C7345F">
              <w:t>502</w:t>
            </w:r>
          </w:p>
        </w:tc>
        <w:tc>
          <w:tcPr>
            <w:tcW w:w="830" w:type="dxa"/>
          </w:tcPr>
          <w:p w14:paraId="3477F33E" w14:textId="77777777" w:rsidR="00384C43" w:rsidRPr="00C7345F" w:rsidRDefault="00384C43" w:rsidP="00F73F5C">
            <w:pPr>
              <w:pStyle w:val="TableText"/>
              <w:ind w:right="288"/>
              <w:rPr>
                <w:color w:val="000000"/>
              </w:rPr>
            </w:pPr>
            <w:r w:rsidRPr="00C7345F">
              <w:t>3</w:t>
            </w:r>
          </w:p>
        </w:tc>
        <w:tc>
          <w:tcPr>
            <w:tcW w:w="950" w:type="dxa"/>
          </w:tcPr>
          <w:p w14:paraId="78BB5914" w14:textId="77777777" w:rsidR="00384C43" w:rsidRPr="00C7345F" w:rsidRDefault="00384C43" w:rsidP="00F73F5C">
            <w:pPr>
              <w:pStyle w:val="TableText"/>
              <w:ind w:right="144"/>
              <w:rPr>
                <w:color w:val="000000"/>
              </w:rPr>
            </w:pPr>
            <w:r w:rsidRPr="00C7345F">
              <w:t>3</w:t>
            </w:r>
          </w:p>
        </w:tc>
        <w:tc>
          <w:tcPr>
            <w:tcW w:w="1512" w:type="dxa"/>
          </w:tcPr>
          <w:p w14:paraId="46554003" w14:textId="77777777" w:rsidR="00384C43" w:rsidRPr="00C7345F" w:rsidRDefault="00384C43" w:rsidP="00F73F5C">
            <w:pPr>
              <w:pStyle w:val="TableText"/>
              <w:ind w:right="288"/>
              <w:rPr>
                <w:color w:val="000000"/>
              </w:rPr>
            </w:pPr>
            <w:r w:rsidRPr="00C7345F">
              <w:t>0.26</w:t>
            </w:r>
          </w:p>
        </w:tc>
      </w:tr>
      <w:tr w:rsidR="00384C43" w:rsidRPr="00C7345F" w14:paraId="30CD639D" w14:textId="77777777" w:rsidTr="00F73F5C">
        <w:tc>
          <w:tcPr>
            <w:tcW w:w="1584" w:type="dxa"/>
          </w:tcPr>
          <w:p w14:paraId="52A74AAF" w14:textId="77777777" w:rsidR="00384C43" w:rsidRPr="00C7345F" w:rsidRDefault="00384C43" w:rsidP="00F73F5C">
            <w:pPr>
              <w:pStyle w:val="TableText"/>
              <w:ind w:right="504"/>
              <w:rPr>
                <w:color w:val="000000"/>
              </w:rPr>
            </w:pPr>
            <w:r w:rsidRPr="00C7345F">
              <w:t>503</w:t>
            </w:r>
          </w:p>
        </w:tc>
        <w:tc>
          <w:tcPr>
            <w:tcW w:w="830" w:type="dxa"/>
          </w:tcPr>
          <w:p w14:paraId="76E8EE5E" w14:textId="77777777" w:rsidR="00384C43" w:rsidRPr="00C7345F" w:rsidRDefault="00384C43" w:rsidP="00F73F5C">
            <w:pPr>
              <w:pStyle w:val="TableText"/>
              <w:ind w:right="288"/>
              <w:rPr>
                <w:color w:val="000000"/>
              </w:rPr>
            </w:pPr>
            <w:r w:rsidRPr="00C7345F">
              <w:t>3</w:t>
            </w:r>
          </w:p>
        </w:tc>
        <w:tc>
          <w:tcPr>
            <w:tcW w:w="950" w:type="dxa"/>
          </w:tcPr>
          <w:p w14:paraId="610D8156" w14:textId="77777777" w:rsidR="00384C43" w:rsidRPr="00C7345F" w:rsidRDefault="00384C43" w:rsidP="00F73F5C">
            <w:pPr>
              <w:pStyle w:val="TableText"/>
              <w:ind w:right="144"/>
              <w:rPr>
                <w:color w:val="000000"/>
              </w:rPr>
            </w:pPr>
            <w:r w:rsidRPr="00C7345F">
              <w:t>22</w:t>
            </w:r>
          </w:p>
        </w:tc>
        <w:tc>
          <w:tcPr>
            <w:tcW w:w="1512" w:type="dxa"/>
          </w:tcPr>
          <w:p w14:paraId="5E279D60" w14:textId="77777777" w:rsidR="00384C43" w:rsidRPr="00C7345F" w:rsidRDefault="00384C43" w:rsidP="00F73F5C">
            <w:pPr>
              <w:pStyle w:val="TableText"/>
              <w:ind w:right="288"/>
              <w:rPr>
                <w:color w:val="000000"/>
              </w:rPr>
            </w:pPr>
            <w:r w:rsidRPr="00C7345F">
              <w:t>1.94</w:t>
            </w:r>
          </w:p>
        </w:tc>
      </w:tr>
      <w:tr w:rsidR="00384C43" w:rsidRPr="00C7345F" w14:paraId="7B5C2B17" w14:textId="77777777" w:rsidTr="00F73F5C">
        <w:tc>
          <w:tcPr>
            <w:tcW w:w="1584" w:type="dxa"/>
          </w:tcPr>
          <w:p w14:paraId="52733B8D" w14:textId="77777777" w:rsidR="00384C43" w:rsidRPr="00C7345F" w:rsidRDefault="00384C43" w:rsidP="00F73F5C">
            <w:pPr>
              <w:pStyle w:val="TableText"/>
              <w:ind w:right="504"/>
              <w:rPr>
                <w:color w:val="000000"/>
              </w:rPr>
            </w:pPr>
            <w:r w:rsidRPr="00C7345F">
              <w:t>505</w:t>
            </w:r>
          </w:p>
        </w:tc>
        <w:tc>
          <w:tcPr>
            <w:tcW w:w="830" w:type="dxa"/>
          </w:tcPr>
          <w:p w14:paraId="29C06EEF" w14:textId="77777777" w:rsidR="00384C43" w:rsidRPr="00C7345F" w:rsidRDefault="00384C43" w:rsidP="00F73F5C">
            <w:pPr>
              <w:pStyle w:val="TableText"/>
              <w:ind w:right="288"/>
              <w:rPr>
                <w:color w:val="000000"/>
              </w:rPr>
            </w:pPr>
            <w:r w:rsidRPr="00C7345F">
              <w:t>3</w:t>
            </w:r>
          </w:p>
        </w:tc>
        <w:tc>
          <w:tcPr>
            <w:tcW w:w="950" w:type="dxa"/>
          </w:tcPr>
          <w:p w14:paraId="566C9114" w14:textId="77777777" w:rsidR="00384C43" w:rsidRPr="00C7345F" w:rsidRDefault="00384C43" w:rsidP="00F73F5C">
            <w:pPr>
              <w:pStyle w:val="TableText"/>
              <w:ind w:right="144"/>
              <w:rPr>
                <w:color w:val="000000"/>
              </w:rPr>
            </w:pPr>
            <w:r w:rsidRPr="00C7345F">
              <w:t>3</w:t>
            </w:r>
          </w:p>
        </w:tc>
        <w:tc>
          <w:tcPr>
            <w:tcW w:w="1512" w:type="dxa"/>
          </w:tcPr>
          <w:p w14:paraId="1E068655" w14:textId="77777777" w:rsidR="00384C43" w:rsidRPr="00C7345F" w:rsidRDefault="00384C43" w:rsidP="00F73F5C">
            <w:pPr>
              <w:pStyle w:val="TableText"/>
              <w:ind w:right="288"/>
              <w:rPr>
                <w:color w:val="000000"/>
              </w:rPr>
            </w:pPr>
            <w:r w:rsidRPr="00C7345F">
              <w:t>0.26</w:t>
            </w:r>
          </w:p>
        </w:tc>
      </w:tr>
      <w:tr w:rsidR="00384C43" w:rsidRPr="00C7345F" w14:paraId="08B15159" w14:textId="77777777" w:rsidTr="00F73F5C">
        <w:tc>
          <w:tcPr>
            <w:tcW w:w="1584" w:type="dxa"/>
          </w:tcPr>
          <w:p w14:paraId="19EE04BF" w14:textId="77777777" w:rsidR="00384C43" w:rsidRPr="00C7345F" w:rsidRDefault="00384C43" w:rsidP="00F73F5C">
            <w:pPr>
              <w:pStyle w:val="TableText"/>
              <w:ind w:right="504"/>
              <w:rPr>
                <w:color w:val="000000"/>
              </w:rPr>
            </w:pPr>
            <w:r w:rsidRPr="00C7345F">
              <w:t>506</w:t>
            </w:r>
          </w:p>
        </w:tc>
        <w:tc>
          <w:tcPr>
            <w:tcW w:w="830" w:type="dxa"/>
          </w:tcPr>
          <w:p w14:paraId="5B38E2BC" w14:textId="77777777" w:rsidR="00384C43" w:rsidRPr="00C7345F" w:rsidRDefault="00384C43" w:rsidP="00F73F5C">
            <w:pPr>
              <w:pStyle w:val="TableText"/>
              <w:ind w:right="288"/>
              <w:rPr>
                <w:color w:val="000000"/>
              </w:rPr>
            </w:pPr>
            <w:r w:rsidRPr="00C7345F">
              <w:t>3</w:t>
            </w:r>
          </w:p>
        </w:tc>
        <w:tc>
          <w:tcPr>
            <w:tcW w:w="950" w:type="dxa"/>
          </w:tcPr>
          <w:p w14:paraId="305F2DD9" w14:textId="77777777" w:rsidR="00384C43" w:rsidRPr="00C7345F" w:rsidRDefault="00384C43" w:rsidP="00F73F5C">
            <w:pPr>
              <w:pStyle w:val="TableText"/>
              <w:ind w:right="144"/>
              <w:rPr>
                <w:color w:val="000000"/>
              </w:rPr>
            </w:pPr>
            <w:r w:rsidRPr="00C7345F">
              <w:t>1</w:t>
            </w:r>
          </w:p>
        </w:tc>
        <w:tc>
          <w:tcPr>
            <w:tcW w:w="1512" w:type="dxa"/>
          </w:tcPr>
          <w:p w14:paraId="4E6EB8B8" w14:textId="77777777" w:rsidR="00384C43" w:rsidRPr="00C7345F" w:rsidRDefault="00384C43" w:rsidP="00F73F5C">
            <w:pPr>
              <w:pStyle w:val="TableText"/>
              <w:ind w:right="288"/>
              <w:rPr>
                <w:color w:val="000000"/>
              </w:rPr>
            </w:pPr>
            <w:r w:rsidRPr="00C7345F">
              <w:t>0.09</w:t>
            </w:r>
          </w:p>
        </w:tc>
      </w:tr>
      <w:tr w:rsidR="00384C43" w:rsidRPr="00C7345F" w14:paraId="01601A28" w14:textId="77777777" w:rsidTr="00F73F5C">
        <w:tc>
          <w:tcPr>
            <w:tcW w:w="1584" w:type="dxa"/>
          </w:tcPr>
          <w:p w14:paraId="158A8965" w14:textId="77777777" w:rsidR="00384C43" w:rsidRPr="00C7345F" w:rsidRDefault="00384C43" w:rsidP="00F73F5C">
            <w:pPr>
              <w:pStyle w:val="TableText"/>
              <w:ind w:right="504"/>
              <w:rPr>
                <w:color w:val="000000"/>
              </w:rPr>
            </w:pPr>
            <w:r w:rsidRPr="00C7345F">
              <w:t>507</w:t>
            </w:r>
          </w:p>
        </w:tc>
        <w:tc>
          <w:tcPr>
            <w:tcW w:w="830" w:type="dxa"/>
          </w:tcPr>
          <w:p w14:paraId="7EC594CB" w14:textId="77777777" w:rsidR="00384C43" w:rsidRPr="00C7345F" w:rsidRDefault="00384C43" w:rsidP="00F73F5C">
            <w:pPr>
              <w:pStyle w:val="TableText"/>
              <w:ind w:right="288"/>
              <w:rPr>
                <w:color w:val="000000"/>
              </w:rPr>
            </w:pPr>
            <w:r w:rsidRPr="00C7345F">
              <w:t>3</w:t>
            </w:r>
          </w:p>
        </w:tc>
        <w:tc>
          <w:tcPr>
            <w:tcW w:w="950" w:type="dxa"/>
          </w:tcPr>
          <w:p w14:paraId="7CEA3D48" w14:textId="77777777" w:rsidR="00384C43" w:rsidRPr="00C7345F" w:rsidRDefault="00384C43" w:rsidP="00F73F5C">
            <w:pPr>
              <w:pStyle w:val="TableText"/>
              <w:ind w:right="144"/>
              <w:rPr>
                <w:color w:val="000000"/>
              </w:rPr>
            </w:pPr>
            <w:r w:rsidRPr="00C7345F">
              <w:t>4</w:t>
            </w:r>
          </w:p>
        </w:tc>
        <w:tc>
          <w:tcPr>
            <w:tcW w:w="1512" w:type="dxa"/>
          </w:tcPr>
          <w:p w14:paraId="413DF801" w14:textId="77777777" w:rsidR="00384C43" w:rsidRPr="00C7345F" w:rsidRDefault="00384C43" w:rsidP="00F73F5C">
            <w:pPr>
              <w:pStyle w:val="TableText"/>
              <w:ind w:right="288"/>
              <w:rPr>
                <w:color w:val="000000"/>
              </w:rPr>
            </w:pPr>
            <w:r w:rsidRPr="00C7345F">
              <w:t>0.35</w:t>
            </w:r>
          </w:p>
        </w:tc>
      </w:tr>
      <w:tr w:rsidR="00384C43" w:rsidRPr="00C7345F" w14:paraId="1EE8A1FD" w14:textId="77777777" w:rsidTr="00F73F5C">
        <w:tc>
          <w:tcPr>
            <w:tcW w:w="1584" w:type="dxa"/>
          </w:tcPr>
          <w:p w14:paraId="5ED81133" w14:textId="77777777" w:rsidR="00384C43" w:rsidRPr="00C7345F" w:rsidRDefault="00384C43" w:rsidP="00F73F5C">
            <w:pPr>
              <w:pStyle w:val="TableText"/>
              <w:ind w:right="504"/>
              <w:rPr>
                <w:color w:val="000000"/>
              </w:rPr>
            </w:pPr>
            <w:r w:rsidRPr="00C7345F">
              <w:t>511</w:t>
            </w:r>
          </w:p>
        </w:tc>
        <w:tc>
          <w:tcPr>
            <w:tcW w:w="830" w:type="dxa"/>
          </w:tcPr>
          <w:p w14:paraId="2218B2DD" w14:textId="77777777" w:rsidR="00384C43" w:rsidRPr="00C7345F" w:rsidRDefault="00384C43" w:rsidP="00F73F5C">
            <w:pPr>
              <w:pStyle w:val="TableText"/>
              <w:ind w:right="288"/>
              <w:rPr>
                <w:color w:val="000000"/>
              </w:rPr>
            </w:pPr>
            <w:r w:rsidRPr="00C7345F">
              <w:t>3</w:t>
            </w:r>
          </w:p>
        </w:tc>
        <w:tc>
          <w:tcPr>
            <w:tcW w:w="950" w:type="dxa"/>
          </w:tcPr>
          <w:p w14:paraId="2892855A" w14:textId="77777777" w:rsidR="00384C43" w:rsidRPr="00C7345F" w:rsidRDefault="00384C43" w:rsidP="00F73F5C">
            <w:pPr>
              <w:pStyle w:val="TableText"/>
              <w:ind w:right="144"/>
              <w:rPr>
                <w:color w:val="000000"/>
              </w:rPr>
            </w:pPr>
            <w:r w:rsidRPr="00C7345F">
              <w:t>12</w:t>
            </w:r>
          </w:p>
        </w:tc>
        <w:tc>
          <w:tcPr>
            <w:tcW w:w="1512" w:type="dxa"/>
          </w:tcPr>
          <w:p w14:paraId="1812A8F6" w14:textId="77777777" w:rsidR="00384C43" w:rsidRPr="00C7345F" w:rsidRDefault="00384C43" w:rsidP="00F73F5C">
            <w:pPr>
              <w:pStyle w:val="TableText"/>
              <w:ind w:right="288"/>
              <w:rPr>
                <w:color w:val="000000"/>
              </w:rPr>
            </w:pPr>
            <w:r w:rsidRPr="00C7345F">
              <w:t>1.06</w:t>
            </w:r>
          </w:p>
        </w:tc>
      </w:tr>
      <w:tr w:rsidR="00384C43" w:rsidRPr="00C7345F" w14:paraId="067BF790" w14:textId="77777777" w:rsidTr="00F73F5C">
        <w:tc>
          <w:tcPr>
            <w:tcW w:w="1584" w:type="dxa"/>
          </w:tcPr>
          <w:p w14:paraId="5D9B185D" w14:textId="77777777" w:rsidR="00384C43" w:rsidRPr="00C7345F" w:rsidRDefault="00384C43" w:rsidP="00F73F5C">
            <w:pPr>
              <w:pStyle w:val="TableText"/>
              <w:ind w:right="504"/>
              <w:rPr>
                <w:color w:val="000000"/>
              </w:rPr>
            </w:pPr>
            <w:r w:rsidRPr="00C7345F">
              <w:t>513</w:t>
            </w:r>
          </w:p>
        </w:tc>
        <w:tc>
          <w:tcPr>
            <w:tcW w:w="830" w:type="dxa"/>
          </w:tcPr>
          <w:p w14:paraId="22027D21" w14:textId="77777777" w:rsidR="00384C43" w:rsidRPr="00C7345F" w:rsidRDefault="00384C43" w:rsidP="00F73F5C">
            <w:pPr>
              <w:pStyle w:val="TableText"/>
              <w:ind w:right="288"/>
              <w:rPr>
                <w:color w:val="000000"/>
              </w:rPr>
            </w:pPr>
            <w:r w:rsidRPr="00C7345F">
              <w:t>3</w:t>
            </w:r>
          </w:p>
        </w:tc>
        <w:tc>
          <w:tcPr>
            <w:tcW w:w="950" w:type="dxa"/>
          </w:tcPr>
          <w:p w14:paraId="5487308E" w14:textId="77777777" w:rsidR="00384C43" w:rsidRPr="00C7345F" w:rsidRDefault="00384C43" w:rsidP="00F73F5C">
            <w:pPr>
              <w:pStyle w:val="TableText"/>
              <w:ind w:right="144"/>
              <w:rPr>
                <w:color w:val="000000"/>
              </w:rPr>
            </w:pPr>
            <w:r w:rsidRPr="00C7345F">
              <w:t>6</w:t>
            </w:r>
          </w:p>
        </w:tc>
        <w:tc>
          <w:tcPr>
            <w:tcW w:w="1512" w:type="dxa"/>
          </w:tcPr>
          <w:p w14:paraId="615EA20F" w14:textId="77777777" w:rsidR="00384C43" w:rsidRPr="00C7345F" w:rsidRDefault="00384C43" w:rsidP="00F73F5C">
            <w:pPr>
              <w:pStyle w:val="TableText"/>
              <w:ind w:right="288"/>
              <w:rPr>
                <w:color w:val="000000"/>
              </w:rPr>
            </w:pPr>
            <w:r w:rsidRPr="00C7345F">
              <w:t>0.53</w:t>
            </w:r>
          </w:p>
        </w:tc>
      </w:tr>
      <w:tr w:rsidR="00384C43" w:rsidRPr="00C7345F" w14:paraId="29DA4E0D" w14:textId="77777777" w:rsidTr="00F73F5C">
        <w:tc>
          <w:tcPr>
            <w:tcW w:w="1584" w:type="dxa"/>
          </w:tcPr>
          <w:p w14:paraId="5CD5082F" w14:textId="77777777" w:rsidR="00384C43" w:rsidRPr="00C7345F" w:rsidRDefault="00384C43" w:rsidP="00F73F5C">
            <w:pPr>
              <w:pStyle w:val="TableText"/>
              <w:ind w:right="504"/>
              <w:rPr>
                <w:color w:val="000000"/>
              </w:rPr>
            </w:pPr>
            <w:r w:rsidRPr="00C7345F">
              <w:t>516</w:t>
            </w:r>
          </w:p>
        </w:tc>
        <w:tc>
          <w:tcPr>
            <w:tcW w:w="830" w:type="dxa"/>
          </w:tcPr>
          <w:p w14:paraId="73A7C7BE" w14:textId="77777777" w:rsidR="00384C43" w:rsidRPr="00C7345F" w:rsidRDefault="00384C43" w:rsidP="00F73F5C">
            <w:pPr>
              <w:pStyle w:val="TableText"/>
              <w:ind w:right="288"/>
              <w:rPr>
                <w:color w:val="000000"/>
              </w:rPr>
            </w:pPr>
            <w:r w:rsidRPr="00C7345F">
              <w:t>3</w:t>
            </w:r>
          </w:p>
        </w:tc>
        <w:tc>
          <w:tcPr>
            <w:tcW w:w="950" w:type="dxa"/>
          </w:tcPr>
          <w:p w14:paraId="06A6A79B" w14:textId="77777777" w:rsidR="00384C43" w:rsidRPr="00C7345F" w:rsidRDefault="00384C43" w:rsidP="00F73F5C">
            <w:pPr>
              <w:pStyle w:val="TableText"/>
              <w:ind w:right="144"/>
              <w:rPr>
                <w:color w:val="000000"/>
              </w:rPr>
            </w:pPr>
            <w:r w:rsidRPr="00C7345F">
              <w:t>10</w:t>
            </w:r>
          </w:p>
        </w:tc>
        <w:tc>
          <w:tcPr>
            <w:tcW w:w="1512" w:type="dxa"/>
          </w:tcPr>
          <w:p w14:paraId="4278A838" w14:textId="77777777" w:rsidR="00384C43" w:rsidRPr="00C7345F" w:rsidRDefault="00384C43" w:rsidP="00F73F5C">
            <w:pPr>
              <w:pStyle w:val="TableText"/>
              <w:ind w:right="288"/>
              <w:rPr>
                <w:color w:val="000000"/>
              </w:rPr>
            </w:pPr>
            <w:r w:rsidRPr="00C7345F">
              <w:t>0.88</w:t>
            </w:r>
          </w:p>
        </w:tc>
      </w:tr>
      <w:tr w:rsidR="00384C43" w:rsidRPr="00C7345F" w14:paraId="3CDCE3B1" w14:textId="77777777" w:rsidTr="00F73F5C">
        <w:tc>
          <w:tcPr>
            <w:tcW w:w="1584" w:type="dxa"/>
          </w:tcPr>
          <w:p w14:paraId="36F11D2B" w14:textId="77777777" w:rsidR="00384C43" w:rsidRPr="00C7345F" w:rsidRDefault="00384C43" w:rsidP="00F73F5C">
            <w:pPr>
              <w:pStyle w:val="TableText"/>
              <w:ind w:right="504"/>
              <w:rPr>
                <w:color w:val="000000"/>
              </w:rPr>
            </w:pPr>
            <w:r w:rsidRPr="00C7345F">
              <w:t>517</w:t>
            </w:r>
          </w:p>
        </w:tc>
        <w:tc>
          <w:tcPr>
            <w:tcW w:w="830" w:type="dxa"/>
          </w:tcPr>
          <w:p w14:paraId="5AF8C94B" w14:textId="77777777" w:rsidR="00384C43" w:rsidRPr="00C7345F" w:rsidRDefault="00384C43" w:rsidP="00F73F5C">
            <w:pPr>
              <w:pStyle w:val="TableText"/>
              <w:ind w:right="288"/>
              <w:rPr>
                <w:color w:val="000000"/>
              </w:rPr>
            </w:pPr>
            <w:r w:rsidRPr="00C7345F">
              <w:t>3</w:t>
            </w:r>
          </w:p>
        </w:tc>
        <w:tc>
          <w:tcPr>
            <w:tcW w:w="950" w:type="dxa"/>
          </w:tcPr>
          <w:p w14:paraId="154F37D0" w14:textId="77777777" w:rsidR="00384C43" w:rsidRPr="00C7345F" w:rsidRDefault="00384C43" w:rsidP="00F73F5C">
            <w:pPr>
              <w:pStyle w:val="TableText"/>
              <w:ind w:right="144"/>
              <w:rPr>
                <w:color w:val="000000"/>
              </w:rPr>
            </w:pPr>
            <w:r w:rsidRPr="00C7345F">
              <w:t>5</w:t>
            </w:r>
          </w:p>
        </w:tc>
        <w:tc>
          <w:tcPr>
            <w:tcW w:w="1512" w:type="dxa"/>
          </w:tcPr>
          <w:p w14:paraId="1B1CD9D1" w14:textId="77777777" w:rsidR="00384C43" w:rsidRPr="00C7345F" w:rsidRDefault="00384C43" w:rsidP="00F73F5C">
            <w:pPr>
              <w:pStyle w:val="TableText"/>
              <w:ind w:right="288"/>
              <w:rPr>
                <w:color w:val="000000"/>
              </w:rPr>
            </w:pPr>
            <w:r w:rsidRPr="00C7345F">
              <w:t>0.44</w:t>
            </w:r>
          </w:p>
        </w:tc>
      </w:tr>
      <w:tr w:rsidR="00384C43" w:rsidRPr="00C7345F" w14:paraId="12796EE9" w14:textId="77777777" w:rsidTr="00F73F5C">
        <w:tc>
          <w:tcPr>
            <w:tcW w:w="1584" w:type="dxa"/>
          </w:tcPr>
          <w:p w14:paraId="0117E30F" w14:textId="77777777" w:rsidR="00384C43" w:rsidRPr="00C7345F" w:rsidRDefault="00384C43" w:rsidP="00F73F5C">
            <w:pPr>
              <w:pStyle w:val="TableText"/>
              <w:ind w:right="504"/>
              <w:rPr>
                <w:color w:val="000000"/>
              </w:rPr>
            </w:pPr>
            <w:r w:rsidRPr="00C7345F">
              <w:t>519</w:t>
            </w:r>
          </w:p>
        </w:tc>
        <w:tc>
          <w:tcPr>
            <w:tcW w:w="830" w:type="dxa"/>
          </w:tcPr>
          <w:p w14:paraId="0C6E5D31" w14:textId="77777777" w:rsidR="00384C43" w:rsidRPr="00C7345F" w:rsidRDefault="00384C43" w:rsidP="00F73F5C">
            <w:pPr>
              <w:pStyle w:val="TableText"/>
              <w:ind w:right="288"/>
              <w:rPr>
                <w:color w:val="000000"/>
              </w:rPr>
            </w:pPr>
            <w:r w:rsidRPr="00C7345F">
              <w:t>3</w:t>
            </w:r>
          </w:p>
        </w:tc>
        <w:tc>
          <w:tcPr>
            <w:tcW w:w="950" w:type="dxa"/>
          </w:tcPr>
          <w:p w14:paraId="00F9D0C3" w14:textId="77777777" w:rsidR="00384C43" w:rsidRPr="00C7345F" w:rsidRDefault="00384C43" w:rsidP="00F73F5C">
            <w:pPr>
              <w:pStyle w:val="TableText"/>
              <w:ind w:right="144"/>
              <w:rPr>
                <w:color w:val="000000"/>
              </w:rPr>
            </w:pPr>
            <w:r w:rsidRPr="00C7345F">
              <w:t>9</w:t>
            </w:r>
          </w:p>
        </w:tc>
        <w:tc>
          <w:tcPr>
            <w:tcW w:w="1512" w:type="dxa"/>
          </w:tcPr>
          <w:p w14:paraId="0ACA6B0C" w14:textId="77777777" w:rsidR="00384C43" w:rsidRPr="00C7345F" w:rsidRDefault="00384C43" w:rsidP="00F73F5C">
            <w:pPr>
              <w:pStyle w:val="TableText"/>
              <w:ind w:right="288"/>
              <w:rPr>
                <w:color w:val="000000"/>
              </w:rPr>
            </w:pPr>
            <w:r w:rsidRPr="00C7345F">
              <w:t>0.79</w:t>
            </w:r>
          </w:p>
        </w:tc>
      </w:tr>
      <w:tr w:rsidR="00384C43" w:rsidRPr="00C7345F" w14:paraId="07F21BB3" w14:textId="77777777" w:rsidTr="00F73F5C">
        <w:tc>
          <w:tcPr>
            <w:tcW w:w="1584" w:type="dxa"/>
          </w:tcPr>
          <w:p w14:paraId="57A0A92D" w14:textId="77777777" w:rsidR="00384C43" w:rsidRPr="00C7345F" w:rsidRDefault="00384C43" w:rsidP="00F73F5C">
            <w:pPr>
              <w:pStyle w:val="TableText"/>
              <w:ind w:right="504"/>
              <w:rPr>
                <w:color w:val="000000"/>
              </w:rPr>
            </w:pPr>
            <w:r w:rsidRPr="00C7345F">
              <w:t>524</w:t>
            </w:r>
          </w:p>
        </w:tc>
        <w:tc>
          <w:tcPr>
            <w:tcW w:w="830" w:type="dxa"/>
          </w:tcPr>
          <w:p w14:paraId="4986F698" w14:textId="77777777" w:rsidR="00384C43" w:rsidRPr="00C7345F" w:rsidRDefault="00384C43" w:rsidP="00F73F5C">
            <w:pPr>
              <w:pStyle w:val="TableText"/>
              <w:ind w:right="288"/>
              <w:rPr>
                <w:color w:val="000000"/>
              </w:rPr>
            </w:pPr>
            <w:r w:rsidRPr="00C7345F">
              <w:t>3</w:t>
            </w:r>
          </w:p>
        </w:tc>
        <w:tc>
          <w:tcPr>
            <w:tcW w:w="950" w:type="dxa"/>
          </w:tcPr>
          <w:p w14:paraId="59AEF77D" w14:textId="77777777" w:rsidR="00384C43" w:rsidRPr="00C7345F" w:rsidRDefault="00384C43" w:rsidP="00F73F5C">
            <w:pPr>
              <w:pStyle w:val="TableText"/>
              <w:ind w:right="144"/>
              <w:rPr>
                <w:color w:val="000000"/>
              </w:rPr>
            </w:pPr>
            <w:r w:rsidRPr="00C7345F">
              <w:t>12</w:t>
            </w:r>
          </w:p>
        </w:tc>
        <w:tc>
          <w:tcPr>
            <w:tcW w:w="1512" w:type="dxa"/>
          </w:tcPr>
          <w:p w14:paraId="2859612F" w14:textId="77777777" w:rsidR="00384C43" w:rsidRPr="00C7345F" w:rsidRDefault="00384C43" w:rsidP="00F73F5C">
            <w:pPr>
              <w:pStyle w:val="TableText"/>
              <w:ind w:right="288"/>
              <w:rPr>
                <w:color w:val="000000"/>
              </w:rPr>
            </w:pPr>
            <w:r w:rsidRPr="00C7345F">
              <w:t>1.06</w:t>
            </w:r>
          </w:p>
        </w:tc>
      </w:tr>
      <w:tr w:rsidR="00384C43" w:rsidRPr="00C7345F" w14:paraId="63E1350E" w14:textId="77777777" w:rsidTr="00F73F5C">
        <w:tc>
          <w:tcPr>
            <w:tcW w:w="1584" w:type="dxa"/>
          </w:tcPr>
          <w:p w14:paraId="6E1D4A69" w14:textId="77777777" w:rsidR="00384C43" w:rsidRPr="00C7345F" w:rsidRDefault="00384C43" w:rsidP="00F73F5C">
            <w:pPr>
              <w:pStyle w:val="TableText"/>
              <w:ind w:right="504"/>
              <w:rPr>
                <w:color w:val="000000"/>
              </w:rPr>
            </w:pPr>
            <w:r w:rsidRPr="00C7345F">
              <w:t>525</w:t>
            </w:r>
          </w:p>
        </w:tc>
        <w:tc>
          <w:tcPr>
            <w:tcW w:w="830" w:type="dxa"/>
          </w:tcPr>
          <w:p w14:paraId="74BC9AAC" w14:textId="77777777" w:rsidR="00384C43" w:rsidRPr="00C7345F" w:rsidRDefault="00384C43" w:rsidP="00F73F5C">
            <w:pPr>
              <w:pStyle w:val="TableText"/>
              <w:ind w:right="288"/>
              <w:rPr>
                <w:color w:val="000000"/>
              </w:rPr>
            </w:pPr>
            <w:r w:rsidRPr="00C7345F">
              <w:t>3</w:t>
            </w:r>
          </w:p>
        </w:tc>
        <w:tc>
          <w:tcPr>
            <w:tcW w:w="950" w:type="dxa"/>
          </w:tcPr>
          <w:p w14:paraId="0286B47F" w14:textId="77777777" w:rsidR="00384C43" w:rsidRPr="00C7345F" w:rsidRDefault="00384C43" w:rsidP="00F73F5C">
            <w:pPr>
              <w:pStyle w:val="TableText"/>
              <w:ind w:right="144"/>
              <w:rPr>
                <w:color w:val="000000"/>
              </w:rPr>
            </w:pPr>
            <w:r w:rsidRPr="00C7345F">
              <w:t>6</w:t>
            </w:r>
          </w:p>
        </w:tc>
        <w:tc>
          <w:tcPr>
            <w:tcW w:w="1512" w:type="dxa"/>
          </w:tcPr>
          <w:p w14:paraId="04C710EE" w14:textId="77777777" w:rsidR="00384C43" w:rsidRPr="00C7345F" w:rsidRDefault="00384C43" w:rsidP="00F73F5C">
            <w:pPr>
              <w:pStyle w:val="TableText"/>
              <w:ind w:right="288"/>
              <w:rPr>
                <w:color w:val="000000"/>
              </w:rPr>
            </w:pPr>
            <w:r w:rsidRPr="00C7345F">
              <w:t>0.53</w:t>
            </w:r>
          </w:p>
        </w:tc>
      </w:tr>
      <w:tr w:rsidR="00384C43" w:rsidRPr="00C7345F" w14:paraId="5A741D96" w14:textId="77777777" w:rsidTr="00F73F5C">
        <w:tc>
          <w:tcPr>
            <w:tcW w:w="1584" w:type="dxa"/>
          </w:tcPr>
          <w:p w14:paraId="51BD4C91" w14:textId="77777777" w:rsidR="00384C43" w:rsidRPr="00C7345F" w:rsidRDefault="00384C43" w:rsidP="00F73F5C">
            <w:pPr>
              <w:pStyle w:val="TableText"/>
              <w:ind w:right="504"/>
              <w:rPr>
                <w:color w:val="000000"/>
              </w:rPr>
            </w:pPr>
            <w:r w:rsidRPr="00C7345F">
              <w:t>528</w:t>
            </w:r>
          </w:p>
        </w:tc>
        <w:tc>
          <w:tcPr>
            <w:tcW w:w="830" w:type="dxa"/>
          </w:tcPr>
          <w:p w14:paraId="662F3635" w14:textId="77777777" w:rsidR="00384C43" w:rsidRPr="00C7345F" w:rsidRDefault="00384C43" w:rsidP="00F73F5C">
            <w:pPr>
              <w:pStyle w:val="TableText"/>
              <w:ind w:right="288"/>
              <w:rPr>
                <w:color w:val="000000"/>
              </w:rPr>
            </w:pPr>
            <w:r w:rsidRPr="00C7345F">
              <w:t>3</w:t>
            </w:r>
          </w:p>
        </w:tc>
        <w:tc>
          <w:tcPr>
            <w:tcW w:w="950" w:type="dxa"/>
          </w:tcPr>
          <w:p w14:paraId="3C3F7FCC" w14:textId="77777777" w:rsidR="00384C43" w:rsidRPr="00C7345F" w:rsidRDefault="00384C43" w:rsidP="00F73F5C">
            <w:pPr>
              <w:pStyle w:val="TableText"/>
              <w:ind w:right="144"/>
              <w:rPr>
                <w:color w:val="000000"/>
              </w:rPr>
            </w:pPr>
            <w:r w:rsidRPr="00C7345F">
              <w:t>12</w:t>
            </w:r>
          </w:p>
        </w:tc>
        <w:tc>
          <w:tcPr>
            <w:tcW w:w="1512" w:type="dxa"/>
          </w:tcPr>
          <w:p w14:paraId="6B168834" w14:textId="77777777" w:rsidR="00384C43" w:rsidRPr="00C7345F" w:rsidRDefault="00384C43" w:rsidP="00F73F5C">
            <w:pPr>
              <w:pStyle w:val="TableText"/>
              <w:ind w:right="288"/>
              <w:rPr>
                <w:color w:val="000000"/>
              </w:rPr>
            </w:pPr>
            <w:r w:rsidRPr="00C7345F">
              <w:t>1.06</w:t>
            </w:r>
          </w:p>
        </w:tc>
      </w:tr>
      <w:tr w:rsidR="00384C43" w:rsidRPr="00C7345F" w14:paraId="181FE014" w14:textId="77777777" w:rsidTr="00F73F5C">
        <w:tc>
          <w:tcPr>
            <w:tcW w:w="1584" w:type="dxa"/>
          </w:tcPr>
          <w:p w14:paraId="339FF682" w14:textId="77777777" w:rsidR="00384C43" w:rsidRPr="00C7345F" w:rsidRDefault="00384C43" w:rsidP="00F73F5C">
            <w:pPr>
              <w:pStyle w:val="TableText"/>
              <w:ind w:right="504"/>
              <w:rPr>
                <w:color w:val="000000"/>
              </w:rPr>
            </w:pPr>
            <w:r w:rsidRPr="00C7345F">
              <w:t>529</w:t>
            </w:r>
          </w:p>
        </w:tc>
        <w:tc>
          <w:tcPr>
            <w:tcW w:w="830" w:type="dxa"/>
          </w:tcPr>
          <w:p w14:paraId="1AC0AC1A" w14:textId="77777777" w:rsidR="00384C43" w:rsidRPr="00C7345F" w:rsidRDefault="00384C43" w:rsidP="00F73F5C">
            <w:pPr>
              <w:pStyle w:val="TableText"/>
              <w:ind w:right="288"/>
              <w:rPr>
                <w:color w:val="000000"/>
              </w:rPr>
            </w:pPr>
            <w:r w:rsidRPr="00C7345F">
              <w:t>3</w:t>
            </w:r>
          </w:p>
        </w:tc>
        <w:tc>
          <w:tcPr>
            <w:tcW w:w="950" w:type="dxa"/>
          </w:tcPr>
          <w:p w14:paraId="6C9710DF" w14:textId="77777777" w:rsidR="00384C43" w:rsidRPr="00C7345F" w:rsidRDefault="00384C43" w:rsidP="00F73F5C">
            <w:pPr>
              <w:pStyle w:val="TableText"/>
              <w:ind w:right="144"/>
              <w:rPr>
                <w:color w:val="000000"/>
              </w:rPr>
            </w:pPr>
            <w:r w:rsidRPr="00C7345F">
              <w:t>14</w:t>
            </w:r>
          </w:p>
        </w:tc>
        <w:tc>
          <w:tcPr>
            <w:tcW w:w="1512" w:type="dxa"/>
          </w:tcPr>
          <w:p w14:paraId="7A6F3A63" w14:textId="77777777" w:rsidR="00384C43" w:rsidRPr="00C7345F" w:rsidRDefault="00384C43" w:rsidP="00F73F5C">
            <w:pPr>
              <w:pStyle w:val="TableText"/>
              <w:ind w:right="288"/>
              <w:rPr>
                <w:color w:val="000000"/>
              </w:rPr>
            </w:pPr>
            <w:r w:rsidRPr="00C7345F">
              <w:t>1.23</w:t>
            </w:r>
          </w:p>
        </w:tc>
      </w:tr>
      <w:tr w:rsidR="00384C43" w:rsidRPr="00C7345F" w14:paraId="551C1649" w14:textId="77777777" w:rsidTr="00F73F5C">
        <w:tc>
          <w:tcPr>
            <w:tcW w:w="1584" w:type="dxa"/>
          </w:tcPr>
          <w:p w14:paraId="19E41956" w14:textId="77777777" w:rsidR="00384C43" w:rsidRPr="00C7345F" w:rsidRDefault="00384C43" w:rsidP="00F73F5C">
            <w:pPr>
              <w:pStyle w:val="TableText"/>
              <w:ind w:right="504"/>
              <w:rPr>
                <w:color w:val="000000"/>
              </w:rPr>
            </w:pPr>
            <w:r w:rsidRPr="00C7345F">
              <w:t>540</w:t>
            </w:r>
          </w:p>
        </w:tc>
        <w:tc>
          <w:tcPr>
            <w:tcW w:w="830" w:type="dxa"/>
          </w:tcPr>
          <w:p w14:paraId="5EACC950" w14:textId="77777777" w:rsidR="00384C43" w:rsidRPr="00C7345F" w:rsidRDefault="00384C43" w:rsidP="00F73F5C">
            <w:pPr>
              <w:pStyle w:val="TableText"/>
              <w:ind w:right="288"/>
              <w:rPr>
                <w:color w:val="000000"/>
              </w:rPr>
            </w:pPr>
            <w:r w:rsidRPr="00C7345F">
              <w:t>3</w:t>
            </w:r>
          </w:p>
        </w:tc>
        <w:tc>
          <w:tcPr>
            <w:tcW w:w="950" w:type="dxa"/>
          </w:tcPr>
          <w:p w14:paraId="25B3F06F" w14:textId="77777777" w:rsidR="00384C43" w:rsidRPr="00C7345F" w:rsidRDefault="00384C43" w:rsidP="00F73F5C">
            <w:pPr>
              <w:pStyle w:val="TableText"/>
              <w:ind w:right="144"/>
              <w:rPr>
                <w:color w:val="000000"/>
              </w:rPr>
            </w:pPr>
            <w:r w:rsidRPr="00C7345F">
              <w:t>21</w:t>
            </w:r>
          </w:p>
        </w:tc>
        <w:tc>
          <w:tcPr>
            <w:tcW w:w="1512" w:type="dxa"/>
          </w:tcPr>
          <w:p w14:paraId="031B9B29" w14:textId="77777777" w:rsidR="00384C43" w:rsidRPr="00C7345F" w:rsidRDefault="00384C43" w:rsidP="00F73F5C">
            <w:pPr>
              <w:pStyle w:val="TableText"/>
              <w:ind w:right="288"/>
              <w:rPr>
                <w:color w:val="000000"/>
              </w:rPr>
            </w:pPr>
            <w:r w:rsidRPr="00C7345F">
              <w:t>1.85</w:t>
            </w:r>
          </w:p>
        </w:tc>
      </w:tr>
      <w:tr w:rsidR="00384C43" w:rsidRPr="00C7345F" w14:paraId="305BA37B" w14:textId="77777777" w:rsidTr="00F73F5C">
        <w:tc>
          <w:tcPr>
            <w:tcW w:w="1584" w:type="dxa"/>
          </w:tcPr>
          <w:p w14:paraId="318FD6AC" w14:textId="77777777" w:rsidR="00384C43" w:rsidRPr="00C7345F" w:rsidRDefault="00384C43" w:rsidP="00F73F5C">
            <w:pPr>
              <w:pStyle w:val="TableText"/>
              <w:ind w:right="504"/>
              <w:rPr>
                <w:color w:val="000000"/>
              </w:rPr>
            </w:pPr>
            <w:r w:rsidRPr="00C7345F">
              <w:t>544</w:t>
            </w:r>
          </w:p>
        </w:tc>
        <w:tc>
          <w:tcPr>
            <w:tcW w:w="830" w:type="dxa"/>
          </w:tcPr>
          <w:p w14:paraId="762B6164" w14:textId="77777777" w:rsidR="00384C43" w:rsidRPr="00C7345F" w:rsidRDefault="00384C43" w:rsidP="00F73F5C">
            <w:pPr>
              <w:pStyle w:val="TableText"/>
              <w:ind w:right="288"/>
              <w:rPr>
                <w:color w:val="000000"/>
              </w:rPr>
            </w:pPr>
            <w:r w:rsidRPr="00C7345F">
              <w:t>3</w:t>
            </w:r>
          </w:p>
        </w:tc>
        <w:tc>
          <w:tcPr>
            <w:tcW w:w="950" w:type="dxa"/>
          </w:tcPr>
          <w:p w14:paraId="79444285" w14:textId="77777777" w:rsidR="00384C43" w:rsidRPr="00C7345F" w:rsidRDefault="00384C43" w:rsidP="00F73F5C">
            <w:pPr>
              <w:pStyle w:val="TableText"/>
              <w:ind w:right="144"/>
              <w:rPr>
                <w:color w:val="000000"/>
              </w:rPr>
            </w:pPr>
            <w:r w:rsidRPr="00C7345F">
              <w:t>7</w:t>
            </w:r>
          </w:p>
        </w:tc>
        <w:tc>
          <w:tcPr>
            <w:tcW w:w="1512" w:type="dxa"/>
          </w:tcPr>
          <w:p w14:paraId="4AB8D8A2" w14:textId="77777777" w:rsidR="00384C43" w:rsidRPr="00C7345F" w:rsidRDefault="00384C43" w:rsidP="00F73F5C">
            <w:pPr>
              <w:pStyle w:val="TableText"/>
              <w:ind w:right="288"/>
              <w:rPr>
                <w:color w:val="000000"/>
              </w:rPr>
            </w:pPr>
            <w:r w:rsidRPr="00C7345F">
              <w:t>0.62</w:t>
            </w:r>
          </w:p>
        </w:tc>
      </w:tr>
      <w:tr w:rsidR="00384C43" w:rsidRPr="00C7345F" w14:paraId="591DEF65" w14:textId="77777777" w:rsidTr="00F73F5C">
        <w:tc>
          <w:tcPr>
            <w:tcW w:w="1584" w:type="dxa"/>
          </w:tcPr>
          <w:p w14:paraId="469B7D5A" w14:textId="77777777" w:rsidR="00384C43" w:rsidRPr="00C7345F" w:rsidRDefault="00384C43" w:rsidP="00F73F5C">
            <w:pPr>
              <w:pStyle w:val="TableText"/>
              <w:ind w:right="504"/>
              <w:rPr>
                <w:color w:val="000000"/>
              </w:rPr>
            </w:pPr>
            <w:r w:rsidRPr="00C7345F">
              <w:t>545</w:t>
            </w:r>
          </w:p>
        </w:tc>
        <w:tc>
          <w:tcPr>
            <w:tcW w:w="830" w:type="dxa"/>
          </w:tcPr>
          <w:p w14:paraId="5624AD1A" w14:textId="77777777" w:rsidR="00384C43" w:rsidRPr="00C7345F" w:rsidRDefault="00384C43" w:rsidP="00F73F5C">
            <w:pPr>
              <w:pStyle w:val="TableText"/>
              <w:ind w:right="288"/>
              <w:rPr>
                <w:color w:val="000000"/>
              </w:rPr>
            </w:pPr>
            <w:r w:rsidRPr="00C7345F">
              <w:t>3</w:t>
            </w:r>
          </w:p>
        </w:tc>
        <w:tc>
          <w:tcPr>
            <w:tcW w:w="950" w:type="dxa"/>
          </w:tcPr>
          <w:p w14:paraId="58119C41" w14:textId="77777777" w:rsidR="00384C43" w:rsidRPr="00C7345F" w:rsidRDefault="00384C43" w:rsidP="00F73F5C">
            <w:pPr>
              <w:pStyle w:val="TableText"/>
              <w:ind w:right="144"/>
              <w:rPr>
                <w:color w:val="000000"/>
              </w:rPr>
            </w:pPr>
            <w:r w:rsidRPr="00C7345F">
              <w:t>39</w:t>
            </w:r>
          </w:p>
        </w:tc>
        <w:tc>
          <w:tcPr>
            <w:tcW w:w="1512" w:type="dxa"/>
          </w:tcPr>
          <w:p w14:paraId="36A45357" w14:textId="77777777" w:rsidR="00384C43" w:rsidRPr="00C7345F" w:rsidRDefault="00384C43" w:rsidP="00F73F5C">
            <w:pPr>
              <w:pStyle w:val="TableText"/>
              <w:ind w:right="288"/>
              <w:rPr>
                <w:color w:val="000000"/>
              </w:rPr>
            </w:pPr>
            <w:r w:rsidRPr="00C7345F">
              <w:t>3.44</w:t>
            </w:r>
          </w:p>
        </w:tc>
      </w:tr>
      <w:tr w:rsidR="00384C43" w:rsidRPr="00C7345F" w14:paraId="6121DF30" w14:textId="77777777" w:rsidTr="00F73F5C">
        <w:tc>
          <w:tcPr>
            <w:tcW w:w="1584" w:type="dxa"/>
          </w:tcPr>
          <w:p w14:paraId="6C75D7C5" w14:textId="77777777" w:rsidR="00384C43" w:rsidRPr="00C7345F" w:rsidRDefault="00384C43" w:rsidP="00F73F5C">
            <w:pPr>
              <w:pStyle w:val="TableText"/>
              <w:ind w:right="504"/>
              <w:rPr>
                <w:color w:val="000000"/>
              </w:rPr>
            </w:pPr>
            <w:r w:rsidRPr="00C7345F">
              <w:t>546</w:t>
            </w:r>
          </w:p>
        </w:tc>
        <w:tc>
          <w:tcPr>
            <w:tcW w:w="830" w:type="dxa"/>
          </w:tcPr>
          <w:p w14:paraId="7FE397D9" w14:textId="77777777" w:rsidR="00384C43" w:rsidRPr="00C7345F" w:rsidRDefault="00384C43" w:rsidP="00F73F5C">
            <w:pPr>
              <w:pStyle w:val="TableText"/>
              <w:ind w:right="288"/>
              <w:rPr>
                <w:color w:val="000000"/>
              </w:rPr>
            </w:pPr>
            <w:r w:rsidRPr="00C7345F">
              <w:t>3</w:t>
            </w:r>
          </w:p>
        </w:tc>
        <w:tc>
          <w:tcPr>
            <w:tcW w:w="950" w:type="dxa"/>
          </w:tcPr>
          <w:p w14:paraId="594566A0" w14:textId="77777777" w:rsidR="00384C43" w:rsidRPr="00C7345F" w:rsidRDefault="00384C43" w:rsidP="00F73F5C">
            <w:pPr>
              <w:pStyle w:val="TableText"/>
              <w:ind w:right="144"/>
              <w:rPr>
                <w:color w:val="000000"/>
              </w:rPr>
            </w:pPr>
            <w:r w:rsidRPr="00C7345F">
              <w:t>1</w:t>
            </w:r>
          </w:p>
        </w:tc>
        <w:tc>
          <w:tcPr>
            <w:tcW w:w="1512" w:type="dxa"/>
          </w:tcPr>
          <w:p w14:paraId="567EFFA2" w14:textId="77777777" w:rsidR="00384C43" w:rsidRPr="00C7345F" w:rsidRDefault="00384C43" w:rsidP="00F73F5C">
            <w:pPr>
              <w:pStyle w:val="TableText"/>
              <w:ind w:right="288"/>
              <w:rPr>
                <w:color w:val="000000"/>
              </w:rPr>
            </w:pPr>
            <w:r w:rsidRPr="00C7345F">
              <w:t>0.09</w:t>
            </w:r>
          </w:p>
        </w:tc>
      </w:tr>
      <w:tr w:rsidR="00384C43" w:rsidRPr="00C7345F" w14:paraId="533C06AE" w14:textId="77777777" w:rsidTr="00F73F5C">
        <w:tc>
          <w:tcPr>
            <w:tcW w:w="1584" w:type="dxa"/>
          </w:tcPr>
          <w:p w14:paraId="6B7C1F82" w14:textId="77777777" w:rsidR="00384C43" w:rsidRPr="00C7345F" w:rsidRDefault="00384C43" w:rsidP="00F73F5C">
            <w:pPr>
              <w:pStyle w:val="TableText"/>
              <w:ind w:right="504"/>
              <w:rPr>
                <w:color w:val="000000"/>
              </w:rPr>
            </w:pPr>
            <w:r w:rsidRPr="00C7345F">
              <w:t>558</w:t>
            </w:r>
          </w:p>
        </w:tc>
        <w:tc>
          <w:tcPr>
            <w:tcW w:w="830" w:type="dxa"/>
          </w:tcPr>
          <w:p w14:paraId="13D1ADB9" w14:textId="77777777" w:rsidR="00384C43" w:rsidRPr="00C7345F" w:rsidRDefault="00384C43" w:rsidP="00F73F5C">
            <w:pPr>
              <w:pStyle w:val="TableText"/>
              <w:ind w:right="288"/>
              <w:rPr>
                <w:color w:val="000000"/>
              </w:rPr>
            </w:pPr>
            <w:r w:rsidRPr="00C7345F">
              <w:t>3</w:t>
            </w:r>
          </w:p>
        </w:tc>
        <w:tc>
          <w:tcPr>
            <w:tcW w:w="950" w:type="dxa"/>
          </w:tcPr>
          <w:p w14:paraId="6E025078" w14:textId="77777777" w:rsidR="00384C43" w:rsidRPr="00C7345F" w:rsidRDefault="00384C43" w:rsidP="00F73F5C">
            <w:pPr>
              <w:pStyle w:val="TableText"/>
              <w:ind w:right="144"/>
              <w:rPr>
                <w:color w:val="000000"/>
              </w:rPr>
            </w:pPr>
            <w:r w:rsidRPr="00C7345F">
              <w:t>1</w:t>
            </w:r>
          </w:p>
        </w:tc>
        <w:tc>
          <w:tcPr>
            <w:tcW w:w="1512" w:type="dxa"/>
          </w:tcPr>
          <w:p w14:paraId="69D6099F" w14:textId="77777777" w:rsidR="00384C43" w:rsidRPr="00C7345F" w:rsidRDefault="00384C43" w:rsidP="00F73F5C">
            <w:pPr>
              <w:pStyle w:val="TableText"/>
              <w:ind w:right="288"/>
              <w:rPr>
                <w:color w:val="000000"/>
              </w:rPr>
            </w:pPr>
            <w:r w:rsidRPr="00C7345F">
              <w:t>0.09</w:t>
            </w:r>
          </w:p>
        </w:tc>
      </w:tr>
      <w:tr w:rsidR="00384C43" w:rsidRPr="00C7345F" w14:paraId="3BBEB094" w14:textId="77777777" w:rsidTr="00F73F5C">
        <w:tc>
          <w:tcPr>
            <w:tcW w:w="1584" w:type="dxa"/>
          </w:tcPr>
          <w:p w14:paraId="40D92CF5" w14:textId="77777777" w:rsidR="00384C43" w:rsidRPr="00C7345F" w:rsidRDefault="00384C43" w:rsidP="00F73F5C">
            <w:pPr>
              <w:pStyle w:val="TableText"/>
              <w:ind w:right="504"/>
              <w:rPr>
                <w:color w:val="000000"/>
              </w:rPr>
            </w:pPr>
            <w:r w:rsidRPr="00C7345F">
              <w:t>565</w:t>
            </w:r>
          </w:p>
        </w:tc>
        <w:tc>
          <w:tcPr>
            <w:tcW w:w="830" w:type="dxa"/>
          </w:tcPr>
          <w:p w14:paraId="669E947C" w14:textId="77777777" w:rsidR="00384C43" w:rsidRPr="00C7345F" w:rsidRDefault="00384C43" w:rsidP="00F73F5C">
            <w:pPr>
              <w:pStyle w:val="TableText"/>
              <w:ind w:right="288"/>
              <w:rPr>
                <w:color w:val="000000"/>
              </w:rPr>
            </w:pPr>
            <w:r w:rsidRPr="00C7345F">
              <w:t>3</w:t>
            </w:r>
          </w:p>
        </w:tc>
        <w:tc>
          <w:tcPr>
            <w:tcW w:w="950" w:type="dxa"/>
          </w:tcPr>
          <w:p w14:paraId="6CB33EF2" w14:textId="77777777" w:rsidR="00384C43" w:rsidRPr="00C7345F" w:rsidRDefault="00384C43" w:rsidP="00F73F5C">
            <w:pPr>
              <w:pStyle w:val="TableText"/>
              <w:ind w:right="144"/>
              <w:rPr>
                <w:color w:val="000000"/>
              </w:rPr>
            </w:pPr>
            <w:r w:rsidRPr="00C7345F">
              <w:t>13</w:t>
            </w:r>
          </w:p>
        </w:tc>
        <w:tc>
          <w:tcPr>
            <w:tcW w:w="1512" w:type="dxa"/>
          </w:tcPr>
          <w:p w14:paraId="3382CB51" w14:textId="77777777" w:rsidR="00384C43" w:rsidRPr="00C7345F" w:rsidRDefault="00384C43" w:rsidP="00F73F5C">
            <w:pPr>
              <w:pStyle w:val="TableText"/>
              <w:ind w:right="288"/>
              <w:rPr>
                <w:color w:val="000000"/>
              </w:rPr>
            </w:pPr>
            <w:r w:rsidRPr="00C7345F">
              <w:t>1.15</w:t>
            </w:r>
          </w:p>
        </w:tc>
      </w:tr>
      <w:tr w:rsidR="00384C43" w:rsidRPr="00C7345F" w14:paraId="5B196A8D" w14:textId="77777777" w:rsidTr="00F73F5C">
        <w:tc>
          <w:tcPr>
            <w:tcW w:w="1584" w:type="dxa"/>
          </w:tcPr>
          <w:p w14:paraId="1D88E28D" w14:textId="77777777" w:rsidR="00384C43" w:rsidRPr="00C7345F" w:rsidRDefault="00384C43" w:rsidP="00F73F5C">
            <w:pPr>
              <w:pStyle w:val="TableText"/>
              <w:ind w:right="504"/>
              <w:rPr>
                <w:color w:val="000000"/>
              </w:rPr>
            </w:pPr>
            <w:r w:rsidRPr="00C7345F">
              <w:t>569</w:t>
            </w:r>
          </w:p>
        </w:tc>
        <w:tc>
          <w:tcPr>
            <w:tcW w:w="830" w:type="dxa"/>
          </w:tcPr>
          <w:p w14:paraId="27680B53" w14:textId="77777777" w:rsidR="00384C43" w:rsidRPr="00C7345F" w:rsidRDefault="00384C43" w:rsidP="00F73F5C">
            <w:pPr>
              <w:pStyle w:val="TableText"/>
              <w:ind w:right="288"/>
              <w:rPr>
                <w:color w:val="000000"/>
              </w:rPr>
            </w:pPr>
            <w:r w:rsidRPr="00C7345F">
              <w:t>3</w:t>
            </w:r>
          </w:p>
        </w:tc>
        <w:tc>
          <w:tcPr>
            <w:tcW w:w="950" w:type="dxa"/>
          </w:tcPr>
          <w:p w14:paraId="5D87294C" w14:textId="77777777" w:rsidR="00384C43" w:rsidRPr="00C7345F" w:rsidRDefault="00384C43" w:rsidP="00F73F5C">
            <w:pPr>
              <w:pStyle w:val="TableText"/>
              <w:ind w:right="144"/>
              <w:rPr>
                <w:color w:val="000000"/>
              </w:rPr>
            </w:pPr>
            <w:r w:rsidRPr="00C7345F">
              <w:t>9</w:t>
            </w:r>
          </w:p>
        </w:tc>
        <w:tc>
          <w:tcPr>
            <w:tcW w:w="1512" w:type="dxa"/>
          </w:tcPr>
          <w:p w14:paraId="254820A7" w14:textId="77777777" w:rsidR="00384C43" w:rsidRPr="00C7345F" w:rsidRDefault="00384C43" w:rsidP="00F73F5C">
            <w:pPr>
              <w:pStyle w:val="TableText"/>
              <w:ind w:right="288"/>
              <w:rPr>
                <w:color w:val="000000"/>
              </w:rPr>
            </w:pPr>
            <w:r w:rsidRPr="00C7345F">
              <w:t>0.79</w:t>
            </w:r>
          </w:p>
        </w:tc>
      </w:tr>
    </w:tbl>
    <w:p w14:paraId="791992CA" w14:textId="77777777" w:rsidR="00384C43" w:rsidRPr="00C7345F" w:rsidRDefault="00384C43" w:rsidP="00F73F5C">
      <w:pPr>
        <w:pStyle w:val="NormalContinuation"/>
      </w:pPr>
      <w:r w:rsidRPr="00C7345F">
        <w:fldChar w:fldCharType="begin"/>
      </w:r>
      <w:r w:rsidRPr="00C7345F">
        <w:instrText xml:space="preserve"> REF _Ref66094024 \h </w:instrText>
      </w:r>
      <w:r w:rsidRPr="00C7345F">
        <w:fldChar w:fldCharType="separate"/>
      </w:r>
      <w:r w:rsidRPr="00C7345F">
        <w:t>Table 4.C.13</w:t>
      </w:r>
      <w:r w:rsidRPr="00C7345F">
        <w:fldChar w:fldCharType="end"/>
      </w:r>
      <w:r w:rsidRPr="00C7345F">
        <w:t xml:space="preserve"> </w:t>
      </w:r>
      <w:r w:rsidRPr="00C7345F">
        <w:fldChar w:fldCharType="begin"/>
      </w:r>
      <w:r w:rsidRPr="00C7345F">
        <w:instrText xml:space="preserve"> REF _Ref66089667 \h </w:instrText>
      </w:r>
      <w:r w:rsidRPr="00C7345F">
        <w:fldChar w:fldCharType="end"/>
      </w:r>
      <w:r w:rsidRPr="00C7345F">
        <w:rPr>
          <w:i/>
        </w:rPr>
        <w:t>(continuation six)</w:t>
      </w:r>
    </w:p>
    <w:tbl>
      <w:tblPr>
        <w:tblStyle w:val="TRs"/>
        <w:tblW w:w="0" w:type="auto"/>
        <w:tblLayout w:type="fixed"/>
        <w:tblLook w:val="04A0" w:firstRow="1" w:lastRow="0" w:firstColumn="1" w:lastColumn="0" w:noHBand="0" w:noVBand="1"/>
        <w:tblDescription w:val="Scale Score and Performance Level Distribution of Overall Scores for Grade Twelve, continuation six"/>
      </w:tblPr>
      <w:tblGrid>
        <w:gridCol w:w="1584"/>
        <w:gridCol w:w="830"/>
        <w:gridCol w:w="950"/>
        <w:gridCol w:w="1512"/>
      </w:tblGrid>
      <w:tr w:rsidR="00384C43" w:rsidRPr="00C7345F" w14:paraId="468447AF" w14:textId="77777777" w:rsidTr="00F73F5C">
        <w:trPr>
          <w:cnfStyle w:val="100000000000" w:firstRow="1" w:lastRow="0" w:firstColumn="0" w:lastColumn="0" w:oddVBand="0" w:evenVBand="0" w:oddHBand="0" w:evenHBand="0" w:firstRowFirstColumn="0" w:firstRowLastColumn="0" w:lastRowFirstColumn="0" w:lastRowLastColumn="0"/>
        </w:trPr>
        <w:tc>
          <w:tcPr>
            <w:tcW w:w="1584" w:type="dxa"/>
            <w:hideMark/>
          </w:tcPr>
          <w:p w14:paraId="65213AFA" w14:textId="77777777" w:rsidR="00384C43" w:rsidRPr="00C7345F" w:rsidRDefault="00384C43" w:rsidP="00F73F5C">
            <w:pPr>
              <w:pStyle w:val="TableHead"/>
              <w:keepNext/>
              <w:keepLines/>
              <w:rPr>
                <w:noProof w:val="0"/>
              </w:rPr>
            </w:pPr>
            <w:r w:rsidRPr="00C7345F">
              <w:rPr>
                <w:noProof w:val="0"/>
              </w:rPr>
              <w:lastRenderedPageBreak/>
              <w:t>Scale Score</w:t>
            </w:r>
          </w:p>
        </w:tc>
        <w:tc>
          <w:tcPr>
            <w:tcW w:w="830" w:type="dxa"/>
            <w:hideMark/>
          </w:tcPr>
          <w:p w14:paraId="46E082BB" w14:textId="77777777" w:rsidR="00384C43" w:rsidRPr="00C7345F" w:rsidRDefault="00384C43" w:rsidP="00F73F5C">
            <w:pPr>
              <w:pStyle w:val="TableHead"/>
              <w:keepNext/>
              <w:keepLines/>
              <w:rPr>
                <w:noProof w:val="0"/>
              </w:rPr>
            </w:pPr>
            <w:r w:rsidRPr="00C7345F">
              <w:rPr>
                <w:noProof w:val="0"/>
              </w:rPr>
              <w:t>Level</w:t>
            </w:r>
          </w:p>
        </w:tc>
        <w:tc>
          <w:tcPr>
            <w:tcW w:w="950" w:type="dxa"/>
            <w:hideMark/>
          </w:tcPr>
          <w:p w14:paraId="2E0407B7" w14:textId="77777777" w:rsidR="00384C43" w:rsidRPr="00C7345F" w:rsidRDefault="00384C43" w:rsidP="00F73F5C">
            <w:pPr>
              <w:pStyle w:val="TableHead"/>
              <w:keepNext/>
              <w:keepLines/>
              <w:rPr>
                <w:noProof w:val="0"/>
              </w:rPr>
            </w:pPr>
            <w:r w:rsidRPr="00C7345F">
              <w:rPr>
                <w:noProof w:val="0"/>
              </w:rPr>
              <w:t>N</w:t>
            </w:r>
          </w:p>
        </w:tc>
        <w:tc>
          <w:tcPr>
            <w:tcW w:w="1512" w:type="dxa"/>
            <w:hideMark/>
          </w:tcPr>
          <w:p w14:paraId="6BA8D1C4" w14:textId="77777777" w:rsidR="00384C43" w:rsidRPr="00C7345F" w:rsidRDefault="00384C43" w:rsidP="00F73F5C">
            <w:pPr>
              <w:pStyle w:val="TableHead"/>
              <w:keepNext/>
              <w:keepLines/>
              <w:rPr>
                <w:noProof w:val="0"/>
              </w:rPr>
            </w:pPr>
            <w:r w:rsidRPr="00C7345F">
              <w:rPr>
                <w:noProof w:val="0"/>
              </w:rPr>
              <w:t>Percentage</w:t>
            </w:r>
          </w:p>
        </w:tc>
      </w:tr>
      <w:tr w:rsidR="00384C43" w:rsidRPr="00C7345F" w14:paraId="53789A2E" w14:textId="77777777" w:rsidTr="00F73F5C">
        <w:tc>
          <w:tcPr>
            <w:tcW w:w="1584" w:type="dxa"/>
          </w:tcPr>
          <w:p w14:paraId="5BBEEB99" w14:textId="77777777" w:rsidR="00384C43" w:rsidRPr="00C7345F" w:rsidRDefault="00384C43" w:rsidP="00F73F5C">
            <w:pPr>
              <w:pStyle w:val="TableText"/>
              <w:keepNext/>
              <w:ind w:right="504"/>
              <w:rPr>
                <w:color w:val="000000"/>
              </w:rPr>
            </w:pPr>
            <w:r w:rsidRPr="00C7345F">
              <w:t>570</w:t>
            </w:r>
          </w:p>
        </w:tc>
        <w:tc>
          <w:tcPr>
            <w:tcW w:w="830" w:type="dxa"/>
          </w:tcPr>
          <w:p w14:paraId="4661436B" w14:textId="77777777" w:rsidR="00384C43" w:rsidRPr="00C7345F" w:rsidRDefault="00384C43" w:rsidP="00F73F5C">
            <w:pPr>
              <w:pStyle w:val="TableText"/>
              <w:keepNext/>
              <w:ind w:right="288"/>
              <w:rPr>
                <w:color w:val="000000"/>
              </w:rPr>
            </w:pPr>
            <w:r w:rsidRPr="00C7345F">
              <w:t>3</w:t>
            </w:r>
          </w:p>
        </w:tc>
        <w:tc>
          <w:tcPr>
            <w:tcW w:w="950" w:type="dxa"/>
          </w:tcPr>
          <w:p w14:paraId="1C643CDC" w14:textId="77777777" w:rsidR="00384C43" w:rsidRPr="00C7345F" w:rsidRDefault="00384C43" w:rsidP="00F73F5C">
            <w:pPr>
              <w:pStyle w:val="TableText"/>
              <w:keepNext/>
              <w:ind w:right="144"/>
              <w:rPr>
                <w:color w:val="000000"/>
              </w:rPr>
            </w:pPr>
            <w:r w:rsidRPr="00C7345F">
              <w:t>34</w:t>
            </w:r>
          </w:p>
        </w:tc>
        <w:tc>
          <w:tcPr>
            <w:tcW w:w="1512" w:type="dxa"/>
          </w:tcPr>
          <w:p w14:paraId="4C7F875B" w14:textId="77777777" w:rsidR="00384C43" w:rsidRPr="00C7345F" w:rsidRDefault="00384C43" w:rsidP="00F73F5C">
            <w:pPr>
              <w:pStyle w:val="TableText"/>
              <w:keepNext/>
              <w:ind w:right="288"/>
              <w:rPr>
                <w:color w:val="000000"/>
              </w:rPr>
            </w:pPr>
            <w:r w:rsidRPr="00C7345F">
              <w:t>3.00</w:t>
            </w:r>
          </w:p>
        </w:tc>
      </w:tr>
      <w:tr w:rsidR="00384C43" w:rsidRPr="00C7345F" w14:paraId="6D8A721A" w14:textId="77777777" w:rsidTr="00F73F5C">
        <w:tc>
          <w:tcPr>
            <w:tcW w:w="1584" w:type="dxa"/>
          </w:tcPr>
          <w:p w14:paraId="54BFB4AC" w14:textId="77777777" w:rsidR="00384C43" w:rsidRPr="00C7345F" w:rsidRDefault="00384C43" w:rsidP="00F73F5C">
            <w:pPr>
              <w:pStyle w:val="TableText"/>
              <w:keepNext/>
              <w:ind w:right="504"/>
              <w:rPr>
                <w:color w:val="000000"/>
              </w:rPr>
            </w:pPr>
            <w:r w:rsidRPr="00C7345F">
              <w:t>574</w:t>
            </w:r>
          </w:p>
        </w:tc>
        <w:tc>
          <w:tcPr>
            <w:tcW w:w="830" w:type="dxa"/>
          </w:tcPr>
          <w:p w14:paraId="5982FBC8" w14:textId="77777777" w:rsidR="00384C43" w:rsidRPr="00C7345F" w:rsidRDefault="00384C43" w:rsidP="00F73F5C">
            <w:pPr>
              <w:pStyle w:val="TableText"/>
              <w:keepNext/>
              <w:ind w:right="288"/>
              <w:rPr>
                <w:color w:val="000000"/>
              </w:rPr>
            </w:pPr>
            <w:r w:rsidRPr="00C7345F">
              <w:t>3</w:t>
            </w:r>
          </w:p>
        </w:tc>
        <w:tc>
          <w:tcPr>
            <w:tcW w:w="950" w:type="dxa"/>
          </w:tcPr>
          <w:p w14:paraId="11020492" w14:textId="77777777" w:rsidR="00384C43" w:rsidRPr="00C7345F" w:rsidRDefault="00384C43" w:rsidP="00F73F5C">
            <w:pPr>
              <w:pStyle w:val="TableText"/>
              <w:keepNext/>
              <w:ind w:right="144"/>
              <w:rPr>
                <w:color w:val="000000"/>
              </w:rPr>
            </w:pPr>
            <w:r w:rsidRPr="00C7345F">
              <w:t>4</w:t>
            </w:r>
          </w:p>
        </w:tc>
        <w:tc>
          <w:tcPr>
            <w:tcW w:w="1512" w:type="dxa"/>
          </w:tcPr>
          <w:p w14:paraId="15761182" w14:textId="77777777" w:rsidR="00384C43" w:rsidRPr="00C7345F" w:rsidRDefault="00384C43" w:rsidP="00F73F5C">
            <w:pPr>
              <w:pStyle w:val="TableText"/>
              <w:keepNext/>
              <w:ind w:right="288"/>
              <w:rPr>
                <w:color w:val="000000"/>
              </w:rPr>
            </w:pPr>
            <w:r w:rsidRPr="00C7345F">
              <w:t>0.35</w:t>
            </w:r>
          </w:p>
        </w:tc>
      </w:tr>
      <w:tr w:rsidR="00384C43" w:rsidRPr="00C7345F" w14:paraId="6B25E9C3" w14:textId="77777777" w:rsidTr="00F73F5C">
        <w:tc>
          <w:tcPr>
            <w:tcW w:w="1584" w:type="dxa"/>
          </w:tcPr>
          <w:p w14:paraId="73485364" w14:textId="77777777" w:rsidR="00384C43" w:rsidRPr="00C7345F" w:rsidRDefault="00384C43" w:rsidP="00F73F5C">
            <w:pPr>
              <w:pStyle w:val="TableText"/>
              <w:keepNext/>
              <w:ind w:right="504"/>
              <w:rPr>
                <w:color w:val="000000"/>
              </w:rPr>
            </w:pPr>
            <w:r w:rsidRPr="00C7345F">
              <w:t>595</w:t>
            </w:r>
          </w:p>
        </w:tc>
        <w:tc>
          <w:tcPr>
            <w:tcW w:w="830" w:type="dxa"/>
          </w:tcPr>
          <w:p w14:paraId="38B41E96" w14:textId="77777777" w:rsidR="00384C43" w:rsidRPr="00C7345F" w:rsidRDefault="00384C43" w:rsidP="00F73F5C">
            <w:pPr>
              <w:pStyle w:val="TableText"/>
              <w:keepNext/>
              <w:ind w:right="288"/>
              <w:rPr>
                <w:color w:val="000000"/>
              </w:rPr>
            </w:pPr>
            <w:r w:rsidRPr="00C7345F">
              <w:t>3</w:t>
            </w:r>
          </w:p>
        </w:tc>
        <w:tc>
          <w:tcPr>
            <w:tcW w:w="950" w:type="dxa"/>
          </w:tcPr>
          <w:p w14:paraId="710632B0" w14:textId="77777777" w:rsidR="00384C43" w:rsidRPr="00C7345F" w:rsidRDefault="00384C43" w:rsidP="00F73F5C">
            <w:pPr>
              <w:pStyle w:val="TableText"/>
              <w:keepNext/>
              <w:ind w:right="144"/>
              <w:rPr>
                <w:color w:val="000000"/>
              </w:rPr>
            </w:pPr>
            <w:r w:rsidRPr="00C7345F">
              <w:t>4</w:t>
            </w:r>
          </w:p>
        </w:tc>
        <w:tc>
          <w:tcPr>
            <w:tcW w:w="1512" w:type="dxa"/>
          </w:tcPr>
          <w:p w14:paraId="15D36DBF" w14:textId="77777777" w:rsidR="00384C43" w:rsidRPr="00C7345F" w:rsidRDefault="00384C43" w:rsidP="00F73F5C">
            <w:pPr>
              <w:pStyle w:val="TableText"/>
              <w:keepNext/>
              <w:ind w:right="288"/>
              <w:rPr>
                <w:color w:val="000000"/>
              </w:rPr>
            </w:pPr>
            <w:r w:rsidRPr="00C7345F">
              <w:t>0.35</w:t>
            </w:r>
          </w:p>
        </w:tc>
      </w:tr>
      <w:tr w:rsidR="00384C43" w:rsidRPr="00C7345F" w14:paraId="714CEBB3" w14:textId="77777777" w:rsidTr="00F73F5C">
        <w:tc>
          <w:tcPr>
            <w:tcW w:w="1584" w:type="dxa"/>
          </w:tcPr>
          <w:p w14:paraId="2885D294" w14:textId="77777777" w:rsidR="00384C43" w:rsidRPr="00C7345F" w:rsidRDefault="00384C43" w:rsidP="00F73F5C">
            <w:pPr>
              <w:pStyle w:val="TableText"/>
              <w:keepNext/>
              <w:ind w:right="504"/>
              <w:rPr>
                <w:color w:val="000000"/>
              </w:rPr>
            </w:pPr>
            <w:r w:rsidRPr="00C7345F">
              <w:t>596</w:t>
            </w:r>
          </w:p>
        </w:tc>
        <w:tc>
          <w:tcPr>
            <w:tcW w:w="830" w:type="dxa"/>
          </w:tcPr>
          <w:p w14:paraId="30EC519B" w14:textId="77777777" w:rsidR="00384C43" w:rsidRPr="00C7345F" w:rsidRDefault="00384C43" w:rsidP="00F73F5C">
            <w:pPr>
              <w:pStyle w:val="TableText"/>
              <w:keepNext/>
              <w:ind w:right="288"/>
              <w:rPr>
                <w:color w:val="000000"/>
              </w:rPr>
            </w:pPr>
            <w:r w:rsidRPr="00C7345F">
              <w:t>3</w:t>
            </w:r>
          </w:p>
        </w:tc>
        <w:tc>
          <w:tcPr>
            <w:tcW w:w="950" w:type="dxa"/>
          </w:tcPr>
          <w:p w14:paraId="750378FA" w14:textId="77777777" w:rsidR="00384C43" w:rsidRPr="00C7345F" w:rsidRDefault="00384C43" w:rsidP="00F73F5C">
            <w:pPr>
              <w:pStyle w:val="TableText"/>
              <w:keepNext/>
              <w:ind w:right="144"/>
              <w:rPr>
                <w:color w:val="000000"/>
              </w:rPr>
            </w:pPr>
            <w:r w:rsidRPr="00C7345F">
              <w:t>2</w:t>
            </w:r>
          </w:p>
        </w:tc>
        <w:tc>
          <w:tcPr>
            <w:tcW w:w="1512" w:type="dxa"/>
          </w:tcPr>
          <w:p w14:paraId="21450E93" w14:textId="77777777" w:rsidR="00384C43" w:rsidRPr="00C7345F" w:rsidRDefault="00384C43" w:rsidP="00F73F5C">
            <w:pPr>
              <w:pStyle w:val="TableText"/>
              <w:keepNext/>
              <w:ind w:right="288"/>
              <w:rPr>
                <w:color w:val="000000"/>
              </w:rPr>
            </w:pPr>
            <w:r w:rsidRPr="00C7345F">
              <w:t>0.18</w:t>
            </w:r>
          </w:p>
        </w:tc>
      </w:tr>
      <w:tr w:rsidR="00384C43" w:rsidRPr="00C7345F" w14:paraId="03D3E18E" w14:textId="77777777" w:rsidTr="00F73F5C">
        <w:tc>
          <w:tcPr>
            <w:tcW w:w="1584" w:type="dxa"/>
          </w:tcPr>
          <w:p w14:paraId="2EFB2B1D" w14:textId="77777777" w:rsidR="00384C43" w:rsidRPr="00C7345F" w:rsidRDefault="00384C43" w:rsidP="00F73F5C">
            <w:pPr>
              <w:pStyle w:val="TableText"/>
              <w:ind w:right="504"/>
              <w:rPr>
                <w:color w:val="000000"/>
              </w:rPr>
            </w:pPr>
            <w:r w:rsidRPr="00C7345F">
              <w:t>600</w:t>
            </w:r>
          </w:p>
        </w:tc>
        <w:tc>
          <w:tcPr>
            <w:tcW w:w="830" w:type="dxa"/>
          </w:tcPr>
          <w:p w14:paraId="74B1BF63" w14:textId="77777777" w:rsidR="00384C43" w:rsidRPr="00C7345F" w:rsidRDefault="00384C43" w:rsidP="00F73F5C">
            <w:pPr>
              <w:pStyle w:val="TableText"/>
              <w:ind w:right="288"/>
              <w:rPr>
                <w:color w:val="000000"/>
              </w:rPr>
            </w:pPr>
            <w:r w:rsidRPr="00C7345F">
              <w:t>3</w:t>
            </w:r>
          </w:p>
        </w:tc>
        <w:tc>
          <w:tcPr>
            <w:tcW w:w="950" w:type="dxa"/>
          </w:tcPr>
          <w:p w14:paraId="62084095" w14:textId="77777777" w:rsidR="00384C43" w:rsidRPr="00C7345F" w:rsidRDefault="00384C43" w:rsidP="00F73F5C">
            <w:pPr>
              <w:pStyle w:val="TableText"/>
              <w:ind w:right="144"/>
              <w:rPr>
                <w:color w:val="000000"/>
              </w:rPr>
            </w:pPr>
            <w:r w:rsidRPr="00C7345F">
              <w:t>29</w:t>
            </w:r>
          </w:p>
        </w:tc>
        <w:tc>
          <w:tcPr>
            <w:tcW w:w="1512" w:type="dxa"/>
          </w:tcPr>
          <w:p w14:paraId="71A28BA3" w14:textId="77777777" w:rsidR="00384C43" w:rsidRPr="00C7345F" w:rsidRDefault="00384C43" w:rsidP="00F73F5C">
            <w:pPr>
              <w:pStyle w:val="TableText"/>
              <w:ind w:right="288"/>
              <w:rPr>
                <w:color w:val="000000"/>
              </w:rPr>
            </w:pPr>
            <w:r w:rsidRPr="00C7345F">
              <w:t>2.56</w:t>
            </w:r>
          </w:p>
        </w:tc>
      </w:tr>
    </w:tbl>
    <w:p w14:paraId="17A21AE8" w14:textId="6D1F33FF" w:rsidR="009A7443" w:rsidRPr="00C7345F" w:rsidRDefault="009A7443" w:rsidP="00E8543D">
      <w:pPr>
        <w:pStyle w:val="Heading3"/>
        <w:pageBreakBefore/>
        <w:numPr>
          <w:ilvl w:val="0"/>
          <w:numId w:val="0"/>
        </w:numPr>
        <w:ind w:left="360" w:hanging="360"/>
      </w:pPr>
      <w:bookmarkStart w:id="699" w:name="_Appendix_4.D:_Demographic"/>
      <w:bookmarkStart w:id="700" w:name="_Appendix_4.D:_Student"/>
      <w:bookmarkStart w:id="701" w:name="_Toc105063446"/>
      <w:bookmarkEnd w:id="699"/>
      <w:bookmarkEnd w:id="700"/>
      <w:r w:rsidRPr="00C7345F">
        <w:lastRenderedPageBreak/>
        <w:t>Appendix 4.</w:t>
      </w:r>
      <w:r w:rsidR="00E51A2F" w:rsidRPr="00C7345F">
        <w:t>D</w:t>
      </w:r>
      <w:r w:rsidRPr="00C7345F">
        <w:t xml:space="preserve">: </w:t>
      </w:r>
      <w:r w:rsidR="00E51A2F" w:rsidRPr="00C7345F">
        <w:t xml:space="preserve">Student </w:t>
      </w:r>
      <w:r w:rsidRPr="00C7345F">
        <w:t xml:space="preserve">Demographic </w:t>
      </w:r>
      <w:r w:rsidR="00E51A2F" w:rsidRPr="00C7345F">
        <w:t xml:space="preserve">Group </w:t>
      </w:r>
      <w:r w:rsidRPr="00C7345F">
        <w:t>Summaries</w:t>
      </w:r>
      <w:bookmarkEnd w:id="701"/>
    </w:p>
    <w:p w14:paraId="7DA0BF26" w14:textId="77777777" w:rsidR="00384C43" w:rsidRPr="00C7345F" w:rsidRDefault="00384C43" w:rsidP="00F73F5C">
      <w:pPr>
        <w:rPr>
          <w:b/>
        </w:rPr>
      </w:pPr>
      <w:r w:rsidRPr="00C7345F">
        <w:rPr>
          <w:b/>
        </w:rPr>
        <w:t>Notes:</w:t>
      </w:r>
    </w:p>
    <w:p w14:paraId="1AD20E0B" w14:textId="77777777" w:rsidR="00384C43" w:rsidRPr="00C7345F" w:rsidRDefault="00384C43" w:rsidP="00384C43">
      <w:pPr>
        <w:pStyle w:val="bullets"/>
        <w:tabs>
          <w:tab w:val="num" w:pos="1267"/>
        </w:tabs>
      </w:pPr>
      <w:r w:rsidRPr="00C7345F">
        <w:t>To protect privacy when the number of students in a student group is 10 or fewer, the summary statistics at the test level and reporting level are not reported and are presented as “N/A” in the tables in</w:t>
      </w:r>
      <w:hyperlink w:anchor="_Appendix_4.D:_Student" w:history="1">
        <w:r w:rsidRPr="007E5E20">
          <w:t xml:space="preserve"> </w:t>
        </w:r>
        <w:r w:rsidRPr="00C7345F">
          <w:rPr>
            <w:rStyle w:val="Hyperlink"/>
          </w:rPr>
          <w:t>appendix 4.D</w:t>
        </w:r>
      </w:hyperlink>
      <w:r w:rsidRPr="00C7345F">
        <w:t>.</w:t>
      </w:r>
    </w:p>
    <w:p w14:paraId="07716B94" w14:textId="77777777" w:rsidR="00384C43" w:rsidRPr="00C7345F" w:rsidRDefault="00384C43" w:rsidP="00384C43">
      <w:pPr>
        <w:pStyle w:val="bullets"/>
        <w:tabs>
          <w:tab w:val="num" w:pos="1267"/>
        </w:tabs>
      </w:pPr>
      <w:r w:rsidRPr="00C7345F">
        <w:t>Percentages in these tables may not sum up to 100 because of rounding.</w:t>
      </w:r>
    </w:p>
    <w:p w14:paraId="2538CD5B" w14:textId="77777777" w:rsidR="00384C43" w:rsidRPr="00C7345F" w:rsidRDefault="00384C43" w:rsidP="00F73F5C">
      <w:pPr>
        <w:pStyle w:val="Caption"/>
      </w:pPr>
      <w:bookmarkStart w:id="702" w:name="_Ref94124237"/>
      <w:bookmarkStart w:id="703" w:name="_Toc134621951"/>
      <w:r w:rsidRPr="00C7345F">
        <w:t>Table 4.D.</w:t>
      </w:r>
      <w:r w:rsidRPr="00C7345F">
        <w:fldChar w:fldCharType="begin"/>
      </w:r>
      <w:r w:rsidRPr="00C7345F">
        <w:instrText>SEQ Table_4.D. \* ARABIC</w:instrText>
      </w:r>
      <w:r w:rsidRPr="00C7345F">
        <w:fldChar w:fldCharType="separate"/>
      </w:r>
      <w:r w:rsidRPr="00C7345F">
        <w:t>1</w:t>
      </w:r>
      <w:r w:rsidRPr="00C7345F">
        <w:fldChar w:fldCharType="end"/>
      </w:r>
      <w:bookmarkEnd w:id="702"/>
      <w:r w:rsidRPr="00C7345F">
        <w:t xml:space="preserve">  Demographic Summary for Kindergarten—Oral Language Composite</w:t>
      </w:r>
      <w:bookmarkEnd w:id="703"/>
    </w:p>
    <w:tbl>
      <w:tblPr>
        <w:tblStyle w:val="TRs"/>
        <w:tblW w:w="9838" w:type="dxa"/>
        <w:tblLayout w:type="fixed"/>
        <w:tblLook w:val="04A0" w:firstRow="1" w:lastRow="0" w:firstColumn="1" w:lastColumn="0" w:noHBand="0" w:noVBand="1"/>
        <w:tblDescription w:val="Demographic Summary for Kindergarten—Oral Language Composite"/>
      </w:tblPr>
      <w:tblGrid>
        <w:gridCol w:w="4608"/>
        <w:gridCol w:w="1152"/>
        <w:gridCol w:w="720"/>
        <w:gridCol w:w="838"/>
        <w:gridCol w:w="838"/>
        <w:gridCol w:w="841"/>
        <w:gridCol w:w="841"/>
      </w:tblGrid>
      <w:tr w:rsidR="00384C43" w:rsidRPr="00C7345F" w14:paraId="7D10E5D6"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0F2AE591"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7BB5A66B"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02BE404D" w14:textId="77777777" w:rsidR="00384C43" w:rsidRPr="00C7345F" w:rsidRDefault="00384C43" w:rsidP="00F73F5C">
            <w:pPr>
              <w:pStyle w:val="TableHead"/>
              <w:ind w:left="72"/>
              <w:jc w:val="left"/>
              <w:rPr>
                <w:noProof w:val="0"/>
              </w:rPr>
            </w:pPr>
            <w:r w:rsidRPr="00C7345F">
              <w:rPr>
                <w:noProof w:val="0"/>
              </w:rPr>
              <w:t>Mean Scale Score</w:t>
            </w:r>
          </w:p>
        </w:tc>
        <w:tc>
          <w:tcPr>
            <w:tcW w:w="838" w:type="dxa"/>
            <w:textDirection w:val="btLr"/>
            <w:vAlign w:val="center"/>
            <w:hideMark/>
          </w:tcPr>
          <w:p w14:paraId="57B56CF7" w14:textId="77777777" w:rsidR="00384C43" w:rsidRPr="00C7345F" w:rsidRDefault="00384C43" w:rsidP="00F73F5C">
            <w:pPr>
              <w:pStyle w:val="TableHead"/>
              <w:ind w:left="72"/>
              <w:jc w:val="left"/>
              <w:rPr>
                <w:noProof w:val="0"/>
              </w:rPr>
            </w:pPr>
            <w:r w:rsidRPr="00C7345F">
              <w:rPr>
                <w:noProof w:val="0"/>
              </w:rPr>
              <w:t>SD of Scale Scores</w:t>
            </w:r>
          </w:p>
        </w:tc>
        <w:tc>
          <w:tcPr>
            <w:tcW w:w="838" w:type="dxa"/>
            <w:textDirection w:val="btLr"/>
            <w:vAlign w:val="center"/>
            <w:hideMark/>
          </w:tcPr>
          <w:p w14:paraId="662212E7" w14:textId="77777777" w:rsidR="00384C43" w:rsidRPr="00C7345F" w:rsidRDefault="00384C43" w:rsidP="00F73F5C">
            <w:pPr>
              <w:pStyle w:val="TableHead"/>
              <w:ind w:left="72"/>
              <w:jc w:val="left"/>
              <w:rPr>
                <w:noProof w:val="0"/>
              </w:rPr>
            </w:pPr>
            <w:r w:rsidRPr="00C7345F">
              <w:rPr>
                <w:noProof w:val="0"/>
              </w:rPr>
              <w:t>Percent in Level 1</w:t>
            </w:r>
          </w:p>
        </w:tc>
        <w:tc>
          <w:tcPr>
            <w:tcW w:w="841" w:type="dxa"/>
            <w:textDirection w:val="btLr"/>
            <w:vAlign w:val="center"/>
            <w:hideMark/>
          </w:tcPr>
          <w:p w14:paraId="443C0A39" w14:textId="77777777" w:rsidR="00384C43" w:rsidRPr="00C7345F" w:rsidRDefault="00384C43" w:rsidP="00F73F5C">
            <w:pPr>
              <w:pStyle w:val="TableHead"/>
              <w:ind w:left="72"/>
              <w:jc w:val="left"/>
              <w:rPr>
                <w:noProof w:val="0"/>
              </w:rPr>
            </w:pPr>
            <w:r w:rsidRPr="00C7345F">
              <w:rPr>
                <w:noProof w:val="0"/>
              </w:rPr>
              <w:t>Percent in Level 2</w:t>
            </w:r>
          </w:p>
        </w:tc>
        <w:tc>
          <w:tcPr>
            <w:tcW w:w="841" w:type="dxa"/>
            <w:textDirection w:val="btLr"/>
            <w:vAlign w:val="center"/>
            <w:hideMark/>
          </w:tcPr>
          <w:p w14:paraId="4E611289"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0F4B2FB1" w14:textId="77777777" w:rsidTr="00F73F5C">
        <w:tc>
          <w:tcPr>
            <w:tcW w:w="4608" w:type="dxa"/>
            <w:tcBorders>
              <w:top w:val="single" w:sz="4" w:space="0" w:color="auto"/>
              <w:bottom w:val="single" w:sz="4" w:space="0" w:color="auto"/>
            </w:tcBorders>
            <w:hideMark/>
          </w:tcPr>
          <w:p w14:paraId="0C4E3B4E" w14:textId="77777777" w:rsidR="00384C43" w:rsidRPr="00C7345F" w:rsidRDefault="00384C43" w:rsidP="00F73F5C">
            <w:pPr>
              <w:pStyle w:val="TableText"/>
              <w:rPr>
                <w:rFonts w:cs="Times New Roman"/>
              </w:rPr>
            </w:pPr>
            <w:r w:rsidRPr="00C7345F">
              <w:t>All</w:t>
            </w:r>
          </w:p>
        </w:tc>
        <w:tc>
          <w:tcPr>
            <w:tcW w:w="1152" w:type="dxa"/>
            <w:tcBorders>
              <w:top w:val="single" w:sz="4" w:space="0" w:color="auto"/>
              <w:bottom w:val="single" w:sz="4" w:space="0" w:color="auto"/>
            </w:tcBorders>
            <w:vAlign w:val="bottom"/>
          </w:tcPr>
          <w:p w14:paraId="3045DCDA" w14:textId="77777777" w:rsidR="00384C43" w:rsidRPr="00C7345F" w:rsidRDefault="00384C43" w:rsidP="000F16DE">
            <w:pPr>
              <w:pStyle w:val="TableText"/>
            </w:pPr>
            <w:r w:rsidRPr="00C7345F">
              <w:t>123,857</w:t>
            </w:r>
          </w:p>
        </w:tc>
        <w:tc>
          <w:tcPr>
            <w:tcW w:w="720" w:type="dxa"/>
            <w:tcBorders>
              <w:top w:val="single" w:sz="4" w:space="0" w:color="auto"/>
              <w:bottom w:val="single" w:sz="4" w:space="0" w:color="auto"/>
            </w:tcBorders>
            <w:vAlign w:val="bottom"/>
            <w:hideMark/>
          </w:tcPr>
          <w:p w14:paraId="033675E9" w14:textId="77777777" w:rsidR="00384C43" w:rsidRPr="00C7345F" w:rsidRDefault="00384C43" w:rsidP="00F73F5C">
            <w:pPr>
              <w:pStyle w:val="TableText"/>
              <w:rPr>
                <w:rFonts w:cs="Times New Roman"/>
              </w:rPr>
            </w:pPr>
            <w:r w:rsidRPr="00C7345F">
              <w:t>338</w:t>
            </w:r>
          </w:p>
        </w:tc>
        <w:tc>
          <w:tcPr>
            <w:tcW w:w="838" w:type="dxa"/>
            <w:tcBorders>
              <w:top w:val="single" w:sz="4" w:space="0" w:color="auto"/>
              <w:bottom w:val="single" w:sz="4" w:space="0" w:color="auto"/>
            </w:tcBorders>
            <w:vAlign w:val="bottom"/>
            <w:hideMark/>
          </w:tcPr>
          <w:p w14:paraId="5B560F89" w14:textId="77777777" w:rsidR="00384C43" w:rsidRPr="00C7345F" w:rsidRDefault="00384C43" w:rsidP="00F73F5C">
            <w:pPr>
              <w:pStyle w:val="TableText"/>
              <w:rPr>
                <w:rFonts w:cs="Times New Roman"/>
              </w:rPr>
            </w:pPr>
            <w:r w:rsidRPr="00C7345F">
              <w:t>130</w:t>
            </w:r>
          </w:p>
        </w:tc>
        <w:tc>
          <w:tcPr>
            <w:tcW w:w="838" w:type="dxa"/>
            <w:tcBorders>
              <w:top w:val="single" w:sz="4" w:space="0" w:color="auto"/>
              <w:bottom w:val="single" w:sz="4" w:space="0" w:color="auto"/>
            </w:tcBorders>
            <w:vAlign w:val="bottom"/>
            <w:hideMark/>
          </w:tcPr>
          <w:p w14:paraId="0F9ED4D7" w14:textId="77777777" w:rsidR="00384C43" w:rsidRPr="00C7345F" w:rsidRDefault="00384C43" w:rsidP="00F73F5C">
            <w:pPr>
              <w:pStyle w:val="TableText"/>
              <w:rPr>
                <w:rFonts w:cs="Times New Roman"/>
              </w:rPr>
            </w:pPr>
            <w:r w:rsidRPr="00C7345F">
              <w:t>59</w:t>
            </w:r>
          </w:p>
        </w:tc>
        <w:tc>
          <w:tcPr>
            <w:tcW w:w="841" w:type="dxa"/>
            <w:tcBorders>
              <w:top w:val="single" w:sz="4" w:space="0" w:color="auto"/>
              <w:bottom w:val="single" w:sz="4" w:space="0" w:color="auto"/>
            </w:tcBorders>
            <w:vAlign w:val="bottom"/>
            <w:hideMark/>
          </w:tcPr>
          <w:p w14:paraId="5B57ECF5" w14:textId="77777777" w:rsidR="00384C43" w:rsidRPr="00C7345F" w:rsidRDefault="00384C43" w:rsidP="00F73F5C">
            <w:pPr>
              <w:pStyle w:val="TableText"/>
              <w:rPr>
                <w:rFonts w:cs="Times New Roman"/>
              </w:rPr>
            </w:pPr>
            <w:r w:rsidRPr="00C7345F">
              <w:t>22</w:t>
            </w:r>
          </w:p>
        </w:tc>
        <w:tc>
          <w:tcPr>
            <w:tcW w:w="841" w:type="dxa"/>
            <w:tcBorders>
              <w:top w:val="single" w:sz="4" w:space="0" w:color="auto"/>
              <w:bottom w:val="single" w:sz="4" w:space="0" w:color="auto"/>
            </w:tcBorders>
            <w:vAlign w:val="bottom"/>
            <w:hideMark/>
          </w:tcPr>
          <w:p w14:paraId="572A5D53" w14:textId="77777777" w:rsidR="00384C43" w:rsidRPr="00C7345F" w:rsidRDefault="00384C43" w:rsidP="00F73F5C">
            <w:pPr>
              <w:pStyle w:val="TableText"/>
              <w:rPr>
                <w:rFonts w:cs="Times New Roman"/>
              </w:rPr>
            </w:pPr>
            <w:r w:rsidRPr="00C7345F">
              <w:t>19</w:t>
            </w:r>
          </w:p>
        </w:tc>
      </w:tr>
      <w:tr w:rsidR="00384C43" w:rsidRPr="00C7345F" w14:paraId="3391D2BC" w14:textId="77777777" w:rsidTr="00F73F5C">
        <w:tc>
          <w:tcPr>
            <w:tcW w:w="4608" w:type="dxa"/>
            <w:tcBorders>
              <w:top w:val="single" w:sz="4" w:space="0" w:color="auto"/>
              <w:bottom w:val="nil"/>
            </w:tcBorders>
            <w:hideMark/>
          </w:tcPr>
          <w:p w14:paraId="52715A6A" w14:textId="77777777" w:rsidR="00384C43" w:rsidRPr="00C7345F" w:rsidRDefault="00384C43" w:rsidP="00F73F5C">
            <w:pPr>
              <w:pStyle w:val="TableText"/>
              <w:rPr>
                <w:rFonts w:cs="Times New Roman"/>
              </w:rPr>
            </w:pPr>
            <w:r w:rsidRPr="00C7345F">
              <w:t>Male</w:t>
            </w:r>
          </w:p>
        </w:tc>
        <w:tc>
          <w:tcPr>
            <w:tcW w:w="1152" w:type="dxa"/>
            <w:tcBorders>
              <w:top w:val="single" w:sz="4" w:space="0" w:color="auto"/>
              <w:bottom w:val="nil"/>
            </w:tcBorders>
            <w:vAlign w:val="bottom"/>
          </w:tcPr>
          <w:p w14:paraId="61A6686D" w14:textId="77777777" w:rsidR="00384C43" w:rsidRPr="00C7345F" w:rsidRDefault="00384C43" w:rsidP="000F16DE">
            <w:pPr>
              <w:pStyle w:val="TableText"/>
            </w:pPr>
            <w:r w:rsidRPr="00C7345F">
              <w:t>63,111</w:t>
            </w:r>
          </w:p>
        </w:tc>
        <w:tc>
          <w:tcPr>
            <w:tcW w:w="720" w:type="dxa"/>
            <w:tcBorders>
              <w:top w:val="single" w:sz="4" w:space="0" w:color="auto"/>
              <w:bottom w:val="nil"/>
            </w:tcBorders>
            <w:vAlign w:val="bottom"/>
            <w:hideMark/>
          </w:tcPr>
          <w:p w14:paraId="48010838" w14:textId="77777777" w:rsidR="00384C43" w:rsidRPr="00C7345F" w:rsidRDefault="00384C43" w:rsidP="00F73F5C">
            <w:pPr>
              <w:pStyle w:val="TableText"/>
              <w:rPr>
                <w:rFonts w:cs="Times New Roman"/>
              </w:rPr>
            </w:pPr>
            <w:r w:rsidRPr="00C7345F">
              <w:t>322</w:t>
            </w:r>
          </w:p>
        </w:tc>
        <w:tc>
          <w:tcPr>
            <w:tcW w:w="838" w:type="dxa"/>
            <w:tcBorders>
              <w:top w:val="single" w:sz="4" w:space="0" w:color="auto"/>
              <w:bottom w:val="nil"/>
            </w:tcBorders>
            <w:vAlign w:val="bottom"/>
            <w:hideMark/>
          </w:tcPr>
          <w:p w14:paraId="6AA53863" w14:textId="77777777" w:rsidR="00384C43" w:rsidRPr="00C7345F" w:rsidRDefault="00384C43" w:rsidP="00F73F5C">
            <w:pPr>
              <w:pStyle w:val="TableText"/>
              <w:rPr>
                <w:rFonts w:cs="Times New Roman"/>
              </w:rPr>
            </w:pPr>
            <w:r w:rsidRPr="00C7345F">
              <w:t>127</w:t>
            </w:r>
          </w:p>
        </w:tc>
        <w:tc>
          <w:tcPr>
            <w:tcW w:w="838" w:type="dxa"/>
            <w:tcBorders>
              <w:top w:val="single" w:sz="4" w:space="0" w:color="auto"/>
              <w:bottom w:val="nil"/>
            </w:tcBorders>
            <w:vAlign w:val="bottom"/>
            <w:hideMark/>
          </w:tcPr>
          <w:p w14:paraId="5F712B51" w14:textId="77777777" w:rsidR="00384C43" w:rsidRPr="00C7345F" w:rsidRDefault="00384C43" w:rsidP="00F73F5C">
            <w:pPr>
              <w:pStyle w:val="TableText"/>
              <w:rPr>
                <w:rFonts w:cs="Times New Roman"/>
              </w:rPr>
            </w:pPr>
            <w:r w:rsidRPr="00C7345F">
              <w:t>65</w:t>
            </w:r>
          </w:p>
        </w:tc>
        <w:tc>
          <w:tcPr>
            <w:tcW w:w="841" w:type="dxa"/>
            <w:tcBorders>
              <w:top w:val="single" w:sz="4" w:space="0" w:color="auto"/>
              <w:bottom w:val="nil"/>
            </w:tcBorders>
            <w:vAlign w:val="bottom"/>
            <w:hideMark/>
          </w:tcPr>
          <w:p w14:paraId="1397BE36" w14:textId="77777777" w:rsidR="00384C43" w:rsidRPr="00C7345F" w:rsidRDefault="00384C43" w:rsidP="00F73F5C">
            <w:pPr>
              <w:pStyle w:val="TableText"/>
              <w:rPr>
                <w:rFonts w:cs="Times New Roman"/>
              </w:rPr>
            </w:pPr>
            <w:r w:rsidRPr="00C7345F">
              <w:t>20</w:t>
            </w:r>
          </w:p>
        </w:tc>
        <w:tc>
          <w:tcPr>
            <w:tcW w:w="841" w:type="dxa"/>
            <w:tcBorders>
              <w:top w:val="single" w:sz="4" w:space="0" w:color="auto"/>
              <w:bottom w:val="nil"/>
            </w:tcBorders>
            <w:vAlign w:val="bottom"/>
            <w:hideMark/>
          </w:tcPr>
          <w:p w14:paraId="3F68D3CA" w14:textId="77777777" w:rsidR="00384C43" w:rsidRPr="00C7345F" w:rsidRDefault="00384C43" w:rsidP="00F73F5C">
            <w:pPr>
              <w:pStyle w:val="TableText"/>
              <w:rPr>
                <w:rFonts w:cs="Times New Roman"/>
              </w:rPr>
            </w:pPr>
            <w:r w:rsidRPr="00C7345F">
              <w:t>15</w:t>
            </w:r>
          </w:p>
        </w:tc>
      </w:tr>
      <w:tr w:rsidR="00384C43" w:rsidRPr="00C7345F" w14:paraId="064278CF" w14:textId="77777777" w:rsidTr="00F73F5C">
        <w:tc>
          <w:tcPr>
            <w:tcW w:w="4608" w:type="dxa"/>
            <w:tcBorders>
              <w:top w:val="nil"/>
              <w:bottom w:val="nil"/>
            </w:tcBorders>
            <w:hideMark/>
          </w:tcPr>
          <w:p w14:paraId="7C4E54C7" w14:textId="77777777" w:rsidR="00384C43" w:rsidRPr="00C7345F" w:rsidRDefault="00384C43" w:rsidP="00F73F5C">
            <w:pPr>
              <w:pStyle w:val="TableText"/>
              <w:rPr>
                <w:rFonts w:cs="Times New Roman"/>
              </w:rPr>
            </w:pPr>
            <w:r w:rsidRPr="00C7345F">
              <w:t>Female</w:t>
            </w:r>
          </w:p>
        </w:tc>
        <w:tc>
          <w:tcPr>
            <w:tcW w:w="1152" w:type="dxa"/>
            <w:tcBorders>
              <w:top w:val="nil"/>
              <w:bottom w:val="nil"/>
            </w:tcBorders>
            <w:vAlign w:val="bottom"/>
          </w:tcPr>
          <w:p w14:paraId="6417585E" w14:textId="77777777" w:rsidR="00384C43" w:rsidRPr="00C7345F" w:rsidRDefault="00384C43" w:rsidP="000F16DE">
            <w:pPr>
              <w:pStyle w:val="TableText"/>
            </w:pPr>
            <w:r w:rsidRPr="00C7345F">
              <w:t>60,740</w:t>
            </w:r>
          </w:p>
        </w:tc>
        <w:tc>
          <w:tcPr>
            <w:tcW w:w="720" w:type="dxa"/>
            <w:tcBorders>
              <w:top w:val="nil"/>
              <w:bottom w:val="nil"/>
            </w:tcBorders>
            <w:vAlign w:val="bottom"/>
            <w:hideMark/>
          </w:tcPr>
          <w:p w14:paraId="6EA5F493" w14:textId="77777777" w:rsidR="00384C43" w:rsidRPr="00C7345F" w:rsidRDefault="00384C43" w:rsidP="00F73F5C">
            <w:pPr>
              <w:pStyle w:val="TableText"/>
              <w:rPr>
                <w:rFonts w:cs="Times New Roman"/>
              </w:rPr>
            </w:pPr>
            <w:r w:rsidRPr="00C7345F">
              <w:t>355</w:t>
            </w:r>
          </w:p>
        </w:tc>
        <w:tc>
          <w:tcPr>
            <w:tcW w:w="838" w:type="dxa"/>
            <w:tcBorders>
              <w:top w:val="nil"/>
              <w:bottom w:val="nil"/>
            </w:tcBorders>
            <w:vAlign w:val="bottom"/>
            <w:hideMark/>
          </w:tcPr>
          <w:p w14:paraId="6FA490DA" w14:textId="77777777" w:rsidR="00384C43" w:rsidRPr="00C7345F" w:rsidRDefault="00384C43" w:rsidP="00F73F5C">
            <w:pPr>
              <w:pStyle w:val="TableText"/>
              <w:rPr>
                <w:rFonts w:cs="Times New Roman"/>
              </w:rPr>
            </w:pPr>
            <w:r w:rsidRPr="00C7345F">
              <w:t>131</w:t>
            </w:r>
          </w:p>
        </w:tc>
        <w:tc>
          <w:tcPr>
            <w:tcW w:w="838" w:type="dxa"/>
            <w:tcBorders>
              <w:top w:val="nil"/>
              <w:bottom w:val="nil"/>
            </w:tcBorders>
            <w:vAlign w:val="bottom"/>
            <w:hideMark/>
          </w:tcPr>
          <w:p w14:paraId="1755F94D" w14:textId="77777777" w:rsidR="00384C43" w:rsidRPr="00C7345F" w:rsidRDefault="00384C43" w:rsidP="00F73F5C">
            <w:pPr>
              <w:pStyle w:val="TableText"/>
              <w:rPr>
                <w:rFonts w:cs="Times New Roman"/>
              </w:rPr>
            </w:pPr>
            <w:r w:rsidRPr="00C7345F">
              <w:t>54</w:t>
            </w:r>
          </w:p>
        </w:tc>
        <w:tc>
          <w:tcPr>
            <w:tcW w:w="841" w:type="dxa"/>
            <w:tcBorders>
              <w:top w:val="nil"/>
              <w:bottom w:val="nil"/>
            </w:tcBorders>
            <w:vAlign w:val="bottom"/>
            <w:hideMark/>
          </w:tcPr>
          <w:p w14:paraId="5849CD6C" w14:textId="77777777" w:rsidR="00384C43" w:rsidRPr="00C7345F" w:rsidRDefault="00384C43" w:rsidP="00F73F5C">
            <w:pPr>
              <w:pStyle w:val="TableText"/>
              <w:rPr>
                <w:rFonts w:cs="Times New Roman"/>
              </w:rPr>
            </w:pPr>
            <w:r w:rsidRPr="00C7345F">
              <w:t>24</w:t>
            </w:r>
          </w:p>
        </w:tc>
        <w:tc>
          <w:tcPr>
            <w:tcW w:w="841" w:type="dxa"/>
            <w:tcBorders>
              <w:top w:val="nil"/>
              <w:bottom w:val="nil"/>
            </w:tcBorders>
            <w:vAlign w:val="bottom"/>
            <w:hideMark/>
          </w:tcPr>
          <w:p w14:paraId="225A88E5" w14:textId="77777777" w:rsidR="00384C43" w:rsidRPr="00C7345F" w:rsidRDefault="00384C43" w:rsidP="00F73F5C">
            <w:pPr>
              <w:pStyle w:val="TableText"/>
              <w:rPr>
                <w:rFonts w:cs="Times New Roman"/>
              </w:rPr>
            </w:pPr>
            <w:r w:rsidRPr="00C7345F">
              <w:t>23</w:t>
            </w:r>
          </w:p>
        </w:tc>
      </w:tr>
      <w:tr w:rsidR="00384C43" w:rsidRPr="00C7345F" w14:paraId="5DFF7DF4" w14:textId="77777777" w:rsidTr="00F73F5C">
        <w:tc>
          <w:tcPr>
            <w:tcW w:w="4608" w:type="dxa"/>
            <w:tcBorders>
              <w:top w:val="nil"/>
              <w:bottom w:val="single" w:sz="4" w:space="0" w:color="auto"/>
            </w:tcBorders>
          </w:tcPr>
          <w:p w14:paraId="3F2158D8" w14:textId="77777777" w:rsidR="00384C43" w:rsidRPr="00C7345F" w:rsidRDefault="00384C43" w:rsidP="00F73F5C">
            <w:pPr>
              <w:pStyle w:val="TableText"/>
            </w:pPr>
            <w:r w:rsidRPr="00C7345F">
              <w:t>Nonbinary</w:t>
            </w:r>
          </w:p>
        </w:tc>
        <w:tc>
          <w:tcPr>
            <w:tcW w:w="1152" w:type="dxa"/>
            <w:tcBorders>
              <w:top w:val="nil"/>
              <w:bottom w:val="single" w:sz="4" w:space="0" w:color="auto"/>
            </w:tcBorders>
            <w:vAlign w:val="bottom"/>
          </w:tcPr>
          <w:p w14:paraId="7D5A206B" w14:textId="77777777" w:rsidR="00384C43" w:rsidRPr="00C7345F" w:rsidRDefault="00384C43" w:rsidP="000F16DE">
            <w:pPr>
              <w:pStyle w:val="TableText"/>
            </w:pPr>
            <w:r w:rsidRPr="00C7345F">
              <w:t>6</w:t>
            </w:r>
          </w:p>
        </w:tc>
        <w:tc>
          <w:tcPr>
            <w:tcW w:w="720" w:type="dxa"/>
            <w:tcBorders>
              <w:top w:val="nil"/>
              <w:bottom w:val="single" w:sz="4" w:space="0" w:color="auto"/>
            </w:tcBorders>
            <w:vAlign w:val="bottom"/>
          </w:tcPr>
          <w:p w14:paraId="059AB3CB" w14:textId="77777777" w:rsidR="00384C43" w:rsidRPr="00C7345F" w:rsidRDefault="00384C43" w:rsidP="00F73F5C">
            <w:pPr>
              <w:pStyle w:val="TableText"/>
            </w:pPr>
            <w:r w:rsidRPr="00C7345F">
              <w:t>N/A</w:t>
            </w:r>
          </w:p>
        </w:tc>
        <w:tc>
          <w:tcPr>
            <w:tcW w:w="838" w:type="dxa"/>
            <w:tcBorders>
              <w:top w:val="nil"/>
              <w:bottom w:val="single" w:sz="4" w:space="0" w:color="auto"/>
            </w:tcBorders>
            <w:vAlign w:val="bottom"/>
          </w:tcPr>
          <w:p w14:paraId="1AF01D3C" w14:textId="77777777" w:rsidR="00384C43" w:rsidRPr="00C7345F" w:rsidRDefault="00384C43" w:rsidP="00F73F5C">
            <w:pPr>
              <w:pStyle w:val="TableText"/>
            </w:pPr>
            <w:r w:rsidRPr="00C7345F">
              <w:t>N/A</w:t>
            </w:r>
          </w:p>
        </w:tc>
        <w:tc>
          <w:tcPr>
            <w:tcW w:w="838" w:type="dxa"/>
            <w:tcBorders>
              <w:top w:val="nil"/>
              <w:bottom w:val="single" w:sz="4" w:space="0" w:color="auto"/>
            </w:tcBorders>
            <w:vAlign w:val="bottom"/>
          </w:tcPr>
          <w:p w14:paraId="089E39E7" w14:textId="77777777" w:rsidR="00384C43" w:rsidRPr="00C7345F" w:rsidRDefault="00384C43" w:rsidP="00F73F5C">
            <w:pPr>
              <w:pStyle w:val="TableText"/>
            </w:pPr>
            <w:r w:rsidRPr="00C7345F">
              <w:t>N/A</w:t>
            </w:r>
          </w:p>
        </w:tc>
        <w:tc>
          <w:tcPr>
            <w:tcW w:w="841" w:type="dxa"/>
            <w:tcBorders>
              <w:top w:val="nil"/>
              <w:bottom w:val="single" w:sz="4" w:space="0" w:color="auto"/>
            </w:tcBorders>
            <w:vAlign w:val="bottom"/>
          </w:tcPr>
          <w:p w14:paraId="392001C0" w14:textId="77777777" w:rsidR="00384C43" w:rsidRPr="00C7345F" w:rsidRDefault="00384C43" w:rsidP="00F73F5C">
            <w:pPr>
              <w:pStyle w:val="TableText"/>
            </w:pPr>
            <w:r w:rsidRPr="00C7345F">
              <w:t>N/A</w:t>
            </w:r>
          </w:p>
        </w:tc>
        <w:tc>
          <w:tcPr>
            <w:tcW w:w="841" w:type="dxa"/>
            <w:tcBorders>
              <w:top w:val="nil"/>
              <w:bottom w:val="single" w:sz="4" w:space="0" w:color="auto"/>
            </w:tcBorders>
            <w:vAlign w:val="bottom"/>
          </w:tcPr>
          <w:p w14:paraId="1BEFEA62" w14:textId="77777777" w:rsidR="00384C43" w:rsidRPr="00C7345F" w:rsidRDefault="00384C43" w:rsidP="00F73F5C">
            <w:pPr>
              <w:pStyle w:val="TableText"/>
            </w:pPr>
            <w:r w:rsidRPr="00C7345F">
              <w:t>N/A</w:t>
            </w:r>
          </w:p>
        </w:tc>
      </w:tr>
      <w:tr w:rsidR="00384C43" w:rsidRPr="00C7345F" w14:paraId="25E46935" w14:textId="77777777" w:rsidTr="00F73F5C">
        <w:tc>
          <w:tcPr>
            <w:tcW w:w="4608" w:type="dxa"/>
            <w:tcBorders>
              <w:top w:val="single" w:sz="4" w:space="0" w:color="auto"/>
            </w:tcBorders>
            <w:hideMark/>
          </w:tcPr>
          <w:p w14:paraId="2D8FD701" w14:textId="77777777" w:rsidR="00384C43" w:rsidRPr="00C7345F" w:rsidRDefault="00384C43" w:rsidP="00F73F5C">
            <w:pPr>
              <w:pStyle w:val="TableText"/>
              <w:rPr>
                <w:rFonts w:cs="Times New Roman"/>
              </w:rPr>
            </w:pPr>
            <w:r w:rsidRPr="00C7345F">
              <w:t>American Indian or Alaska Native</w:t>
            </w:r>
          </w:p>
        </w:tc>
        <w:tc>
          <w:tcPr>
            <w:tcW w:w="1152" w:type="dxa"/>
            <w:tcBorders>
              <w:top w:val="single" w:sz="4" w:space="0" w:color="auto"/>
            </w:tcBorders>
            <w:vAlign w:val="bottom"/>
          </w:tcPr>
          <w:p w14:paraId="02380148" w14:textId="77777777" w:rsidR="00384C43" w:rsidRPr="00C7345F" w:rsidRDefault="00384C43" w:rsidP="000F16DE">
            <w:pPr>
              <w:pStyle w:val="TableText"/>
            </w:pPr>
            <w:r w:rsidRPr="00C7345F">
              <w:t>227</w:t>
            </w:r>
          </w:p>
        </w:tc>
        <w:tc>
          <w:tcPr>
            <w:tcW w:w="720" w:type="dxa"/>
            <w:tcBorders>
              <w:top w:val="single" w:sz="4" w:space="0" w:color="auto"/>
            </w:tcBorders>
            <w:vAlign w:val="bottom"/>
            <w:hideMark/>
          </w:tcPr>
          <w:p w14:paraId="3995D84F" w14:textId="77777777" w:rsidR="00384C43" w:rsidRPr="00C7345F" w:rsidRDefault="00384C43" w:rsidP="00F73F5C">
            <w:pPr>
              <w:pStyle w:val="TableText"/>
              <w:rPr>
                <w:rFonts w:cs="Times New Roman"/>
              </w:rPr>
            </w:pPr>
            <w:r w:rsidRPr="00C7345F">
              <w:t>352</w:t>
            </w:r>
          </w:p>
        </w:tc>
        <w:tc>
          <w:tcPr>
            <w:tcW w:w="838" w:type="dxa"/>
            <w:tcBorders>
              <w:top w:val="single" w:sz="4" w:space="0" w:color="auto"/>
            </w:tcBorders>
            <w:vAlign w:val="bottom"/>
            <w:hideMark/>
          </w:tcPr>
          <w:p w14:paraId="44982E89" w14:textId="77777777" w:rsidR="00384C43" w:rsidRPr="00C7345F" w:rsidRDefault="00384C43" w:rsidP="00F73F5C">
            <w:pPr>
              <w:pStyle w:val="TableText"/>
              <w:rPr>
                <w:rFonts w:cs="Times New Roman"/>
              </w:rPr>
            </w:pPr>
            <w:r w:rsidRPr="00C7345F">
              <w:t>131</w:t>
            </w:r>
          </w:p>
        </w:tc>
        <w:tc>
          <w:tcPr>
            <w:tcW w:w="838" w:type="dxa"/>
            <w:tcBorders>
              <w:top w:val="single" w:sz="4" w:space="0" w:color="auto"/>
            </w:tcBorders>
            <w:vAlign w:val="bottom"/>
            <w:hideMark/>
          </w:tcPr>
          <w:p w14:paraId="1D3E1477" w14:textId="77777777" w:rsidR="00384C43" w:rsidRPr="00C7345F" w:rsidRDefault="00384C43" w:rsidP="00F73F5C">
            <w:pPr>
              <w:pStyle w:val="TableText"/>
              <w:rPr>
                <w:rFonts w:cs="Times New Roman"/>
              </w:rPr>
            </w:pPr>
            <w:r w:rsidRPr="00C7345F">
              <w:t>53</w:t>
            </w:r>
          </w:p>
        </w:tc>
        <w:tc>
          <w:tcPr>
            <w:tcW w:w="841" w:type="dxa"/>
            <w:tcBorders>
              <w:top w:val="single" w:sz="4" w:space="0" w:color="auto"/>
            </w:tcBorders>
            <w:vAlign w:val="bottom"/>
            <w:hideMark/>
          </w:tcPr>
          <w:p w14:paraId="71A3D2C6" w14:textId="77777777" w:rsidR="00384C43" w:rsidRPr="00C7345F" w:rsidRDefault="00384C43" w:rsidP="00F73F5C">
            <w:pPr>
              <w:pStyle w:val="TableText"/>
              <w:rPr>
                <w:rFonts w:cs="Times New Roman"/>
              </w:rPr>
            </w:pPr>
            <w:r w:rsidRPr="00C7345F">
              <w:t>23</w:t>
            </w:r>
          </w:p>
        </w:tc>
        <w:tc>
          <w:tcPr>
            <w:tcW w:w="841" w:type="dxa"/>
            <w:tcBorders>
              <w:top w:val="single" w:sz="4" w:space="0" w:color="auto"/>
            </w:tcBorders>
            <w:vAlign w:val="bottom"/>
            <w:hideMark/>
          </w:tcPr>
          <w:p w14:paraId="34D9E2F4" w14:textId="77777777" w:rsidR="00384C43" w:rsidRPr="00C7345F" w:rsidRDefault="00384C43" w:rsidP="00F73F5C">
            <w:pPr>
              <w:pStyle w:val="TableText"/>
              <w:rPr>
                <w:rFonts w:cs="Times New Roman"/>
              </w:rPr>
            </w:pPr>
            <w:r w:rsidRPr="00C7345F">
              <w:t>24</w:t>
            </w:r>
          </w:p>
        </w:tc>
      </w:tr>
      <w:tr w:rsidR="00384C43" w:rsidRPr="00C7345F" w14:paraId="62361F5E" w14:textId="77777777" w:rsidTr="00F73F5C">
        <w:tc>
          <w:tcPr>
            <w:tcW w:w="4608" w:type="dxa"/>
            <w:hideMark/>
          </w:tcPr>
          <w:p w14:paraId="46A4E36E" w14:textId="77777777" w:rsidR="00384C43" w:rsidRPr="00C7345F" w:rsidRDefault="00384C43" w:rsidP="00F73F5C">
            <w:pPr>
              <w:pStyle w:val="TableText"/>
              <w:rPr>
                <w:rFonts w:cs="Times New Roman"/>
              </w:rPr>
            </w:pPr>
            <w:r w:rsidRPr="00C7345F">
              <w:t>Asian</w:t>
            </w:r>
          </w:p>
        </w:tc>
        <w:tc>
          <w:tcPr>
            <w:tcW w:w="1152" w:type="dxa"/>
            <w:vAlign w:val="bottom"/>
          </w:tcPr>
          <w:p w14:paraId="3EB5D03F" w14:textId="77777777" w:rsidR="00384C43" w:rsidRPr="00C7345F" w:rsidRDefault="00384C43" w:rsidP="000F16DE">
            <w:pPr>
              <w:pStyle w:val="TableText"/>
            </w:pPr>
            <w:r w:rsidRPr="00C7345F">
              <w:t>21,477</w:t>
            </w:r>
          </w:p>
        </w:tc>
        <w:tc>
          <w:tcPr>
            <w:tcW w:w="720" w:type="dxa"/>
            <w:vAlign w:val="bottom"/>
            <w:hideMark/>
          </w:tcPr>
          <w:p w14:paraId="6002E032" w14:textId="77777777" w:rsidR="00384C43" w:rsidRPr="00C7345F" w:rsidRDefault="00384C43" w:rsidP="00F73F5C">
            <w:pPr>
              <w:pStyle w:val="TableText"/>
              <w:rPr>
                <w:rFonts w:cs="Times New Roman"/>
              </w:rPr>
            </w:pPr>
            <w:r w:rsidRPr="00C7345F">
              <w:t>388</w:t>
            </w:r>
          </w:p>
        </w:tc>
        <w:tc>
          <w:tcPr>
            <w:tcW w:w="838" w:type="dxa"/>
            <w:vAlign w:val="bottom"/>
            <w:hideMark/>
          </w:tcPr>
          <w:p w14:paraId="695FB9CD" w14:textId="77777777" w:rsidR="00384C43" w:rsidRPr="00C7345F" w:rsidRDefault="00384C43" w:rsidP="00F73F5C">
            <w:pPr>
              <w:pStyle w:val="TableText"/>
              <w:rPr>
                <w:rFonts w:cs="Times New Roman"/>
              </w:rPr>
            </w:pPr>
            <w:r w:rsidRPr="00C7345F">
              <w:t>132</w:t>
            </w:r>
          </w:p>
        </w:tc>
        <w:tc>
          <w:tcPr>
            <w:tcW w:w="838" w:type="dxa"/>
            <w:vAlign w:val="bottom"/>
            <w:hideMark/>
          </w:tcPr>
          <w:p w14:paraId="1867CCEF" w14:textId="77777777" w:rsidR="00384C43" w:rsidRPr="00C7345F" w:rsidRDefault="00384C43" w:rsidP="00F73F5C">
            <w:pPr>
              <w:pStyle w:val="TableText"/>
              <w:rPr>
                <w:rFonts w:cs="Times New Roman"/>
              </w:rPr>
            </w:pPr>
            <w:r w:rsidRPr="00C7345F">
              <w:t>43</w:t>
            </w:r>
          </w:p>
        </w:tc>
        <w:tc>
          <w:tcPr>
            <w:tcW w:w="841" w:type="dxa"/>
            <w:vAlign w:val="bottom"/>
            <w:hideMark/>
          </w:tcPr>
          <w:p w14:paraId="612DB008" w14:textId="77777777" w:rsidR="00384C43" w:rsidRPr="00C7345F" w:rsidRDefault="00384C43" w:rsidP="00F73F5C">
            <w:pPr>
              <w:pStyle w:val="TableText"/>
              <w:rPr>
                <w:rFonts w:cs="Times New Roman"/>
              </w:rPr>
            </w:pPr>
            <w:r w:rsidRPr="00C7345F">
              <w:t>25</w:t>
            </w:r>
          </w:p>
        </w:tc>
        <w:tc>
          <w:tcPr>
            <w:tcW w:w="841" w:type="dxa"/>
            <w:vAlign w:val="bottom"/>
            <w:hideMark/>
          </w:tcPr>
          <w:p w14:paraId="30C7207D" w14:textId="77777777" w:rsidR="00384C43" w:rsidRPr="00C7345F" w:rsidRDefault="00384C43" w:rsidP="00F73F5C">
            <w:pPr>
              <w:pStyle w:val="TableText"/>
              <w:rPr>
                <w:rFonts w:cs="Times New Roman"/>
              </w:rPr>
            </w:pPr>
            <w:r w:rsidRPr="00C7345F">
              <w:t>32</w:t>
            </w:r>
          </w:p>
        </w:tc>
      </w:tr>
      <w:tr w:rsidR="00384C43" w:rsidRPr="00C7345F" w14:paraId="685D0494" w14:textId="77777777" w:rsidTr="00F73F5C">
        <w:tc>
          <w:tcPr>
            <w:tcW w:w="4608" w:type="dxa"/>
            <w:hideMark/>
          </w:tcPr>
          <w:p w14:paraId="515E4FAF"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2A23D40D" w14:textId="77777777" w:rsidR="00384C43" w:rsidRPr="00C7345F" w:rsidRDefault="00384C43" w:rsidP="000F16DE">
            <w:pPr>
              <w:pStyle w:val="TableText"/>
            </w:pPr>
            <w:r w:rsidRPr="00C7345F">
              <w:t>258</w:t>
            </w:r>
          </w:p>
        </w:tc>
        <w:tc>
          <w:tcPr>
            <w:tcW w:w="720" w:type="dxa"/>
            <w:vAlign w:val="bottom"/>
            <w:hideMark/>
          </w:tcPr>
          <w:p w14:paraId="3B8ACAA5" w14:textId="77777777" w:rsidR="00384C43" w:rsidRPr="00C7345F" w:rsidRDefault="00384C43" w:rsidP="00F73F5C">
            <w:pPr>
              <w:pStyle w:val="TableText"/>
              <w:rPr>
                <w:rFonts w:cs="Times New Roman"/>
              </w:rPr>
            </w:pPr>
            <w:r w:rsidRPr="00C7345F">
              <w:t>350</w:t>
            </w:r>
          </w:p>
        </w:tc>
        <w:tc>
          <w:tcPr>
            <w:tcW w:w="838" w:type="dxa"/>
            <w:vAlign w:val="bottom"/>
            <w:hideMark/>
          </w:tcPr>
          <w:p w14:paraId="568CE033" w14:textId="77777777" w:rsidR="00384C43" w:rsidRPr="00C7345F" w:rsidRDefault="00384C43" w:rsidP="00F73F5C">
            <w:pPr>
              <w:pStyle w:val="TableText"/>
              <w:rPr>
                <w:rFonts w:cs="Times New Roman"/>
              </w:rPr>
            </w:pPr>
            <w:r w:rsidRPr="00C7345F">
              <w:t>118</w:t>
            </w:r>
          </w:p>
        </w:tc>
        <w:tc>
          <w:tcPr>
            <w:tcW w:w="838" w:type="dxa"/>
            <w:vAlign w:val="bottom"/>
            <w:hideMark/>
          </w:tcPr>
          <w:p w14:paraId="7581F092" w14:textId="77777777" w:rsidR="00384C43" w:rsidRPr="00C7345F" w:rsidRDefault="00384C43" w:rsidP="00F73F5C">
            <w:pPr>
              <w:pStyle w:val="TableText"/>
              <w:rPr>
                <w:rFonts w:cs="Times New Roman"/>
              </w:rPr>
            </w:pPr>
            <w:r w:rsidRPr="00C7345F">
              <w:t>58</w:t>
            </w:r>
          </w:p>
        </w:tc>
        <w:tc>
          <w:tcPr>
            <w:tcW w:w="841" w:type="dxa"/>
            <w:vAlign w:val="bottom"/>
            <w:hideMark/>
          </w:tcPr>
          <w:p w14:paraId="14F70E66" w14:textId="77777777" w:rsidR="00384C43" w:rsidRPr="00C7345F" w:rsidRDefault="00384C43" w:rsidP="00F73F5C">
            <w:pPr>
              <w:pStyle w:val="TableText"/>
              <w:rPr>
                <w:rFonts w:cs="Times New Roman"/>
              </w:rPr>
            </w:pPr>
            <w:r w:rsidRPr="00C7345F">
              <w:t>25</w:t>
            </w:r>
          </w:p>
        </w:tc>
        <w:tc>
          <w:tcPr>
            <w:tcW w:w="841" w:type="dxa"/>
            <w:vAlign w:val="bottom"/>
            <w:hideMark/>
          </w:tcPr>
          <w:p w14:paraId="64F00E2F" w14:textId="77777777" w:rsidR="00384C43" w:rsidRPr="00C7345F" w:rsidRDefault="00384C43" w:rsidP="00F73F5C">
            <w:pPr>
              <w:pStyle w:val="TableText"/>
              <w:rPr>
                <w:rFonts w:cs="Times New Roman"/>
              </w:rPr>
            </w:pPr>
            <w:r w:rsidRPr="00C7345F">
              <w:t>17</w:t>
            </w:r>
          </w:p>
        </w:tc>
      </w:tr>
      <w:tr w:rsidR="00384C43" w:rsidRPr="00C7345F" w14:paraId="5C63CD82" w14:textId="77777777" w:rsidTr="00F73F5C">
        <w:tc>
          <w:tcPr>
            <w:tcW w:w="4608" w:type="dxa"/>
            <w:hideMark/>
          </w:tcPr>
          <w:p w14:paraId="538583FF" w14:textId="77777777" w:rsidR="00384C43" w:rsidRPr="00C7345F" w:rsidRDefault="00384C43" w:rsidP="00F73F5C">
            <w:pPr>
              <w:pStyle w:val="TableText"/>
              <w:rPr>
                <w:rFonts w:cs="Times New Roman"/>
              </w:rPr>
            </w:pPr>
            <w:r w:rsidRPr="00C7345F">
              <w:t>Filipino</w:t>
            </w:r>
          </w:p>
        </w:tc>
        <w:tc>
          <w:tcPr>
            <w:tcW w:w="1152" w:type="dxa"/>
            <w:vAlign w:val="bottom"/>
          </w:tcPr>
          <w:p w14:paraId="4425AC7F" w14:textId="77777777" w:rsidR="00384C43" w:rsidRPr="00C7345F" w:rsidRDefault="00384C43" w:rsidP="000F16DE">
            <w:pPr>
              <w:pStyle w:val="TableText"/>
            </w:pPr>
            <w:r w:rsidRPr="00C7345F">
              <w:t>1,038</w:t>
            </w:r>
          </w:p>
        </w:tc>
        <w:tc>
          <w:tcPr>
            <w:tcW w:w="720" w:type="dxa"/>
            <w:vAlign w:val="bottom"/>
            <w:hideMark/>
          </w:tcPr>
          <w:p w14:paraId="74575C53" w14:textId="77777777" w:rsidR="00384C43" w:rsidRPr="00C7345F" w:rsidRDefault="00384C43" w:rsidP="00F73F5C">
            <w:pPr>
              <w:pStyle w:val="TableText"/>
              <w:rPr>
                <w:rFonts w:cs="Times New Roman"/>
              </w:rPr>
            </w:pPr>
            <w:r w:rsidRPr="00C7345F">
              <w:t>403</w:t>
            </w:r>
          </w:p>
        </w:tc>
        <w:tc>
          <w:tcPr>
            <w:tcW w:w="838" w:type="dxa"/>
            <w:vAlign w:val="bottom"/>
            <w:hideMark/>
          </w:tcPr>
          <w:p w14:paraId="567DD456" w14:textId="77777777" w:rsidR="00384C43" w:rsidRPr="00C7345F" w:rsidRDefault="00384C43" w:rsidP="00F73F5C">
            <w:pPr>
              <w:pStyle w:val="TableText"/>
              <w:rPr>
                <w:rFonts w:cs="Times New Roman"/>
              </w:rPr>
            </w:pPr>
            <w:r w:rsidRPr="00C7345F">
              <w:t>117</w:t>
            </w:r>
          </w:p>
        </w:tc>
        <w:tc>
          <w:tcPr>
            <w:tcW w:w="838" w:type="dxa"/>
            <w:vAlign w:val="bottom"/>
            <w:hideMark/>
          </w:tcPr>
          <w:p w14:paraId="3447CE92" w14:textId="77777777" w:rsidR="00384C43" w:rsidRPr="00C7345F" w:rsidRDefault="00384C43" w:rsidP="00F73F5C">
            <w:pPr>
              <w:pStyle w:val="TableText"/>
              <w:rPr>
                <w:rFonts w:cs="Times New Roman"/>
              </w:rPr>
            </w:pPr>
            <w:r w:rsidRPr="00C7345F">
              <w:t>38</w:t>
            </w:r>
          </w:p>
        </w:tc>
        <w:tc>
          <w:tcPr>
            <w:tcW w:w="841" w:type="dxa"/>
            <w:vAlign w:val="bottom"/>
            <w:hideMark/>
          </w:tcPr>
          <w:p w14:paraId="41CC7D06" w14:textId="77777777" w:rsidR="00384C43" w:rsidRPr="00C7345F" w:rsidRDefault="00384C43" w:rsidP="00F73F5C">
            <w:pPr>
              <w:pStyle w:val="TableText"/>
              <w:rPr>
                <w:rFonts w:cs="Times New Roman"/>
              </w:rPr>
            </w:pPr>
            <w:r w:rsidRPr="00C7345F">
              <w:t>30</w:t>
            </w:r>
          </w:p>
        </w:tc>
        <w:tc>
          <w:tcPr>
            <w:tcW w:w="841" w:type="dxa"/>
            <w:vAlign w:val="bottom"/>
            <w:hideMark/>
          </w:tcPr>
          <w:p w14:paraId="5CE51BAE" w14:textId="77777777" w:rsidR="00384C43" w:rsidRPr="00C7345F" w:rsidRDefault="00384C43" w:rsidP="00F73F5C">
            <w:pPr>
              <w:pStyle w:val="TableText"/>
              <w:rPr>
                <w:rFonts w:cs="Times New Roman"/>
              </w:rPr>
            </w:pPr>
            <w:r w:rsidRPr="00C7345F">
              <w:t>32</w:t>
            </w:r>
          </w:p>
        </w:tc>
      </w:tr>
      <w:tr w:rsidR="00384C43" w:rsidRPr="00C7345F" w14:paraId="437B6F76" w14:textId="77777777" w:rsidTr="00F73F5C">
        <w:tc>
          <w:tcPr>
            <w:tcW w:w="4608" w:type="dxa"/>
            <w:hideMark/>
          </w:tcPr>
          <w:p w14:paraId="7BCFD242" w14:textId="77777777" w:rsidR="00384C43" w:rsidRPr="00C7345F" w:rsidRDefault="00384C43" w:rsidP="00F73F5C">
            <w:pPr>
              <w:pStyle w:val="TableText"/>
              <w:rPr>
                <w:rFonts w:cs="Times New Roman"/>
              </w:rPr>
            </w:pPr>
            <w:r w:rsidRPr="00C7345F">
              <w:t>Hispanic or Latino</w:t>
            </w:r>
          </w:p>
        </w:tc>
        <w:tc>
          <w:tcPr>
            <w:tcW w:w="1152" w:type="dxa"/>
            <w:vAlign w:val="bottom"/>
          </w:tcPr>
          <w:p w14:paraId="6EC22C9A" w14:textId="77777777" w:rsidR="00384C43" w:rsidRPr="00C7345F" w:rsidRDefault="00384C43" w:rsidP="000F16DE">
            <w:pPr>
              <w:pStyle w:val="TableText"/>
            </w:pPr>
            <w:r w:rsidRPr="00C7345F">
              <w:t>90,580</w:t>
            </w:r>
          </w:p>
        </w:tc>
        <w:tc>
          <w:tcPr>
            <w:tcW w:w="720" w:type="dxa"/>
            <w:vAlign w:val="bottom"/>
            <w:hideMark/>
          </w:tcPr>
          <w:p w14:paraId="2A360F40" w14:textId="77777777" w:rsidR="00384C43" w:rsidRPr="00C7345F" w:rsidRDefault="00384C43" w:rsidP="00F73F5C">
            <w:pPr>
              <w:pStyle w:val="TableText"/>
              <w:rPr>
                <w:rFonts w:cs="Times New Roman"/>
              </w:rPr>
            </w:pPr>
            <w:r w:rsidRPr="00C7345F">
              <w:t>322</w:t>
            </w:r>
          </w:p>
        </w:tc>
        <w:tc>
          <w:tcPr>
            <w:tcW w:w="838" w:type="dxa"/>
            <w:vAlign w:val="bottom"/>
            <w:hideMark/>
          </w:tcPr>
          <w:p w14:paraId="76F3D51A" w14:textId="77777777" w:rsidR="00384C43" w:rsidRPr="00C7345F" w:rsidRDefault="00384C43" w:rsidP="00F73F5C">
            <w:pPr>
              <w:pStyle w:val="TableText"/>
              <w:rPr>
                <w:rFonts w:cs="Times New Roman"/>
              </w:rPr>
            </w:pPr>
            <w:r w:rsidRPr="00C7345F">
              <w:t>124</w:t>
            </w:r>
          </w:p>
        </w:tc>
        <w:tc>
          <w:tcPr>
            <w:tcW w:w="838" w:type="dxa"/>
            <w:vAlign w:val="bottom"/>
            <w:hideMark/>
          </w:tcPr>
          <w:p w14:paraId="034331E6" w14:textId="77777777" w:rsidR="00384C43" w:rsidRPr="00C7345F" w:rsidRDefault="00384C43" w:rsidP="00F73F5C">
            <w:pPr>
              <w:pStyle w:val="TableText"/>
              <w:rPr>
                <w:rFonts w:cs="Times New Roman"/>
              </w:rPr>
            </w:pPr>
            <w:r w:rsidRPr="00C7345F">
              <w:t>65</w:t>
            </w:r>
          </w:p>
        </w:tc>
        <w:tc>
          <w:tcPr>
            <w:tcW w:w="841" w:type="dxa"/>
            <w:vAlign w:val="bottom"/>
            <w:hideMark/>
          </w:tcPr>
          <w:p w14:paraId="43DDE3F3" w14:textId="77777777" w:rsidR="00384C43" w:rsidRPr="00C7345F" w:rsidRDefault="00384C43" w:rsidP="00F73F5C">
            <w:pPr>
              <w:pStyle w:val="TableText"/>
              <w:rPr>
                <w:rFonts w:cs="Times New Roman"/>
              </w:rPr>
            </w:pPr>
            <w:r w:rsidRPr="00C7345F">
              <w:t>21</w:t>
            </w:r>
          </w:p>
        </w:tc>
        <w:tc>
          <w:tcPr>
            <w:tcW w:w="841" w:type="dxa"/>
            <w:vAlign w:val="bottom"/>
            <w:hideMark/>
          </w:tcPr>
          <w:p w14:paraId="327EBF3E" w14:textId="77777777" w:rsidR="00384C43" w:rsidRPr="00C7345F" w:rsidRDefault="00384C43" w:rsidP="00F73F5C">
            <w:pPr>
              <w:pStyle w:val="TableText"/>
              <w:rPr>
                <w:rFonts w:cs="Times New Roman"/>
              </w:rPr>
            </w:pPr>
            <w:r w:rsidRPr="00C7345F">
              <w:t>14</w:t>
            </w:r>
          </w:p>
        </w:tc>
      </w:tr>
      <w:tr w:rsidR="00384C43" w:rsidRPr="00C7345F" w14:paraId="152F9484" w14:textId="77777777" w:rsidTr="00F73F5C">
        <w:tc>
          <w:tcPr>
            <w:tcW w:w="4608" w:type="dxa"/>
            <w:hideMark/>
          </w:tcPr>
          <w:p w14:paraId="716FD5B6"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6A668AC5" w14:textId="77777777" w:rsidR="00384C43" w:rsidRPr="00C7345F" w:rsidRDefault="00384C43" w:rsidP="000F16DE">
            <w:pPr>
              <w:pStyle w:val="TableText"/>
            </w:pPr>
            <w:r w:rsidRPr="00C7345F">
              <w:t>702</w:t>
            </w:r>
          </w:p>
        </w:tc>
        <w:tc>
          <w:tcPr>
            <w:tcW w:w="720" w:type="dxa"/>
            <w:vAlign w:val="bottom"/>
            <w:hideMark/>
          </w:tcPr>
          <w:p w14:paraId="7AE697E1" w14:textId="77777777" w:rsidR="00384C43" w:rsidRPr="00C7345F" w:rsidRDefault="00384C43" w:rsidP="00F73F5C">
            <w:pPr>
              <w:pStyle w:val="TableText"/>
              <w:rPr>
                <w:rFonts w:cs="Times New Roman"/>
              </w:rPr>
            </w:pPr>
            <w:r w:rsidRPr="00C7345F">
              <w:t>373</w:t>
            </w:r>
          </w:p>
        </w:tc>
        <w:tc>
          <w:tcPr>
            <w:tcW w:w="838" w:type="dxa"/>
            <w:vAlign w:val="bottom"/>
            <w:hideMark/>
          </w:tcPr>
          <w:p w14:paraId="7B5D9DA7" w14:textId="77777777" w:rsidR="00384C43" w:rsidRPr="00C7345F" w:rsidRDefault="00384C43" w:rsidP="00F73F5C">
            <w:pPr>
              <w:pStyle w:val="TableText"/>
              <w:rPr>
                <w:rFonts w:cs="Times New Roman"/>
              </w:rPr>
            </w:pPr>
            <w:r w:rsidRPr="00C7345F">
              <w:t>133</w:t>
            </w:r>
          </w:p>
        </w:tc>
        <w:tc>
          <w:tcPr>
            <w:tcW w:w="838" w:type="dxa"/>
            <w:vAlign w:val="bottom"/>
            <w:hideMark/>
          </w:tcPr>
          <w:p w14:paraId="517606E1" w14:textId="77777777" w:rsidR="00384C43" w:rsidRPr="00C7345F" w:rsidRDefault="00384C43" w:rsidP="00F73F5C">
            <w:pPr>
              <w:pStyle w:val="TableText"/>
              <w:rPr>
                <w:rFonts w:cs="Times New Roman"/>
              </w:rPr>
            </w:pPr>
            <w:r w:rsidRPr="00C7345F">
              <w:t>47</w:t>
            </w:r>
          </w:p>
        </w:tc>
        <w:tc>
          <w:tcPr>
            <w:tcW w:w="841" w:type="dxa"/>
            <w:vAlign w:val="bottom"/>
            <w:hideMark/>
          </w:tcPr>
          <w:p w14:paraId="37F2BF47" w14:textId="77777777" w:rsidR="00384C43" w:rsidRPr="00C7345F" w:rsidRDefault="00384C43" w:rsidP="00F73F5C">
            <w:pPr>
              <w:pStyle w:val="TableText"/>
              <w:rPr>
                <w:rFonts w:cs="Times New Roman"/>
              </w:rPr>
            </w:pPr>
            <w:r w:rsidRPr="00C7345F">
              <w:t>24</w:t>
            </w:r>
          </w:p>
        </w:tc>
        <w:tc>
          <w:tcPr>
            <w:tcW w:w="841" w:type="dxa"/>
            <w:vAlign w:val="bottom"/>
            <w:hideMark/>
          </w:tcPr>
          <w:p w14:paraId="76A0E2F4" w14:textId="77777777" w:rsidR="00384C43" w:rsidRPr="00C7345F" w:rsidRDefault="00384C43" w:rsidP="00F73F5C">
            <w:pPr>
              <w:pStyle w:val="TableText"/>
              <w:rPr>
                <w:rFonts w:cs="Times New Roman"/>
              </w:rPr>
            </w:pPr>
            <w:r w:rsidRPr="00C7345F">
              <w:t>29</w:t>
            </w:r>
          </w:p>
        </w:tc>
      </w:tr>
      <w:tr w:rsidR="00384C43" w:rsidRPr="00C7345F" w14:paraId="585D4E96" w14:textId="77777777" w:rsidTr="00F73F5C">
        <w:tc>
          <w:tcPr>
            <w:tcW w:w="4608" w:type="dxa"/>
            <w:tcBorders>
              <w:bottom w:val="nil"/>
            </w:tcBorders>
            <w:hideMark/>
          </w:tcPr>
          <w:p w14:paraId="5D6158C1"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7A96C4EB" w14:textId="77777777" w:rsidR="00384C43" w:rsidRPr="00C7345F" w:rsidRDefault="00384C43" w:rsidP="000F16DE">
            <w:pPr>
              <w:pStyle w:val="TableText"/>
            </w:pPr>
            <w:r w:rsidRPr="00C7345F">
              <w:t>7,018</w:t>
            </w:r>
          </w:p>
        </w:tc>
        <w:tc>
          <w:tcPr>
            <w:tcW w:w="720" w:type="dxa"/>
            <w:tcBorders>
              <w:bottom w:val="nil"/>
            </w:tcBorders>
            <w:vAlign w:val="bottom"/>
            <w:hideMark/>
          </w:tcPr>
          <w:p w14:paraId="050D5F4A" w14:textId="77777777" w:rsidR="00384C43" w:rsidRPr="00C7345F" w:rsidRDefault="00384C43" w:rsidP="00F73F5C">
            <w:pPr>
              <w:pStyle w:val="TableText"/>
              <w:rPr>
                <w:rFonts w:cs="Times New Roman"/>
              </w:rPr>
            </w:pPr>
            <w:r w:rsidRPr="00C7345F">
              <w:t>370</w:t>
            </w:r>
          </w:p>
        </w:tc>
        <w:tc>
          <w:tcPr>
            <w:tcW w:w="838" w:type="dxa"/>
            <w:tcBorders>
              <w:bottom w:val="nil"/>
            </w:tcBorders>
            <w:vAlign w:val="bottom"/>
            <w:hideMark/>
          </w:tcPr>
          <w:p w14:paraId="6D0D4D5B" w14:textId="77777777" w:rsidR="00384C43" w:rsidRPr="00C7345F" w:rsidRDefault="00384C43" w:rsidP="00F73F5C">
            <w:pPr>
              <w:pStyle w:val="TableText"/>
              <w:rPr>
                <w:rFonts w:cs="Times New Roman"/>
              </w:rPr>
            </w:pPr>
            <w:r w:rsidRPr="00C7345F">
              <w:t>138</w:t>
            </w:r>
          </w:p>
        </w:tc>
        <w:tc>
          <w:tcPr>
            <w:tcW w:w="838" w:type="dxa"/>
            <w:tcBorders>
              <w:bottom w:val="nil"/>
            </w:tcBorders>
            <w:vAlign w:val="bottom"/>
            <w:hideMark/>
          </w:tcPr>
          <w:p w14:paraId="325D9418" w14:textId="77777777" w:rsidR="00384C43" w:rsidRPr="00C7345F" w:rsidRDefault="00384C43" w:rsidP="00F73F5C">
            <w:pPr>
              <w:pStyle w:val="TableText"/>
              <w:rPr>
                <w:rFonts w:cs="Times New Roman"/>
              </w:rPr>
            </w:pPr>
            <w:r w:rsidRPr="00C7345F">
              <w:t>48</w:t>
            </w:r>
          </w:p>
        </w:tc>
        <w:tc>
          <w:tcPr>
            <w:tcW w:w="841" w:type="dxa"/>
            <w:tcBorders>
              <w:bottom w:val="nil"/>
            </w:tcBorders>
            <w:vAlign w:val="bottom"/>
            <w:hideMark/>
          </w:tcPr>
          <w:p w14:paraId="4B073642" w14:textId="77777777" w:rsidR="00384C43" w:rsidRPr="00C7345F" w:rsidRDefault="00384C43" w:rsidP="00F73F5C">
            <w:pPr>
              <w:pStyle w:val="TableText"/>
              <w:rPr>
                <w:rFonts w:cs="Times New Roman"/>
              </w:rPr>
            </w:pPr>
            <w:r w:rsidRPr="00C7345F">
              <w:t>24</w:t>
            </w:r>
          </w:p>
        </w:tc>
        <w:tc>
          <w:tcPr>
            <w:tcW w:w="841" w:type="dxa"/>
            <w:tcBorders>
              <w:bottom w:val="nil"/>
            </w:tcBorders>
            <w:vAlign w:val="bottom"/>
            <w:hideMark/>
          </w:tcPr>
          <w:p w14:paraId="6EB95E23" w14:textId="77777777" w:rsidR="00384C43" w:rsidRPr="00C7345F" w:rsidRDefault="00384C43" w:rsidP="00F73F5C">
            <w:pPr>
              <w:pStyle w:val="TableText"/>
              <w:rPr>
                <w:rFonts w:cs="Times New Roman"/>
              </w:rPr>
            </w:pPr>
            <w:r w:rsidRPr="00C7345F">
              <w:t>28</w:t>
            </w:r>
          </w:p>
        </w:tc>
      </w:tr>
      <w:tr w:rsidR="00384C43" w:rsidRPr="00C7345F" w14:paraId="478CB163" w14:textId="77777777" w:rsidTr="00F73F5C">
        <w:tc>
          <w:tcPr>
            <w:tcW w:w="4608" w:type="dxa"/>
            <w:tcBorders>
              <w:top w:val="nil"/>
              <w:bottom w:val="single" w:sz="4" w:space="0" w:color="auto"/>
            </w:tcBorders>
            <w:hideMark/>
          </w:tcPr>
          <w:p w14:paraId="0E9CC3A9"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2F0AE4D7" w14:textId="77777777" w:rsidR="00384C43" w:rsidRPr="00C7345F" w:rsidRDefault="00384C43" w:rsidP="000F16DE">
            <w:pPr>
              <w:pStyle w:val="TableText"/>
            </w:pPr>
            <w:r w:rsidRPr="00C7345F">
              <w:t>2,557</w:t>
            </w:r>
          </w:p>
        </w:tc>
        <w:tc>
          <w:tcPr>
            <w:tcW w:w="720" w:type="dxa"/>
            <w:tcBorders>
              <w:top w:val="nil"/>
              <w:bottom w:val="single" w:sz="4" w:space="0" w:color="auto"/>
            </w:tcBorders>
            <w:vAlign w:val="bottom"/>
            <w:hideMark/>
          </w:tcPr>
          <w:p w14:paraId="4FF9D9A8" w14:textId="77777777" w:rsidR="00384C43" w:rsidRPr="00C7345F" w:rsidRDefault="00384C43" w:rsidP="00F73F5C">
            <w:pPr>
              <w:pStyle w:val="TableText"/>
              <w:rPr>
                <w:rFonts w:cs="Times New Roman"/>
              </w:rPr>
            </w:pPr>
            <w:r w:rsidRPr="00C7345F">
              <w:t>377</w:t>
            </w:r>
          </w:p>
        </w:tc>
        <w:tc>
          <w:tcPr>
            <w:tcW w:w="838" w:type="dxa"/>
            <w:tcBorders>
              <w:top w:val="nil"/>
              <w:bottom w:val="single" w:sz="4" w:space="0" w:color="auto"/>
            </w:tcBorders>
            <w:vAlign w:val="bottom"/>
            <w:hideMark/>
          </w:tcPr>
          <w:p w14:paraId="3F1FDBCC" w14:textId="77777777" w:rsidR="00384C43" w:rsidRPr="00C7345F" w:rsidRDefault="00384C43" w:rsidP="00F73F5C">
            <w:pPr>
              <w:pStyle w:val="TableText"/>
              <w:rPr>
                <w:rFonts w:cs="Times New Roman"/>
              </w:rPr>
            </w:pPr>
            <w:r w:rsidRPr="00C7345F">
              <w:t>141</w:t>
            </w:r>
          </w:p>
        </w:tc>
        <w:tc>
          <w:tcPr>
            <w:tcW w:w="838" w:type="dxa"/>
            <w:tcBorders>
              <w:top w:val="nil"/>
              <w:bottom w:val="single" w:sz="4" w:space="0" w:color="auto"/>
            </w:tcBorders>
            <w:vAlign w:val="bottom"/>
            <w:hideMark/>
          </w:tcPr>
          <w:p w14:paraId="443FEBD0" w14:textId="77777777" w:rsidR="00384C43" w:rsidRPr="00C7345F" w:rsidRDefault="00384C43" w:rsidP="00F73F5C">
            <w:pPr>
              <w:pStyle w:val="TableText"/>
              <w:rPr>
                <w:rFonts w:cs="Times New Roman"/>
              </w:rPr>
            </w:pPr>
            <w:r w:rsidRPr="00C7345F">
              <w:t>47</w:t>
            </w:r>
          </w:p>
        </w:tc>
        <w:tc>
          <w:tcPr>
            <w:tcW w:w="841" w:type="dxa"/>
            <w:tcBorders>
              <w:top w:val="nil"/>
              <w:bottom w:val="single" w:sz="4" w:space="0" w:color="auto"/>
            </w:tcBorders>
            <w:vAlign w:val="bottom"/>
            <w:hideMark/>
          </w:tcPr>
          <w:p w14:paraId="63466812" w14:textId="77777777" w:rsidR="00384C43" w:rsidRPr="00C7345F" w:rsidRDefault="00384C43" w:rsidP="00F73F5C">
            <w:pPr>
              <w:pStyle w:val="TableText"/>
              <w:rPr>
                <w:rFonts w:cs="Times New Roman"/>
              </w:rPr>
            </w:pPr>
            <w:r w:rsidRPr="00C7345F">
              <w:t>22</w:t>
            </w:r>
          </w:p>
        </w:tc>
        <w:tc>
          <w:tcPr>
            <w:tcW w:w="841" w:type="dxa"/>
            <w:tcBorders>
              <w:top w:val="nil"/>
              <w:bottom w:val="single" w:sz="4" w:space="0" w:color="auto"/>
            </w:tcBorders>
            <w:vAlign w:val="bottom"/>
            <w:hideMark/>
          </w:tcPr>
          <w:p w14:paraId="1F136EC1" w14:textId="77777777" w:rsidR="00384C43" w:rsidRPr="00C7345F" w:rsidRDefault="00384C43" w:rsidP="00F73F5C">
            <w:pPr>
              <w:pStyle w:val="TableText"/>
              <w:rPr>
                <w:rFonts w:cs="Times New Roman"/>
              </w:rPr>
            </w:pPr>
            <w:r w:rsidRPr="00C7345F">
              <w:t>31</w:t>
            </w:r>
          </w:p>
        </w:tc>
      </w:tr>
      <w:tr w:rsidR="00384C43" w:rsidRPr="00C7345F" w14:paraId="24CC4763" w14:textId="77777777" w:rsidTr="00F73F5C">
        <w:tc>
          <w:tcPr>
            <w:tcW w:w="4608" w:type="dxa"/>
            <w:tcBorders>
              <w:top w:val="single" w:sz="4" w:space="0" w:color="auto"/>
              <w:bottom w:val="nil"/>
            </w:tcBorders>
          </w:tcPr>
          <w:p w14:paraId="7B7E038B" w14:textId="77777777" w:rsidR="00384C43" w:rsidRPr="00C7345F" w:rsidRDefault="00384C43" w:rsidP="00F73F5C">
            <w:pPr>
              <w:pStyle w:val="TableText"/>
            </w:pPr>
            <w:r w:rsidRPr="00C7345F">
              <w:t>Economically disadvantaged</w:t>
            </w:r>
          </w:p>
        </w:tc>
        <w:tc>
          <w:tcPr>
            <w:tcW w:w="1152" w:type="dxa"/>
            <w:tcBorders>
              <w:top w:val="single" w:sz="4" w:space="0" w:color="auto"/>
              <w:bottom w:val="nil"/>
            </w:tcBorders>
            <w:vAlign w:val="bottom"/>
          </w:tcPr>
          <w:p w14:paraId="2C5AF0DF" w14:textId="77777777" w:rsidR="00384C43" w:rsidRPr="00C7345F" w:rsidRDefault="00384C43" w:rsidP="000F16DE">
            <w:pPr>
              <w:pStyle w:val="TableText"/>
            </w:pPr>
            <w:r w:rsidRPr="00C7345F">
              <w:t>68,454</w:t>
            </w:r>
          </w:p>
        </w:tc>
        <w:tc>
          <w:tcPr>
            <w:tcW w:w="720" w:type="dxa"/>
            <w:tcBorders>
              <w:top w:val="single" w:sz="4" w:space="0" w:color="auto"/>
              <w:bottom w:val="nil"/>
            </w:tcBorders>
            <w:vAlign w:val="bottom"/>
          </w:tcPr>
          <w:p w14:paraId="37D75AC7" w14:textId="77777777" w:rsidR="00384C43" w:rsidRPr="00C7345F" w:rsidRDefault="00384C43" w:rsidP="00F73F5C">
            <w:pPr>
              <w:pStyle w:val="TableText"/>
            </w:pPr>
            <w:r w:rsidRPr="00C7345F">
              <w:t>316</w:t>
            </w:r>
          </w:p>
        </w:tc>
        <w:tc>
          <w:tcPr>
            <w:tcW w:w="838" w:type="dxa"/>
            <w:tcBorders>
              <w:top w:val="single" w:sz="4" w:space="0" w:color="auto"/>
              <w:bottom w:val="nil"/>
            </w:tcBorders>
            <w:vAlign w:val="bottom"/>
          </w:tcPr>
          <w:p w14:paraId="5BC24DDF" w14:textId="77777777" w:rsidR="00384C43" w:rsidRPr="00C7345F" w:rsidRDefault="00384C43" w:rsidP="00F73F5C">
            <w:pPr>
              <w:pStyle w:val="TableText"/>
            </w:pPr>
            <w:r w:rsidRPr="00C7345F">
              <w:t>122</w:t>
            </w:r>
          </w:p>
        </w:tc>
        <w:tc>
          <w:tcPr>
            <w:tcW w:w="838" w:type="dxa"/>
            <w:tcBorders>
              <w:top w:val="single" w:sz="4" w:space="0" w:color="auto"/>
              <w:bottom w:val="nil"/>
            </w:tcBorders>
            <w:vAlign w:val="bottom"/>
          </w:tcPr>
          <w:p w14:paraId="48324C16" w14:textId="77777777" w:rsidR="00384C43" w:rsidRPr="00C7345F" w:rsidRDefault="00384C43" w:rsidP="00F73F5C">
            <w:pPr>
              <w:pStyle w:val="TableText"/>
            </w:pPr>
            <w:r w:rsidRPr="00C7345F">
              <w:t>67</w:t>
            </w:r>
          </w:p>
        </w:tc>
        <w:tc>
          <w:tcPr>
            <w:tcW w:w="841" w:type="dxa"/>
            <w:tcBorders>
              <w:top w:val="single" w:sz="4" w:space="0" w:color="auto"/>
              <w:bottom w:val="nil"/>
            </w:tcBorders>
            <w:vAlign w:val="bottom"/>
          </w:tcPr>
          <w:p w14:paraId="4C9DCD4B" w14:textId="77777777" w:rsidR="00384C43" w:rsidRPr="00C7345F" w:rsidRDefault="00384C43" w:rsidP="00F73F5C">
            <w:pPr>
              <w:pStyle w:val="TableText"/>
            </w:pPr>
            <w:r w:rsidRPr="00C7345F">
              <w:t>21</w:t>
            </w:r>
          </w:p>
        </w:tc>
        <w:tc>
          <w:tcPr>
            <w:tcW w:w="841" w:type="dxa"/>
            <w:tcBorders>
              <w:top w:val="single" w:sz="4" w:space="0" w:color="auto"/>
              <w:bottom w:val="nil"/>
            </w:tcBorders>
            <w:vAlign w:val="bottom"/>
          </w:tcPr>
          <w:p w14:paraId="5CD9A643" w14:textId="77777777" w:rsidR="00384C43" w:rsidRPr="00C7345F" w:rsidRDefault="00384C43" w:rsidP="00F73F5C">
            <w:pPr>
              <w:pStyle w:val="TableText"/>
            </w:pPr>
            <w:r w:rsidRPr="00C7345F">
              <w:t>13</w:t>
            </w:r>
          </w:p>
        </w:tc>
      </w:tr>
      <w:tr w:rsidR="00384C43" w:rsidRPr="00C7345F" w14:paraId="4F7D2C37" w14:textId="77777777" w:rsidTr="00F73F5C">
        <w:tc>
          <w:tcPr>
            <w:tcW w:w="4608" w:type="dxa"/>
            <w:tcBorders>
              <w:top w:val="nil"/>
              <w:bottom w:val="single" w:sz="4" w:space="0" w:color="auto"/>
            </w:tcBorders>
          </w:tcPr>
          <w:p w14:paraId="4BDB5BC8" w14:textId="77777777" w:rsidR="00384C43" w:rsidRPr="00C7345F" w:rsidRDefault="00384C43" w:rsidP="00F73F5C">
            <w:pPr>
              <w:pStyle w:val="TableText"/>
            </w:pPr>
            <w:r w:rsidRPr="00C7345F">
              <w:t>Not economically disadvantaged</w:t>
            </w:r>
          </w:p>
        </w:tc>
        <w:tc>
          <w:tcPr>
            <w:tcW w:w="1152" w:type="dxa"/>
            <w:tcBorders>
              <w:top w:val="nil"/>
              <w:bottom w:val="single" w:sz="4" w:space="0" w:color="auto"/>
            </w:tcBorders>
            <w:vAlign w:val="bottom"/>
          </w:tcPr>
          <w:p w14:paraId="395CF80D" w14:textId="77777777" w:rsidR="00384C43" w:rsidRPr="00C7345F" w:rsidRDefault="00384C43" w:rsidP="000F16DE">
            <w:pPr>
              <w:pStyle w:val="TableText"/>
            </w:pPr>
            <w:r w:rsidRPr="00C7345F">
              <w:t>55,403</w:t>
            </w:r>
          </w:p>
        </w:tc>
        <w:tc>
          <w:tcPr>
            <w:tcW w:w="720" w:type="dxa"/>
            <w:tcBorders>
              <w:top w:val="nil"/>
              <w:bottom w:val="single" w:sz="4" w:space="0" w:color="auto"/>
            </w:tcBorders>
            <w:vAlign w:val="bottom"/>
          </w:tcPr>
          <w:p w14:paraId="3EA4CFE2" w14:textId="77777777" w:rsidR="00384C43" w:rsidRPr="00C7345F" w:rsidRDefault="00384C43" w:rsidP="00F73F5C">
            <w:pPr>
              <w:pStyle w:val="TableText"/>
            </w:pPr>
            <w:r w:rsidRPr="00C7345F">
              <w:t>366</w:t>
            </w:r>
          </w:p>
        </w:tc>
        <w:tc>
          <w:tcPr>
            <w:tcW w:w="838" w:type="dxa"/>
            <w:tcBorders>
              <w:top w:val="nil"/>
              <w:bottom w:val="single" w:sz="4" w:space="0" w:color="auto"/>
            </w:tcBorders>
            <w:vAlign w:val="bottom"/>
          </w:tcPr>
          <w:p w14:paraId="53C7DDAD" w14:textId="77777777" w:rsidR="00384C43" w:rsidRPr="00C7345F" w:rsidRDefault="00384C43" w:rsidP="00F73F5C">
            <w:pPr>
              <w:pStyle w:val="TableText"/>
            </w:pPr>
            <w:r w:rsidRPr="00C7345F">
              <w:t>134</w:t>
            </w:r>
          </w:p>
        </w:tc>
        <w:tc>
          <w:tcPr>
            <w:tcW w:w="838" w:type="dxa"/>
            <w:tcBorders>
              <w:top w:val="nil"/>
              <w:bottom w:val="single" w:sz="4" w:space="0" w:color="auto"/>
            </w:tcBorders>
            <w:vAlign w:val="bottom"/>
          </w:tcPr>
          <w:p w14:paraId="3590281D" w14:textId="77777777" w:rsidR="00384C43" w:rsidRPr="00C7345F" w:rsidRDefault="00384C43" w:rsidP="00F73F5C">
            <w:pPr>
              <w:pStyle w:val="TableText"/>
            </w:pPr>
            <w:r w:rsidRPr="00C7345F">
              <w:t>50</w:t>
            </w:r>
          </w:p>
        </w:tc>
        <w:tc>
          <w:tcPr>
            <w:tcW w:w="841" w:type="dxa"/>
            <w:tcBorders>
              <w:top w:val="nil"/>
              <w:bottom w:val="single" w:sz="4" w:space="0" w:color="auto"/>
            </w:tcBorders>
            <w:vAlign w:val="bottom"/>
          </w:tcPr>
          <w:p w14:paraId="765FBA72" w14:textId="77777777" w:rsidR="00384C43" w:rsidRPr="00C7345F" w:rsidRDefault="00384C43" w:rsidP="00F73F5C">
            <w:pPr>
              <w:pStyle w:val="TableText"/>
            </w:pPr>
            <w:r w:rsidRPr="00C7345F">
              <w:t>24</w:t>
            </w:r>
          </w:p>
        </w:tc>
        <w:tc>
          <w:tcPr>
            <w:tcW w:w="841" w:type="dxa"/>
            <w:tcBorders>
              <w:top w:val="nil"/>
              <w:bottom w:val="single" w:sz="4" w:space="0" w:color="auto"/>
            </w:tcBorders>
            <w:vAlign w:val="bottom"/>
          </w:tcPr>
          <w:p w14:paraId="5180A66B" w14:textId="77777777" w:rsidR="00384C43" w:rsidRPr="00C7345F" w:rsidRDefault="00384C43" w:rsidP="00F73F5C">
            <w:pPr>
              <w:pStyle w:val="TableText"/>
            </w:pPr>
            <w:r w:rsidRPr="00C7345F">
              <w:t>26</w:t>
            </w:r>
          </w:p>
        </w:tc>
      </w:tr>
      <w:tr w:rsidR="00384C43" w:rsidRPr="00C7345F" w14:paraId="50601B04" w14:textId="77777777" w:rsidTr="00F73F5C">
        <w:tc>
          <w:tcPr>
            <w:tcW w:w="4608" w:type="dxa"/>
            <w:tcBorders>
              <w:top w:val="single" w:sz="4" w:space="0" w:color="auto"/>
              <w:bottom w:val="nil"/>
            </w:tcBorders>
          </w:tcPr>
          <w:p w14:paraId="10160F8D"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395F5855" w14:textId="77777777" w:rsidR="00384C43" w:rsidRPr="00C7345F" w:rsidRDefault="00384C43" w:rsidP="000F16DE">
            <w:pPr>
              <w:pStyle w:val="TableText"/>
            </w:pPr>
            <w:r w:rsidRPr="00C7345F">
              <w:t>101,360</w:t>
            </w:r>
          </w:p>
        </w:tc>
        <w:tc>
          <w:tcPr>
            <w:tcW w:w="720" w:type="dxa"/>
            <w:tcBorders>
              <w:top w:val="single" w:sz="4" w:space="0" w:color="auto"/>
              <w:bottom w:val="nil"/>
            </w:tcBorders>
            <w:vAlign w:val="bottom"/>
          </w:tcPr>
          <w:p w14:paraId="19CC92FE" w14:textId="77777777" w:rsidR="00384C43" w:rsidRPr="00C7345F" w:rsidRDefault="00384C43" w:rsidP="00F73F5C">
            <w:pPr>
              <w:pStyle w:val="TableText"/>
            </w:pPr>
            <w:r w:rsidRPr="00C7345F">
              <w:t>296</w:t>
            </w:r>
          </w:p>
        </w:tc>
        <w:tc>
          <w:tcPr>
            <w:tcW w:w="838" w:type="dxa"/>
            <w:tcBorders>
              <w:top w:val="single" w:sz="4" w:space="0" w:color="auto"/>
              <w:bottom w:val="nil"/>
            </w:tcBorders>
            <w:vAlign w:val="bottom"/>
          </w:tcPr>
          <w:p w14:paraId="582FD325" w14:textId="77777777" w:rsidR="00384C43" w:rsidRPr="00C7345F" w:rsidRDefault="00384C43" w:rsidP="00F73F5C">
            <w:pPr>
              <w:pStyle w:val="TableText"/>
            </w:pPr>
            <w:r w:rsidRPr="00C7345F">
              <w:t>100</w:t>
            </w:r>
          </w:p>
        </w:tc>
        <w:tc>
          <w:tcPr>
            <w:tcW w:w="838" w:type="dxa"/>
            <w:tcBorders>
              <w:top w:val="single" w:sz="4" w:space="0" w:color="auto"/>
              <w:bottom w:val="nil"/>
            </w:tcBorders>
            <w:vAlign w:val="bottom"/>
          </w:tcPr>
          <w:p w14:paraId="3DC4071C" w14:textId="77777777" w:rsidR="00384C43" w:rsidRPr="00C7345F" w:rsidRDefault="00384C43" w:rsidP="00F73F5C">
            <w:pPr>
              <w:pStyle w:val="TableText"/>
            </w:pPr>
            <w:r w:rsidRPr="00C7345F">
              <w:t>72</w:t>
            </w:r>
          </w:p>
        </w:tc>
        <w:tc>
          <w:tcPr>
            <w:tcW w:w="841" w:type="dxa"/>
            <w:tcBorders>
              <w:top w:val="single" w:sz="4" w:space="0" w:color="auto"/>
              <w:bottom w:val="nil"/>
            </w:tcBorders>
            <w:vAlign w:val="bottom"/>
          </w:tcPr>
          <w:p w14:paraId="2451A0C1" w14:textId="77777777" w:rsidR="00384C43" w:rsidRPr="00C7345F" w:rsidRDefault="00384C43" w:rsidP="00F73F5C">
            <w:pPr>
              <w:pStyle w:val="TableText"/>
            </w:pPr>
            <w:r w:rsidRPr="00C7345F">
              <w:t>27</w:t>
            </w:r>
          </w:p>
        </w:tc>
        <w:tc>
          <w:tcPr>
            <w:tcW w:w="841" w:type="dxa"/>
            <w:tcBorders>
              <w:top w:val="single" w:sz="4" w:space="0" w:color="auto"/>
              <w:bottom w:val="nil"/>
            </w:tcBorders>
            <w:vAlign w:val="bottom"/>
          </w:tcPr>
          <w:p w14:paraId="6A90CEF2" w14:textId="77777777" w:rsidR="00384C43" w:rsidRPr="00C7345F" w:rsidRDefault="00384C43" w:rsidP="00F73F5C">
            <w:pPr>
              <w:pStyle w:val="TableText"/>
            </w:pPr>
            <w:r w:rsidRPr="00C7345F">
              <w:t>1</w:t>
            </w:r>
          </w:p>
        </w:tc>
      </w:tr>
      <w:tr w:rsidR="00384C43" w:rsidRPr="00C7345F" w14:paraId="6B4D46DD" w14:textId="77777777" w:rsidTr="00F73F5C">
        <w:tc>
          <w:tcPr>
            <w:tcW w:w="4608" w:type="dxa"/>
            <w:tcBorders>
              <w:top w:val="nil"/>
              <w:bottom w:val="single" w:sz="4" w:space="0" w:color="auto"/>
            </w:tcBorders>
          </w:tcPr>
          <w:p w14:paraId="11F94106"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22402B1E" w14:textId="77777777" w:rsidR="00384C43" w:rsidRPr="00C7345F" w:rsidRDefault="00384C43" w:rsidP="000F16DE">
            <w:pPr>
              <w:pStyle w:val="TableText"/>
            </w:pPr>
            <w:r w:rsidRPr="00C7345F">
              <w:t>22,497</w:t>
            </w:r>
          </w:p>
        </w:tc>
        <w:tc>
          <w:tcPr>
            <w:tcW w:w="720" w:type="dxa"/>
            <w:tcBorders>
              <w:top w:val="nil"/>
              <w:bottom w:val="single" w:sz="4" w:space="0" w:color="auto"/>
            </w:tcBorders>
            <w:vAlign w:val="bottom"/>
          </w:tcPr>
          <w:p w14:paraId="12C2F09F" w14:textId="77777777" w:rsidR="00384C43" w:rsidRPr="00C7345F" w:rsidRDefault="00384C43" w:rsidP="00F73F5C">
            <w:pPr>
              <w:pStyle w:val="TableText"/>
            </w:pPr>
            <w:r w:rsidRPr="00C7345F">
              <w:t>531</w:t>
            </w:r>
          </w:p>
        </w:tc>
        <w:tc>
          <w:tcPr>
            <w:tcW w:w="838" w:type="dxa"/>
            <w:tcBorders>
              <w:top w:val="nil"/>
              <w:bottom w:val="single" w:sz="4" w:space="0" w:color="auto"/>
            </w:tcBorders>
            <w:vAlign w:val="bottom"/>
          </w:tcPr>
          <w:p w14:paraId="5B95CB9E" w14:textId="77777777" w:rsidR="00384C43" w:rsidRPr="00C7345F" w:rsidRDefault="00384C43" w:rsidP="00F73F5C">
            <w:pPr>
              <w:pStyle w:val="TableText"/>
            </w:pPr>
            <w:r w:rsidRPr="00C7345F">
              <w:t>51</w:t>
            </w:r>
          </w:p>
        </w:tc>
        <w:tc>
          <w:tcPr>
            <w:tcW w:w="838" w:type="dxa"/>
            <w:tcBorders>
              <w:top w:val="nil"/>
              <w:bottom w:val="single" w:sz="4" w:space="0" w:color="auto"/>
            </w:tcBorders>
            <w:vAlign w:val="bottom"/>
          </w:tcPr>
          <w:p w14:paraId="1CB14DA8" w14:textId="77777777" w:rsidR="00384C43" w:rsidRPr="00C7345F" w:rsidRDefault="00384C43" w:rsidP="00F73F5C">
            <w:pPr>
              <w:pStyle w:val="TableText"/>
            </w:pPr>
            <w:r w:rsidRPr="00C7345F">
              <w:t>0</w:t>
            </w:r>
          </w:p>
        </w:tc>
        <w:tc>
          <w:tcPr>
            <w:tcW w:w="841" w:type="dxa"/>
            <w:tcBorders>
              <w:top w:val="nil"/>
              <w:bottom w:val="single" w:sz="4" w:space="0" w:color="auto"/>
            </w:tcBorders>
            <w:vAlign w:val="bottom"/>
          </w:tcPr>
          <w:p w14:paraId="58FCF707" w14:textId="77777777" w:rsidR="00384C43" w:rsidRPr="00C7345F" w:rsidRDefault="00384C43" w:rsidP="00F73F5C">
            <w:pPr>
              <w:pStyle w:val="TableText"/>
            </w:pPr>
            <w:r w:rsidRPr="00C7345F">
              <w:t>2</w:t>
            </w:r>
          </w:p>
        </w:tc>
        <w:tc>
          <w:tcPr>
            <w:tcW w:w="841" w:type="dxa"/>
            <w:tcBorders>
              <w:top w:val="nil"/>
              <w:bottom w:val="single" w:sz="4" w:space="0" w:color="auto"/>
            </w:tcBorders>
            <w:vAlign w:val="bottom"/>
          </w:tcPr>
          <w:p w14:paraId="7B9DAEF1" w14:textId="77777777" w:rsidR="00384C43" w:rsidRPr="00C7345F" w:rsidRDefault="00384C43" w:rsidP="00F73F5C">
            <w:pPr>
              <w:pStyle w:val="TableText"/>
            </w:pPr>
            <w:r w:rsidRPr="00C7345F">
              <w:t>98</w:t>
            </w:r>
          </w:p>
        </w:tc>
      </w:tr>
      <w:tr w:rsidR="00384C43" w:rsidRPr="00C7345F" w14:paraId="0D2A50A8" w14:textId="77777777" w:rsidTr="00F73F5C">
        <w:tc>
          <w:tcPr>
            <w:tcW w:w="4608" w:type="dxa"/>
            <w:tcBorders>
              <w:top w:val="single" w:sz="4" w:space="0" w:color="auto"/>
              <w:bottom w:val="nil"/>
            </w:tcBorders>
          </w:tcPr>
          <w:p w14:paraId="0EA47B1C" w14:textId="77777777" w:rsidR="00384C43" w:rsidRPr="00C7345F" w:rsidRDefault="00384C43" w:rsidP="00F73F5C">
            <w:pPr>
              <w:pStyle w:val="TableText"/>
            </w:pPr>
            <w:r w:rsidRPr="00C7345F">
              <w:t>Migrant education</w:t>
            </w:r>
          </w:p>
        </w:tc>
        <w:tc>
          <w:tcPr>
            <w:tcW w:w="1152" w:type="dxa"/>
            <w:tcBorders>
              <w:top w:val="single" w:sz="4" w:space="0" w:color="auto"/>
              <w:bottom w:val="nil"/>
            </w:tcBorders>
            <w:vAlign w:val="bottom"/>
          </w:tcPr>
          <w:p w14:paraId="57138729" w14:textId="77777777" w:rsidR="00384C43" w:rsidRPr="00C7345F" w:rsidRDefault="00384C43" w:rsidP="000F16DE">
            <w:pPr>
              <w:pStyle w:val="TableText"/>
            </w:pPr>
            <w:r w:rsidRPr="00C7345F">
              <w:t>2,252</w:t>
            </w:r>
          </w:p>
        </w:tc>
        <w:tc>
          <w:tcPr>
            <w:tcW w:w="720" w:type="dxa"/>
            <w:tcBorders>
              <w:top w:val="single" w:sz="4" w:space="0" w:color="auto"/>
              <w:bottom w:val="nil"/>
            </w:tcBorders>
            <w:vAlign w:val="bottom"/>
          </w:tcPr>
          <w:p w14:paraId="23350D42" w14:textId="77777777" w:rsidR="00384C43" w:rsidRPr="00C7345F" w:rsidRDefault="00384C43" w:rsidP="00F73F5C">
            <w:pPr>
              <w:pStyle w:val="TableText"/>
            </w:pPr>
            <w:r w:rsidRPr="00C7345F">
              <w:t>258</w:t>
            </w:r>
          </w:p>
        </w:tc>
        <w:tc>
          <w:tcPr>
            <w:tcW w:w="838" w:type="dxa"/>
            <w:tcBorders>
              <w:top w:val="single" w:sz="4" w:space="0" w:color="auto"/>
              <w:bottom w:val="nil"/>
            </w:tcBorders>
            <w:vAlign w:val="bottom"/>
          </w:tcPr>
          <w:p w14:paraId="454A5CE4" w14:textId="77777777" w:rsidR="00384C43" w:rsidRPr="00C7345F" w:rsidRDefault="00384C43" w:rsidP="00F73F5C">
            <w:pPr>
              <w:pStyle w:val="TableText"/>
            </w:pPr>
            <w:r w:rsidRPr="00C7345F">
              <w:t>115</w:t>
            </w:r>
          </w:p>
        </w:tc>
        <w:tc>
          <w:tcPr>
            <w:tcW w:w="838" w:type="dxa"/>
            <w:tcBorders>
              <w:top w:val="single" w:sz="4" w:space="0" w:color="auto"/>
              <w:bottom w:val="nil"/>
            </w:tcBorders>
            <w:vAlign w:val="bottom"/>
          </w:tcPr>
          <w:p w14:paraId="50DA6E58" w14:textId="77777777" w:rsidR="00384C43" w:rsidRPr="00C7345F" w:rsidRDefault="00384C43" w:rsidP="00F73F5C">
            <w:pPr>
              <w:pStyle w:val="TableText"/>
            </w:pPr>
            <w:r w:rsidRPr="00C7345F">
              <w:t>81</w:t>
            </w:r>
          </w:p>
        </w:tc>
        <w:tc>
          <w:tcPr>
            <w:tcW w:w="841" w:type="dxa"/>
            <w:tcBorders>
              <w:top w:val="single" w:sz="4" w:space="0" w:color="auto"/>
              <w:bottom w:val="nil"/>
            </w:tcBorders>
            <w:vAlign w:val="bottom"/>
          </w:tcPr>
          <w:p w14:paraId="66C805CD" w14:textId="77777777" w:rsidR="00384C43" w:rsidRPr="00C7345F" w:rsidRDefault="00384C43" w:rsidP="00F73F5C">
            <w:pPr>
              <w:pStyle w:val="TableText"/>
            </w:pPr>
            <w:r w:rsidRPr="00C7345F">
              <w:t>13</w:t>
            </w:r>
          </w:p>
        </w:tc>
        <w:tc>
          <w:tcPr>
            <w:tcW w:w="841" w:type="dxa"/>
            <w:tcBorders>
              <w:top w:val="single" w:sz="4" w:space="0" w:color="auto"/>
              <w:bottom w:val="nil"/>
            </w:tcBorders>
            <w:vAlign w:val="bottom"/>
          </w:tcPr>
          <w:p w14:paraId="22936F87" w14:textId="77777777" w:rsidR="00384C43" w:rsidRPr="00C7345F" w:rsidRDefault="00384C43" w:rsidP="00F73F5C">
            <w:pPr>
              <w:pStyle w:val="TableText"/>
            </w:pPr>
            <w:r w:rsidRPr="00C7345F">
              <w:t>6</w:t>
            </w:r>
          </w:p>
        </w:tc>
      </w:tr>
      <w:tr w:rsidR="00384C43" w:rsidRPr="00C7345F" w14:paraId="7BBCD481" w14:textId="77777777" w:rsidTr="00F73F5C">
        <w:tc>
          <w:tcPr>
            <w:tcW w:w="4608" w:type="dxa"/>
            <w:tcBorders>
              <w:top w:val="nil"/>
              <w:bottom w:val="single" w:sz="4" w:space="0" w:color="auto"/>
            </w:tcBorders>
          </w:tcPr>
          <w:p w14:paraId="2B6502DE" w14:textId="77777777" w:rsidR="00384C43" w:rsidRPr="00C7345F" w:rsidRDefault="00384C43" w:rsidP="00F73F5C">
            <w:pPr>
              <w:pStyle w:val="TableText"/>
            </w:pPr>
            <w:r w:rsidRPr="00C7345F">
              <w:t>Not migrant education</w:t>
            </w:r>
          </w:p>
        </w:tc>
        <w:tc>
          <w:tcPr>
            <w:tcW w:w="1152" w:type="dxa"/>
            <w:tcBorders>
              <w:top w:val="nil"/>
              <w:bottom w:val="single" w:sz="4" w:space="0" w:color="auto"/>
            </w:tcBorders>
            <w:vAlign w:val="bottom"/>
          </w:tcPr>
          <w:p w14:paraId="5D2BBD36" w14:textId="77777777" w:rsidR="00384C43" w:rsidRPr="00C7345F" w:rsidRDefault="00384C43" w:rsidP="000F16DE">
            <w:pPr>
              <w:pStyle w:val="TableText"/>
            </w:pPr>
            <w:r w:rsidRPr="00C7345F">
              <w:t>121,605</w:t>
            </w:r>
          </w:p>
        </w:tc>
        <w:tc>
          <w:tcPr>
            <w:tcW w:w="720" w:type="dxa"/>
            <w:tcBorders>
              <w:top w:val="nil"/>
              <w:bottom w:val="single" w:sz="4" w:space="0" w:color="auto"/>
            </w:tcBorders>
            <w:vAlign w:val="bottom"/>
          </w:tcPr>
          <w:p w14:paraId="7206B427" w14:textId="77777777" w:rsidR="00384C43" w:rsidRPr="00C7345F" w:rsidRDefault="00384C43" w:rsidP="00F73F5C">
            <w:pPr>
              <w:pStyle w:val="TableText"/>
            </w:pPr>
            <w:r w:rsidRPr="00C7345F">
              <w:t>340</w:t>
            </w:r>
          </w:p>
        </w:tc>
        <w:tc>
          <w:tcPr>
            <w:tcW w:w="838" w:type="dxa"/>
            <w:tcBorders>
              <w:top w:val="nil"/>
              <w:bottom w:val="single" w:sz="4" w:space="0" w:color="auto"/>
            </w:tcBorders>
            <w:vAlign w:val="bottom"/>
          </w:tcPr>
          <w:p w14:paraId="063A3FD2" w14:textId="77777777" w:rsidR="00384C43" w:rsidRPr="00C7345F" w:rsidRDefault="00384C43" w:rsidP="00F73F5C">
            <w:pPr>
              <w:pStyle w:val="TableText"/>
            </w:pPr>
            <w:r w:rsidRPr="00C7345F">
              <w:t>130</w:t>
            </w:r>
          </w:p>
        </w:tc>
        <w:tc>
          <w:tcPr>
            <w:tcW w:w="838" w:type="dxa"/>
            <w:tcBorders>
              <w:top w:val="nil"/>
              <w:bottom w:val="single" w:sz="4" w:space="0" w:color="auto"/>
            </w:tcBorders>
            <w:vAlign w:val="bottom"/>
          </w:tcPr>
          <w:p w14:paraId="03AF1450" w14:textId="77777777" w:rsidR="00384C43" w:rsidRPr="00C7345F" w:rsidRDefault="00384C43" w:rsidP="00F73F5C">
            <w:pPr>
              <w:pStyle w:val="TableText"/>
            </w:pPr>
            <w:r w:rsidRPr="00C7345F">
              <w:t>59</w:t>
            </w:r>
          </w:p>
        </w:tc>
        <w:tc>
          <w:tcPr>
            <w:tcW w:w="841" w:type="dxa"/>
            <w:tcBorders>
              <w:top w:val="nil"/>
              <w:bottom w:val="single" w:sz="4" w:space="0" w:color="auto"/>
            </w:tcBorders>
            <w:vAlign w:val="bottom"/>
          </w:tcPr>
          <w:p w14:paraId="6EAAFD4D" w14:textId="77777777" w:rsidR="00384C43" w:rsidRPr="00C7345F" w:rsidRDefault="00384C43" w:rsidP="00F73F5C">
            <w:pPr>
              <w:pStyle w:val="TableText"/>
            </w:pPr>
            <w:r w:rsidRPr="00C7345F">
              <w:t>22</w:t>
            </w:r>
          </w:p>
        </w:tc>
        <w:tc>
          <w:tcPr>
            <w:tcW w:w="841" w:type="dxa"/>
            <w:tcBorders>
              <w:top w:val="nil"/>
              <w:bottom w:val="single" w:sz="4" w:space="0" w:color="auto"/>
            </w:tcBorders>
            <w:vAlign w:val="bottom"/>
          </w:tcPr>
          <w:p w14:paraId="30C474AD" w14:textId="77777777" w:rsidR="00384C43" w:rsidRPr="00C7345F" w:rsidRDefault="00384C43" w:rsidP="00F73F5C">
            <w:pPr>
              <w:pStyle w:val="TableText"/>
            </w:pPr>
            <w:r w:rsidRPr="00C7345F">
              <w:t>19</w:t>
            </w:r>
          </w:p>
        </w:tc>
      </w:tr>
      <w:tr w:rsidR="00384C43" w:rsidRPr="00C7345F" w14:paraId="65105800" w14:textId="77777777" w:rsidTr="00F73F5C">
        <w:tc>
          <w:tcPr>
            <w:tcW w:w="4608" w:type="dxa"/>
            <w:tcBorders>
              <w:top w:val="single" w:sz="4" w:space="0" w:color="auto"/>
            </w:tcBorders>
            <w:hideMark/>
          </w:tcPr>
          <w:p w14:paraId="163159E5"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7E525192" w14:textId="77777777" w:rsidR="00384C43" w:rsidRPr="00C7345F" w:rsidRDefault="00384C43" w:rsidP="000F16DE">
            <w:pPr>
              <w:pStyle w:val="TableText"/>
            </w:pPr>
            <w:r w:rsidRPr="00C7345F">
              <w:t>11,882</w:t>
            </w:r>
          </w:p>
        </w:tc>
        <w:tc>
          <w:tcPr>
            <w:tcW w:w="720" w:type="dxa"/>
            <w:tcBorders>
              <w:top w:val="single" w:sz="4" w:space="0" w:color="auto"/>
            </w:tcBorders>
            <w:vAlign w:val="bottom"/>
            <w:hideMark/>
          </w:tcPr>
          <w:p w14:paraId="371054C3" w14:textId="77777777" w:rsidR="00384C43" w:rsidRPr="00C7345F" w:rsidRDefault="00384C43" w:rsidP="00F73F5C">
            <w:pPr>
              <w:pStyle w:val="TableText"/>
              <w:rPr>
                <w:rFonts w:cs="Times New Roman"/>
              </w:rPr>
            </w:pPr>
            <w:r w:rsidRPr="00C7345F">
              <w:t>262</w:t>
            </w:r>
          </w:p>
        </w:tc>
        <w:tc>
          <w:tcPr>
            <w:tcW w:w="838" w:type="dxa"/>
            <w:tcBorders>
              <w:top w:val="single" w:sz="4" w:space="0" w:color="auto"/>
            </w:tcBorders>
            <w:vAlign w:val="bottom"/>
            <w:hideMark/>
          </w:tcPr>
          <w:p w14:paraId="08908719" w14:textId="77777777" w:rsidR="00384C43" w:rsidRPr="00C7345F" w:rsidRDefault="00384C43" w:rsidP="00F73F5C">
            <w:pPr>
              <w:pStyle w:val="TableText"/>
              <w:rPr>
                <w:rFonts w:cs="Times New Roman"/>
              </w:rPr>
            </w:pPr>
            <w:r w:rsidRPr="00C7345F">
              <w:t>112</w:t>
            </w:r>
          </w:p>
        </w:tc>
        <w:tc>
          <w:tcPr>
            <w:tcW w:w="838" w:type="dxa"/>
            <w:tcBorders>
              <w:top w:val="single" w:sz="4" w:space="0" w:color="auto"/>
            </w:tcBorders>
            <w:vAlign w:val="bottom"/>
            <w:hideMark/>
          </w:tcPr>
          <w:p w14:paraId="2B9B7DC9" w14:textId="77777777" w:rsidR="00384C43" w:rsidRPr="00C7345F" w:rsidRDefault="00384C43" w:rsidP="00F73F5C">
            <w:pPr>
              <w:pStyle w:val="TableText"/>
              <w:rPr>
                <w:rFonts w:cs="Times New Roman"/>
              </w:rPr>
            </w:pPr>
            <w:r w:rsidRPr="00C7345F">
              <w:t>82</w:t>
            </w:r>
          </w:p>
        </w:tc>
        <w:tc>
          <w:tcPr>
            <w:tcW w:w="841" w:type="dxa"/>
            <w:tcBorders>
              <w:top w:val="single" w:sz="4" w:space="0" w:color="auto"/>
            </w:tcBorders>
            <w:vAlign w:val="bottom"/>
            <w:hideMark/>
          </w:tcPr>
          <w:p w14:paraId="0735483D" w14:textId="77777777" w:rsidR="00384C43" w:rsidRPr="00C7345F" w:rsidRDefault="00384C43" w:rsidP="00F73F5C">
            <w:pPr>
              <w:pStyle w:val="TableText"/>
              <w:rPr>
                <w:rFonts w:cs="Times New Roman"/>
              </w:rPr>
            </w:pPr>
            <w:r w:rsidRPr="00C7345F">
              <w:t>12</w:t>
            </w:r>
          </w:p>
        </w:tc>
        <w:tc>
          <w:tcPr>
            <w:tcW w:w="841" w:type="dxa"/>
            <w:tcBorders>
              <w:top w:val="single" w:sz="4" w:space="0" w:color="auto"/>
            </w:tcBorders>
            <w:vAlign w:val="bottom"/>
            <w:hideMark/>
          </w:tcPr>
          <w:p w14:paraId="2220F2D3" w14:textId="77777777" w:rsidR="00384C43" w:rsidRPr="00C7345F" w:rsidRDefault="00384C43" w:rsidP="00F73F5C">
            <w:pPr>
              <w:pStyle w:val="TableText"/>
              <w:rPr>
                <w:rFonts w:cs="Times New Roman"/>
              </w:rPr>
            </w:pPr>
            <w:r w:rsidRPr="00C7345F">
              <w:t>6</w:t>
            </w:r>
          </w:p>
        </w:tc>
      </w:tr>
      <w:tr w:rsidR="00384C43" w:rsidRPr="00C7345F" w14:paraId="5A002DC0" w14:textId="77777777" w:rsidTr="00F73F5C">
        <w:tc>
          <w:tcPr>
            <w:tcW w:w="4608" w:type="dxa"/>
            <w:tcBorders>
              <w:bottom w:val="nil"/>
            </w:tcBorders>
          </w:tcPr>
          <w:p w14:paraId="3F0CDF8D" w14:textId="77777777" w:rsidR="00384C43" w:rsidRPr="00C7345F" w:rsidRDefault="00384C43" w:rsidP="00F73F5C">
            <w:pPr>
              <w:pStyle w:val="TableText"/>
            </w:pPr>
            <w:r w:rsidRPr="00C7345F">
              <w:t>Special education services with alternate assessments</w:t>
            </w:r>
          </w:p>
        </w:tc>
        <w:tc>
          <w:tcPr>
            <w:tcW w:w="1152" w:type="dxa"/>
            <w:tcBorders>
              <w:bottom w:val="nil"/>
            </w:tcBorders>
            <w:vAlign w:val="bottom"/>
          </w:tcPr>
          <w:p w14:paraId="6BE8FF1C" w14:textId="77777777" w:rsidR="00384C43" w:rsidRPr="00C7345F" w:rsidRDefault="00384C43" w:rsidP="000F16DE">
            <w:pPr>
              <w:pStyle w:val="TableText"/>
            </w:pPr>
            <w:r w:rsidRPr="00C7345F">
              <w:t>581</w:t>
            </w:r>
          </w:p>
        </w:tc>
        <w:tc>
          <w:tcPr>
            <w:tcW w:w="720" w:type="dxa"/>
            <w:tcBorders>
              <w:bottom w:val="nil"/>
            </w:tcBorders>
            <w:vAlign w:val="bottom"/>
          </w:tcPr>
          <w:p w14:paraId="648FBBAC" w14:textId="77777777" w:rsidR="00384C43" w:rsidRPr="00C7345F" w:rsidRDefault="00384C43" w:rsidP="00F73F5C">
            <w:pPr>
              <w:pStyle w:val="TableText"/>
            </w:pPr>
            <w:r w:rsidRPr="00C7345F">
              <w:t>150</w:t>
            </w:r>
          </w:p>
        </w:tc>
        <w:tc>
          <w:tcPr>
            <w:tcW w:w="838" w:type="dxa"/>
            <w:tcBorders>
              <w:bottom w:val="nil"/>
            </w:tcBorders>
            <w:vAlign w:val="bottom"/>
          </w:tcPr>
          <w:p w14:paraId="791FA1E7" w14:textId="77777777" w:rsidR="00384C43" w:rsidRPr="00C7345F" w:rsidRDefault="00384C43" w:rsidP="00F73F5C">
            <w:pPr>
              <w:pStyle w:val="TableText"/>
            </w:pPr>
            <w:r w:rsidRPr="00C7345F">
              <w:t>5</w:t>
            </w:r>
          </w:p>
        </w:tc>
        <w:tc>
          <w:tcPr>
            <w:tcW w:w="838" w:type="dxa"/>
            <w:tcBorders>
              <w:bottom w:val="nil"/>
            </w:tcBorders>
            <w:vAlign w:val="bottom"/>
          </w:tcPr>
          <w:p w14:paraId="4D9314C0" w14:textId="77777777" w:rsidR="00384C43" w:rsidRPr="00C7345F" w:rsidRDefault="00384C43" w:rsidP="00F73F5C">
            <w:pPr>
              <w:pStyle w:val="TableText"/>
            </w:pPr>
            <w:r w:rsidRPr="00C7345F">
              <w:t>100</w:t>
            </w:r>
          </w:p>
        </w:tc>
        <w:tc>
          <w:tcPr>
            <w:tcW w:w="841" w:type="dxa"/>
            <w:tcBorders>
              <w:bottom w:val="nil"/>
            </w:tcBorders>
            <w:vAlign w:val="bottom"/>
          </w:tcPr>
          <w:p w14:paraId="1E8FF114" w14:textId="77777777" w:rsidR="00384C43" w:rsidRPr="00C7345F" w:rsidRDefault="00384C43" w:rsidP="00F73F5C">
            <w:pPr>
              <w:pStyle w:val="TableText"/>
            </w:pPr>
            <w:r w:rsidRPr="00C7345F">
              <w:t>0</w:t>
            </w:r>
          </w:p>
        </w:tc>
        <w:tc>
          <w:tcPr>
            <w:tcW w:w="841" w:type="dxa"/>
            <w:tcBorders>
              <w:bottom w:val="nil"/>
            </w:tcBorders>
            <w:vAlign w:val="bottom"/>
          </w:tcPr>
          <w:p w14:paraId="13205240" w14:textId="77777777" w:rsidR="00384C43" w:rsidRPr="00C7345F" w:rsidRDefault="00384C43" w:rsidP="00F73F5C">
            <w:pPr>
              <w:pStyle w:val="TableText"/>
            </w:pPr>
            <w:r w:rsidRPr="00C7345F">
              <w:t>0</w:t>
            </w:r>
          </w:p>
        </w:tc>
      </w:tr>
      <w:tr w:rsidR="00384C43" w:rsidRPr="00C7345F" w14:paraId="1D728DE1" w14:textId="77777777" w:rsidTr="00F73F5C">
        <w:tc>
          <w:tcPr>
            <w:tcW w:w="4608" w:type="dxa"/>
            <w:tcBorders>
              <w:top w:val="nil"/>
              <w:bottom w:val="single" w:sz="12" w:space="0" w:color="auto"/>
            </w:tcBorders>
            <w:hideMark/>
          </w:tcPr>
          <w:p w14:paraId="53E80A0C" w14:textId="77777777" w:rsidR="00384C43" w:rsidRPr="00C7345F" w:rsidRDefault="00384C43" w:rsidP="00F73F5C">
            <w:pPr>
              <w:pStyle w:val="TableText"/>
              <w:rPr>
                <w:rFonts w:cs="Times New Roman"/>
              </w:rPr>
            </w:pPr>
            <w:r w:rsidRPr="00C7345F">
              <w:t>No special education services</w:t>
            </w:r>
          </w:p>
        </w:tc>
        <w:tc>
          <w:tcPr>
            <w:tcW w:w="1152" w:type="dxa"/>
            <w:tcBorders>
              <w:top w:val="nil"/>
              <w:bottom w:val="single" w:sz="12" w:space="0" w:color="auto"/>
            </w:tcBorders>
            <w:vAlign w:val="bottom"/>
          </w:tcPr>
          <w:p w14:paraId="07D64C66" w14:textId="77777777" w:rsidR="00384C43" w:rsidRPr="00C7345F" w:rsidRDefault="00384C43" w:rsidP="000F16DE">
            <w:pPr>
              <w:pStyle w:val="TableText"/>
            </w:pPr>
            <w:r w:rsidRPr="00C7345F">
              <w:t>111,975</w:t>
            </w:r>
          </w:p>
        </w:tc>
        <w:tc>
          <w:tcPr>
            <w:tcW w:w="720" w:type="dxa"/>
            <w:tcBorders>
              <w:top w:val="nil"/>
              <w:bottom w:val="single" w:sz="12" w:space="0" w:color="auto"/>
            </w:tcBorders>
            <w:vAlign w:val="bottom"/>
            <w:hideMark/>
          </w:tcPr>
          <w:p w14:paraId="433D96F5" w14:textId="77777777" w:rsidR="00384C43" w:rsidRPr="00C7345F" w:rsidRDefault="00384C43" w:rsidP="00F73F5C">
            <w:pPr>
              <w:pStyle w:val="TableText"/>
              <w:rPr>
                <w:rFonts w:cs="Times New Roman"/>
              </w:rPr>
            </w:pPr>
            <w:r w:rsidRPr="00C7345F">
              <w:t>347</w:t>
            </w:r>
          </w:p>
        </w:tc>
        <w:tc>
          <w:tcPr>
            <w:tcW w:w="838" w:type="dxa"/>
            <w:tcBorders>
              <w:top w:val="nil"/>
              <w:bottom w:val="single" w:sz="12" w:space="0" w:color="auto"/>
            </w:tcBorders>
            <w:vAlign w:val="bottom"/>
            <w:hideMark/>
          </w:tcPr>
          <w:p w14:paraId="2CD50DCC" w14:textId="77777777" w:rsidR="00384C43" w:rsidRPr="00C7345F" w:rsidRDefault="00384C43" w:rsidP="00F73F5C">
            <w:pPr>
              <w:pStyle w:val="TableText"/>
              <w:rPr>
                <w:rFonts w:cs="Times New Roman"/>
              </w:rPr>
            </w:pPr>
            <w:r w:rsidRPr="00C7345F">
              <w:t>129</w:t>
            </w:r>
          </w:p>
        </w:tc>
        <w:tc>
          <w:tcPr>
            <w:tcW w:w="838" w:type="dxa"/>
            <w:tcBorders>
              <w:top w:val="nil"/>
              <w:bottom w:val="single" w:sz="12" w:space="0" w:color="auto"/>
            </w:tcBorders>
            <w:vAlign w:val="bottom"/>
            <w:hideMark/>
          </w:tcPr>
          <w:p w14:paraId="047F07F5" w14:textId="77777777" w:rsidR="00384C43" w:rsidRPr="00C7345F" w:rsidRDefault="00384C43" w:rsidP="00F73F5C">
            <w:pPr>
              <w:pStyle w:val="TableText"/>
              <w:rPr>
                <w:rFonts w:cs="Times New Roman"/>
              </w:rPr>
            </w:pPr>
            <w:r w:rsidRPr="00C7345F">
              <w:t>57</w:t>
            </w:r>
          </w:p>
        </w:tc>
        <w:tc>
          <w:tcPr>
            <w:tcW w:w="841" w:type="dxa"/>
            <w:tcBorders>
              <w:top w:val="nil"/>
              <w:bottom w:val="single" w:sz="12" w:space="0" w:color="auto"/>
            </w:tcBorders>
            <w:vAlign w:val="bottom"/>
            <w:hideMark/>
          </w:tcPr>
          <w:p w14:paraId="1860E200" w14:textId="77777777" w:rsidR="00384C43" w:rsidRPr="00C7345F" w:rsidRDefault="00384C43" w:rsidP="00F73F5C">
            <w:pPr>
              <w:pStyle w:val="TableText"/>
              <w:rPr>
                <w:rFonts w:cs="Times New Roman"/>
              </w:rPr>
            </w:pPr>
            <w:r w:rsidRPr="00C7345F">
              <w:t>23</w:t>
            </w:r>
          </w:p>
        </w:tc>
        <w:tc>
          <w:tcPr>
            <w:tcW w:w="841" w:type="dxa"/>
            <w:tcBorders>
              <w:top w:val="nil"/>
              <w:bottom w:val="single" w:sz="12" w:space="0" w:color="auto"/>
            </w:tcBorders>
            <w:vAlign w:val="bottom"/>
            <w:hideMark/>
          </w:tcPr>
          <w:p w14:paraId="57CAE2FB" w14:textId="77777777" w:rsidR="00384C43" w:rsidRPr="00C7345F" w:rsidRDefault="00384C43" w:rsidP="00F73F5C">
            <w:pPr>
              <w:pStyle w:val="TableText"/>
              <w:rPr>
                <w:rFonts w:cs="Times New Roman"/>
              </w:rPr>
            </w:pPr>
            <w:r w:rsidRPr="00C7345F">
              <w:t>20</w:t>
            </w:r>
          </w:p>
        </w:tc>
      </w:tr>
    </w:tbl>
    <w:p w14:paraId="4EB9AA48" w14:textId="77777777" w:rsidR="00384C43" w:rsidRPr="00C7345F" w:rsidRDefault="00384C43" w:rsidP="00F73F5C">
      <w:pPr>
        <w:pStyle w:val="NormalContinuation"/>
        <w:rPr>
          <w:i/>
        </w:rPr>
      </w:pPr>
      <w:r w:rsidRPr="00C7345F">
        <w:lastRenderedPageBreak/>
        <w:fldChar w:fldCharType="begin"/>
      </w:r>
      <w:r w:rsidRPr="00C7345F">
        <w:rPr>
          <w:i/>
        </w:rPr>
        <w:instrText xml:space="preserve"> REF _Ref94124237 \h </w:instrText>
      </w:r>
      <w:r w:rsidRPr="00C7345F">
        <w:fldChar w:fldCharType="separate"/>
      </w:r>
      <w:r w:rsidRPr="00C7345F">
        <w:t>Table 4.D.1</w:t>
      </w:r>
      <w:r w:rsidRPr="00C7345F">
        <w:fldChar w:fldCharType="end"/>
      </w:r>
      <w:r w:rsidRPr="00C7345F">
        <w:t xml:space="preserve"> </w:t>
      </w:r>
      <w:r w:rsidRPr="00C7345F">
        <w:rPr>
          <w:i/>
        </w:rPr>
        <w:t>(continuation)</w:t>
      </w:r>
    </w:p>
    <w:tbl>
      <w:tblPr>
        <w:tblStyle w:val="TRs"/>
        <w:tblW w:w="9366" w:type="dxa"/>
        <w:tblLayout w:type="fixed"/>
        <w:tblLook w:val="04A0" w:firstRow="1" w:lastRow="0" w:firstColumn="1" w:lastColumn="0" w:noHBand="0" w:noVBand="1"/>
        <w:tblDescription w:val="Demographic Summary for Kindergarten—Oral Language Composite, continuation"/>
      </w:tblPr>
      <w:tblGrid>
        <w:gridCol w:w="4608"/>
        <w:gridCol w:w="1152"/>
        <w:gridCol w:w="720"/>
        <w:gridCol w:w="720"/>
        <w:gridCol w:w="720"/>
        <w:gridCol w:w="723"/>
        <w:gridCol w:w="723"/>
      </w:tblGrid>
      <w:tr w:rsidR="00384C43" w:rsidRPr="00C7345F" w14:paraId="77239287"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43C6792D"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30239834"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6092C919"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7A39A57C"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108E8B59" w14:textId="77777777" w:rsidR="00384C43" w:rsidRPr="00C7345F" w:rsidRDefault="00384C43" w:rsidP="00F73F5C">
            <w:pPr>
              <w:pStyle w:val="TableHead"/>
              <w:ind w:left="72"/>
              <w:jc w:val="left"/>
              <w:rPr>
                <w:noProof w:val="0"/>
              </w:rPr>
            </w:pPr>
            <w:r w:rsidRPr="00C7345F">
              <w:rPr>
                <w:noProof w:val="0"/>
              </w:rPr>
              <w:t>Percent in Level 1</w:t>
            </w:r>
          </w:p>
        </w:tc>
        <w:tc>
          <w:tcPr>
            <w:tcW w:w="723" w:type="dxa"/>
            <w:textDirection w:val="btLr"/>
            <w:vAlign w:val="center"/>
            <w:hideMark/>
          </w:tcPr>
          <w:p w14:paraId="47848E34" w14:textId="77777777" w:rsidR="00384C43" w:rsidRPr="00C7345F" w:rsidRDefault="00384C43" w:rsidP="00F73F5C">
            <w:pPr>
              <w:pStyle w:val="TableHead"/>
              <w:ind w:left="72"/>
              <w:jc w:val="left"/>
              <w:rPr>
                <w:noProof w:val="0"/>
              </w:rPr>
            </w:pPr>
            <w:r w:rsidRPr="00C7345F">
              <w:rPr>
                <w:noProof w:val="0"/>
              </w:rPr>
              <w:t>Percent in Level 2</w:t>
            </w:r>
          </w:p>
        </w:tc>
        <w:tc>
          <w:tcPr>
            <w:tcW w:w="723" w:type="dxa"/>
            <w:textDirection w:val="btLr"/>
            <w:vAlign w:val="center"/>
            <w:hideMark/>
          </w:tcPr>
          <w:p w14:paraId="4350358F"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3A34ED2F" w14:textId="77777777" w:rsidTr="00F73F5C">
        <w:tc>
          <w:tcPr>
            <w:tcW w:w="4608" w:type="dxa"/>
            <w:tcBorders>
              <w:top w:val="single" w:sz="4" w:space="0" w:color="auto"/>
              <w:bottom w:val="nil"/>
            </w:tcBorders>
            <w:hideMark/>
          </w:tcPr>
          <w:p w14:paraId="2AB92E3E" w14:textId="77777777" w:rsidR="00384C43" w:rsidRPr="00C7345F" w:rsidRDefault="00384C43" w:rsidP="00F73F5C">
            <w:pPr>
              <w:pStyle w:val="TableText"/>
              <w:rPr>
                <w:rFonts w:cs="Times New Roman"/>
              </w:rPr>
            </w:pPr>
            <w:r w:rsidRPr="00C7345F">
              <w:t>Using accommodations</w:t>
            </w:r>
          </w:p>
        </w:tc>
        <w:tc>
          <w:tcPr>
            <w:tcW w:w="1152" w:type="dxa"/>
            <w:tcBorders>
              <w:top w:val="single" w:sz="4" w:space="0" w:color="auto"/>
              <w:bottom w:val="nil"/>
            </w:tcBorders>
            <w:vAlign w:val="bottom"/>
          </w:tcPr>
          <w:p w14:paraId="1D2FDB44" w14:textId="77777777" w:rsidR="00384C43" w:rsidRPr="00C7345F" w:rsidRDefault="00384C43" w:rsidP="00F73F5C">
            <w:pPr>
              <w:pStyle w:val="TableText"/>
              <w:rPr>
                <w:rFonts w:cs="Times New Roman"/>
              </w:rPr>
            </w:pPr>
            <w:r w:rsidRPr="00C7345F">
              <w:t>112</w:t>
            </w:r>
          </w:p>
        </w:tc>
        <w:tc>
          <w:tcPr>
            <w:tcW w:w="720" w:type="dxa"/>
            <w:tcBorders>
              <w:top w:val="single" w:sz="4" w:space="0" w:color="auto"/>
              <w:bottom w:val="nil"/>
            </w:tcBorders>
            <w:vAlign w:val="bottom"/>
            <w:hideMark/>
          </w:tcPr>
          <w:p w14:paraId="4FFB71E8" w14:textId="77777777" w:rsidR="00384C43" w:rsidRPr="00C7345F" w:rsidRDefault="00384C43" w:rsidP="00F73F5C">
            <w:pPr>
              <w:pStyle w:val="TableText"/>
              <w:rPr>
                <w:rFonts w:cs="Times New Roman"/>
              </w:rPr>
            </w:pPr>
            <w:r w:rsidRPr="00C7345F">
              <w:t>261</w:t>
            </w:r>
          </w:p>
        </w:tc>
        <w:tc>
          <w:tcPr>
            <w:tcW w:w="720" w:type="dxa"/>
            <w:tcBorders>
              <w:top w:val="single" w:sz="4" w:space="0" w:color="auto"/>
              <w:bottom w:val="nil"/>
            </w:tcBorders>
            <w:vAlign w:val="bottom"/>
            <w:hideMark/>
          </w:tcPr>
          <w:p w14:paraId="7C4D9F94" w14:textId="77777777" w:rsidR="00384C43" w:rsidRPr="00C7345F" w:rsidRDefault="00384C43" w:rsidP="00F73F5C">
            <w:pPr>
              <w:pStyle w:val="TableText"/>
              <w:rPr>
                <w:rFonts w:cs="Times New Roman"/>
              </w:rPr>
            </w:pPr>
            <w:r w:rsidRPr="00C7345F">
              <w:t>119</w:t>
            </w:r>
          </w:p>
        </w:tc>
        <w:tc>
          <w:tcPr>
            <w:tcW w:w="720" w:type="dxa"/>
            <w:tcBorders>
              <w:top w:val="single" w:sz="4" w:space="0" w:color="auto"/>
              <w:bottom w:val="nil"/>
            </w:tcBorders>
            <w:vAlign w:val="bottom"/>
            <w:hideMark/>
          </w:tcPr>
          <w:p w14:paraId="48EFE9D9" w14:textId="77777777" w:rsidR="00384C43" w:rsidRPr="00C7345F" w:rsidRDefault="00384C43" w:rsidP="00F73F5C">
            <w:pPr>
              <w:pStyle w:val="TableText"/>
              <w:rPr>
                <w:rFonts w:cs="Times New Roman"/>
              </w:rPr>
            </w:pPr>
            <w:r w:rsidRPr="00C7345F">
              <w:t>82</w:t>
            </w:r>
          </w:p>
        </w:tc>
        <w:tc>
          <w:tcPr>
            <w:tcW w:w="723" w:type="dxa"/>
            <w:tcBorders>
              <w:top w:val="single" w:sz="4" w:space="0" w:color="auto"/>
              <w:bottom w:val="nil"/>
            </w:tcBorders>
            <w:vAlign w:val="bottom"/>
            <w:hideMark/>
          </w:tcPr>
          <w:p w14:paraId="36EB180D" w14:textId="77777777" w:rsidR="00384C43" w:rsidRPr="00C7345F" w:rsidRDefault="00384C43" w:rsidP="00F73F5C">
            <w:pPr>
              <w:pStyle w:val="TableText"/>
              <w:rPr>
                <w:rFonts w:cs="Times New Roman"/>
              </w:rPr>
            </w:pPr>
            <w:r w:rsidRPr="00C7345F">
              <w:t>12</w:t>
            </w:r>
          </w:p>
        </w:tc>
        <w:tc>
          <w:tcPr>
            <w:tcW w:w="723" w:type="dxa"/>
            <w:tcBorders>
              <w:top w:val="single" w:sz="4" w:space="0" w:color="auto"/>
              <w:bottom w:val="nil"/>
            </w:tcBorders>
            <w:vAlign w:val="bottom"/>
            <w:hideMark/>
          </w:tcPr>
          <w:p w14:paraId="74068BFA" w14:textId="77777777" w:rsidR="00384C43" w:rsidRPr="00C7345F" w:rsidRDefault="00384C43" w:rsidP="00F73F5C">
            <w:pPr>
              <w:pStyle w:val="TableText"/>
              <w:rPr>
                <w:rFonts w:cs="Times New Roman"/>
              </w:rPr>
            </w:pPr>
            <w:r w:rsidRPr="00C7345F">
              <w:t>6</w:t>
            </w:r>
          </w:p>
        </w:tc>
      </w:tr>
      <w:tr w:rsidR="00384C43" w:rsidRPr="00C7345F" w14:paraId="11E32659" w14:textId="77777777" w:rsidTr="00F73F5C">
        <w:tc>
          <w:tcPr>
            <w:tcW w:w="4608" w:type="dxa"/>
            <w:tcBorders>
              <w:top w:val="nil"/>
              <w:bottom w:val="single" w:sz="4" w:space="0" w:color="auto"/>
            </w:tcBorders>
            <w:hideMark/>
          </w:tcPr>
          <w:p w14:paraId="1B7BE531" w14:textId="77777777" w:rsidR="00384C43" w:rsidRPr="00C7345F" w:rsidRDefault="00384C43" w:rsidP="00F73F5C">
            <w:pPr>
              <w:pStyle w:val="TableText"/>
              <w:rPr>
                <w:rFonts w:cs="Times New Roman"/>
              </w:rPr>
            </w:pPr>
            <w:r w:rsidRPr="00C7345F">
              <w:t>Not using accommodations</w:t>
            </w:r>
          </w:p>
        </w:tc>
        <w:tc>
          <w:tcPr>
            <w:tcW w:w="1152" w:type="dxa"/>
            <w:tcBorders>
              <w:top w:val="nil"/>
              <w:bottom w:val="single" w:sz="4" w:space="0" w:color="auto"/>
            </w:tcBorders>
            <w:vAlign w:val="bottom"/>
          </w:tcPr>
          <w:p w14:paraId="7B14365B" w14:textId="77777777" w:rsidR="00384C43" w:rsidRPr="00C7345F" w:rsidRDefault="00384C43" w:rsidP="00F73F5C">
            <w:pPr>
              <w:pStyle w:val="TableText"/>
              <w:rPr>
                <w:rFonts w:cs="Times New Roman"/>
              </w:rPr>
            </w:pPr>
            <w:r w:rsidRPr="00C7345F">
              <w:t>123,167</w:t>
            </w:r>
          </w:p>
        </w:tc>
        <w:tc>
          <w:tcPr>
            <w:tcW w:w="720" w:type="dxa"/>
            <w:tcBorders>
              <w:top w:val="nil"/>
              <w:bottom w:val="single" w:sz="4" w:space="0" w:color="auto"/>
            </w:tcBorders>
            <w:vAlign w:val="bottom"/>
            <w:hideMark/>
          </w:tcPr>
          <w:p w14:paraId="51762BAE" w14:textId="77777777" w:rsidR="00384C43" w:rsidRPr="00C7345F" w:rsidRDefault="00384C43" w:rsidP="00F73F5C">
            <w:pPr>
              <w:pStyle w:val="TableText"/>
              <w:rPr>
                <w:rFonts w:cs="Times New Roman"/>
              </w:rPr>
            </w:pPr>
            <w:r w:rsidRPr="00C7345F">
              <w:t>339</w:t>
            </w:r>
          </w:p>
        </w:tc>
        <w:tc>
          <w:tcPr>
            <w:tcW w:w="720" w:type="dxa"/>
            <w:tcBorders>
              <w:top w:val="nil"/>
              <w:bottom w:val="single" w:sz="4" w:space="0" w:color="auto"/>
            </w:tcBorders>
            <w:vAlign w:val="bottom"/>
            <w:hideMark/>
          </w:tcPr>
          <w:p w14:paraId="3D769E55" w14:textId="77777777" w:rsidR="00384C43" w:rsidRPr="00C7345F" w:rsidRDefault="00384C43" w:rsidP="00F73F5C">
            <w:pPr>
              <w:pStyle w:val="TableText"/>
              <w:rPr>
                <w:rFonts w:cs="Times New Roman"/>
              </w:rPr>
            </w:pPr>
            <w:r w:rsidRPr="00C7345F">
              <w:t>129</w:t>
            </w:r>
          </w:p>
        </w:tc>
        <w:tc>
          <w:tcPr>
            <w:tcW w:w="720" w:type="dxa"/>
            <w:tcBorders>
              <w:top w:val="nil"/>
              <w:bottom w:val="single" w:sz="4" w:space="0" w:color="auto"/>
            </w:tcBorders>
            <w:vAlign w:val="bottom"/>
            <w:hideMark/>
          </w:tcPr>
          <w:p w14:paraId="0AA500D8" w14:textId="77777777" w:rsidR="00384C43" w:rsidRPr="00C7345F" w:rsidRDefault="00384C43" w:rsidP="00F73F5C">
            <w:pPr>
              <w:pStyle w:val="TableText"/>
              <w:rPr>
                <w:rFonts w:cs="Times New Roman"/>
              </w:rPr>
            </w:pPr>
            <w:r w:rsidRPr="00C7345F">
              <w:t>59</w:t>
            </w:r>
          </w:p>
        </w:tc>
        <w:tc>
          <w:tcPr>
            <w:tcW w:w="723" w:type="dxa"/>
            <w:tcBorders>
              <w:top w:val="nil"/>
              <w:bottom w:val="single" w:sz="4" w:space="0" w:color="auto"/>
            </w:tcBorders>
            <w:vAlign w:val="bottom"/>
            <w:hideMark/>
          </w:tcPr>
          <w:p w14:paraId="771E0966" w14:textId="77777777" w:rsidR="00384C43" w:rsidRPr="00C7345F" w:rsidRDefault="00384C43" w:rsidP="00F73F5C">
            <w:pPr>
              <w:pStyle w:val="TableText"/>
              <w:rPr>
                <w:rFonts w:cs="Times New Roman"/>
              </w:rPr>
            </w:pPr>
            <w:r w:rsidRPr="00C7345F">
              <w:t>22</w:t>
            </w:r>
          </w:p>
        </w:tc>
        <w:tc>
          <w:tcPr>
            <w:tcW w:w="723" w:type="dxa"/>
            <w:tcBorders>
              <w:top w:val="nil"/>
              <w:bottom w:val="single" w:sz="4" w:space="0" w:color="auto"/>
            </w:tcBorders>
            <w:vAlign w:val="bottom"/>
            <w:hideMark/>
          </w:tcPr>
          <w:p w14:paraId="565B9154" w14:textId="77777777" w:rsidR="00384C43" w:rsidRPr="00C7345F" w:rsidRDefault="00384C43" w:rsidP="00F73F5C">
            <w:pPr>
              <w:pStyle w:val="TableText"/>
              <w:rPr>
                <w:rFonts w:cs="Times New Roman"/>
              </w:rPr>
            </w:pPr>
            <w:r w:rsidRPr="00C7345F">
              <w:t>19</w:t>
            </w:r>
          </w:p>
        </w:tc>
      </w:tr>
      <w:tr w:rsidR="00384C43" w:rsidRPr="00C7345F" w14:paraId="73D3BA64" w14:textId="77777777" w:rsidTr="00F73F5C">
        <w:tc>
          <w:tcPr>
            <w:tcW w:w="4608" w:type="dxa"/>
            <w:tcBorders>
              <w:top w:val="single" w:sz="4" w:space="0" w:color="auto"/>
              <w:bottom w:val="nil"/>
            </w:tcBorders>
            <w:hideMark/>
          </w:tcPr>
          <w:p w14:paraId="5242EE36" w14:textId="77777777" w:rsidR="00384C43" w:rsidRPr="00C7345F" w:rsidRDefault="00384C43" w:rsidP="00F73F5C">
            <w:pPr>
              <w:pStyle w:val="TableText"/>
              <w:rPr>
                <w:rFonts w:cs="Times New Roman"/>
              </w:rPr>
            </w:pPr>
            <w:r w:rsidRPr="00C7345F">
              <w:t>Military</w:t>
            </w:r>
          </w:p>
        </w:tc>
        <w:tc>
          <w:tcPr>
            <w:tcW w:w="1152" w:type="dxa"/>
            <w:tcBorders>
              <w:top w:val="single" w:sz="4" w:space="0" w:color="auto"/>
              <w:bottom w:val="nil"/>
            </w:tcBorders>
            <w:vAlign w:val="bottom"/>
          </w:tcPr>
          <w:p w14:paraId="6CB96B33" w14:textId="77777777" w:rsidR="00384C43" w:rsidRPr="00C7345F" w:rsidRDefault="00384C43" w:rsidP="00F73F5C">
            <w:pPr>
              <w:pStyle w:val="TableText"/>
              <w:rPr>
                <w:rFonts w:cs="Times New Roman"/>
              </w:rPr>
            </w:pPr>
            <w:r w:rsidRPr="00C7345F">
              <w:t>574</w:t>
            </w:r>
          </w:p>
        </w:tc>
        <w:tc>
          <w:tcPr>
            <w:tcW w:w="720" w:type="dxa"/>
            <w:tcBorders>
              <w:top w:val="single" w:sz="4" w:space="0" w:color="auto"/>
              <w:bottom w:val="nil"/>
            </w:tcBorders>
            <w:vAlign w:val="bottom"/>
            <w:hideMark/>
          </w:tcPr>
          <w:p w14:paraId="20527EB6" w14:textId="77777777" w:rsidR="00384C43" w:rsidRPr="00C7345F" w:rsidRDefault="00384C43" w:rsidP="00F73F5C">
            <w:pPr>
              <w:pStyle w:val="TableText"/>
              <w:rPr>
                <w:rFonts w:cs="Times New Roman"/>
              </w:rPr>
            </w:pPr>
            <w:r w:rsidRPr="00C7345F">
              <w:t>359</w:t>
            </w:r>
          </w:p>
        </w:tc>
        <w:tc>
          <w:tcPr>
            <w:tcW w:w="720" w:type="dxa"/>
            <w:tcBorders>
              <w:top w:val="single" w:sz="4" w:space="0" w:color="auto"/>
              <w:bottom w:val="nil"/>
            </w:tcBorders>
            <w:vAlign w:val="bottom"/>
            <w:hideMark/>
          </w:tcPr>
          <w:p w14:paraId="17D3D746" w14:textId="77777777" w:rsidR="00384C43" w:rsidRPr="00C7345F" w:rsidRDefault="00384C43" w:rsidP="00F73F5C">
            <w:pPr>
              <w:pStyle w:val="TableText"/>
              <w:rPr>
                <w:rFonts w:cs="Times New Roman"/>
              </w:rPr>
            </w:pPr>
            <w:r w:rsidRPr="00C7345F">
              <w:t>123</w:t>
            </w:r>
          </w:p>
        </w:tc>
        <w:tc>
          <w:tcPr>
            <w:tcW w:w="720" w:type="dxa"/>
            <w:tcBorders>
              <w:top w:val="single" w:sz="4" w:space="0" w:color="auto"/>
              <w:bottom w:val="nil"/>
            </w:tcBorders>
            <w:vAlign w:val="bottom"/>
            <w:hideMark/>
          </w:tcPr>
          <w:p w14:paraId="34F65306" w14:textId="77777777" w:rsidR="00384C43" w:rsidRPr="00C7345F" w:rsidRDefault="00384C43" w:rsidP="00F73F5C">
            <w:pPr>
              <w:pStyle w:val="TableText"/>
              <w:rPr>
                <w:rFonts w:cs="Times New Roman"/>
              </w:rPr>
            </w:pPr>
            <w:r w:rsidRPr="00C7345F">
              <w:t>53</w:t>
            </w:r>
          </w:p>
        </w:tc>
        <w:tc>
          <w:tcPr>
            <w:tcW w:w="723" w:type="dxa"/>
            <w:tcBorders>
              <w:top w:val="single" w:sz="4" w:space="0" w:color="auto"/>
              <w:bottom w:val="nil"/>
            </w:tcBorders>
            <w:vAlign w:val="bottom"/>
            <w:hideMark/>
          </w:tcPr>
          <w:p w14:paraId="68DBE8AA" w14:textId="77777777" w:rsidR="00384C43" w:rsidRPr="00C7345F" w:rsidRDefault="00384C43" w:rsidP="00F73F5C">
            <w:pPr>
              <w:pStyle w:val="TableText"/>
              <w:rPr>
                <w:rFonts w:cs="Times New Roman"/>
              </w:rPr>
            </w:pPr>
            <w:r w:rsidRPr="00C7345F">
              <w:t>26</w:t>
            </w:r>
          </w:p>
        </w:tc>
        <w:tc>
          <w:tcPr>
            <w:tcW w:w="723" w:type="dxa"/>
            <w:tcBorders>
              <w:top w:val="single" w:sz="4" w:space="0" w:color="auto"/>
              <w:bottom w:val="nil"/>
            </w:tcBorders>
            <w:vAlign w:val="bottom"/>
            <w:hideMark/>
          </w:tcPr>
          <w:p w14:paraId="5779B9A4" w14:textId="77777777" w:rsidR="00384C43" w:rsidRPr="00C7345F" w:rsidRDefault="00384C43" w:rsidP="00F73F5C">
            <w:pPr>
              <w:pStyle w:val="TableText"/>
              <w:rPr>
                <w:rFonts w:cs="Times New Roman"/>
              </w:rPr>
            </w:pPr>
            <w:r w:rsidRPr="00C7345F">
              <w:t>21</w:t>
            </w:r>
          </w:p>
        </w:tc>
      </w:tr>
      <w:tr w:rsidR="00384C43" w:rsidRPr="00C7345F" w14:paraId="30F6419C" w14:textId="77777777" w:rsidTr="00F73F5C">
        <w:tc>
          <w:tcPr>
            <w:tcW w:w="4608" w:type="dxa"/>
            <w:tcBorders>
              <w:top w:val="nil"/>
              <w:bottom w:val="single" w:sz="4" w:space="0" w:color="auto"/>
            </w:tcBorders>
            <w:hideMark/>
          </w:tcPr>
          <w:p w14:paraId="1CA28B29" w14:textId="77777777" w:rsidR="00384C43" w:rsidRPr="00C7345F" w:rsidRDefault="00384C43" w:rsidP="00F73F5C">
            <w:pPr>
              <w:pStyle w:val="TableText"/>
              <w:rPr>
                <w:rFonts w:cs="Times New Roman"/>
              </w:rPr>
            </w:pPr>
            <w:r w:rsidRPr="00C7345F">
              <w:t>Not military</w:t>
            </w:r>
          </w:p>
        </w:tc>
        <w:tc>
          <w:tcPr>
            <w:tcW w:w="1152" w:type="dxa"/>
            <w:tcBorders>
              <w:top w:val="nil"/>
              <w:bottom w:val="single" w:sz="4" w:space="0" w:color="auto"/>
            </w:tcBorders>
            <w:vAlign w:val="bottom"/>
          </w:tcPr>
          <w:p w14:paraId="22C16F0D" w14:textId="77777777" w:rsidR="00384C43" w:rsidRPr="00C7345F" w:rsidRDefault="00384C43" w:rsidP="00F73F5C">
            <w:pPr>
              <w:pStyle w:val="TableText"/>
              <w:rPr>
                <w:rFonts w:cs="Times New Roman"/>
                <w:color w:val="000000" w:themeColor="text1"/>
              </w:rPr>
            </w:pPr>
            <w:r w:rsidRPr="00C7345F">
              <w:t>123,283</w:t>
            </w:r>
          </w:p>
        </w:tc>
        <w:tc>
          <w:tcPr>
            <w:tcW w:w="720" w:type="dxa"/>
            <w:tcBorders>
              <w:top w:val="nil"/>
              <w:bottom w:val="single" w:sz="4" w:space="0" w:color="auto"/>
            </w:tcBorders>
            <w:vAlign w:val="bottom"/>
            <w:hideMark/>
          </w:tcPr>
          <w:p w14:paraId="71CE0050" w14:textId="77777777" w:rsidR="00384C43" w:rsidRPr="00C7345F" w:rsidRDefault="00384C43" w:rsidP="00F73F5C">
            <w:pPr>
              <w:pStyle w:val="TableText"/>
              <w:rPr>
                <w:rFonts w:cs="Times New Roman"/>
                <w:color w:val="000000" w:themeColor="text1"/>
              </w:rPr>
            </w:pPr>
            <w:r w:rsidRPr="00C7345F">
              <w:t>338</w:t>
            </w:r>
          </w:p>
        </w:tc>
        <w:tc>
          <w:tcPr>
            <w:tcW w:w="720" w:type="dxa"/>
            <w:tcBorders>
              <w:top w:val="nil"/>
              <w:bottom w:val="single" w:sz="4" w:space="0" w:color="auto"/>
            </w:tcBorders>
            <w:vAlign w:val="bottom"/>
            <w:hideMark/>
          </w:tcPr>
          <w:p w14:paraId="06EEFEEB" w14:textId="77777777" w:rsidR="00384C43" w:rsidRPr="00C7345F" w:rsidRDefault="00384C43" w:rsidP="00F73F5C">
            <w:pPr>
              <w:pStyle w:val="TableText"/>
              <w:rPr>
                <w:rFonts w:cs="Times New Roman"/>
                <w:color w:val="000000" w:themeColor="text1"/>
              </w:rPr>
            </w:pPr>
            <w:r w:rsidRPr="00C7345F">
              <w:t>130</w:t>
            </w:r>
          </w:p>
        </w:tc>
        <w:tc>
          <w:tcPr>
            <w:tcW w:w="720" w:type="dxa"/>
            <w:tcBorders>
              <w:top w:val="nil"/>
              <w:bottom w:val="single" w:sz="4" w:space="0" w:color="auto"/>
            </w:tcBorders>
            <w:vAlign w:val="bottom"/>
            <w:hideMark/>
          </w:tcPr>
          <w:p w14:paraId="19B6289B" w14:textId="77777777" w:rsidR="00384C43" w:rsidRPr="00C7345F" w:rsidRDefault="00384C43" w:rsidP="00F73F5C">
            <w:pPr>
              <w:pStyle w:val="TableText"/>
              <w:rPr>
                <w:rFonts w:cs="Times New Roman"/>
                <w:color w:val="000000" w:themeColor="text1"/>
              </w:rPr>
            </w:pPr>
            <w:r w:rsidRPr="00C7345F">
              <w:t>59</w:t>
            </w:r>
          </w:p>
        </w:tc>
        <w:tc>
          <w:tcPr>
            <w:tcW w:w="723" w:type="dxa"/>
            <w:tcBorders>
              <w:top w:val="nil"/>
              <w:bottom w:val="single" w:sz="4" w:space="0" w:color="auto"/>
            </w:tcBorders>
            <w:vAlign w:val="bottom"/>
            <w:hideMark/>
          </w:tcPr>
          <w:p w14:paraId="7C4094BA" w14:textId="77777777" w:rsidR="00384C43" w:rsidRPr="00C7345F" w:rsidRDefault="00384C43" w:rsidP="00F73F5C">
            <w:pPr>
              <w:pStyle w:val="TableText"/>
              <w:rPr>
                <w:rFonts w:cs="Times New Roman"/>
                <w:color w:val="000000" w:themeColor="text1"/>
              </w:rPr>
            </w:pPr>
            <w:r w:rsidRPr="00C7345F">
              <w:t>22</w:t>
            </w:r>
          </w:p>
        </w:tc>
        <w:tc>
          <w:tcPr>
            <w:tcW w:w="723" w:type="dxa"/>
            <w:tcBorders>
              <w:top w:val="nil"/>
              <w:bottom w:val="single" w:sz="4" w:space="0" w:color="auto"/>
            </w:tcBorders>
            <w:vAlign w:val="bottom"/>
            <w:hideMark/>
          </w:tcPr>
          <w:p w14:paraId="54969C47" w14:textId="77777777" w:rsidR="00384C43" w:rsidRPr="00C7345F" w:rsidRDefault="00384C43" w:rsidP="00F73F5C">
            <w:pPr>
              <w:pStyle w:val="TableText"/>
              <w:rPr>
                <w:rFonts w:cs="Times New Roman"/>
                <w:color w:val="000000" w:themeColor="text1"/>
              </w:rPr>
            </w:pPr>
            <w:r w:rsidRPr="00C7345F">
              <w:t>19</w:t>
            </w:r>
          </w:p>
        </w:tc>
      </w:tr>
      <w:tr w:rsidR="00384C43" w:rsidRPr="00C7345F" w14:paraId="3FD32585" w14:textId="77777777" w:rsidTr="00F73F5C">
        <w:tc>
          <w:tcPr>
            <w:tcW w:w="4608" w:type="dxa"/>
            <w:tcBorders>
              <w:top w:val="single" w:sz="4" w:space="0" w:color="auto"/>
            </w:tcBorders>
          </w:tcPr>
          <w:p w14:paraId="723FD423"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15BA3416" w14:textId="77777777" w:rsidR="00384C43" w:rsidRPr="00C7345F" w:rsidRDefault="00384C43" w:rsidP="00F73F5C">
            <w:pPr>
              <w:pStyle w:val="TableText"/>
              <w:rPr>
                <w:rFonts w:cs="Times New Roman"/>
              </w:rPr>
            </w:pPr>
            <w:r w:rsidRPr="00C7345F">
              <w:t>3,608</w:t>
            </w:r>
          </w:p>
        </w:tc>
        <w:tc>
          <w:tcPr>
            <w:tcW w:w="720" w:type="dxa"/>
            <w:tcBorders>
              <w:top w:val="single" w:sz="4" w:space="0" w:color="auto"/>
            </w:tcBorders>
            <w:vAlign w:val="bottom"/>
          </w:tcPr>
          <w:p w14:paraId="236CDCBA" w14:textId="77777777" w:rsidR="00384C43" w:rsidRPr="00C7345F" w:rsidRDefault="00384C43" w:rsidP="00F73F5C">
            <w:pPr>
              <w:pStyle w:val="TableText"/>
            </w:pPr>
            <w:r w:rsidRPr="00C7345F">
              <w:t>289</w:t>
            </w:r>
          </w:p>
        </w:tc>
        <w:tc>
          <w:tcPr>
            <w:tcW w:w="720" w:type="dxa"/>
            <w:tcBorders>
              <w:top w:val="single" w:sz="4" w:space="0" w:color="auto"/>
            </w:tcBorders>
            <w:vAlign w:val="bottom"/>
          </w:tcPr>
          <w:p w14:paraId="225C8FE8" w14:textId="77777777" w:rsidR="00384C43" w:rsidRPr="00C7345F" w:rsidRDefault="00384C43" w:rsidP="00F73F5C">
            <w:pPr>
              <w:pStyle w:val="TableText"/>
            </w:pPr>
            <w:r w:rsidRPr="00C7345F">
              <w:t>123</w:t>
            </w:r>
          </w:p>
        </w:tc>
        <w:tc>
          <w:tcPr>
            <w:tcW w:w="720" w:type="dxa"/>
            <w:tcBorders>
              <w:top w:val="single" w:sz="4" w:space="0" w:color="auto"/>
            </w:tcBorders>
            <w:vAlign w:val="bottom"/>
          </w:tcPr>
          <w:p w14:paraId="540983EF" w14:textId="77777777" w:rsidR="00384C43" w:rsidRPr="00C7345F" w:rsidRDefault="00384C43" w:rsidP="00F73F5C">
            <w:pPr>
              <w:pStyle w:val="TableText"/>
            </w:pPr>
            <w:r w:rsidRPr="00C7345F">
              <w:t>73</w:t>
            </w:r>
          </w:p>
        </w:tc>
        <w:tc>
          <w:tcPr>
            <w:tcW w:w="723" w:type="dxa"/>
            <w:tcBorders>
              <w:top w:val="single" w:sz="4" w:space="0" w:color="auto"/>
            </w:tcBorders>
            <w:vAlign w:val="bottom"/>
          </w:tcPr>
          <w:p w14:paraId="0C173AB3" w14:textId="77777777" w:rsidR="00384C43" w:rsidRPr="00C7345F" w:rsidRDefault="00384C43" w:rsidP="00F73F5C">
            <w:pPr>
              <w:pStyle w:val="TableText"/>
            </w:pPr>
            <w:r w:rsidRPr="00C7345F">
              <w:t>17</w:t>
            </w:r>
          </w:p>
        </w:tc>
        <w:tc>
          <w:tcPr>
            <w:tcW w:w="723" w:type="dxa"/>
            <w:tcBorders>
              <w:top w:val="single" w:sz="4" w:space="0" w:color="auto"/>
            </w:tcBorders>
            <w:vAlign w:val="bottom"/>
          </w:tcPr>
          <w:p w14:paraId="72339474" w14:textId="77777777" w:rsidR="00384C43" w:rsidRPr="00C7345F" w:rsidRDefault="00384C43" w:rsidP="00F73F5C">
            <w:pPr>
              <w:pStyle w:val="TableText"/>
            </w:pPr>
            <w:r w:rsidRPr="00C7345F">
              <w:t>10</w:t>
            </w:r>
          </w:p>
        </w:tc>
      </w:tr>
      <w:tr w:rsidR="00384C43" w:rsidRPr="00C7345F" w14:paraId="316B195D" w14:textId="77777777" w:rsidTr="00F73F5C">
        <w:tc>
          <w:tcPr>
            <w:tcW w:w="4608" w:type="dxa"/>
          </w:tcPr>
          <w:p w14:paraId="22533111" w14:textId="77777777" w:rsidR="00384C43" w:rsidRPr="00C7345F" w:rsidRDefault="00384C43" w:rsidP="00F73F5C">
            <w:pPr>
              <w:pStyle w:val="TableText"/>
            </w:pPr>
            <w:r w:rsidRPr="00C7345F">
              <w:t>Not homeless</w:t>
            </w:r>
          </w:p>
        </w:tc>
        <w:tc>
          <w:tcPr>
            <w:tcW w:w="1152" w:type="dxa"/>
            <w:vAlign w:val="bottom"/>
          </w:tcPr>
          <w:p w14:paraId="6C8E132B" w14:textId="77777777" w:rsidR="00384C43" w:rsidRPr="00C7345F" w:rsidRDefault="00384C43" w:rsidP="00F73F5C">
            <w:pPr>
              <w:pStyle w:val="TableText"/>
              <w:rPr>
                <w:rFonts w:cs="Times New Roman"/>
              </w:rPr>
            </w:pPr>
            <w:r w:rsidRPr="00C7345F">
              <w:t>120,249</w:t>
            </w:r>
          </w:p>
        </w:tc>
        <w:tc>
          <w:tcPr>
            <w:tcW w:w="720" w:type="dxa"/>
            <w:vAlign w:val="bottom"/>
          </w:tcPr>
          <w:p w14:paraId="21824917" w14:textId="77777777" w:rsidR="00384C43" w:rsidRPr="00C7345F" w:rsidRDefault="00384C43" w:rsidP="00F73F5C">
            <w:pPr>
              <w:pStyle w:val="TableText"/>
            </w:pPr>
            <w:r w:rsidRPr="00C7345F">
              <w:t>340</w:t>
            </w:r>
          </w:p>
        </w:tc>
        <w:tc>
          <w:tcPr>
            <w:tcW w:w="720" w:type="dxa"/>
            <w:vAlign w:val="bottom"/>
          </w:tcPr>
          <w:p w14:paraId="1E3AC38F" w14:textId="77777777" w:rsidR="00384C43" w:rsidRPr="00C7345F" w:rsidRDefault="00384C43" w:rsidP="00F73F5C">
            <w:pPr>
              <w:pStyle w:val="TableText"/>
            </w:pPr>
            <w:r w:rsidRPr="00C7345F">
              <w:t>130</w:t>
            </w:r>
          </w:p>
        </w:tc>
        <w:tc>
          <w:tcPr>
            <w:tcW w:w="720" w:type="dxa"/>
            <w:vAlign w:val="bottom"/>
          </w:tcPr>
          <w:p w14:paraId="4F6D145F" w14:textId="77777777" w:rsidR="00384C43" w:rsidRPr="00C7345F" w:rsidRDefault="00384C43" w:rsidP="00F73F5C">
            <w:pPr>
              <w:pStyle w:val="TableText"/>
            </w:pPr>
            <w:r w:rsidRPr="00C7345F">
              <w:t>59</w:t>
            </w:r>
          </w:p>
        </w:tc>
        <w:tc>
          <w:tcPr>
            <w:tcW w:w="723" w:type="dxa"/>
            <w:vAlign w:val="bottom"/>
          </w:tcPr>
          <w:p w14:paraId="26B36F08" w14:textId="77777777" w:rsidR="00384C43" w:rsidRPr="00C7345F" w:rsidRDefault="00384C43" w:rsidP="00F73F5C">
            <w:pPr>
              <w:pStyle w:val="TableText"/>
            </w:pPr>
            <w:r w:rsidRPr="00C7345F">
              <w:t>22</w:t>
            </w:r>
          </w:p>
        </w:tc>
        <w:tc>
          <w:tcPr>
            <w:tcW w:w="723" w:type="dxa"/>
            <w:vAlign w:val="bottom"/>
          </w:tcPr>
          <w:p w14:paraId="4CB75CAC" w14:textId="77777777" w:rsidR="00384C43" w:rsidRPr="00C7345F" w:rsidRDefault="00384C43" w:rsidP="00F73F5C">
            <w:pPr>
              <w:pStyle w:val="TableText"/>
            </w:pPr>
            <w:r w:rsidRPr="00C7345F">
              <w:t>19</w:t>
            </w:r>
          </w:p>
        </w:tc>
      </w:tr>
    </w:tbl>
    <w:p w14:paraId="74B8C752" w14:textId="77777777" w:rsidR="00384C43" w:rsidRPr="00C7345F" w:rsidRDefault="00384C43" w:rsidP="00F73F5C">
      <w:pPr>
        <w:pStyle w:val="Caption"/>
        <w:pageBreakBefore/>
      </w:pPr>
      <w:bookmarkStart w:id="704" w:name="_Toc134621952"/>
      <w:r w:rsidRPr="00C7345F">
        <w:lastRenderedPageBreak/>
        <w:t>Table 4.D.</w:t>
      </w:r>
      <w:r w:rsidRPr="00C7345F">
        <w:fldChar w:fldCharType="begin"/>
      </w:r>
      <w:r w:rsidRPr="00C7345F">
        <w:instrText>SEQ Table_4.D. \* ARABIC</w:instrText>
      </w:r>
      <w:r w:rsidRPr="00C7345F">
        <w:fldChar w:fldCharType="separate"/>
      </w:r>
      <w:r w:rsidRPr="00C7345F">
        <w:t>2</w:t>
      </w:r>
      <w:r w:rsidRPr="00C7345F">
        <w:fldChar w:fldCharType="end"/>
      </w:r>
      <w:r w:rsidRPr="00C7345F">
        <w:t xml:space="preserve">  Demographic Summary for Grade One—Oral Language Composite</w:t>
      </w:r>
      <w:bookmarkEnd w:id="704"/>
    </w:p>
    <w:tbl>
      <w:tblPr>
        <w:tblStyle w:val="TRs"/>
        <w:tblW w:w="4711" w:type="pct"/>
        <w:tblLook w:val="04A0" w:firstRow="1" w:lastRow="0" w:firstColumn="1" w:lastColumn="0" w:noHBand="0" w:noVBand="1"/>
        <w:tblDescription w:val="Demographic Summary for Grade One—Oral Language Composite"/>
      </w:tblPr>
      <w:tblGrid>
        <w:gridCol w:w="4609"/>
        <w:gridCol w:w="1152"/>
        <w:gridCol w:w="720"/>
        <w:gridCol w:w="720"/>
        <w:gridCol w:w="720"/>
        <w:gridCol w:w="720"/>
        <w:gridCol w:w="721"/>
      </w:tblGrid>
      <w:tr w:rsidR="00384C43" w:rsidRPr="00C7345F" w14:paraId="42659F10"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6FC37A04" w14:textId="77777777" w:rsidR="00384C43" w:rsidRPr="00C7345F" w:rsidRDefault="00384C43" w:rsidP="00F73F5C">
            <w:pPr>
              <w:pStyle w:val="TableHead"/>
              <w:rPr>
                <w:noProof w:val="0"/>
              </w:rPr>
            </w:pPr>
            <w:r w:rsidRPr="00C7345F">
              <w:rPr>
                <w:noProof w:val="0"/>
              </w:rPr>
              <w:t>Student Group</w:t>
            </w:r>
          </w:p>
        </w:tc>
        <w:tc>
          <w:tcPr>
            <w:tcW w:w="1152" w:type="dxa"/>
            <w:textDirection w:val="btLr"/>
            <w:hideMark/>
          </w:tcPr>
          <w:p w14:paraId="392CD494"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hideMark/>
          </w:tcPr>
          <w:p w14:paraId="07E4059D"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hideMark/>
          </w:tcPr>
          <w:p w14:paraId="51B81553"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hideMark/>
          </w:tcPr>
          <w:p w14:paraId="1E170153"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hideMark/>
          </w:tcPr>
          <w:p w14:paraId="739A7D67" w14:textId="77777777" w:rsidR="00384C43" w:rsidRPr="00C7345F" w:rsidRDefault="00384C43" w:rsidP="00F73F5C">
            <w:pPr>
              <w:pStyle w:val="TableHead"/>
              <w:ind w:left="72"/>
              <w:jc w:val="left"/>
              <w:rPr>
                <w:noProof w:val="0"/>
              </w:rPr>
            </w:pPr>
            <w:r w:rsidRPr="00C7345F">
              <w:rPr>
                <w:noProof w:val="0"/>
              </w:rPr>
              <w:t>Percent in Level 2</w:t>
            </w:r>
          </w:p>
        </w:tc>
        <w:tc>
          <w:tcPr>
            <w:tcW w:w="721" w:type="dxa"/>
            <w:textDirection w:val="btLr"/>
            <w:hideMark/>
          </w:tcPr>
          <w:p w14:paraId="08C9D7BA"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152738BC" w14:textId="77777777" w:rsidTr="00F73F5C">
        <w:tc>
          <w:tcPr>
            <w:tcW w:w="4608" w:type="dxa"/>
            <w:tcBorders>
              <w:top w:val="single" w:sz="4" w:space="0" w:color="auto"/>
              <w:bottom w:val="single" w:sz="4" w:space="0" w:color="auto"/>
            </w:tcBorders>
            <w:hideMark/>
          </w:tcPr>
          <w:p w14:paraId="4F93EDE5" w14:textId="77777777" w:rsidR="00384C43" w:rsidRPr="00C7345F" w:rsidRDefault="00384C43" w:rsidP="00F73F5C">
            <w:pPr>
              <w:pStyle w:val="TableText"/>
              <w:rPr>
                <w:rFonts w:cs="Times New Roman"/>
              </w:rPr>
            </w:pPr>
            <w:r w:rsidRPr="00C7345F">
              <w:t>All</w:t>
            </w:r>
          </w:p>
        </w:tc>
        <w:tc>
          <w:tcPr>
            <w:tcW w:w="1152" w:type="dxa"/>
            <w:tcBorders>
              <w:top w:val="single" w:sz="4" w:space="0" w:color="auto"/>
              <w:bottom w:val="single" w:sz="4" w:space="0" w:color="auto"/>
            </w:tcBorders>
            <w:vAlign w:val="bottom"/>
          </w:tcPr>
          <w:p w14:paraId="791A5629" w14:textId="77777777" w:rsidR="00384C43" w:rsidRPr="00C7345F" w:rsidRDefault="00384C43" w:rsidP="00F73F5C">
            <w:pPr>
              <w:pStyle w:val="TableText"/>
              <w:rPr>
                <w:rFonts w:cs="Times New Roman"/>
              </w:rPr>
            </w:pPr>
            <w:r w:rsidRPr="00C7345F">
              <w:t>5,606</w:t>
            </w:r>
          </w:p>
        </w:tc>
        <w:tc>
          <w:tcPr>
            <w:tcW w:w="720" w:type="dxa"/>
            <w:tcBorders>
              <w:top w:val="single" w:sz="4" w:space="0" w:color="auto"/>
              <w:bottom w:val="single" w:sz="4" w:space="0" w:color="auto"/>
            </w:tcBorders>
            <w:vAlign w:val="bottom"/>
            <w:hideMark/>
          </w:tcPr>
          <w:p w14:paraId="02685949" w14:textId="77777777" w:rsidR="00384C43" w:rsidRPr="00C7345F" w:rsidRDefault="00384C43" w:rsidP="00F73F5C">
            <w:pPr>
              <w:pStyle w:val="TableText"/>
              <w:rPr>
                <w:rFonts w:cs="Times New Roman"/>
              </w:rPr>
            </w:pPr>
            <w:r w:rsidRPr="00C7345F">
              <w:t>354</w:t>
            </w:r>
          </w:p>
        </w:tc>
        <w:tc>
          <w:tcPr>
            <w:tcW w:w="720" w:type="dxa"/>
            <w:tcBorders>
              <w:top w:val="single" w:sz="4" w:space="0" w:color="auto"/>
              <w:bottom w:val="single" w:sz="4" w:space="0" w:color="auto"/>
            </w:tcBorders>
            <w:vAlign w:val="bottom"/>
            <w:hideMark/>
          </w:tcPr>
          <w:p w14:paraId="7835F8B1" w14:textId="77777777" w:rsidR="00384C43" w:rsidRPr="00C7345F" w:rsidRDefault="00384C43" w:rsidP="00F73F5C">
            <w:pPr>
              <w:pStyle w:val="TableText"/>
              <w:rPr>
                <w:rFonts w:cs="Times New Roman"/>
              </w:rPr>
            </w:pPr>
            <w:r w:rsidRPr="00C7345F">
              <w:t>146</w:t>
            </w:r>
          </w:p>
        </w:tc>
        <w:tc>
          <w:tcPr>
            <w:tcW w:w="720" w:type="dxa"/>
            <w:tcBorders>
              <w:top w:val="single" w:sz="4" w:space="0" w:color="auto"/>
              <w:bottom w:val="single" w:sz="4" w:space="0" w:color="auto"/>
            </w:tcBorders>
            <w:vAlign w:val="bottom"/>
            <w:hideMark/>
          </w:tcPr>
          <w:p w14:paraId="4992A0D4" w14:textId="77777777" w:rsidR="00384C43" w:rsidRPr="00C7345F" w:rsidRDefault="00384C43" w:rsidP="00F73F5C">
            <w:pPr>
              <w:pStyle w:val="TableText"/>
              <w:rPr>
                <w:rFonts w:cs="Times New Roman"/>
              </w:rPr>
            </w:pPr>
            <w:r w:rsidRPr="00C7345F">
              <w:t>51</w:t>
            </w:r>
          </w:p>
        </w:tc>
        <w:tc>
          <w:tcPr>
            <w:tcW w:w="720" w:type="dxa"/>
            <w:tcBorders>
              <w:top w:val="single" w:sz="4" w:space="0" w:color="auto"/>
              <w:bottom w:val="single" w:sz="4" w:space="0" w:color="auto"/>
            </w:tcBorders>
            <w:vAlign w:val="bottom"/>
            <w:hideMark/>
          </w:tcPr>
          <w:p w14:paraId="1930BF9B" w14:textId="77777777" w:rsidR="00384C43" w:rsidRPr="00C7345F" w:rsidRDefault="00384C43" w:rsidP="00F73F5C">
            <w:pPr>
              <w:pStyle w:val="TableText"/>
              <w:rPr>
                <w:rFonts w:cs="Times New Roman"/>
              </w:rPr>
            </w:pPr>
            <w:r w:rsidRPr="00C7345F">
              <w:t>19</w:t>
            </w:r>
          </w:p>
        </w:tc>
        <w:tc>
          <w:tcPr>
            <w:tcW w:w="721" w:type="dxa"/>
            <w:tcBorders>
              <w:top w:val="single" w:sz="4" w:space="0" w:color="auto"/>
              <w:bottom w:val="single" w:sz="4" w:space="0" w:color="auto"/>
            </w:tcBorders>
            <w:vAlign w:val="bottom"/>
            <w:hideMark/>
          </w:tcPr>
          <w:p w14:paraId="7E3367EF" w14:textId="77777777" w:rsidR="00384C43" w:rsidRPr="00C7345F" w:rsidRDefault="00384C43" w:rsidP="00F73F5C">
            <w:pPr>
              <w:pStyle w:val="TableText"/>
              <w:rPr>
                <w:rFonts w:cs="Times New Roman"/>
              </w:rPr>
            </w:pPr>
            <w:r w:rsidRPr="00C7345F">
              <w:t>30</w:t>
            </w:r>
          </w:p>
        </w:tc>
      </w:tr>
      <w:tr w:rsidR="00384C43" w:rsidRPr="00C7345F" w14:paraId="28EA5A64" w14:textId="77777777" w:rsidTr="00F73F5C">
        <w:tc>
          <w:tcPr>
            <w:tcW w:w="4608" w:type="dxa"/>
            <w:tcBorders>
              <w:top w:val="single" w:sz="4" w:space="0" w:color="auto"/>
            </w:tcBorders>
            <w:hideMark/>
          </w:tcPr>
          <w:p w14:paraId="1CB82FFC" w14:textId="77777777" w:rsidR="00384C43" w:rsidRPr="00C7345F" w:rsidRDefault="00384C43" w:rsidP="00F73F5C">
            <w:pPr>
              <w:pStyle w:val="TableText"/>
              <w:rPr>
                <w:rFonts w:cs="Times New Roman"/>
              </w:rPr>
            </w:pPr>
            <w:r w:rsidRPr="00C7345F">
              <w:t>Male</w:t>
            </w:r>
          </w:p>
        </w:tc>
        <w:tc>
          <w:tcPr>
            <w:tcW w:w="1152" w:type="dxa"/>
            <w:tcBorders>
              <w:top w:val="single" w:sz="4" w:space="0" w:color="auto"/>
            </w:tcBorders>
            <w:vAlign w:val="bottom"/>
          </w:tcPr>
          <w:p w14:paraId="6115860D" w14:textId="77777777" w:rsidR="00384C43" w:rsidRPr="00C7345F" w:rsidRDefault="00384C43" w:rsidP="00F73F5C">
            <w:pPr>
              <w:pStyle w:val="TableText"/>
              <w:rPr>
                <w:rFonts w:cs="Times New Roman"/>
              </w:rPr>
            </w:pPr>
            <w:r w:rsidRPr="00C7345F">
              <w:t>2,907</w:t>
            </w:r>
          </w:p>
        </w:tc>
        <w:tc>
          <w:tcPr>
            <w:tcW w:w="720" w:type="dxa"/>
            <w:tcBorders>
              <w:top w:val="single" w:sz="4" w:space="0" w:color="auto"/>
            </w:tcBorders>
            <w:vAlign w:val="bottom"/>
            <w:hideMark/>
          </w:tcPr>
          <w:p w14:paraId="11C480B5" w14:textId="77777777" w:rsidR="00384C43" w:rsidRPr="00C7345F" w:rsidRDefault="00384C43" w:rsidP="00F73F5C">
            <w:pPr>
              <w:pStyle w:val="TableText"/>
              <w:rPr>
                <w:rFonts w:cs="Times New Roman"/>
              </w:rPr>
            </w:pPr>
            <w:r w:rsidRPr="00C7345F">
              <w:t>345</w:t>
            </w:r>
          </w:p>
        </w:tc>
        <w:tc>
          <w:tcPr>
            <w:tcW w:w="720" w:type="dxa"/>
            <w:tcBorders>
              <w:top w:val="single" w:sz="4" w:space="0" w:color="auto"/>
            </w:tcBorders>
            <w:vAlign w:val="bottom"/>
            <w:hideMark/>
          </w:tcPr>
          <w:p w14:paraId="3A8A6D61" w14:textId="77777777" w:rsidR="00384C43" w:rsidRPr="00C7345F" w:rsidRDefault="00384C43" w:rsidP="00F73F5C">
            <w:pPr>
              <w:pStyle w:val="TableText"/>
              <w:rPr>
                <w:rFonts w:cs="Times New Roman"/>
              </w:rPr>
            </w:pPr>
            <w:r w:rsidRPr="00C7345F">
              <w:t>145</w:t>
            </w:r>
          </w:p>
        </w:tc>
        <w:tc>
          <w:tcPr>
            <w:tcW w:w="720" w:type="dxa"/>
            <w:tcBorders>
              <w:top w:val="single" w:sz="4" w:space="0" w:color="auto"/>
            </w:tcBorders>
            <w:vAlign w:val="bottom"/>
            <w:hideMark/>
          </w:tcPr>
          <w:p w14:paraId="6B9302F8" w14:textId="77777777" w:rsidR="00384C43" w:rsidRPr="00C7345F" w:rsidRDefault="00384C43" w:rsidP="00F73F5C">
            <w:pPr>
              <w:pStyle w:val="TableText"/>
              <w:rPr>
                <w:rFonts w:cs="Times New Roman"/>
              </w:rPr>
            </w:pPr>
            <w:r w:rsidRPr="00C7345F">
              <w:t>53</w:t>
            </w:r>
          </w:p>
        </w:tc>
        <w:tc>
          <w:tcPr>
            <w:tcW w:w="720" w:type="dxa"/>
            <w:tcBorders>
              <w:top w:val="single" w:sz="4" w:space="0" w:color="auto"/>
            </w:tcBorders>
            <w:vAlign w:val="bottom"/>
            <w:hideMark/>
          </w:tcPr>
          <w:p w14:paraId="01E5D10B" w14:textId="77777777" w:rsidR="00384C43" w:rsidRPr="00C7345F" w:rsidRDefault="00384C43" w:rsidP="00F73F5C">
            <w:pPr>
              <w:pStyle w:val="TableText"/>
              <w:rPr>
                <w:rFonts w:cs="Times New Roman"/>
              </w:rPr>
            </w:pPr>
            <w:r w:rsidRPr="00C7345F">
              <w:t>20</w:t>
            </w:r>
          </w:p>
        </w:tc>
        <w:tc>
          <w:tcPr>
            <w:tcW w:w="721" w:type="dxa"/>
            <w:tcBorders>
              <w:top w:val="single" w:sz="4" w:space="0" w:color="auto"/>
            </w:tcBorders>
            <w:vAlign w:val="bottom"/>
            <w:hideMark/>
          </w:tcPr>
          <w:p w14:paraId="68914AAA" w14:textId="77777777" w:rsidR="00384C43" w:rsidRPr="00C7345F" w:rsidRDefault="00384C43" w:rsidP="00F73F5C">
            <w:pPr>
              <w:pStyle w:val="TableText"/>
              <w:rPr>
                <w:rFonts w:cs="Times New Roman"/>
              </w:rPr>
            </w:pPr>
            <w:r w:rsidRPr="00C7345F">
              <w:t>27</w:t>
            </w:r>
          </w:p>
        </w:tc>
      </w:tr>
      <w:tr w:rsidR="00384C43" w:rsidRPr="00C7345F" w14:paraId="2DB9AFC6" w14:textId="77777777" w:rsidTr="00F73F5C">
        <w:tc>
          <w:tcPr>
            <w:tcW w:w="4608" w:type="dxa"/>
            <w:tcBorders>
              <w:bottom w:val="nil"/>
            </w:tcBorders>
            <w:hideMark/>
          </w:tcPr>
          <w:p w14:paraId="419A77C2" w14:textId="77777777" w:rsidR="00384C43" w:rsidRPr="00C7345F" w:rsidRDefault="00384C43" w:rsidP="00F73F5C">
            <w:pPr>
              <w:pStyle w:val="TableText"/>
              <w:rPr>
                <w:rFonts w:cs="Times New Roman"/>
              </w:rPr>
            </w:pPr>
            <w:r w:rsidRPr="00C7345F">
              <w:t>Female</w:t>
            </w:r>
          </w:p>
        </w:tc>
        <w:tc>
          <w:tcPr>
            <w:tcW w:w="1152" w:type="dxa"/>
            <w:tcBorders>
              <w:bottom w:val="nil"/>
            </w:tcBorders>
            <w:vAlign w:val="bottom"/>
          </w:tcPr>
          <w:p w14:paraId="5DF1279D" w14:textId="77777777" w:rsidR="00384C43" w:rsidRPr="00C7345F" w:rsidRDefault="00384C43" w:rsidP="00F73F5C">
            <w:pPr>
              <w:pStyle w:val="TableText"/>
              <w:rPr>
                <w:rFonts w:cs="Times New Roman"/>
              </w:rPr>
            </w:pPr>
            <w:r w:rsidRPr="00C7345F">
              <w:t>2,697</w:t>
            </w:r>
          </w:p>
        </w:tc>
        <w:tc>
          <w:tcPr>
            <w:tcW w:w="720" w:type="dxa"/>
            <w:tcBorders>
              <w:bottom w:val="nil"/>
            </w:tcBorders>
            <w:vAlign w:val="bottom"/>
            <w:hideMark/>
          </w:tcPr>
          <w:p w14:paraId="07899F96" w14:textId="77777777" w:rsidR="00384C43" w:rsidRPr="00C7345F" w:rsidRDefault="00384C43" w:rsidP="00F73F5C">
            <w:pPr>
              <w:pStyle w:val="TableText"/>
              <w:rPr>
                <w:rFonts w:cs="Times New Roman"/>
              </w:rPr>
            </w:pPr>
            <w:r w:rsidRPr="00C7345F">
              <w:t>363</w:t>
            </w:r>
          </w:p>
        </w:tc>
        <w:tc>
          <w:tcPr>
            <w:tcW w:w="720" w:type="dxa"/>
            <w:tcBorders>
              <w:bottom w:val="nil"/>
            </w:tcBorders>
            <w:vAlign w:val="bottom"/>
            <w:hideMark/>
          </w:tcPr>
          <w:p w14:paraId="45BBE009" w14:textId="77777777" w:rsidR="00384C43" w:rsidRPr="00C7345F" w:rsidRDefault="00384C43" w:rsidP="00F73F5C">
            <w:pPr>
              <w:pStyle w:val="TableText"/>
              <w:rPr>
                <w:rFonts w:cs="Times New Roman"/>
              </w:rPr>
            </w:pPr>
            <w:r w:rsidRPr="00C7345F">
              <w:t>147</w:t>
            </w:r>
          </w:p>
        </w:tc>
        <w:tc>
          <w:tcPr>
            <w:tcW w:w="720" w:type="dxa"/>
            <w:tcBorders>
              <w:bottom w:val="nil"/>
            </w:tcBorders>
            <w:vAlign w:val="bottom"/>
            <w:hideMark/>
          </w:tcPr>
          <w:p w14:paraId="538E88FE" w14:textId="77777777" w:rsidR="00384C43" w:rsidRPr="00C7345F" w:rsidRDefault="00384C43" w:rsidP="00F73F5C">
            <w:pPr>
              <w:pStyle w:val="TableText"/>
              <w:rPr>
                <w:rFonts w:cs="Times New Roman"/>
              </w:rPr>
            </w:pPr>
            <w:r w:rsidRPr="00C7345F">
              <w:t>48</w:t>
            </w:r>
          </w:p>
        </w:tc>
        <w:tc>
          <w:tcPr>
            <w:tcW w:w="720" w:type="dxa"/>
            <w:tcBorders>
              <w:bottom w:val="nil"/>
            </w:tcBorders>
            <w:vAlign w:val="bottom"/>
            <w:hideMark/>
          </w:tcPr>
          <w:p w14:paraId="1E2A5C4E" w14:textId="77777777" w:rsidR="00384C43" w:rsidRPr="00C7345F" w:rsidRDefault="00384C43" w:rsidP="00F73F5C">
            <w:pPr>
              <w:pStyle w:val="TableText"/>
              <w:rPr>
                <w:rFonts w:cs="Times New Roman"/>
              </w:rPr>
            </w:pPr>
            <w:r w:rsidRPr="00C7345F">
              <w:t>19</w:t>
            </w:r>
          </w:p>
        </w:tc>
        <w:tc>
          <w:tcPr>
            <w:tcW w:w="721" w:type="dxa"/>
            <w:tcBorders>
              <w:bottom w:val="nil"/>
            </w:tcBorders>
            <w:vAlign w:val="bottom"/>
            <w:hideMark/>
          </w:tcPr>
          <w:p w14:paraId="5A23E29E" w14:textId="77777777" w:rsidR="00384C43" w:rsidRPr="00C7345F" w:rsidRDefault="00384C43" w:rsidP="00F73F5C">
            <w:pPr>
              <w:pStyle w:val="TableText"/>
              <w:rPr>
                <w:rFonts w:cs="Times New Roman"/>
              </w:rPr>
            </w:pPr>
            <w:r w:rsidRPr="00C7345F">
              <w:t>32</w:t>
            </w:r>
          </w:p>
        </w:tc>
      </w:tr>
      <w:tr w:rsidR="00384C43" w:rsidRPr="00C7345F" w14:paraId="75E684BD" w14:textId="77777777" w:rsidTr="00F73F5C">
        <w:tc>
          <w:tcPr>
            <w:tcW w:w="4608" w:type="dxa"/>
            <w:tcBorders>
              <w:top w:val="nil"/>
              <w:bottom w:val="single" w:sz="4" w:space="0" w:color="auto"/>
            </w:tcBorders>
          </w:tcPr>
          <w:p w14:paraId="479919BE" w14:textId="77777777" w:rsidR="00384C43" w:rsidRPr="00C7345F" w:rsidRDefault="00384C43" w:rsidP="00F73F5C">
            <w:pPr>
              <w:pStyle w:val="TableText"/>
            </w:pPr>
            <w:r w:rsidRPr="00C7345F">
              <w:t>Nonbinary</w:t>
            </w:r>
          </w:p>
        </w:tc>
        <w:tc>
          <w:tcPr>
            <w:tcW w:w="1152" w:type="dxa"/>
            <w:tcBorders>
              <w:top w:val="nil"/>
              <w:bottom w:val="single" w:sz="4" w:space="0" w:color="auto"/>
            </w:tcBorders>
            <w:vAlign w:val="bottom"/>
          </w:tcPr>
          <w:p w14:paraId="577D6D8E" w14:textId="77777777" w:rsidR="00384C43" w:rsidRPr="00C7345F" w:rsidRDefault="00384C43" w:rsidP="00F73F5C">
            <w:pPr>
              <w:pStyle w:val="TableText"/>
              <w:rPr>
                <w:rFonts w:cs="Times New Roman"/>
              </w:rPr>
            </w:pPr>
            <w:r w:rsidRPr="00C7345F">
              <w:t>2</w:t>
            </w:r>
          </w:p>
        </w:tc>
        <w:tc>
          <w:tcPr>
            <w:tcW w:w="720" w:type="dxa"/>
            <w:tcBorders>
              <w:top w:val="nil"/>
              <w:bottom w:val="single" w:sz="4" w:space="0" w:color="auto"/>
            </w:tcBorders>
            <w:vAlign w:val="bottom"/>
          </w:tcPr>
          <w:p w14:paraId="01E0D122"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8C3B216"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7693BA53"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1C600C2C" w14:textId="77777777" w:rsidR="00384C43" w:rsidRPr="00C7345F" w:rsidRDefault="00384C43" w:rsidP="00F73F5C">
            <w:pPr>
              <w:pStyle w:val="TableText"/>
            </w:pPr>
            <w:r w:rsidRPr="00C7345F">
              <w:t>N/A</w:t>
            </w:r>
          </w:p>
        </w:tc>
        <w:tc>
          <w:tcPr>
            <w:tcW w:w="721" w:type="dxa"/>
            <w:tcBorders>
              <w:top w:val="nil"/>
              <w:bottom w:val="single" w:sz="4" w:space="0" w:color="auto"/>
            </w:tcBorders>
            <w:vAlign w:val="bottom"/>
          </w:tcPr>
          <w:p w14:paraId="2BBFBDF1" w14:textId="77777777" w:rsidR="00384C43" w:rsidRPr="00C7345F" w:rsidRDefault="00384C43" w:rsidP="00F73F5C">
            <w:pPr>
              <w:pStyle w:val="TableText"/>
            </w:pPr>
            <w:r w:rsidRPr="00C7345F">
              <w:t>N/A</w:t>
            </w:r>
          </w:p>
        </w:tc>
      </w:tr>
      <w:tr w:rsidR="00384C43" w:rsidRPr="00C7345F" w14:paraId="6AAD9803" w14:textId="77777777" w:rsidTr="00F73F5C">
        <w:tc>
          <w:tcPr>
            <w:tcW w:w="4608" w:type="dxa"/>
            <w:tcBorders>
              <w:top w:val="single" w:sz="4" w:space="0" w:color="auto"/>
            </w:tcBorders>
            <w:hideMark/>
          </w:tcPr>
          <w:p w14:paraId="277F3DB9" w14:textId="77777777" w:rsidR="00384C43" w:rsidRPr="00C7345F" w:rsidRDefault="00384C43" w:rsidP="00F73F5C">
            <w:pPr>
              <w:pStyle w:val="TableText"/>
              <w:rPr>
                <w:rFonts w:cs="Times New Roman"/>
              </w:rPr>
            </w:pPr>
            <w:r w:rsidRPr="00C7345F">
              <w:t>American Indian or Alaska Native</w:t>
            </w:r>
          </w:p>
        </w:tc>
        <w:tc>
          <w:tcPr>
            <w:tcW w:w="1152" w:type="dxa"/>
            <w:tcBorders>
              <w:top w:val="single" w:sz="4" w:space="0" w:color="auto"/>
            </w:tcBorders>
            <w:vAlign w:val="bottom"/>
          </w:tcPr>
          <w:p w14:paraId="576FADCF" w14:textId="77777777" w:rsidR="00384C43" w:rsidRPr="00C7345F" w:rsidRDefault="00384C43" w:rsidP="00F73F5C">
            <w:pPr>
              <w:pStyle w:val="TableText"/>
              <w:rPr>
                <w:rFonts w:cs="Times New Roman"/>
              </w:rPr>
            </w:pPr>
            <w:r w:rsidRPr="00C7345F">
              <w:t>13</w:t>
            </w:r>
          </w:p>
        </w:tc>
        <w:tc>
          <w:tcPr>
            <w:tcW w:w="720" w:type="dxa"/>
            <w:tcBorders>
              <w:top w:val="single" w:sz="4" w:space="0" w:color="auto"/>
            </w:tcBorders>
            <w:vAlign w:val="bottom"/>
            <w:hideMark/>
          </w:tcPr>
          <w:p w14:paraId="726BC29A" w14:textId="77777777" w:rsidR="00384C43" w:rsidRPr="00C7345F" w:rsidRDefault="00384C43" w:rsidP="00F73F5C">
            <w:pPr>
              <w:pStyle w:val="TableText"/>
              <w:rPr>
                <w:rFonts w:cs="Times New Roman"/>
              </w:rPr>
            </w:pPr>
            <w:r w:rsidRPr="00C7345F">
              <w:t>362</w:t>
            </w:r>
          </w:p>
        </w:tc>
        <w:tc>
          <w:tcPr>
            <w:tcW w:w="720" w:type="dxa"/>
            <w:tcBorders>
              <w:top w:val="single" w:sz="4" w:space="0" w:color="auto"/>
            </w:tcBorders>
            <w:vAlign w:val="bottom"/>
            <w:hideMark/>
          </w:tcPr>
          <w:p w14:paraId="2B157712" w14:textId="77777777" w:rsidR="00384C43" w:rsidRPr="00C7345F" w:rsidRDefault="00384C43" w:rsidP="00F73F5C">
            <w:pPr>
              <w:pStyle w:val="TableText"/>
              <w:rPr>
                <w:rFonts w:cs="Times New Roman"/>
              </w:rPr>
            </w:pPr>
            <w:r w:rsidRPr="00C7345F">
              <w:t>114</w:t>
            </w:r>
          </w:p>
        </w:tc>
        <w:tc>
          <w:tcPr>
            <w:tcW w:w="720" w:type="dxa"/>
            <w:tcBorders>
              <w:top w:val="single" w:sz="4" w:space="0" w:color="auto"/>
            </w:tcBorders>
            <w:vAlign w:val="bottom"/>
            <w:hideMark/>
          </w:tcPr>
          <w:p w14:paraId="7185C162" w14:textId="77777777" w:rsidR="00384C43" w:rsidRPr="00C7345F" w:rsidRDefault="00384C43" w:rsidP="00F73F5C">
            <w:pPr>
              <w:pStyle w:val="TableText"/>
              <w:rPr>
                <w:rFonts w:cs="Times New Roman"/>
              </w:rPr>
            </w:pPr>
            <w:r w:rsidRPr="00C7345F">
              <w:t>38</w:t>
            </w:r>
          </w:p>
        </w:tc>
        <w:tc>
          <w:tcPr>
            <w:tcW w:w="720" w:type="dxa"/>
            <w:tcBorders>
              <w:top w:val="single" w:sz="4" w:space="0" w:color="auto"/>
            </w:tcBorders>
            <w:vAlign w:val="bottom"/>
            <w:hideMark/>
          </w:tcPr>
          <w:p w14:paraId="3358B042" w14:textId="77777777" w:rsidR="00384C43" w:rsidRPr="00C7345F" w:rsidRDefault="00384C43" w:rsidP="00F73F5C">
            <w:pPr>
              <w:pStyle w:val="TableText"/>
              <w:rPr>
                <w:rFonts w:cs="Times New Roman"/>
              </w:rPr>
            </w:pPr>
            <w:r w:rsidRPr="00C7345F">
              <w:t>38</w:t>
            </w:r>
          </w:p>
        </w:tc>
        <w:tc>
          <w:tcPr>
            <w:tcW w:w="721" w:type="dxa"/>
            <w:tcBorders>
              <w:top w:val="single" w:sz="4" w:space="0" w:color="auto"/>
            </w:tcBorders>
            <w:vAlign w:val="bottom"/>
            <w:hideMark/>
          </w:tcPr>
          <w:p w14:paraId="6C6E9DEE" w14:textId="77777777" w:rsidR="00384C43" w:rsidRPr="00C7345F" w:rsidRDefault="00384C43" w:rsidP="00F73F5C">
            <w:pPr>
              <w:pStyle w:val="TableText"/>
              <w:rPr>
                <w:rFonts w:cs="Times New Roman"/>
              </w:rPr>
            </w:pPr>
            <w:r w:rsidRPr="00C7345F">
              <w:t>23</w:t>
            </w:r>
          </w:p>
        </w:tc>
      </w:tr>
      <w:tr w:rsidR="00384C43" w:rsidRPr="00C7345F" w14:paraId="193250CA" w14:textId="77777777" w:rsidTr="00F73F5C">
        <w:tc>
          <w:tcPr>
            <w:tcW w:w="4608" w:type="dxa"/>
            <w:hideMark/>
          </w:tcPr>
          <w:p w14:paraId="20ADA24E" w14:textId="77777777" w:rsidR="00384C43" w:rsidRPr="00C7345F" w:rsidRDefault="00384C43" w:rsidP="00F73F5C">
            <w:pPr>
              <w:pStyle w:val="TableText"/>
              <w:rPr>
                <w:rFonts w:cs="Times New Roman"/>
              </w:rPr>
            </w:pPr>
            <w:r w:rsidRPr="00C7345F">
              <w:t>Asian</w:t>
            </w:r>
          </w:p>
        </w:tc>
        <w:tc>
          <w:tcPr>
            <w:tcW w:w="1152" w:type="dxa"/>
            <w:vAlign w:val="bottom"/>
          </w:tcPr>
          <w:p w14:paraId="40383D70" w14:textId="77777777" w:rsidR="00384C43" w:rsidRPr="00C7345F" w:rsidRDefault="00384C43" w:rsidP="00F73F5C">
            <w:pPr>
              <w:pStyle w:val="TableText"/>
              <w:rPr>
                <w:rFonts w:cs="Times New Roman"/>
              </w:rPr>
            </w:pPr>
            <w:r w:rsidRPr="00C7345F">
              <w:t>1,856</w:t>
            </w:r>
          </w:p>
        </w:tc>
        <w:tc>
          <w:tcPr>
            <w:tcW w:w="720" w:type="dxa"/>
            <w:vAlign w:val="bottom"/>
            <w:hideMark/>
          </w:tcPr>
          <w:p w14:paraId="4899C6E1" w14:textId="77777777" w:rsidR="00384C43" w:rsidRPr="00C7345F" w:rsidRDefault="00384C43" w:rsidP="00F73F5C">
            <w:pPr>
              <w:pStyle w:val="TableText"/>
              <w:rPr>
                <w:rFonts w:cs="Times New Roman"/>
              </w:rPr>
            </w:pPr>
            <w:r w:rsidRPr="00C7345F">
              <w:t>416</w:t>
            </w:r>
          </w:p>
        </w:tc>
        <w:tc>
          <w:tcPr>
            <w:tcW w:w="720" w:type="dxa"/>
            <w:vAlign w:val="bottom"/>
            <w:hideMark/>
          </w:tcPr>
          <w:p w14:paraId="4E6F93BC" w14:textId="77777777" w:rsidR="00384C43" w:rsidRPr="00C7345F" w:rsidRDefault="00384C43" w:rsidP="00F73F5C">
            <w:pPr>
              <w:pStyle w:val="TableText"/>
              <w:rPr>
                <w:rFonts w:cs="Times New Roman"/>
              </w:rPr>
            </w:pPr>
            <w:r w:rsidRPr="00C7345F">
              <w:t>137</w:t>
            </w:r>
          </w:p>
        </w:tc>
        <w:tc>
          <w:tcPr>
            <w:tcW w:w="720" w:type="dxa"/>
            <w:vAlign w:val="bottom"/>
            <w:hideMark/>
          </w:tcPr>
          <w:p w14:paraId="29835FA7" w14:textId="77777777" w:rsidR="00384C43" w:rsidRPr="00C7345F" w:rsidRDefault="00384C43" w:rsidP="00F73F5C">
            <w:pPr>
              <w:pStyle w:val="TableText"/>
              <w:rPr>
                <w:rFonts w:cs="Times New Roman"/>
              </w:rPr>
            </w:pPr>
            <w:r w:rsidRPr="00C7345F">
              <w:t>34</w:t>
            </w:r>
          </w:p>
        </w:tc>
        <w:tc>
          <w:tcPr>
            <w:tcW w:w="720" w:type="dxa"/>
            <w:vAlign w:val="bottom"/>
            <w:hideMark/>
          </w:tcPr>
          <w:p w14:paraId="2FF940AB" w14:textId="77777777" w:rsidR="00384C43" w:rsidRPr="00C7345F" w:rsidRDefault="00384C43" w:rsidP="00F73F5C">
            <w:pPr>
              <w:pStyle w:val="TableText"/>
              <w:rPr>
                <w:rFonts w:cs="Times New Roman"/>
              </w:rPr>
            </w:pPr>
            <w:r w:rsidRPr="00C7345F">
              <w:t>18</w:t>
            </w:r>
          </w:p>
        </w:tc>
        <w:tc>
          <w:tcPr>
            <w:tcW w:w="721" w:type="dxa"/>
            <w:vAlign w:val="bottom"/>
            <w:hideMark/>
          </w:tcPr>
          <w:p w14:paraId="0832A00A" w14:textId="77777777" w:rsidR="00384C43" w:rsidRPr="00C7345F" w:rsidRDefault="00384C43" w:rsidP="00F73F5C">
            <w:pPr>
              <w:pStyle w:val="TableText"/>
              <w:rPr>
                <w:rFonts w:cs="Times New Roman"/>
              </w:rPr>
            </w:pPr>
            <w:r w:rsidRPr="00C7345F">
              <w:t>47</w:t>
            </w:r>
          </w:p>
        </w:tc>
      </w:tr>
      <w:tr w:rsidR="00384C43" w:rsidRPr="00C7345F" w14:paraId="18F08C8B" w14:textId="77777777" w:rsidTr="00F73F5C">
        <w:tc>
          <w:tcPr>
            <w:tcW w:w="4608" w:type="dxa"/>
            <w:hideMark/>
          </w:tcPr>
          <w:p w14:paraId="3A520EDA"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7910A73F" w14:textId="77777777" w:rsidR="00384C43" w:rsidRPr="00C7345F" w:rsidRDefault="00384C43" w:rsidP="00F73F5C">
            <w:pPr>
              <w:pStyle w:val="TableText"/>
              <w:rPr>
                <w:rFonts w:cs="Times New Roman"/>
              </w:rPr>
            </w:pPr>
            <w:r w:rsidRPr="00C7345F">
              <w:t>35</w:t>
            </w:r>
          </w:p>
        </w:tc>
        <w:tc>
          <w:tcPr>
            <w:tcW w:w="720" w:type="dxa"/>
            <w:vAlign w:val="bottom"/>
            <w:hideMark/>
          </w:tcPr>
          <w:p w14:paraId="0EED04DD" w14:textId="77777777" w:rsidR="00384C43" w:rsidRPr="00C7345F" w:rsidRDefault="00384C43" w:rsidP="00F73F5C">
            <w:pPr>
              <w:pStyle w:val="TableText"/>
              <w:rPr>
                <w:rFonts w:cs="Times New Roman"/>
              </w:rPr>
            </w:pPr>
            <w:r w:rsidRPr="00C7345F">
              <w:t>352</w:t>
            </w:r>
          </w:p>
        </w:tc>
        <w:tc>
          <w:tcPr>
            <w:tcW w:w="720" w:type="dxa"/>
            <w:vAlign w:val="bottom"/>
            <w:hideMark/>
          </w:tcPr>
          <w:p w14:paraId="35E05832" w14:textId="77777777" w:rsidR="00384C43" w:rsidRPr="00C7345F" w:rsidRDefault="00384C43" w:rsidP="00F73F5C">
            <w:pPr>
              <w:pStyle w:val="TableText"/>
              <w:rPr>
                <w:rFonts w:cs="Times New Roman"/>
              </w:rPr>
            </w:pPr>
            <w:r w:rsidRPr="00C7345F">
              <w:t>129</w:t>
            </w:r>
          </w:p>
        </w:tc>
        <w:tc>
          <w:tcPr>
            <w:tcW w:w="720" w:type="dxa"/>
            <w:vAlign w:val="bottom"/>
            <w:hideMark/>
          </w:tcPr>
          <w:p w14:paraId="7AA43BB2" w14:textId="77777777" w:rsidR="00384C43" w:rsidRPr="00C7345F" w:rsidRDefault="00384C43" w:rsidP="00F73F5C">
            <w:pPr>
              <w:pStyle w:val="TableText"/>
              <w:rPr>
                <w:rFonts w:cs="Times New Roman"/>
              </w:rPr>
            </w:pPr>
            <w:r w:rsidRPr="00C7345F">
              <w:t>49</w:t>
            </w:r>
          </w:p>
        </w:tc>
        <w:tc>
          <w:tcPr>
            <w:tcW w:w="720" w:type="dxa"/>
            <w:vAlign w:val="bottom"/>
            <w:hideMark/>
          </w:tcPr>
          <w:p w14:paraId="09930B16" w14:textId="77777777" w:rsidR="00384C43" w:rsidRPr="00C7345F" w:rsidRDefault="00384C43" w:rsidP="00F73F5C">
            <w:pPr>
              <w:pStyle w:val="TableText"/>
              <w:rPr>
                <w:rFonts w:cs="Times New Roman"/>
              </w:rPr>
            </w:pPr>
            <w:r w:rsidRPr="00C7345F">
              <w:t>29</w:t>
            </w:r>
          </w:p>
        </w:tc>
        <w:tc>
          <w:tcPr>
            <w:tcW w:w="721" w:type="dxa"/>
            <w:vAlign w:val="bottom"/>
            <w:hideMark/>
          </w:tcPr>
          <w:p w14:paraId="691D025D" w14:textId="77777777" w:rsidR="00384C43" w:rsidRPr="00C7345F" w:rsidRDefault="00384C43" w:rsidP="00F73F5C">
            <w:pPr>
              <w:pStyle w:val="TableText"/>
              <w:rPr>
                <w:rFonts w:cs="Times New Roman"/>
              </w:rPr>
            </w:pPr>
            <w:r w:rsidRPr="00C7345F">
              <w:t>23</w:t>
            </w:r>
          </w:p>
        </w:tc>
      </w:tr>
      <w:tr w:rsidR="00384C43" w:rsidRPr="00C7345F" w14:paraId="022B5DFF" w14:textId="77777777" w:rsidTr="00F73F5C">
        <w:tc>
          <w:tcPr>
            <w:tcW w:w="4608" w:type="dxa"/>
            <w:hideMark/>
          </w:tcPr>
          <w:p w14:paraId="5F4C7368" w14:textId="77777777" w:rsidR="00384C43" w:rsidRPr="00C7345F" w:rsidRDefault="00384C43" w:rsidP="00F73F5C">
            <w:pPr>
              <w:pStyle w:val="TableText"/>
              <w:rPr>
                <w:rFonts w:cs="Times New Roman"/>
              </w:rPr>
            </w:pPr>
            <w:r w:rsidRPr="00C7345F">
              <w:t>Filipino</w:t>
            </w:r>
          </w:p>
        </w:tc>
        <w:tc>
          <w:tcPr>
            <w:tcW w:w="1152" w:type="dxa"/>
            <w:vAlign w:val="bottom"/>
          </w:tcPr>
          <w:p w14:paraId="12F43E7E" w14:textId="77777777" w:rsidR="00384C43" w:rsidRPr="00C7345F" w:rsidRDefault="00384C43" w:rsidP="00F73F5C">
            <w:pPr>
              <w:pStyle w:val="TableText"/>
              <w:rPr>
                <w:rFonts w:cs="Times New Roman"/>
              </w:rPr>
            </w:pPr>
            <w:r w:rsidRPr="00C7345F">
              <w:t>95</w:t>
            </w:r>
          </w:p>
        </w:tc>
        <w:tc>
          <w:tcPr>
            <w:tcW w:w="720" w:type="dxa"/>
            <w:vAlign w:val="bottom"/>
            <w:hideMark/>
          </w:tcPr>
          <w:p w14:paraId="3F0E15DB" w14:textId="77777777" w:rsidR="00384C43" w:rsidRPr="00C7345F" w:rsidRDefault="00384C43" w:rsidP="00F73F5C">
            <w:pPr>
              <w:pStyle w:val="TableText"/>
              <w:rPr>
                <w:rFonts w:cs="Times New Roman"/>
              </w:rPr>
            </w:pPr>
            <w:r w:rsidRPr="00C7345F">
              <w:t>404</w:t>
            </w:r>
          </w:p>
        </w:tc>
        <w:tc>
          <w:tcPr>
            <w:tcW w:w="720" w:type="dxa"/>
            <w:vAlign w:val="bottom"/>
            <w:hideMark/>
          </w:tcPr>
          <w:p w14:paraId="1A69413C" w14:textId="77777777" w:rsidR="00384C43" w:rsidRPr="00C7345F" w:rsidRDefault="00384C43" w:rsidP="00F73F5C">
            <w:pPr>
              <w:pStyle w:val="TableText"/>
              <w:rPr>
                <w:rFonts w:cs="Times New Roman"/>
              </w:rPr>
            </w:pPr>
            <w:r w:rsidRPr="00C7345F">
              <w:t>117</w:t>
            </w:r>
          </w:p>
        </w:tc>
        <w:tc>
          <w:tcPr>
            <w:tcW w:w="720" w:type="dxa"/>
            <w:vAlign w:val="bottom"/>
            <w:hideMark/>
          </w:tcPr>
          <w:p w14:paraId="52F869FF" w14:textId="77777777" w:rsidR="00384C43" w:rsidRPr="00C7345F" w:rsidRDefault="00384C43" w:rsidP="00F73F5C">
            <w:pPr>
              <w:pStyle w:val="TableText"/>
              <w:rPr>
                <w:rFonts w:cs="Times New Roman"/>
              </w:rPr>
            </w:pPr>
            <w:r w:rsidRPr="00C7345F">
              <w:t>38</w:t>
            </w:r>
          </w:p>
        </w:tc>
        <w:tc>
          <w:tcPr>
            <w:tcW w:w="720" w:type="dxa"/>
            <w:vAlign w:val="bottom"/>
            <w:hideMark/>
          </w:tcPr>
          <w:p w14:paraId="1F073541" w14:textId="77777777" w:rsidR="00384C43" w:rsidRPr="00C7345F" w:rsidRDefault="00384C43" w:rsidP="00F73F5C">
            <w:pPr>
              <w:pStyle w:val="TableText"/>
              <w:rPr>
                <w:rFonts w:cs="Times New Roman"/>
              </w:rPr>
            </w:pPr>
            <w:r w:rsidRPr="00C7345F">
              <w:t>28</w:t>
            </w:r>
          </w:p>
        </w:tc>
        <w:tc>
          <w:tcPr>
            <w:tcW w:w="721" w:type="dxa"/>
            <w:vAlign w:val="bottom"/>
            <w:hideMark/>
          </w:tcPr>
          <w:p w14:paraId="7292BB61" w14:textId="77777777" w:rsidR="00384C43" w:rsidRPr="00C7345F" w:rsidRDefault="00384C43" w:rsidP="00F73F5C">
            <w:pPr>
              <w:pStyle w:val="TableText"/>
              <w:rPr>
                <w:rFonts w:cs="Times New Roman"/>
              </w:rPr>
            </w:pPr>
            <w:r w:rsidRPr="00C7345F">
              <w:t>34</w:t>
            </w:r>
          </w:p>
        </w:tc>
      </w:tr>
      <w:tr w:rsidR="00384C43" w:rsidRPr="00C7345F" w14:paraId="57F292FB" w14:textId="77777777" w:rsidTr="00F73F5C">
        <w:tc>
          <w:tcPr>
            <w:tcW w:w="4608" w:type="dxa"/>
            <w:hideMark/>
          </w:tcPr>
          <w:p w14:paraId="54C1A686" w14:textId="77777777" w:rsidR="00384C43" w:rsidRPr="00C7345F" w:rsidRDefault="00384C43" w:rsidP="00F73F5C">
            <w:pPr>
              <w:pStyle w:val="TableText"/>
              <w:rPr>
                <w:rFonts w:cs="Times New Roman"/>
              </w:rPr>
            </w:pPr>
            <w:r w:rsidRPr="00C7345F">
              <w:t>Hispanic or Latino</w:t>
            </w:r>
          </w:p>
        </w:tc>
        <w:tc>
          <w:tcPr>
            <w:tcW w:w="1152" w:type="dxa"/>
            <w:vAlign w:val="bottom"/>
          </w:tcPr>
          <w:p w14:paraId="241E46F0" w14:textId="77777777" w:rsidR="00384C43" w:rsidRPr="00C7345F" w:rsidRDefault="00384C43" w:rsidP="00F73F5C">
            <w:pPr>
              <w:pStyle w:val="TableText"/>
              <w:rPr>
                <w:rFonts w:cs="Times New Roman"/>
              </w:rPr>
            </w:pPr>
            <w:r w:rsidRPr="00C7345F">
              <w:t>2,645</w:t>
            </w:r>
          </w:p>
        </w:tc>
        <w:tc>
          <w:tcPr>
            <w:tcW w:w="720" w:type="dxa"/>
            <w:vAlign w:val="bottom"/>
            <w:hideMark/>
          </w:tcPr>
          <w:p w14:paraId="38943104" w14:textId="77777777" w:rsidR="00384C43" w:rsidRPr="00C7345F" w:rsidRDefault="00384C43" w:rsidP="00F73F5C">
            <w:pPr>
              <w:pStyle w:val="TableText"/>
              <w:rPr>
                <w:rFonts w:cs="Times New Roman"/>
              </w:rPr>
            </w:pPr>
            <w:r w:rsidRPr="00C7345F">
              <w:t>303</w:t>
            </w:r>
          </w:p>
        </w:tc>
        <w:tc>
          <w:tcPr>
            <w:tcW w:w="720" w:type="dxa"/>
            <w:vAlign w:val="bottom"/>
            <w:hideMark/>
          </w:tcPr>
          <w:p w14:paraId="28293967" w14:textId="77777777" w:rsidR="00384C43" w:rsidRPr="00C7345F" w:rsidRDefault="00384C43" w:rsidP="00F73F5C">
            <w:pPr>
              <w:pStyle w:val="TableText"/>
              <w:rPr>
                <w:rFonts w:cs="Times New Roman"/>
              </w:rPr>
            </w:pPr>
            <w:r w:rsidRPr="00C7345F">
              <w:t>135</w:t>
            </w:r>
          </w:p>
        </w:tc>
        <w:tc>
          <w:tcPr>
            <w:tcW w:w="720" w:type="dxa"/>
            <w:vAlign w:val="bottom"/>
            <w:hideMark/>
          </w:tcPr>
          <w:p w14:paraId="508BDAD1" w14:textId="77777777" w:rsidR="00384C43" w:rsidRPr="00C7345F" w:rsidRDefault="00384C43" w:rsidP="00F73F5C">
            <w:pPr>
              <w:pStyle w:val="TableText"/>
              <w:rPr>
                <w:rFonts w:cs="Times New Roman"/>
              </w:rPr>
            </w:pPr>
            <w:r w:rsidRPr="00C7345F">
              <w:t>65</w:t>
            </w:r>
          </w:p>
        </w:tc>
        <w:tc>
          <w:tcPr>
            <w:tcW w:w="720" w:type="dxa"/>
            <w:vAlign w:val="bottom"/>
            <w:hideMark/>
          </w:tcPr>
          <w:p w14:paraId="205658D2" w14:textId="77777777" w:rsidR="00384C43" w:rsidRPr="00C7345F" w:rsidRDefault="00384C43" w:rsidP="00F73F5C">
            <w:pPr>
              <w:pStyle w:val="TableText"/>
              <w:rPr>
                <w:rFonts w:cs="Times New Roman"/>
              </w:rPr>
            </w:pPr>
            <w:r w:rsidRPr="00C7345F">
              <w:t>20</w:t>
            </w:r>
          </w:p>
        </w:tc>
        <w:tc>
          <w:tcPr>
            <w:tcW w:w="721" w:type="dxa"/>
            <w:vAlign w:val="bottom"/>
            <w:hideMark/>
          </w:tcPr>
          <w:p w14:paraId="2B9A4269" w14:textId="77777777" w:rsidR="00384C43" w:rsidRPr="00C7345F" w:rsidRDefault="00384C43" w:rsidP="00F73F5C">
            <w:pPr>
              <w:pStyle w:val="TableText"/>
              <w:rPr>
                <w:rFonts w:cs="Times New Roman"/>
              </w:rPr>
            </w:pPr>
            <w:r w:rsidRPr="00C7345F">
              <w:t>16</w:t>
            </w:r>
          </w:p>
        </w:tc>
      </w:tr>
      <w:tr w:rsidR="00384C43" w:rsidRPr="00C7345F" w14:paraId="4833D9D2" w14:textId="77777777" w:rsidTr="00F73F5C">
        <w:tc>
          <w:tcPr>
            <w:tcW w:w="4608" w:type="dxa"/>
            <w:hideMark/>
          </w:tcPr>
          <w:p w14:paraId="0FFD830D"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0B99315D" w14:textId="77777777" w:rsidR="00384C43" w:rsidRPr="00C7345F" w:rsidRDefault="00384C43" w:rsidP="00F73F5C">
            <w:pPr>
              <w:pStyle w:val="TableText"/>
              <w:rPr>
                <w:rFonts w:cs="Times New Roman"/>
              </w:rPr>
            </w:pPr>
            <w:r w:rsidRPr="00C7345F">
              <w:t>51</w:t>
            </w:r>
          </w:p>
        </w:tc>
        <w:tc>
          <w:tcPr>
            <w:tcW w:w="720" w:type="dxa"/>
            <w:vAlign w:val="bottom"/>
            <w:hideMark/>
          </w:tcPr>
          <w:p w14:paraId="0F0773A3" w14:textId="77777777" w:rsidR="00384C43" w:rsidRPr="00C7345F" w:rsidRDefault="00384C43" w:rsidP="00F73F5C">
            <w:pPr>
              <w:pStyle w:val="TableText"/>
              <w:rPr>
                <w:rFonts w:cs="Times New Roman"/>
              </w:rPr>
            </w:pPr>
            <w:r w:rsidRPr="00C7345F">
              <w:t>352</w:t>
            </w:r>
          </w:p>
        </w:tc>
        <w:tc>
          <w:tcPr>
            <w:tcW w:w="720" w:type="dxa"/>
            <w:vAlign w:val="bottom"/>
            <w:hideMark/>
          </w:tcPr>
          <w:p w14:paraId="2BEBE632" w14:textId="77777777" w:rsidR="00384C43" w:rsidRPr="00C7345F" w:rsidRDefault="00384C43" w:rsidP="00F73F5C">
            <w:pPr>
              <w:pStyle w:val="TableText"/>
              <w:rPr>
                <w:rFonts w:cs="Times New Roman"/>
              </w:rPr>
            </w:pPr>
            <w:r w:rsidRPr="00C7345F">
              <w:t>134</w:t>
            </w:r>
          </w:p>
        </w:tc>
        <w:tc>
          <w:tcPr>
            <w:tcW w:w="720" w:type="dxa"/>
            <w:vAlign w:val="bottom"/>
            <w:hideMark/>
          </w:tcPr>
          <w:p w14:paraId="13EAC590" w14:textId="77777777" w:rsidR="00384C43" w:rsidRPr="00C7345F" w:rsidRDefault="00384C43" w:rsidP="00F73F5C">
            <w:pPr>
              <w:pStyle w:val="TableText"/>
              <w:rPr>
                <w:rFonts w:cs="Times New Roman"/>
              </w:rPr>
            </w:pPr>
            <w:r w:rsidRPr="00C7345F">
              <w:t>47</w:t>
            </w:r>
          </w:p>
        </w:tc>
        <w:tc>
          <w:tcPr>
            <w:tcW w:w="720" w:type="dxa"/>
            <w:vAlign w:val="bottom"/>
            <w:hideMark/>
          </w:tcPr>
          <w:p w14:paraId="30A9DE09" w14:textId="77777777" w:rsidR="00384C43" w:rsidRPr="00C7345F" w:rsidRDefault="00384C43" w:rsidP="00F73F5C">
            <w:pPr>
              <w:pStyle w:val="TableText"/>
              <w:rPr>
                <w:rFonts w:cs="Times New Roman"/>
              </w:rPr>
            </w:pPr>
            <w:r w:rsidRPr="00C7345F">
              <w:t>25</w:t>
            </w:r>
          </w:p>
        </w:tc>
        <w:tc>
          <w:tcPr>
            <w:tcW w:w="721" w:type="dxa"/>
            <w:vAlign w:val="bottom"/>
            <w:hideMark/>
          </w:tcPr>
          <w:p w14:paraId="7FB7C600" w14:textId="77777777" w:rsidR="00384C43" w:rsidRPr="00C7345F" w:rsidRDefault="00384C43" w:rsidP="00F73F5C">
            <w:pPr>
              <w:pStyle w:val="TableText"/>
              <w:rPr>
                <w:rFonts w:cs="Times New Roman"/>
              </w:rPr>
            </w:pPr>
            <w:r w:rsidRPr="00C7345F">
              <w:t>27</w:t>
            </w:r>
          </w:p>
        </w:tc>
      </w:tr>
      <w:tr w:rsidR="00384C43" w:rsidRPr="00C7345F" w14:paraId="32BFCE69" w14:textId="77777777" w:rsidTr="00F73F5C">
        <w:tc>
          <w:tcPr>
            <w:tcW w:w="4608" w:type="dxa"/>
            <w:tcBorders>
              <w:bottom w:val="nil"/>
            </w:tcBorders>
            <w:hideMark/>
          </w:tcPr>
          <w:p w14:paraId="083835D1"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6F75554F" w14:textId="77777777" w:rsidR="00384C43" w:rsidRPr="00C7345F" w:rsidRDefault="00384C43" w:rsidP="00F73F5C">
            <w:pPr>
              <w:pStyle w:val="TableText"/>
              <w:rPr>
                <w:rFonts w:cs="Times New Roman"/>
              </w:rPr>
            </w:pPr>
            <w:r w:rsidRPr="00C7345F">
              <w:t>699</w:t>
            </w:r>
          </w:p>
        </w:tc>
        <w:tc>
          <w:tcPr>
            <w:tcW w:w="720" w:type="dxa"/>
            <w:tcBorders>
              <w:bottom w:val="nil"/>
            </w:tcBorders>
            <w:vAlign w:val="bottom"/>
            <w:hideMark/>
          </w:tcPr>
          <w:p w14:paraId="0356B55C" w14:textId="77777777" w:rsidR="00384C43" w:rsidRPr="00C7345F" w:rsidRDefault="00384C43" w:rsidP="00F73F5C">
            <w:pPr>
              <w:pStyle w:val="TableText"/>
              <w:rPr>
                <w:rFonts w:cs="Times New Roman"/>
              </w:rPr>
            </w:pPr>
            <w:r w:rsidRPr="00C7345F">
              <w:t>363</w:t>
            </w:r>
          </w:p>
        </w:tc>
        <w:tc>
          <w:tcPr>
            <w:tcW w:w="720" w:type="dxa"/>
            <w:tcBorders>
              <w:bottom w:val="nil"/>
            </w:tcBorders>
            <w:vAlign w:val="bottom"/>
            <w:hideMark/>
          </w:tcPr>
          <w:p w14:paraId="30782F10" w14:textId="77777777" w:rsidR="00384C43" w:rsidRPr="00C7345F" w:rsidRDefault="00384C43" w:rsidP="00F73F5C">
            <w:pPr>
              <w:pStyle w:val="TableText"/>
              <w:rPr>
                <w:rFonts w:cs="Times New Roman"/>
              </w:rPr>
            </w:pPr>
            <w:r w:rsidRPr="00C7345F">
              <w:t>146</w:t>
            </w:r>
          </w:p>
        </w:tc>
        <w:tc>
          <w:tcPr>
            <w:tcW w:w="720" w:type="dxa"/>
            <w:tcBorders>
              <w:bottom w:val="nil"/>
            </w:tcBorders>
            <w:vAlign w:val="bottom"/>
            <w:hideMark/>
          </w:tcPr>
          <w:p w14:paraId="0DB24BD6" w14:textId="77777777" w:rsidR="00384C43" w:rsidRPr="00C7345F" w:rsidRDefault="00384C43" w:rsidP="00F73F5C">
            <w:pPr>
              <w:pStyle w:val="TableText"/>
              <w:rPr>
                <w:rFonts w:cs="Times New Roman"/>
              </w:rPr>
            </w:pPr>
            <w:r w:rsidRPr="00C7345F">
              <w:t>49</w:t>
            </w:r>
          </w:p>
        </w:tc>
        <w:tc>
          <w:tcPr>
            <w:tcW w:w="720" w:type="dxa"/>
            <w:tcBorders>
              <w:bottom w:val="nil"/>
            </w:tcBorders>
            <w:vAlign w:val="bottom"/>
            <w:hideMark/>
          </w:tcPr>
          <w:p w14:paraId="0C140E1D" w14:textId="77777777" w:rsidR="00384C43" w:rsidRPr="00C7345F" w:rsidRDefault="00384C43" w:rsidP="00F73F5C">
            <w:pPr>
              <w:pStyle w:val="TableText"/>
              <w:rPr>
                <w:rFonts w:cs="Times New Roman"/>
              </w:rPr>
            </w:pPr>
            <w:r w:rsidRPr="00C7345F">
              <w:t>18</w:t>
            </w:r>
          </w:p>
        </w:tc>
        <w:tc>
          <w:tcPr>
            <w:tcW w:w="721" w:type="dxa"/>
            <w:tcBorders>
              <w:bottom w:val="nil"/>
            </w:tcBorders>
            <w:vAlign w:val="bottom"/>
            <w:hideMark/>
          </w:tcPr>
          <w:p w14:paraId="786E18F1" w14:textId="77777777" w:rsidR="00384C43" w:rsidRPr="00C7345F" w:rsidRDefault="00384C43" w:rsidP="00F73F5C">
            <w:pPr>
              <w:pStyle w:val="TableText"/>
              <w:rPr>
                <w:rFonts w:cs="Times New Roman"/>
              </w:rPr>
            </w:pPr>
            <w:r w:rsidRPr="00C7345F">
              <w:t>33</w:t>
            </w:r>
          </w:p>
        </w:tc>
      </w:tr>
      <w:tr w:rsidR="00384C43" w:rsidRPr="00C7345F" w14:paraId="5BA3BF8A" w14:textId="77777777" w:rsidTr="00F73F5C">
        <w:tc>
          <w:tcPr>
            <w:tcW w:w="4608" w:type="dxa"/>
            <w:tcBorders>
              <w:top w:val="nil"/>
              <w:bottom w:val="single" w:sz="4" w:space="0" w:color="auto"/>
            </w:tcBorders>
            <w:hideMark/>
          </w:tcPr>
          <w:p w14:paraId="035E6B8A"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585034FE" w14:textId="77777777" w:rsidR="00384C43" w:rsidRPr="00C7345F" w:rsidRDefault="00384C43" w:rsidP="00F73F5C">
            <w:pPr>
              <w:pStyle w:val="TableText"/>
              <w:rPr>
                <w:rFonts w:cs="Times New Roman"/>
              </w:rPr>
            </w:pPr>
            <w:r w:rsidRPr="00C7345F">
              <w:t>212</w:t>
            </w:r>
          </w:p>
        </w:tc>
        <w:tc>
          <w:tcPr>
            <w:tcW w:w="720" w:type="dxa"/>
            <w:tcBorders>
              <w:top w:val="nil"/>
              <w:bottom w:val="single" w:sz="4" w:space="0" w:color="auto"/>
            </w:tcBorders>
            <w:vAlign w:val="bottom"/>
            <w:hideMark/>
          </w:tcPr>
          <w:p w14:paraId="180DE664" w14:textId="77777777" w:rsidR="00384C43" w:rsidRPr="00C7345F" w:rsidRDefault="00384C43" w:rsidP="00F73F5C">
            <w:pPr>
              <w:pStyle w:val="TableText"/>
              <w:rPr>
                <w:rFonts w:cs="Times New Roman"/>
              </w:rPr>
            </w:pPr>
            <w:r w:rsidRPr="00C7345F">
              <w:t>385</w:t>
            </w:r>
          </w:p>
        </w:tc>
        <w:tc>
          <w:tcPr>
            <w:tcW w:w="720" w:type="dxa"/>
            <w:tcBorders>
              <w:top w:val="nil"/>
              <w:bottom w:val="single" w:sz="4" w:space="0" w:color="auto"/>
            </w:tcBorders>
            <w:vAlign w:val="bottom"/>
            <w:hideMark/>
          </w:tcPr>
          <w:p w14:paraId="684C564E" w14:textId="77777777" w:rsidR="00384C43" w:rsidRPr="00C7345F" w:rsidRDefault="00384C43" w:rsidP="00F73F5C">
            <w:pPr>
              <w:pStyle w:val="TableText"/>
              <w:rPr>
                <w:rFonts w:cs="Times New Roman"/>
              </w:rPr>
            </w:pPr>
            <w:r w:rsidRPr="00C7345F">
              <w:t>145</w:t>
            </w:r>
          </w:p>
        </w:tc>
        <w:tc>
          <w:tcPr>
            <w:tcW w:w="720" w:type="dxa"/>
            <w:tcBorders>
              <w:top w:val="nil"/>
              <w:bottom w:val="single" w:sz="4" w:space="0" w:color="auto"/>
            </w:tcBorders>
            <w:vAlign w:val="bottom"/>
            <w:hideMark/>
          </w:tcPr>
          <w:p w14:paraId="5397CF38" w14:textId="77777777" w:rsidR="00384C43" w:rsidRPr="00C7345F" w:rsidRDefault="00384C43" w:rsidP="00F73F5C">
            <w:pPr>
              <w:pStyle w:val="TableText"/>
              <w:rPr>
                <w:rFonts w:cs="Times New Roman"/>
              </w:rPr>
            </w:pPr>
            <w:r w:rsidRPr="00C7345F">
              <w:t>41</w:t>
            </w:r>
          </w:p>
        </w:tc>
        <w:tc>
          <w:tcPr>
            <w:tcW w:w="720" w:type="dxa"/>
            <w:tcBorders>
              <w:top w:val="nil"/>
              <w:bottom w:val="single" w:sz="4" w:space="0" w:color="auto"/>
            </w:tcBorders>
            <w:vAlign w:val="bottom"/>
            <w:hideMark/>
          </w:tcPr>
          <w:p w14:paraId="01F56BDE" w14:textId="77777777" w:rsidR="00384C43" w:rsidRPr="00C7345F" w:rsidRDefault="00384C43" w:rsidP="00F73F5C">
            <w:pPr>
              <w:pStyle w:val="TableText"/>
              <w:rPr>
                <w:rFonts w:cs="Times New Roman"/>
              </w:rPr>
            </w:pPr>
            <w:r w:rsidRPr="00C7345F">
              <w:t>21</w:t>
            </w:r>
          </w:p>
        </w:tc>
        <w:tc>
          <w:tcPr>
            <w:tcW w:w="721" w:type="dxa"/>
            <w:tcBorders>
              <w:top w:val="nil"/>
              <w:bottom w:val="single" w:sz="4" w:space="0" w:color="auto"/>
            </w:tcBorders>
            <w:vAlign w:val="bottom"/>
            <w:hideMark/>
          </w:tcPr>
          <w:p w14:paraId="3F37D2EE" w14:textId="77777777" w:rsidR="00384C43" w:rsidRPr="00C7345F" w:rsidRDefault="00384C43" w:rsidP="00F73F5C">
            <w:pPr>
              <w:pStyle w:val="TableText"/>
              <w:rPr>
                <w:rFonts w:cs="Times New Roman"/>
              </w:rPr>
            </w:pPr>
            <w:r w:rsidRPr="00C7345F">
              <w:t>38</w:t>
            </w:r>
          </w:p>
        </w:tc>
      </w:tr>
      <w:tr w:rsidR="00384C43" w:rsidRPr="00C7345F" w14:paraId="19815FBD" w14:textId="77777777" w:rsidTr="00F73F5C">
        <w:tc>
          <w:tcPr>
            <w:tcW w:w="4608" w:type="dxa"/>
            <w:tcBorders>
              <w:top w:val="single" w:sz="4" w:space="0" w:color="auto"/>
              <w:bottom w:val="nil"/>
            </w:tcBorders>
          </w:tcPr>
          <w:p w14:paraId="33F80220" w14:textId="77777777" w:rsidR="00384C43" w:rsidRPr="00C7345F" w:rsidRDefault="00384C43" w:rsidP="00F73F5C">
            <w:pPr>
              <w:pStyle w:val="TableText"/>
            </w:pPr>
            <w:r w:rsidRPr="00C7345F">
              <w:t>Economically disadvantaged</w:t>
            </w:r>
          </w:p>
        </w:tc>
        <w:tc>
          <w:tcPr>
            <w:tcW w:w="1152" w:type="dxa"/>
            <w:tcBorders>
              <w:top w:val="single" w:sz="4" w:space="0" w:color="auto"/>
              <w:bottom w:val="nil"/>
            </w:tcBorders>
            <w:vAlign w:val="bottom"/>
          </w:tcPr>
          <w:p w14:paraId="4C765C2B" w14:textId="77777777" w:rsidR="00384C43" w:rsidRPr="00C7345F" w:rsidRDefault="00384C43" w:rsidP="00F73F5C">
            <w:pPr>
              <w:pStyle w:val="TableText"/>
              <w:rPr>
                <w:rFonts w:cs="Times New Roman"/>
              </w:rPr>
            </w:pPr>
            <w:r w:rsidRPr="00C7345F">
              <w:t>2,283</w:t>
            </w:r>
          </w:p>
        </w:tc>
        <w:tc>
          <w:tcPr>
            <w:tcW w:w="720" w:type="dxa"/>
            <w:tcBorders>
              <w:top w:val="single" w:sz="4" w:space="0" w:color="auto"/>
              <w:bottom w:val="nil"/>
            </w:tcBorders>
            <w:vAlign w:val="bottom"/>
          </w:tcPr>
          <w:p w14:paraId="73BAAF97" w14:textId="77777777" w:rsidR="00384C43" w:rsidRPr="00C7345F" w:rsidRDefault="00384C43" w:rsidP="00F73F5C">
            <w:pPr>
              <w:pStyle w:val="TableText"/>
            </w:pPr>
            <w:r w:rsidRPr="00C7345F">
              <w:t>300</w:t>
            </w:r>
          </w:p>
        </w:tc>
        <w:tc>
          <w:tcPr>
            <w:tcW w:w="720" w:type="dxa"/>
            <w:tcBorders>
              <w:top w:val="single" w:sz="4" w:space="0" w:color="auto"/>
              <w:bottom w:val="nil"/>
            </w:tcBorders>
            <w:vAlign w:val="bottom"/>
          </w:tcPr>
          <w:p w14:paraId="5BEF291E" w14:textId="77777777" w:rsidR="00384C43" w:rsidRPr="00C7345F" w:rsidRDefault="00384C43" w:rsidP="00F73F5C">
            <w:pPr>
              <w:pStyle w:val="TableText"/>
            </w:pPr>
            <w:r w:rsidRPr="00C7345F">
              <w:t>130</w:t>
            </w:r>
          </w:p>
        </w:tc>
        <w:tc>
          <w:tcPr>
            <w:tcW w:w="720" w:type="dxa"/>
            <w:tcBorders>
              <w:top w:val="single" w:sz="4" w:space="0" w:color="auto"/>
              <w:bottom w:val="nil"/>
            </w:tcBorders>
            <w:vAlign w:val="bottom"/>
          </w:tcPr>
          <w:p w14:paraId="01094815" w14:textId="77777777" w:rsidR="00384C43" w:rsidRPr="00C7345F" w:rsidRDefault="00384C43" w:rsidP="00F73F5C">
            <w:pPr>
              <w:pStyle w:val="TableText"/>
            </w:pPr>
            <w:r w:rsidRPr="00C7345F">
              <w:t>66</w:t>
            </w:r>
          </w:p>
        </w:tc>
        <w:tc>
          <w:tcPr>
            <w:tcW w:w="720" w:type="dxa"/>
            <w:tcBorders>
              <w:top w:val="single" w:sz="4" w:space="0" w:color="auto"/>
              <w:bottom w:val="nil"/>
            </w:tcBorders>
            <w:vAlign w:val="bottom"/>
          </w:tcPr>
          <w:p w14:paraId="5C1EFB7C" w14:textId="77777777" w:rsidR="00384C43" w:rsidRPr="00C7345F" w:rsidRDefault="00384C43" w:rsidP="00F73F5C">
            <w:pPr>
              <w:pStyle w:val="TableText"/>
            </w:pPr>
            <w:r w:rsidRPr="00C7345F">
              <w:t>20</w:t>
            </w:r>
          </w:p>
        </w:tc>
        <w:tc>
          <w:tcPr>
            <w:tcW w:w="721" w:type="dxa"/>
            <w:tcBorders>
              <w:top w:val="single" w:sz="4" w:space="0" w:color="auto"/>
              <w:bottom w:val="nil"/>
            </w:tcBorders>
            <w:vAlign w:val="bottom"/>
          </w:tcPr>
          <w:p w14:paraId="2BA2A42F" w14:textId="77777777" w:rsidR="00384C43" w:rsidRPr="00C7345F" w:rsidRDefault="00384C43" w:rsidP="00F73F5C">
            <w:pPr>
              <w:pStyle w:val="TableText"/>
            </w:pPr>
            <w:r w:rsidRPr="00C7345F">
              <w:t>14</w:t>
            </w:r>
          </w:p>
        </w:tc>
      </w:tr>
      <w:tr w:rsidR="00384C43" w:rsidRPr="00C7345F" w14:paraId="1BE9A385" w14:textId="77777777" w:rsidTr="00F73F5C">
        <w:tc>
          <w:tcPr>
            <w:tcW w:w="4608" w:type="dxa"/>
            <w:tcBorders>
              <w:top w:val="nil"/>
              <w:bottom w:val="single" w:sz="4" w:space="0" w:color="auto"/>
            </w:tcBorders>
          </w:tcPr>
          <w:p w14:paraId="1342A623" w14:textId="77777777" w:rsidR="00384C43" w:rsidRPr="00C7345F" w:rsidRDefault="00384C43" w:rsidP="00F73F5C">
            <w:pPr>
              <w:pStyle w:val="TableText"/>
            </w:pPr>
            <w:r w:rsidRPr="00C7345F">
              <w:t>Not economically disadvantaged</w:t>
            </w:r>
          </w:p>
        </w:tc>
        <w:tc>
          <w:tcPr>
            <w:tcW w:w="1152" w:type="dxa"/>
            <w:tcBorders>
              <w:top w:val="nil"/>
              <w:bottom w:val="single" w:sz="4" w:space="0" w:color="auto"/>
            </w:tcBorders>
            <w:vAlign w:val="bottom"/>
          </w:tcPr>
          <w:p w14:paraId="7EEC4356" w14:textId="77777777" w:rsidR="00384C43" w:rsidRPr="00C7345F" w:rsidRDefault="00384C43" w:rsidP="00F73F5C">
            <w:pPr>
              <w:pStyle w:val="TableText"/>
              <w:rPr>
                <w:rFonts w:cs="Times New Roman"/>
              </w:rPr>
            </w:pPr>
            <w:r w:rsidRPr="00C7345F">
              <w:t>3,323</w:t>
            </w:r>
          </w:p>
        </w:tc>
        <w:tc>
          <w:tcPr>
            <w:tcW w:w="720" w:type="dxa"/>
            <w:tcBorders>
              <w:top w:val="nil"/>
              <w:bottom w:val="single" w:sz="4" w:space="0" w:color="auto"/>
            </w:tcBorders>
            <w:vAlign w:val="bottom"/>
          </w:tcPr>
          <w:p w14:paraId="48E0240A" w14:textId="77777777" w:rsidR="00384C43" w:rsidRPr="00C7345F" w:rsidRDefault="00384C43" w:rsidP="00F73F5C">
            <w:pPr>
              <w:pStyle w:val="TableText"/>
            </w:pPr>
            <w:r w:rsidRPr="00C7345F">
              <w:t>391</w:t>
            </w:r>
          </w:p>
        </w:tc>
        <w:tc>
          <w:tcPr>
            <w:tcW w:w="720" w:type="dxa"/>
            <w:tcBorders>
              <w:top w:val="nil"/>
              <w:bottom w:val="single" w:sz="4" w:space="0" w:color="auto"/>
            </w:tcBorders>
            <w:vAlign w:val="bottom"/>
          </w:tcPr>
          <w:p w14:paraId="59D37FC1" w14:textId="77777777" w:rsidR="00384C43" w:rsidRPr="00C7345F" w:rsidRDefault="00384C43" w:rsidP="00F73F5C">
            <w:pPr>
              <w:pStyle w:val="TableText"/>
            </w:pPr>
            <w:r w:rsidRPr="00C7345F">
              <w:t>145</w:t>
            </w:r>
          </w:p>
        </w:tc>
        <w:tc>
          <w:tcPr>
            <w:tcW w:w="720" w:type="dxa"/>
            <w:tcBorders>
              <w:top w:val="nil"/>
              <w:bottom w:val="single" w:sz="4" w:space="0" w:color="auto"/>
            </w:tcBorders>
            <w:vAlign w:val="bottom"/>
          </w:tcPr>
          <w:p w14:paraId="21D8ED13" w14:textId="77777777" w:rsidR="00384C43" w:rsidRPr="00C7345F" w:rsidRDefault="00384C43" w:rsidP="00F73F5C">
            <w:pPr>
              <w:pStyle w:val="TableText"/>
            </w:pPr>
            <w:r w:rsidRPr="00C7345F">
              <w:t>40</w:t>
            </w:r>
          </w:p>
        </w:tc>
        <w:tc>
          <w:tcPr>
            <w:tcW w:w="720" w:type="dxa"/>
            <w:tcBorders>
              <w:top w:val="nil"/>
              <w:bottom w:val="single" w:sz="4" w:space="0" w:color="auto"/>
            </w:tcBorders>
            <w:vAlign w:val="bottom"/>
          </w:tcPr>
          <w:p w14:paraId="1A0BC334" w14:textId="77777777" w:rsidR="00384C43" w:rsidRPr="00C7345F" w:rsidRDefault="00384C43" w:rsidP="00F73F5C">
            <w:pPr>
              <w:pStyle w:val="TableText"/>
            </w:pPr>
            <w:r w:rsidRPr="00C7345F">
              <w:t>19</w:t>
            </w:r>
          </w:p>
        </w:tc>
        <w:tc>
          <w:tcPr>
            <w:tcW w:w="721" w:type="dxa"/>
            <w:tcBorders>
              <w:top w:val="nil"/>
              <w:bottom w:val="single" w:sz="4" w:space="0" w:color="auto"/>
            </w:tcBorders>
            <w:vAlign w:val="bottom"/>
          </w:tcPr>
          <w:p w14:paraId="504C5870" w14:textId="77777777" w:rsidR="00384C43" w:rsidRPr="00C7345F" w:rsidRDefault="00384C43" w:rsidP="00F73F5C">
            <w:pPr>
              <w:pStyle w:val="TableText"/>
            </w:pPr>
            <w:r w:rsidRPr="00C7345F">
              <w:t>41</w:t>
            </w:r>
          </w:p>
        </w:tc>
      </w:tr>
      <w:tr w:rsidR="00384C43" w:rsidRPr="00C7345F" w14:paraId="5C3D95B6" w14:textId="77777777" w:rsidTr="00F73F5C">
        <w:tc>
          <w:tcPr>
            <w:tcW w:w="4608" w:type="dxa"/>
            <w:tcBorders>
              <w:top w:val="single" w:sz="4" w:space="0" w:color="auto"/>
              <w:bottom w:val="nil"/>
            </w:tcBorders>
          </w:tcPr>
          <w:p w14:paraId="6D32EF31"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560F2EC0" w14:textId="77777777" w:rsidR="00384C43" w:rsidRPr="00C7345F" w:rsidRDefault="00384C43" w:rsidP="00F73F5C">
            <w:pPr>
              <w:pStyle w:val="TableText"/>
              <w:rPr>
                <w:rFonts w:cs="Times New Roman"/>
              </w:rPr>
            </w:pPr>
            <w:r w:rsidRPr="00C7345F">
              <w:t>3,978</w:t>
            </w:r>
          </w:p>
        </w:tc>
        <w:tc>
          <w:tcPr>
            <w:tcW w:w="720" w:type="dxa"/>
            <w:tcBorders>
              <w:top w:val="single" w:sz="4" w:space="0" w:color="auto"/>
              <w:bottom w:val="nil"/>
            </w:tcBorders>
            <w:vAlign w:val="bottom"/>
          </w:tcPr>
          <w:p w14:paraId="1F8150A5" w14:textId="77777777" w:rsidR="00384C43" w:rsidRPr="00C7345F" w:rsidRDefault="00384C43" w:rsidP="00F73F5C">
            <w:pPr>
              <w:pStyle w:val="TableText"/>
            </w:pPr>
            <w:r w:rsidRPr="00C7345F">
              <w:t>283</w:t>
            </w:r>
          </w:p>
        </w:tc>
        <w:tc>
          <w:tcPr>
            <w:tcW w:w="720" w:type="dxa"/>
            <w:tcBorders>
              <w:top w:val="single" w:sz="4" w:space="0" w:color="auto"/>
              <w:bottom w:val="nil"/>
            </w:tcBorders>
            <w:vAlign w:val="bottom"/>
          </w:tcPr>
          <w:p w14:paraId="3EFF9C10" w14:textId="77777777" w:rsidR="00384C43" w:rsidRPr="00C7345F" w:rsidRDefault="00384C43" w:rsidP="00F73F5C">
            <w:pPr>
              <w:pStyle w:val="TableText"/>
            </w:pPr>
            <w:r w:rsidRPr="00C7345F">
              <w:t>108</w:t>
            </w:r>
          </w:p>
        </w:tc>
        <w:tc>
          <w:tcPr>
            <w:tcW w:w="720" w:type="dxa"/>
            <w:tcBorders>
              <w:top w:val="single" w:sz="4" w:space="0" w:color="auto"/>
              <w:bottom w:val="nil"/>
            </w:tcBorders>
            <w:vAlign w:val="bottom"/>
          </w:tcPr>
          <w:p w14:paraId="6F12EEA5" w14:textId="77777777" w:rsidR="00384C43" w:rsidRPr="00C7345F" w:rsidRDefault="00384C43" w:rsidP="00F73F5C">
            <w:pPr>
              <w:pStyle w:val="TableText"/>
            </w:pPr>
            <w:r w:rsidRPr="00C7345F">
              <w:t>72</w:t>
            </w:r>
          </w:p>
        </w:tc>
        <w:tc>
          <w:tcPr>
            <w:tcW w:w="720" w:type="dxa"/>
            <w:tcBorders>
              <w:top w:val="single" w:sz="4" w:space="0" w:color="auto"/>
              <w:bottom w:val="nil"/>
            </w:tcBorders>
            <w:vAlign w:val="bottom"/>
          </w:tcPr>
          <w:p w14:paraId="445A322B" w14:textId="77777777" w:rsidR="00384C43" w:rsidRPr="00C7345F" w:rsidRDefault="00384C43" w:rsidP="00F73F5C">
            <w:pPr>
              <w:pStyle w:val="TableText"/>
            </w:pPr>
            <w:r w:rsidRPr="00C7345F">
              <w:t>24</w:t>
            </w:r>
          </w:p>
        </w:tc>
        <w:tc>
          <w:tcPr>
            <w:tcW w:w="721" w:type="dxa"/>
            <w:tcBorders>
              <w:top w:val="single" w:sz="4" w:space="0" w:color="auto"/>
              <w:bottom w:val="nil"/>
            </w:tcBorders>
            <w:vAlign w:val="bottom"/>
          </w:tcPr>
          <w:p w14:paraId="534369C5" w14:textId="77777777" w:rsidR="00384C43" w:rsidRPr="00C7345F" w:rsidRDefault="00384C43" w:rsidP="00F73F5C">
            <w:pPr>
              <w:pStyle w:val="TableText"/>
            </w:pPr>
            <w:r w:rsidRPr="00C7345F">
              <w:t>4</w:t>
            </w:r>
          </w:p>
        </w:tc>
      </w:tr>
      <w:tr w:rsidR="00384C43" w:rsidRPr="00C7345F" w14:paraId="14EDF281" w14:textId="77777777" w:rsidTr="00F73F5C">
        <w:tc>
          <w:tcPr>
            <w:tcW w:w="4608" w:type="dxa"/>
            <w:tcBorders>
              <w:top w:val="nil"/>
              <w:bottom w:val="single" w:sz="4" w:space="0" w:color="auto"/>
            </w:tcBorders>
          </w:tcPr>
          <w:p w14:paraId="41A55D94"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0003D747" w14:textId="77777777" w:rsidR="00384C43" w:rsidRPr="00C7345F" w:rsidRDefault="00384C43" w:rsidP="00F73F5C">
            <w:pPr>
              <w:pStyle w:val="TableText"/>
              <w:rPr>
                <w:rFonts w:cs="Times New Roman"/>
              </w:rPr>
            </w:pPr>
            <w:r w:rsidRPr="00C7345F">
              <w:t>1,628</w:t>
            </w:r>
          </w:p>
        </w:tc>
        <w:tc>
          <w:tcPr>
            <w:tcW w:w="720" w:type="dxa"/>
            <w:tcBorders>
              <w:top w:val="nil"/>
              <w:bottom w:val="single" w:sz="4" w:space="0" w:color="auto"/>
            </w:tcBorders>
            <w:vAlign w:val="bottom"/>
          </w:tcPr>
          <w:p w14:paraId="2E667079" w14:textId="77777777" w:rsidR="00384C43" w:rsidRPr="00C7345F" w:rsidRDefault="00384C43" w:rsidP="00F73F5C">
            <w:pPr>
              <w:pStyle w:val="TableText"/>
            </w:pPr>
            <w:r w:rsidRPr="00C7345F">
              <w:t>526</w:t>
            </w:r>
          </w:p>
        </w:tc>
        <w:tc>
          <w:tcPr>
            <w:tcW w:w="720" w:type="dxa"/>
            <w:tcBorders>
              <w:top w:val="nil"/>
              <w:bottom w:val="single" w:sz="4" w:space="0" w:color="auto"/>
            </w:tcBorders>
            <w:vAlign w:val="bottom"/>
          </w:tcPr>
          <w:p w14:paraId="2AF595D8" w14:textId="77777777" w:rsidR="00384C43" w:rsidRPr="00C7345F" w:rsidRDefault="00384C43" w:rsidP="00F73F5C">
            <w:pPr>
              <w:pStyle w:val="TableText"/>
            </w:pPr>
            <w:r w:rsidRPr="00C7345F">
              <w:t>55</w:t>
            </w:r>
          </w:p>
        </w:tc>
        <w:tc>
          <w:tcPr>
            <w:tcW w:w="720" w:type="dxa"/>
            <w:tcBorders>
              <w:top w:val="nil"/>
              <w:bottom w:val="single" w:sz="4" w:space="0" w:color="auto"/>
            </w:tcBorders>
            <w:vAlign w:val="bottom"/>
          </w:tcPr>
          <w:p w14:paraId="2A825680"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653D3238" w14:textId="77777777" w:rsidR="00384C43" w:rsidRPr="00C7345F" w:rsidRDefault="00384C43" w:rsidP="00F73F5C">
            <w:pPr>
              <w:pStyle w:val="TableText"/>
            </w:pPr>
            <w:r w:rsidRPr="00C7345F">
              <w:t>8</w:t>
            </w:r>
          </w:p>
        </w:tc>
        <w:tc>
          <w:tcPr>
            <w:tcW w:w="721" w:type="dxa"/>
            <w:tcBorders>
              <w:top w:val="nil"/>
              <w:bottom w:val="single" w:sz="4" w:space="0" w:color="auto"/>
            </w:tcBorders>
            <w:vAlign w:val="bottom"/>
          </w:tcPr>
          <w:p w14:paraId="77BC7C00" w14:textId="77777777" w:rsidR="00384C43" w:rsidRPr="00C7345F" w:rsidRDefault="00384C43" w:rsidP="00F73F5C">
            <w:pPr>
              <w:pStyle w:val="TableText"/>
            </w:pPr>
            <w:r w:rsidRPr="00C7345F">
              <w:t>92</w:t>
            </w:r>
          </w:p>
        </w:tc>
      </w:tr>
      <w:tr w:rsidR="00384C43" w:rsidRPr="00C7345F" w14:paraId="57A86C8C" w14:textId="77777777" w:rsidTr="00F73F5C">
        <w:tc>
          <w:tcPr>
            <w:tcW w:w="4608" w:type="dxa"/>
            <w:tcBorders>
              <w:top w:val="single" w:sz="4" w:space="0" w:color="auto"/>
              <w:bottom w:val="nil"/>
            </w:tcBorders>
          </w:tcPr>
          <w:p w14:paraId="077D04ED" w14:textId="77777777" w:rsidR="00384C43" w:rsidRPr="00C7345F" w:rsidRDefault="00384C43" w:rsidP="00F73F5C">
            <w:pPr>
              <w:pStyle w:val="TableText"/>
            </w:pPr>
            <w:r w:rsidRPr="00C7345F">
              <w:t>Migrant education</w:t>
            </w:r>
          </w:p>
        </w:tc>
        <w:tc>
          <w:tcPr>
            <w:tcW w:w="1152" w:type="dxa"/>
            <w:tcBorders>
              <w:top w:val="single" w:sz="4" w:space="0" w:color="auto"/>
              <w:bottom w:val="nil"/>
            </w:tcBorders>
            <w:vAlign w:val="bottom"/>
          </w:tcPr>
          <w:p w14:paraId="6232A534" w14:textId="77777777" w:rsidR="00384C43" w:rsidRPr="00C7345F" w:rsidRDefault="00384C43" w:rsidP="00F73F5C">
            <w:pPr>
              <w:pStyle w:val="TableText"/>
              <w:rPr>
                <w:rFonts w:cs="Times New Roman"/>
              </w:rPr>
            </w:pPr>
            <w:r w:rsidRPr="00C7345F">
              <w:t>102</w:t>
            </w:r>
          </w:p>
        </w:tc>
        <w:tc>
          <w:tcPr>
            <w:tcW w:w="720" w:type="dxa"/>
            <w:tcBorders>
              <w:top w:val="single" w:sz="4" w:space="0" w:color="auto"/>
              <w:bottom w:val="nil"/>
            </w:tcBorders>
            <w:vAlign w:val="bottom"/>
          </w:tcPr>
          <w:p w14:paraId="4BF8A311" w14:textId="77777777" w:rsidR="00384C43" w:rsidRPr="00C7345F" w:rsidRDefault="00384C43" w:rsidP="00F73F5C">
            <w:pPr>
              <w:pStyle w:val="TableText"/>
            </w:pPr>
            <w:r w:rsidRPr="00C7345F">
              <w:t>228</w:t>
            </w:r>
          </w:p>
        </w:tc>
        <w:tc>
          <w:tcPr>
            <w:tcW w:w="720" w:type="dxa"/>
            <w:tcBorders>
              <w:top w:val="single" w:sz="4" w:space="0" w:color="auto"/>
              <w:bottom w:val="nil"/>
            </w:tcBorders>
            <w:vAlign w:val="bottom"/>
          </w:tcPr>
          <w:p w14:paraId="1C94A197" w14:textId="77777777" w:rsidR="00384C43" w:rsidRPr="00C7345F" w:rsidRDefault="00384C43" w:rsidP="00F73F5C">
            <w:pPr>
              <w:pStyle w:val="TableText"/>
            </w:pPr>
            <w:r w:rsidRPr="00C7345F">
              <w:t>104</w:t>
            </w:r>
          </w:p>
        </w:tc>
        <w:tc>
          <w:tcPr>
            <w:tcW w:w="720" w:type="dxa"/>
            <w:tcBorders>
              <w:top w:val="single" w:sz="4" w:space="0" w:color="auto"/>
              <w:bottom w:val="nil"/>
            </w:tcBorders>
            <w:vAlign w:val="bottom"/>
          </w:tcPr>
          <w:p w14:paraId="0D07CC3D" w14:textId="77777777" w:rsidR="00384C43" w:rsidRPr="00C7345F" w:rsidRDefault="00384C43" w:rsidP="00F73F5C">
            <w:pPr>
              <w:pStyle w:val="TableText"/>
            </w:pPr>
            <w:r w:rsidRPr="00C7345F">
              <w:t>86</w:t>
            </w:r>
          </w:p>
        </w:tc>
        <w:tc>
          <w:tcPr>
            <w:tcW w:w="720" w:type="dxa"/>
            <w:tcBorders>
              <w:top w:val="single" w:sz="4" w:space="0" w:color="auto"/>
              <w:bottom w:val="nil"/>
            </w:tcBorders>
            <w:vAlign w:val="bottom"/>
          </w:tcPr>
          <w:p w14:paraId="7F330457" w14:textId="77777777" w:rsidR="00384C43" w:rsidRPr="00C7345F" w:rsidRDefault="00384C43" w:rsidP="00F73F5C">
            <w:pPr>
              <w:pStyle w:val="TableText"/>
            </w:pPr>
            <w:r w:rsidRPr="00C7345F">
              <w:t>8</w:t>
            </w:r>
          </w:p>
        </w:tc>
        <w:tc>
          <w:tcPr>
            <w:tcW w:w="721" w:type="dxa"/>
            <w:tcBorders>
              <w:top w:val="single" w:sz="4" w:space="0" w:color="auto"/>
              <w:bottom w:val="nil"/>
            </w:tcBorders>
            <w:vAlign w:val="bottom"/>
          </w:tcPr>
          <w:p w14:paraId="633A890C" w14:textId="77777777" w:rsidR="00384C43" w:rsidRPr="00C7345F" w:rsidRDefault="00384C43" w:rsidP="00F73F5C">
            <w:pPr>
              <w:pStyle w:val="TableText"/>
            </w:pPr>
            <w:r w:rsidRPr="00C7345F">
              <w:t>6</w:t>
            </w:r>
          </w:p>
        </w:tc>
      </w:tr>
      <w:tr w:rsidR="00384C43" w:rsidRPr="00C7345F" w14:paraId="1A12A2C5" w14:textId="77777777" w:rsidTr="00F73F5C">
        <w:tc>
          <w:tcPr>
            <w:tcW w:w="4608" w:type="dxa"/>
            <w:tcBorders>
              <w:top w:val="nil"/>
              <w:bottom w:val="single" w:sz="4" w:space="0" w:color="auto"/>
            </w:tcBorders>
          </w:tcPr>
          <w:p w14:paraId="735912DE" w14:textId="77777777" w:rsidR="00384C43" w:rsidRPr="00C7345F" w:rsidRDefault="00384C43" w:rsidP="00F73F5C">
            <w:pPr>
              <w:pStyle w:val="TableText"/>
            </w:pPr>
            <w:r w:rsidRPr="00C7345F">
              <w:t>Not migrant education</w:t>
            </w:r>
          </w:p>
        </w:tc>
        <w:tc>
          <w:tcPr>
            <w:tcW w:w="1152" w:type="dxa"/>
            <w:tcBorders>
              <w:top w:val="nil"/>
              <w:bottom w:val="single" w:sz="4" w:space="0" w:color="auto"/>
            </w:tcBorders>
            <w:vAlign w:val="bottom"/>
          </w:tcPr>
          <w:p w14:paraId="3B35D0F3" w14:textId="77777777" w:rsidR="00384C43" w:rsidRPr="00C7345F" w:rsidRDefault="00384C43" w:rsidP="00F73F5C">
            <w:pPr>
              <w:pStyle w:val="TableText"/>
              <w:rPr>
                <w:rFonts w:cs="Times New Roman"/>
              </w:rPr>
            </w:pPr>
            <w:r w:rsidRPr="00C7345F">
              <w:t>5,504</w:t>
            </w:r>
          </w:p>
        </w:tc>
        <w:tc>
          <w:tcPr>
            <w:tcW w:w="720" w:type="dxa"/>
            <w:tcBorders>
              <w:top w:val="nil"/>
              <w:bottom w:val="single" w:sz="4" w:space="0" w:color="auto"/>
            </w:tcBorders>
            <w:vAlign w:val="bottom"/>
          </w:tcPr>
          <w:p w14:paraId="1A9DCF53" w14:textId="77777777" w:rsidR="00384C43" w:rsidRPr="00C7345F" w:rsidRDefault="00384C43" w:rsidP="00F73F5C">
            <w:pPr>
              <w:pStyle w:val="TableText"/>
            </w:pPr>
            <w:r w:rsidRPr="00C7345F">
              <w:t>356</w:t>
            </w:r>
          </w:p>
        </w:tc>
        <w:tc>
          <w:tcPr>
            <w:tcW w:w="720" w:type="dxa"/>
            <w:tcBorders>
              <w:top w:val="nil"/>
              <w:bottom w:val="single" w:sz="4" w:space="0" w:color="auto"/>
            </w:tcBorders>
            <w:vAlign w:val="bottom"/>
          </w:tcPr>
          <w:p w14:paraId="33275CD9" w14:textId="77777777" w:rsidR="00384C43" w:rsidRPr="00C7345F" w:rsidRDefault="00384C43" w:rsidP="00F73F5C">
            <w:pPr>
              <w:pStyle w:val="TableText"/>
            </w:pPr>
            <w:r w:rsidRPr="00C7345F">
              <w:t>146</w:t>
            </w:r>
          </w:p>
        </w:tc>
        <w:tc>
          <w:tcPr>
            <w:tcW w:w="720" w:type="dxa"/>
            <w:tcBorders>
              <w:top w:val="nil"/>
              <w:bottom w:val="single" w:sz="4" w:space="0" w:color="auto"/>
            </w:tcBorders>
            <w:vAlign w:val="bottom"/>
          </w:tcPr>
          <w:p w14:paraId="0821C56E" w14:textId="77777777" w:rsidR="00384C43" w:rsidRPr="00C7345F" w:rsidRDefault="00384C43" w:rsidP="00F73F5C">
            <w:pPr>
              <w:pStyle w:val="TableText"/>
            </w:pPr>
            <w:r w:rsidRPr="00C7345F">
              <w:t>50</w:t>
            </w:r>
          </w:p>
        </w:tc>
        <w:tc>
          <w:tcPr>
            <w:tcW w:w="720" w:type="dxa"/>
            <w:tcBorders>
              <w:top w:val="nil"/>
              <w:bottom w:val="single" w:sz="4" w:space="0" w:color="auto"/>
            </w:tcBorders>
            <w:vAlign w:val="bottom"/>
          </w:tcPr>
          <w:p w14:paraId="129FC336" w14:textId="77777777" w:rsidR="00384C43" w:rsidRPr="00C7345F" w:rsidRDefault="00384C43" w:rsidP="00F73F5C">
            <w:pPr>
              <w:pStyle w:val="TableText"/>
            </w:pPr>
            <w:r w:rsidRPr="00C7345F">
              <w:t>20</w:t>
            </w:r>
          </w:p>
        </w:tc>
        <w:tc>
          <w:tcPr>
            <w:tcW w:w="721" w:type="dxa"/>
            <w:tcBorders>
              <w:top w:val="nil"/>
              <w:bottom w:val="single" w:sz="4" w:space="0" w:color="auto"/>
            </w:tcBorders>
            <w:vAlign w:val="bottom"/>
          </w:tcPr>
          <w:p w14:paraId="1610B594" w14:textId="77777777" w:rsidR="00384C43" w:rsidRPr="00C7345F" w:rsidRDefault="00384C43" w:rsidP="00F73F5C">
            <w:pPr>
              <w:pStyle w:val="TableText"/>
            </w:pPr>
            <w:r w:rsidRPr="00C7345F">
              <w:t>30</w:t>
            </w:r>
          </w:p>
        </w:tc>
      </w:tr>
      <w:tr w:rsidR="00384C43" w:rsidRPr="00C7345F" w14:paraId="20BF6614" w14:textId="77777777" w:rsidTr="00F73F5C">
        <w:tc>
          <w:tcPr>
            <w:tcW w:w="4608" w:type="dxa"/>
            <w:tcBorders>
              <w:top w:val="single" w:sz="4" w:space="0" w:color="auto"/>
            </w:tcBorders>
            <w:hideMark/>
          </w:tcPr>
          <w:p w14:paraId="57FB154A"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566C9ACA" w14:textId="77777777" w:rsidR="00384C43" w:rsidRPr="00C7345F" w:rsidRDefault="00384C43" w:rsidP="00F73F5C">
            <w:pPr>
              <w:pStyle w:val="TableText"/>
              <w:rPr>
                <w:rFonts w:cs="Times New Roman"/>
              </w:rPr>
            </w:pPr>
            <w:r w:rsidRPr="00C7345F">
              <w:t>253</w:t>
            </w:r>
          </w:p>
        </w:tc>
        <w:tc>
          <w:tcPr>
            <w:tcW w:w="720" w:type="dxa"/>
            <w:tcBorders>
              <w:top w:val="single" w:sz="4" w:space="0" w:color="auto"/>
            </w:tcBorders>
            <w:vAlign w:val="bottom"/>
            <w:hideMark/>
          </w:tcPr>
          <w:p w14:paraId="1F7B083C" w14:textId="77777777" w:rsidR="00384C43" w:rsidRPr="00C7345F" w:rsidRDefault="00384C43" w:rsidP="00F73F5C">
            <w:pPr>
              <w:pStyle w:val="TableText"/>
              <w:rPr>
                <w:rFonts w:cs="Times New Roman"/>
              </w:rPr>
            </w:pPr>
            <w:r w:rsidRPr="00C7345F">
              <w:t>277</w:t>
            </w:r>
          </w:p>
        </w:tc>
        <w:tc>
          <w:tcPr>
            <w:tcW w:w="720" w:type="dxa"/>
            <w:tcBorders>
              <w:top w:val="single" w:sz="4" w:space="0" w:color="auto"/>
            </w:tcBorders>
            <w:vAlign w:val="bottom"/>
            <w:hideMark/>
          </w:tcPr>
          <w:p w14:paraId="4DF798E6" w14:textId="77777777" w:rsidR="00384C43" w:rsidRPr="00C7345F" w:rsidRDefault="00384C43" w:rsidP="00F73F5C">
            <w:pPr>
              <w:pStyle w:val="TableText"/>
              <w:rPr>
                <w:rFonts w:cs="Times New Roman"/>
              </w:rPr>
            </w:pPr>
            <w:r w:rsidRPr="00C7345F">
              <w:t>130</w:t>
            </w:r>
          </w:p>
        </w:tc>
        <w:tc>
          <w:tcPr>
            <w:tcW w:w="720" w:type="dxa"/>
            <w:tcBorders>
              <w:top w:val="single" w:sz="4" w:space="0" w:color="auto"/>
            </w:tcBorders>
            <w:vAlign w:val="bottom"/>
            <w:hideMark/>
          </w:tcPr>
          <w:p w14:paraId="2EB184C0" w14:textId="77777777" w:rsidR="00384C43" w:rsidRPr="00C7345F" w:rsidRDefault="00384C43" w:rsidP="00F73F5C">
            <w:pPr>
              <w:pStyle w:val="TableText"/>
              <w:rPr>
                <w:rFonts w:cs="Times New Roman"/>
              </w:rPr>
            </w:pPr>
            <w:r w:rsidRPr="00C7345F">
              <w:t>74</w:t>
            </w:r>
          </w:p>
        </w:tc>
        <w:tc>
          <w:tcPr>
            <w:tcW w:w="720" w:type="dxa"/>
            <w:tcBorders>
              <w:top w:val="single" w:sz="4" w:space="0" w:color="auto"/>
            </w:tcBorders>
            <w:vAlign w:val="bottom"/>
            <w:hideMark/>
          </w:tcPr>
          <w:p w14:paraId="6B3E8161" w14:textId="77777777" w:rsidR="00384C43" w:rsidRPr="00C7345F" w:rsidRDefault="00384C43" w:rsidP="00F73F5C">
            <w:pPr>
              <w:pStyle w:val="TableText"/>
              <w:rPr>
                <w:rFonts w:cs="Times New Roman"/>
              </w:rPr>
            </w:pPr>
            <w:r w:rsidRPr="00C7345F">
              <w:t>16</w:t>
            </w:r>
          </w:p>
        </w:tc>
        <w:tc>
          <w:tcPr>
            <w:tcW w:w="721" w:type="dxa"/>
            <w:tcBorders>
              <w:top w:val="single" w:sz="4" w:space="0" w:color="auto"/>
            </w:tcBorders>
            <w:vAlign w:val="bottom"/>
            <w:hideMark/>
          </w:tcPr>
          <w:p w14:paraId="57F658F4" w14:textId="77777777" w:rsidR="00384C43" w:rsidRPr="00C7345F" w:rsidRDefault="00384C43" w:rsidP="00F73F5C">
            <w:pPr>
              <w:pStyle w:val="TableText"/>
              <w:rPr>
                <w:rFonts w:cs="Times New Roman"/>
              </w:rPr>
            </w:pPr>
            <w:r w:rsidRPr="00C7345F">
              <w:t>10</w:t>
            </w:r>
          </w:p>
        </w:tc>
      </w:tr>
      <w:tr w:rsidR="00384C43" w:rsidRPr="00C7345F" w14:paraId="34B071F2" w14:textId="77777777" w:rsidTr="00F73F5C">
        <w:tc>
          <w:tcPr>
            <w:tcW w:w="4608" w:type="dxa"/>
            <w:tcBorders>
              <w:bottom w:val="nil"/>
            </w:tcBorders>
          </w:tcPr>
          <w:p w14:paraId="69BBD425" w14:textId="77777777" w:rsidR="00384C43" w:rsidRPr="00C7345F" w:rsidRDefault="00384C43" w:rsidP="00F73F5C">
            <w:pPr>
              <w:pStyle w:val="TableText"/>
            </w:pPr>
            <w:r w:rsidRPr="00C7345F">
              <w:t>Special education services with alternate assessments</w:t>
            </w:r>
          </w:p>
        </w:tc>
        <w:tc>
          <w:tcPr>
            <w:tcW w:w="1152" w:type="dxa"/>
            <w:tcBorders>
              <w:bottom w:val="nil"/>
            </w:tcBorders>
            <w:vAlign w:val="bottom"/>
          </w:tcPr>
          <w:p w14:paraId="65C68933" w14:textId="77777777" w:rsidR="00384C43" w:rsidRPr="00C7345F" w:rsidRDefault="00384C43" w:rsidP="00F73F5C">
            <w:pPr>
              <w:pStyle w:val="TableText"/>
              <w:rPr>
                <w:rFonts w:cs="Times New Roman"/>
              </w:rPr>
            </w:pPr>
            <w:r w:rsidRPr="00C7345F">
              <w:t>38</w:t>
            </w:r>
          </w:p>
        </w:tc>
        <w:tc>
          <w:tcPr>
            <w:tcW w:w="720" w:type="dxa"/>
            <w:tcBorders>
              <w:bottom w:val="nil"/>
            </w:tcBorders>
            <w:vAlign w:val="bottom"/>
          </w:tcPr>
          <w:p w14:paraId="0C8A49BD" w14:textId="77777777" w:rsidR="00384C43" w:rsidRPr="00C7345F" w:rsidRDefault="00384C43" w:rsidP="00F73F5C">
            <w:pPr>
              <w:pStyle w:val="TableText"/>
            </w:pPr>
            <w:r w:rsidRPr="00C7345F">
              <w:t>150</w:t>
            </w:r>
          </w:p>
        </w:tc>
        <w:tc>
          <w:tcPr>
            <w:tcW w:w="720" w:type="dxa"/>
            <w:tcBorders>
              <w:bottom w:val="nil"/>
            </w:tcBorders>
            <w:vAlign w:val="bottom"/>
          </w:tcPr>
          <w:p w14:paraId="303B93D4" w14:textId="77777777" w:rsidR="00384C43" w:rsidRPr="00C7345F" w:rsidRDefault="00384C43" w:rsidP="00F73F5C">
            <w:pPr>
              <w:pStyle w:val="TableText"/>
            </w:pPr>
            <w:r w:rsidRPr="00C7345F">
              <w:t>0</w:t>
            </w:r>
          </w:p>
        </w:tc>
        <w:tc>
          <w:tcPr>
            <w:tcW w:w="720" w:type="dxa"/>
            <w:tcBorders>
              <w:bottom w:val="nil"/>
            </w:tcBorders>
            <w:vAlign w:val="bottom"/>
          </w:tcPr>
          <w:p w14:paraId="78A30062" w14:textId="77777777" w:rsidR="00384C43" w:rsidRPr="00C7345F" w:rsidRDefault="00384C43" w:rsidP="00F73F5C">
            <w:pPr>
              <w:pStyle w:val="TableText"/>
            </w:pPr>
            <w:r w:rsidRPr="00C7345F">
              <w:t>100</w:t>
            </w:r>
          </w:p>
        </w:tc>
        <w:tc>
          <w:tcPr>
            <w:tcW w:w="720" w:type="dxa"/>
            <w:tcBorders>
              <w:bottom w:val="nil"/>
            </w:tcBorders>
            <w:vAlign w:val="bottom"/>
          </w:tcPr>
          <w:p w14:paraId="20529DAC" w14:textId="77777777" w:rsidR="00384C43" w:rsidRPr="00C7345F" w:rsidRDefault="00384C43" w:rsidP="00F73F5C">
            <w:pPr>
              <w:pStyle w:val="TableText"/>
            </w:pPr>
            <w:r w:rsidRPr="00C7345F">
              <w:t>0</w:t>
            </w:r>
          </w:p>
        </w:tc>
        <w:tc>
          <w:tcPr>
            <w:tcW w:w="721" w:type="dxa"/>
            <w:tcBorders>
              <w:bottom w:val="nil"/>
            </w:tcBorders>
            <w:vAlign w:val="bottom"/>
          </w:tcPr>
          <w:p w14:paraId="1C77A2E2" w14:textId="77777777" w:rsidR="00384C43" w:rsidRPr="00C7345F" w:rsidRDefault="00384C43" w:rsidP="00F73F5C">
            <w:pPr>
              <w:pStyle w:val="TableText"/>
            </w:pPr>
            <w:r w:rsidRPr="00C7345F">
              <w:t>0</w:t>
            </w:r>
          </w:p>
        </w:tc>
      </w:tr>
      <w:tr w:rsidR="00384C43" w:rsidRPr="00C7345F" w14:paraId="54228905" w14:textId="77777777" w:rsidTr="00F73F5C">
        <w:tc>
          <w:tcPr>
            <w:tcW w:w="4608" w:type="dxa"/>
            <w:tcBorders>
              <w:top w:val="nil"/>
              <w:bottom w:val="single" w:sz="4" w:space="0" w:color="auto"/>
            </w:tcBorders>
            <w:hideMark/>
          </w:tcPr>
          <w:p w14:paraId="70103371" w14:textId="77777777" w:rsidR="00384C43" w:rsidRPr="00C7345F" w:rsidRDefault="00384C43" w:rsidP="00F73F5C">
            <w:pPr>
              <w:pStyle w:val="TableText"/>
              <w:rPr>
                <w:rFonts w:cs="Times New Roman"/>
              </w:rPr>
            </w:pPr>
            <w:r w:rsidRPr="00C7345F">
              <w:t>No special education services</w:t>
            </w:r>
          </w:p>
        </w:tc>
        <w:tc>
          <w:tcPr>
            <w:tcW w:w="1152" w:type="dxa"/>
            <w:tcBorders>
              <w:top w:val="nil"/>
              <w:bottom w:val="single" w:sz="4" w:space="0" w:color="auto"/>
            </w:tcBorders>
            <w:vAlign w:val="bottom"/>
          </w:tcPr>
          <w:p w14:paraId="389270C9" w14:textId="77777777" w:rsidR="00384C43" w:rsidRPr="00C7345F" w:rsidRDefault="00384C43" w:rsidP="00F73F5C">
            <w:pPr>
              <w:pStyle w:val="TableText"/>
              <w:rPr>
                <w:rFonts w:cs="Times New Roman"/>
              </w:rPr>
            </w:pPr>
            <w:r w:rsidRPr="00C7345F">
              <w:t>5,353</w:t>
            </w:r>
          </w:p>
        </w:tc>
        <w:tc>
          <w:tcPr>
            <w:tcW w:w="720" w:type="dxa"/>
            <w:tcBorders>
              <w:top w:val="nil"/>
              <w:bottom w:val="single" w:sz="4" w:space="0" w:color="auto"/>
            </w:tcBorders>
            <w:vAlign w:val="bottom"/>
            <w:hideMark/>
          </w:tcPr>
          <w:p w14:paraId="64FD96E0" w14:textId="77777777" w:rsidR="00384C43" w:rsidRPr="00C7345F" w:rsidRDefault="00384C43" w:rsidP="00F73F5C">
            <w:pPr>
              <w:pStyle w:val="TableText"/>
              <w:rPr>
                <w:rFonts w:cs="Times New Roman"/>
              </w:rPr>
            </w:pPr>
            <w:r w:rsidRPr="00C7345F">
              <w:t>357</w:t>
            </w:r>
          </w:p>
        </w:tc>
        <w:tc>
          <w:tcPr>
            <w:tcW w:w="720" w:type="dxa"/>
            <w:tcBorders>
              <w:top w:val="nil"/>
              <w:bottom w:val="single" w:sz="4" w:space="0" w:color="auto"/>
            </w:tcBorders>
            <w:vAlign w:val="bottom"/>
            <w:hideMark/>
          </w:tcPr>
          <w:p w14:paraId="6F91F0A1" w14:textId="77777777" w:rsidR="00384C43" w:rsidRPr="00C7345F" w:rsidRDefault="00384C43" w:rsidP="00F73F5C">
            <w:pPr>
              <w:pStyle w:val="TableText"/>
              <w:rPr>
                <w:rFonts w:cs="Times New Roman"/>
              </w:rPr>
            </w:pPr>
            <w:r w:rsidRPr="00C7345F">
              <w:t>146</w:t>
            </w:r>
          </w:p>
        </w:tc>
        <w:tc>
          <w:tcPr>
            <w:tcW w:w="720" w:type="dxa"/>
            <w:tcBorders>
              <w:top w:val="nil"/>
              <w:bottom w:val="single" w:sz="4" w:space="0" w:color="auto"/>
            </w:tcBorders>
            <w:vAlign w:val="bottom"/>
            <w:hideMark/>
          </w:tcPr>
          <w:p w14:paraId="4CC947D9" w14:textId="77777777" w:rsidR="00384C43" w:rsidRPr="00C7345F" w:rsidRDefault="00384C43" w:rsidP="00F73F5C">
            <w:pPr>
              <w:pStyle w:val="TableText"/>
              <w:rPr>
                <w:rFonts w:cs="Times New Roman"/>
              </w:rPr>
            </w:pPr>
            <w:r w:rsidRPr="00C7345F">
              <w:t>50</w:t>
            </w:r>
          </w:p>
        </w:tc>
        <w:tc>
          <w:tcPr>
            <w:tcW w:w="720" w:type="dxa"/>
            <w:tcBorders>
              <w:top w:val="nil"/>
              <w:bottom w:val="single" w:sz="4" w:space="0" w:color="auto"/>
            </w:tcBorders>
            <w:vAlign w:val="bottom"/>
            <w:hideMark/>
          </w:tcPr>
          <w:p w14:paraId="60D6374E" w14:textId="77777777" w:rsidR="00384C43" w:rsidRPr="00C7345F" w:rsidRDefault="00384C43" w:rsidP="00F73F5C">
            <w:pPr>
              <w:pStyle w:val="TableText"/>
              <w:rPr>
                <w:rFonts w:cs="Times New Roman"/>
              </w:rPr>
            </w:pPr>
            <w:r w:rsidRPr="00C7345F">
              <w:t>19</w:t>
            </w:r>
          </w:p>
        </w:tc>
        <w:tc>
          <w:tcPr>
            <w:tcW w:w="721" w:type="dxa"/>
            <w:tcBorders>
              <w:top w:val="nil"/>
              <w:bottom w:val="single" w:sz="4" w:space="0" w:color="auto"/>
            </w:tcBorders>
            <w:vAlign w:val="bottom"/>
            <w:hideMark/>
          </w:tcPr>
          <w:p w14:paraId="1514A59F" w14:textId="77777777" w:rsidR="00384C43" w:rsidRPr="00C7345F" w:rsidRDefault="00384C43" w:rsidP="00F73F5C">
            <w:pPr>
              <w:pStyle w:val="TableText"/>
              <w:rPr>
                <w:rFonts w:cs="Times New Roman"/>
              </w:rPr>
            </w:pPr>
            <w:r w:rsidRPr="00C7345F">
              <w:t>31</w:t>
            </w:r>
          </w:p>
        </w:tc>
      </w:tr>
      <w:tr w:rsidR="00384C43" w:rsidRPr="00C7345F" w14:paraId="6EA9ED80" w14:textId="77777777" w:rsidTr="00F73F5C">
        <w:tc>
          <w:tcPr>
            <w:tcW w:w="4608" w:type="dxa"/>
            <w:tcBorders>
              <w:top w:val="single" w:sz="4" w:space="0" w:color="auto"/>
              <w:bottom w:val="nil"/>
            </w:tcBorders>
            <w:hideMark/>
          </w:tcPr>
          <w:p w14:paraId="4BEF70DD" w14:textId="77777777" w:rsidR="00384C43" w:rsidRPr="00C7345F" w:rsidRDefault="00384C43" w:rsidP="00F73F5C">
            <w:pPr>
              <w:pStyle w:val="TableText"/>
              <w:rPr>
                <w:rFonts w:cs="Times New Roman"/>
              </w:rPr>
            </w:pPr>
            <w:r w:rsidRPr="00C7345F">
              <w:t>Using accommodations</w:t>
            </w:r>
          </w:p>
        </w:tc>
        <w:tc>
          <w:tcPr>
            <w:tcW w:w="1152" w:type="dxa"/>
            <w:tcBorders>
              <w:top w:val="single" w:sz="4" w:space="0" w:color="auto"/>
              <w:bottom w:val="nil"/>
            </w:tcBorders>
            <w:vAlign w:val="bottom"/>
          </w:tcPr>
          <w:p w14:paraId="3BC9A547" w14:textId="77777777" w:rsidR="00384C43" w:rsidRPr="00C7345F" w:rsidRDefault="00384C43" w:rsidP="00F73F5C">
            <w:pPr>
              <w:pStyle w:val="TableText"/>
              <w:rPr>
                <w:rFonts w:cs="Times New Roman"/>
              </w:rPr>
            </w:pPr>
            <w:r w:rsidRPr="00C7345F">
              <w:t>3</w:t>
            </w:r>
          </w:p>
        </w:tc>
        <w:tc>
          <w:tcPr>
            <w:tcW w:w="720" w:type="dxa"/>
            <w:tcBorders>
              <w:top w:val="single" w:sz="4" w:space="0" w:color="auto"/>
              <w:bottom w:val="nil"/>
            </w:tcBorders>
            <w:vAlign w:val="bottom"/>
            <w:hideMark/>
          </w:tcPr>
          <w:p w14:paraId="41D66A36"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59B57627"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21829C86"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2ABB78CD" w14:textId="77777777" w:rsidR="00384C43" w:rsidRPr="00C7345F" w:rsidRDefault="00384C43" w:rsidP="00F73F5C">
            <w:pPr>
              <w:pStyle w:val="TableText"/>
              <w:rPr>
                <w:rFonts w:cs="Times New Roman"/>
              </w:rPr>
            </w:pPr>
            <w:r w:rsidRPr="00C7345F">
              <w:t>N/A</w:t>
            </w:r>
          </w:p>
        </w:tc>
        <w:tc>
          <w:tcPr>
            <w:tcW w:w="721" w:type="dxa"/>
            <w:tcBorders>
              <w:top w:val="single" w:sz="4" w:space="0" w:color="auto"/>
              <w:bottom w:val="nil"/>
            </w:tcBorders>
            <w:vAlign w:val="bottom"/>
            <w:hideMark/>
          </w:tcPr>
          <w:p w14:paraId="75162C2F" w14:textId="77777777" w:rsidR="00384C43" w:rsidRPr="00C7345F" w:rsidRDefault="00384C43" w:rsidP="00F73F5C">
            <w:pPr>
              <w:pStyle w:val="TableText"/>
              <w:rPr>
                <w:rFonts w:cs="Times New Roman"/>
              </w:rPr>
            </w:pPr>
            <w:r w:rsidRPr="00C7345F">
              <w:t>N/A</w:t>
            </w:r>
          </w:p>
        </w:tc>
      </w:tr>
      <w:tr w:rsidR="00384C43" w:rsidRPr="00C7345F" w14:paraId="271BE2B4" w14:textId="77777777" w:rsidTr="00F73F5C">
        <w:tc>
          <w:tcPr>
            <w:tcW w:w="4608" w:type="dxa"/>
            <w:tcBorders>
              <w:top w:val="nil"/>
              <w:bottom w:val="single" w:sz="4" w:space="0" w:color="auto"/>
            </w:tcBorders>
            <w:hideMark/>
          </w:tcPr>
          <w:p w14:paraId="08092D08" w14:textId="77777777" w:rsidR="00384C43" w:rsidRPr="00C7345F" w:rsidRDefault="00384C43" w:rsidP="00F73F5C">
            <w:pPr>
              <w:pStyle w:val="TableText"/>
              <w:rPr>
                <w:rFonts w:cs="Times New Roman"/>
              </w:rPr>
            </w:pPr>
            <w:r w:rsidRPr="00C7345F">
              <w:t>Not using accommodations</w:t>
            </w:r>
          </w:p>
        </w:tc>
        <w:tc>
          <w:tcPr>
            <w:tcW w:w="1152" w:type="dxa"/>
            <w:tcBorders>
              <w:top w:val="nil"/>
              <w:bottom w:val="single" w:sz="4" w:space="0" w:color="auto"/>
            </w:tcBorders>
            <w:vAlign w:val="bottom"/>
          </w:tcPr>
          <w:p w14:paraId="6311442D" w14:textId="77777777" w:rsidR="00384C43" w:rsidRPr="00C7345F" w:rsidRDefault="00384C43" w:rsidP="00F73F5C">
            <w:pPr>
              <w:pStyle w:val="TableText"/>
              <w:rPr>
                <w:rFonts w:cs="Times New Roman"/>
              </w:rPr>
            </w:pPr>
            <w:r w:rsidRPr="00C7345F">
              <w:t>5,565</w:t>
            </w:r>
          </w:p>
        </w:tc>
        <w:tc>
          <w:tcPr>
            <w:tcW w:w="720" w:type="dxa"/>
            <w:tcBorders>
              <w:top w:val="nil"/>
              <w:bottom w:val="single" w:sz="4" w:space="0" w:color="auto"/>
            </w:tcBorders>
            <w:vAlign w:val="bottom"/>
            <w:hideMark/>
          </w:tcPr>
          <w:p w14:paraId="28715C00" w14:textId="77777777" w:rsidR="00384C43" w:rsidRPr="00C7345F" w:rsidRDefault="00384C43" w:rsidP="00F73F5C">
            <w:pPr>
              <w:pStyle w:val="TableText"/>
              <w:rPr>
                <w:rFonts w:cs="Times New Roman"/>
              </w:rPr>
            </w:pPr>
            <w:r w:rsidRPr="00C7345F">
              <w:t>355</w:t>
            </w:r>
          </w:p>
        </w:tc>
        <w:tc>
          <w:tcPr>
            <w:tcW w:w="720" w:type="dxa"/>
            <w:tcBorders>
              <w:top w:val="nil"/>
              <w:bottom w:val="single" w:sz="4" w:space="0" w:color="auto"/>
            </w:tcBorders>
            <w:vAlign w:val="bottom"/>
            <w:hideMark/>
          </w:tcPr>
          <w:p w14:paraId="1FE323D3" w14:textId="77777777" w:rsidR="00384C43" w:rsidRPr="00C7345F" w:rsidRDefault="00384C43" w:rsidP="00F73F5C">
            <w:pPr>
              <w:pStyle w:val="TableText"/>
              <w:rPr>
                <w:rFonts w:cs="Times New Roman"/>
              </w:rPr>
            </w:pPr>
            <w:r w:rsidRPr="00C7345F">
              <w:t>145</w:t>
            </w:r>
          </w:p>
        </w:tc>
        <w:tc>
          <w:tcPr>
            <w:tcW w:w="720" w:type="dxa"/>
            <w:tcBorders>
              <w:top w:val="nil"/>
              <w:bottom w:val="single" w:sz="4" w:space="0" w:color="auto"/>
            </w:tcBorders>
            <w:vAlign w:val="bottom"/>
            <w:hideMark/>
          </w:tcPr>
          <w:p w14:paraId="67E2157D" w14:textId="77777777" w:rsidR="00384C43" w:rsidRPr="00C7345F" w:rsidRDefault="00384C43" w:rsidP="00F73F5C">
            <w:pPr>
              <w:pStyle w:val="TableText"/>
              <w:rPr>
                <w:rFonts w:cs="Times New Roman"/>
              </w:rPr>
            </w:pPr>
            <w:r w:rsidRPr="00C7345F">
              <w:t>51</w:t>
            </w:r>
          </w:p>
        </w:tc>
        <w:tc>
          <w:tcPr>
            <w:tcW w:w="720" w:type="dxa"/>
            <w:tcBorders>
              <w:top w:val="nil"/>
              <w:bottom w:val="single" w:sz="4" w:space="0" w:color="auto"/>
            </w:tcBorders>
            <w:vAlign w:val="bottom"/>
            <w:hideMark/>
          </w:tcPr>
          <w:p w14:paraId="675F5352" w14:textId="77777777" w:rsidR="00384C43" w:rsidRPr="00C7345F" w:rsidRDefault="00384C43" w:rsidP="00F73F5C">
            <w:pPr>
              <w:pStyle w:val="TableText"/>
              <w:rPr>
                <w:rFonts w:cs="Times New Roman"/>
              </w:rPr>
            </w:pPr>
            <w:r w:rsidRPr="00C7345F">
              <w:t>19</w:t>
            </w:r>
          </w:p>
        </w:tc>
        <w:tc>
          <w:tcPr>
            <w:tcW w:w="721" w:type="dxa"/>
            <w:tcBorders>
              <w:top w:val="nil"/>
              <w:bottom w:val="single" w:sz="4" w:space="0" w:color="auto"/>
            </w:tcBorders>
            <w:vAlign w:val="bottom"/>
            <w:hideMark/>
          </w:tcPr>
          <w:p w14:paraId="4F0C54BE" w14:textId="77777777" w:rsidR="00384C43" w:rsidRPr="00C7345F" w:rsidRDefault="00384C43" w:rsidP="00F73F5C">
            <w:pPr>
              <w:pStyle w:val="TableText"/>
              <w:rPr>
                <w:rFonts w:cs="Times New Roman"/>
              </w:rPr>
            </w:pPr>
            <w:r w:rsidRPr="00C7345F">
              <w:t>30</w:t>
            </w:r>
          </w:p>
        </w:tc>
      </w:tr>
      <w:tr w:rsidR="00384C43" w:rsidRPr="00C7345F" w14:paraId="4B687460" w14:textId="77777777" w:rsidTr="00F73F5C">
        <w:tc>
          <w:tcPr>
            <w:tcW w:w="4608" w:type="dxa"/>
            <w:tcBorders>
              <w:top w:val="single" w:sz="4" w:space="0" w:color="auto"/>
              <w:bottom w:val="nil"/>
            </w:tcBorders>
            <w:hideMark/>
          </w:tcPr>
          <w:p w14:paraId="73D4D985" w14:textId="77777777" w:rsidR="00384C43" w:rsidRPr="00C7345F" w:rsidRDefault="00384C43" w:rsidP="00F73F5C">
            <w:pPr>
              <w:pStyle w:val="TableText"/>
              <w:rPr>
                <w:rFonts w:cs="Times New Roman"/>
              </w:rPr>
            </w:pPr>
            <w:r w:rsidRPr="00C7345F">
              <w:t>Military</w:t>
            </w:r>
          </w:p>
        </w:tc>
        <w:tc>
          <w:tcPr>
            <w:tcW w:w="1152" w:type="dxa"/>
            <w:tcBorders>
              <w:top w:val="single" w:sz="4" w:space="0" w:color="auto"/>
              <w:bottom w:val="nil"/>
            </w:tcBorders>
            <w:vAlign w:val="bottom"/>
          </w:tcPr>
          <w:p w14:paraId="47A9C41E" w14:textId="77777777" w:rsidR="00384C43" w:rsidRPr="00C7345F" w:rsidRDefault="00384C43" w:rsidP="00F73F5C">
            <w:pPr>
              <w:pStyle w:val="TableText"/>
              <w:rPr>
                <w:rFonts w:cs="Times New Roman"/>
              </w:rPr>
            </w:pPr>
            <w:r w:rsidRPr="00C7345F">
              <w:t>60</w:t>
            </w:r>
          </w:p>
        </w:tc>
        <w:tc>
          <w:tcPr>
            <w:tcW w:w="720" w:type="dxa"/>
            <w:tcBorders>
              <w:top w:val="single" w:sz="4" w:space="0" w:color="auto"/>
              <w:bottom w:val="nil"/>
            </w:tcBorders>
            <w:vAlign w:val="bottom"/>
            <w:hideMark/>
          </w:tcPr>
          <w:p w14:paraId="56D59607" w14:textId="77777777" w:rsidR="00384C43" w:rsidRPr="00C7345F" w:rsidRDefault="00384C43" w:rsidP="00F73F5C">
            <w:pPr>
              <w:pStyle w:val="TableText"/>
              <w:rPr>
                <w:rFonts w:cs="Times New Roman"/>
              </w:rPr>
            </w:pPr>
            <w:r w:rsidRPr="00C7345F">
              <w:t>405</w:t>
            </w:r>
          </w:p>
        </w:tc>
        <w:tc>
          <w:tcPr>
            <w:tcW w:w="720" w:type="dxa"/>
            <w:tcBorders>
              <w:top w:val="single" w:sz="4" w:space="0" w:color="auto"/>
              <w:bottom w:val="nil"/>
            </w:tcBorders>
            <w:vAlign w:val="bottom"/>
            <w:hideMark/>
          </w:tcPr>
          <w:p w14:paraId="5AE9704B" w14:textId="77777777" w:rsidR="00384C43" w:rsidRPr="00C7345F" w:rsidRDefault="00384C43" w:rsidP="00F73F5C">
            <w:pPr>
              <w:pStyle w:val="TableText"/>
              <w:rPr>
                <w:rFonts w:cs="Times New Roman"/>
              </w:rPr>
            </w:pPr>
            <w:r w:rsidRPr="00C7345F">
              <w:t>120</w:t>
            </w:r>
          </w:p>
        </w:tc>
        <w:tc>
          <w:tcPr>
            <w:tcW w:w="720" w:type="dxa"/>
            <w:tcBorders>
              <w:top w:val="single" w:sz="4" w:space="0" w:color="auto"/>
              <w:bottom w:val="nil"/>
            </w:tcBorders>
            <w:vAlign w:val="bottom"/>
            <w:hideMark/>
          </w:tcPr>
          <w:p w14:paraId="4885E0B6" w14:textId="77777777" w:rsidR="00384C43" w:rsidRPr="00C7345F" w:rsidRDefault="00384C43" w:rsidP="00F73F5C">
            <w:pPr>
              <w:pStyle w:val="TableText"/>
              <w:rPr>
                <w:rFonts w:cs="Times New Roman"/>
              </w:rPr>
            </w:pPr>
            <w:r w:rsidRPr="00C7345F">
              <w:t>33</w:t>
            </w:r>
          </w:p>
        </w:tc>
        <w:tc>
          <w:tcPr>
            <w:tcW w:w="720" w:type="dxa"/>
            <w:tcBorders>
              <w:top w:val="single" w:sz="4" w:space="0" w:color="auto"/>
              <w:bottom w:val="nil"/>
            </w:tcBorders>
            <w:vAlign w:val="bottom"/>
            <w:hideMark/>
          </w:tcPr>
          <w:p w14:paraId="530A7C6F" w14:textId="77777777" w:rsidR="00384C43" w:rsidRPr="00C7345F" w:rsidRDefault="00384C43" w:rsidP="00F73F5C">
            <w:pPr>
              <w:pStyle w:val="TableText"/>
              <w:rPr>
                <w:rFonts w:cs="Times New Roman"/>
              </w:rPr>
            </w:pPr>
            <w:r w:rsidRPr="00C7345F">
              <w:t>32</w:t>
            </w:r>
          </w:p>
        </w:tc>
        <w:tc>
          <w:tcPr>
            <w:tcW w:w="721" w:type="dxa"/>
            <w:tcBorders>
              <w:top w:val="single" w:sz="4" w:space="0" w:color="auto"/>
              <w:bottom w:val="nil"/>
            </w:tcBorders>
            <w:vAlign w:val="bottom"/>
            <w:hideMark/>
          </w:tcPr>
          <w:p w14:paraId="545491C1" w14:textId="77777777" w:rsidR="00384C43" w:rsidRPr="00C7345F" w:rsidRDefault="00384C43" w:rsidP="00F73F5C">
            <w:pPr>
              <w:pStyle w:val="TableText"/>
              <w:rPr>
                <w:rFonts w:cs="Times New Roman"/>
              </w:rPr>
            </w:pPr>
            <w:r w:rsidRPr="00C7345F">
              <w:t>35</w:t>
            </w:r>
          </w:p>
        </w:tc>
      </w:tr>
      <w:tr w:rsidR="00384C43" w:rsidRPr="00C7345F" w14:paraId="201F8947" w14:textId="77777777" w:rsidTr="00F73F5C">
        <w:tc>
          <w:tcPr>
            <w:tcW w:w="4608" w:type="dxa"/>
            <w:tcBorders>
              <w:top w:val="nil"/>
              <w:bottom w:val="single" w:sz="4" w:space="0" w:color="auto"/>
            </w:tcBorders>
            <w:hideMark/>
          </w:tcPr>
          <w:p w14:paraId="014569DC" w14:textId="77777777" w:rsidR="00384C43" w:rsidRPr="00C7345F" w:rsidRDefault="00384C43" w:rsidP="00F73F5C">
            <w:pPr>
              <w:pStyle w:val="TableText"/>
              <w:rPr>
                <w:rFonts w:cs="Times New Roman"/>
              </w:rPr>
            </w:pPr>
            <w:r w:rsidRPr="00C7345F">
              <w:t>Not military</w:t>
            </w:r>
          </w:p>
        </w:tc>
        <w:tc>
          <w:tcPr>
            <w:tcW w:w="1152" w:type="dxa"/>
            <w:tcBorders>
              <w:top w:val="nil"/>
              <w:bottom w:val="single" w:sz="4" w:space="0" w:color="auto"/>
            </w:tcBorders>
            <w:vAlign w:val="bottom"/>
          </w:tcPr>
          <w:p w14:paraId="5EFACE5F" w14:textId="77777777" w:rsidR="00384C43" w:rsidRPr="00C7345F" w:rsidRDefault="00384C43" w:rsidP="00F73F5C">
            <w:pPr>
              <w:pStyle w:val="TableText"/>
              <w:rPr>
                <w:rFonts w:cs="Times New Roman"/>
                <w:color w:val="000000" w:themeColor="text1"/>
              </w:rPr>
            </w:pPr>
            <w:r w:rsidRPr="00C7345F">
              <w:t>5,546</w:t>
            </w:r>
          </w:p>
        </w:tc>
        <w:tc>
          <w:tcPr>
            <w:tcW w:w="720" w:type="dxa"/>
            <w:tcBorders>
              <w:top w:val="nil"/>
              <w:bottom w:val="single" w:sz="4" w:space="0" w:color="auto"/>
            </w:tcBorders>
            <w:vAlign w:val="bottom"/>
            <w:hideMark/>
          </w:tcPr>
          <w:p w14:paraId="56CC0E38" w14:textId="77777777" w:rsidR="00384C43" w:rsidRPr="00C7345F" w:rsidRDefault="00384C43" w:rsidP="00F73F5C">
            <w:pPr>
              <w:pStyle w:val="TableText"/>
              <w:rPr>
                <w:rFonts w:cs="Times New Roman"/>
                <w:color w:val="000000" w:themeColor="text1"/>
              </w:rPr>
            </w:pPr>
            <w:r w:rsidRPr="00C7345F">
              <w:t>353</w:t>
            </w:r>
          </w:p>
        </w:tc>
        <w:tc>
          <w:tcPr>
            <w:tcW w:w="720" w:type="dxa"/>
            <w:tcBorders>
              <w:top w:val="nil"/>
              <w:bottom w:val="single" w:sz="4" w:space="0" w:color="auto"/>
            </w:tcBorders>
            <w:vAlign w:val="bottom"/>
            <w:hideMark/>
          </w:tcPr>
          <w:p w14:paraId="6D4A5B60" w14:textId="77777777" w:rsidR="00384C43" w:rsidRPr="00C7345F" w:rsidRDefault="00384C43" w:rsidP="00F73F5C">
            <w:pPr>
              <w:pStyle w:val="TableText"/>
              <w:rPr>
                <w:rFonts w:cs="Times New Roman"/>
                <w:color w:val="000000" w:themeColor="text1"/>
              </w:rPr>
            </w:pPr>
            <w:r w:rsidRPr="00C7345F">
              <w:t>146</w:t>
            </w:r>
          </w:p>
        </w:tc>
        <w:tc>
          <w:tcPr>
            <w:tcW w:w="720" w:type="dxa"/>
            <w:tcBorders>
              <w:top w:val="nil"/>
              <w:bottom w:val="single" w:sz="4" w:space="0" w:color="auto"/>
            </w:tcBorders>
            <w:vAlign w:val="bottom"/>
            <w:hideMark/>
          </w:tcPr>
          <w:p w14:paraId="58A05454" w14:textId="77777777" w:rsidR="00384C43" w:rsidRPr="00C7345F" w:rsidRDefault="00384C43" w:rsidP="00F73F5C">
            <w:pPr>
              <w:pStyle w:val="TableText"/>
              <w:rPr>
                <w:rFonts w:cs="Times New Roman"/>
                <w:color w:val="000000" w:themeColor="text1"/>
              </w:rPr>
            </w:pPr>
            <w:r w:rsidRPr="00C7345F">
              <w:t>51</w:t>
            </w:r>
          </w:p>
        </w:tc>
        <w:tc>
          <w:tcPr>
            <w:tcW w:w="720" w:type="dxa"/>
            <w:tcBorders>
              <w:top w:val="nil"/>
              <w:bottom w:val="single" w:sz="4" w:space="0" w:color="auto"/>
            </w:tcBorders>
            <w:vAlign w:val="bottom"/>
            <w:hideMark/>
          </w:tcPr>
          <w:p w14:paraId="19D00E6F" w14:textId="77777777" w:rsidR="00384C43" w:rsidRPr="00C7345F" w:rsidRDefault="00384C43" w:rsidP="00F73F5C">
            <w:pPr>
              <w:pStyle w:val="TableText"/>
              <w:rPr>
                <w:rFonts w:cs="Times New Roman"/>
                <w:color w:val="000000" w:themeColor="text1"/>
              </w:rPr>
            </w:pPr>
            <w:r w:rsidRPr="00C7345F">
              <w:t>19</w:t>
            </w:r>
          </w:p>
        </w:tc>
        <w:tc>
          <w:tcPr>
            <w:tcW w:w="721" w:type="dxa"/>
            <w:tcBorders>
              <w:top w:val="nil"/>
              <w:bottom w:val="single" w:sz="4" w:space="0" w:color="auto"/>
            </w:tcBorders>
            <w:vAlign w:val="bottom"/>
            <w:hideMark/>
          </w:tcPr>
          <w:p w14:paraId="5DC66BB9" w14:textId="77777777" w:rsidR="00384C43" w:rsidRPr="00C7345F" w:rsidRDefault="00384C43" w:rsidP="00F73F5C">
            <w:pPr>
              <w:pStyle w:val="TableText"/>
              <w:rPr>
                <w:rFonts w:cs="Times New Roman"/>
                <w:color w:val="000000" w:themeColor="text1"/>
              </w:rPr>
            </w:pPr>
            <w:r w:rsidRPr="00C7345F">
              <w:t>30</w:t>
            </w:r>
          </w:p>
        </w:tc>
      </w:tr>
      <w:tr w:rsidR="00384C43" w:rsidRPr="00C7345F" w14:paraId="7B629018" w14:textId="77777777" w:rsidTr="00F73F5C">
        <w:tc>
          <w:tcPr>
            <w:tcW w:w="4608" w:type="dxa"/>
            <w:tcBorders>
              <w:top w:val="single" w:sz="4" w:space="0" w:color="auto"/>
            </w:tcBorders>
          </w:tcPr>
          <w:p w14:paraId="74E21FF0"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21F02E67" w14:textId="77777777" w:rsidR="00384C43" w:rsidRPr="00C7345F" w:rsidRDefault="00384C43" w:rsidP="00F73F5C">
            <w:pPr>
              <w:pStyle w:val="TableText"/>
              <w:rPr>
                <w:rFonts w:cs="Times New Roman"/>
              </w:rPr>
            </w:pPr>
            <w:r w:rsidRPr="00C7345F">
              <w:t>273</w:t>
            </w:r>
          </w:p>
        </w:tc>
        <w:tc>
          <w:tcPr>
            <w:tcW w:w="720" w:type="dxa"/>
            <w:tcBorders>
              <w:top w:val="single" w:sz="4" w:space="0" w:color="auto"/>
            </w:tcBorders>
            <w:vAlign w:val="bottom"/>
          </w:tcPr>
          <w:p w14:paraId="1630F4C5" w14:textId="77777777" w:rsidR="00384C43" w:rsidRPr="00C7345F" w:rsidRDefault="00384C43" w:rsidP="00F73F5C">
            <w:pPr>
              <w:pStyle w:val="TableText"/>
            </w:pPr>
            <w:r w:rsidRPr="00C7345F">
              <w:t>268</w:t>
            </w:r>
          </w:p>
        </w:tc>
        <w:tc>
          <w:tcPr>
            <w:tcW w:w="720" w:type="dxa"/>
            <w:tcBorders>
              <w:top w:val="single" w:sz="4" w:space="0" w:color="auto"/>
            </w:tcBorders>
            <w:vAlign w:val="bottom"/>
          </w:tcPr>
          <w:p w14:paraId="6F2AEAC0" w14:textId="77777777" w:rsidR="00384C43" w:rsidRPr="00C7345F" w:rsidRDefault="00384C43" w:rsidP="00F73F5C">
            <w:pPr>
              <w:pStyle w:val="TableText"/>
            </w:pPr>
            <w:r w:rsidRPr="00C7345F">
              <w:t>132</w:t>
            </w:r>
          </w:p>
        </w:tc>
        <w:tc>
          <w:tcPr>
            <w:tcW w:w="720" w:type="dxa"/>
            <w:tcBorders>
              <w:top w:val="single" w:sz="4" w:space="0" w:color="auto"/>
            </w:tcBorders>
            <w:vAlign w:val="bottom"/>
          </w:tcPr>
          <w:p w14:paraId="5C7CC900" w14:textId="77777777" w:rsidR="00384C43" w:rsidRPr="00C7345F" w:rsidRDefault="00384C43" w:rsidP="00F73F5C">
            <w:pPr>
              <w:pStyle w:val="TableText"/>
            </w:pPr>
            <w:r w:rsidRPr="00C7345F">
              <w:t>75</w:t>
            </w:r>
          </w:p>
        </w:tc>
        <w:tc>
          <w:tcPr>
            <w:tcW w:w="720" w:type="dxa"/>
            <w:tcBorders>
              <w:top w:val="single" w:sz="4" w:space="0" w:color="auto"/>
            </w:tcBorders>
            <w:vAlign w:val="bottom"/>
          </w:tcPr>
          <w:p w14:paraId="3A37EB94" w14:textId="77777777" w:rsidR="00384C43" w:rsidRPr="00C7345F" w:rsidRDefault="00384C43" w:rsidP="00F73F5C">
            <w:pPr>
              <w:pStyle w:val="TableText"/>
            </w:pPr>
            <w:r w:rsidRPr="00C7345F">
              <w:t>13</w:t>
            </w:r>
          </w:p>
        </w:tc>
        <w:tc>
          <w:tcPr>
            <w:tcW w:w="721" w:type="dxa"/>
            <w:tcBorders>
              <w:top w:val="single" w:sz="4" w:space="0" w:color="auto"/>
            </w:tcBorders>
            <w:vAlign w:val="bottom"/>
          </w:tcPr>
          <w:p w14:paraId="0E5559CC" w14:textId="77777777" w:rsidR="00384C43" w:rsidRPr="00C7345F" w:rsidRDefault="00384C43" w:rsidP="00F73F5C">
            <w:pPr>
              <w:pStyle w:val="TableText"/>
            </w:pPr>
            <w:r w:rsidRPr="00C7345F">
              <w:t>12</w:t>
            </w:r>
          </w:p>
        </w:tc>
      </w:tr>
      <w:tr w:rsidR="00384C43" w:rsidRPr="00C7345F" w14:paraId="43D2CA34" w14:textId="77777777" w:rsidTr="00F73F5C">
        <w:tc>
          <w:tcPr>
            <w:tcW w:w="4608" w:type="dxa"/>
          </w:tcPr>
          <w:p w14:paraId="0F3ED046" w14:textId="77777777" w:rsidR="00384C43" w:rsidRPr="00C7345F" w:rsidRDefault="00384C43" w:rsidP="00F73F5C">
            <w:pPr>
              <w:pStyle w:val="TableText"/>
            </w:pPr>
            <w:r w:rsidRPr="00C7345F">
              <w:t>Not homeless</w:t>
            </w:r>
          </w:p>
        </w:tc>
        <w:tc>
          <w:tcPr>
            <w:tcW w:w="1152" w:type="dxa"/>
            <w:vAlign w:val="bottom"/>
          </w:tcPr>
          <w:p w14:paraId="77C8C21A" w14:textId="77777777" w:rsidR="00384C43" w:rsidRPr="00C7345F" w:rsidRDefault="00384C43" w:rsidP="00F73F5C">
            <w:pPr>
              <w:pStyle w:val="TableText"/>
              <w:rPr>
                <w:rFonts w:cs="Times New Roman"/>
              </w:rPr>
            </w:pPr>
            <w:r w:rsidRPr="00C7345F">
              <w:t>5,333</w:t>
            </w:r>
          </w:p>
        </w:tc>
        <w:tc>
          <w:tcPr>
            <w:tcW w:w="720" w:type="dxa"/>
            <w:vAlign w:val="bottom"/>
          </w:tcPr>
          <w:p w14:paraId="6BCB53E2" w14:textId="77777777" w:rsidR="00384C43" w:rsidRPr="00C7345F" w:rsidRDefault="00384C43" w:rsidP="00F73F5C">
            <w:pPr>
              <w:pStyle w:val="TableText"/>
            </w:pPr>
            <w:r w:rsidRPr="00C7345F">
              <w:t>358</w:t>
            </w:r>
          </w:p>
        </w:tc>
        <w:tc>
          <w:tcPr>
            <w:tcW w:w="720" w:type="dxa"/>
            <w:vAlign w:val="bottom"/>
          </w:tcPr>
          <w:p w14:paraId="725DE96E" w14:textId="77777777" w:rsidR="00384C43" w:rsidRPr="00C7345F" w:rsidRDefault="00384C43" w:rsidP="00F73F5C">
            <w:pPr>
              <w:pStyle w:val="TableText"/>
            </w:pPr>
            <w:r w:rsidRPr="00C7345F">
              <w:t>145</w:t>
            </w:r>
          </w:p>
        </w:tc>
        <w:tc>
          <w:tcPr>
            <w:tcW w:w="720" w:type="dxa"/>
            <w:vAlign w:val="bottom"/>
          </w:tcPr>
          <w:p w14:paraId="17D10332" w14:textId="77777777" w:rsidR="00384C43" w:rsidRPr="00C7345F" w:rsidRDefault="00384C43" w:rsidP="00F73F5C">
            <w:pPr>
              <w:pStyle w:val="TableText"/>
            </w:pPr>
            <w:r w:rsidRPr="00C7345F">
              <w:t>50</w:t>
            </w:r>
          </w:p>
        </w:tc>
        <w:tc>
          <w:tcPr>
            <w:tcW w:w="720" w:type="dxa"/>
            <w:vAlign w:val="bottom"/>
          </w:tcPr>
          <w:p w14:paraId="48744DBC" w14:textId="77777777" w:rsidR="00384C43" w:rsidRPr="00C7345F" w:rsidRDefault="00384C43" w:rsidP="00F73F5C">
            <w:pPr>
              <w:pStyle w:val="TableText"/>
            </w:pPr>
            <w:r w:rsidRPr="00C7345F">
              <w:t>20</w:t>
            </w:r>
          </w:p>
        </w:tc>
        <w:tc>
          <w:tcPr>
            <w:tcW w:w="721" w:type="dxa"/>
            <w:vAlign w:val="bottom"/>
          </w:tcPr>
          <w:p w14:paraId="30D70475" w14:textId="77777777" w:rsidR="00384C43" w:rsidRPr="00C7345F" w:rsidRDefault="00384C43" w:rsidP="00F73F5C">
            <w:pPr>
              <w:pStyle w:val="TableText"/>
            </w:pPr>
            <w:r w:rsidRPr="00C7345F">
              <w:t>31</w:t>
            </w:r>
          </w:p>
        </w:tc>
      </w:tr>
    </w:tbl>
    <w:p w14:paraId="08A41498" w14:textId="77777777" w:rsidR="00384C43" w:rsidRPr="00C7345F" w:rsidRDefault="00384C43" w:rsidP="00F73F5C">
      <w:pPr>
        <w:pStyle w:val="Caption"/>
        <w:pageBreakBefore/>
      </w:pPr>
      <w:bookmarkStart w:id="705" w:name="_Toc134621953"/>
      <w:r w:rsidRPr="00C7345F">
        <w:lastRenderedPageBreak/>
        <w:t>Table 4.D.</w:t>
      </w:r>
      <w:r w:rsidRPr="00C7345F">
        <w:fldChar w:fldCharType="begin"/>
      </w:r>
      <w:r w:rsidRPr="00C7345F">
        <w:instrText>SEQ Table_4.D. \* ARABIC</w:instrText>
      </w:r>
      <w:r w:rsidRPr="00C7345F">
        <w:fldChar w:fldCharType="separate"/>
      </w:r>
      <w:r w:rsidRPr="00C7345F">
        <w:t>3</w:t>
      </w:r>
      <w:r w:rsidRPr="00C7345F">
        <w:fldChar w:fldCharType="end"/>
      </w:r>
      <w:r w:rsidRPr="00C7345F">
        <w:t xml:space="preserve">  Demographic Summary for Grade Two—Oral Language Composite</w:t>
      </w:r>
      <w:bookmarkEnd w:id="705"/>
    </w:p>
    <w:tbl>
      <w:tblPr>
        <w:tblStyle w:val="TRs"/>
        <w:tblW w:w="4711" w:type="pct"/>
        <w:tblLook w:val="04A0" w:firstRow="1" w:lastRow="0" w:firstColumn="1" w:lastColumn="0" w:noHBand="0" w:noVBand="1"/>
        <w:tblDescription w:val="Demographic Summary for Grade Two—Oral Language Composite"/>
      </w:tblPr>
      <w:tblGrid>
        <w:gridCol w:w="4609"/>
        <w:gridCol w:w="1152"/>
        <w:gridCol w:w="720"/>
        <w:gridCol w:w="720"/>
        <w:gridCol w:w="720"/>
        <w:gridCol w:w="720"/>
        <w:gridCol w:w="721"/>
      </w:tblGrid>
      <w:tr w:rsidR="00384C43" w:rsidRPr="00C7345F" w14:paraId="5A05D8A0"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19B6CDAF" w14:textId="77777777" w:rsidR="00384C43" w:rsidRPr="00C7345F" w:rsidRDefault="00384C43" w:rsidP="00F73F5C">
            <w:pPr>
              <w:pStyle w:val="TableHead"/>
              <w:rPr>
                <w:noProof w:val="0"/>
              </w:rPr>
            </w:pPr>
            <w:r w:rsidRPr="00C7345F">
              <w:rPr>
                <w:noProof w:val="0"/>
              </w:rPr>
              <w:t>Student Group</w:t>
            </w:r>
          </w:p>
        </w:tc>
        <w:tc>
          <w:tcPr>
            <w:tcW w:w="1152" w:type="dxa"/>
            <w:textDirection w:val="btLr"/>
            <w:hideMark/>
          </w:tcPr>
          <w:p w14:paraId="14FD6A79"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hideMark/>
          </w:tcPr>
          <w:p w14:paraId="58EA6AC3"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hideMark/>
          </w:tcPr>
          <w:p w14:paraId="340EADA2"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hideMark/>
          </w:tcPr>
          <w:p w14:paraId="3227DDD2"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hideMark/>
          </w:tcPr>
          <w:p w14:paraId="3E757D15" w14:textId="77777777" w:rsidR="00384C43" w:rsidRPr="00C7345F" w:rsidRDefault="00384C43" w:rsidP="00F73F5C">
            <w:pPr>
              <w:pStyle w:val="TableHead"/>
              <w:ind w:left="72"/>
              <w:jc w:val="left"/>
              <w:rPr>
                <w:noProof w:val="0"/>
              </w:rPr>
            </w:pPr>
            <w:r w:rsidRPr="00C7345F">
              <w:rPr>
                <w:noProof w:val="0"/>
              </w:rPr>
              <w:t>Percent in Level 2</w:t>
            </w:r>
          </w:p>
        </w:tc>
        <w:tc>
          <w:tcPr>
            <w:tcW w:w="721" w:type="dxa"/>
            <w:textDirection w:val="btLr"/>
            <w:hideMark/>
          </w:tcPr>
          <w:p w14:paraId="3C4C6685"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56903CCC" w14:textId="77777777" w:rsidTr="00F73F5C">
        <w:tc>
          <w:tcPr>
            <w:tcW w:w="4608" w:type="dxa"/>
            <w:tcBorders>
              <w:top w:val="single" w:sz="4" w:space="0" w:color="auto"/>
              <w:bottom w:val="single" w:sz="4" w:space="0" w:color="auto"/>
            </w:tcBorders>
            <w:hideMark/>
          </w:tcPr>
          <w:p w14:paraId="2D5469F0" w14:textId="77777777" w:rsidR="00384C43" w:rsidRPr="00C7345F" w:rsidRDefault="00384C43" w:rsidP="00F73F5C">
            <w:pPr>
              <w:pStyle w:val="TableText"/>
              <w:rPr>
                <w:rFonts w:cs="Times New Roman"/>
              </w:rPr>
            </w:pPr>
            <w:r w:rsidRPr="00C7345F">
              <w:t>All</w:t>
            </w:r>
          </w:p>
        </w:tc>
        <w:tc>
          <w:tcPr>
            <w:tcW w:w="1152" w:type="dxa"/>
            <w:tcBorders>
              <w:top w:val="single" w:sz="4" w:space="0" w:color="auto"/>
              <w:bottom w:val="single" w:sz="4" w:space="0" w:color="auto"/>
            </w:tcBorders>
            <w:vAlign w:val="bottom"/>
          </w:tcPr>
          <w:p w14:paraId="1A70E0AD" w14:textId="77777777" w:rsidR="00384C43" w:rsidRPr="00C7345F" w:rsidRDefault="00384C43" w:rsidP="00F73F5C">
            <w:pPr>
              <w:pStyle w:val="TableText"/>
              <w:rPr>
                <w:rFonts w:cs="Times New Roman"/>
              </w:rPr>
            </w:pPr>
            <w:r w:rsidRPr="00C7345F">
              <w:t>3,236</w:t>
            </w:r>
          </w:p>
        </w:tc>
        <w:tc>
          <w:tcPr>
            <w:tcW w:w="720" w:type="dxa"/>
            <w:tcBorders>
              <w:top w:val="single" w:sz="4" w:space="0" w:color="auto"/>
              <w:bottom w:val="single" w:sz="4" w:space="0" w:color="auto"/>
            </w:tcBorders>
            <w:vAlign w:val="bottom"/>
            <w:hideMark/>
          </w:tcPr>
          <w:p w14:paraId="77680112" w14:textId="77777777" w:rsidR="00384C43" w:rsidRPr="00C7345F" w:rsidRDefault="00384C43" w:rsidP="00F73F5C">
            <w:pPr>
              <w:pStyle w:val="TableText"/>
              <w:rPr>
                <w:rFonts w:cs="Times New Roman"/>
              </w:rPr>
            </w:pPr>
            <w:r w:rsidRPr="00C7345F">
              <w:t>364</w:t>
            </w:r>
          </w:p>
        </w:tc>
        <w:tc>
          <w:tcPr>
            <w:tcW w:w="720" w:type="dxa"/>
            <w:tcBorders>
              <w:top w:val="single" w:sz="4" w:space="0" w:color="auto"/>
              <w:bottom w:val="single" w:sz="4" w:space="0" w:color="auto"/>
            </w:tcBorders>
            <w:vAlign w:val="bottom"/>
            <w:hideMark/>
          </w:tcPr>
          <w:p w14:paraId="6BFE0087" w14:textId="77777777" w:rsidR="00384C43" w:rsidRPr="00C7345F" w:rsidRDefault="00384C43" w:rsidP="00F73F5C">
            <w:pPr>
              <w:pStyle w:val="TableText"/>
              <w:rPr>
                <w:rFonts w:cs="Times New Roman"/>
              </w:rPr>
            </w:pPr>
            <w:r w:rsidRPr="00C7345F">
              <w:t>141</w:t>
            </w:r>
          </w:p>
        </w:tc>
        <w:tc>
          <w:tcPr>
            <w:tcW w:w="720" w:type="dxa"/>
            <w:tcBorders>
              <w:top w:val="single" w:sz="4" w:space="0" w:color="auto"/>
              <w:bottom w:val="single" w:sz="4" w:space="0" w:color="auto"/>
            </w:tcBorders>
            <w:vAlign w:val="bottom"/>
            <w:hideMark/>
          </w:tcPr>
          <w:p w14:paraId="0A6737F4" w14:textId="77777777" w:rsidR="00384C43" w:rsidRPr="00C7345F" w:rsidRDefault="00384C43" w:rsidP="00F73F5C">
            <w:pPr>
              <w:pStyle w:val="TableText"/>
              <w:rPr>
                <w:rFonts w:cs="Times New Roman"/>
              </w:rPr>
            </w:pPr>
            <w:r w:rsidRPr="00C7345F">
              <w:t>46</w:t>
            </w:r>
          </w:p>
        </w:tc>
        <w:tc>
          <w:tcPr>
            <w:tcW w:w="720" w:type="dxa"/>
            <w:tcBorders>
              <w:top w:val="single" w:sz="4" w:space="0" w:color="auto"/>
              <w:bottom w:val="single" w:sz="4" w:space="0" w:color="auto"/>
            </w:tcBorders>
            <w:vAlign w:val="bottom"/>
            <w:hideMark/>
          </w:tcPr>
          <w:p w14:paraId="34DA3753" w14:textId="77777777" w:rsidR="00384C43" w:rsidRPr="00C7345F" w:rsidRDefault="00384C43" w:rsidP="00F73F5C">
            <w:pPr>
              <w:pStyle w:val="TableText"/>
              <w:rPr>
                <w:rFonts w:cs="Times New Roman"/>
              </w:rPr>
            </w:pPr>
            <w:r w:rsidRPr="00C7345F">
              <w:t>22</w:t>
            </w:r>
          </w:p>
        </w:tc>
        <w:tc>
          <w:tcPr>
            <w:tcW w:w="721" w:type="dxa"/>
            <w:tcBorders>
              <w:top w:val="single" w:sz="4" w:space="0" w:color="auto"/>
              <w:bottom w:val="single" w:sz="4" w:space="0" w:color="auto"/>
            </w:tcBorders>
            <w:vAlign w:val="bottom"/>
            <w:hideMark/>
          </w:tcPr>
          <w:p w14:paraId="32894105" w14:textId="77777777" w:rsidR="00384C43" w:rsidRPr="00C7345F" w:rsidRDefault="00384C43" w:rsidP="00F73F5C">
            <w:pPr>
              <w:pStyle w:val="TableText"/>
              <w:rPr>
                <w:rFonts w:cs="Times New Roman"/>
              </w:rPr>
            </w:pPr>
            <w:r w:rsidRPr="00C7345F">
              <w:t>32</w:t>
            </w:r>
          </w:p>
        </w:tc>
      </w:tr>
      <w:tr w:rsidR="00384C43" w:rsidRPr="00C7345F" w14:paraId="7B6AC268" w14:textId="77777777" w:rsidTr="00F73F5C">
        <w:tc>
          <w:tcPr>
            <w:tcW w:w="4608" w:type="dxa"/>
            <w:tcBorders>
              <w:top w:val="single" w:sz="4" w:space="0" w:color="auto"/>
            </w:tcBorders>
            <w:hideMark/>
          </w:tcPr>
          <w:p w14:paraId="76795218" w14:textId="77777777" w:rsidR="00384C43" w:rsidRPr="00C7345F" w:rsidRDefault="00384C43" w:rsidP="00F73F5C">
            <w:pPr>
              <w:pStyle w:val="TableText"/>
              <w:rPr>
                <w:rFonts w:cs="Times New Roman"/>
              </w:rPr>
            </w:pPr>
            <w:r w:rsidRPr="00C7345F">
              <w:t>Male</w:t>
            </w:r>
          </w:p>
        </w:tc>
        <w:tc>
          <w:tcPr>
            <w:tcW w:w="1152" w:type="dxa"/>
            <w:tcBorders>
              <w:top w:val="single" w:sz="4" w:space="0" w:color="auto"/>
            </w:tcBorders>
            <w:vAlign w:val="bottom"/>
          </w:tcPr>
          <w:p w14:paraId="274F69D1" w14:textId="77777777" w:rsidR="00384C43" w:rsidRPr="00C7345F" w:rsidRDefault="00384C43" w:rsidP="00F73F5C">
            <w:pPr>
              <w:pStyle w:val="TableText"/>
              <w:rPr>
                <w:rFonts w:cs="Times New Roman"/>
              </w:rPr>
            </w:pPr>
            <w:r w:rsidRPr="00C7345F">
              <w:t>1,684</w:t>
            </w:r>
          </w:p>
        </w:tc>
        <w:tc>
          <w:tcPr>
            <w:tcW w:w="720" w:type="dxa"/>
            <w:tcBorders>
              <w:top w:val="single" w:sz="4" w:space="0" w:color="auto"/>
            </w:tcBorders>
            <w:vAlign w:val="bottom"/>
            <w:hideMark/>
          </w:tcPr>
          <w:p w14:paraId="2C9B3D96" w14:textId="77777777" w:rsidR="00384C43" w:rsidRPr="00C7345F" w:rsidRDefault="00384C43" w:rsidP="00F73F5C">
            <w:pPr>
              <w:pStyle w:val="TableText"/>
              <w:rPr>
                <w:rFonts w:cs="Times New Roman"/>
              </w:rPr>
            </w:pPr>
            <w:r w:rsidRPr="00C7345F">
              <w:t>363</w:t>
            </w:r>
          </w:p>
        </w:tc>
        <w:tc>
          <w:tcPr>
            <w:tcW w:w="720" w:type="dxa"/>
            <w:tcBorders>
              <w:top w:val="single" w:sz="4" w:space="0" w:color="auto"/>
            </w:tcBorders>
            <w:vAlign w:val="bottom"/>
            <w:hideMark/>
          </w:tcPr>
          <w:p w14:paraId="5A9661FB" w14:textId="77777777" w:rsidR="00384C43" w:rsidRPr="00C7345F" w:rsidRDefault="00384C43" w:rsidP="00F73F5C">
            <w:pPr>
              <w:pStyle w:val="TableText"/>
              <w:rPr>
                <w:rFonts w:cs="Times New Roman"/>
              </w:rPr>
            </w:pPr>
            <w:r w:rsidRPr="00C7345F">
              <w:t>140</w:t>
            </w:r>
          </w:p>
        </w:tc>
        <w:tc>
          <w:tcPr>
            <w:tcW w:w="720" w:type="dxa"/>
            <w:tcBorders>
              <w:top w:val="single" w:sz="4" w:space="0" w:color="auto"/>
            </w:tcBorders>
            <w:vAlign w:val="bottom"/>
            <w:hideMark/>
          </w:tcPr>
          <w:p w14:paraId="5639C6C1" w14:textId="77777777" w:rsidR="00384C43" w:rsidRPr="00C7345F" w:rsidRDefault="00384C43" w:rsidP="00F73F5C">
            <w:pPr>
              <w:pStyle w:val="TableText"/>
              <w:rPr>
                <w:rFonts w:cs="Times New Roman"/>
              </w:rPr>
            </w:pPr>
            <w:r w:rsidRPr="00C7345F">
              <w:t>46</w:t>
            </w:r>
          </w:p>
        </w:tc>
        <w:tc>
          <w:tcPr>
            <w:tcW w:w="720" w:type="dxa"/>
            <w:tcBorders>
              <w:top w:val="single" w:sz="4" w:space="0" w:color="auto"/>
            </w:tcBorders>
            <w:vAlign w:val="bottom"/>
            <w:hideMark/>
          </w:tcPr>
          <w:p w14:paraId="018ABB86" w14:textId="77777777" w:rsidR="00384C43" w:rsidRPr="00C7345F" w:rsidRDefault="00384C43" w:rsidP="00F73F5C">
            <w:pPr>
              <w:pStyle w:val="TableText"/>
              <w:rPr>
                <w:rFonts w:cs="Times New Roman"/>
              </w:rPr>
            </w:pPr>
            <w:r w:rsidRPr="00C7345F">
              <w:t>23</w:t>
            </w:r>
          </w:p>
        </w:tc>
        <w:tc>
          <w:tcPr>
            <w:tcW w:w="721" w:type="dxa"/>
            <w:tcBorders>
              <w:top w:val="single" w:sz="4" w:space="0" w:color="auto"/>
            </w:tcBorders>
            <w:vAlign w:val="bottom"/>
            <w:hideMark/>
          </w:tcPr>
          <w:p w14:paraId="4248BC40" w14:textId="77777777" w:rsidR="00384C43" w:rsidRPr="00C7345F" w:rsidRDefault="00384C43" w:rsidP="00F73F5C">
            <w:pPr>
              <w:pStyle w:val="TableText"/>
              <w:rPr>
                <w:rFonts w:cs="Times New Roman"/>
              </w:rPr>
            </w:pPr>
            <w:r w:rsidRPr="00C7345F">
              <w:t>31</w:t>
            </w:r>
          </w:p>
        </w:tc>
      </w:tr>
      <w:tr w:rsidR="00384C43" w:rsidRPr="00C7345F" w14:paraId="36048D06" w14:textId="77777777" w:rsidTr="00F73F5C">
        <w:tc>
          <w:tcPr>
            <w:tcW w:w="4608" w:type="dxa"/>
            <w:tcBorders>
              <w:bottom w:val="nil"/>
            </w:tcBorders>
            <w:hideMark/>
          </w:tcPr>
          <w:p w14:paraId="49B10F4F" w14:textId="77777777" w:rsidR="00384C43" w:rsidRPr="00C7345F" w:rsidRDefault="00384C43" w:rsidP="00F73F5C">
            <w:pPr>
              <w:pStyle w:val="TableText"/>
              <w:rPr>
                <w:rFonts w:cs="Times New Roman"/>
              </w:rPr>
            </w:pPr>
            <w:r w:rsidRPr="00C7345F">
              <w:t>Female</w:t>
            </w:r>
          </w:p>
        </w:tc>
        <w:tc>
          <w:tcPr>
            <w:tcW w:w="1152" w:type="dxa"/>
            <w:tcBorders>
              <w:bottom w:val="nil"/>
            </w:tcBorders>
            <w:vAlign w:val="bottom"/>
          </w:tcPr>
          <w:p w14:paraId="28A52989" w14:textId="77777777" w:rsidR="00384C43" w:rsidRPr="00C7345F" w:rsidRDefault="00384C43" w:rsidP="00F73F5C">
            <w:pPr>
              <w:pStyle w:val="TableText"/>
              <w:rPr>
                <w:rFonts w:cs="Times New Roman"/>
              </w:rPr>
            </w:pPr>
            <w:r w:rsidRPr="00C7345F">
              <w:t>1,551</w:t>
            </w:r>
          </w:p>
        </w:tc>
        <w:tc>
          <w:tcPr>
            <w:tcW w:w="720" w:type="dxa"/>
            <w:tcBorders>
              <w:bottom w:val="nil"/>
            </w:tcBorders>
            <w:vAlign w:val="bottom"/>
            <w:hideMark/>
          </w:tcPr>
          <w:p w14:paraId="63372C75" w14:textId="77777777" w:rsidR="00384C43" w:rsidRPr="00C7345F" w:rsidRDefault="00384C43" w:rsidP="00F73F5C">
            <w:pPr>
              <w:pStyle w:val="TableText"/>
              <w:rPr>
                <w:rFonts w:cs="Times New Roman"/>
              </w:rPr>
            </w:pPr>
            <w:r w:rsidRPr="00C7345F">
              <w:t>365</w:t>
            </w:r>
          </w:p>
        </w:tc>
        <w:tc>
          <w:tcPr>
            <w:tcW w:w="720" w:type="dxa"/>
            <w:tcBorders>
              <w:bottom w:val="nil"/>
            </w:tcBorders>
            <w:vAlign w:val="bottom"/>
            <w:hideMark/>
          </w:tcPr>
          <w:p w14:paraId="56B16D7A" w14:textId="77777777" w:rsidR="00384C43" w:rsidRPr="00C7345F" w:rsidRDefault="00384C43" w:rsidP="00F73F5C">
            <w:pPr>
              <w:pStyle w:val="TableText"/>
              <w:rPr>
                <w:rFonts w:cs="Times New Roman"/>
              </w:rPr>
            </w:pPr>
            <w:r w:rsidRPr="00C7345F">
              <w:t>142</w:t>
            </w:r>
          </w:p>
        </w:tc>
        <w:tc>
          <w:tcPr>
            <w:tcW w:w="720" w:type="dxa"/>
            <w:tcBorders>
              <w:bottom w:val="nil"/>
            </w:tcBorders>
            <w:vAlign w:val="bottom"/>
            <w:hideMark/>
          </w:tcPr>
          <w:p w14:paraId="6FC1CD84" w14:textId="77777777" w:rsidR="00384C43" w:rsidRPr="00C7345F" w:rsidRDefault="00384C43" w:rsidP="00F73F5C">
            <w:pPr>
              <w:pStyle w:val="TableText"/>
              <w:rPr>
                <w:rFonts w:cs="Times New Roman"/>
              </w:rPr>
            </w:pPr>
            <w:r w:rsidRPr="00C7345F">
              <w:t>46</w:t>
            </w:r>
          </w:p>
        </w:tc>
        <w:tc>
          <w:tcPr>
            <w:tcW w:w="720" w:type="dxa"/>
            <w:tcBorders>
              <w:bottom w:val="nil"/>
            </w:tcBorders>
            <w:vAlign w:val="bottom"/>
            <w:hideMark/>
          </w:tcPr>
          <w:p w14:paraId="78F625E1" w14:textId="77777777" w:rsidR="00384C43" w:rsidRPr="00C7345F" w:rsidRDefault="00384C43" w:rsidP="00F73F5C">
            <w:pPr>
              <w:pStyle w:val="TableText"/>
              <w:rPr>
                <w:rFonts w:cs="Times New Roman"/>
              </w:rPr>
            </w:pPr>
            <w:r w:rsidRPr="00C7345F">
              <w:t>21</w:t>
            </w:r>
          </w:p>
        </w:tc>
        <w:tc>
          <w:tcPr>
            <w:tcW w:w="721" w:type="dxa"/>
            <w:tcBorders>
              <w:bottom w:val="nil"/>
            </w:tcBorders>
            <w:vAlign w:val="bottom"/>
            <w:hideMark/>
          </w:tcPr>
          <w:p w14:paraId="16181C5B" w14:textId="77777777" w:rsidR="00384C43" w:rsidRPr="00C7345F" w:rsidRDefault="00384C43" w:rsidP="00F73F5C">
            <w:pPr>
              <w:pStyle w:val="TableText"/>
              <w:rPr>
                <w:rFonts w:cs="Times New Roman"/>
              </w:rPr>
            </w:pPr>
            <w:r w:rsidRPr="00C7345F">
              <w:t>33</w:t>
            </w:r>
          </w:p>
        </w:tc>
      </w:tr>
      <w:tr w:rsidR="00384C43" w:rsidRPr="00C7345F" w14:paraId="00732049" w14:textId="77777777" w:rsidTr="00F73F5C">
        <w:tc>
          <w:tcPr>
            <w:tcW w:w="4608" w:type="dxa"/>
            <w:tcBorders>
              <w:top w:val="nil"/>
              <w:bottom w:val="single" w:sz="4" w:space="0" w:color="auto"/>
            </w:tcBorders>
          </w:tcPr>
          <w:p w14:paraId="67A30155" w14:textId="77777777" w:rsidR="00384C43" w:rsidRPr="00C7345F" w:rsidRDefault="00384C43" w:rsidP="00F73F5C">
            <w:pPr>
              <w:pStyle w:val="TableText"/>
            </w:pPr>
            <w:r w:rsidRPr="00C7345F">
              <w:t>Nonbinary</w:t>
            </w:r>
          </w:p>
        </w:tc>
        <w:tc>
          <w:tcPr>
            <w:tcW w:w="1152" w:type="dxa"/>
            <w:tcBorders>
              <w:top w:val="nil"/>
              <w:bottom w:val="single" w:sz="4" w:space="0" w:color="auto"/>
            </w:tcBorders>
            <w:vAlign w:val="bottom"/>
          </w:tcPr>
          <w:p w14:paraId="73771821" w14:textId="77777777" w:rsidR="00384C43" w:rsidRPr="00C7345F" w:rsidRDefault="00384C43" w:rsidP="00F73F5C">
            <w:pPr>
              <w:pStyle w:val="TableText"/>
              <w:rPr>
                <w:rFonts w:cs="Times New Roman"/>
              </w:rPr>
            </w:pPr>
            <w:r w:rsidRPr="00C7345F">
              <w:t>1</w:t>
            </w:r>
          </w:p>
        </w:tc>
        <w:tc>
          <w:tcPr>
            <w:tcW w:w="720" w:type="dxa"/>
            <w:tcBorders>
              <w:top w:val="nil"/>
              <w:bottom w:val="single" w:sz="4" w:space="0" w:color="auto"/>
            </w:tcBorders>
            <w:vAlign w:val="bottom"/>
          </w:tcPr>
          <w:p w14:paraId="3AE5ACAA"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181DC735"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497000BD"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68D92D3F" w14:textId="77777777" w:rsidR="00384C43" w:rsidRPr="00C7345F" w:rsidRDefault="00384C43" w:rsidP="00F73F5C">
            <w:pPr>
              <w:pStyle w:val="TableText"/>
            </w:pPr>
            <w:r w:rsidRPr="00C7345F">
              <w:t>N/A</w:t>
            </w:r>
          </w:p>
        </w:tc>
        <w:tc>
          <w:tcPr>
            <w:tcW w:w="721" w:type="dxa"/>
            <w:tcBorders>
              <w:top w:val="nil"/>
              <w:bottom w:val="single" w:sz="4" w:space="0" w:color="auto"/>
            </w:tcBorders>
            <w:vAlign w:val="bottom"/>
          </w:tcPr>
          <w:p w14:paraId="6EA9BAE0" w14:textId="77777777" w:rsidR="00384C43" w:rsidRPr="00C7345F" w:rsidRDefault="00384C43" w:rsidP="00F73F5C">
            <w:pPr>
              <w:pStyle w:val="TableText"/>
            </w:pPr>
            <w:r w:rsidRPr="00C7345F">
              <w:t>N/A</w:t>
            </w:r>
          </w:p>
        </w:tc>
      </w:tr>
      <w:tr w:rsidR="00384C43" w:rsidRPr="00C7345F" w14:paraId="0A6F7F36" w14:textId="77777777" w:rsidTr="00F73F5C">
        <w:tc>
          <w:tcPr>
            <w:tcW w:w="4608" w:type="dxa"/>
            <w:tcBorders>
              <w:top w:val="single" w:sz="4" w:space="0" w:color="auto"/>
            </w:tcBorders>
            <w:hideMark/>
          </w:tcPr>
          <w:p w14:paraId="5BAA3C34" w14:textId="77777777" w:rsidR="00384C43" w:rsidRPr="00C7345F" w:rsidRDefault="00384C43" w:rsidP="00F73F5C">
            <w:pPr>
              <w:pStyle w:val="TableText"/>
              <w:rPr>
                <w:rFonts w:cs="Times New Roman"/>
              </w:rPr>
            </w:pPr>
            <w:r w:rsidRPr="00C7345F">
              <w:t>American Indian or Alaska Native</w:t>
            </w:r>
          </w:p>
        </w:tc>
        <w:tc>
          <w:tcPr>
            <w:tcW w:w="1152" w:type="dxa"/>
            <w:tcBorders>
              <w:top w:val="single" w:sz="4" w:space="0" w:color="auto"/>
            </w:tcBorders>
            <w:vAlign w:val="bottom"/>
          </w:tcPr>
          <w:p w14:paraId="2CD46CC3" w14:textId="77777777" w:rsidR="00384C43" w:rsidRPr="00C7345F" w:rsidRDefault="00384C43" w:rsidP="00F73F5C">
            <w:pPr>
              <w:pStyle w:val="TableText"/>
              <w:rPr>
                <w:rFonts w:cs="Times New Roman"/>
              </w:rPr>
            </w:pPr>
            <w:r w:rsidRPr="00C7345F">
              <w:t>5</w:t>
            </w:r>
          </w:p>
        </w:tc>
        <w:tc>
          <w:tcPr>
            <w:tcW w:w="720" w:type="dxa"/>
            <w:tcBorders>
              <w:top w:val="single" w:sz="4" w:space="0" w:color="auto"/>
            </w:tcBorders>
            <w:vAlign w:val="bottom"/>
            <w:hideMark/>
          </w:tcPr>
          <w:p w14:paraId="6C5D39EC"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4F83FEB5"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15CF35DB"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4951CCB4" w14:textId="77777777" w:rsidR="00384C43" w:rsidRPr="00C7345F" w:rsidRDefault="00384C43" w:rsidP="00F73F5C">
            <w:pPr>
              <w:pStyle w:val="TableText"/>
              <w:rPr>
                <w:rFonts w:cs="Times New Roman"/>
              </w:rPr>
            </w:pPr>
            <w:r w:rsidRPr="00C7345F">
              <w:t>N/A</w:t>
            </w:r>
          </w:p>
        </w:tc>
        <w:tc>
          <w:tcPr>
            <w:tcW w:w="721" w:type="dxa"/>
            <w:tcBorders>
              <w:top w:val="single" w:sz="4" w:space="0" w:color="auto"/>
            </w:tcBorders>
            <w:vAlign w:val="bottom"/>
            <w:hideMark/>
          </w:tcPr>
          <w:p w14:paraId="6226ED6E" w14:textId="77777777" w:rsidR="00384C43" w:rsidRPr="00C7345F" w:rsidRDefault="00384C43" w:rsidP="00F73F5C">
            <w:pPr>
              <w:pStyle w:val="TableText"/>
              <w:rPr>
                <w:rFonts w:cs="Times New Roman"/>
              </w:rPr>
            </w:pPr>
            <w:r w:rsidRPr="00C7345F">
              <w:t>N/A</w:t>
            </w:r>
          </w:p>
        </w:tc>
      </w:tr>
      <w:tr w:rsidR="00384C43" w:rsidRPr="00C7345F" w14:paraId="335A0127" w14:textId="77777777" w:rsidTr="00F73F5C">
        <w:tc>
          <w:tcPr>
            <w:tcW w:w="4608" w:type="dxa"/>
            <w:hideMark/>
          </w:tcPr>
          <w:p w14:paraId="727003D2" w14:textId="77777777" w:rsidR="00384C43" w:rsidRPr="00C7345F" w:rsidRDefault="00384C43" w:rsidP="00F73F5C">
            <w:pPr>
              <w:pStyle w:val="TableText"/>
              <w:rPr>
                <w:rFonts w:cs="Times New Roman"/>
              </w:rPr>
            </w:pPr>
            <w:r w:rsidRPr="00C7345F">
              <w:t>Asian</w:t>
            </w:r>
          </w:p>
        </w:tc>
        <w:tc>
          <w:tcPr>
            <w:tcW w:w="1152" w:type="dxa"/>
            <w:vAlign w:val="bottom"/>
          </w:tcPr>
          <w:p w14:paraId="4E4F7AE3" w14:textId="77777777" w:rsidR="00384C43" w:rsidRPr="00C7345F" w:rsidRDefault="00384C43" w:rsidP="00F73F5C">
            <w:pPr>
              <w:pStyle w:val="TableText"/>
              <w:rPr>
                <w:rFonts w:cs="Times New Roman"/>
              </w:rPr>
            </w:pPr>
            <w:r w:rsidRPr="00C7345F">
              <w:t>1,031</w:t>
            </w:r>
          </w:p>
        </w:tc>
        <w:tc>
          <w:tcPr>
            <w:tcW w:w="720" w:type="dxa"/>
            <w:vAlign w:val="bottom"/>
            <w:hideMark/>
          </w:tcPr>
          <w:p w14:paraId="5A2A2A02" w14:textId="77777777" w:rsidR="00384C43" w:rsidRPr="00C7345F" w:rsidRDefault="00384C43" w:rsidP="00F73F5C">
            <w:pPr>
              <w:pStyle w:val="TableText"/>
              <w:rPr>
                <w:rFonts w:cs="Times New Roman"/>
              </w:rPr>
            </w:pPr>
            <w:r w:rsidRPr="00C7345F">
              <w:t>418</w:t>
            </w:r>
          </w:p>
        </w:tc>
        <w:tc>
          <w:tcPr>
            <w:tcW w:w="720" w:type="dxa"/>
            <w:vAlign w:val="bottom"/>
            <w:hideMark/>
          </w:tcPr>
          <w:p w14:paraId="1E9A7CE0" w14:textId="77777777" w:rsidR="00384C43" w:rsidRPr="00C7345F" w:rsidRDefault="00384C43" w:rsidP="00F73F5C">
            <w:pPr>
              <w:pStyle w:val="TableText"/>
              <w:rPr>
                <w:rFonts w:cs="Times New Roman"/>
              </w:rPr>
            </w:pPr>
            <w:r w:rsidRPr="00C7345F">
              <w:t>132</w:t>
            </w:r>
          </w:p>
        </w:tc>
        <w:tc>
          <w:tcPr>
            <w:tcW w:w="720" w:type="dxa"/>
            <w:vAlign w:val="bottom"/>
            <w:hideMark/>
          </w:tcPr>
          <w:p w14:paraId="27B5514D" w14:textId="77777777" w:rsidR="00384C43" w:rsidRPr="00C7345F" w:rsidRDefault="00384C43" w:rsidP="00F73F5C">
            <w:pPr>
              <w:pStyle w:val="TableText"/>
              <w:rPr>
                <w:rFonts w:cs="Times New Roman"/>
              </w:rPr>
            </w:pPr>
            <w:r w:rsidRPr="00C7345F">
              <w:t>31</w:t>
            </w:r>
          </w:p>
        </w:tc>
        <w:tc>
          <w:tcPr>
            <w:tcW w:w="720" w:type="dxa"/>
            <w:vAlign w:val="bottom"/>
            <w:hideMark/>
          </w:tcPr>
          <w:p w14:paraId="71FCCC17" w14:textId="77777777" w:rsidR="00384C43" w:rsidRPr="00C7345F" w:rsidRDefault="00384C43" w:rsidP="00F73F5C">
            <w:pPr>
              <w:pStyle w:val="TableText"/>
              <w:rPr>
                <w:rFonts w:cs="Times New Roman"/>
              </w:rPr>
            </w:pPr>
            <w:r w:rsidRPr="00C7345F">
              <w:t>23</w:t>
            </w:r>
          </w:p>
        </w:tc>
        <w:tc>
          <w:tcPr>
            <w:tcW w:w="721" w:type="dxa"/>
            <w:vAlign w:val="bottom"/>
            <w:hideMark/>
          </w:tcPr>
          <w:p w14:paraId="0A2E7563" w14:textId="77777777" w:rsidR="00384C43" w:rsidRPr="00C7345F" w:rsidRDefault="00384C43" w:rsidP="00F73F5C">
            <w:pPr>
              <w:pStyle w:val="TableText"/>
              <w:rPr>
                <w:rFonts w:cs="Times New Roman"/>
              </w:rPr>
            </w:pPr>
            <w:r w:rsidRPr="00C7345F">
              <w:t>47</w:t>
            </w:r>
          </w:p>
        </w:tc>
      </w:tr>
      <w:tr w:rsidR="00384C43" w:rsidRPr="00C7345F" w14:paraId="3910AEC3" w14:textId="77777777" w:rsidTr="00F73F5C">
        <w:tc>
          <w:tcPr>
            <w:tcW w:w="4608" w:type="dxa"/>
            <w:hideMark/>
          </w:tcPr>
          <w:p w14:paraId="1EEAF2C3"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366FE228" w14:textId="77777777" w:rsidR="00384C43" w:rsidRPr="00C7345F" w:rsidRDefault="00384C43" w:rsidP="00F73F5C">
            <w:pPr>
              <w:pStyle w:val="TableText"/>
              <w:rPr>
                <w:rFonts w:cs="Times New Roman"/>
              </w:rPr>
            </w:pPr>
            <w:r w:rsidRPr="00C7345F">
              <w:t>17</w:t>
            </w:r>
          </w:p>
        </w:tc>
        <w:tc>
          <w:tcPr>
            <w:tcW w:w="720" w:type="dxa"/>
            <w:vAlign w:val="bottom"/>
            <w:hideMark/>
          </w:tcPr>
          <w:p w14:paraId="7D43DEA9" w14:textId="77777777" w:rsidR="00384C43" w:rsidRPr="00C7345F" w:rsidRDefault="00384C43" w:rsidP="00F73F5C">
            <w:pPr>
              <w:pStyle w:val="TableText"/>
              <w:rPr>
                <w:rFonts w:cs="Times New Roman"/>
              </w:rPr>
            </w:pPr>
            <w:r w:rsidRPr="00C7345F">
              <w:t>383</w:t>
            </w:r>
          </w:p>
        </w:tc>
        <w:tc>
          <w:tcPr>
            <w:tcW w:w="720" w:type="dxa"/>
            <w:vAlign w:val="bottom"/>
            <w:hideMark/>
          </w:tcPr>
          <w:p w14:paraId="2FC1FA33" w14:textId="77777777" w:rsidR="00384C43" w:rsidRPr="00C7345F" w:rsidRDefault="00384C43" w:rsidP="00F73F5C">
            <w:pPr>
              <w:pStyle w:val="TableText"/>
              <w:rPr>
                <w:rFonts w:cs="Times New Roman"/>
              </w:rPr>
            </w:pPr>
            <w:r w:rsidRPr="00C7345F">
              <w:t>127</w:t>
            </w:r>
          </w:p>
        </w:tc>
        <w:tc>
          <w:tcPr>
            <w:tcW w:w="720" w:type="dxa"/>
            <w:vAlign w:val="bottom"/>
            <w:hideMark/>
          </w:tcPr>
          <w:p w14:paraId="3FA8334B" w14:textId="77777777" w:rsidR="00384C43" w:rsidRPr="00C7345F" w:rsidRDefault="00384C43" w:rsidP="00F73F5C">
            <w:pPr>
              <w:pStyle w:val="TableText"/>
              <w:rPr>
                <w:rFonts w:cs="Times New Roman"/>
              </w:rPr>
            </w:pPr>
            <w:r w:rsidRPr="00C7345F">
              <w:t>29</w:t>
            </w:r>
          </w:p>
        </w:tc>
        <w:tc>
          <w:tcPr>
            <w:tcW w:w="720" w:type="dxa"/>
            <w:vAlign w:val="bottom"/>
            <w:hideMark/>
          </w:tcPr>
          <w:p w14:paraId="32C4AA00" w14:textId="77777777" w:rsidR="00384C43" w:rsidRPr="00C7345F" w:rsidRDefault="00384C43" w:rsidP="00F73F5C">
            <w:pPr>
              <w:pStyle w:val="TableText"/>
              <w:rPr>
                <w:rFonts w:cs="Times New Roman"/>
              </w:rPr>
            </w:pPr>
            <w:r w:rsidRPr="00C7345F">
              <w:t>47</w:t>
            </w:r>
          </w:p>
        </w:tc>
        <w:tc>
          <w:tcPr>
            <w:tcW w:w="721" w:type="dxa"/>
            <w:vAlign w:val="bottom"/>
            <w:hideMark/>
          </w:tcPr>
          <w:p w14:paraId="3DBA8F1A" w14:textId="77777777" w:rsidR="00384C43" w:rsidRPr="00C7345F" w:rsidRDefault="00384C43" w:rsidP="00F73F5C">
            <w:pPr>
              <w:pStyle w:val="TableText"/>
              <w:rPr>
                <w:rFonts w:cs="Times New Roman"/>
              </w:rPr>
            </w:pPr>
            <w:r w:rsidRPr="00C7345F">
              <w:t>24</w:t>
            </w:r>
          </w:p>
        </w:tc>
      </w:tr>
      <w:tr w:rsidR="00384C43" w:rsidRPr="00C7345F" w14:paraId="2F91B5BB" w14:textId="77777777" w:rsidTr="00F73F5C">
        <w:tc>
          <w:tcPr>
            <w:tcW w:w="4608" w:type="dxa"/>
            <w:hideMark/>
          </w:tcPr>
          <w:p w14:paraId="500D5245" w14:textId="77777777" w:rsidR="00384C43" w:rsidRPr="00C7345F" w:rsidRDefault="00384C43" w:rsidP="00F73F5C">
            <w:pPr>
              <w:pStyle w:val="TableText"/>
              <w:rPr>
                <w:rFonts w:cs="Times New Roman"/>
              </w:rPr>
            </w:pPr>
            <w:r w:rsidRPr="00C7345F">
              <w:t>Filipino</w:t>
            </w:r>
          </w:p>
        </w:tc>
        <w:tc>
          <w:tcPr>
            <w:tcW w:w="1152" w:type="dxa"/>
            <w:vAlign w:val="bottom"/>
          </w:tcPr>
          <w:p w14:paraId="2A19FC55" w14:textId="77777777" w:rsidR="00384C43" w:rsidRPr="00C7345F" w:rsidRDefault="00384C43" w:rsidP="00F73F5C">
            <w:pPr>
              <w:pStyle w:val="TableText"/>
              <w:rPr>
                <w:rFonts w:cs="Times New Roman"/>
              </w:rPr>
            </w:pPr>
            <w:r w:rsidRPr="00C7345F">
              <w:t>61</w:t>
            </w:r>
          </w:p>
        </w:tc>
        <w:tc>
          <w:tcPr>
            <w:tcW w:w="720" w:type="dxa"/>
            <w:vAlign w:val="bottom"/>
            <w:hideMark/>
          </w:tcPr>
          <w:p w14:paraId="41F2057F" w14:textId="77777777" w:rsidR="00384C43" w:rsidRPr="00C7345F" w:rsidRDefault="00384C43" w:rsidP="00F73F5C">
            <w:pPr>
              <w:pStyle w:val="TableText"/>
              <w:rPr>
                <w:rFonts w:cs="Times New Roman"/>
              </w:rPr>
            </w:pPr>
            <w:r w:rsidRPr="00C7345F">
              <w:t>423</w:t>
            </w:r>
          </w:p>
        </w:tc>
        <w:tc>
          <w:tcPr>
            <w:tcW w:w="720" w:type="dxa"/>
            <w:vAlign w:val="bottom"/>
            <w:hideMark/>
          </w:tcPr>
          <w:p w14:paraId="7CC9B0F3" w14:textId="77777777" w:rsidR="00384C43" w:rsidRPr="00C7345F" w:rsidRDefault="00384C43" w:rsidP="00F73F5C">
            <w:pPr>
              <w:pStyle w:val="TableText"/>
              <w:rPr>
                <w:rFonts w:cs="Times New Roman"/>
              </w:rPr>
            </w:pPr>
            <w:r w:rsidRPr="00C7345F">
              <w:t>81</w:t>
            </w:r>
          </w:p>
        </w:tc>
        <w:tc>
          <w:tcPr>
            <w:tcW w:w="720" w:type="dxa"/>
            <w:vAlign w:val="bottom"/>
            <w:hideMark/>
          </w:tcPr>
          <w:p w14:paraId="609655FB" w14:textId="77777777" w:rsidR="00384C43" w:rsidRPr="00C7345F" w:rsidRDefault="00384C43" w:rsidP="00F73F5C">
            <w:pPr>
              <w:pStyle w:val="TableText"/>
              <w:rPr>
                <w:rFonts w:cs="Times New Roman"/>
              </w:rPr>
            </w:pPr>
            <w:r w:rsidRPr="00C7345F">
              <w:t>23</w:t>
            </w:r>
          </w:p>
        </w:tc>
        <w:tc>
          <w:tcPr>
            <w:tcW w:w="720" w:type="dxa"/>
            <w:vAlign w:val="bottom"/>
            <w:hideMark/>
          </w:tcPr>
          <w:p w14:paraId="026D7A32" w14:textId="77777777" w:rsidR="00384C43" w:rsidRPr="00C7345F" w:rsidRDefault="00384C43" w:rsidP="00F73F5C">
            <w:pPr>
              <w:pStyle w:val="TableText"/>
              <w:rPr>
                <w:rFonts w:cs="Times New Roman"/>
              </w:rPr>
            </w:pPr>
            <w:r w:rsidRPr="00C7345F">
              <w:t>43</w:t>
            </w:r>
          </w:p>
        </w:tc>
        <w:tc>
          <w:tcPr>
            <w:tcW w:w="721" w:type="dxa"/>
            <w:vAlign w:val="bottom"/>
            <w:hideMark/>
          </w:tcPr>
          <w:p w14:paraId="3CF574E1" w14:textId="77777777" w:rsidR="00384C43" w:rsidRPr="00C7345F" w:rsidRDefault="00384C43" w:rsidP="00F73F5C">
            <w:pPr>
              <w:pStyle w:val="TableText"/>
              <w:rPr>
                <w:rFonts w:cs="Times New Roman"/>
              </w:rPr>
            </w:pPr>
            <w:r w:rsidRPr="00C7345F">
              <w:t>34</w:t>
            </w:r>
          </w:p>
        </w:tc>
      </w:tr>
      <w:tr w:rsidR="00384C43" w:rsidRPr="00C7345F" w14:paraId="031372D4" w14:textId="77777777" w:rsidTr="00F73F5C">
        <w:tc>
          <w:tcPr>
            <w:tcW w:w="4608" w:type="dxa"/>
            <w:hideMark/>
          </w:tcPr>
          <w:p w14:paraId="03F59730" w14:textId="77777777" w:rsidR="00384C43" w:rsidRPr="00C7345F" w:rsidRDefault="00384C43" w:rsidP="00F73F5C">
            <w:pPr>
              <w:pStyle w:val="TableText"/>
              <w:rPr>
                <w:rFonts w:cs="Times New Roman"/>
              </w:rPr>
            </w:pPr>
            <w:r w:rsidRPr="00C7345F">
              <w:t>Hispanic or Latino</w:t>
            </w:r>
          </w:p>
        </w:tc>
        <w:tc>
          <w:tcPr>
            <w:tcW w:w="1152" w:type="dxa"/>
            <w:vAlign w:val="bottom"/>
          </w:tcPr>
          <w:p w14:paraId="7FB5AE27" w14:textId="77777777" w:rsidR="00384C43" w:rsidRPr="00C7345F" w:rsidRDefault="00384C43" w:rsidP="00F73F5C">
            <w:pPr>
              <w:pStyle w:val="TableText"/>
              <w:rPr>
                <w:rFonts w:cs="Times New Roman"/>
              </w:rPr>
            </w:pPr>
            <w:r w:rsidRPr="00C7345F">
              <w:t>1,604</w:t>
            </w:r>
          </w:p>
        </w:tc>
        <w:tc>
          <w:tcPr>
            <w:tcW w:w="720" w:type="dxa"/>
            <w:vAlign w:val="bottom"/>
            <w:hideMark/>
          </w:tcPr>
          <w:p w14:paraId="77E70454" w14:textId="77777777" w:rsidR="00384C43" w:rsidRPr="00C7345F" w:rsidRDefault="00384C43" w:rsidP="00F73F5C">
            <w:pPr>
              <w:pStyle w:val="TableText"/>
              <w:rPr>
                <w:rFonts w:cs="Times New Roman"/>
              </w:rPr>
            </w:pPr>
            <w:r w:rsidRPr="00C7345F">
              <w:t>319</w:t>
            </w:r>
          </w:p>
        </w:tc>
        <w:tc>
          <w:tcPr>
            <w:tcW w:w="720" w:type="dxa"/>
            <w:vAlign w:val="bottom"/>
            <w:hideMark/>
          </w:tcPr>
          <w:p w14:paraId="749DF596" w14:textId="77777777" w:rsidR="00384C43" w:rsidRPr="00C7345F" w:rsidRDefault="00384C43" w:rsidP="00F73F5C">
            <w:pPr>
              <w:pStyle w:val="TableText"/>
              <w:rPr>
                <w:rFonts w:cs="Times New Roman"/>
              </w:rPr>
            </w:pPr>
            <w:r w:rsidRPr="00C7345F">
              <w:t>135</w:t>
            </w:r>
          </w:p>
        </w:tc>
        <w:tc>
          <w:tcPr>
            <w:tcW w:w="720" w:type="dxa"/>
            <w:vAlign w:val="bottom"/>
            <w:hideMark/>
          </w:tcPr>
          <w:p w14:paraId="6AE36B0F" w14:textId="77777777" w:rsidR="00384C43" w:rsidRPr="00C7345F" w:rsidRDefault="00384C43" w:rsidP="00F73F5C">
            <w:pPr>
              <w:pStyle w:val="TableText"/>
              <w:rPr>
                <w:rFonts w:cs="Times New Roman"/>
              </w:rPr>
            </w:pPr>
            <w:r w:rsidRPr="00C7345F">
              <w:t>60</w:t>
            </w:r>
          </w:p>
        </w:tc>
        <w:tc>
          <w:tcPr>
            <w:tcW w:w="720" w:type="dxa"/>
            <w:vAlign w:val="bottom"/>
            <w:hideMark/>
          </w:tcPr>
          <w:p w14:paraId="318F0A1F" w14:textId="77777777" w:rsidR="00384C43" w:rsidRPr="00C7345F" w:rsidRDefault="00384C43" w:rsidP="00F73F5C">
            <w:pPr>
              <w:pStyle w:val="TableText"/>
              <w:rPr>
                <w:rFonts w:cs="Times New Roman"/>
              </w:rPr>
            </w:pPr>
            <w:r w:rsidRPr="00C7345F">
              <w:t>20</w:t>
            </w:r>
          </w:p>
        </w:tc>
        <w:tc>
          <w:tcPr>
            <w:tcW w:w="721" w:type="dxa"/>
            <w:vAlign w:val="bottom"/>
            <w:hideMark/>
          </w:tcPr>
          <w:p w14:paraId="578421D9" w14:textId="77777777" w:rsidR="00384C43" w:rsidRPr="00C7345F" w:rsidRDefault="00384C43" w:rsidP="00F73F5C">
            <w:pPr>
              <w:pStyle w:val="TableText"/>
              <w:rPr>
                <w:rFonts w:cs="Times New Roman"/>
              </w:rPr>
            </w:pPr>
            <w:r w:rsidRPr="00C7345F">
              <w:t>20</w:t>
            </w:r>
          </w:p>
        </w:tc>
      </w:tr>
      <w:tr w:rsidR="00384C43" w:rsidRPr="00C7345F" w14:paraId="20202768" w14:textId="77777777" w:rsidTr="00F73F5C">
        <w:tc>
          <w:tcPr>
            <w:tcW w:w="4608" w:type="dxa"/>
            <w:hideMark/>
          </w:tcPr>
          <w:p w14:paraId="1C28DF32"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67075323" w14:textId="77777777" w:rsidR="00384C43" w:rsidRPr="00C7345F" w:rsidRDefault="00384C43" w:rsidP="00F73F5C">
            <w:pPr>
              <w:pStyle w:val="TableText"/>
              <w:rPr>
                <w:rFonts w:cs="Times New Roman"/>
              </w:rPr>
            </w:pPr>
            <w:r w:rsidRPr="00C7345F">
              <w:t>29</w:t>
            </w:r>
          </w:p>
        </w:tc>
        <w:tc>
          <w:tcPr>
            <w:tcW w:w="720" w:type="dxa"/>
            <w:vAlign w:val="bottom"/>
            <w:hideMark/>
          </w:tcPr>
          <w:p w14:paraId="1F0D4B9F" w14:textId="77777777" w:rsidR="00384C43" w:rsidRPr="00C7345F" w:rsidRDefault="00384C43" w:rsidP="00F73F5C">
            <w:pPr>
              <w:pStyle w:val="TableText"/>
              <w:rPr>
                <w:rFonts w:cs="Times New Roman"/>
              </w:rPr>
            </w:pPr>
            <w:r w:rsidRPr="00C7345F">
              <w:t>410</w:t>
            </w:r>
          </w:p>
        </w:tc>
        <w:tc>
          <w:tcPr>
            <w:tcW w:w="720" w:type="dxa"/>
            <w:vAlign w:val="bottom"/>
            <w:hideMark/>
          </w:tcPr>
          <w:p w14:paraId="5C1AC76F" w14:textId="77777777" w:rsidR="00384C43" w:rsidRPr="00C7345F" w:rsidRDefault="00384C43" w:rsidP="00F73F5C">
            <w:pPr>
              <w:pStyle w:val="TableText"/>
              <w:rPr>
                <w:rFonts w:cs="Times New Roman"/>
              </w:rPr>
            </w:pPr>
            <w:r w:rsidRPr="00C7345F">
              <w:t>76</w:t>
            </w:r>
          </w:p>
        </w:tc>
        <w:tc>
          <w:tcPr>
            <w:tcW w:w="720" w:type="dxa"/>
            <w:vAlign w:val="bottom"/>
            <w:hideMark/>
          </w:tcPr>
          <w:p w14:paraId="0A61E1C4" w14:textId="77777777" w:rsidR="00384C43" w:rsidRPr="00C7345F" w:rsidRDefault="00384C43" w:rsidP="00F73F5C">
            <w:pPr>
              <w:pStyle w:val="TableText"/>
              <w:rPr>
                <w:rFonts w:cs="Times New Roman"/>
              </w:rPr>
            </w:pPr>
            <w:r w:rsidRPr="00C7345F">
              <w:t>31</w:t>
            </w:r>
          </w:p>
        </w:tc>
        <w:tc>
          <w:tcPr>
            <w:tcW w:w="720" w:type="dxa"/>
            <w:vAlign w:val="bottom"/>
            <w:hideMark/>
          </w:tcPr>
          <w:p w14:paraId="681EDA04" w14:textId="77777777" w:rsidR="00384C43" w:rsidRPr="00C7345F" w:rsidRDefault="00384C43" w:rsidP="00F73F5C">
            <w:pPr>
              <w:pStyle w:val="TableText"/>
              <w:rPr>
                <w:rFonts w:cs="Times New Roman"/>
              </w:rPr>
            </w:pPr>
            <w:r w:rsidRPr="00C7345F">
              <w:t>34</w:t>
            </w:r>
          </w:p>
        </w:tc>
        <w:tc>
          <w:tcPr>
            <w:tcW w:w="721" w:type="dxa"/>
            <w:vAlign w:val="bottom"/>
            <w:hideMark/>
          </w:tcPr>
          <w:p w14:paraId="029EC60A" w14:textId="77777777" w:rsidR="00384C43" w:rsidRPr="00C7345F" w:rsidRDefault="00384C43" w:rsidP="00F73F5C">
            <w:pPr>
              <w:pStyle w:val="TableText"/>
              <w:rPr>
                <w:rFonts w:cs="Times New Roman"/>
              </w:rPr>
            </w:pPr>
            <w:r w:rsidRPr="00C7345F">
              <w:t>34</w:t>
            </w:r>
          </w:p>
        </w:tc>
      </w:tr>
      <w:tr w:rsidR="00384C43" w:rsidRPr="00C7345F" w14:paraId="3D490D78" w14:textId="77777777" w:rsidTr="00F73F5C">
        <w:tc>
          <w:tcPr>
            <w:tcW w:w="4608" w:type="dxa"/>
            <w:tcBorders>
              <w:bottom w:val="nil"/>
            </w:tcBorders>
            <w:hideMark/>
          </w:tcPr>
          <w:p w14:paraId="0C9475FC"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367F0DAE" w14:textId="77777777" w:rsidR="00384C43" w:rsidRPr="00C7345F" w:rsidRDefault="00384C43" w:rsidP="00F73F5C">
            <w:pPr>
              <w:pStyle w:val="TableText"/>
              <w:rPr>
                <w:rFonts w:cs="Times New Roman"/>
              </w:rPr>
            </w:pPr>
            <w:r w:rsidRPr="00C7345F">
              <w:t>373</w:t>
            </w:r>
          </w:p>
        </w:tc>
        <w:tc>
          <w:tcPr>
            <w:tcW w:w="720" w:type="dxa"/>
            <w:tcBorders>
              <w:bottom w:val="nil"/>
            </w:tcBorders>
            <w:vAlign w:val="bottom"/>
            <w:hideMark/>
          </w:tcPr>
          <w:p w14:paraId="433C8A7A" w14:textId="77777777" w:rsidR="00384C43" w:rsidRPr="00C7345F" w:rsidRDefault="00384C43" w:rsidP="00F73F5C">
            <w:pPr>
              <w:pStyle w:val="TableText"/>
              <w:rPr>
                <w:rFonts w:cs="Times New Roman"/>
              </w:rPr>
            </w:pPr>
            <w:r w:rsidRPr="00C7345F">
              <w:t>379</w:t>
            </w:r>
          </w:p>
        </w:tc>
        <w:tc>
          <w:tcPr>
            <w:tcW w:w="720" w:type="dxa"/>
            <w:tcBorders>
              <w:bottom w:val="nil"/>
            </w:tcBorders>
            <w:vAlign w:val="bottom"/>
            <w:hideMark/>
          </w:tcPr>
          <w:p w14:paraId="049941FE" w14:textId="77777777" w:rsidR="00384C43" w:rsidRPr="00C7345F" w:rsidRDefault="00384C43" w:rsidP="00F73F5C">
            <w:pPr>
              <w:pStyle w:val="TableText"/>
              <w:rPr>
                <w:rFonts w:cs="Times New Roman"/>
              </w:rPr>
            </w:pPr>
            <w:r w:rsidRPr="00C7345F">
              <w:t>141</w:t>
            </w:r>
          </w:p>
        </w:tc>
        <w:tc>
          <w:tcPr>
            <w:tcW w:w="720" w:type="dxa"/>
            <w:tcBorders>
              <w:bottom w:val="nil"/>
            </w:tcBorders>
            <w:vAlign w:val="bottom"/>
            <w:hideMark/>
          </w:tcPr>
          <w:p w14:paraId="06854E52" w14:textId="77777777" w:rsidR="00384C43" w:rsidRPr="00C7345F" w:rsidRDefault="00384C43" w:rsidP="00F73F5C">
            <w:pPr>
              <w:pStyle w:val="TableText"/>
              <w:rPr>
                <w:rFonts w:cs="Times New Roman"/>
              </w:rPr>
            </w:pPr>
            <w:r w:rsidRPr="00C7345F">
              <w:t>41</w:t>
            </w:r>
          </w:p>
        </w:tc>
        <w:tc>
          <w:tcPr>
            <w:tcW w:w="720" w:type="dxa"/>
            <w:tcBorders>
              <w:bottom w:val="nil"/>
            </w:tcBorders>
            <w:vAlign w:val="bottom"/>
            <w:hideMark/>
          </w:tcPr>
          <w:p w14:paraId="431A573C" w14:textId="77777777" w:rsidR="00384C43" w:rsidRPr="00C7345F" w:rsidRDefault="00384C43" w:rsidP="00F73F5C">
            <w:pPr>
              <w:pStyle w:val="TableText"/>
              <w:rPr>
                <w:rFonts w:cs="Times New Roman"/>
              </w:rPr>
            </w:pPr>
            <w:r w:rsidRPr="00C7345F">
              <w:t>22</w:t>
            </w:r>
          </w:p>
        </w:tc>
        <w:tc>
          <w:tcPr>
            <w:tcW w:w="721" w:type="dxa"/>
            <w:tcBorders>
              <w:bottom w:val="nil"/>
            </w:tcBorders>
            <w:vAlign w:val="bottom"/>
            <w:hideMark/>
          </w:tcPr>
          <w:p w14:paraId="64918285" w14:textId="77777777" w:rsidR="00384C43" w:rsidRPr="00C7345F" w:rsidRDefault="00384C43" w:rsidP="00F73F5C">
            <w:pPr>
              <w:pStyle w:val="TableText"/>
              <w:rPr>
                <w:rFonts w:cs="Times New Roman"/>
              </w:rPr>
            </w:pPr>
            <w:r w:rsidRPr="00C7345F">
              <w:t>37</w:t>
            </w:r>
          </w:p>
        </w:tc>
      </w:tr>
      <w:tr w:rsidR="00384C43" w:rsidRPr="00C7345F" w14:paraId="097A6B0E" w14:textId="77777777" w:rsidTr="00F73F5C">
        <w:tc>
          <w:tcPr>
            <w:tcW w:w="4608" w:type="dxa"/>
            <w:tcBorders>
              <w:top w:val="nil"/>
              <w:bottom w:val="single" w:sz="4" w:space="0" w:color="auto"/>
            </w:tcBorders>
            <w:hideMark/>
          </w:tcPr>
          <w:p w14:paraId="369696AD"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4A1F3BC5" w14:textId="77777777" w:rsidR="00384C43" w:rsidRPr="00C7345F" w:rsidRDefault="00384C43" w:rsidP="00F73F5C">
            <w:pPr>
              <w:pStyle w:val="TableText"/>
              <w:rPr>
                <w:rFonts w:cs="Times New Roman"/>
              </w:rPr>
            </w:pPr>
            <w:r w:rsidRPr="00C7345F">
              <w:t>116</w:t>
            </w:r>
          </w:p>
        </w:tc>
        <w:tc>
          <w:tcPr>
            <w:tcW w:w="720" w:type="dxa"/>
            <w:tcBorders>
              <w:top w:val="nil"/>
              <w:bottom w:val="single" w:sz="4" w:space="0" w:color="auto"/>
            </w:tcBorders>
            <w:vAlign w:val="bottom"/>
            <w:hideMark/>
          </w:tcPr>
          <w:p w14:paraId="2B44D500" w14:textId="77777777" w:rsidR="00384C43" w:rsidRPr="00C7345F" w:rsidRDefault="00384C43" w:rsidP="00F73F5C">
            <w:pPr>
              <w:pStyle w:val="TableText"/>
              <w:rPr>
                <w:rFonts w:cs="Times New Roman"/>
              </w:rPr>
            </w:pPr>
            <w:r w:rsidRPr="00C7345F">
              <w:t>401</w:t>
            </w:r>
          </w:p>
        </w:tc>
        <w:tc>
          <w:tcPr>
            <w:tcW w:w="720" w:type="dxa"/>
            <w:tcBorders>
              <w:top w:val="nil"/>
              <w:bottom w:val="single" w:sz="4" w:space="0" w:color="auto"/>
            </w:tcBorders>
            <w:vAlign w:val="bottom"/>
            <w:hideMark/>
          </w:tcPr>
          <w:p w14:paraId="0AAC3213" w14:textId="77777777" w:rsidR="00384C43" w:rsidRPr="00C7345F" w:rsidRDefault="00384C43" w:rsidP="00F73F5C">
            <w:pPr>
              <w:pStyle w:val="TableText"/>
              <w:rPr>
                <w:rFonts w:cs="Times New Roman"/>
              </w:rPr>
            </w:pPr>
            <w:r w:rsidRPr="00C7345F">
              <w:t>129</w:t>
            </w:r>
          </w:p>
        </w:tc>
        <w:tc>
          <w:tcPr>
            <w:tcW w:w="720" w:type="dxa"/>
            <w:tcBorders>
              <w:top w:val="nil"/>
              <w:bottom w:val="single" w:sz="4" w:space="0" w:color="auto"/>
            </w:tcBorders>
            <w:vAlign w:val="bottom"/>
            <w:hideMark/>
          </w:tcPr>
          <w:p w14:paraId="0B09CAE9" w14:textId="77777777" w:rsidR="00384C43" w:rsidRPr="00C7345F" w:rsidRDefault="00384C43" w:rsidP="00F73F5C">
            <w:pPr>
              <w:pStyle w:val="TableText"/>
              <w:rPr>
                <w:rFonts w:cs="Times New Roman"/>
              </w:rPr>
            </w:pPr>
            <w:r w:rsidRPr="00C7345F">
              <w:t>32</w:t>
            </w:r>
          </w:p>
        </w:tc>
        <w:tc>
          <w:tcPr>
            <w:tcW w:w="720" w:type="dxa"/>
            <w:tcBorders>
              <w:top w:val="nil"/>
              <w:bottom w:val="single" w:sz="4" w:space="0" w:color="auto"/>
            </w:tcBorders>
            <w:vAlign w:val="bottom"/>
            <w:hideMark/>
          </w:tcPr>
          <w:p w14:paraId="11BA157A" w14:textId="77777777" w:rsidR="00384C43" w:rsidRPr="00C7345F" w:rsidRDefault="00384C43" w:rsidP="00F73F5C">
            <w:pPr>
              <w:pStyle w:val="TableText"/>
              <w:rPr>
                <w:rFonts w:cs="Times New Roman"/>
              </w:rPr>
            </w:pPr>
            <w:r w:rsidRPr="00C7345F">
              <w:t>26</w:t>
            </w:r>
          </w:p>
        </w:tc>
        <w:tc>
          <w:tcPr>
            <w:tcW w:w="721" w:type="dxa"/>
            <w:tcBorders>
              <w:top w:val="nil"/>
              <w:bottom w:val="single" w:sz="4" w:space="0" w:color="auto"/>
            </w:tcBorders>
            <w:vAlign w:val="bottom"/>
            <w:hideMark/>
          </w:tcPr>
          <w:p w14:paraId="2AD6B214" w14:textId="77777777" w:rsidR="00384C43" w:rsidRPr="00C7345F" w:rsidRDefault="00384C43" w:rsidP="00F73F5C">
            <w:pPr>
              <w:pStyle w:val="TableText"/>
              <w:rPr>
                <w:rFonts w:cs="Times New Roman"/>
              </w:rPr>
            </w:pPr>
            <w:r w:rsidRPr="00C7345F">
              <w:t>42</w:t>
            </w:r>
          </w:p>
        </w:tc>
      </w:tr>
      <w:tr w:rsidR="00384C43" w:rsidRPr="00C7345F" w14:paraId="16357BC9" w14:textId="77777777" w:rsidTr="00F73F5C">
        <w:tc>
          <w:tcPr>
            <w:tcW w:w="4608" w:type="dxa"/>
            <w:tcBorders>
              <w:top w:val="single" w:sz="4" w:space="0" w:color="auto"/>
              <w:bottom w:val="nil"/>
            </w:tcBorders>
          </w:tcPr>
          <w:p w14:paraId="3869BDFF" w14:textId="77777777" w:rsidR="00384C43" w:rsidRPr="00C7345F" w:rsidRDefault="00384C43" w:rsidP="00F73F5C">
            <w:pPr>
              <w:pStyle w:val="TableText"/>
            </w:pPr>
            <w:r w:rsidRPr="00C7345F">
              <w:t>Economically disadvantaged</w:t>
            </w:r>
          </w:p>
        </w:tc>
        <w:tc>
          <w:tcPr>
            <w:tcW w:w="1152" w:type="dxa"/>
            <w:tcBorders>
              <w:top w:val="single" w:sz="4" w:space="0" w:color="auto"/>
              <w:bottom w:val="nil"/>
            </w:tcBorders>
            <w:vAlign w:val="bottom"/>
          </w:tcPr>
          <w:p w14:paraId="4BAAA52B" w14:textId="77777777" w:rsidR="00384C43" w:rsidRPr="00C7345F" w:rsidRDefault="00384C43" w:rsidP="00F73F5C">
            <w:pPr>
              <w:pStyle w:val="TableText"/>
              <w:rPr>
                <w:rFonts w:cs="Times New Roman"/>
              </w:rPr>
            </w:pPr>
            <w:r w:rsidRPr="00C7345F">
              <w:t>1,318</w:t>
            </w:r>
          </w:p>
        </w:tc>
        <w:tc>
          <w:tcPr>
            <w:tcW w:w="720" w:type="dxa"/>
            <w:tcBorders>
              <w:top w:val="single" w:sz="4" w:space="0" w:color="auto"/>
              <w:bottom w:val="nil"/>
            </w:tcBorders>
            <w:vAlign w:val="bottom"/>
          </w:tcPr>
          <w:p w14:paraId="6C8F5209" w14:textId="77777777" w:rsidR="00384C43" w:rsidRPr="00C7345F" w:rsidRDefault="00384C43" w:rsidP="00F73F5C">
            <w:pPr>
              <w:pStyle w:val="TableText"/>
            </w:pPr>
            <w:r w:rsidRPr="00C7345F">
              <w:t>316</w:t>
            </w:r>
          </w:p>
        </w:tc>
        <w:tc>
          <w:tcPr>
            <w:tcW w:w="720" w:type="dxa"/>
            <w:tcBorders>
              <w:top w:val="single" w:sz="4" w:space="0" w:color="auto"/>
              <w:bottom w:val="nil"/>
            </w:tcBorders>
            <w:vAlign w:val="bottom"/>
          </w:tcPr>
          <w:p w14:paraId="514B274B" w14:textId="77777777" w:rsidR="00384C43" w:rsidRPr="00C7345F" w:rsidRDefault="00384C43" w:rsidP="00F73F5C">
            <w:pPr>
              <w:pStyle w:val="TableText"/>
            </w:pPr>
            <w:r w:rsidRPr="00C7345F">
              <w:t>133</w:t>
            </w:r>
          </w:p>
        </w:tc>
        <w:tc>
          <w:tcPr>
            <w:tcW w:w="720" w:type="dxa"/>
            <w:tcBorders>
              <w:top w:val="single" w:sz="4" w:space="0" w:color="auto"/>
              <w:bottom w:val="nil"/>
            </w:tcBorders>
            <w:vAlign w:val="bottom"/>
          </w:tcPr>
          <w:p w14:paraId="4B2F442F" w14:textId="77777777" w:rsidR="00384C43" w:rsidRPr="00C7345F" w:rsidRDefault="00384C43" w:rsidP="00F73F5C">
            <w:pPr>
              <w:pStyle w:val="TableText"/>
            </w:pPr>
            <w:r w:rsidRPr="00C7345F">
              <w:t>61</w:t>
            </w:r>
          </w:p>
        </w:tc>
        <w:tc>
          <w:tcPr>
            <w:tcW w:w="720" w:type="dxa"/>
            <w:tcBorders>
              <w:top w:val="single" w:sz="4" w:space="0" w:color="auto"/>
              <w:bottom w:val="nil"/>
            </w:tcBorders>
            <w:vAlign w:val="bottom"/>
          </w:tcPr>
          <w:p w14:paraId="6F57940A" w14:textId="77777777" w:rsidR="00384C43" w:rsidRPr="00C7345F" w:rsidRDefault="00384C43" w:rsidP="00F73F5C">
            <w:pPr>
              <w:pStyle w:val="TableText"/>
            </w:pPr>
            <w:r w:rsidRPr="00C7345F">
              <w:t>22</w:t>
            </w:r>
          </w:p>
        </w:tc>
        <w:tc>
          <w:tcPr>
            <w:tcW w:w="721" w:type="dxa"/>
            <w:tcBorders>
              <w:top w:val="single" w:sz="4" w:space="0" w:color="auto"/>
              <w:bottom w:val="nil"/>
            </w:tcBorders>
            <w:vAlign w:val="bottom"/>
          </w:tcPr>
          <w:p w14:paraId="0DD74317" w14:textId="77777777" w:rsidR="00384C43" w:rsidRPr="00C7345F" w:rsidRDefault="00384C43" w:rsidP="00F73F5C">
            <w:pPr>
              <w:pStyle w:val="TableText"/>
            </w:pPr>
            <w:r w:rsidRPr="00C7345F">
              <w:t>18</w:t>
            </w:r>
          </w:p>
        </w:tc>
      </w:tr>
      <w:tr w:rsidR="00384C43" w:rsidRPr="00C7345F" w14:paraId="62FA6D36" w14:textId="77777777" w:rsidTr="00F73F5C">
        <w:tc>
          <w:tcPr>
            <w:tcW w:w="4608" w:type="dxa"/>
            <w:tcBorders>
              <w:top w:val="nil"/>
              <w:bottom w:val="single" w:sz="4" w:space="0" w:color="auto"/>
            </w:tcBorders>
          </w:tcPr>
          <w:p w14:paraId="1CDA8ADD" w14:textId="77777777" w:rsidR="00384C43" w:rsidRPr="00C7345F" w:rsidRDefault="00384C43" w:rsidP="00F73F5C">
            <w:pPr>
              <w:pStyle w:val="TableText"/>
            </w:pPr>
            <w:r w:rsidRPr="00C7345F">
              <w:t>Not economically disadvantaged</w:t>
            </w:r>
          </w:p>
        </w:tc>
        <w:tc>
          <w:tcPr>
            <w:tcW w:w="1152" w:type="dxa"/>
            <w:tcBorders>
              <w:top w:val="nil"/>
              <w:bottom w:val="single" w:sz="4" w:space="0" w:color="auto"/>
            </w:tcBorders>
            <w:vAlign w:val="bottom"/>
          </w:tcPr>
          <w:p w14:paraId="070E06A6" w14:textId="77777777" w:rsidR="00384C43" w:rsidRPr="00C7345F" w:rsidRDefault="00384C43" w:rsidP="00F73F5C">
            <w:pPr>
              <w:pStyle w:val="TableText"/>
              <w:rPr>
                <w:rFonts w:cs="Times New Roman"/>
              </w:rPr>
            </w:pPr>
            <w:r w:rsidRPr="00C7345F">
              <w:t>1,918</w:t>
            </w:r>
          </w:p>
        </w:tc>
        <w:tc>
          <w:tcPr>
            <w:tcW w:w="720" w:type="dxa"/>
            <w:tcBorders>
              <w:top w:val="nil"/>
              <w:bottom w:val="single" w:sz="4" w:space="0" w:color="auto"/>
            </w:tcBorders>
            <w:vAlign w:val="bottom"/>
          </w:tcPr>
          <w:p w14:paraId="4021B0EC" w14:textId="77777777" w:rsidR="00384C43" w:rsidRPr="00C7345F" w:rsidRDefault="00384C43" w:rsidP="00F73F5C">
            <w:pPr>
              <w:pStyle w:val="TableText"/>
            </w:pPr>
            <w:r w:rsidRPr="00C7345F">
              <w:t>397</w:t>
            </w:r>
          </w:p>
        </w:tc>
        <w:tc>
          <w:tcPr>
            <w:tcW w:w="720" w:type="dxa"/>
            <w:tcBorders>
              <w:top w:val="nil"/>
              <w:bottom w:val="single" w:sz="4" w:space="0" w:color="auto"/>
            </w:tcBorders>
            <w:vAlign w:val="bottom"/>
          </w:tcPr>
          <w:p w14:paraId="678D246D" w14:textId="77777777" w:rsidR="00384C43" w:rsidRPr="00C7345F" w:rsidRDefault="00384C43" w:rsidP="00F73F5C">
            <w:pPr>
              <w:pStyle w:val="TableText"/>
            </w:pPr>
            <w:r w:rsidRPr="00C7345F">
              <w:t>136</w:t>
            </w:r>
          </w:p>
        </w:tc>
        <w:tc>
          <w:tcPr>
            <w:tcW w:w="720" w:type="dxa"/>
            <w:tcBorders>
              <w:top w:val="nil"/>
              <w:bottom w:val="single" w:sz="4" w:space="0" w:color="auto"/>
            </w:tcBorders>
            <w:vAlign w:val="bottom"/>
          </w:tcPr>
          <w:p w14:paraId="2CBB4982" w14:textId="77777777" w:rsidR="00384C43" w:rsidRPr="00C7345F" w:rsidRDefault="00384C43" w:rsidP="00F73F5C">
            <w:pPr>
              <w:pStyle w:val="TableText"/>
            </w:pPr>
            <w:r w:rsidRPr="00C7345F">
              <w:t>37</w:t>
            </w:r>
          </w:p>
        </w:tc>
        <w:tc>
          <w:tcPr>
            <w:tcW w:w="720" w:type="dxa"/>
            <w:tcBorders>
              <w:top w:val="nil"/>
              <w:bottom w:val="single" w:sz="4" w:space="0" w:color="auto"/>
            </w:tcBorders>
            <w:vAlign w:val="bottom"/>
          </w:tcPr>
          <w:p w14:paraId="27FFC6E3" w14:textId="77777777" w:rsidR="00384C43" w:rsidRPr="00C7345F" w:rsidRDefault="00384C43" w:rsidP="00F73F5C">
            <w:pPr>
              <w:pStyle w:val="TableText"/>
            </w:pPr>
            <w:r w:rsidRPr="00C7345F">
              <w:t>22</w:t>
            </w:r>
          </w:p>
        </w:tc>
        <w:tc>
          <w:tcPr>
            <w:tcW w:w="721" w:type="dxa"/>
            <w:tcBorders>
              <w:top w:val="nil"/>
              <w:bottom w:val="single" w:sz="4" w:space="0" w:color="auto"/>
            </w:tcBorders>
            <w:vAlign w:val="bottom"/>
          </w:tcPr>
          <w:p w14:paraId="1A7DB0F5" w14:textId="77777777" w:rsidR="00384C43" w:rsidRPr="00C7345F" w:rsidRDefault="00384C43" w:rsidP="00F73F5C">
            <w:pPr>
              <w:pStyle w:val="TableText"/>
            </w:pPr>
            <w:r w:rsidRPr="00C7345F">
              <w:t>42</w:t>
            </w:r>
          </w:p>
        </w:tc>
      </w:tr>
      <w:tr w:rsidR="00384C43" w:rsidRPr="00C7345F" w14:paraId="1EDEDC2E" w14:textId="77777777" w:rsidTr="00F73F5C">
        <w:tc>
          <w:tcPr>
            <w:tcW w:w="4608" w:type="dxa"/>
            <w:tcBorders>
              <w:top w:val="single" w:sz="4" w:space="0" w:color="auto"/>
              <w:bottom w:val="nil"/>
            </w:tcBorders>
          </w:tcPr>
          <w:p w14:paraId="3C3C9206"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7ABACF1C" w14:textId="77777777" w:rsidR="00384C43" w:rsidRPr="00C7345F" w:rsidRDefault="00384C43" w:rsidP="00F73F5C">
            <w:pPr>
              <w:pStyle w:val="TableText"/>
              <w:rPr>
                <w:rFonts w:cs="Times New Roman"/>
              </w:rPr>
            </w:pPr>
            <w:r w:rsidRPr="00C7345F">
              <w:t>2,266</w:t>
            </w:r>
          </w:p>
        </w:tc>
        <w:tc>
          <w:tcPr>
            <w:tcW w:w="720" w:type="dxa"/>
            <w:tcBorders>
              <w:top w:val="single" w:sz="4" w:space="0" w:color="auto"/>
              <w:bottom w:val="nil"/>
            </w:tcBorders>
            <w:vAlign w:val="bottom"/>
          </w:tcPr>
          <w:p w14:paraId="6BA86AB1" w14:textId="77777777" w:rsidR="00384C43" w:rsidRPr="00C7345F" w:rsidRDefault="00384C43" w:rsidP="00F73F5C">
            <w:pPr>
              <w:pStyle w:val="TableText"/>
            </w:pPr>
            <w:r w:rsidRPr="00C7345F">
              <w:t>298</w:t>
            </w:r>
          </w:p>
        </w:tc>
        <w:tc>
          <w:tcPr>
            <w:tcW w:w="720" w:type="dxa"/>
            <w:tcBorders>
              <w:top w:val="single" w:sz="4" w:space="0" w:color="auto"/>
              <w:bottom w:val="nil"/>
            </w:tcBorders>
            <w:vAlign w:val="bottom"/>
          </w:tcPr>
          <w:p w14:paraId="3711FC84" w14:textId="77777777" w:rsidR="00384C43" w:rsidRPr="00C7345F" w:rsidRDefault="00384C43" w:rsidP="00F73F5C">
            <w:pPr>
              <w:pStyle w:val="TableText"/>
            </w:pPr>
            <w:r w:rsidRPr="00C7345F">
              <w:t>113</w:t>
            </w:r>
          </w:p>
        </w:tc>
        <w:tc>
          <w:tcPr>
            <w:tcW w:w="720" w:type="dxa"/>
            <w:tcBorders>
              <w:top w:val="single" w:sz="4" w:space="0" w:color="auto"/>
              <w:bottom w:val="nil"/>
            </w:tcBorders>
            <w:vAlign w:val="bottom"/>
          </w:tcPr>
          <w:p w14:paraId="4811234D" w14:textId="77777777" w:rsidR="00384C43" w:rsidRPr="00C7345F" w:rsidRDefault="00384C43" w:rsidP="00F73F5C">
            <w:pPr>
              <w:pStyle w:val="TableText"/>
            </w:pPr>
            <w:r w:rsidRPr="00C7345F">
              <w:t>66</w:t>
            </w:r>
          </w:p>
        </w:tc>
        <w:tc>
          <w:tcPr>
            <w:tcW w:w="720" w:type="dxa"/>
            <w:tcBorders>
              <w:top w:val="single" w:sz="4" w:space="0" w:color="auto"/>
              <w:bottom w:val="nil"/>
            </w:tcBorders>
            <w:vAlign w:val="bottom"/>
          </w:tcPr>
          <w:p w14:paraId="54842886" w14:textId="77777777" w:rsidR="00384C43" w:rsidRPr="00C7345F" w:rsidRDefault="00384C43" w:rsidP="00F73F5C">
            <w:pPr>
              <w:pStyle w:val="TableText"/>
            </w:pPr>
            <w:r w:rsidRPr="00C7345F">
              <w:t>27</w:t>
            </w:r>
          </w:p>
        </w:tc>
        <w:tc>
          <w:tcPr>
            <w:tcW w:w="721" w:type="dxa"/>
            <w:tcBorders>
              <w:top w:val="single" w:sz="4" w:space="0" w:color="auto"/>
              <w:bottom w:val="nil"/>
            </w:tcBorders>
            <w:vAlign w:val="bottom"/>
          </w:tcPr>
          <w:p w14:paraId="6D137791" w14:textId="77777777" w:rsidR="00384C43" w:rsidRPr="00C7345F" w:rsidRDefault="00384C43" w:rsidP="00F73F5C">
            <w:pPr>
              <w:pStyle w:val="TableText"/>
            </w:pPr>
            <w:r w:rsidRPr="00C7345F">
              <w:t>7</w:t>
            </w:r>
          </w:p>
        </w:tc>
      </w:tr>
      <w:tr w:rsidR="00384C43" w:rsidRPr="00C7345F" w14:paraId="7BC3A41B" w14:textId="77777777" w:rsidTr="00F73F5C">
        <w:tc>
          <w:tcPr>
            <w:tcW w:w="4608" w:type="dxa"/>
            <w:tcBorders>
              <w:top w:val="nil"/>
              <w:bottom w:val="single" w:sz="4" w:space="0" w:color="auto"/>
            </w:tcBorders>
          </w:tcPr>
          <w:p w14:paraId="66B196C4"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45F1D709" w14:textId="77777777" w:rsidR="00384C43" w:rsidRPr="00C7345F" w:rsidRDefault="00384C43" w:rsidP="00F73F5C">
            <w:pPr>
              <w:pStyle w:val="TableText"/>
              <w:rPr>
                <w:rFonts w:cs="Times New Roman"/>
              </w:rPr>
            </w:pPr>
            <w:r w:rsidRPr="00C7345F">
              <w:t>970</w:t>
            </w:r>
          </w:p>
        </w:tc>
        <w:tc>
          <w:tcPr>
            <w:tcW w:w="720" w:type="dxa"/>
            <w:tcBorders>
              <w:top w:val="nil"/>
              <w:bottom w:val="single" w:sz="4" w:space="0" w:color="auto"/>
            </w:tcBorders>
            <w:vAlign w:val="bottom"/>
          </w:tcPr>
          <w:p w14:paraId="69D35B72" w14:textId="77777777" w:rsidR="00384C43" w:rsidRPr="00C7345F" w:rsidRDefault="00384C43" w:rsidP="00F73F5C">
            <w:pPr>
              <w:pStyle w:val="TableText"/>
            </w:pPr>
            <w:r w:rsidRPr="00C7345F">
              <w:t>517</w:t>
            </w:r>
          </w:p>
        </w:tc>
        <w:tc>
          <w:tcPr>
            <w:tcW w:w="720" w:type="dxa"/>
            <w:tcBorders>
              <w:top w:val="nil"/>
              <w:bottom w:val="single" w:sz="4" w:space="0" w:color="auto"/>
            </w:tcBorders>
            <w:vAlign w:val="bottom"/>
          </w:tcPr>
          <w:p w14:paraId="6C6802D2" w14:textId="77777777" w:rsidR="00384C43" w:rsidRPr="00C7345F" w:rsidRDefault="00384C43" w:rsidP="00F73F5C">
            <w:pPr>
              <w:pStyle w:val="TableText"/>
            </w:pPr>
            <w:r w:rsidRPr="00C7345F">
              <w:t>55</w:t>
            </w:r>
          </w:p>
        </w:tc>
        <w:tc>
          <w:tcPr>
            <w:tcW w:w="720" w:type="dxa"/>
            <w:tcBorders>
              <w:top w:val="nil"/>
              <w:bottom w:val="single" w:sz="4" w:space="0" w:color="auto"/>
            </w:tcBorders>
            <w:vAlign w:val="bottom"/>
          </w:tcPr>
          <w:p w14:paraId="6D412D65"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78776650" w14:textId="77777777" w:rsidR="00384C43" w:rsidRPr="00C7345F" w:rsidRDefault="00384C43" w:rsidP="00F73F5C">
            <w:pPr>
              <w:pStyle w:val="TableText"/>
            </w:pPr>
            <w:r w:rsidRPr="00C7345F">
              <w:t>11</w:t>
            </w:r>
          </w:p>
        </w:tc>
        <w:tc>
          <w:tcPr>
            <w:tcW w:w="721" w:type="dxa"/>
            <w:tcBorders>
              <w:top w:val="nil"/>
              <w:bottom w:val="single" w:sz="4" w:space="0" w:color="auto"/>
            </w:tcBorders>
            <w:vAlign w:val="bottom"/>
          </w:tcPr>
          <w:p w14:paraId="179CF730" w14:textId="77777777" w:rsidR="00384C43" w:rsidRPr="00C7345F" w:rsidRDefault="00384C43" w:rsidP="00F73F5C">
            <w:pPr>
              <w:pStyle w:val="TableText"/>
            </w:pPr>
            <w:r w:rsidRPr="00C7345F">
              <w:t>89</w:t>
            </w:r>
          </w:p>
        </w:tc>
      </w:tr>
      <w:tr w:rsidR="00384C43" w:rsidRPr="00C7345F" w14:paraId="19173A51" w14:textId="77777777" w:rsidTr="00F73F5C">
        <w:tc>
          <w:tcPr>
            <w:tcW w:w="4608" w:type="dxa"/>
            <w:tcBorders>
              <w:top w:val="single" w:sz="4" w:space="0" w:color="auto"/>
              <w:bottom w:val="nil"/>
            </w:tcBorders>
          </w:tcPr>
          <w:p w14:paraId="1B7B9E71" w14:textId="77777777" w:rsidR="00384C43" w:rsidRPr="00C7345F" w:rsidRDefault="00384C43" w:rsidP="00F73F5C">
            <w:pPr>
              <w:pStyle w:val="TableText"/>
            </w:pPr>
            <w:r w:rsidRPr="00C7345F">
              <w:t>Migrant education</w:t>
            </w:r>
          </w:p>
        </w:tc>
        <w:tc>
          <w:tcPr>
            <w:tcW w:w="1152" w:type="dxa"/>
            <w:tcBorders>
              <w:top w:val="single" w:sz="4" w:space="0" w:color="auto"/>
              <w:bottom w:val="nil"/>
            </w:tcBorders>
            <w:vAlign w:val="bottom"/>
          </w:tcPr>
          <w:p w14:paraId="707A07A0" w14:textId="77777777" w:rsidR="00384C43" w:rsidRPr="00C7345F" w:rsidRDefault="00384C43" w:rsidP="00F73F5C">
            <w:pPr>
              <w:pStyle w:val="TableText"/>
              <w:rPr>
                <w:rFonts w:cs="Times New Roman"/>
              </w:rPr>
            </w:pPr>
            <w:r w:rsidRPr="00C7345F">
              <w:t>62</w:t>
            </w:r>
          </w:p>
        </w:tc>
        <w:tc>
          <w:tcPr>
            <w:tcW w:w="720" w:type="dxa"/>
            <w:tcBorders>
              <w:top w:val="single" w:sz="4" w:space="0" w:color="auto"/>
              <w:bottom w:val="nil"/>
            </w:tcBorders>
            <w:vAlign w:val="bottom"/>
          </w:tcPr>
          <w:p w14:paraId="14837645" w14:textId="77777777" w:rsidR="00384C43" w:rsidRPr="00C7345F" w:rsidRDefault="00384C43" w:rsidP="00F73F5C">
            <w:pPr>
              <w:pStyle w:val="TableText"/>
            </w:pPr>
            <w:r w:rsidRPr="00C7345F">
              <w:t>258</w:t>
            </w:r>
          </w:p>
        </w:tc>
        <w:tc>
          <w:tcPr>
            <w:tcW w:w="720" w:type="dxa"/>
            <w:tcBorders>
              <w:top w:val="single" w:sz="4" w:space="0" w:color="auto"/>
              <w:bottom w:val="nil"/>
            </w:tcBorders>
            <w:vAlign w:val="bottom"/>
          </w:tcPr>
          <w:p w14:paraId="125CF356" w14:textId="77777777" w:rsidR="00384C43" w:rsidRPr="00C7345F" w:rsidRDefault="00384C43" w:rsidP="00F73F5C">
            <w:pPr>
              <w:pStyle w:val="TableText"/>
            </w:pPr>
            <w:r w:rsidRPr="00C7345F">
              <w:t>110</w:t>
            </w:r>
          </w:p>
        </w:tc>
        <w:tc>
          <w:tcPr>
            <w:tcW w:w="720" w:type="dxa"/>
            <w:tcBorders>
              <w:top w:val="single" w:sz="4" w:space="0" w:color="auto"/>
              <w:bottom w:val="nil"/>
            </w:tcBorders>
            <w:vAlign w:val="bottom"/>
          </w:tcPr>
          <w:p w14:paraId="12EFDB8C" w14:textId="77777777" w:rsidR="00384C43" w:rsidRPr="00C7345F" w:rsidRDefault="00384C43" w:rsidP="00F73F5C">
            <w:pPr>
              <w:pStyle w:val="TableText"/>
            </w:pPr>
            <w:r w:rsidRPr="00C7345F">
              <w:t>81</w:t>
            </w:r>
          </w:p>
        </w:tc>
        <w:tc>
          <w:tcPr>
            <w:tcW w:w="720" w:type="dxa"/>
            <w:tcBorders>
              <w:top w:val="single" w:sz="4" w:space="0" w:color="auto"/>
              <w:bottom w:val="nil"/>
            </w:tcBorders>
            <w:vAlign w:val="bottom"/>
          </w:tcPr>
          <w:p w14:paraId="16C65145" w14:textId="77777777" w:rsidR="00384C43" w:rsidRPr="00C7345F" w:rsidRDefault="00384C43" w:rsidP="00F73F5C">
            <w:pPr>
              <w:pStyle w:val="TableText"/>
            </w:pPr>
            <w:r w:rsidRPr="00C7345F">
              <w:t>15</w:t>
            </w:r>
          </w:p>
        </w:tc>
        <w:tc>
          <w:tcPr>
            <w:tcW w:w="721" w:type="dxa"/>
            <w:tcBorders>
              <w:top w:val="single" w:sz="4" w:space="0" w:color="auto"/>
              <w:bottom w:val="nil"/>
            </w:tcBorders>
            <w:vAlign w:val="bottom"/>
          </w:tcPr>
          <w:p w14:paraId="51287B83" w14:textId="77777777" w:rsidR="00384C43" w:rsidRPr="00C7345F" w:rsidRDefault="00384C43" w:rsidP="00F73F5C">
            <w:pPr>
              <w:pStyle w:val="TableText"/>
            </w:pPr>
            <w:r w:rsidRPr="00C7345F">
              <w:t>5</w:t>
            </w:r>
          </w:p>
        </w:tc>
      </w:tr>
      <w:tr w:rsidR="00384C43" w:rsidRPr="00C7345F" w14:paraId="009590BF" w14:textId="77777777" w:rsidTr="00F73F5C">
        <w:tc>
          <w:tcPr>
            <w:tcW w:w="4608" w:type="dxa"/>
            <w:tcBorders>
              <w:top w:val="nil"/>
              <w:bottom w:val="single" w:sz="4" w:space="0" w:color="auto"/>
            </w:tcBorders>
          </w:tcPr>
          <w:p w14:paraId="2B24F438" w14:textId="77777777" w:rsidR="00384C43" w:rsidRPr="00C7345F" w:rsidRDefault="00384C43" w:rsidP="00F73F5C">
            <w:pPr>
              <w:pStyle w:val="TableText"/>
            </w:pPr>
            <w:r w:rsidRPr="00C7345F">
              <w:t>Not migrant education</w:t>
            </w:r>
          </w:p>
        </w:tc>
        <w:tc>
          <w:tcPr>
            <w:tcW w:w="1152" w:type="dxa"/>
            <w:tcBorders>
              <w:top w:val="nil"/>
              <w:bottom w:val="single" w:sz="4" w:space="0" w:color="auto"/>
            </w:tcBorders>
            <w:vAlign w:val="bottom"/>
          </w:tcPr>
          <w:p w14:paraId="43B9C410" w14:textId="77777777" w:rsidR="00384C43" w:rsidRPr="00C7345F" w:rsidRDefault="00384C43" w:rsidP="00F73F5C">
            <w:pPr>
              <w:pStyle w:val="TableText"/>
              <w:rPr>
                <w:rFonts w:cs="Times New Roman"/>
              </w:rPr>
            </w:pPr>
            <w:r w:rsidRPr="00C7345F">
              <w:t>3,174</w:t>
            </w:r>
          </w:p>
        </w:tc>
        <w:tc>
          <w:tcPr>
            <w:tcW w:w="720" w:type="dxa"/>
            <w:tcBorders>
              <w:top w:val="nil"/>
              <w:bottom w:val="single" w:sz="4" w:space="0" w:color="auto"/>
            </w:tcBorders>
            <w:vAlign w:val="bottom"/>
          </w:tcPr>
          <w:p w14:paraId="48A36ABC" w14:textId="77777777" w:rsidR="00384C43" w:rsidRPr="00C7345F" w:rsidRDefault="00384C43" w:rsidP="00F73F5C">
            <w:pPr>
              <w:pStyle w:val="TableText"/>
            </w:pPr>
            <w:r w:rsidRPr="00C7345F">
              <w:t>366</w:t>
            </w:r>
          </w:p>
        </w:tc>
        <w:tc>
          <w:tcPr>
            <w:tcW w:w="720" w:type="dxa"/>
            <w:tcBorders>
              <w:top w:val="nil"/>
              <w:bottom w:val="single" w:sz="4" w:space="0" w:color="auto"/>
            </w:tcBorders>
            <w:vAlign w:val="bottom"/>
          </w:tcPr>
          <w:p w14:paraId="40428EBB" w14:textId="77777777" w:rsidR="00384C43" w:rsidRPr="00C7345F" w:rsidRDefault="00384C43" w:rsidP="00F73F5C">
            <w:pPr>
              <w:pStyle w:val="TableText"/>
            </w:pPr>
            <w:r w:rsidRPr="00C7345F">
              <w:t>141</w:t>
            </w:r>
          </w:p>
        </w:tc>
        <w:tc>
          <w:tcPr>
            <w:tcW w:w="720" w:type="dxa"/>
            <w:tcBorders>
              <w:top w:val="nil"/>
              <w:bottom w:val="single" w:sz="4" w:space="0" w:color="auto"/>
            </w:tcBorders>
            <w:vAlign w:val="bottom"/>
          </w:tcPr>
          <w:p w14:paraId="546A6D01" w14:textId="77777777" w:rsidR="00384C43" w:rsidRPr="00C7345F" w:rsidRDefault="00384C43" w:rsidP="00F73F5C">
            <w:pPr>
              <w:pStyle w:val="TableText"/>
            </w:pPr>
            <w:r w:rsidRPr="00C7345F">
              <w:t>46</w:t>
            </w:r>
          </w:p>
        </w:tc>
        <w:tc>
          <w:tcPr>
            <w:tcW w:w="720" w:type="dxa"/>
            <w:tcBorders>
              <w:top w:val="nil"/>
              <w:bottom w:val="single" w:sz="4" w:space="0" w:color="auto"/>
            </w:tcBorders>
            <w:vAlign w:val="bottom"/>
          </w:tcPr>
          <w:p w14:paraId="11E4ADBC" w14:textId="77777777" w:rsidR="00384C43" w:rsidRPr="00C7345F" w:rsidRDefault="00384C43" w:rsidP="00F73F5C">
            <w:pPr>
              <w:pStyle w:val="TableText"/>
            </w:pPr>
            <w:r w:rsidRPr="00C7345F">
              <w:t>22</w:t>
            </w:r>
          </w:p>
        </w:tc>
        <w:tc>
          <w:tcPr>
            <w:tcW w:w="721" w:type="dxa"/>
            <w:tcBorders>
              <w:top w:val="nil"/>
              <w:bottom w:val="single" w:sz="4" w:space="0" w:color="auto"/>
            </w:tcBorders>
            <w:vAlign w:val="bottom"/>
          </w:tcPr>
          <w:p w14:paraId="0CE9CE21" w14:textId="77777777" w:rsidR="00384C43" w:rsidRPr="00C7345F" w:rsidRDefault="00384C43" w:rsidP="00F73F5C">
            <w:pPr>
              <w:pStyle w:val="TableText"/>
            </w:pPr>
            <w:r w:rsidRPr="00C7345F">
              <w:t>32</w:t>
            </w:r>
          </w:p>
        </w:tc>
      </w:tr>
      <w:tr w:rsidR="00384C43" w:rsidRPr="00C7345F" w14:paraId="4F84BE1B" w14:textId="77777777" w:rsidTr="00F73F5C">
        <w:tc>
          <w:tcPr>
            <w:tcW w:w="4608" w:type="dxa"/>
            <w:tcBorders>
              <w:top w:val="single" w:sz="4" w:space="0" w:color="auto"/>
            </w:tcBorders>
            <w:hideMark/>
          </w:tcPr>
          <w:p w14:paraId="04DEB12D"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6E3FD141" w14:textId="77777777" w:rsidR="00384C43" w:rsidRPr="00C7345F" w:rsidRDefault="00384C43" w:rsidP="00F73F5C">
            <w:pPr>
              <w:pStyle w:val="TableText"/>
              <w:rPr>
                <w:rFonts w:cs="Times New Roman"/>
              </w:rPr>
            </w:pPr>
            <w:r w:rsidRPr="00C7345F">
              <w:t>103</w:t>
            </w:r>
          </w:p>
        </w:tc>
        <w:tc>
          <w:tcPr>
            <w:tcW w:w="720" w:type="dxa"/>
            <w:tcBorders>
              <w:top w:val="single" w:sz="4" w:space="0" w:color="auto"/>
            </w:tcBorders>
            <w:vAlign w:val="bottom"/>
            <w:hideMark/>
          </w:tcPr>
          <w:p w14:paraId="214BA202" w14:textId="77777777" w:rsidR="00384C43" w:rsidRPr="00C7345F" w:rsidRDefault="00384C43" w:rsidP="00F73F5C">
            <w:pPr>
              <w:pStyle w:val="TableText"/>
              <w:rPr>
                <w:rFonts w:cs="Times New Roman"/>
              </w:rPr>
            </w:pPr>
            <w:r w:rsidRPr="00C7345F">
              <w:t>340</w:t>
            </w:r>
          </w:p>
        </w:tc>
        <w:tc>
          <w:tcPr>
            <w:tcW w:w="720" w:type="dxa"/>
            <w:tcBorders>
              <w:top w:val="single" w:sz="4" w:space="0" w:color="auto"/>
            </w:tcBorders>
            <w:vAlign w:val="bottom"/>
            <w:hideMark/>
          </w:tcPr>
          <w:p w14:paraId="6D92F6D3" w14:textId="77777777" w:rsidR="00384C43" w:rsidRPr="00C7345F" w:rsidRDefault="00384C43" w:rsidP="00F73F5C">
            <w:pPr>
              <w:pStyle w:val="TableText"/>
              <w:rPr>
                <w:rFonts w:cs="Times New Roman"/>
              </w:rPr>
            </w:pPr>
            <w:r w:rsidRPr="00C7345F">
              <w:t>140</w:t>
            </w:r>
          </w:p>
        </w:tc>
        <w:tc>
          <w:tcPr>
            <w:tcW w:w="720" w:type="dxa"/>
            <w:tcBorders>
              <w:top w:val="single" w:sz="4" w:space="0" w:color="auto"/>
            </w:tcBorders>
            <w:vAlign w:val="bottom"/>
            <w:hideMark/>
          </w:tcPr>
          <w:p w14:paraId="3A13DD29" w14:textId="77777777" w:rsidR="00384C43" w:rsidRPr="00C7345F" w:rsidRDefault="00384C43" w:rsidP="00F73F5C">
            <w:pPr>
              <w:pStyle w:val="TableText"/>
              <w:rPr>
                <w:rFonts w:cs="Times New Roman"/>
              </w:rPr>
            </w:pPr>
            <w:r w:rsidRPr="00C7345F">
              <w:t>46</w:t>
            </w:r>
          </w:p>
        </w:tc>
        <w:tc>
          <w:tcPr>
            <w:tcW w:w="720" w:type="dxa"/>
            <w:tcBorders>
              <w:top w:val="single" w:sz="4" w:space="0" w:color="auto"/>
            </w:tcBorders>
            <w:vAlign w:val="bottom"/>
            <w:hideMark/>
          </w:tcPr>
          <w:p w14:paraId="271845F0" w14:textId="77777777" w:rsidR="00384C43" w:rsidRPr="00C7345F" w:rsidRDefault="00384C43" w:rsidP="00F73F5C">
            <w:pPr>
              <w:pStyle w:val="TableText"/>
              <w:rPr>
                <w:rFonts w:cs="Times New Roman"/>
              </w:rPr>
            </w:pPr>
            <w:r w:rsidRPr="00C7345F">
              <w:t>32</w:t>
            </w:r>
          </w:p>
        </w:tc>
        <w:tc>
          <w:tcPr>
            <w:tcW w:w="721" w:type="dxa"/>
            <w:tcBorders>
              <w:top w:val="single" w:sz="4" w:space="0" w:color="auto"/>
            </w:tcBorders>
            <w:vAlign w:val="bottom"/>
            <w:hideMark/>
          </w:tcPr>
          <w:p w14:paraId="693FCC12" w14:textId="77777777" w:rsidR="00384C43" w:rsidRPr="00C7345F" w:rsidRDefault="00384C43" w:rsidP="00F73F5C">
            <w:pPr>
              <w:pStyle w:val="TableText"/>
              <w:rPr>
                <w:rFonts w:cs="Times New Roman"/>
              </w:rPr>
            </w:pPr>
            <w:r w:rsidRPr="00C7345F">
              <w:t>22</w:t>
            </w:r>
          </w:p>
        </w:tc>
      </w:tr>
      <w:tr w:rsidR="00384C43" w:rsidRPr="00C7345F" w14:paraId="4082B2BF" w14:textId="77777777" w:rsidTr="00F73F5C">
        <w:tc>
          <w:tcPr>
            <w:tcW w:w="4608" w:type="dxa"/>
            <w:tcBorders>
              <w:bottom w:val="nil"/>
            </w:tcBorders>
          </w:tcPr>
          <w:p w14:paraId="327DFD68" w14:textId="77777777" w:rsidR="00384C43" w:rsidRPr="00C7345F" w:rsidRDefault="00384C43" w:rsidP="00F73F5C">
            <w:pPr>
              <w:pStyle w:val="TableText"/>
            </w:pPr>
            <w:r w:rsidRPr="00C7345F">
              <w:t>Special education services with alternate assessments</w:t>
            </w:r>
          </w:p>
        </w:tc>
        <w:tc>
          <w:tcPr>
            <w:tcW w:w="1152" w:type="dxa"/>
            <w:tcBorders>
              <w:bottom w:val="nil"/>
            </w:tcBorders>
            <w:vAlign w:val="bottom"/>
          </w:tcPr>
          <w:p w14:paraId="266F5254" w14:textId="77777777" w:rsidR="00384C43" w:rsidRPr="00C7345F" w:rsidRDefault="00384C43" w:rsidP="00F73F5C">
            <w:pPr>
              <w:pStyle w:val="TableText"/>
              <w:rPr>
                <w:rFonts w:cs="Times New Roman"/>
              </w:rPr>
            </w:pPr>
            <w:r w:rsidRPr="00C7345F">
              <w:t>12</w:t>
            </w:r>
          </w:p>
        </w:tc>
        <w:tc>
          <w:tcPr>
            <w:tcW w:w="720" w:type="dxa"/>
            <w:tcBorders>
              <w:bottom w:val="nil"/>
            </w:tcBorders>
            <w:vAlign w:val="bottom"/>
          </w:tcPr>
          <w:p w14:paraId="17B6284D" w14:textId="77777777" w:rsidR="00384C43" w:rsidRPr="00C7345F" w:rsidRDefault="00384C43" w:rsidP="00F73F5C">
            <w:pPr>
              <w:pStyle w:val="TableText"/>
            </w:pPr>
            <w:r w:rsidRPr="00C7345F">
              <w:t>150</w:t>
            </w:r>
          </w:p>
        </w:tc>
        <w:tc>
          <w:tcPr>
            <w:tcW w:w="720" w:type="dxa"/>
            <w:tcBorders>
              <w:bottom w:val="nil"/>
            </w:tcBorders>
            <w:vAlign w:val="bottom"/>
          </w:tcPr>
          <w:p w14:paraId="4234C5E6" w14:textId="77777777" w:rsidR="00384C43" w:rsidRPr="00C7345F" w:rsidRDefault="00384C43" w:rsidP="00F73F5C">
            <w:pPr>
              <w:pStyle w:val="TableText"/>
            </w:pPr>
            <w:r w:rsidRPr="00C7345F">
              <w:t>0</w:t>
            </w:r>
          </w:p>
        </w:tc>
        <w:tc>
          <w:tcPr>
            <w:tcW w:w="720" w:type="dxa"/>
            <w:tcBorders>
              <w:bottom w:val="nil"/>
            </w:tcBorders>
            <w:vAlign w:val="bottom"/>
          </w:tcPr>
          <w:p w14:paraId="7D98DDAB" w14:textId="77777777" w:rsidR="00384C43" w:rsidRPr="00C7345F" w:rsidRDefault="00384C43" w:rsidP="00F73F5C">
            <w:pPr>
              <w:pStyle w:val="TableText"/>
            </w:pPr>
            <w:r w:rsidRPr="00C7345F">
              <w:t>100</w:t>
            </w:r>
          </w:p>
        </w:tc>
        <w:tc>
          <w:tcPr>
            <w:tcW w:w="720" w:type="dxa"/>
            <w:tcBorders>
              <w:bottom w:val="nil"/>
            </w:tcBorders>
            <w:vAlign w:val="bottom"/>
          </w:tcPr>
          <w:p w14:paraId="6C7CF682" w14:textId="77777777" w:rsidR="00384C43" w:rsidRPr="00C7345F" w:rsidRDefault="00384C43" w:rsidP="00F73F5C">
            <w:pPr>
              <w:pStyle w:val="TableText"/>
            </w:pPr>
            <w:r w:rsidRPr="00C7345F">
              <w:t>0</w:t>
            </w:r>
          </w:p>
        </w:tc>
        <w:tc>
          <w:tcPr>
            <w:tcW w:w="721" w:type="dxa"/>
            <w:tcBorders>
              <w:bottom w:val="nil"/>
            </w:tcBorders>
            <w:vAlign w:val="bottom"/>
          </w:tcPr>
          <w:p w14:paraId="1109D024" w14:textId="77777777" w:rsidR="00384C43" w:rsidRPr="00C7345F" w:rsidRDefault="00384C43" w:rsidP="00F73F5C">
            <w:pPr>
              <w:pStyle w:val="TableText"/>
            </w:pPr>
            <w:r w:rsidRPr="00C7345F">
              <w:t>0</w:t>
            </w:r>
          </w:p>
        </w:tc>
      </w:tr>
      <w:tr w:rsidR="00384C43" w:rsidRPr="00C7345F" w14:paraId="74351C58" w14:textId="77777777" w:rsidTr="00F73F5C">
        <w:trPr>
          <w:trHeight w:val="252"/>
        </w:trPr>
        <w:tc>
          <w:tcPr>
            <w:tcW w:w="4608" w:type="dxa"/>
            <w:tcBorders>
              <w:top w:val="nil"/>
              <w:bottom w:val="single" w:sz="4" w:space="0" w:color="auto"/>
            </w:tcBorders>
            <w:hideMark/>
          </w:tcPr>
          <w:p w14:paraId="71100FAB" w14:textId="77777777" w:rsidR="00384C43" w:rsidRPr="00C7345F" w:rsidRDefault="00384C43" w:rsidP="00F73F5C">
            <w:pPr>
              <w:pStyle w:val="TableText"/>
              <w:rPr>
                <w:rFonts w:cs="Times New Roman"/>
              </w:rPr>
            </w:pPr>
            <w:r w:rsidRPr="00C7345F">
              <w:t>No special education services</w:t>
            </w:r>
          </w:p>
        </w:tc>
        <w:tc>
          <w:tcPr>
            <w:tcW w:w="1152" w:type="dxa"/>
            <w:tcBorders>
              <w:top w:val="nil"/>
              <w:bottom w:val="single" w:sz="4" w:space="0" w:color="auto"/>
            </w:tcBorders>
            <w:vAlign w:val="bottom"/>
          </w:tcPr>
          <w:p w14:paraId="1035FB80" w14:textId="77777777" w:rsidR="00384C43" w:rsidRPr="00C7345F" w:rsidRDefault="00384C43" w:rsidP="00F73F5C">
            <w:pPr>
              <w:pStyle w:val="TableText"/>
              <w:rPr>
                <w:rFonts w:cs="Times New Roman"/>
              </w:rPr>
            </w:pPr>
            <w:r w:rsidRPr="00C7345F">
              <w:t>3,133</w:t>
            </w:r>
          </w:p>
        </w:tc>
        <w:tc>
          <w:tcPr>
            <w:tcW w:w="720" w:type="dxa"/>
            <w:tcBorders>
              <w:top w:val="nil"/>
              <w:bottom w:val="single" w:sz="4" w:space="0" w:color="auto"/>
            </w:tcBorders>
            <w:vAlign w:val="bottom"/>
            <w:hideMark/>
          </w:tcPr>
          <w:p w14:paraId="01FE1207" w14:textId="77777777" w:rsidR="00384C43" w:rsidRPr="00C7345F" w:rsidRDefault="00384C43" w:rsidP="00F73F5C">
            <w:pPr>
              <w:pStyle w:val="TableText"/>
              <w:rPr>
                <w:rFonts w:cs="Times New Roman"/>
              </w:rPr>
            </w:pPr>
            <w:r w:rsidRPr="00C7345F">
              <w:t>365</w:t>
            </w:r>
          </w:p>
        </w:tc>
        <w:tc>
          <w:tcPr>
            <w:tcW w:w="720" w:type="dxa"/>
            <w:tcBorders>
              <w:top w:val="nil"/>
              <w:bottom w:val="single" w:sz="4" w:space="0" w:color="auto"/>
            </w:tcBorders>
            <w:vAlign w:val="bottom"/>
            <w:hideMark/>
          </w:tcPr>
          <w:p w14:paraId="0B0656AF" w14:textId="77777777" w:rsidR="00384C43" w:rsidRPr="00C7345F" w:rsidRDefault="00384C43" w:rsidP="00F73F5C">
            <w:pPr>
              <w:pStyle w:val="TableText"/>
              <w:rPr>
                <w:rFonts w:cs="Times New Roman"/>
              </w:rPr>
            </w:pPr>
            <w:r w:rsidRPr="00C7345F">
              <w:t>141</w:t>
            </w:r>
          </w:p>
        </w:tc>
        <w:tc>
          <w:tcPr>
            <w:tcW w:w="720" w:type="dxa"/>
            <w:tcBorders>
              <w:top w:val="nil"/>
              <w:bottom w:val="single" w:sz="4" w:space="0" w:color="auto"/>
            </w:tcBorders>
            <w:vAlign w:val="bottom"/>
            <w:hideMark/>
          </w:tcPr>
          <w:p w14:paraId="0D383DA3" w14:textId="77777777" w:rsidR="00384C43" w:rsidRPr="00C7345F" w:rsidRDefault="00384C43" w:rsidP="00F73F5C">
            <w:pPr>
              <w:pStyle w:val="TableText"/>
              <w:rPr>
                <w:rFonts w:cs="Times New Roman"/>
              </w:rPr>
            </w:pPr>
            <w:r w:rsidRPr="00C7345F">
              <w:t>46</w:t>
            </w:r>
          </w:p>
        </w:tc>
        <w:tc>
          <w:tcPr>
            <w:tcW w:w="720" w:type="dxa"/>
            <w:tcBorders>
              <w:top w:val="nil"/>
              <w:bottom w:val="single" w:sz="4" w:space="0" w:color="auto"/>
            </w:tcBorders>
            <w:vAlign w:val="bottom"/>
            <w:hideMark/>
          </w:tcPr>
          <w:p w14:paraId="41A15A51" w14:textId="77777777" w:rsidR="00384C43" w:rsidRPr="00C7345F" w:rsidRDefault="00384C43" w:rsidP="00F73F5C">
            <w:pPr>
              <w:pStyle w:val="TableText"/>
              <w:rPr>
                <w:rFonts w:cs="Times New Roman"/>
              </w:rPr>
            </w:pPr>
            <w:r w:rsidRPr="00C7345F">
              <w:t>21</w:t>
            </w:r>
          </w:p>
        </w:tc>
        <w:tc>
          <w:tcPr>
            <w:tcW w:w="721" w:type="dxa"/>
            <w:tcBorders>
              <w:top w:val="nil"/>
              <w:bottom w:val="single" w:sz="4" w:space="0" w:color="auto"/>
            </w:tcBorders>
            <w:vAlign w:val="bottom"/>
            <w:hideMark/>
          </w:tcPr>
          <w:p w14:paraId="6612A447" w14:textId="77777777" w:rsidR="00384C43" w:rsidRPr="00C7345F" w:rsidRDefault="00384C43" w:rsidP="00F73F5C">
            <w:pPr>
              <w:pStyle w:val="TableText"/>
              <w:rPr>
                <w:rFonts w:cs="Times New Roman"/>
              </w:rPr>
            </w:pPr>
            <w:r w:rsidRPr="00C7345F">
              <w:t>32</w:t>
            </w:r>
          </w:p>
        </w:tc>
      </w:tr>
      <w:tr w:rsidR="00384C43" w:rsidRPr="00C7345F" w14:paraId="2099886D" w14:textId="77777777" w:rsidTr="00F73F5C">
        <w:tc>
          <w:tcPr>
            <w:tcW w:w="4608" w:type="dxa"/>
            <w:tcBorders>
              <w:top w:val="single" w:sz="4" w:space="0" w:color="auto"/>
              <w:bottom w:val="nil"/>
            </w:tcBorders>
            <w:hideMark/>
          </w:tcPr>
          <w:p w14:paraId="348D5308" w14:textId="77777777" w:rsidR="00384C43" w:rsidRPr="00C7345F" w:rsidRDefault="00384C43" w:rsidP="00F73F5C">
            <w:pPr>
              <w:pStyle w:val="TableText"/>
              <w:rPr>
                <w:rFonts w:cs="Times New Roman"/>
              </w:rPr>
            </w:pPr>
            <w:r w:rsidRPr="00C7345F">
              <w:t>Using accommodations</w:t>
            </w:r>
          </w:p>
        </w:tc>
        <w:tc>
          <w:tcPr>
            <w:tcW w:w="1152" w:type="dxa"/>
            <w:tcBorders>
              <w:top w:val="single" w:sz="4" w:space="0" w:color="auto"/>
              <w:bottom w:val="nil"/>
            </w:tcBorders>
            <w:vAlign w:val="bottom"/>
          </w:tcPr>
          <w:p w14:paraId="2CB72583" w14:textId="77777777" w:rsidR="00384C43" w:rsidRPr="00C7345F" w:rsidRDefault="00384C43" w:rsidP="00F73F5C">
            <w:pPr>
              <w:pStyle w:val="TableText"/>
              <w:rPr>
                <w:rFonts w:cs="Times New Roman"/>
              </w:rPr>
            </w:pPr>
            <w:r w:rsidRPr="00C7345F">
              <w:t>2</w:t>
            </w:r>
          </w:p>
        </w:tc>
        <w:tc>
          <w:tcPr>
            <w:tcW w:w="720" w:type="dxa"/>
            <w:tcBorders>
              <w:top w:val="single" w:sz="4" w:space="0" w:color="auto"/>
              <w:bottom w:val="nil"/>
            </w:tcBorders>
            <w:vAlign w:val="bottom"/>
            <w:hideMark/>
          </w:tcPr>
          <w:p w14:paraId="0926D0A2"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311E999D"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7DF7EFCD"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2BB78E86" w14:textId="77777777" w:rsidR="00384C43" w:rsidRPr="00C7345F" w:rsidRDefault="00384C43" w:rsidP="00F73F5C">
            <w:pPr>
              <w:pStyle w:val="TableText"/>
              <w:rPr>
                <w:rFonts w:cs="Times New Roman"/>
              </w:rPr>
            </w:pPr>
            <w:r w:rsidRPr="00C7345F">
              <w:t>N/A</w:t>
            </w:r>
          </w:p>
        </w:tc>
        <w:tc>
          <w:tcPr>
            <w:tcW w:w="721" w:type="dxa"/>
            <w:tcBorders>
              <w:top w:val="single" w:sz="4" w:space="0" w:color="auto"/>
              <w:bottom w:val="nil"/>
            </w:tcBorders>
            <w:vAlign w:val="bottom"/>
            <w:hideMark/>
          </w:tcPr>
          <w:p w14:paraId="3BE378AE" w14:textId="77777777" w:rsidR="00384C43" w:rsidRPr="00C7345F" w:rsidRDefault="00384C43" w:rsidP="00F73F5C">
            <w:pPr>
              <w:pStyle w:val="TableText"/>
              <w:rPr>
                <w:rFonts w:cs="Times New Roman"/>
              </w:rPr>
            </w:pPr>
            <w:r w:rsidRPr="00C7345F">
              <w:t>N/A</w:t>
            </w:r>
          </w:p>
        </w:tc>
      </w:tr>
      <w:tr w:rsidR="00384C43" w:rsidRPr="00C7345F" w14:paraId="13B3CE81" w14:textId="77777777" w:rsidTr="00F73F5C">
        <w:tc>
          <w:tcPr>
            <w:tcW w:w="4608" w:type="dxa"/>
            <w:tcBorders>
              <w:top w:val="nil"/>
              <w:bottom w:val="single" w:sz="4" w:space="0" w:color="auto"/>
            </w:tcBorders>
            <w:hideMark/>
          </w:tcPr>
          <w:p w14:paraId="3D136F93" w14:textId="77777777" w:rsidR="00384C43" w:rsidRPr="00C7345F" w:rsidRDefault="00384C43" w:rsidP="00F73F5C">
            <w:pPr>
              <w:pStyle w:val="TableText"/>
              <w:rPr>
                <w:rFonts w:cs="Times New Roman"/>
              </w:rPr>
            </w:pPr>
            <w:r w:rsidRPr="00C7345F">
              <w:t>Not using accommodations</w:t>
            </w:r>
          </w:p>
        </w:tc>
        <w:tc>
          <w:tcPr>
            <w:tcW w:w="1152" w:type="dxa"/>
            <w:tcBorders>
              <w:top w:val="nil"/>
              <w:bottom w:val="single" w:sz="4" w:space="0" w:color="auto"/>
            </w:tcBorders>
            <w:vAlign w:val="bottom"/>
          </w:tcPr>
          <w:p w14:paraId="2DAC3A2A" w14:textId="77777777" w:rsidR="00384C43" w:rsidRPr="00C7345F" w:rsidRDefault="00384C43" w:rsidP="00F73F5C">
            <w:pPr>
              <w:pStyle w:val="TableText"/>
              <w:rPr>
                <w:rFonts w:cs="Times New Roman"/>
              </w:rPr>
            </w:pPr>
            <w:r w:rsidRPr="00C7345F">
              <w:t>3,221</w:t>
            </w:r>
          </w:p>
        </w:tc>
        <w:tc>
          <w:tcPr>
            <w:tcW w:w="720" w:type="dxa"/>
            <w:tcBorders>
              <w:top w:val="nil"/>
              <w:bottom w:val="single" w:sz="4" w:space="0" w:color="auto"/>
            </w:tcBorders>
            <w:vAlign w:val="bottom"/>
            <w:hideMark/>
          </w:tcPr>
          <w:p w14:paraId="434015FB" w14:textId="77777777" w:rsidR="00384C43" w:rsidRPr="00C7345F" w:rsidRDefault="00384C43" w:rsidP="00F73F5C">
            <w:pPr>
              <w:pStyle w:val="TableText"/>
              <w:rPr>
                <w:rFonts w:cs="Times New Roman"/>
              </w:rPr>
            </w:pPr>
            <w:r w:rsidRPr="00C7345F">
              <w:t>365</w:t>
            </w:r>
          </w:p>
        </w:tc>
        <w:tc>
          <w:tcPr>
            <w:tcW w:w="720" w:type="dxa"/>
            <w:tcBorders>
              <w:top w:val="nil"/>
              <w:bottom w:val="single" w:sz="4" w:space="0" w:color="auto"/>
            </w:tcBorders>
            <w:vAlign w:val="bottom"/>
            <w:hideMark/>
          </w:tcPr>
          <w:p w14:paraId="0C9804EB" w14:textId="77777777" w:rsidR="00384C43" w:rsidRPr="00C7345F" w:rsidRDefault="00384C43" w:rsidP="00F73F5C">
            <w:pPr>
              <w:pStyle w:val="TableText"/>
              <w:rPr>
                <w:rFonts w:cs="Times New Roman"/>
              </w:rPr>
            </w:pPr>
            <w:r w:rsidRPr="00C7345F">
              <w:t>140</w:t>
            </w:r>
          </w:p>
        </w:tc>
        <w:tc>
          <w:tcPr>
            <w:tcW w:w="720" w:type="dxa"/>
            <w:tcBorders>
              <w:top w:val="nil"/>
              <w:bottom w:val="single" w:sz="4" w:space="0" w:color="auto"/>
            </w:tcBorders>
            <w:vAlign w:val="bottom"/>
            <w:hideMark/>
          </w:tcPr>
          <w:p w14:paraId="3F0170D4" w14:textId="77777777" w:rsidR="00384C43" w:rsidRPr="00C7345F" w:rsidRDefault="00384C43" w:rsidP="00F73F5C">
            <w:pPr>
              <w:pStyle w:val="TableText"/>
              <w:rPr>
                <w:rFonts w:cs="Times New Roman"/>
              </w:rPr>
            </w:pPr>
            <w:r w:rsidRPr="00C7345F">
              <w:t>46</w:t>
            </w:r>
          </w:p>
        </w:tc>
        <w:tc>
          <w:tcPr>
            <w:tcW w:w="720" w:type="dxa"/>
            <w:tcBorders>
              <w:top w:val="nil"/>
              <w:bottom w:val="single" w:sz="4" w:space="0" w:color="auto"/>
            </w:tcBorders>
            <w:vAlign w:val="bottom"/>
            <w:hideMark/>
          </w:tcPr>
          <w:p w14:paraId="35525D77" w14:textId="77777777" w:rsidR="00384C43" w:rsidRPr="00C7345F" w:rsidRDefault="00384C43" w:rsidP="00F73F5C">
            <w:pPr>
              <w:pStyle w:val="TableText"/>
              <w:rPr>
                <w:rFonts w:cs="Times New Roman"/>
              </w:rPr>
            </w:pPr>
            <w:r w:rsidRPr="00C7345F">
              <w:t>22</w:t>
            </w:r>
          </w:p>
        </w:tc>
        <w:tc>
          <w:tcPr>
            <w:tcW w:w="721" w:type="dxa"/>
            <w:tcBorders>
              <w:top w:val="nil"/>
              <w:bottom w:val="single" w:sz="4" w:space="0" w:color="auto"/>
            </w:tcBorders>
            <w:vAlign w:val="bottom"/>
            <w:hideMark/>
          </w:tcPr>
          <w:p w14:paraId="33D88003" w14:textId="77777777" w:rsidR="00384C43" w:rsidRPr="00C7345F" w:rsidRDefault="00384C43" w:rsidP="00F73F5C">
            <w:pPr>
              <w:pStyle w:val="TableText"/>
              <w:rPr>
                <w:rFonts w:cs="Times New Roman"/>
              </w:rPr>
            </w:pPr>
            <w:r w:rsidRPr="00C7345F">
              <w:t>32</w:t>
            </w:r>
          </w:p>
        </w:tc>
      </w:tr>
      <w:tr w:rsidR="00384C43" w:rsidRPr="00C7345F" w14:paraId="16773F91" w14:textId="77777777" w:rsidTr="00F73F5C">
        <w:tc>
          <w:tcPr>
            <w:tcW w:w="4608" w:type="dxa"/>
            <w:tcBorders>
              <w:top w:val="single" w:sz="4" w:space="0" w:color="auto"/>
              <w:bottom w:val="nil"/>
            </w:tcBorders>
            <w:hideMark/>
          </w:tcPr>
          <w:p w14:paraId="7405F56A" w14:textId="77777777" w:rsidR="00384C43" w:rsidRPr="00C7345F" w:rsidRDefault="00384C43" w:rsidP="00F73F5C">
            <w:pPr>
              <w:pStyle w:val="TableText"/>
              <w:rPr>
                <w:rFonts w:cs="Times New Roman"/>
              </w:rPr>
            </w:pPr>
            <w:r w:rsidRPr="00C7345F">
              <w:t>Military</w:t>
            </w:r>
          </w:p>
        </w:tc>
        <w:tc>
          <w:tcPr>
            <w:tcW w:w="1152" w:type="dxa"/>
            <w:tcBorders>
              <w:top w:val="single" w:sz="4" w:space="0" w:color="auto"/>
              <w:bottom w:val="nil"/>
            </w:tcBorders>
            <w:vAlign w:val="bottom"/>
          </w:tcPr>
          <w:p w14:paraId="23A4D972" w14:textId="77777777" w:rsidR="00384C43" w:rsidRPr="00C7345F" w:rsidRDefault="00384C43" w:rsidP="00F73F5C">
            <w:pPr>
              <w:pStyle w:val="TableText"/>
              <w:rPr>
                <w:rFonts w:cs="Times New Roman"/>
              </w:rPr>
            </w:pPr>
            <w:r w:rsidRPr="00C7345F">
              <w:t>38</w:t>
            </w:r>
          </w:p>
        </w:tc>
        <w:tc>
          <w:tcPr>
            <w:tcW w:w="720" w:type="dxa"/>
            <w:tcBorders>
              <w:top w:val="single" w:sz="4" w:space="0" w:color="auto"/>
              <w:bottom w:val="nil"/>
            </w:tcBorders>
            <w:vAlign w:val="bottom"/>
            <w:hideMark/>
          </w:tcPr>
          <w:p w14:paraId="0636C0A9" w14:textId="77777777" w:rsidR="00384C43" w:rsidRPr="00C7345F" w:rsidRDefault="00384C43" w:rsidP="00F73F5C">
            <w:pPr>
              <w:pStyle w:val="TableText"/>
              <w:rPr>
                <w:rFonts w:cs="Times New Roman"/>
              </w:rPr>
            </w:pPr>
            <w:r w:rsidRPr="00C7345F">
              <w:t>458</w:t>
            </w:r>
          </w:p>
        </w:tc>
        <w:tc>
          <w:tcPr>
            <w:tcW w:w="720" w:type="dxa"/>
            <w:tcBorders>
              <w:top w:val="single" w:sz="4" w:space="0" w:color="auto"/>
              <w:bottom w:val="nil"/>
            </w:tcBorders>
            <w:vAlign w:val="bottom"/>
            <w:hideMark/>
          </w:tcPr>
          <w:p w14:paraId="7D89C97D" w14:textId="77777777" w:rsidR="00384C43" w:rsidRPr="00C7345F" w:rsidRDefault="00384C43" w:rsidP="00F73F5C">
            <w:pPr>
              <w:pStyle w:val="TableText"/>
              <w:rPr>
                <w:rFonts w:cs="Times New Roman"/>
              </w:rPr>
            </w:pPr>
            <w:r w:rsidRPr="00C7345F">
              <w:t>93</w:t>
            </w:r>
          </w:p>
        </w:tc>
        <w:tc>
          <w:tcPr>
            <w:tcW w:w="720" w:type="dxa"/>
            <w:tcBorders>
              <w:top w:val="single" w:sz="4" w:space="0" w:color="auto"/>
              <w:bottom w:val="nil"/>
            </w:tcBorders>
            <w:vAlign w:val="bottom"/>
            <w:hideMark/>
          </w:tcPr>
          <w:p w14:paraId="2A03C629" w14:textId="77777777" w:rsidR="00384C43" w:rsidRPr="00C7345F" w:rsidRDefault="00384C43" w:rsidP="00F73F5C">
            <w:pPr>
              <w:pStyle w:val="TableText"/>
              <w:rPr>
                <w:rFonts w:cs="Times New Roman"/>
              </w:rPr>
            </w:pPr>
            <w:r w:rsidRPr="00C7345F">
              <w:t>11</w:t>
            </w:r>
          </w:p>
        </w:tc>
        <w:tc>
          <w:tcPr>
            <w:tcW w:w="720" w:type="dxa"/>
            <w:tcBorders>
              <w:top w:val="single" w:sz="4" w:space="0" w:color="auto"/>
              <w:bottom w:val="nil"/>
            </w:tcBorders>
            <w:vAlign w:val="bottom"/>
            <w:hideMark/>
          </w:tcPr>
          <w:p w14:paraId="6DD5CF36" w14:textId="77777777" w:rsidR="00384C43" w:rsidRPr="00C7345F" w:rsidRDefault="00384C43" w:rsidP="00F73F5C">
            <w:pPr>
              <w:pStyle w:val="TableText"/>
              <w:rPr>
                <w:rFonts w:cs="Times New Roman"/>
              </w:rPr>
            </w:pPr>
            <w:r w:rsidRPr="00C7345F">
              <w:t>32</w:t>
            </w:r>
          </w:p>
        </w:tc>
        <w:tc>
          <w:tcPr>
            <w:tcW w:w="721" w:type="dxa"/>
            <w:tcBorders>
              <w:top w:val="single" w:sz="4" w:space="0" w:color="auto"/>
              <w:bottom w:val="nil"/>
            </w:tcBorders>
            <w:vAlign w:val="bottom"/>
            <w:hideMark/>
          </w:tcPr>
          <w:p w14:paraId="3E7B2CEC" w14:textId="77777777" w:rsidR="00384C43" w:rsidRPr="00C7345F" w:rsidRDefault="00384C43" w:rsidP="00F73F5C">
            <w:pPr>
              <w:pStyle w:val="TableText"/>
              <w:rPr>
                <w:rFonts w:cs="Times New Roman"/>
              </w:rPr>
            </w:pPr>
            <w:r w:rsidRPr="00C7345F">
              <w:t>58</w:t>
            </w:r>
          </w:p>
        </w:tc>
      </w:tr>
      <w:tr w:rsidR="00384C43" w:rsidRPr="00C7345F" w14:paraId="60171E6E" w14:textId="77777777" w:rsidTr="00F73F5C">
        <w:tc>
          <w:tcPr>
            <w:tcW w:w="4608" w:type="dxa"/>
            <w:tcBorders>
              <w:top w:val="nil"/>
              <w:bottom w:val="single" w:sz="4" w:space="0" w:color="auto"/>
            </w:tcBorders>
            <w:hideMark/>
          </w:tcPr>
          <w:p w14:paraId="77CE4B61" w14:textId="77777777" w:rsidR="00384C43" w:rsidRPr="00C7345F" w:rsidRDefault="00384C43" w:rsidP="00F73F5C">
            <w:pPr>
              <w:pStyle w:val="TableText"/>
              <w:rPr>
                <w:rFonts w:cs="Times New Roman"/>
              </w:rPr>
            </w:pPr>
            <w:r w:rsidRPr="00C7345F">
              <w:t>Not military</w:t>
            </w:r>
          </w:p>
        </w:tc>
        <w:tc>
          <w:tcPr>
            <w:tcW w:w="1152" w:type="dxa"/>
            <w:tcBorders>
              <w:top w:val="nil"/>
              <w:bottom w:val="single" w:sz="4" w:space="0" w:color="auto"/>
            </w:tcBorders>
            <w:vAlign w:val="bottom"/>
          </w:tcPr>
          <w:p w14:paraId="402EC0CC" w14:textId="77777777" w:rsidR="00384C43" w:rsidRPr="00C7345F" w:rsidRDefault="00384C43" w:rsidP="00F73F5C">
            <w:pPr>
              <w:pStyle w:val="TableText"/>
              <w:rPr>
                <w:rFonts w:cs="Times New Roman"/>
                <w:color w:val="000000" w:themeColor="text1"/>
              </w:rPr>
            </w:pPr>
            <w:r w:rsidRPr="00C7345F">
              <w:t>3,198</w:t>
            </w:r>
          </w:p>
        </w:tc>
        <w:tc>
          <w:tcPr>
            <w:tcW w:w="720" w:type="dxa"/>
            <w:tcBorders>
              <w:top w:val="nil"/>
              <w:bottom w:val="single" w:sz="4" w:space="0" w:color="auto"/>
            </w:tcBorders>
            <w:vAlign w:val="bottom"/>
            <w:hideMark/>
          </w:tcPr>
          <w:p w14:paraId="5CA735FD" w14:textId="77777777" w:rsidR="00384C43" w:rsidRPr="00C7345F" w:rsidRDefault="00384C43" w:rsidP="00F73F5C">
            <w:pPr>
              <w:pStyle w:val="TableText"/>
              <w:rPr>
                <w:rFonts w:cs="Times New Roman"/>
                <w:color w:val="000000" w:themeColor="text1"/>
              </w:rPr>
            </w:pPr>
            <w:r w:rsidRPr="00C7345F">
              <w:t>363</w:t>
            </w:r>
          </w:p>
        </w:tc>
        <w:tc>
          <w:tcPr>
            <w:tcW w:w="720" w:type="dxa"/>
            <w:tcBorders>
              <w:top w:val="nil"/>
              <w:bottom w:val="single" w:sz="4" w:space="0" w:color="auto"/>
            </w:tcBorders>
            <w:vAlign w:val="bottom"/>
            <w:hideMark/>
          </w:tcPr>
          <w:p w14:paraId="15CF099F" w14:textId="77777777" w:rsidR="00384C43" w:rsidRPr="00C7345F" w:rsidRDefault="00384C43" w:rsidP="00F73F5C">
            <w:pPr>
              <w:pStyle w:val="TableText"/>
              <w:rPr>
                <w:rFonts w:cs="Times New Roman"/>
                <w:color w:val="000000" w:themeColor="text1"/>
              </w:rPr>
            </w:pPr>
            <w:r w:rsidRPr="00C7345F">
              <w:t>141</w:t>
            </w:r>
          </w:p>
        </w:tc>
        <w:tc>
          <w:tcPr>
            <w:tcW w:w="720" w:type="dxa"/>
            <w:tcBorders>
              <w:top w:val="nil"/>
              <w:bottom w:val="single" w:sz="4" w:space="0" w:color="auto"/>
            </w:tcBorders>
            <w:vAlign w:val="bottom"/>
            <w:hideMark/>
          </w:tcPr>
          <w:p w14:paraId="42B0E304" w14:textId="77777777" w:rsidR="00384C43" w:rsidRPr="00C7345F" w:rsidRDefault="00384C43" w:rsidP="00F73F5C">
            <w:pPr>
              <w:pStyle w:val="TableText"/>
              <w:rPr>
                <w:rFonts w:cs="Times New Roman"/>
                <w:color w:val="000000" w:themeColor="text1"/>
              </w:rPr>
            </w:pPr>
            <w:r w:rsidRPr="00C7345F">
              <w:t>47</w:t>
            </w:r>
          </w:p>
        </w:tc>
        <w:tc>
          <w:tcPr>
            <w:tcW w:w="720" w:type="dxa"/>
            <w:tcBorders>
              <w:top w:val="nil"/>
              <w:bottom w:val="single" w:sz="4" w:space="0" w:color="auto"/>
            </w:tcBorders>
            <w:vAlign w:val="bottom"/>
            <w:hideMark/>
          </w:tcPr>
          <w:p w14:paraId="1701EA85" w14:textId="77777777" w:rsidR="00384C43" w:rsidRPr="00C7345F" w:rsidRDefault="00384C43" w:rsidP="00F73F5C">
            <w:pPr>
              <w:pStyle w:val="TableText"/>
              <w:rPr>
                <w:rFonts w:cs="Times New Roman"/>
                <w:color w:val="000000" w:themeColor="text1"/>
              </w:rPr>
            </w:pPr>
            <w:r w:rsidRPr="00C7345F">
              <w:t>22</w:t>
            </w:r>
          </w:p>
        </w:tc>
        <w:tc>
          <w:tcPr>
            <w:tcW w:w="721" w:type="dxa"/>
            <w:tcBorders>
              <w:top w:val="nil"/>
              <w:bottom w:val="single" w:sz="4" w:space="0" w:color="auto"/>
            </w:tcBorders>
            <w:vAlign w:val="bottom"/>
            <w:hideMark/>
          </w:tcPr>
          <w:p w14:paraId="3F8EB088" w14:textId="77777777" w:rsidR="00384C43" w:rsidRPr="00C7345F" w:rsidRDefault="00384C43" w:rsidP="00F73F5C">
            <w:pPr>
              <w:pStyle w:val="TableText"/>
              <w:rPr>
                <w:rFonts w:cs="Times New Roman"/>
                <w:color w:val="000000" w:themeColor="text1"/>
              </w:rPr>
            </w:pPr>
            <w:r w:rsidRPr="00C7345F">
              <w:t>32</w:t>
            </w:r>
          </w:p>
        </w:tc>
      </w:tr>
      <w:tr w:rsidR="00384C43" w:rsidRPr="00C7345F" w14:paraId="5DC0256E" w14:textId="77777777" w:rsidTr="00F73F5C">
        <w:tc>
          <w:tcPr>
            <w:tcW w:w="4608" w:type="dxa"/>
            <w:tcBorders>
              <w:top w:val="single" w:sz="4" w:space="0" w:color="auto"/>
            </w:tcBorders>
          </w:tcPr>
          <w:p w14:paraId="71F757AC"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38EB4909" w14:textId="77777777" w:rsidR="00384C43" w:rsidRPr="00C7345F" w:rsidRDefault="00384C43" w:rsidP="00F73F5C">
            <w:pPr>
              <w:pStyle w:val="TableText"/>
              <w:rPr>
                <w:rFonts w:cs="Times New Roman"/>
              </w:rPr>
            </w:pPr>
            <w:r w:rsidRPr="00C7345F">
              <w:t>164</w:t>
            </w:r>
          </w:p>
        </w:tc>
        <w:tc>
          <w:tcPr>
            <w:tcW w:w="720" w:type="dxa"/>
            <w:tcBorders>
              <w:top w:val="single" w:sz="4" w:space="0" w:color="auto"/>
            </w:tcBorders>
            <w:vAlign w:val="bottom"/>
          </w:tcPr>
          <w:p w14:paraId="355DB94F" w14:textId="77777777" w:rsidR="00384C43" w:rsidRPr="00C7345F" w:rsidRDefault="00384C43" w:rsidP="00F73F5C">
            <w:pPr>
              <w:pStyle w:val="TableText"/>
            </w:pPr>
            <w:r w:rsidRPr="00C7345F">
              <w:t>299</w:t>
            </w:r>
          </w:p>
        </w:tc>
        <w:tc>
          <w:tcPr>
            <w:tcW w:w="720" w:type="dxa"/>
            <w:tcBorders>
              <w:top w:val="single" w:sz="4" w:space="0" w:color="auto"/>
            </w:tcBorders>
            <w:vAlign w:val="bottom"/>
          </w:tcPr>
          <w:p w14:paraId="679AD9C6" w14:textId="77777777" w:rsidR="00384C43" w:rsidRPr="00C7345F" w:rsidRDefault="00384C43" w:rsidP="00F73F5C">
            <w:pPr>
              <w:pStyle w:val="TableText"/>
            </w:pPr>
            <w:r w:rsidRPr="00C7345F">
              <w:t>121</w:t>
            </w:r>
          </w:p>
        </w:tc>
        <w:tc>
          <w:tcPr>
            <w:tcW w:w="720" w:type="dxa"/>
            <w:tcBorders>
              <w:top w:val="single" w:sz="4" w:space="0" w:color="auto"/>
            </w:tcBorders>
            <w:vAlign w:val="bottom"/>
          </w:tcPr>
          <w:p w14:paraId="3AA1651C" w14:textId="77777777" w:rsidR="00384C43" w:rsidRPr="00C7345F" w:rsidRDefault="00384C43" w:rsidP="00F73F5C">
            <w:pPr>
              <w:pStyle w:val="TableText"/>
            </w:pPr>
            <w:r w:rsidRPr="00C7345F">
              <w:t>70</w:t>
            </w:r>
          </w:p>
        </w:tc>
        <w:tc>
          <w:tcPr>
            <w:tcW w:w="720" w:type="dxa"/>
            <w:tcBorders>
              <w:top w:val="single" w:sz="4" w:space="0" w:color="auto"/>
            </w:tcBorders>
            <w:vAlign w:val="bottom"/>
          </w:tcPr>
          <w:p w14:paraId="5CB0B764" w14:textId="77777777" w:rsidR="00384C43" w:rsidRPr="00C7345F" w:rsidRDefault="00384C43" w:rsidP="00F73F5C">
            <w:pPr>
              <w:pStyle w:val="TableText"/>
            </w:pPr>
            <w:r w:rsidRPr="00C7345F">
              <w:t>16</w:t>
            </w:r>
          </w:p>
        </w:tc>
        <w:tc>
          <w:tcPr>
            <w:tcW w:w="721" w:type="dxa"/>
            <w:tcBorders>
              <w:top w:val="single" w:sz="4" w:space="0" w:color="auto"/>
            </w:tcBorders>
            <w:vAlign w:val="bottom"/>
          </w:tcPr>
          <w:p w14:paraId="02785777" w14:textId="77777777" w:rsidR="00384C43" w:rsidRPr="00C7345F" w:rsidRDefault="00384C43" w:rsidP="00F73F5C">
            <w:pPr>
              <w:pStyle w:val="TableText"/>
            </w:pPr>
            <w:r w:rsidRPr="00C7345F">
              <w:t>14</w:t>
            </w:r>
          </w:p>
        </w:tc>
      </w:tr>
      <w:tr w:rsidR="00384C43" w:rsidRPr="00C7345F" w14:paraId="3A688E87" w14:textId="77777777" w:rsidTr="00F73F5C">
        <w:tc>
          <w:tcPr>
            <w:tcW w:w="4608" w:type="dxa"/>
          </w:tcPr>
          <w:p w14:paraId="2F68C574" w14:textId="77777777" w:rsidR="00384C43" w:rsidRPr="00C7345F" w:rsidRDefault="00384C43" w:rsidP="00F73F5C">
            <w:pPr>
              <w:pStyle w:val="TableText"/>
            </w:pPr>
            <w:r w:rsidRPr="00C7345F">
              <w:t>Not homeless</w:t>
            </w:r>
          </w:p>
        </w:tc>
        <w:tc>
          <w:tcPr>
            <w:tcW w:w="1152" w:type="dxa"/>
            <w:vAlign w:val="bottom"/>
          </w:tcPr>
          <w:p w14:paraId="616BD179" w14:textId="77777777" w:rsidR="00384C43" w:rsidRPr="00C7345F" w:rsidRDefault="00384C43" w:rsidP="00F73F5C">
            <w:pPr>
              <w:pStyle w:val="TableText"/>
              <w:rPr>
                <w:rFonts w:cs="Times New Roman"/>
              </w:rPr>
            </w:pPr>
            <w:r w:rsidRPr="00C7345F">
              <w:t>3,072</w:t>
            </w:r>
          </w:p>
        </w:tc>
        <w:tc>
          <w:tcPr>
            <w:tcW w:w="720" w:type="dxa"/>
            <w:vAlign w:val="bottom"/>
          </w:tcPr>
          <w:p w14:paraId="0050031A" w14:textId="77777777" w:rsidR="00384C43" w:rsidRPr="00C7345F" w:rsidRDefault="00384C43" w:rsidP="00F73F5C">
            <w:pPr>
              <w:pStyle w:val="TableText"/>
            </w:pPr>
            <w:r w:rsidRPr="00C7345F">
              <w:t>367</w:t>
            </w:r>
          </w:p>
        </w:tc>
        <w:tc>
          <w:tcPr>
            <w:tcW w:w="720" w:type="dxa"/>
            <w:vAlign w:val="bottom"/>
          </w:tcPr>
          <w:p w14:paraId="18939E64" w14:textId="77777777" w:rsidR="00384C43" w:rsidRPr="00C7345F" w:rsidRDefault="00384C43" w:rsidP="00F73F5C">
            <w:pPr>
              <w:pStyle w:val="TableText"/>
            </w:pPr>
            <w:r w:rsidRPr="00C7345F">
              <w:t>141</w:t>
            </w:r>
          </w:p>
        </w:tc>
        <w:tc>
          <w:tcPr>
            <w:tcW w:w="720" w:type="dxa"/>
            <w:vAlign w:val="bottom"/>
          </w:tcPr>
          <w:p w14:paraId="723020AB" w14:textId="77777777" w:rsidR="00384C43" w:rsidRPr="00C7345F" w:rsidRDefault="00384C43" w:rsidP="00F73F5C">
            <w:pPr>
              <w:pStyle w:val="TableText"/>
            </w:pPr>
            <w:r w:rsidRPr="00C7345F">
              <w:t>45</w:t>
            </w:r>
          </w:p>
        </w:tc>
        <w:tc>
          <w:tcPr>
            <w:tcW w:w="720" w:type="dxa"/>
            <w:vAlign w:val="bottom"/>
          </w:tcPr>
          <w:p w14:paraId="3B622D20" w14:textId="77777777" w:rsidR="00384C43" w:rsidRPr="00C7345F" w:rsidRDefault="00384C43" w:rsidP="00F73F5C">
            <w:pPr>
              <w:pStyle w:val="TableText"/>
            </w:pPr>
            <w:r w:rsidRPr="00C7345F">
              <w:t>22</w:t>
            </w:r>
          </w:p>
        </w:tc>
        <w:tc>
          <w:tcPr>
            <w:tcW w:w="721" w:type="dxa"/>
            <w:vAlign w:val="bottom"/>
          </w:tcPr>
          <w:p w14:paraId="4069EAFC" w14:textId="77777777" w:rsidR="00384C43" w:rsidRPr="00C7345F" w:rsidRDefault="00384C43" w:rsidP="00F73F5C">
            <w:pPr>
              <w:pStyle w:val="TableText"/>
            </w:pPr>
            <w:r w:rsidRPr="00C7345F">
              <w:t>33</w:t>
            </w:r>
          </w:p>
        </w:tc>
      </w:tr>
    </w:tbl>
    <w:p w14:paraId="5830A7BC" w14:textId="77777777" w:rsidR="00384C43" w:rsidRPr="00C7345F" w:rsidRDefault="00384C43" w:rsidP="00F73F5C">
      <w:pPr>
        <w:pStyle w:val="Caption"/>
        <w:pageBreakBefore/>
      </w:pPr>
      <w:bookmarkStart w:id="706" w:name="_Toc134621954"/>
      <w:r w:rsidRPr="00C7345F">
        <w:lastRenderedPageBreak/>
        <w:t>Table 4.D.</w:t>
      </w:r>
      <w:r w:rsidRPr="00C7345F">
        <w:fldChar w:fldCharType="begin"/>
      </w:r>
      <w:r w:rsidRPr="00C7345F">
        <w:instrText>SEQ Table_4.D. \* ARABIC</w:instrText>
      </w:r>
      <w:r w:rsidRPr="00C7345F">
        <w:fldChar w:fldCharType="separate"/>
      </w:r>
      <w:r w:rsidRPr="00C7345F">
        <w:t>4</w:t>
      </w:r>
      <w:r w:rsidRPr="00C7345F">
        <w:fldChar w:fldCharType="end"/>
      </w:r>
      <w:r w:rsidRPr="00C7345F">
        <w:t xml:space="preserve">  Demographic Summary for Grade Three—Oral Language Composite</w:t>
      </w:r>
      <w:bookmarkEnd w:id="706"/>
    </w:p>
    <w:tbl>
      <w:tblPr>
        <w:tblStyle w:val="TRs"/>
        <w:tblW w:w="4711" w:type="pct"/>
        <w:tblLook w:val="04A0" w:firstRow="1" w:lastRow="0" w:firstColumn="1" w:lastColumn="0" w:noHBand="0" w:noVBand="1"/>
        <w:tblDescription w:val="Demographic Summary for Grade Three—Oral Language Composite"/>
      </w:tblPr>
      <w:tblGrid>
        <w:gridCol w:w="4609"/>
        <w:gridCol w:w="1152"/>
        <w:gridCol w:w="720"/>
        <w:gridCol w:w="720"/>
        <w:gridCol w:w="720"/>
        <w:gridCol w:w="720"/>
        <w:gridCol w:w="721"/>
      </w:tblGrid>
      <w:tr w:rsidR="00384C43" w:rsidRPr="00C7345F" w14:paraId="3F758941"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5D9FB734" w14:textId="77777777" w:rsidR="00384C43" w:rsidRPr="00C7345F" w:rsidRDefault="00384C43" w:rsidP="00F73F5C">
            <w:pPr>
              <w:pStyle w:val="TableHead"/>
              <w:rPr>
                <w:noProof w:val="0"/>
              </w:rPr>
            </w:pPr>
            <w:r w:rsidRPr="00C7345F">
              <w:rPr>
                <w:noProof w:val="0"/>
              </w:rPr>
              <w:t>Student Group</w:t>
            </w:r>
          </w:p>
        </w:tc>
        <w:tc>
          <w:tcPr>
            <w:tcW w:w="1152" w:type="dxa"/>
            <w:textDirection w:val="btLr"/>
            <w:hideMark/>
          </w:tcPr>
          <w:p w14:paraId="534432E9"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hideMark/>
          </w:tcPr>
          <w:p w14:paraId="7A61F97F"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hideMark/>
          </w:tcPr>
          <w:p w14:paraId="1BAD69B6"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hideMark/>
          </w:tcPr>
          <w:p w14:paraId="66BD263C"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hideMark/>
          </w:tcPr>
          <w:p w14:paraId="0170B1B4" w14:textId="77777777" w:rsidR="00384C43" w:rsidRPr="00C7345F" w:rsidRDefault="00384C43" w:rsidP="00F73F5C">
            <w:pPr>
              <w:pStyle w:val="TableHead"/>
              <w:ind w:left="72"/>
              <w:jc w:val="left"/>
              <w:rPr>
                <w:noProof w:val="0"/>
              </w:rPr>
            </w:pPr>
            <w:r w:rsidRPr="00C7345F">
              <w:rPr>
                <w:noProof w:val="0"/>
              </w:rPr>
              <w:t>Percent in Level 2</w:t>
            </w:r>
          </w:p>
        </w:tc>
        <w:tc>
          <w:tcPr>
            <w:tcW w:w="721" w:type="dxa"/>
            <w:textDirection w:val="btLr"/>
            <w:hideMark/>
          </w:tcPr>
          <w:p w14:paraId="5B5DFB10"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428246EA" w14:textId="77777777" w:rsidTr="00F73F5C">
        <w:tc>
          <w:tcPr>
            <w:tcW w:w="4608" w:type="dxa"/>
            <w:tcBorders>
              <w:top w:val="single" w:sz="4" w:space="0" w:color="auto"/>
              <w:bottom w:val="single" w:sz="4" w:space="0" w:color="auto"/>
            </w:tcBorders>
            <w:hideMark/>
          </w:tcPr>
          <w:p w14:paraId="1B1F4BE5" w14:textId="77777777" w:rsidR="00384C43" w:rsidRPr="00C7345F" w:rsidRDefault="00384C43" w:rsidP="00F73F5C">
            <w:pPr>
              <w:pStyle w:val="TableText"/>
              <w:rPr>
                <w:rFonts w:cs="Times New Roman"/>
              </w:rPr>
            </w:pPr>
            <w:r w:rsidRPr="00C7345F">
              <w:t>All</w:t>
            </w:r>
          </w:p>
        </w:tc>
        <w:tc>
          <w:tcPr>
            <w:tcW w:w="1152" w:type="dxa"/>
            <w:tcBorders>
              <w:top w:val="single" w:sz="4" w:space="0" w:color="auto"/>
              <w:bottom w:val="single" w:sz="4" w:space="0" w:color="auto"/>
            </w:tcBorders>
            <w:vAlign w:val="bottom"/>
          </w:tcPr>
          <w:p w14:paraId="1AAF5C65" w14:textId="77777777" w:rsidR="00384C43" w:rsidRPr="00C7345F" w:rsidRDefault="00384C43" w:rsidP="00F73F5C">
            <w:pPr>
              <w:pStyle w:val="TableText"/>
              <w:rPr>
                <w:rFonts w:cs="Times New Roman"/>
              </w:rPr>
            </w:pPr>
            <w:r w:rsidRPr="00C7345F">
              <w:t>2,894</w:t>
            </w:r>
          </w:p>
        </w:tc>
        <w:tc>
          <w:tcPr>
            <w:tcW w:w="720" w:type="dxa"/>
            <w:tcBorders>
              <w:top w:val="single" w:sz="4" w:space="0" w:color="auto"/>
              <w:bottom w:val="single" w:sz="4" w:space="0" w:color="auto"/>
            </w:tcBorders>
            <w:vAlign w:val="bottom"/>
            <w:hideMark/>
          </w:tcPr>
          <w:p w14:paraId="54785E1D" w14:textId="77777777" w:rsidR="00384C43" w:rsidRPr="00C7345F" w:rsidRDefault="00384C43" w:rsidP="00F73F5C">
            <w:pPr>
              <w:pStyle w:val="TableText"/>
              <w:rPr>
                <w:rFonts w:cs="Times New Roman"/>
              </w:rPr>
            </w:pPr>
            <w:r w:rsidRPr="00C7345F">
              <w:t>338</w:t>
            </w:r>
          </w:p>
        </w:tc>
        <w:tc>
          <w:tcPr>
            <w:tcW w:w="720" w:type="dxa"/>
            <w:tcBorders>
              <w:top w:val="single" w:sz="4" w:space="0" w:color="auto"/>
              <w:bottom w:val="single" w:sz="4" w:space="0" w:color="auto"/>
            </w:tcBorders>
            <w:vAlign w:val="bottom"/>
            <w:hideMark/>
          </w:tcPr>
          <w:p w14:paraId="28BF6D0E" w14:textId="77777777" w:rsidR="00384C43" w:rsidRPr="00C7345F" w:rsidRDefault="00384C43" w:rsidP="00F73F5C">
            <w:pPr>
              <w:pStyle w:val="TableText"/>
              <w:rPr>
                <w:rFonts w:cs="Times New Roman"/>
              </w:rPr>
            </w:pPr>
            <w:r w:rsidRPr="00C7345F">
              <w:t>158</w:t>
            </w:r>
          </w:p>
        </w:tc>
        <w:tc>
          <w:tcPr>
            <w:tcW w:w="720" w:type="dxa"/>
            <w:tcBorders>
              <w:top w:val="single" w:sz="4" w:space="0" w:color="auto"/>
              <w:bottom w:val="single" w:sz="4" w:space="0" w:color="auto"/>
            </w:tcBorders>
            <w:vAlign w:val="bottom"/>
            <w:hideMark/>
          </w:tcPr>
          <w:p w14:paraId="52C788DA" w14:textId="77777777" w:rsidR="00384C43" w:rsidRPr="00C7345F" w:rsidRDefault="00384C43" w:rsidP="00F73F5C">
            <w:pPr>
              <w:pStyle w:val="TableText"/>
              <w:rPr>
                <w:rFonts w:cs="Times New Roman"/>
              </w:rPr>
            </w:pPr>
            <w:r w:rsidRPr="00C7345F">
              <w:t>53</w:t>
            </w:r>
          </w:p>
        </w:tc>
        <w:tc>
          <w:tcPr>
            <w:tcW w:w="720" w:type="dxa"/>
            <w:tcBorders>
              <w:top w:val="single" w:sz="4" w:space="0" w:color="auto"/>
              <w:bottom w:val="single" w:sz="4" w:space="0" w:color="auto"/>
            </w:tcBorders>
            <w:vAlign w:val="bottom"/>
            <w:hideMark/>
          </w:tcPr>
          <w:p w14:paraId="4BD9FA12" w14:textId="77777777" w:rsidR="00384C43" w:rsidRPr="00C7345F" w:rsidRDefault="00384C43" w:rsidP="00F73F5C">
            <w:pPr>
              <w:pStyle w:val="TableText"/>
              <w:rPr>
                <w:rFonts w:cs="Times New Roman"/>
              </w:rPr>
            </w:pPr>
            <w:r w:rsidRPr="00C7345F">
              <w:t>15</w:t>
            </w:r>
          </w:p>
        </w:tc>
        <w:tc>
          <w:tcPr>
            <w:tcW w:w="721" w:type="dxa"/>
            <w:tcBorders>
              <w:top w:val="single" w:sz="4" w:space="0" w:color="auto"/>
              <w:bottom w:val="single" w:sz="4" w:space="0" w:color="auto"/>
            </w:tcBorders>
            <w:vAlign w:val="bottom"/>
            <w:hideMark/>
          </w:tcPr>
          <w:p w14:paraId="045B6D71" w14:textId="77777777" w:rsidR="00384C43" w:rsidRPr="00C7345F" w:rsidRDefault="00384C43" w:rsidP="00F73F5C">
            <w:pPr>
              <w:pStyle w:val="TableText"/>
              <w:rPr>
                <w:rFonts w:cs="Times New Roman"/>
              </w:rPr>
            </w:pPr>
            <w:r w:rsidRPr="00C7345F">
              <w:t>31</w:t>
            </w:r>
          </w:p>
        </w:tc>
      </w:tr>
      <w:tr w:rsidR="00384C43" w:rsidRPr="00C7345F" w14:paraId="26438D99" w14:textId="77777777" w:rsidTr="00F73F5C">
        <w:tc>
          <w:tcPr>
            <w:tcW w:w="4608" w:type="dxa"/>
            <w:tcBorders>
              <w:top w:val="single" w:sz="4" w:space="0" w:color="auto"/>
            </w:tcBorders>
            <w:hideMark/>
          </w:tcPr>
          <w:p w14:paraId="1AE7680F" w14:textId="77777777" w:rsidR="00384C43" w:rsidRPr="00C7345F" w:rsidRDefault="00384C43" w:rsidP="00F73F5C">
            <w:pPr>
              <w:pStyle w:val="TableText"/>
              <w:rPr>
                <w:rFonts w:cs="Times New Roman"/>
              </w:rPr>
            </w:pPr>
            <w:r w:rsidRPr="00C7345F">
              <w:t>Male</w:t>
            </w:r>
          </w:p>
        </w:tc>
        <w:tc>
          <w:tcPr>
            <w:tcW w:w="1152" w:type="dxa"/>
            <w:tcBorders>
              <w:top w:val="single" w:sz="4" w:space="0" w:color="auto"/>
            </w:tcBorders>
            <w:vAlign w:val="bottom"/>
          </w:tcPr>
          <w:p w14:paraId="3A8FD440" w14:textId="77777777" w:rsidR="00384C43" w:rsidRPr="00C7345F" w:rsidRDefault="00384C43" w:rsidP="00F73F5C">
            <w:pPr>
              <w:pStyle w:val="TableText"/>
              <w:rPr>
                <w:rFonts w:cs="Times New Roman"/>
              </w:rPr>
            </w:pPr>
            <w:r w:rsidRPr="00C7345F">
              <w:t>1,500</w:t>
            </w:r>
          </w:p>
        </w:tc>
        <w:tc>
          <w:tcPr>
            <w:tcW w:w="720" w:type="dxa"/>
            <w:tcBorders>
              <w:top w:val="single" w:sz="4" w:space="0" w:color="auto"/>
            </w:tcBorders>
            <w:vAlign w:val="bottom"/>
            <w:hideMark/>
          </w:tcPr>
          <w:p w14:paraId="3ACE7C0F" w14:textId="77777777" w:rsidR="00384C43" w:rsidRPr="00C7345F" w:rsidRDefault="00384C43" w:rsidP="00F73F5C">
            <w:pPr>
              <w:pStyle w:val="TableText"/>
              <w:rPr>
                <w:rFonts w:cs="Times New Roman"/>
              </w:rPr>
            </w:pPr>
            <w:r w:rsidRPr="00C7345F">
              <w:t>333</w:t>
            </w:r>
          </w:p>
        </w:tc>
        <w:tc>
          <w:tcPr>
            <w:tcW w:w="720" w:type="dxa"/>
            <w:tcBorders>
              <w:top w:val="single" w:sz="4" w:space="0" w:color="auto"/>
            </w:tcBorders>
            <w:vAlign w:val="bottom"/>
            <w:hideMark/>
          </w:tcPr>
          <w:p w14:paraId="1E7A1901" w14:textId="77777777" w:rsidR="00384C43" w:rsidRPr="00C7345F" w:rsidRDefault="00384C43" w:rsidP="00F73F5C">
            <w:pPr>
              <w:pStyle w:val="TableText"/>
              <w:rPr>
                <w:rFonts w:cs="Times New Roman"/>
              </w:rPr>
            </w:pPr>
            <w:r w:rsidRPr="00C7345F">
              <w:t>159</w:t>
            </w:r>
          </w:p>
        </w:tc>
        <w:tc>
          <w:tcPr>
            <w:tcW w:w="720" w:type="dxa"/>
            <w:tcBorders>
              <w:top w:val="single" w:sz="4" w:space="0" w:color="auto"/>
            </w:tcBorders>
            <w:vAlign w:val="bottom"/>
            <w:hideMark/>
          </w:tcPr>
          <w:p w14:paraId="4D1DEEC3" w14:textId="77777777" w:rsidR="00384C43" w:rsidRPr="00C7345F" w:rsidRDefault="00384C43" w:rsidP="00F73F5C">
            <w:pPr>
              <w:pStyle w:val="TableText"/>
              <w:rPr>
                <w:rFonts w:cs="Times New Roman"/>
              </w:rPr>
            </w:pPr>
            <w:r w:rsidRPr="00C7345F">
              <w:t>55</w:t>
            </w:r>
          </w:p>
        </w:tc>
        <w:tc>
          <w:tcPr>
            <w:tcW w:w="720" w:type="dxa"/>
            <w:tcBorders>
              <w:top w:val="single" w:sz="4" w:space="0" w:color="auto"/>
            </w:tcBorders>
            <w:vAlign w:val="bottom"/>
            <w:hideMark/>
          </w:tcPr>
          <w:p w14:paraId="105D9FE9" w14:textId="77777777" w:rsidR="00384C43" w:rsidRPr="00C7345F" w:rsidRDefault="00384C43" w:rsidP="00F73F5C">
            <w:pPr>
              <w:pStyle w:val="TableText"/>
              <w:rPr>
                <w:rFonts w:cs="Times New Roman"/>
              </w:rPr>
            </w:pPr>
            <w:r w:rsidRPr="00C7345F">
              <w:t>14</w:t>
            </w:r>
          </w:p>
        </w:tc>
        <w:tc>
          <w:tcPr>
            <w:tcW w:w="721" w:type="dxa"/>
            <w:tcBorders>
              <w:top w:val="single" w:sz="4" w:space="0" w:color="auto"/>
            </w:tcBorders>
            <w:vAlign w:val="bottom"/>
            <w:hideMark/>
          </w:tcPr>
          <w:p w14:paraId="72CC64CA" w14:textId="77777777" w:rsidR="00384C43" w:rsidRPr="00C7345F" w:rsidRDefault="00384C43" w:rsidP="00F73F5C">
            <w:pPr>
              <w:pStyle w:val="TableText"/>
              <w:rPr>
                <w:rFonts w:cs="Times New Roman"/>
              </w:rPr>
            </w:pPr>
            <w:r w:rsidRPr="00C7345F">
              <w:t>31</w:t>
            </w:r>
          </w:p>
        </w:tc>
      </w:tr>
      <w:tr w:rsidR="00384C43" w:rsidRPr="00C7345F" w14:paraId="169162ED" w14:textId="77777777" w:rsidTr="00F73F5C">
        <w:tc>
          <w:tcPr>
            <w:tcW w:w="4608" w:type="dxa"/>
            <w:tcBorders>
              <w:bottom w:val="nil"/>
            </w:tcBorders>
            <w:hideMark/>
          </w:tcPr>
          <w:p w14:paraId="089BF5EF" w14:textId="77777777" w:rsidR="00384C43" w:rsidRPr="00C7345F" w:rsidRDefault="00384C43" w:rsidP="00F73F5C">
            <w:pPr>
              <w:pStyle w:val="TableText"/>
              <w:rPr>
                <w:rFonts w:cs="Times New Roman"/>
              </w:rPr>
            </w:pPr>
            <w:r w:rsidRPr="00C7345F">
              <w:t>Female</w:t>
            </w:r>
          </w:p>
        </w:tc>
        <w:tc>
          <w:tcPr>
            <w:tcW w:w="1152" w:type="dxa"/>
            <w:tcBorders>
              <w:bottom w:val="nil"/>
            </w:tcBorders>
            <w:vAlign w:val="bottom"/>
          </w:tcPr>
          <w:p w14:paraId="62369303" w14:textId="77777777" w:rsidR="00384C43" w:rsidRPr="00C7345F" w:rsidRDefault="00384C43" w:rsidP="00F73F5C">
            <w:pPr>
              <w:pStyle w:val="TableText"/>
              <w:rPr>
                <w:rFonts w:cs="Times New Roman"/>
              </w:rPr>
            </w:pPr>
            <w:r w:rsidRPr="00C7345F">
              <w:t>1,393</w:t>
            </w:r>
          </w:p>
        </w:tc>
        <w:tc>
          <w:tcPr>
            <w:tcW w:w="720" w:type="dxa"/>
            <w:tcBorders>
              <w:bottom w:val="nil"/>
            </w:tcBorders>
            <w:vAlign w:val="bottom"/>
            <w:hideMark/>
          </w:tcPr>
          <w:p w14:paraId="62B2B4FA" w14:textId="77777777" w:rsidR="00384C43" w:rsidRPr="00C7345F" w:rsidRDefault="00384C43" w:rsidP="00F73F5C">
            <w:pPr>
              <w:pStyle w:val="TableText"/>
              <w:rPr>
                <w:rFonts w:cs="Times New Roman"/>
              </w:rPr>
            </w:pPr>
            <w:r w:rsidRPr="00C7345F">
              <w:t>342</w:t>
            </w:r>
          </w:p>
        </w:tc>
        <w:tc>
          <w:tcPr>
            <w:tcW w:w="720" w:type="dxa"/>
            <w:tcBorders>
              <w:bottom w:val="nil"/>
            </w:tcBorders>
            <w:vAlign w:val="bottom"/>
            <w:hideMark/>
          </w:tcPr>
          <w:p w14:paraId="7CD5C152" w14:textId="77777777" w:rsidR="00384C43" w:rsidRPr="00C7345F" w:rsidRDefault="00384C43" w:rsidP="00F73F5C">
            <w:pPr>
              <w:pStyle w:val="TableText"/>
              <w:rPr>
                <w:rFonts w:cs="Times New Roman"/>
              </w:rPr>
            </w:pPr>
            <w:r w:rsidRPr="00C7345F">
              <w:t>158</w:t>
            </w:r>
          </w:p>
        </w:tc>
        <w:tc>
          <w:tcPr>
            <w:tcW w:w="720" w:type="dxa"/>
            <w:tcBorders>
              <w:bottom w:val="nil"/>
            </w:tcBorders>
            <w:vAlign w:val="bottom"/>
            <w:hideMark/>
          </w:tcPr>
          <w:p w14:paraId="2F665336" w14:textId="77777777" w:rsidR="00384C43" w:rsidRPr="00C7345F" w:rsidRDefault="00384C43" w:rsidP="00F73F5C">
            <w:pPr>
              <w:pStyle w:val="TableText"/>
              <w:rPr>
                <w:rFonts w:cs="Times New Roman"/>
              </w:rPr>
            </w:pPr>
            <w:r w:rsidRPr="00C7345F">
              <w:t>52</w:t>
            </w:r>
          </w:p>
        </w:tc>
        <w:tc>
          <w:tcPr>
            <w:tcW w:w="720" w:type="dxa"/>
            <w:tcBorders>
              <w:bottom w:val="nil"/>
            </w:tcBorders>
            <w:vAlign w:val="bottom"/>
            <w:hideMark/>
          </w:tcPr>
          <w:p w14:paraId="0393122B" w14:textId="77777777" w:rsidR="00384C43" w:rsidRPr="00C7345F" w:rsidRDefault="00384C43" w:rsidP="00F73F5C">
            <w:pPr>
              <w:pStyle w:val="TableText"/>
              <w:rPr>
                <w:rFonts w:cs="Times New Roman"/>
              </w:rPr>
            </w:pPr>
            <w:r w:rsidRPr="00C7345F">
              <w:t>16</w:t>
            </w:r>
          </w:p>
        </w:tc>
        <w:tc>
          <w:tcPr>
            <w:tcW w:w="721" w:type="dxa"/>
            <w:tcBorders>
              <w:bottom w:val="nil"/>
            </w:tcBorders>
            <w:vAlign w:val="bottom"/>
            <w:hideMark/>
          </w:tcPr>
          <w:p w14:paraId="3C2C9D0A" w14:textId="77777777" w:rsidR="00384C43" w:rsidRPr="00C7345F" w:rsidRDefault="00384C43" w:rsidP="00F73F5C">
            <w:pPr>
              <w:pStyle w:val="TableText"/>
              <w:rPr>
                <w:rFonts w:cs="Times New Roman"/>
              </w:rPr>
            </w:pPr>
            <w:r w:rsidRPr="00C7345F">
              <w:t>32</w:t>
            </w:r>
          </w:p>
        </w:tc>
      </w:tr>
      <w:tr w:rsidR="00384C43" w:rsidRPr="00C7345F" w14:paraId="3FCE2D76" w14:textId="77777777" w:rsidTr="00F73F5C">
        <w:tc>
          <w:tcPr>
            <w:tcW w:w="4608" w:type="dxa"/>
            <w:tcBorders>
              <w:top w:val="nil"/>
              <w:bottom w:val="single" w:sz="4" w:space="0" w:color="auto"/>
            </w:tcBorders>
          </w:tcPr>
          <w:p w14:paraId="628CCCDA" w14:textId="77777777" w:rsidR="00384C43" w:rsidRPr="00C7345F" w:rsidRDefault="00384C43" w:rsidP="00F73F5C">
            <w:pPr>
              <w:pStyle w:val="TableText"/>
            </w:pPr>
            <w:r w:rsidRPr="00C7345F">
              <w:t>Nonbinary</w:t>
            </w:r>
          </w:p>
        </w:tc>
        <w:tc>
          <w:tcPr>
            <w:tcW w:w="1152" w:type="dxa"/>
            <w:tcBorders>
              <w:top w:val="nil"/>
              <w:bottom w:val="single" w:sz="4" w:space="0" w:color="auto"/>
            </w:tcBorders>
            <w:vAlign w:val="bottom"/>
          </w:tcPr>
          <w:p w14:paraId="4E9BAE39" w14:textId="77777777" w:rsidR="00384C43" w:rsidRPr="00C7345F" w:rsidRDefault="00384C43" w:rsidP="00F73F5C">
            <w:pPr>
              <w:pStyle w:val="TableText"/>
              <w:rPr>
                <w:rFonts w:cs="Times New Roman"/>
              </w:rPr>
            </w:pPr>
            <w:r w:rsidRPr="00C7345F">
              <w:t>1</w:t>
            </w:r>
          </w:p>
        </w:tc>
        <w:tc>
          <w:tcPr>
            <w:tcW w:w="720" w:type="dxa"/>
            <w:tcBorders>
              <w:top w:val="nil"/>
              <w:bottom w:val="single" w:sz="4" w:space="0" w:color="auto"/>
            </w:tcBorders>
            <w:vAlign w:val="bottom"/>
          </w:tcPr>
          <w:p w14:paraId="4577912E"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17096EB3"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5FE88C76"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776176FC" w14:textId="77777777" w:rsidR="00384C43" w:rsidRPr="00C7345F" w:rsidRDefault="00384C43" w:rsidP="00F73F5C">
            <w:pPr>
              <w:pStyle w:val="TableText"/>
            </w:pPr>
            <w:r w:rsidRPr="00C7345F">
              <w:t>N/A</w:t>
            </w:r>
          </w:p>
        </w:tc>
        <w:tc>
          <w:tcPr>
            <w:tcW w:w="721" w:type="dxa"/>
            <w:tcBorders>
              <w:top w:val="nil"/>
              <w:bottom w:val="single" w:sz="4" w:space="0" w:color="auto"/>
            </w:tcBorders>
            <w:vAlign w:val="bottom"/>
          </w:tcPr>
          <w:p w14:paraId="711EA5DE" w14:textId="77777777" w:rsidR="00384C43" w:rsidRPr="00C7345F" w:rsidRDefault="00384C43" w:rsidP="00F73F5C">
            <w:pPr>
              <w:pStyle w:val="TableText"/>
            </w:pPr>
            <w:r w:rsidRPr="00C7345F">
              <w:t>N/A</w:t>
            </w:r>
          </w:p>
        </w:tc>
      </w:tr>
      <w:tr w:rsidR="00384C43" w:rsidRPr="00C7345F" w14:paraId="4D5FB617" w14:textId="77777777" w:rsidTr="00F73F5C">
        <w:tc>
          <w:tcPr>
            <w:tcW w:w="4608" w:type="dxa"/>
            <w:tcBorders>
              <w:top w:val="single" w:sz="4" w:space="0" w:color="auto"/>
            </w:tcBorders>
            <w:hideMark/>
          </w:tcPr>
          <w:p w14:paraId="63B2CC6D" w14:textId="77777777" w:rsidR="00384C43" w:rsidRPr="00C7345F" w:rsidRDefault="00384C43" w:rsidP="00F73F5C">
            <w:pPr>
              <w:pStyle w:val="TableText"/>
              <w:rPr>
                <w:rFonts w:cs="Times New Roman"/>
              </w:rPr>
            </w:pPr>
            <w:r w:rsidRPr="00C7345F">
              <w:t>American Indian or Alaska Native</w:t>
            </w:r>
          </w:p>
        </w:tc>
        <w:tc>
          <w:tcPr>
            <w:tcW w:w="1152" w:type="dxa"/>
            <w:tcBorders>
              <w:top w:val="single" w:sz="4" w:space="0" w:color="auto"/>
            </w:tcBorders>
            <w:vAlign w:val="bottom"/>
          </w:tcPr>
          <w:p w14:paraId="5D595327" w14:textId="77777777" w:rsidR="00384C43" w:rsidRPr="00C7345F" w:rsidRDefault="00384C43" w:rsidP="00F73F5C">
            <w:pPr>
              <w:pStyle w:val="TableText"/>
              <w:rPr>
                <w:rFonts w:cs="Times New Roman"/>
              </w:rPr>
            </w:pPr>
            <w:r w:rsidRPr="00C7345F">
              <w:t>7</w:t>
            </w:r>
          </w:p>
        </w:tc>
        <w:tc>
          <w:tcPr>
            <w:tcW w:w="720" w:type="dxa"/>
            <w:tcBorders>
              <w:top w:val="single" w:sz="4" w:space="0" w:color="auto"/>
            </w:tcBorders>
            <w:vAlign w:val="bottom"/>
            <w:hideMark/>
          </w:tcPr>
          <w:p w14:paraId="46D7EC0A"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6487128C"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2CDF79AD"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144B9C25" w14:textId="77777777" w:rsidR="00384C43" w:rsidRPr="00C7345F" w:rsidRDefault="00384C43" w:rsidP="00F73F5C">
            <w:pPr>
              <w:pStyle w:val="TableText"/>
              <w:rPr>
                <w:rFonts w:cs="Times New Roman"/>
              </w:rPr>
            </w:pPr>
            <w:r w:rsidRPr="00C7345F">
              <w:t>N/A</w:t>
            </w:r>
          </w:p>
        </w:tc>
        <w:tc>
          <w:tcPr>
            <w:tcW w:w="721" w:type="dxa"/>
            <w:tcBorders>
              <w:top w:val="single" w:sz="4" w:space="0" w:color="auto"/>
            </w:tcBorders>
            <w:vAlign w:val="bottom"/>
            <w:hideMark/>
          </w:tcPr>
          <w:p w14:paraId="33B1F70E" w14:textId="77777777" w:rsidR="00384C43" w:rsidRPr="00C7345F" w:rsidRDefault="00384C43" w:rsidP="00F73F5C">
            <w:pPr>
              <w:pStyle w:val="TableText"/>
              <w:rPr>
                <w:rFonts w:cs="Times New Roman"/>
              </w:rPr>
            </w:pPr>
            <w:r w:rsidRPr="00C7345F">
              <w:t>N/A</w:t>
            </w:r>
          </w:p>
        </w:tc>
      </w:tr>
      <w:tr w:rsidR="00384C43" w:rsidRPr="00C7345F" w14:paraId="734F1CA7" w14:textId="77777777" w:rsidTr="00F73F5C">
        <w:tc>
          <w:tcPr>
            <w:tcW w:w="4608" w:type="dxa"/>
            <w:hideMark/>
          </w:tcPr>
          <w:p w14:paraId="6BD980AC" w14:textId="77777777" w:rsidR="00384C43" w:rsidRPr="00C7345F" w:rsidRDefault="00384C43" w:rsidP="00F73F5C">
            <w:pPr>
              <w:pStyle w:val="TableText"/>
              <w:rPr>
                <w:rFonts w:cs="Times New Roman"/>
              </w:rPr>
            </w:pPr>
            <w:r w:rsidRPr="00C7345F">
              <w:t>Asian</w:t>
            </w:r>
          </w:p>
        </w:tc>
        <w:tc>
          <w:tcPr>
            <w:tcW w:w="1152" w:type="dxa"/>
            <w:vAlign w:val="bottom"/>
          </w:tcPr>
          <w:p w14:paraId="122A2B0B" w14:textId="77777777" w:rsidR="00384C43" w:rsidRPr="00C7345F" w:rsidRDefault="00384C43" w:rsidP="00F73F5C">
            <w:pPr>
              <w:pStyle w:val="TableText"/>
              <w:rPr>
                <w:rFonts w:cs="Times New Roman"/>
              </w:rPr>
            </w:pPr>
            <w:r w:rsidRPr="00C7345F">
              <w:t>872</w:t>
            </w:r>
          </w:p>
        </w:tc>
        <w:tc>
          <w:tcPr>
            <w:tcW w:w="720" w:type="dxa"/>
            <w:vAlign w:val="bottom"/>
            <w:hideMark/>
          </w:tcPr>
          <w:p w14:paraId="76C1EF7A" w14:textId="77777777" w:rsidR="00384C43" w:rsidRPr="00C7345F" w:rsidRDefault="00384C43" w:rsidP="00F73F5C">
            <w:pPr>
              <w:pStyle w:val="TableText"/>
              <w:rPr>
                <w:rFonts w:cs="Times New Roman"/>
              </w:rPr>
            </w:pPr>
            <w:r w:rsidRPr="00C7345F">
              <w:t>389</w:t>
            </w:r>
          </w:p>
        </w:tc>
        <w:tc>
          <w:tcPr>
            <w:tcW w:w="720" w:type="dxa"/>
            <w:vAlign w:val="bottom"/>
            <w:hideMark/>
          </w:tcPr>
          <w:p w14:paraId="090D1B27" w14:textId="77777777" w:rsidR="00384C43" w:rsidRPr="00C7345F" w:rsidRDefault="00384C43" w:rsidP="00F73F5C">
            <w:pPr>
              <w:pStyle w:val="TableText"/>
              <w:rPr>
                <w:rFonts w:cs="Times New Roman"/>
              </w:rPr>
            </w:pPr>
            <w:r w:rsidRPr="00C7345F">
              <w:t>157</w:t>
            </w:r>
          </w:p>
        </w:tc>
        <w:tc>
          <w:tcPr>
            <w:tcW w:w="720" w:type="dxa"/>
            <w:vAlign w:val="bottom"/>
            <w:hideMark/>
          </w:tcPr>
          <w:p w14:paraId="56D75626" w14:textId="77777777" w:rsidR="00384C43" w:rsidRPr="00C7345F" w:rsidRDefault="00384C43" w:rsidP="00F73F5C">
            <w:pPr>
              <w:pStyle w:val="TableText"/>
              <w:rPr>
                <w:rFonts w:cs="Times New Roman"/>
              </w:rPr>
            </w:pPr>
            <w:r w:rsidRPr="00C7345F">
              <w:t>40</w:t>
            </w:r>
          </w:p>
        </w:tc>
        <w:tc>
          <w:tcPr>
            <w:tcW w:w="720" w:type="dxa"/>
            <w:vAlign w:val="bottom"/>
            <w:hideMark/>
          </w:tcPr>
          <w:p w14:paraId="1E10C560" w14:textId="77777777" w:rsidR="00384C43" w:rsidRPr="00C7345F" w:rsidRDefault="00384C43" w:rsidP="00F73F5C">
            <w:pPr>
              <w:pStyle w:val="TableText"/>
              <w:rPr>
                <w:rFonts w:cs="Times New Roman"/>
              </w:rPr>
            </w:pPr>
            <w:r w:rsidRPr="00C7345F">
              <w:t>16</w:t>
            </w:r>
          </w:p>
        </w:tc>
        <w:tc>
          <w:tcPr>
            <w:tcW w:w="721" w:type="dxa"/>
            <w:vAlign w:val="bottom"/>
            <w:hideMark/>
          </w:tcPr>
          <w:p w14:paraId="0470B7FD" w14:textId="77777777" w:rsidR="00384C43" w:rsidRPr="00C7345F" w:rsidRDefault="00384C43" w:rsidP="00F73F5C">
            <w:pPr>
              <w:pStyle w:val="TableText"/>
              <w:rPr>
                <w:rFonts w:cs="Times New Roman"/>
              </w:rPr>
            </w:pPr>
            <w:r w:rsidRPr="00C7345F">
              <w:t>44</w:t>
            </w:r>
          </w:p>
        </w:tc>
      </w:tr>
      <w:tr w:rsidR="00384C43" w:rsidRPr="00C7345F" w14:paraId="1BCD3C0F" w14:textId="77777777" w:rsidTr="00F73F5C">
        <w:tc>
          <w:tcPr>
            <w:tcW w:w="4608" w:type="dxa"/>
            <w:hideMark/>
          </w:tcPr>
          <w:p w14:paraId="3D0B3844"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727A5D72" w14:textId="77777777" w:rsidR="00384C43" w:rsidRPr="00C7345F" w:rsidRDefault="00384C43" w:rsidP="00F73F5C">
            <w:pPr>
              <w:pStyle w:val="TableText"/>
              <w:rPr>
                <w:rFonts w:cs="Times New Roman"/>
              </w:rPr>
            </w:pPr>
            <w:r w:rsidRPr="00C7345F">
              <w:t>20</w:t>
            </w:r>
          </w:p>
        </w:tc>
        <w:tc>
          <w:tcPr>
            <w:tcW w:w="720" w:type="dxa"/>
            <w:vAlign w:val="bottom"/>
            <w:hideMark/>
          </w:tcPr>
          <w:p w14:paraId="5B5FC8F6" w14:textId="77777777" w:rsidR="00384C43" w:rsidRPr="00C7345F" w:rsidRDefault="00384C43" w:rsidP="00F73F5C">
            <w:pPr>
              <w:pStyle w:val="TableText"/>
              <w:rPr>
                <w:rFonts w:cs="Times New Roman"/>
              </w:rPr>
            </w:pPr>
            <w:r w:rsidRPr="00C7345F">
              <w:t>338</w:t>
            </w:r>
          </w:p>
        </w:tc>
        <w:tc>
          <w:tcPr>
            <w:tcW w:w="720" w:type="dxa"/>
            <w:vAlign w:val="bottom"/>
            <w:hideMark/>
          </w:tcPr>
          <w:p w14:paraId="04AD6A99" w14:textId="77777777" w:rsidR="00384C43" w:rsidRPr="00C7345F" w:rsidRDefault="00384C43" w:rsidP="00F73F5C">
            <w:pPr>
              <w:pStyle w:val="TableText"/>
              <w:rPr>
                <w:rFonts w:cs="Times New Roman"/>
              </w:rPr>
            </w:pPr>
            <w:r w:rsidRPr="00C7345F">
              <w:t>114</w:t>
            </w:r>
          </w:p>
        </w:tc>
        <w:tc>
          <w:tcPr>
            <w:tcW w:w="720" w:type="dxa"/>
            <w:vAlign w:val="bottom"/>
            <w:hideMark/>
          </w:tcPr>
          <w:p w14:paraId="0BDF3246" w14:textId="77777777" w:rsidR="00384C43" w:rsidRPr="00C7345F" w:rsidRDefault="00384C43" w:rsidP="00F73F5C">
            <w:pPr>
              <w:pStyle w:val="TableText"/>
              <w:rPr>
                <w:rFonts w:cs="Times New Roman"/>
              </w:rPr>
            </w:pPr>
            <w:r w:rsidRPr="00C7345F">
              <w:t>50</w:t>
            </w:r>
          </w:p>
        </w:tc>
        <w:tc>
          <w:tcPr>
            <w:tcW w:w="720" w:type="dxa"/>
            <w:vAlign w:val="bottom"/>
            <w:hideMark/>
          </w:tcPr>
          <w:p w14:paraId="0C984DDF" w14:textId="77777777" w:rsidR="00384C43" w:rsidRPr="00C7345F" w:rsidRDefault="00384C43" w:rsidP="00F73F5C">
            <w:pPr>
              <w:pStyle w:val="TableText"/>
              <w:rPr>
                <w:rFonts w:cs="Times New Roman"/>
              </w:rPr>
            </w:pPr>
            <w:r w:rsidRPr="00C7345F">
              <w:t>40</w:t>
            </w:r>
          </w:p>
        </w:tc>
        <w:tc>
          <w:tcPr>
            <w:tcW w:w="721" w:type="dxa"/>
            <w:vAlign w:val="bottom"/>
            <w:hideMark/>
          </w:tcPr>
          <w:p w14:paraId="49F01E75" w14:textId="77777777" w:rsidR="00384C43" w:rsidRPr="00C7345F" w:rsidRDefault="00384C43" w:rsidP="00F73F5C">
            <w:pPr>
              <w:pStyle w:val="TableText"/>
              <w:rPr>
                <w:rFonts w:cs="Times New Roman"/>
              </w:rPr>
            </w:pPr>
            <w:r w:rsidRPr="00C7345F">
              <w:t>10</w:t>
            </w:r>
          </w:p>
        </w:tc>
      </w:tr>
      <w:tr w:rsidR="00384C43" w:rsidRPr="00C7345F" w14:paraId="52472CCB" w14:textId="77777777" w:rsidTr="00F73F5C">
        <w:tc>
          <w:tcPr>
            <w:tcW w:w="4608" w:type="dxa"/>
            <w:hideMark/>
          </w:tcPr>
          <w:p w14:paraId="2B85BEDA" w14:textId="77777777" w:rsidR="00384C43" w:rsidRPr="00C7345F" w:rsidRDefault="00384C43" w:rsidP="00F73F5C">
            <w:pPr>
              <w:pStyle w:val="TableText"/>
              <w:rPr>
                <w:rFonts w:cs="Times New Roman"/>
              </w:rPr>
            </w:pPr>
            <w:r w:rsidRPr="00C7345F">
              <w:t>Filipino</w:t>
            </w:r>
          </w:p>
        </w:tc>
        <w:tc>
          <w:tcPr>
            <w:tcW w:w="1152" w:type="dxa"/>
            <w:vAlign w:val="bottom"/>
          </w:tcPr>
          <w:p w14:paraId="44F77BE6" w14:textId="77777777" w:rsidR="00384C43" w:rsidRPr="00C7345F" w:rsidRDefault="00384C43" w:rsidP="00F73F5C">
            <w:pPr>
              <w:pStyle w:val="TableText"/>
              <w:rPr>
                <w:rFonts w:cs="Times New Roman"/>
              </w:rPr>
            </w:pPr>
            <w:r w:rsidRPr="00C7345F">
              <w:t>68</w:t>
            </w:r>
          </w:p>
        </w:tc>
        <w:tc>
          <w:tcPr>
            <w:tcW w:w="720" w:type="dxa"/>
            <w:vAlign w:val="bottom"/>
            <w:hideMark/>
          </w:tcPr>
          <w:p w14:paraId="65590410" w14:textId="77777777" w:rsidR="00384C43" w:rsidRPr="00C7345F" w:rsidRDefault="00384C43" w:rsidP="00F73F5C">
            <w:pPr>
              <w:pStyle w:val="TableText"/>
              <w:rPr>
                <w:rFonts w:cs="Times New Roman"/>
              </w:rPr>
            </w:pPr>
            <w:r w:rsidRPr="00C7345F">
              <w:t>447</w:t>
            </w:r>
          </w:p>
        </w:tc>
        <w:tc>
          <w:tcPr>
            <w:tcW w:w="720" w:type="dxa"/>
            <w:vAlign w:val="bottom"/>
            <w:hideMark/>
          </w:tcPr>
          <w:p w14:paraId="22FDCE07" w14:textId="77777777" w:rsidR="00384C43" w:rsidRPr="00C7345F" w:rsidRDefault="00384C43" w:rsidP="00F73F5C">
            <w:pPr>
              <w:pStyle w:val="TableText"/>
              <w:rPr>
                <w:rFonts w:cs="Times New Roman"/>
              </w:rPr>
            </w:pPr>
            <w:r w:rsidRPr="00C7345F">
              <w:t>93</w:t>
            </w:r>
          </w:p>
        </w:tc>
        <w:tc>
          <w:tcPr>
            <w:tcW w:w="720" w:type="dxa"/>
            <w:vAlign w:val="bottom"/>
            <w:hideMark/>
          </w:tcPr>
          <w:p w14:paraId="7DD5B1D0" w14:textId="77777777" w:rsidR="00384C43" w:rsidRPr="00C7345F" w:rsidRDefault="00384C43" w:rsidP="00F73F5C">
            <w:pPr>
              <w:pStyle w:val="TableText"/>
              <w:rPr>
                <w:rFonts w:cs="Times New Roman"/>
              </w:rPr>
            </w:pPr>
            <w:r w:rsidRPr="00C7345F">
              <w:t>19</w:t>
            </w:r>
          </w:p>
        </w:tc>
        <w:tc>
          <w:tcPr>
            <w:tcW w:w="720" w:type="dxa"/>
            <w:vAlign w:val="bottom"/>
            <w:hideMark/>
          </w:tcPr>
          <w:p w14:paraId="0A137F83" w14:textId="77777777" w:rsidR="00384C43" w:rsidRPr="00C7345F" w:rsidRDefault="00384C43" w:rsidP="00F73F5C">
            <w:pPr>
              <w:pStyle w:val="TableText"/>
              <w:rPr>
                <w:rFonts w:cs="Times New Roman"/>
              </w:rPr>
            </w:pPr>
            <w:r w:rsidRPr="00C7345F">
              <w:t>32</w:t>
            </w:r>
          </w:p>
        </w:tc>
        <w:tc>
          <w:tcPr>
            <w:tcW w:w="721" w:type="dxa"/>
            <w:vAlign w:val="bottom"/>
            <w:hideMark/>
          </w:tcPr>
          <w:p w14:paraId="290F7D50" w14:textId="77777777" w:rsidR="00384C43" w:rsidRPr="00C7345F" w:rsidRDefault="00384C43" w:rsidP="00F73F5C">
            <w:pPr>
              <w:pStyle w:val="TableText"/>
              <w:rPr>
                <w:rFonts w:cs="Times New Roman"/>
              </w:rPr>
            </w:pPr>
            <w:r w:rsidRPr="00C7345F">
              <w:t>49</w:t>
            </w:r>
          </w:p>
        </w:tc>
      </w:tr>
      <w:tr w:rsidR="00384C43" w:rsidRPr="00C7345F" w14:paraId="24D16026" w14:textId="77777777" w:rsidTr="00F73F5C">
        <w:tc>
          <w:tcPr>
            <w:tcW w:w="4608" w:type="dxa"/>
            <w:hideMark/>
          </w:tcPr>
          <w:p w14:paraId="0F8E5392" w14:textId="77777777" w:rsidR="00384C43" w:rsidRPr="00C7345F" w:rsidRDefault="00384C43" w:rsidP="00F73F5C">
            <w:pPr>
              <w:pStyle w:val="TableText"/>
              <w:rPr>
                <w:rFonts w:cs="Times New Roman"/>
              </w:rPr>
            </w:pPr>
            <w:r w:rsidRPr="00C7345F">
              <w:t>Hispanic or Latino</w:t>
            </w:r>
          </w:p>
        </w:tc>
        <w:tc>
          <w:tcPr>
            <w:tcW w:w="1152" w:type="dxa"/>
            <w:vAlign w:val="bottom"/>
          </w:tcPr>
          <w:p w14:paraId="6228CA20" w14:textId="77777777" w:rsidR="00384C43" w:rsidRPr="00C7345F" w:rsidRDefault="00384C43" w:rsidP="00F73F5C">
            <w:pPr>
              <w:pStyle w:val="TableText"/>
              <w:rPr>
                <w:rFonts w:cs="Times New Roman"/>
              </w:rPr>
            </w:pPr>
            <w:r w:rsidRPr="00C7345F">
              <w:t>1,458</w:t>
            </w:r>
          </w:p>
        </w:tc>
        <w:tc>
          <w:tcPr>
            <w:tcW w:w="720" w:type="dxa"/>
            <w:vAlign w:val="bottom"/>
            <w:hideMark/>
          </w:tcPr>
          <w:p w14:paraId="51DF0F68" w14:textId="77777777" w:rsidR="00384C43" w:rsidRPr="00C7345F" w:rsidRDefault="00384C43" w:rsidP="00F73F5C">
            <w:pPr>
              <w:pStyle w:val="TableText"/>
              <w:rPr>
                <w:rFonts w:cs="Times New Roman"/>
              </w:rPr>
            </w:pPr>
            <w:r w:rsidRPr="00C7345F">
              <w:t>291</w:t>
            </w:r>
          </w:p>
        </w:tc>
        <w:tc>
          <w:tcPr>
            <w:tcW w:w="720" w:type="dxa"/>
            <w:vAlign w:val="bottom"/>
            <w:hideMark/>
          </w:tcPr>
          <w:p w14:paraId="755EE431" w14:textId="77777777" w:rsidR="00384C43" w:rsidRPr="00C7345F" w:rsidRDefault="00384C43" w:rsidP="00F73F5C">
            <w:pPr>
              <w:pStyle w:val="TableText"/>
              <w:rPr>
                <w:rFonts w:cs="Times New Roman"/>
              </w:rPr>
            </w:pPr>
            <w:r w:rsidRPr="00C7345F">
              <w:t>149</w:t>
            </w:r>
          </w:p>
        </w:tc>
        <w:tc>
          <w:tcPr>
            <w:tcW w:w="720" w:type="dxa"/>
            <w:vAlign w:val="bottom"/>
            <w:hideMark/>
          </w:tcPr>
          <w:p w14:paraId="54651CB8" w14:textId="77777777" w:rsidR="00384C43" w:rsidRPr="00C7345F" w:rsidRDefault="00384C43" w:rsidP="00F73F5C">
            <w:pPr>
              <w:pStyle w:val="TableText"/>
              <w:rPr>
                <w:rFonts w:cs="Times New Roman"/>
              </w:rPr>
            </w:pPr>
            <w:r w:rsidRPr="00C7345F">
              <w:t>65</w:t>
            </w:r>
          </w:p>
        </w:tc>
        <w:tc>
          <w:tcPr>
            <w:tcW w:w="720" w:type="dxa"/>
            <w:vAlign w:val="bottom"/>
            <w:hideMark/>
          </w:tcPr>
          <w:p w14:paraId="460B8E7E" w14:textId="77777777" w:rsidR="00384C43" w:rsidRPr="00C7345F" w:rsidRDefault="00384C43" w:rsidP="00F73F5C">
            <w:pPr>
              <w:pStyle w:val="TableText"/>
              <w:rPr>
                <w:rFonts w:cs="Times New Roman"/>
              </w:rPr>
            </w:pPr>
            <w:r w:rsidRPr="00C7345F">
              <w:t>14</w:t>
            </w:r>
          </w:p>
        </w:tc>
        <w:tc>
          <w:tcPr>
            <w:tcW w:w="721" w:type="dxa"/>
            <w:vAlign w:val="bottom"/>
            <w:hideMark/>
          </w:tcPr>
          <w:p w14:paraId="446654D6" w14:textId="77777777" w:rsidR="00384C43" w:rsidRPr="00C7345F" w:rsidRDefault="00384C43" w:rsidP="00F73F5C">
            <w:pPr>
              <w:pStyle w:val="TableText"/>
              <w:rPr>
                <w:rFonts w:cs="Times New Roman"/>
              </w:rPr>
            </w:pPr>
            <w:r w:rsidRPr="00C7345F">
              <w:t>21</w:t>
            </w:r>
          </w:p>
        </w:tc>
      </w:tr>
      <w:tr w:rsidR="00384C43" w:rsidRPr="00C7345F" w14:paraId="0A400EFC" w14:textId="77777777" w:rsidTr="00F73F5C">
        <w:tc>
          <w:tcPr>
            <w:tcW w:w="4608" w:type="dxa"/>
            <w:hideMark/>
          </w:tcPr>
          <w:p w14:paraId="0F625372"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4A27F463" w14:textId="77777777" w:rsidR="00384C43" w:rsidRPr="00C7345F" w:rsidRDefault="00384C43" w:rsidP="00F73F5C">
            <w:pPr>
              <w:pStyle w:val="TableText"/>
              <w:rPr>
                <w:rFonts w:cs="Times New Roman"/>
              </w:rPr>
            </w:pPr>
            <w:r w:rsidRPr="00C7345F">
              <w:t>32</w:t>
            </w:r>
          </w:p>
        </w:tc>
        <w:tc>
          <w:tcPr>
            <w:tcW w:w="720" w:type="dxa"/>
            <w:vAlign w:val="bottom"/>
            <w:hideMark/>
          </w:tcPr>
          <w:p w14:paraId="79D747BD" w14:textId="77777777" w:rsidR="00384C43" w:rsidRPr="00C7345F" w:rsidRDefault="00384C43" w:rsidP="00F73F5C">
            <w:pPr>
              <w:pStyle w:val="TableText"/>
              <w:rPr>
                <w:rFonts w:cs="Times New Roman"/>
              </w:rPr>
            </w:pPr>
            <w:r w:rsidRPr="00C7345F">
              <w:t>356</w:t>
            </w:r>
          </w:p>
        </w:tc>
        <w:tc>
          <w:tcPr>
            <w:tcW w:w="720" w:type="dxa"/>
            <w:vAlign w:val="bottom"/>
            <w:hideMark/>
          </w:tcPr>
          <w:p w14:paraId="52E80C54" w14:textId="77777777" w:rsidR="00384C43" w:rsidRPr="00C7345F" w:rsidRDefault="00384C43" w:rsidP="00F73F5C">
            <w:pPr>
              <w:pStyle w:val="TableText"/>
              <w:rPr>
                <w:rFonts w:cs="Times New Roman"/>
              </w:rPr>
            </w:pPr>
            <w:r w:rsidRPr="00C7345F">
              <w:t>138</w:t>
            </w:r>
          </w:p>
        </w:tc>
        <w:tc>
          <w:tcPr>
            <w:tcW w:w="720" w:type="dxa"/>
            <w:vAlign w:val="bottom"/>
            <w:hideMark/>
          </w:tcPr>
          <w:p w14:paraId="2B2DD74C" w14:textId="77777777" w:rsidR="00384C43" w:rsidRPr="00C7345F" w:rsidRDefault="00384C43" w:rsidP="00F73F5C">
            <w:pPr>
              <w:pStyle w:val="TableText"/>
              <w:rPr>
                <w:rFonts w:cs="Times New Roman"/>
              </w:rPr>
            </w:pPr>
            <w:r w:rsidRPr="00C7345F">
              <w:t>50</w:t>
            </w:r>
          </w:p>
        </w:tc>
        <w:tc>
          <w:tcPr>
            <w:tcW w:w="720" w:type="dxa"/>
            <w:vAlign w:val="bottom"/>
            <w:hideMark/>
          </w:tcPr>
          <w:p w14:paraId="18A93DDA" w14:textId="77777777" w:rsidR="00384C43" w:rsidRPr="00C7345F" w:rsidRDefault="00384C43" w:rsidP="00F73F5C">
            <w:pPr>
              <w:pStyle w:val="TableText"/>
              <w:rPr>
                <w:rFonts w:cs="Times New Roman"/>
              </w:rPr>
            </w:pPr>
            <w:r w:rsidRPr="00C7345F">
              <w:t>19</w:t>
            </w:r>
          </w:p>
        </w:tc>
        <w:tc>
          <w:tcPr>
            <w:tcW w:w="721" w:type="dxa"/>
            <w:vAlign w:val="bottom"/>
            <w:hideMark/>
          </w:tcPr>
          <w:p w14:paraId="2FB6935C" w14:textId="77777777" w:rsidR="00384C43" w:rsidRPr="00C7345F" w:rsidRDefault="00384C43" w:rsidP="00F73F5C">
            <w:pPr>
              <w:pStyle w:val="TableText"/>
              <w:rPr>
                <w:rFonts w:cs="Times New Roman"/>
              </w:rPr>
            </w:pPr>
            <w:r w:rsidRPr="00C7345F">
              <w:t>31</w:t>
            </w:r>
          </w:p>
        </w:tc>
      </w:tr>
      <w:tr w:rsidR="00384C43" w:rsidRPr="00C7345F" w14:paraId="1CB9EE3B" w14:textId="77777777" w:rsidTr="00F73F5C">
        <w:tc>
          <w:tcPr>
            <w:tcW w:w="4608" w:type="dxa"/>
            <w:tcBorders>
              <w:bottom w:val="nil"/>
            </w:tcBorders>
            <w:hideMark/>
          </w:tcPr>
          <w:p w14:paraId="568B95DD"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44012197" w14:textId="77777777" w:rsidR="00384C43" w:rsidRPr="00C7345F" w:rsidRDefault="00384C43" w:rsidP="00F73F5C">
            <w:pPr>
              <w:pStyle w:val="TableText"/>
              <w:rPr>
                <w:rFonts w:cs="Times New Roman"/>
              </w:rPr>
            </w:pPr>
            <w:r w:rsidRPr="00C7345F">
              <w:t>344</w:t>
            </w:r>
          </w:p>
        </w:tc>
        <w:tc>
          <w:tcPr>
            <w:tcW w:w="720" w:type="dxa"/>
            <w:tcBorders>
              <w:bottom w:val="nil"/>
            </w:tcBorders>
            <w:vAlign w:val="bottom"/>
            <w:hideMark/>
          </w:tcPr>
          <w:p w14:paraId="7A7283AE" w14:textId="77777777" w:rsidR="00384C43" w:rsidRPr="00C7345F" w:rsidRDefault="00384C43" w:rsidP="00F73F5C">
            <w:pPr>
              <w:pStyle w:val="TableText"/>
              <w:rPr>
                <w:rFonts w:cs="Times New Roman"/>
              </w:rPr>
            </w:pPr>
            <w:r w:rsidRPr="00C7345F">
              <w:t>365</w:t>
            </w:r>
          </w:p>
        </w:tc>
        <w:tc>
          <w:tcPr>
            <w:tcW w:w="720" w:type="dxa"/>
            <w:tcBorders>
              <w:bottom w:val="nil"/>
            </w:tcBorders>
            <w:vAlign w:val="bottom"/>
            <w:hideMark/>
          </w:tcPr>
          <w:p w14:paraId="1632A4A6" w14:textId="77777777" w:rsidR="00384C43" w:rsidRPr="00C7345F" w:rsidRDefault="00384C43" w:rsidP="00F73F5C">
            <w:pPr>
              <w:pStyle w:val="TableText"/>
              <w:rPr>
                <w:rFonts w:cs="Times New Roman"/>
              </w:rPr>
            </w:pPr>
            <w:r w:rsidRPr="00C7345F">
              <w:t>156</w:t>
            </w:r>
          </w:p>
        </w:tc>
        <w:tc>
          <w:tcPr>
            <w:tcW w:w="720" w:type="dxa"/>
            <w:tcBorders>
              <w:bottom w:val="nil"/>
            </w:tcBorders>
            <w:vAlign w:val="bottom"/>
            <w:hideMark/>
          </w:tcPr>
          <w:p w14:paraId="2FE3204A" w14:textId="77777777" w:rsidR="00384C43" w:rsidRPr="00C7345F" w:rsidRDefault="00384C43" w:rsidP="00F73F5C">
            <w:pPr>
              <w:pStyle w:val="TableText"/>
              <w:rPr>
                <w:rFonts w:cs="Times New Roman"/>
              </w:rPr>
            </w:pPr>
            <w:r w:rsidRPr="00C7345F">
              <w:t>47</w:t>
            </w:r>
          </w:p>
        </w:tc>
        <w:tc>
          <w:tcPr>
            <w:tcW w:w="720" w:type="dxa"/>
            <w:tcBorders>
              <w:bottom w:val="nil"/>
            </w:tcBorders>
            <w:vAlign w:val="bottom"/>
            <w:hideMark/>
          </w:tcPr>
          <w:p w14:paraId="375A8243" w14:textId="77777777" w:rsidR="00384C43" w:rsidRPr="00C7345F" w:rsidRDefault="00384C43" w:rsidP="00F73F5C">
            <w:pPr>
              <w:pStyle w:val="TableText"/>
              <w:rPr>
                <w:rFonts w:cs="Times New Roman"/>
              </w:rPr>
            </w:pPr>
            <w:r w:rsidRPr="00C7345F">
              <w:t>14</w:t>
            </w:r>
          </w:p>
        </w:tc>
        <w:tc>
          <w:tcPr>
            <w:tcW w:w="721" w:type="dxa"/>
            <w:tcBorders>
              <w:bottom w:val="nil"/>
            </w:tcBorders>
            <w:vAlign w:val="bottom"/>
            <w:hideMark/>
          </w:tcPr>
          <w:p w14:paraId="264413D7" w14:textId="77777777" w:rsidR="00384C43" w:rsidRPr="00C7345F" w:rsidRDefault="00384C43" w:rsidP="00F73F5C">
            <w:pPr>
              <w:pStyle w:val="TableText"/>
              <w:rPr>
                <w:rFonts w:cs="Times New Roman"/>
              </w:rPr>
            </w:pPr>
            <w:r w:rsidRPr="00C7345F">
              <w:t>38</w:t>
            </w:r>
          </w:p>
        </w:tc>
      </w:tr>
      <w:tr w:rsidR="00384C43" w:rsidRPr="00C7345F" w14:paraId="1590916D" w14:textId="77777777" w:rsidTr="00F73F5C">
        <w:tc>
          <w:tcPr>
            <w:tcW w:w="4608" w:type="dxa"/>
            <w:tcBorders>
              <w:top w:val="nil"/>
              <w:bottom w:val="single" w:sz="4" w:space="0" w:color="auto"/>
            </w:tcBorders>
            <w:hideMark/>
          </w:tcPr>
          <w:p w14:paraId="23F52015"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0DDC8685" w14:textId="77777777" w:rsidR="00384C43" w:rsidRPr="00C7345F" w:rsidRDefault="00384C43" w:rsidP="00F73F5C">
            <w:pPr>
              <w:pStyle w:val="TableText"/>
              <w:rPr>
                <w:rFonts w:cs="Times New Roman"/>
              </w:rPr>
            </w:pPr>
            <w:r w:rsidRPr="00C7345F">
              <w:t>93</w:t>
            </w:r>
          </w:p>
        </w:tc>
        <w:tc>
          <w:tcPr>
            <w:tcW w:w="720" w:type="dxa"/>
            <w:tcBorders>
              <w:top w:val="nil"/>
              <w:bottom w:val="single" w:sz="4" w:space="0" w:color="auto"/>
            </w:tcBorders>
            <w:vAlign w:val="bottom"/>
            <w:hideMark/>
          </w:tcPr>
          <w:p w14:paraId="60215B54" w14:textId="77777777" w:rsidR="00384C43" w:rsidRPr="00C7345F" w:rsidRDefault="00384C43" w:rsidP="00F73F5C">
            <w:pPr>
              <w:pStyle w:val="TableText"/>
              <w:rPr>
                <w:rFonts w:cs="Times New Roman"/>
              </w:rPr>
            </w:pPr>
            <w:r w:rsidRPr="00C7345F">
              <w:t>391</w:t>
            </w:r>
          </w:p>
        </w:tc>
        <w:tc>
          <w:tcPr>
            <w:tcW w:w="720" w:type="dxa"/>
            <w:tcBorders>
              <w:top w:val="nil"/>
              <w:bottom w:val="single" w:sz="4" w:space="0" w:color="auto"/>
            </w:tcBorders>
            <w:vAlign w:val="bottom"/>
            <w:hideMark/>
          </w:tcPr>
          <w:p w14:paraId="7AB99C80" w14:textId="77777777" w:rsidR="00384C43" w:rsidRPr="00C7345F" w:rsidRDefault="00384C43" w:rsidP="00F73F5C">
            <w:pPr>
              <w:pStyle w:val="TableText"/>
              <w:rPr>
                <w:rFonts w:cs="Times New Roman"/>
              </w:rPr>
            </w:pPr>
            <w:r w:rsidRPr="00C7345F">
              <w:t>156</w:t>
            </w:r>
          </w:p>
        </w:tc>
        <w:tc>
          <w:tcPr>
            <w:tcW w:w="720" w:type="dxa"/>
            <w:tcBorders>
              <w:top w:val="nil"/>
              <w:bottom w:val="single" w:sz="4" w:space="0" w:color="auto"/>
            </w:tcBorders>
            <w:vAlign w:val="bottom"/>
            <w:hideMark/>
          </w:tcPr>
          <w:p w14:paraId="3DB5C56C" w14:textId="77777777" w:rsidR="00384C43" w:rsidRPr="00C7345F" w:rsidRDefault="00384C43" w:rsidP="00F73F5C">
            <w:pPr>
              <w:pStyle w:val="TableText"/>
              <w:rPr>
                <w:rFonts w:cs="Times New Roman"/>
              </w:rPr>
            </w:pPr>
            <w:r w:rsidRPr="00C7345F">
              <w:t>34</w:t>
            </w:r>
          </w:p>
        </w:tc>
        <w:tc>
          <w:tcPr>
            <w:tcW w:w="720" w:type="dxa"/>
            <w:tcBorders>
              <w:top w:val="nil"/>
              <w:bottom w:val="single" w:sz="4" w:space="0" w:color="auto"/>
            </w:tcBorders>
            <w:vAlign w:val="bottom"/>
            <w:hideMark/>
          </w:tcPr>
          <w:p w14:paraId="0163A1DF" w14:textId="77777777" w:rsidR="00384C43" w:rsidRPr="00C7345F" w:rsidRDefault="00384C43" w:rsidP="00F73F5C">
            <w:pPr>
              <w:pStyle w:val="TableText"/>
              <w:rPr>
                <w:rFonts w:cs="Times New Roman"/>
              </w:rPr>
            </w:pPr>
            <w:r w:rsidRPr="00C7345F">
              <w:t>22</w:t>
            </w:r>
          </w:p>
        </w:tc>
        <w:tc>
          <w:tcPr>
            <w:tcW w:w="721" w:type="dxa"/>
            <w:tcBorders>
              <w:top w:val="nil"/>
              <w:bottom w:val="single" w:sz="4" w:space="0" w:color="auto"/>
            </w:tcBorders>
            <w:vAlign w:val="bottom"/>
            <w:hideMark/>
          </w:tcPr>
          <w:p w14:paraId="66458F1F" w14:textId="77777777" w:rsidR="00384C43" w:rsidRPr="00C7345F" w:rsidRDefault="00384C43" w:rsidP="00F73F5C">
            <w:pPr>
              <w:pStyle w:val="TableText"/>
              <w:rPr>
                <w:rFonts w:cs="Times New Roman"/>
              </w:rPr>
            </w:pPr>
            <w:r w:rsidRPr="00C7345F">
              <w:t>44</w:t>
            </w:r>
          </w:p>
        </w:tc>
      </w:tr>
      <w:tr w:rsidR="00384C43" w:rsidRPr="00C7345F" w14:paraId="53400781" w14:textId="77777777" w:rsidTr="00F73F5C">
        <w:tc>
          <w:tcPr>
            <w:tcW w:w="4608" w:type="dxa"/>
            <w:tcBorders>
              <w:top w:val="single" w:sz="4" w:space="0" w:color="auto"/>
              <w:bottom w:val="nil"/>
            </w:tcBorders>
          </w:tcPr>
          <w:p w14:paraId="6627B685" w14:textId="77777777" w:rsidR="00384C43" w:rsidRPr="00C7345F" w:rsidRDefault="00384C43" w:rsidP="00F73F5C">
            <w:pPr>
              <w:pStyle w:val="TableText"/>
            </w:pPr>
            <w:r w:rsidRPr="00C7345F">
              <w:t>Economically disadvantaged</w:t>
            </w:r>
          </w:p>
        </w:tc>
        <w:tc>
          <w:tcPr>
            <w:tcW w:w="1152" w:type="dxa"/>
            <w:tcBorders>
              <w:top w:val="single" w:sz="4" w:space="0" w:color="auto"/>
              <w:bottom w:val="nil"/>
            </w:tcBorders>
            <w:vAlign w:val="bottom"/>
          </w:tcPr>
          <w:p w14:paraId="1C9207CD" w14:textId="77777777" w:rsidR="00384C43" w:rsidRPr="00C7345F" w:rsidRDefault="00384C43" w:rsidP="00F73F5C">
            <w:pPr>
              <w:pStyle w:val="TableText"/>
              <w:rPr>
                <w:rFonts w:cs="Times New Roman"/>
              </w:rPr>
            </w:pPr>
            <w:r w:rsidRPr="00C7345F">
              <w:t>1,208</w:t>
            </w:r>
          </w:p>
        </w:tc>
        <w:tc>
          <w:tcPr>
            <w:tcW w:w="720" w:type="dxa"/>
            <w:tcBorders>
              <w:top w:val="single" w:sz="4" w:space="0" w:color="auto"/>
              <w:bottom w:val="nil"/>
            </w:tcBorders>
            <w:vAlign w:val="bottom"/>
          </w:tcPr>
          <w:p w14:paraId="29420423" w14:textId="77777777" w:rsidR="00384C43" w:rsidRPr="00C7345F" w:rsidRDefault="00384C43" w:rsidP="00F73F5C">
            <w:pPr>
              <w:pStyle w:val="TableText"/>
            </w:pPr>
            <w:r w:rsidRPr="00C7345F">
              <w:t>284</w:t>
            </w:r>
          </w:p>
        </w:tc>
        <w:tc>
          <w:tcPr>
            <w:tcW w:w="720" w:type="dxa"/>
            <w:tcBorders>
              <w:top w:val="single" w:sz="4" w:space="0" w:color="auto"/>
              <w:bottom w:val="nil"/>
            </w:tcBorders>
            <w:vAlign w:val="bottom"/>
          </w:tcPr>
          <w:p w14:paraId="64A58330" w14:textId="77777777" w:rsidR="00384C43" w:rsidRPr="00C7345F" w:rsidRDefault="00384C43" w:rsidP="00F73F5C">
            <w:pPr>
              <w:pStyle w:val="TableText"/>
            </w:pPr>
            <w:r w:rsidRPr="00C7345F">
              <w:t>142</w:t>
            </w:r>
          </w:p>
        </w:tc>
        <w:tc>
          <w:tcPr>
            <w:tcW w:w="720" w:type="dxa"/>
            <w:tcBorders>
              <w:top w:val="single" w:sz="4" w:space="0" w:color="auto"/>
              <w:bottom w:val="nil"/>
            </w:tcBorders>
            <w:vAlign w:val="bottom"/>
          </w:tcPr>
          <w:p w14:paraId="3CA6A56D" w14:textId="77777777" w:rsidR="00384C43" w:rsidRPr="00C7345F" w:rsidRDefault="00384C43" w:rsidP="00F73F5C">
            <w:pPr>
              <w:pStyle w:val="TableText"/>
            </w:pPr>
            <w:r w:rsidRPr="00C7345F">
              <w:t>68</w:t>
            </w:r>
          </w:p>
        </w:tc>
        <w:tc>
          <w:tcPr>
            <w:tcW w:w="720" w:type="dxa"/>
            <w:tcBorders>
              <w:top w:val="single" w:sz="4" w:space="0" w:color="auto"/>
              <w:bottom w:val="nil"/>
            </w:tcBorders>
            <w:vAlign w:val="bottom"/>
          </w:tcPr>
          <w:p w14:paraId="60250A08" w14:textId="77777777" w:rsidR="00384C43" w:rsidRPr="00C7345F" w:rsidRDefault="00384C43" w:rsidP="00F73F5C">
            <w:pPr>
              <w:pStyle w:val="TableText"/>
            </w:pPr>
            <w:r w:rsidRPr="00C7345F">
              <w:t>14</w:t>
            </w:r>
          </w:p>
        </w:tc>
        <w:tc>
          <w:tcPr>
            <w:tcW w:w="721" w:type="dxa"/>
            <w:tcBorders>
              <w:top w:val="single" w:sz="4" w:space="0" w:color="auto"/>
              <w:bottom w:val="nil"/>
            </w:tcBorders>
            <w:vAlign w:val="bottom"/>
          </w:tcPr>
          <w:p w14:paraId="07FEC108" w14:textId="77777777" w:rsidR="00384C43" w:rsidRPr="00C7345F" w:rsidRDefault="00384C43" w:rsidP="00F73F5C">
            <w:pPr>
              <w:pStyle w:val="TableText"/>
            </w:pPr>
            <w:r w:rsidRPr="00C7345F">
              <w:t>18</w:t>
            </w:r>
          </w:p>
        </w:tc>
      </w:tr>
      <w:tr w:rsidR="00384C43" w:rsidRPr="00C7345F" w14:paraId="132EF3F1" w14:textId="77777777" w:rsidTr="00F73F5C">
        <w:tc>
          <w:tcPr>
            <w:tcW w:w="4608" w:type="dxa"/>
            <w:tcBorders>
              <w:top w:val="nil"/>
              <w:bottom w:val="single" w:sz="4" w:space="0" w:color="auto"/>
            </w:tcBorders>
          </w:tcPr>
          <w:p w14:paraId="5A6CB129" w14:textId="77777777" w:rsidR="00384C43" w:rsidRPr="00C7345F" w:rsidRDefault="00384C43" w:rsidP="00F73F5C">
            <w:pPr>
              <w:pStyle w:val="TableText"/>
            </w:pPr>
            <w:r w:rsidRPr="00C7345F">
              <w:t>Not economically disadvantaged</w:t>
            </w:r>
          </w:p>
        </w:tc>
        <w:tc>
          <w:tcPr>
            <w:tcW w:w="1152" w:type="dxa"/>
            <w:tcBorders>
              <w:top w:val="nil"/>
              <w:bottom w:val="single" w:sz="4" w:space="0" w:color="auto"/>
            </w:tcBorders>
            <w:vAlign w:val="bottom"/>
          </w:tcPr>
          <w:p w14:paraId="16D54ECF" w14:textId="77777777" w:rsidR="00384C43" w:rsidRPr="00C7345F" w:rsidRDefault="00384C43" w:rsidP="00F73F5C">
            <w:pPr>
              <w:pStyle w:val="TableText"/>
              <w:rPr>
                <w:rFonts w:cs="Times New Roman"/>
              </w:rPr>
            </w:pPr>
            <w:r w:rsidRPr="00C7345F">
              <w:t>1,686</w:t>
            </w:r>
          </w:p>
        </w:tc>
        <w:tc>
          <w:tcPr>
            <w:tcW w:w="720" w:type="dxa"/>
            <w:tcBorders>
              <w:top w:val="nil"/>
              <w:bottom w:val="single" w:sz="4" w:space="0" w:color="auto"/>
            </w:tcBorders>
            <w:vAlign w:val="bottom"/>
          </w:tcPr>
          <w:p w14:paraId="103D17AB" w14:textId="77777777" w:rsidR="00384C43" w:rsidRPr="00C7345F" w:rsidRDefault="00384C43" w:rsidP="00F73F5C">
            <w:pPr>
              <w:pStyle w:val="TableText"/>
            </w:pPr>
            <w:r w:rsidRPr="00C7345F">
              <w:t>376</w:t>
            </w:r>
          </w:p>
        </w:tc>
        <w:tc>
          <w:tcPr>
            <w:tcW w:w="720" w:type="dxa"/>
            <w:tcBorders>
              <w:top w:val="nil"/>
              <w:bottom w:val="single" w:sz="4" w:space="0" w:color="auto"/>
            </w:tcBorders>
            <w:vAlign w:val="bottom"/>
          </w:tcPr>
          <w:p w14:paraId="12C1C501" w14:textId="77777777" w:rsidR="00384C43" w:rsidRPr="00C7345F" w:rsidRDefault="00384C43" w:rsidP="00F73F5C">
            <w:pPr>
              <w:pStyle w:val="TableText"/>
            </w:pPr>
            <w:r w:rsidRPr="00C7345F">
              <w:t>158</w:t>
            </w:r>
          </w:p>
        </w:tc>
        <w:tc>
          <w:tcPr>
            <w:tcW w:w="720" w:type="dxa"/>
            <w:tcBorders>
              <w:top w:val="nil"/>
              <w:bottom w:val="single" w:sz="4" w:space="0" w:color="auto"/>
            </w:tcBorders>
            <w:vAlign w:val="bottom"/>
          </w:tcPr>
          <w:p w14:paraId="2EAF6E96" w14:textId="77777777" w:rsidR="00384C43" w:rsidRPr="00C7345F" w:rsidRDefault="00384C43" w:rsidP="00F73F5C">
            <w:pPr>
              <w:pStyle w:val="TableText"/>
            </w:pPr>
            <w:r w:rsidRPr="00C7345F">
              <w:t>43</w:t>
            </w:r>
          </w:p>
        </w:tc>
        <w:tc>
          <w:tcPr>
            <w:tcW w:w="720" w:type="dxa"/>
            <w:tcBorders>
              <w:top w:val="nil"/>
              <w:bottom w:val="single" w:sz="4" w:space="0" w:color="auto"/>
            </w:tcBorders>
            <w:vAlign w:val="bottom"/>
          </w:tcPr>
          <w:p w14:paraId="1B324550" w14:textId="77777777" w:rsidR="00384C43" w:rsidRPr="00C7345F" w:rsidRDefault="00384C43" w:rsidP="00F73F5C">
            <w:pPr>
              <w:pStyle w:val="TableText"/>
            </w:pPr>
            <w:r w:rsidRPr="00C7345F">
              <w:t>16</w:t>
            </w:r>
          </w:p>
        </w:tc>
        <w:tc>
          <w:tcPr>
            <w:tcW w:w="721" w:type="dxa"/>
            <w:tcBorders>
              <w:top w:val="nil"/>
              <w:bottom w:val="single" w:sz="4" w:space="0" w:color="auto"/>
            </w:tcBorders>
            <w:vAlign w:val="bottom"/>
          </w:tcPr>
          <w:p w14:paraId="7299D936" w14:textId="77777777" w:rsidR="00384C43" w:rsidRPr="00C7345F" w:rsidRDefault="00384C43" w:rsidP="00F73F5C">
            <w:pPr>
              <w:pStyle w:val="TableText"/>
            </w:pPr>
            <w:r w:rsidRPr="00C7345F">
              <w:t>41</w:t>
            </w:r>
          </w:p>
        </w:tc>
      </w:tr>
      <w:tr w:rsidR="00384C43" w:rsidRPr="00C7345F" w14:paraId="79F98522" w14:textId="77777777" w:rsidTr="00F73F5C">
        <w:tc>
          <w:tcPr>
            <w:tcW w:w="4608" w:type="dxa"/>
            <w:tcBorders>
              <w:top w:val="single" w:sz="4" w:space="0" w:color="auto"/>
              <w:bottom w:val="nil"/>
            </w:tcBorders>
          </w:tcPr>
          <w:p w14:paraId="0B5119D4"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4158931C" w14:textId="77777777" w:rsidR="00384C43" w:rsidRPr="00C7345F" w:rsidRDefault="00384C43" w:rsidP="00F73F5C">
            <w:pPr>
              <w:pStyle w:val="TableText"/>
              <w:rPr>
                <w:rFonts w:cs="Times New Roman"/>
              </w:rPr>
            </w:pPr>
            <w:r w:rsidRPr="00C7345F">
              <w:t>2,281</w:t>
            </w:r>
          </w:p>
        </w:tc>
        <w:tc>
          <w:tcPr>
            <w:tcW w:w="720" w:type="dxa"/>
            <w:tcBorders>
              <w:top w:val="single" w:sz="4" w:space="0" w:color="auto"/>
              <w:bottom w:val="nil"/>
            </w:tcBorders>
            <w:vAlign w:val="bottom"/>
          </w:tcPr>
          <w:p w14:paraId="7E1082BE" w14:textId="77777777" w:rsidR="00384C43" w:rsidRPr="00C7345F" w:rsidRDefault="00384C43" w:rsidP="00F73F5C">
            <w:pPr>
              <w:pStyle w:val="TableText"/>
            </w:pPr>
            <w:r w:rsidRPr="00C7345F">
              <w:t>282</w:t>
            </w:r>
          </w:p>
        </w:tc>
        <w:tc>
          <w:tcPr>
            <w:tcW w:w="720" w:type="dxa"/>
            <w:tcBorders>
              <w:top w:val="single" w:sz="4" w:space="0" w:color="auto"/>
              <w:bottom w:val="nil"/>
            </w:tcBorders>
            <w:vAlign w:val="bottom"/>
          </w:tcPr>
          <w:p w14:paraId="5A74B09A" w14:textId="77777777" w:rsidR="00384C43" w:rsidRPr="00C7345F" w:rsidRDefault="00384C43" w:rsidP="00F73F5C">
            <w:pPr>
              <w:pStyle w:val="TableText"/>
            </w:pPr>
            <w:r w:rsidRPr="00C7345F">
              <w:t>129</w:t>
            </w:r>
          </w:p>
        </w:tc>
        <w:tc>
          <w:tcPr>
            <w:tcW w:w="720" w:type="dxa"/>
            <w:tcBorders>
              <w:top w:val="single" w:sz="4" w:space="0" w:color="auto"/>
              <w:bottom w:val="nil"/>
            </w:tcBorders>
            <w:vAlign w:val="bottom"/>
          </w:tcPr>
          <w:p w14:paraId="49A7EE45" w14:textId="77777777" w:rsidR="00384C43" w:rsidRPr="00C7345F" w:rsidRDefault="00384C43" w:rsidP="00F73F5C">
            <w:pPr>
              <w:pStyle w:val="TableText"/>
            </w:pPr>
            <w:r w:rsidRPr="00C7345F">
              <w:t>68</w:t>
            </w:r>
          </w:p>
        </w:tc>
        <w:tc>
          <w:tcPr>
            <w:tcW w:w="720" w:type="dxa"/>
            <w:tcBorders>
              <w:top w:val="single" w:sz="4" w:space="0" w:color="auto"/>
              <w:bottom w:val="nil"/>
            </w:tcBorders>
            <w:vAlign w:val="bottom"/>
          </w:tcPr>
          <w:p w14:paraId="4A6C9D3D" w14:textId="77777777" w:rsidR="00384C43" w:rsidRPr="00C7345F" w:rsidRDefault="00384C43" w:rsidP="00F73F5C">
            <w:pPr>
              <w:pStyle w:val="TableText"/>
            </w:pPr>
            <w:r w:rsidRPr="00C7345F">
              <w:t>19</w:t>
            </w:r>
          </w:p>
        </w:tc>
        <w:tc>
          <w:tcPr>
            <w:tcW w:w="721" w:type="dxa"/>
            <w:tcBorders>
              <w:top w:val="single" w:sz="4" w:space="0" w:color="auto"/>
              <w:bottom w:val="nil"/>
            </w:tcBorders>
            <w:vAlign w:val="bottom"/>
          </w:tcPr>
          <w:p w14:paraId="43D914A3" w14:textId="77777777" w:rsidR="00384C43" w:rsidRPr="00C7345F" w:rsidRDefault="00384C43" w:rsidP="00F73F5C">
            <w:pPr>
              <w:pStyle w:val="TableText"/>
            </w:pPr>
            <w:r w:rsidRPr="00C7345F">
              <w:t>14</w:t>
            </w:r>
          </w:p>
        </w:tc>
      </w:tr>
      <w:tr w:rsidR="00384C43" w:rsidRPr="00C7345F" w14:paraId="0095C1AC" w14:textId="77777777" w:rsidTr="00F73F5C">
        <w:tc>
          <w:tcPr>
            <w:tcW w:w="4608" w:type="dxa"/>
            <w:tcBorders>
              <w:top w:val="nil"/>
              <w:bottom w:val="single" w:sz="4" w:space="0" w:color="auto"/>
            </w:tcBorders>
          </w:tcPr>
          <w:p w14:paraId="747553F9"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54236394" w14:textId="77777777" w:rsidR="00384C43" w:rsidRPr="00C7345F" w:rsidRDefault="00384C43" w:rsidP="00F73F5C">
            <w:pPr>
              <w:pStyle w:val="TableText"/>
              <w:rPr>
                <w:rFonts w:cs="Times New Roman"/>
              </w:rPr>
            </w:pPr>
            <w:r w:rsidRPr="00C7345F">
              <w:t>613</w:t>
            </w:r>
          </w:p>
        </w:tc>
        <w:tc>
          <w:tcPr>
            <w:tcW w:w="720" w:type="dxa"/>
            <w:tcBorders>
              <w:top w:val="nil"/>
              <w:bottom w:val="single" w:sz="4" w:space="0" w:color="auto"/>
            </w:tcBorders>
            <w:vAlign w:val="bottom"/>
          </w:tcPr>
          <w:p w14:paraId="6CB002CC" w14:textId="77777777" w:rsidR="00384C43" w:rsidRPr="00C7345F" w:rsidRDefault="00384C43" w:rsidP="00F73F5C">
            <w:pPr>
              <w:pStyle w:val="TableText"/>
            </w:pPr>
            <w:r w:rsidRPr="00C7345F">
              <w:t>543</w:t>
            </w:r>
          </w:p>
        </w:tc>
        <w:tc>
          <w:tcPr>
            <w:tcW w:w="720" w:type="dxa"/>
            <w:tcBorders>
              <w:top w:val="nil"/>
              <w:bottom w:val="single" w:sz="4" w:space="0" w:color="auto"/>
            </w:tcBorders>
            <w:vAlign w:val="bottom"/>
          </w:tcPr>
          <w:p w14:paraId="37684ABD" w14:textId="77777777" w:rsidR="00384C43" w:rsidRPr="00C7345F" w:rsidRDefault="00384C43" w:rsidP="00F73F5C">
            <w:pPr>
              <w:pStyle w:val="TableText"/>
            </w:pPr>
            <w:r w:rsidRPr="00C7345F">
              <w:t>47</w:t>
            </w:r>
          </w:p>
        </w:tc>
        <w:tc>
          <w:tcPr>
            <w:tcW w:w="720" w:type="dxa"/>
            <w:tcBorders>
              <w:top w:val="nil"/>
              <w:bottom w:val="single" w:sz="4" w:space="0" w:color="auto"/>
            </w:tcBorders>
            <w:vAlign w:val="bottom"/>
          </w:tcPr>
          <w:p w14:paraId="37080D9A"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4AFE97B9" w14:textId="77777777" w:rsidR="00384C43" w:rsidRPr="00C7345F" w:rsidRDefault="00384C43" w:rsidP="00F73F5C">
            <w:pPr>
              <w:pStyle w:val="TableText"/>
            </w:pPr>
            <w:r w:rsidRPr="00C7345F">
              <w:t>3</w:t>
            </w:r>
          </w:p>
        </w:tc>
        <w:tc>
          <w:tcPr>
            <w:tcW w:w="721" w:type="dxa"/>
            <w:tcBorders>
              <w:top w:val="nil"/>
              <w:bottom w:val="single" w:sz="4" w:space="0" w:color="auto"/>
            </w:tcBorders>
            <w:vAlign w:val="bottom"/>
          </w:tcPr>
          <w:p w14:paraId="240F78B0" w14:textId="77777777" w:rsidR="00384C43" w:rsidRPr="00C7345F" w:rsidRDefault="00384C43" w:rsidP="00F73F5C">
            <w:pPr>
              <w:pStyle w:val="TableText"/>
            </w:pPr>
            <w:r w:rsidRPr="00C7345F">
              <w:t>97</w:t>
            </w:r>
          </w:p>
        </w:tc>
      </w:tr>
      <w:tr w:rsidR="00384C43" w:rsidRPr="00C7345F" w14:paraId="6E189214" w14:textId="77777777" w:rsidTr="00F73F5C">
        <w:tc>
          <w:tcPr>
            <w:tcW w:w="4608" w:type="dxa"/>
            <w:tcBorders>
              <w:top w:val="single" w:sz="4" w:space="0" w:color="auto"/>
              <w:bottom w:val="nil"/>
            </w:tcBorders>
          </w:tcPr>
          <w:p w14:paraId="0C338CC6" w14:textId="77777777" w:rsidR="00384C43" w:rsidRPr="00C7345F" w:rsidRDefault="00384C43" w:rsidP="00F73F5C">
            <w:pPr>
              <w:pStyle w:val="TableText"/>
            </w:pPr>
            <w:r w:rsidRPr="00C7345F">
              <w:t>Migrant education</w:t>
            </w:r>
          </w:p>
        </w:tc>
        <w:tc>
          <w:tcPr>
            <w:tcW w:w="1152" w:type="dxa"/>
            <w:tcBorders>
              <w:top w:val="single" w:sz="4" w:space="0" w:color="auto"/>
              <w:bottom w:val="nil"/>
            </w:tcBorders>
            <w:vAlign w:val="bottom"/>
          </w:tcPr>
          <w:p w14:paraId="30AC3EA1" w14:textId="77777777" w:rsidR="00384C43" w:rsidRPr="00C7345F" w:rsidRDefault="00384C43" w:rsidP="00F73F5C">
            <w:pPr>
              <w:pStyle w:val="TableText"/>
              <w:rPr>
                <w:rFonts w:cs="Times New Roman"/>
              </w:rPr>
            </w:pPr>
            <w:r w:rsidRPr="00C7345F">
              <w:t>65</w:t>
            </w:r>
          </w:p>
        </w:tc>
        <w:tc>
          <w:tcPr>
            <w:tcW w:w="720" w:type="dxa"/>
            <w:tcBorders>
              <w:top w:val="single" w:sz="4" w:space="0" w:color="auto"/>
              <w:bottom w:val="nil"/>
            </w:tcBorders>
            <w:vAlign w:val="bottom"/>
          </w:tcPr>
          <w:p w14:paraId="5AEB7C64" w14:textId="77777777" w:rsidR="00384C43" w:rsidRPr="00C7345F" w:rsidRDefault="00384C43" w:rsidP="00F73F5C">
            <w:pPr>
              <w:pStyle w:val="TableText"/>
            </w:pPr>
            <w:r w:rsidRPr="00C7345F">
              <w:t>213</w:t>
            </w:r>
          </w:p>
        </w:tc>
        <w:tc>
          <w:tcPr>
            <w:tcW w:w="720" w:type="dxa"/>
            <w:tcBorders>
              <w:top w:val="single" w:sz="4" w:space="0" w:color="auto"/>
              <w:bottom w:val="nil"/>
            </w:tcBorders>
            <w:vAlign w:val="bottom"/>
          </w:tcPr>
          <w:p w14:paraId="170FFEFB" w14:textId="77777777" w:rsidR="00384C43" w:rsidRPr="00C7345F" w:rsidRDefault="00384C43" w:rsidP="00F73F5C">
            <w:pPr>
              <w:pStyle w:val="TableText"/>
            </w:pPr>
            <w:r w:rsidRPr="00C7345F">
              <w:t>105</w:t>
            </w:r>
          </w:p>
        </w:tc>
        <w:tc>
          <w:tcPr>
            <w:tcW w:w="720" w:type="dxa"/>
            <w:tcBorders>
              <w:top w:val="single" w:sz="4" w:space="0" w:color="auto"/>
              <w:bottom w:val="nil"/>
            </w:tcBorders>
            <w:vAlign w:val="bottom"/>
          </w:tcPr>
          <w:p w14:paraId="5BB59B87" w14:textId="77777777" w:rsidR="00384C43" w:rsidRPr="00C7345F" w:rsidRDefault="00384C43" w:rsidP="00F73F5C">
            <w:pPr>
              <w:pStyle w:val="TableText"/>
            </w:pPr>
            <w:r w:rsidRPr="00C7345F">
              <w:t>88</w:t>
            </w:r>
          </w:p>
        </w:tc>
        <w:tc>
          <w:tcPr>
            <w:tcW w:w="720" w:type="dxa"/>
            <w:tcBorders>
              <w:top w:val="single" w:sz="4" w:space="0" w:color="auto"/>
              <w:bottom w:val="nil"/>
            </w:tcBorders>
            <w:vAlign w:val="bottom"/>
          </w:tcPr>
          <w:p w14:paraId="611C7AA9" w14:textId="77777777" w:rsidR="00384C43" w:rsidRPr="00C7345F" w:rsidRDefault="00384C43" w:rsidP="00F73F5C">
            <w:pPr>
              <w:pStyle w:val="TableText"/>
            </w:pPr>
            <w:r w:rsidRPr="00C7345F">
              <w:t>9</w:t>
            </w:r>
          </w:p>
        </w:tc>
        <w:tc>
          <w:tcPr>
            <w:tcW w:w="721" w:type="dxa"/>
            <w:tcBorders>
              <w:top w:val="single" w:sz="4" w:space="0" w:color="auto"/>
              <w:bottom w:val="nil"/>
            </w:tcBorders>
            <w:vAlign w:val="bottom"/>
          </w:tcPr>
          <w:p w14:paraId="1C9A7F76" w14:textId="77777777" w:rsidR="00384C43" w:rsidRPr="00C7345F" w:rsidRDefault="00384C43" w:rsidP="00F73F5C">
            <w:pPr>
              <w:pStyle w:val="TableText"/>
            </w:pPr>
            <w:r w:rsidRPr="00C7345F">
              <w:t>3</w:t>
            </w:r>
          </w:p>
        </w:tc>
      </w:tr>
      <w:tr w:rsidR="00384C43" w:rsidRPr="00C7345F" w14:paraId="0D417A8D" w14:textId="77777777" w:rsidTr="00F73F5C">
        <w:tc>
          <w:tcPr>
            <w:tcW w:w="4608" w:type="dxa"/>
            <w:tcBorders>
              <w:top w:val="nil"/>
              <w:bottom w:val="single" w:sz="4" w:space="0" w:color="auto"/>
            </w:tcBorders>
          </w:tcPr>
          <w:p w14:paraId="3FA8FCA8" w14:textId="77777777" w:rsidR="00384C43" w:rsidRPr="00C7345F" w:rsidRDefault="00384C43" w:rsidP="00F73F5C">
            <w:pPr>
              <w:pStyle w:val="TableText"/>
            </w:pPr>
            <w:r w:rsidRPr="00C7345F">
              <w:t>Not migrant education</w:t>
            </w:r>
          </w:p>
        </w:tc>
        <w:tc>
          <w:tcPr>
            <w:tcW w:w="1152" w:type="dxa"/>
            <w:tcBorders>
              <w:top w:val="nil"/>
              <w:bottom w:val="single" w:sz="4" w:space="0" w:color="auto"/>
            </w:tcBorders>
            <w:vAlign w:val="bottom"/>
          </w:tcPr>
          <w:p w14:paraId="50F18861" w14:textId="77777777" w:rsidR="00384C43" w:rsidRPr="00C7345F" w:rsidRDefault="00384C43" w:rsidP="00F73F5C">
            <w:pPr>
              <w:pStyle w:val="TableText"/>
              <w:rPr>
                <w:rFonts w:cs="Times New Roman"/>
              </w:rPr>
            </w:pPr>
            <w:r w:rsidRPr="00C7345F">
              <w:t>2,829</w:t>
            </w:r>
          </w:p>
        </w:tc>
        <w:tc>
          <w:tcPr>
            <w:tcW w:w="720" w:type="dxa"/>
            <w:tcBorders>
              <w:top w:val="nil"/>
              <w:bottom w:val="single" w:sz="4" w:space="0" w:color="auto"/>
            </w:tcBorders>
            <w:vAlign w:val="bottom"/>
          </w:tcPr>
          <w:p w14:paraId="5D09D8CA" w14:textId="77777777" w:rsidR="00384C43" w:rsidRPr="00C7345F" w:rsidRDefault="00384C43" w:rsidP="00F73F5C">
            <w:pPr>
              <w:pStyle w:val="TableText"/>
            </w:pPr>
            <w:r w:rsidRPr="00C7345F">
              <w:t>340</w:t>
            </w:r>
          </w:p>
        </w:tc>
        <w:tc>
          <w:tcPr>
            <w:tcW w:w="720" w:type="dxa"/>
            <w:tcBorders>
              <w:top w:val="nil"/>
              <w:bottom w:val="single" w:sz="4" w:space="0" w:color="auto"/>
            </w:tcBorders>
            <w:vAlign w:val="bottom"/>
          </w:tcPr>
          <w:p w14:paraId="5DCE9845" w14:textId="77777777" w:rsidR="00384C43" w:rsidRPr="00C7345F" w:rsidRDefault="00384C43" w:rsidP="00F73F5C">
            <w:pPr>
              <w:pStyle w:val="TableText"/>
            </w:pPr>
            <w:r w:rsidRPr="00C7345F">
              <w:t>158</w:t>
            </w:r>
          </w:p>
        </w:tc>
        <w:tc>
          <w:tcPr>
            <w:tcW w:w="720" w:type="dxa"/>
            <w:tcBorders>
              <w:top w:val="nil"/>
              <w:bottom w:val="single" w:sz="4" w:space="0" w:color="auto"/>
            </w:tcBorders>
            <w:vAlign w:val="bottom"/>
          </w:tcPr>
          <w:p w14:paraId="59B47591" w14:textId="77777777" w:rsidR="00384C43" w:rsidRPr="00C7345F" w:rsidRDefault="00384C43" w:rsidP="00F73F5C">
            <w:pPr>
              <w:pStyle w:val="TableText"/>
            </w:pPr>
            <w:r w:rsidRPr="00C7345F">
              <w:t>52</w:t>
            </w:r>
          </w:p>
        </w:tc>
        <w:tc>
          <w:tcPr>
            <w:tcW w:w="720" w:type="dxa"/>
            <w:tcBorders>
              <w:top w:val="nil"/>
              <w:bottom w:val="single" w:sz="4" w:space="0" w:color="auto"/>
            </w:tcBorders>
            <w:vAlign w:val="bottom"/>
          </w:tcPr>
          <w:p w14:paraId="7B0F2818" w14:textId="77777777" w:rsidR="00384C43" w:rsidRPr="00C7345F" w:rsidRDefault="00384C43" w:rsidP="00F73F5C">
            <w:pPr>
              <w:pStyle w:val="TableText"/>
            </w:pPr>
            <w:r w:rsidRPr="00C7345F">
              <w:t>15</w:t>
            </w:r>
          </w:p>
        </w:tc>
        <w:tc>
          <w:tcPr>
            <w:tcW w:w="721" w:type="dxa"/>
            <w:tcBorders>
              <w:top w:val="nil"/>
              <w:bottom w:val="single" w:sz="4" w:space="0" w:color="auto"/>
            </w:tcBorders>
            <w:vAlign w:val="bottom"/>
          </w:tcPr>
          <w:p w14:paraId="0F821A8E" w14:textId="77777777" w:rsidR="00384C43" w:rsidRPr="00C7345F" w:rsidRDefault="00384C43" w:rsidP="00F73F5C">
            <w:pPr>
              <w:pStyle w:val="TableText"/>
            </w:pPr>
            <w:r w:rsidRPr="00C7345F">
              <w:t>32</w:t>
            </w:r>
          </w:p>
        </w:tc>
      </w:tr>
      <w:tr w:rsidR="00384C43" w:rsidRPr="00C7345F" w14:paraId="74176F18" w14:textId="77777777" w:rsidTr="00F73F5C">
        <w:tc>
          <w:tcPr>
            <w:tcW w:w="4608" w:type="dxa"/>
            <w:tcBorders>
              <w:top w:val="single" w:sz="4" w:space="0" w:color="auto"/>
            </w:tcBorders>
            <w:hideMark/>
          </w:tcPr>
          <w:p w14:paraId="24073935"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442A72C1" w14:textId="77777777" w:rsidR="00384C43" w:rsidRPr="00C7345F" w:rsidRDefault="00384C43" w:rsidP="00F73F5C">
            <w:pPr>
              <w:pStyle w:val="TableText"/>
              <w:rPr>
                <w:rFonts w:cs="Times New Roman"/>
              </w:rPr>
            </w:pPr>
            <w:r w:rsidRPr="00C7345F">
              <w:t>72</w:t>
            </w:r>
          </w:p>
        </w:tc>
        <w:tc>
          <w:tcPr>
            <w:tcW w:w="720" w:type="dxa"/>
            <w:tcBorders>
              <w:top w:val="single" w:sz="4" w:space="0" w:color="auto"/>
            </w:tcBorders>
            <w:vAlign w:val="bottom"/>
            <w:hideMark/>
          </w:tcPr>
          <w:p w14:paraId="2B81416A" w14:textId="77777777" w:rsidR="00384C43" w:rsidRPr="00C7345F" w:rsidRDefault="00384C43" w:rsidP="00F73F5C">
            <w:pPr>
              <w:pStyle w:val="TableText"/>
              <w:rPr>
                <w:rFonts w:cs="Times New Roman"/>
              </w:rPr>
            </w:pPr>
            <w:r w:rsidRPr="00C7345F">
              <w:t>352</w:t>
            </w:r>
          </w:p>
        </w:tc>
        <w:tc>
          <w:tcPr>
            <w:tcW w:w="720" w:type="dxa"/>
            <w:tcBorders>
              <w:top w:val="single" w:sz="4" w:space="0" w:color="auto"/>
            </w:tcBorders>
            <w:vAlign w:val="bottom"/>
            <w:hideMark/>
          </w:tcPr>
          <w:p w14:paraId="18B7372F" w14:textId="77777777" w:rsidR="00384C43" w:rsidRPr="00C7345F" w:rsidRDefault="00384C43" w:rsidP="00F73F5C">
            <w:pPr>
              <w:pStyle w:val="TableText"/>
              <w:rPr>
                <w:rFonts w:cs="Times New Roman"/>
              </w:rPr>
            </w:pPr>
            <w:r w:rsidRPr="00C7345F">
              <w:t>153</w:t>
            </w:r>
          </w:p>
        </w:tc>
        <w:tc>
          <w:tcPr>
            <w:tcW w:w="720" w:type="dxa"/>
            <w:tcBorders>
              <w:top w:val="single" w:sz="4" w:space="0" w:color="auto"/>
            </w:tcBorders>
            <w:vAlign w:val="bottom"/>
            <w:hideMark/>
          </w:tcPr>
          <w:p w14:paraId="47CCB7FA" w14:textId="77777777" w:rsidR="00384C43" w:rsidRPr="00C7345F" w:rsidRDefault="00384C43" w:rsidP="00F73F5C">
            <w:pPr>
              <w:pStyle w:val="TableText"/>
              <w:rPr>
                <w:rFonts w:cs="Times New Roman"/>
              </w:rPr>
            </w:pPr>
            <w:r w:rsidRPr="00C7345F">
              <w:t>50</w:t>
            </w:r>
          </w:p>
        </w:tc>
        <w:tc>
          <w:tcPr>
            <w:tcW w:w="720" w:type="dxa"/>
            <w:tcBorders>
              <w:top w:val="single" w:sz="4" w:space="0" w:color="auto"/>
            </w:tcBorders>
            <w:vAlign w:val="bottom"/>
            <w:hideMark/>
          </w:tcPr>
          <w:p w14:paraId="13BACA9D" w14:textId="77777777" w:rsidR="00384C43" w:rsidRPr="00C7345F" w:rsidRDefault="00384C43" w:rsidP="00F73F5C">
            <w:pPr>
              <w:pStyle w:val="TableText"/>
              <w:rPr>
                <w:rFonts w:cs="Times New Roman"/>
              </w:rPr>
            </w:pPr>
            <w:r w:rsidRPr="00C7345F">
              <w:t>19</w:t>
            </w:r>
          </w:p>
        </w:tc>
        <w:tc>
          <w:tcPr>
            <w:tcW w:w="721" w:type="dxa"/>
            <w:tcBorders>
              <w:top w:val="single" w:sz="4" w:space="0" w:color="auto"/>
            </w:tcBorders>
            <w:vAlign w:val="bottom"/>
            <w:hideMark/>
          </w:tcPr>
          <w:p w14:paraId="7FFBA5E0" w14:textId="77777777" w:rsidR="00384C43" w:rsidRPr="00C7345F" w:rsidRDefault="00384C43" w:rsidP="00F73F5C">
            <w:pPr>
              <w:pStyle w:val="TableText"/>
              <w:rPr>
                <w:rFonts w:cs="Times New Roman"/>
              </w:rPr>
            </w:pPr>
            <w:r w:rsidRPr="00C7345F">
              <w:t>31</w:t>
            </w:r>
          </w:p>
        </w:tc>
      </w:tr>
      <w:tr w:rsidR="00384C43" w:rsidRPr="00C7345F" w14:paraId="2042AD04" w14:textId="77777777" w:rsidTr="00F73F5C">
        <w:tc>
          <w:tcPr>
            <w:tcW w:w="4608" w:type="dxa"/>
            <w:tcBorders>
              <w:bottom w:val="nil"/>
            </w:tcBorders>
          </w:tcPr>
          <w:p w14:paraId="420DDB23" w14:textId="77777777" w:rsidR="00384C43" w:rsidRPr="00C7345F" w:rsidRDefault="00384C43" w:rsidP="00F73F5C">
            <w:pPr>
              <w:pStyle w:val="TableText"/>
            </w:pPr>
            <w:r w:rsidRPr="00C7345F">
              <w:t>Special education services with alternate assessments</w:t>
            </w:r>
          </w:p>
        </w:tc>
        <w:tc>
          <w:tcPr>
            <w:tcW w:w="1152" w:type="dxa"/>
            <w:tcBorders>
              <w:bottom w:val="nil"/>
            </w:tcBorders>
            <w:vAlign w:val="bottom"/>
          </w:tcPr>
          <w:p w14:paraId="289CAB74" w14:textId="77777777" w:rsidR="00384C43" w:rsidRPr="00C7345F" w:rsidRDefault="00384C43" w:rsidP="00F73F5C">
            <w:pPr>
              <w:pStyle w:val="TableText"/>
              <w:rPr>
                <w:rFonts w:cs="Times New Roman"/>
              </w:rPr>
            </w:pPr>
            <w:r w:rsidRPr="00C7345F">
              <w:t>4</w:t>
            </w:r>
          </w:p>
        </w:tc>
        <w:tc>
          <w:tcPr>
            <w:tcW w:w="720" w:type="dxa"/>
            <w:tcBorders>
              <w:bottom w:val="nil"/>
            </w:tcBorders>
            <w:vAlign w:val="bottom"/>
          </w:tcPr>
          <w:p w14:paraId="1D6A3D89" w14:textId="77777777" w:rsidR="00384C43" w:rsidRPr="00C7345F" w:rsidRDefault="00384C43" w:rsidP="00F73F5C">
            <w:pPr>
              <w:pStyle w:val="TableText"/>
            </w:pPr>
            <w:r w:rsidRPr="00C7345F">
              <w:t>N/A</w:t>
            </w:r>
          </w:p>
        </w:tc>
        <w:tc>
          <w:tcPr>
            <w:tcW w:w="720" w:type="dxa"/>
            <w:tcBorders>
              <w:bottom w:val="nil"/>
            </w:tcBorders>
            <w:vAlign w:val="bottom"/>
          </w:tcPr>
          <w:p w14:paraId="0FC773AF" w14:textId="77777777" w:rsidR="00384C43" w:rsidRPr="00C7345F" w:rsidRDefault="00384C43" w:rsidP="00F73F5C">
            <w:pPr>
              <w:pStyle w:val="TableText"/>
            </w:pPr>
            <w:r w:rsidRPr="00C7345F">
              <w:t>N/A</w:t>
            </w:r>
          </w:p>
        </w:tc>
        <w:tc>
          <w:tcPr>
            <w:tcW w:w="720" w:type="dxa"/>
            <w:tcBorders>
              <w:bottom w:val="nil"/>
            </w:tcBorders>
            <w:vAlign w:val="bottom"/>
          </w:tcPr>
          <w:p w14:paraId="71ADBBEA" w14:textId="77777777" w:rsidR="00384C43" w:rsidRPr="00C7345F" w:rsidRDefault="00384C43" w:rsidP="00F73F5C">
            <w:pPr>
              <w:pStyle w:val="TableText"/>
            </w:pPr>
            <w:r w:rsidRPr="00C7345F">
              <w:t>N/A</w:t>
            </w:r>
          </w:p>
        </w:tc>
        <w:tc>
          <w:tcPr>
            <w:tcW w:w="720" w:type="dxa"/>
            <w:tcBorders>
              <w:bottom w:val="nil"/>
            </w:tcBorders>
            <w:vAlign w:val="bottom"/>
          </w:tcPr>
          <w:p w14:paraId="310EFAD1" w14:textId="77777777" w:rsidR="00384C43" w:rsidRPr="00C7345F" w:rsidRDefault="00384C43" w:rsidP="00F73F5C">
            <w:pPr>
              <w:pStyle w:val="TableText"/>
            </w:pPr>
            <w:r w:rsidRPr="00C7345F">
              <w:t>N/A</w:t>
            </w:r>
          </w:p>
        </w:tc>
        <w:tc>
          <w:tcPr>
            <w:tcW w:w="721" w:type="dxa"/>
            <w:tcBorders>
              <w:bottom w:val="nil"/>
            </w:tcBorders>
            <w:vAlign w:val="bottom"/>
          </w:tcPr>
          <w:p w14:paraId="26B8F2AD" w14:textId="77777777" w:rsidR="00384C43" w:rsidRPr="00C7345F" w:rsidRDefault="00384C43" w:rsidP="00F73F5C">
            <w:pPr>
              <w:pStyle w:val="TableText"/>
            </w:pPr>
            <w:r w:rsidRPr="00C7345F">
              <w:t>N/A</w:t>
            </w:r>
          </w:p>
        </w:tc>
      </w:tr>
      <w:tr w:rsidR="00384C43" w:rsidRPr="00C7345F" w14:paraId="7EBED0E8" w14:textId="77777777" w:rsidTr="00F73F5C">
        <w:tc>
          <w:tcPr>
            <w:tcW w:w="4608" w:type="dxa"/>
            <w:tcBorders>
              <w:top w:val="nil"/>
              <w:bottom w:val="single" w:sz="4" w:space="0" w:color="auto"/>
            </w:tcBorders>
            <w:hideMark/>
          </w:tcPr>
          <w:p w14:paraId="38F447F2" w14:textId="77777777" w:rsidR="00384C43" w:rsidRPr="00C7345F" w:rsidRDefault="00384C43" w:rsidP="00F73F5C">
            <w:pPr>
              <w:pStyle w:val="TableText"/>
              <w:rPr>
                <w:rFonts w:cs="Times New Roman"/>
              </w:rPr>
            </w:pPr>
            <w:r w:rsidRPr="00C7345F">
              <w:t>No special education services</w:t>
            </w:r>
          </w:p>
        </w:tc>
        <w:tc>
          <w:tcPr>
            <w:tcW w:w="1152" w:type="dxa"/>
            <w:tcBorders>
              <w:top w:val="nil"/>
              <w:bottom w:val="single" w:sz="4" w:space="0" w:color="auto"/>
            </w:tcBorders>
            <w:vAlign w:val="bottom"/>
          </w:tcPr>
          <w:p w14:paraId="0E78F26C" w14:textId="77777777" w:rsidR="00384C43" w:rsidRPr="00C7345F" w:rsidRDefault="00384C43" w:rsidP="00F73F5C">
            <w:pPr>
              <w:pStyle w:val="TableText"/>
              <w:rPr>
                <w:rFonts w:cs="Times New Roman"/>
              </w:rPr>
            </w:pPr>
            <w:r w:rsidRPr="00C7345F">
              <w:t>2,822</w:t>
            </w:r>
          </w:p>
        </w:tc>
        <w:tc>
          <w:tcPr>
            <w:tcW w:w="720" w:type="dxa"/>
            <w:tcBorders>
              <w:top w:val="nil"/>
              <w:bottom w:val="single" w:sz="4" w:space="0" w:color="auto"/>
            </w:tcBorders>
            <w:vAlign w:val="bottom"/>
            <w:hideMark/>
          </w:tcPr>
          <w:p w14:paraId="50F8D51A" w14:textId="77777777" w:rsidR="00384C43" w:rsidRPr="00C7345F" w:rsidRDefault="00384C43" w:rsidP="00F73F5C">
            <w:pPr>
              <w:pStyle w:val="TableText"/>
              <w:rPr>
                <w:rFonts w:cs="Times New Roman"/>
              </w:rPr>
            </w:pPr>
            <w:r w:rsidRPr="00C7345F">
              <w:t>337</w:t>
            </w:r>
          </w:p>
        </w:tc>
        <w:tc>
          <w:tcPr>
            <w:tcW w:w="720" w:type="dxa"/>
            <w:tcBorders>
              <w:top w:val="nil"/>
              <w:bottom w:val="single" w:sz="4" w:space="0" w:color="auto"/>
            </w:tcBorders>
            <w:vAlign w:val="bottom"/>
            <w:hideMark/>
          </w:tcPr>
          <w:p w14:paraId="7514254D" w14:textId="77777777" w:rsidR="00384C43" w:rsidRPr="00C7345F" w:rsidRDefault="00384C43" w:rsidP="00F73F5C">
            <w:pPr>
              <w:pStyle w:val="TableText"/>
              <w:rPr>
                <w:rFonts w:cs="Times New Roman"/>
              </w:rPr>
            </w:pPr>
            <w:r w:rsidRPr="00C7345F">
              <w:t>158</w:t>
            </w:r>
          </w:p>
        </w:tc>
        <w:tc>
          <w:tcPr>
            <w:tcW w:w="720" w:type="dxa"/>
            <w:tcBorders>
              <w:top w:val="nil"/>
              <w:bottom w:val="single" w:sz="4" w:space="0" w:color="auto"/>
            </w:tcBorders>
            <w:vAlign w:val="bottom"/>
            <w:hideMark/>
          </w:tcPr>
          <w:p w14:paraId="20E7F987" w14:textId="77777777" w:rsidR="00384C43" w:rsidRPr="00C7345F" w:rsidRDefault="00384C43" w:rsidP="00F73F5C">
            <w:pPr>
              <w:pStyle w:val="TableText"/>
              <w:rPr>
                <w:rFonts w:cs="Times New Roman"/>
              </w:rPr>
            </w:pPr>
            <w:r w:rsidRPr="00C7345F">
              <w:t>53</w:t>
            </w:r>
          </w:p>
        </w:tc>
        <w:tc>
          <w:tcPr>
            <w:tcW w:w="720" w:type="dxa"/>
            <w:tcBorders>
              <w:top w:val="nil"/>
              <w:bottom w:val="single" w:sz="4" w:space="0" w:color="auto"/>
            </w:tcBorders>
            <w:vAlign w:val="bottom"/>
            <w:hideMark/>
          </w:tcPr>
          <w:p w14:paraId="7E5C81F0" w14:textId="77777777" w:rsidR="00384C43" w:rsidRPr="00C7345F" w:rsidRDefault="00384C43" w:rsidP="00F73F5C">
            <w:pPr>
              <w:pStyle w:val="TableText"/>
              <w:rPr>
                <w:rFonts w:cs="Times New Roman"/>
              </w:rPr>
            </w:pPr>
            <w:r w:rsidRPr="00C7345F">
              <w:t>15</w:t>
            </w:r>
          </w:p>
        </w:tc>
        <w:tc>
          <w:tcPr>
            <w:tcW w:w="721" w:type="dxa"/>
            <w:tcBorders>
              <w:top w:val="nil"/>
              <w:bottom w:val="single" w:sz="4" w:space="0" w:color="auto"/>
            </w:tcBorders>
            <w:vAlign w:val="bottom"/>
            <w:hideMark/>
          </w:tcPr>
          <w:p w14:paraId="3DF1C27B" w14:textId="77777777" w:rsidR="00384C43" w:rsidRPr="00C7345F" w:rsidRDefault="00384C43" w:rsidP="00F73F5C">
            <w:pPr>
              <w:pStyle w:val="TableText"/>
              <w:rPr>
                <w:rFonts w:cs="Times New Roman"/>
              </w:rPr>
            </w:pPr>
            <w:r w:rsidRPr="00C7345F">
              <w:t>31</w:t>
            </w:r>
          </w:p>
        </w:tc>
      </w:tr>
      <w:tr w:rsidR="00384C43" w:rsidRPr="00C7345F" w14:paraId="7D8EE780" w14:textId="77777777" w:rsidTr="00F73F5C">
        <w:tc>
          <w:tcPr>
            <w:tcW w:w="4608" w:type="dxa"/>
            <w:tcBorders>
              <w:top w:val="single" w:sz="4" w:space="0" w:color="auto"/>
              <w:bottom w:val="nil"/>
            </w:tcBorders>
            <w:hideMark/>
          </w:tcPr>
          <w:p w14:paraId="79614785" w14:textId="77777777" w:rsidR="00384C43" w:rsidRPr="00C7345F" w:rsidRDefault="00384C43" w:rsidP="00F73F5C">
            <w:pPr>
              <w:pStyle w:val="TableText"/>
              <w:rPr>
                <w:rFonts w:cs="Times New Roman"/>
              </w:rPr>
            </w:pPr>
            <w:r w:rsidRPr="00C7345F">
              <w:t>Using accommodations</w:t>
            </w:r>
          </w:p>
        </w:tc>
        <w:tc>
          <w:tcPr>
            <w:tcW w:w="1152" w:type="dxa"/>
            <w:tcBorders>
              <w:top w:val="single" w:sz="4" w:space="0" w:color="auto"/>
              <w:bottom w:val="nil"/>
            </w:tcBorders>
            <w:vAlign w:val="bottom"/>
          </w:tcPr>
          <w:p w14:paraId="2401A13E" w14:textId="77777777" w:rsidR="00384C43" w:rsidRPr="00C7345F" w:rsidRDefault="00384C43" w:rsidP="00F73F5C">
            <w:pPr>
              <w:pStyle w:val="TableText"/>
              <w:rPr>
                <w:rFonts w:cs="Times New Roman"/>
              </w:rPr>
            </w:pPr>
            <w:r w:rsidRPr="00C7345F">
              <w:t>1</w:t>
            </w:r>
          </w:p>
        </w:tc>
        <w:tc>
          <w:tcPr>
            <w:tcW w:w="720" w:type="dxa"/>
            <w:tcBorders>
              <w:top w:val="single" w:sz="4" w:space="0" w:color="auto"/>
              <w:bottom w:val="nil"/>
            </w:tcBorders>
            <w:vAlign w:val="bottom"/>
            <w:hideMark/>
          </w:tcPr>
          <w:p w14:paraId="6D939EF6"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53464298"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4975AB8B"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4242C3AB" w14:textId="77777777" w:rsidR="00384C43" w:rsidRPr="00C7345F" w:rsidRDefault="00384C43" w:rsidP="00F73F5C">
            <w:pPr>
              <w:pStyle w:val="TableText"/>
              <w:rPr>
                <w:rFonts w:cs="Times New Roman"/>
              </w:rPr>
            </w:pPr>
            <w:r w:rsidRPr="00C7345F">
              <w:t>N/A</w:t>
            </w:r>
          </w:p>
        </w:tc>
        <w:tc>
          <w:tcPr>
            <w:tcW w:w="721" w:type="dxa"/>
            <w:tcBorders>
              <w:top w:val="single" w:sz="4" w:space="0" w:color="auto"/>
              <w:bottom w:val="nil"/>
            </w:tcBorders>
            <w:vAlign w:val="bottom"/>
            <w:hideMark/>
          </w:tcPr>
          <w:p w14:paraId="16595E9A" w14:textId="77777777" w:rsidR="00384C43" w:rsidRPr="00C7345F" w:rsidRDefault="00384C43" w:rsidP="00F73F5C">
            <w:pPr>
              <w:pStyle w:val="TableText"/>
              <w:rPr>
                <w:rFonts w:cs="Times New Roman"/>
              </w:rPr>
            </w:pPr>
            <w:r w:rsidRPr="00C7345F">
              <w:t>N/A</w:t>
            </w:r>
          </w:p>
        </w:tc>
      </w:tr>
      <w:tr w:rsidR="00384C43" w:rsidRPr="00C7345F" w14:paraId="5A9D4E61" w14:textId="77777777" w:rsidTr="00F73F5C">
        <w:tc>
          <w:tcPr>
            <w:tcW w:w="4608" w:type="dxa"/>
            <w:tcBorders>
              <w:top w:val="nil"/>
              <w:bottom w:val="single" w:sz="4" w:space="0" w:color="auto"/>
            </w:tcBorders>
            <w:hideMark/>
          </w:tcPr>
          <w:p w14:paraId="6E54041F" w14:textId="77777777" w:rsidR="00384C43" w:rsidRPr="00C7345F" w:rsidRDefault="00384C43" w:rsidP="00F73F5C">
            <w:pPr>
              <w:pStyle w:val="TableText"/>
              <w:rPr>
                <w:rFonts w:cs="Times New Roman"/>
              </w:rPr>
            </w:pPr>
            <w:r w:rsidRPr="00C7345F">
              <w:t>Not using accommodations</w:t>
            </w:r>
          </w:p>
        </w:tc>
        <w:tc>
          <w:tcPr>
            <w:tcW w:w="1152" w:type="dxa"/>
            <w:tcBorders>
              <w:top w:val="nil"/>
              <w:bottom w:val="single" w:sz="4" w:space="0" w:color="auto"/>
            </w:tcBorders>
            <w:vAlign w:val="bottom"/>
          </w:tcPr>
          <w:p w14:paraId="282F0563" w14:textId="77777777" w:rsidR="00384C43" w:rsidRPr="00C7345F" w:rsidRDefault="00384C43" w:rsidP="00F73F5C">
            <w:pPr>
              <w:pStyle w:val="TableText"/>
              <w:rPr>
                <w:rFonts w:cs="Times New Roman"/>
              </w:rPr>
            </w:pPr>
            <w:r w:rsidRPr="00C7345F">
              <w:t>2,889</w:t>
            </w:r>
          </w:p>
        </w:tc>
        <w:tc>
          <w:tcPr>
            <w:tcW w:w="720" w:type="dxa"/>
            <w:tcBorders>
              <w:top w:val="nil"/>
              <w:bottom w:val="single" w:sz="4" w:space="0" w:color="auto"/>
            </w:tcBorders>
            <w:vAlign w:val="bottom"/>
            <w:hideMark/>
          </w:tcPr>
          <w:p w14:paraId="2EEE5EA3" w14:textId="77777777" w:rsidR="00384C43" w:rsidRPr="00C7345F" w:rsidRDefault="00384C43" w:rsidP="00F73F5C">
            <w:pPr>
              <w:pStyle w:val="TableText"/>
              <w:rPr>
                <w:rFonts w:cs="Times New Roman"/>
              </w:rPr>
            </w:pPr>
            <w:r w:rsidRPr="00C7345F">
              <w:t>338</w:t>
            </w:r>
          </w:p>
        </w:tc>
        <w:tc>
          <w:tcPr>
            <w:tcW w:w="720" w:type="dxa"/>
            <w:tcBorders>
              <w:top w:val="nil"/>
              <w:bottom w:val="single" w:sz="4" w:space="0" w:color="auto"/>
            </w:tcBorders>
            <w:vAlign w:val="bottom"/>
            <w:hideMark/>
          </w:tcPr>
          <w:p w14:paraId="09B16B7C" w14:textId="77777777" w:rsidR="00384C43" w:rsidRPr="00C7345F" w:rsidRDefault="00384C43" w:rsidP="00F73F5C">
            <w:pPr>
              <w:pStyle w:val="TableText"/>
              <w:rPr>
                <w:rFonts w:cs="Times New Roman"/>
              </w:rPr>
            </w:pPr>
            <w:r w:rsidRPr="00C7345F">
              <w:t>158</w:t>
            </w:r>
          </w:p>
        </w:tc>
        <w:tc>
          <w:tcPr>
            <w:tcW w:w="720" w:type="dxa"/>
            <w:tcBorders>
              <w:top w:val="nil"/>
              <w:bottom w:val="single" w:sz="4" w:space="0" w:color="auto"/>
            </w:tcBorders>
            <w:vAlign w:val="bottom"/>
            <w:hideMark/>
          </w:tcPr>
          <w:p w14:paraId="76752678" w14:textId="77777777" w:rsidR="00384C43" w:rsidRPr="00C7345F" w:rsidRDefault="00384C43" w:rsidP="00F73F5C">
            <w:pPr>
              <w:pStyle w:val="TableText"/>
              <w:rPr>
                <w:rFonts w:cs="Times New Roman"/>
              </w:rPr>
            </w:pPr>
            <w:r w:rsidRPr="00C7345F">
              <w:t>53</w:t>
            </w:r>
          </w:p>
        </w:tc>
        <w:tc>
          <w:tcPr>
            <w:tcW w:w="720" w:type="dxa"/>
            <w:tcBorders>
              <w:top w:val="nil"/>
              <w:bottom w:val="single" w:sz="4" w:space="0" w:color="auto"/>
            </w:tcBorders>
            <w:vAlign w:val="bottom"/>
            <w:hideMark/>
          </w:tcPr>
          <w:p w14:paraId="0751D32A" w14:textId="77777777" w:rsidR="00384C43" w:rsidRPr="00C7345F" w:rsidRDefault="00384C43" w:rsidP="00F73F5C">
            <w:pPr>
              <w:pStyle w:val="TableText"/>
              <w:rPr>
                <w:rFonts w:cs="Times New Roman"/>
              </w:rPr>
            </w:pPr>
            <w:r w:rsidRPr="00C7345F">
              <w:t>15</w:t>
            </w:r>
          </w:p>
        </w:tc>
        <w:tc>
          <w:tcPr>
            <w:tcW w:w="721" w:type="dxa"/>
            <w:tcBorders>
              <w:top w:val="nil"/>
              <w:bottom w:val="single" w:sz="4" w:space="0" w:color="auto"/>
            </w:tcBorders>
            <w:vAlign w:val="bottom"/>
            <w:hideMark/>
          </w:tcPr>
          <w:p w14:paraId="691EB89D" w14:textId="77777777" w:rsidR="00384C43" w:rsidRPr="00C7345F" w:rsidRDefault="00384C43" w:rsidP="00F73F5C">
            <w:pPr>
              <w:pStyle w:val="TableText"/>
              <w:rPr>
                <w:rFonts w:cs="Times New Roman"/>
              </w:rPr>
            </w:pPr>
            <w:r w:rsidRPr="00C7345F">
              <w:t>31</w:t>
            </w:r>
          </w:p>
        </w:tc>
      </w:tr>
      <w:tr w:rsidR="00384C43" w:rsidRPr="00C7345F" w14:paraId="0DFFFD15" w14:textId="77777777" w:rsidTr="00F73F5C">
        <w:tc>
          <w:tcPr>
            <w:tcW w:w="4608" w:type="dxa"/>
            <w:tcBorders>
              <w:top w:val="single" w:sz="4" w:space="0" w:color="auto"/>
              <w:bottom w:val="nil"/>
            </w:tcBorders>
            <w:hideMark/>
          </w:tcPr>
          <w:p w14:paraId="5FD4B5EE" w14:textId="77777777" w:rsidR="00384C43" w:rsidRPr="00C7345F" w:rsidRDefault="00384C43" w:rsidP="00F73F5C">
            <w:pPr>
              <w:pStyle w:val="TableText"/>
              <w:rPr>
                <w:rFonts w:cs="Times New Roman"/>
              </w:rPr>
            </w:pPr>
            <w:r w:rsidRPr="00C7345F">
              <w:t>Military</w:t>
            </w:r>
          </w:p>
        </w:tc>
        <w:tc>
          <w:tcPr>
            <w:tcW w:w="1152" w:type="dxa"/>
            <w:tcBorders>
              <w:top w:val="single" w:sz="4" w:space="0" w:color="auto"/>
              <w:bottom w:val="nil"/>
            </w:tcBorders>
            <w:vAlign w:val="bottom"/>
          </w:tcPr>
          <w:p w14:paraId="7E544B5E" w14:textId="77777777" w:rsidR="00384C43" w:rsidRPr="00C7345F" w:rsidRDefault="00384C43" w:rsidP="00F73F5C">
            <w:pPr>
              <w:pStyle w:val="TableText"/>
              <w:rPr>
                <w:rFonts w:cs="Times New Roman"/>
              </w:rPr>
            </w:pPr>
            <w:r w:rsidRPr="00C7345F">
              <w:t>30</w:t>
            </w:r>
          </w:p>
        </w:tc>
        <w:tc>
          <w:tcPr>
            <w:tcW w:w="720" w:type="dxa"/>
            <w:tcBorders>
              <w:top w:val="single" w:sz="4" w:space="0" w:color="auto"/>
              <w:bottom w:val="nil"/>
            </w:tcBorders>
            <w:vAlign w:val="bottom"/>
            <w:hideMark/>
          </w:tcPr>
          <w:p w14:paraId="02DC422C" w14:textId="77777777" w:rsidR="00384C43" w:rsidRPr="00C7345F" w:rsidRDefault="00384C43" w:rsidP="00F73F5C">
            <w:pPr>
              <w:pStyle w:val="TableText"/>
              <w:rPr>
                <w:rFonts w:cs="Times New Roman"/>
              </w:rPr>
            </w:pPr>
            <w:r w:rsidRPr="00C7345F">
              <w:t>430</w:t>
            </w:r>
          </w:p>
        </w:tc>
        <w:tc>
          <w:tcPr>
            <w:tcW w:w="720" w:type="dxa"/>
            <w:tcBorders>
              <w:top w:val="single" w:sz="4" w:space="0" w:color="auto"/>
              <w:bottom w:val="nil"/>
            </w:tcBorders>
            <w:vAlign w:val="bottom"/>
            <w:hideMark/>
          </w:tcPr>
          <w:p w14:paraId="56E3508C" w14:textId="77777777" w:rsidR="00384C43" w:rsidRPr="00C7345F" w:rsidRDefault="00384C43" w:rsidP="00F73F5C">
            <w:pPr>
              <w:pStyle w:val="TableText"/>
              <w:rPr>
                <w:rFonts w:cs="Times New Roman"/>
              </w:rPr>
            </w:pPr>
            <w:r w:rsidRPr="00C7345F">
              <w:t>111</w:t>
            </w:r>
          </w:p>
        </w:tc>
        <w:tc>
          <w:tcPr>
            <w:tcW w:w="720" w:type="dxa"/>
            <w:tcBorders>
              <w:top w:val="single" w:sz="4" w:space="0" w:color="auto"/>
              <w:bottom w:val="nil"/>
            </w:tcBorders>
            <w:vAlign w:val="bottom"/>
            <w:hideMark/>
          </w:tcPr>
          <w:p w14:paraId="6995FE66" w14:textId="77777777" w:rsidR="00384C43" w:rsidRPr="00C7345F" w:rsidRDefault="00384C43" w:rsidP="00F73F5C">
            <w:pPr>
              <w:pStyle w:val="TableText"/>
              <w:rPr>
                <w:rFonts w:cs="Times New Roman"/>
              </w:rPr>
            </w:pPr>
            <w:r w:rsidRPr="00C7345F">
              <w:t>23</w:t>
            </w:r>
          </w:p>
        </w:tc>
        <w:tc>
          <w:tcPr>
            <w:tcW w:w="720" w:type="dxa"/>
            <w:tcBorders>
              <w:top w:val="single" w:sz="4" w:space="0" w:color="auto"/>
              <w:bottom w:val="nil"/>
            </w:tcBorders>
            <w:vAlign w:val="bottom"/>
            <w:hideMark/>
          </w:tcPr>
          <w:p w14:paraId="3A4D8358" w14:textId="77777777" w:rsidR="00384C43" w:rsidRPr="00C7345F" w:rsidRDefault="00384C43" w:rsidP="00F73F5C">
            <w:pPr>
              <w:pStyle w:val="TableText"/>
              <w:rPr>
                <w:rFonts w:cs="Times New Roman"/>
              </w:rPr>
            </w:pPr>
            <w:r w:rsidRPr="00C7345F">
              <w:t>30</w:t>
            </w:r>
          </w:p>
        </w:tc>
        <w:tc>
          <w:tcPr>
            <w:tcW w:w="721" w:type="dxa"/>
            <w:tcBorders>
              <w:top w:val="single" w:sz="4" w:space="0" w:color="auto"/>
              <w:bottom w:val="nil"/>
            </w:tcBorders>
            <w:vAlign w:val="bottom"/>
            <w:hideMark/>
          </w:tcPr>
          <w:p w14:paraId="4AB49D36" w14:textId="77777777" w:rsidR="00384C43" w:rsidRPr="00C7345F" w:rsidRDefault="00384C43" w:rsidP="00F73F5C">
            <w:pPr>
              <w:pStyle w:val="TableText"/>
              <w:rPr>
                <w:rFonts w:cs="Times New Roman"/>
              </w:rPr>
            </w:pPr>
            <w:r w:rsidRPr="00C7345F">
              <w:t>47</w:t>
            </w:r>
          </w:p>
        </w:tc>
      </w:tr>
      <w:tr w:rsidR="00384C43" w:rsidRPr="00C7345F" w14:paraId="3E99753A" w14:textId="77777777" w:rsidTr="00F73F5C">
        <w:tc>
          <w:tcPr>
            <w:tcW w:w="4608" w:type="dxa"/>
            <w:tcBorders>
              <w:top w:val="nil"/>
              <w:bottom w:val="single" w:sz="4" w:space="0" w:color="auto"/>
            </w:tcBorders>
            <w:hideMark/>
          </w:tcPr>
          <w:p w14:paraId="309CC7A7" w14:textId="77777777" w:rsidR="00384C43" w:rsidRPr="00C7345F" w:rsidRDefault="00384C43" w:rsidP="00F73F5C">
            <w:pPr>
              <w:pStyle w:val="TableText"/>
              <w:rPr>
                <w:rFonts w:cs="Times New Roman"/>
              </w:rPr>
            </w:pPr>
            <w:r w:rsidRPr="00C7345F">
              <w:t>Not military</w:t>
            </w:r>
          </w:p>
        </w:tc>
        <w:tc>
          <w:tcPr>
            <w:tcW w:w="1152" w:type="dxa"/>
            <w:tcBorders>
              <w:top w:val="nil"/>
              <w:bottom w:val="single" w:sz="4" w:space="0" w:color="auto"/>
            </w:tcBorders>
            <w:vAlign w:val="bottom"/>
          </w:tcPr>
          <w:p w14:paraId="09A40DEA" w14:textId="77777777" w:rsidR="00384C43" w:rsidRPr="00C7345F" w:rsidRDefault="00384C43" w:rsidP="00F73F5C">
            <w:pPr>
              <w:pStyle w:val="TableText"/>
              <w:rPr>
                <w:rFonts w:cs="Times New Roman"/>
                <w:color w:val="000000" w:themeColor="text1"/>
              </w:rPr>
            </w:pPr>
            <w:r w:rsidRPr="00C7345F">
              <w:t>2,864</w:t>
            </w:r>
          </w:p>
        </w:tc>
        <w:tc>
          <w:tcPr>
            <w:tcW w:w="720" w:type="dxa"/>
            <w:tcBorders>
              <w:top w:val="nil"/>
              <w:bottom w:val="single" w:sz="4" w:space="0" w:color="auto"/>
            </w:tcBorders>
            <w:vAlign w:val="bottom"/>
            <w:hideMark/>
          </w:tcPr>
          <w:p w14:paraId="75B67EFB" w14:textId="77777777" w:rsidR="00384C43" w:rsidRPr="00C7345F" w:rsidRDefault="00384C43" w:rsidP="00F73F5C">
            <w:pPr>
              <w:pStyle w:val="TableText"/>
              <w:rPr>
                <w:rFonts w:cs="Times New Roman"/>
                <w:color w:val="000000" w:themeColor="text1"/>
              </w:rPr>
            </w:pPr>
            <w:r w:rsidRPr="00C7345F">
              <w:t>337</w:t>
            </w:r>
          </w:p>
        </w:tc>
        <w:tc>
          <w:tcPr>
            <w:tcW w:w="720" w:type="dxa"/>
            <w:tcBorders>
              <w:top w:val="nil"/>
              <w:bottom w:val="single" w:sz="4" w:space="0" w:color="auto"/>
            </w:tcBorders>
            <w:vAlign w:val="bottom"/>
            <w:hideMark/>
          </w:tcPr>
          <w:p w14:paraId="75324D21" w14:textId="77777777" w:rsidR="00384C43" w:rsidRPr="00C7345F" w:rsidRDefault="00384C43" w:rsidP="00F73F5C">
            <w:pPr>
              <w:pStyle w:val="TableText"/>
              <w:rPr>
                <w:rFonts w:cs="Times New Roman"/>
                <w:color w:val="000000" w:themeColor="text1"/>
              </w:rPr>
            </w:pPr>
            <w:r w:rsidRPr="00C7345F">
              <w:t>158</w:t>
            </w:r>
          </w:p>
        </w:tc>
        <w:tc>
          <w:tcPr>
            <w:tcW w:w="720" w:type="dxa"/>
            <w:tcBorders>
              <w:top w:val="nil"/>
              <w:bottom w:val="single" w:sz="4" w:space="0" w:color="auto"/>
            </w:tcBorders>
            <w:vAlign w:val="bottom"/>
            <w:hideMark/>
          </w:tcPr>
          <w:p w14:paraId="25C5E533" w14:textId="77777777" w:rsidR="00384C43" w:rsidRPr="00C7345F" w:rsidRDefault="00384C43" w:rsidP="00F73F5C">
            <w:pPr>
              <w:pStyle w:val="TableText"/>
              <w:rPr>
                <w:rFonts w:cs="Times New Roman"/>
                <w:color w:val="000000" w:themeColor="text1"/>
              </w:rPr>
            </w:pPr>
            <w:r w:rsidRPr="00C7345F">
              <w:t>54</w:t>
            </w:r>
          </w:p>
        </w:tc>
        <w:tc>
          <w:tcPr>
            <w:tcW w:w="720" w:type="dxa"/>
            <w:tcBorders>
              <w:top w:val="nil"/>
              <w:bottom w:val="single" w:sz="4" w:space="0" w:color="auto"/>
            </w:tcBorders>
            <w:vAlign w:val="bottom"/>
            <w:hideMark/>
          </w:tcPr>
          <w:p w14:paraId="33F692E5" w14:textId="77777777" w:rsidR="00384C43" w:rsidRPr="00C7345F" w:rsidRDefault="00384C43" w:rsidP="00F73F5C">
            <w:pPr>
              <w:pStyle w:val="TableText"/>
              <w:rPr>
                <w:rFonts w:cs="Times New Roman"/>
                <w:color w:val="000000" w:themeColor="text1"/>
              </w:rPr>
            </w:pPr>
            <w:r w:rsidRPr="00C7345F">
              <w:t>15</w:t>
            </w:r>
          </w:p>
        </w:tc>
        <w:tc>
          <w:tcPr>
            <w:tcW w:w="721" w:type="dxa"/>
            <w:tcBorders>
              <w:top w:val="nil"/>
              <w:bottom w:val="single" w:sz="4" w:space="0" w:color="auto"/>
            </w:tcBorders>
            <w:vAlign w:val="bottom"/>
            <w:hideMark/>
          </w:tcPr>
          <w:p w14:paraId="156E2BF8" w14:textId="77777777" w:rsidR="00384C43" w:rsidRPr="00C7345F" w:rsidRDefault="00384C43" w:rsidP="00F73F5C">
            <w:pPr>
              <w:pStyle w:val="TableText"/>
              <w:rPr>
                <w:rFonts w:cs="Times New Roman"/>
                <w:color w:val="000000" w:themeColor="text1"/>
              </w:rPr>
            </w:pPr>
            <w:r w:rsidRPr="00C7345F">
              <w:t>31</w:t>
            </w:r>
          </w:p>
        </w:tc>
      </w:tr>
      <w:tr w:rsidR="00384C43" w:rsidRPr="00C7345F" w14:paraId="76DF5434" w14:textId="77777777" w:rsidTr="00F73F5C">
        <w:tc>
          <w:tcPr>
            <w:tcW w:w="4608" w:type="dxa"/>
            <w:tcBorders>
              <w:top w:val="single" w:sz="4" w:space="0" w:color="auto"/>
            </w:tcBorders>
          </w:tcPr>
          <w:p w14:paraId="20330B63"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61489C38" w14:textId="77777777" w:rsidR="00384C43" w:rsidRPr="00C7345F" w:rsidRDefault="00384C43" w:rsidP="00F73F5C">
            <w:pPr>
              <w:pStyle w:val="TableText"/>
              <w:rPr>
                <w:rFonts w:cs="Times New Roman"/>
              </w:rPr>
            </w:pPr>
            <w:r w:rsidRPr="00C7345F">
              <w:t>174</w:t>
            </w:r>
          </w:p>
        </w:tc>
        <w:tc>
          <w:tcPr>
            <w:tcW w:w="720" w:type="dxa"/>
            <w:tcBorders>
              <w:top w:val="single" w:sz="4" w:space="0" w:color="auto"/>
            </w:tcBorders>
            <w:vAlign w:val="bottom"/>
          </w:tcPr>
          <w:p w14:paraId="399E0695" w14:textId="77777777" w:rsidR="00384C43" w:rsidRPr="00C7345F" w:rsidRDefault="00384C43" w:rsidP="00F73F5C">
            <w:pPr>
              <w:pStyle w:val="TableText"/>
            </w:pPr>
            <w:r w:rsidRPr="00C7345F">
              <w:t>257</w:t>
            </w:r>
          </w:p>
        </w:tc>
        <w:tc>
          <w:tcPr>
            <w:tcW w:w="720" w:type="dxa"/>
            <w:tcBorders>
              <w:top w:val="single" w:sz="4" w:space="0" w:color="auto"/>
            </w:tcBorders>
            <w:vAlign w:val="bottom"/>
          </w:tcPr>
          <w:p w14:paraId="7E6F4DBA" w14:textId="77777777" w:rsidR="00384C43" w:rsidRPr="00C7345F" w:rsidRDefault="00384C43" w:rsidP="00F73F5C">
            <w:pPr>
              <w:pStyle w:val="TableText"/>
            </w:pPr>
            <w:r w:rsidRPr="00C7345F">
              <w:t>127</w:t>
            </w:r>
          </w:p>
        </w:tc>
        <w:tc>
          <w:tcPr>
            <w:tcW w:w="720" w:type="dxa"/>
            <w:tcBorders>
              <w:top w:val="single" w:sz="4" w:space="0" w:color="auto"/>
            </w:tcBorders>
            <w:vAlign w:val="bottom"/>
          </w:tcPr>
          <w:p w14:paraId="0F05E357" w14:textId="77777777" w:rsidR="00384C43" w:rsidRPr="00C7345F" w:rsidRDefault="00384C43" w:rsidP="00F73F5C">
            <w:pPr>
              <w:pStyle w:val="TableText"/>
            </w:pPr>
            <w:r w:rsidRPr="00C7345F">
              <w:t>75</w:t>
            </w:r>
          </w:p>
        </w:tc>
        <w:tc>
          <w:tcPr>
            <w:tcW w:w="720" w:type="dxa"/>
            <w:tcBorders>
              <w:top w:val="single" w:sz="4" w:space="0" w:color="auto"/>
            </w:tcBorders>
            <w:vAlign w:val="bottom"/>
          </w:tcPr>
          <w:p w14:paraId="6FEF435D" w14:textId="77777777" w:rsidR="00384C43" w:rsidRPr="00C7345F" w:rsidRDefault="00384C43" w:rsidP="00F73F5C">
            <w:pPr>
              <w:pStyle w:val="TableText"/>
            </w:pPr>
            <w:r w:rsidRPr="00C7345F">
              <w:t>11</w:t>
            </w:r>
          </w:p>
        </w:tc>
        <w:tc>
          <w:tcPr>
            <w:tcW w:w="721" w:type="dxa"/>
            <w:tcBorders>
              <w:top w:val="single" w:sz="4" w:space="0" w:color="auto"/>
            </w:tcBorders>
            <w:vAlign w:val="bottom"/>
          </w:tcPr>
          <w:p w14:paraId="48F840EB" w14:textId="77777777" w:rsidR="00384C43" w:rsidRPr="00C7345F" w:rsidRDefault="00384C43" w:rsidP="00F73F5C">
            <w:pPr>
              <w:pStyle w:val="TableText"/>
            </w:pPr>
            <w:r w:rsidRPr="00C7345F">
              <w:t>13</w:t>
            </w:r>
          </w:p>
        </w:tc>
      </w:tr>
      <w:tr w:rsidR="00384C43" w:rsidRPr="00C7345F" w14:paraId="6FDC1283" w14:textId="77777777" w:rsidTr="00F73F5C">
        <w:tc>
          <w:tcPr>
            <w:tcW w:w="4608" w:type="dxa"/>
          </w:tcPr>
          <w:p w14:paraId="70AE511D" w14:textId="77777777" w:rsidR="00384C43" w:rsidRPr="00C7345F" w:rsidRDefault="00384C43" w:rsidP="00F73F5C">
            <w:pPr>
              <w:pStyle w:val="TableText"/>
            </w:pPr>
            <w:r w:rsidRPr="00C7345F">
              <w:t>Not homeless</w:t>
            </w:r>
          </w:p>
        </w:tc>
        <w:tc>
          <w:tcPr>
            <w:tcW w:w="1152" w:type="dxa"/>
            <w:vAlign w:val="bottom"/>
          </w:tcPr>
          <w:p w14:paraId="6A6ABA0C" w14:textId="77777777" w:rsidR="00384C43" w:rsidRPr="00C7345F" w:rsidRDefault="00384C43" w:rsidP="00F73F5C">
            <w:pPr>
              <w:pStyle w:val="TableText"/>
              <w:rPr>
                <w:rFonts w:cs="Times New Roman"/>
              </w:rPr>
            </w:pPr>
            <w:r w:rsidRPr="00C7345F">
              <w:t>2,720</w:t>
            </w:r>
          </w:p>
        </w:tc>
        <w:tc>
          <w:tcPr>
            <w:tcW w:w="720" w:type="dxa"/>
            <w:vAlign w:val="bottom"/>
          </w:tcPr>
          <w:p w14:paraId="1B704996" w14:textId="77777777" w:rsidR="00384C43" w:rsidRPr="00C7345F" w:rsidRDefault="00384C43" w:rsidP="00F73F5C">
            <w:pPr>
              <w:pStyle w:val="TableText"/>
            </w:pPr>
            <w:r w:rsidRPr="00C7345F">
              <w:t>343</w:t>
            </w:r>
          </w:p>
        </w:tc>
        <w:tc>
          <w:tcPr>
            <w:tcW w:w="720" w:type="dxa"/>
            <w:vAlign w:val="bottom"/>
          </w:tcPr>
          <w:p w14:paraId="3DC3B032" w14:textId="77777777" w:rsidR="00384C43" w:rsidRPr="00C7345F" w:rsidRDefault="00384C43" w:rsidP="00F73F5C">
            <w:pPr>
              <w:pStyle w:val="TableText"/>
            </w:pPr>
            <w:r w:rsidRPr="00C7345F">
              <w:t>159</w:t>
            </w:r>
          </w:p>
        </w:tc>
        <w:tc>
          <w:tcPr>
            <w:tcW w:w="720" w:type="dxa"/>
            <w:vAlign w:val="bottom"/>
          </w:tcPr>
          <w:p w14:paraId="174B4A8E" w14:textId="77777777" w:rsidR="00384C43" w:rsidRPr="00C7345F" w:rsidRDefault="00384C43" w:rsidP="00F73F5C">
            <w:pPr>
              <w:pStyle w:val="TableText"/>
            </w:pPr>
            <w:r w:rsidRPr="00C7345F">
              <w:t>52</w:t>
            </w:r>
          </w:p>
        </w:tc>
        <w:tc>
          <w:tcPr>
            <w:tcW w:w="720" w:type="dxa"/>
            <w:vAlign w:val="bottom"/>
          </w:tcPr>
          <w:p w14:paraId="3E77DBA3" w14:textId="77777777" w:rsidR="00384C43" w:rsidRPr="00C7345F" w:rsidRDefault="00384C43" w:rsidP="00F73F5C">
            <w:pPr>
              <w:pStyle w:val="TableText"/>
            </w:pPr>
            <w:r w:rsidRPr="00C7345F">
              <w:t>16</w:t>
            </w:r>
          </w:p>
        </w:tc>
        <w:tc>
          <w:tcPr>
            <w:tcW w:w="721" w:type="dxa"/>
            <w:vAlign w:val="bottom"/>
          </w:tcPr>
          <w:p w14:paraId="1731E2F2" w14:textId="77777777" w:rsidR="00384C43" w:rsidRPr="00C7345F" w:rsidRDefault="00384C43" w:rsidP="00F73F5C">
            <w:pPr>
              <w:pStyle w:val="TableText"/>
            </w:pPr>
            <w:r w:rsidRPr="00C7345F">
              <w:t>33</w:t>
            </w:r>
          </w:p>
        </w:tc>
      </w:tr>
    </w:tbl>
    <w:p w14:paraId="68BF190F" w14:textId="77777777" w:rsidR="00384C43" w:rsidRPr="00C7345F" w:rsidRDefault="00384C43" w:rsidP="00F73F5C">
      <w:pPr>
        <w:pStyle w:val="Caption"/>
        <w:pageBreakBefore/>
      </w:pPr>
      <w:bookmarkStart w:id="707" w:name="_Toc134621955"/>
      <w:r w:rsidRPr="00C7345F">
        <w:lastRenderedPageBreak/>
        <w:t>Table 4.D.</w:t>
      </w:r>
      <w:r w:rsidRPr="00C7345F">
        <w:fldChar w:fldCharType="begin"/>
      </w:r>
      <w:r w:rsidRPr="00C7345F">
        <w:instrText>SEQ Table_4.D. \* ARABIC</w:instrText>
      </w:r>
      <w:r w:rsidRPr="00C7345F">
        <w:fldChar w:fldCharType="separate"/>
      </w:r>
      <w:r w:rsidRPr="00C7345F">
        <w:t>5</w:t>
      </w:r>
      <w:r w:rsidRPr="00C7345F">
        <w:fldChar w:fldCharType="end"/>
      </w:r>
      <w:r w:rsidRPr="00C7345F">
        <w:t xml:space="preserve">  Demographic Summary for Grade Four—Oral Language Composite</w:t>
      </w:r>
      <w:bookmarkEnd w:id="707"/>
    </w:p>
    <w:tbl>
      <w:tblPr>
        <w:tblStyle w:val="TRs"/>
        <w:tblW w:w="4711" w:type="pct"/>
        <w:tblLook w:val="04A0" w:firstRow="1" w:lastRow="0" w:firstColumn="1" w:lastColumn="0" w:noHBand="0" w:noVBand="1"/>
        <w:tblDescription w:val="Demographic Summary for Grade Four—Oral Language Composite"/>
      </w:tblPr>
      <w:tblGrid>
        <w:gridCol w:w="4609"/>
        <w:gridCol w:w="1152"/>
        <w:gridCol w:w="720"/>
        <w:gridCol w:w="720"/>
        <w:gridCol w:w="720"/>
        <w:gridCol w:w="720"/>
        <w:gridCol w:w="721"/>
      </w:tblGrid>
      <w:tr w:rsidR="00384C43" w:rsidRPr="00C7345F" w14:paraId="6C4AC1BA"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06313CD4" w14:textId="77777777" w:rsidR="00384C43" w:rsidRPr="00C7345F" w:rsidRDefault="00384C43" w:rsidP="00F73F5C">
            <w:pPr>
              <w:pStyle w:val="TableHead"/>
              <w:rPr>
                <w:noProof w:val="0"/>
              </w:rPr>
            </w:pPr>
            <w:r w:rsidRPr="00C7345F">
              <w:rPr>
                <w:noProof w:val="0"/>
              </w:rPr>
              <w:t>Student Group</w:t>
            </w:r>
          </w:p>
        </w:tc>
        <w:tc>
          <w:tcPr>
            <w:tcW w:w="1152" w:type="dxa"/>
            <w:textDirection w:val="btLr"/>
            <w:hideMark/>
          </w:tcPr>
          <w:p w14:paraId="29F74578"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hideMark/>
          </w:tcPr>
          <w:p w14:paraId="0E30C5C4"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hideMark/>
          </w:tcPr>
          <w:p w14:paraId="001FBA63"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hideMark/>
          </w:tcPr>
          <w:p w14:paraId="5C3E14B2"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hideMark/>
          </w:tcPr>
          <w:p w14:paraId="54ACDB5D" w14:textId="77777777" w:rsidR="00384C43" w:rsidRPr="00C7345F" w:rsidRDefault="00384C43" w:rsidP="00F73F5C">
            <w:pPr>
              <w:pStyle w:val="TableHead"/>
              <w:ind w:left="72"/>
              <w:jc w:val="left"/>
              <w:rPr>
                <w:noProof w:val="0"/>
              </w:rPr>
            </w:pPr>
            <w:r w:rsidRPr="00C7345F">
              <w:rPr>
                <w:noProof w:val="0"/>
              </w:rPr>
              <w:t>Percent in Level 2</w:t>
            </w:r>
          </w:p>
        </w:tc>
        <w:tc>
          <w:tcPr>
            <w:tcW w:w="721" w:type="dxa"/>
            <w:textDirection w:val="btLr"/>
            <w:hideMark/>
          </w:tcPr>
          <w:p w14:paraId="066859D4"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6362228F" w14:textId="77777777" w:rsidTr="00F73F5C">
        <w:tc>
          <w:tcPr>
            <w:tcW w:w="4608" w:type="dxa"/>
            <w:tcBorders>
              <w:top w:val="single" w:sz="4" w:space="0" w:color="auto"/>
              <w:bottom w:val="single" w:sz="4" w:space="0" w:color="auto"/>
            </w:tcBorders>
            <w:hideMark/>
          </w:tcPr>
          <w:p w14:paraId="0AF6E0C1" w14:textId="77777777" w:rsidR="00384C43" w:rsidRPr="00C7345F" w:rsidRDefault="00384C43" w:rsidP="00F73F5C">
            <w:pPr>
              <w:pStyle w:val="TableText"/>
              <w:rPr>
                <w:rFonts w:cs="Times New Roman"/>
              </w:rPr>
            </w:pPr>
            <w:r w:rsidRPr="00C7345F">
              <w:t>All</w:t>
            </w:r>
          </w:p>
        </w:tc>
        <w:tc>
          <w:tcPr>
            <w:tcW w:w="1152" w:type="dxa"/>
            <w:tcBorders>
              <w:top w:val="single" w:sz="4" w:space="0" w:color="auto"/>
              <w:bottom w:val="single" w:sz="4" w:space="0" w:color="auto"/>
            </w:tcBorders>
            <w:vAlign w:val="bottom"/>
          </w:tcPr>
          <w:p w14:paraId="3C18FA0B" w14:textId="77777777" w:rsidR="00384C43" w:rsidRPr="00C7345F" w:rsidRDefault="00384C43" w:rsidP="00F73F5C">
            <w:pPr>
              <w:pStyle w:val="TableText"/>
              <w:rPr>
                <w:rFonts w:cs="Times New Roman"/>
              </w:rPr>
            </w:pPr>
            <w:r w:rsidRPr="00C7345F">
              <w:t>2,508</w:t>
            </w:r>
          </w:p>
        </w:tc>
        <w:tc>
          <w:tcPr>
            <w:tcW w:w="720" w:type="dxa"/>
            <w:tcBorders>
              <w:top w:val="single" w:sz="4" w:space="0" w:color="auto"/>
              <w:bottom w:val="single" w:sz="4" w:space="0" w:color="auto"/>
            </w:tcBorders>
            <w:vAlign w:val="bottom"/>
            <w:hideMark/>
          </w:tcPr>
          <w:p w14:paraId="253D5F19" w14:textId="77777777" w:rsidR="00384C43" w:rsidRPr="00C7345F" w:rsidRDefault="00384C43" w:rsidP="00F73F5C">
            <w:pPr>
              <w:pStyle w:val="TableText"/>
              <w:rPr>
                <w:rFonts w:cs="Times New Roman"/>
              </w:rPr>
            </w:pPr>
            <w:r w:rsidRPr="00C7345F">
              <w:t>348</w:t>
            </w:r>
          </w:p>
        </w:tc>
        <w:tc>
          <w:tcPr>
            <w:tcW w:w="720" w:type="dxa"/>
            <w:tcBorders>
              <w:top w:val="single" w:sz="4" w:space="0" w:color="auto"/>
              <w:bottom w:val="single" w:sz="4" w:space="0" w:color="auto"/>
            </w:tcBorders>
            <w:vAlign w:val="bottom"/>
            <w:hideMark/>
          </w:tcPr>
          <w:p w14:paraId="3E761986" w14:textId="77777777" w:rsidR="00384C43" w:rsidRPr="00C7345F" w:rsidRDefault="00384C43" w:rsidP="00F73F5C">
            <w:pPr>
              <w:pStyle w:val="TableText"/>
              <w:rPr>
                <w:rFonts w:cs="Times New Roman"/>
              </w:rPr>
            </w:pPr>
            <w:r w:rsidRPr="00C7345F">
              <w:t>167</w:t>
            </w:r>
          </w:p>
        </w:tc>
        <w:tc>
          <w:tcPr>
            <w:tcW w:w="720" w:type="dxa"/>
            <w:tcBorders>
              <w:top w:val="single" w:sz="4" w:space="0" w:color="auto"/>
              <w:bottom w:val="single" w:sz="4" w:space="0" w:color="auto"/>
            </w:tcBorders>
            <w:vAlign w:val="bottom"/>
            <w:hideMark/>
          </w:tcPr>
          <w:p w14:paraId="53BE028B" w14:textId="77777777" w:rsidR="00384C43" w:rsidRPr="00C7345F" w:rsidRDefault="00384C43" w:rsidP="00F73F5C">
            <w:pPr>
              <w:pStyle w:val="TableText"/>
              <w:rPr>
                <w:rFonts w:cs="Times New Roman"/>
              </w:rPr>
            </w:pPr>
            <w:r w:rsidRPr="00C7345F">
              <w:t>53</w:t>
            </w:r>
          </w:p>
        </w:tc>
        <w:tc>
          <w:tcPr>
            <w:tcW w:w="720" w:type="dxa"/>
            <w:tcBorders>
              <w:top w:val="single" w:sz="4" w:space="0" w:color="auto"/>
              <w:bottom w:val="single" w:sz="4" w:space="0" w:color="auto"/>
            </w:tcBorders>
            <w:vAlign w:val="bottom"/>
            <w:hideMark/>
          </w:tcPr>
          <w:p w14:paraId="3B7478AC" w14:textId="77777777" w:rsidR="00384C43" w:rsidRPr="00C7345F" w:rsidRDefault="00384C43" w:rsidP="00F73F5C">
            <w:pPr>
              <w:pStyle w:val="TableText"/>
              <w:rPr>
                <w:rFonts w:cs="Times New Roman"/>
              </w:rPr>
            </w:pPr>
            <w:r w:rsidRPr="00C7345F">
              <w:t>12</w:t>
            </w:r>
          </w:p>
        </w:tc>
        <w:tc>
          <w:tcPr>
            <w:tcW w:w="721" w:type="dxa"/>
            <w:tcBorders>
              <w:top w:val="single" w:sz="4" w:space="0" w:color="auto"/>
              <w:bottom w:val="single" w:sz="4" w:space="0" w:color="auto"/>
            </w:tcBorders>
            <w:vAlign w:val="bottom"/>
            <w:hideMark/>
          </w:tcPr>
          <w:p w14:paraId="7E4620B8" w14:textId="77777777" w:rsidR="00384C43" w:rsidRPr="00C7345F" w:rsidRDefault="00384C43" w:rsidP="00F73F5C">
            <w:pPr>
              <w:pStyle w:val="TableText"/>
              <w:rPr>
                <w:rFonts w:cs="Times New Roman"/>
              </w:rPr>
            </w:pPr>
            <w:r w:rsidRPr="00C7345F">
              <w:t>35</w:t>
            </w:r>
          </w:p>
        </w:tc>
      </w:tr>
      <w:tr w:rsidR="00384C43" w:rsidRPr="00C7345F" w14:paraId="5EE607BD" w14:textId="77777777" w:rsidTr="00F73F5C">
        <w:tc>
          <w:tcPr>
            <w:tcW w:w="4608" w:type="dxa"/>
            <w:tcBorders>
              <w:top w:val="single" w:sz="4" w:space="0" w:color="auto"/>
            </w:tcBorders>
            <w:hideMark/>
          </w:tcPr>
          <w:p w14:paraId="46D4C18F" w14:textId="77777777" w:rsidR="00384C43" w:rsidRPr="00C7345F" w:rsidRDefault="00384C43" w:rsidP="00F73F5C">
            <w:pPr>
              <w:pStyle w:val="TableText"/>
              <w:rPr>
                <w:rFonts w:cs="Times New Roman"/>
              </w:rPr>
            </w:pPr>
            <w:r w:rsidRPr="00C7345F">
              <w:t>Male</w:t>
            </w:r>
          </w:p>
        </w:tc>
        <w:tc>
          <w:tcPr>
            <w:tcW w:w="1152" w:type="dxa"/>
            <w:tcBorders>
              <w:top w:val="single" w:sz="4" w:space="0" w:color="auto"/>
            </w:tcBorders>
            <w:vAlign w:val="bottom"/>
          </w:tcPr>
          <w:p w14:paraId="6B125D38" w14:textId="77777777" w:rsidR="00384C43" w:rsidRPr="00C7345F" w:rsidRDefault="00384C43" w:rsidP="00F73F5C">
            <w:pPr>
              <w:pStyle w:val="TableText"/>
              <w:rPr>
                <w:rFonts w:cs="Times New Roman"/>
              </w:rPr>
            </w:pPr>
            <w:r w:rsidRPr="00C7345F">
              <w:t>1,310</w:t>
            </w:r>
          </w:p>
        </w:tc>
        <w:tc>
          <w:tcPr>
            <w:tcW w:w="720" w:type="dxa"/>
            <w:tcBorders>
              <w:top w:val="single" w:sz="4" w:space="0" w:color="auto"/>
            </w:tcBorders>
            <w:vAlign w:val="bottom"/>
            <w:hideMark/>
          </w:tcPr>
          <w:p w14:paraId="3A8F181E" w14:textId="77777777" w:rsidR="00384C43" w:rsidRPr="00C7345F" w:rsidRDefault="00384C43" w:rsidP="00F73F5C">
            <w:pPr>
              <w:pStyle w:val="TableText"/>
              <w:rPr>
                <w:rFonts w:cs="Times New Roman"/>
              </w:rPr>
            </w:pPr>
            <w:r w:rsidRPr="00C7345F">
              <w:t>340</w:t>
            </w:r>
          </w:p>
        </w:tc>
        <w:tc>
          <w:tcPr>
            <w:tcW w:w="720" w:type="dxa"/>
            <w:tcBorders>
              <w:top w:val="single" w:sz="4" w:space="0" w:color="auto"/>
            </w:tcBorders>
            <w:vAlign w:val="bottom"/>
            <w:hideMark/>
          </w:tcPr>
          <w:p w14:paraId="1E9D0A99" w14:textId="77777777" w:rsidR="00384C43" w:rsidRPr="00C7345F" w:rsidRDefault="00384C43" w:rsidP="00F73F5C">
            <w:pPr>
              <w:pStyle w:val="TableText"/>
              <w:rPr>
                <w:rFonts w:cs="Times New Roman"/>
              </w:rPr>
            </w:pPr>
            <w:r w:rsidRPr="00C7345F">
              <w:t>167</w:t>
            </w:r>
          </w:p>
        </w:tc>
        <w:tc>
          <w:tcPr>
            <w:tcW w:w="720" w:type="dxa"/>
            <w:tcBorders>
              <w:top w:val="single" w:sz="4" w:space="0" w:color="auto"/>
            </w:tcBorders>
            <w:vAlign w:val="bottom"/>
            <w:hideMark/>
          </w:tcPr>
          <w:p w14:paraId="09AC3EF1" w14:textId="77777777" w:rsidR="00384C43" w:rsidRPr="00C7345F" w:rsidRDefault="00384C43" w:rsidP="00F73F5C">
            <w:pPr>
              <w:pStyle w:val="TableText"/>
              <w:rPr>
                <w:rFonts w:cs="Times New Roman"/>
              </w:rPr>
            </w:pPr>
            <w:r w:rsidRPr="00C7345F">
              <w:t>55</w:t>
            </w:r>
          </w:p>
        </w:tc>
        <w:tc>
          <w:tcPr>
            <w:tcW w:w="720" w:type="dxa"/>
            <w:tcBorders>
              <w:top w:val="single" w:sz="4" w:space="0" w:color="auto"/>
            </w:tcBorders>
            <w:vAlign w:val="bottom"/>
            <w:hideMark/>
          </w:tcPr>
          <w:p w14:paraId="2FF74F3C" w14:textId="77777777" w:rsidR="00384C43" w:rsidRPr="00C7345F" w:rsidRDefault="00384C43" w:rsidP="00F73F5C">
            <w:pPr>
              <w:pStyle w:val="TableText"/>
              <w:rPr>
                <w:rFonts w:cs="Times New Roman"/>
              </w:rPr>
            </w:pPr>
            <w:r w:rsidRPr="00C7345F">
              <w:t>12</w:t>
            </w:r>
          </w:p>
        </w:tc>
        <w:tc>
          <w:tcPr>
            <w:tcW w:w="721" w:type="dxa"/>
            <w:tcBorders>
              <w:top w:val="single" w:sz="4" w:space="0" w:color="auto"/>
            </w:tcBorders>
            <w:vAlign w:val="bottom"/>
            <w:hideMark/>
          </w:tcPr>
          <w:p w14:paraId="3DA786AA" w14:textId="77777777" w:rsidR="00384C43" w:rsidRPr="00C7345F" w:rsidRDefault="00384C43" w:rsidP="00F73F5C">
            <w:pPr>
              <w:pStyle w:val="TableText"/>
              <w:rPr>
                <w:rFonts w:cs="Times New Roman"/>
              </w:rPr>
            </w:pPr>
            <w:r w:rsidRPr="00C7345F">
              <w:t>33</w:t>
            </w:r>
          </w:p>
        </w:tc>
      </w:tr>
      <w:tr w:rsidR="00384C43" w:rsidRPr="00C7345F" w14:paraId="1449C959" w14:textId="77777777" w:rsidTr="00F73F5C">
        <w:tc>
          <w:tcPr>
            <w:tcW w:w="4608" w:type="dxa"/>
            <w:tcBorders>
              <w:bottom w:val="nil"/>
            </w:tcBorders>
            <w:hideMark/>
          </w:tcPr>
          <w:p w14:paraId="39C3D1A6" w14:textId="77777777" w:rsidR="00384C43" w:rsidRPr="00C7345F" w:rsidRDefault="00384C43" w:rsidP="00F73F5C">
            <w:pPr>
              <w:pStyle w:val="TableText"/>
              <w:rPr>
                <w:rFonts w:cs="Times New Roman"/>
              </w:rPr>
            </w:pPr>
            <w:r w:rsidRPr="00C7345F">
              <w:t>Female</w:t>
            </w:r>
          </w:p>
        </w:tc>
        <w:tc>
          <w:tcPr>
            <w:tcW w:w="1152" w:type="dxa"/>
            <w:tcBorders>
              <w:bottom w:val="nil"/>
            </w:tcBorders>
            <w:vAlign w:val="bottom"/>
          </w:tcPr>
          <w:p w14:paraId="284EAE0A" w14:textId="77777777" w:rsidR="00384C43" w:rsidRPr="00C7345F" w:rsidRDefault="00384C43" w:rsidP="00F73F5C">
            <w:pPr>
              <w:pStyle w:val="TableText"/>
              <w:rPr>
                <w:rFonts w:cs="Times New Roman"/>
              </w:rPr>
            </w:pPr>
            <w:r w:rsidRPr="00C7345F">
              <w:t>1,198</w:t>
            </w:r>
          </w:p>
        </w:tc>
        <w:tc>
          <w:tcPr>
            <w:tcW w:w="720" w:type="dxa"/>
            <w:tcBorders>
              <w:bottom w:val="nil"/>
            </w:tcBorders>
            <w:vAlign w:val="bottom"/>
            <w:hideMark/>
          </w:tcPr>
          <w:p w14:paraId="6D777C36" w14:textId="77777777" w:rsidR="00384C43" w:rsidRPr="00C7345F" w:rsidRDefault="00384C43" w:rsidP="00F73F5C">
            <w:pPr>
              <w:pStyle w:val="TableText"/>
              <w:rPr>
                <w:rFonts w:cs="Times New Roman"/>
              </w:rPr>
            </w:pPr>
            <w:r w:rsidRPr="00C7345F">
              <w:t>355</w:t>
            </w:r>
          </w:p>
        </w:tc>
        <w:tc>
          <w:tcPr>
            <w:tcW w:w="720" w:type="dxa"/>
            <w:tcBorders>
              <w:bottom w:val="nil"/>
            </w:tcBorders>
            <w:vAlign w:val="bottom"/>
            <w:hideMark/>
          </w:tcPr>
          <w:p w14:paraId="1BE527DE" w14:textId="77777777" w:rsidR="00384C43" w:rsidRPr="00C7345F" w:rsidRDefault="00384C43" w:rsidP="00F73F5C">
            <w:pPr>
              <w:pStyle w:val="TableText"/>
              <w:rPr>
                <w:rFonts w:cs="Times New Roman"/>
              </w:rPr>
            </w:pPr>
            <w:r w:rsidRPr="00C7345F">
              <w:t>167</w:t>
            </w:r>
          </w:p>
        </w:tc>
        <w:tc>
          <w:tcPr>
            <w:tcW w:w="720" w:type="dxa"/>
            <w:tcBorders>
              <w:bottom w:val="nil"/>
            </w:tcBorders>
            <w:vAlign w:val="bottom"/>
            <w:hideMark/>
          </w:tcPr>
          <w:p w14:paraId="41373A0D" w14:textId="77777777" w:rsidR="00384C43" w:rsidRPr="00C7345F" w:rsidRDefault="00384C43" w:rsidP="00F73F5C">
            <w:pPr>
              <w:pStyle w:val="TableText"/>
              <w:rPr>
                <w:rFonts w:cs="Times New Roman"/>
              </w:rPr>
            </w:pPr>
            <w:r w:rsidRPr="00C7345F">
              <w:t>50</w:t>
            </w:r>
          </w:p>
        </w:tc>
        <w:tc>
          <w:tcPr>
            <w:tcW w:w="720" w:type="dxa"/>
            <w:tcBorders>
              <w:bottom w:val="nil"/>
            </w:tcBorders>
            <w:vAlign w:val="bottom"/>
            <w:hideMark/>
          </w:tcPr>
          <w:p w14:paraId="7EBAECB8" w14:textId="77777777" w:rsidR="00384C43" w:rsidRPr="00C7345F" w:rsidRDefault="00384C43" w:rsidP="00F73F5C">
            <w:pPr>
              <w:pStyle w:val="TableText"/>
              <w:rPr>
                <w:rFonts w:cs="Times New Roman"/>
              </w:rPr>
            </w:pPr>
            <w:r w:rsidRPr="00C7345F">
              <w:t>12</w:t>
            </w:r>
          </w:p>
        </w:tc>
        <w:tc>
          <w:tcPr>
            <w:tcW w:w="721" w:type="dxa"/>
            <w:tcBorders>
              <w:bottom w:val="nil"/>
            </w:tcBorders>
            <w:vAlign w:val="bottom"/>
            <w:hideMark/>
          </w:tcPr>
          <w:p w14:paraId="6418538A" w14:textId="77777777" w:rsidR="00384C43" w:rsidRPr="00C7345F" w:rsidRDefault="00384C43" w:rsidP="00F73F5C">
            <w:pPr>
              <w:pStyle w:val="TableText"/>
              <w:rPr>
                <w:rFonts w:cs="Times New Roman"/>
              </w:rPr>
            </w:pPr>
            <w:r w:rsidRPr="00C7345F">
              <w:t>38</w:t>
            </w:r>
          </w:p>
        </w:tc>
      </w:tr>
      <w:tr w:rsidR="00384C43" w:rsidRPr="00C7345F" w14:paraId="1FB722C4" w14:textId="77777777" w:rsidTr="00F73F5C">
        <w:tc>
          <w:tcPr>
            <w:tcW w:w="4608" w:type="dxa"/>
            <w:tcBorders>
              <w:top w:val="nil"/>
              <w:bottom w:val="single" w:sz="4" w:space="0" w:color="auto"/>
            </w:tcBorders>
          </w:tcPr>
          <w:p w14:paraId="6DBE2A9B" w14:textId="77777777" w:rsidR="00384C43" w:rsidRPr="00C7345F" w:rsidRDefault="00384C43" w:rsidP="00F73F5C">
            <w:pPr>
              <w:pStyle w:val="TableText"/>
            </w:pPr>
            <w:r w:rsidRPr="00C7345F">
              <w:t>Nonbinary</w:t>
            </w:r>
          </w:p>
        </w:tc>
        <w:tc>
          <w:tcPr>
            <w:tcW w:w="1152" w:type="dxa"/>
            <w:tcBorders>
              <w:top w:val="nil"/>
              <w:bottom w:val="single" w:sz="4" w:space="0" w:color="auto"/>
            </w:tcBorders>
            <w:vAlign w:val="bottom"/>
          </w:tcPr>
          <w:p w14:paraId="33755CE4" w14:textId="77777777" w:rsidR="00384C43" w:rsidRPr="00C7345F" w:rsidRDefault="00384C43" w:rsidP="00F73F5C">
            <w:pPr>
              <w:pStyle w:val="TableText"/>
              <w:rPr>
                <w:rFonts w:cs="Times New Roman"/>
              </w:rPr>
            </w:pPr>
            <w:r w:rsidRPr="00C7345F">
              <w:t>0</w:t>
            </w:r>
          </w:p>
        </w:tc>
        <w:tc>
          <w:tcPr>
            <w:tcW w:w="720" w:type="dxa"/>
            <w:tcBorders>
              <w:top w:val="nil"/>
              <w:bottom w:val="single" w:sz="4" w:space="0" w:color="auto"/>
            </w:tcBorders>
            <w:vAlign w:val="bottom"/>
          </w:tcPr>
          <w:p w14:paraId="387975EA"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6AD58BE"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6332367B"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1860F523" w14:textId="77777777" w:rsidR="00384C43" w:rsidRPr="00C7345F" w:rsidRDefault="00384C43" w:rsidP="00F73F5C">
            <w:pPr>
              <w:pStyle w:val="TableText"/>
            </w:pPr>
            <w:r w:rsidRPr="00C7345F">
              <w:t>N/A</w:t>
            </w:r>
          </w:p>
        </w:tc>
        <w:tc>
          <w:tcPr>
            <w:tcW w:w="721" w:type="dxa"/>
            <w:tcBorders>
              <w:top w:val="nil"/>
              <w:bottom w:val="single" w:sz="4" w:space="0" w:color="auto"/>
            </w:tcBorders>
            <w:vAlign w:val="bottom"/>
          </w:tcPr>
          <w:p w14:paraId="5AA8FB22" w14:textId="77777777" w:rsidR="00384C43" w:rsidRPr="00C7345F" w:rsidRDefault="00384C43" w:rsidP="00F73F5C">
            <w:pPr>
              <w:pStyle w:val="TableText"/>
            </w:pPr>
            <w:r w:rsidRPr="00C7345F">
              <w:t>N/A</w:t>
            </w:r>
          </w:p>
        </w:tc>
      </w:tr>
      <w:tr w:rsidR="00384C43" w:rsidRPr="00C7345F" w14:paraId="5CDFD612" w14:textId="77777777" w:rsidTr="00F73F5C">
        <w:tc>
          <w:tcPr>
            <w:tcW w:w="4608" w:type="dxa"/>
            <w:tcBorders>
              <w:top w:val="single" w:sz="4" w:space="0" w:color="auto"/>
            </w:tcBorders>
            <w:hideMark/>
          </w:tcPr>
          <w:p w14:paraId="4FBD83C2" w14:textId="77777777" w:rsidR="00384C43" w:rsidRPr="00C7345F" w:rsidRDefault="00384C43" w:rsidP="00F73F5C">
            <w:pPr>
              <w:pStyle w:val="TableText"/>
              <w:rPr>
                <w:rFonts w:cs="Times New Roman"/>
              </w:rPr>
            </w:pPr>
            <w:r w:rsidRPr="00C7345F">
              <w:t>American Indian or Alaska Native</w:t>
            </w:r>
          </w:p>
        </w:tc>
        <w:tc>
          <w:tcPr>
            <w:tcW w:w="1152" w:type="dxa"/>
            <w:tcBorders>
              <w:top w:val="single" w:sz="4" w:space="0" w:color="auto"/>
            </w:tcBorders>
            <w:vAlign w:val="bottom"/>
          </w:tcPr>
          <w:p w14:paraId="3474790D" w14:textId="77777777" w:rsidR="00384C43" w:rsidRPr="00C7345F" w:rsidRDefault="00384C43" w:rsidP="00F73F5C">
            <w:pPr>
              <w:pStyle w:val="TableText"/>
              <w:rPr>
                <w:rFonts w:cs="Times New Roman"/>
              </w:rPr>
            </w:pPr>
            <w:r w:rsidRPr="00C7345F">
              <w:t>5</w:t>
            </w:r>
          </w:p>
        </w:tc>
        <w:tc>
          <w:tcPr>
            <w:tcW w:w="720" w:type="dxa"/>
            <w:tcBorders>
              <w:top w:val="single" w:sz="4" w:space="0" w:color="auto"/>
            </w:tcBorders>
            <w:vAlign w:val="bottom"/>
            <w:hideMark/>
          </w:tcPr>
          <w:p w14:paraId="7354BDD0"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1502C974"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26F72868"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72D5D946" w14:textId="77777777" w:rsidR="00384C43" w:rsidRPr="00C7345F" w:rsidRDefault="00384C43" w:rsidP="00F73F5C">
            <w:pPr>
              <w:pStyle w:val="TableText"/>
              <w:rPr>
                <w:rFonts w:cs="Times New Roman"/>
              </w:rPr>
            </w:pPr>
            <w:r w:rsidRPr="00C7345F">
              <w:t>N/A</w:t>
            </w:r>
          </w:p>
        </w:tc>
        <w:tc>
          <w:tcPr>
            <w:tcW w:w="721" w:type="dxa"/>
            <w:tcBorders>
              <w:top w:val="single" w:sz="4" w:space="0" w:color="auto"/>
            </w:tcBorders>
            <w:vAlign w:val="bottom"/>
            <w:hideMark/>
          </w:tcPr>
          <w:p w14:paraId="10FD34D0" w14:textId="77777777" w:rsidR="00384C43" w:rsidRPr="00C7345F" w:rsidRDefault="00384C43" w:rsidP="00F73F5C">
            <w:pPr>
              <w:pStyle w:val="TableText"/>
              <w:rPr>
                <w:rFonts w:cs="Times New Roman"/>
              </w:rPr>
            </w:pPr>
            <w:r w:rsidRPr="00C7345F">
              <w:t>N/A</w:t>
            </w:r>
          </w:p>
        </w:tc>
      </w:tr>
      <w:tr w:rsidR="00384C43" w:rsidRPr="00C7345F" w14:paraId="57472EA3" w14:textId="77777777" w:rsidTr="00F73F5C">
        <w:tc>
          <w:tcPr>
            <w:tcW w:w="4608" w:type="dxa"/>
            <w:hideMark/>
          </w:tcPr>
          <w:p w14:paraId="12244776" w14:textId="77777777" w:rsidR="00384C43" w:rsidRPr="00C7345F" w:rsidRDefault="00384C43" w:rsidP="00F73F5C">
            <w:pPr>
              <w:pStyle w:val="TableText"/>
              <w:rPr>
                <w:rFonts w:cs="Times New Roman"/>
              </w:rPr>
            </w:pPr>
            <w:r w:rsidRPr="00C7345F">
              <w:t>Asian</w:t>
            </w:r>
          </w:p>
        </w:tc>
        <w:tc>
          <w:tcPr>
            <w:tcW w:w="1152" w:type="dxa"/>
            <w:vAlign w:val="bottom"/>
          </w:tcPr>
          <w:p w14:paraId="14D621F5" w14:textId="77777777" w:rsidR="00384C43" w:rsidRPr="00C7345F" w:rsidRDefault="00384C43" w:rsidP="00F73F5C">
            <w:pPr>
              <w:pStyle w:val="TableText"/>
              <w:rPr>
                <w:rFonts w:cs="Times New Roman"/>
              </w:rPr>
            </w:pPr>
            <w:r w:rsidRPr="00C7345F">
              <w:t>711</w:t>
            </w:r>
          </w:p>
        </w:tc>
        <w:tc>
          <w:tcPr>
            <w:tcW w:w="720" w:type="dxa"/>
            <w:vAlign w:val="bottom"/>
            <w:hideMark/>
          </w:tcPr>
          <w:p w14:paraId="75E16E4C" w14:textId="77777777" w:rsidR="00384C43" w:rsidRPr="00C7345F" w:rsidRDefault="00384C43" w:rsidP="00F73F5C">
            <w:pPr>
              <w:pStyle w:val="TableText"/>
              <w:rPr>
                <w:rFonts w:cs="Times New Roman"/>
              </w:rPr>
            </w:pPr>
            <w:r w:rsidRPr="00C7345F">
              <w:t>407</w:t>
            </w:r>
          </w:p>
        </w:tc>
        <w:tc>
          <w:tcPr>
            <w:tcW w:w="720" w:type="dxa"/>
            <w:vAlign w:val="bottom"/>
            <w:hideMark/>
          </w:tcPr>
          <w:p w14:paraId="64513F96" w14:textId="77777777" w:rsidR="00384C43" w:rsidRPr="00C7345F" w:rsidRDefault="00384C43" w:rsidP="00F73F5C">
            <w:pPr>
              <w:pStyle w:val="TableText"/>
              <w:rPr>
                <w:rFonts w:cs="Times New Roman"/>
              </w:rPr>
            </w:pPr>
            <w:r w:rsidRPr="00C7345F">
              <w:t>162</w:t>
            </w:r>
          </w:p>
        </w:tc>
        <w:tc>
          <w:tcPr>
            <w:tcW w:w="720" w:type="dxa"/>
            <w:vAlign w:val="bottom"/>
            <w:hideMark/>
          </w:tcPr>
          <w:p w14:paraId="1C013F93" w14:textId="77777777" w:rsidR="00384C43" w:rsidRPr="00C7345F" w:rsidRDefault="00384C43" w:rsidP="00F73F5C">
            <w:pPr>
              <w:pStyle w:val="TableText"/>
              <w:rPr>
                <w:rFonts w:cs="Times New Roman"/>
              </w:rPr>
            </w:pPr>
            <w:r w:rsidRPr="00C7345F">
              <w:t>38</w:t>
            </w:r>
          </w:p>
        </w:tc>
        <w:tc>
          <w:tcPr>
            <w:tcW w:w="720" w:type="dxa"/>
            <w:vAlign w:val="bottom"/>
            <w:hideMark/>
          </w:tcPr>
          <w:p w14:paraId="76F0BB52" w14:textId="77777777" w:rsidR="00384C43" w:rsidRPr="00C7345F" w:rsidRDefault="00384C43" w:rsidP="00F73F5C">
            <w:pPr>
              <w:pStyle w:val="TableText"/>
              <w:rPr>
                <w:rFonts w:cs="Times New Roman"/>
              </w:rPr>
            </w:pPr>
            <w:r w:rsidRPr="00C7345F">
              <w:t>12</w:t>
            </w:r>
          </w:p>
        </w:tc>
        <w:tc>
          <w:tcPr>
            <w:tcW w:w="721" w:type="dxa"/>
            <w:vAlign w:val="bottom"/>
            <w:hideMark/>
          </w:tcPr>
          <w:p w14:paraId="0C4F3F97" w14:textId="77777777" w:rsidR="00384C43" w:rsidRPr="00C7345F" w:rsidRDefault="00384C43" w:rsidP="00F73F5C">
            <w:pPr>
              <w:pStyle w:val="TableText"/>
              <w:rPr>
                <w:rFonts w:cs="Times New Roman"/>
              </w:rPr>
            </w:pPr>
            <w:r w:rsidRPr="00C7345F">
              <w:t>50</w:t>
            </w:r>
          </w:p>
        </w:tc>
      </w:tr>
      <w:tr w:rsidR="00384C43" w:rsidRPr="00C7345F" w14:paraId="65F92855" w14:textId="77777777" w:rsidTr="00F73F5C">
        <w:tc>
          <w:tcPr>
            <w:tcW w:w="4608" w:type="dxa"/>
            <w:hideMark/>
          </w:tcPr>
          <w:p w14:paraId="60D5188D"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6A1BC44B" w14:textId="77777777" w:rsidR="00384C43" w:rsidRPr="00C7345F" w:rsidRDefault="00384C43" w:rsidP="00F73F5C">
            <w:pPr>
              <w:pStyle w:val="TableText"/>
              <w:rPr>
                <w:rFonts w:cs="Times New Roman"/>
              </w:rPr>
            </w:pPr>
            <w:r w:rsidRPr="00C7345F">
              <w:t>15</w:t>
            </w:r>
          </w:p>
        </w:tc>
        <w:tc>
          <w:tcPr>
            <w:tcW w:w="720" w:type="dxa"/>
            <w:vAlign w:val="bottom"/>
            <w:hideMark/>
          </w:tcPr>
          <w:p w14:paraId="464660BD" w14:textId="77777777" w:rsidR="00384C43" w:rsidRPr="00C7345F" w:rsidRDefault="00384C43" w:rsidP="00F73F5C">
            <w:pPr>
              <w:pStyle w:val="TableText"/>
              <w:rPr>
                <w:rFonts w:cs="Times New Roman"/>
              </w:rPr>
            </w:pPr>
            <w:r w:rsidRPr="00C7345F">
              <w:t>450</w:t>
            </w:r>
          </w:p>
        </w:tc>
        <w:tc>
          <w:tcPr>
            <w:tcW w:w="720" w:type="dxa"/>
            <w:vAlign w:val="bottom"/>
            <w:hideMark/>
          </w:tcPr>
          <w:p w14:paraId="14FA174B" w14:textId="77777777" w:rsidR="00384C43" w:rsidRPr="00C7345F" w:rsidRDefault="00384C43" w:rsidP="00F73F5C">
            <w:pPr>
              <w:pStyle w:val="TableText"/>
              <w:rPr>
                <w:rFonts w:cs="Times New Roman"/>
              </w:rPr>
            </w:pPr>
            <w:r w:rsidRPr="00C7345F">
              <w:t>124</w:t>
            </w:r>
          </w:p>
        </w:tc>
        <w:tc>
          <w:tcPr>
            <w:tcW w:w="720" w:type="dxa"/>
            <w:vAlign w:val="bottom"/>
            <w:hideMark/>
          </w:tcPr>
          <w:p w14:paraId="595C498C" w14:textId="77777777" w:rsidR="00384C43" w:rsidRPr="00C7345F" w:rsidRDefault="00384C43" w:rsidP="00F73F5C">
            <w:pPr>
              <w:pStyle w:val="TableText"/>
              <w:rPr>
                <w:rFonts w:cs="Times New Roman"/>
              </w:rPr>
            </w:pPr>
            <w:r w:rsidRPr="00C7345F">
              <w:t>20</w:t>
            </w:r>
          </w:p>
        </w:tc>
        <w:tc>
          <w:tcPr>
            <w:tcW w:w="720" w:type="dxa"/>
            <w:vAlign w:val="bottom"/>
            <w:hideMark/>
          </w:tcPr>
          <w:p w14:paraId="447E6DA1" w14:textId="77777777" w:rsidR="00384C43" w:rsidRPr="00C7345F" w:rsidRDefault="00384C43" w:rsidP="00F73F5C">
            <w:pPr>
              <w:pStyle w:val="TableText"/>
              <w:rPr>
                <w:rFonts w:cs="Times New Roman"/>
              </w:rPr>
            </w:pPr>
            <w:r w:rsidRPr="00C7345F">
              <w:t>13</w:t>
            </w:r>
          </w:p>
        </w:tc>
        <w:tc>
          <w:tcPr>
            <w:tcW w:w="721" w:type="dxa"/>
            <w:vAlign w:val="bottom"/>
            <w:hideMark/>
          </w:tcPr>
          <w:p w14:paraId="4140974C" w14:textId="77777777" w:rsidR="00384C43" w:rsidRPr="00C7345F" w:rsidRDefault="00384C43" w:rsidP="00F73F5C">
            <w:pPr>
              <w:pStyle w:val="TableText"/>
              <w:rPr>
                <w:rFonts w:cs="Times New Roman"/>
              </w:rPr>
            </w:pPr>
            <w:r w:rsidRPr="00C7345F">
              <w:t>67</w:t>
            </w:r>
          </w:p>
        </w:tc>
      </w:tr>
      <w:tr w:rsidR="00384C43" w:rsidRPr="00C7345F" w14:paraId="564059C2" w14:textId="77777777" w:rsidTr="00F73F5C">
        <w:tc>
          <w:tcPr>
            <w:tcW w:w="4608" w:type="dxa"/>
            <w:hideMark/>
          </w:tcPr>
          <w:p w14:paraId="228D2A09" w14:textId="77777777" w:rsidR="00384C43" w:rsidRPr="00C7345F" w:rsidRDefault="00384C43" w:rsidP="00F73F5C">
            <w:pPr>
              <w:pStyle w:val="TableText"/>
              <w:rPr>
                <w:rFonts w:cs="Times New Roman"/>
              </w:rPr>
            </w:pPr>
            <w:r w:rsidRPr="00C7345F">
              <w:t>Filipino</w:t>
            </w:r>
          </w:p>
        </w:tc>
        <w:tc>
          <w:tcPr>
            <w:tcW w:w="1152" w:type="dxa"/>
            <w:vAlign w:val="bottom"/>
          </w:tcPr>
          <w:p w14:paraId="1C9256FD" w14:textId="77777777" w:rsidR="00384C43" w:rsidRPr="00C7345F" w:rsidRDefault="00384C43" w:rsidP="00F73F5C">
            <w:pPr>
              <w:pStyle w:val="TableText"/>
              <w:rPr>
                <w:rFonts w:cs="Times New Roman"/>
              </w:rPr>
            </w:pPr>
            <w:r w:rsidRPr="00C7345F">
              <w:t>68</w:t>
            </w:r>
          </w:p>
        </w:tc>
        <w:tc>
          <w:tcPr>
            <w:tcW w:w="720" w:type="dxa"/>
            <w:vAlign w:val="bottom"/>
            <w:hideMark/>
          </w:tcPr>
          <w:p w14:paraId="351FF8D5" w14:textId="77777777" w:rsidR="00384C43" w:rsidRPr="00C7345F" w:rsidRDefault="00384C43" w:rsidP="00F73F5C">
            <w:pPr>
              <w:pStyle w:val="TableText"/>
              <w:rPr>
                <w:rFonts w:cs="Times New Roman"/>
              </w:rPr>
            </w:pPr>
            <w:r w:rsidRPr="00C7345F">
              <w:t>465</w:t>
            </w:r>
          </w:p>
        </w:tc>
        <w:tc>
          <w:tcPr>
            <w:tcW w:w="720" w:type="dxa"/>
            <w:vAlign w:val="bottom"/>
            <w:hideMark/>
          </w:tcPr>
          <w:p w14:paraId="2699E3D0" w14:textId="77777777" w:rsidR="00384C43" w:rsidRPr="00C7345F" w:rsidRDefault="00384C43" w:rsidP="00F73F5C">
            <w:pPr>
              <w:pStyle w:val="TableText"/>
              <w:rPr>
                <w:rFonts w:cs="Times New Roman"/>
              </w:rPr>
            </w:pPr>
            <w:r w:rsidRPr="00C7345F">
              <w:t>100</w:t>
            </w:r>
          </w:p>
        </w:tc>
        <w:tc>
          <w:tcPr>
            <w:tcW w:w="720" w:type="dxa"/>
            <w:vAlign w:val="bottom"/>
            <w:hideMark/>
          </w:tcPr>
          <w:p w14:paraId="78C573A2" w14:textId="77777777" w:rsidR="00384C43" w:rsidRPr="00C7345F" w:rsidRDefault="00384C43" w:rsidP="00F73F5C">
            <w:pPr>
              <w:pStyle w:val="TableText"/>
              <w:rPr>
                <w:rFonts w:cs="Times New Roman"/>
              </w:rPr>
            </w:pPr>
            <w:r w:rsidRPr="00C7345F">
              <w:t>19</w:t>
            </w:r>
          </w:p>
        </w:tc>
        <w:tc>
          <w:tcPr>
            <w:tcW w:w="720" w:type="dxa"/>
            <w:vAlign w:val="bottom"/>
            <w:hideMark/>
          </w:tcPr>
          <w:p w14:paraId="49F1FC38" w14:textId="77777777" w:rsidR="00384C43" w:rsidRPr="00C7345F" w:rsidRDefault="00384C43" w:rsidP="00F73F5C">
            <w:pPr>
              <w:pStyle w:val="TableText"/>
              <w:rPr>
                <w:rFonts w:cs="Times New Roman"/>
              </w:rPr>
            </w:pPr>
            <w:r w:rsidRPr="00C7345F">
              <w:t>24</w:t>
            </w:r>
          </w:p>
        </w:tc>
        <w:tc>
          <w:tcPr>
            <w:tcW w:w="721" w:type="dxa"/>
            <w:vAlign w:val="bottom"/>
            <w:hideMark/>
          </w:tcPr>
          <w:p w14:paraId="6365DF9C" w14:textId="77777777" w:rsidR="00384C43" w:rsidRPr="00C7345F" w:rsidRDefault="00384C43" w:rsidP="00F73F5C">
            <w:pPr>
              <w:pStyle w:val="TableText"/>
              <w:rPr>
                <w:rFonts w:cs="Times New Roman"/>
              </w:rPr>
            </w:pPr>
            <w:r w:rsidRPr="00C7345F">
              <w:t>57</w:t>
            </w:r>
          </w:p>
        </w:tc>
      </w:tr>
      <w:tr w:rsidR="00384C43" w:rsidRPr="00C7345F" w14:paraId="117DEB7C" w14:textId="77777777" w:rsidTr="00F73F5C">
        <w:tc>
          <w:tcPr>
            <w:tcW w:w="4608" w:type="dxa"/>
            <w:hideMark/>
          </w:tcPr>
          <w:p w14:paraId="7DC04B81" w14:textId="77777777" w:rsidR="00384C43" w:rsidRPr="00C7345F" w:rsidRDefault="00384C43" w:rsidP="00F73F5C">
            <w:pPr>
              <w:pStyle w:val="TableText"/>
              <w:rPr>
                <w:rFonts w:cs="Times New Roman"/>
              </w:rPr>
            </w:pPr>
            <w:r w:rsidRPr="00C7345F">
              <w:t>Hispanic or Latino</w:t>
            </w:r>
          </w:p>
        </w:tc>
        <w:tc>
          <w:tcPr>
            <w:tcW w:w="1152" w:type="dxa"/>
            <w:vAlign w:val="bottom"/>
          </w:tcPr>
          <w:p w14:paraId="551D8082" w14:textId="77777777" w:rsidR="00384C43" w:rsidRPr="00C7345F" w:rsidRDefault="00384C43" w:rsidP="00F73F5C">
            <w:pPr>
              <w:pStyle w:val="TableText"/>
              <w:rPr>
                <w:rFonts w:cs="Times New Roman"/>
              </w:rPr>
            </w:pPr>
            <w:r w:rsidRPr="00C7345F">
              <w:t>1,328</w:t>
            </w:r>
          </w:p>
        </w:tc>
        <w:tc>
          <w:tcPr>
            <w:tcW w:w="720" w:type="dxa"/>
            <w:vAlign w:val="bottom"/>
            <w:hideMark/>
          </w:tcPr>
          <w:p w14:paraId="67D7E3C0" w14:textId="77777777" w:rsidR="00384C43" w:rsidRPr="00C7345F" w:rsidRDefault="00384C43" w:rsidP="00F73F5C">
            <w:pPr>
              <w:pStyle w:val="TableText"/>
              <w:rPr>
                <w:rFonts w:cs="Times New Roman"/>
              </w:rPr>
            </w:pPr>
            <w:r w:rsidRPr="00C7345F">
              <w:t>299</w:t>
            </w:r>
          </w:p>
        </w:tc>
        <w:tc>
          <w:tcPr>
            <w:tcW w:w="720" w:type="dxa"/>
            <w:vAlign w:val="bottom"/>
            <w:hideMark/>
          </w:tcPr>
          <w:p w14:paraId="60492580" w14:textId="77777777" w:rsidR="00384C43" w:rsidRPr="00C7345F" w:rsidRDefault="00384C43" w:rsidP="00F73F5C">
            <w:pPr>
              <w:pStyle w:val="TableText"/>
              <w:rPr>
                <w:rFonts w:cs="Times New Roman"/>
              </w:rPr>
            </w:pPr>
            <w:r w:rsidRPr="00C7345F">
              <w:t>159</w:t>
            </w:r>
          </w:p>
        </w:tc>
        <w:tc>
          <w:tcPr>
            <w:tcW w:w="720" w:type="dxa"/>
            <w:vAlign w:val="bottom"/>
            <w:hideMark/>
          </w:tcPr>
          <w:p w14:paraId="713076CA" w14:textId="77777777" w:rsidR="00384C43" w:rsidRPr="00C7345F" w:rsidRDefault="00384C43" w:rsidP="00F73F5C">
            <w:pPr>
              <w:pStyle w:val="TableText"/>
              <w:rPr>
                <w:rFonts w:cs="Times New Roman"/>
              </w:rPr>
            </w:pPr>
            <w:r w:rsidRPr="00C7345F">
              <w:t>65</w:t>
            </w:r>
          </w:p>
        </w:tc>
        <w:tc>
          <w:tcPr>
            <w:tcW w:w="720" w:type="dxa"/>
            <w:vAlign w:val="bottom"/>
            <w:hideMark/>
          </w:tcPr>
          <w:p w14:paraId="6B4A14AC" w14:textId="77777777" w:rsidR="00384C43" w:rsidRPr="00C7345F" w:rsidRDefault="00384C43" w:rsidP="00F73F5C">
            <w:pPr>
              <w:pStyle w:val="TableText"/>
              <w:rPr>
                <w:rFonts w:cs="Times New Roman"/>
              </w:rPr>
            </w:pPr>
            <w:r w:rsidRPr="00C7345F">
              <w:t>11</w:t>
            </w:r>
          </w:p>
        </w:tc>
        <w:tc>
          <w:tcPr>
            <w:tcW w:w="721" w:type="dxa"/>
            <w:vAlign w:val="bottom"/>
            <w:hideMark/>
          </w:tcPr>
          <w:p w14:paraId="1407FCE7" w14:textId="77777777" w:rsidR="00384C43" w:rsidRPr="00C7345F" w:rsidRDefault="00384C43" w:rsidP="00F73F5C">
            <w:pPr>
              <w:pStyle w:val="TableText"/>
              <w:rPr>
                <w:rFonts w:cs="Times New Roman"/>
              </w:rPr>
            </w:pPr>
            <w:r w:rsidRPr="00C7345F">
              <w:t>24</w:t>
            </w:r>
          </w:p>
        </w:tc>
      </w:tr>
      <w:tr w:rsidR="00384C43" w:rsidRPr="00C7345F" w14:paraId="3855FAF0" w14:textId="77777777" w:rsidTr="00F73F5C">
        <w:tc>
          <w:tcPr>
            <w:tcW w:w="4608" w:type="dxa"/>
            <w:hideMark/>
          </w:tcPr>
          <w:p w14:paraId="26BFA50D"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212BB59F" w14:textId="77777777" w:rsidR="00384C43" w:rsidRPr="00C7345F" w:rsidRDefault="00384C43" w:rsidP="00F73F5C">
            <w:pPr>
              <w:pStyle w:val="TableText"/>
              <w:rPr>
                <w:rFonts w:cs="Times New Roman"/>
              </w:rPr>
            </w:pPr>
            <w:r w:rsidRPr="00C7345F">
              <w:t>36</w:t>
            </w:r>
          </w:p>
        </w:tc>
        <w:tc>
          <w:tcPr>
            <w:tcW w:w="720" w:type="dxa"/>
            <w:vAlign w:val="bottom"/>
            <w:hideMark/>
          </w:tcPr>
          <w:p w14:paraId="24E35CB2" w14:textId="77777777" w:rsidR="00384C43" w:rsidRPr="00C7345F" w:rsidRDefault="00384C43" w:rsidP="00F73F5C">
            <w:pPr>
              <w:pStyle w:val="TableText"/>
              <w:rPr>
                <w:rFonts w:cs="Times New Roman"/>
              </w:rPr>
            </w:pPr>
            <w:r w:rsidRPr="00C7345F">
              <w:t>398</w:t>
            </w:r>
          </w:p>
        </w:tc>
        <w:tc>
          <w:tcPr>
            <w:tcW w:w="720" w:type="dxa"/>
            <w:vAlign w:val="bottom"/>
            <w:hideMark/>
          </w:tcPr>
          <w:p w14:paraId="4167DA87" w14:textId="77777777" w:rsidR="00384C43" w:rsidRPr="00C7345F" w:rsidRDefault="00384C43" w:rsidP="00F73F5C">
            <w:pPr>
              <w:pStyle w:val="TableText"/>
              <w:rPr>
                <w:rFonts w:cs="Times New Roman"/>
              </w:rPr>
            </w:pPr>
            <w:r w:rsidRPr="00C7345F">
              <w:t>145</w:t>
            </w:r>
          </w:p>
        </w:tc>
        <w:tc>
          <w:tcPr>
            <w:tcW w:w="720" w:type="dxa"/>
            <w:vAlign w:val="bottom"/>
            <w:hideMark/>
          </w:tcPr>
          <w:p w14:paraId="483739EB" w14:textId="77777777" w:rsidR="00384C43" w:rsidRPr="00C7345F" w:rsidRDefault="00384C43" w:rsidP="00F73F5C">
            <w:pPr>
              <w:pStyle w:val="TableText"/>
              <w:rPr>
                <w:rFonts w:cs="Times New Roman"/>
              </w:rPr>
            </w:pPr>
            <w:r w:rsidRPr="00C7345F">
              <w:t>39</w:t>
            </w:r>
          </w:p>
        </w:tc>
        <w:tc>
          <w:tcPr>
            <w:tcW w:w="720" w:type="dxa"/>
            <w:vAlign w:val="bottom"/>
            <w:hideMark/>
          </w:tcPr>
          <w:p w14:paraId="09B5D427" w14:textId="77777777" w:rsidR="00384C43" w:rsidRPr="00C7345F" w:rsidRDefault="00384C43" w:rsidP="00F73F5C">
            <w:pPr>
              <w:pStyle w:val="TableText"/>
              <w:rPr>
                <w:rFonts w:cs="Times New Roman"/>
              </w:rPr>
            </w:pPr>
            <w:r w:rsidRPr="00C7345F">
              <w:t>14</w:t>
            </w:r>
          </w:p>
        </w:tc>
        <w:tc>
          <w:tcPr>
            <w:tcW w:w="721" w:type="dxa"/>
            <w:vAlign w:val="bottom"/>
            <w:hideMark/>
          </w:tcPr>
          <w:p w14:paraId="1F987F3D" w14:textId="77777777" w:rsidR="00384C43" w:rsidRPr="00C7345F" w:rsidRDefault="00384C43" w:rsidP="00F73F5C">
            <w:pPr>
              <w:pStyle w:val="TableText"/>
              <w:rPr>
                <w:rFonts w:cs="Times New Roman"/>
              </w:rPr>
            </w:pPr>
            <w:r w:rsidRPr="00C7345F">
              <w:t>47</w:t>
            </w:r>
          </w:p>
        </w:tc>
      </w:tr>
      <w:tr w:rsidR="00384C43" w:rsidRPr="00C7345F" w14:paraId="28B58421" w14:textId="77777777" w:rsidTr="00F73F5C">
        <w:tc>
          <w:tcPr>
            <w:tcW w:w="4608" w:type="dxa"/>
            <w:tcBorders>
              <w:bottom w:val="nil"/>
            </w:tcBorders>
            <w:hideMark/>
          </w:tcPr>
          <w:p w14:paraId="5588905E"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7317556A" w14:textId="77777777" w:rsidR="00384C43" w:rsidRPr="00C7345F" w:rsidRDefault="00384C43" w:rsidP="00F73F5C">
            <w:pPr>
              <w:pStyle w:val="TableText"/>
              <w:rPr>
                <w:rFonts w:cs="Times New Roman"/>
              </w:rPr>
            </w:pPr>
            <w:r w:rsidRPr="00C7345F">
              <w:t>268</w:t>
            </w:r>
          </w:p>
        </w:tc>
        <w:tc>
          <w:tcPr>
            <w:tcW w:w="720" w:type="dxa"/>
            <w:tcBorders>
              <w:bottom w:val="nil"/>
            </w:tcBorders>
            <w:vAlign w:val="bottom"/>
            <w:hideMark/>
          </w:tcPr>
          <w:p w14:paraId="6134B998" w14:textId="77777777" w:rsidR="00384C43" w:rsidRPr="00C7345F" w:rsidRDefault="00384C43" w:rsidP="00F73F5C">
            <w:pPr>
              <w:pStyle w:val="TableText"/>
              <w:rPr>
                <w:rFonts w:cs="Times New Roman"/>
              </w:rPr>
            </w:pPr>
            <w:r w:rsidRPr="00C7345F">
              <w:t>375</w:t>
            </w:r>
          </w:p>
        </w:tc>
        <w:tc>
          <w:tcPr>
            <w:tcW w:w="720" w:type="dxa"/>
            <w:tcBorders>
              <w:bottom w:val="nil"/>
            </w:tcBorders>
            <w:vAlign w:val="bottom"/>
            <w:hideMark/>
          </w:tcPr>
          <w:p w14:paraId="3EC0E040" w14:textId="77777777" w:rsidR="00384C43" w:rsidRPr="00C7345F" w:rsidRDefault="00384C43" w:rsidP="00F73F5C">
            <w:pPr>
              <w:pStyle w:val="TableText"/>
              <w:rPr>
                <w:rFonts w:cs="Times New Roman"/>
              </w:rPr>
            </w:pPr>
            <w:r w:rsidRPr="00C7345F">
              <w:t>163</w:t>
            </w:r>
          </w:p>
        </w:tc>
        <w:tc>
          <w:tcPr>
            <w:tcW w:w="720" w:type="dxa"/>
            <w:tcBorders>
              <w:bottom w:val="nil"/>
            </w:tcBorders>
            <w:vAlign w:val="bottom"/>
            <w:hideMark/>
          </w:tcPr>
          <w:p w14:paraId="0867BD89" w14:textId="77777777" w:rsidR="00384C43" w:rsidRPr="00C7345F" w:rsidRDefault="00384C43" w:rsidP="00F73F5C">
            <w:pPr>
              <w:pStyle w:val="TableText"/>
              <w:rPr>
                <w:rFonts w:cs="Times New Roman"/>
              </w:rPr>
            </w:pPr>
            <w:r w:rsidRPr="00C7345F">
              <w:t>47</w:t>
            </w:r>
          </w:p>
        </w:tc>
        <w:tc>
          <w:tcPr>
            <w:tcW w:w="720" w:type="dxa"/>
            <w:tcBorders>
              <w:bottom w:val="nil"/>
            </w:tcBorders>
            <w:vAlign w:val="bottom"/>
            <w:hideMark/>
          </w:tcPr>
          <w:p w14:paraId="0EDEF2C9" w14:textId="77777777" w:rsidR="00384C43" w:rsidRPr="00C7345F" w:rsidRDefault="00384C43" w:rsidP="00F73F5C">
            <w:pPr>
              <w:pStyle w:val="TableText"/>
              <w:rPr>
                <w:rFonts w:cs="Times New Roman"/>
              </w:rPr>
            </w:pPr>
            <w:r w:rsidRPr="00C7345F">
              <w:t>12</w:t>
            </w:r>
          </w:p>
        </w:tc>
        <w:tc>
          <w:tcPr>
            <w:tcW w:w="721" w:type="dxa"/>
            <w:tcBorders>
              <w:bottom w:val="nil"/>
            </w:tcBorders>
            <w:vAlign w:val="bottom"/>
            <w:hideMark/>
          </w:tcPr>
          <w:p w14:paraId="1A14BD79" w14:textId="77777777" w:rsidR="00384C43" w:rsidRPr="00C7345F" w:rsidRDefault="00384C43" w:rsidP="00F73F5C">
            <w:pPr>
              <w:pStyle w:val="TableText"/>
              <w:rPr>
                <w:rFonts w:cs="Times New Roman"/>
              </w:rPr>
            </w:pPr>
            <w:r w:rsidRPr="00C7345F">
              <w:t>40</w:t>
            </w:r>
          </w:p>
        </w:tc>
      </w:tr>
      <w:tr w:rsidR="00384C43" w:rsidRPr="00C7345F" w14:paraId="4C0B08BD" w14:textId="77777777" w:rsidTr="00F73F5C">
        <w:tc>
          <w:tcPr>
            <w:tcW w:w="4608" w:type="dxa"/>
            <w:tcBorders>
              <w:top w:val="nil"/>
              <w:bottom w:val="single" w:sz="4" w:space="0" w:color="auto"/>
            </w:tcBorders>
            <w:hideMark/>
          </w:tcPr>
          <w:p w14:paraId="569AB02B"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076534B8" w14:textId="77777777" w:rsidR="00384C43" w:rsidRPr="00C7345F" w:rsidRDefault="00384C43" w:rsidP="00F73F5C">
            <w:pPr>
              <w:pStyle w:val="TableText"/>
              <w:rPr>
                <w:rFonts w:cs="Times New Roman"/>
              </w:rPr>
            </w:pPr>
            <w:r w:rsidRPr="00C7345F">
              <w:t>77</w:t>
            </w:r>
          </w:p>
        </w:tc>
        <w:tc>
          <w:tcPr>
            <w:tcW w:w="720" w:type="dxa"/>
            <w:tcBorders>
              <w:top w:val="nil"/>
              <w:bottom w:val="single" w:sz="4" w:space="0" w:color="auto"/>
            </w:tcBorders>
            <w:vAlign w:val="bottom"/>
            <w:hideMark/>
          </w:tcPr>
          <w:p w14:paraId="50A43B2D" w14:textId="77777777" w:rsidR="00384C43" w:rsidRPr="00C7345F" w:rsidRDefault="00384C43" w:rsidP="00F73F5C">
            <w:pPr>
              <w:pStyle w:val="TableText"/>
              <w:rPr>
                <w:rFonts w:cs="Times New Roman"/>
              </w:rPr>
            </w:pPr>
            <w:r w:rsidRPr="00C7345F">
              <w:t>384</w:t>
            </w:r>
          </w:p>
        </w:tc>
        <w:tc>
          <w:tcPr>
            <w:tcW w:w="720" w:type="dxa"/>
            <w:tcBorders>
              <w:top w:val="nil"/>
              <w:bottom w:val="single" w:sz="4" w:space="0" w:color="auto"/>
            </w:tcBorders>
            <w:vAlign w:val="bottom"/>
            <w:hideMark/>
          </w:tcPr>
          <w:p w14:paraId="477F205D" w14:textId="77777777" w:rsidR="00384C43" w:rsidRPr="00C7345F" w:rsidRDefault="00384C43" w:rsidP="00F73F5C">
            <w:pPr>
              <w:pStyle w:val="TableText"/>
              <w:rPr>
                <w:rFonts w:cs="Times New Roman"/>
              </w:rPr>
            </w:pPr>
            <w:r w:rsidRPr="00C7345F">
              <w:t>164</w:t>
            </w:r>
          </w:p>
        </w:tc>
        <w:tc>
          <w:tcPr>
            <w:tcW w:w="720" w:type="dxa"/>
            <w:tcBorders>
              <w:top w:val="nil"/>
              <w:bottom w:val="single" w:sz="4" w:space="0" w:color="auto"/>
            </w:tcBorders>
            <w:vAlign w:val="bottom"/>
            <w:hideMark/>
          </w:tcPr>
          <w:p w14:paraId="730962A7" w14:textId="77777777" w:rsidR="00384C43" w:rsidRPr="00C7345F" w:rsidRDefault="00384C43" w:rsidP="00F73F5C">
            <w:pPr>
              <w:pStyle w:val="TableText"/>
              <w:rPr>
                <w:rFonts w:cs="Times New Roman"/>
              </w:rPr>
            </w:pPr>
            <w:r w:rsidRPr="00C7345F">
              <w:t>42</w:t>
            </w:r>
          </w:p>
        </w:tc>
        <w:tc>
          <w:tcPr>
            <w:tcW w:w="720" w:type="dxa"/>
            <w:tcBorders>
              <w:top w:val="nil"/>
              <w:bottom w:val="single" w:sz="4" w:space="0" w:color="auto"/>
            </w:tcBorders>
            <w:vAlign w:val="bottom"/>
            <w:hideMark/>
          </w:tcPr>
          <w:p w14:paraId="4A1A9CD3" w14:textId="77777777" w:rsidR="00384C43" w:rsidRPr="00C7345F" w:rsidRDefault="00384C43" w:rsidP="00F73F5C">
            <w:pPr>
              <w:pStyle w:val="TableText"/>
              <w:rPr>
                <w:rFonts w:cs="Times New Roman"/>
              </w:rPr>
            </w:pPr>
            <w:r w:rsidRPr="00C7345F">
              <w:t>12</w:t>
            </w:r>
          </w:p>
        </w:tc>
        <w:tc>
          <w:tcPr>
            <w:tcW w:w="721" w:type="dxa"/>
            <w:tcBorders>
              <w:top w:val="nil"/>
              <w:bottom w:val="single" w:sz="4" w:space="0" w:color="auto"/>
            </w:tcBorders>
            <w:vAlign w:val="bottom"/>
            <w:hideMark/>
          </w:tcPr>
          <w:p w14:paraId="79FF23BD" w14:textId="77777777" w:rsidR="00384C43" w:rsidRPr="00C7345F" w:rsidRDefault="00384C43" w:rsidP="00F73F5C">
            <w:pPr>
              <w:pStyle w:val="TableText"/>
              <w:rPr>
                <w:rFonts w:cs="Times New Roman"/>
              </w:rPr>
            </w:pPr>
            <w:r w:rsidRPr="00C7345F">
              <w:t>47</w:t>
            </w:r>
          </w:p>
        </w:tc>
      </w:tr>
      <w:tr w:rsidR="00384C43" w:rsidRPr="00C7345F" w14:paraId="54B7B930" w14:textId="77777777" w:rsidTr="00F73F5C">
        <w:tc>
          <w:tcPr>
            <w:tcW w:w="4608" w:type="dxa"/>
            <w:tcBorders>
              <w:top w:val="single" w:sz="4" w:space="0" w:color="auto"/>
              <w:bottom w:val="nil"/>
            </w:tcBorders>
          </w:tcPr>
          <w:p w14:paraId="5E5B16E5" w14:textId="77777777" w:rsidR="00384C43" w:rsidRPr="00C7345F" w:rsidRDefault="00384C43" w:rsidP="00F73F5C">
            <w:pPr>
              <w:pStyle w:val="TableText"/>
            </w:pPr>
            <w:r w:rsidRPr="00C7345F">
              <w:t>Economically disadvantaged</w:t>
            </w:r>
          </w:p>
        </w:tc>
        <w:tc>
          <w:tcPr>
            <w:tcW w:w="1152" w:type="dxa"/>
            <w:tcBorders>
              <w:top w:val="single" w:sz="4" w:space="0" w:color="auto"/>
              <w:bottom w:val="nil"/>
            </w:tcBorders>
            <w:vAlign w:val="bottom"/>
          </w:tcPr>
          <w:p w14:paraId="678A4008" w14:textId="77777777" w:rsidR="00384C43" w:rsidRPr="00C7345F" w:rsidRDefault="00384C43" w:rsidP="00F73F5C">
            <w:pPr>
              <w:pStyle w:val="TableText"/>
              <w:rPr>
                <w:rFonts w:cs="Times New Roman"/>
              </w:rPr>
            </w:pPr>
            <w:r w:rsidRPr="00C7345F">
              <w:t>1,082</w:t>
            </w:r>
          </w:p>
        </w:tc>
        <w:tc>
          <w:tcPr>
            <w:tcW w:w="720" w:type="dxa"/>
            <w:tcBorders>
              <w:top w:val="single" w:sz="4" w:space="0" w:color="auto"/>
              <w:bottom w:val="nil"/>
            </w:tcBorders>
            <w:vAlign w:val="bottom"/>
          </w:tcPr>
          <w:p w14:paraId="3DC761E0" w14:textId="77777777" w:rsidR="00384C43" w:rsidRPr="00C7345F" w:rsidRDefault="00384C43" w:rsidP="00F73F5C">
            <w:pPr>
              <w:pStyle w:val="TableText"/>
            </w:pPr>
            <w:r w:rsidRPr="00C7345F">
              <w:t>303</w:t>
            </w:r>
          </w:p>
        </w:tc>
        <w:tc>
          <w:tcPr>
            <w:tcW w:w="720" w:type="dxa"/>
            <w:tcBorders>
              <w:top w:val="single" w:sz="4" w:space="0" w:color="auto"/>
              <w:bottom w:val="nil"/>
            </w:tcBorders>
            <w:vAlign w:val="bottom"/>
          </w:tcPr>
          <w:p w14:paraId="2502A897" w14:textId="77777777" w:rsidR="00384C43" w:rsidRPr="00C7345F" w:rsidRDefault="00384C43" w:rsidP="00F73F5C">
            <w:pPr>
              <w:pStyle w:val="TableText"/>
            </w:pPr>
            <w:r w:rsidRPr="00C7345F">
              <w:t>155</w:t>
            </w:r>
          </w:p>
        </w:tc>
        <w:tc>
          <w:tcPr>
            <w:tcW w:w="720" w:type="dxa"/>
            <w:tcBorders>
              <w:top w:val="single" w:sz="4" w:space="0" w:color="auto"/>
              <w:bottom w:val="nil"/>
            </w:tcBorders>
            <w:vAlign w:val="bottom"/>
          </w:tcPr>
          <w:p w14:paraId="720A7701" w14:textId="77777777" w:rsidR="00384C43" w:rsidRPr="00C7345F" w:rsidRDefault="00384C43" w:rsidP="00F73F5C">
            <w:pPr>
              <w:pStyle w:val="TableText"/>
            </w:pPr>
            <w:r w:rsidRPr="00C7345F">
              <w:t>64</w:t>
            </w:r>
          </w:p>
        </w:tc>
        <w:tc>
          <w:tcPr>
            <w:tcW w:w="720" w:type="dxa"/>
            <w:tcBorders>
              <w:top w:val="single" w:sz="4" w:space="0" w:color="auto"/>
              <w:bottom w:val="nil"/>
            </w:tcBorders>
            <w:vAlign w:val="bottom"/>
          </w:tcPr>
          <w:p w14:paraId="16844C83" w14:textId="77777777" w:rsidR="00384C43" w:rsidRPr="00C7345F" w:rsidRDefault="00384C43" w:rsidP="00F73F5C">
            <w:pPr>
              <w:pStyle w:val="TableText"/>
            </w:pPr>
            <w:r w:rsidRPr="00C7345F">
              <w:t>11</w:t>
            </w:r>
          </w:p>
        </w:tc>
        <w:tc>
          <w:tcPr>
            <w:tcW w:w="721" w:type="dxa"/>
            <w:tcBorders>
              <w:top w:val="single" w:sz="4" w:space="0" w:color="auto"/>
              <w:bottom w:val="nil"/>
            </w:tcBorders>
            <w:vAlign w:val="bottom"/>
          </w:tcPr>
          <w:p w14:paraId="6C780DD6" w14:textId="77777777" w:rsidR="00384C43" w:rsidRPr="00C7345F" w:rsidRDefault="00384C43" w:rsidP="00F73F5C">
            <w:pPr>
              <w:pStyle w:val="TableText"/>
            </w:pPr>
            <w:r w:rsidRPr="00C7345F">
              <w:t>25</w:t>
            </w:r>
          </w:p>
        </w:tc>
      </w:tr>
      <w:tr w:rsidR="00384C43" w:rsidRPr="00C7345F" w14:paraId="4C56B099" w14:textId="77777777" w:rsidTr="00F73F5C">
        <w:tc>
          <w:tcPr>
            <w:tcW w:w="4608" w:type="dxa"/>
            <w:tcBorders>
              <w:top w:val="nil"/>
              <w:bottom w:val="single" w:sz="4" w:space="0" w:color="auto"/>
            </w:tcBorders>
          </w:tcPr>
          <w:p w14:paraId="27483663" w14:textId="77777777" w:rsidR="00384C43" w:rsidRPr="00C7345F" w:rsidRDefault="00384C43" w:rsidP="00F73F5C">
            <w:pPr>
              <w:pStyle w:val="TableText"/>
            </w:pPr>
            <w:r w:rsidRPr="00C7345F">
              <w:t>Not economically disadvantaged</w:t>
            </w:r>
          </w:p>
        </w:tc>
        <w:tc>
          <w:tcPr>
            <w:tcW w:w="1152" w:type="dxa"/>
            <w:tcBorders>
              <w:top w:val="nil"/>
              <w:bottom w:val="single" w:sz="4" w:space="0" w:color="auto"/>
            </w:tcBorders>
            <w:vAlign w:val="bottom"/>
          </w:tcPr>
          <w:p w14:paraId="185B468A" w14:textId="77777777" w:rsidR="00384C43" w:rsidRPr="00C7345F" w:rsidRDefault="00384C43" w:rsidP="00F73F5C">
            <w:pPr>
              <w:pStyle w:val="TableText"/>
              <w:rPr>
                <w:rFonts w:cs="Times New Roman"/>
              </w:rPr>
            </w:pPr>
            <w:r w:rsidRPr="00C7345F">
              <w:t>1,426</w:t>
            </w:r>
          </w:p>
        </w:tc>
        <w:tc>
          <w:tcPr>
            <w:tcW w:w="720" w:type="dxa"/>
            <w:tcBorders>
              <w:top w:val="nil"/>
              <w:bottom w:val="single" w:sz="4" w:space="0" w:color="auto"/>
            </w:tcBorders>
            <w:vAlign w:val="bottom"/>
          </w:tcPr>
          <w:p w14:paraId="00ADD60E" w14:textId="77777777" w:rsidR="00384C43" w:rsidRPr="00C7345F" w:rsidRDefault="00384C43" w:rsidP="00F73F5C">
            <w:pPr>
              <w:pStyle w:val="TableText"/>
            </w:pPr>
            <w:r w:rsidRPr="00C7345F">
              <w:t>381</w:t>
            </w:r>
          </w:p>
        </w:tc>
        <w:tc>
          <w:tcPr>
            <w:tcW w:w="720" w:type="dxa"/>
            <w:tcBorders>
              <w:top w:val="nil"/>
              <w:bottom w:val="single" w:sz="4" w:space="0" w:color="auto"/>
            </w:tcBorders>
            <w:vAlign w:val="bottom"/>
          </w:tcPr>
          <w:p w14:paraId="27F99A39" w14:textId="77777777" w:rsidR="00384C43" w:rsidRPr="00C7345F" w:rsidRDefault="00384C43" w:rsidP="00F73F5C">
            <w:pPr>
              <w:pStyle w:val="TableText"/>
            </w:pPr>
            <w:r w:rsidRPr="00C7345F">
              <w:t>168</w:t>
            </w:r>
          </w:p>
        </w:tc>
        <w:tc>
          <w:tcPr>
            <w:tcW w:w="720" w:type="dxa"/>
            <w:tcBorders>
              <w:top w:val="nil"/>
              <w:bottom w:val="single" w:sz="4" w:space="0" w:color="auto"/>
            </w:tcBorders>
            <w:vAlign w:val="bottom"/>
          </w:tcPr>
          <w:p w14:paraId="2D9E4CF5" w14:textId="77777777" w:rsidR="00384C43" w:rsidRPr="00C7345F" w:rsidRDefault="00384C43" w:rsidP="00F73F5C">
            <w:pPr>
              <w:pStyle w:val="TableText"/>
            </w:pPr>
            <w:r w:rsidRPr="00C7345F">
              <w:t>44</w:t>
            </w:r>
          </w:p>
        </w:tc>
        <w:tc>
          <w:tcPr>
            <w:tcW w:w="720" w:type="dxa"/>
            <w:tcBorders>
              <w:top w:val="nil"/>
              <w:bottom w:val="single" w:sz="4" w:space="0" w:color="auto"/>
            </w:tcBorders>
            <w:vAlign w:val="bottom"/>
          </w:tcPr>
          <w:p w14:paraId="2CFB2697" w14:textId="77777777" w:rsidR="00384C43" w:rsidRPr="00C7345F" w:rsidRDefault="00384C43" w:rsidP="00F73F5C">
            <w:pPr>
              <w:pStyle w:val="TableText"/>
            </w:pPr>
            <w:r w:rsidRPr="00C7345F">
              <w:t>12</w:t>
            </w:r>
          </w:p>
        </w:tc>
        <w:tc>
          <w:tcPr>
            <w:tcW w:w="721" w:type="dxa"/>
            <w:tcBorders>
              <w:top w:val="nil"/>
              <w:bottom w:val="single" w:sz="4" w:space="0" w:color="auto"/>
            </w:tcBorders>
            <w:vAlign w:val="bottom"/>
          </w:tcPr>
          <w:p w14:paraId="3A0426F1" w14:textId="77777777" w:rsidR="00384C43" w:rsidRPr="00C7345F" w:rsidRDefault="00384C43" w:rsidP="00F73F5C">
            <w:pPr>
              <w:pStyle w:val="TableText"/>
            </w:pPr>
            <w:r w:rsidRPr="00C7345F">
              <w:t>44</w:t>
            </w:r>
          </w:p>
        </w:tc>
      </w:tr>
      <w:tr w:rsidR="00384C43" w:rsidRPr="00C7345F" w14:paraId="17FEA929" w14:textId="77777777" w:rsidTr="00F73F5C">
        <w:tc>
          <w:tcPr>
            <w:tcW w:w="4608" w:type="dxa"/>
            <w:tcBorders>
              <w:top w:val="single" w:sz="4" w:space="0" w:color="auto"/>
              <w:bottom w:val="nil"/>
            </w:tcBorders>
          </w:tcPr>
          <w:p w14:paraId="34C1B2DA"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05F723CD" w14:textId="77777777" w:rsidR="00384C43" w:rsidRPr="00C7345F" w:rsidRDefault="00384C43" w:rsidP="00F73F5C">
            <w:pPr>
              <w:pStyle w:val="TableText"/>
              <w:rPr>
                <w:rFonts w:cs="Times New Roman"/>
              </w:rPr>
            </w:pPr>
            <w:r w:rsidRPr="00C7345F">
              <w:t>1,813</w:t>
            </w:r>
          </w:p>
        </w:tc>
        <w:tc>
          <w:tcPr>
            <w:tcW w:w="720" w:type="dxa"/>
            <w:tcBorders>
              <w:top w:val="single" w:sz="4" w:space="0" w:color="auto"/>
              <w:bottom w:val="nil"/>
            </w:tcBorders>
            <w:vAlign w:val="bottom"/>
          </w:tcPr>
          <w:p w14:paraId="75251156" w14:textId="77777777" w:rsidR="00384C43" w:rsidRPr="00C7345F" w:rsidRDefault="00384C43" w:rsidP="00F73F5C">
            <w:pPr>
              <w:pStyle w:val="TableText"/>
            </w:pPr>
            <w:r w:rsidRPr="00C7345F">
              <w:t>269</w:t>
            </w:r>
          </w:p>
        </w:tc>
        <w:tc>
          <w:tcPr>
            <w:tcW w:w="720" w:type="dxa"/>
            <w:tcBorders>
              <w:top w:val="single" w:sz="4" w:space="0" w:color="auto"/>
              <w:bottom w:val="nil"/>
            </w:tcBorders>
            <w:vAlign w:val="bottom"/>
          </w:tcPr>
          <w:p w14:paraId="2A171458" w14:textId="77777777" w:rsidR="00384C43" w:rsidRPr="00C7345F" w:rsidRDefault="00384C43" w:rsidP="00F73F5C">
            <w:pPr>
              <w:pStyle w:val="TableText"/>
            </w:pPr>
            <w:r w:rsidRPr="00C7345F">
              <w:t>125</w:t>
            </w:r>
          </w:p>
        </w:tc>
        <w:tc>
          <w:tcPr>
            <w:tcW w:w="720" w:type="dxa"/>
            <w:tcBorders>
              <w:top w:val="single" w:sz="4" w:space="0" w:color="auto"/>
              <w:bottom w:val="nil"/>
            </w:tcBorders>
            <w:vAlign w:val="bottom"/>
          </w:tcPr>
          <w:p w14:paraId="5274306F" w14:textId="77777777" w:rsidR="00384C43" w:rsidRPr="00C7345F" w:rsidRDefault="00384C43" w:rsidP="00F73F5C">
            <w:pPr>
              <w:pStyle w:val="TableText"/>
            </w:pPr>
            <w:r w:rsidRPr="00C7345F">
              <w:t>73</w:t>
            </w:r>
          </w:p>
        </w:tc>
        <w:tc>
          <w:tcPr>
            <w:tcW w:w="720" w:type="dxa"/>
            <w:tcBorders>
              <w:top w:val="single" w:sz="4" w:space="0" w:color="auto"/>
              <w:bottom w:val="nil"/>
            </w:tcBorders>
            <w:vAlign w:val="bottom"/>
          </w:tcPr>
          <w:p w14:paraId="4E730291" w14:textId="77777777" w:rsidR="00384C43" w:rsidRPr="00C7345F" w:rsidRDefault="00384C43" w:rsidP="00F73F5C">
            <w:pPr>
              <w:pStyle w:val="TableText"/>
            </w:pPr>
            <w:r w:rsidRPr="00C7345F">
              <w:t>16</w:t>
            </w:r>
          </w:p>
        </w:tc>
        <w:tc>
          <w:tcPr>
            <w:tcW w:w="721" w:type="dxa"/>
            <w:tcBorders>
              <w:top w:val="single" w:sz="4" w:space="0" w:color="auto"/>
              <w:bottom w:val="nil"/>
            </w:tcBorders>
            <w:vAlign w:val="bottom"/>
          </w:tcPr>
          <w:p w14:paraId="2D365243" w14:textId="77777777" w:rsidR="00384C43" w:rsidRPr="00C7345F" w:rsidRDefault="00384C43" w:rsidP="00F73F5C">
            <w:pPr>
              <w:pStyle w:val="TableText"/>
            </w:pPr>
            <w:r w:rsidRPr="00C7345F">
              <w:t>11</w:t>
            </w:r>
          </w:p>
        </w:tc>
      </w:tr>
      <w:tr w:rsidR="00384C43" w:rsidRPr="00C7345F" w14:paraId="27DAFAE7" w14:textId="77777777" w:rsidTr="00F73F5C">
        <w:tc>
          <w:tcPr>
            <w:tcW w:w="4608" w:type="dxa"/>
            <w:tcBorders>
              <w:top w:val="nil"/>
              <w:bottom w:val="single" w:sz="4" w:space="0" w:color="auto"/>
            </w:tcBorders>
          </w:tcPr>
          <w:p w14:paraId="1FAC550D"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31478E51" w14:textId="77777777" w:rsidR="00384C43" w:rsidRPr="00C7345F" w:rsidRDefault="00384C43" w:rsidP="00F73F5C">
            <w:pPr>
              <w:pStyle w:val="TableText"/>
              <w:rPr>
                <w:rFonts w:cs="Times New Roman"/>
              </w:rPr>
            </w:pPr>
            <w:r w:rsidRPr="00C7345F">
              <w:t>695</w:t>
            </w:r>
          </w:p>
        </w:tc>
        <w:tc>
          <w:tcPr>
            <w:tcW w:w="720" w:type="dxa"/>
            <w:tcBorders>
              <w:top w:val="nil"/>
              <w:bottom w:val="single" w:sz="4" w:space="0" w:color="auto"/>
            </w:tcBorders>
            <w:vAlign w:val="bottom"/>
          </w:tcPr>
          <w:p w14:paraId="212B94EA" w14:textId="77777777" w:rsidR="00384C43" w:rsidRPr="00C7345F" w:rsidRDefault="00384C43" w:rsidP="00F73F5C">
            <w:pPr>
              <w:pStyle w:val="TableText"/>
            </w:pPr>
            <w:r w:rsidRPr="00C7345F">
              <w:t>552</w:t>
            </w:r>
          </w:p>
        </w:tc>
        <w:tc>
          <w:tcPr>
            <w:tcW w:w="720" w:type="dxa"/>
            <w:tcBorders>
              <w:top w:val="nil"/>
              <w:bottom w:val="single" w:sz="4" w:space="0" w:color="auto"/>
            </w:tcBorders>
            <w:vAlign w:val="bottom"/>
          </w:tcPr>
          <w:p w14:paraId="1FFCA688" w14:textId="77777777" w:rsidR="00384C43" w:rsidRPr="00C7345F" w:rsidRDefault="00384C43" w:rsidP="00F73F5C">
            <w:pPr>
              <w:pStyle w:val="TableText"/>
            </w:pPr>
            <w:r w:rsidRPr="00C7345F">
              <w:t>47</w:t>
            </w:r>
          </w:p>
        </w:tc>
        <w:tc>
          <w:tcPr>
            <w:tcW w:w="720" w:type="dxa"/>
            <w:tcBorders>
              <w:top w:val="nil"/>
              <w:bottom w:val="single" w:sz="4" w:space="0" w:color="auto"/>
            </w:tcBorders>
            <w:vAlign w:val="bottom"/>
          </w:tcPr>
          <w:p w14:paraId="3A8D7ADC"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60AF2063" w14:textId="77777777" w:rsidR="00384C43" w:rsidRPr="00C7345F" w:rsidRDefault="00384C43" w:rsidP="00F73F5C">
            <w:pPr>
              <w:pStyle w:val="TableText"/>
            </w:pPr>
            <w:r w:rsidRPr="00C7345F">
              <w:t>2</w:t>
            </w:r>
          </w:p>
        </w:tc>
        <w:tc>
          <w:tcPr>
            <w:tcW w:w="721" w:type="dxa"/>
            <w:tcBorders>
              <w:top w:val="nil"/>
              <w:bottom w:val="single" w:sz="4" w:space="0" w:color="auto"/>
            </w:tcBorders>
            <w:vAlign w:val="bottom"/>
          </w:tcPr>
          <w:p w14:paraId="397A6755" w14:textId="77777777" w:rsidR="00384C43" w:rsidRPr="00C7345F" w:rsidRDefault="00384C43" w:rsidP="00F73F5C">
            <w:pPr>
              <w:pStyle w:val="TableText"/>
            </w:pPr>
            <w:r w:rsidRPr="00C7345F">
              <w:t>98</w:t>
            </w:r>
          </w:p>
        </w:tc>
      </w:tr>
      <w:tr w:rsidR="00384C43" w:rsidRPr="00C7345F" w14:paraId="06CD40EA" w14:textId="77777777" w:rsidTr="00F73F5C">
        <w:tc>
          <w:tcPr>
            <w:tcW w:w="4608" w:type="dxa"/>
            <w:tcBorders>
              <w:top w:val="single" w:sz="4" w:space="0" w:color="auto"/>
              <w:bottom w:val="nil"/>
            </w:tcBorders>
          </w:tcPr>
          <w:p w14:paraId="16D82D49" w14:textId="77777777" w:rsidR="00384C43" w:rsidRPr="00C7345F" w:rsidRDefault="00384C43" w:rsidP="00F73F5C">
            <w:pPr>
              <w:pStyle w:val="TableText"/>
            </w:pPr>
            <w:r w:rsidRPr="00C7345F">
              <w:t>Migrant education</w:t>
            </w:r>
          </w:p>
        </w:tc>
        <w:tc>
          <w:tcPr>
            <w:tcW w:w="1152" w:type="dxa"/>
            <w:tcBorders>
              <w:top w:val="single" w:sz="4" w:space="0" w:color="auto"/>
              <w:bottom w:val="nil"/>
            </w:tcBorders>
            <w:vAlign w:val="bottom"/>
          </w:tcPr>
          <w:p w14:paraId="7E4E1A4A" w14:textId="77777777" w:rsidR="00384C43" w:rsidRPr="00C7345F" w:rsidRDefault="00384C43" w:rsidP="00F73F5C">
            <w:pPr>
              <w:pStyle w:val="TableText"/>
              <w:rPr>
                <w:rFonts w:cs="Times New Roman"/>
              </w:rPr>
            </w:pPr>
            <w:r w:rsidRPr="00C7345F">
              <w:t>68</w:t>
            </w:r>
          </w:p>
        </w:tc>
        <w:tc>
          <w:tcPr>
            <w:tcW w:w="720" w:type="dxa"/>
            <w:tcBorders>
              <w:top w:val="single" w:sz="4" w:space="0" w:color="auto"/>
              <w:bottom w:val="nil"/>
            </w:tcBorders>
            <w:vAlign w:val="bottom"/>
          </w:tcPr>
          <w:p w14:paraId="155381BF" w14:textId="77777777" w:rsidR="00384C43" w:rsidRPr="00C7345F" w:rsidRDefault="00384C43" w:rsidP="00F73F5C">
            <w:pPr>
              <w:pStyle w:val="TableText"/>
            </w:pPr>
            <w:r w:rsidRPr="00C7345F">
              <w:t>232</w:t>
            </w:r>
          </w:p>
        </w:tc>
        <w:tc>
          <w:tcPr>
            <w:tcW w:w="720" w:type="dxa"/>
            <w:tcBorders>
              <w:top w:val="single" w:sz="4" w:space="0" w:color="auto"/>
              <w:bottom w:val="nil"/>
            </w:tcBorders>
            <w:vAlign w:val="bottom"/>
          </w:tcPr>
          <w:p w14:paraId="3FA52F6A" w14:textId="77777777" w:rsidR="00384C43" w:rsidRPr="00C7345F" w:rsidRDefault="00384C43" w:rsidP="00F73F5C">
            <w:pPr>
              <w:pStyle w:val="TableText"/>
            </w:pPr>
            <w:r w:rsidRPr="00C7345F">
              <w:t>122</w:t>
            </w:r>
          </w:p>
        </w:tc>
        <w:tc>
          <w:tcPr>
            <w:tcW w:w="720" w:type="dxa"/>
            <w:tcBorders>
              <w:top w:val="single" w:sz="4" w:space="0" w:color="auto"/>
              <w:bottom w:val="nil"/>
            </w:tcBorders>
            <w:vAlign w:val="bottom"/>
          </w:tcPr>
          <w:p w14:paraId="3F18C3BC" w14:textId="77777777" w:rsidR="00384C43" w:rsidRPr="00C7345F" w:rsidRDefault="00384C43" w:rsidP="00F73F5C">
            <w:pPr>
              <w:pStyle w:val="TableText"/>
            </w:pPr>
            <w:r w:rsidRPr="00C7345F">
              <w:t>81</w:t>
            </w:r>
          </w:p>
        </w:tc>
        <w:tc>
          <w:tcPr>
            <w:tcW w:w="720" w:type="dxa"/>
            <w:tcBorders>
              <w:top w:val="single" w:sz="4" w:space="0" w:color="auto"/>
              <w:bottom w:val="nil"/>
            </w:tcBorders>
            <w:vAlign w:val="bottom"/>
          </w:tcPr>
          <w:p w14:paraId="3419CF0D" w14:textId="77777777" w:rsidR="00384C43" w:rsidRPr="00C7345F" w:rsidRDefault="00384C43" w:rsidP="00F73F5C">
            <w:pPr>
              <w:pStyle w:val="TableText"/>
            </w:pPr>
            <w:r w:rsidRPr="00C7345F">
              <w:t>9</w:t>
            </w:r>
          </w:p>
        </w:tc>
        <w:tc>
          <w:tcPr>
            <w:tcW w:w="721" w:type="dxa"/>
            <w:tcBorders>
              <w:top w:val="single" w:sz="4" w:space="0" w:color="auto"/>
              <w:bottom w:val="nil"/>
            </w:tcBorders>
            <w:vAlign w:val="bottom"/>
          </w:tcPr>
          <w:p w14:paraId="5D28F1B3" w14:textId="77777777" w:rsidR="00384C43" w:rsidRPr="00C7345F" w:rsidRDefault="00384C43" w:rsidP="00F73F5C">
            <w:pPr>
              <w:pStyle w:val="TableText"/>
            </w:pPr>
            <w:r w:rsidRPr="00C7345F">
              <w:t>10</w:t>
            </w:r>
          </w:p>
        </w:tc>
      </w:tr>
      <w:tr w:rsidR="00384C43" w:rsidRPr="00C7345F" w14:paraId="5039DA09" w14:textId="77777777" w:rsidTr="00F73F5C">
        <w:tc>
          <w:tcPr>
            <w:tcW w:w="4608" w:type="dxa"/>
            <w:tcBorders>
              <w:top w:val="nil"/>
              <w:bottom w:val="single" w:sz="4" w:space="0" w:color="auto"/>
            </w:tcBorders>
          </w:tcPr>
          <w:p w14:paraId="0B3FFF2B" w14:textId="77777777" w:rsidR="00384C43" w:rsidRPr="00C7345F" w:rsidRDefault="00384C43" w:rsidP="00F73F5C">
            <w:pPr>
              <w:pStyle w:val="TableText"/>
            </w:pPr>
            <w:r w:rsidRPr="00C7345F">
              <w:t>Not migrant education</w:t>
            </w:r>
          </w:p>
        </w:tc>
        <w:tc>
          <w:tcPr>
            <w:tcW w:w="1152" w:type="dxa"/>
            <w:tcBorders>
              <w:top w:val="nil"/>
              <w:bottom w:val="single" w:sz="4" w:space="0" w:color="auto"/>
            </w:tcBorders>
            <w:vAlign w:val="bottom"/>
          </w:tcPr>
          <w:p w14:paraId="312CC3E7" w14:textId="77777777" w:rsidR="00384C43" w:rsidRPr="00C7345F" w:rsidRDefault="00384C43" w:rsidP="00F73F5C">
            <w:pPr>
              <w:pStyle w:val="TableText"/>
              <w:rPr>
                <w:rFonts w:cs="Times New Roman"/>
              </w:rPr>
            </w:pPr>
            <w:r w:rsidRPr="00C7345F">
              <w:t>2,440</w:t>
            </w:r>
          </w:p>
        </w:tc>
        <w:tc>
          <w:tcPr>
            <w:tcW w:w="720" w:type="dxa"/>
            <w:tcBorders>
              <w:top w:val="nil"/>
              <w:bottom w:val="single" w:sz="4" w:space="0" w:color="auto"/>
            </w:tcBorders>
            <w:vAlign w:val="bottom"/>
          </w:tcPr>
          <w:p w14:paraId="1D644000" w14:textId="77777777" w:rsidR="00384C43" w:rsidRPr="00C7345F" w:rsidRDefault="00384C43" w:rsidP="00F73F5C">
            <w:pPr>
              <w:pStyle w:val="TableText"/>
            </w:pPr>
            <w:r w:rsidRPr="00C7345F">
              <w:t>351</w:t>
            </w:r>
          </w:p>
        </w:tc>
        <w:tc>
          <w:tcPr>
            <w:tcW w:w="720" w:type="dxa"/>
            <w:tcBorders>
              <w:top w:val="nil"/>
              <w:bottom w:val="single" w:sz="4" w:space="0" w:color="auto"/>
            </w:tcBorders>
            <w:vAlign w:val="bottom"/>
          </w:tcPr>
          <w:p w14:paraId="29F7F3A1" w14:textId="77777777" w:rsidR="00384C43" w:rsidRPr="00C7345F" w:rsidRDefault="00384C43" w:rsidP="00F73F5C">
            <w:pPr>
              <w:pStyle w:val="TableText"/>
            </w:pPr>
            <w:r w:rsidRPr="00C7345F">
              <w:t>167</w:t>
            </w:r>
          </w:p>
        </w:tc>
        <w:tc>
          <w:tcPr>
            <w:tcW w:w="720" w:type="dxa"/>
            <w:tcBorders>
              <w:top w:val="nil"/>
              <w:bottom w:val="single" w:sz="4" w:space="0" w:color="auto"/>
            </w:tcBorders>
            <w:vAlign w:val="bottom"/>
          </w:tcPr>
          <w:p w14:paraId="284A20BC" w14:textId="77777777" w:rsidR="00384C43" w:rsidRPr="00C7345F" w:rsidRDefault="00384C43" w:rsidP="00F73F5C">
            <w:pPr>
              <w:pStyle w:val="TableText"/>
            </w:pPr>
            <w:r w:rsidRPr="00C7345F">
              <w:t>52</w:t>
            </w:r>
          </w:p>
        </w:tc>
        <w:tc>
          <w:tcPr>
            <w:tcW w:w="720" w:type="dxa"/>
            <w:tcBorders>
              <w:top w:val="nil"/>
              <w:bottom w:val="single" w:sz="4" w:space="0" w:color="auto"/>
            </w:tcBorders>
            <w:vAlign w:val="bottom"/>
          </w:tcPr>
          <w:p w14:paraId="3ED69D72" w14:textId="77777777" w:rsidR="00384C43" w:rsidRPr="00C7345F" w:rsidRDefault="00384C43" w:rsidP="00F73F5C">
            <w:pPr>
              <w:pStyle w:val="TableText"/>
            </w:pPr>
            <w:r w:rsidRPr="00C7345F">
              <w:t>12</w:t>
            </w:r>
          </w:p>
        </w:tc>
        <w:tc>
          <w:tcPr>
            <w:tcW w:w="721" w:type="dxa"/>
            <w:tcBorders>
              <w:top w:val="nil"/>
              <w:bottom w:val="single" w:sz="4" w:space="0" w:color="auto"/>
            </w:tcBorders>
            <w:vAlign w:val="bottom"/>
          </w:tcPr>
          <w:p w14:paraId="4A62ED63" w14:textId="77777777" w:rsidR="00384C43" w:rsidRPr="00C7345F" w:rsidRDefault="00384C43" w:rsidP="00F73F5C">
            <w:pPr>
              <w:pStyle w:val="TableText"/>
            </w:pPr>
            <w:r w:rsidRPr="00C7345F">
              <w:t>36</w:t>
            </w:r>
          </w:p>
        </w:tc>
      </w:tr>
      <w:tr w:rsidR="00384C43" w:rsidRPr="00C7345F" w14:paraId="48E4537B" w14:textId="77777777" w:rsidTr="00F73F5C">
        <w:tc>
          <w:tcPr>
            <w:tcW w:w="4608" w:type="dxa"/>
            <w:tcBorders>
              <w:top w:val="single" w:sz="4" w:space="0" w:color="auto"/>
            </w:tcBorders>
            <w:hideMark/>
          </w:tcPr>
          <w:p w14:paraId="566E7AC3"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67686F77" w14:textId="77777777" w:rsidR="00384C43" w:rsidRPr="00C7345F" w:rsidRDefault="00384C43" w:rsidP="00F73F5C">
            <w:pPr>
              <w:pStyle w:val="TableText"/>
              <w:rPr>
                <w:rFonts w:cs="Times New Roman"/>
              </w:rPr>
            </w:pPr>
            <w:r w:rsidRPr="00C7345F">
              <w:t>72</w:t>
            </w:r>
          </w:p>
        </w:tc>
        <w:tc>
          <w:tcPr>
            <w:tcW w:w="720" w:type="dxa"/>
            <w:tcBorders>
              <w:top w:val="single" w:sz="4" w:space="0" w:color="auto"/>
            </w:tcBorders>
            <w:vAlign w:val="bottom"/>
            <w:hideMark/>
          </w:tcPr>
          <w:p w14:paraId="2C892643" w14:textId="77777777" w:rsidR="00384C43" w:rsidRPr="00C7345F" w:rsidRDefault="00384C43" w:rsidP="00F73F5C">
            <w:pPr>
              <w:pStyle w:val="TableText"/>
              <w:rPr>
                <w:rFonts w:cs="Times New Roman"/>
              </w:rPr>
            </w:pPr>
            <w:r w:rsidRPr="00C7345F">
              <w:t>328</w:t>
            </w:r>
          </w:p>
        </w:tc>
        <w:tc>
          <w:tcPr>
            <w:tcW w:w="720" w:type="dxa"/>
            <w:tcBorders>
              <w:top w:val="single" w:sz="4" w:space="0" w:color="auto"/>
            </w:tcBorders>
            <w:vAlign w:val="bottom"/>
            <w:hideMark/>
          </w:tcPr>
          <w:p w14:paraId="248D9FC0" w14:textId="77777777" w:rsidR="00384C43" w:rsidRPr="00C7345F" w:rsidRDefault="00384C43" w:rsidP="00F73F5C">
            <w:pPr>
              <w:pStyle w:val="TableText"/>
              <w:rPr>
                <w:rFonts w:cs="Times New Roman"/>
              </w:rPr>
            </w:pPr>
            <w:r w:rsidRPr="00C7345F">
              <w:t>144</w:t>
            </w:r>
          </w:p>
        </w:tc>
        <w:tc>
          <w:tcPr>
            <w:tcW w:w="720" w:type="dxa"/>
            <w:tcBorders>
              <w:top w:val="single" w:sz="4" w:space="0" w:color="auto"/>
            </w:tcBorders>
            <w:vAlign w:val="bottom"/>
            <w:hideMark/>
          </w:tcPr>
          <w:p w14:paraId="68364032" w14:textId="77777777" w:rsidR="00384C43" w:rsidRPr="00C7345F" w:rsidRDefault="00384C43" w:rsidP="00F73F5C">
            <w:pPr>
              <w:pStyle w:val="TableText"/>
              <w:rPr>
                <w:rFonts w:cs="Times New Roman"/>
              </w:rPr>
            </w:pPr>
            <w:r w:rsidRPr="00C7345F">
              <w:t>53</w:t>
            </w:r>
          </w:p>
        </w:tc>
        <w:tc>
          <w:tcPr>
            <w:tcW w:w="720" w:type="dxa"/>
            <w:tcBorders>
              <w:top w:val="single" w:sz="4" w:space="0" w:color="auto"/>
            </w:tcBorders>
            <w:vAlign w:val="bottom"/>
            <w:hideMark/>
          </w:tcPr>
          <w:p w14:paraId="0449A7E4" w14:textId="77777777" w:rsidR="00384C43" w:rsidRPr="00C7345F" w:rsidRDefault="00384C43" w:rsidP="00F73F5C">
            <w:pPr>
              <w:pStyle w:val="TableText"/>
              <w:rPr>
                <w:rFonts w:cs="Times New Roman"/>
              </w:rPr>
            </w:pPr>
            <w:r w:rsidRPr="00C7345F">
              <w:t>25</w:t>
            </w:r>
          </w:p>
        </w:tc>
        <w:tc>
          <w:tcPr>
            <w:tcW w:w="721" w:type="dxa"/>
            <w:tcBorders>
              <w:top w:val="single" w:sz="4" w:space="0" w:color="auto"/>
            </w:tcBorders>
            <w:vAlign w:val="bottom"/>
            <w:hideMark/>
          </w:tcPr>
          <w:p w14:paraId="18BA949F" w14:textId="77777777" w:rsidR="00384C43" w:rsidRPr="00C7345F" w:rsidRDefault="00384C43" w:rsidP="00F73F5C">
            <w:pPr>
              <w:pStyle w:val="TableText"/>
              <w:rPr>
                <w:rFonts w:cs="Times New Roman"/>
              </w:rPr>
            </w:pPr>
            <w:r w:rsidRPr="00C7345F">
              <w:t>22</w:t>
            </w:r>
          </w:p>
        </w:tc>
      </w:tr>
      <w:tr w:rsidR="00384C43" w:rsidRPr="00C7345F" w14:paraId="309F8E75" w14:textId="77777777" w:rsidTr="00F73F5C">
        <w:tc>
          <w:tcPr>
            <w:tcW w:w="4608" w:type="dxa"/>
            <w:tcBorders>
              <w:bottom w:val="nil"/>
            </w:tcBorders>
          </w:tcPr>
          <w:p w14:paraId="7A63669A" w14:textId="77777777" w:rsidR="00384C43" w:rsidRPr="00C7345F" w:rsidRDefault="00384C43" w:rsidP="00F73F5C">
            <w:pPr>
              <w:pStyle w:val="TableText"/>
            </w:pPr>
            <w:r w:rsidRPr="00C7345F">
              <w:t>Special education services with alternate assessments</w:t>
            </w:r>
          </w:p>
        </w:tc>
        <w:tc>
          <w:tcPr>
            <w:tcW w:w="1152" w:type="dxa"/>
            <w:tcBorders>
              <w:bottom w:val="nil"/>
            </w:tcBorders>
            <w:vAlign w:val="bottom"/>
          </w:tcPr>
          <w:p w14:paraId="526428BE" w14:textId="77777777" w:rsidR="00384C43" w:rsidRPr="00C7345F" w:rsidRDefault="00384C43" w:rsidP="00F73F5C">
            <w:pPr>
              <w:pStyle w:val="TableText"/>
              <w:rPr>
                <w:rFonts w:cs="Times New Roman"/>
              </w:rPr>
            </w:pPr>
            <w:r w:rsidRPr="00C7345F">
              <w:t>9</w:t>
            </w:r>
          </w:p>
        </w:tc>
        <w:tc>
          <w:tcPr>
            <w:tcW w:w="720" w:type="dxa"/>
            <w:tcBorders>
              <w:bottom w:val="nil"/>
            </w:tcBorders>
            <w:vAlign w:val="bottom"/>
          </w:tcPr>
          <w:p w14:paraId="677BD22B" w14:textId="77777777" w:rsidR="00384C43" w:rsidRPr="00C7345F" w:rsidRDefault="00384C43" w:rsidP="00F73F5C">
            <w:pPr>
              <w:pStyle w:val="TableText"/>
            </w:pPr>
            <w:r w:rsidRPr="00C7345F">
              <w:t>N/A</w:t>
            </w:r>
          </w:p>
        </w:tc>
        <w:tc>
          <w:tcPr>
            <w:tcW w:w="720" w:type="dxa"/>
            <w:tcBorders>
              <w:bottom w:val="nil"/>
            </w:tcBorders>
            <w:vAlign w:val="bottom"/>
          </w:tcPr>
          <w:p w14:paraId="143AB0F6" w14:textId="77777777" w:rsidR="00384C43" w:rsidRPr="00C7345F" w:rsidRDefault="00384C43" w:rsidP="00F73F5C">
            <w:pPr>
              <w:pStyle w:val="TableText"/>
            </w:pPr>
            <w:r w:rsidRPr="00C7345F">
              <w:t>N/A</w:t>
            </w:r>
          </w:p>
        </w:tc>
        <w:tc>
          <w:tcPr>
            <w:tcW w:w="720" w:type="dxa"/>
            <w:tcBorders>
              <w:bottom w:val="nil"/>
            </w:tcBorders>
            <w:vAlign w:val="bottom"/>
          </w:tcPr>
          <w:p w14:paraId="2AA39214" w14:textId="77777777" w:rsidR="00384C43" w:rsidRPr="00C7345F" w:rsidRDefault="00384C43" w:rsidP="00F73F5C">
            <w:pPr>
              <w:pStyle w:val="TableText"/>
            </w:pPr>
            <w:r w:rsidRPr="00C7345F">
              <w:t>N/A</w:t>
            </w:r>
          </w:p>
        </w:tc>
        <w:tc>
          <w:tcPr>
            <w:tcW w:w="720" w:type="dxa"/>
            <w:tcBorders>
              <w:bottom w:val="nil"/>
            </w:tcBorders>
            <w:vAlign w:val="bottom"/>
          </w:tcPr>
          <w:p w14:paraId="6027D265" w14:textId="77777777" w:rsidR="00384C43" w:rsidRPr="00C7345F" w:rsidRDefault="00384C43" w:rsidP="00F73F5C">
            <w:pPr>
              <w:pStyle w:val="TableText"/>
            </w:pPr>
            <w:r w:rsidRPr="00C7345F">
              <w:t>N/A</w:t>
            </w:r>
          </w:p>
        </w:tc>
        <w:tc>
          <w:tcPr>
            <w:tcW w:w="721" w:type="dxa"/>
            <w:tcBorders>
              <w:bottom w:val="nil"/>
            </w:tcBorders>
            <w:vAlign w:val="bottom"/>
          </w:tcPr>
          <w:p w14:paraId="72BF5151" w14:textId="77777777" w:rsidR="00384C43" w:rsidRPr="00C7345F" w:rsidRDefault="00384C43" w:rsidP="00F73F5C">
            <w:pPr>
              <w:pStyle w:val="TableText"/>
            </w:pPr>
            <w:r w:rsidRPr="00C7345F">
              <w:t>N/A</w:t>
            </w:r>
          </w:p>
        </w:tc>
      </w:tr>
      <w:tr w:rsidR="00384C43" w:rsidRPr="00C7345F" w14:paraId="4FCB6933" w14:textId="77777777" w:rsidTr="00F73F5C">
        <w:tc>
          <w:tcPr>
            <w:tcW w:w="4608" w:type="dxa"/>
            <w:tcBorders>
              <w:top w:val="nil"/>
              <w:bottom w:val="single" w:sz="4" w:space="0" w:color="auto"/>
            </w:tcBorders>
            <w:hideMark/>
          </w:tcPr>
          <w:p w14:paraId="7428E60F" w14:textId="77777777" w:rsidR="00384C43" w:rsidRPr="00C7345F" w:rsidRDefault="00384C43" w:rsidP="00F73F5C">
            <w:pPr>
              <w:pStyle w:val="TableText"/>
              <w:rPr>
                <w:rFonts w:cs="Times New Roman"/>
              </w:rPr>
            </w:pPr>
            <w:r w:rsidRPr="00C7345F">
              <w:t>No special education services</w:t>
            </w:r>
          </w:p>
        </w:tc>
        <w:tc>
          <w:tcPr>
            <w:tcW w:w="1152" w:type="dxa"/>
            <w:tcBorders>
              <w:top w:val="nil"/>
              <w:bottom w:val="single" w:sz="4" w:space="0" w:color="auto"/>
            </w:tcBorders>
            <w:vAlign w:val="bottom"/>
          </w:tcPr>
          <w:p w14:paraId="600EB932" w14:textId="77777777" w:rsidR="00384C43" w:rsidRPr="00C7345F" w:rsidRDefault="00384C43" w:rsidP="00F73F5C">
            <w:pPr>
              <w:pStyle w:val="TableText"/>
              <w:rPr>
                <w:rFonts w:cs="Times New Roman"/>
              </w:rPr>
            </w:pPr>
            <w:r w:rsidRPr="00C7345F">
              <w:t>2,436</w:t>
            </w:r>
          </w:p>
        </w:tc>
        <w:tc>
          <w:tcPr>
            <w:tcW w:w="720" w:type="dxa"/>
            <w:tcBorders>
              <w:top w:val="nil"/>
              <w:bottom w:val="single" w:sz="4" w:space="0" w:color="auto"/>
            </w:tcBorders>
            <w:vAlign w:val="bottom"/>
            <w:hideMark/>
          </w:tcPr>
          <w:p w14:paraId="2FE394CC" w14:textId="77777777" w:rsidR="00384C43" w:rsidRPr="00C7345F" w:rsidRDefault="00384C43" w:rsidP="00F73F5C">
            <w:pPr>
              <w:pStyle w:val="TableText"/>
              <w:rPr>
                <w:rFonts w:cs="Times New Roman"/>
              </w:rPr>
            </w:pPr>
            <w:r w:rsidRPr="00C7345F">
              <w:t>348</w:t>
            </w:r>
          </w:p>
        </w:tc>
        <w:tc>
          <w:tcPr>
            <w:tcW w:w="720" w:type="dxa"/>
            <w:tcBorders>
              <w:top w:val="nil"/>
              <w:bottom w:val="single" w:sz="4" w:space="0" w:color="auto"/>
            </w:tcBorders>
            <w:vAlign w:val="bottom"/>
            <w:hideMark/>
          </w:tcPr>
          <w:p w14:paraId="48D02396" w14:textId="77777777" w:rsidR="00384C43" w:rsidRPr="00C7345F" w:rsidRDefault="00384C43" w:rsidP="00F73F5C">
            <w:pPr>
              <w:pStyle w:val="TableText"/>
              <w:rPr>
                <w:rFonts w:cs="Times New Roman"/>
              </w:rPr>
            </w:pPr>
            <w:r w:rsidRPr="00C7345F">
              <w:t>168</w:t>
            </w:r>
          </w:p>
        </w:tc>
        <w:tc>
          <w:tcPr>
            <w:tcW w:w="720" w:type="dxa"/>
            <w:tcBorders>
              <w:top w:val="nil"/>
              <w:bottom w:val="single" w:sz="4" w:space="0" w:color="auto"/>
            </w:tcBorders>
            <w:vAlign w:val="bottom"/>
            <w:hideMark/>
          </w:tcPr>
          <w:p w14:paraId="73F20449" w14:textId="77777777" w:rsidR="00384C43" w:rsidRPr="00C7345F" w:rsidRDefault="00384C43" w:rsidP="00F73F5C">
            <w:pPr>
              <w:pStyle w:val="TableText"/>
              <w:rPr>
                <w:rFonts w:cs="Times New Roman"/>
              </w:rPr>
            </w:pPr>
            <w:r w:rsidRPr="00C7345F">
              <w:t>53</w:t>
            </w:r>
          </w:p>
        </w:tc>
        <w:tc>
          <w:tcPr>
            <w:tcW w:w="720" w:type="dxa"/>
            <w:tcBorders>
              <w:top w:val="nil"/>
              <w:bottom w:val="single" w:sz="4" w:space="0" w:color="auto"/>
            </w:tcBorders>
            <w:vAlign w:val="bottom"/>
            <w:hideMark/>
          </w:tcPr>
          <w:p w14:paraId="269B59B6" w14:textId="77777777" w:rsidR="00384C43" w:rsidRPr="00C7345F" w:rsidRDefault="00384C43" w:rsidP="00F73F5C">
            <w:pPr>
              <w:pStyle w:val="TableText"/>
              <w:rPr>
                <w:rFonts w:cs="Times New Roman"/>
              </w:rPr>
            </w:pPr>
            <w:r w:rsidRPr="00C7345F">
              <w:t>11</w:t>
            </w:r>
          </w:p>
        </w:tc>
        <w:tc>
          <w:tcPr>
            <w:tcW w:w="721" w:type="dxa"/>
            <w:tcBorders>
              <w:top w:val="nil"/>
              <w:bottom w:val="single" w:sz="4" w:space="0" w:color="auto"/>
            </w:tcBorders>
            <w:vAlign w:val="bottom"/>
            <w:hideMark/>
          </w:tcPr>
          <w:p w14:paraId="30CD51E4" w14:textId="77777777" w:rsidR="00384C43" w:rsidRPr="00C7345F" w:rsidRDefault="00384C43" w:rsidP="00F73F5C">
            <w:pPr>
              <w:pStyle w:val="TableText"/>
              <w:rPr>
                <w:rFonts w:cs="Times New Roman"/>
              </w:rPr>
            </w:pPr>
            <w:r w:rsidRPr="00C7345F">
              <w:t>36</w:t>
            </w:r>
          </w:p>
        </w:tc>
      </w:tr>
      <w:tr w:rsidR="00384C43" w:rsidRPr="00C7345F" w14:paraId="3D5719D0" w14:textId="77777777" w:rsidTr="00F73F5C">
        <w:tc>
          <w:tcPr>
            <w:tcW w:w="4608" w:type="dxa"/>
            <w:tcBorders>
              <w:top w:val="single" w:sz="4" w:space="0" w:color="auto"/>
              <w:bottom w:val="nil"/>
            </w:tcBorders>
            <w:hideMark/>
          </w:tcPr>
          <w:p w14:paraId="498FAD68" w14:textId="77777777" w:rsidR="00384C43" w:rsidRPr="00C7345F" w:rsidRDefault="00384C43" w:rsidP="00F73F5C">
            <w:pPr>
              <w:pStyle w:val="TableText"/>
              <w:rPr>
                <w:rFonts w:cs="Times New Roman"/>
              </w:rPr>
            </w:pPr>
            <w:r w:rsidRPr="00C7345F">
              <w:t>Using accommodations</w:t>
            </w:r>
          </w:p>
        </w:tc>
        <w:tc>
          <w:tcPr>
            <w:tcW w:w="1152" w:type="dxa"/>
            <w:tcBorders>
              <w:top w:val="single" w:sz="4" w:space="0" w:color="auto"/>
              <w:bottom w:val="nil"/>
            </w:tcBorders>
            <w:vAlign w:val="bottom"/>
          </w:tcPr>
          <w:p w14:paraId="27FC4D7E" w14:textId="77777777" w:rsidR="00384C43" w:rsidRPr="00C7345F" w:rsidRDefault="00384C43" w:rsidP="00F73F5C">
            <w:pPr>
              <w:pStyle w:val="TableText"/>
              <w:rPr>
                <w:rFonts w:cs="Times New Roman"/>
              </w:rPr>
            </w:pPr>
            <w:r w:rsidRPr="00C7345F">
              <w:t>1</w:t>
            </w:r>
          </w:p>
        </w:tc>
        <w:tc>
          <w:tcPr>
            <w:tcW w:w="720" w:type="dxa"/>
            <w:tcBorders>
              <w:top w:val="single" w:sz="4" w:space="0" w:color="auto"/>
              <w:bottom w:val="nil"/>
            </w:tcBorders>
            <w:vAlign w:val="bottom"/>
            <w:hideMark/>
          </w:tcPr>
          <w:p w14:paraId="1535A508"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4608D79B"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5C443BE2"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40BA407E" w14:textId="77777777" w:rsidR="00384C43" w:rsidRPr="00C7345F" w:rsidRDefault="00384C43" w:rsidP="00F73F5C">
            <w:pPr>
              <w:pStyle w:val="TableText"/>
              <w:rPr>
                <w:rFonts w:cs="Times New Roman"/>
              </w:rPr>
            </w:pPr>
            <w:r w:rsidRPr="00C7345F">
              <w:t>N/A</w:t>
            </w:r>
          </w:p>
        </w:tc>
        <w:tc>
          <w:tcPr>
            <w:tcW w:w="721" w:type="dxa"/>
            <w:tcBorders>
              <w:top w:val="single" w:sz="4" w:space="0" w:color="auto"/>
              <w:bottom w:val="nil"/>
            </w:tcBorders>
            <w:vAlign w:val="bottom"/>
            <w:hideMark/>
          </w:tcPr>
          <w:p w14:paraId="4448F11F" w14:textId="77777777" w:rsidR="00384C43" w:rsidRPr="00C7345F" w:rsidRDefault="00384C43" w:rsidP="00F73F5C">
            <w:pPr>
              <w:pStyle w:val="TableText"/>
              <w:rPr>
                <w:rFonts w:cs="Times New Roman"/>
              </w:rPr>
            </w:pPr>
            <w:r w:rsidRPr="00C7345F">
              <w:t>N/A</w:t>
            </w:r>
          </w:p>
        </w:tc>
      </w:tr>
      <w:tr w:rsidR="00384C43" w:rsidRPr="00C7345F" w14:paraId="27B7FFAC" w14:textId="77777777" w:rsidTr="00F73F5C">
        <w:tc>
          <w:tcPr>
            <w:tcW w:w="4608" w:type="dxa"/>
            <w:tcBorders>
              <w:top w:val="nil"/>
              <w:bottom w:val="single" w:sz="4" w:space="0" w:color="auto"/>
            </w:tcBorders>
            <w:hideMark/>
          </w:tcPr>
          <w:p w14:paraId="51861B73" w14:textId="77777777" w:rsidR="00384C43" w:rsidRPr="00C7345F" w:rsidRDefault="00384C43" w:rsidP="00F73F5C">
            <w:pPr>
              <w:pStyle w:val="TableText"/>
              <w:rPr>
                <w:rFonts w:cs="Times New Roman"/>
              </w:rPr>
            </w:pPr>
            <w:r w:rsidRPr="00C7345F">
              <w:t>Not using accommodations</w:t>
            </w:r>
          </w:p>
        </w:tc>
        <w:tc>
          <w:tcPr>
            <w:tcW w:w="1152" w:type="dxa"/>
            <w:tcBorders>
              <w:top w:val="nil"/>
              <w:bottom w:val="single" w:sz="4" w:space="0" w:color="auto"/>
            </w:tcBorders>
            <w:vAlign w:val="bottom"/>
          </w:tcPr>
          <w:p w14:paraId="20D7F148" w14:textId="77777777" w:rsidR="00384C43" w:rsidRPr="00C7345F" w:rsidRDefault="00384C43" w:rsidP="00F73F5C">
            <w:pPr>
              <w:pStyle w:val="TableText"/>
              <w:rPr>
                <w:rFonts w:cs="Times New Roman"/>
              </w:rPr>
            </w:pPr>
            <w:r w:rsidRPr="00C7345F">
              <w:t>2,498</w:t>
            </w:r>
          </w:p>
        </w:tc>
        <w:tc>
          <w:tcPr>
            <w:tcW w:w="720" w:type="dxa"/>
            <w:tcBorders>
              <w:top w:val="nil"/>
              <w:bottom w:val="single" w:sz="4" w:space="0" w:color="auto"/>
            </w:tcBorders>
            <w:vAlign w:val="bottom"/>
            <w:hideMark/>
          </w:tcPr>
          <w:p w14:paraId="17501D38" w14:textId="77777777" w:rsidR="00384C43" w:rsidRPr="00C7345F" w:rsidRDefault="00384C43" w:rsidP="00F73F5C">
            <w:pPr>
              <w:pStyle w:val="TableText"/>
              <w:rPr>
                <w:rFonts w:cs="Times New Roman"/>
              </w:rPr>
            </w:pPr>
            <w:r w:rsidRPr="00C7345F">
              <w:t>348</w:t>
            </w:r>
          </w:p>
        </w:tc>
        <w:tc>
          <w:tcPr>
            <w:tcW w:w="720" w:type="dxa"/>
            <w:tcBorders>
              <w:top w:val="nil"/>
              <w:bottom w:val="single" w:sz="4" w:space="0" w:color="auto"/>
            </w:tcBorders>
            <w:vAlign w:val="bottom"/>
            <w:hideMark/>
          </w:tcPr>
          <w:p w14:paraId="777D9A73" w14:textId="77777777" w:rsidR="00384C43" w:rsidRPr="00C7345F" w:rsidRDefault="00384C43" w:rsidP="00F73F5C">
            <w:pPr>
              <w:pStyle w:val="TableText"/>
              <w:rPr>
                <w:rFonts w:cs="Times New Roman"/>
              </w:rPr>
            </w:pPr>
            <w:r w:rsidRPr="00C7345F">
              <w:t>167</w:t>
            </w:r>
          </w:p>
        </w:tc>
        <w:tc>
          <w:tcPr>
            <w:tcW w:w="720" w:type="dxa"/>
            <w:tcBorders>
              <w:top w:val="nil"/>
              <w:bottom w:val="single" w:sz="4" w:space="0" w:color="auto"/>
            </w:tcBorders>
            <w:vAlign w:val="bottom"/>
            <w:hideMark/>
          </w:tcPr>
          <w:p w14:paraId="289B14F5" w14:textId="77777777" w:rsidR="00384C43" w:rsidRPr="00C7345F" w:rsidRDefault="00384C43" w:rsidP="00F73F5C">
            <w:pPr>
              <w:pStyle w:val="TableText"/>
              <w:rPr>
                <w:rFonts w:cs="Times New Roman"/>
              </w:rPr>
            </w:pPr>
            <w:r w:rsidRPr="00C7345F">
              <w:t>52</w:t>
            </w:r>
          </w:p>
        </w:tc>
        <w:tc>
          <w:tcPr>
            <w:tcW w:w="720" w:type="dxa"/>
            <w:tcBorders>
              <w:top w:val="nil"/>
              <w:bottom w:val="single" w:sz="4" w:space="0" w:color="auto"/>
            </w:tcBorders>
            <w:vAlign w:val="bottom"/>
            <w:hideMark/>
          </w:tcPr>
          <w:p w14:paraId="607FB320" w14:textId="77777777" w:rsidR="00384C43" w:rsidRPr="00C7345F" w:rsidRDefault="00384C43" w:rsidP="00F73F5C">
            <w:pPr>
              <w:pStyle w:val="TableText"/>
              <w:rPr>
                <w:rFonts w:cs="Times New Roman"/>
              </w:rPr>
            </w:pPr>
            <w:r w:rsidRPr="00C7345F">
              <w:t>12</w:t>
            </w:r>
          </w:p>
        </w:tc>
        <w:tc>
          <w:tcPr>
            <w:tcW w:w="721" w:type="dxa"/>
            <w:tcBorders>
              <w:top w:val="nil"/>
              <w:bottom w:val="single" w:sz="4" w:space="0" w:color="auto"/>
            </w:tcBorders>
            <w:vAlign w:val="bottom"/>
            <w:hideMark/>
          </w:tcPr>
          <w:p w14:paraId="1E07AE57" w14:textId="77777777" w:rsidR="00384C43" w:rsidRPr="00C7345F" w:rsidRDefault="00384C43" w:rsidP="00F73F5C">
            <w:pPr>
              <w:pStyle w:val="TableText"/>
              <w:rPr>
                <w:rFonts w:cs="Times New Roman"/>
              </w:rPr>
            </w:pPr>
            <w:r w:rsidRPr="00C7345F">
              <w:t>36</w:t>
            </w:r>
          </w:p>
        </w:tc>
      </w:tr>
      <w:tr w:rsidR="00384C43" w:rsidRPr="00C7345F" w14:paraId="28182AAB" w14:textId="77777777" w:rsidTr="00F73F5C">
        <w:tc>
          <w:tcPr>
            <w:tcW w:w="4608" w:type="dxa"/>
            <w:tcBorders>
              <w:top w:val="single" w:sz="4" w:space="0" w:color="auto"/>
              <w:bottom w:val="nil"/>
            </w:tcBorders>
            <w:hideMark/>
          </w:tcPr>
          <w:p w14:paraId="58D82893" w14:textId="77777777" w:rsidR="00384C43" w:rsidRPr="00C7345F" w:rsidRDefault="00384C43" w:rsidP="00F73F5C">
            <w:pPr>
              <w:pStyle w:val="TableText"/>
              <w:rPr>
                <w:rFonts w:cs="Times New Roman"/>
              </w:rPr>
            </w:pPr>
            <w:r w:rsidRPr="00C7345F">
              <w:t>Military</w:t>
            </w:r>
          </w:p>
        </w:tc>
        <w:tc>
          <w:tcPr>
            <w:tcW w:w="1152" w:type="dxa"/>
            <w:tcBorders>
              <w:top w:val="single" w:sz="4" w:space="0" w:color="auto"/>
              <w:bottom w:val="nil"/>
            </w:tcBorders>
            <w:vAlign w:val="bottom"/>
          </w:tcPr>
          <w:p w14:paraId="779966FE" w14:textId="77777777" w:rsidR="00384C43" w:rsidRPr="00C7345F" w:rsidRDefault="00384C43" w:rsidP="00F73F5C">
            <w:pPr>
              <w:pStyle w:val="TableText"/>
              <w:rPr>
                <w:rFonts w:cs="Times New Roman"/>
              </w:rPr>
            </w:pPr>
            <w:r w:rsidRPr="00C7345F">
              <w:t>30</w:t>
            </w:r>
          </w:p>
        </w:tc>
        <w:tc>
          <w:tcPr>
            <w:tcW w:w="720" w:type="dxa"/>
            <w:tcBorders>
              <w:top w:val="single" w:sz="4" w:space="0" w:color="auto"/>
              <w:bottom w:val="nil"/>
            </w:tcBorders>
            <w:vAlign w:val="bottom"/>
            <w:hideMark/>
          </w:tcPr>
          <w:p w14:paraId="53110513" w14:textId="77777777" w:rsidR="00384C43" w:rsidRPr="00C7345F" w:rsidRDefault="00384C43" w:rsidP="00F73F5C">
            <w:pPr>
              <w:pStyle w:val="TableText"/>
              <w:rPr>
                <w:rFonts w:cs="Times New Roman"/>
              </w:rPr>
            </w:pPr>
            <w:r w:rsidRPr="00C7345F">
              <w:t>428</w:t>
            </w:r>
          </w:p>
        </w:tc>
        <w:tc>
          <w:tcPr>
            <w:tcW w:w="720" w:type="dxa"/>
            <w:tcBorders>
              <w:top w:val="single" w:sz="4" w:space="0" w:color="auto"/>
              <w:bottom w:val="nil"/>
            </w:tcBorders>
            <w:vAlign w:val="bottom"/>
            <w:hideMark/>
          </w:tcPr>
          <w:p w14:paraId="4EFC8BD5" w14:textId="77777777" w:rsidR="00384C43" w:rsidRPr="00C7345F" w:rsidRDefault="00384C43" w:rsidP="00F73F5C">
            <w:pPr>
              <w:pStyle w:val="TableText"/>
              <w:rPr>
                <w:rFonts w:cs="Times New Roman"/>
              </w:rPr>
            </w:pPr>
            <w:r w:rsidRPr="00C7345F">
              <w:t>160</w:t>
            </w:r>
          </w:p>
        </w:tc>
        <w:tc>
          <w:tcPr>
            <w:tcW w:w="720" w:type="dxa"/>
            <w:tcBorders>
              <w:top w:val="single" w:sz="4" w:space="0" w:color="auto"/>
              <w:bottom w:val="nil"/>
            </w:tcBorders>
            <w:vAlign w:val="bottom"/>
            <w:hideMark/>
          </w:tcPr>
          <w:p w14:paraId="498D53BA" w14:textId="77777777" w:rsidR="00384C43" w:rsidRPr="00C7345F" w:rsidRDefault="00384C43" w:rsidP="00F73F5C">
            <w:pPr>
              <w:pStyle w:val="TableText"/>
              <w:rPr>
                <w:rFonts w:cs="Times New Roman"/>
              </w:rPr>
            </w:pPr>
            <w:r w:rsidRPr="00C7345F">
              <w:t>30</w:t>
            </w:r>
          </w:p>
        </w:tc>
        <w:tc>
          <w:tcPr>
            <w:tcW w:w="720" w:type="dxa"/>
            <w:tcBorders>
              <w:top w:val="single" w:sz="4" w:space="0" w:color="auto"/>
              <w:bottom w:val="nil"/>
            </w:tcBorders>
            <w:vAlign w:val="bottom"/>
            <w:hideMark/>
          </w:tcPr>
          <w:p w14:paraId="4DD1EF3F" w14:textId="77777777" w:rsidR="00384C43" w:rsidRPr="00C7345F" w:rsidRDefault="00384C43" w:rsidP="00F73F5C">
            <w:pPr>
              <w:pStyle w:val="TableText"/>
              <w:rPr>
                <w:rFonts w:cs="Times New Roman"/>
              </w:rPr>
            </w:pPr>
            <w:r w:rsidRPr="00C7345F">
              <w:t>20</w:t>
            </w:r>
          </w:p>
        </w:tc>
        <w:tc>
          <w:tcPr>
            <w:tcW w:w="721" w:type="dxa"/>
            <w:tcBorders>
              <w:top w:val="single" w:sz="4" w:space="0" w:color="auto"/>
              <w:bottom w:val="nil"/>
            </w:tcBorders>
            <w:vAlign w:val="bottom"/>
            <w:hideMark/>
          </w:tcPr>
          <w:p w14:paraId="09D41437" w14:textId="77777777" w:rsidR="00384C43" w:rsidRPr="00C7345F" w:rsidRDefault="00384C43" w:rsidP="00F73F5C">
            <w:pPr>
              <w:pStyle w:val="TableText"/>
              <w:rPr>
                <w:rFonts w:cs="Times New Roman"/>
              </w:rPr>
            </w:pPr>
            <w:r w:rsidRPr="00C7345F">
              <w:t>50</w:t>
            </w:r>
          </w:p>
        </w:tc>
      </w:tr>
      <w:tr w:rsidR="00384C43" w:rsidRPr="00C7345F" w14:paraId="1ECAD81F" w14:textId="77777777" w:rsidTr="00F73F5C">
        <w:tc>
          <w:tcPr>
            <w:tcW w:w="4608" w:type="dxa"/>
            <w:tcBorders>
              <w:top w:val="nil"/>
              <w:bottom w:val="single" w:sz="4" w:space="0" w:color="auto"/>
            </w:tcBorders>
            <w:hideMark/>
          </w:tcPr>
          <w:p w14:paraId="4229ADCD" w14:textId="77777777" w:rsidR="00384C43" w:rsidRPr="00C7345F" w:rsidRDefault="00384C43" w:rsidP="00F73F5C">
            <w:pPr>
              <w:pStyle w:val="TableText"/>
              <w:rPr>
                <w:rFonts w:cs="Times New Roman"/>
              </w:rPr>
            </w:pPr>
            <w:r w:rsidRPr="00C7345F">
              <w:t>Not military</w:t>
            </w:r>
          </w:p>
        </w:tc>
        <w:tc>
          <w:tcPr>
            <w:tcW w:w="1152" w:type="dxa"/>
            <w:tcBorders>
              <w:top w:val="nil"/>
              <w:bottom w:val="single" w:sz="4" w:space="0" w:color="auto"/>
            </w:tcBorders>
            <w:vAlign w:val="bottom"/>
          </w:tcPr>
          <w:p w14:paraId="53FD567B" w14:textId="77777777" w:rsidR="00384C43" w:rsidRPr="00C7345F" w:rsidRDefault="00384C43" w:rsidP="00F73F5C">
            <w:pPr>
              <w:pStyle w:val="TableText"/>
              <w:rPr>
                <w:rFonts w:cs="Times New Roman"/>
                <w:color w:val="000000" w:themeColor="text1"/>
              </w:rPr>
            </w:pPr>
            <w:r w:rsidRPr="00C7345F">
              <w:t>2,478</w:t>
            </w:r>
          </w:p>
        </w:tc>
        <w:tc>
          <w:tcPr>
            <w:tcW w:w="720" w:type="dxa"/>
            <w:tcBorders>
              <w:top w:val="nil"/>
              <w:bottom w:val="single" w:sz="4" w:space="0" w:color="auto"/>
            </w:tcBorders>
            <w:vAlign w:val="bottom"/>
            <w:hideMark/>
          </w:tcPr>
          <w:p w14:paraId="38EB91B0" w14:textId="77777777" w:rsidR="00384C43" w:rsidRPr="00C7345F" w:rsidRDefault="00384C43" w:rsidP="00F73F5C">
            <w:pPr>
              <w:pStyle w:val="TableText"/>
              <w:rPr>
                <w:rFonts w:cs="Times New Roman"/>
                <w:color w:val="000000" w:themeColor="text1"/>
              </w:rPr>
            </w:pPr>
            <w:r w:rsidRPr="00C7345F">
              <w:t>347</w:t>
            </w:r>
          </w:p>
        </w:tc>
        <w:tc>
          <w:tcPr>
            <w:tcW w:w="720" w:type="dxa"/>
            <w:tcBorders>
              <w:top w:val="nil"/>
              <w:bottom w:val="single" w:sz="4" w:space="0" w:color="auto"/>
            </w:tcBorders>
            <w:vAlign w:val="bottom"/>
            <w:hideMark/>
          </w:tcPr>
          <w:p w14:paraId="4040E115" w14:textId="77777777" w:rsidR="00384C43" w:rsidRPr="00C7345F" w:rsidRDefault="00384C43" w:rsidP="00F73F5C">
            <w:pPr>
              <w:pStyle w:val="TableText"/>
              <w:rPr>
                <w:rFonts w:cs="Times New Roman"/>
                <w:color w:val="000000" w:themeColor="text1"/>
              </w:rPr>
            </w:pPr>
            <w:r w:rsidRPr="00C7345F">
              <w:t>167</w:t>
            </w:r>
          </w:p>
        </w:tc>
        <w:tc>
          <w:tcPr>
            <w:tcW w:w="720" w:type="dxa"/>
            <w:tcBorders>
              <w:top w:val="nil"/>
              <w:bottom w:val="single" w:sz="4" w:space="0" w:color="auto"/>
            </w:tcBorders>
            <w:vAlign w:val="bottom"/>
            <w:hideMark/>
          </w:tcPr>
          <w:p w14:paraId="1407BBCC" w14:textId="77777777" w:rsidR="00384C43" w:rsidRPr="00C7345F" w:rsidRDefault="00384C43" w:rsidP="00F73F5C">
            <w:pPr>
              <w:pStyle w:val="TableText"/>
              <w:rPr>
                <w:rFonts w:cs="Times New Roman"/>
                <w:color w:val="000000" w:themeColor="text1"/>
              </w:rPr>
            </w:pPr>
            <w:r w:rsidRPr="00C7345F">
              <w:t>53</w:t>
            </w:r>
          </w:p>
        </w:tc>
        <w:tc>
          <w:tcPr>
            <w:tcW w:w="720" w:type="dxa"/>
            <w:tcBorders>
              <w:top w:val="nil"/>
              <w:bottom w:val="single" w:sz="4" w:space="0" w:color="auto"/>
            </w:tcBorders>
            <w:vAlign w:val="bottom"/>
            <w:hideMark/>
          </w:tcPr>
          <w:p w14:paraId="07BC3A6F" w14:textId="77777777" w:rsidR="00384C43" w:rsidRPr="00C7345F" w:rsidRDefault="00384C43" w:rsidP="00F73F5C">
            <w:pPr>
              <w:pStyle w:val="TableText"/>
              <w:rPr>
                <w:rFonts w:cs="Times New Roman"/>
                <w:color w:val="000000" w:themeColor="text1"/>
              </w:rPr>
            </w:pPr>
            <w:r w:rsidRPr="00C7345F">
              <w:t>12</w:t>
            </w:r>
          </w:p>
        </w:tc>
        <w:tc>
          <w:tcPr>
            <w:tcW w:w="721" w:type="dxa"/>
            <w:tcBorders>
              <w:top w:val="nil"/>
              <w:bottom w:val="single" w:sz="4" w:space="0" w:color="auto"/>
            </w:tcBorders>
            <w:vAlign w:val="bottom"/>
            <w:hideMark/>
          </w:tcPr>
          <w:p w14:paraId="5B1A6613" w14:textId="77777777" w:rsidR="00384C43" w:rsidRPr="00C7345F" w:rsidRDefault="00384C43" w:rsidP="00F73F5C">
            <w:pPr>
              <w:pStyle w:val="TableText"/>
              <w:rPr>
                <w:rFonts w:cs="Times New Roman"/>
                <w:color w:val="000000" w:themeColor="text1"/>
              </w:rPr>
            </w:pPr>
            <w:r w:rsidRPr="00C7345F">
              <w:t>35</w:t>
            </w:r>
          </w:p>
        </w:tc>
      </w:tr>
      <w:tr w:rsidR="00384C43" w:rsidRPr="00C7345F" w14:paraId="13745CD8" w14:textId="77777777" w:rsidTr="00F73F5C">
        <w:tc>
          <w:tcPr>
            <w:tcW w:w="4608" w:type="dxa"/>
            <w:tcBorders>
              <w:top w:val="single" w:sz="4" w:space="0" w:color="auto"/>
            </w:tcBorders>
          </w:tcPr>
          <w:p w14:paraId="66D1E258"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1CE535F1" w14:textId="77777777" w:rsidR="00384C43" w:rsidRPr="00C7345F" w:rsidRDefault="00384C43" w:rsidP="00F73F5C">
            <w:pPr>
              <w:pStyle w:val="TableText"/>
              <w:rPr>
                <w:rFonts w:cs="Times New Roman"/>
              </w:rPr>
            </w:pPr>
            <w:r w:rsidRPr="00C7345F">
              <w:t>164</w:t>
            </w:r>
          </w:p>
        </w:tc>
        <w:tc>
          <w:tcPr>
            <w:tcW w:w="720" w:type="dxa"/>
            <w:tcBorders>
              <w:top w:val="single" w:sz="4" w:space="0" w:color="auto"/>
            </w:tcBorders>
            <w:vAlign w:val="bottom"/>
          </w:tcPr>
          <w:p w14:paraId="20532E94" w14:textId="77777777" w:rsidR="00384C43" w:rsidRPr="00C7345F" w:rsidRDefault="00384C43" w:rsidP="00F73F5C">
            <w:pPr>
              <w:pStyle w:val="TableText"/>
            </w:pPr>
            <w:r w:rsidRPr="00C7345F">
              <w:t>263</w:t>
            </w:r>
          </w:p>
        </w:tc>
        <w:tc>
          <w:tcPr>
            <w:tcW w:w="720" w:type="dxa"/>
            <w:tcBorders>
              <w:top w:val="single" w:sz="4" w:space="0" w:color="auto"/>
            </w:tcBorders>
            <w:vAlign w:val="bottom"/>
          </w:tcPr>
          <w:p w14:paraId="322E96F1" w14:textId="77777777" w:rsidR="00384C43" w:rsidRPr="00C7345F" w:rsidRDefault="00384C43" w:rsidP="00F73F5C">
            <w:pPr>
              <w:pStyle w:val="TableText"/>
            </w:pPr>
            <w:r w:rsidRPr="00C7345F">
              <w:t>143</w:t>
            </w:r>
          </w:p>
        </w:tc>
        <w:tc>
          <w:tcPr>
            <w:tcW w:w="720" w:type="dxa"/>
            <w:tcBorders>
              <w:top w:val="single" w:sz="4" w:space="0" w:color="auto"/>
            </w:tcBorders>
            <w:vAlign w:val="bottom"/>
          </w:tcPr>
          <w:p w14:paraId="406177B6" w14:textId="77777777" w:rsidR="00384C43" w:rsidRPr="00C7345F" w:rsidRDefault="00384C43" w:rsidP="00F73F5C">
            <w:pPr>
              <w:pStyle w:val="TableText"/>
            </w:pPr>
            <w:r w:rsidRPr="00C7345F">
              <w:t>76</w:t>
            </w:r>
          </w:p>
        </w:tc>
        <w:tc>
          <w:tcPr>
            <w:tcW w:w="720" w:type="dxa"/>
            <w:tcBorders>
              <w:top w:val="single" w:sz="4" w:space="0" w:color="auto"/>
            </w:tcBorders>
            <w:vAlign w:val="bottom"/>
          </w:tcPr>
          <w:p w14:paraId="763A6AFD" w14:textId="77777777" w:rsidR="00384C43" w:rsidRPr="00C7345F" w:rsidRDefault="00384C43" w:rsidP="00F73F5C">
            <w:pPr>
              <w:pStyle w:val="TableText"/>
            </w:pPr>
            <w:r w:rsidRPr="00C7345F">
              <w:t>9</w:t>
            </w:r>
          </w:p>
        </w:tc>
        <w:tc>
          <w:tcPr>
            <w:tcW w:w="721" w:type="dxa"/>
            <w:tcBorders>
              <w:top w:val="single" w:sz="4" w:space="0" w:color="auto"/>
            </w:tcBorders>
            <w:vAlign w:val="bottom"/>
          </w:tcPr>
          <w:p w14:paraId="3A275F00" w14:textId="77777777" w:rsidR="00384C43" w:rsidRPr="00C7345F" w:rsidRDefault="00384C43" w:rsidP="00F73F5C">
            <w:pPr>
              <w:pStyle w:val="TableText"/>
            </w:pPr>
            <w:r w:rsidRPr="00C7345F">
              <w:t>16</w:t>
            </w:r>
          </w:p>
        </w:tc>
      </w:tr>
      <w:tr w:rsidR="00384C43" w:rsidRPr="00C7345F" w14:paraId="7AC72235" w14:textId="77777777" w:rsidTr="00F73F5C">
        <w:tc>
          <w:tcPr>
            <w:tcW w:w="4608" w:type="dxa"/>
          </w:tcPr>
          <w:p w14:paraId="721A75C6" w14:textId="77777777" w:rsidR="00384C43" w:rsidRPr="00C7345F" w:rsidRDefault="00384C43" w:rsidP="00F73F5C">
            <w:pPr>
              <w:pStyle w:val="TableText"/>
            </w:pPr>
            <w:r w:rsidRPr="00C7345F">
              <w:t>Not homeless</w:t>
            </w:r>
          </w:p>
        </w:tc>
        <w:tc>
          <w:tcPr>
            <w:tcW w:w="1152" w:type="dxa"/>
            <w:vAlign w:val="bottom"/>
          </w:tcPr>
          <w:p w14:paraId="7C252CAE" w14:textId="77777777" w:rsidR="00384C43" w:rsidRPr="00C7345F" w:rsidRDefault="00384C43" w:rsidP="00F73F5C">
            <w:pPr>
              <w:pStyle w:val="TableText"/>
              <w:rPr>
                <w:rFonts w:cs="Times New Roman"/>
              </w:rPr>
            </w:pPr>
            <w:r w:rsidRPr="00C7345F">
              <w:t>2,344</w:t>
            </w:r>
          </w:p>
        </w:tc>
        <w:tc>
          <w:tcPr>
            <w:tcW w:w="720" w:type="dxa"/>
            <w:vAlign w:val="bottom"/>
          </w:tcPr>
          <w:p w14:paraId="393003E0" w14:textId="77777777" w:rsidR="00384C43" w:rsidRPr="00C7345F" w:rsidRDefault="00384C43" w:rsidP="00F73F5C">
            <w:pPr>
              <w:pStyle w:val="TableText"/>
            </w:pPr>
            <w:r w:rsidRPr="00C7345F">
              <w:t>353</w:t>
            </w:r>
          </w:p>
        </w:tc>
        <w:tc>
          <w:tcPr>
            <w:tcW w:w="720" w:type="dxa"/>
            <w:vAlign w:val="bottom"/>
          </w:tcPr>
          <w:p w14:paraId="02117B2D" w14:textId="77777777" w:rsidR="00384C43" w:rsidRPr="00C7345F" w:rsidRDefault="00384C43" w:rsidP="00F73F5C">
            <w:pPr>
              <w:pStyle w:val="TableText"/>
            </w:pPr>
            <w:r w:rsidRPr="00C7345F">
              <w:t>167</w:t>
            </w:r>
          </w:p>
        </w:tc>
        <w:tc>
          <w:tcPr>
            <w:tcW w:w="720" w:type="dxa"/>
            <w:vAlign w:val="bottom"/>
          </w:tcPr>
          <w:p w14:paraId="73AF15CE" w14:textId="77777777" w:rsidR="00384C43" w:rsidRPr="00C7345F" w:rsidRDefault="00384C43" w:rsidP="00F73F5C">
            <w:pPr>
              <w:pStyle w:val="TableText"/>
            </w:pPr>
            <w:r w:rsidRPr="00C7345F">
              <w:t>51</w:t>
            </w:r>
          </w:p>
        </w:tc>
        <w:tc>
          <w:tcPr>
            <w:tcW w:w="720" w:type="dxa"/>
            <w:vAlign w:val="bottom"/>
          </w:tcPr>
          <w:p w14:paraId="1EE48357" w14:textId="77777777" w:rsidR="00384C43" w:rsidRPr="00C7345F" w:rsidRDefault="00384C43" w:rsidP="00F73F5C">
            <w:pPr>
              <w:pStyle w:val="TableText"/>
            </w:pPr>
            <w:r w:rsidRPr="00C7345F">
              <w:t>12</w:t>
            </w:r>
          </w:p>
        </w:tc>
        <w:tc>
          <w:tcPr>
            <w:tcW w:w="721" w:type="dxa"/>
            <w:vAlign w:val="bottom"/>
          </w:tcPr>
          <w:p w14:paraId="3F8F629E" w14:textId="77777777" w:rsidR="00384C43" w:rsidRPr="00C7345F" w:rsidRDefault="00384C43" w:rsidP="00F73F5C">
            <w:pPr>
              <w:pStyle w:val="TableText"/>
            </w:pPr>
            <w:r w:rsidRPr="00C7345F">
              <w:t>37</w:t>
            </w:r>
          </w:p>
        </w:tc>
      </w:tr>
    </w:tbl>
    <w:p w14:paraId="44785127" w14:textId="77777777" w:rsidR="00384C43" w:rsidRPr="00C7345F" w:rsidRDefault="00384C43" w:rsidP="00F73F5C">
      <w:pPr>
        <w:pStyle w:val="Caption"/>
        <w:pageBreakBefore/>
      </w:pPr>
      <w:bookmarkStart w:id="708" w:name="_Toc134621956"/>
      <w:r w:rsidRPr="00C7345F">
        <w:lastRenderedPageBreak/>
        <w:t>Table 4.D.</w:t>
      </w:r>
      <w:r w:rsidRPr="00C7345F">
        <w:fldChar w:fldCharType="begin"/>
      </w:r>
      <w:r w:rsidRPr="00C7345F">
        <w:instrText>SEQ Table_4.D. \* ARABIC</w:instrText>
      </w:r>
      <w:r w:rsidRPr="00C7345F">
        <w:fldChar w:fldCharType="separate"/>
      </w:r>
      <w:r w:rsidRPr="00C7345F">
        <w:t>6</w:t>
      </w:r>
      <w:r w:rsidRPr="00C7345F">
        <w:fldChar w:fldCharType="end"/>
      </w:r>
      <w:r w:rsidRPr="00C7345F">
        <w:t xml:space="preserve">  Demographic Summary for Grade Five—Oral Language Composite</w:t>
      </w:r>
      <w:bookmarkEnd w:id="708"/>
    </w:p>
    <w:tbl>
      <w:tblPr>
        <w:tblStyle w:val="TRs"/>
        <w:tblW w:w="4711" w:type="pct"/>
        <w:tblLook w:val="04A0" w:firstRow="1" w:lastRow="0" w:firstColumn="1" w:lastColumn="0" w:noHBand="0" w:noVBand="1"/>
        <w:tblDescription w:val="Demographic Summary for Grade Five—Oral Language Composite"/>
      </w:tblPr>
      <w:tblGrid>
        <w:gridCol w:w="4609"/>
        <w:gridCol w:w="1152"/>
        <w:gridCol w:w="720"/>
        <w:gridCol w:w="720"/>
        <w:gridCol w:w="720"/>
        <w:gridCol w:w="720"/>
        <w:gridCol w:w="721"/>
      </w:tblGrid>
      <w:tr w:rsidR="00384C43" w:rsidRPr="00C7345F" w14:paraId="6AADD690"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56CE0F6C" w14:textId="77777777" w:rsidR="00384C43" w:rsidRPr="00C7345F" w:rsidRDefault="00384C43" w:rsidP="00F73F5C">
            <w:pPr>
              <w:pStyle w:val="TableHead"/>
              <w:rPr>
                <w:noProof w:val="0"/>
              </w:rPr>
            </w:pPr>
            <w:r w:rsidRPr="00C7345F">
              <w:rPr>
                <w:noProof w:val="0"/>
              </w:rPr>
              <w:t>Student Group</w:t>
            </w:r>
          </w:p>
        </w:tc>
        <w:tc>
          <w:tcPr>
            <w:tcW w:w="1152" w:type="dxa"/>
            <w:textDirection w:val="btLr"/>
            <w:hideMark/>
          </w:tcPr>
          <w:p w14:paraId="3A327C4D"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hideMark/>
          </w:tcPr>
          <w:p w14:paraId="3DD75630"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hideMark/>
          </w:tcPr>
          <w:p w14:paraId="09123C78"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hideMark/>
          </w:tcPr>
          <w:p w14:paraId="1BA67095"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hideMark/>
          </w:tcPr>
          <w:p w14:paraId="5B39C551" w14:textId="77777777" w:rsidR="00384C43" w:rsidRPr="00C7345F" w:rsidRDefault="00384C43" w:rsidP="00F73F5C">
            <w:pPr>
              <w:pStyle w:val="TableHead"/>
              <w:ind w:left="72"/>
              <w:jc w:val="left"/>
              <w:rPr>
                <w:noProof w:val="0"/>
              </w:rPr>
            </w:pPr>
            <w:r w:rsidRPr="00C7345F">
              <w:rPr>
                <w:noProof w:val="0"/>
              </w:rPr>
              <w:t>Percent in Level 2</w:t>
            </w:r>
          </w:p>
        </w:tc>
        <w:tc>
          <w:tcPr>
            <w:tcW w:w="721" w:type="dxa"/>
            <w:textDirection w:val="btLr"/>
            <w:hideMark/>
          </w:tcPr>
          <w:p w14:paraId="52538F50"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675A1A46" w14:textId="77777777" w:rsidTr="00F73F5C">
        <w:tc>
          <w:tcPr>
            <w:tcW w:w="4608" w:type="dxa"/>
            <w:tcBorders>
              <w:top w:val="single" w:sz="4" w:space="0" w:color="auto"/>
              <w:bottom w:val="single" w:sz="4" w:space="0" w:color="auto"/>
            </w:tcBorders>
            <w:hideMark/>
          </w:tcPr>
          <w:p w14:paraId="2A0D3EBC" w14:textId="77777777" w:rsidR="00384C43" w:rsidRPr="00C7345F" w:rsidRDefault="00384C43" w:rsidP="00F73F5C">
            <w:pPr>
              <w:pStyle w:val="TableText"/>
              <w:rPr>
                <w:rFonts w:cs="Times New Roman"/>
              </w:rPr>
            </w:pPr>
            <w:r w:rsidRPr="00C7345F">
              <w:t>All</w:t>
            </w:r>
          </w:p>
        </w:tc>
        <w:tc>
          <w:tcPr>
            <w:tcW w:w="1152" w:type="dxa"/>
            <w:tcBorders>
              <w:top w:val="single" w:sz="4" w:space="0" w:color="auto"/>
              <w:bottom w:val="single" w:sz="4" w:space="0" w:color="auto"/>
            </w:tcBorders>
            <w:vAlign w:val="bottom"/>
          </w:tcPr>
          <w:p w14:paraId="592C85C4" w14:textId="77777777" w:rsidR="00384C43" w:rsidRPr="00C7345F" w:rsidRDefault="00384C43" w:rsidP="00F73F5C">
            <w:pPr>
              <w:pStyle w:val="TableText"/>
              <w:rPr>
                <w:rFonts w:cs="Times New Roman"/>
              </w:rPr>
            </w:pPr>
            <w:r w:rsidRPr="00C7345F">
              <w:t>2,245</w:t>
            </w:r>
          </w:p>
        </w:tc>
        <w:tc>
          <w:tcPr>
            <w:tcW w:w="720" w:type="dxa"/>
            <w:tcBorders>
              <w:top w:val="single" w:sz="4" w:space="0" w:color="auto"/>
              <w:bottom w:val="single" w:sz="4" w:space="0" w:color="auto"/>
            </w:tcBorders>
            <w:vAlign w:val="bottom"/>
            <w:hideMark/>
          </w:tcPr>
          <w:p w14:paraId="1C149762" w14:textId="77777777" w:rsidR="00384C43" w:rsidRPr="00C7345F" w:rsidRDefault="00384C43" w:rsidP="00F73F5C">
            <w:pPr>
              <w:pStyle w:val="TableText"/>
              <w:rPr>
                <w:rFonts w:cs="Times New Roman"/>
              </w:rPr>
            </w:pPr>
            <w:r w:rsidRPr="00C7345F">
              <w:t>359</w:t>
            </w:r>
          </w:p>
        </w:tc>
        <w:tc>
          <w:tcPr>
            <w:tcW w:w="720" w:type="dxa"/>
            <w:tcBorders>
              <w:top w:val="single" w:sz="4" w:space="0" w:color="auto"/>
              <w:bottom w:val="single" w:sz="4" w:space="0" w:color="auto"/>
            </w:tcBorders>
            <w:vAlign w:val="bottom"/>
            <w:hideMark/>
          </w:tcPr>
          <w:p w14:paraId="5D0042A5" w14:textId="77777777" w:rsidR="00384C43" w:rsidRPr="00C7345F" w:rsidRDefault="00384C43" w:rsidP="00F73F5C">
            <w:pPr>
              <w:pStyle w:val="TableText"/>
              <w:rPr>
                <w:rFonts w:cs="Times New Roman"/>
              </w:rPr>
            </w:pPr>
            <w:r w:rsidRPr="00C7345F">
              <w:t>171</w:t>
            </w:r>
          </w:p>
        </w:tc>
        <w:tc>
          <w:tcPr>
            <w:tcW w:w="720" w:type="dxa"/>
            <w:tcBorders>
              <w:top w:val="single" w:sz="4" w:space="0" w:color="auto"/>
              <w:bottom w:val="single" w:sz="4" w:space="0" w:color="auto"/>
            </w:tcBorders>
            <w:vAlign w:val="bottom"/>
            <w:hideMark/>
          </w:tcPr>
          <w:p w14:paraId="6E09AF0C" w14:textId="77777777" w:rsidR="00384C43" w:rsidRPr="00C7345F" w:rsidRDefault="00384C43" w:rsidP="00F73F5C">
            <w:pPr>
              <w:pStyle w:val="TableText"/>
              <w:rPr>
                <w:rFonts w:cs="Times New Roman"/>
              </w:rPr>
            </w:pPr>
            <w:r w:rsidRPr="00C7345F">
              <w:t>51</w:t>
            </w:r>
          </w:p>
        </w:tc>
        <w:tc>
          <w:tcPr>
            <w:tcW w:w="720" w:type="dxa"/>
            <w:tcBorders>
              <w:top w:val="single" w:sz="4" w:space="0" w:color="auto"/>
              <w:bottom w:val="single" w:sz="4" w:space="0" w:color="auto"/>
            </w:tcBorders>
            <w:vAlign w:val="bottom"/>
            <w:hideMark/>
          </w:tcPr>
          <w:p w14:paraId="048D49E9" w14:textId="77777777" w:rsidR="00384C43" w:rsidRPr="00C7345F" w:rsidRDefault="00384C43" w:rsidP="00F73F5C">
            <w:pPr>
              <w:pStyle w:val="TableText"/>
              <w:rPr>
                <w:rFonts w:cs="Times New Roman"/>
              </w:rPr>
            </w:pPr>
            <w:r w:rsidRPr="00C7345F">
              <w:t>11</w:t>
            </w:r>
          </w:p>
        </w:tc>
        <w:tc>
          <w:tcPr>
            <w:tcW w:w="721" w:type="dxa"/>
            <w:tcBorders>
              <w:top w:val="single" w:sz="4" w:space="0" w:color="auto"/>
              <w:bottom w:val="single" w:sz="4" w:space="0" w:color="auto"/>
            </w:tcBorders>
            <w:vAlign w:val="bottom"/>
            <w:hideMark/>
          </w:tcPr>
          <w:p w14:paraId="3B592E83" w14:textId="77777777" w:rsidR="00384C43" w:rsidRPr="00C7345F" w:rsidRDefault="00384C43" w:rsidP="00F73F5C">
            <w:pPr>
              <w:pStyle w:val="TableText"/>
              <w:rPr>
                <w:rFonts w:cs="Times New Roman"/>
              </w:rPr>
            </w:pPr>
            <w:r w:rsidRPr="00C7345F">
              <w:t>39</w:t>
            </w:r>
          </w:p>
        </w:tc>
      </w:tr>
      <w:tr w:rsidR="00384C43" w:rsidRPr="00C7345F" w14:paraId="03C5D61A" w14:textId="77777777" w:rsidTr="00F73F5C">
        <w:tc>
          <w:tcPr>
            <w:tcW w:w="4608" w:type="dxa"/>
            <w:tcBorders>
              <w:top w:val="single" w:sz="4" w:space="0" w:color="auto"/>
            </w:tcBorders>
            <w:hideMark/>
          </w:tcPr>
          <w:p w14:paraId="06AEE299" w14:textId="77777777" w:rsidR="00384C43" w:rsidRPr="00C7345F" w:rsidRDefault="00384C43" w:rsidP="00F73F5C">
            <w:pPr>
              <w:pStyle w:val="TableText"/>
              <w:rPr>
                <w:rFonts w:cs="Times New Roman"/>
              </w:rPr>
            </w:pPr>
            <w:r w:rsidRPr="00C7345F">
              <w:t>Male</w:t>
            </w:r>
          </w:p>
        </w:tc>
        <w:tc>
          <w:tcPr>
            <w:tcW w:w="1152" w:type="dxa"/>
            <w:tcBorders>
              <w:top w:val="single" w:sz="4" w:space="0" w:color="auto"/>
            </w:tcBorders>
            <w:vAlign w:val="bottom"/>
          </w:tcPr>
          <w:p w14:paraId="7E37C206" w14:textId="77777777" w:rsidR="00384C43" w:rsidRPr="00C7345F" w:rsidRDefault="00384C43" w:rsidP="00F73F5C">
            <w:pPr>
              <w:pStyle w:val="TableText"/>
              <w:rPr>
                <w:rFonts w:cs="Times New Roman"/>
              </w:rPr>
            </w:pPr>
            <w:r w:rsidRPr="00C7345F">
              <w:t>1,092</w:t>
            </w:r>
          </w:p>
        </w:tc>
        <w:tc>
          <w:tcPr>
            <w:tcW w:w="720" w:type="dxa"/>
            <w:tcBorders>
              <w:top w:val="single" w:sz="4" w:space="0" w:color="auto"/>
            </w:tcBorders>
            <w:vAlign w:val="bottom"/>
            <w:hideMark/>
          </w:tcPr>
          <w:p w14:paraId="3C1B5418" w14:textId="77777777" w:rsidR="00384C43" w:rsidRPr="00C7345F" w:rsidRDefault="00384C43" w:rsidP="00F73F5C">
            <w:pPr>
              <w:pStyle w:val="TableText"/>
              <w:rPr>
                <w:rFonts w:cs="Times New Roman"/>
              </w:rPr>
            </w:pPr>
            <w:r w:rsidRPr="00C7345F">
              <w:t>353</w:t>
            </w:r>
          </w:p>
        </w:tc>
        <w:tc>
          <w:tcPr>
            <w:tcW w:w="720" w:type="dxa"/>
            <w:tcBorders>
              <w:top w:val="single" w:sz="4" w:space="0" w:color="auto"/>
            </w:tcBorders>
            <w:vAlign w:val="bottom"/>
            <w:hideMark/>
          </w:tcPr>
          <w:p w14:paraId="7F75F68E" w14:textId="77777777" w:rsidR="00384C43" w:rsidRPr="00C7345F" w:rsidRDefault="00384C43" w:rsidP="00F73F5C">
            <w:pPr>
              <w:pStyle w:val="TableText"/>
              <w:rPr>
                <w:rFonts w:cs="Times New Roman"/>
              </w:rPr>
            </w:pPr>
            <w:r w:rsidRPr="00C7345F">
              <w:t>171</w:t>
            </w:r>
          </w:p>
        </w:tc>
        <w:tc>
          <w:tcPr>
            <w:tcW w:w="720" w:type="dxa"/>
            <w:tcBorders>
              <w:top w:val="single" w:sz="4" w:space="0" w:color="auto"/>
            </w:tcBorders>
            <w:vAlign w:val="bottom"/>
            <w:hideMark/>
          </w:tcPr>
          <w:p w14:paraId="6B809D9E" w14:textId="77777777" w:rsidR="00384C43" w:rsidRPr="00C7345F" w:rsidRDefault="00384C43" w:rsidP="00F73F5C">
            <w:pPr>
              <w:pStyle w:val="TableText"/>
              <w:rPr>
                <w:rFonts w:cs="Times New Roman"/>
              </w:rPr>
            </w:pPr>
            <w:r w:rsidRPr="00C7345F">
              <w:t>53</w:t>
            </w:r>
          </w:p>
        </w:tc>
        <w:tc>
          <w:tcPr>
            <w:tcW w:w="720" w:type="dxa"/>
            <w:tcBorders>
              <w:top w:val="single" w:sz="4" w:space="0" w:color="auto"/>
            </w:tcBorders>
            <w:vAlign w:val="bottom"/>
            <w:hideMark/>
          </w:tcPr>
          <w:p w14:paraId="402BB64D" w14:textId="77777777" w:rsidR="00384C43" w:rsidRPr="00C7345F" w:rsidRDefault="00384C43" w:rsidP="00F73F5C">
            <w:pPr>
              <w:pStyle w:val="TableText"/>
              <w:rPr>
                <w:rFonts w:cs="Times New Roman"/>
              </w:rPr>
            </w:pPr>
            <w:r w:rsidRPr="00C7345F">
              <w:t>10</w:t>
            </w:r>
          </w:p>
        </w:tc>
        <w:tc>
          <w:tcPr>
            <w:tcW w:w="721" w:type="dxa"/>
            <w:tcBorders>
              <w:top w:val="single" w:sz="4" w:space="0" w:color="auto"/>
            </w:tcBorders>
            <w:vAlign w:val="bottom"/>
            <w:hideMark/>
          </w:tcPr>
          <w:p w14:paraId="67FD8435" w14:textId="77777777" w:rsidR="00384C43" w:rsidRPr="00C7345F" w:rsidRDefault="00384C43" w:rsidP="00F73F5C">
            <w:pPr>
              <w:pStyle w:val="TableText"/>
              <w:rPr>
                <w:rFonts w:cs="Times New Roman"/>
              </w:rPr>
            </w:pPr>
            <w:r w:rsidRPr="00C7345F">
              <w:t>37</w:t>
            </w:r>
          </w:p>
        </w:tc>
      </w:tr>
      <w:tr w:rsidR="00384C43" w:rsidRPr="00C7345F" w14:paraId="3BFC66DC" w14:textId="77777777" w:rsidTr="00F73F5C">
        <w:tc>
          <w:tcPr>
            <w:tcW w:w="4608" w:type="dxa"/>
            <w:tcBorders>
              <w:bottom w:val="nil"/>
            </w:tcBorders>
            <w:hideMark/>
          </w:tcPr>
          <w:p w14:paraId="57B345B0" w14:textId="77777777" w:rsidR="00384C43" w:rsidRPr="00C7345F" w:rsidRDefault="00384C43" w:rsidP="00F73F5C">
            <w:pPr>
              <w:pStyle w:val="TableText"/>
              <w:rPr>
                <w:rFonts w:cs="Times New Roman"/>
              </w:rPr>
            </w:pPr>
            <w:r w:rsidRPr="00C7345F">
              <w:t>Female</w:t>
            </w:r>
          </w:p>
        </w:tc>
        <w:tc>
          <w:tcPr>
            <w:tcW w:w="1152" w:type="dxa"/>
            <w:tcBorders>
              <w:bottom w:val="nil"/>
            </w:tcBorders>
            <w:vAlign w:val="bottom"/>
          </w:tcPr>
          <w:p w14:paraId="13854B27" w14:textId="77777777" w:rsidR="00384C43" w:rsidRPr="00C7345F" w:rsidRDefault="00384C43" w:rsidP="00F73F5C">
            <w:pPr>
              <w:pStyle w:val="TableText"/>
              <w:rPr>
                <w:rFonts w:cs="Times New Roman"/>
              </w:rPr>
            </w:pPr>
            <w:r w:rsidRPr="00C7345F">
              <w:t>1,153</w:t>
            </w:r>
          </w:p>
        </w:tc>
        <w:tc>
          <w:tcPr>
            <w:tcW w:w="720" w:type="dxa"/>
            <w:tcBorders>
              <w:bottom w:val="nil"/>
            </w:tcBorders>
            <w:vAlign w:val="bottom"/>
            <w:hideMark/>
          </w:tcPr>
          <w:p w14:paraId="7BA0E551" w14:textId="77777777" w:rsidR="00384C43" w:rsidRPr="00C7345F" w:rsidRDefault="00384C43" w:rsidP="00F73F5C">
            <w:pPr>
              <w:pStyle w:val="TableText"/>
              <w:rPr>
                <w:rFonts w:cs="Times New Roman"/>
              </w:rPr>
            </w:pPr>
            <w:r w:rsidRPr="00C7345F">
              <w:t>365</w:t>
            </w:r>
          </w:p>
        </w:tc>
        <w:tc>
          <w:tcPr>
            <w:tcW w:w="720" w:type="dxa"/>
            <w:tcBorders>
              <w:bottom w:val="nil"/>
            </w:tcBorders>
            <w:vAlign w:val="bottom"/>
            <w:hideMark/>
          </w:tcPr>
          <w:p w14:paraId="668A3F92" w14:textId="77777777" w:rsidR="00384C43" w:rsidRPr="00C7345F" w:rsidRDefault="00384C43" w:rsidP="00F73F5C">
            <w:pPr>
              <w:pStyle w:val="TableText"/>
              <w:rPr>
                <w:rFonts w:cs="Times New Roman"/>
              </w:rPr>
            </w:pPr>
            <w:r w:rsidRPr="00C7345F">
              <w:t>172</w:t>
            </w:r>
          </w:p>
        </w:tc>
        <w:tc>
          <w:tcPr>
            <w:tcW w:w="720" w:type="dxa"/>
            <w:tcBorders>
              <w:bottom w:val="nil"/>
            </w:tcBorders>
            <w:vAlign w:val="bottom"/>
            <w:hideMark/>
          </w:tcPr>
          <w:p w14:paraId="60B5BAA6" w14:textId="77777777" w:rsidR="00384C43" w:rsidRPr="00C7345F" w:rsidRDefault="00384C43" w:rsidP="00F73F5C">
            <w:pPr>
              <w:pStyle w:val="TableText"/>
              <w:rPr>
                <w:rFonts w:cs="Times New Roman"/>
              </w:rPr>
            </w:pPr>
            <w:r w:rsidRPr="00C7345F">
              <w:t>49</w:t>
            </w:r>
          </w:p>
        </w:tc>
        <w:tc>
          <w:tcPr>
            <w:tcW w:w="720" w:type="dxa"/>
            <w:tcBorders>
              <w:bottom w:val="nil"/>
            </w:tcBorders>
            <w:vAlign w:val="bottom"/>
            <w:hideMark/>
          </w:tcPr>
          <w:p w14:paraId="36C660C0" w14:textId="77777777" w:rsidR="00384C43" w:rsidRPr="00C7345F" w:rsidRDefault="00384C43" w:rsidP="00F73F5C">
            <w:pPr>
              <w:pStyle w:val="TableText"/>
              <w:rPr>
                <w:rFonts w:cs="Times New Roman"/>
              </w:rPr>
            </w:pPr>
            <w:r w:rsidRPr="00C7345F">
              <w:t>11</w:t>
            </w:r>
          </w:p>
        </w:tc>
        <w:tc>
          <w:tcPr>
            <w:tcW w:w="721" w:type="dxa"/>
            <w:tcBorders>
              <w:bottom w:val="nil"/>
            </w:tcBorders>
            <w:vAlign w:val="bottom"/>
            <w:hideMark/>
          </w:tcPr>
          <w:p w14:paraId="737A758C" w14:textId="77777777" w:rsidR="00384C43" w:rsidRPr="00C7345F" w:rsidRDefault="00384C43" w:rsidP="00F73F5C">
            <w:pPr>
              <w:pStyle w:val="TableText"/>
              <w:rPr>
                <w:rFonts w:cs="Times New Roman"/>
              </w:rPr>
            </w:pPr>
            <w:r w:rsidRPr="00C7345F">
              <w:t>40</w:t>
            </w:r>
          </w:p>
        </w:tc>
      </w:tr>
      <w:tr w:rsidR="00384C43" w:rsidRPr="00C7345F" w14:paraId="536041B3" w14:textId="77777777" w:rsidTr="00F73F5C">
        <w:tc>
          <w:tcPr>
            <w:tcW w:w="4608" w:type="dxa"/>
            <w:tcBorders>
              <w:top w:val="nil"/>
              <w:bottom w:val="single" w:sz="4" w:space="0" w:color="auto"/>
            </w:tcBorders>
          </w:tcPr>
          <w:p w14:paraId="5D02C815" w14:textId="77777777" w:rsidR="00384C43" w:rsidRPr="00C7345F" w:rsidRDefault="00384C43" w:rsidP="00F73F5C">
            <w:pPr>
              <w:pStyle w:val="TableText"/>
            </w:pPr>
            <w:r w:rsidRPr="00C7345F">
              <w:t>Nonbinary</w:t>
            </w:r>
          </w:p>
        </w:tc>
        <w:tc>
          <w:tcPr>
            <w:tcW w:w="1152" w:type="dxa"/>
            <w:tcBorders>
              <w:top w:val="nil"/>
              <w:bottom w:val="single" w:sz="4" w:space="0" w:color="auto"/>
            </w:tcBorders>
            <w:vAlign w:val="bottom"/>
          </w:tcPr>
          <w:p w14:paraId="4EC2B661" w14:textId="77777777" w:rsidR="00384C43" w:rsidRPr="00C7345F" w:rsidRDefault="00384C43" w:rsidP="00F73F5C">
            <w:pPr>
              <w:pStyle w:val="TableText"/>
              <w:rPr>
                <w:rFonts w:cs="Times New Roman"/>
              </w:rPr>
            </w:pPr>
            <w:r w:rsidRPr="00C7345F">
              <w:t>0</w:t>
            </w:r>
          </w:p>
        </w:tc>
        <w:tc>
          <w:tcPr>
            <w:tcW w:w="720" w:type="dxa"/>
            <w:tcBorders>
              <w:top w:val="nil"/>
              <w:bottom w:val="single" w:sz="4" w:space="0" w:color="auto"/>
            </w:tcBorders>
            <w:vAlign w:val="bottom"/>
          </w:tcPr>
          <w:p w14:paraId="1EDB7E88"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6591F255"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B0A994C"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50A7BA19" w14:textId="77777777" w:rsidR="00384C43" w:rsidRPr="00C7345F" w:rsidRDefault="00384C43" w:rsidP="00F73F5C">
            <w:pPr>
              <w:pStyle w:val="TableText"/>
            </w:pPr>
            <w:r w:rsidRPr="00C7345F">
              <w:t>N/A</w:t>
            </w:r>
          </w:p>
        </w:tc>
        <w:tc>
          <w:tcPr>
            <w:tcW w:w="721" w:type="dxa"/>
            <w:tcBorders>
              <w:top w:val="nil"/>
              <w:bottom w:val="single" w:sz="4" w:space="0" w:color="auto"/>
            </w:tcBorders>
            <w:vAlign w:val="bottom"/>
          </w:tcPr>
          <w:p w14:paraId="4D9B217B" w14:textId="77777777" w:rsidR="00384C43" w:rsidRPr="00C7345F" w:rsidRDefault="00384C43" w:rsidP="00F73F5C">
            <w:pPr>
              <w:pStyle w:val="TableText"/>
            </w:pPr>
            <w:r w:rsidRPr="00C7345F">
              <w:t>N/A</w:t>
            </w:r>
          </w:p>
        </w:tc>
      </w:tr>
      <w:tr w:rsidR="00384C43" w:rsidRPr="00C7345F" w14:paraId="2353C603" w14:textId="77777777" w:rsidTr="00F73F5C">
        <w:tc>
          <w:tcPr>
            <w:tcW w:w="4608" w:type="dxa"/>
            <w:tcBorders>
              <w:top w:val="single" w:sz="4" w:space="0" w:color="auto"/>
            </w:tcBorders>
            <w:hideMark/>
          </w:tcPr>
          <w:p w14:paraId="2EC55DF3" w14:textId="77777777" w:rsidR="00384C43" w:rsidRPr="00C7345F" w:rsidRDefault="00384C43" w:rsidP="00F73F5C">
            <w:pPr>
              <w:pStyle w:val="TableText"/>
              <w:rPr>
                <w:rFonts w:cs="Times New Roman"/>
              </w:rPr>
            </w:pPr>
            <w:r w:rsidRPr="00C7345F">
              <w:t>American Indian or Alaska Native</w:t>
            </w:r>
          </w:p>
        </w:tc>
        <w:tc>
          <w:tcPr>
            <w:tcW w:w="1152" w:type="dxa"/>
            <w:tcBorders>
              <w:top w:val="single" w:sz="4" w:space="0" w:color="auto"/>
            </w:tcBorders>
            <w:vAlign w:val="bottom"/>
          </w:tcPr>
          <w:p w14:paraId="64B1F8A9" w14:textId="77777777" w:rsidR="00384C43" w:rsidRPr="00C7345F" w:rsidRDefault="00384C43" w:rsidP="00F73F5C">
            <w:pPr>
              <w:pStyle w:val="TableText"/>
              <w:rPr>
                <w:rFonts w:cs="Times New Roman"/>
              </w:rPr>
            </w:pPr>
            <w:r w:rsidRPr="00C7345F">
              <w:t>3</w:t>
            </w:r>
          </w:p>
        </w:tc>
        <w:tc>
          <w:tcPr>
            <w:tcW w:w="720" w:type="dxa"/>
            <w:tcBorders>
              <w:top w:val="single" w:sz="4" w:space="0" w:color="auto"/>
            </w:tcBorders>
            <w:vAlign w:val="bottom"/>
            <w:hideMark/>
          </w:tcPr>
          <w:p w14:paraId="1A9D4CE1"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1F9B1348"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1B3F65D5"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6A326A74" w14:textId="77777777" w:rsidR="00384C43" w:rsidRPr="00C7345F" w:rsidRDefault="00384C43" w:rsidP="00F73F5C">
            <w:pPr>
              <w:pStyle w:val="TableText"/>
              <w:rPr>
                <w:rFonts w:cs="Times New Roman"/>
              </w:rPr>
            </w:pPr>
            <w:r w:rsidRPr="00C7345F">
              <w:t>N/A</w:t>
            </w:r>
          </w:p>
        </w:tc>
        <w:tc>
          <w:tcPr>
            <w:tcW w:w="721" w:type="dxa"/>
            <w:tcBorders>
              <w:top w:val="single" w:sz="4" w:space="0" w:color="auto"/>
            </w:tcBorders>
            <w:vAlign w:val="bottom"/>
            <w:hideMark/>
          </w:tcPr>
          <w:p w14:paraId="2B2AC852" w14:textId="77777777" w:rsidR="00384C43" w:rsidRPr="00C7345F" w:rsidRDefault="00384C43" w:rsidP="00F73F5C">
            <w:pPr>
              <w:pStyle w:val="TableText"/>
              <w:rPr>
                <w:rFonts w:cs="Times New Roman"/>
              </w:rPr>
            </w:pPr>
            <w:r w:rsidRPr="00C7345F">
              <w:t>N/A</w:t>
            </w:r>
          </w:p>
        </w:tc>
      </w:tr>
      <w:tr w:rsidR="00384C43" w:rsidRPr="00C7345F" w14:paraId="004F59D8" w14:textId="77777777" w:rsidTr="00F73F5C">
        <w:tc>
          <w:tcPr>
            <w:tcW w:w="4608" w:type="dxa"/>
            <w:hideMark/>
          </w:tcPr>
          <w:p w14:paraId="5FE01ADC" w14:textId="77777777" w:rsidR="00384C43" w:rsidRPr="00C7345F" w:rsidRDefault="00384C43" w:rsidP="00F73F5C">
            <w:pPr>
              <w:pStyle w:val="TableText"/>
              <w:rPr>
                <w:rFonts w:cs="Times New Roman"/>
              </w:rPr>
            </w:pPr>
            <w:r w:rsidRPr="00C7345F">
              <w:t>Asian</w:t>
            </w:r>
          </w:p>
        </w:tc>
        <w:tc>
          <w:tcPr>
            <w:tcW w:w="1152" w:type="dxa"/>
            <w:vAlign w:val="bottom"/>
          </w:tcPr>
          <w:p w14:paraId="3373457C" w14:textId="77777777" w:rsidR="00384C43" w:rsidRPr="00C7345F" w:rsidRDefault="00384C43" w:rsidP="00F73F5C">
            <w:pPr>
              <w:pStyle w:val="TableText"/>
              <w:rPr>
                <w:rFonts w:cs="Times New Roman"/>
              </w:rPr>
            </w:pPr>
            <w:r w:rsidRPr="00C7345F">
              <w:t>607</w:t>
            </w:r>
          </w:p>
        </w:tc>
        <w:tc>
          <w:tcPr>
            <w:tcW w:w="720" w:type="dxa"/>
            <w:vAlign w:val="bottom"/>
            <w:hideMark/>
          </w:tcPr>
          <w:p w14:paraId="683D7E89" w14:textId="77777777" w:rsidR="00384C43" w:rsidRPr="00C7345F" w:rsidRDefault="00384C43" w:rsidP="00F73F5C">
            <w:pPr>
              <w:pStyle w:val="TableText"/>
              <w:rPr>
                <w:rFonts w:cs="Times New Roman"/>
              </w:rPr>
            </w:pPr>
            <w:r w:rsidRPr="00C7345F">
              <w:t>414</w:t>
            </w:r>
          </w:p>
        </w:tc>
        <w:tc>
          <w:tcPr>
            <w:tcW w:w="720" w:type="dxa"/>
            <w:vAlign w:val="bottom"/>
            <w:hideMark/>
          </w:tcPr>
          <w:p w14:paraId="1A2C3B78" w14:textId="77777777" w:rsidR="00384C43" w:rsidRPr="00C7345F" w:rsidRDefault="00384C43" w:rsidP="00F73F5C">
            <w:pPr>
              <w:pStyle w:val="TableText"/>
              <w:rPr>
                <w:rFonts w:cs="Times New Roman"/>
              </w:rPr>
            </w:pPr>
            <w:r w:rsidRPr="00C7345F">
              <w:t>163</w:t>
            </w:r>
          </w:p>
        </w:tc>
        <w:tc>
          <w:tcPr>
            <w:tcW w:w="720" w:type="dxa"/>
            <w:vAlign w:val="bottom"/>
            <w:hideMark/>
          </w:tcPr>
          <w:p w14:paraId="2DF21B13" w14:textId="77777777" w:rsidR="00384C43" w:rsidRPr="00C7345F" w:rsidRDefault="00384C43" w:rsidP="00F73F5C">
            <w:pPr>
              <w:pStyle w:val="TableText"/>
              <w:rPr>
                <w:rFonts w:cs="Times New Roman"/>
              </w:rPr>
            </w:pPr>
            <w:r w:rsidRPr="00C7345F">
              <w:t>39</w:t>
            </w:r>
          </w:p>
        </w:tc>
        <w:tc>
          <w:tcPr>
            <w:tcW w:w="720" w:type="dxa"/>
            <w:vAlign w:val="bottom"/>
            <w:hideMark/>
          </w:tcPr>
          <w:p w14:paraId="3C056F62" w14:textId="77777777" w:rsidR="00384C43" w:rsidRPr="00C7345F" w:rsidRDefault="00384C43" w:rsidP="00F73F5C">
            <w:pPr>
              <w:pStyle w:val="TableText"/>
              <w:rPr>
                <w:rFonts w:cs="Times New Roman"/>
              </w:rPr>
            </w:pPr>
            <w:r w:rsidRPr="00C7345F">
              <w:t>11</w:t>
            </w:r>
          </w:p>
        </w:tc>
        <w:tc>
          <w:tcPr>
            <w:tcW w:w="721" w:type="dxa"/>
            <w:vAlign w:val="bottom"/>
            <w:hideMark/>
          </w:tcPr>
          <w:p w14:paraId="378EE762" w14:textId="77777777" w:rsidR="00384C43" w:rsidRPr="00C7345F" w:rsidRDefault="00384C43" w:rsidP="00F73F5C">
            <w:pPr>
              <w:pStyle w:val="TableText"/>
              <w:rPr>
                <w:rFonts w:cs="Times New Roman"/>
              </w:rPr>
            </w:pPr>
            <w:r w:rsidRPr="00C7345F">
              <w:t>50</w:t>
            </w:r>
          </w:p>
        </w:tc>
      </w:tr>
      <w:tr w:rsidR="00384C43" w:rsidRPr="00C7345F" w14:paraId="586ADB4C" w14:textId="77777777" w:rsidTr="00F73F5C">
        <w:tc>
          <w:tcPr>
            <w:tcW w:w="4608" w:type="dxa"/>
            <w:hideMark/>
          </w:tcPr>
          <w:p w14:paraId="7F3672A1"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66D88F69" w14:textId="77777777" w:rsidR="00384C43" w:rsidRPr="00C7345F" w:rsidRDefault="00384C43" w:rsidP="00F73F5C">
            <w:pPr>
              <w:pStyle w:val="TableText"/>
              <w:rPr>
                <w:rFonts w:cs="Times New Roman"/>
              </w:rPr>
            </w:pPr>
            <w:r w:rsidRPr="00C7345F">
              <w:t>16</w:t>
            </w:r>
          </w:p>
        </w:tc>
        <w:tc>
          <w:tcPr>
            <w:tcW w:w="720" w:type="dxa"/>
            <w:vAlign w:val="bottom"/>
            <w:hideMark/>
          </w:tcPr>
          <w:p w14:paraId="1D02A037" w14:textId="77777777" w:rsidR="00384C43" w:rsidRPr="00C7345F" w:rsidRDefault="00384C43" w:rsidP="00F73F5C">
            <w:pPr>
              <w:pStyle w:val="TableText"/>
              <w:rPr>
                <w:rFonts w:cs="Times New Roman"/>
              </w:rPr>
            </w:pPr>
            <w:r w:rsidRPr="00C7345F">
              <w:t>444</w:t>
            </w:r>
          </w:p>
        </w:tc>
        <w:tc>
          <w:tcPr>
            <w:tcW w:w="720" w:type="dxa"/>
            <w:vAlign w:val="bottom"/>
            <w:hideMark/>
          </w:tcPr>
          <w:p w14:paraId="08C91522" w14:textId="77777777" w:rsidR="00384C43" w:rsidRPr="00C7345F" w:rsidRDefault="00384C43" w:rsidP="00F73F5C">
            <w:pPr>
              <w:pStyle w:val="TableText"/>
              <w:rPr>
                <w:rFonts w:cs="Times New Roman"/>
              </w:rPr>
            </w:pPr>
            <w:r w:rsidRPr="00C7345F">
              <w:t>151</w:t>
            </w:r>
          </w:p>
        </w:tc>
        <w:tc>
          <w:tcPr>
            <w:tcW w:w="720" w:type="dxa"/>
            <w:vAlign w:val="bottom"/>
            <w:hideMark/>
          </w:tcPr>
          <w:p w14:paraId="253C60D7" w14:textId="77777777" w:rsidR="00384C43" w:rsidRPr="00C7345F" w:rsidRDefault="00384C43" w:rsidP="00F73F5C">
            <w:pPr>
              <w:pStyle w:val="TableText"/>
              <w:rPr>
                <w:rFonts w:cs="Times New Roman"/>
              </w:rPr>
            </w:pPr>
            <w:r w:rsidRPr="00C7345F">
              <w:t>31</w:t>
            </w:r>
          </w:p>
        </w:tc>
        <w:tc>
          <w:tcPr>
            <w:tcW w:w="720" w:type="dxa"/>
            <w:vAlign w:val="bottom"/>
            <w:hideMark/>
          </w:tcPr>
          <w:p w14:paraId="185BE762" w14:textId="77777777" w:rsidR="00384C43" w:rsidRPr="00C7345F" w:rsidRDefault="00384C43" w:rsidP="00F73F5C">
            <w:pPr>
              <w:pStyle w:val="TableText"/>
              <w:rPr>
                <w:rFonts w:cs="Times New Roman"/>
              </w:rPr>
            </w:pPr>
            <w:r w:rsidRPr="00C7345F">
              <w:t>13</w:t>
            </w:r>
          </w:p>
        </w:tc>
        <w:tc>
          <w:tcPr>
            <w:tcW w:w="721" w:type="dxa"/>
            <w:vAlign w:val="bottom"/>
            <w:hideMark/>
          </w:tcPr>
          <w:p w14:paraId="18C854D3" w14:textId="77777777" w:rsidR="00384C43" w:rsidRPr="00C7345F" w:rsidRDefault="00384C43" w:rsidP="00F73F5C">
            <w:pPr>
              <w:pStyle w:val="TableText"/>
              <w:rPr>
                <w:rFonts w:cs="Times New Roman"/>
              </w:rPr>
            </w:pPr>
            <w:r w:rsidRPr="00C7345F">
              <w:t>56</w:t>
            </w:r>
          </w:p>
        </w:tc>
      </w:tr>
      <w:tr w:rsidR="00384C43" w:rsidRPr="00C7345F" w14:paraId="32DCAF87" w14:textId="77777777" w:rsidTr="00F73F5C">
        <w:tc>
          <w:tcPr>
            <w:tcW w:w="4608" w:type="dxa"/>
            <w:hideMark/>
          </w:tcPr>
          <w:p w14:paraId="166BD8BD" w14:textId="77777777" w:rsidR="00384C43" w:rsidRPr="00C7345F" w:rsidRDefault="00384C43" w:rsidP="00F73F5C">
            <w:pPr>
              <w:pStyle w:val="TableText"/>
              <w:rPr>
                <w:rFonts w:cs="Times New Roman"/>
              </w:rPr>
            </w:pPr>
            <w:r w:rsidRPr="00C7345F">
              <w:t>Filipino</w:t>
            </w:r>
          </w:p>
        </w:tc>
        <w:tc>
          <w:tcPr>
            <w:tcW w:w="1152" w:type="dxa"/>
            <w:vAlign w:val="bottom"/>
          </w:tcPr>
          <w:p w14:paraId="4266943D" w14:textId="77777777" w:rsidR="00384C43" w:rsidRPr="00C7345F" w:rsidRDefault="00384C43" w:rsidP="00F73F5C">
            <w:pPr>
              <w:pStyle w:val="TableText"/>
              <w:rPr>
                <w:rFonts w:cs="Times New Roman"/>
              </w:rPr>
            </w:pPr>
            <w:r w:rsidRPr="00C7345F">
              <w:t>66</w:t>
            </w:r>
          </w:p>
        </w:tc>
        <w:tc>
          <w:tcPr>
            <w:tcW w:w="720" w:type="dxa"/>
            <w:vAlign w:val="bottom"/>
            <w:hideMark/>
          </w:tcPr>
          <w:p w14:paraId="7451D03C" w14:textId="77777777" w:rsidR="00384C43" w:rsidRPr="00C7345F" w:rsidRDefault="00384C43" w:rsidP="00F73F5C">
            <w:pPr>
              <w:pStyle w:val="TableText"/>
              <w:rPr>
                <w:rFonts w:cs="Times New Roman"/>
              </w:rPr>
            </w:pPr>
            <w:r w:rsidRPr="00C7345F">
              <w:t>471</w:t>
            </w:r>
          </w:p>
        </w:tc>
        <w:tc>
          <w:tcPr>
            <w:tcW w:w="720" w:type="dxa"/>
            <w:vAlign w:val="bottom"/>
            <w:hideMark/>
          </w:tcPr>
          <w:p w14:paraId="01AE731B" w14:textId="77777777" w:rsidR="00384C43" w:rsidRPr="00C7345F" w:rsidRDefault="00384C43" w:rsidP="00F73F5C">
            <w:pPr>
              <w:pStyle w:val="TableText"/>
              <w:rPr>
                <w:rFonts w:cs="Times New Roman"/>
              </w:rPr>
            </w:pPr>
            <w:r w:rsidRPr="00C7345F">
              <w:t>95</w:t>
            </w:r>
          </w:p>
        </w:tc>
        <w:tc>
          <w:tcPr>
            <w:tcW w:w="720" w:type="dxa"/>
            <w:vAlign w:val="bottom"/>
            <w:hideMark/>
          </w:tcPr>
          <w:p w14:paraId="1C82761A" w14:textId="77777777" w:rsidR="00384C43" w:rsidRPr="00C7345F" w:rsidRDefault="00384C43" w:rsidP="00F73F5C">
            <w:pPr>
              <w:pStyle w:val="TableText"/>
              <w:rPr>
                <w:rFonts w:cs="Times New Roman"/>
              </w:rPr>
            </w:pPr>
            <w:r w:rsidRPr="00C7345F">
              <w:t>18</w:t>
            </w:r>
          </w:p>
        </w:tc>
        <w:tc>
          <w:tcPr>
            <w:tcW w:w="720" w:type="dxa"/>
            <w:vAlign w:val="bottom"/>
            <w:hideMark/>
          </w:tcPr>
          <w:p w14:paraId="53F98C21" w14:textId="77777777" w:rsidR="00384C43" w:rsidRPr="00C7345F" w:rsidRDefault="00384C43" w:rsidP="00F73F5C">
            <w:pPr>
              <w:pStyle w:val="TableText"/>
              <w:rPr>
                <w:rFonts w:cs="Times New Roman"/>
              </w:rPr>
            </w:pPr>
            <w:r w:rsidRPr="00C7345F">
              <w:t>23</w:t>
            </w:r>
          </w:p>
        </w:tc>
        <w:tc>
          <w:tcPr>
            <w:tcW w:w="721" w:type="dxa"/>
            <w:vAlign w:val="bottom"/>
            <w:hideMark/>
          </w:tcPr>
          <w:p w14:paraId="27819FD0" w14:textId="77777777" w:rsidR="00384C43" w:rsidRPr="00C7345F" w:rsidRDefault="00384C43" w:rsidP="00F73F5C">
            <w:pPr>
              <w:pStyle w:val="TableText"/>
              <w:rPr>
                <w:rFonts w:cs="Times New Roman"/>
              </w:rPr>
            </w:pPr>
            <w:r w:rsidRPr="00C7345F">
              <w:t>59</w:t>
            </w:r>
          </w:p>
        </w:tc>
      </w:tr>
      <w:tr w:rsidR="00384C43" w:rsidRPr="00C7345F" w14:paraId="4050B053" w14:textId="77777777" w:rsidTr="00F73F5C">
        <w:tc>
          <w:tcPr>
            <w:tcW w:w="4608" w:type="dxa"/>
            <w:hideMark/>
          </w:tcPr>
          <w:p w14:paraId="57469406" w14:textId="77777777" w:rsidR="00384C43" w:rsidRPr="00C7345F" w:rsidRDefault="00384C43" w:rsidP="00F73F5C">
            <w:pPr>
              <w:pStyle w:val="TableText"/>
              <w:rPr>
                <w:rFonts w:cs="Times New Roman"/>
              </w:rPr>
            </w:pPr>
            <w:r w:rsidRPr="00C7345F">
              <w:t>Hispanic or Latino</w:t>
            </w:r>
          </w:p>
        </w:tc>
        <w:tc>
          <w:tcPr>
            <w:tcW w:w="1152" w:type="dxa"/>
            <w:vAlign w:val="bottom"/>
          </w:tcPr>
          <w:p w14:paraId="49A99D0B" w14:textId="77777777" w:rsidR="00384C43" w:rsidRPr="00C7345F" w:rsidRDefault="00384C43" w:rsidP="00F73F5C">
            <w:pPr>
              <w:pStyle w:val="TableText"/>
              <w:rPr>
                <w:rFonts w:cs="Times New Roman"/>
              </w:rPr>
            </w:pPr>
            <w:r w:rsidRPr="00C7345F">
              <w:t>1,200</w:t>
            </w:r>
          </w:p>
        </w:tc>
        <w:tc>
          <w:tcPr>
            <w:tcW w:w="720" w:type="dxa"/>
            <w:vAlign w:val="bottom"/>
            <w:hideMark/>
          </w:tcPr>
          <w:p w14:paraId="0AFA9A4C" w14:textId="77777777" w:rsidR="00384C43" w:rsidRPr="00C7345F" w:rsidRDefault="00384C43" w:rsidP="00F73F5C">
            <w:pPr>
              <w:pStyle w:val="TableText"/>
              <w:rPr>
                <w:rFonts w:cs="Times New Roman"/>
              </w:rPr>
            </w:pPr>
            <w:r w:rsidRPr="00C7345F">
              <w:t>313</w:t>
            </w:r>
          </w:p>
        </w:tc>
        <w:tc>
          <w:tcPr>
            <w:tcW w:w="720" w:type="dxa"/>
            <w:vAlign w:val="bottom"/>
            <w:hideMark/>
          </w:tcPr>
          <w:p w14:paraId="4AFE0D48" w14:textId="77777777" w:rsidR="00384C43" w:rsidRPr="00C7345F" w:rsidRDefault="00384C43" w:rsidP="00F73F5C">
            <w:pPr>
              <w:pStyle w:val="TableText"/>
              <w:rPr>
                <w:rFonts w:cs="Times New Roman"/>
              </w:rPr>
            </w:pPr>
            <w:r w:rsidRPr="00C7345F">
              <w:t>168</w:t>
            </w:r>
          </w:p>
        </w:tc>
        <w:tc>
          <w:tcPr>
            <w:tcW w:w="720" w:type="dxa"/>
            <w:vAlign w:val="bottom"/>
            <w:hideMark/>
          </w:tcPr>
          <w:p w14:paraId="0F505B6D" w14:textId="77777777" w:rsidR="00384C43" w:rsidRPr="00C7345F" w:rsidRDefault="00384C43" w:rsidP="00F73F5C">
            <w:pPr>
              <w:pStyle w:val="TableText"/>
              <w:rPr>
                <w:rFonts w:cs="Times New Roman"/>
              </w:rPr>
            </w:pPr>
            <w:r w:rsidRPr="00C7345F">
              <w:t>62</w:t>
            </w:r>
          </w:p>
        </w:tc>
        <w:tc>
          <w:tcPr>
            <w:tcW w:w="720" w:type="dxa"/>
            <w:vAlign w:val="bottom"/>
            <w:hideMark/>
          </w:tcPr>
          <w:p w14:paraId="18D01707" w14:textId="77777777" w:rsidR="00384C43" w:rsidRPr="00C7345F" w:rsidRDefault="00384C43" w:rsidP="00F73F5C">
            <w:pPr>
              <w:pStyle w:val="TableText"/>
              <w:rPr>
                <w:rFonts w:cs="Times New Roman"/>
              </w:rPr>
            </w:pPr>
            <w:r w:rsidRPr="00C7345F">
              <w:t>9</w:t>
            </w:r>
          </w:p>
        </w:tc>
        <w:tc>
          <w:tcPr>
            <w:tcW w:w="721" w:type="dxa"/>
            <w:vAlign w:val="bottom"/>
            <w:hideMark/>
          </w:tcPr>
          <w:p w14:paraId="02102464" w14:textId="77777777" w:rsidR="00384C43" w:rsidRPr="00C7345F" w:rsidRDefault="00384C43" w:rsidP="00F73F5C">
            <w:pPr>
              <w:pStyle w:val="TableText"/>
              <w:rPr>
                <w:rFonts w:cs="Times New Roman"/>
              </w:rPr>
            </w:pPr>
            <w:r w:rsidRPr="00C7345F">
              <w:t>30</w:t>
            </w:r>
          </w:p>
        </w:tc>
      </w:tr>
      <w:tr w:rsidR="00384C43" w:rsidRPr="00C7345F" w14:paraId="6632C4F6" w14:textId="77777777" w:rsidTr="00F73F5C">
        <w:tc>
          <w:tcPr>
            <w:tcW w:w="4608" w:type="dxa"/>
            <w:hideMark/>
          </w:tcPr>
          <w:p w14:paraId="72892922"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12FBEB0D" w14:textId="77777777" w:rsidR="00384C43" w:rsidRPr="00C7345F" w:rsidRDefault="00384C43" w:rsidP="00F73F5C">
            <w:pPr>
              <w:pStyle w:val="TableText"/>
              <w:rPr>
                <w:rFonts w:cs="Times New Roman"/>
              </w:rPr>
            </w:pPr>
            <w:r w:rsidRPr="00C7345F">
              <w:t>26</w:t>
            </w:r>
          </w:p>
        </w:tc>
        <w:tc>
          <w:tcPr>
            <w:tcW w:w="720" w:type="dxa"/>
            <w:vAlign w:val="bottom"/>
            <w:hideMark/>
          </w:tcPr>
          <w:p w14:paraId="65750233" w14:textId="77777777" w:rsidR="00384C43" w:rsidRPr="00C7345F" w:rsidRDefault="00384C43" w:rsidP="00F73F5C">
            <w:pPr>
              <w:pStyle w:val="TableText"/>
              <w:rPr>
                <w:rFonts w:cs="Times New Roman"/>
              </w:rPr>
            </w:pPr>
            <w:r w:rsidRPr="00C7345F">
              <w:t>426</w:t>
            </w:r>
          </w:p>
        </w:tc>
        <w:tc>
          <w:tcPr>
            <w:tcW w:w="720" w:type="dxa"/>
            <w:vAlign w:val="bottom"/>
            <w:hideMark/>
          </w:tcPr>
          <w:p w14:paraId="54E24C5F" w14:textId="77777777" w:rsidR="00384C43" w:rsidRPr="00C7345F" w:rsidRDefault="00384C43" w:rsidP="00F73F5C">
            <w:pPr>
              <w:pStyle w:val="TableText"/>
              <w:rPr>
                <w:rFonts w:cs="Times New Roman"/>
              </w:rPr>
            </w:pPr>
            <w:r w:rsidRPr="00C7345F">
              <w:t>142</w:t>
            </w:r>
          </w:p>
        </w:tc>
        <w:tc>
          <w:tcPr>
            <w:tcW w:w="720" w:type="dxa"/>
            <w:vAlign w:val="bottom"/>
            <w:hideMark/>
          </w:tcPr>
          <w:p w14:paraId="0898BD4B" w14:textId="77777777" w:rsidR="00384C43" w:rsidRPr="00C7345F" w:rsidRDefault="00384C43" w:rsidP="00F73F5C">
            <w:pPr>
              <w:pStyle w:val="TableText"/>
              <w:rPr>
                <w:rFonts w:cs="Times New Roman"/>
              </w:rPr>
            </w:pPr>
            <w:r w:rsidRPr="00C7345F">
              <w:t>31</w:t>
            </w:r>
          </w:p>
        </w:tc>
        <w:tc>
          <w:tcPr>
            <w:tcW w:w="720" w:type="dxa"/>
            <w:vAlign w:val="bottom"/>
            <w:hideMark/>
          </w:tcPr>
          <w:p w14:paraId="66A2A57C" w14:textId="77777777" w:rsidR="00384C43" w:rsidRPr="00C7345F" w:rsidRDefault="00384C43" w:rsidP="00F73F5C">
            <w:pPr>
              <w:pStyle w:val="TableText"/>
              <w:rPr>
                <w:rFonts w:cs="Times New Roman"/>
              </w:rPr>
            </w:pPr>
            <w:r w:rsidRPr="00C7345F">
              <w:t>15</w:t>
            </w:r>
          </w:p>
        </w:tc>
        <w:tc>
          <w:tcPr>
            <w:tcW w:w="721" w:type="dxa"/>
            <w:vAlign w:val="bottom"/>
            <w:hideMark/>
          </w:tcPr>
          <w:p w14:paraId="08B36B94" w14:textId="77777777" w:rsidR="00384C43" w:rsidRPr="00C7345F" w:rsidRDefault="00384C43" w:rsidP="00F73F5C">
            <w:pPr>
              <w:pStyle w:val="TableText"/>
              <w:rPr>
                <w:rFonts w:cs="Times New Roman"/>
              </w:rPr>
            </w:pPr>
            <w:r w:rsidRPr="00C7345F">
              <w:t>54</w:t>
            </w:r>
          </w:p>
        </w:tc>
      </w:tr>
      <w:tr w:rsidR="00384C43" w:rsidRPr="00C7345F" w14:paraId="5C9488C1" w14:textId="77777777" w:rsidTr="00F73F5C">
        <w:tc>
          <w:tcPr>
            <w:tcW w:w="4608" w:type="dxa"/>
            <w:tcBorders>
              <w:bottom w:val="nil"/>
            </w:tcBorders>
            <w:hideMark/>
          </w:tcPr>
          <w:p w14:paraId="44BAF40C"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533152AA" w14:textId="77777777" w:rsidR="00384C43" w:rsidRPr="00C7345F" w:rsidRDefault="00384C43" w:rsidP="00F73F5C">
            <w:pPr>
              <w:pStyle w:val="TableText"/>
              <w:rPr>
                <w:rFonts w:cs="Times New Roman"/>
              </w:rPr>
            </w:pPr>
            <w:r w:rsidRPr="00C7345F">
              <w:t>255</w:t>
            </w:r>
          </w:p>
        </w:tc>
        <w:tc>
          <w:tcPr>
            <w:tcW w:w="720" w:type="dxa"/>
            <w:tcBorders>
              <w:bottom w:val="nil"/>
            </w:tcBorders>
            <w:vAlign w:val="bottom"/>
            <w:hideMark/>
          </w:tcPr>
          <w:p w14:paraId="263D2996" w14:textId="77777777" w:rsidR="00384C43" w:rsidRPr="00C7345F" w:rsidRDefault="00384C43" w:rsidP="00F73F5C">
            <w:pPr>
              <w:pStyle w:val="TableText"/>
              <w:rPr>
                <w:rFonts w:cs="Times New Roman"/>
              </w:rPr>
            </w:pPr>
            <w:r w:rsidRPr="00C7345F">
              <w:t>396</w:t>
            </w:r>
          </w:p>
        </w:tc>
        <w:tc>
          <w:tcPr>
            <w:tcW w:w="720" w:type="dxa"/>
            <w:tcBorders>
              <w:bottom w:val="nil"/>
            </w:tcBorders>
            <w:vAlign w:val="bottom"/>
            <w:hideMark/>
          </w:tcPr>
          <w:p w14:paraId="13713391" w14:textId="77777777" w:rsidR="00384C43" w:rsidRPr="00C7345F" w:rsidRDefault="00384C43" w:rsidP="00F73F5C">
            <w:pPr>
              <w:pStyle w:val="TableText"/>
              <w:rPr>
                <w:rFonts w:cs="Times New Roman"/>
              </w:rPr>
            </w:pPr>
            <w:r w:rsidRPr="00C7345F">
              <w:t>161</w:t>
            </w:r>
          </w:p>
        </w:tc>
        <w:tc>
          <w:tcPr>
            <w:tcW w:w="720" w:type="dxa"/>
            <w:tcBorders>
              <w:bottom w:val="nil"/>
            </w:tcBorders>
            <w:vAlign w:val="bottom"/>
            <w:hideMark/>
          </w:tcPr>
          <w:p w14:paraId="78D3ED81" w14:textId="77777777" w:rsidR="00384C43" w:rsidRPr="00C7345F" w:rsidRDefault="00384C43" w:rsidP="00F73F5C">
            <w:pPr>
              <w:pStyle w:val="TableText"/>
              <w:rPr>
                <w:rFonts w:cs="Times New Roman"/>
              </w:rPr>
            </w:pPr>
            <w:r w:rsidRPr="00C7345F">
              <w:t>43</w:t>
            </w:r>
          </w:p>
        </w:tc>
        <w:tc>
          <w:tcPr>
            <w:tcW w:w="720" w:type="dxa"/>
            <w:tcBorders>
              <w:bottom w:val="nil"/>
            </w:tcBorders>
            <w:vAlign w:val="bottom"/>
            <w:hideMark/>
          </w:tcPr>
          <w:p w14:paraId="754B7807" w14:textId="77777777" w:rsidR="00384C43" w:rsidRPr="00C7345F" w:rsidRDefault="00384C43" w:rsidP="00F73F5C">
            <w:pPr>
              <w:pStyle w:val="TableText"/>
              <w:rPr>
                <w:rFonts w:cs="Times New Roman"/>
              </w:rPr>
            </w:pPr>
            <w:r w:rsidRPr="00C7345F">
              <w:t>12</w:t>
            </w:r>
          </w:p>
        </w:tc>
        <w:tc>
          <w:tcPr>
            <w:tcW w:w="721" w:type="dxa"/>
            <w:tcBorders>
              <w:bottom w:val="nil"/>
            </w:tcBorders>
            <w:vAlign w:val="bottom"/>
            <w:hideMark/>
          </w:tcPr>
          <w:p w14:paraId="6B48A2A5" w14:textId="77777777" w:rsidR="00384C43" w:rsidRPr="00C7345F" w:rsidRDefault="00384C43" w:rsidP="00F73F5C">
            <w:pPr>
              <w:pStyle w:val="TableText"/>
              <w:rPr>
                <w:rFonts w:cs="Times New Roman"/>
              </w:rPr>
            </w:pPr>
            <w:r w:rsidRPr="00C7345F">
              <w:t>45</w:t>
            </w:r>
          </w:p>
        </w:tc>
      </w:tr>
      <w:tr w:rsidR="00384C43" w:rsidRPr="00C7345F" w14:paraId="5AE03AB7" w14:textId="77777777" w:rsidTr="00F73F5C">
        <w:tc>
          <w:tcPr>
            <w:tcW w:w="4608" w:type="dxa"/>
            <w:tcBorders>
              <w:top w:val="nil"/>
              <w:bottom w:val="single" w:sz="4" w:space="0" w:color="auto"/>
            </w:tcBorders>
            <w:hideMark/>
          </w:tcPr>
          <w:p w14:paraId="494F34D8"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7EAB2F69" w14:textId="77777777" w:rsidR="00384C43" w:rsidRPr="00C7345F" w:rsidRDefault="00384C43" w:rsidP="00F73F5C">
            <w:pPr>
              <w:pStyle w:val="TableText"/>
              <w:rPr>
                <w:rFonts w:cs="Times New Roman"/>
              </w:rPr>
            </w:pPr>
            <w:r w:rsidRPr="00C7345F">
              <w:t>72</w:t>
            </w:r>
          </w:p>
        </w:tc>
        <w:tc>
          <w:tcPr>
            <w:tcW w:w="720" w:type="dxa"/>
            <w:tcBorders>
              <w:top w:val="nil"/>
              <w:bottom w:val="single" w:sz="4" w:space="0" w:color="auto"/>
            </w:tcBorders>
            <w:vAlign w:val="bottom"/>
            <w:hideMark/>
          </w:tcPr>
          <w:p w14:paraId="0846D366" w14:textId="77777777" w:rsidR="00384C43" w:rsidRPr="00C7345F" w:rsidRDefault="00384C43" w:rsidP="00F73F5C">
            <w:pPr>
              <w:pStyle w:val="TableText"/>
              <w:rPr>
                <w:rFonts w:cs="Times New Roman"/>
              </w:rPr>
            </w:pPr>
            <w:r w:rsidRPr="00C7345F">
              <w:t>393</w:t>
            </w:r>
          </w:p>
        </w:tc>
        <w:tc>
          <w:tcPr>
            <w:tcW w:w="720" w:type="dxa"/>
            <w:tcBorders>
              <w:top w:val="nil"/>
              <w:bottom w:val="single" w:sz="4" w:space="0" w:color="auto"/>
            </w:tcBorders>
            <w:vAlign w:val="bottom"/>
            <w:hideMark/>
          </w:tcPr>
          <w:p w14:paraId="20289419" w14:textId="77777777" w:rsidR="00384C43" w:rsidRPr="00C7345F" w:rsidRDefault="00384C43" w:rsidP="00F73F5C">
            <w:pPr>
              <w:pStyle w:val="TableText"/>
              <w:rPr>
                <w:rFonts w:cs="Times New Roman"/>
              </w:rPr>
            </w:pPr>
            <w:r w:rsidRPr="00C7345F">
              <w:t>166</w:t>
            </w:r>
          </w:p>
        </w:tc>
        <w:tc>
          <w:tcPr>
            <w:tcW w:w="720" w:type="dxa"/>
            <w:tcBorders>
              <w:top w:val="nil"/>
              <w:bottom w:val="single" w:sz="4" w:space="0" w:color="auto"/>
            </w:tcBorders>
            <w:vAlign w:val="bottom"/>
            <w:hideMark/>
          </w:tcPr>
          <w:p w14:paraId="4FC644B8" w14:textId="77777777" w:rsidR="00384C43" w:rsidRPr="00C7345F" w:rsidRDefault="00384C43" w:rsidP="00F73F5C">
            <w:pPr>
              <w:pStyle w:val="TableText"/>
              <w:rPr>
                <w:rFonts w:cs="Times New Roman"/>
              </w:rPr>
            </w:pPr>
            <w:r w:rsidRPr="00C7345F">
              <w:t>40</w:t>
            </w:r>
          </w:p>
        </w:tc>
        <w:tc>
          <w:tcPr>
            <w:tcW w:w="720" w:type="dxa"/>
            <w:tcBorders>
              <w:top w:val="nil"/>
              <w:bottom w:val="single" w:sz="4" w:space="0" w:color="auto"/>
            </w:tcBorders>
            <w:vAlign w:val="bottom"/>
            <w:hideMark/>
          </w:tcPr>
          <w:p w14:paraId="0447252F" w14:textId="77777777" w:rsidR="00384C43" w:rsidRPr="00C7345F" w:rsidRDefault="00384C43" w:rsidP="00F73F5C">
            <w:pPr>
              <w:pStyle w:val="TableText"/>
              <w:rPr>
                <w:rFonts w:cs="Times New Roman"/>
              </w:rPr>
            </w:pPr>
            <w:r w:rsidRPr="00C7345F">
              <w:t>18</w:t>
            </w:r>
          </w:p>
        </w:tc>
        <w:tc>
          <w:tcPr>
            <w:tcW w:w="721" w:type="dxa"/>
            <w:tcBorders>
              <w:top w:val="nil"/>
              <w:bottom w:val="single" w:sz="4" w:space="0" w:color="auto"/>
            </w:tcBorders>
            <w:vAlign w:val="bottom"/>
            <w:hideMark/>
          </w:tcPr>
          <w:p w14:paraId="386A237D" w14:textId="77777777" w:rsidR="00384C43" w:rsidRPr="00C7345F" w:rsidRDefault="00384C43" w:rsidP="00F73F5C">
            <w:pPr>
              <w:pStyle w:val="TableText"/>
              <w:rPr>
                <w:rFonts w:cs="Times New Roman"/>
              </w:rPr>
            </w:pPr>
            <w:r w:rsidRPr="00C7345F">
              <w:t>42</w:t>
            </w:r>
          </w:p>
        </w:tc>
      </w:tr>
      <w:tr w:rsidR="00384C43" w:rsidRPr="00C7345F" w14:paraId="52C6ABFB" w14:textId="77777777" w:rsidTr="00F73F5C">
        <w:tc>
          <w:tcPr>
            <w:tcW w:w="4608" w:type="dxa"/>
            <w:tcBorders>
              <w:top w:val="single" w:sz="4" w:space="0" w:color="auto"/>
              <w:bottom w:val="nil"/>
            </w:tcBorders>
          </w:tcPr>
          <w:p w14:paraId="6739632F" w14:textId="77777777" w:rsidR="00384C43" w:rsidRPr="00C7345F" w:rsidRDefault="00384C43" w:rsidP="00F73F5C">
            <w:pPr>
              <w:pStyle w:val="TableText"/>
            </w:pPr>
            <w:r w:rsidRPr="00C7345F">
              <w:t>Economically disadvantaged</w:t>
            </w:r>
          </w:p>
        </w:tc>
        <w:tc>
          <w:tcPr>
            <w:tcW w:w="1152" w:type="dxa"/>
            <w:tcBorders>
              <w:top w:val="single" w:sz="4" w:space="0" w:color="auto"/>
              <w:bottom w:val="nil"/>
            </w:tcBorders>
            <w:vAlign w:val="bottom"/>
          </w:tcPr>
          <w:p w14:paraId="1F9EE0B6" w14:textId="77777777" w:rsidR="00384C43" w:rsidRPr="00C7345F" w:rsidRDefault="00384C43" w:rsidP="00F73F5C">
            <w:pPr>
              <w:pStyle w:val="TableText"/>
              <w:rPr>
                <w:rFonts w:cs="Times New Roman"/>
              </w:rPr>
            </w:pPr>
            <w:r w:rsidRPr="00C7345F">
              <w:t>999</w:t>
            </w:r>
          </w:p>
        </w:tc>
        <w:tc>
          <w:tcPr>
            <w:tcW w:w="720" w:type="dxa"/>
            <w:tcBorders>
              <w:top w:val="single" w:sz="4" w:space="0" w:color="auto"/>
              <w:bottom w:val="nil"/>
            </w:tcBorders>
            <w:vAlign w:val="bottom"/>
          </w:tcPr>
          <w:p w14:paraId="2D1F6967" w14:textId="77777777" w:rsidR="00384C43" w:rsidRPr="00C7345F" w:rsidRDefault="00384C43" w:rsidP="00F73F5C">
            <w:pPr>
              <w:pStyle w:val="TableText"/>
            </w:pPr>
            <w:r w:rsidRPr="00C7345F">
              <w:t>320</w:t>
            </w:r>
          </w:p>
        </w:tc>
        <w:tc>
          <w:tcPr>
            <w:tcW w:w="720" w:type="dxa"/>
            <w:tcBorders>
              <w:top w:val="single" w:sz="4" w:space="0" w:color="auto"/>
              <w:bottom w:val="nil"/>
            </w:tcBorders>
            <w:vAlign w:val="bottom"/>
          </w:tcPr>
          <w:p w14:paraId="291B729B" w14:textId="77777777" w:rsidR="00384C43" w:rsidRPr="00C7345F" w:rsidRDefault="00384C43" w:rsidP="00F73F5C">
            <w:pPr>
              <w:pStyle w:val="TableText"/>
            </w:pPr>
            <w:r w:rsidRPr="00C7345F">
              <w:t>163</w:t>
            </w:r>
          </w:p>
        </w:tc>
        <w:tc>
          <w:tcPr>
            <w:tcW w:w="720" w:type="dxa"/>
            <w:tcBorders>
              <w:top w:val="single" w:sz="4" w:space="0" w:color="auto"/>
              <w:bottom w:val="nil"/>
            </w:tcBorders>
            <w:vAlign w:val="bottom"/>
          </w:tcPr>
          <w:p w14:paraId="1D086426" w14:textId="77777777" w:rsidR="00384C43" w:rsidRPr="00C7345F" w:rsidRDefault="00384C43" w:rsidP="00F73F5C">
            <w:pPr>
              <w:pStyle w:val="TableText"/>
            </w:pPr>
            <w:r w:rsidRPr="00C7345F">
              <w:t>60</w:t>
            </w:r>
          </w:p>
        </w:tc>
        <w:tc>
          <w:tcPr>
            <w:tcW w:w="720" w:type="dxa"/>
            <w:tcBorders>
              <w:top w:val="single" w:sz="4" w:space="0" w:color="auto"/>
              <w:bottom w:val="nil"/>
            </w:tcBorders>
            <w:vAlign w:val="bottom"/>
          </w:tcPr>
          <w:p w14:paraId="65F6D65A" w14:textId="77777777" w:rsidR="00384C43" w:rsidRPr="00C7345F" w:rsidRDefault="00384C43" w:rsidP="00F73F5C">
            <w:pPr>
              <w:pStyle w:val="TableText"/>
            </w:pPr>
            <w:r w:rsidRPr="00C7345F">
              <w:t>10</w:t>
            </w:r>
          </w:p>
        </w:tc>
        <w:tc>
          <w:tcPr>
            <w:tcW w:w="721" w:type="dxa"/>
            <w:tcBorders>
              <w:top w:val="single" w:sz="4" w:space="0" w:color="auto"/>
              <w:bottom w:val="nil"/>
            </w:tcBorders>
            <w:vAlign w:val="bottom"/>
          </w:tcPr>
          <w:p w14:paraId="498A1EA6" w14:textId="77777777" w:rsidR="00384C43" w:rsidRPr="00C7345F" w:rsidRDefault="00384C43" w:rsidP="00F73F5C">
            <w:pPr>
              <w:pStyle w:val="TableText"/>
            </w:pPr>
            <w:r w:rsidRPr="00C7345F">
              <w:t>29</w:t>
            </w:r>
          </w:p>
        </w:tc>
      </w:tr>
      <w:tr w:rsidR="00384C43" w:rsidRPr="00C7345F" w14:paraId="454787C0" w14:textId="77777777" w:rsidTr="00F73F5C">
        <w:tc>
          <w:tcPr>
            <w:tcW w:w="4608" w:type="dxa"/>
            <w:tcBorders>
              <w:top w:val="nil"/>
              <w:bottom w:val="single" w:sz="4" w:space="0" w:color="auto"/>
            </w:tcBorders>
          </w:tcPr>
          <w:p w14:paraId="2AC0A8AE" w14:textId="77777777" w:rsidR="00384C43" w:rsidRPr="00C7345F" w:rsidRDefault="00384C43" w:rsidP="00F73F5C">
            <w:pPr>
              <w:pStyle w:val="TableText"/>
            </w:pPr>
            <w:r w:rsidRPr="00C7345F">
              <w:t>Not economically disadvantaged</w:t>
            </w:r>
          </w:p>
        </w:tc>
        <w:tc>
          <w:tcPr>
            <w:tcW w:w="1152" w:type="dxa"/>
            <w:tcBorders>
              <w:top w:val="nil"/>
              <w:bottom w:val="single" w:sz="4" w:space="0" w:color="auto"/>
            </w:tcBorders>
            <w:vAlign w:val="bottom"/>
          </w:tcPr>
          <w:p w14:paraId="3C13F5A6" w14:textId="77777777" w:rsidR="00384C43" w:rsidRPr="00C7345F" w:rsidRDefault="00384C43" w:rsidP="00F73F5C">
            <w:pPr>
              <w:pStyle w:val="TableText"/>
              <w:rPr>
                <w:rFonts w:cs="Times New Roman"/>
              </w:rPr>
            </w:pPr>
            <w:r w:rsidRPr="00C7345F">
              <w:t>1,246</w:t>
            </w:r>
          </w:p>
        </w:tc>
        <w:tc>
          <w:tcPr>
            <w:tcW w:w="720" w:type="dxa"/>
            <w:tcBorders>
              <w:top w:val="nil"/>
              <w:bottom w:val="single" w:sz="4" w:space="0" w:color="auto"/>
            </w:tcBorders>
            <w:vAlign w:val="bottom"/>
          </w:tcPr>
          <w:p w14:paraId="64C3C45C" w14:textId="77777777" w:rsidR="00384C43" w:rsidRPr="00C7345F" w:rsidRDefault="00384C43" w:rsidP="00F73F5C">
            <w:pPr>
              <w:pStyle w:val="TableText"/>
            </w:pPr>
            <w:r w:rsidRPr="00C7345F">
              <w:t>391</w:t>
            </w:r>
          </w:p>
        </w:tc>
        <w:tc>
          <w:tcPr>
            <w:tcW w:w="720" w:type="dxa"/>
            <w:tcBorders>
              <w:top w:val="nil"/>
              <w:bottom w:val="single" w:sz="4" w:space="0" w:color="auto"/>
            </w:tcBorders>
            <w:vAlign w:val="bottom"/>
          </w:tcPr>
          <w:p w14:paraId="4550DC35" w14:textId="77777777" w:rsidR="00384C43" w:rsidRPr="00C7345F" w:rsidRDefault="00384C43" w:rsidP="00F73F5C">
            <w:pPr>
              <w:pStyle w:val="TableText"/>
            </w:pPr>
            <w:r w:rsidRPr="00C7345F">
              <w:t>171</w:t>
            </w:r>
          </w:p>
        </w:tc>
        <w:tc>
          <w:tcPr>
            <w:tcW w:w="720" w:type="dxa"/>
            <w:tcBorders>
              <w:top w:val="nil"/>
              <w:bottom w:val="single" w:sz="4" w:space="0" w:color="auto"/>
            </w:tcBorders>
            <w:vAlign w:val="bottom"/>
          </w:tcPr>
          <w:p w14:paraId="4A1CAE7A" w14:textId="77777777" w:rsidR="00384C43" w:rsidRPr="00C7345F" w:rsidRDefault="00384C43" w:rsidP="00F73F5C">
            <w:pPr>
              <w:pStyle w:val="TableText"/>
            </w:pPr>
            <w:r w:rsidRPr="00C7345F">
              <w:t>43</w:t>
            </w:r>
          </w:p>
        </w:tc>
        <w:tc>
          <w:tcPr>
            <w:tcW w:w="720" w:type="dxa"/>
            <w:tcBorders>
              <w:top w:val="nil"/>
              <w:bottom w:val="single" w:sz="4" w:space="0" w:color="auto"/>
            </w:tcBorders>
            <w:vAlign w:val="bottom"/>
          </w:tcPr>
          <w:p w14:paraId="495E5443" w14:textId="77777777" w:rsidR="00384C43" w:rsidRPr="00C7345F" w:rsidRDefault="00384C43" w:rsidP="00F73F5C">
            <w:pPr>
              <w:pStyle w:val="TableText"/>
            </w:pPr>
            <w:r w:rsidRPr="00C7345F">
              <w:t>11</w:t>
            </w:r>
          </w:p>
        </w:tc>
        <w:tc>
          <w:tcPr>
            <w:tcW w:w="721" w:type="dxa"/>
            <w:tcBorders>
              <w:top w:val="nil"/>
              <w:bottom w:val="single" w:sz="4" w:space="0" w:color="auto"/>
            </w:tcBorders>
            <w:vAlign w:val="bottom"/>
          </w:tcPr>
          <w:p w14:paraId="42D3754B" w14:textId="77777777" w:rsidR="00384C43" w:rsidRPr="00C7345F" w:rsidRDefault="00384C43" w:rsidP="00F73F5C">
            <w:pPr>
              <w:pStyle w:val="TableText"/>
            </w:pPr>
            <w:r w:rsidRPr="00C7345F">
              <w:t>46</w:t>
            </w:r>
          </w:p>
        </w:tc>
      </w:tr>
      <w:tr w:rsidR="00384C43" w:rsidRPr="00C7345F" w14:paraId="32EE4A56" w14:textId="77777777" w:rsidTr="00F73F5C">
        <w:tc>
          <w:tcPr>
            <w:tcW w:w="4608" w:type="dxa"/>
            <w:tcBorders>
              <w:top w:val="single" w:sz="4" w:space="0" w:color="auto"/>
              <w:bottom w:val="nil"/>
            </w:tcBorders>
          </w:tcPr>
          <w:p w14:paraId="642FB1DB"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14C707FC" w14:textId="77777777" w:rsidR="00384C43" w:rsidRPr="00C7345F" w:rsidRDefault="00384C43" w:rsidP="00F73F5C">
            <w:pPr>
              <w:pStyle w:val="TableText"/>
              <w:rPr>
                <w:rFonts w:cs="Times New Roman"/>
              </w:rPr>
            </w:pPr>
            <w:r w:rsidRPr="00C7345F">
              <w:t>1,512</w:t>
            </w:r>
          </w:p>
        </w:tc>
        <w:tc>
          <w:tcPr>
            <w:tcW w:w="720" w:type="dxa"/>
            <w:tcBorders>
              <w:top w:val="single" w:sz="4" w:space="0" w:color="auto"/>
              <w:bottom w:val="nil"/>
            </w:tcBorders>
            <w:vAlign w:val="bottom"/>
          </w:tcPr>
          <w:p w14:paraId="328A17D4" w14:textId="77777777" w:rsidR="00384C43" w:rsidRPr="00C7345F" w:rsidRDefault="00384C43" w:rsidP="00F73F5C">
            <w:pPr>
              <w:pStyle w:val="TableText"/>
            </w:pPr>
            <w:r w:rsidRPr="00C7345F">
              <w:t>265</w:t>
            </w:r>
          </w:p>
        </w:tc>
        <w:tc>
          <w:tcPr>
            <w:tcW w:w="720" w:type="dxa"/>
            <w:tcBorders>
              <w:top w:val="single" w:sz="4" w:space="0" w:color="auto"/>
              <w:bottom w:val="nil"/>
            </w:tcBorders>
            <w:vAlign w:val="bottom"/>
          </w:tcPr>
          <w:p w14:paraId="76C0EC37" w14:textId="77777777" w:rsidR="00384C43" w:rsidRPr="00C7345F" w:rsidRDefault="00384C43" w:rsidP="00F73F5C">
            <w:pPr>
              <w:pStyle w:val="TableText"/>
            </w:pPr>
            <w:r w:rsidRPr="00C7345F">
              <w:t>122</w:t>
            </w:r>
          </w:p>
        </w:tc>
        <w:tc>
          <w:tcPr>
            <w:tcW w:w="720" w:type="dxa"/>
            <w:tcBorders>
              <w:top w:val="single" w:sz="4" w:space="0" w:color="auto"/>
              <w:bottom w:val="nil"/>
            </w:tcBorders>
            <w:vAlign w:val="bottom"/>
          </w:tcPr>
          <w:p w14:paraId="6232EFC4" w14:textId="77777777" w:rsidR="00384C43" w:rsidRPr="00C7345F" w:rsidRDefault="00384C43" w:rsidP="00F73F5C">
            <w:pPr>
              <w:pStyle w:val="TableText"/>
            </w:pPr>
            <w:r w:rsidRPr="00C7345F">
              <w:t>75</w:t>
            </w:r>
          </w:p>
        </w:tc>
        <w:tc>
          <w:tcPr>
            <w:tcW w:w="720" w:type="dxa"/>
            <w:tcBorders>
              <w:top w:val="single" w:sz="4" w:space="0" w:color="auto"/>
              <w:bottom w:val="nil"/>
            </w:tcBorders>
            <w:vAlign w:val="bottom"/>
          </w:tcPr>
          <w:p w14:paraId="572520B9" w14:textId="77777777" w:rsidR="00384C43" w:rsidRPr="00C7345F" w:rsidRDefault="00384C43" w:rsidP="00F73F5C">
            <w:pPr>
              <w:pStyle w:val="TableText"/>
            </w:pPr>
            <w:r w:rsidRPr="00C7345F">
              <w:t>14</w:t>
            </w:r>
          </w:p>
        </w:tc>
        <w:tc>
          <w:tcPr>
            <w:tcW w:w="721" w:type="dxa"/>
            <w:tcBorders>
              <w:top w:val="single" w:sz="4" w:space="0" w:color="auto"/>
              <w:bottom w:val="nil"/>
            </w:tcBorders>
            <w:vAlign w:val="bottom"/>
          </w:tcPr>
          <w:p w14:paraId="46652FF9" w14:textId="77777777" w:rsidR="00384C43" w:rsidRPr="00C7345F" w:rsidRDefault="00384C43" w:rsidP="00F73F5C">
            <w:pPr>
              <w:pStyle w:val="TableText"/>
            </w:pPr>
            <w:r w:rsidRPr="00C7345F">
              <w:t>10</w:t>
            </w:r>
          </w:p>
        </w:tc>
      </w:tr>
      <w:tr w:rsidR="00384C43" w:rsidRPr="00C7345F" w14:paraId="56B5142B" w14:textId="77777777" w:rsidTr="00F73F5C">
        <w:tc>
          <w:tcPr>
            <w:tcW w:w="4608" w:type="dxa"/>
            <w:tcBorders>
              <w:top w:val="nil"/>
              <w:bottom w:val="single" w:sz="4" w:space="0" w:color="auto"/>
            </w:tcBorders>
          </w:tcPr>
          <w:p w14:paraId="7AA687C6"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61B3C285" w14:textId="77777777" w:rsidR="00384C43" w:rsidRPr="00C7345F" w:rsidRDefault="00384C43" w:rsidP="00F73F5C">
            <w:pPr>
              <w:pStyle w:val="TableText"/>
              <w:rPr>
                <w:rFonts w:cs="Times New Roman"/>
              </w:rPr>
            </w:pPr>
            <w:r w:rsidRPr="00C7345F">
              <w:t>733</w:t>
            </w:r>
          </w:p>
        </w:tc>
        <w:tc>
          <w:tcPr>
            <w:tcW w:w="720" w:type="dxa"/>
            <w:tcBorders>
              <w:top w:val="nil"/>
              <w:bottom w:val="single" w:sz="4" w:space="0" w:color="auto"/>
            </w:tcBorders>
            <w:vAlign w:val="bottom"/>
          </w:tcPr>
          <w:p w14:paraId="483A5171" w14:textId="77777777" w:rsidR="00384C43" w:rsidRPr="00C7345F" w:rsidRDefault="00384C43" w:rsidP="00F73F5C">
            <w:pPr>
              <w:pStyle w:val="TableText"/>
            </w:pPr>
            <w:r w:rsidRPr="00C7345F">
              <w:t>555</w:t>
            </w:r>
          </w:p>
        </w:tc>
        <w:tc>
          <w:tcPr>
            <w:tcW w:w="720" w:type="dxa"/>
            <w:tcBorders>
              <w:top w:val="nil"/>
              <w:bottom w:val="single" w:sz="4" w:space="0" w:color="auto"/>
            </w:tcBorders>
            <w:vAlign w:val="bottom"/>
          </w:tcPr>
          <w:p w14:paraId="00532FD3" w14:textId="77777777" w:rsidR="00384C43" w:rsidRPr="00C7345F" w:rsidRDefault="00384C43" w:rsidP="00F73F5C">
            <w:pPr>
              <w:pStyle w:val="TableText"/>
            </w:pPr>
            <w:r w:rsidRPr="00C7345F">
              <w:t>48</w:t>
            </w:r>
          </w:p>
        </w:tc>
        <w:tc>
          <w:tcPr>
            <w:tcW w:w="720" w:type="dxa"/>
            <w:tcBorders>
              <w:top w:val="nil"/>
              <w:bottom w:val="single" w:sz="4" w:space="0" w:color="auto"/>
            </w:tcBorders>
            <w:vAlign w:val="bottom"/>
          </w:tcPr>
          <w:p w14:paraId="125E67FA"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4AC7AFBF" w14:textId="77777777" w:rsidR="00384C43" w:rsidRPr="00C7345F" w:rsidRDefault="00384C43" w:rsidP="00F73F5C">
            <w:pPr>
              <w:pStyle w:val="TableText"/>
            </w:pPr>
            <w:r w:rsidRPr="00C7345F">
              <w:t>3</w:t>
            </w:r>
          </w:p>
        </w:tc>
        <w:tc>
          <w:tcPr>
            <w:tcW w:w="721" w:type="dxa"/>
            <w:tcBorders>
              <w:top w:val="nil"/>
              <w:bottom w:val="single" w:sz="4" w:space="0" w:color="auto"/>
            </w:tcBorders>
            <w:vAlign w:val="bottom"/>
          </w:tcPr>
          <w:p w14:paraId="69AE16FF" w14:textId="77777777" w:rsidR="00384C43" w:rsidRPr="00C7345F" w:rsidRDefault="00384C43" w:rsidP="00F73F5C">
            <w:pPr>
              <w:pStyle w:val="TableText"/>
            </w:pPr>
            <w:r w:rsidRPr="00C7345F">
              <w:t>97</w:t>
            </w:r>
          </w:p>
        </w:tc>
      </w:tr>
      <w:tr w:rsidR="00384C43" w:rsidRPr="00C7345F" w14:paraId="7DE996C2" w14:textId="77777777" w:rsidTr="00F73F5C">
        <w:tc>
          <w:tcPr>
            <w:tcW w:w="4608" w:type="dxa"/>
            <w:tcBorders>
              <w:top w:val="single" w:sz="4" w:space="0" w:color="auto"/>
              <w:bottom w:val="nil"/>
            </w:tcBorders>
          </w:tcPr>
          <w:p w14:paraId="7BD3A629" w14:textId="77777777" w:rsidR="00384C43" w:rsidRPr="00C7345F" w:rsidRDefault="00384C43" w:rsidP="00F73F5C">
            <w:pPr>
              <w:pStyle w:val="TableText"/>
            </w:pPr>
            <w:r w:rsidRPr="00C7345F">
              <w:t>Migrant education</w:t>
            </w:r>
          </w:p>
        </w:tc>
        <w:tc>
          <w:tcPr>
            <w:tcW w:w="1152" w:type="dxa"/>
            <w:tcBorders>
              <w:top w:val="single" w:sz="4" w:space="0" w:color="auto"/>
              <w:bottom w:val="nil"/>
            </w:tcBorders>
            <w:vAlign w:val="bottom"/>
          </w:tcPr>
          <w:p w14:paraId="019A6C5C" w14:textId="77777777" w:rsidR="00384C43" w:rsidRPr="00C7345F" w:rsidRDefault="00384C43" w:rsidP="00F73F5C">
            <w:pPr>
              <w:pStyle w:val="TableText"/>
              <w:rPr>
                <w:rFonts w:cs="Times New Roman"/>
              </w:rPr>
            </w:pPr>
            <w:r w:rsidRPr="00C7345F">
              <w:t>56</w:t>
            </w:r>
          </w:p>
        </w:tc>
        <w:tc>
          <w:tcPr>
            <w:tcW w:w="720" w:type="dxa"/>
            <w:tcBorders>
              <w:top w:val="single" w:sz="4" w:space="0" w:color="auto"/>
              <w:bottom w:val="nil"/>
            </w:tcBorders>
            <w:vAlign w:val="bottom"/>
          </w:tcPr>
          <w:p w14:paraId="1C3BA378" w14:textId="77777777" w:rsidR="00384C43" w:rsidRPr="00C7345F" w:rsidRDefault="00384C43" w:rsidP="00F73F5C">
            <w:pPr>
              <w:pStyle w:val="TableText"/>
            </w:pPr>
            <w:r w:rsidRPr="00C7345F">
              <w:t>231</w:t>
            </w:r>
          </w:p>
        </w:tc>
        <w:tc>
          <w:tcPr>
            <w:tcW w:w="720" w:type="dxa"/>
            <w:tcBorders>
              <w:top w:val="single" w:sz="4" w:space="0" w:color="auto"/>
              <w:bottom w:val="nil"/>
            </w:tcBorders>
            <w:vAlign w:val="bottom"/>
          </w:tcPr>
          <w:p w14:paraId="36FB0637" w14:textId="77777777" w:rsidR="00384C43" w:rsidRPr="00C7345F" w:rsidRDefault="00384C43" w:rsidP="00F73F5C">
            <w:pPr>
              <w:pStyle w:val="TableText"/>
            </w:pPr>
            <w:r w:rsidRPr="00C7345F">
              <w:t>131</w:t>
            </w:r>
          </w:p>
        </w:tc>
        <w:tc>
          <w:tcPr>
            <w:tcW w:w="720" w:type="dxa"/>
            <w:tcBorders>
              <w:top w:val="single" w:sz="4" w:space="0" w:color="auto"/>
              <w:bottom w:val="nil"/>
            </w:tcBorders>
            <w:vAlign w:val="bottom"/>
          </w:tcPr>
          <w:p w14:paraId="572A463B" w14:textId="77777777" w:rsidR="00384C43" w:rsidRPr="00C7345F" w:rsidRDefault="00384C43" w:rsidP="00F73F5C">
            <w:pPr>
              <w:pStyle w:val="TableText"/>
            </w:pPr>
            <w:r w:rsidRPr="00C7345F">
              <w:t>86</w:t>
            </w:r>
          </w:p>
        </w:tc>
        <w:tc>
          <w:tcPr>
            <w:tcW w:w="720" w:type="dxa"/>
            <w:tcBorders>
              <w:top w:val="single" w:sz="4" w:space="0" w:color="auto"/>
              <w:bottom w:val="nil"/>
            </w:tcBorders>
            <w:vAlign w:val="bottom"/>
          </w:tcPr>
          <w:p w14:paraId="0BD52A4A" w14:textId="77777777" w:rsidR="00384C43" w:rsidRPr="00C7345F" w:rsidRDefault="00384C43" w:rsidP="00F73F5C">
            <w:pPr>
              <w:pStyle w:val="TableText"/>
            </w:pPr>
            <w:r w:rsidRPr="00C7345F">
              <w:t>2</w:t>
            </w:r>
          </w:p>
        </w:tc>
        <w:tc>
          <w:tcPr>
            <w:tcW w:w="721" w:type="dxa"/>
            <w:tcBorders>
              <w:top w:val="single" w:sz="4" w:space="0" w:color="auto"/>
              <w:bottom w:val="nil"/>
            </w:tcBorders>
            <w:vAlign w:val="bottom"/>
          </w:tcPr>
          <w:p w14:paraId="0BC41F18" w14:textId="77777777" w:rsidR="00384C43" w:rsidRPr="00C7345F" w:rsidRDefault="00384C43" w:rsidP="00F73F5C">
            <w:pPr>
              <w:pStyle w:val="TableText"/>
            </w:pPr>
            <w:r w:rsidRPr="00C7345F">
              <w:t>13</w:t>
            </w:r>
          </w:p>
        </w:tc>
      </w:tr>
      <w:tr w:rsidR="00384C43" w:rsidRPr="00C7345F" w14:paraId="2D6B6B9F" w14:textId="77777777" w:rsidTr="00F73F5C">
        <w:tc>
          <w:tcPr>
            <w:tcW w:w="4608" w:type="dxa"/>
            <w:tcBorders>
              <w:top w:val="nil"/>
              <w:bottom w:val="single" w:sz="4" w:space="0" w:color="auto"/>
            </w:tcBorders>
          </w:tcPr>
          <w:p w14:paraId="054995C7" w14:textId="77777777" w:rsidR="00384C43" w:rsidRPr="00C7345F" w:rsidRDefault="00384C43" w:rsidP="00F73F5C">
            <w:pPr>
              <w:pStyle w:val="TableText"/>
            </w:pPr>
            <w:r w:rsidRPr="00C7345F">
              <w:t>Not migrant education</w:t>
            </w:r>
          </w:p>
        </w:tc>
        <w:tc>
          <w:tcPr>
            <w:tcW w:w="1152" w:type="dxa"/>
            <w:tcBorders>
              <w:top w:val="nil"/>
              <w:bottom w:val="single" w:sz="4" w:space="0" w:color="auto"/>
            </w:tcBorders>
            <w:vAlign w:val="bottom"/>
          </w:tcPr>
          <w:p w14:paraId="7303AC29" w14:textId="77777777" w:rsidR="00384C43" w:rsidRPr="00C7345F" w:rsidRDefault="00384C43" w:rsidP="00F73F5C">
            <w:pPr>
              <w:pStyle w:val="TableText"/>
              <w:rPr>
                <w:rFonts w:cs="Times New Roman"/>
              </w:rPr>
            </w:pPr>
            <w:r w:rsidRPr="00C7345F">
              <w:t>2,189</w:t>
            </w:r>
          </w:p>
        </w:tc>
        <w:tc>
          <w:tcPr>
            <w:tcW w:w="720" w:type="dxa"/>
            <w:tcBorders>
              <w:top w:val="nil"/>
              <w:bottom w:val="single" w:sz="4" w:space="0" w:color="auto"/>
            </w:tcBorders>
            <w:vAlign w:val="bottom"/>
          </w:tcPr>
          <w:p w14:paraId="6EF09BED" w14:textId="77777777" w:rsidR="00384C43" w:rsidRPr="00C7345F" w:rsidRDefault="00384C43" w:rsidP="00F73F5C">
            <w:pPr>
              <w:pStyle w:val="TableText"/>
            </w:pPr>
            <w:r w:rsidRPr="00C7345F">
              <w:t>363</w:t>
            </w:r>
          </w:p>
        </w:tc>
        <w:tc>
          <w:tcPr>
            <w:tcW w:w="720" w:type="dxa"/>
            <w:tcBorders>
              <w:top w:val="nil"/>
              <w:bottom w:val="single" w:sz="4" w:space="0" w:color="auto"/>
            </w:tcBorders>
            <w:vAlign w:val="bottom"/>
          </w:tcPr>
          <w:p w14:paraId="1F9AB6D4" w14:textId="77777777" w:rsidR="00384C43" w:rsidRPr="00C7345F" w:rsidRDefault="00384C43" w:rsidP="00F73F5C">
            <w:pPr>
              <w:pStyle w:val="TableText"/>
            </w:pPr>
            <w:r w:rsidRPr="00C7345F">
              <w:t>171</w:t>
            </w:r>
          </w:p>
        </w:tc>
        <w:tc>
          <w:tcPr>
            <w:tcW w:w="720" w:type="dxa"/>
            <w:tcBorders>
              <w:top w:val="nil"/>
              <w:bottom w:val="single" w:sz="4" w:space="0" w:color="auto"/>
            </w:tcBorders>
            <w:vAlign w:val="bottom"/>
          </w:tcPr>
          <w:p w14:paraId="0D64B3DE" w14:textId="77777777" w:rsidR="00384C43" w:rsidRPr="00C7345F" w:rsidRDefault="00384C43" w:rsidP="00F73F5C">
            <w:pPr>
              <w:pStyle w:val="TableText"/>
            </w:pPr>
            <w:r w:rsidRPr="00C7345F">
              <w:t>50</w:t>
            </w:r>
          </w:p>
        </w:tc>
        <w:tc>
          <w:tcPr>
            <w:tcW w:w="720" w:type="dxa"/>
            <w:tcBorders>
              <w:top w:val="nil"/>
              <w:bottom w:val="single" w:sz="4" w:space="0" w:color="auto"/>
            </w:tcBorders>
            <w:vAlign w:val="bottom"/>
          </w:tcPr>
          <w:p w14:paraId="6B54FEBF" w14:textId="77777777" w:rsidR="00384C43" w:rsidRPr="00C7345F" w:rsidRDefault="00384C43" w:rsidP="00F73F5C">
            <w:pPr>
              <w:pStyle w:val="TableText"/>
            </w:pPr>
            <w:r w:rsidRPr="00C7345F">
              <w:t>11</w:t>
            </w:r>
          </w:p>
        </w:tc>
        <w:tc>
          <w:tcPr>
            <w:tcW w:w="721" w:type="dxa"/>
            <w:tcBorders>
              <w:top w:val="nil"/>
              <w:bottom w:val="single" w:sz="4" w:space="0" w:color="auto"/>
            </w:tcBorders>
            <w:vAlign w:val="bottom"/>
          </w:tcPr>
          <w:p w14:paraId="36BDE0F2" w14:textId="77777777" w:rsidR="00384C43" w:rsidRPr="00C7345F" w:rsidRDefault="00384C43" w:rsidP="00F73F5C">
            <w:pPr>
              <w:pStyle w:val="TableText"/>
            </w:pPr>
            <w:r w:rsidRPr="00C7345F">
              <w:t>39</w:t>
            </w:r>
          </w:p>
        </w:tc>
      </w:tr>
      <w:tr w:rsidR="00384C43" w:rsidRPr="00C7345F" w14:paraId="400777BB" w14:textId="77777777" w:rsidTr="00F73F5C">
        <w:tc>
          <w:tcPr>
            <w:tcW w:w="4608" w:type="dxa"/>
            <w:tcBorders>
              <w:top w:val="single" w:sz="4" w:space="0" w:color="auto"/>
            </w:tcBorders>
            <w:hideMark/>
          </w:tcPr>
          <w:p w14:paraId="0D0C8616"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3480ACDF" w14:textId="77777777" w:rsidR="00384C43" w:rsidRPr="00C7345F" w:rsidRDefault="00384C43" w:rsidP="00F73F5C">
            <w:pPr>
              <w:pStyle w:val="TableText"/>
              <w:rPr>
                <w:rFonts w:cs="Times New Roman"/>
              </w:rPr>
            </w:pPr>
            <w:r w:rsidRPr="00C7345F">
              <w:t>69</w:t>
            </w:r>
          </w:p>
        </w:tc>
        <w:tc>
          <w:tcPr>
            <w:tcW w:w="720" w:type="dxa"/>
            <w:tcBorders>
              <w:top w:val="single" w:sz="4" w:space="0" w:color="auto"/>
            </w:tcBorders>
            <w:vAlign w:val="bottom"/>
            <w:hideMark/>
          </w:tcPr>
          <w:p w14:paraId="4774A74D" w14:textId="77777777" w:rsidR="00384C43" w:rsidRPr="00C7345F" w:rsidRDefault="00384C43" w:rsidP="00F73F5C">
            <w:pPr>
              <w:pStyle w:val="TableText"/>
              <w:rPr>
                <w:rFonts w:cs="Times New Roman"/>
              </w:rPr>
            </w:pPr>
            <w:r w:rsidRPr="00C7345F">
              <w:t>358</w:t>
            </w:r>
          </w:p>
        </w:tc>
        <w:tc>
          <w:tcPr>
            <w:tcW w:w="720" w:type="dxa"/>
            <w:tcBorders>
              <w:top w:val="single" w:sz="4" w:space="0" w:color="auto"/>
            </w:tcBorders>
            <w:vAlign w:val="bottom"/>
            <w:hideMark/>
          </w:tcPr>
          <w:p w14:paraId="614308F7" w14:textId="77777777" w:rsidR="00384C43" w:rsidRPr="00C7345F" w:rsidRDefault="00384C43" w:rsidP="00F73F5C">
            <w:pPr>
              <w:pStyle w:val="TableText"/>
              <w:rPr>
                <w:rFonts w:cs="Times New Roman"/>
              </w:rPr>
            </w:pPr>
            <w:r w:rsidRPr="00C7345F">
              <w:t>169</w:t>
            </w:r>
          </w:p>
        </w:tc>
        <w:tc>
          <w:tcPr>
            <w:tcW w:w="720" w:type="dxa"/>
            <w:tcBorders>
              <w:top w:val="single" w:sz="4" w:space="0" w:color="auto"/>
            </w:tcBorders>
            <w:vAlign w:val="bottom"/>
            <w:hideMark/>
          </w:tcPr>
          <w:p w14:paraId="63BBDD52" w14:textId="77777777" w:rsidR="00384C43" w:rsidRPr="00C7345F" w:rsidRDefault="00384C43" w:rsidP="00F73F5C">
            <w:pPr>
              <w:pStyle w:val="TableText"/>
              <w:rPr>
                <w:rFonts w:cs="Times New Roman"/>
              </w:rPr>
            </w:pPr>
            <w:r w:rsidRPr="00C7345F">
              <w:t>46</w:t>
            </w:r>
          </w:p>
        </w:tc>
        <w:tc>
          <w:tcPr>
            <w:tcW w:w="720" w:type="dxa"/>
            <w:tcBorders>
              <w:top w:val="single" w:sz="4" w:space="0" w:color="auto"/>
            </w:tcBorders>
            <w:vAlign w:val="bottom"/>
            <w:hideMark/>
          </w:tcPr>
          <w:p w14:paraId="39267AB7" w14:textId="77777777" w:rsidR="00384C43" w:rsidRPr="00C7345F" w:rsidRDefault="00384C43" w:rsidP="00F73F5C">
            <w:pPr>
              <w:pStyle w:val="TableText"/>
              <w:rPr>
                <w:rFonts w:cs="Times New Roman"/>
              </w:rPr>
            </w:pPr>
            <w:r w:rsidRPr="00C7345F">
              <w:t>10</w:t>
            </w:r>
          </w:p>
        </w:tc>
        <w:tc>
          <w:tcPr>
            <w:tcW w:w="721" w:type="dxa"/>
            <w:tcBorders>
              <w:top w:val="single" w:sz="4" w:space="0" w:color="auto"/>
            </w:tcBorders>
            <w:vAlign w:val="bottom"/>
            <w:hideMark/>
          </w:tcPr>
          <w:p w14:paraId="143E95DA" w14:textId="77777777" w:rsidR="00384C43" w:rsidRPr="00C7345F" w:rsidRDefault="00384C43" w:rsidP="00F73F5C">
            <w:pPr>
              <w:pStyle w:val="TableText"/>
              <w:rPr>
                <w:rFonts w:cs="Times New Roman"/>
              </w:rPr>
            </w:pPr>
            <w:r w:rsidRPr="00C7345F">
              <w:t>43</w:t>
            </w:r>
          </w:p>
        </w:tc>
      </w:tr>
      <w:tr w:rsidR="00384C43" w:rsidRPr="00C7345F" w14:paraId="6F364C01" w14:textId="77777777" w:rsidTr="00F73F5C">
        <w:tc>
          <w:tcPr>
            <w:tcW w:w="4608" w:type="dxa"/>
            <w:tcBorders>
              <w:bottom w:val="nil"/>
            </w:tcBorders>
          </w:tcPr>
          <w:p w14:paraId="798908DD" w14:textId="77777777" w:rsidR="00384C43" w:rsidRPr="00C7345F" w:rsidRDefault="00384C43" w:rsidP="00F73F5C">
            <w:pPr>
              <w:pStyle w:val="TableText"/>
            </w:pPr>
            <w:r w:rsidRPr="00C7345F">
              <w:t>Special education services with alternate assessments</w:t>
            </w:r>
          </w:p>
        </w:tc>
        <w:tc>
          <w:tcPr>
            <w:tcW w:w="1152" w:type="dxa"/>
            <w:tcBorders>
              <w:bottom w:val="nil"/>
            </w:tcBorders>
            <w:vAlign w:val="bottom"/>
          </w:tcPr>
          <w:p w14:paraId="1925EE83" w14:textId="77777777" w:rsidR="00384C43" w:rsidRPr="00C7345F" w:rsidRDefault="00384C43" w:rsidP="00F73F5C">
            <w:pPr>
              <w:pStyle w:val="TableText"/>
              <w:rPr>
                <w:rFonts w:cs="Times New Roman"/>
              </w:rPr>
            </w:pPr>
            <w:r w:rsidRPr="00C7345F">
              <w:t>9</w:t>
            </w:r>
          </w:p>
        </w:tc>
        <w:tc>
          <w:tcPr>
            <w:tcW w:w="720" w:type="dxa"/>
            <w:tcBorders>
              <w:bottom w:val="nil"/>
            </w:tcBorders>
            <w:vAlign w:val="bottom"/>
          </w:tcPr>
          <w:p w14:paraId="5F3BE48A" w14:textId="77777777" w:rsidR="00384C43" w:rsidRPr="00C7345F" w:rsidRDefault="00384C43" w:rsidP="00F73F5C">
            <w:pPr>
              <w:pStyle w:val="TableText"/>
            </w:pPr>
            <w:r w:rsidRPr="00C7345F">
              <w:t>N/A</w:t>
            </w:r>
          </w:p>
        </w:tc>
        <w:tc>
          <w:tcPr>
            <w:tcW w:w="720" w:type="dxa"/>
            <w:tcBorders>
              <w:bottom w:val="nil"/>
            </w:tcBorders>
            <w:vAlign w:val="bottom"/>
          </w:tcPr>
          <w:p w14:paraId="17BB70E1" w14:textId="77777777" w:rsidR="00384C43" w:rsidRPr="00C7345F" w:rsidRDefault="00384C43" w:rsidP="00F73F5C">
            <w:pPr>
              <w:pStyle w:val="TableText"/>
            </w:pPr>
            <w:r w:rsidRPr="00C7345F">
              <w:t>N/A</w:t>
            </w:r>
          </w:p>
        </w:tc>
        <w:tc>
          <w:tcPr>
            <w:tcW w:w="720" w:type="dxa"/>
            <w:tcBorders>
              <w:bottom w:val="nil"/>
            </w:tcBorders>
            <w:vAlign w:val="bottom"/>
          </w:tcPr>
          <w:p w14:paraId="0CE62D0D" w14:textId="77777777" w:rsidR="00384C43" w:rsidRPr="00C7345F" w:rsidRDefault="00384C43" w:rsidP="00F73F5C">
            <w:pPr>
              <w:pStyle w:val="TableText"/>
            </w:pPr>
            <w:r w:rsidRPr="00C7345F">
              <w:t>N/A</w:t>
            </w:r>
          </w:p>
        </w:tc>
        <w:tc>
          <w:tcPr>
            <w:tcW w:w="720" w:type="dxa"/>
            <w:tcBorders>
              <w:bottom w:val="nil"/>
            </w:tcBorders>
            <w:vAlign w:val="bottom"/>
          </w:tcPr>
          <w:p w14:paraId="755AFFDF" w14:textId="77777777" w:rsidR="00384C43" w:rsidRPr="00C7345F" w:rsidRDefault="00384C43" w:rsidP="00F73F5C">
            <w:pPr>
              <w:pStyle w:val="TableText"/>
            </w:pPr>
            <w:r w:rsidRPr="00C7345F">
              <w:t>N/A</w:t>
            </w:r>
          </w:p>
        </w:tc>
        <w:tc>
          <w:tcPr>
            <w:tcW w:w="721" w:type="dxa"/>
            <w:tcBorders>
              <w:bottom w:val="nil"/>
            </w:tcBorders>
            <w:vAlign w:val="bottom"/>
          </w:tcPr>
          <w:p w14:paraId="3F16F809" w14:textId="77777777" w:rsidR="00384C43" w:rsidRPr="00C7345F" w:rsidRDefault="00384C43" w:rsidP="00F73F5C">
            <w:pPr>
              <w:pStyle w:val="TableText"/>
            </w:pPr>
            <w:r w:rsidRPr="00C7345F">
              <w:t>N/A</w:t>
            </w:r>
          </w:p>
        </w:tc>
      </w:tr>
      <w:tr w:rsidR="00384C43" w:rsidRPr="00C7345F" w14:paraId="58C961DE" w14:textId="77777777" w:rsidTr="00F73F5C">
        <w:tc>
          <w:tcPr>
            <w:tcW w:w="4608" w:type="dxa"/>
            <w:tcBorders>
              <w:top w:val="nil"/>
              <w:bottom w:val="single" w:sz="4" w:space="0" w:color="auto"/>
            </w:tcBorders>
            <w:hideMark/>
          </w:tcPr>
          <w:p w14:paraId="110EC14C" w14:textId="77777777" w:rsidR="00384C43" w:rsidRPr="00C7345F" w:rsidRDefault="00384C43" w:rsidP="00F73F5C">
            <w:pPr>
              <w:pStyle w:val="TableText"/>
              <w:rPr>
                <w:rFonts w:cs="Times New Roman"/>
              </w:rPr>
            </w:pPr>
            <w:r w:rsidRPr="00C7345F">
              <w:t>No special education services</w:t>
            </w:r>
          </w:p>
        </w:tc>
        <w:tc>
          <w:tcPr>
            <w:tcW w:w="1152" w:type="dxa"/>
            <w:tcBorders>
              <w:top w:val="nil"/>
              <w:bottom w:val="single" w:sz="4" w:space="0" w:color="auto"/>
            </w:tcBorders>
            <w:vAlign w:val="bottom"/>
          </w:tcPr>
          <w:p w14:paraId="7E1A28B1" w14:textId="77777777" w:rsidR="00384C43" w:rsidRPr="00C7345F" w:rsidRDefault="00384C43" w:rsidP="00F73F5C">
            <w:pPr>
              <w:pStyle w:val="TableText"/>
              <w:rPr>
                <w:rFonts w:cs="Times New Roman"/>
              </w:rPr>
            </w:pPr>
            <w:r w:rsidRPr="00C7345F">
              <w:t>2,176</w:t>
            </w:r>
          </w:p>
        </w:tc>
        <w:tc>
          <w:tcPr>
            <w:tcW w:w="720" w:type="dxa"/>
            <w:tcBorders>
              <w:top w:val="nil"/>
              <w:bottom w:val="single" w:sz="4" w:space="0" w:color="auto"/>
            </w:tcBorders>
            <w:vAlign w:val="bottom"/>
            <w:hideMark/>
          </w:tcPr>
          <w:p w14:paraId="4C981552" w14:textId="77777777" w:rsidR="00384C43" w:rsidRPr="00C7345F" w:rsidRDefault="00384C43" w:rsidP="00F73F5C">
            <w:pPr>
              <w:pStyle w:val="TableText"/>
              <w:rPr>
                <w:rFonts w:cs="Times New Roman"/>
              </w:rPr>
            </w:pPr>
            <w:r w:rsidRPr="00C7345F">
              <w:t>359</w:t>
            </w:r>
          </w:p>
        </w:tc>
        <w:tc>
          <w:tcPr>
            <w:tcW w:w="720" w:type="dxa"/>
            <w:tcBorders>
              <w:top w:val="nil"/>
              <w:bottom w:val="single" w:sz="4" w:space="0" w:color="auto"/>
            </w:tcBorders>
            <w:vAlign w:val="bottom"/>
            <w:hideMark/>
          </w:tcPr>
          <w:p w14:paraId="0176D0EC" w14:textId="77777777" w:rsidR="00384C43" w:rsidRPr="00C7345F" w:rsidRDefault="00384C43" w:rsidP="00F73F5C">
            <w:pPr>
              <w:pStyle w:val="TableText"/>
              <w:rPr>
                <w:rFonts w:cs="Times New Roman"/>
              </w:rPr>
            </w:pPr>
            <w:r w:rsidRPr="00C7345F">
              <w:t>171</w:t>
            </w:r>
          </w:p>
        </w:tc>
        <w:tc>
          <w:tcPr>
            <w:tcW w:w="720" w:type="dxa"/>
            <w:tcBorders>
              <w:top w:val="nil"/>
              <w:bottom w:val="single" w:sz="4" w:space="0" w:color="auto"/>
            </w:tcBorders>
            <w:vAlign w:val="bottom"/>
            <w:hideMark/>
          </w:tcPr>
          <w:p w14:paraId="463990F3" w14:textId="77777777" w:rsidR="00384C43" w:rsidRPr="00C7345F" w:rsidRDefault="00384C43" w:rsidP="00F73F5C">
            <w:pPr>
              <w:pStyle w:val="TableText"/>
              <w:rPr>
                <w:rFonts w:cs="Times New Roman"/>
              </w:rPr>
            </w:pPr>
            <w:r w:rsidRPr="00C7345F">
              <w:t>51</w:t>
            </w:r>
          </w:p>
        </w:tc>
        <w:tc>
          <w:tcPr>
            <w:tcW w:w="720" w:type="dxa"/>
            <w:tcBorders>
              <w:top w:val="nil"/>
              <w:bottom w:val="single" w:sz="4" w:space="0" w:color="auto"/>
            </w:tcBorders>
            <w:vAlign w:val="bottom"/>
            <w:hideMark/>
          </w:tcPr>
          <w:p w14:paraId="297AA25B" w14:textId="77777777" w:rsidR="00384C43" w:rsidRPr="00C7345F" w:rsidRDefault="00384C43" w:rsidP="00F73F5C">
            <w:pPr>
              <w:pStyle w:val="TableText"/>
              <w:rPr>
                <w:rFonts w:cs="Times New Roman"/>
              </w:rPr>
            </w:pPr>
            <w:r w:rsidRPr="00C7345F">
              <w:t>11</w:t>
            </w:r>
          </w:p>
        </w:tc>
        <w:tc>
          <w:tcPr>
            <w:tcW w:w="721" w:type="dxa"/>
            <w:tcBorders>
              <w:top w:val="nil"/>
              <w:bottom w:val="single" w:sz="4" w:space="0" w:color="auto"/>
            </w:tcBorders>
            <w:vAlign w:val="bottom"/>
            <w:hideMark/>
          </w:tcPr>
          <w:p w14:paraId="60B34776" w14:textId="77777777" w:rsidR="00384C43" w:rsidRPr="00C7345F" w:rsidRDefault="00384C43" w:rsidP="00F73F5C">
            <w:pPr>
              <w:pStyle w:val="TableText"/>
              <w:rPr>
                <w:rFonts w:cs="Times New Roman"/>
              </w:rPr>
            </w:pPr>
            <w:r w:rsidRPr="00C7345F">
              <w:t>38</w:t>
            </w:r>
          </w:p>
        </w:tc>
      </w:tr>
      <w:tr w:rsidR="00384C43" w:rsidRPr="00C7345F" w14:paraId="24CBC90D" w14:textId="77777777" w:rsidTr="00F73F5C">
        <w:tc>
          <w:tcPr>
            <w:tcW w:w="4608" w:type="dxa"/>
            <w:tcBorders>
              <w:top w:val="single" w:sz="4" w:space="0" w:color="auto"/>
              <w:bottom w:val="nil"/>
            </w:tcBorders>
            <w:hideMark/>
          </w:tcPr>
          <w:p w14:paraId="40BC5FFC" w14:textId="77777777" w:rsidR="00384C43" w:rsidRPr="00C7345F" w:rsidRDefault="00384C43" w:rsidP="00F73F5C">
            <w:pPr>
              <w:pStyle w:val="TableText"/>
              <w:rPr>
                <w:rFonts w:cs="Times New Roman"/>
              </w:rPr>
            </w:pPr>
            <w:r w:rsidRPr="00C7345F">
              <w:t>Using accommodations</w:t>
            </w:r>
          </w:p>
        </w:tc>
        <w:tc>
          <w:tcPr>
            <w:tcW w:w="1152" w:type="dxa"/>
            <w:tcBorders>
              <w:top w:val="single" w:sz="4" w:space="0" w:color="auto"/>
              <w:bottom w:val="nil"/>
            </w:tcBorders>
            <w:vAlign w:val="bottom"/>
          </w:tcPr>
          <w:p w14:paraId="15BB1453" w14:textId="77777777" w:rsidR="00384C43" w:rsidRPr="00C7345F" w:rsidRDefault="00384C43" w:rsidP="00F73F5C">
            <w:pPr>
              <w:pStyle w:val="TableText"/>
              <w:rPr>
                <w:rFonts w:cs="Times New Roman"/>
              </w:rPr>
            </w:pPr>
            <w:r w:rsidRPr="00C7345F">
              <w:t>0</w:t>
            </w:r>
          </w:p>
        </w:tc>
        <w:tc>
          <w:tcPr>
            <w:tcW w:w="720" w:type="dxa"/>
            <w:tcBorders>
              <w:top w:val="single" w:sz="4" w:space="0" w:color="auto"/>
              <w:bottom w:val="nil"/>
            </w:tcBorders>
            <w:vAlign w:val="bottom"/>
            <w:hideMark/>
          </w:tcPr>
          <w:p w14:paraId="45077C75"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4B3E7935"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36BCC4E4"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02DA221E" w14:textId="77777777" w:rsidR="00384C43" w:rsidRPr="00C7345F" w:rsidRDefault="00384C43" w:rsidP="00F73F5C">
            <w:pPr>
              <w:pStyle w:val="TableText"/>
              <w:rPr>
                <w:rFonts w:cs="Times New Roman"/>
              </w:rPr>
            </w:pPr>
            <w:r w:rsidRPr="00C7345F">
              <w:t>N/A</w:t>
            </w:r>
          </w:p>
        </w:tc>
        <w:tc>
          <w:tcPr>
            <w:tcW w:w="721" w:type="dxa"/>
            <w:tcBorders>
              <w:top w:val="single" w:sz="4" w:space="0" w:color="auto"/>
              <w:bottom w:val="nil"/>
            </w:tcBorders>
            <w:vAlign w:val="bottom"/>
            <w:hideMark/>
          </w:tcPr>
          <w:p w14:paraId="055B90B9" w14:textId="77777777" w:rsidR="00384C43" w:rsidRPr="00C7345F" w:rsidRDefault="00384C43" w:rsidP="00F73F5C">
            <w:pPr>
              <w:pStyle w:val="TableText"/>
              <w:rPr>
                <w:rFonts w:cs="Times New Roman"/>
              </w:rPr>
            </w:pPr>
            <w:r w:rsidRPr="00C7345F">
              <w:t>N/A</w:t>
            </w:r>
          </w:p>
        </w:tc>
      </w:tr>
      <w:tr w:rsidR="00384C43" w:rsidRPr="00C7345F" w14:paraId="167F95FD" w14:textId="77777777" w:rsidTr="00F73F5C">
        <w:tc>
          <w:tcPr>
            <w:tcW w:w="4608" w:type="dxa"/>
            <w:tcBorders>
              <w:top w:val="nil"/>
              <w:bottom w:val="single" w:sz="4" w:space="0" w:color="auto"/>
            </w:tcBorders>
            <w:hideMark/>
          </w:tcPr>
          <w:p w14:paraId="38ECB8E7" w14:textId="77777777" w:rsidR="00384C43" w:rsidRPr="00C7345F" w:rsidRDefault="00384C43" w:rsidP="00F73F5C">
            <w:pPr>
              <w:pStyle w:val="TableText"/>
              <w:rPr>
                <w:rFonts w:cs="Times New Roman"/>
              </w:rPr>
            </w:pPr>
            <w:r w:rsidRPr="00C7345F">
              <w:t>Not using accommodations</w:t>
            </w:r>
          </w:p>
        </w:tc>
        <w:tc>
          <w:tcPr>
            <w:tcW w:w="1152" w:type="dxa"/>
            <w:tcBorders>
              <w:top w:val="nil"/>
              <w:bottom w:val="single" w:sz="4" w:space="0" w:color="auto"/>
            </w:tcBorders>
            <w:vAlign w:val="bottom"/>
          </w:tcPr>
          <w:p w14:paraId="6C7E418E" w14:textId="77777777" w:rsidR="00384C43" w:rsidRPr="00C7345F" w:rsidRDefault="00384C43" w:rsidP="00F73F5C">
            <w:pPr>
              <w:pStyle w:val="TableText"/>
              <w:rPr>
                <w:rFonts w:cs="Times New Roman"/>
              </w:rPr>
            </w:pPr>
            <w:r w:rsidRPr="00C7345F">
              <w:t>2,236</w:t>
            </w:r>
          </w:p>
        </w:tc>
        <w:tc>
          <w:tcPr>
            <w:tcW w:w="720" w:type="dxa"/>
            <w:tcBorders>
              <w:top w:val="nil"/>
              <w:bottom w:val="single" w:sz="4" w:space="0" w:color="auto"/>
            </w:tcBorders>
            <w:vAlign w:val="bottom"/>
            <w:hideMark/>
          </w:tcPr>
          <w:p w14:paraId="42A5DF9E" w14:textId="77777777" w:rsidR="00384C43" w:rsidRPr="00C7345F" w:rsidRDefault="00384C43" w:rsidP="00F73F5C">
            <w:pPr>
              <w:pStyle w:val="TableText"/>
              <w:rPr>
                <w:rFonts w:cs="Times New Roman"/>
              </w:rPr>
            </w:pPr>
            <w:r w:rsidRPr="00C7345F">
              <w:t>360</w:t>
            </w:r>
          </w:p>
        </w:tc>
        <w:tc>
          <w:tcPr>
            <w:tcW w:w="720" w:type="dxa"/>
            <w:tcBorders>
              <w:top w:val="nil"/>
              <w:bottom w:val="single" w:sz="4" w:space="0" w:color="auto"/>
            </w:tcBorders>
            <w:vAlign w:val="bottom"/>
            <w:hideMark/>
          </w:tcPr>
          <w:p w14:paraId="70809420" w14:textId="77777777" w:rsidR="00384C43" w:rsidRPr="00C7345F" w:rsidRDefault="00384C43" w:rsidP="00F73F5C">
            <w:pPr>
              <w:pStyle w:val="TableText"/>
              <w:rPr>
                <w:rFonts w:cs="Times New Roman"/>
              </w:rPr>
            </w:pPr>
            <w:r w:rsidRPr="00C7345F">
              <w:t>171</w:t>
            </w:r>
          </w:p>
        </w:tc>
        <w:tc>
          <w:tcPr>
            <w:tcW w:w="720" w:type="dxa"/>
            <w:tcBorders>
              <w:top w:val="nil"/>
              <w:bottom w:val="single" w:sz="4" w:space="0" w:color="auto"/>
            </w:tcBorders>
            <w:vAlign w:val="bottom"/>
            <w:hideMark/>
          </w:tcPr>
          <w:p w14:paraId="0FBF86C4" w14:textId="77777777" w:rsidR="00384C43" w:rsidRPr="00C7345F" w:rsidRDefault="00384C43" w:rsidP="00F73F5C">
            <w:pPr>
              <w:pStyle w:val="TableText"/>
              <w:rPr>
                <w:rFonts w:cs="Times New Roman"/>
              </w:rPr>
            </w:pPr>
            <w:r w:rsidRPr="00C7345F">
              <w:t>51</w:t>
            </w:r>
          </w:p>
        </w:tc>
        <w:tc>
          <w:tcPr>
            <w:tcW w:w="720" w:type="dxa"/>
            <w:tcBorders>
              <w:top w:val="nil"/>
              <w:bottom w:val="single" w:sz="4" w:space="0" w:color="auto"/>
            </w:tcBorders>
            <w:vAlign w:val="bottom"/>
            <w:hideMark/>
          </w:tcPr>
          <w:p w14:paraId="41A1B97C" w14:textId="77777777" w:rsidR="00384C43" w:rsidRPr="00C7345F" w:rsidRDefault="00384C43" w:rsidP="00F73F5C">
            <w:pPr>
              <w:pStyle w:val="TableText"/>
              <w:rPr>
                <w:rFonts w:cs="Times New Roman"/>
              </w:rPr>
            </w:pPr>
            <w:r w:rsidRPr="00C7345F">
              <w:t>11</w:t>
            </w:r>
          </w:p>
        </w:tc>
        <w:tc>
          <w:tcPr>
            <w:tcW w:w="721" w:type="dxa"/>
            <w:tcBorders>
              <w:top w:val="nil"/>
              <w:bottom w:val="single" w:sz="4" w:space="0" w:color="auto"/>
            </w:tcBorders>
            <w:vAlign w:val="bottom"/>
            <w:hideMark/>
          </w:tcPr>
          <w:p w14:paraId="7455B14C" w14:textId="77777777" w:rsidR="00384C43" w:rsidRPr="00C7345F" w:rsidRDefault="00384C43" w:rsidP="00F73F5C">
            <w:pPr>
              <w:pStyle w:val="TableText"/>
              <w:rPr>
                <w:rFonts w:cs="Times New Roman"/>
              </w:rPr>
            </w:pPr>
            <w:r w:rsidRPr="00C7345F">
              <w:t>39</w:t>
            </w:r>
          </w:p>
        </w:tc>
      </w:tr>
      <w:tr w:rsidR="00384C43" w:rsidRPr="00C7345F" w14:paraId="32FEC88A" w14:textId="77777777" w:rsidTr="00F73F5C">
        <w:tc>
          <w:tcPr>
            <w:tcW w:w="4608" w:type="dxa"/>
            <w:tcBorders>
              <w:top w:val="single" w:sz="4" w:space="0" w:color="auto"/>
              <w:bottom w:val="nil"/>
            </w:tcBorders>
            <w:hideMark/>
          </w:tcPr>
          <w:p w14:paraId="37A9DB9C" w14:textId="77777777" w:rsidR="00384C43" w:rsidRPr="00C7345F" w:rsidRDefault="00384C43" w:rsidP="00F73F5C">
            <w:pPr>
              <w:pStyle w:val="TableText"/>
              <w:rPr>
                <w:rFonts w:cs="Times New Roman"/>
              </w:rPr>
            </w:pPr>
            <w:r w:rsidRPr="00C7345F">
              <w:t>Military</w:t>
            </w:r>
          </w:p>
        </w:tc>
        <w:tc>
          <w:tcPr>
            <w:tcW w:w="1152" w:type="dxa"/>
            <w:tcBorders>
              <w:top w:val="single" w:sz="4" w:space="0" w:color="auto"/>
              <w:bottom w:val="nil"/>
            </w:tcBorders>
            <w:vAlign w:val="bottom"/>
          </w:tcPr>
          <w:p w14:paraId="0A5ABB34" w14:textId="77777777" w:rsidR="00384C43" w:rsidRPr="00C7345F" w:rsidRDefault="00384C43" w:rsidP="00F73F5C">
            <w:pPr>
              <w:pStyle w:val="TableText"/>
              <w:rPr>
                <w:rFonts w:cs="Times New Roman"/>
              </w:rPr>
            </w:pPr>
            <w:r w:rsidRPr="00C7345F">
              <w:t>19</w:t>
            </w:r>
          </w:p>
        </w:tc>
        <w:tc>
          <w:tcPr>
            <w:tcW w:w="720" w:type="dxa"/>
            <w:tcBorders>
              <w:top w:val="single" w:sz="4" w:space="0" w:color="auto"/>
              <w:bottom w:val="nil"/>
            </w:tcBorders>
            <w:vAlign w:val="bottom"/>
            <w:hideMark/>
          </w:tcPr>
          <w:p w14:paraId="55CC70F6" w14:textId="77777777" w:rsidR="00384C43" w:rsidRPr="00C7345F" w:rsidRDefault="00384C43" w:rsidP="00F73F5C">
            <w:pPr>
              <w:pStyle w:val="TableText"/>
              <w:rPr>
                <w:rFonts w:cs="Times New Roman"/>
              </w:rPr>
            </w:pPr>
            <w:r w:rsidRPr="00C7345F">
              <w:t>463</w:t>
            </w:r>
          </w:p>
        </w:tc>
        <w:tc>
          <w:tcPr>
            <w:tcW w:w="720" w:type="dxa"/>
            <w:tcBorders>
              <w:top w:val="single" w:sz="4" w:space="0" w:color="auto"/>
              <w:bottom w:val="nil"/>
            </w:tcBorders>
            <w:vAlign w:val="bottom"/>
            <w:hideMark/>
          </w:tcPr>
          <w:p w14:paraId="1F167A9D" w14:textId="77777777" w:rsidR="00384C43" w:rsidRPr="00C7345F" w:rsidRDefault="00384C43" w:rsidP="00F73F5C">
            <w:pPr>
              <w:pStyle w:val="TableText"/>
              <w:rPr>
                <w:rFonts w:cs="Times New Roman"/>
              </w:rPr>
            </w:pPr>
            <w:r w:rsidRPr="00C7345F">
              <w:t>166</w:t>
            </w:r>
          </w:p>
        </w:tc>
        <w:tc>
          <w:tcPr>
            <w:tcW w:w="720" w:type="dxa"/>
            <w:tcBorders>
              <w:top w:val="single" w:sz="4" w:space="0" w:color="auto"/>
              <w:bottom w:val="nil"/>
            </w:tcBorders>
            <w:vAlign w:val="bottom"/>
            <w:hideMark/>
          </w:tcPr>
          <w:p w14:paraId="3C6AAC6E" w14:textId="77777777" w:rsidR="00384C43" w:rsidRPr="00C7345F" w:rsidRDefault="00384C43" w:rsidP="00F73F5C">
            <w:pPr>
              <w:pStyle w:val="TableText"/>
              <w:rPr>
                <w:rFonts w:cs="Times New Roman"/>
              </w:rPr>
            </w:pPr>
            <w:r w:rsidRPr="00C7345F">
              <w:t>32</w:t>
            </w:r>
          </w:p>
        </w:tc>
        <w:tc>
          <w:tcPr>
            <w:tcW w:w="720" w:type="dxa"/>
            <w:tcBorders>
              <w:top w:val="single" w:sz="4" w:space="0" w:color="auto"/>
              <w:bottom w:val="nil"/>
            </w:tcBorders>
            <w:vAlign w:val="bottom"/>
            <w:hideMark/>
          </w:tcPr>
          <w:p w14:paraId="6365D82B" w14:textId="77777777" w:rsidR="00384C43" w:rsidRPr="00C7345F" w:rsidRDefault="00384C43" w:rsidP="00F73F5C">
            <w:pPr>
              <w:pStyle w:val="TableText"/>
              <w:rPr>
                <w:rFonts w:cs="Times New Roman"/>
              </w:rPr>
            </w:pPr>
            <w:r w:rsidRPr="00C7345F">
              <w:t>0</w:t>
            </w:r>
          </w:p>
        </w:tc>
        <w:tc>
          <w:tcPr>
            <w:tcW w:w="721" w:type="dxa"/>
            <w:tcBorders>
              <w:top w:val="single" w:sz="4" w:space="0" w:color="auto"/>
              <w:bottom w:val="nil"/>
            </w:tcBorders>
            <w:vAlign w:val="bottom"/>
            <w:hideMark/>
          </w:tcPr>
          <w:p w14:paraId="5522CC27" w14:textId="77777777" w:rsidR="00384C43" w:rsidRPr="00C7345F" w:rsidRDefault="00384C43" w:rsidP="00F73F5C">
            <w:pPr>
              <w:pStyle w:val="TableText"/>
              <w:rPr>
                <w:rFonts w:cs="Times New Roman"/>
              </w:rPr>
            </w:pPr>
            <w:r w:rsidRPr="00C7345F">
              <w:t>68</w:t>
            </w:r>
          </w:p>
        </w:tc>
      </w:tr>
      <w:tr w:rsidR="00384C43" w:rsidRPr="00C7345F" w14:paraId="68507C70" w14:textId="77777777" w:rsidTr="00F73F5C">
        <w:tc>
          <w:tcPr>
            <w:tcW w:w="4608" w:type="dxa"/>
            <w:tcBorders>
              <w:top w:val="nil"/>
              <w:bottom w:val="single" w:sz="4" w:space="0" w:color="auto"/>
            </w:tcBorders>
            <w:hideMark/>
          </w:tcPr>
          <w:p w14:paraId="73601DD6" w14:textId="77777777" w:rsidR="00384C43" w:rsidRPr="00C7345F" w:rsidRDefault="00384C43" w:rsidP="00F73F5C">
            <w:pPr>
              <w:pStyle w:val="TableText"/>
              <w:rPr>
                <w:rFonts w:cs="Times New Roman"/>
              </w:rPr>
            </w:pPr>
            <w:r w:rsidRPr="00C7345F">
              <w:t>Not military</w:t>
            </w:r>
          </w:p>
        </w:tc>
        <w:tc>
          <w:tcPr>
            <w:tcW w:w="1152" w:type="dxa"/>
            <w:tcBorders>
              <w:top w:val="nil"/>
              <w:bottom w:val="single" w:sz="4" w:space="0" w:color="auto"/>
            </w:tcBorders>
            <w:vAlign w:val="bottom"/>
          </w:tcPr>
          <w:p w14:paraId="4965946D" w14:textId="77777777" w:rsidR="00384C43" w:rsidRPr="00C7345F" w:rsidRDefault="00384C43" w:rsidP="00F73F5C">
            <w:pPr>
              <w:pStyle w:val="TableText"/>
              <w:rPr>
                <w:rFonts w:cs="Times New Roman"/>
                <w:color w:val="000000" w:themeColor="text1"/>
              </w:rPr>
            </w:pPr>
            <w:r w:rsidRPr="00C7345F">
              <w:t>2,226</w:t>
            </w:r>
          </w:p>
        </w:tc>
        <w:tc>
          <w:tcPr>
            <w:tcW w:w="720" w:type="dxa"/>
            <w:tcBorders>
              <w:top w:val="nil"/>
              <w:bottom w:val="single" w:sz="4" w:space="0" w:color="auto"/>
            </w:tcBorders>
            <w:vAlign w:val="bottom"/>
            <w:hideMark/>
          </w:tcPr>
          <w:p w14:paraId="58FBF2D6" w14:textId="77777777" w:rsidR="00384C43" w:rsidRPr="00C7345F" w:rsidRDefault="00384C43" w:rsidP="00F73F5C">
            <w:pPr>
              <w:pStyle w:val="TableText"/>
              <w:rPr>
                <w:rFonts w:cs="Times New Roman"/>
                <w:color w:val="000000" w:themeColor="text1"/>
              </w:rPr>
            </w:pPr>
            <w:r w:rsidRPr="00C7345F">
              <w:t>358</w:t>
            </w:r>
          </w:p>
        </w:tc>
        <w:tc>
          <w:tcPr>
            <w:tcW w:w="720" w:type="dxa"/>
            <w:tcBorders>
              <w:top w:val="nil"/>
              <w:bottom w:val="single" w:sz="4" w:space="0" w:color="auto"/>
            </w:tcBorders>
            <w:vAlign w:val="bottom"/>
            <w:hideMark/>
          </w:tcPr>
          <w:p w14:paraId="549FE265" w14:textId="77777777" w:rsidR="00384C43" w:rsidRPr="00C7345F" w:rsidRDefault="00384C43" w:rsidP="00F73F5C">
            <w:pPr>
              <w:pStyle w:val="TableText"/>
              <w:rPr>
                <w:rFonts w:cs="Times New Roman"/>
                <w:color w:val="000000" w:themeColor="text1"/>
              </w:rPr>
            </w:pPr>
            <w:r w:rsidRPr="00C7345F">
              <w:t>171</w:t>
            </w:r>
          </w:p>
        </w:tc>
        <w:tc>
          <w:tcPr>
            <w:tcW w:w="720" w:type="dxa"/>
            <w:tcBorders>
              <w:top w:val="nil"/>
              <w:bottom w:val="single" w:sz="4" w:space="0" w:color="auto"/>
            </w:tcBorders>
            <w:vAlign w:val="bottom"/>
            <w:hideMark/>
          </w:tcPr>
          <w:p w14:paraId="14BD10B0" w14:textId="77777777" w:rsidR="00384C43" w:rsidRPr="00C7345F" w:rsidRDefault="00384C43" w:rsidP="00F73F5C">
            <w:pPr>
              <w:pStyle w:val="TableText"/>
              <w:rPr>
                <w:rFonts w:cs="Times New Roman"/>
                <w:color w:val="000000" w:themeColor="text1"/>
              </w:rPr>
            </w:pPr>
            <w:r w:rsidRPr="00C7345F">
              <w:t>51</w:t>
            </w:r>
          </w:p>
        </w:tc>
        <w:tc>
          <w:tcPr>
            <w:tcW w:w="720" w:type="dxa"/>
            <w:tcBorders>
              <w:top w:val="nil"/>
              <w:bottom w:val="single" w:sz="4" w:space="0" w:color="auto"/>
            </w:tcBorders>
            <w:vAlign w:val="bottom"/>
            <w:hideMark/>
          </w:tcPr>
          <w:p w14:paraId="3435FB2B" w14:textId="77777777" w:rsidR="00384C43" w:rsidRPr="00C7345F" w:rsidRDefault="00384C43" w:rsidP="00F73F5C">
            <w:pPr>
              <w:pStyle w:val="TableText"/>
              <w:rPr>
                <w:rFonts w:cs="Times New Roman"/>
                <w:color w:val="000000" w:themeColor="text1"/>
              </w:rPr>
            </w:pPr>
            <w:r w:rsidRPr="00C7345F">
              <w:t>11</w:t>
            </w:r>
          </w:p>
        </w:tc>
        <w:tc>
          <w:tcPr>
            <w:tcW w:w="721" w:type="dxa"/>
            <w:tcBorders>
              <w:top w:val="nil"/>
              <w:bottom w:val="single" w:sz="4" w:space="0" w:color="auto"/>
            </w:tcBorders>
            <w:vAlign w:val="bottom"/>
            <w:hideMark/>
          </w:tcPr>
          <w:p w14:paraId="15F16230" w14:textId="77777777" w:rsidR="00384C43" w:rsidRPr="00C7345F" w:rsidRDefault="00384C43" w:rsidP="00F73F5C">
            <w:pPr>
              <w:pStyle w:val="TableText"/>
              <w:rPr>
                <w:rFonts w:cs="Times New Roman"/>
                <w:color w:val="000000" w:themeColor="text1"/>
              </w:rPr>
            </w:pPr>
            <w:r w:rsidRPr="00C7345F">
              <w:t>38</w:t>
            </w:r>
          </w:p>
        </w:tc>
      </w:tr>
      <w:tr w:rsidR="00384C43" w:rsidRPr="00C7345F" w14:paraId="45206643" w14:textId="77777777" w:rsidTr="00F73F5C">
        <w:tc>
          <w:tcPr>
            <w:tcW w:w="4608" w:type="dxa"/>
            <w:tcBorders>
              <w:top w:val="single" w:sz="4" w:space="0" w:color="auto"/>
            </w:tcBorders>
          </w:tcPr>
          <w:p w14:paraId="72C2CCF2"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363D4E36" w14:textId="77777777" w:rsidR="00384C43" w:rsidRPr="00C7345F" w:rsidRDefault="00384C43" w:rsidP="00F73F5C">
            <w:pPr>
              <w:pStyle w:val="TableText"/>
              <w:rPr>
                <w:rFonts w:cs="Times New Roman"/>
              </w:rPr>
            </w:pPr>
            <w:r w:rsidRPr="00C7345F">
              <w:t>125</w:t>
            </w:r>
          </w:p>
        </w:tc>
        <w:tc>
          <w:tcPr>
            <w:tcW w:w="720" w:type="dxa"/>
            <w:tcBorders>
              <w:top w:val="single" w:sz="4" w:space="0" w:color="auto"/>
            </w:tcBorders>
            <w:vAlign w:val="bottom"/>
          </w:tcPr>
          <w:p w14:paraId="68EE2F7A" w14:textId="77777777" w:rsidR="00384C43" w:rsidRPr="00C7345F" w:rsidRDefault="00384C43" w:rsidP="00F73F5C">
            <w:pPr>
              <w:pStyle w:val="TableText"/>
            </w:pPr>
            <w:r w:rsidRPr="00C7345F">
              <w:t>306</w:t>
            </w:r>
          </w:p>
        </w:tc>
        <w:tc>
          <w:tcPr>
            <w:tcW w:w="720" w:type="dxa"/>
            <w:tcBorders>
              <w:top w:val="single" w:sz="4" w:space="0" w:color="auto"/>
            </w:tcBorders>
            <w:vAlign w:val="bottom"/>
          </w:tcPr>
          <w:p w14:paraId="14A04E90" w14:textId="77777777" w:rsidR="00384C43" w:rsidRPr="00C7345F" w:rsidRDefault="00384C43" w:rsidP="00F73F5C">
            <w:pPr>
              <w:pStyle w:val="TableText"/>
            </w:pPr>
            <w:r w:rsidRPr="00C7345F">
              <w:t>165</w:t>
            </w:r>
          </w:p>
        </w:tc>
        <w:tc>
          <w:tcPr>
            <w:tcW w:w="720" w:type="dxa"/>
            <w:tcBorders>
              <w:top w:val="single" w:sz="4" w:space="0" w:color="auto"/>
            </w:tcBorders>
            <w:vAlign w:val="bottom"/>
          </w:tcPr>
          <w:p w14:paraId="64F2ABB9" w14:textId="77777777" w:rsidR="00384C43" w:rsidRPr="00C7345F" w:rsidRDefault="00384C43" w:rsidP="00F73F5C">
            <w:pPr>
              <w:pStyle w:val="TableText"/>
            </w:pPr>
            <w:r w:rsidRPr="00C7345F">
              <w:t>63</w:t>
            </w:r>
          </w:p>
        </w:tc>
        <w:tc>
          <w:tcPr>
            <w:tcW w:w="720" w:type="dxa"/>
            <w:tcBorders>
              <w:top w:val="single" w:sz="4" w:space="0" w:color="auto"/>
            </w:tcBorders>
            <w:vAlign w:val="bottom"/>
          </w:tcPr>
          <w:p w14:paraId="4CB2C800" w14:textId="77777777" w:rsidR="00384C43" w:rsidRPr="00C7345F" w:rsidRDefault="00384C43" w:rsidP="00F73F5C">
            <w:pPr>
              <w:pStyle w:val="TableText"/>
            </w:pPr>
            <w:r w:rsidRPr="00C7345F">
              <w:t>9</w:t>
            </w:r>
          </w:p>
        </w:tc>
        <w:tc>
          <w:tcPr>
            <w:tcW w:w="721" w:type="dxa"/>
            <w:tcBorders>
              <w:top w:val="single" w:sz="4" w:space="0" w:color="auto"/>
            </w:tcBorders>
            <w:vAlign w:val="bottom"/>
          </w:tcPr>
          <w:p w14:paraId="01AF8225" w14:textId="77777777" w:rsidR="00384C43" w:rsidRPr="00C7345F" w:rsidRDefault="00384C43" w:rsidP="00F73F5C">
            <w:pPr>
              <w:pStyle w:val="TableText"/>
            </w:pPr>
            <w:r w:rsidRPr="00C7345F">
              <w:t>28</w:t>
            </w:r>
          </w:p>
        </w:tc>
      </w:tr>
      <w:tr w:rsidR="00384C43" w:rsidRPr="00C7345F" w14:paraId="33B703FA" w14:textId="77777777" w:rsidTr="00F73F5C">
        <w:tc>
          <w:tcPr>
            <w:tcW w:w="4608" w:type="dxa"/>
          </w:tcPr>
          <w:p w14:paraId="06FFE140" w14:textId="77777777" w:rsidR="00384C43" w:rsidRPr="00C7345F" w:rsidRDefault="00384C43" w:rsidP="00F73F5C">
            <w:pPr>
              <w:pStyle w:val="TableText"/>
            </w:pPr>
            <w:r w:rsidRPr="00C7345F">
              <w:t>Not homeless</w:t>
            </w:r>
          </w:p>
        </w:tc>
        <w:tc>
          <w:tcPr>
            <w:tcW w:w="1152" w:type="dxa"/>
            <w:vAlign w:val="bottom"/>
          </w:tcPr>
          <w:p w14:paraId="2171149E" w14:textId="77777777" w:rsidR="00384C43" w:rsidRPr="00C7345F" w:rsidRDefault="00384C43" w:rsidP="00F73F5C">
            <w:pPr>
              <w:pStyle w:val="TableText"/>
              <w:rPr>
                <w:rFonts w:cs="Times New Roman"/>
              </w:rPr>
            </w:pPr>
            <w:r w:rsidRPr="00C7345F">
              <w:t>2,120</w:t>
            </w:r>
          </w:p>
        </w:tc>
        <w:tc>
          <w:tcPr>
            <w:tcW w:w="720" w:type="dxa"/>
            <w:vAlign w:val="bottom"/>
          </w:tcPr>
          <w:p w14:paraId="0A30A600" w14:textId="77777777" w:rsidR="00384C43" w:rsidRPr="00C7345F" w:rsidRDefault="00384C43" w:rsidP="00F73F5C">
            <w:pPr>
              <w:pStyle w:val="TableText"/>
            </w:pPr>
            <w:r w:rsidRPr="00C7345F">
              <w:t>362</w:t>
            </w:r>
          </w:p>
        </w:tc>
        <w:tc>
          <w:tcPr>
            <w:tcW w:w="720" w:type="dxa"/>
            <w:vAlign w:val="bottom"/>
          </w:tcPr>
          <w:p w14:paraId="075D151C" w14:textId="77777777" w:rsidR="00384C43" w:rsidRPr="00C7345F" w:rsidRDefault="00384C43" w:rsidP="00F73F5C">
            <w:pPr>
              <w:pStyle w:val="TableText"/>
            </w:pPr>
            <w:r w:rsidRPr="00C7345F">
              <w:t>171</w:t>
            </w:r>
          </w:p>
        </w:tc>
        <w:tc>
          <w:tcPr>
            <w:tcW w:w="720" w:type="dxa"/>
            <w:vAlign w:val="bottom"/>
          </w:tcPr>
          <w:p w14:paraId="18FF951D" w14:textId="77777777" w:rsidR="00384C43" w:rsidRPr="00C7345F" w:rsidRDefault="00384C43" w:rsidP="00F73F5C">
            <w:pPr>
              <w:pStyle w:val="TableText"/>
            </w:pPr>
            <w:r w:rsidRPr="00C7345F">
              <w:t>50</w:t>
            </w:r>
          </w:p>
        </w:tc>
        <w:tc>
          <w:tcPr>
            <w:tcW w:w="720" w:type="dxa"/>
            <w:vAlign w:val="bottom"/>
          </w:tcPr>
          <w:p w14:paraId="20082705" w14:textId="77777777" w:rsidR="00384C43" w:rsidRPr="00C7345F" w:rsidRDefault="00384C43" w:rsidP="00F73F5C">
            <w:pPr>
              <w:pStyle w:val="TableText"/>
            </w:pPr>
            <w:r w:rsidRPr="00C7345F">
              <w:t>11</w:t>
            </w:r>
          </w:p>
        </w:tc>
        <w:tc>
          <w:tcPr>
            <w:tcW w:w="721" w:type="dxa"/>
            <w:vAlign w:val="bottom"/>
          </w:tcPr>
          <w:p w14:paraId="73CDA81B" w14:textId="77777777" w:rsidR="00384C43" w:rsidRPr="00C7345F" w:rsidRDefault="00384C43" w:rsidP="00F73F5C">
            <w:pPr>
              <w:pStyle w:val="TableText"/>
            </w:pPr>
            <w:r w:rsidRPr="00C7345F">
              <w:t>39</w:t>
            </w:r>
          </w:p>
        </w:tc>
      </w:tr>
    </w:tbl>
    <w:p w14:paraId="0F206484" w14:textId="77777777" w:rsidR="00384C43" w:rsidRPr="00C7345F" w:rsidRDefault="00384C43" w:rsidP="00F73F5C">
      <w:pPr>
        <w:pStyle w:val="Caption"/>
        <w:pageBreakBefore/>
      </w:pPr>
      <w:bookmarkStart w:id="709" w:name="_Toc134621957"/>
      <w:r w:rsidRPr="00C7345F">
        <w:lastRenderedPageBreak/>
        <w:t>Table 4.D.</w:t>
      </w:r>
      <w:r w:rsidRPr="00C7345F">
        <w:fldChar w:fldCharType="begin"/>
      </w:r>
      <w:r w:rsidRPr="00C7345F">
        <w:instrText>SEQ Table_4.D. \* ARABIC</w:instrText>
      </w:r>
      <w:r w:rsidRPr="00C7345F">
        <w:fldChar w:fldCharType="separate"/>
      </w:r>
      <w:r w:rsidRPr="00C7345F">
        <w:t>7</w:t>
      </w:r>
      <w:r w:rsidRPr="00C7345F">
        <w:fldChar w:fldCharType="end"/>
      </w:r>
      <w:r w:rsidRPr="00C7345F">
        <w:t xml:space="preserve">  Demographic Summary for Grade Six—Oral Language Composite</w:t>
      </w:r>
      <w:bookmarkEnd w:id="709"/>
    </w:p>
    <w:tbl>
      <w:tblPr>
        <w:tblStyle w:val="TRs"/>
        <w:tblW w:w="4711" w:type="pct"/>
        <w:tblLook w:val="04A0" w:firstRow="1" w:lastRow="0" w:firstColumn="1" w:lastColumn="0" w:noHBand="0" w:noVBand="1"/>
        <w:tblDescription w:val="Demographic Summary for Grade Six—Oral Language Composite"/>
      </w:tblPr>
      <w:tblGrid>
        <w:gridCol w:w="4609"/>
        <w:gridCol w:w="1152"/>
        <w:gridCol w:w="720"/>
        <w:gridCol w:w="720"/>
        <w:gridCol w:w="720"/>
        <w:gridCol w:w="720"/>
        <w:gridCol w:w="721"/>
      </w:tblGrid>
      <w:tr w:rsidR="00384C43" w:rsidRPr="00C7345F" w14:paraId="4A65DA33"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68BCD57F" w14:textId="77777777" w:rsidR="00384C43" w:rsidRPr="00C7345F" w:rsidRDefault="00384C43" w:rsidP="00F73F5C">
            <w:pPr>
              <w:pStyle w:val="TableHead"/>
              <w:rPr>
                <w:noProof w:val="0"/>
              </w:rPr>
            </w:pPr>
            <w:r w:rsidRPr="00C7345F">
              <w:rPr>
                <w:noProof w:val="0"/>
              </w:rPr>
              <w:t>Student Group</w:t>
            </w:r>
          </w:p>
        </w:tc>
        <w:tc>
          <w:tcPr>
            <w:tcW w:w="1152" w:type="dxa"/>
            <w:textDirection w:val="btLr"/>
            <w:hideMark/>
          </w:tcPr>
          <w:p w14:paraId="2F575629"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hideMark/>
          </w:tcPr>
          <w:p w14:paraId="44912163"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hideMark/>
          </w:tcPr>
          <w:p w14:paraId="0EBA992D"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hideMark/>
          </w:tcPr>
          <w:p w14:paraId="27930E65"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hideMark/>
          </w:tcPr>
          <w:p w14:paraId="4F9BF143" w14:textId="77777777" w:rsidR="00384C43" w:rsidRPr="00C7345F" w:rsidRDefault="00384C43" w:rsidP="00F73F5C">
            <w:pPr>
              <w:pStyle w:val="TableHead"/>
              <w:ind w:left="72"/>
              <w:jc w:val="left"/>
              <w:rPr>
                <w:noProof w:val="0"/>
              </w:rPr>
            </w:pPr>
            <w:r w:rsidRPr="00C7345F">
              <w:rPr>
                <w:noProof w:val="0"/>
              </w:rPr>
              <w:t>Percent in Level 2</w:t>
            </w:r>
          </w:p>
        </w:tc>
        <w:tc>
          <w:tcPr>
            <w:tcW w:w="721" w:type="dxa"/>
            <w:textDirection w:val="btLr"/>
            <w:hideMark/>
          </w:tcPr>
          <w:p w14:paraId="2C837680"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64EF9DE4" w14:textId="77777777" w:rsidTr="00F73F5C">
        <w:tc>
          <w:tcPr>
            <w:tcW w:w="4608" w:type="dxa"/>
            <w:tcBorders>
              <w:top w:val="single" w:sz="4" w:space="0" w:color="auto"/>
              <w:bottom w:val="single" w:sz="4" w:space="0" w:color="auto"/>
            </w:tcBorders>
            <w:hideMark/>
          </w:tcPr>
          <w:p w14:paraId="4070BE3A" w14:textId="77777777" w:rsidR="00384C43" w:rsidRPr="00C7345F" w:rsidRDefault="00384C43" w:rsidP="00F73F5C">
            <w:pPr>
              <w:pStyle w:val="TableText"/>
              <w:rPr>
                <w:rFonts w:cs="Times New Roman"/>
              </w:rPr>
            </w:pPr>
            <w:r w:rsidRPr="00C7345F">
              <w:t>All</w:t>
            </w:r>
          </w:p>
        </w:tc>
        <w:tc>
          <w:tcPr>
            <w:tcW w:w="1152" w:type="dxa"/>
            <w:tcBorders>
              <w:top w:val="single" w:sz="4" w:space="0" w:color="auto"/>
              <w:bottom w:val="single" w:sz="4" w:space="0" w:color="auto"/>
            </w:tcBorders>
            <w:vAlign w:val="bottom"/>
          </w:tcPr>
          <w:p w14:paraId="403E9FE5" w14:textId="77777777" w:rsidR="00384C43" w:rsidRPr="00C7345F" w:rsidRDefault="00384C43" w:rsidP="00F73F5C">
            <w:pPr>
              <w:pStyle w:val="TableText"/>
              <w:rPr>
                <w:rFonts w:cs="Times New Roman"/>
              </w:rPr>
            </w:pPr>
            <w:r w:rsidRPr="00C7345F">
              <w:t>2,240</w:t>
            </w:r>
          </w:p>
        </w:tc>
        <w:tc>
          <w:tcPr>
            <w:tcW w:w="720" w:type="dxa"/>
            <w:tcBorders>
              <w:top w:val="single" w:sz="4" w:space="0" w:color="auto"/>
              <w:bottom w:val="single" w:sz="4" w:space="0" w:color="auto"/>
            </w:tcBorders>
            <w:vAlign w:val="bottom"/>
            <w:hideMark/>
          </w:tcPr>
          <w:p w14:paraId="3D88F274" w14:textId="77777777" w:rsidR="00384C43" w:rsidRPr="00C7345F" w:rsidRDefault="00384C43" w:rsidP="00F73F5C">
            <w:pPr>
              <w:pStyle w:val="TableText"/>
              <w:rPr>
                <w:rFonts w:cs="Times New Roman"/>
              </w:rPr>
            </w:pPr>
            <w:r w:rsidRPr="00C7345F">
              <w:t>362</w:t>
            </w:r>
          </w:p>
        </w:tc>
        <w:tc>
          <w:tcPr>
            <w:tcW w:w="720" w:type="dxa"/>
            <w:tcBorders>
              <w:top w:val="single" w:sz="4" w:space="0" w:color="auto"/>
              <w:bottom w:val="single" w:sz="4" w:space="0" w:color="auto"/>
            </w:tcBorders>
            <w:vAlign w:val="bottom"/>
            <w:hideMark/>
          </w:tcPr>
          <w:p w14:paraId="49CA12F3" w14:textId="77777777" w:rsidR="00384C43" w:rsidRPr="00C7345F" w:rsidRDefault="00384C43" w:rsidP="00F73F5C">
            <w:pPr>
              <w:pStyle w:val="TableText"/>
              <w:rPr>
                <w:rFonts w:cs="Times New Roman"/>
              </w:rPr>
            </w:pPr>
            <w:r w:rsidRPr="00C7345F">
              <w:t>176</w:t>
            </w:r>
          </w:p>
        </w:tc>
        <w:tc>
          <w:tcPr>
            <w:tcW w:w="720" w:type="dxa"/>
            <w:tcBorders>
              <w:top w:val="single" w:sz="4" w:space="0" w:color="auto"/>
              <w:bottom w:val="single" w:sz="4" w:space="0" w:color="auto"/>
            </w:tcBorders>
            <w:vAlign w:val="bottom"/>
            <w:hideMark/>
          </w:tcPr>
          <w:p w14:paraId="6845C0B4" w14:textId="77777777" w:rsidR="00384C43" w:rsidRPr="00C7345F" w:rsidRDefault="00384C43" w:rsidP="00F73F5C">
            <w:pPr>
              <w:pStyle w:val="TableText"/>
              <w:rPr>
                <w:rFonts w:cs="Times New Roman"/>
              </w:rPr>
            </w:pPr>
            <w:r w:rsidRPr="00C7345F">
              <w:t>49</w:t>
            </w:r>
          </w:p>
        </w:tc>
        <w:tc>
          <w:tcPr>
            <w:tcW w:w="720" w:type="dxa"/>
            <w:tcBorders>
              <w:top w:val="single" w:sz="4" w:space="0" w:color="auto"/>
              <w:bottom w:val="single" w:sz="4" w:space="0" w:color="auto"/>
            </w:tcBorders>
            <w:vAlign w:val="bottom"/>
            <w:hideMark/>
          </w:tcPr>
          <w:p w14:paraId="56FE9DB8" w14:textId="77777777" w:rsidR="00384C43" w:rsidRPr="00C7345F" w:rsidRDefault="00384C43" w:rsidP="00F73F5C">
            <w:pPr>
              <w:pStyle w:val="TableText"/>
              <w:rPr>
                <w:rFonts w:cs="Times New Roman"/>
              </w:rPr>
            </w:pPr>
            <w:r w:rsidRPr="00C7345F">
              <w:t>11</w:t>
            </w:r>
          </w:p>
        </w:tc>
        <w:tc>
          <w:tcPr>
            <w:tcW w:w="721" w:type="dxa"/>
            <w:tcBorders>
              <w:top w:val="single" w:sz="4" w:space="0" w:color="auto"/>
              <w:bottom w:val="single" w:sz="4" w:space="0" w:color="auto"/>
            </w:tcBorders>
            <w:vAlign w:val="bottom"/>
            <w:hideMark/>
          </w:tcPr>
          <w:p w14:paraId="00F57E01" w14:textId="77777777" w:rsidR="00384C43" w:rsidRPr="00C7345F" w:rsidRDefault="00384C43" w:rsidP="00F73F5C">
            <w:pPr>
              <w:pStyle w:val="TableText"/>
              <w:rPr>
                <w:rFonts w:cs="Times New Roman"/>
              </w:rPr>
            </w:pPr>
            <w:r w:rsidRPr="00C7345F">
              <w:t>40</w:t>
            </w:r>
          </w:p>
        </w:tc>
      </w:tr>
      <w:tr w:rsidR="00384C43" w:rsidRPr="00C7345F" w14:paraId="06C32FF7" w14:textId="77777777" w:rsidTr="00F73F5C">
        <w:tc>
          <w:tcPr>
            <w:tcW w:w="4608" w:type="dxa"/>
            <w:tcBorders>
              <w:top w:val="single" w:sz="4" w:space="0" w:color="auto"/>
            </w:tcBorders>
            <w:hideMark/>
          </w:tcPr>
          <w:p w14:paraId="57891024" w14:textId="77777777" w:rsidR="00384C43" w:rsidRPr="00C7345F" w:rsidRDefault="00384C43" w:rsidP="00F73F5C">
            <w:pPr>
              <w:pStyle w:val="TableText"/>
              <w:rPr>
                <w:rFonts w:cs="Times New Roman"/>
              </w:rPr>
            </w:pPr>
            <w:r w:rsidRPr="00C7345F">
              <w:t>Male</w:t>
            </w:r>
          </w:p>
        </w:tc>
        <w:tc>
          <w:tcPr>
            <w:tcW w:w="1152" w:type="dxa"/>
            <w:tcBorders>
              <w:top w:val="single" w:sz="4" w:space="0" w:color="auto"/>
            </w:tcBorders>
            <w:vAlign w:val="bottom"/>
          </w:tcPr>
          <w:p w14:paraId="403D11FD" w14:textId="77777777" w:rsidR="00384C43" w:rsidRPr="00C7345F" w:rsidRDefault="00384C43" w:rsidP="00F73F5C">
            <w:pPr>
              <w:pStyle w:val="TableText"/>
              <w:rPr>
                <w:rFonts w:cs="Times New Roman"/>
              </w:rPr>
            </w:pPr>
            <w:r w:rsidRPr="00C7345F">
              <w:t>1,132</w:t>
            </w:r>
          </w:p>
        </w:tc>
        <w:tc>
          <w:tcPr>
            <w:tcW w:w="720" w:type="dxa"/>
            <w:tcBorders>
              <w:top w:val="single" w:sz="4" w:space="0" w:color="auto"/>
            </w:tcBorders>
            <w:vAlign w:val="bottom"/>
            <w:hideMark/>
          </w:tcPr>
          <w:p w14:paraId="01E7F9BF" w14:textId="77777777" w:rsidR="00384C43" w:rsidRPr="00C7345F" w:rsidRDefault="00384C43" w:rsidP="00F73F5C">
            <w:pPr>
              <w:pStyle w:val="TableText"/>
              <w:rPr>
                <w:rFonts w:cs="Times New Roman"/>
              </w:rPr>
            </w:pPr>
            <w:r w:rsidRPr="00C7345F">
              <w:t>358</w:t>
            </w:r>
          </w:p>
        </w:tc>
        <w:tc>
          <w:tcPr>
            <w:tcW w:w="720" w:type="dxa"/>
            <w:tcBorders>
              <w:top w:val="single" w:sz="4" w:space="0" w:color="auto"/>
            </w:tcBorders>
            <w:vAlign w:val="bottom"/>
            <w:hideMark/>
          </w:tcPr>
          <w:p w14:paraId="3B64B7E7" w14:textId="77777777" w:rsidR="00384C43" w:rsidRPr="00C7345F" w:rsidRDefault="00384C43" w:rsidP="00F73F5C">
            <w:pPr>
              <w:pStyle w:val="TableText"/>
              <w:rPr>
                <w:rFonts w:cs="Times New Roman"/>
              </w:rPr>
            </w:pPr>
            <w:r w:rsidRPr="00C7345F">
              <w:t>176</w:t>
            </w:r>
          </w:p>
        </w:tc>
        <w:tc>
          <w:tcPr>
            <w:tcW w:w="720" w:type="dxa"/>
            <w:tcBorders>
              <w:top w:val="single" w:sz="4" w:space="0" w:color="auto"/>
            </w:tcBorders>
            <w:vAlign w:val="bottom"/>
            <w:hideMark/>
          </w:tcPr>
          <w:p w14:paraId="21EFF682" w14:textId="77777777" w:rsidR="00384C43" w:rsidRPr="00C7345F" w:rsidRDefault="00384C43" w:rsidP="00F73F5C">
            <w:pPr>
              <w:pStyle w:val="TableText"/>
              <w:rPr>
                <w:rFonts w:cs="Times New Roman"/>
              </w:rPr>
            </w:pPr>
            <w:r w:rsidRPr="00C7345F">
              <w:t>50</w:t>
            </w:r>
          </w:p>
        </w:tc>
        <w:tc>
          <w:tcPr>
            <w:tcW w:w="720" w:type="dxa"/>
            <w:tcBorders>
              <w:top w:val="single" w:sz="4" w:space="0" w:color="auto"/>
            </w:tcBorders>
            <w:vAlign w:val="bottom"/>
            <w:hideMark/>
          </w:tcPr>
          <w:p w14:paraId="0DD09EB0" w14:textId="77777777" w:rsidR="00384C43" w:rsidRPr="00C7345F" w:rsidRDefault="00384C43" w:rsidP="00F73F5C">
            <w:pPr>
              <w:pStyle w:val="TableText"/>
              <w:rPr>
                <w:rFonts w:cs="Times New Roman"/>
              </w:rPr>
            </w:pPr>
            <w:r w:rsidRPr="00C7345F">
              <w:t>11</w:t>
            </w:r>
          </w:p>
        </w:tc>
        <w:tc>
          <w:tcPr>
            <w:tcW w:w="721" w:type="dxa"/>
            <w:tcBorders>
              <w:top w:val="single" w:sz="4" w:space="0" w:color="auto"/>
            </w:tcBorders>
            <w:vAlign w:val="bottom"/>
            <w:hideMark/>
          </w:tcPr>
          <w:p w14:paraId="17648807" w14:textId="77777777" w:rsidR="00384C43" w:rsidRPr="00C7345F" w:rsidRDefault="00384C43" w:rsidP="00F73F5C">
            <w:pPr>
              <w:pStyle w:val="TableText"/>
              <w:rPr>
                <w:rFonts w:cs="Times New Roman"/>
              </w:rPr>
            </w:pPr>
            <w:r w:rsidRPr="00C7345F">
              <w:t>39</w:t>
            </w:r>
          </w:p>
        </w:tc>
      </w:tr>
      <w:tr w:rsidR="00384C43" w:rsidRPr="00C7345F" w14:paraId="73BF4E23" w14:textId="77777777" w:rsidTr="00F73F5C">
        <w:tc>
          <w:tcPr>
            <w:tcW w:w="4608" w:type="dxa"/>
            <w:tcBorders>
              <w:bottom w:val="nil"/>
            </w:tcBorders>
            <w:hideMark/>
          </w:tcPr>
          <w:p w14:paraId="0913CBC9" w14:textId="77777777" w:rsidR="00384C43" w:rsidRPr="00C7345F" w:rsidRDefault="00384C43" w:rsidP="00F73F5C">
            <w:pPr>
              <w:pStyle w:val="TableText"/>
              <w:rPr>
                <w:rFonts w:cs="Times New Roman"/>
              </w:rPr>
            </w:pPr>
            <w:r w:rsidRPr="00C7345F">
              <w:t>Female</w:t>
            </w:r>
          </w:p>
        </w:tc>
        <w:tc>
          <w:tcPr>
            <w:tcW w:w="1152" w:type="dxa"/>
            <w:tcBorders>
              <w:bottom w:val="nil"/>
            </w:tcBorders>
            <w:vAlign w:val="bottom"/>
          </w:tcPr>
          <w:p w14:paraId="577D8235" w14:textId="77777777" w:rsidR="00384C43" w:rsidRPr="00C7345F" w:rsidRDefault="00384C43" w:rsidP="00F73F5C">
            <w:pPr>
              <w:pStyle w:val="TableText"/>
              <w:rPr>
                <w:rFonts w:cs="Times New Roman"/>
              </w:rPr>
            </w:pPr>
            <w:r w:rsidRPr="00C7345F">
              <w:t>1,108</w:t>
            </w:r>
          </w:p>
        </w:tc>
        <w:tc>
          <w:tcPr>
            <w:tcW w:w="720" w:type="dxa"/>
            <w:tcBorders>
              <w:bottom w:val="nil"/>
            </w:tcBorders>
            <w:vAlign w:val="bottom"/>
            <w:hideMark/>
          </w:tcPr>
          <w:p w14:paraId="04F92132" w14:textId="77777777" w:rsidR="00384C43" w:rsidRPr="00C7345F" w:rsidRDefault="00384C43" w:rsidP="00F73F5C">
            <w:pPr>
              <w:pStyle w:val="TableText"/>
              <w:rPr>
                <w:rFonts w:cs="Times New Roman"/>
              </w:rPr>
            </w:pPr>
            <w:r w:rsidRPr="00C7345F">
              <w:t>366</w:t>
            </w:r>
          </w:p>
        </w:tc>
        <w:tc>
          <w:tcPr>
            <w:tcW w:w="720" w:type="dxa"/>
            <w:tcBorders>
              <w:bottom w:val="nil"/>
            </w:tcBorders>
            <w:vAlign w:val="bottom"/>
            <w:hideMark/>
          </w:tcPr>
          <w:p w14:paraId="647B2AE4" w14:textId="77777777" w:rsidR="00384C43" w:rsidRPr="00C7345F" w:rsidRDefault="00384C43" w:rsidP="00F73F5C">
            <w:pPr>
              <w:pStyle w:val="TableText"/>
              <w:rPr>
                <w:rFonts w:cs="Times New Roman"/>
              </w:rPr>
            </w:pPr>
            <w:r w:rsidRPr="00C7345F">
              <w:t>176</w:t>
            </w:r>
          </w:p>
        </w:tc>
        <w:tc>
          <w:tcPr>
            <w:tcW w:w="720" w:type="dxa"/>
            <w:tcBorders>
              <w:bottom w:val="nil"/>
            </w:tcBorders>
            <w:vAlign w:val="bottom"/>
            <w:hideMark/>
          </w:tcPr>
          <w:p w14:paraId="642961B7" w14:textId="77777777" w:rsidR="00384C43" w:rsidRPr="00C7345F" w:rsidRDefault="00384C43" w:rsidP="00F73F5C">
            <w:pPr>
              <w:pStyle w:val="TableText"/>
              <w:rPr>
                <w:rFonts w:cs="Times New Roman"/>
              </w:rPr>
            </w:pPr>
            <w:r w:rsidRPr="00C7345F">
              <w:t>48</w:t>
            </w:r>
          </w:p>
        </w:tc>
        <w:tc>
          <w:tcPr>
            <w:tcW w:w="720" w:type="dxa"/>
            <w:tcBorders>
              <w:bottom w:val="nil"/>
            </w:tcBorders>
            <w:vAlign w:val="bottom"/>
            <w:hideMark/>
          </w:tcPr>
          <w:p w14:paraId="2296911C" w14:textId="77777777" w:rsidR="00384C43" w:rsidRPr="00C7345F" w:rsidRDefault="00384C43" w:rsidP="00F73F5C">
            <w:pPr>
              <w:pStyle w:val="TableText"/>
              <w:rPr>
                <w:rFonts w:cs="Times New Roman"/>
              </w:rPr>
            </w:pPr>
            <w:r w:rsidRPr="00C7345F">
              <w:t>11</w:t>
            </w:r>
          </w:p>
        </w:tc>
        <w:tc>
          <w:tcPr>
            <w:tcW w:w="721" w:type="dxa"/>
            <w:tcBorders>
              <w:bottom w:val="nil"/>
            </w:tcBorders>
            <w:vAlign w:val="bottom"/>
            <w:hideMark/>
          </w:tcPr>
          <w:p w14:paraId="05499AAB" w14:textId="77777777" w:rsidR="00384C43" w:rsidRPr="00C7345F" w:rsidRDefault="00384C43" w:rsidP="00F73F5C">
            <w:pPr>
              <w:pStyle w:val="TableText"/>
              <w:rPr>
                <w:rFonts w:cs="Times New Roman"/>
              </w:rPr>
            </w:pPr>
            <w:r w:rsidRPr="00C7345F">
              <w:t>42</w:t>
            </w:r>
          </w:p>
        </w:tc>
      </w:tr>
      <w:tr w:rsidR="00384C43" w:rsidRPr="00C7345F" w14:paraId="3BDFA557" w14:textId="77777777" w:rsidTr="00F73F5C">
        <w:tc>
          <w:tcPr>
            <w:tcW w:w="4608" w:type="dxa"/>
            <w:tcBorders>
              <w:top w:val="nil"/>
              <w:bottom w:val="single" w:sz="4" w:space="0" w:color="auto"/>
            </w:tcBorders>
          </w:tcPr>
          <w:p w14:paraId="0D258184" w14:textId="77777777" w:rsidR="00384C43" w:rsidRPr="00C7345F" w:rsidRDefault="00384C43" w:rsidP="00F73F5C">
            <w:pPr>
              <w:pStyle w:val="TableText"/>
            </w:pPr>
            <w:r w:rsidRPr="00C7345F">
              <w:t>Nonbinary</w:t>
            </w:r>
          </w:p>
        </w:tc>
        <w:tc>
          <w:tcPr>
            <w:tcW w:w="1152" w:type="dxa"/>
            <w:tcBorders>
              <w:top w:val="nil"/>
              <w:bottom w:val="single" w:sz="4" w:space="0" w:color="auto"/>
            </w:tcBorders>
            <w:vAlign w:val="bottom"/>
          </w:tcPr>
          <w:p w14:paraId="72E64E89" w14:textId="77777777" w:rsidR="00384C43" w:rsidRPr="00C7345F" w:rsidRDefault="00384C43" w:rsidP="00F73F5C">
            <w:pPr>
              <w:pStyle w:val="TableText"/>
              <w:rPr>
                <w:rFonts w:cs="Times New Roman"/>
              </w:rPr>
            </w:pPr>
            <w:r w:rsidRPr="00C7345F">
              <w:t>0</w:t>
            </w:r>
          </w:p>
        </w:tc>
        <w:tc>
          <w:tcPr>
            <w:tcW w:w="720" w:type="dxa"/>
            <w:tcBorders>
              <w:top w:val="nil"/>
              <w:bottom w:val="single" w:sz="4" w:space="0" w:color="auto"/>
            </w:tcBorders>
            <w:vAlign w:val="bottom"/>
          </w:tcPr>
          <w:p w14:paraId="085FD6B5"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5FBC97D2"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61194AB9"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2548994" w14:textId="77777777" w:rsidR="00384C43" w:rsidRPr="00C7345F" w:rsidRDefault="00384C43" w:rsidP="00F73F5C">
            <w:pPr>
              <w:pStyle w:val="TableText"/>
            </w:pPr>
            <w:r w:rsidRPr="00C7345F">
              <w:t>N/A</w:t>
            </w:r>
          </w:p>
        </w:tc>
        <w:tc>
          <w:tcPr>
            <w:tcW w:w="721" w:type="dxa"/>
            <w:tcBorders>
              <w:top w:val="nil"/>
              <w:bottom w:val="single" w:sz="4" w:space="0" w:color="auto"/>
            </w:tcBorders>
            <w:vAlign w:val="bottom"/>
          </w:tcPr>
          <w:p w14:paraId="202EBB99" w14:textId="77777777" w:rsidR="00384C43" w:rsidRPr="00C7345F" w:rsidRDefault="00384C43" w:rsidP="00F73F5C">
            <w:pPr>
              <w:pStyle w:val="TableText"/>
            </w:pPr>
            <w:r w:rsidRPr="00C7345F">
              <w:t>N/A</w:t>
            </w:r>
          </w:p>
        </w:tc>
      </w:tr>
      <w:tr w:rsidR="00384C43" w:rsidRPr="00C7345F" w14:paraId="18FB22B1" w14:textId="77777777" w:rsidTr="00F73F5C">
        <w:tc>
          <w:tcPr>
            <w:tcW w:w="4608" w:type="dxa"/>
            <w:tcBorders>
              <w:top w:val="single" w:sz="4" w:space="0" w:color="auto"/>
            </w:tcBorders>
            <w:hideMark/>
          </w:tcPr>
          <w:p w14:paraId="0DD6BC65" w14:textId="77777777" w:rsidR="00384C43" w:rsidRPr="00C7345F" w:rsidRDefault="00384C43" w:rsidP="00F73F5C">
            <w:pPr>
              <w:pStyle w:val="TableText"/>
              <w:rPr>
                <w:rFonts w:cs="Times New Roman"/>
              </w:rPr>
            </w:pPr>
            <w:r w:rsidRPr="00C7345F">
              <w:t>American Indian or Alaska Native</w:t>
            </w:r>
          </w:p>
        </w:tc>
        <w:tc>
          <w:tcPr>
            <w:tcW w:w="1152" w:type="dxa"/>
            <w:tcBorders>
              <w:top w:val="single" w:sz="4" w:space="0" w:color="auto"/>
            </w:tcBorders>
            <w:vAlign w:val="bottom"/>
          </w:tcPr>
          <w:p w14:paraId="0206349B" w14:textId="77777777" w:rsidR="00384C43" w:rsidRPr="00C7345F" w:rsidRDefault="00384C43" w:rsidP="00F73F5C">
            <w:pPr>
              <w:pStyle w:val="TableText"/>
              <w:rPr>
                <w:rFonts w:cs="Times New Roman"/>
              </w:rPr>
            </w:pPr>
            <w:r w:rsidRPr="00C7345F">
              <w:t>3</w:t>
            </w:r>
          </w:p>
        </w:tc>
        <w:tc>
          <w:tcPr>
            <w:tcW w:w="720" w:type="dxa"/>
            <w:tcBorders>
              <w:top w:val="single" w:sz="4" w:space="0" w:color="auto"/>
            </w:tcBorders>
            <w:vAlign w:val="bottom"/>
            <w:hideMark/>
          </w:tcPr>
          <w:p w14:paraId="431CBD7B"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409DE0BE"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03C3A754"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03F6EDE1" w14:textId="77777777" w:rsidR="00384C43" w:rsidRPr="00C7345F" w:rsidRDefault="00384C43" w:rsidP="00F73F5C">
            <w:pPr>
              <w:pStyle w:val="TableText"/>
              <w:rPr>
                <w:rFonts w:cs="Times New Roman"/>
              </w:rPr>
            </w:pPr>
            <w:r w:rsidRPr="00C7345F">
              <w:t>N/A</w:t>
            </w:r>
          </w:p>
        </w:tc>
        <w:tc>
          <w:tcPr>
            <w:tcW w:w="721" w:type="dxa"/>
            <w:tcBorders>
              <w:top w:val="single" w:sz="4" w:space="0" w:color="auto"/>
            </w:tcBorders>
            <w:vAlign w:val="bottom"/>
            <w:hideMark/>
          </w:tcPr>
          <w:p w14:paraId="3310723B" w14:textId="77777777" w:rsidR="00384C43" w:rsidRPr="00C7345F" w:rsidRDefault="00384C43" w:rsidP="00F73F5C">
            <w:pPr>
              <w:pStyle w:val="TableText"/>
              <w:rPr>
                <w:rFonts w:cs="Times New Roman"/>
              </w:rPr>
            </w:pPr>
            <w:r w:rsidRPr="00C7345F">
              <w:t>N/A</w:t>
            </w:r>
          </w:p>
        </w:tc>
      </w:tr>
      <w:tr w:rsidR="00384C43" w:rsidRPr="00C7345F" w14:paraId="643CD96E" w14:textId="77777777" w:rsidTr="00F73F5C">
        <w:tc>
          <w:tcPr>
            <w:tcW w:w="4608" w:type="dxa"/>
            <w:hideMark/>
          </w:tcPr>
          <w:p w14:paraId="756EB14C" w14:textId="77777777" w:rsidR="00384C43" w:rsidRPr="00C7345F" w:rsidRDefault="00384C43" w:rsidP="00F73F5C">
            <w:pPr>
              <w:pStyle w:val="TableText"/>
              <w:rPr>
                <w:rFonts w:cs="Times New Roman"/>
              </w:rPr>
            </w:pPr>
            <w:r w:rsidRPr="00C7345F">
              <w:t>Asian</w:t>
            </w:r>
          </w:p>
        </w:tc>
        <w:tc>
          <w:tcPr>
            <w:tcW w:w="1152" w:type="dxa"/>
            <w:vAlign w:val="bottom"/>
          </w:tcPr>
          <w:p w14:paraId="32949803" w14:textId="77777777" w:rsidR="00384C43" w:rsidRPr="00C7345F" w:rsidRDefault="00384C43" w:rsidP="00F73F5C">
            <w:pPr>
              <w:pStyle w:val="TableText"/>
              <w:rPr>
                <w:rFonts w:cs="Times New Roman"/>
              </w:rPr>
            </w:pPr>
            <w:r w:rsidRPr="00C7345F">
              <w:t>579</w:t>
            </w:r>
          </w:p>
        </w:tc>
        <w:tc>
          <w:tcPr>
            <w:tcW w:w="720" w:type="dxa"/>
            <w:vAlign w:val="bottom"/>
            <w:hideMark/>
          </w:tcPr>
          <w:p w14:paraId="0998780B" w14:textId="77777777" w:rsidR="00384C43" w:rsidRPr="00C7345F" w:rsidRDefault="00384C43" w:rsidP="00F73F5C">
            <w:pPr>
              <w:pStyle w:val="TableText"/>
              <w:rPr>
                <w:rFonts w:cs="Times New Roman"/>
              </w:rPr>
            </w:pPr>
            <w:r w:rsidRPr="00C7345F">
              <w:t>423</w:t>
            </w:r>
          </w:p>
        </w:tc>
        <w:tc>
          <w:tcPr>
            <w:tcW w:w="720" w:type="dxa"/>
            <w:vAlign w:val="bottom"/>
            <w:hideMark/>
          </w:tcPr>
          <w:p w14:paraId="39420661" w14:textId="77777777" w:rsidR="00384C43" w:rsidRPr="00C7345F" w:rsidRDefault="00384C43" w:rsidP="00F73F5C">
            <w:pPr>
              <w:pStyle w:val="TableText"/>
              <w:rPr>
                <w:rFonts w:cs="Times New Roman"/>
              </w:rPr>
            </w:pPr>
            <w:r w:rsidRPr="00C7345F">
              <w:t>163</w:t>
            </w:r>
          </w:p>
        </w:tc>
        <w:tc>
          <w:tcPr>
            <w:tcW w:w="720" w:type="dxa"/>
            <w:vAlign w:val="bottom"/>
            <w:hideMark/>
          </w:tcPr>
          <w:p w14:paraId="34FB7C8C" w14:textId="77777777" w:rsidR="00384C43" w:rsidRPr="00C7345F" w:rsidRDefault="00384C43" w:rsidP="00F73F5C">
            <w:pPr>
              <w:pStyle w:val="TableText"/>
              <w:rPr>
                <w:rFonts w:cs="Times New Roman"/>
              </w:rPr>
            </w:pPr>
            <w:r w:rsidRPr="00C7345F">
              <w:t>36</w:t>
            </w:r>
          </w:p>
        </w:tc>
        <w:tc>
          <w:tcPr>
            <w:tcW w:w="720" w:type="dxa"/>
            <w:vAlign w:val="bottom"/>
            <w:hideMark/>
          </w:tcPr>
          <w:p w14:paraId="2EE5E160" w14:textId="77777777" w:rsidR="00384C43" w:rsidRPr="00C7345F" w:rsidRDefault="00384C43" w:rsidP="00F73F5C">
            <w:pPr>
              <w:pStyle w:val="TableText"/>
              <w:rPr>
                <w:rFonts w:cs="Times New Roman"/>
              </w:rPr>
            </w:pPr>
            <w:r w:rsidRPr="00C7345F">
              <w:t>13</w:t>
            </w:r>
          </w:p>
        </w:tc>
        <w:tc>
          <w:tcPr>
            <w:tcW w:w="721" w:type="dxa"/>
            <w:vAlign w:val="bottom"/>
            <w:hideMark/>
          </w:tcPr>
          <w:p w14:paraId="4403E389" w14:textId="77777777" w:rsidR="00384C43" w:rsidRPr="00C7345F" w:rsidRDefault="00384C43" w:rsidP="00F73F5C">
            <w:pPr>
              <w:pStyle w:val="TableText"/>
              <w:rPr>
                <w:rFonts w:cs="Times New Roman"/>
              </w:rPr>
            </w:pPr>
            <w:r w:rsidRPr="00C7345F">
              <w:t>51</w:t>
            </w:r>
          </w:p>
        </w:tc>
      </w:tr>
      <w:tr w:rsidR="00384C43" w:rsidRPr="00C7345F" w14:paraId="0D4C7E50" w14:textId="77777777" w:rsidTr="00F73F5C">
        <w:tc>
          <w:tcPr>
            <w:tcW w:w="4608" w:type="dxa"/>
            <w:hideMark/>
          </w:tcPr>
          <w:p w14:paraId="0D6E48ED"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5AF05827" w14:textId="77777777" w:rsidR="00384C43" w:rsidRPr="00C7345F" w:rsidRDefault="00384C43" w:rsidP="00F73F5C">
            <w:pPr>
              <w:pStyle w:val="TableText"/>
              <w:rPr>
                <w:rFonts w:cs="Times New Roman"/>
              </w:rPr>
            </w:pPr>
            <w:r w:rsidRPr="00C7345F">
              <w:t>11</w:t>
            </w:r>
          </w:p>
        </w:tc>
        <w:tc>
          <w:tcPr>
            <w:tcW w:w="720" w:type="dxa"/>
            <w:vAlign w:val="bottom"/>
            <w:hideMark/>
          </w:tcPr>
          <w:p w14:paraId="5172C8E0" w14:textId="77777777" w:rsidR="00384C43" w:rsidRPr="00C7345F" w:rsidRDefault="00384C43" w:rsidP="00F73F5C">
            <w:pPr>
              <w:pStyle w:val="TableText"/>
              <w:rPr>
                <w:rFonts w:cs="Times New Roman"/>
              </w:rPr>
            </w:pPr>
            <w:r w:rsidRPr="00C7345F">
              <w:t>353</w:t>
            </w:r>
          </w:p>
        </w:tc>
        <w:tc>
          <w:tcPr>
            <w:tcW w:w="720" w:type="dxa"/>
            <w:vAlign w:val="bottom"/>
            <w:hideMark/>
          </w:tcPr>
          <w:p w14:paraId="3B912B1E" w14:textId="77777777" w:rsidR="00384C43" w:rsidRPr="00C7345F" w:rsidRDefault="00384C43" w:rsidP="00F73F5C">
            <w:pPr>
              <w:pStyle w:val="TableText"/>
              <w:rPr>
                <w:rFonts w:cs="Times New Roman"/>
              </w:rPr>
            </w:pPr>
            <w:r w:rsidRPr="00C7345F">
              <w:t>134</w:t>
            </w:r>
          </w:p>
        </w:tc>
        <w:tc>
          <w:tcPr>
            <w:tcW w:w="720" w:type="dxa"/>
            <w:vAlign w:val="bottom"/>
            <w:hideMark/>
          </w:tcPr>
          <w:p w14:paraId="4B2FED66" w14:textId="77777777" w:rsidR="00384C43" w:rsidRPr="00C7345F" w:rsidRDefault="00384C43" w:rsidP="00F73F5C">
            <w:pPr>
              <w:pStyle w:val="TableText"/>
              <w:rPr>
                <w:rFonts w:cs="Times New Roman"/>
              </w:rPr>
            </w:pPr>
            <w:r w:rsidRPr="00C7345F">
              <w:t>27</w:t>
            </w:r>
          </w:p>
        </w:tc>
        <w:tc>
          <w:tcPr>
            <w:tcW w:w="720" w:type="dxa"/>
            <w:vAlign w:val="bottom"/>
            <w:hideMark/>
          </w:tcPr>
          <w:p w14:paraId="08B3312F" w14:textId="77777777" w:rsidR="00384C43" w:rsidRPr="00C7345F" w:rsidRDefault="00384C43" w:rsidP="00F73F5C">
            <w:pPr>
              <w:pStyle w:val="TableText"/>
              <w:rPr>
                <w:rFonts w:cs="Times New Roman"/>
              </w:rPr>
            </w:pPr>
            <w:r w:rsidRPr="00C7345F">
              <w:t>45</w:t>
            </w:r>
          </w:p>
        </w:tc>
        <w:tc>
          <w:tcPr>
            <w:tcW w:w="721" w:type="dxa"/>
            <w:vAlign w:val="bottom"/>
            <w:hideMark/>
          </w:tcPr>
          <w:p w14:paraId="5D72845B" w14:textId="77777777" w:rsidR="00384C43" w:rsidRPr="00C7345F" w:rsidRDefault="00384C43" w:rsidP="00F73F5C">
            <w:pPr>
              <w:pStyle w:val="TableText"/>
              <w:rPr>
                <w:rFonts w:cs="Times New Roman"/>
              </w:rPr>
            </w:pPr>
            <w:r w:rsidRPr="00C7345F">
              <w:t>27</w:t>
            </w:r>
          </w:p>
        </w:tc>
      </w:tr>
      <w:tr w:rsidR="00384C43" w:rsidRPr="00C7345F" w14:paraId="62298D2E" w14:textId="77777777" w:rsidTr="00F73F5C">
        <w:tc>
          <w:tcPr>
            <w:tcW w:w="4608" w:type="dxa"/>
            <w:hideMark/>
          </w:tcPr>
          <w:p w14:paraId="4A968214" w14:textId="77777777" w:rsidR="00384C43" w:rsidRPr="00C7345F" w:rsidRDefault="00384C43" w:rsidP="00F73F5C">
            <w:pPr>
              <w:pStyle w:val="TableText"/>
              <w:rPr>
                <w:rFonts w:cs="Times New Roman"/>
              </w:rPr>
            </w:pPr>
            <w:r w:rsidRPr="00C7345F">
              <w:t>Filipino</w:t>
            </w:r>
          </w:p>
        </w:tc>
        <w:tc>
          <w:tcPr>
            <w:tcW w:w="1152" w:type="dxa"/>
            <w:vAlign w:val="bottom"/>
          </w:tcPr>
          <w:p w14:paraId="0B0909E4" w14:textId="77777777" w:rsidR="00384C43" w:rsidRPr="00C7345F" w:rsidRDefault="00384C43" w:rsidP="00F73F5C">
            <w:pPr>
              <w:pStyle w:val="TableText"/>
              <w:rPr>
                <w:rFonts w:cs="Times New Roman"/>
              </w:rPr>
            </w:pPr>
            <w:r w:rsidRPr="00C7345F">
              <w:t>65</w:t>
            </w:r>
          </w:p>
        </w:tc>
        <w:tc>
          <w:tcPr>
            <w:tcW w:w="720" w:type="dxa"/>
            <w:vAlign w:val="bottom"/>
            <w:hideMark/>
          </w:tcPr>
          <w:p w14:paraId="74CD3462" w14:textId="77777777" w:rsidR="00384C43" w:rsidRPr="00C7345F" w:rsidRDefault="00384C43" w:rsidP="00F73F5C">
            <w:pPr>
              <w:pStyle w:val="TableText"/>
              <w:rPr>
                <w:rFonts w:cs="Times New Roman"/>
              </w:rPr>
            </w:pPr>
            <w:r w:rsidRPr="00C7345F">
              <w:t>501</w:t>
            </w:r>
          </w:p>
        </w:tc>
        <w:tc>
          <w:tcPr>
            <w:tcW w:w="720" w:type="dxa"/>
            <w:vAlign w:val="bottom"/>
            <w:hideMark/>
          </w:tcPr>
          <w:p w14:paraId="7F5F9B85" w14:textId="77777777" w:rsidR="00384C43" w:rsidRPr="00C7345F" w:rsidRDefault="00384C43" w:rsidP="00F73F5C">
            <w:pPr>
              <w:pStyle w:val="TableText"/>
              <w:rPr>
                <w:rFonts w:cs="Times New Roman"/>
              </w:rPr>
            </w:pPr>
            <w:r w:rsidRPr="00C7345F">
              <w:t>80</w:t>
            </w:r>
          </w:p>
        </w:tc>
        <w:tc>
          <w:tcPr>
            <w:tcW w:w="720" w:type="dxa"/>
            <w:vAlign w:val="bottom"/>
            <w:hideMark/>
          </w:tcPr>
          <w:p w14:paraId="11DE2A57" w14:textId="77777777" w:rsidR="00384C43" w:rsidRPr="00C7345F" w:rsidRDefault="00384C43" w:rsidP="00F73F5C">
            <w:pPr>
              <w:pStyle w:val="TableText"/>
              <w:rPr>
                <w:rFonts w:cs="Times New Roman"/>
              </w:rPr>
            </w:pPr>
            <w:r w:rsidRPr="00C7345F">
              <w:t>5</w:t>
            </w:r>
          </w:p>
        </w:tc>
        <w:tc>
          <w:tcPr>
            <w:tcW w:w="720" w:type="dxa"/>
            <w:vAlign w:val="bottom"/>
            <w:hideMark/>
          </w:tcPr>
          <w:p w14:paraId="130B0A2C" w14:textId="77777777" w:rsidR="00384C43" w:rsidRPr="00C7345F" w:rsidRDefault="00384C43" w:rsidP="00F73F5C">
            <w:pPr>
              <w:pStyle w:val="TableText"/>
              <w:rPr>
                <w:rFonts w:cs="Times New Roman"/>
              </w:rPr>
            </w:pPr>
            <w:r w:rsidRPr="00C7345F">
              <w:t>25</w:t>
            </w:r>
          </w:p>
        </w:tc>
        <w:tc>
          <w:tcPr>
            <w:tcW w:w="721" w:type="dxa"/>
            <w:vAlign w:val="bottom"/>
            <w:hideMark/>
          </w:tcPr>
          <w:p w14:paraId="2992072A" w14:textId="77777777" w:rsidR="00384C43" w:rsidRPr="00C7345F" w:rsidRDefault="00384C43" w:rsidP="00F73F5C">
            <w:pPr>
              <w:pStyle w:val="TableText"/>
              <w:rPr>
                <w:rFonts w:cs="Times New Roman"/>
              </w:rPr>
            </w:pPr>
            <w:r w:rsidRPr="00C7345F">
              <w:t>71</w:t>
            </w:r>
          </w:p>
        </w:tc>
      </w:tr>
      <w:tr w:rsidR="00384C43" w:rsidRPr="00C7345F" w14:paraId="05D49145" w14:textId="77777777" w:rsidTr="00F73F5C">
        <w:tc>
          <w:tcPr>
            <w:tcW w:w="4608" w:type="dxa"/>
            <w:hideMark/>
          </w:tcPr>
          <w:p w14:paraId="6F19FD04" w14:textId="77777777" w:rsidR="00384C43" w:rsidRPr="00C7345F" w:rsidRDefault="00384C43" w:rsidP="00F73F5C">
            <w:pPr>
              <w:pStyle w:val="TableText"/>
              <w:rPr>
                <w:rFonts w:cs="Times New Roman"/>
              </w:rPr>
            </w:pPr>
            <w:r w:rsidRPr="00C7345F">
              <w:t>Hispanic or Latino</w:t>
            </w:r>
          </w:p>
        </w:tc>
        <w:tc>
          <w:tcPr>
            <w:tcW w:w="1152" w:type="dxa"/>
            <w:vAlign w:val="bottom"/>
          </w:tcPr>
          <w:p w14:paraId="530C8474" w14:textId="77777777" w:rsidR="00384C43" w:rsidRPr="00C7345F" w:rsidRDefault="00384C43" w:rsidP="00F73F5C">
            <w:pPr>
              <w:pStyle w:val="TableText"/>
              <w:rPr>
                <w:rFonts w:cs="Times New Roman"/>
              </w:rPr>
            </w:pPr>
            <w:r w:rsidRPr="00C7345F">
              <w:t>1,223</w:t>
            </w:r>
          </w:p>
        </w:tc>
        <w:tc>
          <w:tcPr>
            <w:tcW w:w="720" w:type="dxa"/>
            <w:vAlign w:val="bottom"/>
            <w:hideMark/>
          </w:tcPr>
          <w:p w14:paraId="224235AD" w14:textId="77777777" w:rsidR="00384C43" w:rsidRPr="00C7345F" w:rsidRDefault="00384C43" w:rsidP="00F73F5C">
            <w:pPr>
              <w:pStyle w:val="TableText"/>
              <w:rPr>
                <w:rFonts w:cs="Times New Roman"/>
              </w:rPr>
            </w:pPr>
            <w:r w:rsidRPr="00C7345F">
              <w:t>310</w:t>
            </w:r>
          </w:p>
        </w:tc>
        <w:tc>
          <w:tcPr>
            <w:tcW w:w="720" w:type="dxa"/>
            <w:vAlign w:val="bottom"/>
            <w:hideMark/>
          </w:tcPr>
          <w:p w14:paraId="6111F806" w14:textId="77777777" w:rsidR="00384C43" w:rsidRPr="00C7345F" w:rsidRDefault="00384C43" w:rsidP="00F73F5C">
            <w:pPr>
              <w:pStyle w:val="TableText"/>
              <w:rPr>
                <w:rFonts w:cs="Times New Roman"/>
              </w:rPr>
            </w:pPr>
            <w:r w:rsidRPr="00C7345F">
              <w:t>171</w:t>
            </w:r>
          </w:p>
        </w:tc>
        <w:tc>
          <w:tcPr>
            <w:tcW w:w="720" w:type="dxa"/>
            <w:vAlign w:val="bottom"/>
            <w:hideMark/>
          </w:tcPr>
          <w:p w14:paraId="0964F7A4" w14:textId="77777777" w:rsidR="00384C43" w:rsidRPr="00C7345F" w:rsidRDefault="00384C43" w:rsidP="00F73F5C">
            <w:pPr>
              <w:pStyle w:val="TableText"/>
              <w:rPr>
                <w:rFonts w:cs="Times New Roman"/>
              </w:rPr>
            </w:pPr>
            <w:r w:rsidRPr="00C7345F">
              <w:t>61</w:t>
            </w:r>
          </w:p>
        </w:tc>
        <w:tc>
          <w:tcPr>
            <w:tcW w:w="720" w:type="dxa"/>
            <w:vAlign w:val="bottom"/>
            <w:hideMark/>
          </w:tcPr>
          <w:p w14:paraId="017D12EB" w14:textId="77777777" w:rsidR="00384C43" w:rsidRPr="00C7345F" w:rsidRDefault="00384C43" w:rsidP="00F73F5C">
            <w:pPr>
              <w:pStyle w:val="TableText"/>
              <w:rPr>
                <w:rFonts w:cs="Times New Roman"/>
              </w:rPr>
            </w:pPr>
            <w:r w:rsidRPr="00C7345F">
              <w:t>8</w:t>
            </w:r>
          </w:p>
        </w:tc>
        <w:tc>
          <w:tcPr>
            <w:tcW w:w="721" w:type="dxa"/>
            <w:vAlign w:val="bottom"/>
            <w:hideMark/>
          </w:tcPr>
          <w:p w14:paraId="364B67A9" w14:textId="77777777" w:rsidR="00384C43" w:rsidRPr="00C7345F" w:rsidRDefault="00384C43" w:rsidP="00F73F5C">
            <w:pPr>
              <w:pStyle w:val="TableText"/>
              <w:rPr>
                <w:rFonts w:cs="Times New Roman"/>
              </w:rPr>
            </w:pPr>
            <w:r w:rsidRPr="00C7345F">
              <w:t>30</w:t>
            </w:r>
          </w:p>
        </w:tc>
      </w:tr>
      <w:tr w:rsidR="00384C43" w:rsidRPr="00C7345F" w14:paraId="2CAC0032" w14:textId="77777777" w:rsidTr="00F73F5C">
        <w:tc>
          <w:tcPr>
            <w:tcW w:w="4608" w:type="dxa"/>
            <w:hideMark/>
          </w:tcPr>
          <w:p w14:paraId="46D5BEF6"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110BB45E" w14:textId="77777777" w:rsidR="00384C43" w:rsidRPr="00C7345F" w:rsidRDefault="00384C43" w:rsidP="00F73F5C">
            <w:pPr>
              <w:pStyle w:val="TableText"/>
              <w:rPr>
                <w:rFonts w:cs="Times New Roman"/>
              </w:rPr>
            </w:pPr>
            <w:r w:rsidRPr="00C7345F">
              <w:t>20</w:t>
            </w:r>
          </w:p>
        </w:tc>
        <w:tc>
          <w:tcPr>
            <w:tcW w:w="720" w:type="dxa"/>
            <w:vAlign w:val="bottom"/>
            <w:hideMark/>
          </w:tcPr>
          <w:p w14:paraId="09133B31" w14:textId="77777777" w:rsidR="00384C43" w:rsidRPr="00C7345F" w:rsidRDefault="00384C43" w:rsidP="00F73F5C">
            <w:pPr>
              <w:pStyle w:val="TableText"/>
              <w:rPr>
                <w:rFonts w:cs="Times New Roman"/>
              </w:rPr>
            </w:pPr>
            <w:r w:rsidRPr="00C7345F">
              <w:t>431</w:t>
            </w:r>
          </w:p>
        </w:tc>
        <w:tc>
          <w:tcPr>
            <w:tcW w:w="720" w:type="dxa"/>
            <w:vAlign w:val="bottom"/>
            <w:hideMark/>
          </w:tcPr>
          <w:p w14:paraId="41D26D64" w14:textId="77777777" w:rsidR="00384C43" w:rsidRPr="00C7345F" w:rsidRDefault="00384C43" w:rsidP="00F73F5C">
            <w:pPr>
              <w:pStyle w:val="TableText"/>
              <w:rPr>
                <w:rFonts w:cs="Times New Roman"/>
              </w:rPr>
            </w:pPr>
            <w:r w:rsidRPr="00C7345F">
              <w:t>154</w:t>
            </w:r>
          </w:p>
        </w:tc>
        <w:tc>
          <w:tcPr>
            <w:tcW w:w="720" w:type="dxa"/>
            <w:vAlign w:val="bottom"/>
            <w:hideMark/>
          </w:tcPr>
          <w:p w14:paraId="40BB5DB6" w14:textId="77777777" w:rsidR="00384C43" w:rsidRPr="00C7345F" w:rsidRDefault="00384C43" w:rsidP="00F73F5C">
            <w:pPr>
              <w:pStyle w:val="TableText"/>
              <w:rPr>
                <w:rFonts w:cs="Times New Roman"/>
              </w:rPr>
            </w:pPr>
            <w:r w:rsidRPr="00C7345F">
              <w:t>30</w:t>
            </w:r>
          </w:p>
        </w:tc>
        <w:tc>
          <w:tcPr>
            <w:tcW w:w="720" w:type="dxa"/>
            <w:vAlign w:val="bottom"/>
            <w:hideMark/>
          </w:tcPr>
          <w:p w14:paraId="6F06D46C" w14:textId="77777777" w:rsidR="00384C43" w:rsidRPr="00C7345F" w:rsidRDefault="00384C43" w:rsidP="00F73F5C">
            <w:pPr>
              <w:pStyle w:val="TableText"/>
              <w:rPr>
                <w:rFonts w:cs="Times New Roman"/>
              </w:rPr>
            </w:pPr>
            <w:r w:rsidRPr="00C7345F">
              <w:t>20</w:t>
            </w:r>
          </w:p>
        </w:tc>
        <w:tc>
          <w:tcPr>
            <w:tcW w:w="721" w:type="dxa"/>
            <w:vAlign w:val="bottom"/>
            <w:hideMark/>
          </w:tcPr>
          <w:p w14:paraId="7410341C" w14:textId="77777777" w:rsidR="00384C43" w:rsidRPr="00C7345F" w:rsidRDefault="00384C43" w:rsidP="00F73F5C">
            <w:pPr>
              <w:pStyle w:val="TableText"/>
              <w:rPr>
                <w:rFonts w:cs="Times New Roman"/>
              </w:rPr>
            </w:pPr>
            <w:r w:rsidRPr="00C7345F">
              <w:t>50</w:t>
            </w:r>
          </w:p>
        </w:tc>
      </w:tr>
      <w:tr w:rsidR="00384C43" w:rsidRPr="00C7345F" w14:paraId="40318F62" w14:textId="77777777" w:rsidTr="00F73F5C">
        <w:tc>
          <w:tcPr>
            <w:tcW w:w="4608" w:type="dxa"/>
            <w:tcBorders>
              <w:bottom w:val="nil"/>
            </w:tcBorders>
            <w:hideMark/>
          </w:tcPr>
          <w:p w14:paraId="5D9058E7"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05AF6E7D" w14:textId="77777777" w:rsidR="00384C43" w:rsidRPr="00C7345F" w:rsidRDefault="00384C43" w:rsidP="00F73F5C">
            <w:pPr>
              <w:pStyle w:val="TableText"/>
              <w:rPr>
                <w:rFonts w:cs="Times New Roman"/>
              </w:rPr>
            </w:pPr>
            <w:r w:rsidRPr="00C7345F">
              <w:t>248</w:t>
            </w:r>
          </w:p>
        </w:tc>
        <w:tc>
          <w:tcPr>
            <w:tcW w:w="720" w:type="dxa"/>
            <w:tcBorders>
              <w:bottom w:val="nil"/>
            </w:tcBorders>
            <w:vAlign w:val="bottom"/>
            <w:hideMark/>
          </w:tcPr>
          <w:p w14:paraId="362E5959" w14:textId="77777777" w:rsidR="00384C43" w:rsidRPr="00C7345F" w:rsidRDefault="00384C43" w:rsidP="00F73F5C">
            <w:pPr>
              <w:pStyle w:val="TableText"/>
              <w:rPr>
                <w:rFonts w:cs="Times New Roman"/>
              </w:rPr>
            </w:pPr>
            <w:r w:rsidRPr="00C7345F">
              <w:t>413</w:t>
            </w:r>
          </w:p>
        </w:tc>
        <w:tc>
          <w:tcPr>
            <w:tcW w:w="720" w:type="dxa"/>
            <w:tcBorders>
              <w:bottom w:val="nil"/>
            </w:tcBorders>
            <w:vAlign w:val="bottom"/>
            <w:hideMark/>
          </w:tcPr>
          <w:p w14:paraId="2B267E0E" w14:textId="77777777" w:rsidR="00384C43" w:rsidRPr="00C7345F" w:rsidRDefault="00384C43" w:rsidP="00F73F5C">
            <w:pPr>
              <w:pStyle w:val="TableText"/>
              <w:rPr>
                <w:rFonts w:cs="Times New Roman"/>
              </w:rPr>
            </w:pPr>
            <w:r w:rsidRPr="00C7345F">
              <w:t>165</w:t>
            </w:r>
          </w:p>
        </w:tc>
        <w:tc>
          <w:tcPr>
            <w:tcW w:w="720" w:type="dxa"/>
            <w:tcBorders>
              <w:bottom w:val="nil"/>
            </w:tcBorders>
            <w:vAlign w:val="bottom"/>
            <w:hideMark/>
          </w:tcPr>
          <w:p w14:paraId="7EBEA6F0" w14:textId="77777777" w:rsidR="00384C43" w:rsidRPr="00C7345F" w:rsidRDefault="00384C43" w:rsidP="00F73F5C">
            <w:pPr>
              <w:pStyle w:val="TableText"/>
              <w:rPr>
                <w:rFonts w:cs="Times New Roman"/>
              </w:rPr>
            </w:pPr>
            <w:r w:rsidRPr="00C7345F">
              <w:t>37</w:t>
            </w:r>
          </w:p>
        </w:tc>
        <w:tc>
          <w:tcPr>
            <w:tcW w:w="720" w:type="dxa"/>
            <w:tcBorders>
              <w:bottom w:val="nil"/>
            </w:tcBorders>
            <w:vAlign w:val="bottom"/>
            <w:hideMark/>
          </w:tcPr>
          <w:p w14:paraId="73174CCE" w14:textId="77777777" w:rsidR="00384C43" w:rsidRPr="00C7345F" w:rsidRDefault="00384C43" w:rsidP="00F73F5C">
            <w:pPr>
              <w:pStyle w:val="TableText"/>
              <w:rPr>
                <w:rFonts w:cs="Times New Roman"/>
              </w:rPr>
            </w:pPr>
            <w:r w:rsidRPr="00C7345F">
              <w:t>14</w:t>
            </w:r>
          </w:p>
        </w:tc>
        <w:tc>
          <w:tcPr>
            <w:tcW w:w="721" w:type="dxa"/>
            <w:tcBorders>
              <w:bottom w:val="nil"/>
            </w:tcBorders>
            <w:vAlign w:val="bottom"/>
            <w:hideMark/>
          </w:tcPr>
          <w:p w14:paraId="5FEA7258" w14:textId="77777777" w:rsidR="00384C43" w:rsidRPr="00C7345F" w:rsidRDefault="00384C43" w:rsidP="00F73F5C">
            <w:pPr>
              <w:pStyle w:val="TableText"/>
              <w:rPr>
                <w:rFonts w:cs="Times New Roman"/>
              </w:rPr>
            </w:pPr>
            <w:r w:rsidRPr="00C7345F">
              <w:t>50</w:t>
            </w:r>
          </w:p>
        </w:tc>
      </w:tr>
      <w:tr w:rsidR="00384C43" w:rsidRPr="00C7345F" w14:paraId="605F7714" w14:textId="77777777" w:rsidTr="00F73F5C">
        <w:tc>
          <w:tcPr>
            <w:tcW w:w="4608" w:type="dxa"/>
            <w:tcBorders>
              <w:top w:val="nil"/>
              <w:bottom w:val="single" w:sz="4" w:space="0" w:color="auto"/>
            </w:tcBorders>
            <w:hideMark/>
          </w:tcPr>
          <w:p w14:paraId="48566E47"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36D1852B" w14:textId="77777777" w:rsidR="00384C43" w:rsidRPr="00C7345F" w:rsidRDefault="00384C43" w:rsidP="00F73F5C">
            <w:pPr>
              <w:pStyle w:val="TableText"/>
              <w:rPr>
                <w:rFonts w:cs="Times New Roman"/>
              </w:rPr>
            </w:pPr>
            <w:r w:rsidRPr="00C7345F">
              <w:t>91</w:t>
            </w:r>
          </w:p>
        </w:tc>
        <w:tc>
          <w:tcPr>
            <w:tcW w:w="720" w:type="dxa"/>
            <w:tcBorders>
              <w:top w:val="nil"/>
              <w:bottom w:val="single" w:sz="4" w:space="0" w:color="auto"/>
            </w:tcBorders>
            <w:vAlign w:val="bottom"/>
            <w:hideMark/>
          </w:tcPr>
          <w:p w14:paraId="1EEE8143" w14:textId="77777777" w:rsidR="00384C43" w:rsidRPr="00C7345F" w:rsidRDefault="00384C43" w:rsidP="00F73F5C">
            <w:pPr>
              <w:pStyle w:val="TableText"/>
              <w:rPr>
                <w:rFonts w:cs="Times New Roman"/>
              </w:rPr>
            </w:pPr>
            <w:r w:rsidRPr="00C7345F">
              <w:t>414</w:t>
            </w:r>
          </w:p>
        </w:tc>
        <w:tc>
          <w:tcPr>
            <w:tcW w:w="720" w:type="dxa"/>
            <w:tcBorders>
              <w:top w:val="nil"/>
              <w:bottom w:val="single" w:sz="4" w:space="0" w:color="auto"/>
            </w:tcBorders>
            <w:vAlign w:val="bottom"/>
            <w:hideMark/>
          </w:tcPr>
          <w:p w14:paraId="3EE1BB7C" w14:textId="77777777" w:rsidR="00384C43" w:rsidRPr="00C7345F" w:rsidRDefault="00384C43" w:rsidP="00F73F5C">
            <w:pPr>
              <w:pStyle w:val="TableText"/>
              <w:rPr>
                <w:rFonts w:cs="Times New Roman"/>
              </w:rPr>
            </w:pPr>
            <w:r w:rsidRPr="00C7345F">
              <w:t>173</w:t>
            </w:r>
          </w:p>
        </w:tc>
        <w:tc>
          <w:tcPr>
            <w:tcW w:w="720" w:type="dxa"/>
            <w:tcBorders>
              <w:top w:val="nil"/>
              <w:bottom w:val="single" w:sz="4" w:space="0" w:color="auto"/>
            </w:tcBorders>
            <w:vAlign w:val="bottom"/>
            <w:hideMark/>
          </w:tcPr>
          <w:p w14:paraId="74E25D35" w14:textId="77777777" w:rsidR="00384C43" w:rsidRPr="00C7345F" w:rsidRDefault="00384C43" w:rsidP="00F73F5C">
            <w:pPr>
              <w:pStyle w:val="TableText"/>
              <w:rPr>
                <w:rFonts w:cs="Times New Roman"/>
              </w:rPr>
            </w:pPr>
            <w:r w:rsidRPr="00C7345F">
              <w:t>35</w:t>
            </w:r>
          </w:p>
        </w:tc>
        <w:tc>
          <w:tcPr>
            <w:tcW w:w="720" w:type="dxa"/>
            <w:tcBorders>
              <w:top w:val="nil"/>
              <w:bottom w:val="single" w:sz="4" w:space="0" w:color="auto"/>
            </w:tcBorders>
            <w:vAlign w:val="bottom"/>
            <w:hideMark/>
          </w:tcPr>
          <w:p w14:paraId="2B1EC04D" w14:textId="77777777" w:rsidR="00384C43" w:rsidRPr="00C7345F" w:rsidRDefault="00384C43" w:rsidP="00F73F5C">
            <w:pPr>
              <w:pStyle w:val="TableText"/>
              <w:rPr>
                <w:rFonts w:cs="Times New Roman"/>
              </w:rPr>
            </w:pPr>
            <w:r w:rsidRPr="00C7345F">
              <w:t>11</w:t>
            </w:r>
          </w:p>
        </w:tc>
        <w:tc>
          <w:tcPr>
            <w:tcW w:w="721" w:type="dxa"/>
            <w:tcBorders>
              <w:top w:val="nil"/>
              <w:bottom w:val="single" w:sz="4" w:space="0" w:color="auto"/>
            </w:tcBorders>
            <w:vAlign w:val="bottom"/>
            <w:hideMark/>
          </w:tcPr>
          <w:p w14:paraId="55C4222A" w14:textId="77777777" w:rsidR="00384C43" w:rsidRPr="00C7345F" w:rsidRDefault="00384C43" w:rsidP="00F73F5C">
            <w:pPr>
              <w:pStyle w:val="TableText"/>
              <w:rPr>
                <w:rFonts w:cs="Times New Roman"/>
              </w:rPr>
            </w:pPr>
            <w:r w:rsidRPr="00C7345F">
              <w:t>54</w:t>
            </w:r>
          </w:p>
        </w:tc>
      </w:tr>
      <w:tr w:rsidR="00384C43" w:rsidRPr="00C7345F" w14:paraId="2533BEC8" w14:textId="77777777" w:rsidTr="00F73F5C">
        <w:tc>
          <w:tcPr>
            <w:tcW w:w="4608" w:type="dxa"/>
            <w:tcBorders>
              <w:top w:val="single" w:sz="4" w:space="0" w:color="auto"/>
              <w:bottom w:val="nil"/>
            </w:tcBorders>
          </w:tcPr>
          <w:p w14:paraId="49682197" w14:textId="77777777" w:rsidR="00384C43" w:rsidRPr="00C7345F" w:rsidRDefault="00384C43" w:rsidP="00F73F5C">
            <w:pPr>
              <w:pStyle w:val="TableText"/>
            </w:pPr>
            <w:r w:rsidRPr="00C7345F">
              <w:t>Economically disadvantaged</w:t>
            </w:r>
          </w:p>
        </w:tc>
        <w:tc>
          <w:tcPr>
            <w:tcW w:w="1152" w:type="dxa"/>
            <w:tcBorders>
              <w:top w:val="single" w:sz="4" w:space="0" w:color="auto"/>
              <w:bottom w:val="nil"/>
            </w:tcBorders>
            <w:vAlign w:val="bottom"/>
          </w:tcPr>
          <w:p w14:paraId="3ADD8A34" w14:textId="77777777" w:rsidR="00384C43" w:rsidRPr="00C7345F" w:rsidRDefault="00384C43" w:rsidP="00F73F5C">
            <w:pPr>
              <w:pStyle w:val="TableText"/>
              <w:rPr>
                <w:rFonts w:cs="Times New Roman"/>
              </w:rPr>
            </w:pPr>
            <w:r w:rsidRPr="00C7345F">
              <w:t>1,016</w:t>
            </w:r>
          </w:p>
        </w:tc>
        <w:tc>
          <w:tcPr>
            <w:tcW w:w="720" w:type="dxa"/>
            <w:tcBorders>
              <w:top w:val="single" w:sz="4" w:space="0" w:color="auto"/>
              <w:bottom w:val="nil"/>
            </w:tcBorders>
            <w:vAlign w:val="bottom"/>
          </w:tcPr>
          <w:p w14:paraId="600BB964" w14:textId="77777777" w:rsidR="00384C43" w:rsidRPr="00C7345F" w:rsidRDefault="00384C43" w:rsidP="00F73F5C">
            <w:pPr>
              <w:pStyle w:val="TableText"/>
            </w:pPr>
            <w:r w:rsidRPr="00C7345F">
              <w:t>313</w:t>
            </w:r>
          </w:p>
        </w:tc>
        <w:tc>
          <w:tcPr>
            <w:tcW w:w="720" w:type="dxa"/>
            <w:tcBorders>
              <w:top w:val="single" w:sz="4" w:space="0" w:color="auto"/>
              <w:bottom w:val="nil"/>
            </w:tcBorders>
            <w:vAlign w:val="bottom"/>
          </w:tcPr>
          <w:p w14:paraId="3CD41CA0" w14:textId="77777777" w:rsidR="00384C43" w:rsidRPr="00C7345F" w:rsidRDefault="00384C43" w:rsidP="00F73F5C">
            <w:pPr>
              <w:pStyle w:val="TableText"/>
            </w:pPr>
            <w:r w:rsidRPr="00C7345F">
              <w:t>168</w:t>
            </w:r>
          </w:p>
        </w:tc>
        <w:tc>
          <w:tcPr>
            <w:tcW w:w="720" w:type="dxa"/>
            <w:tcBorders>
              <w:top w:val="single" w:sz="4" w:space="0" w:color="auto"/>
              <w:bottom w:val="nil"/>
            </w:tcBorders>
            <w:vAlign w:val="bottom"/>
          </w:tcPr>
          <w:p w14:paraId="305B0429" w14:textId="77777777" w:rsidR="00384C43" w:rsidRPr="00C7345F" w:rsidRDefault="00384C43" w:rsidP="00F73F5C">
            <w:pPr>
              <w:pStyle w:val="TableText"/>
            </w:pPr>
            <w:r w:rsidRPr="00C7345F">
              <w:t>60</w:t>
            </w:r>
          </w:p>
        </w:tc>
        <w:tc>
          <w:tcPr>
            <w:tcW w:w="720" w:type="dxa"/>
            <w:tcBorders>
              <w:top w:val="single" w:sz="4" w:space="0" w:color="auto"/>
              <w:bottom w:val="nil"/>
            </w:tcBorders>
            <w:vAlign w:val="bottom"/>
          </w:tcPr>
          <w:p w14:paraId="2EBB7129" w14:textId="77777777" w:rsidR="00384C43" w:rsidRPr="00C7345F" w:rsidRDefault="00384C43" w:rsidP="00F73F5C">
            <w:pPr>
              <w:pStyle w:val="TableText"/>
            </w:pPr>
            <w:r w:rsidRPr="00C7345F">
              <w:t>10</w:t>
            </w:r>
          </w:p>
        </w:tc>
        <w:tc>
          <w:tcPr>
            <w:tcW w:w="721" w:type="dxa"/>
            <w:tcBorders>
              <w:top w:val="single" w:sz="4" w:space="0" w:color="auto"/>
              <w:bottom w:val="nil"/>
            </w:tcBorders>
            <w:vAlign w:val="bottom"/>
          </w:tcPr>
          <w:p w14:paraId="67F10AAF" w14:textId="77777777" w:rsidR="00384C43" w:rsidRPr="00C7345F" w:rsidRDefault="00384C43" w:rsidP="00F73F5C">
            <w:pPr>
              <w:pStyle w:val="TableText"/>
            </w:pPr>
            <w:r w:rsidRPr="00C7345F">
              <w:t>30</w:t>
            </w:r>
          </w:p>
        </w:tc>
      </w:tr>
      <w:tr w:rsidR="00384C43" w:rsidRPr="00C7345F" w14:paraId="48785830" w14:textId="77777777" w:rsidTr="00F73F5C">
        <w:tc>
          <w:tcPr>
            <w:tcW w:w="4608" w:type="dxa"/>
            <w:tcBorders>
              <w:top w:val="nil"/>
              <w:bottom w:val="single" w:sz="4" w:space="0" w:color="auto"/>
            </w:tcBorders>
          </w:tcPr>
          <w:p w14:paraId="4D2AC503" w14:textId="77777777" w:rsidR="00384C43" w:rsidRPr="00C7345F" w:rsidRDefault="00384C43" w:rsidP="00F73F5C">
            <w:pPr>
              <w:pStyle w:val="TableText"/>
            </w:pPr>
            <w:r w:rsidRPr="00C7345F">
              <w:t>Not economically disadvantaged</w:t>
            </w:r>
          </w:p>
        </w:tc>
        <w:tc>
          <w:tcPr>
            <w:tcW w:w="1152" w:type="dxa"/>
            <w:tcBorders>
              <w:top w:val="nil"/>
              <w:bottom w:val="single" w:sz="4" w:space="0" w:color="auto"/>
            </w:tcBorders>
            <w:vAlign w:val="bottom"/>
          </w:tcPr>
          <w:p w14:paraId="7CD4F36E" w14:textId="77777777" w:rsidR="00384C43" w:rsidRPr="00C7345F" w:rsidRDefault="00384C43" w:rsidP="00F73F5C">
            <w:pPr>
              <w:pStyle w:val="TableText"/>
              <w:rPr>
                <w:rFonts w:cs="Times New Roman"/>
              </w:rPr>
            </w:pPr>
            <w:r w:rsidRPr="00C7345F">
              <w:t>1,224</w:t>
            </w:r>
          </w:p>
        </w:tc>
        <w:tc>
          <w:tcPr>
            <w:tcW w:w="720" w:type="dxa"/>
            <w:tcBorders>
              <w:top w:val="nil"/>
              <w:bottom w:val="single" w:sz="4" w:space="0" w:color="auto"/>
            </w:tcBorders>
            <w:vAlign w:val="bottom"/>
          </w:tcPr>
          <w:p w14:paraId="108BC005" w14:textId="77777777" w:rsidR="00384C43" w:rsidRPr="00C7345F" w:rsidRDefault="00384C43" w:rsidP="00F73F5C">
            <w:pPr>
              <w:pStyle w:val="TableText"/>
            </w:pPr>
            <w:r w:rsidRPr="00C7345F">
              <w:t>403</w:t>
            </w:r>
          </w:p>
        </w:tc>
        <w:tc>
          <w:tcPr>
            <w:tcW w:w="720" w:type="dxa"/>
            <w:tcBorders>
              <w:top w:val="nil"/>
              <w:bottom w:val="single" w:sz="4" w:space="0" w:color="auto"/>
            </w:tcBorders>
            <w:vAlign w:val="bottom"/>
          </w:tcPr>
          <w:p w14:paraId="5C52396F" w14:textId="77777777" w:rsidR="00384C43" w:rsidRPr="00C7345F" w:rsidRDefault="00384C43" w:rsidP="00F73F5C">
            <w:pPr>
              <w:pStyle w:val="TableText"/>
            </w:pPr>
            <w:r w:rsidRPr="00C7345F">
              <w:t>172</w:t>
            </w:r>
          </w:p>
        </w:tc>
        <w:tc>
          <w:tcPr>
            <w:tcW w:w="720" w:type="dxa"/>
            <w:tcBorders>
              <w:top w:val="nil"/>
              <w:bottom w:val="single" w:sz="4" w:space="0" w:color="auto"/>
            </w:tcBorders>
            <w:vAlign w:val="bottom"/>
          </w:tcPr>
          <w:p w14:paraId="59724B50" w14:textId="77777777" w:rsidR="00384C43" w:rsidRPr="00C7345F" w:rsidRDefault="00384C43" w:rsidP="00F73F5C">
            <w:pPr>
              <w:pStyle w:val="TableText"/>
            </w:pPr>
            <w:r w:rsidRPr="00C7345F">
              <w:t>39</w:t>
            </w:r>
          </w:p>
        </w:tc>
        <w:tc>
          <w:tcPr>
            <w:tcW w:w="720" w:type="dxa"/>
            <w:tcBorders>
              <w:top w:val="nil"/>
              <w:bottom w:val="single" w:sz="4" w:space="0" w:color="auto"/>
            </w:tcBorders>
            <w:vAlign w:val="bottom"/>
          </w:tcPr>
          <w:p w14:paraId="10C01CCC" w14:textId="77777777" w:rsidR="00384C43" w:rsidRPr="00C7345F" w:rsidRDefault="00384C43" w:rsidP="00F73F5C">
            <w:pPr>
              <w:pStyle w:val="TableText"/>
            </w:pPr>
            <w:r w:rsidRPr="00C7345F">
              <w:t>12</w:t>
            </w:r>
          </w:p>
        </w:tc>
        <w:tc>
          <w:tcPr>
            <w:tcW w:w="721" w:type="dxa"/>
            <w:tcBorders>
              <w:top w:val="nil"/>
              <w:bottom w:val="single" w:sz="4" w:space="0" w:color="auto"/>
            </w:tcBorders>
            <w:vAlign w:val="bottom"/>
          </w:tcPr>
          <w:p w14:paraId="351D84B1" w14:textId="77777777" w:rsidR="00384C43" w:rsidRPr="00C7345F" w:rsidRDefault="00384C43" w:rsidP="00F73F5C">
            <w:pPr>
              <w:pStyle w:val="TableText"/>
            </w:pPr>
            <w:r w:rsidRPr="00C7345F">
              <w:t>49</w:t>
            </w:r>
          </w:p>
        </w:tc>
      </w:tr>
      <w:tr w:rsidR="00384C43" w:rsidRPr="00C7345F" w14:paraId="4C1ED85A" w14:textId="77777777" w:rsidTr="00F73F5C">
        <w:tc>
          <w:tcPr>
            <w:tcW w:w="4608" w:type="dxa"/>
            <w:tcBorders>
              <w:top w:val="single" w:sz="4" w:space="0" w:color="auto"/>
              <w:bottom w:val="nil"/>
            </w:tcBorders>
          </w:tcPr>
          <w:p w14:paraId="4BDBF3C4"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5023873C" w14:textId="77777777" w:rsidR="00384C43" w:rsidRPr="00C7345F" w:rsidRDefault="00384C43" w:rsidP="00F73F5C">
            <w:pPr>
              <w:pStyle w:val="TableText"/>
              <w:rPr>
                <w:rFonts w:cs="Times New Roman"/>
              </w:rPr>
            </w:pPr>
            <w:r w:rsidRPr="00C7345F">
              <w:t>1,566</w:t>
            </w:r>
          </w:p>
        </w:tc>
        <w:tc>
          <w:tcPr>
            <w:tcW w:w="720" w:type="dxa"/>
            <w:tcBorders>
              <w:top w:val="single" w:sz="4" w:space="0" w:color="auto"/>
              <w:bottom w:val="nil"/>
            </w:tcBorders>
            <w:vAlign w:val="bottom"/>
          </w:tcPr>
          <w:p w14:paraId="7E07EB40" w14:textId="77777777" w:rsidR="00384C43" w:rsidRPr="00C7345F" w:rsidRDefault="00384C43" w:rsidP="00F73F5C">
            <w:pPr>
              <w:pStyle w:val="TableText"/>
            </w:pPr>
            <w:r w:rsidRPr="00C7345F">
              <w:t>272</w:t>
            </w:r>
          </w:p>
        </w:tc>
        <w:tc>
          <w:tcPr>
            <w:tcW w:w="720" w:type="dxa"/>
            <w:tcBorders>
              <w:top w:val="single" w:sz="4" w:space="0" w:color="auto"/>
              <w:bottom w:val="nil"/>
            </w:tcBorders>
            <w:vAlign w:val="bottom"/>
          </w:tcPr>
          <w:p w14:paraId="10D8EA04" w14:textId="77777777" w:rsidR="00384C43" w:rsidRPr="00C7345F" w:rsidRDefault="00384C43" w:rsidP="00F73F5C">
            <w:pPr>
              <w:pStyle w:val="TableText"/>
            </w:pPr>
            <w:r w:rsidRPr="00C7345F">
              <w:t>129</w:t>
            </w:r>
          </w:p>
        </w:tc>
        <w:tc>
          <w:tcPr>
            <w:tcW w:w="720" w:type="dxa"/>
            <w:tcBorders>
              <w:top w:val="single" w:sz="4" w:space="0" w:color="auto"/>
              <w:bottom w:val="nil"/>
            </w:tcBorders>
            <w:vAlign w:val="bottom"/>
          </w:tcPr>
          <w:p w14:paraId="6C96675A" w14:textId="77777777" w:rsidR="00384C43" w:rsidRPr="00C7345F" w:rsidRDefault="00384C43" w:rsidP="00F73F5C">
            <w:pPr>
              <w:pStyle w:val="TableText"/>
            </w:pPr>
            <w:r w:rsidRPr="00C7345F">
              <w:t>70</w:t>
            </w:r>
          </w:p>
        </w:tc>
        <w:tc>
          <w:tcPr>
            <w:tcW w:w="720" w:type="dxa"/>
            <w:tcBorders>
              <w:top w:val="single" w:sz="4" w:space="0" w:color="auto"/>
              <w:bottom w:val="nil"/>
            </w:tcBorders>
            <w:vAlign w:val="bottom"/>
          </w:tcPr>
          <w:p w14:paraId="6107E7F9" w14:textId="77777777" w:rsidR="00384C43" w:rsidRPr="00C7345F" w:rsidRDefault="00384C43" w:rsidP="00F73F5C">
            <w:pPr>
              <w:pStyle w:val="TableText"/>
            </w:pPr>
            <w:r w:rsidRPr="00C7345F">
              <w:t>16</w:t>
            </w:r>
          </w:p>
        </w:tc>
        <w:tc>
          <w:tcPr>
            <w:tcW w:w="721" w:type="dxa"/>
            <w:tcBorders>
              <w:top w:val="single" w:sz="4" w:space="0" w:color="auto"/>
              <w:bottom w:val="nil"/>
            </w:tcBorders>
            <w:vAlign w:val="bottom"/>
          </w:tcPr>
          <w:p w14:paraId="075B141A" w14:textId="77777777" w:rsidR="00384C43" w:rsidRPr="00C7345F" w:rsidRDefault="00384C43" w:rsidP="00F73F5C">
            <w:pPr>
              <w:pStyle w:val="TableText"/>
            </w:pPr>
            <w:r w:rsidRPr="00C7345F">
              <w:t>15</w:t>
            </w:r>
          </w:p>
        </w:tc>
      </w:tr>
      <w:tr w:rsidR="00384C43" w:rsidRPr="00C7345F" w14:paraId="6BC4132D" w14:textId="77777777" w:rsidTr="00F73F5C">
        <w:tc>
          <w:tcPr>
            <w:tcW w:w="4608" w:type="dxa"/>
            <w:tcBorders>
              <w:top w:val="nil"/>
              <w:bottom w:val="single" w:sz="4" w:space="0" w:color="auto"/>
            </w:tcBorders>
          </w:tcPr>
          <w:p w14:paraId="565EC34B"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0C7702D8" w14:textId="77777777" w:rsidR="00384C43" w:rsidRPr="00C7345F" w:rsidRDefault="00384C43" w:rsidP="00F73F5C">
            <w:pPr>
              <w:pStyle w:val="TableText"/>
              <w:rPr>
                <w:rFonts w:cs="Times New Roman"/>
              </w:rPr>
            </w:pPr>
            <w:r w:rsidRPr="00C7345F">
              <w:t>674</w:t>
            </w:r>
          </w:p>
        </w:tc>
        <w:tc>
          <w:tcPr>
            <w:tcW w:w="720" w:type="dxa"/>
            <w:tcBorders>
              <w:top w:val="nil"/>
              <w:bottom w:val="single" w:sz="4" w:space="0" w:color="auto"/>
            </w:tcBorders>
            <w:vAlign w:val="bottom"/>
          </w:tcPr>
          <w:p w14:paraId="4CB4CFD7" w14:textId="77777777" w:rsidR="00384C43" w:rsidRPr="00C7345F" w:rsidRDefault="00384C43" w:rsidP="00F73F5C">
            <w:pPr>
              <w:pStyle w:val="TableText"/>
            </w:pPr>
            <w:r w:rsidRPr="00C7345F">
              <w:t>571</w:t>
            </w:r>
          </w:p>
        </w:tc>
        <w:tc>
          <w:tcPr>
            <w:tcW w:w="720" w:type="dxa"/>
            <w:tcBorders>
              <w:top w:val="nil"/>
              <w:bottom w:val="single" w:sz="4" w:space="0" w:color="auto"/>
            </w:tcBorders>
            <w:vAlign w:val="bottom"/>
          </w:tcPr>
          <w:p w14:paraId="4F964DDC" w14:textId="77777777" w:rsidR="00384C43" w:rsidRPr="00C7345F" w:rsidRDefault="00384C43" w:rsidP="00F73F5C">
            <w:pPr>
              <w:pStyle w:val="TableText"/>
            </w:pPr>
            <w:r w:rsidRPr="00C7345F">
              <w:t>37</w:t>
            </w:r>
          </w:p>
        </w:tc>
        <w:tc>
          <w:tcPr>
            <w:tcW w:w="720" w:type="dxa"/>
            <w:tcBorders>
              <w:top w:val="nil"/>
              <w:bottom w:val="single" w:sz="4" w:space="0" w:color="auto"/>
            </w:tcBorders>
            <w:vAlign w:val="bottom"/>
          </w:tcPr>
          <w:p w14:paraId="5435DA32"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310091DF" w14:textId="77777777" w:rsidR="00384C43" w:rsidRPr="00C7345F" w:rsidRDefault="00384C43" w:rsidP="00F73F5C">
            <w:pPr>
              <w:pStyle w:val="TableText"/>
            </w:pPr>
            <w:r w:rsidRPr="00C7345F">
              <w:t>0</w:t>
            </w:r>
          </w:p>
        </w:tc>
        <w:tc>
          <w:tcPr>
            <w:tcW w:w="721" w:type="dxa"/>
            <w:tcBorders>
              <w:top w:val="nil"/>
              <w:bottom w:val="single" w:sz="4" w:space="0" w:color="auto"/>
            </w:tcBorders>
            <w:vAlign w:val="bottom"/>
          </w:tcPr>
          <w:p w14:paraId="7DE8EC74" w14:textId="77777777" w:rsidR="00384C43" w:rsidRPr="00C7345F" w:rsidRDefault="00384C43" w:rsidP="00F73F5C">
            <w:pPr>
              <w:pStyle w:val="TableText"/>
            </w:pPr>
            <w:r w:rsidRPr="00C7345F">
              <w:t>100</w:t>
            </w:r>
          </w:p>
        </w:tc>
      </w:tr>
      <w:tr w:rsidR="00384C43" w:rsidRPr="00C7345F" w14:paraId="45B673E4" w14:textId="77777777" w:rsidTr="00F73F5C">
        <w:tc>
          <w:tcPr>
            <w:tcW w:w="4608" w:type="dxa"/>
            <w:tcBorders>
              <w:top w:val="single" w:sz="4" w:space="0" w:color="auto"/>
              <w:bottom w:val="nil"/>
            </w:tcBorders>
          </w:tcPr>
          <w:p w14:paraId="5C209B0F" w14:textId="77777777" w:rsidR="00384C43" w:rsidRPr="00C7345F" w:rsidRDefault="00384C43" w:rsidP="00F73F5C">
            <w:pPr>
              <w:pStyle w:val="TableText"/>
            </w:pPr>
            <w:r w:rsidRPr="00C7345F">
              <w:t>Migrant education</w:t>
            </w:r>
          </w:p>
        </w:tc>
        <w:tc>
          <w:tcPr>
            <w:tcW w:w="1152" w:type="dxa"/>
            <w:tcBorders>
              <w:top w:val="single" w:sz="4" w:space="0" w:color="auto"/>
              <w:bottom w:val="nil"/>
            </w:tcBorders>
            <w:vAlign w:val="bottom"/>
          </w:tcPr>
          <w:p w14:paraId="69E97613" w14:textId="77777777" w:rsidR="00384C43" w:rsidRPr="00C7345F" w:rsidRDefault="00384C43" w:rsidP="00F73F5C">
            <w:pPr>
              <w:pStyle w:val="TableText"/>
              <w:rPr>
                <w:rFonts w:cs="Times New Roman"/>
              </w:rPr>
            </w:pPr>
            <w:r w:rsidRPr="00C7345F">
              <w:t>60</w:t>
            </w:r>
          </w:p>
        </w:tc>
        <w:tc>
          <w:tcPr>
            <w:tcW w:w="720" w:type="dxa"/>
            <w:tcBorders>
              <w:top w:val="single" w:sz="4" w:space="0" w:color="auto"/>
              <w:bottom w:val="nil"/>
            </w:tcBorders>
            <w:vAlign w:val="bottom"/>
          </w:tcPr>
          <w:p w14:paraId="3C6398C2" w14:textId="77777777" w:rsidR="00384C43" w:rsidRPr="00C7345F" w:rsidRDefault="00384C43" w:rsidP="00F73F5C">
            <w:pPr>
              <w:pStyle w:val="TableText"/>
            </w:pPr>
            <w:r w:rsidRPr="00C7345F">
              <w:t>218</w:t>
            </w:r>
          </w:p>
        </w:tc>
        <w:tc>
          <w:tcPr>
            <w:tcW w:w="720" w:type="dxa"/>
            <w:tcBorders>
              <w:top w:val="single" w:sz="4" w:space="0" w:color="auto"/>
              <w:bottom w:val="nil"/>
            </w:tcBorders>
            <w:vAlign w:val="bottom"/>
          </w:tcPr>
          <w:p w14:paraId="53E82CDB" w14:textId="77777777" w:rsidR="00384C43" w:rsidRPr="00C7345F" w:rsidRDefault="00384C43" w:rsidP="00F73F5C">
            <w:pPr>
              <w:pStyle w:val="TableText"/>
            </w:pPr>
            <w:r w:rsidRPr="00C7345F">
              <w:t>131</w:t>
            </w:r>
          </w:p>
        </w:tc>
        <w:tc>
          <w:tcPr>
            <w:tcW w:w="720" w:type="dxa"/>
            <w:tcBorders>
              <w:top w:val="single" w:sz="4" w:space="0" w:color="auto"/>
              <w:bottom w:val="nil"/>
            </w:tcBorders>
            <w:vAlign w:val="bottom"/>
          </w:tcPr>
          <w:p w14:paraId="0D0DBA5C" w14:textId="77777777" w:rsidR="00384C43" w:rsidRPr="00C7345F" w:rsidRDefault="00384C43" w:rsidP="00F73F5C">
            <w:pPr>
              <w:pStyle w:val="TableText"/>
            </w:pPr>
            <w:r w:rsidRPr="00C7345F">
              <w:t>83</w:t>
            </w:r>
          </w:p>
        </w:tc>
        <w:tc>
          <w:tcPr>
            <w:tcW w:w="720" w:type="dxa"/>
            <w:tcBorders>
              <w:top w:val="single" w:sz="4" w:space="0" w:color="auto"/>
              <w:bottom w:val="nil"/>
            </w:tcBorders>
            <w:vAlign w:val="bottom"/>
          </w:tcPr>
          <w:p w14:paraId="62B30501" w14:textId="77777777" w:rsidR="00384C43" w:rsidRPr="00C7345F" w:rsidRDefault="00384C43" w:rsidP="00F73F5C">
            <w:pPr>
              <w:pStyle w:val="TableText"/>
            </w:pPr>
            <w:r w:rsidRPr="00C7345F">
              <w:t>7</w:t>
            </w:r>
          </w:p>
        </w:tc>
        <w:tc>
          <w:tcPr>
            <w:tcW w:w="721" w:type="dxa"/>
            <w:tcBorders>
              <w:top w:val="single" w:sz="4" w:space="0" w:color="auto"/>
              <w:bottom w:val="nil"/>
            </w:tcBorders>
            <w:vAlign w:val="bottom"/>
          </w:tcPr>
          <w:p w14:paraId="08D3F04D" w14:textId="77777777" w:rsidR="00384C43" w:rsidRPr="00C7345F" w:rsidRDefault="00384C43" w:rsidP="00F73F5C">
            <w:pPr>
              <w:pStyle w:val="TableText"/>
            </w:pPr>
            <w:r w:rsidRPr="00C7345F">
              <w:t>10</w:t>
            </w:r>
          </w:p>
        </w:tc>
      </w:tr>
      <w:tr w:rsidR="00384C43" w:rsidRPr="00C7345F" w14:paraId="5E9B2490" w14:textId="77777777" w:rsidTr="00F73F5C">
        <w:tc>
          <w:tcPr>
            <w:tcW w:w="4608" w:type="dxa"/>
            <w:tcBorders>
              <w:top w:val="nil"/>
              <w:bottom w:val="single" w:sz="4" w:space="0" w:color="auto"/>
            </w:tcBorders>
          </w:tcPr>
          <w:p w14:paraId="0388DB55" w14:textId="77777777" w:rsidR="00384C43" w:rsidRPr="00C7345F" w:rsidRDefault="00384C43" w:rsidP="00F73F5C">
            <w:pPr>
              <w:pStyle w:val="TableText"/>
            </w:pPr>
            <w:r w:rsidRPr="00C7345F">
              <w:t>Not migrant education</w:t>
            </w:r>
          </w:p>
        </w:tc>
        <w:tc>
          <w:tcPr>
            <w:tcW w:w="1152" w:type="dxa"/>
            <w:tcBorders>
              <w:top w:val="nil"/>
              <w:bottom w:val="single" w:sz="4" w:space="0" w:color="auto"/>
            </w:tcBorders>
            <w:vAlign w:val="bottom"/>
          </w:tcPr>
          <w:p w14:paraId="3452F5C4" w14:textId="77777777" w:rsidR="00384C43" w:rsidRPr="00C7345F" w:rsidRDefault="00384C43" w:rsidP="00F73F5C">
            <w:pPr>
              <w:pStyle w:val="TableText"/>
              <w:rPr>
                <w:rFonts w:cs="Times New Roman"/>
              </w:rPr>
            </w:pPr>
            <w:r w:rsidRPr="00C7345F">
              <w:t>2,180</w:t>
            </w:r>
          </w:p>
        </w:tc>
        <w:tc>
          <w:tcPr>
            <w:tcW w:w="720" w:type="dxa"/>
            <w:tcBorders>
              <w:top w:val="nil"/>
              <w:bottom w:val="single" w:sz="4" w:space="0" w:color="auto"/>
            </w:tcBorders>
            <w:vAlign w:val="bottom"/>
          </w:tcPr>
          <w:p w14:paraId="6DAB2848" w14:textId="77777777" w:rsidR="00384C43" w:rsidRPr="00C7345F" w:rsidRDefault="00384C43" w:rsidP="00F73F5C">
            <w:pPr>
              <w:pStyle w:val="TableText"/>
            </w:pPr>
            <w:r w:rsidRPr="00C7345F">
              <w:t>366</w:t>
            </w:r>
          </w:p>
        </w:tc>
        <w:tc>
          <w:tcPr>
            <w:tcW w:w="720" w:type="dxa"/>
            <w:tcBorders>
              <w:top w:val="nil"/>
              <w:bottom w:val="single" w:sz="4" w:space="0" w:color="auto"/>
            </w:tcBorders>
            <w:vAlign w:val="bottom"/>
          </w:tcPr>
          <w:p w14:paraId="5A354851" w14:textId="77777777" w:rsidR="00384C43" w:rsidRPr="00C7345F" w:rsidRDefault="00384C43" w:rsidP="00F73F5C">
            <w:pPr>
              <w:pStyle w:val="TableText"/>
            </w:pPr>
            <w:r w:rsidRPr="00C7345F">
              <w:t>175</w:t>
            </w:r>
          </w:p>
        </w:tc>
        <w:tc>
          <w:tcPr>
            <w:tcW w:w="720" w:type="dxa"/>
            <w:tcBorders>
              <w:top w:val="nil"/>
              <w:bottom w:val="single" w:sz="4" w:space="0" w:color="auto"/>
            </w:tcBorders>
            <w:vAlign w:val="bottom"/>
          </w:tcPr>
          <w:p w14:paraId="49243680" w14:textId="77777777" w:rsidR="00384C43" w:rsidRPr="00C7345F" w:rsidRDefault="00384C43" w:rsidP="00F73F5C">
            <w:pPr>
              <w:pStyle w:val="TableText"/>
            </w:pPr>
            <w:r w:rsidRPr="00C7345F">
              <w:t>48</w:t>
            </w:r>
          </w:p>
        </w:tc>
        <w:tc>
          <w:tcPr>
            <w:tcW w:w="720" w:type="dxa"/>
            <w:tcBorders>
              <w:top w:val="nil"/>
              <w:bottom w:val="single" w:sz="4" w:space="0" w:color="auto"/>
            </w:tcBorders>
            <w:vAlign w:val="bottom"/>
          </w:tcPr>
          <w:p w14:paraId="0D4B95A2" w14:textId="77777777" w:rsidR="00384C43" w:rsidRPr="00C7345F" w:rsidRDefault="00384C43" w:rsidP="00F73F5C">
            <w:pPr>
              <w:pStyle w:val="TableText"/>
            </w:pPr>
            <w:r w:rsidRPr="00C7345F">
              <w:t>11</w:t>
            </w:r>
          </w:p>
        </w:tc>
        <w:tc>
          <w:tcPr>
            <w:tcW w:w="721" w:type="dxa"/>
            <w:tcBorders>
              <w:top w:val="nil"/>
              <w:bottom w:val="single" w:sz="4" w:space="0" w:color="auto"/>
            </w:tcBorders>
            <w:vAlign w:val="bottom"/>
          </w:tcPr>
          <w:p w14:paraId="27B8261E" w14:textId="77777777" w:rsidR="00384C43" w:rsidRPr="00C7345F" w:rsidRDefault="00384C43" w:rsidP="00F73F5C">
            <w:pPr>
              <w:pStyle w:val="TableText"/>
            </w:pPr>
            <w:r w:rsidRPr="00C7345F">
              <w:t>41</w:t>
            </w:r>
          </w:p>
        </w:tc>
      </w:tr>
      <w:tr w:rsidR="00384C43" w:rsidRPr="00C7345F" w14:paraId="412A3364" w14:textId="77777777" w:rsidTr="00F73F5C">
        <w:tc>
          <w:tcPr>
            <w:tcW w:w="4608" w:type="dxa"/>
            <w:tcBorders>
              <w:top w:val="single" w:sz="4" w:space="0" w:color="auto"/>
            </w:tcBorders>
            <w:hideMark/>
          </w:tcPr>
          <w:p w14:paraId="00D69616"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43488170" w14:textId="77777777" w:rsidR="00384C43" w:rsidRPr="00C7345F" w:rsidRDefault="00384C43" w:rsidP="00F73F5C">
            <w:pPr>
              <w:pStyle w:val="TableText"/>
              <w:rPr>
                <w:rFonts w:cs="Times New Roman"/>
              </w:rPr>
            </w:pPr>
            <w:r w:rsidRPr="00C7345F">
              <w:t>64</w:t>
            </w:r>
          </w:p>
        </w:tc>
        <w:tc>
          <w:tcPr>
            <w:tcW w:w="720" w:type="dxa"/>
            <w:tcBorders>
              <w:top w:val="single" w:sz="4" w:space="0" w:color="auto"/>
            </w:tcBorders>
            <w:vAlign w:val="bottom"/>
            <w:hideMark/>
          </w:tcPr>
          <w:p w14:paraId="4F9A8F69" w14:textId="77777777" w:rsidR="00384C43" w:rsidRPr="00C7345F" w:rsidRDefault="00384C43" w:rsidP="00F73F5C">
            <w:pPr>
              <w:pStyle w:val="TableText"/>
              <w:rPr>
                <w:rFonts w:cs="Times New Roman"/>
              </w:rPr>
            </w:pPr>
            <w:r w:rsidRPr="00C7345F">
              <w:t>372</w:t>
            </w:r>
          </w:p>
        </w:tc>
        <w:tc>
          <w:tcPr>
            <w:tcW w:w="720" w:type="dxa"/>
            <w:tcBorders>
              <w:top w:val="single" w:sz="4" w:space="0" w:color="auto"/>
            </w:tcBorders>
            <w:vAlign w:val="bottom"/>
            <w:hideMark/>
          </w:tcPr>
          <w:p w14:paraId="777C9FC2" w14:textId="77777777" w:rsidR="00384C43" w:rsidRPr="00C7345F" w:rsidRDefault="00384C43" w:rsidP="00F73F5C">
            <w:pPr>
              <w:pStyle w:val="TableText"/>
              <w:rPr>
                <w:rFonts w:cs="Times New Roman"/>
              </w:rPr>
            </w:pPr>
            <w:r w:rsidRPr="00C7345F">
              <w:t>166</w:t>
            </w:r>
          </w:p>
        </w:tc>
        <w:tc>
          <w:tcPr>
            <w:tcW w:w="720" w:type="dxa"/>
            <w:tcBorders>
              <w:top w:val="single" w:sz="4" w:space="0" w:color="auto"/>
            </w:tcBorders>
            <w:vAlign w:val="bottom"/>
            <w:hideMark/>
          </w:tcPr>
          <w:p w14:paraId="0309D5E8" w14:textId="77777777" w:rsidR="00384C43" w:rsidRPr="00C7345F" w:rsidRDefault="00384C43" w:rsidP="00F73F5C">
            <w:pPr>
              <w:pStyle w:val="TableText"/>
              <w:rPr>
                <w:rFonts w:cs="Times New Roman"/>
              </w:rPr>
            </w:pPr>
            <w:r w:rsidRPr="00C7345F">
              <w:t>42</w:t>
            </w:r>
          </w:p>
        </w:tc>
        <w:tc>
          <w:tcPr>
            <w:tcW w:w="720" w:type="dxa"/>
            <w:tcBorders>
              <w:top w:val="single" w:sz="4" w:space="0" w:color="auto"/>
            </w:tcBorders>
            <w:vAlign w:val="bottom"/>
            <w:hideMark/>
          </w:tcPr>
          <w:p w14:paraId="2B5FE5A5" w14:textId="77777777" w:rsidR="00384C43" w:rsidRPr="00C7345F" w:rsidRDefault="00384C43" w:rsidP="00F73F5C">
            <w:pPr>
              <w:pStyle w:val="TableText"/>
              <w:rPr>
                <w:rFonts w:cs="Times New Roman"/>
              </w:rPr>
            </w:pPr>
            <w:r w:rsidRPr="00C7345F">
              <w:t>19</w:t>
            </w:r>
          </w:p>
        </w:tc>
        <w:tc>
          <w:tcPr>
            <w:tcW w:w="721" w:type="dxa"/>
            <w:tcBorders>
              <w:top w:val="single" w:sz="4" w:space="0" w:color="auto"/>
            </w:tcBorders>
            <w:vAlign w:val="bottom"/>
            <w:hideMark/>
          </w:tcPr>
          <w:p w14:paraId="18F9C5E9" w14:textId="77777777" w:rsidR="00384C43" w:rsidRPr="00C7345F" w:rsidRDefault="00384C43" w:rsidP="00F73F5C">
            <w:pPr>
              <w:pStyle w:val="TableText"/>
              <w:rPr>
                <w:rFonts w:cs="Times New Roman"/>
              </w:rPr>
            </w:pPr>
            <w:r w:rsidRPr="00C7345F">
              <w:t>39</w:t>
            </w:r>
          </w:p>
        </w:tc>
      </w:tr>
      <w:tr w:rsidR="00384C43" w:rsidRPr="00C7345F" w14:paraId="176B90C5" w14:textId="77777777" w:rsidTr="00F73F5C">
        <w:tc>
          <w:tcPr>
            <w:tcW w:w="4608" w:type="dxa"/>
            <w:tcBorders>
              <w:bottom w:val="nil"/>
            </w:tcBorders>
          </w:tcPr>
          <w:p w14:paraId="0B026291" w14:textId="77777777" w:rsidR="00384C43" w:rsidRPr="00C7345F" w:rsidRDefault="00384C43" w:rsidP="00F73F5C">
            <w:pPr>
              <w:pStyle w:val="TableText"/>
            </w:pPr>
            <w:r w:rsidRPr="00C7345F">
              <w:t>Special education services with alternate assessments</w:t>
            </w:r>
          </w:p>
        </w:tc>
        <w:tc>
          <w:tcPr>
            <w:tcW w:w="1152" w:type="dxa"/>
            <w:tcBorders>
              <w:bottom w:val="nil"/>
            </w:tcBorders>
            <w:vAlign w:val="bottom"/>
          </w:tcPr>
          <w:p w14:paraId="758C02FB" w14:textId="77777777" w:rsidR="00384C43" w:rsidRPr="00C7345F" w:rsidRDefault="00384C43" w:rsidP="00F73F5C">
            <w:pPr>
              <w:pStyle w:val="TableText"/>
              <w:rPr>
                <w:rFonts w:cs="Times New Roman"/>
              </w:rPr>
            </w:pPr>
            <w:r w:rsidRPr="00C7345F">
              <w:t>11</w:t>
            </w:r>
          </w:p>
        </w:tc>
        <w:tc>
          <w:tcPr>
            <w:tcW w:w="720" w:type="dxa"/>
            <w:tcBorders>
              <w:bottom w:val="nil"/>
            </w:tcBorders>
            <w:vAlign w:val="bottom"/>
          </w:tcPr>
          <w:p w14:paraId="175B3AC4" w14:textId="77777777" w:rsidR="00384C43" w:rsidRPr="00C7345F" w:rsidRDefault="00384C43" w:rsidP="00F73F5C">
            <w:pPr>
              <w:pStyle w:val="TableText"/>
            </w:pPr>
            <w:r w:rsidRPr="00C7345F">
              <w:t>150</w:t>
            </w:r>
          </w:p>
        </w:tc>
        <w:tc>
          <w:tcPr>
            <w:tcW w:w="720" w:type="dxa"/>
            <w:tcBorders>
              <w:bottom w:val="nil"/>
            </w:tcBorders>
            <w:vAlign w:val="bottom"/>
          </w:tcPr>
          <w:p w14:paraId="21EA341E" w14:textId="77777777" w:rsidR="00384C43" w:rsidRPr="00C7345F" w:rsidRDefault="00384C43" w:rsidP="00F73F5C">
            <w:pPr>
              <w:pStyle w:val="TableText"/>
            </w:pPr>
            <w:r w:rsidRPr="00C7345F">
              <w:t>0</w:t>
            </w:r>
          </w:p>
        </w:tc>
        <w:tc>
          <w:tcPr>
            <w:tcW w:w="720" w:type="dxa"/>
            <w:tcBorders>
              <w:bottom w:val="nil"/>
            </w:tcBorders>
            <w:vAlign w:val="bottom"/>
          </w:tcPr>
          <w:p w14:paraId="30DE1E3E" w14:textId="77777777" w:rsidR="00384C43" w:rsidRPr="00C7345F" w:rsidRDefault="00384C43" w:rsidP="00F73F5C">
            <w:pPr>
              <w:pStyle w:val="TableText"/>
            </w:pPr>
            <w:r w:rsidRPr="00C7345F">
              <w:t>100</w:t>
            </w:r>
          </w:p>
        </w:tc>
        <w:tc>
          <w:tcPr>
            <w:tcW w:w="720" w:type="dxa"/>
            <w:tcBorders>
              <w:bottom w:val="nil"/>
            </w:tcBorders>
            <w:vAlign w:val="bottom"/>
          </w:tcPr>
          <w:p w14:paraId="543B04F7" w14:textId="77777777" w:rsidR="00384C43" w:rsidRPr="00C7345F" w:rsidRDefault="00384C43" w:rsidP="00F73F5C">
            <w:pPr>
              <w:pStyle w:val="TableText"/>
            </w:pPr>
            <w:r w:rsidRPr="00C7345F">
              <w:t>0</w:t>
            </w:r>
          </w:p>
        </w:tc>
        <w:tc>
          <w:tcPr>
            <w:tcW w:w="721" w:type="dxa"/>
            <w:tcBorders>
              <w:bottom w:val="nil"/>
            </w:tcBorders>
            <w:vAlign w:val="bottom"/>
          </w:tcPr>
          <w:p w14:paraId="773A6CC4" w14:textId="77777777" w:rsidR="00384C43" w:rsidRPr="00C7345F" w:rsidRDefault="00384C43" w:rsidP="00F73F5C">
            <w:pPr>
              <w:pStyle w:val="TableText"/>
            </w:pPr>
            <w:r w:rsidRPr="00C7345F">
              <w:t>0</w:t>
            </w:r>
          </w:p>
        </w:tc>
      </w:tr>
      <w:tr w:rsidR="00384C43" w:rsidRPr="00C7345F" w14:paraId="647A5DD9" w14:textId="77777777" w:rsidTr="00F73F5C">
        <w:tc>
          <w:tcPr>
            <w:tcW w:w="4608" w:type="dxa"/>
            <w:tcBorders>
              <w:top w:val="nil"/>
              <w:bottom w:val="single" w:sz="4" w:space="0" w:color="auto"/>
            </w:tcBorders>
            <w:hideMark/>
          </w:tcPr>
          <w:p w14:paraId="149D88E5" w14:textId="77777777" w:rsidR="00384C43" w:rsidRPr="00C7345F" w:rsidRDefault="00384C43" w:rsidP="00F73F5C">
            <w:pPr>
              <w:pStyle w:val="TableText"/>
              <w:rPr>
                <w:rFonts w:cs="Times New Roman"/>
              </w:rPr>
            </w:pPr>
            <w:r w:rsidRPr="00C7345F">
              <w:t>No special education services</w:t>
            </w:r>
          </w:p>
        </w:tc>
        <w:tc>
          <w:tcPr>
            <w:tcW w:w="1152" w:type="dxa"/>
            <w:tcBorders>
              <w:top w:val="nil"/>
              <w:bottom w:val="single" w:sz="4" w:space="0" w:color="auto"/>
            </w:tcBorders>
            <w:vAlign w:val="bottom"/>
          </w:tcPr>
          <w:p w14:paraId="7A997CEC" w14:textId="77777777" w:rsidR="00384C43" w:rsidRPr="00C7345F" w:rsidRDefault="00384C43" w:rsidP="00F73F5C">
            <w:pPr>
              <w:pStyle w:val="TableText"/>
              <w:rPr>
                <w:rFonts w:cs="Times New Roman"/>
              </w:rPr>
            </w:pPr>
            <w:r w:rsidRPr="00C7345F">
              <w:t>2,176</w:t>
            </w:r>
          </w:p>
        </w:tc>
        <w:tc>
          <w:tcPr>
            <w:tcW w:w="720" w:type="dxa"/>
            <w:tcBorders>
              <w:top w:val="nil"/>
              <w:bottom w:val="single" w:sz="4" w:space="0" w:color="auto"/>
            </w:tcBorders>
            <w:vAlign w:val="bottom"/>
            <w:hideMark/>
          </w:tcPr>
          <w:p w14:paraId="6D5A71BA" w14:textId="77777777" w:rsidR="00384C43" w:rsidRPr="00C7345F" w:rsidRDefault="00384C43" w:rsidP="00F73F5C">
            <w:pPr>
              <w:pStyle w:val="TableText"/>
              <w:rPr>
                <w:rFonts w:cs="Times New Roman"/>
              </w:rPr>
            </w:pPr>
            <w:r w:rsidRPr="00C7345F">
              <w:t>362</w:t>
            </w:r>
          </w:p>
        </w:tc>
        <w:tc>
          <w:tcPr>
            <w:tcW w:w="720" w:type="dxa"/>
            <w:tcBorders>
              <w:top w:val="nil"/>
              <w:bottom w:val="single" w:sz="4" w:space="0" w:color="auto"/>
            </w:tcBorders>
            <w:vAlign w:val="bottom"/>
            <w:hideMark/>
          </w:tcPr>
          <w:p w14:paraId="41C9E07C" w14:textId="77777777" w:rsidR="00384C43" w:rsidRPr="00C7345F" w:rsidRDefault="00384C43" w:rsidP="00F73F5C">
            <w:pPr>
              <w:pStyle w:val="TableText"/>
              <w:rPr>
                <w:rFonts w:cs="Times New Roman"/>
              </w:rPr>
            </w:pPr>
            <w:r w:rsidRPr="00C7345F">
              <w:t>176</w:t>
            </w:r>
          </w:p>
        </w:tc>
        <w:tc>
          <w:tcPr>
            <w:tcW w:w="720" w:type="dxa"/>
            <w:tcBorders>
              <w:top w:val="nil"/>
              <w:bottom w:val="single" w:sz="4" w:space="0" w:color="auto"/>
            </w:tcBorders>
            <w:vAlign w:val="bottom"/>
            <w:hideMark/>
          </w:tcPr>
          <w:p w14:paraId="78B5CEE2" w14:textId="77777777" w:rsidR="00384C43" w:rsidRPr="00C7345F" w:rsidRDefault="00384C43" w:rsidP="00F73F5C">
            <w:pPr>
              <w:pStyle w:val="TableText"/>
              <w:rPr>
                <w:rFonts w:cs="Times New Roman"/>
              </w:rPr>
            </w:pPr>
            <w:r w:rsidRPr="00C7345F">
              <w:t>49</w:t>
            </w:r>
          </w:p>
        </w:tc>
        <w:tc>
          <w:tcPr>
            <w:tcW w:w="720" w:type="dxa"/>
            <w:tcBorders>
              <w:top w:val="nil"/>
              <w:bottom w:val="single" w:sz="4" w:space="0" w:color="auto"/>
            </w:tcBorders>
            <w:vAlign w:val="bottom"/>
            <w:hideMark/>
          </w:tcPr>
          <w:p w14:paraId="71CEAC22" w14:textId="77777777" w:rsidR="00384C43" w:rsidRPr="00C7345F" w:rsidRDefault="00384C43" w:rsidP="00F73F5C">
            <w:pPr>
              <w:pStyle w:val="TableText"/>
              <w:rPr>
                <w:rFonts w:cs="Times New Roman"/>
              </w:rPr>
            </w:pPr>
            <w:r w:rsidRPr="00C7345F">
              <w:t>11</w:t>
            </w:r>
          </w:p>
        </w:tc>
        <w:tc>
          <w:tcPr>
            <w:tcW w:w="721" w:type="dxa"/>
            <w:tcBorders>
              <w:top w:val="nil"/>
              <w:bottom w:val="single" w:sz="4" w:space="0" w:color="auto"/>
            </w:tcBorders>
            <w:vAlign w:val="bottom"/>
            <w:hideMark/>
          </w:tcPr>
          <w:p w14:paraId="20AE9442" w14:textId="77777777" w:rsidR="00384C43" w:rsidRPr="00C7345F" w:rsidRDefault="00384C43" w:rsidP="00F73F5C">
            <w:pPr>
              <w:pStyle w:val="TableText"/>
              <w:rPr>
                <w:rFonts w:cs="Times New Roman"/>
              </w:rPr>
            </w:pPr>
            <w:r w:rsidRPr="00C7345F">
              <w:t>40</w:t>
            </w:r>
          </w:p>
        </w:tc>
      </w:tr>
      <w:tr w:rsidR="00384C43" w:rsidRPr="00C7345F" w14:paraId="3F18E1E9" w14:textId="77777777" w:rsidTr="00F73F5C">
        <w:tc>
          <w:tcPr>
            <w:tcW w:w="4608" w:type="dxa"/>
            <w:tcBorders>
              <w:top w:val="single" w:sz="4" w:space="0" w:color="auto"/>
              <w:bottom w:val="nil"/>
            </w:tcBorders>
            <w:hideMark/>
          </w:tcPr>
          <w:p w14:paraId="456F3EAD" w14:textId="77777777" w:rsidR="00384C43" w:rsidRPr="00C7345F" w:rsidRDefault="00384C43" w:rsidP="00F73F5C">
            <w:pPr>
              <w:pStyle w:val="TableText"/>
              <w:rPr>
                <w:rFonts w:cs="Times New Roman"/>
              </w:rPr>
            </w:pPr>
            <w:r w:rsidRPr="00C7345F">
              <w:t>Using accommodations</w:t>
            </w:r>
          </w:p>
        </w:tc>
        <w:tc>
          <w:tcPr>
            <w:tcW w:w="1152" w:type="dxa"/>
            <w:tcBorders>
              <w:top w:val="single" w:sz="4" w:space="0" w:color="auto"/>
              <w:bottom w:val="nil"/>
            </w:tcBorders>
            <w:vAlign w:val="bottom"/>
          </w:tcPr>
          <w:p w14:paraId="57C43B74" w14:textId="77777777" w:rsidR="00384C43" w:rsidRPr="00C7345F" w:rsidRDefault="00384C43" w:rsidP="00F73F5C">
            <w:pPr>
              <w:pStyle w:val="TableText"/>
              <w:rPr>
                <w:rFonts w:cs="Times New Roman"/>
              </w:rPr>
            </w:pPr>
            <w:r w:rsidRPr="00C7345F">
              <w:t>1</w:t>
            </w:r>
          </w:p>
        </w:tc>
        <w:tc>
          <w:tcPr>
            <w:tcW w:w="720" w:type="dxa"/>
            <w:tcBorders>
              <w:top w:val="single" w:sz="4" w:space="0" w:color="auto"/>
              <w:bottom w:val="nil"/>
            </w:tcBorders>
            <w:vAlign w:val="bottom"/>
            <w:hideMark/>
          </w:tcPr>
          <w:p w14:paraId="1E29AB5B"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3F9F9036"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676C2C66"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3BF03B84" w14:textId="77777777" w:rsidR="00384C43" w:rsidRPr="00C7345F" w:rsidRDefault="00384C43" w:rsidP="00F73F5C">
            <w:pPr>
              <w:pStyle w:val="TableText"/>
              <w:rPr>
                <w:rFonts w:cs="Times New Roman"/>
              </w:rPr>
            </w:pPr>
            <w:r w:rsidRPr="00C7345F">
              <w:t>N/A</w:t>
            </w:r>
          </w:p>
        </w:tc>
        <w:tc>
          <w:tcPr>
            <w:tcW w:w="721" w:type="dxa"/>
            <w:tcBorders>
              <w:top w:val="single" w:sz="4" w:space="0" w:color="auto"/>
              <w:bottom w:val="nil"/>
            </w:tcBorders>
            <w:vAlign w:val="bottom"/>
            <w:hideMark/>
          </w:tcPr>
          <w:p w14:paraId="0A281777" w14:textId="77777777" w:rsidR="00384C43" w:rsidRPr="00C7345F" w:rsidRDefault="00384C43" w:rsidP="00F73F5C">
            <w:pPr>
              <w:pStyle w:val="TableText"/>
              <w:rPr>
                <w:rFonts w:cs="Times New Roman"/>
              </w:rPr>
            </w:pPr>
            <w:r w:rsidRPr="00C7345F">
              <w:t>N/A</w:t>
            </w:r>
          </w:p>
        </w:tc>
      </w:tr>
      <w:tr w:rsidR="00384C43" w:rsidRPr="00C7345F" w14:paraId="690D05FA" w14:textId="77777777" w:rsidTr="00F73F5C">
        <w:tc>
          <w:tcPr>
            <w:tcW w:w="4608" w:type="dxa"/>
            <w:tcBorders>
              <w:top w:val="nil"/>
              <w:bottom w:val="single" w:sz="4" w:space="0" w:color="auto"/>
            </w:tcBorders>
            <w:hideMark/>
          </w:tcPr>
          <w:p w14:paraId="389F6B88" w14:textId="77777777" w:rsidR="00384C43" w:rsidRPr="00C7345F" w:rsidRDefault="00384C43" w:rsidP="00F73F5C">
            <w:pPr>
              <w:pStyle w:val="TableText"/>
              <w:rPr>
                <w:rFonts w:cs="Times New Roman"/>
              </w:rPr>
            </w:pPr>
            <w:r w:rsidRPr="00C7345F">
              <w:t>Not using accommodations</w:t>
            </w:r>
          </w:p>
        </w:tc>
        <w:tc>
          <w:tcPr>
            <w:tcW w:w="1152" w:type="dxa"/>
            <w:tcBorders>
              <w:top w:val="nil"/>
              <w:bottom w:val="single" w:sz="4" w:space="0" w:color="auto"/>
            </w:tcBorders>
            <w:vAlign w:val="bottom"/>
          </w:tcPr>
          <w:p w14:paraId="56ED099C" w14:textId="77777777" w:rsidR="00384C43" w:rsidRPr="00C7345F" w:rsidRDefault="00384C43" w:rsidP="00F73F5C">
            <w:pPr>
              <w:pStyle w:val="TableText"/>
              <w:rPr>
                <w:rFonts w:cs="Times New Roman"/>
              </w:rPr>
            </w:pPr>
            <w:r w:rsidRPr="00C7345F">
              <w:t>2,227</w:t>
            </w:r>
          </w:p>
        </w:tc>
        <w:tc>
          <w:tcPr>
            <w:tcW w:w="720" w:type="dxa"/>
            <w:tcBorders>
              <w:top w:val="nil"/>
              <w:bottom w:val="single" w:sz="4" w:space="0" w:color="auto"/>
            </w:tcBorders>
            <w:vAlign w:val="bottom"/>
            <w:hideMark/>
          </w:tcPr>
          <w:p w14:paraId="5E969144" w14:textId="77777777" w:rsidR="00384C43" w:rsidRPr="00C7345F" w:rsidRDefault="00384C43" w:rsidP="00F73F5C">
            <w:pPr>
              <w:pStyle w:val="TableText"/>
              <w:rPr>
                <w:rFonts w:cs="Times New Roman"/>
              </w:rPr>
            </w:pPr>
            <w:r w:rsidRPr="00C7345F">
              <w:t>363</w:t>
            </w:r>
          </w:p>
        </w:tc>
        <w:tc>
          <w:tcPr>
            <w:tcW w:w="720" w:type="dxa"/>
            <w:tcBorders>
              <w:top w:val="nil"/>
              <w:bottom w:val="single" w:sz="4" w:space="0" w:color="auto"/>
            </w:tcBorders>
            <w:vAlign w:val="bottom"/>
            <w:hideMark/>
          </w:tcPr>
          <w:p w14:paraId="514FD79C" w14:textId="77777777" w:rsidR="00384C43" w:rsidRPr="00C7345F" w:rsidRDefault="00384C43" w:rsidP="00F73F5C">
            <w:pPr>
              <w:pStyle w:val="TableText"/>
              <w:rPr>
                <w:rFonts w:cs="Times New Roman"/>
              </w:rPr>
            </w:pPr>
            <w:r w:rsidRPr="00C7345F">
              <w:t>176</w:t>
            </w:r>
          </w:p>
        </w:tc>
        <w:tc>
          <w:tcPr>
            <w:tcW w:w="720" w:type="dxa"/>
            <w:tcBorders>
              <w:top w:val="nil"/>
              <w:bottom w:val="single" w:sz="4" w:space="0" w:color="auto"/>
            </w:tcBorders>
            <w:vAlign w:val="bottom"/>
            <w:hideMark/>
          </w:tcPr>
          <w:p w14:paraId="7F0F69D0" w14:textId="77777777" w:rsidR="00384C43" w:rsidRPr="00C7345F" w:rsidRDefault="00384C43" w:rsidP="00F73F5C">
            <w:pPr>
              <w:pStyle w:val="TableText"/>
              <w:rPr>
                <w:rFonts w:cs="Times New Roman"/>
              </w:rPr>
            </w:pPr>
            <w:r w:rsidRPr="00C7345F">
              <w:t>48</w:t>
            </w:r>
          </w:p>
        </w:tc>
        <w:tc>
          <w:tcPr>
            <w:tcW w:w="720" w:type="dxa"/>
            <w:tcBorders>
              <w:top w:val="nil"/>
              <w:bottom w:val="single" w:sz="4" w:space="0" w:color="auto"/>
            </w:tcBorders>
            <w:vAlign w:val="bottom"/>
            <w:hideMark/>
          </w:tcPr>
          <w:p w14:paraId="0D5B5138" w14:textId="77777777" w:rsidR="00384C43" w:rsidRPr="00C7345F" w:rsidRDefault="00384C43" w:rsidP="00F73F5C">
            <w:pPr>
              <w:pStyle w:val="TableText"/>
              <w:rPr>
                <w:rFonts w:cs="Times New Roman"/>
              </w:rPr>
            </w:pPr>
            <w:r w:rsidRPr="00C7345F">
              <w:t>11</w:t>
            </w:r>
          </w:p>
        </w:tc>
        <w:tc>
          <w:tcPr>
            <w:tcW w:w="721" w:type="dxa"/>
            <w:tcBorders>
              <w:top w:val="nil"/>
              <w:bottom w:val="single" w:sz="4" w:space="0" w:color="auto"/>
            </w:tcBorders>
            <w:vAlign w:val="bottom"/>
            <w:hideMark/>
          </w:tcPr>
          <w:p w14:paraId="0347802E" w14:textId="77777777" w:rsidR="00384C43" w:rsidRPr="00C7345F" w:rsidRDefault="00384C43" w:rsidP="00F73F5C">
            <w:pPr>
              <w:pStyle w:val="TableText"/>
              <w:rPr>
                <w:rFonts w:cs="Times New Roman"/>
              </w:rPr>
            </w:pPr>
            <w:r w:rsidRPr="00C7345F">
              <w:t>41</w:t>
            </w:r>
          </w:p>
        </w:tc>
      </w:tr>
      <w:tr w:rsidR="00384C43" w:rsidRPr="00C7345F" w14:paraId="3E13C929" w14:textId="77777777" w:rsidTr="00F73F5C">
        <w:tc>
          <w:tcPr>
            <w:tcW w:w="4608" w:type="dxa"/>
            <w:tcBorders>
              <w:top w:val="single" w:sz="4" w:space="0" w:color="auto"/>
              <w:bottom w:val="nil"/>
            </w:tcBorders>
            <w:hideMark/>
          </w:tcPr>
          <w:p w14:paraId="33AB3A8A" w14:textId="77777777" w:rsidR="00384C43" w:rsidRPr="00C7345F" w:rsidRDefault="00384C43" w:rsidP="00F73F5C">
            <w:pPr>
              <w:pStyle w:val="TableText"/>
              <w:rPr>
                <w:rFonts w:cs="Times New Roman"/>
              </w:rPr>
            </w:pPr>
            <w:r w:rsidRPr="00C7345F">
              <w:t>Military</w:t>
            </w:r>
          </w:p>
        </w:tc>
        <w:tc>
          <w:tcPr>
            <w:tcW w:w="1152" w:type="dxa"/>
            <w:tcBorders>
              <w:top w:val="single" w:sz="4" w:space="0" w:color="auto"/>
              <w:bottom w:val="nil"/>
            </w:tcBorders>
            <w:vAlign w:val="bottom"/>
          </w:tcPr>
          <w:p w14:paraId="4AF18E22" w14:textId="77777777" w:rsidR="00384C43" w:rsidRPr="00C7345F" w:rsidRDefault="00384C43" w:rsidP="00F73F5C">
            <w:pPr>
              <w:pStyle w:val="TableText"/>
              <w:rPr>
                <w:rFonts w:cs="Times New Roman"/>
              </w:rPr>
            </w:pPr>
            <w:r w:rsidRPr="00C7345F">
              <w:t>27</w:t>
            </w:r>
          </w:p>
        </w:tc>
        <w:tc>
          <w:tcPr>
            <w:tcW w:w="720" w:type="dxa"/>
            <w:tcBorders>
              <w:top w:val="single" w:sz="4" w:space="0" w:color="auto"/>
              <w:bottom w:val="nil"/>
            </w:tcBorders>
            <w:vAlign w:val="bottom"/>
            <w:hideMark/>
          </w:tcPr>
          <w:p w14:paraId="2FE68B90" w14:textId="77777777" w:rsidR="00384C43" w:rsidRPr="00C7345F" w:rsidRDefault="00384C43" w:rsidP="00F73F5C">
            <w:pPr>
              <w:pStyle w:val="TableText"/>
              <w:rPr>
                <w:rFonts w:cs="Times New Roman"/>
              </w:rPr>
            </w:pPr>
            <w:r w:rsidRPr="00C7345F">
              <w:t>443</w:t>
            </w:r>
          </w:p>
        </w:tc>
        <w:tc>
          <w:tcPr>
            <w:tcW w:w="720" w:type="dxa"/>
            <w:tcBorders>
              <w:top w:val="single" w:sz="4" w:space="0" w:color="auto"/>
              <w:bottom w:val="nil"/>
            </w:tcBorders>
            <w:vAlign w:val="bottom"/>
            <w:hideMark/>
          </w:tcPr>
          <w:p w14:paraId="3A84EBA7" w14:textId="77777777" w:rsidR="00384C43" w:rsidRPr="00C7345F" w:rsidRDefault="00384C43" w:rsidP="00F73F5C">
            <w:pPr>
              <w:pStyle w:val="TableText"/>
              <w:rPr>
                <w:rFonts w:cs="Times New Roman"/>
              </w:rPr>
            </w:pPr>
            <w:r w:rsidRPr="00C7345F">
              <w:t>159</w:t>
            </w:r>
          </w:p>
        </w:tc>
        <w:tc>
          <w:tcPr>
            <w:tcW w:w="720" w:type="dxa"/>
            <w:tcBorders>
              <w:top w:val="single" w:sz="4" w:space="0" w:color="auto"/>
              <w:bottom w:val="nil"/>
            </w:tcBorders>
            <w:vAlign w:val="bottom"/>
            <w:hideMark/>
          </w:tcPr>
          <w:p w14:paraId="1851456E" w14:textId="77777777" w:rsidR="00384C43" w:rsidRPr="00C7345F" w:rsidRDefault="00384C43" w:rsidP="00F73F5C">
            <w:pPr>
              <w:pStyle w:val="TableText"/>
              <w:rPr>
                <w:rFonts w:cs="Times New Roman"/>
              </w:rPr>
            </w:pPr>
            <w:r w:rsidRPr="00C7345F">
              <w:t>26</w:t>
            </w:r>
          </w:p>
        </w:tc>
        <w:tc>
          <w:tcPr>
            <w:tcW w:w="720" w:type="dxa"/>
            <w:tcBorders>
              <w:top w:val="single" w:sz="4" w:space="0" w:color="auto"/>
              <w:bottom w:val="nil"/>
            </w:tcBorders>
            <w:vAlign w:val="bottom"/>
            <w:hideMark/>
          </w:tcPr>
          <w:p w14:paraId="00E145B0" w14:textId="77777777" w:rsidR="00384C43" w:rsidRPr="00C7345F" w:rsidRDefault="00384C43" w:rsidP="00F73F5C">
            <w:pPr>
              <w:pStyle w:val="TableText"/>
              <w:rPr>
                <w:rFonts w:cs="Times New Roman"/>
              </w:rPr>
            </w:pPr>
            <w:r w:rsidRPr="00C7345F">
              <w:t>19</w:t>
            </w:r>
          </w:p>
        </w:tc>
        <w:tc>
          <w:tcPr>
            <w:tcW w:w="721" w:type="dxa"/>
            <w:tcBorders>
              <w:top w:val="single" w:sz="4" w:space="0" w:color="auto"/>
              <w:bottom w:val="nil"/>
            </w:tcBorders>
            <w:vAlign w:val="bottom"/>
            <w:hideMark/>
          </w:tcPr>
          <w:p w14:paraId="5D3B114E" w14:textId="77777777" w:rsidR="00384C43" w:rsidRPr="00C7345F" w:rsidRDefault="00384C43" w:rsidP="00F73F5C">
            <w:pPr>
              <w:pStyle w:val="TableText"/>
              <w:rPr>
                <w:rFonts w:cs="Times New Roman"/>
              </w:rPr>
            </w:pPr>
            <w:r w:rsidRPr="00C7345F">
              <w:t>56</w:t>
            </w:r>
          </w:p>
        </w:tc>
      </w:tr>
      <w:tr w:rsidR="00384C43" w:rsidRPr="00C7345F" w14:paraId="7019B883" w14:textId="77777777" w:rsidTr="00F73F5C">
        <w:tc>
          <w:tcPr>
            <w:tcW w:w="4608" w:type="dxa"/>
            <w:tcBorders>
              <w:top w:val="nil"/>
              <w:bottom w:val="single" w:sz="4" w:space="0" w:color="auto"/>
            </w:tcBorders>
            <w:hideMark/>
          </w:tcPr>
          <w:p w14:paraId="1818F773" w14:textId="77777777" w:rsidR="00384C43" w:rsidRPr="00C7345F" w:rsidRDefault="00384C43" w:rsidP="00F73F5C">
            <w:pPr>
              <w:pStyle w:val="TableText"/>
              <w:rPr>
                <w:rFonts w:cs="Times New Roman"/>
              </w:rPr>
            </w:pPr>
            <w:r w:rsidRPr="00C7345F">
              <w:t>Not military</w:t>
            </w:r>
          </w:p>
        </w:tc>
        <w:tc>
          <w:tcPr>
            <w:tcW w:w="1152" w:type="dxa"/>
            <w:tcBorders>
              <w:top w:val="nil"/>
              <w:bottom w:val="single" w:sz="4" w:space="0" w:color="auto"/>
            </w:tcBorders>
            <w:vAlign w:val="bottom"/>
          </w:tcPr>
          <w:p w14:paraId="10D9AA2E" w14:textId="77777777" w:rsidR="00384C43" w:rsidRPr="00C7345F" w:rsidRDefault="00384C43" w:rsidP="00F73F5C">
            <w:pPr>
              <w:pStyle w:val="TableText"/>
              <w:rPr>
                <w:rFonts w:cs="Times New Roman"/>
                <w:color w:val="000000" w:themeColor="text1"/>
              </w:rPr>
            </w:pPr>
            <w:r w:rsidRPr="00C7345F">
              <w:t>2,213</w:t>
            </w:r>
          </w:p>
        </w:tc>
        <w:tc>
          <w:tcPr>
            <w:tcW w:w="720" w:type="dxa"/>
            <w:tcBorders>
              <w:top w:val="nil"/>
              <w:bottom w:val="single" w:sz="4" w:space="0" w:color="auto"/>
            </w:tcBorders>
            <w:vAlign w:val="bottom"/>
            <w:hideMark/>
          </w:tcPr>
          <w:p w14:paraId="0962716B" w14:textId="77777777" w:rsidR="00384C43" w:rsidRPr="00C7345F" w:rsidRDefault="00384C43" w:rsidP="00F73F5C">
            <w:pPr>
              <w:pStyle w:val="TableText"/>
              <w:rPr>
                <w:rFonts w:cs="Times New Roman"/>
                <w:color w:val="000000" w:themeColor="text1"/>
              </w:rPr>
            </w:pPr>
            <w:r w:rsidRPr="00C7345F">
              <w:t>361</w:t>
            </w:r>
          </w:p>
        </w:tc>
        <w:tc>
          <w:tcPr>
            <w:tcW w:w="720" w:type="dxa"/>
            <w:tcBorders>
              <w:top w:val="nil"/>
              <w:bottom w:val="single" w:sz="4" w:space="0" w:color="auto"/>
            </w:tcBorders>
            <w:vAlign w:val="bottom"/>
            <w:hideMark/>
          </w:tcPr>
          <w:p w14:paraId="20A5CD05" w14:textId="77777777" w:rsidR="00384C43" w:rsidRPr="00C7345F" w:rsidRDefault="00384C43" w:rsidP="00F73F5C">
            <w:pPr>
              <w:pStyle w:val="TableText"/>
              <w:rPr>
                <w:rFonts w:cs="Times New Roman"/>
                <w:color w:val="000000" w:themeColor="text1"/>
              </w:rPr>
            </w:pPr>
            <w:r w:rsidRPr="00C7345F">
              <w:t>176</w:t>
            </w:r>
          </w:p>
        </w:tc>
        <w:tc>
          <w:tcPr>
            <w:tcW w:w="720" w:type="dxa"/>
            <w:tcBorders>
              <w:top w:val="nil"/>
              <w:bottom w:val="single" w:sz="4" w:space="0" w:color="auto"/>
            </w:tcBorders>
            <w:vAlign w:val="bottom"/>
            <w:hideMark/>
          </w:tcPr>
          <w:p w14:paraId="13B706AC" w14:textId="77777777" w:rsidR="00384C43" w:rsidRPr="00C7345F" w:rsidRDefault="00384C43" w:rsidP="00F73F5C">
            <w:pPr>
              <w:pStyle w:val="TableText"/>
              <w:rPr>
                <w:rFonts w:cs="Times New Roman"/>
                <w:color w:val="000000" w:themeColor="text1"/>
              </w:rPr>
            </w:pPr>
            <w:r w:rsidRPr="00C7345F">
              <w:t>49</w:t>
            </w:r>
          </w:p>
        </w:tc>
        <w:tc>
          <w:tcPr>
            <w:tcW w:w="720" w:type="dxa"/>
            <w:tcBorders>
              <w:top w:val="nil"/>
              <w:bottom w:val="single" w:sz="4" w:space="0" w:color="auto"/>
            </w:tcBorders>
            <w:vAlign w:val="bottom"/>
            <w:hideMark/>
          </w:tcPr>
          <w:p w14:paraId="6F879D65" w14:textId="77777777" w:rsidR="00384C43" w:rsidRPr="00C7345F" w:rsidRDefault="00384C43" w:rsidP="00F73F5C">
            <w:pPr>
              <w:pStyle w:val="TableText"/>
              <w:rPr>
                <w:rFonts w:cs="Times New Roman"/>
                <w:color w:val="000000" w:themeColor="text1"/>
              </w:rPr>
            </w:pPr>
            <w:r w:rsidRPr="00C7345F">
              <w:t>11</w:t>
            </w:r>
          </w:p>
        </w:tc>
        <w:tc>
          <w:tcPr>
            <w:tcW w:w="721" w:type="dxa"/>
            <w:tcBorders>
              <w:top w:val="nil"/>
              <w:bottom w:val="single" w:sz="4" w:space="0" w:color="auto"/>
            </w:tcBorders>
            <w:vAlign w:val="bottom"/>
            <w:hideMark/>
          </w:tcPr>
          <w:p w14:paraId="40AE0C46" w14:textId="77777777" w:rsidR="00384C43" w:rsidRPr="00C7345F" w:rsidRDefault="00384C43" w:rsidP="00F73F5C">
            <w:pPr>
              <w:pStyle w:val="TableText"/>
              <w:rPr>
                <w:rFonts w:cs="Times New Roman"/>
                <w:color w:val="000000" w:themeColor="text1"/>
              </w:rPr>
            </w:pPr>
            <w:r w:rsidRPr="00C7345F">
              <w:t>40</w:t>
            </w:r>
          </w:p>
        </w:tc>
      </w:tr>
      <w:tr w:rsidR="00384C43" w:rsidRPr="00C7345F" w14:paraId="7826E0DE" w14:textId="77777777" w:rsidTr="00F73F5C">
        <w:tc>
          <w:tcPr>
            <w:tcW w:w="4608" w:type="dxa"/>
            <w:tcBorders>
              <w:top w:val="single" w:sz="4" w:space="0" w:color="auto"/>
            </w:tcBorders>
          </w:tcPr>
          <w:p w14:paraId="25C866B0"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14183366" w14:textId="77777777" w:rsidR="00384C43" w:rsidRPr="00C7345F" w:rsidRDefault="00384C43" w:rsidP="00F73F5C">
            <w:pPr>
              <w:pStyle w:val="TableText"/>
              <w:rPr>
                <w:rFonts w:cs="Times New Roman"/>
              </w:rPr>
            </w:pPr>
            <w:r w:rsidRPr="00C7345F">
              <w:t>117</w:t>
            </w:r>
          </w:p>
        </w:tc>
        <w:tc>
          <w:tcPr>
            <w:tcW w:w="720" w:type="dxa"/>
            <w:tcBorders>
              <w:top w:val="single" w:sz="4" w:space="0" w:color="auto"/>
            </w:tcBorders>
            <w:vAlign w:val="bottom"/>
          </w:tcPr>
          <w:p w14:paraId="7F789223" w14:textId="77777777" w:rsidR="00384C43" w:rsidRPr="00C7345F" w:rsidRDefault="00384C43" w:rsidP="00F73F5C">
            <w:pPr>
              <w:pStyle w:val="TableText"/>
            </w:pPr>
            <w:r w:rsidRPr="00C7345F">
              <w:t>277</w:t>
            </w:r>
          </w:p>
        </w:tc>
        <w:tc>
          <w:tcPr>
            <w:tcW w:w="720" w:type="dxa"/>
            <w:tcBorders>
              <w:top w:val="single" w:sz="4" w:space="0" w:color="auto"/>
            </w:tcBorders>
            <w:vAlign w:val="bottom"/>
          </w:tcPr>
          <w:p w14:paraId="4F8B50DC" w14:textId="77777777" w:rsidR="00384C43" w:rsidRPr="00C7345F" w:rsidRDefault="00384C43" w:rsidP="00F73F5C">
            <w:pPr>
              <w:pStyle w:val="TableText"/>
            </w:pPr>
            <w:r w:rsidRPr="00C7345F">
              <w:t>154</w:t>
            </w:r>
          </w:p>
        </w:tc>
        <w:tc>
          <w:tcPr>
            <w:tcW w:w="720" w:type="dxa"/>
            <w:tcBorders>
              <w:top w:val="single" w:sz="4" w:space="0" w:color="auto"/>
            </w:tcBorders>
            <w:vAlign w:val="bottom"/>
          </w:tcPr>
          <w:p w14:paraId="2EA9E369" w14:textId="77777777" w:rsidR="00384C43" w:rsidRPr="00C7345F" w:rsidRDefault="00384C43" w:rsidP="00F73F5C">
            <w:pPr>
              <w:pStyle w:val="TableText"/>
            </w:pPr>
            <w:r w:rsidRPr="00C7345F">
              <w:t>69</w:t>
            </w:r>
          </w:p>
        </w:tc>
        <w:tc>
          <w:tcPr>
            <w:tcW w:w="720" w:type="dxa"/>
            <w:tcBorders>
              <w:top w:val="single" w:sz="4" w:space="0" w:color="auto"/>
            </w:tcBorders>
            <w:vAlign w:val="bottom"/>
          </w:tcPr>
          <w:p w14:paraId="468604AB" w14:textId="77777777" w:rsidR="00384C43" w:rsidRPr="00C7345F" w:rsidRDefault="00384C43" w:rsidP="00F73F5C">
            <w:pPr>
              <w:pStyle w:val="TableText"/>
            </w:pPr>
            <w:r w:rsidRPr="00C7345F">
              <w:t>10</w:t>
            </w:r>
          </w:p>
        </w:tc>
        <w:tc>
          <w:tcPr>
            <w:tcW w:w="721" w:type="dxa"/>
            <w:tcBorders>
              <w:top w:val="single" w:sz="4" w:space="0" w:color="auto"/>
            </w:tcBorders>
            <w:vAlign w:val="bottom"/>
          </w:tcPr>
          <w:p w14:paraId="1E6DDF94" w14:textId="77777777" w:rsidR="00384C43" w:rsidRPr="00C7345F" w:rsidRDefault="00384C43" w:rsidP="00F73F5C">
            <w:pPr>
              <w:pStyle w:val="TableText"/>
            </w:pPr>
            <w:r w:rsidRPr="00C7345F">
              <w:t>21</w:t>
            </w:r>
          </w:p>
        </w:tc>
      </w:tr>
      <w:tr w:rsidR="00384C43" w:rsidRPr="00C7345F" w14:paraId="36556B5E" w14:textId="77777777" w:rsidTr="00F73F5C">
        <w:tc>
          <w:tcPr>
            <w:tcW w:w="4608" w:type="dxa"/>
          </w:tcPr>
          <w:p w14:paraId="068D9605" w14:textId="77777777" w:rsidR="00384C43" w:rsidRPr="00C7345F" w:rsidRDefault="00384C43" w:rsidP="00F73F5C">
            <w:pPr>
              <w:pStyle w:val="TableText"/>
            </w:pPr>
            <w:r w:rsidRPr="00C7345F">
              <w:t>Not homeless</w:t>
            </w:r>
          </w:p>
        </w:tc>
        <w:tc>
          <w:tcPr>
            <w:tcW w:w="1152" w:type="dxa"/>
            <w:vAlign w:val="bottom"/>
          </w:tcPr>
          <w:p w14:paraId="00C0EA8E" w14:textId="77777777" w:rsidR="00384C43" w:rsidRPr="00C7345F" w:rsidRDefault="00384C43" w:rsidP="00F73F5C">
            <w:pPr>
              <w:pStyle w:val="TableText"/>
              <w:rPr>
                <w:rFonts w:cs="Times New Roman"/>
              </w:rPr>
            </w:pPr>
            <w:r w:rsidRPr="00C7345F">
              <w:t>2,123</w:t>
            </w:r>
          </w:p>
        </w:tc>
        <w:tc>
          <w:tcPr>
            <w:tcW w:w="720" w:type="dxa"/>
            <w:vAlign w:val="bottom"/>
          </w:tcPr>
          <w:p w14:paraId="03F2E790" w14:textId="77777777" w:rsidR="00384C43" w:rsidRPr="00C7345F" w:rsidRDefault="00384C43" w:rsidP="00F73F5C">
            <w:pPr>
              <w:pStyle w:val="TableText"/>
            </w:pPr>
            <w:r w:rsidRPr="00C7345F">
              <w:t>367</w:t>
            </w:r>
          </w:p>
        </w:tc>
        <w:tc>
          <w:tcPr>
            <w:tcW w:w="720" w:type="dxa"/>
            <w:vAlign w:val="bottom"/>
          </w:tcPr>
          <w:p w14:paraId="18AA259B" w14:textId="77777777" w:rsidR="00384C43" w:rsidRPr="00C7345F" w:rsidRDefault="00384C43" w:rsidP="00F73F5C">
            <w:pPr>
              <w:pStyle w:val="TableText"/>
            </w:pPr>
            <w:r w:rsidRPr="00C7345F">
              <w:t>176</w:t>
            </w:r>
          </w:p>
        </w:tc>
        <w:tc>
          <w:tcPr>
            <w:tcW w:w="720" w:type="dxa"/>
            <w:vAlign w:val="bottom"/>
          </w:tcPr>
          <w:p w14:paraId="52716350" w14:textId="77777777" w:rsidR="00384C43" w:rsidRPr="00C7345F" w:rsidRDefault="00384C43" w:rsidP="00F73F5C">
            <w:pPr>
              <w:pStyle w:val="TableText"/>
            </w:pPr>
            <w:r w:rsidRPr="00C7345F">
              <w:t>48</w:t>
            </w:r>
          </w:p>
        </w:tc>
        <w:tc>
          <w:tcPr>
            <w:tcW w:w="720" w:type="dxa"/>
            <w:vAlign w:val="bottom"/>
          </w:tcPr>
          <w:p w14:paraId="62FBD0E1" w14:textId="77777777" w:rsidR="00384C43" w:rsidRPr="00C7345F" w:rsidRDefault="00384C43" w:rsidP="00F73F5C">
            <w:pPr>
              <w:pStyle w:val="TableText"/>
            </w:pPr>
            <w:r w:rsidRPr="00C7345F">
              <w:t>11</w:t>
            </w:r>
          </w:p>
        </w:tc>
        <w:tc>
          <w:tcPr>
            <w:tcW w:w="721" w:type="dxa"/>
            <w:vAlign w:val="bottom"/>
          </w:tcPr>
          <w:p w14:paraId="71892B77" w14:textId="77777777" w:rsidR="00384C43" w:rsidRPr="00C7345F" w:rsidRDefault="00384C43" w:rsidP="00F73F5C">
            <w:pPr>
              <w:pStyle w:val="TableText"/>
            </w:pPr>
            <w:r w:rsidRPr="00C7345F">
              <w:t>41</w:t>
            </w:r>
          </w:p>
        </w:tc>
      </w:tr>
    </w:tbl>
    <w:p w14:paraId="0604C7CC" w14:textId="77777777" w:rsidR="00384C43" w:rsidRPr="00C7345F" w:rsidRDefault="00384C43" w:rsidP="00F73F5C">
      <w:pPr>
        <w:pStyle w:val="Caption"/>
        <w:pageBreakBefore/>
      </w:pPr>
      <w:bookmarkStart w:id="710" w:name="_Toc134621958"/>
      <w:r w:rsidRPr="00C7345F">
        <w:lastRenderedPageBreak/>
        <w:t>Table 4.D.</w:t>
      </w:r>
      <w:r w:rsidRPr="00C7345F">
        <w:fldChar w:fldCharType="begin"/>
      </w:r>
      <w:r w:rsidRPr="00C7345F">
        <w:instrText>SEQ Table_4.D. \* ARABIC</w:instrText>
      </w:r>
      <w:r w:rsidRPr="00C7345F">
        <w:fldChar w:fldCharType="separate"/>
      </w:r>
      <w:r w:rsidRPr="00C7345F">
        <w:t>8</w:t>
      </w:r>
      <w:r w:rsidRPr="00C7345F">
        <w:fldChar w:fldCharType="end"/>
      </w:r>
      <w:r w:rsidRPr="00C7345F">
        <w:t xml:space="preserve">  Demographic Summary for Grade Seven—Oral Language Composite</w:t>
      </w:r>
      <w:bookmarkEnd w:id="710"/>
    </w:p>
    <w:tbl>
      <w:tblPr>
        <w:tblStyle w:val="TRs"/>
        <w:tblW w:w="0" w:type="auto"/>
        <w:tblLayout w:type="fixed"/>
        <w:tblLook w:val="04A0" w:firstRow="1" w:lastRow="0" w:firstColumn="1" w:lastColumn="0" w:noHBand="0" w:noVBand="1"/>
        <w:tblDescription w:val="Demographic Summary for Grade Seven—Oral Language Composite"/>
      </w:tblPr>
      <w:tblGrid>
        <w:gridCol w:w="4608"/>
        <w:gridCol w:w="1152"/>
        <w:gridCol w:w="720"/>
        <w:gridCol w:w="720"/>
        <w:gridCol w:w="720"/>
        <w:gridCol w:w="720"/>
        <w:gridCol w:w="721"/>
      </w:tblGrid>
      <w:tr w:rsidR="00384C43" w:rsidRPr="00C7345F" w14:paraId="7A38D863"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00719E00" w14:textId="77777777" w:rsidR="00384C43" w:rsidRPr="00C7345F" w:rsidRDefault="00384C43" w:rsidP="00F73F5C">
            <w:pPr>
              <w:pStyle w:val="TableHead"/>
              <w:rPr>
                <w:noProof w:val="0"/>
              </w:rPr>
            </w:pPr>
            <w:r w:rsidRPr="00C7345F">
              <w:rPr>
                <w:noProof w:val="0"/>
              </w:rPr>
              <w:t>Student Group</w:t>
            </w:r>
          </w:p>
        </w:tc>
        <w:tc>
          <w:tcPr>
            <w:tcW w:w="1152" w:type="dxa"/>
            <w:textDirection w:val="btLr"/>
            <w:hideMark/>
          </w:tcPr>
          <w:p w14:paraId="21C72504"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hideMark/>
          </w:tcPr>
          <w:p w14:paraId="6FE3DB13"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hideMark/>
          </w:tcPr>
          <w:p w14:paraId="13585E54"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hideMark/>
          </w:tcPr>
          <w:p w14:paraId="40278678"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hideMark/>
          </w:tcPr>
          <w:p w14:paraId="475E8E26" w14:textId="77777777" w:rsidR="00384C43" w:rsidRPr="00C7345F" w:rsidRDefault="00384C43" w:rsidP="00F73F5C">
            <w:pPr>
              <w:pStyle w:val="TableHead"/>
              <w:ind w:left="72"/>
              <w:jc w:val="left"/>
              <w:rPr>
                <w:noProof w:val="0"/>
              </w:rPr>
            </w:pPr>
            <w:r w:rsidRPr="00C7345F">
              <w:rPr>
                <w:noProof w:val="0"/>
              </w:rPr>
              <w:t>Percent in Level 2</w:t>
            </w:r>
          </w:p>
        </w:tc>
        <w:tc>
          <w:tcPr>
            <w:tcW w:w="721" w:type="dxa"/>
            <w:textDirection w:val="btLr"/>
            <w:hideMark/>
          </w:tcPr>
          <w:p w14:paraId="11801881"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653B4B4D" w14:textId="77777777" w:rsidTr="00F73F5C">
        <w:tc>
          <w:tcPr>
            <w:tcW w:w="4608" w:type="dxa"/>
            <w:tcBorders>
              <w:top w:val="single" w:sz="4" w:space="0" w:color="auto"/>
              <w:bottom w:val="single" w:sz="4" w:space="0" w:color="auto"/>
            </w:tcBorders>
            <w:hideMark/>
          </w:tcPr>
          <w:p w14:paraId="71D251C3" w14:textId="77777777" w:rsidR="00384C43" w:rsidRPr="00C7345F" w:rsidRDefault="00384C43" w:rsidP="00F73F5C">
            <w:pPr>
              <w:pStyle w:val="TableText"/>
              <w:rPr>
                <w:rFonts w:cs="Times New Roman"/>
              </w:rPr>
            </w:pPr>
            <w:r w:rsidRPr="00C7345F">
              <w:t>All</w:t>
            </w:r>
          </w:p>
        </w:tc>
        <w:tc>
          <w:tcPr>
            <w:tcW w:w="1152" w:type="dxa"/>
            <w:tcBorders>
              <w:top w:val="single" w:sz="4" w:space="0" w:color="auto"/>
              <w:bottom w:val="single" w:sz="4" w:space="0" w:color="auto"/>
            </w:tcBorders>
            <w:vAlign w:val="bottom"/>
          </w:tcPr>
          <w:p w14:paraId="2C979329" w14:textId="77777777" w:rsidR="00384C43" w:rsidRPr="00C7345F" w:rsidRDefault="00384C43" w:rsidP="00F73F5C">
            <w:pPr>
              <w:pStyle w:val="TableText"/>
              <w:rPr>
                <w:rFonts w:cs="Times New Roman"/>
              </w:rPr>
            </w:pPr>
            <w:r w:rsidRPr="00C7345F">
              <w:t>2,209</w:t>
            </w:r>
          </w:p>
        </w:tc>
        <w:tc>
          <w:tcPr>
            <w:tcW w:w="720" w:type="dxa"/>
            <w:tcBorders>
              <w:top w:val="single" w:sz="4" w:space="0" w:color="auto"/>
              <w:bottom w:val="single" w:sz="4" w:space="0" w:color="auto"/>
            </w:tcBorders>
            <w:vAlign w:val="bottom"/>
            <w:hideMark/>
          </w:tcPr>
          <w:p w14:paraId="4DF56655" w14:textId="77777777" w:rsidR="00384C43" w:rsidRPr="00C7345F" w:rsidRDefault="00384C43" w:rsidP="00F73F5C">
            <w:pPr>
              <w:pStyle w:val="TableText"/>
              <w:rPr>
                <w:rFonts w:cs="Times New Roman"/>
              </w:rPr>
            </w:pPr>
            <w:r w:rsidRPr="00C7345F">
              <w:t>349</w:t>
            </w:r>
          </w:p>
        </w:tc>
        <w:tc>
          <w:tcPr>
            <w:tcW w:w="720" w:type="dxa"/>
            <w:tcBorders>
              <w:top w:val="single" w:sz="4" w:space="0" w:color="auto"/>
              <w:bottom w:val="single" w:sz="4" w:space="0" w:color="auto"/>
            </w:tcBorders>
            <w:vAlign w:val="bottom"/>
            <w:hideMark/>
          </w:tcPr>
          <w:p w14:paraId="5A63ADEF" w14:textId="77777777" w:rsidR="00384C43" w:rsidRPr="00C7345F" w:rsidRDefault="00384C43" w:rsidP="00F73F5C">
            <w:pPr>
              <w:pStyle w:val="TableText"/>
              <w:rPr>
                <w:rFonts w:cs="Times New Roman"/>
              </w:rPr>
            </w:pPr>
            <w:r w:rsidRPr="00C7345F">
              <w:t>174</w:t>
            </w:r>
          </w:p>
        </w:tc>
        <w:tc>
          <w:tcPr>
            <w:tcW w:w="720" w:type="dxa"/>
            <w:tcBorders>
              <w:top w:val="single" w:sz="4" w:space="0" w:color="auto"/>
              <w:bottom w:val="single" w:sz="4" w:space="0" w:color="auto"/>
            </w:tcBorders>
            <w:vAlign w:val="bottom"/>
            <w:hideMark/>
          </w:tcPr>
          <w:p w14:paraId="3D14889C" w14:textId="77777777" w:rsidR="00384C43" w:rsidRPr="00C7345F" w:rsidRDefault="00384C43" w:rsidP="00F73F5C">
            <w:pPr>
              <w:pStyle w:val="TableText"/>
              <w:rPr>
                <w:rFonts w:cs="Times New Roman"/>
              </w:rPr>
            </w:pPr>
            <w:r w:rsidRPr="00C7345F">
              <w:t>53</w:t>
            </w:r>
          </w:p>
        </w:tc>
        <w:tc>
          <w:tcPr>
            <w:tcW w:w="720" w:type="dxa"/>
            <w:tcBorders>
              <w:top w:val="single" w:sz="4" w:space="0" w:color="auto"/>
              <w:bottom w:val="single" w:sz="4" w:space="0" w:color="auto"/>
            </w:tcBorders>
            <w:vAlign w:val="bottom"/>
            <w:hideMark/>
          </w:tcPr>
          <w:p w14:paraId="57C999E5" w14:textId="77777777" w:rsidR="00384C43" w:rsidRPr="00C7345F" w:rsidRDefault="00384C43" w:rsidP="00F73F5C">
            <w:pPr>
              <w:pStyle w:val="TableText"/>
              <w:rPr>
                <w:rFonts w:cs="Times New Roman"/>
              </w:rPr>
            </w:pPr>
            <w:r w:rsidRPr="00C7345F">
              <w:t>11</w:t>
            </w:r>
          </w:p>
        </w:tc>
        <w:tc>
          <w:tcPr>
            <w:tcW w:w="721" w:type="dxa"/>
            <w:tcBorders>
              <w:top w:val="single" w:sz="4" w:space="0" w:color="auto"/>
              <w:bottom w:val="single" w:sz="4" w:space="0" w:color="auto"/>
            </w:tcBorders>
            <w:vAlign w:val="bottom"/>
            <w:hideMark/>
          </w:tcPr>
          <w:p w14:paraId="6C21BC22" w14:textId="77777777" w:rsidR="00384C43" w:rsidRPr="00C7345F" w:rsidRDefault="00384C43" w:rsidP="00F73F5C">
            <w:pPr>
              <w:pStyle w:val="TableText"/>
              <w:rPr>
                <w:rFonts w:cs="Times New Roman"/>
              </w:rPr>
            </w:pPr>
            <w:r w:rsidRPr="00C7345F">
              <w:t>36</w:t>
            </w:r>
          </w:p>
        </w:tc>
      </w:tr>
      <w:tr w:rsidR="00384C43" w:rsidRPr="00C7345F" w14:paraId="606FA9B5" w14:textId="77777777" w:rsidTr="00F73F5C">
        <w:tc>
          <w:tcPr>
            <w:tcW w:w="4608" w:type="dxa"/>
            <w:tcBorders>
              <w:top w:val="single" w:sz="4" w:space="0" w:color="auto"/>
            </w:tcBorders>
            <w:hideMark/>
          </w:tcPr>
          <w:p w14:paraId="2EC4B8FE" w14:textId="77777777" w:rsidR="00384C43" w:rsidRPr="00C7345F" w:rsidRDefault="00384C43" w:rsidP="00F73F5C">
            <w:pPr>
              <w:pStyle w:val="TableText"/>
              <w:rPr>
                <w:rFonts w:cs="Times New Roman"/>
              </w:rPr>
            </w:pPr>
            <w:r w:rsidRPr="00C7345F">
              <w:t>Male</w:t>
            </w:r>
          </w:p>
        </w:tc>
        <w:tc>
          <w:tcPr>
            <w:tcW w:w="1152" w:type="dxa"/>
            <w:tcBorders>
              <w:top w:val="single" w:sz="4" w:space="0" w:color="auto"/>
            </w:tcBorders>
            <w:vAlign w:val="bottom"/>
          </w:tcPr>
          <w:p w14:paraId="4BF9B0F4" w14:textId="77777777" w:rsidR="00384C43" w:rsidRPr="00C7345F" w:rsidRDefault="00384C43" w:rsidP="00F73F5C">
            <w:pPr>
              <w:pStyle w:val="TableText"/>
              <w:rPr>
                <w:rFonts w:cs="Times New Roman"/>
              </w:rPr>
            </w:pPr>
            <w:r w:rsidRPr="00C7345F">
              <w:t>1,132</w:t>
            </w:r>
          </w:p>
        </w:tc>
        <w:tc>
          <w:tcPr>
            <w:tcW w:w="720" w:type="dxa"/>
            <w:tcBorders>
              <w:top w:val="single" w:sz="4" w:space="0" w:color="auto"/>
            </w:tcBorders>
            <w:vAlign w:val="bottom"/>
            <w:hideMark/>
          </w:tcPr>
          <w:p w14:paraId="450661D3" w14:textId="77777777" w:rsidR="00384C43" w:rsidRPr="00C7345F" w:rsidRDefault="00384C43" w:rsidP="00F73F5C">
            <w:pPr>
              <w:pStyle w:val="TableText"/>
              <w:rPr>
                <w:rFonts w:cs="Times New Roman"/>
              </w:rPr>
            </w:pPr>
            <w:r w:rsidRPr="00C7345F">
              <w:t>348</w:t>
            </w:r>
          </w:p>
        </w:tc>
        <w:tc>
          <w:tcPr>
            <w:tcW w:w="720" w:type="dxa"/>
            <w:tcBorders>
              <w:top w:val="single" w:sz="4" w:space="0" w:color="auto"/>
            </w:tcBorders>
            <w:vAlign w:val="bottom"/>
            <w:hideMark/>
          </w:tcPr>
          <w:p w14:paraId="20E3A5AF" w14:textId="77777777" w:rsidR="00384C43" w:rsidRPr="00C7345F" w:rsidRDefault="00384C43" w:rsidP="00F73F5C">
            <w:pPr>
              <w:pStyle w:val="TableText"/>
              <w:rPr>
                <w:rFonts w:cs="Times New Roman"/>
              </w:rPr>
            </w:pPr>
            <w:r w:rsidRPr="00C7345F">
              <w:t>176</w:t>
            </w:r>
          </w:p>
        </w:tc>
        <w:tc>
          <w:tcPr>
            <w:tcW w:w="720" w:type="dxa"/>
            <w:tcBorders>
              <w:top w:val="single" w:sz="4" w:space="0" w:color="auto"/>
            </w:tcBorders>
            <w:vAlign w:val="bottom"/>
            <w:hideMark/>
          </w:tcPr>
          <w:p w14:paraId="5857EFBB" w14:textId="77777777" w:rsidR="00384C43" w:rsidRPr="00C7345F" w:rsidRDefault="00384C43" w:rsidP="00F73F5C">
            <w:pPr>
              <w:pStyle w:val="TableText"/>
              <w:rPr>
                <w:rFonts w:cs="Times New Roman"/>
              </w:rPr>
            </w:pPr>
            <w:r w:rsidRPr="00C7345F">
              <w:t>52</w:t>
            </w:r>
          </w:p>
        </w:tc>
        <w:tc>
          <w:tcPr>
            <w:tcW w:w="720" w:type="dxa"/>
            <w:tcBorders>
              <w:top w:val="single" w:sz="4" w:space="0" w:color="auto"/>
            </w:tcBorders>
            <w:vAlign w:val="bottom"/>
            <w:hideMark/>
          </w:tcPr>
          <w:p w14:paraId="4094CBE0" w14:textId="77777777" w:rsidR="00384C43" w:rsidRPr="00C7345F" w:rsidRDefault="00384C43" w:rsidP="00F73F5C">
            <w:pPr>
              <w:pStyle w:val="TableText"/>
              <w:rPr>
                <w:rFonts w:cs="Times New Roman"/>
              </w:rPr>
            </w:pPr>
            <w:r w:rsidRPr="00C7345F">
              <w:t>11</w:t>
            </w:r>
          </w:p>
        </w:tc>
        <w:tc>
          <w:tcPr>
            <w:tcW w:w="721" w:type="dxa"/>
            <w:tcBorders>
              <w:top w:val="single" w:sz="4" w:space="0" w:color="auto"/>
            </w:tcBorders>
            <w:vAlign w:val="bottom"/>
            <w:hideMark/>
          </w:tcPr>
          <w:p w14:paraId="275E1C47" w14:textId="77777777" w:rsidR="00384C43" w:rsidRPr="00C7345F" w:rsidRDefault="00384C43" w:rsidP="00F73F5C">
            <w:pPr>
              <w:pStyle w:val="TableText"/>
              <w:rPr>
                <w:rFonts w:cs="Times New Roman"/>
              </w:rPr>
            </w:pPr>
            <w:r w:rsidRPr="00C7345F">
              <w:t>36</w:t>
            </w:r>
          </w:p>
        </w:tc>
      </w:tr>
      <w:tr w:rsidR="00384C43" w:rsidRPr="00C7345F" w14:paraId="7B14091A" w14:textId="77777777" w:rsidTr="00F73F5C">
        <w:tc>
          <w:tcPr>
            <w:tcW w:w="4608" w:type="dxa"/>
            <w:tcBorders>
              <w:bottom w:val="nil"/>
            </w:tcBorders>
            <w:hideMark/>
          </w:tcPr>
          <w:p w14:paraId="36CE5D65" w14:textId="77777777" w:rsidR="00384C43" w:rsidRPr="00C7345F" w:rsidRDefault="00384C43" w:rsidP="00F73F5C">
            <w:pPr>
              <w:pStyle w:val="TableText"/>
              <w:rPr>
                <w:rFonts w:cs="Times New Roman"/>
              </w:rPr>
            </w:pPr>
            <w:r w:rsidRPr="00C7345F">
              <w:t>Female</w:t>
            </w:r>
          </w:p>
        </w:tc>
        <w:tc>
          <w:tcPr>
            <w:tcW w:w="1152" w:type="dxa"/>
            <w:tcBorders>
              <w:bottom w:val="nil"/>
            </w:tcBorders>
            <w:vAlign w:val="bottom"/>
          </w:tcPr>
          <w:p w14:paraId="25E1C0F6" w14:textId="77777777" w:rsidR="00384C43" w:rsidRPr="00C7345F" w:rsidRDefault="00384C43" w:rsidP="00F73F5C">
            <w:pPr>
              <w:pStyle w:val="TableText"/>
              <w:rPr>
                <w:rFonts w:cs="Times New Roman"/>
              </w:rPr>
            </w:pPr>
            <w:r w:rsidRPr="00C7345F">
              <w:t>1,076</w:t>
            </w:r>
          </w:p>
        </w:tc>
        <w:tc>
          <w:tcPr>
            <w:tcW w:w="720" w:type="dxa"/>
            <w:tcBorders>
              <w:bottom w:val="nil"/>
            </w:tcBorders>
            <w:vAlign w:val="bottom"/>
            <w:hideMark/>
          </w:tcPr>
          <w:p w14:paraId="60B46BF7" w14:textId="77777777" w:rsidR="00384C43" w:rsidRPr="00C7345F" w:rsidRDefault="00384C43" w:rsidP="00F73F5C">
            <w:pPr>
              <w:pStyle w:val="TableText"/>
              <w:rPr>
                <w:rFonts w:cs="Times New Roman"/>
              </w:rPr>
            </w:pPr>
            <w:r w:rsidRPr="00C7345F">
              <w:t>350</w:t>
            </w:r>
          </w:p>
        </w:tc>
        <w:tc>
          <w:tcPr>
            <w:tcW w:w="720" w:type="dxa"/>
            <w:tcBorders>
              <w:bottom w:val="nil"/>
            </w:tcBorders>
            <w:vAlign w:val="bottom"/>
            <w:hideMark/>
          </w:tcPr>
          <w:p w14:paraId="049ED154" w14:textId="77777777" w:rsidR="00384C43" w:rsidRPr="00C7345F" w:rsidRDefault="00384C43" w:rsidP="00F73F5C">
            <w:pPr>
              <w:pStyle w:val="TableText"/>
              <w:rPr>
                <w:rFonts w:cs="Times New Roman"/>
              </w:rPr>
            </w:pPr>
            <w:r w:rsidRPr="00C7345F">
              <w:t>173</w:t>
            </w:r>
          </w:p>
        </w:tc>
        <w:tc>
          <w:tcPr>
            <w:tcW w:w="720" w:type="dxa"/>
            <w:tcBorders>
              <w:bottom w:val="nil"/>
            </w:tcBorders>
            <w:vAlign w:val="bottom"/>
            <w:hideMark/>
          </w:tcPr>
          <w:p w14:paraId="5BD13AE3" w14:textId="77777777" w:rsidR="00384C43" w:rsidRPr="00C7345F" w:rsidRDefault="00384C43" w:rsidP="00F73F5C">
            <w:pPr>
              <w:pStyle w:val="TableText"/>
              <w:rPr>
                <w:rFonts w:cs="Times New Roman"/>
              </w:rPr>
            </w:pPr>
            <w:r w:rsidRPr="00C7345F">
              <w:t>53</w:t>
            </w:r>
          </w:p>
        </w:tc>
        <w:tc>
          <w:tcPr>
            <w:tcW w:w="720" w:type="dxa"/>
            <w:tcBorders>
              <w:bottom w:val="nil"/>
            </w:tcBorders>
            <w:vAlign w:val="bottom"/>
            <w:hideMark/>
          </w:tcPr>
          <w:p w14:paraId="04CCF939" w14:textId="77777777" w:rsidR="00384C43" w:rsidRPr="00C7345F" w:rsidRDefault="00384C43" w:rsidP="00F73F5C">
            <w:pPr>
              <w:pStyle w:val="TableText"/>
              <w:rPr>
                <w:rFonts w:cs="Times New Roman"/>
              </w:rPr>
            </w:pPr>
            <w:r w:rsidRPr="00C7345F">
              <w:t>10</w:t>
            </w:r>
          </w:p>
        </w:tc>
        <w:tc>
          <w:tcPr>
            <w:tcW w:w="721" w:type="dxa"/>
            <w:tcBorders>
              <w:bottom w:val="nil"/>
            </w:tcBorders>
            <w:vAlign w:val="bottom"/>
            <w:hideMark/>
          </w:tcPr>
          <w:p w14:paraId="4681C29E" w14:textId="77777777" w:rsidR="00384C43" w:rsidRPr="00C7345F" w:rsidRDefault="00384C43" w:rsidP="00F73F5C">
            <w:pPr>
              <w:pStyle w:val="TableText"/>
              <w:rPr>
                <w:rFonts w:cs="Times New Roman"/>
              </w:rPr>
            </w:pPr>
            <w:r w:rsidRPr="00C7345F">
              <w:t>36</w:t>
            </w:r>
          </w:p>
        </w:tc>
      </w:tr>
      <w:tr w:rsidR="00384C43" w:rsidRPr="00C7345F" w14:paraId="010F04B8" w14:textId="77777777" w:rsidTr="00F73F5C">
        <w:tc>
          <w:tcPr>
            <w:tcW w:w="4608" w:type="dxa"/>
            <w:tcBorders>
              <w:top w:val="nil"/>
              <w:bottom w:val="single" w:sz="4" w:space="0" w:color="auto"/>
            </w:tcBorders>
          </w:tcPr>
          <w:p w14:paraId="4AAE2541" w14:textId="77777777" w:rsidR="00384C43" w:rsidRPr="00C7345F" w:rsidRDefault="00384C43" w:rsidP="00F73F5C">
            <w:pPr>
              <w:pStyle w:val="TableText"/>
            </w:pPr>
            <w:r w:rsidRPr="00C7345F">
              <w:t>Nonbinary</w:t>
            </w:r>
          </w:p>
        </w:tc>
        <w:tc>
          <w:tcPr>
            <w:tcW w:w="1152" w:type="dxa"/>
            <w:tcBorders>
              <w:top w:val="nil"/>
              <w:bottom w:val="single" w:sz="4" w:space="0" w:color="auto"/>
            </w:tcBorders>
            <w:vAlign w:val="bottom"/>
          </w:tcPr>
          <w:p w14:paraId="15D7FD5E" w14:textId="77777777" w:rsidR="00384C43" w:rsidRPr="00C7345F" w:rsidRDefault="00384C43" w:rsidP="00F73F5C">
            <w:pPr>
              <w:pStyle w:val="TableText"/>
              <w:rPr>
                <w:rFonts w:cs="Times New Roman"/>
              </w:rPr>
            </w:pPr>
            <w:r w:rsidRPr="00C7345F">
              <w:t>1</w:t>
            </w:r>
          </w:p>
        </w:tc>
        <w:tc>
          <w:tcPr>
            <w:tcW w:w="720" w:type="dxa"/>
            <w:tcBorders>
              <w:top w:val="nil"/>
              <w:bottom w:val="single" w:sz="4" w:space="0" w:color="auto"/>
            </w:tcBorders>
            <w:vAlign w:val="bottom"/>
          </w:tcPr>
          <w:p w14:paraId="1A1FAEF5"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4C879C22"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97DA7DC"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349D5ECA" w14:textId="77777777" w:rsidR="00384C43" w:rsidRPr="00C7345F" w:rsidRDefault="00384C43" w:rsidP="00F73F5C">
            <w:pPr>
              <w:pStyle w:val="TableText"/>
            </w:pPr>
            <w:r w:rsidRPr="00C7345F">
              <w:t>N/A</w:t>
            </w:r>
          </w:p>
        </w:tc>
        <w:tc>
          <w:tcPr>
            <w:tcW w:w="721" w:type="dxa"/>
            <w:tcBorders>
              <w:top w:val="nil"/>
              <w:bottom w:val="single" w:sz="4" w:space="0" w:color="auto"/>
            </w:tcBorders>
            <w:vAlign w:val="bottom"/>
          </w:tcPr>
          <w:p w14:paraId="144A4A3F" w14:textId="77777777" w:rsidR="00384C43" w:rsidRPr="00C7345F" w:rsidRDefault="00384C43" w:rsidP="00F73F5C">
            <w:pPr>
              <w:pStyle w:val="TableText"/>
            </w:pPr>
            <w:r w:rsidRPr="00C7345F">
              <w:t>N/A</w:t>
            </w:r>
          </w:p>
        </w:tc>
      </w:tr>
      <w:tr w:rsidR="00384C43" w:rsidRPr="00C7345F" w14:paraId="6C538582" w14:textId="77777777" w:rsidTr="00F73F5C">
        <w:tc>
          <w:tcPr>
            <w:tcW w:w="4608" w:type="dxa"/>
            <w:tcBorders>
              <w:top w:val="single" w:sz="4" w:space="0" w:color="auto"/>
            </w:tcBorders>
            <w:hideMark/>
          </w:tcPr>
          <w:p w14:paraId="3834B24E" w14:textId="77777777" w:rsidR="00384C43" w:rsidRPr="00C7345F" w:rsidRDefault="00384C43" w:rsidP="00F73F5C">
            <w:pPr>
              <w:pStyle w:val="TableText"/>
              <w:rPr>
                <w:rFonts w:cs="Times New Roman"/>
              </w:rPr>
            </w:pPr>
            <w:r w:rsidRPr="00C7345F">
              <w:t>American Indian or Alaska Native</w:t>
            </w:r>
          </w:p>
        </w:tc>
        <w:tc>
          <w:tcPr>
            <w:tcW w:w="1152" w:type="dxa"/>
            <w:tcBorders>
              <w:top w:val="single" w:sz="4" w:space="0" w:color="auto"/>
            </w:tcBorders>
            <w:vAlign w:val="bottom"/>
          </w:tcPr>
          <w:p w14:paraId="58A91B4C" w14:textId="77777777" w:rsidR="00384C43" w:rsidRPr="00C7345F" w:rsidRDefault="00384C43" w:rsidP="00F73F5C">
            <w:pPr>
              <w:pStyle w:val="TableText"/>
              <w:rPr>
                <w:rFonts w:cs="Times New Roman"/>
              </w:rPr>
            </w:pPr>
            <w:r w:rsidRPr="00C7345F">
              <w:t>1</w:t>
            </w:r>
          </w:p>
        </w:tc>
        <w:tc>
          <w:tcPr>
            <w:tcW w:w="720" w:type="dxa"/>
            <w:tcBorders>
              <w:top w:val="single" w:sz="4" w:space="0" w:color="auto"/>
            </w:tcBorders>
            <w:vAlign w:val="bottom"/>
            <w:hideMark/>
          </w:tcPr>
          <w:p w14:paraId="6A892A6B"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2B2D35B8"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0072AE70"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4A9AA2F4" w14:textId="77777777" w:rsidR="00384C43" w:rsidRPr="00C7345F" w:rsidRDefault="00384C43" w:rsidP="00F73F5C">
            <w:pPr>
              <w:pStyle w:val="TableText"/>
              <w:rPr>
                <w:rFonts w:cs="Times New Roman"/>
              </w:rPr>
            </w:pPr>
            <w:r w:rsidRPr="00C7345F">
              <w:t>N/A</w:t>
            </w:r>
          </w:p>
        </w:tc>
        <w:tc>
          <w:tcPr>
            <w:tcW w:w="721" w:type="dxa"/>
            <w:tcBorders>
              <w:top w:val="single" w:sz="4" w:space="0" w:color="auto"/>
            </w:tcBorders>
            <w:vAlign w:val="bottom"/>
            <w:hideMark/>
          </w:tcPr>
          <w:p w14:paraId="296A4130" w14:textId="77777777" w:rsidR="00384C43" w:rsidRPr="00C7345F" w:rsidRDefault="00384C43" w:rsidP="00F73F5C">
            <w:pPr>
              <w:pStyle w:val="TableText"/>
              <w:rPr>
                <w:rFonts w:cs="Times New Roman"/>
              </w:rPr>
            </w:pPr>
            <w:r w:rsidRPr="00C7345F">
              <w:t>N/A</w:t>
            </w:r>
          </w:p>
        </w:tc>
      </w:tr>
      <w:tr w:rsidR="00384C43" w:rsidRPr="00C7345F" w14:paraId="0C1B7F32" w14:textId="77777777" w:rsidTr="00F73F5C">
        <w:tc>
          <w:tcPr>
            <w:tcW w:w="4608" w:type="dxa"/>
            <w:hideMark/>
          </w:tcPr>
          <w:p w14:paraId="5B35B978" w14:textId="77777777" w:rsidR="00384C43" w:rsidRPr="00C7345F" w:rsidRDefault="00384C43" w:rsidP="00F73F5C">
            <w:pPr>
              <w:pStyle w:val="TableText"/>
              <w:rPr>
                <w:rFonts w:cs="Times New Roman"/>
              </w:rPr>
            </w:pPr>
            <w:r w:rsidRPr="00C7345F">
              <w:t>Asian</w:t>
            </w:r>
          </w:p>
        </w:tc>
        <w:tc>
          <w:tcPr>
            <w:tcW w:w="1152" w:type="dxa"/>
            <w:vAlign w:val="bottom"/>
          </w:tcPr>
          <w:p w14:paraId="37192A81" w14:textId="77777777" w:rsidR="00384C43" w:rsidRPr="00C7345F" w:rsidRDefault="00384C43" w:rsidP="00F73F5C">
            <w:pPr>
              <w:pStyle w:val="TableText"/>
              <w:rPr>
                <w:rFonts w:cs="Times New Roman"/>
              </w:rPr>
            </w:pPr>
            <w:r w:rsidRPr="00C7345F">
              <w:t>503</w:t>
            </w:r>
          </w:p>
        </w:tc>
        <w:tc>
          <w:tcPr>
            <w:tcW w:w="720" w:type="dxa"/>
            <w:vAlign w:val="bottom"/>
            <w:hideMark/>
          </w:tcPr>
          <w:p w14:paraId="5B805EA5" w14:textId="77777777" w:rsidR="00384C43" w:rsidRPr="00C7345F" w:rsidRDefault="00384C43" w:rsidP="00F73F5C">
            <w:pPr>
              <w:pStyle w:val="TableText"/>
              <w:rPr>
                <w:rFonts w:cs="Times New Roman"/>
              </w:rPr>
            </w:pPr>
            <w:r w:rsidRPr="00C7345F">
              <w:t>424</w:t>
            </w:r>
          </w:p>
        </w:tc>
        <w:tc>
          <w:tcPr>
            <w:tcW w:w="720" w:type="dxa"/>
            <w:vAlign w:val="bottom"/>
            <w:hideMark/>
          </w:tcPr>
          <w:p w14:paraId="66BBBA3A" w14:textId="77777777" w:rsidR="00384C43" w:rsidRPr="00C7345F" w:rsidRDefault="00384C43" w:rsidP="00F73F5C">
            <w:pPr>
              <w:pStyle w:val="TableText"/>
              <w:rPr>
                <w:rFonts w:cs="Times New Roman"/>
              </w:rPr>
            </w:pPr>
            <w:r w:rsidRPr="00C7345F">
              <w:t>161</w:t>
            </w:r>
          </w:p>
        </w:tc>
        <w:tc>
          <w:tcPr>
            <w:tcW w:w="720" w:type="dxa"/>
            <w:vAlign w:val="bottom"/>
            <w:hideMark/>
          </w:tcPr>
          <w:p w14:paraId="4AE43E8D" w14:textId="77777777" w:rsidR="00384C43" w:rsidRPr="00C7345F" w:rsidRDefault="00384C43" w:rsidP="00F73F5C">
            <w:pPr>
              <w:pStyle w:val="TableText"/>
              <w:rPr>
                <w:rFonts w:cs="Times New Roman"/>
              </w:rPr>
            </w:pPr>
            <w:r w:rsidRPr="00C7345F">
              <w:t>35</w:t>
            </w:r>
          </w:p>
        </w:tc>
        <w:tc>
          <w:tcPr>
            <w:tcW w:w="720" w:type="dxa"/>
            <w:vAlign w:val="bottom"/>
            <w:hideMark/>
          </w:tcPr>
          <w:p w14:paraId="31408E40" w14:textId="77777777" w:rsidR="00384C43" w:rsidRPr="00C7345F" w:rsidRDefault="00384C43" w:rsidP="00F73F5C">
            <w:pPr>
              <w:pStyle w:val="TableText"/>
              <w:rPr>
                <w:rFonts w:cs="Times New Roman"/>
              </w:rPr>
            </w:pPr>
            <w:r w:rsidRPr="00C7345F">
              <w:t>15</w:t>
            </w:r>
          </w:p>
        </w:tc>
        <w:tc>
          <w:tcPr>
            <w:tcW w:w="721" w:type="dxa"/>
            <w:vAlign w:val="bottom"/>
            <w:hideMark/>
          </w:tcPr>
          <w:p w14:paraId="149DFDBA" w14:textId="77777777" w:rsidR="00384C43" w:rsidRPr="00C7345F" w:rsidRDefault="00384C43" w:rsidP="00F73F5C">
            <w:pPr>
              <w:pStyle w:val="TableText"/>
              <w:rPr>
                <w:rFonts w:cs="Times New Roman"/>
              </w:rPr>
            </w:pPr>
            <w:r w:rsidRPr="00C7345F">
              <w:t>50</w:t>
            </w:r>
          </w:p>
        </w:tc>
      </w:tr>
      <w:tr w:rsidR="00384C43" w:rsidRPr="00C7345F" w14:paraId="43F18978" w14:textId="77777777" w:rsidTr="00F73F5C">
        <w:tc>
          <w:tcPr>
            <w:tcW w:w="4608" w:type="dxa"/>
            <w:hideMark/>
          </w:tcPr>
          <w:p w14:paraId="15EB649A"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027F2DB5" w14:textId="77777777" w:rsidR="00384C43" w:rsidRPr="00C7345F" w:rsidRDefault="00384C43" w:rsidP="00F73F5C">
            <w:pPr>
              <w:pStyle w:val="TableText"/>
              <w:rPr>
                <w:rFonts w:cs="Times New Roman"/>
              </w:rPr>
            </w:pPr>
            <w:r w:rsidRPr="00C7345F">
              <w:t>16</w:t>
            </w:r>
          </w:p>
        </w:tc>
        <w:tc>
          <w:tcPr>
            <w:tcW w:w="720" w:type="dxa"/>
            <w:vAlign w:val="bottom"/>
            <w:hideMark/>
          </w:tcPr>
          <w:p w14:paraId="64093059" w14:textId="77777777" w:rsidR="00384C43" w:rsidRPr="00C7345F" w:rsidRDefault="00384C43" w:rsidP="00F73F5C">
            <w:pPr>
              <w:pStyle w:val="TableText"/>
              <w:rPr>
                <w:rFonts w:cs="Times New Roman"/>
              </w:rPr>
            </w:pPr>
            <w:r w:rsidRPr="00C7345F">
              <w:t>396</w:t>
            </w:r>
          </w:p>
        </w:tc>
        <w:tc>
          <w:tcPr>
            <w:tcW w:w="720" w:type="dxa"/>
            <w:vAlign w:val="bottom"/>
            <w:hideMark/>
          </w:tcPr>
          <w:p w14:paraId="4F90BDFF" w14:textId="77777777" w:rsidR="00384C43" w:rsidRPr="00C7345F" w:rsidRDefault="00384C43" w:rsidP="00F73F5C">
            <w:pPr>
              <w:pStyle w:val="TableText"/>
              <w:rPr>
                <w:rFonts w:cs="Times New Roman"/>
              </w:rPr>
            </w:pPr>
            <w:r w:rsidRPr="00C7345F">
              <w:t>147</w:t>
            </w:r>
          </w:p>
        </w:tc>
        <w:tc>
          <w:tcPr>
            <w:tcW w:w="720" w:type="dxa"/>
            <w:vAlign w:val="bottom"/>
            <w:hideMark/>
          </w:tcPr>
          <w:p w14:paraId="7ED5AD2F" w14:textId="77777777" w:rsidR="00384C43" w:rsidRPr="00C7345F" w:rsidRDefault="00384C43" w:rsidP="00F73F5C">
            <w:pPr>
              <w:pStyle w:val="TableText"/>
              <w:rPr>
                <w:rFonts w:cs="Times New Roman"/>
              </w:rPr>
            </w:pPr>
            <w:r w:rsidRPr="00C7345F">
              <w:t>38</w:t>
            </w:r>
          </w:p>
        </w:tc>
        <w:tc>
          <w:tcPr>
            <w:tcW w:w="720" w:type="dxa"/>
            <w:vAlign w:val="bottom"/>
            <w:hideMark/>
          </w:tcPr>
          <w:p w14:paraId="6661E433" w14:textId="77777777" w:rsidR="00384C43" w:rsidRPr="00C7345F" w:rsidRDefault="00384C43" w:rsidP="00F73F5C">
            <w:pPr>
              <w:pStyle w:val="TableText"/>
              <w:rPr>
                <w:rFonts w:cs="Times New Roman"/>
              </w:rPr>
            </w:pPr>
            <w:r w:rsidRPr="00C7345F">
              <w:t>13</w:t>
            </w:r>
          </w:p>
        </w:tc>
        <w:tc>
          <w:tcPr>
            <w:tcW w:w="721" w:type="dxa"/>
            <w:vAlign w:val="bottom"/>
            <w:hideMark/>
          </w:tcPr>
          <w:p w14:paraId="547C69BE" w14:textId="77777777" w:rsidR="00384C43" w:rsidRPr="00C7345F" w:rsidRDefault="00384C43" w:rsidP="00F73F5C">
            <w:pPr>
              <w:pStyle w:val="TableText"/>
              <w:rPr>
                <w:rFonts w:cs="Times New Roman"/>
              </w:rPr>
            </w:pPr>
            <w:r w:rsidRPr="00C7345F">
              <w:t>50</w:t>
            </w:r>
          </w:p>
        </w:tc>
      </w:tr>
      <w:tr w:rsidR="00384C43" w:rsidRPr="00C7345F" w14:paraId="2A59225E" w14:textId="77777777" w:rsidTr="00F73F5C">
        <w:tc>
          <w:tcPr>
            <w:tcW w:w="4608" w:type="dxa"/>
            <w:hideMark/>
          </w:tcPr>
          <w:p w14:paraId="2433AC91" w14:textId="77777777" w:rsidR="00384C43" w:rsidRPr="00C7345F" w:rsidRDefault="00384C43" w:rsidP="00F73F5C">
            <w:pPr>
              <w:pStyle w:val="TableText"/>
              <w:rPr>
                <w:rFonts w:cs="Times New Roman"/>
              </w:rPr>
            </w:pPr>
            <w:r w:rsidRPr="00C7345F">
              <w:t>Filipino</w:t>
            </w:r>
          </w:p>
        </w:tc>
        <w:tc>
          <w:tcPr>
            <w:tcW w:w="1152" w:type="dxa"/>
            <w:vAlign w:val="bottom"/>
          </w:tcPr>
          <w:p w14:paraId="6D7006B2" w14:textId="77777777" w:rsidR="00384C43" w:rsidRPr="00C7345F" w:rsidRDefault="00384C43" w:rsidP="00F73F5C">
            <w:pPr>
              <w:pStyle w:val="TableText"/>
              <w:rPr>
                <w:rFonts w:cs="Times New Roman"/>
              </w:rPr>
            </w:pPr>
            <w:r w:rsidRPr="00C7345F">
              <w:t>88</w:t>
            </w:r>
          </w:p>
        </w:tc>
        <w:tc>
          <w:tcPr>
            <w:tcW w:w="720" w:type="dxa"/>
            <w:vAlign w:val="bottom"/>
            <w:hideMark/>
          </w:tcPr>
          <w:p w14:paraId="7DBDDA90" w14:textId="77777777" w:rsidR="00384C43" w:rsidRPr="00C7345F" w:rsidRDefault="00384C43" w:rsidP="00F73F5C">
            <w:pPr>
              <w:pStyle w:val="TableText"/>
              <w:rPr>
                <w:rFonts w:cs="Times New Roman"/>
              </w:rPr>
            </w:pPr>
            <w:r w:rsidRPr="00C7345F">
              <w:t>483</w:t>
            </w:r>
          </w:p>
        </w:tc>
        <w:tc>
          <w:tcPr>
            <w:tcW w:w="720" w:type="dxa"/>
            <w:vAlign w:val="bottom"/>
            <w:hideMark/>
          </w:tcPr>
          <w:p w14:paraId="7776C8E9" w14:textId="77777777" w:rsidR="00384C43" w:rsidRPr="00C7345F" w:rsidRDefault="00384C43" w:rsidP="00F73F5C">
            <w:pPr>
              <w:pStyle w:val="TableText"/>
              <w:rPr>
                <w:rFonts w:cs="Times New Roman"/>
              </w:rPr>
            </w:pPr>
            <w:r w:rsidRPr="00C7345F">
              <w:t>110</w:t>
            </w:r>
          </w:p>
        </w:tc>
        <w:tc>
          <w:tcPr>
            <w:tcW w:w="720" w:type="dxa"/>
            <w:vAlign w:val="bottom"/>
            <w:hideMark/>
          </w:tcPr>
          <w:p w14:paraId="23068390" w14:textId="77777777" w:rsidR="00384C43" w:rsidRPr="00C7345F" w:rsidRDefault="00384C43" w:rsidP="00F73F5C">
            <w:pPr>
              <w:pStyle w:val="TableText"/>
              <w:rPr>
                <w:rFonts w:cs="Times New Roman"/>
              </w:rPr>
            </w:pPr>
            <w:r w:rsidRPr="00C7345F">
              <w:t>15</w:t>
            </w:r>
          </w:p>
        </w:tc>
        <w:tc>
          <w:tcPr>
            <w:tcW w:w="720" w:type="dxa"/>
            <w:vAlign w:val="bottom"/>
            <w:hideMark/>
          </w:tcPr>
          <w:p w14:paraId="4BF1FAF6" w14:textId="77777777" w:rsidR="00384C43" w:rsidRPr="00C7345F" w:rsidRDefault="00384C43" w:rsidP="00F73F5C">
            <w:pPr>
              <w:pStyle w:val="TableText"/>
              <w:rPr>
                <w:rFonts w:cs="Times New Roman"/>
              </w:rPr>
            </w:pPr>
            <w:r w:rsidRPr="00C7345F">
              <w:t>15</w:t>
            </w:r>
          </w:p>
        </w:tc>
        <w:tc>
          <w:tcPr>
            <w:tcW w:w="721" w:type="dxa"/>
            <w:vAlign w:val="bottom"/>
            <w:hideMark/>
          </w:tcPr>
          <w:p w14:paraId="1D358C6E" w14:textId="77777777" w:rsidR="00384C43" w:rsidRPr="00C7345F" w:rsidRDefault="00384C43" w:rsidP="00F73F5C">
            <w:pPr>
              <w:pStyle w:val="TableText"/>
              <w:rPr>
                <w:rFonts w:cs="Times New Roman"/>
              </w:rPr>
            </w:pPr>
            <w:r w:rsidRPr="00C7345F">
              <w:t>70</w:t>
            </w:r>
          </w:p>
        </w:tc>
      </w:tr>
      <w:tr w:rsidR="00384C43" w:rsidRPr="00C7345F" w14:paraId="5AAC2425" w14:textId="77777777" w:rsidTr="00F73F5C">
        <w:tc>
          <w:tcPr>
            <w:tcW w:w="4608" w:type="dxa"/>
            <w:hideMark/>
          </w:tcPr>
          <w:p w14:paraId="388831C9" w14:textId="77777777" w:rsidR="00384C43" w:rsidRPr="00C7345F" w:rsidRDefault="00384C43" w:rsidP="00F73F5C">
            <w:pPr>
              <w:pStyle w:val="TableText"/>
              <w:rPr>
                <w:rFonts w:cs="Times New Roman"/>
              </w:rPr>
            </w:pPr>
            <w:r w:rsidRPr="00C7345F">
              <w:t>Hispanic or Latino</w:t>
            </w:r>
          </w:p>
        </w:tc>
        <w:tc>
          <w:tcPr>
            <w:tcW w:w="1152" w:type="dxa"/>
            <w:vAlign w:val="bottom"/>
          </w:tcPr>
          <w:p w14:paraId="5BEACA5A" w14:textId="77777777" w:rsidR="00384C43" w:rsidRPr="00C7345F" w:rsidRDefault="00384C43" w:rsidP="00F73F5C">
            <w:pPr>
              <w:pStyle w:val="TableText"/>
              <w:rPr>
                <w:rFonts w:cs="Times New Roman"/>
              </w:rPr>
            </w:pPr>
            <w:r w:rsidRPr="00C7345F">
              <w:t>1,267</w:t>
            </w:r>
          </w:p>
        </w:tc>
        <w:tc>
          <w:tcPr>
            <w:tcW w:w="720" w:type="dxa"/>
            <w:vAlign w:val="bottom"/>
            <w:hideMark/>
          </w:tcPr>
          <w:p w14:paraId="5961D2D5" w14:textId="77777777" w:rsidR="00384C43" w:rsidRPr="00C7345F" w:rsidRDefault="00384C43" w:rsidP="00F73F5C">
            <w:pPr>
              <w:pStyle w:val="TableText"/>
              <w:rPr>
                <w:rFonts w:cs="Times New Roman"/>
              </w:rPr>
            </w:pPr>
            <w:r w:rsidRPr="00C7345F">
              <w:t>296</w:t>
            </w:r>
          </w:p>
        </w:tc>
        <w:tc>
          <w:tcPr>
            <w:tcW w:w="720" w:type="dxa"/>
            <w:vAlign w:val="bottom"/>
            <w:hideMark/>
          </w:tcPr>
          <w:p w14:paraId="18E2240D" w14:textId="77777777" w:rsidR="00384C43" w:rsidRPr="00C7345F" w:rsidRDefault="00384C43" w:rsidP="00F73F5C">
            <w:pPr>
              <w:pStyle w:val="TableText"/>
              <w:rPr>
                <w:rFonts w:cs="Times New Roman"/>
              </w:rPr>
            </w:pPr>
            <w:r w:rsidRPr="00C7345F">
              <w:t>164</w:t>
            </w:r>
          </w:p>
        </w:tc>
        <w:tc>
          <w:tcPr>
            <w:tcW w:w="720" w:type="dxa"/>
            <w:vAlign w:val="bottom"/>
            <w:hideMark/>
          </w:tcPr>
          <w:p w14:paraId="368DC510" w14:textId="77777777" w:rsidR="00384C43" w:rsidRPr="00C7345F" w:rsidRDefault="00384C43" w:rsidP="00F73F5C">
            <w:pPr>
              <w:pStyle w:val="TableText"/>
              <w:rPr>
                <w:rFonts w:cs="Times New Roman"/>
              </w:rPr>
            </w:pPr>
            <w:r w:rsidRPr="00C7345F">
              <w:t>66</w:t>
            </w:r>
          </w:p>
        </w:tc>
        <w:tc>
          <w:tcPr>
            <w:tcW w:w="720" w:type="dxa"/>
            <w:vAlign w:val="bottom"/>
            <w:hideMark/>
          </w:tcPr>
          <w:p w14:paraId="77CDD572" w14:textId="77777777" w:rsidR="00384C43" w:rsidRPr="00C7345F" w:rsidRDefault="00384C43" w:rsidP="00F73F5C">
            <w:pPr>
              <w:pStyle w:val="TableText"/>
              <w:rPr>
                <w:rFonts w:cs="Times New Roman"/>
              </w:rPr>
            </w:pPr>
            <w:r w:rsidRPr="00C7345F">
              <w:t>9</w:t>
            </w:r>
          </w:p>
        </w:tc>
        <w:tc>
          <w:tcPr>
            <w:tcW w:w="721" w:type="dxa"/>
            <w:vAlign w:val="bottom"/>
            <w:hideMark/>
          </w:tcPr>
          <w:p w14:paraId="2E826010" w14:textId="77777777" w:rsidR="00384C43" w:rsidRPr="00C7345F" w:rsidRDefault="00384C43" w:rsidP="00F73F5C">
            <w:pPr>
              <w:pStyle w:val="TableText"/>
              <w:rPr>
                <w:rFonts w:cs="Times New Roman"/>
              </w:rPr>
            </w:pPr>
            <w:r w:rsidRPr="00C7345F">
              <w:t>25</w:t>
            </w:r>
          </w:p>
        </w:tc>
      </w:tr>
      <w:tr w:rsidR="00384C43" w:rsidRPr="00C7345F" w14:paraId="1ED47053" w14:textId="77777777" w:rsidTr="00F73F5C">
        <w:tc>
          <w:tcPr>
            <w:tcW w:w="4608" w:type="dxa"/>
            <w:hideMark/>
          </w:tcPr>
          <w:p w14:paraId="18F39395"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5371836F" w14:textId="77777777" w:rsidR="00384C43" w:rsidRPr="00C7345F" w:rsidRDefault="00384C43" w:rsidP="00F73F5C">
            <w:pPr>
              <w:pStyle w:val="TableText"/>
              <w:rPr>
                <w:rFonts w:cs="Times New Roman"/>
              </w:rPr>
            </w:pPr>
            <w:r w:rsidRPr="00C7345F">
              <w:t>18</w:t>
            </w:r>
          </w:p>
        </w:tc>
        <w:tc>
          <w:tcPr>
            <w:tcW w:w="720" w:type="dxa"/>
            <w:vAlign w:val="bottom"/>
            <w:hideMark/>
          </w:tcPr>
          <w:p w14:paraId="44CC1E07" w14:textId="77777777" w:rsidR="00384C43" w:rsidRPr="00C7345F" w:rsidRDefault="00384C43" w:rsidP="00F73F5C">
            <w:pPr>
              <w:pStyle w:val="TableText"/>
              <w:rPr>
                <w:rFonts w:cs="Times New Roman"/>
              </w:rPr>
            </w:pPr>
            <w:r w:rsidRPr="00C7345F">
              <w:t>477</w:t>
            </w:r>
          </w:p>
        </w:tc>
        <w:tc>
          <w:tcPr>
            <w:tcW w:w="720" w:type="dxa"/>
            <w:vAlign w:val="bottom"/>
            <w:hideMark/>
          </w:tcPr>
          <w:p w14:paraId="65A8D12D" w14:textId="77777777" w:rsidR="00384C43" w:rsidRPr="00C7345F" w:rsidRDefault="00384C43" w:rsidP="00F73F5C">
            <w:pPr>
              <w:pStyle w:val="TableText"/>
              <w:rPr>
                <w:rFonts w:cs="Times New Roman"/>
              </w:rPr>
            </w:pPr>
            <w:r w:rsidRPr="00C7345F">
              <w:t>125</w:t>
            </w:r>
          </w:p>
        </w:tc>
        <w:tc>
          <w:tcPr>
            <w:tcW w:w="720" w:type="dxa"/>
            <w:vAlign w:val="bottom"/>
            <w:hideMark/>
          </w:tcPr>
          <w:p w14:paraId="186D9500" w14:textId="77777777" w:rsidR="00384C43" w:rsidRPr="00C7345F" w:rsidRDefault="00384C43" w:rsidP="00F73F5C">
            <w:pPr>
              <w:pStyle w:val="TableText"/>
              <w:rPr>
                <w:rFonts w:cs="Times New Roman"/>
              </w:rPr>
            </w:pPr>
            <w:r w:rsidRPr="00C7345F">
              <w:t>17</w:t>
            </w:r>
          </w:p>
        </w:tc>
        <w:tc>
          <w:tcPr>
            <w:tcW w:w="720" w:type="dxa"/>
            <w:vAlign w:val="bottom"/>
            <w:hideMark/>
          </w:tcPr>
          <w:p w14:paraId="3EF9D8D2" w14:textId="77777777" w:rsidR="00384C43" w:rsidRPr="00C7345F" w:rsidRDefault="00384C43" w:rsidP="00F73F5C">
            <w:pPr>
              <w:pStyle w:val="TableText"/>
              <w:rPr>
                <w:rFonts w:cs="Times New Roman"/>
              </w:rPr>
            </w:pPr>
            <w:r w:rsidRPr="00C7345F">
              <w:t>11</w:t>
            </w:r>
          </w:p>
        </w:tc>
        <w:tc>
          <w:tcPr>
            <w:tcW w:w="721" w:type="dxa"/>
            <w:vAlign w:val="bottom"/>
            <w:hideMark/>
          </w:tcPr>
          <w:p w14:paraId="11FFD67F" w14:textId="77777777" w:rsidR="00384C43" w:rsidRPr="00C7345F" w:rsidRDefault="00384C43" w:rsidP="00F73F5C">
            <w:pPr>
              <w:pStyle w:val="TableText"/>
              <w:rPr>
                <w:rFonts w:cs="Times New Roman"/>
              </w:rPr>
            </w:pPr>
            <w:r w:rsidRPr="00C7345F">
              <w:t>72</w:t>
            </w:r>
          </w:p>
        </w:tc>
      </w:tr>
      <w:tr w:rsidR="00384C43" w:rsidRPr="00C7345F" w14:paraId="1929B983" w14:textId="77777777" w:rsidTr="00F73F5C">
        <w:tc>
          <w:tcPr>
            <w:tcW w:w="4608" w:type="dxa"/>
            <w:tcBorders>
              <w:bottom w:val="nil"/>
            </w:tcBorders>
            <w:hideMark/>
          </w:tcPr>
          <w:p w14:paraId="56E5DDBE"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4B78A7B3" w14:textId="77777777" w:rsidR="00384C43" w:rsidRPr="00C7345F" w:rsidRDefault="00384C43" w:rsidP="00F73F5C">
            <w:pPr>
              <w:pStyle w:val="TableText"/>
              <w:rPr>
                <w:rFonts w:cs="Times New Roman"/>
              </w:rPr>
            </w:pPr>
            <w:r w:rsidRPr="00C7345F">
              <w:t>240</w:t>
            </w:r>
          </w:p>
        </w:tc>
        <w:tc>
          <w:tcPr>
            <w:tcW w:w="720" w:type="dxa"/>
            <w:tcBorders>
              <w:bottom w:val="nil"/>
            </w:tcBorders>
            <w:vAlign w:val="bottom"/>
            <w:hideMark/>
          </w:tcPr>
          <w:p w14:paraId="6EC66A85" w14:textId="77777777" w:rsidR="00384C43" w:rsidRPr="00C7345F" w:rsidRDefault="00384C43" w:rsidP="00F73F5C">
            <w:pPr>
              <w:pStyle w:val="TableText"/>
              <w:rPr>
                <w:rFonts w:cs="Times New Roman"/>
              </w:rPr>
            </w:pPr>
            <w:r w:rsidRPr="00C7345F">
              <w:t>405</w:t>
            </w:r>
          </w:p>
        </w:tc>
        <w:tc>
          <w:tcPr>
            <w:tcW w:w="720" w:type="dxa"/>
            <w:tcBorders>
              <w:bottom w:val="nil"/>
            </w:tcBorders>
            <w:vAlign w:val="bottom"/>
            <w:hideMark/>
          </w:tcPr>
          <w:p w14:paraId="4CF1711E" w14:textId="77777777" w:rsidR="00384C43" w:rsidRPr="00C7345F" w:rsidRDefault="00384C43" w:rsidP="00F73F5C">
            <w:pPr>
              <w:pStyle w:val="TableText"/>
              <w:rPr>
                <w:rFonts w:cs="Times New Roman"/>
              </w:rPr>
            </w:pPr>
            <w:r w:rsidRPr="00C7345F">
              <w:t>168</w:t>
            </w:r>
          </w:p>
        </w:tc>
        <w:tc>
          <w:tcPr>
            <w:tcW w:w="720" w:type="dxa"/>
            <w:tcBorders>
              <w:bottom w:val="nil"/>
            </w:tcBorders>
            <w:vAlign w:val="bottom"/>
            <w:hideMark/>
          </w:tcPr>
          <w:p w14:paraId="658D6F07" w14:textId="77777777" w:rsidR="00384C43" w:rsidRPr="00C7345F" w:rsidRDefault="00384C43" w:rsidP="00F73F5C">
            <w:pPr>
              <w:pStyle w:val="TableText"/>
              <w:rPr>
                <w:rFonts w:cs="Times New Roman"/>
              </w:rPr>
            </w:pPr>
            <w:r w:rsidRPr="00C7345F">
              <w:t>40</w:t>
            </w:r>
          </w:p>
        </w:tc>
        <w:tc>
          <w:tcPr>
            <w:tcW w:w="720" w:type="dxa"/>
            <w:tcBorders>
              <w:bottom w:val="nil"/>
            </w:tcBorders>
            <w:vAlign w:val="bottom"/>
            <w:hideMark/>
          </w:tcPr>
          <w:p w14:paraId="7DE9454B" w14:textId="77777777" w:rsidR="00384C43" w:rsidRPr="00C7345F" w:rsidRDefault="00384C43" w:rsidP="00F73F5C">
            <w:pPr>
              <w:pStyle w:val="TableText"/>
              <w:rPr>
                <w:rFonts w:cs="Times New Roman"/>
              </w:rPr>
            </w:pPr>
            <w:r w:rsidRPr="00C7345F">
              <w:t>13</w:t>
            </w:r>
          </w:p>
        </w:tc>
        <w:tc>
          <w:tcPr>
            <w:tcW w:w="721" w:type="dxa"/>
            <w:tcBorders>
              <w:bottom w:val="nil"/>
            </w:tcBorders>
            <w:vAlign w:val="bottom"/>
            <w:hideMark/>
          </w:tcPr>
          <w:p w14:paraId="791441B5" w14:textId="77777777" w:rsidR="00384C43" w:rsidRPr="00C7345F" w:rsidRDefault="00384C43" w:rsidP="00F73F5C">
            <w:pPr>
              <w:pStyle w:val="TableText"/>
              <w:rPr>
                <w:rFonts w:cs="Times New Roman"/>
              </w:rPr>
            </w:pPr>
            <w:r w:rsidRPr="00C7345F">
              <w:t>47</w:t>
            </w:r>
          </w:p>
        </w:tc>
      </w:tr>
      <w:tr w:rsidR="00384C43" w:rsidRPr="00C7345F" w14:paraId="74141FBC" w14:textId="77777777" w:rsidTr="00F73F5C">
        <w:tc>
          <w:tcPr>
            <w:tcW w:w="4608" w:type="dxa"/>
            <w:tcBorders>
              <w:top w:val="nil"/>
              <w:bottom w:val="single" w:sz="4" w:space="0" w:color="auto"/>
            </w:tcBorders>
            <w:hideMark/>
          </w:tcPr>
          <w:p w14:paraId="70BE9AB2"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5B41A323" w14:textId="77777777" w:rsidR="00384C43" w:rsidRPr="00C7345F" w:rsidRDefault="00384C43" w:rsidP="00F73F5C">
            <w:pPr>
              <w:pStyle w:val="TableText"/>
              <w:rPr>
                <w:rFonts w:cs="Times New Roman"/>
              </w:rPr>
            </w:pPr>
            <w:r w:rsidRPr="00C7345F">
              <w:t>76</w:t>
            </w:r>
          </w:p>
        </w:tc>
        <w:tc>
          <w:tcPr>
            <w:tcW w:w="720" w:type="dxa"/>
            <w:tcBorders>
              <w:top w:val="nil"/>
              <w:bottom w:val="single" w:sz="4" w:space="0" w:color="auto"/>
            </w:tcBorders>
            <w:vAlign w:val="bottom"/>
            <w:hideMark/>
          </w:tcPr>
          <w:p w14:paraId="001C54F4" w14:textId="77777777" w:rsidR="00384C43" w:rsidRPr="00C7345F" w:rsidRDefault="00384C43" w:rsidP="00F73F5C">
            <w:pPr>
              <w:pStyle w:val="TableText"/>
              <w:rPr>
                <w:rFonts w:cs="Times New Roman"/>
              </w:rPr>
            </w:pPr>
            <w:r w:rsidRPr="00C7345F">
              <w:t>377</w:t>
            </w:r>
          </w:p>
        </w:tc>
        <w:tc>
          <w:tcPr>
            <w:tcW w:w="720" w:type="dxa"/>
            <w:tcBorders>
              <w:top w:val="nil"/>
              <w:bottom w:val="single" w:sz="4" w:space="0" w:color="auto"/>
            </w:tcBorders>
            <w:vAlign w:val="bottom"/>
            <w:hideMark/>
          </w:tcPr>
          <w:p w14:paraId="59F3C2F2" w14:textId="77777777" w:rsidR="00384C43" w:rsidRPr="00C7345F" w:rsidRDefault="00384C43" w:rsidP="00F73F5C">
            <w:pPr>
              <w:pStyle w:val="TableText"/>
              <w:rPr>
                <w:rFonts w:cs="Times New Roman"/>
              </w:rPr>
            </w:pPr>
            <w:r w:rsidRPr="00C7345F">
              <w:t>184</w:t>
            </w:r>
          </w:p>
        </w:tc>
        <w:tc>
          <w:tcPr>
            <w:tcW w:w="720" w:type="dxa"/>
            <w:tcBorders>
              <w:top w:val="nil"/>
              <w:bottom w:val="single" w:sz="4" w:space="0" w:color="auto"/>
            </w:tcBorders>
            <w:vAlign w:val="bottom"/>
            <w:hideMark/>
          </w:tcPr>
          <w:p w14:paraId="778AA17E" w14:textId="77777777" w:rsidR="00384C43" w:rsidRPr="00C7345F" w:rsidRDefault="00384C43" w:rsidP="00F73F5C">
            <w:pPr>
              <w:pStyle w:val="TableText"/>
              <w:rPr>
                <w:rFonts w:cs="Times New Roman"/>
              </w:rPr>
            </w:pPr>
            <w:r w:rsidRPr="00C7345F">
              <w:t>50</w:t>
            </w:r>
          </w:p>
        </w:tc>
        <w:tc>
          <w:tcPr>
            <w:tcW w:w="720" w:type="dxa"/>
            <w:tcBorders>
              <w:top w:val="nil"/>
              <w:bottom w:val="single" w:sz="4" w:space="0" w:color="auto"/>
            </w:tcBorders>
            <w:vAlign w:val="bottom"/>
            <w:hideMark/>
          </w:tcPr>
          <w:p w14:paraId="1C62565D" w14:textId="77777777" w:rsidR="00384C43" w:rsidRPr="00C7345F" w:rsidRDefault="00384C43" w:rsidP="00F73F5C">
            <w:pPr>
              <w:pStyle w:val="TableText"/>
              <w:rPr>
                <w:rFonts w:cs="Times New Roman"/>
              </w:rPr>
            </w:pPr>
            <w:r w:rsidRPr="00C7345F">
              <w:t>8</w:t>
            </w:r>
          </w:p>
        </w:tc>
        <w:tc>
          <w:tcPr>
            <w:tcW w:w="721" w:type="dxa"/>
            <w:tcBorders>
              <w:top w:val="nil"/>
              <w:bottom w:val="single" w:sz="4" w:space="0" w:color="auto"/>
            </w:tcBorders>
            <w:vAlign w:val="bottom"/>
            <w:hideMark/>
          </w:tcPr>
          <w:p w14:paraId="0397DD5E" w14:textId="77777777" w:rsidR="00384C43" w:rsidRPr="00C7345F" w:rsidRDefault="00384C43" w:rsidP="00F73F5C">
            <w:pPr>
              <w:pStyle w:val="TableText"/>
              <w:rPr>
                <w:rFonts w:cs="Times New Roman"/>
              </w:rPr>
            </w:pPr>
            <w:r w:rsidRPr="00C7345F">
              <w:t>42</w:t>
            </w:r>
          </w:p>
        </w:tc>
      </w:tr>
      <w:tr w:rsidR="00384C43" w:rsidRPr="00C7345F" w14:paraId="5A9751D3" w14:textId="77777777" w:rsidTr="00F73F5C">
        <w:tc>
          <w:tcPr>
            <w:tcW w:w="4608" w:type="dxa"/>
            <w:tcBorders>
              <w:top w:val="single" w:sz="4" w:space="0" w:color="auto"/>
              <w:bottom w:val="nil"/>
            </w:tcBorders>
          </w:tcPr>
          <w:p w14:paraId="43125F2A" w14:textId="77777777" w:rsidR="00384C43" w:rsidRPr="00C7345F" w:rsidRDefault="00384C43" w:rsidP="00F73F5C">
            <w:pPr>
              <w:pStyle w:val="TableText"/>
            </w:pPr>
            <w:r w:rsidRPr="00C7345F">
              <w:t>Economically disadvantaged</w:t>
            </w:r>
          </w:p>
        </w:tc>
        <w:tc>
          <w:tcPr>
            <w:tcW w:w="1152" w:type="dxa"/>
            <w:tcBorders>
              <w:top w:val="single" w:sz="4" w:space="0" w:color="auto"/>
              <w:bottom w:val="nil"/>
            </w:tcBorders>
            <w:vAlign w:val="bottom"/>
          </w:tcPr>
          <w:p w14:paraId="32D9AF71" w14:textId="77777777" w:rsidR="00384C43" w:rsidRPr="00C7345F" w:rsidRDefault="00384C43" w:rsidP="00F73F5C">
            <w:pPr>
              <w:pStyle w:val="TableText"/>
              <w:rPr>
                <w:rFonts w:cs="Times New Roman"/>
              </w:rPr>
            </w:pPr>
            <w:r w:rsidRPr="00C7345F">
              <w:t>1,044</w:t>
            </w:r>
          </w:p>
        </w:tc>
        <w:tc>
          <w:tcPr>
            <w:tcW w:w="720" w:type="dxa"/>
            <w:tcBorders>
              <w:top w:val="single" w:sz="4" w:space="0" w:color="auto"/>
              <w:bottom w:val="nil"/>
            </w:tcBorders>
            <w:vAlign w:val="bottom"/>
          </w:tcPr>
          <w:p w14:paraId="642C4C14" w14:textId="77777777" w:rsidR="00384C43" w:rsidRPr="00C7345F" w:rsidRDefault="00384C43" w:rsidP="00F73F5C">
            <w:pPr>
              <w:pStyle w:val="TableText"/>
            </w:pPr>
            <w:r w:rsidRPr="00C7345F">
              <w:t>313</w:t>
            </w:r>
          </w:p>
        </w:tc>
        <w:tc>
          <w:tcPr>
            <w:tcW w:w="720" w:type="dxa"/>
            <w:tcBorders>
              <w:top w:val="single" w:sz="4" w:space="0" w:color="auto"/>
              <w:bottom w:val="nil"/>
            </w:tcBorders>
            <w:vAlign w:val="bottom"/>
          </w:tcPr>
          <w:p w14:paraId="126F86CA" w14:textId="77777777" w:rsidR="00384C43" w:rsidRPr="00C7345F" w:rsidRDefault="00384C43" w:rsidP="00F73F5C">
            <w:pPr>
              <w:pStyle w:val="TableText"/>
            </w:pPr>
            <w:r w:rsidRPr="00C7345F">
              <w:t>165</w:t>
            </w:r>
          </w:p>
        </w:tc>
        <w:tc>
          <w:tcPr>
            <w:tcW w:w="720" w:type="dxa"/>
            <w:tcBorders>
              <w:top w:val="single" w:sz="4" w:space="0" w:color="auto"/>
              <w:bottom w:val="nil"/>
            </w:tcBorders>
            <w:vAlign w:val="bottom"/>
          </w:tcPr>
          <w:p w14:paraId="5B92BFF5" w14:textId="77777777" w:rsidR="00384C43" w:rsidRPr="00C7345F" w:rsidRDefault="00384C43" w:rsidP="00F73F5C">
            <w:pPr>
              <w:pStyle w:val="TableText"/>
            </w:pPr>
            <w:r w:rsidRPr="00C7345F">
              <w:t>62</w:t>
            </w:r>
          </w:p>
        </w:tc>
        <w:tc>
          <w:tcPr>
            <w:tcW w:w="720" w:type="dxa"/>
            <w:tcBorders>
              <w:top w:val="single" w:sz="4" w:space="0" w:color="auto"/>
              <w:bottom w:val="nil"/>
            </w:tcBorders>
            <w:vAlign w:val="bottom"/>
          </w:tcPr>
          <w:p w14:paraId="27DB0C45" w14:textId="77777777" w:rsidR="00384C43" w:rsidRPr="00C7345F" w:rsidRDefault="00384C43" w:rsidP="00F73F5C">
            <w:pPr>
              <w:pStyle w:val="TableText"/>
            </w:pPr>
            <w:r w:rsidRPr="00C7345F">
              <w:t>10</w:t>
            </w:r>
          </w:p>
        </w:tc>
        <w:tc>
          <w:tcPr>
            <w:tcW w:w="721" w:type="dxa"/>
            <w:tcBorders>
              <w:top w:val="single" w:sz="4" w:space="0" w:color="auto"/>
              <w:bottom w:val="nil"/>
            </w:tcBorders>
            <w:vAlign w:val="bottom"/>
          </w:tcPr>
          <w:p w14:paraId="19728CFC" w14:textId="77777777" w:rsidR="00384C43" w:rsidRPr="00C7345F" w:rsidRDefault="00384C43" w:rsidP="00F73F5C">
            <w:pPr>
              <w:pStyle w:val="TableText"/>
            </w:pPr>
            <w:r w:rsidRPr="00C7345F">
              <w:t>28</w:t>
            </w:r>
          </w:p>
        </w:tc>
      </w:tr>
      <w:tr w:rsidR="00384C43" w:rsidRPr="00C7345F" w14:paraId="726369A2" w14:textId="77777777" w:rsidTr="00F73F5C">
        <w:tc>
          <w:tcPr>
            <w:tcW w:w="4608" w:type="dxa"/>
            <w:tcBorders>
              <w:top w:val="nil"/>
              <w:bottom w:val="single" w:sz="4" w:space="0" w:color="auto"/>
            </w:tcBorders>
          </w:tcPr>
          <w:p w14:paraId="7A2AE0EB" w14:textId="77777777" w:rsidR="00384C43" w:rsidRPr="00C7345F" w:rsidRDefault="00384C43" w:rsidP="00F73F5C">
            <w:pPr>
              <w:pStyle w:val="TableText"/>
            </w:pPr>
            <w:r w:rsidRPr="00C7345F">
              <w:t>Not economically disadvantaged</w:t>
            </w:r>
          </w:p>
        </w:tc>
        <w:tc>
          <w:tcPr>
            <w:tcW w:w="1152" w:type="dxa"/>
            <w:tcBorders>
              <w:top w:val="nil"/>
              <w:bottom w:val="single" w:sz="4" w:space="0" w:color="auto"/>
            </w:tcBorders>
            <w:vAlign w:val="bottom"/>
          </w:tcPr>
          <w:p w14:paraId="5A038C55" w14:textId="77777777" w:rsidR="00384C43" w:rsidRPr="00C7345F" w:rsidRDefault="00384C43" w:rsidP="00F73F5C">
            <w:pPr>
              <w:pStyle w:val="TableText"/>
              <w:rPr>
                <w:rFonts w:cs="Times New Roman"/>
              </w:rPr>
            </w:pPr>
            <w:r w:rsidRPr="00C7345F">
              <w:t>1,165</w:t>
            </w:r>
          </w:p>
        </w:tc>
        <w:tc>
          <w:tcPr>
            <w:tcW w:w="720" w:type="dxa"/>
            <w:tcBorders>
              <w:top w:val="nil"/>
              <w:bottom w:val="single" w:sz="4" w:space="0" w:color="auto"/>
            </w:tcBorders>
            <w:vAlign w:val="bottom"/>
          </w:tcPr>
          <w:p w14:paraId="552B878C" w14:textId="77777777" w:rsidR="00384C43" w:rsidRPr="00C7345F" w:rsidRDefault="00384C43" w:rsidP="00F73F5C">
            <w:pPr>
              <w:pStyle w:val="TableText"/>
            </w:pPr>
            <w:r w:rsidRPr="00C7345F">
              <w:t>382</w:t>
            </w:r>
          </w:p>
        </w:tc>
        <w:tc>
          <w:tcPr>
            <w:tcW w:w="720" w:type="dxa"/>
            <w:tcBorders>
              <w:top w:val="nil"/>
              <w:bottom w:val="single" w:sz="4" w:space="0" w:color="auto"/>
            </w:tcBorders>
            <w:vAlign w:val="bottom"/>
          </w:tcPr>
          <w:p w14:paraId="01FBEA91" w14:textId="77777777" w:rsidR="00384C43" w:rsidRPr="00C7345F" w:rsidRDefault="00384C43" w:rsidP="00F73F5C">
            <w:pPr>
              <w:pStyle w:val="TableText"/>
            </w:pPr>
            <w:r w:rsidRPr="00C7345F">
              <w:t>176</w:t>
            </w:r>
          </w:p>
        </w:tc>
        <w:tc>
          <w:tcPr>
            <w:tcW w:w="720" w:type="dxa"/>
            <w:tcBorders>
              <w:top w:val="nil"/>
              <w:bottom w:val="single" w:sz="4" w:space="0" w:color="auto"/>
            </w:tcBorders>
            <w:vAlign w:val="bottom"/>
          </w:tcPr>
          <w:p w14:paraId="386274F3" w14:textId="77777777" w:rsidR="00384C43" w:rsidRPr="00C7345F" w:rsidRDefault="00384C43" w:rsidP="00F73F5C">
            <w:pPr>
              <w:pStyle w:val="TableText"/>
            </w:pPr>
            <w:r w:rsidRPr="00C7345F">
              <w:t>45</w:t>
            </w:r>
          </w:p>
        </w:tc>
        <w:tc>
          <w:tcPr>
            <w:tcW w:w="720" w:type="dxa"/>
            <w:tcBorders>
              <w:top w:val="nil"/>
              <w:bottom w:val="single" w:sz="4" w:space="0" w:color="auto"/>
            </w:tcBorders>
            <w:vAlign w:val="bottom"/>
          </w:tcPr>
          <w:p w14:paraId="342D5191" w14:textId="77777777" w:rsidR="00384C43" w:rsidRPr="00C7345F" w:rsidRDefault="00384C43" w:rsidP="00F73F5C">
            <w:pPr>
              <w:pStyle w:val="TableText"/>
            </w:pPr>
            <w:r w:rsidRPr="00C7345F">
              <w:t>11</w:t>
            </w:r>
          </w:p>
        </w:tc>
        <w:tc>
          <w:tcPr>
            <w:tcW w:w="721" w:type="dxa"/>
            <w:tcBorders>
              <w:top w:val="nil"/>
              <w:bottom w:val="single" w:sz="4" w:space="0" w:color="auto"/>
            </w:tcBorders>
            <w:vAlign w:val="bottom"/>
          </w:tcPr>
          <w:p w14:paraId="499EF680" w14:textId="77777777" w:rsidR="00384C43" w:rsidRPr="00C7345F" w:rsidRDefault="00384C43" w:rsidP="00F73F5C">
            <w:pPr>
              <w:pStyle w:val="TableText"/>
            </w:pPr>
            <w:r w:rsidRPr="00C7345F">
              <w:t>44</w:t>
            </w:r>
          </w:p>
        </w:tc>
      </w:tr>
      <w:tr w:rsidR="00384C43" w:rsidRPr="00C7345F" w14:paraId="48ADCB75" w14:textId="77777777" w:rsidTr="00F73F5C">
        <w:tc>
          <w:tcPr>
            <w:tcW w:w="4608" w:type="dxa"/>
            <w:tcBorders>
              <w:top w:val="single" w:sz="4" w:space="0" w:color="auto"/>
              <w:bottom w:val="nil"/>
            </w:tcBorders>
          </w:tcPr>
          <w:p w14:paraId="6AD86396"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0A715586" w14:textId="77777777" w:rsidR="00384C43" w:rsidRPr="00C7345F" w:rsidRDefault="00384C43" w:rsidP="00F73F5C">
            <w:pPr>
              <w:pStyle w:val="TableText"/>
              <w:rPr>
                <w:rFonts w:cs="Times New Roman"/>
              </w:rPr>
            </w:pPr>
            <w:r w:rsidRPr="00C7345F">
              <w:t>1,589</w:t>
            </w:r>
          </w:p>
        </w:tc>
        <w:tc>
          <w:tcPr>
            <w:tcW w:w="720" w:type="dxa"/>
            <w:tcBorders>
              <w:top w:val="single" w:sz="4" w:space="0" w:color="auto"/>
              <w:bottom w:val="nil"/>
            </w:tcBorders>
            <w:vAlign w:val="bottom"/>
          </w:tcPr>
          <w:p w14:paraId="38EABC0A" w14:textId="77777777" w:rsidR="00384C43" w:rsidRPr="00C7345F" w:rsidRDefault="00384C43" w:rsidP="00F73F5C">
            <w:pPr>
              <w:pStyle w:val="TableText"/>
            </w:pPr>
            <w:r w:rsidRPr="00C7345F">
              <w:t>263</w:t>
            </w:r>
          </w:p>
        </w:tc>
        <w:tc>
          <w:tcPr>
            <w:tcW w:w="720" w:type="dxa"/>
            <w:tcBorders>
              <w:top w:val="single" w:sz="4" w:space="0" w:color="auto"/>
              <w:bottom w:val="nil"/>
            </w:tcBorders>
            <w:vAlign w:val="bottom"/>
          </w:tcPr>
          <w:p w14:paraId="203C949E" w14:textId="77777777" w:rsidR="00384C43" w:rsidRPr="00C7345F" w:rsidRDefault="00384C43" w:rsidP="00F73F5C">
            <w:pPr>
              <w:pStyle w:val="TableText"/>
            </w:pPr>
            <w:r w:rsidRPr="00C7345F">
              <w:t>122</w:t>
            </w:r>
          </w:p>
        </w:tc>
        <w:tc>
          <w:tcPr>
            <w:tcW w:w="720" w:type="dxa"/>
            <w:tcBorders>
              <w:top w:val="single" w:sz="4" w:space="0" w:color="auto"/>
              <w:bottom w:val="nil"/>
            </w:tcBorders>
            <w:vAlign w:val="bottom"/>
          </w:tcPr>
          <w:p w14:paraId="4F1E21BA" w14:textId="77777777" w:rsidR="00384C43" w:rsidRPr="00C7345F" w:rsidRDefault="00384C43" w:rsidP="00F73F5C">
            <w:pPr>
              <w:pStyle w:val="TableText"/>
            </w:pPr>
            <w:r w:rsidRPr="00C7345F">
              <w:t>73</w:t>
            </w:r>
          </w:p>
        </w:tc>
        <w:tc>
          <w:tcPr>
            <w:tcW w:w="720" w:type="dxa"/>
            <w:tcBorders>
              <w:top w:val="single" w:sz="4" w:space="0" w:color="auto"/>
              <w:bottom w:val="nil"/>
            </w:tcBorders>
            <w:vAlign w:val="bottom"/>
          </w:tcPr>
          <w:p w14:paraId="5200BC7A" w14:textId="77777777" w:rsidR="00384C43" w:rsidRPr="00C7345F" w:rsidRDefault="00384C43" w:rsidP="00F73F5C">
            <w:pPr>
              <w:pStyle w:val="TableText"/>
            </w:pPr>
            <w:r w:rsidRPr="00C7345F">
              <w:t>15</w:t>
            </w:r>
          </w:p>
        </w:tc>
        <w:tc>
          <w:tcPr>
            <w:tcW w:w="721" w:type="dxa"/>
            <w:tcBorders>
              <w:top w:val="single" w:sz="4" w:space="0" w:color="auto"/>
              <w:bottom w:val="nil"/>
            </w:tcBorders>
            <w:vAlign w:val="bottom"/>
          </w:tcPr>
          <w:p w14:paraId="014B8158" w14:textId="77777777" w:rsidR="00384C43" w:rsidRPr="00C7345F" w:rsidRDefault="00384C43" w:rsidP="00F73F5C">
            <w:pPr>
              <w:pStyle w:val="TableText"/>
            </w:pPr>
            <w:r w:rsidRPr="00C7345F">
              <w:t>11</w:t>
            </w:r>
          </w:p>
        </w:tc>
      </w:tr>
      <w:tr w:rsidR="00384C43" w:rsidRPr="00C7345F" w14:paraId="0011C809" w14:textId="77777777" w:rsidTr="00F73F5C">
        <w:tc>
          <w:tcPr>
            <w:tcW w:w="4608" w:type="dxa"/>
            <w:tcBorders>
              <w:top w:val="nil"/>
              <w:bottom w:val="single" w:sz="4" w:space="0" w:color="auto"/>
            </w:tcBorders>
          </w:tcPr>
          <w:p w14:paraId="4E633413"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4ED1A9C6" w14:textId="77777777" w:rsidR="00384C43" w:rsidRPr="00C7345F" w:rsidRDefault="00384C43" w:rsidP="00F73F5C">
            <w:pPr>
              <w:pStyle w:val="TableText"/>
              <w:rPr>
                <w:rFonts w:cs="Times New Roman"/>
              </w:rPr>
            </w:pPr>
            <w:r w:rsidRPr="00C7345F">
              <w:t>620</w:t>
            </w:r>
          </w:p>
        </w:tc>
        <w:tc>
          <w:tcPr>
            <w:tcW w:w="720" w:type="dxa"/>
            <w:tcBorders>
              <w:top w:val="nil"/>
              <w:bottom w:val="single" w:sz="4" w:space="0" w:color="auto"/>
            </w:tcBorders>
            <w:vAlign w:val="bottom"/>
          </w:tcPr>
          <w:p w14:paraId="5C6AE7D8" w14:textId="77777777" w:rsidR="00384C43" w:rsidRPr="00C7345F" w:rsidRDefault="00384C43" w:rsidP="00F73F5C">
            <w:pPr>
              <w:pStyle w:val="TableText"/>
            </w:pPr>
            <w:r w:rsidRPr="00C7345F">
              <w:t>571</w:t>
            </w:r>
          </w:p>
        </w:tc>
        <w:tc>
          <w:tcPr>
            <w:tcW w:w="720" w:type="dxa"/>
            <w:tcBorders>
              <w:top w:val="nil"/>
              <w:bottom w:val="single" w:sz="4" w:space="0" w:color="auto"/>
            </w:tcBorders>
            <w:vAlign w:val="bottom"/>
          </w:tcPr>
          <w:p w14:paraId="0C4D3E49" w14:textId="77777777" w:rsidR="00384C43" w:rsidRPr="00C7345F" w:rsidRDefault="00384C43" w:rsidP="00F73F5C">
            <w:pPr>
              <w:pStyle w:val="TableText"/>
            </w:pPr>
            <w:r w:rsidRPr="00C7345F">
              <w:t>39</w:t>
            </w:r>
          </w:p>
        </w:tc>
        <w:tc>
          <w:tcPr>
            <w:tcW w:w="720" w:type="dxa"/>
            <w:tcBorders>
              <w:top w:val="nil"/>
              <w:bottom w:val="single" w:sz="4" w:space="0" w:color="auto"/>
            </w:tcBorders>
            <w:vAlign w:val="bottom"/>
          </w:tcPr>
          <w:p w14:paraId="0A5B30D1"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676C818A" w14:textId="77777777" w:rsidR="00384C43" w:rsidRPr="00C7345F" w:rsidRDefault="00384C43" w:rsidP="00F73F5C">
            <w:pPr>
              <w:pStyle w:val="TableText"/>
            </w:pPr>
            <w:r w:rsidRPr="00C7345F">
              <w:t>0</w:t>
            </w:r>
          </w:p>
        </w:tc>
        <w:tc>
          <w:tcPr>
            <w:tcW w:w="721" w:type="dxa"/>
            <w:tcBorders>
              <w:top w:val="nil"/>
              <w:bottom w:val="single" w:sz="4" w:space="0" w:color="auto"/>
            </w:tcBorders>
            <w:vAlign w:val="bottom"/>
          </w:tcPr>
          <w:p w14:paraId="48B26D24" w14:textId="77777777" w:rsidR="00384C43" w:rsidRPr="00C7345F" w:rsidRDefault="00384C43" w:rsidP="00F73F5C">
            <w:pPr>
              <w:pStyle w:val="TableText"/>
            </w:pPr>
            <w:r w:rsidRPr="00C7345F">
              <w:t>100</w:t>
            </w:r>
          </w:p>
        </w:tc>
      </w:tr>
      <w:tr w:rsidR="00384C43" w:rsidRPr="00C7345F" w14:paraId="662BC9C9" w14:textId="77777777" w:rsidTr="00F73F5C">
        <w:tc>
          <w:tcPr>
            <w:tcW w:w="4608" w:type="dxa"/>
            <w:tcBorders>
              <w:top w:val="single" w:sz="4" w:space="0" w:color="auto"/>
              <w:bottom w:val="nil"/>
            </w:tcBorders>
          </w:tcPr>
          <w:p w14:paraId="4533BF76" w14:textId="77777777" w:rsidR="00384C43" w:rsidRPr="00C7345F" w:rsidRDefault="00384C43" w:rsidP="00F73F5C">
            <w:pPr>
              <w:pStyle w:val="TableText"/>
            </w:pPr>
            <w:r w:rsidRPr="00C7345F">
              <w:t>Migrant education</w:t>
            </w:r>
          </w:p>
        </w:tc>
        <w:tc>
          <w:tcPr>
            <w:tcW w:w="1152" w:type="dxa"/>
            <w:tcBorders>
              <w:top w:val="single" w:sz="4" w:space="0" w:color="auto"/>
              <w:bottom w:val="nil"/>
            </w:tcBorders>
            <w:vAlign w:val="bottom"/>
          </w:tcPr>
          <w:p w14:paraId="6D44E290" w14:textId="77777777" w:rsidR="00384C43" w:rsidRPr="00C7345F" w:rsidRDefault="00384C43" w:rsidP="00F73F5C">
            <w:pPr>
              <w:pStyle w:val="TableText"/>
              <w:rPr>
                <w:rFonts w:cs="Times New Roman"/>
              </w:rPr>
            </w:pPr>
            <w:r w:rsidRPr="00C7345F">
              <w:t>51</w:t>
            </w:r>
          </w:p>
        </w:tc>
        <w:tc>
          <w:tcPr>
            <w:tcW w:w="720" w:type="dxa"/>
            <w:tcBorders>
              <w:top w:val="single" w:sz="4" w:space="0" w:color="auto"/>
              <w:bottom w:val="nil"/>
            </w:tcBorders>
            <w:vAlign w:val="bottom"/>
          </w:tcPr>
          <w:p w14:paraId="06B4ADD8" w14:textId="77777777" w:rsidR="00384C43" w:rsidRPr="00C7345F" w:rsidRDefault="00384C43" w:rsidP="00F73F5C">
            <w:pPr>
              <w:pStyle w:val="TableText"/>
            </w:pPr>
            <w:r w:rsidRPr="00C7345F">
              <w:t>258</w:t>
            </w:r>
          </w:p>
        </w:tc>
        <w:tc>
          <w:tcPr>
            <w:tcW w:w="720" w:type="dxa"/>
            <w:tcBorders>
              <w:top w:val="single" w:sz="4" w:space="0" w:color="auto"/>
              <w:bottom w:val="nil"/>
            </w:tcBorders>
            <w:vAlign w:val="bottom"/>
          </w:tcPr>
          <w:p w14:paraId="5C7DF0F0" w14:textId="77777777" w:rsidR="00384C43" w:rsidRPr="00C7345F" w:rsidRDefault="00384C43" w:rsidP="00F73F5C">
            <w:pPr>
              <w:pStyle w:val="TableText"/>
            </w:pPr>
            <w:r w:rsidRPr="00C7345F">
              <w:t>166</w:t>
            </w:r>
          </w:p>
        </w:tc>
        <w:tc>
          <w:tcPr>
            <w:tcW w:w="720" w:type="dxa"/>
            <w:tcBorders>
              <w:top w:val="single" w:sz="4" w:space="0" w:color="auto"/>
              <w:bottom w:val="nil"/>
            </w:tcBorders>
            <w:vAlign w:val="bottom"/>
          </w:tcPr>
          <w:p w14:paraId="66910D3D" w14:textId="77777777" w:rsidR="00384C43" w:rsidRPr="00C7345F" w:rsidRDefault="00384C43" w:rsidP="00F73F5C">
            <w:pPr>
              <w:pStyle w:val="TableText"/>
            </w:pPr>
            <w:r w:rsidRPr="00C7345F">
              <w:t>75</w:t>
            </w:r>
          </w:p>
        </w:tc>
        <w:tc>
          <w:tcPr>
            <w:tcW w:w="720" w:type="dxa"/>
            <w:tcBorders>
              <w:top w:val="single" w:sz="4" w:space="0" w:color="auto"/>
              <w:bottom w:val="nil"/>
            </w:tcBorders>
            <w:vAlign w:val="bottom"/>
          </w:tcPr>
          <w:p w14:paraId="65B5C622" w14:textId="77777777" w:rsidR="00384C43" w:rsidRPr="00C7345F" w:rsidRDefault="00384C43" w:rsidP="00F73F5C">
            <w:pPr>
              <w:pStyle w:val="TableText"/>
            </w:pPr>
            <w:r w:rsidRPr="00C7345F">
              <w:t>2</w:t>
            </w:r>
          </w:p>
        </w:tc>
        <w:tc>
          <w:tcPr>
            <w:tcW w:w="721" w:type="dxa"/>
            <w:tcBorders>
              <w:top w:val="single" w:sz="4" w:space="0" w:color="auto"/>
              <w:bottom w:val="nil"/>
            </w:tcBorders>
            <w:vAlign w:val="bottom"/>
          </w:tcPr>
          <w:p w14:paraId="097EF28D" w14:textId="77777777" w:rsidR="00384C43" w:rsidRPr="00C7345F" w:rsidRDefault="00384C43" w:rsidP="00F73F5C">
            <w:pPr>
              <w:pStyle w:val="TableText"/>
            </w:pPr>
            <w:r w:rsidRPr="00C7345F">
              <w:t>24</w:t>
            </w:r>
          </w:p>
        </w:tc>
      </w:tr>
      <w:tr w:rsidR="00384C43" w:rsidRPr="00C7345F" w14:paraId="18FA2F0B" w14:textId="77777777" w:rsidTr="00F73F5C">
        <w:tc>
          <w:tcPr>
            <w:tcW w:w="4608" w:type="dxa"/>
            <w:tcBorders>
              <w:top w:val="nil"/>
              <w:bottom w:val="single" w:sz="4" w:space="0" w:color="auto"/>
            </w:tcBorders>
          </w:tcPr>
          <w:p w14:paraId="38E9178F" w14:textId="77777777" w:rsidR="00384C43" w:rsidRPr="00C7345F" w:rsidRDefault="00384C43" w:rsidP="00F73F5C">
            <w:pPr>
              <w:pStyle w:val="TableText"/>
            </w:pPr>
            <w:r w:rsidRPr="00C7345F">
              <w:t>Not migrant education</w:t>
            </w:r>
          </w:p>
        </w:tc>
        <w:tc>
          <w:tcPr>
            <w:tcW w:w="1152" w:type="dxa"/>
            <w:tcBorders>
              <w:top w:val="nil"/>
              <w:bottom w:val="single" w:sz="4" w:space="0" w:color="auto"/>
            </w:tcBorders>
            <w:vAlign w:val="bottom"/>
          </w:tcPr>
          <w:p w14:paraId="6139A63C" w14:textId="77777777" w:rsidR="00384C43" w:rsidRPr="00C7345F" w:rsidRDefault="00384C43" w:rsidP="00F73F5C">
            <w:pPr>
              <w:pStyle w:val="TableText"/>
              <w:rPr>
                <w:rFonts w:cs="Times New Roman"/>
              </w:rPr>
            </w:pPr>
            <w:r w:rsidRPr="00C7345F">
              <w:t>2,158</w:t>
            </w:r>
          </w:p>
        </w:tc>
        <w:tc>
          <w:tcPr>
            <w:tcW w:w="720" w:type="dxa"/>
            <w:tcBorders>
              <w:top w:val="nil"/>
              <w:bottom w:val="single" w:sz="4" w:space="0" w:color="auto"/>
            </w:tcBorders>
            <w:vAlign w:val="bottom"/>
          </w:tcPr>
          <w:p w14:paraId="7BAB2B1A" w14:textId="77777777" w:rsidR="00384C43" w:rsidRPr="00C7345F" w:rsidRDefault="00384C43" w:rsidP="00F73F5C">
            <w:pPr>
              <w:pStyle w:val="TableText"/>
            </w:pPr>
            <w:r w:rsidRPr="00C7345F">
              <w:t>351</w:t>
            </w:r>
          </w:p>
        </w:tc>
        <w:tc>
          <w:tcPr>
            <w:tcW w:w="720" w:type="dxa"/>
            <w:tcBorders>
              <w:top w:val="nil"/>
              <w:bottom w:val="single" w:sz="4" w:space="0" w:color="auto"/>
            </w:tcBorders>
            <w:vAlign w:val="bottom"/>
          </w:tcPr>
          <w:p w14:paraId="70A18671" w14:textId="77777777" w:rsidR="00384C43" w:rsidRPr="00C7345F" w:rsidRDefault="00384C43" w:rsidP="00F73F5C">
            <w:pPr>
              <w:pStyle w:val="TableText"/>
            </w:pPr>
            <w:r w:rsidRPr="00C7345F">
              <w:t>174</w:t>
            </w:r>
          </w:p>
        </w:tc>
        <w:tc>
          <w:tcPr>
            <w:tcW w:w="720" w:type="dxa"/>
            <w:tcBorders>
              <w:top w:val="nil"/>
              <w:bottom w:val="single" w:sz="4" w:space="0" w:color="auto"/>
            </w:tcBorders>
            <w:vAlign w:val="bottom"/>
          </w:tcPr>
          <w:p w14:paraId="7FAFA2F2" w14:textId="77777777" w:rsidR="00384C43" w:rsidRPr="00C7345F" w:rsidRDefault="00384C43" w:rsidP="00F73F5C">
            <w:pPr>
              <w:pStyle w:val="TableText"/>
            </w:pPr>
            <w:r w:rsidRPr="00C7345F">
              <w:t>52</w:t>
            </w:r>
          </w:p>
        </w:tc>
        <w:tc>
          <w:tcPr>
            <w:tcW w:w="720" w:type="dxa"/>
            <w:tcBorders>
              <w:top w:val="nil"/>
              <w:bottom w:val="single" w:sz="4" w:space="0" w:color="auto"/>
            </w:tcBorders>
            <w:vAlign w:val="bottom"/>
          </w:tcPr>
          <w:p w14:paraId="100B0E89" w14:textId="77777777" w:rsidR="00384C43" w:rsidRPr="00C7345F" w:rsidRDefault="00384C43" w:rsidP="00F73F5C">
            <w:pPr>
              <w:pStyle w:val="TableText"/>
            </w:pPr>
            <w:r w:rsidRPr="00C7345F">
              <w:t>11</w:t>
            </w:r>
          </w:p>
        </w:tc>
        <w:tc>
          <w:tcPr>
            <w:tcW w:w="721" w:type="dxa"/>
            <w:tcBorders>
              <w:top w:val="nil"/>
              <w:bottom w:val="single" w:sz="4" w:space="0" w:color="auto"/>
            </w:tcBorders>
            <w:vAlign w:val="bottom"/>
          </w:tcPr>
          <w:p w14:paraId="1339518C" w14:textId="77777777" w:rsidR="00384C43" w:rsidRPr="00C7345F" w:rsidRDefault="00384C43" w:rsidP="00F73F5C">
            <w:pPr>
              <w:pStyle w:val="TableText"/>
            </w:pPr>
            <w:r w:rsidRPr="00C7345F">
              <w:t>37</w:t>
            </w:r>
          </w:p>
        </w:tc>
      </w:tr>
      <w:tr w:rsidR="00384C43" w:rsidRPr="00C7345F" w14:paraId="236051A8" w14:textId="77777777" w:rsidTr="00F73F5C">
        <w:tc>
          <w:tcPr>
            <w:tcW w:w="4608" w:type="dxa"/>
            <w:tcBorders>
              <w:top w:val="single" w:sz="4" w:space="0" w:color="auto"/>
            </w:tcBorders>
            <w:hideMark/>
          </w:tcPr>
          <w:p w14:paraId="50EB81E7"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75E34AA4" w14:textId="77777777" w:rsidR="00384C43" w:rsidRPr="00C7345F" w:rsidRDefault="00384C43" w:rsidP="00F73F5C">
            <w:pPr>
              <w:pStyle w:val="TableText"/>
              <w:rPr>
                <w:rFonts w:cs="Times New Roman"/>
              </w:rPr>
            </w:pPr>
            <w:r w:rsidRPr="00C7345F">
              <w:t>49</w:t>
            </w:r>
          </w:p>
        </w:tc>
        <w:tc>
          <w:tcPr>
            <w:tcW w:w="720" w:type="dxa"/>
            <w:tcBorders>
              <w:top w:val="single" w:sz="4" w:space="0" w:color="auto"/>
            </w:tcBorders>
            <w:vAlign w:val="bottom"/>
            <w:hideMark/>
          </w:tcPr>
          <w:p w14:paraId="2BB3599C" w14:textId="77777777" w:rsidR="00384C43" w:rsidRPr="00C7345F" w:rsidRDefault="00384C43" w:rsidP="00F73F5C">
            <w:pPr>
              <w:pStyle w:val="TableText"/>
              <w:rPr>
                <w:rFonts w:cs="Times New Roman"/>
              </w:rPr>
            </w:pPr>
            <w:r w:rsidRPr="00C7345F">
              <w:t>360</w:t>
            </w:r>
          </w:p>
        </w:tc>
        <w:tc>
          <w:tcPr>
            <w:tcW w:w="720" w:type="dxa"/>
            <w:tcBorders>
              <w:top w:val="single" w:sz="4" w:space="0" w:color="auto"/>
            </w:tcBorders>
            <w:vAlign w:val="bottom"/>
            <w:hideMark/>
          </w:tcPr>
          <w:p w14:paraId="1A817C08" w14:textId="77777777" w:rsidR="00384C43" w:rsidRPr="00C7345F" w:rsidRDefault="00384C43" w:rsidP="00F73F5C">
            <w:pPr>
              <w:pStyle w:val="TableText"/>
              <w:rPr>
                <w:rFonts w:cs="Times New Roman"/>
              </w:rPr>
            </w:pPr>
            <w:r w:rsidRPr="00C7345F">
              <w:t>181</w:t>
            </w:r>
          </w:p>
        </w:tc>
        <w:tc>
          <w:tcPr>
            <w:tcW w:w="720" w:type="dxa"/>
            <w:tcBorders>
              <w:top w:val="single" w:sz="4" w:space="0" w:color="auto"/>
            </w:tcBorders>
            <w:vAlign w:val="bottom"/>
            <w:hideMark/>
          </w:tcPr>
          <w:p w14:paraId="748007E2" w14:textId="77777777" w:rsidR="00384C43" w:rsidRPr="00C7345F" w:rsidRDefault="00384C43" w:rsidP="00F73F5C">
            <w:pPr>
              <w:pStyle w:val="TableText"/>
              <w:rPr>
                <w:rFonts w:cs="Times New Roman"/>
              </w:rPr>
            </w:pPr>
            <w:r w:rsidRPr="00C7345F">
              <w:t>43</w:t>
            </w:r>
          </w:p>
        </w:tc>
        <w:tc>
          <w:tcPr>
            <w:tcW w:w="720" w:type="dxa"/>
            <w:tcBorders>
              <w:top w:val="single" w:sz="4" w:space="0" w:color="auto"/>
            </w:tcBorders>
            <w:vAlign w:val="bottom"/>
            <w:hideMark/>
          </w:tcPr>
          <w:p w14:paraId="6EBB6628" w14:textId="77777777" w:rsidR="00384C43" w:rsidRPr="00C7345F" w:rsidRDefault="00384C43" w:rsidP="00F73F5C">
            <w:pPr>
              <w:pStyle w:val="TableText"/>
              <w:rPr>
                <w:rFonts w:cs="Times New Roman"/>
              </w:rPr>
            </w:pPr>
            <w:r w:rsidRPr="00C7345F">
              <w:t>14</w:t>
            </w:r>
          </w:p>
        </w:tc>
        <w:tc>
          <w:tcPr>
            <w:tcW w:w="721" w:type="dxa"/>
            <w:tcBorders>
              <w:top w:val="single" w:sz="4" w:space="0" w:color="auto"/>
            </w:tcBorders>
            <w:vAlign w:val="bottom"/>
            <w:hideMark/>
          </w:tcPr>
          <w:p w14:paraId="264AEC84" w14:textId="77777777" w:rsidR="00384C43" w:rsidRPr="00C7345F" w:rsidRDefault="00384C43" w:rsidP="00F73F5C">
            <w:pPr>
              <w:pStyle w:val="TableText"/>
              <w:rPr>
                <w:rFonts w:cs="Times New Roman"/>
              </w:rPr>
            </w:pPr>
            <w:r w:rsidRPr="00C7345F">
              <w:t>43</w:t>
            </w:r>
          </w:p>
        </w:tc>
      </w:tr>
      <w:tr w:rsidR="00384C43" w:rsidRPr="00C7345F" w14:paraId="42929DD8" w14:textId="77777777" w:rsidTr="00F73F5C">
        <w:tc>
          <w:tcPr>
            <w:tcW w:w="4608" w:type="dxa"/>
            <w:tcBorders>
              <w:bottom w:val="nil"/>
            </w:tcBorders>
          </w:tcPr>
          <w:p w14:paraId="41295B5E" w14:textId="77777777" w:rsidR="00384C43" w:rsidRPr="00C7345F" w:rsidRDefault="00384C43" w:rsidP="00F73F5C">
            <w:pPr>
              <w:pStyle w:val="TableText"/>
            </w:pPr>
            <w:r w:rsidRPr="00C7345F">
              <w:t>Special education services with alternate assessments</w:t>
            </w:r>
          </w:p>
        </w:tc>
        <w:tc>
          <w:tcPr>
            <w:tcW w:w="1152" w:type="dxa"/>
            <w:tcBorders>
              <w:bottom w:val="nil"/>
            </w:tcBorders>
            <w:vAlign w:val="bottom"/>
          </w:tcPr>
          <w:p w14:paraId="6AA30DF9" w14:textId="77777777" w:rsidR="00384C43" w:rsidRPr="00C7345F" w:rsidRDefault="00384C43" w:rsidP="00F73F5C">
            <w:pPr>
              <w:pStyle w:val="TableText"/>
              <w:rPr>
                <w:rFonts w:cs="Times New Roman"/>
              </w:rPr>
            </w:pPr>
            <w:r w:rsidRPr="00C7345F">
              <w:t>11</w:t>
            </w:r>
          </w:p>
        </w:tc>
        <w:tc>
          <w:tcPr>
            <w:tcW w:w="720" w:type="dxa"/>
            <w:tcBorders>
              <w:bottom w:val="nil"/>
            </w:tcBorders>
            <w:vAlign w:val="bottom"/>
          </w:tcPr>
          <w:p w14:paraId="0C5BE7B8" w14:textId="77777777" w:rsidR="00384C43" w:rsidRPr="00C7345F" w:rsidRDefault="00384C43" w:rsidP="00F73F5C">
            <w:pPr>
              <w:pStyle w:val="TableText"/>
            </w:pPr>
            <w:r w:rsidRPr="00C7345F">
              <w:t>150</w:t>
            </w:r>
          </w:p>
        </w:tc>
        <w:tc>
          <w:tcPr>
            <w:tcW w:w="720" w:type="dxa"/>
            <w:tcBorders>
              <w:bottom w:val="nil"/>
            </w:tcBorders>
            <w:vAlign w:val="bottom"/>
          </w:tcPr>
          <w:p w14:paraId="3CD544A7" w14:textId="77777777" w:rsidR="00384C43" w:rsidRPr="00C7345F" w:rsidRDefault="00384C43" w:rsidP="00F73F5C">
            <w:pPr>
              <w:pStyle w:val="TableText"/>
            </w:pPr>
            <w:r w:rsidRPr="00C7345F">
              <w:t>0</w:t>
            </w:r>
          </w:p>
        </w:tc>
        <w:tc>
          <w:tcPr>
            <w:tcW w:w="720" w:type="dxa"/>
            <w:tcBorders>
              <w:bottom w:val="nil"/>
            </w:tcBorders>
            <w:vAlign w:val="bottom"/>
          </w:tcPr>
          <w:p w14:paraId="5CB78718" w14:textId="77777777" w:rsidR="00384C43" w:rsidRPr="00C7345F" w:rsidRDefault="00384C43" w:rsidP="00F73F5C">
            <w:pPr>
              <w:pStyle w:val="TableText"/>
            </w:pPr>
            <w:r w:rsidRPr="00C7345F">
              <w:t>100</w:t>
            </w:r>
          </w:p>
        </w:tc>
        <w:tc>
          <w:tcPr>
            <w:tcW w:w="720" w:type="dxa"/>
            <w:tcBorders>
              <w:bottom w:val="nil"/>
            </w:tcBorders>
            <w:vAlign w:val="bottom"/>
          </w:tcPr>
          <w:p w14:paraId="07C6880D" w14:textId="77777777" w:rsidR="00384C43" w:rsidRPr="00C7345F" w:rsidRDefault="00384C43" w:rsidP="00F73F5C">
            <w:pPr>
              <w:pStyle w:val="TableText"/>
            </w:pPr>
            <w:r w:rsidRPr="00C7345F">
              <w:t>0</w:t>
            </w:r>
          </w:p>
        </w:tc>
        <w:tc>
          <w:tcPr>
            <w:tcW w:w="721" w:type="dxa"/>
            <w:tcBorders>
              <w:bottom w:val="nil"/>
            </w:tcBorders>
            <w:vAlign w:val="bottom"/>
          </w:tcPr>
          <w:p w14:paraId="665E1683" w14:textId="77777777" w:rsidR="00384C43" w:rsidRPr="00C7345F" w:rsidRDefault="00384C43" w:rsidP="00F73F5C">
            <w:pPr>
              <w:pStyle w:val="TableText"/>
            </w:pPr>
            <w:r w:rsidRPr="00C7345F">
              <w:t>0</w:t>
            </w:r>
          </w:p>
        </w:tc>
      </w:tr>
      <w:tr w:rsidR="00384C43" w:rsidRPr="00C7345F" w14:paraId="2C3B1439" w14:textId="77777777" w:rsidTr="00F73F5C">
        <w:tc>
          <w:tcPr>
            <w:tcW w:w="4608" w:type="dxa"/>
            <w:tcBorders>
              <w:top w:val="nil"/>
              <w:bottom w:val="single" w:sz="4" w:space="0" w:color="auto"/>
            </w:tcBorders>
            <w:hideMark/>
          </w:tcPr>
          <w:p w14:paraId="0DBE43C9" w14:textId="77777777" w:rsidR="00384C43" w:rsidRPr="00C7345F" w:rsidRDefault="00384C43" w:rsidP="00F73F5C">
            <w:pPr>
              <w:pStyle w:val="TableText"/>
              <w:rPr>
                <w:rFonts w:cs="Times New Roman"/>
              </w:rPr>
            </w:pPr>
            <w:r w:rsidRPr="00C7345F">
              <w:t>No special education services</w:t>
            </w:r>
          </w:p>
        </w:tc>
        <w:tc>
          <w:tcPr>
            <w:tcW w:w="1152" w:type="dxa"/>
            <w:tcBorders>
              <w:top w:val="nil"/>
              <w:bottom w:val="single" w:sz="4" w:space="0" w:color="auto"/>
            </w:tcBorders>
            <w:vAlign w:val="bottom"/>
          </w:tcPr>
          <w:p w14:paraId="573B211A" w14:textId="77777777" w:rsidR="00384C43" w:rsidRPr="00C7345F" w:rsidRDefault="00384C43" w:rsidP="00F73F5C">
            <w:pPr>
              <w:pStyle w:val="TableText"/>
              <w:rPr>
                <w:rFonts w:cs="Times New Roman"/>
              </w:rPr>
            </w:pPr>
            <w:r w:rsidRPr="00C7345F">
              <w:t>2,160</w:t>
            </w:r>
          </w:p>
        </w:tc>
        <w:tc>
          <w:tcPr>
            <w:tcW w:w="720" w:type="dxa"/>
            <w:tcBorders>
              <w:top w:val="nil"/>
              <w:bottom w:val="single" w:sz="4" w:space="0" w:color="auto"/>
            </w:tcBorders>
            <w:vAlign w:val="bottom"/>
            <w:hideMark/>
          </w:tcPr>
          <w:p w14:paraId="1271CD4C" w14:textId="77777777" w:rsidR="00384C43" w:rsidRPr="00C7345F" w:rsidRDefault="00384C43" w:rsidP="00F73F5C">
            <w:pPr>
              <w:pStyle w:val="TableText"/>
              <w:rPr>
                <w:rFonts w:cs="Times New Roman"/>
              </w:rPr>
            </w:pPr>
            <w:r w:rsidRPr="00C7345F">
              <w:t>349</w:t>
            </w:r>
          </w:p>
        </w:tc>
        <w:tc>
          <w:tcPr>
            <w:tcW w:w="720" w:type="dxa"/>
            <w:tcBorders>
              <w:top w:val="nil"/>
              <w:bottom w:val="single" w:sz="4" w:space="0" w:color="auto"/>
            </w:tcBorders>
            <w:vAlign w:val="bottom"/>
            <w:hideMark/>
          </w:tcPr>
          <w:p w14:paraId="32DD90D6" w14:textId="77777777" w:rsidR="00384C43" w:rsidRPr="00C7345F" w:rsidRDefault="00384C43" w:rsidP="00F73F5C">
            <w:pPr>
              <w:pStyle w:val="TableText"/>
              <w:rPr>
                <w:rFonts w:cs="Times New Roman"/>
              </w:rPr>
            </w:pPr>
            <w:r w:rsidRPr="00C7345F">
              <w:t>174</w:t>
            </w:r>
          </w:p>
        </w:tc>
        <w:tc>
          <w:tcPr>
            <w:tcW w:w="720" w:type="dxa"/>
            <w:tcBorders>
              <w:top w:val="nil"/>
              <w:bottom w:val="single" w:sz="4" w:space="0" w:color="auto"/>
            </w:tcBorders>
            <w:vAlign w:val="bottom"/>
            <w:hideMark/>
          </w:tcPr>
          <w:p w14:paraId="790A2C5E" w14:textId="77777777" w:rsidR="00384C43" w:rsidRPr="00C7345F" w:rsidRDefault="00384C43" w:rsidP="00F73F5C">
            <w:pPr>
              <w:pStyle w:val="TableText"/>
              <w:rPr>
                <w:rFonts w:cs="Times New Roman"/>
              </w:rPr>
            </w:pPr>
            <w:r w:rsidRPr="00C7345F">
              <w:t>53</w:t>
            </w:r>
          </w:p>
        </w:tc>
        <w:tc>
          <w:tcPr>
            <w:tcW w:w="720" w:type="dxa"/>
            <w:tcBorders>
              <w:top w:val="nil"/>
              <w:bottom w:val="single" w:sz="4" w:space="0" w:color="auto"/>
            </w:tcBorders>
            <w:vAlign w:val="bottom"/>
            <w:hideMark/>
          </w:tcPr>
          <w:p w14:paraId="16550F0F" w14:textId="77777777" w:rsidR="00384C43" w:rsidRPr="00C7345F" w:rsidRDefault="00384C43" w:rsidP="00F73F5C">
            <w:pPr>
              <w:pStyle w:val="TableText"/>
              <w:rPr>
                <w:rFonts w:cs="Times New Roman"/>
              </w:rPr>
            </w:pPr>
            <w:r w:rsidRPr="00C7345F">
              <w:t>11</w:t>
            </w:r>
          </w:p>
        </w:tc>
        <w:tc>
          <w:tcPr>
            <w:tcW w:w="721" w:type="dxa"/>
            <w:tcBorders>
              <w:top w:val="nil"/>
              <w:bottom w:val="single" w:sz="4" w:space="0" w:color="auto"/>
            </w:tcBorders>
            <w:vAlign w:val="bottom"/>
            <w:hideMark/>
          </w:tcPr>
          <w:p w14:paraId="582F5E22" w14:textId="77777777" w:rsidR="00384C43" w:rsidRPr="00C7345F" w:rsidRDefault="00384C43" w:rsidP="00F73F5C">
            <w:pPr>
              <w:pStyle w:val="TableText"/>
              <w:rPr>
                <w:rFonts w:cs="Times New Roman"/>
              </w:rPr>
            </w:pPr>
            <w:r w:rsidRPr="00C7345F">
              <w:t>36</w:t>
            </w:r>
          </w:p>
        </w:tc>
      </w:tr>
      <w:tr w:rsidR="00384C43" w:rsidRPr="00C7345F" w14:paraId="6F04605C" w14:textId="77777777" w:rsidTr="00F73F5C">
        <w:tc>
          <w:tcPr>
            <w:tcW w:w="4608" w:type="dxa"/>
            <w:tcBorders>
              <w:top w:val="single" w:sz="4" w:space="0" w:color="auto"/>
              <w:bottom w:val="nil"/>
            </w:tcBorders>
            <w:hideMark/>
          </w:tcPr>
          <w:p w14:paraId="71838853" w14:textId="77777777" w:rsidR="00384C43" w:rsidRPr="00C7345F" w:rsidRDefault="00384C43" w:rsidP="00F73F5C">
            <w:pPr>
              <w:pStyle w:val="TableText"/>
              <w:rPr>
                <w:rFonts w:cs="Times New Roman"/>
              </w:rPr>
            </w:pPr>
            <w:r w:rsidRPr="00C7345F">
              <w:t>Using accommodations</w:t>
            </w:r>
          </w:p>
        </w:tc>
        <w:tc>
          <w:tcPr>
            <w:tcW w:w="1152" w:type="dxa"/>
            <w:tcBorders>
              <w:top w:val="single" w:sz="4" w:space="0" w:color="auto"/>
              <w:bottom w:val="nil"/>
            </w:tcBorders>
            <w:vAlign w:val="bottom"/>
          </w:tcPr>
          <w:p w14:paraId="5E11CC24" w14:textId="77777777" w:rsidR="00384C43" w:rsidRPr="00C7345F" w:rsidRDefault="00384C43" w:rsidP="00F73F5C">
            <w:pPr>
              <w:pStyle w:val="TableText"/>
              <w:rPr>
                <w:rFonts w:cs="Times New Roman"/>
              </w:rPr>
            </w:pPr>
            <w:r w:rsidRPr="00C7345F">
              <w:t>3</w:t>
            </w:r>
          </w:p>
        </w:tc>
        <w:tc>
          <w:tcPr>
            <w:tcW w:w="720" w:type="dxa"/>
            <w:tcBorders>
              <w:top w:val="single" w:sz="4" w:space="0" w:color="auto"/>
              <w:bottom w:val="nil"/>
            </w:tcBorders>
            <w:vAlign w:val="bottom"/>
            <w:hideMark/>
          </w:tcPr>
          <w:p w14:paraId="6BD161CF"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5AA22F25"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1AF77C7B"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236F2C97" w14:textId="77777777" w:rsidR="00384C43" w:rsidRPr="00C7345F" w:rsidRDefault="00384C43" w:rsidP="00F73F5C">
            <w:pPr>
              <w:pStyle w:val="TableText"/>
              <w:rPr>
                <w:rFonts w:cs="Times New Roman"/>
              </w:rPr>
            </w:pPr>
            <w:r w:rsidRPr="00C7345F">
              <w:t>N/A</w:t>
            </w:r>
          </w:p>
        </w:tc>
        <w:tc>
          <w:tcPr>
            <w:tcW w:w="721" w:type="dxa"/>
            <w:tcBorders>
              <w:top w:val="single" w:sz="4" w:space="0" w:color="auto"/>
              <w:bottom w:val="nil"/>
            </w:tcBorders>
            <w:vAlign w:val="bottom"/>
            <w:hideMark/>
          </w:tcPr>
          <w:p w14:paraId="7B0E4F47" w14:textId="77777777" w:rsidR="00384C43" w:rsidRPr="00C7345F" w:rsidRDefault="00384C43" w:rsidP="00F73F5C">
            <w:pPr>
              <w:pStyle w:val="TableText"/>
              <w:rPr>
                <w:rFonts w:cs="Times New Roman"/>
              </w:rPr>
            </w:pPr>
            <w:r w:rsidRPr="00C7345F">
              <w:t>N/A</w:t>
            </w:r>
          </w:p>
        </w:tc>
      </w:tr>
      <w:tr w:rsidR="00384C43" w:rsidRPr="00C7345F" w14:paraId="53131A59" w14:textId="77777777" w:rsidTr="00F73F5C">
        <w:tc>
          <w:tcPr>
            <w:tcW w:w="4608" w:type="dxa"/>
            <w:tcBorders>
              <w:top w:val="nil"/>
              <w:bottom w:val="single" w:sz="4" w:space="0" w:color="auto"/>
            </w:tcBorders>
            <w:hideMark/>
          </w:tcPr>
          <w:p w14:paraId="15F19625" w14:textId="77777777" w:rsidR="00384C43" w:rsidRPr="00C7345F" w:rsidRDefault="00384C43" w:rsidP="00F73F5C">
            <w:pPr>
              <w:pStyle w:val="TableText"/>
              <w:rPr>
                <w:rFonts w:cs="Times New Roman"/>
              </w:rPr>
            </w:pPr>
            <w:r w:rsidRPr="00C7345F">
              <w:t>Not using accommodations</w:t>
            </w:r>
          </w:p>
        </w:tc>
        <w:tc>
          <w:tcPr>
            <w:tcW w:w="1152" w:type="dxa"/>
            <w:tcBorders>
              <w:top w:val="nil"/>
              <w:bottom w:val="single" w:sz="4" w:space="0" w:color="auto"/>
            </w:tcBorders>
            <w:vAlign w:val="bottom"/>
          </w:tcPr>
          <w:p w14:paraId="7019D27E" w14:textId="77777777" w:rsidR="00384C43" w:rsidRPr="00C7345F" w:rsidRDefault="00384C43" w:rsidP="00F73F5C">
            <w:pPr>
              <w:pStyle w:val="TableText"/>
              <w:rPr>
                <w:rFonts w:cs="Times New Roman"/>
              </w:rPr>
            </w:pPr>
            <w:r w:rsidRPr="00C7345F">
              <w:t>2,195</w:t>
            </w:r>
          </w:p>
        </w:tc>
        <w:tc>
          <w:tcPr>
            <w:tcW w:w="720" w:type="dxa"/>
            <w:tcBorders>
              <w:top w:val="nil"/>
              <w:bottom w:val="single" w:sz="4" w:space="0" w:color="auto"/>
            </w:tcBorders>
            <w:vAlign w:val="bottom"/>
            <w:hideMark/>
          </w:tcPr>
          <w:p w14:paraId="29AD2FCC" w14:textId="77777777" w:rsidR="00384C43" w:rsidRPr="00C7345F" w:rsidRDefault="00384C43" w:rsidP="00F73F5C">
            <w:pPr>
              <w:pStyle w:val="TableText"/>
              <w:rPr>
                <w:rFonts w:cs="Times New Roman"/>
              </w:rPr>
            </w:pPr>
            <w:r w:rsidRPr="00C7345F">
              <w:t>350</w:t>
            </w:r>
          </w:p>
        </w:tc>
        <w:tc>
          <w:tcPr>
            <w:tcW w:w="720" w:type="dxa"/>
            <w:tcBorders>
              <w:top w:val="nil"/>
              <w:bottom w:val="single" w:sz="4" w:space="0" w:color="auto"/>
            </w:tcBorders>
            <w:vAlign w:val="bottom"/>
            <w:hideMark/>
          </w:tcPr>
          <w:p w14:paraId="740F810B" w14:textId="77777777" w:rsidR="00384C43" w:rsidRPr="00C7345F" w:rsidRDefault="00384C43" w:rsidP="00F73F5C">
            <w:pPr>
              <w:pStyle w:val="TableText"/>
              <w:rPr>
                <w:rFonts w:cs="Times New Roman"/>
              </w:rPr>
            </w:pPr>
            <w:r w:rsidRPr="00C7345F">
              <w:t>174</w:t>
            </w:r>
          </w:p>
        </w:tc>
        <w:tc>
          <w:tcPr>
            <w:tcW w:w="720" w:type="dxa"/>
            <w:tcBorders>
              <w:top w:val="nil"/>
              <w:bottom w:val="single" w:sz="4" w:space="0" w:color="auto"/>
            </w:tcBorders>
            <w:vAlign w:val="bottom"/>
            <w:hideMark/>
          </w:tcPr>
          <w:p w14:paraId="11D67E55" w14:textId="77777777" w:rsidR="00384C43" w:rsidRPr="00C7345F" w:rsidRDefault="00384C43" w:rsidP="00F73F5C">
            <w:pPr>
              <w:pStyle w:val="TableText"/>
              <w:rPr>
                <w:rFonts w:cs="Times New Roman"/>
              </w:rPr>
            </w:pPr>
            <w:r w:rsidRPr="00C7345F">
              <w:t>53</w:t>
            </w:r>
          </w:p>
        </w:tc>
        <w:tc>
          <w:tcPr>
            <w:tcW w:w="720" w:type="dxa"/>
            <w:tcBorders>
              <w:top w:val="nil"/>
              <w:bottom w:val="single" w:sz="4" w:space="0" w:color="auto"/>
            </w:tcBorders>
            <w:vAlign w:val="bottom"/>
            <w:hideMark/>
          </w:tcPr>
          <w:p w14:paraId="6CB935C1" w14:textId="77777777" w:rsidR="00384C43" w:rsidRPr="00C7345F" w:rsidRDefault="00384C43" w:rsidP="00F73F5C">
            <w:pPr>
              <w:pStyle w:val="TableText"/>
              <w:rPr>
                <w:rFonts w:cs="Times New Roman"/>
              </w:rPr>
            </w:pPr>
            <w:r w:rsidRPr="00C7345F">
              <w:t>11</w:t>
            </w:r>
          </w:p>
        </w:tc>
        <w:tc>
          <w:tcPr>
            <w:tcW w:w="721" w:type="dxa"/>
            <w:tcBorders>
              <w:top w:val="nil"/>
              <w:bottom w:val="single" w:sz="4" w:space="0" w:color="auto"/>
            </w:tcBorders>
            <w:vAlign w:val="bottom"/>
            <w:hideMark/>
          </w:tcPr>
          <w:p w14:paraId="185013C5" w14:textId="77777777" w:rsidR="00384C43" w:rsidRPr="00C7345F" w:rsidRDefault="00384C43" w:rsidP="00F73F5C">
            <w:pPr>
              <w:pStyle w:val="TableText"/>
              <w:rPr>
                <w:rFonts w:cs="Times New Roman"/>
              </w:rPr>
            </w:pPr>
            <w:r w:rsidRPr="00C7345F">
              <w:t>36</w:t>
            </w:r>
          </w:p>
        </w:tc>
      </w:tr>
      <w:tr w:rsidR="00384C43" w:rsidRPr="00C7345F" w14:paraId="0D59FAB6" w14:textId="77777777" w:rsidTr="00F73F5C">
        <w:tc>
          <w:tcPr>
            <w:tcW w:w="4608" w:type="dxa"/>
            <w:tcBorders>
              <w:top w:val="single" w:sz="4" w:space="0" w:color="auto"/>
              <w:bottom w:val="nil"/>
            </w:tcBorders>
            <w:hideMark/>
          </w:tcPr>
          <w:p w14:paraId="1EE6A180" w14:textId="77777777" w:rsidR="00384C43" w:rsidRPr="00C7345F" w:rsidRDefault="00384C43" w:rsidP="00F73F5C">
            <w:pPr>
              <w:pStyle w:val="TableText"/>
              <w:rPr>
                <w:rFonts w:cs="Times New Roman"/>
              </w:rPr>
            </w:pPr>
            <w:r w:rsidRPr="00C7345F">
              <w:t>Military</w:t>
            </w:r>
          </w:p>
        </w:tc>
        <w:tc>
          <w:tcPr>
            <w:tcW w:w="1152" w:type="dxa"/>
            <w:tcBorders>
              <w:top w:val="single" w:sz="4" w:space="0" w:color="auto"/>
              <w:bottom w:val="nil"/>
            </w:tcBorders>
            <w:vAlign w:val="bottom"/>
          </w:tcPr>
          <w:p w14:paraId="10CE64D3" w14:textId="77777777" w:rsidR="00384C43" w:rsidRPr="00C7345F" w:rsidRDefault="00384C43" w:rsidP="00F73F5C">
            <w:pPr>
              <w:pStyle w:val="TableText"/>
              <w:rPr>
                <w:rFonts w:cs="Times New Roman"/>
              </w:rPr>
            </w:pPr>
            <w:r w:rsidRPr="00C7345F">
              <w:t>16</w:t>
            </w:r>
          </w:p>
        </w:tc>
        <w:tc>
          <w:tcPr>
            <w:tcW w:w="720" w:type="dxa"/>
            <w:tcBorders>
              <w:top w:val="single" w:sz="4" w:space="0" w:color="auto"/>
              <w:bottom w:val="nil"/>
            </w:tcBorders>
            <w:vAlign w:val="bottom"/>
            <w:hideMark/>
          </w:tcPr>
          <w:p w14:paraId="58FEA467" w14:textId="77777777" w:rsidR="00384C43" w:rsidRPr="00C7345F" w:rsidRDefault="00384C43" w:rsidP="00F73F5C">
            <w:pPr>
              <w:pStyle w:val="TableText"/>
              <w:rPr>
                <w:rFonts w:cs="Times New Roman"/>
              </w:rPr>
            </w:pPr>
            <w:r w:rsidRPr="00C7345F">
              <w:t>422</w:t>
            </w:r>
          </w:p>
        </w:tc>
        <w:tc>
          <w:tcPr>
            <w:tcW w:w="720" w:type="dxa"/>
            <w:tcBorders>
              <w:top w:val="single" w:sz="4" w:space="0" w:color="auto"/>
              <w:bottom w:val="nil"/>
            </w:tcBorders>
            <w:vAlign w:val="bottom"/>
            <w:hideMark/>
          </w:tcPr>
          <w:p w14:paraId="3BF5F4A3" w14:textId="77777777" w:rsidR="00384C43" w:rsidRPr="00C7345F" w:rsidRDefault="00384C43" w:rsidP="00F73F5C">
            <w:pPr>
              <w:pStyle w:val="TableText"/>
              <w:rPr>
                <w:rFonts w:cs="Times New Roman"/>
              </w:rPr>
            </w:pPr>
            <w:r w:rsidRPr="00C7345F">
              <w:t>144</w:t>
            </w:r>
          </w:p>
        </w:tc>
        <w:tc>
          <w:tcPr>
            <w:tcW w:w="720" w:type="dxa"/>
            <w:tcBorders>
              <w:top w:val="single" w:sz="4" w:space="0" w:color="auto"/>
              <w:bottom w:val="nil"/>
            </w:tcBorders>
            <w:vAlign w:val="bottom"/>
            <w:hideMark/>
          </w:tcPr>
          <w:p w14:paraId="65B6D64C" w14:textId="77777777" w:rsidR="00384C43" w:rsidRPr="00C7345F" w:rsidRDefault="00384C43" w:rsidP="00F73F5C">
            <w:pPr>
              <w:pStyle w:val="TableText"/>
              <w:rPr>
                <w:rFonts w:cs="Times New Roman"/>
              </w:rPr>
            </w:pPr>
            <w:r w:rsidRPr="00C7345F">
              <w:t>25</w:t>
            </w:r>
          </w:p>
        </w:tc>
        <w:tc>
          <w:tcPr>
            <w:tcW w:w="720" w:type="dxa"/>
            <w:tcBorders>
              <w:top w:val="single" w:sz="4" w:space="0" w:color="auto"/>
              <w:bottom w:val="nil"/>
            </w:tcBorders>
            <w:vAlign w:val="bottom"/>
            <w:hideMark/>
          </w:tcPr>
          <w:p w14:paraId="32480D95" w14:textId="77777777" w:rsidR="00384C43" w:rsidRPr="00C7345F" w:rsidRDefault="00384C43" w:rsidP="00F73F5C">
            <w:pPr>
              <w:pStyle w:val="TableText"/>
              <w:rPr>
                <w:rFonts w:cs="Times New Roman"/>
              </w:rPr>
            </w:pPr>
            <w:r w:rsidRPr="00C7345F">
              <w:t>31</w:t>
            </w:r>
          </w:p>
        </w:tc>
        <w:tc>
          <w:tcPr>
            <w:tcW w:w="721" w:type="dxa"/>
            <w:tcBorders>
              <w:top w:val="single" w:sz="4" w:space="0" w:color="auto"/>
              <w:bottom w:val="nil"/>
            </w:tcBorders>
            <w:vAlign w:val="bottom"/>
            <w:hideMark/>
          </w:tcPr>
          <w:p w14:paraId="113DDD28" w14:textId="77777777" w:rsidR="00384C43" w:rsidRPr="00C7345F" w:rsidRDefault="00384C43" w:rsidP="00F73F5C">
            <w:pPr>
              <w:pStyle w:val="TableText"/>
              <w:rPr>
                <w:rFonts w:cs="Times New Roman"/>
              </w:rPr>
            </w:pPr>
            <w:r w:rsidRPr="00C7345F">
              <w:t>44</w:t>
            </w:r>
          </w:p>
        </w:tc>
      </w:tr>
      <w:tr w:rsidR="00384C43" w:rsidRPr="00C7345F" w14:paraId="5FA9B97D" w14:textId="77777777" w:rsidTr="00F73F5C">
        <w:tc>
          <w:tcPr>
            <w:tcW w:w="4608" w:type="dxa"/>
            <w:tcBorders>
              <w:top w:val="nil"/>
              <w:bottom w:val="single" w:sz="4" w:space="0" w:color="auto"/>
            </w:tcBorders>
            <w:hideMark/>
          </w:tcPr>
          <w:p w14:paraId="4FF3CDEA" w14:textId="77777777" w:rsidR="00384C43" w:rsidRPr="00C7345F" w:rsidRDefault="00384C43" w:rsidP="00F73F5C">
            <w:pPr>
              <w:pStyle w:val="TableText"/>
              <w:rPr>
                <w:rFonts w:cs="Times New Roman"/>
              </w:rPr>
            </w:pPr>
            <w:r w:rsidRPr="00C7345F">
              <w:t>Not military</w:t>
            </w:r>
          </w:p>
        </w:tc>
        <w:tc>
          <w:tcPr>
            <w:tcW w:w="1152" w:type="dxa"/>
            <w:tcBorders>
              <w:top w:val="nil"/>
              <w:bottom w:val="single" w:sz="4" w:space="0" w:color="auto"/>
            </w:tcBorders>
            <w:vAlign w:val="bottom"/>
          </w:tcPr>
          <w:p w14:paraId="572F73E1" w14:textId="77777777" w:rsidR="00384C43" w:rsidRPr="00C7345F" w:rsidRDefault="00384C43" w:rsidP="00F73F5C">
            <w:pPr>
              <w:pStyle w:val="TableText"/>
              <w:rPr>
                <w:rFonts w:cs="Times New Roman"/>
                <w:color w:val="000000" w:themeColor="text1"/>
              </w:rPr>
            </w:pPr>
            <w:r w:rsidRPr="00C7345F">
              <w:t>2,193</w:t>
            </w:r>
          </w:p>
        </w:tc>
        <w:tc>
          <w:tcPr>
            <w:tcW w:w="720" w:type="dxa"/>
            <w:tcBorders>
              <w:top w:val="nil"/>
              <w:bottom w:val="single" w:sz="4" w:space="0" w:color="auto"/>
            </w:tcBorders>
            <w:vAlign w:val="bottom"/>
            <w:hideMark/>
          </w:tcPr>
          <w:p w14:paraId="527D71D4" w14:textId="77777777" w:rsidR="00384C43" w:rsidRPr="00C7345F" w:rsidRDefault="00384C43" w:rsidP="00F73F5C">
            <w:pPr>
              <w:pStyle w:val="TableText"/>
              <w:rPr>
                <w:rFonts w:cs="Times New Roman"/>
                <w:color w:val="000000" w:themeColor="text1"/>
              </w:rPr>
            </w:pPr>
            <w:r w:rsidRPr="00C7345F">
              <w:t>349</w:t>
            </w:r>
          </w:p>
        </w:tc>
        <w:tc>
          <w:tcPr>
            <w:tcW w:w="720" w:type="dxa"/>
            <w:tcBorders>
              <w:top w:val="nil"/>
              <w:bottom w:val="single" w:sz="4" w:space="0" w:color="auto"/>
            </w:tcBorders>
            <w:vAlign w:val="bottom"/>
            <w:hideMark/>
          </w:tcPr>
          <w:p w14:paraId="3184ABDB" w14:textId="77777777" w:rsidR="00384C43" w:rsidRPr="00C7345F" w:rsidRDefault="00384C43" w:rsidP="00F73F5C">
            <w:pPr>
              <w:pStyle w:val="TableText"/>
              <w:rPr>
                <w:rFonts w:cs="Times New Roman"/>
                <w:color w:val="000000" w:themeColor="text1"/>
              </w:rPr>
            </w:pPr>
            <w:r w:rsidRPr="00C7345F">
              <w:t>174</w:t>
            </w:r>
          </w:p>
        </w:tc>
        <w:tc>
          <w:tcPr>
            <w:tcW w:w="720" w:type="dxa"/>
            <w:tcBorders>
              <w:top w:val="nil"/>
              <w:bottom w:val="single" w:sz="4" w:space="0" w:color="auto"/>
            </w:tcBorders>
            <w:vAlign w:val="bottom"/>
            <w:hideMark/>
          </w:tcPr>
          <w:p w14:paraId="49C1C23B" w14:textId="77777777" w:rsidR="00384C43" w:rsidRPr="00C7345F" w:rsidRDefault="00384C43" w:rsidP="00F73F5C">
            <w:pPr>
              <w:pStyle w:val="TableText"/>
              <w:rPr>
                <w:rFonts w:cs="Times New Roman"/>
                <w:color w:val="000000" w:themeColor="text1"/>
              </w:rPr>
            </w:pPr>
            <w:r w:rsidRPr="00C7345F">
              <w:t>53</w:t>
            </w:r>
          </w:p>
        </w:tc>
        <w:tc>
          <w:tcPr>
            <w:tcW w:w="720" w:type="dxa"/>
            <w:tcBorders>
              <w:top w:val="nil"/>
              <w:bottom w:val="single" w:sz="4" w:space="0" w:color="auto"/>
            </w:tcBorders>
            <w:vAlign w:val="bottom"/>
            <w:hideMark/>
          </w:tcPr>
          <w:p w14:paraId="29452AD3" w14:textId="77777777" w:rsidR="00384C43" w:rsidRPr="00C7345F" w:rsidRDefault="00384C43" w:rsidP="00F73F5C">
            <w:pPr>
              <w:pStyle w:val="TableText"/>
              <w:rPr>
                <w:rFonts w:cs="Times New Roman"/>
                <w:color w:val="000000" w:themeColor="text1"/>
              </w:rPr>
            </w:pPr>
            <w:r w:rsidRPr="00C7345F">
              <w:t>11</w:t>
            </w:r>
          </w:p>
        </w:tc>
        <w:tc>
          <w:tcPr>
            <w:tcW w:w="721" w:type="dxa"/>
            <w:tcBorders>
              <w:top w:val="nil"/>
              <w:bottom w:val="single" w:sz="4" w:space="0" w:color="auto"/>
            </w:tcBorders>
            <w:vAlign w:val="bottom"/>
            <w:hideMark/>
          </w:tcPr>
          <w:p w14:paraId="5D88AEE0" w14:textId="77777777" w:rsidR="00384C43" w:rsidRPr="00C7345F" w:rsidRDefault="00384C43" w:rsidP="00F73F5C">
            <w:pPr>
              <w:pStyle w:val="TableText"/>
              <w:rPr>
                <w:rFonts w:cs="Times New Roman"/>
                <w:color w:val="000000" w:themeColor="text1"/>
              </w:rPr>
            </w:pPr>
            <w:r w:rsidRPr="00C7345F">
              <w:t>36</w:t>
            </w:r>
          </w:p>
        </w:tc>
      </w:tr>
      <w:tr w:rsidR="00384C43" w:rsidRPr="00C7345F" w14:paraId="42716683" w14:textId="77777777" w:rsidTr="00F73F5C">
        <w:tc>
          <w:tcPr>
            <w:tcW w:w="4608" w:type="dxa"/>
            <w:tcBorders>
              <w:top w:val="single" w:sz="4" w:space="0" w:color="auto"/>
            </w:tcBorders>
          </w:tcPr>
          <w:p w14:paraId="0D3DE2C1"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1A30C0A3" w14:textId="77777777" w:rsidR="00384C43" w:rsidRPr="00C7345F" w:rsidRDefault="00384C43" w:rsidP="00F73F5C">
            <w:pPr>
              <w:pStyle w:val="TableText"/>
              <w:rPr>
                <w:rFonts w:cs="Times New Roman"/>
              </w:rPr>
            </w:pPr>
            <w:r w:rsidRPr="00C7345F">
              <w:t>157</w:t>
            </w:r>
          </w:p>
        </w:tc>
        <w:tc>
          <w:tcPr>
            <w:tcW w:w="720" w:type="dxa"/>
            <w:tcBorders>
              <w:top w:val="single" w:sz="4" w:space="0" w:color="auto"/>
            </w:tcBorders>
            <w:vAlign w:val="bottom"/>
          </w:tcPr>
          <w:p w14:paraId="5B5ADB5F" w14:textId="77777777" w:rsidR="00384C43" w:rsidRPr="00C7345F" w:rsidRDefault="00384C43" w:rsidP="00F73F5C">
            <w:pPr>
              <w:pStyle w:val="TableText"/>
            </w:pPr>
            <w:r w:rsidRPr="00C7345F">
              <w:t>301</w:t>
            </w:r>
          </w:p>
        </w:tc>
        <w:tc>
          <w:tcPr>
            <w:tcW w:w="720" w:type="dxa"/>
            <w:tcBorders>
              <w:top w:val="single" w:sz="4" w:space="0" w:color="auto"/>
            </w:tcBorders>
            <w:vAlign w:val="bottom"/>
          </w:tcPr>
          <w:p w14:paraId="479EA128" w14:textId="77777777" w:rsidR="00384C43" w:rsidRPr="00C7345F" w:rsidRDefault="00384C43" w:rsidP="00F73F5C">
            <w:pPr>
              <w:pStyle w:val="TableText"/>
            </w:pPr>
            <w:r w:rsidRPr="00C7345F">
              <w:t>161</w:t>
            </w:r>
          </w:p>
        </w:tc>
        <w:tc>
          <w:tcPr>
            <w:tcW w:w="720" w:type="dxa"/>
            <w:tcBorders>
              <w:top w:val="single" w:sz="4" w:space="0" w:color="auto"/>
            </w:tcBorders>
            <w:vAlign w:val="bottom"/>
          </w:tcPr>
          <w:p w14:paraId="2B99469C" w14:textId="77777777" w:rsidR="00384C43" w:rsidRPr="00C7345F" w:rsidRDefault="00384C43" w:rsidP="00F73F5C">
            <w:pPr>
              <w:pStyle w:val="TableText"/>
            </w:pPr>
            <w:r w:rsidRPr="00C7345F">
              <w:t>64</w:t>
            </w:r>
          </w:p>
        </w:tc>
        <w:tc>
          <w:tcPr>
            <w:tcW w:w="720" w:type="dxa"/>
            <w:tcBorders>
              <w:top w:val="single" w:sz="4" w:space="0" w:color="auto"/>
            </w:tcBorders>
            <w:vAlign w:val="bottom"/>
          </w:tcPr>
          <w:p w14:paraId="3236A8A9" w14:textId="77777777" w:rsidR="00384C43" w:rsidRPr="00C7345F" w:rsidRDefault="00384C43" w:rsidP="00F73F5C">
            <w:pPr>
              <w:pStyle w:val="TableText"/>
            </w:pPr>
            <w:r w:rsidRPr="00C7345F">
              <w:t>10</w:t>
            </w:r>
          </w:p>
        </w:tc>
        <w:tc>
          <w:tcPr>
            <w:tcW w:w="721" w:type="dxa"/>
            <w:tcBorders>
              <w:top w:val="single" w:sz="4" w:space="0" w:color="auto"/>
            </w:tcBorders>
            <w:vAlign w:val="bottom"/>
          </w:tcPr>
          <w:p w14:paraId="75F13B00" w14:textId="77777777" w:rsidR="00384C43" w:rsidRPr="00C7345F" w:rsidRDefault="00384C43" w:rsidP="00F73F5C">
            <w:pPr>
              <w:pStyle w:val="TableText"/>
            </w:pPr>
            <w:r w:rsidRPr="00C7345F">
              <w:t>27</w:t>
            </w:r>
          </w:p>
        </w:tc>
      </w:tr>
      <w:tr w:rsidR="00384C43" w:rsidRPr="00C7345F" w14:paraId="23412081" w14:textId="77777777" w:rsidTr="00F73F5C">
        <w:tc>
          <w:tcPr>
            <w:tcW w:w="4608" w:type="dxa"/>
          </w:tcPr>
          <w:p w14:paraId="13767EA4" w14:textId="77777777" w:rsidR="00384C43" w:rsidRPr="00C7345F" w:rsidRDefault="00384C43" w:rsidP="00F73F5C">
            <w:pPr>
              <w:pStyle w:val="TableText"/>
            </w:pPr>
            <w:r w:rsidRPr="00C7345F">
              <w:t>Not homeless</w:t>
            </w:r>
          </w:p>
        </w:tc>
        <w:tc>
          <w:tcPr>
            <w:tcW w:w="1152" w:type="dxa"/>
            <w:vAlign w:val="bottom"/>
          </w:tcPr>
          <w:p w14:paraId="43E52541" w14:textId="77777777" w:rsidR="00384C43" w:rsidRPr="00C7345F" w:rsidRDefault="00384C43" w:rsidP="00F73F5C">
            <w:pPr>
              <w:pStyle w:val="TableText"/>
              <w:rPr>
                <w:rFonts w:cs="Times New Roman"/>
              </w:rPr>
            </w:pPr>
            <w:r w:rsidRPr="00C7345F">
              <w:t>2,052</w:t>
            </w:r>
          </w:p>
        </w:tc>
        <w:tc>
          <w:tcPr>
            <w:tcW w:w="720" w:type="dxa"/>
            <w:vAlign w:val="bottom"/>
          </w:tcPr>
          <w:p w14:paraId="48D319FC" w14:textId="77777777" w:rsidR="00384C43" w:rsidRPr="00C7345F" w:rsidRDefault="00384C43" w:rsidP="00F73F5C">
            <w:pPr>
              <w:pStyle w:val="TableText"/>
            </w:pPr>
            <w:r w:rsidRPr="00C7345F">
              <w:t>353</w:t>
            </w:r>
          </w:p>
        </w:tc>
        <w:tc>
          <w:tcPr>
            <w:tcW w:w="720" w:type="dxa"/>
            <w:vAlign w:val="bottom"/>
          </w:tcPr>
          <w:p w14:paraId="6598BD8C" w14:textId="77777777" w:rsidR="00384C43" w:rsidRPr="00C7345F" w:rsidRDefault="00384C43" w:rsidP="00F73F5C">
            <w:pPr>
              <w:pStyle w:val="TableText"/>
            </w:pPr>
            <w:r w:rsidRPr="00C7345F">
              <w:t>175</w:t>
            </w:r>
          </w:p>
        </w:tc>
        <w:tc>
          <w:tcPr>
            <w:tcW w:w="720" w:type="dxa"/>
            <w:vAlign w:val="bottom"/>
          </w:tcPr>
          <w:p w14:paraId="2FAC9E5E" w14:textId="77777777" w:rsidR="00384C43" w:rsidRPr="00C7345F" w:rsidRDefault="00384C43" w:rsidP="00F73F5C">
            <w:pPr>
              <w:pStyle w:val="TableText"/>
            </w:pPr>
            <w:r w:rsidRPr="00C7345F">
              <w:t>52</w:t>
            </w:r>
          </w:p>
        </w:tc>
        <w:tc>
          <w:tcPr>
            <w:tcW w:w="720" w:type="dxa"/>
            <w:vAlign w:val="bottom"/>
          </w:tcPr>
          <w:p w14:paraId="0C445551" w14:textId="77777777" w:rsidR="00384C43" w:rsidRPr="00C7345F" w:rsidRDefault="00384C43" w:rsidP="00F73F5C">
            <w:pPr>
              <w:pStyle w:val="TableText"/>
            </w:pPr>
            <w:r w:rsidRPr="00C7345F">
              <w:t>11</w:t>
            </w:r>
          </w:p>
        </w:tc>
        <w:tc>
          <w:tcPr>
            <w:tcW w:w="721" w:type="dxa"/>
            <w:vAlign w:val="bottom"/>
          </w:tcPr>
          <w:p w14:paraId="3489BDBF" w14:textId="77777777" w:rsidR="00384C43" w:rsidRPr="00C7345F" w:rsidRDefault="00384C43" w:rsidP="00F73F5C">
            <w:pPr>
              <w:pStyle w:val="TableText"/>
            </w:pPr>
            <w:r w:rsidRPr="00C7345F">
              <w:t>37</w:t>
            </w:r>
          </w:p>
        </w:tc>
      </w:tr>
    </w:tbl>
    <w:p w14:paraId="1488BFB8" w14:textId="77777777" w:rsidR="00384C43" w:rsidRPr="00C7345F" w:rsidRDefault="00384C43" w:rsidP="00F73F5C">
      <w:pPr>
        <w:pStyle w:val="Caption"/>
        <w:pageBreakBefore/>
      </w:pPr>
      <w:bookmarkStart w:id="711" w:name="_Toc134621959"/>
      <w:r w:rsidRPr="00C7345F">
        <w:lastRenderedPageBreak/>
        <w:t>Table 4.D.</w:t>
      </w:r>
      <w:r w:rsidRPr="00C7345F">
        <w:fldChar w:fldCharType="begin"/>
      </w:r>
      <w:r w:rsidRPr="00C7345F">
        <w:instrText>SEQ Table_4.D. \* ARABIC</w:instrText>
      </w:r>
      <w:r w:rsidRPr="00C7345F">
        <w:fldChar w:fldCharType="separate"/>
      </w:r>
      <w:r w:rsidRPr="00C7345F">
        <w:t>9</w:t>
      </w:r>
      <w:r w:rsidRPr="00C7345F">
        <w:fldChar w:fldCharType="end"/>
      </w:r>
      <w:r w:rsidRPr="00C7345F">
        <w:t xml:space="preserve">  Demographic Summary for Grade Eight—Oral Language Composite</w:t>
      </w:r>
      <w:bookmarkEnd w:id="711"/>
    </w:p>
    <w:tbl>
      <w:tblPr>
        <w:tblStyle w:val="TRs"/>
        <w:tblW w:w="0" w:type="auto"/>
        <w:tblLayout w:type="fixed"/>
        <w:tblLook w:val="04A0" w:firstRow="1" w:lastRow="0" w:firstColumn="1" w:lastColumn="0" w:noHBand="0" w:noVBand="1"/>
        <w:tblDescription w:val="Demographic Summary for Grade Eight—Oral Language Composite"/>
      </w:tblPr>
      <w:tblGrid>
        <w:gridCol w:w="4608"/>
        <w:gridCol w:w="1152"/>
        <w:gridCol w:w="720"/>
        <w:gridCol w:w="720"/>
        <w:gridCol w:w="720"/>
        <w:gridCol w:w="720"/>
        <w:gridCol w:w="721"/>
      </w:tblGrid>
      <w:tr w:rsidR="00384C43" w:rsidRPr="00C7345F" w14:paraId="667FFBEE"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5D2FBAED" w14:textId="77777777" w:rsidR="00384C43" w:rsidRPr="00C7345F" w:rsidRDefault="00384C43" w:rsidP="00F73F5C">
            <w:pPr>
              <w:pStyle w:val="TableHead"/>
              <w:rPr>
                <w:noProof w:val="0"/>
              </w:rPr>
            </w:pPr>
            <w:r w:rsidRPr="00C7345F">
              <w:rPr>
                <w:noProof w:val="0"/>
              </w:rPr>
              <w:t>Student Group</w:t>
            </w:r>
          </w:p>
        </w:tc>
        <w:tc>
          <w:tcPr>
            <w:tcW w:w="1152" w:type="dxa"/>
            <w:textDirection w:val="btLr"/>
            <w:hideMark/>
          </w:tcPr>
          <w:p w14:paraId="0B230213"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hideMark/>
          </w:tcPr>
          <w:p w14:paraId="59133C90"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hideMark/>
          </w:tcPr>
          <w:p w14:paraId="520739DA"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hideMark/>
          </w:tcPr>
          <w:p w14:paraId="7A433C5B"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hideMark/>
          </w:tcPr>
          <w:p w14:paraId="006F58F0" w14:textId="77777777" w:rsidR="00384C43" w:rsidRPr="00C7345F" w:rsidRDefault="00384C43" w:rsidP="00F73F5C">
            <w:pPr>
              <w:pStyle w:val="TableHead"/>
              <w:ind w:left="72"/>
              <w:jc w:val="left"/>
              <w:rPr>
                <w:noProof w:val="0"/>
              </w:rPr>
            </w:pPr>
            <w:r w:rsidRPr="00C7345F">
              <w:rPr>
                <w:noProof w:val="0"/>
              </w:rPr>
              <w:t>Percent in Level 2</w:t>
            </w:r>
          </w:p>
        </w:tc>
        <w:tc>
          <w:tcPr>
            <w:tcW w:w="721" w:type="dxa"/>
            <w:textDirection w:val="btLr"/>
            <w:hideMark/>
          </w:tcPr>
          <w:p w14:paraId="4AB395A0"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0DFF92B8" w14:textId="77777777" w:rsidTr="00F73F5C">
        <w:tc>
          <w:tcPr>
            <w:tcW w:w="4608" w:type="dxa"/>
            <w:tcBorders>
              <w:top w:val="single" w:sz="4" w:space="0" w:color="auto"/>
              <w:bottom w:val="single" w:sz="4" w:space="0" w:color="auto"/>
            </w:tcBorders>
            <w:hideMark/>
          </w:tcPr>
          <w:p w14:paraId="56F0D8D7" w14:textId="77777777" w:rsidR="00384C43" w:rsidRPr="00C7345F" w:rsidRDefault="00384C43" w:rsidP="00F73F5C">
            <w:pPr>
              <w:pStyle w:val="TableText"/>
              <w:rPr>
                <w:rFonts w:cs="Times New Roman"/>
              </w:rPr>
            </w:pPr>
            <w:r w:rsidRPr="00C7345F">
              <w:t>All</w:t>
            </w:r>
          </w:p>
        </w:tc>
        <w:tc>
          <w:tcPr>
            <w:tcW w:w="1152" w:type="dxa"/>
            <w:tcBorders>
              <w:top w:val="single" w:sz="4" w:space="0" w:color="auto"/>
              <w:bottom w:val="single" w:sz="4" w:space="0" w:color="auto"/>
            </w:tcBorders>
            <w:vAlign w:val="bottom"/>
          </w:tcPr>
          <w:p w14:paraId="70BB81D9" w14:textId="77777777" w:rsidR="00384C43" w:rsidRPr="00C7345F" w:rsidRDefault="00384C43" w:rsidP="00F73F5C">
            <w:pPr>
              <w:pStyle w:val="TableText"/>
              <w:rPr>
                <w:rFonts w:cs="Times New Roman"/>
              </w:rPr>
            </w:pPr>
            <w:r w:rsidRPr="00C7345F">
              <w:t>1,960</w:t>
            </w:r>
          </w:p>
        </w:tc>
        <w:tc>
          <w:tcPr>
            <w:tcW w:w="720" w:type="dxa"/>
            <w:tcBorders>
              <w:top w:val="single" w:sz="4" w:space="0" w:color="auto"/>
              <w:bottom w:val="single" w:sz="4" w:space="0" w:color="auto"/>
            </w:tcBorders>
            <w:vAlign w:val="bottom"/>
            <w:hideMark/>
          </w:tcPr>
          <w:p w14:paraId="6471688D" w14:textId="77777777" w:rsidR="00384C43" w:rsidRPr="00C7345F" w:rsidRDefault="00384C43" w:rsidP="00F73F5C">
            <w:pPr>
              <w:pStyle w:val="TableText"/>
              <w:rPr>
                <w:rFonts w:cs="Times New Roman"/>
              </w:rPr>
            </w:pPr>
            <w:r w:rsidRPr="00C7345F">
              <w:t>352</w:t>
            </w:r>
          </w:p>
        </w:tc>
        <w:tc>
          <w:tcPr>
            <w:tcW w:w="720" w:type="dxa"/>
            <w:tcBorders>
              <w:top w:val="single" w:sz="4" w:space="0" w:color="auto"/>
              <w:bottom w:val="single" w:sz="4" w:space="0" w:color="auto"/>
            </w:tcBorders>
            <w:vAlign w:val="bottom"/>
            <w:hideMark/>
          </w:tcPr>
          <w:p w14:paraId="6DC4D9D6" w14:textId="77777777" w:rsidR="00384C43" w:rsidRPr="00C7345F" w:rsidRDefault="00384C43" w:rsidP="00F73F5C">
            <w:pPr>
              <w:pStyle w:val="TableText"/>
              <w:rPr>
                <w:rFonts w:cs="Times New Roman"/>
              </w:rPr>
            </w:pPr>
            <w:r w:rsidRPr="00C7345F">
              <w:t>176</w:t>
            </w:r>
          </w:p>
        </w:tc>
        <w:tc>
          <w:tcPr>
            <w:tcW w:w="720" w:type="dxa"/>
            <w:tcBorders>
              <w:top w:val="single" w:sz="4" w:space="0" w:color="auto"/>
              <w:bottom w:val="single" w:sz="4" w:space="0" w:color="auto"/>
            </w:tcBorders>
            <w:vAlign w:val="bottom"/>
            <w:hideMark/>
          </w:tcPr>
          <w:p w14:paraId="33E5E72C" w14:textId="77777777" w:rsidR="00384C43" w:rsidRPr="00C7345F" w:rsidRDefault="00384C43" w:rsidP="00F73F5C">
            <w:pPr>
              <w:pStyle w:val="TableText"/>
              <w:rPr>
                <w:rFonts w:cs="Times New Roman"/>
              </w:rPr>
            </w:pPr>
            <w:r w:rsidRPr="00C7345F">
              <w:t>52</w:t>
            </w:r>
          </w:p>
        </w:tc>
        <w:tc>
          <w:tcPr>
            <w:tcW w:w="720" w:type="dxa"/>
            <w:tcBorders>
              <w:top w:val="single" w:sz="4" w:space="0" w:color="auto"/>
              <w:bottom w:val="single" w:sz="4" w:space="0" w:color="auto"/>
            </w:tcBorders>
            <w:vAlign w:val="bottom"/>
            <w:hideMark/>
          </w:tcPr>
          <w:p w14:paraId="15E2435A" w14:textId="77777777" w:rsidR="00384C43" w:rsidRPr="00C7345F" w:rsidRDefault="00384C43" w:rsidP="00F73F5C">
            <w:pPr>
              <w:pStyle w:val="TableText"/>
              <w:rPr>
                <w:rFonts w:cs="Times New Roman"/>
              </w:rPr>
            </w:pPr>
            <w:r w:rsidRPr="00C7345F">
              <w:t>10</w:t>
            </w:r>
          </w:p>
        </w:tc>
        <w:tc>
          <w:tcPr>
            <w:tcW w:w="721" w:type="dxa"/>
            <w:tcBorders>
              <w:top w:val="single" w:sz="4" w:space="0" w:color="auto"/>
              <w:bottom w:val="single" w:sz="4" w:space="0" w:color="auto"/>
            </w:tcBorders>
            <w:vAlign w:val="bottom"/>
            <w:hideMark/>
          </w:tcPr>
          <w:p w14:paraId="243E884C" w14:textId="77777777" w:rsidR="00384C43" w:rsidRPr="00C7345F" w:rsidRDefault="00384C43" w:rsidP="00F73F5C">
            <w:pPr>
              <w:pStyle w:val="TableText"/>
              <w:rPr>
                <w:rFonts w:cs="Times New Roman"/>
              </w:rPr>
            </w:pPr>
            <w:r w:rsidRPr="00C7345F">
              <w:t>37</w:t>
            </w:r>
          </w:p>
        </w:tc>
      </w:tr>
      <w:tr w:rsidR="00384C43" w:rsidRPr="00C7345F" w14:paraId="16AD704B" w14:textId="77777777" w:rsidTr="00F73F5C">
        <w:tc>
          <w:tcPr>
            <w:tcW w:w="4608" w:type="dxa"/>
            <w:tcBorders>
              <w:top w:val="single" w:sz="4" w:space="0" w:color="auto"/>
            </w:tcBorders>
            <w:hideMark/>
          </w:tcPr>
          <w:p w14:paraId="20AC5EC8" w14:textId="77777777" w:rsidR="00384C43" w:rsidRPr="00C7345F" w:rsidRDefault="00384C43" w:rsidP="00F73F5C">
            <w:pPr>
              <w:pStyle w:val="TableText"/>
              <w:rPr>
                <w:rFonts w:cs="Times New Roman"/>
              </w:rPr>
            </w:pPr>
            <w:r w:rsidRPr="00C7345F">
              <w:t>Male</w:t>
            </w:r>
          </w:p>
        </w:tc>
        <w:tc>
          <w:tcPr>
            <w:tcW w:w="1152" w:type="dxa"/>
            <w:tcBorders>
              <w:top w:val="single" w:sz="4" w:space="0" w:color="auto"/>
            </w:tcBorders>
            <w:vAlign w:val="bottom"/>
          </w:tcPr>
          <w:p w14:paraId="0FBCF281" w14:textId="77777777" w:rsidR="00384C43" w:rsidRPr="00C7345F" w:rsidRDefault="00384C43" w:rsidP="00F73F5C">
            <w:pPr>
              <w:pStyle w:val="TableText"/>
              <w:rPr>
                <w:rFonts w:cs="Times New Roman"/>
              </w:rPr>
            </w:pPr>
            <w:r w:rsidRPr="00C7345F">
              <w:t>1,004</w:t>
            </w:r>
          </w:p>
        </w:tc>
        <w:tc>
          <w:tcPr>
            <w:tcW w:w="720" w:type="dxa"/>
            <w:tcBorders>
              <w:top w:val="single" w:sz="4" w:space="0" w:color="auto"/>
            </w:tcBorders>
            <w:vAlign w:val="bottom"/>
            <w:hideMark/>
          </w:tcPr>
          <w:p w14:paraId="5EAFFC27" w14:textId="77777777" w:rsidR="00384C43" w:rsidRPr="00C7345F" w:rsidRDefault="00384C43" w:rsidP="00F73F5C">
            <w:pPr>
              <w:pStyle w:val="TableText"/>
              <w:rPr>
                <w:rFonts w:cs="Times New Roman"/>
              </w:rPr>
            </w:pPr>
            <w:r w:rsidRPr="00C7345F">
              <w:t>350</w:t>
            </w:r>
          </w:p>
        </w:tc>
        <w:tc>
          <w:tcPr>
            <w:tcW w:w="720" w:type="dxa"/>
            <w:tcBorders>
              <w:top w:val="single" w:sz="4" w:space="0" w:color="auto"/>
            </w:tcBorders>
            <w:vAlign w:val="bottom"/>
            <w:hideMark/>
          </w:tcPr>
          <w:p w14:paraId="20695456" w14:textId="77777777" w:rsidR="00384C43" w:rsidRPr="00C7345F" w:rsidRDefault="00384C43" w:rsidP="00F73F5C">
            <w:pPr>
              <w:pStyle w:val="TableText"/>
              <w:rPr>
                <w:rFonts w:cs="Times New Roman"/>
              </w:rPr>
            </w:pPr>
            <w:r w:rsidRPr="00C7345F">
              <w:t>174</w:t>
            </w:r>
          </w:p>
        </w:tc>
        <w:tc>
          <w:tcPr>
            <w:tcW w:w="720" w:type="dxa"/>
            <w:tcBorders>
              <w:top w:val="single" w:sz="4" w:space="0" w:color="auto"/>
            </w:tcBorders>
            <w:vAlign w:val="bottom"/>
            <w:hideMark/>
          </w:tcPr>
          <w:p w14:paraId="03D53DDD" w14:textId="77777777" w:rsidR="00384C43" w:rsidRPr="00C7345F" w:rsidRDefault="00384C43" w:rsidP="00F73F5C">
            <w:pPr>
              <w:pStyle w:val="TableText"/>
              <w:rPr>
                <w:rFonts w:cs="Times New Roman"/>
              </w:rPr>
            </w:pPr>
            <w:r w:rsidRPr="00C7345F">
              <w:t>52</w:t>
            </w:r>
          </w:p>
        </w:tc>
        <w:tc>
          <w:tcPr>
            <w:tcW w:w="720" w:type="dxa"/>
            <w:tcBorders>
              <w:top w:val="single" w:sz="4" w:space="0" w:color="auto"/>
            </w:tcBorders>
            <w:vAlign w:val="bottom"/>
            <w:hideMark/>
          </w:tcPr>
          <w:p w14:paraId="26B2F9DD" w14:textId="77777777" w:rsidR="00384C43" w:rsidRPr="00C7345F" w:rsidRDefault="00384C43" w:rsidP="00F73F5C">
            <w:pPr>
              <w:pStyle w:val="TableText"/>
              <w:rPr>
                <w:rFonts w:cs="Times New Roman"/>
              </w:rPr>
            </w:pPr>
            <w:r w:rsidRPr="00C7345F">
              <w:t>11</w:t>
            </w:r>
          </w:p>
        </w:tc>
        <w:tc>
          <w:tcPr>
            <w:tcW w:w="721" w:type="dxa"/>
            <w:tcBorders>
              <w:top w:val="single" w:sz="4" w:space="0" w:color="auto"/>
            </w:tcBorders>
            <w:vAlign w:val="bottom"/>
            <w:hideMark/>
          </w:tcPr>
          <w:p w14:paraId="3B285E10" w14:textId="77777777" w:rsidR="00384C43" w:rsidRPr="00C7345F" w:rsidRDefault="00384C43" w:rsidP="00F73F5C">
            <w:pPr>
              <w:pStyle w:val="TableText"/>
              <w:rPr>
                <w:rFonts w:cs="Times New Roman"/>
              </w:rPr>
            </w:pPr>
            <w:r w:rsidRPr="00C7345F">
              <w:t>37</w:t>
            </w:r>
          </w:p>
        </w:tc>
      </w:tr>
      <w:tr w:rsidR="00384C43" w:rsidRPr="00C7345F" w14:paraId="1FB4C07C" w14:textId="77777777" w:rsidTr="00F73F5C">
        <w:tc>
          <w:tcPr>
            <w:tcW w:w="4608" w:type="dxa"/>
            <w:tcBorders>
              <w:bottom w:val="nil"/>
            </w:tcBorders>
            <w:hideMark/>
          </w:tcPr>
          <w:p w14:paraId="16B9B6FA" w14:textId="77777777" w:rsidR="00384C43" w:rsidRPr="00C7345F" w:rsidRDefault="00384C43" w:rsidP="00F73F5C">
            <w:pPr>
              <w:pStyle w:val="TableText"/>
              <w:rPr>
                <w:rFonts w:cs="Times New Roman"/>
              </w:rPr>
            </w:pPr>
            <w:r w:rsidRPr="00C7345F">
              <w:t>Female</w:t>
            </w:r>
          </w:p>
        </w:tc>
        <w:tc>
          <w:tcPr>
            <w:tcW w:w="1152" w:type="dxa"/>
            <w:tcBorders>
              <w:bottom w:val="nil"/>
            </w:tcBorders>
            <w:vAlign w:val="bottom"/>
          </w:tcPr>
          <w:p w14:paraId="6DAD6477" w14:textId="77777777" w:rsidR="00384C43" w:rsidRPr="00C7345F" w:rsidRDefault="00384C43" w:rsidP="00F73F5C">
            <w:pPr>
              <w:pStyle w:val="TableText"/>
              <w:rPr>
                <w:rFonts w:cs="Times New Roman"/>
              </w:rPr>
            </w:pPr>
            <w:r w:rsidRPr="00C7345F">
              <w:t>956</w:t>
            </w:r>
          </w:p>
        </w:tc>
        <w:tc>
          <w:tcPr>
            <w:tcW w:w="720" w:type="dxa"/>
            <w:tcBorders>
              <w:bottom w:val="nil"/>
            </w:tcBorders>
            <w:vAlign w:val="bottom"/>
            <w:hideMark/>
          </w:tcPr>
          <w:p w14:paraId="2FF42CA8" w14:textId="77777777" w:rsidR="00384C43" w:rsidRPr="00C7345F" w:rsidRDefault="00384C43" w:rsidP="00F73F5C">
            <w:pPr>
              <w:pStyle w:val="TableText"/>
              <w:rPr>
                <w:rFonts w:cs="Times New Roman"/>
              </w:rPr>
            </w:pPr>
            <w:r w:rsidRPr="00C7345F">
              <w:t>354</w:t>
            </w:r>
          </w:p>
        </w:tc>
        <w:tc>
          <w:tcPr>
            <w:tcW w:w="720" w:type="dxa"/>
            <w:tcBorders>
              <w:bottom w:val="nil"/>
            </w:tcBorders>
            <w:vAlign w:val="bottom"/>
            <w:hideMark/>
          </w:tcPr>
          <w:p w14:paraId="4561F396" w14:textId="77777777" w:rsidR="00384C43" w:rsidRPr="00C7345F" w:rsidRDefault="00384C43" w:rsidP="00F73F5C">
            <w:pPr>
              <w:pStyle w:val="TableText"/>
              <w:rPr>
                <w:rFonts w:cs="Times New Roman"/>
              </w:rPr>
            </w:pPr>
            <w:r w:rsidRPr="00C7345F">
              <w:t>178</w:t>
            </w:r>
          </w:p>
        </w:tc>
        <w:tc>
          <w:tcPr>
            <w:tcW w:w="720" w:type="dxa"/>
            <w:tcBorders>
              <w:bottom w:val="nil"/>
            </w:tcBorders>
            <w:vAlign w:val="bottom"/>
            <w:hideMark/>
          </w:tcPr>
          <w:p w14:paraId="59CA9111" w14:textId="77777777" w:rsidR="00384C43" w:rsidRPr="00C7345F" w:rsidRDefault="00384C43" w:rsidP="00F73F5C">
            <w:pPr>
              <w:pStyle w:val="TableText"/>
              <w:rPr>
                <w:rFonts w:cs="Times New Roman"/>
              </w:rPr>
            </w:pPr>
            <w:r w:rsidRPr="00C7345F">
              <w:t>53</w:t>
            </w:r>
          </w:p>
        </w:tc>
        <w:tc>
          <w:tcPr>
            <w:tcW w:w="720" w:type="dxa"/>
            <w:tcBorders>
              <w:bottom w:val="nil"/>
            </w:tcBorders>
            <w:vAlign w:val="bottom"/>
            <w:hideMark/>
          </w:tcPr>
          <w:p w14:paraId="4B2C0F45" w14:textId="77777777" w:rsidR="00384C43" w:rsidRPr="00C7345F" w:rsidRDefault="00384C43" w:rsidP="00F73F5C">
            <w:pPr>
              <w:pStyle w:val="TableText"/>
              <w:rPr>
                <w:rFonts w:cs="Times New Roman"/>
              </w:rPr>
            </w:pPr>
            <w:r w:rsidRPr="00C7345F">
              <w:t>10</w:t>
            </w:r>
          </w:p>
        </w:tc>
        <w:tc>
          <w:tcPr>
            <w:tcW w:w="721" w:type="dxa"/>
            <w:tcBorders>
              <w:bottom w:val="nil"/>
            </w:tcBorders>
            <w:vAlign w:val="bottom"/>
            <w:hideMark/>
          </w:tcPr>
          <w:p w14:paraId="74529897" w14:textId="77777777" w:rsidR="00384C43" w:rsidRPr="00C7345F" w:rsidRDefault="00384C43" w:rsidP="00F73F5C">
            <w:pPr>
              <w:pStyle w:val="TableText"/>
              <w:rPr>
                <w:rFonts w:cs="Times New Roman"/>
              </w:rPr>
            </w:pPr>
            <w:r w:rsidRPr="00C7345F">
              <w:t>38</w:t>
            </w:r>
          </w:p>
        </w:tc>
      </w:tr>
      <w:tr w:rsidR="00384C43" w:rsidRPr="00C7345F" w14:paraId="61F8B3E8" w14:textId="77777777" w:rsidTr="00F73F5C">
        <w:tc>
          <w:tcPr>
            <w:tcW w:w="4608" w:type="dxa"/>
            <w:tcBorders>
              <w:top w:val="nil"/>
              <w:bottom w:val="single" w:sz="4" w:space="0" w:color="auto"/>
            </w:tcBorders>
          </w:tcPr>
          <w:p w14:paraId="7449109D" w14:textId="77777777" w:rsidR="00384C43" w:rsidRPr="00C7345F" w:rsidRDefault="00384C43" w:rsidP="00F73F5C">
            <w:pPr>
              <w:pStyle w:val="TableText"/>
            </w:pPr>
            <w:r w:rsidRPr="00C7345F">
              <w:t>Nonbinary</w:t>
            </w:r>
          </w:p>
        </w:tc>
        <w:tc>
          <w:tcPr>
            <w:tcW w:w="1152" w:type="dxa"/>
            <w:tcBorders>
              <w:top w:val="nil"/>
              <w:bottom w:val="single" w:sz="4" w:space="0" w:color="auto"/>
            </w:tcBorders>
            <w:vAlign w:val="bottom"/>
          </w:tcPr>
          <w:p w14:paraId="320F4063" w14:textId="77777777" w:rsidR="00384C43" w:rsidRPr="00C7345F" w:rsidRDefault="00384C43" w:rsidP="00F73F5C">
            <w:pPr>
              <w:pStyle w:val="TableText"/>
              <w:rPr>
                <w:rFonts w:cs="Times New Roman"/>
              </w:rPr>
            </w:pPr>
            <w:r w:rsidRPr="00C7345F">
              <w:t>0</w:t>
            </w:r>
          </w:p>
        </w:tc>
        <w:tc>
          <w:tcPr>
            <w:tcW w:w="720" w:type="dxa"/>
            <w:tcBorders>
              <w:top w:val="nil"/>
              <w:bottom w:val="single" w:sz="4" w:space="0" w:color="auto"/>
            </w:tcBorders>
            <w:vAlign w:val="bottom"/>
          </w:tcPr>
          <w:p w14:paraId="0E25D86E"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5CECABDB"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7E89DDBA"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A0C1B5D" w14:textId="77777777" w:rsidR="00384C43" w:rsidRPr="00C7345F" w:rsidRDefault="00384C43" w:rsidP="00F73F5C">
            <w:pPr>
              <w:pStyle w:val="TableText"/>
            </w:pPr>
            <w:r w:rsidRPr="00C7345F">
              <w:t>N/A</w:t>
            </w:r>
          </w:p>
        </w:tc>
        <w:tc>
          <w:tcPr>
            <w:tcW w:w="721" w:type="dxa"/>
            <w:tcBorders>
              <w:top w:val="nil"/>
              <w:bottom w:val="single" w:sz="4" w:space="0" w:color="auto"/>
            </w:tcBorders>
            <w:vAlign w:val="bottom"/>
          </w:tcPr>
          <w:p w14:paraId="0D827CC1" w14:textId="77777777" w:rsidR="00384C43" w:rsidRPr="00C7345F" w:rsidRDefault="00384C43" w:rsidP="00F73F5C">
            <w:pPr>
              <w:pStyle w:val="TableText"/>
            </w:pPr>
            <w:r w:rsidRPr="00C7345F">
              <w:t>N/A</w:t>
            </w:r>
          </w:p>
        </w:tc>
      </w:tr>
      <w:tr w:rsidR="00384C43" w:rsidRPr="00C7345F" w14:paraId="51DBC43E" w14:textId="77777777" w:rsidTr="00F73F5C">
        <w:tc>
          <w:tcPr>
            <w:tcW w:w="4608" w:type="dxa"/>
            <w:tcBorders>
              <w:top w:val="single" w:sz="4" w:space="0" w:color="auto"/>
            </w:tcBorders>
            <w:hideMark/>
          </w:tcPr>
          <w:p w14:paraId="1D1AA32D" w14:textId="77777777" w:rsidR="00384C43" w:rsidRPr="00C7345F" w:rsidRDefault="00384C43" w:rsidP="00F73F5C">
            <w:pPr>
              <w:pStyle w:val="TableText"/>
              <w:rPr>
                <w:rFonts w:cs="Times New Roman"/>
              </w:rPr>
            </w:pPr>
            <w:r w:rsidRPr="00C7345F">
              <w:t>American Indian or Alaska Native</w:t>
            </w:r>
          </w:p>
        </w:tc>
        <w:tc>
          <w:tcPr>
            <w:tcW w:w="1152" w:type="dxa"/>
            <w:tcBorders>
              <w:top w:val="single" w:sz="4" w:space="0" w:color="auto"/>
            </w:tcBorders>
            <w:vAlign w:val="bottom"/>
          </w:tcPr>
          <w:p w14:paraId="21F2AB4C" w14:textId="77777777" w:rsidR="00384C43" w:rsidRPr="00C7345F" w:rsidRDefault="00384C43" w:rsidP="00F73F5C">
            <w:pPr>
              <w:pStyle w:val="TableText"/>
              <w:rPr>
                <w:rFonts w:cs="Times New Roman"/>
              </w:rPr>
            </w:pPr>
            <w:r w:rsidRPr="00C7345F">
              <w:t>3</w:t>
            </w:r>
          </w:p>
        </w:tc>
        <w:tc>
          <w:tcPr>
            <w:tcW w:w="720" w:type="dxa"/>
            <w:tcBorders>
              <w:top w:val="single" w:sz="4" w:space="0" w:color="auto"/>
            </w:tcBorders>
            <w:vAlign w:val="bottom"/>
            <w:hideMark/>
          </w:tcPr>
          <w:p w14:paraId="75A2540E"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6F7F87EE"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0A8EB691"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1FFE8AF4" w14:textId="77777777" w:rsidR="00384C43" w:rsidRPr="00C7345F" w:rsidRDefault="00384C43" w:rsidP="00F73F5C">
            <w:pPr>
              <w:pStyle w:val="TableText"/>
              <w:rPr>
                <w:rFonts w:cs="Times New Roman"/>
              </w:rPr>
            </w:pPr>
            <w:r w:rsidRPr="00C7345F">
              <w:t>N/A</w:t>
            </w:r>
          </w:p>
        </w:tc>
        <w:tc>
          <w:tcPr>
            <w:tcW w:w="721" w:type="dxa"/>
            <w:tcBorders>
              <w:top w:val="single" w:sz="4" w:space="0" w:color="auto"/>
            </w:tcBorders>
            <w:vAlign w:val="bottom"/>
            <w:hideMark/>
          </w:tcPr>
          <w:p w14:paraId="032587EA" w14:textId="77777777" w:rsidR="00384C43" w:rsidRPr="00C7345F" w:rsidRDefault="00384C43" w:rsidP="00F73F5C">
            <w:pPr>
              <w:pStyle w:val="TableText"/>
              <w:rPr>
                <w:rFonts w:cs="Times New Roman"/>
              </w:rPr>
            </w:pPr>
            <w:r w:rsidRPr="00C7345F">
              <w:t>N/A</w:t>
            </w:r>
          </w:p>
        </w:tc>
      </w:tr>
      <w:tr w:rsidR="00384C43" w:rsidRPr="00C7345F" w14:paraId="7158E834" w14:textId="77777777" w:rsidTr="00F73F5C">
        <w:tc>
          <w:tcPr>
            <w:tcW w:w="4608" w:type="dxa"/>
            <w:hideMark/>
          </w:tcPr>
          <w:p w14:paraId="77046D1E" w14:textId="77777777" w:rsidR="00384C43" w:rsidRPr="00C7345F" w:rsidRDefault="00384C43" w:rsidP="00F73F5C">
            <w:pPr>
              <w:pStyle w:val="TableText"/>
              <w:rPr>
                <w:rFonts w:cs="Times New Roman"/>
              </w:rPr>
            </w:pPr>
            <w:r w:rsidRPr="00C7345F">
              <w:t>Asian</w:t>
            </w:r>
          </w:p>
        </w:tc>
        <w:tc>
          <w:tcPr>
            <w:tcW w:w="1152" w:type="dxa"/>
            <w:vAlign w:val="bottom"/>
          </w:tcPr>
          <w:p w14:paraId="7FDB0CA2" w14:textId="77777777" w:rsidR="00384C43" w:rsidRPr="00C7345F" w:rsidRDefault="00384C43" w:rsidP="00F73F5C">
            <w:pPr>
              <w:pStyle w:val="TableText"/>
              <w:rPr>
                <w:rFonts w:cs="Times New Roman"/>
              </w:rPr>
            </w:pPr>
            <w:r w:rsidRPr="00C7345F">
              <w:t>452</w:t>
            </w:r>
          </w:p>
        </w:tc>
        <w:tc>
          <w:tcPr>
            <w:tcW w:w="720" w:type="dxa"/>
            <w:vAlign w:val="bottom"/>
            <w:hideMark/>
          </w:tcPr>
          <w:p w14:paraId="1180A30F" w14:textId="77777777" w:rsidR="00384C43" w:rsidRPr="00C7345F" w:rsidRDefault="00384C43" w:rsidP="00F73F5C">
            <w:pPr>
              <w:pStyle w:val="TableText"/>
              <w:rPr>
                <w:rFonts w:cs="Times New Roman"/>
              </w:rPr>
            </w:pPr>
            <w:r w:rsidRPr="00C7345F">
              <w:t>435</w:t>
            </w:r>
          </w:p>
        </w:tc>
        <w:tc>
          <w:tcPr>
            <w:tcW w:w="720" w:type="dxa"/>
            <w:vAlign w:val="bottom"/>
            <w:hideMark/>
          </w:tcPr>
          <w:p w14:paraId="0EFC21D6" w14:textId="77777777" w:rsidR="00384C43" w:rsidRPr="00C7345F" w:rsidRDefault="00384C43" w:rsidP="00F73F5C">
            <w:pPr>
              <w:pStyle w:val="TableText"/>
              <w:rPr>
                <w:rFonts w:cs="Times New Roman"/>
              </w:rPr>
            </w:pPr>
            <w:r w:rsidRPr="00C7345F">
              <w:t>157</w:t>
            </w:r>
          </w:p>
        </w:tc>
        <w:tc>
          <w:tcPr>
            <w:tcW w:w="720" w:type="dxa"/>
            <w:vAlign w:val="bottom"/>
            <w:hideMark/>
          </w:tcPr>
          <w:p w14:paraId="79AAC8BC" w14:textId="77777777" w:rsidR="00384C43" w:rsidRPr="00C7345F" w:rsidRDefault="00384C43" w:rsidP="00F73F5C">
            <w:pPr>
              <w:pStyle w:val="TableText"/>
              <w:rPr>
                <w:rFonts w:cs="Times New Roman"/>
              </w:rPr>
            </w:pPr>
            <w:r w:rsidRPr="00C7345F">
              <w:t>32</w:t>
            </w:r>
          </w:p>
        </w:tc>
        <w:tc>
          <w:tcPr>
            <w:tcW w:w="720" w:type="dxa"/>
            <w:vAlign w:val="bottom"/>
            <w:hideMark/>
          </w:tcPr>
          <w:p w14:paraId="27E3C4C4" w14:textId="77777777" w:rsidR="00384C43" w:rsidRPr="00C7345F" w:rsidRDefault="00384C43" w:rsidP="00F73F5C">
            <w:pPr>
              <w:pStyle w:val="TableText"/>
              <w:rPr>
                <w:rFonts w:cs="Times New Roman"/>
              </w:rPr>
            </w:pPr>
            <w:r w:rsidRPr="00C7345F">
              <w:t>16</w:t>
            </w:r>
          </w:p>
        </w:tc>
        <w:tc>
          <w:tcPr>
            <w:tcW w:w="721" w:type="dxa"/>
            <w:vAlign w:val="bottom"/>
            <w:hideMark/>
          </w:tcPr>
          <w:p w14:paraId="68005F67" w14:textId="77777777" w:rsidR="00384C43" w:rsidRPr="00C7345F" w:rsidRDefault="00384C43" w:rsidP="00F73F5C">
            <w:pPr>
              <w:pStyle w:val="TableText"/>
              <w:rPr>
                <w:rFonts w:cs="Times New Roman"/>
              </w:rPr>
            </w:pPr>
            <w:r w:rsidRPr="00C7345F">
              <w:t>52</w:t>
            </w:r>
          </w:p>
        </w:tc>
      </w:tr>
      <w:tr w:rsidR="00384C43" w:rsidRPr="00C7345F" w14:paraId="6702BFA8" w14:textId="77777777" w:rsidTr="00F73F5C">
        <w:tc>
          <w:tcPr>
            <w:tcW w:w="4608" w:type="dxa"/>
            <w:hideMark/>
          </w:tcPr>
          <w:p w14:paraId="7AD10168"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3F2FEFFD" w14:textId="77777777" w:rsidR="00384C43" w:rsidRPr="00C7345F" w:rsidRDefault="00384C43" w:rsidP="00F73F5C">
            <w:pPr>
              <w:pStyle w:val="TableText"/>
              <w:rPr>
                <w:rFonts w:cs="Times New Roman"/>
              </w:rPr>
            </w:pPr>
            <w:r w:rsidRPr="00C7345F">
              <w:t>16</w:t>
            </w:r>
          </w:p>
        </w:tc>
        <w:tc>
          <w:tcPr>
            <w:tcW w:w="720" w:type="dxa"/>
            <w:vAlign w:val="bottom"/>
            <w:hideMark/>
          </w:tcPr>
          <w:p w14:paraId="2D168478" w14:textId="77777777" w:rsidR="00384C43" w:rsidRPr="00C7345F" w:rsidRDefault="00384C43" w:rsidP="00F73F5C">
            <w:pPr>
              <w:pStyle w:val="TableText"/>
              <w:rPr>
                <w:rFonts w:cs="Times New Roman"/>
              </w:rPr>
            </w:pPr>
            <w:r w:rsidRPr="00C7345F">
              <w:t>382</w:t>
            </w:r>
          </w:p>
        </w:tc>
        <w:tc>
          <w:tcPr>
            <w:tcW w:w="720" w:type="dxa"/>
            <w:vAlign w:val="bottom"/>
            <w:hideMark/>
          </w:tcPr>
          <w:p w14:paraId="53E4B4FA" w14:textId="77777777" w:rsidR="00384C43" w:rsidRPr="00C7345F" w:rsidRDefault="00384C43" w:rsidP="00F73F5C">
            <w:pPr>
              <w:pStyle w:val="TableText"/>
              <w:rPr>
                <w:rFonts w:cs="Times New Roman"/>
              </w:rPr>
            </w:pPr>
            <w:r w:rsidRPr="00C7345F">
              <w:t>133</w:t>
            </w:r>
          </w:p>
        </w:tc>
        <w:tc>
          <w:tcPr>
            <w:tcW w:w="720" w:type="dxa"/>
            <w:vAlign w:val="bottom"/>
            <w:hideMark/>
          </w:tcPr>
          <w:p w14:paraId="07FFBC4E" w14:textId="77777777" w:rsidR="00384C43" w:rsidRPr="00C7345F" w:rsidRDefault="00384C43" w:rsidP="00F73F5C">
            <w:pPr>
              <w:pStyle w:val="TableText"/>
              <w:rPr>
                <w:rFonts w:cs="Times New Roman"/>
              </w:rPr>
            </w:pPr>
            <w:r w:rsidRPr="00C7345F">
              <w:t>38</w:t>
            </w:r>
          </w:p>
        </w:tc>
        <w:tc>
          <w:tcPr>
            <w:tcW w:w="720" w:type="dxa"/>
            <w:vAlign w:val="bottom"/>
            <w:hideMark/>
          </w:tcPr>
          <w:p w14:paraId="78E7BBDF" w14:textId="77777777" w:rsidR="00384C43" w:rsidRPr="00C7345F" w:rsidRDefault="00384C43" w:rsidP="00F73F5C">
            <w:pPr>
              <w:pStyle w:val="TableText"/>
              <w:rPr>
                <w:rFonts w:cs="Times New Roman"/>
              </w:rPr>
            </w:pPr>
            <w:r w:rsidRPr="00C7345F">
              <w:t>25</w:t>
            </w:r>
          </w:p>
        </w:tc>
        <w:tc>
          <w:tcPr>
            <w:tcW w:w="721" w:type="dxa"/>
            <w:vAlign w:val="bottom"/>
            <w:hideMark/>
          </w:tcPr>
          <w:p w14:paraId="6D1F5B69" w14:textId="77777777" w:rsidR="00384C43" w:rsidRPr="00C7345F" w:rsidRDefault="00384C43" w:rsidP="00F73F5C">
            <w:pPr>
              <w:pStyle w:val="TableText"/>
              <w:rPr>
                <w:rFonts w:cs="Times New Roman"/>
              </w:rPr>
            </w:pPr>
            <w:r w:rsidRPr="00C7345F">
              <w:t>38</w:t>
            </w:r>
          </w:p>
        </w:tc>
      </w:tr>
      <w:tr w:rsidR="00384C43" w:rsidRPr="00C7345F" w14:paraId="0E90E9AD" w14:textId="77777777" w:rsidTr="00F73F5C">
        <w:tc>
          <w:tcPr>
            <w:tcW w:w="4608" w:type="dxa"/>
            <w:hideMark/>
          </w:tcPr>
          <w:p w14:paraId="6F7F7B40" w14:textId="77777777" w:rsidR="00384C43" w:rsidRPr="00C7345F" w:rsidRDefault="00384C43" w:rsidP="00F73F5C">
            <w:pPr>
              <w:pStyle w:val="TableText"/>
              <w:rPr>
                <w:rFonts w:cs="Times New Roman"/>
              </w:rPr>
            </w:pPr>
            <w:r w:rsidRPr="00C7345F">
              <w:t>Filipino</w:t>
            </w:r>
          </w:p>
        </w:tc>
        <w:tc>
          <w:tcPr>
            <w:tcW w:w="1152" w:type="dxa"/>
            <w:vAlign w:val="bottom"/>
          </w:tcPr>
          <w:p w14:paraId="08A843AF" w14:textId="77777777" w:rsidR="00384C43" w:rsidRPr="00C7345F" w:rsidRDefault="00384C43" w:rsidP="00F73F5C">
            <w:pPr>
              <w:pStyle w:val="TableText"/>
              <w:rPr>
                <w:rFonts w:cs="Times New Roman"/>
              </w:rPr>
            </w:pPr>
            <w:r w:rsidRPr="00C7345F">
              <w:t>73</w:t>
            </w:r>
          </w:p>
        </w:tc>
        <w:tc>
          <w:tcPr>
            <w:tcW w:w="720" w:type="dxa"/>
            <w:vAlign w:val="bottom"/>
            <w:hideMark/>
          </w:tcPr>
          <w:p w14:paraId="3A3946C0" w14:textId="77777777" w:rsidR="00384C43" w:rsidRPr="00C7345F" w:rsidRDefault="00384C43" w:rsidP="00F73F5C">
            <w:pPr>
              <w:pStyle w:val="TableText"/>
              <w:rPr>
                <w:rFonts w:cs="Times New Roman"/>
              </w:rPr>
            </w:pPr>
            <w:r w:rsidRPr="00C7345F">
              <w:t>503</w:t>
            </w:r>
          </w:p>
        </w:tc>
        <w:tc>
          <w:tcPr>
            <w:tcW w:w="720" w:type="dxa"/>
            <w:vAlign w:val="bottom"/>
            <w:hideMark/>
          </w:tcPr>
          <w:p w14:paraId="425BF3BD" w14:textId="77777777" w:rsidR="00384C43" w:rsidRPr="00C7345F" w:rsidRDefault="00384C43" w:rsidP="00F73F5C">
            <w:pPr>
              <w:pStyle w:val="TableText"/>
              <w:rPr>
                <w:rFonts w:cs="Times New Roman"/>
              </w:rPr>
            </w:pPr>
            <w:r w:rsidRPr="00C7345F">
              <w:t>96</w:t>
            </w:r>
          </w:p>
        </w:tc>
        <w:tc>
          <w:tcPr>
            <w:tcW w:w="720" w:type="dxa"/>
            <w:vAlign w:val="bottom"/>
            <w:hideMark/>
          </w:tcPr>
          <w:p w14:paraId="5CA27825" w14:textId="77777777" w:rsidR="00384C43" w:rsidRPr="00C7345F" w:rsidRDefault="00384C43" w:rsidP="00F73F5C">
            <w:pPr>
              <w:pStyle w:val="TableText"/>
              <w:rPr>
                <w:rFonts w:cs="Times New Roman"/>
              </w:rPr>
            </w:pPr>
            <w:r w:rsidRPr="00C7345F">
              <w:t>5</w:t>
            </w:r>
          </w:p>
        </w:tc>
        <w:tc>
          <w:tcPr>
            <w:tcW w:w="720" w:type="dxa"/>
            <w:vAlign w:val="bottom"/>
            <w:hideMark/>
          </w:tcPr>
          <w:p w14:paraId="5FE7FF27" w14:textId="77777777" w:rsidR="00384C43" w:rsidRPr="00C7345F" w:rsidRDefault="00384C43" w:rsidP="00F73F5C">
            <w:pPr>
              <w:pStyle w:val="TableText"/>
              <w:rPr>
                <w:rFonts w:cs="Times New Roman"/>
              </w:rPr>
            </w:pPr>
            <w:r w:rsidRPr="00C7345F">
              <w:t>15</w:t>
            </w:r>
          </w:p>
        </w:tc>
        <w:tc>
          <w:tcPr>
            <w:tcW w:w="721" w:type="dxa"/>
            <w:vAlign w:val="bottom"/>
            <w:hideMark/>
          </w:tcPr>
          <w:p w14:paraId="62346198" w14:textId="77777777" w:rsidR="00384C43" w:rsidRPr="00C7345F" w:rsidRDefault="00384C43" w:rsidP="00F73F5C">
            <w:pPr>
              <w:pStyle w:val="TableText"/>
              <w:rPr>
                <w:rFonts w:cs="Times New Roman"/>
              </w:rPr>
            </w:pPr>
            <w:r w:rsidRPr="00C7345F">
              <w:t>79</w:t>
            </w:r>
          </w:p>
        </w:tc>
      </w:tr>
      <w:tr w:rsidR="00384C43" w:rsidRPr="00C7345F" w14:paraId="210C8631" w14:textId="77777777" w:rsidTr="00F73F5C">
        <w:tc>
          <w:tcPr>
            <w:tcW w:w="4608" w:type="dxa"/>
            <w:hideMark/>
          </w:tcPr>
          <w:p w14:paraId="68614313" w14:textId="77777777" w:rsidR="00384C43" w:rsidRPr="00C7345F" w:rsidRDefault="00384C43" w:rsidP="00F73F5C">
            <w:pPr>
              <w:pStyle w:val="TableText"/>
              <w:rPr>
                <w:rFonts w:cs="Times New Roman"/>
              </w:rPr>
            </w:pPr>
            <w:r w:rsidRPr="00C7345F">
              <w:t>Hispanic or Latino</w:t>
            </w:r>
          </w:p>
        </w:tc>
        <w:tc>
          <w:tcPr>
            <w:tcW w:w="1152" w:type="dxa"/>
            <w:vAlign w:val="bottom"/>
          </w:tcPr>
          <w:p w14:paraId="765716B3" w14:textId="77777777" w:rsidR="00384C43" w:rsidRPr="00C7345F" w:rsidRDefault="00384C43" w:rsidP="00F73F5C">
            <w:pPr>
              <w:pStyle w:val="TableText"/>
              <w:rPr>
                <w:rFonts w:cs="Times New Roman"/>
              </w:rPr>
            </w:pPr>
            <w:r w:rsidRPr="00C7345F">
              <w:t>1,165</w:t>
            </w:r>
          </w:p>
        </w:tc>
        <w:tc>
          <w:tcPr>
            <w:tcW w:w="720" w:type="dxa"/>
            <w:vAlign w:val="bottom"/>
            <w:hideMark/>
          </w:tcPr>
          <w:p w14:paraId="060ED953" w14:textId="77777777" w:rsidR="00384C43" w:rsidRPr="00C7345F" w:rsidRDefault="00384C43" w:rsidP="00F73F5C">
            <w:pPr>
              <w:pStyle w:val="TableText"/>
              <w:rPr>
                <w:rFonts w:cs="Times New Roman"/>
              </w:rPr>
            </w:pPr>
            <w:r w:rsidRPr="00C7345F">
              <w:t>300</w:t>
            </w:r>
          </w:p>
        </w:tc>
        <w:tc>
          <w:tcPr>
            <w:tcW w:w="720" w:type="dxa"/>
            <w:vAlign w:val="bottom"/>
            <w:hideMark/>
          </w:tcPr>
          <w:p w14:paraId="02B40838" w14:textId="77777777" w:rsidR="00384C43" w:rsidRPr="00C7345F" w:rsidRDefault="00384C43" w:rsidP="00F73F5C">
            <w:pPr>
              <w:pStyle w:val="TableText"/>
              <w:rPr>
                <w:rFonts w:cs="Times New Roman"/>
              </w:rPr>
            </w:pPr>
            <w:r w:rsidRPr="00C7345F">
              <w:t>167</w:t>
            </w:r>
          </w:p>
        </w:tc>
        <w:tc>
          <w:tcPr>
            <w:tcW w:w="720" w:type="dxa"/>
            <w:vAlign w:val="bottom"/>
            <w:hideMark/>
          </w:tcPr>
          <w:p w14:paraId="4FABEF42" w14:textId="77777777" w:rsidR="00384C43" w:rsidRPr="00C7345F" w:rsidRDefault="00384C43" w:rsidP="00F73F5C">
            <w:pPr>
              <w:pStyle w:val="TableText"/>
              <w:rPr>
                <w:rFonts w:cs="Times New Roman"/>
              </w:rPr>
            </w:pPr>
            <w:r w:rsidRPr="00C7345F">
              <w:t>66</w:t>
            </w:r>
          </w:p>
        </w:tc>
        <w:tc>
          <w:tcPr>
            <w:tcW w:w="720" w:type="dxa"/>
            <w:vAlign w:val="bottom"/>
            <w:hideMark/>
          </w:tcPr>
          <w:p w14:paraId="1206A98C" w14:textId="77777777" w:rsidR="00384C43" w:rsidRPr="00C7345F" w:rsidRDefault="00384C43" w:rsidP="00F73F5C">
            <w:pPr>
              <w:pStyle w:val="TableText"/>
              <w:rPr>
                <w:rFonts w:cs="Times New Roman"/>
              </w:rPr>
            </w:pPr>
            <w:r w:rsidRPr="00C7345F">
              <w:t>8</w:t>
            </w:r>
          </w:p>
        </w:tc>
        <w:tc>
          <w:tcPr>
            <w:tcW w:w="721" w:type="dxa"/>
            <w:vAlign w:val="bottom"/>
            <w:hideMark/>
          </w:tcPr>
          <w:p w14:paraId="24A31FED" w14:textId="77777777" w:rsidR="00384C43" w:rsidRPr="00C7345F" w:rsidRDefault="00384C43" w:rsidP="00F73F5C">
            <w:pPr>
              <w:pStyle w:val="TableText"/>
              <w:rPr>
                <w:rFonts w:cs="Times New Roman"/>
              </w:rPr>
            </w:pPr>
            <w:r w:rsidRPr="00C7345F">
              <w:t>26</w:t>
            </w:r>
          </w:p>
        </w:tc>
      </w:tr>
      <w:tr w:rsidR="00384C43" w:rsidRPr="00C7345F" w14:paraId="68AA0589" w14:textId="77777777" w:rsidTr="00F73F5C">
        <w:tc>
          <w:tcPr>
            <w:tcW w:w="4608" w:type="dxa"/>
            <w:hideMark/>
          </w:tcPr>
          <w:p w14:paraId="7884B707"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166E6E59" w14:textId="77777777" w:rsidR="00384C43" w:rsidRPr="00C7345F" w:rsidRDefault="00384C43" w:rsidP="00F73F5C">
            <w:pPr>
              <w:pStyle w:val="TableText"/>
              <w:rPr>
                <w:rFonts w:cs="Times New Roman"/>
              </w:rPr>
            </w:pPr>
            <w:r w:rsidRPr="00C7345F">
              <w:t>21</w:t>
            </w:r>
          </w:p>
        </w:tc>
        <w:tc>
          <w:tcPr>
            <w:tcW w:w="720" w:type="dxa"/>
            <w:vAlign w:val="bottom"/>
            <w:hideMark/>
          </w:tcPr>
          <w:p w14:paraId="258C07E7" w14:textId="77777777" w:rsidR="00384C43" w:rsidRPr="00C7345F" w:rsidRDefault="00384C43" w:rsidP="00F73F5C">
            <w:pPr>
              <w:pStyle w:val="TableText"/>
              <w:rPr>
                <w:rFonts w:cs="Times New Roman"/>
              </w:rPr>
            </w:pPr>
            <w:r w:rsidRPr="00C7345F">
              <w:t>452</w:t>
            </w:r>
          </w:p>
        </w:tc>
        <w:tc>
          <w:tcPr>
            <w:tcW w:w="720" w:type="dxa"/>
            <w:vAlign w:val="bottom"/>
            <w:hideMark/>
          </w:tcPr>
          <w:p w14:paraId="0817EBE8" w14:textId="77777777" w:rsidR="00384C43" w:rsidRPr="00C7345F" w:rsidRDefault="00384C43" w:rsidP="00F73F5C">
            <w:pPr>
              <w:pStyle w:val="TableText"/>
              <w:rPr>
                <w:rFonts w:cs="Times New Roman"/>
              </w:rPr>
            </w:pPr>
            <w:r w:rsidRPr="00C7345F">
              <w:t>125</w:t>
            </w:r>
          </w:p>
        </w:tc>
        <w:tc>
          <w:tcPr>
            <w:tcW w:w="720" w:type="dxa"/>
            <w:vAlign w:val="bottom"/>
            <w:hideMark/>
          </w:tcPr>
          <w:p w14:paraId="18C1E598" w14:textId="77777777" w:rsidR="00384C43" w:rsidRPr="00C7345F" w:rsidRDefault="00384C43" w:rsidP="00F73F5C">
            <w:pPr>
              <w:pStyle w:val="TableText"/>
              <w:rPr>
                <w:rFonts w:cs="Times New Roman"/>
              </w:rPr>
            </w:pPr>
            <w:r w:rsidRPr="00C7345F">
              <w:t>24</w:t>
            </w:r>
          </w:p>
        </w:tc>
        <w:tc>
          <w:tcPr>
            <w:tcW w:w="720" w:type="dxa"/>
            <w:vAlign w:val="bottom"/>
            <w:hideMark/>
          </w:tcPr>
          <w:p w14:paraId="6191C88A" w14:textId="77777777" w:rsidR="00384C43" w:rsidRPr="00C7345F" w:rsidRDefault="00384C43" w:rsidP="00F73F5C">
            <w:pPr>
              <w:pStyle w:val="TableText"/>
              <w:rPr>
                <w:rFonts w:cs="Times New Roman"/>
              </w:rPr>
            </w:pPr>
            <w:r w:rsidRPr="00C7345F">
              <w:t>19</w:t>
            </w:r>
          </w:p>
        </w:tc>
        <w:tc>
          <w:tcPr>
            <w:tcW w:w="721" w:type="dxa"/>
            <w:vAlign w:val="bottom"/>
            <w:hideMark/>
          </w:tcPr>
          <w:p w14:paraId="30C74B8C" w14:textId="77777777" w:rsidR="00384C43" w:rsidRPr="00C7345F" w:rsidRDefault="00384C43" w:rsidP="00F73F5C">
            <w:pPr>
              <w:pStyle w:val="TableText"/>
              <w:rPr>
                <w:rFonts w:cs="Times New Roman"/>
              </w:rPr>
            </w:pPr>
            <w:r w:rsidRPr="00C7345F">
              <w:t>57</w:t>
            </w:r>
          </w:p>
        </w:tc>
      </w:tr>
      <w:tr w:rsidR="00384C43" w:rsidRPr="00C7345F" w14:paraId="51DE289D" w14:textId="77777777" w:rsidTr="00F73F5C">
        <w:tc>
          <w:tcPr>
            <w:tcW w:w="4608" w:type="dxa"/>
            <w:tcBorders>
              <w:bottom w:val="nil"/>
            </w:tcBorders>
            <w:hideMark/>
          </w:tcPr>
          <w:p w14:paraId="5DA34424"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5B79FE15" w14:textId="77777777" w:rsidR="00384C43" w:rsidRPr="00C7345F" w:rsidRDefault="00384C43" w:rsidP="00F73F5C">
            <w:pPr>
              <w:pStyle w:val="TableText"/>
              <w:rPr>
                <w:rFonts w:cs="Times New Roman"/>
              </w:rPr>
            </w:pPr>
            <w:r w:rsidRPr="00C7345F">
              <w:t>181</w:t>
            </w:r>
          </w:p>
        </w:tc>
        <w:tc>
          <w:tcPr>
            <w:tcW w:w="720" w:type="dxa"/>
            <w:tcBorders>
              <w:bottom w:val="nil"/>
            </w:tcBorders>
            <w:vAlign w:val="bottom"/>
            <w:hideMark/>
          </w:tcPr>
          <w:p w14:paraId="72153FC5" w14:textId="77777777" w:rsidR="00384C43" w:rsidRPr="00C7345F" w:rsidRDefault="00384C43" w:rsidP="00F73F5C">
            <w:pPr>
              <w:pStyle w:val="TableText"/>
              <w:rPr>
                <w:rFonts w:cs="Times New Roman"/>
              </w:rPr>
            </w:pPr>
            <w:r w:rsidRPr="00C7345F">
              <w:t>398</w:t>
            </w:r>
          </w:p>
        </w:tc>
        <w:tc>
          <w:tcPr>
            <w:tcW w:w="720" w:type="dxa"/>
            <w:tcBorders>
              <w:bottom w:val="nil"/>
            </w:tcBorders>
            <w:vAlign w:val="bottom"/>
            <w:hideMark/>
          </w:tcPr>
          <w:p w14:paraId="343C6818" w14:textId="77777777" w:rsidR="00384C43" w:rsidRPr="00C7345F" w:rsidRDefault="00384C43" w:rsidP="00F73F5C">
            <w:pPr>
              <w:pStyle w:val="TableText"/>
              <w:rPr>
                <w:rFonts w:cs="Times New Roman"/>
              </w:rPr>
            </w:pPr>
            <w:r w:rsidRPr="00C7345F">
              <w:t>175</w:t>
            </w:r>
          </w:p>
        </w:tc>
        <w:tc>
          <w:tcPr>
            <w:tcW w:w="720" w:type="dxa"/>
            <w:tcBorders>
              <w:bottom w:val="nil"/>
            </w:tcBorders>
            <w:vAlign w:val="bottom"/>
            <w:hideMark/>
          </w:tcPr>
          <w:p w14:paraId="0C72408E" w14:textId="77777777" w:rsidR="00384C43" w:rsidRPr="00C7345F" w:rsidRDefault="00384C43" w:rsidP="00F73F5C">
            <w:pPr>
              <w:pStyle w:val="TableText"/>
              <w:rPr>
                <w:rFonts w:cs="Times New Roman"/>
              </w:rPr>
            </w:pPr>
            <w:r w:rsidRPr="00C7345F">
              <w:t>39</w:t>
            </w:r>
          </w:p>
        </w:tc>
        <w:tc>
          <w:tcPr>
            <w:tcW w:w="720" w:type="dxa"/>
            <w:tcBorders>
              <w:bottom w:val="nil"/>
            </w:tcBorders>
            <w:vAlign w:val="bottom"/>
            <w:hideMark/>
          </w:tcPr>
          <w:p w14:paraId="16234747" w14:textId="77777777" w:rsidR="00384C43" w:rsidRPr="00C7345F" w:rsidRDefault="00384C43" w:rsidP="00F73F5C">
            <w:pPr>
              <w:pStyle w:val="TableText"/>
              <w:rPr>
                <w:rFonts w:cs="Times New Roman"/>
              </w:rPr>
            </w:pPr>
            <w:r w:rsidRPr="00C7345F">
              <w:t>12</w:t>
            </w:r>
          </w:p>
        </w:tc>
        <w:tc>
          <w:tcPr>
            <w:tcW w:w="721" w:type="dxa"/>
            <w:tcBorders>
              <w:bottom w:val="nil"/>
            </w:tcBorders>
            <w:vAlign w:val="bottom"/>
            <w:hideMark/>
          </w:tcPr>
          <w:p w14:paraId="62723167" w14:textId="77777777" w:rsidR="00384C43" w:rsidRPr="00C7345F" w:rsidRDefault="00384C43" w:rsidP="00F73F5C">
            <w:pPr>
              <w:pStyle w:val="TableText"/>
              <w:rPr>
                <w:rFonts w:cs="Times New Roman"/>
              </w:rPr>
            </w:pPr>
            <w:r w:rsidRPr="00C7345F">
              <w:t>49</w:t>
            </w:r>
          </w:p>
        </w:tc>
      </w:tr>
      <w:tr w:rsidR="00384C43" w:rsidRPr="00C7345F" w14:paraId="541B7CC9" w14:textId="77777777" w:rsidTr="00F73F5C">
        <w:tc>
          <w:tcPr>
            <w:tcW w:w="4608" w:type="dxa"/>
            <w:tcBorders>
              <w:top w:val="nil"/>
              <w:bottom w:val="single" w:sz="4" w:space="0" w:color="auto"/>
            </w:tcBorders>
            <w:hideMark/>
          </w:tcPr>
          <w:p w14:paraId="52C8F3F6"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024417E9" w14:textId="77777777" w:rsidR="00384C43" w:rsidRPr="00C7345F" w:rsidRDefault="00384C43" w:rsidP="00F73F5C">
            <w:pPr>
              <w:pStyle w:val="TableText"/>
              <w:rPr>
                <w:rFonts w:cs="Times New Roman"/>
              </w:rPr>
            </w:pPr>
            <w:r w:rsidRPr="00C7345F">
              <w:t>49</w:t>
            </w:r>
          </w:p>
        </w:tc>
        <w:tc>
          <w:tcPr>
            <w:tcW w:w="720" w:type="dxa"/>
            <w:tcBorders>
              <w:top w:val="nil"/>
              <w:bottom w:val="single" w:sz="4" w:space="0" w:color="auto"/>
            </w:tcBorders>
            <w:vAlign w:val="bottom"/>
            <w:hideMark/>
          </w:tcPr>
          <w:p w14:paraId="0955FC92" w14:textId="77777777" w:rsidR="00384C43" w:rsidRPr="00C7345F" w:rsidRDefault="00384C43" w:rsidP="00F73F5C">
            <w:pPr>
              <w:pStyle w:val="TableText"/>
              <w:rPr>
                <w:rFonts w:cs="Times New Roman"/>
              </w:rPr>
            </w:pPr>
            <w:r w:rsidRPr="00C7345F">
              <w:t>381</w:t>
            </w:r>
          </w:p>
        </w:tc>
        <w:tc>
          <w:tcPr>
            <w:tcW w:w="720" w:type="dxa"/>
            <w:tcBorders>
              <w:top w:val="nil"/>
              <w:bottom w:val="single" w:sz="4" w:space="0" w:color="auto"/>
            </w:tcBorders>
            <w:vAlign w:val="bottom"/>
            <w:hideMark/>
          </w:tcPr>
          <w:p w14:paraId="42C725FD" w14:textId="77777777" w:rsidR="00384C43" w:rsidRPr="00C7345F" w:rsidRDefault="00384C43" w:rsidP="00F73F5C">
            <w:pPr>
              <w:pStyle w:val="TableText"/>
              <w:rPr>
                <w:rFonts w:cs="Times New Roman"/>
              </w:rPr>
            </w:pPr>
            <w:r w:rsidRPr="00C7345F">
              <w:t>178</w:t>
            </w:r>
          </w:p>
        </w:tc>
        <w:tc>
          <w:tcPr>
            <w:tcW w:w="720" w:type="dxa"/>
            <w:tcBorders>
              <w:top w:val="nil"/>
              <w:bottom w:val="single" w:sz="4" w:space="0" w:color="auto"/>
            </w:tcBorders>
            <w:vAlign w:val="bottom"/>
            <w:hideMark/>
          </w:tcPr>
          <w:p w14:paraId="6D09272D" w14:textId="77777777" w:rsidR="00384C43" w:rsidRPr="00C7345F" w:rsidRDefault="00384C43" w:rsidP="00F73F5C">
            <w:pPr>
              <w:pStyle w:val="TableText"/>
              <w:rPr>
                <w:rFonts w:cs="Times New Roman"/>
              </w:rPr>
            </w:pPr>
            <w:r w:rsidRPr="00C7345F">
              <w:t>43</w:t>
            </w:r>
          </w:p>
        </w:tc>
        <w:tc>
          <w:tcPr>
            <w:tcW w:w="720" w:type="dxa"/>
            <w:tcBorders>
              <w:top w:val="nil"/>
              <w:bottom w:val="single" w:sz="4" w:space="0" w:color="auto"/>
            </w:tcBorders>
            <w:vAlign w:val="bottom"/>
            <w:hideMark/>
          </w:tcPr>
          <w:p w14:paraId="1330D6D2" w14:textId="77777777" w:rsidR="00384C43" w:rsidRPr="00C7345F" w:rsidRDefault="00384C43" w:rsidP="00F73F5C">
            <w:pPr>
              <w:pStyle w:val="TableText"/>
              <w:rPr>
                <w:rFonts w:cs="Times New Roman"/>
              </w:rPr>
            </w:pPr>
            <w:r w:rsidRPr="00C7345F">
              <w:t>4</w:t>
            </w:r>
          </w:p>
        </w:tc>
        <w:tc>
          <w:tcPr>
            <w:tcW w:w="721" w:type="dxa"/>
            <w:tcBorders>
              <w:top w:val="nil"/>
              <w:bottom w:val="single" w:sz="4" w:space="0" w:color="auto"/>
            </w:tcBorders>
            <w:vAlign w:val="bottom"/>
            <w:hideMark/>
          </w:tcPr>
          <w:p w14:paraId="53ADF84D" w14:textId="77777777" w:rsidR="00384C43" w:rsidRPr="00C7345F" w:rsidRDefault="00384C43" w:rsidP="00F73F5C">
            <w:pPr>
              <w:pStyle w:val="TableText"/>
              <w:rPr>
                <w:rFonts w:cs="Times New Roman"/>
              </w:rPr>
            </w:pPr>
            <w:r w:rsidRPr="00C7345F">
              <w:t>53</w:t>
            </w:r>
          </w:p>
        </w:tc>
      </w:tr>
      <w:tr w:rsidR="00384C43" w:rsidRPr="00C7345F" w14:paraId="7BD2CD9B" w14:textId="77777777" w:rsidTr="00F73F5C">
        <w:tc>
          <w:tcPr>
            <w:tcW w:w="4608" w:type="dxa"/>
            <w:tcBorders>
              <w:top w:val="single" w:sz="4" w:space="0" w:color="auto"/>
              <w:bottom w:val="nil"/>
            </w:tcBorders>
          </w:tcPr>
          <w:p w14:paraId="3D8F0A8E" w14:textId="77777777" w:rsidR="00384C43" w:rsidRPr="00C7345F" w:rsidRDefault="00384C43" w:rsidP="00F73F5C">
            <w:pPr>
              <w:pStyle w:val="TableText"/>
            </w:pPr>
            <w:r w:rsidRPr="00C7345F">
              <w:t>Economically disadvantaged</w:t>
            </w:r>
          </w:p>
        </w:tc>
        <w:tc>
          <w:tcPr>
            <w:tcW w:w="1152" w:type="dxa"/>
            <w:tcBorders>
              <w:top w:val="single" w:sz="4" w:space="0" w:color="auto"/>
              <w:bottom w:val="nil"/>
            </w:tcBorders>
            <w:vAlign w:val="bottom"/>
          </w:tcPr>
          <w:p w14:paraId="3394B3C4" w14:textId="77777777" w:rsidR="00384C43" w:rsidRPr="00C7345F" w:rsidRDefault="00384C43" w:rsidP="00F73F5C">
            <w:pPr>
              <w:pStyle w:val="TableText"/>
              <w:rPr>
                <w:rFonts w:cs="Times New Roman"/>
              </w:rPr>
            </w:pPr>
            <w:r w:rsidRPr="00C7345F">
              <w:t>963</w:t>
            </w:r>
          </w:p>
        </w:tc>
        <w:tc>
          <w:tcPr>
            <w:tcW w:w="720" w:type="dxa"/>
            <w:tcBorders>
              <w:top w:val="single" w:sz="4" w:space="0" w:color="auto"/>
              <w:bottom w:val="nil"/>
            </w:tcBorders>
            <w:vAlign w:val="bottom"/>
          </w:tcPr>
          <w:p w14:paraId="6AC1394C" w14:textId="77777777" w:rsidR="00384C43" w:rsidRPr="00C7345F" w:rsidRDefault="00384C43" w:rsidP="00F73F5C">
            <w:pPr>
              <w:pStyle w:val="TableText"/>
            </w:pPr>
            <w:r w:rsidRPr="00C7345F">
              <w:t>310</w:t>
            </w:r>
          </w:p>
        </w:tc>
        <w:tc>
          <w:tcPr>
            <w:tcW w:w="720" w:type="dxa"/>
            <w:tcBorders>
              <w:top w:val="single" w:sz="4" w:space="0" w:color="auto"/>
              <w:bottom w:val="nil"/>
            </w:tcBorders>
            <w:vAlign w:val="bottom"/>
          </w:tcPr>
          <w:p w14:paraId="11C0034F" w14:textId="77777777" w:rsidR="00384C43" w:rsidRPr="00C7345F" w:rsidRDefault="00384C43" w:rsidP="00F73F5C">
            <w:pPr>
              <w:pStyle w:val="TableText"/>
            </w:pPr>
            <w:r w:rsidRPr="00C7345F">
              <w:t>170</w:t>
            </w:r>
          </w:p>
        </w:tc>
        <w:tc>
          <w:tcPr>
            <w:tcW w:w="720" w:type="dxa"/>
            <w:tcBorders>
              <w:top w:val="single" w:sz="4" w:space="0" w:color="auto"/>
              <w:bottom w:val="nil"/>
            </w:tcBorders>
            <w:vAlign w:val="bottom"/>
          </w:tcPr>
          <w:p w14:paraId="0E4BBA5B" w14:textId="77777777" w:rsidR="00384C43" w:rsidRPr="00C7345F" w:rsidRDefault="00384C43" w:rsidP="00F73F5C">
            <w:pPr>
              <w:pStyle w:val="TableText"/>
            </w:pPr>
            <w:r w:rsidRPr="00C7345F">
              <w:t>63</w:t>
            </w:r>
          </w:p>
        </w:tc>
        <w:tc>
          <w:tcPr>
            <w:tcW w:w="720" w:type="dxa"/>
            <w:tcBorders>
              <w:top w:val="single" w:sz="4" w:space="0" w:color="auto"/>
              <w:bottom w:val="nil"/>
            </w:tcBorders>
            <w:vAlign w:val="bottom"/>
          </w:tcPr>
          <w:p w14:paraId="0A38E192" w14:textId="77777777" w:rsidR="00384C43" w:rsidRPr="00C7345F" w:rsidRDefault="00384C43" w:rsidP="00F73F5C">
            <w:pPr>
              <w:pStyle w:val="TableText"/>
            </w:pPr>
            <w:r w:rsidRPr="00C7345F">
              <w:t>9</w:t>
            </w:r>
          </w:p>
        </w:tc>
        <w:tc>
          <w:tcPr>
            <w:tcW w:w="721" w:type="dxa"/>
            <w:tcBorders>
              <w:top w:val="single" w:sz="4" w:space="0" w:color="auto"/>
              <w:bottom w:val="nil"/>
            </w:tcBorders>
            <w:vAlign w:val="bottom"/>
          </w:tcPr>
          <w:p w14:paraId="43324D78" w14:textId="77777777" w:rsidR="00384C43" w:rsidRPr="00C7345F" w:rsidRDefault="00384C43" w:rsidP="00F73F5C">
            <w:pPr>
              <w:pStyle w:val="TableText"/>
            </w:pPr>
            <w:r w:rsidRPr="00C7345F">
              <w:t>28</w:t>
            </w:r>
          </w:p>
        </w:tc>
      </w:tr>
      <w:tr w:rsidR="00384C43" w:rsidRPr="00C7345F" w14:paraId="507A20C3" w14:textId="77777777" w:rsidTr="00F73F5C">
        <w:tc>
          <w:tcPr>
            <w:tcW w:w="4608" w:type="dxa"/>
            <w:tcBorders>
              <w:top w:val="nil"/>
              <w:bottom w:val="single" w:sz="4" w:space="0" w:color="auto"/>
            </w:tcBorders>
          </w:tcPr>
          <w:p w14:paraId="6126AB6B" w14:textId="77777777" w:rsidR="00384C43" w:rsidRPr="00C7345F" w:rsidRDefault="00384C43" w:rsidP="00F73F5C">
            <w:pPr>
              <w:pStyle w:val="TableText"/>
            </w:pPr>
            <w:r w:rsidRPr="00C7345F">
              <w:t>Not economically disadvantaged</w:t>
            </w:r>
          </w:p>
        </w:tc>
        <w:tc>
          <w:tcPr>
            <w:tcW w:w="1152" w:type="dxa"/>
            <w:tcBorders>
              <w:top w:val="nil"/>
              <w:bottom w:val="single" w:sz="4" w:space="0" w:color="auto"/>
            </w:tcBorders>
            <w:vAlign w:val="bottom"/>
          </w:tcPr>
          <w:p w14:paraId="238B084E" w14:textId="77777777" w:rsidR="00384C43" w:rsidRPr="00C7345F" w:rsidRDefault="00384C43" w:rsidP="00F73F5C">
            <w:pPr>
              <w:pStyle w:val="TableText"/>
              <w:rPr>
                <w:rFonts w:cs="Times New Roman"/>
              </w:rPr>
            </w:pPr>
            <w:r w:rsidRPr="00C7345F">
              <w:t>997</w:t>
            </w:r>
          </w:p>
        </w:tc>
        <w:tc>
          <w:tcPr>
            <w:tcW w:w="720" w:type="dxa"/>
            <w:tcBorders>
              <w:top w:val="nil"/>
              <w:bottom w:val="single" w:sz="4" w:space="0" w:color="auto"/>
            </w:tcBorders>
            <w:vAlign w:val="bottom"/>
          </w:tcPr>
          <w:p w14:paraId="27CA6969" w14:textId="77777777" w:rsidR="00384C43" w:rsidRPr="00C7345F" w:rsidRDefault="00384C43" w:rsidP="00F73F5C">
            <w:pPr>
              <w:pStyle w:val="TableText"/>
            </w:pPr>
            <w:r w:rsidRPr="00C7345F">
              <w:t>393</w:t>
            </w:r>
          </w:p>
        </w:tc>
        <w:tc>
          <w:tcPr>
            <w:tcW w:w="720" w:type="dxa"/>
            <w:tcBorders>
              <w:top w:val="nil"/>
              <w:bottom w:val="single" w:sz="4" w:space="0" w:color="auto"/>
            </w:tcBorders>
            <w:vAlign w:val="bottom"/>
          </w:tcPr>
          <w:p w14:paraId="1B3AA927" w14:textId="77777777" w:rsidR="00384C43" w:rsidRPr="00C7345F" w:rsidRDefault="00384C43" w:rsidP="00F73F5C">
            <w:pPr>
              <w:pStyle w:val="TableText"/>
            </w:pPr>
            <w:r w:rsidRPr="00C7345F">
              <w:t>172</w:t>
            </w:r>
          </w:p>
        </w:tc>
        <w:tc>
          <w:tcPr>
            <w:tcW w:w="720" w:type="dxa"/>
            <w:tcBorders>
              <w:top w:val="nil"/>
              <w:bottom w:val="single" w:sz="4" w:space="0" w:color="auto"/>
            </w:tcBorders>
            <w:vAlign w:val="bottom"/>
          </w:tcPr>
          <w:p w14:paraId="34780600" w14:textId="77777777" w:rsidR="00384C43" w:rsidRPr="00C7345F" w:rsidRDefault="00384C43" w:rsidP="00F73F5C">
            <w:pPr>
              <w:pStyle w:val="TableText"/>
            </w:pPr>
            <w:r w:rsidRPr="00C7345F">
              <w:t>42</w:t>
            </w:r>
          </w:p>
        </w:tc>
        <w:tc>
          <w:tcPr>
            <w:tcW w:w="720" w:type="dxa"/>
            <w:tcBorders>
              <w:top w:val="nil"/>
              <w:bottom w:val="single" w:sz="4" w:space="0" w:color="auto"/>
            </w:tcBorders>
            <w:vAlign w:val="bottom"/>
          </w:tcPr>
          <w:p w14:paraId="7B8AF6C1" w14:textId="77777777" w:rsidR="00384C43" w:rsidRPr="00C7345F" w:rsidRDefault="00384C43" w:rsidP="00F73F5C">
            <w:pPr>
              <w:pStyle w:val="TableText"/>
            </w:pPr>
            <w:r w:rsidRPr="00C7345F">
              <w:t>12</w:t>
            </w:r>
          </w:p>
        </w:tc>
        <w:tc>
          <w:tcPr>
            <w:tcW w:w="721" w:type="dxa"/>
            <w:tcBorders>
              <w:top w:val="nil"/>
              <w:bottom w:val="single" w:sz="4" w:space="0" w:color="auto"/>
            </w:tcBorders>
            <w:vAlign w:val="bottom"/>
          </w:tcPr>
          <w:p w14:paraId="1D293244" w14:textId="77777777" w:rsidR="00384C43" w:rsidRPr="00C7345F" w:rsidRDefault="00384C43" w:rsidP="00F73F5C">
            <w:pPr>
              <w:pStyle w:val="TableText"/>
            </w:pPr>
            <w:r w:rsidRPr="00C7345F">
              <w:t>46</w:t>
            </w:r>
          </w:p>
        </w:tc>
      </w:tr>
      <w:tr w:rsidR="00384C43" w:rsidRPr="00C7345F" w14:paraId="6FC8377D" w14:textId="77777777" w:rsidTr="00F73F5C">
        <w:tc>
          <w:tcPr>
            <w:tcW w:w="4608" w:type="dxa"/>
            <w:tcBorders>
              <w:top w:val="single" w:sz="4" w:space="0" w:color="auto"/>
              <w:bottom w:val="nil"/>
            </w:tcBorders>
          </w:tcPr>
          <w:p w14:paraId="7847AC4F"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70AA39DF" w14:textId="77777777" w:rsidR="00384C43" w:rsidRPr="00C7345F" w:rsidRDefault="00384C43" w:rsidP="00F73F5C">
            <w:pPr>
              <w:pStyle w:val="TableText"/>
              <w:rPr>
                <w:rFonts w:cs="Times New Roman"/>
              </w:rPr>
            </w:pPr>
            <w:r w:rsidRPr="00C7345F">
              <w:t>1,381</w:t>
            </w:r>
          </w:p>
        </w:tc>
        <w:tc>
          <w:tcPr>
            <w:tcW w:w="720" w:type="dxa"/>
            <w:tcBorders>
              <w:top w:val="single" w:sz="4" w:space="0" w:color="auto"/>
              <w:bottom w:val="nil"/>
            </w:tcBorders>
            <w:vAlign w:val="bottom"/>
          </w:tcPr>
          <w:p w14:paraId="4D7B24DC" w14:textId="77777777" w:rsidR="00384C43" w:rsidRPr="00C7345F" w:rsidRDefault="00384C43" w:rsidP="00F73F5C">
            <w:pPr>
              <w:pStyle w:val="TableText"/>
            </w:pPr>
            <w:r w:rsidRPr="00C7345F">
              <w:t>260</w:t>
            </w:r>
          </w:p>
        </w:tc>
        <w:tc>
          <w:tcPr>
            <w:tcW w:w="720" w:type="dxa"/>
            <w:tcBorders>
              <w:top w:val="single" w:sz="4" w:space="0" w:color="auto"/>
              <w:bottom w:val="nil"/>
            </w:tcBorders>
            <w:vAlign w:val="bottom"/>
          </w:tcPr>
          <w:p w14:paraId="0841E7B6" w14:textId="77777777" w:rsidR="00384C43" w:rsidRPr="00C7345F" w:rsidRDefault="00384C43" w:rsidP="00F73F5C">
            <w:pPr>
              <w:pStyle w:val="TableText"/>
            </w:pPr>
            <w:r w:rsidRPr="00C7345F">
              <w:t>120</w:t>
            </w:r>
          </w:p>
        </w:tc>
        <w:tc>
          <w:tcPr>
            <w:tcW w:w="720" w:type="dxa"/>
            <w:tcBorders>
              <w:top w:val="single" w:sz="4" w:space="0" w:color="auto"/>
              <w:bottom w:val="nil"/>
            </w:tcBorders>
            <w:vAlign w:val="bottom"/>
          </w:tcPr>
          <w:p w14:paraId="6362F826" w14:textId="77777777" w:rsidR="00384C43" w:rsidRPr="00C7345F" w:rsidRDefault="00384C43" w:rsidP="00F73F5C">
            <w:pPr>
              <w:pStyle w:val="TableText"/>
            </w:pPr>
            <w:r w:rsidRPr="00C7345F">
              <w:t>74</w:t>
            </w:r>
          </w:p>
        </w:tc>
        <w:tc>
          <w:tcPr>
            <w:tcW w:w="720" w:type="dxa"/>
            <w:tcBorders>
              <w:top w:val="single" w:sz="4" w:space="0" w:color="auto"/>
              <w:bottom w:val="nil"/>
            </w:tcBorders>
            <w:vAlign w:val="bottom"/>
          </w:tcPr>
          <w:p w14:paraId="66D6AB22" w14:textId="77777777" w:rsidR="00384C43" w:rsidRPr="00C7345F" w:rsidRDefault="00384C43" w:rsidP="00F73F5C">
            <w:pPr>
              <w:pStyle w:val="TableText"/>
            </w:pPr>
            <w:r w:rsidRPr="00C7345F">
              <w:t>15</w:t>
            </w:r>
          </w:p>
        </w:tc>
        <w:tc>
          <w:tcPr>
            <w:tcW w:w="721" w:type="dxa"/>
            <w:tcBorders>
              <w:top w:val="single" w:sz="4" w:space="0" w:color="auto"/>
              <w:bottom w:val="nil"/>
            </w:tcBorders>
            <w:vAlign w:val="bottom"/>
          </w:tcPr>
          <w:p w14:paraId="547035AE" w14:textId="77777777" w:rsidR="00384C43" w:rsidRPr="00C7345F" w:rsidRDefault="00384C43" w:rsidP="00F73F5C">
            <w:pPr>
              <w:pStyle w:val="TableText"/>
            </w:pPr>
            <w:r w:rsidRPr="00C7345F">
              <w:t>11</w:t>
            </w:r>
          </w:p>
        </w:tc>
      </w:tr>
      <w:tr w:rsidR="00384C43" w:rsidRPr="00C7345F" w14:paraId="7D6F1008" w14:textId="77777777" w:rsidTr="00F73F5C">
        <w:tc>
          <w:tcPr>
            <w:tcW w:w="4608" w:type="dxa"/>
            <w:tcBorders>
              <w:top w:val="nil"/>
              <w:bottom w:val="single" w:sz="4" w:space="0" w:color="auto"/>
            </w:tcBorders>
          </w:tcPr>
          <w:p w14:paraId="6F05AA19"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475B6C4E" w14:textId="77777777" w:rsidR="00384C43" w:rsidRPr="00C7345F" w:rsidRDefault="00384C43" w:rsidP="00F73F5C">
            <w:pPr>
              <w:pStyle w:val="TableText"/>
              <w:rPr>
                <w:rFonts w:cs="Times New Roman"/>
              </w:rPr>
            </w:pPr>
            <w:r w:rsidRPr="00C7345F">
              <w:t>579</w:t>
            </w:r>
          </w:p>
        </w:tc>
        <w:tc>
          <w:tcPr>
            <w:tcW w:w="720" w:type="dxa"/>
            <w:tcBorders>
              <w:top w:val="nil"/>
              <w:bottom w:val="single" w:sz="4" w:space="0" w:color="auto"/>
            </w:tcBorders>
            <w:vAlign w:val="bottom"/>
          </w:tcPr>
          <w:p w14:paraId="1956C37B" w14:textId="77777777" w:rsidR="00384C43" w:rsidRPr="00C7345F" w:rsidRDefault="00384C43" w:rsidP="00F73F5C">
            <w:pPr>
              <w:pStyle w:val="TableText"/>
            </w:pPr>
            <w:r w:rsidRPr="00C7345F">
              <w:t>572</w:t>
            </w:r>
          </w:p>
        </w:tc>
        <w:tc>
          <w:tcPr>
            <w:tcW w:w="720" w:type="dxa"/>
            <w:tcBorders>
              <w:top w:val="nil"/>
              <w:bottom w:val="single" w:sz="4" w:space="0" w:color="auto"/>
            </w:tcBorders>
            <w:vAlign w:val="bottom"/>
          </w:tcPr>
          <w:p w14:paraId="309602AD" w14:textId="77777777" w:rsidR="00384C43" w:rsidRPr="00C7345F" w:rsidRDefault="00384C43" w:rsidP="00F73F5C">
            <w:pPr>
              <w:pStyle w:val="TableText"/>
            </w:pPr>
            <w:r w:rsidRPr="00C7345F">
              <w:t>36</w:t>
            </w:r>
          </w:p>
        </w:tc>
        <w:tc>
          <w:tcPr>
            <w:tcW w:w="720" w:type="dxa"/>
            <w:tcBorders>
              <w:top w:val="nil"/>
              <w:bottom w:val="single" w:sz="4" w:space="0" w:color="auto"/>
            </w:tcBorders>
            <w:vAlign w:val="bottom"/>
          </w:tcPr>
          <w:p w14:paraId="05F17B25"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1C0DFB2F" w14:textId="77777777" w:rsidR="00384C43" w:rsidRPr="00C7345F" w:rsidRDefault="00384C43" w:rsidP="00F73F5C">
            <w:pPr>
              <w:pStyle w:val="TableText"/>
            </w:pPr>
            <w:r w:rsidRPr="00C7345F">
              <w:t>0</w:t>
            </w:r>
          </w:p>
        </w:tc>
        <w:tc>
          <w:tcPr>
            <w:tcW w:w="721" w:type="dxa"/>
            <w:tcBorders>
              <w:top w:val="nil"/>
              <w:bottom w:val="single" w:sz="4" w:space="0" w:color="auto"/>
            </w:tcBorders>
            <w:vAlign w:val="bottom"/>
          </w:tcPr>
          <w:p w14:paraId="5F69EB27" w14:textId="77777777" w:rsidR="00384C43" w:rsidRPr="00C7345F" w:rsidRDefault="00384C43" w:rsidP="00F73F5C">
            <w:pPr>
              <w:pStyle w:val="TableText"/>
            </w:pPr>
            <w:r w:rsidRPr="00C7345F">
              <w:t>100</w:t>
            </w:r>
          </w:p>
        </w:tc>
      </w:tr>
      <w:tr w:rsidR="00384C43" w:rsidRPr="00C7345F" w14:paraId="0C8A097E" w14:textId="77777777" w:rsidTr="00F73F5C">
        <w:tc>
          <w:tcPr>
            <w:tcW w:w="4608" w:type="dxa"/>
            <w:tcBorders>
              <w:top w:val="single" w:sz="4" w:space="0" w:color="auto"/>
              <w:bottom w:val="nil"/>
            </w:tcBorders>
          </w:tcPr>
          <w:p w14:paraId="28C6ED15" w14:textId="77777777" w:rsidR="00384C43" w:rsidRPr="00C7345F" w:rsidRDefault="00384C43" w:rsidP="00F73F5C">
            <w:pPr>
              <w:pStyle w:val="TableText"/>
            </w:pPr>
            <w:r w:rsidRPr="00C7345F">
              <w:t>Migrant education</w:t>
            </w:r>
          </w:p>
        </w:tc>
        <w:tc>
          <w:tcPr>
            <w:tcW w:w="1152" w:type="dxa"/>
            <w:tcBorders>
              <w:top w:val="single" w:sz="4" w:space="0" w:color="auto"/>
              <w:bottom w:val="nil"/>
            </w:tcBorders>
            <w:vAlign w:val="bottom"/>
          </w:tcPr>
          <w:p w14:paraId="728200F0" w14:textId="77777777" w:rsidR="00384C43" w:rsidRPr="00C7345F" w:rsidRDefault="00384C43" w:rsidP="00F73F5C">
            <w:pPr>
              <w:pStyle w:val="TableText"/>
              <w:rPr>
                <w:rFonts w:cs="Times New Roman"/>
              </w:rPr>
            </w:pPr>
            <w:r w:rsidRPr="00C7345F">
              <w:t>39</w:t>
            </w:r>
          </w:p>
        </w:tc>
        <w:tc>
          <w:tcPr>
            <w:tcW w:w="720" w:type="dxa"/>
            <w:tcBorders>
              <w:top w:val="single" w:sz="4" w:space="0" w:color="auto"/>
              <w:bottom w:val="nil"/>
            </w:tcBorders>
            <w:vAlign w:val="bottom"/>
          </w:tcPr>
          <w:p w14:paraId="006AEDE1" w14:textId="77777777" w:rsidR="00384C43" w:rsidRPr="00C7345F" w:rsidRDefault="00384C43" w:rsidP="00F73F5C">
            <w:pPr>
              <w:pStyle w:val="TableText"/>
            </w:pPr>
            <w:r w:rsidRPr="00C7345F">
              <w:t>248</w:t>
            </w:r>
          </w:p>
        </w:tc>
        <w:tc>
          <w:tcPr>
            <w:tcW w:w="720" w:type="dxa"/>
            <w:tcBorders>
              <w:top w:val="single" w:sz="4" w:space="0" w:color="auto"/>
              <w:bottom w:val="nil"/>
            </w:tcBorders>
            <w:vAlign w:val="bottom"/>
          </w:tcPr>
          <w:p w14:paraId="2134796D" w14:textId="77777777" w:rsidR="00384C43" w:rsidRPr="00C7345F" w:rsidRDefault="00384C43" w:rsidP="00F73F5C">
            <w:pPr>
              <w:pStyle w:val="TableText"/>
            </w:pPr>
            <w:r w:rsidRPr="00C7345F">
              <w:t>158</w:t>
            </w:r>
          </w:p>
        </w:tc>
        <w:tc>
          <w:tcPr>
            <w:tcW w:w="720" w:type="dxa"/>
            <w:tcBorders>
              <w:top w:val="single" w:sz="4" w:space="0" w:color="auto"/>
              <w:bottom w:val="nil"/>
            </w:tcBorders>
            <w:vAlign w:val="bottom"/>
          </w:tcPr>
          <w:p w14:paraId="75231646" w14:textId="77777777" w:rsidR="00384C43" w:rsidRPr="00C7345F" w:rsidRDefault="00384C43" w:rsidP="00F73F5C">
            <w:pPr>
              <w:pStyle w:val="TableText"/>
            </w:pPr>
            <w:r w:rsidRPr="00C7345F">
              <w:t>79</w:t>
            </w:r>
          </w:p>
        </w:tc>
        <w:tc>
          <w:tcPr>
            <w:tcW w:w="720" w:type="dxa"/>
            <w:tcBorders>
              <w:top w:val="single" w:sz="4" w:space="0" w:color="auto"/>
              <w:bottom w:val="nil"/>
            </w:tcBorders>
            <w:vAlign w:val="bottom"/>
          </w:tcPr>
          <w:p w14:paraId="5E1A724D" w14:textId="77777777" w:rsidR="00384C43" w:rsidRPr="00C7345F" w:rsidRDefault="00384C43" w:rsidP="00F73F5C">
            <w:pPr>
              <w:pStyle w:val="TableText"/>
            </w:pPr>
            <w:r w:rsidRPr="00C7345F">
              <w:t>3</w:t>
            </w:r>
          </w:p>
        </w:tc>
        <w:tc>
          <w:tcPr>
            <w:tcW w:w="721" w:type="dxa"/>
            <w:tcBorders>
              <w:top w:val="single" w:sz="4" w:space="0" w:color="auto"/>
              <w:bottom w:val="nil"/>
            </w:tcBorders>
            <w:vAlign w:val="bottom"/>
          </w:tcPr>
          <w:p w14:paraId="379FE7BD" w14:textId="77777777" w:rsidR="00384C43" w:rsidRPr="00C7345F" w:rsidRDefault="00384C43" w:rsidP="00F73F5C">
            <w:pPr>
              <w:pStyle w:val="TableText"/>
            </w:pPr>
            <w:r w:rsidRPr="00C7345F">
              <w:t>18</w:t>
            </w:r>
          </w:p>
        </w:tc>
      </w:tr>
      <w:tr w:rsidR="00384C43" w:rsidRPr="00C7345F" w14:paraId="34616F79" w14:textId="77777777" w:rsidTr="00F73F5C">
        <w:tc>
          <w:tcPr>
            <w:tcW w:w="4608" w:type="dxa"/>
            <w:tcBorders>
              <w:top w:val="nil"/>
              <w:bottom w:val="single" w:sz="4" w:space="0" w:color="auto"/>
            </w:tcBorders>
          </w:tcPr>
          <w:p w14:paraId="269AD35C" w14:textId="77777777" w:rsidR="00384C43" w:rsidRPr="00C7345F" w:rsidRDefault="00384C43" w:rsidP="00F73F5C">
            <w:pPr>
              <w:pStyle w:val="TableText"/>
            </w:pPr>
            <w:r w:rsidRPr="00C7345F">
              <w:t>Not migrant education</w:t>
            </w:r>
          </w:p>
        </w:tc>
        <w:tc>
          <w:tcPr>
            <w:tcW w:w="1152" w:type="dxa"/>
            <w:tcBorders>
              <w:top w:val="nil"/>
              <w:bottom w:val="single" w:sz="4" w:space="0" w:color="auto"/>
            </w:tcBorders>
            <w:vAlign w:val="bottom"/>
          </w:tcPr>
          <w:p w14:paraId="1CAB26D3" w14:textId="77777777" w:rsidR="00384C43" w:rsidRPr="00C7345F" w:rsidRDefault="00384C43" w:rsidP="00F73F5C">
            <w:pPr>
              <w:pStyle w:val="TableText"/>
              <w:rPr>
                <w:rFonts w:cs="Times New Roman"/>
              </w:rPr>
            </w:pPr>
            <w:r w:rsidRPr="00C7345F">
              <w:t>1,921</w:t>
            </w:r>
          </w:p>
        </w:tc>
        <w:tc>
          <w:tcPr>
            <w:tcW w:w="720" w:type="dxa"/>
            <w:tcBorders>
              <w:top w:val="nil"/>
              <w:bottom w:val="single" w:sz="4" w:space="0" w:color="auto"/>
            </w:tcBorders>
            <w:vAlign w:val="bottom"/>
          </w:tcPr>
          <w:p w14:paraId="6CFD1B2E" w14:textId="77777777" w:rsidR="00384C43" w:rsidRPr="00C7345F" w:rsidRDefault="00384C43" w:rsidP="00F73F5C">
            <w:pPr>
              <w:pStyle w:val="TableText"/>
            </w:pPr>
            <w:r w:rsidRPr="00C7345F">
              <w:t>354</w:t>
            </w:r>
          </w:p>
        </w:tc>
        <w:tc>
          <w:tcPr>
            <w:tcW w:w="720" w:type="dxa"/>
            <w:tcBorders>
              <w:top w:val="nil"/>
              <w:bottom w:val="single" w:sz="4" w:space="0" w:color="auto"/>
            </w:tcBorders>
            <w:vAlign w:val="bottom"/>
          </w:tcPr>
          <w:p w14:paraId="4508AC32" w14:textId="77777777" w:rsidR="00384C43" w:rsidRPr="00C7345F" w:rsidRDefault="00384C43" w:rsidP="00F73F5C">
            <w:pPr>
              <w:pStyle w:val="TableText"/>
            </w:pPr>
            <w:r w:rsidRPr="00C7345F">
              <w:t>176</w:t>
            </w:r>
          </w:p>
        </w:tc>
        <w:tc>
          <w:tcPr>
            <w:tcW w:w="720" w:type="dxa"/>
            <w:tcBorders>
              <w:top w:val="nil"/>
              <w:bottom w:val="single" w:sz="4" w:space="0" w:color="auto"/>
            </w:tcBorders>
            <w:vAlign w:val="bottom"/>
          </w:tcPr>
          <w:p w14:paraId="78C2D6FF" w14:textId="77777777" w:rsidR="00384C43" w:rsidRPr="00C7345F" w:rsidRDefault="00384C43" w:rsidP="00F73F5C">
            <w:pPr>
              <w:pStyle w:val="TableText"/>
            </w:pPr>
            <w:r w:rsidRPr="00C7345F">
              <w:t>52</w:t>
            </w:r>
          </w:p>
        </w:tc>
        <w:tc>
          <w:tcPr>
            <w:tcW w:w="720" w:type="dxa"/>
            <w:tcBorders>
              <w:top w:val="nil"/>
              <w:bottom w:val="single" w:sz="4" w:space="0" w:color="auto"/>
            </w:tcBorders>
            <w:vAlign w:val="bottom"/>
          </w:tcPr>
          <w:p w14:paraId="65BEF6DC" w14:textId="77777777" w:rsidR="00384C43" w:rsidRPr="00C7345F" w:rsidRDefault="00384C43" w:rsidP="00F73F5C">
            <w:pPr>
              <w:pStyle w:val="TableText"/>
            </w:pPr>
            <w:r w:rsidRPr="00C7345F">
              <w:t>11</w:t>
            </w:r>
          </w:p>
        </w:tc>
        <w:tc>
          <w:tcPr>
            <w:tcW w:w="721" w:type="dxa"/>
            <w:tcBorders>
              <w:top w:val="nil"/>
              <w:bottom w:val="single" w:sz="4" w:space="0" w:color="auto"/>
            </w:tcBorders>
            <w:vAlign w:val="bottom"/>
          </w:tcPr>
          <w:p w14:paraId="6A114A6F" w14:textId="77777777" w:rsidR="00384C43" w:rsidRPr="00C7345F" w:rsidRDefault="00384C43" w:rsidP="00F73F5C">
            <w:pPr>
              <w:pStyle w:val="TableText"/>
            </w:pPr>
            <w:r w:rsidRPr="00C7345F">
              <w:t>38</w:t>
            </w:r>
          </w:p>
        </w:tc>
      </w:tr>
      <w:tr w:rsidR="00384C43" w:rsidRPr="00C7345F" w14:paraId="5F14EFB5" w14:textId="77777777" w:rsidTr="00F73F5C">
        <w:tc>
          <w:tcPr>
            <w:tcW w:w="4608" w:type="dxa"/>
            <w:tcBorders>
              <w:top w:val="single" w:sz="4" w:space="0" w:color="auto"/>
            </w:tcBorders>
            <w:hideMark/>
          </w:tcPr>
          <w:p w14:paraId="18FE450F"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6DAC0A97" w14:textId="77777777" w:rsidR="00384C43" w:rsidRPr="00C7345F" w:rsidRDefault="00384C43" w:rsidP="00F73F5C">
            <w:pPr>
              <w:pStyle w:val="TableText"/>
              <w:rPr>
                <w:rFonts w:cs="Times New Roman"/>
              </w:rPr>
            </w:pPr>
            <w:r w:rsidRPr="00C7345F">
              <w:t>57</w:t>
            </w:r>
          </w:p>
        </w:tc>
        <w:tc>
          <w:tcPr>
            <w:tcW w:w="720" w:type="dxa"/>
            <w:tcBorders>
              <w:top w:val="single" w:sz="4" w:space="0" w:color="auto"/>
            </w:tcBorders>
            <w:vAlign w:val="bottom"/>
            <w:hideMark/>
          </w:tcPr>
          <w:p w14:paraId="7C1F4142" w14:textId="77777777" w:rsidR="00384C43" w:rsidRPr="00C7345F" w:rsidRDefault="00384C43" w:rsidP="00F73F5C">
            <w:pPr>
              <w:pStyle w:val="TableText"/>
              <w:rPr>
                <w:rFonts w:cs="Times New Roman"/>
              </w:rPr>
            </w:pPr>
            <w:r w:rsidRPr="00C7345F">
              <w:t>385</w:t>
            </w:r>
          </w:p>
        </w:tc>
        <w:tc>
          <w:tcPr>
            <w:tcW w:w="720" w:type="dxa"/>
            <w:tcBorders>
              <w:top w:val="single" w:sz="4" w:space="0" w:color="auto"/>
            </w:tcBorders>
            <w:vAlign w:val="bottom"/>
            <w:hideMark/>
          </w:tcPr>
          <w:p w14:paraId="56176B4C" w14:textId="77777777" w:rsidR="00384C43" w:rsidRPr="00C7345F" w:rsidRDefault="00384C43" w:rsidP="00F73F5C">
            <w:pPr>
              <w:pStyle w:val="TableText"/>
              <w:rPr>
                <w:rFonts w:cs="Times New Roman"/>
              </w:rPr>
            </w:pPr>
            <w:r w:rsidRPr="00C7345F">
              <w:t>190</w:t>
            </w:r>
          </w:p>
        </w:tc>
        <w:tc>
          <w:tcPr>
            <w:tcW w:w="720" w:type="dxa"/>
            <w:tcBorders>
              <w:top w:val="single" w:sz="4" w:space="0" w:color="auto"/>
            </w:tcBorders>
            <w:vAlign w:val="bottom"/>
            <w:hideMark/>
          </w:tcPr>
          <w:p w14:paraId="5B7C3938" w14:textId="77777777" w:rsidR="00384C43" w:rsidRPr="00C7345F" w:rsidRDefault="00384C43" w:rsidP="00F73F5C">
            <w:pPr>
              <w:pStyle w:val="TableText"/>
              <w:rPr>
                <w:rFonts w:cs="Times New Roman"/>
              </w:rPr>
            </w:pPr>
            <w:r w:rsidRPr="00C7345F">
              <w:t>44</w:t>
            </w:r>
          </w:p>
        </w:tc>
        <w:tc>
          <w:tcPr>
            <w:tcW w:w="720" w:type="dxa"/>
            <w:tcBorders>
              <w:top w:val="single" w:sz="4" w:space="0" w:color="auto"/>
            </w:tcBorders>
            <w:vAlign w:val="bottom"/>
            <w:hideMark/>
          </w:tcPr>
          <w:p w14:paraId="47AC07CA" w14:textId="77777777" w:rsidR="00384C43" w:rsidRPr="00C7345F" w:rsidRDefault="00384C43" w:rsidP="00F73F5C">
            <w:pPr>
              <w:pStyle w:val="TableText"/>
              <w:rPr>
                <w:rFonts w:cs="Times New Roman"/>
              </w:rPr>
            </w:pPr>
            <w:r w:rsidRPr="00C7345F">
              <w:t>5</w:t>
            </w:r>
          </w:p>
        </w:tc>
        <w:tc>
          <w:tcPr>
            <w:tcW w:w="721" w:type="dxa"/>
            <w:tcBorders>
              <w:top w:val="single" w:sz="4" w:space="0" w:color="auto"/>
            </w:tcBorders>
            <w:vAlign w:val="bottom"/>
            <w:hideMark/>
          </w:tcPr>
          <w:p w14:paraId="2DB3A02F" w14:textId="77777777" w:rsidR="00384C43" w:rsidRPr="00C7345F" w:rsidRDefault="00384C43" w:rsidP="00F73F5C">
            <w:pPr>
              <w:pStyle w:val="TableText"/>
              <w:rPr>
                <w:rFonts w:cs="Times New Roman"/>
              </w:rPr>
            </w:pPr>
            <w:r w:rsidRPr="00C7345F">
              <w:t>51</w:t>
            </w:r>
          </w:p>
        </w:tc>
      </w:tr>
      <w:tr w:rsidR="00384C43" w:rsidRPr="00C7345F" w14:paraId="131042E1" w14:textId="77777777" w:rsidTr="00F73F5C">
        <w:tc>
          <w:tcPr>
            <w:tcW w:w="4608" w:type="dxa"/>
            <w:tcBorders>
              <w:bottom w:val="nil"/>
            </w:tcBorders>
          </w:tcPr>
          <w:p w14:paraId="413CDB47" w14:textId="77777777" w:rsidR="00384C43" w:rsidRPr="00C7345F" w:rsidRDefault="00384C43" w:rsidP="00F73F5C">
            <w:pPr>
              <w:pStyle w:val="TableText"/>
            </w:pPr>
            <w:r w:rsidRPr="00C7345F">
              <w:t>Special education services with alternate assessments</w:t>
            </w:r>
          </w:p>
        </w:tc>
        <w:tc>
          <w:tcPr>
            <w:tcW w:w="1152" w:type="dxa"/>
            <w:tcBorders>
              <w:bottom w:val="nil"/>
            </w:tcBorders>
            <w:vAlign w:val="bottom"/>
          </w:tcPr>
          <w:p w14:paraId="56B51B8B" w14:textId="77777777" w:rsidR="00384C43" w:rsidRPr="00C7345F" w:rsidRDefault="00384C43" w:rsidP="00F73F5C">
            <w:pPr>
              <w:pStyle w:val="TableText"/>
              <w:rPr>
                <w:rFonts w:cs="Times New Roman"/>
              </w:rPr>
            </w:pPr>
            <w:r w:rsidRPr="00C7345F">
              <w:t>15</w:t>
            </w:r>
          </w:p>
        </w:tc>
        <w:tc>
          <w:tcPr>
            <w:tcW w:w="720" w:type="dxa"/>
            <w:tcBorders>
              <w:bottom w:val="nil"/>
            </w:tcBorders>
            <w:vAlign w:val="bottom"/>
          </w:tcPr>
          <w:p w14:paraId="7CEE7AC9" w14:textId="77777777" w:rsidR="00384C43" w:rsidRPr="00C7345F" w:rsidRDefault="00384C43" w:rsidP="00F73F5C">
            <w:pPr>
              <w:pStyle w:val="TableText"/>
            </w:pPr>
            <w:r w:rsidRPr="00C7345F">
              <w:t>150</w:t>
            </w:r>
          </w:p>
        </w:tc>
        <w:tc>
          <w:tcPr>
            <w:tcW w:w="720" w:type="dxa"/>
            <w:tcBorders>
              <w:bottom w:val="nil"/>
            </w:tcBorders>
            <w:vAlign w:val="bottom"/>
          </w:tcPr>
          <w:p w14:paraId="63E9624F" w14:textId="77777777" w:rsidR="00384C43" w:rsidRPr="00C7345F" w:rsidRDefault="00384C43" w:rsidP="00F73F5C">
            <w:pPr>
              <w:pStyle w:val="TableText"/>
            </w:pPr>
            <w:r w:rsidRPr="00C7345F">
              <w:t>0</w:t>
            </w:r>
          </w:p>
        </w:tc>
        <w:tc>
          <w:tcPr>
            <w:tcW w:w="720" w:type="dxa"/>
            <w:tcBorders>
              <w:bottom w:val="nil"/>
            </w:tcBorders>
            <w:vAlign w:val="bottom"/>
          </w:tcPr>
          <w:p w14:paraId="0B6D631E" w14:textId="77777777" w:rsidR="00384C43" w:rsidRPr="00C7345F" w:rsidRDefault="00384C43" w:rsidP="00F73F5C">
            <w:pPr>
              <w:pStyle w:val="TableText"/>
            </w:pPr>
            <w:r w:rsidRPr="00C7345F">
              <w:t>100</w:t>
            </w:r>
          </w:p>
        </w:tc>
        <w:tc>
          <w:tcPr>
            <w:tcW w:w="720" w:type="dxa"/>
            <w:tcBorders>
              <w:bottom w:val="nil"/>
            </w:tcBorders>
            <w:vAlign w:val="bottom"/>
          </w:tcPr>
          <w:p w14:paraId="7E803762" w14:textId="77777777" w:rsidR="00384C43" w:rsidRPr="00C7345F" w:rsidRDefault="00384C43" w:rsidP="00F73F5C">
            <w:pPr>
              <w:pStyle w:val="TableText"/>
            </w:pPr>
            <w:r w:rsidRPr="00C7345F">
              <w:t>0</w:t>
            </w:r>
          </w:p>
        </w:tc>
        <w:tc>
          <w:tcPr>
            <w:tcW w:w="721" w:type="dxa"/>
            <w:tcBorders>
              <w:bottom w:val="nil"/>
            </w:tcBorders>
            <w:vAlign w:val="bottom"/>
          </w:tcPr>
          <w:p w14:paraId="17D9A15E" w14:textId="77777777" w:rsidR="00384C43" w:rsidRPr="00C7345F" w:rsidRDefault="00384C43" w:rsidP="00F73F5C">
            <w:pPr>
              <w:pStyle w:val="TableText"/>
            </w:pPr>
            <w:r w:rsidRPr="00C7345F">
              <w:t>0</w:t>
            </w:r>
          </w:p>
        </w:tc>
      </w:tr>
      <w:tr w:rsidR="00384C43" w:rsidRPr="00C7345F" w14:paraId="2158308C" w14:textId="77777777" w:rsidTr="00F73F5C">
        <w:tc>
          <w:tcPr>
            <w:tcW w:w="4608" w:type="dxa"/>
            <w:tcBorders>
              <w:top w:val="nil"/>
              <w:bottom w:val="single" w:sz="4" w:space="0" w:color="auto"/>
            </w:tcBorders>
            <w:hideMark/>
          </w:tcPr>
          <w:p w14:paraId="71E28043" w14:textId="77777777" w:rsidR="00384C43" w:rsidRPr="00C7345F" w:rsidRDefault="00384C43" w:rsidP="00F73F5C">
            <w:pPr>
              <w:pStyle w:val="TableText"/>
              <w:rPr>
                <w:rFonts w:cs="Times New Roman"/>
              </w:rPr>
            </w:pPr>
            <w:r w:rsidRPr="00C7345F">
              <w:t>No special education services</w:t>
            </w:r>
          </w:p>
        </w:tc>
        <w:tc>
          <w:tcPr>
            <w:tcW w:w="1152" w:type="dxa"/>
            <w:tcBorders>
              <w:top w:val="nil"/>
              <w:bottom w:val="single" w:sz="4" w:space="0" w:color="auto"/>
            </w:tcBorders>
            <w:vAlign w:val="bottom"/>
          </w:tcPr>
          <w:p w14:paraId="195F71F8" w14:textId="77777777" w:rsidR="00384C43" w:rsidRPr="00C7345F" w:rsidRDefault="00384C43" w:rsidP="00F73F5C">
            <w:pPr>
              <w:pStyle w:val="TableText"/>
              <w:rPr>
                <w:rFonts w:cs="Times New Roman"/>
              </w:rPr>
            </w:pPr>
            <w:r w:rsidRPr="00C7345F">
              <w:t>1,903</w:t>
            </w:r>
          </w:p>
        </w:tc>
        <w:tc>
          <w:tcPr>
            <w:tcW w:w="720" w:type="dxa"/>
            <w:tcBorders>
              <w:top w:val="nil"/>
              <w:bottom w:val="single" w:sz="4" w:space="0" w:color="auto"/>
            </w:tcBorders>
            <w:vAlign w:val="bottom"/>
            <w:hideMark/>
          </w:tcPr>
          <w:p w14:paraId="7DA3F2A9" w14:textId="77777777" w:rsidR="00384C43" w:rsidRPr="00C7345F" w:rsidRDefault="00384C43" w:rsidP="00F73F5C">
            <w:pPr>
              <w:pStyle w:val="TableText"/>
              <w:rPr>
                <w:rFonts w:cs="Times New Roman"/>
              </w:rPr>
            </w:pPr>
            <w:r w:rsidRPr="00C7345F">
              <w:t>351</w:t>
            </w:r>
          </w:p>
        </w:tc>
        <w:tc>
          <w:tcPr>
            <w:tcW w:w="720" w:type="dxa"/>
            <w:tcBorders>
              <w:top w:val="nil"/>
              <w:bottom w:val="single" w:sz="4" w:space="0" w:color="auto"/>
            </w:tcBorders>
            <w:vAlign w:val="bottom"/>
            <w:hideMark/>
          </w:tcPr>
          <w:p w14:paraId="15A126BF" w14:textId="77777777" w:rsidR="00384C43" w:rsidRPr="00C7345F" w:rsidRDefault="00384C43" w:rsidP="00F73F5C">
            <w:pPr>
              <w:pStyle w:val="TableText"/>
              <w:rPr>
                <w:rFonts w:cs="Times New Roman"/>
              </w:rPr>
            </w:pPr>
            <w:r w:rsidRPr="00C7345F">
              <w:t>176</w:t>
            </w:r>
          </w:p>
        </w:tc>
        <w:tc>
          <w:tcPr>
            <w:tcW w:w="720" w:type="dxa"/>
            <w:tcBorders>
              <w:top w:val="nil"/>
              <w:bottom w:val="single" w:sz="4" w:space="0" w:color="auto"/>
            </w:tcBorders>
            <w:vAlign w:val="bottom"/>
            <w:hideMark/>
          </w:tcPr>
          <w:p w14:paraId="62582FD9" w14:textId="77777777" w:rsidR="00384C43" w:rsidRPr="00C7345F" w:rsidRDefault="00384C43" w:rsidP="00F73F5C">
            <w:pPr>
              <w:pStyle w:val="TableText"/>
              <w:rPr>
                <w:rFonts w:cs="Times New Roman"/>
              </w:rPr>
            </w:pPr>
            <w:r w:rsidRPr="00C7345F">
              <w:t>53</w:t>
            </w:r>
          </w:p>
        </w:tc>
        <w:tc>
          <w:tcPr>
            <w:tcW w:w="720" w:type="dxa"/>
            <w:tcBorders>
              <w:top w:val="nil"/>
              <w:bottom w:val="single" w:sz="4" w:space="0" w:color="auto"/>
            </w:tcBorders>
            <w:vAlign w:val="bottom"/>
            <w:hideMark/>
          </w:tcPr>
          <w:p w14:paraId="6C307617" w14:textId="77777777" w:rsidR="00384C43" w:rsidRPr="00C7345F" w:rsidRDefault="00384C43" w:rsidP="00F73F5C">
            <w:pPr>
              <w:pStyle w:val="TableText"/>
              <w:rPr>
                <w:rFonts w:cs="Times New Roman"/>
              </w:rPr>
            </w:pPr>
            <w:r w:rsidRPr="00C7345F">
              <w:t>11</w:t>
            </w:r>
          </w:p>
        </w:tc>
        <w:tc>
          <w:tcPr>
            <w:tcW w:w="721" w:type="dxa"/>
            <w:tcBorders>
              <w:top w:val="nil"/>
              <w:bottom w:val="single" w:sz="4" w:space="0" w:color="auto"/>
            </w:tcBorders>
            <w:vAlign w:val="bottom"/>
            <w:hideMark/>
          </w:tcPr>
          <w:p w14:paraId="1A2F3D87" w14:textId="77777777" w:rsidR="00384C43" w:rsidRPr="00C7345F" w:rsidRDefault="00384C43" w:rsidP="00F73F5C">
            <w:pPr>
              <w:pStyle w:val="TableText"/>
              <w:rPr>
                <w:rFonts w:cs="Times New Roman"/>
              </w:rPr>
            </w:pPr>
            <w:r w:rsidRPr="00C7345F">
              <w:t>37</w:t>
            </w:r>
          </w:p>
        </w:tc>
      </w:tr>
      <w:tr w:rsidR="00384C43" w:rsidRPr="00C7345F" w14:paraId="4BBA978B" w14:textId="77777777" w:rsidTr="00F73F5C">
        <w:tc>
          <w:tcPr>
            <w:tcW w:w="4608" w:type="dxa"/>
            <w:tcBorders>
              <w:top w:val="single" w:sz="4" w:space="0" w:color="auto"/>
              <w:bottom w:val="nil"/>
            </w:tcBorders>
            <w:hideMark/>
          </w:tcPr>
          <w:p w14:paraId="4F4B2FCB" w14:textId="77777777" w:rsidR="00384C43" w:rsidRPr="00C7345F" w:rsidRDefault="00384C43" w:rsidP="00F73F5C">
            <w:pPr>
              <w:pStyle w:val="TableText"/>
              <w:rPr>
                <w:rFonts w:cs="Times New Roman"/>
              </w:rPr>
            </w:pPr>
            <w:r w:rsidRPr="00C7345F">
              <w:t>Using accommodations</w:t>
            </w:r>
          </w:p>
        </w:tc>
        <w:tc>
          <w:tcPr>
            <w:tcW w:w="1152" w:type="dxa"/>
            <w:tcBorders>
              <w:top w:val="single" w:sz="4" w:space="0" w:color="auto"/>
              <w:bottom w:val="nil"/>
            </w:tcBorders>
            <w:vAlign w:val="bottom"/>
          </w:tcPr>
          <w:p w14:paraId="12755CC9" w14:textId="77777777" w:rsidR="00384C43" w:rsidRPr="00C7345F" w:rsidRDefault="00384C43" w:rsidP="00F73F5C">
            <w:pPr>
              <w:pStyle w:val="TableText"/>
              <w:rPr>
                <w:rFonts w:cs="Times New Roman"/>
              </w:rPr>
            </w:pPr>
            <w:r w:rsidRPr="00C7345F">
              <w:t>0</w:t>
            </w:r>
          </w:p>
        </w:tc>
        <w:tc>
          <w:tcPr>
            <w:tcW w:w="720" w:type="dxa"/>
            <w:tcBorders>
              <w:top w:val="single" w:sz="4" w:space="0" w:color="auto"/>
              <w:bottom w:val="nil"/>
            </w:tcBorders>
            <w:vAlign w:val="bottom"/>
            <w:hideMark/>
          </w:tcPr>
          <w:p w14:paraId="3B753CEC"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1BAF0287"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2400B1E3"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49B517D2" w14:textId="77777777" w:rsidR="00384C43" w:rsidRPr="00C7345F" w:rsidRDefault="00384C43" w:rsidP="00F73F5C">
            <w:pPr>
              <w:pStyle w:val="TableText"/>
              <w:rPr>
                <w:rFonts w:cs="Times New Roman"/>
              </w:rPr>
            </w:pPr>
            <w:r w:rsidRPr="00C7345F">
              <w:t>N/A</w:t>
            </w:r>
          </w:p>
        </w:tc>
        <w:tc>
          <w:tcPr>
            <w:tcW w:w="721" w:type="dxa"/>
            <w:tcBorders>
              <w:top w:val="single" w:sz="4" w:space="0" w:color="auto"/>
              <w:bottom w:val="nil"/>
            </w:tcBorders>
            <w:vAlign w:val="bottom"/>
            <w:hideMark/>
          </w:tcPr>
          <w:p w14:paraId="435FC2A2" w14:textId="77777777" w:rsidR="00384C43" w:rsidRPr="00C7345F" w:rsidRDefault="00384C43" w:rsidP="00F73F5C">
            <w:pPr>
              <w:pStyle w:val="TableText"/>
              <w:rPr>
                <w:rFonts w:cs="Times New Roman"/>
              </w:rPr>
            </w:pPr>
            <w:r w:rsidRPr="00C7345F">
              <w:t>N/A</w:t>
            </w:r>
          </w:p>
        </w:tc>
      </w:tr>
      <w:tr w:rsidR="00384C43" w:rsidRPr="00C7345F" w14:paraId="3836B23C" w14:textId="77777777" w:rsidTr="00F73F5C">
        <w:tc>
          <w:tcPr>
            <w:tcW w:w="4608" w:type="dxa"/>
            <w:tcBorders>
              <w:top w:val="nil"/>
              <w:bottom w:val="single" w:sz="4" w:space="0" w:color="auto"/>
            </w:tcBorders>
            <w:hideMark/>
          </w:tcPr>
          <w:p w14:paraId="50548F67" w14:textId="77777777" w:rsidR="00384C43" w:rsidRPr="00C7345F" w:rsidRDefault="00384C43" w:rsidP="00F73F5C">
            <w:pPr>
              <w:pStyle w:val="TableText"/>
              <w:rPr>
                <w:rFonts w:cs="Times New Roman"/>
              </w:rPr>
            </w:pPr>
            <w:r w:rsidRPr="00C7345F">
              <w:t>Not using accommodations</w:t>
            </w:r>
          </w:p>
        </w:tc>
        <w:tc>
          <w:tcPr>
            <w:tcW w:w="1152" w:type="dxa"/>
            <w:tcBorders>
              <w:top w:val="nil"/>
              <w:bottom w:val="single" w:sz="4" w:space="0" w:color="auto"/>
            </w:tcBorders>
            <w:vAlign w:val="bottom"/>
          </w:tcPr>
          <w:p w14:paraId="570E4F70" w14:textId="77777777" w:rsidR="00384C43" w:rsidRPr="00C7345F" w:rsidRDefault="00384C43" w:rsidP="00F73F5C">
            <w:pPr>
              <w:pStyle w:val="TableText"/>
              <w:rPr>
                <w:rFonts w:cs="Times New Roman"/>
              </w:rPr>
            </w:pPr>
            <w:r w:rsidRPr="00C7345F">
              <w:t>1,944</w:t>
            </w:r>
          </w:p>
        </w:tc>
        <w:tc>
          <w:tcPr>
            <w:tcW w:w="720" w:type="dxa"/>
            <w:tcBorders>
              <w:top w:val="nil"/>
              <w:bottom w:val="single" w:sz="4" w:space="0" w:color="auto"/>
            </w:tcBorders>
            <w:vAlign w:val="bottom"/>
            <w:hideMark/>
          </w:tcPr>
          <w:p w14:paraId="5B0A608A" w14:textId="77777777" w:rsidR="00384C43" w:rsidRPr="00C7345F" w:rsidRDefault="00384C43" w:rsidP="00F73F5C">
            <w:pPr>
              <w:pStyle w:val="TableText"/>
              <w:rPr>
                <w:rFonts w:cs="Times New Roman"/>
              </w:rPr>
            </w:pPr>
            <w:r w:rsidRPr="00C7345F">
              <w:t>354</w:t>
            </w:r>
          </w:p>
        </w:tc>
        <w:tc>
          <w:tcPr>
            <w:tcW w:w="720" w:type="dxa"/>
            <w:tcBorders>
              <w:top w:val="nil"/>
              <w:bottom w:val="single" w:sz="4" w:space="0" w:color="auto"/>
            </w:tcBorders>
            <w:vAlign w:val="bottom"/>
            <w:hideMark/>
          </w:tcPr>
          <w:p w14:paraId="38267AB4" w14:textId="77777777" w:rsidR="00384C43" w:rsidRPr="00C7345F" w:rsidRDefault="00384C43" w:rsidP="00F73F5C">
            <w:pPr>
              <w:pStyle w:val="TableText"/>
              <w:rPr>
                <w:rFonts w:cs="Times New Roman"/>
              </w:rPr>
            </w:pPr>
            <w:r w:rsidRPr="00C7345F">
              <w:t>176</w:t>
            </w:r>
          </w:p>
        </w:tc>
        <w:tc>
          <w:tcPr>
            <w:tcW w:w="720" w:type="dxa"/>
            <w:tcBorders>
              <w:top w:val="nil"/>
              <w:bottom w:val="single" w:sz="4" w:space="0" w:color="auto"/>
            </w:tcBorders>
            <w:vAlign w:val="bottom"/>
            <w:hideMark/>
          </w:tcPr>
          <w:p w14:paraId="373E2CCC" w14:textId="77777777" w:rsidR="00384C43" w:rsidRPr="00C7345F" w:rsidRDefault="00384C43" w:rsidP="00F73F5C">
            <w:pPr>
              <w:pStyle w:val="TableText"/>
              <w:rPr>
                <w:rFonts w:cs="Times New Roman"/>
              </w:rPr>
            </w:pPr>
            <w:r w:rsidRPr="00C7345F">
              <w:t>52</w:t>
            </w:r>
          </w:p>
        </w:tc>
        <w:tc>
          <w:tcPr>
            <w:tcW w:w="720" w:type="dxa"/>
            <w:tcBorders>
              <w:top w:val="nil"/>
              <w:bottom w:val="single" w:sz="4" w:space="0" w:color="auto"/>
            </w:tcBorders>
            <w:vAlign w:val="bottom"/>
            <w:hideMark/>
          </w:tcPr>
          <w:p w14:paraId="67496D0B" w14:textId="77777777" w:rsidR="00384C43" w:rsidRPr="00C7345F" w:rsidRDefault="00384C43" w:rsidP="00F73F5C">
            <w:pPr>
              <w:pStyle w:val="TableText"/>
              <w:rPr>
                <w:rFonts w:cs="Times New Roman"/>
              </w:rPr>
            </w:pPr>
            <w:r w:rsidRPr="00C7345F">
              <w:t>11</w:t>
            </w:r>
          </w:p>
        </w:tc>
        <w:tc>
          <w:tcPr>
            <w:tcW w:w="721" w:type="dxa"/>
            <w:tcBorders>
              <w:top w:val="nil"/>
              <w:bottom w:val="single" w:sz="4" w:space="0" w:color="auto"/>
            </w:tcBorders>
            <w:vAlign w:val="bottom"/>
            <w:hideMark/>
          </w:tcPr>
          <w:p w14:paraId="06E91E29" w14:textId="77777777" w:rsidR="00384C43" w:rsidRPr="00C7345F" w:rsidRDefault="00384C43" w:rsidP="00F73F5C">
            <w:pPr>
              <w:pStyle w:val="TableText"/>
              <w:rPr>
                <w:rFonts w:cs="Times New Roman"/>
              </w:rPr>
            </w:pPr>
            <w:r w:rsidRPr="00C7345F">
              <w:t>38</w:t>
            </w:r>
          </w:p>
        </w:tc>
      </w:tr>
      <w:tr w:rsidR="00384C43" w:rsidRPr="00C7345F" w14:paraId="4EE439DD" w14:textId="77777777" w:rsidTr="00F73F5C">
        <w:tc>
          <w:tcPr>
            <w:tcW w:w="4608" w:type="dxa"/>
            <w:tcBorders>
              <w:top w:val="single" w:sz="4" w:space="0" w:color="auto"/>
              <w:bottom w:val="nil"/>
            </w:tcBorders>
            <w:hideMark/>
          </w:tcPr>
          <w:p w14:paraId="25606923" w14:textId="77777777" w:rsidR="00384C43" w:rsidRPr="00C7345F" w:rsidRDefault="00384C43" w:rsidP="00F73F5C">
            <w:pPr>
              <w:pStyle w:val="TableText"/>
              <w:rPr>
                <w:rFonts w:cs="Times New Roman"/>
              </w:rPr>
            </w:pPr>
            <w:r w:rsidRPr="00C7345F">
              <w:t>Military</w:t>
            </w:r>
          </w:p>
        </w:tc>
        <w:tc>
          <w:tcPr>
            <w:tcW w:w="1152" w:type="dxa"/>
            <w:tcBorders>
              <w:top w:val="single" w:sz="4" w:space="0" w:color="auto"/>
              <w:bottom w:val="nil"/>
            </w:tcBorders>
            <w:vAlign w:val="bottom"/>
          </w:tcPr>
          <w:p w14:paraId="7EAE262C" w14:textId="77777777" w:rsidR="00384C43" w:rsidRPr="00C7345F" w:rsidRDefault="00384C43" w:rsidP="00F73F5C">
            <w:pPr>
              <w:pStyle w:val="TableText"/>
              <w:rPr>
                <w:rFonts w:cs="Times New Roman"/>
              </w:rPr>
            </w:pPr>
            <w:r w:rsidRPr="00C7345F">
              <w:t>18</w:t>
            </w:r>
          </w:p>
        </w:tc>
        <w:tc>
          <w:tcPr>
            <w:tcW w:w="720" w:type="dxa"/>
            <w:tcBorders>
              <w:top w:val="single" w:sz="4" w:space="0" w:color="auto"/>
              <w:bottom w:val="nil"/>
            </w:tcBorders>
            <w:vAlign w:val="bottom"/>
            <w:hideMark/>
          </w:tcPr>
          <w:p w14:paraId="79FB6A9B" w14:textId="77777777" w:rsidR="00384C43" w:rsidRPr="00C7345F" w:rsidRDefault="00384C43" w:rsidP="00F73F5C">
            <w:pPr>
              <w:pStyle w:val="TableText"/>
              <w:rPr>
                <w:rFonts w:cs="Times New Roman"/>
              </w:rPr>
            </w:pPr>
            <w:r w:rsidRPr="00C7345F">
              <w:t>445</w:t>
            </w:r>
          </w:p>
        </w:tc>
        <w:tc>
          <w:tcPr>
            <w:tcW w:w="720" w:type="dxa"/>
            <w:tcBorders>
              <w:top w:val="single" w:sz="4" w:space="0" w:color="auto"/>
              <w:bottom w:val="nil"/>
            </w:tcBorders>
            <w:vAlign w:val="bottom"/>
            <w:hideMark/>
          </w:tcPr>
          <w:p w14:paraId="3D35A9A1" w14:textId="77777777" w:rsidR="00384C43" w:rsidRPr="00C7345F" w:rsidRDefault="00384C43" w:rsidP="00F73F5C">
            <w:pPr>
              <w:pStyle w:val="TableText"/>
              <w:rPr>
                <w:rFonts w:cs="Times New Roman"/>
              </w:rPr>
            </w:pPr>
            <w:r w:rsidRPr="00C7345F">
              <w:t>151</w:t>
            </w:r>
          </w:p>
        </w:tc>
        <w:tc>
          <w:tcPr>
            <w:tcW w:w="720" w:type="dxa"/>
            <w:tcBorders>
              <w:top w:val="single" w:sz="4" w:space="0" w:color="auto"/>
              <w:bottom w:val="nil"/>
            </w:tcBorders>
            <w:vAlign w:val="bottom"/>
            <w:hideMark/>
          </w:tcPr>
          <w:p w14:paraId="4EB95FED" w14:textId="77777777" w:rsidR="00384C43" w:rsidRPr="00C7345F" w:rsidRDefault="00384C43" w:rsidP="00F73F5C">
            <w:pPr>
              <w:pStyle w:val="TableText"/>
              <w:rPr>
                <w:rFonts w:cs="Times New Roman"/>
              </w:rPr>
            </w:pPr>
            <w:r w:rsidRPr="00C7345F">
              <w:t>28</w:t>
            </w:r>
          </w:p>
        </w:tc>
        <w:tc>
          <w:tcPr>
            <w:tcW w:w="720" w:type="dxa"/>
            <w:tcBorders>
              <w:top w:val="single" w:sz="4" w:space="0" w:color="auto"/>
              <w:bottom w:val="nil"/>
            </w:tcBorders>
            <w:vAlign w:val="bottom"/>
            <w:hideMark/>
          </w:tcPr>
          <w:p w14:paraId="38A1EA27" w14:textId="77777777" w:rsidR="00384C43" w:rsidRPr="00C7345F" w:rsidRDefault="00384C43" w:rsidP="00F73F5C">
            <w:pPr>
              <w:pStyle w:val="TableText"/>
              <w:rPr>
                <w:rFonts w:cs="Times New Roman"/>
              </w:rPr>
            </w:pPr>
            <w:r w:rsidRPr="00C7345F">
              <w:t>17</w:t>
            </w:r>
          </w:p>
        </w:tc>
        <w:tc>
          <w:tcPr>
            <w:tcW w:w="721" w:type="dxa"/>
            <w:tcBorders>
              <w:top w:val="single" w:sz="4" w:space="0" w:color="auto"/>
              <w:bottom w:val="nil"/>
            </w:tcBorders>
            <w:vAlign w:val="bottom"/>
            <w:hideMark/>
          </w:tcPr>
          <w:p w14:paraId="36A0B8F4" w14:textId="77777777" w:rsidR="00384C43" w:rsidRPr="00C7345F" w:rsidRDefault="00384C43" w:rsidP="00F73F5C">
            <w:pPr>
              <w:pStyle w:val="TableText"/>
              <w:rPr>
                <w:rFonts w:cs="Times New Roman"/>
              </w:rPr>
            </w:pPr>
            <w:r w:rsidRPr="00C7345F">
              <w:t>56</w:t>
            </w:r>
          </w:p>
        </w:tc>
      </w:tr>
      <w:tr w:rsidR="00384C43" w:rsidRPr="00C7345F" w14:paraId="22016ACB" w14:textId="77777777" w:rsidTr="00F73F5C">
        <w:tc>
          <w:tcPr>
            <w:tcW w:w="4608" w:type="dxa"/>
            <w:tcBorders>
              <w:top w:val="nil"/>
              <w:bottom w:val="single" w:sz="4" w:space="0" w:color="auto"/>
            </w:tcBorders>
            <w:hideMark/>
          </w:tcPr>
          <w:p w14:paraId="248CA93B" w14:textId="77777777" w:rsidR="00384C43" w:rsidRPr="00C7345F" w:rsidRDefault="00384C43" w:rsidP="00F73F5C">
            <w:pPr>
              <w:pStyle w:val="TableText"/>
              <w:rPr>
                <w:rFonts w:cs="Times New Roman"/>
              </w:rPr>
            </w:pPr>
            <w:r w:rsidRPr="00C7345F">
              <w:t>Not military</w:t>
            </w:r>
          </w:p>
        </w:tc>
        <w:tc>
          <w:tcPr>
            <w:tcW w:w="1152" w:type="dxa"/>
            <w:tcBorders>
              <w:top w:val="nil"/>
              <w:bottom w:val="single" w:sz="4" w:space="0" w:color="auto"/>
            </w:tcBorders>
            <w:vAlign w:val="bottom"/>
          </w:tcPr>
          <w:p w14:paraId="4344FD06" w14:textId="77777777" w:rsidR="00384C43" w:rsidRPr="00C7345F" w:rsidRDefault="00384C43" w:rsidP="00F73F5C">
            <w:pPr>
              <w:pStyle w:val="TableText"/>
              <w:rPr>
                <w:rFonts w:cs="Times New Roman"/>
                <w:color w:val="000000" w:themeColor="text1"/>
              </w:rPr>
            </w:pPr>
            <w:r w:rsidRPr="00C7345F">
              <w:t>1,942</w:t>
            </w:r>
          </w:p>
        </w:tc>
        <w:tc>
          <w:tcPr>
            <w:tcW w:w="720" w:type="dxa"/>
            <w:tcBorders>
              <w:top w:val="nil"/>
              <w:bottom w:val="single" w:sz="4" w:space="0" w:color="auto"/>
            </w:tcBorders>
            <w:vAlign w:val="bottom"/>
            <w:hideMark/>
          </w:tcPr>
          <w:p w14:paraId="48AB98AF" w14:textId="77777777" w:rsidR="00384C43" w:rsidRPr="00C7345F" w:rsidRDefault="00384C43" w:rsidP="00F73F5C">
            <w:pPr>
              <w:pStyle w:val="TableText"/>
              <w:rPr>
                <w:rFonts w:cs="Times New Roman"/>
                <w:color w:val="000000" w:themeColor="text1"/>
              </w:rPr>
            </w:pPr>
            <w:r w:rsidRPr="00C7345F">
              <w:t>351</w:t>
            </w:r>
          </w:p>
        </w:tc>
        <w:tc>
          <w:tcPr>
            <w:tcW w:w="720" w:type="dxa"/>
            <w:tcBorders>
              <w:top w:val="nil"/>
              <w:bottom w:val="single" w:sz="4" w:space="0" w:color="auto"/>
            </w:tcBorders>
            <w:vAlign w:val="bottom"/>
            <w:hideMark/>
          </w:tcPr>
          <w:p w14:paraId="7A0D52AE" w14:textId="77777777" w:rsidR="00384C43" w:rsidRPr="00C7345F" w:rsidRDefault="00384C43" w:rsidP="00F73F5C">
            <w:pPr>
              <w:pStyle w:val="TableText"/>
              <w:rPr>
                <w:rFonts w:cs="Times New Roman"/>
                <w:color w:val="000000" w:themeColor="text1"/>
              </w:rPr>
            </w:pPr>
            <w:r w:rsidRPr="00C7345F">
              <w:t>176</w:t>
            </w:r>
          </w:p>
        </w:tc>
        <w:tc>
          <w:tcPr>
            <w:tcW w:w="720" w:type="dxa"/>
            <w:tcBorders>
              <w:top w:val="nil"/>
              <w:bottom w:val="single" w:sz="4" w:space="0" w:color="auto"/>
            </w:tcBorders>
            <w:vAlign w:val="bottom"/>
            <w:hideMark/>
          </w:tcPr>
          <w:p w14:paraId="6C29C6A2" w14:textId="77777777" w:rsidR="00384C43" w:rsidRPr="00C7345F" w:rsidRDefault="00384C43" w:rsidP="00F73F5C">
            <w:pPr>
              <w:pStyle w:val="TableText"/>
              <w:rPr>
                <w:rFonts w:cs="Times New Roman"/>
                <w:color w:val="000000" w:themeColor="text1"/>
              </w:rPr>
            </w:pPr>
            <w:r w:rsidRPr="00C7345F">
              <w:t>53</w:t>
            </w:r>
          </w:p>
        </w:tc>
        <w:tc>
          <w:tcPr>
            <w:tcW w:w="720" w:type="dxa"/>
            <w:tcBorders>
              <w:top w:val="nil"/>
              <w:bottom w:val="single" w:sz="4" w:space="0" w:color="auto"/>
            </w:tcBorders>
            <w:vAlign w:val="bottom"/>
            <w:hideMark/>
          </w:tcPr>
          <w:p w14:paraId="19B62493" w14:textId="77777777" w:rsidR="00384C43" w:rsidRPr="00C7345F" w:rsidRDefault="00384C43" w:rsidP="00F73F5C">
            <w:pPr>
              <w:pStyle w:val="TableText"/>
              <w:rPr>
                <w:rFonts w:cs="Times New Roman"/>
                <w:color w:val="000000" w:themeColor="text1"/>
              </w:rPr>
            </w:pPr>
            <w:r w:rsidRPr="00C7345F">
              <w:t>10</w:t>
            </w:r>
          </w:p>
        </w:tc>
        <w:tc>
          <w:tcPr>
            <w:tcW w:w="721" w:type="dxa"/>
            <w:tcBorders>
              <w:top w:val="nil"/>
              <w:bottom w:val="single" w:sz="4" w:space="0" w:color="auto"/>
            </w:tcBorders>
            <w:vAlign w:val="bottom"/>
            <w:hideMark/>
          </w:tcPr>
          <w:p w14:paraId="7BA5C848" w14:textId="77777777" w:rsidR="00384C43" w:rsidRPr="00C7345F" w:rsidRDefault="00384C43" w:rsidP="00F73F5C">
            <w:pPr>
              <w:pStyle w:val="TableText"/>
              <w:rPr>
                <w:rFonts w:cs="Times New Roman"/>
                <w:color w:val="000000" w:themeColor="text1"/>
              </w:rPr>
            </w:pPr>
            <w:r w:rsidRPr="00C7345F">
              <w:t>37</w:t>
            </w:r>
          </w:p>
        </w:tc>
      </w:tr>
      <w:tr w:rsidR="00384C43" w:rsidRPr="00C7345F" w14:paraId="572F4A4F" w14:textId="77777777" w:rsidTr="00F73F5C">
        <w:tc>
          <w:tcPr>
            <w:tcW w:w="4608" w:type="dxa"/>
            <w:tcBorders>
              <w:top w:val="single" w:sz="4" w:space="0" w:color="auto"/>
            </w:tcBorders>
          </w:tcPr>
          <w:p w14:paraId="2B6AB24F"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37473BE5" w14:textId="77777777" w:rsidR="00384C43" w:rsidRPr="00C7345F" w:rsidRDefault="00384C43" w:rsidP="00F73F5C">
            <w:pPr>
              <w:pStyle w:val="TableText"/>
              <w:rPr>
                <w:rFonts w:cs="Times New Roman"/>
              </w:rPr>
            </w:pPr>
            <w:r w:rsidRPr="00C7345F">
              <w:t>146</w:t>
            </w:r>
          </w:p>
        </w:tc>
        <w:tc>
          <w:tcPr>
            <w:tcW w:w="720" w:type="dxa"/>
            <w:tcBorders>
              <w:top w:val="single" w:sz="4" w:space="0" w:color="auto"/>
            </w:tcBorders>
            <w:vAlign w:val="bottom"/>
          </w:tcPr>
          <w:p w14:paraId="42D186B3" w14:textId="77777777" w:rsidR="00384C43" w:rsidRPr="00C7345F" w:rsidRDefault="00384C43" w:rsidP="00F73F5C">
            <w:pPr>
              <w:pStyle w:val="TableText"/>
            </w:pPr>
            <w:r w:rsidRPr="00C7345F">
              <w:t>328</w:t>
            </w:r>
          </w:p>
        </w:tc>
        <w:tc>
          <w:tcPr>
            <w:tcW w:w="720" w:type="dxa"/>
            <w:tcBorders>
              <w:top w:val="single" w:sz="4" w:space="0" w:color="auto"/>
            </w:tcBorders>
            <w:vAlign w:val="bottom"/>
          </w:tcPr>
          <w:p w14:paraId="7B2957F1" w14:textId="77777777" w:rsidR="00384C43" w:rsidRPr="00C7345F" w:rsidRDefault="00384C43" w:rsidP="00F73F5C">
            <w:pPr>
              <w:pStyle w:val="TableText"/>
            </w:pPr>
            <w:r w:rsidRPr="00C7345F">
              <w:t>167</w:t>
            </w:r>
          </w:p>
        </w:tc>
        <w:tc>
          <w:tcPr>
            <w:tcW w:w="720" w:type="dxa"/>
            <w:tcBorders>
              <w:top w:val="single" w:sz="4" w:space="0" w:color="auto"/>
            </w:tcBorders>
            <w:vAlign w:val="bottom"/>
          </w:tcPr>
          <w:p w14:paraId="7C1FAD5C" w14:textId="77777777" w:rsidR="00384C43" w:rsidRPr="00C7345F" w:rsidRDefault="00384C43" w:rsidP="00F73F5C">
            <w:pPr>
              <w:pStyle w:val="TableText"/>
            </w:pPr>
            <w:r w:rsidRPr="00C7345F">
              <w:t>53</w:t>
            </w:r>
          </w:p>
        </w:tc>
        <w:tc>
          <w:tcPr>
            <w:tcW w:w="720" w:type="dxa"/>
            <w:tcBorders>
              <w:top w:val="single" w:sz="4" w:space="0" w:color="auto"/>
            </w:tcBorders>
            <w:vAlign w:val="bottom"/>
          </w:tcPr>
          <w:p w14:paraId="664AA984" w14:textId="77777777" w:rsidR="00384C43" w:rsidRPr="00C7345F" w:rsidRDefault="00384C43" w:rsidP="00F73F5C">
            <w:pPr>
              <w:pStyle w:val="TableText"/>
            </w:pPr>
            <w:r w:rsidRPr="00C7345F">
              <w:t>16</w:t>
            </w:r>
          </w:p>
        </w:tc>
        <w:tc>
          <w:tcPr>
            <w:tcW w:w="721" w:type="dxa"/>
            <w:tcBorders>
              <w:top w:val="single" w:sz="4" w:space="0" w:color="auto"/>
            </w:tcBorders>
            <w:vAlign w:val="bottom"/>
          </w:tcPr>
          <w:p w14:paraId="595619F9" w14:textId="77777777" w:rsidR="00384C43" w:rsidRPr="00C7345F" w:rsidRDefault="00384C43" w:rsidP="00F73F5C">
            <w:pPr>
              <w:pStyle w:val="TableText"/>
            </w:pPr>
            <w:r w:rsidRPr="00C7345F">
              <w:t>30</w:t>
            </w:r>
          </w:p>
        </w:tc>
      </w:tr>
      <w:tr w:rsidR="00384C43" w:rsidRPr="00C7345F" w14:paraId="52EDA780" w14:textId="77777777" w:rsidTr="00F73F5C">
        <w:tc>
          <w:tcPr>
            <w:tcW w:w="4608" w:type="dxa"/>
          </w:tcPr>
          <w:p w14:paraId="4C42A545" w14:textId="77777777" w:rsidR="00384C43" w:rsidRPr="00C7345F" w:rsidRDefault="00384C43" w:rsidP="00F73F5C">
            <w:pPr>
              <w:pStyle w:val="TableText"/>
            </w:pPr>
            <w:r w:rsidRPr="00C7345F">
              <w:t>Not homeless</w:t>
            </w:r>
          </w:p>
        </w:tc>
        <w:tc>
          <w:tcPr>
            <w:tcW w:w="1152" w:type="dxa"/>
            <w:vAlign w:val="bottom"/>
          </w:tcPr>
          <w:p w14:paraId="33CB2979" w14:textId="77777777" w:rsidR="00384C43" w:rsidRPr="00C7345F" w:rsidRDefault="00384C43" w:rsidP="00F73F5C">
            <w:pPr>
              <w:pStyle w:val="TableText"/>
              <w:rPr>
                <w:rFonts w:cs="Times New Roman"/>
              </w:rPr>
            </w:pPr>
            <w:r w:rsidRPr="00C7345F">
              <w:t>1,814</w:t>
            </w:r>
          </w:p>
        </w:tc>
        <w:tc>
          <w:tcPr>
            <w:tcW w:w="720" w:type="dxa"/>
            <w:vAlign w:val="bottom"/>
          </w:tcPr>
          <w:p w14:paraId="1402E5E5" w14:textId="77777777" w:rsidR="00384C43" w:rsidRPr="00C7345F" w:rsidRDefault="00384C43" w:rsidP="00F73F5C">
            <w:pPr>
              <w:pStyle w:val="TableText"/>
            </w:pPr>
            <w:r w:rsidRPr="00C7345F">
              <w:t>354</w:t>
            </w:r>
          </w:p>
        </w:tc>
        <w:tc>
          <w:tcPr>
            <w:tcW w:w="720" w:type="dxa"/>
            <w:vAlign w:val="bottom"/>
          </w:tcPr>
          <w:p w14:paraId="4E3A3AFD" w14:textId="77777777" w:rsidR="00384C43" w:rsidRPr="00C7345F" w:rsidRDefault="00384C43" w:rsidP="00F73F5C">
            <w:pPr>
              <w:pStyle w:val="TableText"/>
            </w:pPr>
            <w:r w:rsidRPr="00C7345F">
              <w:t>177</w:t>
            </w:r>
          </w:p>
        </w:tc>
        <w:tc>
          <w:tcPr>
            <w:tcW w:w="720" w:type="dxa"/>
            <w:vAlign w:val="bottom"/>
          </w:tcPr>
          <w:p w14:paraId="2AF5C99D" w14:textId="77777777" w:rsidR="00384C43" w:rsidRPr="00C7345F" w:rsidRDefault="00384C43" w:rsidP="00F73F5C">
            <w:pPr>
              <w:pStyle w:val="TableText"/>
            </w:pPr>
            <w:r w:rsidRPr="00C7345F">
              <w:t>52</w:t>
            </w:r>
          </w:p>
        </w:tc>
        <w:tc>
          <w:tcPr>
            <w:tcW w:w="720" w:type="dxa"/>
            <w:vAlign w:val="bottom"/>
          </w:tcPr>
          <w:p w14:paraId="32444D60" w14:textId="77777777" w:rsidR="00384C43" w:rsidRPr="00C7345F" w:rsidRDefault="00384C43" w:rsidP="00F73F5C">
            <w:pPr>
              <w:pStyle w:val="TableText"/>
            </w:pPr>
            <w:r w:rsidRPr="00C7345F">
              <w:t>10</w:t>
            </w:r>
          </w:p>
        </w:tc>
        <w:tc>
          <w:tcPr>
            <w:tcW w:w="721" w:type="dxa"/>
            <w:vAlign w:val="bottom"/>
          </w:tcPr>
          <w:p w14:paraId="01591E57" w14:textId="77777777" w:rsidR="00384C43" w:rsidRPr="00C7345F" w:rsidRDefault="00384C43" w:rsidP="00F73F5C">
            <w:pPr>
              <w:pStyle w:val="TableText"/>
            </w:pPr>
            <w:r w:rsidRPr="00C7345F">
              <w:t>38</w:t>
            </w:r>
          </w:p>
        </w:tc>
      </w:tr>
    </w:tbl>
    <w:p w14:paraId="023FC6AD" w14:textId="77777777" w:rsidR="00384C43" w:rsidRPr="00C7345F" w:rsidRDefault="00384C43" w:rsidP="00F73F5C">
      <w:pPr>
        <w:pStyle w:val="Caption"/>
        <w:pageBreakBefore/>
      </w:pPr>
      <w:bookmarkStart w:id="712" w:name="_Toc134621960"/>
      <w:r w:rsidRPr="00C7345F">
        <w:lastRenderedPageBreak/>
        <w:t>Table 4.D.</w:t>
      </w:r>
      <w:r w:rsidRPr="00C7345F">
        <w:fldChar w:fldCharType="begin"/>
      </w:r>
      <w:r w:rsidRPr="00C7345F">
        <w:instrText>SEQ Table_4.D. \* ARABIC</w:instrText>
      </w:r>
      <w:r w:rsidRPr="00C7345F">
        <w:fldChar w:fldCharType="separate"/>
      </w:r>
      <w:r w:rsidRPr="00C7345F">
        <w:t>10</w:t>
      </w:r>
      <w:r w:rsidRPr="00C7345F">
        <w:fldChar w:fldCharType="end"/>
      </w:r>
      <w:r w:rsidRPr="00C7345F">
        <w:t xml:space="preserve">  Demographic Summary for Grade Nine—Oral Language Composite</w:t>
      </w:r>
      <w:bookmarkEnd w:id="712"/>
    </w:p>
    <w:tbl>
      <w:tblPr>
        <w:tblStyle w:val="TRs"/>
        <w:tblW w:w="0" w:type="auto"/>
        <w:tblLayout w:type="fixed"/>
        <w:tblLook w:val="04A0" w:firstRow="1" w:lastRow="0" w:firstColumn="1" w:lastColumn="0" w:noHBand="0" w:noVBand="1"/>
        <w:tblDescription w:val="Demographic Summary for Grade Nine—Oral Language Composite"/>
      </w:tblPr>
      <w:tblGrid>
        <w:gridCol w:w="4608"/>
        <w:gridCol w:w="1152"/>
        <w:gridCol w:w="720"/>
        <w:gridCol w:w="720"/>
        <w:gridCol w:w="720"/>
        <w:gridCol w:w="720"/>
        <w:gridCol w:w="721"/>
      </w:tblGrid>
      <w:tr w:rsidR="00384C43" w:rsidRPr="00C7345F" w14:paraId="385EEB91"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63B58C60" w14:textId="77777777" w:rsidR="00384C43" w:rsidRPr="00C7345F" w:rsidRDefault="00384C43" w:rsidP="00F73F5C">
            <w:pPr>
              <w:pStyle w:val="TableHead"/>
              <w:rPr>
                <w:noProof w:val="0"/>
              </w:rPr>
            </w:pPr>
            <w:r w:rsidRPr="00C7345F">
              <w:rPr>
                <w:noProof w:val="0"/>
              </w:rPr>
              <w:t>Student Group</w:t>
            </w:r>
          </w:p>
        </w:tc>
        <w:tc>
          <w:tcPr>
            <w:tcW w:w="1152" w:type="dxa"/>
            <w:textDirection w:val="btLr"/>
            <w:hideMark/>
          </w:tcPr>
          <w:p w14:paraId="46D71B30"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hideMark/>
          </w:tcPr>
          <w:p w14:paraId="453AE8E3"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hideMark/>
          </w:tcPr>
          <w:p w14:paraId="00052E40"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hideMark/>
          </w:tcPr>
          <w:p w14:paraId="61CC024C"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hideMark/>
          </w:tcPr>
          <w:p w14:paraId="6A810E87" w14:textId="77777777" w:rsidR="00384C43" w:rsidRPr="00C7345F" w:rsidRDefault="00384C43" w:rsidP="00F73F5C">
            <w:pPr>
              <w:pStyle w:val="TableHead"/>
              <w:ind w:left="72"/>
              <w:jc w:val="left"/>
              <w:rPr>
                <w:noProof w:val="0"/>
              </w:rPr>
            </w:pPr>
            <w:r w:rsidRPr="00C7345F">
              <w:rPr>
                <w:noProof w:val="0"/>
              </w:rPr>
              <w:t>Percent in Level 2</w:t>
            </w:r>
          </w:p>
        </w:tc>
        <w:tc>
          <w:tcPr>
            <w:tcW w:w="721" w:type="dxa"/>
            <w:textDirection w:val="btLr"/>
            <w:hideMark/>
          </w:tcPr>
          <w:p w14:paraId="74172E7A"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2FB68F96" w14:textId="77777777" w:rsidTr="00F73F5C">
        <w:tc>
          <w:tcPr>
            <w:tcW w:w="4608" w:type="dxa"/>
            <w:tcBorders>
              <w:top w:val="single" w:sz="4" w:space="0" w:color="auto"/>
              <w:bottom w:val="single" w:sz="4" w:space="0" w:color="auto"/>
            </w:tcBorders>
            <w:hideMark/>
          </w:tcPr>
          <w:p w14:paraId="2C7FED39" w14:textId="77777777" w:rsidR="00384C43" w:rsidRPr="00C7345F" w:rsidRDefault="00384C43" w:rsidP="00F73F5C">
            <w:pPr>
              <w:pStyle w:val="TableText"/>
              <w:rPr>
                <w:rFonts w:cs="Times New Roman"/>
              </w:rPr>
            </w:pPr>
            <w:r w:rsidRPr="00C7345F">
              <w:t>All</w:t>
            </w:r>
          </w:p>
        </w:tc>
        <w:tc>
          <w:tcPr>
            <w:tcW w:w="1152" w:type="dxa"/>
            <w:tcBorders>
              <w:top w:val="single" w:sz="4" w:space="0" w:color="auto"/>
              <w:bottom w:val="single" w:sz="4" w:space="0" w:color="auto"/>
            </w:tcBorders>
            <w:vAlign w:val="bottom"/>
          </w:tcPr>
          <w:p w14:paraId="42BC6B7D" w14:textId="77777777" w:rsidR="00384C43" w:rsidRPr="00C7345F" w:rsidRDefault="00384C43" w:rsidP="00F73F5C">
            <w:pPr>
              <w:pStyle w:val="TableText"/>
              <w:rPr>
                <w:rFonts w:cs="Times New Roman"/>
              </w:rPr>
            </w:pPr>
            <w:r w:rsidRPr="00C7345F">
              <w:t>3,914</w:t>
            </w:r>
          </w:p>
        </w:tc>
        <w:tc>
          <w:tcPr>
            <w:tcW w:w="720" w:type="dxa"/>
            <w:tcBorders>
              <w:top w:val="single" w:sz="4" w:space="0" w:color="auto"/>
              <w:bottom w:val="single" w:sz="4" w:space="0" w:color="auto"/>
            </w:tcBorders>
            <w:vAlign w:val="bottom"/>
            <w:hideMark/>
          </w:tcPr>
          <w:p w14:paraId="517474B3" w14:textId="77777777" w:rsidR="00384C43" w:rsidRPr="00C7345F" w:rsidRDefault="00384C43" w:rsidP="00F73F5C">
            <w:pPr>
              <w:pStyle w:val="TableText"/>
              <w:rPr>
                <w:rFonts w:cs="Times New Roman"/>
              </w:rPr>
            </w:pPr>
            <w:r w:rsidRPr="00C7345F">
              <w:t>333</w:t>
            </w:r>
          </w:p>
        </w:tc>
        <w:tc>
          <w:tcPr>
            <w:tcW w:w="720" w:type="dxa"/>
            <w:tcBorders>
              <w:top w:val="single" w:sz="4" w:space="0" w:color="auto"/>
              <w:bottom w:val="single" w:sz="4" w:space="0" w:color="auto"/>
            </w:tcBorders>
            <w:vAlign w:val="bottom"/>
            <w:hideMark/>
          </w:tcPr>
          <w:p w14:paraId="7BADCC24" w14:textId="77777777" w:rsidR="00384C43" w:rsidRPr="00C7345F" w:rsidRDefault="00384C43" w:rsidP="00F73F5C">
            <w:pPr>
              <w:pStyle w:val="TableText"/>
              <w:rPr>
                <w:rFonts w:cs="Times New Roman"/>
              </w:rPr>
            </w:pPr>
            <w:r w:rsidRPr="00C7345F">
              <w:t>173</w:t>
            </w:r>
          </w:p>
        </w:tc>
        <w:tc>
          <w:tcPr>
            <w:tcW w:w="720" w:type="dxa"/>
            <w:tcBorders>
              <w:top w:val="single" w:sz="4" w:space="0" w:color="auto"/>
              <w:bottom w:val="single" w:sz="4" w:space="0" w:color="auto"/>
            </w:tcBorders>
            <w:vAlign w:val="bottom"/>
            <w:hideMark/>
          </w:tcPr>
          <w:p w14:paraId="557D8E78" w14:textId="77777777" w:rsidR="00384C43" w:rsidRPr="00C7345F" w:rsidRDefault="00384C43" w:rsidP="00F73F5C">
            <w:pPr>
              <w:pStyle w:val="TableText"/>
              <w:rPr>
                <w:rFonts w:cs="Times New Roman"/>
              </w:rPr>
            </w:pPr>
            <w:r w:rsidRPr="00C7345F">
              <w:t>60</w:t>
            </w:r>
          </w:p>
        </w:tc>
        <w:tc>
          <w:tcPr>
            <w:tcW w:w="720" w:type="dxa"/>
            <w:tcBorders>
              <w:top w:val="single" w:sz="4" w:space="0" w:color="auto"/>
              <w:bottom w:val="single" w:sz="4" w:space="0" w:color="auto"/>
            </w:tcBorders>
            <w:vAlign w:val="bottom"/>
            <w:hideMark/>
          </w:tcPr>
          <w:p w14:paraId="4CCF6224" w14:textId="77777777" w:rsidR="00384C43" w:rsidRPr="00C7345F" w:rsidRDefault="00384C43" w:rsidP="00F73F5C">
            <w:pPr>
              <w:pStyle w:val="TableText"/>
              <w:rPr>
                <w:rFonts w:cs="Times New Roman"/>
              </w:rPr>
            </w:pPr>
            <w:r w:rsidRPr="00C7345F">
              <w:t>7</w:t>
            </w:r>
          </w:p>
        </w:tc>
        <w:tc>
          <w:tcPr>
            <w:tcW w:w="721" w:type="dxa"/>
            <w:tcBorders>
              <w:top w:val="single" w:sz="4" w:space="0" w:color="auto"/>
              <w:bottom w:val="single" w:sz="4" w:space="0" w:color="auto"/>
            </w:tcBorders>
            <w:vAlign w:val="bottom"/>
            <w:hideMark/>
          </w:tcPr>
          <w:p w14:paraId="4AF4E308" w14:textId="77777777" w:rsidR="00384C43" w:rsidRPr="00C7345F" w:rsidRDefault="00384C43" w:rsidP="00F73F5C">
            <w:pPr>
              <w:pStyle w:val="TableText"/>
              <w:rPr>
                <w:rFonts w:cs="Times New Roman"/>
              </w:rPr>
            </w:pPr>
            <w:r w:rsidRPr="00C7345F">
              <w:t>33</w:t>
            </w:r>
          </w:p>
        </w:tc>
      </w:tr>
      <w:tr w:rsidR="00384C43" w:rsidRPr="00C7345F" w14:paraId="6A05EBCE" w14:textId="77777777" w:rsidTr="00F73F5C">
        <w:tc>
          <w:tcPr>
            <w:tcW w:w="4608" w:type="dxa"/>
            <w:tcBorders>
              <w:top w:val="single" w:sz="4" w:space="0" w:color="auto"/>
            </w:tcBorders>
            <w:hideMark/>
          </w:tcPr>
          <w:p w14:paraId="09AF33A1" w14:textId="77777777" w:rsidR="00384C43" w:rsidRPr="00C7345F" w:rsidRDefault="00384C43" w:rsidP="00F73F5C">
            <w:pPr>
              <w:pStyle w:val="TableText"/>
              <w:rPr>
                <w:rFonts w:cs="Times New Roman"/>
              </w:rPr>
            </w:pPr>
            <w:r w:rsidRPr="00C7345F">
              <w:t>Male</w:t>
            </w:r>
          </w:p>
        </w:tc>
        <w:tc>
          <w:tcPr>
            <w:tcW w:w="1152" w:type="dxa"/>
            <w:tcBorders>
              <w:top w:val="single" w:sz="4" w:space="0" w:color="auto"/>
            </w:tcBorders>
            <w:vAlign w:val="bottom"/>
          </w:tcPr>
          <w:p w14:paraId="215C5B91" w14:textId="77777777" w:rsidR="00384C43" w:rsidRPr="00C7345F" w:rsidRDefault="00384C43" w:rsidP="00F73F5C">
            <w:pPr>
              <w:pStyle w:val="TableText"/>
              <w:rPr>
                <w:rFonts w:cs="Times New Roman"/>
              </w:rPr>
            </w:pPr>
            <w:r w:rsidRPr="00C7345F">
              <w:t>2,087</w:t>
            </w:r>
          </w:p>
        </w:tc>
        <w:tc>
          <w:tcPr>
            <w:tcW w:w="720" w:type="dxa"/>
            <w:tcBorders>
              <w:top w:val="single" w:sz="4" w:space="0" w:color="auto"/>
            </w:tcBorders>
            <w:vAlign w:val="bottom"/>
            <w:hideMark/>
          </w:tcPr>
          <w:p w14:paraId="6F31865D" w14:textId="77777777" w:rsidR="00384C43" w:rsidRPr="00C7345F" w:rsidRDefault="00384C43" w:rsidP="00F73F5C">
            <w:pPr>
              <w:pStyle w:val="TableText"/>
              <w:rPr>
                <w:rFonts w:cs="Times New Roman"/>
              </w:rPr>
            </w:pPr>
            <w:r w:rsidRPr="00C7345F">
              <w:t>319</w:t>
            </w:r>
          </w:p>
        </w:tc>
        <w:tc>
          <w:tcPr>
            <w:tcW w:w="720" w:type="dxa"/>
            <w:tcBorders>
              <w:top w:val="single" w:sz="4" w:space="0" w:color="auto"/>
            </w:tcBorders>
            <w:vAlign w:val="bottom"/>
            <w:hideMark/>
          </w:tcPr>
          <w:p w14:paraId="59FCA2EE" w14:textId="77777777" w:rsidR="00384C43" w:rsidRPr="00C7345F" w:rsidRDefault="00384C43" w:rsidP="00F73F5C">
            <w:pPr>
              <w:pStyle w:val="TableText"/>
              <w:rPr>
                <w:rFonts w:cs="Times New Roman"/>
              </w:rPr>
            </w:pPr>
            <w:r w:rsidRPr="00C7345F">
              <w:t>170</w:t>
            </w:r>
          </w:p>
        </w:tc>
        <w:tc>
          <w:tcPr>
            <w:tcW w:w="720" w:type="dxa"/>
            <w:tcBorders>
              <w:top w:val="single" w:sz="4" w:space="0" w:color="auto"/>
            </w:tcBorders>
            <w:vAlign w:val="bottom"/>
            <w:hideMark/>
          </w:tcPr>
          <w:p w14:paraId="4C037C1F" w14:textId="77777777" w:rsidR="00384C43" w:rsidRPr="00C7345F" w:rsidRDefault="00384C43" w:rsidP="00F73F5C">
            <w:pPr>
              <w:pStyle w:val="TableText"/>
              <w:rPr>
                <w:rFonts w:cs="Times New Roman"/>
              </w:rPr>
            </w:pPr>
            <w:r w:rsidRPr="00C7345F">
              <w:t>63</w:t>
            </w:r>
          </w:p>
        </w:tc>
        <w:tc>
          <w:tcPr>
            <w:tcW w:w="720" w:type="dxa"/>
            <w:tcBorders>
              <w:top w:val="single" w:sz="4" w:space="0" w:color="auto"/>
            </w:tcBorders>
            <w:vAlign w:val="bottom"/>
            <w:hideMark/>
          </w:tcPr>
          <w:p w14:paraId="3CBD8E2C" w14:textId="77777777" w:rsidR="00384C43" w:rsidRPr="00C7345F" w:rsidRDefault="00384C43" w:rsidP="00F73F5C">
            <w:pPr>
              <w:pStyle w:val="TableText"/>
              <w:rPr>
                <w:rFonts w:cs="Times New Roman"/>
              </w:rPr>
            </w:pPr>
            <w:r w:rsidRPr="00C7345F">
              <w:t>7</w:t>
            </w:r>
          </w:p>
        </w:tc>
        <w:tc>
          <w:tcPr>
            <w:tcW w:w="721" w:type="dxa"/>
            <w:tcBorders>
              <w:top w:val="single" w:sz="4" w:space="0" w:color="auto"/>
            </w:tcBorders>
            <w:vAlign w:val="bottom"/>
            <w:hideMark/>
          </w:tcPr>
          <w:p w14:paraId="4F0410D0" w14:textId="77777777" w:rsidR="00384C43" w:rsidRPr="00C7345F" w:rsidRDefault="00384C43" w:rsidP="00F73F5C">
            <w:pPr>
              <w:pStyle w:val="TableText"/>
              <w:rPr>
                <w:rFonts w:cs="Times New Roman"/>
              </w:rPr>
            </w:pPr>
            <w:r w:rsidRPr="00C7345F">
              <w:t>30</w:t>
            </w:r>
          </w:p>
        </w:tc>
      </w:tr>
      <w:tr w:rsidR="00384C43" w:rsidRPr="00C7345F" w14:paraId="1EB5CE9A" w14:textId="77777777" w:rsidTr="00F73F5C">
        <w:tc>
          <w:tcPr>
            <w:tcW w:w="4608" w:type="dxa"/>
            <w:tcBorders>
              <w:bottom w:val="nil"/>
            </w:tcBorders>
            <w:hideMark/>
          </w:tcPr>
          <w:p w14:paraId="00341B6D" w14:textId="77777777" w:rsidR="00384C43" w:rsidRPr="00C7345F" w:rsidRDefault="00384C43" w:rsidP="00F73F5C">
            <w:pPr>
              <w:pStyle w:val="TableText"/>
              <w:rPr>
                <w:rFonts w:cs="Times New Roman"/>
              </w:rPr>
            </w:pPr>
            <w:r w:rsidRPr="00C7345F">
              <w:t>Female</w:t>
            </w:r>
          </w:p>
        </w:tc>
        <w:tc>
          <w:tcPr>
            <w:tcW w:w="1152" w:type="dxa"/>
            <w:tcBorders>
              <w:bottom w:val="nil"/>
            </w:tcBorders>
            <w:vAlign w:val="bottom"/>
          </w:tcPr>
          <w:p w14:paraId="6A0CD30D" w14:textId="77777777" w:rsidR="00384C43" w:rsidRPr="00C7345F" w:rsidRDefault="00384C43" w:rsidP="00F73F5C">
            <w:pPr>
              <w:pStyle w:val="TableText"/>
              <w:rPr>
                <w:rFonts w:cs="Times New Roman"/>
              </w:rPr>
            </w:pPr>
            <w:r w:rsidRPr="00C7345F">
              <w:t>1,824</w:t>
            </w:r>
          </w:p>
        </w:tc>
        <w:tc>
          <w:tcPr>
            <w:tcW w:w="720" w:type="dxa"/>
            <w:tcBorders>
              <w:bottom w:val="nil"/>
            </w:tcBorders>
            <w:vAlign w:val="bottom"/>
            <w:hideMark/>
          </w:tcPr>
          <w:p w14:paraId="09098B3F" w14:textId="77777777" w:rsidR="00384C43" w:rsidRPr="00C7345F" w:rsidRDefault="00384C43" w:rsidP="00F73F5C">
            <w:pPr>
              <w:pStyle w:val="TableText"/>
              <w:rPr>
                <w:rFonts w:cs="Times New Roman"/>
              </w:rPr>
            </w:pPr>
            <w:r w:rsidRPr="00C7345F">
              <w:t>349</w:t>
            </w:r>
          </w:p>
        </w:tc>
        <w:tc>
          <w:tcPr>
            <w:tcW w:w="720" w:type="dxa"/>
            <w:tcBorders>
              <w:bottom w:val="nil"/>
            </w:tcBorders>
            <w:vAlign w:val="bottom"/>
            <w:hideMark/>
          </w:tcPr>
          <w:p w14:paraId="4E2F9281" w14:textId="77777777" w:rsidR="00384C43" w:rsidRPr="00C7345F" w:rsidRDefault="00384C43" w:rsidP="00F73F5C">
            <w:pPr>
              <w:pStyle w:val="TableText"/>
              <w:rPr>
                <w:rFonts w:cs="Times New Roman"/>
              </w:rPr>
            </w:pPr>
            <w:r w:rsidRPr="00C7345F">
              <w:t>174</w:t>
            </w:r>
          </w:p>
        </w:tc>
        <w:tc>
          <w:tcPr>
            <w:tcW w:w="720" w:type="dxa"/>
            <w:tcBorders>
              <w:bottom w:val="nil"/>
            </w:tcBorders>
            <w:vAlign w:val="bottom"/>
            <w:hideMark/>
          </w:tcPr>
          <w:p w14:paraId="1214358F" w14:textId="77777777" w:rsidR="00384C43" w:rsidRPr="00C7345F" w:rsidRDefault="00384C43" w:rsidP="00F73F5C">
            <w:pPr>
              <w:pStyle w:val="TableText"/>
              <w:rPr>
                <w:rFonts w:cs="Times New Roman"/>
              </w:rPr>
            </w:pPr>
            <w:r w:rsidRPr="00C7345F">
              <w:t>56</w:t>
            </w:r>
          </w:p>
        </w:tc>
        <w:tc>
          <w:tcPr>
            <w:tcW w:w="720" w:type="dxa"/>
            <w:tcBorders>
              <w:bottom w:val="nil"/>
            </w:tcBorders>
            <w:vAlign w:val="bottom"/>
            <w:hideMark/>
          </w:tcPr>
          <w:p w14:paraId="2C57687F" w14:textId="77777777" w:rsidR="00384C43" w:rsidRPr="00C7345F" w:rsidRDefault="00384C43" w:rsidP="00F73F5C">
            <w:pPr>
              <w:pStyle w:val="TableText"/>
              <w:rPr>
                <w:rFonts w:cs="Times New Roman"/>
              </w:rPr>
            </w:pPr>
            <w:r w:rsidRPr="00C7345F">
              <w:t>8</w:t>
            </w:r>
          </w:p>
        </w:tc>
        <w:tc>
          <w:tcPr>
            <w:tcW w:w="721" w:type="dxa"/>
            <w:tcBorders>
              <w:bottom w:val="nil"/>
            </w:tcBorders>
            <w:vAlign w:val="bottom"/>
            <w:hideMark/>
          </w:tcPr>
          <w:p w14:paraId="305096CC" w14:textId="77777777" w:rsidR="00384C43" w:rsidRPr="00C7345F" w:rsidRDefault="00384C43" w:rsidP="00F73F5C">
            <w:pPr>
              <w:pStyle w:val="TableText"/>
              <w:rPr>
                <w:rFonts w:cs="Times New Roman"/>
              </w:rPr>
            </w:pPr>
            <w:r w:rsidRPr="00C7345F">
              <w:t>36</w:t>
            </w:r>
          </w:p>
        </w:tc>
      </w:tr>
      <w:tr w:rsidR="00384C43" w:rsidRPr="00C7345F" w14:paraId="3025B3EF" w14:textId="77777777" w:rsidTr="00F73F5C">
        <w:tc>
          <w:tcPr>
            <w:tcW w:w="4608" w:type="dxa"/>
            <w:tcBorders>
              <w:top w:val="nil"/>
              <w:bottom w:val="single" w:sz="4" w:space="0" w:color="auto"/>
            </w:tcBorders>
          </w:tcPr>
          <w:p w14:paraId="3FC3B027" w14:textId="77777777" w:rsidR="00384C43" w:rsidRPr="00C7345F" w:rsidRDefault="00384C43" w:rsidP="00F73F5C">
            <w:pPr>
              <w:pStyle w:val="TableText"/>
            </w:pPr>
            <w:r w:rsidRPr="00C7345F">
              <w:t>Nonbinary</w:t>
            </w:r>
          </w:p>
        </w:tc>
        <w:tc>
          <w:tcPr>
            <w:tcW w:w="1152" w:type="dxa"/>
            <w:tcBorders>
              <w:top w:val="nil"/>
              <w:bottom w:val="single" w:sz="4" w:space="0" w:color="auto"/>
            </w:tcBorders>
            <w:vAlign w:val="bottom"/>
          </w:tcPr>
          <w:p w14:paraId="5149A993" w14:textId="77777777" w:rsidR="00384C43" w:rsidRPr="00C7345F" w:rsidRDefault="00384C43" w:rsidP="00F73F5C">
            <w:pPr>
              <w:pStyle w:val="TableText"/>
              <w:rPr>
                <w:rFonts w:cs="Times New Roman"/>
              </w:rPr>
            </w:pPr>
            <w:r w:rsidRPr="00C7345F">
              <w:t>3</w:t>
            </w:r>
          </w:p>
        </w:tc>
        <w:tc>
          <w:tcPr>
            <w:tcW w:w="720" w:type="dxa"/>
            <w:tcBorders>
              <w:top w:val="nil"/>
              <w:bottom w:val="single" w:sz="4" w:space="0" w:color="auto"/>
            </w:tcBorders>
            <w:vAlign w:val="bottom"/>
          </w:tcPr>
          <w:p w14:paraId="11FB4B57"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70860166"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5FF09A1E"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C5558AD" w14:textId="77777777" w:rsidR="00384C43" w:rsidRPr="00C7345F" w:rsidRDefault="00384C43" w:rsidP="00F73F5C">
            <w:pPr>
              <w:pStyle w:val="TableText"/>
            </w:pPr>
            <w:r w:rsidRPr="00C7345F">
              <w:t>N/A</w:t>
            </w:r>
          </w:p>
        </w:tc>
        <w:tc>
          <w:tcPr>
            <w:tcW w:w="721" w:type="dxa"/>
            <w:tcBorders>
              <w:top w:val="nil"/>
              <w:bottom w:val="single" w:sz="4" w:space="0" w:color="auto"/>
            </w:tcBorders>
            <w:vAlign w:val="bottom"/>
          </w:tcPr>
          <w:p w14:paraId="6137AE47" w14:textId="77777777" w:rsidR="00384C43" w:rsidRPr="00C7345F" w:rsidRDefault="00384C43" w:rsidP="00F73F5C">
            <w:pPr>
              <w:pStyle w:val="TableText"/>
            </w:pPr>
            <w:r w:rsidRPr="00C7345F">
              <w:t>N/A</w:t>
            </w:r>
          </w:p>
        </w:tc>
      </w:tr>
      <w:tr w:rsidR="00384C43" w:rsidRPr="00C7345F" w14:paraId="7B691470" w14:textId="77777777" w:rsidTr="00F73F5C">
        <w:tc>
          <w:tcPr>
            <w:tcW w:w="4608" w:type="dxa"/>
            <w:tcBorders>
              <w:top w:val="single" w:sz="4" w:space="0" w:color="auto"/>
            </w:tcBorders>
            <w:hideMark/>
          </w:tcPr>
          <w:p w14:paraId="31749F02" w14:textId="77777777" w:rsidR="00384C43" w:rsidRPr="00C7345F" w:rsidRDefault="00384C43" w:rsidP="00F73F5C">
            <w:pPr>
              <w:pStyle w:val="TableText"/>
              <w:rPr>
                <w:rFonts w:cs="Times New Roman"/>
              </w:rPr>
            </w:pPr>
            <w:r w:rsidRPr="00C7345F">
              <w:t>American Indian or Alaska Native</w:t>
            </w:r>
          </w:p>
        </w:tc>
        <w:tc>
          <w:tcPr>
            <w:tcW w:w="1152" w:type="dxa"/>
            <w:tcBorders>
              <w:top w:val="single" w:sz="4" w:space="0" w:color="auto"/>
            </w:tcBorders>
            <w:vAlign w:val="bottom"/>
          </w:tcPr>
          <w:p w14:paraId="6204D8A1" w14:textId="77777777" w:rsidR="00384C43" w:rsidRPr="00C7345F" w:rsidRDefault="00384C43" w:rsidP="00F73F5C">
            <w:pPr>
              <w:pStyle w:val="TableText"/>
              <w:rPr>
                <w:rFonts w:cs="Times New Roman"/>
              </w:rPr>
            </w:pPr>
            <w:r w:rsidRPr="00C7345F">
              <w:t>4</w:t>
            </w:r>
          </w:p>
        </w:tc>
        <w:tc>
          <w:tcPr>
            <w:tcW w:w="720" w:type="dxa"/>
            <w:tcBorders>
              <w:top w:val="single" w:sz="4" w:space="0" w:color="auto"/>
            </w:tcBorders>
            <w:vAlign w:val="bottom"/>
            <w:hideMark/>
          </w:tcPr>
          <w:p w14:paraId="6EF78E93"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2A25816F"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7BE345AE"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58F5138E" w14:textId="77777777" w:rsidR="00384C43" w:rsidRPr="00C7345F" w:rsidRDefault="00384C43" w:rsidP="00F73F5C">
            <w:pPr>
              <w:pStyle w:val="TableText"/>
              <w:rPr>
                <w:rFonts w:cs="Times New Roman"/>
              </w:rPr>
            </w:pPr>
            <w:r w:rsidRPr="00C7345F">
              <w:t>N/A</w:t>
            </w:r>
          </w:p>
        </w:tc>
        <w:tc>
          <w:tcPr>
            <w:tcW w:w="721" w:type="dxa"/>
            <w:tcBorders>
              <w:top w:val="single" w:sz="4" w:space="0" w:color="auto"/>
            </w:tcBorders>
            <w:vAlign w:val="bottom"/>
            <w:hideMark/>
          </w:tcPr>
          <w:p w14:paraId="4CFC056D" w14:textId="77777777" w:rsidR="00384C43" w:rsidRPr="00C7345F" w:rsidRDefault="00384C43" w:rsidP="00F73F5C">
            <w:pPr>
              <w:pStyle w:val="TableText"/>
              <w:rPr>
                <w:rFonts w:cs="Times New Roman"/>
              </w:rPr>
            </w:pPr>
            <w:r w:rsidRPr="00C7345F">
              <w:t>N/A</w:t>
            </w:r>
          </w:p>
        </w:tc>
      </w:tr>
      <w:tr w:rsidR="00384C43" w:rsidRPr="00C7345F" w14:paraId="3E5DD6E8" w14:textId="77777777" w:rsidTr="00F73F5C">
        <w:tc>
          <w:tcPr>
            <w:tcW w:w="4608" w:type="dxa"/>
            <w:hideMark/>
          </w:tcPr>
          <w:p w14:paraId="094217D5" w14:textId="77777777" w:rsidR="00384C43" w:rsidRPr="00C7345F" w:rsidRDefault="00384C43" w:rsidP="00F73F5C">
            <w:pPr>
              <w:pStyle w:val="TableText"/>
              <w:rPr>
                <w:rFonts w:cs="Times New Roman"/>
              </w:rPr>
            </w:pPr>
            <w:r w:rsidRPr="00C7345F">
              <w:t>Asian</w:t>
            </w:r>
          </w:p>
        </w:tc>
        <w:tc>
          <w:tcPr>
            <w:tcW w:w="1152" w:type="dxa"/>
            <w:vAlign w:val="bottom"/>
          </w:tcPr>
          <w:p w14:paraId="479905B1" w14:textId="77777777" w:rsidR="00384C43" w:rsidRPr="00C7345F" w:rsidRDefault="00384C43" w:rsidP="00F73F5C">
            <w:pPr>
              <w:pStyle w:val="TableText"/>
              <w:rPr>
                <w:rFonts w:cs="Times New Roman"/>
              </w:rPr>
            </w:pPr>
            <w:r w:rsidRPr="00C7345F">
              <w:t>701</w:t>
            </w:r>
          </w:p>
        </w:tc>
        <w:tc>
          <w:tcPr>
            <w:tcW w:w="720" w:type="dxa"/>
            <w:vAlign w:val="bottom"/>
            <w:hideMark/>
          </w:tcPr>
          <w:p w14:paraId="547C43CC" w14:textId="77777777" w:rsidR="00384C43" w:rsidRPr="00C7345F" w:rsidRDefault="00384C43" w:rsidP="00F73F5C">
            <w:pPr>
              <w:pStyle w:val="TableText"/>
              <w:rPr>
                <w:rFonts w:cs="Times New Roman"/>
              </w:rPr>
            </w:pPr>
            <w:r w:rsidRPr="00C7345F">
              <w:t>457</w:t>
            </w:r>
          </w:p>
        </w:tc>
        <w:tc>
          <w:tcPr>
            <w:tcW w:w="720" w:type="dxa"/>
            <w:vAlign w:val="bottom"/>
            <w:hideMark/>
          </w:tcPr>
          <w:p w14:paraId="3E41C38C" w14:textId="77777777" w:rsidR="00384C43" w:rsidRPr="00C7345F" w:rsidRDefault="00384C43" w:rsidP="00F73F5C">
            <w:pPr>
              <w:pStyle w:val="TableText"/>
              <w:rPr>
                <w:rFonts w:cs="Times New Roman"/>
              </w:rPr>
            </w:pPr>
            <w:r w:rsidRPr="00C7345F">
              <w:t>150</w:t>
            </w:r>
          </w:p>
        </w:tc>
        <w:tc>
          <w:tcPr>
            <w:tcW w:w="720" w:type="dxa"/>
            <w:vAlign w:val="bottom"/>
            <w:hideMark/>
          </w:tcPr>
          <w:p w14:paraId="7BF7B4E9" w14:textId="77777777" w:rsidR="00384C43" w:rsidRPr="00C7345F" w:rsidRDefault="00384C43" w:rsidP="00F73F5C">
            <w:pPr>
              <w:pStyle w:val="TableText"/>
              <w:rPr>
                <w:rFonts w:cs="Times New Roman"/>
              </w:rPr>
            </w:pPr>
            <w:r w:rsidRPr="00C7345F">
              <w:t>28</w:t>
            </w:r>
          </w:p>
        </w:tc>
        <w:tc>
          <w:tcPr>
            <w:tcW w:w="720" w:type="dxa"/>
            <w:vAlign w:val="bottom"/>
            <w:hideMark/>
          </w:tcPr>
          <w:p w14:paraId="68E453CA" w14:textId="77777777" w:rsidR="00384C43" w:rsidRPr="00C7345F" w:rsidRDefault="00384C43" w:rsidP="00F73F5C">
            <w:pPr>
              <w:pStyle w:val="TableText"/>
              <w:rPr>
                <w:rFonts w:cs="Times New Roman"/>
              </w:rPr>
            </w:pPr>
            <w:r w:rsidRPr="00C7345F">
              <w:t>11</w:t>
            </w:r>
          </w:p>
        </w:tc>
        <w:tc>
          <w:tcPr>
            <w:tcW w:w="721" w:type="dxa"/>
            <w:vAlign w:val="bottom"/>
            <w:hideMark/>
          </w:tcPr>
          <w:p w14:paraId="1A6F640C" w14:textId="77777777" w:rsidR="00384C43" w:rsidRPr="00C7345F" w:rsidRDefault="00384C43" w:rsidP="00F73F5C">
            <w:pPr>
              <w:pStyle w:val="TableText"/>
              <w:rPr>
                <w:rFonts w:cs="Times New Roman"/>
              </w:rPr>
            </w:pPr>
            <w:r w:rsidRPr="00C7345F">
              <w:t>60</w:t>
            </w:r>
          </w:p>
        </w:tc>
      </w:tr>
      <w:tr w:rsidR="00384C43" w:rsidRPr="00C7345F" w14:paraId="4EB412F6" w14:textId="77777777" w:rsidTr="00F73F5C">
        <w:tc>
          <w:tcPr>
            <w:tcW w:w="4608" w:type="dxa"/>
            <w:hideMark/>
          </w:tcPr>
          <w:p w14:paraId="310A651D"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76D5D369" w14:textId="77777777" w:rsidR="00384C43" w:rsidRPr="00C7345F" w:rsidRDefault="00384C43" w:rsidP="00F73F5C">
            <w:pPr>
              <w:pStyle w:val="TableText"/>
              <w:rPr>
                <w:rFonts w:cs="Times New Roman"/>
              </w:rPr>
            </w:pPr>
            <w:r w:rsidRPr="00C7345F">
              <w:t>15</w:t>
            </w:r>
          </w:p>
        </w:tc>
        <w:tc>
          <w:tcPr>
            <w:tcW w:w="720" w:type="dxa"/>
            <w:vAlign w:val="bottom"/>
            <w:hideMark/>
          </w:tcPr>
          <w:p w14:paraId="041C6719" w14:textId="77777777" w:rsidR="00384C43" w:rsidRPr="00C7345F" w:rsidRDefault="00384C43" w:rsidP="00F73F5C">
            <w:pPr>
              <w:pStyle w:val="TableText"/>
              <w:rPr>
                <w:rFonts w:cs="Times New Roman"/>
              </w:rPr>
            </w:pPr>
            <w:r w:rsidRPr="00C7345F">
              <w:t>414</w:t>
            </w:r>
          </w:p>
        </w:tc>
        <w:tc>
          <w:tcPr>
            <w:tcW w:w="720" w:type="dxa"/>
            <w:vAlign w:val="bottom"/>
            <w:hideMark/>
          </w:tcPr>
          <w:p w14:paraId="50ABD89D" w14:textId="77777777" w:rsidR="00384C43" w:rsidRPr="00C7345F" w:rsidRDefault="00384C43" w:rsidP="00F73F5C">
            <w:pPr>
              <w:pStyle w:val="TableText"/>
              <w:rPr>
                <w:rFonts w:cs="Times New Roman"/>
              </w:rPr>
            </w:pPr>
            <w:r w:rsidRPr="00C7345F">
              <w:t>173</w:t>
            </w:r>
          </w:p>
        </w:tc>
        <w:tc>
          <w:tcPr>
            <w:tcW w:w="720" w:type="dxa"/>
            <w:vAlign w:val="bottom"/>
            <w:hideMark/>
          </w:tcPr>
          <w:p w14:paraId="6BA1D127" w14:textId="77777777" w:rsidR="00384C43" w:rsidRPr="00C7345F" w:rsidRDefault="00384C43" w:rsidP="00F73F5C">
            <w:pPr>
              <w:pStyle w:val="TableText"/>
              <w:rPr>
                <w:rFonts w:cs="Times New Roman"/>
              </w:rPr>
            </w:pPr>
            <w:r w:rsidRPr="00C7345F">
              <w:t>47</w:t>
            </w:r>
          </w:p>
        </w:tc>
        <w:tc>
          <w:tcPr>
            <w:tcW w:w="720" w:type="dxa"/>
            <w:vAlign w:val="bottom"/>
            <w:hideMark/>
          </w:tcPr>
          <w:p w14:paraId="39E1C85E" w14:textId="77777777" w:rsidR="00384C43" w:rsidRPr="00C7345F" w:rsidRDefault="00384C43" w:rsidP="00F73F5C">
            <w:pPr>
              <w:pStyle w:val="TableText"/>
              <w:rPr>
                <w:rFonts w:cs="Times New Roman"/>
              </w:rPr>
            </w:pPr>
            <w:r w:rsidRPr="00C7345F">
              <w:t>7</w:t>
            </w:r>
          </w:p>
        </w:tc>
        <w:tc>
          <w:tcPr>
            <w:tcW w:w="721" w:type="dxa"/>
            <w:vAlign w:val="bottom"/>
            <w:hideMark/>
          </w:tcPr>
          <w:p w14:paraId="25D09A16" w14:textId="77777777" w:rsidR="00384C43" w:rsidRPr="00C7345F" w:rsidRDefault="00384C43" w:rsidP="00F73F5C">
            <w:pPr>
              <w:pStyle w:val="TableText"/>
              <w:rPr>
                <w:rFonts w:cs="Times New Roman"/>
              </w:rPr>
            </w:pPr>
            <w:r w:rsidRPr="00C7345F">
              <w:t>47</w:t>
            </w:r>
          </w:p>
        </w:tc>
      </w:tr>
      <w:tr w:rsidR="00384C43" w:rsidRPr="00C7345F" w14:paraId="45E02086" w14:textId="77777777" w:rsidTr="00F73F5C">
        <w:tc>
          <w:tcPr>
            <w:tcW w:w="4608" w:type="dxa"/>
            <w:hideMark/>
          </w:tcPr>
          <w:p w14:paraId="6D484074" w14:textId="77777777" w:rsidR="00384C43" w:rsidRPr="00C7345F" w:rsidRDefault="00384C43" w:rsidP="00F73F5C">
            <w:pPr>
              <w:pStyle w:val="TableText"/>
              <w:rPr>
                <w:rFonts w:cs="Times New Roman"/>
              </w:rPr>
            </w:pPr>
            <w:r w:rsidRPr="00C7345F">
              <w:t>Filipino</w:t>
            </w:r>
          </w:p>
        </w:tc>
        <w:tc>
          <w:tcPr>
            <w:tcW w:w="1152" w:type="dxa"/>
            <w:vAlign w:val="bottom"/>
          </w:tcPr>
          <w:p w14:paraId="07DDA139" w14:textId="77777777" w:rsidR="00384C43" w:rsidRPr="00C7345F" w:rsidRDefault="00384C43" w:rsidP="00F73F5C">
            <w:pPr>
              <w:pStyle w:val="TableText"/>
              <w:rPr>
                <w:rFonts w:cs="Times New Roman"/>
              </w:rPr>
            </w:pPr>
            <w:r w:rsidRPr="00C7345F">
              <w:t>135</w:t>
            </w:r>
          </w:p>
        </w:tc>
        <w:tc>
          <w:tcPr>
            <w:tcW w:w="720" w:type="dxa"/>
            <w:vAlign w:val="bottom"/>
            <w:hideMark/>
          </w:tcPr>
          <w:p w14:paraId="5C7EBD94" w14:textId="77777777" w:rsidR="00384C43" w:rsidRPr="00C7345F" w:rsidRDefault="00384C43" w:rsidP="00F73F5C">
            <w:pPr>
              <w:pStyle w:val="TableText"/>
              <w:rPr>
                <w:rFonts w:cs="Times New Roman"/>
              </w:rPr>
            </w:pPr>
            <w:r w:rsidRPr="00C7345F">
              <w:t>485</w:t>
            </w:r>
          </w:p>
        </w:tc>
        <w:tc>
          <w:tcPr>
            <w:tcW w:w="720" w:type="dxa"/>
            <w:vAlign w:val="bottom"/>
            <w:hideMark/>
          </w:tcPr>
          <w:p w14:paraId="053BC79D" w14:textId="77777777" w:rsidR="00384C43" w:rsidRPr="00C7345F" w:rsidRDefault="00384C43" w:rsidP="00F73F5C">
            <w:pPr>
              <w:pStyle w:val="TableText"/>
              <w:rPr>
                <w:rFonts w:cs="Times New Roman"/>
              </w:rPr>
            </w:pPr>
            <w:r w:rsidRPr="00C7345F">
              <w:t>114</w:t>
            </w:r>
          </w:p>
        </w:tc>
        <w:tc>
          <w:tcPr>
            <w:tcW w:w="720" w:type="dxa"/>
            <w:vAlign w:val="bottom"/>
            <w:hideMark/>
          </w:tcPr>
          <w:p w14:paraId="61657447" w14:textId="77777777" w:rsidR="00384C43" w:rsidRPr="00C7345F" w:rsidRDefault="00384C43" w:rsidP="00F73F5C">
            <w:pPr>
              <w:pStyle w:val="TableText"/>
              <w:rPr>
                <w:rFonts w:cs="Times New Roman"/>
              </w:rPr>
            </w:pPr>
            <w:r w:rsidRPr="00C7345F">
              <w:t>15</w:t>
            </w:r>
          </w:p>
        </w:tc>
        <w:tc>
          <w:tcPr>
            <w:tcW w:w="720" w:type="dxa"/>
            <w:vAlign w:val="bottom"/>
            <w:hideMark/>
          </w:tcPr>
          <w:p w14:paraId="0C2AA203" w14:textId="77777777" w:rsidR="00384C43" w:rsidRPr="00C7345F" w:rsidRDefault="00384C43" w:rsidP="00F73F5C">
            <w:pPr>
              <w:pStyle w:val="TableText"/>
              <w:rPr>
                <w:rFonts w:cs="Times New Roman"/>
              </w:rPr>
            </w:pPr>
            <w:r w:rsidRPr="00C7345F">
              <w:t>15</w:t>
            </w:r>
          </w:p>
        </w:tc>
        <w:tc>
          <w:tcPr>
            <w:tcW w:w="721" w:type="dxa"/>
            <w:vAlign w:val="bottom"/>
            <w:hideMark/>
          </w:tcPr>
          <w:p w14:paraId="5A95F4E0" w14:textId="77777777" w:rsidR="00384C43" w:rsidRPr="00C7345F" w:rsidRDefault="00384C43" w:rsidP="00F73F5C">
            <w:pPr>
              <w:pStyle w:val="TableText"/>
              <w:rPr>
                <w:rFonts w:cs="Times New Roman"/>
              </w:rPr>
            </w:pPr>
            <w:r w:rsidRPr="00C7345F">
              <w:t>70</w:t>
            </w:r>
          </w:p>
        </w:tc>
      </w:tr>
      <w:tr w:rsidR="00384C43" w:rsidRPr="00C7345F" w14:paraId="4A038334" w14:textId="77777777" w:rsidTr="00F73F5C">
        <w:tc>
          <w:tcPr>
            <w:tcW w:w="4608" w:type="dxa"/>
            <w:hideMark/>
          </w:tcPr>
          <w:p w14:paraId="424C84C7" w14:textId="77777777" w:rsidR="00384C43" w:rsidRPr="00C7345F" w:rsidRDefault="00384C43" w:rsidP="00F73F5C">
            <w:pPr>
              <w:pStyle w:val="TableText"/>
              <w:rPr>
                <w:rFonts w:cs="Times New Roman"/>
              </w:rPr>
            </w:pPr>
            <w:r w:rsidRPr="00C7345F">
              <w:t>Hispanic or Latino</w:t>
            </w:r>
          </w:p>
        </w:tc>
        <w:tc>
          <w:tcPr>
            <w:tcW w:w="1152" w:type="dxa"/>
            <w:vAlign w:val="bottom"/>
          </w:tcPr>
          <w:p w14:paraId="0C8EA6CE" w14:textId="77777777" w:rsidR="00384C43" w:rsidRPr="00C7345F" w:rsidRDefault="00384C43" w:rsidP="00F73F5C">
            <w:pPr>
              <w:pStyle w:val="TableText"/>
              <w:rPr>
                <w:rFonts w:cs="Times New Roman"/>
              </w:rPr>
            </w:pPr>
            <w:r w:rsidRPr="00C7345F">
              <w:t>2,590</w:t>
            </w:r>
          </w:p>
        </w:tc>
        <w:tc>
          <w:tcPr>
            <w:tcW w:w="720" w:type="dxa"/>
            <w:vAlign w:val="bottom"/>
            <w:hideMark/>
          </w:tcPr>
          <w:p w14:paraId="57A1DE83" w14:textId="77777777" w:rsidR="00384C43" w:rsidRPr="00C7345F" w:rsidRDefault="00384C43" w:rsidP="00F73F5C">
            <w:pPr>
              <w:pStyle w:val="TableText"/>
              <w:rPr>
                <w:rFonts w:cs="Times New Roman"/>
              </w:rPr>
            </w:pPr>
            <w:r w:rsidRPr="00C7345F">
              <w:t>278</w:t>
            </w:r>
          </w:p>
        </w:tc>
        <w:tc>
          <w:tcPr>
            <w:tcW w:w="720" w:type="dxa"/>
            <w:vAlign w:val="bottom"/>
            <w:hideMark/>
          </w:tcPr>
          <w:p w14:paraId="77E231D6" w14:textId="77777777" w:rsidR="00384C43" w:rsidRPr="00C7345F" w:rsidRDefault="00384C43" w:rsidP="00F73F5C">
            <w:pPr>
              <w:pStyle w:val="TableText"/>
              <w:rPr>
                <w:rFonts w:cs="Times New Roman"/>
              </w:rPr>
            </w:pPr>
            <w:r w:rsidRPr="00C7345F">
              <w:t>154</w:t>
            </w:r>
          </w:p>
        </w:tc>
        <w:tc>
          <w:tcPr>
            <w:tcW w:w="720" w:type="dxa"/>
            <w:vAlign w:val="bottom"/>
            <w:hideMark/>
          </w:tcPr>
          <w:p w14:paraId="3B9ECE50" w14:textId="77777777" w:rsidR="00384C43" w:rsidRPr="00C7345F" w:rsidRDefault="00384C43" w:rsidP="00F73F5C">
            <w:pPr>
              <w:pStyle w:val="TableText"/>
              <w:rPr>
                <w:rFonts w:cs="Times New Roman"/>
              </w:rPr>
            </w:pPr>
            <w:r w:rsidRPr="00C7345F">
              <w:t>74</w:t>
            </w:r>
          </w:p>
        </w:tc>
        <w:tc>
          <w:tcPr>
            <w:tcW w:w="720" w:type="dxa"/>
            <w:vAlign w:val="bottom"/>
            <w:hideMark/>
          </w:tcPr>
          <w:p w14:paraId="565D985F" w14:textId="77777777" w:rsidR="00384C43" w:rsidRPr="00C7345F" w:rsidRDefault="00384C43" w:rsidP="00F73F5C">
            <w:pPr>
              <w:pStyle w:val="TableText"/>
              <w:rPr>
                <w:rFonts w:cs="Times New Roman"/>
              </w:rPr>
            </w:pPr>
            <w:r w:rsidRPr="00C7345F">
              <w:t>5</w:t>
            </w:r>
          </w:p>
        </w:tc>
        <w:tc>
          <w:tcPr>
            <w:tcW w:w="721" w:type="dxa"/>
            <w:vAlign w:val="bottom"/>
            <w:hideMark/>
          </w:tcPr>
          <w:p w14:paraId="5FAB4F06" w14:textId="77777777" w:rsidR="00384C43" w:rsidRPr="00C7345F" w:rsidRDefault="00384C43" w:rsidP="00F73F5C">
            <w:pPr>
              <w:pStyle w:val="TableText"/>
              <w:rPr>
                <w:rFonts w:cs="Times New Roman"/>
              </w:rPr>
            </w:pPr>
            <w:r w:rsidRPr="00C7345F">
              <w:t>21</w:t>
            </w:r>
          </w:p>
        </w:tc>
      </w:tr>
      <w:tr w:rsidR="00384C43" w:rsidRPr="00C7345F" w14:paraId="096416C6" w14:textId="77777777" w:rsidTr="00F73F5C">
        <w:tc>
          <w:tcPr>
            <w:tcW w:w="4608" w:type="dxa"/>
            <w:hideMark/>
          </w:tcPr>
          <w:p w14:paraId="03CD3C8F"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7398E52E" w14:textId="77777777" w:rsidR="00384C43" w:rsidRPr="00C7345F" w:rsidRDefault="00384C43" w:rsidP="00F73F5C">
            <w:pPr>
              <w:pStyle w:val="TableText"/>
              <w:rPr>
                <w:rFonts w:cs="Times New Roman"/>
              </w:rPr>
            </w:pPr>
            <w:r w:rsidRPr="00C7345F">
              <w:t>33</w:t>
            </w:r>
          </w:p>
        </w:tc>
        <w:tc>
          <w:tcPr>
            <w:tcW w:w="720" w:type="dxa"/>
            <w:vAlign w:val="bottom"/>
            <w:hideMark/>
          </w:tcPr>
          <w:p w14:paraId="4B9D0E7F" w14:textId="77777777" w:rsidR="00384C43" w:rsidRPr="00C7345F" w:rsidRDefault="00384C43" w:rsidP="00F73F5C">
            <w:pPr>
              <w:pStyle w:val="TableText"/>
              <w:rPr>
                <w:rFonts w:cs="Times New Roman"/>
              </w:rPr>
            </w:pPr>
            <w:r w:rsidRPr="00C7345F">
              <w:t>410</w:t>
            </w:r>
          </w:p>
        </w:tc>
        <w:tc>
          <w:tcPr>
            <w:tcW w:w="720" w:type="dxa"/>
            <w:vAlign w:val="bottom"/>
            <w:hideMark/>
          </w:tcPr>
          <w:p w14:paraId="6341F07B" w14:textId="77777777" w:rsidR="00384C43" w:rsidRPr="00C7345F" w:rsidRDefault="00384C43" w:rsidP="00F73F5C">
            <w:pPr>
              <w:pStyle w:val="TableText"/>
              <w:rPr>
                <w:rFonts w:cs="Times New Roman"/>
              </w:rPr>
            </w:pPr>
            <w:r w:rsidRPr="00C7345F">
              <w:t>155</w:t>
            </w:r>
          </w:p>
        </w:tc>
        <w:tc>
          <w:tcPr>
            <w:tcW w:w="720" w:type="dxa"/>
            <w:vAlign w:val="bottom"/>
            <w:hideMark/>
          </w:tcPr>
          <w:p w14:paraId="73B3906C" w14:textId="77777777" w:rsidR="00384C43" w:rsidRPr="00C7345F" w:rsidRDefault="00384C43" w:rsidP="00F73F5C">
            <w:pPr>
              <w:pStyle w:val="TableText"/>
              <w:rPr>
                <w:rFonts w:cs="Times New Roman"/>
              </w:rPr>
            </w:pPr>
            <w:r w:rsidRPr="00C7345F">
              <w:t>36</w:t>
            </w:r>
          </w:p>
        </w:tc>
        <w:tc>
          <w:tcPr>
            <w:tcW w:w="720" w:type="dxa"/>
            <w:vAlign w:val="bottom"/>
            <w:hideMark/>
          </w:tcPr>
          <w:p w14:paraId="4AB87519" w14:textId="77777777" w:rsidR="00384C43" w:rsidRPr="00C7345F" w:rsidRDefault="00384C43" w:rsidP="00F73F5C">
            <w:pPr>
              <w:pStyle w:val="TableText"/>
              <w:rPr>
                <w:rFonts w:cs="Times New Roman"/>
              </w:rPr>
            </w:pPr>
            <w:r w:rsidRPr="00C7345F">
              <w:t>12</w:t>
            </w:r>
          </w:p>
        </w:tc>
        <w:tc>
          <w:tcPr>
            <w:tcW w:w="721" w:type="dxa"/>
            <w:vAlign w:val="bottom"/>
            <w:hideMark/>
          </w:tcPr>
          <w:p w14:paraId="21710F49" w14:textId="77777777" w:rsidR="00384C43" w:rsidRPr="00C7345F" w:rsidRDefault="00384C43" w:rsidP="00F73F5C">
            <w:pPr>
              <w:pStyle w:val="TableText"/>
              <w:rPr>
                <w:rFonts w:cs="Times New Roman"/>
              </w:rPr>
            </w:pPr>
            <w:r w:rsidRPr="00C7345F">
              <w:t>52</w:t>
            </w:r>
          </w:p>
        </w:tc>
      </w:tr>
      <w:tr w:rsidR="00384C43" w:rsidRPr="00C7345F" w14:paraId="669588C5" w14:textId="77777777" w:rsidTr="00F73F5C">
        <w:tc>
          <w:tcPr>
            <w:tcW w:w="4608" w:type="dxa"/>
            <w:tcBorders>
              <w:bottom w:val="nil"/>
            </w:tcBorders>
            <w:hideMark/>
          </w:tcPr>
          <w:p w14:paraId="5FCA66B2"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72D2A06A" w14:textId="77777777" w:rsidR="00384C43" w:rsidRPr="00C7345F" w:rsidRDefault="00384C43" w:rsidP="00F73F5C">
            <w:pPr>
              <w:pStyle w:val="TableText"/>
              <w:rPr>
                <w:rFonts w:cs="Times New Roman"/>
              </w:rPr>
            </w:pPr>
            <w:r w:rsidRPr="00C7345F">
              <w:t>312</w:t>
            </w:r>
          </w:p>
        </w:tc>
        <w:tc>
          <w:tcPr>
            <w:tcW w:w="720" w:type="dxa"/>
            <w:tcBorders>
              <w:bottom w:val="nil"/>
            </w:tcBorders>
            <w:vAlign w:val="bottom"/>
            <w:hideMark/>
          </w:tcPr>
          <w:p w14:paraId="1560F5FA" w14:textId="77777777" w:rsidR="00384C43" w:rsidRPr="00C7345F" w:rsidRDefault="00384C43" w:rsidP="00F73F5C">
            <w:pPr>
              <w:pStyle w:val="TableText"/>
              <w:rPr>
                <w:rFonts w:cs="Times New Roman"/>
              </w:rPr>
            </w:pPr>
            <w:r w:rsidRPr="00C7345F">
              <w:t>429</w:t>
            </w:r>
          </w:p>
        </w:tc>
        <w:tc>
          <w:tcPr>
            <w:tcW w:w="720" w:type="dxa"/>
            <w:tcBorders>
              <w:bottom w:val="nil"/>
            </w:tcBorders>
            <w:vAlign w:val="bottom"/>
            <w:hideMark/>
          </w:tcPr>
          <w:p w14:paraId="43C927D9" w14:textId="77777777" w:rsidR="00384C43" w:rsidRPr="00C7345F" w:rsidRDefault="00384C43" w:rsidP="00F73F5C">
            <w:pPr>
              <w:pStyle w:val="TableText"/>
              <w:rPr>
                <w:rFonts w:cs="Times New Roman"/>
              </w:rPr>
            </w:pPr>
            <w:r w:rsidRPr="00C7345F">
              <w:t>162</w:t>
            </w:r>
          </w:p>
        </w:tc>
        <w:tc>
          <w:tcPr>
            <w:tcW w:w="720" w:type="dxa"/>
            <w:tcBorders>
              <w:bottom w:val="nil"/>
            </w:tcBorders>
            <w:vAlign w:val="bottom"/>
            <w:hideMark/>
          </w:tcPr>
          <w:p w14:paraId="170A9A3C" w14:textId="77777777" w:rsidR="00384C43" w:rsidRPr="00C7345F" w:rsidRDefault="00384C43" w:rsidP="00F73F5C">
            <w:pPr>
              <w:pStyle w:val="TableText"/>
              <w:rPr>
                <w:rFonts w:cs="Times New Roman"/>
              </w:rPr>
            </w:pPr>
            <w:r w:rsidRPr="00C7345F">
              <w:t>34</w:t>
            </w:r>
          </w:p>
        </w:tc>
        <w:tc>
          <w:tcPr>
            <w:tcW w:w="720" w:type="dxa"/>
            <w:tcBorders>
              <w:bottom w:val="nil"/>
            </w:tcBorders>
            <w:vAlign w:val="bottom"/>
            <w:hideMark/>
          </w:tcPr>
          <w:p w14:paraId="0CCBA094" w14:textId="77777777" w:rsidR="00384C43" w:rsidRPr="00C7345F" w:rsidRDefault="00384C43" w:rsidP="00F73F5C">
            <w:pPr>
              <w:pStyle w:val="TableText"/>
              <w:rPr>
                <w:rFonts w:cs="Times New Roman"/>
              </w:rPr>
            </w:pPr>
            <w:r w:rsidRPr="00C7345F">
              <w:t>11</w:t>
            </w:r>
          </w:p>
        </w:tc>
        <w:tc>
          <w:tcPr>
            <w:tcW w:w="721" w:type="dxa"/>
            <w:tcBorders>
              <w:bottom w:val="nil"/>
            </w:tcBorders>
            <w:vAlign w:val="bottom"/>
            <w:hideMark/>
          </w:tcPr>
          <w:p w14:paraId="7ADC0AC1" w14:textId="77777777" w:rsidR="00384C43" w:rsidRPr="00C7345F" w:rsidRDefault="00384C43" w:rsidP="00F73F5C">
            <w:pPr>
              <w:pStyle w:val="TableText"/>
              <w:rPr>
                <w:rFonts w:cs="Times New Roman"/>
              </w:rPr>
            </w:pPr>
            <w:r w:rsidRPr="00C7345F">
              <w:t>55</w:t>
            </w:r>
          </w:p>
        </w:tc>
      </w:tr>
      <w:tr w:rsidR="00384C43" w:rsidRPr="00C7345F" w14:paraId="2B8BDD40" w14:textId="77777777" w:rsidTr="00F73F5C">
        <w:tc>
          <w:tcPr>
            <w:tcW w:w="4608" w:type="dxa"/>
            <w:tcBorders>
              <w:top w:val="nil"/>
              <w:bottom w:val="single" w:sz="4" w:space="0" w:color="auto"/>
            </w:tcBorders>
            <w:hideMark/>
          </w:tcPr>
          <w:p w14:paraId="11ACD4BF"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2E6A5B6F" w14:textId="77777777" w:rsidR="00384C43" w:rsidRPr="00C7345F" w:rsidRDefault="00384C43" w:rsidP="00F73F5C">
            <w:pPr>
              <w:pStyle w:val="TableText"/>
              <w:rPr>
                <w:rFonts w:cs="Times New Roman"/>
              </w:rPr>
            </w:pPr>
            <w:r w:rsidRPr="00C7345F">
              <w:t>124</w:t>
            </w:r>
          </w:p>
        </w:tc>
        <w:tc>
          <w:tcPr>
            <w:tcW w:w="720" w:type="dxa"/>
            <w:tcBorders>
              <w:top w:val="nil"/>
              <w:bottom w:val="single" w:sz="4" w:space="0" w:color="auto"/>
            </w:tcBorders>
            <w:vAlign w:val="bottom"/>
            <w:hideMark/>
          </w:tcPr>
          <w:p w14:paraId="41428612" w14:textId="77777777" w:rsidR="00384C43" w:rsidRPr="00C7345F" w:rsidRDefault="00384C43" w:rsidP="00F73F5C">
            <w:pPr>
              <w:pStyle w:val="TableText"/>
              <w:rPr>
                <w:rFonts w:cs="Times New Roman"/>
              </w:rPr>
            </w:pPr>
            <w:r w:rsidRPr="00C7345F">
              <w:t>334</w:t>
            </w:r>
          </w:p>
        </w:tc>
        <w:tc>
          <w:tcPr>
            <w:tcW w:w="720" w:type="dxa"/>
            <w:tcBorders>
              <w:top w:val="nil"/>
              <w:bottom w:val="single" w:sz="4" w:space="0" w:color="auto"/>
            </w:tcBorders>
            <w:vAlign w:val="bottom"/>
            <w:hideMark/>
          </w:tcPr>
          <w:p w14:paraId="301E24BA" w14:textId="77777777" w:rsidR="00384C43" w:rsidRPr="00C7345F" w:rsidRDefault="00384C43" w:rsidP="00F73F5C">
            <w:pPr>
              <w:pStyle w:val="TableText"/>
              <w:rPr>
                <w:rFonts w:cs="Times New Roman"/>
              </w:rPr>
            </w:pPr>
            <w:r w:rsidRPr="00C7345F">
              <w:t>168</w:t>
            </w:r>
          </w:p>
        </w:tc>
        <w:tc>
          <w:tcPr>
            <w:tcW w:w="720" w:type="dxa"/>
            <w:tcBorders>
              <w:top w:val="nil"/>
              <w:bottom w:val="single" w:sz="4" w:space="0" w:color="auto"/>
            </w:tcBorders>
            <w:vAlign w:val="bottom"/>
            <w:hideMark/>
          </w:tcPr>
          <w:p w14:paraId="0F73B24A" w14:textId="77777777" w:rsidR="00384C43" w:rsidRPr="00C7345F" w:rsidRDefault="00384C43" w:rsidP="00F73F5C">
            <w:pPr>
              <w:pStyle w:val="TableText"/>
              <w:rPr>
                <w:rFonts w:cs="Times New Roman"/>
              </w:rPr>
            </w:pPr>
            <w:r w:rsidRPr="00C7345F">
              <w:t>56</w:t>
            </w:r>
          </w:p>
        </w:tc>
        <w:tc>
          <w:tcPr>
            <w:tcW w:w="720" w:type="dxa"/>
            <w:tcBorders>
              <w:top w:val="nil"/>
              <w:bottom w:val="single" w:sz="4" w:space="0" w:color="auto"/>
            </w:tcBorders>
            <w:vAlign w:val="bottom"/>
            <w:hideMark/>
          </w:tcPr>
          <w:p w14:paraId="648B75A1" w14:textId="77777777" w:rsidR="00384C43" w:rsidRPr="00C7345F" w:rsidRDefault="00384C43" w:rsidP="00F73F5C">
            <w:pPr>
              <w:pStyle w:val="TableText"/>
              <w:rPr>
                <w:rFonts w:cs="Times New Roman"/>
              </w:rPr>
            </w:pPr>
            <w:r w:rsidRPr="00C7345F">
              <w:t>14</w:t>
            </w:r>
          </w:p>
        </w:tc>
        <w:tc>
          <w:tcPr>
            <w:tcW w:w="721" w:type="dxa"/>
            <w:tcBorders>
              <w:top w:val="nil"/>
              <w:bottom w:val="single" w:sz="4" w:space="0" w:color="auto"/>
            </w:tcBorders>
            <w:vAlign w:val="bottom"/>
            <w:hideMark/>
          </w:tcPr>
          <w:p w14:paraId="552C9CE5" w14:textId="77777777" w:rsidR="00384C43" w:rsidRPr="00C7345F" w:rsidRDefault="00384C43" w:rsidP="00F73F5C">
            <w:pPr>
              <w:pStyle w:val="TableText"/>
              <w:rPr>
                <w:rFonts w:cs="Times New Roman"/>
              </w:rPr>
            </w:pPr>
            <w:r w:rsidRPr="00C7345F">
              <w:t>30</w:t>
            </w:r>
          </w:p>
        </w:tc>
      </w:tr>
      <w:tr w:rsidR="00384C43" w:rsidRPr="00C7345F" w14:paraId="6E5241AC" w14:textId="77777777" w:rsidTr="00F73F5C">
        <w:tc>
          <w:tcPr>
            <w:tcW w:w="4608" w:type="dxa"/>
            <w:tcBorders>
              <w:top w:val="single" w:sz="4" w:space="0" w:color="auto"/>
              <w:bottom w:val="nil"/>
            </w:tcBorders>
          </w:tcPr>
          <w:p w14:paraId="2FB3B4D8" w14:textId="77777777" w:rsidR="00384C43" w:rsidRPr="00C7345F" w:rsidRDefault="00384C43" w:rsidP="00F73F5C">
            <w:pPr>
              <w:pStyle w:val="TableText"/>
            </w:pPr>
            <w:r w:rsidRPr="00C7345F">
              <w:t>Economically disadvantaged</w:t>
            </w:r>
          </w:p>
        </w:tc>
        <w:tc>
          <w:tcPr>
            <w:tcW w:w="1152" w:type="dxa"/>
            <w:tcBorders>
              <w:top w:val="single" w:sz="4" w:space="0" w:color="auto"/>
              <w:bottom w:val="nil"/>
            </w:tcBorders>
            <w:vAlign w:val="bottom"/>
          </w:tcPr>
          <w:p w14:paraId="1C2D9F15" w14:textId="77777777" w:rsidR="00384C43" w:rsidRPr="00C7345F" w:rsidRDefault="00384C43" w:rsidP="00F73F5C">
            <w:pPr>
              <w:pStyle w:val="TableText"/>
              <w:rPr>
                <w:rFonts w:cs="Times New Roman"/>
              </w:rPr>
            </w:pPr>
            <w:r w:rsidRPr="00C7345F">
              <w:t>1,591</w:t>
            </w:r>
          </w:p>
        </w:tc>
        <w:tc>
          <w:tcPr>
            <w:tcW w:w="720" w:type="dxa"/>
            <w:tcBorders>
              <w:top w:val="single" w:sz="4" w:space="0" w:color="auto"/>
              <w:bottom w:val="nil"/>
            </w:tcBorders>
            <w:vAlign w:val="bottom"/>
          </w:tcPr>
          <w:p w14:paraId="1D3CAF97" w14:textId="77777777" w:rsidR="00384C43" w:rsidRPr="00C7345F" w:rsidRDefault="00384C43" w:rsidP="00F73F5C">
            <w:pPr>
              <w:pStyle w:val="TableText"/>
            </w:pPr>
            <w:r w:rsidRPr="00C7345F">
              <w:t>296</w:t>
            </w:r>
          </w:p>
        </w:tc>
        <w:tc>
          <w:tcPr>
            <w:tcW w:w="720" w:type="dxa"/>
            <w:tcBorders>
              <w:top w:val="single" w:sz="4" w:space="0" w:color="auto"/>
              <w:bottom w:val="nil"/>
            </w:tcBorders>
            <w:vAlign w:val="bottom"/>
          </w:tcPr>
          <w:p w14:paraId="3C28E7DB" w14:textId="77777777" w:rsidR="00384C43" w:rsidRPr="00C7345F" w:rsidRDefault="00384C43" w:rsidP="00F73F5C">
            <w:pPr>
              <w:pStyle w:val="TableText"/>
            </w:pPr>
            <w:r w:rsidRPr="00C7345F">
              <w:t>157</w:t>
            </w:r>
          </w:p>
        </w:tc>
        <w:tc>
          <w:tcPr>
            <w:tcW w:w="720" w:type="dxa"/>
            <w:tcBorders>
              <w:top w:val="single" w:sz="4" w:space="0" w:color="auto"/>
              <w:bottom w:val="nil"/>
            </w:tcBorders>
            <w:vAlign w:val="bottom"/>
          </w:tcPr>
          <w:p w14:paraId="085398A6" w14:textId="77777777" w:rsidR="00384C43" w:rsidRPr="00C7345F" w:rsidRDefault="00384C43" w:rsidP="00F73F5C">
            <w:pPr>
              <w:pStyle w:val="TableText"/>
            </w:pPr>
            <w:r w:rsidRPr="00C7345F">
              <w:t>69</w:t>
            </w:r>
          </w:p>
        </w:tc>
        <w:tc>
          <w:tcPr>
            <w:tcW w:w="720" w:type="dxa"/>
            <w:tcBorders>
              <w:top w:val="single" w:sz="4" w:space="0" w:color="auto"/>
              <w:bottom w:val="nil"/>
            </w:tcBorders>
            <w:vAlign w:val="bottom"/>
          </w:tcPr>
          <w:p w14:paraId="0A13D4DA" w14:textId="77777777" w:rsidR="00384C43" w:rsidRPr="00C7345F" w:rsidRDefault="00384C43" w:rsidP="00F73F5C">
            <w:pPr>
              <w:pStyle w:val="TableText"/>
            </w:pPr>
            <w:r w:rsidRPr="00C7345F">
              <w:t>8</w:t>
            </w:r>
          </w:p>
        </w:tc>
        <w:tc>
          <w:tcPr>
            <w:tcW w:w="721" w:type="dxa"/>
            <w:tcBorders>
              <w:top w:val="single" w:sz="4" w:space="0" w:color="auto"/>
              <w:bottom w:val="nil"/>
            </w:tcBorders>
            <w:vAlign w:val="bottom"/>
          </w:tcPr>
          <w:p w14:paraId="35D959AE" w14:textId="77777777" w:rsidR="00384C43" w:rsidRPr="00C7345F" w:rsidRDefault="00384C43" w:rsidP="00F73F5C">
            <w:pPr>
              <w:pStyle w:val="TableText"/>
            </w:pPr>
            <w:r w:rsidRPr="00C7345F">
              <w:t>23</w:t>
            </w:r>
          </w:p>
        </w:tc>
      </w:tr>
      <w:tr w:rsidR="00384C43" w:rsidRPr="00C7345F" w14:paraId="424A89C4" w14:textId="77777777" w:rsidTr="00F73F5C">
        <w:tc>
          <w:tcPr>
            <w:tcW w:w="4608" w:type="dxa"/>
            <w:tcBorders>
              <w:top w:val="nil"/>
              <w:bottom w:val="single" w:sz="4" w:space="0" w:color="auto"/>
            </w:tcBorders>
          </w:tcPr>
          <w:p w14:paraId="64AE5F0A" w14:textId="77777777" w:rsidR="00384C43" w:rsidRPr="00C7345F" w:rsidRDefault="00384C43" w:rsidP="00F73F5C">
            <w:pPr>
              <w:pStyle w:val="TableText"/>
            </w:pPr>
            <w:r w:rsidRPr="00C7345F">
              <w:t>Not economically disadvantaged</w:t>
            </w:r>
          </w:p>
        </w:tc>
        <w:tc>
          <w:tcPr>
            <w:tcW w:w="1152" w:type="dxa"/>
            <w:tcBorders>
              <w:top w:val="nil"/>
              <w:bottom w:val="single" w:sz="4" w:space="0" w:color="auto"/>
            </w:tcBorders>
            <w:vAlign w:val="bottom"/>
          </w:tcPr>
          <w:p w14:paraId="1080F0B5" w14:textId="77777777" w:rsidR="00384C43" w:rsidRPr="00C7345F" w:rsidRDefault="00384C43" w:rsidP="00F73F5C">
            <w:pPr>
              <w:pStyle w:val="TableText"/>
              <w:rPr>
                <w:rFonts w:cs="Times New Roman"/>
              </w:rPr>
            </w:pPr>
            <w:r w:rsidRPr="00C7345F">
              <w:t>2,323</w:t>
            </w:r>
          </w:p>
        </w:tc>
        <w:tc>
          <w:tcPr>
            <w:tcW w:w="720" w:type="dxa"/>
            <w:tcBorders>
              <w:top w:val="nil"/>
              <w:bottom w:val="single" w:sz="4" w:space="0" w:color="auto"/>
            </w:tcBorders>
            <w:vAlign w:val="bottom"/>
          </w:tcPr>
          <w:p w14:paraId="3D9EFCB6" w14:textId="77777777" w:rsidR="00384C43" w:rsidRPr="00C7345F" w:rsidRDefault="00384C43" w:rsidP="00F73F5C">
            <w:pPr>
              <w:pStyle w:val="TableText"/>
            </w:pPr>
            <w:r w:rsidRPr="00C7345F">
              <w:t>358</w:t>
            </w:r>
          </w:p>
        </w:tc>
        <w:tc>
          <w:tcPr>
            <w:tcW w:w="720" w:type="dxa"/>
            <w:tcBorders>
              <w:top w:val="nil"/>
              <w:bottom w:val="single" w:sz="4" w:space="0" w:color="auto"/>
            </w:tcBorders>
            <w:vAlign w:val="bottom"/>
          </w:tcPr>
          <w:p w14:paraId="1751AB5C" w14:textId="77777777" w:rsidR="00384C43" w:rsidRPr="00C7345F" w:rsidRDefault="00384C43" w:rsidP="00F73F5C">
            <w:pPr>
              <w:pStyle w:val="TableText"/>
            </w:pPr>
            <w:r w:rsidRPr="00C7345F">
              <w:t>179</w:t>
            </w:r>
          </w:p>
        </w:tc>
        <w:tc>
          <w:tcPr>
            <w:tcW w:w="720" w:type="dxa"/>
            <w:tcBorders>
              <w:top w:val="nil"/>
              <w:bottom w:val="single" w:sz="4" w:space="0" w:color="auto"/>
            </w:tcBorders>
            <w:vAlign w:val="bottom"/>
          </w:tcPr>
          <w:p w14:paraId="3327A8B6" w14:textId="77777777" w:rsidR="00384C43" w:rsidRPr="00C7345F" w:rsidRDefault="00384C43" w:rsidP="00F73F5C">
            <w:pPr>
              <w:pStyle w:val="TableText"/>
            </w:pPr>
            <w:r w:rsidRPr="00C7345F">
              <w:t>53</w:t>
            </w:r>
          </w:p>
        </w:tc>
        <w:tc>
          <w:tcPr>
            <w:tcW w:w="720" w:type="dxa"/>
            <w:tcBorders>
              <w:top w:val="nil"/>
              <w:bottom w:val="single" w:sz="4" w:space="0" w:color="auto"/>
            </w:tcBorders>
            <w:vAlign w:val="bottom"/>
          </w:tcPr>
          <w:p w14:paraId="1380221D" w14:textId="77777777" w:rsidR="00384C43" w:rsidRPr="00C7345F" w:rsidRDefault="00384C43" w:rsidP="00F73F5C">
            <w:pPr>
              <w:pStyle w:val="TableText"/>
            </w:pPr>
            <w:r w:rsidRPr="00C7345F">
              <w:t>7</w:t>
            </w:r>
          </w:p>
        </w:tc>
        <w:tc>
          <w:tcPr>
            <w:tcW w:w="721" w:type="dxa"/>
            <w:tcBorders>
              <w:top w:val="nil"/>
              <w:bottom w:val="single" w:sz="4" w:space="0" w:color="auto"/>
            </w:tcBorders>
            <w:vAlign w:val="bottom"/>
          </w:tcPr>
          <w:p w14:paraId="35A97DC4" w14:textId="77777777" w:rsidR="00384C43" w:rsidRPr="00C7345F" w:rsidRDefault="00384C43" w:rsidP="00F73F5C">
            <w:pPr>
              <w:pStyle w:val="TableText"/>
            </w:pPr>
            <w:r w:rsidRPr="00C7345F">
              <w:t>40</w:t>
            </w:r>
          </w:p>
        </w:tc>
      </w:tr>
      <w:tr w:rsidR="00384C43" w:rsidRPr="00C7345F" w14:paraId="6CF41ED8" w14:textId="77777777" w:rsidTr="00F73F5C">
        <w:tc>
          <w:tcPr>
            <w:tcW w:w="4608" w:type="dxa"/>
            <w:tcBorders>
              <w:top w:val="single" w:sz="4" w:space="0" w:color="auto"/>
              <w:bottom w:val="nil"/>
            </w:tcBorders>
          </w:tcPr>
          <w:p w14:paraId="4093FB92"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0826E1F0" w14:textId="77777777" w:rsidR="00384C43" w:rsidRPr="00C7345F" w:rsidRDefault="00384C43" w:rsidP="00F73F5C">
            <w:pPr>
              <w:pStyle w:val="TableText"/>
              <w:rPr>
                <w:rFonts w:cs="Times New Roman"/>
              </w:rPr>
            </w:pPr>
            <w:r w:rsidRPr="00C7345F">
              <w:t>2,859</w:t>
            </w:r>
          </w:p>
        </w:tc>
        <w:tc>
          <w:tcPr>
            <w:tcW w:w="720" w:type="dxa"/>
            <w:tcBorders>
              <w:top w:val="single" w:sz="4" w:space="0" w:color="auto"/>
              <w:bottom w:val="nil"/>
            </w:tcBorders>
            <w:vAlign w:val="bottom"/>
          </w:tcPr>
          <w:p w14:paraId="56B67C1E" w14:textId="77777777" w:rsidR="00384C43" w:rsidRPr="00C7345F" w:rsidRDefault="00384C43" w:rsidP="00F73F5C">
            <w:pPr>
              <w:pStyle w:val="TableText"/>
            </w:pPr>
            <w:r w:rsidRPr="00C7345F">
              <w:t>246</w:t>
            </w:r>
          </w:p>
        </w:tc>
        <w:tc>
          <w:tcPr>
            <w:tcW w:w="720" w:type="dxa"/>
            <w:tcBorders>
              <w:top w:val="single" w:sz="4" w:space="0" w:color="auto"/>
              <w:bottom w:val="nil"/>
            </w:tcBorders>
            <w:vAlign w:val="bottom"/>
          </w:tcPr>
          <w:p w14:paraId="31C47320" w14:textId="77777777" w:rsidR="00384C43" w:rsidRPr="00C7345F" w:rsidRDefault="00384C43" w:rsidP="00F73F5C">
            <w:pPr>
              <w:pStyle w:val="TableText"/>
            </w:pPr>
            <w:r w:rsidRPr="00C7345F">
              <w:t>111</w:t>
            </w:r>
          </w:p>
        </w:tc>
        <w:tc>
          <w:tcPr>
            <w:tcW w:w="720" w:type="dxa"/>
            <w:tcBorders>
              <w:top w:val="single" w:sz="4" w:space="0" w:color="auto"/>
              <w:bottom w:val="nil"/>
            </w:tcBorders>
            <w:vAlign w:val="bottom"/>
          </w:tcPr>
          <w:p w14:paraId="58815F80" w14:textId="77777777" w:rsidR="00384C43" w:rsidRPr="00C7345F" w:rsidRDefault="00384C43" w:rsidP="00F73F5C">
            <w:pPr>
              <w:pStyle w:val="TableText"/>
            </w:pPr>
            <w:r w:rsidRPr="00C7345F">
              <w:t>81</w:t>
            </w:r>
          </w:p>
        </w:tc>
        <w:tc>
          <w:tcPr>
            <w:tcW w:w="720" w:type="dxa"/>
            <w:tcBorders>
              <w:top w:val="single" w:sz="4" w:space="0" w:color="auto"/>
              <w:bottom w:val="nil"/>
            </w:tcBorders>
            <w:vAlign w:val="bottom"/>
          </w:tcPr>
          <w:p w14:paraId="76399946" w14:textId="77777777" w:rsidR="00384C43" w:rsidRPr="00C7345F" w:rsidRDefault="00384C43" w:rsidP="00F73F5C">
            <w:pPr>
              <w:pStyle w:val="TableText"/>
            </w:pPr>
            <w:r w:rsidRPr="00C7345F">
              <w:t>10</w:t>
            </w:r>
          </w:p>
        </w:tc>
        <w:tc>
          <w:tcPr>
            <w:tcW w:w="721" w:type="dxa"/>
            <w:tcBorders>
              <w:top w:val="single" w:sz="4" w:space="0" w:color="auto"/>
              <w:bottom w:val="nil"/>
            </w:tcBorders>
            <w:vAlign w:val="bottom"/>
          </w:tcPr>
          <w:p w14:paraId="1ABA023A" w14:textId="77777777" w:rsidR="00384C43" w:rsidRPr="00C7345F" w:rsidRDefault="00384C43" w:rsidP="00F73F5C">
            <w:pPr>
              <w:pStyle w:val="TableText"/>
            </w:pPr>
            <w:r w:rsidRPr="00C7345F">
              <w:t>9</w:t>
            </w:r>
          </w:p>
        </w:tc>
      </w:tr>
      <w:tr w:rsidR="00384C43" w:rsidRPr="00C7345F" w14:paraId="14E67F2D" w14:textId="77777777" w:rsidTr="00F73F5C">
        <w:tc>
          <w:tcPr>
            <w:tcW w:w="4608" w:type="dxa"/>
            <w:tcBorders>
              <w:top w:val="nil"/>
              <w:bottom w:val="single" w:sz="4" w:space="0" w:color="auto"/>
            </w:tcBorders>
          </w:tcPr>
          <w:p w14:paraId="6C503203"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5B9B8C82" w14:textId="77777777" w:rsidR="00384C43" w:rsidRPr="00C7345F" w:rsidRDefault="00384C43" w:rsidP="00F73F5C">
            <w:pPr>
              <w:pStyle w:val="TableText"/>
              <w:rPr>
                <w:rFonts w:cs="Times New Roman"/>
              </w:rPr>
            </w:pPr>
            <w:r w:rsidRPr="00C7345F">
              <w:t>1,055</w:t>
            </w:r>
          </w:p>
        </w:tc>
        <w:tc>
          <w:tcPr>
            <w:tcW w:w="720" w:type="dxa"/>
            <w:tcBorders>
              <w:top w:val="nil"/>
              <w:bottom w:val="single" w:sz="4" w:space="0" w:color="auto"/>
            </w:tcBorders>
            <w:vAlign w:val="bottom"/>
          </w:tcPr>
          <w:p w14:paraId="796A34F5" w14:textId="77777777" w:rsidR="00384C43" w:rsidRPr="00C7345F" w:rsidRDefault="00384C43" w:rsidP="00F73F5C">
            <w:pPr>
              <w:pStyle w:val="TableText"/>
            </w:pPr>
            <w:r w:rsidRPr="00C7345F">
              <w:t>568</w:t>
            </w:r>
          </w:p>
        </w:tc>
        <w:tc>
          <w:tcPr>
            <w:tcW w:w="720" w:type="dxa"/>
            <w:tcBorders>
              <w:top w:val="nil"/>
              <w:bottom w:val="single" w:sz="4" w:space="0" w:color="auto"/>
            </w:tcBorders>
            <w:vAlign w:val="bottom"/>
          </w:tcPr>
          <w:p w14:paraId="7A7EA41F" w14:textId="77777777" w:rsidR="00384C43" w:rsidRPr="00C7345F" w:rsidRDefault="00384C43" w:rsidP="00F73F5C">
            <w:pPr>
              <w:pStyle w:val="TableText"/>
            </w:pPr>
            <w:r w:rsidRPr="00C7345F">
              <w:t>42</w:t>
            </w:r>
          </w:p>
        </w:tc>
        <w:tc>
          <w:tcPr>
            <w:tcW w:w="720" w:type="dxa"/>
            <w:tcBorders>
              <w:top w:val="nil"/>
              <w:bottom w:val="single" w:sz="4" w:space="0" w:color="auto"/>
            </w:tcBorders>
            <w:vAlign w:val="bottom"/>
          </w:tcPr>
          <w:p w14:paraId="676B22AF"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141E834C" w14:textId="77777777" w:rsidR="00384C43" w:rsidRPr="00C7345F" w:rsidRDefault="00384C43" w:rsidP="00F73F5C">
            <w:pPr>
              <w:pStyle w:val="TableText"/>
            </w:pPr>
            <w:r w:rsidRPr="00C7345F">
              <w:t>1</w:t>
            </w:r>
          </w:p>
        </w:tc>
        <w:tc>
          <w:tcPr>
            <w:tcW w:w="721" w:type="dxa"/>
            <w:tcBorders>
              <w:top w:val="nil"/>
              <w:bottom w:val="single" w:sz="4" w:space="0" w:color="auto"/>
            </w:tcBorders>
            <w:vAlign w:val="bottom"/>
          </w:tcPr>
          <w:p w14:paraId="719FA76A" w14:textId="77777777" w:rsidR="00384C43" w:rsidRPr="00C7345F" w:rsidRDefault="00384C43" w:rsidP="00F73F5C">
            <w:pPr>
              <w:pStyle w:val="TableText"/>
            </w:pPr>
            <w:r w:rsidRPr="00C7345F">
              <w:t>99</w:t>
            </w:r>
          </w:p>
        </w:tc>
      </w:tr>
      <w:tr w:rsidR="00384C43" w:rsidRPr="00C7345F" w14:paraId="3D8AFC08" w14:textId="77777777" w:rsidTr="00F73F5C">
        <w:tc>
          <w:tcPr>
            <w:tcW w:w="4608" w:type="dxa"/>
            <w:tcBorders>
              <w:top w:val="single" w:sz="4" w:space="0" w:color="auto"/>
              <w:bottom w:val="nil"/>
            </w:tcBorders>
          </w:tcPr>
          <w:p w14:paraId="69A9A9F3" w14:textId="77777777" w:rsidR="00384C43" w:rsidRPr="00C7345F" w:rsidRDefault="00384C43" w:rsidP="00F73F5C">
            <w:pPr>
              <w:pStyle w:val="TableText"/>
            </w:pPr>
            <w:r w:rsidRPr="00C7345F">
              <w:t>Migrant education</w:t>
            </w:r>
          </w:p>
        </w:tc>
        <w:tc>
          <w:tcPr>
            <w:tcW w:w="1152" w:type="dxa"/>
            <w:tcBorders>
              <w:top w:val="single" w:sz="4" w:space="0" w:color="auto"/>
              <w:bottom w:val="nil"/>
            </w:tcBorders>
            <w:vAlign w:val="bottom"/>
          </w:tcPr>
          <w:p w14:paraId="2CE9CFDB" w14:textId="77777777" w:rsidR="00384C43" w:rsidRPr="00C7345F" w:rsidRDefault="00384C43" w:rsidP="00F73F5C">
            <w:pPr>
              <w:pStyle w:val="TableText"/>
              <w:rPr>
                <w:rFonts w:cs="Times New Roman"/>
              </w:rPr>
            </w:pPr>
            <w:r w:rsidRPr="00C7345F">
              <w:t>89</w:t>
            </w:r>
          </w:p>
        </w:tc>
        <w:tc>
          <w:tcPr>
            <w:tcW w:w="720" w:type="dxa"/>
            <w:tcBorders>
              <w:top w:val="single" w:sz="4" w:space="0" w:color="auto"/>
              <w:bottom w:val="nil"/>
            </w:tcBorders>
            <w:vAlign w:val="bottom"/>
          </w:tcPr>
          <w:p w14:paraId="20D7D2B6" w14:textId="77777777" w:rsidR="00384C43" w:rsidRPr="00C7345F" w:rsidRDefault="00384C43" w:rsidP="00F73F5C">
            <w:pPr>
              <w:pStyle w:val="TableText"/>
            </w:pPr>
            <w:r w:rsidRPr="00C7345F">
              <w:t>218</w:t>
            </w:r>
          </w:p>
        </w:tc>
        <w:tc>
          <w:tcPr>
            <w:tcW w:w="720" w:type="dxa"/>
            <w:tcBorders>
              <w:top w:val="single" w:sz="4" w:space="0" w:color="auto"/>
              <w:bottom w:val="nil"/>
            </w:tcBorders>
            <w:vAlign w:val="bottom"/>
          </w:tcPr>
          <w:p w14:paraId="12BB54E8" w14:textId="77777777" w:rsidR="00384C43" w:rsidRPr="00C7345F" w:rsidRDefault="00384C43" w:rsidP="00F73F5C">
            <w:pPr>
              <w:pStyle w:val="TableText"/>
            </w:pPr>
            <w:r w:rsidRPr="00C7345F">
              <w:t>108</w:t>
            </w:r>
          </w:p>
        </w:tc>
        <w:tc>
          <w:tcPr>
            <w:tcW w:w="720" w:type="dxa"/>
            <w:tcBorders>
              <w:top w:val="single" w:sz="4" w:space="0" w:color="auto"/>
              <w:bottom w:val="nil"/>
            </w:tcBorders>
            <w:vAlign w:val="bottom"/>
          </w:tcPr>
          <w:p w14:paraId="37B4F204" w14:textId="77777777" w:rsidR="00384C43" w:rsidRPr="00C7345F" w:rsidRDefault="00384C43" w:rsidP="00F73F5C">
            <w:pPr>
              <w:pStyle w:val="TableText"/>
            </w:pPr>
            <w:r w:rsidRPr="00C7345F">
              <w:t>89</w:t>
            </w:r>
          </w:p>
        </w:tc>
        <w:tc>
          <w:tcPr>
            <w:tcW w:w="720" w:type="dxa"/>
            <w:tcBorders>
              <w:top w:val="single" w:sz="4" w:space="0" w:color="auto"/>
              <w:bottom w:val="nil"/>
            </w:tcBorders>
            <w:vAlign w:val="bottom"/>
          </w:tcPr>
          <w:p w14:paraId="33B563F6" w14:textId="77777777" w:rsidR="00384C43" w:rsidRPr="00C7345F" w:rsidRDefault="00384C43" w:rsidP="00F73F5C">
            <w:pPr>
              <w:pStyle w:val="TableText"/>
            </w:pPr>
            <w:r w:rsidRPr="00C7345F">
              <w:t>6</w:t>
            </w:r>
          </w:p>
        </w:tc>
        <w:tc>
          <w:tcPr>
            <w:tcW w:w="721" w:type="dxa"/>
            <w:tcBorders>
              <w:top w:val="single" w:sz="4" w:space="0" w:color="auto"/>
              <w:bottom w:val="nil"/>
            </w:tcBorders>
            <w:vAlign w:val="bottom"/>
          </w:tcPr>
          <w:p w14:paraId="50C8AC68" w14:textId="77777777" w:rsidR="00384C43" w:rsidRPr="00C7345F" w:rsidRDefault="00384C43" w:rsidP="00F73F5C">
            <w:pPr>
              <w:pStyle w:val="TableText"/>
            </w:pPr>
            <w:r w:rsidRPr="00C7345F">
              <w:t>6</w:t>
            </w:r>
          </w:p>
        </w:tc>
      </w:tr>
      <w:tr w:rsidR="00384C43" w:rsidRPr="00C7345F" w14:paraId="62978883" w14:textId="77777777" w:rsidTr="00F73F5C">
        <w:tc>
          <w:tcPr>
            <w:tcW w:w="4608" w:type="dxa"/>
            <w:tcBorders>
              <w:top w:val="nil"/>
              <w:bottom w:val="single" w:sz="4" w:space="0" w:color="auto"/>
            </w:tcBorders>
          </w:tcPr>
          <w:p w14:paraId="17F3881D" w14:textId="77777777" w:rsidR="00384C43" w:rsidRPr="00C7345F" w:rsidRDefault="00384C43" w:rsidP="00F73F5C">
            <w:pPr>
              <w:pStyle w:val="TableText"/>
            </w:pPr>
            <w:r w:rsidRPr="00C7345F">
              <w:t>Not migrant education</w:t>
            </w:r>
          </w:p>
        </w:tc>
        <w:tc>
          <w:tcPr>
            <w:tcW w:w="1152" w:type="dxa"/>
            <w:tcBorders>
              <w:top w:val="nil"/>
              <w:bottom w:val="single" w:sz="4" w:space="0" w:color="auto"/>
            </w:tcBorders>
            <w:vAlign w:val="bottom"/>
          </w:tcPr>
          <w:p w14:paraId="74B985C4" w14:textId="77777777" w:rsidR="00384C43" w:rsidRPr="00C7345F" w:rsidRDefault="00384C43" w:rsidP="00F73F5C">
            <w:pPr>
              <w:pStyle w:val="TableText"/>
              <w:rPr>
                <w:rFonts w:cs="Times New Roman"/>
              </w:rPr>
            </w:pPr>
            <w:r w:rsidRPr="00C7345F">
              <w:t>3,825</w:t>
            </w:r>
          </w:p>
        </w:tc>
        <w:tc>
          <w:tcPr>
            <w:tcW w:w="720" w:type="dxa"/>
            <w:tcBorders>
              <w:top w:val="nil"/>
              <w:bottom w:val="single" w:sz="4" w:space="0" w:color="auto"/>
            </w:tcBorders>
            <w:vAlign w:val="bottom"/>
          </w:tcPr>
          <w:p w14:paraId="0C4DAA1D" w14:textId="77777777" w:rsidR="00384C43" w:rsidRPr="00C7345F" w:rsidRDefault="00384C43" w:rsidP="00F73F5C">
            <w:pPr>
              <w:pStyle w:val="TableText"/>
            </w:pPr>
            <w:r w:rsidRPr="00C7345F">
              <w:t>336</w:t>
            </w:r>
          </w:p>
        </w:tc>
        <w:tc>
          <w:tcPr>
            <w:tcW w:w="720" w:type="dxa"/>
            <w:tcBorders>
              <w:top w:val="nil"/>
              <w:bottom w:val="single" w:sz="4" w:space="0" w:color="auto"/>
            </w:tcBorders>
            <w:vAlign w:val="bottom"/>
          </w:tcPr>
          <w:p w14:paraId="1A83E265" w14:textId="77777777" w:rsidR="00384C43" w:rsidRPr="00C7345F" w:rsidRDefault="00384C43" w:rsidP="00F73F5C">
            <w:pPr>
              <w:pStyle w:val="TableText"/>
            </w:pPr>
            <w:r w:rsidRPr="00C7345F">
              <w:t>173</w:t>
            </w:r>
          </w:p>
        </w:tc>
        <w:tc>
          <w:tcPr>
            <w:tcW w:w="720" w:type="dxa"/>
            <w:tcBorders>
              <w:top w:val="nil"/>
              <w:bottom w:val="single" w:sz="4" w:space="0" w:color="auto"/>
            </w:tcBorders>
            <w:vAlign w:val="bottom"/>
          </w:tcPr>
          <w:p w14:paraId="5090F796" w14:textId="77777777" w:rsidR="00384C43" w:rsidRPr="00C7345F" w:rsidRDefault="00384C43" w:rsidP="00F73F5C">
            <w:pPr>
              <w:pStyle w:val="TableText"/>
            </w:pPr>
            <w:r w:rsidRPr="00C7345F">
              <w:t>59</w:t>
            </w:r>
          </w:p>
        </w:tc>
        <w:tc>
          <w:tcPr>
            <w:tcW w:w="720" w:type="dxa"/>
            <w:tcBorders>
              <w:top w:val="nil"/>
              <w:bottom w:val="single" w:sz="4" w:space="0" w:color="auto"/>
            </w:tcBorders>
            <w:vAlign w:val="bottom"/>
          </w:tcPr>
          <w:p w14:paraId="6477067D" w14:textId="77777777" w:rsidR="00384C43" w:rsidRPr="00C7345F" w:rsidRDefault="00384C43" w:rsidP="00F73F5C">
            <w:pPr>
              <w:pStyle w:val="TableText"/>
            </w:pPr>
            <w:r w:rsidRPr="00C7345F">
              <w:t>7</w:t>
            </w:r>
          </w:p>
        </w:tc>
        <w:tc>
          <w:tcPr>
            <w:tcW w:w="721" w:type="dxa"/>
            <w:tcBorders>
              <w:top w:val="nil"/>
              <w:bottom w:val="single" w:sz="4" w:space="0" w:color="auto"/>
            </w:tcBorders>
            <w:vAlign w:val="bottom"/>
          </w:tcPr>
          <w:p w14:paraId="4540D0D0" w14:textId="77777777" w:rsidR="00384C43" w:rsidRPr="00C7345F" w:rsidRDefault="00384C43" w:rsidP="00F73F5C">
            <w:pPr>
              <w:pStyle w:val="TableText"/>
            </w:pPr>
            <w:r w:rsidRPr="00C7345F">
              <w:t>34</w:t>
            </w:r>
          </w:p>
        </w:tc>
      </w:tr>
      <w:tr w:rsidR="00384C43" w:rsidRPr="00C7345F" w14:paraId="641F8D40" w14:textId="77777777" w:rsidTr="00F73F5C">
        <w:tc>
          <w:tcPr>
            <w:tcW w:w="4608" w:type="dxa"/>
            <w:tcBorders>
              <w:top w:val="single" w:sz="4" w:space="0" w:color="auto"/>
            </w:tcBorders>
            <w:hideMark/>
          </w:tcPr>
          <w:p w14:paraId="6A5CF855"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0BAFC08E" w14:textId="77777777" w:rsidR="00384C43" w:rsidRPr="00C7345F" w:rsidRDefault="00384C43" w:rsidP="00F73F5C">
            <w:pPr>
              <w:pStyle w:val="TableText"/>
              <w:rPr>
                <w:rFonts w:cs="Times New Roman"/>
              </w:rPr>
            </w:pPr>
            <w:r w:rsidRPr="00C7345F">
              <w:t>72</w:t>
            </w:r>
          </w:p>
        </w:tc>
        <w:tc>
          <w:tcPr>
            <w:tcW w:w="720" w:type="dxa"/>
            <w:tcBorders>
              <w:top w:val="single" w:sz="4" w:space="0" w:color="auto"/>
            </w:tcBorders>
            <w:vAlign w:val="bottom"/>
            <w:hideMark/>
          </w:tcPr>
          <w:p w14:paraId="707ABBBC" w14:textId="77777777" w:rsidR="00384C43" w:rsidRPr="00C7345F" w:rsidRDefault="00384C43" w:rsidP="00F73F5C">
            <w:pPr>
              <w:pStyle w:val="TableText"/>
              <w:rPr>
                <w:rFonts w:cs="Times New Roman"/>
              </w:rPr>
            </w:pPr>
            <w:r w:rsidRPr="00C7345F">
              <w:t>334</w:t>
            </w:r>
          </w:p>
        </w:tc>
        <w:tc>
          <w:tcPr>
            <w:tcW w:w="720" w:type="dxa"/>
            <w:tcBorders>
              <w:top w:val="single" w:sz="4" w:space="0" w:color="auto"/>
            </w:tcBorders>
            <w:vAlign w:val="bottom"/>
            <w:hideMark/>
          </w:tcPr>
          <w:p w14:paraId="2F810552" w14:textId="77777777" w:rsidR="00384C43" w:rsidRPr="00C7345F" w:rsidRDefault="00384C43" w:rsidP="00F73F5C">
            <w:pPr>
              <w:pStyle w:val="TableText"/>
              <w:rPr>
                <w:rFonts w:cs="Times New Roman"/>
              </w:rPr>
            </w:pPr>
            <w:r w:rsidRPr="00C7345F">
              <w:t>171</w:t>
            </w:r>
          </w:p>
        </w:tc>
        <w:tc>
          <w:tcPr>
            <w:tcW w:w="720" w:type="dxa"/>
            <w:tcBorders>
              <w:top w:val="single" w:sz="4" w:space="0" w:color="auto"/>
            </w:tcBorders>
            <w:vAlign w:val="bottom"/>
            <w:hideMark/>
          </w:tcPr>
          <w:p w14:paraId="03B5F588" w14:textId="77777777" w:rsidR="00384C43" w:rsidRPr="00C7345F" w:rsidRDefault="00384C43" w:rsidP="00F73F5C">
            <w:pPr>
              <w:pStyle w:val="TableText"/>
              <w:rPr>
                <w:rFonts w:cs="Times New Roman"/>
              </w:rPr>
            </w:pPr>
            <w:r w:rsidRPr="00C7345F">
              <w:t>51</w:t>
            </w:r>
          </w:p>
        </w:tc>
        <w:tc>
          <w:tcPr>
            <w:tcW w:w="720" w:type="dxa"/>
            <w:tcBorders>
              <w:top w:val="single" w:sz="4" w:space="0" w:color="auto"/>
            </w:tcBorders>
            <w:vAlign w:val="bottom"/>
            <w:hideMark/>
          </w:tcPr>
          <w:p w14:paraId="7699149B" w14:textId="77777777" w:rsidR="00384C43" w:rsidRPr="00C7345F" w:rsidRDefault="00384C43" w:rsidP="00F73F5C">
            <w:pPr>
              <w:pStyle w:val="TableText"/>
              <w:rPr>
                <w:rFonts w:cs="Times New Roman"/>
              </w:rPr>
            </w:pPr>
            <w:r w:rsidRPr="00C7345F">
              <w:t>11</w:t>
            </w:r>
          </w:p>
        </w:tc>
        <w:tc>
          <w:tcPr>
            <w:tcW w:w="721" w:type="dxa"/>
            <w:tcBorders>
              <w:top w:val="single" w:sz="4" w:space="0" w:color="auto"/>
            </w:tcBorders>
            <w:vAlign w:val="bottom"/>
            <w:hideMark/>
          </w:tcPr>
          <w:p w14:paraId="69B872F8" w14:textId="77777777" w:rsidR="00384C43" w:rsidRPr="00C7345F" w:rsidRDefault="00384C43" w:rsidP="00F73F5C">
            <w:pPr>
              <w:pStyle w:val="TableText"/>
              <w:rPr>
                <w:rFonts w:cs="Times New Roman"/>
              </w:rPr>
            </w:pPr>
            <w:r w:rsidRPr="00C7345F">
              <w:t>38</w:t>
            </w:r>
          </w:p>
        </w:tc>
      </w:tr>
      <w:tr w:rsidR="00384C43" w:rsidRPr="00C7345F" w14:paraId="5B56C739" w14:textId="77777777" w:rsidTr="00F73F5C">
        <w:tc>
          <w:tcPr>
            <w:tcW w:w="4608" w:type="dxa"/>
            <w:tcBorders>
              <w:bottom w:val="nil"/>
            </w:tcBorders>
          </w:tcPr>
          <w:p w14:paraId="297AC571" w14:textId="77777777" w:rsidR="00384C43" w:rsidRPr="00C7345F" w:rsidRDefault="00384C43" w:rsidP="00F73F5C">
            <w:pPr>
              <w:pStyle w:val="TableText"/>
            </w:pPr>
            <w:r w:rsidRPr="00C7345F">
              <w:t>Special education services with alternate assessments</w:t>
            </w:r>
          </w:p>
        </w:tc>
        <w:tc>
          <w:tcPr>
            <w:tcW w:w="1152" w:type="dxa"/>
            <w:tcBorders>
              <w:bottom w:val="nil"/>
            </w:tcBorders>
            <w:vAlign w:val="bottom"/>
          </w:tcPr>
          <w:p w14:paraId="65F536D2" w14:textId="77777777" w:rsidR="00384C43" w:rsidRPr="00C7345F" w:rsidRDefault="00384C43" w:rsidP="00F73F5C">
            <w:pPr>
              <w:pStyle w:val="TableText"/>
              <w:rPr>
                <w:rFonts w:cs="Times New Roman"/>
              </w:rPr>
            </w:pPr>
            <w:r w:rsidRPr="00C7345F">
              <w:t>18</w:t>
            </w:r>
          </w:p>
        </w:tc>
        <w:tc>
          <w:tcPr>
            <w:tcW w:w="720" w:type="dxa"/>
            <w:tcBorders>
              <w:bottom w:val="nil"/>
            </w:tcBorders>
            <w:vAlign w:val="bottom"/>
          </w:tcPr>
          <w:p w14:paraId="0B450E07" w14:textId="77777777" w:rsidR="00384C43" w:rsidRPr="00C7345F" w:rsidRDefault="00384C43" w:rsidP="00F73F5C">
            <w:pPr>
              <w:pStyle w:val="TableText"/>
            </w:pPr>
            <w:r w:rsidRPr="00C7345F">
              <w:t>150</w:t>
            </w:r>
          </w:p>
        </w:tc>
        <w:tc>
          <w:tcPr>
            <w:tcW w:w="720" w:type="dxa"/>
            <w:tcBorders>
              <w:bottom w:val="nil"/>
            </w:tcBorders>
            <w:vAlign w:val="bottom"/>
          </w:tcPr>
          <w:p w14:paraId="7337E00E" w14:textId="77777777" w:rsidR="00384C43" w:rsidRPr="00C7345F" w:rsidRDefault="00384C43" w:rsidP="00F73F5C">
            <w:pPr>
              <w:pStyle w:val="TableText"/>
            </w:pPr>
            <w:r w:rsidRPr="00C7345F">
              <w:t>0</w:t>
            </w:r>
          </w:p>
        </w:tc>
        <w:tc>
          <w:tcPr>
            <w:tcW w:w="720" w:type="dxa"/>
            <w:tcBorders>
              <w:bottom w:val="nil"/>
            </w:tcBorders>
            <w:vAlign w:val="bottom"/>
          </w:tcPr>
          <w:p w14:paraId="419B7E29" w14:textId="77777777" w:rsidR="00384C43" w:rsidRPr="00C7345F" w:rsidRDefault="00384C43" w:rsidP="00F73F5C">
            <w:pPr>
              <w:pStyle w:val="TableText"/>
            </w:pPr>
            <w:r w:rsidRPr="00C7345F">
              <w:t>100</w:t>
            </w:r>
          </w:p>
        </w:tc>
        <w:tc>
          <w:tcPr>
            <w:tcW w:w="720" w:type="dxa"/>
            <w:tcBorders>
              <w:bottom w:val="nil"/>
            </w:tcBorders>
            <w:vAlign w:val="bottom"/>
          </w:tcPr>
          <w:p w14:paraId="0543B527" w14:textId="77777777" w:rsidR="00384C43" w:rsidRPr="00C7345F" w:rsidRDefault="00384C43" w:rsidP="00F73F5C">
            <w:pPr>
              <w:pStyle w:val="TableText"/>
            </w:pPr>
            <w:r w:rsidRPr="00C7345F">
              <w:t>0</w:t>
            </w:r>
          </w:p>
        </w:tc>
        <w:tc>
          <w:tcPr>
            <w:tcW w:w="721" w:type="dxa"/>
            <w:tcBorders>
              <w:bottom w:val="nil"/>
            </w:tcBorders>
            <w:vAlign w:val="bottom"/>
          </w:tcPr>
          <w:p w14:paraId="11894CDF" w14:textId="77777777" w:rsidR="00384C43" w:rsidRPr="00C7345F" w:rsidRDefault="00384C43" w:rsidP="00F73F5C">
            <w:pPr>
              <w:pStyle w:val="TableText"/>
            </w:pPr>
            <w:r w:rsidRPr="00C7345F">
              <w:t>0</w:t>
            </w:r>
          </w:p>
        </w:tc>
      </w:tr>
      <w:tr w:rsidR="00384C43" w:rsidRPr="00C7345F" w14:paraId="33151EAB" w14:textId="77777777" w:rsidTr="00F73F5C">
        <w:tc>
          <w:tcPr>
            <w:tcW w:w="4608" w:type="dxa"/>
            <w:tcBorders>
              <w:top w:val="nil"/>
              <w:bottom w:val="single" w:sz="4" w:space="0" w:color="auto"/>
            </w:tcBorders>
            <w:hideMark/>
          </w:tcPr>
          <w:p w14:paraId="2B25C919" w14:textId="77777777" w:rsidR="00384C43" w:rsidRPr="00C7345F" w:rsidRDefault="00384C43" w:rsidP="00F73F5C">
            <w:pPr>
              <w:pStyle w:val="TableText"/>
              <w:rPr>
                <w:rFonts w:cs="Times New Roman"/>
              </w:rPr>
            </w:pPr>
            <w:r w:rsidRPr="00C7345F">
              <w:t>No special education services</w:t>
            </w:r>
          </w:p>
        </w:tc>
        <w:tc>
          <w:tcPr>
            <w:tcW w:w="1152" w:type="dxa"/>
            <w:tcBorders>
              <w:top w:val="nil"/>
              <w:bottom w:val="single" w:sz="4" w:space="0" w:color="auto"/>
            </w:tcBorders>
            <w:vAlign w:val="bottom"/>
          </w:tcPr>
          <w:p w14:paraId="63A0936E" w14:textId="77777777" w:rsidR="00384C43" w:rsidRPr="00C7345F" w:rsidRDefault="00384C43" w:rsidP="00F73F5C">
            <w:pPr>
              <w:pStyle w:val="TableText"/>
              <w:rPr>
                <w:rFonts w:cs="Times New Roman"/>
              </w:rPr>
            </w:pPr>
            <w:r w:rsidRPr="00C7345F">
              <w:t>3,842</w:t>
            </w:r>
          </w:p>
        </w:tc>
        <w:tc>
          <w:tcPr>
            <w:tcW w:w="720" w:type="dxa"/>
            <w:tcBorders>
              <w:top w:val="nil"/>
              <w:bottom w:val="single" w:sz="4" w:space="0" w:color="auto"/>
            </w:tcBorders>
            <w:vAlign w:val="bottom"/>
            <w:hideMark/>
          </w:tcPr>
          <w:p w14:paraId="2244CA84" w14:textId="77777777" w:rsidR="00384C43" w:rsidRPr="00C7345F" w:rsidRDefault="00384C43" w:rsidP="00F73F5C">
            <w:pPr>
              <w:pStyle w:val="TableText"/>
              <w:rPr>
                <w:rFonts w:cs="Times New Roman"/>
              </w:rPr>
            </w:pPr>
            <w:r w:rsidRPr="00C7345F">
              <w:t>333</w:t>
            </w:r>
          </w:p>
        </w:tc>
        <w:tc>
          <w:tcPr>
            <w:tcW w:w="720" w:type="dxa"/>
            <w:tcBorders>
              <w:top w:val="nil"/>
              <w:bottom w:val="single" w:sz="4" w:space="0" w:color="auto"/>
            </w:tcBorders>
            <w:vAlign w:val="bottom"/>
            <w:hideMark/>
          </w:tcPr>
          <w:p w14:paraId="4419DE7A" w14:textId="77777777" w:rsidR="00384C43" w:rsidRPr="00C7345F" w:rsidRDefault="00384C43" w:rsidP="00F73F5C">
            <w:pPr>
              <w:pStyle w:val="TableText"/>
              <w:rPr>
                <w:rFonts w:cs="Times New Roman"/>
              </w:rPr>
            </w:pPr>
            <w:r w:rsidRPr="00C7345F">
              <w:t>173</w:t>
            </w:r>
          </w:p>
        </w:tc>
        <w:tc>
          <w:tcPr>
            <w:tcW w:w="720" w:type="dxa"/>
            <w:tcBorders>
              <w:top w:val="nil"/>
              <w:bottom w:val="single" w:sz="4" w:space="0" w:color="auto"/>
            </w:tcBorders>
            <w:vAlign w:val="bottom"/>
            <w:hideMark/>
          </w:tcPr>
          <w:p w14:paraId="2F78D4D3" w14:textId="77777777" w:rsidR="00384C43" w:rsidRPr="00C7345F" w:rsidRDefault="00384C43" w:rsidP="00F73F5C">
            <w:pPr>
              <w:pStyle w:val="TableText"/>
              <w:rPr>
                <w:rFonts w:cs="Times New Roman"/>
              </w:rPr>
            </w:pPr>
            <w:r w:rsidRPr="00C7345F">
              <w:t>60</w:t>
            </w:r>
          </w:p>
        </w:tc>
        <w:tc>
          <w:tcPr>
            <w:tcW w:w="720" w:type="dxa"/>
            <w:tcBorders>
              <w:top w:val="nil"/>
              <w:bottom w:val="single" w:sz="4" w:space="0" w:color="auto"/>
            </w:tcBorders>
            <w:vAlign w:val="bottom"/>
            <w:hideMark/>
          </w:tcPr>
          <w:p w14:paraId="498968B6" w14:textId="77777777" w:rsidR="00384C43" w:rsidRPr="00C7345F" w:rsidRDefault="00384C43" w:rsidP="00F73F5C">
            <w:pPr>
              <w:pStyle w:val="TableText"/>
              <w:rPr>
                <w:rFonts w:cs="Times New Roman"/>
              </w:rPr>
            </w:pPr>
            <w:r w:rsidRPr="00C7345F">
              <w:t>7</w:t>
            </w:r>
          </w:p>
        </w:tc>
        <w:tc>
          <w:tcPr>
            <w:tcW w:w="721" w:type="dxa"/>
            <w:tcBorders>
              <w:top w:val="nil"/>
              <w:bottom w:val="single" w:sz="4" w:space="0" w:color="auto"/>
            </w:tcBorders>
            <w:vAlign w:val="bottom"/>
            <w:hideMark/>
          </w:tcPr>
          <w:p w14:paraId="3782E197" w14:textId="77777777" w:rsidR="00384C43" w:rsidRPr="00C7345F" w:rsidRDefault="00384C43" w:rsidP="00F73F5C">
            <w:pPr>
              <w:pStyle w:val="TableText"/>
              <w:rPr>
                <w:rFonts w:cs="Times New Roman"/>
              </w:rPr>
            </w:pPr>
            <w:r w:rsidRPr="00C7345F">
              <w:t>33</w:t>
            </w:r>
          </w:p>
        </w:tc>
      </w:tr>
      <w:tr w:rsidR="00384C43" w:rsidRPr="00C7345F" w14:paraId="170F2AE6" w14:textId="77777777" w:rsidTr="00F73F5C">
        <w:tc>
          <w:tcPr>
            <w:tcW w:w="4608" w:type="dxa"/>
            <w:tcBorders>
              <w:top w:val="single" w:sz="4" w:space="0" w:color="auto"/>
              <w:bottom w:val="nil"/>
            </w:tcBorders>
            <w:hideMark/>
          </w:tcPr>
          <w:p w14:paraId="4C466488" w14:textId="77777777" w:rsidR="00384C43" w:rsidRPr="00C7345F" w:rsidRDefault="00384C43" w:rsidP="00F73F5C">
            <w:pPr>
              <w:pStyle w:val="TableText"/>
              <w:rPr>
                <w:rFonts w:cs="Times New Roman"/>
              </w:rPr>
            </w:pPr>
            <w:r w:rsidRPr="00C7345F">
              <w:t>Using accommodations</w:t>
            </w:r>
          </w:p>
        </w:tc>
        <w:tc>
          <w:tcPr>
            <w:tcW w:w="1152" w:type="dxa"/>
            <w:tcBorders>
              <w:top w:val="single" w:sz="4" w:space="0" w:color="auto"/>
              <w:bottom w:val="nil"/>
            </w:tcBorders>
            <w:vAlign w:val="bottom"/>
          </w:tcPr>
          <w:p w14:paraId="438B8A26" w14:textId="77777777" w:rsidR="00384C43" w:rsidRPr="00C7345F" w:rsidRDefault="00384C43" w:rsidP="00F73F5C">
            <w:pPr>
              <w:pStyle w:val="TableText"/>
              <w:rPr>
                <w:rFonts w:cs="Times New Roman"/>
              </w:rPr>
            </w:pPr>
            <w:r w:rsidRPr="00C7345F">
              <w:t>0</w:t>
            </w:r>
          </w:p>
        </w:tc>
        <w:tc>
          <w:tcPr>
            <w:tcW w:w="720" w:type="dxa"/>
            <w:tcBorders>
              <w:top w:val="single" w:sz="4" w:space="0" w:color="auto"/>
              <w:bottom w:val="nil"/>
            </w:tcBorders>
            <w:vAlign w:val="bottom"/>
            <w:hideMark/>
          </w:tcPr>
          <w:p w14:paraId="5B3FBE5A"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377667C6"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5477F20B"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188D650B" w14:textId="77777777" w:rsidR="00384C43" w:rsidRPr="00C7345F" w:rsidRDefault="00384C43" w:rsidP="00F73F5C">
            <w:pPr>
              <w:pStyle w:val="TableText"/>
              <w:rPr>
                <w:rFonts w:cs="Times New Roman"/>
              </w:rPr>
            </w:pPr>
            <w:r w:rsidRPr="00C7345F">
              <w:t>N/A</w:t>
            </w:r>
          </w:p>
        </w:tc>
        <w:tc>
          <w:tcPr>
            <w:tcW w:w="721" w:type="dxa"/>
            <w:tcBorders>
              <w:top w:val="single" w:sz="4" w:space="0" w:color="auto"/>
              <w:bottom w:val="nil"/>
            </w:tcBorders>
            <w:vAlign w:val="bottom"/>
            <w:hideMark/>
          </w:tcPr>
          <w:p w14:paraId="036A10B2" w14:textId="77777777" w:rsidR="00384C43" w:rsidRPr="00C7345F" w:rsidRDefault="00384C43" w:rsidP="00F73F5C">
            <w:pPr>
              <w:pStyle w:val="TableText"/>
              <w:rPr>
                <w:rFonts w:cs="Times New Roman"/>
              </w:rPr>
            </w:pPr>
            <w:r w:rsidRPr="00C7345F">
              <w:t>N/A</w:t>
            </w:r>
          </w:p>
        </w:tc>
      </w:tr>
      <w:tr w:rsidR="00384C43" w:rsidRPr="00C7345F" w14:paraId="2E567517" w14:textId="77777777" w:rsidTr="00F73F5C">
        <w:tc>
          <w:tcPr>
            <w:tcW w:w="4608" w:type="dxa"/>
            <w:tcBorders>
              <w:top w:val="nil"/>
              <w:bottom w:val="single" w:sz="4" w:space="0" w:color="auto"/>
            </w:tcBorders>
            <w:hideMark/>
          </w:tcPr>
          <w:p w14:paraId="3BED6FCE" w14:textId="77777777" w:rsidR="00384C43" w:rsidRPr="00C7345F" w:rsidRDefault="00384C43" w:rsidP="00F73F5C">
            <w:pPr>
              <w:pStyle w:val="TableText"/>
              <w:rPr>
                <w:rFonts w:cs="Times New Roman"/>
              </w:rPr>
            </w:pPr>
            <w:r w:rsidRPr="00C7345F">
              <w:t>Not using accommodations</w:t>
            </w:r>
          </w:p>
        </w:tc>
        <w:tc>
          <w:tcPr>
            <w:tcW w:w="1152" w:type="dxa"/>
            <w:tcBorders>
              <w:top w:val="nil"/>
              <w:bottom w:val="single" w:sz="4" w:space="0" w:color="auto"/>
            </w:tcBorders>
            <w:vAlign w:val="bottom"/>
          </w:tcPr>
          <w:p w14:paraId="1EE6F8CC" w14:textId="77777777" w:rsidR="00384C43" w:rsidRPr="00C7345F" w:rsidRDefault="00384C43" w:rsidP="00F73F5C">
            <w:pPr>
              <w:pStyle w:val="TableText"/>
              <w:rPr>
                <w:rFonts w:cs="Times New Roman"/>
              </w:rPr>
            </w:pPr>
            <w:r w:rsidRPr="00C7345F">
              <w:t>3,898</w:t>
            </w:r>
          </w:p>
        </w:tc>
        <w:tc>
          <w:tcPr>
            <w:tcW w:w="720" w:type="dxa"/>
            <w:tcBorders>
              <w:top w:val="nil"/>
              <w:bottom w:val="single" w:sz="4" w:space="0" w:color="auto"/>
            </w:tcBorders>
            <w:vAlign w:val="bottom"/>
            <w:hideMark/>
          </w:tcPr>
          <w:p w14:paraId="1DE35E1D" w14:textId="77777777" w:rsidR="00384C43" w:rsidRPr="00C7345F" w:rsidRDefault="00384C43" w:rsidP="00F73F5C">
            <w:pPr>
              <w:pStyle w:val="TableText"/>
              <w:rPr>
                <w:rFonts w:cs="Times New Roman"/>
              </w:rPr>
            </w:pPr>
            <w:r w:rsidRPr="00C7345F">
              <w:t>334</w:t>
            </w:r>
          </w:p>
        </w:tc>
        <w:tc>
          <w:tcPr>
            <w:tcW w:w="720" w:type="dxa"/>
            <w:tcBorders>
              <w:top w:val="nil"/>
              <w:bottom w:val="single" w:sz="4" w:space="0" w:color="auto"/>
            </w:tcBorders>
            <w:vAlign w:val="bottom"/>
            <w:hideMark/>
          </w:tcPr>
          <w:p w14:paraId="369E3442" w14:textId="77777777" w:rsidR="00384C43" w:rsidRPr="00C7345F" w:rsidRDefault="00384C43" w:rsidP="00F73F5C">
            <w:pPr>
              <w:pStyle w:val="TableText"/>
              <w:rPr>
                <w:rFonts w:cs="Times New Roman"/>
              </w:rPr>
            </w:pPr>
            <w:r w:rsidRPr="00C7345F">
              <w:t>173</w:t>
            </w:r>
          </w:p>
        </w:tc>
        <w:tc>
          <w:tcPr>
            <w:tcW w:w="720" w:type="dxa"/>
            <w:tcBorders>
              <w:top w:val="nil"/>
              <w:bottom w:val="single" w:sz="4" w:space="0" w:color="auto"/>
            </w:tcBorders>
            <w:vAlign w:val="bottom"/>
            <w:hideMark/>
          </w:tcPr>
          <w:p w14:paraId="6E47AAE1" w14:textId="77777777" w:rsidR="00384C43" w:rsidRPr="00C7345F" w:rsidRDefault="00384C43" w:rsidP="00F73F5C">
            <w:pPr>
              <w:pStyle w:val="TableText"/>
              <w:rPr>
                <w:rFonts w:cs="Times New Roman"/>
              </w:rPr>
            </w:pPr>
            <w:r w:rsidRPr="00C7345F">
              <w:t>59</w:t>
            </w:r>
          </w:p>
        </w:tc>
        <w:tc>
          <w:tcPr>
            <w:tcW w:w="720" w:type="dxa"/>
            <w:tcBorders>
              <w:top w:val="nil"/>
              <w:bottom w:val="single" w:sz="4" w:space="0" w:color="auto"/>
            </w:tcBorders>
            <w:vAlign w:val="bottom"/>
            <w:hideMark/>
          </w:tcPr>
          <w:p w14:paraId="4E7370F3" w14:textId="77777777" w:rsidR="00384C43" w:rsidRPr="00C7345F" w:rsidRDefault="00384C43" w:rsidP="00F73F5C">
            <w:pPr>
              <w:pStyle w:val="TableText"/>
              <w:rPr>
                <w:rFonts w:cs="Times New Roman"/>
              </w:rPr>
            </w:pPr>
            <w:r w:rsidRPr="00C7345F">
              <w:t>7</w:t>
            </w:r>
          </w:p>
        </w:tc>
        <w:tc>
          <w:tcPr>
            <w:tcW w:w="721" w:type="dxa"/>
            <w:tcBorders>
              <w:top w:val="nil"/>
              <w:bottom w:val="single" w:sz="4" w:space="0" w:color="auto"/>
            </w:tcBorders>
            <w:vAlign w:val="bottom"/>
            <w:hideMark/>
          </w:tcPr>
          <w:p w14:paraId="3DC0F3D1" w14:textId="77777777" w:rsidR="00384C43" w:rsidRPr="00C7345F" w:rsidRDefault="00384C43" w:rsidP="00F73F5C">
            <w:pPr>
              <w:pStyle w:val="TableText"/>
              <w:rPr>
                <w:rFonts w:cs="Times New Roman"/>
              </w:rPr>
            </w:pPr>
            <w:r w:rsidRPr="00C7345F">
              <w:t>33</w:t>
            </w:r>
          </w:p>
        </w:tc>
      </w:tr>
      <w:tr w:rsidR="00384C43" w:rsidRPr="00C7345F" w14:paraId="1F3AC5D5" w14:textId="77777777" w:rsidTr="00F73F5C">
        <w:tc>
          <w:tcPr>
            <w:tcW w:w="4608" w:type="dxa"/>
            <w:tcBorders>
              <w:top w:val="single" w:sz="4" w:space="0" w:color="auto"/>
              <w:bottom w:val="nil"/>
            </w:tcBorders>
            <w:hideMark/>
          </w:tcPr>
          <w:p w14:paraId="45D6B6DE" w14:textId="77777777" w:rsidR="00384C43" w:rsidRPr="00C7345F" w:rsidRDefault="00384C43" w:rsidP="00F73F5C">
            <w:pPr>
              <w:pStyle w:val="TableText"/>
              <w:rPr>
                <w:rFonts w:cs="Times New Roman"/>
              </w:rPr>
            </w:pPr>
            <w:r w:rsidRPr="00C7345F">
              <w:t>Military</w:t>
            </w:r>
          </w:p>
        </w:tc>
        <w:tc>
          <w:tcPr>
            <w:tcW w:w="1152" w:type="dxa"/>
            <w:tcBorders>
              <w:top w:val="single" w:sz="4" w:space="0" w:color="auto"/>
              <w:bottom w:val="nil"/>
            </w:tcBorders>
            <w:vAlign w:val="bottom"/>
          </w:tcPr>
          <w:p w14:paraId="59322F60" w14:textId="77777777" w:rsidR="00384C43" w:rsidRPr="00C7345F" w:rsidRDefault="00384C43" w:rsidP="00F73F5C">
            <w:pPr>
              <w:pStyle w:val="TableText"/>
              <w:rPr>
                <w:rFonts w:cs="Times New Roman"/>
              </w:rPr>
            </w:pPr>
            <w:r w:rsidRPr="00C7345F">
              <w:t>29</w:t>
            </w:r>
          </w:p>
        </w:tc>
        <w:tc>
          <w:tcPr>
            <w:tcW w:w="720" w:type="dxa"/>
            <w:tcBorders>
              <w:top w:val="single" w:sz="4" w:space="0" w:color="auto"/>
              <w:bottom w:val="nil"/>
            </w:tcBorders>
            <w:vAlign w:val="bottom"/>
            <w:hideMark/>
          </w:tcPr>
          <w:p w14:paraId="75504FB6" w14:textId="77777777" w:rsidR="00384C43" w:rsidRPr="00C7345F" w:rsidRDefault="00384C43" w:rsidP="00F73F5C">
            <w:pPr>
              <w:pStyle w:val="TableText"/>
              <w:rPr>
                <w:rFonts w:cs="Times New Roman"/>
              </w:rPr>
            </w:pPr>
            <w:r w:rsidRPr="00C7345F">
              <w:t>422</w:t>
            </w:r>
          </w:p>
        </w:tc>
        <w:tc>
          <w:tcPr>
            <w:tcW w:w="720" w:type="dxa"/>
            <w:tcBorders>
              <w:top w:val="single" w:sz="4" w:space="0" w:color="auto"/>
              <w:bottom w:val="nil"/>
            </w:tcBorders>
            <w:vAlign w:val="bottom"/>
            <w:hideMark/>
          </w:tcPr>
          <w:p w14:paraId="250EF127" w14:textId="77777777" w:rsidR="00384C43" w:rsidRPr="00C7345F" w:rsidRDefault="00384C43" w:rsidP="00F73F5C">
            <w:pPr>
              <w:pStyle w:val="TableText"/>
              <w:rPr>
                <w:rFonts w:cs="Times New Roman"/>
              </w:rPr>
            </w:pPr>
            <w:r w:rsidRPr="00C7345F">
              <w:t>145</w:t>
            </w:r>
          </w:p>
        </w:tc>
        <w:tc>
          <w:tcPr>
            <w:tcW w:w="720" w:type="dxa"/>
            <w:tcBorders>
              <w:top w:val="single" w:sz="4" w:space="0" w:color="auto"/>
              <w:bottom w:val="nil"/>
            </w:tcBorders>
            <w:vAlign w:val="bottom"/>
            <w:hideMark/>
          </w:tcPr>
          <w:p w14:paraId="49463EB5" w14:textId="77777777" w:rsidR="00384C43" w:rsidRPr="00C7345F" w:rsidRDefault="00384C43" w:rsidP="00F73F5C">
            <w:pPr>
              <w:pStyle w:val="TableText"/>
              <w:rPr>
                <w:rFonts w:cs="Times New Roman"/>
              </w:rPr>
            </w:pPr>
            <w:r w:rsidRPr="00C7345F">
              <w:t>31</w:t>
            </w:r>
          </w:p>
        </w:tc>
        <w:tc>
          <w:tcPr>
            <w:tcW w:w="720" w:type="dxa"/>
            <w:tcBorders>
              <w:top w:val="single" w:sz="4" w:space="0" w:color="auto"/>
              <w:bottom w:val="nil"/>
            </w:tcBorders>
            <w:vAlign w:val="bottom"/>
            <w:hideMark/>
          </w:tcPr>
          <w:p w14:paraId="26E081EB" w14:textId="77777777" w:rsidR="00384C43" w:rsidRPr="00C7345F" w:rsidRDefault="00384C43" w:rsidP="00F73F5C">
            <w:pPr>
              <w:pStyle w:val="TableText"/>
              <w:rPr>
                <w:rFonts w:cs="Times New Roman"/>
              </w:rPr>
            </w:pPr>
            <w:r w:rsidRPr="00C7345F">
              <w:t>21</w:t>
            </w:r>
          </w:p>
        </w:tc>
        <w:tc>
          <w:tcPr>
            <w:tcW w:w="721" w:type="dxa"/>
            <w:tcBorders>
              <w:top w:val="single" w:sz="4" w:space="0" w:color="auto"/>
              <w:bottom w:val="nil"/>
            </w:tcBorders>
            <w:vAlign w:val="bottom"/>
            <w:hideMark/>
          </w:tcPr>
          <w:p w14:paraId="0DE4D7E3" w14:textId="77777777" w:rsidR="00384C43" w:rsidRPr="00C7345F" w:rsidRDefault="00384C43" w:rsidP="00F73F5C">
            <w:pPr>
              <w:pStyle w:val="TableText"/>
              <w:rPr>
                <w:rFonts w:cs="Times New Roman"/>
              </w:rPr>
            </w:pPr>
            <w:r w:rsidRPr="00C7345F">
              <w:t>48</w:t>
            </w:r>
          </w:p>
        </w:tc>
      </w:tr>
      <w:tr w:rsidR="00384C43" w:rsidRPr="00C7345F" w14:paraId="17ED86E4" w14:textId="77777777" w:rsidTr="00F73F5C">
        <w:tc>
          <w:tcPr>
            <w:tcW w:w="4608" w:type="dxa"/>
            <w:tcBorders>
              <w:top w:val="nil"/>
              <w:bottom w:val="single" w:sz="4" w:space="0" w:color="auto"/>
            </w:tcBorders>
            <w:hideMark/>
          </w:tcPr>
          <w:p w14:paraId="2CC42FDB" w14:textId="77777777" w:rsidR="00384C43" w:rsidRPr="00C7345F" w:rsidRDefault="00384C43" w:rsidP="00F73F5C">
            <w:pPr>
              <w:pStyle w:val="TableText"/>
              <w:rPr>
                <w:rFonts w:cs="Times New Roman"/>
              </w:rPr>
            </w:pPr>
            <w:r w:rsidRPr="00C7345F">
              <w:t>Not military</w:t>
            </w:r>
          </w:p>
        </w:tc>
        <w:tc>
          <w:tcPr>
            <w:tcW w:w="1152" w:type="dxa"/>
            <w:tcBorders>
              <w:top w:val="nil"/>
              <w:bottom w:val="single" w:sz="4" w:space="0" w:color="auto"/>
            </w:tcBorders>
            <w:vAlign w:val="bottom"/>
          </w:tcPr>
          <w:p w14:paraId="7D6CB63A" w14:textId="77777777" w:rsidR="00384C43" w:rsidRPr="00C7345F" w:rsidRDefault="00384C43" w:rsidP="00F73F5C">
            <w:pPr>
              <w:pStyle w:val="TableText"/>
              <w:rPr>
                <w:rFonts w:cs="Times New Roman"/>
                <w:color w:val="000000" w:themeColor="text1"/>
              </w:rPr>
            </w:pPr>
            <w:r w:rsidRPr="00C7345F">
              <w:t>3,885</w:t>
            </w:r>
          </w:p>
        </w:tc>
        <w:tc>
          <w:tcPr>
            <w:tcW w:w="720" w:type="dxa"/>
            <w:tcBorders>
              <w:top w:val="nil"/>
              <w:bottom w:val="single" w:sz="4" w:space="0" w:color="auto"/>
            </w:tcBorders>
            <w:vAlign w:val="bottom"/>
            <w:hideMark/>
          </w:tcPr>
          <w:p w14:paraId="4E97CED3" w14:textId="77777777" w:rsidR="00384C43" w:rsidRPr="00C7345F" w:rsidRDefault="00384C43" w:rsidP="00F73F5C">
            <w:pPr>
              <w:pStyle w:val="TableText"/>
              <w:rPr>
                <w:rFonts w:cs="Times New Roman"/>
                <w:color w:val="000000" w:themeColor="text1"/>
              </w:rPr>
            </w:pPr>
            <w:r w:rsidRPr="00C7345F">
              <w:t>332</w:t>
            </w:r>
          </w:p>
        </w:tc>
        <w:tc>
          <w:tcPr>
            <w:tcW w:w="720" w:type="dxa"/>
            <w:tcBorders>
              <w:top w:val="nil"/>
              <w:bottom w:val="single" w:sz="4" w:space="0" w:color="auto"/>
            </w:tcBorders>
            <w:vAlign w:val="bottom"/>
            <w:hideMark/>
          </w:tcPr>
          <w:p w14:paraId="30E642F4" w14:textId="77777777" w:rsidR="00384C43" w:rsidRPr="00C7345F" w:rsidRDefault="00384C43" w:rsidP="00F73F5C">
            <w:pPr>
              <w:pStyle w:val="TableText"/>
              <w:rPr>
                <w:rFonts w:cs="Times New Roman"/>
                <w:color w:val="000000" w:themeColor="text1"/>
              </w:rPr>
            </w:pPr>
            <w:r w:rsidRPr="00C7345F">
              <w:t>173</w:t>
            </w:r>
          </w:p>
        </w:tc>
        <w:tc>
          <w:tcPr>
            <w:tcW w:w="720" w:type="dxa"/>
            <w:tcBorders>
              <w:top w:val="nil"/>
              <w:bottom w:val="single" w:sz="4" w:space="0" w:color="auto"/>
            </w:tcBorders>
            <w:vAlign w:val="bottom"/>
            <w:hideMark/>
          </w:tcPr>
          <w:p w14:paraId="0CA35D5D" w14:textId="77777777" w:rsidR="00384C43" w:rsidRPr="00C7345F" w:rsidRDefault="00384C43" w:rsidP="00F73F5C">
            <w:pPr>
              <w:pStyle w:val="TableText"/>
              <w:rPr>
                <w:rFonts w:cs="Times New Roman"/>
                <w:color w:val="000000" w:themeColor="text1"/>
              </w:rPr>
            </w:pPr>
            <w:r w:rsidRPr="00C7345F">
              <w:t>60</w:t>
            </w:r>
          </w:p>
        </w:tc>
        <w:tc>
          <w:tcPr>
            <w:tcW w:w="720" w:type="dxa"/>
            <w:tcBorders>
              <w:top w:val="nil"/>
              <w:bottom w:val="single" w:sz="4" w:space="0" w:color="auto"/>
            </w:tcBorders>
            <w:vAlign w:val="bottom"/>
            <w:hideMark/>
          </w:tcPr>
          <w:p w14:paraId="724180A3" w14:textId="77777777" w:rsidR="00384C43" w:rsidRPr="00C7345F" w:rsidRDefault="00384C43" w:rsidP="00F73F5C">
            <w:pPr>
              <w:pStyle w:val="TableText"/>
              <w:rPr>
                <w:rFonts w:cs="Times New Roman"/>
                <w:color w:val="000000" w:themeColor="text1"/>
              </w:rPr>
            </w:pPr>
            <w:r w:rsidRPr="00C7345F">
              <w:t>7</w:t>
            </w:r>
          </w:p>
        </w:tc>
        <w:tc>
          <w:tcPr>
            <w:tcW w:w="721" w:type="dxa"/>
            <w:tcBorders>
              <w:top w:val="nil"/>
              <w:bottom w:val="single" w:sz="4" w:space="0" w:color="auto"/>
            </w:tcBorders>
            <w:vAlign w:val="bottom"/>
            <w:hideMark/>
          </w:tcPr>
          <w:p w14:paraId="55F0F4D6" w14:textId="77777777" w:rsidR="00384C43" w:rsidRPr="00C7345F" w:rsidRDefault="00384C43" w:rsidP="00F73F5C">
            <w:pPr>
              <w:pStyle w:val="TableText"/>
              <w:rPr>
                <w:rFonts w:cs="Times New Roman"/>
                <w:color w:val="000000" w:themeColor="text1"/>
              </w:rPr>
            </w:pPr>
            <w:r w:rsidRPr="00C7345F">
              <w:t>33</w:t>
            </w:r>
          </w:p>
        </w:tc>
      </w:tr>
      <w:tr w:rsidR="00384C43" w:rsidRPr="00C7345F" w14:paraId="33D97C5E" w14:textId="77777777" w:rsidTr="00F73F5C">
        <w:tc>
          <w:tcPr>
            <w:tcW w:w="4608" w:type="dxa"/>
            <w:tcBorders>
              <w:top w:val="single" w:sz="4" w:space="0" w:color="auto"/>
            </w:tcBorders>
          </w:tcPr>
          <w:p w14:paraId="0E5CA7CE"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139E4E8C" w14:textId="77777777" w:rsidR="00384C43" w:rsidRPr="00C7345F" w:rsidRDefault="00384C43" w:rsidP="00F73F5C">
            <w:pPr>
              <w:pStyle w:val="TableText"/>
              <w:rPr>
                <w:rFonts w:cs="Times New Roman"/>
              </w:rPr>
            </w:pPr>
            <w:r w:rsidRPr="00C7345F">
              <w:t>171</w:t>
            </w:r>
          </w:p>
        </w:tc>
        <w:tc>
          <w:tcPr>
            <w:tcW w:w="720" w:type="dxa"/>
            <w:tcBorders>
              <w:top w:val="single" w:sz="4" w:space="0" w:color="auto"/>
            </w:tcBorders>
            <w:vAlign w:val="bottom"/>
          </w:tcPr>
          <w:p w14:paraId="3B3819FD" w14:textId="77777777" w:rsidR="00384C43" w:rsidRPr="00C7345F" w:rsidRDefault="00384C43" w:rsidP="00F73F5C">
            <w:pPr>
              <w:pStyle w:val="TableText"/>
            </w:pPr>
            <w:r w:rsidRPr="00C7345F">
              <w:t>256</w:t>
            </w:r>
          </w:p>
        </w:tc>
        <w:tc>
          <w:tcPr>
            <w:tcW w:w="720" w:type="dxa"/>
            <w:tcBorders>
              <w:top w:val="single" w:sz="4" w:space="0" w:color="auto"/>
            </w:tcBorders>
            <w:vAlign w:val="bottom"/>
          </w:tcPr>
          <w:p w14:paraId="7249E389" w14:textId="77777777" w:rsidR="00384C43" w:rsidRPr="00C7345F" w:rsidRDefault="00384C43" w:rsidP="00F73F5C">
            <w:pPr>
              <w:pStyle w:val="TableText"/>
            </w:pPr>
            <w:r w:rsidRPr="00C7345F">
              <w:t>139</w:t>
            </w:r>
          </w:p>
        </w:tc>
        <w:tc>
          <w:tcPr>
            <w:tcW w:w="720" w:type="dxa"/>
            <w:tcBorders>
              <w:top w:val="single" w:sz="4" w:space="0" w:color="auto"/>
            </w:tcBorders>
            <w:vAlign w:val="bottom"/>
          </w:tcPr>
          <w:p w14:paraId="17AAFCCD" w14:textId="77777777" w:rsidR="00384C43" w:rsidRPr="00C7345F" w:rsidRDefault="00384C43" w:rsidP="00F73F5C">
            <w:pPr>
              <w:pStyle w:val="TableText"/>
            </w:pPr>
            <w:r w:rsidRPr="00C7345F">
              <w:t>80</w:t>
            </w:r>
          </w:p>
        </w:tc>
        <w:tc>
          <w:tcPr>
            <w:tcW w:w="720" w:type="dxa"/>
            <w:tcBorders>
              <w:top w:val="single" w:sz="4" w:space="0" w:color="auto"/>
            </w:tcBorders>
            <w:vAlign w:val="bottom"/>
          </w:tcPr>
          <w:p w14:paraId="15B10C08" w14:textId="77777777" w:rsidR="00384C43" w:rsidRPr="00C7345F" w:rsidRDefault="00384C43" w:rsidP="00F73F5C">
            <w:pPr>
              <w:pStyle w:val="TableText"/>
            </w:pPr>
            <w:r w:rsidRPr="00C7345F">
              <w:t>5</w:t>
            </w:r>
          </w:p>
        </w:tc>
        <w:tc>
          <w:tcPr>
            <w:tcW w:w="721" w:type="dxa"/>
            <w:tcBorders>
              <w:top w:val="single" w:sz="4" w:space="0" w:color="auto"/>
            </w:tcBorders>
            <w:vAlign w:val="bottom"/>
          </w:tcPr>
          <w:p w14:paraId="4427544A" w14:textId="77777777" w:rsidR="00384C43" w:rsidRPr="00C7345F" w:rsidRDefault="00384C43" w:rsidP="00F73F5C">
            <w:pPr>
              <w:pStyle w:val="TableText"/>
            </w:pPr>
            <w:r w:rsidRPr="00C7345F">
              <w:t>15</w:t>
            </w:r>
          </w:p>
        </w:tc>
      </w:tr>
      <w:tr w:rsidR="00384C43" w:rsidRPr="00C7345F" w14:paraId="37EA245B" w14:textId="77777777" w:rsidTr="00F73F5C">
        <w:tc>
          <w:tcPr>
            <w:tcW w:w="4608" w:type="dxa"/>
          </w:tcPr>
          <w:p w14:paraId="3984E1B0" w14:textId="77777777" w:rsidR="00384C43" w:rsidRPr="00C7345F" w:rsidRDefault="00384C43" w:rsidP="00F73F5C">
            <w:pPr>
              <w:pStyle w:val="TableText"/>
            </w:pPr>
            <w:r w:rsidRPr="00C7345F">
              <w:t>Not homeless</w:t>
            </w:r>
          </w:p>
        </w:tc>
        <w:tc>
          <w:tcPr>
            <w:tcW w:w="1152" w:type="dxa"/>
            <w:vAlign w:val="bottom"/>
          </w:tcPr>
          <w:p w14:paraId="39D2F7FA" w14:textId="77777777" w:rsidR="00384C43" w:rsidRPr="00C7345F" w:rsidRDefault="00384C43" w:rsidP="00F73F5C">
            <w:pPr>
              <w:pStyle w:val="TableText"/>
              <w:rPr>
                <w:rFonts w:cs="Times New Roman"/>
              </w:rPr>
            </w:pPr>
            <w:r w:rsidRPr="00C7345F">
              <w:t>3,743</w:t>
            </w:r>
          </w:p>
        </w:tc>
        <w:tc>
          <w:tcPr>
            <w:tcW w:w="720" w:type="dxa"/>
            <w:vAlign w:val="bottom"/>
          </w:tcPr>
          <w:p w14:paraId="6D7FFFE5" w14:textId="77777777" w:rsidR="00384C43" w:rsidRPr="00C7345F" w:rsidRDefault="00384C43" w:rsidP="00F73F5C">
            <w:pPr>
              <w:pStyle w:val="TableText"/>
            </w:pPr>
            <w:r w:rsidRPr="00C7345F">
              <w:t>336</w:t>
            </w:r>
          </w:p>
        </w:tc>
        <w:tc>
          <w:tcPr>
            <w:tcW w:w="720" w:type="dxa"/>
            <w:vAlign w:val="bottom"/>
          </w:tcPr>
          <w:p w14:paraId="6288D85E" w14:textId="77777777" w:rsidR="00384C43" w:rsidRPr="00C7345F" w:rsidRDefault="00384C43" w:rsidP="00F73F5C">
            <w:pPr>
              <w:pStyle w:val="TableText"/>
            </w:pPr>
            <w:r w:rsidRPr="00C7345F">
              <w:t>173</w:t>
            </w:r>
          </w:p>
        </w:tc>
        <w:tc>
          <w:tcPr>
            <w:tcW w:w="720" w:type="dxa"/>
            <w:vAlign w:val="bottom"/>
          </w:tcPr>
          <w:p w14:paraId="36E188CF" w14:textId="77777777" w:rsidR="00384C43" w:rsidRPr="00C7345F" w:rsidRDefault="00384C43" w:rsidP="00F73F5C">
            <w:pPr>
              <w:pStyle w:val="TableText"/>
            </w:pPr>
            <w:r w:rsidRPr="00C7345F">
              <w:t>59</w:t>
            </w:r>
          </w:p>
        </w:tc>
        <w:tc>
          <w:tcPr>
            <w:tcW w:w="720" w:type="dxa"/>
            <w:vAlign w:val="bottom"/>
          </w:tcPr>
          <w:p w14:paraId="054A2DF1" w14:textId="77777777" w:rsidR="00384C43" w:rsidRPr="00C7345F" w:rsidRDefault="00384C43" w:rsidP="00F73F5C">
            <w:pPr>
              <w:pStyle w:val="TableText"/>
            </w:pPr>
            <w:r w:rsidRPr="00C7345F">
              <w:t>8</w:t>
            </w:r>
          </w:p>
        </w:tc>
        <w:tc>
          <w:tcPr>
            <w:tcW w:w="721" w:type="dxa"/>
            <w:vAlign w:val="bottom"/>
          </w:tcPr>
          <w:p w14:paraId="09D127A2" w14:textId="77777777" w:rsidR="00384C43" w:rsidRPr="00C7345F" w:rsidRDefault="00384C43" w:rsidP="00F73F5C">
            <w:pPr>
              <w:pStyle w:val="TableText"/>
            </w:pPr>
            <w:r w:rsidRPr="00C7345F">
              <w:t>34</w:t>
            </w:r>
          </w:p>
        </w:tc>
      </w:tr>
    </w:tbl>
    <w:p w14:paraId="2C817ADF" w14:textId="77777777" w:rsidR="00384C43" w:rsidRPr="00C7345F" w:rsidRDefault="00384C43" w:rsidP="00F73F5C">
      <w:pPr>
        <w:pStyle w:val="Caption"/>
        <w:pageBreakBefore/>
      </w:pPr>
      <w:bookmarkStart w:id="713" w:name="_Toc134621961"/>
      <w:r w:rsidRPr="00C7345F">
        <w:lastRenderedPageBreak/>
        <w:t>Table 4.D.</w:t>
      </w:r>
      <w:r w:rsidRPr="00C7345F">
        <w:fldChar w:fldCharType="begin"/>
      </w:r>
      <w:r w:rsidRPr="00C7345F">
        <w:instrText>SEQ Table_4.D. \* ARABIC</w:instrText>
      </w:r>
      <w:r w:rsidRPr="00C7345F">
        <w:fldChar w:fldCharType="separate"/>
      </w:r>
      <w:r w:rsidRPr="00C7345F">
        <w:t>11</w:t>
      </w:r>
      <w:r w:rsidRPr="00C7345F">
        <w:fldChar w:fldCharType="end"/>
      </w:r>
      <w:r w:rsidRPr="00C7345F">
        <w:t xml:space="preserve">  Demographic Summary for Grade Ten—Oral Language Composite</w:t>
      </w:r>
      <w:bookmarkEnd w:id="713"/>
    </w:p>
    <w:tbl>
      <w:tblPr>
        <w:tblStyle w:val="TRs"/>
        <w:tblW w:w="0" w:type="auto"/>
        <w:tblLayout w:type="fixed"/>
        <w:tblLook w:val="04A0" w:firstRow="1" w:lastRow="0" w:firstColumn="1" w:lastColumn="0" w:noHBand="0" w:noVBand="1"/>
        <w:tblDescription w:val="Demographic Summary for Grade Ten—Oral Language Composite"/>
      </w:tblPr>
      <w:tblGrid>
        <w:gridCol w:w="4608"/>
        <w:gridCol w:w="1152"/>
        <w:gridCol w:w="720"/>
        <w:gridCol w:w="720"/>
        <w:gridCol w:w="720"/>
        <w:gridCol w:w="720"/>
        <w:gridCol w:w="721"/>
      </w:tblGrid>
      <w:tr w:rsidR="00384C43" w:rsidRPr="00C7345F" w14:paraId="45754F6B"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7E537F3F" w14:textId="77777777" w:rsidR="00384C43" w:rsidRPr="00C7345F" w:rsidRDefault="00384C43" w:rsidP="00F73F5C">
            <w:pPr>
              <w:pStyle w:val="TableHead"/>
              <w:rPr>
                <w:noProof w:val="0"/>
              </w:rPr>
            </w:pPr>
            <w:r w:rsidRPr="00C7345F">
              <w:rPr>
                <w:noProof w:val="0"/>
              </w:rPr>
              <w:t>Student Group</w:t>
            </w:r>
          </w:p>
        </w:tc>
        <w:tc>
          <w:tcPr>
            <w:tcW w:w="1152" w:type="dxa"/>
            <w:textDirection w:val="btLr"/>
            <w:hideMark/>
          </w:tcPr>
          <w:p w14:paraId="6445839A"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hideMark/>
          </w:tcPr>
          <w:p w14:paraId="59D6A48D"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hideMark/>
          </w:tcPr>
          <w:p w14:paraId="1A73ADDC"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hideMark/>
          </w:tcPr>
          <w:p w14:paraId="62E19554"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hideMark/>
          </w:tcPr>
          <w:p w14:paraId="032AB181" w14:textId="77777777" w:rsidR="00384C43" w:rsidRPr="00C7345F" w:rsidRDefault="00384C43" w:rsidP="00F73F5C">
            <w:pPr>
              <w:pStyle w:val="TableHead"/>
              <w:ind w:left="72"/>
              <w:jc w:val="left"/>
              <w:rPr>
                <w:noProof w:val="0"/>
              </w:rPr>
            </w:pPr>
            <w:r w:rsidRPr="00C7345F">
              <w:rPr>
                <w:noProof w:val="0"/>
              </w:rPr>
              <w:t>Percent in Level 2</w:t>
            </w:r>
          </w:p>
        </w:tc>
        <w:tc>
          <w:tcPr>
            <w:tcW w:w="721" w:type="dxa"/>
            <w:textDirection w:val="btLr"/>
            <w:hideMark/>
          </w:tcPr>
          <w:p w14:paraId="17E84A41"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20F2D131" w14:textId="77777777" w:rsidTr="00F73F5C">
        <w:tc>
          <w:tcPr>
            <w:tcW w:w="4608" w:type="dxa"/>
            <w:tcBorders>
              <w:top w:val="single" w:sz="4" w:space="0" w:color="auto"/>
              <w:bottom w:val="single" w:sz="4" w:space="0" w:color="auto"/>
            </w:tcBorders>
            <w:hideMark/>
          </w:tcPr>
          <w:p w14:paraId="4074A85E" w14:textId="77777777" w:rsidR="00384C43" w:rsidRPr="00C7345F" w:rsidRDefault="00384C43" w:rsidP="00F73F5C">
            <w:pPr>
              <w:pStyle w:val="TableText"/>
              <w:rPr>
                <w:rFonts w:cs="Times New Roman"/>
              </w:rPr>
            </w:pPr>
            <w:r w:rsidRPr="00C7345F">
              <w:t>All</w:t>
            </w:r>
          </w:p>
        </w:tc>
        <w:tc>
          <w:tcPr>
            <w:tcW w:w="1152" w:type="dxa"/>
            <w:tcBorders>
              <w:top w:val="single" w:sz="4" w:space="0" w:color="auto"/>
              <w:bottom w:val="single" w:sz="4" w:space="0" w:color="auto"/>
            </w:tcBorders>
            <w:vAlign w:val="bottom"/>
          </w:tcPr>
          <w:p w14:paraId="566BF896" w14:textId="77777777" w:rsidR="00384C43" w:rsidRPr="00C7345F" w:rsidRDefault="00384C43" w:rsidP="00F73F5C">
            <w:pPr>
              <w:pStyle w:val="TableText"/>
              <w:rPr>
                <w:rFonts w:cs="Times New Roman"/>
              </w:rPr>
            </w:pPr>
            <w:r w:rsidRPr="00C7345F">
              <w:t>2,397</w:t>
            </w:r>
          </w:p>
        </w:tc>
        <w:tc>
          <w:tcPr>
            <w:tcW w:w="720" w:type="dxa"/>
            <w:tcBorders>
              <w:top w:val="single" w:sz="4" w:space="0" w:color="auto"/>
              <w:bottom w:val="single" w:sz="4" w:space="0" w:color="auto"/>
            </w:tcBorders>
            <w:vAlign w:val="bottom"/>
            <w:hideMark/>
          </w:tcPr>
          <w:p w14:paraId="072C758D" w14:textId="77777777" w:rsidR="00384C43" w:rsidRPr="00C7345F" w:rsidRDefault="00384C43" w:rsidP="00F73F5C">
            <w:pPr>
              <w:pStyle w:val="TableText"/>
              <w:rPr>
                <w:rFonts w:cs="Times New Roman"/>
              </w:rPr>
            </w:pPr>
            <w:r w:rsidRPr="00C7345F">
              <w:t>338</w:t>
            </w:r>
          </w:p>
        </w:tc>
        <w:tc>
          <w:tcPr>
            <w:tcW w:w="720" w:type="dxa"/>
            <w:tcBorders>
              <w:top w:val="single" w:sz="4" w:space="0" w:color="auto"/>
              <w:bottom w:val="single" w:sz="4" w:space="0" w:color="auto"/>
            </w:tcBorders>
            <w:vAlign w:val="bottom"/>
            <w:hideMark/>
          </w:tcPr>
          <w:p w14:paraId="4FA65AA5" w14:textId="77777777" w:rsidR="00384C43" w:rsidRPr="00C7345F" w:rsidRDefault="00384C43" w:rsidP="00F73F5C">
            <w:pPr>
              <w:pStyle w:val="TableText"/>
              <w:rPr>
                <w:rFonts w:cs="Times New Roman"/>
              </w:rPr>
            </w:pPr>
            <w:r w:rsidRPr="00C7345F">
              <w:t>165</w:t>
            </w:r>
          </w:p>
        </w:tc>
        <w:tc>
          <w:tcPr>
            <w:tcW w:w="720" w:type="dxa"/>
            <w:tcBorders>
              <w:top w:val="single" w:sz="4" w:space="0" w:color="auto"/>
              <w:bottom w:val="single" w:sz="4" w:space="0" w:color="auto"/>
            </w:tcBorders>
            <w:vAlign w:val="bottom"/>
            <w:hideMark/>
          </w:tcPr>
          <w:p w14:paraId="3BF03D2A" w14:textId="77777777" w:rsidR="00384C43" w:rsidRPr="00C7345F" w:rsidRDefault="00384C43" w:rsidP="00F73F5C">
            <w:pPr>
              <w:pStyle w:val="TableText"/>
              <w:rPr>
                <w:rFonts w:cs="Times New Roman"/>
              </w:rPr>
            </w:pPr>
            <w:r w:rsidRPr="00C7345F">
              <w:t>58</w:t>
            </w:r>
          </w:p>
        </w:tc>
        <w:tc>
          <w:tcPr>
            <w:tcW w:w="720" w:type="dxa"/>
            <w:tcBorders>
              <w:top w:val="single" w:sz="4" w:space="0" w:color="auto"/>
              <w:bottom w:val="single" w:sz="4" w:space="0" w:color="auto"/>
            </w:tcBorders>
            <w:vAlign w:val="bottom"/>
            <w:hideMark/>
          </w:tcPr>
          <w:p w14:paraId="0A674A34" w14:textId="77777777" w:rsidR="00384C43" w:rsidRPr="00C7345F" w:rsidRDefault="00384C43" w:rsidP="00F73F5C">
            <w:pPr>
              <w:pStyle w:val="TableText"/>
              <w:rPr>
                <w:rFonts w:cs="Times New Roman"/>
              </w:rPr>
            </w:pPr>
            <w:r w:rsidRPr="00C7345F">
              <w:t>10</w:t>
            </w:r>
          </w:p>
        </w:tc>
        <w:tc>
          <w:tcPr>
            <w:tcW w:w="721" w:type="dxa"/>
            <w:tcBorders>
              <w:top w:val="single" w:sz="4" w:space="0" w:color="auto"/>
              <w:bottom w:val="single" w:sz="4" w:space="0" w:color="auto"/>
            </w:tcBorders>
            <w:vAlign w:val="bottom"/>
            <w:hideMark/>
          </w:tcPr>
          <w:p w14:paraId="37966D7B" w14:textId="77777777" w:rsidR="00384C43" w:rsidRPr="00C7345F" w:rsidRDefault="00384C43" w:rsidP="00F73F5C">
            <w:pPr>
              <w:pStyle w:val="TableText"/>
              <w:rPr>
                <w:rFonts w:cs="Times New Roman"/>
              </w:rPr>
            </w:pPr>
            <w:r w:rsidRPr="00C7345F">
              <w:t>32</w:t>
            </w:r>
          </w:p>
        </w:tc>
      </w:tr>
      <w:tr w:rsidR="00384C43" w:rsidRPr="00C7345F" w14:paraId="04CFA883" w14:textId="77777777" w:rsidTr="00F73F5C">
        <w:tc>
          <w:tcPr>
            <w:tcW w:w="4608" w:type="dxa"/>
            <w:tcBorders>
              <w:top w:val="single" w:sz="4" w:space="0" w:color="auto"/>
            </w:tcBorders>
            <w:hideMark/>
          </w:tcPr>
          <w:p w14:paraId="1E4FFF8C" w14:textId="77777777" w:rsidR="00384C43" w:rsidRPr="00C7345F" w:rsidRDefault="00384C43" w:rsidP="00F73F5C">
            <w:pPr>
              <w:pStyle w:val="TableText"/>
              <w:rPr>
                <w:rFonts w:cs="Times New Roman"/>
              </w:rPr>
            </w:pPr>
            <w:r w:rsidRPr="00C7345F">
              <w:t>Male</w:t>
            </w:r>
          </w:p>
        </w:tc>
        <w:tc>
          <w:tcPr>
            <w:tcW w:w="1152" w:type="dxa"/>
            <w:tcBorders>
              <w:top w:val="single" w:sz="4" w:space="0" w:color="auto"/>
            </w:tcBorders>
            <w:vAlign w:val="bottom"/>
          </w:tcPr>
          <w:p w14:paraId="7E0B60EB" w14:textId="77777777" w:rsidR="00384C43" w:rsidRPr="00C7345F" w:rsidRDefault="00384C43" w:rsidP="00F73F5C">
            <w:pPr>
              <w:pStyle w:val="TableText"/>
              <w:rPr>
                <w:rFonts w:cs="Times New Roman"/>
              </w:rPr>
            </w:pPr>
            <w:r w:rsidRPr="00C7345F">
              <w:t>1,274</w:t>
            </w:r>
          </w:p>
        </w:tc>
        <w:tc>
          <w:tcPr>
            <w:tcW w:w="720" w:type="dxa"/>
            <w:tcBorders>
              <w:top w:val="single" w:sz="4" w:space="0" w:color="auto"/>
            </w:tcBorders>
            <w:vAlign w:val="bottom"/>
            <w:hideMark/>
          </w:tcPr>
          <w:p w14:paraId="15920704" w14:textId="77777777" w:rsidR="00384C43" w:rsidRPr="00C7345F" w:rsidRDefault="00384C43" w:rsidP="00F73F5C">
            <w:pPr>
              <w:pStyle w:val="TableText"/>
              <w:rPr>
                <w:rFonts w:cs="Times New Roman"/>
              </w:rPr>
            </w:pPr>
            <w:r w:rsidRPr="00C7345F">
              <w:t>327</w:t>
            </w:r>
          </w:p>
        </w:tc>
        <w:tc>
          <w:tcPr>
            <w:tcW w:w="720" w:type="dxa"/>
            <w:tcBorders>
              <w:top w:val="single" w:sz="4" w:space="0" w:color="auto"/>
            </w:tcBorders>
            <w:vAlign w:val="bottom"/>
            <w:hideMark/>
          </w:tcPr>
          <w:p w14:paraId="1E23F0CF" w14:textId="77777777" w:rsidR="00384C43" w:rsidRPr="00C7345F" w:rsidRDefault="00384C43" w:rsidP="00F73F5C">
            <w:pPr>
              <w:pStyle w:val="TableText"/>
              <w:rPr>
                <w:rFonts w:cs="Times New Roman"/>
              </w:rPr>
            </w:pPr>
            <w:r w:rsidRPr="00C7345F">
              <w:t>163</w:t>
            </w:r>
          </w:p>
        </w:tc>
        <w:tc>
          <w:tcPr>
            <w:tcW w:w="720" w:type="dxa"/>
            <w:tcBorders>
              <w:top w:val="single" w:sz="4" w:space="0" w:color="auto"/>
            </w:tcBorders>
            <w:vAlign w:val="bottom"/>
            <w:hideMark/>
          </w:tcPr>
          <w:p w14:paraId="63D9EC32" w14:textId="77777777" w:rsidR="00384C43" w:rsidRPr="00C7345F" w:rsidRDefault="00384C43" w:rsidP="00F73F5C">
            <w:pPr>
              <w:pStyle w:val="TableText"/>
              <w:rPr>
                <w:rFonts w:cs="Times New Roman"/>
              </w:rPr>
            </w:pPr>
            <w:r w:rsidRPr="00C7345F">
              <w:t>61</w:t>
            </w:r>
          </w:p>
        </w:tc>
        <w:tc>
          <w:tcPr>
            <w:tcW w:w="720" w:type="dxa"/>
            <w:tcBorders>
              <w:top w:val="single" w:sz="4" w:space="0" w:color="auto"/>
            </w:tcBorders>
            <w:vAlign w:val="bottom"/>
            <w:hideMark/>
          </w:tcPr>
          <w:p w14:paraId="3A472071" w14:textId="77777777" w:rsidR="00384C43" w:rsidRPr="00C7345F" w:rsidRDefault="00384C43" w:rsidP="00F73F5C">
            <w:pPr>
              <w:pStyle w:val="TableText"/>
              <w:rPr>
                <w:rFonts w:cs="Times New Roman"/>
              </w:rPr>
            </w:pPr>
            <w:r w:rsidRPr="00C7345F">
              <w:t>9</w:t>
            </w:r>
          </w:p>
        </w:tc>
        <w:tc>
          <w:tcPr>
            <w:tcW w:w="721" w:type="dxa"/>
            <w:tcBorders>
              <w:top w:val="single" w:sz="4" w:space="0" w:color="auto"/>
            </w:tcBorders>
            <w:vAlign w:val="bottom"/>
            <w:hideMark/>
          </w:tcPr>
          <w:p w14:paraId="55B46691" w14:textId="77777777" w:rsidR="00384C43" w:rsidRPr="00C7345F" w:rsidRDefault="00384C43" w:rsidP="00F73F5C">
            <w:pPr>
              <w:pStyle w:val="TableText"/>
              <w:rPr>
                <w:rFonts w:cs="Times New Roman"/>
              </w:rPr>
            </w:pPr>
            <w:r w:rsidRPr="00C7345F">
              <w:t>30</w:t>
            </w:r>
          </w:p>
        </w:tc>
      </w:tr>
      <w:tr w:rsidR="00384C43" w:rsidRPr="00C7345F" w14:paraId="3EAB2944" w14:textId="77777777" w:rsidTr="00F73F5C">
        <w:tc>
          <w:tcPr>
            <w:tcW w:w="4608" w:type="dxa"/>
            <w:tcBorders>
              <w:bottom w:val="nil"/>
            </w:tcBorders>
            <w:hideMark/>
          </w:tcPr>
          <w:p w14:paraId="2D806948" w14:textId="77777777" w:rsidR="00384C43" w:rsidRPr="00C7345F" w:rsidRDefault="00384C43" w:rsidP="00F73F5C">
            <w:pPr>
              <w:pStyle w:val="TableText"/>
              <w:rPr>
                <w:rFonts w:cs="Times New Roman"/>
              </w:rPr>
            </w:pPr>
            <w:r w:rsidRPr="00C7345F">
              <w:t>Female</w:t>
            </w:r>
          </w:p>
        </w:tc>
        <w:tc>
          <w:tcPr>
            <w:tcW w:w="1152" w:type="dxa"/>
            <w:tcBorders>
              <w:bottom w:val="nil"/>
            </w:tcBorders>
            <w:vAlign w:val="bottom"/>
          </w:tcPr>
          <w:p w14:paraId="3253B1C5" w14:textId="77777777" w:rsidR="00384C43" w:rsidRPr="00C7345F" w:rsidRDefault="00384C43" w:rsidP="00F73F5C">
            <w:pPr>
              <w:pStyle w:val="TableText"/>
              <w:rPr>
                <w:rFonts w:cs="Times New Roman"/>
              </w:rPr>
            </w:pPr>
            <w:r w:rsidRPr="00C7345F">
              <w:t>1,123</w:t>
            </w:r>
          </w:p>
        </w:tc>
        <w:tc>
          <w:tcPr>
            <w:tcW w:w="720" w:type="dxa"/>
            <w:tcBorders>
              <w:bottom w:val="nil"/>
            </w:tcBorders>
            <w:vAlign w:val="bottom"/>
            <w:hideMark/>
          </w:tcPr>
          <w:p w14:paraId="4FD79866" w14:textId="77777777" w:rsidR="00384C43" w:rsidRPr="00C7345F" w:rsidRDefault="00384C43" w:rsidP="00F73F5C">
            <w:pPr>
              <w:pStyle w:val="TableText"/>
              <w:rPr>
                <w:rFonts w:cs="Times New Roman"/>
              </w:rPr>
            </w:pPr>
            <w:r w:rsidRPr="00C7345F">
              <w:t>350</w:t>
            </w:r>
          </w:p>
        </w:tc>
        <w:tc>
          <w:tcPr>
            <w:tcW w:w="720" w:type="dxa"/>
            <w:tcBorders>
              <w:bottom w:val="nil"/>
            </w:tcBorders>
            <w:vAlign w:val="bottom"/>
            <w:hideMark/>
          </w:tcPr>
          <w:p w14:paraId="1CFE65FC" w14:textId="77777777" w:rsidR="00384C43" w:rsidRPr="00C7345F" w:rsidRDefault="00384C43" w:rsidP="00F73F5C">
            <w:pPr>
              <w:pStyle w:val="TableText"/>
              <w:rPr>
                <w:rFonts w:cs="Times New Roman"/>
              </w:rPr>
            </w:pPr>
            <w:r w:rsidRPr="00C7345F">
              <w:t>167</w:t>
            </w:r>
          </w:p>
        </w:tc>
        <w:tc>
          <w:tcPr>
            <w:tcW w:w="720" w:type="dxa"/>
            <w:tcBorders>
              <w:bottom w:val="nil"/>
            </w:tcBorders>
            <w:vAlign w:val="bottom"/>
            <w:hideMark/>
          </w:tcPr>
          <w:p w14:paraId="669B41B9" w14:textId="77777777" w:rsidR="00384C43" w:rsidRPr="00C7345F" w:rsidRDefault="00384C43" w:rsidP="00F73F5C">
            <w:pPr>
              <w:pStyle w:val="TableText"/>
              <w:rPr>
                <w:rFonts w:cs="Times New Roman"/>
              </w:rPr>
            </w:pPr>
            <w:r w:rsidRPr="00C7345F">
              <w:t>55</w:t>
            </w:r>
          </w:p>
        </w:tc>
        <w:tc>
          <w:tcPr>
            <w:tcW w:w="720" w:type="dxa"/>
            <w:tcBorders>
              <w:bottom w:val="nil"/>
            </w:tcBorders>
            <w:vAlign w:val="bottom"/>
            <w:hideMark/>
          </w:tcPr>
          <w:p w14:paraId="6D35337E" w14:textId="77777777" w:rsidR="00384C43" w:rsidRPr="00C7345F" w:rsidRDefault="00384C43" w:rsidP="00F73F5C">
            <w:pPr>
              <w:pStyle w:val="TableText"/>
              <w:rPr>
                <w:rFonts w:cs="Times New Roman"/>
              </w:rPr>
            </w:pPr>
            <w:r w:rsidRPr="00C7345F">
              <w:t>11</w:t>
            </w:r>
          </w:p>
        </w:tc>
        <w:tc>
          <w:tcPr>
            <w:tcW w:w="721" w:type="dxa"/>
            <w:tcBorders>
              <w:bottom w:val="nil"/>
            </w:tcBorders>
            <w:vAlign w:val="bottom"/>
            <w:hideMark/>
          </w:tcPr>
          <w:p w14:paraId="2D054815" w14:textId="77777777" w:rsidR="00384C43" w:rsidRPr="00C7345F" w:rsidRDefault="00384C43" w:rsidP="00F73F5C">
            <w:pPr>
              <w:pStyle w:val="TableText"/>
              <w:rPr>
                <w:rFonts w:cs="Times New Roman"/>
              </w:rPr>
            </w:pPr>
            <w:r w:rsidRPr="00C7345F">
              <w:t>34</w:t>
            </w:r>
          </w:p>
        </w:tc>
      </w:tr>
      <w:tr w:rsidR="00384C43" w:rsidRPr="00C7345F" w14:paraId="4A69620A" w14:textId="77777777" w:rsidTr="00F73F5C">
        <w:tc>
          <w:tcPr>
            <w:tcW w:w="4608" w:type="dxa"/>
            <w:tcBorders>
              <w:top w:val="nil"/>
              <w:bottom w:val="single" w:sz="4" w:space="0" w:color="auto"/>
            </w:tcBorders>
          </w:tcPr>
          <w:p w14:paraId="475AF529" w14:textId="77777777" w:rsidR="00384C43" w:rsidRPr="00C7345F" w:rsidRDefault="00384C43" w:rsidP="00F73F5C">
            <w:pPr>
              <w:pStyle w:val="TableText"/>
            </w:pPr>
            <w:r w:rsidRPr="00C7345F">
              <w:t>Nonbinary</w:t>
            </w:r>
          </w:p>
        </w:tc>
        <w:tc>
          <w:tcPr>
            <w:tcW w:w="1152" w:type="dxa"/>
            <w:tcBorders>
              <w:top w:val="nil"/>
              <w:bottom w:val="single" w:sz="4" w:space="0" w:color="auto"/>
            </w:tcBorders>
            <w:vAlign w:val="bottom"/>
          </w:tcPr>
          <w:p w14:paraId="077C0F79" w14:textId="77777777" w:rsidR="00384C43" w:rsidRPr="00C7345F" w:rsidRDefault="00384C43" w:rsidP="00F73F5C">
            <w:pPr>
              <w:pStyle w:val="TableText"/>
              <w:rPr>
                <w:rFonts w:cs="Times New Roman"/>
              </w:rPr>
            </w:pPr>
            <w:r w:rsidRPr="00C7345F">
              <w:t>0</w:t>
            </w:r>
          </w:p>
        </w:tc>
        <w:tc>
          <w:tcPr>
            <w:tcW w:w="720" w:type="dxa"/>
            <w:tcBorders>
              <w:top w:val="nil"/>
              <w:bottom w:val="single" w:sz="4" w:space="0" w:color="auto"/>
            </w:tcBorders>
            <w:vAlign w:val="bottom"/>
          </w:tcPr>
          <w:p w14:paraId="3D6A45D0"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31050086"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7F1E4DB"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5E566AD" w14:textId="77777777" w:rsidR="00384C43" w:rsidRPr="00C7345F" w:rsidRDefault="00384C43" w:rsidP="00F73F5C">
            <w:pPr>
              <w:pStyle w:val="TableText"/>
            </w:pPr>
            <w:r w:rsidRPr="00C7345F">
              <w:t>N/A</w:t>
            </w:r>
          </w:p>
        </w:tc>
        <w:tc>
          <w:tcPr>
            <w:tcW w:w="721" w:type="dxa"/>
            <w:tcBorders>
              <w:top w:val="nil"/>
              <w:bottom w:val="single" w:sz="4" w:space="0" w:color="auto"/>
            </w:tcBorders>
            <w:vAlign w:val="bottom"/>
          </w:tcPr>
          <w:p w14:paraId="4CA0A867" w14:textId="77777777" w:rsidR="00384C43" w:rsidRPr="00C7345F" w:rsidRDefault="00384C43" w:rsidP="00F73F5C">
            <w:pPr>
              <w:pStyle w:val="TableText"/>
            </w:pPr>
            <w:r w:rsidRPr="00C7345F">
              <w:t>N/A</w:t>
            </w:r>
          </w:p>
        </w:tc>
      </w:tr>
      <w:tr w:rsidR="00384C43" w:rsidRPr="00C7345F" w14:paraId="26148185" w14:textId="77777777" w:rsidTr="00F73F5C">
        <w:tc>
          <w:tcPr>
            <w:tcW w:w="4608" w:type="dxa"/>
            <w:tcBorders>
              <w:top w:val="single" w:sz="4" w:space="0" w:color="auto"/>
            </w:tcBorders>
            <w:hideMark/>
          </w:tcPr>
          <w:p w14:paraId="47E305AE" w14:textId="77777777" w:rsidR="00384C43" w:rsidRPr="00C7345F" w:rsidRDefault="00384C43" w:rsidP="00F73F5C">
            <w:pPr>
              <w:pStyle w:val="TableText"/>
              <w:rPr>
                <w:rFonts w:cs="Times New Roman"/>
              </w:rPr>
            </w:pPr>
            <w:r w:rsidRPr="00C7345F">
              <w:t>American Indian or Alaska Native</w:t>
            </w:r>
          </w:p>
        </w:tc>
        <w:tc>
          <w:tcPr>
            <w:tcW w:w="1152" w:type="dxa"/>
            <w:tcBorders>
              <w:top w:val="single" w:sz="4" w:space="0" w:color="auto"/>
            </w:tcBorders>
            <w:vAlign w:val="bottom"/>
          </w:tcPr>
          <w:p w14:paraId="6B5DBB33" w14:textId="77777777" w:rsidR="00384C43" w:rsidRPr="00C7345F" w:rsidRDefault="00384C43" w:rsidP="00F73F5C">
            <w:pPr>
              <w:pStyle w:val="TableText"/>
              <w:rPr>
                <w:rFonts w:cs="Times New Roman"/>
              </w:rPr>
            </w:pPr>
            <w:r w:rsidRPr="00C7345F">
              <w:t>6</w:t>
            </w:r>
          </w:p>
        </w:tc>
        <w:tc>
          <w:tcPr>
            <w:tcW w:w="720" w:type="dxa"/>
            <w:tcBorders>
              <w:top w:val="single" w:sz="4" w:space="0" w:color="auto"/>
            </w:tcBorders>
            <w:vAlign w:val="bottom"/>
            <w:hideMark/>
          </w:tcPr>
          <w:p w14:paraId="05E38F50"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05FDA63D"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6EDF3225"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0393BA4B" w14:textId="77777777" w:rsidR="00384C43" w:rsidRPr="00C7345F" w:rsidRDefault="00384C43" w:rsidP="00F73F5C">
            <w:pPr>
              <w:pStyle w:val="TableText"/>
              <w:rPr>
                <w:rFonts w:cs="Times New Roman"/>
              </w:rPr>
            </w:pPr>
            <w:r w:rsidRPr="00C7345F">
              <w:t>N/A</w:t>
            </w:r>
          </w:p>
        </w:tc>
        <w:tc>
          <w:tcPr>
            <w:tcW w:w="721" w:type="dxa"/>
            <w:tcBorders>
              <w:top w:val="single" w:sz="4" w:space="0" w:color="auto"/>
            </w:tcBorders>
            <w:vAlign w:val="bottom"/>
            <w:hideMark/>
          </w:tcPr>
          <w:p w14:paraId="555E84AB" w14:textId="77777777" w:rsidR="00384C43" w:rsidRPr="00C7345F" w:rsidRDefault="00384C43" w:rsidP="00F73F5C">
            <w:pPr>
              <w:pStyle w:val="TableText"/>
              <w:rPr>
                <w:rFonts w:cs="Times New Roman"/>
              </w:rPr>
            </w:pPr>
            <w:r w:rsidRPr="00C7345F">
              <w:t>N/A</w:t>
            </w:r>
          </w:p>
        </w:tc>
      </w:tr>
      <w:tr w:rsidR="00384C43" w:rsidRPr="00C7345F" w14:paraId="77FD94F1" w14:textId="77777777" w:rsidTr="00F73F5C">
        <w:tc>
          <w:tcPr>
            <w:tcW w:w="4608" w:type="dxa"/>
            <w:hideMark/>
          </w:tcPr>
          <w:p w14:paraId="7BB98648" w14:textId="77777777" w:rsidR="00384C43" w:rsidRPr="00C7345F" w:rsidRDefault="00384C43" w:rsidP="00F73F5C">
            <w:pPr>
              <w:pStyle w:val="TableText"/>
              <w:rPr>
                <w:rFonts w:cs="Times New Roman"/>
              </w:rPr>
            </w:pPr>
            <w:r w:rsidRPr="00C7345F">
              <w:t>Asian</w:t>
            </w:r>
          </w:p>
        </w:tc>
        <w:tc>
          <w:tcPr>
            <w:tcW w:w="1152" w:type="dxa"/>
            <w:vAlign w:val="bottom"/>
          </w:tcPr>
          <w:p w14:paraId="1761767D" w14:textId="77777777" w:rsidR="00384C43" w:rsidRPr="00C7345F" w:rsidRDefault="00384C43" w:rsidP="00F73F5C">
            <w:pPr>
              <w:pStyle w:val="TableText"/>
              <w:rPr>
                <w:rFonts w:cs="Times New Roman"/>
              </w:rPr>
            </w:pPr>
            <w:r w:rsidRPr="00C7345F">
              <w:t>420</w:t>
            </w:r>
          </w:p>
        </w:tc>
        <w:tc>
          <w:tcPr>
            <w:tcW w:w="720" w:type="dxa"/>
            <w:vAlign w:val="bottom"/>
            <w:hideMark/>
          </w:tcPr>
          <w:p w14:paraId="110B567B" w14:textId="77777777" w:rsidR="00384C43" w:rsidRPr="00C7345F" w:rsidRDefault="00384C43" w:rsidP="00F73F5C">
            <w:pPr>
              <w:pStyle w:val="TableText"/>
              <w:rPr>
                <w:rFonts w:cs="Times New Roman"/>
              </w:rPr>
            </w:pPr>
            <w:r w:rsidRPr="00C7345F">
              <w:t>423</w:t>
            </w:r>
          </w:p>
        </w:tc>
        <w:tc>
          <w:tcPr>
            <w:tcW w:w="720" w:type="dxa"/>
            <w:vAlign w:val="bottom"/>
            <w:hideMark/>
          </w:tcPr>
          <w:p w14:paraId="7B016194" w14:textId="77777777" w:rsidR="00384C43" w:rsidRPr="00C7345F" w:rsidRDefault="00384C43" w:rsidP="00F73F5C">
            <w:pPr>
              <w:pStyle w:val="TableText"/>
              <w:rPr>
                <w:rFonts w:cs="Times New Roman"/>
              </w:rPr>
            </w:pPr>
            <w:r w:rsidRPr="00C7345F">
              <w:t>158</w:t>
            </w:r>
          </w:p>
        </w:tc>
        <w:tc>
          <w:tcPr>
            <w:tcW w:w="720" w:type="dxa"/>
            <w:vAlign w:val="bottom"/>
            <w:hideMark/>
          </w:tcPr>
          <w:p w14:paraId="7F09741B" w14:textId="77777777" w:rsidR="00384C43" w:rsidRPr="00C7345F" w:rsidRDefault="00384C43" w:rsidP="00F73F5C">
            <w:pPr>
              <w:pStyle w:val="TableText"/>
              <w:rPr>
                <w:rFonts w:cs="Times New Roman"/>
              </w:rPr>
            </w:pPr>
            <w:r w:rsidRPr="00C7345F">
              <w:t>38</w:t>
            </w:r>
          </w:p>
        </w:tc>
        <w:tc>
          <w:tcPr>
            <w:tcW w:w="720" w:type="dxa"/>
            <w:vAlign w:val="bottom"/>
            <w:hideMark/>
          </w:tcPr>
          <w:p w14:paraId="28B82E11" w14:textId="77777777" w:rsidR="00384C43" w:rsidRPr="00C7345F" w:rsidRDefault="00384C43" w:rsidP="00F73F5C">
            <w:pPr>
              <w:pStyle w:val="TableText"/>
              <w:rPr>
                <w:rFonts w:cs="Times New Roman"/>
              </w:rPr>
            </w:pPr>
            <w:r w:rsidRPr="00C7345F">
              <w:t>12</w:t>
            </w:r>
          </w:p>
        </w:tc>
        <w:tc>
          <w:tcPr>
            <w:tcW w:w="721" w:type="dxa"/>
            <w:vAlign w:val="bottom"/>
            <w:hideMark/>
          </w:tcPr>
          <w:p w14:paraId="3CCBF833" w14:textId="77777777" w:rsidR="00384C43" w:rsidRPr="00C7345F" w:rsidRDefault="00384C43" w:rsidP="00F73F5C">
            <w:pPr>
              <w:pStyle w:val="TableText"/>
              <w:rPr>
                <w:rFonts w:cs="Times New Roman"/>
              </w:rPr>
            </w:pPr>
            <w:r w:rsidRPr="00C7345F">
              <w:t>50</w:t>
            </w:r>
          </w:p>
        </w:tc>
      </w:tr>
      <w:tr w:rsidR="00384C43" w:rsidRPr="00C7345F" w14:paraId="3043578A" w14:textId="77777777" w:rsidTr="00F73F5C">
        <w:tc>
          <w:tcPr>
            <w:tcW w:w="4608" w:type="dxa"/>
            <w:hideMark/>
          </w:tcPr>
          <w:p w14:paraId="5647C847"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1ADB26D5" w14:textId="77777777" w:rsidR="00384C43" w:rsidRPr="00C7345F" w:rsidRDefault="00384C43" w:rsidP="00F73F5C">
            <w:pPr>
              <w:pStyle w:val="TableText"/>
              <w:rPr>
                <w:rFonts w:cs="Times New Roman"/>
              </w:rPr>
            </w:pPr>
            <w:r w:rsidRPr="00C7345F">
              <w:t>13</w:t>
            </w:r>
          </w:p>
        </w:tc>
        <w:tc>
          <w:tcPr>
            <w:tcW w:w="720" w:type="dxa"/>
            <w:vAlign w:val="bottom"/>
            <w:hideMark/>
          </w:tcPr>
          <w:p w14:paraId="646D8774" w14:textId="77777777" w:rsidR="00384C43" w:rsidRPr="00C7345F" w:rsidRDefault="00384C43" w:rsidP="00F73F5C">
            <w:pPr>
              <w:pStyle w:val="TableText"/>
              <w:rPr>
                <w:rFonts w:cs="Times New Roman"/>
              </w:rPr>
            </w:pPr>
            <w:r w:rsidRPr="00C7345F">
              <w:t>380</w:t>
            </w:r>
          </w:p>
        </w:tc>
        <w:tc>
          <w:tcPr>
            <w:tcW w:w="720" w:type="dxa"/>
            <w:vAlign w:val="bottom"/>
            <w:hideMark/>
          </w:tcPr>
          <w:p w14:paraId="58F25152" w14:textId="77777777" w:rsidR="00384C43" w:rsidRPr="00C7345F" w:rsidRDefault="00384C43" w:rsidP="00F73F5C">
            <w:pPr>
              <w:pStyle w:val="TableText"/>
              <w:rPr>
                <w:rFonts w:cs="Times New Roman"/>
              </w:rPr>
            </w:pPr>
            <w:r w:rsidRPr="00C7345F">
              <w:t>139</w:t>
            </w:r>
          </w:p>
        </w:tc>
        <w:tc>
          <w:tcPr>
            <w:tcW w:w="720" w:type="dxa"/>
            <w:vAlign w:val="bottom"/>
            <w:hideMark/>
          </w:tcPr>
          <w:p w14:paraId="63268B02" w14:textId="77777777" w:rsidR="00384C43" w:rsidRPr="00C7345F" w:rsidRDefault="00384C43" w:rsidP="00F73F5C">
            <w:pPr>
              <w:pStyle w:val="TableText"/>
              <w:rPr>
                <w:rFonts w:cs="Times New Roman"/>
              </w:rPr>
            </w:pPr>
            <w:r w:rsidRPr="00C7345F">
              <w:t>46</w:t>
            </w:r>
          </w:p>
        </w:tc>
        <w:tc>
          <w:tcPr>
            <w:tcW w:w="720" w:type="dxa"/>
            <w:vAlign w:val="bottom"/>
            <w:hideMark/>
          </w:tcPr>
          <w:p w14:paraId="58AFABDC" w14:textId="77777777" w:rsidR="00384C43" w:rsidRPr="00C7345F" w:rsidRDefault="00384C43" w:rsidP="00F73F5C">
            <w:pPr>
              <w:pStyle w:val="TableText"/>
              <w:rPr>
                <w:rFonts w:cs="Times New Roman"/>
              </w:rPr>
            </w:pPr>
            <w:r w:rsidRPr="00C7345F">
              <w:t>8</w:t>
            </w:r>
          </w:p>
        </w:tc>
        <w:tc>
          <w:tcPr>
            <w:tcW w:w="721" w:type="dxa"/>
            <w:vAlign w:val="bottom"/>
            <w:hideMark/>
          </w:tcPr>
          <w:p w14:paraId="6660F27B" w14:textId="77777777" w:rsidR="00384C43" w:rsidRPr="00C7345F" w:rsidRDefault="00384C43" w:rsidP="00F73F5C">
            <w:pPr>
              <w:pStyle w:val="TableText"/>
              <w:rPr>
                <w:rFonts w:cs="Times New Roman"/>
              </w:rPr>
            </w:pPr>
            <w:r w:rsidRPr="00C7345F">
              <w:t>46</w:t>
            </w:r>
          </w:p>
        </w:tc>
      </w:tr>
      <w:tr w:rsidR="00384C43" w:rsidRPr="00C7345F" w14:paraId="32996D37" w14:textId="77777777" w:rsidTr="00F73F5C">
        <w:tc>
          <w:tcPr>
            <w:tcW w:w="4608" w:type="dxa"/>
            <w:hideMark/>
          </w:tcPr>
          <w:p w14:paraId="22821077" w14:textId="77777777" w:rsidR="00384C43" w:rsidRPr="00C7345F" w:rsidRDefault="00384C43" w:rsidP="00F73F5C">
            <w:pPr>
              <w:pStyle w:val="TableText"/>
              <w:rPr>
                <w:rFonts w:cs="Times New Roman"/>
              </w:rPr>
            </w:pPr>
            <w:r w:rsidRPr="00C7345F">
              <w:t>Filipino</w:t>
            </w:r>
          </w:p>
        </w:tc>
        <w:tc>
          <w:tcPr>
            <w:tcW w:w="1152" w:type="dxa"/>
            <w:vAlign w:val="bottom"/>
          </w:tcPr>
          <w:p w14:paraId="72BE7C12" w14:textId="77777777" w:rsidR="00384C43" w:rsidRPr="00C7345F" w:rsidRDefault="00384C43" w:rsidP="00F73F5C">
            <w:pPr>
              <w:pStyle w:val="TableText"/>
              <w:rPr>
                <w:rFonts w:cs="Times New Roman"/>
              </w:rPr>
            </w:pPr>
            <w:r w:rsidRPr="00C7345F">
              <w:t>92</w:t>
            </w:r>
          </w:p>
        </w:tc>
        <w:tc>
          <w:tcPr>
            <w:tcW w:w="720" w:type="dxa"/>
            <w:vAlign w:val="bottom"/>
            <w:hideMark/>
          </w:tcPr>
          <w:p w14:paraId="10AAAC63" w14:textId="77777777" w:rsidR="00384C43" w:rsidRPr="00C7345F" w:rsidRDefault="00384C43" w:rsidP="00F73F5C">
            <w:pPr>
              <w:pStyle w:val="TableText"/>
              <w:rPr>
                <w:rFonts w:cs="Times New Roman"/>
              </w:rPr>
            </w:pPr>
            <w:r w:rsidRPr="00C7345F">
              <w:t>485</w:t>
            </w:r>
          </w:p>
        </w:tc>
        <w:tc>
          <w:tcPr>
            <w:tcW w:w="720" w:type="dxa"/>
            <w:vAlign w:val="bottom"/>
            <w:hideMark/>
          </w:tcPr>
          <w:p w14:paraId="7EA41087" w14:textId="77777777" w:rsidR="00384C43" w:rsidRPr="00C7345F" w:rsidRDefault="00384C43" w:rsidP="00F73F5C">
            <w:pPr>
              <w:pStyle w:val="TableText"/>
              <w:rPr>
                <w:rFonts w:cs="Times New Roman"/>
              </w:rPr>
            </w:pPr>
            <w:r w:rsidRPr="00C7345F">
              <w:t>95</w:t>
            </w:r>
          </w:p>
        </w:tc>
        <w:tc>
          <w:tcPr>
            <w:tcW w:w="720" w:type="dxa"/>
            <w:vAlign w:val="bottom"/>
            <w:hideMark/>
          </w:tcPr>
          <w:p w14:paraId="771AFE94" w14:textId="77777777" w:rsidR="00384C43" w:rsidRPr="00C7345F" w:rsidRDefault="00384C43" w:rsidP="00F73F5C">
            <w:pPr>
              <w:pStyle w:val="TableText"/>
              <w:rPr>
                <w:rFonts w:cs="Times New Roman"/>
              </w:rPr>
            </w:pPr>
            <w:r w:rsidRPr="00C7345F">
              <w:t>10</w:t>
            </w:r>
          </w:p>
        </w:tc>
        <w:tc>
          <w:tcPr>
            <w:tcW w:w="720" w:type="dxa"/>
            <w:vAlign w:val="bottom"/>
            <w:hideMark/>
          </w:tcPr>
          <w:p w14:paraId="61A57790" w14:textId="77777777" w:rsidR="00384C43" w:rsidRPr="00C7345F" w:rsidRDefault="00384C43" w:rsidP="00F73F5C">
            <w:pPr>
              <w:pStyle w:val="TableText"/>
              <w:rPr>
                <w:rFonts w:cs="Times New Roman"/>
              </w:rPr>
            </w:pPr>
            <w:r w:rsidRPr="00C7345F">
              <w:t>17</w:t>
            </w:r>
          </w:p>
        </w:tc>
        <w:tc>
          <w:tcPr>
            <w:tcW w:w="721" w:type="dxa"/>
            <w:vAlign w:val="bottom"/>
            <w:hideMark/>
          </w:tcPr>
          <w:p w14:paraId="23E8BCA3" w14:textId="77777777" w:rsidR="00384C43" w:rsidRPr="00C7345F" w:rsidRDefault="00384C43" w:rsidP="00F73F5C">
            <w:pPr>
              <w:pStyle w:val="TableText"/>
              <w:rPr>
                <w:rFonts w:cs="Times New Roman"/>
              </w:rPr>
            </w:pPr>
            <w:r w:rsidRPr="00C7345F">
              <w:t>73</w:t>
            </w:r>
          </w:p>
        </w:tc>
      </w:tr>
      <w:tr w:rsidR="00384C43" w:rsidRPr="00C7345F" w14:paraId="1750C054" w14:textId="77777777" w:rsidTr="00F73F5C">
        <w:tc>
          <w:tcPr>
            <w:tcW w:w="4608" w:type="dxa"/>
            <w:hideMark/>
          </w:tcPr>
          <w:p w14:paraId="42FFB311" w14:textId="77777777" w:rsidR="00384C43" w:rsidRPr="00C7345F" w:rsidRDefault="00384C43" w:rsidP="00F73F5C">
            <w:pPr>
              <w:pStyle w:val="TableText"/>
              <w:rPr>
                <w:rFonts w:cs="Times New Roman"/>
              </w:rPr>
            </w:pPr>
            <w:r w:rsidRPr="00C7345F">
              <w:t>Hispanic or Latino</w:t>
            </w:r>
          </w:p>
        </w:tc>
        <w:tc>
          <w:tcPr>
            <w:tcW w:w="1152" w:type="dxa"/>
            <w:vAlign w:val="bottom"/>
          </w:tcPr>
          <w:p w14:paraId="66857614" w14:textId="77777777" w:rsidR="00384C43" w:rsidRPr="00C7345F" w:rsidRDefault="00384C43" w:rsidP="00F73F5C">
            <w:pPr>
              <w:pStyle w:val="TableText"/>
              <w:rPr>
                <w:rFonts w:cs="Times New Roman"/>
              </w:rPr>
            </w:pPr>
            <w:r w:rsidRPr="00C7345F">
              <w:t>1,559</w:t>
            </w:r>
          </w:p>
        </w:tc>
        <w:tc>
          <w:tcPr>
            <w:tcW w:w="720" w:type="dxa"/>
            <w:vAlign w:val="bottom"/>
            <w:hideMark/>
          </w:tcPr>
          <w:p w14:paraId="290FD47A" w14:textId="77777777" w:rsidR="00384C43" w:rsidRPr="00C7345F" w:rsidRDefault="00384C43" w:rsidP="00F73F5C">
            <w:pPr>
              <w:pStyle w:val="TableText"/>
              <w:rPr>
                <w:rFonts w:cs="Times New Roman"/>
              </w:rPr>
            </w:pPr>
            <w:r w:rsidRPr="00C7345F">
              <w:t>291</w:t>
            </w:r>
          </w:p>
        </w:tc>
        <w:tc>
          <w:tcPr>
            <w:tcW w:w="720" w:type="dxa"/>
            <w:vAlign w:val="bottom"/>
            <w:hideMark/>
          </w:tcPr>
          <w:p w14:paraId="5F5725C8" w14:textId="77777777" w:rsidR="00384C43" w:rsidRPr="00C7345F" w:rsidRDefault="00384C43" w:rsidP="00F73F5C">
            <w:pPr>
              <w:pStyle w:val="TableText"/>
              <w:rPr>
                <w:rFonts w:cs="Times New Roman"/>
              </w:rPr>
            </w:pPr>
            <w:r w:rsidRPr="00C7345F">
              <w:t>150</w:t>
            </w:r>
          </w:p>
        </w:tc>
        <w:tc>
          <w:tcPr>
            <w:tcW w:w="720" w:type="dxa"/>
            <w:vAlign w:val="bottom"/>
            <w:hideMark/>
          </w:tcPr>
          <w:p w14:paraId="2D516537" w14:textId="77777777" w:rsidR="00384C43" w:rsidRPr="00C7345F" w:rsidRDefault="00384C43" w:rsidP="00F73F5C">
            <w:pPr>
              <w:pStyle w:val="TableText"/>
              <w:rPr>
                <w:rFonts w:cs="Times New Roman"/>
              </w:rPr>
            </w:pPr>
            <w:r w:rsidRPr="00C7345F">
              <w:t>70</w:t>
            </w:r>
          </w:p>
        </w:tc>
        <w:tc>
          <w:tcPr>
            <w:tcW w:w="720" w:type="dxa"/>
            <w:vAlign w:val="bottom"/>
            <w:hideMark/>
          </w:tcPr>
          <w:p w14:paraId="26A4B69D" w14:textId="77777777" w:rsidR="00384C43" w:rsidRPr="00C7345F" w:rsidRDefault="00384C43" w:rsidP="00F73F5C">
            <w:pPr>
              <w:pStyle w:val="TableText"/>
              <w:rPr>
                <w:rFonts w:cs="Times New Roman"/>
              </w:rPr>
            </w:pPr>
            <w:r w:rsidRPr="00C7345F">
              <w:t>9</w:t>
            </w:r>
          </w:p>
        </w:tc>
        <w:tc>
          <w:tcPr>
            <w:tcW w:w="721" w:type="dxa"/>
            <w:vAlign w:val="bottom"/>
            <w:hideMark/>
          </w:tcPr>
          <w:p w14:paraId="17FE7164" w14:textId="77777777" w:rsidR="00384C43" w:rsidRPr="00C7345F" w:rsidRDefault="00384C43" w:rsidP="00F73F5C">
            <w:pPr>
              <w:pStyle w:val="TableText"/>
              <w:rPr>
                <w:rFonts w:cs="Times New Roman"/>
              </w:rPr>
            </w:pPr>
            <w:r w:rsidRPr="00C7345F">
              <w:t>21</w:t>
            </w:r>
          </w:p>
        </w:tc>
      </w:tr>
      <w:tr w:rsidR="00384C43" w:rsidRPr="00C7345F" w14:paraId="45CB827A" w14:textId="77777777" w:rsidTr="00F73F5C">
        <w:tc>
          <w:tcPr>
            <w:tcW w:w="4608" w:type="dxa"/>
            <w:hideMark/>
          </w:tcPr>
          <w:p w14:paraId="0FEF166F"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623C517A" w14:textId="77777777" w:rsidR="00384C43" w:rsidRPr="00C7345F" w:rsidRDefault="00384C43" w:rsidP="00F73F5C">
            <w:pPr>
              <w:pStyle w:val="TableText"/>
              <w:rPr>
                <w:rFonts w:cs="Times New Roman"/>
              </w:rPr>
            </w:pPr>
            <w:r w:rsidRPr="00C7345F">
              <w:t>22</w:t>
            </w:r>
          </w:p>
        </w:tc>
        <w:tc>
          <w:tcPr>
            <w:tcW w:w="720" w:type="dxa"/>
            <w:vAlign w:val="bottom"/>
            <w:hideMark/>
          </w:tcPr>
          <w:p w14:paraId="3F0E9527" w14:textId="77777777" w:rsidR="00384C43" w:rsidRPr="00C7345F" w:rsidRDefault="00384C43" w:rsidP="00F73F5C">
            <w:pPr>
              <w:pStyle w:val="TableText"/>
              <w:rPr>
                <w:rFonts w:cs="Times New Roman"/>
              </w:rPr>
            </w:pPr>
            <w:r w:rsidRPr="00C7345F">
              <w:t>423</w:t>
            </w:r>
          </w:p>
        </w:tc>
        <w:tc>
          <w:tcPr>
            <w:tcW w:w="720" w:type="dxa"/>
            <w:vAlign w:val="bottom"/>
            <w:hideMark/>
          </w:tcPr>
          <w:p w14:paraId="2D7CDF39" w14:textId="77777777" w:rsidR="00384C43" w:rsidRPr="00C7345F" w:rsidRDefault="00384C43" w:rsidP="00F73F5C">
            <w:pPr>
              <w:pStyle w:val="TableText"/>
              <w:rPr>
                <w:rFonts w:cs="Times New Roman"/>
              </w:rPr>
            </w:pPr>
            <w:r w:rsidRPr="00C7345F">
              <w:t>133</w:t>
            </w:r>
          </w:p>
        </w:tc>
        <w:tc>
          <w:tcPr>
            <w:tcW w:w="720" w:type="dxa"/>
            <w:vAlign w:val="bottom"/>
            <w:hideMark/>
          </w:tcPr>
          <w:p w14:paraId="2A8C5052" w14:textId="77777777" w:rsidR="00384C43" w:rsidRPr="00C7345F" w:rsidRDefault="00384C43" w:rsidP="00F73F5C">
            <w:pPr>
              <w:pStyle w:val="TableText"/>
              <w:rPr>
                <w:rFonts w:cs="Times New Roman"/>
              </w:rPr>
            </w:pPr>
            <w:r w:rsidRPr="00C7345F">
              <w:t>23</w:t>
            </w:r>
          </w:p>
        </w:tc>
        <w:tc>
          <w:tcPr>
            <w:tcW w:w="720" w:type="dxa"/>
            <w:vAlign w:val="bottom"/>
            <w:hideMark/>
          </w:tcPr>
          <w:p w14:paraId="63F21F9F" w14:textId="77777777" w:rsidR="00384C43" w:rsidRPr="00C7345F" w:rsidRDefault="00384C43" w:rsidP="00F73F5C">
            <w:pPr>
              <w:pStyle w:val="TableText"/>
              <w:rPr>
                <w:rFonts w:cs="Times New Roman"/>
              </w:rPr>
            </w:pPr>
            <w:r w:rsidRPr="00C7345F">
              <w:t>32</w:t>
            </w:r>
          </w:p>
        </w:tc>
        <w:tc>
          <w:tcPr>
            <w:tcW w:w="721" w:type="dxa"/>
            <w:vAlign w:val="bottom"/>
            <w:hideMark/>
          </w:tcPr>
          <w:p w14:paraId="5AB3FBB0" w14:textId="77777777" w:rsidR="00384C43" w:rsidRPr="00C7345F" w:rsidRDefault="00384C43" w:rsidP="00F73F5C">
            <w:pPr>
              <w:pStyle w:val="TableText"/>
              <w:rPr>
                <w:rFonts w:cs="Times New Roman"/>
              </w:rPr>
            </w:pPr>
            <w:r w:rsidRPr="00C7345F">
              <w:t>45</w:t>
            </w:r>
          </w:p>
        </w:tc>
      </w:tr>
      <w:tr w:rsidR="00384C43" w:rsidRPr="00C7345F" w14:paraId="0C4CE020" w14:textId="77777777" w:rsidTr="00F73F5C">
        <w:tc>
          <w:tcPr>
            <w:tcW w:w="4608" w:type="dxa"/>
            <w:tcBorders>
              <w:bottom w:val="nil"/>
            </w:tcBorders>
            <w:hideMark/>
          </w:tcPr>
          <w:p w14:paraId="2B595F9C"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1EB59C9F" w14:textId="77777777" w:rsidR="00384C43" w:rsidRPr="00C7345F" w:rsidRDefault="00384C43" w:rsidP="00F73F5C">
            <w:pPr>
              <w:pStyle w:val="TableText"/>
              <w:rPr>
                <w:rFonts w:cs="Times New Roman"/>
              </w:rPr>
            </w:pPr>
            <w:r w:rsidRPr="00C7345F">
              <w:t>216</w:t>
            </w:r>
          </w:p>
        </w:tc>
        <w:tc>
          <w:tcPr>
            <w:tcW w:w="720" w:type="dxa"/>
            <w:tcBorders>
              <w:bottom w:val="nil"/>
            </w:tcBorders>
            <w:vAlign w:val="bottom"/>
            <w:hideMark/>
          </w:tcPr>
          <w:p w14:paraId="38463509" w14:textId="77777777" w:rsidR="00384C43" w:rsidRPr="00C7345F" w:rsidRDefault="00384C43" w:rsidP="00F73F5C">
            <w:pPr>
              <w:pStyle w:val="TableText"/>
              <w:rPr>
                <w:rFonts w:cs="Times New Roman"/>
              </w:rPr>
            </w:pPr>
            <w:r w:rsidRPr="00C7345F">
              <w:t>417</w:t>
            </w:r>
          </w:p>
        </w:tc>
        <w:tc>
          <w:tcPr>
            <w:tcW w:w="720" w:type="dxa"/>
            <w:tcBorders>
              <w:bottom w:val="nil"/>
            </w:tcBorders>
            <w:vAlign w:val="bottom"/>
            <w:hideMark/>
          </w:tcPr>
          <w:p w14:paraId="786D79BA" w14:textId="77777777" w:rsidR="00384C43" w:rsidRPr="00C7345F" w:rsidRDefault="00384C43" w:rsidP="00F73F5C">
            <w:pPr>
              <w:pStyle w:val="TableText"/>
              <w:rPr>
                <w:rFonts w:cs="Times New Roman"/>
              </w:rPr>
            </w:pPr>
            <w:r w:rsidRPr="00C7345F">
              <w:t>172</w:t>
            </w:r>
          </w:p>
        </w:tc>
        <w:tc>
          <w:tcPr>
            <w:tcW w:w="720" w:type="dxa"/>
            <w:tcBorders>
              <w:bottom w:val="nil"/>
            </w:tcBorders>
            <w:vAlign w:val="bottom"/>
            <w:hideMark/>
          </w:tcPr>
          <w:p w14:paraId="1AE3BE26" w14:textId="77777777" w:rsidR="00384C43" w:rsidRPr="00C7345F" w:rsidRDefault="00384C43" w:rsidP="00F73F5C">
            <w:pPr>
              <w:pStyle w:val="TableText"/>
              <w:rPr>
                <w:rFonts w:cs="Times New Roman"/>
              </w:rPr>
            </w:pPr>
            <w:r w:rsidRPr="00C7345F">
              <w:t>39</w:t>
            </w:r>
          </w:p>
        </w:tc>
        <w:tc>
          <w:tcPr>
            <w:tcW w:w="720" w:type="dxa"/>
            <w:tcBorders>
              <w:bottom w:val="nil"/>
            </w:tcBorders>
            <w:vAlign w:val="bottom"/>
            <w:hideMark/>
          </w:tcPr>
          <w:p w14:paraId="2E0268BC" w14:textId="77777777" w:rsidR="00384C43" w:rsidRPr="00C7345F" w:rsidRDefault="00384C43" w:rsidP="00F73F5C">
            <w:pPr>
              <w:pStyle w:val="TableText"/>
              <w:rPr>
                <w:rFonts w:cs="Times New Roman"/>
              </w:rPr>
            </w:pPr>
            <w:r w:rsidRPr="00C7345F">
              <w:t>9</w:t>
            </w:r>
          </w:p>
        </w:tc>
        <w:tc>
          <w:tcPr>
            <w:tcW w:w="721" w:type="dxa"/>
            <w:tcBorders>
              <w:bottom w:val="nil"/>
            </w:tcBorders>
            <w:vAlign w:val="bottom"/>
            <w:hideMark/>
          </w:tcPr>
          <w:p w14:paraId="2D78BF3A" w14:textId="77777777" w:rsidR="00384C43" w:rsidRPr="00C7345F" w:rsidRDefault="00384C43" w:rsidP="00F73F5C">
            <w:pPr>
              <w:pStyle w:val="TableText"/>
              <w:rPr>
                <w:rFonts w:cs="Times New Roman"/>
              </w:rPr>
            </w:pPr>
            <w:r w:rsidRPr="00C7345F">
              <w:t>52</w:t>
            </w:r>
          </w:p>
        </w:tc>
      </w:tr>
      <w:tr w:rsidR="00384C43" w:rsidRPr="00C7345F" w14:paraId="45CB1F91" w14:textId="77777777" w:rsidTr="00F73F5C">
        <w:tc>
          <w:tcPr>
            <w:tcW w:w="4608" w:type="dxa"/>
            <w:tcBorders>
              <w:top w:val="nil"/>
              <w:bottom w:val="single" w:sz="4" w:space="0" w:color="auto"/>
            </w:tcBorders>
            <w:hideMark/>
          </w:tcPr>
          <w:p w14:paraId="7C3EED1C"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151B41F0" w14:textId="77777777" w:rsidR="00384C43" w:rsidRPr="00C7345F" w:rsidRDefault="00384C43" w:rsidP="00F73F5C">
            <w:pPr>
              <w:pStyle w:val="TableText"/>
              <w:rPr>
                <w:rFonts w:cs="Times New Roman"/>
              </w:rPr>
            </w:pPr>
            <w:r w:rsidRPr="00C7345F">
              <w:t>69</w:t>
            </w:r>
          </w:p>
        </w:tc>
        <w:tc>
          <w:tcPr>
            <w:tcW w:w="720" w:type="dxa"/>
            <w:tcBorders>
              <w:top w:val="nil"/>
              <w:bottom w:val="single" w:sz="4" w:space="0" w:color="auto"/>
            </w:tcBorders>
            <w:vAlign w:val="bottom"/>
            <w:hideMark/>
          </w:tcPr>
          <w:p w14:paraId="51BD43EB" w14:textId="77777777" w:rsidR="00384C43" w:rsidRPr="00C7345F" w:rsidRDefault="00384C43" w:rsidP="00F73F5C">
            <w:pPr>
              <w:pStyle w:val="TableText"/>
              <w:rPr>
                <w:rFonts w:cs="Times New Roman"/>
              </w:rPr>
            </w:pPr>
            <w:r w:rsidRPr="00C7345F">
              <w:t>384</w:t>
            </w:r>
          </w:p>
        </w:tc>
        <w:tc>
          <w:tcPr>
            <w:tcW w:w="720" w:type="dxa"/>
            <w:tcBorders>
              <w:top w:val="nil"/>
              <w:bottom w:val="single" w:sz="4" w:space="0" w:color="auto"/>
            </w:tcBorders>
            <w:vAlign w:val="bottom"/>
            <w:hideMark/>
          </w:tcPr>
          <w:p w14:paraId="64E35CE5" w14:textId="77777777" w:rsidR="00384C43" w:rsidRPr="00C7345F" w:rsidRDefault="00384C43" w:rsidP="00F73F5C">
            <w:pPr>
              <w:pStyle w:val="TableText"/>
              <w:rPr>
                <w:rFonts w:cs="Times New Roman"/>
              </w:rPr>
            </w:pPr>
            <w:r w:rsidRPr="00C7345F">
              <w:t>172</w:t>
            </w:r>
          </w:p>
        </w:tc>
        <w:tc>
          <w:tcPr>
            <w:tcW w:w="720" w:type="dxa"/>
            <w:tcBorders>
              <w:top w:val="nil"/>
              <w:bottom w:val="single" w:sz="4" w:space="0" w:color="auto"/>
            </w:tcBorders>
            <w:vAlign w:val="bottom"/>
            <w:hideMark/>
          </w:tcPr>
          <w:p w14:paraId="016FA4D2" w14:textId="77777777" w:rsidR="00384C43" w:rsidRPr="00C7345F" w:rsidRDefault="00384C43" w:rsidP="00F73F5C">
            <w:pPr>
              <w:pStyle w:val="TableText"/>
              <w:rPr>
                <w:rFonts w:cs="Times New Roman"/>
              </w:rPr>
            </w:pPr>
            <w:r w:rsidRPr="00C7345F">
              <w:t>48</w:t>
            </w:r>
          </w:p>
        </w:tc>
        <w:tc>
          <w:tcPr>
            <w:tcW w:w="720" w:type="dxa"/>
            <w:tcBorders>
              <w:top w:val="nil"/>
              <w:bottom w:val="single" w:sz="4" w:space="0" w:color="auto"/>
            </w:tcBorders>
            <w:vAlign w:val="bottom"/>
            <w:hideMark/>
          </w:tcPr>
          <w:p w14:paraId="3312C7C9" w14:textId="77777777" w:rsidR="00384C43" w:rsidRPr="00C7345F" w:rsidRDefault="00384C43" w:rsidP="00F73F5C">
            <w:pPr>
              <w:pStyle w:val="TableText"/>
              <w:rPr>
                <w:rFonts w:cs="Times New Roman"/>
              </w:rPr>
            </w:pPr>
            <w:r w:rsidRPr="00C7345F">
              <w:t>7</w:t>
            </w:r>
          </w:p>
        </w:tc>
        <w:tc>
          <w:tcPr>
            <w:tcW w:w="721" w:type="dxa"/>
            <w:tcBorders>
              <w:top w:val="nil"/>
              <w:bottom w:val="single" w:sz="4" w:space="0" w:color="auto"/>
            </w:tcBorders>
            <w:vAlign w:val="bottom"/>
            <w:hideMark/>
          </w:tcPr>
          <w:p w14:paraId="72872609" w14:textId="77777777" w:rsidR="00384C43" w:rsidRPr="00C7345F" w:rsidRDefault="00384C43" w:rsidP="00F73F5C">
            <w:pPr>
              <w:pStyle w:val="TableText"/>
              <w:rPr>
                <w:rFonts w:cs="Times New Roman"/>
              </w:rPr>
            </w:pPr>
            <w:r w:rsidRPr="00C7345F">
              <w:t>45</w:t>
            </w:r>
          </w:p>
        </w:tc>
      </w:tr>
      <w:tr w:rsidR="00384C43" w:rsidRPr="00C7345F" w14:paraId="7E0DA9AE" w14:textId="77777777" w:rsidTr="00F73F5C">
        <w:tc>
          <w:tcPr>
            <w:tcW w:w="4608" w:type="dxa"/>
            <w:tcBorders>
              <w:top w:val="single" w:sz="4" w:space="0" w:color="auto"/>
              <w:bottom w:val="nil"/>
            </w:tcBorders>
          </w:tcPr>
          <w:p w14:paraId="1C86DC50" w14:textId="77777777" w:rsidR="00384C43" w:rsidRPr="00C7345F" w:rsidRDefault="00384C43" w:rsidP="00F73F5C">
            <w:pPr>
              <w:pStyle w:val="TableText"/>
            </w:pPr>
            <w:r w:rsidRPr="00C7345F">
              <w:t>Economically disadvantaged</w:t>
            </w:r>
          </w:p>
        </w:tc>
        <w:tc>
          <w:tcPr>
            <w:tcW w:w="1152" w:type="dxa"/>
            <w:tcBorders>
              <w:top w:val="single" w:sz="4" w:space="0" w:color="auto"/>
              <w:bottom w:val="nil"/>
            </w:tcBorders>
            <w:vAlign w:val="bottom"/>
          </w:tcPr>
          <w:p w14:paraId="7CBEAC58" w14:textId="77777777" w:rsidR="00384C43" w:rsidRPr="00C7345F" w:rsidRDefault="00384C43" w:rsidP="00F73F5C">
            <w:pPr>
              <w:pStyle w:val="TableText"/>
              <w:rPr>
                <w:rFonts w:cs="Times New Roman"/>
              </w:rPr>
            </w:pPr>
            <w:r w:rsidRPr="00C7345F">
              <w:t>1,120</w:t>
            </w:r>
          </w:p>
        </w:tc>
        <w:tc>
          <w:tcPr>
            <w:tcW w:w="720" w:type="dxa"/>
            <w:tcBorders>
              <w:top w:val="single" w:sz="4" w:space="0" w:color="auto"/>
              <w:bottom w:val="nil"/>
            </w:tcBorders>
            <w:vAlign w:val="bottom"/>
          </w:tcPr>
          <w:p w14:paraId="39E6B085" w14:textId="77777777" w:rsidR="00384C43" w:rsidRPr="00C7345F" w:rsidRDefault="00384C43" w:rsidP="00F73F5C">
            <w:pPr>
              <w:pStyle w:val="TableText"/>
            </w:pPr>
            <w:r w:rsidRPr="00C7345F">
              <w:t>298</w:t>
            </w:r>
          </w:p>
        </w:tc>
        <w:tc>
          <w:tcPr>
            <w:tcW w:w="720" w:type="dxa"/>
            <w:tcBorders>
              <w:top w:val="single" w:sz="4" w:space="0" w:color="auto"/>
              <w:bottom w:val="nil"/>
            </w:tcBorders>
            <w:vAlign w:val="bottom"/>
          </w:tcPr>
          <w:p w14:paraId="620E9E3A" w14:textId="77777777" w:rsidR="00384C43" w:rsidRPr="00C7345F" w:rsidRDefault="00384C43" w:rsidP="00F73F5C">
            <w:pPr>
              <w:pStyle w:val="TableText"/>
            </w:pPr>
            <w:r w:rsidRPr="00C7345F">
              <w:t>151</w:t>
            </w:r>
          </w:p>
        </w:tc>
        <w:tc>
          <w:tcPr>
            <w:tcW w:w="720" w:type="dxa"/>
            <w:tcBorders>
              <w:top w:val="single" w:sz="4" w:space="0" w:color="auto"/>
              <w:bottom w:val="nil"/>
            </w:tcBorders>
            <w:vAlign w:val="bottom"/>
          </w:tcPr>
          <w:p w14:paraId="65D914F3" w14:textId="77777777" w:rsidR="00384C43" w:rsidRPr="00C7345F" w:rsidRDefault="00384C43" w:rsidP="00F73F5C">
            <w:pPr>
              <w:pStyle w:val="TableText"/>
            </w:pPr>
            <w:r w:rsidRPr="00C7345F">
              <w:t>68</w:t>
            </w:r>
          </w:p>
        </w:tc>
        <w:tc>
          <w:tcPr>
            <w:tcW w:w="720" w:type="dxa"/>
            <w:tcBorders>
              <w:top w:val="single" w:sz="4" w:space="0" w:color="auto"/>
              <w:bottom w:val="nil"/>
            </w:tcBorders>
            <w:vAlign w:val="bottom"/>
          </w:tcPr>
          <w:p w14:paraId="54058E1C" w14:textId="77777777" w:rsidR="00384C43" w:rsidRPr="00C7345F" w:rsidRDefault="00384C43" w:rsidP="00F73F5C">
            <w:pPr>
              <w:pStyle w:val="TableText"/>
            </w:pPr>
            <w:r w:rsidRPr="00C7345F">
              <w:t>10</w:t>
            </w:r>
          </w:p>
        </w:tc>
        <w:tc>
          <w:tcPr>
            <w:tcW w:w="721" w:type="dxa"/>
            <w:tcBorders>
              <w:top w:val="single" w:sz="4" w:space="0" w:color="auto"/>
              <w:bottom w:val="nil"/>
            </w:tcBorders>
            <w:vAlign w:val="bottom"/>
          </w:tcPr>
          <w:p w14:paraId="7429AE39" w14:textId="77777777" w:rsidR="00384C43" w:rsidRPr="00C7345F" w:rsidRDefault="00384C43" w:rsidP="00F73F5C">
            <w:pPr>
              <w:pStyle w:val="TableText"/>
            </w:pPr>
            <w:r w:rsidRPr="00C7345F">
              <w:t>22</w:t>
            </w:r>
          </w:p>
        </w:tc>
      </w:tr>
      <w:tr w:rsidR="00384C43" w:rsidRPr="00C7345F" w14:paraId="2583199E" w14:textId="77777777" w:rsidTr="00F73F5C">
        <w:tc>
          <w:tcPr>
            <w:tcW w:w="4608" w:type="dxa"/>
            <w:tcBorders>
              <w:top w:val="nil"/>
              <w:bottom w:val="single" w:sz="4" w:space="0" w:color="auto"/>
            </w:tcBorders>
          </w:tcPr>
          <w:p w14:paraId="6D33647B" w14:textId="77777777" w:rsidR="00384C43" w:rsidRPr="00C7345F" w:rsidRDefault="00384C43" w:rsidP="00F73F5C">
            <w:pPr>
              <w:pStyle w:val="TableText"/>
            </w:pPr>
            <w:r w:rsidRPr="00C7345F">
              <w:t>Not economically disadvantaged</w:t>
            </w:r>
          </w:p>
        </w:tc>
        <w:tc>
          <w:tcPr>
            <w:tcW w:w="1152" w:type="dxa"/>
            <w:tcBorders>
              <w:top w:val="nil"/>
              <w:bottom w:val="single" w:sz="4" w:space="0" w:color="auto"/>
            </w:tcBorders>
            <w:vAlign w:val="bottom"/>
          </w:tcPr>
          <w:p w14:paraId="67A2AEA7" w14:textId="77777777" w:rsidR="00384C43" w:rsidRPr="00C7345F" w:rsidRDefault="00384C43" w:rsidP="00F73F5C">
            <w:pPr>
              <w:pStyle w:val="TableText"/>
              <w:rPr>
                <w:rFonts w:cs="Times New Roman"/>
              </w:rPr>
            </w:pPr>
            <w:r w:rsidRPr="00C7345F">
              <w:t>1,277</w:t>
            </w:r>
          </w:p>
        </w:tc>
        <w:tc>
          <w:tcPr>
            <w:tcW w:w="720" w:type="dxa"/>
            <w:tcBorders>
              <w:top w:val="nil"/>
              <w:bottom w:val="single" w:sz="4" w:space="0" w:color="auto"/>
            </w:tcBorders>
            <w:vAlign w:val="bottom"/>
          </w:tcPr>
          <w:p w14:paraId="67133321" w14:textId="77777777" w:rsidR="00384C43" w:rsidRPr="00C7345F" w:rsidRDefault="00384C43" w:rsidP="00F73F5C">
            <w:pPr>
              <w:pStyle w:val="TableText"/>
            </w:pPr>
            <w:r w:rsidRPr="00C7345F">
              <w:t>373</w:t>
            </w:r>
          </w:p>
        </w:tc>
        <w:tc>
          <w:tcPr>
            <w:tcW w:w="720" w:type="dxa"/>
            <w:tcBorders>
              <w:top w:val="nil"/>
              <w:bottom w:val="single" w:sz="4" w:space="0" w:color="auto"/>
            </w:tcBorders>
            <w:vAlign w:val="bottom"/>
          </w:tcPr>
          <w:p w14:paraId="669D597E" w14:textId="77777777" w:rsidR="00384C43" w:rsidRPr="00C7345F" w:rsidRDefault="00384C43" w:rsidP="00F73F5C">
            <w:pPr>
              <w:pStyle w:val="TableText"/>
            </w:pPr>
            <w:r w:rsidRPr="00C7345F">
              <w:t>169</w:t>
            </w:r>
          </w:p>
        </w:tc>
        <w:tc>
          <w:tcPr>
            <w:tcW w:w="720" w:type="dxa"/>
            <w:tcBorders>
              <w:top w:val="nil"/>
              <w:bottom w:val="single" w:sz="4" w:space="0" w:color="auto"/>
            </w:tcBorders>
            <w:vAlign w:val="bottom"/>
          </w:tcPr>
          <w:p w14:paraId="3D7F352E" w14:textId="77777777" w:rsidR="00384C43" w:rsidRPr="00C7345F" w:rsidRDefault="00384C43" w:rsidP="00F73F5C">
            <w:pPr>
              <w:pStyle w:val="TableText"/>
            </w:pPr>
            <w:r w:rsidRPr="00C7345F">
              <w:t>49</w:t>
            </w:r>
          </w:p>
        </w:tc>
        <w:tc>
          <w:tcPr>
            <w:tcW w:w="720" w:type="dxa"/>
            <w:tcBorders>
              <w:top w:val="nil"/>
              <w:bottom w:val="single" w:sz="4" w:space="0" w:color="auto"/>
            </w:tcBorders>
            <w:vAlign w:val="bottom"/>
          </w:tcPr>
          <w:p w14:paraId="5427E998" w14:textId="77777777" w:rsidR="00384C43" w:rsidRPr="00C7345F" w:rsidRDefault="00384C43" w:rsidP="00F73F5C">
            <w:pPr>
              <w:pStyle w:val="TableText"/>
            </w:pPr>
            <w:r w:rsidRPr="00C7345F">
              <w:t>10</w:t>
            </w:r>
          </w:p>
        </w:tc>
        <w:tc>
          <w:tcPr>
            <w:tcW w:w="721" w:type="dxa"/>
            <w:tcBorders>
              <w:top w:val="nil"/>
              <w:bottom w:val="single" w:sz="4" w:space="0" w:color="auto"/>
            </w:tcBorders>
            <w:vAlign w:val="bottom"/>
          </w:tcPr>
          <w:p w14:paraId="1A395BCA" w14:textId="77777777" w:rsidR="00384C43" w:rsidRPr="00C7345F" w:rsidRDefault="00384C43" w:rsidP="00F73F5C">
            <w:pPr>
              <w:pStyle w:val="TableText"/>
            </w:pPr>
            <w:r w:rsidRPr="00C7345F">
              <w:t>41</w:t>
            </w:r>
          </w:p>
        </w:tc>
      </w:tr>
      <w:tr w:rsidR="00384C43" w:rsidRPr="00C7345F" w14:paraId="019113E0" w14:textId="77777777" w:rsidTr="00F73F5C">
        <w:tc>
          <w:tcPr>
            <w:tcW w:w="4608" w:type="dxa"/>
            <w:tcBorders>
              <w:top w:val="single" w:sz="4" w:space="0" w:color="auto"/>
              <w:bottom w:val="nil"/>
            </w:tcBorders>
          </w:tcPr>
          <w:p w14:paraId="317A95F2"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46D72CB2" w14:textId="77777777" w:rsidR="00384C43" w:rsidRPr="00C7345F" w:rsidRDefault="00384C43" w:rsidP="00F73F5C">
            <w:pPr>
              <w:pStyle w:val="TableText"/>
              <w:rPr>
                <w:rFonts w:cs="Times New Roman"/>
              </w:rPr>
            </w:pPr>
            <w:r w:rsidRPr="00C7345F">
              <w:t>1,782</w:t>
            </w:r>
          </w:p>
        </w:tc>
        <w:tc>
          <w:tcPr>
            <w:tcW w:w="720" w:type="dxa"/>
            <w:tcBorders>
              <w:top w:val="single" w:sz="4" w:space="0" w:color="auto"/>
              <w:bottom w:val="nil"/>
            </w:tcBorders>
            <w:vAlign w:val="bottom"/>
          </w:tcPr>
          <w:p w14:paraId="47DA82F4" w14:textId="77777777" w:rsidR="00384C43" w:rsidRPr="00C7345F" w:rsidRDefault="00384C43" w:rsidP="00F73F5C">
            <w:pPr>
              <w:pStyle w:val="TableText"/>
            </w:pPr>
            <w:r w:rsidRPr="00C7345F">
              <w:t>260</w:t>
            </w:r>
          </w:p>
        </w:tc>
        <w:tc>
          <w:tcPr>
            <w:tcW w:w="720" w:type="dxa"/>
            <w:tcBorders>
              <w:top w:val="single" w:sz="4" w:space="0" w:color="auto"/>
              <w:bottom w:val="nil"/>
            </w:tcBorders>
            <w:vAlign w:val="bottom"/>
          </w:tcPr>
          <w:p w14:paraId="24DE9FC3" w14:textId="77777777" w:rsidR="00384C43" w:rsidRPr="00C7345F" w:rsidRDefault="00384C43" w:rsidP="00F73F5C">
            <w:pPr>
              <w:pStyle w:val="TableText"/>
            </w:pPr>
            <w:r w:rsidRPr="00C7345F">
              <w:t>112</w:t>
            </w:r>
          </w:p>
        </w:tc>
        <w:tc>
          <w:tcPr>
            <w:tcW w:w="720" w:type="dxa"/>
            <w:tcBorders>
              <w:top w:val="single" w:sz="4" w:space="0" w:color="auto"/>
              <w:bottom w:val="nil"/>
            </w:tcBorders>
            <w:vAlign w:val="bottom"/>
          </w:tcPr>
          <w:p w14:paraId="0BA3BC82" w14:textId="77777777" w:rsidR="00384C43" w:rsidRPr="00C7345F" w:rsidRDefault="00384C43" w:rsidP="00F73F5C">
            <w:pPr>
              <w:pStyle w:val="TableText"/>
            </w:pPr>
            <w:r w:rsidRPr="00C7345F">
              <w:t>78</w:t>
            </w:r>
          </w:p>
        </w:tc>
        <w:tc>
          <w:tcPr>
            <w:tcW w:w="720" w:type="dxa"/>
            <w:tcBorders>
              <w:top w:val="single" w:sz="4" w:space="0" w:color="auto"/>
              <w:bottom w:val="nil"/>
            </w:tcBorders>
            <w:vAlign w:val="bottom"/>
          </w:tcPr>
          <w:p w14:paraId="23837157" w14:textId="77777777" w:rsidR="00384C43" w:rsidRPr="00C7345F" w:rsidRDefault="00384C43" w:rsidP="00F73F5C">
            <w:pPr>
              <w:pStyle w:val="TableText"/>
            </w:pPr>
            <w:r w:rsidRPr="00C7345F">
              <w:t>13</w:t>
            </w:r>
          </w:p>
        </w:tc>
        <w:tc>
          <w:tcPr>
            <w:tcW w:w="721" w:type="dxa"/>
            <w:tcBorders>
              <w:top w:val="single" w:sz="4" w:space="0" w:color="auto"/>
              <w:bottom w:val="nil"/>
            </w:tcBorders>
            <w:vAlign w:val="bottom"/>
          </w:tcPr>
          <w:p w14:paraId="049FCD3B" w14:textId="77777777" w:rsidR="00384C43" w:rsidRPr="00C7345F" w:rsidRDefault="00384C43" w:rsidP="00F73F5C">
            <w:pPr>
              <w:pStyle w:val="TableText"/>
            </w:pPr>
            <w:r w:rsidRPr="00C7345F">
              <w:t>9</w:t>
            </w:r>
          </w:p>
        </w:tc>
      </w:tr>
      <w:tr w:rsidR="00384C43" w:rsidRPr="00C7345F" w14:paraId="62F50195" w14:textId="77777777" w:rsidTr="00F73F5C">
        <w:tc>
          <w:tcPr>
            <w:tcW w:w="4608" w:type="dxa"/>
            <w:tcBorders>
              <w:top w:val="nil"/>
              <w:bottom w:val="single" w:sz="4" w:space="0" w:color="auto"/>
            </w:tcBorders>
          </w:tcPr>
          <w:p w14:paraId="35B417C5"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5900BE87" w14:textId="77777777" w:rsidR="00384C43" w:rsidRPr="00C7345F" w:rsidRDefault="00384C43" w:rsidP="00F73F5C">
            <w:pPr>
              <w:pStyle w:val="TableText"/>
              <w:rPr>
                <w:rFonts w:cs="Times New Roman"/>
              </w:rPr>
            </w:pPr>
            <w:r w:rsidRPr="00C7345F">
              <w:t>615</w:t>
            </w:r>
          </w:p>
        </w:tc>
        <w:tc>
          <w:tcPr>
            <w:tcW w:w="720" w:type="dxa"/>
            <w:tcBorders>
              <w:top w:val="nil"/>
              <w:bottom w:val="single" w:sz="4" w:space="0" w:color="auto"/>
            </w:tcBorders>
            <w:vAlign w:val="bottom"/>
          </w:tcPr>
          <w:p w14:paraId="0C9A1DCF" w14:textId="77777777" w:rsidR="00384C43" w:rsidRPr="00C7345F" w:rsidRDefault="00384C43" w:rsidP="00F73F5C">
            <w:pPr>
              <w:pStyle w:val="TableText"/>
            </w:pPr>
            <w:r w:rsidRPr="00C7345F">
              <w:t>562</w:t>
            </w:r>
          </w:p>
        </w:tc>
        <w:tc>
          <w:tcPr>
            <w:tcW w:w="720" w:type="dxa"/>
            <w:tcBorders>
              <w:top w:val="nil"/>
              <w:bottom w:val="single" w:sz="4" w:space="0" w:color="auto"/>
            </w:tcBorders>
            <w:vAlign w:val="bottom"/>
          </w:tcPr>
          <w:p w14:paraId="0F763CBC" w14:textId="77777777" w:rsidR="00384C43" w:rsidRPr="00C7345F" w:rsidRDefault="00384C43" w:rsidP="00F73F5C">
            <w:pPr>
              <w:pStyle w:val="TableText"/>
            </w:pPr>
            <w:r w:rsidRPr="00C7345F">
              <w:t>45</w:t>
            </w:r>
          </w:p>
        </w:tc>
        <w:tc>
          <w:tcPr>
            <w:tcW w:w="720" w:type="dxa"/>
            <w:tcBorders>
              <w:top w:val="nil"/>
              <w:bottom w:val="single" w:sz="4" w:space="0" w:color="auto"/>
            </w:tcBorders>
            <w:vAlign w:val="bottom"/>
          </w:tcPr>
          <w:p w14:paraId="4604A40E"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3B1689EC" w14:textId="77777777" w:rsidR="00384C43" w:rsidRPr="00C7345F" w:rsidRDefault="00384C43" w:rsidP="00F73F5C">
            <w:pPr>
              <w:pStyle w:val="TableText"/>
            </w:pPr>
            <w:r w:rsidRPr="00C7345F">
              <w:t>1</w:t>
            </w:r>
          </w:p>
        </w:tc>
        <w:tc>
          <w:tcPr>
            <w:tcW w:w="721" w:type="dxa"/>
            <w:tcBorders>
              <w:top w:val="nil"/>
              <w:bottom w:val="single" w:sz="4" w:space="0" w:color="auto"/>
            </w:tcBorders>
            <w:vAlign w:val="bottom"/>
          </w:tcPr>
          <w:p w14:paraId="6AB5FE98" w14:textId="77777777" w:rsidR="00384C43" w:rsidRPr="00C7345F" w:rsidRDefault="00384C43" w:rsidP="00F73F5C">
            <w:pPr>
              <w:pStyle w:val="TableText"/>
            </w:pPr>
            <w:r w:rsidRPr="00C7345F">
              <w:t>99</w:t>
            </w:r>
          </w:p>
        </w:tc>
      </w:tr>
      <w:tr w:rsidR="00384C43" w:rsidRPr="00C7345F" w14:paraId="5F9BF272" w14:textId="77777777" w:rsidTr="00F73F5C">
        <w:tc>
          <w:tcPr>
            <w:tcW w:w="4608" w:type="dxa"/>
            <w:tcBorders>
              <w:top w:val="single" w:sz="4" w:space="0" w:color="auto"/>
              <w:bottom w:val="nil"/>
            </w:tcBorders>
          </w:tcPr>
          <w:p w14:paraId="6C4A8E56" w14:textId="77777777" w:rsidR="00384C43" w:rsidRPr="00C7345F" w:rsidRDefault="00384C43" w:rsidP="00F73F5C">
            <w:pPr>
              <w:pStyle w:val="TableText"/>
            </w:pPr>
            <w:r w:rsidRPr="00C7345F">
              <w:t>Migrant education</w:t>
            </w:r>
          </w:p>
        </w:tc>
        <w:tc>
          <w:tcPr>
            <w:tcW w:w="1152" w:type="dxa"/>
            <w:tcBorders>
              <w:top w:val="single" w:sz="4" w:space="0" w:color="auto"/>
              <w:bottom w:val="nil"/>
            </w:tcBorders>
            <w:vAlign w:val="bottom"/>
          </w:tcPr>
          <w:p w14:paraId="034377F3" w14:textId="77777777" w:rsidR="00384C43" w:rsidRPr="00C7345F" w:rsidRDefault="00384C43" w:rsidP="00F73F5C">
            <w:pPr>
              <w:pStyle w:val="TableText"/>
              <w:rPr>
                <w:rFonts w:cs="Times New Roman"/>
              </w:rPr>
            </w:pPr>
            <w:r w:rsidRPr="00C7345F">
              <w:t>56</w:t>
            </w:r>
          </w:p>
        </w:tc>
        <w:tc>
          <w:tcPr>
            <w:tcW w:w="720" w:type="dxa"/>
            <w:tcBorders>
              <w:top w:val="single" w:sz="4" w:space="0" w:color="auto"/>
              <w:bottom w:val="nil"/>
            </w:tcBorders>
            <w:vAlign w:val="bottom"/>
          </w:tcPr>
          <w:p w14:paraId="4E5D5EBF" w14:textId="77777777" w:rsidR="00384C43" w:rsidRPr="00C7345F" w:rsidRDefault="00384C43" w:rsidP="00F73F5C">
            <w:pPr>
              <w:pStyle w:val="TableText"/>
            </w:pPr>
            <w:r w:rsidRPr="00C7345F">
              <w:t>251</w:t>
            </w:r>
          </w:p>
        </w:tc>
        <w:tc>
          <w:tcPr>
            <w:tcW w:w="720" w:type="dxa"/>
            <w:tcBorders>
              <w:top w:val="single" w:sz="4" w:space="0" w:color="auto"/>
              <w:bottom w:val="nil"/>
            </w:tcBorders>
            <w:vAlign w:val="bottom"/>
          </w:tcPr>
          <w:p w14:paraId="6F08AB70" w14:textId="77777777" w:rsidR="00384C43" w:rsidRPr="00C7345F" w:rsidRDefault="00384C43" w:rsidP="00F73F5C">
            <w:pPr>
              <w:pStyle w:val="TableText"/>
            </w:pPr>
            <w:r w:rsidRPr="00C7345F">
              <w:t>126</w:t>
            </w:r>
          </w:p>
        </w:tc>
        <w:tc>
          <w:tcPr>
            <w:tcW w:w="720" w:type="dxa"/>
            <w:tcBorders>
              <w:top w:val="single" w:sz="4" w:space="0" w:color="auto"/>
              <w:bottom w:val="nil"/>
            </w:tcBorders>
            <w:vAlign w:val="bottom"/>
          </w:tcPr>
          <w:p w14:paraId="3AA5E7AA" w14:textId="77777777" w:rsidR="00384C43" w:rsidRPr="00C7345F" w:rsidRDefault="00384C43" w:rsidP="00F73F5C">
            <w:pPr>
              <w:pStyle w:val="TableText"/>
            </w:pPr>
            <w:r w:rsidRPr="00C7345F">
              <w:t>80</w:t>
            </w:r>
          </w:p>
        </w:tc>
        <w:tc>
          <w:tcPr>
            <w:tcW w:w="720" w:type="dxa"/>
            <w:tcBorders>
              <w:top w:val="single" w:sz="4" w:space="0" w:color="auto"/>
              <w:bottom w:val="nil"/>
            </w:tcBorders>
            <w:vAlign w:val="bottom"/>
          </w:tcPr>
          <w:p w14:paraId="09B547E4" w14:textId="77777777" w:rsidR="00384C43" w:rsidRPr="00C7345F" w:rsidRDefault="00384C43" w:rsidP="00F73F5C">
            <w:pPr>
              <w:pStyle w:val="TableText"/>
            </w:pPr>
            <w:r w:rsidRPr="00C7345F">
              <w:t>9</w:t>
            </w:r>
          </w:p>
        </w:tc>
        <w:tc>
          <w:tcPr>
            <w:tcW w:w="721" w:type="dxa"/>
            <w:tcBorders>
              <w:top w:val="single" w:sz="4" w:space="0" w:color="auto"/>
              <w:bottom w:val="nil"/>
            </w:tcBorders>
            <w:vAlign w:val="bottom"/>
          </w:tcPr>
          <w:p w14:paraId="0A93B539" w14:textId="77777777" w:rsidR="00384C43" w:rsidRPr="00C7345F" w:rsidRDefault="00384C43" w:rsidP="00F73F5C">
            <w:pPr>
              <w:pStyle w:val="TableText"/>
            </w:pPr>
            <w:r w:rsidRPr="00C7345F">
              <w:t>11</w:t>
            </w:r>
          </w:p>
        </w:tc>
      </w:tr>
      <w:tr w:rsidR="00384C43" w:rsidRPr="00C7345F" w14:paraId="1FC8FC27" w14:textId="77777777" w:rsidTr="00F73F5C">
        <w:tc>
          <w:tcPr>
            <w:tcW w:w="4608" w:type="dxa"/>
            <w:tcBorders>
              <w:top w:val="nil"/>
              <w:bottom w:val="single" w:sz="4" w:space="0" w:color="auto"/>
            </w:tcBorders>
          </w:tcPr>
          <w:p w14:paraId="7CB0D5BA" w14:textId="77777777" w:rsidR="00384C43" w:rsidRPr="00C7345F" w:rsidRDefault="00384C43" w:rsidP="00F73F5C">
            <w:pPr>
              <w:pStyle w:val="TableText"/>
            </w:pPr>
            <w:r w:rsidRPr="00C7345F">
              <w:t>Not migrant education</w:t>
            </w:r>
          </w:p>
        </w:tc>
        <w:tc>
          <w:tcPr>
            <w:tcW w:w="1152" w:type="dxa"/>
            <w:tcBorders>
              <w:top w:val="nil"/>
              <w:bottom w:val="single" w:sz="4" w:space="0" w:color="auto"/>
            </w:tcBorders>
            <w:vAlign w:val="bottom"/>
          </w:tcPr>
          <w:p w14:paraId="27044A5E" w14:textId="77777777" w:rsidR="00384C43" w:rsidRPr="00C7345F" w:rsidRDefault="00384C43" w:rsidP="00F73F5C">
            <w:pPr>
              <w:pStyle w:val="TableText"/>
              <w:rPr>
                <w:rFonts w:cs="Times New Roman"/>
              </w:rPr>
            </w:pPr>
            <w:r w:rsidRPr="00C7345F">
              <w:t>2,341</w:t>
            </w:r>
          </w:p>
        </w:tc>
        <w:tc>
          <w:tcPr>
            <w:tcW w:w="720" w:type="dxa"/>
            <w:tcBorders>
              <w:top w:val="nil"/>
              <w:bottom w:val="single" w:sz="4" w:space="0" w:color="auto"/>
            </w:tcBorders>
            <w:vAlign w:val="bottom"/>
          </w:tcPr>
          <w:p w14:paraId="6AA5AD1F" w14:textId="77777777" w:rsidR="00384C43" w:rsidRPr="00C7345F" w:rsidRDefault="00384C43" w:rsidP="00F73F5C">
            <w:pPr>
              <w:pStyle w:val="TableText"/>
            </w:pPr>
            <w:r w:rsidRPr="00C7345F">
              <w:t>340</w:t>
            </w:r>
          </w:p>
        </w:tc>
        <w:tc>
          <w:tcPr>
            <w:tcW w:w="720" w:type="dxa"/>
            <w:tcBorders>
              <w:top w:val="nil"/>
              <w:bottom w:val="single" w:sz="4" w:space="0" w:color="auto"/>
            </w:tcBorders>
            <w:vAlign w:val="bottom"/>
          </w:tcPr>
          <w:p w14:paraId="70EF6835" w14:textId="77777777" w:rsidR="00384C43" w:rsidRPr="00C7345F" w:rsidRDefault="00384C43" w:rsidP="00F73F5C">
            <w:pPr>
              <w:pStyle w:val="TableText"/>
            </w:pPr>
            <w:r w:rsidRPr="00C7345F">
              <w:t>166</w:t>
            </w:r>
          </w:p>
        </w:tc>
        <w:tc>
          <w:tcPr>
            <w:tcW w:w="720" w:type="dxa"/>
            <w:tcBorders>
              <w:top w:val="nil"/>
              <w:bottom w:val="single" w:sz="4" w:space="0" w:color="auto"/>
            </w:tcBorders>
            <w:vAlign w:val="bottom"/>
          </w:tcPr>
          <w:p w14:paraId="2B7DB350" w14:textId="77777777" w:rsidR="00384C43" w:rsidRPr="00C7345F" w:rsidRDefault="00384C43" w:rsidP="00F73F5C">
            <w:pPr>
              <w:pStyle w:val="TableText"/>
            </w:pPr>
            <w:r w:rsidRPr="00C7345F">
              <w:t>58</w:t>
            </w:r>
          </w:p>
        </w:tc>
        <w:tc>
          <w:tcPr>
            <w:tcW w:w="720" w:type="dxa"/>
            <w:tcBorders>
              <w:top w:val="nil"/>
              <w:bottom w:val="single" w:sz="4" w:space="0" w:color="auto"/>
            </w:tcBorders>
            <w:vAlign w:val="bottom"/>
          </w:tcPr>
          <w:p w14:paraId="1054D9DC" w14:textId="77777777" w:rsidR="00384C43" w:rsidRPr="00C7345F" w:rsidRDefault="00384C43" w:rsidP="00F73F5C">
            <w:pPr>
              <w:pStyle w:val="TableText"/>
            </w:pPr>
            <w:r w:rsidRPr="00C7345F">
              <w:t>10</w:t>
            </w:r>
          </w:p>
        </w:tc>
        <w:tc>
          <w:tcPr>
            <w:tcW w:w="721" w:type="dxa"/>
            <w:tcBorders>
              <w:top w:val="nil"/>
              <w:bottom w:val="single" w:sz="4" w:space="0" w:color="auto"/>
            </w:tcBorders>
            <w:vAlign w:val="bottom"/>
          </w:tcPr>
          <w:p w14:paraId="22367F93" w14:textId="77777777" w:rsidR="00384C43" w:rsidRPr="00C7345F" w:rsidRDefault="00384C43" w:rsidP="00F73F5C">
            <w:pPr>
              <w:pStyle w:val="TableText"/>
            </w:pPr>
            <w:r w:rsidRPr="00C7345F">
              <w:t>32</w:t>
            </w:r>
          </w:p>
        </w:tc>
      </w:tr>
      <w:tr w:rsidR="00384C43" w:rsidRPr="00C7345F" w14:paraId="4241EC76" w14:textId="77777777" w:rsidTr="00F73F5C">
        <w:tc>
          <w:tcPr>
            <w:tcW w:w="4608" w:type="dxa"/>
            <w:tcBorders>
              <w:top w:val="single" w:sz="4" w:space="0" w:color="auto"/>
            </w:tcBorders>
            <w:hideMark/>
          </w:tcPr>
          <w:p w14:paraId="7C7E1E29"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0D57FB5E" w14:textId="77777777" w:rsidR="00384C43" w:rsidRPr="00C7345F" w:rsidRDefault="00384C43" w:rsidP="00F73F5C">
            <w:pPr>
              <w:pStyle w:val="TableText"/>
              <w:rPr>
                <w:rFonts w:cs="Times New Roman"/>
              </w:rPr>
            </w:pPr>
            <w:r w:rsidRPr="00C7345F">
              <w:t>49</w:t>
            </w:r>
          </w:p>
        </w:tc>
        <w:tc>
          <w:tcPr>
            <w:tcW w:w="720" w:type="dxa"/>
            <w:tcBorders>
              <w:top w:val="single" w:sz="4" w:space="0" w:color="auto"/>
            </w:tcBorders>
            <w:vAlign w:val="bottom"/>
            <w:hideMark/>
          </w:tcPr>
          <w:p w14:paraId="0352EAFE" w14:textId="77777777" w:rsidR="00384C43" w:rsidRPr="00C7345F" w:rsidRDefault="00384C43" w:rsidP="00F73F5C">
            <w:pPr>
              <w:pStyle w:val="TableText"/>
              <w:rPr>
                <w:rFonts w:cs="Times New Roman"/>
              </w:rPr>
            </w:pPr>
            <w:r w:rsidRPr="00C7345F">
              <w:t>290</w:t>
            </w:r>
          </w:p>
        </w:tc>
        <w:tc>
          <w:tcPr>
            <w:tcW w:w="720" w:type="dxa"/>
            <w:tcBorders>
              <w:top w:val="single" w:sz="4" w:space="0" w:color="auto"/>
            </w:tcBorders>
            <w:vAlign w:val="bottom"/>
            <w:hideMark/>
          </w:tcPr>
          <w:p w14:paraId="1F0DBB56" w14:textId="77777777" w:rsidR="00384C43" w:rsidRPr="00C7345F" w:rsidRDefault="00384C43" w:rsidP="00F73F5C">
            <w:pPr>
              <w:pStyle w:val="TableText"/>
              <w:rPr>
                <w:rFonts w:cs="Times New Roman"/>
              </w:rPr>
            </w:pPr>
            <w:r w:rsidRPr="00C7345F">
              <w:t>182</w:t>
            </w:r>
          </w:p>
        </w:tc>
        <w:tc>
          <w:tcPr>
            <w:tcW w:w="720" w:type="dxa"/>
            <w:tcBorders>
              <w:top w:val="single" w:sz="4" w:space="0" w:color="auto"/>
            </w:tcBorders>
            <w:vAlign w:val="bottom"/>
            <w:hideMark/>
          </w:tcPr>
          <w:p w14:paraId="6CD89A66" w14:textId="77777777" w:rsidR="00384C43" w:rsidRPr="00C7345F" w:rsidRDefault="00384C43" w:rsidP="00F73F5C">
            <w:pPr>
              <w:pStyle w:val="TableText"/>
              <w:rPr>
                <w:rFonts w:cs="Times New Roman"/>
              </w:rPr>
            </w:pPr>
            <w:r w:rsidRPr="00C7345F">
              <w:t>63</w:t>
            </w:r>
          </w:p>
        </w:tc>
        <w:tc>
          <w:tcPr>
            <w:tcW w:w="720" w:type="dxa"/>
            <w:tcBorders>
              <w:top w:val="single" w:sz="4" w:space="0" w:color="auto"/>
            </w:tcBorders>
            <w:vAlign w:val="bottom"/>
            <w:hideMark/>
          </w:tcPr>
          <w:p w14:paraId="4CA828D3" w14:textId="77777777" w:rsidR="00384C43" w:rsidRPr="00C7345F" w:rsidRDefault="00384C43" w:rsidP="00F73F5C">
            <w:pPr>
              <w:pStyle w:val="TableText"/>
              <w:rPr>
                <w:rFonts w:cs="Times New Roman"/>
              </w:rPr>
            </w:pPr>
            <w:r w:rsidRPr="00C7345F">
              <w:t>10</w:t>
            </w:r>
          </w:p>
        </w:tc>
        <w:tc>
          <w:tcPr>
            <w:tcW w:w="721" w:type="dxa"/>
            <w:tcBorders>
              <w:top w:val="single" w:sz="4" w:space="0" w:color="auto"/>
            </w:tcBorders>
            <w:vAlign w:val="bottom"/>
            <w:hideMark/>
          </w:tcPr>
          <w:p w14:paraId="6A330489" w14:textId="77777777" w:rsidR="00384C43" w:rsidRPr="00C7345F" w:rsidRDefault="00384C43" w:rsidP="00F73F5C">
            <w:pPr>
              <w:pStyle w:val="TableText"/>
              <w:rPr>
                <w:rFonts w:cs="Times New Roman"/>
              </w:rPr>
            </w:pPr>
            <w:r w:rsidRPr="00C7345F">
              <w:t>27</w:t>
            </w:r>
          </w:p>
        </w:tc>
      </w:tr>
      <w:tr w:rsidR="00384C43" w:rsidRPr="00C7345F" w14:paraId="646409AF" w14:textId="77777777" w:rsidTr="00F73F5C">
        <w:tc>
          <w:tcPr>
            <w:tcW w:w="4608" w:type="dxa"/>
            <w:tcBorders>
              <w:bottom w:val="nil"/>
            </w:tcBorders>
          </w:tcPr>
          <w:p w14:paraId="76194BE5" w14:textId="77777777" w:rsidR="00384C43" w:rsidRPr="00C7345F" w:rsidRDefault="00384C43" w:rsidP="00F73F5C">
            <w:pPr>
              <w:pStyle w:val="TableText"/>
            </w:pPr>
            <w:r w:rsidRPr="00C7345F">
              <w:t>Special education services with alternate assessments</w:t>
            </w:r>
          </w:p>
        </w:tc>
        <w:tc>
          <w:tcPr>
            <w:tcW w:w="1152" w:type="dxa"/>
            <w:tcBorders>
              <w:bottom w:val="nil"/>
            </w:tcBorders>
            <w:vAlign w:val="bottom"/>
          </w:tcPr>
          <w:p w14:paraId="43819903" w14:textId="77777777" w:rsidR="00384C43" w:rsidRPr="00C7345F" w:rsidRDefault="00384C43" w:rsidP="00F73F5C">
            <w:pPr>
              <w:pStyle w:val="TableText"/>
              <w:rPr>
                <w:rFonts w:cs="Times New Roman"/>
              </w:rPr>
            </w:pPr>
            <w:r w:rsidRPr="00C7345F">
              <w:t>21</w:t>
            </w:r>
          </w:p>
        </w:tc>
        <w:tc>
          <w:tcPr>
            <w:tcW w:w="720" w:type="dxa"/>
            <w:tcBorders>
              <w:bottom w:val="nil"/>
            </w:tcBorders>
            <w:vAlign w:val="bottom"/>
          </w:tcPr>
          <w:p w14:paraId="5DD7D5A4" w14:textId="77777777" w:rsidR="00384C43" w:rsidRPr="00C7345F" w:rsidRDefault="00384C43" w:rsidP="00F73F5C">
            <w:pPr>
              <w:pStyle w:val="TableText"/>
            </w:pPr>
            <w:r w:rsidRPr="00C7345F">
              <w:t>150</w:t>
            </w:r>
          </w:p>
        </w:tc>
        <w:tc>
          <w:tcPr>
            <w:tcW w:w="720" w:type="dxa"/>
            <w:tcBorders>
              <w:bottom w:val="nil"/>
            </w:tcBorders>
            <w:vAlign w:val="bottom"/>
          </w:tcPr>
          <w:p w14:paraId="3C2BCE58" w14:textId="77777777" w:rsidR="00384C43" w:rsidRPr="00C7345F" w:rsidRDefault="00384C43" w:rsidP="00F73F5C">
            <w:pPr>
              <w:pStyle w:val="TableText"/>
            </w:pPr>
            <w:r w:rsidRPr="00C7345F">
              <w:t>0</w:t>
            </w:r>
          </w:p>
        </w:tc>
        <w:tc>
          <w:tcPr>
            <w:tcW w:w="720" w:type="dxa"/>
            <w:tcBorders>
              <w:bottom w:val="nil"/>
            </w:tcBorders>
            <w:vAlign w:val="bottom"/>
          </w:tcPr>
          <w:p w14:paraId="7797D0AB" w14:textId="77777777" w:rsidR="00384C43" w:rsidRPr="00C7345F" w:rsidRDefault="00384C43" w:rsidP="00F73F5C">
            <w:pPr>
              <w:pStyle w:val="TableText"/>
            </w:pPr>
            <w:r w:rsidRPr="00C7345F">
              <w:t>100</w:t>
            </w:r>
          </w:p>
        </w:tc>
        <w:tc>
          <w:tcPr>
            <w:tcW w:w="720" w:type="dxa"/>
            <w:tcBorders>
              <w:bottom w:val="nil"/>
            </w:tcBorders>
            <w:vAlign w:val="bottom"/>
          </w:tcPr>
          <w:p w14:paraId="162D33FF" w14:textId="77777777" w:rsidR="00384C43" w:rsidRPr="00C7345F" w:rsidRDefault="00384C43" w:rsidP="00F73F5C">
            <w:pPr>
              <w:pStyle w:val="TableText"/>
            </w:pPr>
            <w:r w:rsidRPr="00C7345F">
              <w:t>0</w:t>
            </w:r>
          </w:p>
        </w:tc>
        <w:tc>
          <w:tcPr>
            <w:tcW w:w="721" w:type="dxa"/>
            <w:tcBorders>
              <w:bottom w:val="nil"/>
            </w:tcBorders>
            <w:vAlign w:val="bottom"/>
          </w:tcPr>
          <w:p w14:paraId="5F308B7C" w14:textId="77777777" w:rsidR="00384C43" w:rsidRPr="00C7345F" w:rsidRDefault="00384C43" w:rsidP="00F73F5C">
            <w:pPr>
              <w:pStyle w:val="TableText"/>
            </w:pPr>
            <w:r w:rsidRPr="00C7345F">
              <w:t>0</w:t>
            </w:r>
          </w:p>
        </w:tc>
      </w:tr>
      <w:tr w:rsidR="00384C43" w:rsidRPr="00C7345F" w14:paraId="6126EF2E" w14:textId="77777777" w:rsidTr="00F73F5C">
        <w:tc>
          <w:tcPr>
            <w:tcW w:w="4608" w:type="dxa"/>
            <w:tcBorders>
              <w:top w:val="nil"/>
              <w:bottom w:val="single" w:sz="4" w:space="0" w:color="auto"/>
            </w:tcBorders>
            <w:hideMark/>
          </w:tcPr>
          <w:p w14:paraId="6CD45F28" w14:textId="77777777" w:rsidR="00384C43" w:rsidRPr="00C7345F" w:rsidRDefault="00384C43" w:rsidP="00F73F5C">
            <w:pPr>
              <w:pStyle w:val="TableText"/>
              <w:rPr>
                <w:rFonts w:cs="Times New Roman"/>
              </w:rPr>
            </w:pPr>
            <w:r w:rsidRPr="00C7345F">
              <w:t>No special education services</w:t>
            </w:r>
          </w:p>
        </w:tc>
        <w:tc>
          <w:tcPr>
            <w:tcW w:w="1152" w:type="dxa"/>
            <w:tcBorders>
              <w:top w:val="nil"/>
              <w:bottom w:val="single" w:sz="4" w:space="0" w:color="auto"/>
            </w:tcBorders>
            <w:vAlign w:val="bottom"/>
          </w:tcPr>
          <w:p w14:paraId="2A53608B" w14:textId="77777777" w:rsidR="00384C43" w:rsidRPr="00C7345F" w:rsidRDefault="00384C43" w:rsidP="00F73F5C">
            <w:pPr>
              <w:pStyle w:val="TableText"/>
              <w:rPr>
                <w:rFonts w:cs="Times New Roman"/>
              </w:rPr>
            </w:pPr>
            <w:r w:rsidRPr="00C7345F">
              <w:t>2,348</w:t>
            </w:r>
          </w:p>
        </w:tc>
        <w:tc>
          <w:tcPr>
            <w:tcW w:w="720" w:type="dxa"/>
            <w:tcBorders>
              <w:top w:val="nil"/>
              <w:bottom w:val="single" w:sz="4" w:space="0" w:color="auto"/>
            </w:tcBorders>
            <w:vAlign w:val="bottom"/>
            <w:hideMark/>
          </w:tcPr>
          <w:p w14:paraId="5BAB7442" w14:textId="77777777" w:rsidR="00384C43" w:rsidRPr="00C7345F" w:rsidRDefault="00384C43" w:rsidP="00F73F5C">
            <w:pPr>
              <w:pStyle w:val="TableText"/>
              <w:rPr>
                <w:rFonts w:cs="Times New Roman"/>
              </w:rPr>
            </w:pPr>
            <w:r w:rsidRPr="00C7345F">
              <w:t>339</w:t>
            </w:r>
          </w:p>
        </w:tc>
        <w:tc>
          <w:tcPr>
            <w:tcW w:w="720" w:type="dxa"/>
            <w:tcBorders>
              <w:top w:val="nil"/>
              <w:bottom w:val="single" w:sz="4" w:space="0" w:color="auto"/>
            </w:tcBorders>
            <w:vAlign w:val="bottom"/>
            <w:hideMark/>
          </w:tcPr>
          <w:p w14:paraId="5B97F7EB" w14:textId="77777777" w:rsidR="00384C43" w:rsidRPr="00C7345F" w:rsidRDefault="00384C43" w:rsidP="00F73F5C">
            <w:pPr>
              <w:pStyle w:val="TableText"/>
              <w:rPr>
                <w:rFonts w:cs="Times New Roman"/>
              </w:rPr>
            </w:pPr>
            <w:r w:rsidRPr="00C7345F">
              <w:t>165</w:t>
            </w:r>
          </w:p>
        </w:tc>
        <w:tc>
          <w:tcPr>
            <w:tcW w:w="720" w:type="dxa"/>
            <w:tcBorders>
              <w:top w:val="nil"/>
              <w:bottom w:val="single" w:sz="4" w:space="0" w:color="auto"/>
            </w:tcBorders>
            <w:vAlign w:val="bottom"/>
            <w:hideMark/>
          </w:tcPr>
          <w:p w14:paraId="700EDA72" w14:textId="77777777" w:rsidR="00384C43" w:rsidRPr="00C7345F" w:rsidRDefault="00384C43" w:rsidP="00F73F5C">
            <w:pPr>
              <w:pStyle w:val="TableText"/>
              <w:rPr>
                <w:rFonts w:cs="Times New Roman"/>
              </w:rPr>
            </w:pPr>
            <w:r w:rsidRPr="00C7345F">
              <w:t>58</w:t>
            </w:r>
          </w:p>
        </w:tc>
        <w:tc>
          <w:tcPr>
            <w:tcW w:w="720" w:type="dxa"/>
            <w:tcBorders>
              <w:top w:val="nil"/>
              <w:bottom w:val="single" w:sz="4" w:space="0" w:color="auto"/>
            </w:tcBorders>
            <w:vAlign w:val="bottom"/>
            <w:hideMark/>
          </w:tcPr>
          <w:p w14:paraId="04DF2CB9" w14:textId="77777777" w:rsidR="00384C43" w:rsidRPr="00C7345F" w:rsidRDefault="00384C43" w:rsidP="00F73F5C">
            <w:pPr>
              <w:pStyle w:val="TableText"/>
              <w:rPr>
                <w:rFonts w:cs="Times New Roman"/>
              </w:rPr>
            </w:pPr>
            <w:r w:rsidRPr="00C7345F">
              <w:t>10</w:t>
            </w:r>
          </w:p>
        </w:tc>
        <w:tc>
          <w:tcPr>
            <w:tcW w:w="721" w:type="dxa"/>
            <w:tcBorders>
              <w:top w:val="nil"/>
              <w:bottom w:val="single" w:sz="4" w:space="0" w:color="auto"/>
            </w:tcBorders>
            <w:vAlign w:val="bottom"/>
            <w:hideMark/>
          </w:tcPr>
          <w:p w14:paraId="00C35881" w14:textId="77777777" w:rsidR="00384C43" w:rsidRPr="00C7345F" w:rsidRDefault="00384C43" w:rsidP="00F73F5C">
            <w:pPr>
              <w:pStyle w:val="TableText"/>
              <w:rPr>
                <w:rFonts w:cs="Times New Roman"/>
              </w:rPr>
            </w:pPr>
            <w:r w:rsidRPr="00C7345F">
              <w:t>32</w:t>
            </w:r>
          </w:p>
        </w:tc>
      </w:tr>
      <w:tr w:rsidR="00384C43" w:rsidRPr="00C7345F" w14:paraId="37F75EB9" w14:textId="77777777" w:rsidTr="00F73F5C">
        <w:tc>
          <w:tcPr>
            <w:tcW w:w="4608" w:type="dxa"/>
            <w:tcBorders>
              <w:top w:val="single" w:sz="4" w:space="0" w:color="auto"/>
              <w:bottom w:val="nil"/>
            </w:tcBorders>
            <w:hideMark/>
          </w:tcPr>
          <w:p w14:paraId="2DB298E5" w14:textId="77777777" w:rsidR="00384C43" w:rsidRPr="00C7345F" w:rsidRDefault="00384C43" w:rsidP="00F73F5C">
            <w:pPr>
              <w:pStyle w:val="TableText"/>
              <w:rPr>
                <w:rFonts w:cs="Times New Roman"/>
              </w:rPr>
            </w:pPr>
            <w:r w:rsidRPr="00C7345F">
              <w:t>Using accommodations</w:t>
            </w:r>
          </w:p>
        </w:tc>
        <w:tc>
          <w:tcPr>
            <w:tcW w:w="1152" w:type="dxa"/>
            <w:tcBorders>
              <w:top w:val="single" w:sz="4" w:space="0" w:color="auto"/>
              <w:bottom w:val="nil"/>
            </w:tcBorders>
            <w:vAlign w:val="bottom"/>
          </w:tcPr>
          <w:p w14:paraId="37A05EAF" w14:textId="77777777" w:rsidR="00384C43" w:rsidRPr="00C7345F" w:rsidRDefault="00384C43" w:rsidP="00F73F5C">
            <w:pPr>
              <w:pStyle w:val="TableText"/>
              <w:rPr>
                <w:rFonts w:cs="Times New Roman"/>
              </w:rPr>
            </w:pPr>
            <w:r w:rsidRPr="00C7345F">
              <w:t>1</w:t>
            </w:r>
          </w:p>
        </w:tc>
        <w:tc>
          <w:tcPr>
            <w:tcW w:w="720" w:type="dxa"/>
            <w:tcBorders>
              <w:top w:val="single" w:sz="4" w:space="0" w:color="auto"/>
              <w:bottom w:val="nil"/>
            </w:tcBorders>
            <w:vAlign w:val="bottom"/>
            <w:hideMark/>
          </w:tcPr>
          <w:p w14:paraId="1E5D4315"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7AE3387E"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79FB3EFE"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36AC94FA" w14:textId="77777777" w:rsidR="00384C43" w:rsidRPr="00C7345F" w:rsidRDefault="00384C43" w:rsidP="00F73F5C">
            <w:pPr>
              <w:pStyle w:val="TableText"/>
              <w:rPr>
                <w:rFonts w:cs="Times New Roman"/>
              </w:rPr>
            </w:pPr>
            <w:r w:rsidRPr="00C7345F">
              <w:t>N/A</w:t>
            </w:r>
          </w:p>
        </w:tc>
        <w:tc>
          <w:tcPr>
            <w:tcW w:w="721" w:type="dxa"/>
            <w:tcBorders>
              <w:top w:val="single" w:sz="4" w:space="0" w:color="auto"/>
              <w:bottom w:val="nil"/>
            </w:tcBorders>
            <w:vAlign w:val="bottom"/>
            <w:hideMark/>
          </w:tcPr>
          <w:p w14:paraId="15DC1AA8" w14:textId="77777777" w:rsidR="00384C43" w:rsidRPr="00C7345F" w:rsidRDefault="00384C43" w:rsidP="00F73F5C">
            <w:pPr>
              <w:pStyle w:val="TableText"/>
              <w:rPr>
                <w:rFonts w:cs="Times New Roman"/>
              </w:rPr>
            </w:pPr>
            <w:r w:rsidRPr="00C7345F">
              <w:t>N/A</w:t>
            </w:r>
          </w:p>
        </w:tc>
      </w:tr>
      <w:tr w:rsidR="00384C43" w:rsidRPr="00C7345F" w14:paraId="3E8BA93B" w14:textId="77777777" w:rsidTr="00F73F5C">
        <w:tc>
          <w:tcPr>
            <w:tcW w:w="4608" w:type="dxa"/>
            <w:tcBorders>
              <w:top w:val="nil"/>
              <w:bottom w:val="single" w:sz="4" w:space="0" w:color="auto"/>
            </w:tcBorders>
            <w:hideMark/>
          </w:tcPr>
          <w:p w14:paraId="27F9A1D2" w14:textId="77777777" w:rsidR="00384C43" w:rsidRPr="00C7345F" w:rsidRDefault="00384C43" w:rsidP="00F73F5C">
            <w:pPr>
              <w:pStyle w:val="TableText"/>
              <w:rPr>
                <w:rFonts w:cs="Times New Roman"/>
              </w:rPr>
            </w:pPr>
            <w:r w:rsidRPr="00C7345F">
              <w:t>Not using accommodations</w:t>
            </w:r>
          </w:p>
        </w:tc>
        <w:tc>
          <w:tcPr>
            <w:tcW w:w="1152" w:type="dxa"/>
            <w:tcBorders>
              <w:top w:val="nil"/>
              <w:bottom w:val="single" w:sz="4" w:space="0" w:color="auto"/>
            </w:tcBorders>
            <w:vAlign w:val="bottom"/>
          </w:tcPr>
          <w:p w14:paraId="2EC1BB20" w14:textId="77777777" w:rsidR="00384C43" w:rsidRPr="00C7345F" w:rsidRDefault="00384C43" w:rsidP="00F73F5C">
            <w:pPr>
              <w:pStyle w:val="TableText"/>
              <w:rPr>
                <w:rFonts w:cs="Times New Roman"/>
              </w:rPr>
            </w:pPr>
            <w:r w:rsidRPr="00C7345F">
              <w:t>2,377</w:t>
            </w:r>
          </w:p>
        </w:tc>
        <w:tc>
          <w:tcPr>
            <w:tcW w:w="720" w:type="dxa"/>
            <w:tcBorders>
              <w:top w:val="nil"/>
              <w:bottom w:val="single" w:sz="4" w:space="0" w:color="auto"/>
            </w:tcBorders>
            <w:vAlign w:val="bottom"/>
            <w:hideMark/>
          </w:tcPr>
          <w:p w14:paraId="59347930" w14:textId="77777777" w:rsidR="00384C43" w:rsidRPr="00C7345F" w:rsidRDefault="00384C43" w:rsidP="00F73F5C">
            <w:pPr>
              <w:pStyle w:val="TableText"/>
              <w:rPr>
                <w:rFonts w:cs="Times New Roman"/>
              </w:rPr>
            </w:pPr>
            <w:r w:rsidRPr="00C7345F">
              <w:t>339</w:t>
            </w:r>
          </w:p>
        </w:tc>
        <w:tc>
          <w:tcPr>
            <w:tcW w:w="720" w:type="dxa"/>
            <w:tcBorders>
              <w:top w:val="nil"/>
              <w:bottom w:val="single" w:sz="4" w:space="0" w:color="auto"/>
            </w:tcBorders>
            <w:vAlign w:val="bottom"/>
            <w:hideMark/>
          </w:tcPr>
          <w:p w14:paraId="4D1A19FA" w14:textId="77777777" w:rsidR="00384C43" w:rsidRPr="00C7345F" w:rsidRDefault="00384C43" w:rsidP="00F73F5C">
            <w:pPr>
              <w:pStyle w:val="TableText"/>
              <w:rPr>
                <w:rFonts w:cs="Times New Roman"/>
              </w:rPr>
            </w:pPr>
            <w:r w:rsidRPr="00C7345F">
              <w:t>165</w:t>
            </w:r>
          </w:p>
        </w:tc>
        <w:tc>
          <w:tcPr>
            <w:tcW w:w="720" w:type="dxa"/>
            <w:tcBorders>
              <w:top w:val="nil"/>
              <w:bottom w:val="single" w:sz="4" w:space="0" w:color="auto"/>
            </w:tcBorders>
            <w:vAlign w:val="bottom"/>
            <w:hideMark/>
          </w:tcPr>
          <w:p w14:paraId="7D63691A" w14:textId="77777777" w:rsidR="00384C43" w:rsidRPr="00C7345F" w:rsidRDefault="00384C43" w:rsidP="00F73F5C">
            <w:pPr>
              <w:pStyle w:val="TableText"/>
              <w:rPr>
                <w:rFonts w:cs="Times New Roman"/>
              </w:rPr>
            </w:pPr>
            <w:r w:rsidRPr="00C7345F">
              <w:t>58</w:t>
            </w:r>
          </w:p>
        </w:tc>
        <w:tc>
          <w:tcPr>
            <w:tcW w:w="720" w:type="dxa"/>
            <w:tcBorders>
              <w:top w:val="nil"/>
              <w:bottom w:val="single" w:sz="4" w:space="0" w:color="auto"/>
            </w:tcBorders>
            <w:vAlign w:val="bottom"/>
            <w:hideMark/>
          </w:tcPr>
          <w:p w14:paraId="69C4101D" w14:textId="77777777" w:rsidR="00384C43" w:rsidRPr="00C7345F" w:rsidRDefault="00384C43" w:rsidP="00F73F5C">
            <w:pPr>
              <w:pStyle w:val="TableText"/>
              <w:rPr>
                <w:rFonts w:cs="Times New Roman"/>
              </w:rPr>
            </w:pPr>
            <w:r w:rsidRPr="00C7345F">
              <w:t>10</w:t>
            </w:r>
          </w:p>
        </w:tc>
        <w:tc>
          <w:tcPr>
            <w:tcW w:w="721" w:type="dxa"/>
            <w:tcBorders>
              <w:top w:val="nil"/>
              <w:bottom w:val="single" w:sz="4" w:space="0" w:color="auto"/>
            </w:tcBorders>
            <w:vAlign w:val="bottom"/>
            <w:hideMark/>
          </w:tcPr>
          <w:p w14:paraId="21AB2A8A" w14:textId="77777777" w:rsidR="00384C43" w:rsidRPr="00C7345F" w:rsidRDefault="00384C43" w:rsidP="00F73F5C">
            <w:pPr>
              <w:pStyle w:val="TableText"/>
              <w:rPr>
                <w:rFonts w:cs="Times New Roman"/>
              </w:rPr>
            </w:pPr>
            <w:r w:rsidRPr="00C7345F">
              <w:t>32</w:t>
            </w:r>
          </w:p>
        </w:tc>
      </w:tr>
      <w:tr w:rsidR="00384C43" w:rsidRPr="00C7345F" w14:paraId="04FC73BE" w14:textId="77777777" w:rsidTr="00F73F5C">
        <w:tc>
          <w:tcPr>
            <w:tcW w:w="4608" w:type="dxa"/>
            <w:tcBorders>
              <w:top w:val="single" w:sz="4" w:space="0" w:color="auto"/>
              <w:bottom w:val="nil"/>
            </w:tcBorders>
            <w:hideMark/>
          </w:tcPr>
          <w:p w14:paraId="0EE7FFA6" w14:textId="77777777" w:rsidR="00384C43" w:rsidRPr="00C7345F" w:rsidRDefault="00384C43" w:rsidP="00F73F5C">
            <w:pPr>
              <w:pStyle w:val="TableText"/>
              <w:rPr>
                <w:rFonts w:cs="Times New Roman"/>
              </w:rPr>
            </w:pPr>
            <w:r w:rsidRPr="00C7345F">
              <w:t>Military</w:t>
            </w:r>
          </w:p>
        </w:tc>
        <w:tc>
          <w:tcPr>
            <w:tcW w:w="1152" w:type="dxa"/>
            <w:tcBorders>
              <w:top w:val="single" w:sz="4" w:space="0" w:color="auto"/>
              <w:bottom w:val="nil"/>
            </w:tcBorders>
            <w:vAlign w:val="bottom"/>
          </w:tcPr>
          <w:p w14:paraId="75473428" w14:textId="77777777" w:rsidR="00384C43" w:rsidRPr="00C7345F" w:rsidRDefault="00384C43" w:rsidP="00F73F5C">
            <w:pPr>
              <w:pStyle w:val="TableText"/>
              <w:rPr>
                <w:rFonts w:cs="Times New Roman"/>
              </w:rPr>
            </w:pPr>
            <w:r w:rsidRPr="00C7345F">
              <w:t>22</w:t>
            </w:r>
          </w:p>
        </w:tc>
        <w:tc>
          <w:tcPr>
            <w:tcW w:w="720" w:type="dxa"/>
            <w:tcBorders>
              <w:top w:val="single" w:sz="4" w:space="0" w:color="auto"/>
              <w:bottom w:val="nil"/>
            </w:tcBorders>
            <w:vAlign w:val="bottom"/>
            <w:hideMark/>
          </w:tcPr>
          <w:p w14:paraId="47A8CCDB" w14:textId="77777777" w:rsidR="00384C43" w:rsidRPr="00C7345F" w:rsidRDefault="00384C43" w:rsidP="00F73F5C">
            <w:pPr>
              <w:pStyle w:val="TableText"/>
              <w:rPr>
                <w:rFonts w:cs="Times New Roman"/>
              </w:rPr>
            </w:pPr>
            <w:r w:rsidRPr="00C7345F">
              <w:t>401</w:t>
            </w:r>
          </w:p>
        </w:tc>
        <w:tc>
          <w:tcPr>
            <w:tcW w:w="720" w:type="dxa"/>
            <w:tcBorders>
              <w:top w:val="single" w:sz="4" w:space="0" w:color="auto"/>
              <w:bottom w:val="nil"/>
            </w:tcBorders>
            <w:vAlign w:val="bottom"/>
            <w:hideMark/>
          </w:tcPr>
          <w:p w14:paraId="31C7BDCF" w14:textId="77777777" w:rsidR="00384C43" w:rsidRPr="00C7345F" w:rsidRDefault="00384C43" w:rsidP="00F73F5C">
            <w:pPr>
              <w:pStyle w:val="TableText"/>
              <w:rPr>
                <w:rFonts w:cs="Times New Roman"/>
              </w:rPr>
            </w:pPr>
            <w:r w:rsidRPr="00C7345F">
              <w:t>184</w:t>
            </w:r>
          </w:p>
        </w:tc>
        <w:tc>
          <w:tcPr>
            <w:tcW w:w="720" w:type="dxa"/>
            <w:tcBorders>
              <w:top w:val="single" w:sz="4" w:space="0" w:color="auto"/>
              <w:bottom w:val="nil"/>
            </w:tcBorders>
            <w:vAlign w:val="bottom"/>
            <w:hideMark/>
          </w:tcPr>
          <w:p w14:paraId="56C97647" w14:textId="77777777" w:rsidR="00384C43" w:rsidRPr="00C7345F" w:rsidRDefault="00384C43" w:rsidP="00F73F5C">
            <w:pPr>
              <w:pStyle w:val="TableText"/>
              <w:rPr>
                <w:rFonts w:cs="Times New Roman"/>
              </w:rPr>
            </w:pPr>
            <w:r w:rsidRPr="00C7345F">
              <w:t>36</w:t>
            </w:r>
          </w:p>
        </w:tc>
        <w:tc>
          <w:tcPr>
            <w:tcW w:w="720" w:type="dxa"/>
            <w:tcBorders>
              <w:top w:val="single" w:sz="4" w:space="0" w:color="auto"/>
              <w:bottom w:val="nil"/>
            </w:tcBorders>
            <w:vAlign w:val="bottom"/>
            <w:hideMark/>
          </w:tcPr>
          <w:p w14:paraId="09CB77F5" w14:textId="77777777" w:rsidR="00384C43" w:rsidRPr="00C7345F" w:rsidRDefault="00384C43" w:rsidP="00F73F5C">
            <w:pPr>
              <w:pStyle w:val="TableText"/>
              <w:rPr>
                <w:rFonts w:cs="Times New Roman"/>
              </w:rPr>
            </w:pPr>
            <w:r w:rsidRPr="00C7345F">
              <w:t>5</w:t>
            </w:r>
          </w:p>
        </w:tc>
        <w:tc>
          <w:tcPr>
            <w:tcW w:w="721" w:type="dxa"/>
            <w:tcBorders>
              <w:top w:val="single" w:sz="4" w:space="0" w:color="auto"/>
              <w:bottom w:val="nil"/>
            </w:tcBorders>
            <w:vAlign w:val="bottom"/>
            <w:hideMark/>
          </w:tcPr>
          <w:p w14:paraId="5DC5B6A3" w14:textId="77777777" w:rsidR="00384C43" w:rsidRPr="00C7345F" w:rsidRDefault="00384C43" w:rsidP="00F73F5C">
            <w:pPr>
              <w:pStyle w:val="TableText"/>
              <w:rPr>
                <w:rFonts w:cs="Times New Roman"/>
              </w:rPr>
            </w:pPr>
            <w:r w:rsidRPr="00C7345F">
              <w:t>59</w:t>
            </w:r>
          </w:p>
        </w:tc>
      </w:tr>
      <w:tr w:rsidR="00384C43" w:rsidRPr="00C7345F" w14:paraId="01081E1C" w14:textId="77777777" w:rsidTr="00F73F5C">
        <w:tc>
          <w:tcPr>
            <w:tcW w:w="4608" w:type="dxa"/>
            <w:tcBorders>
              <w:top w:val="nil"/>
              <w:bottom w:val="single" w:sz="4" w:space="0" w:color="auto"/>
            </w:tcBorders>
            <w:hideMark/>
          </w:tcPr>
          <w:p w14:paraId="63F10268" w14:textId="77777777" w:rsidR="00384C43" w:rsidRPr="00C7345F" w:rsidRDefault="00384C43" w:rsidP="00F73F5C">
            <w:pPr>
              <w:pStyle w:val="TableText"/>
              <w:rPr>
                <w:rFonts w:cs="Times New Roman"/>
              </w:rPr>
            </w:pPr>
            <w:r w:rsidRPr="00C7345F">
              <w:t>Not military</w:t>
            </w:r>
          </w:p>
        </w:tc>
        <w:tc>
          <w:tcPr>
            <w:tcW w:w="1152" w:type="dxa"/>
            <w:tcBorders>
              <w:top w:val="nil"/>
              <w:bottom w:val="single" w:sz="4" w:space="0" w:color="auto"/>
            </w:tcBorders>
            <w:vAlign w:val="bottom"/>
          </w:tcPr>
          <w:p w14:paraId="2FF64D70" w14:textId="77777777" w:rsidR="00384C43" w:rsidRPr="00C7345F" w:rsidRDefault="00384C43" w:rsidP="00F73F5C">
            <w:pPr>
              <w:pStyle w:val="TableText"/>
              <w:rPr>
                <w:rFonts w:cs="Times New Roman"/>
                <w:color w:val="000000" w:themeColor="text1"/>
              </w:rPr>
            </w:pPr>
            <w:r w:rsidRPr="00C7345F">
              <w:t>2,375</w:t>
            </w:r>
          </w:p>
        </w:tc>
        <w:tc>
          <w:tcPr>
            <w:tcW w:w="720" w:type="dxa"/>
            <w:tcBorders>
              <w:top w:val="nil"/>
              <w:bottom w:val="single" w:sz="4" w:space="0" w:color="auto"/>
            </w:tcBorders>
            <w:vAlign w:val="bottom"/>
            <w:hideMark/>
          </w:tcPr>
          <w:p w14:paraId="17058C9E" w14:textId="77777777" w:rsidR="00384C43" w:rsidRPr="00C7345F" w:rsidRDefault="00384C43" w:rsidP="00F73F5C">
            <w:pPr>
              <w:pStyle w:val="TableText"/>
              <w:rPr>
                <w:rFonts w:cs="Times New Roman"/>
                <w:color w:val="000000" w:themeColor="text1"/>
              </w:rPr>
            </w:pPr>
            <w:r w:rsidRPr="00C7345F">
              <w:t>337</w:t>
            </w:r>
          </w:p>
        </w:tc>
        <w:tc>
          <w:tcPr>
            <w:tcW w:w="720" w:type="dxa"/>
            <w:tcBorders>
              <w:top w:val="nil"/>
              <w:bottom w:val="single" w:sz="4" w:space="0" w:color="auto"/>
            </w:tcBorders>
            <w:vAlign w:val="bottom"/>
            <w:hideMark/>
          </w:tcPr>
          <w:p w14:paraId="4AF05573" w14:textId="77777777" w:rsidR="00384C43" w:rsidRPr="00C7345F" w:rsidRDefault="00384C43" w:rsidP="00F73F5C">
            <w:pPr>
              <w:pStyle w:val="TableText"/>
              <w:rPr>
                <w:rFonts w:cs="Times New Roman"/>
                <w:color w:val="000000" w:themeColor="text1"/>
              </w:rPr>
            </w:pPr>
            <w:r w:rsidRPr="00C7345F">
              <w:t>165</w:t>
            </w:r>
          </w:p>
        </w:tc>
        <w:tc>
          <w:tcPr>
            <w:tcW w:w="720" w:type="dxa"/>
            <w:tcBorders>
              <w:top w:val="nil"/>
              <w:bottom w:val="single" w:sz="4" w:space="0" w:color="auto"/>
            </w:tcBorders>
            <w:vAlign w:val="bottom"/>
            <w:hideMark/>
          </w:tcPr>
          <w:p w14:paraId="010B04A2" w14:textId="77777777" w:rsidR="00384C43" w:rsidRPr="00C7345F" w:rsidRDefault="00384C43" w:rsidP="00F73F5C">
            <w:pPr>
              <w:pStyle w:val="TableText"/>
              <w:rPr>
                <w:rFonts w:cs="Times New Roman"/>
                <w:color w:val="000000" w:themeColor="text1"/>
              </w:rPr>
            </w:pPr>
            <w:r w:rsidRPr="00C7345F">
              <w:t>58</w:t>
            </w:r>
          </w:p>
        </w:tc>
        <w:tc>
          <w:tcPr>
            <w:tcW w:w="720" w:type="dxa"/>
            <w:tcBorders>
              <w:top w:val="nil"/>
              <w:bottom w:val="single" w:sz="4" w:space="0" w:color="auto"/>
            </w:tcBorders>
            <w:vAlign w:val="bottom"/>
            <w:hideMark/>
          </w:tcPr>
          <w:p w14:paraId="1EBD64E4" w14:textId="77777777" w:rsidR="00384C43" w:rsidRPr="00C7345F" w:rsidRDefault="00384C43" w:rsidP="00F73F5C">
            <w:pPr>
              <w:pStyle w:val="TableText"/>
              <w:rPr>
                <w:rFonts w:cs="Times New Roman"/>
                <w:color w:val="000000" w:themeColor="text1"/>
              </w:rPr>
            </w:pPr>
            <w:r w:rsidRPr="00C7345F">
              <w:t>10</w:t>
            </w:r>
          </w:p>
        </w:tc>
        <w:tc>
          <w:tcPr>
            <w:tcW w:w="721" w:type="dxa"/>
            <w:tcBorders>
              <w:top w:val="nil"/>
              <w:bottom w:val="single" w:sz="4" w:space="0" w:color="auto"/>
            </w:tcBorders>
            <w:vAlign w:val="bottom"/>
            <w:hideMark/>
          </w:tcPr>
          <w:p w14:paraId="62D42E7B" w14:textId="77777777" w:rsidR="00384C43" w:rsidRPr="00C7345F" w:rsidRDefault="00384C43" w:rsidP="00F73F5C">
            <w:pPr>
              <w:pStyle w:val="TableText"/>
              <w:rPr>
                <w:rFonts w:cs="Times New Roman"/>
                <w:color w:val="000000" w:themeColor="text1"/>
              </w:rPr>
            </w:pPr>
            <w:r w:rsidRPr="00C7345F">
              <w:t>32</w:t>
            </w:r>
          </w:p>
        </w:tc>
      </w:tr>
      <w:tr w:rsidR="00384C43" w:rsidRPr="00C7345F" w14:paraId="775DC246" w14:textId="77777777" w:rsidTr="00F73F5C">
        <w:tc>
          <w:tcPr>
            <w:tcW w:w="4608" w:type="dxa"/>
            <w:tcBorders>
              <w:top w:val="single" w:sz="4" w:space="0" w:color="auto"/>
            </w:tcBorders>
          </w:tcPr>
          <w:p w14:paraId="2F77C5E1"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20EF1AF0" w14:textId="77777777" w:rsidR="00384C43" w:rsidRPr="00C7345F" w:rsidRDefault="00384C43" w:rsidP="00F73F5C">
            <w:pPr>
              <w:pStyle w:val="TableText"/>
              <w:rPr>
                <w:rFonts w:cs="Times New Roman"/>
              </w:rPr>
            </w:pPr>
            <w:r w:rsidRPr="00C7345F">
              <w:t>128</w:t>
            </w:r>
          </w:p>
        </w:tc>
        <w:tc>
          <w:tcPr>
            <w:tcW w:w="720" w:type="dxa"/>
            <w:tcBorders>
              <w:top w:val="single" w:sz="4" w:space="0" w:color="auto"/>
            </w:tcBorders>
            <w:vAlign w:val="bottom"/>
          </w:tcPr>
          <w:p w14:paraId="0FE93222" w14:textId="77777777" w:rsidR="00384C43" w:rsidRPr="00C7345F" w:rsidRDefault="00384C43" w:rsidP="00F73F5C">
            <w:pPr>
              <w:pStyle w:val="TableText"/>
            </w:pPr>
            <w:r w:rsidRPr="00C7345F">
              <w:t>287</w:t>
            </w:r>
          </w:p>
        </w:tc>
        <w:tc>
          <w:tcPr>
            <w:tcW w:w="720" w:type="dxa"/>
            <w:tcBorders>
              <w:top w:val="single" w:sz="4" w:space="0" w:color="auto"/>
            </w:tcBorders>
            <w:vAlign w:val="bottom"/>
          </w:tcPr>
          <w:p w14:paraId="00350262" w14:textId="77777777" w:rsidR="00384C43" w:rsidRPr="00C7345F" w:rsidRDefault="00384C43" w:rsidP="00F73F5C">
            <w:pPr>
              <w:pStyle w:val="TableText"/>
            </w:pPr>
            <w:r w:rsidRPr="00C7345F">
              <w:t>152</w:t>
            </w:r>
          </w:p>
        </w:tc>
        <w:tc>
          <w:tcPr>
            <w:tcW w:w="720" w:type="dxa"/>
            <w:tcBorders>
              <w:top w:val="single" w:sz="4" w:space="0" w:color="auto"/>
            </w:tcBorders>
            <w:vAlign w:val="bottom"/>
          </w:tcPr>
          <w:p w14:paraId="0CA91207" w14:textId="77777777" w:rsidR="00384C43" w:rsidRPr="00C7345F" w:rsidRDefault="00384C43" w:rsidP="00F73F5C">
            <w:pPr>
              <w:pStyle w:val="TableText"/>
            </w:pPr>
            <w:r w:rsidRPr="00C7345F">
              <w:t>72</w:t>
            </w:r>
          </w:p>
        </w:tc>
        <w:tc>
          <w:tcPr>
            <w:tcW w:w="720" w:type="dxa"/>
            <w:tcBorders>
              <w:top w:val="single" w:sz="4" w:space="0" w:color="auto"/>
            </w:tcBorders>
            <w:vAlign w:val="bottom"/>
          </w:tcPr>
          <w:p w14:paraId="4D255D04" w14:textId="77777777" w:rsidR="00384C43" w:rsidRPr="00C7345F" w:rsidRDefault="00384C43" w:rsidP="00F73F5C">
            <w:pPr>
              <w:pStyle w:val="TableText"/>
            </w:pPr>
            <w:r w:rsidRPr="00C7345F">
              <w:t>10</w:t>
            </w:r>
          </w:p>
        </w:tc>
        <w:tc>
          <w:tcPr>
            <w:tcW w:w="721" w:type="dxa"/>
            <w:tcBorders>
              <w:top w:val="single" w:sz="4" w:space="0" w:color="auto"/>
            </w:tcBorders>
            <w:vAlign w:val="bottom"/>
          </w:tcPr>
          <w:p w14:paraId="2D6E3115" w14:textId="77777777" w:rsidR="00384C43" w:rsidRPr="00C7345F" w:rsidRDefault="00384C43" w:rsidP="00F73F5C">
            <w:pPr>
              <w:pStyle w:val="TableText"/>
            </w:pPr>
            <w:r w:rsidRPr="00C7345F">
              <w:t>18</w:t>
            </w:r>
          </w:p>
        </w:tc>
      </w:tr>
      <w:tr w:rsidR="00384C43" w:rsidRPr="00C7345F" w14:paraId="471507B2" w14:textId="77777777" w:rsidTr="00F73F5C">
        <w:tc>
          <w:tcPr>
            <w:tcW w:w="4608" w:type="dxa"/>
          </w:tcPr>
          <w:p w14:paraId="62F2FADA" w14:textId="77777777" w:rsidR="00384C43" w:rsidRPr="00C7345F" w:rsidRDefault="00384C43" w:rsidP="00F73F5C">
            <w:pPr>
              <w:pStyle w:val="TableText"/>
            </w:pPr>
            <w:r w:rsidRPr="00C7345F">
              <w:t>Not homeless</w:t>
            </w:r>
          </w:p>
        </w:tc>
        <w:tc>
          <w:tcPr>
            <w:tcW w:w="1152" w:type="dxa"/>
            <w:vAlign w:val="bottom"/>
          </w:tcPr>
          <w:p w14:paraId="1E8E6E1D" w14:textId="77777777" w:rsidR="00384C43" w:rsidRPr="00C7345F" w:rsidRDefault="00384C43" w:rsidP="00F73F5C">
            <w:pPr>
              <w:pStyle w:val="TableText"/>
              <w:rPr>
                <w:rFonts w:cs="Times New Roman"/>
              </w:rPr>
            </w:pPr>
            <w:r w:rsidRPr="00C7345F">
              <w:t>2,269</w:t>
            </w:r>
          </w:p>
        </w:tc>
        <w:tc>
          <w:tcPr>
            <w:tcW w:w="720" w:type="dxa"/>
            <w:vAlign w:val="bottom"/>
          </w:tcPr>
          <w:p w14:paraId="59231E1C" w14:textId="77777777" w:rsidR="00384C43" w:rsidRPr="00C7345F" w:rsidRDefault="00384C43" w:rsidP="00F73F5C">
            <w:pPr>
              <w:pStyle w:val="TableText"/>
            </w:pPr>
            <w:r w:rsidRPr="00C7345F">
              <w:t>341</w:t>
            </w:r>
          </w:p>
        </w:tc>
        <w:tc>
          <w:tcPr>
            <w:tcW w:w="720" w:type="dxa"/>
            <w:vAlign w:val="bottom"/>
          </w:tcPr>
          <w:p w14:paraId="3346EE44" w14:textId="77777777" w:rsidR="00384C43" w:rsidRPr="00C7345F" w:rsidRDefault="00384C43" w:rsidP="00F73F5C">
            <w:pPr>
              <w:pStyle w:val="TableText"/>
            </w:pPr>
            <w:r w:rsidRPr="00C7345F">
              <w:t>165</w:t>
            </w:r>
          </w:p>
        </w:tc>
        <w:tc>
          <w:tcPr>
            <w:tcW w:w="720" w:type="dxa"/>
            <w:vAlign w:val="bottom"/>
          </w:tcPr>
          <w:p w14:paraId="432F753A" w14:textId="77777777" w:rsidR="00384C43" w:rsidRPr="00C7345F" w:rsidRDefault="00384C43" w:rsidP="00F73F5C">
            <w:pPr>
              <w:pStyle w:val="TableText"/>
            </w:pPr>
            <w:r w:rsidRPr="00C7345F">
              <w:t>57</w:t>
            </w:r>
          </w:p>
        </w:tc>
        <w:tc>
          <w:tcPr>
            <w:tcW w:w="720" w:type="dxa"/>
            <w:vAlign w:val="bottom"/>
          </w:tcPr>
          <w:p w14:paraId="0EB119B3" w14:textId="77777777" w:rsidR="00384C43" w:rsidRPr="00C7345F" w:rsidRDefault="00384C43" w:rsidP="00F73F5C">
            <w:pPr>
              <w:pStyle w:val="TableText"/>
            </w:pPr>
            <w:r w:rsidRPr="00C7345F">
              <w:t>10</w:t>
            </w:r>
          </w:p>
        </w:tc>
        <w:tc>
          <w:tcPr>
            <w:tcW w:w="721" w:type="dxa"/>
            <w:vAlign w:val="bottom"/>
          </w:tcPr>
          <w:p w14:paraId="3B33A385" w14:textId="77777777" w:rsidR="00384C43" w:rsidRPr="00C7345F" w:rsidRDefault="00384C43" w:rsidP="00F73F5C">
            <w:pPr>
              <w:pStyle w:val="TableText"/>
            </w:pPr>
            <w:r w:rsidRPr="00C7345F">
              <w:t>33</w:t>
            </w:r>
          </w:p>
        </w:tc>
      </w:tr>
    </w:tbl>
    <w:p w14:paraId="0CD52477" w14:textId="77777777" w:rsidR="00384C43" w:rsidRPr="00C7345F" w:rsidRDefault="00384C43" w:rsidP="00F73F5C">
      <w:pPr>
        <w:pStyle w:val="Caption"/>
        <w:pageBreakBefore/>
      </w:pPr>
      <w:bookmarkStart w:id="714" w:name="_Toc134621962"/>
      <w:r w:rsidRPr="00C7345F">
        <w:lastRenderedPageBreak/>
        <w:t>Table 4.D.</w:t>
      </w:r>
      <w:r w:rsidRPr="00C7345F">
        <w:fldChar w:fldCharType="begin"/>
      </w:r>
      <w:r w:rsidRPr="00C7345F">
        <w:instrText>SEQ Table_4.D. \* ARABIC</w:instrText>
      </w:r>
      <w:r w:rsidRPr="00C7345F">
        <w:fldChar w:fldCharType="separate"/>
      </w:r>
      <w:r w:rsidRPr="00C7345F">
        <w:t>12</w:t>
      </w:r>
      <w:r w:rsidRPr="00C7345F">
        <w:fldChar w:fldCharType="end"/>
      </w:r>
      <w:r w:rsidRPr="00C7345F">
        <w:t xml:space="preserve">  Demographic Summary for Grade Eleven—Oral Language Composite</w:t>
      </w:r>
      <w:bookmarkEnd w:id="714"/>
    </w:p>
    <w:tbl>
      <w:tblPr>
        <w:tblStyle w:val="TRs"/>
        <w:tblW w:w="0" w:type="auto"/>
        <w:tblLayout w:type="fixed"/>
        <w:tblLook w:val="04A0" w:firstRow="1" w:lastRow="0" w:firstColumn="1" w:lastColumn="0" w:noHBand="0" w:noVBand="1"/>
        <w:tblDescription w:val="Demographic Summary for Grade Eleven—Oral Language Composite"/>
      </w:tblPr>
      <w:tblGrid>
        <w:gridCol w:w="4608"/>
        <w:gridCol w:w="1152"/>
        <w:gridCol w:w="713"/>
        <w:gridCol w:w="720"/>
        <w:gridCol w:w="720"/>
        <w:gridCol w:w="720"/>
        <w:gridCol w:w="720"/>
      </w:tblGrid>
      <w:tr w:rsidR="00384C43" w:rsidRPr="00C7345F" w14:paraId="0F7D7926"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67E492D0" w14:textId="77777777" w:rsidR="00384C43" w:rsidRPr="00C7345F" w:rsidRDefault="00384C43" w:rsidP="00F73F5C">
            <w:pPr>
              <w:pStyle w:val="TableHead"/>
              <w:rPr>
                <w:noProof w:val="0"/>
              </w:rPr>
            </w:pPr>
            <w:r w:rsidRPr="00C7345F">
              <w:rPr>
                <w:noProof w:val="0"/>
              </w:rPr>
              <w:t>Student Group</w:t>
            </w:r>
          </w:p>
        </w:tc>
        <w:tc>
          <w:tcPr>
            <w:tcW w:w="1152" w:type="dxa"/>
            <w:textDirection w:val="btLr"/>
            <w:hideMark/>
          </w:tcPr>
          <w:p w14:paraId="46E12E7F" w14:textId="77777777" w:rsidR="00384C43" w:rsidRPr="00C7345F" w:rsidRDefault="00384C43" w:rsidP="00F73F5C">
            <w:pPr>
              <w:pStyle w:val="TableHead"/>
              <w:ind w:left="72"/>
              <w:jc w:val="left"/>
              <w:rPr>
                <w:noProof w:val="0"/>
              </w:rPr>
            </w:pPr>
            <w:r w:rsidRPr="00C7345F">
              <w:rPr>
                <w:noProof w:val="0"/>
              </w:rPr>
              <w:t>Number Tested</w:t>
            </w:r>
          </w:p>
        </w:tc>
        <w:tc>
          <w:tcPr>
            <w:tcW w:w="713" w:type="dxa"/>
            <w:textDirection w:val="btLr"/>
            <w:hideMark/>
          </w:tcPr>
          <w:p w14:paraId="47C19E6B"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hideMark/>
          </w:tcPr>
          <w:p w14:paraId="69E7585E"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hideMark/>
          </w:tcPr>
          <w:p w14:paraId="6B3604C2"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hideMark/>
          </w:tcPr>
          <w:p w14:paraId="126174ED"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hideMark/>
          </w:tcPr>
          <w:p w14:paraId="3FCF51AF"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3E3F4E97" w14:textId="77777777" w:rsidTr="00F73F5C">
        <w:tc>
          <w:tcPr>
            <w:tcW w:w="4608" w:type="dxa"/>
            <w:tcBorders>
              <w:top w:val="single" w:sz="4" w:space="0" w:color="auto"/>
              <w:bottom w:val="single" w:sz="4" w:space="0" w:color="auto"/>
            </w:tcBorders>
            <w:hideMark/>
          </w:tcPr>
          <w:p w14:paraId="5B9D60B9" w14:textId="77777777" w:rsidR="00384C43" w:rsidRPr="00C7345F" w:rsidRDefault="00384C43" w:rsidP="00F73F5C">
            <w:pPr>
              <w:pStyle w:val="TableText"/>
              <w:rPr>
                <w:rFonts w:cs="Times New Roman"/>
              </w:rPr>
            </w:pPr>
            <w:r w:rsidRPr="00C7345F">
              <w:t>All</w:t>
            </w:r>
          </w:p>
        </w:tc>
        <w:tc>
          <w:tcPr>
            <w:tcW w:w="1152" w:type="dxa"/>
            <w:tcBorders>
              <w:top w:val="single" w:sz="4" w:space="0" w:color="auto"/>
              <w:bottom w:val="single" w:sz="4" w:space="0" w:color="auto"/>
            </w:tcBorders>
            <w:vAlign w:val="bottom"/>
          </w:tcPr>
          <w:p w14:paraId="3F9482B5" w14:textId="77777777" w:rsidR="00384C43" w:rsidRPr="00C7345F" w:rsidRDefault="00384C43" w:rsidP="00F73F5C">
            <w:pPr>
              <w:pStyle w:val="TableText"/>
              <w:rPr>
                <w:rFonts w:cs="Times New Roman"/>
              </w:rPr>
            </w:pPr>
            <w:r w:rsidRPr="00C7345F">
              <w:t>1,849</w:t>
            </w:r>
          </w:p>
        </w:tc>
        <w:tc>
          <w:tcPr>
            <w:tcW w:w="713" w:type="dxa"/>
            <w:tcBorders>
              <w:top w:val="single" w:sz="4" w:space="0" w:color="auto"/>
              <w:bottom w:val="single" w:sz="4" w:space="0" w:color="auto"/>
            </w:tcBorders>
            <w:vAlign w:val="bottom"/>
            <w:hideMark/>
          </w:tcPr>
          <w:p w14:paraId="3F672A01" w14:textId="77777777" w:rsidR="00384C43" w:rsidRPr="00C7345F" w:rsidRDefault="00384C43" w:rsidP="00F73F5C">
            <w:pPr>
              <w:pStyle w:val="TableText"/>
              <w:rPr>
                <w:rFonts w:cs="Times New Roman"/>
              </w:rPr>
            </w:pPr>
            <w:r w:rsidRPr="00C7345F">
              <w:t>351</w:t>
            </w:r>
          </w:p>
        </w:tc>
        <w:tc>
          <w:tcPr>
            <w:tcW w:w="720" w:type="dxa"/>
            <w:tcBorders>
              <w:top w:val="single" w:sz="4" w:space="0" w:color="auto"/>
              <w:bottom w:val="single" w:sz="4" w:space="0" w:color="auto"/>
            </w:tcBorders>
            <w:vAlign w:val="bottom"/>
            <w:hideMark/>
          </w:tcPr>
          <w:p w14:paraId="73C33071" w14:textId="77777777" w:rsidR="00384C43" w:rsidRPr="00C7345F" w:rsidRDefault="00384C43" w:rsidP="00F73F5C">
            <w:pPr>
              <w:pStyle w:val="TableText"/>
              <w:rPr>
                <w:rFonts w:cs="Times New Roman"/>
              </w:rPr>
            </w:pPr>
            <w:r w:rsidRPr="00C7345F">
              <w:t>169</w:t>
            </w:r>
          </w:p>
        </w:tc>
        <w:tc>
          <w:tcPr>
            <w:tcW w:w="720" w:type="dxa"/>
            <w:tcBorders>
              <w:top w:val="single" w:sz="4" w:space="0" w:color="auto"/>
              <w:bottom w:val="single" w:sz="4" w:space="0" w:color="auto"/>
            </w:tcBorders>
            <w:vAlign w:val="bottom"/>
            <w:hideMark/>
          </w:tcPr>
          <w:p w14:paraId="22265537" w14:textId="77777777" w:rsidR="00384C43" w:rsidRPr="00C7345F" w:rsidRDefault="00384C43" w:rsidP="00F73F5C">
            <w:pPr>
              <w:pStyle w:val="TableText"/>
              <w:rPr>
                <w:rFonts w:cs="Times New Roman"/>
              </w:rPr>
            </w:pPr>
            <w:r w:rsidRPr="00C7345F">
              <w:t>55</w:t>
            </w:r>
          </w:p>
        </w:tc>
        <w:tc>
          <w:tcPr>
            <w:tcW w:w="720" w:type="dxa"/>
            <w:tcBorders>
              <w:top w:val="single" w:sz="4" w:space="0" w:color="auto"/>
              <w:bottom w:val="single" w:sz="4" w:space="0" w:color="auto"/>
            </w:tcBorders>
            <w:vAlign w:val="bottom"/>
            <w:hideMark/>
          </w:tcPr>
          <w:p w14:paraId="339FE3B1" w14:textId="77777777" w:rsidR="00384C43" w:rsidRPr="00C7345F" w:rsidRDefault="00384C43" w:rsidP="00F73F5C">
            <w:pPr>
              <w:pStyle w:val="TableText"/>
              <w:rPr>
                <w:rFonts w:cs="Times New Roman"/>
              </w:rPr>
            </w:pPr>
            <w:r w:rsidRPr="00C7345F">
              <w:t>10</w:t>
            </w:r>
          </w:p>
        </w:tc>
        <w:tc>
          <w:tcPr>
            <w:tcW w:w="720" w:type="dxa"/>
            <w:tcBorders>
              <w:top w:val="single" w:sz="4" w:space="0" w:color="auto"/>
              <w:bottom w:val="single" w:sz="4" w:space="0" w:color="auto"/>
            </w:tcBorders>
            <w:vAlign w:val="bottom"/>
            <w:hideMark/>
          </w:tcPr>
          <w:p w14:paraId="17EEC66F" w14:textId="77777777" w:rsidR="00384C43" w:rsidRPr="00C7345F" w:rsidRDefault="00384C43" w:rsidP="00F73F5C">
            <w:pPr>
              <w:pStyle w:val="TableText"/>
              <w:rPr>
                <w:rFonts w:cs="Times New Roman"/>
              </w:rPr>
            </w:pPr>
            <w:r w:rsidRPr="00C7345F">
              <w:t>35</w:t>
            </w:r>
          </w:p>
        </w:tc>
      </w:tr>
      <w:tr w:rsidR="00384C43" w:rsidRPr="00C7345F" w14:paraId="0E8FA33E" w14:textId="77777777" w:rsidTr="00F73F5C">
        <w:tc>
          <w:tcPr>
            <w:tcW w:w="4608" w:type="dxa"/>
            <w:tcBorders>
              <w:top w:val="single" w:sz="4" w:space="0" w:color="auto"/>
            </w:tcBorders>
            <w:hideMark/>
          </w:tcPr>
          <w:p w14:paraId="1DB6CE86" w14:textId="77777777" w:rsidR="00384C43" w:rsidRPr="00C7345F" w:rsidRDefault="00384C43" w:rsidP="00F73F5C">
            <w:pPr>
              <w:pStyle w:val="TableText"/>
              <w:rPr>
                <w:rFonts w:cs="Times New Roman"/>
              </w:rPr>
            </w:pPr>
            <w:r w:rsidRPr="00C7345F">
              <w:t>Male</w:t>
            </w:r>
          </w:p>
        </w:tc>
        <w:tc>
          <w:tcPr>
            <w:tcW w:w="1152" w:type="dxa"/>
            <w:tcBorders>
              <w:top w:val="single" w:sz="4" w:space="0" w:color="auto"/>
            </w:tcBorders>
            <w:vAlign w:val="bottom"/>
          </w:tcPr>
          <w:p w14:paraId="091DB217" w14:textId="77777777" w:rsidR="00384C43" w:rsidRPr="00C7345F" w:rsidRDefault="00384C43" w:rsidP="00F73F5C">
            <w:pPr>
              <w:pStyle w:val="TableText"/>
              <w:rPr>
                <w:rFonts w:cs="Times New Roman"/>
              </w:rPr>
            </w:pPr>
            <w:r w:rsidRPr="00C7345F">
              <w:t>985</w:t>
            </w:r>
          </w:p>
        </w:tc>
        <w:tc>
          <w:tcPr>
            <w:tcW w:w="713" w:type="dxa"/>
            <w:tcBorders>
              <w:top w:val="single" w:sz="4" w:space="0" w:color="auto"/>
            </w:tcBorders>
            <w:vAlign w:val="bottom"/>
            <w:hideMark/>
          </w:tcPr>
          <w:p w14:paraId="5345D3CD" w14:textId="77777777" w:rsidR="00384C43" w:rsidRPr="00C7345F" w:rsidRDefault="00384C43" w:rsidP="00F73F5C">
            <w:pPr>
              <w:pStyle w:val="TableText"/>
              <w:rPr>
                <w:rFonts w:cs="Times New Roman"/>
              </w:rPr>
            </w:pPr>
            <w:r w:rsidRPr="00C7345F">
              <w:t>344</w:t>
            </w:r>
          </w:p>
        </w:tc>
        <w:tc>
          <w:tcPr>
            <w:tcW w:w="720" w:type="dxa"/>
            <w:tcBorders>
              <w:top w:val="single" w:sz="4" w:space="0" w:color="auto"/>
            </w:tcBorders>
            <w:vAlign w:val="bottom"/>
            <w:hideMark/>
          </w:tcPr>
          <w:p w14:paraId="38DB4932" w14:textId="77777777" w:rsidR="00384C43" w:rsidRPr="00C7345F" w:rsidRDefault="00384C43" w:rsidP="00F73F5C">
            <w:pPr>
              <w:pStyle w:val="TableText"/>
              <w:rPr>
                <w:rFonts w:cs="Times New Roman"/>
              </w:rPr>
            </w:pPr>
            <w:r w:rsidRPr="00C7345F">
              <w:t>168</w:t>
            </w:r>
          </w:p>
        </w:tc>
        <w:tc>
          <w:tcPr>
            <w:tcW w:w="720" w:type="dxa"/>
            <w:tcBorders>
              <w:top w:val="single" w:sz="4" w:space="0" w:color="auto"/>
            </w:tcBorders>
            <w:vAlign w:val="bottom"/>
            <w:hideMark/>
          </w:tcPr>
          <w:p w14:paraId="4F93E851" w14:textId="77777777" w:rsidR="00384C43" w:rsidRPr="00C7345F" w:rsidRDefault="00384C43" w:rsidP="00F73F5C">
            <w:pPr>
              <w:pStyle w:val="TableText"/>
              <w:rPr>
                <w:rFonts w:cs="Times New Roman"/>
              </w:rPr>
            </w:pPr>
            <w:r w:rsidRPr="00C7345F">
              <w:t>56</w:t>
            </w:r>
          </w:p>
        </w:tc>
        <w:tc>
          <w:tcPr>
            <w:tcW w:w="720" w:type="dxa"/>
            <w:tcBorders>
              <w:top w:val="single" w:sz="4" w:space="0" w:color="auto"/>
            </w:tcBorders>
            <w:vAlign w:val="bottom"/>
            <w:hideMark/>
          </w:tcPr>
          <w:p w14:paraId="78444D81" w14:textId="77777777" w:rsidR="00384C43" w:rsidRPr="00C7345F" w:rsidRDefault="00384C43" w:rsidP="00F73F5C">
            <w:pPr>
              <w:pStyle w:val="TableText"/>
              <w:rPr>
                <w:rFonts w:cs="Times New Roman"/>
              </w:rPr>
            </w:pPr>
            <w:r w:rsidRPr="00C7345F">
              <w:t>10</w:t>
            </w:r>
          </w:p>
        </w:tc>
        <w:tc>
          <w:tcPr>
            <w:tcW w:w="720" w:type="dxa"/>
            <w:tcBorders>
              <w:top w:val="single" w:sz="4" w:space="0" w:color="auto"/>
            </w:tcBorders>
            <w:vAlign w:val="bottom"/>
            <w:hideMark/>
          </w:tcPr>
          <w:p w14:paraId="6F5E4526" w14:textId="77777777" w:rsidR="00384C43" w:rsidRPr="00C7345F" w:rsidRDefault="00384C43" w:rsidP="00F73F5C">
            <w:pPr>
              <w:pStyle w:val="TableText"/>
              <w:rPr>
                <w:rFonts w:cs="Times New Roman"/>
              </w:rPr>
            </w:pPr>
            <w:r w:rsidRPr="00C7345F">
              <w:t>34</w:t>
            </w:r>
          </w:p>
        </w:tc>
      </w:tr>
      <w:tr w:rsidR="00384C43" w:rsidRPr="00C7345F" w14:paraId="4C299537" w14:textId="77777777" w:rsidTr="00F73F5C">
        <w:tc>
          <w:tcPr>
            <w:tcW w:w="4608" w:type="dxa"/>
            <w:tcBorders>
              <w:bottom w:val="nil"/>
            </w:tcBorders>
            <w:hideMark/>
          </w:tcPr>
          <w:p w14:paraId="37762C4F" w14:textId="77777777" w:rsidR="00384C43" w:rsidRPr="00C7345F" w:rsidRDefault="00384C43" w:rsidP="00F73F5C">
            <w:pPr>
              <w:pStyle w:val="TableText"/>
              <w:rPr>
                <w:rFonts w:cs="Times New Roman"/>
              </w:rPr>
            </w:pPr>
            <w:r w:rsidRPr="00C7345F">
              <w:t>Female</w:t>
            </w:r>
          </w:p>
        </w:tc>
        <w:tc>
          <w:tcPr>
            <w:tcW w:w="1152" w:type="dxa"/>
            <w:tcBorders>
              <w:bottom w:val="nil"/>
            </w:tcBorders>
            <w:vAlign w:val="bottom"/>
          </w:tcPr>
          <w:p w14:paraId="4B8EA1AC" w14:textId="77777777" w:rsidR="00384C43" w:rsidRPr="00C7345F" w:rsidRDefault="00384C43" w:rsidP="00F73F5C">
            <w:pPr>
              <w:pStyle w:val="TableText"/>
              <w:rPr>
                <w:rFonts w:cs="Times New Roman"/>
              </w:rPr>
            </w:pPr>
            <w:r w:rsidRPr="00C7345F">
              <w:t>864</w:t>
            </w:r>
          </w:p>
        </w:tc>
        <w:tc>
          <w:tcPr>
            <w:tcW w:w="713" w:type="dxa"/>
            <w:tcBorders>
              <w:bottom w:val="nil"/>
            </w:tcBorders>
            <w:vAlign w:val="bottom"/>
            <w:hideMark/>
          </w:tcPr>
          <w:p w14:paraId="39DD2E8F" w14:textId="77777777" w:rsidR="00384C43" w:rsidRPr="00C7345F" w:rsidRDefault="00384C43" w:rsidP="00F73F5C">
            <w:pPr>
              <w:pStyle w:val="TableText"/>
              <w:rPr>
                <w:rFonts w:cs="Times New Roman"/>
              </w:rPr>
            </w:pPr>
            <w:r w:rsidRPr="00C7345F">
              <w:t>360</w:t>
            </w:r>
          </w:p>
        </w:tc>
        <w:tc>
          <w:tcPr>
            <w:tcW w:w="720" w:type="dxa"/>
            <w:tcBorders>
              <w:bottom w:val="nil"/>
            </w:tcBorders>
            <w:vAlign w:val="bottom"/>
            <w:hideMark/>
          </w:tcPr>
          <w:p w14:paraId="754FED14" w14:textId="77777777" w:rsidR="00384C43" w:rsidRPr="00C7345F" w:rsidRDefault="00384C43" w:rsidP="00F73F5C">
            <w:pPr>
              <w:pStyle w:val="TableText"/>
              <w:rPr>
                <w:rFonts w:cs="Times New Roman"/>
              </w:rPr>
            </w:pPr>
            <w:r w:rsidRPr="00C7345F">
              <w:t>168</w:t>
            </w:r>
          </w:p>
        </w:tc>
        <w:tc>
          <w:tcPr>
            <w:tcW w:w="720" w:type="dxa"/>
            <w:tcBorders>
              <w:bottom w:val="nil"/>
            </w:tcBorders>
            <w:vAlign w:val="bottom"/>
            <w:hideMark/>
          </w:tcPr>
          <w:p w14:paraId="1646FCE6" w14:textId="77777777" w:rsidR="00384C43" w:rsidRPr="00C7345F" w:rsidRDefault="00384C43" w:rsidP="00F73F5C">
            <w:pPr>
              <w:pStyle w:val="TableText"/>
              <w:rPr>
                <w:rFonts w:cs="Times New Roman"/>
              </w:rPr>
            </w:pPr>
            <w:r w:rsidRPr="00C7345F">
              <w:t>53</w:t>
            </w:r>
          </w:p>
        </w:tc>
        <w:tc>
          <w:tcPr>
            <w:tcW w:w="720" w:type="dxa"/>
            <w:tcBorders>
              <w:bottom w:val="nil"/>
            </w:tcBorders>
            <w:vAlign w:val="bottom"/>
            <w:hideMark/>
          </w:tcPr>
          <w:p w14:paraId="3C60B4EF" w14:textId="77777777" w:rsidR="00384C43" w:rsidRPr="00C7345F" w:rsidRDefault="00384C43" w:rsidP="00F73F5C">
            <w:pPr>
              <w:pStyle w:val="TableText"/>
              <w:rPr>
                <w:rFonts w:cs="Times New Roman"/>
              </w:rPr>
            </w:pPr>
            <w:r w:rsidRPr="00C7345F">
              <w:t>10</w:t>
            </w:r>
          </w:p>
        </w:tc>
        <w:tc>
          <w:tcPr>
            <w:tcW w:w="720" w:type="dxa"/>
            <w:tcBorders>
              <w:bottom w:val="nil"/>
            </w:tcBorders>
            <w:vAlign w:val="bottom"/>
            <w:hideMark/>
          </w:tcPr>
          <w:p w14:paraId="650A0333" w14:textId="77777777" w:rsidR="00384C43" w:rsidRPr="00C7345F" w:rsidRDefault="00384C43" w:rsidP="00F73F5C">
            <w:pPr>
              <w:pStyle w:val="TableText"/>
              <w:rPr>
                <w:rFonts w:cs="Times New Roman"/>
              </w:rPr>
            </w:pPr>
            <w:r w:rsidRPr="00C7345F">
              <w:t>37</w:t>
            </w:r>
          </w:p>
        </w:tc>
      </w:tr>
      <w:tr w:rsidR="00384C43" w:rsidRPr="00C7345F" w14:paraId="51937BED" w14:textId="77777777" w:rsidTr="00F73F5C">
        <w:tc>
          <w:tcPr>
            <w:tcW w:w="4608" w:type="dxa"/>
            <w:tcBorders>
              <w:top w:val="nil"/>
              <w:bottom w:val="single" w:sz="4" w:space="0" w:color="auto"/>
            </w:tcBorders>
          </w:tcPr>
          <w:p w14:paraId="724E4914" w14:textId="77777777" w:rsidR="00384C43" w:rsidRPr="00C7345F" w:rsidRDefault="00384C43" w:rsidP="00F73F5C">
            <w:pPr>
              <w:pStyle w:val="TableText"/>
            </w:pPr>
            <w:r w:rsidRPr="00C7345F">
              <w:t>Nonbinary</w:t>
            </w:r>
          </w:p>
        </w:tc>
        <w:tc>
          <w:tcPr>
            <w:tcW w:w="1152" w:type="dxa"/>
            <w:tcBorders>
              <w:top w:val="nil"/>
              <w:bottom w:val="single" w:sz="4" w:space="0" w:color="auto"/>
            </w:tcBorders>
            <w:vAlign w:val="bottom"/>
          </w:tcPr>
          <w:p w14:paraId="405665E6" w14:textId="77777777" w:rsidR="00384C43" w:rsidRPr="00C7345F" w:rsidRDefault="00384C43" w:rsidP="00F73F5C">
            <w:pPr>
              <w:pStyle w:val="TableText"/>
              <w:rPr>
                <w:rFonts w:cs="Times New Roman"/>
              </w:rPr>
            </w:pPr>
            <w:r w:rsidRPr="00C7345F">
              <w:t>0</w:t>
            </w:r>
          </w:p>
        </w:tc>
        <w:tc>
          <w:tcPr>
            <w:tcW w:w="713" w:type="dxa"/>
            <w:tcBorders>
              <w:top w:val="nil"/>
              <w:bottom w:val="single" w:sz="4" w:space="0" w:color="auto"/>
            </w:tcBorders>
            <w:vAlign w:val="bottom"/>
          </w:tcPr>
          <w:p w14:paraId="4D8FF61B"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6E14393"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AEA291C"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7437CE51"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1BF2EDA4" w14:textId="77777777" w:rsidR="00384C43" w:rsidRPr="00C7345F" w:rsidRDefault="00384C43" w:rsidP="00F73F5C">
            <w:pPr>
              <w:pStyle w:val="TableText"/>
            </w:pPr>
            <w:r w:rsidRPr="00C7345F">
              <w:t>N/A</w:t>
            </w:r>
          </w:p>
        </w:tc>
      </w:tr>
      <w:tr w:rsidR="00384C43" w:rsidRPr="00C7345F" w14:paraId="6F2EBDCD" w14:textId="77777777" w:rsidTr="00F73F5C">
        <w:tc>
          <w:tcPr>
            <w:tcW w:w="4608" w:type="dxa"/>
            <w:tcBorders>
              <w:top w:val="single" w:sz="4" w:space="0" w:color="auto"/>
            </w:tcBorders>
            <w:hideMark/>
          </w:tcPr>
          <w:p w14:paraId="22061AA7" w14:textId="77777777" w:rsidR="00384C43" w:rsidRPr="00C7345F" w:rsidRDefault="00384C43" w:rsidP="00F73F5C">
            <w:pPr>
              <w:pStyle w:val="TableText"/>
              <w:rPr>
                <w:rFonts w:cs="Times New Roman"/>
              </w:rPr>
            </w:pPr>
            <w:r w:rsidRPr="00C7345F">
              <w:t>American Indian or Alaska Native</w:t>
            </w:r>
          </w:p>
        </w:tc>
        <w:tc>
          <w:tcPr>
            <w:tcW w:w="1152" w:type="dxa"/>
            <w:tcBorders>
              <w:top w:val="single" w:sz="4" w:space="0" w:color="auto"/>
            </w:tcBorders>
            <w:vAlign w:val="bottom"/>
          </w:tcPr>
          <w:p w14:paraId="5F392D31" w14:textId="77777777" w:rsidR="00384C43" w:rsidRPr="00C7345F" w:rsidRDefault="00384C43" w:rsidP="00F73F5C">
            <w:pPr>
              <w:pStyle w:val="TableText"/>
              <w:rPr>
                <w:rFonts w:cs="Times New Roman"/>
              </w:rPr>
            </w:pPr>
            <w:r w:rsidRPr="00C7345F">
              <w:t>6</w:t>
            </w:r>
          </w:p>
        </w:tc>
        <w:tc>
          <w:tcPr>
            <w:tcW w:w="713" w:type="dxa"/>
            <w:tcBorders>
              <w:top w:val="single" w:sz="4" w:space="0" w:color="auto"/>
            </w:tcBorders>
            <w:vAlign w:val="bottom"/>
            <w:hideMark/>
          </w:tcPr>
          <w:p w14:paraId="2F87974E"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7FC45164"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2973632A"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4AB00338"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5D7867B0" w14:textId="77777777" w:rsidR="00384C43" w:rsidRPr="00C7345F" w:rsidRDefault="00384C43" w:rsidP="00F73F5C">
            <w:pPr>
              <w:pStyle w:val="TableText"/>
              <w:rPr>
                <w:rFonts w:cs="Times New Roman"/>
              </w:rPr>
            </w:pPr>
            <w:r w:rsidRPr="00C7345F">
              <w:t>N/A</w:t>
            </w:r>
          </w:p>
        </w:tc>
      </w:tr>
      <w:tr w:rsidR="00384C43" w:rsidRPr="00C7345F" w14:paraId="177AAAB9" w14:textId="77777777" w:rsidTr="00F73F5C">
        <w:tc>
          <w:tcPr>
            <w:tcW w:w="4608" w:type="dxa"/>
            <w:hideMark/>
          </w:tcPr>
          <w:p w14:paraId="6F344CC4" w14:textId="77777777" w:rsidR="00384C43" w:rsidRPr="00C7345F" w:rsidRDefault="00384C43" w:rsidP="00F73F5C">
            <w:pPr>
              <w:pStyle w:val="TableText"/>
              <w:rPr>
                <w:rFonts w:cs="Times New Roman"/>
              </w:rPr>
            </w:pPr>
            <w:r w:rsidRPr="00C7345F">
              <w:t>Asian</w:t>
            </w:r>
          </w:p>
        </w:tc>
        <w:tc>
          <w:tcPr>
            <w:tcW w:w="1152" w:type="dxa"/>
            <w:vAlign w:val="bottom"/>
          </w:tcPr>
          <w:p w14:paraId="4471FF9A" w14:textId="77777777" w:rsidR="00384C43" w:rsidRPr="00C7345F" w:rsidRDefault="00384C43" w:rsidP="00F73F5C">
            <w:pPr>
              <w:pStyle w:val="TableText"/>
              <w:rPr>
                <w:rFonts w:cs="Times New Roman"/>
              </w:rPr>
            </w:pPr>
            <w:r w:rsidRPr="00C7345F">
              <w:t>356</w:t>
            </w:r>
          </w:p>
        </w:tc>
        <w:tc>
          <w:tcPr>
            <w:tcW w:w="713" w:type="dxa"/>
            <w:vAlign w:val="bottom"/>
            <w:hideMark/>
          </w:tcPr>
          <w:p w14:paraId="64678F49" w14:textId="77777777" w:rsidR="00384C43" w:rsidRPr="00C7345F" w:rsidRDefault="00384C43" w:rsidP="00F73F5C">
            <w:pPr>
              <w:pStyle w:val="TableText"/>
              <w:rPr>
                <w:rFonts w:cs="Times New Roman"/>
              </w:rPr>
            </w:pPr>
            <w:r w:rsidRPr="00C7345F">
              <w:t>421</w:t>
            </w:r>
          </w:p>
        </w:tc>
        <w:tc>
          <w:tcPr>
            <w:tcW w:w="720" w:type="dxa"/>
            <w:vAlign w:val="bottom"/>
            <w:hideMark/>
          </w:tcPr>
          <w:p w14:paraId="73F0C346" w14:textId="77777777" w:rsidR="00384C43" w:rsidRPr="00C7345F" w:rsidRDefault="00384C43" w:rsidP="00F73F5C">
            <w:pPr>
              <w:pStyle w:val="TableText"/>
              <w:rPr>
                <w:rFonts w:cs="Times New Roman"/>
              </w:rPr>
            </w:pPr>
            <w:r w:rsidRPr="00C7345F">
              <w:t>151</w:t>
            </w:r>
          </w:p>
        </w:tc>
        <w:tc>
          <w:tcPr>
            <w:tcW w:w="720" w:type="dxa"/>
            <w:vAlign w:val="bottom"/>
            <w:hideMark/>
          </w:tcPr>
          <w:p w14:paraId="768059E0" w14:textId="77777777" w:rsidR="00384C43" w:rsidRPr="00C7345F" w:rsidRDefault="00384C43" w:rsidP="00F73F5C">
            <w:pPr>
              <w:pStyle w:val="TableText"/>
              <w:rPr>
                <w:rFonts w:cs="Times New Roman"/>
              </w:rPr>
            </w:pPr>
            <w:r w:rsidRPr="00C7345F">
              <w:t>37</w:t>
            </w:r>
          </w:p>
        </w:tc>
        <w:tc>
          <w:tcPr>
            <w:tcW w:w="720" w:type="dxa"/>
            <w:vAlign w:val="bottom"/>
            <w:hideMark/>
          </w:tcPr>
          <w:p w14:paraId="3504D38C" w14:textId="77777777" w:rsidR="00384C43" w:rsidRPr="00C7345F" w:rsidRDefault="00384C43" w:rsidP="00F73F5C">
            <w:pPr>
              <w:pStyle w:val="TableText"/>
              <w:rPr>
                <w:rFonts w:cs="Times New Roman"/>
              </w:rPr>
            </w:pPr>
            <w:r w:rsidRPr="00C7345F">
              <w:t>15</w:t>
            </w:r>
          </w:p>
        </w:tc>
        <w:tc>
          <w:tcPr>
            <w:tcW w:w="720" w:type="dxa"/>
            <w:vAlign w:val="bottom"/>
            <w:hideMark/>
          </w:tcPr>
          <w:p w14:paraId="15346E5D" w14:textId="77777777" w:rsidR="00384C43" w:rsidRPr="00C7345F" w:rsidRDefault="00384C43" w:rsidP="00F73F5C">
            <w:pPr>
              <w:pStyle w:val="TableText"/>
              <w:rPr>
                <w:rFonts w:cs="Times New Roman"/>
              </w:rPr>
            </w:pPr>
            <w:r w:rsidRPr="00C7345F">
              <w:t>48</w:t>
            </w:r>
          </w:p>
        </w:tc>
      </w:tr>
      <w:tr w:rsidR="00384C43" w:rsidRPr="00C7345F" w14:paraId="354DD675" w14:textId="77777777" w:rsidTr="00F73F5C">
        <w:tc>
          <w:tcPr>
            <w:tcW w:w="4608" w:type="dxa"/>
            <w:hideMark/>
          </w:tcPr>
          <w:p w14:paraId="57F432E1"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4E50BA01" w14:textId="77777777" w:rsidR="00384C43" w:rsidRPr="00C7345F" w:rsidRDefault="00384C43" w:rsidP="00F73F5C">
            <w:pPr>
              <w:pStyle w:val="TableText"/>
              <w:rPr>
                <w:rFonts w:cs="Times New Roman"/>
              </w:rPr>
            </w:pPr>
            <w:r w:rsidRPr="00C7345F">
              <w:t>5</w:t>
            </w:r>
          </w:p>
        </w:tc>
        <w:tc>
          <w:tcPr>
            <w:tcW w:w="713" w:type="dxa"/>
            <w:vAlign w:val="bottom"/>
            <w:hideMark/>
          </w:tcPr>
          <w:p w14:paraId="09FC9128" w14:textId="77777777" w:rsidR="00384C43" w:rsidRPr="00C7345F" w:rsidRDefault="00384C43" w:rsidP="00F73F5C">
            <w:pPr>
              <w:pStyle w:val="TableText"/>
              <w:rPr>
                <w:rFonts w:cs="Times New Roman"/>
              </w:rPr>
            </w:pPr>
            <w:r w:rsidRPr="00C7345F">
              <w:t>N/A</w:t>
            </w:r>
          </w:p>
        </w:tc>
        <w:tc>
          <w:tcPr>
            <w:tcW w:w="720" w:type="dxa"/>
            <w:vAlign w:val="bottom"/>
            <w:hideMark/>
          </w:tcPr>
          <w:p w14:paraId="39596860" w14:textId="77777777" w:rsidR="00384C43" w:rsidRPr="00C7345F" w:rsidRDefault="00384C43" w:rsidP="00F73F5C">
            <w:pPr>
              <w:pStyle w:val="TableText"/>
              <w:rPr>
                <w:rFonts w:cs="Times New Roman"/>
              </w:rPr>
            </w:pPr>
            <w:r w:rsidRPr="00C7345F">
              <w:t>N/A</w:t>
            </w:r>
          </w:p>
        </w:tc>
        <w:tc>
          <w:tcPr>
            <w:tcW w:w="720" w:type="dxa"/>
            <w:vAlign w:val="bottom"/>
            <w:hideMark/>
          </w:tcPr>
          <w:p w14:paraId="3605F13C" w14:textId="77777777" w:rsidR="00384C43" w:rsidRPr="00C7345F" w:rsidRDefault="00384C43" w:rsidP="00F73F5C">
            <w:pPr>
              <w:pStyle w:val="TableText"/>
              <w:rPr>
                <w:rFonts w:cs="Times New Roman"/>
              </w:rPr>
            </w:pPr>
            <w:r w:rsidRPr="00C7345F">
              <w:t>N/A</w:t>
            </w:r>
          </w:p>
        </w:tc>
        <w:tc>
          <w:tcPr>
            <w:tcW w:w="720" w:type="dxa"/>
            <w:vAlign w:val="bottom"/>
            <w:hideMark/>
          </w:tcPr>
          <w:p w14:paraId="1D0453C8" w14:textId="77777777" w:rsidR="00384C43" w:rsidRPr="00C7345F" w:rsidRDefault="00384C43" w:rsidP="00F73F5C">
            <w:pPr>
              <w:pStyle w:val="TableText"/>
              <w:rPr>
                <w:rFonts w:cs="Times New Roman"/>
              </w:rPr>
            </w:pPr>
            <w:r w:rsidRPr="00C7345F">
              <w:t>N/A</w:t>
            </w:r>
          </w:p>
        </w:tc>
        <w:tc>
          <w:tcPr>
            <w:tcW w:w="720" w:type="dxa"/>
            <w:vAlign w:val="bottom"/>
            <w:hideMark/>
          </w:tcPr>
          <w:p w14:paraId="4A0ECFFC" w14:textId="77777777" w:rsidR="00384C43" w:rsidRPr="00C7345F" w:rsidRDefault="00384C43" w:rsidP="00F73F5C">
            <w:pPr>
              <w:pStyle w:val="TableText"/>
              <w:rPr>
                <w:rFonts w:cs="Times New Roman"/>
              </w:rPr>
            </w:pPr>
            <w:r w:rsidRPr="00C7345F">
              <w:t>N/A</w:t>
            </w:r>
          </w:p>
        </w:tc>
      </w:tr>
      <w:tr w:rsidR="00384C43" w:rsidRPr="00C7345F" w14:paraId="473EE7AE" w14:textId="77777777" w:rsidTr="00F73F5C">
        <w:tc>
          <w:tcPr>
            <w:tcW w:w="4608" w:type="dxa"/>
            <w:hideMark/>
          </w:tcPr>
          <w:p w14:paraId="06290D2A" w14:textId="77777777" w:rsidR="00384C43" w:rsidRPr="00C7345F" w:rsidRDefault="00384C43" w:rsidP="00F73F5C">
            <w:pPr>
              <w:pStyle w:val="TableText"/>
              <w:rPr>
                <w:rFonts w:cs="Times New Roman"/>
              </w:rPr>
            </w:pPr>
            <w:r w:rsidRPr="00C7345F">
              <w:t>Filipino</w:t>
            </w:r>
          </w:p>
        </w:tc>
        <w:tc>
          <w:tcPr>
            <w:tcW w:w="1152" w:type="dxa"/>
            <w:vAlign w:val="bottom"/>
          </w:tcPr>
          <w:p w14:paraId="6FEAC2BF" w14:textId="77777777" w:rsidR="00384C43" w:rsidRPr="00C7345F" w:rsidRDefault="00384C43" w:rsidP="00F73F5C">
            <w:pPr>
              <w:pStyle w:val="TableText"/>
              <w:rPr>
                <w:rFonts w:cs="Times New Roman"/>
              </w:rPr>
            </w:pPr>
            <w:r w:rsidRPr="00C7345F">
              <w:t>81</w:t>
            </w:r>
          </w:p>
        </w:tc>
        <w:tc>
          <w:tcPr>
            <w:tcW w:w="713" w:type="dxa"/>
            <w:vAlign w:val="bottom"/>
            <w:hideMark/>
          </w:tcPr>
          <w:p w14:paraId="1C3E05F6" w14:textId="77777777" w:rsidR="00384C43" w:rsidRPr="00C7345F" w:rsidRDefault="00384C43" w:rsidP="00F73F5C">
            <w:pPr>
              <w:pStyle w:val="TableText"/>
              <w:rPr>
                <w:rFonts w:cs="Times New Roman"/>
              </w:rPr>
            </w:pPr>
            <w:r w:rsidRPr="00C7345F">
              <w:t>462</w:t>
            </w:r>
          </w:p>
        </w:tc>
        <w:tc>
          <w:tcPr>
            <w:tcW w:w="720" w:type="dxa"/>
            <w:vAlign w:val="bottom"/>
            <w:hideMark/>
          </w:tcPr>
          <w:p w14:paraId="1277697D" w14:textId="77777777" w:rsidR="00384C43" w:rsidRPr="00C7345F" w:rsidRDefault="00384C43" w:rsidP="00F73F5C">
            <w:pPr>
              <w:pStyle w:val="TableText"/>
              <w:rPr>
                <w:rFonts w:cs="Times New Roman"/>
              </w:rPr>
            </w:pPr>
            <w:r w:rsidRPr="00C7345F">
              <w:t>106</w:t>
            </w:r>
          </w:p>
        </w:tc>
        <w:tc>
          <w:tcPr>
            <w:tcW w:w="720" w:type="dxa"/>
            <w:vAlign w:val="bottom"/>
            <w:hideMark/>
          </w:tcPr>
          <w:p w14:paraId="0A169FF4" w14:textId="77777777" w:rsidR="00384C43" w:rsidRPr="00C7345F" w:rsidRDefault="00384C43" w:rsidP="00F73F5C">
            <w:pPr>
              <w:pStyle w:val="TableText"/>
              <w:rPr>
                <w:rFonts w:cs="Times New Roman"/>
              </w:rPr>
            </w:pPr>
            <w:r w:rsidRPr="00C7345F">
              <w:t>19</w:t>
            </w:r>
          </w:p>
        </w:tc>
        <w:tc>
          <w:tcPr>
            <w:tcW w:w="720" w:type="dxa"/>
            <w:vAlign w:val="bottom"/>
            <w:hideMark/>
          </w:tcPr>
          <w:p w14:paraId="21030851" w14:textId="77777777" w:rsidR="00384C43" w:rsidRPr="00C7345F" w:rsidRDefault="00384C43" w:rsidP="00F73F5C">
            <w:pPr>
              <w:pStyle w:val="TableText"/>
              <w:rPr>
                <w:rFonts w:cs="Times New Roman"/>
              </w:rPr>
            </w:pPr>
            <w:r w:rsidRPr="00C7345F">
              <w:t>23</w:t>
            </w:r>
          </w:p>
        </w:tc>
        <w:tc>
          <w:tcPr>
            <w:tcW w:w="720" w:type="dxa"/>
            <w:vAlign w:val="bottom"/>
            <w:hideMark/>
          </w:tcPr>
          <w:p w14:paraId="0C62D981" w14:textId="77777777" w:rsidR="00384C43" w:rsidRPr="00C7345F" w:rsidRDefault="00384C43" w:rsidP="00F73F5C">
            <w:pPr>
              <w:pStyle w:val="TableText"/>
              <w:rPr>
                <w:rFonts w:cs="Times New Roman"/>
              </w:rPr>
            </w:pPr>
            <w:r w:rsidRPr="00C7345F">
              <w:t>58</w:t>
            </w:r>
          </w:p>
        </w:tc>
      </w:tr>
      <w:tr w:rsidR="00384C43" w:rsidRPr="00C7345F" w14:paraId="72E9EEFA" w14:textId="77777777" w:rsidTr="00F73F5C">
        <w:tc>
          <w:tcPr>
            <w:tcW w:w="4608" w:type="dxa"/>
            <w:hideMark/>
          </w:tcPr>
          <w:p w14:paraId="534AD26E" w14:textId="77777777" w:rsidR="00384C43" w:rsidRPr="00C7345F" w:rsidRDefault="00384C43" w:rsidP="00F73F5C">
            <w:pPr>
              <w:pStyle w:val="TableText"/>
              <w:rPr>
                <w:rFonts w:cs="Times New Roman"/>
              </w:rPr>
            </w:pPr>
            <w:r w:rsidRPr="00C7345F">
              <w:t>Hispanic or Latino</w:t>
            </w:r>
          </w:p>
        </w:tc>
        <w:tc>
          <w:tcPr>
            <w:tcW w:w="1152" w:type="dxa"/>
            <w:vAlign w:val="bottom"/>
          </w:tcPr>
          <w:p w14:paraId="7877A617" w14:textId="77777777" w:rsidR="00384C43" w:rsidRPr="00C7345F" w:rsidRDefault="00384C43" w:rsidP="00F73F5C">
            <w:pPr>
              <w:pStyle w:val="TableText"/>
              <w:rPr>
                <w:rFonts w:cs="Times New Roman"/>
              </w:rPr>
            </w:pPr>
            <w:r w:rsidRPr="00C7345F">
              <w:t>1,144</w:t>
            </w:r>
          </w:p>
        </w:tc>
        <w:tc>
          <w:tcPr>
            <w:tcW w:w="713" w:type="dxa"/>
            <w:vAlign w:val="bottom"/>
            <w:hideMark/>
          </w:tcPr>
          <w:p w14:paraId="212BC249" w14:textId="77777777" w:rsidR="00384C43" w:rsidRPr="00C7345F" w:rsidRDefault="00384C43" w:rsidP="00F73F5C">
            <w:pPr>
              <w:pStyle w:val="TableText"/>
              <w:rPr>
                <w:rFonts w:cs="Times New Roman"/>
              </w:rPr>
            </w:pPr>
            <w:r w:rsidRPr="00C7345F">
              <w:t>304</w:t>
            </w:r>
          </w:p>
        </w:tc>
        <w:tc>
          <w:tcPr>
            <w:tcW w:w="720" w:type="dxa"/>
            <w:vAlign w:val="bottom"/>
            <w:hideMark/>
          </w:tcPr>
          <w:p w14:paraId="26C91CCC" w14:textId="77777777" w:rsidR="00384C43" w:rsidRPr="00C7345F" w:rsidRDefault="00384C43" w:rsidP="00F73F5C">
            <w:pPr>
              <w:pStyle w:val="TableText"/>
              <w:rPr>
                <w:rFonts w:cs="Times New Roman"/>
              </w:rPr>
            </w:pPr>
            <w:r w:rsidRPr="00C7345F">
              <w:t>161</w:t>
            </w:r>
          </w:p>
        </w:tc>
        <w:tc>
          <w:tcPr>
            <w:tcW w:w="720" w:type="dxa"/>
            <w:vAlign w:val="bottom"/>
            <w:hideMark/>
          </w:tcPr>
          <w:p w14:paraId="0C629362" w14:textId="77777777" w:rsidR="00384C43" w:rsidRPr="00C7345F" w:rsidRDefault="00384C43" w:rsidP="00F73F5C">
            <w:pPr>
              <w:pStyle w:val="TableText"/>
              <w:rPr>
                <w:rFonts w:cs="Times New Roman"/>
              </w:rPr>
            </w:pPr>
            <w:r w:rsidRPr="00C7345F">
              <w:t>67</w:t>
            </w:r>
          </w:p>
        </w:tc>
        <w:tc>
          <w:tcPr>
            <w:tcW w:w="720" w:type="dxa"/>
            <w:vAlign w:val="bottom"/>
            <w:hideMark/>
          </w:tcPr>
          <w:p w14:paraId="3CBCBED7" w14:textId="77777777" w:rsidR="00384C43" w:rsidRPr="00C7345F" w:rsidRDefault="00384C43" w:rsidP="00F73F5C">
            <w:pPr>
              <w:pStyle w:val="TableText"/>
              <w:rPr>
                <w:rFonts w:cs="Times New Roman"/>
              </w:rPr>
            </w:pPr>
            <w:r w:rsidRPr="00C7345F">
              <w:t>7</w:t>
            </w:r>
          </w:p>
        </w:tc>
        <w:tc>
          <w:tcPr>
            <w:tcW w:w="720" w:type="dxa"/>
            <w:vAlign w:val="bottom"/>
            <w:hideMark/>
          </w:tcPr>
          <w:p w14:paraId="2FF20656" w14:textId="77777777" w:rsidR="00384C43" w:rsidRPr="00C7345F" w:rsidRDefault="00384C43" w:rsidP="00F73F5C">
            <w:pPr>
              <w:pStyle w:val="TableText"/>
              <w:rPr>
                <w:rFonts w:cs="Times New Roman"/>
              </w:rPr>
            </w:pPr>
            <w:r w:rsidRPr="00C7345F">
              <w:t>25</w:t>
            </w:r>
          </w:p>
        </w:tc>
      </w:tr>
      <w:tr w:rsidR="00384C43" w:rsidRPr="00C7345F" w14:paraId="4D18312A" w14:textId="77777777" w:rsidTr="00F73F5C">
        <w:tc>
          <w:tcPr>
            <w:tcW w:w="4608" w:type="dxa"/>
            <w:hideMark/>
          </w:tcPr>
          <w:p w14:paraId="1381CF94"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760523D3" w14:textId="77777777" w:rsidR="00384C43" w:rsidRPr="00C7345F" w:rsidRDefault="00384C43" w:rsidP="00F73F5C">
            <w:pPr>
              <w:pStyle w:val="TableText"/>
              <w:rPr>
                <w:rFonts w:cs="Times New Roman"/>
              </w:rPr>
            </w:pPr>
            <w:r w:rsidRPr="00C7345F">
              <w:t>16</w:t>
            </w:r>
          </w:p>
        </w:tc>
        <w:tc>
          <w:tcPr>
            <w:tcW w:w="713" w:type="dxa"/>
            <w:vAlign w:val="bottom"/>
            <w:hideMark/>
          </w:tcPr>
          <w:p w14:paraId="3E3C454C" w14:textId="77777777" w:rsidR="00384C43" w:rsidRPr="00C7345F" w:rsidRDefault="00384C43" w:rsidP="00F73F5C">
            <w:pPr>
              <w:pStyle w:val="TableText"/>
              <w:rPr>
                <w:rFonts w:cs="Times New Roman"/>
              </w:rPr>
            </w:pPr>
            <w:r w:rsidRPr="00C7345F">
              <w:t>399</w:t>
            </w:r>
          </w:p>
        </w:tc>
        <w:tc>
          <w:tcPr>
            <w:tcW w:w="720" w:type="dxa"/>
            <w:vAlign w:val="bottom"/>
            <w:hideMark/>
          </w:tcPr>
          <w:p w14:paraId="293B40F7" w14:textId="77777777" w:rsidR="00384C43" w:rsidRPr="00C7345F" w:rsidRDefault="00384C43" w:rsidP="00F73F5C">
            <w:pPr>
              <w:pStyle w:val="TableText"/>
              <w:rPr>
                <w:rFonts w:cs="Times New Roman"/>
              </w:rPr>
            </w:pPr>
            <w:r w:rsidRPr="00C7345F">
              <w:t>158</w:t>
            </w:r>
          </w:p>
        </w:tc>
        <w:tc>
          <w:tcPr>
            <w:tcW w:w="720" w:type="dxa"/>
            <w:vAlign w:val="bottom"/>
            <w:hideMark/>
          </w:tcPr>
          <w:p w14:paraId="6137FABA" w14:textId="77777777" w:rsidR="00384C43" w:rsidRPr="00C7345F" w:rsidRDefault="00384C43" w:rsidP="00F73F5C">
            <w:pPr>
              <w:pStyle w:val="TableText"/>
              <w:rPr>
                <w:rFonts w:cs="Times New Roman"/>
              </w:rPr>
            </w:pPr>
            <w:r w:rsidRPr="00C7345F">
              <w:t>56</w:t>
            </w:r>
          </w:p>
        </w:tc>
        <w:tc>
          <w:tcPr>
            <w:tcW w:w="720" w:type="dxa"/>
            <w:vAlign w:val="bottom"/>
            <w:hideMark/>
          </w:tcPr>
          <w:p w14:paraId="3B9A97D9" w14:textId="77777777" w:rsidR="00384C43" w:rsidRPr="00C7345F" w:rsidRDefault="00384C43" w:rsidP="00F73F5C">
            <w:pPr>
              <w:pStyle w:val="TableText"/>
              <w:rPr>
                <w:rFonts w:cs="Times New Roman"/>
              </w:rPr>
            </w:pPr>
            <w:r w:rsidRPr="00C7345F">
              <w:t>0</w:t>
            </w:r>
          </w:p>
        </w:tc>
        <w:tc>
          <w:tcPr>
            <w:tcW w:w="720" w:type="dxa"/>
            <w:vAlign w:val="bottom"/>
            <w:hideMark/>
          </w:tcPr>
          <w:p w14:paraId="34C03759" w14:textId="77777777" w:rsidR="00384C43" w:rsidRPr="00C7345F" w:rsidRDefault="00384C43" w:rsidP="00F73F5C">
            <w:pPr>
              <w:pStyle w:val="TableText"/>
              <w:rPr>
                <w:rFonts w:cs="Times New Roman"/>
              </w:rPr>
            </w:pPr>
            <w:r w:rsidRPr="00C7345F">
              <w:t>44</w:t>
            </w:r>
          </w:p>
        </w:tc>
      </w:tr>
      <w:tr w:rsidR="00384C43" w:rsidRPr="00C7345F" w14:paraId="1E8BAEB5" w14:textId="77777777" w:rsidTr="00F73F5C">
        <w:tc>
          <w:tcPr>
            <w:tcW w:w="4608" w:type="dxa"/>
            <w:tcBorders>
              <w:bottom w:val="nil"/>
            </w:tcBorders>
            <w:hideMark/>
          </w:tcPr>
          <w:p w14:paraId="3422FE50"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3D8305AD" w14:textId="77777777" w:rsidR="00384C43" w:rsidRPr="00C7345F" w:rsidRDefault="00384C43" w:rsidP="00F73F5C">
            <w:pPr>
              <w:pStyle w:val="TableText"/>
              <w:rPr>
                <w:rFonts w:cs="Times New Roman"/>
              </w:rPr>
            </w:pPr>
            <w:r w:rsidRPr="00C7345F">
              <w:t>174</w:t>
            </w:r>
          </w:p>
        </w:tc>
        <w:tc>
          <w:tcPr>
            <w:tcW w:w="713" w:type="dxa"/>
            <w:tcBorders>
              <w:bottom w:val="nil"/>
            </w:tcBorders>
            <w:vAlign w:val="bottom"/>
            <w:hideMark/>
          </w:tcPr>
          <w:p w14:paraId="667D83AE" w14:textId="77777777" w:rsidR="00384C43" w:rsidRPr="00C7345F" w:rsidRDefault="00384C43" w:rsidP="00F73F5C">
            <w:pPr>
              <w:pStyle w:val="TableText"/>
              <w:rPr>
                <w:rFonts w:cs="Times New Roman"/>
              </w:rPr>
            </w:pPr>
            <w:r w:rsidRPr="00C7345F">
              <w:t>437</w:t>
            </w:r>
          </w:p>
        </w:tc>
        <w:tc>
          <w:tcPr>
            <w:tcW w:w="720" w:type="dxa"/>
            <w:tcBorders>
              <w:bottom w:val="nil"/>
            </w:tcBorders>
            <w:vAlign w:val="bottom"/>
            <w:hideMark/>
          </w:tcPr>
          <w:p w14:paraId="78318F23" w14:textId="77777777" w:rsidR="00384C43" w:rsidRPr="00C7345F" w:rsidRDefault="00384C43" w:rsidP="00F73F5C">
            <w:pPr>
              <w:pStyle w:val="TableText"/>
              <w:rPr>
                <w:rFonts w:cs="Times New Roman"/>
              </w:rPr>
            </w:pPr>
            <w:r w:rsidRPr="00C7345F">
              <w:t>162</w:t>
            </w:r>
          </w:p>
        </w:tc>
        <w:tc>
          <w:tcPr>
            <w:tcW w:w="720" w:type="dxa"/>
            <w:tcBorders>
              <w:bottom w:val="nil"/>
            </w:tcBorders>
            <w:vAlign w:val="bottom"/>
            <w:hideMark/>
          </w:tcPr>
          <w:p w14:paraId="204D2542" w14:textId="77777777" w:rsidR="00384C43" w:rsidRPr="00C7345F" w:rsidRDefault="00384C43" w:rsidP="00F73F5C">
            <w:pPr>
              <w:pStyle w:val="TableText"/>
              <w:rPr>
                <w:rFonts w:cs="Times New Roman"/>
              </w:rPr>
            </w:pPr>
            <w:r w:rsidRPr="00C7345F">
              <w:t>33</w:t>
            </w:r>
          </w:p>
        </w:tc>
        <w:tc>
          <w:tcPr>
            <w:tcW w:w="720" w:type="dxa"/>
            <w:tcBorders>
              <w:bottom w:val="nil"/>
            </w:tcBorders>
            <w:vAlign w:val="bottom"/>
            <w:hideMark/>
          </w:tcPr>
          <w:p w14:paraId="4A9B0C0C" w14:textId="77777777" w:rsidR="00384C43" w:rsidRPr="00C7345F" w:rsidRDefault="00384C43" w:rsidP="00F73F5C">
            <w:pPr>
              <w:pStyle w:val="TableText"/>
              <w:rPr>
                <w:rFonts w:cs="Times New Roman"/>
              </w:rPr>
            </w:pPr>
            <w:r w:rsidRPr="00C7345F">
              <w:t>10</w:t>
            </w:r>
          </w:p>
        </w:tc>
        <w:tc>
          <w:tcPr>
            <w:tcW w:w="720" w:type="dxa"/>
            <w:tcBorders>
              <w:bottom w:val="nil"/>
            </w:tcBorders>
            <w:vAlign w:val="bottom"/>
            <w:hideMark/>
          </w:tcPr>
          <w:p w14:paraId="392A159B" w14:textId="77777777" w:rsidR="00384C43" w:rsidRPr="00C7345F" w:rsidRDefault="00384C43" w:rsidP="00F73F5C">
            <w:pPr>
              <w:pStyle w:val="TableText"/>
              <w:rPr>
                <w:rFonts w:cs="Times New Roman"/>
              </w:rPr>
            </w:pPr>
            <w:r w:rsidRPr="00C7345F">
              <w:t>57</w:t>
            </w:r>
          </w:p>
        </w:tc>
      </w:tr>
      <w:tr w:rsidR="00384C43" w:rsidRPr="00C7345F" w14:paraId="3226D19E" w14:textId="77777777" w:rsidTr="00F73F5C">
        <w:tc>
          <w:tcPr>
            <w:tcW w:w="4608" w:type="dxa"/>
            <w:tcBorders>
              <w:top w:val="nil"/>
              <w:bottom w:val="single" w:sz="4" w:space="0" w:color="auto"/>
            </w:tcBorders>
            <w:hideMark/>
          </w:tcPr>
          <w:p w14:paraId="6FBA0F99"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4FF5431D" w14:textId="77777777" w:rsidR="00384C43" w:rsidRPr="00C7345F" w:rsidRDefault="00384C43" w:rsidP="00F73F5C">
            <w:pPr>
              <w:pStyle w:val="TableText"/>
              <w:rPr>
                <w:rFonts w:cs="Times New Roman"/>
              </w:rPr>
            </w:pPr>
            <w:r w:rsidRPr="00C7345F">
              <w:t>67</w:t>
            </w:r>
          </w:p>
        </w:tc>
        <w:tc>
          <w:tcPr>
            <w:tcW w:w="713" w:type="dxa"/>
            <w:tcBorders>
              <w:top w:val="nil"/>
              <w:bottom w:val="single" w:sz="4" w:space="0" w:color="auto"/>
            </w:tcBorders>
            <w:vAlign w:val="bottom"/>
            <w:hideMark/>
          </w:tcPr>
          <w:p w14:paraId="0F1C83FC" w14:textId="77777777" w:rsidR="00384C43" w:rsidRPr="00C7345F" w:rsidRDefault="00384C43" w:rsidP="00F73F5C">
            <w:pPr>
              <w:pStyle w:val="TableText"/>
              <w:rPr>
                <w:rFonts w:cs="Times New Roman"/>
              </w:rPr>
            </w:pPr>
            <w:r w:rsidRPr="00C7345F">
              <w:t>419</w:t>
            </w:r>
          </w:p>
        </w:tc>
        <w:tc>
          <w:tcPr>
            <w:tcW w:w="720" w:type="dxa"/>
            <w:tcBorders>
              <w:top w:val="nil"/>
              <w:bottom w:val="single" w:sz="4" w:space="0" w:color="auto"/>
            </w:tcBorders>
            <w:vAlign w:val="bottom"/>
            <w:hideMark/>
          </w:tcPr>
          <w:p w14:paraId="540002DB" w14:textId="77777777" w:rsidR="00384C43" w:rsidRPr="00C7345F" w:rsidRDefault="00384C43" w:rsidP="00F73F5C">
            <w:pPr>
              <w:pStyle w:val="TableText"/>
              <w:rPr>
                <w:rFonts w:cs="Times New Roman"/>
              </w:rPr>
            </w:pPr>
            <w:r w:rsidRPr="00C7345F">
              <w:t>174</w:t>
            </w:r>
          </w:p>
        </w:tc>
        <w:tc>
          <w:tcPr>
            <w:tcW w:w="720" w:type="dxa"/>
            <w:tcBorders>
              <w:top w:val="nil"/>
              <w:bottom w:val="single" w:sz="4" w:space="0" w:color="auto"/>
            </w:tcBorders>
            <w:vAlign w:val="bottom"/>
            <w:hideMark/>
          </w:tcPr>
          <w:p w14:paraId="1F7A8120" w14:textId="77777777" w:rsidR="00384C43" w:rsidRPr="00C7345F" w:rsidRDefault="00384C43" w:rsidP="00F73F5C">
            <w:pPr>
              <w:pStyle w:val="TableText"/>
              <w:rPr>
                <w:rFonts w:cs="Times New Roman"/>
              </w:rPr>
            </w:pPr>
            <w:r w:rsidRPr="00C7345F">
              <w:t>36</w:t>
            </w:r>
          </w:p>
        </w:tc>
        <w:tc>
          <w:tcPr>
            <w:tcW w:w="720" w:type="dxa"/>
            <w:tcBorders>
              <w:top w:val="nil"/>
              <w:bottom w:val="single" w:sz="4" w:space="0" w:color="auto"/>
            </w:tcBorders>
            <w:vAlign w:val="bottom"/>
            <w:hideMark/>
          </w:tcPr>
          <w:p w14:paraId="39B85BE0" w14:textId="77777777" w:rsidR="00384C43" w:rsidRPr="00C7345F" w:rsidRDefault="00384C43" w:rsidP="00F73F5C">
            <w:pPr>
              <w:pStyle w:val="TableText"/>
              <w:rPr>
                <w:rFonts w:cs="Times New Roman"/>
              </w:rPr>
            </w:pPr>
            <w:r w:rsidRPr="00C7345F">
              <w:t>9</w:t>
            </w:r>
          </w:p>
        </w:tc>
        <w:tc>
          <w:tcPr>
            <w:tcW w:w="720" w:type="dxa"/>
            <w:tcBorders>
              <w:top w:val="nil"/>
              <w:bottom w:val="single" w:sz="4" w:space="0" w:color="auto"/>
            </w:tcBorders>
            <w:vAlign w:val="bottom"/>
            <w:hideMark/>
          </w:tcPr>
          <w:p w14:paraId="70A98381" w14:textId="77777777" w:rsidR="00384C43" w:rsidRPr="00C7345F" w:rsidRDefault="00384C43" w:rsidP="00F73F5C">
            <w:pPr>
              <w:pStyle w:val="TableText"/>
              <w:rPr>
                <w:rFonts w:cs="Times New Roman"/>
              </w:rPr>
            </w:pPr>
            <w:r w:rsidRPr="00C7345F">
              <w:t>55</w:t>
            </w:r>
          </w:p>
        </w:tc>
      </w:tr>
      <w:tr w:rsidR="00384C43" w:rsidRPr="00C7345F" w14:paraId="6EA30E53" w14:textId="77777777" w:rsidTr="00F73F5C">
        <w:tc>
          <w:tcPr>
            <w:tcW w:w="4608" w:type="dxa"/>
            <w:tcBorders>
              <w:top w:val="single" w:sz="4" w:space="0" w:color="auto"/>
              <w:bottom w:val="nil"/>
            </w:tcBorders>
          </w:tcPr>
          <w:p w14:paraId="164467A7" w14:textId="77777777" w:rsidR="00384C43" w:rsidRPr="00C7345F" w:rsidRDefault="00384C43" w:rsidP="00F73F5C">
            <w:pPr>
              <w:pStyle w:val="TableText"/>
            </w:pPr>
            <w:r w:rsidRPr="00C7345F">
              <w:t>Economically disadvantaged</w:t>
            </w:r>
          </w:p>
        </w:tc>
        <w:tc>
          <w:tcPr>
            <w:tcW w:w="1152" w:type="dxa"/>
            <w:tcBorders>
              <w:top w:val="single" w:sz="4" w:space="0" w:color="auto"/>
              <w:bottom w:val="nil"/>
            </w:tcBorders>
            <w:vAlign w:val="bottom"/>
          </w:tcPr>
          <w:p w14:paraId="59492F8F" w14:textId="77777777" w:rsidR="00384C43" w:rsidRPr="00C7345F" w:rsidRDefault="00384C43" w:rsidP="00F73F5C">
            <w:pPr>
              <w:pStyle w:val="TableText"/>
              <w:rPr>
                <w:rFonts w:cs="Times New Roman"/>
              </w:rPr>
            </w:pPr>
            <w:r w:rsidRPr="00C7345F">
              <w:t>924</w:t>
            </w:r>
          </w:p>
        </w:tc>
        <w:tc>
          <w:tcPr>
            <w:tcW w:w="713" w:type="dxa"/>
            <w:tcBorders>
              <w:top w:val="single" w:sz="4" w:space="0" w:color="auto"/>
              <w:bottom w:val="nil"/>
            </w:tcBorders>
            <w:vAlign w:val="bottom"/>
          </w:tcPr>
          <w:p w14:paraId="67B25C23" w14:textId="77777777" w:rsidR="00384C43" w:rsidRPr="00C7345F" w:rsidRDefault="00384C43" w:rsidP="00F73F5C">
            <w:pPr>
              <w:pStyle w:val="TableText"/>
            </w:pPr>
            <w:r w:rsidRPr="00C7345F">
              <w:t>303</w:t>
            </w:r>
          </w:p>
        </w:tc>
        <w:tc>
          <w:tcPr>
            <w:tcW w:w="720" w:type="dxa"/>
            <w:tcBorders>
              <w:top w:val="single" w:sz="4" w:space="0" w:color="auto"/>
              <w:bottom w:val="nil"/>
            </w:tcBorders>
            <w:vAlign w:val="bottom"/>
          </w:tcPr>
          <w:p w14:paraId="408586BA" w14:textId="77777777" w:rsidR="00384C43" w:rsidRPr="00C7345F" w:rsidRDefault="00384C43" w:rsidP="00F73F5C">
            <w:pPr>
              <w:pStyle w:val="TableText"/>
            </w:pPr>
            <w:r w:rsidRPr="00C7345F">
              <w:t>156</w:t>
            </w:r>
          </w:p>
        </w:tc>
        <w:tc>
          <w:tcPr>
            <w:tcW w:w="720" w:type="dxa"/>
            <w:tcBorders>
              <w:top w:val="single" w:sz="4" w:space="0" w:color="auto"/>
              <w:bottom w:val="nil"/>
            </w:tcBorders>
            <w:vAlign w:val="bottom"/>
          </w:tcPr>
          <w:p w14:paraId="5D8E6981" w14:textId="77777777" w:rsidR="00384C43" w:rsidRPr="00C7345F" w:rsidRDefault="00384C43" w:rsidP="00F73F5C">
            <w:pPr>
              <w:pStyle w:val="TableText"/>
            </w:pPr>
            <w:r w:rsidRPr="00C7345F">
              <w:t>67</w:t>
            </w:r>
          </w:p>
        </w:tc>
        <w:tc>
          <w:tcPr>
            <w:tcW w:w="720" w:type="dxa"/>
            <w:tcBorders>
              <w:top w:val="single" w:sz="4" w:space="0" w:color="auto"/>
              <w:bottom w:val="nil"/>
            </w:tcBorders>
            <w:vAlign w:val="bottom"/>
          </w:tcPr>
          <w:p w14:paraId="3B727532" w14:textId="77777777" w:rsidR="00384C43" w:rsidRPr="00C7345F" w:rsidRDefault="00384C43" w:rsidP="00F73F5C">
            <w:pPr>
              <w:pStyle w:val="TableText"/>
            </w:pPr>
            <w:r w:rsidRPr="00C7345F">
              <w:t>9</w:t>
            </w:r>
          </w:p>
        </w:tc>
        <w:tc>
          <w:tcPr>
            <w:tcW w:w="720" w:type="dxa"/>
            <w:tcBorders>
              <w:top w:val="single" w:sz="4" w:space="0" w:color="auto"/>
              <w:bottom w:val="nil"/>
            </w:tcBorders>
            <w:vAlign w:val="bottom"/>
          </w:tcPr>
          <w:p w14:paraId="3106D841" w14:textId="77777777" w:rsidR="00384C43" w:rsidRPr="00C7345F" w:rsidRDefault="00384C43" w:rsidP="00F73F5C">
            <w:pPr>
              <w:pStyle w:val="TableText"/>
            </w:pPr>
            <w:r w:rsidRPr="00C7345F">
              <w:t>23</w:t>
            </w:r>
          </w:p>
        </w:tc>
      </w:tr>
      <w:tr w:rsidR="00384C43" w:rsidRPr="00C7345F" w14:paraId="093A2C91" w14:textId="77777777" w:rsidTr="00F73F5C">
        <w:tc>
          <w:tcPr>
            <w:tcW w:w="4608" w:type="dxa"/>
            <w:tcBorders>
              <w:top w:val="nil"/>
              <w:bottom w:val="single" w:sz="4" w:space="0" w:color="auto"/>
            </w:tcBorders>
          </w:tcPr>
          <w:p w14:paraId="006988C2" w14:textId="77777777" w:rsidR="00384C43" w:rsidRPr="00C7345F" w:rsidRDefault="00384C43" w:rsidP="00F73F5C">
            <w:pPr>
              <w:pStyle w:val="TableText"/>
            </w:pPr>
            <w:r w:rsidRPr="00C7345F">
              <w:t>Not economically disadvantaged</w:t>
            </w:r>
          </w:p>
        </w:tc>
        <w:tc>
          <w:tcPr>
            <w:tcW w:w="1152" w:type="dxa"/>
            <w:tcBorders>
              <w:top w:val="nil"/>
              <w:bottom w:val="single" w:sz="4" w:space="0" w:color="auto"/>
            </w:tcBorders>
            <w:vAlign w:val="bottom"/>
          </w:tcPr>
          <w:p w14:paraId="6BB01EAA" w14:textId="77777777" w:rsidR="00384C43" w:rsidRPr="00C7345F" w:rsidRDefault="00384C43" w:rsidP="00F73F5C">
            <w:pPr>
              <w:pStyle w:val="TableText"/>
              <w:rPr>
                <w:rFonts w:cs="Times New Roman"/>
              </w:rPr>
            </w:pPr>
            <w:r w:rsidRPr="00C7345F">
              <w:t>925</w:t>
            </w:r>
          </w:p>
        </w:tc>
        <w:tc>
          <w:tcPr>
            <w:tcW w:w="713" w:type="dxa"/>
            <w:tcBorders>
              <w:top w:val="nil"/>
              <w:bottom w:val="single" w:sz="4" w:space="0" w:color="auto"/>
            </w:tcBorders>
            <w:vAlign w:val="bottom"/>
          </w:tcPr>
          <w:p w14:paraId="5E9555B2" w14:textId="77777777" w:rsidR="00384C43" w:rsidRPr="00C7345F" w:rsidRDefault="00384C43" w:rsidP="00F73F5C">
            <w:pPr>
              <w:pStyle w:val="TableText"/>
            </w:pPr>
            <w:r w:rsidRPr="00C7345F">
              <w:t>399</w:t>
            </w:r>
          </w:p>
        </w:tc>
        <w:tc>
          <w:tcPr>
            <w:tcW w:w="720" w:type="dxa"/>
            <w:tcBorders>
              <w:top w:val="nil"/>
              <w:bottom w:val="single" w:sz="4" w:space="0" w:color="auto"/>
            </w:tcBorders>
            <w:vAlign w:val="bottom"/>
          </w:tcPr>
          <w:p w14:paraId="22057225" w14:textId="77777777" w:rsidR="00384C43" w:rsidRPr="00C7345F" w:rsidRDefault="00384C43" w:rsidP="00F73F5C">
            <w:pPr>
              <w:pStyle w:val="TableText"/>
            </w:pPr>
            <w:r w:rsidRPr="00C7345F">
              <w:t>167</w:t>
            </w:r>
          </w:p>
        </w:tc>
        <w:tc>
          <w:tcPr>
            <w:tcW w:w="720" w:type="dxa"/>
            <w:tcBorders>
              <w:top w:val="nil"/>
              <w:bottom w:val="single" w:sz="4" w:space="0" w:color="auto"/>
            </w:tcBorders>
            <w:vAlign w:val="bottom"/>
          </w:tcPr>
          <w:p w14:paraId="45F8BF2C" w14:textId="77777777" w:rsidR="00384C43" w:rsidRPr="00C7345F" w:rsidRDefault="00384C43" w:rsidP="00F73F5C">
            <w:pPr>
              <w:pStyle w:val="TableText"/>
            </w:pPr>
            <w:r w:rsidRPr="00C7345F">
              <w:t>43</w:t>
            </w:r>
          </w:p>
        </w:tc>
        <w:tc>
          <w:tcPr>
            <w:tcW w:w="720" w:type="dxa"/>
            <w:tcBorders>
              <w:top w:val="nil"/>
              <w:bottom w:val="single" w:sz="4" w:space="0" w:color="auto"/>
            </w:tcBorders>
            <w:vAlign w:val="bottom"/>
          </w:tcPr>
          <w:p w14:paraId="72CACAA1" w14:textId="77777777" w:rsidR="00384C43" w:rsidRPr="00C7345F" w:rsidRDefault="00384C43" w:rsidP="00F73F5C">
            <w:pPr>
              <w:pStyle w:val="TableText"/>
            </w:pPr>
            <w:r w:rsidRPr="00C7345F">
              <w:t>10</w:t>
            </w:r>
          </w:p>
        </w:tc>
        <w:tc>
          <w:tcPr>
            <w:tcW w:w="720" w:type="dxa"/>
            <w:tcBorders>
              <w:top w:val="nil"/>
              <w:bottom w:val="single" w:sz="4" w:space="0" w:color="auto"/>
            </w:tcBorders>
            <w:vAlign w:val="bottom"/>
          </w:tcPr>
          <w:p w14:paraId="68CC85E9" w14:textId="77777777" w:rsidR="00384C43" w:rsidRPr="00C7345F" w:rsidRDefault="00384C43" w:rsidP="00F73F5C">
            <w:pPr>
              <w:pStyle w:val="TableText"/>
            </w:pPr>
            <w:r w:rsidRPr="00C7345F">
              <w:t>47</w:t>
            </w:r>
          </w:p>
        </w:tc>
      </w:tr>
      <w:tr w:rsidR="00384C43" w:rsidRPr="00C7345F" w14:paraId="09936125" w14:textId="77777777" w:rsidTr="00F73F5C">
        <w:tc>
          <w:tcPr>
            <w:tcW w:w="4608" w:type="dxa"/>
            <w:tcBorders>
              <w:top w:val="single" w:sz="4" w:space="0" w:color="auto"/>
              <w:bottom w:val="nil"/>
            </w:tcBorders>
          </w:tcPr>
          <w:p w14:paraId="17CC5FE4"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16875D8F" w14:textId="77777777" w:rsidR="00384C43" w:rsidRPr="00C7345F" w:rsidRDefault="00384C43" w:rsidP="00F73F5C">
            <w:pPr>
              <w:pStyle w:val="TableText"/>
              <w:rPr>
                <w:rFonts w:cs="Times New Roman"/>
              </w:rPr>
            </w:pPr>
            <w:r w:rsidRPr="00C7345F">
              <w:t>1,304</w:t>
            </w:r>
          </w:p>
        </w:tc>
        <w:tc>
          <w:tcPr>
            <w:tcW w:w="713" w:type="dxa"/>
            <w:tcBorders>
              <w:top w:val="single" w:sz="4" w:space="0" w:color="auto"/>
              <w:bottom w:val="nil"/>
            </w:tcBorders>
            <w:vAlign w:val="bottom"/>
          </w:tcPr>
          <w:p w14:paraId="621D0579" w14:textId="77777777" w:rsidR="00384C43" w:rsidRPr="00C7345F" w:rsidRDefault="00384C43" w:rsidP="00F73F5C">
            <w:pPr>
              <w:pStyle w:val="TableText"/>
            </w:pPr>
            <w:r w:rsidRPr="00C7345F">
              <w:t>263</w:t>
            </w:r>
          </w:p>
        </w:tc>
        <w:tc>
          <w:tcPr>
            <w:tcW w:w="720" w:type="dxa"/>
            <w:tcBorders>
              <w:top w:val="single" w:sz="4" w:space="0" w:color="auto"/>
              <w:bottom w:val="nil"/>
            </w:tcBorders>
            <w:vAlign w:val="bottom"/>
          </w:tcPr>
          <w:p w14:paraId="0E67DA96" w14:textId="77777777" w:rsidR="00384C43" w:rsidRPr="00C7345F" w:rsidRDefault="00384C43" w:rsidP="00F73F5C">
            <w:pPr>
              <w:pStyle w:val="TableText"/>
            </w:pPr>
            <w:r w:rsidRPr="00C7345F">
              <w:t>114</w:t>
            </w:r>
          </w:p>
        </w:tc>
        <w:tc>
          <w:tcPr>
            <w:tcW w:w="720" w:type="dxa"/>
            <w:tcBorders>
              <w:top w:val="single" w:sz="4" w:space="0" w:color="auto"/>
              <w:bottom w:val="nil"/>
            </w:tcBorders>
            <w:vAlign w:val="bottom"/>
          </w:tcPr>
          <w:p w14:paraId="413967FC" w14:textId="77777777" w:rsidR="00384C43" w:rsidRPr="00C7345F" w:rsidRDefault="00384C43" w:rsidP="00F73F5C">
            <w:pPr>
              <w:pStyle w:val="TableText"/>
            </w:pPr>
            <w:r w:rsidRPr="00C7345F">
              <w:t>78</w:t>
            </w:r>
          </w:p>
        </w:tc>
        <w:tc>
          <w:tcPr>
            <w:tcW w:w="720" w:type="dxa"/>
            <w:tcBorders>
              <w:top w:val="single" w:sz="4" w:space="0" w:color="auto"/>
              <w:bottom w:val="nil"/>
            </w:tcBorders>
            <w:vAlign w:val="bottom"/>
          </w:tcPr>
          <w:p w14:paraId="525710ED" w14:textId="77777777" w:rsidR="00384C43" w:rsidRPr="00C7345F" w:rsidRDefault="00384C43" w:rsidP="00F73F5C">
            <w:pPr>
              <w:pStyle w:val="TableText"/>
            </w:pPr>
            <w:r w:rsidRPr="00C7345F">
              <w:t>14</w:t>
            </w:r>
          </w:p>
        </w:tc>
        <w:tc>
          <w:tcPr>
            <w:tcW w:w="720" w:type="dxa"/>
            <w:tcBorders>
              <w:top w:val="single" w:sz="4" w:space="0" w:color="auto"/>
              <w:bottom w:val="nil"/>
            </w:tcBorders>
            <w:vAlign w:val="bottom"/>
          </w:tcPr>
          <w:p w14:paraId="713140E4" w14:textId="77777777" w:rsidR="00384C43" w:rsidRPr="00C7345F" w:rsidRDefault="00384C43" w:rsidP="00F73F5C">
            <w:pPr>
              <w:pStyle w:val="TableText"/>
            </w:pPr>
            <w:r w:rsidRPr="00C7345F">
              <w:t>9</w:t>
            </w:r>
          </w:p>
        </w:tc>
      </w:tr>
      <w:tr w:rsidR="00384C43" w:rsidRPr="00C7345F" w14:paraId="3E13F3C5" w14:textId="77777777" w:rsidTr="00F73F5C">
        <w:tc>
          <w:tcPr>
            <w:tcW w:w="4608" w:type="dxa"/>
            <w:tcBorders>
              <w:top w:val="nil"/>
              <w:bottom w:val="single" w:sz="4" w:space="0" w:color="auto"/>
            </w:tcBorders>
          </w:tcPr>
          <w:p w14:paraId="760274B9"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5744C475" w14:textId="77777777" w:rsidR="00384C43" w:rsidRPr="00C7345F" w:rsidRDefault="00384C43" w:rsidP="00F73F5C">
            <w:pPr>
              <w:pStyle w:val="TableText"/>
              <w:rPr>
                <w:rFonts w:cs="Times New Roman"/>
              </w:rPr>
            </w:pPr>
            <w:r w:rsidRPr="00C7345F">
              <w:t>545</w:t>
            </w:r>
          </w:p>
        </w:tc>
        <w:tc>
          <w:tcPr>
            <w:tcW w:w="713" w:type="dxa"/>
            <w:tcBorders>
              <w:top w:val="nil"/>
              <w:bottom w:val="single" w:sz="4" w:space="0" w:color="auto"/>
            </w:tcBorders>
            <w:vAlign w:val="bottom"/>
          </w:tcPr>
          <w:p w14:paraId="0431A209" w14:textId="77777777" w:rsidR="00384C43" w:rsidRPr="00C7345F" w:rsidRDefault="00384C43" w:rsidP="00F73F5C">
            <w:pPr>
              <w:pStyle w:val="TableText"/>
            </w:pPr>
            <w:r w:rsidRPr="00C7345F">
              <w:t>563</w:t>
            </w:r>
          </w:p>
        </w:tc>
        <w:tc>
          <w:tcPr>
            <w:tcW w:w="720" w:type="dxa"/>
            <w:tcBorders>
              <w:top w:val="nil"/>
              <w:bottom w:val="single" w:sz="4" w:space="0" w:color="auto"/>
            </w:tcBorders>
            <w:vAlign w:val="bottom"/>
          </w:tcPr>
          <w:p w14:paraId="7F21EB76" w14:textId="77777777" w:rsidR="00384C43" w:rsidRPr="00C7345F" w:rsidRDefault="00384C43" w:rsidP="00F73F5C">
            <w:pPr>
              <w:pStyle w:val="TableText"/>
            </w:pPr>
            <w:r w:rsidRPr="00C7345F">
              <w:t>44</w:t>
            </w:r>
          </w:p>
        </w:tc>
        <w:tc>
          <w:tcPr>
            <w:tcW w:w="720" w:type="dxa"/>
            <w:tcBorders>
              <w:top w:val="nil"/>
              <w:bottom w:val="single" w:sz="4" w:space="0" w:color="auto"/>
            </w:tcBorders>
            <w:vAlign w:val="bottom"/>
          </w:tcPr>
          <w:p w14:paraId="535316E9"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35A2CB07" w14:textId="77777777" w:rsidR="00384C43" w:rsidRPr="00C7345F" w:rsidRDefault="00384C43" w:rsidP="00F73F5C">
            <w:pPr>
              <w:pStyle w:val="TableText"/>
            </w:pPr>
            <w:r w:rsidRPr="00C7345F">
              <w:t>1</w:t>
            </w:r>
          </w:p>
        </w:tc>
        <w:tc>
          <w:tcPr>
            <w:tcW w:w="720" w:type="dxa"/>
            <w:tcBorders>
              <w:top w:val="nil"/>
              <w:bottom w:val="single" w:sz="4" w:space="0" w:color="auto"/>
            </w:tcBorders>
            <w:vAlign w:val="bottom"/>
          </w:tcPr>
          <w:p w14:paraId="415391FA" w14:textId="77777777" w:rsidR="00384C43" w:rsidRPr="00C7345F" w:rsidRDefault="00384C43" w:rsidP="00F73F5C">
            <w:pPr>
              <w:pStyle w:val="TableText"/>
            </w:pPr>
            <w:r w:rsidRPr="00C7345F">
              <w:t>99</w:t>
            </w:r>
          </w:p>
        </w:tc>
      </w:tr>
      <w:tr w:rsidR="00384C43" w:rsidRPr="00C7345F" w14:paraId="70CAC236" w14:textId="77777777" w:rsidTr="00F73F5C">
        <w:tc>
          <w:tcPr>
            <w:tcW w:w="4608" w:type="dxa"/>
            <w:tcBorders>
              <w:top w:val="single" w:sz="4" w:space="0" w:color="auto"/>
              <w:bottom w:val="nil"/>
            </w:tcBorders>
          </w:tcPr>
          <w:p w14:paraId="1E7B9F24" w14:textId="77777777" w:rsidR="00384C43" w:rsidRPr="00C7345F" w:rsidRDefault="00384C43" w:rsidP="00F73F5C">
            <w:pPr>
              <w:pStyle w:val="TableText"/>
            </w:pPr>
            <w:r w:rsidRPr="00C7345F">
              <w:t>Migrant education</w:t>
            </w:r>
          </w:p>
        </w:tc>
        <w:tc>
          <w:tcPr>
            <w:tcW w:w="1152" w:type="dxa"/>
            <w:tcBorders>
              <w:top w:val="single" w:sz="4" w:space="0" w:color="auto"/>
              <w:bottom w:val="nil"/>
            </w:tcBorders>
            <w:vAlign w:val="bottom"/>
          </w:tcPr>
          <w:p w14:paraId="0794E200" w14:textId="77777777" w:rsidR="00384C43" w:rsidRPr="00C7345F" w:rsidRDefault="00384C43" w:rsidP="00F73F5C">
            <w:pPr>
              <w:pStyle w:val="TableText"/>
              <w:rPr>
                <w:rFonts w:cs="Times New Roman"/>
              </w:rPr>
            </w:pPr>
            <w:r w:rsidRPr="00C7345F">
              <w:t>36</w:t>
            </w:r>
          </w:p>
        </w:tc>
        <w:tc>
          <w:tcPr>
            <w:tcW w:w="713" w:type="dxa"/>
            <w:tcBorders>
              <w:top w:val="single" w:sz="4" w:space="0" w:color="auto"/>
              <w:bottom w:val="nil"/>
            </w:tcBorders>
            <w:vAlign w:val="bottom"/>
          </w:tcPr>
          <w:p w14:paraId="75AEDD22" w14:textId="77777777" w:rsidR="00384C43" w:rsidRPr="00C7345F" w:rsidRDefault="00384C43" w:rsidP="00F73F5C">
            <w:pPr>
              <w:pStyle w:val="TableText"/>
            </w:pPr>
            <w:r w:rsidRPr="00C7345F">
              <w:t>253</w:t>
            </w:r>
          </w:p>
        </w:tc>
        <w:tc>
          <w:tcPr>
            <w:tcW w:w="720" w:type="dxa"/>
            <w:tcBorders>
              <w:top w:val="single" w:sz="4" w:space="0" w:color="auto"/>
              <w:bottom w:val="nil"/>
            </w:tcBorders>
            <w:vAlign w:val="bottom"/>
          </w:tcPr>
          <w:p w14:paraId="506657F6" w14:textId="77777777" w:rsidR="00384C43" w:rsidRPr="00C7345F" w:rsidRDefault="00384C43" w:rsidP="00F73F5C">
            <w:pPr>
              <w:pStyle w:val="TableText"/>
            </w:pPr>
            <w:r w:rsidRPr="00C7345F">
              <w:t>129</w:t>
            </w:r>
          </w:p>
        </w:tc>
        <w:tc>
          <w:tcPr>
            <w:tcW w:w="720" w:type="dxa"/>
            <w:tcBorders>
              <w:top w:val="single" w:sz="4" w:space="0" w:color="auto"/>
              <w:bottom w:val="nil"/>
            </w:tcBorders>
            <w:vAlign w:val="bottom"/>
          </w:tcPr>
          <w:p w14:paraId="014966E4" w14:textId="77777777" w:rsidR="00384C43" w:rsidRPr="00C7345F" w:rsidRDefault="00384C43" w:rsidP="00F73F5C">
            <w:pPr>
              <w:pStyle w:val="TableText"/>
            </w:pPr>
            <w:r w:rsidRPr="00C7345F">
              <w:t>86</w:t>
            </w:r>
          </w:p>
        </w:tc>
        <w:tc>
          <w:tcPr>
            <w:tcW w:w="720" w:type="dxa"/>
            <w:tcBorders>
              <w:top w:val="single" w:sz="4" w:space="0" w:color="auto"/>
              <w:bottom w:val="nil"/>
            </w:tcBorders>
            <w:vAlign w:val="bottom"/>
          </w:tcPr>
          <w:p w14:paraId="77FCE93B" w14:textId="77777777" w:rsidR="00384C43" w:rsidRPr="00C7345F" w:rsidRDefault="00384C43" w:rsidP="00F73F5C">
            <w:pPr>
              <w:pStyle w:val="TableText"/>
            </w:pPr>
            <w:r w:rsidRPr="00C7345F">
              <w:t>3</w:t>
            </w:r>
          </w:p>
        </w:tc>
        <w:tc>
          <w:tcPr>
            <w:tcW w:w="720" w:type="dxa"/>
            <w:tcBorders>
              <w:top w:val="single" w:sz="4" w:space="0" w:color="auto"/>
              <w:bottom w:val="nil"/>
            </w:tcBorders>
            <w:vAlign w:val="bottom"/>
          </w:tcPr>
          <w:p w14:paraId="3C8C6350" w14:textId="77777777" w:rsidR="00384C43" w:rsidRPr="00C7345F" w:rsidRDefault="00384C43" w:rsidP="00F73F5C">
            <w:pPr>
              <w:pStyle w:val="TableText"/>
            </w:pPr>
            <w:r w:rsidRPr="00C7345F">
              <w:t>11</w:t>
            </w:r>
          </w:p>
        </w:tc>
      </w:tr>
      <w:tr w:rsidR="00384C43" w:rsidRPr="00C7345F" w14:paraId="53E508DF" w14:textId="77777777" w:rsidTr="00F73F5C">
        <w:tc>
          <w:tcPr>
            <w:tcW w:w="4608" w:type="dxa"/>
            <w:tcBorders>
              <w:top w:val="nil"/>
              <w:bottom w:val="single" w:sz="4" w:space="0" w:color="auto"/>
            </w:tcBorders>
          </w:tcPr>
          <w:p w14:paraId="2D897CC4" w14:textId="77777777" w:rsidR="00384C43" w:rsidRPr="00C7345F" w:rsidRDefault="00384C43" w:rsidP="00F73F5C">
            <w:pPr>
              <w:pStyle w:val="TableText"/>
            </w:pPr>
            <w:r w:rsidRPr="00C7345F">
              <w:t>Not migrant education</w:t>
            </w:r>
          </w:p>
        </w:tc>
        <w:tc>
          <w:tcPr>
            <w:tcW w:w="1152" w:type="dxa"/>
            <w:tcBorders>
              <w:top w:val="nil"/>
              <w:bottom w:val="single" w:sz="4" w:space="0" w:color="auto"/>
            </w:tcBorders>
            <w:vAlign w:val="bottom"/>
          </w:tcPr>
          <w:p w14:paraId="0E843B74" w14:textId="77777777" w:rsidR="00384C43" w:rsidRPr="00C7345F" w:rsidRDefault="00384C43" w:rsidP="00F73F5C">
            <w:pPr>
              <w:pStyle w:val="TableText"/>
              <w:rPr>
                <w:rFonts w:cs="Times New Roman"/>
              </w:rPr>
            </w:pPr>
            <w:r w:rsidRPr="00C7345F">
              <w:t>1,813</w:t>
            </w:r>
          </w:p>
        </w:tc>
        <w:tc>
          <w:tcPr>
            <w:tcW w:w="713" w:type="dxa"/>
            <w:tcBorders>
              <w:top w:val="nil"/>
              <w:bottom w:val="single" w:sz="4" w:space="0" w:color="auto"/>
            </w:tcBorders>
            <w:vAlign w:val="bottom"/>
          </w:tcPr>
          <w:p w14:paraId="01E9993A" w14:textId="77777777" w:rsidR="00384C43" w:rsidRPr="00C7345F" w:rsidRDefault="00384C43" w:rsidP="00F73F5C">
            <w:pPr>
              <w:pStyle w:val="TableText"/>
            </w:pPr>
            <w:r w:rsidRPr="00C7345F">
              <w:t>353</w:t>
            </w:r>
          </w:p>
        </w:tc>
        <w:tc>
          <w:tcPr>
            <w:tcW w:w="720" w:type="dxa"/>
            <w:tcBorders>
              <w:top w:val="nil"/>
              <w:bottom w:val="single" w:sz="4" w:space="0" w:color="auto"/>
            </w:tcBorders>
            <w:vAlign w:val="bottom"/>
          </w:tcPr>
          <w:p w14:paraId="79A7EF81" w14:textId="77777777" w:rsidR="00384C43" w:rsidRPr="00C7345F" w:rsidRDefault="00384C43" w:rsidP="00F73F5C">
            <w:pPr>
              <w:pStyle w:val="TableText"/>
            </w:pPr>
            <w:r w:rsidRPr="00C7345F">
              <w:t>169</w:t>
            </w:r>
          </w:p>
        </w:tc>
        <w:tc>
          <w:tcPr>
            <w:tcW w:w="720" w:type="dxa"/>
            <w:tcBorders>
              <w:top w:val="nil"/>
              <w:bottom w:val="single" w:sz="4" w:space="0" w:color="auto"/>
            </w:tcBorders>
            <w:vAlign w:val="bottom"/>
          </w:tcPr>
          <w:p w14:paraId="3A9C12DD" w14:textId="77777777" w:rsidR="00384C43" w:rsidRPr="00C7345F" w:rsidRDefault="00384C43" w:rsidP="00F73F5C">
            <w:pPr>
              <w:pStyle w:val="TableText"/>
            </w:pPr>
            <w:r w:rsidRPr="00C7345F">
              <w:t>54</w:t>
            </w:r>
          </w:p>
        </w:tc>
        <w:tc>
          <w:tcPr>
            <w:tcW w:w="720" w:type="dxa"/>
            <w:tcBorders>
              <w:top w:val="nil"/>
              <w:bottom w:val="single" w:sz="4" w:space="0" w:color="auto"/>
            </w:tcBorders>
            <w:vAlign w:val="bottom"/>
          </w:tcPr>
          <w:p w14:paraId="108C8187" w14:textId="77777777" w:rsidR="00384C43" w:rsidRPr="00C7345F" w:rsidRDefault="00384C43" w:rsidP="00F73F5C">
            <w:pPr>
              <w:pStyle w:val="TableText"/>
            </w:pPr>
            <w:r w:rsidRPr="00C7345F">
              <w:t>10</w:t>
            </w:r>
          </w:p>
        </w:tc>
        <w:tc>
          <w:tcPr>
            <w:tcW w:w="720" w:type="dxa"/>
            <w:tcBorders>
              <w:top w:val="nil"/>
              <w:bottom w:val="single" w:sz="4" w:space="0" w:color="auto"/>
            </w:tcBorders>
            <w:vAlign w:val="bottom"/>
          </w:tcPr>
          <w:p w14:paraId="7951D854" w14:textId="77777777" w:rsidR="00384C43" w:rsidRPr="00C7345F" w:rsidRDefault="00384C43" w:rsidP="00F73F5C">
            <w:pPr>
              <w:pStyle w:val="TableText"/>
            </w:pPr>
            <w:r w:rsidRPr="00C7345F">
              <w:t>36</w:t>
            </w:r>
          </w:p>
        </w:tc>
      </w:tr>
      <w:tr w:rsidR="00384C43" w:rsidRPr="00C7345F" w14:paraId="3A3DEED6" w14:textId="77777777" w:rsidTr="00F73F5C">
        <w:tc>
          <w:tcPr>
            <w:tcW w:w="4608" w:type="dxa"/>
            <w:tcBorders>
              <w:top w:val="single" w:sz="4" w:space="0" w:color="auto"/>
            </w:tcBorders>
            <w:hideMark/>
          </w:tcPr>
          <w:p w14:paraId="149244AE"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4A618FBE" w14:textId="77777777" w:rsidR="00384C43" w:rsidRPr="00C7345F" w:rsidRDefault="00384C43" w:rsidP="00F73F5C">
            <w:pPr>
              <w:pStyle w:val="TableText"/>
              <w:rPr>
                <w:rFonts w:cs="Times New Roman"/>
              </w:rPr>
            </w:pPr>
            <w:r w:rsidRPr="00C7345F">
              <w:t>42</w:t>
            </w:r>
          </w:p>
        </w:tc>
        <w:tc>
          <w:tcPr>
            <w:tcW w:w="713" w:type="dxa"/>
            <w:tcBorders>
              <w:top w:val="single" w:sz="4" w:space="0" w:color="auto"/>
            </w:tcBorders>
            <w:vAlign w:val="bottom"/>
            <w:hideMark/>
          </w:tcPr>
          <w:p w14:paraId="1BD43F45" w14:textId="77777777" w:rsidR="00384C43" w:rsidRPr="00C7345F" w:rsidRDefault="00384C43" w:rsidP="00F73F5C">
            <w:pPr>
              <w:pStyle w:val="TableText"/>
              <w:rPr>
                <w:rFonts w:cs="Times New Roman"/>
              </w:rPr>
            </w:pPr>
            <w:r w:rsidRPr="00C7345F">
              <w:t>274</w:t>
            </w:r>
          </w:p>
        </w:tc>
        <w:tc>
          <w:tcPr>
            <w:tcW w:w="720" w:type="dxa"/>
            <w:tcBorders>
              <w:top w:val="single" w:sz="4" w:space="0" w:color="auto"/>
            </w:tcBorders>
            <w:vAlign w:val="bottom"/>
            <w:hideMark/>
          </w:tcPr>
          <w:p w14:paraId="388C0C57" w14:textId="77777777" w:rsidR="00384C43" w:rsidRPr="00C7345F" w:rsidRDefault="00384C43" w:rsidP="00F73F5C">
            <w:pPr>
              <w:pStyle w:val="TableText"/>
              <w:rPr>
                <w:rFonts w:cs="Times New Roman"/>
              </w:rPr>
            </w:pPr>
            <w:r w:rsidRPr="00C7345F">
              <w:t>157</w:t>
            </w:r>
          </w:p>
        </w:tc>
        <w:tc>
          <w:tcPr>
            <w:tcW w:w="720" w:type="dxa"/>
            <w:tcBorders>
              <w:top w:val="single" w:sz="4" w:space="0" w:color="auto"/>
            </w:tcBorders>
            <w:vAlign w:val="bottom"/>
            <w:hideMark/>
          </w:tcPr>
          <w:p w14:paraId="6FC22A03" w14:textId="77777777" w:rsidR="00384C43" w:rsidRPr="00C7345F" w:rsidRDefault="00384C43" w:rsidP="00F73F5C">
            <w:pPr>
              <w:pStyle w:val="TableText"/>
              <w:rPr>
                <w:rFonts w:cs="Times New Roman"/>
              </w:rPr>
            </w:pPr>
            <w:r w:rsidRPr="00C7345F">
              <w:t>67</w:t>
            </w:r>
          </w:p>
        </w:tc>
        <w:tc>
          <w:tcPr>
            <w:tcW w:w="720" w:type="dxa"/>
            <w:tcBorders>
              <w:top w:val="single" w:sz="4" w:space="0" w:color="auto"/>
            </w:tcBorders>
            <w:vAlign w:val="bottom"/>
            <w:hideMark/>
          </w:tcPr>
          <w:p w14:paraId="06D2AF14" w14:textId="77777777" w:rsidR="00384C43" w:rsidRPr="00C7345F" w:rsidRDefault="00384C43" w:rsidP="00F73F5C">
            <w:pPr>
              <w:pStyle w:val="TableText"/>
              <w:rPr>
                <w:rFonts w:cs="Times New Roman"/>
              </w:rPr>
            </w:pPr>
            <w:r w:rsidRPr="00C7345F">
              <w:t>10</w:t>
            </w:r>
          </w:p>
        </w:tc>
        <w:tc>
          <w:tcPr>
            <w:tcW w:w="720" w:type="dxa"/>
            <w:tcBorders>
              <w:top w:val="single" w:sz="4" w:space="0" w:color="auto"/>
            </w:tcBorders>
            <w:vAlign w:val="bottom"/>
            <w:hideMark/>
          </w:tcPr>
          <w:p w14:paraId="5B933AA7" w14:textId="77777777" w:rsidR="00384C43" w:rsidRPr="00C7345F" w:rsidRDefault="00384C43" w:rsidP="00F73F5C">
            <w:pPr>
              <w:pStyle w:val="TableText"/>
              <w:rPr>
                <w:rFonts w:cs="Times New Roman"/>
              </w:rPr>
            </w:pPr>
            <w:r w:rsidRPr="00C7345F">
              <w:t>24</w:t>
            </w:r>
          </w:p>
        </w:tc>
      </w:tr>
      <w:tr w:rsidR="00384C43" w:rsidRPr="00C7345F" w14:paraId="3707FC17" w14:textId="77777777" w:rsidTr="00F73F5C">
        <w:tc>
          <w:tcPr>
            <w:tcW w:w="4608" w:type="dxa"/>
            <w:tcBorders>
              <w:bottom w:val="nil"/>
            </w:tcBorders>
          </w:tcPr>
          <w:p w14:paraId="75005D3C" w14:textId="77777777" w:rsidR="00384C43" w:rsidRPr="00C7345F" w:rsidRDefault="00384C43" w:rsidP="00F73F5C">
            <w:pPr>
              <w:pStyle w:val="TableText"/>
            </w:pPr>
            <w:r w:rsidRPr="00C7345F">
              <w:t>Special education services with alternate assessments</w:t>
            </w:r>
          </w:p>
        </w:tc>
        <w:tc>
          <w:tcPr>
            <w:tcW w:w="1152" w:type="dxa"/>
            <w:tcBorders>
              <w:bottom w:val="nil"/>
            </w:tcBorders>
            <w:vAlign w:val="bottom"/>
          </w:tcPr>
          <w:p w14:paraId="2A05AA4E" w14:textId="77777777" w:rsidR="00384C43" w:rsidRPr="00C7345F" w:rsidRDefault="00384C43" w:rsidP="00F73F5C">
            <w:pPr>
              <w:pStyle w:val="TableText"/>
              <w:rPr>
                <w:rFonts w:cs="Times New Roman"/>
              </w:rPr>
            </w:pPr>
            <w:r w:rsidRPr="00C7345F">
              <w:t>17</w:t>
            </w:r>
          </w:p>
        </w:tc>
        <w:tc>
          <w:tcPr>
            <w:tcW w:w="713" w:type="dxa"/>
            <w:tcBorders>
              <w:bottom w:val="nil"/>
            </w:tcBorders>
            <w:vAlign w:val="bottom"/>
          </w:tcPr>
          <w:p w14:paraId="36632E34" w14:textId="77777777" w:rsidR="00384C43" w:rsidRPr="00C7345F" w:rsidRDefault="00384C43" w:rsidP="00F73F5C">
            <w:pPr>
              <w:pStyle w:val="TableText"/>
            </w:pPr>
            <w:r w:rsidRPr="00C7345F">
              <w:t>150</w:t>
            </w:r>
          </w:p>
        </w:tc>
        <w:tc>
          <w:tcPr>
            <w:tcW w:w="720" w:type="dxa"/>
            <w:tcBorders>
              <w:bottom w:val="nil"/>
            </w:tcBorders>
            <w:vAlign w:val="bottom"/>
          </w:tcPr>
          <w:p w14:paraId="15F05FC1" w14:textId="77777777" w:rsidR="00384C43" w:rsidRPr="00C7345F" w:rsidRDefault="00384C43" w:rsidP="00F73F5C">
            <w:pPr>
              <w:pStyle w:val="TableText"/>
            </w:pPr>
            <w:r w:rsidRPr="00C7345F">
              <w:t>0</w:t>
            </w:r>
          </w:p>
        </w:tc>
        <w:tc>
          <w:tcPr>
            <w:tcW w:w="720" w:type="dxa"/>
            <w:tcBorders>
              <w:bottom w:val="nil"/>
            </w:tcBorders>
            <w:vAlign w:val="bottom"/>
          </w:tcPr>
          <w:p w14:paraId="419620F1" w14:textId="77777777" w:rsidR="00384C43" w:rsidRPr="00C7345F" w:rsidRDefault="00384C43" w:rsidP="00F73F5C">
            <w:pPr>
              <w:pStyle w:val="TableText"/>
            </w:pPr>
            <w:r w:rsidRPr="00C7345F">
              <w:t>100</w:t>
            </w:r>
          </w:p>
        </w:tc>
        <w:tc>
          <w:tcPr>
            <w:tcW w:w="720" w:type="dxa"/>
            <w:tcBorders>
              <w:bottom w:val="nil"/>
            </w:tcBorders>
            <w:vAlign w:val="bottom"/>
          </w:tcPr>
          <w:p w14:paraId="377A8F60" w14:textId="77777777" w:rsidR="00384C43" w:rsidRPr="00C7345F" w:rsidRDefault="00384C43" w:rsidP="00F73F5C">
            <w:pPr>
              <w:pStyle w:val="TableText"/>
            </w:pPr>
            <w:r w:rsidRPr="00C7345F">
              <w:t>0</w:t>
            </w:r>
          </w:p>
        </w:tc>
        <w:tc>
          <w:tcPr>
            <w:tcW w:w="720" w:type="dxa"/>
            <w:tcBorders>
              <w:bottom w:val="nil"/>
            </w:tcBorders>
            <w:vAlign w:val="bottom"/>
          </w:tcPr>
          <w:p w14:paraId="73DB16D6" w14:textId="77777777" w:rsidR="00384C43" w:rsidRPr="00C7345F" w:rsidRDefault="00384C43" w:rsidP="00F73F5C">
            <w:pPr>
              <w:pStyle w:val="TableText"/>
            </w:pPr>
            <w:r w:rsidRPr="00C7345F">
              <w:t>0</w:t>
            </w:r>
          </w:p>
        </w:tc>
      </w:tr>
      <w:tr w:rsidR="00384C43" w:rsidRPr="00C7345F" w14:paraId="15494C6A" w14:textId="77777777" w:rsidTr="00F73F5C">
        <w:tc>
          <w:tcPr>
            <w:tcW w:w="4608" w:type="dxa"/>
            <w:tcBorders>
              <w:top w:val="nil"/>
              <w:bottom w:val="single" w:sz="4" w:space="0" w:color="auto"/>
            </w:tcBorders>
            <w:hideMark/>
          </w:tcPr>
          <w:p w14:paraId="485ECB02" w14:textId="77777777" w:rsidR="00384C43" w:rsidRPr="00C7345F" w:rsidRDefault="00384C43" w:rsidP="00F73F5C">
            <w:pPr>
              <w:pStyle w:val="TableText"/>
              <w:rPr>
                <w:rFonts w:cs="Times New Roman"/>
              </w:rPr>
            </w:pPr>
            <w:r w:rsidRPr="00C7345F">
              <w:t>No special education services</w:t>
            </w:r>
          </w:p>
        </w:tc>
        <w:tc>
          <w:tcPr>
            <w:tcW w:w="1152" w:type="dxa"/>
            <w:tcBorders>
              <w:top w:val="nil"/>
              <w:bottom w:val="single" w:sz="4" w:space="0" w:color="auto"/>
            </w:tcBorders>
            <w:vAlign w:val="bottom"/>
          </w:tcPr>
          <w:p w14:paraId="779EDE98" w14:textId="77777777" w:rsidR="00384C43" w:rsidRPr="00C7345F" w:rsidRDefault="00384C43" w:rsidP="00F73F5C">
            <w:pPr>
              <w:pStyle w:val="TableText"/>
              <w:rPr>
                <w:rFonts w:cs="Times New Roman"/>
              </w:rPr>
            </w:pPr>
            <w:r w:rsidRPr="00C7345F">
              <w:t>1,807</w:t>
            </w:r>
          </w:p>
        </w:tc>
        <w:tc>
          <w:tcPr>
            <w:tcW w:w="713" w:type="dxa"/>
            <w:tcBorders>
              <w:top w:val="nil"/>
              <w:bottom w:val="single" w:sz="4" w:space="0" w:color="auto"/>
            </w:tcBorders>
            <w:vAlign w:val="bottom"/>
            <w:hideMark/>
          </w:tcPr>
          <w:p w14:paraId="24CE6960" w14:textId="77777777" w:rsidR="00384C43" w:rsidRPr="00C7345F" w:rsidRDefault="00384C43" w:rsidP="00F73F5C">
            <w:pPr>
              <w:pStyle w:val="TableText"/>
              <w:rPr>
                <w:rFonts w:cs="Times New Roman"/>
              </w:rPr>
            </w:pPr>
            <w:r w:rsidRPr="00C7345F">
              <w:t>353</w:t>
            </w:r>
          </w:p>
        </w:tc>
        <w:tc>
          <w:tcPr>
            <w:tcW w:w="720" w:type="dxa"/>
            <w:tcBorders>
              <w:top w:val="nil"/>
              <w:bottom w:val="single" w:sz="4" w:space="0" w:color="auto"/>
            </w:tcBorders>
            <w:vAlign w:val="bottom"/>
            <w:hideMark/>
          </w:tcPr>
          <w:p w14:paraId="1DAD60F8" w14:textId="77777777" w:rsidR="00384C43" w:rsidRPr="00C7345F" w:rsidRDefault="00384C43" w:rsidP="00F73F5C">
            <w:pPr>
              <w:pStyle w:val="TableText"/>
              <w:rPr>
                <w:rFonts w:cs="Times New Roman"/>
              </w:rPr>
            </w:pPr>
            <w:r w:rsidRPr="00C7345F">
              <w:t>168</w:t>
            </w:r>
          </w:p>
        </w:tc>
        <w:tc>
          <w:tcPr>
            <w:tcW w:w="720" w:type="dxa"/>
            <w:tcBorders>
              <w:top w:val="nil"/>
              <w:bottom w:val="single" w:sz="4" w:space="0" w:color="auto"/>
            </w:tcBorders>
            <w:vAlign w:val="bottom"/>
            <w:hideMark/>
          </w:tcPr>
          <w:p w14:paraId="1F6DBC73" w14:textId="77777777" w:rsidR="00384C43" w:rsidRPr="00C7345F" w:rsidRDefault="00384C43" w:rsidP="00F73F5C">
            <w:pPr>
              <w:pStyle w:val="TableText"/>
              <w:rPr>
                <w:rFonts w:cs="Times New Roman"/>
              </w:rPr>
            </w:pPr>
            <w:r w:rsidRPr="00C7345F">
              <w:t>55</w:t>
            </w:r>
          </w:p>
        </w:tc>
        <w:tc>
          <w:tcPr>
            <w:tcW w:w="720" w:type="dxa"/>
            <w:tcBorders>
              <w:top w:val="nil"/>
              <w:bottom w:val="single" w:sz="4" w:space="0" w:color="auto"/>
            </w:tcBorders>
            <w:vAlign w:val="bottom"/>
            <w:hideMark/>
          </w:tcPr>
          <w:p w14:paraId="4FE33DA6" w14:textId="77777777" w:rsidR="00384C43" w:rsidRPr="00C7345F" w:rsidRDefault="00384C43" w:rsidP="00F73F5C">
            <w:pPr>
              <w:pStyle w:val="TableText"/>
              <w:rPr>
                <w:rFonts w:cs="Times New Roman"/>
              </w:rPr>
            </w:pPr>
            <w:r w:rsidRPr="00C7345F">
              <w:t>10</w:t>
            </w:r>
          </w:p>
        </w:tc>
        <w:tc>
          <w:tcPr>
            <w:tcW w:w="720" w:type="dxa"/>
            <w:tcBorders>
              <w:top w:val="nil"/>
              <w:bottom w:val="single" w:sz="4" w:space="0" w:color="auto"/>
            </w:tcBorders>
            <w:vAlign w:val="bottom"/>
            <w:hideMark/>
          </w:tcPr>
          <w:p w14:paraId="5BC0FA25" w14:textId="77777777" w:rsidR="00384C43" w:rsidRPr="00C7345F" w:rsidRDefault="00384C43" w:rsidP="00F73F5C">
            <w:pPr>
              <w:pStyle w:val="TableText"/>
              <w:rPr>
                <w:rFonts w:cs="Times New Roman"/>
              </w:rPr>
            </w:pPr>
            <w:r w:rsidRPr="00C7345F">
              <w:t>36</w:t>
            </w:r>
          </w:p>
        </w:tc>
      </w:tr>
      <w:tr w:rsidR="00384C43" w:rsidRPr="00C7345F" w14:paraId="5E1B4B90" w14:textId="77777777" w:rsidTr="00F73F5C">
        <w:tc>
          <w:tcPr>
            <w:tcW w:w="4608" w:type="dxa"/>
            <w:tcBorders>
              <w:top w:val="single" w:sz="4" w:space="0" w:color="auto"/>
              <w:bottom w:val="nil"/>
            </w:tcBorders>
            <w:hideMark/>
          </w:tcPr>
          <w:p w14:paraId="3805325C" w14:textId="77777777" w:rsidR="00384C43" w:rsidRPr="00C7345F" w:rsidRDefault="00384C43" w:rsidP="00F73F5C">
            <w:pPr>
              <w:pStyle w:val="TableText"/>
              <w:rPr>
                <w:rFonts w:cs="Times New Roman"/>
              </w:rPr>
            </w:pPr>
            <w:r w:rsidRPr="00C7345F">
              <w:t>Using accommodations</w:t>
            </w:r>
          </w:p>
        </w:tc>
        <w:tc>
          <w:tcPr>
            <w:tcW w:w="1152" w:type="dxa"/>
            <w:tcBorders>
              <w:top w:val="single" w:sz="4" w:space="0" w:color="auto"/>
              <w:bottom w:val="nil"/>
            </w:tcBorders>
            <w:vAlign w:val="bottom"/>
          </w:tcPr>
          <w:p w14:paraId="3A69C193" w14:textId="77777777" w:rsidR="00384C43" w:rsidRPr="00C7345F" w:rsidRDefault="00384C43" w:rsidP="00F73F5C">
            <w:pPr>
              <w:pStyle w:val="TableText"/>
              <w:rPr>
                <w:rFonts w:cs="Times New Roman"/>
              </w:rPr>
            </w:pPr>
            <w:r w:rsidRPr="00C7345F">
              <w:t>0</w:t>
            </w:r>
          </w:p>
        </w:tc>
        <w:tc>
          <w:tcPr>
            <w:tcW w:w="713" w:type="dxa"/>
            <w:tcBorders>
              <w:top w:val="single" w:sz="4" w:space="0" w:color="auto"/>
              <w:bottom w:val="nil"/>
            </w:tcBorders>
            <w:vAlign w:val="bottom"/>
            <w:hideMark/>
          </w:tcPr>
          <w:p w14:paraId="0633E931"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1085A68A"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7252B646"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6A2799D5"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0C456AB5" w14:textId="77777777" w:rsidR="00384C43" w:rsidRPr="00C7345F" w:rsidRDefault="00384C43" w:rsidP="00F73F5C">
            <w:pPr>
              <w:pStyle w:val="TableText"/>
              <w:rPr>
                <w:rFonts w:cs="Times New Roman"/>
              </w:rPr>
            </w:pPr>
            <w:r w:rsidRPr="00C7345F">
              <w:t>N/A</w:t>
            </w:r>
          </w:p>
        </w:tc>
      </w:tr>
      <w:tr w:rsidR="00384C43" w:rsidRPr="00C7345F" w14:paraId="2CD85A9D" w14:textId="77777777" w:rsidTr="00F73F5C">
        <w:tc>
          <w:tcPr>
            <w:tcW w:w="4608" w:type="dxa"/>
            <w:tcBorders>
              <w:top w:val="nil"/>
              <w:bottom w:val="single" w:sz="4" w:space="0" w:color="auto"/>
            </w:tcBorders>
            <w:hideMark/>
          </w:tcPr>
          <w:p w14:paraId="582EBACA" w14:textId="77777777" w:rsidR="00384C43" w:rsidRPr="00C7345F" w:rsidRDefault="00384C43" w:rsidP="00F73F5C">
            <w:pPr>
              <w:pStyle w:val="TableText"/>
              <w:rPr>
                <w:rFonts w:cs="Times New Roman"/>
              </w:rPr>
            </w:pPr>
            <w:r w:rsidRPr="00C7345F">
              <w:t>Not using accommodations</w:t>
            </w:r>
          </w:p>
        </w:tc>
        <w:tc>
          <w:tcPr>
            <w:tcW w:w="1152" w:type="dxa"/>
            <w:tcBorders>
              <w:top w:val="nil"/>
              <w:bottom w:val="single" w:sz="4" w:space="0" w:color="auto"/>
            </w:tcBorders>
            <w:vAlign w:val="bottom"/>
          </w:tcPr>
          <w:p w14:paraId="13C0AB4E" w14:textId="77777777" w:rsidR="00384C43" w:rsidRPr="00C7345F" w:rsidRDefault="00384C43" w:rsidP="00F73F5C">
            <w:pPr>
              <w:pStyle w:val="TableText"/>
              <w:rPr>
                <w:rFonts w:cs="Times New Roman"/>
              </w:rPr>
            </w:pPr>
            <w:r w:rsidRPr="00C7345F">
              <w:t>1,831</w:t>
            </w:r>
          </w:p>
        </w:tc>
        <w:tc>
          <w:tcPr>
            <w:tcW w:w="713" w:type="dxa"/>
            <w:tcBorders>
              <w:top w:val="nil"/>
              <w:bottom w:val="single" w:sz="4" w:space="0" w:color="auto"/>
            </w:tcBorders>
            <w:vAlign w:val="bottom"/>
            <w:hideMark/>
          </w:tcPr>
          <w:p w14:paraId="61789398" w14:textId="77777777" w:rsidR="00384C43" w:rsidRPr="00C7345F" w:rsidRDefault="00384C43" w:rsidP="00F73F5C">
            <w:pPr>
              <w:pStyle w:val="TableText"/>
              <w:rPr>
                <w:rFonts w:cs="Times New Roman"/>
              </w:rPr>
            </w:pPr>
            <w:r w:rsidRPr="00C7345F">
              <w:t>353</w:t>
            </w:r>
          </w:p>
        </w:tc>
        <w:tc>
          <w:tcPr>
            <w:tcW w:w="720" w:type="dxa"/>
            <w:tcBorders>
              <w:top w:val="nil"/>
              <w:bottom w:val="single" w:sz="4" w:space="0" w:color="auto"/>
            </w:tcBorders>
            <w:vAlign w:val="bottom"/>
            <w:hideMark/>
          </w:tcPr>
          <w:p w14:paraId="69C31A43" w14:textId="77777777" w:rsidR="00384C43" w:rsidRPr="00C7345F" w:rsidRDefault="00384C43" w:rsidP="00F73F5C">
            <w:pPr>
              <w:pStyle w:val="TableText"/>
              <w:rPr>
                <w:rFonts w:cs="Times New Roman"/>
              </w:rPr>
            </w:pPr>
            <w:r w:rsidRPr="00C7345F">
              <w:t>168</w:t>
            </w:r>
          </w:p>
        </w:tc>
        <w:tc>
          <w:tcPr>
            <w:tcW w:w="720" w:type="dxa"/>
            <w:tcBorders>
              <w:top w:val="nil"/>
              <w:bottom w:val="single" w:sz="4" w:space="0" w:color="auto"/>
            </w:tcBorders>
            <w:vAlign w:val="bottom"/>
            <w:hideMark/>
          </w:tcPr>
          <w:p w14:paraId="7CD379B1" w14:textId="77777777" w:rsidR="00384C43" w:rsidRPr="00C7345F" w:rsidRDefault="00384C43" w:rsidP="00F73F5C">
            <w:pPr>
              <w:pStyle w:val="TableText"/>
              <w:rPr>
                <w:rFonts w:cs="Times New Roman"/>
              </w:rPr>
            </w:pPr>
            <w:r w:rsidRPr="00C7345F">
              <w:t>54</w:t>
            </w:r>
          </w:p>
        </w:tc>
        <w:tc>
          <w:tcPr>
            <w:tcW w:w="720" w:type="dxa"/>
            <w:tcBorders>
              <w:top w:val="nil"/>
              <w:bottom w:val="single" w:sz="4" w:space="0" w:color="auto"/>
            </w:tcBorders>
            <w:vAlign w:val="bottom"/>
            <w:hideMark/>
          </w:tcPr>
          <w:p w14:paraId="57F07715" w14:textId="77777777" w:rsidR="00384C43" w:rsidRPr="00C7345F" w:rsidRDefault="00384C43" w:rsidP="00F73F5C">
            <w:pPr>
              <w:pStyle w:val="TableText"/>
              <w:rPr>
                <w:rFonts w:cs="Times New Roman"/>
              </w:rPr>
            </w:pPr>
            <w:r w:rsidRPr="00C7345F">
              <w:t>10</w:t>
            </w:r>
          </w:p>
        </w:tc>
        <w:tc>
          <w:tcPr>
            <w:tcW w:w="720" w:type="dxa"/>
            <w:tcBorders>
              <w:top w:val="nil"/>
              <w:bottom w:val="single" w:sz="4" w:space="0" w:color="auto"/>
            </w:tcBorders>
            <w:vAlign w:val="bottom"/>
            <w:hideMark/>
          </w:tcPr>
          <w:p w14:paraId="3F153D2A" w14:textId="77777777" w:rsidR="00384C43" w:rsidRPr="00C7345F" w:rsidRDefault="00384C43" w:rsidP="00F73F5C">
            <w:pPr>
              <w:pStyle w:val="TableText"/>
              <w:rPr>
                <w:rFonts w:cs="Times New Roman"/>
              </w:rPr>
            </w:pPr>
            <w:r w:rsidRPr="00C7345F">
              <w:t>36</w:t>
            </w:r>
          </w:p>
        </w:tc>
      </w:tr>
      <w:tr w:rsidR="00384C43" w:rsidRPr="00C7345F" w14:paraId="292628AB" w14:textId="77777777" w:rsidTr="00F73F5C">
        <w:tc>
          <w:tcPr>
            <w:tcW w:w="4608" w:type="dxa"/>
            <w:tcBorders>
              <w:top w:val="single" w:sz="4" w:space="0" w:color="auto"/>
              <w:bottom w:val="nil"/>
            </w:tcBorders>
            <w:hideMark/>
          </w:tcPr>
          <w:p w14:paraId="0318F129" w14:textId="77777777" w:rsidR="00384C43" w:rsidRPr="00C7345F" w:rsidRDefault="00384C43" w:rsidP="00F73F5C">
            <w:pPr>
              <w:pStyle w:val="TableText"/>
              <w:rPr>
                <w:rFonts w:cs="Times New Roman"/>
              </w:rPr>
            </w:pPr>
            <w:r w:rsidRPr="00C7345F">
              <w:t>Military</w:t>
            </w:r>
          </w:p>
        </w:tc>
        <w:tc>
          <w:tcPr>
            <w:tcW w:w="1152" w:type="dxa"/>
            <w:tcBorders>
              <w:top w:val="single" w:sz="4" w:space="0" w:color="auto"/>
              <w:bottom w:val="nil"/>
            </w:tcBorders>
            <w:vAlign w:val="bottom"/>
          </w:tcPr>
          <w:p w14:paraId="6EE8673E" w14:textId="77777777" w:rsidR="00384C43" w:rsidRPr="00C7345F" w:rsidRDefault="00384C43" w:rsidP="00F73F5C">
            <w:pPr>
              <w:pStyle w:val="TableText"/>
              <w:rPr>
                <w:rFonts w:cs="Times New Roman"/>
              </w:rPr>
            </w:pPr>
            <w:r w:rsidRPr="00C7345F">
              <w:t>20</w:t>
            </w:r>
          </w:p>
        </w:tc>
        <w:tc>
          <w:tcPr>
            <w:tcW w:w="713" w:type="dxa"/>
            <w:tcBorders>
              <w:top w:val="single" w:sz="4" w:space="0" w:color="auto"/>
              <w:bottom w:val="nil"/>
            </w:tcBorders>
            <w:vAlign w:val="bottom"/>
            <w:hideMark/>
          </w:tcPr>
          <w:p w14:paraId="64CD9BF3" w14:textId="77777777" w:rsidR="00384C43" w:rsidRPr="00C7345F" w:rsidRDefault="00384C43" w:rsidP="00F73F5C">
            <w:pPr>
              <w:pStyle w:val="TableText"/>
              <w:rPr>
                <w:rFonts w:cs="Times New Roman"/>
              </w:rPr>
            </w:pPr>
            <w:r w:rsidRPr="00C7345F">
              <w:t>425</w:t>
            </w:r>
          </w:p>
        </w:tc>
        <w:tc>
          <w:tcPr>
            <w:tcW w:w="720" w:type="dxa"/>
            <w:tcBorders>
              <w:top w:val="single" w:sz="4" w:space="0" w:color="auto"/>
              <w:bottom w:val="nil"/>
            </w:tcBorders>
            <w:vAlign w:val="bottom"/>
            <w:hideMark/>
          </w:tcPr>
          <w:p w14:paraId="3EE4B5BC" w14:textId="77777777" w:rsidR="00384C43" w:rsidRPr="00C7345F" w:rsidRDefault="00384C43" w:rsidP="00F73F5C">
            <w:pPr>
              <w:pStyle w:val="TableText"/>
              <w:rPr>
                <w:rFonts w:cs="Times New Roman"/>
              </w:rPr>
            </w:pPr>
            <w:r w:rsidRPr="00C7345F">
              <w:t>163</w:t>
            </w:r>
          </w:p>
        </w:tc>
        <w:tc>
          <w:tcPr>
            <w:tcW w:w="720" w:type="dxa"/>
            <w:tcBorders>
              <w:top w:val="single" w:sz="4" w:space="0" w:color="auto"/>
              <w:bottom w:val="nil"/>
            </w:tcBorders>
            <w:vAlign w:val="bottom"/>
            <w:hideMark/>
          </w:tcPr>
          <w:p w14:paraId="671CBBD2" w14:textId="77777777" w:rsidR="00384C43" w:rsidRPr="00C7345F" w:rsidRDefault="00384C43" w:rsidP="00F73F5C">
            <w:pPr>
              <w:pStyle w:val="TableText"/>
              <w:rPr>
                <w:rFonts w:cs="Times New Roman"/>
              </w:rPr>
            </w:pPr>
            <w:r w:rsidRPr="00C7345F">
              <w:t>35</w:t>
            </w:r>
          </w:p>
        </w:tc>
        <w:tc>
          <w:tcPr>
            <w:tcW w:w="720" w:type="dxa"/>
            <w:tcBorders>
              <w:top w:val="single" w:sz="4" w:space="0" w:color="auto"/>
              <w:bottom w:val="nil"/>
            </w:tcBorders>
            <w:vAlign w:val="bottom"/>
            <w:hideMark/>
          </w:tcPr>
          <w:p w14:paraId="545E4EEA" w14:textId="77777777" w:rsidR="00384C43" w:rsidRPr="00C7345F" w:rsidRDefault="00384C43" w:rsidP="00F73F5C">
            <w:pPr>
              <w:pStyle w:val="TableText"/>
              <w:rPr>
                <w:rFonts w:cs="Times New Roman"/>
              </w:rPr>
            </w:pPr>
            <w:r w:rsidRPr="00C7345F">
              <w:t>10</w:t>
            </w:r>
          </w:p>
        </w:tc>
        <w:tc>
          <w:tcPr>
            <w:tcW w:w="720" w:type="dxa"/>
            <w:tcBorders>
              <w:top w:val="single" w:sz="4" w:space="0" w:color="auto"/>
              <w:bottom w:val="nil"/>
            </w:tcBorders>
            <w:vAlign w:val="bottom"/>
            <w:hideMark/>
          </w:tcPr>
          <w:p w14:paraId="410648DD" w14:textId="77777777" w:rsidR="00384C43" w:rsidRPr="00C7345F" w:rsidRDefault="00384C43" w:rsidP="00F73F5C">
            <w:pPr>
              <w:pStyle w:val="TableText"/>
              <w:rPr>
                <w:rFonts w:cs="Times New Roman"/>
              </w:rPr>
            </w:pPr>
            <w:r w:rsidRPr="00C7345F">
              <w:t>55</w:t>
            </w:r>
          </w:p>
        </w:tc>
      </w:tr>
      <w:tr w:rsidR="00384C43" w:rsidRPr="00C7345F" w14:paraId="6BDFFC3D" w14:textId="77777777" w:rsidTr="00F73F5C">
        <w:tc>
          <w:tcPr>
            <w:tcW w:w="4608" w:type="dxa"/>
            <w:tcBorders>
              <w:top w:val="nil"/>
              <w:bottom w:val="single" w:sz="4" w:space="0" w:color="auto"/>
            </w:tcBorders>
            <w:hideMark/>
          </w:tcPr>
          <w:p w14:paraId="37F2EE8E" w14:textId="77777777" w:rsidR="00384C43" w:rsidRPr="00C7345F" w:rsidRDefault="00384C43" w:rsidP="00F73F5C">
            <w:pPr>
              <w:pStyle w:val="TableText"/>
              <w:rPr>
                <w:rFonts w:cs="Times New Roman"/>
              </w:rPr>
            </w:pPr>
            <w:r w:rsidRPr="00C7345F">
              <w:t>Not military</w:t>
            </w:r>
          </w:p>
        </w:tc>
        <w:tc>
          <w:tcPr>
            <w:tcW w:w="1152" w:type="dxa"/>
            <w:tcBorders>
              <w:top w:val="nil"/>
              <w:bottom w:val="single" w:sz="4" w:space="0" w:color="auto"/>
            </w:tcBorders>
            <w:vAlign w:val="bottom"/>
          </w:tcPr>
          <w:p w14:paraId="7DB68D88" w14:textId="77777777" w:rsidR="00384C43" w:rsidRPr="00C7345F" w:rsidRDefault="00384C43" w:rsidP="00F73F5C">
            <w:pPr>
              <w:pStyle w:val="TableText"/>
              <w:rPr>
                <w:rFonts w:cs="Times New Roman"/>
                <w:color w:val="000000" w:themeColor="text1"/>
              </w:rPr>
            </w:pPr>
            <w:r w:rsidRPr="00C7345F">
              <w:t>1,829</w:t>
            </w:r>
          </w:p>
        </w:tc>
        <w:tc>
          <w:tcPr>
            <w:tcW w:w="713" w:type="dxa"/>
            <w:tcBorders>
              <w:top w:val="nil"/>
              <w:bottom w:val="single" w:sz="4" w:space="0" w:color="auto"/>
            </w:tcBorders>
            <w:vAlign w:val="bottom"/>
            <w:hideMark/>
          </w:tcPr>
          <w:p w14:paraId="5F609357" w14:textId="77777777" w:rsidR="00384C43" w:rsidRPr="00C7345F" w:rsidRDefault="00384C43" w:rsidP="00F73F5C">
            <w:pPr>
              <w:pStyle w:val="TableText"/>
              <w:rPr>
                <w:rFonts w:cs="Times New Roman"/>
                <w:color w:val="000000" w:themeColor="text1"/>
              </w:rPr>
            </w:pPr>
            <w:r w:rsidRPr="00C7345F">
              <w:t>351</w:t>
            </w:r>
          </w:p>
        </w:tc>
        <w:tc>
          <w:tcPr>
            <w:tcW w:w="720" w:type="dxa"/>
            <w:tcBorders>
              <w:top w:val="nil"/>
              <w:bottom w:val="single" w:sz="4" w:space="0" w:color="auto"/>
            </w:tcBorders>
            <w:vAlign w:val="bottom"/>
            <w:hideMark/>
          </w:tcPr>
          <w:p w14:paraId="1701510A" w14:textId="77777777" w:rsidR="00384C43" w:rsidRPr="00C7345F" w:rsidRDefault="00384C43" w:rsidP="00F73F5C">
            <w:pPr>
              <w:pStyle w:val="TableText"/>
              <w:rPr>
                <w:rFonts w:cs="Times New Roman"/>
                <w:color w:val="000000" w:themeColor="text1"/>
              </w:rPr>
            </w:pPr>
            <w:r w:rsidRPr="00C7345F">
              <w:t>168</w:t>
            </w:r>
          </w:p>
        </w:tc>
        <w:tc>
          <w:tcPr>
            <w:tcW w:w="720" w:type="dxa"/>
            <w:tcBorders>
              <w:top w:val="nil"/>
              <w:bottom w:val="single" w:sz="4" w:space="0" w:color="auto"/>
            </w:tcBorders>
            <w:vAlign w:val="bottom"/>
            <w:hideMark/>
          </w:tcPr>
          <w:p w14:paraId="288EBDB5" w14:textId="77777777" w:rsidR="00384C43" w:rsidRPr="00C7345F" w:rsidRDefault="00384C43" w:rsidP="00F73F5C">
            <w:pPr>
              <w:pStyle w:val="TableText"/>
              <w:rPr>
                <w:rFonts w:cs="Times New Roman"/>
                <w:color w:val="000000" w:themeColor="text1"/>
              </w:rPr>
            </w:pPr>
            <w:r w:rsidRPr="00C7345F">
              <w:t>55</w:t>
            </w:r>
          </w:p>
        </w:tc>
        <w:tc>
          <w:tcPr>
            <w:tcW w:w="720" w:type="dxa"/>
            <w:tcBorders>
              <w:top w:val="nil"/>
              <w:bottom w:val="single" w:sz="4" w:space="0" w:color="auto"/>
            </w:tcBorders>
            <w:vAlign w:val="bottom"/>
            <w:hideMark/>
          </w:tcPr>
          <w:p w14:paraId="071090C4" w14:textId="77777777" w:rsidR="00384C43" w:rsidRPr="00C7345F" w:rsidRDefault="00384C43" w:rsidP="00F73F5C">
            <w:pPr>
              <w:pStyle w:val="TableText"/>
              <w:rPr>
                <w:rFonts w:cs="Times New Roman"/>
                <w:color w:val="000000" w:themeColor="text1"/>
              </w:rPr>
            </w:pPr>
            <w:r w:rsidRPr="00C7345F">
              <w:t>10</w:t>
            </w:r>
          </w:p>
        </w:tc>
        <w:tc>
          <w:tcPr>
            <w:tcW w:w="720" w:type="dxa"/>
            <w:tcBorders>
              <w:top w:val="nil"/>
              <w:bottom w:val="single" w:sz="4" w:space="0" w:color="auto"/>
            </w:tcBorders>
            <w:vAlign w:val="bottom"/>
            <w:hideMark/>
          </w:tcPr>
          <w:p w14:paraId="218E51AC" w14:textId="77777777" w:rsidR="00384C43" w:rsidRPr="00C7345F" w:rsidRDefault="00384C43" w:rsidP="00F73F5C">
            <w:pPr>
              <w:pStyle w:val="TableText"/>
              <w:rPr>
                <w:rFonts w:cs="Times New Roman"/>
                <w:color w:val="000000" w:themeColor="text1"/>
              </w:rPr>
            </w:pPr>
            <w:r w:rsidRPr="00C7345F">
              <w:t>35</w:t>
            </w:r>
          </w:p>
        </w:tc>
      </w:tr>
      <w:tr w:rsidR="00384C43" w:rsidRPr="00C7345F" w14:paraId="46C5543B" w14:textId="77777777" w:rsidTr="00F73F5C">
        <w:tc>
          <w:tcPr>
            <w:tcW w:w="4608" w:type="dxa"/>
            <w:tcBorders>
              <w:top w:val="single" w:sz="4" w:space="0" w:color="auto"/>
            </w:tcBorders>
          </w:tcPr>
          <w:p w14:paraId="0ADC9850"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4BCBFB1F" w14:textId="77777777" w:rsidR="00384C43" w:rsidRPr="00C7345F" w:rsidRDefault="00384C43" w:rsidP="00F73F5C">
            <w:pPr>
              <w:pStyle w:val="TableText"/>
              <w:rPr>
                <w:rFonts w:cs="Times New Roman"/>
              </w:rPr>
            </w:pPr>
            <w:r w:rsidRPr="00C7345F">
              <w:t>116</w:t>
            </w:r>
          </w:p>
        </w:tc>
        <w:tc>
          <w:tcPr>
            <w:tcW w:w="713" w:type="dxa"/>
            <w:tcBorders>
              <w:top w:val="single" w:sz="4" w:space="0" w:color="auto"/>
            </w:tcBorders>
            <w:vAlign w:val="bottom"/>
          </w:tcPr>
          <w:p w14:paraId="6B6DA7BB" w14:textId="77777777" w:rsidR="00384C43" w:rsidRPr="00C7345F" w:rsidRDefault="00384C43" w:rsidP="00F73F5C">
            <w:pPr>
              <w:pStyle w:val="TableText"/>
            </w:pPr>
            <w:r w:rsidRPr="00C7345F">
              <w:t>299</w:t>
            </w:r>
          </w:p>
        </w:tc>
        <w:tc>
          <w:tcPr>
            <w:tcW w:w="720" w:type="dxa"/>
            <w:tcBorders>
              <w:top w:val="single" w:sz="4" w:space="0" w:color="auto"/>
            </w:tcBorders>
            <w:vAlign w:val="bottom"/>
          </w:tcPr>
          <w:p w14:paraId="68C8981C" w14:textId="77777777" w:rsidR="00384C43" w:rsidRPr="00C7345F" w:rsidRDefault="00384C43" w:rsidP="00F73F5C">
            <w:pPr>
              <w:pStyle w:val="TableText"/>
            </w:pPr>
            <w:r w:rsidRPr="00C7345F">
              <w:t>157</w:t>
            </w:r>
          </w:p>
        </w:tc>
        <w:tc>
          <w:tcPr>
            <w:tcW w:w="720" w:type="dxa"/>
            <w:tcBorders>
              <w:top w:val="single" w:sz="4" w:space="0" w:color="auto"/>
            </w:tcBorders>
            <w:vAlign w:val="bottom"/>
          </w:tcPr>
          <w:p w14:paraId="728048A7" w14:textId="77777777" w:rsidR="00384C43" w:rsidRPr="00C7345F" w:rsidRDefault="00384C43" w:rsidP="00F73F5C">
            <w:pPr>
              <w:pStyle w:val="TableText"/>
            </w:pPr>
            <w:r w:rsidRPr="00C7345F">
              <w:t>66</w:t>
            </w:r>
          </w:p>
        </w:tc>
        <w:tc>
          <w:tcPr>
            <w:tcW w:w="720" w:type="dxa"/>
            <w:tcBorders>
              <w:top w:val="single" w:sz="4" w:space="0" w:color="auto"/>
            </w:tcBorders>
            <w:vAlign w:val="bottom"/>
          </w:tcPr>
          <w:p w14:paraId="3E7030BE" w14:textId="77777777" w:rsidR="00384C43" w:rsidRPr="00C7345F" w:rsidRDefault="00384C43" w:rsidP="00F73F5C">
            <w:pPr>
              <w:pStyle w:val="TableText"/>
            </w:pPr>
            <w:r w:rsidRPr="00C7345F">
              <w:t>9</w:t>
            </w:r>
          </w:p>
        </w:tc>
        <w:tc>
          <w:tcPr>
            <w:tcW w:w="720" w:type="dxa"/>
            <w:tcBorders>
              <w:top w:val="single" w:sz="4" w:space="0" w:color="auto"/>
            </w:tcBorders>
            <w:vAlign w:val="bottom"/>
          </w:tcPr>
          <w:p w14:paraId="710ACF73" w14:textId="77777777" w:rsidR="00384C43" w:rsidRPr="00C7345F" w:rsidRDefault="00384C43" w:rsidP="00F73F5C">
            <w:pPr>
              <w:pStyle w:val="TableText"/>
            </w:pPr>
            <w:r w:rsidRPr="00C7345F">
              <w:t>24</w:t>
            </w:r>
          </w:p>
        </w:tc>
      </w:tr>
      <w:tr w:rsidR="00384C43" w:rsidRPr="00C7345F" w14:paraId="1CAF3C4E" w14:textId="77777777" w:rsidTr="00F73F5C">
        <w:tc>
          <w:tcPr>
            <w:tcW w:w="4608" w:type="dxa"/>
          </w:tcPr>
          <w:p w14:paraId="1B3D332D" w14:textId="77777777" w:rsidR="00384C43" w:rsidRPr="00C7345F" w:rsidRDefault="00384C43" w:rsidP="00F73F5C">
            <w:pPr>
              <w:pStyle w:val="TableText"/>
            </w:pPr>
            <w:r w:rsidRPr="00C7345F">
              <w:t>Not homeless</w:t>
            </w:r>
          </w:p>
        </w:tc>
        <w:tc>
          <w:tcPr>
            <w:tcW w:w="1152" w:type="dxa"/>
            <w:vAlign w:val="bottom"/>
          </w:tcPr>
          <w:p w14:paraId="15E113BA" w14:textId="77777777" w:rsidR="00384C43" w:rsidRPr="00C7345F" w:rsidRDefault="00384C43" w:rsidP="00F73F5C">
            <w:pPr>
              <w:pStyle w:val="TableText"/>
              <w:rPr>
                <w:rFonts w:cs="Times New Roman"/>
              </w:rPr>
            </w:pPr>
            <w:r w:rsidRPr="00C7345F">
              <w:t>1,733</w:t>
            </w:r>
          </w:p>
        </w:tc>
        <w:tc>
          <w:tcPr>
            <w:tcW w:w="713" w:type="dxa"/>
            <w:vAlign w:val="bottom"/>
          </w:tcPr>
          <w:p w14:paraId="76BE79E5" w14:textId="77777777" w:rsidR="00384C43" w:rsidRPr="00C7345F" w:rsidRDefault="00384C43" w:rsidP="00F73F5C">
            <w:pPr>
              <w:pStyle w:val="TableText"/>
            </w:pPr>
            <w:r w:rsidRPr="00C7345F">
              <w:t>355</w:t>
            </w:r>
          </w:p>
        </w:tc>
        <w:tc>
          <w:tcPr>
            <w:tcW w:w="720" w:type="dxa"/>
            <w:vAlign w:val="bottom"/>
          </w:tcPr>
          <w:p w14:paraId="0457304B" w14:textId="77777777" w:rsidR="00384C43" w:rsidRPr="00C7345F" w:rsidRDefault="00384C43" w:rsidP="00F73F5C">
            <w:pPr>
              <w:pStyle w:val="TableText"/>
            </w:pPr>
            <w:r w:rsidRPr="00C7345F">
              <w:t>169</w:t>
            </w:r>
          </w:p>
        </w:tc>
        <w:tc>
          <w:tcPr>
            <w:tcW w:w="720" w:type="dxa"/>
            <w:vAlign w:val="bottom"/>
          </w:tcPr>
          <w:p w14:paraId="1FE46884" w14:textId="77777777" w:rsidR="00384C43" w:rsidRPr="00C7345F" w:rsidRDefault="00384C43" w:rsidP="00F73F5C">
            <w:pPr>
              <w:pStyle w:val="TableText"/>
            </w:pPr>
            <w:r w:rsidRPr="00C7345F">
              <w:t>54</w:t>
            </w:r>
          </w:p>
        </w:tc>
        <w:tc>
          <w:tcPr>
            <w:tcW w:w="720" w:type="dxa"/>
            <w:vAlign w:val="bottom"/>
          </w:tcPr>
          <w:p w14:paraId="188A5D6F" w14:textId="77777777" w:rsidR="00384C43" w:rsidRPr="00C7345F" w:rsidRDefault="00384C43" w:rsidP="00F73F5C">
            <w:pPr>
              <w:pStyle w:val="TableText"/>
            </w:pPr>
            <w:r w:rsidRPr="00C7345F">
              <w:t>10</w:t>
            </w:r>
          </w:p>
        </w:tc>
        <w:tc>
          <w:tcPr>
            <w:tcW w:w="720" w:type="dxa"/>
            <w:vAlign w:val="bottom"/>
          </w:tcPr>
          <w:p w14:paraId="0F2F17C3" w14:textId="77777777" w:rsidR="00384C43" w:rsidRPr="00C7345F" w:rsidRDefault="00384C43" w:rsidP="00F73F5C">
            <w:pPr>
              <w:pStyle w:val="TableText"/>
            </w:pPr>
            <w:r w:rsidRPr="00C7345F">
              <w:t>36</w:t>
            </w:r>
          </w:p>
        </w:tc>
      </w:tr>
    </w:tbl>
    <w:p w14:paraId="09A9331D" w14:textId="77777777" w:rsidR="00384C43" w:rsidRPr="00C7345F" w:rsidRDefault="00384C43" w:rsidP="00F73F5C">
      <w:pPr>
        <w:pStyle w:val="Caption"/>
        <w:pageBreakBefore/>
      </w:pPr>
      <w:bookmarkStart w:id="715" w:name="_Toc134621963"/>
      <w:r w:rsidRPr="00C7345F">
        <w:lastRenderedPageBreak/>
        <w:t>Table 4.D.</w:t>
      </w:r>
      <w:r w:rsidRPr="00C7345F">
        <w:fldChar w:fldCharType="begin"/>
      </w:r>
      <w:r w:rsidRPr="00C7345F">
        <w:instrText>SEQ Table_4.D. \* ARABIC</w:instrText>
      </w:r>
      <w:r w:rsidRPr="00C7345F">
        <w:fldChar w:fldCharType="separate"/>
      </w:r>
      <w:r w:rsidRPr="00C7345F">
        <w:t>13</w:t>
      </w:r>
      <w:r w:rsidRPr="00C7345F">
        <w:fldChar w:fldCharType="end"/>
      </w:r>
      <w:r w:rsidRPr="00C7345F">
        <w:t xml:space="preserve">  Demographic Summary for Grade Twelve—Oral Language Composite</w:t>
      </w:r>
      <w:bookmarkEnd w:id="715"/>
    </w:p>
    <w:tbl>
      <w:tblPr>
        <w:tblStyle w:val="TRs"/>
        <w:tblW w:w="0" w:type="auto"/>
        <w:tblLayout w:type="fixed"/>
        <w:tblLook w:val="04A0" w:firstRow="1" w:lastRow="0" w:firstColumn="1" w:lastColumn="0" w:noHBand="0" w:noVBand="1"/>
        <w:tblDescription w:val="Demographic Summary for Grade Twelve—Oral Language Composite"/>
      </w:tblPr>
      <w:tblGrid>
        <w:gridCol w:w="4608"/>
        <w:gridCol w:w="1152"/>
        <w:gridCol w:w="713"/>
        <w:gridCol w:w="720"/>
        <w:gridCol w:w="720"/>
        <w:gridCol w:w="720"/>
        <w:gridCol w:w="720"/>
      </w:tblGrid>
      <w:tr w:rsidR="00384C43" w:rsidRPr="00C7345F" w14:paraId="445D258B"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3B1A8A8B" w14:textId="77777777" w:rsidR="00384C43" w:rsidRPr="00C7345F" w:rsidRDefault="00384C43" w:rsidP="00F73F5C">
            <w:pPr>
              <w:pStyle w:val="TableHead"/>
              <w:rPr>
                <w:noProof w:val="0"/>
              </w:rPr>
            </w:pPr>
            <w:r w:rsidRPr="00C7345F">
              <w:rPr>
                <w:noProof w:val="0"/>
              </w:rPr>
              <w:t>Student Group</w:t>
            </w:r>
          </w:p>
        </w:tc>
        <w:tc>
          <w:tcPr>
            <w:tcW w:w="1152" w:type="dxa"/>
            <w:textDirection w:val="btLr"/>
            <w:hideMark/>
          </w:tcPr>
          <w:p w14:paraId="0441DA61" w14:textId="77777777" w:rsidR="00384C43" w:rsidRPr="00C7345F" w:rsidRDefault="00384C43" w:rsidP="00F73F5C">
            <w:pPr>
              <w:pStyle w:val="TableHead"/>
              <w:ind w:left="72"/>
              <w:jc w:val="left"/>
              <w:rPr>
                <w:noProof w:val="0"/>
              </w:rPr>
            </w:pPr>
            <w:r w:rsidRPr="00C7345F">
              <w:rPr>
                <w:noProof w:val="0"/>
              </w:rPr>
              <w:t>Number Tested</w:t>
            </w:r>
          </w:p>
        </w:tc>
        <w:tc>
          <w:tcPr>
            <w:tcW w:w="713" w:type="dxa"/>
            <w:textDirection w:val="btLr"/>
            <w:hideMark/>
          </w:tcPr>
          <w:p w14:paraId="6D637395"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hideMark/>
          </w:tcPr>
          <w:p w14:paraId="1B560BC0"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hideMark/>
          </w:tcPr>
          <w:p w14:paraId="4F0D7886"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hideMark/>
          </w:tcPr>
          <w:p w14:paraId="52D59A39"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hideMark/>
          </w:tcPr>
          <w:p w14:paraId="678A6BF9"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3CA02701" w14:textId="77777777" w:rsidTr="00F73F5C">
        <w:tc>
          <w:tcPr>
            <w:tcW w:w="4608" w:type="dxa"/>
            <w:tcBorders>
              <w:top w:val="single" w:sz="4" w:space="0" w:color="auto"/>
              <w:bottom w:val="single" w:sz="4" w:space="0" w:color="auto"/>
            </w:tcBorders>
            <w:hideMark/>
          </w:tcPr>
          <w:p w14:paraId="44762987" w14:textId="77777777" w:rsidR="00384C43" w:rsidRPr="00C7345F" w:rsidRDefault="00384C43" w:rsidP="00F73F5C">
            <w:pPr>
              <w:pStyle w:val="TableText"/>
              <w:rPr>
                <w:rFonts w:cs="Times New Roman"/>
              </w:rPr>
            </w:pPr>
            <w:r w:rsidRPr="00C7345F">
              <w:t>All</w:t>
            </w:r>
          </w:p>
        </w:tc>
        <w:tc>
          <w:tcPr>
            <w:tcW w:w="1152" w:type="dxa"/>
            <w:tcBorders>
              <w:top w:val="single" w:sz="4" w:space="0" w:color="auto"/>
              <w:bottom w:val="single" w:sz="4" w:space="0" w:color="auto"/>
            </w:tcBorders>
            <w:vAlign w:val="bottom"/>
          </w:tcPr>
          <w:p w14:paraId="0423E654" w14:textId="77777777" w:rsidR="00384C43" w:rsidRPr="00C7345F" w:rsidRDefault="00384C43" w:rsidP="00F73F5C">
            <w:pPr>
              <w:pStyle w:val="TableText"/>
              <w:rPr>
                <w:rFonts w:cs="Times New Roman"/>
              </w:rPr>
            </w:pPr>
            <w:r w:rsidRPr="00C7345F">
              <w:t>1,135</w:t>
            </w:r>
          </w:p>
        </w:tc>
        <w:tc>
          <w:tcPr>
            <w:tcW w:w="713" w:type="dxa"/>
            <w:tcBorders>
              <w:top w:val="single" w:sz="4" w:space="0" w:color="auto"/>
              <w:bottom w:val="single" w:sz="4" w:space="0" w:color="auto"/>
            </w:tcBorders>
            <w:vAlign w:val="bottom"/>
            <w:hideMark/>
          </w:tcPr>
          <w:p w14:paraId="7047E686" w14:textId="77777777" w:rsidR="00384C43" w:rsidRPr="00C7345F" w:rsidRDefault="00384C43" w:rsidP="00F73F5C">
            <w:pPr>
              <w:pStyle w:val="TableText"/>
              <w:rPr>
                <w:rFonts w:cs="Times New Roman"/>
              </w:rPr>
            </w:pPr>
            <w:r w:rsidRPr="00C7345F">
              <w:t>377</w:t>
            </w:r>
          </w:p>
        </w:tc>
        <w:tc>
          <w:tcPr>
            <w:tcW w:w="720" w:type="dxa"/>
            <w:tcBorders>
              <w:top w:val="single" w:sz="4" w:space="0" w:color="auto"/>
              <w:bottom w:val="single" w:sz="4" w:space="0" w:color="auto"/>
            </w:tcBorders>
            <w:vAlign w:val="bottom"/>
            <w:hideMark/>
          </w:tcPr>
          <w:p w14:paraId="1163A3DC" w14:textId="77777777" w:rsidR="00384C43" w:rsidRPr="00C7345F" w:rsidRDefault="00384C43" w:rsidP="00F73F5C">
            <w:pPr>
              <w:pStyle w:val="TableText"/>
              <w:rPr>
                <w:rFonts w:cs="Times New Roman"/>
              </w:rPr>
            </w:pPr>
            <w:r w:rsidRPr="00C7345F">
              <w:t>170</w:t>
            </w:r>
          </w:p>
        </w:tc>
        <w:tc>
          <w:tcPr>
            <w:tcW w:w="720" w:type="dxa"/>
            <w:tcBorders>
              <w:top w:val="single" w:sz="4" w:space="0" w:color="auto"/>
              <w:bottom w:val="single" w:sz="4" w:space="0" w:color="auto"/>
            </w:tcBorders>
            <w:vAlign w:val="bottom"/>
            <w:hideMark/>
          </w:tcPr>
          <w:p w14:paraId="3691E818" w14:textId="77777777" w:rsidR="00384C43" w:rsidRPr="00C7345F" w:rsidRDefault="00384C43" w:rsidP="00F73F5C">
            <w:pPr>
              <w:pStyle w:val="TableText"/>
              <w:rPr>
                <w:rFonts w:cs="Times New Roman"/>
              </w:rPr>
            </w:pPr>
            <w:r w:rsidRPr="00C7345F">
              <w:t>45</w:t>
            </w:r>
          </w:p>
        </w:tc>
        <w:tc>
          <w:tcPr>
            <w:tcW w:w="720" w:type="dxa"/>
            <w:tcBorders>
              <w:top w:val="single" w:sz="4" w:space="0" w:color="auto"/>
              <w:bottom w:val="single" w:sz="4" w:space="0" w:color="auto"/>
            </w:tcBorders>
            <w:vAlign w:val="bottom"/>
            <w:hideMark/>
          </w:tcPr>
          <w:p w14:paraId="1681AAE7" w14:textId="77777777" w:rsidR="00384C43" w:rsidRPr="00C7345F" w:rsidRDefault="00384C43" w:rsidP="00F73F5C">
            <w:pPr>
              <w:pStyle w:val="TableText"/>
              <w:rPr>
                <w:rFonts w:cs="Times New Roman"/>
              </w:rPr>
            </w:pPr>
            <w:r w:rsidRPr="00C7345F">
              <w:t>14</w:t>
            </w:r>
          </w:p>
        </w:tc>
        <w:tc>
          <w:tcPr>
            <w:tcW w:w="720" w:type="dxa"/>
            <w:tcBorders>
              <w:top w:val="single" w:sz="4" w:space="0" w:color="auto"/>
              <w:bottom w:val="single" w:sz="4" w:space="0" w:color="auto"/>
            </w:tcBorders>
            <w:vAlign w:val="bottom"/>
            <w:hideMark/>
          </w:tcPr>
          <w:p w14:paraId="07860CA7" w14:textId="77777777" w:rsidR="00384C43" w:rsidRPr="00C7345F" w:rsidRDefault="00384C43" w:rsidP="00F73F5C">
            <w:pPr>
              <w:pStyle w:val="TableText"/>
              <w:rPr>
                <w:rFonts w:cs="Times New Roman"/>
              </w:rPr>
            </w:pPr>
            <w:r w:rsidRPr="00C7345F">
              <w:t>41</w:t>
            </w:r>
          </w:p>
        </w:tc>
      </w:tr>
      <w:tr w:rsidR="00384C43" w:rsidRPr="00C7345F" w14:paraId="38EAE235" w14:textId="77777777" w:rsidTr="00F73F5C">
        <w:tc>
          <w:tcPr>
            <w:tcW w:w="4608" w:type="dxa"/>
            <w:tcBorders>
              <w:top w:val="single" w:sz="4" w:space="0" w:color="auto"/>
            </w:tcBorders>
            <w:hideMark/>
          </w:tcPr>
          <w:p w14:paraId="67051E03" w14:textId="77777777" w:rsidR="00384C43" w:rsidRPr="00C7345F" w:rsidRDefault="00384C43" w:rsidP="00F73F5C">
            <w:pPr>
              <w:pStyle w:val="TableText"/>
              <w:rPr>
                <w:rFonts w:cs="Times New Roman"/>
              </w:rPr>
            </w:pPr>
            <w:r w:rsidRPr="00C7345F">
              <w:t>Male</w:t>
            </w:r>
          </w:p>
        </w:tc>
        <w:tc>
          <w:tcPr>
            <w:tcW w:w="1152" w:type="dxa"/>
            <w:tcBorders>
              <w:top w:val="single" w:sz="4" w:space="0" w:color="auto"/>
            </w:tcBorders>
            <w:vAlign w:val="bottom"/>
          </w:tcPr>
          <w:p w14:paraId="4A5D5253" w14:textId="77777777" w:rsidR="00384C43" w:rsidRPr="00C7345F" w:rsidRDefault="00384C43" w:rsidP="00F73F5C">
            <w:pPr>
              <w:pStyle w:val="TableText"/>
              <w:rPr>
                <w:rFonts w:cs="Times New Roman"/>
              </w:rPr>
            </w:pPr>
            <w:r w:rsidRPr="00C7345F">
              <w:t>572</w:t>
            </w:r>
          </w:p>
        </w:tc>
        <w:tc>
          <w:tcPr>
            <w:tcW w:w="713" w:type="dxa"/>
            <w:tcBorders>
              <w:top w:val="single" w:sz="4" w:space="0" w:color="auto"/>
            </w:tcBorders>
            <w:vAlign w:val="bottom"/>
            <w:hideMark/>
          </w:tcPr>
          <w:p w14:paraId="792C0FF1" w14:textId="77777777" w:rsidR="00384C43" w:rsidRPr="00C7345F" w:rsidRDefault="00384C43" w:rsidP="00F73F5C">
            <w:pPr>
              <w:pStyle w:val="TableText"/>
              <w:rPr>
                <w:rFonts w:cs="Times New Roman"/>
              </w:rPr>
            </w:pPr>
            <w:r w:rsidRPr="00C7345F">
              <w:t>362</w:t>
            </w:r>
          </w:p>
        </w:tc>
        <w:tc>
          <w:tcPr>
            <w:tcW w:w="720" w:type="dxa"/>
            <w:tcBorders>
              <w:top w:val="single" w:sz="4" w:space="0" w:color="auto"/>
            </w:tcBorders>
            <w:vAlign w:val="bottom"/>
            <w:hideMark/>
          </w:tcPr>
          <w:p w14:paraId="2A6C8FEE" w14:textId="77777777" w:rsidR="00384C43" w:rsidRPr="00C7345F" w:rsidRDefault="00384C43" w:rsidP="00F73F5C">
            <w:pPr>
              <w:pStyle w:val="TableText"/>
              <w:rPr>
                <w:rFonts w:cs="Times New Roman"/>
              </w:rPr>
            </w:pPr>
            <w:r w:rsidRPr="00C7345F">
              <w:t>170</w:t>
            </w:r>
          </w:p>
        </w:tc>
        <w:tc>
          <w:tcPr>
            <w:tcW w:w="720" w:type="dxa"/>
            <w:tcBorders>
              <w:top w:val="single" w:sz="4" w:space="0" w:color="auto"/>
            </w:tcBorders>
            <w:vAlign w:val="bottom"/>
            <w:hideMark/>
          </w:tcPr>
          <w:p w14:paraId="21DA6F36" w14:textId="77777777" w:rsidR="00384C43" w:rsidRPr="00C7345F" w:rsidRDefault="00384C43" w:rsidP="00F73F5C">
            <w:pPr>
              <w:pStyle w:val="TableText"/>
              <w:rPr>
                <w:rFonts w:cs="Times New Roman"/>
              </w:rPr>
            </w:pPr>
            <w:r w:rsidRPr="00C7345F">
              <w:t>49</w:t>
            </w:r>
          </w:p>
        </w:tc>
        <w:tc>
          <w:tcPr>
            <w:tcW w:w="720" w:type="dxa"/>
            <w:tcBorders>
              <w:top w:val="single" w:sz="4" w:space="0" w:color="auto"/>
            </w:tcBorders>
            <w:vAlign w:val="bottom"/>
            <w:hideMark/>
          </w:tcPr>
          <w:p w14:paraId="53E9249C" w14:textId="77777777" w:rsidR="00384C43" w:rsidRPr="00C7345F" w:rsidRDefault="00384C43" w:rsidP="00F73F5C">
            <w:pPr>
              <w:pStyle w:val="TableText"/>
              <w:rPr>
                <w:rFonts w:cs="Times New Roman"/>
              </w:rPr>
            </w:pPr>
            <w:r w:rsidRPr="00C7345F">
              <w:t>14</w:t>
            </w:r>
          </w:p>
        </w:tc>
        <w:tc>
          <w:tcPr>
            <w:tcW w:w="720" w:type="dxa"/>
            <w:tcBorders>
              <w:top w:val="single" w:sz="4" w:space="0" w:color="auto"/>
            </w:tcBorders>
            <w:vAlign w:val="bottom"/>
            <w:hideMark/>
          </w:tcPr>
          <w:p w14:paraId="322E6524" w14:textId="77777777" w:rsidR="00384C43" w:rsidRPr="00C7345F" w:rsidRDefault="00384C43" w:rsidP="00F73F5C">
            <w:pPr>
              <w:pStyle w:val="TableText"/>
              <w:rPr>
                <w:rFonts w:cs="Times New Roman"/>
              </w:rPr>
            </w:pPr>
            <w:r w:rsidRPr="00C7345F">
              <w:t>37</w:t>
            </w:r>
          </w:p>
        </w:tc>
      </w:tr>
      <w:tr w:rsidR="00384C43" w:rsidRPr="00C7345F" w14:paraId="6784AA36" w14:textId="77777777" w:rsidTr="00F73F5C">
        <w:tc>
          <w:tcPr>
            <w:tcW w:w="4608" w:type="dxa"/>
            <w:tcBorders>
              <w:bottom w:val="nil"/>
            </w:tcBorders>
            <w:hideMark/>
          </w:tcPr>
          <w:p w14:paraId="25F4D3B6" w14:textId="77777777" w:rsidR="00384C43" w:rsidRPr="00C7345F" w:rsidRDefault="00384C43" w:rsidP="00F73F5C">
            <w:pPr>
              <w:pStyle w:val="TableText"/>
              <w:rPr>
                <w:rFonts w:cs="Times New Roman"/>
              </w:rPr>
            </w:pPr>
            <w:r w:rsidRPr="00C7345F">
              <w:t>Female</w:t>
            </w:r>
          </w:p>
        </w:tc>
        <w:tc>
          <w:tcPr>
            <w:tcW w:w="1152" w:type="dxa"/>
            <w:tcBorders>
              <w:bottom w:val="nil"/>
            </w:tcBorders>
            <w:vAlign w:val="bottom"/>
          </w:tcPr>
          <w:p w14:paraId="3C6AB965" w14:textId="77777777" w:rsidR="00384C43" w:rsidRPr="00C7345F" w:rsidRDefault="00384C43" w:rsidP="00F73F5C">
            <w:pPr>
              <w:pStyle w:val="TableText"/>
              <w:rPr>
                <w:rFonts w:cs="Times New Roman"/>
              </w:rPr>
            </w:pPr>
            <w:r w:rsidRPr="00C7345F">
              <w:t>563</w:t>
            </w:r>
          </w:p>
        </w:tc>
        <w:tc>
          <w:tcPr>
            <w:tcW w:w="713" w:type="dxa"/>
            <w:tcBorders>
              <w:bottom w:val="nil"/>
            </w:tcBorders>
            <w:vAlign w:val="bottom"/>
            <w:hideMark/>
          </w:tcPr>
          <w:p w14:paraId="65572E15" w14:textId="77777777" w:rsidR="00384C43" w:rsidRPr="00C7345F" w:rsidRDefault="00384C43" w:rsidP="00F73F5C">
            <w:pPr>
              <w:pStyle w:val="TableText"/>
              <w:rPr>
                <w:rFonts w:cs="Times New Roman"/>
              </w:rPr>
            </w:pPr>
            <w:r w:rsidRPr="00C7345F">
              <w:t>393</w:t>
            </w:r>
          </w:p>
        </w:tc>
        <w:tc>
          <w:tcPr>
            <w:tcW w:w="720" w:type="dxa"/>
            <w:tcBorders>
              <w:bottom w:val="nil"/>
            </w:tcBorders>
            <w:vAlign w:val="bottom"/>
            <w:hideMark/>
          </w:tcPr>
          <w:p w14:paraId="5C8FC607" w14:textId="77777777" w:rsidR="00384C43" w:rsidRPr="00C7345F" w:rsidRDefault="00384C43" w:rsidP="00F73F5C">
            <w:pPr>
              <w:pStyle w:val="TableText"/>
              <w:rPr>
                <w:rFonts w:cs="Times New Roman"/>
              </w:rPr>
            </w:pPr>
            <w:r w:rsidRPr="00C7345F">
              <w:t>169</w:t>
            </w:r>
          </w:p>
        </w:tc>
        <w:tc>
          <w:tcPr>
            <w:tcW w:w="720" w:type="dxa"/>
            <w:tcBorders>
              <w:bottom w:val="nil"/>
            </w:tcBorders>
            <w:vAlign w:val="bottom"/>
            <w:hideMark/>
          </w:tcPr>
          <w:p w14:paraId="12ACD1B0" w14:textId="77777777" w:rsidR="00384C43" w:rsidRPr="00C7345F" w:rsidRDefault="00384C43" w:rsidP="00F73F5C">
            <w:pPr>
              <w:pStyle w:val="TableText"/>
              <w:rPr>
                <w:rFonts w:cs="Times New Roman"/>
              </w:rPr>
            </w:pPr>
            <w:r w:rsidRPr="00C7345F">
              <w:t>42</w:t>
            </w:r>
          </w:p>
        </w:tc>
        <w:tc>
          <w:tcPr>
            <w:tcW w:w="720" w:type="dxa"/>
            <w:tcBorders>
              <w:bottom w:val="nil"/>
            </w:tcBorders>
            <w:vAlign w:val="bottom"/>
            <w:hideMark/>
          </w:tcPr>
          <w:p w14:paraId="0AF509EF" w14:textId="77777777" w:rsidR="00384C43" w:rsidRPr="00C7345F" w:rsidRDefault="00384C43" w:rsidP="00F73F5C">
            <w:pPr>
              <w:pStyle w:val="TableText"/>
              <w:rPr>
                <w:rFonts w:cs="Times New Roman"/>
              </w:rPr>
            </w:pPr>
            <w:r w:rsidRPr="00C7345F">
              <w:t>13</w:t>
            </w:r>
          </w:p>
        </w:tc>
        <w:tc>
          <w:tcPr>
            <w:tcW w:w="720" w:type="dxa"/>
            <w:tcBorders>
              <w:bottom w:val="nil"/>
            </w:tcBorders>
            <w:vAlign w:val="bottom"/>
            <w:hideMark/>
          </w:tcPr>
          <w:p w14:paraId="758AC3C1" w14:textId="77777777" w:rsidR="00384C43" w:rsidRPr="00C7345F" w:rsidRDefault="00384C43" w:rsidP="00F73F5C">
            <w:pPr>
              <w:pStyle w:val="TableText"/>
              <w:rPr>
                <w:rFonts w:cs="Times New Roman"/>
              </w:rPr>
            </w:pPr>
            <w:r w:rsidRPr="00C7345F">
              <w:t>45</w:t>
            </w:r>
          </w:p>
        </w:tc>
      </w:tr>
      <w:tr w:rsidR="00384C43" w:rsidRPr="00C7345F" w14:paraId="61EE3C17" w14:textId="77777777" w:rsidTr="00F73F5C">
        <w:tc>
          <w:tcPr>
            <w:tcW w:w="4608" w:type="dxa"/>
            <w:tcBorders>
              <w:top w:val="nil"/>
              <w:bottom w:val="single" w:sz="4" w:space="0" w:color="auto"/>
            </w:tcBorders>
          </w:tcPr>
          <w:p w14:paraId="6782D76B" w14:textId="77777777" w:rsidR="00384C43" w:rsidRPr="00C7345F" w:rsidRDefault="00384C43" w:rsidP="00F73F5C">
            <w:pPr>
              <w:pStyle w:val="TableText"/>
            </w:pPr>
            <w:r w:rsidRPr="00C7345F">
              <w:t>Nonbinary</w:t>
            </w:r>
          </w:p>
        </w:tc>
        <w:tc>
          <w:tcPr>
            <w:tcW w:w="1152" w:type="dxa"/>
            <w:tcBorders>
              <w:top w:val="nil"/>
              <w:bottom w:val="single" w:sz="4" w:space="0" w:color="auto"/>
            </w:tcBorders>
            <w:vAlign w:val="bottom"/>
          </w:tcPr>
          <w:p w14:paraId="218F231A" w14:textId="77777777" w:rsidR="00384C43" w:rsidRPr="00C7345F" w:rsidRDefault="00384C43" w:rsidP="00F73F5C">
            <w:pPr>
              <w:pStyle w:val="TableText"/>
              <w:rPr>
                <w:rFonts w:cs="Times New Roman"/>
              </w:rPr>
            </w:pPr>
            <w:r w:rsidRPr="00C7345F">
              <w:t>0</w:t>
            </w:r>
          </w:p>
        </w:tc>
        <w:tc>
          <w:tcPr>
            <w:tcW w:w="713" w:type="dxa"/>
            <w:tcBorders>
              <w:top w:val="nil"/>
              <w:bottom w:val="single" w:sz="4" w:space="0" w:color="auto"/>
            </w:tcBorders>
            <w:vAlign w:val="bottom"/>
          </w:tcPr>
          <w:p w14:paraId="0B426042"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C738637"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46F0B556"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1B69776A"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3816E8D0" w14:textId="77777777" w:rsidR="00384C43" w:rsidRPr="00C7345F" w:rsidRDefault="00384C43" w:rsidP="00F73F5C">
            <w:pPr>
              <w:pStyle w:val="TableText"/>
            </w:pPr>
            <w:r w:rsidRPr="00C7345F">
              <w:t>N/A</w:t>
            </w:r>
          </w:p>
        </w:tc>
      </w:tr>
      <w:tr w:rsidR="00384C43" w:rsidRPr="00C7345F" w14:paraId="7FA95711" w14:textId="77777777" w:rsidTr="00F73F5C">
        <w:tc>
          <w:tcPr>
            <w:tcW w:w="4608" w:type="dxa"/>
            <w:tcBorders>
              <w:top w:val="single" w:sz="4" w:space="0" w:color="auto"/>
            </w:tcBorders>
            <w:hideMark/>
          </w:tcPr>
          <w:p w14:paraId="0B8437F8" w14:textId="77777777" w:rsidR="00384C43" w:rsidRPr="00C7345F" w:rsidRDefault="00384C43" w:rsidP="00F73F5C">
            <w:pPr>
              <w:pStyle w:val="TableText"/>
              <w:rPr>
                <w:rFonts w:cs="Times New Roman"/>
              </w:rPr>
            </w:pPr>
            <w:r w:rsidRPr="00C7345F">
              <w:t>American Indian or Alaska Native</w:t>
            </w:r>
          </w:p>
        </w:tc>
        <w:tc>
          <w:tcPr>
            <w:tcW w:w="1152" w:type="dxa"/>
            <w:tcBorders>
              <w:top w:val="single" w:sz="4" w:space="0" w:color="auto"/>
            </w:tcBorders>
            <w:vAlign w:val="bottom"/>
          </w:tcPr>
          <w:p w14:paraId="6A63D100" w14:textId="77777777" w:rsidR="00384C43" w:rsidRPr="00C7345F" w:rsidRDefault="00384C43" w:rsidP="00F73F5C">
            <w:pPr>
              <w:pStyle w:val="TableText"/>
              <w:rPr>
                <w:rFonts w:cs="Times New Roman"/>
              </w:rPr>
            </w:pPr>
            <w:r w:rsidRPr="00C7345F">
              <w:t>2</w:t>
            </w:r>
          </w:p>
        </w:tc>
        <w:tc>
          <w:tcPr>
            <w:tcW w:w="713" w:type="dxa"/>
            <w:tcBorders>
              <w:top w:val="single" w:sz="4" w:space="0" w:color="auto"/>
            </w:tcBorders>
            <w:vAlign w:val="bottom"/>
            <w:hideMark/>
          </w:tcPr>
          <w:p w14:paraId="1255D7C7"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02439A8E"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768CE1F8"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15C5E3A1"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63BA5DB2" w14:textId="77777777" w:rsidR="00384C43" w:rsidRPr="00C7345F" w:rsidRDefault="00384C43" w:rsidP="00F73F5C">
            <w:pPr>
              <w:pStyle w:val="TableText"/>
              <w:rPr>
                <w:rFonts w:cs="Times New Roman"/>
              </w:rPr>
            </w:pPr>
            <w:r w:rsidRPr="00C7345F">
              <w:t>N/A</w:t>
            </w:r>
          </w:p>
        </w:tc>
      </w:tr>
      <w:tr w:rsidR="00384C43" w:rsidRPr="00C7345F" w14:paraId="707B567D" w14:textId="77777777" w:rsidTr="00F73F5C">
        <w:tc>
          <w:tcPr>
            <w:tcW w:w="4608" w:type="dxa"/>
            <w:hideMark/>
          </w:tcPr>
          <w:p w14:paraId="1E7E2C7A" w14:textId="77777777" w:rsidR="00384C43" w:rsidRPr="00C7345F" w:rsidRDefault="00384C43" w:rsidP="00F73F5C">
            <w:pPr>
              <w:pStyle w:val="TableText"/>
              <w:rPr>
                <w:rFonts w:cs="Times New Roman"/>
              </w:rPr>
            </w:pPr>
            <w:r w:rsidRPr="00C7345F">
              <w:t>Asian</w:t>
            </w:r>
          </w:p>
        </w:tc>
        <w:tc>
          <w:tcPr>
            <w:tcW w:w="1152" w:type="dxa"/>
            <w:vAlign w:val="bottom"/>
          </w:tcPr>
          <w:p w14:paraId="697CFD30" w14:textId="77777777" w:rsidR="00384C43" w:rsidRPr="00C7345F" w:rsidRDefault="00384C43" w:rsidP="00F73F5C">
            <w:pPr>
              <w:pStyle w:val="TableText"/>
              <w:rPr>
                <w:rFonts w:cs="Times New Roman"/>
              </w:rPr>
            </w:pPr>
            <w:r w:rsidRPr="00C7345F">
              <w:t>233</w:t>
            </w:r>
          </w:p>
        </w:tc>
        <w:tc>
          <w:tcPr>
            <w:tcW w:w="713" w:type="dxa"/>
            <w:vAlign w:val="bottom"/>
            <w:hideMark/>
          </w:tcPr>
          <w:p w14:paraId="7B0A1577" w14:textId="77777777" w:rsidR="00384C43" w:rsidRPr="00C7345F" w:rsidRDefault="00384C43" w:rsidP="00F73F5C">
            <w:pPr>
              <w:pStyle w:val="TableText"/>
              <w:rPr>
                <w:rFonts w:cs="Times New Roman"/>
              </w:rPr>
            </w:pPr>
            <w:r w:rsidRPr="00C7345F">
              <w:t>426</w:t>
            </w:r>
          </w:p>
        </w:tc>
        <w:tc>
          <w:tcPr>
            <w:tcW w:w="720" w:type="dxa"/>
            <w:vAlign w:val="bottom"/>
            <w:hideMark/>
          </w:tcPr>
          <w:p w14:paraId="4CE6802C" w14:textId="77777777" w:rsidR="00384C43" w:rsidRPr="00C7345F" w:rsidRDefault="00384C43" w:rsidP="00F73F5C">
            <w:pPr>
              <w:pStyle w:val="TableText"/>
              <w:rPr>
                <w:rFonts w:cs="Times New Roman"/>
              </w:rPr>
            </w:pPr>
            <w:r w:rsidRPr="00C7345F">
              <w:t>154</w:t>
            </w:r>
          </w:p>
        </w:tc>
        <w:tc>
          <w:tcPr>
            <w:tcW w:w="720" w:type="dxa"/>
            <w:vAlign w:val="bottom"/>
            <w:hideMark/>
          </w:tcPr>
          <w:p w14:paraId="41D00142" w14:textId="77777777" w:rsidR="00384C43" w:rsidRPr="00C7345F" w:rsidRDefault="00384C43" w:rsidP="00F73F5C">
            <w:pPr>
              <w:pStyle w:val="TableText"/>
              <w:rPr>
                <w:rFonts w:cs="Times New Roman"/>
              </w:rPr>
            </w:pPr>
            <w:r w:rsidRPr="00C7345F">
              <w:t>31</w:t>
            </w:r>
          </w:p>
        </w:tc>
        <w:tc>
          <w:tcPr>
            <w:tcW w:w="720" w:type="dxa"/>
            <w:vAlign w:val="bottom"/>
            <w:hideMark/>
          </w:tcPr>
          <w:p w14:paraId="63CD22AE" w14:textId="77777777" w:rsidR="00384C43" w:rsidRPr="00C7345F" w:rsidRDefault="00384C43" w:rsidP="00F73F5C">
            <w:pPr>
              <w:pStyle w:val="TableText"/>
              <w:rPr>
                <w:rFonts w:cs="Times New Roman"/>
              </w:rPr>
            </w:pPr>
            <w:r w:rsidRPr="00C7345F">
              <w:t>19</w:t>
            </w:r>
          </w:p>
        </w:tc>
        <w:tc>
          <w:tcPr>
            <w:tcW w:w="720" w:type="dxa"/>
            <w:vAlign w:val="bottom"/>
            <w:hideMark/>
          </w:tcPr>
          <w:p w14:paraId="4FB86805" w14:textId="77777777" w:rsidR="00384C43" w:rsidRPr="00C7345F" w:rsidRDefault="00384C43" w:rsidP="00F73F5C">
            <w:pPr>
              <w:pStyle w:val="TableText"/>
              <w:rPr>
                <w:rFonts w:cs="Times New Roman"/>
              </w:rPr>
            </w:pPr>
            <w:r w:rsidRPr="00C7345F">
              <w:t>49</w:t>
            </w:r>
          </w:p>
        </w:tc>
      </w:tr>
      <w:tr w:rsidR="00384C43" w:rsidRPr="00C7345F" w14:paraId="3B00DA25" w14:textId="77777777" w:rsidTr="00F73F5C">
        <w:tc>
          <w:tcPr>
            <w:tcW w:w="4608" w:type="dxa"/>
            <w:hideMark/>
          </w:tcPr>
          <w:p w14:paraId="46B1EEF9"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3329A026" w14:textId="77777777" w:rsidR="00384C43" w:rsidRPr="00C7345F" w:rsidRDefault="00384C43" w:rsidP="00F73F5C">
            <w:pPr>
              <w:pStyle w:val="TableText"/>
              <w:rPr>
                <w:rFonts w:cs="Times New Roman"/>
              </w:rPr>
            </w:pPr>
            <w:r w:rsidRPr="00C7345F">
              <w:t>10</w:t>
            </w:r>
          </w:p>
        </w:tc>
        <w:tc>
          <w:tcPr>
            <w:tcW w:w="713" w:type="dxa"/>
            <w:vAlign w:val="bottom"/>
            <w:hideMark/>
          </w:tcPr>
          <w:p w14:paraId="5EF1958A" w14:textId="77777777" w:rsidR="00384C43" w:rsidRPr="00C7345F" w:rsidRDefault="00384C43" w:rsidP="00F73F5C">
            <w:pPr>
              <w:pStyle w:val="TableText"/>
              <w:rPr>
                <w:rFonts w:cs="Times New Roman"/>
              </w:rPr>
            </w:pPr>
            <w:r w:rsidRPr="00C7345F">
              <w:t>N/A</w:t>
            </w:r>
          </w:p>
        </w:tc>
        <w:tc>
          <w:tcPr>
            <w:tcW w:w="720" w:type="dxa"/>
            <w:vAlign w:val="bottom"/>
            <w:hideMark/>
          </w:tcPr>
          <w:p w14:paraId="7502B0C3" w14:textId="77777777" w:rsidR="00384C43" w:rsidRPr="00C7345F" w:rsidRDefault="00384C43" w:rsidP="00F73F5C">
            <w:pPr>
              <w:pStyle w:val="TableText"/>
              <w:rPr>
                <w:rFonts w:cs="Times New Roman"/>
              </w:rPr>
            </w:pPr>
            <w:r w:rsidRPr="00C7345F">
              <w:t>N/A</w:t>
            </w:r>
          </w:p>
        </w:tc>
        <w:tc>
          <w:tcPr>
            <w:tcW w:w="720" w:type="dxa"/>
            <w:vAlign w:val="bottom"/>
            <w:hideMark/>
          </w:tcPr>
          <w:p w14:paraId="03441CAF" w14:textId="77777777" w:rsidR="00384C43" w:rsidRPr="00C7345F" w:rsidRDefault="00384C43" w:rsidP="00F73F5C">
            <w:pPr>
              <w:pStyle w:val="TableText"/>
              <w:rPr>
                <w:rFonts w:cs="Times New Roman"/>
              </w:rPr>
            </w:pPr>
            <w:r w:rsidRPr="00C7345F">
              <w:t>N/A</w:t>
            </w:r>
          </w:p>
        </w:tc>
        <w:tc>
          <w:tcPr>
            <w:tcW w:w="720" w:type="dxa"/>
            <w:vAlign w:val="bottom"/>
            <w:hideMark/>
          </w:tcPr>
          <w:p w14:paraId="670D1228" w14:textId="77777777" w:rsidR="00384C43" w:rsidRPr="00C7345F" w:rsidRDefault="00384C43" w:rsidP="00F73F5C">
            <w:pPr>
              <w:pStyle w:val="TableText"/>
              <w:rPr>
                <w:rFonts w:cs="Times New Roman"/>
              </w:rPr>
            </w:pPr>
            <w:r w:rsidRPr="00C7345F">
              <w:t>N/A</w:t>
            </w:r>
          </w:p>
        </w:tc>
        <w:tc>
          <w:tcPr>
            <w:tcW w:w="720" w:type="dxa"/>
            <w:vAlign w:val="bottom"/>
            <w:hideMark/>
          </w:tcPr>
          <w:p w14:paraId="7B7E654B" w14:textId="77777777" w:rsidR="00384C43" w:rsidRPr="00C7345F" w:rsidRDefault="00384C43" w:rsidP="00F73F5C">
            <w:pPr>
              <w:pStyle w:val="TableText"/>
              <w:rPr>
                <w:rFonts w:cs="Times New Roman"/>
              </w:rPr>
            </w:pPr>
            <w:r w:rsidRPr="00C7345F">
              <w:t>N/A</w:t>
            </w:r>
          </w:p>
        </w:tc>
      </w:tr>
      <w:tr w:rsidR="00384C43" w:rsidRPr="00C7345F" w14:paraId="49BBE994" w14:textId="77777777" w:rsidTr="00F73F5C">
        <w:tc>
          <w:tcPr>
            <w:tcW w:w="4608" w:type="dxa"/>
            <w:hideMark/>
          </w:tcPr>
          <w:p w14:paraId="2ABD8680" w14:textId="77777777" w:rsidR="00384C43" w:rsidRPr="00C7345F" w:rsidRDefault="00384C43" w:rsidP="00F73F5C">
            <w:pPr>
              <w:pStyle w:val="TableText"/>
              <w:rPr>
                <w:rFonts w:cs="Times New Roman"/>
              </w:rPr>
            </w:pPr>
            <w:r w:rsidRPr="00C7345F">
              <w:t>Filipino</w:t>
            </w:r>
          </w:p>
        </w:tc>
        <w:tc>
          <w:tcPr>
            <w:tcW w:w="1152" w:type="dxa"/>
            <w:vAlign w:val="bottom"/>
          </w:tcPr>
          <w:p w14:paraId="43DD93CC" w14:textId="77777777" w:rsidR="00384C43" w:rsidRPr="00C7345F" w:rsidRDefault="00384C43" w:rsidP="00F73F5C">
            <w:pPr>
              <w:pStyle w:val="TableText"/>
              <w:rPr>
                <w:rFonts w:cs="Times New Roman"/>
              </w:rPr>
            </w:pPr>
            <w:r w:rsidRPr="00C7345F">
              <w:t>49</w:t>
            </w:r>
          </w:p>
        </w:tc>
        <w:tc>
          <w:tcPr>
            <w:tcW w:w="713" w:type="dxa"/>
            <w:vAlign w:val="bottom"/>
            <w:hideMark/>
          </w:tcPr>
          <w:p w14:paraId="267BD4E6" w14:textId="77777777" w:rsidR="00384C43" w:rsidRPr="00C7345F" w:rsidRDefault="00384C43" w:rsidP="00F73F5C">
            <w:pPr>
              <w:pStyle w:val="TableText"/>
              <w:rPr>
                <w:rFonts w:cs="Times New Roman"/>
              </w:rPr>
            </w:pPr>
            <w:r w:rsidRPr="00C7345F">
              <w:t>488</w:t>
            </w:r>
          </w:p>
        </w:tc>
        <w:tc>
          <w:tcPr>
            <w:tcW w:w="720" w:type="dxa"/>
            <w:vAlign w:val="bottom"/>
            <w:hideMark/>
          </w:tcPr>
          <w:p w14:paraId="77A34295" w14:textId="77777777" w:rsidR="00384C43" w:rsidRPr="00C7345F" w:rsidRDefault="00384C43" w:rsidP="00F73F5C">
            <w:pPr>
              <w:pStyle w:val="TableText"/>
              <w:rPr>
                <w:rFonts w:cs="Times New Roman"/>
              </w:rPr>
            </w:pPr>
            <w:r w:rsidRPr="00C7345F">
              <w:t>100</w:t>
            </w:r>
          </w:p>
        </w:tc>
        <w:tc>
          <w:tcPr>
            <w:tcW w:w="720" w:type="dxa"/>
            <w:vAlign w:val="bottom"/>
            <w:hideMark/>
          </w:tcPr>
          <w:p w14:paraId="4D3E55D3" w14:textId="77777777" w:rsidR="00384C43" w:rsidRPr="00C7345F" w:rsidRDefault="00384C43" w:rsidP="00F73F5C">
            <w:pPr>
              <w:pStyle w:val="TableText"/>
              <w:rPr>
                <w:rFonts w:cs="Times New Roman"/>
              </w:rPr>
            </w:pPr>
            <w:r w:rsidRPr="00C7345F">
              <w:t>10</w:t>
            </w:r>
          </w:p>
        </w:tc>
        <w:tc>
          <w:tcPr>
            <w:tcW w:w="720" w:type="dxa"/>
            <w:vAlign w:val="bottom"/>
            <w:hideMark/>
          </w:tcPr>
          <w:p w14:paraId="6B6F57B1" w14:textId="77777777" w:rsidR="00384C43" w:rsidRPr="00C7345F" w:rsidRDefault="00384C43" w:rsidP="00F73F5C">
            <w:pPr>
              <w:pStyle w:val="TableText"/>
              <w:rPr>
                <w:rFonts w:cs="Times New Roman"/>
              </w:rPr>
            </w:pPr>
            <w:r w:rsidRPr="00C7345F">
              <w:t>29</w:t>
            </w:r>
          </w:p>
        </w:tc>
        <w:tc>
          <w:tcPr>
            <w:tcW w:w="720" w:type="dxa"/>
            <w:vAlign w:val="bottom"/>
            <w:hideMark/>
          </w:tcPr>
          <w:p w14:paraId="29840B8D" w14:textId="77777777" w:rsidR="00384C43" w:rsidRPr="00C7345F" w:rsidRDefault="00384C43" w:rsidP="00F73F5C">
            <w:pPr>
              <w:pStyle w:val="TableText"/>
              <w:rPr>
                <w:rFonts w:cs="Times New Roman"/>
              </w:rPr>
            </w:pPr>
            <w:r w:rsidRPr="00C7345F">
              <w:t>61</w:t>
            </w:r>
          </w:p>
        </w:tc>
      </w:tr>
      <w:tr w:rsidR="00384C43" w:rsidRPr="00C7345F" w14:paraId="57FDECE9" w14:textId="77777777" w:rsidTr="00F73F5C">
        <w:tc>
          <w:tcPr>
            <w:tcW w:w="4608" w:type="dxa"/>
            <w:hideMark/>
          </w:tcPr>
          <w:p w14:paraId="48FCA5F0" w14:textId="77777777" w:rsidR="00384C43" w:rsidRPr="00C7345F" w:rsidRDefault="00384C43" w:rsidP="00F73F5C">
            <w:pPr>
              <w:pStyle w:val="TableText"/>
              <w:rPr>
                <w:rFonts w:cs="Times New Roman"/>
              </w:rPr>
            </w:pPr>
            <w:r w:rsidRPr="00C7345F">
              <w:t>Hispanic or Latino</w:t>
            </w:r>
          </w:p>
        </w:tc>
        <w:tc>
          <w:tcPr>
            <w:tcW w:w="1152" w:type="dxa"/>
            <w:vAlign w:val="bottom"/>
          </w:tcPr>
          <w:p w14:paraId="1F76B37E" w14:textId="77777777" w:rsidR="00384C43" w:rsidRPr="00C7345F" w:rsidRDefault="00384C43" w:rsidP="00F73F5C">
            <w:pPr>
              <w:pStyle w:val="TableText"/>
              <w:rPr>
                <w:rFonts w:cs="Times New Roman"/>
              </w:rPr>
            </w:pPr>
            <w:r w:rsidRPr="00C7345F">
              <w:t>618</w:t>
            </w:r>
          </w:p>
        </w:tc>
        <w:tc>
          <w:tcPr>
            <w:tcW w:w="713" w:type="dxa"/>
            <w:vAlign w:val="bottom"/>
            <w:hideMark/>
          </w:tcPr>
          <w:p w14:paraId="27D0B14E" w14:textId="77777777" w:rsidR="00384C43" w:rsidRPr="00C7345F" w:rsidRDefault="00384C43" w:rsidP="00F73F5C">
            <w:pPr>
              <w:pStyle w:val="TableText"/>
              <w:rPr>
                <w:rFonts w:cs="Times New Roman"/>
              </w:rPr>
            </w:pPr>
            <w:r w:rsidRPr="00C7345F">
              <w:t>322</w:t>
            </w:r>
          </w:p>
        </w:tc>
        <w:tc>
          <w:tcPr>
            <w:tcW w:w="720" w:type="dxa"/>
            <w:vAlign w:val="bottom"/>
            <w:hideMark/>
          </w:tcPr>
          <w:p w14:paraId="0C2ED096" w14:textId="77777777" w:rsidR="00384C43" w:rsidRPr="00C7345F" w:rsidRDefault="00384C43" w:rsidP="00F73F5C">
            <w:pPr>
              <w:pStyle w:val="TableText"/>
              <w:rPr>
                <w:rFonts w:cs="Times New Roman"/>
              </w:rPr>
            </w:pPr>
            <w:r w:rsidRPr="00C7345F">
              <w:t>166</w:t>
            </w:r>
          </w:p>
        </w:tc>
        <w:tc>
          <w:tcPr>
            <w:tcW w:w="720" w:type="dxa"/>
            <w:vAlign w:val="bottom"/>
            <w:hideMark/>
          </w:tcPr>
          <w:p w14:paraId="7B04B666" w14:textId="77777777" w:rsidR="00384C43" w:rsidRPr="00C7345F" w:rsidRDefault="00384C43" w:rsidP="00F73F5C">
            <w:pPr>
              <w:pStyle w:val="TableText"/>
              <w:rPr>
                <w:rFonts w:cs="Times New Roman"/>
              </w:rPr>
            </w:pPr>
            <w:r w:rsidRPr="00C7345F">
              <w:t>61</w:t>
            </w:r>
          </w:p>
        </w:tc>
        <w:tc>
          <w:tcPr>
            <w:tcW w:w="720" w:type="dxa"/>
            <w:vAlign w:val="bottom"/>
            <w:hideMark/>
          </w:tcPr>
          <w:p w14:paraId="7ED651D3" w14:textId="77777777" w:rsidR="00384C43" w:rsidRPr="00C7345F" w:rsidRDefault="00384C43" w:rsidP="00F73F5C">
            <w:pPr>
              <w:pStyle w:val="TableText"/>
              <w:rPr>
                <w:rFonts w:cs="Times New Roman"/>
              </w:rPr>
            </w:pPr>
            <w:r w:rsidRPr="00C7345F">
              <w:t>11</w:t>
            </w:r>
          </w:p>
        </w:tc>
        <w:tc>
          <w:tcPr>
            <w:tcW w:w="720" w:type="dxa"/>
            <w:vAlign w:val="bottom"/>
            <w:hideMark/>
          </w:tcPr>
          <w:p w14:paraId="7F0E05B5" w14:textId="77777777" w:rsidR="00384C43" w:rsidRPr="00C7345F" w:rsidRDefault="00384C43" w:rsidP="00F73F5C">
            <w:pPr>
              <w:pStyle w:val="TableText"/>
              <w:rPr>
                <w:rFonts w:cs="Times New Roman"/>
              </w:rPr>
            </w:pPr>
            <w:r w:rsidRPr="00C7345F">
              <w:t>28</w:t>
            </w:r>
          </w:p>
        </w:tc>
      </w:tr>
      <w:tr w:rsidR="00384C43" w:rsidRPr="00C7345F" w14:paraId="1FB23A59" w14:textId="77777777" w:rsidTr="00F73F5C">
        <w:tc>
          <w:tcPr>
            <w:tcW w:w="4608" w:type="dxa"/>
            <w:hideMark/>
          </w:tcPr>
          <w:p w14:paraId="43767FBC"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340F2803" w14:textId="77777777" w:rsidR="00384C43" w:rsidRPr="00C7345F" w:rsidRDefault="00384C43" w:rsidP="00F73F5C">
            <w:pPr>
              <w:pStyle w:val="TableText"/>
              <w:rPr>
                <w:rFonts w:cs="Times New Roman"/>
              </w:rPr>
            </w:pPr>
            <w:r w:rsidRPr="00C7345F">
              <w:t>14</w:t>
            </w:r>
          </w:p>
        </w:tc>
        <w:tc>
          <w:tcPr>
            <w:tcW w:w="713" w:type="dxa"/>
            <w:vAlign w:val="bottom"/>
            <w:hideMark/>
          </w:tcPr>
          <w:p w14:paraId="447ED754" w14:textId="77777777" w:rsidR="00384C43" w:rsidRPr="00C7345F" w:rsidRDefault="00384C43" w:rsidP="00F73F5C">
            <w:pPr>
              <w:pStyle w:val="TableText"/>
              <w:rPr>
                <w:rFonts w:cs="Times New Roman"/>
              </w:rPr>
            </w:pPr>
            <w:r w:rsidRPr="00C7345F">
              <w:t>410</w:t>
            </w:r>
          </w:p>
        </w:tc>
        <w:tc>
          <w:tcPr>
            <w:tcW w:w="720" w:type="dxa"/>
            <w:vAlign w:val="bottom"/>
            <w:hideMark/>
          </w:tcPr>
          <w:p w14:paraId="51177BFE" w14:textId="77777777" w:rsidR="00384C43" w:rsidRPr="00C7345F" w:rsidRDefault="00384C43" w:rsidP="00F73F5C">
            <w:pPr>
              <w:pStyle w:val="TableText"/>
              <w:rPr>
                <w:rFonts w:cs="Times New Roman"/>
              </w:rPr>
            </w:pPr>
            <w:r w:rsidRPr="00C7345F">
              <w:t>205</w:t>
            </w:r>
          </w:p>
        </w:tc>
        <w:tc>
          <w:tcPr>
            <w:tcW w:w="720" w:type="dxa"/>
            <w:vAlign w:val="bottom"/>
            <w:hideMark/>
          </w:tcPr>
          <w:p w14:paraId="0CFCAE3F" w14:textId="77777777" w:rsidR="00384C43" w:rsidRPr="00C7345F" w:rsidRDefault="00384C43" w:rsidP="00F73F5C">
            <w:pPr>
              <w:pStyle w:val="TableText"/>
              <w:rPr>
                <w:rFonts w:cs="Times New Roman"/>
              </w:rPr>
            </w:pPr>
            <w:r w:rsidRPr="00C7345F">
              <w:t>36</w:t>
            </w:r>
          </w:p>
        </w:tc>
        <w:tc>
          <w:tcPr>
            <w:tcW w:w="720" w:type="dxa"/>
            <w:vAlign w:val="bottom"/>
            <w:hideMark/>
          </w:tcPr>
          <w:p w14:paraId="54B55ABC" w14:textId="77777777" w:rsidR="00384C43" w:rsidRPr="00C7345F" w:rsidRDefault="00384C43" w:rsidP="00F73F5C">
            <w:pPr>
              <w:pStyle w:val="TableText"/>
              <w:rPr>
                <w:rFonts w:cs="Times New Roman"/>
              </w:rPr>
            </w:pPr>
            <w:r w:rsidRPr="00C7345F">
              <w:t>0</w:t>
            </w:r>
          </w:p>
        </w:tc>
        <w:tc>
          <w:tcPr>
            <w:tcW w:w="720" w:type="dxa"/>
            <w:vAlign w:val="bottom"/>
            <w:hideMark/>
          </w:tcPr>
          <w:p w14:paraId="4C66D2CF" w14:textId="77777777" w:rsidR="00384C43" w:rsidRPr="00C7345F" w:rsidRDefault="00384C43" w:rsidP="00F73F5C">
            <w:pPr>
              <w:pStyle w:val="TableText"/>
              <w:rPr>
                <w:rFonts w:cs="Times New Roman"/>
              </w:rPr>
            </w:pPr>
            <w:r w:rsidRPr="00C7345F">
              <w:t>64</w:t>
            </w:r>
          </w:p>
        </w:tc>
      </w:tr>
      <w:tr w:rsidR="00384C43" w:rsidRPr="00C7345F" w14:paraId="26045F04" w14:textId="77777777" w:rsidTr="00F73F5C">
        <w:tc>
          <w:tcPr>
            <w:tcW w:w="4608" w:type="dxa"/>
            <w:tcBorders>
              <w:bottom w:val="nil"/>
            </w:tcBorders>
            <w:hideMark/>
          </w:tcPr>
          <w:p w14:paraId="1375386F"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1302B479" w14:textId="77777777" w:rsidR="00384C43" w:rsidRPr="00C7345F" w:rsidRDefault="00384C43" w:rsidP="00F73F5C">
            <w:pPr>
              <w:pStyle w:val="TableText"/>
              <w:rPr>
                <w:rFonts w:cs="Times New Roman"/>
              </w:rPr>
            </w:pPr>
            <w:r w:rsidRPr="00C7345F">
              <w:t>165</w:t>
            </w:r>
          </w:p>
        </w:tc>
        <w:tc>
          <w:tcPr>
            <w:tcW w:w="713" w:type="dxa"/>
            <w:tcBorders>
              <w:bottom w:val="nil"/>
            </w:tcBorders>
            <w:vAlign w:val="bottom"/>
            <w:hideMark/>
          </w:tcPr>
          <w:p w14:paraId="69D237A2" w14:textId="77777777" w:rsidR="00384C43" w:rsidRPr="00C7345F" w:rsidRDefault="00384C43" w:rsidP="00F73F5C">
            <w:pPr>
              <w:pStyle w:val="TableText"/>
              <w:rPr>
                <w:rFonts w:cs="Times New Roman"/>
              </w:rPr>
            </w:pPr>
            <w:r w:rsidRPr="00C7345F">
              <w:t>466</w:t>
            </w:r>
          </w:p>
        </w:tc>
        <w:tc>
          <w:tcPr>
            <w:tcW w:w="720" w:type="dxa"/>
            <w:tcBorders>
              <w:bottom w:val="nil"/>
            </w:tcBorders>
            <w:vAlign w:val="bottom"/>
            <w:hideMark/>
          </w:tcPr>
          <w:p w14:paraId="40AD2C1A" w14:textId="77777777" w:rsidR="00384C43" w:rsidRPr="00C7345F" w:rsidRDefault="00384C43" w:rsidP="00F73F5C">
            <w:pPr>
              <w:pStyle w:val="TableText"/>
              <w:rPr>
                <w:rFonts w:cs="Times New Roman"/>
              </w:rPr>
            </w:pPr>
            <w:r w:rsidRPr="00C7345F">
              <w:t>149</w:t>
            </w:r>
          </w:p>
        </w:tc>
        <w:tc>
          <w:tcPr>
            <w:tcW w:w="720" w:type="dxa"/>
            <w:tcBorders>
              <w:bottom w:val="nil"/>
            </w:tcBorders>
            <w:vAlign w:val="bottom"/>
            <w:hideMark/>
          </w:tcPr>
          <w:p w14:paraId="4E81AAA6" w14:textId="77777777" w:rsidR="00384C43" w:rsidRPr="00C7345F" w:rsidRDefault="00384C43" w:rsidP="00F73F5C">
            <w:pPr>
              <w:pStyle w:val="TableText"/>
              <w:rPr>
                <w:rFonts w:cs="Times New Roman"/>
              </w:rPr>
            </w:pPr>
            <w:r w:rsidRPr="00C7345F">
              <w:t>21</w:t>
            </w:r>
          </w:p>
        </w:tc>
        <w:tc>
          <w:tcPr>
            <w:tcW w:w="720" w:type="dxa"/>
            <w:tcBorders>
              <w:bottom w:val="nil"/>
            </w:tcBorders>
            <w:vAlign w:val="bottom"/>
            <w:hideMark/>
          </w:tcPr>
          <w:p w14:paraId="5F7C8DE6" w14:textId="77777777" w:rsidR="00384C43" w:rsidRPr="00C7345F" w:rsidRDefault="00384C43" w:rsidP="00F73F5C">
            <w:pPr>
              <w:pStyle w:val="TableText"/>
              <w:rPr>
                <w:rFonts w:cs="Times New Roman"/>
              </w:rPr>
            </w:pPr>
            <w:r w:rsidRPr="00C7345F">
              <w:t>15</w:t>
            </w:r>
          </w:p>
        </w:tc>
        <w:tc>
          <w:tcPr>
            <w:tcW w:w="720" w:type="dxa"/>
            <w:tcBorders>
              <w:bottom w:val="nil"/>
            </w:tcBorders>
            <w:vAlign w:val="bottom"/>
            <w:hideMark/>
          </w:tcPr>
          <w:p w14:paraId="485CAA76" w14:textId="77777777" w:rsidR="00384C43" w:rsidRPr="00C7345F" w:rsidRDefault="00384C43" w:rsidP="00F73F5C">
            <w:pPr>
              <w:pStyle w:val="TableText"/>
              <w:rPr>
                <w:rFonts w:cs="Times New Roman"/>
              </w:rPr>
            </w:pPr>
            <w:r w:rsidRPr="00C7345F">
              <w:t>64</w:t>
            </w:r>
          </w:p>
        </w:tc>
      </w:tr>
      <w:tr w:rsidR="00384C43" w:rsidRPr="00C7345F" w14:paraId="2AA35BE0" w14:textId="77777777" w:rsidTr="00F73F5C">
        <w:tc>
          <w:tcPr>
            <w:tcW w:w="4608" w:type="dxa"/>
            <w:tcBorders>
              <w:top w:val="nil"/>
              <w:bottom w:val="single" w:sz="4" w:space="0" w:color="auto"/>
            </w:tcBorders>
            <w:hideMark/>
          </w:tcPr>
          <w:p w14:paraId="10BDD062"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5CEFEE5B" w14:textId="77777777" w:rsidR="00384C43" w:rsidRPr="00C7345F" w:rsidRDefault="00384C43" w:rsidP="00F73F5C">
            <w:pPr>
              <w:pStyle w:val="TableText"/>
              <w:rPr>
                <w:rFonts w:cs="Times New Roman"/>
              </w:rPr>
            </w:pPr>
            <w:r w:rsidRPr="00C7345F">
              <w:t>44</w:t>
            </w:r>
          </w:p>
        </w:tc>
        <w:tc>
          <w:tcPr>
            <w:tcW w:w="713" w:type="dxa"/>
            <w:tcBorders>
              <w:top w:val="nil"/>
              <w:bottom w:val="single" w:sz="4" w:space="0" w:color="auto"/>
            </w:tcBorders>
            <w:vAlign w:val="bottom"/>
            <w:hideMark/>
          </w:tcPr>
          <w:p w14:paraId="7B980015" w14:textId="77777777" w:rsidR="00384C43" w:rsidRPr="00C7345F" w:rsidRDefault="00384C43" w:rsidP="00F73F5C">
            <w:pPr>
              <w:pStyle w:val="TableText"/>
              <w:rPr>
                <w:rFonts w:cs="Times New Roman"/>
              </w:rPr>
            </w:pPr>
            <w:r w:rsidRPr="00C7345F">
              <w:t>407</w:t>
            </w:r>
          </w:p>
        </w:tc>
        <w:tc>
          <w:tcPr>
            <w:tcW w:w="720" w:type="dxa"/>
            <w:tcBorders>
              <w:top w:val="nil"/>
              <w:bottom w:val="single" w:sz="4" w:space="0" w:color="auto"/>
            </w:tcBorders>
            <w:vAlign w:val="bottom"/>
            <w:hideMark/>
          </w:tcPr>
          <w:p w14:paraId="11481C78" w14:textId="77777777" w:rsidR="00384C43" w:rsidRPr="00C7345F" w:rsidRDefault="00384C43" w:rsidP="00F73F5C">
            <w:pPr>
              <w:pStyle w:val="TableText"/>
              <w:rPr>
                <w:rFonts w:cs="Times New Roman"/>
              </w:rPr>
            </w:pPr>
            <w:r w:rsidRPr="00C7345F">
              <w:t>166</w:t>
            </w:r>
          </w:p>
        </w:tc>
        <w:tc>
          <w:tcPr>
            <w:tcW w:w="720" w:type="dxa"/>
            <w:tcBorders>
              <w:top w:val="nil"/>
              <w:bottom w:val="single" w:sz="4" w:space="0" w:color="auto"/>
            </w:tcBorders>
            <w:vAlign w:val="bottom"/>
            <w:hideMark/>
          </w:tcPr>
          <w:p w14:paraId="1678DE5F" w14:textId="77777777" w:rsidR="00384C43" w:rsidRPr="00C7345F" w:rsidRDefault="00384C43" w:rsidP="00F73F5C">
            <w:pPr>
              <w:pStyle w:val="TableText"/>
              <w:rPr>
                <w:rFonts w:cs="Times New Roman"/>
              </w:rPr>
            </w:pPr>
            <w:r w:rsidRPr="00C7345F">
              <w:t>34</w:t>
            </w:r>
          </w:p>
        </w:tc>
        <w:tc>
          <w:tcPr>
            <w:tcW w:w="720" w:type="dxa"/>
            <w:tcBorders>
              <w:top w:val="nil"/>
              <w:bottom w:val="single" w:sz="4" w:space="0" w:color="auto"/>
            </w:tcBorders>
            <w:vAlign w:val="bottom"/>
            <w:hideMark/>
          </w:tcPr>
          <w:p w14:paraId="35F78D86" w14:textId="77777777" w:rsidR="00384C43" w:rsidRPr="00C7345F" w:rsidRDefault="00384C43" w:rsidP="00F73F5C">
            <w:pPr>
              <w:pStyle w:val="TableText"/>
              <w:rPr>
                <w:rFonts w:cs="Times New Roman"/>
              </w:rPr>
            </w:pPr>
            <w:r w:rsidRPr="00C7345F">
              <w:t>11</w:t>
            </w:r>
          </w:p>
        </w:tc>
        <w:tc>
          <w:tcPr>
            <w:tcW w:w="720" w:type="dxa"/>
            <w:tcBorders>
              <w:top w:val="nil"/>
              <w:bottom w:val="single" w:sz="4" w:space="0" w:color="auto"/>
            </w:tcBorders>
            <w:vAlign w:val="bottom"/>
            <w:hideMark/>
          </w:tcPr>
          <w:p w14:paraId="74FD0B31" w14:textId="77777777" w:rsidR="00384C43" w:rsidRPr="00C7345F" w:rsidRDefault="00384C43" w:rsidP="00F73F5C">
            <w:pPr>
              <w:pStyle w:val="TableText"/>
              <w:rPr>
                <w:rFonts w:cs="Times New Roman"/>
              </w:rPr>
            </w:pPr>
            <w:r w:rsidRPr="00C7345F">
              <w:t>55</w:t>
            </w:r>
          </w:p>
        </w:tc>
      </w:tr>
      <w:tr w:rsidR="00384C43" w:rsidRPr="00C7345F" w14:paraId="1E1CACEA" w14:textId="77777777" w:rsidTr="00F73F5C">
        <w:tc>
          <w:tcPr>
            <w:tcW w:w="4608" w:type="dxa"/>
            <w:tcBorders>
              <w:top w:val="single" w:sz="4" w:space="0" w:color="auto"/>
              <w:bottom w:val="nil"/>
            </w:tcBorders>
          </w:tcPr>
          <w:p w14:paraId="58086AA1" w14:textId="77777777" w:rsidR="00384C43" w:rsidRPr="00C7345F" w:rsidRDefault="00384C43" w:rsidP="00F73F5C">
            <w:pPr>
              <w:pStyle w:val="TableText"/>
            </w:pPr>
            <w:r w:rsidRPr="00C7345F">
              <w:t>Economically disadvantaged</w:t>
            </w:r>
          </w:p>
        </w:tc>
        <w:tc>
          <w:tcPr>
            <w:tcW w:w="1152" w:type="dxa"/>
            <w:tcBorders>
              <w:top w:val="single" w:sz="4" w:space="0" w:color="auto"/>
              <w:bottom w:val="nil"/>
            </w:tcBorders>
            <w:vAlign w:val="bottom"/>
          </w:tcPr>
          <w:p w14:paraId="55EF7C8D" w14:textId="77777777" w:rsidR="00384C43" w:rsidRPr="00C7345F" w:rsidRDefault="00384C43" w:rsidP="00F73F5C">
            <w:pPr>
              <w:pStyle w:val="TableText"/>
              <w:rPr>
                <w:rFonts w:cs="Times New Roman"/>
              </w:rPr>
            </w:pPr>
            <w:r w:rsidRPr="00C7345F">
              <w:t>555</w:t>
            </w:r>
          </w:p>
        </w:tc>
        <w:tc>
          <w:tcPr>
            <w:tcW w:w="713" w:type="dxa"/>
            <w:tcBorders>
              <w:top w:val="single" w:sz="4" w:space="0" w:color="auto"/>
              <w:bottom w:val="nil"/>
            </w:tcBorders>
            <w:vAlign w:val="bottom"/>
          </w:tcPr>
          <w:p w14:paraId="5F8A13CC" w14:textId="77777777" w:rsidR="00384C43" w:rsidRPr="00C7345F" w:rsidRDefault="00384C43" w:rsidP="00F73F5C">
            <w:pPr>
              <w:pStyle w:val="TableText"/>
            </w:pPr>
            <w:r w:rsidRPr="00C7345F">
              <w:t>331</w:t>
            </w:r>
          </w:p>
        </w:tc>
        <w:tc>
          <w:tcPr>
            <w:tcW w:w="720" w:type="dxa"/>
            <w:tcBorders>
              <w:top w:val="single" w:sz="4" w:space="0" w:color="auto"/>
              <w:bottom w:val="nil"/>
            </w:tcBorders>
            <w:vAlign w:val="bottom"/>
          </w:tcPr>
          <w:p w14:paraId="4F266C80" w14:textId="77777777" w:rsidR="00384C43" w:rsidRPr="00C7345F" w:rsidRDefault="00384C43" w:rsidP="00F73F5C">
            <w:pPr>
              <w:pStyle w:val="TableText"/>
            </w:pPr>
            <w:r w:rsidRPr="00C7345F">
              <w:t>166</w:t>
            </w:r>
          </w:p>
        </w:tc>
        <w:tc>
          <w:tcPr>
            <w:tcW w:w="720" w:type="dxa"/>
            <w:tcBorders>
              <w:top w:val="single" w:sz="4" w:space="0" w:color="auto"/>
              <w:bottom w:val="nil"/>
            </w:tcBorders>
            <w:vAlign w:val="bottom"/>
          </w:tcPr>
          <w:p w14:paraId="101D39DA" w14:textId="77777777" w:rsidR="00384C43" w:rsidRPr="00C7345F" w:rsidRDefault="00384C43" w:rsidP="00F73F5C">
            <w:pPr>
              <w:pStyle w:val="TableText"/>
            </w:pPr>
            <w:r w:rsidRPr="00C7345F">
              <w:t>58</w:t>
            </w:r>
          </w:p>
        </w:tc>
        <w:tc>
          <w:tcPr>
            <w:tcW w:w="720" w:type="dxa"/>
            <w:tcBorders>
              <w:top w:val="single" w:sz="4" w:space="0" w:color="auto"/>
              <w:bottom w:val="nil"/>
            </w:tcBorders>
            <w:vAlign w:val="bottom"/>
          </w:tcPr>
          <w:p w14:paraId="4C412162" w14:textId="77777777" w:rsidR="00384C43" w:rsidRPr="00C7345F" w:rsidRDefault="00384C43" w:rsidP="00F73F5C">
            <w:pPr>
              <w:pStyle w:val="TableText"/>
            </w:pPr>
            <w:r w:rsidRPr="00C7345F">
              <w:t>13</w:t>
            </w:r>
          </w:p>
        </w:tc>
        <w:tc>
          <w:tcPr>
            <w:tcW w:w="720" w:type="dxa"/>
            <w:tcBorders>
              <w:top w:val="single" w:sz="4" w:space="0" w:color="auto"/>
              <w:bottom w:val="nil"/>
            </w:tcBorders>
            <w:vAlign w:val="bottom"/>
          </w:tcPr>
          <w:p w14:paraId="79AA877D" w14:textId="77777777" w:rsidR="00384C43" w:rsidRPr="00C7345F" w:rsidRDefault="00384C43" w:rsidP="00F73F5C">
            <w:pPr>
              <w:pStyle w:val="TableText"/>
            </w:pPr>
            <w:r w:rsidRPr="00C7345F">
              <w:t>29</w:t>
            </w:r>
          </w:p>
        </w:tc>
      </w:tr>
      <w:tr w:rsidR="00384C43" w:rsidRPr="00C7345F" w14:paraId="10D54083" w14:textId="77777777" w:rsidTr="00F73F5C">
        <w:tc>
          <w:tcPr>
            <w:tcW w:w="4608" w:type="dxa"/>
            <w:tcBorders>
              <w:top w:val="nil"/>
              <w:bottom w:val="single" w:sz="4" w:space="0" w:color="auto"/>
            </w:tcBorders>
          </w:tcPr>
          <w:p w14:paraId="4D225311" w14:textId="77777777" w:rsidR="00384C43" w:rsidRPr="00C7345F" w:rsidRDefault="00384C43" w:rsidP="00F73F5C">
            <w:pPr>
              <w:pStyle w:val="TableText"/>
            </w:pPr>
            <w:r w:rsidRPr="00C7345F">
              <w:t>Not economically disadvantaged</w:t>
            </w:r>
          </w:p>
        </w:tc>
        <w:tc>
          <w:tcPr>
            <w:tcW w:w="1152" w:type="dxa"/>
            <w:tcBorders>
              <w:top w:val="nil"/>
              <w:bottom w:val="single" w:sz="4" w:space="0" w:color="auto"/>
            </w:tcBorders>
            <w:vAlign w:val="bottom"/>
          </w:tcPr>
          <w:p w14:paraId="38D986A6" w14:textId="77777777" w:rsidR="00384C43" w:rsidRPr="00C7345F" w:rsidRDefault="00384C43" w:rsidP="00F73F5C">
            <w:pPr>
              <w:pStyle w:val="TableText"/>
              <w:rPr>
                <w:rFonts w:cs="Times New Roman"/>
              </w:rPr>
            </w:pPr>
            <w:r w:rsidRPr="00C7345F">
              <w:t>580</w:t>
            </w:r>
          </w:p>
        </w:tc>
        <w:tc>
          <w:tcPr>
            <w:tcW w:w="713" w:type="dxa"/>
            <w:tcBorders>
              <w:top w:val="nil"/>
              <w:bottom w:val="single" w:sz="4" w:space="0" w:color="auto"/>
            </w:tcBorders>
            <w:vAlign w:val="bottom"/>
          </w:tcPr>
          <w:p w14:paraId="0C0F4F1F" w14:textId="77777777" w:rsidR="00384C43" w:rsidRPr="00C7345F" w:rsidRDefault="00384C43" w:rsidP="00F73F5C">
            <w:pPr>
              <w:pStyle w:val="TableText"/>
            </w:pPr>
            <w:r w:rsidRPr="00C7345F">
              <w:t>422</w:t>
            </w:r>
          </w:p>
        </w:tc>
        <w:tc>
          <w:tcPr>
            <w:tcW w:w="720" w:type="dxa"/>
            <w:tcBorders>
              <w:top w:val="nil"/>
              <w:bottom w:val="single" w:sz="4" w:space="0" w:color="auto"/>
            </w:tcBorders>
            <w:vAlign w:val="bottom"/>
          </w:tcPr>
          <w:p w14:paraId="425B104F" w14:textId="77777777" w:rsidR="00384C43" w:rsidRPr="00C7345F" w:rsidRDefault="00384C43" w:rsidP="00F73F5C">
            <w:pPr>
              <w:pStyle w:val="TableText"/>
            </w:pPr>
            <w:r w:rsidRPr="00C7345F">
              <w:t>162</w:t>
            </w:r>
          </w:p>
        </w:tc>
        <w:tc>
          <w:tcPr>
            <w:tcW w:w="720" w:type="dxa"/>
            <w:tcBorders>
              <w:top w:val="nil"/>
              <w:bottom w:val="single" w:sz="4" w:space="0" w:color="auto"/>
            </w:tcBorders>
            <w:vAlign w:val="bottom"/>
          </w:tcPr>
          <w:p w14:paraId="3A8D7B72" w14:textId="77777777" w:rsidR="00384C43" w:rsidRPr="00C7345F" w:rsidRDefault="00384C43" w:rsidP="00F73F5C">
            <w:pPr>
              <w:pStyle w:val="TableText"/>
            </w:pPr>
            <w:r w:rsidRPr="00C7345F">
              <w:t>33</w:t>
            </w:r>
          </w:p>
        </w:tc>
        <w:tc>
          <w:tcPr>
            <w:tcW w:w="720" w:type="dxa"/>
            <w:tcBorders>
              <w:top w:val="nil"/>
              <w:bottom w:val="single" w:sz="4" w:space="0" w:color="auto"/>
            </w:tcBorders>
            <w:vAlign w:val="bottom"/>
          </w:tcPr>
          <w:p w14:paraId="60C58899" w14:textId="77777777" w:rsidR="00384C43" w:rsidRPr="00C7345F" w:rsidRDefault="00384C43" w:rsidP="00F73F5C">
            <w:pPr>
              <w:pStyle w:val="TableText"/>
            </w:pPr>
            <w:r w:rsidRPr="00C7345F">
              <w:t>15</w:t>
            </w:r>
          </w:p>
        </w:tc>
        <w:tc>
          <w:tcPr>
            <w:tcW w:w="720" w:type="dxa"/>
            <w:tcBorders>
              <w:top w:val="nil"/>
              <w:bottom w:val="single" w:sz="4" w:space="0" w:color="auto"/>
            </w:tcBorders>
            <w:vAlign w:val="bottom"/>
          </w:tcPr>
          <w:p w14:paraId="15163AAA" w14:textId="77777777" w:rsidR="00384C43" w:rsidRPr="00C7345F" w:rsidRDefault="00384C43" w:rsidP="00F73F5C">
            <w:pPr>
              <w:pStyle w:val="TableText"/>
            </w:pPr>
            <w:r w:rsidRPr="00C7345F">
              <w:t>52</w:t>
            </w:r>
          </w:p>
        </w:tc>
      </w:tr>
      <w:tr w:rsidR="00384C43" w:rsidRPr="00C7345F" w14:paraId="4F896BB9" w14:textId="77777777" w:rsidTr="00F73F5C">
        <w:tc>
          <w:tcPr>
            <w:tcW w:w="4608" w:type="dxa"/>
            <w:tcBorders>
              <w:top w:val="single" w:sz="4" w:space="0" w:color="auto"/>
              <w:bottom w:val="nil"/>
            </w:tcBorders>
          </w:tcPr>
          <w:p w14:paraId="60189045"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29638720" w14:textId="77777777" w:rsidR="00384C43" w:rsidRPr="00C7345F" w:rsidRDefault="00384C43" w:rsidP="00F73F5C">
            <w:pPr>
              <w:pStyle w:val="TableText"/>
              <w:rPr>
                <w:rFonts w:cs="Times New Roman"/>
              </w:rPr>
            </w:pPr>
            <w:r w:rsidRPr="00C7345F">
              <w:t>731</w:t>
            </w:r>
          </w:p>
        </w:tc>
        <w:tc>
          <w:tcPr>
            <w:tcW w:w="713" w:type="dxa"/>
            <w:tcBorders>
              <w:top w:val="single" w:sz="4" w:space="0" w:color="auto"/>
              <w:bottom w:val="nil"/>
            </w:tcBorders>
            <w:vAlign w:val="bottom"/>
          </w:tcPr>
          <w:p w14:paraId="6A43AB37" w14:textId="77777777" w:rsidR="00384C43" w:rsidRPr="00C7345F" w:rsidRDefault="00384C43" w:rsidP="00F73F5C">
            <w:pPr>
              <w:pStyle w:val="TableText"/>
            </w:pPr>
            <w:r w:rsidRPr="00C7345F">
              <w:t>275</w:t>
            </w:r>
          </w:p>
        </w:tc>
        <w:tc>
          <w:tcPr>
            <w:tcW w:w="720" w:type="dxa"/>
            <w:tcBorders>
              <w:top w:val="single" w:sz="4" w:space="0" w:color="auto"/>
              <w:bottom w:val="nil"/>
            </w:tcBorders>
            <w:vAlign w:val="bottom"/>
          </w:tcPr>
          <w:p w14:paraId="410C5FF5" w14:textId="77777777" w:rsidR="00384C43" w:rsidRPr="00C7345F" w:rsidRDefault="00384C43" w:rsidP="00F73F5C">
            <w:pPr>
              <w:pStyle w:val="TableText"/>
            </w:pPr>
            <w:r w:rsidRPr="00C7345F">
              <w:t>119</w:t>
            </w:r>
          </w:p>
        </w:tc>
        <w:tc>
          <w:tcPr>
            <w:tcW w:w="720" w:type="dxa"/>
            <w:tcBorders>
              <w:top w:val="single" w:sz="4" w:space="0" w:color="auto"/>
              <w:bottom w:val="nil"/>
            </w:tcBorders>
            <w:vAlign w:val="bottom"/>
          </w:tcPr>
          <w:p w14:paraId="12CA00F7" w14:textId="77777777" w:rsidR="00384C43" w:rsidRPr="00C7345F" w:rsidRDefault="00384C43" w:rsidP="00F73F5C">
            <w:pPr>
              <w:pStyle w:val="TableText"/>
            </w:pPr>
            <w:r w:rsidRPr="00C7345F">
              <w:t>70</w:t>
            </w:r>
          </w:p>
        </w:tc>
        <w:tc>
          <w:tcPr>
            <w:tcW w:w="720" w:type="dxa"/>
            <w:tcBorders>
              <w:top w:val="single" w:sz="4" w:space="0" w:color="auto"/>
              <w:bottom w:val="nil"/>
            </w:tcBorders>
            <w:vAlign w:val="bottom"/>
          </w:tcPr>
          <w:p w14:paraId="6A93B7BA" w14:textId="77777777" w:rsidR="00384C43" w:rsidRPr="00C7345F" w:rsidRDefault="00384C43" w:rsidP="00F73F5C">
            <w:pPr>
              <w:pStyle w:val="TableText"/>
            </w:pPr>
            <w:r w:rsidRPr="00C7345F">
              <w:t>21</w:t>
            </w:r>
          </w:p>
        </w:tc>
        <w:tc>
          <w:tcPr>
            <w:tcW w:w="720" w:type="dxa"/>
            <w:tcBorders>
              <w:top w:val="single" w:sz="4" w:space="0" w:color="auto"/>
              <w:bottom w:val="nil"/>
            </w:tcBorders>
            <w:vAlign w:val="bottom"/>
          </w:tcPr>
          <w:p w14:paraId="3FFC5D05" w14:textId="77777777" w:rsidR="00384C43" w:rsidRPr="00C7345F" w:rsidRDefault="00384C43" w:rsidP="00F73F5C">
            <w:pPr>
              <w:pStyle w:val="TableText"/>
            </w:pPr>
            <w:r w:rsidRPr="00C7345F">
              <w:t>9</w:t>
            </w:r>
          </w:p>
        </w:tc>
      </w:tr>
      <w:tr w:rsidR="00384C43" w:rsidRPr="00C7345F" w14:paraId="07002D9F" w14:textId="77777777" w:rsidTr="00F73F5C">
        <w:tc>
          <w:tcPr>
            <w:tcW w:w="4608" w:type="dxa"/>
            <w:tcBorders>
              <w:top w:val="nil"/>
              <w:bottom w:val="single" w:sz="4" w:space="0" w:color="auto"/>
            </w:tcBorders>
          </w:tcPr>
          <w:p w14:paraId="65F6690D"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3929178D" w14:textId="77777777" w:rsidR="00384C43" w:rsidRPr="00C7345F" w:rsidRDefault="00384C43" w:rsidP="00F73F5C">
            <w:pPr>
              <w:pStyle w:val="TableText"/>
              <w:rPr>
                <w:rFonts w:cs="Times New Roman"/>
              </w:rPr>
            </w:pPr>
            <w:r w:rsidRPr="00C7345F">
              <w:t>404</w:t>
            </w:r>
          </w:p>
        </w:tc>
        <w:tc>
          <w:tcPr>
            <w:tcW w:w="713" w:type="dxa"/>
            <w:tcBorders>
              <w:top w:val="nil"/>
              <w:bottom w:val="single" w:sz="4" w:space="0" w:color="auto"/>
            </w:tcBorders>
            <w:vAlign w:val="bottom"/>
          </w:tcPr>
          <w:p w14:paraId="7879516A" w14:textId="77777777" w:rsidR="00384C43" w:rsidRPr="00C7345F" w:rsidRDefault="00384C43" w:rsidP="00F73F5C">
            <w:pPr>
              <w:pStyle w:val="TableText"/>
            </w:pPr>
            <w:r w:rsidRPr="00C7345F">
              <w:t>563</w:t>
            </w:r>
          </w:p>
        </w:tc>
        <w:tc>
          <w:tcPr>
            <w:tcW w:w="720" w:type="dxa"/>
            <w:tcBorders>
              <w:top w:val="nil"/>
              <w:bottom w:val="single" w:sz="4" w:space="0" w:color="auto"/>
            </w:tcBorders>
            <w:vAlign w:val="bottom"/>
          </w:tcPr>
          <w:p w14:paraId="61353D80" w14:textId="77777777" w:rsidR="00384C43" w:rsidRPr="00C7345F" w:rsidRDefault="00384C43" w:rsidP="00F73F5C">
            <w:pPr>
              <w:pStyle w:val="TableText"/>
            </w:pPr>
            <w:r w:rsidRPr="00C7345F">
              <w:t>48</w:t>
            </w:r>
          </w:p>
        </w:tc>
        <w:tc>
          <w:tcPr>
            <w:tcW w:w="720" w:type="dxa"/>
            <w:tcBorders>
              <w:top w:val="nil"/>
              <w:bottom w:val="single" w:sz="4" w:space="0" w:color="auto"/>
            </w:tcBorders>
            <w:vAlign w:val="bottom"/>
          </w:tcPr>
          <w:p w14:paraId="52854A37"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5E7CFD57" w14:textId="77777777" w:rsidR="00384C43" w:rsidRPr="00C7345F" w:rsidRDefault="00384C43" w:rsidP="00F73F5C">
            <w:pPr>
              <w:pStyle w:val="TableText"/>
            </w:pPr>
            <w:r w:rsidRPr="00C7345F">
              <w:t>1</w:t>
            </w:r>
          </w:p>
        </w:tc>
        <w:tc>
          <w:tcPr>
            <w:tcW w:w="720" w:type="dxa"/>
            <w:tcBorders>
              <w:top w:val="nil"/>
              <w:bottom w:val="single" w:sz="4" w:space="0" w:color="auto"/>
            </w:tcBorders>
            <w:vAlign w:val="bottom"/>
          </w:tcPr>
          <w:p w14:paraId="7C0FD8E1" w14:textId="77777777" w:rsidR="00384C43" w:rsidRPr="00C7345F" w:rsidRDefault="00384C43" w:rsidP="00F73F5C">
            <w:pPr>
              <w:pStyle w:val="TableText"/>
            </w:pPr>
            <w:r w:rsidRPr="00C7345F">
              <w:t>98</w:t>
            </w:r>
          </w:p>
        </w:tc>
      </w:tr>
      <w:tr w:rsidR="00384C43" w:rsidRPr="00C7345F" w14:paraId="642B2EFF" w14:textId="77777777" w:rsidTr="00F73F5C">
        <w:tc>
          <w:tcPr>
            <w:tcW w:w="4608" w:type="dxa"/>
            <w:tcBorders>
              <w:top w:val="single" w:sz="4" w:space="0" w:color="auto"/>
              <w:bottom w:val="nil"/>
            </w:tcBorders>
          </w:tcPr>
          <w:p w14:paraId="2CE2E63C" w14:textId="77777777" w:rsidR="00384C43" w:rsidRPr="00C7345F" w:rsidRDefault="00384C43" w:rsidP="00F73F5C">
            <w:pPr>
              <w:pStyle w:val="TableText"/>
            </w:pPr>
            <w:r w:rsidRPr="00C7345F">
              <w:t>Migrant education</w:t>
            </w:r>
          </w:p>
        </w:tc>
        <w:tc>
          <w:tcPr>
            <w:tcW w:w="1152" w:type="dxa"/>
            <w:tcBorders>
              <w:top w:val="single" w:sz="4" w:space="0" w:color="auto"/>
              <w:bottom w:val="nil"/>
            </w:tcBorders>
            <w:vAlign w:val="bottom"/>
          </w:tcPr>
          <w:p w14:paraId="17A74B7D" w14:textId="77777777" w:rsidR="00384C43" w:rsidRPr="00C7345F" w:rsidRDefault="00384C43" w:rsidP="00F73F5C">
            <w:pPr>
              <w:pStyle w:val="TableText"/>
              <w:rPr>
                <w:rFonts w:cs="Times New Roman"/>
              </w:rPr>
            </w:pPr>
            <w:r w:rsidRPr="00C7345F">
              <w:t>15</w:t>
            </w:r>
          </w:p>
        </w:tc>
        <w:tc>
          <w:tcPr>
            <w:tcW w:w="713" w:type="dxa"/>
            <w:tcBorders>
              <w:top w:val="single" w:sz="4" w:space="0" w:color="auto"/>
              <w:bottom w:val="nil"/>
            </w:tcBorders>
            <w:vAlign w:val="bottom"/>
          </w:tcPr>
          <w:p w14:paraId="0807BD06" w14:textId="77777777" w:rsidR="00384C43" w:rsidRPr="00C7345F" w:rsidRDefault="00384C43" w:rsidP="00F73F5C">
            <w:pPr>
              <w:pStyle w:val="TableText"/>
            </w:pPr>
            <w:r w:rsidRPr="00C7345F">
              <w:t>259</w:t>
            </w:r>
          </w:p>
        </w:tc>
        <w:tc>
          <w:tcPr>
            <w:tcW w:w="720" w:type="dxa"/>
            <w:tcBorders>
              <w:top w:val="single" w:sz="4" w:space="0" w:color="auto"/>
              <w:bottom w:val="nil"/>
            </w:tcBorders>
            <w:vAlign w:val="bottom"/>
          </w:tcPr>
          <w:p w14:paraId="2BEB5504" w14:textId="77777777" w:rsidR="00384C43" w:rsidRPr="00C7345F" w:rsidRDefault="00384C43" w:rsidP="00F73F5C">
            <w:pPr>
              <w:pStyle w:val="TableText"/>
            </w:pPr>
            <w:r w:rsidRPr="00C7345F">
              <w:t>121</w:t>
            </w:r>
          </w:p>
        </w:tc>
        <w:tc>
          <w:tcPr>
            <w:tcW w:w="720" w:type="dxa"/>
            <w:tcBorders>
              <w:top w:val="single" w:sz="4" w:space="0" w:color="auto"/>
              <w:bottom w:val="nil"/>
            </w:tcBorders>
            <w:vAlign w:val="bottom"/>
          </w:tcPr>
          <w:p w14:paraId="7E293904" w14:textId="77777777" w:rsidR="00384C43" w:rsidRPr="00C7345F" w:rsidRDefault="00384C43" w:rsidP="00F73F5C">
            <w:pPr>
              <w:pStyle w:val="TableText"/>
            </w:pPr>
            <w:r w:rsidRPr="00C7345F">
              <w:t>80</w:t>
            </w:r>
          </w:p>
        </w:tc>
        <w:tc>
          <w:tcPr>
            <w:tcW w:w="720" w:type="dxa"/>
            <w:tcBorders>
              <w:top w:val="single" w:sz="4" w:space="0" w:color="auto"/>
              <w:bottom w:val="nil"/>
            </w:tcBorders>
            <w:vAlign w:val="bottom"/>
          </w:tcPr>
          <w:p w14:paraId="0E7D41FF" w14:textId="77777777" w:rsidR="00384C43" w:rsidRPr="00C7345F" w:rsidRDefault="00384C43" w:rsidP="00F73F5C">
            <w:pPr>
              <w:pStyle w:val="TableText"/>
            </w:pPr>
            <w:r w:rsidRPr="00C7345F">
              <w:t>7</w:t>
            </w:r>
          </w:p>
        </w:tc>
        <w:tc>
          <w:tcPr>
            <w:tcW w:w="720" w:type="dxa"/>
            <w:tcBorders>
              <w:top w:val="single" w:sz="4" w:space="0" w:color="auto"/>
              <w:bottom w:val="nil"/>
            </w:tcBorders>
            <w:vAlign w:val="bottom"/>
          </w:tcPr>
          <w:p w14:paraId="76598AB5" w14:textId="77777777" w:rsidR="00384C43" w:rsidRPr="00C7345F" w:rsidRDefault="00384C43" w:rsidP="00F73F5C">
            <w:pPr>
              <w:pStyle w:val="TableText"/>
            </w:pPr>
            <w:r w:rsidRPr="00C7345F">
              <w:t>13</w:t>
            </w:r>
          </w:p>
        </w:tc>
      </w:tr>
      <w:tr w:rsidR="00384C43" w:rsidRPr="00C7345F" w14:paraId="0F040E06" w14:textId="77777777" w:rsidTr="00F73F5C">
        <w:tc>
          <w:tcPr>
            <w:tcW w:w="4608" w:type="dxa"/>
            <w:tcBorders>
              <w:top w:val="nil"/>
              <w:bottom w:val="single" w:sz="4" w:space="0" w:color="auto"/>
            </w:tcBorders>
          </w:tcPr>
          <w:p w14:paraId="67B6E68B" w14:textId="77777777" w:rsidR="00384C43" w:rsidRPr="00C7345F" w:rsidRDefault="00384C43" w:rsidP="00F73F5C">
            <w:pPr>
              <w:pStyle w:val="TableText"/>
            </w:pPr>
            <w:r w:rsidRPr="00C7345F">
              <w:t>Not migrant education</w:t>
            </w:r>
          </w:p>
        </w:tc>
        <w:tc>
          <w:tcPr>
            <w:tcW w:w="1152" w:type="dxa"/>
            <w:tcBorders>
              <w:top w:val="nil"/>
              <w:bottom w:val="single" w:sz="4" w:space="0" w:color="auto"/>
            </w:tcBorders>
            <w:vAlign w:val="bottom"/>
          </w:tcPr>
          <w:p w14:paraId="6EB750A3" w14:textId="77777777" w:rsidR="00384C43" w:rsidRPr="00C7345F" w:rsidRDefault="00384C43" w:rsidP="00F73F5C">
            <w:pPr>
              <w:pStyle w:val="TableText"/>
              <w:rPr>
                <w:rFonts w:cs="Times New Roman"/>
              </w:rPr>
            </w:pPr>
            <w:r w:rsidRPr="00C7345F">
              <w:t>1,120</w:t>
            </w:r>
          </w:p>
        </w:tc>
        <w:tc>
          <w:tcPr>
            <w:tcW w:w="713" w:type="dxa"/>
            <w:tcBorders>
              <w:top w:val="nil"/>
              <w:bottom w:val="single" w:sz="4" w:space="0" w:color="auto"/>
            </w:tcBorders>
            <w:vAlign w:val="bottom"/>
          </w:tcPr>
          <w:p w14:paraId="099D7DDF" w14:textId="77777777" w:rsidR="00384C43" w:rsidRPr="00C7345F" w:rsidRDefault="00384C43" w:rsidP="00F73F5C">
            <w:pPr>
              <w:pStyle w:val="TableText"/>
            </w:pPr>
            <w:r w:rsidRPr="00C7345F">
              <w:t>379</w:t>
            </w:r>
          </w:p>
        </w:tc>
        <w:tc>
          <w:tcPr>
            <w:tcW w:w="720" w:type="dxa"/>
            <w:tcBorders>
              <w:top w:val="nil"/>
              <w:bottom w:val="single" w:sz="4" w:space="0" w:color="auto"/>
            </w:tcBorders>
            <w:vAlign w:val="bottom"/>
          </w:tcPr>
          <w:p w14:paraId="79F282D7" w14:textId="77777777" w:rsidR="00384C43" w:rsidRPr="00C7345F" w:rsidRDefault="00384C43" w:rsidP="00F73F5C">
            <w:pPr>
              <w:pStyle w:val="TableText"/>
            </w:pPr>
            <w:r w:rsidRPr="00C7345F">
              <w:t>170</w:t>
            </w:r>
          </w:p>
        </w:tc>
        <w:tc>
          <w:tcPr>
            <w:tcW w:w="720" w:type="dxa"/>
            <w:tcBorders>
              <w:top w:val="nil"/>
              <w:bottom w:val="single" w:sz="4" w:space="0" w:color="auto"/>
            </w:tcBorders>
            <w:vAlign w:val="bottom"/>
          </w:tcPr>
          <w:p w14:paraId="67926019" w14:textId="77777777" w:rsidR="00384C43" w:rsidRPr="00C7345F" w:rsidRDefault="00384C43" w:rsidP="00F73F5C">
            <w:pPr>
              <w:pStyle w:val="TableText"/>
            </w:pPr>
            <w:r w:rsidRPr="00C7345F">
              <w:t>45</w:t>
            </w:r>
          </w:p>
        </w:tc>
        <w:tc>
          <w:tcPr>
            <w:tcW w:w="720" w:type="dxa"/>
            <w:tcBorders>
              <w:top w:val="nil"/>
              <w:bottom w:val="single" w:sz="4" w:space="0" w:color="auto"/>
            </w:tcBorders>
            <w:vAlign w:val="bottom"/>
          </w:tcPr>
          <w:p w14:paraId="757D91CB" w14:textId="77777777" w:rsidR="00384C43" w:rsidRPr="00C7345F" w:rsidRDefault="00384C43" w:rsidP="00F73F5C">
            <w:pPr>
              <w:pStyle w:val="TableText"/>
            </w:pPr>
            <w:r w:rsidRPr="00C7345F">
              <w:t>14</w:t>
            </w:r>
          </w:p>
        </w:tc>
        <w:tc>
          <w:tcPr>
            <w:tcW w:w="720" w:type="dxa"/>
            <w:tcBorders>
              <w:top w:val="nil"/>
              <w:bottom w:val="single" w:sz="4" w:space="0" w:color="auto"/>
            </w:tcBorders>
            <w:vAlign w:val="bottom"/>
          </w:tcPr>
          <w:p w14:paraId="6D4F1C78" w14:textId="77777777" w:rsidR="00384C43" w:rsidRPr="00C7345F" w:rsidRDefault="00384C43" w:rsidP="00F73F5C">
            <w:pPr>
              <w:pStyle w:val="TableText"/>
            </w:pPr>
            <w:r w:rsidRPr="00C7345F">
              <w:t>41</w:t>
            </w:r>
          </w:p>
        </w:tc>
      </w:tr>
      <w:tr w:rsidR="00384C43" w:rsidRPr="00C7345F" w14:paraId="7962CE30" w14:textId="77777777" w:rsidTr="00F73F5C">
        <w:tc>
          <w:tcPr>
            <w:tcW w:w="4608" w:type="dxa"/>
            <w:tcBorders>
              <w:top w:val="single" w:sz="4" w:space="0" w:color="auto"/>
            </w:tcBorders>
            <w:hideMark/>
          </w:tcPr>
          <w:p w14:paraId="299ABB59"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3011FD88" w14:textId="77777777" w:rsidR="00384C43" w:rsidRPr="00C7345F" w:rsidRDefault="00384C43" w:rsidP="00F73F5C">
            <w:pPr>
              <w:pStyle w:val="TableText"/>
              <w:rPr>
                <w:rFonts w:cs="Times New Roman"/>
              </w:rPr>
            </w:pPr>
            <w:r w:rsidRPr="00C7345F">
              <w:t>67</w:t>
            </w:r>
          </w:p>
        </w:tc>
        <w:tc>
          <w:tcPr>
            <w:tcW w:w="713" w:type="dxa"/>
            <w:tcBorders>
              <w:top w:val="single" w:sz="4" w:space="0" w:color="auto"/>
            </w:tcBorders>
            <w:vAlign w:val="bottom"/>
            <w:hideMark/>
          </w:tcPr>
          <w:p w14:paraId="3D3806B9" w14:textId="77777777" w:rsidR="00384C43" w:rsidRPr="00C7345F" w:rsidRDefault="00384C43" w:rsidP="00F73F5C">
            <w:pPr>
              <w:pStyle w:val="TableText"/>
              <w:rPr>
                <w:rFonts w:cs="Times New Roman"/>
              </w:rPr>
            </w:pPr>
            <w:r w:rsidRPr="00C7345F">
              <w:t>209</w:t>
            </w:r>
          </w:p>
        </w:tc>
        <w:tc>
          <w:tcPr>
            <w:tcW w:w="720" w:type="dxa"/>
            <w:tcBorders>
              <w:top w:val="single" w:sz="4" w:space="0" w:color="auto"/>
            </w:tcBorders>
            <w:vAlign w:val="bottom"/>
            <w:hideMark/>
          </w:tcPr>
          <w:p w14:paraId="2966C984" w14:textId="77777777" w:rsidR="00384C43" w:rsidRPr="00C7345F" w:rsidRDefault="00384C43" w:rsidP="00F73F5C">
            <w:pPr>
              <w:pStyle w:val="TableText"/>
              <w:rPr>
                <w:rFonts w:cs="Times New Roman"/>
              </w:rPr>
            </w:pPr>
            <w:r w:rsidRPr="00C7345F">
              <w:t>128</w:t>
            </w:r>
          </w:p>
        </w:tc>
        <w:tc>
          <w:tcPr>
            <w:tcW w:w="720" w:type="dxa"/>
            <w:tcBorders>
              <w:top w:val="single" w:sz="4" w:space="0" w:color="auto"/>
            </w:tcBorders>
            <w:vAlign w:val="bottom"/>
            <w:hideMark/>
          </w:tcPr>
          <w:p w14:paraId="674D8C6A" w14:textId="77777777" w:rsidR="00384C43" w:rsidRPr="00C7345F" w:rsidRDefault="00384C43" w:rsidP="00F73F5C">
            <w:pPr>
              <w:pStyle w:val="TableText"/>
              <w:rPr>
                <w:rFonts w:cs="Times New Roman"/>
              </w:rPr>
            </w:pPr>
            <w:r w:rsidRPr="00C7345F">
              <w:t>85</w:t>
            </w:r>
          </w:p>
        </w:tc>
        <w:tc>
          <w:tcPr>
            <w:tcW w:w="720" w:type="dxa"/>
            <w:tcBorders>
              <w:top w:val="single" w:sz="4" w:space="0" w:color="auto"/>
            </w:tcBorders>
            <w:vAlign w:val="bottom"/>
            <w:hideMark/>
          </w:tcPr>
          <w:p w14:paraId="2510B8F1" w14:textId="77777777" w:rsidR="00384C43" w:rsidRPr="00C7345F" w:rsidRDefault="00384C43" w:rsidP="00F73F5C">
            <w:pPr>
              <w:pStyle w:val="TableText"/>
              <w:rPr>
                <w:rFonts w:cs="Times New Roman"/>
              </w:rPr>
            </w:pPr>
            <w:r w:rsidRPr="00C7345F">
              <w:t>6</w:t>
            </w:r>
          </w:p>
        </w:tc>
        <w:tc>
          <w:tcPr>
            <w:tcW w:w="720" w:type="dxa"/>
            <w:tcBorders>
              <w:top w:val="single" w:sz="4" w:space="0" w:color="auto"/>
            </w:tcBorders>
            <w:vAlign w:val="bottom"/>
            <w:hideMark/>
          </w:tcPr>
          <w:p w14:paraId="0D93C7C0" w14:textId="77777777" w:rsidR="00384C43" w:rsidRPr="00C7345F" w:rsidRDefault="00384C43" w:rsidP="00F73F5C">
            <w:pPr>
              <w:pStyle w:val="TableText"/>
              <w:rPr>
                <w:rFonts w:cs="Times New Roman"/>
              </w:rPr>
            </w:pPr>
            <w:r w:rsidRPr="00C7345F">
              <w:t>9</w:t>
            </w:r>
          </w:p>
        </w:tc>
      </w:tr>
      <w:tr w:rsidR="00384C43" w:rsidRPr="00C7345F" w14:paraId="7C3E2009" w14:textId="77777777" w:rsidTr="00F73F5C">
        <w:tc>
          <w:tcPr>
            <w:tcW w:w="4608" w:type="dxa"/>
            <w:tcBorders>
              <w:bottom w:val="nil"/>
            </w:tcBorders>
          </w:tcPr>
          <w:p w14:paraId="5E8D058A" w14:textId="77777777" w:rsidR="00384C43" w:rsidRPr="00C7345F" w:rsidRDefault="00384C43" w:rsidP="00F73F5C">
            <w:pPr>
              <w:pStyle w:val="TableText"/>
            </w:pPr>
            <w:r w:rsidRPr="00C7345F">
              <w:t>Special education services with alternate assessments</w:t>
            </w:r>
          </w:p>
        </w:tc>
        <w:tc>
          <w:tcPr>
            <w:tcW w:w="1152" w:type="dxa"/>
            <w:tcBorders>
              <w:bottom w:val="nil"/>
            </w:tcBorders>
            <w:vAlign w:val="bottom"/>
          </w:tcPr>
          <w:p w14:paraId="631A73F2" w14:textId="77777777" w:rsidR="00384C43" w:rsidRPr="00C7345F" w:rsidRDefault="00384C43" w:rsidP="00F73F5C">
            <w:pPr>
              <w:pStyle w:val="TableText"/>
              <w:rPr>
                <w:rFonts w:cs="Times New Roman"/>
              </w:rPr>
            </w:pPr>
            <w:r w:rsidRPr="00C7345F">
              <w:t>49</w:t>
            </w:r>
          </w:p>
        </w:tc>
        <w:tc>
          <w:tcPr>
            <w:tcW w:w="713" w:type="dxa"/>
            <w:tcBorders>
              <w:bottom w:val="nil"/>
            </w:tcBorders>
            <w:vAlign w:val="bottom"/>
          </w:tcPr>
          <w:p w14:paraId="08DEEB93" w14:textId="77777777" w:rsidR="00384C43" w:rsidRPr="00C7345F" w:rsidRDefault="00384C43" w:rsidP="00F73F5C">
            <w:pPr>
              <w:pStyle w:val="TableText"/>
            </w:pPr>
            <w:r w:rsidRPr="00C7345F">
              <w:t>150</w:t>
            </w:r>
          </w:p>
        </w:tc>
        <w:tc>
          <w:tcPr>
            <w:tcW w:w="720" w:type="dxa"/>
            <w:tcBorders>
              <w:bottom w:val="nil"/>
            </w:tcBorders>
            <w:vAlign w:val="bottom"/>
          </w:tcPr>
          <w:p w14:paraId="6B002604" w14:textId="77777777" w:rsidR="00384C43" w:rsidRPr="00C7345F" w:rsidRDefault="00384C43" w:rsidP="00F73F5C">
            <w:pPr>
              <w:pStyle w:val="TableText"/>
            </w:pPr>
            <w:r w:rsidRPr="00C7345F">
              <w:t>0</w:t>
            </w:r>
          </w:p>
        </w:tc>
        <w:tc>
          <w:tcPr>
            <w:tcW w:w="720" w:type="dxa"/>
            <w:tcBorders>
              <w:bottom w:val="nil"/>
            </w:tcBorders>
            <w:vAlign w:val="bottom"/>
          </w:tcPr>
          <w:p w14:paraId="7FBF4975" w14:textId="77777777" w:rsidR="00384C43" w:rsidRPr="00C7345F" w:rsidRDefault="00384C43" w:rsidP="00F73F5C">
            <w:pPr>
              <w:pStyle w:val="TableText"/>
            </w:pPr>
            <w:r w:rsidRPr="00C7345F">
              <w:t>100</w:t>
            </w:r>
          </w:p>
        </w:tc>
        <w:tc>
          <w:tcPr>
            <w:tcW w:w="720" w:type="dxa"/>
            <w:tcBorders>
              <w:bottom w:val="nil"/>
            </w:tcBorders>
            <w:vAlign w:val="bottom"/>
          </w:tcPr>
          <w:p w14:paraId="6871FDD2" w14:textId="77777777" w:rsidR="00384C43" w:rsidRPr="00C7345F" w:rsidRDefault="00384C43" w:rsidP="00F73F5C">
            <w:pPr>
              <w:pStyle w:val="TableText"/>
            </w:pPr>
            <w:r w:rsidRPr="00C7345F">
              <w:t>0</w:t>
            </w:r>
          </w:p>
        </w:tc>
        <w:tc>
          <w:tcPr>
            <w:tcW w:w="720" w:type="dxa"/>
            <w:tcBorders>
              <w:bottom w:val="nil"/>
            </w:tcBorders>
            <w:vAlign w:val="bottom"/>
          </w:tcPr>
          <w:p w14:paraId="782345EA" w14:textId="77777777" w:rsidR="00384C43" w:rsidRPr="00C7345F" w:rsidRDefault="00384C43" w:rsidP="00F73F5C">
            <w:pPr>
              <w:pStyle w:val="TableText"/>
            </w:pPr>
            <w:r w:rsidRPr="00C7345F">
              <w:t>0</w:t>
            </w:r>
          </w:p>
        </w:tc>
      </w:tr>
      <w:tr w:rsidR="00384C43" w:rsidRPr="00C7345F" w14:paraId="03D62D29" w14:textId="77777777" w:rsidTr="00F73F5C">
        <w:tc>
          <w:tcPr>
            <w:tcW w:w="4608" w:type="dxa"/>
            <w:tcBorders>
              <w:top w:val="nil"/>
              <w:bottom w:val="single" w:sz="4" w:space="0" w:color="auto"/>
            </w:tcBorders>
            <w:hideMark/>
          </w:tcPr>
          <w:p w14:paraId="765FE730" w14:textId="77777777" w:rsidR="00384C43" w:rsidRPr="00C7345F" w:rsidRDefault="00384C43" w:rsidP="00F73F5C">
            <w:pPr>
              <w:pStyle w:val="TableText"/>
              <w:rPr>
                <w:rFonts w:cs="Times New Roman"/>
              </w:rPr>
            </w:pPr>
            <w:r w:rsidRPr="00C7345F">
              <w:t>No special education services</w:t>
            </w:r>
          </w:p>
        </w:tc>
        <w:tc>
          <w:tcPr>
            <w:tcW w:w="1152" w:type="dxa"/>
            <w:tcBorders>
              <w:top w:val="nil"/>
              <w:bottom w:val="single" w:sz="4" w:space="0" w:color="auto"/>
            </w:tcBorders>
            <w:vAlign w:val="bottom"/>
          </w:tcPr>
          <w:p w14:paraId="58350842" w14:textId="77777777" w:rsidR="00384C43" w:rsidRPr="00C7345F" w:rsidRDefault="00384C43" w:rsidP="00F73F5C">
            <w:pPr>
              <w:pStyle w:val="TableText"/>
              <w:rPr>
                <w:rFonts w:cs="Times New Roman"/>
              </w:rPr>
            </w:pPr>
            <w:r w:rsidRPr="00C7345F">
              <w:t>1,068</w:t>
            </w:r>
          </w:p>
        </w:tc>
        <w:tc>
          <w:tcPr>
            <w:tcW w:w="713" w:type="dxa"/>
            <w:tcBorders>
              <w:top w:val="nil"/>
              <w:bottom w:val="single" w:sz="4" w:space="0" w:color="auto"/>
            </w:tcBorders>
            <w:vAlign w:val="bottom"/>
            <w:hideMark/>
          </w:tcPr>
          <w:p w14:paraId="058AB481" w14:textId="77777777" w:rsidR="00384C43" w:rsidRPr="00C7345F" w:rsidRDefault="00384C43" w:rsidP="00F73F5C">
            <w:pPr>
              <w:pStyle w:val="TableText"/>
              <w:rPr>
                <w:rFonts w:cs="Times New Roman"/>
              </w:rPr>
            </w:pPr>
            <w:r w:rsidRPr="00C7345F">
              <w:t>388</w:t>
            </w:r>
          </w:p>
        </w:tc>
        <w:tc>
          <w:tcPr>
            <w:tcW w:w="720" w:type="dxa"/>
            <w:tcBorders>
              <w:top w:val="nil"/>
              <w:bottom w:val="single" w:sz="4" w:space="0" w:color="auto"/>
            </w:tcBorders>
            <w:vAlign w:val="bottom"/>
            <w:hideMark/>
          </w:tcPr>
          <w:p w14:paraId="353B7B40" w14:textId="77777777" w:rsidR="00384C43" w:rsidRPr="00C7345F" w:rsidRDefault="00384C43" w:rsidP="00F73F5C">
            <w:pPr>
              <w:pStyle w:val="TableText"/>
              <w:rPr>
                <w:rFonts w:cs="Times New Roman"/>
              </w:rPr>
            </w:pPr>
            <w:r w:rsidRPr="00C7345F">
              <w:t>167</w:t>
            </w:r>
          </w:p>
        </w:tc>
        <w:tc>
          <w:tcPr>
            <w:tcW w:w="720" w:type="dxa"/>
            <w:tcBorders>
              <w:top w:val="nil"/>
              <w:bottom w:val="single" w:sz="4" w:space="0" w:color="auto"/>
            </w:tcBorders>
            <w:vAlign w:val="bottom"/>
            <w:hideMark/>
          </w:tcPr>
          <w:p w14:paraId="45F41D8B" w14:textId="77777777" w:rsidR="00384C43" w:rsidRPr="00C7345F" w:rsidRDefault="00384C43" w:rsidP="00F73F5C">
            <w:pPr>
              <w:pStyle w:val="TableText"/>
              <w:rPr>
                <w:rFonts w:cs="Times New Roman"/>
              </w:rPr>
            </w:pPr>
            <w:r w:rsidRPr="00C7345F">
              <w:t>43</w:t>
            </w:r>
          </w:p>
        </w:tc>
        <w:tc>
          <w:tcPr>
            <w:tcW w:w="720" w:type="dxa"/>
            <w:tcBorders>
              <w:top w:val="nil"/>
              <w:bottom w:val="single" w:sz="4" w:space="0" w:color="auto"/>
            </w:tcBorders>
            <w:vAlign w:val="bottom"/>
            <w:hideMark/>
          </w:tcPr>
          <w:p w14:paraId="411E286D" w14:textId="77777777" w:rsidR="00384C43" w:rsidRPr="00C7345F" w:rsidRDefault="00384C43" w:rsidP="00F73F5C">
            <w:pPr>
              <w:pStyle w:val="TableText"/>
              <w:rPr>
                <w:rFonts w:cs="Times New Roman"/>
              </w:rPr>
            </w:pPr>
            <w:r w:rsidRPr="00C7345F">
              <w:t>14</w:t>
            </w:r>
          </w:p>
        </w:tc>
        <w:tc>
          <w:tcPr>
            <w:tcW w:w="720" w:type="dxa"/>
            <w:tcBorders>
              <w:top w:val="nil"/>
              <w:bottom w:val="single" w:sz="4" w:space="0" w:color="auto"/>
            </w:tcBorders>
            <w:vAlign w:val="bottom"/>
            <w:hideMark/>
          </w:tcPr>
          <w:p w14:paraId="3D01A9A6" w14:textId="77777777" w:rsidR="00384C43" w:rsidRPr="00C7345F" w:rsidRDefault="00384C43" w:rsidP="00F73F5C">
            <w:pPr>
              <w:pStyle w:val="TableText"/>
              <w:rPr>
                <w:rFonts w:cs="Times New Roman"/>
              </w:rPr>
            </w:pPr>
            <w:r w:rsidRPr="00C7345F">
              <w:t>43</w:t>
            </w:r>
          </w:p>
        </w:tc>
      </w:tr>
      <w:tr w:rsidR="00384C43" w:rsidRPr="00C7345F" w14:paraId="61C642B0" w14:textId="77777777" w:rsidTr="00F73F5C">
        <w:tc>
          <w:tcPr>
            <w:tcW w:w="4608" w:type="dxa"/>
            <w:tcBorders>
              <w:top w:val="single" w:sz="4" w:space="0" w:color="auto"/>
              <w:bottom w:val="nil"/>
            </w:tcBorders>
            <w:hideMark/>
          </w:tcPr>
          <w:p w14:paraId="4A8F27EE" w14:textId="77777777" w:rsidR="00384C43" w:rsidRPr="00C7345F" w:rsidRDefault="00384C43" w:rsidP="00F73F5C">
            <w:pPr>
              <w:pStyle w:val="TableText"/>
              <w:rPr>
                <w:rFonts w:cs="Times New Roman"/>
              </w:rPr>
            </w:pPr>
            <w:r w:rsidRPr="00C7345F">
              <w:t>Using accommodations</w:t>
            </w:r>
          </w:p>
        </w:tc>
        <w:tc>
          <w:tcPr>
            <w:tcW w:w="1152" w:type="dxa"/>
            <w:tcBorders>
              <w:top w:val="single" w:sz="4" w:space="0" w:color="auto"/>
              <w:bottom w:val="nil"/>
            </w:tcBorders>
            <w:vAlign w:val="bottom"/>
          </w:tcPr>
          <w:p w14:paraId="70FBAB7A" w14:textId="77777777" w:rsidR="00384C43" w:rsidRPr="00C7345F" w:rsidRDefault="00384C43" w:rsidP="00F73F5C">
            <w:pPr>
              <w:pStyle w:val="TableText"/>
              <w:rPr>
                <w:rFonts w:cs="Times New Roman"/>
              </w:rPr>
            </w:pPr>
            <w:r w:rsidRPr="00C7345F">
              <w:t>0</w:t>
            </w:r>
          </w:p>
        </w:tc>
        <w:tc>
          <w:tcPr>
            <w:tcW w:w="713" w:type="dxa"/>
            <w:tcBorders>
              <w:top w:val="single" w:sz="4" w:space="0" w:color="auto"/>
              <w:bottom w:val="nil"/>
            </w:tcBorders>
            <w:vAlign w:val="bottom"/>
            <w:hideMark/>
          </w:tcPr>
          <w:p w14:paraId="01EE553F"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2F48F0FC"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1C51B5A3"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05B200A4" w14:textId="77777777" w:rsidR="00384C43" w:rsidRPr="00C7345F" w:rsidRDefault="00384C43" w:rsidP="00F73F5C">
            <w:pPr>
              <w:pStyle w:val="TableText"/>
              <w:rPr>
                <w:rFonts w:cs="Times New Roman"/>
              </w:rPr>
            </w:pPr>
            <w:r w:rsidRPr="00C7345F">
              <w:t>N/A</w:t>
            </w:r>
          </w:p>
        </w:tc>
        <w:tc>
          <w:tcPr>
            <w:tcW w:w="720" w:type="dxa"/>
            <w:tcBorders>
              <w:top w:val="single" w:sz="4" w:space="0" w:color="auto"/>
              <w:bottom w:val="nil"/>
            </w:tcBorders>
            <w:vAlign w:val="bottom"/>
            <w:hideMark/>
          </w:tcPr>
          <w:p w14:paraId="18CF3F90" w14:textId="77777777" w:rsidR="00384C43" w:rsidRPr="00C7345F" w:rsidRDefault="00384C43" w:rsidP="00F73F5C">
            <w:pPr>
              <w:pStyle w:val="TableText"/>
              <w:rPr>
                <w:rFonts w:cs="Times New Roman"/>
              </w:rPr>
            </w:pPr>
            <w:r w:rsidRPr="00C7345F">
              <w:t>N/A</w:t>
            </w:r>
          </w:p>
        </w:tc>
      </w:tr>
      <w:tr w:rsidR="00384C43" w:rsidRPr="00C7345F" w14:paraId="51C276F8" w14:textId="77777777" w:rsidTr="00F73F5C">
        <w:tc>
          <w:tcPr>
            <w:tcW w:w="4608" w:type="dxa"/>
            <w:tcBorders>
              <w:top w:val="nil"/>
              <w:bottom w:val="single" w:sz="4" w:space="0" w:color="auto"/>
            </w:tcBorders>
            <w:hideMark/>
          </w:tcPr>
          <w:p w14:paraId="0DF94FCE" w14:textId="77777777" w:rsidR="00384C43" w:rsidRPr="00C7345F" w:rsidRDefault="00384C43" w:rsidP="00F73F5C">
            <w:pPr>
              <w:pStyle w:val="TableText"/>
              <w:rPr>
                <w:rFonts w:cs="Times New Roman"/>
              </w:rPr>
            </w:pPr>
            <w:r w:rsidRPr="00C7345F">
              <w:t>Not using accommodations</w:t>
            </w:r>
          </w:p>
        </w:tc>
        <w:tc>
          <w:tcPr>
            <w:tcW w:w="1152" w:type="dxa"/>
            <w:tcBorders>
              <w:top w:val="nil"/>
              <w:bottom w:val="single" w:sz="4" w:space="0" w:color="auto"/>
            </w:tcBorders>
            <w:vAlign w:val="bottom"/>
          </w:tcPr>
          <w:p w14:paraId="30773A99" w14:textId="77777777" w:rsidR="00384C43" w:rsidRPr="00C7345F" w:rsidRDefault="00384C43" w:rsidP="00F73F5C">
            <w:pPr>
              <w:pStyle w:val="TableText"/>
              <w:rPr>
                <w:rFonts w:cs="Times New Roman"/>
              </w:rPr>
            </w:pPr>
            <w:r w:rsidRPr="00C7345F">
              <w:t>1,086</w:t>
            </w:r>
          </w:p>
        </w:tc>
        <w:tc>
          <w:tcPr>
            <w:tcW w:w="713" w:type="dxa"/>
            <w:tcBorders>
              <w:top w:val="nil"/>
              <w:bottom w:val="single" w:sz="4" w:space="0" w:color="auto"/>
            </w:tcBorders>
            <w:vAlign w:val="bottom"/>
            <w:hideMark/>
          </w:tcPr>
          <w:p w14:paraId="690FD23A" w14:textId="77777777" w:rsidR="00384C43" w:rsidRPr="00C7345F" w:rsidRDefault="00384C43" w:rsidP="00F73F5C">
            <w:pPr>
              <w:pStyle w:val="TableText"/>
              <w:rPr>
                <w:rFonts w:cs="Times New Roman"/>
              </w:rPr>
            </w:pPr>
            <w:r w:rsidRPr="00C7345F">
              <w:t>388</w:t>
            </w:r>
          </w:p>
        </w:tc>
        <w:tc>
          <w:tcPr>
            <w:tcW w:w="720" w:type="dxa"/>
            <w:tcBorders>
              <w:top w:val="nil"/>
              <w:bottom w:val="single" w:sz="4" w:space="0" w:color="auto"/>
            </w:tcBorders>
            <w:vAlign w:val="bottom"/>
            <w:hideMark/>
          </w:tcPr>
          <w:p w14:paraId="1F00E253" w14:textId="77777777" w:rsidR="00384C43" w:rsidRPr="00C7345F" w:rsidRDefault="00384C43" w:rsidP="00F73F5C">
            <w:pPr>
              <w:pStyle w:val="TableText"/>
              <w:rPr>
                <w:rFonts w:cs="Times New Roman"/>
              </w:rPr>
            </w:pPr>
            <w:r w:rsidRPr="00C7345F">
              <w:t>167</w:t>
            </w:r>
          </w:p>
        </w:tc>
        <w:tc>
          <w:tcPr>
            <w:tcW w:w="720" w:type="dxa"/>
            <w:tcBorders>
              <w:top w:val="nil"/>
              <w:bottom w:val="single" w:sz="4" w:space="0" w:color="auto"/>
            </w:tcBorders>
            <w:vAlign w:val="bottom"/>
            <w:hideMark/>
          </w:tcPr>
          <w:p w14:paraId="7FF7492A" w14:textId="77777777" w:rsidR="00384C43" w:rsidRPr="00C7345F" w:rsidRDefault="00384C43" w:rsidP="00F73F5C">
            <w:pPr>
              <w:pStyle w:val="TableText"/>
              <w:rPr>
                <w:rFonts w:cs="Times New Roman"/>
              </w:rPr>
            </w:pPr>
            <w:r w:rsidRPr="00C7345F">
              <w:t>43</w:t>
            </w:r>
          </w:p>
        </w:tc>
        <w:tc>
          <w:tcPr>
            <w:tcW w:w="720" w:type="dxa"/>
            <w:tcBorders>
              <w:top w:val="nil"/>
              <w:bottom w:val="single" w:sz="4" w:space="0" w:color="auto"/>
            </w:tcBorders>
            <w:vAlign w:val="bottom"/>
            <w:hideMark/>
          </w:tcPr>
          <w:p w14:paraId="4CBEC73E" w14:textId="77777777" w:rsidR="00384C43" w:rsidRPr="00C7345F" w:rsidRDefault="00384C43" w:rsidP="00F73F5C">
            <w:pPr>
              <w:pStyle w:val="TableText"/>
              <w:rPr>
                <w:rFonts w:cs="Times New Roman"/>
              </w:rPr>
            </w:pPr>
            <w:r w:rsidRPr="00C7345F">
              <w:t>14</w:t>
            </w:r>
          </w:p>
        </w:tc>
        <w:tc>
          <w:tcPr>
            <w:tcW w:w="720" w:type="dxa"/>
            <w:tcBorders>
              <w:top w:val="nil"/>
              <w:bottom w:val="single" w:sz="4" w:space="0" w:color="auto"/>
            </w:tcBorders>
            <w:vAlign w:val="bottom"/>
            <w:hideMark/>
          </w:tcPr>
          <w:p w14:paraId="4DEE8072" w14:textId="77777777" w:rsidR="00384C43" w:rsidRPr="00C7345F" w:rsidRDefault="00384C43" w:rsidP="00F73F5C">
            <w:pPr>
              <w:pStyle w:val="TableText"/>
              <w:rPr>
                <w:rFonts w:cs="Times New Roman"/>
              </w:rPr>
            </w:pPr>
            <w:r w:rsidRPr="00C7345F">
              <w:t>43</w:t>
            </w:r>
          </w:p>
        </w:tc>
      </w:tr>
      <w:tr w:rsidR="00384C43" w:rsidRPr="00C7345F" w14:paraId="412B097B" w14:textId="77777777" w:rsidTr="00F73F5C">
        <w:tc>
          <w:tcPr>
            <w:tcW w:w="4608" w:type="dxa"/>
            <w:tcBorders>
              <w:top w:val="single" w:sz="4" w:space="0" w:color="auto"/>
              <w:bottom w:val="nil"/>
            </w:tcBorders>
            <w:hideMark/>
          </w:tcPr>
          <w:p w14:paraId="2C5AF4F7" w14:textId="77777777" w:rsidR="00384C43" w:rsidRPr="00C7345F" w:rsidRDefault="00384C43" w:rsidP="00F73F5C">
            <w:pPr>
              <w:pStyle w:val="TableText"/>
              <w:rPr>
                <w:rFonts w:cs="Times New Roman"/>
              </w:rPr>
            </w:pPr>
            <w:r w:rsidRPr="00C7345F">
              <w:t>Military</w:t>
            </w:r>
          </w:p>
        </w:tc>
        <w:tc>
          <w:tcPr>
            <w:tcW w:w="1152" w:type="dxa"/>
            <w:tcBorders>
              <w:top w:val="single" w:sz="4" w:space="0" w:color="auto"/>
              <w:bottom w:val="nil"/>
            </w:tcBorders>
            <w:vAlign w:val="bottom"/>
          </w:tcPr>
          <w:p w14:paraId="38747EA6" w14:textId="77777777" w:rsidR="00384C43" w:rsidRPr="00C7345F" w:rsidRDefault="00384C43" w:rsidP="00F73F5C">
            <w:pPr>
              <w:pStyle w:val="TableText"/>
              <w:rPr>
                <w:rFonts w:cs="Times New Roman"/>
              </w:rPr>
            </w:pPr>
            <w:r w:rsidRPr="00C7345F">
              <w:t>17</w:t>
            </w:r>
          </w:p>
        </w:tc>
        <w:tc>
          <w:tcPr>
            <w:tcW w:w="713" w:type="dxa"/>
            <w:tcBorders>
              <w:top w:val="single" w:sz="4" w:space="0" w:color="auto"/>
              <w:bottom w:val="nil"/>
            </w:tcBorders>
            <w:vAlign w:val="bottom"/>
            <w:hideMark/>
          </w:tcPr>
          <w:p w14:paraId="682B74C1" w14:textId="77777777" w:rsidR="00384C43" w:rsidRPr="00C7345F" w:rsidRDefault="00384C43" w:rsidP="00F73F5C">
            <w:pPr>
              <w:pStyle w:val="TableText"/>
              <w:rPr>
                <w:rFonts w:cs="Times New Roman"/>
              </w:rPr>
            </w:pPr>
            <w:r w:rsidRPr="00C7345F">
              <w:t>441</w:t>
            </w:r>
          </w:p>
        </w:tc>
        <w:tc>
          <w:tcPr>
            <w:tcW w:w="720" w:type="dxa"/>
            <w:tcBorders>
              <w:top w:val="single" w:sz="4" w:space="0" w:color="auto"/>
              <w:bottom w:val="nil"/>
            </w:tcBorders>
            <w:vAlign w:val="bottom"/>
            <w:hideMark/>
          </w:tcPr>
          <w:p w14:paraId="662AF0C5" w14:textId="77777777" w:rsidR="00384C43" w:rsidRPr="00C7345F" w:rsidRDefault="00384C43" w:rsidP="00F73F5C">
            <w:pPr>
              <w:pStyle w:val="TableText"/>
              <w:rPr>
                <w:rFonts w:cs="Times New Roman"/>
              </w:rPr>
            </w:pPr>
            <w:r w:rsidRPr="00C7345F">
              <w:t>179</w:t>
            </w:r>
          </w:p>
        </w:tc>
        <w:tc>
          <w:tcPr>
            <w:tcW w:w="720" w:type="dxa"/>
            <w:tcBorders>
              <w:top w:val="single" w:sz="4" w:space="0" w:color="auto"/>
              <w:bottom w:val="nil"/>
            </w:tcBorders>
            <w:vAlign w:val="bottom"/>
            <w:hideMark/>
          </w:tcPr>
          <w:p w14:paraId="18639B8C" w14:textId="77777777" w:rsidR="00384C43" w:rsidRPr="00C7345F" w:rsidRDefault="00384C43" w:rsidP="00F73F5C">
            <w:pPr>
              <w:pStyle w:val="TableText"/>
              <w:rPr>
                <w:rFonts w:cs="Times New Roman"/>
              </w:rPr>
            </w:pPr>
            <w:r w:rsidRPr="00C7345F">
              <w:t>29</w:t>
            </w:r>
          </w:p>
        </w:tc>
        <w:tc>
          <w:tcPr>
            <w:tcW w:w="720" w:type="dxa"/>
            <w:tcBorders>
              <w:top w:val="single" w:sz="4" w:space="0" w:color="auto"/>
              <w:bottom w:val="nil"/>
            </w:tcBorders>
            <w:vAlign w:val="bottom"/>
            <w:hideMark/>
          </w:tcPr>
          <w:p w14:paraId="40530581" w14:textId="77777777" w:rsidR="00384C43" w:rsidRPr="00C7345F" w:rsidRDefault="00384C43" w:rsidP="00F73F5C">
            <w:pPr>
              <w:pStyle w:val="TableText"/>
              <w:rPr>
                <w:rFonts w:cs="Times New Roman"/>
              </w:rPr>
            </w:pPr>
            <w:r w:rsidRPr="00C7345F">
              <w:t>0</w:t>
            </w:r>
          </w:p>
        </w:tc>
        <w:tc>
          <w:tcPr>
            <w:tcW w:w="720" w:type="dxa"/>
            <w:tcBorders>
              <w:top w:val="single" w:sz="4" w:space="0" w:color="auto"/>
              <w:bottom w:val="nil"/>
            </w:tcBorders>
            <w:vAlign w:val="bottom"/>
            <w:hideMark/>
          </w:tcPr>
          <w:p w14:paraId="4C06EFD1" w14:textId="77777777" w:rsidR="00384C43" w:rsidRPr="00C7345F" w:rsidRDefault="00384C43" w:rsidP="00F73F5C">
            <w:pPr>
              <w:pStyle w:val="TableText"/>
              <w:rPr>
                <w:rFonts w:cs="Times New Roman"/>
              </w:rPr>
            </w:pPr>
            <w:r w:rsidRPr="00C7345F">
              <w:t>71</w:t>
            </w:r>
          </w:p>
        </w:tc>
      </w:tr>
      <w:tr w:rsidR="00384C43" w:rsidRPr="00C7345F" w14:paraId="095924AC" w14:textId="77777777" w:rsidTr="00F73F5C">
        <w:tc>
          <w:tcPr>
            <w:tcW w:w="4608" w:type="dxa"/>
            <w:tcBorders>
              <w:top w:val="nil"/>
              <w:bottom w:val="single" w:sz="4" w:space="0" w:color="auto"/>
            </w:tcBorders>
            <w:hideMark/>
          </w:tcPr>
          <w:p w14:paraId="2B178462" w14:textId="77777777" w:rsidR="00384C43" w:rsidRPr="00C7345F" w:rsidRDefault="00384C43" w:rsidP="00F73F5C">
            <w:pPr>
              <w:pStyle w:val="TableText"/>
              <w:rPr>
                <w:rFonts w:cs="Times New Roman"/>
              </w:rPr>
            </w:pPr>
            <w:r w:rsidRPr="00C7345F">
              <w:t>Not military</w:t>
            </w:r>
          </w:p>
        </w:tc>
        <w:tc>
          <w:tcPr>
            <w:tcW w:w="1152" w:type="dxa"/>
            <w:tcBorders>
              <w:top w:val="nil"/>
              <w:bottom w:val="single" w:sz="4" w:space="0" w:color="auto"/>
            </w:tcBorders>
            <w:vAlign w:val="bottom"/>
          </w:tcPr>
          <w:p w14:paraId="403E6F21" w14:textId="77777777" w:rsidR="00384C43" w:rsidRPr="00C7345F" w:rsidRDefault="00384C43" w:rsidP="00F73F5C">
            <w:pPr>
              <w:pStyle w:val="TableText"/>
              <w:rPr>
                <w:rFonts w:cs="Times New Roman"/>
                <w:color w:val="000000" w:themeColor="text1"/>
              </w:rPr>
            </w:pPr>
            <w:r w:rsidRPr="00C7345F">
              <w:t>1,118</w:t>
            </w:r>
          </w:p>
        </w:tc>
        <w:tc>
          <w:tcPr>
            <w:tcW w:w="713" w:type="dxa"/>
            <w:tcBorders>
              <w:top w:val="nil"/>
              <w:bottom w:val="single" w:sz="4" w:space="0" w:color="auto"/>
            </w:tcBorders>
            <w:vAlign w:val="bottom"/>
            <w:hideMark/>
          </w:tcPr>
          <w:p w14:paraId="363A226D" w14:textId="77777777" w:rsidR="00384C43" w:rsidRPr="00C7345F" w:rsidRDefault="00384C43" w:rsidP="00F73F5C">
            <w:pPr>
              <w:pStyle w:val="TableText"/>
              <w:rPr>
                <w:rFonts w:cs="Times New Roman"/>
                <w:color w:val="000000" w:themeColor="text1"/>
              </w:rPr>
            </w:pPr>
            <w:r w:rsidRPr="00C7345F">
              <w:t>377</w:t>
            </w:r>
          </w:p>
        </w:tc>
        <w:tc>
          <w:tcPr>
            <w:tcW w:w="720" w:type="dxa"/>
            <w:tcBorders>
              <w:top w:val="nil"/>
              <w:bottom w:val="single" w:sz="4" w:space="0" w:color="auto"/>
            </w:tcBorders>
            <w:vAlign w:val="bottom"/>
            <w:hideMark/>
          </w:tcPr>
          <w:p w14:paraId="6F47767A" w14:textId="77777777" w:rsidR="00384C43" w:rsidRPr="00C7345F" w:rsidRDefault="00384C43" w:rsidP="00F73F5C">
            <w:pPr>
              <w:pStyle w:val="TableText"/>
              <w:rPr>
                <w:rFonts w:cs="Times New Roman"/>
                <w:color w:val="000000" w:themeColor="text1"/>
              </w:rPr>
            </w:pPr>
            <w:r w:rsidRPr="00C7345F">
              <w:t>170</w:t>
            </w:r>
          </w:p>
        </w:tc>
        <w:tc>
          <w:tcPr>
            <w:tcW w:w="720" w:type="dxa"/>
            <w:tcBorders>
              <w:top w:val="nil"/>
              <w:bottom w:val="single" w:sz="4" w:space="0" w:color="auto"/>
            </w:tcBorders>
            <w:vAlign w:val="bottom"/>
            <w:hideMark/>
          </w:tcPr>
          <w:p w14:paraId="23992015" w14:textId="77777777" w:rsidR="00384C43" w:rsidRPr="00C7345F" w:rsidRDefault="00384C43" w:rsidP="00F73F5C">
            <w:pPr>
              <w:pStyle w:val="TableText"/>
              <w:rPr>
                <w:rFonts w:cs="Times New Roman"/>
                <w:color w:val="000000" w:themeColor="text1"/>
              </w:rPr>
            </w:pPr>
            <w:r w:rsidRPr="00C7345F">
              <w:t>45</w:t>
            </w:r>
          </w:p>
        </w:tc>
        <w:tc>
          <w:tcPr>
            <w:tcW w:w="720" w:type="dxa"/>
            <w:tcBorders>
              <w:top w:val="nil"/>
              <w:bottom w:val="single" w:sz="4" w:space="0" w:color="auto"/>
            </w:tcBorders>
            <w:vAlign w:val="bottom"/>
            <w:hideMark/>
          </w:tcPr>
          <w:p w14:paraId="44707F8C" w14:textId="77777777" w:rsidR="00384C43" w:rsidRPr="00C7345F" w:rsidRDefault="00384C43" w:rsidP="00F73F5C">
            <w:pPr>
              <w:pStyle w:val="TableText"/>
              <w:rPr>
                <w:rFonts w:cs="Times New Roman"/>
                <w:color w:val="000000" w:themeColor="text1"/>
              </w:rPr>
            </w:pPr>
            <w:r w:rsidRPr="00C7345F">
              <w:t>14</w:t>
            </w:r>
          </w:p>
        </w:tc>
        <w:tc>
          <w:tcPr>
            <w:tcW w:w="720" w:type="dxa"/>
            <w:tcBorders>
              <w:top w:val="nil"/>
              <w:bottom w:val="single" w:sz="4" w:space="0" w:color="auto"/>
            </w:tcBorders>
            <w:vAlign w:val="bottom"/>
            <w:hideMark/>
          </w:tcPr>
          <w:p w14:paraId="2ADA075C" w14:textId="77777777" w:rsidR="00384C43" w:rsidRPr="00C7345F" w:rsidRDefault="00384C43" w:rsidP="00F73F5C">
            <w:pPr>
              <w:pStyle w:val="TableText"/>
              <w:rPr>
                <w:rFonts w:cs="Times New Roman"/>
                <w:color w:val="000000" w:themeColor="text1"/>
              </w:rPr>
            </w:pPr>
            <w:r w:rsidRPr="00C7345F">
              <w:t>41</w:t>
            </w:r>
          </w:p>
        </w:tc>
      </w:tr>
      <w:tr w:rsidR="00384C43" w:rsidRPr="00C7345F" w14:paraId="12017E71" w14:textId="77777777" w:rsidTr="00F73F5C">
        <w:tc>
          <w:tcPr>
            <w:tcW w:w="4608" w:type="dxa"/>
            <w:tcBorders>
              <w:top w:val="single" w:sz="4" w:space="0" w:color="auto"/>
            </w:tcBorders>
          </w:tcPr>
          <w:p w14:paraId="3BE0A291"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33C9647A" w14:textId="77777777" w:rsidR="00384C43" w:rsidRPr="00C7345F" w:rsidRDefault="00384C43" w:rsidP="00F73F5C">
            <w:pPr>
              <w:pStyle w:val="TableText"/>
              <w:rPr>
                <w:rFonts w:cs="Times New Roman"/>
              </w:rPr>
            </w:pPr>
            <w:r w:rsidRPr="00C7345F">
              <w:t>68</w:t>
            </w:r>
          </w:p>
        </w:tc>
        <w:tc>
          <w:tcPr>
            <w:tcW w:w="713" w:type="dxa"/>
            <w:tcBorders>
              <w:top w:val="single" w:sz="4" w:space="0" w:color="auto"/>
            </w:tcBorders>
            <w:vAlign w:val="bottom"/>
          </w:tcPr>
          <w:p w14:paraId="502060F4" w14:textId="77777777" w:rsidR="00384C43" w:rsidRPr="00C7345F" w:rsidRDefault="00384C43" w:rsidP="00F73F5C">
            <w:pPr>
              <w:pStyle w:val="TableText"/>
            </w:pPr>
            <w:r w:rsidRPr="00C7345F">
              <w:t>341</w:t>
            </w:r>
          </w:p>
        </w:tc>
        <w:tc>
          <w:tcPr>
            <w:tcW w:w="720" w:type="dxa"/>
            <w:tcBorders>
              <w:top w:val="single" w:sz="4" w:space="0" w:color="auto"/>
            </w:tcBorders>
            <w:vAlign w:val="bottom"/>
          </w:tcPr>
          <w:p w14:paraId="0534592B" w14:textId="77777777" w:rsidR="00384C43" w:rsidRPr="00C7345F" w:rsidRDefault="00384C43" w:rsidP="00F73F5C">
            <w:pPr>
              <w:pStyle w:val="TableText"/>
            </w:pPr>
            <w:r w:rsidRPr="00C7345F">
              <w:t>163</w:t>
            </w:r>
          </w:p>
        </w:tc>
        <w:tc>
          <w:tcPr>
            <w:tcW w:w="720" w:type="dxa"/>
            <w:tcBorders>
              <w:top w:val="single" w:sz="4" w:space="0" w:color="auto"/>
            </w:tcBorders>
            <w:vAlign w:val="bottom"/>
          </w:tcPr>
          <w:p w14:paraId="444D8902" w14:textId="77777777" w:rsidR="00384C43" w:rsidRPr="00C7345F" w:rsidRDefault="00384C43" w:rsidP="00F73F5C">
            <w:pPr>
              <w:pStyle w:val="TableText"/>
            </w:pPr>
            <w:r w:rsidRPr="00C7345F">
              <w:t>59</w:t>
            </w:r>
          </w:p>
        </w:tc>
        <w:tc>
          <w:tcPr>
            <w:tcW w:w="720" w:type="dxa"/>
            <w:tcBorders>
              <w:top w:val="single" w:sz="4" w:space="0" w:color="auto"/>
            </w:tcBorders>
            <w:vAlign w:val="bottom"/>
          </w:tcPr>
          <w:p w14:paraId="6D8DE904" w14:textId="77777777" w:rsidR="00384C43" w:rsidRPr="00C7345F" w:rsidRDefault="00384C43" w:rsidP="00F73F5C">
            <w:pPr>
              <w:pStyle w:val="TableText"/>
            </w:pPr>
            <w:r w:rsidRPr="00C7345F">
              <w:t>10</w:t>
            </w:r>
          </w:p>
        </w:tc>
        <w:tc>
          <w:tcPr>
            <w:tcW w:w="720" w:type="dxa"/>
            <w:tcBorders>
              <w:top w:val="single" w:sz="4" w:space="0" w:color="auto"/>
            </w:tcBorders>
            <w:vAlign w:val="bottom"/>
          </w:tcPr>
          <w:p w14:paraId="78312FBE" w14:textId="77777777" w:rsidR="00384C43" w:rsidRPr="00C7345F" w:rsidRDefault="00384C43" w:rsidP="00F73F5C">
            <w:pPr>
              <w:pStyle w:val="TableText"/>
            </w:pPr>
            <w:r w:rsidRPr="00C7345F">
              <w:t>31</w:t>
            </w:r>
          </w:p>
        </w:tc>
      </w:tr>
      <w:tr w:rsidR="00384C43" w:rsidRPr="00C7345F" w14:paraId="1DC96707" w14:textId="77777777" w:rsidTr="00F73F5C">
        <w:tc>
          <w:tcPr>
            <w:tcW w:w="4608" w:type="dxa"/>
          </w:tcPr>
          <w:p w14:paraId="5E5C769D" w14:textId="77777777" w:rsidR="00384C43" w:rsidRPr="00C7345F" w:rsidRDefault="00384C43" w:rsidP="00F73F5C">
            <w:pPr>
              <w:pStyle w:val="TableText"/>
            </w:pPr>
            <w:r w:rsidRPr="00C7345F">
              <w:t>Not homeless</w:t>
            </w:r>
          </w:p>
        </w:tc>
        <w:tc>
          <w:tcPr>
            <w:tcW w:w="1152" w:type="dxa"/>
            <w:vAlign w:val="bottom"/>
          </w:tcPr>
          <w:p w14:paraId="1C3F3C67" w14:textId="77777777" w:rsidR="00384C43" w:rsidRPr="00C7345F" w:rsidRDefault="00384C43" w:rsidP="00F73F5C">
            <w:pPr>
              <w:pStyle w:val="TableText"/>
              <w:rPr>
                <w:rFonts w:cs="Times New Roman"/>
              </w:rPr>
            </w:pPr>
            <w:r w:rsidRPr="00C7345F">
              <w:t>1,067</w:t>
            </w:r>
          </w:p>
        </w:tc>
        <w:tc>
          <w:tcPr>
            <w:tcW w:w="713" w:type="dxa"/>
            <w:vAlign w:val="bottom"/>
          </w:tcPr>
          <w:p w14:paraId="40FD0D51" w14:textId="77777777" w:rsidR="00384C43" w:rsidRPr="00C7345F" w:rsidRDefault="00384C43" w:rsidP="00F73F5C">
            <w:pPr>
              <w:pStyle w:val="TableText"/>
            </w:pPr>
            <w:r w:rsidRPr="00C7345F">
              <w:t>380</w:t>
            </w:r>
          </w:p>
        </w:tc>
        <w:tc>
          <w:tcPr>
            <w:tcW w:w="720" w:type="dxa"/>
            <w:vAlign w:val="bottom"/>
          </w:tcPr>
          <w:p w14:paraId="46F4A45B" w14:textId="77777777" w:rsidR="00384C43" w:rsidRPr="00C7345F" w:rsidRDefault="00384C43" w:rsidP="00F73F5C">
            <w:pPr>
              <w:pStyle w:val="TableText"/>
            </w:pPr>
            <w:r w:rsidRPr="00C7345F">
              <w:t>171</w:t>
            </w:r>
          </w:p>
        </w:tc>
        <w:tc>
          <w:tcPr>
            <w:tcW w:w="720" w:type="dxa"/>
            <w:vAlign w:val="bottom"/>
          </w:tcPr>
          <w:p w14:paraId="32521F49" w14:textId="77777777" w:rsidR="00384C43" w:rsidRPr="00C7345F" w:rsidRDefault="00384C43" w:rsidP="00F73F5C">
            <w:pPr>
              <w:pStyle w:val="TableText"/>
            </w:pPr>
            <w:r w:rsidRPr="00C7345F">
              <w:t>44</w:t>
            </w:r>
          </w:p>
        </w:tc>
        <w:tc>
          <w:tcPr>
            <w:tcW w:w="720" w:type="dxa"/>
            <w:vAlign w:val="bottom"/>
          </w:tcPr>
          <w:p w14:paraId="13870066" w14:textId="77777777" w:rsidR="00384C43" w:rsidRPr="00C7345F" w:rsidRDefault="00384C43" w:rsidP="00F73F5C">
            <w:pPr>
              <w:pStyle w:val="TableText"/>
            </w:pPr>
            <w:r w:rsidRPr="00C7345F">
              <w:t>14</w:t>
            </w:r>
          </w:p>
        </w:tc>
        <w:tc>
          <w:tcPr>
            <w:tcW w:w="720" w:type="dxa"/>
            <w:vAlign w:val="bottom"/>
          </w:tcPr>
          <w:p w14:paraId="3D270A78" w14:textId="77777777" w:rsidR="00384C43" w:rsidRPr="00C7345F" w:rsidRDefault="00384C43" w:rsidP="00F73F5C">
            <w:pPr>
              <w:pStyle w:val="TableText"/>
            </w:pPr>
            <w:r w:rsidRPr="00C7345F">
              <w:t>42</w:t>
            </w:r>
          </w:p>
        </w:tc>
      </w:tr>
    </w:tbl>
    <w:p w14:paraId="52822B51" w14:textId="77777777" w:rsidR="00384C43" w:rsidRPr="00C7345F" w:rsidRDefault="00384C43" w:rsidP="00F73F5C">
      <w:pPr>
        <w:pStyle w:val="Caption"/>
        <w:pageBreakBefore/>
      </w:pPr>
      <w:bookmarkStart w:id="716" w:name="_Toc134621964"/>
      <w:r w:rsidRPr="00C7345F">
        <w:lastRenderedPageBreak/>
        <w:t>Table 4.D.</w:t>
      </w:r>
      <w:r w:rsidRPr="00C7345F">
        <w:fldChar w:fldCharType="begin"/>
      </w:r>
      <w:r w:rsidRPr="00C7345F">
        <w:instrText>SEQ Table_4.D. \* ARABIC</w:instrText>
      </w:r>
      <w:r w:rsidRPr="00C7345F">
        <w:fldChar w:fldCharType="separate"/>
      </w:r>
      <w:r w:rsidRPr="00C7345F">
        <w:t>14</w:t>
      </w:r>
      <w:r w:rsidRPr="00C7345F">
        <w:fldChar w:fldCharType="end"/>
      </w:r>
      <w:r w:rsidRPr="00C7345F">
        <w:t xml:space="preserve">  Demographic Summary for Kindergarten—Written Language Composite</w:t>
      </w:r>
      <w:bookmarkEnd w:id="716"/>
    </w:p>
    <w:tbl>
      <w:tblPr>
        <w:tblStyle w:val="TRs"/>
        <w:tblW w:w="9360" w:type="dxa"/>
        <w:tblLayout w:type="fixed"/>
        <w:tblLook w:val="04A0" w:firstRow="1" w:lastRow="0" w:firstColumn="1" w:lastColumn="0" w:noHBand="0" w:noVBand="1"/>
        <w:tblDescription w:val="Demographic Summary for Kindergarten—Written Language Composite"/>
      </w:tblPr>
      <w:tblGrid>
        <w:gridCol w:w="4608"/>
        <w:gridCol w:w="1152"/>
        <w:gridCol w:w="720"/>
        <w:gridCol w:w="720"/>
        <w:gridCol w:w="720"/>
        <w:gridCol w:w="720"/>
        <w:gridCol w:w="720"/>
      </w:tblGrid>
      <w:tr w:rsidR="00384C43" w:rsidRPr="00C7345F" w14:paraId="176781A2"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66C4AFF8"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229FAC5D"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62A43B82"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518BCE41"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7B748042"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3F694C5A"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45A2F395"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41C0BD10" w14:textId="77777777" w:rsidTr="00F73F5C">
        <w:tc>
          <w:tcPr>
            <w:tcW w:w="4608" w:type="dxa"/>
            <w:tcBorders>
              <w:top w:val="single" w:sz="4" w:space="0" w:color="auto"/>
              <w:bottom w:val="single" w:sz="4" w:space="0" w:color="auto"/>
            </w:tcBorders>
            <w:hideMark/>
          </w:tcPr>
          <w:p w14:paraId="78E4E9E8"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00EE631E" w14:textId="77777777" w:rsidR="00384C43" w:rsidRPr="00C7345F" w:rsidRDefault="00384C43" w:rsidP="00F73F5C">
            <w:pPr>
              <w:pStyle w:val="TableText"/>
              <w:rPr>
                <w:rFonts w:cs="Times New Roman"/>
              </w:rPr>
            </w:pPr>
            <w:r w:rsidRPr="00C7345F">
              <w:t>123,857</w:t>
            </w:r>
          </w:p>
        </w:tc>
        <w:tc>
          <w:tcPr>
            <w:tcW w:w="720" w:type="dxa"/>
            <w:tcBorders>
              <w:top w:val="single" w:sz="4" w:space="0" w:color="auto"/>
              <w:bottom w:val="single" w:sz="4" w:space="0" w:color="auto"/>
            </w:tcBorders>
            <w:vAlign w:val="bottom"/>
            <w:hideMark/>
          </w:tcPr>
          <w:p w14:paraId="545D36DC" w14:textId="77777777" w:rsidR="00384C43" w:rsidRPr="00C7345F" w:rsidRDefault="00384C43" w:rsidP="00F73F5C">
            <w:pPr>
              <w:pStyle w:val="TableText"/>
              <w:rPr>
                <w:rFonts w:cs="Times New Roman"/>
              </w:rPr>
            </w:pPr>
            <w:r w:rsidRPr="00C7345F">
              <w:t>290</w:t>
            </w:r>
          </w:p>
        </w:tc>
        <w:tc>
          <w:tcPr>
            <w:tcW w:w="720" w:type="dxa"/>
            <w:tcBorders>
              <w:top w:val="single" w:sz="4" w:space="0" w:color="auto"/>
              <w:bottom w:val="single" w:sz="4" w:space="0" w:color="auto"/>
            </w:tcBorders>
            <w:vAlign w:val="bottom"/>
            <w:hideMark/>
          </w:tcPr>
          <w:p w14:paraId="170E8246" w14:textId="77777777" w:rsidR="00384C43" w:rsidRPr="00C7345F" w:rsidRDefault="00384C43" w:rsidP="00F73F5C">
            <w:pPr>
              <w:pStyle w:val="TableText"/>
              <w:rPr>
                <w:rFonts w:cs="Times New Roman"/>
              </w:rPr>
            </w:pPr>
            <w:r w:rsidRPr="00C7345F">
              <w:t>108</w:t>
            </w:r>
          </w:p>
        </w:tc>
        <w:tc>
          <w:tcPr>
            <w:tcW w:w="720" w:type="dxa"/>
            <w:tcBorders>
              <w:top w:val="single" w:sz="4" w:space="0" w:color="auto"/>
              <w:bottom w:val="single" w:sz="4" w:space="0" w:color="auto"/>
            </w:tcBorders>
            <w:vAlign w:val="bottom"/>
            <w:hideMark/>
          </w:tcPr>
          <w:p w14:paraId="22A86909" w14:textId="77777777" w:rsidR="00384C43" w:rsidRPr="00C7345F" w:rsidRDefault="00384C43" w:rsidP="00F73F5C">
            <w:pPr>
              <w:pStyle w:val="TableText"/>
              <w:rPr>
                <w:rFonts w:cs="Times New Roman"/>
              </w:rPr>
            </w:pPr>
            <w:r w:rsidRPr="00C7345F">
              <w:t>79</w:t>
            </w:r>
          </w:p>
        </w:tc>
        <w:tc>
          <w:tcPr>
            <w:tcW w:w="720" w:type="dxa"/>
            <w:tcBorders>
              <w:top w:val="single" w:sz="4" w:space="0" w:color="auto"/>
              <w:bottom w:val="single" w:sz="4" w:space="0" w:color="auto"/>
            </w:tcBorders>
            <w:vAlign w:val="bottom"/>
            <w:hideMark/>
          </w:tcPr>
          <w:p w14:paraId="31D23B30" w14:textId="77777777" w:rsidR="00384C43" w:rsidRPr="00C7345F" w:rsidRDefault="00384C43" w:rsidP="00F73F5C">
            <w:pPr>
              <w:pStyle w:val="TableText"/>
              <w:rPr>
                <w:rFonts w:cs="Times New Roman"/>
              </w:rPr>
            </w:pPr>
            <w:r w:rsidRPr="00C7345F">
              <w:t>12</w:t>
            </w:r>
          </w:p>
        </w:tc>
        <w:tc>
          <w:tcPr>
            <w:tcW w:w="720" w:type="dxa"/>
            <w:tcBorders>
              <w:top w:val="single" w:sz="4" w:space="0" w:color="auto"/>
              <w:bottom w:val="single" w:sz="4" w:space="0" w:color="auto"/>
            </w:tcBorders>
            <w:vAlign w:val="bottom"/>
            <w:hideMark/>
          </w:tcPr>
          <w:p w14:paraId="69356DC3" w14:textId="77777777" w:rsidR="00384C43" w:rsidRPr="00C7345F" w:rsidRDefault="00384C43" w:rsidP="00F73F5C">
            <w:pPr>
              <w:pStyle w:val="TableText"/>
              <w:rPr>
                <w:rFonts w:cs="Times New Roman"/>
              </w:rPr>
            </w:pPr>
            <w:r w:rsidRPr="00C7345F">
              <w:t>9</w:t>
            </w:r>
          </w:p>
        </w:tc>
      </w:tr>
      <w:tr w:rsidR="00384C43" w:rsidRPr="00C7345F" w14:paraId="0B4CA1BC" w14:textId="77777777" w:rsidTr="00F73F5C">
        <w:tc>
          <w:tcPr>
            <w:tcW w:w="4608" w:type="dxa"/>
            <w:tcBorders>
              <w:top w:val="single" w:sz="4" w:space="0" w:color="auto"/>
              <w:bottom w:val="nil"/>
            </w:tcBorders>
            <w:hideMark/>
          </w:tcPr>
          <w:p w14:paraId="1A21E5E2"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217CC521" w14:textId="77777777" w:rsidR="00384C43" w:rsidRPr="00C7345F" w:rsidRDefault="00384C43" w:rsidP="00F73F5C">
            <w:pPr>
              <w:pStyle w:val="TableText"/>
              <w:rPr>
                <w:rFonts w:cs="Times New Roman"/>
              </w:rPr>
            </w:pPr>
            <w:r w:rsidRPr="00C7345F">
              <w:t>63,111</w:t>
            </w:r>
          </w:p>
        </w:tc>
        <w:tc>
          <w:tcPr>
            <w:tcW w:w="720" w:type="dxa"/>
            <w:tcBorders>
              <w:top w:val="single" w:sz="4" w:space="0" w:color="auto"/>
              <w:bottom w:val="nil"/>
            </w:tcBorders>
            <w:vAlign w:val="bottom"/>
            <w:hideMark/>
          </w:tcPr>
          <w:p w14:paraId="4AA3350A" w14:textId="77777777" w:rsidR="00384C43" w:rsidRPr="00C7345F" w:rsidRDefault="00384C43" w:rsidP="00F73F5C">
            <w:pPr>
              <w:pStyle w:val="TableText"/>
              <w:rPr>
                <w:rFonts w:cs="Times New Roman"/>
              </w:rPr>
            </w:pPr>
            <w:r w:rsidRPr="00C7345F">
              <w:t>286</w:t>
            </w:r>
          </w:p>
        </w:tc>
        <w:tc>
          <w:tcPr>
            <w:tcW w:w="720" w:type="dxa"/>
            <w:tcBorders>
              <w:top w:val="single" w:sz="4" w:space="0" w:color="auto"/>
              <w:bottom w:val="nil"/>
            </w:tcBorders>
            <w:vAlign w:val="bottom"/>
            <w:hideMark/>
          </w:tcPr>
          <w:p w14:paraId="7236A75B" w14:textId="77777777" w:rsidR="00384C43" w:rsidRPr="00C7345F" w:rsidRDefault="00384C43" w:rsidP="00F73F5C">
            <w:pPr>
              <w:pStyle w:val="TableText"/>
              <w:rPr>
                <w:rFonts w:cs="Times New Roman"/>
              </w:rPr>
            </w:pPr>
            <w:r w:rsidRPr="00C7345F">
              <w:t>109</w:t>
            </w:r>
          </w:p>
        </w:tc>
        <w:tc>
          <w:tcPr>
            <w:tcW w:w="720" w:type="dxa"/>
            <w:tcBorders>
              <w:top w:val="single" w:sz="4" w:space="0" w:color="auto"/>
              <w:bottom w:val="nil"/>
            </w:tcBorders>
            <w:vAlign w:val="bottom"/>
            <w:hideMark/>
          </w:tcPr>
          <w:p w14:paraId="35BF4F63" w14:textId="77777777" w:rsidR="00384C43" w:rsidRPr="00C7345F" w:rsidRDefault="00384C43" w:rsidP="00F73F5C">
            <w:pPr>
              <w:pStyle w:val="TableText"/>
              <w:rPr>
                <w:rFonts w:cs="Times New Roman"/>
              </w:rPr>
            </w:pPr>
            <w:r w:rsidRPr="00C7345F">
              <w:t>80</w:t>
            </w:r>
          </w:p>
        </w:tc>
        <w:tc>
          <w:tcPr>
            <w:tcW w:w="720" w:type="dxa"/>
            <w:tcBorders>
              <w:top w:val="single" w:sz="4" w:space="0" w:color="auto"/>
              <w:bottom w:val="nil"/>
            </w:tcBorders>
            <w:vAlign w:val="bottom"/>
            <w:hideMark/>
          </w:tcPr>
          <w:p w14:paraId="0755503A" w14:textId="77777777" w:rsidR="00384C43" w:rsidRPr="00C7345F" w:rsidRDefault="00384C43" w:rsidP="00F73F5C">
            <w:pPr>
              <w:pStyle w:val="TableText"/>
              <w:rPr>
                <w:rFonts w:cs="Times New Roman"/>
              </w:rPr>
            </w:pPr>
            <w:r w:rsidRPr="00C7345F">
              <w:t>11</w:t>
            </w:r>
          </w:p>
        </w:tc>
        <w:tc>
          <w:tcPr>
            <w:tcW w:w="720" w:type="dxa"/>
            <w:tcBorders>
              <w:top w:val="single" w:sz="4" w:space="0" w:color="auto"/>
              <w:bottom w:val="nil"/>
            </w:tcBorders>
            <w:vAlign w:val="bottom"/>
            <w:hideMark/>
          </w:tcPr>
          <w:p w14:paraId="6EF36A94" w14:textId="77777777" w:rsidR="00384C43" w:rsidRPr="00C7345F" w:rsidRDefault="00384C43" w:rsidP="00F73F5C">
            <w:pPr>
              <w:pStyle w:val="TableText"/>
              <w:rPr>
                <w:rFonts w:cs="Times New Roman"/>
              </w:rPr>
            </w:pPr>
            <w:r w:rsidRPr="00C7345F">
              <w:t>9</w:t>
            </w:r>
          </w:p>
        </w:tc>
      </w:tr>
      <w:tr w:rsidR="00384C43" w:rsidRPr="00C7345F" w14:paraId="2913E5BC" w14:textId="77777777" w:rsidTr="00F73F5C">
        <w:tc>
          <w:tcPr>
            <w:tcW w:w="4608" w:type="dxa"/>
            <w:tcBorders>
              <w:top w:val="nil"/>
              <w:bottom w:val="nil"/>
            </w:tcBorders>
            <w:hideMark/>
          </w:tcPr>
          <w:p w14:paraId="15E5676A"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1CBD173D" w14:textId="77777777" w:rsidR="00384C43" w:rsidRPr="00C7345F" w:rsidRDefault="00384C43" w:rsidP="00F73F5C">
            <w:pPr>
              <w:pStyle w:val="TableText"/>
              <w:rPr>
                <w:rFonts w:cs="Times New Roman"/>
              </w:rPr>
            </w:pPr>
            <w:r w:rsidRPr="00C7345F">
              <w:t>60,740</w:t>
            </w:r>
          </w:p>
        </w:tc>
        <w:tc>
          <w:tcPr>
            <w:tcW w:w="720" w:type="dxa"/>
            <w:tcBorders>
              <w:top w:val="nil"/>
              <w:bottom w:val="nil"/>
            </w:tcBorders>
            <w:vAlign w:val="bottom"/>
            <w:hideMark/>
          </w:tcPr>
          <w:p w14:paraId="1D314ED0" w14:textId="77777777" w:rsidR="00384C43" w:rsidRPr="00C7345F" w:rsidRDefault="00384C43" w:rsidP="00F73F5C">
            <w:pPr>
              <w:pStyle w:val="TableText"/>
              <w:rPr>
                <w:rFonts w:cs="Times New Roman"/>
              </w:rPr>
            </w:pPr>
            <w:r w:rsidRPr="00C7345F">
              <w:t>295</w:t>
            </w:r>
          </w:p>
        </w:tc>
        <w:tc>
          <w:tcPr>
            <w:tcW w:w="720" w:type="dxa"/>
            <w:tcBorders>
              <w:top w:val="nil"/>
              <w:bottom w:val="nil"/>
            </w:tcBorders>
            <w:vAlign w:val="bottom"/>
            <w:hideMark/>
          </w:tcPr>
          <w:p w14:paraId="07A93844" w14:textId="77777777" w:rsidR="00384C43" w:rsidRPr="00C7345F" w:rsidRDefault="00384C43" w:rsidP="00F73F5C">
            <w:pPr>
              <w:pStyle w:val="TableText"/>
              <w:rPr>
                <w:rFonts w:cs="Times New Roman"/>
              </w:rPr>
            </w:pPr>
            <w:r w:rsidRPr="00C7345F">
              <w:t>106</w:t>
            </w:r>
          </w:p>
        </w:tc>
        <w:tc>
          <w:tcPr>
            <w:tcW w:w="720" w:type="dxa"/>
            <w:tcBorders>
              <w:top w:val="nil"/>
              <w:bottom w:val="nil"/>
            </w:tcBorders>
            <w:vAlign w:val="bottom"/>
            <w:hideMark/>
          </w:tcPr>
          <w:p w14:paraId="01E02CBF" w14:textId="77777777" w:rsidR="00384C43" w:rsidRPr="00C7345F" w:rsidRDefault="00384C43" w:rsidP="00F73F5C">
            <w:pPr>
              <w:pStyle w:val="TableText"/>
              <w:rPr>
                <w:rFonts w:cs="Times New Roman"/>
              </w:rPr>
            </w:pPr>
            <w:r w:rsidRPr="00C7345F">
              <w:t>79</w:t>
            </w:r>
          </w:p>
        </w:tc>
        <w:tc>
          <w:tcPr>
            <w:tcW w:w="720" w:type="dxa"/>
            <w:tcBorders>
              <w:top w:val="nil"/>
              <w:bottom w:val="nil"/>
            </w:tcBorders>
            <w:vAlign w:val="bottom"/>
            <w:hideMark/>
          </w:tcPr>
          <w:p w14:paraId="10215D07" w14:textId="77777777" w:rsidR="00384C43" w:rsidRPr="00C7345F" w:rsidRDefault="00384C43" w:rsidP="00F73F5C">
            <w:pPr>
              <w:pStyle w:val="TableText"/>
              <w:rPr>
                <w:rFonts w:cs="Times New Roman"/>
              </w:rPr>
            </w:pPr>
            <w:r w:rsidRPr="00C7345F">
              <w:t>13</w:t>
            </w:r>
          </w:p>
        </w:tc>
        <w:tc>
          <w:tcPr>
            <w:tcW w:w="720" w:type="dxa"/>
            <w:tcBorders>
              <w:top w:val="nil"/>
              <w:bottom w:val="nil"/>
            </w:tcBorders>
            <w:vAlign w:val="bottom"/>
            <w:hideMark/>
          </w:tcPr>
          <w:p w14:paraId="6AFA8D84" w14:textId="77777777" w:rsidR="00384C43" w:rsidRPr="00C7345F" w:rsidRDefault="00384C43" w:rsidP="00F73F5C">
            <w:pPr>
              <w:pStyle w:val="TableText"/>
              <w:rPr>
                <w:rFonts w:cs="Times New Roman"/>
              </w:rPr>
            </w:pPr>
            <w:r w:rsidRPr="00C7345F">
              <w:t>9</w:t>
            </w:r>
          </w:p>
        </w:tc>
      </w:tr>
      <w:tr w:rsidR="00384C43" w:rsidRPr="00C7345F" w14:paraId="59C0617F" w14:textId="77777777" w:rsidTr="00F73F5C">
        <w:tc>
          <w:tcPr>
            <w:tcW w:w="4608" w:type="dxa"/>
            <w:tcBorders>
              <w:top w:val="nil"/>
              <w:bottom w:val="single" w:sz="4" w:space="0" w:color="auto"/>
            </w:tcBorders>
          </w:tcPr>
          <w:p w14:paraId="7B611C9C"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5793792B" w14:textId="77777777" w:rsidR="00384C43" w:rsidRPr="00C7345F" w:rsidRDefault="00384C43" w:rsidP="00F73F5C">
            <w:pPr>
              <w:pStyle w:val="TableText"/>
            </w:pPr>
            <w:r w:rsidRPr="00C7345F">
              <w:t>6</w:t>
            </w:r>
          </w:p>
        </w:tc>
        <w:tc>
          <w:tcPr>
            <w:tcW w:w="720" w:type="dxa"/>
            <w:tcBorders>
              <w:top w:val="nil"/>
              <w:bottom w:val="single" w:sz="4" w:space="0" w:color="auto"/>
            </w:tcBorders>
            <w:vAlign w:val="bottom"/>
          </w:tcPr>
          <w:p w14:paraId="4F9C410F"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3878BF81"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B5796A7"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3A3B2F87"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B9B23FD" w14:textId="77777777" w:rsidR="00384C43" w:rsidRPr="00C7345F" w:rsidRDefault="00384C43" w:rsidP="00F73F5C">
            <w:pPr>
              <w:pStyle w:val="TableText"/>
            </w:pPr>
            <w:r w:rsidRPr="00C7345F">
              <w:t>N/A</w:t>
            </w:r>
          </w:p>
        </w:tc>
      </w:tr>
      <w:tr w:rsidR="00384C43" w:rsidRPr="00C7345F" w14:paraId="221F754F" w14:textId="77777777" w:rsidTr="00F73F5C">
        <w:tc>
          <w:tcPr>
            <w:tcW w:w="4608" w:type="dxa"/>
            <w:tcBorders>
              <w:top w:val="single" w:sz="4" w:space="0" w:color="auto"/>
            </w:tcBorders>
            <w:hideMark/>
          </w:tcPr>
          <w:p w14:paraId="44693501"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13234879" w14:textId="77777777" w:rsidR="00384C43" w:rsidRPr="00C7345F" w:rsidRDefault="00384C43" w:rsidP="00F73F5C">
            <w:pPr>
              <w:pStyle w:val="TableText"/>
              <w:rPr>
                <w:rFonts w:cs="Times New Roman"/>
              </w:rPr>
            </w:pPr>
            <w:r w:rsidRPr="00C7345F">
              <w:t>227</w:t>
            </w:r>
          </w:p>
        </w:tc>
        <w:tc>
          <w:tcPr>
            <w:tcW w:w="720" w:type="dxa"/>
            <w:tcBorders>
              <w:top w:val="single" w:sz="4" w:space="0" w:color="auto"/>
            </w:tcBorders>
            <w:vAlign w:val="bottom"/>
            <w:hideMark/>
          </w:tcPr>
          <w:p w14:paraId="4BA00D04" w14:textId="77777777" w:rsidR="00384C43" w:rsidRPr="00C7345F" w:rsidRDefault="00384C43" w:rsidP="00F73F5C">
            <w:pPr>
              <w:pStyle w:val="TableText"/>
              <w:rPr>
                <w:rFonts w:cs="Times New Roman"/>
              </w:rPr>
            </w:pPr>
            <w:r w:rsidRPr="00C7345F">
              <w:t>310</w:t>
            </w:r>
          </w:p>
        </w:tc>
        <w:tc>
          <w:tcPr>
            <w:tcW w:w="720" w:type="dxa"/>
            <w:tcBorders>
              <w:top w:val="single" w:sz="4" w:space="0" w:color="auto"/>
            </w:tcBorders>
            <w:vAlign w:val="bottom"/>
            <w:hideMark/>
          </w:tcPr>
          <w:p w14:paraId="56204218" w14:textId="77777777" w:rsidR="00384C43" w:rsidRPr="00C7345F" w:rsidRDefault="00384C43" w:rsidP="00F73F5C">
            <w:pPr>
              <w:pStyle w:val="TableText"/>
              <w:rPr>
                <w:rFonts w:cs="Times New Roman"/>
              </w:rPr>
            </w:pPr>
            <w:r w:rsidRPr="00C7345F">
              <w:t>121</w:t>
            </w:r>
          </w:p>
        </w:tc>
        <w:tc>
          <w:tcPr>
            <w:tcW w:w="720" w:type="dxa"/>
            <w:tcBorders>
              <w:top w:val="single" w:sz="4" w:space="0" w:color="auto"/>
            </w:tcBorders>
            <w:vAlign w:val="bottom"/>
            <w:hideMark/>
          </w:tcPr>
          <w:p w14:paraId="2E948549" w14:textId="77777777" w:rsidR="00384C43" w:rsidRPr="00C7345F" w:rsidRDefault="00384C43" w:rsidP="00F73F5C">
            <w:pPr>
              <w:pStyle w:val="TableText"/>
              <w:rPr>
                <w:rFonts w:cs="Times New Roman"/>
              </w:rPr>
            </w:pPr>
            <w:r w:rsidRPr="00C7345F">
              <w:t>71</w:t>
            </w:r>
          </w:p>
        </w:tc>
        <w:tc>
          <w:tcPr>
            <w:tcW w:w="720" w:type="dxa"/>
            <w:tcBorders>
              <w:top w:val="single" w:sz="4" w:space="0" w:color="auto"/>
            </w:tcBorders>
            <w:vAlign w:val="bottom"/>
            <w:hideMark/>
          </w:tcPr>
          <w:p w14:paraId="12CA10F2" w14:textId="77777777" w:rsidR="00384C43" w:rsidRPr="00C7345F" w:rsidRDefault="00384C43" w:rsidP="00F73F5C">
            <w:pPr>
              <w:pStyle w:val="TableText"/>
              <w:rPr>
                <w:rFonts w:cs="Times New Roman"/>
              </w:rPr>
            </w:pPr>
            <w:r w:rsidRPr="00C7345F">
              <w:t>16</w:t>
            </w:r>
          </w:p>
        </w:tc>
        <w:tc>
          <w:tcPr>
            <w:tcW w:w="720" w:type="dxa"/>
            <w:tcBorders>
              <w:top w:val="single" w:sz="4" w:space="0" w:color="auto"/>
            </w:tcBorders>
            <w:vAlign w:val="bottom"/>
            <w:hideMark/>
          </w:tcPr>
          <w:p w14:paraId="6CF8DC11" w14:textId="77777777" w:rsidR="00384C43" w:rsidRPr="00C7345F" w:rsidRDefault="00384C43" w:rsidP="00F73F5C">
            <w:pPr>
              <w:pStyle w:val="TableText"/>
              <w:rPr>
                <w:rFonts w:cs="Times New Roman"/>
              </w:rPr>
            </w:pPr>
            <w:r w:rsidRPr="00C7345F">
              <w:t>13</w:t>
            </w:r>
          </w:p>
        </w:tc>
      </w:tr>
      <w:tr w:rsidR="00384C43" w:rsidRPr="00C7345F" w14:paraId="27A82754" w14:textId="77777777" w:rsidTr="00F73F5C">
        <w:tc>
          <w:tcPr>
            <w:tcW w:w="4608" w:type="dxa"/>
            <w:hideMark/>
          </w:tcPr>
          <w:p w14:paraId="2BE4185D" w14:textId="77777777" w:rsidR="00384C43" w:rsidRPr="00C7345F" w:rsidRDefault="00384C43" w:rsidP="00F73F5C">
            <w:pPr>
              <w:pStyle w:val="TableText"/>
              <w:rPr>
                <w:rFonts w:cs="Times New Roman"/>
              </w:rPr>
            </w:pPr>
            <w:r w:rsidRPr="00C7345F">
              <w:t>Asian</w:t>
            </w:r>
          </w:p>
        </w:tc>
        <w:tc>
          <w:tcPr>
            <w:tcW w:w="1152" w:type="dxa"/>
            <w:vAlign w:val="bottom"/>
          </w:tcPr>
          <w:p w14:paraId="68877842" w14:textId="77777777" w:rsidR="00384C43" w:rsidRPr="00C7345F" w:rsidRDefault="00384C43" w:rsidP="00F73F5C">
            <w:pPr>
              <w:pStyle w:val="TableText"/>
              <w:rPr>
                <w:rFonts w:cs="Times New Roman"/>
              </w:rPr>
            </w:pPr>
            <w:r w:rsidRPr="00C7345F">
              <w:t>21,477</w:t>
            </w:r>
          </w:p>
        </w:tc>
        <w:tc>
          <w:tcPr>
            <w:tcW w:w="720" w:type="dxa"/>
            <w:vAlign w:val="bottom"/>
            <w:hideMark/>
          </w:tcPr>
          <w:p w14:paraId="301D58F7" w14:textId="77777777" w:rsidR="00384C43" w:rsidRPr="00C7345F" w:rsidRDefault="00384C43" w:rsidP="00F73F5C">
            <w:pPr>
              <w:pStyle w:val="TableText"/>
              <w:rPr>
                <w:rFonts w:cs="Times New Roman"/>
              </w:rPr>
            </w:pPr>
            <w:r w:rsidRPr="00C7345F">
              <w:t>381</w:t>
            </w:r>
          </w:p>
        </w:tc>
        <w:tc>
          <w:tcPr>
            <w:tcW w:w="720" w:type="dxa"/>
            <w:vAlign w:val="bottom"/>
            <w:hideMark/>
          </w:tcPr>
          <w:p w14:paraId="70EABF2A" w14:textId="77777777" w:rsidR="00384C43" w:rsidRPr="00C7345F" w:rsidRDefault="00384C43" w:rsidP="00F73F5C">
            <w:pPr>
              <w:pStyle w:val="TableText"/>
              <w:rPr>
                <w:rFonts w:cs="Times New Roman"/>
              </w:rPr>
            </w:pPr>
            <w:r w:rsidRPr="00C7345F">
              <w:t>124</w:t>
            </w:r>
          </w:p>
        </w:tc>
        <w:tc>
          <w:tcPr>
            <w:tcW w:w="720" w:type="dxa"/>
            <w:vAlign w:val="bottom"/>
            <w:hideMark/>
          </w:tcPr>
          <w:p w14:paraId="78B49A60" w14:textId="77777777" w:rsidR="00384C43" w:rsidRPr="00C7345F" w:rsidRDefault="00384C43" w:rsidP="00F73F5C">
            <w:pPr>
              <w:pStyle w:val="TableText"/>
              <w:rPr>
                <w:rFonts w:cs="Times New Roman"/>
              </w:rPr>
            </w:pPr>
            <w:r w:rsidRPr="00C7345F">
              <w:t>49</w:t>
            </w:r>
          </w:p>
        </w:tc>
        <w:tc>
          <w:tcPr>
            <w:tcW w:w="720" w:type="dxa"/>
            <w:vAlign w:val="bottom"/>
            <w:hideMark/>
          </w:tcPr>
          <w:p w14:paraId="43935946" w14:textId="77777777" w:rsidR="00384C43" w:rsidRPr="00C7345F" w:rsidRDefault="00384C43" w:rsidP="00F73F5C">
            <w:pPr>
              <w:pStyle w:val="TableText"/>
              <w:rPr>
                <w:rFonts w:cs="Times New Roman"/>
              </w:rPr>
            </w:pPr>
            <w:r w:rsidRPr="00C7345F">
              <w:t>23</w:t>
            </w:r>
          </w:p>
        </w:tc>
        <w:tc>
          <w:tcPr>
            <w:tcW w:w="720" w:type="dxa"/>
            <w:vAlign w:val="bottom"/>
            <w:hideMark/>
          </w:tcPr>
          <w:p w14:paraId="06D4AAC6" w14:textId="77777777" w:rsidR="00384C43" w:rsidRPr="00C7345F" w:rsidRDefault="00384C43" w:rsidP="00F73F5C">
            <w:pPr>
              <w:pStyle w:val="TableText"/>
              <w:rPr>
                <w:rFonts w:cs="Times New Roman"/>
              </w:rPr>
            </w:pPr>
            <w:r w:rsidRPr="00C7345F">
              <w:t>29</w:t>
            </w:r>
          </w:p>
        </w:tc>
      </w:tr>
      <w:tr w:rsidR="00384C43" w:rsidRPr="00C7345F" w14:paraId="74CA7C52" w14:textId="77777777" w:rsidTr="00F73F5C">
        <w:tc>
          <w:tcPr>
            <w:tcW w:w="4608" w:type="dxa"/>
          </w:tcPr>
          <w:p w14:paraId="78F97A3C" w14:textId="77777777" w:rsidR="00384C43" w:rsidRPr="00C7345F" w:rsidRDefault="00384C43" w:rsidP="00F73F5C">
            <w:pPr>
              <w:pStyle w:val="TableText"/>
            </w:pPr>
            <w:r w:rsidRPr="00C7345F">
              <w:t>Native Hawaiian or Other Pacific Islander</w:t>
            </w:r>
          </w:p>
        </w:tc>
        <w:tc>
          <w:tcPr>
            <w:tcW w:w="1152" w:type="dxa"/>
            <w:vAlign w:val="bottom"/>
          </w:tcPr>
          <w:p w14:paraId="15D33CE5" w14:textId="77777777" w:rsidR="00384C43" w:rsidRPr="00C7345F" w:rsidRDefault="00384C43" w:rsidP="00F73F5C">
            <w:pPr>
              <w:pStyle w:val="TableText"/>
              <w:rPr>
                <w:rFonts w:cs="Times New Roman"/>
              </w:rPr>
            </w:pPr>
            <w:r w:rsidRPr="00C7345F">
              <w:t>258</w:t>
            </w:r>
          </w:p>
        </w:tc>
        <w:tc>
          <w:tcPr>
            <w:tcW w:w="720" w:type="dxa"/>
            <w:vAlign w:val="bottom"/>
          </w:tcPr>
          <w:p w14:paraId="63D3E2A6" w14:textId="77777777" w:rsidR="00384C43" w:rsidRPr="00C7345F" w:rsidRDefault="00384C43" w:rsidP="00F73F5C">
            <w:pPr>
              <w:pStyle w:val="TableText"/>
            </w:pPr>
            <w:r w:rsidRPr="00C7345F">
              <w:t>308</w:t>
            </w:r>
          </w:p>
        </w:tc>
        <w:tc>
          <w:tcPr>
            <w:tcW w:w="720" w:type="dxa"/>
            <w:vAlign w:val="bottom"/>
          </w:tcPr>
          <w:p w14:paraId="52AAE2C1" w14:textId="77777777" w:rsidR="00384C43" w:rsidRPr="00C7345F" w:rsidRDefault="00384C43" w:rsidP="00F73F5C">
            <w:pPr>
              <w:pStyle w:val="TableText"/>
            </w:pPr>
            <w:r w:rsidRPr="00C7345F">
              <w:t>108</w:t>
            </w:r>
          </w:p>
        </w:tc>
        <w:tc>
          <w:tcPr>
            <w:tcW w:w="720" w:type="dxa"/>
            <w:vAlign w:val="bottom"/>
          </w:tcPr>
          <w:p w14:paraId="00C9E7E6" w14:textId="77777777" w:rsidR="00384C43" w:rsidRPr="00C7345F" w:rsidRDefault="00384C43" w:rsidP="00F73F5C">
            <w:pPr>
              <w:pStyle w:val="TableText"/>
            </w:pPr>
            <w:r w:rsidRPr="00C7345F">
              <w:t>76</w:t>
            </w:r>
          </w:p>
        </w:tc>
        <w:tc>
          <w:tcPr>
            <w:tcW w:w="720" w:type="dxa"/>
            <w:vAlign w:val="bottom"/>
          </w:tcPr>
          <w:p w14:paraId="5CD2179A" w14:textId="77777777" w:rsidR="00384C43" w:rsidRPr="00C7345F" w:rsidRDefault="00384C43" w:rsidP="00F73F5C">
            <w:pPr>
              <w:pStyle w:val="TableText"/>
            </w:pPr>
            <w:r w:rsidRPr="00C7345F">
              <w:t>13</w:t>
            </w:r>
          </w:p>
        </w:tc>
        <w:tc>
          <w:tcPr>
            <w:tcW w:w="720" w:type="dxa"/>
            <w:vAlign w:val="bottom"/>
          </w:tcPr>
          <w:p w14:paraId="02E05FDE" w14:textId="77777777" w:rsidR="00384C43" w:rsidRPr="00C7345F" w:rsidRDefault="00384C43" w:rsidP="00F73F5C">
            <w:pPr>
              <w:pStyle w:val="TableText"/>
            </w:pPr>
            <w:r w:rsidRPr="00C7345F">
              <w:t>11</w:t>
            </w:r>
          </w:p>
        </w:tc>
      </w:tr>
      <w:tr w:rsidR="00384C43" w:rsidRPr="00C7345F" w14:paraId="2EE50615" w14:textId="77777777" w:rsidTr="00F73F5C">
        <w:tc>
          <w:tcPr>
            <w:tcW w:w="4608" w:type="dxa"/>
          </w:tcPr>
          <w:p w14:paraId="17104A3C" w14:textId="77777777" w:rsidR="00384C43" w:rsidRPr="00C7345F" w:rsidRDefault="00384C43" w:rsidP="00F73F5C">
            <w:pPr>
              <w:pStyle w:val="TableText"/>
            </w:pPr>
            <w:r w:rsidRPr="00C7345F">
              <w:t>Filipino</w:t>
            </w:r>
          </w:p>
        </w:tc>
        <w:tc>
          <w:tcPr>
            <w:tcW w:w="1152" w:type="dxa"/>
            <w:vAlign w:val="bottom"/>
          </w:tcPr>
          <w:p w14:paraId="66FC8E53" w14:textId="77777777" w:rsidR="00384C43" w:rsidRPr="00C7345F" w:rsidRDefault="00384C43" w:rsidP="00F73F5C">
            <w:pPr>
              <w:pStyle w:val="TableText"/>
              <w:rPr>
                <w:rFonts w:cs="Times New Roman"/>
              </w:rPr>
            </w:pPr>
            <w:r w:rsidRPr="00C7345F">
              <w:t>1,038</w:t>
            </w:r>
          </w:p>
        </w:tc>
        <w:tc>
          <w:tcPr>
            <w:tcW w:w="720" w:type="dxa"/>
            <w:vAlign w:val="bottom"/>
          </w:tcPr>
          <w:p w14:paraId="01ECFEA4" w14:textId="77777777" w:rsidR="00384C43" w:rsidRPr="00C7345F" w:rsidRDefault="00384C43" w:rsidP="00F73F5C">
            <w:pPr>
              <w:pStyle w:val="TableText"/>
            </w:pPr>
            <w:r w:rsidRPr="00C7345F">
              <w:t>374</w:t>
            </w:r>
          </w:p>
        </w:tc>
        <w:tc>
          <w:tcPr>
            <w:tcW w:w="720" w:type="dxa"/>
            <w:vAlign w:val="bottom"/>
          </w:tcPr>
          <w:p w14:paraId="7BF1900C" w14:textId="77777777" w:rsidR="00384C43" w:rsidRPr="00C7345F" w:rsidRDefault="00384C43" w:rsidP="00F73F5C">
            <w:pPr>
              <w:pStyle w:val="TableText"/>
            </w:pPr>
            <w:r w:rsidRPr="00C7345F">
              <w:t>112</w:t>
            </w:r>
          </w:p>
        </w:tc>
        <w:tc>
          <w:tcPr>
            <w:tcW w:w="720" w:type="dxa"/>
            <w:vAlign w:val="bottom"/>
          </w:tcPr>
          <w:p w14:paraId="7D301E95" w14:textId="77777777" w:rsidR="00384C43" w:rsidRPr="00C7345F" w:rsidRDefault="00384C43" w:rsidP="00F73F5C">
            <w:pPr>
              <w:pStyle w:val="TableText"/>
            </w:pPr>
            <w:r w:rsidRPr="00C7345F">
              <w:t>50</w:t>
            </w:r>
          </w:p>
        </w:tc>
        <w:tc>
          <w:tcPr>
            <w:tcW w:w="720" w:type="dxa"/>
            <w:vAlign w:val="bottom"/>
          </w:tcPr>
          <w:p w14:paraId="3A124592" w14:textId="77777777" w:rsidR="00384C43" w:rsidRPr="00C7345F" w:rsidRDefault="00384C43" w:rsidP="00F73F5C">
            <w:pPr>
              <w:pStyle w:val="TableText"/>
            </w:pPr>
            <w:r w:rsidRPr="00C7345F">
              <w:t>27</w:t>
            </w:r>
          </w:p>
        </w:tc>
        <w:tc>
          <w:tcPr>
            <w:tcW w:w="720" w:type="dxa"/>
            <w:vAlign w:val="bottom"/>
          </w:tcPr>
          <w:p w14:paraId="6A03CD39" w14:textId="77777777" w:rsidR="00384C43" w:rsidRPr="00C7345F" w:rsidRDefault="00384C43" w:rsidP="00F73F5C">
            <w:pPr>
              <w:pStyle w:val="TableText"/>
            </w:pPr>
            <w:r w:rsidRPr="00C7345F">
              <w:t>23</w:t>
            </w:r>
          </w:p>
        </w:tc>
      </w:tr>
      <w:tr w:rsidR="00384C43" w:rsidRPr="00C7345F" w14:paraId="7CEB99E9" w14:textId="77777777" w:rsidTr="00F73F5C">
        <w:tc>
          <w:tcPr>
            <w:tcW w:w="4608" w:type="dxa"/>
          </w:tcPr>
          <w:p w14:paraId="23272F91" w14:textId="77777777" w:rsidR="00384C43" w:rsidRPr="00C7345F" w:rsidRDefault="00384C43" w:rsidP="00F73F5C">
            <w:pPr>
              <w:pStyle w:val="TableText"/>
            </w:pPr>
            <w:r w:rsidRPr="00C7345F">
              <w:t>Hispanic or Latino</w:t>
            </w:r>
          </w:p>
        </w:tc>
        <w:tc>
          <w:tcPr>
            <w:tcW w:w="1152" w:type="dxa"/>
            <w:vAlign w:val="bottom"/>
          </w:tcPr>
          <w:p w14:paraId="3158A2A5" w14:textId="77777777" w:rsidR="00384C43" w:rsidRPr="00C7345F" w:rsidRDefault="00384C43" w:rsidP="00F73F5C">
            <w:pPr>
              <w:pStyle w:val="TableText"/>
              <w:rPr>
                <w:rFonts w:cs="Times New Roman"/>
              </w:rPr>
            </w:pPr>
            <w:r w:rsidRPr="00C7345F">
              <w:t>90,580</w:t>
            </w:r>
          </w:p>
        </w:tc>
        <w:tc>
          <w:tcPr>
            <w:tcW w:w="720" w:type="dxa"/>
            <w:vAlign w:val="bottom"/>
          </w:tcPr>
          <w:p w14:paraId="30646D08" w14:textId="77777777" w:rsidR="00384C43" w:rsidRPr="00C7345F" w:rsidRDefault="00384C43" w:rsidP="00F73F5C">
            <w:pPr>
              <w:pStyle w:val="TableText"/>
            </w:pPr>
            <w:r w:rsidRPr="00C7345F">
              <w:t>263</w:t>
            </w:r>
          </w:p>
        </w:tc>
        <w:tc>
          <w:tcPr>
            <w:tcW w:w="720" w:type="dxa"/>
            <w:vAlign w:val="bottom"/>
          </w:tcPr>
          <w:p w14:paraId="17B7A4A0" w14:textId="77777777" w:rsidR="00384C43" w:rsidRPr="00C7345F" w:rsidRDefault="00384C43" w:rsidP="00F73F5C">
            <w:pPr>
              <w:pStyle w:val="TableText"/>
            </w:pPr>
            <w:r w:rsidRPr="00C7345F">
              <w:t>87</w:t>
            </w:r>
          </w:p>
        </w:tc>
        <w:tc>
          <w:tcPr>
            <w:tcW w:w="720" w:type="dxa"/>
            <w:vAlign w:val="bottom"/>
          </w:tcPr>
          <w:p w14:paraId="7B3343FF" w14:textId="77777777" w:rsidR="00384C43" w:rsidRPr="00C7345F" w:rsidRDefault="00384C43" w:rsidP="00F73F5C">
            <w:pPr>
              <w:pStyle w:val="TableText"/>
            </w:pPr>
            <w:r w:rsidRPr="00C7345F">
              <w:t>89</w:t>
            </w:r>
          </w:p>
        </w:tc>
        <w:tc>
          <w:tcPr>
            <w:tcW w:w="720" w:type="dxa"/>
            <w:vAlign w:val="bottom"/>
          </w:tcPr>
          <w:p w14:paraId="78C47E7A" w14:textId="77777777" w:rsidR="00384C43" w:rsidRPr="00C7345F" w:rsidRDefault="00384C43" w:rsidP="00F73F5C">
            <w:pPr>
              <w:pStyle w:val="TableText"/>
            </w:pPr>
            <w:r w:rsidRPr="00C7345F">
              <w:t>8</w:t>
            </w:r>
          </w:p>
        </w:tc>
        <w:tc>
          <w:tcPr>
            <w:tcW w:w="720" w:type="dxa"/>
            <w:vAlign w:val="bottom"/>
          </w:tcPr>
          <w:p w14:paraId="2534FD71" w14:textId="77777777" w:rsidR="00384C43" w:rsidRPr="00C7345F" w:rsidRDefault="00384C43" w:rsidP="00F73F5C">
            <w:pPr>
              <w:pStyle w:val="TableText"/>
            </w:pPr>
            <w:r w:rsidRPr="00C7345F">
              <w:t>3</w:t>
            </w:r>
          </w:p>
        </w:tc>
      </w:tr>
      <w:tr w:rsidR="00384C43" w:rsidRPr="00C7345F" w14:paraId="1B1288BA" w14:textId="77777777" w:rsidTr="00F73F5C">
        <w:tc>
          <w:tcPr>
            <w:tcW w:w="4608" w:type="dxa"/>
          </w:tcPr>
          <w:p w14:paraId="757C72E2" w14:textId="77777777" w:rsidR="00384C43" w:rsidRPr="00C7345F" w:rsidRDefault="00384C43" w:rsidP="00F73F5C">
            <w:pPr>
              <w:pStyle w:val="TableText"/>
            </w:pPr>
            <w:r w:rsidRPr="00C7345F">
              <w:t>Black or African American</w:t>
            </w:r>
          </w:p>
        </w:tc>
        <w:tc>
          <w:tcPr>
            <w:tcW w:w="1152" w:type="dxa"/>
            <w:vAlign w:val="bottom"/>
          </w:tcPr>
          <w:p w14:paraId="42503007" w14:textId="77777777" w:rsidR="00384C43" w:rsidRPr="00C7345F" w:rsidRDefault="00384C43" w:rsidP="00F73F5C">
            <w:pPr>
              <w:pStyle w:val="TableText"/>
              <w:rPr>
                <w:rFonts w:cs="Times New Roman"/>
              </w:rPr>
            </w:pPr>
            <w:r w:rsidRPr="00C7345F">
              <w:t>702</w:t>
            </w:r>
          </w:p>
        </w:tc>
        <w:tc>
          <w:tcPr>
            <w:tcW w:w="720" w:type="dxa"/>
            <w:vAlign w:val="bottom"/>
          </w:tcPr>
          <w:p w14:paraId="194F53FD" w14:textId="77777777" w:rsidR="00384C43" w:rsidRPr="00C7345F" w:rsidRDefault="00384C43" w:rsidP="00F73F5C">
            <w:pPr>
              <w:pStyle w:val="TableText"/>
            </w:pPr>
            <w:r w:rsidRPr="00C7345F">
              <w:t>344</w:t>
            </w:r>
          </w:p>
        </w:tc>
        <w:tc>
          <w:tcPr>
            <w:tcW w:w="720" w:type="dxa"/>
            <w:vAlign w:val="bottom"/>
          </w:tcPr>
          <w:p w14:paraId="1355C36A" w14:textId="77777777" w:rsidR="00384C43" w:rsidRPr="00C7345F" w:rsidRDefault="00384C43" w:rsidP="00F73F5C">
            <w:pPr>
              <w:pStyle w:val="TableText"/>
            </w:pPr>
            <w:r w:rsidRPr="00C7345F">
              <w:t>119</w:t>
            </w:r>
          </w:p>
        </w:tc>
        <w:tc>
          <w:tcPr>
            <w:tcW w:w="720" w:type="dxa"/>
            <w:vAlign w:val="bottom"/>
          </w:tcPr>
          <w:p w14:paraId="5C367D51" w14:textId="77777777" w:rsidR="00384C43" w:rsidRPr="00C7345F" w:rsidRDefault="00384C43" w:rsidP="00F73F5C">
            <w:pPr>
              <w:pStyle w:val="TableText"/>
            </w:pPr>
            <w:r w:rsidRPr="00C7345F">
              <w:t>59</w:t>
            </w:r>
          </w:p>
        </w:tc>
        <w:tc>
          <w:tcPr>
            <w:tcW w:w="720" w:type="dxa"/>
            <w:vAlign w:val="bottom"/>
          </w:tcPr>
          <w:p w14:paraId="31727507" w14:textId="77777777" w:rsidR="00384C43" w:rsidRPr="00C7345F" w:rsidRDefault="00384C43" w:rsidP="00F73F5C">
            <w:pPr>
              <w:pStyle w:val="TableText"/>
            </w:pPr>
            <w:r w:rsidRPr="00C7345F">
              <w:t>22</w:t>
            </w:r>
          </w:p>
        </w:tc>
        <w:tc>
          <w:tcPr>
            <w:tcW w:w="720" w:type="dxa"/>
            <w:vAlign w:val="bottom"/>
          </w:tcPr>
          <w:p w14:paraId="0F0056E7" w14:textId="77777777" w:rsidR="00384C43" w:rsidRPr="00C7345F" w:rsidRDefault="00384C43" w:rsidP="00F73F5C">
            <w:pPr>
              <w:pStyle w:val="TableText"/>
            </w:pPr>
            <w:r w:rsidRPr="00C7345F">
              <w:t>19</w:t>
            </w:r>
          </w:p>
        </w:tc>
      </w:tr>
      <w:tr w:rsidR="00384C43" w:rsidRPr="00C7345F" w14:paraId="28CE90B3" w14:textId="77777777" w:rsidTr="00F73F5C">
        <w:tc>
          <w:tcPr>
            <w:tcW w:w="4608" w:type="dxa"/>
            <w:tcBorders>
              <w:bottom w:val="nil"/>
            </w:tcBorders>
          </w:tcPr>
          <w:p w14:paraId="311412E0" w14:textId="77777777" w:rsidR="00384C43" w:rsidRPr="00C7345F" w:rsidRDefault="00384C43" w:rsidP="00F73F5C">
            <w:pPr>
              <w:pStyle w:val="TableText"/>
            </w:pPr>
            <w:r w:rsidRPr="00C7345F">
              <w:t>White</w:t>
            </w:r>
          </w:p>
        </w:tc>
        <w:tc>
          <w:tcPr>
            <w:tcW w:w="1152" w:type="dxa"/>
            <w:tcBorders>
              <w:bottom w:val="nil"/>
            </w:tcBorders>
            <w:vAlign w:val="bottom"/>
          </w:tcPr>
          <w:p w14:paraId="6A24E3E7" w14:textId="77777777" w:rsidR="00384C43" w:rsidRPr="00C7345F" w:rsidRDefault="00384C43" w:rsidP="00F73F5C">
            <w:pPr>
              <w:pStyle w:val="TableText"/>
              <w:rPr>
                <w:rFonts w:cs="Times New Roman"/>
              </w:rPr>
            </w:pPr>
            <w:r w:rsidRPr="00C7345F">
              <w:t>7,018</w:t>
            </w:r>
          </w:p>
        </w:tc>
        <w:tc>
          <w:tcPr>
            <w:tcW w:w="720" w:type="dxa"/>
            <w:tcBorders>
              <w:bottom w:val="nil"/>
            </w:tcBorders>
            <w:vAlign w:val="bottom"/>
          </w:tcPr>
          <w:p w14:paraId="24480E87" w14:textId="77777777" w:rsidR="00384C43" w:rsidRPr="00C7345F" w:rsidRDefault="00384C43" w:rsidP="00F73F5C">
            <w:pPr>
              <w:pStyle w:val="TableText"/>
            </w:pPr>
            <w:r w:rsidRPr="00C7345F">
              <w:t>326</w:t>
            </w:r>
          </w:p>
        </w:tc>
        <w:tc>
          <w:tcPr>
            <w:tcW w:w="720" w:type="dxa"/>
            <w:tcBorders>
              <w:bottom w:val="nil"/>
            </w:tcBorders>
            <w:vAlign w:val="bottom"/>
          </w:tcPr>
          <w:p w14:paraId="7B622350" w14:textId="77777777" w:rsidR="00384C43" w:rsidRPr="00C7345F" w:rsidRDefault="00384C43" w:rsidP="00F73F5C">
            <w:pPr>
              <w:pStyle w:val="TableText"/>
            </w:pPr>
            <w:r w:rsidRPr="00C7345F">
              <w:t>114</w:t>
            </w:r>
          </w:p>
        </w:tc>
        <w:tc>
          <w:tcPr>
            <w:tcW w:w="720" w:type="dxa"/>
            <w:tcBorders>
              <w:bottom w:val="nil"/>
            </w:tcBorders>
            <w:vAlign w:val="bottom"/>
          </w:tcPr>
          <w:p w14:paraId="7EF19ED5" w14:textId="77777777" w:rsidR="00384C43" w:rsidRPr="00C7345F" w:rsidRDefault="00384C43" w:rsidP="00F73F5C">
            <w:pPr>
              <w:pStyle w:val="TableText"/>
            </w:pPr>
            <w:r w:rsidRPr="00C7345F">
              <w:t>66</w:t>
            </w:r>
          </w:p>
        </w:tc>
        <w:tc>
          <w:tcPr>
            <w:tcW w:w="720" w:type="dxa"/>
            <w:tcBorders>
              <w:bottom w:val="nil"/>
            </w:tcBorders>
            <w:vAlign w:val="bottom"/>
          </w:tcPr>
          <w:p w14:paraId="16674B71" w14:textId="77777777" w:rsidR="00384C43" w:rsidRPr="00C7345F" w:rsidRDefault="00384C43" w:rsidP="00F73F5C">
            <w:pPr>
              <w:pStyle w:val="TableText"/>
            </w:pPr>
            <w:r w:rsidRPr="00C7345F">
              <w:t>20</w:t>
            </w:r>
          </w:p>
        </w:tc>
        <w:tc>
          <w:tcPr>
            <w:tcW w:w="720" w:type="dxa"/>
            <w:tcBorders>
              <w:bottom w:val="nil"/>
            </w:tcBorders>
            <w:vAlign w:val="bottom"/>
          </w:tcPr>
          <w:p w14:paraId="13C5DD7C" w14:textId="77777777" w:rsidR="00384C43" w:rsidRPr="00C7345F" w:rsidRDefault="00384C43" w:rsidP="00F73F5C">
            <w:pPr>
              <w:pStyle w:val="TableText"/>
            </w:pPr>
            <w:r w:rsidRPr="00C7345F">
              <w:t>14</w:t>
            </w:r>
          </w:p>
        </w:tc>
      </w:tr>
      <w:tr w:rsidR="00384C43" w:rsidRPr="00C7345F" w14:paraId="285579EC" w14:textId="77777777" w:rsidTr="00F73F5C">
        <w:tc>
          <w:tcPr>
            <w:tcW w:w="4608" w:type="dxa"/>
            <w:tcBorders>
              <w:top w:val="nil"/>
              <w:bottom w:val="single" w:sz="4" w:space="0" w:color="auto"/>
            </w:tcBorders>
            <w:hideMark/>
          </w:tcPr>
          <w:p w14:paraId="1791F4C7"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55683049" w14:textId="77777777" w:rsidR="00384C43" w:rsidRPr="00C7345F" w:rsidRDefault="00384C43" w:rsidP="00F73F5C">
            <w:pPr>
              <w:pStyle w:val="TableText"/>
              <w:rPr>
                <w:rFonts w:cs="Times New Roman"/>
              </w:rPr>
            </w:pPr>
            <w:r w:rsidRPr="00C7345F">
              <w:t>2,557</w:t>
            </w:r>
          </w:p>
        </w:tc>
        <w:tc>
          <w:tcPr>
            <w:tcW w:w="720" w:type="dxa"/>
            <w:tcBorders>
              <w:top w:val="nil"/>
              <w:bottom w:val="single" w:sz="4" w:space="0" w:color="auto"/>
            </w:tcBorders>
            <w:vAlign w:val="bottom"/>
            <w:hideMark/>
          </w:tcPr>
          <w:p w14:paraId="191150FD" w14:textId="77777777" w:rsidR="00384C43" w:rsidRPr="00C7345F" w:rsidRDefault="00384C43" w:rsidP="00F73F5C">
            <w:pPr>
              <w:pStyle w:val="TableText"/>
              <w:rPr>
                <w:rFonts w:cs="Times New Roman"/>
              </w:rPr>
            </w:pPr>
            <w:r w:rsidRPr="00C7345F">
              <w:t>337</w:t>
            </w:r>
          </w:p>
        </w:tc>
        <w:tc>
          <w:tcPr>
            <w:tcW w:w="720" w:type="dxa"/>
            <w:tcBorders>
              <w:top w:val="nil"/>
              <w:bottom w:val="single" w:sz="4" w:space="0" w:color="auto"/>
            </w:tcBorders>
            <w:vAlign w:val="bottom"/>
            <w:hideMark/>
          </w:tcPr>
          <w:p w14:paraId="485CC60A" w14:textId="77777777" w:rsidR="00384C43" w:rsidRPr="00C7345F" w:rsidRDefault="00384C43" w:rsidP="00F73F5C">
            <w:pPr>
              <w:pStyle w:val="TableText"/>
              <w:rPr>
                <w:rFonts w:cs="Times New Roman"/>
              </w:rPr>
            </w:pPr>
            <w:r w:rsidRPr="00C7345F">
              <w:t>127</w:t>
            </w:r>
          </w:p>
        </w:tc>
        <w:tc>
          <w:tcPr>
            <w:tcW w:w="720" w:type="dxa"/>
            <w:tcBorders>
              <w:top w:val="nil"/>
              <w:bottom w:val="single" w:sz="4" w:space="0" w:color="auto"/>
            </w:tcBorders>
            <w:vAlign w:val="bottom"/>
            <w:hideMark/>
          </w:tcPr>
          <w:p w14:paraId="2A263617" w14:textId="77777777" w:rsidR="00384C43" w:rsidRPr="00C7345F" w:rsidRDefault="00384C43" w:rsidP="00F73F5C">
            <w:pPr>
              <w:pStyle w:val="TableText"/>
              <w:rPr>
                <w:rFonts w:cs="Times New Roman"/>
              </w:rPr>
            </w:pPr>
            <w:r w:rsidRPr="00C7345F">
              <w:t>63</w:t>
            </w:r>
          </w:p>
        </w:tc>
        <w:tc>
          <w:tcPr>
            <w:tcW w:w="720" w:type="dxa"/>
            <w:tcBorders>
              <w:top w:val="nil"/>
              <w:bottom w:val="single" w:sz="4" w:space="0" w:color="auto"/>
            </w:tcBorders>
            <w:vAlign w:val="bottom"/>
            <w:hideMark/>
          </w:tcPr>
          <w:p w14:paraId="16F5DCA3" w14:textId="77777777" w:rsidR="00384C43" w:rsidRPr="00C7345F" w:rsidRDefault="00384C43" w:rsidP="00F73F5C">
            <w:pPr>
              <w:pStyle w:val="TableText"/>
              <w:rPr>
                <w:rFonts w:cs="Times New Roman"/>
              </w:rPr>
            </w:pPr>
            <w:r w:rsidRPr="00C7345F">
              <w:t>18</w:t>
            </w:r>
          </w:p>
        </w:tc>
        <w:tc>
          <w:tcPr>
            <w:tcW w:w="720" w:type="dxa"/>
            <w:tcBorders>
              <w:top w:val="nil"/>
              <w:bottom w:val="single" w:sz="4" w:space="0" w:color="auto"/>
            </w:tcBorders>
            <w:vAlign w:val="bottom"/>
            <w:hideMark/>
          </w:tcPr>
          <w:p w14:paraId="711E093E" w14:textId="77777777" w:rsidR="00384C43" w:rsidRPr="00C7345F" w:rsidRDefault="00384C43" w:rsidP="00F73F5C">
            <w:pPr>
              <w:pStyle w:val="TableText"/>
              <w:rPr>
                <w:rFonts w:cs="Times New Roman"/>
              </w:rPr>
            </w:pPr>
            <w:r w:rsidRPr="00C7345F">
              <w:t>19</w:t>
            </w:r>
          </w:p>
        </w:tc>
      </w:tr>
      <w:tr w:rsidR="00384C43" w:rsidRPr="00C7345F" w14:paraId="59FC670B" w14:textId="77777777" w:rsidTr="00F73F5C">
        <w:tc>
          <w:tcPr>
            <w:tcW w:w="4608" w:type="dxa"/>
            <w:tcBorders>
              <w:top w:val="single" w:sz="4" w:space="0" w:color="auto"/>
              <w:bottom w:val="nil"/>
            </w:tcBorders>
            <w:hideMark/>
          </w:tcPr>
          <w:p w14:paraId="723329E0"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2FDA59BB" w14:textId="77777777" w:rsidR="00384C43" w:rsidRPr="00C7345F" w:rsidRDefault="00384C43" w:rsidP="00F73F5C">
            <w:pPr>
              <w:pStyle w:val="TableText"/>
              <w:rPr>
                <w:rFonts w:cs="Times New Roman"/>
              </w:rPr>
            </w:pPr>
            <w:r w:rsidRPr="00C7345F">
              <w:t>68,454</w:t>
            </w:r>
          </w:p>
        </w:tc>
        <w:tc>
          <w:tcPr>
            <w:tcW w:w="720" w:type="dxa"/>
            <w:tcBorders>
              <w:top w:val="single" w:sz="4" w:space="0" w:color="auto"/>
              <w:bottom w:val="nil"/>
            </w:tcBorders>
            <w:vAlign w:val="bottom"/>
            <w:hideMark/>
          </w:tcPr>
          <w:p w14:paraId="66B12F60" w14:textId="77777777" w:rsidR="00384C43" w:rsidRPr="00C7345F" w:rsidRDefault="00384C43" w:rsidP="00F73F5C">
            <w:pPr>
              <w:pStyle w:val="TableText"/>
              <w:rPr>
                <w:rFonts w:cs="Times New Roman"/>
              </w:rPr>
            </w:pPr>
            <w:r w:rsidRPr="00C7345F">
              <w:t>261</w:t>
            </w:r>
          </w:p>
        </w:tc>
        <w:tc>
          <w:tcPr>
            <w:tcW w:w="720" w:type="dxa"/>
            <w:tcBorders>
              <w:top w:val="single" w:sz="4" w:space="0" w:color="auto"/>
              <w:bottom w:val="nil"/>
            </w:tcBorders>
            <w:vAlign w:val="bottom"/>
            <w:hideMark/>
          </w:tcPr>
          <w:p w14:paraId="36736AEA" w14:textId="77777777" w:rsidR="00384C43" w:rsidRPr="00C7345F" w:rsidRDefault="00384C43" w:rsidP="00F73F5C">
            <w:pPr>
              <w:pStyle w:val="TableText"/>
              <w:rPr>
                <w:rFonts w:cs="Times New Roman"/>
              </w:rPr>
            </w:pPr>
            <w:r w:rsidRPr="00C7345F">
              <w:t>87</w:t>
            </w:r>
          </w:p>
        </w:tc>
        <w:tc>
          <w:tcPr>
            <w:tcW w:w="720" w:type="dxa"/>
            <w:tcBorders>
              <w:top w:val="single" w:sz="4" w:space="0" w:color="auto"/>
              <w:bottom w:val="nil"/>
            </w:tcBorders>
            <w:vAlign w:val="bottom"/>
            <w:hideMark/>
          </w:tcPr>
          <w:p w14:paraId="04D96236" w14:textId="77777777" w:rsidR="00384C43" w:rsidRPr="00C7345F" w:rsidRDefault="00384C43" w:rsidP="00F73F5C">
            <w:pPr>
              <w:pStyle w:val="TableText"/>
              <w:rPr>
                <w:rFonts w:cs="Times New Roman"/>
              </w:rPr>
            </w:pPr>
            <w:r w:rsidRPr="00C7345F">
              <w:t>89</w:t>
            </w:r>
          </w:p>
        </w:tc>
        <w:tc>
          <w:tcPr>
            <w:tcW w:w="720" w:type="dxa"/>
            <w:tcBorders>
              <w:top w:val="single" w:sz="4" w:space="0" w:color="auto"/>
              <w:bottom w:val="nil"/>
            </w:tcBorders>
            <w:vAlign w:val="bottom"/>
            <w:hideMark/>
          </w:tcPr>
          <w:p w14:paraId="229964DF" w14:textId="77777777" w:rsidR="00384C43" w:rsidRPr="00C7345F" w:rsidRDefault="00384C43" w:rsidP="00F73F5C">
            <w:pPr>
              <w:pStyle w:val="TableText"/>
              <w:rPr>
                <w:rFonts w:cs="Times New Roman"/>
              </w:rPr>
            </w:pPr>
            <w:r w:rsidRPr="00C7345F">
              <w:t>8</w:t>
            </w:r>
          </w:p>
        </w:tc>
        <w:tc>
          <w:tcPr>
            <w:tcW w:w="720" w:type="dxa"/>
            <w:tcBorders>
              <w:top w:val="single" w:sz="4" w:space="0" w:color="auto"/>
              <w:bottom w:val="nil"/>
            </w:tcBorders>
            <w:vAlign w:val="bottom"/>
            <w:hideMark/>
          </w:tcPr>
          <w:p w14:paraId="71BF7BC7" w14:textId="77777777" w:rsidR="00384C43" w:rsidRPr="00C7345F" w:rsidRDefault="00384C43" w:rsidP="00F73F5C">
            <w:pPr>
              <w:pStyle w:val="TableText"/>
              <w:rPr>
                <w:rFonts w:cs="Times New Roman"/>
              </w:rPr>
            </w:pPr>
            <w:r w:rsidRPr="00C7345F">
              <w:t>3</w:t>
            </w:r>
          </w:p>
        </w:tc>
      </w:tr>
      <w:tr w:rsidR="00384C43" w:rsidRPr="00C7345F" w14:paraId="7DE9AFE0" w14:textId="77777777" w:rsidTr="00F73F5C">
        <w:tc>
          <w:tcPr>
            <w:tcW w:w="4608" w:type="dxa"/>
            <w:tcBorders>
              <w:top w:val="nil"/>
              <w:bottom w:val="single" w:sz="4" w:space="0" w:color="auto"/>
            </w:tcBorders>
            <w:hideMark/>
          </w:tcPr>
          <w:p w14:paraId="430A049C"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725FB8EC" w14:textId="77777777" w:rsidR="00384C43" w:rsidRPr="00C7345F" w:rsidRDefault="00384C43" w:rsidP="00F73F5C">
            <w:pPr>
              <w:pStyle w:val="TableText"/>
              <w:rPr>
                <w:rFonts w:cs="Times New Roman"/>
              </w:rPr>
            </w:pPr>
            <w:r w:rsidRPr="00C7345F">
              <w:t>55,403</w:t>
            </w:r>
          </w:p>
        </w:tc>
        <w:tc>
          <w:tcPr>
            <w:tcW w:w="720" w:type="dxa"/>
            <w:tcBorders>
              <w:top w:val="nil"/>
              <w:bottom w:val="single" w:sz="4" w:space="0" w:color="auto"/>
            </w:tcBorders>
            <w:vAlign w:val="bottom"/>
            <w:hideMark/>
          </w:tcPr>
          <w:p w14:paraId="5D463749" w14:textId="77777777" w:rsidR="00384C43" w:rsidRPr="00C7345F" w:rsidRDefault="00384C43" w:rsidP="00F73F5C">
            <w:pPr>
              <w:pStyle w:val="TableText"/>
              <w:rPr>
                <w:rFonts w:cs="Times New Roman"/>
              </w:rPr>
            </w:pPr>
            <w:r w:rsidRPr="00C7345F">
              <w:t>327</w:t>
            </w:r>
          </w:p>
        </w:tc>
        <w:tc>
          <w:tcPr>
            <w:tcW w:w="720" w:type="dxa"/>
            <w:tcBorders>
              <w:top w:val="nil"/>
              <w:bottom w:val="single" w:sz="4" w:space="0" w:color="auto"/>
            </w:tcBorders>
            <w:vAlign w:val="bottom"/>
            <w:hideMark/>
          </w:tcPr>
          <w:p w14:paraId="69C3C79B" w14:textId="77777777" w:rsidR="00384C43" w:rsidRPr="00C7345F" w:rsidRDefault="00384C43" w:rsidP="00F73F5C">
            <w:pPr>
              <w:pStyle w:val="TableText"/>
              <w:rPr>
                <w:rFonts w:cs="Times New Roman"/>
              </w:rPr>
            </w:pPr>
            <w:r w:rsidRPr="00C7345F">
              <w:t>120</w:t>
            </w:r>
          </w:p>
        </w:tc>
        <w:tc>
          <w:tcPr>
            <w:tcW w:w="720" w:type="dxa"/>
            <w:tcBorders>
              <w:top w:val="nil"/>
              <w:bottom w:val="single" w:sz="4" w:space="0" w:color="auto"/>
            </w:tcBorders>
            <w:vAlign w:val="bottom"/>
            <w:hideMark/>
          </w:tcPr>
          <w:p w14:paraId="16CD6837" w14:textId="77777777" w:rsidR="00384C43" w:rsidRPr="00C7345F" w:rsidRDefault="00384C43" w:rsidP="00F73F5C">
            <w:pPr>
              <w:pStyle w:val="TableText"/>
              <w:rPr>
                <w:rFonts w:cs="Times New Roman"/>
              </w:rPr>
            </w:pPr>
            <w:r w:rsidRPr="00C7345F">
              <w:t>67</w:t>
            </w:r>
          </w:p>
        </w:tc>
        <w:tc>
          <w:tcPr>
            <w:tcW w:w="720" w:type="dxa"/>
            <w:tcBorders>
              <w:top w:val="nil"/>
              <w:bottom w:val="single" w:sz="4" w:space="0" w:color="auto"/>
            </w:tcBorders>
            <w:vAlign w:val="bottom"/>
            <w:hideMark/>
          </w:tcPr>
          <w:p w14:paraId="6123D6D4" w14:textId="77777777" w:rsidR="00384C43" w:rsidRPr="00C7345F" w:rsidRDefault="00384C43" w:rsidP="00F73F5C">
            <w:pPr>
              <w:pStyle w:val="TableText"/>
              <w:rPr>
                <w:rFonts w:cs="Times New Roman"/>
              </w:rPr>
            </w:pPr>
            <w:r w:rsidRPr="00C7345F">
              <w:t>17</w:t>
            </w:r>
          </w:p>
        </w:tc>
        <w:tc>
          <w:tcPr>
            <w:tcW w:w="720" w:type="dxa"/>
            <w:tcBorders>
              <w:top w:val="nil"/>
              <w:bottom w:val="single" w:sz="4" w:space="0" w:color="auto"/>
            </w:tcBorders>
            <w:vAlign w:val="bottom"/>
            <w:hideMark/>
          </w:tcPr>
          <w:p w14:paraId="36F55C7B" w14:textId="77777777" w:rsidR="00384C43" w:rsidRPr="00C7345F" w:rsidRDefault="00384C43" w:rsidP="00F73F5C">
            <w:pPr>
              <w:pStyle w:val="TableText"/>
              <w:rPr>
                <w:rFonts w:cs="Times New Roman"/>
              </w:rPr>
            </w:pPr>
            <w:r w:rsidRPr="00C7345F">
              <w:t>16</w:t>
            </w:r>
          </w:p>
        </w:tc>
      </w:tr>
      <w:tr w:rsidR="00384C43" w:rsidRPr="00C7345F" w14:paraId="646CB53B" w14:textId="77777777" w:rsidTr="00F73F5C">
        <w:tc>
          <w:tcPr>
            <w:tcW w:w="4608" w:type="dxa"/>
            <w:tcBorders>
              <w:top w:val="single" w:sz="4" w:space="0" w:color="auto"/>
              <w:bottom w:val="nil"/>
            </w:tcBorders>
            <w:hideMark/>
          </w:tcPr>
          <w:p w14:paraId="090D1260" w14:textId="77777777" w:rsidR="00384C43" w:rsidRPr="00C7345F" w:rsidRDefault="00384C43" w:rsidP="00F73F5C">
            <w:pPr>
              <w:pStyle w:val="TableText"/>
              <w:rPr>
                <w:rFonts w:cs="Times New Roman"/>
              </w:rPr>
            </w:pPr>
            <w:r w:rsidRPr="00C7345F">
              <w:t>Calculated ELAS: EL</w:t>
            </w:r>
          </w:p>
        </w:tc>
        <w:tc>
          <w:tcPr>
            <w:tcW w:w="1152" w:type="dxa"/>
            <w:tcBorders>
              <w:top w:val="single" w:sz="4" w:space="0" w:color="auto"/>
              <w:bottom w:val="nil"/>
            </w:tcBorders>
            <w:vAlign w:val="bottom"/>
          </w:tcPr>
          <w:p w14:paraId="558692DD" w14:textId="77777777" w:rsidR="00384C43" w:rsidRPr="00C7345F" w:rsidRDefault="00384C43" w:rsidP="00F73F5C">
            <w:pPr>
              <w:pStyle w:val="TableText"/>
              <w:rPr>
                <w:rFonts w:cs="Times New Roman"/>
              </w:rPr>
            </w:pPr>
            <w:r w:rsidRPr="00C7345F">
              <w:t>101,360</w:t>
            </w:r>
          </w:p>
        </w:tc>
        <w:tc>
          <w:tcPr>
            <w:tcW w:w="720" w:type="dxa"/>
            <w:tcBorders>
              <w:top w:val="single" w:sz="4" w:space="0" w:color="auto"/>
              <w:bottom w:val="nil"/>
            </w:tcBorders>
            <w:vAlign w:val="bottom"/>
            <w:hideMark/>
          </w:tcPr>
          <w:p w14:paraId="26BD05A6" w14:textId="77777777" w:rsidR="00384C43" w:rsidRPr="00C7345F" w:rsidRDefault="00384C43" w:rsidP="00F73F5C">
            <w:pPr>
              <w:pStyle w:val="TableText"/>
              <w:rPr>
                <w:rFonts w:cs="Times New Roman"/>
              </w:rPr>
            </w:pPr>
            <w:r w:rsidRPr="00C7345F">
              <w:t>263</w:t>
            </w:r>
          </w:p>
        </w:tc>
        <w:tc>
          <w:tcPr>
            <w:tcW w:w="720" w:type="dxa"/>
            <w:tcBorders>
              <w:top w:val="single" w:sz="4" w:space="0" w:color="auto"/>
              <w:bottom w:val="nil"/>
            </w:tcBorders>
            <w:vAlign w:val="bottom"/>
            <w:hideMark/>
          </w:tcPr>
          <w:p w14:paraId="3C8E7138" w14:textId="77777777" w:rsidR="00384C43" w:rsidRPr="00C7345F" w:rsidRDefault="00384C43" w:rsidP="00F73F5C">
            <w:pPr>
              <w:pStyle w:val="TableText"/>
              <w:rPr>
                <w:rFonts w:cs="Times New Roman"/>
              </w:rPr>
            </w:pPr>
            <w:r w:rsidRPr="00C7345F">
              <w:t>87</w:t>
            </w:r>
          </w:p>
        </w:tc>
        <w:tc>
          <w:tcPr>
            <w:tcW w:w="720" w:type="dxa"/>
            <w:tcBorders>
              <w:top w:val="single" w:sz="4" w:space="0" w:color="auto"/>
              <w:bottom w:val="nil"/>
            </w:tcBorders>
            <w:vAlign w:val="bottom"/>
            <w:hideMark/>
          </w:tcPr>
          <w:p w14:paraId="3F9A48DC" w14:textId="77777777" w:rsidR="00384C43" w:rsidRPr="00C7345F" w:rsidRDefault="00384C43" w:rsidP="00F73F5C">
            <w:pPr>
              <w:pStyle w:val="TableText"/>
              <w:rPr>
                <w:rFonts w:cs="Times New Roman"/>
              </w:rPr>
            </w:pPr>
            <w:r w:rsidRPr="00C7345F">
              <w:t>88</w:t>
            </w:r>
          </w:p>
        </w:tc>
        <w:tc>
          <w:tcPr>
            <w:tcW w:w="720" w:type="dxa"/>
            <w:tcBorders>
              <w:top w:val="single" w:sz="4" w:space="0" w:color="auto"/>
              <w:bottom w:val="nil"/>
            </w:tcBorders>
            <w:vAlign w:val="bottom"/>
            <w:hideMark/>
          </w:tcPr>
          <w:p w14:paraId="1CE9FFC2" w14:textId="77777777" w:rsidR="00384C43" w:rsidRPr="00C7345F" w:rsidRDefault="00384C43" w:rsidP="00F73F5C">
            <w:pPr>
              <w:pStyle w:val="TableText"/>
              <w:rPr>
                <w:rFonts w:cs="Times New Roman"/>
              </w:rPr>
            </w:pPr>
            <w:r w:rsidRPr="00C7345F">
              <w:t>9</w:t>
            </w:r>
          </w:p>
        </w:tc>
        <w:tc>
          <w:tcPr>
            <w:tcW w:w="720" w:type="dxa"/>
            <w:tcBorders>
              <w:top w:val="single" w:sz="4" w:space="0" w:color="auto"/>
              <w:bottom w:val="nil"/>
            </w:tcBorders>
            <w:vAlign w:val="bottom"/>
            <w:hideMark/>
          </w:tcPr>
          <w:p w14:paraId="5805752A" w14:textId="77777777" w:rsidR="00384C43" w:rsidRPr="00C7345F" w:rsidRDefault="00384C43" w:rsidP="00F73F5C">
            <w:pPr>
              <w:pStyle w:val="TableText"/>
              <w:rPr>
                <w:rFonts w:cs="Times New Roman"/>
              </w:rPr>
            </w:pPr>
            <w:r w:rsidRPr="00C7345F">
              <w:t>3</w:t>
            </w:r>
          </w:p>
        </w:tc>
      </w:tr>
      <w:tr w:rsidR="00384C43" w:rsidRPr="00C7345F" w14:paraId="4185852E" w14:textId="77777777" w:rsidTr="00F73F5C">
        <w:tc>
          <w:tcPr>
            <w:tcW w:w="4608" w:type="dxa"/>
            <w:tcBorders>
              <w:top w:val="nil"/>
              <w:bottom w:val="single" w:sz="4" w:space="0" w:color="auto"/>
            </w:tcBorders>
            <w:hideMark/>
          </w:tcPr>
          <w:p w14:paraId="397184A1" w14:textId="77777777" w:rsidR="00384C43" w:rsidRPr="00C7345F" w:rsidRDefault="00384C43" w:rsidP="00F73F5C">
            <w:pPr>
              <w:pStyle w:val="TableText"/>
              <w:rPr>
                <w:rFonts w:cs="Times New Roman"/>
              </w:rPr>
            </w:pPr>
            <w:r w:rsidRPr="00C7345F">
              <w:t>Calculated ELAS: IFEP</w:t>
            </w:r>
          </w:p>
        </w:tc>
        <w:tc>
          <w:tcPr>
            <w:tcW w:w="1152" w:type="dxa"/>
            <w:tcBorders>
              <w:top w:val="nil"/>
              <w:bottom w:val="single" w:sz="4" w:space="0" w:color="auto"/>
            </w:tcBorders>
            <w:vAlign w:val="bottom"/>
          </w:tcPr>
          <w:p w14:paraId="52F9F96A" w14:textId="77777777" w:rsidR="00384C43" w:rsidRPr="00C7345F" w:rsidRDefault="00384C43" w:rsidP="00F73F5C">
            <w:pPr>
              <w:pStyle w:val="TableText"/>
              <w:rPr>
                <w:rFonts w:cs="Times New Roman"/>
              </w:rPr>
            </w:pPr>
            <w:r w:rsidRPr="00C7345F">
              <w:t>22,497</w:t>
            </w:r>
          </w:p>
        </w:tc>
        <w:tc>
          <w:tcPr>
            <w:tcW w:w="720" w:type="dxa"/>
            <w:tcBorders>
              <w:top w:val="nil"/>
              <w:bottom w:val="single" w:sz="4" w:space="0" w:color="auto"/>
            </w:tcBorders>
            <w:vAlign w:val="bottom"/>
            <w:hideMark/>
          </w:tcPr>
          <w:p w14:paraId="5AE24B0C" w14:textId="77777777" w:rsidR="00384C43" w:rsidRPr="00C7345F" w:rsidRDefault="00384C43" w:rsidP="00F73F5C">
            <w:pPr>
              <w:pStyle w:val="TableText"/>
              <w:rPr>
                <w:rFonts w:cs="Times New Roman"/>
              </w:rPr>
            </w:pPr>
            <w:r w:rsidRPr="00C7345F">
              <w:t>413</w:t>
            </w:r>
          </w:p>
        </w:tc>
        <w:tc>
          <w:tcPr>
            <w:tcW w:w="720" w:type="dxa"/>
            <w:tcBorders>
              <w:top w:val="nil"/>
              <w:bottom w:val="single" w:sz="4" w:space="0" w:color="auto"/>
            </w:tcBorders>
            <w:vAlign w:val="bottom"/>
            <w:hideMark/>
          </w:tcPr>
          <w:p w14:paraId="3665E8A5" w14:textId="77777777" w:rsidR="00384C43" w:rsidRPr="00C7345F" w:rsidRDefault="00384C43" w:rsidP="00F73F5C">
            <w:pPr>
              <w:pStyle w:val="TableText"/>
              <w:rPr>
                <w:rFonts w:cs="Times New Roman"/>
              </w:rPr>
            </w:pPr>
            <w:r w:rsidRPr="00C7345F">
              <w:t>108</w:t>
            </w:r>
          </w:p>
        </w:tc>
        <w:tc>
          <w:tcPr>
            <w:tcW w:w="720" w:type="dxa"/>
            <w:tcBorders>
              <w:top w:val="nil"/>
              <w:bottom w:val="single" w:sz="4" w:space="0" w:color="auto"/>
            </w:tcBorders>
            <w:vAlign w:val="bottom"/>
            <w:hideMark/>
          </w:tcPr>
          <w:p w14:paraId="7E9AE13F" w14:textId="77777777" w:rsidR="00384C43" w:rsidRPr="00C7345F" w:rsidRDefault="00384C43" w:rsidP="00F73F5C">
            <w:pPr>
              <w:pStyle w:val="TableText"/>
              <w:rPr>
                <w:rFonts w:cs="Times New Roman"/>
              </w:rPr>
            </w:pPr>
            <w:r w:rsidRPr="00C7345F">
              <w:t>40</w:t>
            </w:r>
          </w:p>
        </w:tc>
        <w:tc>
          <w:tcPr>
            <w:tcW w:w="720" w:type="dxa"/>
            <w:tcBorders>
              <w:top w:val="nil"/>
              <w:bottom w:val="single" w:sz="4" w:space="0" w:color="auto"/>
            </w:tcBorders>
            <w:vAlign w:val="bottom"/>
            <w:hideMark/>
          </w:tcPr>
          <w:p w14:paraId="16C02FE4" w14:textId="77777777" w:rsidR="00384C43" w:rsidRPr="00C7345F" w:rsidRDefault="00384C43" w:rsidP="00F73F5C">
            <w:pPr>
              <w:pStyle w:val="TableText"/>
              <w:rPr>
                <w:rFonts w:cs="Times New Roman"/>
              </w:rPr>
            </w:pPr>
            <w:r w:rsidRPr="00C7345F">
              <w:t>26</w:t>
            </w:r>
          </w:p>
        </w:tc>
        <w:tc>
          <w:tcPr>
            <w:tcW w:w="720" w:type="dxa"/>
            <w:tcBorders>
              <w:top w:val="nil"/>
              <w:bottom w:val="single" w:sz="4" w:space="0" w:color="auto"/>
            </w:tcBorders>
            <w:vAlign w:val="bottom"/>
            <w:hideMark/>
          </w:tcPr>
          <w:p w14:paraId="65F9F6FF" w14:textId="77777777" w:rsidR="00384C43" w:rsidRPr="00C7345F" w:rsidRDefault="00384C43" w:rsidP="00F73F5C">
            <w:pPr>
              <w:pStyle w:val="TableText"/>
              <w:rPr>
                <w:rFonts w:cs="Times New Roman"/>
              </w:rPr>
            </w:pPr>
            <w:r w:rsidRPr="00C7345F">
              <w:t>34</w:t>
            </w:r>
          </w:p>
        </w:tc>
      </w:tr>
      <w:tr w:rsidR="00384C43" w:rsidRPr="00C7345F" w14:paraId="3C8A2BE5" w14:textId="77777777" w:rsidTr="00F73F5C">
        <w:tc>
          <w:tcPr>
            <w:tcW w:w="4608" w:type="dxa"/>
            <w:tcBorders>
              <w:top w:val="single" w:sz="4" w:space="0" w:color="auto"/>
              <w:bottom w:val="nil"/>
            </w:tcBorders>
            <w:hideMark/>
          </w:tcPr>
          <w:p w14:paraId="3A5308CF"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1E85B189" w14:textId="77777777" w:rsidR="00384C43" w:rsidRPr="00C7345F" w:rsidRDefault="00384C43" w:rsidP="00F73F5C">
            <w:pPr>
              <w:pStyle w:val="TableText"/>
              <w:rPr>
                <w:rFonts w:cs="Times New Roman"/>
              </w:rPr>
            </w:pPr>
            <w:r w:rsidRPr="00C7345F">
              <w:t>2,252</w:t>
            </w:r>
          </w:p>
        </w:tc>
        <w:tc>
          <w:tcPr>
            <w:tcW w:w="720" w:type="dxa"/>
            <w:tcBorders>
              <w:top w:val="single" w:sz="4" w:space="0" w:color="auto"/>
              <w:bottom w:val="nil"/>
            </w:tcBorders>
            <w:vAlign w:val="bottom"/>
            <w:hideMark/>
          </w:tcPr>
          <w:p w14:paraId="09F8A16D" w14:textId="77777777" w:rsidR="00384C43" w:rsidRPr="00C7345F" w:rsidRDefault="00384C43" w:rsidP="00F73F5C">
            <w:pPr>
              <w:pStyle w:val="TableText"/>
              <w:rPr>
                <w:rFonts w:cs="Times New Roman"/>
              </w:rPr>
            </w:pPr>
            <w:r w:rsidRPr="00C7345F">
              <w:t>225</w:t>
            </w:r>
          </w:p>
        </w:tc>
        <w:tc>
          <w:tcPr>
            <w:tcW w:w="720" w:type="dxa"/>
            <w:tcBorders>
              <w:top w:val="single" w:sz="4" w:space="0" w:color="auto"/>
              <w:bottom w:val="nil"/>
            </w:tcBorders>
            <w:vAlign w:val="bottom"/>
            <w:hideMark/>
          </w:tcPr>
          <w:p w14:paraId="22557F1B" w14:textId="77777777" w:rsidR="00384C43" w:rsidRPr="00C7345F" w:rsidRDefault="00384C43" w:rsidP="00F73F5C">
            <w:pPr>
              <w:pStyle w:val="TableText"/>
              <w:rPr>
                <w:rFonts w:cs="Times New Roman"/>
              </w:rPr>
            </w:pPr>
            <w:r w:rsidRPr="00C7345F">
              <w:t>74</w:t>
            </w:r>
          </w:p>
        </w:tc>
        <w:tc>
          <w:tcPr>
            <w:tcW w:w="720" w:type="dxa"/>
            <w:tcBorders>
              <w:top w:val="single" w:sz="4" w:space="0" w:color="auto"/>
              <w:bottom w:val="nil"/>
            </w:tcBorders>
            <w:vAlign w:val="bottom"/>
            <w:hideMark/>
          </w:tcPr>
          <w:p w14:paraId="44FA049A" w14:textId="77777777" w:rsidR="00384C43" w:rsidRPr="00C7345F" w:rsidRDefault="00384C43" w:rsidP="00F73F5C">
            <w:pPr>
              <w:pStyle w:val="TableText"/>
              <w:rPr>
                <w:rFonts w:cs="Times New Roman"/>
              </w:rPr>
            </w:pPr>
            <w:r w:rsidRPr="00C7345F">
              <w:t>96</w:t>
            </w:r>
          </w:p>
        </w:tc>
        <w:tc>
          <w:tcPr>
            <w:tcW w:w="720" w:type="dxa"/>
            <w:tcBorders>
              <w:top w:val="single" w:sz="4" w:space="0" w:color="auto"/>
              <w:bottom w:val="nil"/>
            </w:tcBorders>
            <w:vAlign w:val="bottom"/>
            <w:hideMark/>
          </w:tcPr>
          <w:p w14:paraId="468F60F6" w14:textId="77777777" w:rsidR="00384C43" w:rsidRPr="00C7345F" w:rsidRDefault="00384C43" w:rsidP="00F73F5C">
            <w:pPr>
              <w:pStyle w:val="TableText"/>
              <w:rPr>
                <w:rFonts w:cs="Times New Roman"/>
              </w:rPr>
            </w:pPr>
            <w:r w:rsidRPr="00C7345F">
              <w:t>3</w:t>
            </w:r>
          </w:p>
        </w:tc>
        <w:tc>
          <w:tcPr>
            <w:tcW w:w="720" w:type="dxa"/>
            <w:tcBorders>
              <w:top w:val="single" w:sz="4" w:space="0" w:color="auto"/>
              <w:bottom w:val="nil"/>
            </w:tcBorders>
            <w:vAlign w:val="bottom"/>
            <w:hideMark/>
          </w:tcPr>
          <w:p w14:paraId="05878F1E" w14:textId="77777777" w:rsidR="00384C43" w:rsidRPr="00C7345F" w:rsidRDefault="00384C43" w:rsidP="00F73F5C">
            <w:pPr>
              <w:pStyle w:val="TableText"/>
              <w:rPr>
                <w:rFonts w:cs="Times New Roman"/>
              </w:rPr>
            </w:pPr>
            <w:r w:rsidRPr="00C7345F">
              <w:t>1</w:t>
            </w:r>
          </w:p>
        </w:tc>
      </w:tr>
      <w:tr w:rsidR="00384C43" w:rsidRPr="00C7345F" w14:paraId="76675E35" w14:textId="77777777" w:rsidTr="00F73F5C">
        <w:tc>
          <w:tcPr>
            <w:tcW w:w="4608" w:type="dxa"/>
            <w:tcBorders>
              <w:top w:val="nil"/>
              <w:bottom w:val="single" w:sz="4" w:space="0" w:color="auto"/>
            </w:tcBorders>
          </w:tcPr>
          <w:p w14:paraId="1BC2BA4C"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1871C1BD" w14:textId="77777777" w:rsidR="00384C43" w:rsidRPr="00C7345F" w:rsidRDefault="00384C43" w:rsidP="00F73F5C">
            <w:pPr>
              <w:pStyle w:val="TableText"/>
              <w:rPr>
                <w:rFonts w:cs="Times New Roman"/>
              </w:rPr>
            </w:pPr>
            <w:r w:rsidRPr="00C7345F">
              <w:t>121,605</w:t>
            </w:r>
          </w:p>
        </w:tc>
        <w:tc>
          <w:tcPr>
            <w:tcW w:w="720" w:type="dxa"/>
            <w:tcBorders>
              <w:top w:val="nil"/>
              <w:bottom w:val="single" w:sz="4" w:space="0" w:color="auto"/>
            </w:tcBorders>
            <w:vAlign w:val="bottom"/>
          </w:tcPr>
          <w:p w14:paraId="5F22381D" w14:textId="77777777" w:rsidR="00384C43" w:rsidRPr="00C7345F" w:rsidRDefault="00384C43" w:rsidP="00F73F5C">
            <w:pPr>
              <w:pStyle w:val="TableText"/>
              <w:rPr>
                <w:rFonts w:cs="Times New Roman"/>
              </w:rPr>
            </w:pPr>
            <w:r w:rsidRPr="00C7345F">
              <w:t>292</w:t>
            </w:r>
          </w:p>
        </w:tc>
        <w:tc>
          <w:tcPr>
            <w:tcW w:w="720" w:type="dxa"/>
            <w:tcBorders>
              <w:top w:val="nil"/>
              <w:bottom w:val="single" w:sz="4" w:space="0" w:color="auto"/>
            </w:tcBorders>
            <w:vAlign w:val="bottom"/>
          </w:tcPr>
          <w:p w14:paraId="3ECFA32D" w14:textId="77777777" w:rsidR="00384C43" w:rsidRPr="00C7345F" w:rsidRDefault="00384C43" w:rsidP="00F73F5C">
            <w:pPr>
              <w:pStyle w:val="TableText"/>
              <w:rPr>
                <w:rFonts w:cs="Times New Roman"/>
              </w:rPr>
            </w:pPr>
            <w:r w:rsidRPr="00C7345F">
              <w:t>108</w:t>
            </w:r>
          </w:p>
        </w:tc>
        <w:tc>
          <w:tcPr>
            <w:tcW w:w="720" w:type="dxa"/>
            <w:tcBorders>
              <w:top w:val="nil"/>
              <w:bottom w:val="single" w:sz="4" w:space="0" w:color="auto"/>
            </w:tcBorders>
            <w:vAlign w:val="bottom"/>
          </w:tcPr>
          <w:p w14:paraId="3EB3CBBE" w14:textId="77777777" w:rsidR="00384C43" w:rsidRPr="00C7345F" w:rsidRDefault="00384C43" w:rsidP="00F73F5C">
            <w:pPr>
              <w:pStyle w:val="TableText"/>
              <w:rPr>
                <w:rFonts w:cs="Times New Roman"/>
              </w:rPr>
            </w:pPr>
            <w:r w:rsidRPr="00C7345F">
              <w:t>79</w:t>
            </w:r>
          </w:p>
        </w:tc>
        <w:tc>
          <w:tcPr>
            <w:tcW w:w="720" w:type="dxa"/>
            <w:tcBorders>
              <w:top w:val="nil"/>
              <w:bottom w:val="single" w:sz="4" w:space="0" w:color="auto"/>
            </w:tcBorders>
            <w:vAlign w:val="bottom"/>
          </w:tcPr>
          <w:p w14:paraId="129BFC10" w14:textId="77777777" w:rsidR="00384C43" w:rsidRPr="00C7345F" w:rsidRDefault="00384C43" w:rsidP="00F73F5C">
            <w:pPr>
              <w:pStyle w:val="TableText"/>
              <w:rPr>
                <w:rFonts w:cs="Times New Roman"/>
              </w:rPr>
            </w:pPr>
            <w:r w:rsidRPr="00C7345F">
              <w:t>12</w:t>
            </w:r>
          </w:p>
        </w:tc>
        <w:tc>
          <w:tcPr>
            <w:tcW w:w="720" w:type="dxa"/>
            <w:tcBorders>
              <w:top w:val="nil"/>
              <w:bottom w:val="single" w:sz="4" w:space="0" w:color="auto"/>
            </w:tcBorders>
            <w:vAlign w:val="bottom"/>
          </w:tcPr>
          <w:p w14:paraId="0521A298" w14:textId="77777777" w:rsidR="00384C43" w:rsidRPr="00C7345F" w:rsidRDefault="00384C43" w:rsidP="00F73F5C">
            <w:pPr>
              <w:pStyle w:val="TableText"/>
              <w:rPr>
                <w:rFonts w:cs="Times New Roman"/>
              </w:rPr>
            </w:pPr>
            <w:r w:rsidRPr="00C7345F">
              <w:t>9</w:t>
            </w:r>
          </w:p>
        </w:tc>
      </w:tr>
      <w:tr w:rsidR="00384C43" w:rsidRPr="00C7345F" w14:paraId="7493F2FE" w14:textId="77777777" w:rsidTr="00F73F5C">
        <w:tc>
          <w:tcPr>
            <w:tcW w:w="4608" w:type="dxa"/>
            <w:tcBorders>
              <w:top w:val="single" w:sz="4" w:space="0" w:color="auto"/>
              <w:bottom w:val="nil"/>
            </w:tcBorders>
          </w:tcPr>
          <w:p w14:paraId="769611E9"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bottom w:val="nil"/>
            </w:tcBorders>
            <w:vAlign w:val="bottom"/>
          </w:tcPr>
          <w:p w14:paraId="7639FED1" w14:textId="77777777" w:rsidR="00384C43" w:rsidRPr="00C7345F" w:rsidRDefault="00384C43" w:rsidP="00F73F5C">
            <w:pPr>
              <w:pStyle w:val="TableText"/>
              <w:rPr>
                <w:rFonts w:cs="Times New Roman"/>
              </w:rPr>
            </w:pPr>
            <w:r w:rsidRPr="00C7345F">
              <w:t>11,882</w:t>
            </w:r>
          </w:p>
        </w:tc>
        <w:tc>
          <w:tcPr>
            <w:tcW w:w="720" w:type="dxa"/>
            <w:tcBorders>
              <w:top w:val="single" w:sz="4" w:space="0" w:color="auto"/>
              <w:bottom w:val="nil"/>
            </w:tcBorders>
            <w:vAlign w:val="bottom"/>
          </w:tcPr>
          <w:p w14:paraId="29F19CC6" w14:textId="77777777" w:rsidR="00384C43" w:rsidRPr="00C7345F" w:rsidRDefault="00384C43" w:rsidP="00F73F5C">
            <w:pPr>
              <w:pStyle w:val="TableText"/>
              <w:rPr>
                <w:rFonts w:cs="Times New Roman"/>
              </w:rPr>
            </w:pPr>
            <w:r w:rsidRPr="00C7345F">
              <w:t>246</w:t>
            </w:r>
          </w:p>
        </w:tc>
        <w:tc>
          <w:tcPr>
            <w:tcW w:w="720" w:type="dxa"/>
            <w:tcBorders>
              <w:top w:val="single" w:sz="4" w:space="0" w:color="auto"/>
              <w:bottom w:val="nil"/>
            </w:tcBorders>
            <w:vAlign w:val="bottom"/>
          </w:tcPr>
          <w:p w14:paraId="351833B8" w14:textId="77777777" w:rsidR="00384C43" w:rsidRPr="00C7345F" w:rsidRDefault="00384C43" w:rsidP="00F73F5C">
            <w:pPr>
              <w:pStyle w:val="TableText"/>
              <w:rPr>
                <w:rFonts w:cs="Times New Roman"/>
              </w:rPr>
            </w:pPr>
            <w:r w:rsidRPr="00C7345F">
              <w:t>92</w:t>
            </w:r>
          </w:p>
        </w:tc>
        <w:tc>
          <w:tcPr>
            <w:tcW w:w="720" w:type="dxa"/>
            <w:tcBorders>
              <w:top w:val="single" w:sz="4" w:space="0" w:color="auto"/>
              <w:bottom w:val="nil"/>
            </w:tcBorders>
            <w:vAlign w:val="bottom"/>
          </w:tcPr>
          <w:p w14:paraId="7C84E0DF" w14:textId="77777777" w:rsidR="00384C43" w:rsidRPr="00C7345F" w:rsidRDefault="00384C43" w:rsidP="00F73F5C">
            <w:pPr>
              <w:pStyle w:val="TableText"/>
              <w:rPr>
                <w:rFonts w:cs="Times New Roman"/>
              </w:rPr>
            </w:pPr>
            <w:r w:rsidRPr="00C7345F">
              <w:t>90</w:t>
            </w:r>
          </w:p>
        </w:tc>
        <w:tc>
          <w:tcPr>
            <w:tcW w:w="720" w:type="dxa"/>
            <w:tcBorders>
              <w:top w:val="single" w:sz="4" w:space="0" w:color="auto"/>
              <w:bottom w:val="nil"/>
            </w:tcBorders>
            <w:vAlign w:val="bottom"/>
          </w:tcPr>
          <w:p w14:paraId="10B3D2B6" w14:textId="77777777" w:rsidR="00384C43" w:rsidRPr="00C7345F" w:rsidRDefault="00384C43" w:rsidP="00F73F5C">
            <w:pPr>
              <w:pStyle w:val="TableText"/>
              <w:rPr>
                <w:rFonts w:cs="Times New Roman"/>
              </w:rPr>
            </w:pPr>
            <w:r w:rsidRPr="00C7345F">
              <w:t>7</w:t>
            </w:r>
          </w:p>
        </w:tc>
        <w:tc>
          <w:tcPr>
            <w:tcW w:w="720" w:type="dxa"/>
            <w:tcBorders>
              <w:top w:val="single" w:sz="4" w:space="0" w:color="auto"/>
              <w:bottom w:val="nil"/>
            </w:tcBorders>
            <w:vAlign w:val="bottom"/>
          </w:tcPr>
          <w:p w14:paraId="5DA741CB" w14:textId="77777777" w:rsidR="00384C43" w:rsidRPr="00C7345F" w:rsidRDefault="00384C43" w:rsidP="00F73F5C">
            <w:pPr>
              <w:pStyle w:val="TableText"/>
              <w:rPr>
                <w:rFonts w:cs="Times New Roman"/>
              </w:rPr>
            </w:pPr>
            <w:r w:rsidRPr="00C7345F">
              <w:t>3</w:t>
            </w:r>
          </w:p>
        </w:tc>
      </w:tr>
      <w:tr w:rsidR="00384C43" w:rsidRPr="00C7345F" w14:paraId="11546D8C" w14:textId="77777777" w:rsidTr="00F73F5C">
        <w:tc>
          <w:tcPr>
            <w:tcW w:w="4608" w:type="dxa"/>
            <w:tcBorders>
              <w:top w:val="nil"/>
              <w:bottom w:val="nil"/>
            </w:tcBorders>
          </w:tcPr>
          <w:p w14:paraId="6ADDE9D7" w14:textId="77777777" w:rsidR="00384C43" w:rsidRPr="00C7345F" w:rsidRDefault="00384C43" w:rsidP="00F73F5C">
            <w:pPr>
              <w:pStyle w:val="TableText"/>
            </w:pPr>
            <w:r w:rsidRPr="00C7345F">
              <w:t>Special education services with alternate assessments</w:t>
            </w:r>
          </w:p>
        </w:tc>
        <w:tc>
          <w:tcPr>
            <w:tcW w:w="1152" w:type="dxa"/>
            <w:tcBorders>
              <w:top w:val="nil"/>
              <w:bottom w:val="nil"/>
            </w:tcBorders>
            <w:vAlign w:val="bottom"/>
          </w:tcPr>
          <w:p w14:paraId="5E60C8C7" w14:textId="77777777" w:rsidR="00384C43" w:rsidRPr="00C7345F" w:rsidRDefault="00384C43" w:rsidP="00F73F5C">
            <w:pPr>
              <w:pStyle w:val="TableText"/>
            </w:pPr>
            <w:r w:rsidRPr="00C7345F">
              <w:t>581</w:t>
            </w:r>
          </w:p>
        </w:tc>
        <w:tc>
          <w:tcPr>
            <w:tcW w:w="720" w:type="dxa"/>
            <w:tcBorders>
              <w:top w:val="nil"/>
              <w:bottom w:val="nil"/>
            </w:tcBorders>
            <w:vAlign w:val="bottom"/>
          </w:tcPr>
          <w:p w14:paraId="420354E2" w14:textId="77777777" w:rsidR="00384C43" w:rsidRPr="00C7345F" w:rsidRDefault="00384C43" w:rsidP="00F73F5C">
            <w:pPr>
              <w:pStyle w:val="TableText"/>
            </w:pPr>
            <w:r w:rsidRPr="00C7345F">
              <w:t>150</w:t>
            </w:r>
          </w:p>
        </w:tc>
        <w:tc>
          <w:tcPr>
            <w:tcW w:w="720" w:type="dxa"/>
            <w:tcBorders>
              <w:top w:val="nil"/>
              <w:bottom w:val="nil"/>
            </w:tcBorders>
            <w:vAlign w:val="bottom"/>
          </w:tcPr>
          <w:p w14:paraId="14DC2CBC" w14:textId="77777777" w:rsidR="00384C43" w:rsidRPr="00C7345F" w:rsidRDefault="00384C43" w:rsidP="00F73F5C">
            <w:pPr>
              <w:pStyle w:val="TableText"/>
            </w:pPr>
            <w:r w:rsidRPr="00C7345F">
              <w:t>4</w:t>
            </w:r>
          </w:p>
        </w:tc>
        <w:tc>
          <w:tcPr>
            <w:tcW w:w="720" w:type="dxa"/>
            <w:tcBorders>
              <w:top w:val="nil"/>
              <w:bottom w:val="nil"/>
            </w:tcBorders>
            <w:vAlign w:val="bottom"/>
          </w:tcPr>
          <w:p w14:paraId="5DACD879" w14:textId="77777777" w:rsidR="00384C43" w:rsidRPr="00C7345F" w:rsidRDefault="00384C43" w:rsidP="00F73F5C">
            <w:pPr>
              <w:pStyle w:val="TableText"/>
            </w:pPr>
            <w:r w:rsidRPr="00C7345F">
              <w:t>100</w:t>
            </w:r>
          </w:p>
        </w:tc>
        <w:tc>
          <w:tcPr>
            <w:tcW w:w="720" w:type="dxa"/>
            <w:tcBorders>
              <w:top w:val="nil"/>
              <w:bottom w:val="nil"/>
            </w:tcBorders>
            <w:vAlign w:val="bottom"/>
          </w:tcPr>
          <w:p w14:paraId="4AF9924B" w14:textId="77777777" w:rsidR="00384C43" w:rsidRPr="00C7345F" w:rsidRDefault="00384C43" w:rsidP="00F73F5C">
            <w:pPr>
              <w:pStyle w:val="TableText"/>
            </w:pPr>
            <w:r w:rsidRPr="00C7345F">
              <w:t>0</w:t>
            </w:r>
          </w:p>
        </w:tc>
        <w:tc>
          <w:tcPr>
            <w:tcW w:w="720" w:type="dxa"/>
            <w:tcBorders>
              <w:top w:val="nil"/>
              <w:bottom w:val="nil"/>
            </w:tcBorders>
            <w:vAlign w:val="bottom"/>
          </w:tcPr>
          <w:p w14:paraId="636E1625" w14:textId="77777777" w:rsidR="00384C43" w:rsidRPr="00C7345F" w:rsidRDefault="00384C43" w:rsidP="00F73F5C">
            <w:pPr>
              <w:pStyle w:val="TableText"/>
            </w:pPr>
            <w:r w:rsidRPr="00C7345F">
              <w:t>0</w:t>
            </w:r>
          </w:p>
        </w:tc>
      </w:tr>
      <w:tr w:rsidR="00384C43" w:rsidRPr="00C7345F" w14:paraId="5E6D74D2" w14:textId="77777777" w:rsidTr="00F73F5C">
        <w:tc>
          <w:tcPr>
            <w:tcW w:w="4608" w:type="dxa"/>
            <w:tcBorders>
              <w:top w:val="nil"/>
              <w:bottom w:val="single" w:sz="4" w:space="0" w:color="auto"/>
            </w:tcBorders>
          </w:tcPr>
          <w:p w14:paraId="6EFB611C"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3CC9536D" w14:textId="77777777" w:rsidR="00384C43" w:rsidRPr="00C7345F" w:rsidRDefault="00384C43" w:rsidP="00F73F5C">
            <w:pPr>
              <w:pStyle w:val="TableText"/>
            </w:pPr>
            <w:r w:rsidRPr="00C7345F">
              <w:t>111,975</w:t>
            </w:r>
          </w:p>
        </w:tc>
        <w:tc>
          <w:tcPr>
            <w:tcW w:w="720" w:type="dxa"/>
            <w:tcBorders>
              <w:top w:val="nil"/>
              <w:bottom w:val="single" w:sz="4" w:space="0" w:color="auto"/>
            </w:tcBorders>
            <w:vAlign w:val="bottom"/>
          </w:tcPr>
          <w:p w14:paraId="129257F0" w14:textId="77777777" w:rsidR="00384C43" w:rsidRPr="00C7345F" w:rsidRDefault="00384C43" w:rsidP="00F73F5C">
            <w:pPr>
              <w:pStyle w:val="TableText"/>
            </w:pPr>
            <w:r w:rsidRPr="00C7345F">
              <w:t>295</w:t>
            </w:r>
          </w:p>
        </w:tc>
        <w:tc>
          <w:tcPr>
            <w:tcW w:w="720" w:type="dxa"/>
            <w:tcBorders>
              <w:top w:val="nil"/>
              <w:bottom w:val="single" w:sz="4" w:space="0" w:color="auto"/>
            </w:tcBorders>
            <w:vAlign w:val="bottom"/>
          </w:tcPr>
          <w:p w14:paraId="134455C7" w14:textId="77777777" w:rsidR="00384C43" w:rsidRPr="00C7345F" w:rsidRDefault="00384C43" w:rsidP="00F73F5C">
            <w:pPr>
              <w:pStyle w:val="TableText"/>
            </w:pPr>
            <w:r w:rsidRPr="00C7345F">
              <w:t>108</w:t>
            </w:r>
          </w:p>
        </w:tc>
        <w:tc>
          <w:tcPr>
            <w:tcW w:w="720" w:type="dxa"/>
            <w:tcBorders>
              <w:top w:val="nil"/>
              <w:bottom w:val="single" w:sz="4" w:space="0" w:color="auto"/>
            </w:tcBorders>
            <w:vAlign w:val="bottom"/>
          </w:tcPr>
          <w:p w14:paraId="3F9B60A0" w14:textId="77777777" w:rsidR="00384C43" w:rsidRPr="00C7345F" w:rsidRDefault="00384C43" w:rsidP="00F73F5C">
            <w:pPr>
              <w:pStyle w:val="TableText"/>
            </w:pPr>
            <w:r w:rsidRPr="00C7345F">
              <w:t>78</w:t>
            </w:r>
          </w:p>
        </w:tc>
        <w:tc>
          <w:tcPr>
            <w:tcW w:w="720" w:type="dxa"/>
            <w:tcBorders>
              <w:top w:val="nil"/>
              <w:bottom w:val="single" w:sz="4" w:space="0" w:color="auto"/>
            </w:tcBorders>
            <w:vAlign w:val="bottom"/>
          </w:tcPr>
          <w:p w14:paraId="46D6AFD8" w14:textId="77777777" w:rsidR="00384C43" w:rsidRPr="00C7345F" w:rsidRDefault="00384C43" w:rsidP="00F73F5C">
            <w:pPr>
              <w:pStyle w:val="TableText"/>
            </w:pPr>
            <w:r w:rsidRPr="00C7345F">
              <w:t>12</w:t>
            </w:r>
          </w:p>
        </w:tc>
        <w:tc>
          <w:tcPr>
            <w:tcW w:w="720" w:type="dxa"/>
            <w:tcBorders>
              <w:top w:val="nil"/>
              <w:bottom w:val="single" w:sz="4" w:space="0" w:color="auto"/>
            </w:tcBorders>
            <w:vAlign w:val="bottom"/>
          </w:tcPr>
          <w:p w14:paraId="3524C384" w14:textId="77777777" w:rsidR="00384C43" w:rsidRPr="00C7345F" w:rsidRDefault="00384C43" w:rsidP="00F73F5C">
            <w:pPr>
              <w:pStyle w:val="TableText"/>
            </w:pPr>
            <w:r w:rsidRPr="00C7345F">
              <w:t>9</w:t>
            </w:r>
          </w:p>
        </w:tc>
      </w:tr>
      <w:tr w:rsidR="00384C43" w:rsidRPr="00C7345F" w14:paraId="256CDAB3" w14:textId="77777777" w:rsidTr="00F73F5C">
        <w:tc>
          <w:tcPr>
            <w:tcW w:w="4608" w:type="dxa"/>
            <w:tcBorders>
              <w:top w:val="single" w:sz="4" w:space="0" w:color="auto"/>
              <w:bottom w:val="nil"/>
            </w:tcBorders>
            <w:hideMark/>
          </w:tcPr>
          <w:p w14:paraId="28277C46" w14:textId="77777777" w:rsidR="00384C43" w:rsidRPr="00C7345F" w:rsidRDefault="00384C43" w:rsidP="00F73F5C">
            <w:pPr>
              <w:pStyle w:val="TableText"/>
              <w:rPr>
                <w:rFonts w:cs="Times New Roman"/>
              </w:rPr>
            </w:pPr>
            <w:r w:rsidRPr="00C7345F">
              <w:t>Using accommodations</w:t>
            </w:r>
          </w:p>
        </w:tc>
        <w:tc>
          <w:tcPr>
            <w:tcW w:w="1152" w:type="dxa"/>
            <w:tcBorders>
              <w:top w:val="single" w:sz="4" w:space="0" w:color="auto"/>
              <w:bottom w:val="nil"/>
            </w:tcBorders>
            <w:vAlign w:val="bottom"/>
          </w:tcPr>
          <w:p w14:paraId="0DD7570F" w14:textId="77777777" w:rsidR="00384C43" w:rsidRPr="00C7345F" w:rsidRDefault="00384C43" w:rsidP="00F73F5C">
            <w:pPr>
              <w:pStyle w:val="TableText"/>
              <w:rPr>
                <w:rFonts w:cs="Times New Roman"/>
              </w:rPr>
            </w:pPr>
            <w:r w:rsidRPr="00C7345F">
              <w:t>112</w:t>
            </w:r>
          </w:p>
        </w:tc>
        <w:tc>
          <w:tcPr>
            <w:tcW w:w="720" w:type="dxa"/>
            <w:tcBorders>
              <w:top w:val="single" w:sz="4" w:space="0" w:color="auto"/>
              <w:bottom w:val="nil"/>
            </w:tcBorders>
            <w:vAlign w:val="bottom"/>
            <w:hideMark/>
          </w:tcPr>
          <w:p w14:paraId="193394D2" w14:textId="77777777" w:rsidR="00384C43" w:rsidRPr="00C7345F" w:rsidRDefault="00384C43" w:rsidP="00F73F5C">
            <w:pPr>
              <w:pStyle w:val="TableText"/>
              <w:rPr>
                <w:rFonts w:cs="Times New Roman"/>
              </w:rPr>
            </w:pPr>
            <w:r w:rsidRPr="00C7345F">
              <w:t>252</w:t>
            </w:r>
          </w:p>
        </w:tc>
        <w:tc>
          <w:tcPr>
            <w:tcW w:w="720" w:type="dxa"/>
            <w:tcBorders>
              <w:top w:val="single" w:sz="4" w:space="0" w:color="auto"/>
              <w:bottom w:val="nil"/>
            </w:tcBorders>
            <w:vAlign w:val="bottom"/>
            <w:hideMark/>
          </w:tcPr>
          <w:p w14:paraId="6AE102DF" w14:textId="77777777" w:rsidR="00384C43" w:rsidRPr="00C7345F" w:rsidRDefault="00384C43" w:rsidP="00F73F5C">
            <w:pPr>
              <w:pStyle w:val="TableText"/>
              <w:rPr>
                <w:rFonts w:cs="Times New Roman"/>
              </w:rPr>
            </w:pPr>
            <w:r w:rsidRPr="00C7345F">
              <w:t>91</w:t>
            </w:r>
          </w:p>
        </w:tc>
        <w:tc>
          <w:tcPr>
            <w:tcW w:w="720" w:type="dxa"/>
            <w:tcBorders>
              <w:top w:val="single" w:sz="4" w:space="0" w:color="auto"/>
              <w:bottom w:val="nil"/>
            </w:tcBorders>
            <w:vAlign w:val="bottom"/>
            <w:hideMark/>
          </w:tcPr>
          <w:p w14:paraId="553802E5" w14:textId="77777777" w:rsidR="00384C43" w:rsidRPr="00C7345F" w:rsidRDefault="00384C43" w:rsidP="00F73F5C">
            <w:pPr>
              <w:pStyle w:val="TableText"/>
              <w:rPr>
                <w:rFonts w:cs="Times New Roman"/>
              </w:rPr>
            </w:pPr>
            <w:r w:rsidRPr="00C7345F">
              <w:t>90</w:t>
            </w:r>
          </w:p>
        </w:tc>
        <w:tc>
          <w:tcPr>
            <w:tcW w:w="720" w:type="dxa"/>
            <w:tcBorders>
              <w:top w:val="single" w:sz="4" w:space="0" w:color="auto"/>
              <w:bottom w:val="nil"/>
            </w:tcBorders>
            <w:vAlign w:val="bottom"/>
            <w:hideMark/>
          </w:tcPr>
          <w:p w14:paraId="60D3FBF5" w14:textId="77777777" w:rsidR="00384C43" w:rsidRPr="00C7345F" w:rsidRDefault="00384C43" w:rsidP="00F73F5C">
            <w:pPr>
              <w:pStyle w:val="TableText"/>
              <w:rPr>
                <w:rFonts w:cs="Times New Roman"/>
              </w:rPr>
            </w:pPr>
            <w:r w:rsidRPr="00C7345F">
              <w:t>7</w:t>
            </w:r>
          </w:p>
        </w:tc>
        <w:tc>
          <w:tcPr>
            <w:tcW w:w="720" w:type="dxa"/>
            <w:tcBorders>
              <w:top w:val="single" w:sz="4" w:space="0" w:color="auto"/>
              <w:bottom w:val="nil"/>
            </w:tcBorders>
            <w:vAlign w:val="bottom"/>
            <w:hideMark/>
          </w:tcPr>
          <w:p w14:paraId="3F75CE01" w14:textId="77777777" w:rsidR="00384C43" w:rsidRPr="00C7345F" w:rsidRDefault="00384C43" w:rsidP="00F73F5C">
            <w:pPr>
              <w:pStyle w:val="TableText"/>
              <w:rPr>
                <w:rFonts w:cs="Times New Roman"/>
              </w:rPr>
            </w:pPr>
            <w:r w:rsidRPr="00C7345F">
              <w:t>3</w:t>
            </w:r>
          </w:p>
        </w:tc>
      </w:tr>
      <w:tr w:rsidR="00384C43" w:rsidRPr="00C7345F" w14:paraId="461336FF" w14:textId="77777777" w:rsidTr="00F73F5C">
        <w:tc>
          <w:tcPr>
            <w:tcW w:w="4608" w:type="dxa"/>
            <w:tcBorders>
              <w:top w:val="nil"/>
              <w:bottom w:val="single" w:sz="4" w:space="0" w:color="auto"/>
            </w:tcBorders>
            <w:hideMark/>
          </w:tcPr>
          <w:p w14:paraId="5C0ED2CD" w14:textId="77777777" w:rsidR="00384C43" w:rsidRPr="00C7345F" w:rsidRDefault="00384C43" w:rsidP="00F73F5C">
            <w:pPr>
              <w:pStyle w:val="TableText"/>
              <w:rPr>
                <w:rFonts w:cs="Times New Roman"/>
              </w:rPr>
            </w:pPr>
            <w:r w:rsidRPr="00C7345F">
              <w:t>Not using accommodations</w:t>
            </w:r>
          </w:p>
        </w:tc>
        <w:tc>
          <w:tcPr>
            <w:tcW w:w="1152" w:type="dxa"/>
            <w:tcBorders>
              <w:top w:val="nil"/>
              <w:bottom w:val="single" w:sz="4" w:space="0" w:color="auto"/>
            </w:tcBorders>
            <w:vAlign w:val="bottom"/>
          </w:tcPr>
          <w:p w14:paraId="3FB9F124" w14:textId="77777777" w:rsidR="00384C43" w:rsidRPr="00C7345F" w:rsidRDefault="00384C43" w:rsidP="00F73F5C">
            <w:pPr>
              <w:pStyle w:val="TableText"/>
              <w:rPr>
                <w:rFonts w:cs="Times New Roman"/>
                <w:color w:val="000000" w:themeColor="text1"/>
              </w:rPr>
            </w:pPr>
            <w:r w:rsidRPr="00C7345F">
              <w:t>123,167</w:t>
            </w:r>
          </w:p>
        </w:tc>
        <w:tc>
          <w:tcPr>
            <w:tcW w:w="720" w:type="dxa"/>
            <w:tcBorders>
              <w:top w:val="nil"/>
              <w:bottom w:val="single" w:sz="4" w:space="0" w:color="auto"/>
            </w:tcBorders>
            <w:vAlign w:val="bottom"/>
            <w:hideMark/>
          </w:tcPr>
          <w:p w14:paraId="5B64D6C8" w14:textId="77777777" w:rsidR="00384C43" w:rsidRPr="00C7345F" w:rsidRDefault="00384C43" w:rsidP="00F73F5C">
            <w:pPr>
              <w:pStyle w:val="TableText"/>
              <w:rPr>
                <w:rFonts w:cs="Times New Roman"/>
                <w:color w:val="000000" w:themeColor="text1"/>
              </w:rPr>
            </w:pPr>
            <w:r w:rsidRPr="00C7345F">
              <w:t>291</w:t>
            </w:r>
          </w:p>
        </w:tc>
        <w:tc>
          <w:tcPr>
            <w:tcW w:w="720" w:type="dxa"/>
            <w:tcBorders>
              <w:top w:val="nil"/>
              <w:bottom w:val="single" w:sz="4" w:space="0" w:color="auto"/>
            </w:tcBorders>
            <w:vAlign w:val="bottom"/>
            <w:hideMark/>
          </w:tcPr>
          <w:p w14:paraId="4690954A" w14:textId="77777777" w:rsidR="00384C43" w:rsidRPr="00C7345F" w:rsidRDefault="00384C43" w:rsidP="00F73F5C">
            <w:pPr>
              <w:pStyle w:val="TableText"/>
              <w:rPr>
                <w:rFonts w:cs="Times New Roman"/>
                <w:color w:val="000000" w:themeColor="text1"/>
              </w:rPr>
            </w:pPr>
            <w:r w:rsidRPr="00C7345F">
              <w:t>108</w:t>
            </w:r>
          </w:p>
        </w:tc>
        <w:tc>
          <w:tcPr>
            <w:tcW w:w="720" w:type="dxa"/>
            <w:tcBorders>
              <w:top w:val="nil"/>
              <w:bottom w:val="single" w:sz="4" w:space="0" w:color="auto"/>
            </w:tcBorders>
            <w:vAlign w:val="bottom"/>
            <w:hideMark/>
          </w:tcPr>
          <w:p w14:paraId="33BC2188" w14:textId="77777777" w:rsidR="00384C43" w:rsidRPr="00C7345F" w:rsidRDefault="00384C43" w:rsidP="00F73F5C">
            <w:pPr>
              <w:pStyle w:val="TableText"/>
              <w:rPr>
                <w:rFonts w:cs="Times New Roman"/>
                <w:color w:val="000000" w:themeColor="text1"/>
              </w:rPr>
            </w:pPr>
            <w:r w:rsidRPr="00C7345F">
              <w:t>79</w:t>
            </w:r>
          </w:p>
        </w:tc>
        <w:tc>
          <w:tcPr>
            <w:tcW w:w="720" w:type="dxa"/>
            <w:tcBorders>
              <w:top w:val="nil"/>
              <w:bottom w:val="single" w:sz="4" w:space="0" w:color="auto"/>
            </w:tcBorders>
            <w:vAlign w:val="bottom"/>
            <w:hideMark/>
          </w:tcPr>
          <w:p w14:paraId="535F3C97" w14:textId="77777777" w:rsidR="00384C43" w:rsidRPr="00C7345F" w:rsidRDefault="00384C43" w:rsidP="00F73F5C">
            <w:pPr>
              <w:pStyle w:val="TableText"/>
              <w:rPr>
                <w:rFonts w:cs="Times New Roman"/>
                <w:color w:val="000000" w:themeColor="text1"/>
              </w:rPr>
            </w:pPr>
            <w:r w:rsidRPr="00C7345F">
              <w:t>12</w:t>
            </w:r>
          </w:p>
        </w:tc>
        <w:tc>
          <w:tcPr>
            <w:tcW w:w="720" w:type="dxa"/>
            <w:tcBorders>
              <w:top w:val="nil"/>
              <w:bottom w:val="single" w:sz="4" w:space="0" w:color="auto"/>
            </w:tcBorders>
            <w:vAlign w:val="bottom"/>
            <w:hideMark/>
          </w:tcPr>
          <w:p w14:paraId="07A45310" w14:textId="77777777" w:rsidR="00384C43" w:rsidRPr="00C7345F" w:rsidRDefault="00384C43" w:rsidP="00F73F5C">
            <w:pPr>
              <w:pStyle w:val="TableText"/>
              <w:rPr>
                <w:rFonts w:cs="Times New Roman"/>
                <w:color w:val="000000" w:themeColor="text1"/>
              </w:rPr>
            </w:pPr>
            <w:r w:rsidRPr="00C7345F">
              <w:t>9</w:t>
            </w:r>
          </w:p>
        </w:tc>
      </w:tr>
      <w:tr w:rsidR="00384C43" w:rsidRPr="00C7345F" w14:paraId="1DAC27D1" w14:textId="77777777" w:rsidTr="00F73F5C">
        <w:tc>
          <w:tcPr>
            <w:tcW w:w="4608" w:type="dxa"/>
            <w:tcBorders>
              <w:top w:val="single" w:sz="4" w:space="0" w:color="auto"/>
              <w:bottom w:val="nil"/>
            </w:tcBorders>
          </w:tcPr>
          <w:p w14:paraId="6A31B897" w14:textId="77777777" w:rsidR="00384C43" w:rsidRPr="00C7345F" w:rsidRDefault="00384C43" w:rsidP="00F73F5C">
            <w:pPr>
              <w:pStyle w:val="TableText"/>
              <w:rPr>
                <w:rFonts w:cs="Times New Roman"/>
              </w:rPr>
            </w:pPr>
            <w:r w:rsidRPr="00C7345F">
              <w:t>Military</w:t>
            </w:r>
          </w:p>
        </w:tc>
        <w:tc>
          <w:tcPr>
            <w:tcW w:w="1152" w:type="dxa"/>
            <w:tcBorders>
              <w:top w:val="single" w:sz="4" w:space="0" w:color="auto"/>
              <w:bottom w:val="nil"/>
            </w:tcBorders>
            <w:vAlign w:val="bottom"/>
          </w:tcPr>
          <w:p w14:paraId="10835E89" w14:textId="77777777" w:rsidR="00384C43" w:rsidRPr="00C7345F" w:rsidRDefault="00384C43" w:rsidP="00F73F5C">
            <w:pPr>
              <w:pStyle w:val="TableText"/>
              <w:rPr>
                <w:rFonts w:cs="Times New Roman"/>
              </w:rPr>
            </w:pPr>
            <w:r w:rsidRPr="00C7345F">
              <w:t>574</w:t>
            </w:r>
          </w:p>
        </w:tc>
        <w:tc>
          <w:tcPr>
            <w:tcW w:w="720" w:type="dxa"/>
            <w:tcBorders>
              <w:top w:val="single" w:sz="4" w:space="0" w:color="auto"/>
              <w:bottom w:val="nil"/>
            </w:tcBorders>
            <w:vAlign w:val="bottom"/>
          </w:tcPr>
          <w:p w14:paraId="1ACE73E8" w14:textId="77777777" w:rsidR="00384C43" w:rsidRPr="00C7345F" w:rsidRDefault="00384C43" w:rsidP="00F73F5C">
            <w:pPr>
              <w:pStyle w:val="TableText"/>
              <w:rPr>
                <w:rFonts w:cs="Times New Roman"/>
              </w:rPr>
            </w:pPr>
            <w:r w:rsidRPr="00C7345F">
              <w:t>301</w:t>
            </w:r>
          </w:p>
        </w:tc>
        <w:tc>
          <w:tcPr>
            <w:tcW w:w="720" w:type="dxa"/>
            <w:tcBorders>
              <w:top w:val="single" w:sz="4" w:space="0" w:color="auto"/>
              <w:bottom w:val="nil"/>
            </w:tcBorders>
            <w:vAlign w:val="bottom"/>
          </w:tcPr>
          <w:p w14:paraId="7D413F5A" w14:textId="77777777" w:rsidR="00384C43" w:rsidRPr="00C7345F" w:rsidRDefault="00384C43" w:rsidP="00F73F5C">
            <w:pPr>
              <w:pStyle w:val="TableText"/>
              <w:rPr>
                <w:rFonts w:cs="Times New Roman"/>
              </w:rPr>
            </w:pPr>
            <w:r w:rsidRPr="00C7345F">
              <w:t>105</w:t>
            </w:r>
          </w:p>
        </w:tc>
        <w:tc>
          <w:tcPr>
            <w:tcW w:w="720" w:type="dxa"/>
            <w:tcBorders>
              <w:top w:val="single" w:sz="4" w:space="0" w:color="auto"/>
              <w:bottom w:val="nil"/>
            </w:tcBorders>
            <w:vAlign w:val="bottom"/>
          </w:tcPr>
          <w:p w14:paraId="4B28691D" w14:textId="77777777" w:rsidR="00384C43" w:rsidRPr="00C7345F" w:rsidRDefault="00384C43" w:rsidP="00F73F5C">
            <w:pPr>
              <w:pStyle w:val="TableText"/>
              <w:rPr>
                <w:rFonts w:cs="Times New Roman"/>
              </w:rPr>
            </w:pPr>
            <w:r w:rsidRPr="00C7345F">
              <w:t>79</w:t>
            </w:r>
          </w:p>
        </w:tc>
        <w:tc>
          <w:tcPr>
            <w:tcW w:w="720" w:type="dxa"/>
            <w:tcBorders>
              <w:top w:val="single" w:sz="4" w:space="0" w:color="auto"/>
              <w:bottom w:val="nil"/>
            </w:tcBorders>
            <w:vAlign w:val="bottom"/>
          </w:tcPr>
          <w:p w14:paraId="68555C78" w14:textId="77777777" w:rsidR="00384C43" w:rsidRPr="00C7345F" w:rsidRDefault="00384C43" w:rsidP="00F73F5C">
            <w:pPr>
              <w:pStyle w:val="TableText"/>
              <w:rPr>
                <w:rFonts w:cs="Times New Roman"/>
              </w:rPr>
            </w:pPr>
            <w:r w:rsidRPr="00C7345F">
              <w:t>12</w:t>
            </w:r>
          </w:p>
        </w:tc>
        <w:tc>
          <w:tcPr>
            <w:tcW w:w="720" w:type="dxa"/>
            <w:tcBorders>
              <w:top w:val="single" w:sz="4" w:space="0" w:color="auto"/>
              <w:bottom w:val="nil"/>
            </w:tcBorders>
            <w:vAlign w:val="bottom"/>
          </w:tcPr>
          <w:p w14:paraId="2DC946C1" w14:textId="77777777" w:rsidR="00384C43" w:rsidRPr="00C7345F" w:rsidRDefault="00384C43" w:rsidP="00F73F5C">
            <w:pPr>
              <w:pStyle w:val="TableText"/>
              <w:rPr>
                <w:rFonts w:cs="Times New Roman"/>
              </w:rPr>
            </w:pPr>
            <w:r w:rsidRPr="00C7345F">
              <w:t>9</w:t>
            </w:r>
          </w:p>
        </w:tc>
      </w:tr>
      <w:tr w:rsidR="00384C43" w:rsidRPr="00C7345F" w14:paraId="512256C9" w14:textId="77777777" w:rsidTr="00F73F5C">
        <w:tc>
          <w:tcPr>
            <w:tcW w:w="4608" w:type="dxa"/>
            <w:tcBorders>
              <w:top w:val="nil"/>
              <w:bottom w:val="single" w:sz="4" w:space="0" w:color="auto"/>
            </w:tcBorders>
          </w:tcPr>
          <w:p w14:paraId="70803E43" w14:textId="77777777" w:rsidR="00384C43" w:rsidRPr="00C7345F" w:rsidRDefault="00384C43" w:rsidP="00F73F5C">
            <w:pPr>
              <w:pStyle w:val="TableText"/>
              <w:rPr>
                <w:rFonts w:cs="Times New Roman"/>
              </w:rPr>
            </w:pPr>
            <w:r w:rsidRPr="00C7345F">
              <w:t>Not military</w:t>
            </w:r>
          </w:p>
        </w:tc>
        <w:tc>
          <w:tcPr>
            <w:tcW w:w="1152" w:type="dxa"/>
            <w:tcBorders>
              <w:top w:val="nil"/>
              <w:bottom w:val="single" w:sz="4" w:space="0" w:color="auto"/>
            </w:tcBorders>
            <w:vAlign w:val="bottom"/>
          </w:tcPr>
          <w:p w14:paraId="02E1792B" w14:textId="77777777" w:rsidR="00384C43" w:rsidRPr="00C7345F" w:rsidRDefault="00384C43" w:rsidP="00F73F5C">
            <w:pPr>
              <w:pStyle w:val="TableText"/>
              <w:rPr>
                <w:rFonts w:cs="Times New Roman"/>
                <w:color w:val="000000" w:themeColor="text1"/>
              </w:rPr>
            </w:pPr>
            <w:r w:rsidRPr="00C7345F">
              <w:t>123,283</w:t>
            </w:r>
          </w:p>
        </w:tc>
        <w:tc>
          <w:tcPr>
            <w:tcW w:w="720" w:type="dxa"/>
            <w:tcBorders>
              <w:top w:val="nil"/>
              <w:bottom w:val="single" w:sz="4" w:space="0" w:color="auto"/>
            </w:tcBorders>
            <w:vAlign w:val="bottom"/>
          </w:tcPr>
          <w:p w14:paraId="1EF21E98" w14:textId="77777777" w:rsidR="00384C43" w:rsidRPr="00C7345F" w:rsidRDefault="00384C43" w:rsidP="00F73F5C">
            <w:pPr>
              <w:pStyle w:val="TableText"/>
              <w:rPr>
                <w:rFonts w:cs="Times New Roman"/>
                <w:color w:val="000000" w:themeColor="text1"/>
              </w:rPr>
            </w:pPr>
            <w:r w:rsidRPr="00C7345F">
              <w:t>290</w:t>
            </w:r>
          </w:p>
        </w:tc>
        <w:tc>
          <w:tcPr>
            <w:tcW w:w="720" w:type="dxa"/>
            <w:tcBorders>
              <w:top w:val="nil"/>
              <w:bottom w:val="single" w:sz="4" w:space="0" w:color="auto"/>
            </w:tcBorders>
            <w:vAlign w:val="bottom"/>
          </w:tcPr>
          <w:p w14:paraId="498C7AFF" w14:textId="77777777" w:rsidR="00384C43" w:rsidRPr="00C7345F" w:rsidRDefault="00384C43" w:rsidP="00F73F5C">
            <w:pPr>
              <w:pStyle w:val="TableText"/>
              <w:rPr>
                <w:rFonts w:cs="Times New Roman"/>
                <w:color w:val="000000" w:themeColor="text1"/>
              </w:rPr>
            </w:pPr>
            <w:r w:rsidRPr="00C7345F">
              <w:t>108</w:t>
            </w:r>
          </w:p>
        </w:tc>
        <w:tc>
          <w:tcPr>
            <w:tcW w:w="720" w:type="dxa"/>
            <w:tcBorders>
              <w:top w:val="nil"/>
              <w:bottom w:val="single" w:sz="4" w:space="0" w:color="auto"/>
            </w:tcBorders>
            <w:vAlign w:val="bottom"/>
          </w:tcPr>
          <w:p w14:paraId="2D5767F2" w14:textId="77777777" w:rsidR="00384C43" w:rsidRPr="00C7345F" w:rsidRDefault="00384C43" w:rsidP="00F73F5C">
            <w:pPr>
              <w:pStyle w:val="TableText"/>
              <w:rPr>
                <w:rFonts w:cs="Times New Roman"/>
                <w:color w:val="000000" w:themeColor="text1"/>
              </w:rPr>
            </w:pPr>
            <w:r w:rsidRPr="00C7345F">
              <w:t>79</w:t>
            </w:r>
          </w:p>
        </w:tc>
        <w:tc>
          <w:tcPr>
            <w:tcW w:w="720" w:type="dxa"/>
            <w:tcBorders>
              <w:top w:val="nil"/>
              <w:bottom w:val="single" w:sz="4" w:space="0" w:color="auto"/>
            </w:tcBorders>
            <w:vAlign w:val="bottom"/>
          </w:tcPr>
          <w:p w14:paraId="0D3B8A8E" w14:textId="77777777" w:rsidR="00384C43" w:rsidRPr="00C7345F" w:rsidRDefault="00384C43" w:rsidP="00F73F5C">
            <w:pPr>
              <w:pStyle w:val="TableText"/>
              <w:rPr>
                <w:rFonts w:cs="Times New Roman"/>
                <w:color w:val="000000" w:themeColor="text1"/>
              </w:rPr>
            </w:pPr>
            <w:r w:rsidRPr="00C7345F">
              <w:t>12</w:t>
            </w:r>
          </w:p>
        </w:tc>
        <w:tc>
          <w:tcPr>
            <w:tcW w:w="720" w:type="dxa"/>
            <w:tcBorders>
              <w:top w:val="nil"/>
              <w:bottom w:val="single" w:sz="4" w:space="0" w:color="auto"/>
            </w:tcBorders>
            <w:vAlign w:val="bottom"/>
          </w:tcPr>
          <w:p w14:paraId="403F22AE" w14:textId="77777777" w:rsidR="00384C43" w:rsidRPr="00C7345F" w:rsidRDefault="00384C43" w:rsidP="00F73F5C">
            <w:pPr>
              <w:pStyle w:val="TableText"/>
              <w:rPr>
                <w:rFonts w:cs="Times New Roman"/>
                <w:color w:val="000000" w:themeColor="text1"/>
              </w:rPr>
            </w:pPr>
            <w:r w:rsidRPr="00C7345F">
              <w:t>9</w:t>
            </w:r>
          </w:p>
        </w:tc>
      </w:tr>
      <w:tr w:rsidR="00384C43" w:rsidRPr="00C7345F" w14:paraId="2345ED25" w14:textId="77777777" w:rsidTr="00F73F5C">
        <w:tc>
          <w:tcPr>
            <w:tcW w:w="4608" w:type="dxa"/>
            <w:tcBorders>
              <w:top w:val="single" w:sz="4" w:space="0" w:color="auto"/>
              <w:bottom w:val="nil"/>
            </w:tcBorders>
          </w:tcPr>
          <w:p w14:paraId="2D68343D" w14:textId="77777777" w:rsidR="00384C43" w:rsidRPr="00C7345F" w:rsidRDefault="00384C43" w:rsidP="00F73F5C">
            <w:pPr>
              <w:pStyle w:val="TableText"/>
            </w:pPr>
            <w:r w:rsidRPr="00C7345F">
              <w:t>Homeless</w:t>
            </w:r>
          </w:p>
        </w:tc>
        <w:tc>
          <w:tcPr>
            <w:tcW w:w="1152" w:type="dxa"/>
            <w:tcBorders>
              <w:top w:val="single" w:sz="4" w:space="0" w:color="auto"/>
              <w:bottom w:val="nil"/>
            </w:tcBorders>
            <w:vAlign w:val="bottom"/>
          </w:tcPr>
          <w:p w14:paraId="11A8CC20" w14:textId="77777777" w:rsidR="00384C43" w:rsidRPr="00C7345F" w:rsidRDefault="00384C43" w:rsidP="00F73F5C">
            <w:pPr>
              <w:pStyle w:val="TableText"/>
              <w:rPr>
                <w:rFonts w:cs="Times New Roman"/>
              </w:rPr>
            </w:pPr>
            <w:r w:rsidRPr="00C7345F">
              <w:t>3,608</w:t>
            </w:r>
          </w:p>
        </w:tc>
        <w:tc>
          <w:tcPr>
            <w:tcW w:w="720" w:type="dxa"/>
            <w:tcBorders>
              <w:top w:val="single" w:sz="4" w:space="0" w:color="auto"/>
              <w:bottom w:val="nil"/>
            </w:tcBorders>
            <w:vAlign w:val="bottom"/>
          </w:tcPr>
          <w:p w14:paraId="13AB9170" w14:textId="77777777" w:rsidR="00384C43" w:rsidRPr="00C7345F" w:rsidRDefault="00384C43" w:rsidP="00F73F5C">
            <w:pPr>
              <w:pStyle w:val="TableText"/>
            </w:pPr>
            <w:r w:rsidRPr="00C7345F">
              <w:t>243</w:t>
            </w:r>
          </w:p>
        </w:tc>
        <w:tc>
          <w:tcPr>
            <w:tcW w:w="720" w:type="dxa"/>
            <w:tcBorders>
              <w:top w:val="single" w:sz="4" w:space="0" w:color="auto"/>
              <w:bottom w:val="nil"/>
            </w:tcBorders>
            <w:vAlign w:val="bottom"/>
          </w:tcPr>
          <w:p w14:paraId="37F736CD" w14:textId="77777777" w:rsidR="00384C43" w:rsidRPr="00C7345F" w:rsidRDefault="00384C43" w:rsidP="00F73F5C">
            <w:pPr>
              <w:pStyle w:val="TableText"/>
            </w:pPr>
            <w:r w:rsidRPr="00C7345F">
              <w:t>84</w:t>
            </w:r>
          </w:p>
        </w:tc>
        <w:tc>
          <w:tcPr>
            <w:tcW w:w="720" w:type="dxa"/>
            <w:tcBorders>
              <w:top w:val="single" w:sz="4" w:space="0" w:color="auto"/>
              <w:bottom w:val="nil"/>
            </w:tcBorders>
            <w:vAlign w:val="bottom"/>
          </w:tcPr>
          <w:p w14:paraId="21FE2A65" w14:textId="77777777" w:rsidR="00384C43" w:rsidRPr="00C7345F" w:rsidRDefault="00384C43" w:rsidP="00F73F5C">
            <w:pPr>
              <w:pStyle w:val="TableText"/>
            </w:pPr>
            <w:r w:rsidRPr="00C7345F">
              <w:t>92</w:t>
            </w:r>
          </w:p>
        </w:tc>
        <w:tc>
          <w:tcPr>
            <w:tcW w:w="720" w:type="dxa"/>
            <w:tcBorders>
              <w:top w:val="single" w:sz="4" w:space="0" w:color="auto"/>
              <w:bottom w:val="nil"/>
            </w:tcBorders>
            <w:vAlign w:val="bottom"/>
          </w:tcPr>
          <w:p w14:paraId="2EAD28F4" w14:textId="77777777" w:rsidR="00384C43" w:rsidRPr="00C7345F" w:rsidRDefault="00384C43" w:rsidP="00F73F5C">
            <w:pPr>
              <w:pStyle w:val="TableText"/>
            </w:pPr>
            <w:r w:rsidRPr="00C7345F">
              <w:t>5</w:t>
            </w:r>
          </w:p>
        </w:tc>
        <w:tc>
          <w:tcPr>
            <w:tcW w:w="720" w:type="dxa"/>
            <w:tcBorders>
              <w:top w:val="single" w:sz="4" w:space="0" w:color="auto"/>
              <w:bottom w:val="nil"/>
            </w:tcBorders>
            <w:vAlign w:val="bottom"/>
          </w:tcPr>
          <w:p w14:paraId="4408DE53" w14:textId="77777777" w:rsidR="00384C43" w:rsidRPr="00C7345F" w:rsidRDefault="00384C43" w:rsidP="00F73F5C">
            <w:pPr>
              <w:pStyle w:val="TableText"/>
            </w:pPr>
            <w:r w:rsidRPr="00C7345F">
              <w:t>2</w:t>
            </w:r>
          </w:p>
        </w:tc>
      </w:tr>
      <w:tr w:rsidR="00384C43" w:rsidRPr="00C7345F" w14:paraId="3308E6DA" w14:textId="77777777" w:rsidTr="00F73F5C">
        <w:tc>
          <w:tcPr>
            <w:tcW w:w="4608" w:type="dxa"/>
            <w:tcBorders>
              <w:top w:val="nil"/>
            </w:tcBorders>
          </w:tcPr>
          <w:p w14:paraId="4CA779DC" w14:textId="77777777" w:rsidR="00384C43" w:rsidRPr="00C7345F" w:rsidRDefault="00384C43" w:rsidP="00F73F5C">
            <w:pPr>
              <w:pStyle w:val="TableText"/>
            </w:pPr>
            <w:r w:rsidRPr="00C7345F">
              <w:t>Not homeless</w:t>
            </w:r>
          </w:p>
        </w:tc>
        <w:tc>
          <w:tcPr>
            <w:tcW w:w="1152" w:type="dxa"/>
            <w:tcBorders>
              <w:top w:val="nil"/>
            </w:tcBorders>
            <w:vAlign w:val="bottom"/>
          </w:tcPr>
          <w:p w14:paraId="4FFAC975" w14:textId="77777777" w:rsidR="00384C43" w:rsidRPr="00C7345F" w:rsidRDefault="00384C43" w:rsidP="00F73F5C">
            <w:pPr>
              <w:pStyle w:val="TableText"/>
            </w:pPr>
            <w:r w:rsidRPr="00C7345F">
              <w:t>120,249</w:t>
            </w:r>
          </w:p>
        </w:tc>
        <w:tc>
          <w:tcPr>
            <w:tcW w:w="720" w:type="dxa"/>
            <w:tcBorders>
              <w:top w:val="nil"/>
            </w:tcBorders>
            <w:vAlign w:val="bottom"/>
          </w:tcPr>
          <w:p w14:paraId="630F73DB" w14:textId="77777777" w:rsidR="00384C43" w:rsidRPr="00C7345F" w:rsidRDefault="00384C43" w:rsidP="00F73F5C">
            <w:pPr>
              <w:pStyle w:val="TableText"/>
            </w:pPr>
            <w:r w:rsidRPr="00C7345F">
              <w:t>292</w:t>
            </w:r>
          </w:p>
        </w:tc>
        <w:tc>
          <w:tcPr>
            <w:tcW w:w="720" w:type="dxa"/>
            <w:tcBorders>
              <w:top w:val="nil"/>
            </w:tcBorders>
            <w:vAlign w:val="bottom"/>
          </w:tcPr>
          <w:p w14:paraId="62DC770B" w14:textId="77777777" w:rsidR="00384C43" w:rsidRPr="00C7345F" w:rsidRDefault="00384C43" w:rsidP="00F73F5C">
            <w:pPr>
              <w:pStyle w:val="TableText"/>
            </w:pPr>
            <w:r w:rsidRPr="00C7345F">
              <w:t>108</w:t>
            </w:r>
          </w:p>
        </w:tc>
        <w:tc>
          <w:tcPr>
            <w:tcW w:w="720" w:type="dxa"/>
            <w:tcBorders>
              <w:top w:val="nil"/>
            </w:tcBorders>
            <w:vAlign w:val="bottom"/>
          </w:tcPr>
          <w:p w14:paraId="3ECFBCB5" w14:textId="77777777" w:rsidR="00384C43" w:rsidRPr="00C7345F" w:rsidRDefault="00384C43" w:rsidP="00F73F5C">
            <w:pPr>
              <w:pStyle w:val="TableText"/>
            </w:pPr>
            <w:r w:rsidRPr="00C7345F">
              <w:t>79</w:t>
            </w:r>
          </w:p>
        </w:tc>
        <w:tc>
          <w:tcPr>
            <w:tcW w:w="720" w:type="dxa"/>
            <w:tcBorders>
              <w:top w:val="nil"/>
            </w:tcBorders>
            <w:vAlign w:val="bottom"/>
          </w:tcPr>
          <w:p w14:paraId="4287522E" w14:textId="77777777" w:rsidR="00384C43" w:rsidRPr="00C7345F" w:rsidRDefault="00384C43" w:rsidP="00F73F5C">
            <w:pPr>
              <w:pStyle w:val="TableText"/>
            </w:pPr>
            <w:r w:rsidRPr="00C7345F">
              <w:t>12</w:t>
            </w:r>
          </w:p>
        </w:tc>
        <w:tc>
          <w:tcPr>
            <w:tcW w:w="720" w:type="dxa"/>
            <w:tcBorders>
              <w:top w:val="nil"/>
            </w:tcBorders>
            <w:vAlign w:val="bottom"/>
          </w:tcPr>
          <w:p w14:paraId="5C68942A" w14:textId="77777777" w:rsidR="00384C43" w:rsidRPr="00C7345F" w:rsidRDefault="00384C43" w:rsidP="00F73F5C">
            <w:pPr>
              <w:pStyle w:val="TableText"/>
            </w:pPr>
            <w:r w:rsidRPr="00C7345F">
              <w:t>9</w:t>
            </w:r>
          </w:p>
        </w:tc>
      </w:tr>
    </w:tbl>
    <w:p w14:paraId="778CF9A1" w14:textId="77777777" w:rsidR="00384C43" w:rsidRPr="00C7345F" w:rsidRDefault="00384C43" w:rsidP="00F73F5C">
      <w:pPr>
        <w:pStyle w:val="Caption"/>
        <w:pageBreakBefore/>
      </w:pPr>
      <w:bookmarkStart w:id="717" w:name="_Toc134621965"/>
      <w:r w:rsidRPr="00C7345F">
        <w:lastRenderedPageBreak/>
        <w:t>Table 4.D.</w:t>
      </w:r>
      <w:r w:rsidRPr="00C7345F">
        <w:fldChar w:fldCharType="begin"/>
      </w:r>
      <w:r w:rsidRPr="00C7345F">
        <w:instrText>SEQ Table_4.D. \* ARABIC</w:instrText>
      </w:r>
      <w:r w:rsidRPr="00C7345F">
        <w:fldChar w:fldCharType="separate"/>
      </w:r>
      <w:r w:rsidRPr="00C7345F">
        <w:t>15</w:t>
      </w:r>
      <w:r w:rsidRPr="00C7345F">
        <w:fldChar w:fldCharType="end"/>
      </w:r>
      <w:r w:rsidRPr="00C7345F">
        <w:t xml:space="preserve">  Demographic Summary for Grade One—Written Language Composite</w:t>
      </w:r>
      <w:bookmarkEnd w:id="717"/>
    </w:p>
    <w:tbl>
      <w:tblPr>
        <w:tblStyle w:val="TRs"/>
        <w:tblW w:w="9360" w:type="dxa"/>
        <w:tblLayout w:type="fixed"/>
        <w:tblLook w:val="04A0" w:firstRow="1" w:lastRow="0" w:firstColumn="1" w:lastColumn="0" w:noHBand="0" w:noVBand="1"/>
        <w:tblDescription w:val="Demographic Summary for Grade One—Written Language Composite"/>
      </w:tblPr>
      <w:tblGrid>
        <w:gridCol w:w="4608"/>
        <w:gridCol w:w="1152"/>
        <w:gridCol w:w="720"/>
        <w:gridCol w:w="720"/>
        <w:gridCol w:w="720"/>
        <w:gridCol w:w="720"/>
        <w:gridCol w:w="720"/>
      </w:tblGrid>
      <w:tr w:rsidR="00384C43" w:rsidRPr="00C7345F" w14:paraId="5B6B0AAE"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76519DC8"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341EEB15"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212D4DFC"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62158FB7"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70375125"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1530E757"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1027A17E"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7DD19186" w14:textId="77777777" w:rsidTr="00F73F5C">
        <w:tc>
          <w:tcPr>
            <w:tcW w:w="4608" w:type="dxa"/>
            <w:tcBorders>
              <w:top w:val="single" w:sz="4" w:space="0" w:color="auto"/>
              <w:bottom w:val="single" w:sz="4" w:space="0" w:color="auto"/>
            </w:tcBorders>
            <w:hideMark/>
          </w:tcPr>
          <w:p w14:paraId="34859FFC"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05575A2C" w14:textId="77777777" w:rsidR="00384C43" w:rsidRPr="00C7345F" w:rsidRDefault="00384C43" w:rsidP="00F73F5C">
            <w:pPr>
              <w:pStyle w:val="TableText"/>
              <w:rPr>
                <w:rFonts w:cs="Times New Roman"/>
              </w:rPr>
            </w:pPr>
            <w:r w:rsidRPr="00C7345F">
              <w:t>5,606</w:t>
            </w:r>
          </w:p>
        </w:tc>
        <w:tc>
          <w:tcPr>
            <w:tcW w:w="720" w:type="dxa"/>
            <w:tcBorders>
              <w:top w:val="single" w:sz="4" w:space="0" w:color="auto"/>
              <w:bottom w:val="single" w:sz="4" w:space="0" w:color="auto"/>
            </w:tcBorders>
            <w:vAlign w:val="bottom"/>
            <w:hideMark/>
          </w:tcPr>
          <w:p w14:paraId="032AF260" w14:textId="77777777" w:rsidR="00384C43" w:rsidRPr="00C7345F" w:rsidRDefault="00384C43" w:rsidP="00F73F5C">
            <w:pPr>
              <w:pStyle w:val="TableText"/>
              <w:rPr>
                <w:rFonts w:cs="Times New Roman"/>
              </w:rPr>
            </w:pPr>
            <w:r w:rsidRPr="00C7345F">
              <w:t>355</w:t>
            </w:r>
          </w:p>
        </w:tc>
        <w:tc>
          <w:tcPr>
            <w:tcW w:w="720" w:type="dxa"/>
            <w:tcBorders>
              <w:top w:val="single" w:sz="4" w:space="0" w:color="auto"/>
              <w:bottom w:val="single" w:sz="4" w:space="0" w:color="auto"/>
            </w:tcBorders>
            <w:vAlign w:val="bottom"/>
            <w:hideMark/>
          </w:tcPr>
          <w:p w14:paraId="21A0FCAE" w14:textId="77777777" w:rsidR="00384C43" w:rsidRPr="00C7345F" w:rsidRDefault="00384C43" w:rsidP="00F73F5C">
            <w:pPr>
              <w:pStyle w:val="TableText"/>
              <w:rPr>
                <w:rFonts w:cs="Times New Roman"/>
              </w:rPr>
            </w:pPr>
            <w:r w:rsidRPr="00C7345F">
              <w:t>140</w:t>
            </w:r>
          </w:p>
        </w:tc>
        <w:tc>
          <w:tcPr>
            <w:tcW w:w="720" w:type="dxa"/>
            <w:tcBorders>
              <w:top w:val="single" w:sz="4" w:space="0" w:color="auto"/>
              <w:bottom w:val="single" w:sz="4" w:space="0" w:color="auto"/>
            </w:tcBorders>
            <w:vAlign w:val="bottom"/>
            <w:hideMark/>
          </w:tcPr>
          <w:p w14:paraId="380A74B5" w14:textId="77777777" w:rsidR="00384C43" w:rsidRPr="00C7345F" w:rsidRDefault="00384C43" w:rsidP="00F73F5C">
            <w:pPr>
              <w:pStyle w:val="TableText"/>
              <w:rPr>
                <w:rFonts w:cs="Times New Roman"/>
              </w:rPr>
            </w:pPr>
            <w:r w:rsidRPr="00C7345F">
              <w:t>54</w:t>
            </w:r>
          </w:p>
        </w:tc>
        <w:tc>
          <w:tcPr>
            <w:tcW w:w="720" w:type="dxa"/>
            <w:tcBorders>
              <w:top w:val="single" w:sz="4" w:space="0" w:color="auto"/>
              <w:bottom w:val="single" w:sz="4" w:space="0" w:color="auto"/>
            </w:tcBorders>
            <w:vAlign w:val="bottom"/>
            <w:hideMark/>
          </w:tcPr>
          <w:p w14:paraId="042C17E7" w14:textId="77777777" w:rsidR="00384C43" w:rsidRPr="00C7345F" w:rsidRDefault="00384C43" w:rsidP="00F73F5C">
            <w:pPr>
              <w:pStyle w:val="TableText"/>
              <w:rPr>
                <w:rFonts w:cs="Times New Roman"/>
              </w:rPr>
            </w:pPr>
            <w:r w:rsidRPr="00C7345F">
              <w:t>21</w:t>
            </w:r>
          </w:p>
        </w:tc>
        <w:tc>
          <w:tcPr>
            <w:tcW w:w="720" w:type="dxa"/>
            <w:tcBorders>
              <w:top w:val="single" w:sz="4" w:space="0" w:color="auto"/>
              <w:bottom w:val="single" w:sz="4" w:space="0" w:color="auto"/>
            </w:tcBorders>
            <w:vAlign w:val="bottom"/>
            <w:hideMark/>
          </w:tcPr>
          <w:p w14:paraId="2A9DABB9" w14:textId="77777777" w:rsidR="00384C43" w:rsidRPr="00C7345F" w:rsidRDefault="00384C43" w:rsidP="00F73F5C">
            <w:pPr>
              <w:pStyle w:val="TableText"/>
              <w:rPr>
                <w:rFonts w:cs="Times New Roman"/>
              </w:rPr>
            </w:pPr>
            <w:r w:rsidRPr="00C7345F">
              <w:t>24</w:t>
            </w:r>
          </w:p>
        </w:tc>
      </w:tr>
      <w:tr w:rsidR="00384C43" w:rsidRPr="00C7345F" w14:paraId="523A8C9F" w14:textId="77777777" w:rsidTr="00F73F5C">
        <w:tc>
          <w:tcPr>
            <w:tcW w:w="4608" w:type="dxa"/>
            <w:tcBorders>
              <w:top w:val="single" w:sz="4" w:space="0" w:color="auto"/>
              <w:bottom w:val="nil"/>
            </w:tcBorders>
            <w:hideMark/>
          </w:tcPr>
          <w:p w14:paraId="6BC8C028"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0F80AFC0" w14:textId="77777777" w:rsidR="00384C43" w:rsidRPr="00C7345F" w:rsidRDefault="00384C43" w:rsidP="00F73F5C">
            <w:pPr>
              <w:pStyle w:val="TableText"/>
              <w:rPr>
                <w:rFonts w:cs="Times New Roman"/>
              </w:rPr>
            </w:pPr>
            <w:r w:rsidRPr="00C7345F">
              <w:t>2,907</w:t>
            </w:r>
          </w:p>
        </w:tc>
        <w:tc>
          <w:tcPr>
            <w:tcW w:w="720" w:type="dxa"/>
            <w:tcBorders>
              <w:top w:val="single" w:sz="4" w:space="0" w:color="auto"/>
              <w:bottom w:val="nil"/>
            </w:tcBorders>
            <w:vAlign w:val="bottom"/>
            <w:hideMark/>
          </w:tcPr>
          <w:p w14:paraId="56E31DE8" w14:textId="77777777" w:rsidR="00384C43" w:rsidRPr="00C7345F" w:rsidRDefault="00384C43" w:rsidP="00F73F5C">
            <w:pPr>
              <w:pStyle w:val="TableText"/>
              <w:rPr>
                <w:rFonts w:cs="Times New Roman"/>
              </w:rPr>
            </w:pPr>
            <w:r w:rsidRPr="00C7345F">
              <w:t>350</w:t>
            </w:r>
          </w:p>
        </w:tc>
        <w:tc>
          <w:tcPr>
            <w:tcW w:w="720" w:type="dxa"/>
            <w:tcBorders>
              <w:top w:val="single" w:sz="4" w:space="0" w:color="auto"/>
              <w:bottom w:val="nil"/>
            </w:tcBorders>
            <w:vAlign w:val="bottom"/>
            <w:hideMark/>
          </w:tcPr>
          <w:p w14:paraId="61FF4038" w14:textId="77777777" w:rsidR="00384C43" w:rsidRPr="00C7345F" w:rsidRDefault="00384C43" w:rsidP="00F73F5C">
            <w:pPr>
              <w:pStyle w:val="TableText"/>
              <w:rPr>
                <w:rFonts w:cs="Times New Roman"/>
              </w:rPr>
            </w:pPr>
            <w:r w:rsidRPr="00C7345F">
              <w:t>141</w:t>
            </w:r>
          </w:p>
        </w:tc>
        <w:tc>
          <w:tcPr>
            <w:tcW w:w="720" w:type="dxa"/>
            <w:tcBorders>
              <w:top w:val="single" w:sz="4" w:space="0" w:color="auto"/>
              <w:bottom w:val="nil"/>
            </w:tcBorders>
            <w:vAlign w:val="bottom"/>
            <w:hideMark/>
          </w:tcPr>
          <w:p w14:paraId="184F969D" w14:textId="77777777" w:rsidR="00384C43" w:rsidRPr="00C7345F" w:rsidRDefault="00384C43" w:rsidP="00F73F5C">
            <w:pPr>
              <w:pStyle w:val="TableText"/>
              <w:rPr>
                <w:rFonts w:cs="Times New Roman"/>
              </w:rPr>
            </w:pPr>
            <w:r w:rsidRPr="00C7345F">
              <w:t>56</w:t>
            </w:r>
          </w:p>
        </w:tc>
        <w:tc>
          <w:tcPr>
            <w:tcW w:w="720" w:type="dxa"/>
            <w:tcBorders>
              <w:top w:val="single" w:sz="4" w:space="0" w:color="auto"/>
              <w:bottom w:val="nil"/>
            </w:tcBorders>
            <w:vAlign w:val="bottom"/>
            <w:hideMark/>
          </w:tcPr>
          <w:p w14:paraId="4051B896" w14:textId="77777777" w:rsidR="00384C43" w:rsidRPr="00C7345F" w:rsidRDefault="00384C43" w:rsidP="00F73F5C">
            <w:pPr>
              <w:pStyle w:val="TableText"/>
              <w:rPr>
                <w:rFonts w:cs="Times New Roman"/>
              </w:rPr>
            </w:pPr>
            <w:r w:rsidRPr="00C7345F">
              <w:t>20</w:t>
            </w:r>
          </w:p>
        </w:tc>
        <w:tc>
          <w:tcPr>
            <w:tcW w:w="720" w:type="dxa"/>
            <w:tcBorders>
              <w:top w:val="single" w:sz="4" w:space="0" w:color="auto"/>
              <w:bottom w:val="nil"/>
            </w:tcBorders>
            <w:vAlign w:val="bottom"/>
            <w:hideMark/>
          </w:tcPr>
          <w:p w14:paraId="1A232B23" w14:textId="77777777" w:rsidR="00384C43" w:rsidRPr="00C7345F" w:rsidRDefault="00384C43" w:rsidP="00F73F5C">
            <w:pPr>
              <w:pStyle w:val="TableText"/>
              <w:rPr>
                <w:rFonts w:cs="Times New Roman"/>
              </w:rPr>
            </w:pPr>
            <w:r w:rsidRPr="00C7345F">
              <w:t>24</w:t>
            </w:r>
          </w:p>
        </w:tc>
      </w:tr>
      <w:tr w:rsidR="00384C43" w:rsidRPr="00C7345F" w14:paraId="2A47AAA6" w14:textId="77777777" w:rsidTr="00F73F5C">
        <w:tc>
          <w:tcPr>
            <w:tcW w:w="4608" w:type="dxa"/>
            <w:tcBorders>
              <w:top w:val="nil"/>
              <w:bottom w:val="nil"/>
            </w:tcBorders>
            <w:hideMark/>
          </w:tcPr>
          <w:p w14:paraId="2B317E5D"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24C97E05" w14:textId="77777777" w:rsidR="00384C43" w:rsidRPr="00C7345F" w:rsidRDefault="00384C43" w:rsidP="00F73F5C">
            <w:pPr>
              <w:pStyle w:val="TableText"/>
              <w:rPr>
                <w:rFonts w:cs="Times New Roman"/>
              </w:rPr>
            </w:pPr>
            <w:r w:rsidRPr="00C7345F">
              <w:t>2,697</w:t>
            </w:r>
          </w:p>
        </w:tc>
        <w:tc>
          <w:tcPr>
            <w:tcW w:w="720" w:type="dxa"/>
            <w:tcBorders>
              <w:top w:val="nil"/>
              <w:bottom w:val="nil"/>
            </w:tcBorders>
            <w:vAlign w:val="bottom"/>
            <w:hideMark/>
          </w:tcPr>
          <w:p w14:paraId="60F43D30" w14:textId="77777777" w:rsidR="00384C43" w:rsidRPr="00C7345F" w:rsidRDefault="00384C43" w:rsidP="00F73F5C">
            <w:pPr>
              <w:pStyle w:val="TableText"/>
              <w:rPr>
                <w:rFonts w:cs="Times New Roman"/>
              </w:rPr>
            </w:pPr>
            <w:r w:rsidRPr="00C7345F">
              <w:t>360</w:t>
            </w:r>
          </w:p>
        </w:tc>
        <w:tc>
          <w:tcPr>
            <w:tcW w:w="720" w:type="dxa"/>
            <w:tcBorders>
              <w:top w:val="nil"/>
              <w:bottom w:val="nil"/>
            </w:tcBorders>
            <w:vAlign w:val="bottom"/>
            <w:hideMark/>
          </w:tcPr>
          <w:p w14:paraId="14DC3D32" w14:textId="77777777" w:rsidR="00384C43" w:rsidRPr="00C7345F" w:rsidRDefault="00384C43" w:rsidP="00F73F5C">
            <w:pPr>
              <w:pStyle w:val="TableText"/>
              <w:rPr>
                <w:rFonts w:cs="Times New Roman"/>
              </w:rPr>
            </w:pPr>
            <w:r w:rsidRPr="00C7345F">
              <w:t>138</w:t>
            </w:r>
          </w:p>
        </w:tc>
        <w:tc>
          <w:tcPr>
            <w:tcW w:w="720" w:type="dxa"/>
            <w:tcBorders>
              <w:top w:val="nil"/>
              <w:bottom w:val="nil"/>
            </w:tcBorders>
            <w:vAlign w:val="bottom"/>
            <w:hideMark/>
          </w:tcPr>
          <w:p w14:paraId="60246A13" w14:textId="77777777" w:rsidR="00384C43" w:rsidRPr="00C7345F" w:rsidRDefault="00384C43" w:rsidP="00F73F5C">
            <w:pPr>
              <w:pStyle w:val="TableText"/>
              <w:rPr>
                <w:rFonts w:cs="Times New Roman"/>
              </w:rPr>
            </w:pPr>
            <w:r w:rsidRPr="00C7345F">
              <w:t>52</w:t>
            </w:r>
          </w:p>
        </w:tc>
        <w:tc>
          <w:tcPr>
            <w:tcW w:w="720" w:type="dxa"/>
            <w:tcBorders>
              <w:top w:val="nil"/>
              <w:bottom w:val="nil"/>
            </w:tcBorders>
            <w:vAlign w:val="bottom"/>
            <w:hideMark/>
          </w:tcPr>
          <w:p w14:paraId="70063C9B" w14:textId="77777777" w:rsidR="00384C43" w:rsidRPr="00C7345F" w:rsidRDefault="00384C43" w:rsidP="00F73F5C">
            <w:pPr>
              <w:pStyle w:val="TableText"/>
              <w:rPr>
                <w:rFonts w:cs="Times New Roman"/>
              </w:rPr>
            </w:pPr>
            <w:r w:rsidRPr="00C7345F">
              <w:t>23</w:t>
            </w:r>
          </w:p>
        </w:tc>
        <w:tc>
          <w:tcPr>
            <w:tcW w:w="720" w:type="dxa"/>
            <w:tcBorders>
              <w:top w:val="nil"/>
              <w:bottom w:val="nil"/>
            </w:tcBorders>
            <w:vAlign w:val="bottom"/>
            <w:hideMark/>
          </w:tcPr>
          <w:p w14:paraId="3A50011E" w14:textId="77777777" w:rsidR="00384C43" w:rsidRPr="00C7345F" w:rsidRDefault="00384C43" w:rsidP="00F73F5C">
            <w:pPr>
              <w:pStyle w:val="TableText"/>
              <w:rPr>
                <w:rFonts w:cs="Times New Roman"/>
              </w:rPr>
            </w:pPr>
            <w:r w:rsidRPr="00C7345F">
              <w:t>25</w:t>
            </w:r>
          </w:p>
        </w:tc>
      </w:tr>
      <w:tr w:rsidR="00384C43" w:rsidRPr="00C7345F" w14:paraId="6FF6A787" w14:textId="77777777" w:rsidTr="00F73F5C">
        <w:tc>
          <w:tcPr>
            <w:tcW w:w="4608" w:type="dxa"/>
            <w:tcBorders>
              <w:top w:val="nil"/>
              <w:bottom w:val="single" w:sz="4" w:space="0" w:color="auto"/>
            </w:tcBorders>
          </w:tcPr>
          <w:p w14:paraId="1A6A787A"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019C8F74" w14:textId="77777777" w:rsidR="00384C43" w:rsidRPr="00C7345F" w:rsidRDefault="00384C43" w:rsidP="00F73F5C">
            <w:pPr>
              <w:pStyle w:val="TableText"/>
            </w:pPr>
            <w:r w:rsidRPr="00C7345F">
              <w:t>2</w:t>
            </w:r>
          </w:p>
        </w:tc>
        <w:tc>
          <w:tcPr>
            <w:tcW w:w="720" w:type="dxa"/>
            <w:tcBorders>
              <w:top w:val="nil"/>
              <w:bottom w:val="single" w:sz="4" w:space="0" w:color="auto"/>
            </w:tcBorders>
            <w:vAlign w:val="bottom"/>
          </w:tcPr>
          <w:p w14:paraId="6E381248"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78223663"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538D5E70"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716CCCDF"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75FC6D36" w14:textId="77777777" w:rsidR="00384C43" w:rsidRPr="00C7345F" w:rsidRDefault="00384C43" w:rsidP="00F73F5C">
            <w:pPr>
              <w:pStyle w:val="TableText"/>
            </w:pPr>
            <w:r w:rsidRPr="00C7345F">
              <w:t>N/A</w:t>
            </w:r>
          </w:p>
        </w:tc>
      </w:tr>
      <w:tr w:rsidR="00384C43" w:rsidRPr="00C7345F" w14:paraId="6AC9F561" w14:textId="77777777" w:rsidTr="00F73F5C">
        <w:tc>
          <w:tcPr>
            <w:tcW w:w="4608" w:type="dxa"/>
            <w:tcBorders>
              <w:top w:val="single" w:sz="4" w:space="0" w:color="auto"/>
            </w:tcBorders>
            <w:hideMark/>
          </w:tcPr>
          <w:p w14:paraId="6485CA12"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7BA60142" w14:textId="77777777" w:rsidR="00384C43" w:rsidRPr="00C7345F" w:rsidRDefault="00384C43" w:rsidP="00F73F5C">
            <w:pPr>
              <w:pStyle w:val="TableText"/>
              <w:rPr>
                <w:rFonts w:cs="Times New Roman"/>
              </w:rPr>
            </w:pPr>
            <w:r w:rsidRPr="00C7345F">
              <w:t>13</w:t>
            </w:r>
          </w:p>
        </w:tc>
        <w:tc>
          <w:tcPr>
            <w:tcW w:w="720" w:type="dxa"/>
            <w:tcBorders>
              <w:top w:val="single" w:sz="4" w:space="0" w:color="auto"/>
            </w:tcBorders>
            <w:vAlign w:val="bottom"/>
            <w:hideMark/>
          </w:tcPr>
          <w:p w14:paraId="2A8B3052" w14:textId="77777777" w:rsidR="00384C43" w:rsidRPr="00C7345F" w:rsidRDefault="00384C43" w:rsidP="00F73F5C">
            <w:pPr>
              <w:pStyle w:val="TableText"/>
              <w:rPr>
                <w:rFonts w:cs="Times New Roman"/>
              </w:rPr>
            </w:pPr>
            <w:r w:rsidRPr="00C7345F">
              <w:t>362</w:t>
            </w:r>
          </w:p>
        </w:tc>
        <w:tc>
          <w:tcPr>
            <w:tcW w:w="720" w:type="dxa"/>
            <w:tcBorders>
              <w:top w:val="single" w:sz="4" w:space="0" w:color="auto"/>
            </w:tcBorders>
            <w:vAlign w:val="bottom"/>
            <w:hideMark/>
          </w:tcPr>
          <w:p w14:paraId="38C990A2" w14:textId="77777777" w:rsidR="00384C43" w:rsidRPr="00C7345F" w:rsidRDefault="00384C43" w:rsidP="00F73F5C">
            <w:pPr>
              <w:pStyle w:val="TableText"/>
              <w:rPr>
                <w:rFonts w:cs="Times New Roman"/>
              </w:rPr>
            </w:pPr>
            <w:r w:rsidRPr="00C7345F">
              <w:t>110</w:t>
            </w:r>
          </w:p>
        </w:tc>
        <w:tc>
          <w:tcPr>
            <w:tcW w:w="720" w:type="dxa"/>
            <w:tcBorders>
              <w:top w:val="single" w:sz="4" w:space="0" w:color="auto"/>
            </w:tcBorders>
            <w:vAlign w:val="bottom"/>
            <w:hideMark/>
          </w:tcPr>
          <w:p w14:paraId="27BE5E56" w14:textId="77777777" w:rsidR="00384C43" w:rsidRPr="00C7345F" w:rsidRDefault="00384C43" w:rsidP="00F73F5C">
            <w:pPr>
              <w:pStyle w:val="TableText"/>
              <w:rPr>
                <w:rFonts w:cs="Times New Roman"/>
              </w:rPr>
            </w:pPr>
            <w:r w:rsidRPr="00C7345F">
              <w:t>54</w:t>
            </w:r>
          </w:p>
        </w:tc>
        <w:tc>
          <w:tcPr>
            <w:tcW w:w="720" w:type="dxa"/>
            <w:tcBorders>
              <w:top w:val="single" w:sz="4" w:space="0" w:color="auto"/>
            </w:tcBorders>
            <w:vAlign w:val="bottom"/>
            <w:hideMark/>
          </w:tcPr>
          <w:p w14:paraId="4D35C7A8" w14:textId="77777777" w:rsidR="00384C43" w:rsidRPr="00C7345F" w:rsidRDefault="00384C43" w:rsidP="00F73F5C">
            <w:pPr>
              <w:pStyle w:val="TableText"/>
              <w:rPr>
                <w:rFonts w:cs="Times New Roman"/>
              </w:rPr>
            </w:pPr>
            <w:r w:rsidRPr="00C7345F">
              <w:t>31</w:t>
            </w:r>
          </w:p>
        </w:tc>
        <w:tc>
          <w:tcPr>
            <w:tcW w:w="720" w:type="dxa"/>
            <w:tcBorders>
              <w:top w:val="single" w:sz="4" w:space="0" w:color="auto"/>
            </w:tcBorders>
            <w:vAlign w:val="bottom"/>
            <w:hideMark/>
          </w:tcPr>
          <w:p w14:paraId="23395DA3" w14:textId="77777777" w:rsidR="00384C43" w:rsidRPr="00C7345F" w:rsidRDefault="00384C43" w:rsidP="00F73F5C">
            <w:pPr>
              <w:pStyle w:val="TableText"/>
              <w:rPr>
                <w:rFonts w:cs="Times New Roman"/>
              </w:rPr>
            </w:pPr>
            <w:r w:rsidRPr="00C7345F">
              <w:t>15</w:t>
            </w:r>
          </w:p>
        </w:tc>
      </w:tr>
      <w:tr w:rsidR="00384C43" w:rsidRPr="00C7345F" w14:paraId="70857D61" w14:textId="77777777" w:rsidTr="00F73F5C">
        <w:tc>
          <w:tcPr>
            <w:tcW w:w="4608" w:type="dxa"/>
            <w:hideMark/>
          </w:tcPr>
          <w:p w14:paraId="60D768CC" w14:textId="77777777" w:rsidR="00384C43" w:rsidRPr="00C7345F" w:rsidRDefault="00384C43" w:rsidP="00F73F5C">
            <w:pPr>
              <w:pStyle w:val="TableText"/>
              <w:rPr>
                <w:rFonts w:cs="Times New Roman"/>
              </w:rPr>
            </w:pPr>
            <w:r w:rsidRPr="00C7345F">
              <w:t>Asian</w:t>
            </w:r>
          </w:p>
        </w:tc>
        <w:tc>
          <w:tcPr>
            <w:tcW w:w="1152" w:type="dxa"/>
            <w:vAlign w:val="bottom"/>
          </w:tcPr>
          <w:p w14:paraId="42DC3CF1" w14:textId="77777777" w:rsidR="00384C43" w:rsidRPr="00C7345F" w:rsidRDefault="00384C43" w:rsidP="00F73F5C">
            <w:pPr>
              <w:pStyle w:val="TableText"/>
              <w:rPr>
                <w:rFonts w:cs="Times New Roman"/>
              </w:rPr>
            </w:pPr>
            <w:r w:rsidRPr="00C7345F">
              <w:t>1,856</w:t>
            </w:r>
          </w:p>
        </w:tc>
        <w:tc>
          <w:tcPr>
            <w:tcW w:w="720" w:type="dxa"/>
            <w:vAlign w:val="bottom"/>
            <w:hideMark/>
          </w:tcPr>
          <w:p w14:paraId="161AB36F" w14:textId="77777777" w:rsidR="00384C43" w:rsidRPr="00C7345F" w:rsidRDefault="00384C43" w:rsidP="00F73F5C">
            <w:pPr>
              <w:pStyle w:val="TableText"/>
              <w:rPr>
                <w:rFonts w:cs="Times New Roman"/>
              </w:rPr>
            </w:pPr>
            <w:r w:rsidRPr="00C7345F">
              <w:t>433</w:t>
            </w:r>
          </w:p>
        </w:tc>
        <w:tc>
          <w:tcPr>
            <w:tcW w:w="720" w:type="dxa"/>
            <w:vAlign w:val="bottom"/>
            <w:hideMark/>
          </w:tcPr>
          <w:p w14:paraId="1962608D" w14:textId="77777777" w:rsidR="00384C43" w:rsidRPr="00C7345F" w:rsidRDefault="00384C43" w:rsidP="00F73F5C">
            <w:pPr>
              <w:pStyle w:val="TableText"/>
              <w:rPr>
                <w:rFonts w:cs="Times New Roman"/>
              </w:rPr>
            </w:pPr>
            <w:r w:rsidRPr="00C7345F">
              <w:t>133</w:t>
            </w:r>
          </w:p>
        </w:tc>
        <w:tc>
          <w:tcPr>
            <w:tcW w:w="720" w:type="dxa"/>
            <w:vAlign w:val="bottom"/>
            <w:hideMark/>
          </w:tcPr>
          <w:p w14:paraId="6E1EAFAD" w14:textId="77777777" w:rsidR="00384C43" w:rsidRPr="00C7345F" w:rsidRDefault="00384C43" w:rsidP="00F73F5C">
            <w:pPr>
              <w:pStyle w:val="TableText"/>
              <w:rPr>
                <w:rFonts w:cs="Times New Roman"/>
              </w:rPr>
            </w:pPr>
            <w:r w:rsidRPr="00C7345F">
              <w:t>29</w:t>
            </w:r>
          </w:p>
        </w:tc>
        <w:tc>
          <w:tcPr>
            <w:tcW w:w="720" w:type="dxa"/>
            <w:vAlign w:val="bottom"/>
            <w:hideMark/>
          </w:tcPr>
          <w:p w14:paraId="2A46715E" w14:textId="77777777" w:rsidR="00384C43" w:rsidRPr="00C7345F" w:rsidRDefault="00384C43" w:rsidP="00F73F5C">
            <w:pPr>
              <w:pStyle w:val="TableText"/>
              <w:rPr>
                <w:rFonts w:cs="Times New Roman"/>
              </w:rPr>
            </w:pPr>
            <w:r w:rsidRPr="00C7345F">
              <w:t>25</w:t>
            </w:r>
          </w:p>
        </w:tc>
        <w:tc>
          <w:tcPr>
            <w:tcW w:w="720" w:type="dxa"/>
            <w:vAlign w:val="bottom"/>
            <w:hideMark/>
          </w:tcPr>
          <w:p w14:paraId="6B77DDD1" w14:textId="77777777" w:rsidR="00384C43" w:rsidRPr="00C7345F" w:rsidRDefault="00384C43" w:rsidP="00F73F5C">
            <w:pPr>
              <w:pStyle w:val="TableText"/>
              <w:rPr>
                <w:rFonts w:cs="Times New Roman"/>
              </w:rPr>
            </w:pPr>
            <w:r w:rsidRPr="00C7345F">
              <w:t>46</w:t>
            </w:r>
          </w:p>
        </w:tc>
      </w:tr>
      <w:tr w:rsidR="00384C43" w:rsidRPr="00C7345F" w14:paraId="2391E871" w14:textId="77777777" w:rsidTr="00F73F5C">
        <w:tc>
          <w:tcPr>
            <w:tcW w:w="4608" w:type="dxa"/>
            <w:hideMark/>
          </w:tcPr>
          <w:p w14:paraId="4C27E627"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31B54002" w14:textId="77777777" w:rsidR="00384C43" w:rsidRPr="00C7345F" w:rsidRDefault="00384C43" w:rsidP="00F73F5C">
            <w:pPr>
              <w:pStyle w:val="TableText"/>
              <w:rPr>
                <w:rFonts w:cs="Times New Roman"/>
              </w:rPr>
            </w:pPr>
            <w:r w:rsidRPr="00C7345F">
              <w:t>35</w:t>
            </w:r>
          </w:p>
        </w:tc>
        <w:tc>
          <w:tcPr>
            <w:tcW w:w="720" w:type="dxa"/>
            <w:vAlign w:val="bottom"/>
            <w:hideMark/>
          </w:tcPr>
          <w:p w14:paraId="11655E67" w14:textId="77777777" w:rsidR="00384C43" w:rsidRPr="00C7345F" w:rsidRDefault="00384C43" w:rsidP="00F73F5C">
            <w:pPr>
              <w:pStyle w:val="TableText"/>
              <w:rPr>
                <w:rFonts w:cs="Times New Roman"/>
              </w:rPr>
            </w:pPr>
            <w:r w:rsidRPr="00C7345F">
              <w:t>363</w:t>
            </w:r>
          </w:p>
        </w:tc>
        <w:tc>
          <w:tcPr>
            <w:tcW w:w="720" w:type="dxa"/>
            <w:vAlign w:val="bottom"/>
            <w:hideMark/>
          </w:tcPr>
          <w:p w14:paraId="78E34871" w14:textId="77777777" w:rsidR="00384C43" w:rsidRPr="00C7345F" w:rsidRDefault="00384C43" w:rsidP="00F73F5C">
            <w:pPr>
              <w:pStyle w:val="TableText"/>
              <w:rPr>
                <w:rFonts w:cs="Times New Roman"/>
              </w:rPr>
            </w:pPr>
            <w:r w:rsidRPr="00C7345F">
              <w:t>132</w:t>
            </w:r>
          </w:p>
        </w:tc>
        <w:tc>
          <w:tcPr>
            <w:tcW w:w="720" w:type="dxa"/>
            <w:vAlign w:val="bottom"/>
            <w:hideMark/>
          </w:tcPr>
          <w:p w14:paraId="425F0BA4" w14:textId="77777777" w:rsidR="00384C43" w:rsidRPr="00C7345F" w:rsidRDefault="00384C43" w:rsidP="00F73F5C">
            <w:pPr>
              <w:pStyle w:val="TableText"/>
              <w:rPr>
                <w:rFonts w:cs="Times New Roman"/>
              </w:rPr>
            </w:pPr>
            <w:r w:rsidRPr="00C7345F">
              <w:t>57</w:t>
            </w:r>
          </w:p>
        </w:tc>
        <w:tc>
          <w:tcPr>
            <w:tcW w:w="720" w:type="dxa"/>
            <w:vAlign w:val="bottom"/>
            <w:hideMark/>
          </w:tcPr>
          <w:p w14:paraId="534E5E54" w14:textId="77777777" w:rsidR="00384C43" w:rsidRPr="00C7345F" w:rsidRDefault="00384C43" w:rsidP="00F73F5C">
            <w:pPr>
              <w:pStyle w:val="TableText"/>
              <w:rPr>
                <w:rFonts w:cs="Times New Roman"/>
              </w:rPr>
            </w:pPr>
            <w:r w:rsidRPr="00C7345F">
              <w:t>20</w:t>
            </w:r>
          </w:p>
        </w:tc>
        <w:tc>
          <w:tcPr>
            <w:tcW w:w="720" w:type="dxa"/>
            <w:vAlign w:val="bottom"/>
            <w:hideMark/>
          </w:tcPr>
          <w:p w14:paraId="0085AEDC" w14:textId="77777777" w:rsidR="00384C43" w:rsidRPr="00C7345F" w:rsidRDefault="00384C43" w:rsidP="00F73F5C">
            <w:pPr>
              <w:pStyle w:val="TableText"/>
              <w:rPr>
                <w:rFonts w:cs="Times New Roman"/>
              </w:rPr>
            </w:pPr>
            <w:r w:rsidRPr="00C7345F">
              <w:t>23</w:t>
            </w:r>
          </w:p>
        </w:tc>
      </w:tr>
      <w:tr w:rsidR="00384C43" w:rsidRPr="00C7345F" w14:paraId="1A215662" w14:textId="77777777" w:rsidTr="00F73F5C">
        <w:tc>
          <w:tcPr>
            <w:tcW w:w="4608" w:type="dxa"/>
            <w:hideMark/>
          </w:tcPr>
          <w:p w14:paraId="2F8F0B93" w14:textId="77777777" w:rsidR="00384C43" w:rsidRPr="00C7345F" w:rsidRDefault="00384C43" w:rsidP="00F73F5C">
            <w:pPr>
              <w:pStyle w:val="TableText"/>
              <w:rPr>
                <w:rFonts w:cs="Times New Roman"/>
              </w:rPr>
            </w:pPr>
            <w:r w:rsidRPr="00C7345F">
              <w:t>Filipino</w:t>
            </w:r>
          </w:p>
        </w:tc>
        <w:tc>
          <w:tcPr>
            <w:tcW w:w="1152" w:type="dxa"/>
            <w:vAlign w:val="bottom"/>
          </w:tcPr>
          <w:p w14:paraId="1DBBC130" w14:textId="77777777" w:rsidR="00384C43" w:rsidRPr="00C7345F" w:rsidRDefault="00384C43" w:rsidP="00F73F5C">
            <w:pPr>
              <w:pStyle w:val="TableText"/>
              <w:rPr>
                <w:rFonts w:cs="Times New Roman"/>
              </w:rPr>
            </w:pPr>
            <w:r w:rsidRPr="00C7345F">
              <w:t>95</w:t>
            </w:r>
          </w:p>
        </w:tc>
        <w:tc>
          <w:tcPr>
            <w:tcW w:w="720" w:type="dxa"/>
            <w:vAlign w:val="bottom"/>
            <w:hideMark/>
          </w:tcPr>
          <w:p w14:paraId="46EF01CD" w14:textId="77777777" w:rsidR="00384C43" w:rsidRPr="00C7345F" w:rsidRDefault="00384C43" w:rsidP="00F73F5C">
            <w:pPr>
              <w:pStyle w:val="TableText"/>
              <w:rPr>
                <w:rFonts w:cs="Times New Roman"/>
              </w:rPr>
            </w:pPr>
            <w:r w:rsidRPr="00C7345F">
              <w:t>404</w:t>
            </w:r>
          </w:p>
        </w:tc>
        <w:tc>
          <w:tcPr>
            <w:tcW w:w="720" w:type="dxa"/>
            <w:vAlign w:val="bottom"/>
            <w:hideMark/>
          </w:tcPr>
          <w:p w14:paraId="5A24EFDF" w14:textId="77777777" w:rsidR="00384C43" w:rsidRPr="00C7345F" w:rsidRDefault="00384C43" w:rsidP="00F73F5C">
            <w:pPr>
              <w:pStyle w:val="TableText"/>
              <w:rPr>
                <w:rFonts w:cs="Times New Roman"/>
              </w:rPr>
            </w:pPr>
            <w:r w:rsidRPr="00C7345F">
              <w:t>112</w:t>
            </w:r>
          </w:p>
        </w:tc>
        <w:tc>
          <w:tcPr>
            <w:tcW w:w="720" w:type="dxa"/>
            <w:vAlign w:val="bottom"/>
            <w:hideMark/>
          </w:tcPr>
          <w:p w14:paraId="561330CD" w14:textId="77777777" w:rsidR="00384C43" w:rsidRPr="00C7345F" w:rsidRDefault="00384C43" w:rsidP="00F73F5C">
            <w:pPr>
              <w:pStyle w:val="TableText"/>
              <w:rPr>
                <w:rFonts w:cs="Times New Roman"/>
              </w:rPr>
            </w:pPr>
            <w:r w:rsidRPr="00C7345F">
              <w:t>40</w:t>
            </w:r>
          </w:p>
        </w:tc>
        <w:tc>
          <w:tcPr>
            <w:tcW w:w="720" w:type="dxa"/>
            <w:vAlign w:val="bottom"/>
            <w:hideMark/>
          </w:tcPr>
          <w:p w14:paraId="39440CCD" w14:textId="77777777" w:rsidR="00384C43" w:rsidRPr="00C7345F" w:rsidRDefault="00384C43" w:rsidP="00F73F5C">
            <w:pPr>
              <w:pStyle w:val="TableText"/>
              <w:rPr>
                <w:rFonts w:cs="Times New Roman"/>
              </w:rPr>
            </w:pPr>
            <w:r w:rsidRPr="00C7345F">
              <w:t>25</w:t>
            </w:r>
          </w:p>
        </w:tc>
        <w:tc>
          <w:tcPr>
            <w:tcW w:w="720" w:type="dxa"/>
            <w:vAlign w:val="bottom"/>
            <w:hideMark/>
          </w:tcPr>
          <w:p w14:paraId="02ABF6A2" w14:textId="77777777" w:rsidR="00384C43" w:rsidRPr="00C7345F" w:rsidRDefault="00384C43" w:rsidP="00F73F5C">
            <w:pPr>
              <w:pStyle w:val="TableText"/>
              <w:rPr>
                <w:rFonts w:cs="Times New Roman"/>
              </w:rPr>
            </w:pPr>
            <w:r w:rsidRPr="00C7345F">
              <w:t>35</w:t>
            </w:r>
          </w:p>
        </w:tc>
      </w:tr>
      <w:tr w:rsidR="00384C43" w:rsidRPr="00C7345F" w14:paraId="013160EF" w14:textId="77777777" w:rsidTr="00F73F5C">
        <w:tc>
          <w:tcPr>
            <w:tcW w:w="4608" w:type="dxa"/>
            <w:hideMark/>
          </w:tcPr>
          <w:p w14:paraId="0BFBA38E" w14:textId="77777777" w:rsidR="00384C43" w:rsidRPr="00C7345F" w:rsidRDefault="00384C43" w:rsidP="00F73F5C">
            <w:pPr>
              <w:pStyle w:val="TableText"/>
              <w:rPr>
                <w:rFonts w:cs="Times New Roman"/>
              </w:rPr>
            </w:pPr>
            <w:r w:rsidRPr="00C7345F">
              <w:t>Hispanic or Latino</w:t>
            </w:r>
          </w:p>
        </w:tc>
        <w:tc>
          <w:tcPr>
            <w:tcW w:w="1152" w:type="dxa"/>
            <w:vAlign w:val="bottom"/>
          </w:tcPr>
          <w:p w14:paraId="4FBE40AC" w14:textId="77777777" w:rsidR="00384C43" w:rsidRPr="00C7345F" w:rsidRDefault="00384C43" w:rsidP="00F73F5C">
            <w:pPr>
              <w:pStyle w:val="TableText"/>
              <w:rPr>
                <w:rFonts w:cs="Times New Roman"/>
              </w:rPr>
            </w:pPr>
            <w:r w:rsidRPr="00C7345F">
              <w:t>2,645</w:t>
            </w:r>
          </w:p>
        </w:tc>
        <w:tc>
          <w:tcPr>
            <w:tcW w:w="720" w:type="dxa"/>
            <w:vAlign w:val="bottom"/>
            <w:hideMark/>
          </w:tcPr>
          <w:p w14:paraId="50C3E844" w14:textId="77777777" w:rsidR="00384C43" w:rsidRPr="00C7345F" w:rsidRDefault="00384C43" w:rsidP="00F73F5C">
            <w:pPr>
              <w:pStyle w:val="TableText"/>
              <w:rPr>
                <w:rFonts w:cs="Times New Roman"/>
              </w:rPr>
            </w:pPr>
            <w:r w:rsidRPr="00C7345F">
              <w:t>294</w:t>
            </w:r>
          </w:p>
        </w:tc>
        <w:tc>
          <w:tcPr>
            <w:tcW w:w="720" w:type="dxa"/>
            <w:vAlign w:val="bottom"/>
            <w:hideMark/>
          </w:tcPr>
          <w:p w14:paraId="06B2541F" w14:textId="77777777" w:rsidR="00384C43" w:rsidRPr="00C7345F" w:rsidRDefault="00384C43" w:rsidP="00F73F5C">
            <w:pPr>
              <w:pStyle w:val="TableText"/>
              <w:rPr>
                <w:rFonts w:cs="Times New Roman"/>
              </w:rPr>
            </w:pPr>
            <w:r w:rsidRPr="00C7345F">
              <w:t>117</w:t>
            </w:r>
          </w:p>
        </w:tc>
        <w:tc>
          <w:tcPr>
            <w:tcW w:w="720" w:type="dxa"/>
            <w:vAlign w:val="bottom"/>
            <w:hideMark/>
          </w:tcPr>
          <w:p w14:paraId="0251CD75" w14:textId="77777777" w:rsidR="00384C43" w:rsidRPr="00C7345F" w:rsidRDefault="00384C43" w:rsidP="00F73F5C">
            <w:pPr>
              <w:pStyle w:val="TableText"/>
              <w:rPr>
                <w:rFonts w:cs="Times New Roman"/>
              </w:rPr>
            </w:pPr>
            <w:r w:rsidRPr="00C7345F">
              <w:t>74</w:t>
            </w:r>
          </w:p>
        </w:tc>
        <w:tc>
          <w:tcPr>
            <w:tcW w:w="720" w:type="dxa"/>
            <w:vAlign w:val="bottom"/>
            <w:hideMark/>
          </w:tcPr>
          <w:p w14:paraId="1743AAB8" w14:textId="77777777" w:rsidR="00384C43" w:rsidRPr="00C7345F" w:rsidRDefault="00384C43" w:rsidP="00F73F5C">
            <w:pPr>
              <w:pStyle w:val="TableText"/>
              <w:rPr>
                <w:rFonts w:cs="Times New Roman"/>
              </w:rPr>
            </w:pPr>
            <w:r w:rsidRPr="00C7345F">
              <w:t>17</w:t>
            </w:r>
          </w:p>
        </w:tc>
        <w:tc>
          <w:tcPr>
            <w:tcW w:w="720" w:type="dxa"/>
            <w:vAlign w:val="bottom"/>
            <w:hideMark/>
          </w:tcPr>
          <w:p w14:paraId="19F90494" w14:textId="77777777" w:rsidR="00384C43" w:rsidRPr="00C7345F" w:rsidRDefault="00384C43" w:rsidP="00F73F5C">
            <w:pPr>
              <w:pStyle w:val="TableText"/>
              <w:rPr>
                <w:rFonts w:cs="Times New Roman"/>
              </w:rPr>
            </w:pPr>
            <w:r w:rsidRPr="00C7345F">
              <w:t>9</w:t>
            </w:r>
          </w:p>
        </w:tc>
      </w:tr>
      <w:tr w:rsidR="00384C43" w:rsidRPr="00C7345F" w14:paraId="1045B591" w14:textId="77777777" w:rsidTr="00F73F5C">
        <w:tc>
          <w:tcPr>
            <w:tcW w:w="4608" w:type="dxa"/>
            <w:hideMark/>
          </w:tcPr>
          <w:p w14:paraId="5E606905"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33A9C780" w14:textId="77777777" w:rsidR="00384C43" w:rsidRPr="00C7345F" w:rsidRDefault="00384C43" w:rsidP="00F73F5C">
            <w:pPr>
              <w:pStyle w:val="TableText"/>
              <w:rPr>
                <w:rFonts w:cs="Times New Roman"/>
              </w:rPr>
            </w:pPr>
            <w:r w:rsidRPr="00C7345F">
              <w:t>51</w:t>
            </w:r>
          </w:p>
        </w:tc>
        <w:tc>
          <w:tcPr>
            <w:tcW w:w="720" w:type="dxa"/>
            <w:vAlign w:val="bottom"/>
            <w:hideMark/>
          </w:tcPr>
          <w:p w14:paraId="135740E9" w14:textId="77777777" w:rsidR="00384C43" w:rsidRPr="00C7345F" w:rsidRDefault="00384C43" w:rsidP="00F73F5C">
            <w:pPr>
              <w:pStyle w:val="TableText"/>
              <w:rPr>
                <w:rFonts w:cs="Times New Roman"/>
              </w:rPr>
            </w:pPr>
            <w:r w:rsidRPr="00C7345F">
              <w:t>349</w:t>
            </w:r>
          </w:p>
        </w:tc>
        <w:tc>
          <w:tcPr>
            <w:tcW w:w="720" w:type="dxa"/>
            <w:vAlign w:val="bottom"/>
            <w:hideMark/>
          </w:tcPr>
          <w:p w14:paraId="1561E218" w14:textId="77777777" w:rsidR="00384C43" w:rsidRPr="00C7345F" w:rsidRDefault="00384C43" w:rsidP="00F73F5C">
            <w:pPr>
              <w:pStyle w:val="TableText"/>
              <w:rPr>
                <w:rFonts w:cs="Times New Roman"/>
              </w:rPr>
            </w:pPr>
            <w:r w:rsidRPr="00C7345F">
              <w:t>108</w:t>
            </w:r>
          </w:p>
        </w:tc>
        <w:tc>
          <w:tcPr>
            <w:tcW w:w="720" w:type="dxa"/>
            <w:vAlign w:val="bottom"/>
            <w:hideMark/>
          </w:tcPr>
          <w:p w14:paraId="672B7614" w14:textId="77777777" w:rsidR="00384C43" w:rsidRPr="00C7345F" w:rsidRDefault="00384C43" w:rsidP="00F73F5C">
            <w:pPr>
              <w:pStyle w:val="TableText"/>
              <w:rPr>
                <w:rFonts w:cs="Times New Roman"/>
              </w:rPr>
            </w:pPr>
            <w:r w:rsidRPr="00C7345F">
              <w:t>55</w:t>
            </w:r>
          </w:p>
        </w:tc>
        <w:tc>
          <w:tcPr>
            <w:tcW w:w="720" w:type="dxa"/>
            <w:vAlign w:val="bottom"/>
            <w:hideMark/>
          </w:tcPr>
          <w:p w14:paraId="095DC26C" w14:textId="77777777" w:rsidR="00384C43" w:rsidRPr="00C7345F" w:rsidRDefault="00384C43" w:rsidP="00F73F5C">
            <w:pPr>
              <w:pStyle w:val="TableText"/>
              <w:rPr>
                <w:rFonts w:cs="Times New Roman"/>
              </w:rPr>
            </w:pPr>
            <w:r w:rsidRPr="00C7345F">
              <w:t>29</w:t>
            </w:r>
          </w:p>
        </w:tc>
        <w:tc>
          <w:tcPr>
            <w:tcW w:w="720" w:type="dxa"/>
            <w:vAlign w:val="bottom"/>
            <w:hideMark/>
          </w:tcPr>
          <w:p w14:paraId="6CF864F3" w14:textId="77777777" w:rsidR="00384C43" w:rsidRPr="00C7345F" w:rsidRDefault="00384C43" w:rsidP="00F73F5C">
            <w:pPr>
              <w:pStyle w:val="TableText"/>
              <w:rPr>
                <w:rFonts w:cs="Times New Roman"/>
              </w:rPr>
            </w:pPr>
            <w:r w:rsidRPr="00C7345F">
              <w:t>16</w:t>
            </w:r>
          </w:p>
        </w:tc>
      </w:tr>
      <w:tr w:rsidR="00384C43" w:rsidRPr="00C7345F" w14:paraId="3B79EFBB" w14:textId="77777777" w:rsidTr="00F73F5C">
        <w:tc>
          <w:tcPr>
            <w:tcW w:w="4608" w:type="dxa"/>
            <w:tcBorders>
              <w:bottom w:val="nil"/>
            </w:tcBorders>
            <w:hideMark/>
          </w:tcPr>
          <w:p w14:paraId="5D5335BE"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5C41B175" w14:textId="77777777" w:rsidR="00384C43" w:rsidRPr="00C7345F" w:rsidRDefault="00384C43" w:rsidP="00F73F5C">
            <w:pPr>
              <w:pStyle w:val="TableText"/>
              <w:rPr>
                <w:rFonts w:cs="Times New Roman"/>
              </w:rPr>
            </w:pPr>
            <w:r w:rsidRPr="00C7345F">
              <w:t>699</w:t>
            </w:r>
          </w:p>
        </w:tc>
        <w:tc>
          <w:tcPr>
            <w:tcW w:w="720" w:type="dxa"/>
            <w:tcBorders>
              <w:bottom w:val="nil"/>
            </w:tcBorders>
            <w:vAlign w:val="bottom"/>
            <w:hideMark/>
          </w:tcPr>
          <w:p w14:paraId="5F41C3DF" w14:textId="77777777" w:rsidR="00384C43" w:rsidRPr="00C7345F" w:rsidRDefault="00384C43" w:rsidP="00F73F5C">
            <w:pPr>
              <w:pStyle w:val="TableText"/>
              <w:rPr>
                <w:rFonts w:cs="Times New Roman"/>
              </w:rPr>
            </w:pPr>
            <w:r w:rsidRPr="00C7345F">
              <w:t>362</w:t>
            </w:r>
          </w:p>
        </w:tc>
        <w:tc>
          <w:tcPr>
            <w:tcW w:w="720" w:type="dxa"/>
            <w:tcBorders>
              <w:bottom w:val="nil"/>
            </w:tcBorders>
            <w:vAlign w:val="bottom"/>
            <w:hideMark/>
          </w:tcPr>
          <w:p w14:paraId="79043134" w14:textId="77777777" w:rsidR="00384C43" w:rsidRPr="00C7345F" w:rsidRDefault="00384C43" w:rsidP="00F73F5C">
            <w:pPr>
              <w:pStyle w:val="TableText"/>
              <w:rPr>
                <w:rFonts w:cs="Times New Roman"/>
              </w:rPr>
            </w:pPr>
            <w:r w:rsidRPr="00C7345F">
              <w:t>130</w:t>
            </w:r>
          </w:p>
        </w:tc>
        <w:tc>
          <w:tcPr>
            <w:tcW w:w="720" w:type="dxa"/>
            <w:tcBorders>
              <w:bottom w:val="nil"/>
            </w:tcBorders>
            <w:vAlign w:val="bottom"/>
            <w:hideMark/>
          </w:tcPr>
          <w:p w14:paraId="30E08703" w14:textId="77777777" w:rsidR="00384C43" w:rsidRPr="00C7345F" w:rsidRDefault="00384C43" w:rsidP="00F73F5C">
            <w:pPr>
              <w:pStyle w:val="TableText"/>
              <w:rPr>
                <w:rFonts w:cs="Times New Roman"/>
              </w:rPr>
            </w:pPr>
            <w:r w:rsidRPr="00C7345F">
              <w:t>49</w:t>
            </w:r>
          </w:p>
        </w:tc>
        <w:tc>
          <w:tcPr>
            <w:tcW w:w="720" w:type="dxa"/>
            <w:tcBorders>
              <w:bottom w:val="nil"/>
            </w:tcBorders>
            <w:vAlign w:val="bottom"/>
            <w:hideMark/>
          </w:tcPr>
          <w:p w14:paraId="30A83FF4" w14:textId="77777777" w:rsidR="00384C43" w:rsidRPr="00C7345F" w:rsidRDefault="00384C43" w:rsidP="00F73F5C">
            <w:pPr>
              <w:pStyle w:val="TableText"/>
              <w:rPr>
                <w:rFonts w:cs="Times New Roman"/>
              </w:rPr>
            </w:pPr>
            <w:r w:rsidRPr="00C7345F">
              <w:t>28</w:t>
            </w:r>
          </w:p>
        </w:tc>
        <w:tc>
          <w:tcPr>
            <w:tcW w:w="720" w:type="dxa"/>
            <w:tcBorders>
              <w:bottom w:val="nil"/>
            </w:tcBorders>
            <w:vAlign w:val="bottom"/>
            <w:hideMark/>
          </w:tcPr>
          <w:p w14:paraId="41AA4084" w14:textId="77777777" w:rsidR="00384C43" w:rsidRPr="00C7345F" w:rsidRDefault="00384C43" w:rsidP="00F73F5C">
            <w:pPr>
              <w:pStyle w:val="TableText"/>
              <w:rPr>
                <w:rFonts w:cs="Times New Roman"/>
              </w:rPr>
            </w:pPr>
            <w:r w:rsidRPr="00C7345F">
              <w:t>23</w:t>
            </w:r>
          </w:p>
        </w:tc>
      </w:tr>
      <w:tr w:rsidR="00384C43" w:rsidRPr="00C7345F" w14:paraId="7447037D" w14:textId="77777777" w:rsidTr="00F73F5C">
        <w:tc>
          <w:tcPr>
            <w:tcW w:w="4608" w:type="dxa"/>
            <w:tcBorders>
              <w:top w:val="nil"/>
              <w:bottom w:val="single" w:sz="4" w:space="0" w:color="auto"/>
            </w:tcBorders>
            <w:hideMark/>
          </w:tcPr>
          <w:p w14:paraId="4FEEA25D"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10D7A3ED" w14:textId="77777777" w:rsidR="00384C43" w:rsidRPr="00C7345F" w:rsidRDefault="00384C43" w:rsidP="00F73F5C">
            <w:pPr>
              <w:pStyle w:val="TableText"/>
              <w:rPr>
                <w:rFonts w:cs="Times New Roman"/>
              </w:rPr>
            </w:pPr>
            <w:r w:rsidRPr="00C7345F">
              <w:t>212</w:t>
            </w:r>
          </w:p>
        </w:tc>
        <w:tc>
          <w:tcPr>
            <w:tcW w:w="720" w:type="dxa"/>
            <w:tcBorders>
              <w:top w:val="nil"/>
              <w:bottom w:val="single" w:sz="4" w:space="0" w:color="auto"/>
            </w:tcBorders>
            <w:vAlign w:val="bottom"/>
            <w:hideMark/>
          </w:tcPr>
          <w:p w14:paraId="3BB88248" w14:textId="77777777" w:rsidR="00384C43" w:rsidRPr="00C7345F" w:rsidRDefault="00384C43" w:rsidP="00F73F5C">
            <w:pPr>
              <w:pStyle w:val="TableText"/>
              <w:rPr>
                <w:rFonts w:cs="Times New Roman"/>
              </w:rPr>
            </w:pPr>
            <w:r w:rsidRPr="00C7345F">
              <w:t>386</w:t>
            </w:r>
          </w:p>
        </w:tc>
        <w:tc>
          <w:tcPr>
            <w:tcW w:w="720" w:type="dxa"/>
            <w:tcBorders>
              <w:top w:val="nil"/>
              <w:bottom w:val="single" w:sz="4" w:space="0" w:color="auto"/>
            </w:tcBorders>
            <w:vAlign w:val="bottom"/>
            <w:hideMark/>
          </w:tcPr>
          <w:p w14:paraId="306ACD10" w14:textId="77777777" w:rsidR="00384C43" w:rsidRPr="00C7345F" w:rsidRDefault="00384C43" w:rsidP="00F73F5C">
            <w:pPr>
              <w:pStyle w:val="TableText"/>
              <w:rPr>
                <w:rFonts w:cs="Times New Roman"/>
              </w:rPr>
            </w:pPr>
            <w:r w:rsidRPr="00C7345F">
              <w:t>144</w:t>
            </w:r>
          </w:p>
        </w:tc>
        <w:tc>
          <w:tcPr>
            <w:tcW w:w="720" w:type="dxa"/>
            <w:tcBorders>
              <w:top w:val="nil"/>
              <w:bottom w:val="single" w:sz="4" w:space="0" w:color="auto"/>
            </w:tcBorders>
            <w:vAlign w:val="bottom"/>
            <w:hideMark/>
          </w:tcPr>
          <w:p w14:paraId="0C49AE8A" w14:textId="77777777" w:rsidR="00384C43" w:rsidRPr="00C7345F" w:rsidRDefault="00384C43" w:rsidP="00F73F5C">
            <w:pPr>
              <w:pStyle w:val="TableText"/>
              <w:rPr>
                <w:rFonts w:cs="Times New Roman"/>
              </w:rPr>
            </w:pPr>
            <w:r w:rsidRPr="00C7345F">
              <w:t>43</w:t>
            </w:r>
          </w:p>
        </w:tc>
        <w:tc>
          <w:tcPr>
            <w:tcW w:w="720" w:type="dxa"/>
            <w:tcBorders>
              <w:top w:val="nil"/>
              <w:bottom w:val="single" w:sz="4" w:space="0" w:color="auto"/>
            </w:tcBorders>
            <w:vAlign w:val="bottom"/>
            <w:hideMark/>
          </w:tcPr>
          <w:p w14:paraId="01B9A1CE" w14:textId="77777777" w:rsidR="00384C43" w:rsidRPr="00C7345F" w:rsidRDefault="00384C43" w:rsidP="00F73F5C">
            <w:pPr>
              <w:pStyle w:val="TableText"/>
              <w:rPr>
                <w:rFonts w:cs="Times New Roman"/>
              </w:rPr>
            </w:pPr>
            <w:r w:rsidRPr="00C7345F">
              <w:t>22</w:t>
            </w:r>
          </w:p>
        </w:tc>
        <w:tc>
          <w:tcPr>
            <w:tcW w:w="720" w:type="dxa"/>
            <w:tcBorders>
              <w:top w:val="nil"/>
              <w:bottom w:val="single" w:sz="4" w:space="0" w:color="auto"/>
            </w:tcBorders>
            <w:vAlign w:val="bottom"/>
            <w:hideMark/>
          </w:tcPr>
          <w:p w14:paraId="4980FBC1" w14:textId="77777777" w:rsidR="00384C43" w:rsidRPr="00C7345F" w:rsidRDefault="00384C43" w:rsidP="00F73F5C">
            <w:pPr>
              <w:pStyle w:val="TableText"/>
              <w:rPr>
                <w:rFonts w:cs="Times New Roman"/>
              </w:rPr>
            </w:pPr>
            <w:r w:rsidRPr="00C7345F">
              <w:t>35</w:t>
            </w:r>
          </w:p>
        </w:tc>
      </w:tr>
      <w:tr w:rsidR="00384C43" w:rsidRPr="00C7345F" w14:paraId="1773F65B" w14:textId="77777777" w:rsidTr="00F73F5C">
        <w:tc>
          <w:tcPr>
            <w:tcW w:w="4608" w:type="dxa"/>
            <w:tcBorders>
              <w:top w:val="single" w:sz="4" w:space="0" w:color="auto"/>
              <w:bottom w:val="nil"/>
            </w:tcBorders>
          </w:tcPr>
          <w:p w14:paraId="635DC439"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1F3DBB9D" w14:textId="77777777" w:rsidR="00384C43" w:rsidRPr="00C7345F" w:rsidRDefault="00384C43" w:rsidP="00F73F5C">
            <w:pPr>
              <w:pStyle w:val="TableText"/>
              <w:rPr>
                <w:rFonts w:cs="Times New Roman"/>
              </w:rPr>
            </w:pPr>
            <w:r w:rsidRPr="00C7345F">
              <w:t>2,283</w:t>
            </w:r>
          </w:p>
        </w:tc>
        <w:tc>
          <w:tcPr>
            <w:tcW w:w="720" w:type="dxa"/>
            <w:tcBorders>
              <w:top w:val="single" w:sz="4" w:space="0" w:color="auto"/>
              <w:bottom w:val="nil"/>
            </w:tcBorders>
            <w:vAlign w:val="bottom"/>
          </w:tcPr>
          <w:p w14:paraId="1E534802" w14:textId="77777777" w:rsidR="00384C43" w:rsidRPr="00C7345F" w:rsidRDefault="00384C43" w:rsidP="00F73F5C">
            <w:pPr>
              <w:pStyle w:val="TableText"/>
              <w:rPr>
                <w:rFonts w:cs="Times New Roman"/>
              </w:rPr>
            </w:pPr>
            <w:r w:rsidRPr="00C7345F">
              <w:t>293</w:t>
            </w:r>
          </w:p>
        </w:tc>
        <w:tc>
          <w:tcPr>
            <w:tcW w:w="720" w:type="dxa"/>
            <w:tcBorders>
              <w:top w:val="single" w:sz="4" w:space="0" w:color="auto"/>
              <w:bottom w:val="nil"/>
            </w:tcBorders>
            <w:vAlign w:val="bottom"/>
          </w:tcPr>
          <w:p w14:paraId="7BFE439F" w14:textId="77777777" w:rsidR="00384C43" w:rsidRPr="00C7345F" w:rsidRDefault="00384C43" w:rsidP="00F73F5C">
            <w:pPr>
              <w:pStyle w:val="TableText"/>
              <w:rPr>
                <w:rFonts w:cs="Times New Roman"/>
              </w:rPr>
            </w:pPr>
            <w:r w:rsidRPr="00C7345F">
              <w:t>116</w:t>
            </w:r>
          </w:p>
        </w:tc>
        <w:tc>
          <w:tcPr>
            <w:tcW w:w="720" w:type="dxa"/>
            <w:tcBorders>
              <w:top w:val="single" w:sz="4" w:space="0" w:color="auto"/>
              <w:bottom w:val="nil"/>
            </w:tcBorders>
            <w:vAlign w:val="bottom"/>
          </w:tcPr>
          <w:p w14:paraId="6475353A" w14:textId="77777777" w:rsidR="00384C43" w:rsidRPr="00C7345F" w:rsidRDefault="00384C43" w:rsidP="00F73F5C">
            <w:pPr>
              <w:pStyle w:val="TableText"/>
              <w:rPr>
                <w:rFonts w:cs="Times New Roman"/>
              </w:rPr>
            </w:pPr>
            <w:r w:rsidRPr="00C7345F">
              <w:t>75</w:t>
            </w:r>
          </w:p>
        </w:tc>
        <w:tc>
          <w:tcPr>
            <w:tcW w:w="720" w:type="dxa"/>
            <w:tcBorders>
              <w:top w:val="single" w:sz="4" w:space="0" w:color="auto"/>
              <w:bottom w:val="nil"/>
            </w:tcBorders>
            <w:vAlign w:val="bottom"/>
          </w:tcPr>
          <w:p w14:paraId="7F87E5AE" w14:textId="77777777" w:rsidR="00384C43" w:rsidRPr="00C7345F" w:rsidRDefault="00384C43" w:rsidP="00F73F5C">
            <w:pPr>
              <w:pStyle w:val="TableText"/>
              <w:rPr>
                <w:rFonts w:cs="Times New Roman"/>
              </w:rPr>
            </w:pPr>
            <w:r w:rsidRPr="00C7345F">
              <w:t>17</w:t>
            </w:r>
          </w:p>
        </w:tc>
        <w:tc>
          <w:tcPr>
            <w:tcW w:w="720" w:type="dxa"/>
            <w:tcBorders>
              <w:top w:val="single" w:sz="4" w:space="0" w:color="auto"/>
              <w:bottom w:val="nil"/>
            </w:tcBorders>
            <w:vAlign w:val="bottom"/>
          </w:tcPr>
          <w:p w14:paraId="1B834ED5" w14:textId="77777777" w:rsidR="00384C43" w:rsidRPr="00C7345F" w:rsidRDefault="00384C43" w:rsidP="00F73F5C">
            <w:pPr>
              <w:pStyle w:val="TableText"/>
              <w:rPr>
                <w:rFonts w:cs="Times New Roman"/>
              </w:rPr>
            </w:pPr>
            <w:r w:rsidRPr="00C7345F">
              <w:t>8</w:t>
            </w:r>
          </w:p>
        </w:tc>
      </w:tr>
      <w:tr w:rsidR="00384C43" w:rsidRPr="00C7345F" w14:paraId="1467F669" w14:textId="77777777" w:rsidTr="00F73F5C">
        <w:tc>
          <w:tcPr>
            <w:tcW w:w="4608" w:type="dxa"/>
            <w:tcBorders>
              <w:top w:val="nil"/>
              <w:bottom w:val="single" w:sz="4" w:space="0" w:color="auto"/>
            </w:tcBorders>
          </w:tcPr>
          <w:p w14:paraId="56BEC4A5"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6F8AC1A2" w14:textId="77777777" w:rsidR="00384C43" w:rsidRPr="00C7345F" w:rsidRDefault="00384C43" w:rsidP="00F73F5C">
            <w:pPr>
              <w:pStyle w:val="TableText"/>
              <w:rPr>
                <w:rFonts w:cs="Times New Roman"/>
              </w:rPr>
            </w:pPr>
            <w:r w:rsidRPr="00C7345F">
              <w:t>3,323</w:t>
            </w:r>
          </w:p>
        </w:tc>
        <w:tc>
          <w:tcPr>
            <w:tcW w:w="720" w:type="dxa"/>
            <w:tcBorders>
              <w:top w:val="nil"/>
              <w:bottom w:val="single" w:sz="4" w:space="0" w:color="auto"/>
            </w:tcBorders>
            <w:vAlign w:val="bottom"/>
          </w:tcPr>
          <w:p w14:paraId="39335FEF" w14:textId="77777777" w:rsidR="00384C43" w:rsidRPr="00C7345F" w:rsidRDefault="00384C43" w:rsidP="00F73F5C">
            <w:pPr>
              <w:pStyle w:val="TableText"/>
              <w:rPr>
                <w:rFonts w:cs="Times New Roman"/>
              </w:rPr>
            </w:pPr>
            <w:r w:rsidRPr="00C7345F">
              <w:t>397</w:t>
            </w:r>
          </w:p>
        </w:tc>
        <w:tc>
          <w:tcPr>
            <w:tcW w:w="720" w:type="dxa"/>
            <w:tcBorders>
              <w:top w:val="nil"/>
              <w:bottom w:val="single" w:sz="4" w:space="0" w:color="auto"/>
            </w:tcBorders>
            <w:vAlign w:val="bottom"/>
          </w:tcPr>
          <w:p w14:paraId="02F425E0" w14:textId="77777777" w:rsidR="00384C43" w:rsidRPr="00C7345F" w:rsidRDefault="00384C43" w:rsidP="00F73F5C">
            <w:pPr>
              <w:pStyle w:val="TableText"/>
              <w:rPr>
                <w:rFonts w:cs="Times New Roman"/>
              </w:rPr>
            </w:pPr>
            <w:r w:rsidRPr="00C7345F">
              <w:t>139</w:t>
            </w:r>
          </w:p>
        </w:tc>
        <w:tc>
          <w:tcPr>
            <w:tcW w:w="720" w:type="dxa"/>
            <w:tcBorders>
              <w:top w:val="nil"/>
              <w:bottom w:val="single" w:sz="4" w:space="0" w:color="auto"/>
            </w:tcBorders>
            <w:vAlign w:val="bottom"/>
          </w:tcPr>
          <w:p w14:paraId="6B5DB1E1" w14:textId="77777777" w:rsidR="00384C43" w:rsidRPr="00C7345F" w:rsidRDefault="00384C43" w:rsidP="00F73F5C">
            <w:pPr>
              <w:pStyle w:val="TableText"/>
              <w:rPr>
                <w:rFonts w:cs="Times New Roman"/>
              </w:rPr>
            </w:pPr>
            <w:r w:rsidRPr="00C7345F">
              <w:t>40</w:t>
            </w:r>
          </w:p>
        </w:tc>
        <w:tc>
          <w:tcPr>
            <w:tcW w:w="720" w:type="dxa"/>
            <w:tcBorders>
              <w:top w:val="nil"/>
              <w:bottom w:val="single" w:sz="4" w:space="0" w:color="auto"/>
            </w:tcBorders>
            <w:vAlign w:val="bottom"/>
          </w:tcPr>
          <w:p w14:paraId="047DE4BA" w14:textId="77777777" w:rsidR="00384C43" w:rsidRPr="00C7345F" w:rsidRDefault="00384C43" w:rsidP="00F73F5C">
            <w:pPr>
              <w:pStyle w:val="TableText"/>
              <w:rPr>
                <w:rFonts w:cs="Times New Roman"/>
              </w:rPr>
            </w:pPr>
            <w:r w:rsidRPr="00C7345F">
              <w:t>24</w:t>
            </w:r>
          </w:p>
        </w:tc>
        <w:tc>
          <w:tcPr>
            <w:tcW w:w="720" w:type="dxa"/>
            <w:tcBorders>
              <w:top w:val="nil"/>
              <w:bottom w:val="single" w:sz="4" w:space="0" w:color="auto"/>
            </w:tcBorders>
            <w:vAlign w:val="bottom"/>
          </w:tcPr>
          <w:p w14:paraId="6CBC71D5" w14:textId="77777777" w:rsidR="00384C43" w:rsidRPr="00C7345F" w:rsidRDefault="00384C43" w:rsidP="00F73F5C">
            <w:pPr>
              <w:pStyle w:val="TableText"/>
              <w:rPr>
                <w:rFonts w:cs="Times New Roman"/>
              </w:rPr>
            </w:pPr>
            <w:r w:rsidRPr="00C7345F">
              <w:t>36</w:t>
            </w:r>
          </w:p>
        </w:tc>
      </w:tr>
      <w:tr w:rsidR="00384C43" w:rsidRPr="00C7345F" w14:paraId="519AD095" w14:textId="77777777" w:rsidTr="00F73F5C">
        <w:tc>
          <w:tcPr>
            <w:tcW w:w="4608" w:type="dxa"/>
            <w:tcBorders>
              <w:top w:val="single" w:sz="4" w:space="0" w:color="auto"/>
              <w:bottom w:val="nil"/>
            </w:tcBorders>
          </w:tcPr>
          <w:p w14:paraId="7364E1B3"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00337BC7" w14:textId="77777777" w:rsidR="00384C43" w:rsidRPr="00C7345F" w:rsidRDefault="00384C43" w:rsidP="00F73F5C">
            <w:pPr>
              <w:pStyle w:val="TableText"/>
            </w:pPr>
            <w:r w:rsidRPr="00C7345F">
              <w:t>3,978</w:t>
            </w:r>
          </w:p>
        </w:tc>
        <w:tc>
          <w:tcPr>
            <w:tcW w:w="720" w:type="dxa"/>
            <w:tcBorders>
              <w:top w:val="single" w:sz="4" w:space="0" w:color="auto"/>
              <w:bottom w:val="nil"/>
            </w:tcBorders>
            <w:vAlign w:val="bottom"/>
          </w:tcPr>
          <w:p w14:paraId="52203C8F" w14:textId="77777777" w:rsidR="00384C43" w:rsidRPr="00C7345F" w:rsidRDefault="00384C43" w:rsidP="00F73F5C">
            <w:pPr>
              <w:pStyle w:val="TableText"/>
            </w:pPr>
            <w:r w:rsidRPr="00C7345F">
              <w:t>290</w:t>
            </w:r>
          </w:p>
        </w:tc>
        <w:tc>
          <w:tcPr>
            <w:tcW w:w="720" w:type="dxa"/>
            <w:tcBorders>
              <w:top w:val="single" w:sz="4" w:space="0" w:color="auto"/>
              <w:bottom w:val="nil"/>
            </w:tcBorders>
            <w:vAlign w:val="bottom"/>
          </w:tcPr>
          <w:p w14:paraId="39C02DCA" w14:textId="77777777" w:rsidR="00384C43" w:rsidRPr="00C7345F" w:rsidRDefault="00384C43" w:rsidP="00F73F5C">
            <w:pPr>
              <w:pStyle w:val="TableText"/>
            </w:pPr>
            <w:r w:rsidRPr="00C7345F">
              <w:t>104</w:t>
            </w:r>
          </w:p>
        </w:tc>
        <w:tc>
          <w:tcPr>
            <w:tcW w:w="720" w:type="dxa"/>
            <w:tcBorders>
              <w:top w:val="single" w:sz="4" w:space="0" w:color="auto"/>
              <w:bottom w:val="nil"/>
            </w:tcBorders>
            <w:vAlign w:val="bottom"/>
          </w:tcPr>
          <w:p w14:paraId="1CA97F91" w14:textId="77777777" w:rsidR="00384C43" w:rsidRPr="00C7345F" w:rsidRDefault="00384C43" w:rsidP="00F73F5C">
            <w:pPr>
              <w:pStyle w:val="TableText"/>
            </w:pPr>
            <w:r w:rsidRPr="00C7345F">
              <w:t>75</w:t>
            </w:r>
          </w:p>
        </w:tc>
        <w:tc>
          <w:tcPr>
            <w:tcW w:w="720" w:type="dxa"/>
            <w:tcBorders>
              <w:top w:val="single" w:sz="4" w:space="0" w:color="auto"/>
              <w:bottom w:val="nil"/>
            </w:tcBorders>
            <w:vAlign w:val="bottom"/>
          </w:tcPr>
          <w:p w14:paraId="2D8FA7B5" w14:textId="77777777" w:rsidR="00384C43" w:rsidRPr="00C7345F" w:rsidRDefault="00384C43" w:rsidP="00F73F5C">
            <w:pPr>
              <w:pStyle w:val="TableText"/>
            </w:pPr>
            <w:r w:rsidRPr="00C7345F">
              <w:t>21</w:t>
            </w:r>
          </w:p>
        </w:tc>
        <w:tc>
          <w:tcPr>
            <w:tcW w:w="720" w:type="dxa"/>
            <w:tcBorders>
              <w:top w:val="single" w:sz="4" w:space="0" w:color="auto"/>
              <w:bottom w:val="nil"/>
            </w:tcBorders>
            <w:vAlign w:val="bottom"/>
          </w:tcPr>
          <w:p w14:paraId="7B218FE9" w14:textId="77777777" w:rsidR="00384C43" w:rsidRPr="00C7345F" w:rsidRDefault="00384C43" w:rsidP="00F73F5C">
            <w:pPr>
              <w:pStyle w:val="TableText"/>
            </w:pPr>
            <w:r w:rsidRPr="00C7345F">
              <w:t>4</w:t>
            </w:r>
          </w:p>
        </w:tc>
      </w:tr>
      <w:tr w:rsidR="00384C43" w:rsidRPr="00C7345F" w14:paraId="1300B9F1" w14:textId="77777777" w:rsidTr="00F73F5C">
        <w:tc>
          <w:tcPr>
            <w:tcW w:w="4608" w:type="dxa"/>
            <w:tcBorders>
              <w:top w:val="nil"/>
              <w:bottom w:val="single" w:sz="4" w:space="0" w:color="auto"/>
            </w:tcBorders>
          </w:tcPr>
          <w:p w14:paraId="3B40D68C"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41737A59" w14:textId="77777777" w:rsidR="00384C43" w:rsidRPr="00C7345F" w:rsidRDefault="00384C43" w:rsidP="00F73F5C">
            <w:pPr>
              <w:pStyle w:val="TableText"/>
            </w:pPr>
            <w:r w:rsidRPr="00C7345F">
              <w:t>1,628</w:t>
            </w:r>
          </w:p>
        </w:tc>
        <w:tc>
          <w:tcPr>
            <w:tcW w:w="720" w:type="dxa"/>
            <w:tcBorders>
              <w:top w:val="nil"/>
              <w:bottom w:val="single" w:sz="4" w:space="0" w:color="auto"/>
            </w:tcBorders>
            <w:vAlign w:val="bottom"/>
          </w:tcPr>
          <w:p w14:paraId="062978BC" w14:textId="77777777" w:rsidR="00384C43" w:rsidRPr="00C7345F" w:rsidRDefault="00384C43" w:rsidP="00F73F5C">
            <w:pPr>
              <w:pStyle w:val="TableText"/>
            </w:pPr>
            <w:r w:rsidRPr="00C7345F">
              <w:t>513</w:t>
            </w:r>
          </w:p>
        </w:tc>
        <w:tc>
          <w:tcPr>
            <w:tcW w:w="720" w:type="dxa"/>
            <w:tcBorders>
              <w:top w:val="nil"/>
              <w:bottom w:val="single" w:sz="4" w:space="0" w:color="auto"/>
            </w:tcBorders>
            <w:vAlign w:val="bottom"/>
          </w:tcPr>
          <w:p w14:paraId="000973F5" w14:textId="77777777" w:rsidR="00384C43" w:rsidRPr="00C7345F" w:rsidRDefault="00384C43" w:rsidP="00F73F5C">
            <w:pPr>
              <w:pStyle w:val="TableText"/>
            </w:pPr>
            <w:r w:rsidRPr="00C7345F">
              <w:t>75</w:t>
            </w:r>
          </w:p>
        </w:tc>
        <w:tc>
          <w:tcPr>
            <w:tcW w:w="720" w:type="dxa"/>
            <w:tcBorders>
              <w:top w:val="nil"/>
              <w:bottom w:val="single" w:sz="4" w:space="0" w:color="auto"/>
            </w:tcBorders>
            <w:vAlign w:val="bottom"/>
          </w:tcPr>
          <w:p w14:paraId="05B21F33" w14:textId="77777777" w:rsidR="00384C43" w:rsidRPr="00C7345F" w:rsidRDefault="00384C43" w:rsidP="00F73F5C">
            <w:pPr>
              <w:pStyle w:val="TableText"/>
            </w:pPr>
            <w:r w:rsidRPr="00C7345F">
              <w:t>3</w:t>
            </w:r>
          </w:p>
        </w:tc>
        <w:tc>
          <w:tcPr>
            <w:tcW w:w="720" w:type="dxa"/>
            <w:tcBorders>
              <w:top w:val="nil"/>
              <w:bottom w:val="single" w:sz="4" w:space="0" w:color="auto"/>
            </w:tcBorders>
            <w:vAlign w:val="bottom"/>
          </w:tcPr>
          <w:p w14:paraId="1D63ACEA" w14:textId="77777777" w:rsidR="00384C43" w:rsidRPr="00C7345F" w:rsidRDefault="00384C43" w:rsidP="00F73F5C">
            <w:pPr>
              <w:pStyle w:val="TableText"/>
            </w:pPr>
            <w:r w:rsidRPr="00C7345F">
              <w:t>22</w:t>
            </w:r>
          </w:p>
        </w:tc>
        <w:tc>
          <w:tcPr>
            <w:tcW w:w="720" w:type="dxa"/>
            <w:tcBorders>
              <w:top w:val="nil"/>
              <w:bottom w:val="single" w:sz="4" w:space="0" w:color="auto"/>
            </w:tcBorders>
            <w:vAlign w:val="bottom"/>
          </w:tcPr>
          <w:p w14:paraId="13ED55C9" w14:textId="77777777" w:rsidR="00384C43" w:rsidRPr="00C7345F" w:rsidRDefault="00384C43" w:rsidP="00F73F5C">
            <w:pPr>
              <w:pStyle w:val="TableText"/>
            </w:pPr>
            <w:r w:rsidRPr="00C7345F">
              <w:t>75</w:t>
            </w:r>
          </w:p>
        </w:tc>
      </w:tr>
      <w:tr w:rsidR="00384C43" w:rsidRPr="00C7345F" w14:paraId="704B01E8" w14:textId="77777777" w:rsidTr="00F73F5C">
        <w:tc>
          <w:tcPr>
            <w:tcW w:w="4608" w:type="dxa"/>
            <w:tcBorders>
              <w:top w:val="single" w:sz="4" w:space="0" w:color="auto"/>
              <w:bottom w:val="nil"/>
            </w:tcBorders>
            <w:hideMark/>
          </w:tcPr>
          <w:p w14:paraId="1DEA15B0"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384ED130" w14:textId="77777777" w:rsidR="00384C43" w:rsidRPr="00C7345F" w:rsidRDefault="00384C43" w:rsidP="00F73F5C">
            <w:pPr>
              <w:pStyle w:val="TableText"/>
              <w:rPr>
                <w:rFonts w:cs="Times New Roman"/>
              </w:rPr>
            </w:pPr>
            <w:r w:rsidRPr="00C7345F">
              <w:t>102</w:t>
            </w:r>
          </w:p>
        </w:tc>
        <w:tc>
          <w:tcPr>
            <w:tcW w:w="720" w:type="dxa"/>
            <w:tcBorders>
              <w:top w:val="single" w:sz="4" w:space="0" w:color="auto"/>
              <w:bottom w:val="nil"/>
            </w:tcBorders>
            <w:vAlign w:val="bottom"/>
            <w:hideMark/>
          </w:tcPr>
          <w:p w14:paraId="42BBE685" w14:textId="77777777" w:rsidR="00384C43" w:rsidRPr="00C7345F" w:rsidRDefault="00384C43" w:rsidP="00F73F5C">
            <w:pPr>
              <w:pStyle w:val="TableText"/>
              <w:rPr>
                <w:rFonts w:cs="Times New Roman"/>
              </w:rPr>
            </w:pPr>
            <w:r w:rsidRPr="00C7345F">
              <w:t>240</w:t>
            </w:r>
          </w:p>
        </w:tc>
        <w:tc>
          <w:tcPr>
            <w:tcW w:w="720" w:type="dxa"/>
            <w:tcBorders>
              <w:top w:val="single" w:sz="4" w:space="0" w:color="auto"/>
              <w:bottom w:val="nil"/>
            </w:tcBorders>
            <w:vAlign w:val="bottom"/>
            <w:hideMark/>
          </w:tcPr>
          <w:p w14:paraId="3D874C1E" w14:textId="77777777" w:rsidR="00384C43" w:rsidRPr="00C7345F" w:rsidRDefault="00384C43" w:rsidP="00F73F5C">
            <w:pPr>
              <w:pStyle w:val="TableText"/>
              <w:rPr>
                <w:rFonts w:cs="Times New Roman"/>
              </w:rPr>
            </w:pPr>
            <w:r w:rsidRPr="00C7345F">
              <w:t>91</w:t>
            </w:r>
          </w:p>
        </w:tc>
        <w:tc>
          <w:tcPr>
            <w:tcW w:w="720" w:type="dxa"/>
            <w:tcBorders>
              <w:top w:val="single" w:sz="4" w:space="0" w:color="auto"/>
              <w:bottom w:val="nil"/>
            </w:tcBorders>
            <w:vAlign w:val="bottom"/>
            <w:hideMark/>
          </w:tcPr>
          <w:p w14:paraId="0A7FDF89" w14:textId="77777777" w:rsidR="00384C43" w:rsidRPr="00C7345F" w:rsidRDefault="00384C43" w:rsidP="00F73F5C">
            <w:pPr>
              <w:pStyle w:val="TableText"/>
              <w:rPr>
                <w:rFonts w:cs="Times New Roman"/>
              </w:rPr>
            </w:pPr>
            <w:r w:rsidRPr="00C7345F">
              <w:t>93</w:t>
            </w:r>
          </w:p>
        </w:tc>
        <w:tc>
          <w:tcPr>
            <w:tcW w:w="720" w:type="dxa"/>
            <w:tcBorders>
              <w:top w:val="single" w:sz="4" w:space="0" w:color="auto"/>
              <w:bottom w:val="nil"/>
            </w:tcBorders>
            <w:vAlign w:val="bottom"/>
            <w:hideMark/>
          </w:tcPr>
          <w:p w14:paraId="66AF4CEE" w14:textId="77777777" w:rsidR="00384C43" w:rsidRPr="00C7345F" w:rsidRDefault="00384C43" w:rsidP="00F73F5C">
            <w:pPr>
              <w:pStyle w:val="TableText"/>
              <w:rPr>
                <w:rFonts w:cs="Times New Roman"/>
              </w:rPr>
            </w:pPr>
            <w:r w:rsidRPr="00C7345F">
              <w:t>6</w:t>
            </w:r>
          </w:p>
        </w:tc>
        <w:tc>
          <w:tcPr>
            <w:tcW w:w="720" w:type="dxa"/>
            <w:tcBorders>
              <w:top w:val="single" w:sz="4" w:space="0" w:color="auto"/>
              <w:bottom w:val="nil"/>
            </w:tcBorders>
            <w:vAlign w:val="bottom"/>
            <w:hideMark/>
          </w:tcPr>
          <w:p w14:paraId="6E272F35" w14:textId="77777777" w:rsidR="00384C43" w:rsidRPr="00C7345F" w:rsidRDefault="00384C43" w:rsidP="00F73F5C">
            <w:pPr>
              <w:pStyle w:val="TableText"/>
              <w:rPr>
                <w:rFonts w:cs="Times New Roman"/>
              </w:rPr>
            </w:pPr>
            <w:r w:rsidRPr="00C7345F">
              <w:t>1</w:t>
            </w:r>
          </w:p>
        </w:tc>
      </w:tr>
      <w:tr w:rsidR="00384C43" w:rsidRPr="00C7345F" w14:paraId="1A7631F6" w14:textId="77777777" w:rsidTr="00F73F5C">
        <w:tc>
          <w:tcPr>
            <w:tcW w:w="4608" w:type="dxa"/>
            <w:tcBorders>
              <w:top w:val="nil"/>
              <w:bottom w:val="single" w:sz="4" w:space="0" w:color="auto"/>
            </w:tcBorders>
            <w:hideMark/>
          </w:tcPr>
          <w:p w14:paraId="089512A7"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59F93D66" w14:textId="77777777" w:rsidR="00384C43" w:rsidRPr="00C7345F" w:rsidRDefault="00384C43" w:rsidP="00F73F5C">
            <w:pPr>
              <w:pStyle w:val="TableText"/>
              <w:rPr>
                <w:rFonts w:cs="Times New Roman"/>
                <w:color w:val="000000" w:themeColor="text1"/>
              </w:rPr>
            </w:pPr>
            <w:r w:rsidRPr="00C7345F">
              <w:t>5,504</w:t>
            </w:r>
          </w:p>
        </w:tc>
        <w:tc>
          <w:tcPr>
            <w:tcW w:w="720" w:type="dxa"/>
            <w:tcBorders>
              <w:top w:val="nil"/>
              <w:bottom w:val="single" w:sz="4" w:space="0" w:color="auto"/>
            </w:tcBorders>
            <w:vAlign w:val="bottom"/>
            <w:hideMark/>
          </w:tcPr>
          <w:p w14:paraId="49B55CC1" w14:textId="77777777" w:rsidR="00384C43" w:rsidRPr="00C7345F" w:rsidRDefault="00384C43" w:rsidP="00F73F5C">
            <w:pPr>
              <w:pStyle w:val="TableText"/>
              <w:rPr>
                <w:rFonts w:cs="Times New Roman"/>
                <w:color w:val="000000" w:themeColor="text1"/>
              </w:rPr>
            </w:pPr>
            <w:r w:rsidRPr="00C7345F">
              <w:t>357</w:t>
            </w:r>
          </w:p>
        </w:tc>
        <w:tc>
          <w:tcPr>
            <w:tcW w:w="720" w:type="dxa"/>
            <w:tcBorders>
              <w:top w:val="nil"/>
              <w:bottom w:val="single" w:sz="4" w:space="0" w:color="auto"/>
            </w:tcBorders>
            <w:vAlign w:val="bottom"/>
            <w:hideMark/>
          </w:tcPr>
          <w:p w14:paraId="4DB424C4" w14:textId="77777777" w:rsidR="00384C43" w:rsidRPr="00C7345F" w:rsidRDefault="00384C43" w:rsidP="00F73F5C">
            <w:pPr>
              <w:pStyle w:val="TableText"/>
              <w:rPr>
                <w:rFonts w:cs="Times New Roman"/>
                <w:color w:val="000000" w:themeColor="text1"/>
              </w:rPr>
            </w:pPr>
            <w:r w:rsidRPr="00C7345F">
              <w:t>140</w:t>
            </w:r>
          </w:p>
        </w:tc>
        <w:tc>
          <w:tcPr>
            <w:tcW w:w="720" w:type="dxa"/>
            <w:tcBorders>
              <w:top w:val="nil"/>
              <w:bottom w:val="single" w:sz="4" w:space="0" w:color="auto"/>
            </w:tcBorders>
            <w:vAlign w:val="bottom"/>
            <w:hideMark/>
          </w:tcPr>
          <w:p w14:paraId="12F34614" w14:textId="77777777" w:rsidR="00384C43" w:rsidRPr="00C7345F" w:rsidRDefault="00384C43" w:rsidP="00F73F5C">
            <w:pPr>
              <w:pStyle w:val="TableText"/>
              <w:rPr>
                <w:rFonts w:cs="Times New Roman"/>
                <w:color w:val="000000" w:themeColor="text1"/>
              </w:rPr>
            </w:pPr>
            <w:r w:rsidRPr="00C7345F">
              <w:t>53</w:t>
            </w:r>
          </w:p>
        </w:tc>
        <w:tc>
          <w:tcPr>
            <w:tcW w:w="720" w:type="dxa"/>
            <w:tcBorders>
              <w:top w:val="nil"/>
              <w:bottom w:val="single" w:sz="4" w:space="0" w:color="auto"/>
            </w:tcBorders>
            <w:vAlign w:val="bottom"/>
            <w:hideMark/>
          </w:tcPr>
          <w:p w14:paraId="19D41CB3" w14:textId="77777777" w:rsidR="00384C43" w:rsidRPr="00C7345F" w:rsidRDefault="00384C43" w:rsidP="00F73F5C">
            <w:pPr>
              <w:pStyle w:val="TableText"/>
              <w:rPr>
                <w:rFonts w:cs="Times New Roman"/>
                <w:color w:val="000000" w:themeColor="text1"/>
              </w:rPr>
            </w:pPr>
            <w:r w:rsidRPr="00C7345F">
              <w:t>22</w:t>
            </w:r>
          </w:p>
        </w:tc>
        <w:tc>
          <w:tcPr>
            <w:tcW w:w="720" w:type="dxa"/>
            <w:tcBorders>
              <w:top w:val="nil"/>
              <w:bottom w:val="single" w:sz="4" w:space="0" w:color="auto"/>
            </w:tcBorders>
            <w:vAlign w:val="bottom"/>
            <w:hideMark/>
          </w:tcPr>
          <w:p w14:paraId="795DB1AD" w14:textId="77777777" w:rsidR="00384C43" w:rsidRPr="00C7345F" w:rsidRDefault="00384C43" w:rsidP="00F73F5C">
            <w:pPr>
              <w:pStyle w:val="TableText"/>
              <w:rPr>
                <w:rFonts w:cs="Times New Roman"/>
                <w:color w:val="000000" w:themeColor="text1"/>
              </w:rPr>
            </w:pPr>
            <w:r w:rsidRPr="00C7345F">
              <w:t>25</w:t>
            </w:r>
          </w:p>
        </w:tc>
      </w:tr>
      <w:tr w:rsidR="00384C43" w:rsidRPr="00C7345F" w14:paraId="1F67B09A" w14:textId="77777777" w:rsidTr="00F73F5C">
        <w:tc>
          <w:tcPr>
            <w:tcW w:w="4608" w:type="dxa"/>
            <w:tcBorders>
              <w:top w:val="single" w:sz="4" w:space="0" w:color="auto"/>
              <w:bottom w:val="nil"/>
            </w:tcBorders>
          </w:tcPr>
          <w:p w14:paraId="43676470" w14:textId="77777777" w:rsidR="00384C43" w:rsidRPr="00C7345F" w:rsidRDefault="00384C43" w:rsidP="00F73F5C">
            <w:pPr>
              <w:pStyle w:val="TableText"/>
            </w:pPr>
            <w:r w:rsidRPr="00C7345F">
              <w:t>Special education services</w:t>
            </w:r>
          </w:p>
        </w:tc>
        <w:tc>
          <w:tcPr>
            <w:tcW w:w="1152" w:type="dxa"/>
            <w:tcBorders>
              <w:top w:val="single" w:sz="4" w:space="0" w:color="auto"/>
              <w:bottom w:val="nil"/>
            </w:tcBorders>
            <w:vAlign w:val="bottom"/>
          </w:tcPr>
          <w:p w14:paraId="7084EDC2" w14:textId="77777777" w:rsidR="00384C43" w:rsidRPr="00C7345F" w:rsidRDefault="00384C43" w:rsidP="00F73F5C">
            <w:pPr>
              <w:pStyle w:val="TableText"/>
              <w:rPr>
                <w:rFonts w:cs="Times New Roman"/>
              </w:rPr>
            </w:pPr>
            <w:r w:rsidRPr="00C7345F">
              <w:t>253</w:t>
            </w:r>
          </w:p>
        </w:tc>
        <w:tc>
          <w:tcPr>
            <w:tcW w:w="720" w:type="dxa"/>
            <w:tcBorders>
              <w:top w:val="single" w:sz="4" w:space="0" w:color="auto"/>
              <w:bottom w:val="nil"/>
            </w:tcBorders>
            <w:vAlign w:val="bottom"/>
          </w:tcPr>
          <w:p w14:paraId="36A219D9" w14:textId="77777777" w:rsidR="00384C43" w:rsidRPr="00C7345F" w:rsidRDefault="00384C43" w:rsidP="00F73F5C">
            <w:pPr>
              <w:pStyle w:val="TableText"/>
            </w:pPr>
            <w:r w:rsidRPr="00C7345F">
              <w:t>273</w:t>
            </w:r>
          </w:p>
        </w:tc>
        <w:tc>
          <w:tcPr>
            <w:tcW w:w="720" w:type="dxa"/>
            <w:tcBorders>
              <w:top w:val="single" w:sz="4" w:space="0" w:color="auto"/>
              <w:bottom w:val="nil"/>
            </w:tcBorders>
            <w:vAlign w:val="bottom"/>
          </w:tcPr>
          <w:p w14:paraId="03C662BE" w14:textId="77777777" w:rsidR="00384C43" w:rsidRPr="00C7345F" w:rsidRDefault="00384C43" w:rsidP="00F73F5C">
            <w:pPr>
              <w:pStyle w:val="TableText"/>
            </w:pPr>
            <w:r w:rsidRPr="00C7345F">
              <w:t>128</w:t>
            </w:r>
          </w:p>
        </w:tc>
        <w:tc>
          <w:tcPr>
            <w:tcW w:w="720" w:type="dxa"/>
            <w:tcBorders>
              <w:top w:val="single" w:sz="4" w:space="0" w:color="auto"/>
              <w:bottom w:val="nil"/>
            </w:tcBorders>
            <w:vAlign w:val="bottom"/>
          </w:tcPr>
          <w:p w14:paraId="6CC6BC62" w14:textId="77777777" w:rsidR="00384C43" w:rsidRPr="00C7345F" w:rsidRDefault="00384C43" w:rsidP="00F73F5C">
            <w:pPr>
              <w:pStyle w:val="TableText"/>
            </w:pPr>
            <w:r w:rsidRPr="00C7345F">
              <w:t>78</w:t>
            </w:r>
          </w:p>
        </w:tc>
        <w:tc>
          <w:tcPr>
            <w:tcW w:w="720" w:type="dxa"/>
            <w:tcBorders>
              <w:top w:val="single" w:sz="4" w:space="0" w:color="auto"/>
              <w:bottom w:val="nil"/>
            </w:tcBorders>
            <w:vAlign w:val="bottom"/>
          </w:tcPr>
          <w:p w14:paraId="1F35DFA2" w14:textId="77777777" w:rsidR="00384C43" w:rsidRPr="00C7345F" w:rsidRDefault="00384C43" w:rsidP="00F73F5C">
            <w:pPr>
              <w:pStyle w:val="TableText"/>
            </w:pPr>
            <w:r w:rsidRPr="00C7345F">
              <w:t>14</w:t>
            </w:r>
          </w:p>
        </w:tc>
        <w:tc>
          <w:tcPr>
            <w:tcW w:w="720" w:type="dxa"/>
            <w:tcBorders>
              <w:top w:val="single" w:sz="4" w:space="0" w:color="auto"/>
              <w:bottom w:val="nil"/>
            </w:tcBorders>
            <w:vAlign w:val="bottom"/>
          </w:tcPr>
          <w:p w14:paraId="70D11035" w14:textId="77777777" w:rsidR="00384C43" w:rsidRPr="00C7345F" w:rsidRDefault="00384C43" w:rsidP="00F73F5C">
            <w:pPr>
              <w:pStyle w:val="TableText"/>
            </w:pPr>
            <w:r w:rsidRPr="00C7345F">
              <w:t>8</w:t>
            </w:r>
          </w:p>
        </w:tc>
      </w:tr>
      <w:tr w:rsidR="00384C43" w:rsidRPr="00C7345F" w14:paraId="52AC8857" w14:textId="77777777" w:rsidTr="00F73F5C">
        <w:tc>
          <w:tcPr>
            <w:tcW w:w="4608" w:type="dxa"/>
            <w:tcBorders>
              <w:top w:val="nil"/>
              <w:bottom w:val="nil"/>
            </w:tcBorders>
          </w:tcPr>
          <w:p w14:paraId="67EEB46C" w14:textId="77777777" w:rsidR="00384C43" w:rsidRPr="00C7345F" w:rsidRDefault="00384C43" w:rsidP="00F73F5C">
            <w:pPr>
              <w:pStyle w:val="TableText"/>
            </w:pPr>
            <w:r w:rsidRPr="00C7345F">
              <w:t>Special education services with alternate assessments</w:t>
            </w:r>
          </w:p>
        </w:tc>
        <w:tc>
          <w:tcPr>
            <w:tcW w:w="1152" w:type="dxa"/>
            <w:tcBorders>
              <w:top w:val="nil"/>
              <w:bottom w:val="nil"/>
            </w:tcBorders>
            <w:vAlign w:val="bottom"/>
          </w:tcPr>
          <w:p w14:paraId="4B8C8114" w14:textId="77777777" w:rsidR="00384C43" w:rsidRPr="00C7345F" w:rsidRDefault="00384C43" w:rsidP="00F73F5C">
            <w:pPr>
              <w:pStyle w:val="TableText"/>
              <w:rPr>
                <w:rFonts w:cs="Times New Roman"/>
              </w:rPr>
            </w:pPr>
            <w:r w:rsidRPr="00C7345F">
              <w:t>38</w:t>
            </w:r>
          </w:p>
        </w:tc>
        <w:tc>
          <w:tcPr>
            <w:tcW w:w="720" w:type="dxa"/>
            <w:tcBorders>
              <w:top w:val="nil"/>
              <w:bottom w:val="nil"/>
            </w:tcBorders>
            <w:vAlign w:val="bottom"/>
          </w:tcPr>
          <w:p w14:paraId="6840C10B" w14:textId="77777777" w:rsidR="00384C43" w:rsidRPr="00C7345F" w:rsidRDefault="00384C43" w:rsidP="00F73F5C">
            <w:pPr>
              <w:pStyle w:val="TableText"/>
            </w:pPr>
            <w:r w:rsidRPr="00C7345F">
              <w:t>150</w:t>
            </w:r>
          </w:p>
        </w:tc>
        <w:tc>
          <w:tcPr>
            <w:tcW w:w="720" w:type="dxa"/>
            <w:tcBorders>
              <w:top w:val="nil"/>
              <w:bottom w:val="nil"/>
            </w:tcBorders>
            <w:vAlign w:val="bottom"/>
          </w:tcPr>
          <w:p w14:paraId="173AA89A" w14:textId="77777777" w:rsidR="00384C43" w:rsidRPr="00C7345F" w:rsidRDefault="00384C43" w:rsidP="00F73F5C">
            <w:pPr>
              <w:pStyle w:val="TableText"/>
            </w:pPr>
            <w:r w:rsidRPr="00C7345F">
              <w:t>0</w:t>
            </w:r>
          </w:p>
        </w:tc>
        <w:tc>
          <w:tcPr>
            <w:tcW w:w="720" w:type="dxa"/>
            <w:tcBorders>
              <w:top w:val="nil"/>
              <w:bottom w:val="nil"/>
            </w:tcBorders>
            <w:vAlign w:val="bottom"/>
          </w:tcPr>
          <w:p w14:paraId="4062DB1C" w14:textId="77777777" w:rsidR="00384C43" w:rsidRPr="00C7345F" w:rsidRDefault="00384C43" w:rsidP="00F73F5C">
            <w:pPr>
              <w:pStyle w:val="TableText"/>
            </w:pPr>
            <w:r w:rsidRPr="00C7345F">
              <w:t>100</w:t>
            </w:r>
          </w:p>
        </w:tc>
        <w:tc>
          <w:tcPr>
            <w:tcW w:w="720" w:type="dxa"/>
            <w:tcBorders>
              <w:top w:val="nil"/>
              <w:bottom w:val="nil"/>
            </w:tcBorders>
            <w:vAlign w:val="bottom"/>
          </w:tcPr>
          <w:p w14:paraId="2B7C9FBC" w14:textId="77777777" w:rsidR="00384C43" w:rsidRPr="00C7345F" w:rsidRDefault="00384C43" w:rsidP="00F73F5C">
            <w:pPr>
              <w:pStyle w:val="TableText"/>
            </w:pPr>
            <w:r w:rsidRPr="00C7345F">
              <w:t>0</w:t>
            </w:r>
          </w:p>
        </w:tc>
        <w:tc>
          <w:tcPr>
            <w:tcW w:w="720" w:type="dxa"/>
            <w:tcBorders>
              <w:top w:val="nil"/>
              <w:bottom w:val="nil"/>
            </w:tcBorders>
            <w:vAlign w:val="bottom"/>
          </w:tcPr>
          <w:p w14:paraId="6708AB9D" w14:textId="77777777" w:rsidR="00384C43" w:rsidRPr="00C7345F" w:rsidRDefault="00384C43" w:rsidP="00F73F5C">
            <w:pPr>
              <w:pStyle w:val="TableText"/>
            </w:pPr>
            <w:r w:rsidRPr="00C7345F">
              <w:t>0</w:t>
            </w:r>
          </w:p>
        </w:tc>
      </w:tr>
      <w:tr w:rsidR="00384C43" w:rsidRPr="00C7345F" w14:paraId="4E4D9F74" w14:textId="77777777" w:rsidTr="00F73F5C">
        <w:tc>
          <w:tcPr>
            <w:tcW w:w="4608" w:type="dxa"/>
            <w:tcBorders>
              <w:top w:val="nil"/>
              <w:bottom w:val="single" w:sz="4" w:space="0" w:color="auto"/>
            </w:tcBorders>
          </w:tcPr>
          <w:p w14:paraId="3FF7576F"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0EE21166" w14:textId="77777777" w:rsidR="00384C43" w:rsidRPr="00C7345F" w:rsidRDefault="00384C43" w:rsidP="00F73F5C">
            <w:pPr>
              <w:pStyle w:val="TableText"/>
              <w:rPr>
                <w:rFonts w:cs="Times New Roman"/>
              </w:rPr>
            </w:pPr>
            <w:r w:rsidRPr="00C7345F">
              <w:t>5,353</w:t>
            </w:r>
          </w:p>
        </w:tc>
        <w:tc>
          <w:tcPr>
            <w:tcW w:w="720" w:type="dxa"/>
            <w:tcBorders>
              <w:top w:val="nil"/>
              <w:bottom w:val="single" w:sz="4" w:space="0" w:color="auto"/>
            </w:tcBorders>
            <w:vAlign w:val="bottom"/>
          </w:tcPr>
          <w:p w14:paraId="11C221E4" w14:textId="77777777" w:rsidR="00384C43" w:rsidRPr="00C7345F" w:rsidRDefault="00384C43" w:rsidP="00F73F5C">
            <w:pPr>
              <w:pStyle w:val="TableText"/>
            </w:pPr>
            <w:r w:rsidRPr="00C7345F">
              <w:t>359</w:t>
            </w:r>
          </w:p>
        </w:tc>
        <w:tc>
          <w:tcPr>
            <w:tcW w:w="720" w:type="dxa"/>
            <w:tcBorders>
              <w:top w:val="nil"/>
              <w:bottom w:val="single" w:sz="4" w:space="0" w:color="auto"/>
            </w:tcBorders>
            <w:vAlign w:val="bottom"/>
          </w:tcPr>
          <w:p w14:paraId="5F9AE545" w14:textId="77777777" w:rsidR="00384C43" w:rsidRPr="00C7345F" w:rsidRDefault="00384C43" w:rsidP="00F73F5C">
            <w:pPr>
              <w:pStyle w:val="TableText"/>
            </w:pPr>
            <w:r w:rsidRPr="00C7345F">
              <w:t>139</w:t>
            </w:r>
          </w:p>
        </w:tc>
        <w:tc>
          <w:tcPr>
            <w:tcW w:w="720" w:type="dxa"/>
            <w:tcBorders>
              <w:top w:val="nil"/>
              <w:bottom w:val="single" w:sz="4" w:space="0" w:color="auto"/>
            </w:tcBorders>
            <w:vAlign w:val="bottom"/>
          </w:tcPr>
          <w:p w14:paraId="545A5FCE" w14:textId="77777777" w:rsidR="00384C43" w:rsidRPr="00C7345F" w:rsidRDefault="00384C43" w:rsidP="00F73F5C">
            <w:pPr>
              <w:pStyle w:val="TableText"/>
            </w:pPr>
            <w:r w:rsidRPr="00C7345F">
              <w:t>53</w:t>
            </w:r>
          </w:p>
        </w:tc>
        <w:tc>
          <w:tcPr>
            <w:tcW w:w="720" w:type="dxa"/>
            <w:tcBorders>
              <w:top w:val="nil"/>
              <w:bottom w:val="single" w:sz="4" w:space="0" w:color="auto"/>
            </w:tcBorders>
            <w:vAlign w:val="bottom"/>
          </w:tcPr>
          <w:p w14:paraId="2A1A5693" w14:textId="77777777" w:rsidR="00384C43" w:rsidRPr="00C7345F" w:rsidRDefault="00384C43" w:rsidP="00F73F5C">
            <w:pPr>
              <w:pStyle w:val="TableText"/>
            </w:pPr>
            <w:r w:rsidRPr="00C7345F">
              <w:t>22</w:t>
            </w:r>
          </w:p>
        </w:tc>
        <w:tc>
          <w:tcPr>
            <w:tcW w:w="720" w:type="dxa"/>
            <w:tcBorders>
              <w:top w:val="nil"/>
              <w:bottom w:val="single" w:sz="4" w:space="0" w:color="auto"/>
            </w:tcBorders>
            <w:vAlign w:val="bottom"/>
          </w:tcPr>
          <w:p w14:paraId="4F781F17" w14:textId="77777777" w:rsidR="00384C43" w:rsidRPr="00C7345F" w:rsidRDefault="00384C43" w:rsidP="00F73F5C">
            <w:pPr>
              <w:pStyle w:val="TableText"/>
            </w:pPr>
            <w:r w:rsidRPr="00C7345F">
              <w:t>25</w:t>
            </w:r>
          </w:p>
        </w:tc>
      </w:tr>
      <w:tr w:rsidR="00384C43" w:rsidRPr="00C7345F" w14:paraId="1AC4CD00" w14:textId="77777777" w:rsidTr="00F73F5C">
        <w:tc>
          <w:tcPr>
            <w:tcW w:w="4608" w:type="dxa"/>
            <w:tcBorders>
              <w:top w:val="single" w:sz="4" w:space="0" w:color="auto"/>
              <w:bottom w:val="nil"/>
            </w:tcBorders>
          </w:tcPr>
          <w:p w14:paraId="12EB06C6"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5D6FA767" w14:textId="77777777" w:rsidR="00384C43" w:rsidRPr="00C7345F" w:rsidRDefault="00384C43" w:rsidP="00F73F5C">
            <w:pPr>
              <w:pStyle w:val="TableText"/>
              <w:rPr>
                <w:rFonts w:cs="Times New Roman"/>
              </w:rPr>
            </w:pPr>
            <w:r w:rsidRPr="00C7345F">
              <w:t>3</w:t>
            </w:r>
          </w:p>
        </w:tc>
        <w:tc>
          <w:tcPr>
            <w:tcW w:w="720" w:type="dxa"/>
            <w:tcBorders>
              <w:top w:val="single" w:sz="4" w:space="0" w:color="auto"/>
              <w:bottom w:val="nil"/>
            </w:tcBorders>
            <w:vAlign w:val="bottom"/>
          </w:tcPr>
          <w:p w14:paraId="1F761394"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0FD9E398"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34FCF4FE"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674F85A5"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70C6EED1" w14:textId="77777777" w:rsidR="00384C43" w:rsidRPr="00C7345F" w:rsidRDefault="00384C43" w:rsidP="00F73F5C">
            <w:pPr>
              <w:pStyle w:val="TableText"/>
            </w:pPr>
            <w:r w:rsidRPr="00C7345F">
              <w:t>N/A</w:t>
            </w:r>
          </w:p>
        </w:tc>
      </w:tr>
      <w:tr w:rsidR="00384C43" w:rsidRPr="00C7345F" w14:paraId="122D2A35" w14:textId="77777777" w:rsidTr="00F73F5C">
        <w:tc>
          <w:tcPr>
            <w:tcW w:w="4608" w:type="dxa"/>
            <w:tcBorders>
              <w:top w:val="nil"/>
              <w:bottom w:val="single" w:sz="4" w:space="0" w:color="auto"/>
            </w:tcBorders>
          </w:tcPr>
          <w:p w14:paraId="0AF94342" w14:textId="77777777" w:rsidR="00384C43" w:rsidRPr="00C7345F" w:rsidRDefault="00384C43" w:rsidP="00F73F5C">
            <w:pPr>
              <w:pStyle w:val="TableText"/>
              <w:rPr>
                <w:rFonts w:cs="Times New Roman"/>
              </w:rPr>
            </w:pPr>
            <w:r w:rsidRPr="00C7345F">
              <w:t>Not using accommodations</w:t>
            </w:r>
          </w:p>
        </w:tc>
        <w:tc>
          <w:tcPr>
            <w:tcW w:w="1152" w:type="dxa"/>
            <w:tcBorders>
              <w:top w:val="nil"/>
              <w:bottom w:val="single" w:sz="4" w:space="0" w:color="auto"/>
            </w:tcBorders>
            <w:vAlign w:val="bottom"/>
          </w:tcPr>
          <w:p w14:paraId="1795EEAE" w14:textId="77777777" w:rsidR="00384C43" w:rsidRPr="00C7345F" w:rsidRDefault="00384C43" w:rsidP="00F73F5C">
            <w:pPr>
              <w:pStyle w:val="TableText"/>
              <w:rPr>
                <w:rFonts w:cs="Times New Roman"/>
              </w:rPr>
            </w:pPr>
            <w:r w:rsidRPr="00C7345F">
              <w:t>5,565</w:t>
            </w:r>
          </w:p>
        </w:tc>
        <w:tc>
          <w:tcPr>
            <w:tcW w:w="720" w:type="dxa"/>
            <w:tcBorders>
              <w:top w:val="nil"/>
              <w:bottom w:val="single" w:sz="4" w:space="0" w:color="auto"/>
            </w:tcBorders>
            <w:vAlign w:val="bottom"/>
          </w:tcPr>
          <w:p w14:paraId="6DF2496C" w14:textId="77777777" w:rsidR="00384C43" w:rsidRPr="00C7345F" w:rsidRDefault="00384C43" w:rsidP="00F73F5C">
            <w:pPr>
              <w:pStyle w:val="TableText"/>
              <w:rPr>
                <w:rFonts w:cs="Times New Roman"/>
              </w:rPr>
            </w:pPr>
            <w:r w:rsidRPr="00C7345F">
              <w:t>356</w:t>
            </w:r>
          </w:p>
        </w:tc>
        <w:tc>
          <w:tcPr>
            <w:tcW w:w="720" w:type="dxa"/>
            <w:tcBorders>
              <w:top w:val="nil"/>
              <w:bottom w:val="single" w:sz="4" w:space="0" w:color="auto"/>
            </w:tcBorders>
            <w:vAlign w:val="bottom"/>
          </w:tcPr>
          <w:p w14:paraId="02F7A7A1" w14:textId="77777777" w:rsidR="00384C43" w:rsidRPr="00C7345F" w:rsidRDefault="00384C43" w:rsidP="00F73F5C">
            <w:pPr>
              <w:pStyle w:val="TableText"/>
              <w:rPr>
                <w:rFonts w:cs="Times New Roman"/>
              </w:rPr>
            </w:pPr>
            <w:r w:rsidRPr="00C7345F">
              <w:t>139</w:t>
            </w:r>
          </w:p>
        </w:tc>
        <w:tc>
          <w:tcPr>
            <w:tcW w:w="720" w:type="dxa"/>
            <w:tcBorders>
              <w:top w:val="nil"/>
              <w:bottom w:val="single" w:sz="4" w:space="0" w:color="auto"/>
            </w:tcBorders>
            <w:vAlign w:val="bottom"/>
          </w:tcPr>
          <w:p w14:paraId="71E67479" w14:textId="77777777" w:rsidR="00384C43" w:rsidRPr="00C7345F" w:rsidRDefault="00384C43" w:rsidP="00F73F5C">
            <w:pPr>
              <w:pStyle w:val="TableText"/>
              <w:rPr>
                <w:rFonts w:cs="Times New Roman"/>
              </w:rPr>
            </w:pPr>
            <w:r w:rsidRPr="00C7345F">
              <w:t>54</w:t>
            </w:r>
          </w:p>
        </w:tc>
        <w:tc>
          <w:tcPr>
            <w:tcW w:w="720" w:type="dxa"/>
            <w:tcBorders>
              <w:top w:val="nil"/>
              <w:bottom w:val="single" w:sz="4" w:space="0" w:color="auto"/>
            </w:tcBorders>
            <w:vAlign w:val="bottom"/>
          </w:tcPr>
          <w:p w14:paraId="310F2D83" w14:textId="77777777" w:rsidR="00384C43" w:rsidRPr="00C7345F" w:rsidRDefault="00384C43" w:rsidP="00F73F5C">
            <w:pPr>
              <w:pStyle w:val="TableText"/>
              <w:rPr>
                <w:rFonts w:cs="Times New Roman"/>
              </w:rPr>
            </w:pPr>
            <w:r w:rsidRPr="00C7345F">
              <w:t>22</w:t>
            </w:r>
          </w:p>
        </w:tc>
        <w:tc>
          <w:tcPr>
            <w:tcW w:w="720" w:type="dxa"/>
            <w:tcBorders>
              <w:top w:val="nil"/>
              <w:bottom w:val="single" w:sz="4" w:space="0" w:color="auto"/>
            </w:tcBorders>
            <w:vAlign w:val="bottom"/>
          </w:tcPr>
          <w:p w14:paraId="2E51C632" w14:textId="77777777" w:rsidR="00384C43" w:rsidRPr="00C7345F" w:rsidRDefault="00384C43" w:rsidP="00F73F5C">
            <w:pPr>
              <w:pStyle w:val="TableText"/>
              <w:rPr>
                <w:rFonts w:cs="Times New Roman"/>
              </w:rPr>
            </w:pPr>
            <w:r w:rsidRPr="00C7345F">
              <w:t>25</w:t>
            </w:r>
          </w:p>
        </w:tc>
      </w:tr>
      <w:tr w:rsidR="00384C43" w:rsidRPr="00C7345F" w14:paraId="3CED7394" w14:textId="77777777" w:rsidTr="00F73F5C">
        <w:tc>
          <w:tcPr>
            <w:tcW w:w="4608" w:type="dxa"/>
            <w:tcBorders>
              <w:top w:val="single" w:sz="4" w:space="0" w:color="auto"/>
              <w:bottom w:val="nil"/>
            </w:tcBorders>
          </w:tcPr>
          <w:p w14:paraId="69B8F603" w14:textId="77777777" w:rsidR="00384C43" w:rsidRPr="00C7345F" w:rsidRDefault="00384C43" w:rsidP="00F73F5C">
            <w:pPr>
              <w:pStyle w:val="TableText"/>
              <w:rPr>
                <w:rFonts w:cs="Times New Roman"/>
              </w:rPr>
            </w:pPr>
            <w:r w:rsidRPr="00C7345F">
              <w:t>Military</w:t>
            </w:r>
          </w:p>
        </w:tc>
        <w:tc>
          <w:tcPr>
            <w:tcW w:w="1152" w:type="dxa"/>
            <w:tcBorders>
              <w:top w:val="single" w:sz="4" w:space="0" w:color="auto"/>
              <w:bottom w:val="nil"/>
            </w:tcBorders>
            <w:vAlign w:val="bottom"/>
          </w:tcPr>
          <w:p w14:paraId="77C2CB38" w14:textId="77777777" w:rsidR="00384C43" w:rsidRPr="00C7345F" w:rsidRDefault="00384C43" w:rsidP="00F73F5C">
            <w:pPr>
              <w:pStyle w:val="TableText"/>
              <w:rPr>
                <w:rFonts w:cs="Times New Roman"/>
                <w:color w:val="000000" w:themeColor="text1"/>
              </w:rPr>
            </w:pPr>
            <w:r w:rsidRPr="00C7345F">
              <w:t>60</w:t>
            </w:r>
          </w:p>
        </w:tc>
        <w:tc>
          <w:tcPr>
            <w:tcW w:w="720" w:type="dxa"/>
            <w:tcBorders>
              <w:top w:val="single" w:sz="4" w:space="0" w:color="auto"/>
              <w:bottom w:val="nil"/>
            </w:tcBorders>
            <w:vAlign w:val="bottom"/>
          </w:tcPr>
          <w:p w14:paraId="06FB2666" w14:textId="77777777" w:rsidR="00384C43" w:rsidRPr="00C7345F" w:rsidRDefault="00384C43" w:rsidP="00F73F5C">
            <w:pPr>
              <w:pStyle w:val="TableText"/>
              <w:rPr>
                <w:rFonts w:cs="Times New Roman"/>
                <w:color w:val="000000" w:themeColor="text1"/>
              </w:rPr>
            </w:pPr>
            <w:r w:rsidRPr="00C7345F">
              <w:t>400</w:t>
            </w:r>
          </w:p>
        </w:tc>
        <w:tc>
          <w:tcPr>
            <w:tcW w:w="720" w:type="dxa"/>
            <w:tcBorders>
              <w:top w:val="single" w:sz="4" w:space="0" w:color="auto"/>
              <w:bottom w:val="nil"/>
            </w:tcBorders>
            <w:vAlign w:val="bottom"/>
          </w:tcPr>
          <w:p w14:paraId="6BFCBEB0" w14:textId="77777777" w:rsidR="00384C43" w:rsidRPr="00C7345F" w:rsidRDefault="00384C43" w:rsidP="00F73F5C">
            <w:pPr>
              <w:pStyle w:val="TableText"/>
              <w:rPr>
                <w:rFonts w:cs="Times New Roman"/>
                <w:color w:val="000000" w:themeColor="text1"/>
              </w:rPr>
            </w:pPr>
            <w:r w:rsidRPr="00C7345F">
              <w:t>108</w:t>
            </w:r>
          </w:p>
        </w:tc>
        <w:tc>
          <w:tcPr>
            <w:tcW w:w="720" w:type="dxa"/>
            <w:tcBorders>
              <w:top w:val="single" w:sz="4" w:space="0" w:color="auto"/>
              <w:bottom w:val="nil"/>
            </w:tcBorders>
            <w:vAlign w:val="bottom"/>
          </w:tcPr>
          <w:p w14:paraId="5A2C6983" w14:textId="77777777" w:rsidR="00384C43" w:rsidRPr="00C7345F" w:rsidRDefault="00384C43" w:rsidP="00F73F5C">
            <w:pPr>
              <w:pStyle w:val="TableText"/>
              <w:rPr>
                <w:rFonts w:cs="Times New Roman"/>
                <w:color w:val="000000" w:themeColor="text1"/>
              </w:rPr>
            </w:pPr>
            <w:r w:rsidRPr="00C7345F">
              <w:t>38</w:t>
            </w:r>
          </w:p>
        </w:tc>
        <w:tc>
          <w:tcPr>
            <w:tcW w:w="720" w:type="dxa"/>
            <w:tcBorders>
              <w:top w:val="single" w:sz="4" w:space="0" w:color="auto"/>
              <w:bottom w:val="nil"/>
            </w:tcBorders>
            <w:vAlign w:val="bottom"/>
          </w:tcPr>
          <w:p w14:paraId="74D89EED" w14:textId="77777777" w:rsidR="00384C43" w:rsidRPr="00C7345F" w:rsidRDefault="00384C43" w:rsidP="00F73F5C">
            <w:pPr>
              <w:pStyle w:val="TableText"/>
              <w:rPr>
                <w:rFonts w:cs="Times New Roman"/>
                <w:color w:val="000000" w:themeColor="text1"/>
              </w:rPr>
            </w:pPr>
            <w:r w:rsidRPr="00C7345F">
              <w:t>28</w:t>
            </w:r>
          </w:p>
        </w:tc>
        <w:tc>
          <w:tcPr>
            <w:tcW w:w="720" w:type="dxa"/>
            <w:tcBorders>
              <w:top w:val="single" w:sz="4" w:space="0" w:color="auto"/>
              <w:bottom w:val="nil"/>
            </w:tcBorders>
            <w:vAlign w:val="bottom"/>
          </w:tcPr>
          <w:p w14:paraId="3555F038" w14:textId="77777777" w:rsidR="00384C43" w:rsidRPr="00C7345F" w:rsidRDefault="00384C43" w:rsidP="00F73F5C">
            <w:pPr>
              <w:pStyle w:val="TableText"/>
              <w:rPr>
                <w:rFonts w:cs="Times New Roman"/>
                <w:color w:val="000000" w:themeColor="text1"/>
              </w:rPr>
            </w:pPr>
            <w:r w:rsidRPr="00C7345F">
              <w:t>33</w:t>
            </w:r>
          </w:p>
        </w:tc>
      </w:tr>
      <w:tr w:rsidR="00384C43" w:rsidRPr="00C7345F" w14:paraId="36329C55" w14:textId="77777777" w:rsidTr="00F73F5C">
        <w:tc>
          <w:tcPr>
            <w:tcW w:w="4608" w:type="dxa"/>
            <w:tcBorders>
              <w:top w:val="nil"/>
              <w:bottom w:val="single" w:sz="4" w:space="0" w:color="auto"/>
            </w:tcBorders>
          </w:tcPr>
          <w:p w14:paraId="7C77C96E"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1A778AE8" w14:textId="77777777" w:rsidR="00384C43" w:rsidRPr="00C7345F" w:rsidRDefault="00384C43" w:rsidP="00F73F5C">
            <w:pPr>
              <w:pStyle w:val="TableText"/>
              <w:rPr>
                <w:rFonts w:cs="Times New Roman"/>
              </w:rPr>
            </w:pPr>
            <w:r w:rsidRPr="00C7345F">
              <w:t>5,546</w:t>
            </w:r>
          </w:p>
        </w:tc>
        <w:tc>
          <w:tcPr>
            <w:tcW w:w="720" w:type="dxa"/>
            <w:tcBorders>
              <w:top w:val="nil"/>
              <w:bottom w:val="single" w:sz="4" w:space="0" w:color="auto"/>
            </w:tcBorders>
            <w:vAlign w:val="bottom"/>
          </w:tcPr>
          <w:p w14:paraId="7718A930" w14:textId="77777777" w:rsidR="00384C43" w:rsidRPr="00C7345F" w:rsidRDefault="00384C43" w:rsidP="00F73F5C">
            <w:pPr>
              <w:pStyle w:val="TableText"/>
            </w:pPr>
            <w:r w:rsidRPr="00C7345F">
              <w:t>354</w:t>
            </w:r>
          </w:p>
        </w:tc>
        <w:tc>
          <w:tcPr>
            <w:tcW w:w="720" w:type="dxa"/>
            <w:tcBorders>
              <w:top w:val="nil"/>
              <w:bottom w:val="single" w:sz="4" w:space="0" w:color="auto"/>
            </w:tcBorders>
            <w:vAlign w:val="bottom"/>
          </w:tcPr>
          <w:p w14:paraId="081F9E83" w14:textId="77777777" w:rsidR="00384C43" w:rsidRPr="00C7345F" w:rsidRDefault="00384C43" w:rsidP="00F73F5C">
            <w:pPr>
              <w:pStyle w:val="TableText"/>
            </w:pPr>
            <w:r w:rsidRPr="00C7345F">
              <w:t>140</w:t>
            </w:r>
          </w:p>
        </w:tc>
        <w:tc>
          <w:tcPr>
            <w:tcW w:w="720" w:type="dxa"/>
            <w:tcBorders>
              <w:top w:val="nil"/>
              <w:bottom w:val="single" w:sz="4" w:space="0" w:color="auto"/>
            </w:tcBorders>
            <w:vAlign w:val="bottom"/>
          </w:tcPr>
          <w:p w14:paraId="4010B5AC" w14:textId="77777777" w:rsidR="00384C43" w:rsidRPr="00C7345F" w:rsidRDefault="00384C43" w:rsidP="00F73F5C">
            <w:pPr>
              <w:pStyle w:val="TableText"/>
            </w:pPr>
            <w:r w:rsidRPr="00C7345F">
              <w:t>54</w:t>
            </w:r>
          </w:p>
        </w:tc>
        <w:tc>
          <w:tcPr>
            <w:tcW w:w="720" w:type="dxa"/>
            <w:tcBorders>
              <w:top w:val="nil"/>
              <w:bottom w:val="single" w:sz="4" w:space="0" w:color="auto"/>
            </w:tcBorders>
            <w:vAlign w:val="bottom"/>
          </w:tcPr>
          <w:p w14:paraId="5C165628" w14:textId="77777777" w:rsidR="00384C43" w:rsidRPr="00C7345F" w:rsidRDefault="00384C43" w:rsidP="00F73F5C">
            <w:pPr>
              <w:pStyle w:val="TableText"/>
            </w:pPr>
            <w:r w:rsidRPr="00C7345F">
              <w:t>21</w:t>
            </w:r>
          </w:p>
        </w:tc>
        <w:tc>
          <w:tcPr>
            <w:tcW w:w="720" w:type="dxa"/>
            <w:tcBorders>
              <w:top w:val="nil"/>
              <w:bottom w:val="single" w:sz="4" w:space="0" w:color="auto"/>
            </w:tcBorders>
            <w:vAlign w:val="bottom"/>
          </w:tcPr>
          <w:p w14:paraId="5FF43218" w14:textId="77777777" w:rsidR="00384C43" w:rsidRPr="00C7345F" w:rsidRDefault="00384C43" w:rsidP="00F73F5C">
            <w:pPr>
              <w:pStyle w:val="TableText"/>
            </w:pPr>
            <w:r w:rsidRPr="00C7345F">
              <w:t>24</w:t>
            </w:r>
          </w:p>
        </w:tc>
      </w:tr>
      <w:tr w:rsidR="00384C43" w:rsidRPr="00C7345F" w14:paraId="2D98310A" w14:textId="77777777" w:rsidTr="00F73F5C">
        <w:tc>
          <w:tcPr>
            <w:tcW w:w="4608" w:type="dxa"/>
            <w:tcBorders>
              <w:top w:val="single" w:sz="4" w:space="0" w:color="auto"/>
            </w:tcBorders>
          </w:tcPr>
          <w:p w14:paraId="4EA44C02"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1004CE7C" w14:textId="77777777" w:rsidR="00384C43" w:rsidRPr="00C7345F" w:rsidRDefault="00384C43" w:rsidP="00F73F5C">
            <w:pPr>
              <w:pStyle w:val="TableText"/>
            </w:pPr>
            <w:r w:rsidRPr="00C7345F">
              <w:t>273</w:t>
            </w:r>
          </w:p>
        </w:tc>
        <w:tc>
          <w:tcPr>
            <w:tcW w:w="720" w:type="dxa"/>
            <w:tcBorders>
              <w:top w:val="single" w:sz="4" w:space="0" w:color="auto"/>
            </w:tcBorders>
            <w:vAlign w:val="bottom"/>
          </w:tcPr>
          <w:p w14:paraId="237211C9" w14:textId="77777777" w:rsidR="00384C43" w:rsidRPr="00C7345F" w:rsidRDefault="00384C43" w:rsidP="00F73F5C">
            <w:pPr>
              <w:pStyle w:val="TableText"/>
            </w:pPr>
            <w:r w:rsidRPr="00C7345F">
              <w:t>266</w:t>
            </w:r>
          </w:p>
        </w:tc>
        <w:tc>
          <w:tcPr>
            <w:tcW w:w="720" w:type="dxa"/>
            <w:tcBorders>
              <w:top w:val="single" w:sz="4" w:space="0" w:color="auto"/>
            </w:tcBorders>
            <w:vAlign w:val="bottom"/>
          </w:tcPr>
          <w:p w14:paraId="6A212256" w14:textId="77777777" w:rsidR="00384C43" w:rsidRPr="00C7345F" w:rsidRDefault="00384C43" w:rsidP="00F73F5C">
            <w:pPr>
              <w:pStyle w:val="TableText"/>
            </w:pPr>
            <w:r w:rsidRPr="00C7345F">
              <w:t>114</w:t>
            </w:r>
          </w:p>
        </w:tc>
        <w:tc>
          <w:tcPr>
            <w:tcW w:w="720" w:type="dxa"/>
            <w:tcBorders>
              <w:top w:val="single" w:sz="4" w:space="0" w:color="auto"/>
            </w:tcBorders>
            <w:vAlign w:val="bottom"/>
          </w:tcPr>
          <w:p w14:paraId="142F20AD" w14:textId="77777777" w:rsidR="00384C43" w:rsidRPr="00C7345F" w:rsidRDefault="00384C43" w:rsidP="00F73F5C">
            <w:pPr>
              <w:pStyle w:val="TableText"/>
            </w:pPr>
            <w:r w:rsidRPr="00C7345F">
              <w:t>84</w:t>
            </w:r>
          </w:p>
        </w:tc>
        <w:tc>
          <w:tcPr>
            <w:tcW w:w="720" w:type="dxa"/>
            <w:tcBorders>
              <w:top w:val="single" w:sz="4" w:space="0" w:color="auto"/>
            </w:tcBorders>
            <w:vAlign w:val="bottom"/>
          </w:tcPr>
          <w:p w14:paraId="6F0541BF" w14:textId="77777777" w:rsidR="00384C43" w:rsidRPr="00C7345F" w:rsidRDefault="00384C43" w:rsidP="00F73F5C">
            <w:pPr>
              <w:pStyle w:val="TableText"/>
            </w:pPr>
            <w:r w:rsidRPr="00C7345F">
              <w:t>10</w:t>
            </w:r>
          </w:p>
        </w:tc>
        <w:tc>
          <w:tcPr>
            <w:tcW w:w="720" w:type="dxa"/>
            <w:tcBorders>
              <w:top w:val="single" w:sz="4" w:space="0" w:color="auto"/>
            </w:tcBorders>
            <w:vAlign w:val="bottom"/>
          </w:tcPr>
          <w:p w14:paraId="37B81F5E" w14:textId="77777777" w:rsidR="00384C43" w:rsidRPr="00C7345F" w:rsidRDefault="00384C43" w:rsidP="00F73F5C">
            <w:pPr>
              <w:pStyle w:val="TableText"/>
            </w:pPr>
            <w:r w:rsidRPr="00C7345F">
              <w:t>7</w:t>
            </w:r>
          </w:p>
        </w:tc>
      </w:tr>
      <w:tr w:rsidR="00384C43" w:rsidRPr="00C7345F" w14:paraId="694DF6CB" w14:textId="77777777" w:rsidTr="00F73F5C">
        <w:tc>
          <w:tcPr>
            <w:tcW w:w="4608" w:type="dxa"/>
          </w:tcPr>
          <w:p w14:paraId="429E28F2" w14:textId="77777777" w:rsidR="00384C43" w:rsidRPr="00C7345F" w:rsidRDefault="00384C43" w:rsidP="00F73F5C">
            <w:pPr>
              <w:pStyle w:val="TableText"/>
            </w:pPr>
            <w:r w:rsidRPr="00C7345F">
              <w:t>Not homeless</w:t>
            </w:r>
          </w:p>
        </w:tc>
        <w:tc>
          <w:tcPr>
            <w:tcW w:w="1152" w:type="dxa"/>
            <w:vAlign w:val="bottom"/>
          </w:tcPr>
          <w:p w14:paraId="48959D5C" w14:textId="77777777" w:rsidR="00384C43" w:rsidRPr="00C7345F" w:rsidRDefault="00384C43" w:rsidP="00F73F5C">
            <w:pPr>
              <w:pStyle w:val="TableText"/>
            </w:pPr>
            <w:r w:rsidRPr="00C7345F">
              <w:t>5,333</w:t>
            </w:r>
          </w:p>
        </w:tc>
        <w:tc>
          <w:tcPr>
            <w:tcW w:w="720" w:type="dxa"/>
            <w:vAlign w:val="bottom"/>
          </w:tcPr>
          <w:p w14:paraId="2EC2BD45" w14:textId="77777777" w:rsidR="00384C43" w:rsidRPr="00C7345F" w:rsidRDefault="00384C43" w:rsidP="00F73F5C">
            <w:pPr>
              <w:pStyle w:val="TableText"/>
            </w:pPr>
            <w:r w:rsidRPr="00C7345F">
              <w:t>359</w:t>
            </w:r>
          </w:p>
        </w:tc>
        <w:tc>
          <w:tcPr>
            <w:tcW w:w="720" w:type="dxa"/>
            <w:vAlign w:val="bottom"/>
          </w:tcPr>
          <w:p w14:paraId="7FE3DAA7" w14:textId="77777777" w:rsidR="00384C43" w:rsidRPr="00C7345F" w:rsidRDefault="00384C43" w:rsidP="00F73F5C">
            <w:pPr>
              <w:pStyle w:val="TableText"/>
            </w:pPr>
            <w:r w:rsidRPr="00C7345F">
              <w:t>139</w:t>
            </w:r>
          </w:p>
        </w:tc>
        <w:tc>
          <w:tcPr>
            <w:tcW w:w="720" w:type="dxa"/>
            <w:vAlign w:val="bottom"/>
          </w:tcPr>
          <w:p w14:paraId="634829A8" w14:textId="77777777" w:rsidR="00384C43" w:rsidRPr="00C7345F" w:rsidRDefault="00384C43" w:rsidP="00F73F5C">
            <w:pPr>
              <w:pStyle w:val="TableText"/>
            </w:pPr>
            <w:r w:rsidRPr="00C7345F">
              <w:t>53</w:t>
            </w:r>
          </w:p>
        </w:tc>
        <w:tc>
          <w:tcPr>
            <w:tcW w:w="720" w:type="dxa"/>
            <w:vAlign w:val="bottom"/>
          </w:tcPr>
          <w:p w14:paraId="62730EEF" w14:textId="77777777" w:rsidR="00384C43" w:rsidRPr="00C7345F" w:rsidRDefault="00384C43" w:rsidP="00F73F5C">
            <w:pPr>
              <w:pStyle w:val="TableText"/>
            </w:pPr>
            <w:r w:rsidRPr="00C7345F">
              <w:t>22</w:t>
            </w:r>
          </w:p>
        </w:tc>
        <w:tc>
          <w:tcPr>
            <w:tcW w:w="720" w:type="dxa"/>
            <w:vAlign w:val="bottom"/>
          </w:tcPr>
          <w:p w14:paraId="7310DF28" w14:textId="77777777" w:rsidR="00384C43" w:rsidRPr="00C7345F" w:rsidRDefault="00384C43" w:rsidP="00F73F5C">
            <w:pPr>
              <w:pStyle w:val="TableText"/>
            </w:pPr>
            <w:r w:rsidRPr="00C7345F">
              <w:t>25</w:t>
            </w:r>
          </w:p>
        </w:tc>
      </w:tr>
    </w:tbl>
    <w:p w14:paraId="6F01ADEC" w14:textId="77777777" w:rsidR="00384C43" w:rsidRPr="00C7345F" w:rsidRDefault="00384C43" w:rsidP="00F73F5C">
      <w:pPr>
        <w:pStyle w:val="Caption"/>
        <w:pageBreakBefore/>
      </w:pPr>
      <w:bookmarkStart w:id="718" w:name="_Toc134621966"/>
      <w:r w:rsidRPr="00C7345F">
        <w:lastRenderedPageBreak/>
        <w:t>Table 4.D.</w:t>
      </w:r>
      <w:r w:rsidRPr="00C7345F">
        <w:fldChar w:fldCharType="begin"/>
      </w:r>
      <w:r w:rsidRPr="00C7345F">
        <w:instrText>SEQ Table_4.D. \* ARABIC</w:instrText>
      </w:r>
      <w:r w:rsidRPr="00C7345F">
        <w:fldChar w:fldCharType="separate"/>
      </w:r>
      <w:r w:rsidRPr="00C7345F">
        <w:t>16</w:t>
      </w:r>
      <w:r w:rsidRPr="00C7345F">
        <w:fldChar w:fldCharType="end"/>
      </w:r>
      <w:r w:rsidRPr="00C7345F">
        <w:t xml:space="preserve">  Demographic Summary for Grade Two—Written Language Composite</w:t>
      </w:r>
      <w:bookmarkEnd w:id="718"/>
    </w:p>
    <w:tbl>
      <w:tblPr>
        <w:tblStyle w:val="TRs"/>
        <w:tblW w:w="9360" w:type="dxa"/>
        <w:tblLayout w:type="fixed"/>
        <w:tblLook w:val="04A0" w:firstRow="1" w:lastRow="0" w:firstColumn="1" w:lastColumn="0" w:noHBand="0" w:noVBand="1"/>
        <w:tblDescription w:val="Demographic Summary for Grade Two—Written Language Composite"/>
      </w:tblPr>
      <w:tblGrid>
        <w:gridCol w:w="4608"/>
        <w:gridCol w:w="1152"/>
        <w:gridCol w:w="720"/>
        <w:gridCol w:w="720"/>
        <w:gridCol w:w="720"/>
        <w:gridCol w:w="720"/>
        <w:gridCol w:w="720"/>
      </w:tblGrid>
      <w:tr w:rsidR="00384C43" w:rsidRPr="00C7345F" w14:paraId="4E9F6610"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2E7A3152"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20C2D090"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6CC7D982"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49F04F14"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2316A00A"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36065715"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2C4783FE"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006062A7" w14:textId="77777777" w:rsidTr="00F73F5C">
        <w:tc>
          <w:tcPr>
            <w:tcW w:w="4608" w:type="dxa"/>
            <w:tcBorders>
              <w:top w:val="single" w:sz="4" w:space="0" w:color="auto"/>
              <w:bottom w:val="single" w:sz="4" w:space="0" w:color="auto"/>
            </w:tcBorders>
            <w:hideMark/>
          </w:tcPr>
          <w:p w14:paraId="541B55E5"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37BB031D" w14:textId="77777777" w:rsidR="00384C43" w:rsidRPr="00C7345F" w:rsidRDefault="00384C43" w:rsidP="00F73F5C">
            <w:pPr>
              <w:pStyle w:val="TableText"/>
              <w:rPr>
                <w:rFonts w:cs="Times New Roman"/>
              </w:rPr>
            </w:pPr>
            <w:r w:rsidRPr="00C7345F">
              <w:t>3,236</w:t>
            </w:r>
          </w:p>
        </w:tc>
        <w:tc>
          <w:tcPr>
            <w:tcW w:w="720" w:type="dxa"/>
            <w:tcBorders>
              <w:top w:val="single" w:sz="4" w:space="0" w:color="auto"/>
              <w:bottom w:val="single" w:sz="4" w:space="0" w:color="auto"/>
            </w:tcBorders>
            <w:vAlign w:val="bottom"/>
            <w:hideMark/>
          </w:tcPr>
          <w:p w14:paraId="1C734FF8" w14:textId="77777777" w:rsidR="00384C43" w:rsidRPr="00C7345F" w:rsidRDefault="00384C43" w:rsidP="00F73F5C">
            <w:pPr>
              <w:pStyle w:val="TableText"/>
              <w:rPr>
                <w:rFonts w:cs="Times New Roman"/>
              </w:rPr>
            </w:pPr>
            <w:r w:rsidRPr="00C7345F">
              <w:t>361</w:t>
            </w:r>
          </w:p>
        </w:tc>
        <w:tc>
          <w:tcPr>
            <w:tcW w:w="720" w:type="dxa"/>
            <w:tcBorders>
              <w:top w:val="single" w:sz="4" w:space="0" w:color="auto"/>
              <w:bottom w:val="single" w:sz="4" w:space="0" w:color="auto"/>
            </w:tcBorders>
            <w:vAlign w:val="bottom"/>
            <w:hideMark/>
          </w:tcPr>
          <w:p w14:paraId="0ECFAE2B" w14:textId="77777777" w:rsidR="00384C43" w:rsidRPr="00C7345F" w:rsidRDefault="00384C43" w:rsidP="00F73F5C">
            <w:pPr>
              <w:pStyle w:val="TableText"/>
              <w:rPr>
                <w:rFonts w:cs="Times New Roman"/>
              </w:rPr>
            </w:pPr>
            <w:r w:rsidRPr="00C7345F">
              <w:t>134</w:t>
            </w:r>
          </w:p>
        </w:tc>
        <w:tc>
          <w:tcPr>
            <w:tcW w:w="720" w:type="dxa"/>
            <w:tcBorders>
              <w:top w:val="single" w:sz="4" w:space="0" w:color="auto"/>
              <w:bottom w:val="single" w:sz="4" w:space="0" w:color="auto"/>
            </w:tcBorders>
            <w:vAlign w:val="bottom"/>
            <w:hideMark/>
          </w:tcPr>
          <w:p w14:paraId="50596FA0" w14:textId="77777777" w:rsidR="00384C43" w:rsidRPr="00C7345F" w:rsidRDefault="00384C43" w:rsidP="00F73F5C">
            <w:pPr>
              <w:pStyle w:val="TableText"/>
              <w:rPr>
                <w:rFonts w:cs="Times New Roman"/>
              </w:rPr>
            </w:pPr>
            <w:r w:rsidRPr="00C7345F">
              <w:t>53</w:t>
            </w:r>
          </w:p>
        </w:tc>
        <w:tc>
          <w:tcPr>
            <w:tcW w:w="720" w:type="dxa"/>
            <w:tcBorders>
              <w:top w:val="single" w:sz="4" w:space="0" w:color="auto"/>
              <w:bottom w:val="single" w:sz="4" w:space="0" w:color="auto"/>
            </w:tcBorders>
            <w:vAlign w:val="bottom"/>
            <w:hideMark/>
          </w:tcPr>
          <w:p w14:paraId="121C3C52" w14:textId="77777777" w:rsidR="00384C43" w:rsidRPr="00C7345F" w:rsidRDefault="00384C43" w:rsidP="00F73F5C">
            <w:pPr>
              <w:pStyle w:val="TableText"/>
              <w:rPr>
                <w:rFonts w:cs="Times New Roman"/>
              </w:rPr>
            </w:pPr>
            <w:r w:rsidRPr="00C7345F">
              <w:t>22</w:t>
            </w:r>
          </w:p>
        </w:tc>
        <w:tc>
          <w:tcPr>
            <w:tcW w:w="720" w:type="dxa"/>
            <w:tcBorders>
              <w:top w:val="single" w:sz="4" w:space="0" w:color="auto"/>
              <w:bottom w:val="single" w:sz="4" w:space="0" w:color="auto"/>
            </w:tcBorders>
            <w:vAlign w:val="bottom"/>
            <w:hideMark/>
          </w:tcPr>
          <w:p w14:paraId="6042DE8B" w14:textId="77777777" w:rsidR="00384C43" w:rsidRPr="00C7345F" w:rsidRDefault="00384C43" w:rsidP="00F73F5C">
            <w:pPr>
              <w:pStyle w:val="TableText"/>
              <w:rPr>
                <w:rFonts w:cs="Times New Roman"/>
              </w:rPr>
            </w:pPr>
            <w:r w:rsidRPr="00C7345F">
              <w:t>25</w:t>
            </w:r>
          </w:p>
        </w:tc>
      </w:tr>
      <w:tr w:rsidR="00384C43" w:rsidRPr="00C7345F" w14:paraId="169A8770" w14:textId="77777777" w:rsidTr="00F73F5C">
        <w:tc>
          <w:tcPr>
            <w:tcW w:w="4608" w:type="dxa"/>
            <w:tcBorders>
              <w:top w:val="single" w:sz="4" w:space="0" w:color="auto"/>
              <w:bottom w:val="nil"/>
            </w:tcBorders>
            <w:hideMark/>
          </w:tcPr>
          <w:p w14:paraId="0CB54037"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206D4385" w14:textId="77777777" w:rsidR="00384C43" w:rsidRPr="00C7345F" w:rsidRDefault="00384C43" w:rsidP="00F73F5C">
            <w:pPr>
              <w:pStyle w:val="TableText"/>
              <w:rPr>
                <w:rFonts w:cs="Times New Roman"/>
              </w:rPr>
            </w:pPr>
            <w:r w:rsidRPr="00C7345F">
              <w:t>1,684</w:t>
            </w:r>
          </w:p>
        </w:tc>
        <w:tc>
          <w:tcPr>
            <w:tcW w:w="720" w:type="dxa"/>
            <w:tcBorders>
              <w:top w:val="single" w:sz="4" w:space="0" w:color="auto"/>
              <w:bottom w:val="nil"/>
            </w:tcBorders>
            <w:vAlign w:val="bottom"/>
            <w:hideMark/>
          </w:tcPr>
          <w:p w14:paraId="1AC3F663" w14:textId="77777777" w:rsidR="00384C43" w:rsidRPr="00C7345F" w:rsidRDefault="00384C43" w:rsidP="00F73F5C">
            <w:pPr>
              <w:pStyle w:val="TableText"/>
              <w:rPr>
                <w:rFonts w:cs="Times New Roman"/>
              </w:rPr>
            </w:pPr>
            <w:r w:rsidRPr="00C7345F">
              <w:t>360</w:t>
            </w:r>
          </w:p>
        </w:tc>
        <w:tc>
          <w:tcPr>
            <w:tcW w:w="720" w:type="dxa"/>
            <w:tcBorders>
              <w:top w:val="single" w:sz="4" w:space="0" w:color="auto"/>
              <w:bottom w:val="nil"/>
            </w:tcBorders>
            <w:vAlign w:val="bottom"/>
            <w:hideMark/>
          </w:tcPr>
          <w:p w14:paraId="6ACFFD94" w14:textId="77777777" w:rsidR="00384C43" w:rsidRPr="00C7345F" w:rsidRDefault="00384C43" w:rsidP="00F73F5C">
            <w:pPr>
              <w:pStyle w:val="TableText"/>
              <w:rPr>
                <w:rFonts w:cs="Times New Roman"/>
              </w:rPr>
            </w:pPr>
            <w:r w:rsidRPr="00C7345F">
              <w:t>134</w:t>
            </w:r>
          </w:p>
        </w:tc>
        <w:tc>
          <w:tcPr>
            <w:tcW w:w="720" w:type="dxa"/>
            <w:tcBorders>
              <w:top w:val="single" w:sz="4" w:space="0" w:color="auto"/>
              <w:bottom w:val="nil"/>
            </w:tcBorders>
            <w:vAlign w:val="bottom"/>
            <w:hideMark/>
          </w:tcPr>
          <w:p w14:paraId="48401582" w14:textId="77777777" w:rsidR="00384C43" w:rsidRPr="00C7345F" w:rsidRDefault="00384C43" w:rsidP="00F73F5C">
            <w:pPr>
              <w:pStyle w:val="TableText"/>
              <w:rPr>
                <w:rFonts w:cs="Times New Roman"/>
              </w:rPr>
            </w:pPr>
            <w:r w:rsidRPr="00C7345F">
              <w:t>53</w:t>
            </w:r>
          </w:p>
        </w:tc>
        <w:tc>
          <w:tcPr>
            <w:tcW w:w="720" w:type="dxa"/>
            <w:tcBorders>
              <w:top w:val="single" w:sz="4" w:space="0" w:color="auto"/>
              <w:bottom w:val="nil"/>
            </w:tcBorders>
            <w:vAlign w:val="bottom"/>
            <w:hideMark/>
          </w:tcPr>
          <w:p w14:paraId="5D85EC53" w14:textId="77777777" w:rsidR="00384C43" w:rsidRPr="00C7345F" w:rsidRDefault="00384C43" w:rsidP="00F73F5C">
            <w:pPr>
              <w:pStyle w:val="TableText"/>
              <w:rPr>
                <w:rFonts w:cs="Times New Roman"/>
              </w:rPr>
            </w:pPr>
            <w:r w:rsidRPr="00C7345F">
              <w:t>22</w:t>
            </w:r>
          </w:p>
        </w:tc>
        <w:tc>
          <w:tcPr>
            <w:tcW w:w="720" w:type="dxa"/>
            <w:tcBorders>
              <w:top w:val="single" w:sz="4" w:space="0" w:color="auto"/>
              <w:bottom w:val="nil"/>
            </w:tcBorders>
            <w:vAlign w:val="bottom"/>
            <w:hideMark/>
          </w:tcPr>
          <w:p w14:paraId="75C80CA8" w14:textId="77777777" w:rsidR="00384C43" w:rsidRPr="00C7345F" w:rsidRDefault="00384C43" w:rsidP="00F73F5C">
            <w:pPr>
              <w:pStyle w:val="TableText"/>
              <w:rPr>
                <w:rFonts w:cs="Times New Roman"/>
              </w:rPr>
            </w:pPr>
            <w:r w:rsidRPr="00C7345F">
              <w:t>25</w:t>
            </w:r>
          </w:p>
        </w:tc>
      </w:tr>
      <w:tr w:rsidR="00384C43" w:rsidRPr="00C7345F" w14:paraId="053BD4F0" w14:textId="77777777" w:rsidTr="00F73F5C">
        <w:tc>
          <w:tcPr>
            <w:tcW w:w="4608" w:type="dxa"/>
            <w:tcBorders>
              <w:top w:val="nil"/>
              <w:bottom w:val="nil"/>
            </w:tcBorders>
            <w:hideMark/>
          </w:tcPr>
          <w:p w14:paraId="414A97A6"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65A88B7A" w14:textId="77777777" w:rsidR="00384C43" w:rsidRPr="00C7345F" w:rsidRDefault="00384C43" w:rsidP="00F73F5C">
            <w:pPr>
              <w:pStyle w:val="TableText"/>
              <w:rPr>
                <w:rFonts w:cs="Times New Roman"/>
              </w:rPr>
            </w:pPr>
            <w:r w:rsidRPr="00C7345F">
              <w:t>1,551</w:t>
            </w:r>
          </w:p>
        </w:tc>
        <w:tc>
          <w:tcPr>
            <w:tcW w:w="720" w:type="dxa"/>
            <w:tcBorders>
              <w:top w:val="nil"/>
              <w:bottom w:val="nil"/>
            </w:tcBorders>
            <w:vAlign w:val="bottom"/>
            <w:hideMark/>
          </w:tcPr>
          <w:p w14:paraId="0DFBAECD" w14:textId="77777777" w:rsidR="00384C43" w:rsidRPr="00C7345F" w:rsidRDefault="00384C43" w:rsidP="00F73F5C">
            <w:pPr>
              <w:pStyle w:val="TableText"/>
              <w:rPr>
                <w:rFonts w:cs="Times New Roman"/>
              </w:rPr>
            </w:pPr>
            <w:r w:rsidRPr="00C7345F">
              <w:t>362</w:t>
            </w:r>
          </w:p>
        </w:tc>
        <w:tc>
          <w:tcPr>
            <w:tcW w:w="720" w:type="dxa"/>
            <w:tcBorders>
              <w:top w:val="nil"/>
              <w:bottom w:val="nil"/>
            </w:tcBorders>
            <w:vAlign w:val="bottom"/>
            <w:hideMark/>
          </w:tcPr>
          <w:p w14:paraId="0B6D9C08" w14:textId="77777777" w:rsidR="00384C43" w:rsidRPr="00C7345F" w:rsidRDefault="00384C43" w:rsidP="00F73F5C">
            <w:pPr>
              <w:pStyle w:val="TableText"/>
              <w:rPr>
                <w:rFonts w:cs="Times New Roman"/>
              </w:rPr>
            </w:pPr>
            <w:r w:rsidRPr="00C7345F">
              <w:t>133</w:t>
            </w:r>
          </w:p>
        </w:tc>
        <w:tc>
          <w:tcPr>
            <w:tcW w:w="720" w:type="dxa"/>
            <w:tcBorders>
              <w:top w:val="nil"/>
              <w:bottom w:val="nil"/>
            </w:tcBorders>
            <w:vAlign w:val="bottom"/>
            <w:hideMark/>
          </w:tcPr>
          <w:p w14:paraId="0707A32B" w14:textId="77777777" w:rsidR="00384C43" w:rsidRPr="00C7345F" w:rsidRDefault="00384C43" w:rsidP="00F73F5C">
            <w:pPr>
              <w:pStyle w:val="TableText"/>
              <w:rPr>
                <w:rFonts w:cs="Times New Roman"/>
              </w:rPr>
            </w:pPr>
            <w:r w:rsidRPr="00C7345F">
              <w:t>54</w:t>
            </w:r>
          </w:p>
        </w:tc>
        <w:tc>
          <w:tcPr>
            <w:tcW w:w="720" w:type="dxa"/>
            <w:tcBorders>
              <w:top w:val="nil"/>
              <w:bottom w:val="nil"/>
            </w:tcBorders>
            <w:vAlign w:val="bottom"/>
            <w:hideMark/>
          </w:tcPr>
          <w:p w14:paraId="4B0B6E4E" w14:textId="77777777" w:rsidR="00384C43" w:rsidRPr="00C7345F" w:rsidRDefault="00384C43" w:rsidP="00F73F5C">
            <w:pPr>
              <w:pStyle w:val="TableText"/>
              <w:rPr>
                <w:rFonts w:cs="Times New Roman"/>
              </w:rPr>
            </w:pPr>
            <w:r w:rsidRPr="00C7345F">
              <w:t>21</w:t>
            </w:r>
          </w:p>
        </w:tc>
        <w:tc>
          <w:tcPr>
            <w:tcW w:w="720" w:type="dxa"/>
            <w:tcBorders>
              <w:top w:val="nil"/>
              <w:bottom w:val="nil"/>
            </w:tcBorders>
            <w:vAlign w:val="bottom"/>
            <w:hideMark/>
          </w:tcPr>
          <w:p w14:paraId="10937D55" w14:textId="77777777" w:rsidR="00384C43" w:rsidRPr="00C7345F" w:rsidRDefault="00384C43" w:rsidP="00F73F5C">
            <w:pPr>
              <w:pStyle w:val="TableText"/>
              <w:rPr>
                <w:rFonts w:cs="Times New Roman"/>
              </w:rPr>
            </w:pPr>
            <w:r w:rsidRPr="00C7345F">
              <w:t>25</w:t>
            </w:r>
          </w:p>
        </w:tc>
      </w:tr>
      <w:tr w:rsidR="00384C43" w:rsidRPr="00C7345F" w14:paraId="304D4896" w14:textId="77777777" w:rsidTr="00F73F5C">
        <w:tc>
          <w:tcPr>
            <w:tcW w:w="4608" w:type="dxa"/>
            <w:tcBorders>
              <w:top w:val="nil"/>
              <w:bottom w:val="single" w:sz="4" w:space="0" w:color="auto"/>
            </w:tcBorders>
          </w:tcPr>
          <w:p w14:paraId="6364B15C"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28F4FCC7" w14:textId="77777777" w:rsidR="00384C43" w:rsidRPr="00C7345F" w:rsidRDefault="00384C43" w:rsidP="00F73F5C">
            <w:pPr>
              <w:pStyle w:val="TableText"/>
            </w:pPr>
            <w:r w:rsidRPr="00C7345F">
              <w:t>1</w:t>
            </w:r>
          </w:p>
        </w:tc>
        <w:tc>
          <w:tcPr>
            <w:tcW w:w="720" w:type="dxa"/>
            <w:tcBorders>
              <w:top w:val="nil"/>
              <w:bottom w:val="single" w:sz="4" w:space="0" w:color="auto"/>
            </w:tcBorders>
            <w:vAlign w:val="bottom"/>
          </w:tcPr>
          <w:p w14:paraId="5992166A"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5472BC38"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50AB96C5"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61C3E904"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33CF3C69" w14:textId="77777777" w:rsidR="00384C43" w:rsidRPr="00C7345F" w:rsidRDefault="00384C43" w:rsidP="00F73F5C">
            <w:pPr>
              <w:pStyle w:val="TableText"/>
            </w:pPr>
            <w:r w:rsidRPr="00C7345F">
              <w:t>N/A</w:t>
            </w:r>
          </w:p>
        </w:tc>
      </w:tr>
      <w:tr w:rsidR="00384C43" w:rsidRPr="00C7345F" w14:paraId="6AF9B684" w14:textId="77777777" w:rsidTr="00F73F5C">
        <w:tc>
          <w:tcPr>
            <w:tcW w:w="4608" w:type="dxa"/>
            <w:tcBorders>
              <w:top w:val="single" w:sz="4" w:space="0" w:color="auto"/>
            </w:tcBorders>
            <w:hideMark/>
          </w:tcPr>
          <w:p w14:paraId="1FE65E10"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63B34ECC" w14:textId="77777777" w:rsidR="00384C43" w:rsidRPr="00C7345F" w:rsidRDefault="00384C43" w:rsidP="00F73F5C">
            <w:pPr>
              <w:pStyle w:val="TableText"/>
              <w:rPr>
                <w:rFonts w:cs="Times New Roman"/>
              </w:rPr>
            </w:pPr>
            <w:r w:rsidRPr="00C7345F">
              <w:t>5</w:t>
            </w:r>
          </w:p>
        </w:tc>
        <w:tc>
          <w:tcPr>
            <w:tcW w:w="720" w:type="dxa"/>
            <w:tcBorders>
              <w:top w:val="single" w:sz="4" w:space="0" w:color="auto"/>
            </w:tcBorders>
            <w:vAlign w:val="bottom"/>
            <w:hideMark/>
          </w:tcPr>
          <w:p w14:paraId="70E2D0C8"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48707F58"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1ED22205"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7E6FE57E"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25C3FE26" w14:textId="77777777" w:rsidR="00384C43" w:rsidRPr="00C7345F" w:rsidRDefault="00384C43" w:rsidP="00F73F5C">
            <w:pPr>
              <w:pStyle w:val="TableText"/>
              <w:rPr>
                <w:rFonts w:cs="Times New Roman"/>
              </w:rPr>
            </w:pPr>
            <w:r w:rsidRPr="00C7345F">
              <w:t>N/A</w:t>
            </w:r>
          </w:p>
        </w:tc>
      </w:tr>
      <w:tr w:rsidR="00384C43" w:rsidRPr="00C7345F" w14:paraId="7898E151" w14:textId="77777777" w:rsidTr="00F73F5C">
        <w:tc>
          <w:tcPr>
            <w:tcW w:w="4608" w:type="dxa"/>
            <w:hideMark/>
          </w:tcPr>
          <w:p w14:paraId="08DBE76F" w14:textId="77777777" w:rsidR="00384C43" w:rsidRPr="00C7345F" w:rsidRDefault="00384C43" w:rsidP="00F73F5C">
            <w:pPr>
              <w:pStyle w:val="TableText"/>
              <w:rPr>
                <w:rFonts w:cs="Times New Roman"/>
              </w:rPr>
            </w:pPr>
            <w:r w:rsidRPr="00C7345F">
              <w:t>Asian</w:t>
            </w:r>
          </w:p>
        </w:tc>
        <w:tc>
          <w:tcPr>
            <w:tcW w:w="1152" w:type="dxa"/>
            <w:vAlign w:val="bottom"/>
          </w:tcPr>
          <w:p w14:paraId="774A3C00" w14:textId="77777777" w:rsidR="00384C43" w:rsidRPr="00C7345F" w:rsidRDefault="00384C43" w:rsidP="00F73F5C">
            <w:pPr>
              <w:pStyle w:val="TableText"/>
              <w:rPr>
                <w:rFonts w:cs="Times New Roman"/>
              </w:rPr>
            </w:pPr>
            <w:r w:rsidRPr="00C7345F">
              <w:t>1,031</w:t>
            </w:r>
          </w:p>
        </w:tc>
        <w:tc>
          <w:tcPr>
            <w:tcW w:w="720" w:type="dxa"/>
            <w:vAlign w:val="bottom"/>
            <w:hideMark/>
          </w:tcPr>
          <w:p w14:paraId="75ECD26B" w14:textId="77777777" w:rsidR="00384C43" w:rsidRPr="00C7345F" w:rsidRDefault="00384C43" w:rsidP="00F73F5C">
            <w:pPr>
              <w:pStyle w:val="TableText"/>
              <w:rPr>
                <w:rFonts w:cs="Times New Roman"/>
              </w:rPr>
            </w:pPr>
            <w:r w:rsidRPr="00C7345F">
              <w:t>426</w:t>
            </w:r>
          </w:p>
        </w:tc>
        <w:tc>
          <w:tcPr>
            <w:tcW w:w="720" w:type="dxa"/>
            <w:vAlign w:val="bottom"/>
            <w:hideMark/>
          </w:tcPr>
          <w:p w14:paraId="19514DFB" w14:textId="77777777" w:rsidR="00384C43" w:rsidRPr="00C7345F" w:rsidRDefault="00384C43" w:rsidP="00F73F5C">
            <w:pPr>
              <w:pStyle w:val="TableText"/>
              <w:rPr>
                <w:rFonts w:cs="Times New Roman"/>
              </w:rPr>
            </w:pPr>
            <w:r w:rsidRPr="00C7345F">
              <w:t>132</w:t>
            </w:r>
          </w:p>
        </w:tc>
        <w:tc>
          <w:tcPr>
            <w:tcW w:w="720" w:type="dxa"/>
            <w:vAlign w:val="bottom"/>
            <w:hideMark/>
          </w:tcPr>
          <w:p w14:paraId="5F295A71" w14:textId="77777777" w:rsidR="00384C43" w:rsidRPr="00C7345F" w:rsidRDefault="00384C43" w:rsidP="00F73F5C">
            <w:pPr>
              <w:pStyle w:val="TableText"/>
              <w:rPr>
                <w:rFonts w:cs="Times New Roman"/>
              </w:rPr>
            </w:pPr>
            <w:r w:rsidRPr="00C7345F">
              <w:t>32</w:t>
            </w:r>
          </w:p>
        </w:tc>
        <w:tc>
          <w:tcPr>
            <w:tcW w:w="720" w:type="dxa"/>
            <w:vAlign w:val="bottom"/>
            <w:hideMark/>
          </w:tcPr>
          <w:p w14:paraId="507F8D19" w14:textId="77777777" w:rsidR="00384C43" w:rsidRPr="00C7345F" w:rsidRDefault="00384C43" w:rsidP="00F73F5C">
            <w:pPr>
              <w:pStyle w:val="TableText"/>
              <w:rPr>
                <w:rFonts w:cs="Times New Roman"/>
              </w:rPr>
            </w:pPr>
            <w:r w:rsidRPr="00C7345F">
              <w:t>23</w:t>
            </w:r>
          </w:p>
        </w:tc>
        <w:tc>
          <w:tcPr>
            <w:tcW w:w="720" w:type="dxa"/>
            <w:vAlign w:val="bottom"/>
            <w:hideMark/>
          </w:tcPr>
          <w:p w14:paraId="4854CF13" w14:textId="77777777" w:rsidR="00384C43" w:rsidRPr="00C7345F" w:rsidRDefault="00384C43" w:rsidP="00F73F5C">
            <w:pPr>
              <w:pStyle w:val="TableText"/>
              <w:rPr>
                <w:rFonts w:cs="Times New Roman"/>
              </w:rPr>
            </w:pPr>
            <w:r w:rsidRPr="00C7345F">
              <w:t>45</w:t>
            </w:r>
          </w:p>
        </w:tc>
      </w:tr>
      <w:tr w:rsidR="00384C43" w:rsidRPr="00C7345F" w14:paraId="06C55B01" w14:textId="77777777" w:rsidTr="00F73F5C">
        <w:tc>
          <w:tcPr>
            <w:tcW w:w="4608" w:type="dxa"/>
            <w:hideMark/>
          </w:tcPr>
          <w:p w14:paraId="1C08E354"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1C05CD95" w14:textId="77777777" w:rsidR="00384C43" w:rsidRPr="00C7345F" w:rsidRDefault="00384C43" w:rsidP="00F73F5C">
            <w:pPr>
              <w:pStyle w:val="TableText"/>
              <w:rPr>
                <w:rFonts w:cs="Times New Roman"/>
              </w:rPr>
            </w:pPr>
            <w:r w:rsidRPr="00C7345F">
              <w:t>17</w:t>
            </w:r>
          </w:p>
        </w:tc>
        <w:tc>
          <w:tcPr>
            <w:tcW w:w="720" w:type="dxa"/>
            <w:vAlign w:val="bottom"/>
            <w:hideMark/>
          </w:tcPr>
          <w:p w14:paraId="25AC8C38" w14:textId="77777777" w:rsidR="00384C43" w:rsidRPr="00C7345F" w:rsidRDefault="00384C43" w:rsidP="00F73F5C">
            <w:pPr>
              <w:pStyle w:val="TableText"/>
              <w:rPr>
                <w:rFonts w:cs="Times New Roman"/>
              </w:rPr>
            </w:pPr>
            <w:r w:rsidRPr="00C7345F">
              <w:t>380</w:t>
            </w:r>
          </w:p>
        </w:tc>
        <w:tc>
          <w:tcPr>
            <w:tcW w:w="720" w:type="dxa"/>
            <w:vAlign w:val="bottom"/>
            <w:hideMark/>
          </w:tcPr>
          <w:p w14:paraId="678C17EF" w14:textId="77777777" w:rsidR="00384C43" w:rsidRPr="00C7345F" w:rsidRDefault="00384C43" w:rsidP="00F73F5C">
            <w:pPr>
              <w:pStyle w:val="TableText"/>
              <w:rPr>
                <w:rFonts w:cs="Times New Roman"/>
              </w:rPr>
            </w:pPr>
            <w:r w:rsidRPr="00C7345F">
              <w:t>118</w:t>
            </w:r>
          </w:p>
        </w:tc>
        <w:tc>
          <w:tcPr>
            <w:tcW w:w="720" w:type="dxa"/>
            <w:vAlign w:val="bottom"/>
            <w:hideMark/>
          </w:tcPr>
          <w:p w14:paraId="047F12A1" w14:textId="77777777" w:rsidR="00384C43" w:rsidRPr="00C7345F" w:rsidRDefault="00384C43" w:rsidP="00F73F5C">
            <w:pPr>
              <w:pStyle w:val="TableText"/>
              <w:rPr>
                <w:rFonts w:cs="Times New Roman"/>
              </w:rPr>
            </w:pPr>
            <w:r w:rsidRPr="00C7345F">
              <w:t>41</w:t>
            </w:r>
          </w:p>
        </w:tc>
        <w:tc>
          <w:tcPr>
            <w:tcW w:w="720" w:type="dxa"/>
            <w:vAlign w:val="bottom"/>
            <w:hideMark/>
          </w:tcPr>
          <w:p w14:paraId="19FA660F" w14:textId="77777777" w:rsidR="00384C43" w:rsidRPr="00C7345F" w:rsidRDefault="00384C43" w:rsidP="00F73F5C">
            <w:pPr>
              <w:pStyle w:val="TableText"/>
              <w:rPr>
                <w:rFonts w:cs="Times New Roman"/>
              </w:rPr>
            </w:pPr>
            <w:r w:rsidRPr="00C7345F">
              <w:t>35</w:t>
            </w:r>
          </w:p>
        </w:tc>
        <w:tc>
          <w:tcPr>
            <w:tcW w:w="720" w:type="dxa"/>
            <w:vAlign w:val="bottom"/>
            <w:hideMark/>
          </w:tcPr>
          <w:p w14:paraId="362A1070" w14:textId="77777777" w:rsidR="00384C43" w:rsidRPr="00C7345F" w:rsidRDefault="00384C43" w:rsidP="00F73F5C">
            <w:pPr>
              <w:pStyle w:val="TableText"/>
              <w:rPr>
                <w:rFonts w:cs="Times New Roman"/>
              </w:rPr>
            </w:pPr>
            <w:r w:rsidRPr="00C7345F">
              <w:t>24</w:t>
            </w:r>
          </w:p>
        </w:tc>
      </w:tr>
      <w:tr w:rsidR="00384C43" w:rsidRPr="00C7345F" w14:paraId="10D9B6AF" w14:textId="77777777" w:rsidTr="00F73F5C">
        <w:tc>
          <w:tcPr>
            <w:tcW w:w="4608" w:type="dxa"/>
            <w:hideMark/>
          </w:tcPr>
          <w:p w14:paraId="5C40DF52" w14:textId="77777777" w:rsidR="00384C43" w:rsidRPr="00C7345F" w:rsidRDefault="00384C43" w:rsidP="00F73F5C">
            <w:pPr>
              <w:pStyle w:val="TableText"/>
              <w:rPr>
                <w:rFonts w:cs="Times New Roman"/>
              </w:rPr>
            </w:pPr>
            <w:r w:rsidRPr="00C7345F">
              <w:t>Filipino</w:t>
            </w:r>
          </w:p>
        </w:tc>
        <w:tc>
          <w:tcPr>
            <w:tcW w:w="1152" w:type="dxa"/>
            <w:vAlign w:val="bottom"/>
          </w:tcPr>
          <w:p w14:paraId="3FC44234" w14:textId="77777777" w:rsidR="00384C43" w:rsidRPr="00C7345F" w:rsidRDefault="00384C43" w:rsidP="00F73F5C">
            <w:pPr>
              <w:pStyle w:val="TableText"/>
              <w:rPr>
                <w:rFonts w:cs="Times New Roman"/>
              </w:rPr>
            </w:pPr>
            <w:r w:rsidRPr="00C7345F">
              <w:t>61</w:t>
            </w:r>
          </w:p>
        </w:tc>
        <w:tc>
          <w:tcPr>
            <w:tcW w:w="720" w:type="dxa"/>
            <w:vAlign w:val="bottom"/>
            <w:hideMark/>
          </w:tcPr>
          <w:p w14:paraId="672C9091" w14:textId="77777777" w:rsidR="00384C43" w:rsidRPr="00C7345F" w:rsidRDefault="00384C43" w:rsidP="00F73F5C">
            <w:pPr>
              <w:pStyle w:val="TableText"/>
              <w:rPr>
                <w:rFonts w:cs="Times New Roman"/>
              </w:rPr>
            </w:pPr>
            <w:r w:rsidRPr="00C7345F">
              <w:t>421</w:t>
            </w:r>
          </w:p>
        </w:tc>
        <w:tc>
          <w:tcPr>
            <w:tcW w:w="720" w:type="dxa"/>
            <w:vAlign w:val="bottom"/>
            <w:hideMark/>
          </w:tcPr>
          <w:p w14:paraId="33B2F60D" w14:textId="77777777" w:rsidR="00384C43" w:rsidRPr="00C7345F" w:rsidRDefault="00384C43" w:rsidP="00F73F5C">
            <w:pPr>
              <w:pStyle w:val="TableText"/>
              <w:rPr>
                <w:rFonts w:cs="Times New Roman"/>
              </w:rPr>
            </w:pPr>
            <w:r w:rsidRPr="00C7345F">
              <w:t>114</w:t>
            </w:r>
          </w:p>
        </w:tc>
        <w:tc>
          <w:tcPr>
            <w:tcW w:w="720" w:type="dxa"/>
            <w:vAlign w:val="bottom"/>
            <w:hideMark/>
          </w:tcPr>
          <w:p w14:paraId="73960F5C" w14:textId="77777777" w:rsidR="00384C43" w:rsidRPr="00C7345F" w:rsidRDefault="00384C43" w:rsidP="00F73F5C">
            <w:pPr>
              <w:pStyle w:val="TableText"/>
              <w:rPr>
                <w:rFonts w:cs="Times New Roman"/>
              </w:rPr>
            </w:pPr>
            <w:r w:rsidRPr="00C7345F">
              <w:t>30</w:t>
            </w:r>
          </w:p>
        </w:tc>
        <w:tc>
          <w:tcPr>
            <w:tcW w:w="720" w:type="dxa"/>
            <w:vAlign w:val="bottom"/>
            <w:hideMark/>
          </w:tcPr>
          <w:p w14:paraId="5ED836EE" w14:textId="77777777" w:rsidR="00384C43" w:rsidRPr="00C7345F" w:rsidRDefault="00384C43" w:rsidP="00F73F5C">
            <w:pPr>
              <w:pStyle w:val="TableText"/>
              <w:rPr>
                <w:rFonts w:cs="Times New Roman"/>
              </w:rPr>
            </w:pPr>
            <w:r w:rsidRPr="00C7345F">
              <w:t>34</w:t>
            </w:r>
          </w:p>
        </w:tc>
        <w:tc>
          <w:tcPr>
            <w:tcW w:w="720" w:type="dxa"/>
            <w:vAlign w:val="bottom"/>
            <w:hideMark/>
          </w:tcPr>
          <w:p w14:paraId="27C021B4" w14:textId="77777777" w:rsidR="00384C43" w:rsidRPr="00C7345F" w:rsidRDefault="00384C43" w:rsidP="00F73F5C">
            <w:pPr>
              <w:pStyle w:val="TableText"/>
              <w:rPr>
                <w:rFonts w:cs="Times New Roman"/>
              </w:rPr>
            </w:pPr>
            <w:r w:rsidRPr="00C7345F">
              <w:t>36</w:t>
            </w:r>
          </w:p>
        </w:tc>
      </w:tr>
      <w:tr w:rsidR="00384C43" w:rsidRPr="00C7345F" w14:paraId="6B211FC8" w14:textId="77777777" w:rsidTr="00F73F5C">
        <w:tc>
          <w:tcPr>
            <w:tcW w:w="4608" w:type="dxa"/>
            <w:hideMark/>
          </w:tcPr>
          <w:p w14:paraId="0B420536" w14:textId="77777777" w:rsidR="00384C43" w:rsidRPr="00C7345F" w:rsidRDefault="00384C43" w:rsidP="00F73F5C">
            <w:pPr>
              <w:pStyle w:val="TableText"/>
              <w:rPr>
                <w:rFonts w:cs="Times New Roman"/>
              </w:rPr>
            </w:pPr>
            <w:r w:rsidRPr="00C7345F">
              <w:t>Hispanic or Latino</w:t>
            </w:r>
          </w:p>
        </w:tc>
        <w:tc>
          <w:tcPr>
            <w:tcW w:w="1152" w:type="dxa"/>
            <w:vAlign w:val="bottom"/>
          </w:tcPr>
          <w:p w14:paraId="7ECE8D7A" w14:textId="77777777" w:rsidR="00384C43" w:rsidRPr="00C7345F" w:rsidRDefault="00384C43" w:rsidP="00F73F5C">
            <w:pPr>
              <w:pStyle w:val="TableText"/>
              <w:rPr>
                <w:rFonts w:cs="Times New Roman"/>
              </w:rPr>
            </w:pPr>
            <w:r w:rsidRPr="00C7345F">
              <w:t>1,604</w:t>
            </w:r>
          </w:p>
        </w:tc>
        <w:tc>
          <w:tcPr>
            <w:tcW w:w="720" w:type="dxa"/>
            <w:vAlign w:val="bottom"/>
            <w:hideMark/>
          </w:tcPr>
          <w:p w14:paraId="55168F9C" w14:textId="77777777" w:rsidR="00384C43" w:rsidRPr="00C7345F" w:rsidRDefault="00384C43" w:rsidP="00F73F5C">
            <w:pPr>
              <w:pStyle w:val="TableText"/>
              <w:rPr>
                <w:rFonts w:cs="Times New Roman"/>
              </w:rPr>
            </w:pPr>
            <w:r w:rsidRPr="00C7345F">
              <w:t>311</w:t>
            </w:r>
          </w:p>
        </w:tc>
        <w:tc>
          <w:tcPr>
            <w:tcW w:w="720" w:type="dxa"/>
            <w:vAlign w:val="bottom"/>
            <w:hideMark/>
          </w:tcPr>
          <w:p w14:paraId="5D902B1D" w14:textId="77777777" w:rsidR="00384C43" w:rsidRPr="00C7345F" w:rsidRDefault="00384C43" w:rsidP="00F73F5C">
            <w:pPr>
              <w:pStyle w:val="TableText"/>
              <w:rPr>
                <w:rFonts w:cs="Times New Roman"/>
              </w:rPr>
            </w:pPr>
            <w:r w:rsidRPr="00C7345F">
              <w:t>117</w:t>
            </w:r>
          </w:p>
        </w:tc>
        <w:tc>
          <w:tcPr>
            <w:tcW w:w="720" w:type="dxa"/>
            <w:vAlign w:val="bottom"/>
            <w:hideMark/>
          </w:tcPr>
          <w:p w14:paraId="7ED2D066" w14:textId="77777777" w:rsidR="00384C43" w:rsidRPr="00C7345F" w:rsidRDefault="00384C43" w:rsidP="00F73F5C">
            <w:pPr>
              <w:pStyle w:val="TableText"/>
              <w:rPr>
                <w:rFonts w:cs="Times New Roman"/>
              </w:rPr>
            </w:pPr>
            <w:r w:rsidRPr="00C7345F">
              <w:t>71</w:t>
            </w:r>
          </w:p>
        </w:tc>
        <w:tc>
          <w:tcPr>
            <w:tcW w:w="720" w:type="dxa"/>
            <w:vAlign w:val="bottom"/>
            <w:hideMark/>
          </w:tcPr>
          <w:p w14:paraId="7891C33A" w14:textId="77777777" w:rsidR="00384C43" w:rsidRPr="00C7345F" w:rsidRDefault="00384C43" w:rsidP="00F73F5C">
            <w:pPr>
              <w:pStyle w:val="TableText"/>
              <w:rPr>
                <w:rFonts w:cs="Times New Roman"/>
              </w:rPr>
            </w:pPr>
            <w:r w:rsidRPr="00C7345F">
              <w:t>19</w:t>
            </w:r>
          </w:p>
        </w:tc>
        <w:tc>
          <w:tcPr>
            <w:tcW w:w="720" w:type="dxa"/>
            <w:vAlign w:val="bottom"/>
            <w:hideMark/>
          </w:tcPr>
          <w:p w14:paraId="0AFB70C0" w14:textId="77777777" w:rsidR="00384C43" w:rsidRPr="00C7345F" w:rsidRDefault="00384C43" w:rsidP="00F73F5C">
            <w:pPr>
              <w:pStyle w:val="TableText"/>
              <w:rPr>
                <w:rFonts w:cs="Times New Roman"/>
              </w:rPr>
            </w:pPr>
            <w:r w:rsidRPr="00C7345F">
              <w:t>11</w:t>
            </w:r>
          </w:p>
        </w:tc>
      </w:tr>
      <w:tr w:rsidR="00384C43" w:rsidRPr="00C7345F" w14:paraId="6E85CA47" w14:textId="77777777" w:rsidTr="00F73F5C">
        <w:tc>
          <w:tcPr>
            <w:tcW w:w="4608" w:type="dxa"/>
            <w:hideMark/>
          </w:tcPr>
          <w:p w14:paraId="70CD3809"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0BEB9F31" w14:textId="77777777" w:rsidR="00384C43" w:rsidRPr="00C7345F" w:rsidRDefault="00384C43" w:rsidP="00F73F5C">
            <w:pPr>
              <w:pStyle w:val="TableText"/>
              <w:rPr>
                <w:rFonts w:cs="Times New Roman"/>
              </w:rPr>
            </w:pPr>
            <w:r w:rsidRPr="00C7345F">
              <w:t>29</w:t>
            </w:r>
          </w:p>
        </w:tc>
        <w:tc>
          <w:tcPr>
            <w:tcW w:w="720" w:type="dxa"/>
            <w:vAlign w:val="bottom"/>
            <w:hideMark/>
          </w:tcPr>
          <w:p w14:paraId="6946E042" w14:textId="77777777" w:rsidR="00384C43" w:rsidRPr="00C7345F" w:rsidRDefault="00384C43" w:rsidP="00F73F5C">
            <w:pPr>
              <w:pStyle w:val="TableText"/>
              <w:rPr>
                <w:rFonts w:cs="Times New Roman"/>
              </w:rPr>
            </w:pPr>
            <w:r w:rsidRPr="00C7345F">
              <w:t>383</w:t>
            </w:r>
          </w:p>
        </w:tc>
        <w:tc>
          <w:tcPr>
            <w:tcW w:w="720" w:type="dxa"/>
            <w:vAlign w:val="bottom"/>
            <w:hideMark/>
          </w:tcPr>
          <w:p w14:paraId="5F162C6D" w14:textId="77777777" w:rsidR="00384C43" w:rsidRPr="00C7345F" w:rsidRDefault="00384C43" w:rsidP="00F73F5C">
            <w:pPr>
              <w:pStyle w:val="TableText"/>
              <w:rPr>
                <w:rFonts w:cs="Times New Roman"/>
              </w:rPr>
            </w:pPr>
            <w:r w:rsidRPr="00C7345F">
              <w:t>96</w:t>
            </w:r>
          </w:p>
        </w:tc>
        <w:tc>
          <w:tcPr>
            <w:tcW w:w="720" w:type="dxa"/>
            <w:vAlign w:val="bottom"/>
            <w:hideMark/>
          </w:tcPr>
          <w:p w14:paraId="70B33360" w14:textId="77777777" w:rsidR="00384C43" w:rsidRPr="00C7345F" w:rsidRDefault="00384C43" w:rsidP="00F73F5C">
            <w:pPr>
              <w:pStyle w:val="TableText"/>
              <w:rPr>
                <w:rFonts w:cs="Times New Roman"/>
              </w:rPr>
            </w:pPr>
            <w:r w:rsidRPr="00C7345F">
              <w:t>38</w:t>
            </w:r>
          </w:p>
        </w:tc>
        <w:tc>
          <w:tcPr>
            <w:tcW w:w="720" w:type="dxa"/>
            <w:vAlign w:val="bottom"/>
            <w:hideMark/>
          </w:tcPr>
          <w:p w14:paraId="25C6EBA7" w14:textId="77777777" w:rsidR="00384C43" w:rsidRPr="00C7345F" w:rsidRDefault="00384C43" w:rsidP="00F73F5C">
            <w:pPr>
              <w:pStyle w:val="TableText"/>
              <w:rPr>
                <w:rFonts w:cs="Times New Roman"/>
              </w:rPr>
            </w:pPr>
            <w:r w:rsidRPr="00C7345F">
              <w:t>45</w:t>
            </w:r>
          </w:p>
        </w:tc>
        <w:tc>
          <w:tcPr>
            <w:tcW w:w="720" w:type="dxa"/>
            <w:vAlign w:val="bottom"/>
            <w:hideMark/>
          </w:tcPr>
          <w:p w14:paraId="5B4B3038" w14:textId="77777777" w:rsidR="00384C43" w:rsidRPr="00C7345F" w:rsidRDefault="00384C43" w:rsidP="00F73F5C">
            <w:pPr>
              <w:pStyle w:val="TableText"/>
              <w:rPr>
                <w:rFonts w:cs="Times New Roman"/>
              </w:rPr>
            </w:pPr>
            <w:r w:rsidRPr="00C7345F">
              <w:t>17</w:t>
            </w:r>
          </w:p>
        </w:tc>
      </w:tr>
      <w:tr w:rsidR="00384C43" w:rsidRPr="00C7345F" w14:paraId="25955653" w14:textId="77777777" w:rsidTr="00F73F5C">
        <w:tc>
          <w:tcPr>
            <w:tcW w:w="4608" w:type="dxa"/>
            <w:tcBorders>
              <w:bottom w:val="nil"/>
            </w:tcBorders>
            <w:hideMark/>
          </w:tcPr>
          <w:p w14:paraId="1DAE0240"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37991FDA" w14:textId="77777777" w:rsidR="00384C43" w:rsidRPr="00C7345F" w:rsidRDefault="00384C43" w:rsidP="00F73F5C">
            <w:pPr>
              <w:pStyle w:val="TableText"/>
              <w:rPr>
                <w:rFonts w:cs="Times New Roman"/>
              </w:rPr>
            </w:pPr>
            <w:r w:rsidRPr="00C7345F">
              <w:t>373</w:t>
            </w:r>
          </w:p>
        </w:tc>
        <w:tc>
          <w:tcPr>
            <w:tcW w:w="720" w:type="dxa"/>
            <w:tcBorders>
              <w:bottom w:val="nil"/>
            </w:tcBorders>
            <w:vAlign w:val="bottom"/>
            <w:hideMark/>
          </w:tcPr>
          <w:p w14:paraId="0867B66E" w14:textId="77777777" w:rsidR="00384C43" w:rsidRPr="00C7345F" w:rsidRDefault="00384C43" w:rsidP="00F73F5C">
            <w:pPr>
              <w:pStyle w:val="TableText"/>
              <w:rPr>
                <w:rFonts w:cs="Times New Roman"/>
              </w:rPr>
            </w:pPr>
            <w:r w:rsidRPr="00C7345F">
              <w:t>373</w:t>
            </w:r>
          </w:p>
        </w:tc>
        <w:tc>
          <w:tcPr>
            <w:tcW w:w="720" w:type="dxa"/>
            <w:tcBorders>
              <w:bottom w:val="nil"/>
            </w:tcBorders>
            <w:vAlign w:val="bottom"/>
            <w:hideMark/>
          </w:tcPr>
          <w:p w14:paraId="0DCE5156" w14:textId="77777777" w:rsidR="00384C43" w:rsidRPr="00C7345F" w:rsidRDefault="00384C43" w:rsidP="00F73F5C">
            <w:pPr>
              <w:pStyle w:val="TableText"/>
              <w:rPr>
                <w:rFonts w:cs="Times New Roman"/>
              </w:rPr>
            </w:pPr>
            <w:r w:rsidRPr="00C7345F">
              <w:t>128</w:t>
            </w:r>
          </w:p>
        </w:tc>
        <w:tc>
          <w:tcPr>
            <w:tcW w:w="720" w:type="dxa"/>
            <w:tcBorders>
              <w:bottom w:val="nil"/>
            </w:tcBorders>
            <w:vAlign w:val="bottom"/>
            <w:hideMark/>
          </w:tcPr>
          <w:p w14:paraId="3F130CA3" w14:textId="77777777" w:rsidR="00384C43" w:rsidRPr="00C7345F" w:rsidRDefault="00384C43" w:rsidP="00F73F5C">
            <w:pPr>
              <w:pStyle w:val="TableText"/>
              <w:rPr>
                <w:rFonts w:cs="Times New Roman"/>
              </w:rPr>
            </w:pPr>
            <w:r w:rsidRPr="00C7345F">
              <w:t>48</w:t>
            </w:r>
          </w:p>
        </w:tc>
        <w:tc>
          <w:tcPr>
            <w:tcW w:w="720" w:type="dxa"/>
            <w:tcBorders>
              <w:bottom w:val="nil"/>
            </w:tcBorders>
            <w:vAlign w:val="bottom"/>
            <w:hideMark/>
          </w:tcPr>
          <w:p w14:paraId="58D88C20" w14:textId="77777777" w:rsidR="00384C43" w:rsidRPr="00C7345F" w:rsidRDefault="00384C43" w:rsidP="00F73F5C">
            <w:pPr>
              <w:pStyle w:val="TableText"/>
              <w:rPr>
                <w:rFonts w:cs="Times New Roman"/>
              </w:rPr>
            </w:pPr>
            <w:r w:rsidRPr="00C7345F">
              <w:t>24</w:t>
            </w:r>
          </w:p>
        </w:tc>
        <w:tc>
          <w:tcPr>
            <w:tcW w:w="720" w:type="dxa"/>
            <w:tcBorders>
              <w:bottom w:val="nil"/>
            </w:tcBorders>
            <w:vAlign w:val="bottom"/>
            <w:hideMark/>
          </w:tcPr>
          <w:p w14:paraId="06848956" w14:textId="77777777" w:rsidR="00384C43" w:rsidRPr="00C7345F" w:rsidRDefault="00384C43" w:rsidP="00F73F5C">
            <w:pPr>
              <w:pStyle w:val="TableText"/>
              <w:rPr>
                <w:rFonts w:cs="Times New Roman"/>
              </w:rPr>
            </w:pPr>
            <w:r w:rsidRPr="00C7345F">
              <w:t>28</w:t>
            </w:r>
          </w:p>
        </w:tc>
      </w:tr>
      <w:tr w:rsidR="00384C43" w:rsidRPr="00C7345F" w14:paraId="2FA01459" w14:textId="77777777" w:rsidTr="00F73F5C">
        <w:tc>
          <w:tcPr>
            <w:tcW w:w="4608" w:type="dxa"/>
            <w:tcBorders>
              <w:top w:val="nil"/>
              <w:bottom w:val="single" w:sz="4" w:space="0" w:color="auto"/>
            </w:tcBorders>
            <w:hideMark/>
          </w:tcPr>
          <w:p w14:paraId="6D1D7CD3"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1F4AA038" w14:textId="77777777" w:rsidR="00384C43" w:rsidRPr="00C7345F" w:rsidRDefault="00384C43" w:rsidP="00F73F5C">
            <w:pPr>
              <w:pStyle w:val="TableText"/>
              <w:rPr>
                <w:rFonts w:cs="Times New Roman"/>
              </w:rPr>
            </w:pPr>
            <w:r w:rsidRPr="00C7345F">
              <w:t>116</w:t>
            </w:r>
          </w:p>
        </w:tc>
        <w:tc>
          <w:tcPr>
            <w:tcW w:w="720" w:type="dxa"/>
            <w:tcBorders>
              <w:top w:val="nil"/>
              <w:bottom w:val="single" w:sz="4" w:space="0" w:color="auto"/>
            </w:tcBorders>
            <w:vAlign w:val="bottom"/>
            <w:hideMark/>
          </w:tcPr>
          <w:p w14:paraId="0CF137AC" w14:textId="77777777" w:rsidR="00384C43" w:rsidRPr="00C7345F" w:rsidRDefault="00384C43" w:rsidP="00F73F5C">
            <w:pPr>
              <w:pStyle w:val="TableText"/>
              <w:rPr>
                <w:rFonts w:cs="Times New Roman"/>
              </w:rPr>
            </w:pPr>
            <w:r w:rsidRPr="00C7345F">
              <w:t>393</w:t>
            </w:r>
          </w:p>
        </w:tc>
        <w:tc>
          <w:tcPr>
            <w:tcW w:w="720" w:type="dxa"/>
            <w:tcBorders>
              <w:top w:val="nil"/>
              <w:bottom w:val="single" w:sz="4" w:space="0" w:color="auto"/>
            </w:tcBorders>
            <w:vAlign w:val="bottom"/>
            <w:hideMark/>
          </w:tcPr>
          <w:p w14:paraId="1CF18539" w14:textId="77777777" w:rsidR="00384C43" w:rsidRPr="00C7345F" w:rsidRDefault="00384C43" w:rsidP="00F73F5C">
            <w:pPr>
              <w:pStyle w:val="TableText"/>
              <w:rPr>
                <w:rFonts w:cs="Times New Roman"/>
              </w:rPr>
            </w:pPr>
            <w:r w:rsidRPr="00C7345F">
              <w:t>125</w:t>
            </w:r>
          </w:p>
        </w:tc>
        <w:tc>
          <w:tcPr>
            <w:tcW w:w="720" w:type="dxa"/>
            <w:tcBorders>
              <w:top w:val="nil"/>
              <w:bottom w:val="single" w:sz="4" w:space="0" w:color="auto"/>
            </w:tcBorders>
            <w:vAlign w:val="bottom"/>
            <w:hideMark/>
          </w:tcPr>
          <w:p w14:paraId="789096F9" w14:textId="77777777" w:rsidR="00384C43" w:rsidRPr="00C7345F" w:rsidRDefault="00384C43" w:rsidP="00F73F5C">
            <w:pPr>
              <w:pStyle w:val="TableText"/>
              <w:rPr>
                <w:rFonts w:cs="Times New Roman"/>
              </w:rPr>
            </w:pPr>
            <w:r w:rsidRPr="00C7345F">
              <w:t>41</w:t>
            </w:r>
          </w:p>
        </w:tc>
        <w:tc>
          <w:tcPr>
            <w:tcW w:w="720" w:type="dxa"/>
            <w:tcBorders>
              <w:top w:val="nil"/>
              <w:bottom w:val="single" w:sz="4" w:space="0" w:color="auto"/>
            </w:tcBorders>
            <w:vAlign w:val="bottom"/>
            <w:hideMark/>
          </w:tcPr>
          <w:p w14:paraId="5DFCC24B" w14:textId="77777777" w:rsidR="00384C43" w:rsidRPr="00C7345F" w:rsidRDefault="00384C43" w:rsidP="00F73F5C">
            <w:pPr>
              <w:pStyle w:val="TableText"/>
              <w:rPr>
                <w:rFonts w:cs="Times New Roman"/>
              </w:rPr>
            </w:pPr>
            <w:r w:rsidRPr="00C7345F">
              <w:t>26</w:t>
            </w:r>
          </w:p>
        </w:tc>
        <w:tc>
          <w:tcPr>
            <w:tcW w:w="720" w:type="dxa"/>
            <w:tcBorders>
              <w:top w:val="nil"/>
              <w:bottom w:val="single" w:sz="4" w:space="0" w:color="auto"/>
            </w:tcBorders>
            <w:vAlign w:val="bottom"/>
            <w:hideMark/>
          </w:tcPr>
          <w:p w14:paraId="44B6B08E" w14:textId="77777777" w:rsidR="00384C43" w:rsidRPr="00C7345F" w:rsidRDefault="00384C43" w:rsidP="00F73F5C">
            <w:pPr>
              <w:pStyle w:val="TableText"/>
              <w:rPr>
                <w:rFonts w:cs="Times New Roman"/>
              </w:rPr>
            </w:pPr>
            <w:r w:rsidRPr="00C7345F">
              <w:t>33</w:t>
            </w:r>
          </w:p>
        </w:tc>
      </w:tr>
      <w:tr w:rsidR="00384C43" w:rsidRPr="00C7345F" w14:paraId="6875B417" w14:textId="77777777" w:rsidTr="00F73F5C">
        <w:tc>
          <w:tcPr>
            <w:tcW w:w="4608" w:type="dxa"/>
            <w:tcBorders>
              <w:top w:val="single" w:sz="4" w:space="0" w:color="auto"/>
              <w:bottom w:val="nil"/>
            </w:tcBorders>
          </w:tcPr>
          <w:p w14:paraId="2B396F3A"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556CD631" w14:textId="77777777" w:rsidR="00384C43" w:rsidRPr="00C7345F" w:rsidRDefault="00384C43" w:rsidP="00F73F5C">
            <w:pPr>
              <w:pStyle w:val="TableText"/>
              <w:rPr>
                <w:rFonts w:cs="Times New Roman"/>
              </w:rPr>
            </w:pPr>
            <w:r w:rsidRPr="00C7345F">
              <w:t>1,318</w:t>
            </w:r>
          </w:p>
        </w:tc>
        <w:tc>
          <w:tcPr>
            <w:tcW w:w="720" w:type="dxa"/>
            <w:tcBorders>
              <w:top w:val="single" w:sz="4" w:space="0" w:color="auto"/>
              <w:bottom w:val="nil"/>
            </w:tcBorders>
            <w:vAlign w:val="bottom"/>
          </w:tcPr>
          <w:p w14:paraId="4B61F2A3" w14:textId="77777777" w:rsidR="00384C43" w:rsidRPr="00C7345F" w:rsidRDefault="00384C43" w:rsidP="00F73F5C">
            <w:pPr>
              <w:pStyle w:val="TableText"/>
              <w:rPr>
                <w:rFonts w:cs="Times New Roman"/>
              </w:rPr>
            </w:pPr>
            <w:r w:rsidRPr="00C7345F">
              <w:t>307</w:t>
            </w:r>
          </w:p>
        </w:tc>
        <w:tc>
          <w:tcPr>
            <w:tcW w:w="720" w:type="dxa"/>
            <w:tcBorders>
              <w:top w:val="single" w:sz="4" w:space="0" w:color="auto"/>
              <w:bottom w:val="nil"/>
            </w:tcBorders>
            <w:vAlign w:val="bottom"/>
          </w:tcPr>
          <w:p w14:paraId="07A63315" w14:textId="77777777" w:rsidR="00384C43" w:rsidRPr="00C7345F" w:rsidRDefault="00384C43" w:rsidP="00F73F5C">
            <w:pPr>
              <w:pStyle w:val="TableText"/>
              <w:rPr>
                <w:rFonts w:cs="Times New Roman"/>
              </w:rPr>
            </w:pPr>
            <w:r w:rsidRPr="00C7345F">
              <w:t>120</w:t>
            </w:r>
          </w:p>
        </w:tc>
        <w:tc>
          <w:tcPr>
            <w:tcW w:w="720" w:type="dxa"/>
            <w:tcBorders>
              <w:top w:val="single" w:sz="4" w:space="0" w:color="auto"/>
              <w:bottom w:val="nil"/>
            </w:tcBorders>
            <w:vAlign w:val="bottom"/>
          </w:tcPr>
          <w:p w14:paraId="0E025445" w14:textId="77777777" w:rsidR="00384C43" w:rsidRPr="00C7345F" w:rsidRDefault="00384C43" w:rsidP="00F73F5C">
            <w:pPr>
              <w:pStyle w:val="TableText"/>
              <w:rPr>
                <w:rFonts w:cs="Times New Roman"/>
              </w:rPr>
            </w:pPr>
            <w:r w:rsidRPr="00C7345F">
              <w:t>71</w:t>
            </w:r>
          </w:p>
        </w:tc>
        <w:tc>
          <w:tcPr>
            <w:tcW w:w="720" w:type="dxa"/>
            <w:tcBorders>
              <w:top w:val="single" w:sz="4" w:space="0" w:color="auto"/>
              <w:bottom w:val="nil"/>
            </w:tcBorders>
            <w:vAlign w:val="bottom"/>
          </w:tcPr>
          <w:p w14:paraId="0A6791EB" w14:textId="77777777" w:rsidR="00384C43" w:rsidRPr="00C7345F" w:rsidRDefault="00384C43" w:rsidP="00F73F5C">
            <w:pPr>
              <w:pStyle w:val="TableText"/>
              <w:rPr>
                <w:rFonts w:cs="Times New Roman"/>
              </w:rPr>
            </w:pPr>
            <w:r w:rsidRPr="00C7345F">
              <w:t>18</w:t>
            </w:r>
          </w:p>
        </w:tc>
        <w:tc>
          <w:tcPr>
            <w:tcW w:w="720" w:type="dxa"/>
            <w:tcBorders>
              <w:top w:val="single" w:sz="4" w:space="0" w:color="auto"/>
              <w:bottom w:val="nil"/>
            </w:tcBorders>
            <w:vAlign w:val="bottom"/>
          </w:tcPr>
          <w:p w14:paraId="42559659" w14:textId="77777777" w:rsidR="00384C43" w:rsidRPr="00C7345F" w:rsidRDefault="00384C43" w:rsidP="00F73F5C">
            <w:pPr>
              <w:pStyle w:val="TableText"/>
              <w:rPr>
                <w:rFonts w:cs="Times New Roman"/>
              </w:rPr>
            </w:pPr>
            <w:r w:rsidRPr="00C7345F">
              <w:t>12</w:t>
            </w:r>
          </w:p>
        </w:tc>
      </w:tr>
      <w:tr w:rsidR="00384C43" w:rsidRPr="00C7345F" w14:paraId="5791F887" w14:textId="77777777" w:rsidTr="00F73F5C">
        <w:tc>
          <w:tcPr>
            <w:tcW w:w="4608" w:type="dxa"/>
            <w:tcBorders>
              <w:top w:val="nil"/>
              <w:bottom w:val="single" w:sz="4" w:space="0" w:color="auto"/>
            </w:tcBorders>
          </w:tcPr>
          <w:p w14:paraId="068AB571"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125F76C9" w14:textId="77777777" w:rsidR="00384C43" w:rsidRPr="00C7345F" w:rsidRDefault="00384C43" w:rsidP="00F73F5C">
            <w:pPr>
              <w:pStyle w:val="TableText"/>
              <w:rPr>
                <w:rFonts w:cs="Times New Roman"/>
              </w:rPr>
            </w:pPr>
            <w:r w:rsidRPr="00C7345F">
              <w:t>1,918</w:t>
            </w:r>
          </w:p>
        </w:tc>
        <w:tc>
          <w:tcPr>
            <w:tcW w:w="720" w:type="dxa"/>
            <w:tcBorders>
              <w:top w:val="nil"/>
              <w:bottom w:val="single" w:sz="4" w:space="0" w:color="auto"/>
            </w:tcBorders>
            <w:vAlign w:val="bottom"/>
          </w:tcPr>
          <w:p w14:paraId="735CC27A" w14:textId="77777777" w:rsidR="00384C43" w:rsidRPr="00C7345F" w:rsidRDefault="00384C43" w:rsidP="00F73F5C">
            <w:pPr>
              <w:pStyle w:val="TableText"/>
              <w:rPr>
                <w:rFonts w:cs="Times New Roman"/>
              </w:rPr>
            </w:pPr>
            <w:r w:rsidRPr="00C7345F">
              <w:t>398</w:t>
            </w:r>
          </w:p>
        </w:tc>
        <w:tc>
          <w:tcPr>
            <w:tcW w:w="720" w:type="dxa"/>
            <w:tcBorders>
              <w:top w:val="nil"/>
              <w:bottom w:val="single" w:sz="4" w:space="0" w:color="auto"/>
            </w:tcBorders>
            <w:vAlign w:val="bottom"/>
          </w:tcPr>
          <w:p w14:paraId="489DAAC5" w14:textId="77777777" w:rsidR="00384C43" w:rsidRPr="00C7345F" w:rsidRDefault="00384C43" w:rsidP="00F73F5C">
            <w:pPr>
              <w:pStyle w:val="TableText"/>
              <w:rPr>
                <w:rFonts w:cs="Times New Roman"/>
              </w:rPr>
            </w:pPr>
            <w:r w:rsidRPr="00C7345F">
              <w:t>130</w:t>
            </w:r>
          </w:p>
        </w:tc>
        <w:tc>
          <w:tcPr>
            <w:tcW w:w="720" w:type="dxa"/>
            <w:tcBorders>
              <w:top w:val="nil"/>
              <w:bottom w:val="single" w:sz="4" w:space="0" w:color="auto"/>
            </w:tcBorders>
            <w:vAlign w:val="bottom"/>
          </w:tcPr>
          <w:p w14:paraId="63AD297F" w14:textId="77777777" w:rsidR="00384C43" w:rsidRPr="00C7345F" w:rsidRDefault="00384C43" w:rsidP="00F73F5C">
            <w:pPr>
              <w:pStyle w:val="TableText"/>
              <w:rPr>
                <w:rFonts w:cs="Times New Roman"/>
              </w:rPr>
            </w:pPr>
            <w:r w:rsidRPr="00C7345F">
              <w:t>41</w:t>
            </w:r>
          </w:p>
        </w:tc>
        <w:tc>
          <w:tcPr>
            <w:tcW w:w="720" w:type="dxa"/>
            <w:tcBorders>
              <w:top w:val="nil"/>
              <w:bottom w:val="single" w:sz="4" w:space="0" w:color="auto"/>
            </w:tcBorders>
            <w:vAlign w:val="bottom"/>
          </w:tcPr>
          <w:p w14:paraId="051DD67D" w14:textId="77777777" w:rsidR="00384C43" w:rsidRPr="00C7345F" w:rsidRDefault="00384C43" w:rsidP="00F73F5C">
            <w:pPr>
              <w:pStyle w:val="TableText"/>
              <w:rPr>
                <w:rFonts w:cs="Times New Roman"/>
              </w:rPr>
            </w:pPr>
            <w:r w:rsidRPr="00C7345F">
              <w:t>24</w:t>
            </w:r>
          </w:p>
        </w:tc>
        <w:tc>
          <w:tcPr>
            <w:tcW w:w="720" w:type="dxa"/>
            <w:tcBorders>
              <w:top w:val="nil"/>
              <w:bottom w:val="single" w:sz="4" w:space="0" w:color="auto"/>
            </w:tcBorders>
            <w:vAlign w:val="bottom"/>
          </w:tcPr>
          <w:p w14:paraId="64BA3BB8" w14:textId="77777777" w:rsidR="00384C43" w:rsidRPr="00C7345F" w:rsidRDefault="00384C43" w:rsidP="00F73F5C">
            <w:pPr>
              <w:pStyle w:val="TableText"/>
              <w:rPr>
                <w:rFonts w:cs="Times New Roman"/>
              </w:rPr>
            </w:pPr>
            <w:r w:rsidRPr="00C7345F">
              <w:t>34</w:t>
            </w:r>
          </w:p>
        </w:tc>
      </w:tr>
      <w:tr w:rsidR="00384C43" w:rsidRPr="00C7345F" w14:paraId="4D4F0504" w14:textId="77777777" w:rsidTr="00F73F5C">
        <w:tc>
          <w:tcPr>
            <w:tcW w:w="4608" w:type="dxa"/>
            <w:tcBorders>
              <w:top w:val="single" w:sz="4" w:space="0" w:color="auto"/>
              <w:bottom w:val="nil"/>
            </w:tcBorders>
          </w:tcPr>
          <w:p w14:paraId="15F84875"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71007C2E" w14:textId="77777777" w:rsidR="00384C43" w:rsidRPr="00C7345F" w:rsidRDefault="00384C43" w:rsidP="00F73F5C">
            <w:pPr>
              <w:pStyle w:val="TableText"/>
            </w:pPr>
            <w:r w:rsidRPr="00C7345F">
              <w:t>2,266</w:t>
            </w:r>
          </w:p>
        </w:tc>
        <w:tc>
          <w:tcPr>
            <w:tcW w:w="720" w:type="dxa"/>
            <w:tcBorders>
              <w:top w:val="single" w:sz="4" w:space="0" w:color="auto"/>
              <w:bottom w:val="nil"/>
            </w:tcBorders>
            <w:vAlign w:val="bottom"/>
          </w:tcPr>
          <w:p w14:paraId="3AA8DC15" w14:textId="77777777" w:rsidR="00384C43" w:rsidRPr="00C7345F" w:rsidRDefault="00384C43" w:rsidP="00F73F5C">
            <w:pPr>
              <w:pStyle w:val="TableText"/>
            </w:pPr>
            <w:r w:rsidRPr="00C7345F">
              <w:t>295</w:t>
            </w:r>
          </w:p>
        </w:tc>
        <w:tc>
          <w:tcPr>
            <w:tcW w:w="720" w:type="dxa"/>
            <w:tcBorders>
              <w:top w:val="single" w:sz="4" w:space="0" w:color="auto"/>
              <w:bottom w:val="nil"/>
            </w:tcBorders>
            <w:vAlign w:val="bottom"/>
          </w:tcPr>
          <w:p w14:paraId="7B0FF6B4" w14:textId="77777777" w:rsidR="00384C43" w:rsidRPr="00C7345F" w:rsidRDefault="00384C43" w:rsidP="00F73F5C">
            <w:pPr>
              <w:pStyle w:val="TableText"/>
            </w:pPr>
            <w:r w:rsidRPr="00C7345F">
              <w:t>96</w:t>
            </w:r>
          </w:p>
        </w:tc>
        <w:tc>
          <w:tcPr>
            <w:tcW w:w="720" w:type="dxa"/>
            <w:tcBorders>
              <w:top w:val="single" w:sz="4" w:space="0" w:color="auto"/>
              <w:bottom w:val="nil"/>
            </w:tcBorders>
            <w:vAlign w:val="bottom"/>
          </w:tcPr>
          <w:p w14:paraId="2E7858DE" w14:textId="77777777" w:rsidR="00384C43" w:rsidRPr="00C7345F" w:rsidRDefault="00384C43" w:rsidP="00F73F5C">
            <w:pPr>
              <w:pStyle w:val="TableText"/>
            </w:pPr>
            <w:r w:rsidRPr="00C7345F">
              <w:t>76</w:t>
            </w:r>
          </w:p>
        </w:tc>
        <w:tc>
          <w:tcPr>
            <w:tcW w:w="720" w:type="dxa"/>
            <w:tcBorders>
              <w:top w:val="single" w:sz="4" w:space="0" w:color="auto"/>
              <w:bottom w:val="nil"/>
            </w:tcBorders>
            <w:vAlign w:val="bottom"/>
          </w:tcPr>
          <w:p w14:paraId="59F611B1" w14:textId="77777777" w:rsidR="00384C43" w:rsidRPr="00C7345F" w:rsidRDefault="00384C43" w:rsidP="00F73F5C">
            <w:pPr>
              <w:pStyle w:val="TableText"/>
            </w:pPr>
            <w:r w:rsidRPr="00C7345F">
              <w:t>22</w:t>
            </w:r>
          </w:p>
        </w:tc>
        <w:tc>
          <w:tcPr>
            <w:tcW w:w="720" w:type="dxa"/>
            <w:tcBorders>
              <w:top w:val="single" w:sz="4" w:space="0" w:color="auto"/>
              <w:bottom w:val="nil"/>
            </w:tcBorders>
            <w:vAlign w:val="bottom"/>
          </w:tcPr>
          <w:p w14:paraId="5011935C" w14:textId="77777777" w:rsidR="00384C43" w:rsidRPr="00C7345F" w:rsidRDefault="00384C43" w:rsidP="00F73F5C">
            <w:pPr>
              <w:pStyle w:val="TableText"/>
            </w:pPr>
            <w:r w:rsidRPr="00C7345F">
              <w:t>2</w:t>
            </w:r>
          </w:p>
        </w:tc>
      </w:tr>
      <w:tr w:rsidR="00384C43" w:rsidRPr="00C7345F" w14:paraId="78F99782" w14:textId="77777777" w:rsidTr="00F73F5C">
        <w:tc>
          <w:tcPr>
            <w:tcW w:w="4608" w:type="dxa"/>
            <w:tcBorders>
              <w:top w:val="nil"/>
              <w:bottom w:val="single" w:sz="4" w:space="0" w:color="auto"/>
            </w:tcBorders>
          </w:tcPr>
          <w:p w14:paraId="6B804710"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33331E22" w14:textId="77777777" w:rsidR="00384C43" w:rsidRPr="00C7345F" w:rsidRDefault="00384C43" w:rsidP="00F73F5C">
            <w:pPr>
              <w:pStyle w:val="TableText"/>
            </w:pPr>
            <w:r w:rsidRPr="00C7345F">
              <w:t>970</w:t>
            </w:r>
          </w:p>
        </w:tc>
        <w:tc>
          <w:tcPr>
            <w:tcW w:w="720" w:type="dxa"/>
            <w:tcBorders>
              <w:top w:val="nil"/>
              <w:bottom w:val="single" w:sz="4" w:space="0" w:color="auto"/>
            </w:tcBorders>
            <w:vAlign w:val="bottom"/>
          </w:tcPr>
          <w:p w14:paraId="4B17D8CA" w14:textId="77777777" w:rsidR="00384C43" w:rsidRPr="00C7345F" w:rsidRDefault="00384C43" w:rsidP="00F73F5C">
            <w:pPr>
              <w:pStyle w:val="TableText"/>
            </w:pPr>
            <w:r w:rsidRPr="00C7345F">
              <w:t>514</w:t>
            </w:r>
          </w:p>
        </w:tc>
        <w:tc>
          <w:tcPr>
            <w:tcW w:w="720" w:type="dxa"/>
            <w:tcBorders>
              <w:top w:val="nil"/>
              <w:bottom w:val="single" w:sz="4" w:space="0" w:color="auto"/>
            </w:tcBorders>
            <w:vAlign w:val="bottom"/>
          </w:tcPr>
          <w:p w14:paraId="6CE4A070" w14:textId="77777777" w:rsidR="00384C43" w:rsidRPr="00C7345F" w:rsidRDefault="00384C43" w:rsidP="00F73F5C">
            <w:pPr>
              <w:pStyle w:val="TableText"/>
            </w:pPr>
            <w:r w:rsidRPr="00C7345F">
              <w:t>66</w:t>
            </w:r>
          </w:p>
        </w:tc>
        <w:tc>
          <w:tcPr>
            <w:tcW w:w="720" w:type="dxa"/>
            <w:tcBorders>
              <w:top w:val="nil"/>
              <w:bottom w:val="single" w:sz="4" w:space="0" w:color="auto"/>
            </w:tcBorders>
            <w:vAlign w:val="bottom"/>
          </w:tcPr>
          <w:p w14:paraId="19EBC779" w14:textId="77777777" w:rsidR="00384C43" w:rsidRPr="00C7345F" w:rsidRDefault="00384C43" w:rsidP="00F73F5C">
            <w:pPr>
              <w:pStyle w:val="TableText"/>
            </w:pPr>
            <w:r w:rsidRPr="00C7345F">
              <w:t>1</w:t>
            </w:r>
          </w:p>
        </w:tc>
        <w:tc>
          <w:tcPr>
            <w:tcW w:w="720" w:type="dxa"/>
            <w:tcBorders>
              <w:top w:val="nil"/>
              <w:bottom w:val="single" w:sz="4" w:space="0" w:color="auto"/>
            </w:tcBorders>
            <w:vAlign w:val="bottom"/>
          </w:tcPr>
          <w:p w14:paraId="05503E42" w14:textId="77777777" w:rsidR="00384C43" w:rsidRPr="00C7345F" w:rsidRDefault="00384C43" w:rsidP="00F73F5C">
            <w:pPr>
              <w:pStyle w:val="TableText"/>
            </w:pPr>
            <w:r w:rsidRPr="00C7345F">
              <w:t>20</w:t>
            </w:r>
          </w:p>
        </w:tc>
        <w:tc>
          <w:tcPr>
            <w:tcW w:w="720" w:type="dxa"/>
            <w:tcBorders>
              <w:top w:val="nil"/>
              <w:bottom w:val="single" w:sz="4" w:space="0" w:color="auto"/>
            </w:tcBorders>
            <w:vAlign w:val="bottom"/>
          </w:tcPr>
          <w:p w14:paraId="72712086" w14:textId="77777777" w:rsidR="00384C43" w:rsidRPr="00C7345F" w:rsidRDefault="00384C43" w:rsidP="00F73F5C">
            <w:pPr>
              <w:pStyle w:val="TableText"/>
            </w:pPr>
            <w:r w:rsidRPr="00C7345F">
              <w:t>79</w:t>
            </w:r>
          </w:p>
        </w:tc>
      </w:tr>
      <w:tr w:rsidR="00384C43" w:rsidRPr="00C7345F" w14:paraId="6C2AC2E2" w14:textId="77777777" w:rsidTr="00F73F5C">
        <w:tc>
          <w:tcPr>
            <w:tcW w:w="4608" w:type="dxa"/>
            <w:tcBorders>
              <w:top w:val="single" w:sz="4" w:space="0" w:color="auto"/>
              <w:bottom w:val="nil"/>
            </w:tcBorders>
          </w:tcPr>
          <w:p w14:paraId="1A36468C" w14:textId="77777777" w:rsidR="00384C43" w:rsidRPr="00C7345F" w:rsidRDefault="00384C43" w:rsidP="00F73F5C">
            <w:pPr>
              <w:pStyle w:val="TableText"/>
            </w:pPr>
            <w:r w:rsidRPr="00C7345F">
              <w:t>Migrant education</w:t>
            </w:r>
          </w:p>
        </w:tc>
        <w:tc>
          <w:tcPr>
            <w:tcW w:w="1152" w:type="dxa"/>
            <w:tcBorders>
              <w:top w:val="single" w:sz="4" w:space="0" w:color="auto"/>
              <w:bottom w:val="nil"/>
            </w:tcBorders>
            <w:vAlign w:val="bottom"/>
          </w:tcPr>
          <w:p w14:paraId="2F3D2720" w14:textId="77777777" w:rsidR="00384C43" w:rsidRPr="00C7345F" w:rsidRDefault="00384C43" w:rsidP="00F73F5C">
            <w:pPr>
              <w:pStyle w:val="TableText"/>
              <w:rPr>
                <w:rFonts w:cs="Times New Roman"/>
              </w:rPr>
            </w:pPr>
            <w:r w:rsidRPr="00C7345F">
              <w:t>62</w:t>
            </w:r>
          </w:p>
        </w:tc>
        <w:tc>
          <w:tcPr>
            <w:tcW w:w="720" w:type="dxa"/>
            <w:tcBorders>
              <w:top w:val="single" w:sz="4" w:space="0" w:color="auto"/>
              <w:bottom w:val="nil"/>
            </w:tcBorders>
            <w:vAlign w:val="bottom"/>
          </w:tcPr>
          <w:p w14:paraId="5812CE4A" w14:textId="77777777" w:rsidR="00384C43" w:rsidRPr="00C7345F" w:rsidRDefault="00384C43" w:rsidP="00F73F5C">
            <w:pPr>
              <w:pStyle w:val="TableText"/>
            </w:pPr>
            <w:r w:rsidRPr="00C7345F">
              <w:t>255</w:t>
            </w:r>
          </w:p>
        </w:tc>
        <w:tc>
          <w:tcPr>
            <w:tcW w:w="720" w:type="dxa"/>
            <w:tcBorders>
              <w:top w:val="single" w:sz="4" w:space="0" w:color="auto"/>
              <w:bottom w:val="nil"/>
            </w:tcBorders>
            <w:vAlign w:val="bottom"/>
          </w:tcPr>
          <w:p w14:paraId="6480DAA7" w14:textId="77777777" w:rsidR="00384C43" w:rsidRPr="00C7345F" w:rsidRDefault="00384C43" w:rsidP="00F73F5C">
            <w:pPr>
              <w:pStyle w:val="TableText"/>
            </w:pPr>
            <w:r w:rsidRPr="00C7345F">
              <w:t>99</w:t>
            </w:r>
          </w:p>
        </w:tc>
        <w:tc>
          <w:tcPr>
            <w:tcW w:w="720" w:type="dxa"/>
            <w:tcBorders>
              <w:top w:val="single" w:sz="4" w:space="0" w:color="auto"/>
              <w:bottom w:val="nil"/>
            </w:tcBorders>
            <w:vAlign w:val="bottom"/>
          </w:tcPr>
          <w:p w14:paraId="3E51167B" w14:textId="77777777" w:rsidR="00384C43" w:rsidRPr="00C7345F" w:rsidRDefault="00384C43" w:rsidP="00F73F5C">
            <w:pPr>
              <w:pStyle w:val="TableText"/>
            </w:pPr>
            <w:r w:rsidRPr="00C7345F">
              <w:t>87</w:t>
            </w:r>
          </w:p>
        </w:tc>
        <w:tc>
          <w:tcPr>
            <w:tcW w:w="720" w:type="dxa"/>
            <w:tcBorders>
              <w:top w:val="single" w:sz="4" w:space="0" w:color="auto"/>
              <w:bottom w:val="nil"/>
            </w:tcBorders>
            <w:vAlign w:val="bottom"/>
          </w:tcPr>
          <w:p w14:paraId="47D8300B" w14:textId="77777777" w:rsidR="00384C43" w:rsidRPr="00C7345F" w:rsidRDefault="00384C43" w:rsidP="00F73F5C">
            <w:pPr>
              <w:pStyle w:val="TableText"/>
            </w:pPr>
            <w:r w:rsidRPr="00C7345F">
              <w:t>8</w:t>
            </w:r>
          </w:p>
        </w:tc>
        <w:tc>
          <w:tcPr>
            <w:tcW w:w="720" w:type="dxa"/>
            <w:tcBorders>
              <w:top w:val="single" w:sz="4" w:space="0" w:color="auto"/>
              <w:bottom w:val="nil"/>
            </w:tcBorders>
            <w:vAlign w:val="bottom"/>
          </w:tcPr>
          <w:p w14:paraId="4BB7FB26" w14:textId="77777777" w:rsidR="00384C43" w:rsidRPr="00C7345F" w:rsidRDefault="00384C43" w:rsidP="00F73F5C">
            <w:pPr>
              <w:pStyle w:val="TableText"/>
            </w:pPr>
            <w:r w:rsidRPr="00C7345F">
              <w:t>5</w:t>
            </w:r>
          </w:p>
        </w:tc>
      </w:tr>
      <w:tr w:rsidR="00384C43" w:rsidRPr="00C7345F" w14:paraId="58AD1BF4" w14:textId="77777777" w:rsidTr="00F73F5C">
        <w:tc>
          <w:tcPr>
            <w:tcW w:w="4608" w:type="dxa"/>
            <w:tcBorders>
              <w:top w:val="nil"/>
              <w:bottom w:val="single" w:sz="4" w:space="0" w:color="auto"/>
            </w:tcBorders>
          </w:tcPr>
          <w:p w14:paraId="3F834F63" w14:textId="77777777" w:rsidR="00384C43" w:rsidRPr="00C7345F" w:rsidRDefault="00384C43" w:rsidP="00F73F5C">
            <w:pPr>
              <w:pStyle w:val="TableText"/>
            </w:pPr>
            <w:r w:rsidRPr="00C7345F">
              <w:t>Not migrant education</w:t>
            </w:r>
          </w:p>
        </w:tc>
        <w:tc>
          <w:tcPr>
            <w:tcW w:w="1152" w:type="dxa"/>
            <w:tcBorders>
              <w:top w:val="nil"/>
              <w:bottom w:val="single" w:sz="4" w:space="0" w:color="auto"/>
            </w:tcBorders>
            <w:vAlign w:val="bottom"/>
          </w:tcPr>
          <w:p w14:paraId="2B896966" w14:textId="77777777" w:rsidR="00384C43" w:rsidRPr="00C7345F" w:rsidRDefault="00384C43" w:rsidP="00F73F5C">
            <w:pPr>
              <w:pStyle w:val="TableText"/>
              <w:rPr>
                <w:rFonts w:cs="Times New Roman"/>
              </w:rPr>
            </w:pPr>
            <w:r w:rsidRPr="00C7345F">
              <w:t>3,174</w:t>
            </w:r>
          </w:p>
        </w:tc>
        <w:tc>
          <w:tcPr>
            <w:tcW w:w="720" w:type="dxa"/>
            <w:tcBorders>
              <w:top w:val="nil"/>
              <w:bottom w:val="single" w:sz="4" w:space="0" w:color="auto"/>
            </w:tcBorders>
            <w:vAlign w:val="bottom"/>
          </w:tcPr>
          <w:p w14:paraId="519D3F20" w14:textId="77777777" w:rsidR="00384C43" w:rsidRPr="00C7345F" w:rsidRDefault="00384C43" w:rsidP="00F73F5C">
            <w:pPr>
              <w:pStyle w:val="TableText"/>
            </w:pPr>
            <w:r w:rsidRPr="00C7345F">
              <w:t>363</w:t>
            </w:r>
          </w:p>
        </w:tc>
        <w:tc>
          <w:tcPr>
            <w:tcW w:w="720" w:type="dxa"/>
            <w:tcBorders>
              <w:top w:val="nil"/>
              <w:bottom w:val="single" w:sz="4" w:space="0" w:color="auto"/>
            </w:tcBorders>
            <w:vAlign w:val="bottom"/>
          </w:tcPr>
          <w:p w14:paraId="188B9CFF" w14:textId="77777777" w:rsidR="00384C43" w:rsidRPr="00C7345F" w:rsidRDefault="00384C43" w:rsidP="00F73F5C">
            <w:pPr>
              <w:pStyle w:val="TableText"/>
            </w:pPr>
            <w:r w:rsidRPr="00C7345F">
              <w:t>133</w:t>
            </w:r>
          </w:p>
        </w:tc>
        <w:tc>
          <w:tcPr>
            <w:tcW w:w="720" w:type="dxa"/>
            <w:tcBorders>
              <w:top w:val="nil"/>
              <w:bottom w:val="single" w:sz="4" w:space="0" w:color="auto"/>
            </w:tcBorders>
            <w:vAlign w:val="bottom"/>
          </w:tcPr>
          <w:p w14:paraId="3F12AB78" w14:textId="77777777" w:rsidR="00384C43" w:rsidRPr="00C7345F" w:rsidRDefault="00384C43" w:rsidP="00F73F5C">
            <w:pPr>
              <w:pStyle w:val="TableText"/>
            </w:pPr>
            <w:r w:rsidRPr="00C7345F">
              <w:t>53</w:t>
            </w:r>
          </w:p>
        </w:tc>
        <w:tc>
          <w:tcPr>
            <w:tcW w:w="720" w:type="dxa"/>
            <w:tcBorders>
              <w:top w:val="nil"/>
              <w:bottom w:val="single" w:sz="4" w:space="0" w:color="auto"/>
            </w:tcBorders>
            <w:vAlign w:val="bottom"/>
          </w:tcPr>
          <w:p w14:paraId="4A48E359" w14:textId="77777777" w:rsidR="00384C43" w:rsidRPr="00C7345F" w:rsidRDefault="00384C43" w:rsidP="00F73F5C">
            <w:pPr>
              <w:pStyle w:val="TableText"/>
            </w:pPr>
            <w:r w:rsidRPr="00C7345F">
              <w:t>22</w:t>
            </w:r>
          </w:p>
        </w:tc>
        <w:tc>
          <w:tcPr>
            <w:tcW w:w="720" w:type="dxa"/>
            <w:tcBorders>
              <w:top w:val="nil"/>
              <w:bottom w:val="single" w:sz="4" w:space="0" w:color="auto"/>
            </w:tcBorders>
            <w:vAlign w:val="bottom"/>
          </w:tcPr>
          <w:p w14:paraId="6946B57B" w14:textId="77777777" w:rsidR="00384C43" w:rsidRPr="00C7345F" w:rsidRDefault="00384C43" w:rsidP="00F73F5C">
            <w:pPr>
              <w:pStyle w:val="TableText"/>
            </w:pPr>
            <w:r w:rsidRPr="00C7345F">
              <w:t>26</w:t>
            </w:r>
          </w:p>
        </w:tc>
      </w:tr>
      <w:tr w:rsidR="00384C43" w:rsidRPr="00C7345F" w14:paraId="25C1A41E" w14:textId="77777777" w:rsidTr="00F73F5C">
        <w:tc>
          <w:tcPr>
            <w:tcW w:w="4608" w:type="dxa"/>
            <w:tcBorders>
              <w:top w:val="single" w:sz="4" w:space="0" w:color="auto"/>
              <w:bottom w:val="nil"/>
            </w:tcBorders>
          </w:tcPr>
          <w:p w14:paraId="04164B8B" w14:textId="77777777" w:rsidR="00384C43" w:rsidRPr="00C7345F" w:rsidRDefault="00384C43" w:rsidP="00F73F5C">
            <w:pPr>
              <w:pStyle w:val="TableText"/>
            </w:pPr>
            <w:r w:rsidRPr="00C7345F">
              <w:t>Special education services</w:t>
            </w:r>
          </w:p>
        </w:tc>
        <w:tc>
          <w:tcPr>
            <w:tcW w:w="1152" w:type="dxa"/>
            <w:tcBorders>
              <w:top w:val="single" w:sz="4" w:space="0" w:color="auto"/>
              <w:bottom w:val="nil"/>
            </w:tcBorders>
            <w:vAlign w:val="bottom"/>
          </w:tcPr>
          <w:p w14:paraId="665CB630" w14:textId="77777777" w:rsidR="00384C43" w:rsidRPr="00C7345F" w:rsidRDefault="00384C43" w:rsidP="00F73F5C">
            <w:pPr>
              <w:pStyle w:val="TableText"/>
              <w:rPr>
                <w:rFonts w:cs="Times New Roman"/>
              </w:rPr>
            </w:pPr>
            <w:r w:rsidRPr="00C7345F">
              <w:t>103</w:t>
            </w:r>
          </w:p>
        </w:tc>
        <w:tc>
          <w:tcPr>
            <w:tcW w:w="720" w:type="dxa"/>
            <w:tcBorders>
              <w:top w:val="single" w:sz="4" w:space="0" w:color="auto"/>
              <w:bottom w:val="nil"/>
            </w:tcBorders>
            <w:vAlign w:val="bottom"/>
          </w:tcPr>
          <w:p w14:paraId="0DC62D1A" w14:textId="77777777" w:rsidR="00384C43" w:rsidRPr="00C7345F" w:rsidRDefault="00384C43" w:rsidP="00F73F5C">
            <w:pPr>
              <w:pStyle w:val="TableText"/>
            </w:pPr>
            <w:r w:rsidRPr="00C7345F">
              <w:t>304</w:t>
            </w:r>
          </w:p>
        </w:tc>
        <w:tc>
          <w:tcPr>
            <w:tcW w:w="720" w:type="dxa"/>
            <w:tcBorders>
              <w:top w:val="single" w:sz="4" w:space="0" w:color="auto"/>
              <w:bottom w:val="nil"/>
            </w:tcBorders>
            <w:vAlign w:val="bottom"/>
          </w:tcPr>
          <w:p w14:paraId="06BCF3DF" w14:textId="77777777" w:rsidR="00384C43" w:rsidRPr="00C7345F" w:rsidRDefault="00384C43" w:rsidP="00F73F5C">
            <w:pPr>
              <w:pStyle w:val="TableText"/>
            </w:pPr>
            <w:r w:rsidRPr="00C7345F">
              <w:t>126</w:t>
            </w:r>
          </w:p>
        </w:tc>
        <w:tc>
          <w:tcPr>
            <w:tcW w:w="720" w:type="dxa"/>
            <w:tcBorders>
              <w:top w:val="single" w:sz="4" w:space="0" w:color="auto"/>
              <w:bottom w:val="nil"/>
            </w:tcBorders>
            <w:vAlign w:val="bottom"/>
          </w:tcPr>
          <w:p w14:paraId="19E4790C" w14:textId="77777777" w:rsidR="00384C43" w:rsidRPr="00C7345F" w:rsidRDefault="00384C43" w:rsidP="00F73F5C">
            <w:pPr>
              <w:pStyle w:val="TableText"/>
            </w:pPr>
            <w:r w:rsidRPr="00C7345F">
              <w:t>62</w:t>
            </w:r>
          </w:p>
        </w:tc>
        <w:tc>
          <w:tcPr>
            <w:tcW w:w="720" w:type="dxa"/>
            <w:tcBorders>
              <w:top w:val="single" w:sz="4" w:space="0" w:color="auto"/>
              <w:bottom w:val="nil"/>
            </w:tcBorders>
            <w:vAlign w:val="bottom"/>
          </w:tcPr>
          <w:p w14:paraId="6D047C53" w14:textId="77777777" w:rsidR="00384C43" w:rsidRPr="00C7345F" w:rsidRDefault="00384C43" w:rsidP="00F73F5C">
            <w:pPr>
              <w:pStyle w:val="TableText"/>
            </w:pPr>
            <w:r w:rsidRPr="00C7345F">
              <w:t>26</w:t>
            </w:r>
          </w:p>
        </w:tc>
        <w:tc>
          <w:tcPr>
            <w:tcW w:w="720" w:type="dxa"/>
            <w:tcBorders>
              <w:top w:val="single" w:sz="4" w:space="0" w:color="auto"/>
              <w:bottom w:val="nil"/>
            </w:tcBorders>
            <w:vAlign w:val="bottom"/>
          </w:tcPr>
          <w:p w14:paraId="60227A7B" w14:textId="77777777" w:rsidR="00384C43" w:rsidRPr="00C7345F" w:rsidRDefault="00384C43" w:rsidP="00F73F5C">
            <w:pPr>
              <w:pStyle w:val="TableText"/>
            </w:pPr>
            <w:r w:rsidRPr="00C7345F">
              <w:t>12</w:t>
            </w:r>
          </w:p>
        </w:tc>
      </w:tr>
      <w:tr w:rsidR="00384C43" w:rsidRPr="00C7345F" w14:paraId="2836E8D2" w14:textId="77777777" w:rsidTr="00F73F5C">
        <w:tc>
          <w:tcPr>
            <w:tcW w:w="4608" w:type="dxa"/>
            <w:tcBorders>
              <w:top w:val="nil"/>
              <w:bottom w:val="nil"/>
            </w:tcBorders>
          </w:tcPr>
          <w:p w14:paraId="10C1C7CD" w14:textId="77777777" w:rsidR="00384C43" w:rsidRPr="00C7345F" w:rsidRDefault="00384C43" w:rsidP="00F73F5C">
            <w:pPr>
              <w:pStyle w:val="TableText"/>
            </w:pPr>
            <w:r w:rsidRPr="00C7345F">
              <w:t>Special education services with alternate assessments</w:t>
            </w:r>
          </w:p>
        </w:tc>
        <w:tc>
          <w:tcPr>
            <w:tcW w:w="1152" w:type="dxa"/>
            <w:tcBorders>
              <w:top w:val="nil"/>
              <w:bottom w:val="nil"/>
            </w:tcBorders>
            <w:vAlign w:val="bottom"/>
          </w:tcPr>
          <w:p w14:paraId="751AC016" w14:textId="77777777" w:rsidR="00384C43" w:rsidRPr="00C7345F" w:rsidRDefault="00384C43" w:rsidP="00F73F5C">
            <w:pPr>
              <w:pStyle w:val="TableText"/>
              <w:rPr>
                <w:rFonts w:cs="Times New Roman"/>
              </w:rPr>
            </w:pPr>
            <w:r w:rsidRPr="00C7345F">
              <w:t>12</w:t>
            </w:r>
          </w:p>
        </w:tc>
        <w:tc>
          <w:tcPr>
            <w:tcW w:w="720" w:type="dxa"/>
            <w:tcBorders>
              <w:top w:val="nil"/>
              <w:bottom w:val="nil"/>
            </w:tcBorders>
            <w:vAlign w:val="bottom"/>
          </w:tcPr>
          <w:p w14:paraId="1E480A2C" w14:textId="77777777" w:rsidR="00384C43" w:rsidRPr="00C7345F" w:rsidRDefault="00384C43" w:rsidP="00F73F5C">
            <w:pPr>
              <w:pStyle w:val="TableText"/>
            </w:pPr>
            <w:r w:rsidRPr="00C7345F">
              <w:t>150</w:t>
            </w:r>
          </w:p>
        </w:tc>
        <w:tc>
          <w:tcPr>
            <w:tcW w:w="720" w:type="dxa"/>
            <w:tcBorders>
              <w:top w:val="nil"/>
              <w:bottom w:val="nil"/>
            </w:tcBorders>
            <w:vAlign w:val="bottom"/>
          </w:tcPr>
          <w:p w14:paraId="4CBB0F54" w14:textId="77777777" w:rsidR="00384C43" w:rsidRPr="00C7345F" w:rsidRDefault="00384C43" w:rsidP="00F73F5C">
            <w:pPr>
              <w:pStyle w:val="TableText"/>
            </w:pPr>
            <w:r w:rsidRPr="00C7345F">
              <w:t>0</w:t>
            </w:r>
          </w:p>
        </w:tc>
        <w:tc>
          <w:tcPr>
            <w:tcW w:w="720" w:type="dxa"/>
            <w:tcBorders>
              <w:top w:val="nil"/>
              <w:bottom w:val="nil"/>
            </w:tcBorders>
            <w:vAlign w:val="bottom"/>
          </w:tcPr>
          <w:p w14:paraId="3F47DF16" w14:textId="77777777" w:rsidR="00384C43" w:rsidRPr="00C7345F" w:rsidRDefault="00384C43" w:rsidP="00F73F5C">
            <w:pPr>
              <w:pStyle w:val="TableText"/>
            </w:pPr>
            <w:r w:rsidRPr="00C7345F">
              <w:t>100</w:t>
            </w:r>
          </w:p>
        </w:tc>
        <w:tc>
          <w:tcPr>
            <w:tcW w:w="720" w:type="dxa"/>
            <w:tcBorders>
              <w:top w:val="nil"/>
              <w:bottom w:val="nil"/>
            </w:tcBorders>
            <w:vAlign w:val="bottom"/>
          </w:tcPr>
          <w:p w14:paraId="4346131A" w14:textId="77777777" w:rsidR="00384C43" w:rsidRPr="00C7345F" w:rsidRDefault="00384C43" w:rsidP="00F73F5C">
            <w:pPr>
              <w:pStyle w:val="TableText"/>
            </w:pPr>
            <w:r w:rsidRPr="00C7345F">
              <w:t>0</w:t>
            </w:r>
          </w:p>
        </w:tc>
        <w:tc>
          <w:tcPr>
            <w:tcW w:w="720" w:type="dxa"/>
            <w:tcBorders>
              <w:top w:val="nil"/>
              <w:bottom w:val="nil"/>
            </w:tcBorders>
            <w:vAlign w:val="bottom"/>
          </w:tcPr>
          <w:p w14:paraId="7257AA8D" w14:textId="77777777" w:rsidR="00384C43" w:rsidRPr="00C7345F" w:rsidRDefault="00384C43" w:rsidP="00F73F5C">
            <w:pPr>
              <w:pStyle w:val="TableText"/>
            </w:pPr>
            <w:r w:rsidRPr="00C7345F">
              <w:t>0</w:t>
            </w:r>
          </w:p>
        </w:tc>
      </w:tr>
      <w:tr w:rsidR="00384C43" w:rsidRPr="00C7345F" w14:paraId="71891257" w14:textId="77777777" w:rsidTr="00F73F5C">
        <w:tc>
          <w:tcPr>
            <w:tcW w:w="4608" w:type="dxa"/>
            <w:tcBorders>
              <w:top w:val="nil"/>
              <w:bottom w:val="single" w:sz="4" w:space="0" w:color="auto"/>
            </w:tcBorders>
            <w:hideMark/>
          </w:tcPr>
          <w:p w14:paraId="5D8E9508" w14:textId="77777777" w:rsidR="00384C43" w:rsidRPr="00C7345F" w:rsidRDefault="00384C43" w:rsidP="00F73F5C">
            <w:pPr>
              <w:pStyle w:val="TableText"/>
              <w:rPr>
                <w:rFonts w:cs="Times New Roman"/>
              </w:rPr>
            </w:pPr>
            <w:r w:rsidRPr="00C7345F">
              <w:t>No special education services</w:t>
            </w:r>
          </w:p>
        </w:tc>
        <w:tc>
          <w:tcPr>
            <w:tcW w:w="1152" w:type="dxa"/>
            <w:tcBorders>
              <w:top w:val="nil"/>
              <w:bottom w:val="single" w:sz="4" w:space="0" w:color="auto"/>
            </w:tcBorders>
            <w:vAlign w:val="bottom"/>
          </w:tcPr>
          <w:p w14:paraId="41F83E74" w14:textId="77777777" w:rsidR="00384C43" w:rsidRPr="00C7345F" w:rsidRDefault="00384C43" w:rsidP="00F73F5C">
            <w:pPr>
              <w:pStyle w:val="TableText"/>
              <w:rPr>
                <w:rFonts w:cs="Times New Roman"/>
              </w:rPr>
            </w:pPr>
            <w:r w:rsidRPr="00C7345F">
              <w:t>3,133</w:t>
            </w:r>
          </w:p>
        </w:tc>
        <w:tc>
          <w:tcPr>
            <w:tcW w:w="720" w:type="dxa"/>
            <w:tcBorders>
              <w:top w:val="nil"/>
              <w:bottom w:val="single" w:sz="4" w:space="0" w:color="auto"/>
            </w:tcBorders>
            <w:vAlign w:val="bottom"/>
            <w:hideMark/>
          </w:tcPr>
          <w:p w14:paraId="6B80CD37" w14:textId="77777777" w:rsidR="00384C43" w:rsidRPr="00C7345F" w:rsidRDefault="00384C43" w:rsidP="00F73F5C">
            <w:pPr>
              <w:pStyle w:val="TableText"/>
              <w:rPr>
                <w:rFonts w:cs="Times New Roman"/>
              </w:rPr>
            </w:pPr>
            <w:r w:rsidRPr="00C7345F">
              <w:t>363</w:t>
            </w:r>
          </w:p>
        </w:tc>
        <w:tc>
          <w:tcPr>
            <w:tcW w:w="720" w:type="dxa"/>
            <w:tcBorders>
              <w:top w:val="nil"/>
              <w:bottom w:val="single" w:sz="4" w:space="0" w:color="auto"/>
            </w:tcBorders>
            <w:vAlign w:val="bottom"/>
            <w:hideMark/>
          </w:tcPr>
          <w:p w14:paraId="474DB875" w14:textId="77777777" w:rsidR="00384C43" w:rsidRPr="00C7345F" w:rsidRDefault="00384C43" w:rsidP="00F73F5C">
            <w:pPr>
              <w:pStyle w:val="TableText"/>
              <w:rPr>
                <w:rFonts w:cs="Times New Roman"/>
              </w:rPr>
            </w:pPr>
            <w:r w:rsidRPr="00C7345F">
              <w:t>134</w:t>
            </w:r>
          </w:p>
        </w:tc>
        <w:tc>
          <w:tcPr>
            <w:tcW w:w="720" w:type="dxa"/>
            <w:tcBorders>
              <w:top w:val="nil"/>
              <w:bottom w:val="single" w:sz="4" w:space="0" w:color="auto"/>
            </w:tcBorders>
            <w:vAlign w:val="bottom"/>
            <w:hideMark/>
          </w:tcPr>
          <w:p w14:paraId="0BAA358D" w14:textId="77777777" w:rsidR="00384C43" w:rsidRPr="00C7345F" w:rsidRDefault="00384C43" w:rsidP="00F73F5C">
            <w:pPr>
              <w:pStyle w:val="TableText"/>
              <w:rPr>
                <w:rFonts w:cs="Times New Roman"/>
              </w:rPr>
            </w:pPr>
            <w:r w:rsidRPr="00C7345F">
              <w:t>53</w:t>
            </w:r>
          </w:p>
        </w:tc>
        <w:tc>
          <w:tcPr>
            <w:tcW w:w="720" w:type="dxa"/>
            <w:tcBorders>
              <w:top w:val="nil"/>
              <w:bottom w:val="single" w:sz="4" w:space="0" w:color="auto"/>
            </w:tcBorders>
            <w:vAlign w:val="bottom"/>
            <w:hideMark/>
          </w:tcPr>
          <w:p w14:paraId="1BD51BEC" w14:textId="77777777" w:rsidR="00384C43" w:rsidRPr="00C7345F" w:rsidRDefault="00384C43" w:rsidP="00F73F5C">
            <w:pPr>
              <w:pStyle w:val="TableText"/>
              <w:rPr>
                <w:rFonts w:cs="Times New Roman"/>
              </w:rPr>
            </w:pPr>
            <w:r w:rsidRPr="00C7345F">
              <w:t>21</w:t>
            </w:r>
          </w:p>
        </w:tc>
        <w:tc>
          <w:tcPr>
            <w:tcW w:w="720" w:type="dxa"/>
            <w:tcBorders>
              <w:top w:val="nil"/>
              <w:bottom w:val="single" w:sz="4" w:space="0" w:color="auto"/>
            </w:tcBorders>
            <w:vAlign w:val="bottom"/>
            <w:hideMark/>
          </w:tcPr>
          <w:p w14:paraId="599CDAF7" w14:textId="77777777" w:rsidR="00384C43" w:rsidRPr="00C7345F" w:rsidRDefault="00384C43" w:rsidP="00F73F5C">
            <w:pPr>
              <w:pStyle w:val="TableText"/>
              <w:rPr>
                <w:rFonts w:cs="Times New Roman"/>
              </w:rPr>
            </w:pPr>
            <w:r w:rsidRPr="00C7345F">
              <w:t>26</w:t>
            </w:r>
          </w:p>
        </w:tc>
      </w:tr>
      <w:tr w:rsidR="00384C43" w:rsidRPr="00C7345F" w14:paraId="12A4B5EC" w14:textId="77777777" w:rsidTr="00F73F5C">
        <w:tc>
          <w:tcPr>
            <w:tcW w:w="4608" w:type="dxa"/>
            <w:tcBorders>
              <w:top w:val="single" w:sz="4" w:space="0" w:color="auto"/>
              <w:bottom w:val="nil"/>
            </w:tcBorders>
            <w:hideMark/>
          </w:tcPr>
          <w:p w14:paraId="329180ED" w14:textId="77777777" w:rsidR="00384C43" w:rsidRPr="00C7345F" w:rsidRDefault="00384C43" w:rsidP="00F73F5C">
            <w:pPr>
              <w:pStyle w:val="TableText"/>
              <w:rPr>
                <w:rFonts w:cs="Times New Roman"/>
              </w:rPr>
            </w:pPr>
            <w:r w:rsidRPr="00C7345F">
              <w:t>Using accommodations</w:t>
            </w:r>
          </w:p>
        </w:tc>
        <w:tc>
          <w:tcPr>
            <w:tcW w:w="1152" w:type="dxa"/>
            <w:tcBorders>
              <w:top w:val="single" w:sz="4" w:space="0" w:color="auto"/>
              <w:bottom w:val="nil"/>
            </w:tcBorders>
            <w:vAlign w:val="bottom"/>
          </w:tcPr>
          <w:p w14:paraId="130BDE8A" w14:textId="77777777" w:rsidR="00384C43" w:rsidRPr="00C7345F" w:rsidRDefault="00384C43" w:rsidP="00F73F5C">
            <w:pPr>
              <w:pStyle w:val="TableText"/>
              <w:rPr>
                <w:rFonts w:cs="Times New Roman"/>
                <w:color w:val="000000" w:themeColor="text1"/>
              </w:rPr>
            </w:pPr>
            <w:r w:rsidRPr="00C7345F">
              <w:t>2</w:t>
            </w:r>
          </w:p>
        </w:tc>
        <w:tc>
          <w:tcPr>
            <w:tcW w:w="720" w:type="dxa"/>
            <w:tcBorders>
              <w:top w:val="single" w:sz="4" w:space="0" w:color="auto"/>
              <w:bottom w:val="nil"/>
            </w:tcBorders>
            <w:vAlign w:val="bottom"/>
            <w:hideMark/>
          </w:tcPr>
          <w:p w14:paraId="496510D3" w14:textId="77777777" w:rsidR="00384C43" w:rsidRPr="00C7345F" w:rsidRDefault="00384C43" w:rsidP="00F73F5C">
            <w:pPr>
              <w:pStyle w:val="TableText"/>
              <w:rPr>
                <w:rFonts w:cs="Times New Roman"/>
                <w:color w:val="000000" w:themeColor="text1"/>
              </w:rPr>
            </w:pPr>
            <w:r w:rsidRPr="00C7345F">
              <w:t>N/A</w:t>
            </w:r>
          </w:p>
        </w:tc>
        <w:tc>
          <w:tcPr>
            <w:tcW w:w="720" w:type="dxa"/>
            <w:tcBorders>
              <w:top w:val="single" w:sz="4" w:space="0" w:color="auto"/>
              <w:bottom w:val="nil"/>
            </w:tcBorders>
            <w:vAlign w:val="bottom"/>
            <w:hideMark/>
          </w:tcPr>
          <w:p w14:paraId="45434D70" w14:textId="77777777" w:rsidR="00384C43" w:rsidRPr="00C7345F" w:rsidRDefault="00384C43" w:rsidP="00F73F5C">
            <w:pPr>
              <w:pStyle w:val="TableText"/>
              <w:rPr>
                <w:rFonts w:cs="Times New Roman"/>
                <w:color w:val="000000" w:themeColor="text1"/>
              </w:rPr>
            </w:pPr>
            <w:r w:rsidRPr="00C7345F">
              <w:t>N/A</w:t>
            </w:r>
          </w:p>
        </w:tc>
        <w:tc>
          <w:tcPr>
            <w:tcW w:w="720" w:type="dxa"/>
            <w:tcBorders>
              <w:top w:val="single" w:sz="4" w:space="0" w:color="auto"/>
              <w:bottom w:val="nil"/>
            </w:tcBorders>
            <w:vAlign w:val="bottom"/>
            <w:hideMark/>
          </w:tcPr>
          <w:p w14:paraId="41FE92E9" w14:textId="77777777" w:rsidR="00384C43" w:rsidRPr="00C7345F" w:rsidRDefault="00384C43" w:rsidP="00F73F5C">
            <w:pPr>
              <w:pStyle w:val="TableText"/>
              <w:rPr>
                <w:rFonts w:cs="Times New Roman"/>
                <w:color w:val="000000" w:themeColor="text1"/>
              </w:rPr>
            </w:pPr>
            <w:r w:rsidRPr="00C7345F">
              <w:t>N/A</w:t>
            </w:r>
          </w:p>
        </w:tc>
        <w:tc>
          <w:tcPr>
            <w:tcW w:w="720" w:type="dxa"/>
            <w:tcBorders>
              <w:top w:val="single" w:sz="4" w:space="0" w:color="auto"/>
              <w:bottom w:val="nil"/>
            </w:tcBorders>
            <w:vAlign w:val="bottom"/>
            <w:hideMark/>
          </w:tcPr>
          <w:p w14:paraId="5E56CA96" w14:textId="77777777" w:rsidR="00384C43" w:rsidRPr="00C7345F" w:rsidRDefault="00384C43" w:rsidP="00F73F5C">
            <w:pPr>
              <w:pStyle w:val="TableText"/>
              <w:rPr>
                <w:rFonts w:cs="Times New Roman"/>
                <w:color w:val="000000" w:themeColor="text1"/>
              </w:rPr>
            </w:pPr>
            <w:r w:rsidRPr="00C7345F">
              <w:t>N/A</w:t>
            </w:r>
          </w:p>
        </w:tc>
        <w:tc>
          <w:tcPr>
            <w:tcW w:w="720" w:type="dxa"/>
            <w:tcBorders>
              <w:top w:val="single" w:sz="4" w:space="0" w:color="auto"/>
              <w:bottom w:val="nil"/>
            </w:tcBorders>
            <w:vAlign w:val="bottom"/>
            <w:hideMark/>
          </w:tcPr>
          <w:p w14:paraId="42A6C372" w14:textId="77777777" w:rsidR="00384C43" w:rsidRPr="00C7345F" w:rsidRDefault="00384C43" w:rsidP="00F73F5C">
            <w:pPr>
              <w:pStyle w:val="TableText"/>
              <w:rPr>
                <w:rFonts w:cs="Times New Roman"/>
                <w:color w:val="000000" w:themeColor="text1"/>
              </w:rPr>
            </w:pPr>
            <w:r w:rsidRPr="00C7345F">
              <w:t>N/A</w:t>
            </w:r>
          </w:p>
        </w:tc>
      </w:tr>
      <w:tr w:rsidR="00384C43" w:rsidRPr="00C7345F" w14:paraId="3D97828C" w14:textId="77777777" w:rsidTr="00F73F5C">
        <w:tc>
          <w:tcPr>
            <w:tcW w:w="4608" w:type="dxa"/>
            <w:tcBorders>
              <w:top w:val="nil"/>
              <w:bottom w:val="single" w:sz="4" w:space="0" w:color="auto"/>
            </w:tcBorders>
          </w:tcPr>
          <w:p w14:paraId="53E3D97A" w14:textId="77777777" w:rsidR="00384C43" w:rsidRPr="00C7345F" w:rsidRDefault="00384C43" w:rsidP="00F73F5C">
            <w:pPr>
              <w:pStyle w:val="TableText"/>
              <w:rPr>
                <w:rFonts w:cs="Times New Roman"/>
              </w:rPr>
            </w:pPr>
            <w:r w:rsidRPr="00C7345F">
              <w:t>Not using accommodations</w:t>
            </w:r>
          </w:p>
        </w:tc>
        <w:tc>
          <w:tcPr>
            <w:tcW w:w="1152" w:type="dxa"/>
            <w:tcBorders>
              <w:top w:val="nil"/>
              <w:bottom w:val="single" w:sz="4" w:space="0" w:color="auto"/>
            </w:tcBorders>
            <w:vAlign w:val="bottom"/>
          </w:tcPr>
          <w:p w14:paraId="671B06BE" w14:textId="77777777" w:rsidR="00384C43" w:rsidRPr="00C7345F" w:rsidRDefault="00384C43" w:rsidP="00F73F5C">
            <w:pPr>
              <w:pStyle w:val="TableText"/>
              <w:rPr>
                <w:rFonts w:cs="Times New Roman"/>
              </w:rPr>
            </w:pPr>
            <w:r w:rsidRPr="00C7345F">
              <w:t>3,221</w:t>
            </w:r>
          </w:p>
        </w:tc>
        <w:tc>
          <w:tcPr>
            <w:tcW w:w="720" w:type="dxa"/>
            <w:tcBorders>
              <w:top w:val="nil"/>
              <w:bottom w:val="single" w:sz="4" w:space="0" w:color="auto"/>
            </w:tcBorders>
            <w:vAlign w:val="bottom"/>
          </w:tcPr>
          <w:p w14:paraId="12DE96AB" w14:textId="77777777" w:rsidR="00384C43" w:rsidRPr="00C7345F" w:rsidRDefault="00384C43" w:rsidP="00F73F5C">
            <w:pPr>
              <w:pStyle w:val="TableText"/>
              <w:rPr>
                <w:rFonts w:cs="Times New Roman"/>
              </w:rPr>
            </w:pPr>
            <w:r w:rsidRPr="00C7345F">
              <w:t>362</w:t>
            </w:r>
          </w:p>
        </w:tc>
        <w:tc>
          <w:tcPr>
            <w:tcW w:w="720" w:type="dxa"/>
            <w:tcBorders>
              <w:top w:val="nil"/>
              <w:bottom w:val="single" w:sz="4" w:space="0" w:color="auto"/>
            </w:tcBorders>
            <w:vAlign w:val="bottom"/>
          </w:tcPr>
          <w:p w14:paraId="0046EA54" w14:textId="77777777" w:rsidR="00384C43" w:rsidRPr="00C7345F" w:rsidRDefault="00384C43" w:rsidP="00F73F5C">
            <w:pPr>
              <w:pStyle w:val="TableText"/>
              <w:rPr>
                <w:rFonts w:cs="Times New Roman"/>
              </w:rPr>
            </w:pPr>
            <w:r w:rsidRPr="00C7345F">
              <w:t>133</w:t>
            </w:r>
          </w:p>
        </w:tc>
        <w:tc>
          <w:tcPr>
            <w:tcW w:w="720" w:type="dxa"/>
            <w:tcBorders>
              <w:top w:val="nil"/>
              <w:bottom w:val="single" w:sz="4" w:space="0" w:color="auto"/>
            </w:tcBorders>
            <w:vAlign w:val="bottom"/>
          </w:tcPr>
          <w:p w14:paraId="3B984194" w14:textId="77777777" w:rsidR="00384C43" w:rsidRPr="00C7345F" w:rsidRDefault="00384C43" w:rsidP="00F73F5C">
            <w:pPr>
              <w:pStyle w:val="TableText"/>
              <w:rPr>
                <w:rFonts w:cs="Times New Roman"/>
              </w:rPr>
            </w:pPr>
            <w:r w:rsidRPr="00C7345F">
              <w:t>53</w:t>
            </w:r>
          </w:p>
        </w:tc>
        <w:tc>
          <w:tcPr>
            <w:tcW w:w="720" w:type="dxa"/>
            <w:tcBorders>
              <w:top w:val="nil"/>
              <w:bottom w:val="single" w:sz="4" w:space="0" w:color="auto"/>
            </w:tcBorders>
            <w:vAlign w:val="bottom"/>
          </w:tcPr>
          <w:p w14:paraId="5B1892EC" w14:textId="77777777" w:rsidR="00384C43" w:rsidRPr="00C7345F" w:rsidRDefault="00384C43" w:rsidP="00F73F5C">
            <w:pPr>
              <w:pStyle w:val="TableText"/>
              <w:rPr>
                <w:rFonts w:cs="Times New Roman"/>
              </w:rPr>
            </w:pPr>
            <w:r w:rsidRPr="00C7345F">
              <w:t>22</w:t>
            </w:r>
          </w:p>
        </w:tc>
        <w:tc>
          <w:tcPr>
            <w:tcW w:w="720" w:type="dxa"/>
            <w:tcBorders>
              <w:top w:val="nil"/>
              <w:bottom w:val="single" w:sz="4" w:space="0" w:color="auto"/>
            </w:tcBorders>
            <w:vAlign w:val="bottom"/>
          </w:tcPr>
          <w:p w14:paraId="58C94CE3" w14:textId="77777777" w:rsidR="00384C43" w:rsidRPr="00C7345F" w:rsidRDefault="00384C43" w:rsidP="00F73F5C">
            <w:pPr>
              <w:pStyle w:val="TableText"/>
              <w:rPr>
                <w:rFonts w:cs="Times New Roman"/>
              </w:rPr>
            </w:pPr>
            <w:r w:rsidRPr="00C7345F">
              <w:t>25</w:t>
            </w:r>
          </w:p>
        </w:tc>
      </w:tr>
      <w:tr w:rsidR="00384C43" w:rsidRPr="00C7345F" w14:paraId="1F35EA0A" w14:textId="77777777" w:rsidTr="00F73F5C">
        <w:tc>
          <w:tcPr>
            <w:tcW w:w="4608" w:type="dxa"/>
            <w:tcBorders>
              <w:top w:val="single" w:sz="4" w:space="0" w:color="auto"/>
              <w:bottom w:val="nil"/>
            </w:tcBorders>
          </w:tcPr>
          <w:p w14:paraId="787805C7" w14:textId="77777777" w:rsidR="00384C43" w:rsidRPr="00C7345F" w:rsidRDefault="00384C43" w:rsidP="00F73F5C">
            <w:pPr>
              <w:pStyle w:val="TableText"/>
              <w:rPr>
                <w:rFonts w:cs="Times New Roman"/>
              </w:rPr>
            </w:pPr>
            <w:r w:rsidRPr="00C7345F">
              <w:t>Military</w:t>
            </w:r>
          </w:p>
        </w:tc>
        <w:tc>
          <w:tcPr>
            <w:tcW w:w="1152" w:type="dxa"/>
            <w:tcBorders>
              <w:top w:val="single" w:sz="4" w:space="0" w:color="auto"/>
              <w:bottom w:val="nil"/>
            </w:tcBorders>
            <w:vAlign w:val="bottom"/>
          </w:tcPr>
          <w:p w14:paraId="2F82AA17" w14:textId="77777777" w:rsidR="00384C43" w:rsidRPr="00C7345F" w:rsidRDefault="00384C43" w:rsidP="00F73F5C">
            <w:pPr>
              <w:pStyle w:val="TableText"/>
              <w:rPr>
                <w:rFonts w:cs="Times New Roman"/>
                <w:color w:val="000000" w:themeColor="text1"/>
              </w:rPr>
            </w:pPr>
            <w:r w:rsidRPr="00C7345F">
              <w:t>38</w:t>
            </w:r>
          </w:p>
        </w:tc>
        <w:tc>
          <w:tcPr>
            <w:tcW w:w="720" w:type="dxa"/>
            <w:tcBorders>
              <w:top w:val="single" w:sz="4" w:space="0" w:color="auto"/>
              <w:bottom w:val="nil"/>
            </w:tcBorders>
            <w:vAlign w:val="bottom"/>
          </w:tcPr>
          <w:p w14:paraId="42C40581" w14:textId="77777777" w:rsidR="00384C43" w:rsidRPr="00C7345F" w:rsidRDefault="00384C43" w:rsidP="00F73F5C">
            <w:pPr>
              <w:pStyle w:val="TableText"/>
              <w:rPr>
                <w:rFonts w:cs="Times New Roman"/>
                <w:color w:val="000000" w:themeColor="text1"/>
              </w:rPr>
            </w:pPr>
            <w:r w:rsidRPr="00C7345F">
              <w:t>438</w:t>
            </w:r>
          </w:p>
        </w:tc>
        <w:tc>
          <w:tcPr>
            <w:tcW w:w="720" w:type="dxa"/>
            <w:tcBorders>
              <w:top w:val="single" w:sz="4" w:space="0" w:color="auto"/>
              <w:bottom w:val="nil"/>
            </w:tcBorders>
            <w:vAlign w:val="bottom"/>
          </w:tcPr>
          <w:p w14:paraId="7513F4D6" w14:textId="77777777" w:rsidR="00384C43" w:rsidRPr="00C7345F" w:rsidRDefault="00384C43" w:rsidP="00F73F5C">
            <w:pPr>
              <w:pStyle w:val="TableText"/>
              <w:rPr>
                <w:rFonts w:cs="Times New Roman"/>
                <w:color w:val="000000" w:themeColor="text1"/>
              </w:rPr>
            </w:pPr>
            <w:r w:rsidRPr="00C7345F">
              <w:t>120</w:t>
            </w:r>
          </w:p>
        </w:tc>
        <w:tc>
          <w:tcPr>
            <w:tcW w:w="720" w:type="dxa"/>
            <w:tcBorders>
              <w:top w:val="single" w:sz="4" w:space="0" w:color="auto"/>
              <w:bottom w:val="nil"/>
            </w:tcBorders>
            <w:vAlign w:val="bottom"/>
          </w:tcPr>
          <w:p w14:paraId="19A4A0D1" w14:textId="77777777" w:rsidR="00384C43" w:rsidRPr="00C7345F" w:rsidRDefault="00384C43" w:rsidP="00F73F5C">
            <w:pPr>
              <w:pStyle w:val="TableText"/>
              <w:rPr>
                <w:rFonts w:cs="Times New Roman"/>
                <w:color w:val="000000" w:themeColor="text1"/>
              </w:rPr>
            </w:pPr>
            <w:r w:rsidRPr="00C7345F">
              <w:t>24</w:t>
            </w:r>
          </w:p>
        </w:tc>
        <w:tc>
          <w:tcPr>
            <w:tcW w:w="720" w:type="dxa"/>
            <w:tcBorders>
              <w:top w:val="single" w:sz="4" w:space="0" w:color="auto"/>
              <w:bottom w:val="nil"/>
            </w:tcBorders>
            <w:vAlign w:val="bottom"/>
          </w:tcPr>
          <w:p w14:paraId="5BBA3B21" w14:textId="77777777" w:rsidR="00384C43" w:rsidRPr="00C7345F" w:rsidRDefault="00384C43" w:rsidP="00F73F5C">
            <w:pPr>
              <w:pStyle w:val="TableText"/>
              <w:rPr>
                <w:rFonts w:cs="Times New Roman"/>
                <w:color w:val="000000" w:themeColor="text1"/>
              </w:rPr>
            </w:pPr>
            <w:r w:rsidRPr="00C7345F">
              <w:t>18</w:t>
            </w:r>
          </w:p>
        </w:tc>
        <w:tc>
          <w:tcPr>
            <w:tcW w:w="720" w:type="dxa"/>
            <w:tcBorders>
              <w:top w:val="single" w:sz="4" w:space="0" w:color="auto"/>
              <w:bottom w:val="nil"/>
            </w:tcBorders>
            <w:vAlign w:val="bottom"/>
          </w:tcPr>
          <w:p w14:paraId="127B4C97" w14:textId="77777777" w:rsidR="00384C43" w:rsidRPr="00C7345F" w:rsidRDefault="00384C43" w:rsidP="00F73F5C">
            <w:pPr>
              <w:pStyle w:val="TableText"/>
              <w:rPr>
                <w:rFonts w:cs="Times New Roman"/>
                <w:color w:val="000000" w:themeColor="text1"/>
              </w:rPr>
            </w:pPr>
            <w:r w:rsidRPr="00C7345F">
              <w:t>58</w:t>
            </w:r>
          </w:p>
        </w:tc>
      </w:tr>
      <w:tr w:rsidR="00384C43" w:rsidRPr="00C7345F" w14:paraId="3ADA3503" w14:textId="77777777" w:rsidTr="00F73F5C">
        <w:tc>
          <w:tcPr>
            <w:tcW w:w="4608" w:type="dxa"/>
            <w:tcBorders>
              <w:top w:val="nil"/>
              <w:bottom w:val="single" w:sz="4" w:space="0" w:color="auto"/>
            </w:tcBorders>
          </w:tcPr>
          <w:p w14:paraId="72604969"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72ED41CB" w14:textId="77777777" w:rsidR="00384C43" w:rsidRPr="00C7345F" w:rsidRDefault="00384C43" w:rsidP="00F73F5C">
            <w:pPr>
              <w:pStyle w:val="TableText"/>
              <w:rPr>
                <w:rFonts w:cs="Times New Roman"/>
              </w:rPr>
            </w:pPr>
            <w:r w:rsidRPr="00C7345F">
              <w:t>3,198</w:t>
            </w:r>
          </w:p>
        </w:tc>
        <w:tc>
          <w:tcPr>
            <w:tcW w:w="720" w:type="dxa"/>
            <w:tcBorders>
              <w:top w:val="nil"/>
              <w:bottom w:val="single" w:sz="4" w:space="0" w:color="auto"/>
            </w:tcBorders>
            <w:vAlign w:val="bottom"/>
          </w:tcPr>
          <w:p w14:paraId="1302044E" w14:textId="77777777" w:rsidR="00384C43" w:rsidRPr="00C7345F" w:rsidRDefault="00384C43" w:rsidP="00F73F5C">
            <w:pPr>
              <w:pStyle w:val="TableText"/>
            </w:pPr>
            <w:r w:rsidRPr="00C7345F">
              <w:t>360</w:t>
            </w:r>
          </w:p>
        </w:tc>
        <w:tc>
          <w:tcPr>
            <w:tcW w:w="720" w:type="dxa"/>
            <w:tcBorders>
              <w:top w:val="nil"/>
              <w:bottom w:val="single" w:sz="4" w:space="0" w:color="auto"/>
            </w:tcBorders>
            <w:vAlign w:val="bottom"/>
          </w:tcPr>
          <w:p w14:paraId="4F6BEC0B" w14:textId="77777777" w:rsidR="00384C43" w:rsidRPr="00C7345F" w:rsidRDefault="00384C43" w:rsidP="00F73F5C">
            <w:pPr>
              <w:pStyle w:val="TableText"/>
            </w:pPr>
            <w:r w:rsidRPr="00C7345F">
              <w:t>134</w:t>
            </w:r>
          </w:p>
        </w:tc>
        <w:tc>
          <w:tcPr>
            <w:tcW w:w="720" w:type="dxa"/>
            <w:tcBorders>
              <w:top w:val="nil"/>
              <w:bottom w:val="single" w:sz="4" w:space="0" w:color="auto"/>
            </w:tcBorders>
            <w:vAlign w:val="bottom"/>
          </w:tcPr>
          <w:p w14:paraId="7A4B3550" w14:textId="77777777" w:rsidR="00384C43" w:rsidRPr="00C7345F" w:rsidRDefault="00384C43" w:rsidP="00F73F5C">
            <w:pPr>
              <w:pStyle w:val="TableText"/>
            </w:pPr>
            <w:r w:rsidRPr="00C7345F">
              <w:t>54</w:t>
            </w:r>
          </w:p>
        </w:tc>
        <w:tc>
          <w:tcPr>
            <w:tcW w:w="720" w:type="dxa"/>
            <w:tcBorders>
              <w:top w:val="nil"/>
              <w:bottom w:val="single" w:sz="4" w:space="0" w:color="auto"/>
            </w:tcBorders>
            <w:vAlign w:val="bottom"/>
          </w:tcPr>
          <w:p w14:paraId="32493DAB" w14:textId="77777777" w:rsidR="00384C43" w:rsidRPr="00C7345F" w:rsidRDefault="00384C43" w:rsidP="00F73F5C">
            <w:pPr>
              <w:pStyle w:val="TableText"/>
            </w:pPr>
            <w:r w:rsidRPr="00C7345F">
              <w:t>22</w:t>
            </w:r>
          </w:p>
        </w:tc>
        <w:tc>
          <w:tcPr>
            <w:tcW w:w="720" w:type="dxa"/>
            <w:tcBorders>
              <w:top w:val="nil"/>
              <w:bottom w:val="single" w:sz="4" w:space="0" w:color="auto"/>
            </w:tcBorders>
            <w:vAlign w:val="bottom"/>
          </w:tcPr>
          <w:p w14:paraId="3ECF897C" w14:textId="77777777" w:rsidR="00384C43" w:rsidRPr="00C7345F" w:rsidRDefault="00384C43" w:rsidP="00F73F5C">
            <w:pPr>
              <w:pStyle w:val="TableText"/>
            </w:pPr>
            <w:r w:rsidRPr="00C7345F">
              <w:t>25</w:t>
            </w:r>
          </w:p>
        </w:tc>
      </w:tr>
      <w:tr w:rsidR="00384C43" w:rsidRPr="00C7345F" w14:paraId="01696528" w14:textId="77777777" w:rsidTr="00F73F5C">
        <w:tc>
          <w:tcPr>
            <w:tcW w:w="4608" w:type="dxa"/>
            <w:tcBorders>
              <w:top w:val="single" w:sz="4" w:space="0" w:color="auto"/>
            </w:tcBorders>
          </w:tcPr>
          <w:p w14:paraId="60307B32"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3EF31577" w14:textId="77777777" w:rsidR="00384C43" w:rsidRPr="00C7345F" w:rsidRDefault="00384C43" w:rsidP="00F73F5C">
            <w:pPr>
              <w:pStyle w:val="TableText"/>
            </w:pPr>
            <w:r w:rsidRPr="00C7345F">
              <w:t>164</w:t>
            </w:r>
          </w:p>
        </w:tc>
        <w:tc>
          <w:tcPr>
            <w:tcW w:w="720" w:type="dxa"/>
            <w:tcBorders>
              <w:top w:val="single" w:sz="4" w:space="0" w:color="auto"/>
            </w:tcBorders>
            <w:vAlign w:val="bottom"/>
          </w:tcPr>
          <w:p w14:paraId="0E8B4A14" w14:textId="77777777" w:rsidR="00384C43" w:rsidRPr="00C7345F" w:rsidRDefault="00384C43" w:rsidP="00F73F5C">
            <w:pPr>
              <w:pStyle w:val="TableText"/>
            </w:pPr>
            <w:r w:rsidRPr="00C7345F">
              <w:t>292</w:t>
            </w:r>
          </w:p>
        </w:tc>
        <w:tc>
          <w:tcPr>
            <w:tcW w:w="720" w:type="dxa"/>
            <w:tcBorders>
              <w:top w:val="single" w:sz="4" w:space="0" w:color="auto"/>
            </w:tcBorders>
            <w:vAlign w:val="bottom"/>
          </w:tcPr>
          <w:p w14:paraId="10A59E8F" w14:textId="77777777" w:rsidR="00384C43" w:rsidRPr="00C7345F" w:rsidRDefault="00384C43" w:rsidP="00F73F5C">
            <w:pPr>
              <w:pStyle w:val="TableText"/>
            </w:pPr>
            <w:r w:rsidRPr="00C7345F">
              <w:t>108</w:t>
            </w:r>
          </w:p>
        </w:tc>
        <w:tc>
          <w:tcPr>
            <w:tcW w:w="720" w:type="dxa"/>
            <w:tcBorders>
              <w:top w:val="single" w:sz="4" w:space="0" w:color="auto"/>
            </w:tcBorders>
            <w:vAlign w:val="bottom"/>
          </w:tcPr>
          <w:p w14:paraId="3CC09DC1" w14:textId="77777777" w:rsidR="00384C43" w:rsidRPr="00C7345F" w:rsidRDefault="00384C43" w:rsidP="00F73F5C">
            <w:pPr>
              <w:pStyle w:val="TableText"/>
            </w:pPr>
            <w:r w:rsidRPr="00C7345F">
              <w:t>82</w:t>
            </w:r>
          </w:p>
        </w:tc>
        <w:tc>
          <w:tcPr>
            <w:tcW w:w="720" w:type="dxa"/>
            <w:tcBorders>
              <w:top w:val="single" w:sz="4" w:space="0" w:color="auto"/>
            </w:tcBorders>
            <w:vAlign w:val="bottom"/>
          </w:tcPr>
          <w:p w14:paraId="4470CBBB" w14:textId="77777777" w:rsidR="00384C43" w:rsidRPr="00C7345F" w:rsidRDefault="00384C43" w:rsidP="00F73F5C">
            <w:pPr>
              <w:pStyle w:val="TableText"/>
            </w:pPr>
            <w:r w:rsidRPr="00C7345F">
              <w:t>11</w:t>
            </w:r>
          </w:p>
        </w:tc>
        <w:tc>
          <w:tcPr>
            <w:tcW w:w="720" w:type="dxa"/>
            <w:tcBorders>
              <w:top w:val="single" w:sz="4" w:space="0" w:color="auto"/>
            </w:tcBorders>
            <w:vAlign w:val="bottom"/>
          </w:tcPr>
          <w:p w14:paraId="36449DE0" w14:textId="77777777" w:rsidR="00384C43" w:rsidRPr="00C7345F" w:rsidRDefault="00384C43" w:rsidP="00F73F5C">
            <w:pPr>
              <w:pStyle w:val="TableText"/>
            </w:pPr>
            <w:r w:rsidRPr="00C7345F">
              <w:t>7</w:t>
            </w:r>
          </w:p>
        </w:tc>
      </w:tr>
      <w:tr w:rsidR="00384C43" w:rsidRPr="00C7345F" w14:paraId="7FB7D255" w14:textId="77777777" w:rsidTr="00F73F5C">
        <w:tc>
          <w:tcPr>
            <w:tcW w:w="4608" w:type="dxa"/>
          </w:tcPr>
          <w:p w14:paraId="435A6DA6" w14:textId="77777777" w:rsidR="00384C43" w:rsidRPr="00C7345F" w:rsidRDefault="00384C43" w:rsidP="00F73F5C">
            <w:pPr>
              <w:pStyle w:val="TableText"/>
            </w:pPr>
            <w:r w:rsidRPr="00C7345F">
              <w:t>Not homeless</w:t>
            </w:r>
          </w:p>
        </w:tc>
        <w:tc>
          <w:tcPr>
            <w:tcW w:w="1152" w:type="dxa"/>
            <w:vAlign w:val="bottom"/>
          </w:tcPr>
          <w:p w14:paraId="7F2D4308" w14:textId="77777777" w:rsidR="00384C43" w:rsidRPr="00C7345F" w:rsidRDefault="00384C43" w:rsidP="00F73F5C">
            <w:pPr>
              <w:pStyle w:val="TableText"/>
            </w:pPr>
            <w:r w:rsidRPr="00C7345F">
              <w:t>3,072</w:t>
            </w:r>
          </w:p>
        </w:tc>
        <w:tc>
          <w:tcPr>
            <w:tcW w:w="720" w:type="dxa"/>
            <w:vAlign w:val="bottom"/>
          </w:tcPr>
          <w:p w14:paraId="06718B63" w14:textId="77777777" w:rsidR="00384C43" w:rsidRPr="00C7345F" w:rsidRDefault="00384C43" w:rsidP="00F73F5C">
            <w:pPr>
              <w:pStyle w:val="TableText"/>
            </w:pPr>
            <w:r w:rsidRPr="00C7345F">
              <w:t>364</w:t>
            </w:r>
          </w:p>
        </w:tc>
        <w:tc>
          <w:tcPr>
            <w:tcW w:w="720" w:type="dxa"/>
            <w:vAlign w:val="bottom"/>
          </w:tcPr>
          <w:p w14:paraId="4CFD03A5" w14:textId="77777777" w:rsidR="00384C43" w:rsidRPr="00C7345F" w:rsidRDefault="00384C43" w:rsidP="00F73F5C">
            <w:pPr>
              <w:pStyle w:val="TableText"/>
            </w:pPr>
            <w:r w:rsidRPr="00C7345F">
              <w:t>134</w:t>
            </w:r>
          </w:p>
        </w:tc>
        <w:tc>
          <w:tcPr>
            <w:tcW w:w="720" w:type="dxa"/>
            <w:vAlign w:val="bottom"/>
          </w:tcPr>
          <w:p w14:paraId="2181B100" w14:textId="77777777" w:rsidR="00384C43" w:rsidRPr="00C7345F" w:rsidRDefault="00384C43" w:rsidP="00F73F5C">
            <w:pPr>
              <w:pStyle w:val="TableText"/>
            </w:pPr>
            <w:r w:rsidRPr="00C7345F">
              <w:t>52</w:t>
            </w:r>
          </w:p>
        </w:tc>
        <w:tc>
          <w:tcPr>
            <w:tcW w:w="720" w:type="dxa"/>
            <w:vAlign w:val="bottom"/>
          </w:tcPr>
          <w:p w14:paraId="07702199" w14:textId="77777777" w:rsidR="00384C43" w:rsidRPr="00C7345F" w:rsidRDefault="00384C43" w:rsidP="00F73F5C">
            <w:pPr>
              <w:pStyle w:val="TableText"/>
            </w:pPr>
            <w:r w:rsidRPr="00C7345F">
              <w:t>22</w:t>
            </w:r>
          </w:p>
        </w:tc>
        <w:tc>
          <w:tcPr>
            <w:tcW w:w="720" w:type="dxa"/>
            <w:vAlign w:val="bottom"/>
          </w:tcPr>
          <w:p w14:paraId="73C5A0D4" w14:textId="77777777" w:rsidR="00384C43" w:rsidRPr="00C7345F" w:rsidRDefault="00384C43" w:rsidP="00F73F5C">
            <w:pPr>
              <w:pStyle w:val="TableText"/>
            </w:pPr>
            <w:r w:rsidRPr="00C7345F">
              <w:t>26</w:t>
            </w:r>
          </w:p>
        </w:tc>
      </w:tr>
    </w:tbl>
    <w:p w14:paraId="4A0D07AE" w14:textId="77777777" w:rsidR="00384C43" w:rsidRPr="00C7345F" w:rsidRDefault="00384C43" w:rsidP="00F73F5C">
      <w:pPr>
        <w:pStyle w:val="Caption"/>
      </w:pPr>
      <w:bookmarkStart w:id="719" w:name="_Toc134621967"/>
      <w:r w:rsidRPr="00C7345F">
        <w:lastRenderedPageBreak/>
        <w:t>Table 4.D.</w:t>
      </w:r>
      <w:r w:rsidRPr="00C7345F">
        <w:fldChar w:fldCharType="begin"/>
      </w:r>
      <w:r w:rsidRPr="00C7345F">
        <w:instrText>SEQ Table_4.D. \* ARABIC</w:instrText>
      </w:r>
      <w:r w:rsidRPr="00C7345F">
        <w:fldChar w:fldCharType="separate"/>
      </w:r>
      <w:r w:rsidRPr="00C7345F">
        <w:t>17</w:t>
      </w:r>
      <w:r w:rsidRPr="00C7345F">
        <w:fldChar w:fldCharType="end"/>
      </w:r>
      <w:r w:rsidRPr="00C7345F">
        <w:t xml:space="preserve">  Demographic Summary for Grade Three—Written Language Composite</w:t>
      </w:r>
      <w:bookmarkEnd w:id="719"/>
    </w:p>
    <w:tbl>
      <w:tblPr>
        <w:tblStyle w:val="TRs"/>
        <w:tblW w:w="9360" w:type="dxa"/>
        <w:tblLayout w:type="fixed"/>
        <w:tblLook w:val="04A0" w:firstRow="1" w:lastRow="0" w:firstColumn="1" w:lastColumn="0" w:noHBand="0" w:noVBand="1"/>
        <w:tblDescription w:val="Demographic Summary for Grade Three—Written Language Composite"/>
      </w:tblPr>
      <w:tblGrid>
        <w:gridCol w:w="4608"/>
        <w:gridCol w:w="1152"/>
        <w:gridCol w:w="720"/>
        <w:gridCol w:w="720"/>
        <w:gridCol w:w="720"/>
        <w:gridCol w:w="720"/>
        <w:gridCol w:w="720"/>
      </w:tblGrid>
      <w:tr w:rsidR="00384C43" w:rsidRPr="00C7345F" w14:paraId="0C8CBBA5"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70EC8157"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3C2ACC5C"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50EEB2AC"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704954BC"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4844B1D9"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0E67ADEC"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3A87F347"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03CE3A5A" w14:textId="77777777" w:rsidTr="00F73F5C">
        <w:tc>
          <w:tcPr>
            <w:tcW w:w="4608" w:type="dxa"/>
            <w:tcBorders>
              <w:top w:val="single" w:sz="4" w:space="0" w:color="auto"/>
              <w:bottom w:val="single" w:sz="4" w:space="0" w:color="auto"/>
            </w:tcBorders>
            <w:hideMark/>
          </w:tcPr>
          <w:p w14:paraId="0E075C0C"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4B62E730" w14:textId="77777777" w:rsidR="00384C43" w:rsidRPr="00C7345F" w:rsidRDefault="00384C43" w:rsidP="00F73F5C">
            <w:pPr>
              <w:pStyle w:val="TableText"/>
              <w:rPr>
                <w:rFonts w:cs="Times New Roman"/>
              </w:rPr>
            </w:pPr>
            <w:r w:rsidRPr="00C7345F">
              <w:t>2,894</w:t>
            </w:r>
          </w:p>
        </w:tc>
        <w:tc>
          <w:tcPr>
            <w:tcW w:w="720" w:type="dxa"/>
            <w:tcBorders>
              <w:top w:val="single" w:sz="4" w:space="0" w:color="auto"/>
              <w:bottom w:val="single" w:sz="4" w:space="0" w:color="auto"/>
            </w:tcBorders>
            <w:vAlign w:val="bottom"/>
            <w:hideMark/>
          </w:tcPr>
          <w:p w14:paraId="2C4C0A6F" w14:textId="77777777" w:rsidR="00384C43" w:rsidRPr="00C7345F" w:rsidRDefault="00384C43" w:rsidP="00F73F5C">
            <w:pPr>
              <w:pStyle w:val="TableText"/>
              <w:rPr>
                <w:rFonts w:cs="Times New Roman"/>
              </w:rPr>
            </w:pPr>
            <w:r w:rsidRPr="00C7345F">
              <w:t>275</w:t>
            </w:r>
          </w:p>
        </w:tc>
        <w:tc>
          <w:tcPr>
            <w:tcW w:w="720" w:type="dxa"/>
            <w:tcBorders>
              <w:top w:val="single" w:sz="4" w:space="0" w:color="auto"/>
              <w:bottom w:val="single" w:sz="4" w:space="0" w:color="auto"/>
            </w:tcBorders>
            <w:vAlign w:val="bottom"/>
            <w:hideMark/>
          </w:tcPr>
          <w:p w14:paraId="7C3910AC" w14:textId="77777777" w:rsidR="00384C43" w:rsidRPr="00C7345F" w:rsidRDefault="00384C43" w:rsidP="00F73F5C">
            <w:pPr>
              <w:pStyle w:val="TableText"/>
              <w:rPr>
                <w:rFonts w:cs="Times New Roman"/>
              </w:rPr>
            </w:pPr>
            <w:r w:rsidRPr="00C7345F">
              <w:t>133</w:t>
            </w:r>
          </w:p>
        </w:tc>
        <w:tc>
          <w:tcPr>
            <w:tcW w:w="720" w:type="dxa"/>
            <w:tcBorders>
              <w:top w:val="single" w:sz="4" w:space="0" w:color="auto"/>
              <w:bottom w:val="single" w:sz="4" w:space="0" w:color="auto"/>
            </w:tcBorders>
            <w:vAlign w:val="bottom"/>
            <w:hideMark/>
          </w:tcPr>
          <w:p w14:paraId="34419A36" w14:textId="77777777" w:rsidR="00384C43" w:rsidRPr="00C7345F" w:rsidRDefault="00384C43" w:rsidP="00F73F5C">
            <w:pPr>
              <w:pStyle w:val="TableText"/>
              <w:rPr>
                <w:rFonts w:cs="Times New Roman"/>
              </w:rPr>
            </w:pPr>
            <w:r w:rsidRPr="00C7345F">
              <w:t>71</w:t>
            </w:r>
          </w:p>
        </w:tc>
        <w:tc>
          <w:tcPr>
            <w:tcW w:w="720" w:type="dxa"/>
            <w:tcBorders>
              <w:top w:val="single" w:sz="4" w:space="0" w:color="auto"/>
              <w:bottom w:val="single" w:sz="4" w:space="0" w:color="auto"/>
            </w:tcBorders>
            <w:vAlign w:val="bottom"/>
            <w:hideMark/>
          </w:tcPr>
          <w:p w14:paraId="53C5C9AE" w14:textId="77777777" w:rsidR="00384C43" w:rsidRPr="00C7345F" w:rsidRDefault="00384C43" w:rsidP="00F73F5C">
            <w:pPr>
              <w:pStyle w:val="TableText"/>
              <w:rPr>
                <w:rFonts w:cs="Times New Roman"/>
              </w:rPr>
            </w:pPr>
            <w:r w:rsidRPr="00C7345F">
              <w:t>16</w:t>
            </w:r>
          </w:p>
        </w:tc>
        <w:tc>
          <w:tcPr>
            <w:tcW w:w="720" w:type="dxa"/>
            <w:tcBorders>
              <w:top w:val="single" w:sz="4" w:space="0" w:color="auto"/>
              <w:bottom w:val="single" w:sz="4" w:space="0" w:color="auto"/>
            </w:tcBorders>
            <w:vAlign w:val="bottom"/>
            <w:hideMark/>
          </w:tcPr>
          <w:p w14:paraId="65D6FDA9" w14:textId="77777777" w:rsidR="00384C43" w:rsidRPr="00C7345F" w:rsidRDefault="00384C43" w:rsidP="00F73F5C">
            <w:pPr>
              <w:pStyle w:val="TableText"/>
              <w:rPr>
                <w:rFonts w:cs="Times New Roman"/>
              </w:rPr>
            </w:pPr>
            <w:r w:rsidRPr="00C7345F">
              <w:t>12</w:t>
            </w:r>
          </w:p>
        </w:tc>
      </w:tr>
      <w:tr w:rsidR="00384C43" w:rsidRPr="00C7345F" w14:paraId="132E0AB7" w14:textId="77777777" w:rsidTr="00F73F5C">
        <w:tc>
          <w:tcPr>
            <w:tcW w:w="4608" w:type="dxa"/>
            <w:tcBorders>
              <w:top w:val="single" w:sz="4" w:space="0" w:color="auto"/>
              <w:bottom w:val="nil"/>
            </w:tcBorders>
            <w:hideMark/>
          </w:tcPr>
          <w:p w14:paraId="19A14F23"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5C65AD48" w14:textId="77777777" w:rsidR="00384C43" w:rsidRPr="00C7345F" w:rsidRDefault="00384C43" w:rsidP="00F73F5C">
            <w:pPr>
              <w:pStyle w:val="TableText"/>
              <w:rPr>
                <w:rFonts w:cs="Times New Roman"/>
              </w:rPr>
            </w:pPr>
            <w:r w:rsidRPr="00C7345F">
              <w:t>1,500</w:t>
            </w:r>
          </w:p>
        </w:tc>
        <w:tc>
          <w:tcPr>
            <w:tcW w:w="720" w:type="dxa"/>
            <w:tcBorders>
              <w:top w:val="single" w:sz="4" w:space="0" w:color="auto"/>
              <w:bottom w:val="nil"/>
            </w:tcBorders>
            <w:vAlign w:val="bottom"/>
            <w:hideMark/>
          </w:tcPr>
          <w:p w14:paraId="43B58C81" w14:textId="77777777" w:rsidR="00384C43" w:rsidRPr="00C7345F" w:rsidRDefault="00384C43" w:rsidP="00F73F5C">
            <w:pPr>
              <w:pStyle w:val="TableText"/>
              <w:rPr>
                <w:rFonts w:cs="Times New Roman"/>
              </w:rPr>
            </w:pPr>
            <w:r w:rsidRPr="00C7345F">
              <w:t>269</w:t>
            </w:r>
          </w:p>
        </w:tc>
        <w:tc>
          <w:tcPr>
            <w:tcW w:w="720" w:type="dxa"/>
            <w:tcBorders>
              <w:top w:val="single" w:sz="4" w:space="0" w:color="auto"/>
              <w:bottom w:val="nil"/>
            </w:tcBorders>
            <w:vAlign w:val="bottom"/>
            <w:hideMark/>
          </w:tcPr>
          <w:p w14:paraId="26DC198A" w14:textId="77777777" w:rsidR="00384C43" w:rsidRPr="00C7345F" w:rsidRDefault="00384C43" w:rsidP="00F73F5C">
            <w:pPr>
              <w:pStyle w:val="TableText"/>
              <w:rPr>
                <w:rFonts w:cs="Times New Roman"/>
              </w:rPr>
            </w:pPr>
            <w:r w:rsidRPr="00C7345F">
              <w:t>130</w:t>
            </w:r>
          </w:p>
        </w:tc>
        <w:tc>
          <w:tcPr>
            <w:tcW w:w="720" w:type="dxa"/>
            <w:tcBorders>
              <w:top w:val="single" w:sz="4" w:space="0" w:color="auto"/>
              <w:bottom w:val="nil"/>
            </w:tcBorders>
            <w:vAlign w:val="bottom"/>
            <w:hideMark/>
          </w:tcPr>
          <w:p w14:paraId="64CC9374" w14:textId="77777777" w:rsidR="00384C43" w:rsidRPr="00C7345F" w:rsidRDefault="00384C43" w:rsidP="00F73F5C">
            <w:pPr>
              <w:pStyle w:val="TableText"/>
              <w:rPr>
                <w:rFonts w:cs="Times New Roman"/>
              </w:rPr>
            </w:pPr>
            <w:r w:rsidRPr="00C7345F">
              <w:t>73</w:t>
            </w:r>
          </w:p>
        </w:tc>
        <w:tc>
          <w:tcPr>
            <w:tcW w:w="720" w:type="dxa"/>
            <w:tcBorders>
              <w:top w:val="single" w:sz="4" w:space="0" w:color="auto"/>
              <w:bottom w:val="nil"/>
            </w:tcBorders>
            <w:vAlign w:val="bottom"/>
            <w:hideMark/>
          </w:tcPr>
          <w:p w14:paraId="1741BE8E" w14:textId="77777777" w:rsidR="00384C43" w:rsidRPr="00C7345F" w:rsidRDefault="00384C43" w:rsidP="00F73F5C">
            <w:pPr>
              <w:pStyle w:val="TableText"/>
              <w:rPr>
                <w:rFonts w:cs="Times New Roman"/>
              </w:rPr>
            </w:pPr>
            <w:r w:rsidRPr="00C7345F">
              <w:t>16</w:t>
            </w:r>
          </w:p>
        </w:tc>
        <w:tc>
          <w:tcPr>
            <w:tcW w:w="720" w:type="dxa"/>
            <w:tcBorders>
              <w:top w:val="single" w:sz="4" w:space="0" w:color="auto"/>
              <w:bottom w:val="nil"/>
            </w:tcBorders>
            <w:vAlign w:val="bottom"/>
            <w:hideMark/>
          </w:tcPr>
          <w:p w14:paraId="50381943" w14:textId="77777777" w:rsidR="00384C43" w:rsidRPr="00C7345F" w:rsidRDefault="00384C43" w:rsidP="00F73F5C">
            <w:pPr>
              <w:pStyle w:val="TableText"/>
              <w:rPr>
                <w:rFonts w:cs="Times New Roman"/>
              </w:rPr>
            </w:pPr>
            <w:r w:rsidRPr="00C7345F">
              <w:t>12</w:t>
            </w:r>
          </w:p>
        </w:tc>
      </w:tr>
      <w:tr w:rsidR="00384C43" w:rsidRPr="00C7345F" w14:paraId="4D5D05C9" w14:textId="77777777" w:rsidTr="00F73F5C">
        <w:tc>
          <w:tcPr>
            <w:tcW w:w="4608" w:type="dxa"/>
            <w:tcBorders>
              <w:top w:val="nil"/>
              <w:bottom w:val="nil"/>
            </w:tcBorders>
            <w:hideMark/>
          </w:tcPr>
          <w:p w14:paraId="685DCD1E"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7192F267" w14:textId="77777777" w:rsidR="00384C43" w:rsidRPr="00C7345F" w:rsidRDefault="00384C43" w:rsidP="00F73F5C">
            <w:pPr>
              <w:pStyle w:val="TableText"/>
              <w:rPr>
                <w:rFonts w:cs="Times New Roman"/>
              </w:rPr>
            </w:pPr>
            <w:r w:rsidRPr="00C7345F">
              <w:t>1,393</w:t>
            </w:r>
          </w:p>
        </w:tc>
        <w:tc>
          <w:tcPr>
            <w:tcW w:w="720" w:type="dxa"/>
            <w:tcBorders>
              <w:top w:val="nil"/>
              <w:bottom w:val="nil"/>
            </w:tcBorders>
            <w:vAlign w:val="bottom"/>
            <w:hideMark/>
          </w:tcPr>
          <w:p w14:paraId="2D6A58F3" w14:textId="77777777" w:rsidR="00384C43" w:rsidRPr="00C7345F" w:rsidRDefault="00384C43" w:rsidP="00F73F5C">
            <w:pPr>
              <w:pStyle w:val="TableText"/>
              <w:rPr>
                <w:rFonts w:cs="Times New Roman"/>
              </w:rPr>
            </w:pPr>
            <w:r w:rsidRPr="00C7345F">
              <w:t>281</w:t>
            </w:r>
          </w:p>
        </w:tc>
        <w:tc>
          <w:tcPr>
            <w:tcW w:w="720" w:type="dxa"/>
            <w:tcBorders>
              <w:top w:val="nil"/>
              <w:bottom w:val="nil"/>
            </w:tcBorders>
            <w:vAlign w:val="bottom"/>
            <w:hideMark/>
          </w:tcPr>
          <w:p w14:paraId="63E31BBF" w14:textId="77777777" w:rsidR="00384C43" w:rsidRPr="00C7345F" w:rsidRDefault="00384C43" w:rsidP="00F73F5C">
            <w:pPr>
              <w:pStyle w:val="TableText"/>
              <w:rPr>
                <w:rFonts w:cs="Times New Roman"/>
              </w:rPr>
            </w:pPr>
            <w:r w:rsidRPr="00C7345F">
              <w:t>135</w:t>
            </w:r>
          </w:p>
        </w:tc>
        <w:tc>
          <w:tcPr>
            <w:tcW w:w="720" w:type="dxa"/>
            <w:tcBorders>
              <w:top w:val="nil"/>
              <w:bottom w:val="nil"/>
            </w:tcBorders>
            <w:vAlign w:val="bottom"/>
            <w:hideMark/>
          </w:tcPr>
          <w:p w14:paraId="1AAC5471" w14:textId="77777777" w:rsidR="00384C43" w:rsidRPr="00C7345F" w:rsidRDefault="00384C43" w:rsidP="00F73F5C">
            <w:pPr>
              <w:pStyle w:val="TableText"/>
              <w:rPr>
                <w:rFonts w:cs="Times New Roman"/>
              </w:rPr>
            </w:pPr>
            <w:r w:rsidRPr="00C7345F">
              <w:t>70</w:t>
            </w:r>
          </w:p>
        </w:tc>
        <w:tc>
          <w:tcPr>
            <w:tcW w:w="720" w:type="dxa"/>
            <w:tcBorders>
              <w:top w:val="nil"/>
              <w:bottom w:val="nil"/>
            </w:tcBorders>
            <w:vAlign w:val="bottom"/>
            <w:hideMark/>
          </w:tcPr>
          <w:p w14:paraId="603035A9" w14:textId="77777777" w:rsidR="00384C43" w:rsidRPr="00C7345F" w:rsidRDefault="00384C43" w:rsidP="00F73F5C">
            <w:pPr>
              <w:pStyle w:val="TableText"/>
              <w:rPr>
                <w:rFonts w:cs="Times New Roman"/>
              </w:rPr>
            </w:pPr>
            <w:r w:rsidRPr="00C7345F">
              <w:t>17</w:t>
            </w:r>
          </w:p>
        </w:tc>
        <w:tc>
          <w:tcPr>
            <w:tcW w:w="720" w:type="dxa"/>
            <w:tcBorders>
              <w:top w:val="nil"/>
              <w:bottom w:val="nil"/>
            </w:tcBorders>
            <w:vAlign w:val="bottom"/>
            <w:hideMark/>
          </w:tcPr>
          <w:p w14:paraId="34878098" w14:textId="77777777" w:rsidR="00384C43" w:rsidRPr="00C7345F" w:rsidRDefault="00384C43" w:rsidP="00F73F5C">
            <w:pPr>
              <w:pStyle w:val="TableText"/>
              <w:rPr>
                <w:rFonts w:cs="Times New Roman"/>
              </w:rPr>
            </w:pPr>
            <w:r w:rsidRPr="00C7345F">
              <w:t>13</w:t>
            </w:r>
          </w:p>
        </w:tc>
      </w:tr>
      <w:tr w:rsidR="00384C43" w:rsidRPr="00C7345F" w14:paraId="54A17873" w14:textId="77777777" w:rsidTr="00F73F5C">
        <w:tc>
          <w:tcPr>
            <w:tcW w:w="4608" w:type="dxa"/>
            <w:tcBorders>
              <w:top w:val="nil"/>
              <w:bottom w:val="single" w:sz="4" w:space="0" w:color="auto"/>
            </w:tcBorders>
          </w:tcPr>
          <w:p w14:paraId="04B3BD33"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7E6E0472" w14:textId="77777777" w:rsidR="00384C43" w:rsidRPr="00C7345F" w:rsidRDefault="00384C43" w:rsidP="00F73F5C">
            <w:pPr>
              <w:pStyle w:val="TableText"/>
            </w:pPr>
            <w:r w:rsidRPr="00C7345F">
              <w:t>1</w:t>
            </w:r>
          </w:p>
        </w:tc>
        <w:tc>
          <w:tcPr>
            <w:tcW w:w="720" w:type="dxa"/>
            <w:tcBorders>
              <w:top w:val="nil"/>
              <w:bottom w:val="single" w:sz="4" w:space="0" w:color="auto"/>
            </w:tcBorders>
            <w:vAlign w:val="bottom"/>
          </w:tcPr>
          <w:p w14:paraId="5DAD8F16"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66571AA1"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36A571F3"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4113A7E"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3FDA4A1" w14:textId="77777777" w:rsidR="00384C43" w:rsidRPr="00C7345F" w:rsidRDefault="00384C43" w:rsidP="00F73F5C">
            <w:pPr>
              <w:pStyle w:val="TableText"/>
            </w:pPr>
            <w:r w:rsidRPr="00C7345F">
              <w:t>N/A</w:t>
            </w:r>
          </w:p>
        </w:tc>
      </w:tr>
      <w:tr w:rsidR="00384C43" w:rsidRPr="00C7345F" w14:paraId="3186DE12" w14:textId="77777777" w:rsidTr="00F73F5C">
        <w:tc>
          <w:tcPr>
            <w:tcW w:w="4608" w:type="dxa"/>
            <w:tcBorders>
              <w:top w:val="single" w:sz="4" w:space="0" w:color="auto"/>
            </w:tcBorders>
            <w:hideMark/>
          </w:tcPr>
          <w:p w14:paraId="5196A3F3"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1B1C88C2" w14:textId="77777777" w:rsidR="00384C43" w:rsidRPr="00C7345F" w:rsidRDefault="00384C43" w:rsidP="00F73F5C">
            <w:pPr>
              <w:pStyle w:val="TableText"/>
              <w:rPr>
                <w:rFonts w:cs="Times New Roman"/>
              </w:rPr>
            </w:pPr>
            <w:r w:rsidRPr="00C7345F">
              <w:t>7</w:t>
            </w:r>
          </w:p>
        </w:tc>
        <w:tc>
          <w:tcPr>
            <w:tcW w:w="720" w:type="dxa"/>
            <w:tcBorders>
              <w:top w:val="single" w:sz="4" w:space="0" w:color="auto"/>
            </w:tcBorders>
            <w:vAlign w:val="bottom"/>
            <w:hideMark/>
          </w:tcPr>
          <w:p w14:paraId="30B72809"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7D87A587"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57E61817"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31370180"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2641487E" w14:textId="77777777" w:rsidR="00384C43" w:rsidRPr="00C7345F" w:rsidRDefault="00384C43" w:rsidP="00F73F5C">
            <w:pPr>
              <w:pStyle w:val="TableText"/>
              <w:rPr>
                <w:rFonts w:cs="Times New Roman"/>
              </w:rPr>
            </w:pPr>
            <w:r w:rsidRPr="00C7345F">
              <w:t>N/A</w:t>
            </w:r>
          </w:p>
        </w:tc>
      </w:tr>
      <w:tr w:rsidR="00384C43" w:rsidRPr="00C7345F" w14:paraId="7DA6F51F" w14:textId="77777777" w:rsidTr="00F73F5C">
        <w:tc>
          <w:tcPr>
            <w:tcW w:w="4608" w:type="dxa"/>
            <w:hideMark/>
          </w:tcPr>
          <w:p w14:paraId="1E021948" w14:textId="77777777" w:rsidR="00384C43" w:rsidRPr="00C7345F" w:rsidRDefault="00384C43" w:rsidP="00F73F5C">
            <w:pPr>
              <w:pStyle w:val="TableText"/>
              <w:rPr>
                <w:rFonts w:cs="Times New Roman"/>
              </w:rPr>
            </w:pPr>
            <w:r w:rsidRPr="00C7345F">
              <w:t>Asian</w:t>
            </w:r>
          </w:p>
        </w:tc>
        <w:tc>
          <w:tcPr>
            <w:tcW w:w="1152" w:type="dxa"/>
            <w:vAlign w:val="bottom"/>
          </w:tcPr>
          <w:p w14:paraId="5190903C" w14:textId="77777777" w:rsidR="00384C43" w:rsidRPr="00C7345F" w:rsidRDefault="00384C43" w:rsidP="00F73F5C">
            <w:pPr>
              <w:pStyle w:val="TableText"/>
              <w:rPr>
                <w:rFonts w:cs="Times New Roman"/>
              </w:rPr>
            </w:pPr>
            <w:r w:rsidRPr="00C7345F">
              <w:t>872</w:t>
            </w:r>
          </w:p>
        </w:tc>
        <w:tc>
          <w:tcPr>
            <w:tcW w:w="720" w:type="dxa"/>
            <w:vAlign w:val="bottom"/>
            <w:hideMark/>
          </w:tcPr>
          <w:p w14:paraId="31FA26AA" w14:textId="77777777" w:rsidR="00384C43" w:rsidRPr="00C7345F" w:rsidRDefault="00384C43" w:rsidP="00F73F5C">
            <w:pPr>
              <w:pStyle w:val="TableText"/>
              <w:rPr>
                <w:rFonts w:cs="Times New Roman"/>
              </w:rPr>
            </w:pPr>
            <w:r w:rsidRPr="00C7345F">
              <w:t>328</w:t>
            </w:r>
          </w:p>
        </w:tc>
        <w:tc>
          <w:tcPr>
            <w:tcW w:w="720" w:type="dxa"/>
            <w:vAlign w:val="bottom"/>
            <w:hideMark/>
          </w:tcPr>
          <w:p w14:paraId="64AA0B91" w14:textId="77777777" w:rsidR="00384C43" w:rsidRPr="00C7345F" w:rsidRDefault="00384C43" w:rsidP="00F73F5C">
            <w:pPr>
              <w:pStyle w:val="TableText"/>
              <w:rPr>
                <w:rFonts w:cs="Times New Roman"/>
              </w:rPr>
            </w:pPr>
            <w:r w:rsidRPr="00C7345F">
              <w:t>144</w:t>
            </w:r>
          </w:p>
        </w:tc>
        <w:tc>
          <w:tcPr>
            <w:tcW w:w="720" w:type="dxa"/>
            <w:vAlign w:val="bottom"/>
            <w:hideMark/>
          </w:tcPr>
          <w:p w14:paraId="6A8AA246" w14:textId="77777777" w:rsidR="00384C43" w:rsidRPr="00C7345F" w:rsidRDefault="00384C43" w:rsidP="00F73F5C">
            <w:pPr>
              <w:pStyle w:val="TableText"/>
              <w:rPr>
                <w:rFonts w:cs="Times New Roman"/>
              </w:rPr>
            </w:pPr>
            <w:r w:rsidRPr="00C7345F">
              <w:t>55</w:t>
            </w:r>
          </w:p>
        </w:tc>
        <w:tc>
          <w:tcPr>
            <w:tcW w:w="720" w:type="dxa"/>
            <w:vAlign w:val="bottom"/>
            <w:hideMark/>
          </w:tcPr>
          <w:p w14:paraId="63804725" w14:textId="77777777" w:rsidR="00384C43" w:rsidRPr="00C7345F" w:rsidRDefault="00384C43" w:rsidP="00F73F5C">
            <w:pPr>
              <w:pStyle w:val="TableText"/>
              <w:rPr>
                <w:rFonts w:cs="Times New Roman"/>
              </w:rPr>
            </w:pPr>
            <w:r w:rsidRPr="00C7345F">
              <w:t>22</w:t>
            </w:r>
          </w:p>
        </w:tc>
        <w:tc>
          <w:tcPr>
            <w:tcW w:w="720" w:type="dxa"/>
            <w:vAlign w:val="bottom"/>
            <w:hideMark/>
          </w:tcPr>
          <w:p w14:paraId="4B364FFA" w14:textId="77777777" w:rsidR="00384C43" w:rsidRPr="00C7345F" w:rsidRDefault="00384C43" w:rsidP="00F73F5C">
            <w:pPr>
              <w:pStyle w:val="TableText"/>
              <w:rPr>
                <w:rFonts w:cs="Times New Roman"/>
              </w:rPr>
            </w:pPr>
            <w:r w:rsidRPr="00C7345F">
              <w:t>23</w:t>
            </w:r>
          </w:p>
        </w:tc>
      </w:tr>
      <w:tr w:rsidR="00384C43" w:rsidRPr="00C7345F" w14:paraId="25858515" w14:textId="77777777" w:rsidTr="00F73F5C">
        <w:tc>
          <w:tcPr>
            <w:tcW w:w="4608" w:type="dxa"/>
            <w:hideMark/>
          </w:tcPr>
          <w:p w14:paraId="09169529"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4264F2C7" w14:textId="77777777" w:rsidR="00384C43" w:rsidRPr="00C7345F" w:rsidRDefault="00384C43" w:rsidP="00F73F5C">
            <w:pPr>
              <w:pStyle w:val="TableText"/>
              <w:rPr>
                <w:rFonts w:cs="Times New Roman"/>
              </w:rPr>
            </w:pPr>
            <w:r w:rsidRPr="00C7345F">
              <w:t>20</w:t>
            </w:r>
          </w:p>
        </w:tc>
        <w:tc>
          <w:tcPr>
            <w:tcW w:w="720" w:type="dxa"/>
            <w:vAlign w:val="bottom"/>
            <w:hideMark/>
          </w:tcPr>
          <w:p w14:paraId="35C28E91" w14:textId="77777777" w:rsidR="00384C43" w:rsidRPr="00C7345F" w:rsidRDefault="00384C43" w:rsidP="00F73F5C">
            <w:pPr>
              <w:pStyle w:val="TableText"/>
              <w:rPr>
                <w:rFonts w:cs="Times New Roman"/>
              </w:rPr>
            </w:pPr>
            <w:r w:rsidRPr="00C7345F">
              <w:t>239</w:t>
            </w:r>
          </w:p>
        </w:tc>
        <w:tc>
          <w:tcPr>
            <w:tcW w:w="720" w:type="dxa"/>
            <w:vAlign w:val="bottom"/>
            <w:hideMark/>
          </w:tcPr>
          <w:p w14:paraId="03E41517" w14:textId="77777777" w:rsidR="00384C43" w:rsidRPr="00C7345F" w:rsidRDefault="00384C43" w:rsidP="00F73F5C">
            <w:pPr>
              <w:pStyle w:val="TableText"/>
              <w:rPr>
                <w:rFonts w:cs="Times New Roman"/>
              </w:rPr>
            </w:pPr>
            <w:r w:rsidRPr="00C7345F">
              <w:t>111</w:t>
            </w:r>
          </w:p>
        </w:tc>
        <w:tc>
          <w:tcPr>
            <w:tcW w:w="720" w:type="dxa"/>
            <w:vAlign w:val="bottom"/>
            <w:hideMark/>
          </w:tcPr>
          <w:p w14:paraId="6009C09C" w14:textId="77777777" w:rsidR="00384C43" w:rsidRPr="00C7345F" w:rsidRDefault="00384C43" w:rsidP="00F73F5C">
            <w:pPr>
              <w:pStyle w:val="TableText"/>
              <w:rPr>
                <w:rFonts w:cs="Times New Roman"/>
              </w:rPr>
            </w:pPr>
            <w:r w:rsidRPr="00C7345F">
              <w:t>75</w:t>
            </w:r>
          </w:p>
        </w:tc>
        <w:tc>
          <w:tcPr>
            <w:tcW w:w="720" w:type="dxa"/>
            <w:vAlign w:val="bottom"/>
            <w:hideMark/>
          </w:tcPr>
          <w:p w14:paraId="712F15C8" w14:textId="77777777" w:rsidR="00384C43" w:rsidRPr="00C7345F" w:rsidRDefault="00384C43" w:rsidP="00F73F5C">
            <w:pPr>
              <w:pStyle w:val="TableText"/>
              <w:rPr>
                <w:rFonts w:cs="Times New Roman"/>
              </w:rPr>
            </w:pPr>
            <w:r w:rsidRPr="00C7345F">
              <w:t>20</w:t>
            </w:r>
          </w:p>
        </w:tc>
        <w:tc>
          <w:tcPr>
            <w:tcW w:w="720" w:type="dxa"/>
            <w:vAlign w:val="bottom"/>
            <w:hideMark/>
          </w:tcPr>
          <w:p w14:paraId="36639630" w14:textId="77777777" w:rsidR="00384C43" w:rsidRPr="00C7345F" w:rsidRDefault="00384C43" w:rsidP="00F73F5C">
            <w:pPr>
              <w:pStyle w:val="TableText"/>
              <w:rPr>
                <w:rFonts w:cs="Times New Roman"/>
              </w:rPr>
            </w:pPr>
            <w:r w:rsidRPr="00C7345F">
              <w:t>5</w:t>
            </w:r>
          </w:p>
        </w:tc>
      </w:tr>
      <w:tr w:rsidR="00384C43" w:rsidRPr="00C7345F" w14:paraId="0DC3912F" w14:textId="77777777" w:rsidTr="00F73F5C">
        <w:tc>
          <w:tcPr>
            <w:tcW w:w="4608" w:type="dxa"/>
            <w:hideMark/>
          </w:tcPr>
          <w:p w14:paraId="0E4F41B6" w14:textId="77777777" w:rsidR="00384C43" w:rsidRPr="00C7345F" w:rsidRDefault="00384C43" w:rsidP="00F73F5C">
            <w:pPr>
              <w:pStyle w:val="TableText"/>
              <w:rPr>
                <w:rFonts w:cs="Times New Roman"/>
              </w:rPr>
            </w:pPr>
            <w:r w:rsidRPr="00C7345F">
              <w:t>Filipino</w:t>
            </w:r>
          </w:p>
        </w:tc>
        <w:tc>
          <w:tcPr>
            <w:tcW w:w="1152" w:type="dxa"/>
            <w:vAlign w:val="bottom"/>
          </w:tcPr>
          <w:p w14:paraId="119896BF" w14:textId="77777777" w:rsidR="00384C43" w:rsidRPr="00C7345F" w:rsidRDefault="00384C43" w:rsidP="00F73F5C">
            <w:pPr>
              <w:pStyle w:val="TableText"/>
              <w:rPr>
                <w:rFonts w:cs="Times New Roman"/>
              </w:rPr>
            </w:pPr>
            <w:r w:rsidRPr="00C7345F">
              <w:t>68</w:t>
            </w:r>
          </w:p>
        </w:tc>
        <w:tc>
          <w:tcPr>
            <w:tcW w:w="720" w:type="dxa"/>
            <w:vAlign w:val="bottom"/>
            <w:hideMark/>
          </w:tcPr>
          <w:p w14:paraId="25DBD6A2" w14:textId="77777777" w:rsidR="00384C43" w:rsidRPr="00C7345F" w:rsidRDefault="00384C43" w:rsidP="00F73F5C">
            <w:pPr>
              <w:pStyle w:val="TableText"/>
              <w:rPr>
                <w:rFonts w:cs="Times New Roman"/>
              </w:rPr>
            </w:pPr>
            <w:r w:rsidRPr="00C7345F">
              <w:t>353</w:t>
            </w:r>
          </w:p>
        </w:tc>
        <w:tc>
          <w:tcPr>
            <w:tcW w:w="720" w:type="dxa"/>
            <w:vAlign w:val="bottom"/>
            <w:hideMark/>
          </w:tcPr>
          <w:p w14:paraId="7DC5D5FF" w14:textId="77777777" w:rsidR="00384C43" w:rsidRPr="00C7345F" w:rsidRDefault="00384C43" w:rsidP="00F73F5C">
            <w:pPr>
              <w:pStyle w:val="TableText"/>
              <w:rPr>
                <w:rFonts w:cs="Times New Roman"/>
              </w:rPr>
            </w:pPr>
            <w:r w:rsidRPr="00C7345F">
              <w:t>117</w:t>
            </w:r>
          </w:p>
        </w:tc>
        <w:tc>
          <w:tcPr>
            <w:tcW w:w="720" w:type="dxa"/>
            <w:vAlign w:val="bottom"/>
            <w:hideMark/>
          </w:tcPr>
          <w:p w14:paraId="29AF8CFA" w14:textId="77777777" w:rsidR="00384C43" w:rsidRPr="00C7345F" w:rsidRDefault="00384C43" w:rsidP="00F73F5C">
            <w:pPr>
              <w:pStyle w:val="TableText"/>
              <w:rPr>
                <w:rFonts w:cs="Times New Roman"/>
              </w:rPr>
            </w:pPr>
            <w:r w:rsidRPr="00C7345F">
              <w:t>51</w:t>
            </w:r>
          </w:p>
        </w:tc>
        <w:tc>
          <w:tcPr>
            <w:tcW w:w="720" w:type="dxa"/>
            <w:vAlign w:val="bottom"/>
            <w:hideMark/>
          </w:tcPr>
          <w:p w14:paraId="4EC017AE" w14:textId="77777777" w:rsidR="00384C43" w:rsidRPr="00C7345F" w:rsidRDefault="00384C43" w:rsidP="00F73F5C">
            <w:pPr>
              <w:pStyle w:val="TableText"/>
              <w:rPr>
                <w:rFonts w:cs="Times New Roman"/>
              </w:rPr>
            </w:pPr>
            <w:r w:rsidRPr="00C7345F">
              <w:t>24</w:t>
            </w:r>
          </w:p>
        </w:tc>
        <w:tc>
          <w:tcPr>
            <w:tcW w:w="720" w:type="dxa"/>
            <w:vAlign w:val="bottom"/>
            <w:hideMark/>
          </w:tcPr>
          <w:p w14:paraId="3A594547" w14:textId="77777777" w:rsidR="00384C43" w:rsidRPr="00C7345F" w:rsidRDefault="00384C43" w:rsidP="00F73F5C">
            <w:pPr>
              <w:pStyle w:val="TableText"/>
              <w:rPr>
                <w:rFonts w:cs="Times New Roman"/>
              </w:rPr>
            </w:pPr>
            <w:r w:rsidRPr="00C7345F">
              <w:t>25</w:t>
            </w:r>
          </w:p>
        </w:tc>
      </w:tr>
      <w:tr w:rsidR="00384C43" w:rsidRPr="00C7345F" w14:paraId="0A54FDB7" w14:textId="77777777" w:rsidTr="00F73F5C">
        <w:tc>
          <w:tcPr>
            <w:tcW w:w="4608" w:type="dxa"/>
            <w:hideMark/>
          </w:tcPr>
          <w:p w14:paraId="22A56A21" w14:textId="77777777" w:rsidR="00384C43" w:rsidRPr="00C7345F" w:rsidRDefault="00384C43" w:rsidP="00F73F5C">
            <w:pPr>
              <w:pStyle w:val="TableText"/>
              <w:rPr>
                <w:rFonts w:cs="Times New Roman"/>
              </w:rPr>
            </w:pPr>
            <w:r w:rsidRPr="00C7345F">
              <w:t>Hispanic or Latino</w:t>
            </w:r>
          </w:p>
        </w:tc>
        <w:tc>
          <w:tcPr>
            <w:tcW w:w="1152" w:type="dxa"/>
            <w:vAlign w:val="bottom"/>
          </w:tcPr>
          <w:p w14:paraId="3EE5345A" w14:textId="77777777" w:rsidR="00384C43" w:rsidRPr="00C7345F" w:rsidRDefault="00384C43" w:rsidP="00F73F5C">
            <w:pPr>
              <w:pStyle w:val="TableText"/>
              <w:rPr>
                <w:rFonts w:cs="Times New Roman"/>
              </w:rPr>
            </w:pPr>
            <w:r w:rsidRPr="00C7345F">
              <w:t>1,458</w:t>
            </w:r>
          </w:p>
        </w:tc>
        <w:tc>
          <w:tcPr>
            <w:tcW w:w="720" w:type="dxa"/>
            <w:vAlign w:val="bottom"/>
            <w:hideMark/>
          </w:tcPr>
          <w:p w14:paraId="7A163BA8" w14:textId="77777777" w:rsidR="00384C43" w:rsidRPr="00C7345F" w:rsidRDefault="00384C43" w:rsidP="00F73F5C">
            <w:pPr>
              <w:pStyle w:val="TableText"/>
              <w:rPr>
                <w:rFonts w:cs="Times New Roman"/>
              </w:rPr>
            </w:pPr>
            <w:r w:rsidRPr="00C7345F">
              <w:t>232</w:t>
            </w:r>
          </w:p>
        </w:tc>
        <w:tc>
          <w:tcPr>
            <w:tcW w:w="720" w:type="dxa"/>
            <w:vAlign w:val="bottom"/>
            <w:hideMark/>
          </w:tcPr>
          <w:p w14:paraId="41FB8980" w14:textId="77777777" w:rsidR="00384C43" w:rsidRPr="00C7345F" w:rsidRDefault="00384C43" w:rsidP="00F73F5C">
            <w:pPr>
              <w:pStyle w:val="TableText"/>
              <w:rPr>
                <w:rFonts w:cs="Times New Roman"/>
              </w:rPr>
            </w:pPr>
            <w:r w:rsidRPr="00C7345F">
              <w:t>108</w:t>
            </w:r>
          </w:p>
        </w:tc>
        <w:tc>
          <w:tcPr>
            <w:tcW w:w="720" w:type="dxa"/>
            <w:vAlign w:val="bottom"/>
            <w:hideMark/>
          </w:tcPr>
          <w:p w14:paraId="69D6DBDF" w14:textId="77777777" w:rsidR="00384C43" w:rsidRPr="00C7345F" w:rsidRDefault="00384C43" w:rsidP="00F73F5C">
            <w:pPr>
              <w:pStyle w:val="TableText"/>
              <w:rPr>
                <w:rFonts w:cs="Times New Roman"/>
              </w:rPr>
            </w:pPr>
            <w:r w:rsidRPr="00C7345F">
              <w:t>84</w:t>
            </w:r>
          </w:p>
        </w:tc>
        <w:tc>
          <w:tcPr>
            <w:tcW w:w="720" w:type="dxa"/>
            <w:vAlign w:val="bottom"/>
            <w:hideMark/>
          </w:tcPr>
          <w:p w14:paraId="72BDFB2F" w14:textId="77777777" w:rsidR="00384C43" w:rsidRPr="00C7345F" w:rsidRDefault="00384C43" w:rsidP="00F73F5C">
            <w:pPr>
              <w:pStyle w:val="TableText"/>
              <w:rPr>
                <w:rFonts w:cs="Times New Roman"/>
              </w:rPr>
            </w:pPr>
            <w:r w:rsidRPr="00C7345F">
              <w:t>11</w:t>
            </w:r>
          </w:p>
        </w:tc>
        <w:tc>
          <w:tcPr>
            <w:tcW w:w="720" w:type="dxa"/>
            <w:vAlign w:val="bottom"/>
            <w:hideMark/>
          </w:tcPr>
          <w:p w14:paraId="7D5A3FF8" w14:textId="77777777" w:rsidR="00384C43" w:rsidRPr="00C7345F" w:rsidRDefault="00384C43" w:rsidP="00F73F5C">
            <w:pPr>
              <w:pStyle w:val="TableText"/>
              <w:rPr>
                <w:rFonts w:cs="Times New Roman"/>
              </w:rPr>
            </w:pPr>
            <w:r w:rsidRPr="00C7345F">
              <w:t>4</w:t>
            </w:r>
          </w:p>
        </w:tc>
      </w:tr>
      <w:tr w:rsidR="00384C43" w:rsidRPr="00C7345F" w14:paraId="148DBE03" w14:textId="77777777" w:rsidTr="00F73F5C">
        <w:tc>
          <w:tcPr>
            <w:tcW w:w="4608" w:type="dxa"/>
            <w:hideMark/>
          </w:tcPr>
          <w:p w14:paraId="79960941"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0BEDF029" w14:textId="77777777" w:rsidR="00384C43" w:rsidRPr="00C7345F" w:rsidRDefault="00384C43" w:rsidP="00F73F5C">
            <w:pPr>
              <w:pStyle w:val="TableText"/>
              <w:rPr>
                <w:rFonts w:cs="Times New Roman"/>
              </w:rPr>
            </w:pPr>
            <w:r w:rsidRPr="00C7345F">
              <w:t>32</w:t>
            </w:r>
          </w:p>
        </w:tc>
        <w:tc>
          <w:tcPr>
            <w:tcW w:w="720" w:type="dxa"/>
            <w:vAlign w:val="bottom"/>
            <w:hideMark/>
          </w:tcPr>
          <w:p w14:paraId="42231DF3" w14:textId="77777777" w:rsidR="00384C43" w:rsidRPr="00C7345F" w:rsidRDefault="00384C43" w:rsidP="00F73F5C">
            <w:pPr>
              <w:pStyle w:val="TableText"/>
              <w:rPr>
                <w:rFonts w:cs="Times New Roman"/>
              </w:rPr>
            </w:pPr>
            <w:r w:rsidRPr="00C7345F">
              <w:t>287</w:t>
            </w:r>
          </w:p>
        </w:tc>
        <w:tc>
          <w:tcPr>
            <w:tcW w:w="720" w:type="dxa"/>
            <w:vAlign w:val="bottom"/>
            <w:hideMark/>
          </w:tcPr>
          <w:p w14:paraId="5840D0F0" w14:textId="77777777" w:rsidR="00384C43" w:rsidRPr="00C7345F" w:rsidRDefault="00384C43" w:rsidP="00F73F5C">
            <w:pPr>
              <w:pStyle w:val="TableText"/>
              <w:rPr>
                <w:rFonts w:cs="Times New Roman"/>
              </w:rPr>
            </w:pPr>
            <w:r w:rsidRPr="00C7345F">
              <w:t>122</w:t>
            </w:r>
          </w:p>
        </w:tc>
        <w:tc>
          <w:tcPr>
            <w:tcW w:w="720" w:type="dxa"/>
            <w:vAlign w:val="bottom"/>
            <w:hideMark/>
          </w:tcPr>
          <w:p w14:paraId="499C62F9" w14:textId="77777777" w:rsidR="00384C43" w:rsidRPr="00C7345F" w:rsidRDefault="00384C43" w:rsidP="00F73F5C">
            <w:pPr>
              <w:pStyle w:val="TableText"/>
              <w:rPr>
                <w:rFonts w:cs="Times New Roman"/>
              </w:rPr>
            </w:pPr>
            <w:r w:rsidRPr="00C7345F">
              <w:t>69</w:t>
            </w:r>
          </w:p>
        </w:tc>
        <w:tc>
          <w:tcPr>
            <w:tcW w:w="720" w:type="dxa"/>
            <w:vAlign w:val="bottom"/>
            <w:hideMark/>
          </w:tcPr>
          <w:p w14:paraId="0F8DD7DB" w14:textId="77777777" w:rsidR="00384C43" w:rsidRPr="00C7345F" w:rsidRDefault="00384C43" w:rsidP="00F73F5C">
            <w:pPr>
              <w:pStyle w:val="TableText"/>
              <w:rPr>
                <w:rFonts w:cs="Times New Roman"/>
              </w:rPr>
            </w:pPr>
            <w:r w:rsidRPr="00C7345F">
              <w:t>22</w:t>
            </w:r>
          </w:p>
        </w:tc>
        <w:tc>
          <w:tcPr>
            <w:tcW w:w="720" w:type="dxa"/>
            <w:vAlign w:val="bottom"/>
            <w:hideMark/>
          </w:tcPr>
          <w:p w14:paraId="4F9EA787" w14:textId="77777777" w:rsidR="00384C43" w:rsidRPr="00C7345F" w:rsidRDefault="00384C43" w:rsidP="00F73F5C">
            <w:pPr>
              <w:pStyle w:val="TableText"/>
              <w:rPr>
                <w:rFonts w:cs="Times New Roman"/>
              </w:rPr>
            </w:pPr>
            <w:r w:rsidRPr="00C7345F">
              <w:t>9</w:t>
            </w:r>
          </w:p>
        </w:tc>
      </w:tr>
      <w:tr w:rsidR="00384C43" w:rsidRPr="00C7345F" w14:paraId="2E3787FB" w14:textId="77777777" w:rsidTr="00F73F5C">
        <w:tc>
          <w:tcPr>
            <w:tcW w:w="4608" w:type="dxa"/>
            <w:tcBorders>
              <w:bottom w:val="nil"/>
            </w:tcBorders>
            <w:hideMark/>
          </w:tcPr>
          <w:p w14:paraId="1CBF3602"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6E87B80D" w14:textId="77777777" w:rsidR="00384C43" w:rsidRPr="00C7345F" w:rsidRDefault="00384C43" w:rsidP="00F73F5C">
            <w:pPr>
              <w:pStyle w:val="TableText"/>
              <w:rPr>
                <w:rFonts w:cs="Times New Roman"/>
              </w:rPr>
            </w:pPr>
            <w:r w:rsidRPr="00C7345F">
              <w:t>344</w:t>
            </w:r>
          </w:p>
        </w:tc>
        <w:tc>
          <w:tcPr>
            <w:tcW w:w="720" w:type="dxa"/>
            <w:tcBorders>
              <w:bottom w:val="nil"/>
            </w:tcBorders>
            <w:vAlign w:val="bottom"/>
            <w:hideMark/>
          </w:tcPr>
          <w:p w14:paraId="67ACB5F1" w14:textId="77777777" w:rsidR="00384C43" w:rsidRPr="00C7345F" w:rsidRDefault="00384C43" w:rsidP="00F73F5C">
            <w:pPr>
              <w:pStyle w:val="TableText"/>
              <w:rPr>
                <w:rFonts w:cs="Times New Roman"/>
              </w:rPr>
            </w:pPr>
            <w:r w:rsidRPr="00C7345F">
              <w:t>293</w:t>
            </w:r>
          </w:p>
        </w:tc>
        <w:tc>
          <w:tcPr>
            <w:tcW w:w="720" w:type="dxa"/>
            <w:tcBorders>
              <w:bottom w:val="nil"/>
            </w:tcBorders>
            <w:vAlign w:val="bottom"/>
            <w:hideMark/>
          </w:tcPr>
          <w:p w14:paraId="67CCDC0E" w14:textId="77777777" w:rsidR="00384C43" w:rsidRPr="00C7345F" w:rsidRDefault="00384C43" w:rsidP="00F73F5C">
            <w:pPr>
              <w:pStyle w:val="TableText"/>
              <w:rPr>
                <w:rFonts w:cs="Times New Roman"/>
              </w:rPr>
            </w:pPr>
            <w:r w:rsidRPr="00C7345F">
              <w:t>137</w:t>
            </w:r>
          </w:p>
        </w:tc>
        <w:tc>
          <w:tcPr>
            <w:tcW w:w="720" w:type="dxa"/>
            <w:tcBorders>
              <w:bottom w:val="nil"/>
            </w:tcBorders>
            <w:vAlign w:val="bottom"/>
            <w:hideMark/>
          </w:tcPr>
          <w:p w14:paraId="3922E871" w14:textId="77777777" w:rsidR="00384C43" w:rsidRPr="00C7345F" w:rsidRDefault="00384C43" w:rsidP="00F73F5C">
            <w:pPr>
              <w:pStyle w:val="TableText"/>
              <w:rPr>
                <w:rFonts w:cs="Times New Roman"/>
              </w:rPr>
            </w:pPr>
            <w:r w:rsidRPr="00C7345F">
              <w:t>65</w:t>
            </w:r>
          </w:p>
        </w:tc>
        <w:tc>
          <w:tcPr>
            <w:tcW w:w="720" w:type="dxa"/>
            <w:tcBorders>
              <w:bottom w:val="nil"/>
            </w:tcBorders>
            <w:vAlign w:val="bottom"/>
            <w:hideMark/>
          </w:tcPr>
          <w:p w14:paraId="0B3C0B59" w14:textId="77777777" w:rsidR="00384C43" w:rsidRPr="00C7345F" w:rsidRDefault="00384C43" w:rsidP="00F73F5C">
            <w:pPr>
              <w:pStyle w:val="TableText"/>
              <w:rPr>
                <w:rFonts w:cs="Times New Roman"/>
              </w:rPr>
            </w:pPr>
            <w:r w:rsidRPr="00C7345F">
              <w:t>20</w:t>
            </w:r>
          </w:p>
        </w:tc>
        <w:tc>
          <w:tcPr>
            <w:tcW w:w="720" w:type="dxa"/>
            <w:tcBorders>
              <w:bottom w:val="nil"/>
            </w:tcBorders>
            <w:vAlign w:val="bottom"/>
            <w:hideMark/>
          </w:tcPr>
          <w:p w14:paraId="198C1613" w14:textId="77777777" w:rsidR="00384C43" w:rsidRPr="00C7345F" w:rsidRDefault="00384C43" w:rsidP="00F73F5C">
            <w:pPr>
              <w:pStyle w:val="TableText"/>
              <w:rPr>
                <w:rFonts w:cs="Times New Roman"/>
              </w:rPr>
            </w:pPr>
            <w:r w:rsidRPr="00C7345F">
              <w:t>15</w:t>
            </w:r>
          </w:p>
        </w:tc>
      </w:tr>
      <w:tr w:rsidR="00384C43" w:rsidRPr="00C7345F" w14:paraId="0763BDAF" w14:textId="77777777" w:rsidTr="00F73F5C">
        <w:tc>
          <w:tcPr>
            <w:tcW w:w="4608" w:type="dxa"/>
            <w:tcBorders>
              <w:top w:val="nil"/>
              <w:bottom w:val="single" w:sz="4" w:space="0" w:color="auto"/>
            </w:tcBorders>
            <w:hideMark/>
          </w:tcPr>
          <w:p w14:paraId="2368810D"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7B2B9388" w14:textId="77777777" w:rsidR="00384C43" w:rsidRPr="00C7345F" w:rsidRDefault="00384C43" w:rsidP="00F73F5C">
            <w:pPr>
              <w:pStyle w:val="TableText"/>
              <w:rPr>
                <w:rFonts w:cs="Times New Roman"/>
              </w:rPr>
            </w:pPr>
            <w:r w:rsidRPr="00C7345F">
              <w:t>93</w:t>
            </w:r>
          </w:p>
        </w:tc>
        <w:tc>
          <w:tcPr>
            <w:tcW w:w="720" w:type="dxa"/>
            <w:tcBorders>
              <w:top w:val="nil"/>
              <w:bottom w:val="single" w:sz="4" w:space="0" w:color="auto"/>
            </w:tcBorders>
            <w:vAlign w:val="bottom"/>
            <w:hideMark/>
          </w:tcPr>
          <w:p w14:paraId="51C7B101" w14:textId="77777777" w:rsidR="00384C43" w:rsidRPr="00C7345F" w:rsidRDefault="00384C43" w:rsidP="00F73F5C">
            <w:pPr>
              <w:pStyle w:val="TableText"/>
              <w:rPr>
                <w:rFonts w:cs="Times New Roman"/>
              </w:rPr>
            </w:pPr>
            <w:r w:rsidRPr="00C7345F">
              <w:t>316</w:t>
            </w:r>
          </w:p>
        </w:tc>
        <w:tc>
          <w:tcPr>
            <w:tcW w:w="720" w:type="dxa"/>
            <w:tcBorders>
              <w:top w:val="nil"/>
              <w:bottom w:val="single" w:sz="4" w:space="0" w:color="auto"/>
            </w:tcBorders>
            <w:vAlign w:val="bottom"/>
            <w:hideMark/>
          </w:tcPr>
          <w:p w14:paraId="74DE6314" w14:textId="77777777" w:rsidR="00384C43" w:rsidRPr="00C7345F" w:rsidRDefault="00384C43" w:rsidP="00F73F5C">
            <w:pPr>
              <w:pStyle w:val="TableText"/>
              <w:rPr>
                <w:rFonts w:cs="Times New Roman"/>
              </w:rPr>
            </w:pPr>
            <w:r w:rsidRPr="00C7345F">
              <w:t>143</w:t>
            </w:r>
          </w:p>
        </w:tc>
        <w:tc>
          <w:tcPr>
            <w:tcW w:w="720" w:type="dxa"/>
            <w:tcBorders>
              <w:top w:val="nil"/>
              <w:bottom w:val="single" w:sz="4" w:space="0" w:color="auto"/>
            </w:tcBorders>
            <w:vAlign w:val="bottom"/>
            <w:hideMark/>
          </w:tcPr>
          <w:p w14:paraId="128BEFCD" w14:textId="77777777" w:rsidR="00384C43" w:rsidRPr="00C7345F" w:rsidRDefault="00384C43" w:rsidP="00F73F5C">
            <w:pPr>
              <w:pStyle w:val="TableText"/>
              <w:rPr>
                <w:rFonts w:cs="Times New Roman"/>
              </w:rPr>
            </w:pPr>
            <w:r w:rsidRPr="00C7345F">
              <w:t>57</w:t>
            </w:r>
          </w:p>
        </w:tc>
        <w:tc>
          <w:tcPr>
            <w:tcW w:w="720" w:type="dxa"/>
            <w:tcBorders>
              <w:top w:val="nil"/>
              <w:bottom w:val="single" w:sz="4" w:space="0" w:color="auto"/>
            </w:tcBorders>
            <w:vAlign w:val="bottom"/>
            <w:hideMark/>
          </w:tcPr>
          <w:p w14:paraId="1D7B56EE" w14:textId="77777777" w:rsidR="00384C43" w:rsidRPr="00C7345F" w:rsidRDefault="00384C43" w:rsidP="00F73F5C">
            <w:pPr>
              <w:pStyle w:val="TableText"/>
              <w:rPr>
                <w:rFonts w:cs="Times New Roman"/>
              </w:rPr>
            </w:pPr>
            <w:r w:rsidRPr="00C7345F">
              <w:t>20</w:t>
            </w:r>
          </w:p>
        </w:tc>
        <w:tc>
          <w:tcPr>
            <w:tcW w:w="720" w:type="dxa"/>
            <w:tcBorders>
              <w:top w:val="nil"/>
              <w:bottom w:val="single" w:sz="4" w:space="0" w:color="auto"/>
            </w:tcBorders>
            <w:vAlign w:val="bottom"/>
            <w:hideMark/>
          </w:tcPr>
          <w:p w14:paraId="1FC29891" w14:textId="77777777" w:rsidR="00384C43" w:rsidRPr="00C7345F" w:rsidRDefault="00384C43" w:rsidP="00F73F5C">
            <w:pPr>
              <w:pStyle w:val="TableText"/>
              <w:rPr>
                <w:rFonts w:cs="Times New Roman"/>
              </w:rPr>
            </w:pPr>
            <w:r w:rsidRPr="00C7345F">
              <w:t>23</w:t>
            </w:r>
          </w:p>
        </w:tc>
      </w:tr>
      <w:tr w:rsidR="00384C43" w:rsidRPr="00C7345F" w14:paraId="06680779" w14:textId="77777777" w:rsidTr="00F73F5C">
        <w:tc>
          <w:tcPr>
            <w:tcW w:w="4608" w:type="dxa"/>
            <w:tcBorders>
              <w:top w:val="single" w:sz="4" w:space="0" w:color="auto"/>
              <w:bottom w:val="nil"/>
            </w:tcBorders>
          </w:tcPr>
          <w:p w14:paraId="18708F3C"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3133AE2A" w14:textId="77777777" w:rsidR="00384C43" w:rsidRPr="00C7345F" w:rsidRDefault="00384C43" w:rsidP="00F73F5C">
            <w:pPr>
              <w:pStyle w:val="TableText"/>
              <w:rPr>
                <w:rFonts w:cs="Times New Roman"/>
              </w:rPr>
            </w:pPr>
            <w:r w:rsidRPr="00C7345F">
              <w:t>1,208</w:t>
            </w:r>
          </w:p>
        </w:tc>
        <w:tc>
          <w:tcPr>
            <w:tcW w:w="720" w:type="dxa"/>
            <w:tcBorders>
              <w:top w:val="single" w:sz="4" w:space="0" w:color="auto"/>
              <w:bottom w:val="nil"/>
            </w:tcBorders>
            <w:vAlign w:val="bottom"/>
          </w:tcPr>
          <w:p w14:paraId="26AD5208" w14:textId="77777777" w:rsidR="00384C43" w:rsidRPr="00C7345F" w:rsidRDefault="00384C43" w:rsidP="00F73F5C">
            <w:pPr>
              <w:pStyle w:val="TableText"/>
              <w:rPr>
                <w:rFonts w:cs="Times New Roman"/>
              </w:rPr>
            </w:pPr>
            <w:r w:rsidRPr="00C7345F">
              <w:t>224</w:t>
            </w:r>
          </w:p>
        </w:tc>
        <w:tc>
          <w:tcPr>
            <w:tcW w:w="720" w:type="dxa"/>
            <w:tcBorders>
              <w:top w:val="single" w:sz="4" w:space="0" w:color="auto"/>
              <w:bottom w:val="nil"/>
            </w:tcBorders>
            <w:vAlign w:val="bottom"/>
          </w:tcPr>
          <w:p w14:paraId="6230CF67" w14:textId="77777777" w:rsidR="00384C43" w:rsidRPr="00C7345F" w:rsidRDefault="00384C43" w:rsidP="00F73F5C">
            <w:pPr>
              <w:pStyle w:val="TableText"/>
              <w:rPr>
                <w:rFonts w:cs="Times New Roman"/>
              </w:rPr>
            </w:pPr>
            <w:r w:rsidRPr="00C7345F">
              <w:t>104</w:t>
            </w:r>
          </w:p>
        </w:tc>
        <w:tc>
          <w:tcPr>
            <w:tcW w:w="720" w:type="dxa"/>
            <w:tcBorders>
              <w:top w:val="single" w:sz="4" w:space="0" w:color="auto"/>
              <w:bottom w:val="nil"/>
            </w:tcBorders>
            <w:vAlign w:val="bottom"/>
          </w:tcPr>
          <w:p w14:paraId="05917BBD" w14:textId="77777777" w:rsidR="00384C43" w:rsidRPr="00C7345F" w:rsidRDefault="00384C43" w:rsidP="00F73F5C">
            <w:pPr>
              <w:pStyle w:val="TableText"/>
              <w:rPr>
                <w:rFonts w:cs="Times New Roman"/>
              </w:rPr>
            </w:pPr>
            <w:r w:rsidRPr="00C7345F">
              <w:t>86</w:t>
            </w:r>
          </w:p>
        </w:tc>
        <w:tc>
          <w:tcPr>
            <w:tcW w:w="720" w:type="dxa"/>
            <w:tcBorders>
              <w:top w:val="single" w:sz="4" w:space="0" w:color="auto"/>
              <w:bottom w:val="nil"/>
            </w:tcBorders>
            <w:vAlign w:val="bottom"/>
          </w:tcPr>
          <w:p w14:paraId="3944A28E" w14:textId="77777777" w:rsidR="00384C43" w:rsidRPr="00C7345F" w:rsidRDefault="00384C43" w:rsidP="00F73F5C">
            <w:pPr>
              <w:pStyle w:val="TableText"/>
              <w:rPr>
                <w:rFonts w:cs="Times New Roman"/>
              </w:rPr>
            </w:pPr>
            <w:r w:rsidRPr="00C7345F">
              <w:t>9</w:t>
            </w:r>
          </w:p>
        </w:tc>
        <w:tc>
          <w:tcPr>
            <w:tcW w:w="720" w:type="dxa"/>
            <w:tcBorders>
              <w:top w:val="single" w:sz="4" w:space="0" w:color="auto"/>
              <w:bottom w:val="nil"/>
            </w:tcBorders>
            <w:vAlign w:val="bottom"/>
          </w:tcPr>
          <w:p w14:paraId="191CF176" w14:textId="77777777" w:rsidR="00384C43" w:rsidRPr="00C7345F" w:rsidRDefault="00384C43" w:rsidP="00F73F5C">
            <w:pPr>
              <w:pStyle w:val="TableText"/>
              <w:rPr>
                <w:rFonts w:cs="Times New Roman"/>
              </w:rPr>
            </w:pPr>
            <w:r w:rsidRPr="00C7345F">
              <w:t>4</w:t>
            </w:r>
          </w:p>
        </w:tc>
      </w:tr>
      <w:tr w:rsidR="00384C43" w:rsidRPr="00C7345F" w14:paraId="29CB95AC" w14:textId="77777777" w:rsidTr="00F73F5C">
        <w:tc>
          <w:tcPr>
            <w:tcW w:w="4608" w:type="dxa"/>
            <w:tcBorders>
              <w:top w:val="nil"/>
              <w:bottom w:val="single" w:sz="4" w:space="0" w:color="auto"/>
            </w:tcBorders>
          </w:tcPr>
          <w:p w14:paraId="5FF36AFF"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185CA1C4" w14:textId="77777777" w:rsidR="00384C43" w:rsidRPr="00C7345F" w:rsidRDefault="00384C43" w:rsidP="00F73F5C">
            <w:pPr>
              <w:pStyle w:val="TableText"/>
              <w:rPr>
                <w:rFonts w:cs="Times New Roman"/>
              </w:rPr>
            </w:pPr>
            <w:r w:rsidRPr="00C7345F">
              <w:t>1,686</w:t>
            </w:r>
          </w:p>
        </w:tc>
        <w:tc>
          <w:tcPr>
            <w:tcW w:w="720" w:type="dxa"/>
            <w:tcBorders>
              <w:top w:val="nil"/>
              <w:bottom w:val="single" w:sz="4" w:space="0" w:color="auto"/>
            </w:tcBorders>
            <w:vAlign w:val="bottom"/>
          </w:tcPr>
          <w:p w14:paraId="34B6899C" w14:textId="77777777" w:rsidR="00384C43" w:rsidRPr="00C7345F" w:rsidRDefault="00384C43" w:rsidP="00F73F5C">
            <w:pPr>
              <w:pStyle w:val="TableText"/>
              <w:rPr>
                <w:rFonts w:cs="Times New Roman"/>
              </w:rPr>
            </w:pPr>
            <w:r w:rsidRPr="00C7345F">
              <w:t>311</w:t>
            </w:r>
          </w:p>
        </w:tc>
        <w:tc>
          <w:tcPr>
            <w:tcW w:w="720" w:type="dxa"/>
            <w:tcBorders>
              <w:top w:val="nil"/>
              <w:bottom w:val="single" w:sz="4" w:space="0" w:color="auto"/>
            </w:tcBorders>
            <w:vAlign w:val="bottom"/>
          </w:tcPr>
          <w:p w14:paraId="59CA025B" w14:textId="77777777" w:rsidR="00384C43" w:rsidRPr="00C7345F" w:rsidRDefault="00384C43" w:rsidP="00F73F5C">
            <w:pPr>
              <w:pStyle w:val="TableText"/>
              <w:rPr>
                <w:rFonts w:cs="Times New Roman"/>
              </w:rPr>
            </w:pPr>
            <w:r w:rsidRPr="00C7345F">
              <w:t>139</w:t>
            </w:r>
          </w:p>
        </w:tc>
        <w:tc>
          <w:tcPr>
            <w:tcW w:w="720" w:type="dxa"/>
            <w:tcBorders>
              <w:top w:val="nil"/>
              <w:bottom w:val="single" w:sz="4" w:space="0" w:color="auto"/>
            </w:tcBorders>
            <w:vAlign w:val="bottom"/>
          </w:tcPr>
          <w:p w14:paraId="35C95159" w14:textId="77777777" w:rsidR="00384C43" w:rsidRPr="00C7345F" w:rsidRDefault="00384C43" w:rsidP="00F73F5C">
            <w:pPr>
              <w:pStyle w:val="TableText"/>
              <w:rPr>
                <w:rFonts w:cs="Times New Roman"/>
              </w:rPr>
            </w:pPr>
            <w:r w:rsidRPr="00C7345F">
              <w:t>60</w:t>
            </w:r>
          </w:p>
        </w:tc>
        <w:tc>
          <w:tcPr>
            <w:tcW w:w="720" w:type="dxa"/>
            <w:tcBorders>
              <w:top w:val="nil"/>
              <w:bottom w:val="single" w:sz="4" w:space="0" w:color="auto"/>
            </w:tcBorders>
            <w:vAlign w:val="bottom"/>
          </w:tcPr>
          <w:p w14:paraId="07429994" w14:textId="77777777" w:rsidR="00384C43" w:rsidRPr="00C7345F" w:rsidRDefault="00384C43" w:rsidP="00F73F5C">
            <w:pPr>
              <w:pStyle w:val="TableText"/>
              <w:rPr>
                <w:rFonts w:cs="Times New Roman"/>
              </w:rPr>
            </w:pPr>
            <w:r w:rsidRPr="00C7345F">
              <w:t>21</w:t>
            </w:r>
          </w:p>
        </w:tc>
        <w:tc>
          <w:tcPr>
            <w:tcW w:w="720" w:type="dxa"/>
            <w:tcBorders>
              <w:top w:val="nil"/>
              <w:bottom w:val="single" w:sz="4" w:space="0" w:color="auto"/>
            </w:tcBorders>
            <w:vAlign w:val="bottom"/>
          </w:tcPr>
          <w:p w14:paraId="210A78DE" w14:textId="77777777" w:rsidR="00384C43" w:rsidRPr="00C7345F" w:rsidRDefault="00384C43" w:rsidP="00F73F5C">
            <w:pPr>
              <w:pStyle w:val="TableText"/>
              <w:rPr>
                <w:rFonts w:cs="Times New Roman"/>
              </w:rPr>
            </w:pPr>
            <w:r w:rsidRPr="00C7345F">
              <w:t>18</w:t>
            </w:r>
          </w:p>
        </w:tc>
      </w:tr>
      <w:tr w:rsidR="00384C43" w:rsidRPr="00C7345F" w14:paraId="7B754370" w14:textId="77777777" w:rsidTr="00F73F5C">
        <w:tc>
          <w:tcPr>
            <w:tcW w:w="4608" w:type="dxa"/>
            <w:tcBorders>
              <w:top w:val="single" w:sz="4" w:space="0" w:color="auto"/>
              <w:bottom w:val="nil"/>
            </w:tcBorders>
          </w:tcPr>
          <w:p w14:paraId="0239A3BB"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784AF1E8" w14:textId="77777777" w:rsidR="00384C43" w:rsidRPr="00C7345F" w:rsidRDefault="00384C43" w:rsidP="00F73F5C">
            <w:pPr>
              <w:pStyle w:val="TableText"/>
            </w:pPr>
            <w:r w:rsidRPr="00C7345F">
              <w:t>2,281</w:t>
            </w:r>
          </w:p>
        </w:tc>
        <w:tc>
          <w:tcPr>
            <w:tcW w:w="720" w:type="dxa"/>
            <w:tcBorders>
              <w:top w:val="single" w:sz="4" w:space="0" w:color="auto"/>
              <w:bottom w:val="nil"/>
            </w:tcBorders>
            <w:vAlign w:val="bottom"/>
          </w:tcPr>
          <w:p w14:paraId="6E2F3B3B" w14:textId="77777777" w:rsidR="00384C43" w:rsidRPr="00C7345F" w:rsidRDefault="00384C43" w:rsidP="00F73F5C">
            <w:pPr>
              <w:pStyle w:val="TableText"/>
            </w:pPr>
            <w:r w:rsidRPr="00C7345F">
              <w:t>221</w:t>
            </w:r>
          </w:p>
        </w:tc>
        <w:tc>
          <w:tcPr>
            <w:tcW w:w="720" w:type="dxa"/>
            <w:tcBorders>
              <w:top w:val="single" w:sz="4" w:space="0" w:color="auto"/>
              <w:bottom w:val="nil"/>
            </w:tcBorders>
            <w:vAlign w:val="bottom"/>
          </w:tcPr>
          <w:p w14:paraId="25003135" w14:textId="77777777" w:rsidR="00384C43" w:rsidRPr="00C7345F" w:rsidRDefault="00384C43" w:rsidP="00F73F5C">
            <w:pPr>
              <w:pStyle w:val="TableText"/>
            </w:pPr>
            <w:r w:rsidRPr="00C7345F">
              <w:t>88</w:t>
            </w:r>
          </w:p>
        </w:tc>
        <w:tc>
          <w:tcPr>
            <w:tcW w:w="720" w:type="dxa"/>
            <w:tcBorders>
              <w:top w:val="single" w:sz="4" w:space="0" w:color="auto"/>
              <w:bottom w:val="nil"/>
            </w:tcBorders>
            <w:vAlign w:val="bottom"/>
          </w:tcPr>
          <w:p w14:paraId="136C91F4" w14:textId="77777777" w:rsidR="00384C43" w:rsidRPr="00C7345F" w:rsidRDefault="00384C43" w:rsidP="00F73F5C">
            <w:pPr>
              <w:pStyle w:val="TableText"/>
            </w:pPr>
            <w:r w:rsidRPr="00C7345F">
              <w:t>90</w:t>
            </w:r>
          </w:p>
        </w:tc>
        <w:tc>
          <w:tcPr>
            <w:tcW w:w="720" w:type="dxa"/>
            <w:tcBorders>
              <w:top w:val="single" w:sz="4" w:space="0" w:color="auto"/>
              <w:bottom w:val="nil"/>
            </w:tcBorders>
            <w:vAlign w:val="bottom"/>
          </w:tcPr>
          <w:p w14:paraId="4727ECFF" w14:textId="77777777" w:rsidR="00384C43" w:rsidRPr="00C7345F" w:rsidRDefault="00384C43" w:rsidP="00F73F5C">
            <w:pPr>
              <w:pStyle w:val="TableText"/>
            </w:pPr>
            <w:r w:rsidRPr="00C7345F">
              <w:t>10</w:t>
            </w:r>
          </w:p>
        </w:tc>
        <w:tc>
          <w:tcPr>
            <w:tcW w:w="720" w:type="dxa"/>
            <w:tcBorders>
              <w:top w:val="single" w:sz="4" w:space="0" w:color="auto"/>
              <w:bottom w:val="nil"/>
            </w:tcBorders>
            <w:vAlign w:val="bottom"/>
          </w:tcPr>
          <w:p w14:paraId="61BBC4AE" w14:textId="77777777" w:rsidR="00384C43" w:rsidRPr="00C7345F" w:rsidRDefault="00384C43" w:rsidP="00F73F5C">
            <w:pPr>
              <w:pStyle w:val="TableText"/>
            </w:pPr>
            <w:r w:rsidRPr="00C7345F">
              <w:t>0</w:t>
            </w:r>
          </w:p>
        </w:tc>
      </w:tr>
      <w:tr w:rsidR="00384C43" w:rsidRPr="00C7345F" w14:paraId="20C14AF6" w14:textId="77777777" w:rsidTr="00F73F5C">
        <w:tc>
          <w:tcPr>
            <w:tcW w:w="4608" w:type="dxa"/>
            <w:tcBorders>
              <w:top w:val="nil"/>
              <w:bottom w:val="single" w:sz="4" w:space="0" w:color="auto"/>
            </w:tcBorders>
          </w:tcPr>
          <w:p w14:paraId="5CA92608"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6024F4F8" w14:textId="77777777" w:rsidR="00384C43" w:rsidRPr="00C7345F" w:rsidRDefault="00384C43" w:rsidP="00F73F5C">
            <w:pPr>
              <w:pStyle w:val="TableText"/>
            </w:pPr>
            <w:r w:rsidRPr="00C7345F">
              <w:t>613</w:t>
            </w:r>
          </w:p>
        </w:tc>
        <w:tc>
          <w:tcPr>
            <w:tcW w:w="720" w:type="dxa"/>
            <w:tcBorders>
              <w:top w:val="nil"/>
              <w:bottom w:val="single" w:sz="4" w:space="0" w:color="auto"/>
            </w:tcBorders>
            <w:vAlign w:val="bottom"/>
          </w:tcPr>
          <w:p w14:paraId="04D6B5CC" w14:textId="77777777" w:rsidR="00384C43" w:rsidRPr="00C7345F" w:rsidRDefault="00384C43" w:rsidP="00F73F5C">
            <w:pPr>
              <w:pStyle w:val="TableText"/>
            </w:pPr>
            <w:r w:rsidRPr="00C7345F">
              <w:t>473</w:t>
            </w:r>
          </w:p>
        </w:tc>
        <w:tc>
          <w:tcPr>
            <w:tcW w:w="720" w:type="dxa"/>
            <w:tcBorders>
              <w:top w:val="nil"/>
              <w:bottom w:val="single" w:sz="4" w:space="0" w:color="auto"/>
            </w:tcBorders>
            <w:vAlign w:val="bottom"/>
          </w:tcPr>
          <w:p w14:paraId="3C091592" w14:textId="77777777" w:rsidR="00384C43" w:rsidRPr="00C7345F" w:rsidRDefault="00384C43" w:rsidP="00F73F5C">
            <w:pPr>
              <w:pStyle w:val="TableText"/>
            </w:pPr>
            <w:r w:rsidRPr="00C7345F">
              <w:t>65</w:t>
            </w:r>
          </w:p>
        </w:tc>
        <w:tc>
          <w:tcPr>
            <w:tcW w:w="720" w:type="dxa"/>
            <w:tcBorders>
              <w:top w:val="nil"/>
              <w:bottom w:val="single" w:sz="4" w:space="0" w:color="auto"/>
            </w:tcBorders>
            <w:vAlign w:val="bottom"/>
          </w:tcPr>
          <w:p w14:paraId="438D604D" w14:textId="77777777" w:rsidR="00384C43" w:rsidRPr="00C7345F" w:rsidRDefault="00384C43" w:rsidP="00F73F5C">
            <w:pPr>
              <w:pStyle w:val="TableText"/>
            </w:pPr>
            <w:r w:rsidRPr="00C7345F">
              <w:t>3</w:t>
            </w:r>
          </w:p>
        </w:tc>
        <w:tc>
          <w:tcPr>
            <w:tcW w:w="720" w:type="dxa"/>
            <w:tcBorders>
              <w:top w:val="nil"/>
              <w:bottom w:val="single" w:sz="4" w:space="0" w:color="auto"/>
            </w:tcBorders>
            <w:vAlign w:val="bottom"/>
          </w:tcPr>
          <w:p w14:paraId="21B430C8" w14:textId="77777777" w:rsidR="00384C43" w:rsidRPr="00C7345F" w:rsidRDefault="00384C43" w:rsidP="00F73F5C">
            <w:pPr>
              <w:pStyle w:val="TableText"/>
            </w:pPr>
            <w:r w:rsidRPr="00C7345F">
              <w:t>40</w:t>
            </w:r>
          </w:p>
        </w:tc>
        <w:tc>
          <w:tcPr>
            <w:tcW w:w="720" w:type="dxa"/>
            <w:tcBorders>
              <w:top w:val="nil"/>
              <w:bottom w:val="single" w:sz="4" w:space="0" w:color="auto"/>
            </w:tcBorders>
            <w:vAlign w:val="bottom"/>
          </w:tcPr>
          <w:p w14:paraId="18C03516" w14:textId="77777777" w:rsidR="00384C43" w:rsidRPr="00C7345F" w:rsidRDefault="00384C43" w:rsidP="00F73F5C">
            <w:pPr>
              <w:pStyle w:val="TableText"/>
            </w:pPr>
            <w:r w:rsidRPr="00C7345F">
              <w:t>57</w:t>
            </w:r>
          </w:p>
        </w:tc>
      </w:tr>
      <w:tr w:rsidR="00384C43" w:rsidRPr="00C7345F" w14:paraId="5A821B75" w14:textId="77777777" w:rsidTr="00F73F5C">
        <w:tc>
          <w:tcPr>
            <w:tcW w:w="4608" w:type="dxa"/>
            <w:tcBorders>
              <w:top w:val="single" w:sz="4" w:space="0" w:color="auto"/>
              <w:bottom w:val="nil"/>
            </w:tcBorders>
            <w:hideMark/>
          </w:tcPr>
          <w:p w14:paraId="32657B29"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7A32ABC8" w14:textId="77777777" w:rsidR="00384C43" w:rsidRPr="00C7345F" w:rsidRDefault="00384C43" w:rsidP="00F73F5C">
            <w:pPr>
              <w:pStyle w:val="TableText"/>
              <w:rPr>
                <w:rFonts w:cs="Times New Roman"/>
              </w:rPr>
            </w:pPr>
            <w:r w:rsidRPr="00C7345F">
              <w:t>65</w:t>
            </w:r>
          </w:p>
        </w:tc>
        <w:tc>
          <w:tcPr>
            <w:tcW w:w="720" w:type="dxa"/>
            <w:tcBorders>
              <w:top w:val="single" w:sz="4" w:space="0" w:color="auto"/>
              <w:bottom w:val="nil"/>
            </w:tcBorders>
            <w:vAlign w:val="bottom"/>
            <w:hideMark/>
          </w:tcPr>
          <w:p w14:paraId="04F51A56" w14:textId="77777777" w:rsidR="00384C43" w:rsidRPr="00C7345F" w:rsidRDefault="00384C43" w:rsidP="00F73F5C">
            <w:pPr>
              <w:pStyle w:val="TableText"/>
              <w:rPr>
                <w:rFonts w:cs="Times New Roman"/>
              </w:rPr>
            </w:pPr>
            <w:r w:rsidRPr="00C7345F">
              <w:t>184</w:t>
            </w:r>
          </w:p>
        </w:tc>
        <w:tc>
          <w:tcPr>
            <w:tcW w:w="720" w:type="dxa"/>
            <w:tcBorders>
              <w:top w:val="single" w:sz="4" w:space="0" w:color="auto"/>
              <w:bottom w:val="nil"/>
            </w:tcBorders>
            <w:vAlign w:val="bottom"/>
            <w:hideMark/>
          </w:tcPr>
          <w:p w14:paraId="4A000053" w14:textId="77777777" w:rsidR="00384C43" w:rsidRPr="00C7345F" w:rsidRDefault="00384C43" w:rsidP="00F73F5C">
            <w:pPr>
              <w:pStyle w:val="TableText"/>
              <w:rPr>
                <w:rFonts w:cs="Times New Roman"/>
              </w:rPr>
            </w:pPr>
            <w:r w:rsidRPr="00C7345F">
              <w:t>59</w:t>
            </w:r>
          </w:p>
        </w:tc>
        <w:tc>
          <w:tcPr>
            <w:tcW w:w="720" w:type="dxa"/>
            <w:tcBorders>
              <w:top w:val="single" w:sz="4" w:space="0" w:color="auto"/>
              <w:bottom w:val="nil"/>
            </w:tcBorders>
            <w:vAlign w:val="bottom"/>
            <w:hideMark/>
          </w:tcPr>
          <w:p w14:paraId="7D195AFF" w14:textId="77777777" w:rsidR="00384C43" w:rsidRPr="00C7345F" w:rsidRDefault="00384C43" w:rsidP="00F73F5C">
            <w:pPr>
              <w:pStyle w:val="TableText"/>
              <w:rPr>
                <w:rFonts w:cs="Times New Roman"/>
              </w:rPr>
            </w:pPr>
            <w:r w:rsidRPr="00C7345F">
              <w:t>97</w:t>
            </w:r>
          </w:p>
        </w:tc>
        <w:tc>
          <w:tcPr>
            <w:tcW w:w="720" w:type="dxa"/>
            <w:tcBorders>
              <w:top w:val="single" w:sz="4" w:space="0" w:color="auto"/>
              <w:bottom w:val="nil"/>
            </w:tcBorders>
            <w:vAlign w:val="bottom"/>
            <w:hideMark/>
          </w:tcPr>
          <w:p w14:paraId="50C4E996" w14:textId="77777777" w:rsidR="00384C43" w:rsidRPr="00C7345F" w:rsidRDefault="00384C43" w:rsidP="00F73F5C">
            <w:pPr>
              <w:pStyle w:val="TableText"/>
              <w:rPr>
                <w:rFonts w:cs="Times New Roman"/>
              </w:rPr>
            </w:pPr>
            <w:r w:rsidRPr="00C7345F">
              <w:t>3</w:t>
            </w:r>
          </w:p>
        </w:tc>
        <w:tc>
          <w:tcPr>
            <w:tcW w:w="720" w:type="dxa"/>
            <w:tcBorders>
              <w:top w:val="single" w:sz="4" w:space="0" w:color="auto"/>
              <w:bottom w:val="nil"/>
            </w:tcBorders>
            <w:vAlign w:val="bottom"/>
            <w:hideMark/>
          </w:tcPr>
          <w:p w14:paraId="2D42108F" w14:textId="77777777" w:rsidR="00384C43" w:rsidRPr="00C7345F" w:rsidRDefault="00384C43" w:rsidP="00F73F5C">
            <w:pPr>
              <w:pStyle w:val="TableText"/>
              <w:rPr>
                <w:rFonts w:cs="Times New Roman"/>
              </w:rPr>
            </w:pPr>
            <w:r w:rsidRPr="00C7345F">
              <w:t>0</w:t>
            </w:r>
          </w:p>
        </w:tc>
      </w:tr>
      <w:tr w:rsidR="00384C43" w:rsidRPr="00C7345F" w14:paraId="7136A773" w14:textId="77777777" w:rsidTr="00F73F5C">
        <w:tc>
          <w:tcPr>
            <w:tcW w:w="4608" w:type="dxa"/>
            <w:tcBorders>
              <w:top w:val="nil"/>
              <w:bottom w:val="single" w:sz="4" w:space="0" w:color="auto"/>
            </w:tcBorders>
            <w:hideMark/>
          </w:tcPr>
          <w:p w14:paraId="4C644BB8"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3EB9A11E" w14:textId="77777777" w:rsidR="00384C43" w:rsidRPr="00C7345F" w:rsidRDefault="00384C43" w:rsidP="00F73F5C">
            <w:pPr>
              <w:pStyle w:val="TableText"/>
              <w:rPr>
                <w:rFonts w:cs="Times New Roman"/>
                <w:color w:val="000000" w:themeColor="text1"/>
              </w:rPr>
            </w:pPr>
            <w:r w:rsidRPr="00C7345F">
              <w:t>2,829</w:t>
            </w:r>
          </w:p>
        </w:tc>
        <w:tc>
          <w:tcPr>
            <w:tcW w:w="720" w:type="dxa"/>
            <w:tcBorders>
              <w:top w:val="nil"/>
              <w:bottom w:val="single" w:sz="4" w:space="0" w:color="auto"/>
            </w:tcBorders>
            <w:vAlign w:val="bottom"/>
            <w:hideMark/>
          </w:tcPr>
          <w:p w14:paraId="7266DC7A" w14:textId="77777777" w:rsidR="00384C43" w:rsidRPr="00C7345F" w:rsidRDefault="00384C43" w:rsidP="00F73F5C">
            <w:pPr>
              <w:pStyle w:val="TableText"/>
              <w:rPr>
                <w:rFonts w:cs="Times New Roman"/>
                <w:color w:val="000000" w:themeColor="text1"/>
              </w:rPr>
            </w:pPr>
            <w:r w:rsidRPr="00C7345F">
              <w:t>277</w:t>
            </w:r>
          </w:p>
        </w:tc>
        <w:tc>
          <w:tcPr>
            <w:tcW w:w="720" w:type="dxa"/>
            <w:tcBorders>
              <w:top w:val="nil"/>
              <w:bottom w:val="single" w:sz="4" w:space="0" w:color="auto"/>
            </w:tcBorders>
            <w:vAlign w:val="bottom"/>
            <w:hideMark/>
          </w:tcPr>
          <w:p w14:paraId="6F2539B1" w14:textId="77777777" w:rsidR="00384C43" w:rsidRPr="00C7345F" w:rsidRDefault="00384C43" w:rsidP="00F73F5C">
            <w:pPr>
              <w:pStyle w:val="TableText"/>
              <w:rPr>
                <w:rFonts w:cs="Times New Roman"/>
                <w:color w:val="000000" w:themeColor="text1"/>
              </w:rPr>
            </w:pPr>
            <w:r w:rsidRPr="00C7345F">
              <w:t>133</w:t>
            </w:r>
          </w:p>
        </w:tc>
        <w:tc>
          <w:tcPr>
            <w:tcW w:w="720" w:type="dxa"/>
            <w:tcBorders>
              <w:top w:val="nil"/>
              <w:bottom w:val="single" w:sz="4" w:space="0" w:color="auto"/>
            </w:tcBorders>
            <w:vAlign w:val="bottom"/>
            <w:hideMark/>
          </w:tcPr>
          <w:p w14:paraId="0223216F" w14:textId="77777777" w:rsidR="00384C43" w:rsidRPr="00C7345F" w:rsidRDefault="00384C43" w:rsidP="00F73F5C">
            <w:pPr>
              <w:pStyle w:val="TableText"/>
              <w:rPr>
                <w:rFonts w:cs="Times New Roman"/>
                <w:color w:val="000000" w:themeColor="text1"/>
              </w:rPr>
            </w:pPr>
            <w:r w:rsidRPr="00C7345F">
              <w:t>71</w:t>
            </w:r>
          </w:p>
        </w:tc>
        <w:tc>
          <w:tcPr>
            <w:tcW w:w="720" w:type="dxa"/>
            <w:tcBorders>
              <w:top w:val="nil"/>
              <w:bottom w:val="single" w:sz="4" w:space="0" w:color="auto"/>
            </w:tcBorders>
            <w:vAlign w:val="bottom"/>
            <w:hideMark/>
          </w:tcPr>
          <w:p w14:paraId="18C6429E" w14:textId="77777777" w:rsidR="00384C43" w:rsidRPr="00C7345F" w:rsidRDefault="00384C43" w:rsidP="00F73F5C">
            <w:pPr>
              <w:pStyle w:val="TableText"/>
              <w:rPr>
                <w:rFonts w:cs="Times New Roman"/>
                <w:color w:val="000000" w:themeColor="text1"/>
              </w:rPr>
            </w:pPr>
            <w:r w:rsidRPr="00C7345F">
              <w:t>17</w:t>
            </w:r>
          </w:p>
        </w:tc>
        <w:tc>
          <w:tcPr>
            <w:tcW w:w="720" w:type="dxa"/>
            <w:tcBorders>
              <w:top w:val="nil"/>
              <w:bottom w:val="single" w:sz="4" w:space="0" w:color="auto"/>
            </w:tcBorders>
            <w:vAlign w:val="bottom"/>
            <w:hideMark/>
          </w:tcPr>
          <w:p w14:paraId="08F67016" w14:textId="77777777" w:rsidR="00384C43" w:rsidRPr="00C7345F" w:rsidRDefault="00384C43" w:rsidP="00F73F5C">
            <w:pPr>
              <w:pStyle w:val="TableText"/>
              <w:rPr>
                <w:rFonts w:cs="Times New Roman"/>
                <w:color w:val="000000" w:themeColor="text1"/>
              </w:rPr>
            </w:pPr>
            <w:r w:rsidRPr="00C7345F">
              <w:t>13</w:t>
            </w:r>
          </w:p>
        </w:tc>
      </w:tr>
      <w:tr w:rsidR="00384C43" w:rsidRPr="00C7345F" w14:paraId="1A7512AF" w14:textId="77777777" w:rsidTr="00F73F5C">
        <w:tc>
          <w:tcPr>
            <w:tcW w:w="4608" w:type="dxa"/>
            <w:tcBorders>
              <w:top w:val="single" w:sz="4" w:space="0" w:color="auto"/>
            </w:tcBorders>
          </w:tcPr>
          <w:p w14:paraId="58C2CE1A"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4469A7DE" w14:textId="77777777" w:rsidR="00384C43" w:rsidRPr="00C7345F" w:rsidRDefault="00384C43" w:rsidP="00F73F5C">
            <w:pPr>
              <w:pStyle w:val="TableText"/>
              <w:rPr>
                <w:rFonts w:cs="Times New Roman"/>
              </w:rPr>
            </w:pPr>
            <w:r w:rsidRPr="00C7345F">
              <w:t>72</w:t>
            </w:r>
          </w:p>
        </w:tc>
        <w:tc>
          <w:tcPr>
            <w:tcW w:w="720" w:type="dxa"/>
            <w:tcBorders>
              <w:top w:val="single" w:sz="4" w:space="0" w:color="auto"/>
            </w:tcBorders>
            <w:vAlign w:val="bottom"/>
          </w:tcPr>
          <w:p w14:paraId="2459C31F" w14:textId="77777777" w:rsidR="00384C43" w:rsidRPr="00C7345F" w:rsidRDefault="00384C43" w:rsidP="00F73F5C">
            <w:pPr>
              <w:pStyle w:val="TableText"/>
              <w:rPr>
                <w:rFonts w:cs="Times New Roman"/>
              </w:rPr>
            </w:pPr>
            <w:r w:rsidRPr="00C7345F">
              <w:t>237</w:t>
            </w:r>
          </w:p>
        </w:tc>
        <w:tc>
          <w:tcPr>
            <w:tcW w:w="720" w:type="dxa"/>
            <w:tcBorders>
              <w:top w:val="single" w:sz="4" w:space="0" w:color="auto"/>
            </w:tcBorders>
            <w:vAlign w:val="bottom"/>
          </w:tcPr>
          <w:p w14:paraId="229F3D14" w14:textId="77777777" w:rsidR="00384C43" w:rsidRPr="00C7345F" w:rsidRDefault="00384C43" w:rsidP="00F73F5C">
            <w:pPr>
              <w:pStyle w:val="TableText"/>
              <w:rPr>
                <w:rFonts w:cs="Times New Roman"/>
              </w:rPr>
            </w:pPr>
            <w:r w:rsidRPr="00C7345F">
              <w:t>99</w:t>
            </w:r>
          </w:p>
        </w:tc>
        <w:tc>
          <w:tcPr>
            <w:tcW w:w="720" w:type="dxa"/>
            <w:tcBorders>
              <w:top w:val="single" w:sz="4" w:space="0" w:color="auto"/>
            </w:tcBorders>
            <w:vAlign w:val="bottom"/>
          </w:tcPr>
          <w:p w14:paraId="51F6E050" w14:textId="77777777" w:rsidR="00384C43" w:rsidRPr="00C7345F" w:rsidRDefault="00384C43" w:rsidP="00F73F5C">
            <w:pPr>
              <w:pStyle w:val="TableText"/>
              <w:rPr>
                <w:rFonts w:cs="Times New Roman"/>
              </w:rPr>
            </w:pPr>
            <w:r w:rsidRPr="00C7345F">
              <w:t>85</w:t>
            </w:r>
          </w:p>
        </w:tc>
        <w:tc>
          <w:tcPr>
            <w:tcW w:w="720" w:type="dxa"/>
            <w:tcBorders>
              <w:top w:val="single" w:sz="4" w:space="0" w:color="auto"/>
            </w:tcBorders>
            <w:vAlign w:val="bottom"/>
          </w:tcPr>
          <w:p w14:paraId="070831CF" w14:textId="77777777" w:rsidR="00384C43" w:rsidRPr="00C7345F" w:rsidRDefault="00384C43" w:rsidP="00F73F5C">
            <w:pPr>
              <w:pStyle w:val="TableText"/>
              <w:rPr>
                <w:rFonts w:cs="Times New Roman"/>
              </w:rPr>
            </w:pPr>
            <w:r w:rsidRPr="00C7345F">
              <w:t>11</w:t>
            </w:r>
          </w:p>
        </w:tc>
        <w:tc>
          <w:tcPr>
            <w:tcW w:w="720" w:type="dxa"/>
            <w:tcBorders>
              <w:top w:val="single" w:sz="4" w:space="0" w:color="auto"/>
            </w:tcBorders>
            <w:vAlign w:val="bottom"/>
          </w:tcPr>
          <w:p w14:paraId="606B9662" w14:textId="77777777" w:rsidR="00384C43" w:rsidRPr="00C7345F" w:rsidRDefault="00384C43" w:rsidP="00F73F5C">
            <w:pPr>
              <w:pStyle w:val="TableText"/>
              <w:rPr>
                <w:rFonts w:cs="Times New Roman"/>
              </w:rPr>
            </w:pPr>
            <w:r w:rsidRPr="00C7345F">
              <w:t>4</w:t>
            </w:r>
          </w:p>
        </w:tc>
      </w:tr>
      <w:tr w:rsidR="00384C43" w:rsidRPr="00C7345F" w14:paraId="5BA65009" w14:textId="77777777" w:rsidTr="00F73F5C">
        <w:tc>
          <w:tcPr>
            <w:tcW w:w="4608" w:type="dxa"/>
            <w:tcBorders>
              <w:bottom w:val="nil"/>
            </w:tcBorders>
          </w:tcPr>
          <w:p w14:paraId="185A7854"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61C6DD32" w14:textId="77777777" w:rsidR="00384C43" w:rsidRPr="00C7345F" w:rsidRDefault="00384C43" w:rsidP="00F73F5C">
            <w:pPr>
              <w:pStyle w:val="TableText"/>
              <w:rPr>
                <w:rFonts w:cs="Times New Roman"/>
                <w:color w:val="000000" w:themeColor="text1"/>
              </w:rPr>
            </w:pPr>
            <w:r w:rsidRPr="00C7345F">
              <w:t>4</w:t>
            </w:r>
          </w:p>
        </w:tc>
        <w:tc>
          <w:tcPr>
            <w:tcW w:w="720" w:type="dxa"/>
            <w:tcBorders>
              <w:bottom w:val="nil"/>
            </w:tcBorders>
            <w:vAlign w:val="bottom"/>
          </w:tcPr>
          <w:p w14:paraId="2520A739"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70BC0A4C"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78E40895"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5F2A2973"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6F84FB37" w14:textId="77777777" w:rsidR="00384C43" w:rsidRPr="00C7345F" w:rsidRDefault="00384C43" w:rsidP="00F73F5C">
            <w:pPr>
              <w:pStyle w:val="TableText"/>
              <w:rPr>
                <w:rFonts w:cs="Times New Roman"/>
                <w:color w:val="000000" w:themeColor="text1"/>
              </w:rPr>
            </w:pPr>
            <w:r w:rsidRPr="00C7345F">
              <w:t>N/A</w:t>
            </w:r>
          </w:p>
        </w:tc>
      </w:tr>
      <w:tr w:rsidR="00384C43" w:rsidRPr="00C7345F" w14:paraId="3F359137" w14:textId="77777777" w:rsidTr="00F73F5C">
        <w:tc>
          <w:tcPr>
            <w:tcW w:w="4608" w:type="dxa"/>
            <w:tcBorders>
              <w:top w:val="nil"/>
              <w:bottom w:val="single" w:sz="4" w:space="0" w:color="auto"/>
            </w:tcBorders>
          </w:tcPr>
          <w:p w14:paraId="16594835"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7A33D20C" w14:textId="77777777" w:rsidR="00384C43" w:rsidRPr="00C7345F" w:rsidRDefault="00384C43" w:rsidP="00F73F5C">
            <w:pPr>
              <w:pStyle w:val="TableText"/>
              <w:rPr>
                <w:rFonts w:cs="Times New Roman"/>
              </w:rPr>
            </w:pPr>
            <w:r w:rsidRPr="00C7345F">
              <w:t>2,822</w:t>
            </w:r>
          </w:p>
        </w:tc>
        <w:tc>
          <w:tcPr>
            <w:tcW w:w="720" w:type="dxa"/>
            <w:tcBorders>
              <w:top w:val="nil"/>
              <w:bottom w:val="single" w:sz="4" w:space="0" w:color="auto"/>
            </w:tcBorders>
            <w:vAlign w:val="bottom"/>
          </w:tcPr>
          <w:p w14:paraId="310E0A6D" w14:textId="77777777" w:rsidR="00384C43" w:rsidRPr="00C7345F" w:rsidRDefault="00384C43" w:rsidP="00F73F5C">
            <w:pPr>
              <w:pStyle w:val="TableText"/>
            </w:pPr>
            <w:r w:rsidRPr="00C7345F">
              <w:t>276</w:t>
            </w:r>
          </w:p>
        </w:tc>
        <w:tc>
          <w:tcPr>
            <w:tcW w:w="720" w:type="dxa"/>
            <w:tcBorders>
              <w:top w:val="nil"/>
              <w:bottom w:val="single" w:sz="4" w:space="0" w:color="auto"/>
            </w:tcBorders>
            <w:vAlign w:val="bottom"/>
          </w:tcPr>
          <w:p w14:paraId="02B2B904" w14:textId="77777777" w:rsidR="00384C43" w:rsidRPr="00C7345F" w:rsidRDefault="00384C43" w:rsidP="00F73F5C">
            <w:pPr>
              <w:pStyle w:val="TableText"/>
            </w:pPr>
            <w:r w:rsidRPr="00C7345F">
              <w:t>133</w:t>
            </w:r>
          </w:p>
        </w:tc>
        <w:tc>
          <w:tcPr>
            <w:tcW w:w="720" w:type="dxa"/>
            <w:tcBorders>
              <w:top w:val="nil"/>
              <w:bottom w:val="single" w:sz="4" w:space="0" w:color="auto"/>
            </w:tcBorders>
            <w:vAlign w:val="bottom"/>
          </w:tcPr>
          <w:p w14:paraId="1D707186" w14:textId="77777777" w:rsidR="00384C43" w:rsidRPr="00C7345F" w:rsidRDefault="00384C43" w:rsidP="00F73F5C">
            <w:pPr>
              <w:pStyle w:val="TableText"/>
            </w:pPr>
            <w:r w:rsidRPr="00C7345F">
              <w:t>71</w:t>
            </w:r>
          </w:p>
        </w:tc>
        <w:tc>
          <w:tcPr>
            <w:tcW w:w="720" w:type="dxa"/>
            <w:tcBorders>
              <w:top w:val="nil"/>
              <w:bottom w:val="single" w:sz="4" w:space="0" w:color="auto"/>
            </w:tcBorders>
            <w:vAlign w:val="bottom"/>
          </w:tcPr>
          <w:p w14:paraId="7DBFD574" w14:textId="77777777" w:rsidR="00384C43" w:rsidRPr="00C7345F" w:rsidRDefault="00384C43" w:rsidP="00F73F5C">
            <w:pPr>
              <w:pStyle w:val="TableText"/>
            </w:pPr>
            <w:r w:rsidRPr="00C7345F">
              <w:t>17</w:t>
            </w:r>
          </w:p>
        </w:tc>
        <w:tc>
          <w:tcPr>
            <w:tcW w:w="720" w:type="dxa"/>
            <w:tcBorders>
              <w:top w:val="nil"/>
              <w:bottom w:val="single" w:sz="4" w:space="0" w:color="auto"/>
            </w:tcBorders>
            <w:vAlign w:val="bottom"/>
          </w:tcPr>
          <w:p w14:paraId="436CC7B0" w14:textId="77777777" w:rsidR="00384C43" w:rsidRPr="00C7345F" w:rsidRDefault="00384C43" w:rsidP="00F73F5C">
            <w:pPr>
              <w:pStyle w:val="TableText"/>
            </w:pPr>
            <w:r w:rsidRPr="00C7345F">
              <w:t>13</w:t>
            </w:r>
          </w:p>
        </w:tc>
      </w:tr>
      <w:tr w:rsidR="00384C43" w:rsidRPr="00C7345F" w14:paraId="7268DEC0" w14:textId="77777777" w:rsidTr="00F73F5C">
        <w:tc>
          <w:tcPr>
            <w:tcW w:w="4608" w:type="dxa"/>
            <w:tcBorders>
              <w:top w:val="single" w:sz="4" w:space="0" w:color="auto"/>
              <w:bottom w:val="nil"/>
            </w:tcBorders>
          </w:tcPr>
          <w:p w14:paraId="0510C280"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6F0261F8" w14:textId="77777777" w:rsidR="00384C43" w:rsidRPr="00C7345F" w:rsidRDefault="00384C43" w:rsidP="00F73F5C">
            <w:pPr>
              <w:pStyle w:val="TableText"/>
            </w:pPr>
            <w:r w:rsidRPr="00C7345F">
              <w:t>1</w:t>
            </w:r>
          </w:p>
        </w:tc>
        <w:tc>
          <w:tcPr>
            <w:tcW w:w="720" w:type="dxa"/>
            <w:tcBorders>
              <w:top w:val="single" w:sz="4" w:space="0" w:color="auto"/>
              <w:bottom w:val="nil"/>
            </w:tcBorders>
            <w:vAlign w:val="bottom"/>
          </w:tcPr>
          <w:p w14:paraId="49754D25"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341D6D91"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68012772"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0F531D1B"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02903C60" w14:textId="77777777" w:rsidR="00384C43" w:rsidRPr="00C7345F" w:rsidRDefault="00384C43" w:rsidP="00F73F5C">
            <w:pPr>
              <w:pStyle w:val="TableText"/>
            </w:pPr>
            <w:r w:rsidRPr="00C7345F">
              <w:t>N/A</w:t>
            </w:r>
          </w:p>
        </w:tc>
      </w:tr>
      <w:tr w:rsidR="00384C43" w:rsidRPr="00C7345F" w14:paraId="7BD3284D" w14:textId="77777777" w:rsidTr="00F73F5C">
        <w:tc>
          <w:tcPr>
            <w:tcW w:w="4608" w:type="dxa"/>
            <w:tcBorders>
              <w:top w:val="nil"/>
              <w:bottom w:val="single" w:sz="4" w:space="0" w:color="auto"/>
            </w:tcBorders>
          </w:tcPr>
          <w:p w14:paraId="3C366E94"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0F3CF3DE" w14:textId="77777777" w:rsidR="00384C43" w:rsidRPr="00C7345F" w:rsidRDefault="00384C43" w:rsidP="00F73F5C">
            <w:pPr>
              <w:pStyle w:val="TableText"/>
            </w:pPr>
            <w:r w:rsidRPr="00C7345F">
              <w:t>2,889</w:t>
            </w:r>
          </w:p>
        </w:tc>
        <w:tc>
          <w:tcPr>
            <w:tcW w:w="720" w:type="dxa"/>
            <w:tcBorders>
              <w:top w:val="nil"/>
              <w:bottom w:val="single" w:sz="4" w:space="0" w:color="auto"/>
            </w:tcBorders>
            <w:vAlign w:val="bottom"/>
          </w:tcPr>
          <w:p w14:paraId="306445CB" w14:textId="77777777" w:rsidR="00384C43" w:rsidRPr="00C7345F" w:rsidRDefault="00384C43" w:rsidP="00F73F5C">
            <w:pPr>
              <w:pStyle w:val="TableText"/>
            </w:pPr>
            <w:r w:rsidRPr="00C7345F">
              <w:t>275</w:t>
            </w:r>
          </w:p>
        </w:tc>
        <w:tc>
          <w:tcPr>
            <w:tcW w:w="720" w:type="dxa"/>
            <w:tcBorders>
              <w:top w:val="nil"/>
              <w:bottom w:val="single" w:sz="4" w:space="0" w:color="auto"/>
            </w:tcBorders>
            <w:vAlign w:val="bottom"/>
          </w:tcPr>
          <w:p w14:paraId="11D654CA" w14:textId="77777777" w:rsidR="00384C43" w:rsidRPr="00C7345F" w:rsidRDefault="00384C43" w:rsidP="00F73F5C">
            <w:pPr>
              <w:pStyle w:val="TableText"/>
            </w:pPr>
            <w:r w:rsidRPr="00C7345F">
              <w:t>133</w:t>
            </w:r>
          </w:p>
        </w:tc>
        <w:tc>
          <w:tcPr>
            <w:tcW w:w="720" w:type="dxa"/>
            <w:tcBorders>
              <w:top w:val="nil"/>
              <w:bottom w:val="single" w:sz="4" w:space="0" w:color="auto"/>
            </w:tcBorders>
            <w:vAlign w:val="bottom"/>
          </w:tcPr>
          <w:p w14:paraId="667F8D44" w14:textId="77777777" w:rsidR="00384C43" w:rsidRPr="00C7345F" w:rsidRDefault="00384C43" w:rsidP="00F73F5C">
            <w:pPr>
              <w:pStyle w:val="TableText"/>
            </w:pPr>
            <w:r w:rsidRPr="00C7345F">
              <w:t>71</w:t>
            </w:r>
          </w:p>
        </w:tc>
        <w:tc>
          <w:tcPr>
            <w:tcW w:w="720" w:type="dxa"/>
            <w:tcBorders>
              <w:top w:val="nil"/>
              <w:bottom w:val="single" w:sz="4" w:space="0" w:color="auto"/>
            </w:tcBorders>
            <w:vAlign w:val="bottom"/>
          </w:tcPr>
          <w:p w14:paraId="465B5945" w14:textId="77777777" w:rsidR="00384C43" w:rsidRPr="00C7345F" w:rsidRDefault="00384C43" w:rsidP="00F73F5C">
            <w:pPr>
              <w:pStyle w:val="TableText"/>
            </w:pPr>
            <w:r w:rsidRPr="00C7345F">
              <w:t>16</w:t>
            </w:r>
          </w:p>
        </w:tc>
        <w:tc>
          <w:tcPr>
            <w:tcW w:w="720" w:type="dxa"/>
            <w:tcBorders>
              <w:top w:val="nil"/>
              <w:bottom w:val="single" w:sz="4" w:space="0" w:color="auto"/>
            </w:tcBorders>
            <w:vAlign w:val="bottom"/>
          </w:tcPr>
          <w:p w14:paraId="397C97AA" w14:textId="77777777" w:rsidR="00384C43" w:rsidRPr="00C7345F" w:rsidRDefault="00384C43" w:rsidP="00F73F5C">
            <w:pPr>
              <w:pStyle w:val="TableText"/>
            </w:pPr>
            <w:r w:rsidRPr="00C7345F">
              <w:t>12</w:t>
            </w:r>
          </w:p>
        </w:tc>
      </w:tr>
      <w:tr w:rsidR="00384C43" w:rsidRPr="00C7345F" w14:paraId="777186D7" w14:textId="77777777" w:rsidTr="00F73F5C">
        <w:tc>
          <w:tcPr>
            <w:tcW w:w="4608" w:type="dxa"/>
            <w:tcBorders>
              <w:top w:val="single" w:sz="4" w:space="0" w:color="auto"/>
              <w:bottom w:val="nil"/>
            </w:tcBorders>
          </w:tcPr>
          <w:p w14:paraId="6EBE001D"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0A175957" w14:textId="77777777" w:rsidR="00384C43" w:rsidRPr="00C7345F" w:rsidRDefault="00384C43" w:rsidP="00F73F5C">
            <w:pPr>
              <w:pStyle w:val="TableText"/>
              <w:rPr>
                <w:rFonts w:cs="Times New Roman"/>
              </w:rPr>
            </w:pPr>
            <w:r w:rsidRPr="00C7345F">
              <w:t>30</w:t>
            </w:r>
          </w:p>
        </w:tc>
        <w:tc>
          <w:tcPr>
            <w:tcW w:w="720" w:type="dxa"/>
            <w:tcBorders>
              <w:top w:val="single" w:sz="4" w:space="0" w:color="auto"/>
              <w:bottom w:val="nil"/>
            </w:tcBorders>
            <w:vAlign w:val="bottom"/>
          </w:tcPr>
          <w:p w14:paraId="3CCB1B5F" w14:textId="77777777" w:rsidR="00384C43" w:rsidRPr="00C7345F" w:rsidRDefault="00384C43" w:rsidP="00F73F5C">
            <w:pPr>
              <w:pStyle w:val="TableText"/>
            </w:pPr>
            <w:r w:rsidRPr="00C7345F">
              <w:t>315</w:t>
            </w:r>
          </w:p>
        </w:tc>
        <w:tc>
          <w:tcPr>
            <w:tcW w:w="720" w:type="dxa"/>
            <w:tcBorders>
              <w:top w:val="single" w:sz="4" w:space="0" w:color="auto"/>
              <w:bottom w:val="nil"/>
            </w:tcBorders>
            <w:vAlign w:val="bottom"/>
          </w:tcPr>
          <w:p w14:paraId="56E5F143" w14:textId="77777777" w:rsidR="00384C43" w:rsidRPr="00C7345F" w:rsidRDefault="00384C43" w:rsidP="00F73F5C">
            <w:pPr>
              <w:pStyle w:val="TableText"/>
            </w:pPr>
            <w:r w:rsidRPr="00C7345F">
              <w:t>99</w:t>
            </w:r>
          </w:p>
        </w:tc>
        <w:tc>
          <w:tcPr>
            <w:tcW w:w="720" w:type="dxa"/>
            <w:tcBorders>
              <w:top w:val="single" w:sz="4" w:space="0" w:color="auto"/>
              <w:bottom w:val="nil"/>
            </w:tcBorders>
            <w:vAlign w:val="bottom"/>
          </w:tcPr>
          <w:p w14:paraId="4E658ACE" w14:textId="77777777" w:rsidR="00384C43" w:rsidRPr="00C7345F" w:rsidRDefault="00384C43" w:rsidP="00F73F5C">
            <w:pPr>
              <w:pStyle w:val="TableText"/>
            </w:pPr>
            <w:r w:rsidRPr="00C7345F">
              <w:t>73</w:t>
            </w:r>
          </w:p>
        </w:tc>
        <w:tc>
          <w:tcPr>
            <w:tcW w:w="720" w:type="dxa"/>
            <w:tcBorders>
              <w:top w:val="single" w:sz="4" w:space="0" w:color="auto"/>
              <w:bottom w:val="nil"/>
            </w:tcBorders>
            <w:vAlign w:val="bottom"/>
          </w:tcPr>
          <w:p w14:paraId="288AD728" w14:textId="77777777" w:rsidR="00384C43" w:rsidRPr="00C7345F" w:rsidRDefault="00384C43" w:rsidP="00F73F5C">
            <w:pPr>
              <w:pStyle w:val="TableText"/>
            </w:pPr>
            <w:r w:rsidRPr="00C7345F">
              <w:t>20</w:t>
            </w:r>
          </w:p>
        </w:tc>
        <w:tc>
          <w:tcPr>
            <w:tcW w:w="720" w:type="dxa"/>
            <w:tcBorders>
              <w:top w:val="single" w:sz="4" w:space="0" w:color="auto"/>
              <w:bottom w:val="nil"/>
            </w:tcBorders>
            <w:vAlign w:val="bottom"/>
          </w:tcPr>
          <w:p w14:paraId="716CD698" w14:textId="77777777" w:rsidR="00384C43" w:rsidRPr="00C7345F" w:rsidRDefault="00384C43" w:rsidP="00F73F5C">
            <w:pPr>
              <w:pStyle w:val="TableText"/>
            </w:pPr>
            <w:r w:rsidRPr="00C7345F">
              <w:t>7</w:t>
            </w:r>
          </w:p>
        </w:tc>
      </w:tr>
      <w:tr w:rsidR="00384C43" w:rsidRPr="00C7345F" w14:paraId="2EF445B6" w14:textId="77777777" w:rsidTr="00F73F5C">
        <w:tc>
          <w:tcPr>
            <w:tcW w:w="4608" w:type="dxa"/>
            <w:tcBorders>
              <w:top w:val="nil"/>
              <w:bottom w:val="single" w:sz="4" w:space="0" w:color="auto"/>
            </w:tcBorders>
          </w:tcPr>
          <w:p w14:paraId="594EEF99"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444AA669" w14:textId="77777777" w:rsidR="00384C43" w:rsidRPr="00C7345F" w:rsidRDefault="00384C43" w:rsidP="00F73F5C">
            <w:pPr>
              <w:pStyle w:val="TableText"/>
              <w:rPr>
                <w:rFonts w:cs="Times New Roman"/>
              </w:rPr>
            </w:pPr>
            <w:r w:rsidRPr="00C7345F">
              <w:t>2,864</w:t>
            </w:r>
          </w:p>
        </w:tc>
        <w:tc>
          <w:tcPr>
            <w:tcW w:w="720" w:type="dxa"/>
            <w:tcBorders>
              <w:top w:val="nil"/>
              <w:bottom w:val="single" w:sz="4" w:space="0" w:color="auto"/>
            </w:tcBorders>
            <w:vAlign w:val="bottom"/>
          </w:tcPr>
          <w:p w14:paraId="7EDEDE36" w14:textId="77777777" w:rsidR="00384C43" w:rsidRPr="00C7345F" w:rsidRDefault="00384C43" w:rsidP="00F73F5C">
            <w:pPr>
              <w:pStyle w:val="TableText"/>
            </w:pPr>
            <w:r w:rsidRPr="00C7345F">
              <w:t>274</w:t>
            </w:r>
          </w:p>
        </w:tc>
        <w:tc>
          <w:tcPr>
            <w:tcW w:w="720" w:type="dxa"/>
            <w:tcBorders>
              <w:top w:val="nil"/>
              <w:bottom w:val="single" w:sz="4" w:space="0" w:color="auto"/>
            </w:tcBorders>
            <w:vAlign w:val="bottom"/>
          </w:tcPr>
          <w:p w14:paraId="46FFB62D" w14:textId="77777777" w:rsidR="00384C43" w:rsidRPr="00C7345F" w:rsidRDefault="00384C43" w:rsidP="00F73F5C">
            <w:pPr>
              <w:pStyle w:val="TableText"/>
            </w:pPr>
            <w:r w:rsidRPr="00C7345F">
              <w:t>133</w:t>
            </w:r>
          </w:p>
        </w:tc>
        <w:tc>
          <w:tcPr>
            <w:tcW w:w="720" w:type="dxa"/>
            <w:tcBorders>
              <w:top w:val="nil"/>
              <w:bottom w:val="single" w:sz="4" w:space="0" w:color="auto"/>
            </w:tcBorders>
            <w:vAlign w:val="bottom"/>
          </w:tcPr>
          <w:p w14:paraId="5AFCC03A" w14:textId="77777777" w:rsidR="00384C43" w:rsidRPr="00C7345F" w:rsidRDefault="00384C43" w:rsidP="00F73F5C">
            <w:pPr>
              <w:pStyle w:val="TableText"/>
            </w:pPr>
            <w:r w:rsidRPr="00C7345F">
              <w:t>71</w:t>
            </w:r>
          </w:p>
        </w:tc>
        <w:tc>
          <w:tcPr>
            <w:tcW w:w="720" w:type="dxa"/>
            <w:tcBorders>
              <w:top w:val="nil"/>
              <w:bottom w:val="single" w:sz="4" w:space="0" w:color="auto"/>
            </w:tcBorders>
            <w:vAlign w:val="bottom"/>
          </w:tcPr>
          <w:p w14:paraId="2D674FC8" w14:textId="77777777" w:rsidR="00384C43" w:rsidRPr="00C7345F" w:rsidRDefault="00384C43" w:rsidP="00F73F5C">
            <w:pPr>
              <w:pStyle w:val="TableText"/>
            </w:pPr>
            <w:r w:rsidRPr="00C7345F">
              <w:t>16</w:t>
            </w:r>
          </w:p>
        </w:tc>
        <w:tc>
          <w:tcPr>
            <w:tcW w:w="720" w:type="dxa"/>
            <w:tcBorders>
              <w:top w:val="nil"/>
              <w:bottom w:val="single" w:sz="4" w:space="0" w:color="auto"/>
            </w:tcBorders>
            <w:vAlign w:val="bottom"/>
          </w:tcPr>
          <w:p w14:paraId="6F6C75E8" w14:textId="77777777" w:rsidR="00384C43" w:rsidRPr="00C7345F" w:rsidRDefault="00384C43" w:rsidP="00F73F5C">
            <w:pPr>
              <w:pStyle w:val="TableText"/>
            </w:pPr>
            <w:r w:rsidRPr="00C7345F">
              <w:t>12</w:t>
            </w:r>
          </w:p>
        </w:tc>
      </w:tr>
      <w:tr w:rsidR="00384C43" w:rsidRPr="00C7345F" w14:paraId="2C69A876" w14:textId="77777777" w:rsidTr="00F73F5C">
        <w:tc>
          <w:tcPr>
            <w:tcW w:w="4608" w:type="dxa"/>
            <w:tcBorders>
              <w:top w:val="single" w:sz="4" w:space="0" w:color="auto"/>
            </w:tcBorders>
          </w:tcPr>
          <w:p w14:paraId="6C23177A"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1948A4A6" w14:textId="77777777" w:rsidR="00384C43" w:rsidRPr="00C7345F" w:rsidRDefault="00384C43" w:rsidP="00F73F5C">
            <w:pPr>
              <w:pStyle w:val="TableText"/>
              <w:rPr>
                <w:rFonts w:cs="Times New Roman"/>
              </w:rPr>
            </w:pPr>
            <w:r w:rsidRPr="00C7345F">
              <w:t>174</w:t>
            </w:r>
          </w:p>
        </w:tc>
        <w:tc>
          <w:tcPr>
            <w:tcW w:w="720" w:type="dxa"/>
            <w:tcBorders>
              <w:top w:val="single" w:sz="4" w:space="0" w:color="auto"/>
            </w:tcBorders>
            <w:vAlign w:val="bottom"/>
          </w:tcPr>
          <w:p w14:paraId="12E13B91" w14:textId="77777777" w:rsidR="00384C43" w:rsidRPr="00C7345F" w:rsidRDefault="00384C43" w:rsidP="00F73F5C">
            <w:pPr>
              <w:pStyle w:val="TableText"/>
            </w:pPr>
            <w:r w:rsidRPr="00C7345F">
              <w:t>205</w:t>
            </w:r>
          </w:p>
        </w:tc>
        <w:tc>
          <w:tcPr>
            <w:tcW w:w="720" w:type="dxa"/>
            <w:tcBorders>
              <w:top w:val="single" w:sz="4" w:space="0" w:color="auto"/>
            </w:tcBorders>
            <w:vAlign w:val="bottom"/>
          </w:tcPr>
          <w:p w14:paraId="65B6D32F" w14:textId="77777777" w:rsidR="00384C43" w:rsidRPr="00C7345F" w:rsidRDefault="00384C43" w:rsidP="00F73F5C">
            <w:pPr>
              <w:pStyle w:val="TableText"/>
            </w:pPr>
            <w:r w:rsidRPr="00C7345F">
              <w:t>88</w:t>
            </w:r>
          </w:p>
        </w:tc>
        <w:tc>
          <w:tcPr>
            <w:tcW w:w="720" w:type="dxa"/>
            <w:tcBorders>
              <w:top w:val="single" w:sz="4" w:space="0" w:color="auto"/>
            </w:tcBorders>
            <w:vAlign w:val="bottom"/>
          </w:tcPr>
          <w:p w14:paraId="31D0A40B" w14:textId="77777777" w:rsidR="00384C43" w:rsidRPr="00C7345F" w:rsidRDefault="00384C43" w:rsidP="00F73F5C">
            <w:pPr>
              <w:pStyle w:val="TableText"/>
            </w:pPr>
            <w:r w:rsidRPr="00C7345F">
              <w:t>93</w:t>
            </w:r>
          </w:p>
        </w:tc>
        <w:tc>
          <w:tcPr>
            <w:tcW w:w="720" w:type="dxa"/>
            <w:tcBorders>
              <w:top w:val="single" w:sz="4" w:space="0" w:color="auto"/>
            </w:tcBorders>
            <w:vAlign w:val="bottom"/>
          </w:tcPr>
          <w:p w14:paraId="2C31F80A" w14:textId="77777777" w:rsidR="00384C43" w:rsidRPr="00C7345F" w:rsidRDefault="00384C43" w:rsidP="00F73F5C">
            <w:pPr>
              <w:pStyle w:val="TableText"/>
            </w:pPr>
            <w:r w:rsidRPr="00C7345F">
              <w:t>5</w:t>
            </w:r>
          </w:p>
        </w:tc>
        <w:tc>
          <w:tcPr>
            <w:tcW w:w="720" w:type="dxa"/>
            <w:tcBorders>
              <w:top w:val="single" w:sz="4" w:space="0" w:color="auto"/>
            </w:tcBorders>
            <w:vAlign w:val="bottom"/>
          </w:tcPr>
          <w:p w14:paraId="14055A66" w14:textId="77777777" w:rsidR="00384C43" w:rsidRPr="00C7345F" w:rsidRDefault="00384C43" w:rsidP="00F73F5C">
            <w:pPr>
              <w:pStyle w:val="TableText"/>
            </w:pPr>
            <w:r w:rsidRPr="00C7345F">
              <w:t>2</w:t>
            </w:r>
          </w:p>
        </w:tc>
      </w:tr>
      <w:tr w:rsidR="00384C43" w:rsidRPr="00C7345F" w14:paraId="7E4032CF" w14:textId="77777777" w:rsidTr="00F73F5C">
        <w:tc>
          <w:tcPr>
            <w:tcW w:w="4608" w:type="dxa"/>
          </w:tcPr>
          <w:p w14:paraId="6C70938D" w14:textId="77777777" w:rsidR="00384C43" w:rsidRPr="00C7345F" w:rsidRDefault="00384C43" w:rsidP="00F73F5C">
            <w:pPr>
              <w:pStyle w:val="TableText"/>
            </w:pPr>
            <w:r w:rsidRPr="00C7345F">
              <w:t>Not homeless</w:t>
            </w:r>
          </w:p>
        </w:tc>
        <w:tc>
          <w:tcPr>
            <w:tcW w:w="1152" w:type="dxa"/>
            <w:vAlign w:val="bottom"/>
          </w:tcPr>
          <w:p w14:paraId="35D97C83" w14:textId="77777777" w:rsidR="00384C43" w:rsidRPr="00C7345F" w:rsidRDefault="00384C43" w:rsidP="00F73F5C">
            <w:pPr>
              <w:pStyle w:val="TableText"/>
              <w:rPr>
                <w:rFonts w:cs="Times New Roman"/>
              </w:rPr>
            </w:pPr>
            <w:r w:rsidRPr="00C7345F">
              <w:t>2,720</w:t>
            </w:r>
          </w:p>
        </w:tc>
        <w:tc>
          <w:tcPr>
            <w:tcW w:w="720" w:type="dxa"/>
            <w:vAlign w:val="bottom"/>
          </w:tcPr>
          <w:p w14:paraId="738A83D4" w14:textId="77777777" w:rsidR="00384C43" w:rsidRPr="00C7345F" w:rsidRDefault="00384C43" w:rsidP="00F73F5C">
            <w:pPr>
              <w:pStyle w:val="TableText"/>
            </w:pPr>
            <w:r w:rsidRPr="00C7345F">
              <w:t>279</w:t>
            </w:r>
          </w:p>
        </w:tc>
        <w:tc>
          <w:tcPr>
            <w:tcW w:w="720" w:type="dxa"/>
            <w:vAlign w:val="bottom"/>
          </w:tcPr>
          <w:p w14:paraId="23F05ED8" w14:textId="77777777" w:rsidR="00384C43" w:rsidRPr="00C7345F" w:rsidRDefault="00384C43" w:rsidP="00F73F5C">
            <w:pPr>
              <w:pStyle w:val="TableText"/>
            </w:pPr>
            <w:r w:rsidRPr="00C7345F">
              <w:t>134</w:t>
            </w:r>
          </w:p>
        </w:tc>
        <w:tc>
          <w:tcPr>
            <w:tcW w:w="720" w:type="dxa"/>
            <w:vAlign w:val="bottom"/>
          </w:tcPr>
          <w:p w14:paraId="57733DA3" w14:textId="77777777" w:rsidR="00384C43" w:rsidRPr="00C7345F" w:rsidRDefault="00384C43" w:rsidP="00F73F5C">
            <w:pPr>
              <w:pStyle w:val="TableText"/>
            </w:pPr>
            <w:r w:rsidRPr="00C7345F">
              <w:t>70</w:t>
            </w:r>
          </w:p>
        </w:tc>
        <w:tc>
          <w:tcPr>
            <w:tcW w:w="720" w:type="dxa"/>
            <w:vAlign w:val="bottom"/>
          </w:tcPr>
          <w:p w14:paraId="7B1086C1" w14:textId="77777777" w:rsidR="00384C43" w:rsidRPr="00C7345F" w:rsidRDefault="00384C43" w:rsidP="00F73F5C">
            <w:pPr>
              <w:pStyle w:val="TableText"/>
            </w:pPr>
            <w:r w:rsidRPr="00C7345F">
              <w:t>17</w:t>
            </w:r>
          </w:p>
        </w:tc>
        <w:tc>
          <w:tcPr>
            <w:tcW w:w="720" w:type="dxa"/>
            <w:vAlign w:val="bottom"/>
          </w:tcPr>
          <w:p w14:paraId="440E9392" w14:textId="77777777" w:rsidR="00384C43" w:rsidRPr="00C7345F" w:rsidRDefault="00384C43" w:rsidP="00F73F5C">
            <w:pPr>
              <w:pStyle w:val="TableText"/>
            </w:pPr>
            <w:r w:rsidRPr="00C7345F">
              <w:t>13</w:t>
            </w:r>
          </w:p>
        </w:tc>
      </w:tr>
    </w:tbl>
    <w:p w14:paraId="7FEA292E" w14:textId="77777777" w:rsidR="00384C43" w:rsidRPr="00C7345F" w:rsidRDefault="00384C43" w:rsidP="00F73F5C">
      <w:pPr>
        <w:pStyle w:val="Caption"/>
      </w:pPr>
      <w:bookmarkStart w:id="720" w:name="_Toc134621968"/>
      <w:r w:rsidRPr="00C7345F">
        <w:lastRenderedPageBreak/>
        <w:t>Table 4.D.</w:t>
      </w:r>
      <w:r w:rsidRPr="00C7345F">
        <w:fldChar w:fldCharType="begin"/>
      </w:r>
      <w:r w:rsidRPr="00C7345F">
        <w:instrText>SEQ Table_4.D. \* ARABIC</w:instrText>
      </w:r>
      <w:r w:rsidRPr="00C7345F">
        <w:fldChar w:fldCharType="separate"/>
      </w:r>
      <w:r w:rsidRPr="00C7345F">
        <w:t>18</w:t>
      </w:r>
      <w:r w:rsidRPr="00C7345F">
        <w:fldChar w:fldCharType="end"/>
      </w:r>
      <w:r w:rsidRPr="00C7345F">
        <w:t xml:space="preserve">  Demographic Summary for Grade Four—Written Language Composite</w:t>
      </w:r>
      <w:bookmarkEnd w:id="720"/>
    </w:p>
    <w:tbl>
      <w:tblPr>
        <w:tblStyle w:val="TRs"/>
        <w:tblW w:w="9360" w:type="dxa"/>
        <w:tblLayout w:type="fixed"/>
        <w:tblLook w:val="04A0" w:firstRow="1" w:lastRow="0" w:firstColumn="1" w:lastColumn="0" w:noHBand="0" w:noVBand="1"/>
        <w:tblDescription w:val="Demographic Summary for Grade Four—Written Language Composite"/>
      </w:tblPr>
      <w:tblGrid>
        <w:gridCol w:w="4608"/>
        <w:gridCol w:w="1152"/>
        <w:gridCol w:w="720"/>
        <w:gridCol w:w="720"/>
        <w:gridCol w:w="720"/>
        <w:gridCol w:w="720"/>
        <w:gridCol w:w="720"/>
      </w:tblGrid>
      <w:tr w:rsidR="00384C43" w:rsidRPr="00C7345F" w14:paraId="0116BB24"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553ABED3"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49B77AE5"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1EF27FA8"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5818090D"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2D201A54"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439EE3DA"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41980C25"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31D373F8" w14:textId="77777777" w:rsidTr="00F73F5C">
        <w:tc>
          <w:tcPr>
            <w:tcW w:w="4608" w:type="dxa"/>
            <w:tcBorders>
              <w:top w:val="single" w:sz="4" w:space="0" w:color="auto"/>
              <w:bottom w:val="single" w:sz="4" w:space="0" w:color="auto"/>
            </w:tcBorders>
            <w:hideMark/>
          </w:tcPr>
          <w:p w14:paraId="6016036E"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478E8B5F" w14:textId="77777777" w:rsidR="00384C43" w:rsidRPr="00C7345F" w:rsidRDefault="00384C43" w:rsidP="00F73F5C">
            <w:pPr>
              <w:pStyle w:val="TableText"/>
              <w:rPr>
                <w:rFonts w:cs="Times New Roman"/>
              </w:rPr>
            </w:pPr>
            <w:r w:rsidRPr="00C7345F">
              <w:t>2,508</w:t>
            </w:r>
          </w:p>
        </w:tc>
        <w:tc>
          <w:tcPr>
            <w:tcW w:w="720" w:type="dxa"/>
            <w:tcBorders>
              <w:top w:val="single" w:sz="4" w:space="0" w:color="auto"/>
              <w:bottom w:val="single" w:sz="4" w:space="0" w:color="auto"/>
            </w:tcBorders>
            <w:vAlign w:val="bottom"/>
            <w:hideMark/>
          </w:tcPr>
          <w:p w14:paraId="42859CD8" w14:textId="77777777" w:rsidR="00384C43" w:rsidRPr="00C7345F" w:rsidRDefault="00384C43" w:rsidP="00F73F5C">
            <w:pPr>
              <w:pStyle w:val="TableText"/>
              <w:rPr>
                <w:rFonts w:cs="Times New Roman"/>
              </w:rPr>
            </w:pPr>
            <w:r w:rsidRPr="00C7345F">
              <w:t>292</w:t>
            </w:r>
          </w:p>
        </w:tc>
        <w:tc>
          <w:tcPr>
            <w:tcW w:w="720" w:type="dxa"/>
            <w:tcBorders>
              <w:top w:val="single" w:sz="4" w:space="0" w:color="auto"/>
              <w:bottom w:val="single" w:sz="4" w:space="0" w:color="auto"/>
            </w:tcBorders>
            <w:vAlign w:val="bottom"/>
            <w:hideMark/>
          </w:tcPr>
          <w:p w14:paraId="1ADEE270" w14:textId="77777777" w:rsidR="00384C43" w:rsidRPr="00C7345F" w:rsidRDefault="00384C43" w:rsidP="00F73F5C">
            <w:pPr>
              <w:pStyle w:val="TableText"/>
              <w:rPr>
                <w:rFonts w:cs="Times New Roman"/>
              </w:rPr>
            </w:pPr>
            <w:r w:rsidRPr="00C7345F">
              <w:t>146</w:t>
            </w:r>
          </w:p>
        </w:tc>
        <w:tc>
          <w:tcPr>
            <w:tcW w:w="720" w:type="dxa"/>
            <w:tcBorders>
              <w:top w:val="single" w:sz="4" w:space="0" w:color="auto"/>
              <w:bottom w:val="single" w:sz="4" w:space="0" w:color="auto"/>
            </w:tcBorders>
            <w:vAlign w:val="bottom"/>
            <w:hideMark/>
          </w:tcPr>
          <w:p w14:paraId="73A19F9A" w14:textId="77777777" w:rsidR="00384C43" w:rsidRPr="00C7345F" w:rsidRDefault="00384C43" w:rsidP="00F73F5C">
            <w:pPr>
              <w:pStyle w:val="TableText"/>
              <w:rPr>
                <w:rFonts w:cs="Times New Roman"/>
              </w:rPr>
            </w:pPr>
            <w:r w:rsidRPr="00C7345F">
              <w:t>65</w:t>
            </w:r>
          </w:p>
        </w:tc>
        <w:tc>
          <w:tcPr>
            <w:tcW w:w="720" w:type="dxa"/>
            <w:tcBorders>
              <w:top w:val="single" w:sz="4" w:space="0" w:color="auto"/>
              <w:bottom w:val="single" w:sz="4" w:space="0" w:color="auto"/>
            </w:tcBorders>
            <w:vAlign w:val="bottom"/>
            <w:hideMark/>
          </w:tcPr>
          <w:p w14:paraId="1A74CAA3" w14:textId="77777777" w:rsidR="00384C43" w:rsidRPr="00C7345F" w:rsidRDefault="00384C43" w:rsidP="00F73F5C">
            <w:pPr>
              <w:pStyle w:val="TableText"/>
              <w:rPr>
                <w:rFonts w:cs="Times New Roman"/>
              </w:rPr>
            </w:pPr>
            <w:r w:rsidRPr="00C7345F">
              <w:t>17</w:t>
            </w:r>
          </w:p>
        </w:tc>
        <w:tc>
          <w:tcPr>
            <w:tcW w:w="720" w:type="dxa"/>
            <w:tcBorders>
              <w:top w:val="single" w:sz="4" w:space="0" w:color="auto"/>
              <w:bottom w:val="single" w:sz="4" w:space="0" w:color="auto"/>
            </w:tcBorders>
            <w:vAlign w:val="bottom"/>
            <w:hideMark/>
          </w:tcPr>
          <w:p w14:paraId="0D8E9414" w14:textId="77777777" w:rsidR="00384C43" w:rsidRPr="00C7345F" w:rsidRDefault="00384C43" w:rsidP="00F73F5C">
            <w:pPr>
              <w:pStyle w:val="TableText"/>
              <w:rPr>
                <w:rFonts w:cs="Times New Roman"/>
              </w:rPr>
            </w:pPr>
            <w:r w:rsidRPr="00C7345F">
              <w:t>18</w:t>
            </w:r>
          </w:p>
        </w:tc>
      </w:tr>
      <w:tr w:rsidR="00384C43" w:rsidRPr="00C7345F" w14:paraId="5807368C" w14:textId="77777777" w:rsidTr="00F73F5C">
        <w:tc>
          <w:tcPr>
            <w:tcW w:w="4608" w:type="dxa"/>
            <w:tcBorders>
              <w:top w:val="single" w:sz="4" w:space="0" w:color="auto"/>
              <w:bottom w:val="nil"/>
            </w:tcBorders>
            <w:hideMark/>
          </w:tcPr>
          <w:p w14:paraId="1814CD7C"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711BC019" w14:textId="77777777" w:rsidR="00384C43" w:rsidRPr="00C7345F" w:rsidRDefault="00384C43" w:rsidP="00F73F5C">
            <w:pPr>
              <w:pStyle w:val="TableText"/>
              <w:rPr>
                <w:rFonts w:cs="Times New Roman"/>
              </w:rPr>
            </w:pPr>
            <w:r w:rsidRPr="00C7345F">
              <w:t>1,310</w:t>
            </w:r>
          </w:p>
        </w:tc>
        <w:tc>
          <w:tcPr>
            <w:tcW w:w="720" w:type="dxa"/>
            <w:tcBorders>
              <w:top w:val="single" w:sz="4" w:space="0" w:color="auto"/>
              <w:bottom w:val="nil"/>
            </w:tcBorders>
            <w:vAlign w:val="bottom"/>
            <w:hideMark/>
          </w:tcPr>
          <w:p w14:paraId="50A565CF" w14:textId="77777777" w:rsidR="00384C43" w:rsidRPr="00C7345F" w:rsidRDefault="00384C43" w:rsidP="00F73F5C">
            <w:pPr>
              <w:pStyle w:val="TableText"/>
              <w:rPr>
                <w:rFonts w:cs="Times New Roman"/>
              </w:rPr>
            </w:pPr>
            <w:r w:rsidRPr="00C7345F">
              <w:t>287</w:t>
            </w:r>
          </w:p>
        </w:tc>
        <w:tc>
          <w:tcPr>
            <w:tcW w:w="720" w:type="dxa"/>
            <w:tcBorders>
              <w:top w:val="single" w:sz="4" w:space="0" w:color="auto"/>
              <w:bottom w:val="nil"/>
            </w:tcBorders>
            <w:vAlign w:val="bottom"/>
            <w:hideMark/>
          </w:tcPr>
          <w:p w14:paraId="743F913C" w14:textId="77777777" w:rsidR="00384C43" w:rsidRPr="00C7345F" w:rsidRDefault="00384C43" w:rsidP="00F73F5C">
            <w:pPr>
              <w:pStyle w:val="TableText"/>
              <w:rPr>
                <w:rFonts w:cs="Times New Roman"/>
              </w:rPr>
            </w:pPr>
            <w:r w:rsidRPr="00C7345F">
              <w:t>146</w:t>
            </w:r>
          </w:p>
        </w:tc>
        <w:tc>
          <w:tcPr>
            <w:tcW w:w="720" w:type="dxa"/>
            <w:tcBorders>
              <w:top w:val="single" w:sz="4" w:space="0" w:color="auto"/>
              <w:bottom w:val="nil"/>
            </w:tcBorders>
            <w:vAlign w:val="bottom"/>
            <w:hideMark/>
          </w:tcPr>
          <w:p w14:paraId="45B39F3C" w14:textId="77777777" w:rsidR="00384C43" w:rsidRPr="00C7345F" w:rsidRDefault="00384C43" w:rsidP="00F73F5C">
            <w:pPr>
              <w:pStyle w:val="TableText"/>
              <w:rPr>
                <w:rFonts w:cs="Times New Roman"/>
              </w:rPr>
            </w:pPr>
            <w:r w:rsidRPr="00C7345F">
              <w:t>67</w:t>
            </w:r>
          </w:p>
        </w:tc>
        <w:tc>
          <w:tcPr>
            <w:tcW w:w="720" w:type="dxa"/>
            <w:tcBorders>
              <w:top w:val="single" w:sz="4" w:space="0" w:color="auto"/>
              <w:bottom w:val="nil"/>
            </w:tcBorders>
            <w:vAlign w:val="bottom"/>
            <w:hideMark/>
          </w:tcPr>
          <w:p w14:paraId="16F0A521" w14:textId="77777777" w:rsidR="00384C43" w:rsidRPr="00C7345F" w:rsidRDefault="00384C43" w:rsidP="00F73F5C">
            <w:pPr>
              <w:pStyle w:val="TableText"/>
              <w:rPr>
                <w:rFonts w:cs="Times New Roman"/>
              </w:rPr>
            </w:pPr>
            <w:r w:rsidRPr="00C7345F">
              <w:t>15</w:t>
            </w:r>
          </w:p>
        </w:tc>
        <w:tc>
          <w:tcPr>
            <w:tcW w:w="720" w:type="dxa"/>
            <w:tcBorders>
              <w:top w:val="single" w:sz="4" w:space="0" w:color="auto"/>
              <w:bottom w:val="nil"/>
            </w:tcBorders>
            <w:vAlign w:val="bottom"/>
            <w:hideMark/>
          </w:tcPr>
          <w:p w14:paraId="28FB9EC8" w14:textId="77777777" w:rsidR="00384C43" w:rsidRPr="00C7345F" w:rsidRDefault="00384C43" w:rsidP="00F73F5C">
            <w:pPr>
              <w:pStyle w:val="TableText"/>
              <w:rPr>
                <w:rFonts w:cs="Times New Roman"/>
              </w:rPr>
            </w:pPr>
            <w:r w:rsidRPr="00C7345F">
              <w:t>18</w:t>
            </w:r>
          </w:p>
        </w:tc>
      </w:tr>
      <w:tr w:rsidR="00384C43" w:rsidRPr="00C7345F" w14:paraId="6DFAFD6C" w14:textId="77777777" w:rsidTr="00F73F5C">
        <w:tc>
          <w:tcPr>
            <w:tcW w:w="4608" w:type="dxa"/>
            <w:tcBorders>
              <w:top w:val="nil"/>
              <w:bottom w:val="nil"/>
            </w:tcBorders>
            <w:hideMark/>
          </w:tcPr>
          <w:p w14:paraId="27C4752C"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36CFEA6F" w14:textId="77777777" w:rsidR="00384C43" w:rsidRPr="00C7345F" w:rsidRDefault="00384C43" w:rsidP="00F73F5C">
            <w:pPr>
              <w:pStyle w:val="TableText"/>
              <w:rPr>
                <w:rFonts w:cs="Times New Roman"/>
              </w:rPr>
            </w:pPr>
            <w:r w:rsidRPr="00C7345F">
              <w:t>1,198</w:t>
            </w:r>
          </w:p>
        </w:tc>
        <w:tc>
          <w:tcPr>
            <w:tcW w:w="720" w:type="dxa"/>
            <w:tcBorders>
              <w:top w:val="nil"/>
              <w:bottom w:val="nil"/>
            </w:tcBorders>
            <w:vAlign w:val="bottom"/>
            <w:hideMark/>
          </w:tcPr>
          <w:p w14:paraId="616168CF" w14:textId="77777777" w:rsidR="00384C43" w:rsidRPr="00C7345F" w:rsidRDefault="00384C43" w:rsidP="00F73F5C">
            <w:pPr>
              <w:pStyle w:val="TableText"/>
              <w:rPr>
                <w:rFonts w:cs="Times New Roman"/>
              </w:rPr>
            </w:pPr>
            <w:r w:rsidRPr="00C7345F">
              <w:t>298</w:t>
            </w:r>
          </w:p>
        </w:tc>
        <w:tc>
          <w:tcPr>
            <w:tcW w:w="720" w:type="dxa"/>
            <w:tcBorders>
              <w:top w:val="nil"/>
              <w:bottom w:val="nil"/>
            </w:tcBorders>
            <w:vAlign w:val="bottom"/>
            <w:hideMark/>
          </w:tcPr>
          <w:p w14:paraId="70FEA7C9" w14:textId="77777777" w:rsidR="00384C43" w:rsidRPr="00C7345F" w:rsidRDefault="00384C43" w:rsidP="00F73F5C">
            <w:pPr>
              <w:pStyle w:val="TableText"/>
              <w:rPr>
                <w:rFonts w:cs="Times New Roman"/>
              </w:rPr>
            </w:pPr>
            <w:r w:rsidRPr="00C7345F">
              <w:t>147</w:t>
            </w:r>
          </w:p>
        </w:tc>
        <w:tc>
          <w:tcPr>
            <w:tcW w:w="720" w:type="dxa"/>
            <w:tcBorders>
              <w:top w:val="nil"/>
              <w:bottom w:val="nil"/>
            </w:tcBorders>
            <w:vAlign w:val="bottom"/>
            <w:hideMark/>
          </w:tcPr>
          <w:p w14:paraId="7477BB02" w14:textId="77777777" w:rsidR="00384C43" w:rsidRPr="00C7345F" w:rsidRDefault="00384C43" w:rsidP="00F73F5C">
            <w:pPr>
              <w:pStyle w:val="TableText"/>
              <w:rPr>
                <w:rFonts w:cs="Times New Roman"/>
              </w:rPr>
            </w:pPr>
            <w:r w:rsidRPr="00C7345F">
              <w:t>63</w:t>
            </w:r>
          </w:p>
        </w:tc>
        <w:tc>
          <w:tcPr>
            <w:tcW w:w="720" w:type="dxa"/>
            <w:tcBorders>
              <w:top w:val="nil"/>
              <w:bottom w:val="nil"/>
            </w:tcBorders>
            <w:vAlign w:val="bottom"/>
            <w:hideMark/>
          </w:tcPr>
          <w:p w14:paraId="304E38A2" w14:textId="77777777" w:rsidR="00384C43" w:rsidRPr="00C7345F" w:rsidRDefault="00384C43" w:rsidP="00F73F5C">
            <w:pPr>
              <w:pStyle w:val="TableText"/>
              <w:rPr>
                <w:rFonts w:cs="Times New Roman"/>
              </w:rPr>
            </w:pPr>
            <w:r w:rsidRPr="00C7345F">
              <w:t>18</w:t>
            </w:r>
          </w:p>
        </w:tc>
        <w:tc>
          <w:tcPr>
            <w:tcW w:w="720" w:type="dxa"/>
            <w:tcBorders>
              <w:top w:val="nil"/>
              <w:bottom w:val="nil"/>
            </w:tcBorders>
            <w:vAlign w:val="bottom"/>
            <w:hideMark/>
          </w:tcPr>
          <w:p w14:paraId="43DF70E6" w14:textId="77777777" w:rsidR="00384C43" w:rsidRPr="00C7345F" w:rsidRDefault="00384C43" w:rsidP="00F73F5C">
            <w:pPr>
              <w:pStyle w:val="TableText"/>
              <w:rPr>
                <w:rFonts w:cs="Times New Roman"/>
              </w:rPr>
            </w:pPr>
            <w:r w:rsidRPr="00C7345F">
              <w:t>19</w:t>
            </w:r>
          </w:p>
        </w:tc>
      </w:tr>
      <w:tr w:rsidR="00384C43" w:rsidRPr="00C7345F" w14:paraId="090A09D1" w14:textId="77777777" w:rsidTr="00F73F5C">
        <w:tc>
          <w:tcPr>
            <w:tcW w:w="4608" w:type="dxa"/>
            <w:tcBorders>
              <w:top w:val="nil"/>
              <w:bottom w:val="single" w:sz="4" w:space="0" w:color="auto"/>
            </w:tcBorders>
          </w:tcPr>
          <w:p w14:paraId="50D8F838"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2EB74A0C"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48A06FB2"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4DE9E87D"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188E1AC"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1B464A4B"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729CEBAC" w14:textId="77777777" w:rsidR="00384C43" w:rsidRPr="00C7345F" w:rsidRDefault="00384C43" w:rsidP="00F73F5C">
            <w:pPr>
              <w:pStyle w:val="TableText"/>
            </w:pPr>
            <w:r w:rsidRPr="00C7345F">
              <w:t>N/A</w:t>
            </w:r>
          </w:p>
        </w:tc>
      </w:tr>
      <w:tr w:rsidR="00384C43" w:rsidRPr="00C7345F" w14:paraId="7B7AB83D" w14:textId="77777777" w:rsidTr="00F73F5C">
        <w:tc>
          <w:tcPr>
            <w:tcW w:w="4608" w:type="dxa"/>
            <w:tcBorders>
              <w:top w:val="single" w:sz="4" w:space="0" w:color="auto"/>
            </w:tcBorders>
            <w:hideMark/>
          </w:tcPr>
          <w:p w14:paraId="612752CB"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3CA0149B" w14:textId="77777777" w:rsidR="00384C43" w:rsidRPr="00C7345F" w:rsidRDefault="00384C43" w:rsidP="00F73F5C">
            <w:pPr>
              <w:pStyle w:val="TableText"/>
              <w:rPr>
                <w:rFonts w:cs="Times New Roman"/>
              </w:rPr>
            </w:pPr>
            <w:r w:rsidRPr="00C7345F">
              <w:t>5</w:t>
            </w:r>
          </w:p>
        </w:tc>
        <w:tc>
          <w:tcPr>
            <w:tcW w:w="720" w:type="dxa"/>
            <w:tcBorders>
              <w:top w:val="single" w:sz="4" w:space="0" w:color="auto"/>
            </w:tcBorders>
            <w:vAlign w:val="bottom"/>
            <w:hideMark/>
          </w:tcPr>
          <w:p w14:paraId="6443567F"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065A3E53"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4F15B71D"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0F1EBFE3"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29B40D9B" w14:textId="77777777" w:rsidR="00384C43" w:rsidRPr="00C7345F" w:rsidRDefault="00384C43" w:rsidP="00F73F5C">
            <w:pPr>
              <w:pStyle w:val="TableText"/>
              <w:rPr>
                <w:rFonts w:cs="Times New Roman"/>
              </w:rPr>
            </w:pPr>
            <w:r w:rsidRPr="00C7345F">
              <w:t>N/A</w:t>
            </w:r>
          </w:p>
        </w:tc>
      </w:tr>
      <w:tr w:rsidR="00384C43" w:rsidRPr="00C7345F" w14:paraId="10B67817" w14:textId="77777777" w:rsidTr="00F73F5C">
        <w:tc>
          <w:tcPr>
            <w:tcW w:w="4608" w:type="dxa"/>
            <w:hideMark/>
          </w:tcPr>
          <w:p w14:paraId="2DFB008F" w14:textId="77777777" w:rsidR="00384C43" w:rsidRPr="00C7345F" w:rsidRDefault="00384C43" w:rsidP="00F73F5C">
            <w:pPr>
              <w:pStyle w:val="TableText"/>
              <w:rPr>
                <w:rFonts w:cs="Times New Roman"/>
              </w:rPr>
            </w:pPr>
            <w:r w:rsidRPr="00C7345F">
              <w:t>Asian</w:t>
            </w:r>
          </w:p>
        </w:tc>
        <w:tc>
          <w:tcPr>
            <w:tcW w:w="1152" w:type="dxa"/>
            <w:vAlign w:val="bottom"/>
          </w:tcPr>
          <w:p w14:paraId="1151464B" w14:textId="77777777" w:rsidR="00384C43" w:rsidRPr="00C7345F" w:rsidRDefault="00384C43" w:rsidP="00F73F5C">
            <w:pPr>
              <w:pStyle w:val="TableText"/>
              <w:rPr>
                <w:rFonts w:cs="Times New Roman"/>
              </w:rPr>
            </w:pPr>
            <w:r w:rsidRPr="00C7345F">
              <w:t>711</w:t>
            </w:r>
          </w:p>
        </w:tc>
        <w:tc>
          <w:tcPr>
            <w:tcW w:w="720" w:type="dxa"/>
            <w:vAlign w:val="bottom"/>
            <w:hideMark/>
          </w:tcPr>
          <w:p w14:paraId="760264A3" w14:textId="77777777" w:rsidR="00384C43" w:rsidRPr="00C7345F" w:rsidRDefault="00384C43" w:rsidP="00F73F5C">
            <w:pPr>
              <w:pStyle w:val="TableText"/>
              <w:rPr>
                <w:rFonts w:cs="Times New Roman"/>
              </w:rPr>
            </w:pPr>
            <w:r w:rsidRPr="00C7345F">
              <w:t>347</w:t>
            </w:r>
          </w:p>
        </w:tc>
        <w:tc>
          <w:tcPr>
            <w:tcW w:w="720" w:type="dxa"/>
            <w:vAlign w:val="bottom"/>
            <w:hideMark/>
          </w:tcPr>
          <w:p w14:paraId="54DBC6A9" w14:textId="77777777" w:rsidR="00384C43" w:rsidRPr="00C7345F" w:rsidRDefault="00384C43" w:rsidP="00F73F5C">
            <w:pPr>
              <w:pStyle w:val="TableText"/>
              <w:rPr>
                <w:rFonts w:cs="Times New Roman"/>
              </w:rPr>
            </w:pPr>
            <w:r w:rsidRPr="00C7345F">
              <w:t>156</w:t>
            </w:r>
          </w:p>
        </w:tc>
        <w:tc>
          <w:tcPr>
            <w:tcW w:w="720" w:type="dxa"/>
            <w:vAlign w:val="bottom"/>
            <w:hideMark/>
          </w:tcPr>
          <w:p w14:paraId="0E612E92" w14:textId="77777777" w:rsidR="00384C43" w:rsidRPr="00C7345F" w:rsidRDefault="00384C43" w:rsidP="00F73F5C">
            <w:pPr>
              <w:pStyle w:val="TableText"/>
              <w:rPr>
                <w:rFonts w:cs="Times New Roman"/>
              </w:rPr>
            </w:pPr>
            <w:r w:rsidRPr="00C7345F">
              <w:t>48</w:t>
            </w:r>
          </w:p>
        </w:tc>
        <w:tc>
          <w:tcPr>
            <w:tcW w:w="720" w:type="dxa"/>
            <w:vAlign w:val="bottom"/>
            <w:hideMark/>
          </w:tcPr>
          <w:p w14:paraId="41443D1A" w14:textId="77777777" w:rsidR="00384C43" w:rsidRPr="00C7345F" w:rsidRDefault="00384C43" w:rsidP="00F73F5C">
            <w:pPr>
              <w:pStyle w:val="TableText"/>
              <w:rPr>
                <w:rFonts w:cs="Times New Roman"/>
              </w:rPr>
            </w:pPr>
            <w:r w:rsidRPr="00C7345F">
              <w:t>20</w:t>
            </w:r>
          </w:p>
        </w:tc>
        <w:tc>
          <w:tcPr>
            <w:tcW w:w="720" w:type="dxa"/>
            <w:vAlign w:val="bottom"/>
            <w:hideMark/>
          </w:tcPr>
          <w:p w14:paraId="71E8F2C6" w14:textId="77777777" w:rsidR="00384C43" w:rsidRPr="00C7345F" w:rsidRDefault="00384C43" w:rsidP="00F73F5C">
            <w:pPr>
              <w:pStyle w:val="TableText"/>
              <w:rPr>
                <w:rFonts w:cs="Times New Roman"/>
              </w:rPr>
            </w:pPr>
            <w:r w:rsidRPr="00C7345F">
              <w:t>31</w:t>
            </w:r>
          </w:p>
        </w:tc>
      </w:tr>
      <w:tr w:rsidR="00384C43" w:rsidRPr="00C7345F" w14:paraId="3BF944B9" w14:textId="77777777" w:rsidTr="00F73F5C">
        <w:tc>
          <w:tcPr>
            <w:tcW w:w="4608" w:type="dxa"/>
            <w:hideMark/>
          </w:tcPr>
          <w:p w14:paraId="4329BC08"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331F6928" w14:textId="77777777" w:rsidR="00384C43" w:rsidRPr="00C7345F" w:rsidRDefault="00384C43" w:rsidP="00F73F5C">
            <w:pPr>
              <w:pStyle w:val="TableText"/>
              <w:rPr>
                <w:rFonts w:cs="Times New Roman"/>
              </w:rPr>
            </w:pPr>
            <w:r w:rsidRPr="00C7345F">
              <w:t>15</w:t>
            </w:r>
          </w:p>
        </w:tc>
        <w:tc>
          <w:tcPr>
            <w:tcW w:w="720" w:type="dxa"/>
            <w:vAlign w:val="bottom"/>
            <w:hideMark/>
          </w:tcPr>
          <w:p w14:paraId="5711ECBC" w14:textId="77777777" w:rsidR="00384C43" w:rsidRPr="00C7345F" w:rsidRDefault="00384C43" w:rsidP="00F73F5C">
            <w:pPr>
              <w:pStyle w:val="TableText"/>
              <w:rPr>
                <w:rFonts w:cs="Times New Roman"/>
              </w:rPr>
            </w:pPr>
            <w:r w:rsidRPr="00C7345F">
              <w:t>386</w:t>
            </w:r>
          </w:p>
        </w:tc>
        <w:tc>
          <w:tcPr>
            <w:tcW w:w="720" w:type="dxa"/>
            <w:vAlign w:val="bottom"/>
            <w:hideMark/>
          </w:tcPr>
          <w:p w14:paraId="65B3D3E4" w14:textId="77777777" w:rsidR="00384C43" w:rsidRPr="00C7345F" w:rsidRDefault="00384C43" w:rsidP="00F73F5C">
            <w:pPr>
              <w:pStyle w:val="TableText"/>
              <w:rPr>
                <w:rFonts w:cs="Times New Roman"/>
              </w:rPr>
            </w:pPr>
            <w:r w:rsidRPr="00C7345F">
              <w:t>112</w:t>
            </w:r>
          </w:p>
        </w:tc>
        <w:tc>
          <w:tcPr>
            <w:tcW w:w="720" w:type="dxa"/>
            <w:vAlign w:val="bottom"/>
            <w:hideMark/>
          </w:tcPr>
          <w:p w14:paraId="3ED4CBBD" w14:textId="77777777" w:rsidR="00384C43" w:rsidRPr="00C7345F" w:rsidRDefault="00384C43" w:rsidP="00F73F5C">
            <w:pPr>
              <w:pStyle w:val="TableText"/>
              <w:rPr>
                <w:rFonts w:cs="Times New Roman"/>
              </w:rPr>
            </w:pPr>
            <w:r w:rsidRPr="00C7345F">
              <w:t>27</w:t>
            </w:r>
          </w:p>
        </w:tc>
        <w:tc>
          <w:tcPr>
            <w:tcW w:w="720" w:type="dxa"/>
            <w:vAlign w:val="bottom"/>
            <w:hideMark/>
          </w:tcPr>
          <w:p w14:paraId="0498D972" w14:textId="77777777" w:rsidR="00384C43" w:rsidRPr="00C7345F" w:rsidRDefault="00384C43" w:rsidP="00F73F5C">
            <w:pPr>
              <w:pStyle w:val="TableText"/>
              <w:rPr>
                <w:rFonts w:cs="Times New Roman"/>
              </w:rPr>
            </w:pPr>
            <w:r w:rsidRPr="00C7345F">
              <w:t>33</w:t>
            </w:r>
          </w:p>
        </w:tc>
        <w:tc>
          <w:tcPr>
            <w:tcW w:w="720" w:type="dxa"/>
            <w:vAlign w:val="bottom"/>
            <w:hideMark/>
          </w:tcPr>
          <w:p w14:paraId="76DA9E56" w14:textId="77777777" w:rsidR="00384C43" w:rsidRPr="00C7345F" w:rsidRDefault="00384C43" w:rsidP="00F73F5C">
            <w:pPr>
              <w:pStyle w:val="TableText"/>
              <w:rPr>
                <w:rFonts w:cs="Times New Roman"/>
              </w:rPr>
            </w:pPr>
            <w:r w:rsidRPr="00C7345F">
              <w:t>40</w:t>
            </w:r>
          </w:p>
        </w:tc>
      </w:tr>
      <w:tr w:rsidR="00384C43" w:rsidRPr="00C7345F" w14:paraId="538FA352" w14:textId="77777777" w:rsidTr="00F73F5C">
        <w:tc>
          <w:tcPr>
            <w:tcW w:w="4608" w:type="dxa"/>
            <w:hideMark/>
          </w:tcPr>
          <w:p w14:paraId="64CE543B" w14:textId="77777777" w:rsidR="00384C43" w:rsidRPr="00C7345F" w:rsidRDefault="00384C43" w:rsidP="00F73F5C">
            <w:pPr>
              <w:pStyle w:val="TableText"/>
              <w:rPr>
                <w:rFonts w:cs="Times New Roman"/>
              </w:rPr>
            </w:pPr>
            <w:r w:rsidRPr="00C7345F">
              <w:t>Filipino</w:t>
            </w:r>
          </w:p>
        </w:tc>
        <w:tc>
          <w:tcPr>
            <w:tcW w:w="1152" w:type="dxa"/>
            <w:vAlign w:val="bottom"/>
          </w:tcPr>
          <w:p w14:paraId="5A825245" w14:textId="77777777" w:rsidR="00384C43" w:rsidRPr="00C7345F" w:rsidRDefault="00384C43" w:rsidP="00F73F5C">
            <w:pPr>
              <w:pStyle w:val="TableText"/>
              <w:rPr>
                <w:rFonts w:cs="Times New Roman"/>
              </w:rPr>
            </w:pPr>
            <w:r w:rsidRPr="00C7345F">
              <w:t>68</w:t>
            </w:r>
          </w:p>
        </w:tc>
        <w:tc>
          <w:tcPr>
            <w:tcW w:w="720" w:type="dxa"/>
            <w:vAlign w:val="bottom"/>
            <w:hideMark/>
          </w:tcPr>
          <w:p w14:paraId="549AFE0D" w14:textId="77777777" w:rsidR="00384C43" w:rsidRPr="00C7345F" w:rsidRDefault="00384C43" w:rsidP="00F73F5C">
            <w:pPr>
              <w:pStyle w:val="TableText"/>
              <w:rPr>
                <w:rFonts w:cs="Times New Roman"/>
              </w:rPr>
            </w:pPr>
            <w:r w:rsidRPr="00C7345F">
              <w:t>397</w:t>
            </w:r>
          </w:p>
        </w:tc>
        <w:tc>
          <w:tcPr>
            <w:tcW w:w="720" w:type="dxa"/>
            <w:vAlign w:val="bottom"/>
            <w:hideMark/>
          </w:tcPr>
          <w:p w14:paraId="59112285" w14:textId="77777777" w:rsidR="00384C43" w:rsidRPr="00C7345F" w:rsidRDefault="00384C43" w:rsidP="00F73F5C">
            <w:pPr>
              <w:pStyle w:val="TableText"/>
              <w:rPr>
                <w:rFonts w:cs="Times New Roman"/>
              </w:rPr>
            </w:pPr>
            <w:r w:rsidRPr="00C7345F">
              <w:t>122</w:t>
            </w:r>
          </w:p>
        </w:tc>
        <w:tc>
          <w:tcPr>
            <w:tcW w:w="720" w:type="dxa"/>
            <w:vAlign w:val="bottom"/>
            <w:hideMark/>
          </w:tcPr>
          <w:p w14:paraId="01663471" w14:textId="77777777" w:rsidR="00384C43" w:rsidRPr="00C7345F" w:rsidRDefault="00384C43" w:rsidP="00F73F5C">
            <w:pPr>
              <w:pStyle w:val="TableText"/>
              <w:rPr>
                <w:rFonts w:cs="Times New Roman"/>
              </w:rPr>
            </w:pPr>
            <w:r w:rsidRPr="00C7345F">
              <w:t>35</w:t>
            </w:r>
          </w:p>
        </w:tc>
        <w:tc>
          <w:tcPr>
            <w:tcW w:w="720" w:type="dxa"/>
            <w:vAlign w:val="bottom"/>
            <w:hideMark/>
          </w:tcPr>
          <w:p w14:paraId="48F68AA6" w14:textId="77777777" w:rsidR="00384C43" w:rsidRPr="00C7345F" w:rsidRDefault="00384C43" w:rsidP="00F73F5C">
            <w:pPr>
              <w:pStyle w:val="TableText"/>
              <w:rPr>
                <w:rFonts w:cs="Times New Roman"/>
              </w:rPr>
            </w:pPr>
            <w:r w:rsidRPr="00C7345F">
              <w:t>34</w:t>
            </w:r>
          </w:p>
        </w:tc>
        <w:tc>
          <w:tcPr>
            <w:tcW w:w="720" w:type="dxa"/>
            <w:vAlign w:val="bottom"/>
            <w:hideMark/>
          </w:tcPr>
          <w:p w14:paraId="3531D39B" w14:textId="77777777" w:rsidR="00384C43" w:rsidRPr="00C7345F" w:rsidRDefault="00384C43" w:rsidP="00F73F5C">
            <w:pPr>
              <w:pStyle w:val="TableText"/>
              <w:rPr>
                <w:rFonts w:cs="Times New Roman"/>
              </w:rPr>
            </w:pPr>
            <w:r w:rsidRPr="00C7345F">
              <w:t>31</w:t>
            </w:r>
          </w:p>
        </w:tc>
      </w:tr>
      <w:tr w:rsidR="00384C43" w:rsidRPr="00C7345F" w14:paraId="11F69623" w14:textId="77777777" w:rsidTr="00F73F5C">
        <w:tc>
          <w:tcPr>
            <w:tcW w:w="4608" w:type="dxa"/>
            <w:hideMark/>
          </w:tcPr>
          <w:p w14:paraId="48795B9A" w14:textId="77777777" w:rsidR="00384C43" w:rsidRPr="00C7345F" w:rsidRDefault="00384C43" w:rsidP="00F73F5C">
            <w:pPr>
              <w:pStyle w:val="TableText"/>
              <w:rPr>
                <w:rFonts w:cs="Times New Roman"/>
              </w:rPr>
            </w:pPr>
            <w:r w:rsidRPr="00C7345F">
              <w:t>Hispanic or Latino</w:t>
            </w:r>
          </w:p>
        </w:tc>
        <w:tc>
          <w:tcPr>
            <w:tcW w:w="1152" w:type="dxa"/>
            <w:vAlign w:val="bottom"/>
          </w:tcPr>
          <w:p w14:paraId="72BC027A" w14:textId="77777777" w:rsidR="00384C43" w:rsidRPr="00C7345F" w:rsidRDefault="00384C43" w:rsidP="00F73F5C">
            <w:pPr>
              <w:pStyle w:val="TableText"/>
              <w:rPr>
                <w:rFonts w:cs="Times New Roman"/>
              </w:rPr>
            </w:pPr>
            <w:r w:rsidRPr="00C7345F">
              <w:t>1,328</w:t>
            </w:r>
          </w:p>
        </w:tc>
        <w:tc>
          <w:tcPr>
            <w:tcW w:w="720" w:type="dxa"/>
            <w:vAlign w:val="bottom"/>
            <w:hideMark/>
          </w:tcPr>
          <w:p w14:paraId="31B7F2DD" w14:textId="77777777" w:rsidR="00384C43" w:rsidRPr="00C7345F" w:rsidRDefault="00384C43" w:rsidP="00F73F5C">
            <w:pPr>
              <w:pStyle w:val="TableText"/>
              <w:rPr>
                <w:rFonts w:cs="Times New Roman"/>
              </w:rPr>
            </w:pPr>
            <w:r w:rsidRPr="00C7345F">
              <w:t>249</w:t>
            </w:r>
          </w:p>
        </w:tc>
        <w:tc>
          <w:tcPr>
            <w:tcW w:w="720" w:type="dxa"/>
            <w:vAlign w:val="bottom"/>
            <w:hideMark/>
          </w:tcPr>
          <w:p w14:paraId="78ECDB87" w14:textId="77777777" w:rsidR="00384C43" w:rsidRPr="00C7345F" w:rsidRDefault="00384C43" w:rsidP="00F73F5C">
            <w:pPr>
              <w:pStyle w:val="TableText"/>
              <w:rPr>
                <w:rFonts w:cs="Times New Roman"/>
              </w:rPr>
            </w:pPr>
            <w:r w:rsidRPr="00C7345F">
              <w:t>126</w:t>
            </w:r>
          </w:p>
        </w:tc>
        <w:tc>
          <w:tcPr>
            <w:tcW w:w="720" w:type="dxa"/>
            <w:vAlign w:val="bottom"/>
            <w:hideMark/>
          </w:tcPr>
          <w:p w14:paraId="31AEC2AE" w14:textId="77777777" w:rsidR="00384C43" w:rsidRPr="00C7345F" w:rsidRDefault="00384C43" w:rsidP="00F73F5C">
            <w:pPr>
              <w:pStyle w:val="TableText"/>
              <w:rPr>
                <w:rFonts w:cs="Times New Roman"/>
              </w:rPr>
            </w:pPr>
            <w:r w:rsidRPr="00C7345F">
              <w:t>78</w:t>
            </w:r>
          </w:p>
        </w:tc>
        <w:tc>
          <w:tcPr>
            <w:tcW w:w="720" w:type="dxa"/>
            <w:vAlign w:val="bottom"/>
            <w:hideMark/>
          </w:tcPr>
          <w:p w14:paraId="186F51C6" w14:textId="77777777" w:rsidR="00384C43" w:rsidRPr="00C7345F" w:rsidRDefault="00384C43" w:rsidP="00F73F5C">
            <w:pPr>
              <w:pStyle w:val="TableText"/>
              <w:rPr>
                <w:rFonts w:cs="Times New Roman"/>
              </w:rPr>
            </w:pPr>
            <w:r w:rsidRPr="00C7345F">
              <w:t>13</w:t>
            </w:r>
          </w:p>
        </w:tc>
        <w:tc>
          <w:tcPr>
            <w:tcW w:w="720" w:type="dxa"/>
            <w:vAlign w:val="bottom"/>
            <w:hideMark/>
          </w:tcPr>
          <w:p w14:paraId="01A0D421" w14:textId="77777777" w:rsidR="00384C43" w:rsidRPr="00C7345F" w:rsidRDefault="00384C43" w:rsidP="00F73F5C">
            <w:pPr>
              <w:pStyle w:val="TableText"/>
              <w:rPr>
                <w:rFonts w:cs="Times New Roman"/>
              </w:rPr>
            </w:pPr>
            <w:r w:rsidRPr="00C7345F">
              <w:t>9</w:t>
            </w:r>
          </w:p>
        </w:tc>
      </w:tr>
      <w:tr w:rsidR="00384C43" w:rsidRPr="00C7345F" w14:paraId="100B8197" w14:textId="77777777" w:rsidTr="00F73F5C">
        <w:tc>
          <w:tcPr>
            <w:tcW w:w="4608" w:type="dxa"/>
            <w:hideMark/>
          </w:tcPr>
          <w:p w14:paraId="3BEA6D45"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2B6ECA05" w14:textId="77777777" w:rsidR="00384C43" w:rsidRPr="00C7345F" w:rsidRDefault="00384C43" w:rsidP="00F73F5C">
            <w:pPr>
              <w:pStyle w:val="TableText"/>
              <w:rPr>
                <w:rFonts w:cs="Times New Roman"/>
              </w:rPr>
            </w:pPr>
            <w:r w:rsidRPr="00C7345F">
              <w:t>36</w:t>
            </w:r>
          </w:p>
        </w:tc>
        <w:tc>
          <w:tcPr>
            <w:tcW w:w="720" w:type="dxa"/>
            <w:vAlign w:val="bottom"/>
            <w:hideMark/>
          </w:tcPr>
          <w:p w14:paraId="5448EACC" w14:textId="77777777" w:rsidR="00384C43" w:rsidRPr="00C7345F" w:rsidRDefault="00384C43" w:rsidP="00F73F5C">
            <w:pPr>
              <w:pStyle w:val="TableText"/>
              <w:rPr>
                <w:rFonts w:cs="Times New Roman"/>
              </w:rPr>
            </w:pPr>
            <w:r w:rsidRPr="00C7345F">
              <w:t>318</w:t>
            </w:r>
          </w:p>
        </w:tc>
        <w:tc>
          <w:tcPr>
            <w:tcW w:w="720" w:type="dxa"/>
            <w:vAlign w:val="bottom"/>
            <w:hideMark/>
          </w:tcPr>
          <w:p w14:paraId="0C646ACE" w14:textId="77777777" w:rsidR="00384C43" w:rsidRPr="00C7345F" w:rsidRDefault="00384C43" w:rsidP="00F73F5C">
            <w:pPr>
              <w:pStyle w:val="TableText"/>
              <w:rPr>
                <w:rFonts w:cs="Times New Roman"/>
              </w:rPr>
            </w:pPr>
            <w:r w:rsidRPr="00C7345F">
              <w:t>129</w:t>
            </w:r>
          </w:p>
        </w:tc>
        <w:tc>
          <w:tcPr>
            <w:tcW w:w="720" w:type="dxa"/>
            <w:vAlign w:val="bottom"/>
            <w:hideMark/>
          </w:tcPr>
          <w:p w14:paraId="03621A63" w14:textId="77777777" w:rsidR="00384C43" w:rsidRPr="00C7345F" w:rsidRDefault="00384C43" w:rsidP="00F73F5C">
            <w:pPr>
              <w:pStyle w:val="TableText"/>
              <w:rPr>
                <w:rFonts w:cs="Times New Roman"/>
              </w:rPr>
            </w:pPr>
            <w:r w:rsidRPr="00C7345F">
              <w:t>56</w:t>
            </w:r>
          </w:p>
        </w:tc>
        <w:tc>
          <w:tcPr>
            <w:tcW w:w="720" w:type="dxa"/>
            <w:vAlign w:val="bottom"/>
            <w:hideMark/>
          </w:tcPr>
          <w:p w14:paraId="659AE842" w14:textId="77777777" w:rsidR="00384C43" w:rsidRPr="00C7345F" w:rsidRDefault="00384C43" w:rsidP="00F73F5C">
            <w:pPr>
              <w:pStyle w:val="TableText"/>
              <w:rPr>
                <w:rFonts w:cs="Times New Roman"/>
              </w:rPr>
            </w:pPr>
            <w:r w:rsidRPr="00C7345F">
              <w:t>33</w:t>
            </w:r>
          </w:p>
        </w:tc>
        <w:tc>
          <w:tcPr>
            <w:tcW w:w="720" w:type="dxa"/>
            <w:vAlign w:val="bottom"/>
            <w:hideMark/>
          </w:tcPr>
          <w:p w14:paraId="02CD10D6" w14:textId="77777777" w:rsidR="00384C43" w:rsidRPr="00C7345F" w:rsidRDefault="00384C43" w:rsidP="00F73F5C">
            <w:pPr>
              <w:pStyle w:val="TableText"/>
              <w:rPr>
                <w:rFonts w:cs="Times New Roman"/>
              </w:rPr>
            </w:pPr>
            <w:r w:rsidRPr="00C7345F">
              <w:t>11</w:t>
            </w:r>
          </w:p>
        </w:tc>
      </w:tr>
      <w:tr w:rsidR="00384C43" w:rsidRPr="00C7345F" w14:paraId="1E821D08" w14:textId="77777777" w:rsidTr="00F73F5C">
        <w:tc>
          <w:tcPr>
            <w:tcW w:w="4608" w:type="dxa"/>
            <w:tcBorders>
              <w:bottom w:val="nil"/>
            </w:tcBorders>
            <w:hideMark/>
          </w:tcPr>
          <w:p w14:paraId="247738E7"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0CCEC57F" w14:textId="77777777" w:rsidR="00384C43" w:rsidRPr="00C7345F" w:rsidRDefault="00384C43" w:rsidP="00F73F5C">
            <w:pPr>
              <w:pStyle w:val="TableText"/>
              <w:rPr>
                <w:rFonts w:cs="Times New Roman"/>
              </w:rPr>
            </w:pPr>
            <w:r w:rsidRPr="00C7345F">
              <w:t>268</w:t>
            </w:r>
          </w:p>
        </w:tc>
        <w:tc>
          <w:tcPr>
            <w:tcW w:w="720" w:type="dxa"/>
            <w:tcBorders>
              <w:bottom w:val="nil"/>
            </w:tcBorders>
            <w:vAlign w:val="bottom"/>
            <w:hideMark/>
          </w:tcPr>
          <w:p w14:paraId="737B48DD" w14:textId="77777777" w:rsidR="00384C43" w:rsidRPr="00C7345F" w:rsidRDefault="00384C43" w:rsidP="00F73F5C">
            <w:pPr>
              <w:pStyle w:val="TableText"/>
              <w:rPr>
                <w:rFonts w:cs="Times New Roman"/>
              </w:rPr>
            </w:pPr>
            <w:r w:rsidRPr="00C7345F">
              <w:t>315</w:t>
            </w:r>
          </w:p>
        </w:tc>
        <w:tc>
          <w:tcPr>
            <w:tcW w:w="720" w:type="dxa"/>
            <w:tcBorders>
              <w:bottom w:val="nil"/>
            </w:tcBorders>
            <w:vAlign w:val="bottom"/>
            <w:hideMark/>
          </w:tcPr>
          <w:p w14:paraId="5BA73B2C" w14:textId="77777777" w:rsidR="00384C43" w:rsidRPr="00C7345F" w:rsidRDefault="00384C43" w:rsidP="00F73F5C">
            <w:pPr>
              <w:pStyle w:val="TableText"/>
              <w:rPr>
                <w:rFonts w:cs="Times New Roman"/>
              </w:rPr>
            </w:pPr>
            <w:r w:rsidRPr="00C7345F">
              <w:t>153</w:t>
            </w:r>
          </w:p>
        </w:tc>
        <w:tc>
          <w:tcPr>
            <w:tcW w:w="720" w:type="dxa"/>
            <w:tcBorders>
              <w:bottom w:val="nil"/>
            </w:tcBorders>
            <w:vAlign w:val="bottom"/>
            <w:hideMark/>
          </w:tcPr>
          <w:p w14:paraId="3995EE9C" w14:textId="77777777" w:rsidR="00384C43" w:rsidRPr="00C7345F" w:rsidRDefault="00384C43" w:rsidP="00F73F5C">
            <w:pPr>
              <w:pStyle w:val="TableText"/>
              <w:rPr>
                <w:rFonts w:cs="Times New Roman"/>
              </w:rPr>
            </w:pPr>
            <w:r w:rsidRPr="00C7345F">
              <w:t>60</w:t>
            </w:r>
          </w:p>
        </w:tc>
        <w:tc>
          <w:tcPr>
            <w:tcW w:w="720" w:type="dxa"/>
            <w:tcBorders>
              <w:bottom w:val="nil"/>
            </w:tcBorders>
            <w:vAlign w:val="bottom"/>
            <w:hideMark/>
          </w:tcPr>
          <w:p w14:paraId="47EFB887" w14:textId="77777777" w:rsidR="00384C43" w:rsidRPr="00C7345F" w:rsidRDefault="00384C43" w:rsidP="00F73F5C">
            <w:pPr>
              <w:pStyle w:val="TableText"/>
              <w:rPr>
                <w:rFonts w:cs="Times New Roman"/>
              </w:rPr>
            </w:pPr>
            <w:r w:rsidRPr="00C7345F">
              <w:t>16</w:t>
            </w:r>
          </w:p>
        </w:tc>
        <w:tc>
          <w:tcPr>
            <w:tcW w:w="720" w:type="dxa"/>
            <w:tcBorders>
              <w:bottom w:val="nil"/>
            </w:tcBorders>
            <w:vAlign w:val="bottom"/>
            <w:hideMark/>
          </w:tcPr>
          <w:p w14:paraId="5286F56C" w14:textId="77777777" w:rsidR="00384C43" w:rsidRPr="00C7345F" w:rsidRDefault="00384C43" w:rsidP="00F73F5C">
            <w:pPr>
              <w:pStyle w:val="TableText"/>
              <w:rPr>
                <w:rFonts w:cs="Times New Roman"/>
              </w:rPr>
            </w:pPr>
            <w:r w:rsidRPr="00C7345F">
              <w:t>24</w:t>
            </w:r>
          </w:p>
        </w:tc>
      </w:tr>
      <w:tr w:rsidR="00384C43" w:rsidRPr="00C7345F" w14:paraId="611AF281" w14:textId="77777777" w:rsidTr="00F73F5C">
        <w:tc>
          <w:tcPr>
            <w:tcW w:w="4608" w:type="dxa"/>
            <w:tcBorders>
              <w:top w:val="nil"/>
              <w:bottom w:val="single" w:sz="4" w:space="0" w:color="auto"/>
            </w:tcBorders>
            <w:hideMark/>
          </w:tcPr>
          <w:p w14:paraId="00A08BDC"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2A222322" w14:textId="77777777" w:rsidR="00384C43" w:rsidRPr="00C7345F" w:rsidRDefault="00384C43" w:rsidP="00F73F5C">
            <w:pPr>
              <w:pStyle w:val="TableText"/>
              <w:rPr>
                <w:rFonts w:cs="Times New Roman"/>
              </w:rPr>
            </w:pPr>
            <w:r w:rsidRPr="00C7345F">
              <w:t>77</w:t>
            </w:r>
          </w:p>
        </w:tc>
        <w:tc>
          <w:tcPr>
            <w:tcW w:w="720" w:type="dxa"/>
            <w:tcBorders>
              <w:top w:val="nil"/>
              <w:bottom w:val="single" w:sz="4" w:space="0" w:color="auto"/>
            </w:tcBorders>
            <w:vAlign w:val="bottom"/>
            <w:hideMark/>
          </w:tcPr>
          <w:p w14:paraId="7AAA8945" w14:textId="77777777" w:rsidR="00384C43" w:rsidRPr="00C7345F" w:rsidRDefault="00384C43" w:rsidP="00F73F5C">
            <w:pPr>
              <w:pStyle w:val="TableText"/>
              <w:rPr>
                <w:rFonts w:cs="Times New Roman"/>
              </w:rPr>
            </w:pPr>
            <w:r w:rsidRPr="00C7345F">
              <w:t>322</w:t>
            </w:r>
          </w:p>
        </w:tc>
        <w:tc>
          <w:tcPr>
            <w:tcW w:w="720" w:type="dxa"/>
            <w:tcBorders>
              <w:top w:val="nil"/>
              <w:bottom w:val="single" w:sz="4" w:space="0" w:color="auto"/>
            </w:tcBorders>
            <w:vAlign w:val="bottom"/>
            <w:hideMark/>
          </w:tcPr>
          <w:p w14:paraId="7B611110" w14:textId="77777777" w:rsidR="00384C43" w:rsidRPr="00C7345F" w:rsidRDefault="00384C43" w:rsidP="00F73F5C">
            <w:pPr>
              <w:pStyle w:val="TableText"/>
              <w:rPr>
                <w:rFonts w:cs="Times New Roman"/>
              </w:rPr>
            </w:pPr>
            <w:r w:rsidRPr="00C7345F">
              <w:t>147</w:t>
            </w:r>
          </w:p>
        </w:tc>
        <w:tc>
          <w:tcPr>
            <w:tcW w:w="720" w:type="dxa"/>
            <w:tcBorders>
              <w:top w:val="nil"/>
              <w:bottom w:val="single" w:sz="4" w:space="0" w:color="auto"/>
            </w:tcBorders>
            <w:vAlign w:val="bottom"/>
            <w:hideMark/>
          </w:tcPr>
          <w:p w14:paraId="55D8981C" w14:textId="77777777" w:rsidR="00384C43" w:rsidRPr="00C7345F" w:rsidRDefault="00384C43" w:rsidP="00F73F5C">
            <w:pPr>
              <w:pStyle w:val="TableText"/>
              <w:rPr>
                <w:rFonts w:cs="Times New Roman"/>
              </w:rPr>
            </w:pPr>
            <w:r w:rsidRPr="00C7345F">
              <w:t>57</w:t>
            </w:r>
          </w:p>
        </w:tc>
        <w:tc>
          <w:tcPr>
            <w:tcW w:w="720" w:type="dxa"/>
            <w:tcBorders>
              <w:top w:val="nil"/>
              <w:bottom w:val="single" w:sz="4" w:space="0" w:color="auto"/>
            </w:tcBorders>
            <w:vAlign w:val="bottom"/>
            <w:hideMark/>
          </w:tcPr>
          <w:p w14:paraId="71504967" w14:textId="77777777" w:rsidR="00384C43" w:rsidRPr="00C7345F" w:rsidRDefault="00384C43" w:rsidP="00F73F5C">
            <w:pPr>
              <w:pStyle w:val="TableText"/>
              <w:rPr>
                <w:rFonts w:cs="Times New Roman"/>
              </w:rPr>
            </w:pPr>
            <w:r w:rsidRPr="00C7345F">
              <w:t>17</w:t>
            </w:r>
          </w:p>
        </w:tc>
        <w:tc>
          <w:tcPr>
            <w:tcW w:w="720" w:type="dxa"/>
            <w:tcBorders>
              <w:top w:val="nil"/>
              <w:bottom w:val="single" w:sz="4" w:space="0" w:color="auto"/>
            </w:tcBorders>
            <w:vAlign w:val="bottom"/>
            <w:hideMark/>
          </w:tcPr>
          <w:p w14:paraId="301CEF74" w14:textId="77777777" w:rsidR="00384C43" w:rsidRPr="00C7345F" w:rsidRDefault="00384C43" w:rsidP="00F73F5C">
            <w:pPr>
              <w:pStyle w:val="TableText"/>
              <w:rPr>
                <w:rFonts w:cs="Times New Roman"/>
              </w:rPr>
            </w:pPr>
            <w:r w:rsidRPr="00C7345F">
              <w:t>26</w:t>
            </w:r>
          </w:p>
        </w:tc>
      </w:tr>
      <w:tr w:rsidR="00384C43" w:rsidRPr="00C7345F" w14:paraId="4510DD1B" w14:textId="77777777" w:rsidTr="00F73F5C">
        <w:tc>
          <w:tcPr>
            <w:tcW w:w="4608" w:type="dxa"/>
            <w:tcBorders>
              <w:top w:val="single" w:sz="4" w:space="0" w:color="auto"/>
              <w:bottom w:val="nil"/>
            </w:tcBorders>
          </w:tcPr>
          <w:p w14:paraId="61D635FF"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71E2707E" w14:textId="77777777" w:rsidR="00384C43" w:rsidRPr="00C7345F" w:rsidRDefault="00384C43" w:rsidP="00F73F5C">
            <w:pPr>
              <w:pStyle w:val="TableText"/>
              <w:rPr>
                <w:rFonts w:cs="Times New Roman"/>
              </w:rPr>
            </w:pPr>
            <w:r w:rsidRPr="00C7345F">
              <w:t>1,082</w:t>
            </w:r>
          </w:p>
        </w:tc>
        <w:tc>
          <w:tcPr>
            <w:tcW w:w="720" w:type="dxa"/>
            <w:tcBorders>
              <w:top w:val="single" w:sz="4" w:space="0" w:color="auto"/>
              <w:bottom w:val="nil"/>
            </w:tcBorders>
            <w:vAlign w:val="bottom"/>
          </w:tcPr>
          <w:p w14:paraId="17029174" w14:textId="77777777" w:rsidR="00384C43" w:rsidRPr="00C7345F" w:rsidRDefault="00384C43" w:rsidP="00F73F5C">
            <w:pPr>
              <w:pStyle w:val="TableText"/>
              <w:rPr>
                <w:rFonts w:cs="Times New Roman"/>
              </w:rPr>
            </w:pPr>
            <w:r w:rsidRPr="00C7345F">
              <w:t>248</w:t>
            </w:r>
          </w:p>
        </w:tc>
        <w:tc>
          <w:tcPr>
            <w:tcW w:w="720" w:type="dxa"/>
            <w:tcBorders>
              <w:top w:val="single" w:sz="4" w:space="0" w:color="auto"/>
              <w:bottom w:val="nil"/>
            </w:tcBorders>
            <w:vAlign w:val="bottom"/>
          </w:tcPr>
          <w:p w14:paraId="5892D665" w14:textId="77777777" w:rsidR="00384C43" w:rsidRPr="00C7345F" w:rsidRDefault="00384C43" w:rsidP="00F73F5C">
            <w:pPr>
              <w:pStyle w:val="TableText"/>
              <w:rPr>
                <w:rFonts w:cs="Times New Roman"/>
              </w:rPr>
            </w:pPr>
            <w:r w:rsidRPr="00C7345F">
              <w:t>121</w:t>
            </w:r>
          </w:p>
        </w:tc>
        <w:tc>
          <w:tcPr>
            <w:tcW w:w="720" w:type="dxa"/>
            <w:tcBorders>
              <w:top w:val="single" w:sz="4" w:space="0" w:color="auto"/>
              <w:bottom w:val="nil"/>
            </w:tcBorders>
            <w:vAlign w:val="bottom"/>
          </w:tcPr>
          <w:p w14:paraId="1437D6EE" w14:textId="77777777" w:rsidR="00384C43" w:rsidRPr="00C7345F" w:rsidRDefault="00384C43" w:rsidP="00F73F5C">
            <w:pPr>
              <w:pStyle w:val="TableText"/>
              <w:rPr>
                <w:rFonts w:cs="Times New Roman"/>
              </w:rPr>
            </w:pPr>
            <w:r w:rsidRPr="00C7345F">
              <w:t>78</w:t>
            </w:r>
          </w:p>
        </w:tc>
        <w:tc>
          <w:tcPr>
            <w:tcW w:w="720" w:type="dxa"/>
            <w:tcBorders>
              <w:top w:val="single" w:sz="4" w:space="0" w:color="auto"/>
              <w:bottom w:val="nil"/>
            </w:tcBorders>
            <w:vAlign w:val="bottom"/>
          </w:tcPr>
          <w:p w14:paraId="3D3D3410" w14:textId="77777777" w:rsidR="00384C43" w:rsidRPr="00C7345F" w:rsidRDefault="00384C43" w:rsidP="00F73F5C">
            <w:pPr>
              <w:pStyle w:val="TableText"/>
              <w:rPr>
                <w:rFonts w:cs="Times New Roman"/>
              </w:rPr>
            </w:pPr>
            <w:r w:rsidRPr="00C7345F">
              <w:t>15</w:t>
            </w:r>
          </w:p>
        </w:tc>
        <w:tc>
          <w:tcPr>
            <w:tcW w:w="720" w:type="dxa"/>
            <w:tcBorders>
              <w:top w:val="single" w:sz="4" w:space="0" w:color="auto"/>
              <w:bottom w:val="nil"/>
            </w:tcBorders>
            <w:vAlign w:val="bottom"/>
          </w:tcPr>
          <w:p w14:paraId="70032E37" w14:textId="77777777" w:rsidR="00384C43" w:rsidRPr="00C7345F" w:rsidRDefault="00384C43" w:rsidP="00F73F5C">
            <w:pPr>
              <w:pStyle w:val="TableText"/>
              <w:rPr>
                <w:rFonts w:cs="Times New Roman"/>
              </w:rPr>
            </w:pPr>
            <w:r w:rsidRPr="00C7345F">
              <w:t>8</w:t>
            </w:r>
          </w:p>
        </w:tc>
      </w:tr>
      <w:tr w:rsidR="00384C43" w:rsidRPr="00C7345F" w14:paraId="30E25F6D" w14:textId="77777777" w:rsidTr="00F73F5C">
        <w:tc>
          <w:tcPr>
            <w:tcW w:w="4608" w:type="dxa"/>
            <w:tcBorders>
              <w:top w:val="nil"/>
              <w:bottom w:val="single" w:sz="4" w:space="0" w:color="auto"/>
            </w:tcBorders>
          </w:tcPr>
          <w:p w14:paraId="32FF28A8"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01C77254" w14:textId="77777777" w:rsidR="00384C43" w:rsidRPr="00C7345F" w:rsidRDefault="00384C43" w:rsidP="00F73F5C">
            <w:pPr>
              <w:pStyle w:val="TableText"/>
              <w:rPr>
                <w:rFonts w:cs="Times New Roman"/>
              </w:rPr>
            </w:pPr>
            <w:r w:rsidRPr="00C7345F">
              <w:t>1,426</w:t>
            </w:r>
          </w:p>
        </w:tc>
        <w:tc>
          <w:tcPr>
            <w:tcW w:w="720" w:type="dxa"/>
            <w:tcBorders>
              <w:top w:val="nil"/>
              <w:bottom w:val="single" w:sz="4" w:space="0" w:color="auto"/>
            </w:tcBorders>
            <w:vAlign w:val="bottom"/>
          </w:tcPr>
          <w:p w14:paraId="5B79A3F5" w14:textId="77777777" w:rsidR="00384C43" w:rsidRPr="00C7345F" w:rsidRDefault="00384C43" w:rsidP="00F73F5C">
            <w:pPr>
              <w:pStyle w:val="TableText"/>
              <w:rPr>
                <w:rFonts w:cs="Times New Roman"/>
              </w:rPr>
            </w:pPr>
            <w:r w:rsidRPr="00C7345F">
              <w:t>326</w:t>
            </w:r>
          </w:p>
        </w:tc>
        <w:tc>
          <w:tcPr>
            <w:tcW w:w="720" w:type="dxa"/>
            <w:tcBorders>
              <w:top w:val="nil"/>
              <w:bottom w:val="single" w:sz="4" w:space="0" w:color="auto"/>
            </w:tcBorders>
            <w:vAlign w:val="bottom"/>
          </w:tcPr>
          <w:p w14:paraId="6493C49F" w14:textId="77777777" w:rsidR="00384C43" w:rsidRPr="00C7345F" w:rsidRDefault="00384C43" w:rsidP="00F73F5C">
            <w:pPr>
              <w:pStyle w:val="TableText"/>
              <w:rPr>
                <w:rFonts w:cs="Times New Roman"/>
              </w:rPr>
            </w:pPr>
            <w:r w:rsidRPr="00C7345F">
              <w:t>154</w:t>
            </w:r>
          </w:p>
        </w:tc>
        <w:tc>
          <w:tcPr>
            <w:tcW w:w="720" w:type="dxa"/>
            <w:tcBorders>
              <w:top w:val="nil"/>
              <w:bottom w:val="single" w:sz="4" w:space="0" w:color="auto"/>
            </w:tcBorders>
            <w:vAlign w:val="bottom"/>
          </w:tcPr>
          <w:p w14:paraId="13EAF7B5" w14:textId="77777777" w:rsidR="00384C43" w:rsidRPr="00C7345F" w:rsidRDefault="00384C43" w:rsidP="00F73F5C">
            <w:pPr>
              <w:pStyle w:val="TableText"/>
              <w:rPr>
                <w:rFonts w:cs="Times New Roman"/>
              </w:rPr>
            </w:pPr>
            <w:r w:rsidRPr="00C7345F">
              <w:t>56</w:t>
            </w:r>
          </w:p>
        </w:tc>
        <w:tc>
          <w:tcPr>
            <w:tcW w:w="720" w:type="dxa"/>
            <w:tcBorders>
              <w:top w:val="nil"/>
              <w:bottom w:val="single" w:sz="4" w:space="0" w:color="auto"/>
            </w:tcBorders>
            <w:vAlign w:val="bottom"/>
          </w:tcPr>
          <w:p w14:paraId="382D9C78" w14:textId="77777777" w:rsidR="00384C43" w:rsidRPr="00C7345F" w:rsidRDefault="00384C43" w:rsidP="00F73F5C">
            <w:pPr>
              <w:pStyle w:val="TableText"/>
              <w:rPr>
                <w:rFonts w:cs="Times New Roman"/>
              </w:rPr>
            </w:pPr>
            <w:r w:rsidRPr="00C7345F">
              <w:t>18</w:t>
            </w:r>
          </w:p>
        </w:tc>
        <w:tc>
          <w:tcPr>
            <w:tcW w:w="720" w:type="dxa"/>
            <w:tcBorders>
              <w:top w:val="nil"/>
              <w:bottom w:val="single" w:sz="4" w:space="0" w:color="auto"/>
            </w:tcBorders>
            <w:vAlign w:val="bottom"/>
          </w:tcPr>
          <w:p w14:paraId="48D86689" w14:textId="77777777" w:rsidR="00384C43" w:rsidRPr="00C7345F" w:rsidRDefault="00384C43" w:rsidP="00F73F5C">
            <w:pPr>
              <w:pStyle w:val="TableText"/>
              <w:rPr>
                <w:rFonts w:cs="Times New Roman"/>
              </w:rPr>
            </w:pPr>
            <w:r w:rsidRPr="00C7345F">
              <w:t>26</w:t>
            </w:r>
          </w:p>
        </w:tc>
      </w:tr>
      <w:tr w:rsidR="00384C43" w:rsidRPr="00C7345F" w14:paraId="14255E01" w14:textId="77777777" w:rsidTr="00F73F5C">
        <w:tc>
          <w:tcPr>
            <w:tcW w:w="4608" w:type="dxa"/>
            <w:tcBorders>
              <w:top w:val="single" w:sz="4" w:space="0" w:color="auto"/>
              <w:bottom w:val="nil"/>
            </w:tcBorders>
          </w:tcPr>
          <w:p w14:paraId="7773A146"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29FF01FA" w14:textId="77777777" w:rsidR="00384C43" w:rsidRPr="00C7345F" w:rsidRDefault="00384C43" w:rsidP="00F73F5C">
            <w:pPr>
              <w:pStyle w:val="TableText"/>
            </w:pPr>
            <w:r w:rsidRPr="00C7345F">
              <w:t>1,813</w:t>
            </w:r>
          </w:p>
        </w:tc>
        <w:tc>
          <w:tcPr>
            <w:tcW w:w="720" w:type="dxa"/>
            <w:tcBorders>
              <w:top w:val="single" w:sz="4" w:space="0" w:color="auto"/>
              <w:bottom w:val="nil"/>
            </w:tcBorders>
            <w:vAlign w:val="bottom"/>
          </w:tcPr>
          <w:p w14:paraId="36FB9DED" w14:textId="77777777" w:rsidR="00384C43" w:rsidRPr="00C7345F" w:rsidRDefault="00384C43" w:rsidP="00F73F5C">
            <w:pPr>
              <w:pStyle w:val="TableText"/>
            </w:pPr>
            <w:r w:rsidRPr="00C7345F">
              <w:t>217</w:t>
            </w:r>
          </w:p>
        </w:tc>
        <w:tc>
          <w:tcPr>
            <w:tcW w:w="720" w:type="dxa"/>
            <w:tcBorders>
              <w:top w:val="single" w:sz="4" w:space="0" w:color="auto"/>
              <w:bottom w:val="nil"/>
            </w:tcBorders>
            <w:vAlign w:val="bottom"/>
          </w:tcPr>
          <w:p w14:paraId="6DE65939" w14:textId="77777777" w:rsidR="00384C43" w:rsidRPr="00C7345F" w:rsidRDefault="00384C43" w:rsidP="00F73F5C">
            <w:pPr>
              <w:pStyle w:val="TableText"/>
            </w:pPr>
            <w:r w:rsidRPr="00C7345F">
              <w:t>87</w:t>
            </w:r>
          </w:p>
        </w:tc>
        <w:tc>
          <w:tcPr>
            <w:tcW w:w="720" w:type="dxa"/>
            <w:tcBorders>
              <w:top w:val="single" w:sz="4" w:space="0" w:color="auto"/>
              <w:bottom w:val="nil"/>
            </w:tcBorders>
            <w:vAlign w:val="bottom"/>
          </w:tcPr>
          <w:p w14:paraId="38F9CE87" w14:textId="77777777" w:rsidR="00384C43" w:rsidRPr="00C7345F" w:rsidRDefault="00384C43" w:rsidP="00F73F5C">
            <w:pPr>
              <w:pStyle w:val="TableText"/>
            </w:pPr>
            <w:r w:rsidRPr="00C7345F">
              <w:t>89</w:t>
            </w:r>
          </w:p>
        </w:tc>
        <w:tc>
          <w:tcPr>
            <w:tcW w:w="720" w:type="dxa"/>
            <w:tcBorders>
              <w:top w:val="single" w:sz="4" w:space="0" w:color="auto"/>
              <w:bottom w:val="nil"/>
            </w:tcBorders>
            <w:vAlign w:val="bottom"/>
          </w:tcPr>
          <w:p w14:paraId="6274DD65" w14:textId="77777777" w:rsidR="00384C43" w:rsidRPr="00C7345F" w:rsidRDefault="00384C43" w:rsidP="00F73F5C">
            <w:pPr>
              <w:pStyle w:val="TableText"/>
            </w:pPr>
            <w:r w:rsidRPr="00C7345F">
              <w:t>10</w:t>
            </w:r>
          </w:p>
        </w:tc>
        <w:tc>
          <w:tcPr>
            <w:tcW w:w="720" w:type="dxa"/>
            <w:tcBorders>
              <w:top w:val="single" w:sz="4" w:space="0" w:color="auto"/>
              <w:bottom w:val="nil"/>
            </w:tcBorders>
            <w:vAlign w:val="bottom"/>
          </w:tcPr>
          <w:p w14:paraId="385E490E" w14:textId="77777777" w:rsidR="00384C43" w:rsidRPr="00C7345F" w:rsidRDefault="00384C43" w:rsidP="00F73F5C">
            <w:pPr>
              <w:pStyle w:val="TableText"/>
            </w:pPr>
            <w:r w:rsidRPr="00C7345F">
              <w:t>0</w:t>
            </w:r>
          </w:p>
        </w:tc>
      </w:tr>
      <w:tr w:rsidR="00384C43" w:rsidRPr="00C7345F" w14:paraId="7CA075BC" w14:textId="77777777" w:rsidTr="00F73F5C">
        <w:tc>
          <w:tcPr>
            <w:tcW w:w="4608" w:type="dxa"/>
            <w:tcBorders>
              <w:top w:val="nil"/>
              <w:bottom w:val="single" w:sz="4" w:space="0" w:color="auto"/>
            </w:tcBorders>
          </w:tcPr>
          <w:p w14:paraId="7893FD83"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607190C9" w14:textId="77777777" w:rsidR="00384C43" w:rsidRPr="00C7345F" w:rsidRDefault="00384C43" w:rsidP="00F73F5C">
            <w:pPr>
              <w:pStyle w:val="TableText"/>
            </w:pPr>
            <w:r w:rsidRPr="00C7345F">
              <w:t>695</w:t>
            </w:r>
          </w:p>
        </w:tc>
        <w:tc>
          <w:tcPr>
            <w:tcW w:w="720" w:type="dxa"/>
            <w:tcBorders>
              <w:top w:val="nil"/>
              <w:bottom w:val="single" w:sz="4" w:space="0" w:color="auto"/>
            </w:tcBorders>
            <w:vAlign w:val="bottom"/>
          </w:tcPr>
          <w:p w14:paraId="7FCC5525" w14:textId="77777777" w:rsidR="00384C43" w:rsidRPr="00C7345F" w:rsidRDefault="00384C43" w:rsidP="00F73F5C">
            <w:pPr>
              <w:pStyle w:val="TableText"/>
            </w:pPr>
            <w:r w:rsidRPr="00C7345F">
              <w:t>487</w:t>
            </w:r>
          </w:p>
        </w:tc>
        <w:tc>
          <w:tcPr>
            <w:tcW w:w="720" w:type="dxa"/>
            <w:tcBorders>
              <w:top w:val="nil"/>
              <w:bottom w:val="single" w:sz="4" w:space="0" w:color="auto"/>
            </w:tcBorders>
            <w:vAlign w:val="bottom"/>
          </w:tcPr>
          <w:p w14:paraId="5CEB5C62" w14:textId="77777777" w:rsidR="00384C43" w:rsidRPr="00C7345F" w:rsidRDefault="00384C43" w:rsidP="00F73F5C">
            <w:pPr>
              <w:pStyle w:val="TableText"/>
            </w:pPr>
            <w:r w:rsidRPr="00C7345F">
              <w:t>68</w:t>
            </w:r>
          </w:p>
        </w:tc>
        <w:tc>
          <w:tcPr>
            <w:tcW w:w="720" w:type="dxa"/>
            <w:tcBorders>
              <w:top w:val="nil"/>
              <w:bottom w:val="single" w:sz="4" w:space="0" w:color="auto"/>
            </w:tcBorders>
            <w:vAlign w:val="bottom"/>
          </w:tcPr>
          <w:p w14:paraId="4C4403D4" w14:textId="77777777" w:rsidR="00384C43" w:rsidRPr="00C7345F" w:rsidRDefault="00384C43" w:rsidP="00F73F5C">
            <w:pPr>
              <w:pStyle w:val="TableText"/>
            </w:pPr>
            <w:r w:rsidRPr="00C7345F">
              <w:t>2</w:t>
            </w:r>
          </w:p>
        </w:tc>
        <w:tc>
          <w:tcPr>
            <w:tcW w:w="720" w:type="dxa"/>
            <w:tcBorders>
              <w:top w:val="nil"/>
              <w:bottom w:val="single" w:sz="4" w:space="0" w:color="auto"/>
            </w:tcBorders>
            <w:vAlign w:val="bottom"/>
          </w:tcPr>
          <w:p w14:paraId="6853A8E4" w14:textId="77777777" w:rsidR="00384C43" w:rsidRPr="00C7345F" w:rsidRDefault="00384C43" w:rsidP="00F73F5C">
            <w:pPr>
              <w:pStyle w:val="TableText"/>
            </w:pPr>
            <w:r w:rsidRPr="00C7345F">
              <w:t>33</w:t>
            </w:r>
          </w:p>
        </w:tc>
        <w:tc>
          <w:tcPr>
            <w:tcW w:w="720" w:type="dxa"/>
            <w:tcBorders>
              <w:top w:val="nil"/>
              <w:bottom w:val="single" w:sz="4" w:space="0" w:color="auto"/>
            </w:tcBorders>
            <w:vAlign w:val="bottom"/>
          </w:tcPr>
          <w:p w14:paraId="6C831A9A" w14:textId="77777777" w:rsidR="00384C43" w:rsidRPr="00C7345F" w:rsidRDefault="00384C43" w:rsidP="00F73F5C">
            <w:pPr>
              <w:pStyle w:val="TableText"/>
            </w:pPr>
            <w:r w:rsidRPr="00C7345F">
              <w:t>66</w:t>
            </w:r>
          </w:p>
        </w:tc>
      </w:tr>
      <w:tr w:rsidR="00384C43" w:rsidRPr="00C7345F" w14:paraId="21015CE8" w14:textId="77777777" w:rsidTr="00F73F5C">
        <w:tc>
          <w:tcPr>
            <w:tcW w:w="4608" w:type="dxa"/>
            <w:tcBorders>
              <w:top w:val="single" w:sz="4" w:space="0" w:color="auto"/>
              <w:bottom w:val="nil"/>
            </w:tcBorders>
            <w:hideMark/>
          </w:tcPr>
          <w:p w14:paraId="32D1ADCD"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310558BB" w14:textId="77777777" w:rsidR="00384C43" w:rsidRPr="00C7345F" w:rsidRDefault="00384C43" w:rsidP="00F73F5C">
            <w:pPr>
              <w:pStyle w:val="TableText"/>
              <w:rPr>
                <w:rFonts w:cs="Times New Roman"/>
              </w:rPr>
            </w:pPr>
            <w:r w:rsidRPr="00C7345F">
              <w:t>68</w:t>
            </w:r>
          </w:p>
        </w:tc>
        <w:tc>
          <w:tcPr>
            <w:tcW w:w="720" w:type="dxa"/>
            <w:tcBorders>
              <w:top w:val="single" w:sz="4" w:space="0" w:color="auto"/>
              <w:bottom w:val="nil"/>
            </w:tcBorders>
            <w:vAlign w:val="bottom"/>
            <w:hideMark/>
          </w:tcPr>
          <w:p w14:paraId="3529CDCF" w14:textId="77777777" w:rsidR="00384C43" w:rsidRPr="00C7345F" w:rsidRDefault="00384C43" w:rsidP="00F73F5C">
            <w:pPr>
              <w:pStyle w:val="TableText"/>
              <w:rPr>
                <w:rFonts w:cs="Times New Roman"/>
              </w:rPr>
            </w:pPr>
            <w:r w:rsidRPr="00C7345F">
              <w:t>201</w:t>
            </w:r>
          </w:p>
        </w:tc>
        <w:tc>
          <w:tcPr>
            <w:tcW w:w="720" w:type="dxa"/>
            <w:tcBorders>
              <w:top w:val="single" w:sz="4" w:space="0" w:color="auto"/>
              <w:bottom w:val="nil"/>
            </w:tcBorders>
            <w:vAlign w:val="bottom"/>
            <w:hideMark/>
          </w:tcPr>
          <w:p w14:paraId="1FC949CE" w14:textId="77777777" w:rsidR="00384C43" w:rsidRPr="00C7345F" w:rsidRDefault="00384C43" w:rsidP="00F73F5C">
            <w:pPr>
              <w:pStyle w:val="TableText"/>
              <w:rPr>
                <w:rFonts w:cs="Times New Roman"/>
              </w:rPr>
            </w:pPr>
            <w:r w:rsidRPr="00C7345F">
              <w:t>79</w:t>
            </w:r>
          </w:p>
        </w:tc>
        <w:tc>
          <w:tcPr>
            <w:tcW w:w="720" w:type="dxa"/>
            <w:tcBorders>
              <w:top w:val="single" w:sz="4" w:space="0" w:color="auto"/>
              <w:bottom w:val="nil"/>
            </w:tcBorders>
            <w:vAlign w:val="bottom"/>
            <w:hideMark/>
          </w:tcPr>
          <w:p w14:paraId="082121E1" w14:textId="77777777" w:rsidR="00384C43" w:rsidRPr="00C7345F" w:rsidRDefault="00384C43" w:rsidP="00F73F5C">
            <w:pPr>
              <w:pStyle w:val="TableText"/>
              <w:rPr>
                <w:rFonts w:cs="Times New Roman"/>
              </w:rPr>
            </w:pPr>
            <w:r w:rsidRPr="00C7345F">
              <w:t>93</w:t>
            </w:r>
          </w:p>
        </w:tc>
        <w:tc>
          <w:tcPr>
            <w:tcW w:w="720" w:type="dxa"/>
            <w:tcBorders>
              <w:top w:val="single" w:sz="4" w:space="0" w:color="auto"/>
              <w:bottom w:val="nil"/>
            </w:tcBorders>
            <w:vAlign w:val="bottom"/>
            <w:hideMark/>
          </w:tcPr>
          <w:p w14:paraId="7A1D777F" w14:textId="77777777" w:rsidR="00384C43" w:rsidRPr="00C7345F" w:rsidRDefault="00384C43" w:rsidP="00F73F5C">
            <w:pPr>
              <w:pStyle w:val="TableText"/>
              <w:rPr>
                <w:rFonts w:cs="Times New Roman"/>
              </w:rPr>
            </w:pPr>
            <w:r w:rsidRPr="00C7345F">
              <w:t>7</w:t>
            </w:r>
          </w:p>
        </w:tc>
        <w:tc>
          <w:tcPr>
            <w:tcW w:w="720" w:type="dxa"/>
            <w:tcBorders>
              <w:top w:val="single" w:sz="4" w:space="0" w:color="auto"/>
              <w:bottom w:val="nil"/>
            </w:tcBorders>
            <w:vAlign w:val="bottom"/>
            <w:hideMark/>
          </w:tcPr>
          <w:p w14:paraId="577E3D45" w14:textId="77777777" w:rsidR="00384C43" w:rsidRPr="00C7345F" w:rsidRDefault="00384C43" w:rsidP="00F73F5C">
            <w:pPr>
              <w:pStyle w:val="TableText"/>
              <w:rPr>
                <w:rFonts w:cs="Times New Roman"/>
              </w:rPr>
            </w:pPr>
            <w:r w:rsidRPr="00C7345F">
              <w:t>0</w:t>
            </w:r>
          </w:p>
        </w:tc>
      </w:tr>
      <w:tr w:rsidR="00384C43" w:rsidRPr="00C7345F" w14:paraId="7BEBF73E" w14:textId="77777777" w:rsidTr="00F73F5C">
        <w:tc>
          <w:tcPr>
            <w:tcW w:w="4608" w:type="dxa"/>
            <w:tcBorders>
              <w:top w:val="nil"/>
              <w:bottom w:val="single" w:sz="4" w:space="0" w:color="auto"/>
            </w:tcBorders>
            <w:hideMark/>
          </w:tcPr>
          <w:p w14:paraId="4C55E5C8"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165CF7A9" w14:textId="77777777" w:rsidR="00384C43" w:rsidRPr="00C7345F" w:rsidRDefault="00384C43" w:rsidP="00F73F5C">
            <w:pPr>
              <w:pStyle w:val="TableText"/>
              <w:rPr>
                <w:rFonts w:cs="Times New Roman"/>
                <w:color w:val="000000" w:themeColor="text1"/>
              </w:rPr>
            </w:pPr>
            <w:r w:rsidRPr="00C7345F">
              <w:t>2,440</w:t>
            </w:r>
          </w:p>
        </w:tc>
        <w:tc>
          <w:tcPr>
            <w:tcW w:w="720" w:type="dxa"/>
            <w:tcBorders>
              <w:top w:val="nil"/>
              <w:bottom w:val="single" w:sz="4" w:space="0" w:color="auto"/>
            </w:tcBorders>
            <w:vAlign w:val="bottom"/>
            <w:hideMark/>
          </w:tcPr>
          <w:p w14:paraId="0795C53F" w14:textId="77777777" w:rsidR="00384C43" w:rsidRPr="00C7345F" w:rsidRDefault="00384C43" w:rsidP="00F73F5C">
            <w:pPr>
              <w:pStyle w:val="TableText"/>
              <w:rPr>
                <w:rFonts w:cs="Times New Roman"/>
                <w:color w:val="000000" w:themeColor="text1"/>
              </w:rPr>
            </w:pPr>
            <w:r w:rsidRPr="00C7345F">
              <w:t>295</w:t>
            </w:r>
          </w:p>
        </w:tc>
        <w:tc>
          <w:tcPr>
            <w:tcW w:w="720" w:type="dxa"/>
            <w:tcBorders>
              <w:top w:val="nil"/>
              <w:bottom w:val="single" w:sz="4" w:space="0" w:color="auto"/>
            </w:tcBorders>
            <w:vAlign w:val="bottom"/>
            <w:hideMark/>
          </w:tcPr>
          <w:p w14:paraId="17BCB3DE" w14:textId="77777777" w:rsidR="00384C43" w:rsidRPr="00C7345F" w:rsidRDefault="00384C43" w:rsidP="00F73F5C">
            <w:pPr>
              <w:pStyle w:val="TableText"/>
              <w:rPr>
                <w:rFonts w:cs="Times New Roman"/>
                <w:color w:val="000000" w:themeColor="text1"/>
              </w:rPr>
            </w:pPr>
            <w:r w:rsidRPr="00C7345F">
              <w:t>147</w:t>
            </w:r>
          </w:p>
        </w:tc>
        <w:tc>
          <w:tcPr>
            <w:tcW w:w="720" w:type="dxa"/>
            <w:tcBorders>
              <w:top w:val="nil"/>
              <w:bottom w:val="single" w:sz="4" w:space="0" w:color="auto"/>
            </w:tcBorders>
            <w:vAlign w:val="bottom"/>
            <w:hideMark/>
          </w:tcPr>
          <w:p w14:paraId="3D4D050B" w14:textId="77777777" w:rsidR="00384C43" w:rsidRPr="00C7345F" w:rsidRDefault="00384C43" w:rsidP="00F73F5C">
            <w:pPr>
              <w:pStyle w:val="TableText"/>
              <w:rPr>
                <w:rFonts w:cs="Times New Roman"/>
                <w:color w:val="000000" w:themeColor="text1"/>
              </w:rPr>
            </w:pPr>
            <w:r w:rsidRPr="00C7345F">
              <w:t>64</w:t>
            </w:r>
          </w:p>
        </w:tc>
        <w:tc>
          <w:tcPr>
            <w:tcW w:w="720" w:type="dxa"/>
            <w:tcBorders>
              <w:top w:val="nil"/>
              <w:bottom w:val="single" w:sz="4" w:space="0" w:color="auto"/>
            </w:tcBorders>
            <w:vAlign w:val="bottom"/>
            <w:hideMark/>
          </w:tcPr>
          <w:p w14:paraId="4EC75614" w14:textId="77777777" w:rsidR="00384C43" w:rsidRPr="00C7345F" w:rsidRDefault="00384C43" w:rsidP="00F73F5C">
            <w:pPr>
              <w:pStyle w:val="TableText"/>
              <w:rPr>
                <w:rFonts w:cs="Times New Roman"/>
                <w:color w:val="000000" w:themeColor="text1"/>
              </w:rPr>
            </w:pPr>
            <w:r w:rsidRPr="00C7345F">
              <w:t>17</w:t>
            </w:r>
          </w:p>
        </w:tc>
        <w:tc>
          <w:tcPr>
            <w:tcW w:w="720" w:type="dxa"/>
            <w:tcBorders>
              <w:top w:val="nil"/>
              <w:bottom w:val="single" w:sz="4" w:space="0" w:color="auto"/>
            </w:tcBorders>
            <w:vAlign w:val="bottom"/>
            <w:hideMark/>
          </w:tcPr>
          <w:p w14:paraId="503E2A5C" w14:textId="77777777" w:rsidR="00384C43" w:rsidRPr="00C7345F" w:rsidRDefault="00384C43" w:rsidP="00F73F5C">
            <w:pPr>
              <w:pStyle w:val="TableText"/>
              <w:rPr>
                <w:rFonts w:cs="Times New Roman"/>
                <w:color w:val="000000" w:themeColor="text1"/>
              </w:rPr>
            </w:pPr>
            <w:r w:rsidRPr="00C7345F">
              <w:t>19</w:t>
            </w:r>
          </w:p>
        </w:tc>
      </w:tr>
      <w:tr w:rsidR="00384C43" w:rsidRPr="00C7345F" w14:paraId="05626B5A" w14:textId="77777777" w:rsidTr="00F73F5C">
        <w:tc>
          <w:tcPr>
            <w:tcW w:w="4608" w:type="dxa"/>
            <w:tcBorders>
              <w:top w:val="single" w:sz="4" w:space="0" w:color="auto"/>
            </w:tcBorders>
          </w:tcPr>
          <w:p w14:paraId="2678EDFA"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084E4B64" w14:textId="77777777" w:rsidR="00384C43" w:rsidRPr="00C7345F" w:rsidRDefault="00384C43" w:rsidP="00F73F5C">
            <w:pPr>
              <w:pStyle w:val="TableText"/>
              <w:rPr>
                <w:rFonts w:cs="Times New Roman"/>
              </w:rPr>
            </w:pPr>
            <w:r w:rsidRPr="00C7345F">
              <w:t>72</w:t>
            </w:r>
          </w:p>
        </w:tc>
        <w:tc>
          <w:tcPr>
            <w:tcW w:w="720" w:type="dxa"/>
            <w:tcBorders>
              <w:top w:val="single" w:sz="4" w:space="0" w:color="auto"/>
            </w:tcBorders>
            <w:vAlign w:val="bottom"/>
          </w:tcPr>
          <w:p w14:paraId="3EAEFE50" w14:textId="77777777" w:rsidR="00384C43" w:rsidRPr="00C7345F" w:rsidRDefault="00384C43" w:rsidP="00F73F5C">
            <w:pPr>
              <w:pStyle w:val="TableText"/>
              <w:rPr>
                <w:rFonts w:cs="Times New Roman"/>
              </w:rPr>
            </w:pPr>
            <w:r w:rsidRPr="00C7345F">
              <w:t>246</w:t>
            </w:r>
          </w:p>
        </w:tc>
        <w:tc>
          <w:tcPr>
            <w:tcW w:w="720" w:type="dxa"/>
            <w:tcBorders>
              <w:top w:val="single" w:sz="4" w:space="0" w:color="auto"/>
            </w:tcBorders>
            <w:vAlign w:val="bottom"/>
          </w:tcPr>
          <w:p w14:paraId="5A5F2BBC" w14:textId="77777777" w:rsidR="00384C43" w:rsidRPr="00C7345F" w:rsidRDefault="00384C43" w:rsidP="00F73F5C">
            <w:pPr>
              <w:pStyle w:val="TableText"/>
              <w:rPr>
                <w:rFonts w:cs="Times New Roman"/>
              </w:rPr>
            </w:pPr>
            <w:r w:rsidRPr="00C7345F">
              <w:t>123</w:t>
            </w:r>
          </w:p>
        </w:tc>
        <w:tc>
          <w:tcPr>
            <w:tcW w:w="720" w:type="dxa"/>
            <w:tcBorders>
              <w:top w:val="single" w:sz="4" w:space="0" w:color="auto"/>
            </w:tcBorders>
            <w:vAlign w:val="bottom"/>
          </w:tcPr>
          <w:p w14:paraId="101DC1FD" w14:textId="77777777" w:rsidR="00384C43" w:rsidRPr="00C7345F" w:rsidRDefault="00384C43" w:rsidP="00F73F5C">
            <w:pPr>
              <w:pStyle w:val="TableText"/>
              <w:rPr>
                <w:rFonts w:cs="Times New Roman"/>
              </w:rPr>
            </w:pPr>
            <w:r w:rsidRPr="00C7345F">
              <w:t>81</w:t>
            </w:r>
          </w:p>
        </w:tc>
        <w:tc>
          <w:tcPr>
            <w:tcW w:w="720" w:type="dxa"/>
            <w:tcBorders>
              <w:top w:val="single" w:sz="4" w:space="0" w:color="auto"/>
            </w:tcBorders>
            <w:vAlign w:val="bottom"/>
          </w:tcPr>
          <w:p w14:paraId="60A7AF98" w14:textId="77777777" w:rsidR="00384C43" w:rsidRPr="00C7345F" w:rsidRDefault="00384C43" w:rsidP="00F73F5C">
            <w:pPr>
              <w:pStyle w:val="TableText"/>
              <w:rPr>
                <w:rFonts w:cs="Times New Roman"/>
              </w:rPr>
            </w:pPr>
            <w:r w:rsidRPr="00C7345F">
              <w:t>8</w:t>
            </w:r>
          </w:p>
        </w:tc>
        <w:tc>
          <w:tcPr>
            <w:tcW w:w="720" w:type="dxa"/>
            <w:tcBorders>
              <w:top w:val="single" w:sz="4" w:space="0" w:color="auto"/>
            </w:tcBorders>
            <w:vAlign w:val="bottom"/>
          </w:tcPr>
          <w:p w14:paraId="1C084C43" w14:textId="77777777" w:rsidR="00384C43" w:rsidRPr="00C7345F" w:rsidRDefault="00384C43" w:rsidP="00F73F5C">
            <w:pPr>
              <w:pStyle w:val="TableText"/>
              <w:rPr>
                <w:rFonts w:cs="Times New Roman"/>
              </w:rPr>
            </w:pPr>
            <w:r w:rsidRPr="00C7345F">
              <w:t>11</w:t>
            </w:r>
          </w:p>
        </w:tc>
      </w:tr>
      <w:tr w:rsidR="00384C43" w:rsidRPr="00C7345F" w14:paraId="1A40A58F" w14:textId="77777777" w:rsidTr="00F73F5C">
        <w:tc>
          <w:tcPr>
            <w:tcW w:w="4608" w:type="dxa"/>
            <w:tcBorders>
              <w:bottom w:val="nil"/>
            </w:tcBorders>
          </w:tcPr>
          <w:p w14:paraId="2BBD1A56"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10A82964" w14:textId="77777777" w:rsidR="00384C43" w:rsidRPr="00C7345F" w:rsidRDefault="00384C43" w:rsidP="00F73F5C">
            <w:pPr>
              <w:pStyle w:val="TableText"/>
              <w:rPr>
                <w:rFonts w:cs="Times New Roman"/>
                <w:color w:val="000000" w:themeColor="text1"/>
              </w:rPr>
            </w:pPr>
            <w:r w:rsidRPr="00C7345F">
              <w:t>9</w:t>
            </w:r>
          </w:p>
        </w:tc>
        <w:tc>
          <w:tcPr>
            <w:tcW w:w="720" w:type="dxa"/>
            <w:tcBorders>
              <w:bottom w:val="nil"/>
            </w:tcBorders>
            <w:vAlign w:val="bottom"/>
          </w:tcPr>
          <w:p w14:paraId="1E489422"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616795AC"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5DE5BF99"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51F441CC"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228D1A8F" w14:textId="77777777" w:rsidR="00384C43" w:rsidRPr="00C7345F" w:rsidRDefault="00384C43" w:rsidP="00F73F5C">
            <w:pPr>
              <w:pStyle w:val="TableText"/>
              <w:rPr>
                <w:rFonts w:cs="Times New Roman"/>
                <w:color w:val="000000" w:themeColor="text1"/>
              </w:rPr>
            </w:pPr>
            <w:r w:rsidRPr="00C7345F">
              <w:t>N/A</w:t>
            </w:r>
          </w:p>
        </w:tc>
      </w:tr>
      <w:tr w:rsidR="00384C43" w:rsidRPr="00C7345F" w14:paraId="76035DC9" w14:textId="77777777" w:rsidTr="00F73F5C">
        <w:tc>
          <w:tcPr>
            <w:tcW w:w="4608" w:type="dxa"/>
            <w:tcBorders>
              <w:top w:val="nil"/>
              <w:bottom w:val="single" w:sz="4" w:space="0" w:color="auto"/>
            </w:tcBorders>
          </w:tcPr>
          <w:p w14:paraId="3D1C2EF9"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7D42DFFE" w14:textId="77777777" w:rsidR="00384C43" w:rsidRPr="00C7345F" w:rsidRDefault="00384C43" w:rsidP="00F73F5C">
            <w:pPr>
              <w:pStyle w:val="TableText"/>
              <w:rPr>
                <w:rFonts w:cs="Times New Roman"/>
              </w:rPr>
            </w:pPr>
            <w:r w:rsidRPr="00C7345F">
              <w:t>2,436</w:t>
            </w:r>
          </w:p>
        </w:tc>
        <w:tc>
          <w:tcPr>
            <w:tcW w:w="720" w:type="dxa"/>
            <w:tcBorders>
              <w:top w:val="nil"/>
              <w:bottom w:val="single" w:sz="4" w:space="0" w:color="auto"/>
            </w:tcBorders>
            <w:vAlign w:val="bottom"/>
          </w:tcPr>
          <w:p w14:paraId="099815CD" w14:textId="77777777" w:rsidR="00384C43" w:rsidRPr="00C7345F" w:rsidRDefault="00384C43" w:rsidP="00F73F5C">
            <w:pPr>
              <w:pStyle w:val="TableText"/>
            </w:pPr>
            <w:r w:rsidRPr="00C7345F">
              <w:t>293</w:t>
            </w:r>
          </w:p>
        </w:tc>
        <w:tc>
          <w:tcPr>
            <w:tcW w:w="720" w:type="dxa"/>
            <w:tcBorders>
              <w:top w:val="nil"/>
              <w:bottom w:val="single" w:sz="4" w:space="0" w:color="auto"/>
            </w:tcBorders>
            <w:vAlign w:val="bottom"/>
          </w:tcPr>
          <w:p w14:paraId="2A891D22" w14:textId="77777777" w:rsidR="00384C43" w:rsidRPr="00C7345F" w:rsidRDefault="00384C43" w:rsidP="00F73F5C">
            <w:pPr>
              <w:pStyle w:val="TableText"/>
            </w:pPr>
            <w:r w:rsidRPr="00C7345F">
              <w:t>147</w:t>
            </w:r>
          </w:p>
        </w:tc>
        <w:tc>
          <w:tcPr>
            <w:tcW w:w="720" w:type="dxa"/>
            <w:tcBorders>
              <w:top w:val="nil"/>
              <w:bottom w:val="single" w:sz="4" w:space="0" w:color="auto"/>
            </w:tcBorders>
            <w:vAlign w:val="bottom"/>
          </w:tcPr>
          <w:p w14:paraId="692F7C03" w14:textId="77777777" w:rsidR="00384C43" w:rsidRPr="00C7345F" w:rsidRDefault="00384C43" w:rsidP="00F73F5C">
            <w:pPr>
              <w:pStyle w:val="TableText"/>
            </w:pPr>
            <w:r w:rsidRPr="00C7345F">
              <w:t>65</w:t>
            </w:r>
          </w:p>
        </w:tc>
        <w:tc>
          <w:tcPr>
            <w:tcW w:w="720" w:type="dxa"/>
            <w:tcBorders>
              <w:top w:val="nil"/>
              <w:bottom w:val="single" w:sz="4" w:space="0" w:color="auto"/>
            </w:tcBorders>
            <w:vAlign w:val="bottom"/>
          </w:tcPr>
          <w:p w14:paraId="5DB5770C" w14:textId="77777777" w:rsidR="00384C43" w:rsidRPr="00C7345F" w:rsidRDefault="00384C43" w:rsidP="00F73F5C">
            <w:pPr>
              <w:pStyle w:val="TableText"/>
            </w:pPr>
            <w:r w:rsidRPr="00C7345F">
              <w:t>17</w:t>
            </w:r>
          </w:p>
        </w:tc>
        <w:tc>
          <w:tcPr>
            <w:tcW w:w="720" w:type="dxa"/>
            <w:tcBorders>
              <w:top w:val="nil"/>
              <w:bottom w:val="single" w:sz="4" w:space="0" w:color="auto"/>
            </w:tcBorders>
            <w:vAlign w:val="bottom"/>
          </w:tcPr>
          <w:p w14:paraId="15A50026" w14:textId="77777777" w:rsidR="00384C43" w:rsidRPr="00C7345F" w:rsidRDefault="00384C43" w:rsidP="00F73F5C">
            <w:pPr>
              <w:pStyle w:val="TableText"/>
            </w:pPr>
            <w:r w:rsidRPr="00C7345F">
              <w:t>19</w:t>
            </w:r>
          </w:p>
        </w:tc>
      </w:tr>
      <w:tr w:rsidR="00384C43" w:rsidRPr="00C7345F" w14:paraId="2BF03637" w14:textId="77777777" w:rsidTr="00F73F5C">
        <w:tc>
          <w:tcPr>
            <w:tcW w:w="4608" w:type="dxa"/>
            <w:tcBorders>
              <w:top w:val="single" w:sz="4" w:space="0" w:color="auto"/>
              <w:bottom w:val="nil"/>
            </w:tcBorders>
          </w:tcPr>
          <w:p w14:paraId="7A31D9C2"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657BDD7D" w14:textId="77777777" w:rsidR="00384C43" w:rsidRPr="00C7345F" w:rsidRDefault="00384C43" w:rsidP="00F73F5C">
            <w:pPr>
              <w:pStyle w:val="TableText"/>
            </w:pPr>
            <w:r w:rsidRPr="00C7345F">
              <w:t>1</w:t>
            </w:r>
          </w:p>
        </w:tc>
        <w:tc>
          <w:tcPr>
            <w:tcW w:w="720" w:type="dxa"/>
            <w:tcBorders>
              <w:top w:val="single" w:sz="4" w:space="0" w:color="auto"/>
              <w:bottom w:val="nil"/>
            </w:tcBorders>
            <w:vAlign w:val="bottom"/>
          </w:tcPr>
          <w:p w14:paraId="5BECE18B"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2995893C"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68BE8050"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6F4D5BC5"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05C68530" w14:textId="77777777" w:rsidR="00384C43" w:rsidRPr="00C7345F" w:rsidRDefault="00384C43" w:rsidP="00F73F5C">
            <w:pPr>
              <w:pStyle w:val="TableText"/>
            </w:pPr>
            <w:r w:rsidRPr="00C7345F">
              <w:t>N/A</w:t>
            </w:r>
          </w:p>
        </w:tc>
      </w:tr>
      <w:tr w:rsidR="00384C43" w:rsidRPr="00C7345F" w14:paraId="3367B3C8" w14:textId="77777777" w:rsidTr="00F73F5C">
        <w:tc>
          <w:tcPr>
            <w:tcW w:w="4608" w:type="dxa"/>
            <w:tcBorders>
              <w:top w:val="nil"/>
              <w:bottom w:val="single" w:sz="4" w:space="0" w:color="auto"/>
            </w:tcBorders>
          </w:tcPr>
          <w:p w14:paraId="395CA32A"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31EC4B2A" w14:textId="77777777" w:rsidR="00384C43" w:rsidRPr="00C7345F" w:rsidRDefault="00384C43" w:rsidP="00F73F5C">
            <w:pPr>
              <w:pStyle w:val="TableText"/>
            </w:pPr>
            <w:r w:rsidRPr="00C7345F">
              <w:t>2,498</w:t>
            </w:r>
          </w:p>
        </w:tc>
        <w:tc>
          <w:tcPr>
            <w:tcW w:w="720" w:type="dxa"/>
            <w:tcBorders>
              <w:top w:val="nil"/>
              <w:bottom w:val="single" w:sz="4" w:space="0" w:color="auto"/>
            </w:tcBorders>
            <w:vAlign w:val="bottom"/>
          </w:tcPr>
          <w:p w14:paraId="510C59FB" w14:textId="77777777" w:rsidR="00384C43" w:rsidRPr="00C7345F" w:rsidRDefault="00384C43" w:rsidP="00F73F5C">
            <w:pPr>
              <w:pStyle w:val="TableText"/>
            </w:pPr>
            <w:r w:rsidRPr="00C7345F">
              <w:t>293</w:t>
            </w:r>
          </w:p>
        </w:tc>
        <w:tc>
          <w:tcPr>
            <w:tcW w:w="720" w:type="dxa"/>
            <w:tcBorders>
              <w:top w:val="nil"/>
              <w:bottom w:val="single" w:sz="4" w:space="0" w:color="auto"/>
            </w:tcBorders>
            <w:vAlign w:val="bottom"/>
          </w:tcPr>
          <w:p w14:paraId="61E4D636" w14:textId="77777777" w:rsidR="00384C43" w:rsidRPr="00C7345F" w:rsidRDefault="00384C43" w:rsidP="00F73F5C">
            <w:pPr>
              <w:pStyle w:val="TableText"/>
            </w:pPr>
            <w:r w:rsidRPr="00C7345F">
              <w:t>146</w:t>
            </w:r>
          </w:p>
        </w:tc>
        <w:tc>
          <w:tcPr>
            <w:tcW w:w="720" w:type="dxa"/>
            <w:tcBorders>
              <w:top w:val="nil"/>
              <w:bottom w:val="single" w:sz="4" w:space="0" w:color="auto"/>
            </w:tcBorders>
            <w:vAlign w:val="bottom"/>
          </w:tcPr>
          <w:p w14:paraId="22FAC244" w14:textId="77777777" w:rsidR="00384C43" w:rsidRPr="00C7345F" w:rsidRDefault="00384C43" w:rsidP="00F73F5C">
            <w:pPr>
              <w:pStyle w:val="TableText"/>
            </w:pPr>
            <w:r w:rsidRPr="00C7345F">
              <w:t>65</w:t>
            </w:r>
          </w:p>
        </w:tc>
        <w:tc>
          <w:tcPr>
            <w:tcW w:w="720" w:type="dxa"/>
            <w:tcBorders>
              <w:top w:val="nil"/>
              <w:bottom w:val="single" w:sz="4" w:space="0" w:color="auto"/>
            </w:tcBorders>
            <w:vAlign w:val="bottom"/>
          </w:tcPr>
          <w:p w14:paraId="08FB6CB8" w14:textId="77777777" w:rsidR="00384C43" w:rsidRPr="00C7345F" w:rsidRDefault="00384C43" w:rsidP="00F73F5C">
            <w:pPr>
              <w:pStyle w:val="TableText"/>
            </w:pPr>
            <w:r w:rsidRPr="00C7345F">
              <w:t>17</w:t>
            </w:r>
          </w:p>
        </w:tc>
        <w:tc>
          <w:tcPr>
            <w:tcW w:w="720" w:type="dxa"/>
            <w:tcBorders>
              <w:top w:val="nil"/>
              <w:bottom w:val="single" w:sz="4" w:space="0" w:color="auto"/>
            </w:tcBorders>
            <w:vAlign w:val="bottom"/>
          </w:tcPr>
          <w:p w14:paraId="3086834B" w14:textId="77777777" w:rsidR="00384C43" w:rsidRPr="00C7345F" w:rsidRDefault="00384C43" w:rsidP="00F73F5C">
            <w:pPr>
              <w:pStyle w:val="TableText"/>
            </w:pPr>
            <w:r w:rsidRPr="00C7345F">
              <w:t>18</w:t>
            </w:r>
          </w:p>
        </w:tc>
      </w:tr>
      <w:tr w:rsidR="00384C43" w:rsidRPr="00C7345F" w14:paraId="285EE8D8" w14:textId="77777777" w:rsidTr="00F73F5C">
        <w:tc>
          <w:tcPr>
            <w:tcW w:w="4608" w:type="dxa"/>
            <w:tcBorders>
              <w:top w:val="single" w:sz="4" w:space="0" w:color="auto"/>
              <w:bottom w:val="nil"/>
            </w:tcBorders>
          </w:tcPr>
          <w:p w14:paraId="2C68C9D6"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4B13E9D6" w14:textId="77777777" w:rsidR="00384C43" w:rsidRPr="00C7345F" w:rsidRDefault="00384C43" w:rsidP="00F73F5C">
            <w:pPr>
              <w:pStyle w:val="TableText"/>
              <w:rPr>
                <w:rFonts w:cs="Times New Roman"/>
              </w:rPr>
            </w:pPr>
            <w:r w:rsidRPr="00C7345F">
              <w:t>30</w:t>
            </w:r>
          </w:p>
        </w:tc>
        <w:tc>
          <w:tcPr>
            <w:tcW w:w="720" w:type="dxa"/>
            <w:tcBorders>
              <w:top w:val="single" w:sz="4" w:space="0" w:color="auto"/>
              <w:bottom w:val="nil"/>
            </w:tcBorders>
            <w:vAlign w:val="bottom"/>
          </w:tcPr>
          <w:p w14:paraId="55FEA170" w14:textId="77777777" w:rsidR="00384C43" w:rsidRPr="00C7345F" w:rsidRDefault="00384C43" w:rsidP="00F73F5C">
            <w:pPr>
              <w:pStyle w:val="TableText"/>
            </w:pPr>
            <w:r w:rsidRPr="00C7345F">
              <w:t>342</w:t>
            </w:r>
          </w:p>
        </w:tc>
        <w:tc>
          <w:tcPr>
            <w:tcW w:w="720" w:type="dxa"/>
            <w:tcBorders>
              <w:top w:val="single" w:sz="4" w:space="0" w:color="auto"/>
              <w:bottom w:val="nil"/>
            </w:tcBorders>
            <w:vAlign w:val="bottom"/>
          </w:tcPr>
          <w:p w14:paraId="248438B4" w14:textId="77777777" w:rsidR="00384C43" w:rsidRPr="00C7345F" w:rsidRDefault="00384C43" w:rsidP="00F73F5C">
            <w:pPr>
              <w:pStyle w:val="TableText"/>
            </w:pPr>
            <w:r w:rsidRPr="00C7345F">
              <w:t>138</w:t>
            </w:r>
          </w:p>
        </w:tc>
        <w:tc>
          <w:tcPr>
            <w:tcW w:w="720" w:type="dxa"/>
            <w:tcBorders>
              <w:top w:val="single" w:sz="4" w:space="0" w:color="auto"/>
              <w:bottom w:val="nil"/>
            </w:tcBorders>
            <w:vAlign w:val="bottom"/>
          </w:tcPr>
          <w:p w14:paraId="7F802442" w14:textId="77777777" w:rsidR="00384C43" w:rsidRPr="00C7345F" w:rsidRDefault="00384C43" w:rsidP="00F73F5C">
            <w:pPr>
              <w:pStyle w:val="TableText"/>
            </w:pPr>
            <w:r w:rsidRPr="00C7345F">
              <w:t>47</w:t>
            </w:r>
          </w:p>
        </w:tc>
        <w:tc>
          <w:tcPr>
            <w:tcW w:w="720" w:type="dxa"/>
            <w:tcBorders>
              <w:top w:val="single" w:sz="4" w:space="0" w:color="auto"/>
              <w:bottom w:val="nil"/>
            </w:tcBorders>
            <w:vAlign w:val="bottom"/>
          </w:tcPr>
          <w:p w14:paraId="71FBF421" w14:textId="77777777" w:rsidR="00384C43" w:rsidRPr="00C7345F" w:rsidRDefault="00384C43" w:rsidP="00F73F5C">
            <w:pPr>
              <w:pStyle w:val="TableText"/>
            </w:pPr>
            <w:r w:rsidRPr="00C7345F">
              <w:t>33</w:t>
            </w:r>
          </w:p>
        </w:tc>
        <w:tc>
          <w:tcPr>
            <w:tcW w:w="720" w:type="dxa"/>
            <w:tcBorders>
              <w:top w:val="single" w:sz="4" w:space="0" w:color="auto"/>
              <w:bottom w:val="nil"/>
            </w:tcBorders>
            <w:vAlign w:val="bottom"/>
          </w:tcPr>
          <w:p w14:paraId="69D19570" w14:textId="77777777" w:rsidR="00384C43" w:rsidRPr="00C7345F" w:rsidRDefault="00384C43" w:rsidP="00F73F5C">
            <w:pPr>
              <w:pStyle w:val="TableText"/>
            </w:pPr>
            <w:r w:rsidRPr="00C7345F">
              <w:t>20</w:t>
            </w:r>
          </w:p>
        </w:tc>
      </w:tr>
      <w:tr w:rsidR="00384C43" w:rsidRPr="00C7345F" w14:paraId="7E43ABA4" w14:textId="77777777" w:rsidTr="00F73F5C">
        <w:tc>
          <w:tcPr>
            <w:tcW w:w="4608" w:type="dxa"/>
            <w:tcBorders>
              <w:top w:val="nil"/>
              <w:bottom w:val="single" w:sz="4" w:space="0" w:color="auto"/>
            </w:tcBorders>
          </w:tcPr>
          <w:p w14:paraId="5C17634F"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0849BA6D" w14:textId="77777777" w:rsidR="00384C43" w:rsidRPr="00C7345F" w:rsidRDefault="00384C43" w:rsidP="00F73F5C">
            <w:pPr>
              <w:pStyle w:val="TableText"/>
              <w:rPr>
                <w:rFonts w:cs="Times New Roman"/>
              </w:rPr>
            </w:pPr>
            <w:r w:rsidRPr="00C7345F">
              <w:t>2,478</w:t>
            </w:r>
          </w:p>
        </w:tc>
        <w:tc>
          <w:tcPr>
            <w:tcW w:w="720" w:type="dxa"/>
            <w:tcBorders>
              <w:top w:val="nil"/>
              <w:bottom w:val="single" w:sz="4" w:space="0" w:color="auto"/>
            </w:tcBorders>
            <w:vAlign w:val="bottom"/>
          </w:tcPr>
          <w:p w14:paraId="0F818A38" w14:textId="77777777" w:rsidR="00384C43" w:rsidRPr="00C7345F" w:rsidRDefault="00384C43" w:rsidP="00F73F5C">
            <w:pPr>
              <w:pStyle w:val="TableText"/>
            </w:pPr>
            <w:r w:rsidRPr="00C7345F">
              <w:t>291</w:t>
            </w:r>
          </w:p>
        </w:tc>
        <w:tc>
          <w:tcPr>
            <w:tcW w:w="720" w:type="dxa"/>
            <w:tcBorders>
              <w:top w:val="nil"/>
              <w:bottom w:val="single" w:sz="4" w:space="0" w:color="auto"/>
            </w:tcBorders>
            <w:vAlign w:val="bottom"/>
          </w:tcPr>
          <w:p w14:paraId="77A036AB" w14:textId="77777777" w:rsidR="00384C43" w:rsidRPr="00C7345F" w:rsidRDefault="00384C43" w:rsidP="00F73F5C">
            <w:pPr>
              <w:pStyle w:val="TableText"/>
            </w:pPr>
            <w:r w:rsidRPr="00C7345F">
              <w:t>146</w:t>
            </w:r>
          </w:p>
        </w:tc>
        <w:tc>
          <w:tcPr>
            <w:tcW w:w="720" w:type="dxa"/>
            <w:tcBorders>
              <w:top w:val="nil"/>
              <w:bottom w:val="single" w:sz="4" w:space="0" w:color="auto"/>
            </w:tcBorders>
            <w:vAlign w:val="bottom"/>
          </w:tcPr>
          <w:p w14:paraId="585E4464" w14:textId="77777777" w:rsidR="00384C43" w:rsidRPr="00C7345F" w:rsidRDefault="00384C43" w:rsidP="00F73F5C">
            <w:pPr>
              <w:pStyle w:val="TableText"/>
            </w:pPr>
            <w:r w:rsidRPr="00C7345F">
              <w:t>65</w:t>
            </w:r>
          </w:p>
        </w:tc>
        <w:tc>
          <w:tcPr>
            <w:tcW w:w="720" w:type="dxa"/>
            <w:tcBorders>
              <w:top w:val="nil"/>
              <w:bottom w:val="single" w:sz="4" w:space="0" w:color="auto"/>
            </w:tcBorders>
            <w:vAlign w:val="bottom"/>
          </w:tcPr>
          <w:p w14:paraId="33729D5A" w14:textId="77777777" w:rsidR="00384C43" w:rsidRPr="00C7345F" w:rsidRDefault="00384C43" w:rsidP="00F73F5C">
            <w:pPr>
              <w:pStyle w:val="TableText"/>
            </w:pPr>
            <w:r w:rsidRPr="00C7345F">
              <w:t>16</w:t>
            </w:r>
          </w:p>
        </w:tc>
        <w:tc>
          <w:tcPr>
            <w:tcW w:w="720" w:type="dxa"/>
            <w:tcBorders>
              <w:top w:val="nil"/>
              <w:bottom w:val="single" w:sz="4" w:space="0" w:color="auto"/>
            </w:tcBorders>
            <w:vAlign w:val="bottom"/>
          </w:tcPr>
          <w:p w14:paraId="4F0B442F" w14:textId="77777777" w:rsidR="00384C43" w:rsidRPr="00C7345F" w:rsidRDefault="00384C43" w:rsidP="00F73F5C">
            <w:pPr>
              <w:pStyle w:val="TableText"/>
            </w:pPr>
            <w:r w:rsidRPr="00C7345F">
              <w:t>18</w:t>
            </w:r>
          </w:p>
        </w:tc>
      </w:tr>
      <w:tr w:rsidR="00384C43" w:rsidRPr="00C7345F" w14:paraId="29A8A8EB" w14:textId="77777777" w:rsidTr="00F73F5C">
        <w:tc>
          <w:tcPr>
            <w:tcW w:w="4608" w:type="dxa"/>
            <w:tcBorders>
              <w:top w:val="single" w:sz="4" w:space="0" w:color="auto"/>
            </w:tcBorders>
          </w:tcPr>
          <w:p w14:paraId="051CBA5A"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3A25C744" w14:textId="77777777" w:rsidR="00384C43" w:rsidRPr="00C7345F" w:rsidRDefault="00384C43" w:rsidP="00F73F5C">
            <w:pPr>
              <w:pStyle w:val="TableText"/>
              <w:rPr>
                <w:rFonts w:cs="Times New Roman"/>
              </w:rPr>
            </w:pPr>
            <w:r w:rsidRPr="00C7345F">
              <w:t>164</w:t>
            </w:r>
          </w:p>
        </w:tc>
        <w:tc>
          <w:tcPr>
            <w:tcW w:w="720" w:type="dxa"/>
            <w:tcBorders>
              <w:top w:val="single" w:sz="4" w:space="0" w:color="auto"/>
            </w:tcBorders>
            <w:vAlign w:val="bottom"/>
          </w:tcPr>
          <w:p w14:paraId="565A5ADC" w14:textId="77777777" w:rsidR="00384C43" w:rsidRPr="00C7345F" w:rsidRDefault="00384C43" w:rsidP="00F73F5C">
            <w:pPr>
              <w:pStyle w:val="TableText"/>
            </w:pPr>
            <w:r w:rsidRPr="00C7345F">
              <w:t>218</w:t>
            </w:r>
          </w:p>
        </w:tc>
        <w:tc>
          <w:tcPr>
            <w:tcW w:w="720" w:type="dxa"/>
            <w:tcBorders>
              <w:top w:val="single" w:sz="4" w:space="0" w:color="auto"/>
            </w:tcBorders>
            <w:vAlign w:val="bottom"/>
          </w:tcPr>
          <w:p w14:paraId="635C9DFC" w14:textId="77777777" w:rsidR="00384C43" w:rsidRPr="00C7345F" w:rsidRDefault="00384C43" w:rsidP="00F73F5C">
            <w:pPr>
              <w:pStyle w:val="TableText"/>
            </w:pPr>
            <w:r w:rsidRPr="00C7345F">
              <w:t>102</w:t>
            </w:r>
          </w:p>
        </w:tc>
        <w:tc>
          <w:tcPr>
            <w:tcW w:w="720" w:type="dxa"/>
            <w:tcBorders>
              <w:top w:val="single" w:sz="4" w:space="0" w:color="auto"/>
            </w:tcBorders>
            <w:vAlign w:val="bottom"/>
          </w:tcPr>
          <w:p w14:paraId="7325B43F" w14:textId="77777777" w:rsidR="00384C43" w:rsidRPr="00C7345F" w:rsidRDefault="00384C43" w:rsidP="00F73F5C">
            <w:pPr>
              <w:pStyle w:val="TableText"/>
            </w:pPr>
            <w:r w:rsidRPr="00C7345F">
              <w:t>87</w:t>
            </w:r>
          </w:p>
        </w:tc>
        <w:tc>
          <w:tcPr>
            <w:tcW w:w="720" w:type="dxa"/>
            <w:tcBorders>
              <w:top w:val="single" w:sz="4" w:space="0" w:color="auto"/>
            </w:tcBorders>
            <w:vAlign w:val="bottom"/>
          </w:tcPr>
          <w:p w14:paraId="0880BDB7" w14:textId="77777777" w:rsidR="00384C43" w:rsidRPr="00C7345F" w:rsidRDefault="00384C43" w:rsidP="00F73F5C">
            <w:pPr>
              <w:pStyle w:val="TableText"/>
            </w:pPr>
            <w:r w:rsidRPr="00C7345F">
              <w:t>9</w:t>
            </w:r>
          </w:p>
        </w:tc>
        <w:tc>
          <w:tcPr>
            <w:tcW w:w="720" w:type="dxa"/>
            <w:tcBorders>
              <w:top w:val="single" w:sz="4" w:space="0" w:color="auto"/>
            </w:tcBorders>
            <w:vAlign w:val="bottom"/>
          </w:tcPr>
          <w:p w14:paraId="4DFACD74" w14:textId="77777777" w:rsidR="00384C43" w:rsidRPr="00C7345F" w:rsidRDefault="00384C43" w:rsidP="00F73F5C">
            <w:pPr>
              <w:pStyle w:val="TableText"/>
            </w:pPr>
            <w:r w:rsidRPr="00C7345F">
              <w:t>4</w:t>
            </w:r>
          </w:p>
        </w:tc>
      </w:tr>
      <w:tr w:rsidR="00384C43" w:rsidRPr="00C7345F" w14:paraId="65F542B8" w14:textId="77777777" w:rsidTr="00F73F5C">
        <w:tc>
          <w:tcPr>
            <w:tcW w:w="4608" w:type="dxa"/>
          </w:tcPr>
          <w:p w14:paraId="466507AD" w14:textId="77777777" w:rsidR="00384C43" w:rsidRPr="00C7345F" w:rsidRDefault="00384C43" w:rsidP="00F73F5C">
            <w:pPr>
              <w:pStyle w:val="TableText"/>
            </w:pPr>
            <w:r w:rsidRPr="00C7345F">
              <w:t>Not homeless</w:t>
            </w:r>
          </w:p>
        </w:tc>
        <w:tc>
          <w:tcPr>
            <w:tcW w:w="1152" w:type="dxa"/>
            <w:vAlign w:val="bottom"/>
          </w:tcPr>
          <w:p w14:paraId="2CE45C8E" w14:textId="77777777" w:rsidR="00384C43" w:rsidRPr="00C7345F" w:rsidRDefault="00384C43" w:rsidP="00F73F5C">
            <w:pPr>
              <w:pStyle w:val="TableText"/>
              <w:rPr>
                <w:rFonts w:cs="Times New Roman"/>
              </w:rPr>
            </w:pPr>
            <w:r w:rsidRPr="00C7345F">
              <w:t>2,344</w:t>
            </w:r>
          </w:p>
        </w:tc>
        <w:tc>
          <w:tcPr>
            <w:tcW w:w="720" w:type="dxa"/>
            <w:vAlign w:val="bottom"/>
          </w:tcPr>
          <w:p w14:paraId="4FBF6BDB" w14:textId="77777777" w:rsidR="00384C43" w:rsidRPr="00C7345F" w:rsidRDefault="00384C43" w:rsidP="00F73F5C">
            <w:pPr>
              <w:pStyle w:val="TableText"/>
            </w:pPr>
            <w:r w:rsidRPr="00C7345F">
              <w:t>297</w:t>
            </w:r>
          </w:p>
        </w:tc>
        <w:tc>
          <w:tcPr>
            <w:tcW w:w="720" w:type="dxa"/>
            <w:vAlign w:val="bottom"/>
          </w:tcPr>
          <w:p w14:paraId="7D999A34" w14:textId="77777777" w:rsidR="00384C43" w:rsidRPr="00C7345F" w:rsidRDefault="00384C43" w:rsidP="00F73F5C">
            <w:pPr>
              <w:pStyle w:val="TableText"/>
            </w:pPr>
            <w:r w:rsidRPr="00C7345F">
              <w:t>148</w:t>
            </w:r>
          </w:p>
        </w:tc>
        <w:tc>
          <w:tcPr>
            <w:tcW w:w="720" w:type="dxa"/>
            <w:vAlign w:val="bottom"/>
          </w:tcPr>
          <w:p w14:paraId="08BDC171" w14:textId="77777777" w:rsidR="00384C43" w:rsidRPr="00C7345F" w:rsidRDefault="00384C43" w:rsidP="00F73F5C">
            <w:pPr>
              <w:pStyle w:val="TableText"/>
            </w:pPr>
            <w:r w:rsidRPr="00C7345F">
              <w:t>64</w:t>
            </w:r>
          </w:p>
        </w:tc>
        <w:tc>
          <w:tcPr>
            <w:tcW w:w="720" w:type="dxa"/>
            <w:vAlign w:val="bottom"/>
          </w:tcPr>
          <w:p w14:paraId="72B2CBF6" w14:textId="77777777" w:rsidR="00384C43" w:rsidRPr="00C7345F" w:rsidRDefault="00384C43" w:rsidP="00F73F5C">
            <w:pPr>
              <w:pStyle w:val="TableText"/>
            </w:pPr>
            <w:r w:rsidRPr="00C7345F">
              <w:t>17</w:t>
            </w:r>
          </w:p>
        </w:tc>
        <w:tc>
          <w:tcPr>
            <w:tcW w:w="720" w:type="dxa"/>
            <w:vAlign w:val="bottom"/>
          </w:tcPr>
          <w:p w14:paraId="50479A3F" w14:textId="77777777" w:rsidR="00384C43" w:rsidRPr="00C7345F" w:rsidRDefault="00384C43" w:rsidP="00F73F5C">
            <w:pPr>
              <w:pStyle w:val="TableText"/>
            </w:pPr>
            <w:r w:rsidRPr="00C7345F">
              <w:t>19</w:t>
            </w:r>
          </w:p>
        </w:tc>
      </w:tr>
    </w:tbl>
    <w:p w14:paraId="0D0D72E6" w14:textId="77777777" w:rsidR="00384C43" w:rsidRPr="00C7345F" w:rsidRDefault="00384C43" w:rsidP="00F73F5C">
      <w:pPr>
        <w:pStyle w:val="Caption"/>
      </w:pPr>
      <w:bookmarkStart w:id="721" w:name="_Toc134621969"/>
      <w:r w:rsidRPr="00C7345F">
        <w:lastRenderedPageBreak/>
        <w:t>Table 4.D.</w:t>
      </w:r>
      <w:r w:rsidRPr="00C7345F">
        <w:fldChar w:fldCharType="begin"/>
      </w:r>
      <w:r w:rsidRPr="00C7345F">
        <w:instrText>SEQ Table_4.D. \* ARABIC</w:instrText>
      </w:r>
      <w:r w:rsidRPr="00C7345F">
        <w:fldChar w:fldCharType="separate"/>
      </w:r>
      <w:r w:rsidRPr="00C7345F">
        <w:t>19</w:t>
      </w:r>
      <w:r w:rsidRPr="00C7345F">
        <w:fldChar w:fldCharType="end"/>
      </w:r>
      <w:r w:rsidRPr="00C7345F">
        <w:t xml:space="preserve">  Demographic Summary for Grade Five—Written Language Composite</w:t>
      </w:r>
      <w:bookmarkEnd w:id="721"/>
    </w:p>
    <w:tbl>
      <w:tblPr>
        <w:tblStyle w:val="TRs"/>
        <w:tblW w:w="9360" w:type="dxa"/>
        <w:tblLayout w:type="fixed"/>
        <w:tblLook w:val="04A0" w:firstRow="1" w:lastRow="0" w:firstColumn="1" w:lastColumn="0" w:noHBand="0" w:noVBand="1"/>
        <w:tblDescription w:val="Demographic Summary for Grade Five—Written Language Composite"/>
      </w:tblPr>
      <w:tblGrid>
        <w:gridCol w:w="4608"/>
        <w:gridCol w:w="1152"/>
        <w:gridCol w:w="720"/>
        <w:gridCol w:w="720"/>
        <w:gridCol w:w="720"/>
        <w:gridCol w:w="720"/>
        <w:gridCol w:w="720"/>
      </w:tblGrid>
      <w:tr w:rsidR="00384C43" w:rsidRPr="00C7345F" w14:paraId="4DF85BD3"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57FDA42A"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388FCB74"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7F7D0611"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7A5EADB6"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1D3B22EB"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00B75855"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14C468E2"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7282B80E" w14:textId="77777777" w:rsidTr="00F73F5C">
        <w:tc>
          <w:tcPr>
            <w:tcW w:w="4608" w:type="dxa"/>
            <w:tcBorders>
              <w:top w:val="single" w:sz="4" w:space="0" w:color="auto"/>
              <w:bottom w:val="single" w:sz="4" w:space="0" w:color="auto"/>
            </w:tcBorders>
            <w:hideMark/>
          </w:tcPr>
          <w:p w14:paraId="4BE79C0F"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0F5ACAE9" w14:textId="77777777" w:rsidR="00384C43" w:rsidRPr="00C7345F" w:rsidRDefault="00384C43" w:rsidP="00F73F5C">
            <w:pPr>
              <w:pStyle w:val="TableText"/>
              <w:rPr>
                <w:rFonts w:cs="Times New Roman"/>
              </w:rPr>
            </w:pPr>
            <w:r w:rsidRPr="00C7345F">
              <w:t>2,245</w:t>
            </w:r>
          </w:p>
        </w:tc>
        <w:tc>
          <w:tcPr>
            <w:tcW w:w="720" w:type="dxa"/>
            <w:tcBorders>
              <w:top w:val="single" w:sz="4" w:space="0" w:color="auto"/>
              <w:bottom w:val="single" w:sz="4" w:space="0" w:color="auto"/>
            </w:tcBorders>
            <w:vAlign w:val="bottom"/>
            <w:hideMark/>
          </w:tcPr>
          <w:p w14:paraId="29270FDB" w14:textId="77777777" w:rsidR="00384C43" w:rsidRPr="00C7345F" w:rsidRDefault="00384C43" w:rsidP="00F73F5C">
            <w:pPr>
              <w:pStyle w:val="TableText"/>
              <w:rPr>
                <w:rFonts w:cs="Times New Roman"/>
              </w:rPr>
            </w:pPr>
            <w:r w:rsidRPr="00C7345F">
              <w:t>312</w:t>
            </w:r>
          </w:p>
        </w:tc>
        <w:tc>
          <w:tcPr>
            <w:tcW w:w="720" w:type="dxa"/>
            <w:tcBorders>
              <w:top w:val="single" w:sz="4" w:space="0" w:color="auto"/>
              <w:bottom w:val="single" w:sz="4" w:space="0" w:color="auto"/>
            </w:tcBorders>
            <w:vAlign w:val="bottom"/>
            <w:hideMark/>
          </w:tcPr>
          <w:p w14:paraId="5A981BC6" w14:textId="77777777" w:rsidR="00384C43" w:rsidRPr="00C7345F" w:rsidRDefault="00384C43" w:rsidP="00F73F5C">
            <w:pPr>
              <w:pStyle w:val="TableText"/>
              <w:rPr>
                <w:rFonts w:cs="Times New Roman"/>
              </w:rPr>
            </w:pPr>
            <w:r w:rsidRPr="00C7345F">
              <w:t>156</w:t>
            </w:r>
          </w:p>
        </w:tc>
        <w:tc>
          <w:tcPr>
            <w:tcW w:w="720" w:type="dxa"/>
            <w:tcBorders>
              <w:top w:val="single" w:sz="4" w:space="0" w:color="auto"/>
              <w:bottom w:val="single" w:sz="4" w:space="0" w:color="auto"/>
            </w:tcBorders>
            <w:vAlign w:val="bottom"/>
            <w:hideMark/>
          </w:tcPr>
          <w:p w14:paraId="186E6541" w14:textId="77777777" w:rsidR="00384C43" w:rsidRPr="00C7345F" w:rsidRDefault="00384C43" w:rsidP="00F73F5C">
            <w:pPr>
              <w:pStyle w:val="TableText"/>
              <w:rPr>
                <w:rFonts w:cs="Times New Roman"/>
              </w:rPr>
            </w:pPr>
            <w:r w:rsidRPr="00C7345F">
              <w:t>61</w:t>
            </w:r>
          </w:p>
        </w:tc>
        <w:tc>
          <w:tcPr>
            <w:tcW w:w="720" w:type="dxa"/>
            <w:tcBorders>
              <w:top w:val="single" w:sz="4" w:space="0" w:color="auto"/>
              <w:bottom w:val="single" w:sz="4" w:space="0" w:color="auto"/>
            </w:tcBorders>
            <w:vAlign w:val="bottom"/>
            <w:hideMark/>
          </w:tcPr>
          <w:p w14:paraId="5E2F3EC9" w14:textId="77777777" w:rsidR="00384C43" w:rsidRPr="00C7345F" w:rsidRDefault="00384C43" w:rsidP="00F73F5C">
            <w:pPr>
              <w:pStyle w:val="TableText"/>
              <w:rPr>
                <w:rFonts w:cs="Times New Roman"/>
              </w:rPr>
            </w:pPr>
            <w:r w:rsidRPr="00C7345F">
              <w:t>15</w:t>
            </w:r>
          </w:p>
        </w:tc>
        <w:tc>
          <w:tcPr>
            <w:tcW w:w="720" w:type="dxa"/>
            <w:tcBorders>
              <w:top w:val="single" w:sz="4" w:space="0" w:color="auto"/>
              <w:bottom w:val="single" w:sz="4" w:space="0" w:color="auto"/>
            </w:tcBorders>
            <w:vAlign w:val="bottom"/>
            <w:hideMark/>
          </w:tcPr>
          <w:p w14:paraId="55888C7F" w14:textId="77777777" w:rsidR="00384C43" w:rsidRPr="00C7345F" w:rsidRDefault="00384C43" w:rsidP="00F73F5C">
            <w:pPr>
              <w:pStyle w:val="TableText"/>
              <w:rPr>
                <w:rFonts w:cs="Times New Roman"/>
              </w:rPr>
            </w:pPr>
            <w:r w:rsidRPr="00C7345F">
              <w:t>25</w:t>
            </w:r>
          </w:p>
        </w:tc>
      </w:tr>
      <w:tr w:rsidR="00384C43" w:rsidRPr="00C7345F" w14:paraId="0E2F54FC" w14:textId="77777777" w:rsidTr="00F73F5C">
        <w:tc>
          <w:tcPr>
            <w:tcW w:w="4608" w:type="dxa"/>
            <w:tcBorders>
              <w:top w:val="single" w:sz="4" w:space="0" w:color="auto"/>
              <w:bottom w:val="nil"/>
            </w:tcBorders>
            <w:hideMark/>
          </w:tcPr>
          <w:p w14:paraId="1BDBDBB6"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5C889AE0" w14:textId="77777777" w:rsidR="00384C43" w:rsidRPr="00C7345F" w:rsidRDefault="00384C43" w:rsidP="00F73F5C">
            <w:pPr>
              <w:pStyle w:val="TableText"/>
              <w:rPr>
                <w:rFonts w:cs="Times New Roman"/>
              </w:rPr>
            </w:pPr>
            <w:r w:rsidRPr="00C7345F">
              <w:t>1,092</w:t>
            </w:r>
          </w:p>
        </w:tc>
        <w:tc>
          <w:tcPr>
            <w:tcW w:w="720" w:type="dxa"/>
            <w:tcBorders>
              <w:top w:val="single" w:sz="4" w:space="0" w:color="auto"/>
              <w:bottom w:val="nil"/>
            </w:tcBorders>
            <w:vAlign w:val="bottom"/>
            <w:hideMark/>
          </w:tcPr>
          <w:p w14:paraId="7FAA6155" w14:textId="77777777" w:rsidR="00384C43" w:rsidRPr="00C7345F" w:rsidRDefault="00384C43" w:rsidP="00F73F5C">
            <w:pPr>
              <w:pStyle w:val="TableText"/>
              <w:rPr>
                <w:rFonts w:cs="Times New Roman"/>
              </w:rPr>
            </w:pPr>
            <w:r w:rsidRPr="00C7345F">
              <w:t>302</w:t>
            </w:r>
          </w:p>
        </w:tc>
        <w:tc>
          <w:tcPr>
            <w:tcW w:w="720" w:type="dxa"/>
            <w:tcBorders>
              <w:top w:val="single" w:sz="4" w:space="0" w:color="auto"/>
              <w:bottom w:val="nil"/>
            </w:tcBorders>
            <w:vAlign w:val="bottom"/>
            <w:hideMark/>
          </w:tcPr>
          <w:p w14:paraId="4664F18A" w14:textId="77777777" w:rsidR="00384C43" w:rsidRPr="00C7345F" w:rsidRDefault="00384C43" w:rsidP="00F73F5C">
            <w:pPr>
              <w:pStyle w:val="TableText"/>
              <w:rPr>
                <w:rFonts w:cs="Times New Roman"/>
              </w:rPr>
            </w:pPr>
            <w:r w:rsidRPr="00C7345F">
              <w:t>153</w:t>
            </w:r>
          </w:p>
        </w:tc>
        <w:tc>
          <w:tcPr>
            <w:tcW w:w="720" w:type="dxa"/>
            <w:tcBorders>
              <w:top w:val="single" w:sz="4" w:space="0" w:color="auto"/>
              <w:bottom w:val="nil"/>
            </w:tcBorders>
            <w:vAlign w:val="bottom"/>
            <w:hideMark/>
          </w:tcPr>
          <w:p w14:paraId="2993181F" w14:textId="77777777" w:rsidR="00384C43" w:rsidRPr="00C7345F" w:rsidRDefault="00384C43" w:rsidP="00F73F5C">
            <w:pPr>
              <w:pStyle w:val="TableText"/>
              <w:rPr>
                <w:rFonts w:cs="Times New Roman"/>
              </w:rPr>
            </w:pPr>
            <w:r w:rsidRPr="00C7345F">
              <w:t>63</w:t>
            </w:r>
          </w:p>
        </w:tc>
        <w:tc>
          <w:tcPr>
            <w:tcW w:w="720" w:type="dxa"/>
            <w:tcBorders>
              <w:top w:val="single" w:sz="4" w:space="0" w:color="auto"/>
              <w:bottom w:val="nil"/>
            </w:tcBorders>
            <w:vAlign w:val="bottom"/>
            <w:hideMark/>
          </w:tcPr>
          <w:p w14:paraId="0B1120B3" w14:textId="77777777" w:rsidR="00384C43" w:rsidRPr="00C7345F" w:rsidRDefault="00384C43" w:rsidP="00F73F5C">
            <w:pPr>
              <w:pStyle w:val="TableText"/>
              <w:rPr>
                <w:rFonts w:cs="Times New Roman"/>
              </w:rPr>
            </w:pPr>
            <w:r w:rsidRPr="00C7345F">
              <w:t>14</w:t>
            </w:r>
          </w:p>
        </w:tc>
        <w:tc>
          <w:tcPr>
            <w:tcW w:w="720" w:type="dxa"/>
            <w:tcBorders>
              <w:top w:val="single" w:sz="4" w:space="0" w:color="auto"/>
              <w:bottom w:val="nil"/>
            </w:tcBorders>
            <w:vAlign w:val="bottom"/>
            <w:hideMark/>
          </w:tcPr>
          <w:p w14:paraId="2B2038CA" w14:textId="77777777" w:rsidR="00384C43" w:rsidRPr="00C7345F" w:rsidRDefault="00384C43" w:rsidP="00F73F5C">
            <w:pPr>
              <w:pStyle w:val="TableText"/>
              <w:rPr>
                <w:rFonts w:cs="Times New Roman"/>
              </w:rPr>
            </w:pPr>
            <w:r w:rsidRPr="00C7345F">
              <w:t>23</w:t>
            </w:r>
          </w:p>
        </w:tc>
      </w:tr>
      <w:tr w:rsidR="00384C43" w:rsidRPr="00C7345F" w14:paraId="42779DAA" w14:textId="77777777" w:rsidTr="00F73F5C">
        <w:tc>
          <w:tcPr>
            <w:tcW w:w="4608" w:type="dxa"/>
            <w:tcBorders>
              <w:top w:val="nil"/>
              <w:bottom w:val="nil"/>
            </w:tcBorders>
            <w:hideMark/>
          </w:tcPr>
          <w:p w14:paraId="48DBF27B"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38F23598" w14:textId="77777777" w:rsidR="00384C43" w:rsidRPr="00C7345F" w:rsidRDefault="00384C43" w:rsidP="00F73F5C">
            <w:pPr>
              <w:pStyle w:val="TableText"/>
              <w:rPr>
                <w:rFonts w:cs="Times New Roman"/>
              </w:rPr>
            </w:pPr>
            <w:r w:rsidRPr="00C7345F">
              <w:t>1,153</w:t>
            </w:r>
          </w:p>
        </w:tc>
        <w:tc>
          <w:tcPr>
            <w:tcW w:w="720" w:type="dxa"/>
            <w:tcBorders>
              <w:top w:val="nil"/>
              <w:bottom w:val="nil"/>
            </w:tcBorders>
            <w:vAlign w:val="bottom"/>
            <w:hideMark/>
          </w:tcPr>
          <w:p w14:paraId="3EFEEB0D" w14:textId="77777777" w:rsidR="00384C43" w:rsidRPr="00C7345F" w:rsidRDefault="00384C43" w:rsidP="00F73F5C">
            <w:pPr>
              <w:pStyle w:val="TableText"/>
              <w:rPr>
                <w:rFonts w:cs="Times New Roman"/>
              </w:rPr>
            </w:pPr>
            <w:r w:rsidRPr="00C7345F">
              <w:t>321</w:t>
            </w:r>
          </w:p>
        </w:tc>
        <w:tc>
          <w:tcPr>
            <w:tcW w:w="720" w:type="dxa"/>
            <w:tcBorders>
              <w:top w:val="nil"/>
              <w:bottom w:val="nil"/>
            </w:tcBorders>
            <w:vAlign w:val="bottom"/>
            <w:hideMark/>
          </w:tcPr>
          <w:p w14:paraId="548C1B9A" w14:textId="77777777" w:rsidR="00384C43" w:rsidRPr="00C7345F" w:rsidRDefault="00384C43" w:rsidP="00F73F5C">
            <w:pPr>
              <w:pStyle w:val="TableText"/>
              <w:rPr>
                <w:rFonts w:cs="Times New Roman"/>
              </w:rPr>
            </w:pPr>
            <w:r w:rsidRPr="00C7345F">
              <w:t>159</w:t>
            </w:r>
          </w:p>
        </w:tc>
        <w:tc>
          <w:tcPr>
            <w:tcW w:w="720" w:type="dxa"/>
            <w:tcBorders>
              <w:top w:val="nil"/>
              <w:bottom w:val="nil"/>
            </w:tcBorders>
            <w:vAlign w:val="bottom"/>
            <w:hideMark/>
          </w:tcPr>
          <w:p w14:paraId="1E0BC088" w14:textId="77777777" w:rsidR="00384C43" w:rsidRPr="00C7345F" w:rsidRDefault="00384C43" w:rsidP="00F73F5C">
            <w:pPr>
              <w:pStyle w:val="TableText"/>
              <w:rPr>
                <w:rFonts w:cs="Times New Roman"/>
              </w:rPr>
            </w:pPr>
            <w:r w:rsidRPr="00C7345F">
              <w:t>58</w:t>
            </w:r>
          </w:p>
        </w:tc>
        <w:tc>
          <w:tcPr>
            <w:tcW w:w="720" w:type="dxa"/>
            <w:tcBorders>
              <w:top w:val="nil"/>
              <w:bottom w:val="nil"/>
            </w:tcBorders>
            <w:vAlign w:val="bottom"/>
            <w:hideMark/>
          </w:tcPr>
          <w:p w14:paraId="43E5F63A" w14:textId="77777777" w:rsidR="00384C43" w:rsidRPr="00C7345F" w:rsidRDefault="00384C43" w:rsidP="00F73F5C">
            <w:pPr>
              <w:pStyle w:val="TableText"/>
              <w:rPr>
                <w:rFonts w:cs="Times New Roman"/>
              </w:rPr>
            </w:pPr>
            <w:r w:rsidRPr="00C7345F">
              <w:t>16</w:t>
            </w:r>
          </w:p>
        </w:tc>
        <w:tc>
          <w:tcPr>
            <w:tcW w:w="720" w:type="dxa"/>
            <w:tcBorders>
              <w:top w:val="nil"/>
              <w:bottom w:val="nil"/>
            </w:tcBorders>
            <w:vAlign w:val="bottom"/>
            <w:hideMark/>
          </w:tcPr>
          <w:p w14:paraId="6823DA39" w14:textId="77777777" w:rsidR="00384C43" w:rsidRPr="00C7345F" w:rsidRDefault="00384C43" w:rsidP="00F73F5C">
            <w:pPr>
              <w:pStyle w:val="TableText"/>
              <w:rPr>
                <w:rFonts w:cs="Times New Roman"/>
              </w:rPr>
            </w:pPr>
            <w:r w:rsidRPr="00C7345F">
              <w:t>27</w:t>
            </w:r>
          </w:p>
        </w:tc>
      </w:tr>
      <w:tr w:rsidR="00384C43" w:rsidRPr="00C7345F" w14:paraId="6D9A6FBF" w14:textId="77777777" w:rsidTr="00F73F5C">
        <w:tc>
          <w:tcPr>
            <w:tcW w:w="4608" w:type="dxa"/>
            <w:tcBorders>
              <w:top w:val="nil"/>
              <w:bottom w:val="single" w:sz="4" w:space="0" w:color="auto"/>
            </w:tcBorders>
          </w:tcPr>
          <w:p w14:paraId="01E85E40"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4A746869"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6ED64F99"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EB88E0E"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792E7118"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5B5A6E6"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4D07EBA" w14:textId="77777777" w:rsidR="00384C43" w:rsidRPr="00C7345F" w:rsidRDefault="00384C43" w:rsidP="00F73F5C">
            <w:pPr>
              <w:pStyle w:val="TableText"/>
            </w:pPr>
            <w:r w:rsidRPr="00C7345F">
              <w:t>N/A</w:t>
            </w:r>
          </w:p>
        </w:tc>
      </w:tr>
      <w:tr w:rsidR="00384C43" w:rsidRPr="00C7345F" w14:paraId="54C5B1D0" w14:textId="77777777" w:rsidTr="00F73F5C">
        <w:tc>
          <w:tcPr>
            <w:tcW w:w="4608" w:type="dxa"/>
            <w:tcBorders>
              <w:top w:val="single" w:sz="4" w:space="0" w:color="auto"/>
            </w:tcBorders>
            <w:hideMark/>
          </w:tcPr>
          <w:p w14:paraId="58BDEBD8"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090DA83F" w14:textId="77777777" w:rsidR="00384C43" w:rsidRPr="00C7345F" w:rsidRDefault="00384C43" w:rsidP="00F73F5C">
            <w:pPr>
              <w:pStyle w:val="TableText"/>
              <w:rPr>
                <w:rFonts w:cs="Times New Roman"/>
              </w:rPr>
            </w:pPr>
            <w:r w:rsidRPr="00C7345F">
              <w:t>3</w:t>
            </w:r>
          </w:p>
        </w:tc>
        <w:tc>
          <w:tcPr>
            <w:tcW w:w="720" w:type="dxa"/>
            <w:tcBorders>
              <w:top w:val="single" w:sz="4" w:space="0" w:color="auto"/>
            </w:tcBorders>
            <w:vAlign w:val="bottom"/>
            <w:hideMark/>
          </w:tcPr>
          <w:p w14:paraId="6BFC2624"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43502831"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7522B60A"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4FAEA075"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794E8809" w14:textId="77777777" w:rsidR="00384C43" w:rsidRPr="00C7345F" w:rsidRDefault="00384C43" w:rsidP="00F73F5C">
            <w:pPr>
              <w:pStyle w:val="TableText"/>
              <w:rPr>
                <w:rFonts w:cs="Times New Roman"/>
              </w:rPr>
            </w:pPr>
            <w:r w:rsidRPr="00C7345F">
              <w:t>N/A</w:t>
            </w:r>
          </w:p>
        </w:tc>
      </w:tr>
      <w:tr w:rsidR="00384C43" w:rsidRPr="00C7345F" w14:paraId="3600479F" w14:textId="77777777" w:rsidTr="00F73F5C">
        <w:tc>
          <w:tcPr>
            <w:tcW w:w="4608" w:type="dxa"/>
            <w:hideMark/>
          </w:tcPr>
          <w:p w14:paraId="3F434BCF" w14:textId="77777777" w:rsidR="00384C43" w:rsidRPr="00C7345F" w:rsidRDefault="00384C43" w:rsidP="00F73F5C">
            <w:pPr>
              <w:pStyle w:val="TableText"/>
              <w:rPr>
                <w:rFonts w:cs="Times New Roman"/>
              </w:rPr>
            </w:pPr>
            <w:r w:rsidRPr="00C7345F">
              <w:t>Asian</w:t>
            </w:r>
          </w:p>
        </w:tc>
        <w:tc>
          <w:tcPr>
            <w:tcW w:w="1152" w:type="dxa"/>
            <w:vAlign w:val="bottom"/>
          </w:tcPr>
          <w:p w14:paraId="13C01679" w14:textId="77777777" w:rsidR="00384C43" w:rsidRPr="00C7345F" w:rsidRDefault="00384C43" w:rsidP="00F73F5C">
            <w:pPr>
              <w:pStyle w:val="TableText"/>
              <w:rPr>
                <w:rFonts w:cs="Times New Roman"/>
              </w:rPr>
            </w:pPr>
            <w:r w:rsidRPr="00C7345F">
              <w:t>607</w:t>
            </w:r>
          </w:p>
        </w:tc>
        <w:tc>
          <w:tcPr>
            <w:tcW w:w="720" w:type="dxa"/>
            <w:vAlign w:val="bottom"/>
            <w:hideMark/>
          </w:tcPr>
          <w:p w14:paraId="4B2AE45E" w14:textId="77777777" w:rsidR="00384C43" w:rsidRPr="00C7345F" w:rsidRDefault="00384C43" w:rsidP="00F73F5C">
            <w:pPr>
              <w:pStyle w:val="TableText"/>
              <w:rPr>
                <w:rFonts w:cs="Times New Roman"/>
              </w:rPr>
            </w:pPr>
            <w:r w:rsidRPr="00C7345F">
              <w:t>366</w:t>
            </w:r>
          </w:p>
        </w:tc>
        <w:tc>
          <w:tcPr>
            <w:tcW w:w="720" w:type="dxa"/>
            <w:vAlign w:val="bottom"/>
            <w:hideMark/>
          </w:tcPr>
          <w:p w14:paraId="4787BDC5" w14:textId="77777777" w:rsidR="00384C43" w:rsidRPr="00C7345F" w:rsidRDefault="00384C43" w:rsidP="00F73F5C">
            <w:pPr>
              <w:pStyle w:val="TableText"/>
              <w:rPr>
                <w:rFonts w:cs="Times New Roman"/>
              </w:rPr>
            </w:pPr>
            <w:r w:rsidRPr="00C7345F">
              <w:t>163</w:t>
            </w:r>
          </w:p>
        </w:tc>
        <w:tc>
          <w:tcPr>
            <w:tcW w:w="720" w:type="dxa"/>
            <w:vAlign w:val="bottom"/>
            <w:hideMark/>
          </w:tcPr>
          <w:p w14:paraId="3D87FD51" w14:textId="77777777" w:rsidR="00384C43" w:rsidRPr="00C7345F" w:rsidRDefault="00384C43" w:rsidP="00F73F5C">
            <w:pPr>
              <w:pStyle w:val="TableText"/>
              <w:rPr>
                <w:rFonts w:cs="Times New Roman"/>
              </w:rPr>
            </w:pPr>
            <w:r w:rsidRPr="00C7345F">
              <w:t>46</w:t>
            </w:r>
          </w:p>
        </w:tc>
        <w:tc>
          <w:tcPr>
            <w:tcW w:w="720" w:type="dxa"/>
            <w:vAlign w:val="bottom"/>
            <w:hideMark/>
          </w:tcPr>
          <w:p w14:paraId="250DE298" w14:textId="77777777" w:rsidR="00384C43" w:rsidRPr="00C7345F" w:rsidRDefault="00384C43" w:rsidP="00F73F5C">
            <w:pPr>
              <w:pStyle w:val="TableText"/>
              <w:rPr>
                <w:rFonts w:cs="Times New Roman"/>
              </w:rPr>
            </w:pPr>
            <w:r w:rsidRPr="00C7345F">
              <w:t>16</w:t>
            </w:r>
          </w:p>
        </w:tc>
        <w:tc>
          <w:tcPr>
            <w:tcW w:w="720" w:type="dxa"/>
            <w:vAlign w:val="bottom"/>
            <w:hideMark/>
          </w:tcPr>
          <w:p w14:paraId="20BAB6B7" w14:textId="77777777" w:rsidR="00384C43" w:rsidRPr="00C7345F" w:rsidRDefault="00384C43" w:rsidP="00F73F5C">
            <w:pPr>
              <w:pStyle w:val="TableText"/>
              <w:rPr>
                <w:rFonts w:cs="Times New Roman"/>
              </w:rPr>
            </w:pPr>
            <w:r w:rsidRPr="00C7345F">
              <w:t>38</w:t>
            </w:r>
          </w:p>
        </w:tc>
      </w:tr>
      <w:tr w:rsidR="00384C43" w:rsidRPr="00C7345F" w14:paraId="1B1616CC" w14:textId="77777777" w:rsidTr="00F73F5C">
        <w:tc>
          <w:tcPr>
            <w:tcW w:w="4608" w:type="dxa"/>
            <w:hideMark/>
          </w:tcPr>
          <w:p w14:paraId="43C880FE"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7E096F21" w14:textId="77777777" w:rsidR="00384C43" w:rsidRPr="00C7345F" w:rsidRDefault="00384C43" w:rsidP="00F73F5C">
            <w:pPr>
              <w:pStyle w:val="TableText"/>
              <w:rPr>
                <w:rFonts w:cs="Times New Roman"/>
              </w:rPr>
            </w:pPr>
            <w:r w:rsidRPr="00C7345F">
              <w:t>16</w:t>
            </w:r>
          </w:p>
        </w:tc>
        <w:tc>
          <w:tcPr>
            <w:tcW w:w="720" w:type="dxa"/>
            <w:vAlign w:val="bottom"/>
            <w:hideMark/>
          </w:tcPr>
          <w:p w14:paraId="4AF9438B" w14:textId="77777777" w:rsidR="00384C43" w:rsidRPr="00C7345F" w:rsidRDefault="00384C43" w:rsidP="00F73F5C">
            <w:pPr>
              <w:pStyle w:val="TableText"/>
              <w:rPr>
                <w:rFonts w:cs="Times New Roman"/>
              </w:rPr>
            </w:pPr>
            <w:r w:rsidRPr="00C7345F">
              <w:t>353</w:t>
            </w:r>
          </w:p>
        </w:tc>
        <w:tc>
          <w:tcPr>
            <w:tcW w:w="720" w:type="dxa"/>
            <w:vAlign w:val="bottom"/>
            <w:hideMark/>
          </w:tcPr>
          <w:p w14:paraId="57A0FD64" w14:textId="77777777" w:rsidR="00384C43" w:rsidRPr="00C7345F" w:rsidRDefault="00384C43" w:rsidP="00F73F5C">
            <w:pPr>
              <w:pStyle w:val="TableText"/>
              <w:rPr>
                <w:rFonts w:cs="Times New Roman"/>
              </w:rPr>
            </w:pPr>
            <w:r w:rsidRPr="00C7345F">
              <w:t>140</w:t>
            </w:r>
          </w:p>
        </w:tc>
        <w:tc>
          <w:tcPr>
            <w:tcW w:w="720" w:type="dxa"/>
            <w:vAlign w:val="bottom"/>
            <w:hideMark/>
          </w:tcPr>
          <w:p w14:paraId="5625D39F" w14:textId="77777777" w:rsidR="00384C43" w:rsidRPr="00C7345F" w:rsidRDefault="00384C43" w:rsidP="00F73F5C">
            <w:pPr>
              <w:pStyle w:val="TableText"/>
              <w:rPr>
                <w:rFonts w:cs="Times New Roman"/>
              </w:rPr>
            </w:pPr>
            <w:r w:rsidRPr="00C7345F">
              <w:t>56</w:t>
            </w:r>
          </w:p>
        </w:tc>
        <w:tc>
          <w:tcPr>
            <w:tcW w:w="720" w:type="dxa"/>
            <w:vAlign w:val="bottom"/>
            <w:hideMark/>
          </w:tcPr>
          <w:p w14:paraId="043462FE" w14:textId="77777777" w:rsidR="00384C43" w:rsidRPr="00C7345F" w:rsidRDefault="00384C43" w:rsidP="00F73F5C">
            <w:pPr>
              <w:pStyle w:val="TableText"/>
              <w:rPr>
                <w:rFonts w:cs="Times New Roman"/>
              </w:rPr>
            </w:pPr>
            <w:r w:rsidRPr="00C7345F">
              <w:t>19</w:t>
            </w:r>
          </w:p>
        </w:tc>
        <w:tc>
          <w:tcPr>
            <w:tcW w:w="720" w:type="dxa"/>
            <w:vAlign w:val="bottom"/>
            <w:hideMark/>
          </w:tcPr>
          <w:p w14:paraId="68C650C9" w14:textId="77777777" w:rsidR="00384C43" w:rsidRPr="00C7345F" w:rsidRDefault="00384C43" w:rsidP="00F73F5C">
            <w:pPr>
              <w:pStyle w:val="TableText"/>
              <w:rPr>
                <w:rFonts w:cs="Times New Roman"/>
              </w:rPr>
            </w:pPr>
            <w:r w:rsidRPr="00C7345F">
              <w:t>25</w:t>
            </w:r>
          </w:p>
        </w:tc>
      </w:tr>
      <w:tr w:rsidR="00384C43" w:rsidRPr="00C7345F" w14:paraId="7A5AED2D" w14:textId="77777777" w:rsidTr="00F73F5C">
        <w:tc>
          <w:tcPr>
            <w:tcW w:w="4608" w:type="dxa"/>
            <w:hideMark/>
          </w:tcPr>
          <w:p w14:paraId="3975598A" w14:textId="77777777" w:rsidR="00384C43" w:rsidRPr="00C7345F" w:rsidRDefault="00384C43" w:rsidP="00F73F5C">
            <w:pPr>
              <w:pStyle w:val="TableText"/>
              <w:rPr>
                <w:rFonts w:cs="Times New Roman"/>
              </w:rPr>
            </w:pPr>
            <w:r w:rsidRPr="00C7345F">
              <w:t>Filipino</w:t>
            </w:r>
          </w:p>
        </w:tc>
        <w:tc>
          <w:tcPr>
            <w:tcW w:w="1152" w:type="dxa"/>
            <w:vAlign w:val="bottom"/>
          </w:tcPr>
          <w:p w14:paraId="65F8DD45" w14:textId="77777777" w:rsidR="00384C43" w:rsidRPr="00C7345F" w:rsidRDefault="00384C43" w:rsidP="00F73F5C">
            <w:pPr>
              <w:pStyle w:val="TableText"/>
              <w:rPr>
                <w:rFonts w:cs="Times New Roman"/>
              </w:rPr>
            </w:pPr>
            <w:r w:rsidRPr="00C7345F">
              <w:t>66</w:t>
            </w:r>
          </w:p>
        </w:tc>
        <w:tc>
          <w:tcPr>
            <w:tcW w:w="720" w:type="dxa"/>
            <w:vAlign w:val="bottom"/>
            <w:hideMark/>
          </w:tcPr>
          <w:p w14:paraId="174D8D9D" w14:textId="77777777" w:rsidR="00384C43" w:rsidRPr="00C7345F" w:rsidRDefault="00384C43" w:rsidP="00F73F5C">
            <w:pPr>
              <w:pStyle w:val="TableText"/>
              <w:rPr>
                <w:rFonts w:cs="Times New Roman"/>
              </w:rPr>
            </w:pPr>
            <w:r w:rsidRPr="00C7345F">
              <w:t>406</w:t>
            </w:r>
          </w:p>
        </w:tc>
        <w:tc>
          <w:tcPr>
            <w:tcW w:w="720" w:type="dxa"/>
            <w:vAlign w:val="bottom"/>
            <w:hideMark/>
          </w:tcPr>
          <w:p w14:paraId="153E88F1" w14:textId="77777777" w:rsidR="00384C43" w:rsidRPr="00C7345F" w:rsidRDefault="00384C43" w:rsidP="00F73F5C">
            <w:pPr>
              <w:pStyle w:val="TableText"/>
              <w:rPr>
                <w:rFonts w:cs="Times New Roman"/>
              </w:rPr>
            </w:pPr>
            <w:r w:rsidRPr="00C7345F">
              <w:t>126</w:t>
            </w:r>
          </w:p>
        </w:tc>
        <w:tc>
          <w:tcPr>
            <w:tcW w:w="720" w:type="dxa"/>
            <w:vAlign w:val="bottom"/>
            <w:hideMark/>
          </w:tcPr>
          <w:p w14:paraId="1B185547" w14:textId="77777777" w:rsidR="00384C43" w:rsidRPr="00C7345F" w:rsidRDefault="00384C43" w:rsidP="00F73F5C">
            <w:pPr>
              <w:pStyle w:val="TableText"/>
              <w:rPr>
                <w:rFonts w:cs="Times New Roman"/>
              </w:rPr>
            </w:pPr>
            <w:r w:rsidRPr="00C7345F">
              <w:t>38</w:t>
            </w:r>
          </w:p>
        </w:tc>
        <w:tc>
          <w:tcPr>
            <w:tcW w:w="720" w:type="dxa"/>
            <w:vAlign w:val="bottom"/>
            <w:hideMark/>
          </w:tcPr>
          <w:p w14:paraId="0F8C4276" w14:textId="77777777" w:rsidR="00384C43" w:rsidRPr="00C7345F" w:rsidRDefault="00384C43" w:rsidP="00F73F5C">
            <w:pPr>
              <w:pStyle w:val="TableText"/>
              <w:rPr>
                <w:rFonts w:cs="Times New Roman"/>
              </w:rPr>
            </w:pPr>
            <w:r w:rsidRPr="00C7345F">
              <w:t>32</w:t>
            </w:r>
          </w:p>
        </w:tc>
        <w:tc>
          <w:tcPr>
            <w:tcW w:w="720" w:type="dxa"/>
            <w:vAlign w:val="bottom"/>
            <w:hideMark/>
          </w:tcPr>
          <w:p w14:paraId="12DE6F27" w14:textId="77777777" w:rsidR="00384C43" w:rsidRPr="00C7345F" w:rsidRDefault="00384C43" w:rsidP="00F73F5C">
            <w:pPr>
              <w:pStyle w:val="TableText"/>
              <w:rPr>
                <w:rFonts w:cs="Times New Roman"/>
              </w:rPr>
            </w:pPr>
            <w:r w:rsidRPr="00C7345F">
              <w:t>30</w:t>
            </w:r>
          </w:p>
        </w:tc>
      </w:tr>
      <w:tr w:rsidR="00384C43" w:rsidRPr="00C7345F" w14:paraId="691B772C" w14:textId="77777777" w:rsidTr="00F73F5C">
        <w:tc>
          <w:tcPr>
            <w:tcW w:w="4608" w:type="dxa"/>
            <w:hideMark/>
          </w:tcPr>
          <w:p w14:paraId="0D49D887" w14:textId="77777777" w:rsidR="00384C43" w:rsidRPr="00C7345F" w:rsidRDefault="00384C43" w:rsidP="00F73F5C">
            <w:pPr>
              <w:pStyle w:val="TableText"/>
              <w:rPr>
                <w:rFonts w:cs="Times New Roman"/>
              </w:rPr>
            </w:pPr>
            <w:r w:rsidRPr="00C7345F">
              <w:t>Hispanic or Latino</w:t>
            </w:r>
          </w:p>
        </w:tc>
        <w:tc>
          <w:tcPr>
            <w:tcW w:w="1152" w:type="dxa"/>
            <w:vAlign w:val="bottom"/>
          </w:tcPr>
          <w:p w14:paraId="65046C36" w14:textId="77777777" w:rsidR="00384C43" w:rsidRPr="00C7345F" w:rsidRDefault="00384C43" w:rsidP="00F73F5C">
            <w:pPr>
              <w:pStyle w:val="TableText"/>
              <w:rPr>
                <w:rFonts w:cs="Times New Roman"/>
              </w:rPr>
            </w:pPr>
            <w:r w:rsidRPr="00C7345F">
              <w:t>1,200</w:t>
            </w:r>
          </w:p>
        </w:tc>
        <w:tc>
          <w:tcPr>
            <w:tcW w:w="720" w:type="dxa"/>
            <w:vAlign w:val="bottom"/>
            <w:hideMark/>
          </w:tcPr>
          <w:p w14:paraId="75B84428" w14:textId="77777777" w:rsidR="00384C43" w:rsidRPr="00C7345F" w:rsidRDefault="00384C43" w:rsidP="00F73F5C">
            <w:pPr>
              <w:pStyle w:val="TableText"/>
              <w:rPr>
                <w:rFonts w:cs="Times New Roman"/>
              </w:rPr>
            </w:pPr>
            <w:r w:rsidRPr="00C7345F">
              <w:t>270</w:t>
            </w:r>
          </w:p>
        </w:tc>
        <w:tc>
          <w:tcPr>
            <w:tcW w:w="720" w:type="dxa"/>
            <w:vAlign w:val="bottom"/>
            <w:hideMark/>
          </w:tcPr>
          <w:p w14:paraId="391BABFE" w14:textId="77777777" w:rsidR="00384C43" w:rsidRPr="00C7345F" w:rsidRDefault="00384C43" w:rsidP="00F73F5C">
            <w:pPr>
              <w:pStyle w:val="TableText"/>
              <w:rPr>
                <w:rFonts w:cs="Times New Roman"/>
              </w:rPr>
            </w:pPr>
            <w:r w:rsidRPr="00C7345F">
              <w:t>141</w:t>
            </w:r>
          </w:p>
        </w:tc>
        <w:tc>
          <w:tcPr>
            <w:tcW w:w="720" w:type="dxa"/>
            <w:vAlign w:val="bottom"/>
            <w:hideMark/>
          </w:tcPr>
          <w:p w14:paraId="75A1F3AE" w14:textId="77777777" w:rsidR="00384C43" w:rsidRPr="00C7345F" w:rsidRDefault="00384C43" w:rsidP="00F73F5C">
            <w:pPr>
              <w:pStyle w:val="TableText"/>
              <w:rPr>
                <w:rFonts w:cs="Times New Roman"/>
              </w:rPr>
            </w:pPr>
            <w:r w:rsidRPr="00C7345F">
              <w:t>72</w:t>
            </w:r>
          </w:p>
        </w:tc>
        <w:tc>
          <w:tcPr>
            <w:tcW w:w="720" w:type="dxa"/>
            <w:vAlign w:val="bottom"/>
            <w:hideMark/>
          </w:tcPr>
          <w:p w14:paraId="610E5431" w14:textId="77777777" w:rsidR="00384C43" w:rsidRPr="00C7345F" w:rsidRDefault="00384C43" w:rsidP="00F73F5C">
            <w:pPr>
              <w:pStyle w:val="TableText"/>
              <w:rPr>
                <w:rFonts w:cs="Times New Roman"/>
              </w:rPr>
            </w:pPr>
            <w:r w:rsidRPr="00C7345F">
              <w:t>13</w:t>
            </w:r>
          </w:p>
        </w:tc>
        <w:tc>
          <w:tcPr>
            <w:tcW w:w="720" w:type="dxa"/>
            <w:vAlign w:val="bottom"/>
            <w:hideMark/>
          </w:tcPr>
          <w:p w14:paraId="7DC0D0E9" w14:textId="77777777" w:rsidR="00384C43" w:rsidRPr="00C7345F" w:rsidRDefault="00384C43" w:rsidP="00F73F5C">
            <w:pPr>
              <w:pStyle w:val="TableText"/>
              <w:rPr>
                <w:rFonts w:cs="Times New Roman"/>
              </w:rPr>
            </w:pPr>
            <w:r w:rsidRPr="00C7345F">
              <w:t>16</w:t>
            </w:r>
          </w:p>
        </w:tc>
      </w:tr>
      <w:tr w:rsidR="00384C43" w:rsidRPr="00C7345F" w14:paraId="2763542C" w14:textId="77777777" w:rsidTr="00F73F5C">
        <w:tc>
          <w:tcPr>
            <w:tcW w:w="4608" w:type="dxa"/>
            <w:hideMark/>
          </w:tcPr>
          <w:p w14:paraId="5DB7CEFD"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6F8CB159" w14:textId="77777777" w:rsidR="00384C43" w:rsidRPr="00C7345F" w:rsidRDefault="00384C43" w:rsidP="00F73F5C">
            <w:pPr>
              <w:pStyle w:val="TableText"/>
              <w:rPr>
                <w:rFonts w:cs="Times New Roman"/>
              </w:rPr>
            </w:pPr>
            <w:r w:rsidRPr="00C7345F">
              <w:t>26</w:t>
            </w:r>
          </w:p>
        </w:tc>
        <w:tc>
          <w:tcPr>
            <w:tcW w:w="720" w:type="dxa"/>
            <w:vAlign w:val="bottom"/>
            <w:hideMark/>
          </w:tcPr>
          <w:p w14:paraId="037CA3B0" w14:textId="77777777" w:rsidR="00384C43" w:rsidRPr="00C7345F" w:rsidRDefault="00384C43" w:rsidP="00F73F5C">
            <w:pPr>
              <w:pStyle w:val="TableText"/>
              <w:rPr>
                <w:rFonts w:cs="Times New Roman"/>
              </w:rPr>
            </w:pPr>
            <w:r w:rsidRPr="00C7345F">
              <w:t>365</w:t>
            </w:r>
          </w:p>
        </w:tc>
        <w:tc>
          <w:tcPr>
            <w:tcW w:w="720" w:type="dxa"/>
            <w:vAlign w:val="bottom"/>
            <w:hideMark/>
          </w:tcPr>
          <w:p w14:paraId="5FA05042" w14:textId="77777777" w:rsidR="00384C43" w:rsidRPr="00C7345F" w:rsidRDefault="00384C43" w:rsidP="00F73F5C">
            <w:pPr>
              <w:pStyle w:val="TableText"/>
              <w:rPr>
                <w:rFonts w:cs="Times New Roman"/>
              </w:rPr>
            </w:pPr>
            <w:r w:rsidRPr="00C7345F">
              <w:t>117</w:t>
            </w:r>
          </w:p>
        </w:tc>
        <w:tc>
          <w:tcPr>
            <w:tcW w:w="720" w:type="dxa"/>
            <w:vAlign w:val="bottom"/>
            <w:hideMark/>
          </w:tcPr>
          <w:p w14:paraId="2433CC18" w14:textId="77777777" w:rsidR="00384C43" w:rsidRPr="00C7345F" w:rsidRDefault="00384C43" w:rsidP="00F73F5C">
            <w:pPr>
              <w:pStyle w:val="TableText"/>
              <w:rPr>
                <w:rFonts w:cs="Times New Roman"/>
              </w:rPr>
            </w:pPr>
            <w:r w:rsidRPr="00C7345F">
              <w:t>38</w:t>
            </w:r>
          </w:p>
        </w:tc>
        <w:tc>
          <w:tcPr>
            <w:tcW w:w="720" w:type="dxa"/>
            <w:vAlign w:val="bottom"/>
            <w:hideMark/>
          </w:tcPr>
          <w:p w14:paraId="72297F92" w14:textId="77777777" w:rsidR="00384C43" w:rsidRPr="00C7345F" w:rsidRDefault="00384C43" w:rsidP="00F73F5C">
            <w:pPr>
              <w:pStyle w:val="TableText"/>
              <w:rPr>
                <w:rFonts w:cs="Times New Roman"/>
              </w:rPr>
            </w:pPr>
            <w:r w:rsidRPr="00C7345F">
              <w:t>38</w:t>
            </w:r>
          </w:p>
        </w:tc>
        <w:tc>
          <w:tcPr>
            <w:tcW w:w="720" w:type="dxa"/>
            <w:vAlign w:val="bottom"/>
            <w:hideMark/>
          </w:tcPr>
          <w:p w14:paraId="3D0FEF7D" w14:textId="77777777" w:rsidR="00384C43" w:rsidRPr="00C7345F" w:rsidRDefault="00384C43" w:rsidP="00F73F5C">
            <w:pPr>
              <w:pStyle w:val="TableText"/>
              <w:rPr>
                <w:rFonts w:cs="Times New Roman"/>
              </w:rPr>
            </w:pPr>
            <w:r w:rsidRPr="00C7345F">
              <w:t>23</w:t>
            </w:r>
          </w:p>
        </w:tc>
      </w:tr>
      <w:tr w:rsidR="00384C43" w:rsidRPr="00C7345F" w14:paraId="6D1196A3" w14:textId="77777777" w:rsidTr="00F73F5C">
        <w:tc>
          <w:tcPr>
            <w:tcW w:w="4608" w:type="dxa"/>
            <w:tcBorders>
              <w:bottom w:val="nil"/>
            </w:tcBorders>
            <w:hideMark/>
          </w:tcPr>
          <w:p w14:paraId="28A0D395"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3CE1CC6D" w14:textId="77777777" w:rsidR="00384C43" w:rsidRPr="00C7345F" w:rsidRDefault="00384C43" w:rsidP="00F73F5C">
            <w:pPr>
              <w:pStyle w:val="TableText"/>
              <w:rPr>
                <w:rFonts w:cs="Times New Roman"/>
              </w:rPr>
            </w:pPr>
            <w:r w:rsidRPr="00C7345F">
              <w:t>255</w:t>
            </w:r>
          </w:p>
        </w:tc>
        <w:tc>
          <w:tcPr>
            <w:tcW w:w="720" w:type="dxa"/>
            <w:tcBorders>
              <w:bottom w:val="nil"/>
            </w:tcBorders>
            <w:vAlign w:val="bottom"/>
            <w:hideMark/>
          </w:tcPr>
          <w:p w14:paraId="3D6C4E82" w14:textId="77777777" w:rsidR="00384C43" w:rsidRPr="00C7345F" w:rsidRDefault="00384C43" w:rsidP="00F73F5C">
            <w:pPr>
              <w:pStyle w:val="TableText"/>
              <w:rPr>
                <w:rFonts w:cs="Times New Roman"/>
              </w:rPr>
            </w:pPr>
            <w:r w:rsidRPr="00C7345F">
              <w:t>341</w:t>
            </w:r>
          </w:p>
        </w:tc>
        <w:tc>
          <w:tcPr>
            <w:tcW w:w="720" w:type="dxa"/>
            <w:tcBorders>
              <w:bottom w:val="nil"/>
            </w:tcBorders>
            <w:vAlign w:val="bottom"/>
            <w:hideMark/>
          </w:tcPr>
          <w:p w14:paraId="7F0CB40E" w14:textId="77777777" w:rsidR="00384C43" w:rsidRPr="00C7345F" w:rsidRDefault="00384C43" w:rsidP="00F73F5C">
            <w:pPr>
              <w:pStyle w:val="TableText"/>
              <w:rPr>
                <w:rFonts w:cs="Times New Roman"/>
              </w:rPr>
            </w:pPr>
            <w:r w:rsidRPr="00C7345F">
              <w:t>161</w:t>
            </w:r>
          </w:p>
        </w:tc>
        <w:tc>
          <w:tcPr>
            <w:tcW w:w="720" w:type="dxa"/>
            <w:tcBorders>
              <w:bottom w:val="nil"/>
            </w:tcBorders>
            <w:vAlign w:val="bottom"/>
            <w:hideMark/>
          </w:tcPr>
          <w:p w14:paraId="25646D55" w14:textId="77777777" w:rsidR="00384C43" w:rsidRPr="00C7345F" w:rsidRDefault="00384C43" w:rsidP="00F73F5C">
            <w:pPr>
              <w:pStyle w:val="TableText"/>
              <w:rPr>
                <w:rFonts w:cs="Times New Roman"/>
              </w:rPr>
            </w:pPr>
            <w:r w:rsidRPr="00C7345F">
              <w:t>54</w:t>
            </w:r>
          </w:p>
        </w:tc>
        <w:tc>
          <w:tcPr>
            <w:tcW w:w="720" w:type="dxa"/>
            <w:tcBorders>
              <w:bottom w:val="nil"/>
            </w:tcBorders>
            <w:vAlign w:val="bottom"/>
            <w:hideMark/>
          </w:tcPr>
          <w:p w14:paraId="18C30D41" w14:textId="77777777" w:rsidR="00384C43" w:rsidRPr="00C7345F" w:rsidRDefault="00384C43" w:rsidP="00F73F5C">
            <w:pPr>
              <w:pStyle w:val="TableText"/>
              <w:rPr>
                <w:rFonts w:cs="Times New Roman"/>
              </w:rPr>
            </w:pPr>
            <w:r w:rsidRPr="00C7345F">
              <w:t>15</w:t>
            </w:r>
          </w:p>
        </w:tc>
        <w:tc>
          <w:tcPr>
            <w:tcW w:w="720" w:type="dxa"/>
            <w:tcBorders>
              <w:bottom w:val="nil"/>
            </w:tcBorders>
            <w:vAlign w:val="bottom"/>
            <w:hideMark/>
          </w:tcPr>
          <w:p w14:paraId="0DE03302" w14:textId="77777777" w:rsidR="00384C43" w:rsidRPr="00C7345F" w:rsidRDefault="00384C43" w:rsidP="00F73F5C">
            <w:pPr>
              <w:pStyle w:val="TableText"/>
              <w:rPr>
                <w:rFonts w:cs="Times New Roman"/>
              </w:rPr>
            </w:pPr>
            <w:r w:rsidRPr="00C7345F">
              <w:t>31</w:t>
            </w:r>
          </w:p>
        </w:tc>
      </w:tr>
      <w:tr w:rsidR="00384C43" w:rsidRPr="00C7345F" w14:paraId="37F9967B" w14:textId="77777777" w:rsidTr="00F73F5C">
        <w:tc>
          <w:tcPr>
            <w:tcW w:w="4608" w:type="dxa"/>
            <w:tcBorders>
              <w:top w:val="nil"/>
              <w:bottom w:val="single" w:sz="4" w:space="0" w:color="auto"/>
            </w:tcBorders>
            <w:hideMark/>
          </w:tcPr>
          <w:p w14:paraId="56CCCCEC"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09DE4E2F" w14:textId="77777777" w:rsidR="00384C43" w:rsidRPr="00C7345F" w:rsidRDefault="00384C43" w:rsidP="00F73F5C">
            <w:pPr>
              <w:pStyle w:val="TableText"/>
              <w:rPr>
                <w:rFonts w:cs="Times New Roman"/>
              </w:rPr>
            </w:pPr>
            <w:r w:rsidRPr="00C7345F">
              <w:t>72</w:t>
            </w:r>
          </w:p>
        </w:tc>
        <w:tc>
          <w:tcPr>
            <w:tcW w:w="720" w:type="dxa"/>
            <w:tcBorders>
              <w:top w:val="nil"/>
              <w:bottom w:val="single" w:sz="4" w:space="0" w:color="auto"/>
            </w:tcBorders>
            <w:vAlign w:val="bottom"/>
            <w:hideMark/>
          </w:tcPr>
          <w:p w14:paraId="306A0963" w14:textId="77777777" w:rsidR="00384C43" w:rsidRPr="00C7345F" w:rsidRDefault="00384C43" w:rsidP="00F73F5C">
            <w:pPr>
              <w:pStyle w:val="TableText"/>
              <w:rPr>
                <w:rFonts w:cs="Times New Roman"/>
              </w:rPr>
            </w:pPr>
            <w:r w:rsidRPr="00C7345F">
              <w:t>334</w:t>
            </w:r>
          </w:p>
        </w:tc>
        <w:tc>
          <w:tcPr>
            <w:tcW w:w="720" w:type="dxa"/>
            <w:tcBorders>
              <w:top w:val="nil"/>
              <w:bottom w:val="single" w:sz="4" w:space="0" w:color="auto"/>
            </w:tcBorders>
            <w:vAlign w:val="bottom"/>
            <w:hideMark/>
          </w:tcPr>
          <w:p w14:paraId="6EF6EA29" w14:textId="77777777" w:rsidR="00384C43" w:rsidRPr="00C7345F" w:rsidRDefault="00384C43" w:rsidP="00F73F5C">
            <w:pPr>
              <w:pStyle w:val="TableText"/>
              <w:rPr>
                <w:rFonts w:cs="Times New Roman"/>
              </w:rPr>
            </w:pPr>
            <w:r w:rsidRPr="00C7345F">
              <w:t>151</w:t>
            </w:r>
          </w:p>
        </w:tc>
        <w:tc>
          <w:tcPr>
            <w:tcW w:w="720" w:type="dxa"/>
            <w:tcBorders>
              <w:top w:val="nil"/>
              <w:bottom w:val="single" w:sz="4" w:space="0" w:color="auto"/>
            </w:tcBorders>
            <w:vAlign w:val="bottom"/>
            <w:hideMark/>
          </w:tcPr>
          <w:p w14:paraId="118226E0" w14:textId="77777777" w:rsidR="00384C43" w:rsidRPr="00C7345F" w:rsidRDefault="00384C43" w:rsidP="00F73F5C">
            <w:pPr>
              <w:pStyle w:val="TableText"/>
              <w:rPr>
                <w:rFonts w:cs="Times New Roman"/>
              </w:rPr>
            </w:pPr>
            <w:r w:rsidRPr="00C7345F">
              <w:t>53</w:t>
            </w:r>
          </w:p>
        </w:tc>
        <w:tc>
          <w:tcPr>
            <w:tcW w:w="720" w:type="dxa"/>
            <w:tcBorders>
              <w:top w:val="nil"/>
              <w:bottom w:val="single" w:sz="4" w:space="0" w:color="auto"/>
            </w:tcBorders>
            <w:vAlign w:val="bottom"/>
            <w:hideMark/>
          </w:tcPr>
          <w:p w14:paraId="491A1C24" w14:textId="77777777" w:rsidR="00384C43" w:rsidRPr="00C7345F" w:rsidRDefault="00384C43" w:rsidP="00F73F5C">
            <w:pPr>
              <w:pStyle w:val="TableText"/>
              <w:rPr>
                <w:rFonts w:cs="Times New Roman"/>
              </w:rPr>
            </w:pPr>
            <w:r w:rsidRPr="00C7345F">
              <w:t>19</w:t>
            </w:r>
          </w:p>
        </w:tc>
        <w:tc>
          <w:tcPr>
            <w:tcW w:w="720" w:type="dxa"/>
            <w:tcBorders>
              <w:top w:val="nil"/>
              <w:bottom w:val="single" w:sz="4" w:space="0" w:color="auto"/>
            </w:tcBorders>
            <w:vAlign w:val="bottom"/>
            <w:hideMark/>
          </w:tcPr>
          <w:p w14:paraId="09B676D6" w14:textId="77777777" w:rsidR="00384C43" w:rsidRPr="00C7345F" w:rsidRDefault="00384C43" w:rsidP="00F73F5C">
            <w:pPr>
              <w:pStyle w:val="TableText"/>
              <w:rPr>
                <w:rFonts w:cs="Times New Roman"/>
              </w:rPr>
            </w:pPr>
            <w:r w:rsidRPr="00C7345F">
              <w:t>28</w:t>
            </w:r>
          </w:p>
        </w:tc>
      </w:tr>
      <w:tr w:rsidR="00384C43" w:rsidRPr="00C7345F" w14:paraId="6B87F452" w14:textId="77777777" w:rsidTr="00F73F5C">
        <w:tc>
          <w:tcPr>
            <w:tcW w:w="4608" w:type="dxa"/>
            <w:tcBorders>
              <w:top w:val="single" w:sz="4" w:space="0" w:color="auto"/>
              <w:bottom w:val="nil"/>
            </w:tcBorders>
          </w:tcPr>
          <w:p w14:paraId="7D0EC2FF"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3A5BBA6E" w14:textId="77777777" w:rsidR="00384C43" w:rsidRPr="00C7345F" w:rsidRDefault="00384C43" w:rsidP="00F73F5C">
            <w:pPr>
              <w:pStyle w:val="TableText"/>
              <w:rPr>
                <w:rFonts w:cs="Times New Roman"/>
              </w:rPr>
            </w:pPr>
            <w:r w:rsidRPr="00C7345F">
              <w:t>999</w:t>
            </w:r>
          </w:p>
        </w:tc>
        <w:tc>
          <w:tcPr>
            <w:tcW w:w="720" w:type="dxa"/>
            <w:tcBorders>
              <w:top w:val="single" w:sz="4" w:space="0" w:color="auto"/>
              <w:bottom w:val="nil"/>
            </w:tcBorders>
            <w:vAlign w:val="bottom"/>
          </w:tcPr>
          <w:p w14:paraId="6C0BE94C" w14:textId="77777777" w:rsidR="00384C43" w:rsidRPr="00C7345F" w:rsidRDefault="00384C43" w:rsidP="00F73F5C">
            <w:pPr>
              <w:pStyle w:val="TableText"/>
              <w:rPr>
                <w:rFonts w:cs="Times New Roman"/>
              </w:rPr>
            </w:pPr>
            <w:r w:rsidRPr="00C7345F">
              <w:t>271</w:t>
            </w:r>
          </w:p>
        </w:tc>
        <w:tc>
          <w:tcPr>
            <w:tcW w:w="720" w:type="dxa"/>
            <w:tcBorders>
              <w:top w:val="single" w:sz="4" w:space="0" w:color="auto"/>
              <w:bottom w:val="nil"/>
            </w:tcBorders>
            <w:vAlign w:val="bottom"/>
          </w:tcPr>
          <w:p w14:paraId="2001F28F" w14:textId="77777777" w:rsidR="00384C43" w:rsidRPr="00C7345F" w:rsidRDefault="00384C43" w:rsidP="00F73F5C">
            <w:pPr>
              <w:pStyle w:val="TableText"/>
              <w:rPr>
                <w:rFonts w:cs="Times New Roman"/>
              </w:rPr>
            </w:pPr>
            <w:r w:rsidRPr="00C7345F">
              <w:t>140</w:t>
            </w:r>
          </w:p>
        </w:tc>
        <w:tc>
          <w:tcPr>
            <w:tcW w:w="720" w:type="dxa"/>
            <w:tcBorders>
              <w:top w:val="single" w:sz="4" w:space="0" w:color="auto"/>
              <w:bottom w:val="nil"/>
            </w:tcBorders>
            <w:vAlign w:val="bottom"/>
          </w:tcPr>
          <w:p w14:paraId="05C32BCC" w14:textId="77777777" w:rsidR="00384C43" w:rsidRPr="00C7345F" w:rsidRDefault="00384C43" w:rsidP="00F73F5C">
            <w:pPr>
              <w:pStyle w:val="TableText"/>
              <w:rPr>
                <w:rFonts w:cs="Times New Roman"/>
              </w:rPr>
            </w:pPr>
            <w:r w:rsidRPr="00C7345F">
              <w:t>71</w:t>
            </w:r>
          </w:p>
        </w:tc>
        <w:tc>
          <w:tcPr>
            <w:tcW w:w="720" w:type="dxa"/>
            <w:tcBorders>
              <w:top w:val="single" w:sz="4" w:space="0" w:color="auto"/>
              <w:bottom w:val="nil"/>
            </w:tcBorders>
            <w:vAlign w:val="bottom"/>
          </w:tcPr>
          <w:p w14:paraId="2B73EE67" w14:textId="77777777" w:rsidR="00384C43" w:rsidRPr="00C7345F" w:rsidRDefault="00384C43" w:rsidP="00F73F5C">
            <w:pPr>
              <w:pStyle w:val="TableText"/>
              <w:rPr>
                <w:rFonts w:cs="Times New Roman"/>
              </w:rPr>
            </w:pPr>
            <w:r w:rsidRPr="00C7345F">
              <w:t>13</w:t>
            </w:r>
          </w:p>
        </w:tc>
        <w:tc>
          <w:tcPr>
            <w:tcW w:w="720" w:type="dxa"/>
            <w:tcBorders>
              <w:top w:val="single" w:sz="4" w:space="0" w:color="auto"/>
              <w:bottom w:val="nil"/>
            </w:tcBorders>
            <w:vAlign w:val="bottom"/>
          </w:tcPr>
          <w:p w14:paraId="198DAF3A" w14:textId="77777777" w:rsidR="00384C43" w:rsidRPr="00C7345F" w:rsidRDefault="00384C43" w:rsidP="00F73F5C">
            <w:pPr>
              <w:pStyle w:val="TableText"/>
              <w:rPr>
                <w:rFonts w:cs="Times New Roman"/>
              </w:rPr>
            </w:pPr>
            <w:r w:rsidRPr="00C7345F">
              <w:t>15</w:t>
            </w:r>
          </w:p>
        </w:tc>
      </w:tr>
      <w:tr w:rsidR="00384C43" w:rsidRPr="00C7345F" w14:paraId="2E949A31" w14:textId="77777777" w:rsidTr="00F73F5C">
        <w:tc>
          <w:tcPr>
            <w:tcW w:w="4608" w:type="dxa"/>
            <w:tcBorders>
              <w:top w:val="nil"/>
              <w:bottom w:val="single" w:sz="4" w:space="0" w:color="auto"/>
            </w:tcBorders>
          </w:tcPr>
          <w:p w14:paraId="59B4ED17"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0CF87C93" w14:textId="77777777" w:rsidR="00384C43" w:rsidRPr="00C7345F" w:rsidRDefault="00384C43" w:rsidP="00F73F5C">
            <w:pPr>
              <w:pStyle w:val="TableText"/>
              <w:rPr>
                <w:rFonts w:cs="Times New Roman"/>
              </w:rPr>
            </w:pPr>
            <w:r w:rsidRPr="00C7345F">
              <w:t>1,246</w:t>
            </w:r>
          </w:p>
        </w:tc>
        <w:tc>
          <w:tcPr>
            <w:tcW w:w="720" w:type="dxa"/>
            <w:tcBorders>
              <w:top w:val="nil"/>
              <w:bottom w:val="single" w:sz="4" w:space="0" w:color="auto"/>
            </w:tcBorders>
            <w:vAlign w:val="bottom"/>
          </w:tcPr>
          <w:p w14:paraId="33CFD87D" w14:textId="77777777" w:rsidR="00384C43" w:rsidRPr="00C7345F" w:rsidRDefault="00384C43" w:rsidP="00F73F5C">
            <w:pPr>
              <w:pStyle w:val="TableText"/>
              <w:rPr>
                <w:rFonts w:cs="Times New Roman"/>
              </w:rPr>
            </w:pPr>
            <w:r w:rsidRPr="00C7345F">
              <w:t>345</w:t>
            </w:r>
          </w:p>
        </w:tc>
        <w:tc>
          <w:tcPr>
            <w:tcW w:w="720" w:type="dxa"/>
            <w:tcBorders>
              <w:top w:val="nil"/>
              <w:bottom w:val="single" w:sz="4" w:space="0" w:color="auto"/>
            </w:tcBorders>
            <w:vAlign w:val="bottom"/>
          </w:tcPr>
          <w:p w14:paraId="47B0F905" w14:textId="77777777" w:rsidR="00384C43" w:rsidRPr="00C7345F" w:rsidRDefault="00384C43" w:rsidP="00F73F5C">
            <w:pPr>
              <w:pStyle w:val="TableText"/>
              <w:rPr>
                <w:rFonts w:cs="Times New Roman"/>
              </w:rPr>
            </w:pPr>
            <w:r w:rsidRPr="00C7345F">
              <w:t>161</w:t>
            </w:r>
          </w:p>
        </w:tc>
        <w:tc>
          <w:tcPr>
            <w:tcW w:w="720" w:type="dxa"/>
            <w:tcBorders>
              <w:top w:val="nil"/>
              <w:bottom w:val="single" w:sz="4" w:space="0" w:color="auto"/>
            </w:tcBorders>
            <w:vAlign w:val="bottom"/>
          </w:tcPr>
          <w:p w14:paraId="6B4E04D6" w14:textId="77777777" w:rsidR="00384C43" w:rsidRPr="00C7345F" w:rsidRDefault="00384C43" w:rsidP="00F73F5C">
            <w:pPr>
              <w:pStyle w:val="TableText"/>
              <w:rPr>
                <w:rFonts w:cs="Times New Roman"/>
              </w:rPr>
            </w:pPr>
            <w:r w:rsidRPr="00C7345F">
              <w:t>52</w:t>
            </w:r>
          </w:p>
        </w:tc>
        <w:tc>
          <w:tcPr>
            <w:tcW w:w="720" w:type="dxa"/>
            <w:tcBorders>
              <w:top w:val="nil"/>
              <w:bottom w:val="single" w:sz="4" w:space="0" w:color="auto"/>
            </w:tcBorders>
            <w:vAlign w:val="bottom"/>
          </w:tcPr>
          <w:p w14:paraId="2B1C85A5" w14:textId="77777777" w:rsidR="00384C43" w:rsidRPr="00C7345F" w:rsidRDefault="00384C43" w:rsidP="00F73F5C">
            <w:pPr>
              <w:pStyle w:val="TableText"/>
              <w:rPr>
                <w:rFonts w:cs="Times New Roman"/>
              </w:rPr>
            </w:pPr>
            <w:r w:rsidRPr="00C7345F">
              <w:t>16</w:t>
            </w:r>
          </w:p>
        </w:tc>
        <w:tc>
          <w:tcPr>
            <w:tcW w:w="720" w:type="dxa"/>
            <w:tcBorders>
              <w:top w:val="nil"/>
              <w:bottom w:val="single" w:sz="4" w:space="0" w:color="auto"/>
            </w:tcBorders>
            <w:vAlign w:val="bottom"/>
          </w:tcPr>
          <w:p w14:paraId="003FE72F" w14:textId="77777777" w:rsidR="00384C43" w:rsidRPr="00C7345F" w:rsidRDefault="00384C43" w:rsidP="00F73F5C">
            <w:pPr>
              <w:pStyle w:val="TableText"/>
              <w:rPr>
                <w:rFonts w:cs="Times New Roman"/>
              </w:rPr>
            </w:pPr>
            <w:r w:rsidRPr="00C7345F">
              <w:t>32</w:t>
            </w:r>
          </w:p>
        </w:tc>
      </w:tr>
      <w:tr w:rsidR="00384C43" w:rsidRPr="00C7345F" w14:paraId="7AC97733" w14:textId="77777777" w:rsidTr="00F73F5C">
        <w:tc>
          <w:tcPr>
            <w:tcW w:w="4608" w:type="dxa"/>
            <w:tcBorders>
              <w:top w:val="single" w:sz="4" w:space="0" w:color="auto"/>
              <w:bottom w:val="nil"/>
            </w:tcBorders>
          </w:tcPr>
          <w:p w14:paraId="15EC1269"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1C8B0862" w14:textId="77777777" w:rsidR="00384C43" w:rsidRPr="00C7345F" w:rsidRDefault="00384C43" w:rsidP="00F73F5C">
            <w:pPr>
              <w:pStyle w:val="TableText"/>
            </w:pPr>
            <w:r w:rsidRPr="00C7345F">
              <w:t>1,512</w:t>
            </w:r>
          </w:p>
        </w:tc>
        <w:tc>
          <w:tcPr>
            <w:tcW w:w="720" w:type="dxa"/>
            <w:tcBorders>
              <w:top w:val="single" w:sz="4" w:space="0" w:color="auto"/>
              <w:bottom w:val="nil"/>
            </w:tcBorders>
            <w:vAlign w:val="bottom"/>
          </w:tcPr>
          <w:p w14:paraId="1CCD60F5" w14:textId="77777777" w:rsidR="00384C43" w:rsidRPr="00C7345F" w:rsidRDefault="00384C43" w:rsidP="00F73F5C">
            <w:pPr>
              <w:pStyle w:val="TableText"/>
            </w:pPr>
            <w:r w:rsidRPr="00C7345F">
              <w:t>219</w:t>
            </w:r>
          </w:p>
        </w:tc>
        <w:tc>
          <w:tcPr>
            <w:tcW w:w="720" w:type="dxa"/>
            <w:tcBorders>
              <w:top w:val="single" w:sz="4" w:space="0" w:color="auto"/>
              <w:bottom w:val="nil"/>
            </w:tcBorders>
            <w:vAlign w:val="bottom"/>
          </w:tcPr>
          <w:p w14:paraId="0E0D6A2D" w14:textId="77777777" w:rsidR="00384C43" w:rsidRPr="00C7345F" w:rsidRDefault="00384C43" w:rsidP="00F73F5C">
            <w:pPr>
              <w:pStyle w:val="TableText"/>
            </w:pPr>
            <w:r w:rsidRPr="00C7345F">
              <w:t>89</w:t>
            </w:r>
          </w:p>
        </w:tc>
        <w:tc>
          <w:tcPr>
            <w:tcW w:w="720" w:type="dxa"/>
            <w:tcBorders>
              <w:top w:val="single" w:sz="4" w:space="0" w:color="auto"/>
              <w:bottom w:val="nil"/>
            </w:tcBorders>
            <w:vAlign w:val="bottom"/>
          </w:tcPr>
          <w:p w14:paraId="33AF0BA7" w14:textId="77777777" w:rsidR="00384C43" w:rsidRPr="00C7345F" w:rsidRDefault="00384C43" w:rsidP="00F73F5C">
            <w:pPr>
              <w:pStyle w:val="TableText"/>
            </w:pPr>
            <w:r w:rsidRPr="00C7345F">
              <w:t>89</w:t>
            </w:r>
          </w:p>
        </w:tc>
        <w:tc>
          <w:tcPr>
            <w:tcW w:w="720" w:type="dxa"/>
            <w:tcBorders>
              <w:top w:val="single" w:sz="4" w:space="0" w:color="auto"/>
              <w:bottom w:val="nil"/>
            </w:tcBorders>
            <w:vAlign w:val="bottom"/>
          </w:tcPr>
          <w:p w14:paraId="5D5ECE32" w14:textId="77777777" w:rsidR="00384C43" w:rsidRPr="00C7345F" w:rsidRDefault="00384C43" w:rsidP="00F73F5C">
            <w:pPr>
              <w:pStyle w:val="TableText"/>
            </w:pPr>
            <w:r w:rsidRPr="00C7345F">
              <w:t>10</w:t>
            </w:r>
          </w:p>
        </w:tc>
        <w:tc>
          <w:tcPr>
            <w:tcW w:w="720" w:type="dxa"/>
            <w:tcBorders>
              <w:top w:val="single" w:sz="4" w:space="0" w:color="auto"/>
              <w:bottom w:val="nil"/>
            </w:tcBorders>
            <w:vAlign w:val="bottom"/>
          </w:tcPr>
          <w:p w14:paraId="19194DC6" w14:textId="77777777" w:rsidR="00384C43" w:rsidRPr="00C7345F" w:rsidRDefault="00384C43" w:rsidP="00F73F5C">
            <w:pPr>
              <w:pStyle w:val="TableText"/>
            </w:pPr>
            <w:r w:rsidRPr="00C7345F">
              <w:t>1</w:t>
            </w:r>
          </w:p>
        </w:tc>
      </w:tr>
      <w:tr w:rsidR="00384C43" w:rsidRPr="00C7345F" w14:paraId="5231A0AC" w14:textId="77777777" w:rsidTr="00F73F5C">
        <w:tc>
          <w:tcPr>
            <w:tcW w:w="4608" w:type="dxa"/>
            <w:tcBorders>
              <w:top w:val="nil"/>
              <w:bottom w:val="single" w:sz="4" w:space="0" w:color="auto"/>
            </w:tcBorders>
          </w:tcPr>
          <w:p w14:paraId="1DEECA4D"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6CD3BFAA" w14:textId="77777777" w:rsidR="00384C43" w:rsidRPr="00C7345F" w:rsidRDefault="00384C43" w:rsidP="00F73F5C">
            <w:pPr>
              <w:pStyle w:val="TableText"/>
            </w:pPr>
            <w:r w:rsidRPr="00C7345F">
              <w:t>733</w:t>
            </w:r>
          </w:p>
        </w:tc>
        <w:tc>
          <w:tcPr>
            <w:tcW w:w="720" w:type="dxa"/>
            <w:tcBorders>
              <w:top w:val="nil"/>
              <w:bottom w:val="single" w:sz="4" w:space="0" w:color="auto"/>
            </w:tcBorders>
            <w:vAlign w:val="bottom"/>
          </w:tcPr>
          <w:p w14:paraId="126CD8D8" w14:textId="77777777" w:rsidR="00384C43" w:rsidRPr="00C7345F" w:rsidRDefault="00384C43" w:rsidP="00F73F5C">
            <w:pPr>
              <w:pStyle w:val="TableText"/>
            </w:pPr>
            <w:r w:rsidRPr="00C7345F">
              <w:t>502</w:t>
            </w:r>
          </w:p>
        </w:tc>
        <w:tc>
          <w:tcPr>
            <w:tcW w:w="720" w:type="dxa"/>
            <w:tcBorders>
              <w:top w:val="nil"/>
              <w:bottom w:val="single" w:sz="4" w:space="0" w:color="auto"/>
            </w:tcBorders>
            <w:vAlign w:val="bottom"/>
          </w:tcPr>
          <w:p w14:paraId="74C78226" w14:textId="77777777" w:rsidR="00384C43" w:rsidRPr="00C7345F" w:rsidRDefault="00384C43" w:rsidP="00F73F5C">
            <w:pPr>
              <w:pStyle w:val="TableText"/>
            </w:pPr>
            <w:r w:rsidRPr="00C7345F">
              <w:t>67</w:t>
            </w:r>
          </w:p>
        </w:tc>
        <w:tc>
          <w:tcPr>
            <w:tcW w:w="720" w:type="dxa"/>
            <w:tcBorders>
              <w:top w:val="nil"/>
              <w:bottom w:val="single" w:sz="4" w:space="0" w:color="auto"/>
            </w:tcBorders>
            <w:vAlign w:val="bottom"/>
          </w:tcPr>
          <w:p w14:paraId="24D8E80A" w14:textId="77777777" w:rsidR="00384C43" w:rsidRPr="00C7345F" w:rsidRDefault="00384C43" w:rsidP="00F73F5C">
            <w:pPr>
              <w:pStyle w:val="TableText"/>
            </w:pPr>
            <w:r w:rsidRPr="00C7345F">
              <w:t>1</w:t>
            </w:r>
          </w:p>
        </w:tc>
        <w:tc>
          <w:tcPr>
            <w:tcW w:w="720" w:type="dxa"/>
            <w:tcBorders>
              <w:top w:val="nil"/>
              <w:bottom w:val="single" w:sz="4" w:space="0" w:color="auto"/>
            </w:tcBorders>
            <w:vAlign w:val="bottom"/>
          </w:tcPr>
          <w:p w14:paraId="304A8167" w14:textId="77777777" w:rsidR="00384C43" w:rsidRPr="00C7345F" w:rsidRDefault="00384C43" w:rsidP="00F73F5C">
            <w:pPr>
              <w:pStyle w:val="TableText"/>
            </w:pPr>
            <w:r w:rsidRPr="00C7345F">
              <w:t>25</w:t>
            </w:r>
          </w:p>
        </w:tc>
        <w:tc>
          <w:tcPr>
            <w:tcW w:w="720" w:type="dxa"/>
            <w:tcBorders>
              <w:top w:val="nil"/>
              <w:bottom w:val="single" w:sz="4" w:space="0" w:color="auto"/>
            </w:tcBorders>
            <w:vAlign w:val="bottom"/>
          </w:tcPr>
          <w:p w14:paraId="355327FB" w14:textId="77777777" w:rsidR="00384C43" w:rsidRPr="00C7345F" w:rsidRDefault="00384C43" w:rsidP="00F73F5C">
            <w:pPr>
              <w:pStyle w:val="TableText"/>
            </w:pPr>
            <w:r w:rsidRPr="00C7345F">
              <w:t>74</w:t>
            </w:r>
          </w:p>
        </w:tc>
      </w:tr>
      <w:tr w:rsidR="00384C43" w:rsidRPr="00C7345F" w14:paraId="578771B5" w14:textId="77777777" w:rsidTr="00F73F5C">
        <w:tc>
          <w:tcPr>
            <w:tcW w:w="4608" w:type="dxa"/>
            <w:tcBorders>
              <w:top w:val="single" w:sz="4" w:space="0" w:color="auto"/>
              <w:bottom w:val="nil"/>
            </w:tcBorders>
            <w:hideMark/>
          </w:tcPr>
          <w:p w14:paraId="54EDD42E"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42F1BF8E" w14:textId="77777777" w:rsidR="00384C43" w:rsidRPr="00C7345F" w:rsidRDefault="00384C43" w:rsidP="00F73F5C">
            <w:pPr>
              <w:pStyle w:val="TableText"/>
              <w:rPr>
                <w:rFonts w:cs="Times New Roman"/>
              </w:rPr>
            </w:pPr>
            <w:r w:rsidRPr="00C7345F">
              <w:t>56</w:t>
            </w:r>
          </w:p>
        </w:tc>
        <w:tc>
          <w:tcPr>
            <w:tcW w:w="720" w:type="dxa"/>
            <w:tcBorders>
              <w:top w:val="single" w:sz="4" w:space="0" w:color="auto"/>
              <w:bottom w:val="nil"/>
            </w:tcBorders>
            <w:vAlign w:val="bottom"/>
            <w:hideMark/>
          </w:tcPr>
          <w:p w14:paraId="4F4E7211" w14:textId="77777777" w:rsidR="00384C43" w:rsidRPr="00C7345F" w:rsidRDefault="00384C43" w:rsidP="00F73F5C">
            <w:pPr>
              <w:pStyle w:val="TableText"/>
              <w:rPr>
                <w:rFonts w:cs="Times New Roman"/>
              </w:rPr>
            </w:pPr>
            <w:r w:rsidRPr="00C7345F">
              <w:t>203</w:t>
            </w:r>
          </w:p>
        </w:tc>
        <w:tc>
          <w:tcPr>
            <w:tcW w:w="720" w:type="dxa"/>
            <w:tcBorders>
              <w:top w:val="single" w:sz="4" w:space="0" w:color="auto"/>
              <w:bottom w:val="nil"/>
            </w:tcBorders>
            <w:vAlign w:val="bottom"/>
            <w:hideMark/>
          </w:tcPr>
          <w:p w14:paraId="0F7ADAF5" w14:textId="77777777" w:rsidR="00384C43" w:rsidRPr="00C7345F" w:rsidRDefault="00384C43" w:rsidP="00F73F5C">
            <w:pPr>
              <w:pStyle w:val="TableText"/>
              <w:rPr>
                <w:rFonts w:cs="Times New Roman"/>
              </w:rPr>
            </w:pPr>
            <w:r w:rsidRPr="00C7345F">
              <w:t>105</w:t>
            </w:r>
          </w:p>
        </w:tc>
        <w:tc>
          <w:tcPr>
            <w:tcW w:w="720" w:type="dxa"/>
            <w:tcBorders>
              <w:top w:val="single" w:sz="4" w:space="0" w:color="auto"/>
              <w:bottom w:val="nil"/>
            </w:tcBorders>
            <w:vAlign w:val="bottom"/>
            <w:hideMark/>
          </w:tcPr>
          <w:p w14:paraId="772EA83E" w14:textId="77777777" w:rsidR="00384C43" w:rsidRPr="00C7345F" w:rsidRDefault="00384C43" w:rsidP="00F73F5C">
            <w:pPr>
              <w:pStyle w:val="TableText"/>
              <w:rPr>
                <w:rFonts w:cs="Times New Roman"/>
              </w:rPr>
            </w:pPr>
            <w:r w:rsidRPr="00C7345F">
              <w:t>89</w:t>
            </w:r>
          </w:p>
        </w:tc>
        <w:tc>
          <w:tcPr>
            <w:tcW w:w="720" w:type="dxa"/>
            <w:tcBorders>
              <w:top w:val="single" w:sz="4" w:space="0" w:color="auto"/>
              <w:bottom w:val="nil"/>
            </w:tcBorders>
            <w:vAlign w:val="bottom"/>
            <w:hideMark/>
          </w:tcPr>
          <w:p w14:paraId="53F9380D" w14:textId="77777777" w:rsidR="00384C43" w:rsidRPr="00C7345F" w:rsidRDefault="00384C43" w:rsidP="00F73F5C">
            <w:pPr>
              <w:pStyle w:val="TableText"/>
              <w:rPr>
                <w:rFonts w:cs="Times New Roman"/>
              </w:rPr>
            </w:pPr>
            <w:r w:rsidRPr="00C7345F">
              <w:t>5</w:t>
            </w:r>
          </w:p>
        </w:tc>
        <w:tc>
          <w:tcPr>
            <w:tcW w:w="720" w:type="dxa"/>
            <w:tcBorders>
              <w:top w:val="single" w:sz="4" w:space="0" w:color="auto"/>
              <w:bottom w:val="nil"/>
            </w:tcBorders>
            <w:vAlign w:val="bottom"/>
            <w:hideMark/>
          </w:tcPr>
          <w:p w14:paraId="1AE8295C" w14:textId="77777777" w:rsidR="00384C43" w:rsidRPr="00C7345F" w:rsidRDefault="00384C43" w:rsidP="00F73F5C">
            <w:pPr>
              <w:pStyle w:val="TableText"/>
              <w:rPr>
                <w:rFonts w:cs="Times New Roman"/>
              </w:rPr>
            </w:pPr>
            <w:r w:rsidRPr="00C7345F">
              <w:t>5</w:t>
            </w:r>
          </w:p>
        </w:tc>
      </w:tr>
      <w:tr w:rsidR="00384C43" w:rsidRPr="00C7345F" w14:paraId="07485CF9" w14:textId="77777777" w:rsidTr="00F73F5C">
        <w:tc>
          <w:tcPr>
            <w:tcW w:w="4608" w:type="dxa"/>
            <w:tcBorders>
              <w:top w:val="nil"/>
              <w:bottom w:val="single" w:sz="4" w:space="0" w:color="auto"/>
            </w:tcBorders>
            <w:hideMark/>
          </w:tcPr>
          <w:p w14:paraId="02220AF1"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6F0A7F63" w14:textId="77777777" w:rsidR="00384C43" w:rsidRPr="00C7345F" w:rsidRDefault="00384C43" w:rsidP="00F73F5C">
            <w:pPr>
              <w:pStyle w:val="TableText"/>
              <w:rPr>
                <w:rFonts w:cs="Times New Roman"/>
                <w:color w:val="000000" w:themeColor="text1"/>
              </w:rPr>
            </w:pPr>
            <w:r w:rsidRPr="00C7345F">
              <w:t>2,189</w:t>
            </w:r>
          </w:p>
        </w:tc>
        <w:tc>
          <w:tcPr>
            <w:tcW w:w="720" w:type="dxa"/>
            <w:tcBorders>
              <w:top w:val="nil"/>
              <w:bottom w:val="single" w:sz="4" w:space="0" w:color="auto"/>
            </w:tcBorders>
            <w:vAlign w:val="bottom"/>
            <w:hideMark/>
          </w:tcPr>
          <w:p w14:paraId="00C5EFE2" w14:textId="77777777" w:rsidR="00384C43" w:rsidRPr="00C7345F" w:rsidRDefault="00384C43" w:rsidP="00F73F5C">
            <w:pPr>
              <w:pStyle w:val="TableText"/>
              <w:rPr>
                <w:rFonts w:cs="Times New Roman"/>
                <w:color w:val="000000" w:themeColor="text1"/>
              </w:rPr>
            </w:pPr>
            <w:r w:rsidRPr="00C7345F">
              <w:t>315</w:t>
            </w:r>
          </w:p>
        </w:tc>
        <w:tc>
          <w:tcPr>
            <w:tcW w:w="720" w:type="dxa"/>
            <w:tcBorders>
              <w:top w:val="nil"/>
              <w:bottom w:val="single" w:sz="4" w:space="0" w:color="auto"/>
            </w:tcBorders>
            <w:vAlign w:val="bottom"/>
            <w:hideMark/>
          </w:tcPr>
          <w:p w14:paraId="44905F55" w14:textId="77777777" w:rsidR="00384C43" w:rsidRPr="00C7345F" w:rsidRDefault="00384C43" w:rsidP="00F73F5C">
            <w:pPr>
              <w:pStyle w:val="TableText"/>
              <w:rPr>
                <w:rFonts w:cs="Times New Roman"/>
                <w:color w:val="000000" w:themeColor="text1"/>
              </w:rPr>
            </w:pPr>
            <w:r w:rsidRPr="00C7345F">
              <w:t>156</w:t>
            </w:r>
          </w:p>
        </w:tc>
        <w:tc>
          <w:tcPr>
            <w:tcW w:w="720" w:type="dxa"/>
            <w:tcBorders>
              <w:top w:val="nil"/>
              <w:bottom w:val="single" w:sz="4" w:space="0" w:color="auto"/>
            </w:tcBorders>
            <w:vAlign w:val="bottom"/>
            <w:hideMark/>
          </w:tcPr>
          <w:p w14:paraId="71A61C7D" w14:textId="77777777" w:rsidR="00384C43" w:rsidRPr="00C7345F" w:rsidRDefault="00384C43" w:rsidP="00F73F5C">
            <w:pPr>
              <w:pStyle w:val="TableText"/>
              <w:rPr>
                <w:rFonts w:cs="Times New Roman"/>
                <w:color w:val="000000" w:themeColor="text1"/>
              </w:rPr>
            </w:pPr>
            <w:r w:rsidRPr="00C7345F">
              <w:t>60</w:t>
            </w:r>
          </w:p>
        </w:tc>
        <w:tc>
          <w:tcPr>
            <w:tcW w:w="720" w:type="dxa"/>
            <w:tcBorders>
              <w:top w:val="nil"/>
              <w:bottom w:val="single" w:sz="4" w:space="0" w:color="auto"/>
            </w:tcBorders>
            <w:vAlign w:val="bottom"/>
            <w:hideMark/>
          </w:tcPr>
          <w:p w14:paraId="0C9FE033" w14:textId="77777777" w:rsidR="00384C43" w:rsidRPr="00C7345F" w:rsidRDefault="00384C43" w:rsidP="00F73F5C">
            <w:pPr>
              <w:pStyle w:val="TableText"/>
              <w:rPr>
                <w:rFonts w:cs="Times New Roman"/>
                <w:color w:val="000000" w:themeColor="text1"/>
              </w:rPr>
            </w:pPr>
            <w:r w:rsidRPr="00C7345F">
              <w:t>15</w:t>
            </w:r>
          </w:p>
        </w:tc>
        <w:tc>
          <w:tcPr>
            <w:tcW w:w="720" w:type="dxa"/>
            <w:tcBorders>
              <w:top w:val="nil"/>
              <w:bottom w:val="single" w:sz="4" w:space="0" w:color="auto"/>
            </w:tcBorders>
            <w:vAlign w:val="bottom"/>
            <w:hideMark/>
          </w:tcPr>
          <w:p w14:paraId="6C68B082" w14:textId="77777777" w:rsidR="00384C43" w:rsidRPr="00C7345F" w:rsidRDefault="00384C43" w:rsidP="00F73F5C">
            <w:pPr>
              <w:pStyle w:val="TableText"/>
              <w:rPr>
                <w:rFonts w:cs="Times New Roman"/>
                <w:color w:val="000000" w:themeColor="text1"/>
              </w:rPr>
            </w:pPr>
            <w:r w:rsidRPr="00C7345F">
              <w:t>25</w:t>
            </w:r>
          </w:p>
        </w:tc>
      </w:tr>
      <w:tr w:rsidR="00384C43" w:rsidRPr="00C7345F" w14:paraId="115BC55C" w14:textId="77777777" w:rsidTr="00F73F5C">
        <w:tc>
          <w:tcPr>
            <w:tcW w:w="4608" w:type="dxa"/>
            <w:tcBorders>
              <w:top w:val="single" w:sz="4" w:space="0" w:color="auto"/>
            </w:tcBorders>
          </w:tcPr>
          <w:p w14:paraId="7E2365BD"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2F030716" w14:textId="77777777" w:rsidR="00384C43" w:rsidRPr="00C7345F" w:rsidRDefault="00384C43" w:rsidP="00F73F5C">
            <w:pPr>
              <w:pStyle w:val="TableText"/>
              <w:rPr>
                <w:rFonts w:cs="Times New Roman"/>
              </w:rPr>
            </w:pPr>
            <w:r w:rsidRPr="00C7345F">
              <w:t>69</w:t>
            </w:r>
          </w:p>
        </w:tc>
        <w:tc>
          <w:tcPr>
            <w:tcW w:w="720" w:type="dxa"/>
            <w:tcBorders>
              <w:top w:val="single" w:sz="4" w:space="0" w:color="auto"/>
            </w:tcBorders>
            <w:vAlign w:val="bottom"/>
          </w:tcPr>
          <w:p w14:paraId="2233A18C" w14:textId="77777777" w:rsidR="00384C43" w:rsidRPr="00C7345F" w:rsidRDefault="00384C43" w:rsidP="00F73F5C">
            <w:pPr>
              <w:pStyle w:val="TableText"/>
              <w:rPr>
                <w:rFonts w:cs="Times New Roman"/>
              </w:rPr>
            </w:pPr>
            <w:r w:rsidRPr="00C7345F">
              <w:t>291</w:t>
            </w:r>
          </w:p>
        </w:tc>
        <w:tc>
          <w:tcPr>
            <w:tcW w:w="720" w:type="dxa"/>
            <w:tcBorders>
              <w:top w:val="single" w:sz="4" w:space="0" w:color="auto"/>
            </w:tcBorders>
            <w:vAlign w:val="bottom"/>
          </w:tcPr>
          <w:p w14:paraId="31C9476F" w14:textId="77777777" w:rsidR="00384C43" w:rsidRPr="00C7345F" w:rsidRDefault="00384C43" w:rsidP="00F73F5C">
            <w:pPr>
              <w:pStyle w:val="TableText"/>
              <w:rPr>
                <w:rFonts w:cs="Times New Roman"/>
              </w:rPr>
            </w:pPr>
            <w:r w:rsidRPr="00C7345F">
              <w:t>147</w:t>
            </w:r>
          </w:p>
        </w:tc>
        <w:tc>
          <w:tcPr>
            <w:tcW w:w="720" w:type="dxa"/>
            <w:tcBorders>
              <w:top w:val="single" w:sz="4" w:space="0" w:color="auto"/>
            </w:tcBorders>
            <w:vAlign w:val="bottom"/>
          </w:tcPr>
          <w:p w14:paraId="11C6436C" w14:textId="77777777" w:rsidR="00384C43" w:rsidRPr="00C7345F" w:rsidRDefault="00384C43" w:rsidP="00F73F5C">
            <w:pPr>
              <w:pStyle w:val="TableText"/>
              <w:rPr>
                <w:rFonts w:cs="Times New Roman"/>
              </w:rPr>
            </w:pPr>
            <w:r w:rsidRPr="00C7345F">
              <w:t>62</w:t>
            </w:r>
          </w:p>
        </w:tc>
        <w:tc>
          <w:tcPr>
            <w:tcW w:w="720" w:type="dxa"/>
            <w:tcBorders>
              <w:top w:val="single" w:sz="4" w:space="0" w:color="auto"/>
            </w:tcBorders>
            <w:vAlign w:val="bottom"/>
          </w:tcPr>
          <w:p w14:paraId="7E152E64" w14:textId="77777777" w:rsidR="00384C43" w:rsidRPr="00C7345F" w:rsidRDefault="00384C43" w:rsidP="00F73F5C">
            <w:pPr>
              <w:pStyle w:val="TableText"/>
              <w:rPr>
                <w:rFonts w:cs="Times New Roman"/>
              </w:rPr>
            </w:pPr>
            <w:r w:rsidRPr="00C7345F">
              <w:t>20</w:t>
            </w:r>
          </w:p>
        </w:tc>
        <w:tc>
          <w:tcPr>
            <w:tcW w:w="720" w:type="dxa"/>
            <w:tcBorders>
              <w:top w:val="single" w:sz="4" w:space="0" w:color="auto"/>
            </w:tcBorders>
            <w:vAlign w:val="bottom"/>
          </w:tcPr>
          <w:p w14:paraId="0DA1C052" w14:textId="77777777" w:rsidR="00384C43" w:rsidRPr="00C7345F" w:rsidRDefault="00384C43" w:rsidP="00F73F5C">
            <w:pPr>
              <w:pStyle w:val="TableText"/>
              <w:rPr>
                <w:rFonts w:cs="Times New Roman"/>
              </w:rPr>
            </w:pPr>
            <w:r w:rsidRPr="00C7345F">
              <w:t>17</w:t>
            </w:r>
          </w:p>
        </w:tc>
      </w:tr>
      <w:tr w:rsidR="00384C43" w:rsidRPr="00C7345F" w14:paraId="138F6E90" w14:textId="77777777" w:rsidTr="00F73F5C">
        <w:tc>
          <w:tcPr>
            <w:tcW w:w="4608" w:type="dxa"/>
            <w:tcBorders>
              <w:bottom w:val="nil"/>
            </w:tcBorders>
          </w:tcPr>
          <w:p w14:paraId="08AF1D69"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41080775" w14:textId="77777777" w:rsidR="00384C43" w:rsidRPr="00C7345F" w:rsidRDefault="00384C43" w:rsidP="00F73F5C">
            <w:pPr>
              <w:pStyle w:val="TableText"/>
              <w:rPr>
                <w:rFonts w:cs="Times New Roman"/>
                <w:color w:val="000000" w:themeColor="text1"/>
              </w:rPr>
            </w:pPr>
            <w:r w:rsidRPr="00C7345F">
              <w:t>9</w:t>
            </w:r>
          </w:p>
        </w:tc>
        <w:tc>
          <w:tcPr>
            <w:tcW w:w="720" w:type="dxa"/>
            <w:tcBorders>
              <w:bottom w:val="nil"/>
            </w:tcBorders>
            <w:vAlign w:val="bottom"/>
          </w:tcPr>
          <w:p w14:paraId="6C12E3D3"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2BBB0B11"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41A456EE"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58A7B470"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34C20D92" w14:textId="77777777" w:rsidR="00384C43" w:rsidRPr="00C7345F" w:rsidRDefault="00384C43" w:rsidP="00F73F5C">
            <w:pPr>
              <w:pStyle w:val="TableText"/>
              <w:rPr>
                <w:rFonts w:cs="Times New Roman"/>
                <w:color w:val="000000" w:themeColor="text1"/>
              </w:rPr>
            </w:pPr>
            <w:r w:rsidRPr="00C7345F">
              <w:t>N/A</w:t>
            </w:r>
          </w:p>
        </w:tc>
      </w:tr>
      <w:tr w:rsidR="00384C43" w:rsidRPr="00C7345F" w14:paraId="733132D4" w14:textId="77777777" w:rsidTr="00F73F5C">
        <w:tc>
          <w:tcPr>
            <w:tcW w:w="4608" w:type="dxa"/>
            <w:tcBorders>
              <w:top w:val="nil"/>
              <w:bottom w:val="single" w:sz="4" w:space="0" w:color="auto"/>
            </w:tcBorders>
          </w:tcPr>
          <w:p w14:paraId="00913999"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5E5B474C" w14:textId="77777777" w:rsidR="00384C43" w:rsidRPr="00C7345F" w:rsidRDefault="00384C43" w:rsidP="00F73F5C">
            <w:pPr>
              <w:pStyle w:val="TableText"/>
              <w:rPr>
                <w:rFonts w:cs="Times New Roman"/>
              </w:rPr>
            </w:pPr>
            <w:r w:rsidRPr="00C7345F">
              <w:t>2,176</w:t>
            </w:r>
          </w:p>
        </w:tc>
        <w:tc>
          <w:tcPr>
            <w:tcW w:w="720" w:type="dxa"/>
            <w:tcBorders>
              <w:top w:val="nil"/>
              <w:bottom w:val="single" w:sz="4" w:space="0" w:color="auto"/>
            </w:tcBorders>
            <w:vAlign w:val="bottom"/>
          </w:tcPr>
          <w:p w14:paraId="6ECB0899" w14:textId="77777777" w:rsidR="00384C43" w:rsidRPr="00C7345F" w:rsidRDefault="00384C43" w:rsidP="00F73F5C">
            <w:pPr>
              <w:pStyle w:val="TableText"/>
            </w:pPr>
            <w:r w:rsidRPr="00C7345F">
              <w:t>313</w:t>
            </w:r>
          </w:p>
        </w:tc>
        <w:tc>
          <w:tcPr>
            <w:tcW w:w="720" w:type="dxa"/>
            <w:tcBorders>
              <w:top w:val="nil"/>
              <w:bottom w:val="single" w:sz="4" w:space="0" w:color="auto"/>
            </w:tcBorders>
            <w:vAlign w:val="bottom"/>
          </w:tcPr>
          <w:p w14:paraId="7E15C0A7" w14:textId="77777777" w:rsidR="00384C43" w:rsidRPr="00C7345F" w:rsidRDefault="00384C43" w:rsidP="00F73F5C">
            <w:pPr>
              <w:pStyle w:val="TableText"/>
            </w:pPr>
            <w:r w:rsidRPr="00C7345F">
              <w:t>157</w:t>
            </w:r>
          </w:p>
        </w:tc>
        <w:tc>
          <w:tcPr>
            <w:tcW w:w="720" w:type="dxa"/>
            <w:tcBorders>
              <w:top w:val="nil"/>
              <w:bottom w:val="single" w:sz="4" w:space="0" w:color="auto"/>
            </w:tcBorders>
            <w:vAlign w:val="bottom"/>
          </w:tcPr>
          <w:p w14:paraId="238CB63D" w14:textId="77777777" w:rsidR="00384C43" w:rsidRPr="00C7345F" w:rsidRDefault="00384C43" w:rsidP="00F73F5C">
            <w:pPr>
              <w:pStyle w:val="TableText"/>
            </w:pPr>
            <w:r w:rsidRPr="00C7345F">
              <w:t>60</w:t>
            </w:r>
          </w:p>
        </w:tc>
        <w:tc>
          <w:tcPr>
            <w:tcW w:w="720" w:type="dxa"/>
            <w:tcBorders>
              <w:top w:val="nil"/>
              <w:bottom w:val="single" w:sz="4" w:space="0" w:color="auto"/>
            </w:tcBorders>
            <w:vAlign w:val="bottom"/>
          </w:tcPr>
          <w:p w14:paraId="68380777" w14:textId="77777777" w:rsidR="00384C43" w:rsidRPr="00C7345F" w:rsidRDefault="00384C43" w:rsidP="00F73F5C">
            <w:pPr>
              <w:pStyle w:val="TableText"/>
            </w:pPr>
            <w:r w:rsidRPr="00C7345F">
              <w:t>15</w:t>
            </w:r>
          </w:p>
        </w:tc>
        <w:tc>
          <w:tcPr>
            <w:tcW w:w="720" w:type="dxa"/>
            <w:tcBorders>
              <w:top w:val="nil"/>
              <w:bottom w:val="single" w:sz="4" w:space="0" w:color="auto"/>
            </w:tcBorders>
            <w:vAlign w:val="bottom"/>
          </w:tcPr>
          <w:p w14:paraId="4883611B" w14:textId="77777777" w:rsidR="00384C43" w:rsidRPr="00C7345F" w:rsidRDefault="00384C43" w:rsidP="00F73F5C">
            <w:pPr>
              <w:pStyle w:val="TableText"/>
            </w:pPr>
            <w:r w:rsidRPr="00C7345F">
              <w:t>25</w:t>
            </w:r>
          </w:p>
        </w:tc>
      </w:tr>
      <w:tr w:rsidR="00384C43" w:rsidRPr="00C7345F" w14:paraId="7F6F0376" w14:textId="77777777" w:rsidTr="00F73F5C">
        <w:tc>
          <w:tcPr>
            <w:tcW w:w="4608" w:type="dxa"/>
            <w:tcBorders>
              <w:top w:val="single" w:sz="4" w:space="0" w:color="auto"/>
              <w:bottom w:val="nil"/>
            </w:tcBorders>
          </w:tcPr>
          <w:p w14:paraId="4177F00B"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3140A7BE" w14:textId="77777777" w:rsidR="00384C43" w:rsidRPr="00C7345F" w:rsidRDefault="00384C43" w:rsidP="00F73F5C">
            <w:pPr>
              <w:pStyle w:val="TableText"/>
            </w:pPr>
            <w:r w:rsidRPr="00C7345F">
              <w:t>0</w:t>
            </w:r>
          </w:p>
        </w:tc>
        <w:tc>
          <w:tcPr>
            <w:tcW w:w="720" w:type="dxa"/>
            <w:tcBorders>
              <w:top w:val="single" w:sz="4" w:space="0" w:color="auto"/>
              <w:bottom w:val="nil"/>
            </w:tcBorders>
            <w:vAlign w:val="bottom"/>
          </w:tcPr>
          <w:p w14:paraId="18700462"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1C64EDB5"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670004E1"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06C81A90"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45AFAC3A" w14:textId="77777777" w:rsidR="00384C43" w:rsidRPr="00C7345F" w:rsidRDefault="00384C43" w:rsidP="00F73F5C">
            <w:pPr>
              <w:pStyle w:val="TableText"/>
            </w:pPr>
            <w:r w:rsidRPr="00C7345F">
              <w:t>N/A</w:t>
            </w:r>
          </w:p>
        </w:tc>
      </w:tr>
      <w:tr w:rsidR="00384C43" w:rsidRPr="00C7345F" w14:paraId="7E026A68" w14:textId="77777777" w:rsidTr="00F73F5C">
        <w:tc>
          <w:tcPr>
            <w:tcW w:w="4608" w:type="dxa"/>
            <w:tcBorders>
              <w:top w:val="nil"/>
              <w:bottom w:val="single" w:sz="4" w:space="0" w:color="auto"/>
            </w:tcBorders>
          </w:tcPr>
          <w:p w14:paraId="60E4B044"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404AF7D8" w14:textId="77777777" w:rsidR="00384C43" w:rsidRPr="00C7345F" w:rsidRDefault="00384C43" w:rsidP="00F73F5C">
            <w:pPr>
              <w:pStyle w:val="TableText"/>
            </w:pPr>
            <w:r w:rsidRPr="00C7345F">
              <w:t>2,236</w:t>
            </w:r>
          </w:p>
        </w:tc>
        <w:tc>
          <w:tcPr>
            <w:tcW w:w="720" w:type="dxa"/>
            <w:tcBorders>
              <w:top w:val="nil"/>
              <w:bottom w:val="single" w:sz="4" w:space="0" w:color="auto"/>
            </w:tcBorders>
            <w:vAlign w:val="bottom"/>
          </w:tcPr>
          <w:p w14:paraId="1712FCD4" w14:textId="77777777" w:rsidR="00384C43" w:rsidRPr="00C7345F" w:rsidRDefault="00384C43" w:rsidP="00F73F5C">
            <w:pPr>
              <w:pStyle w:val="TableText"/>
            </w:pPr>
            <w:r w:rsidRPr="00C7345F">
              <w:t>313</w:t>
            </w:r>
          </w:p>
        </w:tc>
        <w:tc>
          <w:tcPr>
            <w:tcW w:w="720" w:type="dxa"/>
            <w:tcBorders>
              <w:top w:val="nil"/>
              <w:bottom w:val="single" w:sz="4" w:space="0" w:color="auto"/>
            </w:tcBorders>
            <w:vAlign w:val="bottom"/>
          </w:tcPr>
          <w:p w14:paraId="4E79FEF2" w14:textId="77777777" w:rsidR="00384C43" w:rsidRPr="00C7345F" w:rsidRDefault="00384C43" w:rsidP="00F73F5C">
            <w:pPr>
              <w:pStyle w:val="TableText"/>
            </w:pPr>
            <w:r w:rsidRPr="00C7345F">
              <w:t>156</w:t>
            </w:r>
          </w:p>
        </w:tc>
        <w:tc>
          <w:tcPr>
            <w:tcW w:w="720" w:type="dxa"/>
            <w:tcBorders>
              <w:top w:val="nil"/>
              <w:bottom w:val="single" w:sz="4" w:space="0" w:color="auto"/>
            </w:tcBorders>
            <w:vAlign w:val="bottom"/>
          </w:tcPr>
          <w:p w14:paraId="39367104" w14:textId="77777777" w:rsidR="00384C43" w:rsidRPr="00C7345F" w:rsidRDefault="00384C43" w:rsidP="00F73F5C">
            <w:pPr>
              <w:pStyle w:val="TableText"/>
            </w:pPr>
            <w:r w:rsidRPr="00C7345F">
              <w:t>60</w:t>
            </w:r>
          </w:p>
        </w:tc>
        <w:tc>
          <w:tcPr>
            <w:tcW w:w="720" w:type="dxa"/>
            <w:tcBorders>
              <w:top w:val="nil"/>
              <w:bottom w:val="single" w:sz="4" w:space="0" w:color="auto"/>
            </w:tcBorders>
            <w:vAlign w:val="bottom"/>
          </w:tcPr>
          <w:p w14:paraId="789A7DE4" w14:textId="77777777" w:rsidR="00384C43" w:rsidRPr="00C7345F" w:rsidRDefault="00384C43" w:rsidP="00F73F5C">
            <w:pPr>
              <w:pStyle w:val="TableText"/>
            </w:pPr>
            <w:r w:rsidRPr="00C7345F">
              <w:t>15</w:t>
            </w:r>
          </w:p>
        </w:tc>
        <w:tc>
          <w:tcPr>
            <w:tcW w:w="720" w:type="dxa"/>
            <w:tcBorders>
              <w:top w:val="nil"/>
              <w:bottom w:val="single" w:sz="4" w:space="0" w:color="auto"/>
            </w:tcBorders>
            <w:vAlign w:val="bottom"/>
          </w:tcPr>
          <w:p w14:paraId="59DC930E" w14:textId="77777777" w:rsidR="00384C43" w:rsidRPr="00C7345F" w:rsidRDefault="00384C43" w:rsidP="00F73F5C">
            <w:pPr>
              <w:pStyle w:val="TableText"/>
            </w:pPr>
            <w:r w:rsidRPr="00C7345F">
              <w:t>25</w:t>
            </w:r>
          </w:p>
        </w:tc>
      </w:tr>
      <w:tr w:rsidR="00384C43" w:rsidRPr="00C7345F" w14:paraId="6F97C8D3" w14:textId="77777777" w:rsidTr="00F73F5C">
        <w:tc>
          <w:tcPr>
            <w:tcW w:w="4608" w:type="dxa"/>
            <w:tcBorders>
              <w:top w:val="single" w:sz="4" w:space="0" w:color="auto"/>
              <w:bottom w:val="nil"/>
            </w:tcBorders>
          </w:tcPr>
          <w:p w14:paraId="3DB90E51"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7F67210C" w14:textId="77777777" w:rsidR="00384C43" w:rsidRPr="00C7345F" w:rsidRDefault="00384C43" w:rsidP="00F73F5C">
            <w:pPr>
              <w:pStyle w:val="TableText"/>
              <w:rPr>
                <w:rFonts w:cs="Times New Roman"/>
              </w:rPr>
            </w:pPr>
            <w:r w:rsidRPr="00C7345F">
              <w:t>19</w:t>
            </w:r>
          </w:p>
        </w:tc>
        <w:tc>
          <w:tcPr>
            <w:tcW w:w="720" w:type="dxa"/>
            <w:tcBorders>
              <w:top w:val="single" w:sz="4" w:space="0" w:color="auto"/>
              <w:bottom w:val="nil"/>
            </w:tcBorders>
            <w:vAlign w:val="bottom"/>
          </w:tcPr>
          <w:p w14:paraId="326BD195" w14:textId="77777777" w:rsidR="00384C43" w:rsidRPr="00C7345F" w:rsidRDefault="00384C43" w:rsidP="00F73F5C">
            <w:pPr>
              <w:pStyle w:val="TableText"/>
            </w:pPr>
            <w:r w:rsidRPr="00C7345F">
              <w:t>407</w:t>
            </w:r>
          </w:p>
        </w:tc>
        <w:tc>
          <w:tcPr>
            <w:tcW w:w="720" w:type="dxa"/>
            <w:tcBorders>
              <w:top w:val="single" w:sz="4" w:space="0" w:color="auto"/>
              <w:bottom w:val="nil"/>
            </w:tcBorders>
            <w:vAlign w:val="bottom"/>
          </w:tcPr>
          <w:p w14:paraId="6D53FD4B" w14:textId="77777777" w:rsidR="00384C43" w:rsidRPr="00C7345F" w:rsidRDefault="00384C43" w:rsidP="00F73F5C">
            <w:pPr>
              <w:pStyle w:val="TableText"/>
            </w:pPr>
            <w:r w:rsidRPr="00C7345F">
              <w:t>153</w:t>
            </w:r>
          </w:p>
        </w:tc>
        <w:tc>
          <w:tcPr>
            <w:tcW w:w="720" w:type="dxa"/>
            <w:tcBorders>
              <w:top w:val="single" w:sz="4" w:space="0" w:color="auto"/>
              <w:bottom w:val="nil"/>
            </w:tcBorders>
            <w:vAlign w:val="bottom"/>
          </w:tcPr>
          <w:p w14:paraId="4A2920FA" w14:textId="77777777" w:rsidR="00384C43" w:rsidRPr="00C7345F" w:rsidRDefault="00384C43" w:rsidP="00F73F5C">
            <w:pPr>
              <w:pStyle w:val="TableText"/>
            </w:pPr>
            <w:r w:rsidRPr="00C7345F">
              <w:t>37</w:t>
            </w:r>
          </w:p>
        </w:tc>
        <w:tc>
          <w:tcPr>
            <w:tcW w:w="720" w:type="dxa"/>
            <w:tcBorders>
              <w:top w:val="single" w:sz="4" w:space="0" w:color="auto"/>
              <w:bottom w:val="nil"/>
            </w:tcBorders>
            <w:vAlign w:val="bottom"/>
          </w:tcPr>
          <w:p w14:paraId="26E3050B" w14:textId="77777777" w:rsidR="00384C43" w:rsidRPr="00C7345F" w:rsidRDefault="00384C43" w:rsidP="00F73F5C">
            <w:pPr>
              <w:pStyle w:val="TableText"/>
            </w:pPr>
            <w:r w:rsidRPr="00C7345F">
              <w:t>16</w:t>
            </w:r>
          </w:p>
        </w:tc>
        <w:tc>
          <w:tcPr>
            <w:tcW w:w="720" w:type="dxa"/>
            <w:tcBorders>
              <w:top w:val="single" w:sz="4" w:space="0" w:color="auto"/>
              <w:bottom w:val="nil"/>
            </w:tcBorders>
            <w:vAlign w:val="bottom"/>
          </w:tcPr>
          <w:p w14:paraId="6E4531E3" w14:textId="77777777" w:rsidR="00384C43" w:rsidRPr="00C7345F" w:rsidRDefault="00384C43" w:rsidP="00F73F5C">
            <w:pPr>
              <w:pStyle w:val="TableText"/>
            </w:pPr>
            <w:r w:rsidRPr="00C7345F">
              <w:t>47</w:t>
            </w:r>
          </w:p>
        </w:tc>
      </w:tr>
      <w:tr w:rsidR="00384C43" w:rsidRPr="00C7345F" w14:paraId="5A3369E6" w14:textId="77777777" w:rsidTr="00F73F5C">
        <w:tc>
          <w:tcPr>
            <w:tcW w:w="4608" w:type="dxa"/>
            <w:tcBorders>
              <w:top w:val="nil"/>
              <w:bottom w:val="single" w:sz="4" w:space="0" w:color="auto"/>
            </w:tcBorders>
          </w:tcPr>
          <w:p w14:paraId="2D002E21"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7AF67BFB" w14:textId="77777777" w:rsidR="00384C43" w:rsidRPr="00C7345F" w:rsidRDefault="00384C43" w:rsidP="00F73F5C">
            <w:pPr>
              <w:pStyle w:val="TableText"/>
              <w:rPr>
                <w:rFonts w:cs="Times New Roman"/>
              </w:rPr>
            </w:pPr>
            <w:r w:rsidRPr="00C7345F">
              <w:t>2,226</w:t>
            </w:r>
          </w:p>
        </w:tc>
        <w:tc>
          <w:tcPr>
            <w:tcW w:w="720" w:type="dxa"/>
            <w:tcBorders>
              <w:top w:val="nil"/>
              <w:bottom w:val="single" w:sz="4" w:space="0" w:color="auto"/>
            </w:tcBorders>
            <w:vAlign w:val="bottom"/>
          </w:tcPr>
          <w:p w14:paraId="5CFF3DC6" w14:textId="77777777" w:rsidR="00384C43" w:rsidRPr="00C7345F" w:rsidRDefault="00384C43" w:rsidP="00F73F5C">
            <w:pPr>
              <w:pStyle w:val="TableText"/>
            </w:pPr>
            <w:r w:rsidRPr="00C7345F">
              <w:t>311</w:t>
            </w:r>
          </w:p>
        </w:tc>
        <w:tc>
          <w:tcPr>
            <w:tcW w:w="720" w:type="dxa"/>
            <w:tcBorders>
              <w:top w:val="nil"/>
              <w:bottom w:val="single" w:sz="4" w:space="0" w:color="auto"/>
            </w:tcBorders>
            <w:vAlign w:val="bottom"/>
          </w:tcPr>
          <w:p w14:paraId="46F1BCDB" w14:textId="77777777" w:rsidR="00384C43" w:rsidRPr="00C7345F" w:rsidRDefault="00384C43" w:rsidP="00F73F5C">
            <w:pPr>
              <w:pStyle w:val="TableText"/>
            </w:pPr>
            <w:r w:rsidRPr="00C7345F">
              <w:t>156</w:t>
            </w:r>
          </w:p>
        </w:tc>
        <w:tc>
          <w:tcPr>
            <w:tcW w:w="720" w:type="dxa"/>
            <w:tcBorders>
              <w:top w:val="nil"/>
              <w:bottom w:val="single" w:sz="4" w:space="0" w:color="auto"/>
            </w:tcBorders>
            <w:vAlign w:val="bottom"/>
          </w:tcPr>
          <w:p w14:paraId="42E6F4ED" w14:textId="77777777" w:rsidR="00384C43" w:rsidRPr="00C7345F" w:rsidRDefault="00384C43" w:rsidP="00F73F5C">
            <w:pPr>
              <w:pStyle w:val="TableText"/>
            </w:pPr>
            <w:r w:rsidRPr="00C7345F">
              <w:t>61</w:t>
            </w:r>
          </w:p>
        </w:tc>
        <w:tc>
          <w:tcPr>
            <w:tcW w:w="720" w:type="dxa"/>
            <w:tcBorders>
              <w:top w:val="nil"/>
              <w:bottom w:val="single" w:sz="4" w:space="0" w:color="auto"/>
            </w:tcBorders>
            <w:vAlign w:val="bottom"/>
          </w:tcPr>
          <w:p w14:paraId="314EF9FF" w14:textId="77777777" w:rsidR="00384C43" w:rsidRPr="00C7345F" w:rsidRDefault="00384C43" w:rsidP="00F73F5C">
            <w:pPr>
              <w:pStyle w:val="TableText"/>
            </w:pPr>
            <w:r w:rsidRPr="00C7345F">
              <w:t>15</w:t>
            </w:r>
          </w:p>
        </w:tc>
        <w:tc>
          <w:tcPr>
            <w:tcW w:w="720" w:type="dxa"/>
            <w:tcBorders>
              <w:top w:val="nil"/>
              <w:bottom w:val="single" w:sz="4" w:space="0" w:color="auto"/>
            </w:tcBorders>
            <w:vAlign w:val="bottom"/>
          </w:tcPr>
          <w:p w14:paraId="3DD97391" w14:textId="77777777" w:rsidR="00384C43" w:rsidRPr="00C7345F" w:rsidRDefault="00384C43" w:rsidP="00F73F5C">
            <w:pPr>
              <w:pStyle w:val="TableText"/>
            </w:pPr>
            <w:r w:rsidRPr="00C7345F">
              <w:t>24</w:t>
            </w:r>
          </w:p>
        </w:tc>
      </w:tr>
      <w:tr w:rsidR="00384C43" w:rsidRPr="00C7345F" w14:paraId="27C32AA6" w14:textId="77777777" w:rsidTr="00F73F5C">
        <w:tc>
          <w:tcPr>
            <w:tcW w:w="4608" w:type="dxa"/>
            <w:tcBorders>
              <w:top w:val="single" w:sz="4" w:space="0" w:color="auto"/>
            </w:tcBorders>
          </w:tcPr>
          <w:p w14:paraId="01728FCC"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23034686" w14:textId="77777777" w:rsidR="00384C43" w:rsidRPr="00C7345F" w:rsidRDefault="00384C43" w:rsidP="00F73F5C">
            <w:pPr>
              <w:pStyle w:val="TableText"/>
              <w:rPr>
                <w:rFonts w:cs="Times New Roman"/>
              </w:rPr>
            </w:pPr>
            <w:r w:rsidRPr="00C7345F">
              <w:t>125</w:t>
            </w:r>
          </w:p>
        </w:tc>
        <w:tc>
          <w:tcPr>
            <w:tcW w:w="720" w:type="dxa"/>
            <w:tcBorders>
              <w:top w:val="single" w:sz="4" w:space="0" w:color="auto"/>
            </w:tcBorders>
            <w:vAlign w:val="bottom"/>
          </w:tcPr>
          <w:p w14:paraId="4FB54C1C" w14:textId="77777777" w:rsidR="00384C43" w:rsidRPr="00C7345F" w:rsidRDefault="00384C43" w:rsidP="00F73F5C">
            <w:pPr>
              <w:pStyle w:val="TableText"/>
            </w:pPr>
            <w:r w:rsidRPr="00C7345F">
              <w:t>256</w:t>
            </w:r>
          </w:p>
        </w:tc>
        <w:tc>
          <w:tcPr>
            <w:tcW w:w="720" w:type="dxa"/>
            <w:tcBorders>
              <w:top w:val="single" w:sz="4" w:space="0" w:color="auto"/>
            </w:tcBorders>
            <w:vAlign w:val="bottom"/>
          </w:tcPr>
          <w:p w14:paraId="7935B3CF" w14:textId="77777777" w:rsidR="00384C43" w:rsidRPr="00C7345F" w:rsidRDefault="00384C43" w:rsidP="00F73F5C">
            <w:pPr>
              <w:pStyle w:val="TableText"/>
            </w:pPr>
            <w:r w:rsidRPr="00C7345F">
              <w:t>136</w:t>
            </w:r>
          </w:p>
        </w:tc>
        <w:tc>
          <w:tcPr>
            <w:tcW w:w="720" w:type="dxa"/>
            <w:tcBorders>
              <w:top w:val="single" w:sz="4" w:space="0" w:color="auto"/>
            </w:tcBorders>
            <w:vAlign w:val="bottom"/>
          </w:tcPr>
          <w:p w14:paraId="1C40086F" w14:textId="77777777" w:rsidR="00384C43" w:rsidRPr="00C7345F" w:rsidRDefault="00384C43" w:rsidP="00F73F5C">
            <w:pPr>
              <w:pStyle w:val="TableText"/>
            </w:pPr>
            <w:r w:rsidRPr="00C7345F">
              <w:t>73</w:t>
            </w:r>
          </w:p>
        </w:tc>
        <w:tc>
          <w:tcPr>
            <w:tcW w:w="720" w:type="dxa"/>
            <w:tcBorders>
              <w:top w:val="single" w:sz="4" w:space="0" w:color="auto"/>
            </w:tcBorders>
            <w:vAlign w:val="bottom"/>
          </w:tcPr>
          <w:p w14:paraId="5F904418" w14:textId="77777777" w:rsidR="00384C43" w:rsidRPr="00C7345F" w:rsidRDefault="00384C43" w:rsidP="00F73F5C">
            <w:pPr>
              <w:pStyle w:val="TableText"/>
            </w:pPr>
            <w:r w:rsidRPr="00C7345F">
              <w:t>12</w:t>
            </w:r>
          </w:p>
        </w:tc>
        <w:tc>
          <w:tcPr>
            <w:tcW w:w="720" w:type="dxa"/>
            <w:tcBorders>
              <w:top w:val="single" w:sz="4" w:space="0" w:color="auto"/>
            </w:tcBorders>
            <w:vAlign w:val="bottom"/>
          </w:tcPr>
          <w:p w14:paraId="3C912848" w14:textId="77777777" w:rsidR="00384C43" w:rsidRPr="00C7345F" w:rsidRDefault="00384C43" w:rsidP="00F73F5C">
            <w:pPr>
              <w:pStyle w:val="TableText"/>
            </w:pPr>
            <w:r w:rsidRPr="00C7345F">
              <w:t>15</w:t>
            </w:r>
          </w:p>
        </w:tc>
      </w:tr>
      <w:tr w:rsidR="00384C43" w:rsidRPr="00C7345F" w14:paraId="13076F70" w14:textId="77777777" w:rsidTr="00F73F5C">
        <w:tc>
          <w:tcPr>
            <w:tcW w:w="4608" w:type="dxa"/>
          </w:tcPr>
          <w:p w14:paraId="0547E9A4" w14:textId="77777777" w:rsidR="00384C43" w:rsidRPr="00C7345F" w:rsidRDefault="00384C43" w:rsidP="00F73F5C">
            <w:pPr>
              <w:pStyle w:val="TableText"/>
            </w:pPr>
            <w:r w:rsidRPr="00C7345F">
              <w:t>Not homeless</w:t>
            </w:r>
          </w:p>
        </w:tc>
        <w:tc>
          <w:tcPr>
            <w:tcW w:w="1152" w:type="dxa"/>
            <w:vAlign w:val="bottom"/>
          </w:tcPr>
          <w:p w14:paraId="32DAE90F" w14:textId="77777777" w:rsidR="00384C43" w:rsidRPr="00C7345F" w:rsidRDefault="00384C43" w:rsidP="00F73F5C">
            <w:pPr>
              <w:pStyle w:val="TableText"/>
              <w:rPr>
                <w:rFonts w:cs="Times New Roman"/>
              </w:rPr>
            </w:pPr>
            <w:r w:rsidRPr="00C7345F">
              <w:t>2,120</w:t>
            </w:r>
          </w:p>
        </w:tc>
        <w:tc>
          <w:tcPr>
            <w:tcW w:w="720" w:type="dxa"/>
            <w:vAlign w:val="bottom"/>
          </w:tcPr>
          <w:p w14:paraId="132BABEF" w14:textId="77777777" w:rsidR="00384C43" w:rsidRPr="00C7345F" w:rsidRDefault="00384C43" w:rsidP="00F73F5C">
            <w:pPr>
              <w:pStyle w:val="TableText"/>
            </w:pPr>
            <w:r w:rsidRPr="00C7345F">
              <w:t>315</w:t>
            </w:r>
          </w:p>
        </w:tc>
        <w:tc>
          <w:tcPr>
            <w:tcW w:w="720" w:type="dxa"/>
            <w:vAlign w:val="bottom"/>
          </w:tcPr>
          <w:p w14:paraId="0D6FAE3E" w14:textId="77777777" w:rsidR="00384C43" w:rsidRPr="00C7345F" w:rsidRDefault="00384C43" w:rsidP="00F73F5C">
            <w:pPr>
              <w:pStyle w:val="TableText"/>
            </w:pPr>
            <w:r w:rsidRPr="00C7345F">
              <w:t>157</w:t>
            </w:r>
          </w:p>
        </w:tc>
        <w:tc>
          <w:tcPr>
            <w:tcW w:w="720" w:type="dxa"/>
            <w:vAlign w:val="bottom"/>
          </w:tcPr>
          <w:p w14:paraId="107C3FC4" w14:textId="77777777" w:rsidR="00384C43" w:rsidRPr="00C7345F" w:rsidRDefault="00384C43" w:rsidP="00F73F5C">
            <w:pPr>
              <w:pStyle w:val="TableText"/>
            </w:pPr>
            <w:r w:rsidRPr="00C7345F">
              <w:t>60</w:t>
            </w:r>
          </w:p>
        </w:tc>
        <w:tc>
          <w:tcPr>
            <w:tcW w:w="720" w:type="dxa"/>
            <w:vAlign w:val="bottom"/>
          </w:tcPr>
          <w:p w14:paraId="09A7015F" w14:textId="77777777" w:rsidR="00384C43" w:rsidRPr="00C7345F" w:rsidRDefault="00384C43" w:rsidP="00F73F5C">
            <w:pPr>
              <w:pStyle w:val="TableText"/>
            </w:pPr>
            <w:r w:rsidRPr="00C7345F">
              <w:t>15</w:t>
            </w:r>
          </w:p>
        </w:tc>
        <w:tc>
          <w:tcPr>
            <w:tcW w:w="720" w:type="dxa"/>
            <w:vAlign w:val="bottom"/>
          </w:tcPr>
          <w:p w14:paraId="66EC51B5" w14:textId="77777777" w:rsidR="00384C43" w:rsidRPr="00C7345F" w:rsidRDefault="00384C43" w:rsidP="00F73F5C">
            <w:pPr>
              <w:pStyle w:val="TableText"/>
            </w:pPr>
            <w:r w:rsidRPr="00C7345F">
              <w:t>25</w:t>
            </w:r>
          </w:p>
        </w:tc>
      </w:tr>
    </w:tbl>
    <w:p w14:paraId="1F4AD7A2" w14:textId="77777777" w:rsidR="00384C43" w:rsidRPr="00C7345F" w:rsidRDefault="00384C43" w:rsidP="00F73F5C">
      <w:pPr>
        <w:pStyle w:val="Caption"/>
      </w:pPr>
      <w:bookmarkStart w:id="722" w:name="_Toc134621970"/>
      <w:r w:rsidRPr="00C7345F">
        <w:lastRenderedPageBreak/>
        <w:t>Table 4.D.</w:t>
      </w:r>
      <w:r w:rsidRPr="00C7345F">
        <w:fldChar w:fldCharType="begin"/>
      </w:r>
      <w:r w:rsidRPr="00C7345F">
        <w:instrText>SEQ Table_4.D. \* ARABIC</w:instrText>
      </w:r>
      <w:r w:rsidRPr="00C7345F">
        <w:fldChar w:fldCharType="separate"/>
      </w:r>
      <w:r w:rsidRPr="00C7345F">
        <w:t>20</w:t>
      </w:r>
      <w:r w:rsidRPr="00C7345F">
        <w:fldChar w:fldCharType="end"/>
      </w:r>
      <w:r w:rsidRPr="00C7345F">
        <w:t xml:space="preserve">  Demographic Summary for Grade Six—Written Language Composite</w:t>
      </w:r>
      <w:bookmarkEnd w:id="722"/>
    </w:p>
    <w:tbl>
      <w:tblPr>
        <w:tblStyle w:val="TRs"/>
        <w:tblW w:w="9360" w:type="dxa"/>
        <w:tblLayout w:type="fixed"/>
        <w:tblLook w:val="04A0" w:firstRow="1" w:lastRow="0" w:firstColumn="1" w:lastColumn="0" w:noHBand="0" w:noVBand="1"/>
        <w:tblDescription w:val="Demographic Summary for Grade Six—Written Language Composite"/>
      </w:tblPr>
      <w:tblGrid>
        <w:gridCol w:w="4608"/>
        <w:gridCol w:w="1152"/>
        <w:gridCol w:w="720"/>
        <w:gridCol w:w="720"/>
        <w:gridCol w:w="720"/>
        <w:gridCol w:w="720"/>
        <w:gridCol w:w="720"/>
      </w:tblGrid>
      <w:tr w:rsidR="00384C43" w:rsidRPr="00C7345F" w14:paraId="177DED12"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153F2152"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31EDF47F"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10C97E56"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1D0066B0"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33701F51"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6F6E34CC"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71EC7629"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789C4ABF" w14:textId="77777777" w:rsidTr="00F73F5C">
        <w:tc>
          <w:tcPr>
            <w:tcW w:w="4608" w:type="dxa"/>
            <w:tcBorders>
              <w:top w:val="single" w:sz="4" w:space="0" w:color="auto"/>
              <w:bottom w:val="single" w:sz="4" w:space="0" w:color="auto"/>
            </w:tcBorders>
            <w:hideMark/>
          </w:tcPr>
          <w:p w14:paraId="54FC8DDA"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77DAB484" w14:textId="77777777" w:rsidR="00384C43" w:rsidRPr="00C7345F" w:rsidRDefault="00384C43" w:rsidP="00F73F5C">
            <w:pPr>
              <w:pStyle w:val="TableText"/>
              <w:rPr>
                <w:rFonts w:cs="Times New Roman"/>
              </w:rPr>
            </w:pPr>
            <w:r w:rsidRPr="00C7345F">
              <w:t>2,240</w:t>
            </w:r>
          </w:p>
        </w:tc>
        <w:tc>
          <w:tcPr>
            <w:tcW w:w="720" w:type="dxa"/>
            <w:tcBorders>
              <w:top w:val="single" w:sz="4" w:space="0" w:color="auto"/>
              <w:bottom w:val="single" w:sz="4" w:space="0" w:color="auto"/>
            </w:tcBorders>
            <w:vAlign w:val="bottom"/>
            <w:hideMark/>
          </w:tcPr>
          <w:p w14:paraId="1C4C215E" w14:textId="77777777" w:rsidR="00384C43" w:rsidRPr="00C7345F" w:rsidRDefault="00384C43" w:rsidP="00F73F5C">
            <w:pPr>
              <w:pStyle w:val="TableText"/>
              <w:rPr>
                <w:rFonts w:cs="Times New Roman"/>
              </w:rPr>
            </w:pPr>
            <w:r w:rsidRPr="00C7345F">
              <w:t>319</w:t>
            </w:r>
          </w:p>
        </w:tc>
        <w:tc>
          <w:tcPr>
            <w:tcW w:w="720" w:type="dxa"/>
            <w:tcBorders>
              <w:top w:val="single" w:sz="4" w:space="0" w:color="auto"/>
              <w:bottom w:val="single" w:sz="4" w:space="0" w:color="auto"/>
            </w:tcBorders>
            <w:vAlign w:val="bottom"/>
            <w:hideMark/>
          </w:tcPr>
          <w:p w14:paraId="2FA8DEE7" w14:textId="77777777" w:rsidR="00384C43" w:rsidRPr="00C7345F" w:rsidRDefault="00384C43" w:rsidP="00F73F5C">
            <w:pPr>
              <w:pStyle w:val="TableText"/>
              <w:rPr>
                <w:rFonts w:cs="Times New Roman"/>
              </w:rPr>
            </w:pPr>
            <w:r w:rsidRPr="00C7345F">
              <w:t>116</w:t>
            </w:r>
          </w:p>
        </w:tc>
        <w:tc>
          <w:tcPr>
            <w:tcW w:w="720" w:type="dxa"/>
            <w:tcBorders>
              <w:top w:val="single" w:sz="4" w:space="0" w:color="auto"/>
              <w:bottom w:val="single" w:sz="4" w:space="0" w:color="auto"/>
            </w:tcBorders>
            <w:vAlign w:val="bottom"/>
            <w:hideMark/>
          </w:tcPr>
          <w:p w14:paraId="7C7C0FE4" w14:textId="77777777" w:rsidR="00384C43" w:rsidRPr="00C7345F" w:rsidRDefault="00384C43" w:rsidP="00F73F5C">
            <w:pPr>
              <w:pStyle w:val="TableText"/>
              <w:rPr>
                <w:rFonts w:cs="Times New Roman"/>
              </w:rPr>
            </w:pPr>
            <w:r w:rsidRPr="00C7345F">
              <w:t>63</w:t>
            </w:r>
          </w:p>
        </w:tc>
        <w:tc>
          <w:tcPr>
            <w:tcW w:w="720" w:type="dxa"/>
            <w:tcBorders>
              <w:top w:val="single" w:sz="4" w:space="0" w:color="auto"/>
              <w:bottom w:val="single" w:sz="4" w:space="0" w:color="auto"/>
            </w:tcBorders>
            <w:vAlign w:val="bottom"/>
            <w:hideMark/>
          </w:tcPr>
          <w:p w14:paraId="3E7AA513" w14:textId="77777777" w:rsidR="00384C43" w:rsidRPr="00C7345F" w:rsidRDefault="00384C43" w:rsidP="00F73F5C">
            <w:pPr>
              <w:pStyle w:val="TableText"/>
              <w:rPr>
                <w:rFonts w:cs="Times New Roman"/>
              </w:rPr>
            </w:pPr>
            <w:r w:rsidRPr="00C7345F">
              <w:t>22</w:t>
            </w:r>
          </w:p>
        </w:tc>
        <w:tc>
          <w:tcPr>
            <w:tcW w:w="720" w:type="dxa"/>
            <w:tcBorders>
              <w:top w:val="single" w:sz="4" w:space="0" w:color="auto"/>
              <w:bottom w:val="single" w:sz="4" w:space="0" w:color="auto"/>
            </w:tcBorders>
            <w:vAlign w:val="bottom"/>
            <w:hideMark/>
          </w:tcPr>
          <w:p w14:paraId="021B9E80" w14:textId="77777777" w:rsidR="00384C43" w:rsidRPr="00C7345F" w:rsidRDefault="00384C43" w:rsidP="00F73F5C">
            <w:pPr>
              <w:pStyle w:val="TableText"/>
              <w:rPr>
                <w:rFonts w:cs="Times New Roman"/>
              </w:rPr>
            </w:pPr>
            <w:r w:rsidRPr="00C7345F">
              <w:t>15</w:t>
            </w:r>
          </w:p>
        </w:tc>
      </w:tr>
      <w:tr w:rsidR="00384C43" w:rsidRPr="00C7345F" w14:paraId="10489E98" w14:textId="77777777" w:rsidTr="00F73F5C">
        <w:tc>
          <w:tcPr>
            <w:tcW w:w="4608" w:type="dxa"/>
            <w:tcBorders>
              <w:top w:val="single" w:sz="4" w:space="0" w:color="auto"/>
              <w:bottom w:val="nil"/>
            </w:tcBorders>
            <w:hideMark/>
          </w:tcPr>
          <w:p w14:paraId="1EEC6EB6"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6F60071E" w14:textId="77777777" w:rsidR="00384C43" w:rsidRPr="00C7345F" w:rsidRDefault="00384C43" w:rsidP="00F73F5C">
            <w:pPr>
              <w:pStyle w:val="TableText"/>
              <w:rPr>
                <w:rFonts w:cs="Times New Roman"/>
              </w:rPr>
            </w:pPr>
            <w:r w:rsidRPr="00C7345F">
              <w:t>1,132</w:t>
            </w:r>
          </w:p>
        </w:tc>
        <w:tc>
          <w:tcPr>
            <w:tcW w:w="720" w:type="dxa"/>
            <w:tcBorders>
              <w:top w:val="single" w:sz="4" w:space="0" w:color="auto"/>
              <w:bottom w:val="nil"/>
            </w:tcBorders>
            <w:vAlign w:val="bottom"/>
            <w:hideMark/>
          </w:tcPr>
          <w:p w14:paraId="51FE0348" w14:textId="77777777" w:rsidR="00384C43" w:rsidRPr="00C7345F" w:rsidRDefault="00384C43" w:rsidP="00F73F5C">
            <w:pPr>
              <w:pStyle w:val="TableText"/>
              <w:rPr>
                <w:rFonts w:cs="Times New Roman"/>
              </w:rPr>
            </w:pPr>
            <w:r w:rsidRPr="00C7345F">
              <w:t>316</w:t>
            </w:r>
          </w:p>
        </w:tc>
        <w:tc>
          <w:tcPr>
            <w:tcW w:w="720" w:type="dxa"/>
            <w:tcBorders>
              <w:top w:val="single" w:sz="4" w:space="0" w:color="auto"/>
              <w:bottom w:val="nil"/>
            </w:tcBorders>
            <w:vAlign w:val="bottom"/>
            <w:hideMark/>
          </w:tcPr>
          <w:p w14:paraId="18D0C4E3" w14:textId="77777777" w:rsidR="00384C43" w:rsidRPr="00C7345F" w:rsidRDefault="00384C43" w:rsidP="00F73F5C">
            <w:pPr>
              <w:pStyle w:val="TableText"/>
              <w:rPr>
                <w:rFonts w:cs="Times New Roman"/>
              </w:rPr>
            </w:pPr>
            <w:r w:rsidRPr="00C7345F">
              <w:t>114</w:t>
            </w:r>
          </w:p>
        </w:tc>
        <w:tc>
          <w:tcPr>
            <w:tcW w:w="720" w:type="dxa"/>
            <w:tcBorders>
              <w:top w:val="single" w:sz="4" w:space="0" w:color="auto"/>
              <w:bottom w:val="nil"/>
            </w:tcBorders>
            <w:vAlign w:val="bottom"/>
            <w:hideMark/>
          </w:tcPr>
          <w:p w14:paraId="1C1E093D" w14:textId="77777777" w:rsidR="00384C43" w:rsidRPr="00C7345F" w:rsidRDefault="00384C43" w:rsidP="00F73F5C">
            <w:pPr>
              <w:pStyle w:val="TableText"/>
              <w:rPr>
                <w:rFonts w:cs="Times New Roman"/>
              </w:rPr>
            </w:pPr>
            <w:r w:rsidRPr="00C7345F">
              <w:t>65</w:t>
            </w:r>
          </w:p>
        </w:tc>
        <w:tc>
          <w:tcPr>
            <w:tcW w:w="720" w:type="dxa"/>
            <w:tcBorders>
              <w:top w:val="single" w:sz="4" w:space="0" w:color="auto"/>
              <w:bottom w:val="nil"/>
            </w:tcBorders>
            <w:vAlign w:val="bottom"/>
            <w:hideMark/>
          </w:tcPr>
          <w:p w14:paraId="47553BA8" w14:textId="77777777" w:rsidR="00384C43" w:rsidRPr="00C7345F" w:rsidRDefault="00384C43" w:rsidP="00F73F5C">
            <w:pPr>
              <w:pStyle w:val="TableText"/>
              <w:rPr>
                <w:rFonts w:cs="Times New Roman"/>
              </w:rPr>
            </w:pPr>
            <w:r w:rsidRPr="00C7345F">
              <w:t>22</w:t>
            </w:r>
          </w:p>
        </w:tc>
        <w:tc>
          <w:tcPr>
            <w:tcW w:w="720" w:type="dxa"/>
            <w:tcBorders>
              <w:top w:val="single" w:sz="4" w:space="0" w:color="auto"/>
              <w:bottom w:val="nil"/>
            </w:tcBorders>
            <w:vAlign w:val="bottom"/>
            <w:hideMark/>
          </w:tcPr>
          <w:p w14:paraId="2BDE7559" w14:textId="77777777" w:rsidR="00384C43" w:rsidRPr="00C7345F" w:rsidRDefault="00384C43" w:rsidP="00F73F5C">
            <w:pPr>
              <w:pStyle w:val="TableText"/>
              <w:rPr>
                <w:rFonts w:cs="Times New Roman"/>
              </w:rPr>
            </w:pPr>
            <w:r w:rsidRPr="00C7345F">
              <w:t>14</w:t>
            </w:r>
          </w:p>
        </w:tc>
      </w:tr>
      <w:tr w:rsidR="00384C43" w:rsidRPr="00C7345F" w14:paraId="4C28A242" w14:textId="77777777" w:rsidTr="00F73F5C">
        <w:tc>
          <w:tcPr>
            <w:tcW w:w="4608" w:type="dxa"/>
            <w:tcBorders>
              <w:top w:val="nil"/>
              <w:bottom w:val="nil"/>
            </w:tcBorders>
            <w:hideMark/>
          </w:tcPr>
          <w:p w14:paraId="4CF8D6BB"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01528F8A" w14:textId="77777777" w:rsidR="00384C43" w:rsidRPr="00C7345F" w:rsidRDefault="00384C43" w:rsidP="00F73F5C">
            <w:pPr>
              <w:pStyle w:val="TableText"/>
              <w:rPr>
                <w:rFonts w:cs="Times New Roman"/>
              </w:rPr>
            </w:pPr>
            <w:r w:rsidRPr="00C7345F">
              <w:t>1,108</w:t>
            </w:r>
          </w:p>
        </w:tc>
        <w:tc>
          <w:tcPr>
            <w:tcW w:w="720" w:type="dxa"/>
            <w:tcBorders>
              <w:top w:val="nil"/>
              <w:bottom w:val="nil"/>
            </w:tcBorders>
            <w:vAlign w:val="bottom"/>
            <w:hideMark/>
          </w:tcPr>
          <w:p w14:paraId="57595F2C" w14:textId="77777777" w:rsidR="00384C43" w:rsidRPr="00C7345F" w:rsidRDefault="00384C43" w:rsidP="00F73F5C">
            <w:pPr>
              <w:pStyle w:val="TableText"/>
              <w:rPr>
                <w:rFonts w:cs="Times New Roman"/>
              </w:rPr>
            </w:pPr>
            <w:r w:rsidRPr="00C7345F">
              <w:t>323</w:t>
            </w:r>
          </w:p>
        </w:tc>
        <w:tc>
          <w:tcPr>
            <w:tcW w:w="720" w:type="dxa"/>
            <w:tcBorders>
              <w:top w:val="nil"/>
              <w:bottom w:val="nil"/>
            </w:tcBorders>
            <w:vAlign w:val="bottom"/>
            <w:hideMark/>
          </w:tcPr>
          <w:p w14:paraId="1AA5041D" w14:textId="77777777" w:rsidR="00384C43" w:rsidRPr="00C7345F" w:rsidRDefault="00384C43" w:rsidP="00F73F5C">
            <w:pPr>
              <w:pStyle w:val="TableText"/>
              <w:rPr>
                <w:rFonts w:cs="Times New Roman"/>
              </w:rPr>
            </w:pPr>
            <w:r w:rsidRPr="00C7345F">
              <w:t>118</w:t>
            </w:r>
          </w:p>
        </w:tc>
        <w:tc>
          <w:tcPr>
            <w:tcW w:w="720" w:type="dxa"/>
            <w:tcBorders>
              <w:top w:val="nil"/>
              <w:bottom w:val="nil"/>
            </w:tcBorders>
            <w:vAlign w:val="bottom"/>
            <w:hideMark/>
          </w:tcPr>
          <w:p w14:paraId="479B8568" w14:textId="77777777" w:rsidR="00384C43" w:rsidRPr="00C7345F" w:rsidRDefault="00384C43" w:rsidP="00F73F5C">
            <w:pPr>
              <w:pStyle w:val="TableText"/>
              <w:rPr>
                <w:rFonts w:cs="Times New Roman"/>
              </w:rPr>
            </w:pPr>
            <w:r w:rsidRPr="00C7345F">
              <w:t>61</w:t>
            </w:r>
          </w:p>
        </w:tc>
        <w:tc>
          <w:tcPr>
            <w:tcW w:w="720" w:type="dxa"/>
            <w:tcBorders>
              <w:top w:val="nil"/>
              <w:bottom w:val="nil"/>
            </w:tcBorders>
            <w:vAlign w:val="bottom"/>
            <w:hideMark/>
          </w:tcPr>
          <w:p w14:paraId="3459BB74" w14:textId="77777777" w:rsidR="00384C43" w:rsidRPr="00C7345F" w:rsidRDefault="00384C43" w:rsidP="00F73F5C">
            <w:pPr>
              <w:pStyle w:val="TableText"/>
              <w:rPr>
                <w:rFonts w:cs="Times New Roman"/>
              </w:rPr>
            </w:pPr>
            <w:r w:rsidRPr="00C7345F">
              <w:t>23</w:t>
            </w:r>
          </w:p>
        </w:tc>
        <w:tc>
          <w:tcPr>
            <w:tcW w:w="720" w:type="dxa"/>
            <w:tcBorders>
              <w:top w:val="nil"/>
              <w:bottom w:val="nil"/>
            </w:tcBorders>
            <w:vAlign w:val="bottom"/>
            <w:hideMark/>
          </w:tcPr>
          <w:p w14:paraId="71790E5B" w14:textId="77777777" w:rsidR="00384C43" w:rsidRPr="00C7345F" w:rsidRDefault="00384C43" w:rsidP="00F73F5C">
            <w:pPr>
              <w:pStyle w:val="TableText"/>
              <w:rPr>
                <w:rFonts w:cs="Times New Roman"/>
              </w:rPr>
            </w:pPr>
            <w:r w:rsidRPr="00C7345F">
              <w:t>15</w:t>
            </w:r>
          </w:p>
        </w:tc>
      </w:tr>
      <w:tr w:rsidR="00384C43" w:rsidRPr="00C7345F" w14:paraId="047C1300" w14:textId="77777777" w:rsidTr="00F73F5C">
        <w:tc>
          <w:tcPr>
            <w:tcW w:w="4608" w:type="dxa"/>
            <w:tcBorders>
              <w:top w:val="nil"/>
              <w:bottom w:val="single" w:sz="4" w:space="0" w:color="auto"/>
            </w:tcBorders>
          </w:tcPr>
          <w:p w14:paraId="4DE598B7"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7C207D0B"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056A03AA"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4F1B3D31"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63074FA0"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A868A43"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672FDB7" w14:textId="77777777" w:rsidR="00384C43" w:rsidRPr="00C7345F" w:rsidRDefault="00384C43" w:rsidP="00F73F5C">
            <w:pPr>
              <w:pStyle w:val="TableText"/>
            </w:pPr>
            <w:r w:rsidRPr="00C7345F">
              <w:t>N/A</w:t>
            </w:r>
          </w:p>
        </w:tc>
      </w:tr>
      <w:tr w:rsidR="00384C43" w:rsidRPr="00C7345F" w14:paraId="73B4B79E" w14:textId="77777777" w:rsidTr="00F73F5C">
        <w:tc>
          <w:tcPr>
            <w:tcW w:w="4608" w:type="dxa"/>
            <w:tcBorders>
              <w:top w:val="single" w:sz="4" w:space="0" w:color="auto"/>
            </w:tcBorders>
            <w:hideMark/>
          </w:tcPr>
          <w:p w14:paraId="26F19F59"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1E7AE397" w14:textId="77777777" w:rsidR="00384C43" w:rsidRPr="00C7345F" w:rsidRDefault="00384C43" w:rsidP="00F73F5C">
            <w:pPr>
              <w:pStyle w:val="TableText"/>
              <w:rPr>
                <w:rFonts w:cs="Times New Roman"/>
              </w:rPr>
            </w:pPr>
            <w:r w:rsidRPr="00C7345F">
              <w:t>3</w:t>
            </w:r>
          </w:p>
        </w:tc>
        <w:tc>
          <w:tcPr>
            <w:tcW w:w="720" w:type="dxa"/>
            <w:tcBorders>
              <w:top w:val="single" w:sz="4" w:space="0" w:color="auto"/>
            </w:tcBorders>
            <w:vAlign w:val="bottom"/>
            <w:hideMark/>
          </w:tcPr>
          <w:p w14:paraId="6B79CB8E"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3A82ED2A"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4BD1315C"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335F6CBE"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6EDB7216" w14:textId="77777777" w:rsidR="00384C43" w:rsidRPr="00C7345F" w:rsidRDefault="00384C43" w:rsidP="00F73F5C">
            <w:pPr>
              <w:pStyle w:val="TableText"/>
              <w:rPr>
                <w:rFonts w:cs="Times New Roman"/>
              </w:rPr>
            </w:pPr>
            <w:r w:rsidRPr="00C7345F">
              <w:t>N/A</w:t>
            </w:r>
          </w:p>
        </w:tc>
      </w:tr>
      <w:tr w:rsidR="00384C43" w:rsidRPr="00C7345F" w14:paraId="3A4CF4F0" w14:textId="77777777" w:rsidTr="00F73F5C">
        <w:tc>
          <w:tcPr>
            <w:tcW w:w="4608" w:type="dxa"/>
            <w:hideMark/>
          </w:tcPr>
          <w:p w14:paraId="76F50B87" w14:textId="77777777" w:rsidR="00384C43" w:rsidRPr="00C7345F" w:rsidRDefault="00384C43" w:rsidP="00F73F5C">
            <w:pPr>
              <w:pStyle w:val="TableText"/>
              <w:rPr>
                <w:rFonts w:cs="Times New Roman"/>
              </w:rPr>
            </w:pPr>
            <w:r w:rsidRPr="00C7345F">
              <w:t>Asian</w:t>
            </w:r>
          </w:p>
        </w:tc>
        <w:tc>
          <w:tcPr>
            <w:tcW w:w="1152" w:type="dxa"/>
            <w:vAlign w:val="bottom"/>
          </w:tcPr>
          <w:p w14:paraId="31C81FDF" w14:textId="77777777" w:rsidR="00384C43" w:rsidRPr="00C7345F" w:rsidRDefault="00384C43" w:rsidP="00F73F5C">
            <w:pPr>
              <w:pStyle w:val="TableText"/>
              <w:rPr>
                <w:rFonts w:cs="Times New Roman"/>
              </w:rPr>
            </w:pPr>
            <w:r w:rsidRPr="00C7345F">
              <w:t>579</w:t>
            </w:r>
          </w:p>
        </w:tc>
        <w:tc>
          <w:tcPr>
            <w:tcW w:w="720" w:type="dxa"/>
            <w:vAlign w:val="bottom"/>
            <w:hideMark/>
          </w:tcPr>
          <w:p w14:paraId="657B8227" w14:textId="77777777" w:rsidR="00384C43" w:rsidRPr="00C7345F" w:rsidRDefault="00384C43" w:rsidP="00F73F5C">
            <w:pPr>
              <w:pStyle w:val="TableText"/>
              <w:rPr>
                <w:rFonts w:cs="Times New Roman"/>
              </w:rPr>
            </w:pPr>
            <w:r w:rsidRPr="00C7345F">
              <w:t>366</w:t>
            </w:r>
          </w:p>
        </w:tc>
        <w:tc>
          <w:tcPr>
            <w:tcW w:w="720" w:type="dxa"/>
            <w:vAlign w:val="bottom"/>
            <w:hideMark/>
          </w:tcPr>
          <w:p w14:paraId="4E3D11B2" w14:textId="77777777" w:rsidR="00384C43" w:rsidRPr="00C7345F" w:rsidRDefault="00384C43" w:rsidP="00F73F5C">
            <w:pPr>
              <w:pStyle w:val="TableText"/>
              <w:rPr>
                <w:rFonts w:cs="Times New Roman"/>
              </w:rPr>
            </w:pPr>
            <w:r w:rsidRPr="00C7345F">
              <w:t>108</w:t>
            </w:r>
          </w:p>
        </w:tc>
        <w:tc>
          <w:tcPr>
            <w:tcW w:w="720" w:type="dxa"/>
            <w:vAlign w:val="bottom"/>
            <w:hideMark/>
          </w:tcPr>
          <w:p w14:paraId="17DCB95A" w14:textId="77777777" w:rsidR="00384C43" w:rsidRPr="00C7345F" w:rsidRDefault="00384C43" w:rsidP="00F73F5C">
            <w:pPr>
              <w:pStyle w:val="TableText"/>
              <w:rPr>
                <w:rFonts w:cs="Times New Roman"/>
              </w:rPr>
            </w:pPr>
            <w:r w:rsidRPr="00C7345F">
              <w:t>48</w:t>
            </w:r>
          </w:p>
        </w:tc>
        <w:tc>
          <w:tcPr>
            <w:tcW w:w="720" w:type="dxa"/>
            <w:vAlign w:val="bottom"/>
            <w:hideMark/>
          </w:tcPr>
          <w:p w14:paraId="09BF6374" w14:textId="77777777" w:rsidR="00384C43" w:rsidRPr="00C7345F" w:rsidRDefault="00384C43" w:rsidP="00F73F5C">
            <w:pPr>
              <w:pStyle w:val="TableText"/>
              <w:rPr>
                <w:rFonts w:cs="Times New Roman"/>
              </w:rPr>
            </w:pPr>
            <w:r w:rsidRPr="00C7345F">
              <w:t>28</w:t>
            </w:r>
          </w:p>
        </w:tc>
        <w:tc>
          <w:tcPr>
            <w:tcW w:w="720" w:type="dxa"/>
            <w:vAlign w:val="bottom"/>
            <w:hideMark/>
          </w:tcPr>
          <w:p w14:paraId="0E56FDA2" w14:textId="77777777" w:rsidR="00384C43" w:rsidRPr="00C7345F" w:rsidRDefault="00384C43" w:rsidP="00F73F5C">
            <w:pPr>
              <w:pStyle w:val="TableText"/>
              <w:rPr>
                <w:rFonts w:cs="Times New Roman"/>
              </w:rPr>
            </w:pPr>
            <w:r w:rsidRPr="00C7345F">
              <w:t>24</w:t>
            </w:r>
          </w:p>
        </w:tc>
      </w:tr>
      <w:tr w:rsidR="00384C43" w:rsidRPr="00C7345F" w14:paraId="09AF8EBF" w14:textId="77777777" w:rsidTr="00F73F5C">
        <w:tc>
          <w:tcPr>
            <w:tcW w:w="4608" w:type="dxa"/>
            <w:hideMark/>
          </w:tcPr>
          <w:p w14:paraId="355D60CC"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5A574222" w14:textId="77777777" w:rsidR="00384C43" w:rsidRPr="00C7345F" w:rsidRDefault="00384C43" w:rsidP="00F73F5C">
            <w:pPr>
              <w:pStyle w:val="TableText"/>
              <w:rPr>
                <w:rFonts w:cs="Times New Roman"/>
              </w:rPr>
            </w:pPr>
            <w:r w:rsidRPr="00C7345F">
              <w:t>11</w:t>
            </w:r>
          </w:p>
        </w:tc>
        <w:tc>
          <w:tcPr>
            <w:tcW w:w="720" w:type="dxa"/>
            <w:vAlign w:val="bottom"/>
            <w:hideMark/>
          </w:tcPr>
          <w:p w14:paraId="6090EBE4" w14:textId="77777777" w:rsidR="00384C43" w:rsidRPr="00C7345F" w:rsidRDefault="00384C43" w:rsidP="00F73F5C">
            <w:pPr>
              <w:pStyle w:val="TableText"/>
              <w:rPr>
                <w:rFonts w:cs="Times New Roman"/>
              </w:rPr>
            </w:pPr>
            <w:r w:rsidRPr="00C7345F">
              <w:t>317</w:t>
            </w:r>
          </w:p>
        </w:tc>
        <w:tc>
          <w:tcPr>
            <w:tcW w:w="720" w:type="dxa"/>
            <w:vAlign w:val="bottom"/>
            <w:hideMark/>
          </w:tcPr>
          <w:p w14:paraId="32B665FE" w14:textId="77777777" w:rsidR="00384C43" w:rsidRPr="00C7345F" w:rsidRDefault="00384C43" w:rsidP="00F73F5C">
            <w:pPr>
              <w:pStyle w:val="TableText"/>
              <w:rPr>
                <w:rFonts w:cs="Times New Roman"/>
              </w:rPr>
            </w:pPr>
            <w:r w:rsidRPr="00C7345F">
              <w:t>94</w:t>
            </w:r>
          </w:p>
        </w:tc>
        <w:tc>
          <w:tcPr>
            <w:tcW w:w="720" w:type="dxa"/>
            <w:vAlign w:val="bottom"/>
            <w:hideMark/>
          </w:tcPr>
          <w:p w14:paraId="1A7384C9" w14:textId="77777777" w:rsidR="00384C43" w:rsidRPr="00C7345F" w:rsidRDefault="00384C43" w:rsidP="00F73F5C">
            <w:pPr>
              <w:pStyle w:val="TableText"/>
              <w:rPr>
                <w:rFonts w:cs="Times New Roman"/>
              </w:rPr>
            </w:pPr>
            <w:r w:rsidRPr="00C7345F">
              <w:t>64</w:t>
            </w:r>
          </w:p>
        </w:tc>
        <w:tc>
          <w:tcPr>
            <w:tcW w:w="720" w:type="dxa"/>
            <w:vAlign w:val="bottom"/>
            <w:hideMark/>
          </w:tcPr>
          <w:p w14:paraId="5CB9DFBF" w14:textId="77777777" w:rsidR="00384C43" w:rsidRPr="00C7345F" w:rsidRDefault="00384C43" w:rsidP="00F73F5C">
            <w:pPr>
              <w:pStyle w:val="TableText"/>
              <w:rPr>
                <w:rFonts w:cs="Times New Roman"/>
              </w:rPr>
            </w:pPr>
            <w:r w:rsidRPr="00C7345F">
              <w:t>36</w:t>
            </w:r>
          </w:p>
        </w:tc>
        <w:tc>
          <w:tcPr>
            <w:tcW w:w="720" w:type="dxa"/>
            <w:vAlign w:val="bottom"/>
            <w:hideMark/>
          </w:tcPr>
          <w:p w14:paraId="61C97C39" w14:textId="77777777" w:rsidR="00384C43" w:rsidRPr="00C7345F" w:rsidRDefault="00384C43" w:rsidP="00F73F5C">
            <w:pPr>
              <w:pStyle w:val="TableText"/>
              <w:rPr>
                <w:rFonts w:cs="Times New Roman"/>
              </w:rPr>
            </w:pPr>
            <w:r w:rsidRPr="00C7345F">
              <w:t>0</w:t>
            </w:r>
          </w:p>
        </w:tc>
      </w:tr>
      <w:tr w:rsidR="00384C43" w:rsidRPr="00C7345F" w14:paraId="7B406D11" w14:textId="77777777" w:rsidTr="00F73F5C">
        <w:tc>
          <w:tcPr>
            <w:tcW w:w="4608" w:type="dxa"/>
            <w:hideMark/>
          </w:tcPr>
          <w:p w14:paraId="2F03E86A" w14:textId="77777777" w:rsidR="00384C43" w:rsidRPr="00C7345F" w:rsidRDefault="00384C43" w:rsidP="00F73F5C">
            <w:pPr>
              <w:pStyle w:val="TableText"/>
              <w:rPr>
                <w:rFonts w:cs="Times New Roman"/>
              </w:rPr>
            </w:pPr>
            <w:r w:rsidRPr="00C7345F">
              <w:t>Filipino</w:t>
            </w:r>
          </w:p>
        </w:tc>
        <w:tc>
          <w:tcPr>
            <w:tcW w:w="1152" w:type="dxa"/>
            <w:vAlign w:val="bottom"/>
          </w:tcPr>
          <w:p w14:paraId="43F7F8BC" w14:textId="77777777" w:rsidR="00384C43" w:rsidRPr="00C7345F" w:rsidRDefault="00384C43" w:rsidP="00F73F5C">
            <w:pPr>
              <w:pStyle w:val="TableText"/>
              <w:rPr>
                <w:rFonts w:cs="Times New Roman"/>
              </w:rPr>
            </w:pPr>
            <w:r w:rsidRPr="00C7345F">
              <w:t>65</w:t>
            </w:r>
          </w:p>
        </w:tc>
        <w:tc>
          <w:tcPr>
            <w:tcW w:w="720" w:type="dxa"/>
            <w:vAlign w:val="bottom"/>
            <w:hideMark/>
          </w:tcPr>
          <w:p w14:paraId="1B0E100D" w14:textId="77777777" w:rsidR="00384C43" w:rsidRPr="00C7345F" w:rsidRDefault="00384C43" w:rsidP="00F73F5C">
            <w:pPr>
              <w:pStyle w:val="TableText"/>
              <w:rPr>
                <w:rFonts w:cs="Times New Roman"/>
              </w:rPr>
            </w:pPr>
            <w:r w:rsidRPr="00C7345F">
              <w:t>407</w:t>
            </w:r>
          </w:p>
        </w:tc>
        <w:tc>
          <w:tcPr>
            <w:tcW w:w="720" w:type="dxa"/>
            <w:vAlign w:val="bottom"/>
            <w:hideMark/>
          </w:tcPr>
          <w:p w14:paraId="058A8EB4" w14:textId="77777777" w:rsidR="00384C43" w:rsidRPr="00C7345F" w:rsidRDefault="00384C43" w:rsidP="00F73F5C">
            <w:pPr>
              <w:pStyle w:val="TableText"/>
              <w:rPr>
                <w:rFonts w:cs="Times New Roman"/>
              </w:rPr>
            </w:pPr>
            <w:r w:rsidRPr="00C7345F">
              <w:t>64</w:t>
            </w:r>
          </w:p>
        </w:tc>
        <w:tc>
          <w:tcPr>
            <w:tcW w:w="720" w:type="dxa"/>
            <w:vAlign w:val="bottom"/>
            <w:hideMark/>
          </w:tcPr>
          <w:p w14:paraId="2F9149E9" w14:textId="77777777" w:rsidR="00384C43" w:rsidRPr="00C7345F" w:rsidRDefault="00384C43" w:rsidP="00F73F5C">
            <w:pPr>
              <w:pStyle w:val="TableText"/>
              <w:rPr>
                <w:rFonts w:cs="Times New Roman"/>
              </w:rPr>
            </w:pPr>
            <w:r w:rsidRPr="00C7345F">
              <w:t>25</w:t>
            </w:r>
          </w:p>
        </w:tc>
        <w:tc>
          <w:tcPr>
            <w:tcW w:w="720" w:type="dxa"/>
            <w:vAlign w:val="bottom"/>
            <w:hideMark/>
          </w:tcPr>
          <w:p w14:paraId="73CD4429" w14:textId="77777777" w:rsidR="00384C43" w:rsidRPr="00C7345F" w:rsidRDefault="00384C43" w:rsidP="00F73F5C">
            <w:pPr>
              <w:pStyle w:val="TableText"/>
              <w:rPr>
                <w:rFonts w:cs="Times New Roman"/>
              </w:rPr>
            </w:pPr>
            <w:r w:rsidRPr="00C7345F">
              <w:t>45</w:t>
            </w:r>
          </w:p>
        </w:tc>
        <w:tc>
          <w:tcPr>
            <w:tcW w:w="720" w:type="dxa"/>
            <w:vAlign w:val="bottom"/>
            <w:hideMark/>
          </w:tcPr>
          <w:p w14:paraId="24BCD4E7" w14:textId="77777777" w:rsidR="00384C43" w:rsidRPr="00C7345F" w:rsidRDefault="00384C43" w:rsidP="00F73F5C">
            <w:pPr>
              <w:pStyle w:val="TableText"/>
              <w:rPr>
                <w:rFonts w:cs="Times New Roman"/>
              </w:rPr>
            </w:pPr>
            <w:r w:rsidRPr="00C7345F">
              <w:t>31</w:t>
            </w:r>
          </w:p>
        </w:tc>
      </w:tr>
      <w:tr w:rsidR="00384C43" w:rsidRPr="00C7345F" w14:paraId="75E61C45" w14:textId="77777777" w:rsidTr="00F73F5C">
        <w:tc>
          <w:tcPr>
            <w:tcW w:w="4608" w:type="dxa"/>
            <w:hideMark/>
          </w:tcPr>
          <w:p w14:paraId="71A52C7E" w14:textId="77777777" w:rsidR="00384C43" w:rsidRPr="00C7345F" w:rsidRDefault="00384C43" w:rsidP="00F73F5C">
            <w:pPr>
              <w:pStyle w:val="TableText"/>
              <w:rPr>
                <w:rFonts w:cs="Times New Roman"/>
              </w:rPr>
            </w:pPr>
            <w:r w:rsidRPr="00C7345F">
              <w:t>Hispanic or Latino</w:t>
            </w:r>
          </w:p>
        </w:tc>
        <w:tc>
          <w:tcPr>
            <w:tcW w:w="1152" w:type="dxa"/>
            <w:vAlign w:val="bottom"/>
          </w:tcPr>
          <w:p w14:paraId="68A8DFC6" w14:textId="77777777" w:rsidR="00384C43" w:rsidRPr="00C7345F" w:rsidRDefault="00384C43" w:rsidP="00F73F5C">
            <w:pPr>
              <w:pStyle w:val="TableText"/>
              <w:rPr>
                <w:rFonts w:cs="Times New Roman"/>
              </w:rPr>
            </w:pPr>
            <w:r w:rsidRPr="00C7345F">
              <w:t>1,223</w:t>
            </w:r>
          </w:p>
        </w:tc>
        <w:tc>
          <w:tcPr>
            <w:tcW w:w="720" w:type="dxa"/>
            <w:vAlign w:val="bottom"/>
            <w:hideMark/>
          </w:tcPr>
          <w:p w14:paraId="319D8E77" w14:textId="77777777" w:rsidR="00384C43" w:rsidRPr="00C7345F" w:rsidRDefault="00384C43" w:rsidP="00F73F5C">
            <w:pPr>
              <w:pStyle w:val="TableText"/>
              <w:rPr>
                <w:rFonts w:cs="Times New Roman"/>
              </w:rPr>
            </w:pPr>
            <w:r w:rsidRPr="00C7345F">
              <w:t>282</w:t>
            </w:r>
          </w:p>
        </w:tc>
        <w:tc>
          <w:tcPr>
            <w:tcW w:w="720" w:type="dxa"/>
            <w:vAlign w:val="bottom"/>
            <w:hideMark/>
          </w:tcPr>
          <w:p w14:paraId="046F356A" w14:textId="77777777" w:rsidR="00384C43" w:rsidRPr="00C7345F" w:rsidRDefault="00384C43" w:rsidP="00F73F5C">
            <w:pPr>
              <w:pStyle w:val="TableText"/>
              <w:rPr>
                <w:rFonts w:cs="Times New Roman"/>
              </w:rPr>
            </w:pPr>
            <w:r w:rsidRPr="00C7345F">
              <w:t>108</w:t>
            </w:r>
          </w:p>
        </w:tc>
        <w:tc>
          <w:tcPr>
            <w:tcW w:w="720" w:type="dxa"/>
            <w:vAlign w:val="bottom"/>
            <w:hideMark/>
          </w:tcPr>
          <w:p w14:paraId="3960D03E" w14:textId="77777777" w:rsidR="00384C43" w:rsidRPr="00C7345F" w:rsidRDefault="00384C43" w:rsidP="00F73F5C">
            <w:pPr>
              <w:pStyle w:val="TableText"/>
              <w:rPr>
                <w:rFonts w:cs="Times New Roman"/>
              </w:rPr>
            </w:pPr>
            <w:r w:rsidRPr="00C7345F">
              <w:t>76</w:t>
            </w:r>
          </w:p>
        </w:tc>
        <w:tc>
          <w:tcPr>
            <w:tcW w:w="720" w:type="dxa"/>
            <w:vAlign w:val="bottom"/>
            <w:hideMark/>
          </w:tcPr>
          <w:p w14:paraId="52219EDB" w14:textId="77777777" w:rsidR="00384C43" w:rsidRPr="00C7345F" w:rsidRDefault="00384C43" w:rsidP="00F73F5C">
            <w:pPr>
              <w:pStyle w:val="TableText"/>
              <w:rPr>
                <w:rFonts w:cs="Times New Roman"/>
              </w:rPr>
            </w:pPr>
            <w:r w:rsidRPr="00C7345F">
              <w:t>17</w:t>
            </w:r>
          </w:p>
        </w:tc>
        <w:tc>
          <w:tcPr>
            <w:tcW w:w="720" w:type="dxa"/>
            <w:vAlign w:val="bottom"/>
            <w:hideMark/>
          </w:tcPr>
          <w:p w14:paraId="6ED82A92" w14:textId="77777777" w:rsidR="00384C43" w:rsidRPr="00C7345F" w:rsidRDefault="00384C43" w:rsidP="00F73F5C">
            <w:pPr>
              <w:pStyle w:val="TableText"/>
              <w:rPr>
                <w:rFonts w:cs="Times New Roman"/>
              </w:rPr>
            </w:pPr>
            <w:r w:rsidRPr="00C7345F">
              <w:t>7</w:t>
            </w:r>
          </w:p>
        </w:tc>
      </w:tr>
      <w:tr w:rsidR="00384C43" w:rsidRPr="00C7345F" w14:paraId="3B88BD17" w14:textId="77777777" w:rsidTr="00F73F5C">
        <w:tc>
          <w:tcPr>
            <w:tcW w:w="4608" w:type="dxa"/>
            <w:hideMark/>
          </w:tcPr>
          <w:p w14:paraId="17D77F60"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413E468A" w14:textId="77777777" w:rsidR="00384C43" w:rsidRPr="00C7345F" w:rsidRDefault="00384C43" w:rsidP="00F73F5C">
            <w:pPr>
              <w:pStyle w:val="TableText"/>
              <w:rPr>
                <w:rFonts w:cs="Times New Roman"/>
              </w:rPr>
            </w:pPr>
            <w:r w:rsidRPr="00C7345F">
              <w:t>20</w:t>
            </w:r>
          </w:p>
        </w:tc>
        <w:tc>
          <w:tcPr>
            <w:tcW w:w="720" w:type="dxa"/>
            <w:vAlign w:val="bottom"/>
            <w:hideMark/>
          </w:tcPr>
          <w:p w14:paraId="0D24EC9C" w14:textId="77777777" w:rsidR="00384C43" w:rsidRPr="00C7345F" w:rsidRDefault="00384C43" w:rsidP="00F73F5C">
            <w:pPr>
              <w:pStyle w:val="TableText"/>
              <w:rPr>
                <w:rFonts w:cs="Times New Roman"/>
              </w:rPr>
            </w:pPr>
            <w:r w:rsidRPr="00C7345F">
              <w:t>358</w:t>
            </w:r>
          </w:p>
        </w:tc>
        <w:tc>
          <w:tcPr>
            <w:tcW w:w="720" w:type="dxa"/>
            <w:vAlign w:val="bottom"/>
            <w:hideMark/>
          </w:tcPr>
          <w:p w14:paraId="5C95D34B" w14:textId="77777777" w:rsidR="00384C43" w:rsidRPr="00C7345F" w:rsidRDefault="00384C43" w:rsidP="00F73F5C">
            <w:pPr>
              <w:pStyle w:val="TableText"/>
              <w:rPr>
                <w:rFonts w:cs="Times New Roman"/>
              </w:rPr>
            </w:pPr>
            <w:r w:rsidRPr="00C7345F">
              <w:t>103</w:t>
            </w:r>
          </w:p>
        </w:tc>
        <w:tc>
          <w:tcPr>
            <w:tcW w:w="720" w:type="dxa"/>
            <w:vAlign w:val="bottom"/>
            <w:hideMark/>
          </w:tcPr>
          <w:p w14:paraId="7AD7CE0B" w14:textId="77777777" w:rsidR="00384C43" w:rsidRPr="00C7345F" w:rsidRDefault="00384C43" w:rsidP="00F73F5C">
            <w:pPr>
              <w:pStyle w:val="TableText"/>
              <w:rPr>
                <w:rFonts w:cs="Times New Roman"/>
              </w:rPr>
            </w:pPr>
            <w:r w:rsidRPr="00C7345F">
              <w:t>50</w:t>
            </w:r>
          </w:p>
        </w:tc>
        <w:tc>
          <w:tcPr>
            <w:tcW w:w="720" w:type="dxa"/>
            <w:vAlign w:val="bottom"/>
            <w:hideMark/>
          </w:tcPr>
          <w:p w14:paraId="4408681E" w14:textId="77777777" w:rsidR="00384C43" w:rsidRPr="00C7345F" w:rsidRDefault="00384C43" w:rsidP="00F73F5C">
            <w:pPr>
              <w:pStyle w:val="TableText"/>
              <w:rPr>
                <w:rFonts w:cs="Times New Roman"/>
              </w:rPr>
            </w:pPr>
            <w:r w:rsidRPr="00C7345F">
              <w:t>25</w:t>
            </w:r>
          </w:p>
        </w:tc>
        <w:tc>
          <w:tcPr>
            <w:tcW w:w="720" w:type="dxa"/>
            <w:vAlign w:val="bottom"/>
            <w:hideMark/>
          </w:tcPr>
          <w:p w14:paraId="118F24F0" w14:textId="77777777" w:rsidR="00384C43" w:rsidRPr="00C7345F" w:rsidRDefault="00384C43" w:rsidP="00F73F5C">
            <w:pPr>
              <w:pStyle w:val="TableText"/>
              <w:rPr>
                <w:rFonts w:cs="Times New Roman"/>
              </w:rPr>
            </w:pPr>
            <w:r w:rsidRPr="00C7345F">
              <w:t>25</w:t>
            </w:r>
          </w:p>
        </w:tc>
      </w:tr>
      <w:tr w:rsidR="00384C43" w:rsidRPr="00C7345F" w14:paraId="1F654396" w14:textId="77777777" w:rsidTr="00F73F5C">
        <w:tc>
          <w:tcPr>
            <w:tcW w:w="4608" w:type="dxa"/>
            <w:tcBorders>
              <w:bottom w:val="nil"/>
            </w:tcBorders>
            <w:hideMark/>
          </w:tcPr>
          <w:p w14:paraId="07CAF426"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100512A6" w14:textId="77777777" w:rsidR="00384C43" w:rsidRPr="00C7345F" w:rsidRDefault="00384C43" w:rsidP="00F73F5C">
            <w:pPr>
              <w:pStyle w:val="TableText"/>
              <w:rPr>
                <w:rFonts w:cs="Times New Roman"/>
              </w:rPr>
            </w:pPr>
            <w:r w:rsidRPr="00C7345F">
              <w:t>248</w:t>
            </w:r>
          </w:p>
        </w:tc>
        <w:tc>
          <w:tcPr>
            <w:tcW w:w="720" w:type="dxa"/>
            <w:tcBorders>
              <w:bottom w:val="nil"/>
            </w:tcBorders>
            <w:vAlign w:val="bottom"/>
            <w:hideMark/>
          </w:tcPr>
          <w:p w14:paraId="2DA930AA" w14:textId="77777777" w:rsidR="00384C43" w:rsidRPr="00C7345F" w:rsidRDefault="00384C43" w:rsidP="00F73F5C">
            <w:pPr>
              <w:pStyle w:val="TableText"/>
              <w:rPr>
                <w:rFonts w:cs="Times New Roman"/>
              </w:rPr>
            </w:pPr>
            <w:r w:rsidRPr="00C7345F">
              <w:t>356</w:t>
            </w:r>
          </w:p>
        </w:tc>
        <w:tc>
          <w:tcPr>
            <w:tcW w:w="720" w:type="dxa"/>
            <w:tcBorders>
              <w:bottom w:val="nil"/>
            </w:tcBorders>
            <w:vAlign w:val="bottom"/>
            <w:hideMark/>
          </w:tcPr>
          <w:p w14:paraId="4EBCB2BD" w14:textId="77777777" w:rsidR="00384C43" w:rsidRPr="00C7345F" w:rsidRDefault="00384C43" w:rsidP="00F73F5C">
            <w:pPr>
              <w:pStyle w:val="TableText"/>
              <w:rPr>
                <w:rFonts w:cs="Times New Roman"/>
              </w:rPr>
            </w:pPr>
            <w:r w:rsidRPr="00C7345F">
              <w:t>113</w:t>
            </w:r>
          </w:p>
        </w:tc>
        <w:tc>
          <w:tcPr>
            <w:tcW w:w="720" w:type="dxa"/>
            <w:tcBorders>
              <w:bottom w:val="nil"/>
            </w:tcBorders>
            <w:vAlign w:val="bottom"/>
            <w:hideMark/>
          </w:tcPr>
          <w:p w14:paraId="3821D35A" w14:textId="77777777" w:rsidR="00384C43" w:rsidRPr="00C7345F" w:rsidRDefault="00384C43" w:rsidP="00F73F5C">
            <w:pPr>
              <w:pStyle w:val="TableText"/>
              <w:rPr>
                <w:rFonts w:cs="Times New Roman"/>
              </w:rPr>
            </w:pPr>
            <w:r w:rsidRPr="00C7345F">
              <w:t>52</w:t>
            </w:r>
          </w:p>
        </w:tc>
        <w:tc>
          <w:tcPr>
            <w:tcW w:w="720" w:type="dxa"/>
            <w:tcBorders>
              <w:bottom w:val="nil"/>
            </w:tcBorders>
            <w:vAlign w:val="bottom"/>
            <w:hideMark/>
          </w:tcPr>
          <w:p w14:paraId="04B6039C" w14:textId="77777777" w:rsidR="00384C43" w:rsidRPr="00C7345F" w:rsidRDefault="00384C43" w:rsidP="00F73F5C">
            <w:pPr>
              <w:pStyle w:val="TableText"/>
              <w:rPr>
                <w:rFonts w:cs="Times New Roman"/>
              </w:rPr>
            </w:pPr>
            <w:r w:rsidRPr="00C7345F">
              <w:t>25</w:t>
            </w:r>
          </w:p>
        </w:tc>
        <w:tc>
          <w:tcPr>
            <w:tcW w:w="720" w:type="dxa"/>
            <w:tcBorders>
              <w:bottom w:val="nil"/>
            </w:tcBorders>
            <w:vAlign w:val="bottom"/>
            <w:hideMark/>
          </w:tcPr>
          <w:p w14:paraId="55B517F7" w14:textId="77777777" w:rsidR="00384C43" w:rsidRPr="00C7345F" w:rsidRDefault="00384C43" w:rsidP="00F73F5C">
            <w:pPr>
              <w:pStyle w:val="TableText"/>
              <w:rPr>
                <w:rFonts w:cs="Times New Roman"/>
              </w:rPr>
            </w:pPr>
            <w:r w:rsidRPr="00C7345F">
              <w:t>23</w:t>
            </w:r>
          </w:p>
        </w:tc>
      </w:tr>
      <w:tr w:rsidR="00384C43" w:rsidRPr="00C7345F" w14:paraId="6A887C86" w14:textId="77777777" w:rsidTr="00F73F5C">
        <w:tc>
          <w:tcPr>
            <w:tcW w:w="4608" w:type="dxa"/>
            <w:tcBorders>
              <w:top w:val="nil"/>
              <w:bottom w:val="single" w:sz="4" w:space="0" w:color="auto"/>
            </w:tcBorders>
            <w:hideMark/>
          </w:tcPr>
          <w:p w14:paraId="0ADE97B4"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186E8F70" w14:textId="77777777" w:rsidR="00384C43" w:rsidRPr="00C7345F" w:rsidRDefault="00384C43" w:rsidP="00F73F5C">
            <w:pPr>
              <w:pStyle w:val="TableText"/>
              <w:rPr>
                <w:rFonts w:cs="Times New Roman"/>
              </w:rPr>
            </w:pPr>
            <w:r w:rsidRPr="00C7345F">
              <w:t>91</w:t>
            </w:r>
          </w:p>
        </w:tc>
        <w:tc>
          <w:tcPr>
            <w:tcW w:w="720" w:type="dxa"/>
            <w:tcBorders>
              <w:top w:val="nil"/>
              <w:bottom w:val="single" w:sz="4" w:space="0" w:color="auto"/>
            </w:tcBorders>
            <w:vAlign w:val="bottom"/>
            <w:hideMark/>
          </w:tcPr>
          <w:p w14:paraId="64817442" w14:textId="77777777" w:rsidR="00384C43" w:rsidRPr="00C7345F" w:rsidRDefault="00384C43" w:rsidP="00F73F5C">
            <w:pPr>
              <w:pStyle w:val="TableText"/>
              <w:rPr>
                <w:rFonts w:cs="Times New Roman"/>
              </w:rPr>
            </w:pPr>
            <w:r w:rsidRPr="00C7345F">
              <w:t>349</w:t>
            </w:r>
          </w:p>
        </w:tc>
        <w:tc>
          <w:tcPr>
            <w:tcW w:w="720" w:type="dxa"/>
            <w:tcBorders>
              <w:top w:val="nil"/>
              <w:bottom w:val="single" w:sz="4" w:space="0" w:color="auto"/>
            </w:tcBorders>
            <w:vAlign w:val="bottom"/>
            <w:hideMark/>
          </w:tcPr>
          <w:p w14:paraId="5555E722" w14:textId="77777777" w:rsidR="00384C43" w:rsidRPr="00C7345F" w:rsidRDefault="00384C43" w:rsidP="00F73F5C">
            <w:pPr>
              <w:pStyle w:val="TableText"/>
              <w:rPr>
                <w:rFonts w:cs="Times New Roman"/>
              </w:rPr>
            </w:pPr>
            <w:r w:rsidRPr="00C7345F">
              <w:t>116</w:t>
            </w:r>
          </w:p>
        </w:tc>
        <w:tc>
          <w:tcPr>
            <w:tcW w:w="720" w:type="dxa"/>
            <w:tcBorders>
              <w:top w:val="nil"/>
              <w:bottom w:val="single" w:sz="4" w:space="0" w:color="auto"/>
            </w:tcBorders>
            <w:vAlign w:val="bottom"/>
            <w:hideMark/>
          </w:tcPr>
          <w:p w14:paraId="5B90F76A" w14:textId="77777777" w:rsidR="00384C43" w:rsidRPr="00C7345F" w:rsidRDefault="00384C43" w:rsidP="00F73F5C">
            <w:pPr>
              <w:pStyle w:val="TableText"/>
              <w:rPr>
                <w:rFonts w:cs="Times New Roman"/>
              </w:rPr>
            </w:pPr>
            <w:r w:rsidRPr="00C7345F">
              <w:t>52</w:t>
            </w:r>
          </w:p>
        </w:tc>
        <w:tc>
          <w:tcPr>
            <w:tcW w:w="720" w:type="dxa"/>
            <w:tcBorders>
              <w:top w:val="nil"/>
              <w:bottom w:val="single" w:sz="4" w:space="0" w:color="auto"/>
            </w:tcBorders>
            <w:vAlign w:val="bottom"/>
            <w:hideMark/>
          </w:tcPr>
          <w:p w14:paraId="63708535" w14:textId="77777777" w:rsidR="00384C43" w:rsidRPr="00C7345F" w:rsidRDefault="00384C43" w:rsidP="00F73F5C">
            <w:pPr>
              <w:pStyle w:val="TableText"/>
              <w:rPr>
                <w:rFonts w:cs="Times New Roman"/>
              </w:rPr>
            </w:pPr>
            <w:r w:rsidRPr="00C7345F">
              <w:t>29</w:t>
            </w:r>
          </w:p>
        </w:tc>
        <w:tc>
          <w:tcPr>
            <w:tcW w:w="720" w:type="dxa"/>
            <w:tcBorders>
              <w:top w:val="nil"/>
              <w:bottom w:val="single" w:sz="4" w:space="0" w:color="auto"/>
            </w:tcBorders>
            <w:vAlign w:val="bottom"/>
            <w:hideMark/>
          </w:tcPr>
          <w:p w14:paraId="6EB32B13" w14:textId="77777777" w:rsidR="00384C43" w:rsidRPr="00C7345F" w:rsidRDefault="00384C43" w:rsidP="00F73F5C">
            <w:pPr>
              <w:pStyle w:val="TableText"/>
              <w:rPr>
                <w:rFonts w:cs="Times New Roman"/>
              </w:rPr>
            </w:pPr>
            <w:r w:rsidRPr="00C7345F">
              <w:t>20</w:t>
            </w:r>
          </w:p>
        </w:tc>
      </w:tr>
      <w:tr w:rsidR="00384C43" w:rsidRPr="00C7345F" w14:paraId="4D262510" w14:textId="77777777" w:rsidTr="00F73F5C">
        <w:tc>
          <w:tcPr>
            <w:tcW w:w="4608" w:type="dxa"/>
            <w:tcBorders>
              <w:top w:val="single" w:sz="4" w:space="0" w:color="auto"/>
              <w:bottom w:val="nil"/>
            </w:tcBorders>
          </w:tcPr>
          <w:p w14:paraId="111E0E01"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490BF05D" w14:textId="77777777" w:rsidR="00384C43" w:rsidRPr="00C7345F" w:rsidRDefault="00384C43" w:rsidP="00F73F5C">
            <w:pPr>
              <w:pStyle w:val="TableText"/>
              <w:rPr>
                <w:rFonts w:cs="Times New Roman"/>
              </w:rPr>
            </w:pPr>
            <w:r w:rsidRPr="00C7345F">
              <w:t>1,016</w:t>
            </w:r>
          </w:p>
        </w:tc>
        <w:tc>
          <w:tcPr>
            <w:tcW w:w="720" w:type="dxa"/>
            <w:tcBorders>
              <w:top w:val="single" w:sz="4" w:space="0" w:color="auto"/>
              <w:bottom w:val="nil"/>
            </w:tcBorders>
            <w:vAlign w:val="bottom"/>
          </w:tcPr>
          <w:p w14:paraId="6A10FBDF" w14:textId="77777777" w:rsidR="00384C43" w:rsidRPr="00C7345F" w:rsidRDefault="00384C43" w:rsidP="00F73F5C">
            <w:pPr>
              <w:pStyle w:val="TableText"/>
              <w:rPr>
                <w:rFonts w:cs="Times New Roman"/>
              </w:rPr>
            </w:pPr>
            <w:r w:rsidRPr="00C7345F">
              <w:t>283</w:t>
            </w:r>
          </w:p>
        </w:tc>
        <w:tc>
          <w:tcPr>
            <w:tcW w:w="720" w:type="dxa"/>
            <w:tcBorders>
              <w:top w:val="single" w:sz="4" w:space="0" w:color="auto"/>
              <w:bottom w:val="nil"/>
            </w:tcBorders>
            <w:vAlign w:val="bottom"/>
          </w:tcPr>
          <w:p w14:paraId="289B7CEB" w14:textId="77777777" w:rsidR="00384C43" w:rsidRPr="00C7345F" w:rsidRDefault="00384C43" w:rsidP="00F73F5C">
            <w:pPr>
              <w:pStyle w:val="TableText"/>
              <w:rPr>
                <w:rFonts w:cs="Times New Roman"/>
              </w:rPr>
            </w:pPr>
            <w:r w:rsidRPr="00C7345F">
              <w:t>106</w:t>
            </w:r>
          </w:p>
        </w:tc>
        <w:tc>
          <w:tcPr>
            <w:tcW w:w="720" w:type="dxa"/>
            <w:tcBorders>
              <w:top w:val="single" w:sz="4" w:space="0" w:color="auto"/>
              <w:bottom w:val="nil"/>
            </w:tcBorders>
            <w:vAlign w:val="bottom"/>
          </w:tcPr>
          <w:p w14:paraId="70141437" w14:textId="77777777" w:rsidR="00384C43" w:rsidRPr="00C7345F" w:rsidRDefault="00384C43" w:rsidP="00F73F5C">
            <w:pPr>
              <w:pStyle w:val="TableText"/>
              <w:rPr>
                <w:rFonts w:cs="Times New Roman"/>
              </w:rPr>
            </w:pPr>
            <w:r w:rsidRPr="00C7345F">
              <w:t>75</w:t>
            </w:r>
          </w:p>
        </w:tc>
        <w:tc>
          <w:tcPr>
            <w:tcW w:w="720" w:type="dxa"/>
            <w:tcBorders>
              <w:top w:val="single" w:sz="4" w:space="0" w:color="auto"/>
              <w:bottom w:val="nil"/>
            </w:tcBorders>
            <w:vAlign w:val="bottom"/>
          </w:tcPr>
          <w:p w14:paraId="4D5881CF" w14:textId="77777777" w:rsidR="00384C43" w:rsidRPr="00C7345F" w:rsidRDefault="00384C43" w:rsidP="00F73F5C">
            <w:pPr>
              <w:pStyle w:val="TableText"/>
              <w:rPr>
                <w:rFonts w:cs="Times New Roman"/>
              </w:rPr>
            </w:pPr>
            <w:r w:rsidRPr="00C7345F">
              <w:t>18</w:t>
            </w:r>
          </w:p>
        </w:tc>
        <w:tc>
          <w:tcPr>
            <w:tcW w:w="720" w:type="dxa"/>
            <w:tcBorders>
              <w:top w:val="single" w:sz="4" w:space="0" w:color="auto"/>
              <w:bottom w:val="nil"/>
            </w:tcBorders>
            <w:vAlign w:val="bottom"/>
          </w:tcPr>
          <w:p w14:paraId="5778B78B" w14:textId="77777777" w:rsidR="00384C43" w:rsidRPr="00C7345F" w:rsidRDefault="00384C43" w:rsidP="00F73F5C">
            <w:pPr>
              <w:pStyle w:val="TableText"/>
              <w:rPr>
                <w:rFonts w:cs="Times New Roman"/>
              </w:rPr>
            </w:pPr>
            <w:r w:rsidRPr="00C7345F">
              <w:t>6</w:t>
            </w:r>
          </w:p>
        </w:tc>
      </w:tr>
      <w:tr w:rsidR="00384C43" w:rsidRPr="00C7345F" w14:paraId="0222290A" w14:textId="77777777" w:rsidTr="00F73F5C">
        <w:tc>
          <w:tcPr>
            <w:tcW w:w="4608" w:type="dxa"/>
            <w:tcBorders>
              <w:top w:val="nil"/>
              <w:bottom w:val="single" w:sz="4" w:space="0" w:color="auto"/>
            </w:tcBorders>
          </w:tcPr>
          <w:p w14:paraId="4B68C149"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0CCBEBA2" w14:textId="77777777" w:rsidR="00384C43" w:rsidRPr="00C7345F" w:rsidRDefault="00384C43" w:rsidP="00F73F5C">
            <w:pPr>
              <w:pStyle w:val="TableText"/>
              <w:rPr>
                <w:rFonts w:cs="Times New Roman"/>
              </w:rPr>
            </w:pPr>
            <w:r w:rsidRPr="00C7345F">
              <w:t>1,224</w:t>
            </w:r>
          </w:p>
        </w:tc>
        <w:tc>
          <w:tcPr>
            <w:tcW w:w="720" w:type="dxa"/>
            <w:tcBorders>
              <w:top w:val="nil"/>
              <w:bottom w:val="single" w:sz="4" w:space="0" w:color="auto"/>
            </w:tcBorders>
            <w:vAlign w:val="bottom"/>
          </w:tcPr>
          <w:p w14:paraId="061B5EBA" w14:textId="77777777" w:rsidR="00384C43" w:rsidRPr="00C7345F" w:rsidRDefault="00384C43" w:rsidP="00F73F5C">
            <w:pPr>
              <w:pStyle w:val="TableText"/>
              <w:rPr>
                <w:rFonts w:cs="Times New Roman"/>
              </w:rPr>
            </w:pPr>
            <w:r w:rsidRPr="00C7345F">
              <w:t>349</w:t>
            </w:r>
          </w:p>
        </w:tc>
        <w:tc>
          <w:tcPr>
            <w:tcW w:w="720" w:type="dxa"/>
            <w:tcBorders>
              <w:top w:val="nil"/>
              <w:bottom w:val="single" w:sz="4" w:space="0" w:color="auto"/>
            </w:tcBorders>
            <w:vAlign w:val="bottom"/>
          </w:tcPr>
          <w:p w14:paraId="630DB3E0" w14:textId="77777777" w:rsidR="00384C43" w:rsidRPr="00C7345F" w:rsidRDefault="00384C43" w:rsidP="00F73F5C">
            <w:pPr>
              <w:pStyle w:val="TableText"/>
              <w:rPr>
                <w:rFonts w:cs="Times New Roman"/>
              </w:rPr>
            </w:pPr>
            <w:r w:rsidRPr="00C7345F">
              <w:t>115</w:t>
            </w:r>
          </w:p>
        </w:tc>
        <w:tc>
          <w:tcPr>
            <w:tcW w:w="720" w:type="dxa"/>
            <w:tcBorders>
              <w:top w:val="nil"/>
              <w:bottom w:val="single" w:sz="4" w:space="0" w:color="auto"/>
            </w:tcBorders>
            <w:vAlign w:val="bottom"/>
          </w:tcPr>
          <w:p w14:paraId="1FBA7BF5" w14:textId="77777777" w:rsidR="00384C43" w:rsidRPr="00C7345F" w:rsidRDefault="00384C43" w:rsidP="00F73F5C">
            <w:pPr>
              <w:pStyle w:val="TableText"/>
              <w:rPr>
                <w:rFonts w:cs="Times New Roman"/>
              </w:rPr>
            </w:pPr>
            <w:r w:rsidRPr="00C7345F">
              <w:t>53</w:t>
            </w:r>
          </w:p>
        </w:tc>
        <w:tc>
          <w:tcPr>
            <w:tcW w:w="720" w:type="dxa"/>
            <w:tcBorders>
              <w:top w:val="nil"/>
              <w:bottom w:val="single" w:sz="4" w:space="0" w:color="auto"/>
            </w:tcBorders>
            <w:vAlign w:val="bottom"/>
          </w:tcPr>
          <w:p w14:paraId="503228D7" w14:textId="77777777" w:rsidR="00384C43" w:rsidRPr="00C7345F" w:rsidRDefault="00384C43" w:rsidP="00F73F5C">
            <w:pPr>
              <w:pStyle w:val="TableText"/>
              <w:rPr>
                <w:rFonts w:cs="Times New Roman"/>
              </w:rPr>
            </w:pPr>
            <w:r w:rsidRPr="00C7345F">
              <w:t>26</w:t>
            </w:r>
          </w:p>
        </w:tc>
        <w:tc>
          <w:tcPr>
            <w:tcW w:w="720" w:type="dxa"/>
            <w:tcBorders>
              <w:top w:val="nil"/>
              <w:bottom w:val="single" w:sz="4" w:space="0" w:color="auto"/>
            </w:tcBorders>
            <w:vAlign w:val="bottom"/>
          </w:tcPr>
          <w:p w14:paraId="2F559AD8" w14:textId="77777777" w:rsidR="00384C43" w:rsidRPr="00C7345F" w:rsidRDefault="00384C43" w:rsidP="00F73F5C">
            <w:pPr>
              <w:pStyle w:val="TableText"/>
              <w:rPr>
                <w:rFonts w:cs="Times New Roman"/>
              </w:rPr>
            </w:pPr>
            <w:r w:rsidRPr="00C7345F">
              <w:t>21</w:t>
            </w:r>
          </w:p>
        </w:tc>
      </w:tr>
      <w:tr w:rsidR="00384C43" w:rsidRPr="00C7345F" w14:paraId="6326E522" w14:textId="77777777" w:rsidTr="00F73F5C">
        <w:tc>
          <w:tcPr>
            <w:tcW w:w="4608" w:type="dxa"/>
            <w:tcBorders>
              <w:top w:val="single" w:sz="4" w:space="0" w:color="auto"/>
              <w:bottom w:val="nil"/>
            </w:tcBorders>
          </w:tcPr>
          <w:p w14:paraId="738D0C91"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05280FC4" w14:textId="77777777" w:rsidR="00384C43" w:rsidRPr="00C7345F" w:rsidRDefault="00384C43" w:rsidP="00F73F5C">
            <w:pPr>
              <w:pStyle w:val="TableText"/>
            </w:pPr>
            <w:r w:rsidRPr="00C7345F">
              <w:t>1,566</w:t>
            </w:r>
          </w:p>
        </w:tc>
        <w:tc>
          <w:tcPr>
            <w:tcW w:w="720" w:type="dxa"/>
            <w:tcBorders>
              <w:top w:val="single" w:sz="4" w:space="0" w:color="auto"/>
              <w:bottom w:val="nil"/>
            </w:tcBorders>
            <w:vAlign w:val="bottom"/>
          </w:tcPr>
          <w:p w14:paraId="6CF18AC6" w14:textId="77777777" w:rsidR="00384C43" w:rsidRPr="00C7345F" w:rsidRDefault="00384C43" w:rsidP="00F73F5C">
            <w:pPr>
              <w:pStyle w:val="TableText"/>
            </w:pPr>
            <w:r w:rsidRPr="00C7345F">
              <w:t>264</w:t>
            </w:r>
          </w:p>
        </w:tc>
        <w:tc>
          <w:tcPr>
            <w:tcW w:w="720" w:type="dxa"/>
            <w:tcBorders>
              <w:top w:val="single" w:sz="4" w:space="0" w:color="auto"/>
              <w:bottom w:val="nil"/>
            </w:tcBorders>
            <w:vAlign w:val="bottom"/>
          </w:tcPr>
          <w:p w14:paraId="0965AD18" w14:textId="77777777" w:rsidR="00384C43" w:rsidRPr="00C7345F" w:rsidRDefault="00384C43" w:rsidP="00F73F5C">
            <w:pPr>
              <w:pStyle w:val="TableText"/>
            </w:pPr>
            <w:r w:rsidRPr="00C7345F">
              <w:t>86</w:t>
            </w:r>
          </w:p>
        </w:tc>
        <w:tc>
          <w:tcPr>
            <w:tcW w:w="720" w:type="dxa"/>
            <w:tcBorders>
              <w:top w:val="single" w:sz="4" w:space="0" w:color="auto"/>
              <w:bottom w:val="nil"/>
            </w:tcBorders>
            <w:vAlign w:val="bottom"/>
          </w:tcPr>
          <w:p w14:paraId="1CAE1935" w14:textId="77777777" w:rsidR="00384C43" w:rsidRPr="00C7345F" w:rsidRDefault="00384C43" w:rsidP="00F73F5C">
            <w:pPr>
              <w:pStyle w:val="TableText"/>
            </w:pPr>
            <w:r w:rsidRPr="00C7345F">
              <w:t>88</w:t>
            </w:r>
          </w:p>
        </w:tc>
        <w:tc>
          <w:tcPr>
            <w:tcW w:w="720" w:type="dxa"/>
            <w:tcBorders>
              <w:top w:val="single" w:sz="4" w:space="0" w:color="auto"/>
              <w:bottom w:val="nil"/>
            </w:tcBorders>
            <w:vAlign w:val="bottom"/>
          </w:tcPr>
          <w:p w14:paraId="5E09D587" w14:textId="77777777" w:rsidR="00384C43" w:rsidRPr="00C7345F" w:rsidRDefault="00384C43" w:rsidP="00F73F5C">
            <w:pPr>
              <w:pStyle w:val="TableText"/>
            </w:pPr>
            <w:r w:rsidRPr="00C7345F">
              <w:t>12</w:t>
            </w:r>
          </w:p>
        </w:tc>
        <w:tc>
          <w:tcPr>
            <w:tcW w:w="720" w:type="dxa"/>
            <w:tcBorders>
              <w:top w:val="single" w:sz="4" w:space="0" w:color="auto"/>
              <w:bottom w:val="nil"/>
            </w:tcBorders>
            <w:vAlign w:val="bottom"/>
          </w:tcPr>
          <w:p w14:paraId="3A517CA0" w14:textId="77777777" w:rsidR="00384C43" w:rsidRPr="00C7345F" w:rsidRDefault="00384C43" w:rsidP="00F73F5C">
            <w:pPr>
              <w:pStyle w:val="TableText"/>
            </w:pPr>
            <w:r w:rsidRPr="00C7345F">
              <w:t>0</w:t>
            </w:r>
          </w:p>
        </w:tc>
      </w:tr>
      <w:tr w:rsidR="00384C43" w:rsidRPr="00C7345F" w14:paraId="6D5EF6D0" w14:textId="77777777" w:rsidTr="00F73F5C">
        <w:tc>
          <w:tcPr>
            <w:tcW w:w="4608" w:type="dxa"/>
            <w:tcBorders>
              <w:top w:val="nil"/>
              <w:bottom w:val="single" w:sz="4" w:space="0" w:color="auto"/>
            </w:tcBorders>
          </w:tcPr>
          <w:p w14:paraId="66312F7A"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07F74B44" w14:textId="77777777" w:rsidR="00384C43" w:rsidRPr="00C7345F" w:rsidRDefault="00384C43" w:rsidP="00F73F5C">
            <w:pPr>
              <w:pStyle w:val="TableText"/>
            </w:pPr>
            <w:r w:rsidRPr="00C7345F">
              <w:t>674</w:t>
            </w:r>
          </w:p>
        </w:tc>
        <w:tc>
          <w:tcPr>
            <w:tcW w:w="720" w:type="dxa"/>
            <w:tcBorders>
              <w:top w:val="nil"/>
              <w:bottom w:val="single" w:sz="4" w:space="0" w:color="auto"/>
            </w:tcBorders>
            <w:vAlign w:val="bottom"/>
          </w:tcPr>
          <w:p w14:paraId="350F316B" w14:textId="77777777" w:rsidR="00384C43" w:rsidRPr="00C7345F" w:rsidRDefault="00384C43" w:rsidP="00F73F5C">
            <w:pPr>
              <w:pStyle w:val="TableText"/>
            </w:pPr>
            <w:r w:rsidRPr="00C7345F">
              <w:t>448</w:t>
            </w:r>
          </w:p>
        </w:tc>
        <w:tc>
          <w:tcPr>
            <w:tcW w:w="720" w:type="dxa"/>
            <w:tcBorders>
              <w:top w:val="nil"/>
              <w:bottom w:val="single" w:sz="4" w:space="0" w:color="auto"/>
            </w:tcBorders>
            <w:vAlign w:val="bottom"/>
          </w:tcPr>
          <w:p w14:paraId="22E794D0" w14:textId="77777777" w:rsidR="00384C43" w:rsidRPr="00C7345F" w:rsidRDefault="00384C43" w:rsidP="00F73F5C">
            <w:pPr>
              <w:pStyle w:val="TableText"/>
            </w:pPr>
            <w:r w:rsidRPr="00C7345F">
              <w:t>61</w:t>
            </w:r>
          </w:p>
        </w:tc>
        <w:tc>
          <w:tcPr>
            <w:tcW w:w="720" w:type="dxa"/>
            <w:tcBorders>
              <w:top w:val="nil"/>
              <w:bottom w:val="single" w:sz="4" w:space="0" w:color="auto"/>
            </w:tcBorders>
            <w:vAlign w:val="bottom"/>
          </w:tcPr>
          <w:p w14:paraId="2944B938" w14:textId="77777777" w:rsidR="00384C43" w:rsidRPr="00C7345F" w:rsidRDefault="00384C43" w:rsidP="00F73F5C">
            <w:pPr>
              <w:pStyle w:val="TableText"/>
            </w:pPr>
            <w:r w:rsidRPr="00C7345F">
              <w:t>6</w:t>
            </w:r>
          </w:p>
        </w:tc>
        <w:tc>
          <w:tcPr>
            <w:tcW w:w="720" w:type="dxa"/>
            <w:tcBorders>
              <w:top w:val="nil"/>
              <w:bottom w:val="single" w:sz="4" w:space="0" w:color="auto"/>
            </w:tcBorders>
            <w:vAlign w:val="bottom"/>
          </w:tcPr>
          <w:p w14:paraId="4C826206" w14:textId="77777777" w:rsidR="00384C43" w:rsidRPr="00C7345F" w:rsidRDefault="00384C43" w:rsidP="00F73F5C">
            <w:pPr>
              <w:pStyle w:val="TableText"/>
            </w:pPr>
            <w:r w:rsidRPr="00C7345F">
              <w:t>46</w:t>
            </w:r>
          </w:p>
        </w:tc>
        <w:tc>
          <w:tcPr>
            <w:tcW w:w="720" w:type="dxa"/>
            <w:tcBorders>
              <w:top w:val="nil"/>
              <w:bottom w:val="single" w:sz="4" w:space="0" w:color="auto"/>
            </w:tcBorders>
            <w:vAlign w:val="bottom"/>
          </w:tcPr>
          <w:p w14:paraId="40F7615D" w14:textId="77777777" w:rsidR="00384C43" w:rsidRPr="00C7345F" w:rsidRDefault="00384C43" w:rsidP="00F73F5C">
            <w:pPr>
              <w:pStyle w:val="TableText"/>
            </w:pPr>
            <w:r w:rsidRPr="00C7345F">
              <w:t>48</w:t>
            </w:r>
          </w:p>
        </w:tc>
      </w:tr>
      <w:tr w:rsidR="00384C43" w:rsidRPr="00C7345F" w14:paraId="47872B2C" w14:textId="77777777" w:rsidTr="00F73F5C">
        <w:tc>
          <w:tcPr>
            <w:tcW w:w="4608" w:type="dxa"/>
            <w:tcBorders>
              <w:top w:val="single" w:sz="4" w:space="0" w:color="auto"/>
              <w:bottom w:val="nil"/>
            </w:tcBorders>
            <w:hideMark/>
          </w:tcPr>
          <w:p w14:paraId="6F2F7515"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0AAB99A6" w14:textId="77777777" w:rsidR="00384C43" w:rsidRPr="00C7345F" w:rsidRDefault="00384C43" w:rsidP="00F73F5C">
            <w:pPr>
              <w:pStyle w:val="TableText"/>
              <w:rPr>
                <w:rFonts w:cs="Times New Roman"/>
              </w:rPr>
            </w:pPr>
            <w:r w:rsidRPr="00C7345F">
              <w:t>60</w:t>
            </w:r>
          </w:p>
        </w:tc>
        <w:tc>
          <w:tcPr>
            <w:tcW w:w="720" w:type="dxa"/>
            <w:tcBorders>
              <w:top w:val="single" w:sz="4" w:space="0" w:color="auto"/>
              <w:bottom w:val="nil"/>
            </w:tcBorders>
            <w:vAlign w:val="bottom"/>
            <w:hideMark/>
          </w:tcPr>
          <w:p w14:paraId="743221E2" w14:textId="77777777" w:rsidR="00384C43" w:rsidRPr="00C7345F" w:rsidRDefault="00384C43" w:rsidP="00F73F5C">
            <w:pPr>
              <w:pStyle w:val="TableText"/>
              <w:rPr>
                <w:rFonts w:cs="Times New Roman"/>
              </w:rPr>
            </w:pPr>
            <w:r w:rsidRPr="00C7345F">
              <w:t>226</w:t>
            </w:r>
          </w:p>
        </w:tc>
        <w:tc>
          <w:tcPr>
            <w:tcW w:w="720" w:type="dxa"/>
            <w:tcBorders>
              <w:top w:val="single" w:sz="4" w:space="0" w:color="auto"/>
              <w:bottom w:val="nil"/>
            </w:tcBorders>
            <w:vAlign w:val="bottom"/>
            <w:hideMark/>
          </w:tcPr>
          <w:p w14:paraId="424ADE3A" w14:textId="77777777" w:rsidR="00384C43" w:rsidRPr="00C7345F" w:rsidRDefault="00384C43" w:rsidP="00F73F5C">
            <w:pPr>
              <w:pStyle w:val="TableText"/>
              <w:rPr>
                <w:rFonts w:cs="Times New Roman"/>
              </w:rPr>
            </w:pPr>
            <w:r w:rsidRPr="00C7345F">
              <w:t>95</w:t>
            </w:r>
          </w:p>
        </w:tc>
        <w:tc>
          <w:tcPr>
            <w:tcW w:w="720" w:type="dxa"/>
            <w:tcBorders>
              <w:top w:val="single" w:sz="4" w:space="0" w:color="auto"/>
              <w:bottom w:val="nil"/>
            </w:tcBorders>
            <w:vAlign w:val="bottom"/>
            <w:hideMark/>
          </w:tcPr>
          <w:p w14:paraId="4D3C2C1D" w14:textId="77777777" w:rsidR="00384C43" w:rsidRPr="00C7345F" w:rsidRDefault="00384C43" w:rsidP="00F73F5C">
            <w:pPr>
              <w:pStyle w:val="TableText"/>
              <w:rPr>
                <w:rFonts w:cs="Times New Roman"/>
              </w:rPr>
            </w:pPr>
            <w:r w:rsidRPr="00C7345F">
              <w:t>90</w:t>
            </w:r>
          </w:p>
        </w:tc>
        <w:tc>
          <w:tcPr>
            <w:tcW w:w="720" w:type="dxa"/>
            <w:tcBorders>
              <w:top w:val="single" w:sz="4" w:space="0" w:color="auto"/>
              <w:bottom w:val="nil"/>
            </w:tcBorders>
            <w:vAlign w:val="bottom"/>
            <w:hideMark/>
          </w:tcPr>
          <w:p w14:paraId="18753499" w14:textId="77777777" w:rsidR="00384C43" w:rsidRPr="00C7345F" w:rsidRDefault="00384C43" w:rsidP="00F73F5C">
            <w:pPr>
              <w:pStyle w:val="TableText"/>
              <w:rPr>
                <w:rFonts w:cs="Times New Roman"/>
              </w:rPr>
            </w:pPr>
            <w:r w:rsidRPr="00C7345F">
              <w:t>8</w:t>
            </w:r>
          </w:p>
        </w:tc>
        <w:tc>
          <w:tcPr>
            <w:tcW w:w="720" w:type="dxa"/>
            <w:tcBorders>
              <w:top w:val="single" w:sz="4" w:space="0" w:color="auto"/>
              <w:bottom w:val="nil"/>
            </w:tcBorders>
            <w:vAlign w:val="bottom"/>
            <w:hideMark/>
          </w:tcPr>
          <w:p w14:paraId="636F7FD0" w14:textId="77777777" w:rsidR="00384C43" w:rsidRPr="00C7345F" w:rsidRDefault="00384C43" w:rsidP="00F73F5C">
            <w:pPr>
              <w:pStyle w:val="TableText"/>
              <w:rPr>
                <w:rFonts w:cs="Times New Roman"/>
              </w:rPr>
            </w:pPr>
            <w:r w:rsidRPr="00C7345F">
              <w:t>2</w:t>
            </w:r>
          </w:p>
        </w:tc>
      </w:tr>
      <w:tr w:rsidR="00384C43" w:rsidRPr="00C7345F" w14:paraId="7E640B76" w14:textId="77777777" w:rsidTr="00F73F5C">
        <w:tc>
          <w:tcPr>
            <w:tcW w:w="4608" w:type="dxa"/>
            <w:tcBorders>
              <w:top w:val="nil"/>
              <w:bottom w:val="single" w:sz="4" w:space="0" w:color="auto"/>
            </w:tcBorders>
            <w:hideMark/>
          </w:tcPr>
          <w:p w14:paraId="2790244E"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5FCD9EB3" w14:textId="77777777" w:rsidR="00384C43" w:rsidRPr="00C7345F" w:rsidRDefault="00384C43" w:rsidP="00F73F5C">
            <w:pPr>
              <w:pStyle w:val="TableText"/>
              <w:rPr>
                <w:rFonts w:cs="Times New Roman"/>
                <w:color w:val="000000" w:themeColor="text1"/>
              </w:rPr>
            </w:pPr>
            <w:r w:rsidRPr="00C7345F">
              <w:t>2,180</w:t>
            </w:r>
          </w:p>
        </w:tc>
        <w:tc>
          <w:tcPr>
            <w:tcW w:w="720" w:type="dxa"/>
            <w:tcBorders>
              <w:top w:val="nil"/>
              <w:bottom w:val="single" w:sz="4" w:space="0" w:color="auto"/>
            </w:tcBorders>
            <w:vAlign w:val="bottom"/>
            <w:hideMark/>
          </w:tcPr>
          <w:p w14:paraId="6E4E151D" w14:textId="77777777" w:rsidR="00384C43" w:rsidRPr="00C7345F" w:rsidRDefault="00384C43" w:rsidP="00F73F5C">
            <w:pPr>
              <w:pStyle w:val="TableText"/>
              <w:rPr>
                <w:rFonts w:cs="Times New Roman"/>
                <w:color w:val="000000" w:themeColor="text1"/>
              </w:rPr>
            </w:pPr>
            <w:r w:rsidRPr="00C7345F">
              <w:t>322</w:t>
            </w:r>
          </w:p>
        </w:tc>
        <w:tc>
          <w:tcPr>
            <w:tcW w:w="720" w:type="dxa"/>
            <w:tcBorders>
              <w:top w:val="nil"/>
              <w:bottom w:val="single" w:sz="4" w:space="0" w:color="auto"/>
            </w:tcBorders>
            <w:vAlign w:val="bottom"/>
            <w:hideMark/>
          </w:tcPr>
          <w:p w14:paraId="448CDC71" w14:textId="77777777" w:rsidR="00384C43" w:rsidRPr="00C7345F" w:rsidRDefault="00384C43" w:rsidP="00F73F5C">
            <w:pPr>
              <w:pStyle w:val="TableText"/>
              <w:rPr>
                <w:rFonts w:cs="Times New Roman"/>
                <w:color w:val="000000" w:themeColor="text1"/>
              </w:rPr>
            </w:pPr>
            <w:r w:rsidRPr="00C7345F">
              <w:t>115</w:t>
            </w:r>
          </w:p>
        </w:tc>
        <w:tc>
          <w:tcPr>
            <w:tcW w:w="720" w:type="dxa"/>
            <w:tcBorders>
              <w:top w:val="nil"/>
              <w:bottom w:val="single" w:sz="4" w:space="0" w:color="auto"/>
            </w:tcBorders>
            <w:vAlign w:val="bottom"/>
            <w:hideMark/>
          </w:tcPr>
          <w:p w14:paraId="6AF1ABE5" w14:textId="77777777" w:rsidR="00384C43" w:rsidRPr="00C7345F" w:rsidRDefault="00384C43" w:rsidP="00F73F5C">
            <w:pPr>
              <w:pStyle w:val="TableText"/>
              <w:rPr>
                <w:rFonts w:cs="Times New Roman"/>
                <w:color w:val="000000" w:themeColor="text1"/>
              </w:rPr>
            </w:pPr>
            <w:r w:rsidRPr="00C7345F">
              <w:t>62</w:t>
            </w:r>
          </w:p>
        </w:tc>
        <w:tc>
          <w:tcPr>
            <w:tcW w:w="720" w:type="dxa"/>
            <w:tcBorders>
              <w:top w:val="nil"/>
              <w:bottom w:val="single" w:sz="4" w:space="0" w:color="auto"/>
            </w:tcBorders>
            <w:vAlign w:val="bottom"/>
            <w:hideMark/>
          </w:tcPr>
          <w:p w14:paraId="545C7005" w14:textId="77777777" w:rsidR="00384C43" w:rsidRPr="00C7345F" w:rsidRDefault="00384C43" w:rsidP="00F73F5C">
            <w:pPr>
              <w:pStyle w:val="TableText"/>
              <w:rPr>
                <w:rFonts w:cs="Times New Roman"/>
                <w:color w:val="000000" w:themeColor="text1"/>
              </w:rPr>
            </w:pPr>
            <w:r w:rsidRPr="00C7345F">
              <w:t>23</w:t>
            </w:r>
          </w:p>
        </w:tc>
        <w:tc>
          <w:tcPr>
            <w:tcW w:w="720" w:type="dxa"/>
            <w:tcBorders>
              <w:top w:val="nil"/>
              <w:bottom w:val="single" w:sz="4" w:space="0" w:color="auto"/>
            </w:tcBorders>
            <w:vAlign w:val="bottom"/>
            <w:hideMark/>
          </w:tcPr>
          <w:p w14:paraId="79424528" w14:textId="77777777" w:rsidR="00384C43" w:rsidRPr="00C7345F" w:rsidRDefault="00384C43" w:rsidP="00F73F5C">
            <w:pPr>
              <w:pStyle w:val="TableText"/>
              <w:rPr>
                <w:rFonts w:cs="Times New Roman"/>
                <w:color w:val="000000" w:themeColor="text1"/>
              </w:rPr>
            </w:pPr>
            <w:r w:rsidRPr="00C7345F">
              <w:t>15</w:t>
            </w:r>
          </w:p>
        </w:tc>
      </w:tr>
      <w:tr w:rsidR="00384C43" w:rsidRPr="00C7345F" w14:paraId="3C92B18E" w14:textId="77777777" w:rsidTr="00F73F5C">
        <w:tc>
          <w:tcPr>
            <w:tcW w:w="4608" w:type="dxa"/>
            <w:tcBorders>
              <w:top w:val="single" w:sz="4" w:space="0" w:color="auto"/>
            </w:tcBorders>
          </w:tcPr>
          <w:p w14:paraId="5F18987D"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4D9EDF88" w14:textId="77777777" w:rsidR="00384C43" w:rsidRPr="00C7345F" w:rsidRDefault="00384C43" w:rsidP="00F73F5C">
            <w:pPr>
              <w:pStyle w:val="TableText"/>
              <w:rPr>
                <w:rFonts w:cs="Times New Roman"/>
              </w:rPr>
            </w:pPr>
            <w:r w:rsidRPr="00C7345F">
              <w:t>64</w:t>
            </w:r>
          </w:p>
        </w:tc>
        <w:tc>
          <w:tcPr>
            <w:tcW w:w="720" w:type="dxa"/>
            <w:tcBorders>
              <w:top w:val="single" w:sz="4" w:space="0" w:color="auto"/>
            </w:tcBorders>
            <w:vAlign w:val="bottom"/>
          </w:tcPr>
          <w:p w14:paraId="62F2425D" w14:textId="77777777" w:rsidR="00384C43" w:rsidRPr="00C7345F" w:rsidRDefault="00384C43" w:rsidP="00F73F5C">
            <w:pPr>
              <w:pStyle w:val="TableText"/>
              <w:rPr>
                <w:rFonts w:cs="Times New Roman"/>
              </w:rPr>
            </w:pPr>
            <w:r w:rsidRPr="00C7345F">
              <w:t>300</w:t>
            </w:r>
          </w:p>
        </w:tc>
        <w:tc>
          <w:tcPr>
            <w:tcW w:w="720" w:type="dxa"/>
            <w:tcBorders>
              <w:top w:val="single" w:sz="4" w:space="0" w:color="auto"/>
            </w:tcBorders>
            <w:vAlign w:val="bottom"/>
          </w:tcPr>
          <w:p w14:paraId="02E8E173" w14:textId="77777777" w:rsidR="00384C43" w:rsidRPr="00C7345F" w:rsidRDefault="00384C43" w:rsidP="00F73F5C">
            <w:pPr>
              <w:pStyle w:val="TableText"/>
              <w:rPr>
                <w:rFonts w:cs="Times New Roman"/>
              </w:rPr>
            </w:pPr>
            <w:r w:rsidRPr="00C7345F">
              <w:t>113</w:t>
            </w:r>
          </w:p>
        </w:tc>
        <w:tc>
          <w:tcPr>
            <w:tcW w:w="720" w:type="dxa"/>
            <w:tcBorders>
              <w:top w:val="single" w:sz="4" w:space="0" w:color="auto"/>
            </w:tcBorders>
            <w:vAlign w:val="bottom"/>
          </w:tcPr>
          <w:p w14:paraId="3B1DAF53" w14:textId="77777777" w:rsidR="00384C43" w:rsidRPr="00C7345F" w:rsidRDefault="00384C43" w:rsidP="00F73F5C">
            <w:pPr>
              <w:pStyle w:val="TableText"/>
              <w:rPr>
                <w:rFonts w:cs="Times New Roman"/>
              </w:rPr>
            </w:pPr>
            <w:r w:rsidRPr="00C7345F">
              <w:t>69</w:t>
            </w:r>
          </w:p>
        </w:tc>
        <w:tc>
          <w:tcPr>
            <w:tcW w:w="720" w:type="dxa"/>
            <w:tcBorders>
              <w:top w:val="single" w:sz="4" w:space="0" w:color="auto"/>
            </w:tcBorders>
            <w:vAlign w:val="bottom"/>
          </w:tcPr>
          <w:p w14:paraId="7CDBE5FB" w14:textId="77777777" w:rsidR="00384C43" w:rsidRPr="00C7345F" w:rsidRDefault="00384C43" w:rsidP="00F73F5C">
            <w:pPr>
              <w:pStyle w:val="TableText"/>
              <w:rPr>
                <w:rFonts w:cs="Times New Roman"/>
              </w:rPr>
            </w:pPr>
            <w:r w:rsidRPr="00C7345F">
              <w:t>22</w:t>
            </w:r>
          </w:p>
        </w:tc>
        <w:tc>
          <w:tcPr>
            <w:tcW w:w="720" w:type="dxa"/>
            <w:tcBorders>
              <w:top w:val="single" w:sz="4" w:space="0" w:color="auto"/>
            </w:tcBorders>
            <w:vAlign w:val="bottom"/>
          </w:tcPr>
          <w:p w14:paraId="1B12D56F" w14:textId="77777777" w:rsidR="00384C43" w:rsidRPr="00C7345F" w:rsidRDefault="00384C43" w:rsidP="00F73F5C">
            <w:pPr>
              <w:pStyle w:val="TableText"/>
              <w:rPr>
                <w:rFonts w:cs="Times New Roman"/>
              </w:rPr>
            </w:pPr>
            <w:r w:rsidRPr="00C7345F">
              <w:t>9</w:t>
            </w:r>
          </w:p>
        </w:tc>
      </w:tr>
      <w:tr w:rsidR="00384C43" w:rsidRPr="00C7345F" w14:paraId="14AC8C3E" w14:textId="77777777" w:rsidTr="00F73F5C">
        <w:tc>
          <w:tcPr>
            <w:tcW w:w="4608" w:type="dxa"/>
            <w:tcBorders>
              <w:bottom w:val="nil"/>
            </w:tcBorders>
          </w:tcPr>
          <w:p w14:paraId="62B27132"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72AD787B" w14:textId="77777777" w:rsidR="00384C43" w:rsidRPr="00C7345F" w:rsidRDefault="00384C43" w:rsidP="00F73F5C">
            <w:pPr>
              <w:pStyle w:val="TableText"/>
              <w:rPr>
                <w:rFonts w:cs="Times New Roman"/>
                <w:color w:val="000000" w:themeColor="text1"/>
              </w:rPr>
            </w:pPr>
            <w:r w:rsidRPr="00C7345F">
              <w:t>11</w:t>
            </w:r>
          </w:p>
        </w:tc>
        <w:tc>
          <w:tcPr>
            <w:tcW w:w="720" w:type="dxa"/>
            <w:tcBorders>
              <w:bottom w:val="nil"/>
            </w:tcBorders>
            <w:vAlign w:val="bottom"/>
          </w:tcPr>
          <w:p w14:paraId="03F4076A" w14:textId="77777777" w:rsidR="00384C43" w:rsidRPr="00C7345F" w:rsidRDefault="00384C43" w:rsidP="00F73F5C">
            <w:pPr>
              <w:pStyle w:val="TableText"/>
              <w:rPr>
                <w:rFonts w:cs="Times New Roman"/>
                <w:color w:val="000000" w:themeColor="text1"/>
              </w:rPr>
            </w:pPr>
            <w:r w:rsidRPr="00C7345F">
              <w:t>150</w:t>
            </w:r>
          </w:p>
        </w:tc>
        <w:tc>
          <w:tcPr>
            <w:tcW w:w="720" w:type="dxa"/>
            <w:tcBorders>
              <w:bottom w:val="nil"/>
            </w:tcBorders>
            <w:vAlign w:val="bottom"/>
          </w:tcPr>
          <w:p w14:paraId="43CD2362"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2FD33115" w14:textId="77777777" w:rsidR="00384C43" w:rsidRPr="00C7345F" w:rsidRDefault="00384C43" w:rsidP="00F73F5C">
            <w:pPr>
              <w:pStyle w:val="TableText"/>
              <w:rPr>
                <w:rFonts w:cs="Times New Roman"/>
                <w:color w:val="000000" w:themeColor="text1"/>
              </w:rPr>
            </w:pPr>
            <w:r w:rsidRPr="00C7345F">
              <w:t>100</w:t>
            </w:r>
          </w:p>
        </w:tc>
        <w:tc>
          <w:tcPr>
            <w:tcW w:w="720" w:type="dxa"/>
            <w:tcBorders>
              <w:bottom w:val="nil"/>
            </w:tcBorders>
            <w:vAlign w:val="bottom"/>
          </w:tcPr>
          <w:p w14:paraId="540EBB3C"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5431C702" w14:textId="77777777" w:rsidR="00384C43" w:rsidRPr="00C7345F" w:rsidRDefault="00384C43" w:rsidP="00F73F5C">
            <w:pPr>
              <w:pStyle w:val="TableText"/>
              <w:rPr>
                <w:rFonts w:cs="Times New Roman"/>
                <w:color w:val="000000" w:themeColor="text1"/>
              </w:rPr>
            </w:pPr>
            <w:r w:rsidRPr="00C7345F">
              <w:t>0</w:t>
            </w:r>
          </w:p>
        </w:tc>
      </w:tr>
      <w:tr w:rsidR="00384C43" w:rsidRPr="00C7345F" w14:paraId="5D3568D9" w14:textId="77777777" w:rsidTr="00F73F5C">
        <w:tc>
          <w:tcPr>
            <w:tcW w:w="4608" w:type="dxa"/>
            <w:tcBorders>
              <w:top w:val="nil"/>
              <w:bottom w:val="single" w:sz="4" w:space="0" w:color="auto"/>
            </w:tcBorders>
          </w:tcPr>
          <w:p w14:paraId="3A8CEB4F"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4B2C05CC" w14:textId="77777777" w:rsidR="00384C43" w:rsidRPr="00C7345F" w:rsidRDefault="00384C43" w:rsidP="00F73F5C">
            <w:pPr>
              <w:pStyle w:val="TableText"/>
              <w:rPr>
                <w:rFonts w:cs="Times New Roman"/>
              </w:rPr>
            </w:pPr>
            <w:r w:rsidRPr="00C7345F">
              <w:t>2,176</w:t>
            </w:r>
          </w:p>
        </w:tc>
        <w:tc>
          <w:tcPr>
            <w:tcW w:w="720" w:type="dxa"/>
            <w:tcBorders>
              <w:top w:val="nil"/>
              <w:bottom w:val="single" w:sz="4" w:space="0" w:color="auto"/>
            </w:tcBorders>
            <w:vAlign w:val="bottom"/>
          </w:tcPr>
          <w:p w14:paraId="72E7439D" w14:textId="77777777" w:rsidR="00384C43" w:rsidRPr="00C7345F" w:rsidRDefault="00384C43" w:rsidP="00F73F5C">
            <w:pPr>
              <w:pStyle w:val="TableText"/>
            </w:pPr>
            <w:r w:rsidRPr="00C7345F">
              <w:t>320</w:t>
            </w:r>
          </w:p>
        </w:tc>
        <w:tc>
          <w:tcPr>
            <w:tcW w:w="720" w:type="dxa"/>
            <w:tcBorders>
              <w:top w:val="nil"/>
              <w:bottom w:val="single" w:sz="4" w:space="0" w:color="auto"/>
            </w:tcBorders>
            <w:vAlign w:val="bottom"/>
          </w:tcPr>
          <w:p w14:paraId="2D19DC71" w14:textId="77777777" w:rsidR="00384C43" w:rsidRPr="00C7345F" w:rsidRDefault="00384C43" w:rsidP="00F73F5C">
            <w:pPr>
              <w:pStyle w:val="TableText"/>
            </w:pPr>
            <w:r w:rsidRPr="00C7345F">
              <w:t>116</w:t>
            </w:r>
          </w:p>
        </w:tc>
        <w:tc>
          <w:tcPr>
            <w:tcW w:w="720" w:type="dxa"/>
            <w:tcBorders>
              <w:top w:val="nil"/>
              <w:bottom w:val="single" w:sz="4" w:space="0" w:color="auto"/>
            </w:tcBorders>
            <w:vAlign w:val="bottom"/>
          </w:tcPr>
          <w:p w14:paraId="542A9F03" w14:textId="77777777" w:rsidR="00384C43" w:rsidRPr="00C7345F" w:rsidRDefault="00384C43" w:rsidP="00F73F5C">
            <w:pPr>
              <w:pStyle w:val="TableText"/>
            </w:pPr>
            <w:r w:rsidRPr="00C7345F">
              <w:t>63</w:t>
            </w:r>
          </w:p>
        </w:tc>
        <w:tc>
          <w:tcPr>
            <w:tcW w:w="720" w:type="dxa"/>
            <w:tcBorders>
              <w:top w:val="nil"/>
              <w:bottom w:val="single" w:sz="4" w:space="0" w:color="auto"/>
            </w:tcBorders>
            <w:vAlign w:val="bottom"/>
          </w:tcPr>
          <w:p w14:paraId="02230644" w14:textId="77777777" w:rsidR="00384C43" w:rsidRPr="00C7345F" w:rsidRDefault="00384C43" w:rsidP="00F73F5C">
            <w:pPr>
              <w:pStyle w:val="TableText"/>
            </w:pPr>
            <w:r w:rsidRPr="00C7345F">
              <w:t>22</w:t>
            </w:r>
          </w:p>
        </w:tc>
        <w:tc>
          <w:tcPr>
            <w:tcW w:w="720" w:type="dxa"/>
            <w:tcBorders>
              <w:top w:val="nil"/>
              <w:bottom w:val="single" w:sz="4" w:space="0" w:color="auto"/>
            </w:tcBorders>
            <w:vAlign w:val="bottom"/>
          </w:tcPr>
          <w:p w14:paraId="14B41FD2" w14:textId="77777777" w:rsidR="00384C43" w:rsidRPr="00C7345F" w:rsidRDefault="00384C43" w:rsidP="00F73F5C">
            <w:pPr>
              <w:pStyle w:val="TableText"/>
            </w:pPr>
            <w:r w:rsidRPr="00C7345F">
              <w:t>15</w:t>
            </w:r>
          </w:p>
        </w:tc>
      </w:tr>
      <w:tr w:rsidR="00384C43" w:rsidRPr="00C7345F" w14:paraId="5F60430D" w14:textId="77777777" w:rsidTr="00F73F5C">
        <w:tc>
          <w:tcPr>
            <w:tcW w:w="4608" w:type="dxa"/>
            <w:tcBorders>
              <w:top w:val="single" w:sz="4" w:space="0" w:color="auto"/>
              <w:bottom w:val="nil"/>
            </w:tcBorders>
          </w:tcPr>
          <w:p w14:paraId="65042818"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6B8303B2" w14:textId="77777777" w:rsidR="00384C43" w:rsidRPr="00C7345F" w:rsidRDefault="00384C43" w:rsidP="00F73F5C">
            <w:pPr>
              <w:pStyle w:val="TableText"/>
            </w:pPr>
            <w:r w:rsidRPr="00C7345F">
              <w:t>1</w:t>
            </w:r>
          </w:p>
        </w:tc>
        <w:tc>
          <w:tcPr>
            <w:tcW w:w="720" w:type="dxa"/>
            <w:tcBorders>
              <w:top w:val="single" w:sz="4" w:space="0" w:color="auto"/>
              <w:bottom w:val="nil"/>
            </w:tcBorders>
            <w:vAlign w:val="bottom"/>
          </w:tcPr>
          <w:p w14:paraId="1C31C1D9"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3BE650D0"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0DB71122"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43190976"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328CD1FA" w14:textId="77777777" w:rsidR="00384C43" w:rsidRPr="00C7345F" w:rsidRDefault="00384C43" w:rsidP="00F73F5C">
            <w:pPr>
              <w:pStyle w:val="TableText"/>
            </w:pPr>
            <w:r w:rsidRPr="00C7345F">
              <w:t>N/A</w:t>
            </w:r>
          </w:p>
        </w:tc>
      </w:tr>
      <w:tr w:rsidR="00384C43" w:rsidRPr="00C7345F" w14:paraId="3B0698F0" w14:textId="77777777" w:rsidTr="00F73F5C">
        <w:tc>
          <w:tcPr>
            <w:tcW w:w="4608" w:type="dxa"/>
            <w:tcBorders>
              <w:top w:val="nil"/>
              <w:bottom w:val="single" w:sz="4" w:space="0" w:color="auto"/>
            </w:tcBorders>
          </w:tcPr>
          <w:p w14:paraId="0AF944C2"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17CF83B2" w14:textId="77777777" w:rsidR="00384C43" w:rsidRPr="00C7345F" w:rsidRDefault="00384C43" w:rsidP="00F73F5C">
            <w:pPr>
              <w:pStyle w:val="TableText"/>
            </w:pPr>
            <w:r w:rsidRPr="00C7345F">
              <w:t>2,227</w:t>
            </w:r>
          </w:p>
        </w:tc>
        <w:tc>
          <w:tcPr>
            <w:tcW w:w="720" w:type="dxa"/>
            <w:tcBorders>
              <w:top w:val="nil"/>
              <w:bottom w:val="single" w:sz="4" w:space="0" w:color="auto"/>
            </w:tcBorders>
            <w:vAlign w:val="bottom"/>
          </w:tcPr>
          <w:p w14:paraId="0EFC0681" w14:textId="77777777" w:rsidR="00384C43" w:rsidRPr="00C7345F" w:rsidRDefault="00384C43" w:rsidP="00F73F5C">
            <w:pPr>
              <w:pStyle w:val="TableText"/>
            </w:pPr>
            <w:r w:rsidRPr="00C7345F">
              <w:t>320</w:t>
            </w:r>
          </w:p>
        </w:tc>
        <w:tc>
          <w:tcPr>
            <w:tcW w:w="720" w:type="dxa"/>
            <w:tcBorders>
              <w:top w:val="nil"/>
              <w:bottom w:val="single" w:sz="4" w:space="0" w:color="auto"/>
            </w:tcBorders>
            <w:vAlign w:val="bottom"/>
          </w:tcPr>
          <w:p w14:paraId="7592373C" w14:textId="77777777" w:rsidR="00384C43" w:rsidRPr="00C7345F" w:rsidRDefault="00384C43" w:rsidP="00F73F5C">
            <w:pPr>
              <w:pStyle w:val="TableText"/>
            </w:pPr>
            <w:r w:rsidRPr="00C7345F">
              <w:t>115</w:t>
            </w:r>
          </w:p>
        </w:tc>
        <w:tc>
          <w:tcPr>
            <w:tcW w:w="720" w:type="dxa"/>
            <w:tcBorders>
              <w:top w:val="nil"/>
              <w:bottom w:val="single" w:sz="4" w:space="0" w:color="auto"/>
            </w:tcBorders>
            <w:vAlign w:val="bottom"/>
          </w:tcPr>
          <w:p w14:paraId="055DF7BB" w14:textId="77777777" w:rsidR="00384C43" w:rsidRPr="00C7345F" w:rsidRDefault="00384C43" w:rsidP="00F73F5C">
            <w:pPr>
              <w:pStyle w:val="TableText"/>
            </w:pPr>
            <w:r w:rsidRPr="00C7345F">
              <w:t>63</w:t>
            </w:r>
          </w:p>
        </w:tc>
        <w:tc>
          <w:tcPr>
            <w:tcW w:w="720" w:type="dxa"/>
            <w:tcBorders>
              <w:top w:val="nil"/>
              <w:bottom w:val="single" w:sz="4" w:space="0" w:color="auto"/>
            </w:tcBorders>
            <w:vAlign w:val="bottom"/>
          </w:tcPr>
          <w:p w14:paraId="00F56906" w14:textId="77777777" w:rsidR="00384C43" w:rsidRPr="00C7345F" w:rsidRDefault="00384C43" w:rsidP="00F73F5C">
            <w:pPr>
              <w:pStyle w:val="TableText"/>
            </w:pPr>
            <w:r w:rsidRPr="00C7345F">
              <w:t>23</w:t>
            </w:r>
          </w:p>
        </w:tc>
        <w:tc>
          <w:tcPr>
            <w:tcW w:w="720" w:type="dxa"/>
            <w:tcBorders>
              <w:top w:val="nil"/>
              <w:bottom w:val="single" w:sz="4" w:space="0" w:color="auto"/>
            </w:tcBorders>
            <w:vAlign w:val="bottom"/>
          </w:tcPr>
          <w:p w14:paraId="61CAC579" w14:textId="77777777" w:rsidR="00384C43" w:rsidRPr="00C7345F" w:rsidRDefault="00384C43" w:rsidP="00F73F5C">
            <w:pPr>
              <w:pStyle w:val="TableText"/>
            </w:pPr>
            <w:r w:rsidRPr="00C7345F">
              <w:t>15</w:t>
            </w:r>
          </w:p>
        </w:tc>
      </w:tr>
      <w:tr w:rsidR="00384C43" w:rsidRPr="00C7345F" w14:paraId="02093535" w14:textId="77777777" w:rsidTr="00F73F5C">
        <w:tc>
          <w:tcPr>
            <w:tcW w:w="4608" w:type="dxa"/>
            <w:tcBorders>
              <w:top w:val="single" w:sz="4" w:space="0" w:color="auto"/>
              <w:bottom w:val="nil"/>
            </w:tcBorders>
          </w:tcPr>
          <w:p w14:paraId="0725F64C"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5666838C" w14:textId="77777777" w:rsidR="00384C43" w:rsidRPr="00C7345F" w:rsidRDefault="00384C43" w:rsidP="00F73F5C">
            <w:pPr>
              <w:pStyle w:val="TableText"/>
              <w:rPr>
                <w:rFonts w:cs="Times New Roman"/>
              </w:rPr>
            </w:pPr>
            <w:r w:rsidRPr="00C7345F">
              <w:t>27</w:t>
            </w:r>
          </w:p>
        </w:tc>
        <w:tc>
          <w:tcPr>
            <w:tcW w:w="720" w:type="dxa"/>
            <w:tcBorders>
              <w:top w:val="single" w:sz="4" w:space="0" w:color="auto"/>
              <w:bottom w:val="nil"/>
            </w:tcBorders>
            <w:vAlign w:val="bottom"/>
          </w:tcPr>
          <w:p w14:paraId="35D165B5" w14:textId="77777777" w:rsidR="00384C43" w:rsidRPr="00C7345F" w:rsidRDefault="00384C43" w:rsidP="00F73F5C">
            <w:pPr>
              <w:pStyle w:val="TableText"/>
            </w:pPr>
            <w:r w:rsidRPr="00C7345F">
              <w:t>370</w:t>
            </w:r>
          </w:p>
        </w:tc>
        <w:tc>
          <w:tcPr>
            <w:tcW w:w="720" w:type="dxa"/>
            <w:tcBorders>
              <w:top w:val="single" w:sz="4" w:space="0" w:color="auto"/>
              <w:bottom w:val="nil"/>
            </w:tcBorders>
            <w:vAlign w:val="bottom"/>
          </w:tcPr>
          <w:p w14:paraId="3D378E0C" w14:textId="77777777" w:rsidR="00384C43" w:rsidRPr="00C7345F" w:rsidRDefault="00384C43" w:rsidP="00F73F5C">
            <w:pPr>
              <w:pStyle w:val="TableText"/>
            </w:pPr>
            <w:r w:rsidRPr="00C7345F">
              <w:t>87</w:t>
            </w:r>
          </w:p>
        </w:tc>
        <w:tc>
          <w:tcPr>
            <w:tcW w:w="720" w:type="dxa"/>
            <w:tcBorders>
              <w:top w:val="single" w:sz="4" w:space="0" w:color="auto"/>
              <w:bottom w:val="nil"/>
            </w:tcBorders>
            <w:vAlign w:val="bottom"/>
          </w:tcPr>
          <w:p w14:paraId="17512C2B" w14:textId="77777777" w:rsidR="00384C43" w:rsidRPr="00C7345F" w:rsidRDefault="00384C43" w:rsidP="00F73F5C">
            <w:pPr>
              <w:pStyle w:val="TableText"/>
            </w:pPr>
            <w:r w:rsidRPr="00C7345F">
              <w:t>44</w:t>
            </w:r>
          </w:p>
        </w:tc>
        <w:tc>
          <w:tcPr>
            <w:tcW w:w="720" w:type="dxa"/>
            <w:tcBorders>
              <w:top w:val="single" w:sz="4" w:space="0" w:color="auto"/>
              <w:bottom w:val="nil"/>
            </w:tcBorders>
            <w:vAlign w:val="bottom"/>
          </w:tcPr>
          <w:p w14:paraId="20181DE1" w14:textId="77777777" w:rsidR="00384C43" w:rsidRPr="00C7345F" w:rsidRDefault="00384C43" w:rsidP="00F73F5C">
            <w:pPr>
              <w:pStyle w:val="TableText"/>
            </w:pPr>
            <w:r w:rsidRPr="00C7345F">
              <w:t>33</w:t>
            </w:r>
          </w:p>
        </w:tc>
        <w:tc>
          <w:tcPr>
            <w:tcW w:w="720" w:type="dxa"/>
            <w:tcBorders>
              <w:top w:val="single" w:sz="4" w:space="0" w:color="auto"/>
              <w:bottom w:val="nil"/>
            </w:tcBorders>
            <w:vAlign w:val="bottom"/>
          </w:tcPr>
          <w:p w14:paraId="583EF350" w14:textId="77777777" w:rsidR="00384C43" w:rsidRPr="00C7345F" w:rsidRDefault="00384C43" w:rsidP="00F73F5C">
            <w:pPr>
              <w:pStyle w:val="TableText"/>
            </w:pPr>
            <w:r w:rsidRPr="00C7345F">
              <w:t>22</w:t>
            </w:r>
          </w:p>
        </w:tc>
      </w:tr>
      <w:tr w:rsidR="00384C43" w:rsidRPr="00C7345F" w14:paraId="415BE10B" w14:textId="77777777" w:rsidTr="00F73F5C">
        <w:tc>
          <w:tcPr>
            <w:tcW w:w="4608" w:type="dxa"/>
            <w:tcBorders>
              <w:top w:val="nil"/>
              <w:bottom w:val="single" w:sz="4" w:space="0" w:color="auto"/>
            </w:tcBorders>
          </w:tcPr>
          <w:p w14:paraId="364AF05F"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73F4363E" w14:textId="77777777" w:rsidR="00384C43" w:rsidRPr="00C7345F" w:rsidRDefault="00384C43" w:rsidP="00F73F5C">
            <w:pPr>
              <w:pStyle w:val="TableText"/>
              <w:rPr>
                <w:rFonts w:cs="Times New Roman"/>
              </w:rPr>
            </w:pPr>
            <w:r w:rsidRPr="00C7345F">
              <w:t>2,213</w:t>
            </w:r>
          </w:p>
        </w:tc>
        <w:tc>
          <w:tcPr>
            <w:tcW w:w="720" w:type="dxa"/>
            <w:tcBorders>
              <w:top w:val="nil"/>
              <w:bottom w:val="single" w:sz="4" w:space="0" w:color="auto"/>
            </w:tcBorders>
            <w:vAlign w:val="bottom"/>
          </w:tcPr>
          <w:p w14:paraId="7AD1CF2C" w14:textId="77777777" w:rsidR="00384C43" w:rsidRPr="00C7345F" w:rsidRDefault="00384C43" w:rsidP="00F73F5C">
            <w:pPr>
              <w:pStyle w:val="TableText"/>
            </w:pPr>
            <w:r w:rsidRPr="00C7345F">
              <w:t>319</w:t>
            </w:r>
          </w:p>
        </w:tc>
        <w:tc>
          <w:tcPr>
            <w:tcW w:w="720" w:type="dxa"/>
            <w:tcBorders>
              <w:top w:val="nil"/>
              <w:bottom w:val="single" w:sz="4" w:space="0" w:color="auto"/>
            </w:tcBorders>
            <w:vAlign w:val="bottom"/>
          </w:tcPr>
          <w:p w14:paraId="5E05C57E" w14:textId="77777777" w:rsidR="00384C43" w:rsidRPr="00C7345F" w:rsidRDefault="00384C43" w:rsidP="00F73F5C">
            <w:pPr>
              <w:pStyle w:val="TableText"/>
            </w:pPr>
            <w:r w:rsidRPr="00C7345F">
              <w:t>116</w:t>
            </w:r>
          </w:p>
        </w:tc>
        <w:tc>
          <w:tcPr>
            <w:tcW w:w="720" w:type="dxa"/>
            <w:tcBorders>
              <w:top w:val="nil"/>
              <w:bottom w:val="single" w:sz="4" w:space="0" w:color="auto"/>
            </w:tcBorders>
            <w:vAlign w:val="bottom"/>
          </w:tcPr>
          <w:p w14:paraId="1E764C04" w14:textId="77777777" w:rsidR="00384C43" w:rsidRPr="00C7345F" w:rsidRDefault="00384C43" w:rsidP="00F73F5C">
            <w:pPr>
              <w:pStyle w:val="TableText"/>
            </w:pPr>
            <w:r w:rsidRPr="00C7345F">
              <w:t>63</w:t>
            </w:r>
          </w:p>
        </w:tc>
        <w:tc>
          <w:tcPr>
            <w:tcW w:w="720" w:type="dxa"/>
            <w:tcBorders>
              <w:top w:val="nil"/>
              <w:bottom w:val="single" w:sz="4" w:space="0" w:color="auto"/>
            </w:tcBorders>
            <w:vAlign w:val="bottom"/>
          </w:tcPr>
          <w:p w14:paraId="3B4EF5BE" w14:textId="77777777" w:rsidR="00384C43" w:rsidRPr="00C7345F" w:rsidRDefault="00384C43" w:rsidP="00F73F5C">
            <w:pPr>
              <w:pStyle w:val="TableText"/>
            </w:pPr>
            <w:r w:rsidRPr="00C7345F">
              <w:t>22</w:t>
            </w:r>
          </w:p>
        </w:tc>
        <w:tc>
          <w:tcPr>
            <w:tcW w:w="720" w:type="dxa"/>
            <w:tcBorders>
              <w:top w:val="nil"/>
              <w:bottom w:val="single" w:sz="4" w:space="0" w:color="auto"/>
            </w:tcBorders>
            <w:vAlign w:val="bottom"/>
          </w:tcPr>
          <w:p w14:paraId="5F364E04" w14:textId="77777777" w:rsidR="00384C43" w:rsidRPr="00C7345F" w:rsidRDefault="00384C43" w:rsidP="00F73F5C">
            <w:pPr>
              <w:pStyle w:val="TableText"/>
            </w:pPr>
            <w:r w:rsidRPr="00C7345F">
              <w:t>14</w:t>
            </w:r>
          </w:p>
        </w:tc>
      </w:tr>
      <w:tr w:rsidR="00384C43" w:rsidRPr="00C7345F" w14:paraId="34CA2235" w14:textId="77777777" w:rsidTr="00F73F5C">
        <w:tc>
          <w:tcPr>
            <w:tcW w:w="4608" w:type="dxa"/>
            <w:tcBorders>
              <w:top w:val="single" w:sz="4" w:space="0" w:color="auto"/>
            </w:tcBorders>
          </w:tcPr>
          <w:p w14:paraId="7CD54AEB"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1DA8171A" w14:textId="77777777" w:rsidR="00384C43" w:rsidRPr="00C7345F" w:rsidRDefault="00384C43" w:rsidP="00F73F5C">
            <w:pPr>
              <w:pStyle w:val="TableText"/>
              <w:rPr>
                <w:rFonts w:cs="Times New Roman"/>
              </w:rPr>
            </w:pPr>
            <w:r w:rsidRPr="00C7345F">
              <w:t>117</w:t>
            </w:r>
          </w:p>
        </w:tc>
        <w:tc>
          <w:tcPr>
            <w:tcW w:w="720" w:type="dxa"/>
            <w:tcBorders>
              <w:top w:val="single" w:sz="4" w:space="0" w:color="auto"/>
            </w:tcBorders>
            <w:vAlign w:val="bottom"/>
          </w:tcPr>
          <w:p w14:paraId="548B127E" w14:textId="77777777" w:rsidR="00384C43" w:rsidRPr="00C7345F" w:rsidRDefault="00384C43" w:rsidP="00F73F5C">
            <w:pPr>
              <w:pStyle w:val="TableText"/>
            </w:pPr>
            <w:r w:rsidRPr="00C7345F">
              <w:t>260</w:t>
            </w:r>
          </w:p>
        </w:tc>
        <w:tc>
          <w:tcPr>
            <w:tcW w:w="720" w:type="dxa"/>
            <w:tcBorders>
              <w:top w:val="single" w:sz="4" w:space="0" w:color="auto"/>
            </w:tcBorders>
            <w:vAlign w:val="bottom"/>
          </w:tcPr>
          <w:p w14:paraId="765141A3" w14:textId="77777777" w:rsidR="00384C43" w:rsidRPr="00C7345F" w:rsidRDefault="00384C43" w:rsidP="00F73F5C">
            <w:pPr>
              <w:pStyle w:val="TableText"/>
            </w:pPr>
            <w:r w:rsidRPr="00C7345F">
              <w:t>104</w:t>
            </w:r>
          </w:p>
        </w:tc>
        <w:tc>
          <w:tcPr>
            <w:tcW w:w="720" w:type="dxa"/>
            <w:tcBorders>
              <w:top w:val="single" w:sz="4" w:space="0" w:color="auto"/>
            </w:tcBorders>
            <w:vAlign w:val="bottom"/>
          </w:tcPr>
          <w:p w14:paraId="26501090" w14:textId="77777777" w:rsidR="00384C43" w:rsidRPr="00C7345F" w:rsidRDefault="00384C43" w:rsidP="00F73F5C">
            <w:pPr>
              <w:pStyle w:val="TableText"/>
            </w:pPr>
            <w:r w:rsidRPr="00C7345F">
              <w:t>82</w:t>
            </w:r>
          </w:p>
        </w:tc>
        <w:tc>
          <w:tcPr>
            <w:tcW w:w="720" w:type="dxa"/>
            <w:tcBorders>
              <w:top w:val="single" w:sz="4" w:space="0" w:color="auto"/>
            </w:tcBorders>
            <w:vAlign w:val="bottom"/>
          </w:tcPr>
          <w:p w14:paraId="68983203" w14:textId="77777777" w:rsidR="00384C43" w:rsidRPr="00C7345F" w:rsidRDefault="00384C43" w:rsidP="00F73F5C">
            <w:pPr>
              <w:pStyle w:val="TableText"/>
            </w:pPr>
            <w:r w:rsidRPr="00C7345F">
              <w:t>13</w:t>
            </w:r>
          </w:p>
        </w:tc>
        <w:tc>
          <w:tcPr>
            <w:tcW w:w="720" w:type="dxa"/>
            <w:tcBorders>
              <w:top w:val="single" w:sz="4" w:space="0" w:color="auto"/>
            </w:tcBorders>
            <w:vAlign w:val="bottom"/>
          </w:tcPr>
          <w:p w14:paraId="31C384CB" w14:textId="77777777" w:rsidR="00384C43" w:rsidRPr="00C7345F" w:rsidRDefault="00384C43" w:rsidP="00F73F5C">
            <w:pPr>
              <w:pStyle w:val="TableText"/>
            </w:pPr>
            <w:r w:rsidRPr="00C7345F">
              <w:t>5</w:t>
            </w:r>
          </w:p>
        </w:tc>
      </w:tr>
      <w:tr w:rsidR="00384C43" w:rsidRPr="00C7345F" w14:paraId="3FBD7AD7" w14:textId="77777777" w:rsidTr="00F73F5C">
        <w:tc>
          <w:tcPr>
            <w:tcW w:w="4608" w:type="dxa"/>
          </w:tcPr>
          <w:p w14:paraId="498F2983" w14:textId="77777777" w:rsidR="00384C43" w:rsidRPr="00C7345F" w:rsidRDefault="00384C43" w:rsidP="00F73F5C">
            <w:pPr>
              <w:pStyle w:val="TableText"/>
            </w:pPr>
            <w:r w:rsidRPr="00C7345F">
              <w:t>Not homeless</w:t>
            </w:r>
          </w:p>
        </w:tc>
        <w:tc>
          <w:tcPr>
            <w:tcW w:w="1152" w:type="dxa"/>
            <w:vAlign w:val="bottom"/>
          </w:tcPr>
          <w:p w14:paraId="143873C3" w14:textId="77777777" w:rsidR="00384C43" w:rsidRPr="00C7345F" w:rsidRDefault="00384C43" w:rsidP="00F73F5C">
            <w:pPr>
              <w:pStyle w:val="TableText"/>
              <w:rPr>
                <w:rFonts w:cs="Times New Roman"/>
              </w:rPr>
            </w:pPr>
            <w:r w:rsidRPr="00C7345F">
              <w:t>2,123</w:t>
            </w:r>
          </w:p>
        </w:tc>
        <w:tc>
          <w:tcPr>
            <w:tcW w:w="720" w:type="dxa"/>
            <w:vAlign w:val="bottom"/>
          </w:tcPr>
          <w:p w14:paraId="54BDCC44" w14:textId="77777777" w:rsidR="00384C43" w:rsidRPr="00C7345F" w:rsidRDefault="00384C43" w:rsidP="00F73F5C">
            <w:pPr>
              <w:pStyle w:val="TableText"/>
            </w:pPr>
            <w:r w:rsidRPr="00C7345F">
              <w:t>323</w:t>
            </w:r>
          </w:p>
        </w:tc>
        <w:tc>
          <w:tcPr>
            <w:tcW w:w="720" w:type="dxa"/>
            <w:vAlign w:val="bottom"/>
          </w:tcPr>
          <w:p w14:paraId="10523109" w14:textId="77777777" w:rsidR="00384C43" w:rsidRPr="00C7345F" w:rsidRDefault="00384C43" w:rsidP="00F73F5C">
            <w:pPr>
              <w:pStyle w:val="TableText"/>
            </w:pPr>
            <w:r w:rsidRPr="00C7345F">
              <w:t>115</w:t>
            </w:r>
          </w:p>
        </w:tc>
        <w:tc>
          <w:tcPr>
            <w:tcW w:w="720" w:type="dxa"/>
            <w:vAlign w:val="bottom"/>
          </w:tcPr>
          <w:p w14:paraId="3C2FE210" w14:textId="77777777" w:rsidR="00384C43" w:rsidRPr="00C7345F" w:rsidRDefault="00384C43" w:rsidP="00F73F5C">
            <w:pPr>
              <w:pStyle w:val="TableText"/>
            </w:pPr>
            <w:r w:rsidRPr="00C7345F">
              <w:t>62</w:t>
            </w:r>
          </w:p>
        </w:tc>
        <w:tc>
          <w:tcPr>
            <w:tcW w:w="720" w:type="dxa"/>
            <w:vAlign w:val="bottom"/>
          </w:tcPr>
          <w:p w14:paraId="140057B5" w14:textId="77777777" w:rsidR="00384C43" w:rsidRPr="00C7345F" w:rsidRDefault="00384C43" w:rsidP="00F73F5C">
            <w:pPr>
              <w:pStyle w:val="TableText"/>
            </w:pPr>
            <w:r w:rsidRPr="00C7345F">
              <w:t>23</w:t>
            </w:r>
          </w:p>
        </w:tc>
        <w:tc>
          <w:tcPr>
            <w:tcW w:w="720" w:type="dxa"/>
            <w:vAlign w:val="bottom"/>
          </w:tcPr>
          <w:p w14:paraId="6C3170B3" w14:textId="77777777" w:rsidR="00384C43" w:rsidRPr="00C7345F" w:rsidRDefault="00384C43" w:rsidP="00F73F5C">
            <w:pPr>
              <w:pStyle w:val="TableText"/>
            </w:pPr>
            <w:r w:rsidRPr="00C7345F">
              <w:t>15</w:t>
            </w:r>
          </w:p>
        </w:tc>
      </w:tr>
    </w:tbl>
    <w:p w14:paraId="631E4EAA" w14:textId="77777777" w:rsidR="00384C43" w:rsidRPr="00C7345F" w:rsidRDefault="00384C43" w:rsidP="00F73F5C">
      <w:pPr>
        <w:pStyle w:val="Caption"/>
      </w:pPr>
      <w:bookmarkStart w:id="723" w:name="_Toc134621971"/>
      <w:r w:rsidRPr="00C7345F">
        <w:lastRenderedPageBreak/>
        <w:t>Table 4.D.</w:t>
      </w:r>
      <w:r w:rsidRPr="00C7345F">
        <w:fldChar w:fldCharType="begin"/>
      </w:r>
      <w:r w:rsidRPr="00C7345F">
        <w:instrText>SEQ Table_4.D. \* ARABIC</w:instrText>
      </w:r>
      <w:r w:rsidRPr="00C7345F">
        <w:fldChar w:fldCharType="separate"/>
      </w:r>
      <w:r w:rsidRPr="00C7345F">
        <w:t>21</w:t>
      </w:r>
      <w:r w:rsidRPr="00C7345F">
        <w:fldChar w:fldCharType="end"/>
      </w:r>
      <w:r w:rsidRPr="00C7345F">
        <w:t xml:space="preserve">  Demographic Summary for Grade Seven—Written Language Composite</w:t>
      </w:r>
      <w:bookmarkEnd w:id="723"/>
    </w:p>
    <w:tbl>
      <w:tblPr>
        <w:tblStyle w:val="TRs"/>
        <w:tblW w:w="9360" w:type="dxa"/>
        <w:tblLayout w:type="fixed"/>
        <w:tblLook w:val="04A0" w:firstRow="1" w:lastRow="0" w:firstColumn="1" w:lastColumn="0" w:noHBand="0" w:noVBand="1"/>
        <w:tblDescription w:val="Demographic Summary for Grade Seven—Written Language Composite"/>
      </w:tblPr>
      <w:tblGrid>
        <w:gridCol w:w="4608"/>
        <w:gridCol w:w="1152"/>
        <w:gridCol w:w="720"/>
        <w:gridCol w:w="720"/>
        <w:gridCol w:w="720"/>
        <w:gridCol w:w="720"/>
        <w:gridCol w:w="720"/>
      </w:tblGrid>
      <w:tr w:rsidR="00384C43" w:rsidRPr="00C7345F" w14:paraId="6E8EEC7F"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1CBCB151"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0DEB36F0"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13A745BE"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132B587A"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00EDFA9E"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44B43F03"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51E23819"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0F0EB1FD" w14:textId="77777777" w:rsidTr="00F73F5C">
        <w:tc>
          <w:tcPr>
            <w:tcW w:w="4608" w:type="dxa"/>
            <w:tcBorders>
              <w:top w:val="single" w:sz="4" w:space="0" w:color="auto"/>
              <w:bottom w:val="single" w:sz="4" w:space="0" w:color="auto"/>
            </w:tcBorders>
            <w:hideMark/>
          </w:tcPr>
          <w:p w14:paraId="7C13C708"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1DC78AB3" w14:textId="77777777" w:rsidR="00384C43" w:rsidRPr="00C7345F" w:rsidRDefault="00384C43" w:rsidP="00F73F5C">
            <w:pPr>
              <w:pStyle w:val="TableText"/>
              <w:rPr>
                <w:rFonts w:cs="Times New Roman"/>
              </w:rPr>
            </w:pPr>
            <w:r w:rsidRPr="00C7345F">
              <w:t>2,209</w:t>
            </w:r>
          </w:p>
        </w:tc>
        <w:tc>
          <w:tcPr>
            <w:tcW w:w="720" w:type="dxa"/>
            <w:tcBorders>
              <w:top w:val="single" w:sz="4" w:space="0" w:color="auto"/>
              <w:bottom w:val="single" w:sz="4" w:space="0" w:color="auto"/>
            </w:tcBorders>
            <w:vAlign w:val="bottom"/>
            <w:hideMark/>
          </w:tcPr>
          <w:p w14:paraId="0B20B432" w14:textId="77777777" w:rsidR="00384C43" w:rsidRPr="00C7345F" w:rsidRDefault="00384C43" w:rsidP="00F73F5C">
            <w:pPr>
              <w:pStyle w:val="TableText"/>
              <w:rPr>
                <w:rFonts w:cs="Times New Roman"/>
              </w:rPr>
            </w:pPr>
            <w:r w:rsidRPr="00C7345F">
              <w:t>319</w:t>
            </w:r>
          </w:p>
        </w:tc>
        <w:tc>
          <w:tcPr>
            <w:tcW w:w="720" w:type="dxa"/>
            <w:tcBorders>
              <w:top w:val="single" w:sz="4" w:space="0" w:color="auto"/>
              <w:bottom w:val="single" w:sz="4" w:space="0" w:color="auto"/>
            </w:tcBorders>
            <w:vAlign w:val="bottom"/>
            <w:hideMark/>
          </w:tcPr>
          <w:p w14:paraId="00AD9A5D" w14:textId="77777777" w:rsidR="00384C43" w:rsidRPr="00C7345F" w:rsidRDefault="00384C43" w:rsidP="00F73F5C">
            <w:pPr>
              <w:pStyle w:val="TableText"/>
              <w:rPr>
                <w:rFonts w:cs="Times New Roman"/>
              </w:rPr>
            </w:pPr>
            <w:r w:rsidRPr="00C7345F">
              <w:t>113</w:t>
            </w:r>
          </w:p>
        </w:tc>
        <w:tc>
          <w:tcPr>
            <w:tcW w:w="720" w:type="dxa"/>
            <w:tcBorders>
              <w:top w:val="single" w:sz="4" w:space="0" w:color="auto"/>
              <w:bottom w:val="single" w:sz="4" w:space="0" w:color="auto"/>
            </w:tcBorders>
            <w:vAlign w:val="bottom"/>
            <w:hideMark/>
          </w:tcPr>
          <w:p w14:paraId="1F079E1B" w14:textId="77777777" w:rsidR="00384C43" w:rsidRPr="00C7345F" w:rsidRDefault="00384C43" w:rsidP="00F73F5C">
            <w:pPr>
              <w:pStyle w:val="TableText"/>
              <w:rPr>
                <w:rFonts w:cs="Times New Roman"/>
              </w:rPr>
            </w:pPr>
            <w:r w:rsidRPr="00C7345F">
              <w:t>65</w:t>
            </w:r>
          </w:p>
        </w:tc>
        <w:tc>
          <w:tcPr>
            <w:tcW w:w="720" w:type="dxa"/>
            <w:tcBorders>
              <w:top w:val="single" w:sz="4" w:space="0" w:color="auto"/>
              <w:bottom w:val="single" w:sz="4" w:space="0" w:color="auto"/>
            </w:tcBorders>
            <w:vAlign w:val="bottom"/>
            <w:hideMark/>
          </w:tcPr>
          <w:p w14:paraId="02492DC2" w14:textId="77777777" w:rsidR="00384C43" w:rsidRPr="00C7345F" w:rsidRDefault="00384C43" w:rsidP="00F73F5C">
            <w:pPr>
              <w:pStyle w:val="TableText"/>
              <w:rPr>
                <w:rFonts w:cs="Times New Roman"/>
              </w:rPr>
            </w:pPr>
            <w:r w:rsidRPr="00C7345F">
              <w:t>22</w:t>
            </w:r>
          </w:p>
        </w:tc>
        <w:tc>
          <w:tcPr>
            <w:tcW w:w="720" w:type="dxa"/>
            <w:tcBorders>
              <w:top w:val="single" w:sz="4" w:space="0" w:color="auto"/>
              <w:bottom w:val="single" w:sz="4" w:space="0" w:color="auto"/>
            </w:tcBorders>
            <w:vAlign w:val="bottom"/>
            <w:hideMark/>
          </w:tcPr>
          <w:p w14:paraId="4C6D1014" w14:textId="77777777" w:rsidR="00384C43" w:rsidRPr="00C7345F" w:rsidRDefault="00384C43" w:rsidP="00F73F5C">
            <w:pPr>
              <w:pStyle w:val="TableText"/>
              <w:rPr>
                <w:rFonts w:cs="Times New Roman"/>
              </w:rPr>
            </w:pPr>
            <w:r w:rsidRPr="00C7345F">
              <w:t>14</w:t>
            </w:r>
          </w:p>
        </w:tc>
      </w:tr>
      <w:tr w:rsidR="00384C43" w:rsidRPr="00C7345F" w14:paraId="3999CE61" w14:textId="77777777" w:rsidTr="00F73F5C">
        <w:tc>
          <w:tcPr>
            <w:tcW w:w="4608" w:type="dxa"/>
            <w:tcBorders>
              <w:top w:val="single" w:sz="4" w:space="0" w:color="auto"/>
              <w:bottom w:val="nil"/>
            </w:tcBorders>
            <w:hideMark/>
          </w:tcPr>
          <w:p w14:paraId="41CEFA1F"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3C5E4E7B" w14:textId="77777777" w:rsidR="00384C43" w:rsidRPr="00C7345F" w:rsidRDefault="00384C43" w:rsidP="00F73F5C">
            <w:pPr>
              <w:pStyle w:val="TableText"/>
              <w:rPr>
                <w:rFonts w:cs="Times New Roman"/>
              </w:rPr>
            </w:pPr>
            <w:r w:rsidRPr="00C7345F">
              <w:t>1,132</w:t>
            </w:r>
          </w:p>
        </w:tc>
        <w:tc>
          <w:tcPr>
            <w:tcW w:w="720" w:type="dxa"/>
            <w:tcBorders>
              <w:top w:val="single" w:sz="4" w:space="0" w:color="auto"/>
              <w:bottom w:val="nil"/>
            </w:tcBorders>
            <w:vAlign w:val="bottom"/>
            <w:hideMark/>
          </w:tcPr>
          <w:p w14:paraId="08F588A6" w14:textId="77777777" w:rsidR="00384C43" w:rsidRPr="00C7345F" w:rsidRDefault="00384C43" w:rsidP="00F73F5C">
            <w:pPr>
              <w:pStyle w:val="TableText"/>
              <w:rPr>
                <w:rFonts w:cs="Times New Roman"/>
              </w:rPr>
            </w:pPr>
            <w:r w:rsidRPr="00C7345F">
              <w:t>314</w:t>
            </w:r>
          </w:p>
        </w:tc>
        <w:tc>
          <w:tcPr>
            <w:tcW w:w="720" w:type="dxa"/>
            <w:tcBorders>
              <w:top w:val="single" w:sz="4" w:space="0" w:color="auto"/>
              <w:bottom w:val="nil"/>
            </w:tcBorders>
            <w:vAlign w:val="bottom"/>
            <w:hideMark/>
          </w:tcPr>
          <w:p w14:paraId="4E87F21D" w14:textId="77777777" w:rsidR="00384C43" w:rsidRPr="00C7345F" w:rsidRDefault="00384C43" w:rsidP="00F73F5C">
            <w:pPr>
              <w:pStyle w:val="TableText"/>
              <w:rPr>
                <w:rFonts w:cs="Times New Roman"/>
              </w:rPr>
            </w:pPr>
            <w:r w:rsidRPr="00C7345F">
              <w:t>112</w:t>
            </w:r>
          </w:p>
        </w:tc>
        <w:tc>
          <w:tcPr>
            <w:tcW w:w="720" w:type="dxa"/>
            <w:tcBorders>
              <w:top w:val="single" w:sz="4" w:space="0" w:color="auto"/>
              <w:bottom w:val="nil"/>
            </w:tcBorders>
            <w:vAlign w:val="bottom"/>
            <w:hideMark/>
          </w:tcPr>
          <w:p w14:paraId="50602A03" w14:textId="77777777" w:rsidR="00384C43" w:rsidRPr="00C7345F" w:rsidRDefault="00384C43" w:rsidP="00F73F5C">
            <w:pPr>
              <w:pStyle w:val="TableText"/>
              <w:rPr>
                <w:rFonts w:cs="Times New Roman"/>
              </w:rPr>
            </w:pPr>
            <w:r w:rsidRPr="00C7345F">
              <w:t>64</w:t>
            </w:r>
          </w:p>
        </w:tc>
        <w:tc>
          <w:tcPr>
            <w:tcW w:w="720" w:type="dxa"/>
            <w:tcBorders>
              <w:top w:val="single" w:sz="4" w:space="0" w:color="auto"/>
              <w:bottom w:val="nil"/>
            </w:tcBorders>
            <w:vAlign w:val="bottom"/>
            <w:hideMark/>
          </w:tcPr>
          <w:p w14:paraId="14388903" w14:textId="77777777" w:rsidR="00384C43" w:rsidRPr="00C7345F" w:rsidRDefault="00384C43" w:rsidP="00F73F5C">
            <w:pPr>
              <w:pStyle w:val="TableText"/>
              <w:rPr>
                <w:rFonts w:cs="Times New Roman"/>
              </w:rPr>
            </w:pPr>
            <w:r w:rsidRPr="00C7345F">
              <w:t>23</w:t>
            </w:r>
          </w:p>
        </w:tc>
        <w:tc>
          <w:tcPr>
            <w:tcW w:w="720" w:type="dxa"/>
            <w:tcBorders>
              <w:top w:val="single" w:sz="4" w:space="0" w:color="auto"/>
              <w:bottom w:val="nil"/>
            </w:tcBorders>
            <w:vAlign w:val="bottom"/>
            <w:hideMark/>
          </w:tcPr>
          <w:p w14:paraId="57ECFC59" w14:textId="77777777" w:rsidR="00384C43" w:rsidRPr="00C7345F" w:rsidRDefault="00384C43" w:rsidP="00F73F5C">
            <w:pPr>
              <w:pStyle w:val="TableText"/>
              <w:rPr>
                <w:rFonts w:cs="Times New Roman"/>
              </w:rPr>
            </w:pPr>
            <w:r w:rsidRPr="00C7345F">
              <w:t>12</w:t>
            </w:r>
          </w:p>
        </w:tc>
      </w:tr>
      <w:tr w:rsidR="00384C43" w:rsidRPr="00C7345F" w14:paraId="449A3456" w14:textId="77777777" w:rsidTr="00F73F5C">
        <w:tc>
          <w:tcPr>
            <w:tcW w:w="4608" w:type="dxa"/>
            <w:tcBorders>
              <w:top w:val="nil"/>
              <w:bottom w:val="nil"/>
            </w:tcBorders>
            <w:hideMark/>
          </w:tcPr>
          <w:p w14:paraId="5C8F363B"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7D204AD9" w14:textId="77777777" w:rsidR="00384C43" w:rsidRPr="00C7345F" w:rsidRDefault="00384C43" w:rsidP="00F73F5C">
            <w:pPr>
              <w:pStyle w:val="TableText"/>
              <w:rPr>
                <w:rFonts w:cs="Times New Roman"/>
              </w:rPr>
            </w:pPr>
            <w:r w:rsidRPr="00C7345F">
              <w:t>1,076</w:t>
            </w:r>
          </w:p>
        </w:tc>
        <w:tc>
          <w:tcPr>
            <w:tcW w:w="720" w:type="dxa"/>
            <w:tcBorders>
              <w:top w:val="nil"/>
              <w:bottom w:val="nil"/>
            </w:tcBorders>
            <w:vAlign w:val="bottom"/>
            <w:hideMark/>
          </w:tcPr>
          <w:p w14:paraId="5AE469BB" w14:textId="77777777" w:rsidR="00384C43" w:rsidRPr="00C7345F" w:rsidRDefault="00384C43" w:rsidP="00F73F5C">
            <w:pPr>
              <w:pStyle w:val="TableText"/>
              <w:rPr>
                <w:rFonts w:cs="Times New Roman"/>
              </w:rPr>
            </w:pPr>
            <w:r w:rsidRPr="00C7345F">
              <w:t>323</w:t>
            </w:r>
          </w:p>
        </w:tc>
        <w:tc>
          <w:tcPr>
            <w:tcW w:w="720" w:type="dxa"/>
            <w:tcBorders>
              <w:top w:val="nil"/>
              <w:bottom w:val="nil"/>
            </w:tcBorders>
            <w:vAlign w:val="bottom"/>
            <w:hideMark/>
          </w:tcPr>
          <w:p w14:paraId="07B9115D" w14:textId="77777777" w:rsidR="00384C43" w:rsidRPr="00C7345F" w:rsidRDefault="00384C43" w:rsidP="00F73F5C">
            <w:pPr>
              <w:pStyle w:val="TableText"/>
              <w:rPr>
                <w:rFonts w:cs="Times New Roman"/>
              </w:rPr>
            </w:pPr>
            <w:r w:rsidRPr="00C7345F">
              <w:t>113</w:t>
            </w:r>
          </w:p>
        </w:tc>
        <w:tc>
          <w:tcPr>
            <w:tcW w:w="720" w:type="dxa"/>
            <w:tcBorders>
              <w:top w:val="nil"/>
              <w:bottom w:val="nil"/>
            </w:tcBorders>
            <w:vAlign w:val="bottom"/>
            <w:hideMark/>
          </w:tcPr>
          <w:p w14:paraId="61DBDBDF" w14:textId="77777777" w:rsidR="00384C43" w:rsidRPr="00C7345F" w:rsidRDefault="00384C43" w:rsidP="00F73F5C">
            <w:pPr>
              <w:pStyle w:val="TableText"/>
              <w:rPr>
                <w:rFonts w:cs="Times New Roman"/>
              </w:rPr>
            </w:pPr>
            <w:r w:rsidRPr="00C7345F">
              <w:t>65</w:t>
            </w:r>
          </w:p>
        </w:tc>
        <w:tc>
          <w:tcPr>
            <w:tcW w:w="720" w:type="dxa"/>
            <w:tcBorders>
              <w:top w:val="nil"/>
              <w:bottom w:val="nil"/>
            </w:tcBorders>
            <w:vAlign w:val="bottom"/>
            <w:hideMark/>
          </w:tcPr>
          <w:p w14:paraId="4A8EF7F7" w14:textId="77777777" w:rsidR="00384C43" w:rsidRPr="00C7345F" w:rsidRDefault="00384C43" w:rsidP="00F73F5C">
            <w:pPr>
              <w:pStyle w:val="TableText"/>
              <w:rPr>
                <w:rFonts w:cs="Times New Roman"/>
              </w:rPr>
            </w:pPr>
            <w:r w:rsidRPr="00C7345F">
              <w:t>20</w:t>
            </w:r>
          </w:p>
        </w:tc>
        <w:tc>
          <w:tcPr>
            <w:tcW w:w="720" w:type="dxa"/>
            <w:tcBorders>
              <w:top w:val="nil"/>
              <w:bottom w:val="nil"/>
            </w:tcBorders>
            <w:vAlign w:val="bottom"/>
            <w:hideMark/>
          </w:tcPr>
          <w:p w14:paraId="69CBA588" w14:textId="77777777" w:rsidR="00384C43" w:rsidRPr="00C7345F" w:rsidRDefault="00384C43" w:rsidP="00F73F5C">
            <w:pPr>
              <w:pStyle w:val="TableText"/>
              <w:rPr>
                <w:rFonts w:cs="Times New Roman"/>
              </w:rPr>
            </w:pPr>
            <w:r w:rsidRPr="00C7345F">
              <w:t>15</w:t>
            </w:r>
          </w:p>
        </w:tc>
      </w:tr>
      <w:tr w:rsidR="00384C43" w:rsidRPr="00C7345F" w14:paraId="3AD3F51E" w14:textId="77777777" w:rsidTr="00F73F5C">
        <w:tc>
          <w:tcPr>
            <w:tcW w:w="4608" w:type="dxa"/>
            <w:tcBorders>
              <w:top w:val="nil"/>
              <w:bottom w:val="single" w:sz="4" w:space="0" w:color="auto"/>
            </w:tcBorders>
          </w:tcPr>
          <w:p w14:paraId="6AD6B097"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49417988" w14:textId="77777777" w:rsidR="00384C43" w:rsidRPr="00C7345F" w:rsidRDefault="00384C43" w:rsidP="00F73F5C">
            <w:pPr>
              <w:pStyle w:val="TableText"/>
            </w:pPr>
            <w:r w:rsidRPr="00C7345F">
              <w:t>1</w:t>
            </w:r>
          </w:p>
        </w:tc>
        <w:tc>
          <w:tcPr>
            <w:tcW w:w="720" w:type="dxa"/>
            <w:tcBorders>
              <w:top w:val="nil"/>
              <w:bottom w:val="single" w:sz="4" w:space="0" w:color="auto"/>
            </w:tcBorders>
            <w:vAlign w:val="bottom"/>
          </w:tcPr>
          <w:p w14:paraId="6FE026CD"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53D82DC"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3D1D31E"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439CEB48"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75FB0AA3" w14:textId="77777777" w:rsidR="00384C43" w:rsidRPr="00C7345F" w:rsidRDefault="00384C43" w:rsidP="00F73F5C">
            <w:pPr>
              <w:pStyle w:val="TableText"/>
            </w:pPr>
            <w:r w:rsidRPr="00C7345F">
              <w:t>N/A</w:t>
            </w:r>
          </w:p>
        </w:tc>
      </w:tr>
      <w:tr w:rsidR="00384C43" w:rsidRPr="00C7345F" w14:paraId="5BAC08DC" w14:textId="77777777" w:rsidTr="00F73F5C">
        <w:tc>
          <w:tcPr>
            <w:tcW w:w="4608" w:type="dxa"/>
            <w:tcBorders>
              <w:top w:val="single" w:sz="4" w:space="0" w:color="auto"/>
            </w:tcBorders>
            <w:hideMark/>
          </w:tcPr>
          <w:p w14:paraId="706F5AEF"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7B007742" w14:textId="77777777" w:rsidR="00384C43" w:rsidRPr="00C7345F" w:rsidRDefault="00384C43" w:rsidP="00F73F5C">
            <w:pPr>
              <w:pStyle w:val="TableText"/>
              <w:rPr>
                <w:rFonts w:cs="Times New Roman"/>
              </w:rPr>
            </w:pPr>
            <w:r w:rsidRPr="00C7345F">
              <w:t>1</w:t>
            </w:r>
          </w:p>
        </w:tc>
        <w:tc>
          <w:tcPr>
            <w:tcW w:w="720" w:type="dxa"/>
            <w:tcBorders>
              <w:top w:val="single" w:sz="4" w:space="0" w:color="auto"/>
            </w:tcBorders>
            <w:vAlign w:val="bottom"/>
            <w:hideMark/>
          </w:tcPr>
          <w:p w14:paraId="5BEC29AB"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0E07675B"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4D14C68E"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31120DC7"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1CA75D1E" w14:textId="77777777" w:rsidR="00384C43" w:rsidRPr="00C7345F" w:rsidRDefault="00384C43" w:rsidP="00F73F5C">
            <w:pPr>
              <w:pStyle w:val="TableText"/>
              <w:rPr>
                <w:rFonts w:cs="Times New Roman"/>
              </w:rPr>
            </w:pPr>
            <w:r w:rsidRPr="00C7345F">
              <w:t>N/A</w:t>
            </w:r>
          </w:p>
        </w:tc>
      </w:tr>
      <w:tr w:rsidR="00384C43" w:rsidRPr="00C7345F" w14:paraId="0DAB1C36" w14:textId="77777777" w:rsidTr="00F73F5C">
        <w:tc>
          <w:tcPr>
            <w:tcW w:w="4608" w:type="dxa"/>
            <w:hideMark/>
          </w:tcPr>
          <w:p w14:paraId="71DCCC44" w14:textId="77777777" w:rsidR="00384C43" w:rsidRPr="00C7345F" w:rsidRDefault="00384C43" w:rsidP="00F73F5C">
            <w:pPr>
              <w:pStyle w:val="TableText"/>
              <w:rPr>
                <w:rFonts w:cs="Times New Roman"/>
              </w:rPr>
            </w:pPr>
            <w:r w:rsidRPr="00C7345F">
              <w:t>Asian</w:t>
            </w:r>
          </w:p>
        </w:tc>
        <w:tc>
          <w:tcPr>
            <w:tcW w:w="1152" w:type="dxa"/>
            <w:vAlign w:val="bottom"/>
          </w:tcPr>
          <w:p w14:paraId="3E953F92" w14:textId="77777777" w:rsidR="00384C43" w:rsidRPr="00C7345F" w:rsidRDefault="00384C43" w:rsidP="00F73F5C">
            <w:pPr>
              <w:pStyle w:val="TableText"/>
              <w:rPr>
                <w:rFonts w:cs="Times New Roman"/>
              </w:rPr>
            </w:pPr>
            <w:r w:rsidRPr="00C7345F">
              <w:t>503</w:t>
            </w:r>
          </w:p>
        </w:tc>
        <w:tc>
          <w:tcPr>
            <w:tcW w:w="720" w:type="dxa"/>
            <w:vAlign w:val="bottom"/>
            <w:hideMark/>
          </w:tcPr>
          <w:p w14:paraId="7EB4890B" w14:textId="77777777" w:rsidR="00384C43" w:rsidRPr="00C7345F" w:rsidRDefault="00384C43" w:rsidP="00F73F5C">
            <w:pPr>
              <w:pStyle w:val="TableText"/>
              <w:rPr>
                <w:rFonts w:cs="Times New Roman"/>
              </w:rPr>
            </w:pPr>
            <w:r w:rsidRPr="00C7345F">
              <w:t>373</w:t>
            </w:r>
          </w:p>
        </w:tc>
        <w:tc>
          <w:tcPr>
            <w:tcW w:w="720" w:type="dxa"/>
            <w:vAlign w:val="bottom"/>
            <w:hideMark/>
          </w:tcPr>
          <w:p w14:paraId="6EFA765C" w14:textId="77777777" w:rsidR="00384C43" w:rsidRPr="00C7345F" w:rsidRDefault="00384C43" w:rsidP="00F73F5C">
            <w:pPr>
              <w:pStyle w:val="TableText"/>
              <w:rPr>
                <w:rFonts w:cs="Times New Roman"/>
              </w:rPr>
            </w:pPr>
            <w:r w:rsidRPr="00C7345F">
              <w:t>107</w:t>
            </w:r>
          </w:p>
        </w:tc>
        <w:tc>
          <w:tcPr>
            <w:tcW w:w="720" w:type="dxa"/>
            <w:vAlign w:val="bottom"/>
            <w:hideMark/>
          </w:tcPr>
          <w:p w14:paraId="199BA1EF" w14:textId="77777777" w:rsidR="00384C43" w:rsidRPr="00C7345F" w:rsidRDefault="00384C43" w:rsidP="00F73F5C">
            <w:pPr>
              <w:pStyle w:val="TableText"/>
              <w:rPr>
                <w:rFonts w:cs="Times New Roman"/>
              </w:rPr>
            </w:pPr>
            <w:r w:rsidRPr="00C7345F">
              <w:t>49</w:t>
            </w:r>
          </w:p>
        </w:tc>
        <w:tc>
          <w:tcPr>
            <w:tcW w:w="720" w:type="dxa"/>
            <w:vAlign w:val="bottom"/>
            <w:hideMark/>
          </w:tcPr>
          <w:p w14:paraId="02A000B4" w14:textId="77777777" w:rsidR="00384C43" w:rsidRPr="00C7345F" w:rsidRDefault="00384C43" w:rsidP="00F73F5C">
            <w:pPr>
              <w:pStyle w:val="TableText"/>
              <w:rPr>
                <w:rFonts w:cs="Times New Roman"/>
              </w:rPr>
            </w:pPr>
            <w:r w:rsidRPr="00C7345F">
              <w:t>25</w:t>
            </w:r>
          </w:p>
        </w:tc>
        <w:tc>
          <w:tcPr>
            <w:tcW w:w="720" w:type="dxa"/>
            <w:vAlign w:val="bottom"/>
            <w:hideMark/>
          </w:tcPr>
          <w:p w14:paraId="4F47B9AE" w14:textId="77777777" w:rsidR="00384C43" w:rsidRPr="00C7345F" w:rsidRDefault="00384C43" w:rsidP="00F73F5C">
            <w:pPr>
              <w:pStyle w:val="TableText"/>
              <w:rPr>
                <w:rFonts w:cs="Times New Roman"/>
              </w:rPr>
            </w:pPr>
            <w:r w:rsidRPr="00C7345F">
              <w:t>26</w:t>
            </w:r>
          </w:p>
        </w:tc>
      </w:tr>
      <w:tr w:rsidR="00384C43" w:rsidRPr="00C7345F" w14:paraId="03D6DEF3" w14:textId="77777777" w:rsidTr="00F73F5C">
        <w:tc>
          <w:tcPr>
            <w:tcW w:w="4608" w:type="dxa"/>
            <w:hideMark/>
          </w:tcPr>
          <w:p w14:paraId="7865FF7B"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7C0716E7" w14:textId="77777777" w:rsidR="00384C43" w:rsidRPr="00C7345F" w:rsidRDefault="00384C43" w:rsidP="00F73F5C">
            <w:pPr>
              <w:pStyle w:val="TableText"/>
              <w:rPr>
                <w:rFonts w:cs="Times New Roman"/>
              </w:rPr>
            </w:pPr>
            <w:r w:rsidRPr="00C7345F">
              <w:t>16</w:t>
            </w:r>
          </w:p>
        </w:tc>
        <w:tc>
          <w:tcPr>
            <w:tcW w:w="720" w:type="dxa"/>
            <w:vAlign w:val="bottom"/>
            <w:hideMark/>
          </w:tcPr>
          <w:p w14:paraId="37069A9F" w14:textId="77777777" w:rsidR="00384C43" w:rsidRPr="00C7345F" w:rsidRDefault="00384C43" w:rsidP="00F73F5C">
            <w:pPr>
              <w:pStyle w:val="TableText"/>
              <w:rPr>
                <w:rFonts w:cs="Times New Roman"/>
              </w:rPr>
            </w:pPr>
            <w:r w:rsidRPr="00C7345F">
              <w:t>337</w:t>
            </w:r>
          </w:p>
        </w:tc>
        <w:tc>
          <w:tcPr>
            <w:tcW w:w="720" w:type="dxa"/>
            <w:vAlign w:val="bottom"/>
            <w:hideMark/>
          </w:tcPr>
          <w:p w14:paraId="1366A599" w14:textId="77777777" w:rsidR="00384C43" w:rsidRPr="00C7345F" w:rsidRDefault="00384C43" w:rsidP="00F73F5C">
            <w:pPr>
              <w:pStyle w:val="TableText"/>
              <w:rPr>
                <w:rFonts w:cs="Times New Roman"/>
              </w:rPr>
            </w:pPr>
            <w:r w:rsidRPr="00C7345F">
              <w:t>100</w:t>
            </w:r>
          </w:p>
        </w:tc>
        <w:tc>
          <w:tcPr>
            <w:tcW w:w="720" w:type="dxa"/>
            <w:vAlign w:val="bottom"/>
            <w:hideMark/>
          </w:tcPr>
          <w:p w14:paraId="63EB9E45" w14:textId="77777777" w:rsidR="00384C43" w:rsidRPr="00C7345F" w:rsidRDefault="00384C43" w:rsidP="00F73F5C">
            <w:pPr>
              <w:pStyle w:val="TableText"/>
              <w:rPr>
                <w:rFonts w:cs="Times New Roman"/>
              </w:rPr>
            </w:pPr>
            <w:r w:rsidRPr="00C7345F">
              <w:t>56</w:t>
            </w:r>
          </w:p>
        </w:tc>
        <w:tc>
          <w:tcPr>
            <w:tcW w:w="720" w:type="dxa"/>
            <w:vAlign w:val="bottom"/>
            <w:hideMark/>
          </w:tcPr>
          <w:p w14:paraId="6123A60A" w14:textId="77777777" w:rsidR="00384C43" w:rsidRPr="00C7345F" w:rsidRDefault="00384C43" w:rsidP="00F73F5C">
            <w:pPr>
              <w:pStyle w:val="TableText"/>
              <w:rPr>
                <w:rFonts w:cs="Times New Roman"/>
              </w:rPr>
            </w:pPr>
            <w:r w:rsidRPr="00C7345F">
              <w:t>31</w:t>
            </w:r>
          </w:p>
        </w:tc>
        <w:tc>
          <w:tcPr>
            <w:tcW w:w="720" w:type="dxa"/>
            <w:vAlign w:val="bottom"/>
            <w:hideMark/>
          </w:tcPr>
          <w:p w14:paraId="2FA5B9D5" w14:textId="77777777" w:rsidR="00384C43" w:rsidRPr="00C7345F" w:rsidRDefault="00384C43" w:rsidP="00F73F5C">
            <w:pPr>
              <w:pStyle w:val="TableText"/>
              <w:rPr>
                <w:rFonts w:cs="Times New Roman"/>
              </w:rPr>
            </w:pPr>
            <w:r w:rsidRPr="00C7345F">
              <w:t>13</w:t>
            </w:r>
          </w:p>
        </w:tc>
      </w:tr>
      <w:tr w:rsidR="00384C43" w:rsidRPr="00C7345F" w14:paraId="394B7704" w14:textId="77777777" w:rsidTr="00F73F5C">
        <w:tc>
          <w:tcPr>
            <w:tcW w:w="4608" w:type="dxa"/>
            <w:hideMark/>
          </w:tcPr>
          <w:p w14:paraId="6533B717" w14:textId="77777777" w:rsidR="00384C43" w:rsidRPr="00C7345F" w:rsidRDefault="00384C43" w:rsidP="00F73F5C">
            <w:pPr>
              <w:pStyle w:val="TableText"/>
              <w:rPr>
                <w:rFonts w:cs="Times New Roman"/>
              </w:rPr>
            </w:pPr>
            <w:r w:rsidRPr="00C7345F">
              <w:t>Filipino</w:t>
            </w:r>
          </w:p>
        </w:tc>
        <w:tc>
          <w:tcPr>
            <w:tcW w:w="1152" w:type="dxa"/>
            <w:vAlign w:val="bottom"/>
          </w:tcPr>
          <w:p w14:paraId="0C03CAA5" w14:textId="77777777" w:rsidR="00384C43" w:rsidRPr="00C7345F" w:rsidRDefault="00384C43" w:rsidP="00F73F5C">
            <w:pPr>
              <w:pStyle w:val="TableText"/>
              <w:rPr>
                <w:rFonts w:cs="Times New Roman"/>
              </w:rPr>
            </w:pPr>
            <w:r w:rsidRPr="00C7345F">
              <w:t>88</w:t>
            </w:r>
          </w:p>
        </w:tc>
        <w:tc>
          <w:tcPr>
            <w:tcW w:w="720" w:type="dxa"/>
            <w:vAlign w:val="bottom"/>
            <w:hideMark/>
          </w:tcPr>
          <w:p w14:paraId="0881D4E4" w14:textId="77777777" w:rsidR="00384C43" w:rsidRPr="00C7345F" w:rsidRDefault="00384C43" w:rsidP="00F73F5C">
            <w:pPr>
              <w:pStyle w:val="TableText"/>
              <w:rPr>
                <w:rFonts w:cs="Times New Roman"/>
              </w:rPr>
            </w:pPr>
            <w:r w:rsidRPr="00C7345F">
              <w:t>391</w:t>
            </w:r>
          </w:p>
        </w:tc>
        <w:tc>
          <w:tcPr>
            <w:tcW w:w="720" w:type="dxa"/>
            <w:vAlign w:val="bottom"/>
            <w:hideMark/>
          </w:tcPr>
          <w:p w14:paraId="77D0E419" w14:textId="77777777" w:rsidR="00384C43" w:rsidRPr="00C7345F" w:rsidRDefault="00384C43" w:rsidP="00F73F5C">
            <w:pPr>
              <w:pStyle w:val="TableText"/>
              <w:rPr>
                <w:rFonts w:cs="Times New Roman"/>
              </w:rPr>
            </w:pPr>
            <w:r w:rsidRPr="00C7345F">
              <w:t>80</w:t>
            </w:r>
          </w:p>
        </w:tc>
        <w:tc>
          <w:tcPr>
            <w:tcW w:w="720" w:type="dxa"/>
            <w:vAlign w:val="bottom"/>
            <w:hideMark/>
          </w:tcPr>
          <w:p w14:paraId="23CB98E8" w14:textId="77777777" w:rsidR="00384C43" w:rsidRPr="00C7345F" w:rsidRDefault="00384C43" w:rsidP="00F73F5C">
            <w:pPr>
              <w:pStyle w:val="TableText"/>
              <w:rPr>
                <w:rFonts w:cs="Times New Roman"/>
              </w:rPr>
            </w:pPr>
            <w:r w:rsidRPr="00C7345F">
              <w:t>39</w:t>
            </w:r>
          </w:p>
        </w:tc>
        <w:tc>
          <w:tcPr>
            <w:tcW w:w="720" w:type="dxa"/>
            <w:vAlign w:val="bottom"/>
            <w:hideMark/>
          </w:tcPr>
          <w:p w14:paraId="54B5BFA4" w14:textId="77777777" w:rsidR="00384C43" w:rsidRPr="00C7345F" w:rsidRDefault="00384C43" w:rsidP="00F73F5C">
            <w:pPr>
              <w:pStyle w:val="TableText"/>
              <w:rPr>
                <w:rFonts w:cs="Times New Roman"/>
              </w:rPr>
            </w:pPr>
            <w:r w:rsidRPr="00C7345F">
              <w:t>42</w:t>
            </w:r>
          </w:p>
        </w:tc>
        <w:tc>
          <w:tcPr>
            <w:tcW w:w="720" w:type="dxa"/>
            <w:vAlign w:val="bottom"/>
            <w:hideMark/>
          </w:tcPr>
          <w:p w14:paraId="5B85DBBB" w14:textId="77777777" w:rsidR="00384C43" w:rsidRPr="00C7345F" w:rsidRDefault="00384C43" w:rsidP="00F73F5C">
            <w:pPr>
              <w:pStyle w:val="TableText"/>
              <w:rPr>
                <w:rFonts w:cs="Times New Roman"/>
              </w:rPr>
            </w:pPr>
            <w:r w:rsidRPr="00C7345F">
              <w:t>19</w:t>
            </w:r>
          </w:p>
        </w:tc>
      </w:tr>
      <w:tr w:rsidR="00384C43" w:rsidRPr="00C7345F" w14:paraId="10B61C95" w14:textId="77777777" w:rsidTr="00F73F5C">
        <w:tc>
          <w:tcPr>
            <w:tcW w:w="4608" w:type="dxa"/>
            <w:hideMark/>
          </w:tcPr>
          <w:p w14:paraId="1F21A561" w14:textId="77777777" w:rsidR="00384C43" w:rsidRPr="00C7345F" w:rsidRDefault="00384C43" w:rsidP="00F73F5C">
            <w:pPr>
              <w:pStyle w:val="TableText"/>
              <w:rPr>
                <w:rFonts w:cs="Times New Roman"/>
              </w:rPr>
            </w:pPr>
            <w:r w:rsidRPr="00C7345F">
              <w:t>Hispanic or Latino</w:t>
            </w:r>
          </w:p>
        </w:tc>
        <w:tc>
          <w:tcPr>
            <w:tcW w:w="1152" w:type="dxa"/>
            <w:vAlign w:val="bottom"/>
          </w:tcPr>
          <w:p w14:paraId="68D2344E" w14:textId="77777777" w:rsidR="00384C43" w:rsidRPr="00C7345F" w:rsidRDefault="00384C43" w:rsidP="00F73F5C">
            <w:pPr>
              <w:pStyle w:val="TableText"/>
              <w:rPr>
                <w:rFonts w:cs="Times New Roman"/>
              </w:rPr>
            </w:pPr>
            <w:r w:rsidRPr="00C7345F">
              <w:t>1,267</w:t>
            </w:r>
          </w:p>
        </w:tc>
        <w:tc>
          <w:tcPr>
            <w:tcW w:w="720" w:type="dxa"/>
            <w:vAlign w:val="bottom"/>
            <w:hideMark/>
          </w:tcPr>
          <w:p w14:paraId="632D8BC5" w14:textId="77777777" w:rsidR="00384C43" w:rsidRPr="00C7345F" w:rsidRDefault="00384C43" w:rsidP="00F73F5C">
            <w:pPr>
              <w:pStyle w:val="TableText"/>
              <w:rPr>
                <w:rFonts w:cs="Times New Roman"/>
              </w:rPr>
            </w:pPr>
            <w:r w:rsidRPr="00C7345F">
              <w:t>285</w:t>
            </w:r>
          </w:p>
        </w:tc>
        <w:tc>
          <w:tcPr>
            <w:tcW w:w="720" w:type="dxa"/>
            <w:vAlign w:val="bottom"/>
            <w:hideMark/>
          </w:tcPr>
          <w:p w14:paraId="6557F2EF" w14:textId="77777777" w:rsidR="00384C43" w:rsidRPr="00C7345F" w:rsidRDefault="00384C43" w:rsidP="00F73F5C">
            <w:pPr>
              <w:pStyle w:val="TableText"/>
              <w:rPr>
                <w:rFonts w:cs="Times New Roman"/>
              </w:rPr>
            </w:pPr>
            <w:r w:rsidRPr="00C7345F">
              <w:t>104</w:t>
            </w:r>
          </w:p>
        </w:tc>
        <w:tc>
          <w:tcPr>
            <w:tcW w:w="720" w:type="dxa"/>
            <w:vAlign w:val="bottom"/>
            <w:hideMark/>
          </w:tcPr>
          <w:p w14:paraId="7A0FAA04" w14:textId="77777777" w:rsidR="00384C43" w:rsidRPr="00C7345F" w:rsidRDefault="00384C43" w:rsidP="00F73F5C">
            <w:pPr>
              <w:pStyle w:val="TableText"/>
              <w:rPr>
                <w:rFonts w:cs="Times New Roman"/>
              </w:rPr>
            </w:pPr>
            <w:r w:rsidRPr="00C7345F">
              <w:t>76</w:t>
            </w:r>
          </w:p>
        </w:tc>
        <w:tc>
          <w:tcPr>
            <w:tcW w:w="720" w:type="dxa"/>
            <w:vAlign w:val="bottom"/>
            <w:hideMark/>
          </w:tcPr>
          <w:p w14:paraId="45FA4A92" w14:textId="77777777" w:rsidR="00384C43" w:rsidRPr="00C7345F" w:rsidRDefault="00384C43" w:rsidP="00F73F5C">
            <w:pPr>
              <w:pStyle w:val="TableText"/>
              <w:rPr>
                <w:rFonts w:cs="Times New Roman"/>
              </w:rPr>
            </w:pPr>
            <w:r w:rsidRPr="00C7345F">
              <w:t>17</w:t>
            </w:r>
          </w:p>
        </w:tc>
        <w:tc>
          <w:tcPr>
            <w:tcW w:w="720" w:type="dxa"/>
            <w:vAlign w:val="bottom"/>
            <w:hideMark/>
          </w:tcPr>
          <w:p w14:paraId="2E0BAB44" w14:textId="77777777" w:rsidR="00384C43" w:rsidRPr="00C7345F" w:rsidRDefault="00384C43" w:rsidP="00F73F5C">
            <w:pPr>
              <w:pStyle w:val="TableText"/>
              <w:rPr>
                <w:rFonts w:cs="Times New Roman"/>
              </w:rPr>
            </w:pPr>
            <w:r w:rsidRPr="00C7345F">
              <w:t>7</w:t>
            </w:r>
          </w:p>
        </w:tc>
      </w:tr>
      <w:tr w:rsidR="00384C43" w:rsidRPr="00C7345F" w14:paraId="126AF041" w14:textId="77777777" w:rsidTr="00F73F5C">
        <w:tc>
          <w:tcPr>
            <w:tcW w:w="4608" w:type="dxa"/>
            <w:hideMark/>
          </w:tcPr>
          <w:p w14:paraId="3573418B"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21A63AEE" w14:textId="77777777" w:rsidR="00384C43" w:rsidRPr="00C7345F" w:rsidRDefault="00384C43" w:rsidP="00F73F5C">
            <w:pPr>
              <w:pStyle w:val="TableText"/>
              <w:rPr>
                <w:rFonts w:cs="Times New Roman"/>
              </w:rPr>
            </w:pPr>
            <w:r w:rsidRPr="00C7345F">
              <w:t>18</w:t>
            </w:r>
          </w:p>
        </w:tc>
        <w:tc>
          <w:tcPr>
            <w:tcW w:w="720" w:type="dxa"/>
            <w:vAlign w:val="bottom"/>
            <w:hideMark/>
          </w:tcPr>
          <w:p w14:paraId="012F703E" w14:textId="77777777" w:rsidR="00384C43" w:rsidRPr="00C7345F" w:rsidRDefault="00384C43" w:rsidP="00F73F5C">
            <w:pPr>
              <w:pStyle w:val="TableText"/>
              <w:rPr>
                <w:rFonts w:cs="Times New Roman"/>
              </w:rPr>
            </w:pPr>
            <w:r w:rsidRPr="00C7345F">
              <w:t>394</w:t>
            </w:r>
          </w:p>
        </w:tc>
        <w:tc>
          <w:tcPr>
            <w:tcW w:w="720" w:type="dxa"/>
            <w:vAlign w:val="bottom"/>
            <w:hideMark/>
          </w:tcPr>
          <w:p w14:paraId="13F19B58" w14:textId="77777777" w:rsidR="00384C43" w:rsidRPr="00C7345F" w:rsidRDefault="00384C43" w:rsidP="00F73F5C">
            <w:pPr>
              <w:pStyle w:val="TableText"/>
              <w:rPr>
                <w:rFonts w:cs="Times New Roman"/>
              </w:rPr>
            </w:pPr>
            <w:r w:rsidRPr="00C7345F">
              <w:t>96</w:t>
            </w:r>
          </w:p>
        </w:tc>
        <w:tc>
          <w:tcPr>
            <w:tcW w:w="720" w:type="dxa"/>
            <w:vAlign w:val="bottom"/>
            <w:hideMark/>
          </w:tcPr>
          <w:p w14:paraId="36E147E0" w14:textId="77777777" w:rsidR="00384C43" w:rsidRPr="00C7345F" w:rsidRDefault="00384C43" w:rsidP="00F73F5C">
            <w:pPr>
              <w:pStyle w:val="TableText"/>
              <w:rPr>
                <w:rFonts w:cs="Times New Roman"/>
              </w:rPr>
            </w:pPr>
            <w:r w:rsidRPr="00C7345F">
              <w:t>39</w:t>
            </w:r>
          </w:p>
        </w:tc>
        <w:tc>
          <w:tcPr>
            <w:tcW w:w="720" w:type="dxa"/>
            <w:vAlign w:val="bottom"/>
            <w:hideMark/>
          </w:tcPr>
          <w:p w14:paraId="7B8F3799" w14:textId="77777777" w:rsidR="00384C43" w:rsidRPr="00C7345F" w:rsidRDefault="00384C43" w:rsidP="00F73F5C">
            <w:pPr>
              <w:pStyle w:val="TableText"/>
              <w:rPr>
                <w:rFonts w:cs="Times New Roman"/>
              </w:rPr>
            </w:pPr>
            <w:r w:rsidRPr="00C7345F">
              <w:t>28</w:t>
            </w:r>
          </w:p>
        </w:tc>
        <w:tc>
          <w:tcPr>
            <w:tcW w:w="720" w:type="dxa"/>
            <w:vAlign w:val="bottom"/>
            <w:hideMark/>
          </w:tcPr>
          <w:p w14:paraId="4054DB39" w14:textId="77777777" w:rsidR="00384C43" w:rsidRPr="00C7345F" w:rsidRDefault="00384C43" w:rsidP="00F73F5C">
            <w:pPr>
              <w:pStyle w:val="TableText"/>
              <w:rPr>
                <w:rFonts w:cs="Times New Roman"/>
              </w:rPr>
            </w:pPr>
            <w:r w:rsidRPr="00C7345F">
              <w:t>33</w:t>
            </w:r>
          </w:p>
        </w:tc>
      </w:tr>
      <w:tr w:rsidR="00384C43" w:rsidRPr="00C7345F" w14:paraId="33CCE092" w14:textId="77777777" w:rsidTr="00F73F5C">
        <w:tc>
          <w:tcPr>
            <w:tcW w:w="4608" w:type="dxa"/>
            <w:tcBorders>
              <w:bottom w:val="nil"/>
            </w:tcBorders>
            <w:hideMark/>
          </w:tcPr>
          <w:p w14:paraId="2B8F9939"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3EF5EE9B" w14:textId="77777777" w:rsidR="00384C43" w:rsidRPr="00C7345F" w:rsidRDefault="00384C43" w:rsidP="00F73F5C">
            <w:pPr>
              <w:pStyle w:val="TableText"/>
              <w:rPr>
                <w:rFonts w:cs="Times New Roman"/>
              </w:rPr>
            </w:pPr>
            <w:r w:rsidRPr="00C7345F">
              <w:t>240</w:t>
            </w:r>
          </w:p>
        </w:tc>
        <w:tc>
          <w:tcPr>
            <w:tcW w:w="720" w:type="dxa"/>
            <w:tcBorders>
              <w:bottom w:val="nil"/>
            </w:tcBorders>
            <w:vAlign w:val="bottom"/>
            <w:hideMark/>
          </w:tcPr>
          <w:p w14:paraId="7BCF9469" w14:textId="77777777" w:rsidR="00384C43" w:rsidRPr="00C7345F" w:rsidRDefault="00384C43" w:rsidP="00F73F5C">
            <w:pPr>
              <w:pStyle w:val="TableText"/>
              <w:rPr>
                <w:rFonts w:cs="Times New Roman"/>
              </w:rPr>
            </w:pPr>
            <w:r w:rsidRPr="00C7345F">
              <w:t>348</w:t>
            </w:r>
          </w:p>
        </w:tc>
        <w:tc>
          <w:tcPr>
            <w:tcW w:w="720" w:type="dxa"/>
            <w:tcBorders>
              <w:bottom w:val="nil"/>
            </w:tcBorders>
            <w:vAlign w:val="bottom"/>
            <w:hideMark/>
          </w:tcPr>
          <w:p w14:paraId="657D73C2" w14:textId="77777777" w:rsidR="00384C43" w:rsidRPr="00C7345F" w:rsidRDefault="00384C43" w:rsidP="00F73F5C">
            <w:pPr>
              <w:pStyle w:val="TableText"/>
              <w:rPr>
                <w:rFonts w:cs="Times New Roman"/>
              </w:rPr>
            </w:pPr>
            <w:r w:rsidRPr="00C7345F">
              <w:t>113</w:t>
            </w:r>
          </w:p>
        </w:tc>
        <w:tc>
          <w:tcPr>
            <w:tcW w:w="720" w:type="dxa"/>
            <w:tcBorders>
              <w:bottom w:val="nil"/>
            </w:tcBorders>
            <w:vAlign w:val="bottom"/>
            <w:hideMark/>
          </w:tcPr>
          <w:p w14:paraId="18CEBDCF" w14:textId="77777777" w:rsidR="00384C43" w:rsidRPr="00C7345F" w:rsidRDefault="00384C43" w:rsidP="00F73F5C">
            <w:pPr>
              <w:pStyle w:val="TableText"/>
              <w:rPr>
                <w:rFonts w:cs="Times New Roman"/>
              </w:rPr>
            </w:pPr>
            <w:r w:rsidRPr="00C7345F">
              <w:t>55</w:t>
            </w:r>
          </w:p>
        </w:tc>
        <w:tc>
          <w:tcPr>
            <w:tcW w:w="720" w:type="dxa"/>
            <w:tcBorders>
              <w:bottom w:val="nil"/>
            </w:tcBorders>
            <w:vAlign w:val="bottom"/>
            <w:hideMark/>
          </w:tcPr>
          <w:p w14:paraId="4E5469FE" w14:textId="77777777" w:rsidR="00384C43" w:rsidRPr="00C7345F" w:rsidRDefault="00384C43" w:rsidP="00F73F5C">
            <w:pPr>
              <w:pStyle w:val="TableText"/>
              <w:rPr>
                <w:rFonts w:cs="Times New Roman"/>
              </w:rPr>
            </w:pPr>
            <w:r w:rsidRPr="00C7345F">
              <w:t>28</w:t>
            </w:r>
          </w:p>
        </w:tc>
        <w:tc>
          <w:tcPr>
            <w:tcW w:w="720" w:type="dxa"/>
            <w:tcBorders>
              <w:bottom w:val="nil"/>
            </w:tcBorders>
            <w:vAlign w:val="bottom"/>
            <w:hideMark/>
          </w:tcPr>
          <w:p w14:paraId="17730D2B" w14:textId="77777777" w:rsidR="00384C43" w:rsidRPr="00C7345F" w:rsidRDefault="00384C43" w:rsidP="00F73F5C">
            <w:pPr>
              <w:pStyle w:val="TableText"/>
              <w:rPr>
                <w:rFonts w:cs="Times New Roman"/>
              </w:rPr>
            </w:pPr>
            <w:r w:rsidRPr="00C7345F">
              <w:t>18</w:t>
            </w:r>
          </w:p>
        </w:tc>
      </w:tr>
      <w:tr w:rsidR="00384C43" w:rsidRPr="00C7345F" w14:paraId="3EF2297A" w14:textId="77777777" w:rsidTr="00F73F5C">
        <w:tc>
          <w:tcPr>
            <w:tcW w:w="4608" w:type="dxa"/>
            <w:tcBorders>
              <w:top w:val="nil"/>
              <w:bottom w:val="single" w:sz="4" w:space="0" w:color="auto"/>
            </w:tcBorders>
            <w:hideMark/>
          </w:tcPr>
          <w:p w14:paraId="55D0127C"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2A6209E5" w14:textId="77777777" w:rsidR="00384C43" w:rsidRPr="00C7345F" w:rsidRDefault="00384C43" w:rsidP="00F73F5C">
            <w:pPr>
              <w:pStyle w:val="TableText"/>
              <w:rPr>
                <w:rFonts w:cs="Times New Roman"/>
              </w:rPr>
            </w:pPr>
            <w:r w:rsidRPr="00C7345F">
              <w:t>76</w:t>
            </w:r>
          </w:p>
        </w:tc>
        <w:tc>
          <w:tcPr>
            <w:tcW w:w="720" w:type="dxa"/>
            <w:tcBorders>
              <w:top w:val="nil"/>
              <w:bottom w:val="single" w:sz="4" w:space="0" w:color="auto"/>
            </w:tcBorders>
            <w:vAlign w:val="bottom"/>
            <w:hideMark/>
          </w:tcPr>
          <w:p w14:paraId="0E2270C8" w14:textId="77777777" w:rsidR="00384C43" w:rsidRPr="00C7345F" w:rsidRDefault="00384C43" w:rsidP="00F73F5C">
            <w:pPr>
              <w:pStyle w:val="TableText"/>
              <w:rPr>
                <w:rFonts w:cs="Times New Roman"/>
              </w:rPr>
            </w:pPr>
            <w:r w:rsidRPr="00C7345F">
              <w:t>329</w:t>
            </w:r>
          </w:p>
        </w:tc>
        <w:tc>
          <w:tcPr>
            <w:tcW w:w="720" w:type="dxa"/>
            <w:tcBorders>
              <w:top w:val="nil"/>
              <w:bottom w:val="single" w:sz="4" w:space="0" w:color="auto"/>
            </w:tcBorders>
            <w:vAlign w:val="bottom"/>
            <w:hideMark/>
          </w:tcPr>
          <w:p w14:paraId="5A4D7349" w14:textId="77777777" w:rsidR="00384C43" w:rsidRPr="00C7345F" w:rsidRDefault="00384C43" w:rsidP="00F73F5C">
            <w:pPr>
              <w:pStyle w:val="TableText"/>
              <w:rPr>
                <w:rFonts w:cs="Times New Roman"/>
              </w:rPr>
            </w:pPr>
            <w:r w:rsidRPr="00C7345F">
              <w:t>117</w:t>
            </w:r>
          </w:p>
        </w:tc>
        <w:tc>
          <w:tcPr>
            <w:tcW w:w="720" w:type="dxa"/>
            <w:tcBorders>
              <w:top w:val="nil"/>
              <w:bottom w:val="single" w:sz="4" w:space="0" w:color="auto"/>
            </w:tcBorders>
            <w:vAlign w:val="bottom"/>
            <w:hideMark/>
          </w:tcPr>
          <w:p w14:paraId="684C8E0F" w14:textId="77777777" w:rsidR="00384C43" w:rsidRPr="00C7345F" w:rsidRDefault="00384C43" w:rsidP="00F73F5C">
            <w:pPr>
              <w:pStyle w:val="TableText"/>
              <w:rPr>
                <w:rFonts w:cs="Times New Roman"/>
              </w:rPr>
            </w:pPr>
            <w:r w:rsidRPr="00C7345F">
              <w:t>61</w:t>
            </w:r>
          </w:p>
        </w:tc>
        <w:tc>
          <w:tcPr>
            <w:tcW w:w="720" w:type="dxa"/>
            <w:tcBorders>
              <w:top w:val="nil"/>
              <w:bottom w:val="single" w:sz="4" w:space="0" w:color="auto"/>
            </w:tcBorders>
            <w:vAlign w:val="bottom"/>
            <w:hideMark/>
          </w:tcPr>
          <w:p w14:paraId="5BF2CDC8" w14:textId="77777777" w:rsidR="00384C43" w:rsidRPr="00C7345F" w:rsidRDefault="00384C43" w:rsidP="00F73F5C">
            <w:pPr>
              <w:pStyle w:val="TableText"/>
              <w:rPr>
                <w:rFonts w:cs="Times New Roman"/>
              </w:rPr>
            </w:pPr>
            <w:r w:rsidRPr="00C7345F">
              <w:t>21</w:t>
            </w:r>
          </w:p>
        </w:tc>
        <w:tc>
          <w:tcPr>
            <w:tcW w:w="720" w:type="dxa"/>
            <w:tcBorders>
              <w:top w:val="nil"/>
              <w:bottom w:val="single" w:sz="4" w:space="0" w:color="auto"/>
            </w:tcBorders>
            <w:vAlign w:val="bottom"/>
            <w:hideMark/>
          </w:tcPr>
          <w:p w14:paraId="0CCD66EC" w14:textId="77777777" w:rsidR="00384C43" w:rsidRPr="00C7345F" w:rsidRDefault="00384C43" w:rsidP="00F73F5C">
            <w:pPr>
              <w:pStyle w:val="TableText"/>
              <w:rPr>
                <w:rFonts w:cs="Times New Roman"/>
              </w:rPr>
            </w:pPr>
            <w:r w:rsidRPr="00C7345F">
              <w:t>18</w:t>
            </w:r>
          </w:p>
        </w:tc>
      </w:tr>
      <w:tr w:rsidR="00384C43" w:rsidRPr="00C7345F" w14:paraId="4CEF7580" w14:textId="77777777" w:rsidTr="00F73F5C">
        <w:tc>
          <w:tcPr>
            <w:tcW w:w="4608" w:type="dxa"/>
            <w:tcBorders>
              <w:top w:val="single" w:sz="4" w:space="0" w:color="auto"/>
              <w:bottom w:val="nil"/>
            </w:tcBorders>
          </w:tcPr>
          <w:p w14:paraId="6B2DFA92"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5DF2974B" w14:textId="77777777" w:rsidR="00384C43" w:rsidRPr="00C7345F" w:rsidRDefault="00384C43" w:rsidP="00F73F5C">
            <w:pPr>
              <w:pStyle w:val="TableText"/>
              <w:rPr>
                <w:rFonts w:cs="Times New Roman"/>
              </w:rPr>
            </w:pPr>
            <w:r w:rsidRPr="00C7345F">
              <w:t>1,044</w:t>
            </w:r>
          </w:p>
        </w:tc>
        <w:tc>
          <w:tcPr>
            <w:tcW w:w="720" w:type="dxa"/>
            <w:tcBorders>
              <w:top w:val="single" w:sz="4" w:space="0" w:color="auto"/>
              <w:bottom w:val="nil"/>
            </w:tcBorders>
            <w:vAlign w:val="bottom"/>
          </w:tcPr>
          <w:p w14:paraId="3EA2F396" w14:textId="77777777" w:rsidR="00384C43" w:rsidRPr="00C7345F" w:rsidRDefault="00384C43" w:rsidP="00F73F5C">
            <w:pPr>
              <w:pStyle w:val="TableText"/>
              <w:rPr>
                <w:rFonts w:cs="Times New Roman"/>
              </w:rPr>
            </w:pPr>
            <w:r w:rsidRPr="00C7345F">
              <w:t>291</w:t>
            </w:r>
          </w:p>
        </w:tc>
        <w:tc>
          <w:tcPr>
            <w:tcW w:w="720" w:type="dxa"/>
            <w:tcBorders>
              <w:top w:val="single" w:sz="4" w:space="0" w:color="auto"/>
              <w:bottom w:val="nil"/>
            </w:tcBorders>
            <w:vAlign w:val="bottom"/>
          </w:tcPr>
          <w:p w14:paraId="0C678515" w14:textId="77777777" w:rsidR="00384C43" w:rsidRPr="00C7345F" w:rsidRDefault="00384C43" w:rsidP="00F73F5C">
            <w:pPr>
              <w:pStyle w:val="TableText"/>
              <w:rPr>
                <w:rFonts w:cs="Times New Roman"/>
              </w:rPr>
            </w:pPr>
            <w:r w:rsidRPr="00C7345F">
              <w:t>107</w:t>
            </w:r>
          </w:p>
        </w:tc>
        <w:tc>
          <w:tcPr>
            <w:tcW w:w="720" w:type="dxa"/>
            <w:tcBorders>
              <w:top w:val="single" w:sz="4" w:space="0" w:color="auto"/>
              <w:bottom w:val="nil"/>
            </w:tcBorders>
            <w:vAlign w:val="bottom"/>
          </w:tcPr>
          <w:p w14:paraId="7A6923F5" w14:textId="77777777" w:rsidR="00384C43" w:rsidRPr="00C7345F" w:rsidRDefault="00384C43" w:rsidP="00F73F5C">
            <w:pPr>
              <w:pStyle w:val="TableText"/>
              <w:rPr>
                <w:rFonts w:cs="Times New Roman"/>
              </w:rPr>
            </w:pPr>
            <w:r w:rsidRPr="00C7345F">
              <w:t>75</w:t>
            </w:r>
          </w:p>
        </w:tc>
        <w:tc>
          <w:tcPr>
            <w:tcW w:w="720" w:type="dxa"/>
            <w:tcBorders>
              <w:top w:val="single" w:sz="4" w:space="0" w:color="auto"/>
              <w:bottom w:val="nil"/>
            </w:tcBorders>
            <w:vAlign w:val="bottom"/>
          </w:tcPr>
          <w:p w14:paraId="2E956A16" w14:textId="77777777" w:rsidR="00384C43" w:rsidRPr="00C7345F" w:rsidRDefault="00384C43" w:rsidP="00F73F5C">
            <w:pPr>
              <w:pStyle w:val="TableText"/>
              <w:rPr>
                <w:rFonts w:cs="Times New Roman"/>
              </w:rPr>
            </w:pPr>
            <w:r w:rsidRPr="00C7345F">
              <w:t>18</w:t>
            </w:r>
          </w:p>
        </w:tc>
        <w:tc>
          <w:tcPr>
            <w:tcW w:w="720" w:type="dxa"/>
            <w:tcBorders>
              <w:top w:val="single" w:sz="4" w:space="0" w:color="auto"/>
              <w:bottom w:val="nil"/>
            </w:tcBorders>
            <w:vAlign w:val="bottom"/>
          </w:tcPr>
          <w:p w14:paraId="3513A00A" w14:textId="77777777" w:rsidR="00384C43" w:rsidRPr="00C7345F" w:rsidRDefault="00384C43" w:rsidP="00F73F5C">
            <w:pPr>
              <w:pStyle w:val="TableText"/>
              <w:rPr>
                <w:rFonts w:cs="Times New Roman"/>
              </w:rPr>
            </w:pPr>
            <w:r w:rsidRPr="00C7345F">
              <w:t>7</w:t>
            </w:r>
          </w:p>
        </w:tc>
      </w:tr>
      <w:tr w:rsidR="00384C43" w:rsidRPr="00C7345F" w14:paraId="35F9AE3D" w14:textId="77777777" w:rsidTr="00F73F5C">
        <w:tc>
          <w:tcPr>
            <w:tcW w:w="4608" w:type="dxa"/>
            <w:tcBorders>
              <w:top w:val="nil"/>
              <w:bottom w:val="single" w:sz="4" w:space="0" w:color="auto"/>
            </w:tcBorders>
          </w:tcPr>
          <w:p w14:paraId="197B8F7C"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343C55AC" w14:textId="77777777" w:rsidR="00384C43" w:rsidRPr="00C7345F" w:rsidRDefault="00384C43" w:rsidP="00F73F5C">
            <w:pPr>
              <w:pStyle w:val="TableText"/>
              <w:rPr>
                <w:rFonts w:cs="Times New Roman"/>
              </w:rPr>
            </w:pPr>
            <w:r w:rsidRPr="00C7345F">
              <w:t>1,165</w:t>
            </w:r>
          </w:p>
        </w:tc>
        <w:tc>
          <w:tcPr>
            <w:tcW w:w="720" w:type="dxa"/>
            <w:tcBorders>
              <w:top w:val="nil"/>
              <w:bottom w:val="single" w:sz="4" w:space="0" w:color="auto"/>
            </w:tcBorders>
            <w:vAlign w:val="bottom"/>
          </w:tcPr>
          <w:p w14:paraId="09AF8838" w14:textId="77777777" w:rsidR="00384C43" w:rsidRPr="00C7345F" w:rsidRDefault="00384C43" w:rsidP="00F73F5C">
            <w:pPr>
              <w:pStyle w:val="TableText"/>
              <w:rPr>
                <w:rFonts w:cs="Times New Roman"/>
              </w:rPr>
            </w:pPr>
            <w:r w:rsidRPr="00C7345F">
              <w:t>343</w:t>
            </w:r>
          </w:p>
        </w:tc>
        <w:tc>
          <w:tcPr>
            <w:tcW w:w="720" w:type="dxa"/>
            <w:tcBorders>
              <w:top w:val="nil"/>
              <w:bottom w:val="single" w:sz="4" w:space="0" w:color="auto"/>
            </w:tcBorders>
            <w:vAlign w:val="bottom"/>
          </w:tcPr>
          <w:p w14:paraId="2E0992ED" w14:textId="77777777" w:rsidR="00384C43" w:rsidRPr="00C7345F" w:rsidRDefault="00384C43" w:rsidP="00F73F5C">
            <w:pPr>
              <w:pStyle w:val="TableText"/>
              <w:rPr>
                <w:rFonts w:cs="Times New Roman"/>
              </w:rPr>
            </w:pPr>
            <w:r w:rsidRPr="00C7345F">
              <w:t>113</w:t>
            </w:r>
          </w:p>
        </w:tc>
        <w:tc>
          <w:tcPr>
            <w:tcW w:w="720" w:type="dxa"/>
            <w:tcBorders>
              <w:top w:val="nil"/>
              <w:bottom w:val="single" w:sz="4" w:space="0" w:color="auto"/>
            </w:tcBorders>
            <w:vAlign w:val="bottom"/>
          </w:tcPr>
          <w:p w14:paraId="40566BFC" w14:textId="77777777" w:rsidR="00384C43" w:rsidRPr="00C7345F" w:rsidRDefault="00384C43" w:rsidP="00F73F5C">
            <w:pPr>
              <w:pStyle w:val="TableText"/>
              <w:rPr>
                <w:rFonts w:cs="Times New Roman"/>
              </w:rPr>
            </w:pPr>
            <w:r w:rsidRPr="00C7345F">
              <w:t>56</w:t>
            </w:r>
          </w:p>
        </w:tc>
        <w:tc>
          <w:tcPr>
            <w:tcW w:w="720" w:type="dxa"/>
            <w:tcBorders>
              <w:top w:val="nil"/>
              <w:bottom w:val="single" w:sz="4" w:space="0" w:color="auto"/>
            </w:tcBorders>
            <w:vAlign w:val="bottom"/>
          </w:tcPr>
          <w:p w14:paraId="4E796CE0" w14:textId="77777777" w:rsidR="00384C43" w:rsidRPr="00C7345F" w:rsidRDefault="00384C43" w:rsidP="00F73F5C">
            <w:pPr>
              <w:pStyle w:val="TableText"/>
              <w:rPr>
                <w:rFonts w:cs="Times New Roman"/>
              </w:rPr>
            </w:pPr>
            <w:r w:rsidRPr="00C7345F">
              <w:t>25</w:t>
            </w:r>
          </w:p>
        </w:tc>
        <w:tc>
          <w:tcPr>
            <w:tcW w:w="720" w:type="dxa"/>
            <w:tcBorders>
              <w:top w:val="nil"/>
              <w:bottom w:val="single" w:sz="4" w:space="0" w:color="auto"/>
            </w:tcBorders>
            <w:vAlign w:val="bottom"/>
          </w:tcPr>
          <w:p w14:paraId="2352AE69" w14:textId="77777777" w:rsidR="00384C43" w:rsidRPr="00C7345F" w:rsidRDefault="00384C43" w:rsidP="00F73F5C">
            <w:pPr>
              <w:pStyle w:val="TableText"/>
              <w:rPr>
                <w:rFonts w:cs="Times New Roman"/>
              </w:rPr>
            </w:pPr>
            <w:r w:rsidRPr="00C7345F">
              <w:t>19</w:t>
            </w:r>
          </w:p>
        </w:tc>
      </w:tr>
      <w:tr w:rsidR="00384C43" w:rsidRPr="00C7345F" w14:paraId="4ACC502C" w14:textId="77777777" w:rsidTr="00F73F5C">
        <w:tc>
          <w:tcPr>
            <w:tcW w:w="4608" w:type="dxa"/>
            <w:tcBorders>
              <w:top w:val="single" w:sz="4" w:space="0" w:color="auto"/>
              <w:bottom w:val="nil"/>
            </w:tcBorders>
          </w:tcPr>
          <w:p w14:paraId="469E2790"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3C608B24" w14:textId="77777777" w:rsidR="00384C43" w:rsidRPr="00C7345F" w:rsidRDefault="00384C43" w:rsidP="00F73F5C">
            <w:pPr>
              <w:pStyle w:val="TableText"/>
            </w:pPr>
            <w:r w:rsidRPr="00C7345F">
              <w:t>1,589</w:t>
            </w:r>
          </w:p>
        </w:tc>
        <w:tc>
          <w:tcPr>
            <w:tcW w:w="720" w:type="dxa"/>
            <w:tcBorders>
              <w:top w:val="single" w:sz="4" w:space="0" w:color="auto"/>
              <w:bottom w:val="nil"/>
            </w:tcBorders>
            <w:vAlign w:val="bottom"/>
          </w:tcPr>
          <w:p w14:paraId="5EC6B706" w14:textId="77777777" w:rsidR="00384C43" w:rsidRPr="00C7345F" w:rsidRDefault="00384C43" w:rsidP="00F73F5C">
            <w:pPr>
              <w:pStyle w:val="TableText"/>
            </w:pPr>
            <w:r w:rsidRPr="00C7345F">
              <w:t>268</w:t>
            </w:r>
          </w:p>
        </w:tc>
        <w:tc>
          <w:tcPr>
            <w:tcW w:w="720" w:type="dxa"/>
            <w:tcBorders>
              <w:top w:val="single" w:sz="4" w:space="0" w:color="auto"/>
              <w:bottom w:val="nil"/>
            </w:tcBorders>
            <w:vAlign w:val="bottom"/>
          </w:tcPr>
          <w:p w14:paraId="08683DF2" w14:textId="77777777" w:rsidR="00384C43" w:rsidRPr="00C7345F" w:rsidRDefault="00384C43" w:rsidP="00F73F5C">
            <w:pPr>
              <w:pStyle w:val="TableText"/>
            </w:pPr>
            <w:r w:rsidRPr="00C7345F">
              <w:t>84</w:t>
            </w:r>
          </w:p>
        </w:tc>
        <w:tc>
          <w:tcPr>
            <w:tcW w:w="720" w:type="dxa"/>
            <w:tcBorders>
              <w:top w:val="single" w:sz="4" w:space="0" w:color="auto"/>
              <w:bottom w:val="nil"/>
            </w:tcBorders>
            <w:vAlign w:val="bottom"/>
          </w:tcPr>
          <w:p w14:paraId="221D1B72" w14:textId="77777777" w:rsidR="00384C43" w:rsidRPr="00C7345F" w:rsidRDefault="00384C43" w:rsidP="00F73F5C">
            <w:pPr>
              <w:pStyle w:val="TableText"/>
            </w:pPr>
            <w:r w:rsidRPr="00C7345F">
              <w:t>89</w:t>
            </w:r>
          </w:p>
        </w:tc>
        <w:tc>
          <w:tcPr>
            <w:tcW w:w="720" w:type="dxa"/>
            <w:tcBorders>
              <w:top w:val="single" w:sz="4" w:space="0" w:color="auto"/>
              <w:bottom w:val="nil"/>
            </w:tcBorders>
            <w:vAlign w:val="bottom"/>
          </w:tcPr>
          <w:p w14:paraId="51B2B689" w14:textId="77777777" w:rsidR="00384C43" w:rsidRPr="00C7345F" w:rsidRDefault="00384C43" w:rsidP="00F73F5C">
            <w:pPr>
              <w:pStyle w:val="TableText"/>
            </w:pPr>
            <w:r w:rsidRPr="00C7345F">
              <w:t>11</w:t>
            </w:r>
          </w:p>
        </w:tc>
        <w:tc>
          <w:tcPr>
            <w:tcW w:w="720" w:type="dxa"/>
            <w:tcBorders>
              <w:top w:val="single" w:sz="4" w:space="0" w:color="auto"/>
              <w:bottom w:val="nil"/>
            </w:tcBorders>
            <w:vAlign w:val="bottom"/>
          </w:tcPr>
          <w:p w14:paraId="5011829B" w14:textId="77777777" w:rsidR="00384C43" w:rsidRPr="00C7345F" w:rsidRDefault="00384C43" w:rsidP="00F73F5C">
            <w:pPr>
              <w:pStyle w:val="TableText"/>
            </w:pPr>
            <w:r w:rsidRPr="00C7345F">
              <w:t>0</w:t>
            </w:r>
          </w:p>
        </w:tc>
      </w:tr>
      <w:tr w:rsidR="00384C43" w:rsidRPr="00C7345F" w14:paraId="2659412A" w14:textId="77777777" w:rsidTr="00F73F5C">
        <w:tc>
          <w:tcPr>
            <w:tcW w:w="4608" w:type="dxa"/>
            <w:tcBorders>
              <w:top w:val="nil"/>
              <w:bottom w:val="single" w:sz="4" w:space="0" w:color="auto"/>
            </w:tcBorders>
          </w:tcPr>
          <w:p w14:paraId="1B2C75FD"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13B721C3" w14:textId="77777777" w:rsidR="00384C43" w:rsidRPr="00C7345F" w:rsidRDefault="00384C43" w:rsidP="00F73F5C">
            <w:pPr>
              <w:pStyle w:val="TableText"/>
            </w:pPr>
            <w:r w:rsidRPr="00C7345F">
              <w:t>620</w:t>
            </w:r>
          </w:p>
        </w:tc>
        <w:tc>
          <w:tcPr>
            <w:tcW w:w="720" w:type="dxa"/>
            <w:tcBorders>
              <w:top w:val="nil"/>
              <w:bottom w:val="single" w:sz="4" w:space="0" w:color="auto"/>
            </w:tcBorders>
            <w:vAlign w:val="bottom"/>
          </w:tcPr>
          <w:p w14:paraId="7396E7D0" w14:textId="77777777" w:rsidR="00384C43" w:rsidRPr="00C7345F" w:rsidRDefault="00384C43" w:rsidP="00F73F5C">
            <w:pPr>
              <w:pStyle w:val="TableText"/>
            </w:pPr>
            <w:r w:rsidRPr="00C7345F">
              <w:t>449</w:t>
            </w:r>
          </w:p>
        </w:tc>
        <w:tc>
          <w:tcPr>
            <w:tcW w:w="720" w:type="dxa"/>
            <w:tcBorders>
              <w:top w:val="nil"/>
              <w:bottom w:val="single" w:sz="4" w:space="0" w:color="auto"/>
            </w:tcBorders>
            <w:vAlign w:val="bottom"/>
          </w:tcPr>
          <w:p w14:paraId="7F481CAE" w14:textId="77777777" w:rsidR="00384C43" w:rsidRPr="00C7345F" w:rsidRDefault="00384C43" w:rsidP="00F73F5C">
            <w:pPr>
              <w:pStyle w:val="TableText"/>
            </w:pPr>
            <w:r w:rsidRPr="00C7345F">
              <w:t>59</w:t>
            </w:r>
          </w:p>
        </w:tc>
        <w:tc>
          <w:tcPr>
            <w:tcW w:w="720" w:type="dxa"/>
            <w:tcBorders>
              <w:top w:val="nil"/>
              <w:bottom w:val="single" w:sz="4" w:space="0" w:color="auto"/>
            </w:tcBorders>
            <w:vAlign w:val="bottom"/>
          </w:tcPr>
          <w:p w14:paraId="0C8144D0" w14:textId="77777777" w:rsidR="00384C43" w:rsidRPr="00C7345F" w:rsidRDefault="00384C43" w:rsidP="00F73F5C">
            <w:pPr>
              <w:pStyle w:val="TableText"/>
            </w:pPr>
            <w:r w:rsidRPr="00C7345F">
              <w:t>4</w:t>
            </w:r>
          </w:p>
        </w:tc>
        <w:tc>
          <w:tcPr>
            <w:tcW w:w="720" w:type="dxa"/>
            <w:tcBorders>
              <w:top w:val="nil"/>
              <w:bottom w:val="single" w:sz="4" w:space="0" w:color="auto"/>
            </w:tcBorders>
            <w:vAlign w:val="bottom"/>
          </w:tcPr>
          <w:p w14:paraId="56398DF1" w14:textId="77777777" w:rsidR="00384C43" w:rsidRPr="00C7345F" w:rsidRDefault="00384C43" w:rsidP="00F73F5C">
            <w:pPr>
              <w:pStyle w:val="TableText"/>
            </w:pPr>
            <w:r w:rsidRPr="00C7345F">
              <w:t>48</w:t>
            </w:r>
          </w:p>
        </w:tc>
        <w:tc>
          <w:tcPr>
            <w:tcW w:w="720" w:type="dxa"/>
            <w:tcBorders>
              <w:top w:val="nil"/>
              <w:bottom w:val="single" w:sz="4" w:space="0" w:color="auto"/>
            </w:tcBorders>
            <w:vAlign w:val="bottom"/>
          </w:tcPr>
          <w:p w14:paraId="79074118" w14:textId="77777777" w:rsidR="00384C43" w:rsidRPr="00C7345F" w:rsidRDefault="00384C43" w:rsidP="00F73F5C">
            <w:pPr>
              <w:pStyle w:val="TableText"/>
            </w:pPr>
            <w:r w:rsidRPr="00C7345F">
              <w:t>48</w:t>
            </w:r>
          </w:p>
        </w:tc>
      </w:tr>
      <w:tr w:rsidR="00384C43" w:rsidRPr="00C7345F" w14:paraId="362F2072" w14:textId="77777777" w:rsidTr="00F73F5C">
        <w:tc>
          <w:tcPr>
            <w:tcW w:w="4608" w:type="dxa"/>
            <w:tcBorders>
              <w:top w:val="single" w:sz="4" w:space="0" w:color="auto"/>
              <w:bottom w:val="nil"/>
            </w:tcBorders>
            <w:hideMark/>
          </w:tcPr>
          <w:p w14:paraId="49259D15"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43080AA4" w14:textId="77777777" w:rsidR="00384C43" w:rsidRPr="00C7345F" w:rsidRDefault="00384C43" w:rsidP="00F73F5C">
            <w:pPr>
              <w:pStyle w:val="TableText"/>
              <w:rPr>
                <w:rFonts w:cs="Times New Roman"/>
              </w:rPr>
            </w:pPr>
            <w:r w:rsidRPr="00C7345F">
              <w:t>51</w:t>
            </w:r>
          </w:p>
        </w:tc>
        <w:tc>
          <w:tcPr>
            <w:tcW w:w="720" w:type="dxa"/>
            <w:tcBorders>
              <w:top w:val="single" w:sz="4" w:space="0" w:color="auto"/>
              <w:bottom w:val="nil"/>
            </w:tcBorders>
            <w:vAlign w:val="bottom"/>
            <w:hideMark/>
          </w:tcPr>
          <w:p w14:paraId="268D1184" w14:textId="77777777" w:rsidR="00384C43" w:rsidRPr="00C7345F" w:rsidRDefault="00384C43" w:rsidP="00F73F5C">
            <w:pPr>
              <w:pStyle w:val="TableText"/>
              <w:rPr>
                <w:rFonts w:cs="Times New Roman"/>
              </w:rPr>
            </w:pPr>
            <w:r w:rsidRPr="00C7345F">
              <w:t>259</w:t>
            </w:r>
          </w:p>
        </w:tc>
        <w:tc>
          <w:tcPr>
            <w:tcW w:w="720" w:type="dxa"/>
            <w:tcBorders>
              <w:top w:val="single" w:sz="4" w:space="0" w:color="auto"/>
              <w:bottom w:val="nil"/>
            </w:tcBorders>
            <w:vAlign w:val="bottom"/>
            <w:hideMark/>
          </w:tcPr>
          <w:p w14:paraId="0CE5C9ED" w14:textId="77777777" w:rsidR="00384C43" w:rsidRPr="00C7345F" w:rsidRDefault="00384C43" w:rsidP="00F73F5C">
            <w:pPr>
              <w:pStyle w:val="TableText"/>
              <w:rPr>
                <w:rFonts w:cs="Times New Roman"/>
              </w:rPr>
            </w:pPr>
            <w:r w:rsidRPr="00C7345F">
              <w:t>115</w:t>
            </w:r>
          </w:p>
        </w:tc>
        <w:tc>
          <w:tcPr>
            <w:tcW w:w="720" w:type="dxa"/>
            <w:tcBorders>
              <w:top w:val="single" w:sz="4" w:space="0" w:color="auto"/>
              <w:bottom w:val="nil"/>
            </w:tcBorders>
            <w:vAlign w:val="bottom"/>
            <w:hideMark/>
          </w:tcPr>
          <w:p w14:paraId="66803BD2" w14:textId="77777777" w:rsidR="00384C43" w:rsidRPr="00C7345F" w:rsidRDefault="00384C43" w:rsidP="00F73F5C">
            <w:pPr>
              <w:pStyle w:val="TableText"/>
              <w:rPr>
                <w:rFonts w:cs="Times New Roman"/>
              </w:rPr>
            </w:pPr>
            <w:r w:rsidRPr="00C7345F">
              <w:t>82</w:t>
            </w:r>
          </w:p>
        </w:tc>
        <w:tc>
          <w:tcPr>
            <w:tcW w:w="720" w:type="dxa"/>
            <w:tcBorders>
              <w:top w:val="single" w:sz="4" w:space="0" w:color="auto"/>
              <w:bottom w:val="nil"/>
            </w:tcBorders>
            <w:vAlign w:val="bottom"/>
            <w:hideMark/>
          </w:tcPr>
          <w:p w14:paraId="6083E65E" w14:textId="77777777" w:rsidR="00384C43" w:rsidRPr="00C7345F" w:rsidRDefault="00384C43" w:rsidP="00F73F5C">
            <w:pPr>
              <w:pStyle w:val="TableText"/>
              <w:rPr>
                <w:rFonts w:cs="Times New Roman"/>
              </w:rPr>
            </w:pPr>
            <w:r w:rsidRPr="00C7345F">
              <w:t>4</w:t>
            </w:r>
          </w:p>
        </w:tc>
        <w:tc>
          <w:tcPr>
            <w:tcW w:w="720" w:type="dxa"/>
            <w:tcBorders>
              <w:top w:val="single" w:sz="4" w:space="0" w:color="auto"/>
              <w:bottom w:val="nil"/>
            </w:tcBorders>
            <w:vAlign w:val="bottom"/>
            <w:hideMark/>
          </w:tcPr>
          <w:p w14:paraId="3F298063" w14:textId="77777777" w:rsidR="00384C43" w:rsidRPr="00C7345F" w:rsidRDefault="00384C43" w:rsidP="00F73F5C">
            <w:pPr>
              <w:pStyle w:val="TableText"/>
              <w:rPr>
                <w:rFonts w:cs="Times New Roman"/>
              </w:rPr>
            </w:pPr>
            <w:r w:rsidRPr="00C7345F">
              <w:t>14</w:t>
            </w:r>
          </w:p>
        </w:tc>
      </w:tr>
      <w:tr w:rsidR="00384C43" w:rsidRPr="00C7345F" w14:paraId="6047AECF" w14:textId="77777777" w:rsidTr="00F73F5C">
        <w:tc>
          <w:tcPr>
            <w:tcW w:w="4608" w:type="dxa"/>
            <w:tcBorders>
              <w:top w:val="nil"/>
              <w:bottom w:val="single" w:sz="4" w:space="0" w:color="auto"/>
            </w:tcBorders>
            <w:hideMark/>
          </w:tcPr>
          <w:p w14:paraId="48FC7E05"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197B6008" w14:textId="77777777" w:rsidR="00384C43" w:rsidRPr="00C7345F" w:rsidRDefault="00384C43" w:rsidP="00F73F5C">
            <w:pPr>
              <w:pStyle w:val="TableText"/>
              <w:rPr>
                <w:rFonts w:cs="Times New Roman"/>
                <w:color w:val="000000" w:themeColor="text1"/>
              </w:rPr>
            </w:pPr>
            <w:r w:rsidRPr="00C7345F">
              <w:t>2,158</w:t>
            </w:r>
          </w:p>
        </w:tc>
        <w:tc>
          <w:tcPr>
            <w:tcW w:w="720" w:type="dxa"/>
            <w:tcBorders>
              <w:top w:val="nil"/>
              <w:bottom w:val="single" w:sz="4" w:space="0" w:color="auto"/>
            </w:tcBorders>
            <w:vAlign w:val="bottom"/>
            <w:hideMark/>
          </w:tcPr>
          <w:p w14:paraId="2D1FE10F" w14:textId="77777777" w:rsidR="00384C43" w:rsidRPr="00C7345F" w:rsidRDefault="00384C43" w:rsidP="00F73F5C">
            <w:pPr>
              <w:pStyle w:val="TableText"/>
              <w:rPr>
                <w:rFonts w:cs="Times New Roman"/>
                <w:color w:val="000000" w:themeColor="text1"/>
              </w:rPr>
            </w:pPr>
            <w:r w:rsidRPr="00C7345F">
              <w:t>320</w:t>
            </w:r>
          </w:p>
        </w:tc>
        <w:tc>
          <w:tcPr>
            <w:tcW w:w="720" w:type="dxa"/>
            <w:tcBorders>
              <w:top w:val="nil"/>
              <w:bottom w:val="single" w:sz="4" w:space="0" w:color="auto"/>
            </w:tcBorders>
            <w:vAlign w:val="bottom"/>
            <w:hideMark/>
          </w:tcPr>
          <w:p w14:paraId="3B09C13C" w14:textId="77777777" w:rsidR="00384C43" w:rsidRPr="00C7345F" w:rsidRDefault="00384C43" w:rsidP="00F73F5C">
            <w:pPr>
              <w:pStyle w:val="TableText"/>
              <w:rPr>
                <w:rFonts w:cs="Times New Roman"/>
                <w:color w:val="000000" w:themeColor="text1"/>
              </w:rPr>
            </w:pPr>
            <w:r w:rsidRPr="00C7345F">
              <w:t>113</w:t>
            </w:r>
          </w:p>
        </w:tc>
        <w:tc>
          <w:tcPr>
            <w:tcW w:w="720" w:type="dxa"/>
            <w:tcBorders>
              <w:top w:val="nil"/>
              <w:bottom w:val="single" w:sz="4" w:space="0" w:color="auto"/>
            </w:tcBorders>
            <w:vAlign w:val="bottom"/>
            <w:hideMark/>
          </w:tcPr>
          <w:p w14:paraId="0046EAE6" w14:textId="77777777" w:rsidR="00384C43" w:rsidRPr="00C7345F" w:rsidRDefault="00384C43" w:rsidP="00F73F5C">
            <w:pPr>
              <w:pStyle w:val="TableText"/>
              <w:rPr>
                <w:rFonts w:cs="Times New Roman"/>
                <w:color w:val="000000" w:themeColor="text1"/>
              </w:rPr>
            </w:pPr>
            <w:r w:rsidRPr="00C7345F">
              <w:t>65</w:t>
            </w:r>
          </w:p>
        </w:tc>
        <w:tc>
          <w:tcPr>
            <w:tcW w:w="720" w:type="dxa"/>
            <w:tcBorders>
              <w:top w:val="nil"/>
              <w:bottom w:val="single" w:sz="4" w:space="0" w:color="auto"/>
            </w:tcBorders>
            <w:vAlign w:val="bottom"/>
            <w:hideMark/>
          </w:tcPr>
          <w:p w14:paraId="3BAE33B3" w14:textId="77777777" w:rsidR="00384C43" w:rsidRPr="00C7345F" w:rsidRDefault="00384C43" w:rsidP="00F73F5C">
            <w:pPr>
              <w:pStyle w:val="TableText"/>
              <w:rPr>
                <w:rFonts w:cs="Times New Roman"/>
                <w:color w:val="000000" w:themeColor="text1"/>
              </w:rPr>
            </w:pPr>
            <w:r w:rsidRPr="00C7345F">
              <w:t>22</w:t>
            </w:r>
          </w:p>
        </w:tc>
        <w:tc>
          <w:tcPr>
            <w:tcW w:w="720" w:type="dxa"/>
            <w:tcBorders>
              <w:top w:val="nil"/>
              <w:bottom w:val="single" w:sz="4" w:space="0" w:color="auto"/>
            </w:tcBorders>
            <w:vAlign w:val="bottom"/>
            <w:hideMark/>
          </w:tcPr>
          <w:p w14:paraId="25023212" w14:textId="77777777" w:rsidR="00384C43" w:rsidRPr="00C7345F" w:rsidRDefault="00384C43" w:rsidP="00F73F5C">
            <w:pPr>
              <w:pStyle w:val="TableText"/>
              <w:rPr>
                <w:rFonts w:cs="Times New Roman"/>
                <w:color w:val="000000" w:themeColor="text1"/>
              </w:rPr>
            </w:pPr>
            <w:r w:rsidRPr="00C7345F">
              <w:t>14</w:t>
            </w:r>
          </w:p>
        </w:tc>
      </w:tr>
      <w:tr w:rsidR="00384C43" w:rsidRPr="00C7345F" w14:paraId="0718A5DA" w14:textId="77777777" w:rsidTr="00F73F5C">
        <w:tc>
          <w:tcPr>
            <w:tcW w:w="4608" w:type="dxa"/>
            <w:tcBorders>
              <w:top w:val="single" w:sz="4" w:space="0" w:color="auto"/>
            </w:tcBorders>
          </w:tcPr>
          <w:p w14:paraId="390A25F9"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555F9513" w14:textId="77777777" w:rsidR="00384C43" w:rsidRPr="00C7345F" w:rsidRDefault="00384C43" w:rsidP="00F73F5C">
            <w:pPr>
              <w:pStyle w:val="TableText"/>
              <w:rPr>
                <w:rFonts w:cs="Times New Roman"/>
              </w:rPr>
            </w:pPr>
            <w:r w:rsidRPr="00C7345F">
              <w:t>49</w:t>
            </w:r>
          </w:p>
        </w:tc>
        <w:tc>
          <w:tcPr>
            <w:tcW w:w="720" w:type="dxa"/>
            <w:tcBorders>
              <w:top w:val="single" w:sz="4" w:space="0" w:color="auto"/>
            </w:tcBorders>
            <w:vAlign w:val="bottom"/>
          </w:tcPr>
          <w:p w14:paraId="4EE6EF04" w14:textId="77777777" w:rsidR="00384C43" w:rsidRPr="00C7345F" w:rsidRDefault="00384C43" w:rsidP="00F73F5C">
            <w:pPr>
              <w:pStyle w:val="TableText"/>
              <w:rPr>
                <w:rFonts w:cs="Times New Roman"/>
              </w:rPr>
            </w:pPr>
            <w:r w:rsidRPr="00C7345F">
              <w:t>286</w:t>
            </w:r>
          </w:p>
        </w:tc>
        <w:tc>
          <w:tcPr>
            <w:tcW w:w="720" w:type="dxa"/>
            <w:tcBorders>
              <w:top w:val="single" w:sz="4" w:space="0" w:color="auto"/>
            </w:tcBorders>
            <w:vAlign w:val="bottom"/>
          </w:tcPr>
          <w:p w14:paraId="0C6C42A0" w14:textId="77777777" w:rsidR="00384C43" w:rsidRPr="00C7345F" w:rsidRDefault="00384C43" w:rsidP="00F73F5C">
            <w:pPr>
              <w:pStyle w:val="TableText"/>
              <w:rPr>
                <w:rFonts w:cs="Times New Roman"/>
              </w:rPr>
            </w:pPr>
            <w:r w:rsidRPr="00C7345F">
              <w:t>122</w:t>
            </w:r>
          </w:p>
        </w:tc>
        <w:tc>
          <w:tcPr>
            <w:tcW w:w="720" w:type="dxa"/>
            <w:tcBorders>
              <w:top w:val="single" w:sz="4" w:space="0" w:color="auto"/>
            </w:tcBorders>
            <w:vAlign w:val="bottom"/>
          </w:tcPr>
          <w:p w14:paraId="3044A342" w14:textId="77777777" w:rsidR="00384C43" w:rsidRPr="00C7345F" w:rsidRDefault="00384C43" w:rsidP="00F73F5C">
            <w:pPr>
              <w:pStyle w:val="TableText"/>
              <w:rPr>
                <w:rFonts w:cs="Times New Roman"/>
              </w:rPr>
            </w:pPr>
            <w:r w:rsidRPr="00C7345F">
              <w:t>67</w:t>
            </w:r>
          </w:p>
        </w:tc>
        <w:tc>
          <w:tcPr>
            <w:tcW w:w="720" w:type="dxa"/>
            <w:tcBorders>
              <w:top w:val="single" w:sz="4" w:space="0" w:color="auto"/>
            </w:tcBorders>
            <w:vAlign w:val="bottom"/>
          </w:tcPr>
          <w:p w14:paraId="5437D81E" w14:textId="77777777" w:rsidR="00384C43" w:rsidRPr="00C7345F" w:rsidRDefault="00384C43" w:rsidP="00F73F5C">
            <w:pPr>
              <w:pStyle w:val="TableText"/>
              <w:rPr>
                <w:rFonts w:cs="Times New Roman"/>
              </w:rPr>
            </w:pPr>
            <w:r w:rsidRPr="00C7345F">
              <w:t>27</w:t>
            </w:r>
          </w:p>
        </w:tc>
        <w:tc>
          <w:tcPr>
            <w:tcW w:w="720" w:type="dxa"/>
            <w:tcBorders>
              <w:top w:val="single" w:sz="4" w:space="0" w:color="auto"/>
            </w:tcBorders>
            <w:vAlign w:val="bottom"/>
          </w:tcPr>
          <w:p w14:paraId="7D6AD920" w14:textId="77777777" w:rsidR="00384C43" w:rsidRPr="00C7345F" w:rsidRDefault="00384C43" w:rsidP="00F73F5C">
            <w:pPr>
              <w:pStyle w:val="TableText"/>
              <w:rPr>
                <w:rFonts w:cs="Times New Roman"/>
              </w:rPr>
            </w:pPr>
            <w:r w:rsidRPr="00C7345F">
              <w:t>6</w:t>
            </w:r>
          </w:p>
        </w:tc>
      </w:tr>
      <w:tr w:rsidR="00384C43" w:rsidRPr="00C7345F" w14:paraId="26A4B1F2" w14:textId="77777777" w:rsidTr="00F73F5C">
        <w:tc>
          <w:tcPr>
            <w:tcW w:w="4608" w:type="dxa"/>
            <w:tcBorders>
              <w:bottom w:val="nil"/>
            </w:tcBorders>
          </w:tcPr>
          <w:p w14:paraId="579F4E2C"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1586CDBF" w14:textId="77777777" w:rsidR="00384C43" w:rsidRPr="00C7345F" w:rsidRDefault="00384C43" w:rsidP="00F73F5C">
            <w:pPr>
              <w:pStyle w:val="TableText"/>
              <w:rPr>
                <w:rFonts w:cs="Times New Roman"/>
                <w:color w:val="000000" w:themeColor="text1"/>
              </w:rPr>
            </w:pPr>
            <w:r w:rsidRPr="00C7345F">
              <w:t>11</w:t>
            </w:r>
          </w:p>
        </w:tc>
        <w:tc>
          <w:tcPr>
            <w:tcW w:w="720" w:type="dxa"/>
            <w:tcBorders>
              <w:bottom w:val="nil"/>
            </w:tcBorders>
            <w:vAlign w:val="bottom"/>
          </w:tcPr>
          <w:p w14:paraId="6F8FD11B" w14:textId="77777777" w:rsidR="00384C43" w:rsidRPr="00C7345F" w:rsidRDefault="00384C43" w:rsidP="00F73F5C">
            <w:pPr>
              <w:pStyle w:val="TableText"/>
              <w:rPr>
                <w:rFonts w:cs="Times New Roman"/>
                <w:color w:val="000000" w:themeColor="text1"/>
              </w:rPr>
            </w:pPr>
            <w:r w:rsidRPr="00C7345F">
              <w:t>150</w:t>
            </w:r>
          </w:p>
        </w:tc>
        <w:tc>
          <w:tcPr>
            <w:tcW w:w="720" w:type="dxa"/>
            <w:tcBorders>
              <w:bottom w:val="nil"/>
            </w:tcBorders>
            <w:vAlign w:val="bottom"/>
          </w:tcPr>
          <w:p w14:paraId="7B55E5E7"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2961BABE" w14:textId="77777777" w:rsidR="00384C43" w:rsidRPr="00C7345F" w:rsidRDefault="00384C43" w:rsidP="00F73F5C">
            <w:pPr>
              <w:pStyle w:val="TableText"/>
              <w:rPr>
                <w:rFonts w:cs="Times New Roman"/>
                <w:color w:val="000000" w:themeColor="text1"/>
              </w:rPr>
            </w:pPr>
            <w:r w:rsidRPr="00C7345F">
              <w:t>100</w:t>
            </w:r>
          </w:p>
        </w:tc>
        <w:tc>
          <w:tcPr>
            <w:tcW w:w="720" w:type="dxa"/>
            <w:tcBorders>
              <w:bottom w:val="nil"/>
            </w:tcBorders>
            <w:vAlign w:val="bottom"/>
          </w:tcPr>
          <w:p w14:paraId="2545CD30"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01DD6CD4" w14:textId="77777777" w:rsidR="00384C43" w:rsidRPr="00C7345F" w:rsidRDefault="00384C43" w:rsidP="00F73F5C">
            <w:pPr>
              <w:pStyle w:val="TableText"/>
              <w:rPr>
                <w:rFonts w:cs="Times New Roman"/>
                <w:color w:val="000000" w:themeColor="text1"/>
              </w:rPr>
            </w:pPr>
            <w:r w:rsidRPr="00C7345F">
              <w:t>0</w:t>
            </w:r>
          </w:p>
        </w:tc>
      </w:tr>
      <w:tr w:rsidR="00384C43" w:rsidRPr="00C7345F" w14:paraId="018AEBDA" w14:textId="77777777" w:rsidTr="00F73F5C">
        <w:tc>
          <w:tcPr>
            <w:tcW w:w="4608" w:type="dxa"/>
            <w:tcBorders>
              <w:top w:val="nil"/>
              <w:bottom w:val="single" w:sz="4" w:space="0" w:color="auto"/>
            </w:tcBorders>
          </w:tcPr>
          <w:p w14:paraId="174B5BD9"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410F5086" w14:textId="77777777" w:rsidR="00384C43" w:rsidRPr="00C7345F" w:rsidRDefault="00384C43" w:rsidP="00F73F5C">
            <w:pPr>
              <w:pStyle w:val="TableText"/>
              <w:rPr>
                <w:rFonts w:cs="Times New Roman"/>
              </w:rPr>
            </w:pPr>
            <w:r w:rsidRPr="00C7345F">
              <w:t>2,160</w:t>
            </w:r>
          </w:p>
        </w:tc>
        <w:tc>
          <w:tcPr>
            <w:tcW w:w="720" w:type="dxa"/>
            <w:tcBorders>
              <w:top w:val="nil"/>
              <w:bottom w:val="single" w:sz="4" w:space="0" w:color="auto"/>
            </w:tcBorders>
            <w:vAlign w:val="bottom"/>
          </w:tcPr>
          <w:p w14:paraId="03910378" w14:textId="77777777" w:rsidR="00384C43" w:rsidRPr="00C7345F" w:rsidRDefault="00384C43" w:rsidP="00F73F5C">
            <w:pPr>
              <w:pStyle w:val="TableText"/>
            </w:pPr>
            <w:r w:rsidRPr="00C7345F">
              <w:t>319</w:t>
            </w:r>
          </w:p>
        </w:tc>
        <w:tc>
          <w:tcPr>
            <w:tcW w:w="720" w:type="dxa"/>
            <w:tcBorders>
              <w:top w:val="nil"/>
              <w:bottom w:val="single" w:sz="4" w:space="0" w:color="auto"/>
            </w:tcBorders>
            <w:vAlign w:val="bottom"/>
          </w:tcPr>
          <w:p w14:paraId="6D3EBD73" w14:textId="77777777" w:rsidR="00384C43" w:rsidRPr="00C7345F" w:rsidRDefault="00384C43" w:rsidP="00F73F5C">
            <w:pPr>
              <w:pStyle w:val="TableText"/>
            </w:pPr>
            <w:r w:rsidRPr="00C7345F">
              <w:t>113</w:t>
            </w:r>
          </w:p>
        </w:tc>
        <w:tc>
          <w:tcPr>
            <w:tcW w:w="720" w:type="dxa"/>
            <w:tcBorders>
              <w:top w:val="nil"/>
              <w:bottom w:val="single" w:sz="4" w:space="0" w:color="auto"/>
            </w:tcBorders>
            <w:vAlign w:val="bottom"/>
          </w:tcPr>
          <w:p w14:paraId="1AF6E116" w14:textId="77777777" w:rsidR="00384C43" w:rsidRPr="00C7345F" w:rsidRDefault="00384C43" w:rsidP="00F73F5C">
            <w:pPr>
              <w:pStyle w:val="TableText"/>
            </w:pPr>
            <w:r w:rsidRPr="00C7345F">
              <w:t>65</w:t>
            </w:r>
          </w:p>
        </w:tc>
        <w:tc>
          <w:tcPr>
            <w:tcW w:w="720" w:type="dxa"/>
            <w:tcBorders>
              <w:top w:val="nil"/>
              <w:bottom w:val="single" w:sz="4" w:space="0" w:color="auto"/>
            </w:tcBorders>
            <w:vAlign w:val="bottom"/>
          </w:tcPr>
          <w:p w14:paraId="0C25C9A9" w14:textId="77777777" w:rsidR="00384C43" w:rsidRPr="00C7345F" w:rsidRDefault="00384C43" w:rsidP="00F73F5C">
            <w:pPr>
              <w:pStyle w:val="TableText"/>
            </w:pPr>
            <w:r w:rsidRPr="00C7345F">
              <w:t>21</w:t>
            </w:r>
          </w:p>
        </w:tc>
        <w:tc>
          <w:tcPr>
            <w:tcW w:w="720" w:type="dxa"/>
            <w:tcBorders>
              <w:top w:val="nil"/>
              <w:bottom w:val="single" w:sz="4" w:space="0" w:color="auto"/>
            </w:tcBorders>
            <w:vAlign w:val="bottom"/>
          </w:tcPr>
          <w:p w14:paraId="20B60282" w14:textId="77777777" w:rsidR="00384C43" w:rsidRPr="00C7345F" w:rsidRDefault="00384C43" w:rsidP="00F73F5C">
            <w:pPr>
              <w:pStyle w:val="TableText"/>
            </w:pPr>
            <w:r w:rsidRPr="00C7345F">
              <w:t>14</w:t>
            </w:r>
          </w:p>
        </w:tc>
      </w:tr>
      <w:tr w:rsidR="00384C43" w:rsidRPr="00C7345F" w14:paraId="11AEADD3" w14:textId="77777777" w:rsidTr="00F73F5C">
        <w:tc>
          <w:tcPr>
            <w:tcW w:w="4608" w:type="dxa"/>
            <w:tcBorders>
              <w:top w:val="single" w:sz="4" w:space="0" w:color="auto"/>
              <w:bottom w:val="nil"/>
            </w:tcBorders>
          </w:tcPr>
          <w:p w14:paraId="4986CDA1"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538B859C" w14:textId="77777777" w:rsidR="00384C43" w:rsidRPr="00C7345F" w:rsidRDefault="00384C43" w:rsidP="00F73F5C">
            <w:pPr>
              <w:pStyle w:val="TableText"/>
            </w:pPr>
            <w:r w:rsidRPr="00C7345F">
              <w:t>3</w:t>
            </w:r>
          </w:p>
        </w:tc>
        <w:tc>
          <w:tcPr>
            <w:tcW w:w="720" w:type="dxa"/>
            <w:tcBorders>
              <w:top w:val="single" w:sz="4" w:space="0" w:color="auto"/>
              <w:bottom w:val="nil"/>
            </w:tcBorders>
            <w:vAlign w:val="bottom"/>
          </w:tcPr>
          <w:p w14:paraId="2A919B19"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2EF7D75D"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750DD6FC"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2EFD7756"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4CD7E666" w14:textId="77777777" w:rsidR="00384C43" w:rsidRPr="00C7345F" w:rsidRDefault="00384C43" w:rsidP="00F73F5C">
            <w:pPr>
              <w:pStyle w:val="TableText"/>
            </w:pPr>
            <w:r w:rsidRPr="00C7345F">
              <w:t>N/A</w:t>
            </w:r>
          </w:p>
        </w:tc>
      </w:tr>
      <w:tr w:rsidR="00384C43" w:rsidRPr="00C7345F" w14:paraId="4C86461A" w14:textId="77777777" w:rsidTr="00F73F5C">
        <w:tc>
          <w:tcPr>
            <w:tcW w:w="4608" w:type="dxa"/>
            <w:tcBorders>
              <w:top w:val="nil"/>
              <w:bottom w:val="single" w:sz="4" w:space="0" w:color="auto"/>
            </w:tcBorders>
          </w:tcPr>
          <w:p w14:paraId="754F382A"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7B2A8C27" w14:textId="77777777" w:rsidR="00384C43" w:rsidRPr="00C7345F" w:rsidRDefault="00384C43" w:rsidP="00F73F5C">
            <w:pPr>
              <w:pStyle w:val="TableText"/>
            </w:pPr>
            <w:r w:rsidRPr="00C7345F">
              <w:t>2,195</w:t>
            </w:r>
          </w:p>
        </w:tc>
        <w:tc>
          <w:tcPr>
            <w:tcW w:w="720" w:type="dxa"/>
            <w:tcBorders>
              <w:top w:val="nil"/>
              <w:bottom w:val="single" w:sz="4" w:space="0" w:color="auto"/>
            </w:tcBorders>
            <w:vAlign w:val="bottom"/>
          </w:tcPr>
          <w:p w14:paraId="2A4FBFC3" w14:textId="77777777" w:rsidR="00384C43" w:rsidRPr="00C7345F" w:rsidRDefault="00384C43" w:rsidP="00F73F5C">
            <w:pPr>
              <w:pStyle w:val="TableText"/>
            </w:pPr>
            <w:r w:rsidRPr="00C7345F">
              <w:t>320</w:t>
            </w:r>
          </w:p>
        </w:tc>
        <w:tc>
          <w:tcPr>
            <w:tcW w:w="720" w:type="dxa"/>
            <w:tcBorders>
              <w:top w:val="nil"/>
              <w:bottom w:val="single" w:sz="4" w:space="0" w:color="auto"/>
            </w:tcBorders>
            <w:vAlign w:val="bottom"/>
          </w:tcPr>
          <w:p w14:paraId="507C5E9A" w14:textId="77777777" w:rsidR="00384C43" w:rsidRPr="00C7345F" w:rsidRDefault="00384C43" w:rsidP="00F73F5C">
            <w:pPr>
              <w:pStyle w:val="TableText"/>
            </w:pPr>
            <w:r w:rsidRPr="00C7345F">
              <w:t>113</w:t>
            </w:r>
          </w:p>
        </w:tc>
        <w:tc>
          <w:tcPr>
            <w:tcW w:w="720" w:type="dxa"/>
            <w:tcBorders>
              <w:top w:val="nil"/>
              <w:bottom w:val="single" w:sz="4" w:space="0" w:color="auto"/>
            </w:tcBorders>
            <w:vAlign w:val="bottom"/>
          </w:tcPr>
          <w:p w14:paraId="4E460DB7" w14:textId="77777777" w:rsidR="00384C43" w:rsidRPr="00C7345F" w:rsidRDefault="00384C43" w:rsidP="00F73F5C">
            <w:pPr>
              <w:pStyle w:val="TableText"/>
            </w:pPr>
            <w:r w:rsidRPr="00C7345F">
              <w:t>65</w:t>
            </w:r>
          </w:p>
        </w:tc>
        <w:tc>
          <w:tcPr>
            <w:tcW w:w="720" w:type="dxa"/>
            <w:tcBorders>
              <w:top w:val="nil"/>
              <w:bottom w:val="single" w:sz="4" w:space="0" w:color="auto"/>
            </w:tcBorders>
            <w:vAlign w:val="bottom"/>
          </w:tcPr>
          <w:p w14:paraId="7089022A" w14:textId="77777777" w:rsidR="00384C43" w:rsidRPr="00C7345F" w:rsidRDefault="00384C43" w:rsidP="00F73F5C">
            <w:pPr>
              <w:pStyle w:val="TableText"/>
            </w:pPr>
            <w:r w:rsidRPr="00C7345F">
              <w:t>22</w:t>
            </w:r>
          </w:p>
        </w:tc>
        <w:tc>
          <w:tcPr>
            <w:tcW w:w="720" w:type="dxa"/>
            <w:tcBorders>
              <w:top w:val="nil"/>
              <w:bottom w:val="single" w:sz="4" w:space="0" w:color="auto"/>
            </w:tcBorders>
            <w:vAlign w:val="bottom"/>
          </w:tcPr>
          <w:p w14:paraId="5324F98C" w14:textId="77777777" w:rsidR="00384C43" w:rsidRPr="00C7345F" w:rsidRDefault="00384C43" w:rsidP="00F73F5C">
            <w:pPr>
              <w:pStyle w:val="TableText"/>
            </w:pPr>
            <w:r w:rsidRPr="00C7345F">
              <w:t>14</w:t>
            </w:r>
          </w:p>
        </w:tc>
      </w:tr>
      <w:tr w:rsidR="00384C43" w:rsidRPr="00C7345F" w14:paraId="177E0FB5" w14:textId="77777777" w:rsidTr="00F73F5C">
        <w:tc>
          <w:tcPr>
            <w:tcW w:w="4608" w:type="dxa"/>
            <w:tcBorders>
              <w:top w:val="single" w:sz="4" w:space="0" w:color="auto"/>
              <w:bottom w:val="nil"/>
            </w:tcBorders>
          </w:tcPr>
          <w:p w14:paraId="563C2FE8"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5E06B6AA" w14:textId="77777777" w:rsidR="00384C43" w:rsidRPr="00C7345F" w:rsidRDefault="00384C43" w:rsidP="00F73F5C">
            <w:pPr>
              <w:pStyle w:val="TableText"/>
              <w:rPr>
                <w:rFonts w:cs="Times New Roman"/>
              </w:rPr>
            </w:pPr>
            <w:r w:rsidRPr="00C7345F">
              <w:t>16</w:t>
            </w:r>
          </w:p>
        </w:tc>
        <w:tc>
          <w:tcPr>
            <w:tcW w:w="720" w:type="dxa"/>
            <w:tcBorders>
              <w:top w:val="single" w:sz="4" w:space="0" w:color="auto"/>
              <w:bottom w:val="nil"/>
            </w:tcBorders>
            <w:vAlign w:val="bottom"/>
          </w:tcPr>
          <w:p w14:paraId="429A7A5D" w14:textId="77777777" w:rsidR="00384C43" w:rsidRPr="00C7345F" w:rsidRDefault="00384C43" w:rsidP="00F73F5C">
            <w:pPr>
              <w:pStyle w:val="TableText"/>
            </w:pPr>
            <w:r w:rsidRPr="00C7345F">
              <w:t>362</w:t>
            </w:r>
          </w:p>
        </w:tc>
        <w:tc>
          <w:tcPr>
            <w:tcW w:w="720" w:type="dxa"/>
            <w:tcBorders>
              <w:top w:val="single" w:sz="4" w:space="0" w:color="auto"/>
              <w:bottom w:val="nil"/>
            </w:tcBorders>
            <w:vAlign w:val="bottom"/>
          </w:tcPr>
          <w:p w14:paraId="3B551D20" w14:textId="77777777" w:rsidR="00384C43" w:rsidRPr="00C7345F" w:rsidRDefault="00384C43" w:rsidP="00F73F5C">
            <w:pPr>
              <w:pStyle w:val="TableText"/>
            </w:pPr>
            <w:r w:rsidRPr="00C7345F">
              <w:t>154</w:t>
            </w:r>
          </w:p>
        </w:tc>
        <w:tc>
          <w:tcPr>
            <w:tcW w:w="720" w:type="dxa"/>
            <w:tcBorders>
              <w:top w:val="single" w:sz="4" w:space="0" w:color="auto"/>
              <w:bottom w:val="nil"/>
            </w:tcBorders>
            <w:vAlign w:val="bottom"/>
          </w:tcPr>
          <w:p w14:paraId="4B4B1836" w14:textId="77777777" w:rsidR="00384C43" w:rsidRPr="00C7345F" w:rsidRDefault="00384C43" w:rsidP="00F73F5C">
            <w:pPr>
              <w:pStyle w:val="TableText"/>
            </w:pPr>
            <w:r w:rsidRPr="00C7345F">
              <w:t>56</w:t>
            </w:r>
          </w:p>
        </w:tc>
        <w:tc>
          <w:tcPr>
            <w:tcW w:w="720" w:type="dxa"/>
            <w:tcBorders>
              <w:top w:val="single" w:sz="4" w:space="0" w:color="auto"/>
              <w:bottom w:val="nil"/>
            </w:tcBorders>
            <w:vAlign w:val="bottom"/>
          </w:tcPr>
          <w:p w14:paraId="1AECA351" w14:textId="77777777" w:rsidR="00384C43" w:rsidRPr="00C7345F" w:rsidRDefault="00384C43" w:rsidP="00F73F5C">
            <w:pPr>
              <w:pStyle w:val="TableText"/>
            </w:pPr>
            <w:r w:rsidRPr="00C7345F">
              <w:t>19</w:t>
            </w:r>
          </w:p>
        </w:tc>
        <w:tc>
          <w:tcPr>
            <w:tcW w:w="720" w:type="dxa"/>
            <w:tcBorders>
              <w:top w:val="single" w:sz="4" w:space="0" w:color="auto"/>
              <w:bottom w:val="nil"/>
            </w:tcBorders>
            <w:vAlign w:val="bottom"/>
          </w:tcPr>
          <w:p w14:paraId="034209C9" w14:textId="77777777" w:rsidR="00384C43" w:rsidRPr="00C7345F" w:rsidRDefault="00384C43" w:rsidP="00F73F5C">
            <w:pPr>
              <w:pStyle w:val="TableText"/>
            </w:pPr>
            <w:r w:rsidRPr="00C7345F">
              <w:t>25</w:t>
            </w:r>
          </w:p>
        </w:tc>
      </w:tr>
      <w:tr w:rsidR="00384C43" w:rsidRPr="00C7345F" w14:paraId="5876C7BD" w14:textId="77777777" w:rsidTr="00F73F5C">
        <w:tc>
          <w:tcPr>
            <w:tcW w:w="4608" w:type="dxa"/>
            <w:tcBorders>
              <w:top w:val="nil"/>
              <w:bottom w:val="single" w:sz="4" w:space="0" w:color="auto"/>
            </w:tcBorders>
          </w:tcPr>
          <w:p w14:paraId="5A2D4242"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1553D4F7" w14:textId="77777777" w:rsidR="00384C43" w:rsidRPr="00C7345F" w:rsidRDefault="00384C43" w:rsidP="00F73F5C">
            <w:pPr>
              <w:pStyle w:val="TableText"/>
              <w:rPr>
                <w:rFonts w:cs="Times New Roman"/>
              </w:rPr>
            </w:pPr>
            <w:r w:rsidRPr="00C7345F">
              <w:t>2,193</w:t>
            </w:r>
          </w:p>
        </w:tc>
        <w:tc>
          <w:tcPr>
            <w:tcW w:w="720" w:type="dxa"/>
            <w:tcBorders>
              <w:top w:val="nil"/>
              <w:bottom w:val="single" w:sz="4" w:space="0" w:color="auto"/>
            </w:tcBorders>
            <w:vAlign w:val="bottom"/>
          </w:tcPr>
          <w:p w14:paraId="4C1DCC4A" w14:textId="77777777" w:rsidR="00384C43" w:rsidRPr="00C7345F" w:rsidRDefault="00384C43" w:rsidP="00F73F5C">
            <w:pPr>
              <w:pStyle w:val="TableText"/>
            </w:pPr>
            <w:r w:rsidRPr="00C7345F">
              <w:t>318</w:t>
            </w:r>
          </w:p>
        </w:tc>
        <w:tc>
          <w:tcPr>
            <w:tcW w:w="720" w:type="dxa"/>
            <w:tcBorders>
              <w:top w:val="nil"/>
              <w:bottom w:val="single" w:sz="4" w:space="0" w:color="auto"/>
            </w:tcBorders>
            <w:vAlign w:val="bottom"/>
          </w:tcPr>
          <w:p w14:paraId="2E331471" w14:textId="77777777" w:rsidR="00384C43" w:rsidRPr="00C7345F" w:rsidRDefault="00384C43" w:rsidP="00F73F5C">
            <w:pPr>
              <w:pStyle w:val="TableText"/>
            </w:pPr>
            <w:r w:rsidRPr="00C7345F">
              <w:t>113</w:t>
            </w:r>
          </w:p>
        </w:tc>
        <w:tc>
          <w:tcPr>
            <w:tcW w:w="720" w:type="dxa"/>
            <w:tcBorders>
              <w:top w:val="nil"/>
              <w:bottom w:val="single" w:sz="4" w:space="0" w:color="auto"/>
            </w:tcBorders>
            <w:vAlign w:val="bottom"/>
          </w:tcPr>
          <w:p w14:paraId="78A3F98E" w14:textId="77777777" w:rsidR="00384C43" w:rsidRPr="00C7345F" w:rsidRDefault="00384C43" w:rsidP="00F73F5C">
            <w:pPr>
              <w:pStyle w:val="TableText"/>
            </w:pPr>
            <w:r w:rsidRPr="00C7345F">
              <w:t>65</w:t>
            </w:r>
          </w:p>
        </w:tc>
        <w:tc>
          <w:tcPr>
            <w:tcW w:w="720" w:type="dxa"/>
            <w:tcBorders>
              <w:top w:val="nil"/>
              <w:bottom w:val="single" w:sz="4" w:space="0" w:color="auto"/>
            </w:tcBorders>
            <w:vAlign w:val="bottom"/>
          </w:tcPr>
          <w:p w14:paraId="45A9B9DE" w14:textId="77777777" w:rsidR="00384C43" w:rsidRPr="00C7345F" w:rsidRDefault="00384C43" w:rsidP="00F73F5C">
            <w:pPr>
              <w:pStyle w:val="TableText"/>
            </w:pPr>
            <w:r w:rsidRPr="00C7345F">
              <w:t>22</w:t>
            </w:r>
          </w:p>
        </w:tc>
        <w:tc>
          <w:tcPr>
            <w:tcW w:w="720" w:type="dxa"/>
            <w:tcBorders>
              <w:top w:val="nil"/>
              <w:bottom w:val="single" w:sz="4" w:space="0" w:color="auto"/>
            </w:tcBorders>
            <w:vAlign w:val="bottom"/>
          </w:tcPr>
          <w:p w14:paraId="1B4C481A" w14:textId="77777777" w:rsidR="00384C43" w:rsidRPr="00C7345F" w:rsidRDefault="00384C43" w:rsidP="00F73F5C">
            <w:pPr>
              <w:pStyle w:val="TableText"/>
            </w:pPr>
            <w:r w:rsidRPr="00C7345F">
              <w:t>13</w:t>
            </w:r>
          </w:p>
        </w:tc>
      </w:tr>
      <w:tr w:rsidR="00384C43" w:rsidRPr="00C7345F" w14:paraId="1292E874" w14:textId="77777777" w:rsidTr="00F73F5C">
        <w:tc>
          <w:tcPr>
            <w:tcW w:w="4608" w:type="dxa"/>
            <w:tcBorders>
              <w:top w:val="single" w:sz="4" w:space="0" w:color="auto"/>
            </w:tcBorders>
          </w:tcPr>
          <w:p w14:paraId="5FD983A3"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369BE639" w14:textId="77777777" w:rsidR="00384C43" w:rsidRPr="00C7345F" w:rsidRDefault="00384C43" w:rsidP="00F73F5C">
            <w:pPr>
              <w:pStyle w:val="TableText"/>
              <w:rPr>
                <w:rFonts w:cs="Times New Roman"/>
              </w:rPr>
            </w:pPr>
            <w:r w:rsidRPr="00C7345F">
              <w:t>157</w:t>
            </w:r>
          </w:p>
        </w:tc>
        <w:tc>
          <w:tcPr>
            <w:tcW w:w="720" w:type="dxa"/>
            <w:tcBorders>
              <w:top w:val="single" w:sz="4" w:space="0" w:color="auto"/>
            </w:tcBorders>
            <w:vAlign w:val="bottom"/>
          </w:tcPr>
          <w:p w14:paraId="15DBE2AA" w14:textId="77777777" w:rsidR="00384C43" w:rsidRPr="00C7345F" w:rsidRDefault="00384C43" w:rsidP="00F73F5C">
            <w:pPr>
              <w:pStyle w:val="TableText"/>
            </w:pPr>
            <w:r w:rsidRPr="00C7345F">
              <w:t>284</w:t>
            </w:r>
          </w:p>
        </w:tc>
        <w:tc>
          <w:tcPr>
            <w:tcW w:w="720" w:type="dxa"/>
            <w:tcBorders>
              <w:top w:val="single" w:sz="4" w:space="0" w:color="auto"/>
            </w:tcBorders>
            <w:vAlign w:val="bottom"/>
          </w:tcPr>
          <w:p w14:paraId="2F9351F3" w14:textId="77777777" w:rsidR="00384C43" w:rsidRPr="00C7345F" w:rsidRDefault="00384C43" w:rsidP="00F73F5C">
            <w:pPr>
              <w:pStyle w:val="TableText"/>
            </w:pPr>
            <w:r w:rsidRPr="00C7345F">
              <w:t>100</w:t>
            </w:r>
          </w:p>
        </w:tc>
        <w:tc>
          <w:tcPr>
            <w:tcW w:w="720" w:type="dxa"/>
            <w:tcBorders>
              <w:top w:val="single" w:sz="4" w:space="0" w:color="auto"/>
            </w:tcBorders>
            <w:vAlign w:val="bottom"/>
          </w:tcPr>
          <w:p w14:paraId="41BBA7FA" w14:textId="77777777" w:rsidR="00384C43" w:rsidRPr="00C7345F" w:rsidRDefault="00384C43" w:rsidP="00F73F5C">
            <w:pPr>
              <w:pStyle w:val="TableText"/>
            </w:pPr>
            <w:r w:rsidRPr="00C7345F">
              <w:t>79</w:t>
            </w:r>
          </w:p>
        </w:tc>
        <w:tc>
          <w:tcPr>
            <w:tcW w:w="720" w:type="dxa"/>
            <w:tcBorders>
              <w:top w:val="single" w:sz="4" w:space="0" w:color="auto"/>
            </w:tcBorders>
            <w:vAlign w:val="bottom"/>
          </w:tcPr>
          <w:p w14:paraId="5727ED59" w14:textId="77777777" w:rsidR="00384C43" w:rsidRPr="00C7345F" w:rsidRDefault="00384C43" w:rsidP="00F73F5C">
            <w:pPr>
              <w:pStyle w:val="TableText"/>
            </w:pPr>
            <w:r w:rsidRPr="00C7345F">
              <w:t>17</w:t>
            </w:r>
          </w:p>
        </w:tc>
        <w:tc>
          <w:tcPr>
            <w:tcW w:w="720" w:type="dxa"/>
            <w:tcBorders>
              <w:top w:val="single" w:sz="4" w:space="0" w:color="auto"/>
            </w:tcBorders>
            <w:vAlign w:val="bottom"/>
          </w:tcPr>
          <w:p w14:paraId="31C94CC5" w14:textId="77777777" w:rsidR="00384C43" w:rsidRPr="00C7345F" w:rsidRDefault="00384C43" w:rsidP="00F73F5C">
            <w:pPr>
              <w:pStyle w:val="TableText"/>
            </w:pPr>
            <w:r w:rsidRPr="00C7345F">
              <w:t>4</w:t>
            </w:r>
          </w:p>
        </w:tc>
      </w:tr>
      <w:tr w:rsidR="00384C43" w:rsidRPr="00C7345F" w14:paraId="0BF385FC" w14:textId="77777777" w:rsidTr="00F73F5C">
        <w:tc>
          <w:tcPr>
            <w:tcW w:w="4608" w:type="dxa"/>
          </w:tcPr>
          <w:p w14:paraId="28EC572D" w14:textId="77777777" w:rsidR="00384C43" w:rsidRPr="00C7345F" w:rsidRDefault="00384C43" w:rsidP="00F73F5C">
            <w:pPr>
              <w:pStyle w:val="TableText"/>
            </w:pPr>
            <w:r w:rsidRPr="00C7345F">
              <w:t>Not homeless</w:t>
            </w:r>
          </w:p>
        </w:tc>
        <w:tc>
          <w:tcPr>
            <w:tcW w:w="1152" w:type="dxa"/>
            <w:vAlign w:val="bottom"/>
          </w:tcPr>
          <w:p w14:paraId="0DD91332" w14:textId="77777777" w:rsidR="00384C43" w:rsidRPr="00C7345F" w:rsidRDefault="00384C43" w:rsidP="00F73F5C">
            <w:pPr>
              <w:pStyle w:val="TableText"/>
              <w:rPr>
                <w:rFonts w:cs="Times New Roman"/>
              </w:rPr>
            </w:pPr>
            <w:r w:rsidRPr="00C7345F">
              <w:t>2,052</w:t>
            </w:r>
          </w:p>
        </w:tc>
        <w:tc>
          <w:tcPr>
            <w:tcW w:w="720" w:type="dxa"/>
            <w:vAlign w:val="bottom"/>
          </w:tcPr>
          <w:p w14:paraId="5BC22155" w14:textId="77777777" w:rsidR="00384C43" w:rsidRPr="00C7345F" w:rsidRDefault="00384C43" w:rsidP="00F73F5C">
            <w:pPr>
              <w:pStyle w:val="TableText"/>
            </w:pPr>
            <w:r w:rsidRPr="00C7345F">
              <w:t>321</w:t>
            </w:r>
          </w:p>
        </w:tc>
        <w:tc>
          <w:tcPr>
            <w:tcW w:w="720" w:type="dxa"/>
            <w:vAlign w:val="bottom"/>
          </w:tcPr>
          <w:p w14:paraId="41858E40" w14:textId="77777777" w:rsidR="00384C43" w:rsidRPr="00C7345F" w:rsidRDefault="00384C43" w:rsidP="00F73F5C">
            <w:pPr>
              <w:pStyle w:val="TableText"/>
            </w:pPr>
            <w:r w:rsidRPr="00C7345F">
              <w:t>113</w:t>
            </w:r>
          </w:p>
        </w:tc>
        <w:tc>
          <w:tcPr>
            <w:tcW w:w="720" w:type="dxa"/>
            <w:vAlign w:val="bottom"/>
          </w:tcPr>
          <w:p w14:paraId="3BAEF4F5" w14:textId="77777777" w:rsidR="00384C43" w:rsidRPr="00C7345F" w:rsidRDefault="00384C43" w:rsidP="00F73F5C">
            <w:pPr>
              <w:pStyle w:val="TableText"/>
            </w:pPr>
            <w:r w:rsidRPr="00C7345F">
              <w:t>64</w:t>
            </w:r>
          </w:p>
        </w:tc>
        <w:tc>
          <w:tcPr>
            <w:tcW w:w="720" w:type="dxa"/>
            <w:vAlign w:val="bottom"/>
          </w:tcPr>
          <w:p w14:paraId="41F82E53" w14:textId="77777777" w:rsidR="00384C43" w:rsidRPr="00C7345F" w:rsidRDefault="00384C43" w:rsidP="00F73F5C">
            <w:pPr>
              <w:pStyle w:val="TableText"/>
            </w:pPr>
            <w:r w:rsidRPr="00C7345F">
              <w:t>22</w:t>
            </w:r>
          </w:p>
        </w:tc>
        <w:tc>
          <w:tcPr>
            <w:tcW w:w="720" w:type="dxa"/>
            <w:vAlign w:val="bottom"/>
          </w:tcPr>
          <w:p w14:paraId="6915FF64" w14:textId="77777777" w:rsidR="00384C43" w:rsidRPr="00C7345F" w:rsidRDefault="00384C43" w:rsidP="00F73F5C">
            <w:pPr>
              <w:pStyle w:val="TableText"/>
            </w:pPr>
            <w:r w:rsidRPr="00C7345F">
              <w:t>14</w:t>
            </w:r>
          </w:p>
        </w:tc>
      </w:tr>
    </w:tbl>
    <w:p w14:paraId="1867C22E" w14:textId="77777777" w:rsidR="00384C43" w:rsidRPr="00C7345F" w:rsidRDefault="00384C43" w:rsidP="00F73F5C">
      <w:pPr>
        <w:pStyle w:val="Caption"/>
      </w:pPr>
      <w:bookmarkStart w:id="724" w:name="_Toc134621972"/>
      <w:r w:rsidRPr="00C7345F">
        <w:lastRenderedPageBreak/>
        <w:t>Table 4.D.</w:t>
      </w:r>
      <w:r w:rsidRPr="00C7345F">
        <w:fldChar w:fldCharType="begin"/>
      </w:r>
      <w:r w:rsidRPr="00C7345F">
        <w:instrText>SEQ Table_4.D. \* ARABIC</w:instrText>
      </w:r>
      <w:r w:rsidRPr="00C7345F">
        <w:fldChar w:fldCharType="separate"/>
      </w:r>
      <w:r w:rsidRPr="00C7345F">
        <w:t>22</w:t>
      </w:r>
      <w:r w:rsidRPr="00C7345F">
        <w:fldChar w:fldCharType="end"/>
      </w:r>
      <w:r w:rsidRPr="00C7345F">
        <w:t xml:space="preserve">  Demographic Summary for Grade Eight—Written Language Composite</w:t>
      </w:r>
      <w:bookmarkEnd w:id="724"/>
    </w:p>
    <w:tbl>
      <w:tblPr>
        <w:tblStyle w:val="TRs"/>
        <w:tblW w:w="9360" w:type="dxa"/>
        <w:tblLayout w:type="fixed"/>
        <w:tblLook w:val="04A0" w:firstRow="1" w:lastRow="0" w:firstColumn="1" w:lastColumn="0" w:noHBand="0" w:noVBand="1"/>
        <w:tblDescription w:val="Demographic Summary for Grade Eight—Written Language Composite"/>
      </w:tblPr>
      <w:tblGrid>
        <w:gridCol w:w="4608"/>
        <w:gridCol w:w="1152"/>
        <w:gridCol w:w="720"/>
        <w:gridCol w:w="720"/>
        <w:gridCol w:w="720"/>
        <w:gridCol w:w="720"/>
        <w:gridCol w:w="720"/>
      </w:tblGrid>
      <w:tr w:rsidR="00384C43" w:rsidRPr="00C7345F" w14:paraId="2FDC9BF8"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5F9129F0"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5F02C41D"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082A63E8"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5D4766D0"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174027DC"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1345E4C9"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7B66BFE5"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7D8E5224" w14:textId="77777777" w:rsidTr="00F73F5C">
        <w:tc>
          <w:tcPr>
            <w:tcW w:w="4608" w:type="dxa"/>
            <w:tcBorders>
              <w:top w:val="single" w:sz="4" w:space="0" w:color="auto"/>
              <w:bottom w:val="single" w:sz="4" w:space="0" w:color="auto"/>
            </w:tcBorders>
            <w:hideMark/>
          </w:tcPr>
          <w:p w14:paraId="3D584299"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7DFFC8B0" w14:textId="77777777" w:rsidR="00384C43" w:rsidRPr="00C7345F" w:rsidRDefault="00384C43" w:rsidP="00F73F5C">
            <w:pPr>
              <w:pStyle w:val="TableText"/>
              <w:rPr>
                <w:rFonts w:cs="Times New Roman"/>
              </w:rPr>
            </w:pPr>
            <w:r w:rsidRPr="00C7345F">
              <w:t>1,960</w:t>
            </w:r>
          </w:p>
        </w:tc>
        <w:tc>
          <w:tcPr>
            <w:tcW w:w="720" w:type="dxa"/>
            <w:tcBorders>
              <w:top w:val="single" w:sz="4" w:space="0" w:color="auto"/>
              <w:bottom w:val="single" w:sz="4" w:space="0" w:color="auto"/>
            </w:tcBorders>
            <w:vAlign w:val="bottom"/>
            <w:hideMark/>
          </w:tcPr>
          <w:p w14:paraId="58C2F15C" w14:textId="77777777" w:rsidR="00384C43" w:rsidRPr="00C7345F" w:rsidRDefault="00384C43" w:rsidP="00F73F5C">
            <w:pPr>
              <w:pStyle w:val="TableText"/>
              <w:rPr>
                <w:rFonts w:cs="Times New Roman"/>
              </w:rPr>
            </w:pPr>
            <w:r w:rsidRPr="00C7345F">
              <w:t>326</w:t>
            </w:r>
          </w:p>
        </w:tc>
        <w:tc>
          <w:tcPr>
            <w:tcW w:w="720" w:type="dxa"/>
            <w:tcBorders>
              <w:top w:val="single" w:sz="4" w:space="0" w:color="auto"/>
              <w:bottom w:val="single" w:sz="4" w:space="0" w:color="auto"/>
            </w:tcBorders>
            <w:vAlign w:val="bottom"/>
            <w:hideMark/>
          </w:tcPr>
          <w:p w14:paraId="49B24624" w14:textId="77777777" w:rsidR="00384C43" w:rsidRPr="00C7345F" w:rsidRDefault="00384C43" w:rsidP="00F73F5C">
            <w:pPr>
              <w:pStyle w:val="TableText"/>
              <w:rPr>
                <w:rFonts w:cs="Times New Roman"/>
              </w:rPr>
            </w:pPr>
            <w:r w:rsidRPr="00C7345F">
              <w:t>119</w:t>
            </w:r>
          </w:p>
        </w:tc>
        <w:tc>
          <w:tcPr>
            <w:tcW w:w="720" w:type="dxa"/>
            <w:tcBorders>
              <w:top w:val="single" w:sz="4" w:space="0" w:color="auto"/>
              <w:bottom w:val="single" w:sz="4" w:space="0" w:color="auto"/>
            </w:tcBorders>
            <w:vAlign w:val="bottom"/>
            <w:hideMark/>
          </w:tcPr>
          <w:p w14:paraId="5739A63F" w14:textId="77777777" w:rsidR="00384C43" w:rsidRPr="00C7345F" w:rsidRDefault="00384C43" w:rsidP="00F73F5C">
            <w:pPr>
              <w:pStyle w:val="TableText"/>
              <w:rPr>
                <w:rFonts w:cs="Times New Roman"/>
              </w:rPr>
            </w:pPr>
            <w:r w:rsidRPr="00C7345F">
              <w:t>62</w:t>
            </w:r>
          </w:p>
        </w:tc>
        <w:tc>
          <w:tcPr>
            <w:tcW w:w="720" w:type="dxa"/>
            <w:tcBorders>
              <w:top w:val="single" w:sz="4" w:space="0" w:color="auto"/>
              <w:bottom w:val="single" w:sz="4" w:space="0" w:color="auto"/>
            </w:tcBorders>
            <w:vAlign w:val="bottom"/>
            <w:hideMark/>
          </w:tcPr>
          <w:p w14:paraId="59ABB08D" w14:textId="77777777" w:rsidR="00384C43" w:rsidRPr="00C7345F" w:rsidRDefault="00384C43" w:rsidP="00F73F5C">
            <w:pPr>
              <w:pStyle w:val="TableText"/>
              <w:rPr>
                <w:rFonts w:cs="Times New Roman"/>
              </w:rPr>
            </w:pPr>
            <w:r w:rsidRPr="00C7345F">
              <w:t>21</w:t>
            </w:r>
          </w:p>
        </w:tc>
        <w:tc>
          <w:tcPr>
            <w:tcW w:w="720" w:type="dxa"/>
            <w:tcBorders>
              <w:top w:val="single" w:sz="4" w:space="0" w:color="auto"/>
              <w:bottom w:val="single" w:sz="4" w:space="0" w:color="auto"/>
            </w:tcBorders>
            <w:vAlign w:val="bottom"/>
            <w:hideMark/>
          </w:tcPr>
          <w:p w14:paraId="2AA1001E" w14:textId="77777777" w:rsidR="00384C43" w:rsidRPr="00C7345F" w:rsidRDefault="00384C43" w:rsidP="00F73F5C">
            <w:pPr>
              <w:pStyle w:val="TableText"/>
              <w:rPr>
                <w:rFonts w:cs="Times New Roman"/>
              </w:rPr>
            </w:pPr>
            <w:r w:rsidRPr="00C7345F">
              <w:t>17</w:t>
            </w:r>
          </w:p>
        </w:tc>
      </w:tr>
      <w:tr w:rsidR="00384C43" w:rsidRPr="00C7345F" w14:paraId="5FA13C20" w14:textId="77777777" w:rsidTr="00F73F5C">
        <w:tc>
          <w:tcPr>
            <w:tcW w:w="4608" w:type="dxa"/>
            <w:tcBorders>
              <w:top w:val="single" w:sz="4" w:space="0" w:color="auto"/>
              <w:bottom w:val="nil"/>
            </w:tcBorders>
            <w:hideMark/>
          </w:tcPr>
          <w:p w14:paraId="57F227B6"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7FEA5C09" w14:textId="77777777" w:rsidR="00384C43" w:rsidRPr="00C7345F" w:rsidRDefault="00384C43" w:rsidP="00F73F5C">
            <w:pPr>
              <w:pStyle w:val="TableText"/>
              <w:rPr>
                <w:rFonts w:cs="Times New Roman"/>
              </w:rPr>
            </w:pPr>
            <w:r w:rsidRPr="00C7345F">
              <w:t>1,004</w:t>
            </w:r>
          </w:p>
        </w:tc>
        <w:tc>
          <w:tcPr>
            <w:tcW w:w="720" w:type="dxa"/>
            <w:tcBorders>
              <w:top w:val="single" w:sz="4" w:space="0" w:color="auto"/>
              <w:bottom w:val="nil"/>
            </w:tcBorders>
            <w:vAlign w:val="bottom"/>
            <w:hideMark/>
          </w:tcPr>
          <w:p w14:paraId="5CD9CD30" w14:textId="77777777" w:rsidR="00384C43" w:rsidRPr="00C7345F" w:rsidRDefault="00384C43" w:rsidP="00F73F5C">
            <w:pPr>
              <w:pStyle w:val="TableText"/>
              <w:rPr>
                <w:rFonts w:cs="Times New Roman"/>
              </w:rPr>
            </w:pPr>
            <w:r w:rsidRPr="00C7345F">
              <w:t>321</w:t>
            </w:r>
          </w:p>
        </w:tc>
        <w:tc>
          <w:tcPr>
            <w:tcW w:w="720" w:type="dxa"/>
            <w:tcBorders>
              <w:top w:val="single" w:sz="4" w:space="0" w:color="auto"/>
              <w:bottom w:val="nil"/>
            </w:tcBorders>
            <w:vAlign w:val="bottom"/>
            <w:hideMark/>
          </w:tcPr>
          <w:p w14:paraId="2AA19776" w14:textId="77777777" w:rsidR="00384C43" w:rsidRPr="00C7345F" w:rsidRDefault="00384C43" w:rsidP="00F73F5C">
            <w:pPr>
              <w:pStyle w:val="TableText"/>
              <w:rPr>
                <w:rFonts w:cs="Times New Roman"/>
              </w:rPr>
            </w:pPr>
            <w:r w:rsidRPr="00C7345F">
              <w:t>117</w:t>
            </w:r>
          </w:p>
        </w:tc>
        <w:tc>
          <w:tcPr>
            <w:tcW w:w="720" w:type="dxa"/>
            <w:tcBorders>
              <w:top w:val="single" w:sz="4" w:space="0" w:color="auto"/>
              <w:bottom w:val="nil"/>
            </w:tcBorders>
            <w:vAlign w:val="bottom"/>
            <w:hideMark/>
          </w:tcPr>
          <w:p w14:paraId="143C485C" w14:textId="77777777" w:rsidR="00384C43" w:rsidRPr="00C7345F" w:rsidRDefault="00384C43" w:rsidP="00F73F5C">
            <w:pPr>
              <w:pStyle w:val="TableText"/>
              <w:rPr>
                <w:rFonts w:cs="Times New Roman"/>
              </w:rPr>
            </w:pPr>
            <w:r w:rsidRPr="00C7345F">
              <w:t>64</w:t>
            </w:r>
          </w:p>
        </w:tc>
        <w:tc>
          <w:tcPr>
            <w:tcW w:w="720" w:type="dxa"/>
            <w:tcBorders>
              <w:top w:val="single" w:sz="4" w:space="0" w:color="auto"/>
              <w:bottom w:val="nil"/>
            </w:tcBorders>
            <w:vAlign w:val="bottom"/>
            <w:hideMark/>
          </w:tcPr>
          <w:p w14:paraId="67B0B7A1" w14:textId="77777777" w:rsidR="00384C43" w:rsidRPr="00C7345F" w:rsidRDefault="00384C43" w:rsidP="00F73F5C">
            <w:pPr>
              <w:pStyle w:val="TableText"/>
              <w:rPr>
                <w:rFonts w:cs="Times New Roman"/>
              </w:rPr>
            </w:pPr>
            <w:r w:rsidRPr="00C7345F">
              <w:t>22</w:t>
            </w:r>
          </w:p>
        </w:tc>
        <w:tc>
          <w:tcPr>
            <w:tcW w:w="720" w:type="dxa"/>
            <w:tcBorders>
              <w:top w:val="single" w:sz="4" w:space="0" w:color="auto"/>
              <w:bottom w:val="nil"/>
            </w:tcBorders>
            <w:vAlign w:val="bottom"/>
            <w:hideMark/>
          </w:tcPr>
          <w:p w14:paraId="01817CE6" w14:textId="77777777" w:rsidR="00384C43" w:rsidRPr="00C7345F" w:rsidRDefault="00384C43" w:rsidP="00F73F5C">
            <w:pPr>
              <w:pStyle w:val="TableText"/>
              <w:rPr>
                <w:rFonts w:cs="Times New Roman"/>
              </w:rPr>
            </w:pPr>
            <w:r w:rsidRPr="00C7345F">
              <w:t>15</w:t>
            </w:r>
          </w:p>
        </w:tc>
      </w:tr>
      <w:tr w:rsidR="00384C43" w:rsidRPr="00C7345F" w14:paraId="415CB994" w14:textId="77777777" w:rsidTr="00F73F5C">
        <w:tc>
          <w:tcPr>
            <w:tcW w:w="4608" w:type="dxa"/>
            <w:tcBorders>
              <w:top w:val="nil"/>
              <w:bottom w:val="nil"/>
            </w:tcBorders>
            <w:hideMark/>
          </w:tcPr>
          <w:p w14:paraId="478C76C9"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72B5D62E" w14:textId="77777777" w:rsidR="00384C43" w:rsidRPr="00C7345F" w:rsidRDefault="00384C43" w:rsidP="00F73F5C">
            <w:pPr>
              <w:pStyle w:val="TableText"/>
              <w:rPr>
                <w:rFonts w:cs="Times New Roman"/>
              </w:rPr>
            </w:pPr>
            <w:r w:rsidRPr="00C7345F">
              <w:t>956</w:t>
            </w:r>
          </w:p>
        </w:tc>
        <w:tc>
          <w:tcPr>
            <w:tcW w:w="720" w:type="dxa"/>
            <w:tcBorders>
              <w:top w:val="nil"/>
              <w:bottom w:val="nil"/>
            </w:tcBorders>
            <w:vAlign w:val="bottom"/>
            <w:hideMark/>
          </w:tcPr>
          <w:p w14:paraId="44E6A8C2" w14:textId="77777777" w:rsidR="00384C43" w:rsidRPr="00C7345F" w:rsidRDefault="00384C43" w:rsidP="00F73F5C">
            <w:pPr>
              <w:pStyle w:val="TableText"/>
              <w:rPr>
                <w:rFonts w:cs="Times New Roman"/>
              </w:rPr>
            </w:pPr>
            <w:r w:rsidRPr="00C7345F">
              <w:t>330</w:t>
            </w:r>
          </w:p>
        </w:tc>
        <w:tc>
          <w:tcPr>
            <w:tcW w:w="720" w:type="dxa"/>
            <w:tcBorders>
              <w:top w:val="nil"/>
              <w:bottom w:val="nil"/>
            </w:tcBorders>
            <w:vAlign w:val="bottom"/>
            <w:hideMark/>
          </w:tcPr>
          <w:p w14:paraId="5FE4F2AA" w14:textId="77777777" w:rsidR="00384C43" w:rsidRPr="00C7345F" w:rsidRDefault="00384C43" w:rsidP="00F73F5C">
            <w:pPr>
              <w:pStyle w:val="TableText"/>
              <w:rPr>
                <w:rFonts w:cs="Times New Roman"/>
              </w:rPr>
            </w:pPr>
            <w:r w:rsidRPr="00C7345F">
              <w:t>122</w:t>
            </w:r>
          </w:p>
        </w:tc>
        <w:tc>
          <w:tcPr>
            <w:tcW w:w="720" w:type="dxa"/>
            <w:tcBorders>
              <w:top w:val="nil"/>
              <w:bottom w:val="nil"/>
            </w:tcBorders>
            <w:vAlign w:val="bottom"/>
            <w:hideMark/>
          </w:tcPr>
          <w:p w14:paraId="6D3E5BF1" w14:textId="77777777" w:rsidR="00384C43" w:rsidRPr="00C7345F" w:rsidRDefault="00384C43" w:rsidP="00F73F5C">
            <w:pPr>
              <w:pStyle w:val="TableText"/>
              <w:rPr>
                <w:rFonts w:cs="Times New Roman"/>
              </w:rPr>
            </w:pPr>
            <w:r w:rsidRPr="00C7345F">
              <w:t>61</w:t>
            </w:r>
          </w:p>
        </w:tc>
        <w:tc>
          <w:tcPr>
            <w:tcW w:w="720" w:type="dxa"/>
            <w:tcBorders>
              <w:top w:val="nil"/>
              <w:bottom w:val="nil"/>
            </w:tcBorders>
            <w:vAlign w:val="bottom"/>
            <w:hideMark/>
          </w:tcPr>
          <w:p w14:paraId="0C5A13E1" w14:textId="77777777" w:rsidR="00384C43" w:rsidRPr="00C7345F" w:rsidRDefault="00384C43" w:rsidP="00F73F5C">
            <w:pPr>
              <w:pStyle w:val="TableText"/>
              <w:rPr>
                <w:rFonts w:cs="Times New Roman"/>
              </w:rPr>
            </w:pPr>
            <w:r w:rsidRPr="00C7345F">
              <w:t>20</w:t>
            </w:r>
          </w:p>
        </w:tc>
        <w:tc>
          <w:tcPr>
            <w:tcW w:w="720" w:type="dxa"/>
            <w:tcBorders>
              <w:top w:val="nil"/>
              <w:bottom w:val="nil"/>
            </w:tcBorders>
            <w:vAlign w:val="bottom"/>
            <w:hideMark/>
          </w:tcPr>
          <w:p w14:paraId="76B964CB" w14:textId="77777777" w:rsidR="00384C43" w:rsidRPr="00C7345F" w:rsidRDefault="00384C43" w:rsidP="00F73F5C">
            <w:pPr>
              <w:pStyle w:val="TableText"/>
              <w:rPr>
                <w:rFonts w:cs="Times New Roman"/>
              </w:rPr>
            </w:pPr>
            <w:r w:rsidRPr="00C7345F">
              <w:t>19</w:t>
            </w:r>
          </w:p>
        </w:tc>
      </w:tr>
      <w:tr w:rsidR="00384C43" w:rsidRPr="00C7345F" w14:paraId="7D03B8D9" w14:textId="77777777" w:rsidTr="00F73F5C">
        <w:tc>
          <w:tcPr>
            <w:tcW w:w="4608" w:type="dxa"/>
            <w:tcBorders>
              <w:top w:val="nil"/>
              <w:bottom w:val="single" w:sz="4" w:space="0" w:color="auto"/>
            </w:tcBorders>
          </w:tcPr>
          <w:p w14:paraId="1D484A18"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794F40B3"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707205E4"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6158E733"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AAA749B"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6848396B"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35CFB947" w14:textId="77777777" w:rsidR="00384C43" w:rsidRPr="00C7345F" w:rsidRDefault="00384C43" w:rsidP="00F73F5C">
            <w:pPr>
              <w:pStyle w:val="TableText"/>
            </w:pPr>
            <w:r w:rsidRPr="00C7345F">
              <w:t>N/A</w:t>
            </w:r>
          </w:p>
        </w:tc>
      </w:tr>
      <w:tr w:rsidR="00384C43" w:rsidRPr="00C7345F" w14:paraId="459C0DAE" w14:textId="77777777" w:rsidTr="00F73F5C">
        <w:tc>
          <w:tcPr>
            <w:tcW w:w="4608" w:type="dxa"/>
            <w:tcBorders>
              <w:top w:val="single" w:sz="4" w:space="0" w:color="auto"/>
            </w:tcBorders>
            <w:hideMark/>
          </w:tcPr>
          <w:p w14:paraId="12D757CB"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6A4FBD11" w14:textId="77777777" w:rsidR="00384C43" w:rsidRPr="00C7345F" w:rsidRDefault="00384C43" w:rsidP="00F73F5C">
            <w:pPr>
              <w:pStyle w:val="TableText"/>
              <w:rPr>
                <w:rFonts w:cs="Times New Roman"/>
              </w:rPr>
            </w:pPr>
            <w:r w:rsidRPr="00C7345F">
              <w:t>3</w:t>
            </w:r>
          </w:p>
        </w:tc>
        <w:tc>
          <w:tcPr>
            <w:tcW w:w="720" w:type="dxa"/>
            <w:tcBorders>
              <w:top w:val="single" w:sz="4" w:space="0" w:color="auto"/>
            </w:tcBorders>
            <w:vAlign w:val="bottom"/>
            <w:hideMark/>
          </w:tcPr>
          <w:p w14:paraId="10152978"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16E4907A"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59874E6B"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36D83E41"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20D92639" w14:textId="77777777" w:rsidR="00384C43" w:rsidRPr="00C7345F" w:rsidRDefault="00384C43" w:rsidP="00F73F5C">
            <w:pPr>
              <w:pStyle w:val="TableText"/>
              <w:rPr>
                <w:rFonts w:cs="Times New Roman"/>
              </w:rPr>
            </w:pPr>
            <w:r w:rsidRPr="00C7345F">
              <w:t>N/A</w:t>
            </w:r>
          </w:p>
        </w:tc>
      </w:tr>
      <w:tr w:rsidR="00384C43" w:rsidRPr="00C7345F" w14:paraId="340F09F1" w14:textId="77777777" w:rsidTr="00F73F5C">
        <w:tc>
          <w:tcPr>
            <w:tcW w:w="4608" w:type="dxa"/>
            <w:hideMark/>
          </w:tcPr>
          <w:p w14:paraId="0EC5B62A" w14:textId="77777777" w:rsidR="00384C43" w:rsidRPr="00C7345F" w:rsidRDefault="00384C43" w:rsidP="00F73F5C">
            <w:pPr>
              <w:pStyle w:val="TableText"/>
              <w:rPr>
                <w:rFonts w:cs="Times New Roman"/>
              </w:rPr>
            </w:pPr>
            <w:r w:rsidRPr="00C7345F">
              <w:t>Asian</w:t>
            </w:r>
          </w:p>
        </w:tc>
        <w:tc>
          <w:tcPr>
            <w:tcW w:w="1152" w:type="dxa"/>
            <w:vAlign w:val="bottom"/>
          </w:tcPr>
          <w:p w14:paraId="51EA1697" w14:textId="77777777" w:rsidR="00384C43" w:rsidRPr="00C7345F" w:rsidRDefault="00384C43" w:rsidP="00F73F5C">
            <w:pPr>
              <w:pStyle w:val="TableText"/>
              <w:rPr>
                <w:rFonts w:cs="Times New Roman"/>
              </w:rPr>
            </w:pPr>
            <w:r w:rsidRPr="00C7345F">
              <w:t>452</w:t>
            </w:r>
          </w:p>
        </w:tc>
        <w:tc>
          <w:tcPr>
            <w:tcW w:w="720" w:type="dxa"/>
            <w:vAlign w:val="bottom"/>
            <w:hideMark/>
          </w:tcPr>
          <w:p w14:paraId="1C717493" w14:textId="77777777" w:rsidR="00384C43" w:rsidRPr="00C7345F" w:rsidRDefault="00384C43" w:rsidP="00F73F5C">
            <w:pPr>
              <w:pStyle w:val="TableText"/>
              <w:rPr>
                <w:rFonts w:cs="Times New Roman"/>
              </w:rPr>
            </w:pPr>
            <w:r w:rsidRPr="00C7345F">
              <w:t>384</w:t>
            </w:r>
          </w:p>
        </w:tc>
        <w:tc>
          <w:tcPr>
            <w:tcW w:w="720" w:type="dxa"/>
            <w:vAlign w:val="bottom"/>
            <w:hideMark/>
          </w:tcPr>
          <w:p w14:paraId="4791FD73" w14:textId="77777777" w:rsidR="00384C43" w:rsidRPr="00C7345F" w:rsidRDefault="00384C43" w:rsidP="00F73F5C">
            <w:pPr>
              <w:pStyle w:val="TableText"/>
              <w:rPr>
                <w:rFonts w:cs="Times New Roman"/>
              </w:rPr>
            </w:pPr>
            <w:r w:rsidRPr="00C7345F">
              <w:t>114</w:t>
            </w:r>
          </w:p>
        </w:tc>
        <w:tc>
          <w:tcPr>
            <w:tcW w:w="720" w:type="dxa"/>
            <w:vAlign w:val="bottom"/>
            <w:hideMark/>
          </w:tcPr>
          <w:p w14:paraId="46B4FAA5" w14:textId="77777777" w:rsidR="00384C43" w:rsidRPr="00C7345F" w:rsidRDefault="00384C43" w:rsidP="00F73F5C">
            <w:pPr>
              <w:pStyle w:val="TableText"/>
              <w:rPr>
                <w:rFonts w:cs="Times New Roman"/>
              </w:rPr>
            </w:pPr>
            <w:r w:rsidRPr="00C7345F">
              <w:t>44</w:t>
            </w:r>
          </w:p>
        </w:tc>
        <w:tc>
          <w:tcPr>
            <w:tcW w:w="720" w:type="dxa"/>
            <w:vAlign w:val="bottom"/>
            <w:hideMark/>
          </w:tcPr>
          <w:p w14:paraId="28006BED" w14:textId="77777777" w:rsidR="00384C43" w:rsidRPr="00C7345F" w:rsidRDefault="00384C43" w:rsidP="00F73F5C">
            <w:pPr>
              <w:pStyle w:val="TableText"/>
              <w:rPr>
                <w:rFonts w:cs="Times New Roman"/>
              </w:rPr>
            </w:pPr>
            <w:r w:rsidRPr="00C7345F">
              <w:t>25</w:t>
            </w:r>
          </w:p>
        </w:tc>
        <w:tc>
          <w:tcPr>
            <w:tcW w:w="720" w:type="dxa"/>
            <w:vAlign w:val="bottom"/>
            <w:hideMark/>
          </w:tcPr>
          <w:p w14:paraId="333930B9" w14:textId="77777777" w:rsidR="00384C43" w:rsidRPr="00C7345F" w:rsidRDefault="00384C43" w:rsidP="00F73F5C">
            <w:pPr>
              <w:pStyle w:val="TableText"/>
              <w:rPr>
                <w:rFonts w:cs="Times New Roman"/>
              </w:rPr>
            </w:pPr>
            <w:r w:rsidRPr="00C7345F">
              <w:t>30</w:t>
            </w:r>
          </w:p>
        </w:tc>
      </w:tr>
      <w:tr w:rsidR="00384C43" w:rsidRPr="00C7345F" w14:paraId="1A9C6460" w14:textId="77777777" w:rsidTr="00F73F5C">
        <w:tc>
          <w:tcPr>
            <w:tcW w:w="4608" w:type="dxa"/>
            <w:hideMark/>
          </w:tcPr>
          <w:p w14:paraId="3FFD2922"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6E1FDB3C" w14:textId="77777777" w:rsidR="00384C43" w:rsidRPr="00C7345F" w:rsidRDefault="00384C43" w:rsidP="00F73F5C">
            <w:pPr>
              <w:pStyle w:val="TableText"/>
              <w:rPr>
                <w:rFonts w:cs="Times New Roman"/>
              </w:rPr>
            </w:pPr>
            <w:r w:rsidRPr="00C7345F">
              <w:t>16</w:t>
            </w:r>
          </w:p>
        </w:tc>
        <w:tc>
          <w:tcPr>
            <w:tcW w:w="720" w:type="dxa"/>
            <w:vAlign w:val="bottom"/>
            <w:hideMark/>
          </w:tcPr>
          <w:p w14:paraId="572A7D7D" w14:textId="77777777" w:rsidR="00384C43" w:rsidRPr="00C7345F" w:rsidRDefault="00384C43" w:rsidP="00F73F5C">
            <w:pPr>
              <w:pStyle w:val="TableText"/>
              <w:rPr>
                <w:rFonts w:cs="Times New Roman"/>
              </w:rPr>
            </w:pPr>
            <w:r w:rsidRPr="00C7345F">
              <w:t>332</w:t>
            </w:r>
          </w:p>
        </w:tc>
        <w:tc>
          <w:tcPr>
            <w:tcW w:w="720" w:type="dxa"/>
            <w:vAlign w:val="bottom"/>
            <w:hideMark/>
          </w:tcPr>
          <w:p w14:paraId="141D0572" w14:textId="77777777" w:rsidR="00384C43" w:rsidRPr="00C7345F" w:rsidRDefault="00384C43" w:rsidP="00F73F5C">
            <w:pPr>
              <w:pStyle w:val="TableText"/>
              <w:rPr>
                <w:rFonts w:cs="Times New Roman"/>
              </w:rPr>
            </w:pPr>
            <w:r w:rsidRPr="00C7345F">
              <w:t>78</w:t>
            </w:r>
          </w:p>
        </w:tc>
        <w:tc>
          <w:tcPr>
            <w:tcW w:w="720" w:type="dxa"/>
            <w:vAlign w:val="bottom"/>
            <w:hideMark/>
          </w:tcPr>
          <w:p w14:paraId="3866A282" w14:textId="77777777" w:rsidR="00384C43" w:rsidRPr="00C7345F" w:rsidRDefault="00384C43" w:rsidP="00F73F5C">
            <w:pPr>
              <w:pStyle w:val="TableText"/>
              <w:rPr>
                <w:rFonts w:cs="Times New Roman"/>
              </w:rPr>
            </w:pPr>
            <w:r w:rsidRPr="00C7345F">
              <w:t>81</w:t>
            </w:r>
          </w:p>
        </w:tc>
        <w:tc>
          <w:tcPr>
            <w:tcW w:w="720" w:type="dxa"/>
            <w:vAlign w:val="bottom"/>
            <w:hideMark/>
          </w:tcPr>
          <w:p w14:paraId="547522A0" w14:textId="77777777" w:rsidR="00384C43" w:rsidRPr="00C7345F" w:rsidRDefault="00384C43" w:rsidP="00F73F5C">
            <w:pPr>
              <w:pStyle w:val="TableText"/>
              <w:rPr>
                <w:rFonts w:cs="Times New Roman"/>
              </w:rPr>
            </w:pPr>
            <w:r w:rsidRPr="00C7345F">
              <w:t>13</w:t>
            </w:r>
          </w:p>
        </w:tc>
        <w:tc>
          <w:tcPr>
            <w:tcW w:w="720" w:type="dxa"/>
            <w:vAlign w:val="bottom"/>
            <w:hideMark/>
          </w:tcPr>
          <w:p w14:paraId="2CBE4651" w14:textId="77777777" w:rsidR="00384C43" w:rsidRPr="00C7345F" w:rsidRDefault="00384C43" w:rsidP="00F73F5C">
            <w:pPr>
              <w:pStyle w:val="TableText"/>
              <w:rPr>
                <w:rFonts w:cs="Times New Roman"/>
              </w:rPr>
            </w:pPr>
            <w:r w:rsidRPr="00C7345F">
              <w:t>6</w:t>
            </w:r>
          </w:p>
        </w:tc>
      </w:tr>
      <w:tr w:rsidR="00384C43" w:rsidRPr="00C7345F" w14:paraId="3C806F58" w14:textId="77777777" w:rsidTr="00F73F5C">
        <w:tc>
          <w:tcPr>
            <w:tcW w:w="4608" w:type="dxa"/>
            <w:hideMark/>
          </w:tcPr>
          <w:p w14:paraId="7CC36D45" w14:textId="77777777" w:rsidR="00384C43" w:rsidRPr="00C7345F" w:rsidRDefault="00384C43" w:rsidP="00F73F5C">
            <w:pPr>
              <w:pStyle w:val="TableText"/>
              <w:rPr>
                <w:rFonts w:cs="Times New Roman"/>
              </w:rPr>
            </w:pPr>
            <w:r w:rsidRPr="00C7345F">
              <w:t>Filipino</w:t>
            </w:r>
          </w:p>
        </w:tc>
        <w:tc>
          <w:tcPr>
            <w:tcW w:w="1152" w:type="dxa"/>
            <w:vAlign w:val="bottom"/>
          </w:tcPr>
          <w:p w14:paraId="7043EB52" w14:textId="77777777" w:rsidR="00384C43" w:rsidRPr="00C7345F" w:rsidRDefault="00384C43" w:rsidP="00F73F5C">
            <w:pPr>
              <w:pStyle w:val="TableText"/>
              <w:rPr>
                <w:rFonts w:cs="Times New Roman"/>
              </w:rPr>
            </w:pPr>
            <w:r w:rsidRPr="00C7345F">
              <w:t>73</w:t>
            </w:r>
          </w:p>
        </w:tc>
        <w:tc>
          <w:tcPr>
            <w:tcW w:w="720" w:type="dxa"/>
            <w:vAlign w:val="bottom"/>
            <w:hideMark/>
          </w:tcPr>
          <w:p w14:paraId="78A7A158" w14:textId="77777777" w:rsidR="00384C43" w:rsidRPr="00C7345F" w:rsidRDefault="00384C43" w:rsidP="00F73F5C">
            <w:pPr>
              <w:pStyle w:val="TableText"/>
              <w:rPr>
                <w:rFonts w:cs="Times New Roman"/>
              </w:rPr>
            </w:pPr>
            <w:r w:rsidRPr="00C7345F">
              <w:t>402</w:t>
            </w:r>
          </w:p>
        </w:tc>
        <w:tc>
          <w:tcPr>
            <w:tcW w:w="720" w:type="dxa"/>
            <w:vAlign w:val="bottom"/>
            <w:hideMark/>
          </w:tcPr>
          <w:p w14:paraId="51E5B736" w14:textId="77777777" w:rsidR="00384C43" w:rsidRPr="00C7345F" w:rsidRDefault="00384C43" w:rsidP="00F73F5C">
            <w:pPr>
              <w:pStyle w:val="TableText"/>
              <w:rPr>
                <w:rFonts w:cs="Times New Roman"/>
              </w:rPr>
            </w:pPr>
            <w:r w:rsidRPr="00C7345F">
              <w:t>75</w:t>
            </w:r>
          </w:p>
        </w:tc>
        <w:tc>
          <w:tcPr>
            <w:tcW w:w="720" w:type="dxa"/>
            <w:vAlign w:val="bottom"/>
            <w:hideMark/>
          </w:tcPr>
          <w:p w14:paraId="74B27166" w14:textId="77777777" w:rsidR="00384C43" w:rsidRPr="00C7345F" w:rsidRDefault="00384C43" w:rsidP="00F73F5C">
            <w:pPr>
              <w:pStyle w:val="TableText"/>
              <w:rPr>
                <w:rFonts w:cs="Times New Roman"/>
              </w:rPr>
            </w:pPr>
            <w:r w:rsidRPr="00C7345F">
              <w:t>19</w:t>
            </w:r>
          </w:p>
        </w:tc>
        <w:tc>
          <w:tcPr>
            <w:tcW w:w="720" w:type="dxa"/>
            <w:vAlign w:val="bottom"/>
            <w:hideMark/>
          </w:tcPr>
          <w:p w14:paraId="7CB54DA3" w14:textId="77777777" w:rsidR="00384C43" w:rsidRPr="00C7345F" w:rsidRDefault="00384C43" w:rsidP="00F73F5C">
            <w:pPr>
              <w:pStyle w:val="TableText"/>
              <w:rPr>
                <w:rFonts w:cs="Times New Roman"/>
              </w:rPr>
            </w:pPr>
            <w:r w:rsidRPr="00C7345F">
              <w:t>62</w:t>
            </w:r>
          </w:p>
        </w:tc>
        <w:tc>
          <w:tcPr>
            <w:tcW w:w="720" w:type="dxa"/>
            <w:vAlign w:val="bottom"/>
            <w:hideMark/>
          </w:tcPr>
          <w:p w14:paraId="52706285" w14:textId="77777777" w:rsidR="00384C43" w:rsidRPr="00C7345F" w:rsidRDefault="00384C43" w:rsidP="00F73F5C">
            <w:pPr>
              <w:pStyle w:val="TableText"/>
              <w:rPr>
                <w:rFonts w:cs="Times New Roman"/>
              </w:rPr>
            </w:pPr>
            <w:r w:rsidRPr="00C7345F">
              <w:t>19</w:t>
            </w:r>
          </w:p>
        </w:tc>
      </w:tr>
      <w:tr w:rsidR="00384C43" w:rsidRPr="00C7345F" w14:paraId="05603C01" w14:textId="77777777" w:rsidTr="00F73F5C">
        <w:tc>
          <w:tcPr>
            <w:tcW w:w="4608" w:type="dxa"/>
            <w:hideMark/>
          </w:tcPr>
          <w:p w14:paraId="263C5372" w14:textId="77777777" w:rsidR="00384C43" w:rsidRPr="00C7345F" w:rsidRDefault="00384C43" w:rsidP="00F73F5C">
            <w:pPr>
              <w:pStyle w:val="TableText"/>
              <w:rPr>
                <w:rFonts w:cs="Times New Roman"/>
              </w:rPr>
            </w:pPr>
            <w:r w:rsidRPr="00C7345F">
              <w:t>Hispanic or Latino</w:t>
            </w:r>
          </w:p>
        </w:tc>
        <w:tc>
          <w:tcPr>
            <w:tcW w:w="1152" w:type="dxa"/>
            <w:vAlign w:val="bottom"/>
          </w:tcPr>
          <w:p w14:paraId="7359F309" w14:textId="77777777" w:rsidR="00384C43" w:rsidRPr="00C7345F" w:rsidRDefault="00384C43" w:rsidP="00F73F5C">
            <w:pPr>
              <w:pStyle w:val="TableText"/>
              <w:rPr>
                <w:rFonts w:cs="Times New Roman"/>
              </w:rPr>
            </w:pPr>
            <w:r w:rsidRPr="00C7345F">
              <w:t>1,165</w:t>
            </w:r>
          </w:p>
        </w:tc>
        <w:tc>
          <w:tcPr>
            <w:tcW w:w="720" w:type="dxa"/>
            <w:vAlign w:val="bottom"/>
            <w:hideMark/>
          </w:tcPr>
          <w:p w14:paraId="5CCD8A11" w14:textId="77777777" w:rsidR="00384C43" w:rsidRPr="00C7345F" w:rsidRDefault="00384C43" w:rsidP="00F73F5C">
            <w:pPr>
              <w:pStyle w:val="TableText"/>
              <w:rPr>
                <w:rFonts w:cs="Times New Roman"/>
              </w:rPr>
            </w:pPr>
            <w:r w:rsidRPr="00C7345F">
              <w:t>292</w:t>
            </w:r>
          </w:p>
        </w:tc>
        <w:tc>
          <w:tcPr>
            <w:tcW w:w="720" w:type="dxa"/>
            <w:vAlign w:val="bottom"/>
            <w:hideMark/>
          </w:tcPr>
          <w:p w14:paraId="54369A4C" w14:textId="77777777" w:rsidR="00384C43" w:rsidRPr="00C7345F" w:rsidRDefault="00384C43" w:rsidP="00F73F5C">
            <w:pPr>
              <w:pStyle w:val="TableText"/>
              <w:rPr>
                <w:rFonts w:cs="Times New Roman"/>
              </w:rPr>
            </w:pPr>
            <w:r w:rsidRPr="00C7345F">
              <w:t>111</w:t>
            </w:r>
          </w:p>
        </w:tc>
        <w:tc>
          <w:tcPr>
            <w:tcW w:w="720" w:type="dxa"/>
            <w:vAlign w:val="bottom"/>
            <w:hideMark/>
          </w:tcPr>
          <w:p w14:paraId="4DCA3392" w14:textId="77777777" w:rsidR="00384C43" w:rsidRPr="00C7345F" w:rsidRDefault="00384C43" w:rsidP="00F73F5C">
            <w:pPr>
              <w:pStyle w:val="TableText"/>
              <w:rPr>
                <w:rFonts w:cs="Times New Roman"/>
              </w:rPr>
            </w:pPr>
            <w:r w:rsidRPr="00C7345F">
              <w:t>75</w:t>
            </w:r>
          </w:p>
        </w:tc>
        <w:tc>
          <w:tcPr>
            <w:tcW w:w="720" w:type="dxa"/>
            <w:vAlign w:val="bottom"/>
            <w:hideMark/>
          </w:tcPr>
          <w:p w14:paraId="61293956" w14:textId="77777777" w:rsidR="00384C43" w:rsidRPr="00C7345F" w:rsidRDefault="00384C43" w:rsidP="00F73F5C">
            <w:pPr>
              <w:pStyle w:val="TableText"/>
              <w:rPr>
                <w:rFonts w:cs="Times New Roman"/>
              </w:rPr>
            </w:pPr>
            <w:r w:rsidRPr="00C7345F">
              <w:t>15</w:t>
            </w:r>
          </w:p>
        </w:tc>
        <w:tc>
          <w:tcPr>
            <w:tcW w:w="720" w:type="dxa"/>
            <w:vAlign w:val="bottom"/>
            <w:hideMark/>
          </w:tcPr>
          <w:p w14:paraId="05897528" w14:textId="77777777" w:rsidR="00384C43" w:rsidRPr="00C7345F" w:rsidRDefault="00384C43" w:rsidP="00F73F5C">
            <w:pPr>
              <w:pStyle w:val="TableText"/>
              <w:rPr>
                <w:rFonts w:cs="Times New Roman"/>
              </w:rPr>
            </w:pPr>
            <w:r w:rsidRPr="00C7345F">
              <w:t>10</w:t>
            </w:r>
          </w:p>
        </w:tc>
      </w:tr>
      <w:tr w:rsidR="00384C43" w:rsidRPr="00C7345F" w14:paraId="5FD2406C" w14:textId="77777777" w:rsidTr="00F73F5C">
        <w:tc>
          <w:tcPr>
            <w:tcW w:w="4608" w:type="dxa"/>
            <w:hideMark/>
          </w:tcPr>
          <w:p w14:paraId="57EA95E1"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5D84B652" w14:textId="77777777" w:rsidR="00384C43" w:rsidRPr="00C7345F" w:rsidRDefault="00384C43" w:rsidP="00F73F5C">
            <w:pPr>
              <w:pStyle w:val="TableText"/>
              <w:rPr>
                <w:rFonts w:cs="Times New Roman"/>
              </w:rPr>
            </w:pPr>
            <w:r w:rsidRPr="00C7345F">
              <w:t>21</w:t>
            </w:r>
          </w:p>
        </w:tc>
        <w:tc>
          <w:tcPr>
            <w:tcW w:w="720" w:type="dxa"/>
            <w:vAlign w:val="bottom"/>
            <w:hideMark/>
          </w:tcPr>
          <w:p w14:paraId="475362F9" w14:textId="77777777" w:rsidR="00384C43" w:rsidRPr="00C7345F" w:rsidRDefault="00384C43" w:rsidP="00F73F5C">
            <w:pPr>
              <w:pStyle w:val="TableText"/>
              <w:rPr>
                <w:rFonts w:cs="Times New Roman"/>
              </w:rPr>
            </w:pPr>
            <w:r w:rsidRPr="00C7345F">
              <w:t>392</w:t>
            </w:r>
          </w:p>
        </w:tc>
        <w:tc>
          <w:tcPr>
            <w:tcW w:w="720" w:type="dxa"/>
            <w:vAlign w:val="bottom"/>
            <w:hideMark/>
          </w:tcPr>
          <w:p w14:paraId="6508B59C" w14:textId="77777777" w:rsidR="00384C43" w:rsidRPr="00C7345F" w:rsidRDefault="00384C43" w:rsidP="00F73F5C">
            <w:pPr>
              <w:pStyle w:val="TableText"/>
              <w:rPr>
                <w:rFonts w:cs="Times New Roman"/>
              </w:rPr>
            </w:pPr>
            <w:r w:rsidRPr="00C7345F">
              <w:t>98</w:t>
            </w:r>
          </w:p>
        </w:tc>
        <w:tc>
          <w:tcPr>
            <w:tcW w:w="720" w:type="dxa"/>
            <w:vAlign w:val="bottom"/>
            <w:hideMark/>
          </w:tcPr>
          <w:p w14:paraId="1A2C02A2" w14:textId="77777777" w:rsidR="00384C43" w:rsidRPr="00C7345F" w:rsidRDefault="00384C43" w:rsidP="00F73F5C">
            <w:pPr>
              <w:pStyle w:val="TableText"/>
              <w:rPr>
                <w:rFonts w:cs="Times New Roman"/>
              </w:rPr>
            </w:pPr>
            <w:r w:rsidRPr="00C7345F">
              <w:t>33</w:t>
            </w:r>
          </w:p>
        </w:tc>
        <w:tc>
          <w:tcPr>
            <w:tcW w:w="720" w:type="dxa"/>
            <w:vAlign w:val="bottom"/>
            <w:hideMark/>
          </w:tcPr>
          <w:p w14:paraId="256DB5FA" w14:textId="77777777" w:rsidR="00384C43" w:rsidRPr="00C7345F" w:rsidRDefault="00384C43" w:rsidP="00F73F5C">
            <w:pPr>
              <w:pStyle w:val="TableText"/>
              <w:rPr>
                <w:rFonts w:cs="Times New Roman"/>
              </w:rPr>
            </w:pPr>
            <w:r w:rsidRPr="00C7345F">
              <w:t>33</w:t>
            </w:r>
          </w:p>
        </w:tc>
        <w:tc>
          <w:tcPr>
            <w:tcW w:w="720" w:type="dxa"/>
            <w:vAlign w:val="bottom"/>
            <w:hideMark/>
          </w:tcPr>
          <w:p w14:paraId="7CEB0957" w14:textId="77777777" w:rsidR="00384C43" w:rsidRPr="00C7345F" w:rsidRDefault="00384C43" w:rsidP="00F73F5C">
            <w:pPr>
              <w:pStyle w:val="TableText"/>
              <w:rPr>
                <w:rFonts w:cs="Times New Roman"/>
              </w:rPr>
            </w:pPr>
            <w:r w:rsidRPr="00C7345F">
              <w:t>33</w:t>
            </w:r>
          </w:p>
        </w:tc>
      </w:tr>
      <w:tr w:rsidR="00384C43" w:rsidRPr="00C7345F" w14:paraId="26C827B8" w14:textId="77777777" w:rsidTr="00F73F5C">
        <w:tc>
          <w:tcPr>
            <w:tcW w:w="4608" w:type="dxa"/>
            <w:tcBorders>
              <w:bottom w:val="nil"/>
            </w:tcBorders>
            <w:hideMark/>
          </w:tcPr>
          <w:p w14:paraId="1FFE45C7"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78C7B543" w14:textId="77777777" w:rsidR="00384C43" w:rsidRPr="00C7345F" w:rsidRDefault="00384C43" w:rsidP="00F73F5C">
            <w:pPr>
              <w:pStyle w:val="TableText"/>
              <w:rPr>
                <w:rFonts w:cs="Times New Roman"/>
              </w:rPr>
            </w:pPr>
            <w:r w:rsidRPr="00C7345F">
              <w:t>181</w:t>
            </w:r>
          </w:p>
        </w:tc>
        <w:tc>
          <w:tcPr>
            <w:tcW w:w="720" w:type="dxa"/>
            <w:tcBorders>
              <w:bottom w:val="nil"/>
            </w:tcBorders>
            <w:vAlign w:val="bottom"/>
            <w:hideMark/>
          </w:tcPr>
          <w:p w14:paraId="2081C09B" w14:textId="77777777" w:rsidR="00384C43" w:rsidRPr="00C7345F" w:rsidRDefault="00384C43" w:rsidP="00F73F5C">
            <w:pPr>
              <w:pStyle w:val="TableText"/>
              <w:rPr>
                <w:rFonts w:cs="Times New Roman"/>
              </w:rPr>
            </w:pPr>
            <w:r w:rsidRPr="00C7345F">
              <w:t>349</w:t>
            </w:r>
          </w:p>
        </w:tc>
        <w:tc>
          <w:tcPr>
            <w:tcW w:w="720" w:type="dxa"/>
            <w:tcBorders>
              <w:bottom w:val="nil"/>
            </w:tcBorders>
            <w:vAlign w:val="bottom"/>
            <w:hideMark/>
          </w:tcPr>
          <w:p w14:paraId="2CC6B820" w14:textId="77777777" w:rsidR="00384C43" w:rsidRPr="00C7345F" w:rsidRDefault="00384C43" w:rsidP="00F73F5C">
            <w:pPr>
              <w:pStyle w:val="TableText"/>
              <w:rPr>
                <w:rFonts w:cs="Times New Roman"/>
              </w:rPr>
            </w:pPr>
            <w:r w:rsidRPr="00C7345F">
              <w:t>120</w:t>
            </w:r>
          </w:p>
        </w:tc>
        <w:tc>
          <w:tcPr>
            <w:tcW w:w="720" w:type="dxa"/>
            <w:tcBorders>
              <w:bottom w:val="nil"/>
            </w:tcBorders>
            <w:vAlign w:val="bottom"/>
            <w:hideMark/>
          </w:tcPr>
          <w:p w14:paraId="5E9277D8" w14:textId="77777777" w:rsidR="00384C43" w:rsidRPr="00C7345F" w:rsidRDefault="00384C43" w:rsidP="00F73F5C">
            <w:pPr>
              <w:pStyle w:val="TableText"/>
              <w:rPr>
                <w:rFonts w:cs="Times New Roman"/>
              </w:rPr>
            </w:pPr>
            <w:r w:rsidRPr="00C7345F">
              <w:t>53</w:t>
            </w:r>
          </w:p>
        </w:tc>
        <w:tc>
          <w:tcPr>
            <w:tcW w:w="720" w:type="dxa"/>
            <w:tcBorders>
              <w:bottom w:val="nil"/>
            </w:tcBorders>
            <w:vAlign w:val="bottom"/>
            <w:hideMark/>
          </w:tcPr>
          <w:p w14:paraId="340C799A" w14:textId="77777777" w:rsidR="00384C43" w:rsidRPr="00C7345F" w:rsidRDefault="00384C43" w:rsidP="00F73F5C">
            <w:pPr>
              <w:pStyle w:val="TableText"/>
              <w:rPr>
                <w:rFonts w:cs="Times New Roman"/>
              </w:rPr>
            </w:pPr>
            <w:r w:rsidRPr="00C7345F">
              <w:t>24</w:t>
            </w:r>
          </w:p>
        </w:tc>
        <w:tc>
          <w:tcPr>
            <w:tcW w:w="720" w:type="dxa"/>
            <w:tcBorders>
              <w:bottom w:val="nil"/>
            </w:tcBorders>
            <w:vAlign w:val="bottom"/>
            <w:hideMark/>
          </w:tcPr>
          <w:p w14:paraId="5DA1E482" w14:textId="77777777" w:rsidR="00384C43" w:rsidRPr="00C7345F" w:rsidRDefault="00384C43" w:rsidP="00F73F5C">
            <w:pPr>
              <w:pStyle w:val="TableText"/>
              <w:rPr>
                <w:rFonts w:cs="Times New Roman"/>
              </w:rPr>
            </w:pPr>
            <w:r w:rsidRPr="00C7345F">
              <w:t>23</w:t>
            </w:r>
          </w:p>
        </w:tc>
      </w:tr>
      <w:tr w:rsidR="00384C43" w:rsidRPr="00C7345F" w14:paraId="53F3C7C1" w14:textId="77777777" w:rsidTr="00F73F5C">
        <w:tc>
          <w:tcPr>
            <w:tcW w:w="4608" w:type="dxa"/>
            <w:tcBorders>
              <w:top w:val="nil"/>
              <w:bottom w:val="single" w:sz="4" w:space="0" w:color="auto"/>
            </w:tcBorders>
            <w:hideMark/>
          </w:tcPr>
          <w:p w14:paraId="67A8852C"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4709E630" w14:textId="77777777" w:rsidR="00384C43" w:rsidRPr="00C7345F" w:rsidRDefault="00384C43" w:rsidP="00F73F5C">
            <w:pPr>
              <w:pStyle w:val="TableText"/>
              <w:rPr>
                <w:rFonts w:cs="Times New Roman"/>
              </w:rPr>
            </w:pPr>
            <w:r w:rsidRPr="00C7345F">
              <w:t>49</w:t>
            </w:r>
          </w:p>
        </w:tc>
        <w:tc>
          <w:tcPr>
            <w:tcW w:w="720" w:type="dxa"/>
            <w:tcBorders>
              <w:top w:val="nil"/>
              <w:bottom w:val="single" w:sz="4" w:space="0" w:color="auto"/>
            </w:tcBorders>
            <w:vAlign w:val="bottom"/>
            <w:hideMark/>
          </w:tcPr>
          <w:p w14:paraId="61D0AD48" w14:textId="77777777" w:rsidR="00384C43" w:rsidRPr="00C7345F" w:rsidRDefault="00384C43" w:rsidP="00F73F5C">
            <w:pPr>
              <w:pStyle w:val="TableText"/>
              <w:rPr>
                <w:rFonts w:cs="Times New Roman"/>
              </w:rPr>
            </w:pPr>
            <w:r w:rsidRPr="00C7345F">
              <w:t>356</w:t>
            </w:r>
          </w:p>
        </w:tc>
        <w:tc>
          <w:tcPr>
            <w:tcW w:w="720" w:type="dxa"/>
            <w:tcBorders>
              <w:top w:val="nil"/>
              <w:bottom w:val="single" w:sz="4" w:space="0" w:color="auto"/>
            </w:tcBorders>
            <w:vAlign w:val="bottom"/>
            <w:hideMark/>
          </w:tcPr>
          <w:p w14:paraId="1D9487F0" w14:textId="77777777" w:rsidR="00384C43" w:rsidRPr="00C7345F" w:rsidRDefault="00384C43" w:rsidP="00F73F5C">
            <w:pPr>
              <w:pStyle w:val="TableText"/>
              <w:rPr>
                <w:rFonts w:cs="Times New Roman"/>
              </w:rPr>
            </w:pPr>
            <w:r w:rsidRPr="00C7345F">
              <w:t>122</w:t>
            </w:r>
          </w:p>
        </w:tc>
        <w:tc>
          <w:tcPr>
            <w:tcW w:w="720" w:type="dxa"/>
            <w:tcBorders>
              <w:top w:val="nil"/>
              <w:bottom w:val="single" w:sz="4" w:space="0" w:color="auto"/>
            </w:tcBorders>
            <w:vAlign w:val="bottom"/>
            <w:hideMark/>
          </w:tcPr>
          <w:p w14:paraId="662FC16D" w14:textId="77777777" w:rsidR="00384C43" w:rsidRPr="00C7345F" w:rsidRDefault="00384C43" w:rsidP="00F73F5C">
            <w:pPr>
              <w:pStyle w:val="TableText"/>
              <w:rPr>
                <w:rFonts w:cs="Times New Roman"/>
              </w:rPr>
            </w:pPr>
            <w:r w:rsidRPr="00C7345F">
              <w:t>47</w:t>
            </w:r>
          </w:p>
        </w:tc>
        <w:tc>
          <w:tcPr>
            <w:tcW w:w="720" w:type="dxa"/>
            <w:tcBorders>
              <w:top w:val="nil"/>
              <w:bottom w:val="single" w:sz="4" w:space="0" w:color="auto"/>
            </w:tcBorders>
            <w:vAlign w:val="bottom"/>
            <w:hideMark/>
          </w:tcPr>
          <w:p w14:paraId="511C5820" w14:textId="77777777" w:rsidR="00384C43" w:rsidRPr="00C7345F" w:rsidRDefault="00384C43" w:rsidP="00F73F5C">
            <w:pPr>
              <w:pStyle w:val="TableText"/>
              <w:rPr>
                <w:rFonts w:cs="Times New Roman"/>
              </w:rPr>
            </w:pPr>
            <w:r w:rsidRPr="00C7345F">
              <w:t>37</w:t>
            </w:r>
          </w:p>
        </w:tc>
        <w:tc>
          <w:tcPr>
            <w:tcW w:w="720" w:type="dxa"/>
            <w:tcBorders>
              <w:top w:val="nil"/>
              <w:bottom w:val="single" w:sz="4" w:space="0" w:color="auto"/>
            </w:tcBorders>
            <w:vAlign w:val="bottom"/>
            <w:hideMark/>
          </w:tcPr>
          <w:p w14:paraId="476DA22F" w14:textId="77777777" w:rsidR="00384C43" w:rsidRPr="00C7345F" w:rsidRDefault="00384C43" w:rsidP="00F73F5C">
            <w:pPr>
              <w:pStyle w:val="TableText"/>
              <w:rPr>
                <w:rFonts w:cs="Times New Roman"/>
              </w:rPr>
            </w:pPr>
            <w:r w:rsidRPr="00C7345F">
              <w:t>16</w:t>
            </w:r>
          </w:p>
        </w:tc>
      </w:tr>
      <w:tr w:rsidR="00384C43" w:rsidRPr="00C7345F" w14:paraId="539731BB" w14:textId="77777777" w:rsidTr="00F73F5C">
        <w:tc>
          <w:tcPr>
            <w:tcW w:w="4608" w:type="dxa"/>
            <w:tcBorders>
              <w:top w:val="single" w:sz="4" w:space="0" w:color="auto"/>
              <w:bottom w:val="nil"/>
            </w:tcBorders>
          </w:tcPr>
          <w:p w14:paraId="4A43196B"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0B3303B4" w14:textId="77777777" w:rsidR="00384C43" w:rsidRPr="00C7345F" w:rsidRDefault="00384C43" w:rsidP="00F73F5C">
            <w:pPr>
              <w:pStyle w:val="TableText"/>
              <w:rPr>
                <w:rFonts w:cs="Times New Roman"/>
              </w:rPr>
            </w:pPr>
            <w:r w:rsidRPr="00C7345F">
              <w:t>963</w:t>
            </w:r>
          </w:p>
        </w:tc>
        <w:tc>
          <w:tcPr>
            <w:tcW w:w="720" w:type="dxa"/>
            <w:tcBorders>
              <w:top w:val="single" w:sz="4" w:space="0" w:color="auto"/>
              <w:bottom w:val="nil"/>
            </w:tcBorders>
            <w:vAlign w:val="bottom"/>
          </w:tcPr>
          <w:p w14:paraId="3F21BE19" w14:textId="77777777" w:rsidR="00384C43" w:rsidRPr="00C7345F" w:rsidRDefault="00384C43" w:rsidP="00F73F5C">
            <w:pPr>
              <w:pStyle w:val="TableText"/>
              <w:rPr>
                <w:rFonts w:cs="Times New Roman"/>
              </w:rPr>
            </w:pPr>
            <w:r w:rsidRPr="00C7345F">
              <w:t>296</w:t>
            </w:r>
          </w:p>
        </w:tc>
        <w:tc>
          <w:tcPr>
            <w:tcW w:w="720" w:type="dxa"/>
            <w:tcBorders>
              <w:top w:val="single" w:sz="4" w:space="0" w:color="auto"/>
              <w:bottom w:val="nil"/>
            </w:tcBorders>
            <w:vAlign w:val="bottom"/>
          </w:tcPr>
          <w:p w14:paraId="0C869748" w14:textId="77777777" w:rsidR="00384C43" w:rsidRPr="00C7345F" w:rsidRDefault="00384C43" w:rsidP="00F73F5C">
            <w:pPr>
              <w:pStyle w:val="TableText"/>
              <w:rPr>
                <w:rFonts w:cs="Times New Roman"/>
              </w:rPr>
            </w:pPr>
            <w:r w:rsidRPr="00C7345F">
              <w:t>114</w:t>
            </w:r>
          </w:p>
        </w:tc>
        <w:tc>
          <w:tcPr>
            <w:tcW w:w="720" w:type="dxa"/>
            <w:tcBorders>
              <w:top w:val="single" w:sz="4" w:space="0" w:color="auto"/>
              <w:bottom w:val="nil"/>
            </w:tcBorders>
            <w:vAlign w:val="bottom"/>
          </w:tcPr>
          <w:p w14:paraId="22666299" w14:textId="77777777" w:rsidR="00384C43" w:rsidRPr="00C7345F" w:rsidRDefault="00384C43" w:rsidP="00F73F5C">
            <w:pPr>
              <w:pStyle w:val="TableText"/>
              <w:rPr>
                <w:rFonts w:cs="Times New Roman"/>
              </w:rPr>
            </w:pPr>
            <w:r w:rsidRPr="00C7345F">
              <w:t>72</w:t>
            </w:r>
          </w:p>
        </w:tc>
        <w:tc>
          <w:tcPr>
            <w:tcW w:w="720" w:type="dxa"/>
            <w:tcBorders>
              <w:top w:val="single" w:sz="4" w:space="0" w:color="auto"/>
              <w:bottom w:val="nil"/>
            </w:tcBorders>
            <w:vAlign w:val="bottom"/>
          </w:tcPr>
          <w:p w14:paraId="4CE15F53" w14:textId="77777777" w:rsidR="00384C43" w:rsidRPr="00C7345F" w:rsidRDefault="00384C43" w:rsidP="00F73F5C">
            <w:pPr>
              <w:pStyle w:val="TableText"/>
              <w:rPr>
                <w:rFonts w:cs="Times New Roman"/>
              </w:rPr>
            </w:pPr>
            <w:r w:rsidRPr="00C7345F">
              <w:t>17</w:t>
            </w:r>
          </w:p>
        </w:tc>
        <w:tc>
          <w:tcPr>
            <w:tcW w:w="720" w:type="dxa"/>
            <w:tcBorders>
              <w:top w:val="single" w:sz="4" w:space="0" w:color="auto"/>
              <w:bottom w:val="nil"/>
            </w:tcBorders>
            <w:vAlign w:val="bottom"/>
          </w:tcPr>
          <w:p w14:paraId="7D12C186" w14:textId="77777777" w:rsidR="00384C43" w:rsidRPr="00C7345F" w:rsidRDefault="00384C43" w:rsidP="00F73F5C">
            <w:pPr>
              <w:pStyle w:val="TableText"/>
              <w:rPr>
                <w:rFonts w:cs="Times New Roman"/>
              </w:rPr>
            </w:pPr>
            <w:r w:rsidRPr="00C7345F">
              <w:t>11</w:t>
            </w:r>
          </w:p>
        </w:tc>
      </w:tr>
      <w:tr w:rsidR="00384C43" w:rsidRPr="00C7345F" w14:paraId="621FB4E3" w14:textId="77777777" w:rsidTr="00F73F5C">
        <w:tc>
          <w:tcPr>
            <w:tcW w:w="4608" w:type="dxa"/>
            <w:tcBorders>
              <w:top w:val="nil"/>
              <w:bottom w:val="single" w:sz="4" w:space="0" w:color="auto"/>
            </w:tcBorders>
          </w:tcPr>
          <w:p w14:paraId="6A5BBD1B"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5C729D68" w14:textId="77777777" w:rsidR="00384C43" w:rsidRPr="00C7345F" w:rsidRDefault="00384C43" w:rsidP="00F73F5C">
            <w:pPr>
              <w:pStyle w:val="TableText"/>
              <w:rPr>
                <w:rFonts w:cs="Times New Roman"/>
              </w:rPr>
            </w:pPr>
            <w:r w:rsidRPr="00C7345F">
              <w:t>997</w:t>
            </w:r>
          </w:p>
        </w:tc>
        <w:tc>
          <w:tcPr>
            <w:tcW w:w="720" w:type="dxa"/>
            <w:tcBorders>
              <w:top w:val="nil"/>
              <w:bottom w:val="single" w:sz="4" w:space="0" w:color="auto"/>
            </w:tcBorders>
            <w:vAlign w:val="bottom"/>
          </w:tcPr>
          <w:p w14:paraId="340D8E80" w14:textId="77777777" w:rsidR="00384C43" w:rsidRPr="00C7345F" w:rsidRDefault="00384C43" w:rsidP="00F73F5C">
            <w:pPr>
              <w:pStyle w:val="TableText"/>
              <w:rPr>
                <w:rFonts w:cs="Times New Roman"/>
              </w:rPr>
            </w:pPr>
            <w:r w:rsidRPr="00C7345F">
              <w:t>354</w:t>
            </w:r>
          </w:p>
        </w:tc>
        <w:tc>
          <w:tcPr>
            <w:tcW w:w="720" w:type="dxa"/>
            <w:tcBorders>
              <w:top w:val="nil"/>
              <w:bottom w:val="single" w:sz="4" w:space="0" w:color="auto"/>
            </w:tcBorders>
            <w:vAlign w:val="bottom"/>
          </w:tcPr>
          <w:p w14:paraId="072097AD" w14:textId="77777777" w:rsidR="00384C43" w:rsidRPr="00C7345F" w:rsidRDefault="00384C43" w:rsidP="00F73F5C">
            <w:pPr>
              <w:pStyle w:val="TableText"/>
              <w:rPr>
                <w:rFonts w:cs="Times New Roman"/>
              </w:rPr>
            </w:pPr>
            <w:r w:rsidRPr="00C7345F">
              <w:t>117</w:t>
            </w:r>
          </w:p>
        </w:tc>
        <w:tc>
          <w:tcPr>
            <w:tcW w:w="720" w:type="dxa"/>
            <w:tcBorders>
              <w:top w:val="nil"/>
              <w:bottom w:val="single" w:sz="4" w:space="0" w:color="auto"/>
            </w:tcBorders>
            <w:vAlign w:val="bottom"/>
          </w:tcPr>
          <w:p w14:paraId="08676CCB" w14:textId="77777777" w:rsidR="00384C43" w:rsidRPr="00C7345F" w:rsidRDefault="00384C43" w:rsidP="00F73F5C">
            <w:pPr>
              <w:pStyle w:val="TableText"/>
              <w:rPr>
                <w:rFonts w:cs="Times New Roman"/>
              </w:rPr>
            </w:pPr>
            <w:r w:rsidRPr="00C7345F">
              <w:t>53</w:t>
            </w:r>
          </w:p>
        </w:tc>
        <w:tc>
          <w:tcPr>
            <w:tcW w:w="720" w:type="dxa"/>
            <w:tcBorders>
              <w:top w:val="nil"/>
              <w:bottom w:val="single" w:sz="4" w:space="0" w:color="auto"/>
            </w:tcBorders>
            <w:vAlign w:val="bottom"/>
          </w:tcPr>
          <w:p w14:paraId="02C549EB" w14:textId="77777777" w:rsidR="00384C43" w:rsidRPr="00C7345F" w:rsidRDefault="00384C43" w:rsidP="00F73F5C">
            <w:pPr>
              <w:pStyle w:val="TableText"/>
              <w:rPr>
                <w:rFonts w:cs="Times New Roman"/>
              </w:rPr>
            </w:pPr>
            <w:r w:rsidRPr="00C7345F">
              <w:t>25</w:t>
            </w:r>
          </w:p>
        </w:tc>
        <w:tc>
          <w:tcPr>
            <w:tcW w:w="720" w:type="dxa"/>
            <w:tcBorders>
              <w:top w:val="nil"/>
              <w:bottom w:val="single" w:sz="4" w:space="0" w:color="auto"/>
            </w:tcBorders>
            <w:vAlign w:val="bottom"/>
          </w:tcPr>
          <w:p w14:paraId="65B16940" w14:textId="77777777" w:rsidR="00384C43" w:rsidRPr="00C7345F" w:rsidRDefault="00384C43" w:rsidP="00F73F5C">
            <w:pPr>
              <w:pStyle w:val="TableText"/>
              <w:rPr>
                <w:rFonts w:cs="Times New Roman"/>
              </w:rPr>
            </w:pPr>
            <w:r w:rsidRPr="00C7345F">
              <w:t>22</w:t>
            </w:r>
          </w:p>
        </w:tc>
      </w:tr>
      <w:tr w:rsidR="00384C43" w:rsidRPr="00C7345F" w14:paraId="2C99EE4F" w14:textId="77777777" w:rsidTr="00F73F5C">
        <w:tc>
          <w:tcPr>
            <w:tcW w:w="4608" w:type="dxa"/>
            <w:tcBorders>
              <w:top w:val="single" w:sz="4" w:space="0" w:color="auto"/>
              <w:bottom w:val="nil"/>
            </w:tcBorders>
          </w:tcPr>
          <w:p w14:paraId="756B43E0"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2F17D94B" w14:textId="77777777" w:rsidR="00384C43" w:rsidRPr="00C7345F" w:rsidRDefault="00384C43" w:rsidP="00F73F5C">
            <w:pPr>
              <w:pStyle w:val="TableText"/>
            </w:pPr>
            <w:r w:rsidRPr="00C7345F">
              <w:t>1,381</w:t>
            </w:r>
          </w:p>
        </w:tc>
        <w:tc>
          <w:tcPr>
            <w:tcW w:w="720" w:type="dxa"/>
            <w:tcBorders>
              <w:top w:val="single" w:sz="4" w:space="0" w:color="auto"/>
              <w:bottom w:val="nil"/>
            </w:tcBorders>
            <w:vAlign w:val="bottom"/>
          </w:tcPr>
          <w:p w14:paraId="40F7E1E5" w14:textId="77777777" w:rsidR="00384C43" w:rsidRPr="00C7345F" w:rsidRDefault="00384C43" w:rsidP="00F73F5C">
            <w:pPr>
              <w:pStyle w:val="TableText"/>
            </w:pPr>
            <w:r w:rsidRPr="00C7345F">
              <w:t>268</w:t>
            </w:r>
          </w:p>
        </w:tc>
        <w:tc>
          <w:tcPr>
            <w:tcW w:w="720" w:type="dxa"/>
            <w:tcBorders>
              <w:top w:val="single" w:sz="4" w:space="0" w:color="auto"/>
              <w:bottom w:val="nil"/>
            </w:tcBorders>
            <w:vAlign w:val="bottom"/>
          </w:tcPr>
          <w:p w14:paraId="00A1EB42" w14:textId="77777777" w:rsidR="00384C43" w:rsidRPr="00C7345F" w:rsidRDefault="00384C43" w:rsidP="00F73F5C">
            <w:pPr>
              <w:pStyle w:val="TableText"/>
            </w:pPr>
            <w:r w:rsidRPr="00C7345F">
              <w:t>84</w:t>
            </w:r>
          </w:p>
        </w:tc>
        <w:tc>
          <w:tcPr>
            <w:tcW w:w="720" w:type="dxa"/>
            <w:tcBorders>
              <w:top w:val="single" w:sz="4" w:space="0" w:color="auto"/>
              <w:bottom w:val="nil"/>
            </w:tcBorders>
            <w:vAlign w:val="bottom"/>
          </w:tcPr>
          <w:p w14:paraId="5ECAE704" w14:textId="77777777" w:rsidR="00384C43" w:rsidRPr="00C7345F" w:rsidRDefault="00384C43" w:rsidP="00F73F5C">
            <w:pPr>
              <w:pStyle w:val="TableText"/>
            </w:pPr>
            <w:r w:rsidRPr="00C7345F">
              <w:t>88</w:t>
            </w:r>
          </w:p>
        </w:tc>
        <w:tc>
          <w:tcPr>
            <w:tcW w:w="720" w:type="dxa"/>
            <w:tcBorders>
              <w:top w:val="single" w:sz="4" w:space="0" w:color="auto"/>
              <w:bottom w:val="nil"/>
            </w:tcBorders>
            <w:vAlign w:val="bottom"/>
          </w:tcPr>
          <w:p w14:paraId="290D6C75" w14:textId="77777777" w:rsidR="00384C43" w:rsidRPr="00C7345F" w:rsidRDefault="00384C43" w:rsidP="00F73F5C">
            <w:pPr>
              <w:pStyle w:val="TableText"/>
            </w:pPr>
            <w:r w:rsidRPr="00C7345F">
              <w:t>12</w:t>
            </w:r>
          </w:p>
        </w:tc>
        <w:tc>
          <w:tcPr>
            <w:tcW w:w="720" w:type="dxa"/>
            <w:tcBorders>
              <w:top w:val="single" w:sz="4" w:space="0" w:color="auto"/>
              <w:bottom w:val="nil"/>
            </w:tcBorders>
            <w:vAlign w:val="bottom"/>
          </w:tcPr>
          <w:p w14:paraId="030687F2" w14:textId="77777777" w:rsidR="00384C43" w:rsidRPr="00C7345F" w:rsidRDefault="00384C43" w:rsidP="00F73F5C">
            <w:pPr>
              <w:pStyle w:val="TableText"/>
            </w:pPr>
            <w:r w:rsidRPr="00C7345F">
              <w:t>0</w:t>
            </w:r>
          </w:p>
        </w:tc>
      </w:tr>
      <w:tr w:rsidR="00384C43" w:rsidRPr="00C7345F" w14:paraId="765082EA" w14:textId="77777777" w:rsidTr="00F73F5C">
        <w:tc>
          <w:tcPr>
            <w:tcW w:w="4608" w:type="dxa"/>
            <w:tcBorders>
              <w:top w:val="nil"/>
              <w:bottom w:val="single" w:sz="4" w:space="0" w:color="auto"/>
            </w:tcBorders>
          </w:tcPr>
          <w:p w14:paraId="28582AAA"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59697DB2" w14:textId="77777777" w:rsidR="00384C43" w:rsidRPr="00C7345F" w:rsidRDefault="00384C43" w:rsidP="00F73F5C">
            <w:pPr>
              <w:pStyle w:val="TableText"/>
            </w:pPr>
            <w:r w:rsidRPr="00C7345F">
              <w:t>579</w:t>
            </w:r>
          </w:p>
        </w:tc>
        <w:tc>
          <w:tcPr>
            <w:tcW w:w="720" w:type="dxa"/>
            <w:tcBorders>
              <w:top w:val="nil"/>
              <w:bottom w:val="single" w:sz="4" w:space="0" w:color="auto"/>
            </w:tcBorders>
            <w:vAlign w:val="bottom"/>
          </w:tcPr>
          <w:p w14:paraId="3F07E982" w14:textId="77777777" w:rsidR="00384C43" w:rsidRPr="00C7345F" w:rsidRDefault="00384C43" w:rsidP="00F73F5C">
            <w:pPr>
              <w:pStyle w:val="TableText"/>
            </w:pPr>
            <w:r w:rsidRPr="00C7345F">
              <w:t>463</w:t>
            </w:r>
          </w:p>
        </w:tc>
        <w:tc>
          <w:tcPr>
            <w:tcW w:w="720" w:type="dxa"/>
            <w:tcBorders>
              <w:top w:val="nil"/>
              <w:bottom w:val="single" w:sz="4" w:space="0" w:color="auto"/>
            </w:tcBorders>
            <w:vAlign w:val="bottom"/>
          </w:tcPr>
          <w:p w14:paraId="2D9603E2" w14:textId="77777777" w:rsidR="00384C43" w:rsidRPr="00C7345F" w:rsidRDefault="00384C43" w:rsidP="00F73F5C">
            <w:pPr>
              <w:pStyle w:val="TableText"/>
            </w:pPr>
            <w:r w:rsidRPr="00C7345F">
              <w:t>65</w:t>
            </w:r>
          </w:p>
        </w:tc>
        <w:tc>
          <w:tcPr>
            <w:tcW w:w="720" w:type="dxa"/>
            <w:tcBorders>
              <w:top w:val="nil"/>
              <w:bottom w:val="single" w:sz="4" w:space="0" w:color="auto"/>
            </w:tcBorders>
            <w:vAlign w:val="bottom"/>
          </w:tcPr>
          <w:p w14:paraId="6F1FBEE7" w14:textId="77777777" w:rsidR="00384C43" w:rsidRPr="00C7345F" w:rsidRDefault="00384C43" w:rsidP="00F73F5C">
            <w:pPr>
              <w:pStyle w:val="TableText"/>
            </w:pPr>
            <w:r w:rsidRPr="00C7345F">
              <w:t>2</w:t>
            </w:r>
          </w:p>
        </w:tc>
        <w:tc>
          <w:tcPr>
            <w:tcW w:w="720" w:type="dxa"/>
            <w:tcBorders>
              <w:top w:val="nil"/>
              <w:bottom w:val="single" w:sz="4" w:space="0" w:color="auto"/>
            </w:tcBorders>
            <w:vAlign w:val="bottom"/>
          </w:tcPr>
          <w:p w14:paraId="2FEBA0E6" w14:textId="77777777" w:rsidR="00384C43" w:rsidRPr="00C7345F" w:rsidRDefault="00384C43" w:rsidP="00F73F5C">
            <w:pPr>
              <w:pStyle w:val="TableText"/>
            </w:pPr>
            <w:r w:rsidRPr="00C7345F">
              <w:t>42</w:t>
            </w:r>
          </w:p>
        </w:tc>
        <w:tc>
          <w:tcPr>
            <w:tcW w:w="720" w:type="dxa"/>
            <w:tcBorders>
              <w:top w:val="nil"/>
              <w:bottom w:val="single" w:sz="4" w:space="0" w:color="auto"/>
            </w:tcBorders>
            <w:vAlign w:val="bottom"/>
          </w:tcPr>
          <w:p w14:paraId="7D88707E" w14:textId="77777777" w:rsidR="00384C43" w:rsidRPr="00C7345F" w:rsidRDefault="00384C43" w:rsidP="00F73F5C">
            <w:pPr>
              <w:pStyle w:val="TableText"/>
            </w:pPr>
            <w:r w:rsidRPr="00C7345F">
              <w:t>56</w:t>
            </w:r>
          </w:p>
        </w:tc>
      </w:tr>
      <w:tr w:rsidR="00384C43" w:rsidRPr="00C7345F" w14:paraId="5553BDE5" w14:textId="77777777" w:rsidTr="00F73F5C">
        <w:tc>
          <w:tcPr>
            <w:tcW w:w="4608" w:type="dxa"/>
            <w:tcBorders>
              <w:top w:val="single" w:sz="4" w:space="0" w:color="auto"/>
              <w:bottom w:val="nil"/>
            </w:tcBorders>
            <w:hideMark/>
          </w:tcPr>
          <w:p w14:paraId="09BB2FA4"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6D1F57F4" w14:textId="77777777" w:rsidR="00384C43" w:rsidRPr="00C7345F" w:rsidRDefault="00384C43" w:rsidP="00F73F5C">
            <w:pPr>
              <w:pStyle w:val="TableText"/>
              <w:rPr>
                <w:rFonts w:cs="Times New Roman"/>
              </w:rPr>
            </w:pPr>
            <w:r w:rsidRPr="00C7345F">
              <w:t>39</w:t>
            </w:r>
          </w:p>
        </w:tc>
        <w:tc>
          <w:tcPr>
            <w:tcW w:w="720" w:type="dxa"/>
            <w:tcBorders>
              <w:top w:val="single" w:sz="4" w:space="0" w:color="auto"/>
              <w:bottom w:val="nil"/>
            </w:tcBorders>
            <w:vAlign w:val="bottom"/>
            <w:hideMark/>
          </w:tcPr>
          <w:p w14:paraId="667E2060" w14:textId="77777777" w:rsidR="00384C43" w:rsidRPr="00C7345F" w:rsidRDefault="00384C43" w:rsidP="00F73F5C">
            <w:pPr>
              <w:pStyle w:val="TableText"/>
              <w:rPr>
                <w:rFonts w:cs="Times New Roman"/>
              </w:rPr>
            </w:pPr>
            <w:r w:rsidRPr="00C7345F">
              <w:t>255</w:t>
            </w:r>
          </w:p>
        </w:tc>
        <w:tc>
          <w:tcPr>
            <w:tcW w:w="720" w:type="dxa"/>
            <w:tcBorders>
              <w:top w:val="single" w:sz="4" w:space="0" w:color="auto"/>
              <w:bottom w:val="nil"/>
            </w:tcBorders>
            <w:vAlign w:val="bottom"/>
            <w:hideMark/>
          </w:tcPr>
          <w:p w14:paraId="0FAD0315" w14:textId="77777777" w:rsidR="00384C43" w:rsidRPr="00C7345F" w:rsidRDefault="00384C43" w:rsidP="00F73F5C">
            <w:pPr>
              <w:pStyle w:val="TableText"/>
              <w:rPr>
                <w:rFonts w:cs="Times New Roman"/>
              </w:rPr>
            </w:pPr>
            <w:r w:rsidRPr="00C7345F">
              <w:t>104</w:t>
            </w:r>
          </w:p>
        </w:tc>
        <w:tc>
          <w:tcPr>
            <w:tcW w:w="720" w:type="dxa"/>
            <w:tcBorders>
              <w:top w:val="single" w:sz="4" w:space="0" w:color="auto"/>
              <w:bottom w:val="nil"/>
            </w:tcBorders>
            <w:vAlign w:val="bottom"/>
            <w:hideMark/>
          </w:tcPr>
          <w:p w14:paraId="7B5BE7EF" w14:textId="77777777" w:rsidR="00384C43" w:rsidRPr="00C7345F" w:rsidRDefault="00384C43" w:rsidP="00F73F5C">
            <w:pPr>
              <w:pStyle w:val="TableText"/>
              <w:rPr>
                <w:rFonts w:cs="Times New Roman"/>
              </w:rPr>
            </w:pPr>
            <w:r w:rsidRPr="00C7345F">
              <w:t>85</w:t>
            </w:r>
          </w:p>
        </w:tc>
        <w:tc>
          <w:tcPr>
            <w:tcW w:w="720" w:type="dxa"/>
            <w:tcBorders>
              <w:top w:val="single" w:sz="4" w:space="0" w:color="auto"/>
              <w:bottom w:val="nil"/>
            </w:tcBorders>
            <w:vAlign w:val="bottom"/>
            <w:hideMark/>
          </w:tcPr>
          <w:p w14:paraId="0FDDBB95" w14:textId="77777777" w:rsidR="00384C43" w:rsidRPr="00C7345F" w:rsidRDefault="00384C43" w:rsidP="00F73F5C">
            <w:pPr>
              <w:pStyle w:val="TableText"/>
              <w:rPr>
                <w:rFonts w:cs="Times New Roman"/>
              </w:rPr>
            </w:pPr>
            <w:r w:rsidRPr="00C7345F">
              <w:t>13</w:t>
            </w:r>
          </w:p>
        </w:tc>
        <w:tc>
          <w:tcPr>
            <w:tcW w:w="720" w:type="dxa"/>
            <w:tcBorders>
              <w:top w:val="single" w:sz="4" w:space="0" w:color="auto"/>
              <w:bottom w:val="nil"/>
            </w:tcBorders>
            <w:vAlign w:val="bottom"/>
            <w:hideMark/>
          </w:tcPr>
          <w:p w14:paraId="4871EB11" w14:textId="77777777" w:rsidR="00384C43" w:rsidRPr="00C7345F" w:rsidRDefault="00384C43" w:rsidP="00F73F5C">
            <w:pPr>
              <w:pStyle w:val="TableText"/>
              <w:rPr>
                <w:rFonts w:cs="Times New Roman"/>
              </w:rPr>
            </w:pPr>
            <w:r w:rsidRPr="00C7345F">
              <w:t>3</w:t>
            </w:r>
          </w:p>
        </w:tc>
      </w:tr>
      <w:tr w:rsidR="00384C43" w:rsidRPr="00C7345F" w14:paraId="35E584F7" w14:textId="77777777" w:rsidTr="00F73F5C">
        <w:tc>
          <w:tcPr>
            <w:tcW w:w="4608" w:type="dxa"/>
            <w:tcBorders>
              <w:top w:val="nil"/>
              <w:bottom w:val="single" w:sz="4" w:space="0" w:color="auto"/>
            </w:tcBorders>
            <w:hideMark/>
          </w:tcPr>
          <w:p w14:paraId="08A8E86A"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52E8E567" w14:textId="77777777" w:rsidR="00384C43" w:rsidRPr="00C7345F" w:rsidRDefault="00384C43" w:rsidP="00F73F5C">
            <w:pPr>
              <w:pStyle w:val="TableText"/>
              <w:rPr>
                <w:rFonts w:cs="Times New Roman"/>
                <w:color w:val="000000" w:themeColor="text1"/>
              </w:rPr>
            </w:pPr>
            <w:r w:rsidRPr="00C7345F">
              <w:t>1,921</w:t>
            </w:r>
          </w:p>
        </w:tc>
        <w:tc>
          <w:tcPr>
            <w:tcW w:w="720" w:type="dxa"/>
            <w:tcBorders>
              <w:top w:val="nil"/>
              <w:bottom w:val="single" w:sz="4" w:space="0" w:color="auto"/>
            </w:tcBorders>
            <w:vAlign w:val="bottom"/>
            <w:hideMark/>
          </w:tcPr>
          <w:p w14:paraId="4BB5716A" w14:textId="77777777" w:rsidR="00384C43" w:rsidRPr="00C7345F" w:rsidRDefault="00384C43" w:rsidP="00F73F5C">
            <w:pPr>
              <w:pStyle w:val="TableText"/>
              <w:rPr>
                <w:rFonts w:cs="Times New Roman"/>
                <w:color w:val="000000" w:themeColor="text1"/>
              </w:rPr>
            </w:pPr>
            <w:r w:rsidRPr="00C7345F">
              <w:t>327</w:t>
            </w:r>
          </w:p>
        </w:tc>
        <w:tc>
          <w:tcPr>
            <w:tcW w:w="720" w:type="dxa"/>
            <w:tcBorders>
              <w:top w:val="nil"/>
              <w:bottom w:val="single" w:sz="4" w:space="0" w:color="auto"/>
            </w:tcBorders>
            <w:vAlign w:val="bottom"/>
            <w:hideMark/>
          </w:tcPr>
          <w:p w14:paraId="0ACCD6EA" w14:textId="77777777" w:rsidR="00384C43" w:rsidRPr="00C7345F" w:rsidRDefault="00384C43" w:rsidP="00F73F5C">
            <w:pPr>
              <w:pStyle w:val="TableText"/>
              <w:rPr>
                <w:rFonts w:cs="Times New Roman"/>
                <w:color w:val="000000" w:themeColor="text1"/>
              </w:rPr>
            </w:pPr>
            <w:r w:rsidRPr="00C7345F">
              <w:t>119</w:t>
            </w:r>
          </w:p>
        </w:tc>
        <w:tc>
          <w:tcPr>
            <w:tcW w:w="720" w:type="dxa"/>
            <w:tcBorders>
              <w:top w:val="nil"/>
              <w:bottom w:val="single" w:sz="4" w:space="0" w:color="auto"/>
            </w:tcBorders>
            <w:vAlign w:val="bottom"/>
            <w:hideMark/>
          </w:tcPr>
          <w:p w14:paraId="6F5D7598" w14:textId="77777777" w:rsidR="00384C43" w:rsidRPr="00C7345F" w:rsidRDefault="00384C43" w:rsidP="00F73F5C">
            <w:pPr>
              <w:pStyle w:val="TableText"/>
              <w:rPr>
                <w:rFonts w:cs="Times New Roman"/>
                <w:color w:val="000000" w:themeColor="text1"/>
              </w:rPr>
            </w:pPr>
            <w:r w:rsidRPr="00C7345F">
              <w:t>62</w:t>
            </w:r>
          </w:p>
        </w:tc>
        <w:tc>
          <w:tcPr>
            <w:tcW w:w="720" w:type="dxa"/>
            <w:tcBorders>
              <w:top w:val="nil"/>
              <w:bottom w:val="single" w:sz="4" w:space="0" w:color="auto"/>
            </w:tcBorders>
            <w:vAlign w:val="bottom"/>
            <w:hideMark/>
          </w:tcPr>
          <w:p w14:paraId="6F7536F6" w14:textId="77777777" w:rsidR="00384C43" w:rsidRPr="00C7345F" w:rsidRDefault="00384C43" w:rsidP="00F73F5C">
            <w:pPr>
              <w:pStyle w:val="TableText"/>
              <w:rPr>
                <w:rFonts w:cs="Times New Roman"/>
                <w:color w:val="000000" w:themeColor="text1"/>
              </w:rPr>
            </w:pPr>
            <w:r w:rsidRPr="00C7345F">
              <w:t>21</w:t>
            </w:r>
          </w:p>
        </w:tc>
        <w:tc>
          <w:tcPr>
            <w:tcW w:w="720" w:type="dxa"/>
            <w:tcBorders>
              <w:top w:val="nil"/>
              <w:bottom w:val="single" w:sz="4" w:space="0" w:color="auto"/>
            </w:tcBorders>
            <w:vAlign w:val="bottom"/>
            <w:hideMark/>
          </w:tcPr>
          <w:p w14:paraId="7ECA672F" w14:textId="77777777" w:rsidR="00384C43" w:rsidRPr="00C7345F" w:rsidRDefault="00384C43" w:rsidP="00F73F5C">
            <w:pPr>
              <w:pStyle w:val="TableText"/>
              <w:rPr>
                <w:rFonts w:cs="Times New Roman"/>
                <w:color w:val="000000" w:themeColor="text1"/>
              </w:rPr>
            </w:pPr>
            <w:r w:rsidRPr="00C7345F">
              <w:t>17</w:t>
            </w:r>
          </w:p>
        </w:tc>
      </w:tr>
      <w:tr w:rsidR="00384C43" w:rsidRPr="00C7345F" w14:paraId="1904AC60" w14:textId="77777777" w:rsidTr="00F73F5C">
        <w:tc>
          <w:tcPr>
            <w:tcW w:w="4608" w:type="dxa"/>
            <w:tcBorders>
              <w:top w:val="single" w:sz="4" w:space="0" w:color="auto"/>
            </w:tcBorders>
          </w:tcPr>
          <w:p w14:paraId="412ABA31"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1F35C810" w14:textId="77777777" w:rsidR="00384C43" w:rsidRPr="00C7345F" w:rsidRDefault="00384C43" w:rsidP="00F73F5C">
            <w:pPr>
              <w:pStyle w:val="TableText"/>
              <w:rPr>
                <w:rFonts w:cs="Times New Roman"/>
              </w:rPr>
            </w:pPr>
            <w:r w:rsidRPr="00C7345F">
              <w:t>57</w:t>
            </w:r>
          </w:p>
        </w:tc>
        <w:tc>
          <w:tcPr>
            <w:tcW w:w="720" w:type="dxa"/>
            <w:tcBorders>
              <w:top w:val="single" w:sz="4" w:space="0" w:color="auto"/>
            </w:tcBorders>
            <w:vAlign w:val="bottom"/>
          </w:tcPr>
          <w:p w14:paraId="6D48D49E" w14:textId="77777777" w:rsidR="00384C43" w:rsidRPr="00C7345F" w:rsidRDefault="00384C43" w:rsidP="00F73F5C">
            <w:pPr>
              <w:pStyle w:val="TableText"/>
              <w:rPr>
                <w:rFonts w:cs="Times New Roman"/>
              </w:rPr>
            </w:pPr>
            <w:r w:rsidRPr="00C7345F">
              <w:t>304</w:t>
            </w:r>
          </w:p>
        </w:tc>
        <w:tc>
          <w:tcPr>
            <w:tcW w:w="720" w:type="dxa"/>
            <w:tcBorders>
              <w:top w:val="single" w:sz="4" w:space="0" w:color="auto"/>
            </w:tcBorders>
            <w:vAlign w:val="bottom"/>
          </w:tcPr>
          <w:p w14:paraId="1E11A431" w14:textId="77777777" w:rsidR="00384C43" w:rsidRPr="00C7345F" w:rsidRDefault="00384C43" w:rsidP="00F73F5C">
            <w:pPr>
              <w:pStyle w:val="TableText"/>
              <w:rPr>
                <w:rFonts w:cs="Times New Roman"/>
              </w:rPr>
            </w:pPr>
            <w:r w:rsidRPr="00C7345F">
              <w:t>131</w:t>
            </w:r>
          </w:p>
        </w:tc>
        <w:tc>
          <w:tcPr>
            <w:tcW w:w="720" w:type="dxa"/>
            <w:tcBorders>
              <w:top w:val="single" w:sz="4" w:space="0" w:color="auto"/>
            </w:tcBorders>
            <w:vAlign w:val="bottom"/>
          </w:tcPr>
          <w:p w14:paraId="25D4A9C5" w14:textId="77777777" w:rsidR="00384C43" w:rsidRPr="00C7345F" w:rsidRDefault="00384C43" w:rsidP="00F73F5C">
            <w:pPr>
              <w:pStyle w:val="TableText"/>
              <w:rPr>
                <w:rFonts w:cs="Times New Roman"/>
              </w:rPr>
            </w:pPr>
            <w:r w:rsidRPr="00C7345F">
              <w:t>61</w:t>
            </w:r>
          </w:p>
        </w:tc>
        <w:tc>
          <w:tcPr>
            <w:tcW w:w="720" w:type="dxa"/>
            <w:tcBorders>
              <w:top w:val="single" w:sz="4" w:space="0" w:color="auto"/>
            </w:tcBorders>
            <w:vAlign w:val="bottom"/>
          </w:tcPr>
          <w:p w14:paraId="6A81A65B" w14:textId="77777777" w:rsidR="00384C43" w:rsidRPr="00C7345F" w:rsidRDefault="00384C43" w:rsidP="00F73F5C">
            <w:pPr>
              <w:pStyle w:val="TableText"/>
              <w:rPr>
                <w:rFonts w:cs="Times New Roman"/>
              </w:rPr>
            </w:pPr>
            <w:r w:rsidRPr="00C7345F">
              <w:t>26</w:t>
            </w:r>
          </w:p>
        </w:tc>
        <w:tc>
          <w:tcPr>
            <w:tcW w:w="720" w:type="dxa"/>
            <w:tcBorders>
              <w:top w:val="single" w:sz="4" w:space="0" w:color="auto"/>
            </w:tcBorders>
            <w:vAlign w:val="bottom"/>
          </w:tcPr>
          <w:p w14:paraId="0AD7EF51" w14:textId="77777777" w:rsidR="00384C43" w:rsidRPr="00C7345F" w:rsidRDefault="00384C43" w:rsidP="00F73F5C">
            <w:pPr>
              <w:pStyle w:val="TableText"/>
              <w:rPr>
                <w:rFonts w:cs="Times New Roman"/>
              </w:rPr>
            </w:pPr>
            <w:r w:rsidRPr="00C7345F">
              <w:t>12</w:t>
            </w:r>
          </w:p>
        </w:tc>
      </w:tr>
      <w:tr w:rsidR="00384C43" w:rsidRPr="00C7345F" w14:paraId="479D2608" w14:textId="77777777" w:rsidTr="00F73F5C">
        <w:tc>
          <w:tcPr>
            <w:tcW w:w="4608" w:type="dxa"/>
            <w:tcBorders>
              <w:bottom w:val="nil"/>
            </w:tcBorders>
          </w:tcPr>
          <w:p w14:paraId="6355B052"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695A24A2" w14:textId="77777777" w:rsidR="00384C43" w:rsidRPr="00C7345F" w:rsidRDefault="00384C43" w:rsidP="00F73F5C">
            <w:pPr>
              <w:pStyle w:val="TableText"/>
              <w:rPr>
                <w:rFonts w:cs="Times New Roman"/>
                <w:color w:val="000000" w:themeColor="text1"/>
              </w:rPr>
            </w:pPr>
            <w:r w:rsidRPr="00C7345F">
              <w:t>15</w:t>
            </w:r>
          </w:p>
        </w:tc>
        <w:tc>
          <w:tcPr>
            <w:tcW w:w="720" w:type="dxa"/>
            <w:tcBorders>
              <w:bottom w:val="nil"/>
            </w:tcBorders>
            <w:vAlign w:val="bottom"/>
          </w:tcPr>
          <w:p w14:paraId="423C5BCE" w14:textId="77777777" w:rsidR="00384C43" w:rsidRPr="00C7345F" w:rsidRDefault="00384C43" w:rsidP="00F73F5C">
            <w:pPr>
              <w:pStyle w:val="TableText"/>
              <w:rPr>
                <w:rFonts w:cs="Times New Roman"/>
                <w:color w:val="000000" w:themeColor="text1"/>
              </w:rPr>
            </w:pPr>
            <w:r w:rsidRPr="00C7345F">
              <w:t>150</w:t>
            </w:r>
          </w:p>
        </w:tc>
        <w:tc>
          <w:tcPr>
            <w:tcW w:w="720" w:type="dxa"/>
            <w:tcBorders>
              <w:bottom w:val="nil"/>
            </w:tcBorders>
            <w:vAlign w:val="bottom"/>
          </w:tcPr>
          <w:p w14:paraId="209AB877"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6AA383C5" w14:textId="77777777" w:rsidR="00384C43" w:rsidRPr="00C7345F" w:rsidRDefault="00384C43" w:rsidP="00F73F5C">
            <w:pPr>
              <w:pStyle w:val="TableText"/>
              <w:rPr>
                <w:rFonts w:cs="Times New Roman"/>
                <w:color w:val="000000" w:themeColor="text1"/>
              </w:rPr>
            </w:pPr>
            <w:r w:rsidRPr="00C7345F">
              <w:t>100</w:t>
            </w:r>
          </w:p>
        </w:tc>
        <w:tc>
          <w:tcPr>
            <w:tcW w:w="720" w:type="dxa"/>
            <w:tcBorders>
              <w:bottom w:val="nil"/>
            </w:tcBorders>
            <w:vAlign w:val="bottom"/>
          </w:tcPr>
          <w:p w14:paraId="1E0314E7"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7745B0D0" w14:textId="77777777" w:rsidR="00384C43" w:rsidRPr="00C7345F" w:rsidRDefault="00384C43" w:rsidP="00F73F5C">
            <w:pPr>
              <w:pStyle w:val="TableText"/>
              <w:rPr>
                <w:rFonts w:cs="Times New Roman"/>
                <w:color w:val="000000" w:themeColor="text1"/>
              </w:rPr>
            </w:pPr>
            <w:r w:rsidRPr="00C7345F">
              <w:t>0</w:t>
            </w:r>
          </w:p>
        </w:tc>
      </w:tr>
      <w:tr w:rsidR="00384C43" w:rsidRPr="00C7345F" w14:paraId="04EE1ACF" w14:textId="77777777" w:rsidTr="00F73F5C">
        <w:tc>
          <w:tcPr>
            <w:tcW w:w="4608" w:type="dxa"/>
            <w:tcBorders>
              <w:top w:val="nil"/>
              <w:bottom w:val="single" w:sz="4" w:space="0" w:color="auto"/>
            </w:tcBorders>
          </w:tcPr>
          <w:p w14:paraId="72C8CE28"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1C99B8CA" w14:textId="77777777" w:rsidR="00384C43" w:rsidRPr="00C7345F" w:rsidRDefault="00384C43" w:rsidP="00F73F5C">
            <w:pPr>
              <w:pStyle w:val="TableText"/>
              <w:rPr>
                <w:rFonts w:cs="Times New Roman"/>
              </w:rPr>
            </w:pPr>
            <w:r w:rsidRPr="00C7345F">
              <w:t>1,903</w:t>
            </w:r>
          </w:p>
        </w:tc>
        <w:tc>
          <w:tcPr>
            <w:tcW w:w="720" w:type="dxa"/>
            <w:tcBorders>
              <w:top w:val="nil"/>
              <w:bottom w:val="single" w:sz="4" w:space="0" w:color="auto"/>
            </w:tcBorders>
            <w:vAlign w:val="bottom"/>
          </w:tcPr>
          <w:p w14:paraId="5052D25B" w14:textId="77777777" w:rsidR="00384C43" w:rsidRPr="00C7345F" w:rsidRDefault="00384C43" w:rsidP="00F73F5C">
            <w:pPr>
              <w:pStyle w:val="TableText"/>
            </w:pPr>
            <w:r w:rsidRPr="00C7345F">
              <w:t>326</w:t>
            </w:r>
          </w:p>
        </w:tc>
        <w:tc>
          <w:tcPr>
            <w:tcW w:w="720" w:type="dxa"/>
            <w:tcBorders>
              <w:top w:val="nil"/>
              <w:bottom w:val="single" w:sz="4" w:space="0" w:color="auto"/>
            </w:tcBorders>
            <w:vAlign w:val="bottom"/>
          </w:tcPr>
          <w:p w14:paraId="145CD703" w14:textId="77777777" w:rsidR="00384C43" w:rsidRPr="00C7345F" w:rsidRDefault="00384C43" w:rsidP="00F73F5C">
            <w:pPr>
              <w:pStyle w:val="TableText"/>
            </w:pPr>
            <w:r w:rsidRPr="00C7345F">
              <w:t>119</w:t>
            </w:r>
          </w:p>
        </w:tc>
        <w:tc>
          <w:tcPr>
            <w:tcW w:w="720" w:type="dxa"/>
            <w:tcBorders>
              <w:top w:val="nil"/>
              <w:bottom w:val="single" w:sz="4" w:space="0" w:color="auto"/>
            </w:tcBorders>
            <w:vAlign w:val="bottom"/>
          </w:tcPr>
          <w:p w14:paraId="48B13B6C" w14:textId="77777777" w:rsidR="00384C43" w:rsidRPr="00C7345F" w:rsidRDefault="00384C43" w:rsidP="00F73F5C">
            <w:pPr>
              <w:pStyle w:val="TableText"/>
            </w:pPr>
            <w:r w:rsidRPr="00C7345F">
              <w:t>62</w:t>
            </w:r>
          </w:p>
        </w:tc>
        <w:tc>
          <w:tcPr>
            <w:tcW w:w="720" w:type="dxa"/>
            <w:tcBorders>
              <w:top w:val="nil"/>
              <w:bottom w:val="single" w:sz="4" w:space="0" w:color="auto"/>
            </w:tcBorders>
            <w:vAlign w:val="bottom"/>
          </w:tcPr>
          <w:p w14:paraId="524173F4" w14:textId="77777777" w:rsidR="00384C43" w:rsidRPr="00C7345F" w:rsidRDefault="00384C43" w:rsidP="00F73F5C">
            <w:pPr>
              <w:pStyle w:val="TableText"/>
            </w:pPr>
            <w:r w:rsidRPr="00C7345F">
              <w:t>21</w:t>
            </w:r>
          </w:p>
        </w:tc>
        <w:tc>
          <w:tcPr>
            <w:tcW w:w="720" w:type="dxa"/>
            <w:tcBorders>
              <w:top w:val="nil"/>
              <w:bottom w:val="single" w:sz="4" w:space="0" w:color="auto"/>
            </w:tcBorders>
            <w:vAlign w:val="bottom"/>
          </w:tcPr>
          <w:p w14:paraId="340A29B0" w14:textId="77777777" w:rsidR="00384C43" w:rsidRPr="00C7345F" w:rsidRDefault="00384C43" w:rsidP="00F73F5C">
            <w:pPr>
              <w:pStyle w:val="TableText"/>
            </w:pPr>
            <w:r w:rsidRPr="00C7345F">
              <w:t>17</w:t>
            </w:r>
          </w:p>
        </w:tc>
      </w:tr>
      <w:tr w:rsidR="00384C43" w:rsidRPr="00C7345F" w14:paraId="27967E97" w14:textId="77777777" w:rsidTr="00F73F5C">
        <w:tc>
          <w:tcPr>
            <w:tcW w:w="4608" w:type="dxa"/>
            <w:tcBorders>
              <w:top w:val="single" w:sz="4" w:space="0" w:color="auto"/>
              <w:bottom w:val="nil"/>
            </w:tcBorders>
          </w:tcPr>
          <w:p w14:paraId="3D8730D2"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0668B5EB" w14:textId="77777777" w:rsidR="00384C43" w:rsidRPr="00C7345F" w:rsidRDefault="00384C43" w:rsidP="00F73F5C">
            <w:pPr>
              <w:pStyle w:val="TableText"/>
            </w:pPr>
            <w:r w:rsidRPr="00C7345F">
              <w:t>0</w:t>
            </w:r>
          </w:p>
        </w:tc>
        <w:tc>
          <w:tcPr>
            <w:tcW w:w="720" w:type="dxa"/>
            <w:tcBorders>
              <w:top w:val="single" w:sz="4" w:space="0" w:color="auto"/>
              <w:bottom w:val="nil"/>
            </w:tcBorders>
            <w:vAlign w:val="bottom"/>
          </w:tcPr>
          <w:p w14:paraId="7A17B2BD"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7A30E99A"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417EBD58"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3632B14F"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51C90375" w14:textId="77777777" w:rsidR="00384C43" w:rsidRPr="00C7345F" w:rsidRDefault="00384C43" w:rsidP="00F73F5C">
            <w:pPr>
              <w:pStyle w:val="TableText"/>
            </w:pPr>
            <w:r w:rsidRPr="00C7345F">
              <w:t>N/A</w:t>
            </w:r>
          </w:p>
        </w:tc>
      </w:tr>
      <w:tr w:rsidR="00384C43" w:rsidRPr="00C7345F" w14:paraId="4B0E2A9E" w14:textId="77777777" w:rsidTr="00F73F5C">
        <w:tc>
          <w:tcPr>
            <w:tcW w:w="4608" w:type="dxa"/>
            <w:tcBorders>
              <w:top w:val="nil"/>
              <w:bottom w:val="single" w:sz="4" w:space="0" w:color="auto"/>
            </w:tcBorders>
          </w:tcPr>
          <w:p w14:paraId="53832D96"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6A78BF50" w14:textId="77777777" w:rsidR="00384C43" w:rsidRPr="00C7345F" w:rsidRDefault="00384C43" w:rsidP="00F73F5C">
            <w:pPr>
              <w:pStyle w:val="TableText"/>
            </w:pPr>
            <w:r w:rsidRPr="00C7345F">
              <w:t>1,944</w:t>
            </w:r>
          </w:p>
        </w:tc>
        <w:tc>
          <w:tcPr>
            <w:tcW w:w="720" w:type="dxa"/>
            <w:tcBorders>
              <w:top w:val="nil"/>
              <w:bottom w:val="single" w:sz="4" w:space="0" w:color="auto"/>
            </w:tcBorders>
            <w:vAlign w:val="bottom"/>
          </w:tcPr>
          <w:p w14:paraId="35504883" w14:textId="77777777" w:rsidR="00384C43" w:rsidRPr="00C7345F" w:rsidRDefault="00384C43" w:rsidP="00F73F5C">
            <w:pPr>
              <w:pStyle w:val="TableText"/>
            </w:pPr>
            <w:r w:rsidRPr="00C7345F">
              <w:t>327</w:t>
            </w:r>
          </w:p>
        </w:tc>
        <w:tc>
          <w:tcPr>
            <w:tcW w:w="720" w:type="dxa"/>
            <w:tcBorders>
              <w:top w:val="nil"/>
              <w:bottom w:val="single" w:sz="4" w:space="0" w:color="auto"/>
            </w:tcBorders>
            <w:vAlign w:val="bottom"/>
          </w:tcPr>
          <w:p w14:paraId="63FAAB5F" w14:textId="77777777" w:rsidR="00384C43" w:rsidRPr="00C7345F" w:rsidRDefault="00384C43" w:rsidP="00F73F5C">
            <w:pPr>
              <w:pStyle w:val="TableText"/>
            </w:pPr>
            <w:r w:rsidRPr="00C7345F">
              <w:t>119</w:t>
            </w:r>
          </w:p>
        </w:tc>
        <w:tc>
          <w:tcPr>
            <w:tcW w:w="720" w:type="dxa"/>
            <w:tcBorders>
              <w:top w:val="nil"/>
              <w:bottom w:val="single" w:sz="4" w:space="0" w:color="auto"/>
            </w:tcBorders>
            <w:vAlign w:val="bottom"/>
          </w:tcPr>
          <w:p w14:paraId="228D36ED" w14:textId="77777777" w:rsidR="00384C43" w:rsidRPr="00C7345F" w:rsidRDefault="00384C43" w:rsidP="00F73F5C">
            <w:pPr>
              <w:pStyle w:val="TableText"/>
            </w:pPr>
            <w:r w:rsidRPr="00C7345F">
              <w:t>62</w:t>
            </w:r>
          </w:p>
        </w:tc>
        <w:tc>
          <w:tcPr>
            <w:tcW w:w="720" w:type="dxa"/>
            <w:tcBorders>
              <w:top w:val="nil"/>
              <w:bottom w:val="single" w:sz="4" w:space="0" w:color="auto"/>
            </w:tcBorders>
            <w:vAlign w:val="bottom"/>
          </w:tcPr>
          <w:p w14:paraId="1E80ECA7" w14:textId="77777777" w:rsidR="00384C43" w:rsidRPr="00C7345F" w:rsidRDefault="00384C43" w:rsidP="00F73F5C">
            <w:pPr>
              <w:pStyle w:val="TableText"/>
            </w:pPr>
            <w:r w:rsidRPr="00C7345F">
              <w:t>21</w:t>
            </w:r>
          </w:p>
        </w:tc>
        <w:tc>
          <w:tcPr>
            <w:tcW w:w="720" w:type="dxa"/>
            <w:tcBorders>
              <w:top w:val="nil"/>
              <w:bottom w:val="single" w:sz="4" w:space="0" w:color="auto"/>
            </w:tcBorders>
            <w:vAlign w:val="bottom"/>
          </w:tcPr>
          <w:p w14:paraId="5303923E" w14:textId="77777777" w:rsidR="00384C43" w:rsidRPr="00C7345F" w:rsidRDefault="00384C43" w:rsidP="00F73F5C">
            <w:pPr>
              <w:pStyle w:val="TableText"/>
            </w:pPr>
            <w:r w:rsidRPr="00C7345F">
              <w:t>17</w:t>
            </w:r>
          </w:p>
        </w:tc>
      </w:tr>
      <w:tr w:rsidR="00384C43" w:rsidRPr="00C7345F" w14:paraId="041D3E3B" w14:textId="77777777" w:rsidTr="00F73F5C">
        <w:tc>
          <w:tcPr>
            <w:tcW w:w="4608" w:type="dxa"/>
            <w:tcBorders>
              <w:top w:val="single" w:sz="4" w:space="0" w:color="auto"/>
              <w:bottom w:val="nil"/>
            </w:tcBorders>
          </w:tcPr>
          <w:p w14:paraId="7985BDEC"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1AD3EE5D" w14:textId="77777777" w:rsidR="00384C43" w:rsidRPr="00C7345F" w:rsidRDefault="00384C43" w:rsidP="00F73F5C">
            <w:pPr>
              <w:pStyle w:val="TableText"/>
              <w:rPr>
                <w:rFonts w:cs="Times New Roman"/>
              </w:rPr>
            </w:pPr>
            <w:r w:rsidRPr="00C7345F">
              <w:t>18</w:t>
            </w:r>
          </w:p>
        </w:tc>
        <w:tc>
          <w:tcPr>
            <w:tcW w:w="720" w:type="dxa"/>
            <w:tcBorders>
              <w:top w:val="single" w:sz="4" w:space="0" w:color="auto"/>
              <w:bottom w:val="nil"/>
            </w:tcBorders>
            <w:vAlign w:val="bottom"/>
          </w:tcPr>
          <w:p w14:paraId="4F6C215A" w14:textId="77777777" w:rsidR="00384C43" w:rsidRPr="00C7345F" w:rsidRDefault="00384C43" w:rsidP="00F73F5C">
            <w:pPr>
              <w:pStyle w:val="TableText"/>
            </w:pPr>
            <w:r w:rsidRPr="00C7345F">
              <w:t>388</w:t>
            </w:r>
          </w:p>
        </w:tc>
        <w:tc>
          <w:tcPr>
            <w:tcW w:w="720" w:type="dxa"/>
            <w:tcBorders>
              <w:top w:val="single" w:sz="4" w:space="0" w:color="auto"/>
              <w:bottom w:val="nil"/>
            </w:tcBorders>
            <w:vAlign w:val="bottom"/>
          </w:tcPr>
          <w:p w14:paraId="0248630C" w14:textId="77777777" w:rsidR="00384C43" w:rsidRPr="00C7345F" w:rsidRDefault="00384C43" w:rsidP="00F73F5C">
            <w:pPr>
              <w:pStyle w:val="TableText"/>
            </w:pPr>
            <w:r w:rsidRPr="00C7345F">
              <w:t>78</w:t>
            </w:r>
          </w:p>
        </w:tc>
        <w:tc>
          <w:tcPr>
            <w:tcW w:w="720" w:type="dxa"/>
            <w:tcBorders>
              <w:top w:val="single" w:sz="4" w:space="0" w:color="auto"/>
              <w:bottom w:val="nil"/>
            </w:tcBorders>
            <w:vAlign w:val="bottom"/>
          </w:tcPr>
          <w:p w14:paraId="2E0C85AC" w14:textId="77777777" w:rsidR="00384C43" w:rsidRPr="00C7345F" w:rsidRDefault="00384C43" w:rsidP="00F73F5C">
            <w:pPr>
              <w:pStyle w:val="TableText"/>
            </w:pPr>
            <w:r w:rsidRPr="00C7345F">
              <w:t>50</w:t>
            </w:r>
          </w:p>
        </w:tc>
        <w:tc>
          <w:tcPr>
            <w:tcW w:w="720" w:type="dxa"/>
            <w:tcBorders>
              <w:top w:val="single" w:sz="4" w:space="0" w:color="auto"/>
              <w:bottom w:val="nil"/>
            </w:tcBorders>
            <w:vAlign w:val="bottom"/>
          </w:tcPr>
          <w:p w14:paraId="3170E7D0" w14:textId="77777777" w:rsidR="00384C43" w:rsidRPr="00C7345F" w:rsidRDefault="00384C43" w:rsidP="00F73F5C">
            <w:pPr>
              <w:pStyle w:val="TableText"/>
            </w:pPr>
            <w:r w:rsidRPr="00C7345F">
              <w:t>17</w:t>
            </w:r>
          </w:p>
        </w:tc>
        <w:tc>
          <w:tcPr>
            <w:tcW w:w="720" w:type="dxa"/>
            <w:tcBorders>
              <w:top w:val="single" w:sz="4" w:space="0" w:color="auto"/>
              <w:bottom w:val="nil"/>
            </w:tcBorders>
            <w:vAlign w:val="bottom"/>
          </w:tcPr>
          <w:p w14:paraId="5379D640" w14:textId="77777777" w:rsidR="00384C43" w:rsidRPr="00C7345F" w:rsidRDefault="00384C43" w:rsidP="00F73F5C">
            <w:pPr>
              <w:pStyle w:val="TableText"/>
            </w:pPr>
            <w:r w:rsidRPr="00C7345F">
              <w:t>33</w:t>
            </w:r>
          </w:p>
        </w:tc>
      </w:tr>
      <w:tr w:rsidR="00384C43" w:rsidRPr="00C7345F" w14:paraId="4DD376F6" w14:textId="77777777" w:rsidTr="00F73F5C">
        <w:tc>
          <w:tcPr>
            <w:tcW w:w="4608" w:type="dxa"/>
            <w:tcBorders>
              <w:top w:val="nil"/>
              <w:bottom w:val="single" w:sz="4" w:space="0" w:color="auto"/>
            </w:tcBorders>
          </w:tcPr>
          <w:p w14:paraId="70E8FCE7"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353B0ED9" w14:textId="77777777" w:rsidR="00384C43" w:rsidRPr="00C7345F" w:rsidRDefault="00384C43" w:rsidP="00F73F5C">
            <w:pPr>
              <w:pStyle w:val="TableText"/>
              <w:rPr>
                <w:rFonts w:cs="Times New Roman"/>
              </w:rPr>
            </w:pPr>
            <w:r w:rsidRPr="00C7345F">
              <w:t>1,942</w:t>
            </w:r>
          </w:p>
        </w:tc>
        <w:tc>
          <w:tcPr>
            <w:tcW w:w="720" w:type="dxa"/>
            <w:tcBorders>
              <w:top w:val="nil"/>
              <w:bottom w:val="single" w:sz="4" w:space="0" w:color="auto"/>
            </w:tcBorders>
            <w:vAlign w:val="bottom"/>
          </w:tcPr>
          <w:p w14:paraId="35B56816" w14:textId="77777777" w:rsidR="00384C43" w:rsidRPr="00C7345F" w:rsidRDefault="00384C43" w:rsidP="00F73F5C">
            <w:pPr>
              <w:pStyle w:val="TableText"/>
            </w:pPr>
            <w:r w:rsidRPr="00C7345F">
              <w:t>325</w:t>
            </w:r>
          </w:p>
        </w:tc>
        <w:tc>
          <w:tcPr>
            <w:tcW w:w="720" w:type="dxa"/>
            <w:tcBorders>
              <w:top w:val="nil"/>
              <w:bottom w:val="single" w:sz="4" w:space="0" w:color="auto"/>
            </w:tcBorders>
            <w:vAlign w:val="bottom"/>
          </w:tcPr>
          <w:p w14:paraId="0B66D1E3" w14:textId="77777777" w:rsidR="00384C43" w:rsidRPr="00C7345F" w:rsidRDefault="00384C43" w:rsidP="00F73F5C">
            <w:pPr>
              <w:pStyle w:val="TableText"/>
            </w:pPr>
            <w:r w:rsidRPr="00C7345F">
              <w:t>119</w:t>
            </w:r>
          </w:p>
        </w:tc>
        <w:tc>
          <w:tcPr>
            <w:tcW w:w="720" w:type="dxa"/>
            <w:tcBorders>
              <w:top w:val="nil"/>
              <w:bottom w:val="single" w:sz="4" w:space="0" w:color="auto"/>
            </w:tcBorders>
            <w:vAlign w:val="bottom"/>
          </w:tcPr>
          <w:p w14:paraId="028EA64B" w14:textId="77777777" w:rsidR="00384C43" w:rsidRPr="00C7345F" w:rsidRDefault="00384C43" w:rsidP="00F73F5C">
            <w:pPr>
              <w:pStyle w:val="TableText"/>
            </w:pPr>
            <w:r w:rsidRPr="00C7345F">
              <w:t>63</w:t>
            </w:r>
          </w:p>
        </w:tc>
        <w:tc>
          <w:tcPr>
            <w:tcW w:w="720" w:type="dxa"/>
            <w:tcBorders>
              <w:top w:val="nil"/>
              <w:bottom w:val="single" w:sz="4" w:space="0" w:color="auto"/>
            </w:tcBorders>
            <w:vAlign w:val="bottom"/>
          </w:tcPr>
          <w:p w14:paraId="358E40E5" w14:textId="77777777" w:rsidR="00384C43" w:rsidRPr="00C7345F" w:rsidRDefault="00384C43" w:rsidP="00F73F5C">
            <w:pPr>
              <w:pStyle w:val="TableText"/>
            </w:pPr>
            <w:r w:rsidRPr="00C7345F">
              <w:t>21</w:t>
            </w:r>
          </w:p>
        </w:tc>
        <w:tc>
          <w:tcPr>
            <w:tcW w:w="720" w:type="dxa"/>
            <w:tcBorders>
              <w:top w:val="nil"/>
              <w:bottom w:val="single" w:sz="4" w:space="0" w:color="auto"/>
            </w:tcBorders>
            <w:vAlign w:val="bottom"/>
          </w:tcPr>
          <w:p w14:paraId="2D5C6D22" w14:textId="77777777" w:rsidR="00384C43" w:rsidRPr="00C7345F" w:rsidRDefault="00384C43" w:rsidP="00F73F5C">
            <w:pPr>
              <w:pStyle w:val="TableText"/>
            </w:pPr>
            <w:r w:rsidRPr="00C7345F">
              <w:t>17</w:t>
            </w:r>
          </w:p>
        </w:tc>
      </w:tr>
      <w:tr w:rsidR="00384C43" w:rsidRPr="00C7345F" w14:paraId="7E9828B2" w14:textId="77777777" w:rsidTr="00F73F5C">
        <w:tc>
          <w:tcPr>
            <w:tcW w:w="4608" w:type="dxa"/>
            <w:tcBorders>
              <w:top w:val="single" w:sz="4" w:space="0" w:color="auto"/>
            </w:tcBorders>
          </w:tcPr>
          <w:p w14:paraId="44878B64"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1EFB54DF" w14:textId="77777777" w:rsidR="00384C43" w:rsidRPr="00C7345F" w:rsidRDefault="00384C43" w:rsidP="00F73F5C">
            <w:pPr>
              <w:pStyle w:val="TableText"/>
              <w:rPr>
                <w:rFonts w:cs="Times New Roman"/>
              </w:rPr>
            </w:pPr>
            <w:r w:rsidRPr="00C7345F">
              <w:t>146</w:t>
            </w:r>
          </w:p>
        </w:tc>
        <w:tc>
          <w:tcPr>
            <w:tcW w:w="720" w:type="dxa"/>
            <w:tcBorders>
              <w:top w:val="single" w:sz="4" w:space="0" w:color="auto"/>
            </w:tcBorders>
            <w:vAlign w:val="bottom"/>
          </w:tcPr>
          <w:p w14:paraId="2AF3A4D0" w14:textId="77777777" w:rsidR="00384C43" w:rsidRPr="00C7345F" w:rsidRDefault="00384C43" w:rsidP="00F73F5C">
            <w:pPr>
              <w:pStyle w:val="TableText"/>
            </w:pPr>
            <w:r w:rsidRPr="00C7345F">
              <w:t>314</w:t>
            </w:r>
          </w:p>
        </w:tc>
        <w:tc>
          <w:tcPr>
            <w:tcW w:w="720" w:type="dxa"/>
            <w:tcBorders>
              <w:top w:val="single" w:sz="4" w:space="0" w:color="auto"/>
            </w:tcBorders>
            <w:vAlign w:val="bottom"/>
          </w:tcPr>
          <w:p w14:paraId="60068312" w14:textId="77777777" w:rsidR="00384C43" w:rsidRPr="00C7345F" w:rsidRDefault="00384C43" w:rsidP="00F73F5C">
            <w:pPr>
              <w:pStyle w:val="TableText"/>
            </w:pPr>
            <w:r w:rsidRPr="00C7345F">
              <w:t>110</w:t>
            </w:r>
          </w:p>
        </w:tc>
        <w:tc>
          <w:tcPr>
            <w:tcW w:w="720" w:type="dxa"/>
            <w:tcBorders>
              <w:top w:val="single" w:sz="4" w:space="0" w:color="auto"/>
            </w:tcBorders>
            <w:vAlign w:val="bottom"/>
          </w:tcPr>
          <w:p w14:paraId="74DF3CA0" w14:textId="77777777" w:rsidR="00384C43" w:rsidRPr="00C7345F" w:rsidRDefault="00384C43" w:rsidP="00F73F5C">
            <w:pPr>
              <w:pStyle w:val="TableText"/>
            </w:pPr>
            <w:r w:rsidRPr="00C7345F">
              <w:t>66</w:t>
            </w:r>
          </w:p>
        </w:tc>
        <w:tc>
          <w:tcPr>
            <w:tcW w:w="720" w:type="dxa"/>
            <w:tcBorders>
              <w:top w:val="single" w:sz="4" w:space="0" w:color="auto"/>
            </w:tcBorders>
            <w:vAlign w:val="bottom"/>
          </w:tcPr>
          <w:p w14:paraId="3325C654" w14:textId="77777777" w:rsidR="00384C43" w:rsidRPr="00C7345F" w:rsidRDefault="00384C43" w:rsidP="00F73F5C">
            <w:pPr>
              <w:pStyle w:val="TableText"/>
            </w:pPr>
            <w:r w:rsidRPr="00C7345F">
              <w:t>24</w:t>
            </w:r>
          </w:p>
        </w:tc>
        <w:tc>
          <w:tcPr>
            <w:tcW w:w="720" w:type="dxa"/>
            <w:tcBorders>
              <w:top w:val="single" w:sz="4" w:space="0" w:color="auto"/>
            </w:tcBorders>
            <w:vAlign w:val="bottom"/>
          </w:tcPr>
          <w:p w14:paraId="4B365643" w14:textId="77777777" w:rsidR="00384C43" w:rsidRPr="00C7345F" w:rsidRDefault="00384C43" w:rsidP="00F73F5C">
            <w:pPr>
              <w:pStyle w:val="TableText"/>
            </w:pPr>
            <w:r w:rsidRPr="00C7345F">
              <w:t>10</w:t>
            </w:r>
          </w:p>
        </w:tc>
      </w:tr>
      <w:tr w:rsidR="00384C43" w:rsidRPr="00C7345F" w14:paraId="1F33EBEC" w14:textId="77777777" w:rsidTr="00F73F5C">
        <w:tc>
          <w:tcPr>
            <w:tcW w:w="4608" w:type="dxa"/>
          </w:tcPr>
          <w:p w14:paraId="2E5E2522" w14:textId="77777777" w:rsidR="00384C43" w:rsidRPr="00C7345F" w:rsidRDefault="00384C43" w:rsidP="00F73F5C">
            <w:pPr>
              <w:pStyle w:val="TableText"/>
            </w:pPr>
            <w:r w:rsidRPr="00C7345F">
              <w:t>Not homeless</w:t>
            </w:r>
          </w:p>
        </w:tc>
        <w:tc>
          <w:tcPr>
            <w:tcW w:w="1152" w:type="dxa"/>
            <w:vAlign w:val="bottom"/>
          </w:tcPr>
          <w:p w14:paraId="6CC3558D" w14:textId="77777777" w:rsidR="00384C43" w:rsidRPr="00C7345F" w:rsidRDefault="00384C43" w:rsidP="00F73F5C">
            <w:pPr>
              <w:pStyle w:val="TableText"/>
              <w:rPr>
                <w:rFonts w:cs="Times New Roman"/>
              </w:rPr>
            </w:pPr>
            <w:r w:rsidRPr="00C7345F">
              <w:t>1,814</w:t>
            </w:r>
          </w:p>
        </w:tc>
        <w:tc>
          <w:tcPr>
            <w:tcW w:w="720" w:type="dxa"/>
            <w:vAlign w:val="bottom"/>
          </w:tcPr>
          <w:p w14:paraId="1CB5F803" w14:textId="77777777" w:rsidR="00384C43" w:rsidRPr="00C7345F" w:rsidRDefault="00384C43" w:rsidP="00F73F5C">
            <w:pPr>
              <w:pStyle w:val="TableText"/>
            </w:pPr>
            <w:r w:rsidRPr="00C7345F">
              <w:t>326</w:t>
            </w:r>
          </w:p>
        </w:tc>
        <w:tc>
          <w:tcPr>
            <w:tcW w:w="720" w:type="dxa"/>
            <w:vAlign w:val="bottom"/>
          </w:tcPr>
          <w:p w14:paraId="0BF85340" w14:textId="77777777" w:rsidR="00384C43" w:rsidRPr="00C7345F" w:rsidRDefault="00384C43" w:rsidP="00F73F5C">
            <w:pPr>
              <w:pStyle w:val="TableText"/>
            </w:pPr>
            <w:r w:rsidRPr="00C7345F">
              <w:t>120</w:t>
            </w:r>
          </w:p>
        </w:tc>
        <w:tc>
          <w:tcPr>
            <w:tcW w:w="720" w:type="dxa"/>
            <w:vAlign w:val="bottom"/>
          </w:tcPr>
          <w:p w14:paraId="509E6EA7" w14:textId="77777777" w:rsidR="00384C43" w:rsidRPr="00C7345F" w:rsidRDefault="00384C43" w:rsidP="00F73F5C">
            <w:pPr>
              <w:pStyle w:val="TableText"/>
            </w:pPr>
            <w:r w:rsidRPr="00C7345F">
              <w:t>62</w:t>
            </w:r>
          </w:p>
        </w:tc>
        <w:tc>
          <w:tcPr>
            <w:tcW w:w="720" w:type="dxa"/>
            <w:vAlign w:val="bottom"/>
          </w:tcPr>
          <w:p w14:paraId="6907E38B" w14:textId="77777777" w:rsidR="00384C43" w:rsidRPr="00C7345F" w:rsidRDefault="00384C43" w:rsidP="00F73F5C">
            <w:pPr>
              <w:pStyle w:val="TableText"/>
            </w:pPr>
            <w:r w:rsidRPr="00C7345F">
              <w:t>21</w:t>
            </w:r>
          </w:p>
        </w:tc>
        <w:tc>
          <w:tcPr>
            <w:tcW w:w="720" w:type="dxa"/>
            <w:vAlign w:val="bottom"/>
          </w:tcPr>
          <w:p w14:paraId="6EB13465" w14:textId="77777777" w:rsidR="00384C43" w:rsidRPr="00C7345F" w:rsidRDefault="00384C43" w:rsidP="00F73F5C">
            <w:pPr>
              <w:pStyle w:val="TableText"/>
            </w:pPr>
            <w:r w:rsidRPr="00C7345F">
              <w:t>17</w:t>
            </w:r>
          </w:p>
        </w:tc>
      </w:tr>
    </w:tbl>
    <w:p w14:paraId="25EE7F7F" w14:textId="77777777" w:rsidR="00384C43" w:rsidRPr="00C7345F" w:rsidRDefault="00384C43" w:rsidP="00F73F5C">
      <w:pPr>
        <w:pStyle w:val="Caption"/>
      </w:pPr>
      <w:bookmarkStart w:id="725" w:name="_Toc134621973"/>
      <w:r w:rsidRPr="00C7345F">
        <w:lastRenderedPageBreak/>
        <w:t>Table 4.D.</w:t>
      </w:r>
      <w:r w:rsidRPr="00C7345F">
        <w:fldChar w:fldCharType="begin"/>
      </w:r>
      <w:r w:rsidRPr="00C7345F">
        <w:instrText>SEQ Table_4.D. \* ARABIC</w:instrText>
      </w:r>
      <w:r w:rsidRPr="00C7345F">
        <w:fldChar w:fldCharType="separate"/>
      </w:r>
      <w:r w:rsidRPr="00C7345F">
        <w:t>23</w:t>
      </w:r>
      <w:r w:rsidRPr="00C7345F">
        <w:fldChar w:fldCharType="end"/>
      </w:r>
      <w:r w:rsidRPr="00C7345F">
        <w:t xml:space="preserve">  Demographic Summary for Grade Nine—Written Language Composite</w:t>
      </w:r>
      <w:bookmarkEnd w:id="725"/>
    </w:p>
    <w:tbl>
      <w:tblPr>
        <w:tblStyle w:val="TRs"/>
        <w:tblW w:w="9360" w:type="dxa"/>
        <w:tblLayout w:type="fixed"/>
        <w:tblLook w:val="04A0" w:firstRow="1" w:lastRow="0" w:firstColumn="1" w:lastColumn="0" w:noHBand="0" w:noVBand="1"/>
        <w:tblDescription w:val="Demographic Summary for Grade Nine—Written Language Composite"/>
      </w:tblPr>
      <w:tblGrid>
        <w:gridCol w:w="4608"/>
        <w:gridCol w:w="1152"/>
        <w:gridCol w:w="720"/>
        <w:gridCol w:w="720"/>
        <w:gridCol w:w="720"/>
        <w:gridCol w:w="720"/>
        <w:gridCol w:w="720"/>
      </w:tblGrid>
      <w:tr w:rsidR="00384C43" w:rsidRPr="00C7345F" w14:paraId="0A417B00"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499DFEE8"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4D48E6F8"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00D18606"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010F4410"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41B2CFEA"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03DF0888"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1E56FD55"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5BBBA140" w14:textId="77777777" w:rsidTr="00F73F5C">
        <w:tc>
          <w:tcPr>
            <w:tcW w:w="4608" w:type="dxa"/>
            <w:tcBorders>
              <w:top w:val="single" w:sz="4" w:space="0" w:color="auto"/>
              <w:bottom w:val="single" w:sz="4" w:space="0" w:color="auto"/>
            </w:tcBorders>
            <w:hideMark/>
          </w:tcPr>
          <w:p w14:paraId="0D186FAB"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7D809D3A" w14:textId="77777777" w:rsidR="00384C43" w:rsidRPr="00C7345F" w:rsidRDefault="00384C43" w:rsidP="00F73F5C">
            <w:pPr>
              <w:pStyle w:val="TableText"/>
              <w:rPr>
                <w:rFonts w:cs="Times New Roman"/>
              </w:rPr>
            </w:pPr>
            <w:r w:rsidRPr="00C7345F">
              <w:t>3,914</w:t>
            </w:r>
          </w:p>
        </w:tc>
        <w:tc>
          <w:tcPr>
            <w:tcW w:w="720" w:type="dxa"/>
            <w:tcBorders>
              <w:top w:val="single" w:sz="4" w:space="0" w:color="auto"/>
              <w:bottom w:val="single" w:sz="4" w:space="0" w:color="auto"/>
            </w:tcBorders>
            <w:vAlign w:val="bottom"/>
            <w:hideMark/>
          </w:tcPr>
          <w:p w14:paraId="4A1CBD6B" w14:textId="77777777" w:rsidR="00384C43" w:rsidRPr="00C7345F" w:rsidRDefault="00384C43" w:rsidP="00F73F5C">
            <w:pPr>
              <w:pStyle w:val="TableText"/>
              <w:rPr>
                <w:rFonts w:cs="Times New Roman"/>
              </w:rPr>
            </w:pPr>
            <w:r w:rsidRPr="00C7345F">
              <w:t>316</w:t>
            </w:r>
          </w:p>
        </w:tc>
        <w:tc>
          <w:tcPr>
            <w:tcW w:w="720" w:type="dxa"/>
            <w:tcBorders>
              <w:top w:val="single" w:sz="4" w:space="0" w:color="auto"/>
              <w:bottom w:val="single" w:sz="4" w:space="0" w:color="auto"/>
            </w:tcBorders>
            <w:vAlign w:val="bottom"/>
            <w:hideMark/>
          </w:tcPr>
          <w:p w14:paraId="4B9B9BBF" w14:textId="77777777" w:rsidR="00384C43" w:rsidRPr="00C7345F" w:rsidRDefault="00384C43" w:rsidP="00F73F5C">
            <w:pPr>
              <w:pStyle w:val="TableText"/>
              <w:rPr>
                <w:rFonts w:cs="Times New Roman"/>
              </w:rPr>
            </w:pPr>
            <w:r w:rsidRPr="00C7345F">
              <w:t>126</w:t>
            </w:r>
          </w:p>
        </w:tc>
        <w:tc>
          <w:tcPr>
            <w:tcW w:w="720" w:type="dxa"/>
            <w:tcBorders>
              <w:top w:val="single" w:sz="4" w:space="0" w:color="auto"/>
              <w:bottom w:val="single" w:sz="4" w:space="0" w:color="auto"/>
            </w:tcBorders>
            <w:vAlign w:val="bottom"/>
            <w:hideMark/>
          </w:tcPr>
          <w:p w14:paraId="2BB2BB1D" w14:textId="77777777" w:rsidR="00384C43" w:rsidRPr="00C7345F" w:rsidRDefault="00384C43" w:rsidP="00F73F5C">
            <w:pPr>
              <w:pStyle w:val="TableText"/>
              <w:rPr>
                <w:rFonts w:cs="Times New Roman"/>
              </w:rPr>
            </w:pPr>
            <w:r w:rsidRPr="00C7345F">
              <w:t>66</w:t>
            </w:r>
          </w:p>
        </w:tc>
        <w:tc>
          <w:tcPr>
            <w:tcW w:w="720" w:type="dxa"/>
            <w:tcBorders>
              <w:top w:val="single" w:sz="4" w:space="0" w:color="auto"/>
              <w:bottom w:val="single" w:sz="4" w:space="0" w:color="auto"/>
            </w:tcBorders>
            <w:vAlign w:val="bottom"/>
            <w:hideMark/>
          </w:tcPr>
          <w:p w14:paraId="02C12161" w14:textId="77777777" w:rsidR="00384C43" w:rsidRPr="00C7345F" w:rsidRDefault="00384C43" w:rsidP="00F73F5C">
            <w:pPr>
              <w:pStyle w:val="TableText"/>
              <w:rPr>
                <w:rFonts w:cs="Times New Roman"/>
              </w:rPr>
            </w:pPr>
            <w:r w:rsidRPr="00C7345F">
              <w:t>16</w:t>
            </w:r>
          </w:p>
        </w:tc>
        <w:tc>
          <w:tcPr>
            <w:tcW w:w="720" w:type="dxa"/>
            <w:tcBorders>
              <w:top w:val="single" w:sz="4" w:space="0" w:color="auto"/>
              <w:bottom w:val="single" w:sz="4" w:space="0" w:color="auto"/>
            </w:tcBorders>
            <w:vAlign w:val="bottom"/>
            <w:hideMark/>
          </w:tcPr>
          <w:p w14:paraId="462A318C" w14:textId="77777777" w:rsidR="00384C43" w:rsidRPr="00C7345F" w:rsidRDefault="00384C43" w:rsidP="00F73F5C">
            <w:pPr>
              <w:pStyle w:val="TableText"/>
              <w:rPr>
                <w:rFonts w:cs="Times New Roman"/>
              </w:rPr>
            </w:pPr>
            <w:r w:rsidRPr="00C7345F">
              <w:t>18</w:t>
            </w:r>
          </w:p>
        </w:tc>
      </w:tr>
      <w:tr w:rsidR="00384C43" w:rsidRPr="00C7345F" w14:paraId="4BF551F9" w14:textId="77777777" w:rsidTr="00F73F5C">
        <w:tc>
          <w:tcPr>
            <w:tcW w:w="4608" w:type="dxa"/>
            <w:tcBorders>
              <w:top w:val="single" w:sz="4" w:space="0" w:color="auto"/>
              <w:bottom w:val="nil"/>
            </w:tcBorders>
            <w:hideMark/>
          </w:tcPr>
          <w:p w14:paraId="4825F97A"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73E0A65E" w14:textId="77777777" w:rsidR="00384C43" w:rsidRPr="00C7345F" w:rsidRDefault="00384C43" w:rsidP="00F73F5C">
            <w:pPr>
              <w:pStyle w:val="TableText"/>
              <w:rPr>
                <w:rFonts w:cs="Times New Roman"/>
              </w:rPr>
            </w:pPr>
            <w:r w:rsidRPr="00C7345F">
              <w:t>2,087</w:t>
            </w:r>
          </w:p>
        </w:tc>
        <w:tc>
          <w:tcPr>
            <w:tcW w:w="720" w:type="dxa"/>
            <w:tcBorders>
              <w:top w:val="single" w:sz="4" w:space="0" w:color="auto"/>
              <w:bottom w:val="nil"/>
            </w:tcBorders>
            <w:vAlign w:val="bottom"/>
            <w:hideMark/>
          </w:tcPr>
          <w:p w14:paraId="0C5B5751" w14:textId="77777777" w:rsidR="00384C43" w:rsidRPr="00C7345F" w:rsidRDefault="00384C43" w:rsidP="00F73F5C">
            <w:pPr>
              <w:pStyle w:val="TableText"/>
              <w:rPr>
                <w:rFonts w:cs="Times New Roman"/>
              </w:rPr>
            </w:pPr>
            <w:r w:rsidRPr="00C7345F">
              <w:t>302</w:t>
            </w:r>
          </w:p>
        </w:tc>
        <w:tc>
          <w:tcPr>
            <w:tcW w:w="720" w:type="dxa"/>
            <w:tcBorders>
              <w:top w:val="single" w:sz="4" w:space="0" w:color="auto"/>
              <w:bottom w:val="nil"/>
            </w:tcBorders>
            <w:vAlign w:val="bottom"/>
            <w:hideMark/>
          </w:tcPr>
          <w:p w14:paraId="273178F2" w14:textId="77777777" w:rsidR="00384C43" w:rsidRPr="00C7345F" w:rsidRDefault="00384C43" w:rsidP="00F73F5C">
            <w:pPr>
              <w:pStyle w:val="TableText"/>
              <w:rPr>
                <w:rFonts w:cs="Times New Roman"/>
              </w:rPr>
            </w:pPr>
            <w:r w:rsidRPr="00C7345F">
              <w:t>122</w:t>
            </w:r>
          </w:p>
        </w:tc>
        <w:tc>
          <w:tcPr>
            <w:tcW w:w="720" w:type="dxa"/>
            <w:tcBorders>
              <w:top w:val="single" w:sz="4" w:space="0" w:color="auto"/>
              <w:bottom w:val="nil"/>
            </w:tcBorders>
            <w:vAlign w:val="bottom"/>
            <w:hideMark/>
          </w:tcPr>
          <w:p w14:paraId="2FF9B06F" w14:textId="77777777" w:rsidR="00384C43" w:rsidRPr="00C7345F" w:rsidRDefault="00384C43" w:rsidP="00F73F5C">
            <w:pPr>
              <w:pStyle w:val="TableText"/>
              <w:rPr>
                <w:rFonts w:cs="Times New Roman"/>
              </w:rPr>
            </w:pPr>
            <w:r w:rsidRPr="00C7345F">
              <w:t>70</w:t>
            </w:r>
          </w:p>
        </w:tc>
        <w:tc>
          <w:tcPr>
            <w:tcW w:w="720" w:type="dxa"/>
            <w:tcBorders>
              <w:top w:val="single" w:sz="4" w:space="0" w:color="auto"/>
              <w:bottom w:val="nil"/>
            </w:tcBorders>
            <w:vAlign w:val="bottom"/>
            <w:hideMark/>
          </w:tcPr>
          <w:p w14:paraId="18F267F8" w14:textId="77777777" w:rsidR="00384C43" w:rsidRPr="00C7345F" w:rsidRDefault="00384C43" w:rsidP="00F73F5C">
            <w:pPr>
              <w:pStyle w:val="TableText"/>
              <w:rPr>
                <w:rFonts w:cs="Times New Roman"/>
              </w:rPr>
            </w:pPr>
            <w:r w:rsidRPr="00C7345F">
              <w:t>16</w:t>
            </w:r>
          </w:p>
        </w:tc>
        <w:tc>
          <w:tcPr>
            <w:tcW w:w="720" w:type="dxa"/>
            <w:tcBorders>
              <w:top w:val="single" w:sz="4" w:space="0" w:color="auto"/>
              <w:bottom w:val="nil"/>
            </w:tcBorders>
            <w:vAlign w:val="bottom"/>
            <w:hideMark/>
          </w:tcPr>
          <w:p w14:paraId="268B602C" w14:textId="77777777" w:rsidR="00384C43" w:rsidRPr="00C7345F" w:rsidRDefault="00384C43" w:rsidP="00F73F5C">
            <w:pPr>
              <w:pStyle w:val="TableText"/>
              <w:rPr>
                <w:rFonts w:cs="Times New Roman"/>
              </w:rPr>
            </w:pPr>
            <w:r w:rsidRPr="00C7345F">
              <w:t>15</w:t>
            </w:r>
          </w:p>
        </w:tc>
      </w:tr>
      <w:tr w:rsidR="00384C43" w:rsidRPr="00C7345F" w14:paraId="60720DB8" w14:textId="77777777" w:rsidTr="00F73F5C">
        <w:tc>
          <w:tcPr>
            <w:tcW w:w="4608" w:type="dxa"/>
            <w:tcBorders>
              <w:top w:val="nil"/>
              <w:bottom w:val="nil"/>
            </w:tcBorders>
            <w:hideMark/>
          </w:tcPr>
          <w:p w14:paraId="1D569D11"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1ED46653" w14:textId="77777777" w:rsidR="00384C43" w:rsidRPr="00C7345F" w:rsidRDefault="00384C43" w:rsidP="00F73F5C">
            <w:pPr>
              <w:pStyle w:val="TableText"/>
              <w:rPr>
                <w:rFonts w:cs="Times New Roman"/>
              </w:rPr>
            </w:pPr>
            <w:r w:rsidRPr="00C7345F">
              <w:t>1,824</w:t>
            </w:r>
          </w:p>
        </w:tc>
        <w:tc>
          <w:tcPr>
            <w:tcW w:w="720" w:type="dxa"/>
            <w:tcBorders>
              <w:top w:val="nil"/>
              <w:bottom w:val="nil"/>
            </w:tcBorders>
            <w:vAlign w:val="bottom"/>
            <w:hideMark/>
          </w:tcPr>
          <w:p w14:paraId="55664D20" w14:textId="77777777" w:rsidR="00384C43" w:rsidRPr="00C7345F" w:rsidRDefault="00384C43" w:rsidP="00F73F5C">
            <w:pPr>
              <w:pStyle w:val="TableText"/>
              <w:rPr>
                <w:rFonts w:cs="Times New Roman"/>
              </w:rPr>
            </w:pPr>
            <w:r w:rsidRPr="00C7345F">
              <w:t>331</w:t>
            </w:r>
          </w:p>
        </w:tc>
        <w:tc>
          <w:tcPr>
            <w:tcW w:w="720" w:type="dxa"/>
            <w:tcBorders>
              <w:top w:val="nil"/>
              <w:bottom w:val="nil"/>
            </w:tcBorders>
            <w:vAlign w:val="bottom"/>
            <w:hideMark/>
          </w:tcPr>
          <w:p w14:paraId="50A9AFB2" w14:textId="77777777" w:rsidR="00384C43" w:rsidRPr="00C7345F" w:rsidRDefault="00384C43" w:rsidP="00F73F5C">
            <w:pPr>
              <w:pStyle w:val="TableText"/>
              <w:rPr>
                <w:rFonts w:cs="Times New Roman"/>
              </w:rPr>
            </w:pPr>
            <w:r w:rsidRPr="00C7345F">
              <w:t>128</w:t>
            </w:r>
          </w:p>
        </w:tc>
        <w:tc>
          <w:tcPr>
            <w:tcW w:w="720" w:type="dxa"/>
            <w:tcBorders>
              <w:top w:val="nil"/>
              <w:bottom w:val="nil"/>
            </w:tcBorders>
            <w:vAlign w:val="bottom"/>
            <w:hideMark/>
          </w:tcPr>
          <w:p w14:paraId="18C62F29" w14:textId="77777777" w:rsidR="00384C43" w:rsidRPr="00C7345F" w:rsidRDefault="00384C43" w:rsidP="00F73F5C">
            <w:pPr>
              <w:pStyle w:val="TableText"/>
              <w:rPr>
                <w:rFonts w:cs="Times New Roman"/>
              </w:rPr>
            </w:pPr>
            <w:r w:rsidRPr="00C7345F">
              <w:t>61</w:t>
            </w:r>
          </w:p>
        </w:tc>
        <w:tc>
          <w:tcPr>
            <w:tcW w:w="720" w:type="dxa"/>
            <w:tcBorders>
              <w:top w:val="nil"/>
              <w:bottom w:val="nil"/>
            </w:tcBorders>
            <w:vAlign w:val="bottom"/>
            <w:hideMark/>
          </w:tcPr>
          <w:p w14:paraId="060BF62A" w14:textId="77777777" w:rsidR="00384C43" w:rsidRPr="00C7345F" w:rsidRDefault="00384C43" w:rsidP="00F73F5C">
            <w:pPr>
              <w:pStyle w:val="TableText"/>
              <w:rPr>
                <w:rFonts w:cs="Times New Roman"/>
              </w:rPr>
            </w:pPr>
            <w:r w:rsidRPr="00C7345F">
              <w:t>17</w:t>
            </w:r>
          </w:p>
        </w:tc>
        <w:tc>
          <w:tcPr>
            <w:tcW w:w="720" w:type="dxa"/>
            <w:tcBorders>
              <w:top w:val="nil"/>
              <w:bottom w:val="nil"/>
            </w:tcBorders>
            <w:vAlign w:val="bottom"/>
            <w:hideMark/>
          </w:tcPr>
          <w:p w14:paraId="13EF5A90" w14:textId="77777777" w:rsidR="00384C43" w:rsidRPr="00C7345F" w:rsidRDefault="00384C43" w:rsidP="00F73F5C">
            <w:pPr>
              <w:pStyle w:val="TableText"/>
              <w:rPr>
                <w:rFonts w:cs="Times New Roman"/>
              </w:rPr>
            </w:pPr>
            <w:r w:rsidRPr="00C7345F">
              <w:t>22</w:t>
            </w:r>
          </w:p>
        </w:tc>
      </w:tr>
      <w:tr w:rsidR="00384C43" w:rsidRPr="00C7345F" w14:paraId="5E3C12AF" w14:textId="77777777" w:rsidTr="00F73F5C">
        <w:tc>
          <w:tcPr>
            <w:tcW w:w="4608" w:type="dxa"/>
            <w:tcBorders>
              <w:top w:val="nil"/>
              <w:bottom w:val="single" w:sz="4" w:space="0" w:color="auto"/>
            </w:tcBorders>
          </w:tcPr>
          <w:p w14:paraId="128529A8"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199BD565" w14:textId="77777777" w:rsidR="00384C43" w:rsidRPr="00C7345F" w:rsidRDefault="00384C43" w:rsidP="00F73F5C">
            <w:pPr>
              <w:pStyle w:val="TableText"/>
            </w:pPr>
            <w:r w:rsidRPr="00C7345F">
              <w:t>3</w:t>
            </w:r>
          </w:p>
        </w:tc>
        <w:tc>
          <w:tcPr>
            <w:tcW w:w="720" w:type="dxa"/>
            <w:tcBorders>
              <w:top w:val="nil"/>
              <w:bottom w:val="single" w:sz="4" w:space="0" w:color="auto"/>
            </w:tcBorders>
            <w:vAlign w:val="bottom"/>
          </w:tcPr>
          <w:p w14:paraId="0A56427C"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A414AC4"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5DE1221"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536A360F"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CA8AE86" w14:textId="77777777" w:rsidR="00384C43" w:rsidRPr="00C7345F" w:rsidRDefault="00384C43" w:rsidP="00F73F5C">
            <w:pPr>
              <w:pStyle w:val="TableText"/>
            </w:pPr>
            <w:r w:rsidRPr="00C7345F">
              <w:t>N/A</w:t>
            </w:r>
          </w:p>
        </w:tc>
      </w:tr>
      <w:tr w:rsidR="00384C43" w:rsidRPr="00C7345F" w14:paraId="1AD9A064" w14:textId="77777777" w:rsidTr="00F73F5C">
        <w:tc>
          <w:tcPr>
            <w:tcW w:w="4608" w:type="dxa"/>
            <w:tcBorders>
              <w:top w:val="single" w:sz="4" w:space="0" w:color="auto"/>
            </w:tcBorders>
            <w:hideMark/>
          </w:tcPr>
          <w:p w14:paraId="41A5B2C5"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0CC7F853" w14:textId="77777777" w:rsidR="00384C43" w:rsidRPr="00C7345F" w:rsidRDefault="00384C43" w:rsidP="00F73F5C">
            <w:pPr>
              <w:pStyle w:val="TableText"/>
              <w:rPr>
                <w:rFonts w:cs="Times New Roman"/>
              </w:rPr>
            </w:pPr>
            <w:r w:rsidRPr="00C7345F">
              <w:t>4</w:t>
            </w:r>
          </w:p>
        </w:tc>
        <w:tc>
          <w:tcPr>
            <w:tcW w:w="720" w:type="dxa"/>
            <w:tcBorders>
              <w:top w:val="single" w:sz="4" w:space="0" w:color="auto"/>
            </w:tcBorders>
            <w:vAlign w:val="bottom"/>
            <w:hideMark/>
          </w:tcPr>
          <w:p w14:paraId="6E8E49F0"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63B76875"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0E2F3C7B"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452FE458"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5957DD82" w14:textId="77777777" w:rsidR="00384C43" w:rsidRPr="00C7345F" w:rsidRDefault="00384C43" w:rsidP="00F73F5C">
            <w:pPr>
              <w:pStyle w:val="TableText"/>
              <w:rPr>
                <w:rFonts w:cs="Times New Roman"/>
              </w:rPr>
            </w:pPr>
            <w:r w:rsidRPr="00C7345F">
              <w:t>N/A</w:t>
            </w:r>
          </w:p>
        </w:tc>
      </w:tr>
      <w:tr w:rsidR="00384C43" w:rsidRPr="00C7345F" w14:paraId="646E58D9" w14:textId="77777777" w:rsidTr="00F73F5C">
        <w:tc>
          <w:tcPr>
            <w:tcW w:w="4608" w:type="dxa"/>
            <w:hideMark/>
          </w:tcPr>
          <w:p w14:paraId="29EADFD7" w14:textId="77777777" w:rsidR="00384C43" w:rsidRPr="00C7345F" w:rsidRDefault="00384C43" w:rsidP="00F73F5C">
            <w:pPr>
              <w:pStyle w:val="TableText"/>
              <w:rPr>
                <w:rFonts w:cs="Times New Roman"/>
              </w:rPr>
            </w:pPr>
            <w:r w:rsidRPr="00C7345F">
              <w:t>Asian</w:t>
            </w:r>
          </w:p>
        </w:tc>
        <w:tc>
          <w:tcPr>
            <w:tcW w:w="1152" w:type="dxa"/>
            <w:vAlign w:val="bottom"/>
          </w:tcPr>
          <w:p w14:paraId="329A07D5" w14:textId="77777777" w:rsidR="00384C43" w:rsidRPr="00C7345F" w:rsidRDefault="00384C43" w:rsidP="00F73F5C">
            <w:pPr>
              <w:pStyle w:val="TableText"/>
              <w:rPr>
                <w:rFonts w:cs="Times New Roman"/>
              </w:rPr>
            </w:pPr>
            <w:r w:rsidRPr="00C7345F">
              <w:t>701</w:t>
            </w:r>
          </w:p>
        </w:tc>
        <w:tc>
          <w:tcPr>
            <w:tcW w:w="720" w:type="dxa"/>
            <w:vAlign w:val="bottom"/>
            <w:hideMark/>
          </w:tcPr>
          <w:p w14:paraId="5A2B5037" w14:textId="77777777" w:rsidR="00384C43" w:rsidRPr="00C7345F" w:rsidRDefault="00384C43" w:rsidP="00F73F5C">
            <w:pPr>
              <w:pStyle w:val="TableText"/>
              <w:rPr>
                <w:rFonts w:cs="Times New Roman"/>
              </w:rPr>
            </w:pPr>
            <w:r w:rsidRPr="00C7345F">
              <w:t>406</w:t>
            </w:r>
          </w:p>
        </w:tc>
        <w:tc>
          <w:tcPr>
            <w:tcW w:w="720" w:type="dxa"/>
            <w:vAlign w:val="bottom"/>
            <w:hideMark/>
          </w:tcPr>
          <w:p w14:paraId="4AB14604" w14:textId="77777777" w:rsidR="00384C43" w:rsidRPr="00C7345F" w:rsidRDefault="00384C43" w:rsidP="00F73F5C">
            <w:pPr>
              <w:pStyle w:val="TableText"/>
              <w:rPr>
                <w:rFonts w:cs="Times New Roman"/>
              </w:rPr>
            </w:pPr>
            <w:r w:rsidRPr="00C7345F">
              <w:t>119</w:t>
            </w:r>
          </w:p>
        </w:tc>
        <w:tc>
          <w:tcPr>
            <w:tcW w:w="720" w:type="dxa"/>
            <w:vAlign w:val="bottom"/>
            <w:hideMark/>
          </w:tcPr>
          <w:p w14:paraId="0DD7E0D9" w14:textId="77777777" w:rsidR="00384C43" w:rsidRPr="00C7345F" w:rsidRDefault="00384C43" w:rsidP="00F73F5C">
            <w:pPr>
              <w:pStyle w:val="TableText"/>
              <w:rPr>
                <w:rFonts w:cs="Times New Roman"/>
              </w:rPr>
            </w:pPr>
            <w:r w:rsidRPr="00C7345F">
              <w:t>35</w:t>
            </w:r>
          </w:p>
        </w:tc>
        <w:tc>
          <w:tcPr>
            <w:tcW w:w="720" w:type="dxa"/>
            <w:vAlign w:val="bottom"/>
            <w:hideMark/>
          </w:tcPr>
          <w:p w14:paraId="2DD98CB2" w14:textId="77777777" w:rsidR="00384C43" w:rsidRPr="00C7345F" w:rsidRDefault="00384C43" w:rsidP="00F73F5C">
            <w:pPr>
              <w:pStyle w:val="TableText"/>
              <w:rPr>
                <w:rFonts w:cs="Times New Roman"/>
              </w:rPr>
            </w:pPr>
            <w:r w:rsidRPr="00C7345F">
              <w:t>24</w:t>
            </w:r>
          </w:p>
        </w:tc>
        <w:tc>
          <w:tcPr>
            <w:tcW w:w="720" w:type="dxa"/>
            <w:vAlign w:val="bottom"/>
            <w:hideMark/>
          </w:tcPr>
          <w:p w14:paraId="0DF7546C" w14:textId="77777777" w:rsidR="00384C43" w:rsidRPr="00C7345F" w:rsidRDefault="00384C43" w:rsidP="00F73F5C">
            <w:pPr>
              <w:pStyle w:val="TableText"/>
              <w:rPr>
                <w:rFonts w:cs="Times New Roman"/>
              </w:rPr>
            </w:pPr>
            <w:r w:rsidRPr="00C7345F">
              <w:t>41</w:t>
            </w:r>
          </w:p>
        </w:tc>
      </w:tr>
      <w:tr w:rsidR="00384C43" w:rsidRPr="00C7345F" w14:paraId="6400186F" w14:textId="77777777" w:rsidTr="00F73F5C">
        <w:tc>
          <w:tcPr>
            <w:tcW w:w="4608" w:type="dxa"/>
            <w:hideMark/>
          </w:tcPr>
          <w:p w14:paraId="78535DB6"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313F0A00" w14:textId="77777777" w:rsidR="00384C43" w:rsidRPr="00C7345F" w:rsidRDefault="00384C43" w:rsidP="00F73F5C">
            <w:pPr>
              <w:pStyle w:val="TableText"/>
              <w:rPr>
                <w:rFonts w:cs="Times New Roman"/>
              </w:rPr>
            </w:pPr>
            <w:r w:rsidRPr="00C7345F">
              <w:t>15</w:t>
            </w:r>
          </w:p>
        </w:tc>
        <w:tc>
          <w:tcPr>
            <w:tcW w:w="720" w:type="dxa"/>
            <w:vAlign w:val="bottom"/>
            <w:hideMark/>
          </w:tcPr>
          <w:p w14:paraId="5A6F77A4" w14:textId="77777777" w:rsidR="00384C43" w:rsidRPr="00C7345F" w:rsidRDefault="00384C43" w:rsidP="00F73F5C">
            <w:pPr>
              <w:pStyle w:val="TableText"/>
              <w:rPr>
                <w:rFonts w:cs="Times New Roman"/>
              </w:rPr>
            </w:pPr>
            <w:r w:rsidRPr="00C7345F">
              <w:t>356</w:t>
            </w:r>
          </w:p>
        </w:tc>
        <w:tc>
          <w:tcPr>
            <w:tcW w:w="720" w:type="dxa"/>
            <w:vAlign w:val="bottom"/>
            <w:hideMark/>
          </w:tcPr>
          <w:p w14:paraId="014DC006" w14:textId="77777777" w:rsidR="00384C43" w:rsidRPr="00C7345F" w:rsidRDefault="00384C43" w:rsidP="00F73F5C">
            <w:pPr>
              <w:pStyle w:val="TableText"/>
              <w:rPr>
                <w:rFonts w:cs="Times New Roman"/>
              </w:rPr>
            </w:pPr>
            <w:r w:rsidRPr="00C7345F">
              <w:t>124</w:t>
            </w:r>
          </w:p>
        </w:tc>
        <w:tc>
          <w:tcPr>
            <w:tcW w:w="720" w:type="dxa"/>
            <w:vAlign w:val="bottom"/>
            <w:hideMark/>
          </w:tcPr>
          <w:p w14:paraId="1ECC59CF" w14:textId="77777777" w:rsidR="00384C43" w:rsidRPr="00C7345F" w:rsidRDefault="00384C43" w:rsidP="00F73F5C">
            <w:pPr>
              <w:pStyle w:val="TableText"/>
              <w:rPr>
                <w:rFonts w:cs="Times New Roman"/>
              </w:rPr>
            </w:pPr>
            <w:r w:rsidRPr="00C7345F">
              <w:t>53</w:t>
            </w:r>
          </w:p>
        </w:tc>
        <w:tc>
          <w:tcPr>
            <w:tcW w:w="720" w:type="dxa"/>
            <w:vAlign w:val="bottom"/>
            <w:hideMark/>
          </w:tcPr>
          <w:p w14:paraId="209E1373" w14:textId="77777777" w:rsidR="00384C43" w:rsidRPr="00C7345F" w:rsidRDefault="00384C43" w:rsidP="00F73F5C">
            <w:pPr>
              <w:pStyle w:val="TableText"/>
              <w:rPr>
                <w:rFonts w:cs="Times New Roman"/>
              </w:rPr>
            </w:pPr>
            <w:r w:rsidRPr="00C7345F">
              <w:t>20</w:t>
            </w:r>
          </w:p>
        </w:tc>
        <w:tc>
          <w:tcPr>
            <w:tcW w:w="720" w:type="dxa"/>
            <w:vAlign w:val="bottom"/>
            <w:hideMark/>
          </w:tcPr>
          <w:p w14:paraId="6B5CD910" w14:textId="77777777" w:rsidR="00384C43" w:rsidRPr="00C7345F" w:rsidRDefault="00384C43" w:rsidP="00F73F5C">
            <w:pPr>
              <w:pStyle w:val="TableText"/>
              <w:rPr>
                <w:rFonts w:cs="Times New Roman"/>
              </w:rPr>
            </w:pPr>
            <w:r w:rsidRPr="00C7345F">
              <w:t>27</w:t>
            </w:r>
          </w:p>
        </w:tc>
      </w:tr>
      <w:tr w:rsidR="00384C43" w:rsidRPr="00C7345F" w14:paraId="7D81C467" w14:textId="77777777" w:rsidTr="00F73F5C">
        <w:tc>
          <w:tcPr>
            <w:tcW w:w="4608" w:type="dxa"/>
            <w:hideMark/>
          </w:tcPr>
          <w:p w14:paraId="72B645D8" w14:textId="77777777" w:rsidR="00384C43" w:rsidRPr="00C7345F" w:rsidRDefault="00384C43" w:rsidP="00F73F5C">
            <w:pPr>
              <w:pStyle w:val="TableText"/>
              <w:rPr>
                <w:rFonts w:cs="Times New Roman"/>
              </w:rPr>
            </w:pPr>
            <w:r w:rsidRPr="00C7345F">
              <w:t>Filipino</w:t>
            </w:r>
          </w:p>
        </w:tc>
        <w:tc>
          <w:tcPr>
            <w:tcW w:w="1152" w:type="dxa"/>
            <w:vAlign w:val="bottom"/>
          </w:tcPr>
          <w:p w14:paraId="55A26268" w14:textId="77777777" w:rsidR="00384C43" w:rsidRPr="00C7345F" w:rsidRDefault="00384C43" w:rsidP="00F73F5C">
            <w:pPr>
              <w:pStyle w:val="TableText"/>
              <w:rPr>
                <w:rFonts w:cs="Times New Roman"/>
              </w:rPr>
            </w:pPr>
            <w:r w:rsidRPr="00C7345F">
              <w:t>135</w:t>
            </w:r>
          </w:p>
        </w:tc>
        <w:tc>
          <w:tcPr>
            <w:tcW w:w="720" w:type="dxa"/>
            <w:vAlign w:val="bottom"/>
            <w:hideMark/>
          </w:tcPr>
          <w:p w14:paraId="51A62232" w14:textId="77777777" w:rsidR="00384C43" w:rsidRPr="00C7345F" w:rsidRDefault="00384C43" w:rsidP="00F73F5C">
            <w:pPr>
              <w:pStyle w:val="TableText"/>
              <w:rPr>
                <w:rFonts w:cs="Times New Roman"/>
              </w:rPr>
            </w:pPr>
            <w:r w:rsidRPr="00C7345F">
              <w:t>421</w:t>
            </w:r>
          </w:p>
        </w:tc>
        <w:tc>
          <w:tcPr>
            <w:tcW w:w="720" w:type="dxa"/>
            <w:vAlign w:val="bottom"/>
            <w:hideMark/>
          </w:tcPr>
          <w:p w14:paraId="6D7AC003" w14:textId="77777777" w:rsidR="00384C43" w:rsidRPr="00C7345F" w:rsidRDefault="00384C43" w:rsidP="00F73F5C">
            <w:pPr>
              <w:pStyle w:val="TableText"/>
              <w:rPr>
                <w:rFonts w:cs="Times New Roman"/>
              </w:rPr>
            </w:pPr>
            <w:r w:rsidRPr="00C7345F">
              <w:t>97</w:t>
            </w:r>
          </w:p>
        </w:tc>
        <w:tc>
          <w:tcPr>
            <w:tcW w:w="720" w:type="dxa"/>
            <w:vAlign w:val="bottom"/>
            <w:hideMark/>
          </w:tcPr>
          <w:p w14:paraId="192529DB" w14:textId="77777777" w:rsidR="00384C43" w:rsidRPr="00C7345F" w:rsidRDefault="00384C43" w:rsidP="00F73F5C">
            <w:pPr>
              <w:pStyle w:val="TableText"/>
              <w:rPr>
                <w:rFonts w:cs="Times New Roman"/>
              </w:rPr>
            </w:pPr>
            <w:r w:rsidRPr="00C7345F">
              <w:t>27</w:t>
            </w:r>
          </w:p>
        </w:tc>
        <w:tc>
          <w:tcPr>
            <w:tcW w:w="720" w:type="dxa"/>
            <w:vAlign w:val="bottom"/>
            <w:hideMark/>
          </w:tcPr>
          <w:p w14:paraId="41C3664A" w14:textId="77777777" w:rsidR="00384C43" w:rsidRPr="00C7345F" w:rsidRDefault="00384C43" w:rsidP="00F73F5C">
            <w:pPr>
              <w:pStyle w:val="TableText"/>
              <w:rPr>
                <w:rFonts w:cs="Times New Roman"/>
              </w:rPr>
            </w:pPr>
            <w:r w:rsidRPr="00C7345F">
              <w:t>33</w:t>
            </w:r>
          </w:p>
        </w:tc>
        <w:tc>
          <w:tcPr>
            <w:tcW w:w="720" w:type="dxa"/>
            <w:vAlign w:val="bottom"/>
            <w:hideMark/>
          </w:tcPr>
          <w:p w14:paraId="0037F369" w14:textId="77777777" w:rsidR="00384C43" w:rsidRPr="00C7345F" w:rsidRDefault="00384C43" w:rsidP="00F73F5C">
            <w:pPr>
              <w:pStyle w:val="TableText"/>
              <w:rPr>
                <w:rFonts w:cs="Times New Roman"/>
              </w:rPr>
            </w:pPr>
            <w:r w:rsidRPr="00C7345F">
              <w:t>40</w:t>
            </w:r>
          </w:p>
        </w:tc>
      </w:tr>
      <w:tr w:rsidR="00384C43" w:rsidRPr="00C7345F" w14:paraId="27B751C9" w14:textId="77777777" w:rsidTr="00F73F5C">
        <w:tc>
          <w:tcPr>
            <w:tcW w:w="4608" w:type="dxa"/>
            <w:hideMark/>
          </w:tcPr>
          <w:p w14:paraId="7658ABA3" w14:textId="77777777" w:rsidR="00384C43" w:rsidRPr="00C7345F" w:rsidRDefault="00384C43" w:rsidP="00F73F5C">
            <w:pPr>
              <w:pStyle w:val="TableText"/>
              <w:rPr>
                <w:rFonts w:cs="Times New Roman"/>
              </w:rPr>
            </w:pPr>
            <w:r w:rsidRPr="00C7345F">
              <w:t>Hispanic or Latino</w:t>
            </w:r>
          </w:p>
        </w:tc>
        <w:tc>
          <w:tcPr>
            <w:tcW w:w="1152" w:type="dxa"/>
            <w:vAlign w:val="bottom"/>
          </w:tcPr>
          <w:p w14:paraId="42BD7CFB" w14:textId="77777777" w:rsidR="00384C43" w:rsidRPr="00C7345F" w:rsidRDefault="00384C43" w:rsidP="00F73F5C">
            <w:pPr>
              <w:pStyle w:val="TableText"/>
              <w:rPr>
                <w:rFonts w:cs="Times New Roman"/>
              </w:rPr>
            </w:pPr>
            <w:r w:rsidRPr="00C7345F">
              <w:t>2,590</w:t>
            </w:r>
          </w:p>
        </w:tc>
        <w:tc>
          <w:tcPr>
            <w:tcW w:w="720" w:type="dxa"/>
            <w:vAlign w:val="bottom"/>
            <w:hideMark/>
          </w:tcPr>
          <w:p w14:paraId="7A709141" w14:textId="77777777" w:rsidR="00384C43" w:rsidRPr="00C7345F" w:rsidRDefault="00384C43" w:rsidP="00F73F5C">
            <w:pPr>
              <w:pStyle w:val="TableText"/>
              <w:rPr>
                <w:rFonts w:cs="Times New Roman"/>
              </w:rPr>
            </w:pPr>
            <w:r w:rsidRPr="00C7345F">
              <w:t>278</w:t>
            </w:r>
          </w:p>
        </w:tc>
        <w:tc>
          <w:tcPr>
            <w:tcW w:w="720" w:type="dxa"/>
            <w:vAlign w:val="bottom"/>
            <w:hideMark/>
          </w:tcPr>
          <w:p w14:paraId="4B817647" w14:textId="77777777" w:rsidR="00384C43" w:rsidRPr="00C7345F" w:rsidRDefault="00384C43" w:rsidP="00F73F5C">
            <w:pPr>
              <w:pStyle w:val="TableText"/>
              <w:rPr>
                <w:rFonts w:cs="Times New Roman"/>
              </w:rPr>
            </w:pPr>
            <w:r w:rsidRPr="00C7345F">
              <w:t>110</w:t>
            </w:r>
          </w:p>
        </w:tc>
        <w:tc>
          <w:tcPr>
            <w:tcW w:w="720" w:type="dxa"/>
            <w:vAlign w:val="bottom"/>
            <w:hideMark/>
          </w:tcPr>
          <w:p w14:paraId="40A371D0" w14:textId="77777777" w:rsidR="00384C43" w:rsidRPr="00C7345F" w:rsidRDefault="00384C43" w:rsidP="00F73F5C">
            <w:pPr>
              <w:pStyle w:val="TableText"/>
              <w:rPr>
                <w:rFonts w:cs="Times New Roman"/>
              </w:rPr>
            </w:pPr>
            <w:r w:rsidRPr="00C7345F">
              <w:t>79</w:t>
            </w:r>
          </w:p>
        </w:tc>
        <w:tc>
          <w:tcPr>
            <w:tcW w:w="720" w:type="dxa"/>
            <w:vAlign w:val="bottom"/>
            <w:hideMark/>
          </w:tcPr>
          <w:p w14:paraId="5952013E" w14:textId="77777777" w:rsidR="00384C43" w:rsidRPr="00C7345F" w:rsidRDefault="00384C43" w:rsidP="00F73F5C">
            <w:pPr>
              <w:pStyle w:val="TableText"/>
              <w:rPr>
                <w:rFonts w:cs="Times New Roman"/>
              </w:rPr>
            </w:pPr>
            <w:r w:rsidRPr="00C7345F">
              <w:t>12</w:t>
            </w:r>
          </w:p>
        </w:tc>
        <w:tc>
          <w:tcPr>
            <w:tcW w:w="720" w:type="dxa"/>
            <w:vAlign w:val="bottom"/>
            <w:hideMark/>
          </w:tcPr>
          <w:p w14:paraId="3A0688B5" w14:textId="77777777" w:rsidR="00384C43" w:rsidRPr="00C7345F" w:rsidRDefault="00384C43" w:rsidP="00F73F5C">
            <w:pPr>
              <w:pStyle w:val="TableText"/>
              <w:rPr>
                <w:rFonts w:cs="Times New Roman"/>
              </w:rPr>
            </w:pPr>
            <w:r w:rsidRPr="00C7345F">
              <w:t>9</w:t>
            </w:r>
          </w:p>
        </w:tc>
      </w:tr>
      <w:tr w:rsidR="00384C43" w:rsidRPr="00C7345F" w14:paraId="63FDFDC0" w14:textId="77777777" w:rsidTr="00F73F5C">
        <w:tc>
          <w:tcPr>
            <w:tcW w:w="4608" w:type="dxa"/>
            <w:hideMark/>
          </w:tcPr>
          <w:p w14:paraId="3EC9512E"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4C3C1E4A" w14:textId="77777777" w:rsidR="00384C43" w:rsidRPr="00C7345F" w:rsidRDefault="00384C43" w:rsidP="00F73F5C">
            <w:pPr>
              <w:pStyle w:val="TableText"/>
              <w:rPr>
                <w:rFonts w:cs="Times New Roman"/>
              </w:rPr>
            </w:pPr>
            <w:r w:rsidRPr="00C7345F">
              <w:t>33</w:t>
            </w:r>
          </w:p>
        </w:tc>
        <w:tc>
          <w:tcPr>
            <w:tcW w:w="720" w:type="dxa"/>
            <w:vAlign w:val="bottom"/>
            <w:hideMark/>
          </w:tcPr>
          <w:p w14:paraId="3962C8C9" w14:textId="77777777" w:rsidR="00384C43" w:rsidRPr="00C7345F" w:rsidRDefault="00384C43" w:rsidP="00F73F5C">
            <w:pPr>
              <w:pStyle w:val="TableText"/>
              <w:rPr>
                <w:rFonts w:cs="Times New Roman"/>
              </w:rPr>
            </w:pPr>
            <w:r w:rsidRPr="00C7345F">
              <w:t>352</w:t>
            </w:r>
          </w:p>
        </w:tc>
        <w:tc>
          <w:tcPr>
            <w:tcW w:w="720" w:type="dxa"/>
            <w:vAlign w:val="bottom"/>
            <w:hideMark/>
          </w:tcPr>
          <w:p w14:paraId="1DBDA0F0" w14:textId="77777777" w:rsidR="00384C43" w:rsidRPr="00C7345F" w:rsidRDefault="00384C43" w:rsidP="00F73F5C">
            <w:pPr>
              <w:pStyle w:val="TableText"/>
              <w:rPr>
                <w:rFonts w:cs="Times New Roman"/>
              </w:rPr>
            </w:pPr>
            <w:r w:rsidRPr="00C7345F">
              <w:t>127</w:t>
            </w:r>
          </w:p>
        </w:tc>
        <w:tc>
          <w:tcPr>
            <w:tcW w:w="720" w:type="dxa"/>
            <w:vAlign w:val="bottom"/>
            <w:hideMark/>
          </w:tcPr>
          <w:p w14:paraId="0ED3C978" w14:textId="77777777" w:rsidR="00384C43" w:rsidRPr="00C7345F" w:rsidRDefault="00384C43" w:rsidP="00F73F5C">
            <w:pPr>
              <w:pStyle w:val="TableText"/>
              <w:rPr>
                <w:rFonts w:cs="Times New Roman"/>
              </w:rPr>
            </w:pPr>
            <w:r w:rsidRPr="00C7345F">
              <w:t>48</w:t>
            </w:r>
          </w:p>
        </w:tc>
        <w:tc>
          <w:tcPr>
            <w:tcW w:w="720" w:type="dxa"/>
            <w:vAlign w:val="bottom"/>
            <w:hideMark/>
          </w:tcPr>
          <w:p w14:paraId="6DE4AF7F" w14:textId="77777777" w:rsidR="00384C43" w:rsidRPr="00C7345F" w:rsidRDefault="00384C43" w:rsidP="00F73F5C">
            <w:pPr>
              <w:pStyle w:val="TableText"/>
              <w:rPr>
                <w:rFonts w:cs="Times New Roman"/>
              </w:rPr>
            </w:pPr>
            <w:r w:rsidRPr="00C7345F">
              <w:t>24</w:t>
            </w:r>
          </w:p>
        </w:tc>
        <w:tc>
          <w:tcPr>
            <w:tcW w:w="720" w:type="dxa"/>
            <w:vAlign w:val="bottom"/>
            <w:hideMark/>
          </w:tcPr>
          <w:p w14:paraId="792D9019" w14:textId="77777777" w:rsidR="00384C43" w:rsidRPr="00C7345F" w:rsidRDefault="00384C43" w:rsidP="00F73F5C">
            <w:pPr>
              <w:pStyle w:val="TableText"/>
              <w:rPr>
                <w:rFonts w:cs="Times New Roman"/>
              </w:rPr>
            </w:pPr>
            <w:r w:rsidRPr="00C7345F">
              <w:t>27</w:t>
            </w:r>
          </w:p>
        </w:tc>
      </w:tr>
      <w:tr w:rsidR="00384C43" w:rsidRPr="00C7345F" w14:paraId="61DF70EF" w14:textId="77777777" w:rsidTr="00F73F5C">
        <w:tc>
          <w:tcPr>
            <w:tcW w:w="4608" w:type="dxa"/>
            <w:tcBorders>
              <w:bottom w:val="nil"/>
            </w:tcBorders>
            <w:hideMark/>
          </w:tcPr>
          <w:p w14:paraId="21FC9388"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71B487A5" w14:textId="77777777" w:rsidR="00384C43" w:rsidRPr="00C7345F" w:rsidRDefault="00384C43" w:rsidP="00F73F5C">
            <w:pPr>
              <w:pStyle w:val="TableText"/>
              <w:rPr>
                <w:rFonts w:cs="Times New Roman"/>
              </w:rPr>
            </w:pPr>
            <w:r w:rsidRPr="00C7345F">
              <w:t>312</w:t>
            </w:r>
          </w:p>
        </w:tc>
        <w:tc>
          <w:tcPr>
            <w:tcW w:w="720" w:type="dxa"/>
            <w:tcBorders>
              <w:bottom w:val="nil"/>
            </w:tcBorders>
            <w:vAlign w:val="bottom"/>
            <w:hideMark/>
          </w:tcPr>
          <w:p w14:paraId="35C4AA78" w14:textId="77777777" w:rsidR="00384C43" w:rsidRPr="00C7345F" w:rsidRDefault="00384C43" w:rsidP="00F73F5C">
            <w:pPr>
              <w:pStyle w:val="TableText"/>
              <w:rPr>
                <w:rFonts w:cs="Times New Roman"/>
              </w:rPr>
            </w:pPr>
            <w:r w:rsidRPr="00C7345F">
              <w:t>377</w:t>
            </w:r>
          </w:p>
        </w:tc>
        <w:tc>
          <w:tcPr>
            <w:tcW w:w="720" w:type="dxa"/>
            <w:tcBorders>
              <w:bottom w:val="nil"/>
            </w:tcBorders>
            <w:vAlign w:val="bottom"/>
            <w:hideMark/>
          </w:tcPr>
          <w:p w14:paraId="54CC9C3A" w14:textId="77777777" w:rsidR="00384C43" w:rsidRPr="00C7345F" w:rsidRDefault="00384C43" w:rsidP="00F73F5C">
            <w:pPr>
              <w:pStyle w:val="TableText"/>
              <w:rPr>
                <w:rFonts w:cs="Times New Roman"/>
              </w:rPr>
            </w:pPr>
            <w:r w:rsidRPr="00C7345F">
              <w:t>121</w:t>
            </w:r>
          </w:p>
        </w:tc>
        <w:tc>
          <w:tcPr>
            <w:tcW w:w="720" w:type="dxa"/>
            <w:tcBorders>
              <w:bottom w:val="nil"/>
            </w:tcBorders>
            <w:vAlign w:val="bottom"/>
            <w:hideMark/>
          </w:tcPr>
          <w:p w14:paraId="489246B8" w14:textId="77777777" w:rsidR="00384C43" w:rsidRPr="00C7345F" w:rsidRDefault="00384C43" w:rsidP="00F73F5C">
            <w:pPr>
              <w:pStyle w:val="TableText"/>
              <w:rPr>
                <w:rFonts w:cs="Times New Roman"/>
              </w:rPr>
            </w:pPr>
            <w:r w:rsidRPr="00C7345F">
              <w:t>42</w:t>
            </w:r>
          </w:p>
        </w:tc>
        <w:tc>
          <w:tcPr>
            <w:tcW w:w="720" w:type="dxa"/>
            <w:tcBorders>
              <w:bottom w:val="nil"/>
            </w:tcBorders>
            <w:vAlign w:val="bottom"/>
            <w:hideMark/>
          </w:tcPr>
          <w:p w14:paraId="2EAFDF08" w14:textId="77777777" w:rsidR="00384C43" w:rsidRPr="00C7345F" w:rsidRDefault="00384C43" w:rsidP="00F73F5C">
            <w:pPr>
              <w:pStyle w:val="TableText"/>
              <w:rPr>
                <w:rFonts w:cs="Times New Roman"/>
              </w:rPr>
            </w:pPr>
            <w:r w:rsidRPr="00C7345F">
              <w:t>25</w:t>
            </w:r>
          </w:p>
        </w:tc>
        <w:tc>
          <w:tcPr>
            <w:tcW w:w="720" w:type="dxa"/>
            <w:tcBorders>
              <w:bottom w:val="nil"/>
            </w:tcBorders>
            <w:vAlign w:val="bottom"/>
            <w:hideMark/>
          </w:tcPr>
          <w:p w14:paraId="2C0BF5BF" w14:textId="77777777" w:rsidR="00384C43" w:rsidRPr="00C7345F" w:rsidRDefault="00384C43" w:rsidP="00F73F5C">
            <w:pPr>
              <w:pStyle w:val="TableText"/>
              <w:rPr>
                <w:rFonts w:cs="Times New Roman"/>
              </w:rPr>
            </w:pPr>
            <w:r w:rsidRPr="00C7345F">
              <w:t>33</w:t>
            </w:r>
          </w:p>
        </w:tc>
      </w:tr>
      <w:tr w:rsidR="00384C43" w:rsidRPr="00C7345F" w14:paraId="41E243F8" w14:textId="77777777" w:rsidTr="00F73F5C">
        <w:tc>
          <w:tcPr>
            <w:tcW w:w="4608" w:type="dxa"/>
            <w:tcBorders>
              <w:top w:val="nil"/>
              <w:bottom w:val="single" w:sz="4" w:space="0" w:color="auto"/>
            </w:tcBorders>
            <w:hideMark/>
          </w:tcPr>
          <w:p w14:paraId="53FC64C7"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14B30BF9" w14:textId="77777777" w:rsidR="00384C43" w:rsidRPr="00C7345F" w:rsidRDefault="00384C43" w:rsidP="00F73F5C">
            <w:pPr>
              <w:pStyle w:val="TableText"/>
              <w:rPr>
                <w:rFonts w:cs="Times New Roman"/>
              </w:rPr>
            </w:pPr>
            <w:r w:rsidRPr="00C7345F">
              <w:t>124</w:t>
            </w:r>
          </w:p>
        </w:tc>
        <w:tc>
          <w:tcPr>
            <w:tcW w:w="720" w:type="dxa"/>
            <w:tcBorders>
              <w:top w:val="nil"/>
              <w:bottom w:val="single" w:sz="4" w:space="0" w:color="auto"/>
            </w:tcBorders>
            <w:vAlign w:val="bottom"/>
            <w:hideMark/>
          </w:tcPr>
          <w:p w14:paraId="33DF1597" w14:textId="77777777" w:rsidR="00384C43" w:rsidRPr="00C7345F" w:rsidRDefault="00384C43" w:rsidP="00F73F5C">
            <w:pPr>
              <w:pStyle w:val="TableText"/>
              <w:rPr>
                <w:rFonts w:cs="Times New Roman"/>
              </w:rPr>
            </w:pPr>
            <w:r w:rsidRPr="00C7345F">
              <w:t>313</w:t>
            </w:r>
          </w:p>
        </w:tc>
        <w:tc>
          <w:tcPr>
            <w:tcW w:w="720" w:type="dxa"/>
            <w:tcBorders>
              <w:top w:val="nil"/>
              <w:bottom w:val="single" w:sz="4" w:space="0" w:color="auto"/>
            </w:tcBorders>
            <w:vAlign w:val="bottom"/>
            <w:hideMark/>
          </w:tcPr>
          <w:p w14:paraId="104C1C4C" w14:textId="77777777" w:rsidR="00384C43" w:rsidRPr="00C7345F" w:rsidRDefault="00384C43" w:rsidP="00F73F5C">
            <w:pPr>
              <w:pStyle w:val="TableText"/>
              <w:rPr>
                <w:rFonts w:cs="Times New Roman"/>
              </w:rPr>
            </w:pPr>
            <w:r w:rsidRPr="00C7345F">
              <w:t>121</w:t>
            </w:r>
          </w:p>
        </w:tc>
        <w:tc>
          <w:tcPr>
            <w:tcW w:w="720" w:type="dxa"/>
            <w:tcBorders>
              <w:top w:val="nil"/>
              <w:bottom w:val="single" w:sz="4" w:space="0" w:color="auto"/>
            </w:tcBorders>
            <w:vAlign w:val="bottom"/>
            <w:hideMark/>
          </w:tcPr>
          <w:p w14:paraId="52E64C4D" w14:textId="77777777" w:rsidR="00384C43" w:rsidRPr="00C7345F" w:rsidRDefault="00384C43" w:rsidP="00F73F5C">
            <w:pPr>
              <w:pStyle w:val="TableText"/>
              <w:rPr>
                <w:rFonts w:cs="Times New Roman"/>
              </w:rPr>
            </w:pPr>
            <w:r w:rsidRPr="00C7345F">
              <w:t>67</w:t>
            </w:r>
          </w:p>
        </w:tc>
        <w:tc>
          <w:tcPr>
            <w:tcW w:w="720" w:type="dxa"/>
            <w:tcBorders>
              <w:top w:val="nil"/>
              <w:bottom w:val="single" w:sz="4" w:space="0" w:color="auto"/>
            </w:tcBorders>
            <w:vAlign w:val="bottom"/>
            <w:hideMark/>
          </w:tcPr>
          <w:p w14:paraId="680A04C1" w14:textId="77777777" w:rsidR="00384C43" w:rsidRPr="00C7345F" w:rsidRDefault="00384C43" w:rsidP="00F73F5C">
            <w:pPr>
              <w:pStyle w:val="TableText"/>
              <w:rPr>
                <w:rFonts w:cs="Times New Roman"/>
              </w:rPr>
            </w:pPr>
            <w:r w:rsidRPr="00C7345F">
              <w:t>15</w:t>
            </w:r>
          </w:p>
        </w:tc>
        <w:tc>
          <w:tcPr>
            <w:tcW w:w="720" w:type="dxa"/>
            <w:tcBorders>
              <w:top w:val="nil"/>
              <w:bottom w:val="single" w:sz="4" w:space="0" w:color="auto"/>
            </w:tcBorders>
            <w:vAlign w:val="bottom"/>
            <w:hideMark/>
          </w:tcPr>
          <w:p w14:paraId="636557B2" w14:textId="77777777" w:rsidR="00384C43" w:rsidRPr="00C7345F" w:rsidRDefault="00384C43" w:rsidP="00F73F5C">
            <w:pPr>
              <w:pStyle w:val="TableText"/>
              <w:rPr>
                <w:rFonts w:cs="Times New Roman"/>
              </w:rPr>
            </w:pPr>
            <w:r w:rsidRPr="00C7345F">
              <w:t>19</w:t>
            </w:r>
          </w:p>
        </w:tc>
      </w:tr>
      <w:tr w:rsidR="00384C43" w:rsidRPr="00C7345F" w14:paraId="354C998E" w14:textId="77777777" w:rsidTr="00F73F5C">
        <w:tc>
          <w:tcPr>
            <w:tcW w:w="4608" w:type="dxa"/>
            <w:tcBorders>
              <w:top w:val="single" w:sz="4" w:space="0" w:color="auto"/>
              <w:bottom w:val="nil"/>
            </w:tcBorders>
          </w:tcPr>
          <w:p w14:paraId="2056680C"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2DE25DDE" w14:textId="77777777" w:rsidR="00384C43" w:rsidRPr="00C7345F" w:rsidRDefault="00384C43" w:rsidP="00F73F5C">
            <w:pPr>
              <w:pStyle w:val="TableText"/>
              <w:rPr>
                <w:rFonts w:cs="Times New Roman"/>
              </w:rPr>
            </w:pPr>
            <w:r w:rsidRPr="00C7345F">
              <w:t>1,591</w:t>
            </w:r>
          </w:p>
        </w:tc>
        <w:tc>
          <w:tcPr>
            <w:tcW w:w="720" w:type="dxa"/>
            <w:tcBorders>
              <w:top w:val="single" w:sz="4" w:space="0" w:color="auto"/>
              <w:bottom w:val="nil"/>
            </w:tcBorders>
            <w:vAlign w:val="bottom"/>
          </w:tcPr>
          <w:p w14:paraId="6037C864" w14:textId="77777777" w:rsidR="00384C43" w:rsidRPr="00C7345F" w:rsidRDefault="00384C43" w:rsidP="00F73F5C">
            <w:pPr>
              <w:pStyle w:val="TableText"/>
              <w:rPr>
                <w:rFonts w:cs="Times New Roman"/>
              </w:rPr>
            </w:pPr>
            <w:r w:rsidRPr="00C7345F">
              <w:t>288</w:t>
            </w:r>
          </w:p>
        </w:tc>
        <w:tc>
          <w:tcPr>
            <w:tcW w:w="720" w:type="dxa"/>
            <w:tcBorders>
              <w:top w:val="single" w:sz="4" w:space="0" w:color="auto"/>
              <w:bottom w:val="nil"/>
            </w:tcBorders>
            <w:vAlign w:val="bottom"/>
          </w:tcPr>
          <w:p w14:paraId="570F8DC0" w14:textId="77777777" w:rsidR="00384C43" w:rsidRPr="00C7345F" w:rsidRDefault="00384C43" w:rsidP="00F73F5C">
            <w:pPr>
              <w:pStyle w:val="TableText"/>
              <w:rPr>
                <w:rFonts w:cs="Times New Roman"/>
              </w:rPr>
            </w:pPr>
            <w:r w:rsidRPr="00C7345F">
              <w:t>111</w:t>
            </w:r>
          </w:p>
        </w:tc>
        <w:tc>
          <w:tcPr>
            <w:tcW w:w="720" w:type="dxa"/>
            <w:tcBorders>
              <w:top w:val="single" w:sz="4" w:space="0" w:color="auto"/>
              <w:bottom w:val="nil"/>
            </w:tcBorders>
            <w:vAlign w:val="bottom"/>
          </w:tcPr>
          <w:p w14:paraId="0ABDEE66" w14:textId="77777777" w:rsidR="00384C43" w:rsidRPr="00C7345F" w:rsidRDefault="00384C43" w:rsidP="00F73F5C">
            <w:pPr>
              <w:pStyle w:val="TableText"/>
              <w:rPr>
                <w:rFonts w:cs="Times New Roman"/>
              </w:rPr>
            </w:pPr>
            <w:r w:rsidRPr="00C7345F">
              <w:t>76</w:t>
            </w:r>
          </w:p>
        </w:tc>
        <w:tc>
          <w:tcPr>
            <w:tcW w:w="720" w:type="dxa"/>
            <w:tcBorders>
              <w:top w:val="single" w:sz="4" w:space="0" w:color="auto"/>
              <w:bottom w:val="nil"/>
            </w:tcBorders>
            <w:vAlign w:val="bottom"/>
          </w:tcPr>
          <w:p w14:paraId="336F64E5" w14:textId="77777777" w:rsidR="00384C43" w:rsidRPr="00C7345F" w:rsidRDefault="00384C43" w:rsidP="00F73F5C">
            <w:pPr>
              <w:pStyle w:val="TableText"/>
              <w:rPr>
                <w:rFonts w:cs="Times New Roman"/>
              </w:rPr>
            </w:pPr>
            <w:r w:rsidRPr="00C7345F">
              <w:t>14</w:t>
            </w:r>
          </w:p>
        </w:tc>
        <w:tc>
          <w:tcPr>
            <w:tcW w:w="720" w:type="dxa"/>
            <w:tcBorders>
              <w:top w:val="single" w:sz="4" w:space="0" w:color="auto"/>
              <w:bottom w:val="nil"/>
            </w:tcBorders>
            <w:vAlign w:val="bottom"/>
          </w:tcPr>
          <w:p w14:paraId="537E749D" w14:textId="77777777" w:rsidR="00384C43" w:rsidRPr="00C7345F" w:rsidRDefault="00384C43" w:rsidP="00F73F5C">
            <w:pPr>
              <w:pStyle w:val="TableText"/>
              <w:rPr>
                <w:rFonts w:cs="Times New Roman"/>
              </w:rPr>
            </w:pPr>
            <w:r w:rsidRPr="00C7345F">
              <w:t>10</w:t>
            </w:r>
          </w:p>
        </w:tc>
      </w:tr>
      <w:tr w:rsidR="00384C43" w:rsidRPr="00C7345F" w14:paraId="194F1581" w14:textId="77777777" w:rsidTr="00F73F5C">
        <w:tc>
          <w:tcPr>
            <w:tcW w:w="4608" w:type="dxa"/>
            <w:tcBorders>
              <w:top w:val="nil"/>
              <w:bottom w:val="single" w:sz="4" w:space="0" w:color="auto"/>
            </w:tcBorders>
          </w:tcPr>
          <w:p w14:paraId="56ABB35A"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140C6A93" w14:textId="77777777" w:rsidR="00384C43" w:rsidRPr="00C7345F" w:rsidRDefault="00384C43" w:rsidP="00F73F5C">
            <w:pPr>
              <w:pStyle w:val="TableText"/>
              <w:rPr>
                <w:rFonts w:cs="Times New Roman"/>
              </w:rPr>
            </w:pPr>
            <w:r w:rsidRPr="00C7345F">
              <w:t>2,323</w:t>
            </w:r>
          </w:p>
        </w:tc>
        <w:tc>
          <w:tcPr>
            <w:tcW w:w="720" w:type="dxa"/>
            <w:tcBorders>
              <w:top w:val="nil"/>
              <w:bottom w:val="single" w:sz="4" w:space="0" w:color="auto"/>
            </w:tcBorders>
            <w:vAlign w:val="bottom"/>
          </w:tcPr>
          <w:p w14:paraId="3B614BF0" w14:textId="77777777" w:rsidR="00384C43" w:rsidRPr="00C7345F" w:rsidRDefault="00384C43" w:rsidP="00F73F5C">
            <w:pPr>
              <w:pStyle w:val="TableText"/>
              <w:rPr>
                <w:rFonts w:cs="Times New Roman"/>
              </w:rPr>
            </w:pPr>
            <w:r w:rsidRPr="00C7345F">
              <w:t>334</w:t>
            </w:r>
          </w:p>
        </w:tc>
        <w:tc>
          <w:tcPr>
            <w:tcW w:w="720" w:type="dxa"/>
            <w:tcBorders>
              <w:top w:val="nil"/>
              <w:bottom w:val="single" w:sz="4" w:space="0" w:color="auto"/>
            </w:tcBorders>
            <w:vAlign w:val="bottom"/>
          </w:tcPr>
          <w:p w14:paraId="1EAB1B6B" w14:textId="77777777" w:rsidR="00384C43" w:rsidRPr="00C7345F" w:rsidRDefault="00384C43" w:rsidP="00F73F5C">
            <w:pPr>
              <w:pStyle w:val="TableText"/>
              <w:rPr>
                <w:rFonts w:cs="Times New Roman"/>
              </w:rPr>
            </w:pPr>
            <w:r w:rsidRPr="00C7345F">
              <w:t>132</w:t>
            </w:r>
          </w:p>
        </w:tc>
        <w:tc>
          <w:tcPr>
            <w:tcW w:w="720" w:type="dxa"/>
            <w:tcBorders>
              <w:top w:val="nil"/>
              <w:bottom w:val="single" w:sz="4" w:space="0" w:color="auto"/>
            </w:tcBorders>
            <w:vAlign w:val="bottom"/>
          </w:tcPr>
          <w:p w14:paraId="25479A8F" w14:textId="77777777" w:rsidR="00384C43" w:rsidRPr="00C7345F" w:rsidRDefault="00384C43" w:rsidP="00F73F5C">
            <w:pPr>
              <w:pStyle w:val="TableText"/>
              <w:rPr>
                <w:rFonts w:cs="Times New Roman"/>
              </w:rPr>
            </w:pPr>
            <w:r w:rsidRPr="00C7345F">
              <w:t>59</w:t>
            </w:r>
          </w:p>
        </w:tc>
        <w:tc>
          <w:tcPr>
            <w:tcW w:w="720" w:type="dxa"/>
            <w:tcBorders>
              <w:top w:val="nil"/>
              <w:bottom w:val="single" w:sz="4" w:space="0" w:color="auto"/>
            </w:tcBorders>
            <w:vAlign w:val="bottom"/>
          </w:tcPr>
          <w:p w14:paraId="47012CC0" w14:textId="77777777" w:rsidR="00384C43" w:rsidRPr="00C7345F" w:rsidRDefault="00384C43" w:rsidP="00F73F5C">
            <w:pPr>
              <w:pStyle w:val="TableText"/>
              <w:rPr>
                <w:rFonts w:cs="Times New Roman"/>
              </w:rPr>
            </w:pPr>
            <w:r w:rsidRPr="00C7345F">
              <w:t>18</w:t>
            </w:r>
          </w:p>
        </w:tc>
        <w:tc>
          <w:tcPr>
            <w:tcW w:w="720" w:type="dxa"/>
            <w:tcBorders>
              <w:top w:val="nil"/>
              <w:bottom w:val="single" w:sz="4" w:space="0" w:color="auto"/>
            </w:tcBorders>
            <w:vAlign w:val="bottom"/>
          </w:tcPr>
          <w:p w14:paraId="131EA28F" w14:textId="77777777" w:rsidR="00384C43" w:rsidRPr="00C7345F" w:rsidRDefault="00384C43" w:rsidP="00F73F5C">
            <w:pPr>
              <w:pStyle w:val="TableText"/>
              <w:rPr>
                <w:rFonts w:cs="Times New Roman"/>
              </w:rPr>
            </w:pPr>
            <w:r w:rsidRPr="00C7345F">
              <w:t>24</w:t>
            </w:r>
          </w:p>
        </w:tc>
      </w:tr>
      <w:tr w:rsidR="00384C43" w:rsidRPr="00C7345F" w14:paraId="13951167" w14:textId="77777777" w:rsidTr="00F73F5C">
        <w:tc>
          <w:tcPr>
            <w:tcW w:w="4608" w:type="dxa"/>
            <w:tcBorders>
              <w:top w:val="single" w:sz="4" w:space="0" w:color="auto"/>
              <w:bottom w:val="nil"/>
            </w:tcBorders>
          </w:tcPr>
          <w:p w14:paraId="09F8A945"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23826069" w14:textId="77777777" w:rsidR="00384C43" w:rsidRPr="00C7345F" w:rsidRDefault="00384C43" w:rsidP="00F73F5C">
            <w:pPr>
              <w:pStyle w:val="TableText"/>
            </w:pPr>
            <w:r w:rsidRPr="00C7345F">
              <w:t>2,859</w:t>
            </w:r>
          </w:p>
        </w:tc>
        <w:tc>
          <w:tcPr>
            <w:tcW w:w="720" w:type="dxa"/>
            <w:tcBorders>
              <w:top w:val="single" w:sz="4" w:space="0" w:color="auto"/>
              <w:bottom w:val="nil"/>
            </w:tcBorders>
            <w:vAlign w:val="bottom"/>
          </w:tcPr>
          <w:p w14:paraId="5BB9534A" w14:textId="77777777" w:rsidR="00384C43" w:rsidRPr="00C7345F" w:rsidRDefault="00384C43" w:rsidP="00F73F5C">
            <w:pPr>
              <w:pStyle w:val="TableText"/>
            </w:pPr>
            <w:r w:rsidRPr="00C7345F">
              <w:t>256</w:t>
            </w:r>
          </w:p>
        </w:tc>
        <w:tc>
          <w:tcPr>
            <w:tcW w:w="720" w:type="dxa"/>
            <w:tcBorders>
              <w:top w:val="single" w:sz="4" w:space="0" w:color="auto"/>
              <w:bottom w:val="nil"/>
            </w:tcBorders>
            <w:vAlign w:val="bottom"/>
          </w:tcPr>
          <w:p w14:paraId="6FBD3218" w14:textId="77777777" w:rsidR="00384C43" w:rsidRPr="00C7345F" w:rsidRDefault="00384C43" w:rsidP="00F73F5C">
            <w:pPr>
              <w:pStyle w:val="TableText"/>
            </w:pPr>
            <w:r w:rsidRPr="00C7345F">
              <w:t>84</w:t>
            </w:r>
          </w:p>
        </w:tc>
        <w:tc>
          <w:tcPr>
            <w:tcW w:w="720" w:type="dxa"/>
            <w:tcBorders>
              <w:top w:val="single" w:sz="4" w:space="0" w:color="auto"/>
              <w:bottom w:val="nil"/>
            </w:tcBorders>
            <w:vAlign w:val="bottom"/>
          </w:tcPr>
          <w:p w14:paraId="4837B85B" w14:textId="77777777" w:rsidR="00384C43" w:rsidRPr="00C7345F" w:rsidRDefault="00384C43" w:rsidP="00F73F5C">
            <w:pPr>
              <w:pStyle w:val="TableText"/>
            </w:pPr>
            <w:r w:rsidRPr="00C7345F">
              <w:t>89</w:t>
            </w:r>
          </w:p>
        </w:tc>
        <w:tc>
          <w:tcPr>
            <w:tcW w:w="720" w:type="dxa"/>
            <w:tcBorders>
              <w:top w:val="single" w:sz="4" w:space="0" w:color="auto"/>
              <w:bottom w:val="nil"/>
            </w:tcBorders>
            <w:vAlign w:val="bottom"/>
          </w:tcPr>
          <w:p w14:paraId="1CA85BCB" w14:textId="77777777" w:rsidR="00384C43" w:rsidRPr="00C7345F" w:rsidRDefault="00384C43" w:rsidP="00F73F5C">
            <w:pPr>
              <w:pStyle w:val="TableText"/>
            </w:pPr>
            <w:r w:rsidRPr="00C7345F">
              <w:t>10</w:t>
            </w:r>
          </w:p>
        </w:tc>
        <w:tc>
          <w:tcPr>
            <w:tcW w:w="720" w:type="dxa"/>
            <w:tcBorders>
              <w:top w:val="single" w:sz="4" w:space="0" w:color="auto"/>
              <w:bottom w:val="nil"/>
            </w:tcBorders>
            <w:vAlign w:val="bottom"/>
          </w:tcPr>
          <w:p w14:paraId="01D64155" w14:textId="77777777" w:rsidR="00384C43" w:rsidRPr="00C7345F" w:rsidRDefault="00384C43" w:rsidP="00F73F5C">
            <w:pPr>
              <w:pStyle w:val="TableText"/>
            </w:pPr>
            <w:r w:rsidRPr="00C7345F">
              <w:t>1</w:t>
            </w:r>
          </w:p>
        </w:tc>
      </w:tr>
      <w:tr w:rsidR="00384C43" w:rsidRPr="00C7345F" w14:paraId="692ADB27" w14:textId="77777777" w:rsidTr="00F73F5C">
        <w:tc>
          <w:tcPr>
            <w:tcW w:w="4608" w:type="dxa"/>
            <w:tcBorders>
              <w:top w:val="nil"/>
              <w:bottom w:val="single" w:sz="4" w:space="0" w:color="auto"/>
            </w:tcBorders>
          </w:tcPr>
          <w:p w14:paraId="58C966BF"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4177A56C" w14:textId="77777777" w:rsidR="00384C43" w:rsidRPr="00C7345F" w:rsidRDefault="00384C43" w:rsidP="00F73F5C">
            <w:pPr>
              <w:pStyle w:val="TableText"/>
            </w:pPr>
            <w:r w:rsidRPr="00C7345F">
              <w:t>1,055</w:t>
            </w:r>
          </w:p>
        </w:tc>
        <w:tc>
          <w:tcPr>
            <w:tcW w:w="720" w:type="dxa"/>
            <w:tcBorders>
              <w:top w:val="nil"/>
              <w:bottom w:val="single" w:sz="4" w:space="0" w:color="auto"/>
            </w:tcBorders>
            <w:vAlign w:val="bottom"/>
          </w:tcPr>
          <w:p w14:paraId="2611F9A0" w14:textId="77777777" w:rsidR="00384C43" w:rsidRPr="00C7345F" w:rsidRDefault="00384C43" w:rsidP="00F73F5C">
            <w:pPr>
              <w:pStyle w:val="TableText"/>
            </w:pPr>
            <w:r w:rsidRPr="00C7345F">
              <w:t>477</w:t>
            </w:r>
          </w:p>
        </w:tc>
        <w:tc>
          <w:tcPr>
            <w:tcW w:w="720" w:type="dxa"/>
            <w:tcBorders>
              <w:top w:val="nil"/>
              <w:bottom w:val="single" w:sz="4" w:space="0" w:color="auto"/>
            </w:tcBorders>
            <w:vAlign w:val="bottom"/>
          </w:tcPr>
          <w:p w14:paraId="1AA23D5A" w14:textId="77777777" w:rsidR="00384C43" w:rsidRPr="00C7345F" w:rsidRDefault="00384C43" w:rsidP="00F73F5C">
            <w:pPr>
              <w:pStyle w:val="TableText"/>
            </w:pPr>
            <w:r w:rsidRPr="00C7345F">
              <w:t>62</w:t>
            </w:r>
          </w:p>
        </w:tc>
        <w:tc>
          <w:tcPr>
            <w:tcW w:w="720" w:type="dxa"/>
            <w:tcBorders>
              <w:top w:val="nil"/>
              <w:bottom w:val="single" w:sz="4" w:space="0" w:color="auto"/>
            </w:tcBorders>
            <w:vAlign w:val="bottom"/>
          </w:tcPr>
          <w:p w14:paraId="5D187172" w14:textId="77777777" w:rsidR="00384C43" w:rsidRPr="00C7345F" w:rsidRDefault="00384C43" w:rsidP="00F73F5C">
            <w:pPr>
              <w:pStyle w:val="TableText"/>
            </w:pPr>
            <w:r w:rsidRPr="00C7345F">
              <w:t>2</w:t>
            </w:r>
          </w:p>
        </w:tc>
        <w:tc>
          <w:tcPr>
            <w:tcW w:w="720" w:type="dxa"/>
            <w:tcBorders>
              <w:top w:val="nil"/>
              <w:bottom w:val="single" w:sz="4" w:space="0" w:color="auto"/>
            </w:tcBorders>
            <w:vAlign w:val="bottom"/>
          </w:tcPr>
          <w:p w14:paraId="0DC514C2" w14:textId="77777777" w:rsidR="00384C43" w:rsidRPr="00C7345F" w:rsidRDefault="00384C43" w:rsidP="00F73F5C">
            <w:pPr>
              <w:pStyle w:val="TableText"/>
            </w:pPr>
            <w:r w:rsidRPr="00C7345F">
              <w:t>33</w:t>
            </w:r>
          </w:p>
        </w:tc>
        <w:tc>
          <w:tcPr>
            <w:tcW w:w="720" w:type="dxa"/>
            <w:tcBorders>
              <w:top w:val="nil"/>
              <w:bottom w:val="single" w:sz="4" w:space="0" w:color="auto"/>
            </w:tcBorders>
            <w:vAlign w:val="bottom"/>
          </w:tcPr>
          <w:p w14:paraId="5CBA10FE" w14:textId="77777777" w:rsidR="00384C43" w:rsidRPr="00C7345F" w:rsidRDefault="00384C43" w:rsidP="00F73F5C">
            <w:pPr>
              <w:pStyle w:val="TableText"/>
            </w:pPr>
            <w:r w:rsidRPr="00C7345F">
              <w:t>65</w:t>
            </w:r>
          </w:p>
        </w:tc>
      </w:tr>
      <w:tr w:rsidR="00384C43" w:rsidRPr="00C7345F" w14:paraId="4E0F2594" w14:textId="77777777" w:rsidTr="00F73F5C">
        <w:tc>
          <w:tcPr>
            <w:tcW w:w="4608" w:type="dxa"/>
            <w:tcBorders>
              <w:top w:val="single" w:sz="4" w:space="0" w:color="auto"/>
              <w:bottom w:val="nil"/>
            </w:tcBorders>
            <w:hideMark/>
          </w:tcPr>
          <w:p w14:paraId="2C26632D"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57B7806D" w14:textId="77777777" w:rsidR="00384C43" w:rsidRPr="00C7345F" w:rsidRDefault="00384C43" w:rsidP="00F73F5C">
            <w:pPr>
              <w:pStyle w:val="TableText"/>
              <w:rPr>
                <w:rFonts w:cs="Times New Roman"/>
              </w:rPr>
            </w:pPr>
            <w:r w:rsidRPr="00C7345F">
              <w:t>89</w:t>
            </w:r>
          </w:p>
        </w:tc>
        <w:tc>
          <w:tcPr>
            <w:tcW w:w="720" w:type="dxa"/>
            <w:tcBorders>
              <w:top w:val="single" w:sz="4" w:space="0" w:color="auto"/>
              <w:bottom w:val="nil"/>
            </w:tcBorders>
            <w:vAlign w:val="bottom"/>
            <w:hideMark/>
          </w:tcPr>
          <w:p w14:paraId="35C6AF96" w14:textId="77777777" w:rsidR="00384C43" w:rsidRPr="00C7345F" w:rsidRDefault="00384C43" w:rsidP="00F73F5C">
            <w:pPr>
              <w:pStyle w:val="TableText"/>
              <w:rPr>
                <w:rFonts w:cs="Times New Roman"/>
              </w:rPr>
            </w:pPr>
            <w:r w:rsidRPr="00C7345F">
              <w:t>238</w:t>
            </w:r>
          </w:p>
        </w:tc>
        <w:tc>
          <w:tcPr>
            <w:tcW w:w="720" w:type="dxa"/>
            <w:tcBorders>
              <w:top w:val="single" w:sz="4" w:space="0" w:color="auto"/>
              <w:bottom w:val="nil"/>
            </w:tcBorders>
            <w:vAlign w:val="bottom"/>
            <w:hideMark/>
          </w:tcPr>
          <w:p w14:paraId="224AED1A" w14:textId="77777777" w:rsidR="00384C43" w:rsidRPr="00C7345F" w:rsidRDefault="00384C43" w:rsidP="00F73F5C">
            <w:pPr>
              <w:pStyle w:val="TableText"/>
              <w:rPr>
                <w:rFonts w:cs="Times New Roman"/>
              </w:rPr>
            </w:pPr>
            <w:r w:rsidRPr="00C7345F">
              <w:t>87</w:t>
            </w:r>
          </w:p>
        </w:tc>
        <w:tc>
          <w:tcPr>
            <w:tcW w:w="720" w:type="dxa"/>
            <w:tcBorders>
              <w:top w:val="single" w:sz="4" w:space="0" w:color="auto"/>
              <w:bottom w:val="nil"/>
            </w:tcBorders>
            <w:vAlign w:val="bottom"/>
            <w:hideMark/>
          </w:tcPr>
          <w:p w14:paraId="2F76CF98" w14:textId="77777777" w:rsidR="00384C43" w:rsidRPr="00C7345F" w:rsidRDefault="00384C43" w:rsidP="00F73F5C">
            <w:pPr>
              <w:pStyle w:val="TableText"/>
              <w:rPr>
                <w:rFonts w:cs="Times New Roman"/>
              </w:rPr>
            </w:pPr>
            <w:r w:rsidRPr="00C7345F">
              <w:t>91</w:t>
            </w:r>
          </w:p>
        </w:tc>
        <w:tc>
          <w:tcPr>
            <w:tcW w:w="720" w:type="dxa"/>
            <w:tcBorders>
              <w:top w:val="single" w:sz="4" w:space="0" w:color="auto"/>
              <w:bottom w:val="nil"/>
            </w:tcBorders>
            <w:vAlign w:val="bottom"/>
            <w:hideMark/>
          </w:tcPr>
          <w:p w14:paraId="7C06C931" w14:textId="77777777" w:rsidR="00384C43" w:rsidRPr="00C7345F" w:rsidRDefault="00384C43" w:rsidP="00F73F5C">
            <w:pPr>
              <w:pStyle w:val="TableText"/>
              <w:rPr>
                <w:rFonts w:cs="Times New Roman"/>
              </w:rPr>
            </w:pPr>
            <w:r w:rsidRPr="00C7345F">
              <w:t>7</w:t>
            </w:r>
          </w:p>
        </w:tc>
        <w:tc>
          <w:tcPr>
            <w:tcW w:w="720" w:type="dxa"/>
            <w:tcBorders>
              <w:top w:val="single" w:sz="4" w:space="0" w:color="auto"/>
              <w:bottom w:val="nil"/>
            </w:tcBorders>
            <w:vAlign w:val="bottom"/>
            <w:hideMark/>
          </w:tcPr>
          <w:p w14:paraId="2B6147E0" w14:textId="77777777" w:rsidR="00384C43" w:rsidRPr="00C7345F" w:rsidRDefault="00384C43" w:rsidP="00F73F5C">
            <w:pPr>
              <w:pStyle w:val="TableText"/>
              <w:rPr>
                <w:rFonts w:cs="Times New Roman"/>
              </w:rPr>
            </w:pPr>
            <w:r w:rsidRPr="00C7345F">
              <w:t>2</w:t>
            </w:r>
          </w:p>
        </w:tc>
      </w:tr>
      <w:tr w:rsidR="00384C43" w:rsidRPr="00C7345F" w14:paraId="3CE9FDE6" w14:textId="77777777" w:rsidTr="00F73F5C">
        <w:tc>
          <w:tcPr>
            <w:tcW w:w="4608" w:type="dxa"/>
            <w:tcBorders>
              <w:top w:val="nil"/>
              <w:bottom w:val="single" w:sz="4" w:space="0" w:color="auto"/>
            </w:tcBorders>
            <w:hideMark/>
          </w:tcPr>
          <w:p w14:paraId="36218A5D"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3FC5E555" w14:textId="77777777" w:rsidR="00384C43" w:rsidRPr="00C7345F" w:rsidRDefault="00384C43" w:rsidP="00F73F5C">
            <w:pPr>
              <w:pStyle w:val="TableText"/>
              <w:rPr>
                <w:rFonts w:cs="Times New Roman"/>
                <w:color w:val="000000" w:themeColor="text1"/>
              </w:rPr>
            </w:pPr>
            <w:r w:rsidRPr="00C7345F">
              <w:t>3,825</w:t>
            </w:r>
          </w:p>
        </w:tc>
        <w:tc>
          <w:tcPr>
            <w:tcW w:w="720" w:type="dxa"/>
            <w:tcBorders>
              <w:top w:val="nil"/>
              <w:bottom w:val="single" w:sz="4" w:space="0" w:color="auto"/>
            </w:tcBorders>
            <w:vAlign w:val="bottom"/>
            <w:hideMark/>
          </w:tcPr>
          <w:p w14:paraId="25FBB5AA" w14:textId="77777777" w:rsidR="00384C43" w:rsidRPr="00C7345F" w:rsidRDefault="00384C43" w:rsidP="00F73F5C">
            <w:pPr>
              <w:pStyle w:val="TableText"/>
              <w:rPr>
                <w:rFonts w:cs="Times New Roman"/>
                <w:color w:val="000000" w:themeColor="text1"/>
              </w:rPr>
            </w:pPr>
            <w:r w:rsidRPr="00C7345F">
              <w:t>317</w:t>
            </w:r>
          </w:p>
        </w:tc>
        <w:tc>
          <w:tcPr>
            <w:tcW w:w="720" w:type="dxa"/>
            <w:tcBorders>
              <w:top w:val="nil"/>
              <w:bottom w:val="single" w:sz="4" w:space="0" w:color="auto"/>
            </w:tcBorders>
            <w:vAlign w:val="bottom"/>
            <w:hideMark/>
          </w:tcPr>
          <w:p w14:paraId="4474EEAF" w14:textId="77777777" w:rsidR="00384C43" w:rsidRPr="00C7345F" w:rsidRDefault="00384C43" w:rsidP="00F73F5C">
            <w:pPr>
              <w:pStyle w:val="TableText"/>
              <w:rPr>
                <w:rFonts w:cs="Times New Roman"/>
                <w:color w:val="000000" w:themeColor="text1"/>
              </w:rPr>
            </w:pPr>
            <w:r w:rsidRPr="00C7345F">
              <w:t>126</w:t>
            </w:r>
          </w:p>
        </w:tc>
        <w:tc>
          <w:tcPr>
            <w:tcW w:w="720" w:type="dxa"/>
            <w:tcBorders>
              <w:top w:val="nil"/>
              <w:bottom w:val="single" w:sz="4" w:space="0" w:color="auto"/>
            </w:tcBorders>
            <w:vAlign w:val="bottom"/>
            <w:hideMark/>
          </w:tcPr>
          <w:p w14:paraId="54F584B1" w14:textId="77777777" w:rsidR="00384C43" w:rsidRPr="00C7345F" w:rsidRDefault="00384C43" w:rsidP="00F73F5C">
            <w:pPr>
              <w:pStyle w:val="TableText"/>
              <w:rPr>
                <w:rFonts w:cs="Times New Roman"/>
                <w:color w:val="000000" w:themeColor="text1"/>
              </w:rPr>
            </w:pPr>
            <w:r w:rsidRPr="00C7345F">
              <w:t>65</w:t>
            </w:r>
          </w:p>
        </w:tc>
        <w:tc>
          <w:tcPr>
            <w:tcW w:w="720" w:type="dxa"/>
            <w:tcBorders>
              <w:top w:val="nil"/>
              <w:bottom w:val="single" w:sz="4" w:space="0" w:color="auto"/>
            </w:tcBorders>
            <w:vAlign w:val="bottom"/>
            <w:hideMark/>
          </w:tcPr>
          <w:p w14:paraId="69F06153" w14:textId="77777777" w:rsidR="00384C43" w:rsidRPr="00C7345F" w:rsidRDefault="00384C43" w:rsidP="00F73F5C">
            <w:pPr>
              <w:pStyle w:val="TableText"/>
              <w:rPr>
                <w:rFonts w:cs="Times New Roman"/>
                <w:color w:val="000000" w:themeColor="text1"/>
              </w:rPr>
            </w:pPr>
            <w:r w:rsidRPr="00C7345F">
              <w:t>17</w:t>
            </w:r>
          </w:p>
        </w:tc>
        <w:tc>
          <w:tcPr>
            <w:tcW w:w="720" w:type="dxa"/>
            <w:tcBorders>
              <w:top w:val="nil"/>
              <w:bottom w:val="single" w:sz="4" w:space="0" w:color="auto"/>
            </w:tcBorders>
            <w:vAlign w:val="bottom"/>
            <w:hideMark/>
          </w:tcPr>
          <w:p w14:paraId="45D2A3FD" w14:textId="77777777" w:rsidR="00384C43" w:rsidRPr="00C7345F" w:rsidRDefault="00384C43" w:rsidP="00F73F5C">
            <w:pPr>
              <w:pStyle w:val="TableText"/>
              <w:rPr>
                <w:rFonts w:cs="Times New Roman"/>
                <w:color w:val="000000" w:themeColor="text1"/>
              </w:rPr>
            </w:pPr>
            <w:r w:rsidRPr="00C7345F">
              <w:t>18</w:t>
            </w:r>
          </w:p>
        </w:tc>
      </w:tr>
      <w:tr w:rsidR="00384C43" w:rsidRPr="00C7345F" w14:paraId="5D276D97" w14:textId="77777777" w:rsidTr="00F73F5C">
        <w:tc>
          <w:tcPr>
            <w:tcW w:w="4608" w:type="dxa"/>
            <w:tcBorders>
              <w:top w:val="single" w:sz="4" w:space="0" w:color="auto"/>
            </w:tcBorders>
          </w:tcPr>
          <w:p w14:paraId="77BE23FD"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54778D08" w14:textId="77777777" w:rsidR="00384C43" w:rsidRPr="00C7345F" w:rsidRDefault="00384C43" w:rsidP="00F73F5C">
            <w:pPr>
              <w:pStyle w:val="TableText"/>
              <w:rPr>
                <w:rFonts w:cs="Times New Roman"/>
              </w:rPr>
            </w:pPr>
            <w:r w:rsidRPr="00C7345F">
              <w:t>72</w:t>
            </w:r>
          </w:p>
        </w:tc>
        <w:tc>
          <w:tcPr>
            <w:tcW w:w="720" w:type="dxa"/>
            <w:tcBorders>
              <w:top w:val="single" w:sz="4" w:space="0" w:color="auto"/>
            </w:tcBorders>
            <w:vAlign w:val="bottom"/>
          </w:tcPr>
          <w:p w14:paraId="096A49F2" w14:textId="77777777" w:rsidR="00384C43" w:rsidRPr="00C7345F" w:rsidRDefault="00384C43" w:rsidP="00F73F5C">
            <w:pPr>
              <w:pStyle w:val="TableText"/>
              <w:rPr>
                <w:rFonts w:cs="Times New Roman"/>
              </w:rPr>
            </w:pPr>
            <w:r w:rsidRPr="00C7345F">
              <w:t>285</w:t>
            </w:r>
          </w:p>
        </w:tc>
        <w:tc>
          <w:tcPr>
            <w:tcW w:w="720" w:type="dxa"/>
            <w:tcBorders>
              <w:top w:val="single" w:sz="4" w:space="0" w:color="auto"/>
            </w:tcBorders>
            <w:vAlign w:val="bottom"/>
          </w:tcPr>
          <w:p w14:paraId="4DA37AD1" w14:textId="77777777" w:rsidR="00384C43" w:rsidRPr="00C7345F" w:rsidRDefault="00384C43" w:rsidP="00F73F5C">
            <w:pPr>
              <w:pStyle w:val="TableText"/>
              <w:rPr>
                <w:rFonts w:cs="Times New Roman"/>
              </w:rPr>
            </w:pPr>
            <w:r w:rsidRPr="00C7345F">
              <w:t>124</w:t>
            </w:r>
          </w:p>
        </w:tc>
        <w:tc>
          <w:tcPr>
            <w:tcW w:w="720" w:type="dxa"/>
            <w:tcBorders>
              <w:top w:val="single" w:sz="4" w:space="0" w:color="auto"/>
            </w:tcBorders>
            <w:vAlign w:val="bottom"/>
          </w:tcPr>
          <w:p w14:paraId="13AB7CB8" w14:textId="77777777" w:rsidR="00384C43" w:rsidRPr="00C7345F" w:rsidRDefault="00384C43" w:rsidP="00F73F5C">
            <w:pPr>
              <w:pStyle w:val="TableText"/>
              <w:rPr>
                <w:rFonts w:cs="Times New Roman"/>
              </w:rPr>
            </w:pPr>
            <w:r w:rsidRPr="00C7345F">
              <w:t>71</w:t>
            </w:r>
          </w:p>
        </w:tc>
        <w:tc>
          <w:tcPr>
            <w:tcW w:w="720" w:type="dxa"/>
            <w:tcBorders>
              <w:top w:val="single" w:sz="4" w:space="0" w:color="auto"/>
            </w:tcBorders>
            <w:vAlign w:val="bottom"/>
          </w:tcPr>
          <w:p w14:paraId="34DC5BB0" w14:textId="77777777" w:rsidR="00384C43" w:rsidRPr="00C7345F" w:rsidRDefault="00384C43" w:rsidP="00F73F5C">
            <w:pPr>
              <w:pStyle w:val="TableText"/>
              <w:rPr>
                <w:rFonts w:cs="Times New Roman"/>
              </w:rPr>
            </w:pPr>
            <w:r w:rsidRPr="00C7345F">
              <w:t>18</w:t>
            </w:r>
          </w:p>
        </w:tc>
        <w:tc>
          <w:tcPr>
            <w:tcW w:w="720" w:type="dxa"/>
            <w:tcBorders>
              <w:top w:val="single" w:sz="4" w:space="0" w:color="auto"/>
            </w:tcBorders>
            <w:vAlign w:val="bottom"/>
          </w:tcPr>
          <w:p w14:paraId="04B6354D" w14:textId="77777777" w:rsidR="00384C43" w:rsidRPr="00C7345F" w:rsidRDefault="00384C43" w:rsidP="00F73F5C">
            <w:pPr>
              <w:pStyle w:val="TableText"/>
              <w:rPr>
                <w:rFonts w:cs="Times New Roman"/>
              </w:rPr>
            </w:pPr>
            <w:r w:rsidRPr="00C7345F">
              <w:t>11</w:t>
            </w:r>
          </w:p>
        </w:tc>
      </w:tr>
      <w:tr w:rsidR="00384C43" w:rsidRPr="00C7345F" w14:paraId="4FE75A3D" w14:textId="77777777" w:rsidTr="00F73F5C">
        <w:tc>
          <w:tcPr>
            <w:tcW w:w="4608" w:type="dxa"/>
            <w:tcBorders>
              <w:bottom w:val="nil"/>
            </w:tcBorders>
          </w:tcPr>
          <w:p w14:paraId="4CA4108C"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4D1BAAC4" w14:textId="77777777" w:rsidR="00384C43" w:rsidRPr="00C7345F" w:rsidRDefault="00384C43" w:rsidP="00F73F5C">
            <w:pPr>
              <w:pStyle w:val="TableText"/>
              <w:rPr>
                <w:rFonts w:cs="Times New Roman"/>
                <w:color w:val="000000" w:themeColor="text1"/>
              </w:rPr>
            </w:pPr>
            <w:r w:rsidRPr="00C7345F">
              <w:t>18</w:t>
            </w:r>
          </w:p>
        </w:tc>
        <w:tc>
          <w:tcPr>
            <w:tcW w:w="720" w:type="dxa"/>
            <w:tcBorders>
              <w:bottom w:val="nil"/>
            </w:tcBorders>
            <w:vAlign w:val="bottom"/>
          </w:tcPr>
          <w:p w14:paraId="39730E39" w14:textId="77777777" w:rsidR="00384C43" w:rsidRPr="00C7345F" w:rsidRDefault="00384C43" w:rsidP="00F73F5C">
            <w:pPr>
              <w:pStyle w:val="TableText"/>
              <w:rPr>
                <w:rFonts w:cs="Times New Roman"/>
                <w:color w:val="000000" w:themeColor="text1"/>
              </w:rPr>
            </w:pPr>
            <w:r w:rsidRPr="00C7345F">
              <w:t>164</w:t>
            </w:r>
          </w:p>
        </w:tc>
        <w:tc>
          <w:tcPr>
            <w:tcW w:w="720" w:type="dxa"/>
            <w:tcBorders>
              <w:bottom w:val="nil"/>
            </w:tcBorders>
            <w:vAlign w:val="bottom"/>
          </w:tcPr>
          <w:p w14:paraId="0DF58590" w14:textId="77777777" w:rsidR="00384C43" w:rsidRPr="00C7345F" w:rsidRDefault="00384C43" w:rsidP="00F73F5C">
            <w:pPr>
              <w:pStyle w:val="TableText"/>
              <w:rPr>
                <w:rFonts w:cs="Times New Roman"/>
                <w:color w:val="000000" w:themeColor="text1"/>
              </w:rPr>
            </w:pPr>
            <w:r w:rsidRPr="00C7345F">
              <w:t>41</w:t>
            </w:r>
          </w:p>
        </w:tc>
        <w:tc>
          <w:tcPr>
            <w:tcW w:w="720" w:type="dxa"/>
            <w:tcBorders>
              <w:bottom w:val="nil"/>
            </w:tcBorders>
            <w:vAlign w:val="bottom"/>
          </w:tcPr>
          <w:p w14:paraId="1F11AB86" w14:textId="77777777" w:rsidR="00384C43" w:rsidRPr="00C7345F" w:rsidRDefault="00384C43" w:rsidP="00F73F5C">
            <w:pPr>
              <w:pStyle w:val="TableText"/>
              <w:rPr>
                <w:rFonts w:cs="Times New Roman"/>
                <w:color w:val="000000" w:themeColor="text1"/>
              </w:rPr>
            </w:pPr>
            <w:r w:rsidRPr="00C7345F">
              <w:t>100</w:t>
            </w:r>
          </w:p>
        </w:tc>
        <w:tc>
          <w:tcPr>
            <w:tcW w:w="720" w:type="dxa"/>
            <w:tcBorders>
              <w:bottom w:val="nil"/>
            </w:tcBorders>
            <w:vAlign w:val="bottom"/>
          </w:tcPr>
          <w:p w14:paraId="03EDEEBA"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59EC0E24" w14:textId="77777777" w:rsidR="00384C43" w:rsidRPr="00C7345F" w:rsidRDefault="00384C43" w:rsidP="00F73F5C">
            <w:pPr>
              <w:pStyle w:val="TableText"/>
              <w:rPr>
                <w:rFonts w:cs="Times New Roman"/>
                <w:color w:val="000000" w:themeColor="text1"/>
              </w:rPr>
            </w:pPr>
            <w:r w:rsidRPr="00C7345F">
              <w:t>0</w:t>
            </w:r>
          </w:p>
        </w:tc>
      </w:tr>
      <w:tr w:rsidR="00384C43" w:rsidRPr="00C7345F" w14:paraId="1AA42FF1" w14:textId="77777777" w:rsidTr="00F73F5C">
        <w:tc>
          <w:tcPr>
            <w:tcW w:w="4608" w:type="dxa"/>
            <w:tcBorders>
              <w:top w:val="nil"/>
              <w:bottom w:val="single" w:sz="4" w:space="0" w:color="auto"/>
            </w:tcBorders>
          </w:tcPr>
          <w:p w14:paraId="797DA3DC"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6404169F" w14:textId="77777777" w:rsidR="00384C43" w:rsidRPr="00C7345F" w:rsidRDefault="00384C43" w:rsidP="00F73F5C">
            <w:pPr>
              <w:pStyle w:val="TableText"/>
              <w:rPr>
                <w:rFonts w:cs="Times New Roman"/>
              </w:rPr>
            </w:pPr>
            <w:r w:rsidRPr="00C7345F">
              <w:t>3,842</w:t>
            </w:r>
          </w:p>
        </w:tc>
        <w:tc>
          <w:tcPr>
            <w:tcW w:w="720" w:type="dxa"/>
            <w:tcBorders>
              <w:top w:val="nil"/>
              <w:bottom w:val="single" w:sz="4" w:space="0" w:color="auto"/>
            </w:tcBorders>
            <w:vAlign w:val="bottom"/>
          </w:tcPr>
          <w:p w14:paraId="0BE4BA97" w14:textId="77777777" w:rsidR="00384C43" w:rsidRPr="00C7345F" w:rsidRDefault="00384C43" w:rsidP="00F73F5C">
            <w:pPr>
              <w:pStyle w:val="TableText"/>
            </w:pPr>
            <w:r w:rsidRPr="00C7345F">
              <w:t>316</w:t>
            </w:r>
          </w:p>
        </w:tc>
        <w:tc>
          <w:tcPr>
            <w:tcW w:w="720" w:type="dxa"/>
            <w:tcBorders>
              <w:top w:val="nil"/>
              <w:bottom w:val="single" w:sz="4" w:space="0" w:color="auto"/>
            </w:tcBorders>
            <w:vAlign w:val="bottom"/>
          </w:tcPr>
          <w:p w14:paraId="60D6EAC0" w14:textId="77777777" w:rsidR="00384C43" w:rsidRPr="00C7345F" w:rsidRDefault="00384C43" w:rsidP="00F73F5C">
            <w:pPr>
              <w:pStyle w:val="TableText"/>
            </w:pPr>
            <w:r w:rsidRPr="00C7345F">
              <w:t>126</w:t>
            </w:r>
          </w:p>
        </w:tc>
        <w:tc>
          <w:tcPr>
            <w:tcW w:w="720" w:type="dxa"/>
            <w:tcBorders>
              <w:top w:val="nil"/>
              <w:bottom w:val="single" w:sz="4" w:space="0" w:color="auto"/>
            </w:tcBorders>
            <w:vAlign w:val="bottom"/>
          </w:tcPr>
          <w:p w14:paraId="2FF8B4EC" w14:textId="77777777" w:rsidR="00384C43" w:rsidRPr="00C7345F" w:rsidRDefault="00384C43" w:rsidP="00F73F5C">
            <w:pPr>
              <w:pStyle w:val="TableText"/>
            </w:pPr>
            <w:r w:rsidRPr="00C7345F">
              <w:t>65</w:t>
            </w:r>
          </w:p>
        </w:tc>
        <w:tc>
          <w:tcPr>
            <w:tcW w:w="720" w:type="dxa"/>
            <w:tcBorders>
              <w:top w:val="nil"/>
              <w:bottom w:val="single" w:sz="4" w:space="0" w:color="auto"/>
            </w:tcBorders>
            <w:vAlign w:val="bottom"/>
          </w:tcPr>
          <w:p w14:paraId="73418E29" w14:textId="77777777" w:rsidR="00384C43" w:rsidRPr="00C7345F" w:rsidRDefault="00384C43" w:rsidP="00F73F5C">
            <w:pPr>
              <w:pStyle w:val="TableText"/>
            </w:pPr>
            <w:r w:rsidRPr="00C7345F">
              <w:t>16</w:t>
            </w:r>
          </w:p>
        </w:tc>
        <w:tc>
          <w:tcPr>
            <w:tcW w:w="720" w:type="dxa"/>
            <w:tcBorders>
              <w:top w:val="nil"/>
              <w:bottom w:val="single" w:sz="4" w:space="0" w:color="auto"/>
            </w:tcBorders>
            <w:vAlign w:val="bottom"/>
          </w:tcPr>
          <w:p w14:paraId="34F79F39" w14:textId="77777777" w:rsidR="00384C43" w:rsidRPr="00C7345F" w:rsidRDefault="00384C43" w:rsidP="00F73F5C">
            <w:pPr>
              <w:pStyle w:val="TableText"/>
            </w:pPr>
            <w:r w:rsidRPr="00C7345F">
              <w:t>18</w:t>
            </w:r>
          </w:p>
        </w:tc>
      </w:tr>
      <w:tr w:rsidR="00384C43" w:rsidRPr="00C7345F" w14:paraId="0CF64CD5" w14:textId="77777777" w:rsidTr="00F73F5C">
        <w:tc>
          <w:tcPr>
            <w:tcW w:w="4608" w:type="dxa"/>
            <w:tcBorders>
              <w:top w:val="single" w:sz="4" w:space="0" w:color="auto"/>
              <w:bottom w:val="nil"/>
            </w:tcBorders>
          </w:tcPr>
          <w:p w14:paraId="27CFE90C"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6E2C498C" w14:textId="77777777" w:rsidR="00384C43" w:rsidRPr="00C7345F" w:rsidRDefault="00384C43" w:rsidP="00F73F5C">
            <w:pPr>
              <w:pStyle w:val="TableText"/>
            </w:pPr>
            <w:r w:rsidRPr="00C7345F">
              <w:t>0</w:t>
            </w:r>
          </w:p>
        </w:tc>
        <w:tc>
          <w:tcPr>
            <w:tcW w:w="720" w:type="dxa"/>
            <w:tcBorders>
              <w:top w:val="single" w:sz="4" w:space="0" w:color="auto"/>
              <w:bottom w:val="nil"/>
            </w:tcBorders>
            <w:vAlign w:val="bottom"/>
          </w:tcPr>
          <w:p w14:paraId="340E780C"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2A202553"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2E44A723"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1ACCB638"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3A774747" w14:textId="77777777" w:rsidR="00384C43" w:rsidRPr="00C7345F" w:rsidRDefault="00384C43" w:rsidP="00F73F5C">
            <w:pPr>
              <w:pStyle w:val="TableText"/>
            </w:pPr>
            <w:r w:rsidRPr="00C7345F">
              <w:t>N/A</w:t>
            </w:r>
          </w:p>
        </w:tc>
      </w:tr>
      <w:tr w:rsidR="00384C43" w:rsidRPr="00C7345F" w14:paraId="14DB66FD" w14:textId="77777777" w:rsidTr="00F73F5C">
        <w:tc>
          <w:tcPr>
            <w:tcW w:w="4608" w:type="dxa"/>
            <w:tcBorders>
              <w:top w:val="nil"/>
              <w:bottom w:val="single" w:sz="4" w:space="0" w:color="auto"/>
            </w:tcBorders>
          </w:tcPr>
          <w:p w14:paraId="5FEE3948"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511857F2" w14:textId="77777777" w:rsidR="00384C43" w:rsidRPr="00C7345F" w:rsidRDefault="00384C43" w:rsidP="00F73F5C">
            <w:pPr>
              <w:pStyle w:val="TableText"/>
            </w:pPr>
            <w:r w:rsidRPr="00C7345F">
              <w:t>3,898</w:t>
            </w:r>
          </w:p>
        </w:tc>
        <w:tc>
          <w:tcPr>
            <w:tcW w:w="720" w:type="dxa"/>
            <w:tcBorders>
              <w:top w:val="nil"/>
              <w:bottom w:val="single" w:sz="4" w:space="0" w:color="auto"/>
            </w:tcBorders>
            <w:vAlign w:val="bottom"/>
          </w:tcPr>
          <w:p w14:paraId="2DF2C21F" w14:textId="77777777" w:rsidR="00384C43" w:rsidRPr="00C7345F" w:rsidRDefault="00384C43" w:rsidP="00F73F5C">
            <w:pPr>
              <w:pStyle w:val="TableText"/>
            </w:pPr>
            <w:r w:rsidRPr="00C7345F">
              <w:t>316</w:t>
            </w:r>
          </w:p>
        </w:tc>
        <w:tc>
          <w:tcPr>
            <w:tcW w:w="720" w:type="dxa"/>
            <w:tcBorders>
              <w:top w:val="nil"/>
              <w:bottom w:val="single" w:sz="4" w:space="0" w:color="auto"/>
            </w:tcBorders>
            <w:vAlign w:val="bottom"/>
          </w:tcPr>
          <w:p w14:paraId="550DE59E" w14:textId="77777777" w:rsidR="00384C43" w:rsidRPr="00C7345F" w:rsidRDefault="00384C43" w:rsidP="00F73F5C">
            <w:pPr>
              <w:pStyle w:val="TableText"/>
            </w:pPr>
            <w:r w:rsidRPr="00C7345F">
              <w:t>125</w:t>
            </w:r>
          </w:p>
        </w:tc>
        <w:tc>
          <w:tcPr>
            <w:tcW w:w="720" w:type="dxa"/>
            <w:tcBorders>
              <w:top w:val="nil"/>
              <w:bottom w:val="single" w:sz="4" w:space="0" w:color="auto"/>
            </w:tcBorders>
            <w:vAlign w:val="bottom"/>
          </w:tcPr>
          <w:p w14:paraId="112ECDBF" w14:textId="77777777" w:rsidR="00384C43" w:rsidRPr="00C7345F" w:rsidRDefault="00384C43" w:rsidP="00F73F5C">
            <w:pPr>
              <w:pStyle w:val="TableText"/>
            </w:pPr>
            <w:r w:rsidRPr="00C7345F">
              <w:t>65</w:t>
            </w:r>
          </w:p>
        </w:tc>
        <w:tc>
          <w:tcPr>
            <w:tcW w:w="720" w:type="dxa"/>
            <w:tcBorders>
              <w:top w:val="nil"/>
              <w:bottom w:val="single" w:sz="4" w:space="0" w:color="auto"/>
            </w:tcBorders>
            <w:vAlign w:val="bottom"/>
          </w:tcPr>
          <w:p w14:paraId="4B97C8B7" w14:textId="77777777" w:rsidR="00384C43" w:rsidRPr="00C7345F" w:rsidRDefault="00384C43" w:rsidP="00F73F5C">
            <w:pPr>
              <w:pStyle w:val="TableText"/>
            </w:pPr>
            <w:r w:rsidRPr="00C7345F">
              <w:t>16</w:t>
            </w:r>
          </w:p>
        </w:tc>
        <w:tc>
          <w:tcPr>
            <w:tcW w:w="720" w:type="dxa"/>
            <w:tcBorders>
              <w:top w:val="nil"/>
              <w:bottom w:val="single" w:sz="4" w:space="0" w:color="auto"/>
            </w:tcBorders>
            <w:vAlign w:val="bottom"/>
          </w:tcPr>
          <w:p w14:paraId="18FBF464" w14:textId="77777777" w:rsidR="00384C43" w:rsidRPr="00C7345F" w:rsidRDefault="00384C43" w:rsidP="00F73F5C">
            <w:pPr>
              <w:pStyle w:val="TableText"/>
            </w:pPr>
            <w:r w:rsidRPr="00C7345F">
              <w:t>18</w:t>
            </w:r>
          </w:p>
        </w:tc>
      </w:tr>
      <w:tr w:rsidR="00384C43" w:rsidRPr="00C7345F" w14:paraId="0C34153A" w14:textId="77777777" w:rsidTr="00F73F5C">
        <w:tc>
          <w:tcPr>
            <w:tcW w:w="4608" w:type="dxa"/>
            <w:tcBorders>
              <w:top w:val="single" w:sz="4" w:space="0" w:color="auto"/>
              <w:bottom w:val="nil"/>
            </w:tcBorders>
          </w:tcPr>
          <w:p w14:paraId="400AB667"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7604539F" w14:textId="77777777" w:rsidR="00384C43" w:rsidRPr="00C7345F" w:rsidRDefault="00384C43" w:rsidP="00F73F5C">
            <w:pPr>
              <w:pStyle w:val="TableText"/>
              <w:rPr>
                <w:rFonts w:cs="Times New Roman"/>
              </w:rPr>
            </w:pPr>
            <w:r w:rsidRPr="00C7345F">
              <w:t>29</w:t>
            </w:r>
          </w:p>
        </w:tc>
        <w:tc>
          <w:tcPr>
            <w:tcW w:w="720" w:type="dxa"/>
            <w:tcBorders>
              <w:top w:val="single" w:sz="4" w:space="0" w:color="auto"/>
              <w:bottom w:val="nil"/>
            </w:tcBorders>
            <w:vAlign w:val="bottom"/>
          </w:tcPr>
          <w:p w14:paraId="1F090289" w14:textId="77777777" w:rsidR="00384C43" w:rsidRPr="00C7345F" w:rsidRDefault="00384C43" w:rsidP="00F73F5C">
            <w:pPr>
              <w:pStyle w:val="TableText"/>
            </w:pPr>
            <w:r w:rsidRPr="00C7345F">
              <w:t>383</w:t>
            </w:r>
          </w:p>
        </w:tc>
        <w:tc>
          <w:tcPr>
            <w:tcW w:w="720" w:type="dxa"/>
            <w:tcBorders>
              <w:top w:val="single" w:sz="4" w:space="0" w:color="auto"/>
              <w:bottom w:val="nil"/>
            </w:tcBorders>
            <w:vAlign w:val="bottom"/>
          </w:tcPr>
          <w:p w14:paraId="37B2FA57" w14:textId="77777777" w:rsidR="00384C43" w:rsidRPr="00C7345F" w:rsidRDefault="00384C43" w:rsidP="00F73F5C">
            <w:pPr>
              <w:pStyle w:val="TableText"/>
            </w:pPr>
            <w:r w:rsidRPr="00C7345F">
              <w:t>102</w:t>
            </w:r>
          </w:p>
        </w:tc>
        <w:tc>
          <w:tcPr>
            <w:tcW w:w="720" w:type="dxa"/>
            <w:tcBorders>
              <w:top w:val="single" w:sz="4" w:space="0" w:color="auto"/>
              <w:bottom w:val="nil"/>
            </w:tcBorders>
            <w:vAlign w:val="bottom"/>
          </w:tcPr>
          <w:p w14:paraId="683ABAC3" w14:textId="77777777" w:rsidR="00384C43" w:rsidRPr="00C7345F" w:rsidRDefault="00384C43" w:rsidP="00F73F5C">
            <w:pPr>
              <w:pStyle w:val="TableText"/>
            </w:pPr>
            <w:r w:rsidRPr="00C7345F">
              <w:t>38</w:t>
            </w:r>
          </w:p>
        </w:tc>
        <w:tc>
          <w:tcPr>
            <w:tcW w:w="720" w:type="dxa"/>
            <w:tcBorders>
              <w:top w:val="single" w:sz="4" w:space="0" w:color="auto"/>
              <w:bottom w:val="nil"/>
            </w:tcBorders>
            <w:vAlign w:val="bottom"/>
          </w:tcPr>
          <w:p w14:paraId="301BBEE8" w14:textId="77777777" w:rsidR="00384C43" w:rsidRPr="00C7345F" w:rsidRDefault="00384C43" w:rsidP="00F73F5C">
            <w:pPr>
              <w:pStyle w:val="TableText"/>
            </w:pPr>
            <w:r w:rsidRPr="00C7345F">
              <w:t>38</w:t>
            </w:r>
          </w:p>
        </w:tc>
        <w:tc>
          <w:tcPr>
            <w:tcW w:w="720" w:type="dxa"/>
            <w:tcBorders>
              <w:top w:val="single" w:sz="4" w:space="0" w:color="auto"/>
              <w:bottom w:val="nil"/>
            </w:tcBorders>
            <w:vAlign w:val="bottom"/>
          </w:tcPr>
          <w:p w14:paraId="33778B9F" w14:textId="77777777" w:rsidR="00384C43" w:rsidRPr="00C7345F" w:rsidRDefault="00384C43" w:rsidP="00F73F5C">
            <w:pPr>
              <w:pStyle w:val="TableText"/>
            </w:pPr>
            <w:r w:rsidRPr="00C7345F">
              <w:t>24</w:t>
            </w:r>
          </w:p>
        </w:tc>
      </w:tr>
      <w:tr w:rsidR="00384C43" w:rsidRPr="00C7345F" w14:paraId="16CEB05B" w14:textId="77777777" w:rsidTr="00F73F5C">
        <w:tc>
          <w:tcPr>
            <w:tcW w:w="4608" w:type="dxa"/>
            <w:tcBorders>
              <w:top w:val="nil"/>
              <w:bottom w:val="single" w:sz="4" w:space="0" w:color="auto"/>
            </w:tcBorders>
          </w:tcPr>
          <w:p w14:paraId="451F09F8"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52CE35E6" w14:textId="77777777" w:rsidR="00384C43" w:rsidRPr="00C7345F" w:rsidRDefault="00384C43" w:rsidP="00F73F5C">
            <w:pPr>
              <w:pStyle w:val="TableText"/>
              <w:rPr>
                <w:rFonts w:cs="Times New Roman"/>
              </w:rPr>
            </w:pPr>
            <w:r w:rsidRPr="00C7345F">
              <w:t>3,885</w:t>
            </w:r>
          </w:p>
        </w:tc>
        <w:tc>
          <w:tcPr>
            <w:tcW w:w="720" w:type="dxa"/>
            <w:tcBorders>
              <w:top w:val="nil"/>
              <w:bottom w:val="single" w:sz="4" w:space="0" w:color="auto"/>
            </w:tcBorders>
            <w:vAlign w:val="bottom"/>
          </w:tcPr>
          <w:p w14:paraId="4BF6AB58" w14:textId="77777777" w:rsidR="00384C43" w:rsidRPr="00C7345F" w:rsidRDefault="00384C43" w:rsidP="00F73F5C">
            <w:pPr>
              <w:pStyle w:val="TableText"/>
            </w:pPr>
            <w:r w:rsidRPr="00C7345F">
              <w:t>315</w:t>
            </w:r>
          </w:p>
        </w:tc>
        <w:tc>
          <w:tcPr>
            <w:tcW w:w="720" w:type="dxa"/>
            <w:tcBorders>
              <w:top w:val="nil"/>
              <w:bottom w:val="single" w:sz="4" w:space="0" w:color="auto"/>
            </w:tcBorders>
            <w:vAlign w:val="bottom"/>
          </w:tcPr>
          <w:p w14:paraId="5118334C" w14:textId="77777777" w:rsidR="00384C43" w:rsidRPr="00C7345F" w:rsidRDefault="00384C43" w:rsidP="00F73F5C">
            <w:pPr>
              <w:pStyle w:val="TableText"/>
            </w:pPr>
            <w:r w:rsidRPr="00C7345F">
              <w:t>126</w:t>
            </w:r>
          </w:p>
        </w:tc>
        <w:tc>
          <w:tcPr>
            <w:tcW w:w="720" w:type="dxa"/>
            <w:tcBorders>
              <w:top w:val="nil"/>
              <w:bottom w:val="single" w:sz="4" w:space="0" w:color="auto"/>
            </w:tcBorders>
            <w:vAlign w:val="bottom"/>
          </w:tcPr>
          <w:p w14:paraId="2874CCC4" w14:textId="77777777" w:rsidR="00384C43" w:rsidRPr="00C7345F" w:rsidRDefault="00384C43" w:rsidP="00F73F5C">
            <w:pPr>
              <w:pStyle w:val="TableText"/>
            </w:pPr>
            <w:r w:rsidRPr="00C7345F">
              <w:t>66</w:t>
            </w:r>
          </w:p>
        </w:tc>
        <w:tc>
          <w:tcPr>
            <w:tcW w:w="720" w:type="dxa"/>
            <w:tcBorders>
              <w:top w:val="nil"/>
              <w:bottom w:val="single" w:sz="4" w:space="0" w:color="auto"/>
            </w:tcBorders>
            <w:vAlign w:val="bottom"/>
          </w:tcPr>
          <w:p w14:paraId="23E05319" w14:textId="77777777" w:rsidR="00384C43" w:rsidRPr="00C7345F" w:rsidRDefault="00384C43" w:rsidP="00F73F5C">
            <w:pPr>
              <w:pStyle w:val="TableText"/>
            </w:pPr>
            <w:r w:rsidRPr="00C7345F">
              <w:t>16</w:t>
            </w:r>
          </w:p>
        </w:tc>
        <w:tc>
          <w:tcPr>
            <w:tcW w:w="720" w:type="dxa"/>
            <w:tcBorders>
              <w:top w:val="nil"/>
              <w:bottom w:val="single" w:sz="4" w:space="0" w:color="auto"/>
            </w:tcBorders>
            <w:vAlign w:val="bottom"/>
          </w:tcPr>
          <w:p w14:paraId="6FE09C07" w14:textId="77777777" w:rsidR="00384C43" w:rsidRPr="00C7345F" w:rsidRDefault="00384C43" w:rsidP="00F73F5C">
            <w:pPr>
              <w:pStyle w:val="TableText"/>
            </w:pPr>
            <w:r w:rsidRPr="00C7345F">
              <w:t>18</w:t>
            </w:r>
          </w:p>
        </w:tc>
      </w:tr>
      <w:tr w:rsidR="00384C43" w:rsidRPr="00C7345F" w14:paraId="2FC04030" w14:textId="77777777" w:rsidTr="00F73F5C">
        <w:tc>
          <w:tcPr>
            <w:tcW w:w="4608" w:type="dxa"/>
            <w:tcBorders>
              <w:top w:val="single" w:sz="4" w:space="0" w:color="auto"/>
            </w:tcBorders>
          </w:tcPr>
          <w:p w14:paraId="1250579F"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2F3E29F5" w14:textId="77777777" w:rsidR="00384C43" w:rsidRPr="00C7345F" w:rsidRDefault="00384C43" w:rsidP="00F73F5C">
            <w:pPr>
              <w:pStyle w:val="TableText"/>
              <w:rPr>
                <w:rFonts w:cs="Times New Roman"/>
              </w:rPr>
            </w:pPr>
            <w:r w:rsidRPr="00C7345F">
              <w:t>171</w:t>
            </w:r>
          </w:p>
        </w:tc>
        <w:tc>
          <w:tcPr>
            <w:tcW w:w="720" w:type="dxa"/>
            <w:tcBorders>
              <w:top w:val="single" w:sz="4" w:space="0" w:color="auto"/>
            </w:tcBorders>
            <w:vAlign w:val="bottom"/>
          </w:tcPr>
          <w:p w14:paraId="7EDC6282" w14:textId="77777777" w:rsidR="00384C43" w:rsidRPr="00C7345F" w:rsidRDefault="00384C43" w:rsidP="00F73F5C">
            <w:pPr>
              <w:pStyle w:val="TableText"/>
            </w:pPr>
            <w:r w:rsidRPr="00C7345F">
              <w:t>261</w:t>
            </w:r>
          </w:p>
        </w:tc>
        <w:tc>
          <w:tcPr>
            <w:tcW w:w="720" w:type="dxa"/>
            <w:tcBorders>
              <w:top w:val="single" w:sz="4" w:space="0" w:color="auto"/>
            </w:tcBorders>
            <w:vAlign w:val="bottom"/>
          </w:tcPr>
          <w:p w14:paraId="67BC1281" w14:textId="77777777" w:rsidR="00384C43" w:rsidRPr="00C7345F" w:rsidRDefault="00384C43" w:rsidP="00F73F5C">
            <w:pPr>
              <w:pStyle w:val="TableText"/>
            </w:pPr>
            <w:r w:rsidRPr="00C7345F">
              <w:t>102</w:t>
            </w:r>
          </w:p>
        </w:tc>
        <w:tc>
          <w:tcPr>
            <w:tcW w:w="720" w:type="dxa"/>
            <w:tcBorders>
              <w:top w:val="single" w:sz="4" w:space="0" w:color="auto"/>
            </w:tcBorders>
            <w:vAlign w:val="bottom"/>
          </w:tcPr>
          <w:p w14:paraId="351ED3AD" w14:textId="77777777" w:rsidR="00384C43" w:rsidRPr="00C7345F" w:rsidRDefault="00384C43" w:rsidP="00F73F5C">
            <w:pPr>
              <w:pStyle w:val="TableText"/>
            </w:pPr>
            <w:r w:rsidRPr="00C7345F">
              <w:t>88</w:t>
            </w:r>
          </w:p>
        </w:tc>
        <w:tc>
          <w:tcPr>
            <w:tcW w:w="720" w:type="dxa"/>
            <w:tcBorders>
              <w:top w:val="single" w:sz="4" w:space="0" w:color="auto"/>
            </w:tcBorders>
            <w:vAlign w:val="bottom"/>
          </w:tcPr>
          <w:p w14:paraId="7AAB7480" w14:textId="77777777" w:rsidR="00384C43" w:rsidRPr="00C7345F" w:rsidRDefault="00384C43" w:rsidP="00F73F5C">
            <w:pPr>
              <w:pStyle w:val="TableText"/>
            </w:pPr>
            <w:r w:rsidRPr="00C7345F">
              <w:t>6</w:t>
            </w:r>
          </w:p>
        </w:tc>
        <w:tc>
          <w:tcPr>
            <w:tcW w:w="720" w:type="dxa"/>
            <w:tcBorders>
              <w:top w:val="single" w:sz="4" w:space="0" w:color="auto"/>
            </w:tcBorders>
            <w:vAlign w:val="bottom"/>
          </w:tcPr>
          <w:p w14:paraId="1EA15ED8" w14:textId="77777777" w:rsidR="00384C43" w:rsidRPr="00C7345F" w:rsidRDefault="00384C43" w:rsidP="00F73F5C">
            <w:pPr>
              <w:pStyle w:val="TableText"/>
            </w:pPr>
            <w:r w:rsidRPr="00C7345F">
              <w:t>6</w:t>
            </w:r>
          </w:p>
        </w:tc>
      </w:tr>
      <w:tr w:rsidR="00384C43" w:rsidRPr="00C7345F" w14:paraId="14DB8E2E" w14:textId="77777777" w:rsidTr="00F73F5C">
        <w:tc>
          <w:tcPr>
            <w:tcW w:w="4608" w:type="dxa"/>
          </w:tcPr>
          <w:p w14:paraId="7D6B425B" w14:textId="77777777" w:rsidR="00384C43" w:rsidRPr="00C7345F" w:rsidRDefault="00384C43" w:rsidP="00F73F5C">
            <w:pPr>
              <w:pStyle w:val="TableText"/>
            </w:pPr>
            <w:r w:rsidRPr="00C7345F">
              <w:t>Not homeless</w:t>
            </w:r>
          </w:p>
        </w:tc>
        <w:tc>
          <w:tcPr>
            <w:tcW w:w="1152" w:type="dxa"/>
            <w:vAlign w:val="bottom"/>
          </w:tcPr>
          <w:p w14:paraId="16DDA3DC" w14:textId="77777777" w:rsidR="00384C43" w:rsidRPr="00C7345F" w:rsidRDefault="00384C43" w:rsidP="00F73F5C">
            <w:pPr>
              <w:pStyle w:val="TableText"/>
              <w:rPr>
                <w:rFonts w:cs="Times New Roman"/>
              </w:rPr>
            </w:pPr>
            <w:r w:rsidRPr="00C7345F">
              <w:t>3,743</w:t>
            </w:r>
          </w:p>
        </w:tc>
        <w:tc>
          <w:tcPr>
            <w:tcW w:w="720" w:type="dxa"/>
            <w:vAlign w:val="bottom"/>
          </w:tcPr>
          <w:p w14:paraId="4FE3D9B5" w14:textId="77777777" w:rsidR="00384C43" w:rsidRPr="00C7345F" w:rsidRDefault="00384C43" w:rsidP="00F73F5C">
            <w:pPr>
              <w:pStyle w:val="TableText"/>
            </w:pPr>
            <w:r w:rsidRPr="00C7345F">
              <w:t>318</w:t>
            </w:r>
          </w:p>
        </w:tc>
        <w:tc>
          <w:tcPr>
            <w:tcW w:w="720" w:type="dxa"/>
            <w:vAlign w:val="bottom"/>
          </w:tcPr>
          <w:p w14:paraId="7323C3BA" w14:textId="77777777" w:rsidR="00384C43" w:rsidRPr="00C7345F" w:rsidRDefault="00384C43" w:rsidP="00F73F5C">
            <w:pPr>
              <w:pStyle w:val="TableText"/>
            </w:pPr>
            <w:r w:rsidRPr="00C7345F">
              <w:t>126</w:t>
            </w:r>
          </w:p>
        </w:tc>
        <w:tc>
          <w:tcPr>
            <w:tcW w:w="720" w:type="dxa"/>
            <w:vAlign w:val="bottom"/>
          </w:tcPr>
          <w:p w14:paraId="3E18A1A5" w14:textId="77777777" w:rsidR="00384C43" w:rsidRPr="00C7345F" w:rsidRDefault="00384C43" w:rsidP="00F73F5C">
            <w:pPr>
              <w:pStyle w:val="TableText"/>
            </w:pPr>
            <w:r w:rsidRPr="00C7345F">
              <w:t>65</w:t>
            </w:r>
          </w:p>
        </w:tc>
        <w:tc>
          <w:tcPr>
            <w:tcW w:w="720" w:type="dxa"/>
            <w:vAlign w:val="bottom"/>
          </w:tcPr>
          <w:p w14:paraId="51FE0025" w14:textId="77777777" w:rsidR="00384C43" w:rsidRPr="00C7345F" w:rsidRDefault="00384C43" w:rsidP="00F73F5C">
            <w:pPr>
              <w:pStyle w:val="TableText"/>
            </w:pPr>
            <w:r w:rsidRPr="00C7345F">
              <w:t>17</w:t>
            </w:r>
          </w:p>
        </w:tc>
        <w:tc>
          <w:tcPr>
            <w:tcW w:w="720" w:type="dxa"/>
            <w:vAlign w:val="bottom"/>
          </w:tcPr>
          <w:p w14:paraId="1858770B" w14:textId="77777777" w:rsidR="00384C43" w:rsidRPr="00C7345F" w:rsidRDefault="00384C43" w:rsidP="00F73F5C">
            <w:pPr>
              <w:pStyle w:val="TableText"/>
            </w:pPr>
            <w:r w:rsidRPr="00C7345F">
              <w:t>19</w:t>
            </w:r>
          </w:p>
        </w:tc>
      </w:tr>
    </w:tbl>
    <w:p w14:paraId="45EA427E" w14:textId="77777777" w:rsidR="00384C43" w:rsidRPr="00C7345F" w:rsidRDefault="00384C43" w:rsidP="00F73F5C">
      <w:pPr>
        <w:pStyle w:val="Caption"/>
      </w:pPr>
      <w:bookmarkStart w:id="726" w:name="_Toc134621974"/>
      <w:r w:rsidRPr="00C7345F">
        <w:lastRenderedPageBreak/>
        <w:t>Table 4.D.</w:t>
      </w:r>
      <w:r w:rsidRPr="00C7345F">
        <w:fldChar w:fldCharType="begin"/>
      </w:r>
      <w:r w:rsidRPr="00C7345F">
        <w:instrText>SEQ Table_4.D. \* ARABIC</w:instrText>
      </w:r>
      <w:r w:rsidRPr="00C7345F">
        <w:fldChar w:fldCharType="separate"/>
      </w:r>
      <w:r w:rsidRPr="00C7345F">
        <w:t>24</w:t>
      </w:r>
      <w:r w:rsidRPr="00C7345F">
        <w:fldChar w:fldCharType="end"/>
      </w:r>
      <w:r w:rsidRPr="00C7345F">
        <w:t xml:space="preserve">  Demographic Summary for Grade Ten—Written Language Composite</w:t>
      </w:r>
      <w:bookmarkEnd w:id="726"/>
    </w:p>
    <w:tbl>
      <w:tblPr>
        <w:tblStyle w:val="TRs"/>
        <w:tblW w:w="9360" w:type="dxa"/>
        <w:tblLayout w:type="fixed"/>
        <w:tblLook w:val="04A0" w:firstRow="1" w:lastRow="0" w:firstColumn="1" w:lastColumn="0" w:noHBand="0" w:noVBand="1"/>
        <w:tblDescription w:val="Demographic Summary for Grade Ten—Written Language Composite"/>
      </w:tblPr>
      <w:tblGrid>
        <w:gridCol w:w="4608"/>
        <w:gridCol w:w="1152"/>
        <w:gridCol w:w="720"/>
        <w:gridCol w:w="720"/>
        <w:gridCol w:w="720"/>
        <w:gridCol w:w="720"/>
        <w:gridCol w:w="720"/>
      </w:tblGrid>
      <w:tr w:rsidR="00384C43" w:rsidRPr="00C7345F" w14:paraId="2CEA343B"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4705B610"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412658EE"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772E897C"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4F5D50E2"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49F4CB3D"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4F25B488"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748BA948"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7E20F008" w14:textId="77777777" w:rsidTr="00F73F5C">
        <w:tc>
          <w:tcPr>
            <w:tcW w:w="4608" w:type="dxa"/>
            <w:tcBorders>
              <w:top w:val="single" w:sz="4" w:space="0" w:color="auto"/>
              <w:bottom w:val="single" w:sz="4" w:space="0" w:color="auto"/>
            </w:tcBorders>
            <w:hideMark/>
          </w:tcPr>
          <w:p w14:paraId="2FE285B0"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202F8B01" w14:textId="77777777" w:rsidR="00384C43" w:rsidRPr="00C7345F" w:rsidRDefault="00384C43" w:rsidP="00F73F5C">
            <w:pPr>
              <w:pStyle w:val="TableText"/>
              <w:rPr>
                <w:rFonts w:cs="Times New Roman"/>
              </w:rPr>
            </w:pPr>
            <w:r w:rsidRPr="00C7345F">
              <w:t>2,397</w:t>
            </w:r>
          </w:p>
        </w:tc>
        <w:tc>
          <w:tcPr>
            <w:tcW w:w="720" w:type="dxa"/>
            <w:tcBorders>
              <w:top w:val="single" w:sz="4" w:space="0" w:color="auto"/>
              <w:bottom w:val="single" w:sz="4" w:space="0" w:color="auto"/>
            </w:tcBorders>
            <w:vAlign w:val="bottom"/>
            <w:hideMark/>
          </w:tcPr>
          <w:p w14:paraId="5AF46593" w14:textId="77777777" w:rsidR="00384C43" w:rsidRPr="00C7345F" w:rsidRDefault="00384C43" w:rsidP="00F73F5C">
            <w:pPr>
              <w:pStyle w:val="TableText"/>
              <w:rPr>
                <w:rFonts w:cs="Times New Roman"/>
              </w:rPr>
            </w:pPr>
            <w:r w:rsidRPr="00C7345F">
              <w:t>320</w:t>
            </w:r>
          </w:p>
        </w:tc>
        <w:tc>
          <w:tcPr>
            <w:tcW w:w="720" w:type="dxa"/>
            <w:tcBorders>
              <w:top w:val="single" w:sz="4" w:space="0" w:color="auto"/>
              <w:bottom w:val="single" w:sz="4" w:space="0" w:color="auto"/>
            </w:tcBorders>
            <w:vAlign w:val="bottom"/>
            <w:hideMark/>
          </w:tcPr>
          <w:p w14:paraId="6CE9ABCA" w14:textId="77777777" w:rsidR="00384C43" w:rsidRPr="00C7345F" w:rsidRDefault="00384C43" w:rsidP="00F73F5C">
            <w:pPr>
              <w:pStyle w:val="TableText"/>
              <w:rPr>
                <w:rFonts w:cs="Times New Roman"/>
              </w:rPr>
            </w:pPr>
            <w:r w:rsidRPr="00C7345F">
              <w:t>122</w:t>
            </w:r>
          </w:p>
        </w:tc>
        <w:tc>
          <w:tcPr>
            <w:tcW w:w="720" w:type="dxa"/>
            <w:tcBorders>
              <w:top w:val="single" w:sz="4" w:space="0" w:color="auto"/>
              <w:bottom w:val="single" w:sz="4" w:space="0" w:color="auto"/>
            </w:tcBorders>
            <w:vAlign w:val="bottom"/>
            <w:hideMark/>
          </w:tcPr>
          <w:p w14:paraId="5B705A18" w14:textId="77777777" w:rsidR="00384C43" w:rsidRPr="00C7345F" w:rsidRDefault="00384C43" w:rsidP="00F73F5C">
            <w:pPr>
              <w:pStyle w:val="TableText"/>
              <w:rPr>
                <w:rFonts w:cs="Times New Roman"/>
              </w:rPr>
            </w:pPr>
            <w:r w:rsidRPr="00C7345F">
              <w:t>65</w:t>
            </w:r>
          </w:p>
        </w:tc>
        <w:tc>
          <w:tcPr>
            <w:tcW w:w="720" w:type="dxa"/>
            <w:tcBorders>
              <w:top w:val="single" w:sz="4" w:space="0" w:color="auto"/>
              <w:bottom w:val="single" w:sz="4" w:space="0" w:color="auto"/>
            </w:tcBorders>
            <w:vAlign w:val="bottom"/>
            <w:hideMark/>
          </w:tcPr>
          <w:p w14:paraId="003D3259" w14:textId="77777777" w:rsidR="00384C43" w:rsidRPr="00C7345F" w:rsidRDefault="00384C43" w:rsidP="00F73F5C">
            <w:pPr>
              <w:pStyle w:val="TableText"/>
              <w:rPr>
                <w:rFonts w:cs="Times New Roman"/>
              </w:rPr>
            </w:pPr>
            <w:r w:rsidRPr="00C7345F">
              <w:t>18</w:t>
            </w:r>
          </w:p>
        </w:tc>
        <w:tc>
          <w:tcPr>
            <w:tcW w:w="720" w:type="dxa"/>
            <w:tcBorders>
              <w:top w:val="single" w:sz="4" w:space="0" w:color="auto"/>
              <w:bottom w:val="single" w:sz="4" w:space="0" w:color="auto"/>
            </w:tcBorders>
            <w:vAlign w:val="bottom"/>
            <w:hideMark/>
          </w:tcPr>
          <w:p w14:paraId="46C13BD3" w14:textId="77777777" w:rsidR="00384C43" w:rsidRPr="00C7345F" w:rsidRDefault="00384C43" w:rsidP="00F73F5C">
            <w:pPr>
              <w:pStyle w:val="TableText"/>
              <w:rPr>
                <w:rFonts w:cs="Times New Roman"/>
              </w:rPr>
            </w:pPr>
            <w:r w:rsidRPr="00C7345F">
              <w:t>17</w:t>
            </w:r>
          </w:p>
        </w:tc>
      </w:tr>
      <w:tr w:rsidR="00384C43" w:rsidRPr="00C7345F" w14:paraId="733E5F97" w14:textId="77777777" w:rsidTr="00F73F5C">
        <w:tc>
          <w:tcPr>
            <w:tcW w:w="4608" w:type="dxa"/>
            <w:tcBorders>
              <w:top w:val="single" w:sz="4" w:space="0" w:color="auto"/>
              <w:bottom w:val="nil"/>
            </w:tcBorders>
            <w:hideMark/>
          </w:tcPr>
          <w:p w14:paraId="50A55E16"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73176381" w14:textId="77777777" w:rsidR="00384C43" w:rsidRPr="00C7345F" w:rsidRDefault="00384C43" w:rsidP="00F73F5C">
            <w:pPr>
              <w:pStyle w:val="TableText"/>
              <w:rPr>
                <w:rFonts w:cs="Times New Roman"/>
              </w:rPr>
            </w:pPr>
            <w:r w:rsidRPr="00C7345F">
              <w:t>1,274</w:t>
            </w:r>
          </w:p>
        </w:tc>
        <w:tc>
          <w:tcPr>
            <w:tcW w:w="720" w:type="dxa"/>
            <w:tcBorders>
              <w:top w:val="single" w:sz="4" w:space="0" w:color="auto"/>
              <w:bottom w:val="nil"/>
            </w:tcBorders>
            <w:vAlign w:val="bottom"/>
            <w:hideMark/>
          </w:tcPr>
          <w:p w14:paraId="6351532F" w14:textId="77777777" w:rsidR="00384C43" w:rsidRPr="00C7345F" w:rsidRDefault="00384C43" w:rsidP="00F73F5C">
            <w:pPr>
              <w:pStyle w:val="TableText"/>
              <w:rPr>
                <w:rFonts w:cs="Times New Roman"/>
              </w:rPr>
            </w:pPr>
            <w:r w:rsidRPr="00C7345F">
              <w:t>310</w:t>
            </w:r>
          </w:p>
        </w:tc>
        <w:tc>
          <w:tcPr>
            <w:tcW w:w="720" w:type="dxa"/>
            <w:tcBorders>
              <w:top w:val="single" w:sz="4" w:space="0" w:color="auto"/>
              <w:bottom w:val="nil"/>
            </w:tcBorders>
            <w:vAlign w:val="bottom"/>
            <w:hideMark/>
          </w:tcPr>
          <w:p w14:paraId="41F10DB6" w14:textId="77777777" w:rsidR="00384C43" w:rsidRPr="00C7345F" w:rsidRDefault="00384C43" w:rsidP="00F73F5C">
            <w:pPr>
              <w:pStyle w:val="TableText"/>
              <w:rPr>
                <w:rFonts w:cs="Times New Roman"/>
              </w:rPr>
            </w:pPr>
            <w:r w:rsidRPr="00C7345F">
              <w:t>120</w:t>
            </w:r>
          </w:p>
        </w:tc>
        <w:tc>
          <w:tcPr>
            <w:tcW w:w="720" w:type="dxa"/>
            <w:tcBorders>
              <w:top w:val="single" w:sz="4" w:space="0" w:color="auto"/>
              <w:bottom w:val="nil"/>
            </w:tcBorders>
            <w:vAlign w:val="bottom"/>
            <w:hideMark/>
          </w:tcPr>
          <w:p w14:paraId="57A7DE93" w14:textId="77777777" w:rsidR="00384C43" w:rsidRPr="00C7345F" w:rsidRDefault="00384C43" w:rsidP="00F73F5C">
            <w:pPr>
              <w:pStyle w:val="TableText"/>
              <w:rPr>
                <w:rFonts w:cs="Times New Roman"/>
              </w:rPr>
            </w:pPr>
            <w:r w:rsidRPr="00C7345F">
              <w:t>68</w:t>
            </w:r>
          </w:p>
        </w:tc>
        <w:tc>
          <w:tcPr>
            <w:tcW w:w="720" w:type="dxa"/>
            <w:tcBorders>
              <w:top w:val="single" w:sz="4" w:space="0" w:color="auto"/>
              <w:bottom w:val="nil"/>
            </w:tcBorders>
            <w:vAlign w:val="bottom"/>
            <w:hideMark/>
          </w:tcPr>
          <w:p w14:paraId="5E1296FA" w14:textId="77777777" w:rsidR="00384C43" w:rsidRPr="00C7345F" w:rsidRDefault="00384C43" w:rsidP="00F73F5C">
            <w:pPr>
              <w:pStyle w:val="TableText"/>
              <w:rPr>
                <w:rFonts w:cs="Times New Roman"/>
              </w:rPr>
            </w:pPr>
            <w:r w:rsidRPr="00C7345F">
              <w:t>17</w:t>
            </w:r>
          </w:p>
        </w:tc>
        <w:tc>
          <w:tcPr>
            <w:tcW w:w="720" w:type="dxa"/>
            <w:tcBorders>
              <w:top w:val="single" w:sz="4" w:space="0" w:color="auto"/>
              <w:bottom w:val="nil"/>
            </w:tcBorders>
            <w:vAlign w:val="bottom"/>
            <w:hideMark/>
          </w:tcPr>
          <w:p w14:paraId="0A36CC0A" w14:textId="77777777" w:rsidR="00384C43" w:rsidRPr="00C7345F" w:rsidRDefault="00384C43" w:rsidP="00F73F5C">
            <w:pPr>
              <w:pStyle w:val="TableText"/>
              <w:rPr>
                <w:rFonts w:cs="Times New Roman"/>
              </w:rPr>
            </w:pPr>
            <w:r w:rsidRPr="00C7345F">
              <w:t>15</w:t>
            </w:r>
          </w:p>
        </w:tc>
      </w:tr>
      <w:tr w:rsidR="00384C43" w:rsidRPr="00C7345F" w14:paraId="45B800BC" w14:textId="77777777" w:rsidTr="00F73F5C">
        <w:tc>
          <w:tcPr>
            <w:tcW w:w="4608" w:type="dxa"/>
            <w:tcBorders>
              <w:top w:val="nil"/>
              <w:bottom w:val="nil"/>
            </w:tcBorders>
            <w:hideMark/>
          </w:tcPr>
          <w:p w14:paraId="3AE61A65"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288F55F5" w14:textId="77777777" w:rsidR="00384C43" w:rsidRPr="00C7345F" w:rsidRDefault="00384C43" w:rsidP="00F73F5C">
            <w:pPr>
              <w:pStyle w:val="TableText"/>
              <w:rPr>
                <w:rFonts w:cs="Times New Roman"/>
              </w:rPr>
            </w:pPr>
            <w:r w:rsidRPr="00C7345F">
              <w:t>1,123</w:t>
            </w:r>
          </w:p>
        </w:tc>
        <w:tc>
          <w:tcPr>
            <w:tcW w:w="720" w:type="dxa"/>
            <w:tcBorders>
              <w:top w:val="nil"/>
              <w:bottom w:val="nil"/>
            </w:tcBorders>
            <w:vAlign w:val="bottom"/>
            <w:hideMark/>
          </w:tcPr>
          <w:p w14:paraId="1DE15380" w14:textId="77777777" w:rsidR="00384C43" w:rsidRPr="00C7345F" w:rsidRDefault="00384C43" w:rsidP="00F73F5C">
            <w:pPr>
              <w:pStyle w:val="TableText"/>
              <w:rPr>
                <w:rFonts w:cs="Times New Roman"/>
              </w:rPr>
            </w:pPr>
            <w:r w:rsidRPr="00C7345F">
              <w:t>331</w:t>
            </w:r>
          </w:p>
        </w:tc>
        <w:tc>
          <w:tcPr>
            <w:tcW w:w="720" w:type="dxa"/>
            <w:tcBorders>
              <w:top w:val="nil"/>
              <w:bottom w:val="nil"/>
            </w:tcBorders>
            <w:vAlign w:val="bottom"/>
            <w:hideMark/>
          </w:tcPr>
          <w:p w14:paraId="684D1184" w14:textId="77777777" w:rsidR="00384C43" w:rsidRPr="00C7345F" w:rsidRDefault="00384C43" w:rsidP="00F73F5C">
            <w:pPr>
              <w:pStyle w:val="TableText"/>
              <w:rPr>
                <w:rFonts w:cs="Times New Roman"/>
              </w:rPr>
            </w:pPr>
            <w:r w:rsidRPr="00C7345F">
              <w:t>124</w:t>
            </w:r>
          </w:p>
        </w:tc>
        <w:tc>
          <w:tcPr>
            <w:tcW w:w="720" w:type="dxa"/>
            <w:tcBorders>
              <w:top w:val="nil"/>
              <w:bottom w:val="nil"/>
            </w:tcBorders>
            <w:vAlign w:val="bottom"/>
            <w:hideMark/>
          </w:tcPr>
          <w:p w14:paraId="6FA5E1BF" w14:textId="77777777" w:rsidR="00384C43" w:rsidRPr="00C7345F" w:rsidRDefault="00384C43" w:rsidP="00F73F5C">
            <w:pPr>
              <w:pStyle w:val="TableText"/>
              <w:rPr>
                <w:rFonts w:cs="Times New Roman"/>
              </w:rPr>
            </w:pPr>
            <w:r w:rsidRPr="00C7345F">
              <w:t>62</w:t>
            </w:r>
          </w:p>
        </w:tc>
        <w:tc>
          <w:tcPr>
            <w:tcW w:w="720" w:type="dxa"/>
            <w:tcBorders>
              <w:top w:val="nil"/>
              <w:bottom w:val="nil"/>
            </w:tcBorders>
            <w:vAlign w:val="bottom"/>
            <w:hideMark/>
          </w:tcPr>
          <w:p w14:paraId="49D252B3" w14:textId="77777777" w:rsidR="00384C43" w:rsidRPr="00C7345F" w:rsidRDefault="00384C43" w:rsidP="00F73F5C">
            <w:pPr>
              <w:pStyle w:val="TableText"/>
              <w:rPr>
                <w:rFonts w:cs="Times New Roman"/>
              </w:rPr>
            </w:pPr>
            <w:r w:rsidRPr="00C7345F">
              <w:t>19</w:t>
            </w:r>
          </w:p>
        </w:tc>
        <w:tc>
          <w:tcPr>
            <w:tcW w:w="720" w:type="dxa"/>
            <w:tcBorders>
              <w:top w:val="nil"/>
              <w:bottom w:val="nil"/>
            </w:tcBorders>
            <w:vAlign w:val="bottom"/>
            <w:hideMark/>
          </w:tcPr>
          <w:p w14:paraId="24BB6FAD" w14:textId="77777777" w:rsidR="00384C43" w:rsidRPr="00C7345F" w:rsidRDefault="00384C43" w:rsidP="00F73F5C">
            <w:pPr>
              <w:pStyle w:val="TableText"/>
              <w:rPr>
                <w:rFonts w:cs="Times New Roman"/>
              </w:rPr>
            </w:pPr>
            <w:r w:rsidRPr="00C7345F">
              <w:t>20</w:t>
            </w:r>
          </w:p>
        </w:tc>
      </w:tr>
      <w:tr w:rsidR="00384C43" w:rsidRPr="00C7345F" w14:paraId="29D88170" w14:textId="77777777" w:rsidTr="00F73F5C">
        <w:tc>
          <w:tcPr>
            <w:tcW w:w="4608" w:type="dxa"/>
            <w:tcBorders>
              <w:top w:val="nil"/>
              <w:bottom w:val="single" w:sz="4" w:space="0" w:color="auto"/>
            </w:tcBorders>
          </w:tcPr>
          <w:p w14:paraId="3F0111AD"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270FEA79"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28A2E885"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CBEF183"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1443F51A"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E1E9701"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4693A973" w14:textId="77777777" w:rsidR="00384C43" w:rsidRPr="00C7345F" w:rsidRDefault="00384C43" w:rsidP="00F73F5C">
            <w:pPr>
              <w:pStyle w:val="TableText"/>
            </w:pPr>
            <w:r w:rsidRPr="00C7345F">
              <w:t>N/A</w:t>
            </w:r>
          </w:p>
        </w:tc>
      </w:tr>
      <w:tr w:rsidR="00384C43" w:rsidRPr="00C7345F" w14:paraId="593181CD" w14:textId="77777777" w:rsidTr="00F73F5C">
        <w:tc>
          <w:tcPr>
            <w:tcW w:w="4608" w:type="dxa"/>
            <w:tcBorders>
              <w:top w:val="single" w:sz="4" w:space="0" w:color="auto"/>
            </w:tcBorders>
            <w:hideMark/>
          </w:tcPr>
          <w:p w14:paraId="71EA654D"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483D1CFB" w14:textId="77777777" w:rsidR="00384C43" w:rsidRPr="00C7345F" w:rsidRDefault="00384C43" w:rsidP="00F73F5C">
            <w:pPr>
              <w:pStyle w:val="TableText"/>
              <w:rPr>
                <w:rFonts w:cs="Times New Roman"/>
              </w:rPr>
            </w:pPr>
            <w:r w:rsidRPr="00C7345F">
              <w:t>6</w:t>
            </w:r>
          </w:p>
        </w:tc>
        <w:tc>
          <w:tcPr>
            <w:tcW w:w="720" w:type="dxa"/>
            <w:tcBorders>
              <w:top w:val="single" w:sz="4" w:space="0" w:color="auto"/>
            </w:tcBorders>
            <w:vAlign w:val="bottom"/>
            <w:hideMark/>
          </w:tcPr>
          <w:p w14:paraId="6B8D9323"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31528A45"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468F49EA"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02136F7A"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3EA84A27" w14:textId="77777777" w:rsidR="00384C43" w:rsidRPr="00C7345F" w:rsidRDefault="00384C43" w:rsidP="00F73F5C">
            <w:pPr>
              <w:pStyle w:val="TableText"/>
              <w:rPr>
                <w:rFonts w:cs="Times New Roman"/>
              </w:rPr>
            </w:pPr>
            <w:r w:rsidRPr="00C7345F">
              <w:t>N/A</w:t>
            </w:r>
          </w:p>
        </w:tc>
      </w:tr>
      <w:tr w:rsidR="00384C43" w:rsidRPr="00C7345F" w14:paraId="2FDBC4A3" w14:textId="77777777" w:rsidTr="00F73F5C">
        <w:tc>
          <w:tcPr>
            <w:tcW w:w="4608" w:type="dxa"/>
            <w:hideMark/>
          </w:tcPr>
          <w:p w14:paraId="5B4D78D4" w14:textId="77777777" w:rsidR="00384C43" w:rsidRPr="00C7345F" w:rsidRDefault="00384C43" w:rsidP="00F73F5C">
            <w:pPr>
              <w:pStyle w:val="TableText"/>
              <w:rPr>
                <w:rFonts w:cs="Times New Roman"/>
              </w:rPr>
            </w:pPr>
            <w:r w:rsidRPr="00C7345F">
              <w:t>Asian</w:t>
            </w:r>
          </w:p>
        </w:tc>
        <w:tc>
          <w:tcPr>
            <w:tcW w:w="1152" w:type="dxa"/>
            <w:vAlign w:val="bottom"/>
          </w:tcPr>
          <w:p w14:paraId="4621314F" w14:textId="77777777" w:rsidR="00384C43" w:rsidRPr="00C7345F" w:rsidRDefault="00384C43" w:rsidP="00F73F5C">
            <w:pPr>
              <w:pStyle w:val="TableText"/>
              <w:rPr>
                <w:rFonts w:cs="Times New Roman"/>
              </w:rPr>
            </w:pPr>
            <w:r w:rsidRPr="00C7345F">
              <w:t>420</w:t>
            </w:r>
          </w:p>
        </w:tc>
        <w:tc>
          <w:tcPr>
            <w:tcW w:w="720" w:type="dxa"/>
            <w:vAlign w:val="bottom"/>
            <w:hideMark/>
          </w:tcPr>
          <w:p w14:paraId="026D8ACE" w14:textId="77777777" w:rsidR="00384C43" w:rsidRPr="00C7345F" w:rsidRDefault="00384C43" w:rsidP="00F73F5C">
            <w:pPr>
              <w:pStyle w:val="TableText"/>
              <w:rPr>
                <w:rFonts w:cs="Times New Roman"/>
              </w:rPr>
            </w:pPr>
            <w:r w:rsidRPr="00C7345F">
              <w:t>386</w:t>
            </w:r>
          </w:p>
        </w:tc>
        <w:tc>
          <w:tcPr>
            <w:tcW w:w="720" w:type="dxa"/>
            <w:vAlign w:val="bottom"/>
            <w:hideMark/>
          </w:tcPr>
          <w:p w14:paraId="3F72B1EA" w14:textId="77777777" w:rsidR="00384C43" w:rsidRPr="00C7345F" w:rsidRDefault="00384C43" w:rsidP="00F73F5C">
            <w:pPr>
              <w:pStyle w:val="TableText"/>
              <w:rPr>
                <w:rFonts w:cs="Times New Roman"/>
              </w:rPr>
            </w:pPr>
            <w:r w:rsidRPr="00C7345F">
              <w:t>121</w:t>
            </w:r>
          </w:p>
        </w:tc>
        <w:tc>
          <w:tcPr>
            <w:tcW w:w="720" w:type="dxa"/>
            <w:vAlign w:val="bottom"/>
            <w:hideMark/>
          </w:tcPr>
          <w:p w14:paraId="2E2036E0" w14:textId="77777777" w:rsidR="00384C43" w:rsidRPr="00C7345F" w:rsidRDefault="00384C43" w:rsidP="00F73F5C">
            <w:pPr>
              <w:pStyle w:val="TableText"/>
              <w:rPr>
                <w:rFonts w:cs="Times New Roman"/>
              </w:rPr>
            </w:pPr>
            <w:r w:rsidRPr="00C7345F">
              <w:t>45</w:t>
            </w:r>
          </w:p>
        </w:tc>
        <w:tc>
          <w:tcPr>
            <w:tcW w:w="720" w:type="dxa"/>
            <w:vAlign w:val="bottom"/>
            <w:hideMark/>
          </w:tcPr>
          <w:p w14:paraId="24E60A31" w14:textId="77777777" w:rsidR="00384C43" w:rsidRPr="00C7345F" w:rsidRDefault="00384C43" w:rsidP="00F73F5C">
            <w:pPr>
              <w:pStyle w:val="TableText"/>
              <w:rPr>
                <w:rFonts w:cs="Times New Roman"/>
              </w:rPr>
            </w:pPr>
            <w:r w:rsidRPr="00C7345F">
              <w:t>20</w:t>
            </w:r>
          </w:p>
        </w:tc>
        <w:tc>
          <w:tcPr>
            <w:tcW w:w="720" w:type="dxa"/>
            <w:vAlign w:val="bottom"/>
            <w:hideMark/>
          </w:tcPr>
          <w:p w14:paraId="2821B2F9" w14:textId="77777777" w:rsidR="00384C43" w:rsidRPr="00C7345F" w:rsidRDefault="00384C43" w:rsidP="00F73F5C">
            <w:pPr>
              <w:pStyle w:val="TableText"/>
              <w:rPr>
                <w:rFonts w:cs="Times New Roman"/>
              </w:rPr>
            </w:pPr>
            <w:r w:rsidRPr="00C7345F">
              <w:t>35</w:t>
            </w:r>
          </w:p>
        </w:tc>
      </w:tr>
      <w:tr w:rsidR="00384C43" w:rsidRPr="00C7345F" w14:paraId="20FFCC7A" w14:textId="77777777" w:rsidTr="00F73F5C">
        <w:tc>
          <w:tcPr>
            <w:tcW w:w="4608" w:type="dxa"/>
            <w:hideMark/>
          </w:tcPr>
          <w:p w14:paraId="1D137450"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0E61E567" w14:textId="77777777" w:rsidR="00384C43" w:rsidRPr="00C7345F" w:rsidRDefault="00384C43" w:rsidP="00F73F5C">
            <w:pPr>
              <w:pStyle w:val="TableText"/>
              <w:rPr>
                <w:rFonts w:cs="Times New Roman"/>
              </w:rPr>
            </w:pPr>
            <w:r w:rsidRPr="00C7345F">
              <w:t>13</w:t>
            </w:r>
          </w:p>
        </w:tc>
        <w:tc>
          <w:tcPr>
            <w:tcW w:w="720" w:type="dxa"/>
            <w:vAlign w:val="bottom"/>
            <w:hideMark/>
          </w:tcPr>
          <w:p w14:paraId="5CAA46B4" w14:textId="77777777" w:rsidR="00384C43" w:rsidRPr="00C7345F" w:rsidRDefault="00384C43" w:rsidP="00F73F5C">
            <w:pPr>
              <w:pStyle w:val="TableText"/>
              <w:rPr>
                <w:rFonts w:cs="Times New Roman"/>
              </w:rPr>
            </w:pPr>
            <w:r w:rsidRPr="00C7345F">
              <w:t>337</w:t>
            </w:r>
          </w:p>
        </w:tc>
        <w:tc>
          <w:tcPr>
            <w:tcW w:w="720" w:type="dxa"/>
            <w:vAlign w:val="bottom"/>
            <w:hideMark/>
          </w:tcPr>
          <w:p w14:paraId="0B6760A1" w14:textId="77777777" w:rsidR="00384C43" w:rsidRPr="00C7345F" w:rsidRDefault="00384C43" w:rsidP="00F73F5C">
            <w:pPr>
              <w:pStyle w:val="TableText"/>
              <w:rPr>
                <w:rFonts w:cs="Times New Roman"/>
              </w:rPr>
            </w:pPr>
            <w:r w:rsidRPr="00C7345F">
              <w:t>95</w:t>
            </w:r>
          </w:p>
        </w:tc>
        <w:tc>
          <w:tcPr>
            <w:tcW w:w="720" w:type="dxa"/>
            <w:vAlign w:val="bottom"/>
            <w:hideMark/>
          </w:tcPr>
          <w:p w14:paraId="17F2AFEC" w14:textId="77777777" w:rsidR="00384C43" w:rsidRPr="00C7345F" w:rsidRDefault="00384C43" w:rsidP="00F73F5C">
            <w:pPr>
              <w:pStyle w:val="TableText"/>
              <w:rPr>
                <w:rFonts w:cs="Times New Roman"/>
              </w:rPr>
            </w:pPr>
            <w:r w:rsidRPr="00C7345F">
              <w:t>62</w:t>
            </w:r>
          </w:p>
        </w:tc>
        <w:tc>
          <w:tcPr>
            <w:tcW w:w="720" w:type="dxa"/>
            <w:vAlign w:val="bottom"/>
            <w:hideMark/>
          </w:tcPr>
          <w:p w14:paraId="5453A363" w14:textId="77777777" w:rsidR="00384C43" w:rsidRPr="00C7345F" w:rsidRDefault="00384C43" w:rsidP="00F73F5C">
            <w:pPr>
              <w:pStyle w:val="TableText"/>
              <w:rPr>
                <w:rFonts w:cs="Times New Roman"/>
              </w:rPr>
            </w:pPr>
            <w:r w:rsidRPr="00C7345F">
              <w:t>15</w:t>
            </w:r>
          </w:p>
        </w:tc>
        <w:tc>
          <w:tcPr>
            <w:tcW w:w="720" w:type="dxa"/>
            <w:vAlign w:val="bottom"/>
            <w:hideMark/>
          </w:tcPr>
          <w:p w14:paraId="27AFDEB7" w14:textId="77777777" w:rsidR="00384C43" w:rsidRPr="00C7345F" w:rsidRDefault="00384C43" w:rsidP="00F73F5C">
            <w:pPr>
              <w:pStyle w:val="TableText"/>
              <w:rPr>
                <w:rFonts w:cs="Times New Roman"/>
              </w:rPr>
            </w:pPr>
            <w:r w:rsidRPr="00C7345F">
              <w:t>23</w:t>
            </w:r>
          </w:p>
        </w:tc>
      </w:tr>
      <w:tr w:rsidR="00384C43" w:rsidRPr="00C7345F" w14:paraId="30F27DCF" w14:textId="77777777" w:rsidTr="00F73F5C">
        <w:tc>
          <w:tcPr>
            <w:tcW w:w="4608" w:type="dxa"/>
            <w:hideMark/>
          </w:tcPr>
          <w:p w14:paraId="10542E6D" w14:textId="77777777" w:rsidR="00384C43" w:rsidRPr="00C7345F" w:rsidRDefault="00384C43" w:rsidP="00F73F5C">
            <w:pPr>
              <w:pStyle w:val="TableText"/>
              <w:rPr>
                <w:rFonts w:cs="Times New Roman"/>
              </w:rPr>
            </w:pPr>
            <w:r w:rsidRPr="00C7345F">
              <w:t>Filipino</w:t>
            </w:r>
          </w:p>
        </w:tc>
        <w:tc>
          <w:tcPr>
            <w:tcW w:w="1152" w:type="dxa"/>
            <w:vAlign w:val="bottom"/>
          </w:tcPr>
          <w:p w14:paraId="0885D7BA" w14:textId="77777777" w:rsidR="00384C43" w:rsidRPr="00C7345F" w:rsidRDefault="00384C43" w:rsidP="00F73F5C">
            <w:pPr>
              <w:pStyle w:val="TableText"/>
              <w:rPr>
                <w:rFonts w:cs="Times New Roman"/>
              </w:rPr>
            </w:pPr>
            <w:r w:rsidRPr="00C7345F">
              <w:t>92</w:t>
            </w:r>
          </w:p>
        </w:tc>
        <w:tc>
          <w:tcPr>
            <w:tcW w:w="720" w:type="dxa"/>
            <w:vAlign w:val="bottom"/>
            <w:hideMark/>
          </w:tcPr>
          <w:p w14:paraId="11B1C307" w14:textId="77777777" w:rsidR="00384C43" w:rsidRPr="00C7345F" w:rsidRDefault="00384C43" w:rsidP="00F73F5C">
            <w:pPr>
              <w:pStyle w:val="TableText"/>
              <w:rPr>
                <w:rFonts w:cs="Times New Roman"/>
              </w:rPr>
            </w:pPr>
            <w:r w:rsidRPr="00C7345F">
              <w:t>423</w:t>
            </w:r>
          </w:p>
        </w:tc>
        <w:tc>
          <w:tcPr>
            <w:tcW w:w="720" w:type="dxa"/>
            <w:vAlign w:val="bottom"/>
            <w:hideMark/>
          </w:tcPr>
          <w:p w14:paraId="6B93AFD1" w14:textId="77777777" w:rsidR="00384C43" w:rsidRPr="00C7345F" w:rsidRDefault="00384C43" w:rsidP="00F73F5C">
            <w:pPr>
              <w:pStyle w:val="TableText"/>
              <w:rPr>
                <w:rFonts w:cs="Times New Roman"/>
              </w:rPr>
            </w:pPr>
            <w:r w:rsidRPr="00C7345F">
              <w:t>82</w:t>
            </w:r>
          </w:p>
        </w:tc>
        <w:tc>
          <w:tcPr>
            <w:tcW w:w="720" w:type="dxa"/>
            <w:vAlign w:val="bottom"/>
            <w:hideMark/>
          </w:tcPr>
          <w:p w14:paraId="1BCCE1AF" w14:textId="77777777" w:rsidR="00384C43" w:rsidRPr="00C7345F" w:rsidRDefault="00384C43" w:rsidP="00F73F5C">
            <w:pPr>
              <w:pStyle w:val="TableText"/>
              <w:rPr>
                <w:rFonts w:cs="Times New Roman"/>
              </w:rPr>
            </w:pPr>
            <w:r w:rsidRPr="00C7345F">
              <w:t>22</w:t>
            </w:r>
          </w:p>
        </w:tc>
        <w:tc>
          <w:tcPr>
            <w:tcW w:w="720" w:type="dxa"/>
            <w:vAlign w:val="bottom"/>
            <w:hideMark/>
          </w:tcPr>
          <w:p w14:paraId="1DFABAB0" w14:textId="77777777" w:rsidR="00384C43" w:rsidRPr="00C7345F" w:rsidRDefault="00384C43" w:rsidP="00F73F5C">
            <w:pPr>
              <w:pStyle w:val="TableText"/>
              <w:rPr>
                <w:rFonts w:cs="Times New Roman"/>
              </w:rPr>
            </w:pPr>
            <w:r w:rsidRPr="00C7345F">
              <w:t>45</w:t>
            </w:r>
          </w:p>
        </w:tc>
        <w:tc>
          <w:tcPr>
            <w:tcW w:w="720" w:type="dxa"/>
            <w:vAlign w:val="bottom"/>
            <w:hideMark/>
          </w:tcPr>
          <w:p w14:paraId="36D8A9AF" w14:textId="77777777" w:rsidR="00384C43" w:rsidRPr="00C7345F" w:rsidRDefault="00384C43" w:rsidP="00F73F5C">
            <w:pPr>
              <w:pStyle w:val="TableText"/>
              <w:rPr>
                <w:rFonts w:cs="Times New Roman"/>
              </w:rPr>
            </w:pPr>
            <w:r w:rsidRPr="00C7345F">
              <w:t>34</w:t>
            </w:r>
          </w:p>
        </w:tc>
      </w:tr>
      <w:tr w:rsidR="00384C43" w:rsidRPr="00C7345F" w14:paraId="591C9088" w14:textId="77777777" w:rsidTr="00F73F5C">
        <w:tc>
          <w:tcPr>
            <w:tcW w:w="4608" w:type="dxa"/>
            <w:hideMark/>
          </w:tcPr>
          <w:p w14:paraId="61D142DE" w14:textId="77777777" w:rsidR="00384C43" w:rsidRPr="00C7345F" w:rsidRDefault="00384C43" w:rsidP="00F73F5C">
            <w:pPr>
              <w:pStyle w:val="TableText"/>
              <w:rPr>
                <w:rFonts w:cs="Times New Roman"/>
              </w:rPr>
            </w:pPr>
            <w:r w:rsidRPr="00C7345F">
              <w:t>Hispanic or Latino</w:t>
            </w:r>
          </w:p>
        </w:tc>
        <w:tc>
          <w:tcPr>
            <w:tcW w:w="1152" w:type="dxa"/>
            <w:vAlign w:val="bottom"/>
          </w:tcPr>
          <w:p w14:paraId="33FF223B" w14:textId="77777777" w:rsidR="00384C43" w:rsidRPr="00C7345F" w:rsidRDefault="00384C43" w:rsidP="00F73F5C">
            <w:pPr>
              <w:pStyle w:val="TableText"/>
              <w:rPr>
                <w:rFonts w:cs="Times New Roman"/>
              </w:rPr>
            </w:pPr>
            <w:r w:rsidRPr="00C7345F">
              <w:t>1,559</w:t>
            </w:r>
          </w:p>
        </w:tc>
        <w:tc>
          <w:tcPr>
            <w:tcW w:w="720" w:type="dxa"/>
            <w:vAlign w:val="bottom"/>
            <w:hideMark/>
          </w:tcPr>
          <w:p w14:paraId="5DD0F445" w14:textId="77777777" w:rsidR="00384C43" w:rsidRPr="00C7345F" w:rsidRDefault="00384C43" w:rsidP="00F73F5C">
            <w:pPr>
              <w:pStyle w:val="TableText"/>
              <w:rPr>
                <w:rFonts w:cs="Times New Roman"/>
              </w:rPr>
            </w:pPr>
            <w:r w:rsidRPr="00C7345F">
              <w:t>287</w:t>
            </w:r>
          </w:p>
        </w:tc>
        <w:tc>
          <w:tcPr>
            <w:tcW w:w="720" w:type="dxa"/>
            <w:vAlign w:val="bottom"/>
            <w:hideMark/>
          </w:tcPr>
          <w:p w14:paraId="3437D5CE" w14:textId="77777777" w:rsidR="00384C43" w:rsidRPr="00C7345F" w:rsidRDefault="00384C43" w:rsidP="00F73F5C">
            <w:pPr>
              <w:pStyle w:val="TableText"/>
              <w:rPr>
                <w:rFonts w:cs="Times New Roman"/>
              </w:rPr>
            </w:pPr>
            <w:r w:rsidRPr="00C7345F">
              <w:t>110</w:t>
            </w:r>
          </w:p>
        </w:tc>
        <w:tc>
          <w:tcPr>
            <w:tcW w:w="720" w:type="dxa"/>
            <w:vAlign w:val="bottom"/>
            <w:hideMark/>
          </w:tcPr>
          <w:p w14:paraId="5D121866" w14:textId="77777777" w:rsidR="00384C43" w:rsidRPr="00C7345F" w:rsidRDefault="00384C43" w:rsidP="00F73F5C">
            <w:pPr>
              <w:pStyle w:val="TableText"/>
              <w:rPr>
                <w:rFonts w:cs="Times New Roman"/>
              </w:rPr>
            </w:pPr>
            <w:r w:rsidRPr="00C7345F">
              <w:t>76</w:t>
            </w:r>
          </w:p>
        </w:tc>
        <w:tc>
          <w:tcPr>
            <w:tcW w:w="720" w:type="dxa"/>
            <w:vAlign w:val="bottom"/>
            <w:hideMark/>
          </w:tcPr>
          <w:p w14:paraId="1A3EF5B8" w14:textId="77777777" w:rsidR="00384C43" w:rsidRPr="00C7345F" w:rsidRDefault="00384C43" w:rsidP="00F73F5C">
            <w:pPr>
              <w:pStyle w:val="TableText"/>
              <w:rPr>
                <w:rFonts w:cs="Times New Roman"/>
              </w:rPr>
            </w:pPr>
            <w:r w:rsidRPr="00C7345F">
              <w:t>14</w:t>
            </w:r>
          </w:p>
        </w:tc>
        <w:tc>
          <w:tcPr>
            <w:tcW w:w="720" w:type="dxa"/>
            <w:vAlign w:val="bottom"/>
            <w:hideMark/>
          </w:tcPr>
          <w:p w14:paraId="7C656690" w14:textId="77777777" w:rsidR="00384C43" w:rsidRPr="00C7345F" w:rsidRDefault="00384C43" w:rsidP="00F73F5C">
            <w:pPr>
              <w:pStyle w:val="TableText"/>
              <w:rPr>
                <w:rFonts w:cs="Times New Roman"/>
              </w:rPr>
            </w:pPr>
            <w:r w:rsidRPr="00C7345F">
              <w:t>9</w:t>
            </w:r>
          </w:p>
        </w:tc>
      </w:tr>
      <w:tr w:rsidR="00384C43" w:rsidRPr="00C7345F" w14:paraId="120896E3" w14:textId="77777777" w:rsidTr="00F73F5C">
        <w:tc>
          <w:tcPr>
            <w:tcW w:w="4608" w:type="dxa"/>
            <w:hideMark/>
          </w:tcPr>
          <w:p w14:paraId="37E192BD"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63C734A0" w14:textId="77777777" w:rsidR="00384C43" w:rsidRPr="00C7345F" w:rsidRDefault="00384C43" w:rsidP="00F73F5C">
            <w:pPr>
              <w:pStyle w:val="TableText"/>
              <w:rPr>
                <w:rFonts w:cs="Times New Roman"/>
              </w:rPr>
            </w:pPr>
            <w:r w:rsidRPr="00C7345F">
              <w:t>22</w:t>
            </w:r>
          </w:p>
        </w:tc>
        <w:tc>
          <w:tcPr>
            <w:tcW w:w="720" w:type="dxa"/>
            <w:vAlign w:val="bottom"/>
            <w:hideMark/>
          </w:tcPr>
          <w:p w14:paraId="6C3AC167" w14:textId="77777777" w:rsidR="00384C43" w:rsidRPr="00C7345F" w:rsidRDefault="00384C43" w:rsidP="00F73F5C">
            <w:pPr>
              <w:pStyle w:val="TableText"/>
              <w:rPr>
                <w:rFonts w:cs="Times New Roman"/>
              </w:rPr>
            </w:pPr>
            <w:r w:rsidRPr="00C7345F">
              <w:t>377</w:t>
            </w:r>
          </w:p>
        </w:tc>
        <w:tc>
          <w:tcPr>
            <w:tcW w:w="720" w:type="dxa"/>
            <w:vAlign w:val="bottom"/>
            <w:hideMark/>
          </w:tcPr>
          <w:p w14:paraId="251A801C" w14:textId="77777777" w:rsidR="00384C43" w:rsidRPr="00C7345F" w:rsidRDefault="00384C43" w:rsidP="00F73F5C">
            <w:pPr>
              <w:pStyle w:val="TableText"/>
              <w:rPr>
                <w:rFonts w:cs="Times New Roman"/>
              </w:rPr>
            </w:pPr>
            <w:r w:rsidRPr="00C7345F">
              <w:t>111</w:t>
            </w:r>
          </w:p>
        </w:tc>
        <w:tc>
          <w:tcPr>
            <w:tcW w:w="720" w:type="dxa"/>
            <w:vAlign w:val="bottom"/>
            <w:hideMark/>
          </w:tcPr>
          <w:p w14:paraId="04B17709" w14:textId="77777777" w:rsidR="00384C43" w:rsidRPr="00C7345F" w:rsidRDefault="00384C43" w:rsidP="00F73F5C">
            <w:pPr>
              <w:pStyle w:val="TableText"/>
              <w:rPr>
                <w:rFonts w:cs="Times New Roman"/>
              </w:rPr>
            </w:pPr>
            <w:r w:rsidRPr="00C7345F">
              <w:t>36</w:t>
            </w:r>
          </w:p>
        </w:tc>
        <w:tc>
          <w:tcPr>
            <w:tcW w:w="720" w:type="dxa"/>
            <w:vAlign w:val="bottom"/>
            <w:hideMark/>
          </w:tcPr>
          <w:p w14:paraId="273044FA" w14:textId="77777777" w:rsidR="00384C43" w:rsidRPr="00C7345F" w:rsidRDefault="00384C43" w:rsidP="00F73F5C">
            <w:pPr>
              <w:pStyle w:val="TableText"/>
              <w:rPr>
                <w:rFonts w:cs="Times New Roman"/>
              </w:rPr>
            </w:pPr>
            <w:r w:rsidRPr="00C7345F">
              <w:t>36</w:t>
            </w:r>
          </w:p>
        </w:tc>
        <w:tc>
          <w:tcPr>
            <w:tcW w:w="720" w:type="dxa"/>
            <w:vAlign w:val="bottom"/>
            <w:hideMark/>
          </w:tcPr>
          <w:p w14:paraId="01D2E0D9" w14:textId="77777777" w:rsidR="00384C43" w:rsidRPr="00C7345F" w:rsidRDefault="00384C43" w:rsidP="00F73F5C">
            <w:pPr>
              <w:pStyle w:val="TableText"/>
              <w:rPr>
                <w:rFonts w:cs="Times New Roman"/>
              </w:rPr>
            </w:pPr>
            <w:r w:rsidRPr="00C7345F">
              <w:t>27</w:t>
            </w:r>
          </w:p>
        </w:tc>
      </w:tr>
      <w:tr w:rsidR="00384C43" w:rsidRPr="00C7345F" w14:paraId="1DD59A05" w14:textId="77777777" w:rsidTr="00F73F5C">
        <w:tc>
          <w:tcPr>
            <w:tcW w:w="4608" w:type="dxa"/>
            <w:tcBorders>
              <w:bottom w:val="nil"/>
            </w:tcBorders>
            <w:hideMark/>
          </w:tcPr>
          <w:p w14:paraId="6E9142D4"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55BDB0FB" w14:textId="77777777" w:rsidR="00384C43" w:rsidRPr="00C7345F" w:rsidRDefault="00384C43" w:rsidP="00F73F5C">
            <w:pPr>
              <w:pStyle w:val="TableText"/>
              <w:rPr>
                <w:rFonts w:cs="Times New Roman"/>
              </w:rPr>
            </w:pPr>
            <w:r w:rsidRPr="00C7345F">
              <w:t>216</w:t>
            </w:r>
          </w:p>
        </w:tc>
        <w:tc>
          <w:tcPr>
            <w:tcW w:w="720" w:type="dxa"/>
            <w:tcBorders>
              <w:bottom w:val="nil"/>
            </w:tcBorders>
            <w:vAlign w:val="bottom"/>
            <w:hideMark/>
          </w:tcPr>
          <w:p w14:paraId="693B71A9" w14:textId="77777777" w:rsidR="00384C43" w:rsidRPr="00C7345F" w:rsidRDefault="00384C43" w:rsidP="00F73F5C">
            <w:pPr>
              <w:pStyle w:val="TableText"/>
              <w:rPr>
                <w:rFonts w:cs="Times New Roman"/>
              </w:rPr>
            </w:pPr>
            <w:r w:rsidRPr="00C7345F">
              <w:t>372</w:t>
            </w:r>
          </w:p>
        </w:tc>
        <w:tc>
          <w:tcPr>
            <w:tcW w:w="720" w:type="dxa"/>
            <w:tcBorders>
              <w:bottom w:val="nil"/>
            </w:tcBorders>
            <w:vAlign w:val="bottom"/>
            <w:hideMark/>
          </w:tcPr>
          <w:p w14:paraId="2884507D" w14:textId="77777777" w:rsidR="00384C43" w:rsidRPr="00C7345F" w:rsidRDefault="00384C43" w:rsidP="00F73F5C">
            <w:pPr>
              <w:pStyle w:val="TableText"/>
              <w:rPr>
                <w:rFonts w:cs="Times New Roman"/>
              </w:rPr>
            </w:pPr>
            <w:r w:rsidRPr="00C7345F">
              <w:t>125</w:t>
            </w:r>
          </w:p>
        </w:tc>
        <w:tc>
          <w:tcPr>
            <w:tcW w:w="720" w:type="dxa"/>
            <w:tcBorders>
              <w:bottom w:val="nil"/>
            </w:tcBorders>
            <w:vAlign w:val="bottom"/>
            <w:hideMark/>
          </w:tcPr>
          <w:p w14:paraId="77109B0E" w14:textId="77777777" w:rsidR="00384C43" w:rsidRPr="00C7345F" w:rsidRDefault="00384C43" w:rsidP="00F73F5C">
            <w:pPr>
              <w:pStyle w:val="TableText"/>
              <w:rPr>
                <w:rFonts w:cs="Times New Roman"/>
              </w:rPr>
            </w:pPr>
            <w:r w:rsidRPr="00C7345F">
              <w:t>44</w:t>
            </w:r>
          </w:p>
        </w:tc>
        <w:tc>
          <w:tcPr>
            <w:tcW w:w="720" w:type="dxa"/>
            <w:tcBorders>
              <w:bottom w:val="nil"/>
            </w:tcBorders>
            <w:vAlign w:val="bottom"/>
            <w:hideMark/>
          </w:tcPr>
          <w:p w14:paraId="53196B82" w14:textId="77777777" w:rsidR="00384C43" w:rsidRPr="00C7345F" w:rsidRDefault="00384C43" w:rsidP="00F73F5C">
            <w:pPr>
              <w:pStyle w:val="TableText"/>
              <w:rPr>
                <w:rFonts w:cs="Times New Roman"/>
              </w:rPr>
            </w:pPr>
            <w:r w:rsidRPr="00C7345F">
              <w:t>24</w:t>
            </w:r>
          </w:p>
        </w:tc>
        <w:tc>
          <w:tcPr>
            <w:tcW w:w="720" w:type="dxa"/>
            <w:tcBorders>
              <w:bottom w:val="nil"/>
            </w:tcBorders>
            <w:vAlign w:val="bottom"/>
            <w:hideMark/>
          </w:tcPr>
          <w:p w14:paraId="113E4B26" w14:textId="77777777" w:rsidR="00384C43" w:rsidRPr="00C7345F" w:rsidRDefault="00384C43" w:rsidP="00F73F5C">
            <w:pPr>
              <w:pStyle w:val="TableText"/>
              <w:rPr>
                <w:rFonts w:cs="Times New Roman"/>
              </w:rPr>
            </w:pPr>
            <w:r w:rsidRPr="00C7345F">
              <w:t>32</w:t>
            </w:r>
          </w:p>
        </w:tc>
      </w:tr>
      <w:tr w:rsidR="00384C43" w:rsidRPr="00C7345F" w14:paraId="45F5B2C6" w14:textId="77777777" w:rsidTr="00F73F5C">
        <w:tc>
          <w:tcPr>
            <w:tcW w:w="4608" w:type="dxa"/>
            <w:tcBorders>
              <w:top w:val="nil"/>
              <w:bottom w:val="single" w:sz="4" w:space="0" w:color="auto"/>
            </w:tcBorders>
            <w:hideMark/>
          </w:tcPr>
          <w:p w14:paraId="2682618C"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72E50662" w14:textId="77777777" w:rsidR="00384C43" w:rsidRPr="00C7345F" w:rsidRDefault="00384C43" w:rsidP="00F73F5C">
            <w:pPr>
              <w:pStyle w:val="TableText"/>
              <w:rPr>
                <w:rFonts w:cs="Times New Roman"/>
              </w:rPr>
            </w:pPr>
            <w:r w:rsidRPr="00C7345F">
              <w:t>69</w:t>
            </w:r>
          </w:p>
        </w:tc>
        <w:tc>
          <w:tcPr>
            <w:tcW w:w="720" w:type="dxa"/>
            <w:tcBorders>
              <w:top w:val="nil"/>
              <w:bottom w:val="single" w:sz="4" w:space="0" w:color="auto"/>
            </w:tcBorders>
            <w:vAlign w:val="bottom"/>
            <w:hideMark/>
          </w:tcPr>
          <w:p w14:paraId="5732C53A" w14:textId="77777777" w:rsidR="00384C43" w:rsidRPr="00C7345F" w:rsidRDefault="00384C43" w:rsidP="00F73F5C">
            <w:pPr>
              <w:pStyle w:val="TableText"/>
              <w:rPr>
                <w:rFonts w:cs="Times New Roman"/>
              </w:rPr>
            </w:pPr>
            <w:r w:rsidRPr="00C7345F">
              <w:t>342</w:t>
            </w:r>
          </w:p>
        </w:tc>
        <w:tc>
          <w:tcPr>
            <w:tcW w:w="720" w:type="dxa"/>
            <w:tcBorders>
              <w:top w:val="nil"/>
              <w:bottom w:val="single" w:sz="4" w:space="0" w:color="auto"/>
            </w:tcBorders>
            <w:vAlign w:val="bottom"/>
            <w:hideMark/>
          </w:tcPr>
          <w:p w14:paraId="51C52400" w14:textId="77777777" w:rsidR="00384C43" w:rsidRPr="00C7345F" w:rsidRDefault="00384C43" w:rsidP="00F73F5C">
            <w:pPr>
              <w:pStyle w:val="TableText"/>
              <w:rPr>
                <w:rFonts w:cs="Times New Roman"/>
              </w:rPr>
            </w:pPr>
            <w:r w:rsidRPr="00C7345F">
              <w:t>126</w:t>
            </w:r>
          </w:p>
        </w:tc>
        <w:tc>
          <w:tcPr>
            <w:tcW w:w="720" w:type="dxa"/>
            <w:tcBorders>
              <w:top w:val="nil"/>
              <w:bottom w:val="single" w:sz="4" w:space="0" w:color="auto"/>
            </w:tcBorders>
            <w:vAlign w:val="bottom"/>
            <w:hideMark/>
          </w:tcPr>
          <w:p w14:paraId="1302FD5A" w14:textId="77777777" w:rsidR="00384C43" w:rsidRPr="00C7345F" w:rsidRDefault="00384C43" w:rsidP="00F73F5C">
            <w:pPr>
              <w:pStyle w:val="TableText"/>
              <w:rPr>
                <w:rFonts w:cs="Times New Roman"/>
              </w:rPr>
            </w:pPr>
            <w:r w:rsidRPr="00C7345F">
              <w:t>61</w:t>
            </w:r>
          </w:p>
        </w:tc>
        <w:tc>
          <w:tcPr>
            <w:tcW w:w="720" w:type="dxa"/>
            <w:tcBorders>
              <w:top w:val="nil"/>
              <w:bottom w:val="single" w:sz="4" w:space="0" w:color="auto"/>
            </w:tcBorders>
            <w:vAlign w:val="bottom"/>
            <w:hideMark/>
          </w:tcPr>
          <w:p w14:paraId="74BE2801" w14:textId="77777777" w:rsidR="00384C43" w:rsidRPr="00C7345F" w:rsidRDefault="00384C43" w:rsidP="00F73F5C">
            <w:pPr>
              <w:pStyle w:val="TableText"/>
              <w:rPr>
                <w:rFonts w:cs="Times New Roman"/>
              </w:rPr>
            </w:pPr>
            <w:r w:rsidRPr="00C7345F">
              <w:t>12</w:t>
            </w:r>
          </w:p>
        </w:tc>
        <w:tc>
          <w:tcPr>
            <w:tcW w:w="720" w:type="dxa"/>
            <w:tcBorders>
              <w:top w:val="nil"/>
              <w:bottom w:val="single" w:sz="4" w:space="0" w:color="auto"/>
            </w:tcBorders>
            <w:vAlign w:val="bottom"/>
            <w:hideMark/>
          </w:tcPr>
          <w:p w14:paraId="3E11A50D" w14:textId="77777777" w:rsidR="00384C43" w:rsidRPr="00C7345F" w:rsidRDefault="00384C43" w:rsidP="00F73F5C">
            <w:pPr>
              <w:pStyle w:val="TableText"/>
              <w:rPr>
                <w:rFonts w:cs="Times New Roman"/>
              </w:rPr>
            </w:pPr>
            <w:r w:rsidRPr="00C7345F">
              <w:t>28</w:t>
            </w:r>
          </w:p>
        </w:tc>
      </w:tr>
      <w:tr w:rsidR="00384C43" w:rsidRPr="00C7345F" w14:paraId="30BD7C02" w14:textId="77777777" w:rsidTr="00F73F5C">
        <w:tc>
          <w:tcPr>
            <w:tcW w:w="4608" w:type="dxa"/>
            <w:tcBorders>
              <w:top w:val="single" w:sz="4" w:space="0" w:color="auto"/>
              <w:bottom w:val="nil"/>
            </w:tcBorders>
          </w:tcPr>
          <w:p w14:paraId="7DD8219B"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678E22AE" w14:textId="77777777" w:rsidR="00384C43" w:rsidRPr="00C7345F" w:rsidRDefault="00384C43" w:rsidP="00F73F5C">
            <w:pPr>
              <w:pStyle w:val="TableText"/>
              <w:rPr>
                <w:rFonts w:cs="Times New Roman"/>
              </w:rPr>
            </w:pPr>
            <w:r w:rsidRPr="00C7345F">
              <w:t>1,120</w:t>
            </w:r>
          </w:p>
        </w:tc>
        <w:tc>
          <w:tcPr>
            <w:tcW w:w="720" w:type="dxa"/>
            <w:tcBorders>
              <w:top w:val="single" w:sz="4" w:space="0" w:color="auto"/>
              <w:bottom w:val="nil"/>
            </w:tcBorders>
            <w:vAlign w:val="bottom"/>
          </w:tcPr>
          <w:p w14:paraId="52D5524A" w14:textId="77777777" w:rsidR="00384C43" w:rsidRPr="00C7345F" w:rsidRDefault="00384C43" w:rsidP="00F73F5C">
            <w:pPr>
              <w:pStyle w:val="TableText"/>
              <w:rPr>
                <w:rFonts w:cs="Times New Roman"/>
              </w:rPr>
            </w:pPr>
            <w:r w:rsidRPr="00C7345F">
              <w:t>291</w:t>
            </w:r>
          </w:p>
        </w:tc>
        <w:tc>
          <w:tcPr>
            <w:tcW w:w="720" w:type="dxa"/>
            <w:tcBorders>
              <w:top w:val="single" w:sz="4" w:space="0" w:color="auto"/>
              <w:bottom w:val="nil"/>
            </w:tcBorders>
            <w:vAlign w:val="bottom"/>
          </w:tcPr>
          <w:p w14:paraId="5CC2BBFF" w14:textId="77777777" w:rsidR="00384C43" w:rsidRPr="00C7345F" w:rsidRDefault="00384C43" w:rsidP="00F73F5C">
            <w:pPr>
              <w:pStyle w:val="TableText"/>
              <w:rPr>
                <w:rFonts w:cs="Times New Roman"/>
              </w:rPr>
            </w:pPr>
            <w:r w:rsidRPr="00C7345F">
              <w:t>114</w:t>
            </w:r>
          </w:p>
        </w:tc>
        <w:tc>
          <w:tcPr>
            <w:tcW w:w="720" w:type="dxa"/>
            <w:tcBorders>
              <w:top w:val="single" w:sz="4" w:space="0" w:color="auto"/>
              <w:bottom w:val="nil"/>
            </w:tcBorders>
            <w:vAlign w:val="bottom"/>
          </w:tcPr>
          <w:p w14:paraId="35B2FAAE" w14:textId="77777777" w:rsidR="00384C43" w:rsidRPr="00C7345F" w:rsidRDefault="00384C43" w:rsidP="00F73F5C">
            <w:pPr>
              <w:pStyle w:val="TableText"/>
              <w:rPr>
                <w:rFonts w:cs="Times New Roman"/>
              </w:rPr>
            </w:pPr>
            <w:r w:rsidRPr="00C7345F">
              <w:t>76</w:t>
            </w:r>
          </w:p>
        </w:tc>
        <w:tc>
          <w:tcPr>
            <w:tcW w:w="720" w:type="dxa"/>
            <w:tcBorders>
              <w:top w:val="single" w:sz="4" w:space="0" w:color="auto"/>
              <w:bottom w:val="nil"/>
            </w:tcBorders>
            <w:vAlign w:val="bottom"/>
          </w:tcPr>
          <w:p w14:paraId="2E47C545" w14:textId="77777777" w:rsidR="00384C43" w:rsidRPr="00C7345F" w:rsidRDefault="00384C43" w:rsidP="00F73F5C">
            <w:pPr>
              <w:pStyle w:val="TableText"/>
              <w:rPr>
                <w:rFonts w:cs="Times New Roman"/>
              </w:rPr>
            </w:pPr>
            <w:r w:rsidRPr="00C7345F">
              <w:t>13</w:t>
            </w:r>
          </w:p>
        </w:tc>
        <w:tc>
          <w:tcPr>
            <w:tcW w:w="720" w:type="dxa"/>
            <w:tcBorders>
              <w:top w:val="single" w:sz="4" w:space="0" w:color="auto"/>
              <w:bottom w:val="nil"/>
            </w:tcBorders>
            <w:vAlign w:val="bottom"/>
          </w:tcPr>
          <w:p w14:paraId="1267BCAA" w14:textId="77777777" w:rsidR="00384C43" w:rsidRPr="00C7345F" w:rsidRDefault="00384C43" w:rsidP="00F73F5C">
            <w:pPr>
              <w:pStyle w:val="TableText"/>
              <w:rPr>
                <w:rFonts w:cs="Times New Roman"/>
              </w:rPr>
            </w:pPr>
            <w:r w:rsidRPr="00C7345F">
              <w:t>11</w:t>
            </w:r>
          </w:p>
        </w:tc>
      </w:tr>
      <w:tr w:rsidR="00384C43" w:rsidRPr="00C7345F" w14:paraId="754D9BC0" w14:textId="77777777" w:rsidTr="00F73F5C">
        <w:tc>
          <w:tcPr>
            <w:tcW w:w="4608" w:type="dxa"/>
            <w:tcBorders>
              <w:top w:val="nil"/>
              <w:bottom w:val="single" w:sz="4" w:space="0" w:color="auto"/>
            </w:tcBorders>
          </w:tcPr>
          <w:p w14:paraId="704B1FAE"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0D0B56F1" w14:textId="77777777" w:rsidR="00384C43" w:rsidRPr="00C7345F" w:rsidRDefault="00384C43" w:rsidP="00F73F5C">
            <w:pPr>
              <w:pStyle w:val="TableText"/>
              <w:rPr>
                <w:rFonts w:cs="Times New Roman"/>
              </w:rPr>
            </w:pPr>
            <w:r w:rsidRPr="00C7345F">
              <w:t>1,277</w:t>
            </w:r>
          </w:p>
        </w:tc>
        <w:tc>
          <w:tcPr>
            <w:tcW w:w="720" w:type="dxa"/>
            <w:tcBorders>
              <w:top w:val="nil"/>
              <w:bottom w:val="single" w:sz="4" w:space="0" w:color="auto"/>
            </w:tcBorders>
            <w:vAlign w:val="bottom"/>
          </w:tcPr>
          <w:p w14:paraId="0713116E" w14:textId="77777777" w:rsidR="00384C43" w:rsidRPr="00C7345F" w:rsidRDefault="00384C43" w:rsidP="00F73F5C">
            <w:pPr>
              <w:pStyle w:val="TableText"/>
              <w:rPr>
                <w:rFonts w:cs="Times New Roman"/>
              </w:rPr>
            </w:pPr>
            <w:r w:rsidRPr="00C7345F">
              <w:t>345</w:t>
            </w:r>
          </w:p>
        </w:tc>
        <w:tc>
          <w:tcPr>
            <w:tcW w:w="720" w:type="dxa"/>
            <w:tcBorders>
              <w:top w:val="nil"/>
              <w:bottom w:val="single" w:sz="4" w:space="0" w:color="auto"/>
            </w:tcBorders>
            <w:vAlign w:val="bottom"/>
          </w:tcPr>
          <w:p w14:paraId="01904D15" w14:textId="77777777" w:rsidR="00384C43" w:rsidRPr="00C7345F" w:rsidRDefault="00384C43" w:rsidP="00F73F5C">
            <w:pPr>
              <w:pStyle w:val="TableText"/>
              <w:rPr>
                <w:rFonts w:cs="Times New Roman"/>
              </w:rPr>
            </w:pPr>
            <w:r w:rsidRPr="00C7345F">
              <w:t>123</w:t>
            </w:r>
          </w:p>
        </w:tc>
        <w:tc>
          <w:tcPr>
            <w:tcW w:w="720" w:type="dxa"/>
            <w:tcBorders>
              <w:top w:val="nil"/>
              <w:bottom w:val="single" w:sz="4" w:space="0" w:color="auto"/>
            </w:tcBorders>
            <w:vAlign w:val="bottom"/>
          </w:tcPr>
          <w:p w14:paraId="17E9C0E0" w14:textId="77777777" w:rsidR="00384C43" w:rsidRPr="00C7345F" w:rsidRDefault="00384C43" w:rsidP="00F73F5C">
            <w:pPr>
              <w:pStyle w:val="TableText"/>
              <w:rPr>
                <w:rFonts w:cs="Times New Roman"/>
              </w:rPr>
            </w:pPr>
            <w:r w:rsidRPr="00C7345F">
              <w:t>56</w:t>
            </w:r>
          </w:p>
        </w:tc>
        <w:tc>
          <w:tcPr>
            <w:tcW w:w="720" w:type="dxa"/>
            <w:tcBorders>
              <w:top w:val="nil"/>
              <w:bottom w:val="single" w:sz="4" w:space="0" w:color="auto"/>
            </w:tcBorders>
            <w:vAlign w:val="bottom"/>
          </w:tcPr>
          <w:p w14:paraId="7D990539" w14:textId="77777777" w:rsidR="00384C43" w:rsidRPr="00C7345F" w:rsidRDefault="00384C43" w:rsidP="00F73F5C">
            <w:pPr>
              <w:pStyle w:val="TableText"/>
              <w:rPr>
                <w:rFonts w:cs="Times New Roman"/>
              </w:rPr>
            </w:pPr>
            <w:r w:rsidRPr="00C7345F">
              <w:t>21</w:t>
            </w:r>
          </w:p>
        </w:tc>
        <w:tc>
          <w:tcPr>
            <w:tcW w:w="720" w:type="dxa"/>
            <w:tcBorders>
              <w:top w:val="nil"/>
              <w:bottom w:val="single" w:sz="4" w:space="0" w:color="auto"/>
            </w:tcBorders>
            <w:vAlign w:val="bottom"/>
          </w:tcPr>
          <w:p w14:paraId="726A5BB8" w14:textId="77777777" w:rsidR="00384C43" w:rsidRPr="00C7345F" w:rsidRDefault="00384C43" w:rsidP="00F73F5C">
            <w:pPr>
              <w:pStyle w:val="TableText"/>
              <w:rPr>
                <w:rFonts w:cs="Times New Roman"/>
              </w:rPr>
            </w:pPr>
            <w:r w:rsidRPr="00C7345F">
              <w:t>23</w:t>
            </w:r>
          </w:p>
        </w:tc>
      </w:tr>
      <w:tr w:rsidR="00384C43" w:rsidRPr="00C7345F" w14:paraId="466FB3E7" w14:textId="77777777" w:rsidTr="00F73F5C">
        <w:tc>
          <w:tcPr>
            <w:tcW w:w="4608" w:type="dxa"/>
            <w:tcBorders>
              <w:top w:val="single" w:sz="4" w:space="0" w:color="auto"/>
              <w:bottom w:val="nil"/>
            </w:tcBorders>
          </w:tcPr>
          <w:p w14:paraId="3D5D02F8"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3447C56D" w14:textId="77777777" w:rsidR="00384C43" w:rsidRPr="00C7345F" w:rsidRDefault="00384C43" w:rsidP="00F73F5C">
            <w:pPr>
              <w:pStyle w:val="TableText"/>
            </w:pPr>
            <w:r w:rsidRPr="00C7345F">
              <w:t>1,782</w:t>
            </w:r>
          </w:p>
        </w:tc>
        <w:tc>
          <w:tcPr>
            <w:tcW w:w="720" w:type="dxa"/>
            <w:tcBorders>
              <w:top w:val="single" w:sz="4" w:space="0" w:color="auto"/>
              <w:bottom w:val="nil"/>
            </w:tcBorders>
            <w:vAlign w:val="bottom"/>
          </w:tcPr>
          <w:p w14:paraId="406DBE90" w14:textId="77777777" w:rsidR="00384C43" w:rsidRPr="00C7345F" w:rsidRDefault="00384C43" w:rsidP="00F73F5C">
            <w:pPr>
              <w:pStyle w:val="TableText"/>
            </w:pPr>
            <w:r w:rsidRPr="00C7345F">
              <w:t>266</w:t>
            </w:r>
          </w:p>
        </w:tc>
        <w:tc>
          <w:tcPr>
            <w:tcW w:w="720" w:type="dxa"/>
            <w:tcBorders>
              <w:top w:val="single" w:sz="4" w:space="0" w:color="auto"/>
              <w:bottom w:val="nil"/>
            </w:tcBorders>
            <w:vAlign w:val="bottom"/>
          </w:tcPr>
          <w:p w14:paraId="4D347D98" w14:textId="77777777" w:rsidR="00384C43" w:rsidRPr="00C7345F" w:rsidRDefault="00384C43" w:rsidP="00F73F5C">
            <w:pPr>
              <w:pStyle w:val="TableText"/>
            </w:pPr>
            <w:r w:rsidRPr="00C7345F">
              <w:t>86</w:t>
            </w:r>
          </w:p>
        </w:tc>
        <w:tc>
          <w:tcPr>
            <w:tcW w:w="720" w:type="dxa"/>
            <w:tcBorders>
              <w:top w:val="single" w:sz="4" w:space="0" w:color="auto"/>
              <w:bottom w:val="nil"/>
            </w:tcBorders>
            <w:vAlign w:val="bottom"/>
          </w:tcPr>
          <w:p w14:paraId="71C2FD8B" w14:textId="77777777" w:rsidR="00384C43" w:rsidRPr="00C7345F" w:rsidRDefault="00384C43" w:rsidP="00F73F5C">
            <w:pPr>
              <w:pStyle w:val="TableText"/>
            </w:pPr>
            <w:r w:rsidRPr="00C7345F">
              <w:t>87</w:t>
            </w:r>
          </w:p>
        </w:tc>
        <w:tc>
          <w:tcPr>
            <w:tcW w:w="720" w:type="dxa"/>
            <w:tcBorders>
              <w:top w:val="single" w:sz="4" w:space="0" w:color="auto"/>
              <w:bottom w:val="nil"/>
            </w:tcBorders>
            <w:vAlign w:val="bottom"/>
          </w:tcPr>
          <w:p w14:paraId="6085A8B8" w14:textId="77777777" w:rsidR="00384C43" w:rsidRPr="00C7345F" w:rsidRDefault="00384C43" w:rsidP="00F73F5C">
            <w:pPr>
              <w:pStyle w:val="TableText"/>
            </w:pPr>
            <w:r w:rsidRPr="00C7345F">
              <w:t>13</w:t>
            </w:r>
          </w:p>
        </w:tc>
        <w:tc>
          <w:tcPr>
            <w:tcW w:w="720" w:type="dxa"/>
            <w:tcBorders>
              <w:top w:val="single" w:sz="4" w:space="0" w:color="auto"/>
              <w:bottom w:val="nil"/>
            </w:tcBorders>
            <w:vAlign w:val="bottom"/>
          </w:tcPr>
          <w:p w14:paraId="02A671FD" w14:textId="77777777" w:rsidR="00384C43" w:rsidRPr="00C7345F" w:rsidRDefault="00384C43" w:rsidP="00F73F5C">
            <w:pPr>
              <w:pStyle w:val="TableText"/>
            </w:pPr>
            <w:r w:rsidRPr="00C7345F">
              <w:t>1</w:t>
            </w:r>
          </w:p>
        </w:tc>
      </w:tr>
      <w:tr w:rsidR="00384C43" w:rsidRPr="00C7345F" w14:paraId="5B6BE46D" w14:textId="77777777" w:rsidTr="00F73F5C">
        <w:tc>
          <w:tcPr>
            <w:tcW w:w="4608" w:type="dxa"/>
            <w:tcBorders>
              <w:top w:val="nil"/>
              <w:bottom w:val="single" w:sz="4" w:space="0" w:color="auto"/>
            </w:tcBorders>
          </w:tcPr>
          <w:p w14:paraId="46557937"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58180AB8" w14:textId="77777777" w:rsidR="00384C43" w:rsidRPr="00C7345F" w:rsidRDefault="00384C43" w:rsidP="00F73F5C">
            <w:pPr>
              <w:pStyle w:val="TableText"/>
            </w:pPr>
            <w:r w:rsidRPr="00C7345F">
              <w:t>615</w:t>
            </w:r>
          </w:p>
        </w:tc>
        <w:tc>
          <w:tcPr>
            <w:tcW w:w="720" w:type="dxa"/>
            <w:tcBorders>
              <w:top w:val="nil"/>
              <w:bottom w:val="single" w:sz="4" w:space="0" w:color="auto"/>
            </w:tcBorders>
            <w:vAlign w:val="bottom"/>
          </w:tcPr>
          <w:p w14:paraId="2D602995" w14:textId="77777777" w:rsidR="00384C43" w:rsidRPr="00C7345F" w:rsidRDefault="00384C43" w:rsidP="00F73F5C">
            <w:pPr>
              <w:pStyle w:val="TableText"/>
            </w:pPr>
            <w:r w:rsidRPr="00C7345F">
              <w:t>476</w:t>
            </w:r>
          </w:p>
        </w:tc>
        <w:tc>
          <w:tcPr>
            <w:tcW w:w="720" w:type="dxa"/>
            <w:tcBorders>
              <w:top w:val="nil"/>
              <w:bottom w:val="single" w:sz="4" w:space="0" w:color="auto"/>
            </w:tcBorders>
            <w:vAlign w:val="bottom"/>
          </w:tcPr>
          <w:p w14:paraId="5D2812D1" w14:textId="77777777" w:rsidR="00384C43" w:rsidRPr="00C7345F" w:rsidRDefault="00384C43" w:rsidP="00F73F5C">
            <w:pPr>
              <w:pStyle w:val="TableText"/>
            </w:pPr>
            <w:r w:rsidRPr="00C7345F">
              <w:t>62</w:t>
            </w:r>
          </w:p>
        </w:tc>
        <w:tc>
          <w:tcPr>
            <w:tcW w:w="720" w:type="dxa"/>
            <w:tcBorders>
              <w:top w:val="nil"/>
              <w:bottom w:val="single" w:sz="4" w:space="0" w:color="auto"/>
            </w:tcBorders>
            <w:vAlign w:val="bottom"/>
          </w:tcPr>
          <w:p w14:paraId="6566C606" w14:textId="77777777" w:rsidR="00384C43" w:rsidRPr="00C7345F" w:rsidRDefault="00384C43" w:rsidP="00F73F5C">
            <w:pPr>
              <w:pStyle w:val="TableText"/>
            </w:pPr>
            <w:r w:rsidRPr="00C7345F">
              <w:t>2</w:t>
            </w:r>
          </w:p>
        </w:tc>
        <w:tc>
          <w:tcPr>
            <w:tcW w:w="720" w:type="dxa"/>
            <w:tcBorders>
              <w:top w:val="nil"/>
              <w:bottom w:val="single" w:sz="4" w:space="0" w:color="auto"/>
            </w:tcBorders>
            <w:vAlign w:val="bottom"/>
          </w:tcPr>
          <w:p w14:paraId="32C7B5D0" w14:textId="77777777" w:rsidR="00384C43" w:rsidRPr="00C7345F" w:rsidRDefault="00384C43" w:rsidP="00F73F5C">
            <w:pPr>
              <w:pStyle w:val="TableText"/>
            </w:pPr>
            <w:r w:rsidRPr="00C7345F">
              <w:t>32</w:t>
            </w:r>
          </w:p>
        </w:tc>
        <w:tc>
          <w:tcPr>
            <w:tcW w:w="720" w:type="dxa"/>
            <w:tcBorders>
              <w:top w:val="nil"/>
              <w:bottom w:val="single" w:sz="4" w:space="0" w:color="auto"/>
            </w:tcBorders>
            <w:vAlign w:val="bottom"/>
          </w:tcPr>
          <w:p w14:paraId="3296BA0A" w14:textId="77777777" w:rsidR="00384C43" w:rsidRPr="00C7345F" w:rsidRDefault="00384C43" w:rsidP="00F73F5C">
            <w:pPr>
              <w:pStyle w:val="TableText"/>
            </w:pPr>
            <w:r w:rsidRPr="00C7345F">
              <w:t>66</w:t>
            </w:r>
          </w:p>
        </w:tc>
      </w:tr>
      <w:tr w:rsidR="00384C43" w:rsidRPr="00C7345F" w14:paraId="10D8E2BB" w14:textId="77777777" w:rsidTr="00F73F5C">
        <w:tc>
          <w:tcPr>
            <w:tcW w:w="4608" w:type="dxa"/>
            <w:tcBorders>
              <w:top w:val="single" w:sz="4" w:space="0" w:color="auto"/>
              <w:bottom w:val="nil"/>
            </w:tcBorders>
            <w:hideMark/>
          </w:tcPr>
          <w:p w14:paraId="55271EC9"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58D4E227" w14:textId="77777777" w:rsidR="00384C43" w:rsidRPr="00C7345F" w:rsidRDefault="00384C43" w:rsidP="00F73F5C">
            <w:pPr>
              <w:pStyle w:val="TableText"/>
              <w:rPr>
                <w:rFonts w:cs="Times New Roman"/>
              </w:rPr>
            </w:pPr>
            <w:r w:rsidRPr="00C7345F">
              <w:t>56</w:t>
            </w:r>
          </w:p>
        </w:tc>
        <w:tc>
          <w:tcPr>
            <w:tcW w:w="720" w:type="dxa"/>
            <w:tcBorders>
              <w:top w:val="single" w:sz="4" w:space="0" w:color="auto"/>
              <w:bottom w:val="nil"/>
            </w:tcBorders>
            <w:vAlign w:val="bottom"/>
            <w:hideMark/>
          </w:tcPr>
          <w:p w14:paraId="79F4E9E6" w14:textId="77777777" w:rsidR="00384C43" w:rsidRPr="00C7345F" w:rsidRDefault="00384C43" w:rsidP="00F73F5C">
            <w:pPr>
              <w:pStyle w:val="TableText"/>
              <w:rPr>
                <w:rFonts w:cs="Times New Roman"/>
              </w:rPr>
            </w:pPr>
            <w:r w:rsidRPr="00C7345F">
              <w:t>265</w:t>
            </w:r>
          </w:p>
        </w:tc>
        <w:tc>
          <w:tcPr>
            <w:tcW w:w="720" w:type="dxa"/>
            <w:tcBorders>
              <w:top w:val="single" w:sz="4" w:space="0" w:color="auto"/>
              <w:bottom w:val="nil"/>
            </w:tcBorders>
            <w:vAlign w:val="bottom"/>
            <w:hideMark/>
          </w:tcPr>
          <w:p w14:paraId="43BE26CC" w14:textId="77777777" w:rsidR="00384C43" w:rsidRPr="00C7345F" w:rsidRDefault="00384C43" w:rsidP="00F73F5C">
            <w:pPr>
              <w:pStyle w:val="TableText"/>
              <w:rPr>
                <w:rFonts w:cs="Times New Roman"/>
              </w:rPr>
            </w:pPr>
            <w:r w:rsidRPr="00C7345F">
              <w:t>90</w:t>
            </w:r>
          </w:p>
        </w:tc>
        <w:tc>
          <w:tcPr>
            <w:tcW w:w="720" w:type="dxa"/>
            <w:tcBorders>
              <w:top w:val="single" w:sz="4" w:space="0" w:color="auto"/>
              <w:bottom w:val="nil"/>
            </w:tcBorders>
            <w:vAlign w:val="bottom"/>
            <w:hideMark/>
          </w:tcPr>
          <w:p w14:paraId="70E33EE4" w14:textId="77777777" w:rsidR="00384C43" w:rsidRPr="00C7345F" w:rsidRDefault="00384C43" w:rsidP="00F73F5C">
            <w:pPr>
              <w:pStyle w:val="TableText"/>
              <w:rPr>
                <w:rFonts w:cs="Times New Roman"/>
              </w:rPr>
            </w:pPr>
            <w:r w:rsidRPr="00C7345F">
              <w:t>91</w:t>
            </w:r>
          </w:p>
        </w:tc>
        <w:tc>
          <w:tcPr>
            <w:tcW w:w="720" w:type="dxa"/>
            <w:tcBorders>
              <w:top w:val="single" w:sz="4" w:space="0" w:color="auto"/>
              <w:bottom w:val="nil"/>
            </w:tcBorders>
            <w:vAlign w:val="bottom"/>
            <w:hideMark/>
          </w:tcPr>
          <w:p w14:paraId="58F0A86A" w14:textId="77777777" w:rsidR="00384C43" w:rsidRPr="00C7345F" w:rsidRDefault="00384C43" w:rsidP="00F73F5C">
            <w:pPr>
              <w:pStyle w:val="TableText"/>
              <w:rPr>
                <w:rFonts w:cs="Times New Roman"/>
              </w:rPr>
            </w:pPr>
            <w:r w:rsidRPr="00C7345F">
              <w:t>4</w:t>
            </w:r>
          </w:p>
        </w:tc>
        <w:tc>
          <w:tcPr>
            <w:tcW w:w="720" w:type="dxa"/>
            <w:tcBorders>
              <w:top w:val="single" w:sz="4" w:space="0" w:color="auto"/>
              <w:bottom w:val="nil"/>
            </w:tcBorders>
            <w:vAlign w:val="bottom"/>
            <w:hideMark/>
          </w:tcPr>
          <w:p w14:paraId="2379C074" w14:textId="77777777" w:rsidR="00384C43" w:rsidRPr="00C7345F" w:rsidRDefault="00384C43" w:rsidP="00F73F5C">
            <w:pPr>
              <w:pStyle w:val="TableText"/>
              <w:rPr>
                <w:rFonts w:cs="Times New Roman"/>
              </w:rPr>
            </w:pPr>
            <w:r w:rsidRPr="00C7345F">
              <w:t>5</w:t>
            </w:r>
          </w:p>
        </w:tc>
      </w:tr>
      <w:tr w:rsidR="00384C43" w:rsidRPr="00C7345F" w14:paraId="6B433CF2" w14:textId="77777777" w:rsidTr="00F73F5C">
        <w:tc>
          <w:tcPr>
            <w:tcW w:w="4608" w:type="dxa"/>
            <w:tcBorders>
              <w:top w:val="nil"/>
              <w:bottom w:val="single" w:sz="4" w:space="0" w:color="auto"/>
            </w:tcBorders>
            <w:hideMark/>
          </w:tcPr>
          <w:p w14:paraId="6B7EE970"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7ECE4ECB" w14:textId="77777777" w:rsidR="00384C43" w:rsidRPr="00C7345F" w:rsidRDefault="00384C43" w:rsidP="00F73F5C">
            <w:pPr>
              <w:pStyle w:val="TableText"/>
              <w:rPr>
                <w:rFonts w:cs="Times New Roman"/>
                <w:color w:val="000000" w:themeColor="text1"/>
              </w:rPr>
            </w:pPr>
            <w:r w:rsidRPr="00C7345F">
              <w:t>2,341</w:t>
            </w:r>
          </w:p>
        </w:tc>
        <w:tc>
          <w:tcPr>
            <w:tcW w:w="720" w:type="dxa"/>
            <w:tcBorders>
              <w:top w:val="nil"/>
              <w:bottom w:val="single" w:sz="4" w:space="0" w:color="auto"/>
            </w:tcBorders>
            <w:vAlign w:val="bottom"/>
            <w:hideMark/>
          </w:tcPr>
          <w:p w14:paraId="4BB1AB2B" w14:textId="77777777" w:rsidR="00384C43" w:rsidRPr="00C7345F" w:rsidRDefault="00384C43" w:rsidP="00F73F5C">
            <w:pPr>
              <w:pStyle w:val="TableText"/>
              <w:rPr>
                <w:rFonts w:cs="Times New Roman"/>
                <w:color w:val="000000" w:themeColor="text1"/>
              </w:rPr>
            </w:pPr>
            <w:r w:rsidRPr="00C7345F">
              <w:t>321</w:t>
            </w:r>
          </w:p>
        </w:tc>
        <w:tc>
          <w:tcPr>
            <w:tcW w:w="720" w:type="dxa"/>
            <w:tcBorders>
              <w:top w:val="nil"/>
              <w:bottom w:val="single" w:sz="4" w:space="0" w:color="auto"/>
            </w:tcBorders>
            <w:vAlign w:val="bottom"/>
            <w:hideMark/>
          </w:tcPr>
          <w:p w14:paraId="7A008056" w14:textId="77777777" w:rsidR="00384C43" w:rsidRPr="00C7345F" w:rsidRDefault="00384C43" w:rsidP="00F73F5C">
            <w:pPr>
              <w:pStyle w:val="TableText"/>
              <w:rPr>
                <w:rFonts w:cs="Times New Roman"/>
                <w:color w:val="000000" w:themeColor="text1"/>
              </w:rPr>
            </w:pPr>
            <w:r w:rsidRPr="00C7345F">
              <w:t>122</w:t>
            </w:r>
          </w:p>
        </w:tc>
        <w:tc>
          <w:tcPr>
            <w:tcW w:w="720" w:type="dxa"/>
            <w:tcBorders>
              <w:top w:val="nil"/>
              <w:bottom w:val="single" w:sz="4" w:space="0" w:color="auto"/>
            </w:tcBorders>
            <w:vAlign w:val="bottom"/>
            <w:hideMark/>
          </w:tcPr>
          <w:p w14:paraId="00485CC8" w14:textId="77777777" w:rsidR="00384C43" w:rsidRPr="00C7345F" w:rsidRDefault="00384C43" w:rsidP="00F73F5C">
            <w:pPr>
              <w:pStyle w:val="TableText"/>
              <w:rPr>
                <w:rFonts w:cs="Times New Roman"/>
                <w:color w:val="000000" w:themeColor="text1"/>
              </w:rPr>
            </w:pPr>
            <w:r w:rsidRPr="00C7345F">
              <w:t>64</w:t>
            </w:r>
          </w:p>
        </w:tc>
        <w:tc>
          <w:tcPr>
            <w:tcW w:w="720" w:type="dxa"/>
            <w:tcBorders>
              <w:top w:val="nil"/>
              <w:bottom w:val="single" w:sz="4" w:space="0" w:color="auto"/>
            </w:tcBorders>
            <w:vAlign w:val="bottom"/>
            <w:hideMark/>
          </w:tcPr>
          <w:p w14:paraId="731C09BE" w14:textId="77777777" w:rsidR="00384C43" w:rsidRPr="00C7345F" w:rsidRDefault="00384C43" w:rsidP="00F73F5C">
            <w:pPr>
              <w:pStyle w:val="TableText"/>
              <w:rPr>
                <w:rFonts w:cs="Times New Roman"/>
                <w:color w:val="000000" w:themeColor="text1"/>
              </w:rPr>
            </w:pPr>
            <w:r w:rsidRPr="00C7345F">
              <w:t>18</w:t>
            </w:r>
          </w:p>
        </w:tc>
        <w:tc>
          <w:tcPr>
            <w:tcW w:w="720" w:type="dxa"/>
            <w:tcBorders>
              <w:top w:val="nil"/>
              <w:bottom w:val="single" w:sz="4" w:space="0" w:color="auto"/>
            </w:tcBorders>
            <w:vAlign w:val="bottom"/>
            <w:hideMark/>
          </w:tcPr>
          <w:p w14:paraId="15AEBADC" w14:textId="77777777" w:rsidR="00384C43" w:rsidRPr="00C7345F" w:rsidRDefault="00384C43" w:rsidP="00F73F5C">
            <w:pPr>
              <w:pStyle w:val="TableText"/>
              <w:rPr>
                <w:rFonts w:cs="Times New Roman"/>
                <w:color w:val="000000" w:themeColor="text1"/>
              </w:rPr>
            </w:pPr>
            <w:r w:rsidRPr="00C7345F">
              <w:t>18</w:t>
            </w:r>
          </w:p>
        </w:tc>
      </w:tr>
      <w:tr w:rsidR="00384C43" w:rsidRPr="00C7345F" w14:paraId="3F6DEEA8" w14:textId="77777777" w:rsidTr="00F73F5C">
        <w:tc>
          <w:tcPr>
            <w:tcW w:w="4608" w:type="dxa"/>
            <w:tcBorders>
              <w:top w:val="single" w:sz="4" w:space="0" w:color="auto"/>
            </w:tcBorders>
          </w:tcPr>
          <w:p w14:paraId="0D860482"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6967949D" w14:textId="77777777" w:rsidR="00384C43" w:rsidRPr="00C7345F" w:rsidRDefault="00384C43" w:rsidP="00F73F5C">
            <w:pPr>
              <w:pStyle w:val="TableText"/>
              <w:rPr>
                <w:rFonts w:cs="Times New Roman"/>
              </w:rPr>
            </w:pPr>
            <w:r w:rsidRPr="00C7345F">
              <w:t>49</w:t>
            </w:r>
          </w:p>
        </w:tc>
        <w:tc>
          <w:tcPr>
            <w:tcW w:w="720" w:type="dxa"/>
            <w:tcBorders>
              <w:top w:val="single" w:sz="4" w:space="0" w:color="auto"/>
            </w:tcBorders>
            <w:vAlign w:val="bottom"/>
          </w:tcPr>
          <w:p w14:paraId="45BD3D60" w14:textId="77777777" w:rsidR="00384C43" w:rsidRPr="00C7345F" w:rsidRDefault="00384C43" w:rsidP="00F73F5C">
            <w:pPr>
              <w:pStyle w:val="TableText"/>
              <w:rPr>
                <w:rFonts w:cs="Times New Roman"/>
              </w:rPr>
            </w:pPr>
            <w:r w:rsidRPr="00C7345F">
              <w:t>260</w:t>
            </w:r>
          </w:p>
        </w:tc>
        <w:tc>
          <w:tcPr>
            <w:tcW w:w="720" w:type="dxa"/>
            <w:tcBorders>
              <w:top w:val="single" w:sz="4" w:space="0" w:color="auto"/>
            </w:tcBorders>
            <w:vAlign w:val="bottom"/>
          </w:tcPr>
          <w:p w14:paraId="07E86CC3" w14:textId="77777777" w:rsidR="00384C43" w:rsidRPr="00C7345F" w:rsidRDefault="00384C43" w:rsidP="00F73F5C">
            <w:pPr>
              <w:pStyle w:val="TableText"/>
              <w:rPr>
                <w:rFonts w:cs="Times New Roman"/>
              </w:rPr>
            </w:pPr>
            <w:r w:rsidRPr="00C7345F">
              <w:t>133</w:t>
            </w:r>
          </w:p>
        </w:tc>
        <w:tc>
          <w:tcPr>
            <w:tcW w:w="720" w:type="dxa"/>
            <w:tcBorders>
              <w:top w:val="single" w:sz="4" w:space="0" w:color="auto"/>
            </w:tcBorders>
            <w:vAlign w:val="bottom"/>
          </w:tcPr>
          <w:p w14:paraId="7AA122FE" w14:textId="77777777" w:rsidR="00384C43" w:rsidRPr="00C7345F" w:rsidRDefault="00384C43" w:rsidP="00F73F5C">
            <w:pPr>
              <w:pStyle w:val="TableText"/>
              <w:rPr>
                <w:rFonts w:cs="Times New Roman"/>
              </w:rPr>
            </w:pPr>
            <w:r w:rsidRPr="00C7345F">
              <w:t>73</w:t>
            </w:r>
          </w:p>
        </w:tc>
        <w:tc>
          <w:tcPr>
            <w:tcW w:w="720" w:type="dxa"/>
            <w:tcBorders>
              <w:top w:val="single" w:sz="4" w:space="0" w:color="auto"/>
            </w:tcBorders>
            <w:vAlign w:val="bottom"/>
          </w:tcPr>
          <w:p w14:paraId="12C86648" w14:textId="77777777" w:rsidR="00384C43" w:rsidRPr="00C7345F" w:rsidRDefault="00384C43" w:rsidP="00F73F5C">
            <w:pPr>
              <w:pStyle w:val="TableText"/>
              <w:rPr>
                <w:rFonts w:cs="Times New Roman"/>
              </w:rPr>
            </w:pPr>
            <w:r w:rsidRPr="00C7345F">
              <w:t>14</w:t>
            </w:r>
          </w:p>
        </w:tc>
        <w:tc>
          <w:tcPr>
            <w:tcW w:w="720" w:type="dxa"/>
            <w:tcBorders>
              <w:top w:val="single" w:sz="4" w:space="0" w:color="auto"/>
            </w:tcBorders>
            <w:vAlign w:val="bottom"/>
          </w:tcPr>
          <w:p w14:paraId="2D08A350" w14:textId="77777777" w:rsidR="00384C43" w:rsidRPr="00C7345F" w:rsidRDefault="00384C43" w:rsidP="00F73F5C">
            <w:pPr>
              <w:pStyle w:val="TableText"/>
              <w:rPr>
                <w:rFonts w:cs="Times New Roman"/>
              </w:rPr>
            </w:pPr>
            <w:r w:rsidRPr="00C7345F">
              <w:t>12</w:t>
            </w:r>
          </w:p>
        </w:tc>
      </w:tr>
      <w:tr w:rsidR="00384C43" w:rsidRPr="00C7345F" w14:paraId="5391B969" w14:textId="77777777" w:rsidTr="00F73F5C">
        <w:tc>
          <w:tcPr>
            <w:tcW w:w="4608" w:type="dxa"/>
            <w:tcBorders>
              <w:bottom w:val="nil"/>
            </w:tcBorders>
          </w:tcPr>
          <w:p w14:paraId="77697E84"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252785D7" w14:textId="77777777" w:rsidR="00384C43" w:rsidRPr="00C7345F" w:rsidRDefault="00384C43" w:rsidP="00F73F5C">
            <w:pPr>
              <w:pStyle w:val="TableText"/>
              <w:rPr>
                <w:rFonts w:cs="Times New Roman"/>
                <w:color w:val="000000" w:themeColor="text1"/>
              </w:rPr>
            </w:pPr>
            <w:r w:rsidRPr="00C7345F">
              <w:t>21</w:t>
            </w:r>
          </w:p>
        </w:tc>
        <w:tc>
          <w:tcPr>
            <w:tcW w:w="720" w:type="dxa"/>
            <w:tcBorders>
              <w:bottom w:val="nil"/>
            </w:tcBorders>
            <w:vAlign w:val="bottom"/>
          </w:tcPr>
          <w:p w14:paraId="7846548E" w14:textId="77777777" w:rsidR="00384C43" w:rsidRPr="00C7345F" w:rsidRDefault="00384C43" w:rsidP="00F73F5C">
            <w:pPr>
              <w:pStyle w:val="TableText"/>
              <w:rPr>
                <w:rFonts w:cs="Times New Roman"/>
                <w:color w:val="000000" w:themeColor="text1"/>
              </w:rPr>
            </w:pPr>
            <w:r w:rsidRPr="00C7345F">
              <w:t>172</w:t>
            </w:r>
          </w:p>
        </w:tc>
        <w:tc>
          <w:tcPr>
            <w:tcW w:w="720" w:type="dxa"/>
            <w:tcBorders>
              <w:bottom w:val="nil"/>
            </w:tcBorders>
            <w:vAlign w:val="bottom"/>
          </w:tcPr>
          <w:p w14:paraId="3D26C86B" w14:textId="77777777" w:rsidR="00384C43" w:rsidRPr="00C7345F" w:rsidRDefault="00384C43" w:rsidP="00F73F5C">
            <w:pPr>
              <w:pStyle w:val="TableText"/>
              <w:rPr>
                <w:rFonts w:cs="Times New Roman"/>
                <w:color w:val="000000" w:themeColor="text1"/>
              </w:rPr>
            </w:pPr>
            <w:r w:rsidRPr="00C7345F">
              <w:t>77</w:t>
            </w:r>
          </w:p>
        </w:tc>
        <w:tc>
          <w:tcPr>
            <w:tcW w:w="720" w:type="dxa"/>
            <w:tcBorders>
              <w:bottom w:val="nil"/>
            </w:tcBorders>
            <w:vAlign w:val="bottom"/>
          </w:tcPr>
          <w:p w14:paraId="13E37C07" w14:textId="77777777" w:rsidR="00384C43" w:rsidRPr="00C7345F" w:rsidRDefault="00384C43" w:rsidP="00F73F5C">
            <w:pPr>
              <w:pStyle w:val="TableText"/>
              <w:rPr>
                <w:rFonts w:cs="Times New Roman"/>
                <w:color w:val="000000" w:themeColor="text1"/>
              </w:rPr>
            </w:pPr>
            <w:r w:rsidRPr="00C7345F">
              <w:t>95</w:t>
            </w:r>
          </w:p>
        </w:tc>
        <w:tc>
          <w:tcPr>
            <w:tcW w:w="720" w:type="dxa"/>
            <w:tcBorders>
              <w:bottom w:val="nil"/>
            </w:tcBorders>
            <w:vAlign w:val="bottom"/>
          </w:tcPr>
          <w:p w14:paraId="1919D324"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0EC5C135" w14:textId="77777777" w:rsidR="00384C43" w:rsidRPr="00C7345F" w:rsidRDefault="00384C43" w:rsidP="00F73F5C">
            <w:pPr>
              <w:pStyle w:val="TableText"/>
              <w:rPr>
                <w:rFonts w:cs="Times New Roman"/>
                <w:color w:val="000000" w:themeColor="text1"/>
              </w:rPr>
            </w:pPr>
            <w:r w:rsidRPr="00C7345F">
              <w:t>5</w:t>
            </w:r>
          </w:p>
        </w:tc>
      </w:tr>
      <w:tr w:rsidR="00384C43" w:rsidRPr="00C7345F" w14:paraId="6D8796FD" w14:textId="77777777" w:rsidTr="00F73F5C">
        <w:tc>
          <w:tcPr>
            <w:tcW w:w="4608" w:type="dxa"/>
            <w:tcBorders>
              <w:top w:val="nil"/>
              <w:bottom w:val="single" w:sz="4" w:space="0" w:color="auto"/>
            </w:tcBorders>
          </w:tcPr>
          <w:p w14:paraId="1882E2F7"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7049CDD5" w14:textId="77777777" w:rsidR="00384C43" w:rsidRPr="00C7345F" w:rsidRDefault="00384C43" w:rsidP="00F73F5C">
            <w:pPr>
              <w:pStyle w:val="TableText"/>
              <w:rPr>
                <w:rFonts w:cs="Times New Roman"/>
              </w:rPr>
            </w:pPr>
            <w:r w:rsidRPr="00C7345F">
              <w:t>2,348</w:t>
            </w:r>
          </w:p>
        </w:tc>
        <w:tc>
          <w:tcPr>
            <w:tcW w:w="720" w:type="dxa"/>
            <w:tcBorders>
              <w:top w:val="nil"/>
              <w:bottom w:val="single" w:sz="4" w:space="0" w:color="auto"/>
            </w:tcBorders>
            <w:vAlign w:val="bottom"/>
          </w:tcPr>
          <w:p w14:paraId="5A6A55BE" w14:textId="77777777" w:rsidR="00384C43" w:rsidRPr="00C7345F" w:rsidRDefault="00384C43" w:rsidP="00F73F5C">
            <w:pPr>
              <w:pStyle w:val="TableText"/>
            </w:pPr>
            <w:r w:rsidRPr="00C7345F">
              <w:t>321</w:t>
            </w:r>
          </w:p>
        </w:tc>
        <w:tc>
          <w:tcPr>
            <w:tcW w:w="720" w:type="dxa"/>
            <w:tcBorders>
              <w:top w:val="nil"/>
              <w:bottom w:val="single" w:sz="4" w:space="0" w:color="auto"/>
            </w:tcBorders>
            <w:vAlign w:val="bottom"/>
          </w:tcPr>
          <w:p w14:paraId="3C68537C" w14:textId="77777777" w:rsidR="00384C43" w:rsidRPr="00C7345F" w:rsidRDefault="00384C43" w:rsidP="00F73F5C">
            <w:pPr>
              <w:pStyle w:val="TableText"/>
            </w:pPr>
            <w:r w:rsidRPr="00C7345F">
              <w:t>121</w:t>
            </w:r>
          </w:p>
        </w:tc>
        <w:tc>
          <w:tcPr>
            <w:tcW w:w="720" w:type="dxa"/>
            <w:tcBorders>
              <w:top w:val="nil"/>
              <w:bottom w:val="single" w:sz="4" w:space="0" w:color="auto"/>
            </w:tcBorders>
            <w:vAlign w:val="bottom"/>
          </w:tcPr>
          <w:p w14:paraId="09578063" w14:textId="77777777" w:rsidR="00384C43" w:rsidRPr="00C7345F" w:rsidRDefault="00384C43" w:rsidP="00F73F5C">
            <w:pPr>
              <w:pStyle w:val="TableText"/>
            </w:pPr>
            <w:r w:rsidRPr="00C7345F">
              <w:t>65</w:t>
            </w:r>
          </w:p>
        </w:tc>
        <w:tc>
          <w:tcPr>
            <w:tcW w:w="720" w:type="dxa"/>
            <w:tcBorders>
              <w:top w:val="nil"/>
              <w:bottom w:val="single" w:sz="4" w:space="0" w:color="auto"/>
            </w:tcBorders>
            <w:vAlign w:val="bottom"/>
          </w:tcPr>
          <w:p w14:paraId="7CE4FC40" w14:textId="77777777" w:rsidR="00384C43" w:rsidRPr="00C7345F" w:rsidRDefault="00384C43" w:rsidP="00F73F5C">
            <w:pPr>
              <w:pStyle w:val="TableText"/>
            </w:pPr>
            <w:r w:rsidRPr="00C7345F">
              <w:t>18</w:t>
            </w:r>
          </w:p>
        </w:tc>
        <w:tc>
          <w:tcPr>
            <w:tcW w:w="720" w:type="dxa"/>
            <w:tcBorders>
              <w:top w:val="nil"/>
              <w:bottom w:val="single" w:sz="4" w:space="0" w:color="auto"/>
            </w:tcBorders>
            <w:vAlign w:val="bottom"/>
          </w:tcPr>
          <w:p w14:paraId="77AE1C7B" w14:textId="77777777" w:rsidR="00384C43" w:rsidRPr="00C7345F" w:rsidRDefault="00384C43" w:rsidP="00F73F5C">
            <w:pPr>
              <w:pStyle w:val="TableText"/>
            </w:pPr>
            <w:r w:rsidRPr="00C7345F">
              <w:t>17</w:t>
            </w:r>
          </w:p>
        </w:tc>
      </w:tr>
      <w:tr w:rsidR="00384C43" w:rsidRPr="00C7345F" w14:paraId="677FC4FA" w14:textId="77777777" w:rsidTr="00F73F5C">
        <w:tc>
          <w:tcPr>
            <w:tcW w:w="4608" w:type="dxa"/>
            <w:tcBorders>
              <w:top w:val="single" w:sz="4" w:space="0" w:color="auto"/>
              <w:bottom w:val="nil"/>
            </w:tcBorders>
          </w:tcPr>
          <w:p w14:paraId="05B84EF1"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0AB91DBD" w14:textId="77777777" w:rsidR="00384C43" w:rsidRPr="00C7345F" w:rsidRDefault="00384C43" w:rsidP="00F73F5C">
            <w:pPr>
              <w:pStyle w:val="TableText"/>
            </w:pPr>
            <w:r w:rsidRPr="00C7345F">
              <w:t>1</w:t>
            </w:r>
          </w:p>
        </w:tc>
        <w:tc>
          <w:tcPr>
            <w:tcW w:w="720" w:type="dxa"/>
            <w:tcBorders>
              <w:top w:val="single" w:sz="4" w:space="0" w:color="auto"/>
              <w:bottom w:val="nil"/>
            </w:tcBorders>
            <w:vAlign w:val="bottom"/>
          </w:tcPr>
          <w:p w14:paraId="7AB6993F"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4A2211ED"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18169DAC"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36AB8A87"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6DEE3BFA" w14:textId="77777777" w:rsidR="00384C43" w:rsidRPr="00C7345F" w:rsidRDefault="00384C43" w:rsidP="00F73F5C">
            <w:pPr>
              <w:pStyle w:val="TableText"/>
            </w:pPr>
            <w:r w:rsidRPr="00C7345F">
              <w:t>N/A</w:t>
            </w:r>
          </w:p>
        </w:tc>
      </w:tr>
      <w:tr w:rsidR="00384C43" w:rsidRPr="00C7345F" w14:paraId="3FBCFB34" w14:textId="77777777" w:rsidTr="00F73F5C">
        <w:tc>
          <w:tcPr>
            <w:tcW w:w="4608" w:type="dxa"/>
            <w:tcBorders>
              <w:top w:val="nil"/>
              <w:bottom w:val="single" w:sz="4" w:space="0" w:color="auto"/>
            </w:tcBorders>
          </w:tcPr>
          <w:p w14:paraId="2BB49F09"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4B45EB8B" w14:textId="77777777" w:rsidR="00384C43" w:rsidRPr="00C7345F" w:rsidRDefault="00384C43" w:rsidP="00F73F5C">
            <w:pPr>
              <w:pStyle w:val="TableText"/>
            </w:pPr>
            <w:r w:rsidRPr="00C7345F">
              <w:t>2,377</w:t>
            </w:r>
          </w:p>
        </w:tc>
        <w:tc>
          <w:tcPr>
            <w:tcW w:w="720" w:type="dxa"/>
            <w:tcBorders>
              <w:top w:val="nil"/>
              <w:bottom w:val="single" w:sz="4" w:space="0" w:color="auto"/>
            </w:tcBorders>
            <w:vAlign w:val="bottom"/>
          </w:tcPr>
          <w:p w14:paraId="546A1414" w14:textId="77777777" w:rsidR="00384C43" w:rsidRPr="00C7345F" w:rsidRDefault="00384C43" w:rsidP="00F73F5C">
            <w:pPr>
              <w:pStyle w:val="TableText"/>
            </w:pPr>
            <w:r w:rsidRPr="00C7345F">
              <w:t>321</w:t>
            </w:r>
          </w:p>
        </w:tc>
        <w:tc>
          <w:tcPr>
            <w:tcW w:w="720" w:type="dxa"/>
            <w:tcBorders>
              <w:top w:val="nil"/>
              <w:bottom w:val="single" w:sz="4" w:space="0" w:color="auto"/>
            </w:tcBorders>
            <w:vAlign w:val="bottom"/>
          </w:tcPr>
          <w:p w14:paraId="04912247" w14:textId="77777777" w:rsidR="00384C43" w:rsidRPr="00C7345F" w:rsidRDefault="00384C43" w:rsidP="00F73F5C">
            <w:pPr>
              <w:pStyle w:val="TableText"/>
            </w:pPr>
            <w:r w:rsidRPr="00C7345F">
              <w:t>121</w:t>
            </w:r>
          </w:p>
        </w:tc>
        <w:tc>
          <w:tcPr>
            <w:tcW w:w="720" w:type="dxa"/>
            <w:tcBorders>
              <w:top w:val="nil"/>
              <w:bottom w:val="single" w:sz="4" w:space="0" w:color="auto"/>
            </w:tcBorders>
            <w:vAlign w:val="bottom"/>
          </w:tcPr>
          <w:p w14:paraId="4EDCBD8E" w14:textId="77777777" w:rsidR="00384C43" w:rsidRPr="00C7345F" w:rsidRDefault="00384C43" w:rsidP="00F73F5C">
            <w:pPr>
              <w:pStyle w:val="TableText"/>
            </w:pPr>
            <w:r w:rsidRPr="00C7345F">
              <w:t>65</w:t>
            </w:r>
          </w:p>
        </w:tc>
        <w:tc>
          <w:tcPr>
            <w:tcW w:w="720" w:type="dxa"/>
            <w:tcBorders>
              <w:top w:val="nil"/>
              <w:bottom w:val="single" w:sz="4" w:space="0" w:color="auto"/>
            </w:tcBorders>
            <w:vAlign w:val="bottom"/>
          </w:tcPr>
          <w:p w14:paraId="0560E088" w14:textId="77777777" w:rsidR="00384C43" w:rsidRPr="00C7345F" w:rsidRDefault="00384C43" w:rsidP="00F73F5C">
            <w:pPr>
              <w:pStyle w:val="TableText"/>
            </w:pPr>
            <w:r w:rsidRPr="00C7345F">
              <w:t>18</w:t>
            </w:r>
          </w:p>
        </w:tc>
        <w:tc>
          <w:tcPr>
            <w:tcW w:w="720" w:type="dxa"/>
            <w:tcBorders>
              <w:top w:val="nil"/>
              <w:bottom w:val="single" w:sz="4" w:space="0" w:color="auto"/>
            </w:tcBorders>
            <w:vAlign w:val="bottom"/>
          </w:tcPr>
          <w:p w14:paraId="7092831E" w14:textId="77777777" w:rsidR="00384C43" w:rsidRPr="00C7345F" w:rsidRDefault="00384C43" w:rsidP="00F73F5C">
            <w:pPr>
              <w:pStyle w:val="TableText"/>
            </w:pPr>
            <w:r w:rsidRPr="00C7345F">
              <w:t>17</w:t>
            </w:r>
          </w:p>
        </w:tc>
      </w:tr>
      <w:tr w:rsidR="00384C43" w:rsidRPr="00C7345F" w14:paraId="395F595B" w14:textId="77777777" w:rsidTr="00F73F5C">
        <w:tc>
          <w:tcPr>
            <w:tcW w:w="4608" w:type="dxa"/>
            <w:tcBorders>
              <w:top w:val="single" w:sz="4" w:space="0" w:color="auto"/>
              <w:bottom w:val="nil"/>
            </w:tcBorders>
          </w:tcPr>
          <w:p w14:paraId="4FFDC38B"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55439A8A" w14:textId="77777777" w:rsidR="00384C43" w:rsidRPr="00C7345F" w:rsidRDefault="00384C43" w:rsidP="00F73F5C">
            <w:pPr>
              <w:pStyle w:val="TableText"/>
              <w:rPr>
                <w:rFonts w:cs="Times New Roman"/>
              </w:rPr>
            </w:pPr>
            <w:r w:rsidRPr="00C7345F">
              <w:t>22</w:t>
            </w:r>
          </w:p>
        </w:tc>
        <w:tc>
          <w:tcPr>
            <w:tcW w:w="720" w:type="dxa"/>
            <w:tcBorders>
              <w:top w:val="single" w:sz="4" w:space="0" w:color="auto"/>
              <w:bottom w:val="nil"/>
            </w:tcBorders>
            <w:vAlign w:val="bottom"/>
          </w:tcPr>
          <w:p w14:paraId="1D8C8151" w14:textId="77777777" w:rsidR="00384C43" w:rsidRPr="00C7345F" w:rsidRDefault="00384C43" w:rsidP="00F73F5C">
            <w:pPr>
              <w:pStyle w:val="TableText"/>
            </w:pPr>
            <w:r w:rsidRPr="00C7345F">
              <w:t>374</w:t>
            </w:r>
          </w:p>
        </w:tc>
        <w:tc>
          <w:tcPr>
            <w:tcW w:w="720" w:type="dxa"/>
            <w:tcBorders>
              <w:top w:val="single" w:sz="4" w:space="0" w:color="auto"/>
              <w:bottom w:val="nil"/>
            </w:tcBorders>
            <w:vAlign w:val="bottom"/>
          </w:tcPr>
          <w:p w14:paraId="3249CA75" w14:textId="77777777" w:rsidR="00384C43" w:rsidRPr="00C7345F" w:rsidRDefault="00384C43" w:rsidP="00F73F5C">
            <w:pPr>
              <w:pStyle w:val="TableText"/>
            </w:pPr>
            <w:r w:rsidRPr="00C7345F">
              <w:t>139</w:t>
            </w:r>
          </w:p>
        </w:tc>
        <w:tc>
          <w:tcPr>
            <w:tcW w:w="720" w:type="dxa"/>
            <w:tcBorders>
              <w:top w:val="single" w:sz="4" w:space="0" w:color="auto"/>
              <w:bottom w:val="nil"/>
            </w:tcBorders>
            <w:vAlign w:val="bottom"/>
          </w:tcPr>
          <w:p w14:paraId="53E8AFA9" w14:textId="77777777" w:rsidR="00384C43" w:rsidRPr="00C7345F" w:rsidRDefault="00384C43" w:rsidP="00F73F5C">
            <w:pPr>
              <w:pStyle w:val="TableText"/>
            </w:pPr>
            <w:r w:rsidRPr="00C7345F">
              <w:t>41</w:t>
            </w:r>
          </w:p>
        </w:tc>
        <w:tc>
          <w:tcPr>
            <w:tcW w:w="720" w:type="dxa"/>
            <w:tcBorders>
              <w:top w:val="single" w:sz="4" w:space="0" w:color="auto"/>
              <w:bottom w:val="nil"/>
            </w:tcBorders>
            <w:vAlign w:val="bottom"/>
          </w:tcPr>
          <w:p w14:paraId="20A7D956" w14:textId="77777777" w:rsidR="00384C43" w:rsidRPr="00C7345F" w:rsidRDefault="00384C43" w:rsidP="00F73F5C">
            <w:pPr>
              <w:pStyle w:val="TableText"/>
            </w:pPr>
            <w:r w:rsidRPr="00C7345F">
              <w:t>14</w:t>
            </w:r>
          </w:p>
        </w:tc>
        <w:tc>
          <w:tcPr>
            <w:tcW w:w="720" w:type="dxa"/>
            <w:tcBorders>
              <w:top w:val="single" w:sz="4" w:space="0" w:color="auto"/>
              <w:bottom w:val="nil"/>
            </w:tcBorders>
            <w:vAlign w:val="bottom"/>
          </w:tcPr>
          <w:p w14:paraId="62498425" w14:textId="77777777" w:rsidR="00384C43" w:rsidRPr="00C7345F" w:rsidRDefault="00384C43" w:rsidP="00F73F5C">
            <w:pPr>
              <w:pStyle w:val="TableText"/>
            </w:pPr>
            <w:r w:rsidRPr="00C7345F">
              <w:t>45</w:t>
            </w:r>
          </w:p>
        </w:tc>
      </w:tr>
      <w:tr w:rsidR="00384C43" w:rsidRPr="00C7345F" w14:paraId="50BB9094" w14:textId="77777777" w:rsidTr="00F73F5C">
        <w:tc>
          <w:tcPr>
            <w:tcW w:w="4608" w:type="dxa"/>
            <w:tcBorders>
              <w:top w:val="nil"/>
              <w:bottom w:val="single" w:sz="4" w:space="0" w:color="auto"/>
            </w:tcBorders>
          </w:tcPr>
          <w:p w14:paraId="19F3D0B4"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399A384C" w14:textId="77777777" w:rsidR="00384C43" w:rsidRPr="00C7345F" w:rsidRDefault="00384C43" w:rsidP="00F73F5C">
            <w:pPr>
              <w:pStyle w:val="TableText"/>
              <w:rPr>
                <w:rFonts w:cs="Times New Roman"/>
              </w:rPr>
            </w:pPr>
            <w:r w:rsidRPr="00C7345F">
              <w:t>2,375</w:t>
            </w:r>
          </w:p>
        </w:tc>
        <w:tc>
          <w:tcPr>
            <w:tcW w:w="720" w:type="dxa"/>
            <w:tcBorders>
              <w:top w:val="nil"/>
              <w:bottom w:val="single" w:sz="4" w:space="0" w:color="auto"/>
            </w:tcBorders>
            <w:vAlign w:val="bottom"/>
          </w:tcPr>
          <w:p w14:paraId="6C6E8A35" w14:textId="77777777" w:rsidR="00384C43" w:rsidRPr="00C7345F" w:rsidRDefault="00384C43" w:rsidP="00F73F5C">
            <w:pPr>
              <w:pStyle w:val="TableText"/>
            </w:pPr>
            <w:r w:rsidRPr="00C7345F">
              <w:t>319</w:t>
            </w:r>
          </w:p>
        </w:tc>
        <w:tc>
          <w:tcPr>
            <w:tcW w:w="720" w:type="dxa"/>
            <w:tcBorders>
              <w:top w:val="nil"/>
              <w:bottom w:val="single" w:sz="4" w:space="0" w:color="auto"/>
            </w:tcBorders>
            <w:vAlign w:val="bottom"/>
          </w:tcPr>
          <w:p w14:paraId="67B901D9" w14:textId="77777777" w:rsidR="00384C43" w:rsidRPr="00C7345F" w:rsidRDefault="00384C43" w:rsidP="00F73F5C">
            <w:pPr>
              <w:pStyle w:val="TableText"/>
            </w:pPr>
            <w:r w:rsidRPr="00C7345F">
              <w:t>122</w:t>
            </w:r>
          </w:p>
        </w:tc>
        <w:tc>
          <w:tcPr>
            <w:tcW w:w="720" w:type="dxa"/>
            <w:tcBorders>
              <w:top w:val="nil"/>
              <w:bottom w:val="single" w:sz="4" w:space="0" w:color="auto"/>
            </w:tcBorders>
            <w:vAlign w:val="bottom"/>
          </w:tcPr>
          <w:p w14:paraId="3F88BF91" w14:textId="77777777" w:rsidR="00384C43" w:rsidRPr="00C7345F" w:rsidRDefault="00384C43" w:rsidP="00F73F5C">
            <w:pPr>
              <w:pStyle w:val="TableText"/>
            </w:pPr>
            <w:r w:rsidRPr="00C7345F">
              <w:t>65</w:t>
            </w:r>
          </w:p>
        </w:tc>
        <w:tc>
          <w:tcPr>
            <w:tcW w:w="720" w:type="dxa"/>
            <w:tcBorders>
              <w:top w:val="nil"/>
              <w:bottom w:val="single" w:sz="4" w:space="0" w:color="auto"/>
            </w:tcBorders>
            <w:vAlign w:val="bottom"/>
          </w:tcPr>
          <w:p w14:paraId="7C2A006E" w14:textId="77777777" w:rsidR="00384C43" w:rsidRPr="00C7345F" w:rsidRDefault="00384C43" w:rsidP="00F73F5C">
            <w:pPr>
              <w:pStyle w:val="TableText"/>
            </w:pPr>
            <w:r w:rsidRPr="00C7345F">
              <w:t>18</w:t>
            </w:r>
          </w:p>
        </w:tc>
        <w:tc>
          <w:tcPr>
            <w:tcW w:w="720" w:type="dxa"/>
            <w:tcBorders>
              <w:top w:val="nil"/>
              <w:bottom w:val="single" w:sz="4" w:space="0" w:color="auto"/>
            </w:tcBorders>
            <w:vAlign w:val="bottom"/>
          </w:tcPr>
          <w:p w14:paraId="725F653C" w14:textId="77777777" w:rsidR="00384C43" w:rsidRPr="00C7345F" w:rsidRDefault="00384C43" w:rsidP="00F73F5C">
            <w:pPr>
              <w:pStyle w:val="TableText"/>
            </w:pPr>
            <w:r w:rsidRPr="00C7345F">
              <w:t>17</w:t>
            </w:r>
          </w:p>
        </w:tc>
      </w:tr>
      <w:tr w:rsidR="00384C43" w:rsidRPr="00C7345F" w14:paraId="06AAA00C" w14:textId="77777777" w:rsidTr="00F73F5C">
        <w:tc>
          <w:tcPr>
            <w:tcW w:w="4608" w:type="dxa"/>
            <w:tcBorders>
              <w:top w:val="single" w:sz="4" w:space="0" w:color="auto"/>
            </w:tcBorders>
          </w:tcPr>
          <w:p w14:paraId="46A65941"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76BAE422" w14:textId="77777777" w:rsidR="00384C43" w:rsidRPr="00C7345F" w:rsidRDefault="00384C43" w:rsidP="00F73F5C">
            <w:pPr>
              <w:pStyle w:val="TableText"/>
              <w:rPr>
                <w:rFonts w:cs="Times New Roman"/>
              </w:rPr>
            </w:pPr>
            <w:r w:rsidRPr="00C7345F">
              <w:t>128</w:t>
            </w:r>
          </w:p>
        </w:tc>
        <w:tc>
          <w:tcPr>
            <w:tcW w:w="720" w:type="dxa"/>
            <w:tcBorders>
              <w:top w:val="single" w:sz="4" w:space="0" w:color="auto"/>
            </w:tcBorders>
            <w:vAlign w:val="bottom"/>
          </w:tcPr>
          <w:p w14:paraId="7ACEDE2A" w14:textId="77777777" w:rsidR="00384C43" w:rsidRPr="00C7345F" w:rsidRDefault="00384C43" w:rsidP="00F73F5C">
            <w:pPr>
              <w:pStyle w:val="TableText"/>
            </w:pPr>
            <w:r w:rsidRPr="00C7345F">
              <w:t>287</w:t>
            </w:r>
          </w:p>
        </w:tc>
        <w:tc>
          <w:tcPr>
            <w:tcW w:w="720" w:type="dxa"/>
            <w:tcBorders>
              <w:top w:val="single" w:sz="4" w:space="0" w:color="auto"/>
            </w:tcBorders>
            <w:vAlign w:val="bottom"/>
          </w:tcPr>
          <w:p w14:paraId="6D2DEE29" w14:textId="77777777" w:rsidR="00384C43" w:rsidRPr="00C7345F" w:rsidRDefault="00384C43" w:rsidP="00F73F5C">
            <w:pPr>
              <w:pStyle w:val="TableText"/>
            </w:pPr>
            <w:r w:rsidRPr="00C7345F">
              <w:t>109</w:t>
            </w:r>
          </w:p>
        </w:tc>
        <w:tc>
          <w:tcPr>
            <w:tcW w:w="720" w:type="dxa"/>
            <w:tcBorders>
              <w:top w:val="single" w:sz="4" w:space="0" w:color="auto"/>
            </w:tcBorders>
            <w:vAlign w:val="bottom"/>
          </w:tcPr>
          <w:p w14:paraId="1616934F" w14:textId="77777777" w:rsidR="00384C43" w:rsidRPr="00C7345F" w:rsidRDefault="00384C43" w:rsidP="00F73F5C">
            <w:pPr>
              <w:pStyle w:val="TableText"/>
            </w:pPr>
            <w:r w:rsidRPr="00C7345F">
              <w:t>78</w:t>
            </w:r>
          </w:p>
        </w:tc>
        <w:tc>
          <w:tcPr>
            <w:tcW w:w="720" w:type="dxa"/>
            <w:tcBorders>
              <w:top w:val="single" w:sz="4" w:space="0" w:color="auto"/>
            </w:tcBorders>
            <w:vAlign w:val="bottom"/>
          </w:tcPr>
          <w:p w14:paraId="7B1DED47" w14:textId="77777777" w:rsidR="00384C43" w:rsidRPr="00C7345F" w:rsidRDefault="00384C43" w:rsidP="00F73F5C">
            <w:pPr>
              <w:pStyle w:val="TableText"/>
            </w:pPr>
            <w:r w:rsidRPr="00C7345F">
              <w:t>13</w:t>
            </w:r>
          </w:p>
        </w:tc>
        <w:tc>
          <w:tcPr>
            <w:tcW w:w="720" w:type="dxa"/>
            <w:tcBorders>
              <w:top w:val="single" w:sz="4" w:space="0" w:color="auto"/>
            </w:tcBorders>
            <w:vAlign w:val="bottom"/>
          </w:tcPr>
          <w:p w14:paraId="4624A3BF" w14:textId="77777777" w:rsidR="00384C43" w:rsidRPr="00C7345F" w:rsidRDefault="00384C43" w:rsidP="00F73F5C">
            <w:pPr>
              <w:pStyle w:val="TableText"/>
            </w:pPr>
            <w:r w:rsidRPr="00C7345F">
              <w:t>9</w:t>
            </w:r>
          </w:p>
        </w:tc>
      </w:tr>
      <w:tr w:rsidR="00384C43" w:rsidRPr="00C7345F" w14:paraId="47F1EDEB" w14:textId="77777777" w:rsidTr="00F73F5C">
        <w:tc>
          <w:tcPr>
            <w:tcW w:w="4608" w:type="dxa"/>
          </w:tcPr>
          <w:p w14:paraId="5ACA8EAD" w14:textId="77777777" w:rsidR="00384C43" w:rsidRPr="00C7345F" w:rsidRDefault="00384C43" w:rsidP="00F73F5C">
            <w:pPr>
              <w:pStyle w:val="TableText"/>
            </w:pPr>
            <w:r w:rsidRPr="00C7345F">
              <w:t>Not homeless</w:t>
            </w:r>
          </w:p>
        </w:tc>
        <w:tc>
          <w:tcPr>
            <w:tcW w:w="1152" w:type="dxa"/>
            <w:vAlign w:val="bottom"/>
          </w:tcPr>
          <w:p w14:paraId="27D06408" w14:textId="77777777" w:rsidR="00384C43" w:rsidRPr="00C7345F" w:rsidRDefault="00384C43" w:rsidP="00F73F5C">
            <w:pPr>
              <w:pStyle w:val="TableText"/>
              <w:rPr>
                <w:rFonts w:cs="Times New Roman"/>
              </w:rPr>
            </w:pPr>
            <w:r w:rsidRPr="00C7345F">
              <w:t>2,269</w:t>
            </w:r>
          </w:p>
        </w:tc>
        <w:tc>
          <w:tcPr>
            <w:tcW w:w="720" w:type="dxa"/>
            <w:vAlign w:val="bottom"/>
          </w:tcPr>
          <w:p w14:paraId="009A50F1" w14:textId="77777777" w:rsidR="00384C43" w:rsidRPr="00C7345F" w:rsidRDefault="00384C43" w:rsidP="00F73F5C">
            <w:pPr>
              <w:pStyle w:val="TableText"/>
            </w:pPr>
            <w:r w:rsidRPr="00C7345F">
              <w:t>322</w:t>
            </w:r>
          </w:p>
        </w:tc>
        <w:tc>
          <w:tcPr>
            <w:tcW w:w="720" w:type="dxa"/>
            <w:vAlign w:val="bottom"/>
          </w:tcPr>
          <w:p w14:paraId="3B1FCC59" w14:textId="77777777" w:rsidR="00384C43" w:rsidRPr="00C7345F" w:rsidRDefault="00384C43" w:rsidP="00F73F5C">
            <w:pPr>
              <w:pStyle w:val="TableText"/>
            </w:pPr>
            <w:r w:rsidRPr="00C7345F">
              <w:t>122</w:t>
            </w:r>
          </w:p>
        </w:tc>
        <w:tc>
          <w:tcPr>
            <w:tcW w:w="720" w:type="dxa"/>
            <w:vAlign w:val="bottom"/>
          </w:tcPr>
          <w:p w14:paraId="4DEF3EE9" w14:textId="77777777" w:rsidR="00384C43" w:rsidRPr="00C7345F" w:rsidRDefault="00384C43" w:rsidP="00F73F5C">
            <w:pPr>
              <w:pStyle w:val="TableText"/>
            </w:pPr>
            <w:r w:rsidRPr="00C7345F">
              <w:t>64</w:t>
            </w:r>
          </w:p>
        </w:tc>
        <w:tc>
          <w:tcPr>
            <w:tcW w:w="720" w:type="dxa"/>
            <w:vAlign w:val="bottom"/>
          </w:tcPr>
          <w:p w14:paraId="6E4D4802" w14:textId="77777777" w:rsidR="00384C43" w:rsidRPr="00C7345F" w:rsidRDefault="00384C43" w:rsidP="00F73F5C">
            <w:pPr>
              <w:pStyle w:val="TableText"/>
            </w:pPr>
            <w:r w:rsidRPr="00C7345F">
              <w:t>18</w:t>
            </w:r>
          </w:p>
        </w:tc>
        <w:tc>
          <w:tcPr>
            <w:tcW w:w="720" w:type="dxa"/>
            <w:vAlign w:val="bottom"/>
          </w:tcPr>
          <w:p w14:paraId="25D06CFD" w14:textId="77777777" w:rsidR="00384C43" w:rsidRPr="00C7345F" w:rsidRDefault="00384C43" w:rsidP="00F73F5C">
            <w:pPr>
              <w:pStyle w:val="TableText"/>
            </w:pPr>
            <w:r w:rsidRPr="00C7345F">
              <w:t>18</w:t>
            </w:r>
          </w:p>
        </w:tc>
      </w:tr>
    </w:tbl>
    <w:p w14:paraId="27411934" w14:textId="77777777" w:rsidR="00384C43" w:rsidRPr="00C7345F" w:rsidRDefault="00384C43" w:rsidP="00F73F5C">
      <w:pPr>
        <w:pStyle w:val="Caption"/>
      </w:pPr>
      <w:bookmarkStart w:id="727" w:name="_Toc134621975"/>
      <w:r w:rsidRPr="00C7345F">
        <w:lastRenderedPageBreak/>
        <w:t>Table 4.D.</w:t>
      </w:r>
      <w:r w:rsidRPr="00C7345F">
        <w:fldChar w:fldCharType="begin"/>
      </w:r>
      <w:r w:rsidRPr="00C7345F">
        <w:instrText>SEQ Table_4.D. \* ARABIC</w:instrText>
      </w:r>
      <w:r w:rsidRPr="00C7345F">
        <w:fldChar w:fldCharType="separate"/>
      </w:r>
      <w:r w:rsidRPr="00C7345F">
        <w:t>25</w:t>
      </w:r>
      <w:r w:rsidRPr="00C7345F">
        <w:fldChar w:fldCharType="end"/>
      </w:r>
      <w:r w:rsidRPr="00C7345F">
        <w:t xml:space="preserve">  Demographic Summary for Grade Eleven—Written Language Composite</w:t>
      </w:r>
      <w:bookmarkEnd w:id="727"/>
    </w:p>
    <w:tbl>
      <w:tblPr>
        <w:tblStyle w:val="TRs"/>
        <w:tblW w:w="9360" w:type="dxa"/>
        <w:tblLayout w:type="fixed"/>
        <w:tblLook w:val="04A0" w:firstRow="1" w:lastRow="0" w:firstColumn="1" w:lastColumn="0" w:noHBand="0" w:noVBand="1"/>
        <w:tblDescription w:val="Demographic Summary for Grade Eleven—Written Language Composite"/>
      </w:tblPr>
      <w:tblGrid>
        <w:gridCol w:w="4608"/>
        <w:gridCol w:w="1152"/>
        <w:gridCol w:w="720"/>
        <w:gridCol w:w="720"/>
        <w:gridCol w:w="720"/>
        <w:gridCol w:w="720"/>
        <w:gridCol w:w="720"/>
      </w:tblGrid>
      <w:tr w:rsidR="00384C43" w:rsidRPr="00C7345F" w14:paraId="2450862C"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0770A8A6"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0802AA18"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694420A0"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75A48605"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43B65D3C"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4623A488"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606BD829"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4EF0FB03" w14:textId="77777777" w:rsidTr="00F73F5C">
        <w:tc>
          <w:tcPr>
            <w:tcW w:w="4608" w:type="dxa"/>
            <w:tcBorders>
              <w:top w:val="single" w:sz="4" w:space="0" w:color="auto"/>
              <w:bottom w:val="single" w:sz="4" w:space="0" w:color="auto"/>
            </w:tcBorders>
            <w:hideMark/>
          </w:tcPr>
          <w:p w14:paraId="40380154"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3F97C7F6" w14:textId="77777777" w:rsidR="00384C43" w:rsidRPr="00C7345F" w:rsidRDefault="00384C43" w:rsidP="00F73F5C">
            <w:pPr>
              <w:pStyle w:val="TableText"/>
              <w:rPr>
                <w:rFonts w:cs="Times New Roman"/>
              </w:rPr>
            </w:pPr>
            <w:r w:rsidRPr="00C7345F">
              <w:t>1,849</w:t>
            </w:r>
          </w:p>
        </w:tc>
        <w:tc>
          <w:tcPr>
            <w:tcW w:w="720" w:type="dxa"/>
            <w:tcBorders>
              <w:top w:val="single" w:sz="4" w:space="0" w:color="auto"/>
              <w:bottom w:val="single" w:sz="4" w:space="0" w:color="auto"/>
            </w:tcBorders>
            <w:vAlign w:val="bottom"/>
            <w:hideMark/>
          </w:tcPr>
          <w:p w14:paraId="3CDEF70B" w14:textId="77777777" w:rsidR="00384C43" w:rsidRPr="00C7345F" w:rsidRDefault="00384C43" w:rsidP="00F73F5C">
            <w:pPr>
              <w:pStyle w:val="TableText"/>
              <w:rPr>
                <w:rFonts w:cs="Times New Roman"/>
              </w:rPr>
            </w:pPr>
            <w:r w:rsidRPr="00C7345F">
              <w:t>330</w:t>
            </w:r>
          </w:p>
        </w:tc>
        <w:tc>
          <w:tcPr>
            <w:tcW w:w="720" w:type="dxa"/>
            <w:tcBorders>
              <w:top w:val="single" w:sz="4" w:space="0" w:color="auto"/>
              <w:bottom w:val="single" w:sz="4" w:space="0" w:color="auto"/>
            </w:tcBorders>
            <w:vAlign w:val="bottom"/>
            <w:hideMark/>
          </w:tcPr>
          <w:p w14:paraId="50B83032" w14:textId="77777777" w:rsidR="00384C43" w:rsidRPr="00C7345F" w:rsidRDefault="00384C43" w:rsidP="00F73F5C">
            <w:pPr>
              <w:pStyle w:val="TableText"/>
              <w:rPr>
                <w:rFonts w:cs="Times New Roman"/>
              </w:rPr>
            </w:pPr>
            <w:r w:rsidRPr="00C7345F">
              <w:t>124</w:t>
            </w:r>
          </w:p>
        </w:tc>
        <w:tc>
          <w:tcPr>
            <w:tcW w:w="720" w:type="dxa"/>
            <w:tcBorders>
              <w:top w:val="single" w:sz="4" w:space="0" w:color="auto"/>
              <w:bottom w:val="single" w:sz="4" w:space="0" w:color="auto"/>
            </w:tcBorders>
            <w:vAlign w:val="bottom"/>
            <w:hideMark/>
          </w:tcPr>
          <w:p w14:paraId="451DC7C7" w14:textId="77777777" w:rsidR="00384C43" w:rsidRPr="00C7345F" w:rsidRDefault="00384C43" w:rsidP="00F73F5C">
            <w:pPr>
              <w:pStyle w:val="TableText"/>
              <w:rPr>
                <w:rFonts w:cs="Times New Roman"/>
              </w:rPr>
            </w:pPr>
            <w:r w:rsidRPr="00C7345F">
              <w:t>60</w:t>
            </w:r>
          </w:p>
        </w:tc>
        <w:tc>
          <w:tcPr>
            <w:tcW w:w="720" w:type="dxa"/>
            <w:tcBorders>
              <w:top w:val="single" w:sz="4" w:space="0" w:color="auto"/>
              <w:bottom w:val="single" w:sz="4" w:space="0" w:color="auto"/>
            </w:tcBorders>
            <w:vAlign w:val="bottom"/>
            <w:hideMark/>
          </w:tcPr>
          <w:p w14:paraId="2286006D" w14:textId="77777777" w:rsidR="00384C43" w:rsidRPr="00C7345F" w:rsidRDefault="00384C43" w:rsidP="00F73F5C">
            <w:pPr>
              <w:pStyle w:val="TableText"/>
              <w:rPr>
                <w:rFonts w:cs="Times New Roman"/>
              </w:rPr>
            </w:pPr>
            <w:r w:rsidRPr="00C7345F">
              <w:t>20</w:t>
            </w:r>
          </w:p>
        </w:tc>
        <w:tc>
          <w:tcPr>
            <w:tcW w:w="720" w:type="dxa"/>
            <w:tcBorders>
              <w:top w:val="single" w:sz="4" w:space="0" w:color="auto"/>
              <w:bottom w:val="single" w:sz="4" w:space="0" w:color="auto"/>
            </w:tcBorders>
            <w:vAlign w:val="bottom"/>
            <w:hideMark/>
          </w:tcPr>
          <w:p w14:paraId="09CB14FE" w14:textId="77777777" w:rsidR="00384C43" w:rsidRPr="00C7345F" w:rsidRDefault="00384C43" w:rsidP="00F73F5C">
            <w:pPr>
              <w:pStyle w:val="TableText"/>
              <w:rPr>
                <w:rFonts w:cs="Times New Roman"/>
              </w:rPr>
            </w:pPr>
            <w:r w:rsidRPr="00C7345F">
              <w:t>20</w:t>
            </w:r>
          </w:p>
        </w:tc>
      </w:tr>
      <w:tr w:rsidR="00384C43" w:rsidRPr="00C7345F" w14:paraId="363A0A8C" w14:textId="77777777" w:rsidTr="00F73F5C">
        <w:tc>
          <w:tcPr>
            <w:tcW w:w="4608" w:type="dxa"/>
            <w:tcBorders>
              <w:top w:val="single" w:sz="4" w:space="0" w:color="auto"/>
              <w:bottom w:val="nil"/>
            </w:tcBorders>
            <w:hideMark/>
          </w:tcPr>
          <w:p w14:paraId="0DDA7869"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114A1137" w14:textId="77777777" w:rsidR="00384C43" w:rsidRPr="00C7345F" w:rsidRDefault="00384C43" w:rsidP="00F73F5C">
            <w:pPr>
              <w:pStyle w:val="TableText"/>
              <w:rPr>
                <w:rFonts w:cs="Times New Roman"/>
              </w:rPr>
            </w:pPr>
            <w:r w:rsidRPr="00C7345F">
              <w:t>985</w:t>
            </w:r>
          </w:p>
        </w:tc>
        <w:tc>
          <w:tcPr>
            <w:tcW w:w="720" w:type="dxa"/>
            <w:tcBorders>
              <w:top w:val="single" w:sz="4" w:space="0" w:color="auto"/>
              <w:bottom w:val="nil"/>
            </w:tcBorders>
            <w:vAlign w:val="bottom"/>
            <w:hideMark/>
          </w:tcPr>
          <w:p w14:paraId="61831FE1" w14:textId="77777777" w:rsidR="00384C43" w:rsidRPr="00C7345F" w:rsidRDefault="00384C43" w:rsidP="00F73F5C">
            <w:pPr>
              <w:pStyle w:val="TableText"/>
              <w:rPr>
                <w:rFonts w:cs="Times New Roman"/>
              </w:rPr>
            </w:pPr>
            <w:r w:rsidRPr="00C7345F">
              <w:t>322</w:t>
            </w:r>
          </w:p>
        </w:tc>
        <w:tc>
          <w:tcPr>
            <w:tcW w:w="720" w:type="dxa"/>
            <w:tcBorders>
              <w:top w:val="single" w:sz="4" w:space="0" w:color="auto"/>
              <w:bottom w:val="nil"/>
            </w:tcBorders>
            <w:vAlign w:val="bottom"/>
            <w:hideMark/>
          </w:tcPr>
          <w:p w14:paraId="7E6ADDB7" w14:textId="77777777" w:rsidR="00384C43" w:rsidRPr="00C7345F" w:rsidRDefault="00384C43" w:rsidP="00F73F5C">
            <w:pPr>
              <w:pStyle w:val="TableText"/>
              <w:rPr>
                <w:rFonts w:cs="Times New Roman"/>
              </w:rPr>
            </w:pPr>
            <w:r w:rsidRPr="00C7345F">
              <w:t>125</w:t>
            </w:r>
          </w:p>
        </w:tc>
        <w:tc>
          <w:tcPr>
            <w:tcW w:w="720" w:type="dxa"/>
            <w:tcBorders>
              <w:top w:val="single" w:sz="4" w:space="0" w:color="auto"/>
              <w:bottom w:val="nil"/>
            </w:tcBorders>
            <w:vAlign w:val="bottom"/>
            <w:hideMark/>
          </w:tcPr>
          <w:p w14:paraId="64C8B3A8" w14:textId="77777777" w:rsidR="00384C43" w:rsidRPr="00C7345F" w:rsidRDefault="00384C43" w:rsidP="00F73F5C">
            <w:pPr>
              <w:pStyle w:val="TableText"/>
              <w:rPr>
                <w:rFonts w:cs="Times New Roman"/>
              </w:rPr>
            </w:pPr>
            <w:r w:rsidRPr="00C7345F">
              <w:t>63</w:t>
            </w:r>
          </w:p>
        </w:tc>
        <w:tc>
          <w:tcPr>
            <w:tcW w:w="720" w:type="dxa"/>
            <w:tcBorders>
              <w:top w:val="single" w:sz="4" w:space="0" w:color="auto"/>
              <w:bottom w:val="nil"/>
            </w:tcBorders>
            <w:vAlign w:val="bottom"/>
            <w:hideMark/>
          </w:tcPr>
          <w:p w14:paraId="02A12FBE" w14:textId="77777777" w:rsidR="00384C43" w:rsidRPr="00C7345F" w:rsidRDefault="00384C43" w:rsidP="00F73F5C">
            <w:pPr>
              <w:pStyle w:val="TableText"/>
              <w:rPr>
                <w:rFonts w:cs="Times New Roman"/>
              </w:rPr>
            </w:pPr>
            <w:r w:rsidRPr="00C7345F">
              <w:t>19</w:t>
            </w:r>
          </w:p>
        </w:tc>
        <w:tc>
          <w:tcPr>
            <w:tcW w:w="720" w:type="dxa"/>
            <w:tcBorders>
              <w:top w:val="single" w:sz="4" w:space="0" w:color="auto"/>
              <w:bottom w:val="nil"/>
            </w:tcBorders>
            <w:vAlign w:val="bottom"/>
            <w:hideMark/>
          </w:tcPr>
          <w:p w14:paraId="7CB13B3A" w14:textId="77777777" w:rsidR="00384C43" w:rsidRPr="00C7345F" w:rsidRDefault="00384C43" w:rsidP="00F73F5C">
            <w:pPr>
              <w:pStyle w:val="TableText"/>
              <w:rPr>
                <w:rFonts w:cs="Times New Roman"/>
              </w:rPr>
            </w:pPr>
            <w:r w:rsidRPr="00C7345F">
              <w:t>18</w:t>
            </w:r>
          </w:p>
        </w:tc>
      </w:tr>
      <w:tr w:rsidR="00384C43" w:rsidRPr="00C7345F" w14:paraId="2FCD1E2D" w14:textId="77777777" w:rsidTr="00F73F5C">
        <w:tc>
          <w:tcPr>
            <w:tcW w:w="4608" w:type="dxa"/>
            <w:tcBorders>
              <w:top w:val="nil"/>
              <w:bottom w:val="nil"/>
            </w:tcBorders>
            <w:hideMark/>
          </w:tcPr>
          <w:p w14:paraId="6BB36B9B"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5D3415D7" w14:textId="77777777" w:rsidR="00384C43" w:rsidRPr="00C7345F" w:rsidRDefault="00384C43" w:rsidP="00F73F5C">
            <w:pPr>
              <w:pStyle w:val="TableText"/>
              <w:rPr>
                <w:rFonts w:cs="Times New Roman"/>
              </w:rPr>
            </w:pPr>
            <w:r w:rsidRPr="00C7345F">
              <w:t>864</w:t>
            </w:r>
          </w:p>
        </w:tc>
        <w:tc>
          <w:tcPr>
            <w:tcW w:w="720" w:type="dxa"/>
            <w:tcBorders>
              <w:top w:val="nil"/>
              <w:bottom w:val="nil"/>
            </w:tcBorders>
            <w:vAlign w:val="bottom"/>
            <w:hideMark/>
          </w:tcPr>
          <w:p w14:paraId="3236AEC0" w14:textId="77777777" w:rsidR="00384C43" w:rsidRPr="00C7345F" w:rsidRDefault="00384C43" w:rsidP="00F73F5C">
            <w:pPr>
              <w:pStyle w:val="TableText"/>
              <w:rPr>
                <w:rFonts w:cs="Times New Roman"/>
              </w:rPr>
            </w:pPr>
            <w:r w:rsidRPr="00C7345F">
              <w:t>340</w:t>
            </w:r>
          </w:p>
        </w:tc>
        <w:tc>
          <w:tcPr>
            <w:tcW w:w="720" w:type="dxa"/>
            <w:tcBorders>
              <w:top w:val="nil"/>
              <w:bottom w:val="nil"/>
            </w:tcBorders>
            <w:vAlign w:val="bottom"/>
            <w:hideMark/>
          </w:tcPr>
          <w:p w14:paraId="76DAC6D3" w14:textId="77777777" w:rsidR="00384C43" w:rsidRPr="00C7345F" w:rsidRDefault="00384C43" w:rsidP="00F73F5C">
            <w:pPr>
              <w:pStyle w:val="TableText"/>
              <w:rPr>
                <w:rFonts w:cs="Times New Roman"/>
              </w:rPr>
            </w:pPr>
            <w:r w:rsidRPr="00C7345F">
              <w:t>124</w:t>
            </w:r>
          </w:p>
        </w:tc>
        <w:tc>
          <w:tcPr>
            <w:tcW w:w="720" w:type="dxa"/>
            <w:tcBorders>
              <w:top w:val="nil"/>
              <w:bottom w:val="nil"/>
            </w:tcBorders>
            <w:vAlign w:val="bottom"/>
            <w:hideMark/>
          </w:tcPr>
          <w:p w14:paraId="420A8D01" w14:textId="77777777" w:rsidR="00384C43" w:rsidRPr="00C7345F" w:rsidRDefault="00384C43" w:rsidP="00F73F5C">
            <w:pPr>
              <w:pStyle w:val="TableText"/>
              <w:rPr>
                <w:rFonts w:cs="Times New Roman"/>
              </w:rPr>
            </w:pPr>
            <w:r w:rsidRPr="00C7345F">
              <w:t>58</w:t>
            </w:r>
          </w:p>
        </w:tc>
        <w:tc>
          <w:tcPr>
            <w:tcW w:w="720" w:type="dxa"/>
            <w:tcBorders>
              <w:top w:val="nil"/>
              <w:bottom w:val="nil"/>
            </w:tcBorders>
            <w:vAlign w:val="bottom"/>
            <w:hideMark/>
          </w:tcPr>
          <w:p w14:paraId="29D03F0C" w14:textId="77777777" w:rsidR="00384C43" w:rsidRPr="00C7345F" w:rsidRDefault="00384C43" w:rsidP="00F73F5C">
            <w:pPr>
              <w:pStyle w:val="TableText"/>
              <w:rPr>
                <w:rFonts w:cs="Times New Roman"/>
              </w:rPr>
            </w:pPr>
            <w:r w:rsidRPr="00C7345F">
              <w:t>20</w:t>
            </w:r>
          </w:p>
        </w:tc>
        <w:tc>
          <w:tcPr>
            <w:tcW w:w="720" w:type="dxa"/>
            <w:tcBorders>
              <w:top w:val="nil"/>
              <w:bottom w:val="nil"/>
            </w:tcBorders>
            <w:vAlign w:val="bottom"/>
            <w:hideMark/>
          </w:tcPr>
          <w:p w14:paraId="350F877A" w14:textId="77777777" w:rsidR="00384C43" w:rsidRPr="00C7345F" w:rsidRDefault="00384C43" w:rsidP="00F73F5C">
            <w:pPr>
              <w:pStyle w:val="TableText"/>
              <w:rPr>
                <w:rFonts w:cs="Times New Roman"/>
              </w:rPr>
            </w:pPr>
            <w:r w:rsidRPr="00C7345F">
              <w:t>22</w:t>
            </w:r>
          </w:p>
        </w:tc>
      </w:tr>
      <w:tr w:rsidR="00384C43" w:rsidRPr="00C7345F" w14:paraId="06427E8E" w14:textId="77777777" w:rsidTr="00F73F5C">
        <w:tc>
          <w:tcPr>
            <w:tcW w:w="4608" w:type="dxa"/>
            <w:tcBorders>
              <w:top w:val="nil"/>
              <w:bottom w:val="single" w:sz="4" w:space="0" w:color="auto"/>
            </w:tcBorders>
          </w:tcPr>
          <w:p w14:paraId="6B0B696E"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2FD88CEF"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21A37CED"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17FC4A3F"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44B90490"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8F0F291"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1E964785" w14:textId="77777777" w:rsidR="00384C43" w:rsidRPr="00C7345F" w:rsidRDefault="00384C43" w:rsidP="00F73F5C">
            <w:pPr>
              <w:pStyle w:val="TableText"/>
            </w:pPr>
            <w:r w:rsidRPr="00C7345F">
              <w:t>N/A</w:t>
            </w:r>
          </w:p>
        </w:tc>
      </w:tr>
      <w:tr w:rsidR="00384C43" w:rsidRPr="00C7345F" w14:paraId="5F35F5FE" w14:textId="77777777" w:rsidTr="00F73F5C">
        <w:tc>
          <w:tcPr>
            <w:tcW w:w="4608" w:type="dxa"/>
            <w:tcBorders>
              <w:top w:val="single" w:sz="4" w:space="0" w:color="auto"/>
            </w:tcBorders>
            <w:hideMark/>
          </w:tcPr>
          <w:p w14:paraId="3FFDBAC5"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03F2DF5A" w14:textId="77777777" w:rsidR="00384C43" w:rsidRPr="00C7345F" w:rsidRDefault="00384C43" w:rsidP="00F73F5C">
            <w:pPr>
              <w:pStyle w:val="TableText"/>
              <w:rPr>
                <w:rFonts w:cs="Times New Roman"/>
              </w:rPr>
            </w:pPr>
            <w:r w:rsidRPr="00C7345F">
              <w:t>6</w:t>
            </w:r>
          </w:p>
        </w:tc>
        <w:tc>
          <w:tcPr>
            <w:tcW w:w="720" w:type="dxa"/>
            <w:tcBorders>
              <w:top w:val="single" w:sz="4" w:space="0" w:color="auto"/>
            </w:tcBorders>
            <w:vAlign w:val="bottom"/>
            <w:hideMark/>
          </w:tcPr>
          <w:p w14:paraId="176F33A0"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201C2FE2"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7465B1C3"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7C617CAC"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42F8D5FC" w14:textId="77777777" w:rsidR="00384C43" w:rsidRPr="00C7345F" w:rsidRDefault="00384C43" w:rsidP="00F73F5C">
            <w:pPr>
              <w:pStyle w:val="TableText"/>
              <w:rPr>
                <w:rFonts w:cs="Times New Roman"/>
              </w:rPr>
            </w:pPr>
            <w:r w:rsidRPr="00C7345F">
              <w:t>N/A</w:t>
            </w:r>
          </w:p>
        </w:tc>
      </w:tr>
      <w:tr w:rsidR="00384C43" w:rsidRPr="00C7345F" w14:paraId="7EF6931B" w14:textId="77777777" w:rsidTr="00F73F5C">
        <w:tc>
          <w:tcPr>
            <w:tcW w:w="4608" w:type="dxa"/>
            <w:hideMark/>
          </w:tcPr>
          <w:p w14:paraId="342AFC1F" w14:textId="77777777" w:rsidR="00384C43" w:rsidRPr="00C7345F" w:rsidRDefault="00384C43" w:rsidP="00F73F5C">
            <w:pPr>
              <w:pStyle w:val="TableText"/>
              <w:rPr>
                <w:rFonts w:cs="Times New Roman"/>
              </w:rPr>
            </w:pPr>
            <w:r w:rsidRPr="00C7345F">
              <w:t>Asian</w:t>
            </w:r>
          </w:p>
        </w:tc>
        <w:tc>
          <w:tcPr>
            <w:tcW w:w="1152" w:type="dxa"/>
            <w:vAlign w:val="bottom"/>
          </w:tcPr>
          <w:p w14:paraId="70170BD9" w14:textId="77777777" w:rsidR="00384C43" w:rsidRPr="00C7345F" w:rsidRDefault="00384C43" w:rsidP="00F73F5C">
            <w:pPr>
              <w:pStyle w:val="TableText"/>
              <w:rPr>
                <w:rFonts w:cs="Times New Roman"/>
              </w:rPr>
            </w:pPr>
            <w:r w:rsidRPr="00C7345F">
              <w:t>356</w:t>
            </w:r>
          </w:p>
        </w:tc>
        <w:tc>
          <w:tcPr>
            <w:tcW w:w="720" w:type="dxa"/>
            <w:vAlign w:val="bottom"/>
            <w:hideMark/>
          </w:tcPr>
          <w:p w14:paraId="3F2E74D3" w14:textId="77777777" w:rsidR="00384C43" w:rsidRPr="00C7345F" w:rsidRDefault="00384C43" w:rsidP="00F73F5C">
            <w:pPr>
              <w:pStyle w:val="TableText"/>
              <w:rPr>
                <w:rFonts w:cs="Times New Roman"/>
              </w:rPr>
            </w:pPr>
            <w:r w:rsidRPr="00C7345F">
              <w:t>382</w:t>
            </w:r>
          </w:p>
        </w:tc>
        <w:tc>
          <w:tcPr>
            <w:tcW w:w="720" w:type="dxa"/>
            <w:vAlign w:val="bottom"/>
            <w:hideMark/>
          </w:tcPr>
          <w:p w14:paraId="74449931" w14:textId="77777777" w:rsidR="00384C43" w:rsidRPr="00C7345F" w:rsidRDefault="00384C43" w:rsidP="00F73F5C">
            <w:pPr>
              <w:pStyle w:val="TableText"/>
              <w:rPr>
                <w:rFonts w:cs="Times New Roman"/>
              </w:rPr>
            </w:pPr>
            <w:r w:rsidRPr="00C7345F">
              <w:t>114</w:t>
            </w:r>
          </w:p>
        </w:tc>
        <w:tc>
          <w:tcPr>
            <w:tcW w:w="720" w:type="dxa"/>
            <w:vAlign w:val="bottom"/>
            <w:hideMark/>
          </w:tcPr>
          <w:p w14:paraId="06B5E524" w14:textId="77777777" w:rsidR="00384C43" w:rsidRPr="00C7345F" w:rsidRDefault="00384C43" w:rsidP="00F73F5C">
            <w:pPr>
              <w:pStyle w:val="TableText"/>
              <w:rPr>
                <w:rFonts w:cs="Times New Roman"/>
              </w:rPr>
            </w:pPr>
            <w:r w:rsidRPr="00C7345F">
              <w:t>44</w:t>
            </w:r>
          </w:p>
        </w:tc>
        <w:tc>
          <w:tcPr>
            <w:tcW w:w="720" w:type="dxa"/>
            <w:vAlign w:val="bottom"/>
            <w:hideMark/>
          </w:tcPr>
          <w:p w14:paraId="0B243EC5" w14:textId="77777777" w:rsidR="00384C43" w:rsidRPr="00C7345F" w:rsidRDefault="00384C43" w:rsidP="00F73F5C">
            <w:pPr>
              <w:pStyle w:val="TableText"/>
              <w:rPr>
                <w:rFonts w:cs="Times New Roman"/>
              </w:rPr>
            </w:pPr>
            <w:r w:rsidRPr="00C7345F">
              <w:t>26</w:t>
            </w:r>
          </w:p>
        </w:tc>
        <w:tc>
          <w:tcPr>
            <w:tcW w:w="720" w:type="dxa"/>
            <w:vAlign w:val="bottom"/>
            <w:hideMark/>
          </w:tcPr>
          <w:p w14:paraId="0888B0E2" w14:textId="77777777" w:rsidR="00384C43" w:rsidRPr="00C7345F" w:rsidRDefault="00384C43" w:rsidP="00F73F5C">
            <w:pPr>
              <w:pStyle w:val="TableText"/>
              <w:rPr>
                <w:rFonts w:cs="Times New Roman"/>
              </w:rPr>
            </w:pPr>
            <w:r w:rsidRPr="00C7345F">
              <w:t>30</w:t>
            </w:r>
          </w:p>
        </w:tc>
      </w:tr>
      <w:tr w:rsidR="00384C43" w:rsidRPr="00C7345F" w14:paraId="01C52F33" w14:textId="77777777" w:rsidTr="00F73F5C">
        <w:tc>
          <w:tcPr>
            <w:tcW w:w="4608" w:type="dxa"/>
            <w:hideMark/>
          </w:tcPr>
          <w:p w14:paraId="54767E2D"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60D3587E" w14:textId="77777777" w:rsidR="00384C43" w:rsidRPr="00C7345F" w:rsidRDefault="00384C43" w:rsidP="00F73F5C">
            <w:pPr>
              <w:pStyle w:val="TableText"/>
              <w:rPr>
                <w:rFonts w:cs="Times New Roman"/>
              </w:rPr>
            </w:pPr>
            <w:r w:rsidRPr="00C7345F">
              <w:t>5</w:t>
            </w:r>
          </w:p>
        </w:tc>
        <w:tc>
          <w:tcPr>
            <w:tcW w:w="720" w:type="dxa"/>
            <w:vAlign w:val="bottom"/>
            <w:hideMark/>
          </w:tcPr>
          <w:p w14:paraId="26F6B2F1" w14:textId="77777777" w:rsidR="00384C43" w:rsidRPr="00C7345F" w:rsidRDefault="00384C43" w:rsidP="00F73F5C">
            <w:pPr>
              <w:pStyle w:val="TableText"/>
              <w:rPr>
                <w:rFonts w:cs="Times New Roman"/>
              </w:rPr>
            </w:pPr>
            <w:r w:rsidRPr="00C7345F">
              <w:t>N/A</w:t>
            </w:r>
          </w:p>
        </w:tc>
        <w:tc>
          <w:tcPr>
            <w:tcW w:w="720" w:type="dxa"/>
            <w:vAlign w:val="bottom"/>
            <w:hideMark/>
          </w:tcPr>
          <w:p w14:paraId="613B80DF" w14:textId="77777777" w:rsidR="00384C43" w:rsidRPr="00C7345F" w:rsidRDefault="00384C43" w:rsidP="00F73F5C">
            <w:pPr>
              <w:pStyle w:val="TableText"/>
              <w:rPr>
                <w:rFonts w:cs="Times New Roman"/>
              </w:rPr>
            </w:pPr>
            <w:r w:rsidRPr="00C7345F">
              <w:t>N/A</w:t>
            </w:r>
          </w:p>
        </w:tc>
        <w:tc>
          <w:tcPr>
            <w:tcW w:w="720" w:type="dxa"/>
            <w:vAlign w:val="bottom"/>
            <w:hideMark/>
          </w:tcPr>
          <w:p w14:paraId="42CBC321" w14:textId="77777777" w:rsidR="00384C43" w:rsidRPr="00C7345F" w:rsidRDefault="00384C43" w:rsidP="00F73F5C">
            <w:pPr>
              <w:pStyle w:val="TableText"/>
              <w:rPr>
                <w:rFonts w:cs="Times New Roman"/>
              </w:rPr>
            </w:pPr>
            <w:r w:rsidRPr="00C7345F">
              <w:t>N/A</w:t>
            </w:r>
          </w:p>
        </w:tc>
        <w:tc>
          <w:tcPr>
            <w:tcW w:w="720" w:type="dxa"/>
            <w:vAlign w:val="bottom"/>
            <w:hideMark/>
          </w:tcPr>
          <w:p w14:paraId="1E0993D8" w14:textId="77777777" w:rsidR="00384C43" w:rsidRPr="00C7345F" w:rsidRDefault="00384C43" w:rsidP="00F73F5C">
            <w:pPr>
              <w:pStyle w:val="TableText"/>
              <w:rPr>
                <w:rFonts w:cs="Times New Roman"/>
              </w:rPr>
            </w:pPr>
            <w:r w:rsidRPr="00C7345F">
              <w:t>N/A</w:t>
            </w:r>
          </w:p>
        </w:tc>
        <w:tc>
          <w:tcPr>
            <w:tcW w:w="720" w:type="dxa"/>
            <w:vAlign w:val="bottom"/>
            <w:hideMark/>
          </w:tcPr>
          <w:p w14:paraId="70798A8D" w14:textId="77777777" w:rsidR="00384C43" w:rsidRPr="00C7345F" w:rsidRDefault="00384C43" w:rsidP="00F73F5C">
            <w:pPr>
              <w:pStyle w:val="TableText"/>
              <w:rPr>
                <w:rFonts w:cs="Times New Roman"/>
              </w:rPr>
            </w:pPr>
            <w:r w:rsidRPr="00C7345F">
              <w:t>N/A</w:t>
            </w:r>
          </w:p>
        </w:tc>
      </w:tr>
      <w:tr w:rsidR="00384C43" w:rsidRPr="00C7345F" w14:paraId="4D53455F" w14:textId="77777777" w:rsidTr="00F73F5C">
        <w:tc>
          <w:tcPr>
            <w:tcW w:w="4608" w:type="dxa"/>
            <w:hideMark/>
          </w:tcPr>
          <w:p w14:paraId="04B06144" w14:textId="77777777" w:rsidR="00384C43" w:rsidRPr="00C7345F" w:rsidRDefault="00384C43" w:rsidP="00F73F5C">
            <w:pPr>
              <w:pStyle w:val="TableText"/>
              <w:rPr>
                <w:rFonts w:cs="Times New Roman"/>
              </w:rPr>
            </w:pPr>
            <w:r w:rsidRPr="00C7345F">
              <w:t>Filipino</w:t>
            </w:r>
          </w:p>
        </w:tc>
        <w:tc>
          <w:tcPr>
            <w:tcW w:w="1152" w:type="dxa"/>
            <w:vAlign w:val="bottom"/>
          </w:tcPr>
          <w:p w14:paraId="7D9027D9" w14:textId="77777777" w:rsidR="00384C43" w:rsidRPr="00C7345F" w:rsidRDefault="00384C43" w:rsidP="00F73F5C">
            <w:pPr>
              <w:pStyle w:val="TableText"/>
              <w:rPr>
                <w:rFonts w:cs="Times New Roman"/>
              </w:rPr>
            </w:pPr>
            <w:r w:rsidRPr="00C7345F">
              <w:t>81</w:t>
            </w:r>
          </w:p>
        </w:tc>
        <w:tc>
          <w:tcPr>
            <w:tcW w:w="720" w:type="dxa"/>
            <w:vAlign w:val="bottom"/>
            <w:hideMark/>
          </w:tcPr>
          <w:p w14:paraId="1E559EDE" w14:textId="77777777" w:rsidR="00384C43" w:rsidRPr="00C7345F" w:rsidRDefault="00384C43" w:rsidP="00F73F5C">
            <w:pPr>
              <w:pStyle w:val="TableText"/>
              <w:rPr>
                <w:rFonts w:cs="Times New Roman"/>
              </w:rPr>
            </w:pPr>
            <w:r w:rsidRPr="00C7345F">
              <w:t>405</w:t>
            </w:r>
          </w:p>
        </w:tc>
        <w:tc>
          <w:tcPr>
            <w:tcW w:w="720" w:type="dxa"/>
            <w:vAlign w:val="bottom"/>
            <w:hideMark/>
          </w:tcPr>
          <w:p w14:paraId="55BC7CB2" w14:textId="77777777" w:rsidR="00384C43" w:rsidRPr="00C7345F" w:rsidRDefault="00384C43" w:rsidP="00F73F5C">
            <w:pPr>
              <w:pStyle w:val="TableText"/>
              <w:rPr>
                <w:rFonts w:cs="Times New Roman"/>
              </w:rPr>
            </w:pPr>
            <w:r w:rsidRPr="00C7345F">
              <w:t>82</w:t>
            </w:r>
          </w:p>
        </w:tc>
        <w:tc>
          <w:tcPr>
            <w:tcW w:w="720" w:type="dxa"/>
            <w:vAlign w:val="bottom"/>
            <w:hideMark/>
          </w:tcPr>
          <w:p w14:paraId="3B088E88" w14:textId="77777777" w:rsidR="00384C43" w:rsidRPr="00C7345F" w:rsidRDefault="00384C43" w:rsidP="00F73F5C">
            <w:pPr>
              <w:pStyle w:val="TableText"/>
              <w:rPr>
                <w:rFonts w:cs="Times New Roman"/>
              </w:rPr>
            </w:pPr>
            <w:r w:rsidRPr="00C7345F">
              <w:t>28</w:t>
            </w:r>
          </w:p>
        </w:tc>
        <w:tc>
          <w:tcPr>
            <w:tcW w:w="720" w:type="dxa"/>
            <w:vAlign w:val="bottom"/>
            <w:hideMark/>
          </w:tcPr>
          <w:p w14:paraId="5250D763" w14:textId="77777777" w:rsidR="00384C43" w:rsidRPr="00C7345F" w:rsidRDefault="00384C43" w:rsidP="00F73F5C">
            <w:pPr>
              <w:pStyle w:val="TableText"/>
              <w:rPr>
                <w:rFonts w:cs="Times New Roman"/>
              </w:rPr>
            </w:pPr>
            <w:r w:rsidRPr="00C7345F">
              <w:t>36</w:t>
            </w:r>
          </w:p>
        </w:tc>
        <w:tc>
          <w:tcPr>
            <w:tcW w:w="720" w:type="dxa"/>
            <w:vAlign w:val="bottom"/>
            <w:hideMark/>
          </w:tcPr>
          <w:p w14:paraId="0263E4F5" w14:textId="77777777" w:rsidR="00384C43" w:rsidRPr="00C7345F" w:rsidRDefault="00384C43" w:rsidP="00F73F5C">
            <w:pPr>
              <w:pStyle w:val="TableText"/>
              <w:rPr>
                <w:rFonts w:cs="Times New Roman"/>
              </w:rPr>
            </w:pPr>
            <w:r w:rsidRPr="00C7345F">
              <w:t>36</w:t>
            </w:r>
          </w:p>
        </w:tc>
      </w:tr>
      <w:tr w:rsidR="00384C43" w:rsidRPr="00C7345F" w14:paraId="336B467D" w14:textId="77777777" w:rsidTr="00F73F5C">
        <w:tc>
          <w:tcPr>
            <w:tcW w:w="4608" w:type="dxa"/>
            <w:hideMark/>
          </w:tcPr>
          <w:p w14:paraId="0E993A77" w14:textId="77777777" w:rsidR="00384C43" w:rsidRPr="00C7345F" w:rsidRDefault="00384C43" w:rsidP="00F73F5C">
            <w:pPr>
              <w:pStyle w:val="TableText"/>
              <w:rPr>
                <w:rFonts w:cs="Times New Roman"/>
              </w:rPr>
            </w:pPr>
            <w:r w:rsidRPr="00C7345F">
              <w:t>Hispanic or Latino</w:t>
            </w:r>
          </w:p>
        </w:tc>
        <w:tc>
          <w:tcPr>
            <w:tcW w:w="1152" w:type="dxa"/>
            <w:vAlign w:val="bottom"/>
          </w:tcPr>
          <w:p w14:paraId="27648F65" w14:textId="77777777" w:rsidR="00384C43" w:rsidRPr="00C7345F" w:rsidRDefault="00384C43" w:rsidP="00F73F5C">
            <w:pPr>
              <w:pStyle w:val="TableText"/>
              <w:rPr>
                <w:rFonts w:cs="Times New Roman"/>
              </w:rPr>
            </w:pPr>
            <w:r w:rsidRPr="00C7345F">
              <w:t>1,144</w:t>
            </w:r>
          </w:p>
        </w:tc>
        <w:tc>
          <w:tcPr>
            <w:tcW w:w="720" w:type="dxa"/>
            <w:vAlign w:val="bottom"/>
            <w:hideMark/>
          </w:tcPr>
          <w:p w14:paraId="57DDD6F4" w14:textId="77777777" w:rsidR="00384C43" w:rsidRPr="00C7345F" w:rsidRDefault="00384C43" w:rsidP="00F73F5C">
            <w:pPr>
              <w:pStyle w:val="TableText"/>
              <w:rPr>
                <w:rFonts w:cs="Times New Roman"/>
              </w:rPr>
            </w:pPr>
            <w:r w:rsidRPr="00C7345F">
              <w:t>297</w:t>
            </w:r>
          </w:p>
        </w:tc>
        <w:tc>
          <w:tcPr>
            <w:tcW w:w="720" w:type="dxa"/>
            <w:vAlign w:val="bottom"/>
            <w:hideMark/>
          </w:tcPr>
          <w:p w14:paraId="748C307E" w14:textId="77777777" w:rsidR="00384C43" w:rsidRPr="00C7345F" w:rsidRDefault="00384C43" w:rsidP="00F73F5C">
            <w:pPr>
              <w:pStyle w:val="TableText"/>
              <w:rPr>
                <w:rFonts w:cs="Times New Roman"/>
              </w:rPr>
            </w:pPr>
            <w:r w:rsidRPr="00C7345F">
              <w:t>119</w:t>
            </w:r>
          </w:p>
        </w:tc>
        <w:tc>
          <w:tcPr>
            <w:tcW w:w="720" w:type="dxa"/>
            <w:vAlign w:val="bottom"/>
            <w:hideMark/>
          </w:tcPr>
          <w:p w14:paraId="412D5A85" w14:textId="77777777" w:rsidR="00384C43" w:rsidRPr="00C7345F" w:rsidRDefault="00384C43" w:rsidP="00F73F5C">
            <w:pPr>
              <w:pStyle w:val="TableText"/>
              <w:rPr>
                <w:rFonts w:cs="Times New Roman"/>
              </w:rPr>
            </w:pPr>
            <w:r w:rsidRPr="00C7345F">
              <w:t>72</w:t>
            </w:r>
          </w:p>
        </w:tc>
        <w:tc>
          <w:tcPr>
            <w:tcW w:w="720" w:type="dxa"/>
            <w:vAlign w:val="bottom"/>
            <w:hideMark/>
          </w:tcPr>
          <w:p w14:paraId="03F666D4" w14:textId="77777777" w:rsidR="00384C43" w:rsidRPr="00C7345F" w:rsidRDefault="00384C43" w:rsidP="00F73F5C">
            <w:pPr>
              <w:pStyle w:val="TableText"/>
              <w:rPr>
                <w:rFonts w:cs="Times New Roman"/>
              </w:rPr>
            </w:pPr>
            <w:r w:rsidRPr="00C7345F">
              <w:t>16</w:t>
            </w:r>
          </w:p>
        </w:tc>
        <w:tc>
          <w:tcPr>
            <w:tcW w:w="720" w:type="dxa"/>
            <w:vAlign w:val="bottom"/>
            <w:hideMark/>
          </w:tcPr>
          <w:p w14:paraId="1ED38392" w14:textId="77777777" w:rsidR="00384C43" w:rsidRPr="00C7345F" w:rsidRDefault="00384C43" w:rsidP="00F73F5C">
            <w:pPr>
              <w:pStyle w:val="TableText"/>
              <w:rPr>
                <w:rFonts w:cs="Times New Roman"/>
              </w:rPr>
            </w:pPr>
            <w:r w:rsidRPr="00C7345F">
              <w:t>13</w:t>
            </w:r>
          </w:p>
        </w:tc>
      </w:tr>
      <w:tr w:rsidR="00384C43" w:rsidRPr="00C7345F" w14:paraId="10AFA9A9" w14:textId="77777777" w:rsidTr="00F73F5C">
        <w:tc>
          <w:tcPr>
            <w:tcW w:w="4608" w:type="dxa"/>
            <w:hideMark/>
          </w:tcPr>
          <w:p w14:paraId="357C0A12"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729B1427" w14:textId="77777777" w:rsidR="00384C43" w:rsidRPr="00C7345F" w:rsidRDefault="00384C43" w:rsidP="00F73F5C">
            <w:pPr>
              <w:pStyle w:val="TableText"/>
              <w:rPr>
                <w:rFonts w:cs="Times New Roman"/>
              </w:rPr>
            </w:pPr>
            <w:r w:rsidRPr="00C7345F">
              <w:t>16</w:t>
            </w:r>
          </w:p>
        </w:tc>
        <w:tc>
          <w:tcPr>
            <w:tcW w:w="720" w:type="dxa"/>
            <w:vAlign w:val="bottom"/>
            <w:hideMark/>
          </w:tcPr>
          <w:p w14:paraId="4260FE2D" w14:textId="77777777" w:rsidR="00384C43" w:rsidRPr="00C7345F" w:rsidRDefault="00384C43" w:rsidP="00F73F5C">
            <w:pPr>
              <w:pStyle w:val="TableText"/>
              <w:rPr>
                <w:rFonts w:cs="Times New Roman"/>
              </w:rPr>
            </w:pPr>
            <w:r w:rsidRPr="00C7345F">
              <w:t>376</w:t>
            </w:r>
          </w:p>
        </w:tc>
        <w:tc>
          <w:tcPr>
            <w:tcW w:w="720" w:type="dxa"/>
            <w:vAlign w:val="bottom"/>
            <w:hideMark/>
          </w:tcPr>
          <w:p w14:paraId="1E03CE4E" w14:textId="77777777" w:rsidR="00384C43" w:rsidRPr="00C7345F" w:rsidRDefault="00384C43" w:rsidP="00F73F5C">
            <w:pPr>
              <w:pStyle w:val="TableText"/>
              <w:rPr>
                <w:rFonts w:cs="Times New Roman"/>
              </w:rPr>
            </w:pPr>
            <w:r w:rsidRPr="00C7345F">
              <w:t>111</w:t>
            </w:r>
          </w:p>
        </w:tc>
        <w:tc>
          <w:tcPr>
            <w:tcW w:w="720" w:type="dxa"/>
            <w:vAlign w:val="bottom"/>
            <w:hideMark/>
          </w:tcPr>
          <w:p w14:paraId="130E4488" w14:textId="77777777" w:rsidR="00384C43" w:rsidRPr="00C7345F" w:rsidRDefault="00384C43" w:rsidP="00F73F5C">
            <w:pPr>
              <w:pStyle w:val="TableText"/>
              <w:rPr>
                <w:rFonts w:cs="Times New Roman"/>
              </w:rPr>
            </w:pPr>
            <w:r w:rsidRPr="00C7345F">
              <w:t>56</w:t>
            </w:r>
          </w:p>
        </w:tc>
        <w:tc>
          <w:tcPr>
            <w:tcW w:w="720" w:type="dxa"/>
            <w:vAlign w:val="bottom"/>
            <w:hideMark/>
          </w:tcPr>
          <w:p w14:paraId="2567BFBE" w14:textId="77777777" w:rsidR="00384C43" w:rsidRPr="00C7345F" w:rsidRDefault="00384C43" w:rsidP="00F73F5C">
            <w:pPr>
              <w:pStyle w:val="TableText"/>
              <w:rPr>
                <w:rFonts w:cs="Times New Roman"/>
              </w:rPr>
            </w:pPr>
            <w:r w:rsidRPr="00C7345F">
              <w:t>13</w:t>
            </w:r>
          </w:p>
        </w:tc>
        <w:tc>
          <w:tcPr>
            <w:tcW w:w="720" w:type="dxa"/>
            <w:vAlign w:val="bottom"/>
            <w:hideMark/>
          </w:tcPr>
          <w:p w14:paraId="1833A78E" w14:textId="77777777" w:rsidR="00384C43" w:rsidRPr="00C7345F" w:rsidRDefault="00384C43" w:rsidP="00F73F5C">
            <w:pPr>
              <w:pStyle w:val="TableText"/>
              <w:rPr>
                <w:rFonts w:cs="Times New Roman"/>
              </w:rPr>
            </w:pPr>
            <w:r w:rsidRPr="00C7345F">
              <w:t>31</w:t>
            </w:r>
          </w:p>
        </w:tc>
      </w:tr>
      <w:tr w:rsidR="00384C43" w:rsidRPr="00C7345F" w14:paraId="4F0016DA" w14:textId="77777777" w:rsidTr="00F73F5C">
        <w:tc>
          <w:tcPr>
            <w:tcW w:w="4608" w:type="dxa"/>
            <w:tcBorders>
              <w:bottom w:val="nil"/>
            </w:tcBorders>
            <w:hideMark/>
          </w:tcPr>
          <w:p w14:paraId="3E0C7F47"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007B9A31" w14:textId="77777777" w:rsidR="00384C43" w:rsidRPr="00C7345F" w:rsidRDefault="00384C43" w:rsidP="00F73F5C">
            <w:pPr>
              <w:pStyle w:val="TableText"/>
              <w:rPr>
                <w:rFonts w:cs="Times New Roman"/>
              </w:rPr>
            </w:pPr>
            <w:r w:rsidRPr="00C7345F">
              <w:t>174</w:t>
            </w:r>
          </w:p>
        </w:tc>
        <w:tc>
          <w:tcPr>
            <w:tcW w:w="720" w:type="dxa"/>
            <w:tcBorders>
              <w:bottom w:val="nil"/>
            </w:tcBorders>
            <w:vAlign w:val="bottom"/>
            <w:hideMark/>
          </w:tcPr>
          <w:p w14:paraId="20D703A6" w14:textId="77777777" w:rsidR="00384C43" w:rsidRPr="00C7345F" w:rsidRDefault="00384C43" w:rsidP="00F73F5C">
            <w:pPr>
              <w:pStyle w:val="TableText"/>
              <w:rPr>
                <w:rFonts w:cs="Times New Roman"/>
              </w:rPr>
            </w:pPr>
            <w:r w:rsidRPr="00C7345F">
              <w:t>382</w:t>
            </w:r>
          </w:p>
        </w:tc>
        <w:tc>
          <w:tcPr>
            <w:tcW w:w="720" w:type="dxa"/>
            <w:tcBorders>
              <w:bottom w:val="nil"/>
            </w:tcBorders>
            <w:vAlign w:val="bottom"/>
            <w:hideMark/>
          </w:tcPr>
          <w:p w14:paraId="73B3B378" w14:textId="77777777" w:rsidR="00384C43" w:rsidRPr="00C7345F" w:rsidRDefault="00384C43" w:rsidP="00F73F5C">
            <w:pPr>
              <w:pStyle w:val="TableText"/>
              <w:rPr>
                <w:rFonts w:cs="Times New Roman"/>
              </w:rPr>
            </w:pPr>
            <w:r w:rsidRPr="00C7345F">
              <w:t>118</w:t>
            </w:r>
          </w:p>
        </w:tc>
        <w:tc>
          <w:tcPr>
            <w:tcW w:w="720" w:type="dxa"/>
            <w:tcBorders>
              <w:bottom w:val="nil"/>
            </w:tcBorders>
            <w:vAlign w:val="bottom"/>
            <w:hideMark/>
          </w:tcPr>
          <w:p w14:paraId="4FF908D4" w14:textId="77777777" w:rsidR="00384C43" w:rsidRPr="00C7345F" w:rsidRDefault="00384C43" w:rsidP="00F73F5C">
            <w:pPr>
              <w:pStyle w:val="TableText"/>
              <w:rPr>
                <w:rFonts w:cs="Times New Roman"/>
              </w:rPr>
            </w:pPr>
            <w:r w:rsidRPr="00C7345F">
              <w:t>42</w:t>
            </w:r>
          </w:p>
        </w:tc>
        <w:tc>
          <w:tcPr>
            <w:tcW w:w="720" w:type="dxa"/>
            <w:tcBorders>
              <w:bottom w:val="nil"/>
            </w:tcBorders>
            <w:vAlign w:val="bottom"/>
            <w:hideMark/>
          </w:tcPr>
          <w:p w14:paraId="1FD48369" w14:textId="77777777" w:rsidR="00384C43" w:rsidRPr="00C7345F" w:rsidRDefault="00384C43" w:rsidP="00F73F5C">
            <w:pPr>
              <w:pStyle w:val="TableText"/>
              <w:rPr>
                <w:rFonts w:cs="Times New Roman"/>
              </w:rPr>
            </w:pPr>
            <w:r w:rsidRPr="00C7345F">
              <w:t>25</w:t>
            </w:r>
          </w:p>
        </w:tc>
        <w:tc>
          <w:tcPr>
            <w:tcW w:w="720" w:type="dxa"/>
            <w:tcBorders>
              <w:bottom w:val="nil"/>
            </w:tcBorders>
            <w:vAlign w:val="bottom"/>
            <w:hideMark/>
          </w:tcPr>
          <w:p w14:paraId="36C2172E" w14:textId="77777777" w:rsidR="00384C43" w:rsidRPr="00C7345F" w:rsidRDefault="00384C43" w:rsidP="00F73F5C">
            <w:pPr>
              <w:pStyle w:val="TableText"/>
              <w:rPr>
                <w:rFonts w:cs="Times New Roman"/>
              </w:rPr>
            </w:pPr>
            <w:r w:rsidRPr="00C7345F">
              <w:t>33</w:t>
            </w:r>
          </w:p>
        </w:tc>
      </w:tr>
      <w:tr w:rsidR="00384C43" w:rsidRPr="00C7345F" w14:paraId="172B512A" w14:textId="77777777" w:rsidTr="00F73F5C">
        <w:tc>
          <w:tcPr>
            <w:tcW w:w="4608" w:type="dxa"/>
            <w:tcBorders>
              <w:top w:val="nil"/>
              <w:bottom w:val="single" w:sz="4" w:space="0" w:color="auto"/>
            </w:tcBorders>
            <w:hideMark/>
          </w:tcPr>
          <w:p w14:paraId="51798C8D"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3F11D184" w14:textId="77777777" w:rsidR="00384C43" w:rsidRPr="00C7345F" w:rsidRDefault="00384C43" w:rsidP="00F73F5C">
            <w:pPr>
              <w:pStyle w:val="TableText"/>
              <w:rPr>
                <w:rFonts w:cs="Times New Roman"/>
              </w:rPr>
            </w:pPr>
            <w:r w:rsidRPr="00C7345F">
              <w:t>67</w:t>
            </w:r>
          </w:p>
        </w:tc>
        <w:tc>
          <w:tcPr>
            <w:tcW w:w="720" w:type="dxa"/>
            <w:tcBorders>
              <w:top w:val="nil"/>
              <w:bottom w:val="single" w:sz="4" w:space="0" w:color="auto"/>
            </w:tcBorders>
            <w:vAlign w:val="bottom"/>
            <w:hideMark/>
          </w:tcPr>
          <w:p w14:paraId="299F9C0E" w14:textId="77777777" w:rsidR="00384C43" w:rsidRPr="00C7345F" w:rsidRDefault="00384C43" w:rsidP="00F73F5C">
            <w:pPr>
              <w:pStyle w:val="TableText"/>
              <w:rPr>
                <w:rFonts w:cs="Times New Roman"/>
              </w:rPr>
            </w:pPr>
            <w:r w:rsidRPr="00C7345F">
              <w:t>381</w:t>
            </w:r>
          </w:p>
        </w:tc>
        <w:tc>
          <w:tcPr>
            <w:tcW w:w="720" w:type="dxa"/>
            <w:tcBorders>
              <w:top w:val="nil"/>
              <w:bottom w:val="single" w:sz="4" w:space="0" w:color="auto"/>
            </w:tcBorders>
            <w:vAlign w:val="bottom"/>
            <w:hideMark/>
          </w:tcPr>
          <w:p w14:paraId="6B329C86" w14:textId="77777777" w:rsidR="00384C43" w:rsidRPr="00C7345F" w:rsidRDefault="00384C43" w:rsidP="00F73F5C">
            <w:pPr>
              <w:pStyle w:val="TableText"/>
              <w:rPr>
                <w:rFonts w:cs="Times New Roman"/>
              </w:rPr>
            </w:pPr>
            <w:r w:rsidRPr="00C7345F">
              <w:t>137</w:t>
            </w:r>
          </w:p>
        </w:tc>
        <w:tc>
          <w:tcPr>
            <w:tcW w:w="720" w:type="dxa"/>
            <w:tcBorders>
              <w:top w:val="nil"/>
              <w:bottom w:val="single" w:sz="4" w:space="0" w:color="auto"/>
            </w:tcBorders>
            <w:vAlign w:val="bottom"/>
            <w:hideMark/>
          </w:tcPr>
          <w:p w14:paraId="0FABBFE9" w14:textId="77777777" w:rsidR="00384C43" w:rsidRPr="00C7345F" w:rsidRDefault="00384C43" w:rsidP="00F73F5C">
            <w:pPr>
              <w:pStyle w:val="TableText"/>
              <w:rPr>
                <w:rFonts w:cs="Times New Roman"/>
              </w:rPr>
            </w:pPr>
            <w:r w:rsidRPr="00C7345F">
              <w:t>46</w:t>
            </w:r>
          </w:p>
        </w:tc>
        <w:tc>
          <w:tcPr>
            <w:tcW w:w="720" w:type="dxa"/>
            <w:tcBorders>
              <w:top w:val="nil"/>
              <w:bottom w:val="single" w:sz="4" w:space="0" w:color="auto"/>
            </w:tcBorders>
            <w:vAlign w:val="bottom"/>
            <w:hideMark/>
          </w:tcPr>
          <w:p w14:paraId="4AEE119B" w14:textId="77777777" w:rsidR="00384C43" w:rsidRPr="00C7345F" w:rsidRDefault="00384C43" w:rsidP="00F73F5C">
            <w:pPr>
              <w:pStyle w:val="TableText"/>
              <w:rPr>
                <w:rFonts w:cs="Times New Roman"/>
              </w:rPr>
            </w:pPr>
            <w:r w:rsidRPr="00C7345F">
              <w:t>15</w:t>
            </w:r>
          </w:p>
        </w:tc>
        <w:tc>
          <w:tcPr>
            <w:tcW w:w="720" w:type="dxa"/>
            <w:tcBorders>
              <w:top w:val="nil"/>
              <w:bottom w:val="single" w:sz="4" w:space="0" w:color="auto"/>
            </w:tcBorders>
            <w:vAlign w:val="bottom"/>
            <w:hideMark/>
          </w:tcPr>
          <w:p w14:paraId="2A26377C" w14:textId="77777777" w:rsidR="00384C43" w:rsidRPr="00C7345F" w:rsidRDefault="00384C43" w:rsidP="00F73F5C">
            <w:pPr>
              <w:pStyle w:val="TableText"/>
              <w:rPr>
                <w:rFonts w:cs="Times New Roman"/>
              </w:rPr>
            </w:pPr>
            <w:r w:rsidRPr="00C7345F">
              <w:t>39</w:t>
            </w:r>
          </w:p>
        </w:tc>
      </w:tr>
      <w:tr w:rsidR="00384C43" w:rsidRPr="00C7345F" w14:paraId="3D8757B3" w14:textId="77777777" w:rsidTr="00F73F5C">
        <w:tc>
          <w:tcPr>
            <w:tcW w:w="4608" w:type="dxa"/>
            <w:tcBorders>
              <w:top w:val="single" w:sz="4" w:space="0" w:color="auto"/>
              <w:bottom w:val="nil"/>
            </w:tcBorders>
          </w:tcPr>
          <w:p w14:paraId="73D565D0"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5CAFC72F" w14:textId="77777777" w:rsidR="00384C43" w:rsidRPr="00C7345F" w:rsidRDefault="00384C43" w:rsidP="00F73F5C">
            <w:pPr>
              <w:pStyle w:val="TableText"/>
              <w:rPr>
                <w:rFonts w:cs="Times New Roman"/>
              </w:rPr>
            </w:pPr>
            <w:r w:rsidRPr="00C7345F">
              <w:t>924</w:t>
            </w:r>
          </w:p>
        </w:tc>
        <w:tc>
          <w:tcPr>
            <w:tcW w:w="720" w:type="dxa"/>
            <w:tcBorders>
              <w:top w:val="single" w:sz="4" w:space="0" w:color="auto"/>
              <w:bottom w:val="nil"/>
            </w:tcBorders>
            <w:vAlign w:val="bottom"/>
          </w:tcPr>
          <w:p w14:paraId="5E794232" w14:textId="77777777" w:rsidR="00384C43" w:rsidRPr="00C7345F" w:rsidRDefault="00384C43" w:rsidP="00F73F5C">
            <w:pPr>
              <w:pStyle w:val="TableText"/>
              <w:rPr>
                <w:rFonts w:cs="Times New Roman"/>
              </w:rPr>
            </w:pPr>
            <w:r w:rsidRPr="00C7345F">
              <w:t>296</w:t>
            </w:r>
          </w:p>
        </w:tc>
        <w:tc>
          <w:tcPr>
            <w:tcW w:w="720" w:type="dxa"/>
            <w:tcBorders>
              <w:top w:val="single" w:sz="4" w:space="0" w:color="auto"/>
              <w:bottom w:val="nil"/>
            </w:tcBorders>
            <w:vAlign w:val="bottom"/>
          </w:tcPr>
          <w:p w14:paraId="6CED561F" w14:textId="77777777" w:rsidR="00384C43" w:rsidRPr="00C7345F" w:rsidRDefault="00384C43" w:rsidP="00F73F5C">
            <w:pPr>
              <w:pStyle w:val="TableText"/>
              <w:rPr>
                <w:rFonts w:cs="Times New Roman"/>
              </w:rPr>
            </w:pPr>
            <w:r w:rsidRPr="00C7345F">
              <w:t>115</w:t>
            </w:r>
          </w:p>
        </w:tc>
        <w:tc>
          <w:tcPr>
            <w:tcW w:w="720" w:type="dxa"/>
            <w:tcBorders>
              <w:top w:val="single" w:sz="4" w:space="0" w:color="auto"/>
              <w:bottom w:val="nil"/>
            </w:tcBorders>
            <w:vAlign w:val="bottom"/>
          </w:tcPr>
          <w:p w14:paraId="680DDAEC" w14:textId="77777777" w:rsidR="00384C43" w:rsidRPr="00C7345F" w:rsidRDefault="00384C43" w:rsidP="00F73F5C">
            <w:pPr>
              <w:pStyle w:val="TableText"/>
              <w:rPr>
                <w:rFonts w:cs="Times New Roman"/>
              </w:rPr>
            </w:pPr>
            <w:r w:rsidRPr="00C7345F">
              <w:t>73</w:t>
            </w:r>
          </w:p>
        </w:tc>
        <w:tc>
          <w:tcPr>
            <w:tcW w:w="720" w:type="dxa"/>
            <w:tcBorders>
              <w:top w:val="single" w:sz="4" w:space="0" w:color="auto"/>
              <w:bottom w:val="nil"/>
            </w:tcBorders>
            <w:vAlign w:val="bottom"/>
          </w:tcPr>
          <w:p w14:paraId="76946CB8" w14:textId="77777777" w:rsidR="00384C43" w:rsidRPr="00C7345F" w:rsidRDefault="00384C43" w:rsidP="00F73F5C">
            <w:pPr>
              <w:pStyle w:val="TableText"/>
              <w:rPr>
                <w:rFonts w:cs="Times New Roman"/>
              </w:rPr>
            </w:pPr>
            <w:r w:rsidRPr="00C7345F">
              <w:t>16</w:t>
            </w:r>
          </w:p>
        </w:tc>
        <w:tc>
          <w:tcPr>
            <w:tcW w:w="720" w:type="dxa"/>
            <w:tcBorders>
              <w:top w:val="single" w:sz="4" w:space="0" w:color="auto"/>
              <w:bottom w:val="nil"/>
            </w:tcBorders>
            <w:vAlign w:val="bottom"/>
          </w:tcPr>
          <w:p w14:paraId="371BB8A5" w14:textId="77777777" w:rsidR="00384C43" w:rsidRPr="00C7345F" w:rsidRDefault="00384C43" w:rsidP="00F73F5C">
            <w:pPr>
              <w:pStyle w:val="TableText"/>
              <w:rPr>
                <w:rFonts w:cs="Times New Roman"/>
              </w:rPr>
            </w:pPr>
            <w:r w:rsidRPr="00C7345F">
              <w:t>12</w:t>
            </w:r>
          </w:p>
        </w:tc>
      </w:tr>
      <w:tr w:rsidR="00384C43" w:rsidRPr="00C7345F" w14:paraId="6AD6CE49" w14:textId="77777777" w:rsidTr="00F73F5C">
        <w:tc>
          <w:tcPr>
            <w:tcW w:w="4608" w:type="dxa"/>
            <w:tcBorders>
              <w:top w:val="nil"/>
              <w:bottom w:val="single" w:sz="4" w:space="0" w:color="auto"/>
            </w:tcBorders>
          </w:tcPr>
          <w:p w14:paraId="0C3C4BFE"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003BFA36" w14:textId="77777777" w:rsidR="00384C43" w:rsidRPr="00C7345F" w:rsidRDefault="00384C43" w:rsidP="00F73F5C">
            <w:pPr>
              <w:pStyle w:val="TableText"/>
              <w:rPr>
                <w:rFonts w:cs="Times New Roman"/>
              </w:rPr>
            </w:pPr>
            <w:r w:rsidRPr="00C7345F">
              <w:t>925</w:t>
            </w:r>
          </w:p>
        </w:tc>
        <w:tc>
          <w:tcPr>
            <w:tcW w:w="720" w:type="dxa"/>
            <w:tcBorders>
              <w:top w:val="nil"/>
              <w:bottom w:val="single" w:sz="4" w:space="0" w:color="auto"/>
            </w:tcBorders>
            <w:vAlign w:val="bottom"/>
          </w:tcPr>
          <w:p w14:paraId="17FAA02B" w14:textId="77777777" w:rsidR="00384C43" w:rsidRPr="00C7345F" w:rsidRDefault="00384C43" w:rsidP="00F73F5C">
            <w:pPr>
              <w:pStyle w:val="TableText"/>
              <w:rPr>
                <w:rFonts w:cs="Times New Roman"/>
              </w:rPr>
            </w:pPr>
            <w:r w:rsidRPr="00C7345F">
              <w:t>364</w:t>
            </w:r>
          </w:p>
        </w:tc>
        <w:tc>
          <w:tcPr>
            <w:tcW w:w="720" w:type="dxa"/>
            <w:tcBorders>
              <w:top w:val="nil"/>
              <w:bottom w:val="single" w:sz="4" w:space="0" w:color="auto"/>
            </w:tcBorders>
            <w:vAlign w:val="bottom"/>
          </w:tcPr>
          <w:p w14:paraId="04DF4E18" w14:textId="77777777" w:rsidR="00384C43" w:rsidRPr="00C7345F" w:rsidRDefault="00384C43" w:rsidP="00F73F5C">
            <w:pPr>
              <w:pStyle w:val="TableText"/>
              <w:rPr>
                <w:rFonts w:cs="Times New Roman"/>
              </w:rPr>
            </w:pPr>
            <w:r w:rsidRPr="00C7345F">
              <w:t>124</w:t>
            </w:r>
          </w:p>
        </w:tc>
        <w:tc>
          <w:tcPr>
            <w:tcW w:w="720" w:type="dxa"/>
            <w:tcBorders>
              <w:top w:val="nil"/>
              <w:bottom w:val="single" w:sz="4" w:space="0" w:color="auto"/>
            </w:tcBorders>
            <w:vAlign w:val="bottom"/>
          </w:tcPr>
          <w:p w14:paraId="05C3A09B" w14:textId="77777777" w:rsidR="00384C43" w:rsidRPr="00C7345F" w:rsidRDefault="00384C43" w:rsidP="00F73F5C">
            <w:pPr>
              <w:pStyle w:val="TableText"/>
              <w:rPr>
                <w:rFonts w:cs="Times New Roman"/>
              </w:rPr>
            </w:pPr>
            <w:r w:rsidRPr="00C7345F">
              <w:t>48</w:t>
            </w:r>
          </w:p>
        </w:tc>
        <w:tc>
          <w:tcPr>
            <w:tcW w:w="720" w:type="dxa"/>
            <w:tcBorders>
              <w:top w:val="nil"/>
              <w:bottom w:val="single" w:sz="4" w:space="0" w:color="auto"/>
            </w:tcBorders>
            <w:vAlign w:val="bottom"/>
          </w:tcPr>
          <w:p w14:paraId="3CF51496" w14:textId="77777777" w:rsidR="00384C43" w:rsidRPr="00C7345F" w:rsidRDefault="00384C43" w:rsidP="00F73F5C">
            <w:pPr>
              <w:pStyle w:val="TableText"/>
              <w:rPr>
                <w:rFonts w:cs="Times New Roman"/>
              </w:rPr>
            </w:pPr>
            <w:r w:rsidRPr="00C7345F">
              <w:t>24</w:t>
            </w:r>
          </w:p>
        </w:tc>
        <w:tc>
          <w:tcPr>
            <w:tcW w:w="720" w:type="dxa"/>
            <w:tcBorders>
              <w:top w:val="nil"/>
              <w:bottom w:val="single" w:sz="4" w:space="0" w:color="auto"/>
            </w:tcBorders>
            <w:vAlign w:val="bottom"/>
          </w:tcPr>
          <w:p w14:paraId="212385F5" w14:textId="77777777" w:rsidR="00384C43" w:rsidRPr="00C7345F" w:rsidRDefault="00384C43" w:rsidP="00F73F5C">
            <w:pPr>
              <w:pStyle w:val="TableText"/>
              <w:rPr>
                <w:rFonts w:cs="Times New Roman"/>
              </w:rPr>
            </w:pPr>
            <w:r w:rsidRPr="00C7345F">
              <w:t>28</w:t>
            </w:r>
          </w:p>
        </w:tc>
      </w:tr>
      <w:tr w:rsidR="00384C43" w:rsidRPr="00C7345F" w14:paraId="3E338431" w14:textId="77777777" w:rsidTr="00F73F5C">
        <w:tc>
          <w:tcPr>
            <w:tcW w:w="4608" w:type="dxa"/>
            <w:tcBorders>
              <w:top w:val="single" w:sz="4" w:space="0" w:color="auto"/>
              <w:bottom w:val="nil"/>
            </w:tcBorders>
          </w:tcPr>
          <w:p w14:paraId="4DB4AEE5"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27A66215" w14:textId="77777777" w:rsidR="00384C43" w:rsidRPr="00C7345F" w:rsidRDefault="00384C43" w:rsidP="00F73F5C">
            <w:pPr>
              <w:pStyle w:val="TableText"/>
            </w:pPr>
            <w:r w:rsidRPr="00C7345F">
              <w:t>1,304</w:t>
            </w:r>
          </w:p>
        </w:tc>
        <w:tc>
          <w:tcPr>
            <w:tcW w:w="720" w:type="dxa"/>
            <w:tcBorders>
              <w:top w:val="single" w:sz="4" w:space="0" w:color="auto"/>
              <w:bottom w:val="nil"/>
            </w:tcBorders>
            <w:vAlign w:val="bottom"/>
          </w:tcPr>
          <w:p w14:paraId="350D7FC5" w14:textId="77777777" w:rsidR="00384C43" w:rsidRPr="00C7345F" w:rsidRDefault="00384C43" w:rsidP="00F73F5C">
            <w:pPr>
              <w:pStyle w:val="TableText"/>
            </w:pPr>
            <w:r w:rsidRPr="00C7345F">
              <w:t>269</w:t>
            </w:r>
          </w:p>
        </w:tc>
        <w:tc>
          <w:tcPr>
            <w:tcW w:w="720" w:type="dxa"/>
            <w:tcBorders>
              <w:top w:val="single" w:sz="4" w:space="0" w:color="auto"/>
              <w:bottom w:val="nil"/>
            </w:tcBorders>
            <w:vAlign w:val="bottom"/>
          </w:tcPr>
          <w:p w14:paraId="61EB6E9F" w14:textId="77777777" w:rsidR="00384C43" w:rsidRPr="00C7345F" w:rsidRDefault="00384C43" w:rsidP="00F73F5C">
            <w:pPr>
              <w:pStyle w:val="TableText"/>
            </w:pPr>
            <w:r w:rsidRPr="00C7345F">
              <w:t>89</w:t>
            </w:r>
          </w:p>
        </w:tc>
        <w:tc>
          <w:tcPr>
            <w:tcW w:w="720" w:type="dxa"/>
            <w:tcBorders>
              <w:top w:val="single" w:sz="4" w:space="0" w:color="auto"/>
              <w:bottom w:val="nil"/>
            </w:tcBorders>
            <w:vAlign w:val="bottom"/>
          </w:tcPr>
          <w:p w14:paraId="1FFFC399" w14:textId="77777777" w:rsidR="00384C43" w:rsidRPr="00C7345F" w:rsidRDefault="00384C43" w:rsidP="00F73F5C">
            <w:pPr>
              <w:pStyle w:val="TableText"/>
            </w:pPr>
            <w:r w:rsidRPr="00C7345F">
              <w:t>85</w:t>
            </w:r>
          </w:p>
        </w:tc>
        <w:tc>
          <w:tcPr>
            <w:tcW w:w="720" w:type="dxa"/>
            <w:tcBorders>
              <w:top w:val="single" w:sz="4" w:space="0" w:color="auto"/>
              <w:bottom w:val="nil"/>
            </w:tcBorders>
            <w:vAlign w:val="bottom"/>
          </w:tcPr>
          <w:p w14:paraId="31FF8565" w14:textId="77777777" w:rsidR="00384C43" w:rsidRPr="00C7345F" w:rsidRDefault="00384C43" w:rsidP="00F73F5C">
            <w:pPr>
              <w:pStyle w:val="TableText"/>
            </w:pPr>
            <w:r w:rsidRPr="00C7345F">
              <w:t>15</w:t>
            </w:r>
          </w:p>
        </w:tc>
        <w:tc>
          <w:tcPr>
            <w:tcW w:w="720" w:type="dxa"/>
            <w:tcBorders>
              <w:top w:val="single" w:sz="4" w:space="0" w:color="auto"/>
              <w:bottom w:val="nil"/>
            </w:tcBorders>
            <w:vAlign w:val="bottom"/>
          </w:tcPr>
          <w:p w14:paraId="32AD521A" w14:textId="77777777" w:rsidR="00384C43" w:rsidRPr="00C7345F" w:rsidRDefault="00384C43" w:rsidP="00F73F5C">
            <w:pPr>
              <w:pStyle w:val="TableText"/>
            </w:pPr>
            <w:r w:rsidRPr="00C7345F">
              <w:t>1</w:t>
            </w:r>
          </w:p>
        </w:tc>
      </w:tr>
      <w:tr w:rsidR="00384C43" w:rsidRPr="00C7345F" w14:paraId="20FDA916" w14:textId="77777777" w:rsidTr="00F73F5C">
        <w:tc>
          <w:tcPr>
            <w:tcW w:w="4608" w:type="dxa"/>
            <w:tcBorders>
              <w:top w:val="nil"/>
              <w:bottom w:val="single" w:sz="4" w:space="0" w:color="auto"/>
            </w:tcBorders>
          </w:tcPr>
          <w:p w14:paraId="59630FFC"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48691BA0" w14:textId="77777777" w:rsidR="00384C43" w:rsidRPr="00C7345F" w:rsidRDefault="00384C43" w:rsidP="00F73F5C">
            <w:pPr>
              <w:pStyle w:val="TableText"/>
            </w:pPr>
            <w:r w:rsidRPr="00C7345F">
              <w:t>545</w:t>
            </w:r>
          </w:p>
        </w:tc>
        <w:tc>
          <w:tcPr>
            <w:tcW w:w="720" w:type="dxa"/>
            <w:tcBorders>
              <w:top w:val="nil"/>
              <w:bottom w:val="single" w:sz="4" w:space="0" w:color="auto"/>
            </w:tcBorders>
            <w:vAlign w:val="bottom"/>
          </w:tcPr>
          <w:p w14:paraId="0355A43E" w14:textId="77777777" w:rsidR="00384C43" w:rsidRPr="00C7345F" w:rsidRDefault="00384C43" w:rsidP="00F73F5C">
            <w:pPr>
              <w:pStyle w:val="TableText"/>
            </w:pPr>
            <w:r w:rsidRPr="00C7345F">
              <w:t>475</w:t>
            </w:r>
          </w:p>
        </w:tc>
        <w:tc>
          <w:tcPr>
            <w:tcW w:w="720" w:type="dxa"/>
            <w:tcBorders>
              <w:top w:val="nil"/>
              <w:bottom w:val="single" w:sz="4" w:space="0" w:color="auto"/>
            </w:tcBorders>
            <w:vAlign w:val="bottom"/>
          </w:tcPr>
          <w:p w14:paraId="078A8D35" w14:textId="77777777" w:rsidR="00384C43" w:rsidRPr="00C7345F" w:rsidRDefault="00384C43" w:rsidP="00F73F5C">
            <w:pPr>
              <w:pStyle w:val="TableText"/>
            </w:pPr>
            <w:r w:rsidRPr="00C7345F">
              <w:t>62</w:t>
            </w:r>
          </w:p>
        </w:tc>
        <w:tc>
          <w:tcPr>
            <w:tcW w:w="720" w:type="dxa"/>
            <w:tcBorders>
              <w:top w:val="nil"/>
              <w:bottom w:val="single" w:sz="4" w:space="0" w:color="auto"/>
            </w:tcBorders>
            <w:vAlign w:val="bottom"/>
          </w:tcPr>
          <w:p w14:paraId="6957E3F2" w14:textId="77777777" w:rsidR="00384C43" w:rsidRPr="00C7345F" w:rsidRDefault="00384C43" w:rsidP="00F73F5C">
            <w:pPr>
              <w:pStyle w:val="TableText"/>
            </w:pPr>
            <w:r w:rsidRPr="00C7345F">
              <w:t>3</w:t>
            </w:r>
          </w:p>
        </w:tc>
        <w:tc>
          <w:tcPr>
            <w:tcW w:w="720" w:type="dxa"/>
            <w:tcBorders>
              <w:top w:val="nil"/>
              <w:bottom w:val="single" w:sz="4" w:space="0" w:color="auto"/>
            </w:tcBorders>
            <w:vAlign w:val="bottom"/>
          </w:tcPr>
          <w:p w14:paraId="6BD0B5DE" w14:textId="77777777" w:rsidR="00384C43" w:rsidRPr="00C7345F" w:rsidRDefault="00384C43" w:rsidP="00F73F5C">
            <w:pPr>
              <w:pStyle w:val="TableText"/>
            </w:pPr>
            <w:r w:rsidRPr="00C7345F">
              <w:t>32</w:t>
            </w:r>
          </w:p>
        </w:tc>
        <w:tc>
          <w:tcPr>
            <w:tcW w:w="720" w:type="dxa"/>
            <w:tcBorders>
              <w:top w:val="nil"/>
              <w:bottom w:val="single" w:sz="4" w:space="0" w:color="auto"/>
            </w:tcBorders>
            <w:vAlign w:val="bottom"/>
          </w:tcPr>
          <w:p w14:paraId="40DE08A0" w14:textId="77777777" w:rsidR="00384C43" w:rsidRPr="00C7345F" w:rsidRDefault="00384C43" w:rsidP="00F73F5C">
            <w:pPr>
              <w:pStyle w:val="TableText"/>
            </w:pPr>
            <w:r w:rsidRPr="00C7345F">
              <w:t>66</w:t>
            </w:r>
          </w:p>
        </w:tc>
      </w:tr>
      <w:tr w:rsidR="00384C43" w:rsidRPr="00C7345F" w14:paraId="0DF53DA9" w14:textId="77777777" w:rsidTr="00F73F5C">
        <w:tc>
          <w:tcPr>
            <w:tcW w:w="4608" w:type="dxa"/>
            <w:tcBorders>
              <w:top w:val="single" w:sz="4" w:space="0" w:color="auto"/>
              <w:bottom w:val="nil"/>
            </w:tcBorders>
            <w:hideMark/>
          </w:tcPr>
          <w:p w14:paraId="3E4C64FE"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13CB405D" w14:textId="77777777" w:rsidR="00384C43" w:rsidRPr="00C7345F" w:rsidRDefault="00384C43" w:rsidP="00F73F5C">
            <w:pPr>
              <w:pStyle w:val="TableText"/>
              <w:rPr>
                <w:rFonts w:cs="Times New Roman"/>
              </w:rPr>
            </w:pPr>
            <w:r w:rsidRPr="00C7345F">
              <w:t>36</w:t>
            </w:r>
          </w:p>
        </w:tc>
        <w:tc>
          <w:tcPr>
            <w:tcW w:w="720" w:type="dxa"/>
            <w:tcBorders>
              <w:top w:val="single" w:sz="4" w:space="0" w:color="auto"/>
              <w:bottom w:val="nil"/>
            </w:tcBorders>
            <w:vAlign w:val="bottom"/>
            <w:hideMark/>
          </w:tcPr>
          <w:p w14:paraId="7770EC53" w14:textId="77777777" w:rsidR="00384C43" w:rsidRPr="00C7345F" w:rsidRDefault="00384C43" w:rsidP="00F73F5C">
            <w:pPr>
              <w:pStyle w:val="TableText"/>
              <w:rPr>
                <w:rFonts w:cs="Times New Roman"/>
              </w:rPr>
            </w:pPr>
            <w:r w:rsidRPr="00C7345F">
              <w:t>258</w:t>
            </w:r>
          </w:p>
        </w:tc>
        <w:tc>
          <w:tcPr>
            <w:tcW w:w="720" w:type="dxa"/>
            <w:tcBorders>
              <w:top w:val="single" w:sz="4" w:space="0" w:color="auto"/>
              <w:bottom w:val="nil"/>
            </w:tcBorders>
            <w:vAlign w:val="bottom"/>
            <w:hideMark/>
          </w:tcPr>
          <w:p w14:paraId="4227235D" w14:textId="77777777" w:rsidR="00384C43" w:rsidRPr="00C7345F" w:rsidRDefault="00384C43" w:rsidP="00F73F5C">
            <w:pPr>
              <w:pStyle w:val="TableText"/>
              <w:rPr>
                <w:rFonts w:cs="Times New Roman"/>
              </w:rPr>
            </w:pPr>
            <w:r w:rsidRPr="00C7345F">
              <w:t>87</w:t>
            </w:r>
          </w:p>
        </w:tc>
        <w:tc>
          <w:tcPr>
            <w:tcW w:w="720" w:type="dxa"/>
            <w:tcBorders>
              <w:top w:val="single" w:sz="4" w:space="0" w:color="auto"/>
              <w:bottom w:val="nil"/>
            </w:tcBorders>
            <w:vAlign w:val="bottom"/>
            <w:hideMark/>
          </w:tcPr>
          <w:p w14:paraId="72848052" w14:textId="77777777" w:rsidR="00384C43" w:rsidRPr="00C7345F" w:rsidRDefault="00384C43" w:rsidP="00F73F5C">
            <w:pPr>
              <w:pStyle w:val="TableText"/>
              <w:rPr>
                <w:rFonts w:cs="Times New Roman"/>
              </w:rPr>
            </w:pPr>
            <w:r w:rsidRPr="00C7345F">
              <w:t>89</w:t>
            </w:r>
          </w:p>
        </w:tc>
        <w:tc>
          <w:tcPr>
            <w:tcW w:w="720" w:type="dxa"/>
            <w:tcBorders>
              <w:top w:val="single" w:sz="4" w:space="0" w:color="auto"/>
              <w:bottom w:val="nil"/>
            </w:tcBorders>
            <w:vAlign w:val="bottom"/>
            <w:hideMark/>
          </w:tcPr>
          <w:p w14:paraId="603BCC50" w14:textId="77777777" w:rsidR="00384C43" w:rsidRPr="00C7345F" w:rsidRDefault="00384C43" w:rsidP="00F73F5C">
            <w:pPr>
              <w:pStyle w:val="TableText"/>
              <w:rPr>
                <w:rFonts w:cs="Times New Roman"/>
              </w:rPr>
            </w:pPr>
            <w:r w:rsidRPr="00C7345F">
              <w:t>8</w:t>
            </w:r>
          </w:p>
        </w:tc>
        <w:tc>
          <w:tcPr>
            <w:tcW w:w="720" w:type="dxa"/>
            <w:tcBorders>
              <w:top w:val="single" w:sz="4" w:space="0" w:color="auto"/>
              <w:bottom w:val="nil"/>
            </w:tcBorders>
            <w:vAlign w:val="bottom"/>
            <w:hideMark/>
          </w:tcPr>
          <w:p w14:paraId="711A0315" w14:textId="77777777" w:rsidR="00384C43" w:rsidRPr="00C7345F" w:rsidRDefault="00384C43" w:rsidP="00F73F5C">
            <w:pPr>
              <w:pStyle w:val="TableText"/>
              <w:rPr>
                <w:rFonts w:cs="Times New Roman"/>
              </w:rPr>
            </w:pPr>
            <w:r w:rsidRPr="00C7345F">
              <w:t>3</w:t>
            </w:r>
          </w:p>
        </w:tc>
      </w:tr>
      <w:tr w:rsidR="00384C43" w:rsidRPr="00C7345F" w14:paraId="220D41D8" w14:textId="77777777" w:rsidTr="00F73F5C">
        <w:tc>
          <w:tcPr>
            <w:tcW w:w="4608" w:type="dxa"/>
            <w:tcBorders>
              <w:top w:val="nil"/>
              <w:bottom w:val="single" w:sz="4" w:space="0" w:color="auto"/>
            </w:tcBorders>
            <w:hideMark/>
          </w:tcPr>
          <w:p w14:paraId="144B27C8"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2241DDA7" w14:textId="77777777" w:rsidR="00384C43" w:rsidRPr="00C7345F" w:rsidRDefault="00384C43" w:rsidP="00F73F5C">
            <w:pPr>
              <w:pStyle w:val="TableText"/>
              <w:rPr>
                <w:rFonts w:cs="Times New Roman"/>
                <w:color w:val="000000" w:themeColor="text1"/>
              </w:rPr>
            </w:pPr>
            <w:r w:rsidRPr="00C7345F">
              <w:t>1,813</w:t>
            </w:r>
          </w:p>
        </w:tc>
        <w:tc>
          <w:tcPr>
            <w:tcW w:w="720" w:type="dxa"/>
            <w:tcBorders>
              <w:top w:val="nil"/>
              <w:bottom w:val="single" w:sz="4" w:space="0" w:color="auto"/>
            </w:tcBorders>
            <w:vAlign w:val="bottom"/>
            <w:hideMark/>
          </w:tcPr>
          <w:p w14:paraId="53E119C5" w14:textId="77777777" w:rsidR="00384C43" w:rsidRPr="00C7345F" w:rsidRDefault="00384C43" w:rsidP="00F73F5C">
            <w:pPr>
              <w:pStyle w:val="TableText"/>
              <w:rPr>
                <w:rFonts w:cs="Times New Roman"/>
                <w:color w:val="000000" w:themeColor="text1"/>
              </w:rPr>
            </w:pPr>
            <w:r w:rsidRPr="00C7345F">
              <w:t>331</w:t>
            </w:r>
          </w:p>
        </w:tc>
        <w:tc>
          <w:tcPr>
            <w:tcW w:w="720" w:type="dxa"/>
            <w:tcBorders>
              <w:top w:val="nil"/>
              <w:bottom w:val="single" w:sz="4" w:space="0" w:color="auto"/>
            </w:tcBorders>
            <w:vAlign w:val="bottom"/>
            <w:hideMark/>
          </w:tcPr>
          <w:p w14:paraId="7DA68D0E" w14:textId="77777777" w:rsidR="00384C43" w:rsidRPr="00C7345F" w:rsidRDefault="00384C43" w:rsidP="00F73F5C">
            <w:pPr>
              <w:pStyle w:val="TableText"/>
              <w:rPr>
                <w:rFonts w:cs="Times New Roman"/>
                <w:color w:val="000000" w:themeColor="text1"/>
              </w:rPr>
            </w:pPr>
            <w:r w:rsidRPr="00C7345F">
              <w:t>125</w:t>
            </w:r>
          </w:p>
        </w:tc>
        <w:tc>
          <w:tcPr>
            <w:tcW w:w="720" w:type="dxa"/>
            <w:tcBorders>
              <w:top w:val="nil"/>
              <w:bottom w:val="single" w:sz="4" w:space="0" w:color="auto"/>
            </w:tcBorders>
            <w:vAlign w:val="bottom"/>
            <w:hideMark/>
          </w:tcPr>
          <w:p w14:paraId="797E40E7" w14:textId="77777777" w:rsidR="00384C43" w:rsidRPr="00C7345F" w:rsidRDefault="00384C43" w:rsidP="00F73F5C">
            <w:pPr>
              <w:pStyle w:val="TableText"/>
              <w:rPr>
                <w:rFonts w:cs="Times New Roman"/>
                <w:color w:val="000000" w:themeColor="text1"/>
              </w:rPr>
            </w:pPr>
            <w:r w:rsidRPr="00C7345F">
              <w:t>60</w:t>
            </w:r>
          </w:p>
        </w:tc>
        <w:tc>
          <w:tcPr>
            <w:tcW w:w="720" w:type="dxa"/>
            <w:tcBorders>
              <w:top w:val="nil"/>
              <w:bottom w:val="single" w:sz="4" w:space="0" w:color="auto"/>
            </w:tcBorders>
            <w:vAlign w:val="bottom"/>
            <w:hideMark/>
          </w:tcPr>
          <w:p w14:paraId="7B8CD0A1" w14:textId="77777777" w:rsidR="00384C43" w:rsidRPr="00C7345F" w:rsidRDefault="00384C43" w:rsidP="00F73F5C">
            <w:pPr>
              <w:pStyle w:val="TableText"/>
              <w:rPr>
                <w:rFonts w:cs="Times New Roman"/>
                <w:color w:val="000000" w:themeColor="text1"/>
              </w:rPr>
            </w:pPr>
            <w:r w:rsidRPr="00C7345F">
              <w:t>20</w:t>
            </w:r>
          </w:p>
        </w:tc>
        <w:tc>
          <w:tcPr>
            <w:tcW w:w="720" w:type="dxa"/>
            <w:tcBorders>
              <w:top w:val="nil"/>
              <w:bottom w:val="single" w:sz="4" w:space="0" w:color="auto"/>
            </w:tcBorders>
            <w:vAlign w:val="bottom"/>
            <w:hideMark/>
          </w:tcPr>
          <w:p w14:paraId="642CB449" w14:textId="77777777" w:rsidR="00384C43" w:rsidRPr="00C7345F" w:rsidRDefault="00384C43" w:rsidP="00F73F5C">
            <w:pPr>
              <w:pStyle w:val="TableText"/>
              <w:rPr>
                <w:rFonts w:cs="Times New Roman"/>
                <w:color w:val="000000" w:themeColor="text1"/>
              </w:rPr>
            </w:pPr>
            <w:r w:rsidRPr="00C7345F">
              <w:t>20</w:t>
            </w:r>
          </w:p>
        </w:tc>
      </w:tr>
      <w:tr w:rsidR="00384C43" w:rsidRPr="00C7345F" w14:paraId="402E32A0" w14:textId="77777777" w:rsidTr="00F73F5C">
        <w:tc>
          <w:tcPr>
            <w:tcW w:w="4608" w:type="dxa"/>
            <w:tcBorders>
              <w:top w:val="single" w:sz="4" w:space="0" w:color="auto"/>
            </w:tcBorders>
          </w:tcPr>
          <w:p w14:paraId="71A3AF77"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2F8F6AAF" w14:textId="77777777" w:rsidR="00384C43" w:rsidRPr="00C7345F" w:rsidRDefault="00384C43" w:rsidP="00F73F5C">
            <w:pPr>
              <w:pStyle w:val="TableText"/>
              <w:rPr>
                <w:rFonts w:cs="Times New Roman"/>
              </w:rPr>
            </w:pPr>
            <w:r w:rsidRPr="00C7345F">
              <w:t>42</w:t>
            </w:r>
          </w:p>
        </w:tc>
        <w:tc>
          <w:tcPr>
            <w:tcW w:w="720" w:type="dxa"/>
            <w:tcBorders>
              <w:top w:val="single" w:sz="4" w:space="0" w:color="auto"/>
            </w:tcBorders>
            <w:vAlign w:val="bottom"/>
          </w:tcPr>
          <w:p w14:paraId="2BFC7831" w14:textId="77777777" w:rsidR="00384C43" w:rsidRPr="00C7345F" w:rsidRDefault="00384C43" w:rsidP="00F73F5C">
            <w:pPr>
              <w:pStyle w:val="TableText"/>
              <w:rPr>
                <w:rFonts w:cs="Times New Roman"/>
              </w:rPr>
            </w:pPr>
            <w:r w:rsidRPr="00C7345F">
              <w:t>255</w:t>
            </w:r>
          </w:p>
        </w:tc>
        <w:tc>
          <w:tcPr>
            <w:tcW w:w="720" w:type="dxa"/>
            <w:tcBorders>
              <w:top w:val="single" w:sz="4" w:space="0" w:color="auto"/>
            </w:tcBorders>
            <w:vAlign w:val="bottom"/>
          </w:tcPr>
          <w:p w14:paraId="0F9BC79F" w14:textId="77777777" w:rsidR="00384C43" w:rsidRPr="00C7345F" w:rsidRDefault="00384C43" w:rsidP="00F73F5C">
            <w:pPr>
              <w:pStyle w:val="TableText"/>
              <w:rPr>
                <w:rFonts w:cs="Times New Roman"/>
              </w:rPr>
            </w:pPr>
            <w:r w:rsidRPr="00C7345F">
              <w:t>133</w:t>
            </w:r>
          </w:p>
        </w:tc>
        <w:tc>
          <w:tcPr>
            <w:tcW w:w="720" w:type="dxa"/>
            <w:tcBorders>
              <w:top w:val="single" w:sz="4" w:space="0" w:color="auto"/>
            </w:tcBorders>
            <w:vAlign w:val="bottom"/>
          </w:tcPr>
          <w:p w14:paraId="6645CDBD" w14:textId="77777777" w:rsidR="00384C43" w:rsidRPr="00C7345F" w:rsidRDefault="00384C43" w:rsidP="00F73F5C">
            <w:pPr>
              <w:pStyle w:val="TableText"/>
              <w:rPr>
                <w:rFonts w:cs="Times New Roman"/>
              </w:rPr>
            </w:pPr>
            <w:r w:rsidRPr="00C7345F">
              <w:t>74</w:t>
            </w:r>
          </w:p>
        </w:tc>
        <w:tc>
          <w:tcPr>
            <w:tcW w:w="720" w:type="dxa"/>
            <w:tcBorders>
              <w:top w:val="single" w:sz="4" w:space="0" w:color="auto"/>
            </w:tcBorders>
            <w:vAlign w:val="bottom"/>
          </w:tcPr>
          <w:p w14:paraId="1EF2C798" w14:textId="77777777" w:rsidR="00384C43" w:rsidRPr="00C7345F" w:rsidRDefault="00384C43" w:rsidP="00F73F5C">
            <w:pPr>
              <w:pStyle w:val="TableText"/>
              <w:rPr>
                <w:rFonts w:cs="Times New Roman"/>
              </w:rPr>
            </w:pPr>
            <w:r w:rsidRPr="00C7345F">
              <w:t>19</w:t>
            </w:r>
          </w:p>
        </w:tc>
        <w:tc>
          <w:tcPr>
            <w:tcW w:w="720" w:type="dxa"/>
            <w:tcBorders>
              <w:top w:val="single" w:sz="4" w:space="0" w:color="auto"/>
            </w:tcBorders>
            <w:vAlign w:val="bottom"/>
          </w:tcPr>
          <w:p w14:paraId="62DFD654" w14:textId="77777777" w:rsidR="00384C43" w:rsidRPr="00C7345F" w:rsidRDefault="00384C43" w:rsidP="00F73F5C">
            <w:pPr>
              <w:pStyle w:val="TableText"/>
              <w:rPr>
                <w:rFonts w:cs="Times New Roman"/>
              </w:rPr>
            </w:pPr>
            <w:r w:rsidRPr="00C7345F">
              <w:t>7</w:t>
            </w:r>
          </w:p>
        </w:tc>
      </w:tr>
      <w:tr w:rsidR="00384C43" w:rsidRPr="00C7345F" w14:paraId="518A9DF2" w14:textId="77777777" w:rsidTr="00F73F5C">
        <w:tc>
          <w:tcPr>
            <w:tcW w:w="4608" w:type="dxa"/>
            <w:tcBorders>
              <w:bottom w:val="nil"/>
            </w:tcBorders>
          </w:tcPr>
          <w:p w14:paraId="4759035C"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3CE2B517" w14:textId="77777777" w:rsidR="00384C43" w:rsidRPr="00C7345F" w:rsidRDefault="00384C43" w:rsidP="00F73F5C">
            <w:pPr>
              <w:pStyle w:val="TableText"/>
              <w:rPr>
                <w:rFonts w:cs="Times New Roman"/>
                <w:color w:val="000000" w:themeColor="text1"/>
              </w:rPr>
            </w:pPr>
            <w:r w:rsidRPr="00C7345F">
              <w:t>17</w:t>
            </w:r>
          </w:p>
        </w:tc>
        <w:tc>
          <w:tcPr>
            <w:tcW w:w="720" w:type="dxa"/>
            <w:tcBorders>
              <w:bottom w:val="nil"/>
            </w:tcBorders>
            <w:vAlign w:val="bottom"/>
          </w:tcPr>
          <w:p w14:paraId="604A16EF" w14:textId="77777777" w:rsidR="00384C43" w:rsidRPr="00C7345F" w:rsidRDefault="00384C43" w:rsidP="00F73F5C">
            <w:pPr>
              <w:pStyle w:val="TableText"/>
              <w:rPr>
                <w:rFonts w:cs="Times New Roman"/>
                <w:color w:val="000000" w:themeColor="text1"/>
              </w:rPr>
            </w:pPr>
            <w:r w:rsidRPr="00C7345F">
              <w:t>150</w:t>
            </w:r>
          </w:p>
        </w:tc>
        <w:tc>
          <w:tcPr>
            <w:tcW w:w="720" w:type="dxa"/>
            <w:tcBorders>
              <w:bottom w:val="nil"/>
            </w:tcBorders>
            <w:vAlign w:val="bottom"/>
          </w:tcPr>
          <w:p w14:paraId="155EB807"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6DC698EA" w14:textId="77777777" w:rsidR="00384C43" w:rsidRPr="00C7345F" w:rsidRDefault="00384C43" w:rsidP="00F73F5C">
            <w:pPr>
              <w:pStyle w:val="TableText"/>
              <w:rPr>
                <w:rFonts w:cs="Times New Roman"/>
                <w:color w:val="000000" w:themeColor="text1"/>
              </w:rPr>
            </w:pPr>
            <w:r w:rsidRPr="00C7345F">
              <w:t>100</w:t>
            </w:r>
          </w:p>
        </w:tc>
        <w:tc>
          <w:tcPr>
            <w:tcW w:w="720" w:type="dxa"/>
            <w:tcBorders>
              <w:bottom w:val="nil"/>
            </w:tcBorders>
            <w:vAlign w:val="bottom"/>
          </w:tcPr>
          <w:p w14:paraId="76E547EF"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550590A3" w14:textId="77777777" w:rsidR="00384C43" w:rsidRPr="00C7345F" w:rsidRDefault="00384C43" w:rsidP="00F73F5C">
            <w:pPr>
              <w:pStyle w:val="TableText"/>
              <w:rPr>
                <w:rFonts w:cs="Times New Roman"/>
                <w:color w:val="000000" w:themeColor="text1"/>
              </w:rPr>
            </w:pPr>
            <w:r w:rsidRPr="00C7345F">
              <w:t>0</w:t>
            </w:r>
          </w:p>
        </w:tc>
      </w:tr>
      <w:tr w:rsidR="00384C43" w:rsidRPr="00C7345F" w14:paraId="1CE829A2" w14:textId="77777777" w:rsidTr="00F73F5C">
        <w:tc>
          <w:tcPr>
            <w:tcW w:w="4608" w:type="dxa"/>
            <w:tcBorders>
              <w:top w:val="nil"/>
              <w:bottom w:val="single" w:sz="4" w:space="0" w:color="auto"/>
            </w:tcBorders>
          </w:tcPr>
          <w:p w14:paraId="4DDA39DC"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47EA8ACF" w14:textId="77777777" w:rsidR="00384C43" w:rsidRPr="00C7345F" w:rsidRDefault="00384C43" w:rsidP="00F73F5C">
            <w:pPr>
              <w:pStyle w:val="TableText"/>
              <w:rPr>
                <w:rFonts w:cs="Times New Roman"/>
              </w:rPr>
            </w:pPr>
            <w:r w:rsidRPr="00C7345F">
              <w:t>1,807</w:t>
            </w:r>
          </w:p>
        </w:tc>
        <w:tc>
          <w:tcPr>
            <w:tcW w:w="720" w:type="dxa"/>
            <w:tcBorders>
              <w:top w:val="nil"/>
              <w:bottom w:val="single" w:sz="4" w:space="0" w:color="auto"/>
            </w:tcBorders>
            <w:vAlign w:val="bottom"/>
          </w:tcPr>
          <w:p w14:paraId="0BDBF188" w14:textId="77777777" w:rsidR="00384C43" w:rsidRPr="00C7345F" w:rsidRDefault="00384C43" w:rsidP="00F73F5C">
            <w:pPr>
              <w:pStyle w:val="TableText"/>
            </w:pPr>
            <w:r w:rsidRPr="00C7345F">
              <w:t>332</w:t>
            </w:r>
          </w:p>
        </w:tc>
        <w:tc>
          <w:tcPr>
            <w:tcW w:w="720" w:type="dxa"/>
            <w:tcBorders>
              <w:top w:val="nil"/>
              <w:bottom w:val="single" w:sz="4" w:space="0" w:color="auto"/>
            </w:tcBorders>
            <w:vAlign w:val="bottom"/>
          </w:tcPr>
          <w:p w14:paraId="0FCDA914" w14:textId="77777777" w:rsidR="00384C43" w:rsidRPr="00C7345F" w:rsidRDefault="00384C43" w:rsidP="00F73F5C">
            <w:pPr>
              <w:pStyle w:val="TableText"/>
            </w:pPr>
            <w:r w:rsidRPr="00C7345F">
              <w:t>124</w:t>
            </w:r>
          </w:p>
        </w:tc>
        <w:tc>
          <w:tcPr>
            <w:tcW w:w="720" w:type="dxa"/>
            <w:tcBorders>
              <w:top w:val="nil"/>
              <w:bottom w:val="single" w:sz="4" w:space="0" w:color="auto"/>
            </w:tcBorders>
            <w:vAlign w:val="bottom"/>
          </w:tcPr>
          <w:p w14:paraId="5FDC205B" w14:textId="77777777" w:rsidR="00384C43" w:rsidRPr="00C7345F" w:rsidRDefault="00384C43" w:rsidP="00F73F5C">
            <w:pPr>
              <w:pStyle w:val="TableText"/>
            </w:pPr>
            <w:r w:rsidRPr="00C7345F">
              <w:t>60</w:t>
            </w:r>
          </w:p>
        </w:tc>
        <w:tc>
          <w:tcPr>
            <w:tcW w:w="720" w:type="dxa"/>
            <w:tcBorders>
              <w:top w:val="nil"/>
              <w:bottom w:val="single" w:sz="4" w:space="0" w:color="auto"/>
            </w:tcBorders>
            <w:vAlign w:val="bottom"/>
          </w:tcPr>
          <w:p w14:paraId="1AD236D3" w14:textId="77777777" w:rsidR="00384C43" w:rsidRPr="00C7345F" w:rsidRDefault="00384C43" w:rsidP="00F73F5C">
            <w:pPr>
              <w:pStyle w:val="TableText"/>
            </w:pPr>
            <w:r w:rsidRPr="00C7345F">
              <w:t>20</w:t>
            </w:r>
          </w:p>
        </w:tc>
        <w:tc>
          <w:tcPr>
            <w:tcW w:w="720" w:type="dxa"/>
            <w:tcBorders>
              <w:top w:val="nil"/>
              <w:bottom w:val="single" w:sz="4" w:space="0" w:color="auto"/>
            </w:tcBorders>
            <w:vAlign w:val="bottom"/>
          </w:tcPr>
          <w:p w14:paraId="0D8E087C" w14:textId="77777777" w:rsidR="00384C43" w:rsidRPr="00C7345F" w:rsidRDefault="00384C43" w:rsidP="00F73F5C">
            <w:pPr>
              <w:pStyle w:val="TableText"/>
            </w:pPr>
            <w:r w:rsidRPr="00C7345F">
              <w:t>20</w:t>
            </w:r>
          </w:p>
        </w:tc>
      </w:tr>
      <w:tr w:rsidR="00384C43" w:rsidRPr="00C7345F" w14:paraId="5C35C34C" w14:textId="77777777" w:rsidTr="00F73F5C">
        <w:tc>
          <w:tcPr>
            <w:tcW w:w="4608" w:type="dxa"/>
            <w:tcBorders>
              <w:top w:val="single" w:sz="4" w:space="0" w:color="auto"/>
              <w:bottom w:val="nil"/>
            </w:tcBorders>
          </w:tcPr>
          <w:p w14:paraId="1191E241"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24A18625" w14:textId="77777777" w:rsidR="00384C43" w:rsidRPr="00C7345F" w:rsidRDefault="00384C43" w:rsidP="00F73F5C">
            <w:pPr>
              <w:pStyle w:val="TableText"/>
            </w:pPr>
            <w:r w:rsidRPr="00C7345F">
              <w:t>0</w:t>
            </w:r>
          </w:p>
        </w:tc>
        <w:tc>
          <w:tcPr>
            <w:tcW w:w="720" w:type="dxa"/>
            <w:tcBorders>
              <w:top w:val="single" w:sz="4" w:space="0" w:color="auto"/>
              <w:bottom w:val="nil"/>
            </w:tcBorders>
            <w:vAlign w:val="bottom"/>
          </w:tcPr>
          <w:p w14:paraId="63A40B90"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275C7027"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20473DAB"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6815971F"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1F535D7A" w14:textId="77777777" w:rsidR="00384C43" w:rsidRPr="00C7345F" w:rsidRDefault="00384C43" w:rsidP="00F73F5C">
            <w:pPr>
              <w:pStyle w:val="TableText"/>
            </w:pPr>
            <w:r w:rsidRPr="00C7345F">
              <w:t>N/A</w:t>
            </w:r>
          </w:p>
        </w:tc>
      </w:tr>
      <w:tr w:rsidR="00384C43" w:rsidRPr="00C7345F" w14:paraId="0191B4C5" w14:textId="77777777" w:rsidTr="00F73F5C">
        <w:tc>
          <w:tcPr>
            <w:tcW w:w="4608" w:type="dxa"/>
            <w:tcBorders>
              <w:top w:val="nil"/>
              <w:bottom w:val="single" w:sz="4" w:space="0" w:color="auto"/>
            </w:tcBorders>
          </w:tcPr>
          <w:p w14:paraId="15921A5F"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210A673C" w14:textId="77777777" w:rsidR="00384C43" w:rsidRPr="00C7345F" w:rsidRDefault="00384C43" w:rsidP="00F73F5C">
            <w:pPr>
              <w:pStyle w:val="TableText"/>
            </w:pPr>
            <w:r w:rsidRPr="00C7345F">
              <w:t>1,831</w:t>
            </w:r>
          </w:p>
        </w:tc>
        <w:tc>
          <w:tcPr>
            <w:tcW w:w="720" w:type="dxa"/>
            <w:tcBorders>
              <w:top w:val="nil"/>
              <w:bottom w:val="single" w:sz="4" w:space="0" w:color="auto"/>
            </w:tcBorders>
            <w:vAlign w:val="bottom"/>
          </w:tcPr>
          <w:p w14:paraId="27272F88" w14:textId="77777777" w:rsidR="00384C43" w:rsidRPr="00C7345F" w:rsidRDefault="00384C43" w:rsidP="00F73F5C">
            <w:pPr>
              <w:pStyle w:val="TableText"/>
            </w:pPr>
            <w:r w:rsidRPr="00C7345F">
              <w:t>332</w:t>
            </w:r>
          </w:p>
        </w:tc>
        <w:tc>
          <w:tcPr>
            <w:tcW w:w="720" w:type="dxa"/>
            <w:tcBorders>
              <w:top w:val="nil"/>
              <w:bottom w:val="single" w:sz="4" w:space="0" w:color="auto"/>
            </w:tcBorders>
            <w:vAlign w:val="bottom"/>
          </w:tcPr>
          <w:p w14:paraId="255739DE" w14:textId="77777777" w:rsidR="00384C43" w:rsidRPr="00C7345F" w:rsidRDefault="00384C43" w:rsidP="00F73F5C">
            <w:pPr>
              <w:pStyle w:val="TableText"/>
            </w:pPr>
            <w:r w:rsidRPr="00C7345F">
              <w:t>124</w:t>
            </w:r>
          </w:p>
        </w:tc>
        <w:tc>
          <w:tcPr>
            <w:tcW w:w="720" w:type="dxa"/>
            <w:tcBorders>
              <w:top w:val="nil"/>
              <w:bottom w:val="single" w:sz="4" w:space="0" w:color="auto"/>
            </w:tcBorders>
            <w:vAlign w:val="bottom"/>
          </w:tcPr>
          <w:p w14:paraId="1E53BBBD" w14:textId="77777777" w:rsidR="00384C43" w:rsidRPr="00C7345F" w:rsidRDefault="00384C43" w:rsidP="00F73F5C">
            <w:pPr>
              <w:pStyle w:val="TableText"/>
            </w:pPr>
            <w:r w:rsidRPr="00C7345F">
              <w:t>60</w:t>
            </w:r>
          </w:p>
        </w:tc>
        <w:tc>
          <w:tcPr>
            <w:tcW w:w="720" w:type="dxa"/>
            <w:tcBorders>
              <w:top w:val="nil"/>
              <w:bottom w:val="single" w:sz="4" w:space="0" w:color="auto"/>
            </w:tcBorders>
            <w:vAlign w:val="bottom"/>
          </w:tcPr>
          <w:p w14:paraId="0D55FD15" w14:textId="77777777" w:rsidR="00384C43" w:rsidRPr="00C7345F" w:rsidRDefault="00384C43" w:rsidP="00F73F5C">
            <w:pPr>
              <w:pStyle w:val="TableText"/>
            </w:pPr>
            <w:r w:rsidRPr="00C7345F">
              <w:t>20</w:t>
            </w:r>
          </w:p>
        </w:tc>
        <w:tc>
          <w:tcPr>
            <w:tcW w:w="720" w:type="dxa"/>
            <w:tcBorders>
              <w:top w:val="nil"/>
              <w:bottom w:val="single" w:sz="4" w:space="0" w:color="auto"/>
            </w:tcBorders>
            <w:vAlign w:val="bottom"/>
          </w:tcPr>
          <w:p w14:paraId="36DAC3AE" w14:textId="77777777" w:rsidR="00384C43" w:rsidRPr="00C7345F" w:rsidRDefault="00384C43" w:rsidP="00F73F5C">
            <w:pPr>
              <w:pStyle w:val="TableText"/>
            </w:pPr>
            <w:r w:rsidRPr="00C7345F">
              <w:t>20</w:t>
            </w:r>
          </w:p>
        </w:tc>
      </w:tr>
      <w:tr w:rsidR="00384C43" w:rsidRPr="00C7345F" w14:paraId="7EBDE686" w14:textId="77777777" w:rsidTr="00F73F5C">
        <w:tc>
          <w:tcPr>
            <w:tcW w:w="4608" w:type="dxa"/>
            <w:tcBorders>
              <w:top w:val="single" w:sz="4" w:space="0" w:color="auto"/>
              <w:bottom w:val="nil"/>
            </w:tcBorders>
          </w:tcPr>
          <w:p w14:paraId="4DD092C7"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559BB263" w14:textId="77777777" w:rsidR="00384C43" w:rsidRPr="00C7345F" w:rsidRDefault="00384C43" w:rsidP="00F73F5C">
            <w:pPr>
              <w:pStyle w:val="TableText"/>
              <w:rPr>
                <w:rFonts w:cs="Times New Roman"/>
              </w:rPr>
            </w:pPr>
            <w:r w:rsidRPr="00C7345F">
              <w:t>20</w:t>
            </w:r>
          </w:p>
        </w:tc>
        <w:tc>
          <w:tcPr>
            <w:tcW w:w="720" w:type="dxa"/>
            <w:tcBorders>
              <w:top w:val="single" w:sz="4" w:space="0" w:color="auto"/>
              <w:bottom w:val="nil"/>
            </w:tcBorders>
            <w:vAlign w:val="bottom"/>
          </w:tcPr>
          <w:p w14:paraId="511759F4" w14:textId="77777777" w:rsidR="00384C43" w:rsidRPr="00C7345F" w:rsidRDefault="00384C43" w:rsidP="00F73F5C">
            <w:pPr>
              <w:pStyle w:val="TableText"/>
            </w:pPr>
            <w:r w:rsidRPr="00C7345F">
              <w:t>382</w:t>
            </w:r>
          </w:p>
        </w:tc>
        <w:tc>
          <w:tcPr>
            <w:tcW w:w="720" w:type="dxa"/>
            <w:tcBorders>
              <w:top w:val="single" w:sz="4" w:space="0" w:color="auto"/>
              <w:bottom w:val="nil"/>
            </w:tcBorders>
            <w:vAlign w:val="bottom"/>
          </w:tcPr>
          <w:p w14:paraId="07E2C541" w14:textId="77777777" w:rsidR="00384C43" w:rsidRPr="00C7345F" w:rsidRDefault="00384C43" w:rsidP="00F73F5C">
            <w:pPr>
              <w:pStyle w:val="TableText"/>
            </w:pPr>
            <w:r w:rsidRPr="00C7345F">
              <w:t>109</w:t>
            </w:r>
          </w:p>
        </w:tc>
        <w:tc>
          <w:tcPr>
            <w:tcW w:w="720" w:type="dxa"/>
            <w:tcBorders>
              <w:top w:val="single" w:sz="4" w:space="0" w:color="auto"/>
              <w:bottom w:val="nil"/>
            </w:tcBorders>
            <w:vAlign w:val="bottom"/>
          </w:tcPr>
          <w:p w14:paraId="21B5F966" w14:textId="77777777" w:rsidR="00384C43" w:rsidRPr="00C7345F" w:rsidRDefault="00384C43" w:rsidP="00F73F5C">
            <w:pPr>
              <w:pStyle w:val="TableText"/>
            </w:pPr>
            <w:r w:rsidRPr="00C7345F">
              <w:t>35</w:t>
            </w:r>
          </w:p>
        </w:tc>
        <w:tc>
          <w:tcPr>
            <w:tcW w:w="720" w:type="dxa"/>
            <w:tcBorders>
              <w:top w:val="single" w:sz="4" w:space="0" w:color="auto"/>
              <w:bottom w:val="nil"/>
            </w:tcBorders>
            <w:vAlign w:val="bottom"/>
          </w:tcPr>
          <w:p w14:paraId="5D2D8D07" w14:textId="77777777" w:rsidR="00384C43" w:rsidRPr="00C7345F" w:rsidRDefault="00384C43" w:rsidP="00F73F5C">
            <w:pPr>
              <w:pStyle w:val="TableText"/>
            </w:pPr>
            <w:r w:rsidRPr="00C7345F">
              <w:t>25</w:t>
            </w:r>
          </w:p>
        </w:tc>
        <w:tc>
          <w:tcPr>
            <w:tcW w:w="720" w:type="dxa"/>
            <w:tcBorders>
              <w:top w:val="single" w:sz="4" w:space="0" w:color="auto"/>
              <w:bottom w:val="nil"/>
            </w:tcBorders>
            <w:vAlign w:val="bottom"/>
          </w:tcPr>
          <w:p w14:paraId="3788309E" w14:textId="77777777" w:rsidR="00384C43" w:rsidRPr="00C7345F" w:rsidRDefault="00384C43" w:rsidP="00F73F5C">
            <w:pPr>
              <w:pStyle w:val="TableText"/>
            </w:pPr>
            <w:r w:rsidRPr="00C7345F">
              <w:t>40</w:t>
            </w:r>
          </w:p>
        </w:tc>
      </w:tr>
      <w:tr w:rsidR="00384C43" w:rsidRPr="00C7345F" w14:paraId="770F071E" w14:textId="77777777" w:rsidTr="00F73F5C">
        <w:tc>
          <w:tcPr>
            <w:tcW w:w="4608" w:type="dxa"/>
            <w:tcBorders>
              <w:top w:val="nil"/>
              <w:bottom w:val="single" w:sz="4" w:space="0" w:color="auto"/>
            </w:tcBorders>
          </w:tcPr>
          <w:p w14:paraId="5641ADAC"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30B0773A" w14:textId="77777777" w:rsidR="00384C43" w:rsidRPr="00C7345F" w:rsidRDefault="00384C43" w:rsidP="00F73F5C">
            <w:pPr>
              <w:pStyle w:val="TableText"/>
              <w:rPr>
                <w:rFonts w:cs="Times New Roman"/>
              </w:rPr>
            </w:pPr>
            <w:r w:rsidRPr="00C7345F">
              <w:t>1,829</w:t>
            </w:r>
          </w:p>
        </w:tc>
        <w:tc>
          <w:tcPr>
            <w:tcW w:w="720" w:type="dxa"/>
            <w:tcBorders>
              <w:top w:val="nil"/>
              <w:bottom w:val="single" w:sz="4" w:space="0" w:color="auto"/>
            </w:tcBorders>
            <w:vAlign w:val="bottom"/>
          </w:tcPr>
          <w:p w14:paraId="7CDABA71" w14:textId="77777777" w:rsidR="00384C43" w:rsidRPr="00C7345F" w:rsidRDefault="00384C43" w:rsidP="00F73F5C">
            <w:pPr>
              <w:pStyle w:val="TableText"/>
            </w:pPr>
            <w:r w:rsidRPr="00C7345F">
              <w:t>329</w:t>
            </w:r>
          </w:p>
        </w:tc>
        <w:tc>
          <w:tcPr>
            <w:tcW w:w="720" w:type="dxa"/>
            <w:tcBorders>
              <w:top w:val="nil"/>
              <w:bottom w:val="single" w:sz="4" w:space="0" w:color="auto"/>
            </w:tcBorders>
            <w:vAlign w:val="bottom"/>
          </w:tcPr>
          <w:p w14:paraId="6E2F811A" w14:textId="77777777" w:rsidR="00384C43" w:rsidRPr="00C7345F" w:rsidRDefault="00384C43" w:rsidP="00F73F5C">
            <w:pPr>
              <w:pStyle w:val="TableText"/>
            </w:pPr>
            <w:r w:rsidRPr="00C7345F">
              <w:t>124</w:t>
            </w:r>
          </w:p>
        </w:tc>
        <w:tc>
          <w:tcPr>
            <w:tcW w:w="720" w:type="dxa"/>
            <w:tcBorders>
              <w:top w:val="nil"/>
              <w:bottom w:val="single" w:sz="4" w:space="0" w:color="auto"/>
            </w:tcBorders>
            <w:vAlign w:val="bottom"/>
          </w:tcPr>
          <w:p w14:paraId="2F78AC9F" w14:textId="77777777" w:rsidR="00384C43" w:rsidRPr="00C7345F" w:rsidRDefault="00384C43" w:rsidP="00F73F5C">
            <w:pPr>
              <w:pStyle w:val="TableText"/>
            </w:pPr>
            <w:r w:rsidRPr="00C7345F">
              <w:t>61</w:t>
            </w:r>
          </w:p>
        </w:tc>
        <w:tc>
          <w:tcPr>
            <w:tcW w:w="720" w:type="dxa"/>
            <w:tcBorders>
              <w:top w:val="nil"/>
              <w:bottom w:val="single" w:sz="4" w:space="0" w:color="auto"/>
            </w:tcBorders>
            <w:vAlign w:val="bottom"/>
          </w:tcPr>
          <w:p w14:paraId="43831213" w14:textId="77777777" w:rsidR="00384C43" w:rsidRPr="00C7345F" w:rsidRDefault="00384C43" w:rsidP="00F73F5C">
            <w:pPr>
              <w:pStyle w:val="TableText"/>
            </w:pPr>
            <w:r w:rsidRPr="00C7345F">
              <w:t>20</w:t>
            </w:r>
          </w:p>
        </w:tc>
        <w:tc>
          <w:tcPr>
            <w:tcW w:w="720" w:type="dxa"/>
            <w:tcBorders>
              <w:top w:val="nil"/>
              <w:bottom w:val="single" w:sz="4" w:space="0" w:color="auto"/>
            </w:tcBorders>
            <w:vAlign w:val="bottom"/>
          </w:tcPr>
          <w:p w14:paraId="1659333A" w14:textId="77777777" w:rsidR="00384C43" w:rsidRPr="00C7345F" w:rsidRDefault="00384C43" w:rsidP="00F73F5C">
            <w:pPr>
              <w:pStyle w:val="TableText"/>
            </w:pPr>
            <w:r w:rsidRPr="00C7345F">
              <w:t>20</w:t>
            </w:r>
          </w:p>
        </w:tc>
      </w:tr>
      <w:tr w:rsidR="00384C43" w:rsidRPr="00C7345F" w14:paraId="388ADD62" w14:textId="77777777" w:rsidTr="00F73F5C">
        <w:tc>
          <w:tcPr>
            <w:tcW w:w="4608" w:type="dxa"/>
            <w:tcBorders>
              <w:top w:val="single" w:sz="4" w:space="0" w:color="auto"/>
            </w:tcBorders>
          </w:tcPr>
          <w:p w14:paraId="1690FBF1"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531E11B5" w14:textId="77777777" w:rsidR="00384C43" w:rsidRPr="00C7345F" w:rsidRDefault="00384C43" w:rsidP="00F73F5C">
            <w:pPr>
              <w:pStyle w:val="TableText"/>
              <w:rPr>
                <w:rFonts w:cs="Times New Roman"/>
              </w:rPr>
            </w:pPr>
            <w:r w:rsidRPr="00C7345F">
              <w:t>116</w:t>
            </w:r>
          </w:p>
        </w:tc>
        <w:tc>
          <w:tcPr>
            <w:tcW w:w="720" w:type="dxa"/>
            <w:tcBorders>
              <w:top w:val="single" w:sz="4" w:space="0" w:color="auto"/>
            </w:tcBorders>
            <w:vAlign w:val="bottom"/>
          </w:tcPr>
          <w:p w14:paraId="439A3FB2" w14:textId="77777777" w:rsidR="00384C43" w:rsidRPr="00C7345F" w:rsidRDefault="00384C43" w:rsidP="00F73F5C">
            <w:pPr>
              <w:pStyle w:val="TableText"/>
            </w:pPr>
            <w:r w:rsidRPr="00C7345F">
              <w:t>294</w:t>
            </w:r>
          </w:p>
        </w:tc>
        <w:tc>
          <w:tcPr>
            <w:tcW w:w="720" w:type="dxa"/>
            <w:tcBorders>
              <w:top w:val="single" w:sz="4" w:space="0" w:color="auto"/>
            </w:tcBorders>
            <w:vAlign w:val="bottom"/>
          </w:tcPr>
          <w:p w14:paraId="0F8A5B92" w14:textId="77777777" w:rsidR="00384C43" w:rsidRPr="00C7345F" w:rsidRDefault="00384C43" w:rsidP="00F73F5C">
            <w:pPr>
              <w:pStyle w:val="TableText"/>
            </w:pPr>
            <w:r w:rsidRPr="00C7345F">
              <w:t>111</w:t>
            </w:r>
          </w:p>
        </w:tc>
        <w:tc>
          <w:tcPr>
            <w:tcW w:w="720" w:type="dxa"/>
            <w:tcBorders>
              <w:top w:val="single" w:sz="4" w:space="0" w:color="auto"/>
            </w:tcBorders>
            <w:vAlign w:val="bottom"/>
          </w:tcPr>
          <w:p w14:paraId="49E7A397" w14:textId="77777777" w:rsidR="00384C43" w:rsidRPr="00C7345F" w:rsidRDefault="00384C43" w:rsidP="00F73F5C">
            <w:pPr>
              <w:pStyle w:val="TableText"/>
            </w:pPr>
            <w:r w:rsidRPr="00C7345F">
              <w:t>72</w:t>
            </w:r>
          </w:p>
        </w:tc>
        <w:tc>
          <w:tcPr>
            <w:tcW w:w="720" w:type="dxa"/>
            <w:tcBorders>
              <w:top w:val="single" w:sz="4" w:space="0" w:color="auto"/>
            </w:tcBorders>
            <w:vAlign w:val="bottom"/>
          </w:tcPr>
          <w:p w14:paraId="567BB07F" w14:textId="77777777" w:rsidR="00384C43" w:rsidRPr="00C7345F" w:rsidRDefault="00384C43" w:rsidP="00F73F5C">
            <w:pPr>
              <w:pStyle w:val="TableText"/>
            </w:pPr>
            <w:r w:rsidRPr="00C7345F">
              <w:t>19</w:t>
            </w:r>
          </w:p>
        </w:tc>
        <w:tc>
          <w:tcPr>
            <w:tcW w:w="720" w:type="dxa"/>
            <w:tcBorders>
              <w:top w:val="single" w:sz="4" w:space="0" w:color="auto"/>
            </w:tcBorders>
            <w:vAlign w:val="bottom"/>
          </w:tcPr>
          <w:p w14:paraId="622ECD67" w14:textId="77777777" w:rsidR="00384C43" w:rsidRPr="00C7345F" w:rsidRDefault="00384C43" w:rsidP="00F73F5C">
            <w:pPr>
              <w:pStyle w:val="TableText"/>
            </w:pPr>
            <w:r w:rsidRPr="00C7345F">
              <w:t>9</w:t>
            </w:r>
          </w:p>
        </w:tc>
      </w:tr>
      <w:tr w:rsidR="00384C43" w:rsidRPr="00C7345F" w14:paraId="0B8592E6" w14:textId="77777777" w:rsidTr="00F73F5C">
        <w:tc>
          <w:tcPr>
            <w:tcW w:w="4608" w:type="dxa"/>
          </w:tcPr>
          <w:p w14:paraId="425BC0D5" w14:textId="77777777" w:rsidR="00384C43" w:rsidRPr="00C7345F" w:rsidRDefault="00384C43" w:rsidP="00F73F5C">
            <w:pPr>
              <w:pStyle w:val="TableText"/>
            </w:pPr>
            <w:r w:rsidRPr="00C7345F">
              <w:t>Not homeless</w:t>
            </w:r>
          </w:p>
        </w:tc>
        <w:tc>
          <w:tcPr>
            <w:tcW w:w="1152" w:type="dxa"/>
            <w:vAlign w:val="bottom"/>
          </w:tcPr>
          <w:p w14:paraId="5501891D" w14:textId="77777777" w:rsidR="00384C43" w:rsidRPr="00C7345F" w:rsidRDefault="00384C43" w:rsidP="00F73F5C">
            <w:pPr>
              <w:pStyle w:val="TableText"/>
              <w:rPr>
                <w:rFonts w:cs="Times New Roman"/>
              </w:rPr>
            </w:pPr>
            <w:r w:rsidRPr="00C7345F">
              <w:t>1,733</w:t>
            </w:r>
          </w:p>
        </w:tc>
        <w:tc>
          <w:tcPr>
            <w:tcW w:w="720" w:type="dxa"/>
            <w:vAlign w:val="bottom"/>
          </w:tcPr>
          <w:p w14:paraId="36F6004B" w14:textId="77777777" w:rsidR="00384C43" w:rsidRPr="00C7345F" w:rsidRDefault="00384C43" w:rsidP="00F73F5C">
            <w:pPr>
              <w:pStyle w:val="TableText"/>
            </w:pPr>
            <w:r w:rsidRPr="00C7345F">
              <w:t>332</w:t>
            </w:r>
          </w:p>
        </w:tc>
        <w:tc>
          <w:tcPr>
            <w:tcW w:w="720" w:type="dxa"/>
            <w:vAlign w:val="bottom"/>
          </w:tcPr>
          <w:p w14:paraId="16760029" w14:textId="77777777" w:rsidR="00384C43" w:rsidRPr="00C7345F" w:rsidRDefault="00384C43" w:rsidP="00F73F5C">
            <w:pPr>
              <w:pStyle w:val="TableText"/>
            </w:pPr>
            <w:r w:rsidRPr="00C7345F">
              <w:t>125</w:t>
            </w:r>
          </w:p>
        </w:tc>
        <w:tc>
          <w:tcPr>
            <w:tcW w:w="720" w:type="dxa"/>
            <w:vAlign w:val="bottom"/>
          </w:tcPr>
          <w:p w14:paraId="47F0E03D" w14:textId="77777777" w:rsidR="00384C43" w:rsidRPr="00C7345F" w:rsidRDefault="00384C43" w:rsidP="00F73F5C">
            <w:pPr>
              <w:pStyle w:val="TableText"/>
            </w:pPr>
            <w:r w:rsidRPr="00C7345F">
              <w:t>60</w:t>
            </w:r>
          </w:p>
        </w:tc>
        <w:tc>
          <w:tcPr>
            <w:tcW w:w="720" w:type="dxa"/>
            <w:vAlign w:val="bottom"/>
          </w:tcPr>
          <w:p w14:paraId="7ED7589A" w14:textId="77777777" w:rsidR="00384C43" w:rsidRPr="00C7345F" w:rsidRDefault="00384C43" w:rsidP="00F73F5C">
            <w:pPr>
              <w:pStyle w:val="TableText"/>
            </w:pPr>
            <w:r w:rsidRPr="00C7345F">
              <w:t>20</w:t>
            </w:r>
          </w:p>
        </w:tc>
        <w:tc>
          <w:tcPr>
            <w:tcW w:w="720" w:type="dxa"/>
            <w:vAlign w:val="bottom"/>
          </w:tcPr>
          <w:p w14:paraId="266F00FC" w14:textId="77777777" w:rsidR="00384C43" w:rsidRPr="00C7345F" w:rsidRDefault="00384C43" w:rsidP="00F73F5C">
            <w:pPr>
              <w:pStyle w:val="TableText"/>
            </w:pPr>
            <w:r w:rsidRPr="00C7345F">
              <w:t>21</w:t>
            </w:r>
          </w:p>
        </w:tc>
      </w:tr>
    </w:tbl>
    <w:p w14:paraId="1E6142BF" w14:textId="77777777" w:rsidR="00384C43" w:rsidRPr="00C7345F" w:rsidRDefault="00384C43" w:rsidP="00F73F5C">
      <w:pPr>
        <w:pStyle w:val="Caption"/>
      </w:pPr>
      <w:bookmarkStart w:id="728" w:name="_Toc134621976"/>
      <w:r w:rsidRPr="00C7345F">
        <w:lastRenderedPageBreak/>
        <w:t>Table 4.D.</w:t>
      </w:r>
      <w:r w:rsidRPr="00C7345F">
        <w:fldChar w:fldCharType="begin"/>
      </w:r>
      <w:r w:rsidRPr="00C7345F">
        <w:instrText>SEQ Table_4.D. \* ARABIC</w:instrText>
      </w:r>
      <w:r w:rsidRPr="00C7345F">
        <w:fldChar w:fldCharType="separate"/>
      </w:r>
      <w:r w:rsidRPr="00C7345F">
        <w:t>26</w:t>
      </w:r>
      <w:r w:rsidRPr="00C7345F">
        <w:fldChar w:fldCharType="end"/>
      </w:r>
      <w:r w:rsidRPr="00C7345F">
        <w:t xml:space="preserve">  Demographic Summary for Grade Twelve—Written Language Composite</w:t>
      </w:r>
      <w:bookmarkEnd w:id="728"/>
    </w:p>
    <w:tbl>
      <w:tblPr>
        <w:tblStyle w:val="TRs"/>
        <w:tblW w:w="9360" w:type="dxa"/>
        <w:tblLayout w:type="fixed"/>
        <w:tblLook w:val="04A0" w:firstRow="1" w:lastRow="0" w:firstColumn="1" w:lastColumn="0" w:noHBand="0" w:noVBand="1"/>
        <w:tblDescription w:val="Demographic Summary for Grade Twelve—Written Language Composite"/>
      </w:tblPr>
      <w:tblGrid>
        <w:gridCol w:w="4608"/>
        <w:gridCol w:w="1152"/>
        <w:gridCol w:w="720"/>
        <w:gridCol w:w="720"/>
        <w:gridCol w:w="720"/>
        <w:gridCol w:w="720"/>
        <w:gridCol w:w="720"/>
      </w:tblGrid>
      <w:tr w:rsidR="00384C43" w:rsidRPr="00C7345F" w14:paraId="58B8127B"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144A4DEA"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019BCA27"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50A6D9DD"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2C00C6C2"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34D5CCC1"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091CDE82"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3390E543"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0D9C95A3" w14:textId="77777777" w:rsidTr="00F73F5C">
        <w:tc>
          <w:tcPr>
            <w:tcW w:w="4608" w:type="dxa"/>
            <w:tcBorders>
              <w:top w:val="single" w:sz="4" w:space="0" w:color="auto"/>
              <w:bottom w:val="single" w:sz="4" w:space="0" w:color="auto"/>
            </w:tcBorders>
            <w:hideMark/>
          </w:tcPr>
          <w:p w14:paraId="28A9DC0A"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176B3FEE" w14:textId="77777777" w:rsidR="00384C43" w:rsidRPr="00C7345F" w:rsidRDefault="00384C43" w:rsidP="00F73F5C">
            <w:pPr>
              <w:pStyle w:val="TableText"/>
              <w:rPr>
                <w:rFonts w:cs="Times New Roman"/>
              </w:rPr>
            </w:pPr>
            <w:r w:rsidRPr="00C7345F">
              <w:t>1,135</w:t>
            </w:r>
          </w:p>
        </w:tc>
        <w:tc>
          <w:tcPr>
            <w:tcW w:w="720" w:type="dxa"/>
            <w:tcBorders>
              <w:top w:val="single" w:sz="4" w:space="0" w:color="auto"/>
              <w:bottom w:val="single" w:sz="4" w:space="0" w:color="auto"/>
            </w:tcBorders>
            <w:vAlign w:val="bottom"/>
            <w:hideMark/>
          </w:tcPr>
          <w:p w14:paraId="08804E34" w14:textId="77777777" w:rsidR="00384C43" w:rsidRPr="00C7345F" w:rsidRDefault="00384C43" w:rsidP="00F73F5C">
            <w:pPr>
              <w:pStyle w:val="TableText"/>
              <w:rPr>
                <w:rFonts w:cs="Times New Roman"/>
              </w:rPr>
            </w:pPr>
            <w:r w:rsidRPr="00C7345F">
              <w:t>354</w:t>
            </w:r>
          </w:p>
        </w:tc>
        <w:tc>
          <w:tcPr>
            <w:tcW w:w="720" w:type="dxa"/>
            <w:tcBorders>
              <w:top w:val="single" w:sz="4" w:space="0" w:color="auto"/>
              <w:bottom w:val="single" w:sz="4" w:space="0" w:color="auto"/>
            </w:tcBorders>
            <w:vAlign w:val="bottom"/>
            <w:hideMark/>
          </w:tcPr>
          <w:p w14:paraId="3D44D1F8" w14:textId="77777777" w:rsidR="00384C43" w:rsidRPr="00C7345F" w:rsidRDefault="00384C43" w:rsidP="00F73F5C">
            <w:pPr>
              <w:pStyle w:val="TableText"/>
              <w:rPr>
                <w:rFonts w:cs="Times New Roman"/>
              </w:rPr>
            </w:pPr>
            <w:r w:rsidRPr="00C7345F">
              <w:t>128</w:t>
            </w:r>
          </w:p>
        </w:tc>
        <w:tc>
          <w:tcPr>
            <w:tcW w:w="720" w:type="dxa"/>
            <w:tcBorders>
              <w:top w:val="single" w:sz="4" w:space="0" w:color="auto"/>
              <w:bottom w:val="single" w:sz="4" w:space="0" w:color="auto"/>
            </w:tcBorders>
            <w:vAlign w:val="bottom"/>
            <w:hideMark/>
          </w:tcPr>
          <w:p w14:paraId="1437EFF6" w14:textId="77777777" w:rsidR="00384C43" w:rsidRPr="00C7345F" w:rsidRDefault="00384C43" w:rsidP="00F73F5C">
            <w:pPr>
              <w:pStyle w:val="TableText"/>
              <w:rPr>
                <w:rFonts w:cs="Times New Roman"/>
              </w:rPr>
            </w:pPr>
            <w:r w:rsidRPr="00C7345F">
              <w:t>50</w:t>
            </w:r>
          </w:p>
        </w:tc>
        <w:tc>
          <w:tcPr>
            <w:tcW w:w="720" w:type="dxa"/>
            <w:tcBorders>
              <w:top w:val="single" w:sz="4" w:space="0" w:color="auto"/>
              <w:bottom w:val="single" w:sz="4" w:space="0" w:color="auto"/>
            </w:tcBorders>
            <w:vAlign w:val="bottom"/>
            <w:hideMark/>
          </w:tcPr>
          <w:p w14:paraId="40FD742D" w14:textId="77777777" w:rsidR="00384C43" w:rsidRPr="00C7345F" w:rsidRDefault="00384C43" w:rsidP="00F73F5C">
            <w:pPr>
              <w:pStyle w:val="TableText"/>
              <w:rPr>
                <w:rFonts w:cs="Times New Roman"/>
              </w:rPr>
            </w:pPr>
            <w:r w:rsidRPr="00C7345F">
              <w:t>24</w:t>
            </w:r>
          </w:p>
        </w:tc>
        <w:tc>
          <w:tcPr>
            <w:tcW w:w="720" w:type="dxa"/>
            <w:tcBorders>
              <w:top w:val="single" w:sz="4" w:space="0" w:color="auto"/>
              <w:bottom w:val="single" w:sz="4" w:space="0" w:color="auto"/>
            </w:tcBorders>
            <w:vAlign w:val="bottom"/>
            <w:hideMark/>
          </w:tcPr>
          <w:p w14:paraId="565ECAF2" w14:textId="77777777" w:rsidR="00384C43" w:rsidRPr="00C7345F" w:rsidRDefault="00384C43" w:rsidP="00F73F5C">
            <w:pPr>
              <w:pStyle w:val="TableText"/>
              <w:rPr>
                <w:rFonts w:cs="Times New Roman"/>
              </w:rPr>
            </w:pPr>
            <w:r w:rsidRPr="00C7345F">
              <w:t>27</w:t>
            </w:r>
          </w:p>
        </w:tc>
      </w:tr>
      <w:tr w:rsidR="00384C43" w:rsidRPr="00C7345F" w14:paraId="1F9D61F9" w14:textId="77777777" w:rsidTr="00F73F5C">
        <w:tc>
          <w:tcPr>
            <w:tcW w:w="4608" w:type="dxa"/>
            <w:tcBorders>
              <w:top w:val="single" w:sz="4" w:space="0" w:color="auto"/>
              <w:bottom w:val="nil"/>
            </w:tcBorders>
            <w:hideMark/>
          </w:tcPr>
          <w:p w14:paraId="4B253B06"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6E56207B" w14:textId="77777777" w:rsidR="00384C43" w:rsidRPr="00C7345F" w:rsidRDefault="00384C43" w:rsidP="00F73F5C">
            <w:pPr>
              <w:pStyle w:val="TableText"/>
              <w:rPr>
                <w:rFonts w:cs="Times New Roman"/>
              </w:rPr>
            </w:pPr>
            <w:r w:rsidRPr="00C7345F">
              <w:t>572</w:t>
            </w:r>
          </w:p>
        </w:tc>
        <w:tc>
          <w:tcPr>
            <w:tcW w:w="720" w:type="dxa"/>
            <w:tcBorders>
              <w:top w:val="single" w:sz="4" w:space="0" w:color="auto"/>
              <w:bottom w:val="nil"/>
            </w:tcBorders>
            <w:vAlign w:val="bottom"/>
            <w:hideMark/>
          </w:tcPr>
          <w:p w14:paraId="7928FD93" w14:textId="77777777" w:rsidR="00384C43" w:rsidRPr="00C7345F" w:rsidRDefault="00384C43" w:rsidP="00F73F5C">
            <w:pPr>
              <w:pStyle w:val="TableText"/>
              <w:rPr>
                <w:rFonts w:cs="Times New Roman"/>
              </w:rPr>
            </w:pPr>
            <w:r w:rsidRPr="00C7345F">
              <w:t>340</w:t>
            </w:r>
          </w:p>
        </w:tc>
        <w:tc>
          <w:tcPr>
            <w:tcW w:w="720" w:type="dxa"/>
            <w:tcBorders>
              <w:top w:val="single" w:sz="4" w:space="0" w:color="auto"/>
              <w:bottom w:val="nil"/>
            </w:tcBorders>
            <w:vAlign w:val="bottom"/>
            <w:hideMark/>
          </w:tcPr>
          <w:p w14:paraId="3494EA03" w14:textId="77777777" w:rsidR="00384C43" w:rsidRPr="00C7345F" w:rsidRDefault="00384C43" w:rsidP="00F73F5C">
            <w:pPr>
              <w:pStyle w:val="TableText"/>
              <w:rPr>
                <w:rFonts w:cs="Times New Roman"/>
              </w:rPr>
            </w:pPr>
            <w:r w:rsidRPr="00C7345F">
              <w:t>130</w:t>
            </w:r>
          </w:p>
        </w:tc>
        <w:tc>
          <w:tcPr>
            <w:tcW w:w="720" w:type="dxa"/>
            <w:tcBorders>
              <w:top w:val="single" w:sz="4" w:space="0" w:color="auto"/>
              <w:bottom w:val="nil"/>
            </w:tcBorders>
            <w:vAlign w:val="bottom"/>
            <w:hideMark/>
          </w:tcPr>
          <w:p w14:paraId="4FE2476F" w14:textId="77777777" w:rsidR="00384C43" w:rsidRPr="00C7345F" w:rsidRDefault="00384C43" w:rsidP="00F73F5C">
            <w:pPr>
              <w:pStyle w:val="TableText"/>
              <w:rPr>
                <w:rFonts w:cs="Times New Roman"/>
              </w:rPr>
            </w:pPr>
            <w:r w:rsidRPr="00C7345F">
              <w:t>54</w:t>
            </w:r>
          </w:p>
        </w:tc>
        <w:tc>
          <w:tcPr>
            <w:tcW w:w="720" w:type="dxa"/>
            <w:tcBorders>
              <w:top w:val="single" w:sz="4" w:space="0" w:color="auto"/>
              <w:bottom w:val="nil"/>
            </w:tcBorders>
            <w:vAlign w:val="bottom"/>
            <w:hideMark/>
          </w:tcPr>
          <w:p w14:paraId="36DB5F11" w14:textId="77777777" w:rsidR="00384C43" w:rsidRPr="00C7345F" w:rsidRDefault="00384C43" w:rsidP="00F73F5C">
            <w:pPr>
              <w:pStyle w:val="TableText"/>
              <w:rPr>
                <w:rFonts w:cs="Times New Roman"/>
              </w:rPr>
            </w:pPr>
            <w:r w:rsidRPr="00C7345F">
              <w:t>24</w:t>
            </w:r>
          </w:p>
        </w:tc>
        <w:tc>
          <w:tcPr>
            <w:tcW w:w="720" w:type="dxa"/>
            <w:tcBorders>
              <w:top w:val="single" w:sz="4" w:space="0" w:color="auto"/>
              <w:bottom w:val="nil"/>
            </w:tcBorders>
            <w:vAlign w:val="bottom"/>
            <w:hideMark/>
          </w:tcPr>
          <w:p w14:paraId="18DADEAD" w14:textId="77777777" w:rsidR="00384C43" w:rsidRPr="00C7345F" w:rsidRDefault="00384C43" w:rsidP="00F73F5C">
            <w:pPr>
              <w:pStyle w:val="TableText"/>
              <w:rPr>
                <w:rFonts w:cs="Times New Roman"/>
              </w:rPr>
            </w:pPr>
            <w:r w:rsidRPr="00C7345F">
              <w:t>22</w:t>
            </w:r>
          </w:p>
        </w:tc>
      </w:tr>
      <w:tr w:rsidR="00384C43" w:rsidRPr="00C7345F" w14:paraId="3A293474" w14:textId="77777777" w:rsidTr="00F73F5C">
        <w:tc>
          <w:tcPr>
            <w:tcW w:w="4608" w:type="dxa"/>
            <w:tcBorders>
              <w:top w:val="nil"/>
              <w:bottom w:val="nil"/>
            </w:tcBorders>
            <w:hideMark/>
          </w:tcPr>
          <w:p w14:paraId="73C4601A"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4FA7ACB2" w14:textId="77777777" w:rsidR="00384C43" w:rsidRPr="00C7345F" w:rsidRDefault="00384C43" w:rsidP="00F73F5C">
            <w:pPr>
              <w:pStyle w:val="TableText"/>
              <w:rPr>
                <w:rFonts w:cs="Times New Roman"/>
              </w:rPr>
            </w:pPr>
            <w:r w:rsidRPr="00C7345F">
              <w:t>563</w:t>
            </w:r>
          </w:p>
        </w:tc>
        <w:tc>
          <w:tcPr>
            <w:tcW w:w="720" w:type="dxa"/>
            <w:tcBorders>
              <w:top w:val="nil"/>
              <w:bottom w:val="nil"/>
            </w:tcBorders>
            <w:vAlign w:val="bottom"/>
            <w:hideMark/>
          </w:tcPr>
          <w:p w14:paraId="6E990E30" w14:textId="77777777" w:rsidR="00384C43" w:rsidRPr="00C7345F" w:rsidRDefault="00384C43" w:rsidP="00F73F5C">
            <w:pPr>
              <w:pStyle w:val="TableText"/>
              <w:rPr>
                <w:rFonts w:cs="Times New Roman"/>
              </w:rPr>
            </w:pPr>
            <w:r w:rsidRPr="00C7345F">
              <w:t>368</w:t>
            </w:r>
          </w:p>
        </w:tc>
        <w:tc>
          <w:tcPr>
            <w:tcW w:w="720" w:type="dxa"/>
            <w:tcBorders>
              <w:top w:val="nil"/>
              <w:bottom w:val="nil"/>
            </w:tcBorders>
            <w:vAlign w:val="bottom"/>
            <w:hideMark/>
          </w:tcPr>
          <w:p w14:paraId="00C24C5D" w14:textId="77777777" w:rsidR="00384C43" w:rsidRPr="00C7345F" w:rsidRDefault="00384C43" w:rsidP="00F73F5C">
            <w:pPr>
              <w:pStyle w:val="TableText"/>
              <w:rPr>
                <w:rFonts w:cs="Times New Roman"/>
              </w:rPr>
            </w:pPr>
            <w:r w:rsidRPr="00C7345F">
              <w:t>124</w:t>
            </w:r>
          </w:p>
        </w:tc>
        <w:tc>
          <w:tcPr>
            <w:tcW w:w="720" w:type="dxa"/>
            <w:tcBorders>
              <w:top w:val="nil"/>
              <w:bottom w:val="nil"/>
            </w:tcBorders>
            <w:vAlign w:val="bottom"/>
            <w:hideMark/>
          </w:tcPr>
          <w:p w14:paraId="38F84841" w14:textId="77777777" w:rsidR="00384C43" w:rsidRPr="00C7345F" w:rsidRDefault="00384C43" w:rsidP="00F73F5C">
            <w:pPr>
              <w:pStyle w:val="TableText"/>
              <w:rPr>
                <w:rFonts w:cs="Times New Roman"/>
              </w:rPr>
            </w:pPr>
            <w:r w:rsidRPr="00C7345F">
              <w:t>45</w:t>
            </w:r>
          </w:p>
        </w:tc>
        <w:tc>
          <w:tcPr>
            <w:tcW w:w="720" w:type="dxa"/>
            <w:tcBorders>
              <w:top w:val="nil"/>
              <w:bottom w:val="nil"/>
            </w:tcBorders>
            <w:vAlign w:val="bottom"/>
            <w:hideMark/>
          </w:tcPr>
          <w:p w14:paraId="27F8AF7F" w14:textId="77777777" w:rsidR="00384C43" w:rsidRPr="00C7345F" w:rsidRDefault="00384C43" w:rsidP="00F73F5C">
            <w:pPr>
              <w:pStyle w:val="TableText"/>
              <w:rPr>
                <w:rFonts w:cs="Times New Roman"/>
              </w:rPr>
            </w:pPr>
            <w:r w:rsidRPr="00C7345F">
              <w:t>24</w:t>
            </w:r>
          </w:p>
        </w:tc>
        <w:tc>
          <w:tcPr>
            <w:tcW w:w="720" w:type="dxa"/>
            <w:tcBorders>
              <w:top w:val="nil"/>
              <w:bottom w:val="nil"/>
            </w:tcBorders>
            <w:vAlign w:val="bottom"/>
            <w:hideMark/>
          </w:tcPr>
          <w:p w14:paraId="0A715DD4" w14:textId="77777777" w:rsidR="00384C43" w:rsidRPr="00C7345F" w:rsidRDefault="00384C43" w:rsidP="00F73F5C">
            <w:pPr>
              <w:pStyle w:val="TableText"/>
              <w:rPr>
                <w:rFonts w:cs="Times New Roman"/>
              </w:rPr>
            </w:pPr>
            <w:r w:rsidRPr="00C7345F">
              <w:t>31</w:t>
            </w:r>
          </w:p>
        </w:tc>
      </w:tr>
      <w:tr w:rsidR="00384C43" w:rsidRPr="00C7345F" w14:paraId="48E913D8" w14:textId="77777777" w:rsidTr="00F73F5C">
        <w:tc>
          <w:tcPr>
            <w:tcW w:w="4608" w:type="dxa"/>
            <w:tcBorders>
              <w:top w:val="nil"/>
              <w:bottom w:val="single" w:sz="4" w:space="0" w:color="auto"/>
            </w:tcBorders>
          </w:tcPr>
          <w:p w14:paraId="59CE26F2"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54B905D4"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59216FC7"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72CA165B"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4DC8A4EF"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56C32AD"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42E0E61F" w14:textId="77777777" w:rsidR="00384C43" w:rsidRPr="00C7345F" w:rsidRDefault="00384C43" w:rsidP="00F73F5C">
            <w:pPr>
              <w:pStyle w:val="TableText"/>
            </w:pPr>
            <w:r w:rsidRPr="00C7345F">
              <w:t>N/A</w:t>
            </w:r>
          </w:p>
        </w:tc>
      </w:tr>
      <w:tr w:rsidR="00384C43" w:rsidRPr="00C7345F" w14:paraId="6ED377D4" w14:textId="77777777" w:rsidTr="00F73F5C">
        <w:tc>
          <w:tcPr>
            <w:tcW w:w="4608" w:type="dxa"/>
            <w:tcBorders>
              <w:top w:val="single" w:sz="4" w:space="0" w:color="auto"/>
            </w:tcBorders>
            <w:hideMark/>
          </w:tcPr>
          <w:p w14:paraId="30AB247B"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30A34273" w14:textId="77777777" w:rsidR="00384C43" w:rsidRPr="00C7345F" w:rsidRDefault="00384C43" w:rsidP="00F73F5C">
            <w:pPr>
              <w:pStyle w:val="TableText"/>
              <w:rPr>
                <w:rFonts w:cs="Times New Roman"/>
              </w:rPr>
            </w:pPr>
            <w:r w:rsidRPr="00C7345F">
              <w:t>2</w:t>
            </w:r>
          </w:p>
        </w:tc>
        <w:tc>
          <w:tcPr>
            <w:tcW w:w="720" w:type="dxa"/>
            <w:tcBorders>
              <w:top w:val="single" w:sz="4" w:space="0" w:color="auto"/>
            </w:tcBorders>
            <w:vAlign w:val="bottom"/>
            <w:hideMark/>
          </w:tcPr>
          <w:p w14:paraId="0238FF5C"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5FA92E22"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785BB3A7"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710814B0"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5E0E8A10" w14:textId="77777777" w:rsidR="00384C43" w:rsidRPr="00C7345F" w:rsidRDefault="00384C43" w:rsidP="00F73F5C">
            <w:pPr>
              <w:pStyle w:val="TableText"/>
              <w:rPr>
                <w:rFonts w:cs="Times New Roman"/>
              </w:rPr>
            </w:pPr>
            <w:r w:rsidRPr="00C7345F">
              <w:t>N/A</w:t>
            </w:r>
          </w:p>
        </w:tc>
      </w:tr>
      <w:tr w:rsidR="00384C43" w:rsidRPr="00C7345F" w14:paraId="49024B11" w14:textId="77777777" w:rsidTr="00F73F5C">
        <w:tc>
          <w:tcPr>
            <w:tcW w:w="4608" w:type="dxa"/>
            <w:hideMark/>
          </w:tcPr>
          <w:p w14:paraId="41A8EF0F" w14:textId="77777777" w:rsidR="00384C43" w:rsidRPr="00C7345F" w:rsidRDefault="00384C43" w:rsidP="00F73F5C">
            <w:pPr>
              <w:pStyle w:val="TableText"/>
              <w:rPr>
                <w:rFonts w:cs="Times New Roman"/>
              </w:rPr>
            </w:pPr>
            <w:r w:rsidRPr="00C7345F">
              <w:t>Asian</w:t>
            </w:r>
          </w:p>
        </w:tc>
        <w:tc>
          <w:tcPr>
            <w:tcW w:w="1152" w:type="dxa"/>
            <w:vAlign w:val="bottom"/>
          </w:tcPr>
          <w:p w14:paraId="08E7F3C9" w14:textId="77777777" w:rsidR="00384C43" w:rsidRPr="00C7345F" w:rsidRDefault="00384C43" w:rsidP="00F73F5C">
            <w:pPr>
              <w:pStyle w:val="TableText"/>
              <w:rPr>
                <w:rFonts w:cs="Times New Roman"/>
              </w:rPr>
            </w:pPr>
            <w:r w:rsidRPr="00C7345F">
              <w:t>233</w:t>
            </w:r>
          </w:p>
        </w:tc>
        <w:tc>
          <w:tcPr>
            <w:tcW w:w="720" w:type="dxa"/>
            <w:vAlign w:val="bottom"/>
            <w:hideMark/>
          </w:tcPr>
          <w:p w14:paraId="4580179F" w14:textId="77777777" w:rsidR="00384C43" w:rsidRPr="00C7345F" w:rsidRDefault="00384C43" w:rsidP="00F73F5C">
            <w:pPr>
              <w:pStyle w:val="TableText"/>
              <w:rPr>
                <w:rFonts w:cs="Times New Roman"/>
              </w:rPr>
            </w:pPr>
            <w:r w:rsidRPr="00C7345F">
              <w:t>395</w:t>
            </w:r>
          </w:p>
        </w:tc>
        <w:tc>
          <w:tcPr>
            <w:tcW w:w="720" w:type="dxa"/>
            <w:vAlign w:val="bottom"/>
            <w:hideMark/>
          </w:tcPr>
          <w:p w14:paraId="5E17120A" w14:textId="77777777" w:rsidR="00384C43" w:rsidRPr="00C7345F" w:rsidRDefault="00384C43" w:rsidP="00F73F5C">
            <w:pPr>
              <w:pStyle w:val="TableText"/>
              <w:rPr>
                <w:rFonts w:cs="Times New Roman"/>
              </w:rPr>
            </w:pPr>
            <w:r w:rsidRPr="00C7345F">
              <w:t>123</w:t>
            </w:r>
          </w:p>
        </w:tc>
        <w:tc>
          <w:tcPr>
            <w:tcW w:w="720" w:type="dxa"/>
            <w:vAlign w:val="bottom"/>
            <w:hideMark/>
          </w:tcPr>
          <w:p w14:paraId="361BFD53" w14:textId="77777777" w:rsidR="00384C43" w:rsidRPr="00C7345F" w:rsidRDefault="00384C43" w:rsidP="00F73F5C">
            <w:pPr>
              <w:pStyle w:val="TableText"/>
              <w:rPr>
                <w:rFonts w:cs="Times New Roman"/>
              </w:rPr>
            </w:pPr>
            <w:r w:rsidRPr="00C7345F">
              <w:t>33</w:t>
            </w:r>
          </w:p>
        </w:tc>
        <w:tc>
          <w:tcPr>
            <w:tcW w:w="720" w:type="dxa"/>
            <w:vAlign w:val="bottom"/>
            <w:hideMark/>
          </w:tcPr>
          <w:p w14:paraId="6AD21E02" w14:textId="77777777" w:rsidR="00384C43" w:rsidRPr="00C7345F" w:rsidRDefault="00384C43" w:rsidP="00F73F5C">
            <w:pPr>
              <w:pStyle w:val="TableText"/>
              <w:rPr>
                <w:rFonts w:cs="Times New Roman"/>
              </w:rPr>
            </w:pPr>
            <w:r w:rsidRPr="00C7345F">
              <w:t>31</w:t>
            </w:r>
          </w:p>
        </w:tc>
        <w:tc>
          <w:tcPr>
            <w:tcW w:w="720" w:type="dxa"/>
            <w:vAlign w:val="bottom"/>
            <w:hideMark/>
          </w:tcPr>
          <w:p w14:paraId="19D63029" w14:textId="77777777" w:rsidR="00384C43" w:rsidRPr="00C7345F" w:rsidRDefault="00384C43" w:rsidP="00F73F5C">
            <w:pPr>
              <w:pStyle w:val="TableText"/>
              <w:rPr>
                <w:rFonts w:cs="Times New Roman"/>
              </w:rPr>
            </w:pPr>
            <w:r w:rsidRPr="00C7345F">
              <w:t>35</w:t>
            </w:r>
          </w:p>
        </w:tc>
      </w:tr>
      <w:tr w:rsidR="00384C43" w:rsidRPr="00C7345F" w14:paraId="250803CD" w14:textId="77777777" w:rsidTr="00F73F5C">
        <w:tc>
          <w:tcPr>
            <w:tcW w:w="4608" w:type="dxa"/>
            <w:hideMark/>
          </w:tcPr>
          <w:p w14:paraId="7806B186"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33D56687" w14:textId="77777777" w:rsidR="00384C43" w:rsidRPr="00C7345F" w:rsidRDefault="00384C43" w:rsidP="00F73F5C">
            <w:pPr>
              <w:pStyle w:val="TableText"/>
              <w:rPr>
                <w:rFonts w:cs="Times New Roman"/>
              </w:rPr>
            </w:pPr>
            <w:r w:rsidRPr="00C7345F">
              <w:t>10</w:t>
            </w:r>
          </w:p>
        </w:tc>
        <w:tc>
          <w:tcPr>
            <w:tcW w:w="720" w:type="dxa"/>
            <w:vAlign w:val="bottom"/>
            <w:hideMark/>
          </w:tcPr>
          <w:p w14:paraId="1CCB24D5" w14:textId="77777777" w:rsidR="00384C43" w:rsidRPr="00C7345F" w:rsidRDefault="00384C43" w:rsidP="00F73F5C">
            <w:pPr>
              <w:pStyle w:val="TableText"/>
              <w:rPr>
                <w:rFonts w:cs="Times New Roman"/>
              </w:rPr>
            </w:pPr>
            <w:r w:rsidRPr="00C7345F">
              <w:t>N/A</w:t>
            </w:r>
          </w:p>
        </w:tc>
        <w:tc>
          <w:tcPr>
            <w:tcW w:w="720" w:type="dxa"/>
            <w:vAlign w:val="bottom"/>
            <w:hideMark/>
          </w:tcPr>
          <w:p w14:paraId="3850C669" w14:textId="77777777" w:rsidR="00384C43" w:rsidRPr="00C7345F" w:rsidRDefault="00384C43" w:rsidP="00F73F5C">
            <w:pPr>
              <w:pStyle w:val="TableText"/>
              <w:rPr>
                <w:rFonts w:cs="Times New Roman"/>
              </w:rPr>
            </w:pPr>
            <w:r w:rsidRPr="00C7345F">
              <w:t>N/A</w:t>
            </w:r>
          </w:p>
        </w:tc>
        <w:tc>
          <w:tcPr>
            <w:tcW w:w="720" w:type="dxa"/>
            <w:vAlign w:val="bottom"/>
            <w:hideMark/>
          </w:tcPr>
          <w:p w14:paraId="0DD88B7B" w14:textId="77777777" w:rsidR="00384C43" w:rsidRPr="00C7345F" w:rsidRDefault="00384C43" w:rsidP="00F73F5C">
            <w:pPr>
              <w:pStyle w:val="TableText"/>
              <w:rPr>
                <w:rFonts w:cs="Times New Roman"/>
              </w:rPr>
            </w:pPr>
            <w:r w:rsidRPr="00C7345F">
              <w:t>N/A</w:t>
            </w:r>
          </w:p>
        </w:tc>
        <w:tc>
          <w:tcPr>
            <w:tcW w:w="720" w:type="dxa"/>
            <w:vAlign w:val="bottom"/>
            <w:hideMark/>
          </w:tcPr>
          <w:p w14:paraId="476B9F49" w14:textId="77777777" w:rsidR="00384C43" w:rsidRPr="00C7345F" w:rsidRDefault="00384C43" w:rsidP="00F73F5C">
            <w:pPr>
              <w:pStyle w:val="TableText"/>
              <w:rPr>
                <w:rFonts w:cs="Times New Roman"/>
              </w:rPr>
            </w:pPr>
            <w:r w:rsidRPr="00C7345F">
              <w:t>N/A</w:t>
            </w:r>
          </w:p>
        </w:tc>
        <w:tc>
          <w:tcPr>
            <w:tcW w:w="720" w:type="dxa"/>
            <w:vAlign w:val="bottom"/>
            <w:hideMark/>
          </w:tcPr>
          <w:p w14:paraId="06CA96CE" w14:textId="77777777" w:rsidR="00384C43" w:rsidRPr="00C7345F" w:rsidRDefault="00384C43" w:rsidP="00F73F5C">
            <w:pPr>
              <w:pStyle w:val="TableText"/>
              <w:rPr>
                <w:rFonts w:cs="Times New Roman"/>
              </w:rPr>
            </w:pPr>
            <w:r w:rsidRPr="00C7345F">
              <w:t>N/A</w:t>
            </w:r>
          </w:p>
        </w:tc>
      </w:tr>
      <w:tr w:rsidR="00384C43" w:rsidRPr="00C7345F" w14:paraId="6B5D0863" w14:textId="77777777" w:rsidTr="00F73F5C">
        <w:tc>
          <w:tcPr>
            <w:tcW w:w="4608" w:type="dxa"/>
            <w:hideMark/>
          </w:tcPr>
          <w:p w14:paraId="3F869455" w14:textId="77777777" w:rsidR="00384C43" w:rsidRPr="00C7345F" w:rsidRDefault="00384C43" w:rsidP="00F73F5C">
            <w:pPr>
              <w:pStyle w:val="TableText"/>
              <w:rPr>
                <w:rFonts w:cs="Times New Roman"/>
              </w:rPr>
            </w:pPr>
            <w:r w:rsidRPr="00C7345F">
              <w:t>Filipino</w:t>
            </w:r>
          </w:p>
        </w:tc>
        <w:tc>
          <w:tcPr>
            <w:tcW w:w="1152" w:type="dxa"/>
            <w:vAlign w:val="bottom"/>
          </w:tcPr>
          <w:p w14:paraId="28F557F3" w14:textId="77777777" w:rsidR="00384C43" w:rsidRPr="00C7345F" w:rsidRDefault="00384C43" w:rsidP="00F73F5C">
            <w:pPr>
              <w:pStyle w:val="TableText"/>
              <w:rPr>
                <w:rFonts w:cs="Times New Roman"/>
              </w:rPr>
            </w:pPr>
            <w:r w:rsidRPr="00C7345F">
              <w:t>49</w:t>
            </w:r>
          </w:p>
        </w:tc>
        <w:tc>
          <w:tcPr>
            <w:tcW w:w="720" w:type="dxa"/>
            <w:vAlign w:val="bottom"/>
            <w:hideMark/>
          </w:tcPr>
          <w:p w14:paraId="673BBB4C" w14:textId="77777777" w:rsidR="00384C43" w:rsidRPr="00C7345F" w:rsidRDefault="00384C43" w:rsidP="00F73F5C">
            <w:pPr>
              <w:pStyle w:val="TableText"/>
              <w:rPr>
                <w:rFonts w:cs="Times New Roman"/>
              </w:rPr>
            </w:pPr>
            <w:r w:rsidRPr="00C7345F">
              <w:t>434</w:t>
            </w:r>
          </w:p>
        </w:tc>
        <w:tc>
          <w:tcPr>
            <w:tcW w:w="720" w:type="dxa"/>
            <w:vAlign w:val="bottom"/>
            <w:hideMark/>
          </w:tcPr>
          <w:p w14:paraId="798D5163" w14:textId="77777777" w:rsidR="00384C43" w:rsidRPr="00C7345F" w:rsidRDefault="00384C43" w:rsidP="00F73F5C">
            <w:pPr>
              <w:pStyle w:val="TableText"/>
              <w:rPr>
                <w:rFonts w:cs="Times New Roman"/>
              </w:rPr>
            </w:pPr>
            <w:r w:rsidRPr="00C7345F">
              <w:t>85</w:t>
            </w:r>
          </w:p>
        </w:tc>
        <w:tc>
          <w:tcPr>
            <w:tcW w:w="720" w:type="dxa"/>
            <w:vAlign w:val="bottom"/>
            <w:hideMark/>
          </w:tcPr>
          <w:p w14:paraId="3D7829B1" w14:textId="77777777" w:rsidR="00384C43" w:rsidRPr="00C7345F" w:rsidRDefault="00384C43" w:rsidP="00F73F5C">
            <w:pPr>
              <w:pStyle w:val="TableText"/>
              <w:rPr>
                <w:rFonts w:cs="Times New Roman"/>
              </w:rPr>
            </w:pPr>
            <w:r w:rsidRPr="00C7345F">
              <w:t>18</w:t>
            </w:r>
          </w:p>
        </w:tc>
        <w:tc>
          <w:tcPr>
            <w:tcW w:w="720" w:type="dxa"/>
            <w:vAlign w:val="bottom"/>
            <w:hideMark/>
          </w:tcPr>
          <w:p w14:paraId="45E44657" w14:textId="77777777" w:rsidR="00384C43" w:rsidRPr="00C7345F" w:rsidRDefault="00384C43" w:rsidP="00F73F5C">
            <w:pPr>
              <w:pStyle w:val="TableText"/>
              <w:rPr>
                <w:rFonts w:cs="Times New Roman"/>
              </w:rPr>
            </w:pPr>
            <w:r w:rsidRPr="00C7345F">
              <w:t>35</w:t>
            </w:r>
          </w:p>
        </w:tc>
        <w:tc>
          <w:tcPr>
            <w:tcW w:w="720" w:type="dxa"/>
            <w:vAlign w:val="bottom"/>
            <w:hideMark/>
          </w:tcPr>
          <w:p w14:paraId="616B45AE" w14:textId="77777777" w:rsidR="00384C43" w:rsidRPr="00C7345F" w:rsidRDefault="00384C43" w:rsidP="00F73F5C">
            <w:pPr>
              <w:pStyle w:val="TableText"/>
              <w:rPr>
                <w:rFonts w:cs="Times New Roman"/>
              </w:rPr>
            </w:pPr>
            <w:r w:rsidRPr="00C7345F">
              <w:t>47</w:t>
            </w:r>
          </w:p>
        </w:tc>
      </w:tr>
      <w:tr w:rsidR="00384C43" w:rsidRPr="00C7345F" w14:paraId="39E0A5AF" w14:textId="77777777" w:rsidTr="00F73F5C">
        <w:tc>
          <w:tcPr>
            <w:tcW w:w="4608" w:type="dxa"/>
            <w:hideMark/>
          </w:tcPr>
          <w:p w14:paraId="6B17B88C" w14:textId="77777777" w:rsidR="00384C43" w:rsidRPr="00C7345F" w:rsidRDefault="00384C43" w:rsidP="00F73F5C">
            <w:pPr>
              <w:pStyle w:val="TableText"/>
              <w:rPr>
                <w:rFonts w:cs="Times New Roman"/>
              </w:rPr>
            </w:pPr>
            <w:r w:rsidRPr="00C7345F">
              <w:t>Hispanic or Latino</w:t>
            </w:r>
          </w:p>
        </w:tc>
        <w:tc>
          <w:tcPr>
            <w:tcW w:w="1152" w:type="dxa"/>
            <w:vAlign w:val="bottom"/>
          </w:tcPr>
          <w:p w14:paraId="080FB2FF" w14:textId="77777777" w:rsidR="00384C43" w:rsidRPr="00C7345F" w:rsidRDefault="00384C43" w:rsidP="00F73F5C">
            <w:pPr>
              <w:pStyle w:val="TableText"/>
              <w:rPr>
                <w:rFonts w:cs="Times New Roman"/>
              </w:rPr>
            </w:pPr>
            <w:r w:rsidRPr="00C7345F">
              <w:t>618</w:t>
            </w:r>
          </w:p>
        </w:tc>
        <w:tc>
          <w:tcPr>
            <w:tcW w:w="720" w:type="dxa"/>
            <w:vAlign w:val="bottom"/>
            <w:hideMark/>
          </w:tcPr>
          <w:p w14:paraId="5D5295E9" w14:textId="77777777" w:rsidR="00384C43" w:rsidRPr="00C7345F" w:rsidRDefault="00384C43" w:rsidP="00F73F5C">
            <w:pPr>
              <w:pStyle w:val="TableText"/>
              <w:rPr>
                <w:rFonts w:cs="Times New Roman"/>
              </w:rPr>
            </w:pPr>
            <w:r w:rsidRPr="00C7345F">
              <w:t>314</w:t>
            </w:r>
          </w:p>
        </w:tc>
        <w:tc>
          <w:tcPr>
            <w:tcW w:w="720" w:type="dxa"/>
            <w:vAlign w:val="bottom"/>
            <w:hideMark/>
          </w:tcPr>
          <w:p w14:paraId="444DEB1A" w14:textId="77777777" w:rsidR="00384C43" w:rsidRPr="00C7345F" w:rsidRDefault="00384C43" w:rsidP="00F73F5C">
            <w:pPr>
              <w:pStyle w:val="TableText"/>
              <w:rPr>
                <w:rFonts w:cs="Times New Roman"/>
              </w:rPr>
            </w:pPr>
            <w:r w:rsidRPr="00C7345F">
              <w:t>123</w:t>
            </w:r>
          </w:p>
        </w:tc>
        <w:tc>
          <w:tcPr>
            <w:tcW w:w="720" w:type="dxa"/>
            <w:vAlign w:val="bottom"/>
            <w:hideMark/>
          </w:tcPr>
          <w:p w14:paraId="7C412E04" w14:textId="77777777" w:rsidR="00384C43" w:rsidRPr="00C7345F" w:rsidRDefault="00384C43" w:rsidP="00F73F5C">
            <w:pPr>
              <w:pStyle w:val="TableText"/>
              <w:rPr>
                <w:rFonts w:cs="Times New Roman"/>
              </w:rPr>
            </w:pPr>
            <w:r w:rsidRPr="00C7345F">
              <w:t>66</w:t>
            </w:r>
          </w:p>
        </w:tc>
        <w:tc>
          <w:tcPr>
            <w:tcW w:w="720" w:type="dxa"/>
            <w:vAlign w:val="bottom"/>
            <w:hideMark/>
          </w:tcPr>
          <w:p w14:paraId="6B8F4D08" w14:textId="77777777" w:rsidR="00384C43" w:rsidRPr="00C7345F" w:rsidRDefault="00384C43" w:rsidP="00F73F5C">
            <w:pPr>
              <w:pStyle w:val="TableText"/>
              <w:rPr>
                <w:rFonts w:cs="Times New Roman"/>
              </w:rPr>
            </w:pPr>
            <w:r w:rsidRPr="00C7345F">
              <w:t>17</w:t>
            </w:r>
          </w:p>
        </w:tc>
        <w:tc>
          <w:tcPr>
            <w:tcW w:w="720" w:type="dxa"/>
            <w:vAlign w:val="bottom"/>
            <w:hideMark/>
          </w:tcPr>
          <w:p w14:paraId="738B163A" w14:textId="77777777" w:rsidR="00384C43" w:rsidRPr="00C7345F" w:rsidRDefault="00384C43" w:rsidP="00F73F5C">
            <w:pPr>
              <w:pStyle w:val="TableText"/>
              <w:rPr>
                <w:rFonts w:cs="Times New Roman"/>
              </w:rPr>
            </w:pPr>
            <w:r w:rsidRPr="00C7345F">
              <w:t>17</w:t>
            </w:r>
          </w:p>
        </w:tc>
      </w:tr>
      <w:tr w:rsidR="00384C43" w:rsidRPr="00C7345F" w14:paraId="7EFB5C22" w14:textId="77777777" w:rsidTr="00F73F5C">
        <w:tc>
          <w:tcPr>
            <w:tcW w:w="4608" w:type="dxa"/>
            <w:hideMark/>
          </w:tcPr>
          <w:p w14:paraId="7A40F2BA"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28ACC6B4" w14:textId="77777777" w:rsidR="00384C43" w:rsidRPr="00C7345F" w:rsidRDefault="00384C43" w:rsidP="00F73F5C">
            <w:pPr>
              <w:pStyle w:val="TableText"/>
              <w:rPr>
                <w:rFonts w:cs="Times New Roman"/>
              </w:rPr>
            </w:pPr>
            <w:r w:rsidRPr="00C7345F">
              <w:t>14</w:t>
            </w:r>
          </w:p>
        </w:tc>
        <w:tc>
          <w:tcPr>
            <w:tcW w:w="720" w:type="dxa"/>
            <w:vAlign w:val="bottom"/>
            <w:hideMark/>
          </w:tcPr>
          <w:p w14:paraId="074FA80F" w14:textId="77777777" w:rsidR="00384C43" w:rsidRPr="00C7345F" w:rsidRDefault="00384C43" w:rsidP="00F73F5C">
            <w:pPr>
              <w:pStyle w:val="TableText"/>
              <w:rPr>
                <w:rFonts w:cs="Times New Roman"/>
              </w:rPr>
            </w:pPr>
            <w:r w:rsidRPr="00C7345F">
              <w:t>346</w:t>
            </w:r>
          </w:p>
        </w:tc>
        <w:tc>
          <w:tcPr>
            <w:tcW w:w="720" w:type="dxa"/>
            <w:vAlign w:val="bottom"/>
            <w:hideMark/>
          </w:tcPr>
          <w:p w14:paraId="15EEF190" w14:textId="77777777" w:rsidR="00384C43" w:rsidRPr="00C7345F" w:rsidRDefault="00384C43" w:rsidP="00F73F5C">
            <w:pPr>
              <w:pStyle w:val="TableText"/>
              <w:rPr>
                <w:rFonts w:cs="Times New Roman"/>
              </w:rPr>
            </w:pPr>
            <w:r w:rsidRPr="00C7345F">
              <w:t>159</w:t>
            </w:r>
          </w:p>
        </w:tc>
        <w:tc>
          <w:tcPr>
            <w:tcW w:w="720" w:type="dxa"/>
            <w:vAlign w:val="bottom"/>
            <w:hideMark/>
          </w:tcPr>
          <w:p w14:paraId="0AB5D7F0" w14:textId="77777777" w:rsidR="00384C43" w:rsidRPr="00C7345F" w:rsidRDefault="00384C43" w:rsidP="00F73F5C">
            <w:pPr>
              <w:pStyle w:val="TableText"/>
              <w:rPr>
                <w:rFonts w:cs="Times New Roman"/>
              </w:rPr>
            </w:pPr>
            <w:r w:rsidRPr="00C7345F">
              <w:t>43</w:t>
            </w:r>
          </w:p>
        </w:tc>
        <w:tc>
          <w:tcPr>
            <w:tcW w:w="720" w:type="dxa"/>
            <w:vAlign w:val="bottom"/>
            <w:hideMark/>
          </w:tcPr>
          <w:p w14:paraId="7D29D59F" w14:textId="77777777" w:rsidR="00384C43" w:rsidRPr="00C7345F" w:rsidRDefault="00384C43" w:rsidP="00F73F5C">
            <w:pPr>
              <w:pStyle w:val="TableText"/>
              <w:rPr>
                <w:rFonts w:cs="Times New Roman"/>
              </w:rPr>
            </w:pPr>
            <w:r w:rsidRPr="00C7345F">
              <w:t>7</w:t>
            </w:r>
          </w:p>
        </w:tc>
        <w:tc>
          <w:tcPr>
            <w:tcW w:w="720" w:type="dxa"/>
            <w:vAlign w:val="bottom"/>
            <w:hideMark/>
          </w:tcPr>
          <w:p w14:paraId="48F520E2" w14:textId="77777777" w:rsidR="00384C43" w:rsidRPr="00C7345F" w:rsidRDefault="00384C43" w:rsidP="00F73F5C">
            <w:pPr>
              <w:pStyle w:val="TableText"/>
              <w:rPr>
                <w:rFonts w:cs="Times New Roman"/>
              </w:rPr>
            </w:pPr>
            <w:r w:rsidRPr="00C7345F">
              <w:t>50</w:t>
            </w:r>
          </w:p>
        </w:tc>
      </w:tr>
      <w:tr w:rsidR="00384C43" w:rsidRPr="00C7345F" w14:paraId="68953020" w14:textId="77777777" w:rsidTr="00F73F5C">
        <w:tc>
          <w:tcPr>
            <w:tcW w:w="4608" w:type="dxa"/>
            <w:tcBorders>
              <w:bottom w:val="nil"/>
            </w:tcBorders>
            <w:hideMark/>
          </w:tcPr>
          <w:p w14:paraId="0C0A82FC"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0A4FB021" w14:textId="77777777" w:rsidR="00384C43" w:rsidRPr="00C7345F" w:rsidRDefault="00384C43" w:rsidP="00F73F5C">
            <w:pPr>
              <w:pStyle w:val="TableText"/>
              <w:rPr>
                <w:rFonts w:cs="Times New Roman"/>
              </w:rPr>
            </w:pPr>
            <w:r w:rsidRPr="00C7345F">
              <w:t>165</w:t>
            </w:r>
          </w:p>
        </w:tc>
        <w:tc>
          <w:tcPr>
            <w:tcW w:w="720" w:type="dxa"/>
            <w:tcBorders>
              <w:bottom w:val="nil"/>
            </w:tcBorders>
            <w:vAlign w:val="bottom"/>
            <w:hideMark/>
          </w:tcPr>
          <w:p w14:paraId="2E248668" w14:textId="77777777" w:rsidR="00384C43" w:rsidRPr="00C7345F" w:rsidRDefault="00384C43" w:rsidP="00F73F5C">
            <w:pPr>
              <w:pStyle w:val="TableText"/>
              <w:rPr>
                <w:rFonts w:cs="Times New Roman"/>
              </w:rPr>
            </w:pPr>
            <w:r w:rsidRPr="00C7345F">
              <w:t>414</w:t>
            </w:r>
          </w:p>
        </w:tc>
        <w:tc>
          <w:tcPr>
            <w:tcW w:w="720" w:type="dxa"/>
            <w:tcBorders>
              <w:bottom w:val="nil"/>
            </w:tcBorders>
            <w:vAlign w:val="bottom"/>
            <w:hideMark/>
          </w:tcPr>
          <w:p w14:paraId="4A4501E6" w14:textId="77777777" w:rsidR="00384C43" w:rsidRPr="00C7345F" w:rsidRDefault="00384C43" w:rsidP="00F73F5C">
            <w:pPr>
              <w:pStyle w:val="TableText"/>
              <w:rPr>
                <w:rFonts w:cs="Times New Roman"/>
              </w:rPr>
            </w:pPr>
            <w:r w:rsidRPr="00C7345F">
              <w:t>107</w:t>
            </w:r>
          </w:p>
        </w:tc>
        <w:tc>
          <w:tcPr>
            <w:tcW w:w="720" w:type="dxa"/>
            <w:tcBorders>
              <w:bottom w:val="nil"/>
            </w:tcBorders>
            <w:vAlign w:val="bottom"/>
            <w:hideMark/>
          </w:tcPr>
          <w:p w14:paraId="54669E49" w14:textId="77777777" w:rsidR="00384C43" w:rsidRPr="00C7345F" w:rsidRDefault="00384C43" w:rsidP="00F73F5C">
            <w:pPr>
              <w:pStyle w:val="TableText"/>
              <w:rPr>
                <w:rFonts w:cs="Times New Roman"/>
              </w:rPr>
            </w:pPr>
            <w:r w:rsidRPr="00C7345F">
              <w:t>24</w:t>
            </w:r>
          </w:p>
        </w:tc>
        <w:tc>
          <w:tcPr>
            <w:tcW w:w="720" w:type="dxa"/>
            <w:tcBorders>
              <w:bottom w:val="nil"/>
            </w:tcBorders>
            <w:vAlign w:val="bottom"/>
            <w:hideMark/>
          </w:tcPr>
          <w:p w14:paraId="7FD3262A" w14:textId="77777777" w:rsidR="00384C43" w:rsidRPr="00C7345F" w:rsidRDefault="00384C43" w:rsidP="00F73F5C">
            <w:pPr>
              <w:pStyle w:val="TableText"/>
              <w:rPr>
                <w:rFonts w:cs="Times New Roman"/>
              </w:rPr>
            </w:pPr>
            <w:r w:rsidRPr="00C7345F">
              <w:t>31</w:t>
            </w:r>
          </w:p>
        </w:tc>
        <w:tc>
          <w:tcPr>
            <w:tcW w:w="720" w:type="dxa"/>
            <w:tcBorders>
              <w:bottom w:val="nil"/>
            </w:tcBorders>
            <w:vAlign w:val="bottom"/>
            <w:hideMark/>
          </w:tcPr>
          <w:p w14:paraId="626C1CAE" w14:textId="77777777" w:rsidR="00384C43" w:rsidRPr="00C7345F" w:rsidRDefault="00384C43" w:rsidP="00F73F5C">
            <w:pPr>
              <w:pStyle w:val="TableText"/>
              <w:rPr>
                <w:rFonts w:cs="Times New Roman"/>
              </w:rPr>
            </w:pPr>
            <w:r w:rsidRPr="00C7345F">
              <w:t>45</w:t>
            </w:r>
          </w:p>
        </w:tc>
      </w:tr>
      <w:tr w:rsidR="00384C43" w:rsidRPr="00C7345F" w14:paraId="193BF756" w14:textId="77777777" w:rsidTr="00F73F5C">
        <w:tc>
          <w:tcPr>
            <w:tcW w:w="4608" w:type="dxa"/>
            <w:tcBorders>
              <w:top w:val="nil"/>
              <w:bottom w:val="single" w:sz="4" w:space="0" w:color="auto"/>
            </w:tcBorders>
            <w:hideMark/>
          </w:tcPr>
          <w:p w14:paraId="3E643190"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24CE3768" w14:textId="77777777" w:rsidR="00384C43" w:rsidRPr="00C7345F" w:rsidRDefault="00384C43" w:rsidP="00F73F5C">
            <w:pPr>
              <w:pStyle w:val="TableText"/>
              <w:rPr>
                <w:rFonts w:cs="Times New Roman"/>
              </w:rPr>
            </w:pPr>
            <w:r w:rsidRPr="00C7345F">
              <w:t>44</w:t>
            </w:r>
          </w:p>
        </w:tc>
        <w:tc>
          <w:tcPr>
            <w:tcW w:w="720" w:type="dxa"/>
            <w:tcBorders>
              <w:top w:val="nil"/>
              <w:bottom w:val="single" w:sz="4" w:space="0" w:color="auto"/>
            </w:tcBorders>
            <w:vAlign w:val="bottom"/>
            <w:hideMark/>
          </w:tcPr>
          <w:p w14:paraId="16305F4F" w14:textId="77777777" w:rsidR="00384C43" w:rsidRPr="00C7345F" w:rsidRDefault="00384C43" w:rsidP="00F73F5C">
            <w:pPr>
              <w:pStyle w:val="TableText"/>
              <w:rPr>
                <w:rFonts w:cs="Times New Roman"/>
              </w:rPr>
            </w:pPr>
            <w:r w:rsidRPr="00C7345F">
              <w:t>360</w:t>
            </w:r>
          </w:p>
        </w:tc>
        <w:tc>
          <w:tcPr>
            <w:tcW w:w="720" w:type="dxa"/>
            <w:tcBorders>
              <w:top w:val="nil"/>
              <w:bottom w:val="single" w:sz="4" w:space="0" w:color="auto"/>
            </w:tcBorders>
            <w:vAlign w:val="bottom"/>
            <w:hideMark/>
          </w:tcPr>
          <w:p w14:paraId="58C51AF6" w14:textId="77777777" w:rsidR="00384C43" w:rsidRPr="00C7345F" w:rsidRDefault="00384C43" w:rsidP="00F73F5C">
            <w:pPr>
              <w:pStyle w:val="TableText"/>
              <w:rPr>
                <w:rFonts w:cs="Times New Roman"/>
              </w:rPr>
            </w:pPr>
            <w:r w:rsidRPr="00C7345F">
              <w:t>123</w:t>
            </w:r>
          </w:p>
        </w:tc>
        <w:tc>
          <w:tcPr>
            <w:tcW w:w="720" w:type="dxa"/>
            <w:tcBorders>
              <w:top w:val="nil"/>
              <w:bottom w:val="single" w:sz="4" w:space="0" w:color="auto"/>
            </w:tcBorders>
            <w:vAlign w:val="bottom"/>
            <w:hideMark/>
          </w:tcPr>
          <w:p w14:paraId="1CA8313A" w14:textId="77777777" w:rsidR="00384C43" w:rsidRPr="00C7345F" w:rsidRDefault="00384C43" w:rsidP="00F73F5C">
            <w:pPr>
              <w:pStyle w:val="TableText"/>
              <w:rPr>
                <w:rFonts w:cs="Times New Roman"/>
              </w:rPr>
            </w:pPr>
            <w:r w:rsidRPr="00C7345F">
              <w:t>43</w:t>
            </w:r>
          </w:p>
        </w:tc>
        <w:tc>
          <w:tcPr>
            <w:tcW w:w="720" w:type="dxa"/>
            <w:tcBorders>
              <w:top w:val="nil"/>
              <w:bottom w:val="single" w:sz="4" w:space="0" w:color="auto"/>
            </w:tcBorders>
            <w:vAlign w:val="bottom"/>
            <w:hideMark/>
          </w:tcPr>
          <w:p w14:paraId="7B753A16" w14:textId="77777777" w:rsidR="00384C43" w:rsidRPr="00C7345F" w:rsidRDefault="00384C43" w:rsidP="00F73F5C">
            <w:pPr>
              <w:pStyle w:val="TableText"/>
              <w:rPr>
                <w:rFonts w:cs="Times New Roman"/>
              </w:rPr>
            </w:pPr>
            <w:r w:rsidRPr="00C7345F">
              <w:t>39</w:t>
            </w:r>
          </w:p>
        </w:tc>
        <w:tc>
          <w:tcPr>
            <w:tcW w:w="720" w:type="dxa"/>
            <w:tcBorders>
              <w:top w:val="nil"/>
              <w:bottom w:val="single" w:sz="4" w:space="0" w:color="auto"/>
            </w:tcBorders>
            <w:vAlign w:val="bottom"/>
            <w:hideMark/>
          </w:tcPr>
          <w:p w14:paraId="5B424AC9" w14:textId="77777777" w:rsidR="00384C43" w:rsidRPr="00C7345F" w:rsidRDefault="00384C43" w:rsidP="00F73F5C">
            <w:pPr>
              <w:pStyle w:val="TableText"/>
              <w:rPr>
                <w:rFonts w:cs="Times New Roman"/>
              </w:rPr>
            </w:pPr>
            <w:r w:rsidRPr="00C7345F">
              <w:t>18</w:t>
            </w:r>
          </w:p>
        </w:tc>
      </w:tr>
      <w:tr w:rsidR="00384C43" w:rsidRPr="00C7345F" w14:paraId="31BA23F6" w14:textId="77777777" w:rsidTr="00F73F5C">
        <w:tc>
          <w:tcPr>
            <w:tcW w:w="4608" w:type="dxa"/>
            <w:tcBorders>
              <w:top w:val="single" w:sz="4" w:space="0" w:color="auto"/>
              <w:bottom w:val="nil"/>
            </w:tcBorders>
          </w:tcPr>
          <w:p w14:paraId="2C8C4A74"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1D10FE10" w14:textId="77777777" w:rsidR="00384C43" w:rsidRPr="00C7345F" w:rsidRDefault="00384C43" w:rsidP="00F73F5C">
            <w:pPr>
              <w:pStyle w:val="TableText"/>
              <w:rPr>
                <w:rFonts w:cs="Times New Roman"/>
              </w:rPr>
            </w:pPr>
            <w:r w:rsidRPr="00C7345F">
              <w:t>555</w:t>
            </w:r>
          </w:p>
        </w:tc>
        <w:tc>
          <w:tcPr>
            <w:tcW w:w="720" w:type="dxa"/>
            <w:tcBorders>
              <w:top w:val="single" w:sz="4" w:space="0" w:color="auto"/>
              <w:bottom w:val="nil"/>
            </w:tcBorders>
            <w:vAlign w:val="bottom"/>
          </w:tcPr>
          <w:p w14:paraId="2FEF6EF3" w14:textId="77777777" w:rsidR="00384C43" w:rsidRPr="00C7345F" w:rsidRDefault="00384C43" w:rsidP="00F73F5C">
            <w:pPr>
              <w:pStyle w:val="TableText"/>
              <w:rPr>
                <w:rFonts w:cs="Times New Roman"/>
              </w:rPr>
            </w:pPr>
            <w:r w:rsidRPr="00C7345F">
              <w:t>320</w:t>
            </w:r>
          </w:p>
        </w:tc>
        <w:tc>
          <w:tcPr>
            <w:tcW w:w="720" w:type="dxa"/>
            <w:tcBorders>
              <w:top w:val="single" w:sz="4" w:space="0" w:color="auto"/>
              <w:bottom w:val="nil"/>
            </w:tcBorders>
            <w:vAlign w:val="bottom"/>
          </w:tcPr>
          <w:p w14:paraId="0F803087" w14:textId="77777777" w:rsidR="00384C43" w:rsidRPr="00C7345F" w:rsidRDefault="00384C43" w:rsidP="00F73F5C">
            <w:pPr>
              <w:pStyle w:val="TableText"/>
              <w:rPr>
                <w:rFonts w:cs="Times New Roman"/>
              </w:rPr>
            </w:pPr>
            <w:r w:rsidRPr="00C7345F">
              <w:t>121</w:t>
            </w:r>
          </w:p>
        </w:tc>
        <w:tc>
          <w:tcPr>
            <w:tcW w:w="720" w:type="dxa"/>
            <w:tcBorders>
              <w:top w:val="single" w:sz="4" w:space="0" w:color="auto"/>
              <w:bottom w:val="nil"/>
            </w:tcBorders>
            <w:vAlign w:val="bottom"/>
          </w:tcPr>
          <w:p w14:paraId="43D27320" w14:textId="77777777" w:rsidR="00384C43" w:rsidRPr="00C7345F" w:rsidRDefault="00384C43" w:rsidP="00F73F5C">
            <w:pPr>
              <w:pStyle w:val="TableText"/>
              <w:rPr>
                <w:rFonts w:cs="Times New Roman"/>
              </w:rPr>
            </w:pPr>
            <w:r w:rsidRPr="00C7345F">
              <w:t>63</w:t>
            </w:r>
          </w:p>
        </w:tc>
        <w:tc>
          <w:tcPr>
            <w:tcW w:w="720" w:type="dxa"/>
            <w:tcBorders>
              <w:top w:val="single" w:sz="4" w:space="0" w:color="auto"/>
              <w:bottom w:val="nil"/>
            </w:tcBorders>
            <w:vAlign w:val="bottom"/>
          </w:tcPr>
          <w:p w14:paraId="7B97626C" w14:textId="77777777" w:rsidR="00384C43" w:rsidRPr="00C7345F" w:rsidRDefault="00384C43" w:rsidP="00F73F5C">
            <w:pPr>
              <w:pStyle w:val="TableText"/>
              <w:rPr>
                <w:rFonts w:cs="Times New Roman"/>
              </w:rPr>
            </w:pPr>
            <w:r w:rsidRPr="00C7345F">
              <w:t>20</w:t>
            </w:r>
          </w:p>
        </w:tc>
        <w:tc>
          <w:tcPr>
            <w:tcW w:w="720" w:type="dxa"/>
            <w:tcBorders>
              <w:top w:val="single" w:sz="4" w:space="0" w:color="auto"/>
              <w:bottom w:val="nil"/>
            </w:tcBorders>
            <w:vAlign w:val="bottom"/>
          </w:tcPr>
          <w:p w14:paraId="79A7B43B" w14:textId="77777777" w:rsidR="00384C43" w:rsidRPr="00C7345F" w:rsidRDefault="00384C43" w:rsidP="00F73F5C">
            <w:pPr>
              <w:pStyle w:val="TableText"/>
              <w:rPr>
                <w:rFonts w:cs="Times New Roman"/>
              </w:rPr>
            </w:pPr>
            <w:r w:rsidRPr="00C7345F">
              <w:t>17</w:t>
            </w:r>
          </w:p>
        </w:tc>
      </w:tr>
      <w:tr w:rsidR="00384C43" w:rsidRPr="00C7345F" w14:paraId="1177FA52" w14:textId="77777777" w:rsidTr="00F73F5C">
        <w:tc>
          <w:tcPr>
            <w:tcW w:w="4608" w:type="dxa"/>
            <w:tcBorders>
              <w:top w:val="nil"/>
              <w:bottom w:val="single" w:sz="4" w:space="0" w:color="auto"/>
            </w:tcBorders>
          </w:tcPr>
          <w:p w14:paraId="4D0256D4"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6DC9E146" w14:textId="77777777" w:rsidR="00384C43" w:rsidRPr="00C7345F" w:rsidRDefault="00384C43" w:rsidP="00F73F5C">
            <w:pPr>
              <w:pStyle w:val="TableText"/>
              <w:rPr>
                <w:rFonts w:cs="Times New Roman"/>
              </w:rPr>
            </w:pPr>
            <w:r w:rsidRPr="00C7345F">
              <w:t>580</w:t>
            </w:r>
          </w:p>
        </w:tc>
        <w:tc>
          <w:tcPr>
            <w:tcW w:w="720" w:type="dxa"/>
            <w:tcBorders>
              <w:top w:val="nil"/>
              <w:bottom w:val="single" w:sz="4" w:space="0" w:color="auto"/>
            </w:tcBorders>
            <w:vAlign w:val="bottom"/>
          </w:tcPr>
          <w:p w14:paraId="74D42799" w14:textId="77777777" w:rsidR="00384C43" w:rsidRPr="00C7345F" w:rsidRDefault="00384C43" w:rsidP="00F73F5C">
            <w:pPr>
              <w:pStyle w:val="TableText"/>
              <w:rPr>
                <w:rFonts w:cs="Times New Roman"/>
              </w:rPr>
            </w:pPr>
            <w:r w:rsidRPr="00C7345F">
              <w:t>385</w:t>
            </w:r>
          </w:p>
        </w:tc>
        <w:tc>
          <w:tcPr>
            <w:tcW w:w="720" w:type="dxa"/>
            <w:tcBorders>
              <w:top w:val="nil"/>
              <w:bottom w:val="single" w:sz="4" w:space="0" w:color="auto"/>
            </w:tcBorders>
            <w:vAlign w:val="bottom"/>
          </w:tcPr>
          <w:p w14:paraId="0A000B73" w14:textId="77777777" w:rsidR="00384C43" w:rsidRPr="00C7345F" w:rsidRDefault="00384C43" w:rsidP="00F73F5C">
            <w:pPr>
              <w:pStyle w:val="TableText"/>
              <w:rPr>
                <w:rFonts w:cs="Times New Roman"/>
              </w:rPr>
            </w:pPr>
            <w:r w:rsidRPr="00C7345F">
              <w:t>126</w:t>
            </w:r>
          </w:p>
        </w:tc>
        <w:tc>
          <w:tcPr>
            <w:tcW w:w="720" w:type="dxa"/>
            <w:tcBorders>
              <w:top w:val="nil"/>
              <w:bottom w:val="single" w:sz="4" w:space="0" w:color="auto"/>
            </w:tcBorders>
            <w:vAlign w:val="bottom"/>
          </w:tcPr>
          <w:p w14:paraId="3EC3FFC9" w14:textId="77777777" w:rsidR="00384C43" w:rsidRPr="00C7345F" w:rsidRDefault="00384C43" w:rsidP="00F73F5C">
            <w:pPr>
              <w:pStyle w:val="TableText"/>
              <w:rPr>
                <w:rFonts w:cs="Times New Roman"/>
              </w:rPr>
            </w:pPr>
            <w:r w:rsidRPr="00C7345F">
              <w:t>37</w:t>
            </w:r>
          </w:p>
        </w:tc>
        <w:tc>
          <w:tcPr>
            <w:tcW w:w="720" w:type="dxa"/>
            <w:tcBorders>
              <w:top w:val="nil"/>
              <w:bottom w:val="single" w:sz="4" w:space="0" w:color="auto"/>
            </w:tcBorders>
            <w:vAlign w:val="bottom"/>
          </w:tcPr>
          <w:p w14:paraId="0038A707" w14:textId="77777777" w:rsidR="00384C43" w:rsidRPr="00C7345F" w:rsidRDefault="00384C43" w:rsidP="00F73F5C">
            <w:pPr>
              <w:pStyle w:val="TableText"/>
              <w:rPr>
                <w:rFonts w:cs="Times New Roman"/>
              </w:rPr>
            </w:pPr>
            <w:r w:rsidRPr="00C7345F">
              <w:t>28</w:t>
            </w:r>
          </w:p>
        </w:tc>
        <w:tc>
          <w:tcPr>
            <w:tcW w:w="720" w:type="dxa"/>
            <w:tcBorders>
              <w:top w:val="nil"/>
              <w:bottom w:val="single" w:sz="4" w:space="0" w:color="auto"/>
            </w:tcBorders>
            <w:vAlign w:val="bottom"/>
          </w:tcPr>
          <w:p w14:paraId="186C6554" w14:textId="77777777" w:rsidR="00384C43" w:rsidRPr="00C7345F" w:rsidRDefault="00384C43" w:rsidP="00F73F5C">
            <w:pPr>
              <w:pStyle w:val="TableText"/>
              <w:rPr>
                <w:rFonts w:cs="Times New Roman"/>
              </w:rPr>
            </w:pPr>
            <w:r w:rsidRPr="00C7345F">
              <w:t>35</w:t>
            </w:r>
          </w:p>
        </w:tc>
      </w:tr>
      <w:tr w:rsidR="00384C43" w:rsidRPr="00C7345F" w14:paraId="01080817" w14:textId="77777777" w:rsidTr="00F73F5C">
        <w:tc>
          <w:tcPr>
            <w:tcW w:w="4608" w:type="dxa"/>
            <w:tcBorders>
              <w:top w:val="single" w:sz="4" w:space="0" w:color="auto"/>
              <w:bottom w:val="nil"/>
            </w:tcBorders>
          </w:tcPr>
          <w:p w14:paraId="42CAE37A"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7C859A7C" w14:textId="77777777" w:rsidR="00384C43" w:rsidRPr="00C7345F" w:rsidRDefault="00384C43" w:rsidP="00F73F5C">
            <w:pPr>
              <w:pStyle w:val="TableText"/>
            </w:pPr>
            <w:r w:rsidRPr="00C7345F">
              <w:t>731</w:t>
            </w:r>
          </w:p>
        </w:tc>
        <w:tc>
          <w:tcPr>
            <w:tcW w:w="720" w:type="dxa"/>
            <w:tcBorders>
              <w:top w:val="single" w:sz="4" w:space="0" w:color="auto"/>
              <w:bottom w:val="nil"/>
            </w:tcBorders>
            <w:vAlign w:val="bottom"/>
          </w:tcPr>
          <w:p w14:paraId="2C84914B" w14:textId="77777777" w:rsidR="00384C43" w:rsidRPr="00C7345F" w:rsidRDefault="00384C43" w:rsidP="00F73F5C">
            <w:pPr>
              <w:pStyle w:val="TableText"/>
            </w:pPr>
            <w:r w:rsidRPr="00C7345F">
              <w:t>282</w:t>
            </w:r>
          </w:p>
        </w:tc>
        <w:tc>
          <w:tcPr>
            <w:tcW w:w="720" w:type="dxa"/>
            <w:tcBorders>
              <w:top w:val="single" w:sz="4" w:space="0" w:color="auto"/>
              <w:bottom w:val="nil"/>
            </w:tcBorders>
            <w:vAlign w:val="bottom"/>
          </w:tcPr>
          <w:p w14:paraId="74C6A2AA" w14:textId="77777777" w:rsidR="00384C43" w:rsidRPr="00C7345F" w:rsidRDefault="00384C43" w:rsidP="00F73F5C">
            <w:pPr>
              <w:pStyle w:val="TableText"/>
            </w:pPr>
            <w:r w:rsidRPr="00C7345F">
              <w:t>95</w:t>
            </w:r>
          </w:p>
        </w:tc>
        <w:tc>
          <w:tcPr>
            <w:tcW w:w="720" w:type="dxa"/>
            <w:tcBorders>
              <w:top w:val="single" w:sz="4" w:space="0" w:color="auto"/>
              <w:bottom w:val="nil"/>
            </w:tcBorders>
            <w:vAlign w:val="bottom"/>
          </w:tcPr>
          <w:p w14:paraId="035B4B59" w14:textId="77777777" w:rsidR="00384C43" w:rsidRPr="00C7345F" w:rsidRDefault="00384C43" w:rsidP="00F73F5C">
            <w:pPr>
              <w:pStyle w:val="TableText"/>
            </w:pPr>
            <w:r w:rsidRPr="00C7345F">
              <w:t>76</w:t>
            </w:r>
          </w:p>
        </w:tc>
        <w:tc>
          <w:tcPr>
            <w:tcW w:w="720" w:type="dxa"/>
            <w:tcBorders>
              <w:top w:val="single" w:sz="4" w:space="0" w:color="auto"/>
              <w:bottom w:val="nil"/>
            </w:tcBorders>
            <w:vAlign w:val="bottom"/>
          </w:tcPr>
          <w:p w14:paraId="606644E9" w14:textId="77777777" w:rsidR="00384C43" w:rsidRPr="00C7345F" w:rsidRDefault="00384C43" w:rsidP="00F73F5C">
            <w:pPr>
              <w:pStyle w:val="TableText"/>
            </w:pPr>
            <w:r w:rsidRPr="00C7345F">
              <w:t>22</w:t>
            </w:r>
          </w:p>
        </w:tc>
        <w:tc>
          <w:tcPr>
            <w:tcW w:w="720" w:type="dxa"/>
            <w:tcBorders>
              <w:top w:val="single" w:sz="4" w:space="0" w:color="auto"/>
              <w:bottom w:val="nil"/>
            </w:tcBorders>
            <w:vAlign w:val="bottom"/>
          </w:tcPr>
          <w:p w14:paraId="4E6E8598" w14:textId="77777777" w:rsidR="00384C43" w:rsidRPr="00C7345F" w:rsidRDefault="00384C43" w:rsidP="00F73F5C">
            <w:pPr>
              <w:pStyle w:val="TableText"/>
            </w:pPr>
            <w:r w:rsidRPr="00C7345F">
              <w:t>1</w:t>
            </w:r>
          </w:p>
        </w:tc>
      </w:tr>
      <w:tr w:rsidR="00384C43" w:rsidRPr="00C7345F" w14:paraId="5BA1E381" w14:textId="77777777" w:rsidTr="00F73F5C">
        <w:tc>
          <w:tcPr>
            <w:tcW w:w="4608" w:type="dxa"/>
            <w:tcBorders>
              <w:top w:val="nil"/>
              <w:bottom w:val="single" w:sz="4" w:space="0" w:color="auto"/>
            </w:tcBorders>
          </w:tcPr>
          <w:p w14:paraId="2C2B151A"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0BD54983" w14:textId="77777777" w:rsidR="00384C43" w:rsidRPr="00C7345F" w:rsidRDefault="00384C43" w:rsidP="00F73F5C">
            <w:pPr>
              <w:pStyle w:val="TableText"/>
            </w:pPr>
            <w:r w:rsidRPr="00C7345F">
              <w:t>404</w:t>
            </w:r>
          </w:p>
        </w:tc>
        <w:tc>
          <w:tcPr>
            <w:tcW w:w="720" w:type="dxa"/>
            <w:tcBorders>
              <w:top w:val="nil"/>
              <w:bottom w:val="single" w:sz="4" w:space="0" w:color="auto"/>
            </w:tcBorders>
            <w:vAlign w:val="bottom"/>
          </w:tcPr>
          <w:p w14:paraId="1071D503" w14:textId="77777777" w:rsidR="00384C43" w:rsidRPr="00C7345F" w:rsidRDefault="00384C43" w:rsidP="00F73F5C">
            <w:pPr>
              <w:pStyle w:val="TableText"/>
            </w:pPr>
            <w:r w:rsidRPr="00C7345F">
              <w:t>483</w:t>
            </w:r>
          </w:p>
        </w:tc>
        <w:tc>
          <w:tcPr>
            <w:tcW w:w="720" w:type="dxa"/>
            <w:tcBorders>
              <w:top w:val="nil"/>
              <w:bottom w:val="single" w:sz="4" w:space="0" w:color="auto"/>
            </w:tcBorders>
            <w:vAlign w:val="bottom"/>
          </w:tcPr>
          <w:p w14:paraId="7A058893" w14:textId="77777777" w:rsidR="00384C43" w:rsidRPr="00C7345F" w:rsidRDefault="00384C43" w:rsidP="00F73F5C">
            <w:pPr>
              <w:pStyle w:val="TableText"/>
            </w:pPr>
            <w:r w:rsidRPr="00C7345F">
              <w:t>59</w:t>
            </w:r>
          </w:p>
        </w:tc>
        <w:tc>
          <w:tcPr>
            <w:tcW w:w="720" w:type="dxa"/>
            <w:tcBorders>
              <w:top w:val="nil"/>
              <w:bottom w:val="single" w:sz="4" w:space="0" w:color="auto"/>
            </w:tcBorders>
            <w:vAlign w:val="bottom"/>
          </w:tcPr>
          <w:p w14:paraId="4155659A" w14:textId="77777777" w:rsidR="00384C43" w:rsidRPr="00C7345F" w:rsidRDefault="00384C43" w:rsidP="00F73F5C">
            <w:pPr>
              <w:pStyle w:val="TableText"/>
            </w:pPr>
            <w:r w:rsidRPr="00C7345F">
              <w:t>1</w:t>
            </w:r>
          </w:p>
        </w:tc>
        <w:tc>
          <w:tcPr>
            <w:tcW w:w="720" w:type="dxa"/>
            <w:tcBorders>
              <w:top w:val="nil"/>
              <w:bottom w:val="single" w:sz="4" w:space="0" w:color="auto"/>
            </w:tcBorders>
            <w:vAlign w:val="bottom"/>
          </w:tcPr>
          <w:p w14:paraId="0427A049" w14:textId="77777777" w:rsidR="00384C43" w:rsidRPr="00C7345F" w:rsidRDefault="00384C43" w:rsidP="00F73F5C">
            <w:pPr>
              <w:pStyle w:val="TableText"/>
            </w:pPr>
            <w:r w:rsidRPr="00C7345F">
              <w:t>26</w:t>
            </w:r>
          </w:p>
        </w:tc>
        <w:tc>
          <w:tcPr>
            <w:tcW w:w="720" w:type="dxa"/>
            <w:tcBorders>
              <w:top w:val="nil"/>
              <w:bottom w:val="single" w:sz="4" w:space="0" w:color="auto"/>
            </w:tcBorders>
            <w:vAlign w:val="bottom"/>
          </w:tcPr>
          <w:p w14:paraId="7F3CD41A" w14:textId="77777777" w:rsidR="00384C43" w:rsidRPr="00C7345F" w:rsidRDefault="00384C43" w:rsidP="00F73F5C">
            <w:pPr>
              <w:pStyle w:val="TableText"/>
            </w:pPr>
            <w:r w:rsidRPr="00C7345F">
              <w:t>73</w:t>
            </w:r>
          </w:p>
        </w:tc>
      </w:tr>
      <w:tr w:rsidR="00384C43" w:rsidRPr="00C7345F" w14:paraId="7E06D752" w14:textId="77777777" w:rsidTr="00F73F5C">
        <w:tc>
          <w:tcPr>
            <w:tcW w:w="4608" w:type="dxa"/>
            <w:tcBorders>
              <w:top w:val="single" w:sz="4" w:space="0" w:color="auto"/>
              <w:bottom w:val="nil"/>
            </w:tcBorders>
            <w:hideMark/>
          </w:tcPr>
          <w:p w14:paraId="6CA1A1A7"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0FC3830D" w14:textId="77777777" w:rsidR="00384C43" w:rsidRPr="00C7345F" w:rsidRDefault="00384C43" w:rsidP="00F73F5C">
            <w:pPr>
              <w:pStyle w:val="TableText"/>
              <w:rPr>
                <w:rFonts w:cs="Times New Roman"/>
              </w:rPr>
            </w:pPr>
            <w:r w:rsidRPr="00C7345F">
              <w:t>15</w:t>
            </w:r>
          </w:p>
        </w:tc>
        <w:tc>
          <w:tcPr>
            <w:tcW w:w="720" w:type="dxa"/>
            <w:tcBorders>
              <w:top w:val="single" w:sz="4" w:space="0" w:color="auto"/>
              <w:bottom w:val="nil"/>
            </w:tcBorders>
            <w:vAlign w:val="bottom"/>
            <w:hideMark/>
          </w:tcPr>
          <w:p w14:paraId="5A87351B" w14:textId="77777777" w:rsidR="00384C43" w:rsidRPr="00C7345F" w:rsidRDefault="00384C43" w:rsidP="00F73F5C">
            <w:pPr>
              <w:pStyle w:val="TableText"/>
              <w:rPr>
                <w:rFonts w:cs="Times New Roman"/>
              </w:rPr>
            </w:pPr>
            <w:r w:rsidRPr="00C7345F">
              <w:t>270</w:t>
            </w:r>
          </w:p>
        </w:tc>
        <w:tc>
          <w:tcPr>
            <w:tcW w:w="720" w:type="dxa"/>
            <w:tcBorders>
              <w:top w:val="single" w:sz="4" w:space="0" w:color="auto"/>
              <w:bottom w:val="nil"/>
            </w:tcBorders>
            <w:vAlign w:val="bottom"/>
            <w:hideMark/>
          </w:tcPr>
          <w:p w14:paraId="100D2D2B" w14:textId="77777777" w:rsidR="00384C43" w:rsidRPr="00C7345F" w:rsidRDefault="00384C43" w:rsidP="00F73F5C">
            <w:pPr>
              <w:pStyle w:val="TableText"/>
              <w:rPr>
                <w:rFonts w:cs="Times New Roman"/>
              </w:rPr>
            </w:pPr>
            <w:r w:rsidRPr="00C7345F">
              <w:t>79</w:t>
            </w:r>
          </w:p>
        </w:tc>
        <w:tc>
          <w:tcPr>
            <w:tcW w:w="720" w:type="dxa"/>
            <w:tcBorders>
              <w:top w:val="single" w:sz="4" w:space="0" w:color="auto"/>
              <w:bottom w:val="nil"/>
            </w:tcBorders>
            <w:vAlign w:val="bottom"/>
            <w:hideMark/>
          </w:tcPr>
          <w:p w14:paraId="648A94B9" w14:textId="77777777" w:rsidR="00384C43" w:rsidRPr="00C7345F" w:rsidRDefault="00384C43" w:rsidP="00F73F5C">
            <w:pPr>
              <w:pStyle w:val="TableText"/>
              <w:rPr>
                <w:rFonts w:cs="Times New Roman"/>
              </w:rPr>
            </w:pPr>
            <w:r w:rsidRPr="00C7345F">
              <w:t>87</w:t>
            </w:r>
          </w:p>
        </w:tc>
        <w:tc>
          <w:tcPr>
            <w:tcW w:w="720" w:type="dxa"/>
            <w:tcBorders>
              <w:top w:val="single" w:sz="4" w:space="0" w:color="auto"/>
              <w:bottom w:val="nil"/>
            </w:tcBorders>
            <w:vAlign w:val="bottom"/>
            <w:hideMark/>
          </w:tcPr>
          <w:p w14:paraId="33786FB3" w14:textId="77777777" w:rsidR="00384C43" w:rsidRPr="00C7345F" w:rsidRDefault="00384C43" w:rsidP="00F73F5C">
            <w:pPr>
              <w:pStyle w:val="TableText"/>
              <w:rPr>
                <w:rFonts w:cs="Times New Roman"/>
              </w:rPr>
            </w:pPr>
            <w:r w:rsidRPr="00C7345F">
              <w:t>13</w:t>
            </w:r>
          </w:p>
        </w:tc>
        <w:tc>
          <w:tcPr>
            <w:tcW w:w="720" w:type="dxa"/>
            <w:tcBorders>
              <w:top w:val="single" w:sz="4" w:space="0" w:color="auto"/>
              <w:bottom w:val="nil"/>
            </w:tcBorders>
            <w:vAlign w:val="bottom"/>
            <w:hideMark/>
          </w:tcPr>
          <w:p w14:paraId="2E61EE7C" w14:textId="77777777" w:rsidR="00384C43" w:rsidRPr="00C7345F" w:rsidRDefault="00384C43" w:rsidP="00F73F5C">
            <w:pPr>
              <w:pStyle w:val="TableText"/>
              <w:rPr>
                <w:rFonts w:cs="Times New Roman"/>
              </w:rPr>
            </w:pPr>
            <w:r w:rsidRPr="00C7345F">
              <w:t>0</w:t>
            </w:r>
          </w:p>
        </w:tc>
      </w:tr>
      <w:tr w:rsidR="00384C43" w:rsidRPr="00C7345F" w14:paraId="52D185EF" w14:textId="77777777" w:rsidTr="00F73F5C">
        <w:tc>
          <w:tcPr>
            <w:tcW w:w="4608" w:type="dxa"/>
            <w:tcBorders>
              <w:top w:val="nil"/>
              <w:bottom w:val="single" w:sz="4" w:space="0" w:color="auto"/>
            </w:tcBorders>
            <w:hideMark/>
          </w:tcPr>
          <w:p w14:paraId="677F618B"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1CCDFBF9" w14:textId="77777777" w:rsidR="00384C43" w:rsidRPr="00C7345F" w:rsidRDefault="00384C43" w:rsidP="00F73F5C">
            <w:pPr>
              <w:pStyle w:val="TableText"/>
              <w:rPr>
                <w:rFonts w:cs="Times New Roman"/>
                <w:color w:val="000000" w:themeColor="text1"/>
              </w:rPr>
            </w:pPr>
            <w:r w:rsidRPr="00C7345F">
              <w:t>1,120</w:t>
            </w:r>
          </w:p>
        </w:tc>
        <w:tc>
          <w:tcPr>
            <w:tcW w:w="720" w:type="dxa"/>
            <w:tcBorders>
              <w:top w:val="nil"/>
              <w:bottom w:val="single" w:sz="4" w:space="0" w:color="auto"/>
            </w:tcBorders>
            <w:vAlign w:val="bottom"/>
            <w:hideMark/>
          </w:tcPr>
          <w:p w14:paraId="25483735" w14:textId="77777777" w:rsidR="00384C43" w:rsidRPr="00C7345F" w:rsidRDefault="00384C43" w:rsidP="00F73F5C">
            <w:pPr>
              <w:pStyle w:val="TableText"/>
              <w:rPr>
                <w:rFonts w:cs="Times New Roman"/>
                <w:color w:val="000000" w:themeColor="text1"/>
              </w:rPr>
            </w:pPr>
            <w:r w:rsidRPr="00C7345F">
              <w:t>355</w:t>
            </w:r>
          </w:p>
        </w:tc>
        <w:tc>
          <w:tcPr>
            <w:tcW w:w="720" w:type="dxa"/>
            <w:tcBorders>
              <w:top w:val="nil"/>
              <w:bottom w:val="single" w:sz="4" w:space="0" w:color="auto"/>
            </w:tcBorders>
            <w:vAlign w:val="bottom"/>
            <w:hideMark/>
          </w:tcPr>
          <w:p w14:paraId="5E7AA51F" w14:textId="77777777" w:rsidR="00384C43" w:rsidRPr="00C7345F" w:rsidRDefault="00384C43" w:rsidP="00F73F5C">
            <w:pPr>
              <w:pStyle w:val="TableText"/>
              <w:rPr>
                <w:rFonts w:cs="Times New Roman"/>
                <w:color w:val="000000" w:themeColor="text1"/>
              </w:rPr>
            </w:pPr>
            <w:r w:rsidRPr="00C7345F">
              <w:t>128</w:t>
            </w:r>
          </w:p>
        </w:tc>
        <w:tc>
          <w:tcPr>
            <w:tcW w:w="720" w:type="dxa"/>
            <w:tcBorders>
              <w:top w:val="nil"/>
              <w:bottom w:val="single" w:sz="4" w:space="0" w:color="auto"/>
            </w:tcBorders>
            <w:vAlign w:val="bottom"/>
            <w:hideMark/>
          </w:tcPr>
          <w:p w14:paraId="221D914C" w14:textId="77777777" w:rsidR="00384C43" w:rsidRPr="00C7345F" w:rsidRDefault="00384C43" w:rsidP="00F73F5C">
            <w:pPr>
              <w:pStyle w:val="TableText"/>
              <w:rPr>
                <w:rFonts w:cs="Times New Roman"/>
                <w:color w:val="000000" w:themeColor="text1"/>
              </w:rPr>
            </w:pPr>
            <w:r w:rsidRPr="00C7345F">
              <w:t>49</w:t>
            </w:r>
          </w:p>
        </w:tc>
        <w:tc>
          <w:tcPr>
            <w:tcW w:w="720" w:type="dxa"/>
            <w:tcBorders>
              <w:top w:val="nil"/>
              <w:bottom w:val="single" w:sz="4" w:space="0" w:color="auto"/>
            </w:tcBorders>
            <w:vAlign w:val="bottom"/>
            <w:hideMark/>
          </w:tcPr>
          <w:p w14:paraId="635BCDD3" w14:textId="77777777" w:rsidR="00384C43" w:rsidRPr="00C7345F" w:rsidRDefault="00384C43" w:rsidP="00F73F5C">
            <w:pPr>
              <w:pStyle w:val="TableText"/>
              <w:rPr>
                <w:rFonts w:cs="Times New Roman"/>
                <w:color w:val="000000" w:themeColor="text1"/>
              </w:rPr>
            </w:pPr>
            <w:r w:rsidRPr="00C7345F">
              <w:t>24</w:t>
            </w:r>
          </w:p>
        </w:tc>
        <w:tc>
          <w:tcPr>
            <w:tcW w:w="720" w:type="dxa"/>
            <w:tcBorders>
              <w:top w:val="nil"/>
              <w:bottom w:val="single" w:sz="4" w:space="0" w:color="auto"/>
            </w:tcBorders>
            <w:vAlign w:val="bottom"/>
            <w:hideMark/>
          </w:tcPr>
          <w:p w14:paraId="53F400DA" w14:textId="77777777" w:rsidR="00384C43" w:rsidRPr="00C7345F" w:rsidRDefault="00384C43" w:rsidP="00F73F5C">
            <w:pPr>
              <w:pStyle w:val="TableText"/>
              <w:rPr>
                <w:rFonts w:cs="Times New Roman"/>
                <w:color w:val="000000" w:themeColor="text1"/>
              </w:rPr>
            </w:pPr>
            <w:r w:rsidRPr="00C7345F">
              <w:t>27</w:t>
            </w:r>
          </w:p>
        </w:tc>
      </w:tr>
      <w:tr w:rsidR="00384C43" w:rsidRPr="00C7345F" w14:paraId="478AD829" w14:textId="77777777" w:rsidTr="00F73F5C">
        <w:tc>
          <w:tcPr>
            <w:tcW w:w="4608" w:type="dxa"/>
            <w:tcBorders>
              <w:top w:val="single" w:sz="4" w:space="0" w:color="auto"/>
            </w:tcBorders>
          </w:tcPr>
          <w:p w14:paraId="4B0BFA64"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25919CA1" w14:textId="77777777" w:rsidR="00384C43" w:rsidRPr="00C7345F" w:rsidRDefault="00384C43" w:rsidP="00F73F5C">
            <w:pPr>
              <w:pStyle w:val="TableText"/>
              <w:rPr>
                <w:rFonts w:cs="Times New Roman"/>
              </w:rPr>
            </w:pPr>
            <w:r w:rsidRPr="00C7345F">
              <w:t>67</w:t>
            </w:r>
          </w:p>
        </w:tc>
        <w:tc>
          <w:tcPr>
            <w:tcW w:w="720" w:type="dxa"/>
            <w:tcBorders>
              <w:top w:val="single" w:sz="4" w:space="0" w:color="auto"/>
            </w:tcBorders>
            <w:vAlign w:val="bottom"/>
          </w:tcPr>
          <w:p w14:paraId="5E329F35" w14:textId="77777777" w:rsidR="00384C43" w:rsidRPr="00C7345F" w:rsidRDefault="00384C43" w:rsidP="00F73F5C">
            <w:pPr>
              <w:pStyle w:val="TableText"/>
              <w:rPr>
                <w:rFonts w:cs="Times New Roman"/>
              </w:rPr>
            </w:pPr>
            <w:r w:rsidRPr="00C7345F">
              <w:t>197</w:t>
            </w:r>
          </w:p>
        </w:tc>
        <w:tc>
          <w:tcPr>
            <w:tcW w:w="720" w:type="dxa"/>
            <w:tcBorders>
              <w:top w:val="single" w:sz="4" w:space="0" w:color="auto"/>
            </w:tcBorders>
            <w:vAlign w:val="bottom"/>
          </w:tcPr>
          <w:p w14:paraId="5712A279" w14:textId="77777777" w:rsidR="00384C43" w:rsidRPr="00C7345F" w:rsidRDefault="00384C43" w:rsidP="00F73F5C">
            <w:pPr>
              <w:pStyle w:val="TableText"/>
              <w:rPr>
                <w:rFonts w:cs="Times New Roman"/>
              </w:rPr>
            </w:pPr>
            <w:r w:rsidRPr="00C7345F">
              <w:t>101</w:t>
            </w:r>
          </w:p>
        </w:tc>
        <w:tc>
          <w:tcPr>
            <w:tcW w:w="720" w:type="dxa"/>
            <w:tcBorders>
              <w:top w:val="single" w:sz="4" w:space="0" w:color="auto"/>
            </w:tcBorders>
            <w:vAlign w:val="bottom"/>
          </w:tcPr>
          <w:p w14:paraId="00EFDD38" w14:textId="77777777" w:rsidR="00384C43" w:rsidRPr="00C7345F" w:rsidRDefault="00384C43" w:rsidP="00F73F5C">
            <w:pPr>
              <w:pStyle w:val="TableText"/>
              <w:rPr>
                <w:rFonts w:cs="Times New Roman"/>
              </w:rPr>
            </w:pPr>
            <w:r w:rsidRPr="00C7345F">
              <w:t>93</w:t>
            </w:r>
          </w:p>
        </w:tc>
        <w:tc>
          <w:tcPr>
            <w:tcW w:w="720" w:type="dxa"/>
            <w:tcBorders>
              <w:top w:val="single" w:sz="4" w:space="0" w:color="auto"/>
            </w:tcBorders>
            <w:vAlign w:val="bottom"/>
          </w:tcPr>
          <w:p w14:paraId="0D0657FB" w14:textId="77777777" w:rsidR="00384C43" w:rsidRPr="00C7345F" w:rsidRDefault="00384C43" w:rsidP="00F73F5C">
            <w:pPr>
              <w:pStyle w:val="TableText"/>
              <w:rPr>
                <w:rFonts w:cs="Times New Roman"/>
              </w:rPr>
            </w:pPr>
            <w:r w:rsidRPr="00C7345F">
              <w:t>1</w:t>
            </w:r>
          </w:p>
        </w:tc>
        <w:tc>
          <w:tcPr>
            <w:tcW w:w="720" w:type="dxa"/>
            <w:tcBorders>
              <w:top w:val="single" w:sz="4" w:space="0" w:color="auto"/>
            </w:tcBorders>
            <w:vAlign w:val="bottom"/>
          </w:tcPr>
          <w:p w14:paraId="4769F939" w14:textId="77777777" w:rsidR="00384C43" w:rsidRPr="00C7345F" w:rsidRDefault="00384C43" w:rsidP="00F73F5C">
            <w:pPr>
              <w:pStyle w:val="TableText"/>
              <w:rPr>
                <w:rFonts w:cs="Times New Roman"/>
              </w:rPr>
            </w:pPr>
            <w:r w:rsidRPr="00C7345F">
              <w:t>6</w:t>
            </w:r>
          </w:p>
        </w:tc>
      </w:tr>
      <w:tr w:rsidR="00384C43" w:rsidRPr="00C7345F" w14:paraId="4C68F0AC" w14:textId="77777777" w:rsidTr="00F73F5C">
        <w:tc>
          <w:tcPr>
            <w:tcW w:w="4608" w:type="dxa"/>
            <w:tcBorders>
              <w:bottom w:val="nil"/>
            </w:tcBorders>
          </w:tcPr>
          <w:p w14:paraId="349373F6"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17D480C2" w14:textId="77777777" w:rsidR="00384C43" w:rsidRPr="00C7345F" w:rsidRDefault="00384C43" w:rsidP="00F73F5C">
            <w:pPr>
              <w:pStyle w:val="TableText"/>
              <w:rPr>
                <w:rFonts w:cs="Times New Roman"/>
                <w:color w:val="000000" w:themeColor="text1"/>
              </w:rPr>
            </w:pPr>
            <w:r w:rsidRPr="00C7345F">
              <w:t>49</w:t>
            </w:r>
          </w:p>
        </w:tc>
        <w:tc>
          <w:tcPr>
            <w:tcW w:w="720" w:type="dxa"/>
            <w:tcBorders>
              <w:bottom w:val="nil"/>
            </w:tcBorders>
            <w:vAlign w:val="bottom"/>
          </w:tcPr>
          <w:p w14:paraId="4E5C4487" w14:textId="77777777" w:rsidR="00384C43" w:rsidRPr="00C7345F" w:rsidRDefault="00384C43" w:rsidP="00F73F5C">
            <w:pPr>
              <w:pStyle w:val="TableText"/>
              <w:rPr>
                <w:rFonts w:cs="Times New Roman"/>
                <w:color w:val="000000" w:themeColor="text1"/>
              </w:rPr>
            </w:pPr>
            <w:r w:rsidRPr="00C7345F">
              <w:t>153</w:t>
            </w:r>
          </w:p>
        </w:tc>
        <w:tc>
          <w:tcPr>
            <w:tcW w:w="720" w:type="dxa"/>
            <w:tcBorders>
              <w:bottom w:val="nil"/>
            </w:tcBorders>
            <w:vAlign w:val="bottom"/>
          </w:tcPr>
          <w:p w14:paraId="44BDD5C5" w14:textId="77777777" w:rsidR="00384C43" w:rsidRPr="00C7345F" w:rsidRDefault="00384C43" w:rsidP="00F73F5C">
            <w:pPr>
              <w:pStyle w:val="TableText"/>
              <w:rPr>
                <w:rFonts w:cs="Times New Roman"/>
                <w:color w:val="000000" w:themeColor="text1"/>
              </w:rPr>
            </w:pPr>
            <w:r w:rsidRPr="00C7345F">
              <w:t>24</w:t>
            </w:r>
          </w:p>
        </w:tc>
        <w:tc>
          <w:tcPr>
            <w:tcW w:w="720" w:type="dxa"/>
            <w:tcBorders>
              <w:bottom w:val="nil"/>
            </w:tcBorders>
            <w:vAlign w:val="bottom"/>
          </w:tcPr>
          <w:p w14:paraId="41BEC188" w14:textId="77777777" w:rsidR="00384C43" w:rsidRPr="00C7345F" w:rsidRDefault="00384C43" w:rsidP="00F73F5C">
            <w:pPr>
              <w:pStyle w:val="TableText"/>
              <w:rPr>
                <w:rFonts w:cs="Times New Roman"/>
                <w:color w:val="000000" w:themeColor="text1"/>
              </w:rPr>
            </w:pPr>
            <w:r w:rsidRPr="00C7345F">
              <w:t>100</w:t>
            </w:r>
          </w:p>
        </w:tc>
        <w:tc>
          <w:tcPr>
            <w:tcW w:w="720" w:type="dxa"/>
            <w:tcBorders>
              <w:bottom w:val="nil"/>
            </w:tcBorders>
            <w:vAlign w:val="bottom"/>
          </w:tcPr>
          <w:p w14:paraId="4E134583"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545E9AE4" w14:textId="77777777" w:rsidR="00384C43" w:rsidRPr="00C7345F" w:rsidRDefault="00384C43" w:rsidP="00F73F5C">
            <w:pPr>
              <w:pStyle w:val="TableText"/>
              <w:rPr>
                <w:rFonts w:cs="Times New Roman"/>
                <w:color w:val="000000" w:themeColor="text1"/>
              </w:rPr>
            </w:pPr>
            <w:r w:rsidRPr="00C7345F">
              <w:t>0</w:t>
            </w:r>
          </w:p>
        </w:tc>
      </w:tr>
      <w:tr w:rsidR="00384C43" w:rsidRPr="00C7345F" w14:paraId="2DFFA10D" w14:textId="77777777" w:rsidTr="00F73F5C">
        <w:tc>
          <w:tcPr>
            <w:tcW w:w="4608" w:type="dxa"/>
            <w:tcBorders>
              <w:top w:val="nil"/>
              <w:bottom w:val="single" w:sz="4" w:space="0" w:color="auto"/>
            </w:tcBorders>
          </w:tcPr>
          <w:p w14:paraId="70E5DA23"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3CEE60E2" w14:textId="77777777" w:rsidR="00384C43" w:rsidRPr="00C7345F" w:rsidRDefault="00384C43" w:rsidP="00F73F5C">
            <w:pPr>
              <w:pStyle w:val="TableText"/>
              <w:rPr>
                <w:rFonts w:cs="Times New Roman"/>
              </w:rPr>
            </w:pPr>
            <w:r w:rsidRPr="00C7345F">
              <w:t>1,068</w:t>
            </w:r>
          </w:p>
        </w:tc>
        <w:tc>
          <w:tcPr>
            <w:tcW w:w="720" w:type="dxa"/>
            <w:tcBorders>
              <w:top w:val="nil"/>
              <w:bottom w:val="single" w:sz="4" w:space="0" w:color="auto"/>
            </w:tcBorders>
            <w:vAlign w:val="bottom"/>
          </w:tcPr>
          <w:p w14:paraId="200794CC" w14:textId="77777777" w:rsidR="00384C43" w:rsidRPr="00C7345F" w:rsidRDefault="00384C43" w:rsidP="00F73F5C">
            <w:pPr>
              <w:pStyle w:val="TableText"/>
            </w:pPr>
            <w:r w:rsidRPr="00C7345F">
              <w:t>363</w:t>
            </w:r>
          </w:p>
        </w:tc>
        <w:tc>
          <w:tcPr>
            <w:tcW w:w="720" w:type="dxa"/>
            <w:tcBorders>
              <w:top w:val="nil"/>
              <w:bottom w:val="single" w:sz="4" w:space="0" w:color="auto"/>
            </w:tcBorders>
            <w:vAlign w:val="bottom"/>
          </w:tcPr>
          <w:p w14:paraId="5DE40FA7" w14:textId="77777777" w:rsidR="00384C43" w:rsidRPr="00C7345F" w:rsidRDefault="00384C43" w:rsidP="00F73F5C">
            <w:pPr>
              <w:pStyle w:val="TableText"/>
            </w:pPr>
            <w:r w:rsidRPr="00C7345F">
              <w:t>123</w:t>
            </w:r>
          </w:p>
        </w:tc>
        <w:tc>
          <w:tcPr>
            <w:tcW w:w="720" w:type="dxa"/>
            <w:tcBorders>
              <w:top w:val="nil"/>
              <w:bottom w:val="single" w:sz="4" w:space="0" w:color="auto"/>
            </w:tcBorders>
            <w:vAlign w:val="bottom"/>
          </w:tcPr>
          <w:p w14:paraId="113966B1" w14:textId="77777777" w:rsidR="00384C43" w:rsidRPr="00C7345F" w:rsidRDefault="00384C43" w:rsidP="00F73F5C">
            <w:pPr>
              <w:pStyle w:val="TableText"/>
            </w:pPr>
            <w:r w:rsidRPr="00C7345F">
              <w:t>47</w:t>
            </w:r>
          </w:p>
        </w:tc>
        <w:tc>
          <w:tcPr>
            <w:tcW w:w="720" w:type="dxa"/>
            <w:tcBorders>
              <w:top w:val="nil"/>
              <w:bottom w:val="single" w:sz="4" w:space="0" w:color="auto"/>
            </w:tcBorders>
            <w:vAlign w:val="bottom"/>
          </w:tcPr>
          <w:p w14:paraId="622552CA" w14:textId="77777777" w:rsidR="00384C43" w:rsidRPr="00C7345F" w:rsidRDefault="00384C43" w:rsidP="00F73F5C">
            <w:pPr>
              <w:pStyle w:val="TableText"/>
            </w:pPr>
            <w:r w:rsidRPr="00C7345F">
              <w:t>25</w:t>
            </w:r>
          </w:p>
        </w:tc>
        <w:tc>
          <w:tcPr>
            <w:tcW w:w="720" w:type="dxa"/>
            <w:tcBorders>
              <w:top w:val="nil"/>
              <w:bottom w:val="single" w:sz="4" w:space="0" w:color="auto"/>
            </w:tcBorders>
            <w:vAlign w:val="bottom"/>
          </w:tcPr>
          <w:p w14:paraId="4CE5FBF4" w14:textId="77777777" w:rsidR="00384C43" w:rsidRPr="00C7345F" w:rsidRDefault="00384C43" w:rsidP="00F73F5C">
            <w:pPr>
              <w:pStyle w:val="TableText"/>
            </w:pPr>
            <w:r w:rsidRPr="00C7345F">
              <w:t>28</w:t>
            </w:r>
          </w:p>
        </w:tc>
      </w:tr>
      <w:tr w:rsidR="00384C43" w:rsidRPr="00C7345F" w14:paraId="62B3BC5C" w14:textId="77777777" w:rsidTr="00F73F5C">
        <w:tc>
          <w:tcPr>
            <w:tcW w:w="4608" w:type="dxa"/>
            <w:tcBorders>
              <w:top w:val="single" w:sz="4" w:space="0" w:color="auto"/>
              <w:bottom w:val="nil"/>
            </w:tcBorders>
          </w:tcPr>
          <w:p w14:paraId="42D2284B"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1360A468" w14:textId="77777777" w:rsidR="00384C43" w:rsidRPr="00C7345F" w:rsidRDefault="00384C43" w:rsidP="00F73F5C">
            <w:pPr>
              <w:pStyle w:val="TableText"/>
            </w:pPr>
            <w:r w:rsidRPr="00C7345F">
              <w:t>0</w:t>
            </w:r>
          </w:p>
        </w:tc>
        <w:tc>
          <w:tcPr>
            <w:tcW w:w="720" w:type="dxa"/>
            <w:tcBorders>
              <w:top w:val="single" w:sz="4" w:space="0" w:color="auto"/>
              <w:bottom w:val="nil"/>
            </w:tcBorders>
            <w:vAlign w:val="bottom"/>
          </w:tcPr>
          <w:p w14:paraId="7D8FF77A"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17161163"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44A5C56D"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2693C4DC"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0DF3F2BC" w14:textId="77777777" w:rsidR="00384C43" w:rsidRPr="00C7345F" w:rsidRDefault="00384C43" w:rsidP="00F73F5C">
            <w:pPr>
              <w:pStyle w:val="TableText"/>
            </w:pPr>
            <w:r w:rsidRPr="00C7345F">
              <w:t>N/A</w:t>
            </w:r>
          </w:p>
        </w:tc>
      </w:tr>
      <w:tr w:rsidR="00384C43" w:rsidRPr="00C7345F" w14:paraId="69758A77" w14:textId="77777777" w:rsidTr="00F73F5C">
        <w:tc>
          <w:tcPr>
            <w:tcW w:w="4608" w:type="dxa"/>
            <w:tcBorders>
              <w:top w:val="nil"/>
              <w:bottom w:val="single" w:sz="4" w:space="0" w:color="auto"/>
            </w:tcBorders>
          </w:tcPr>
          <w:p w14:paraId="244DF9C1"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5E731CE8" w14:textId="77777777" w:rsidR="00384C43" w:rsidRPr="00C7345F" w:rsidRDefault="00384C43" w:rsidP="00F73F5C">
            <w:pPr>
              <w:pStyle w:val="TableText"/>
            </w:pPr>
            <w:r w:rsidRPr="00C7345F">
              <w:t>1,086</w:t>
            </w:r>
          </w:p>
        </w:tc>
        <w:tc>
          <w:tcPr>
            <w:tcW w:w="720" w:type="dxa"/>
            <w:tcBorders>
              <w:top w:val="nil"/>
              <w:bottom w:val="single" w:sz="4" w:space="0" w:color="auto"/>
            </w:tcBorders>
            <w:vAlign w:val="bottom"/>
          </w:tcPr>
          <w:p w14:paraId="0128C82D" w14:textId="77777777" w:rsidR="00384C43" w:rsidRPr="00C7345F" w:rsidRDefault="00384C43" w:rsidP="00F73F5C">
            <w:pPr>
              <w:pStyle w:val="TableText"/>
            </w:pPr>
            <w:r w:rsidRPr="00C7345F">
              <w:t>363</w:t>
            </w:r>
          </w:p>
        </w:tc>
        <w:tc>
          <w:tcPr>
            <w:tcW w:w="720" w:type="dxa"/>
            <w:tcBorders>
              <w:top w:val="nil"/>
              <w:bottom w:val="single" w:sz="4" w:space="0" w:color="auto"/>
            </w:tcBorders>
            <w:vAlign w:val="bottom"/>
          </w:tcPr>
          <w:p w14:paraId="14941C4D" w14:textId="77777777" w:rsidR="00384C43" w:rsidRPr="00C7345F" w:rsidRDefault="00384C43" w:rsidP="00F73F5C">
            <w:pPr>
              <w:pStyle w:val="TableText"/>
            </w:pPr>
            <w:r w:rsidRPr="00C7345F">
              <w:t>123</w:t>
            </w:r>
          </w:p>
        </w:tc>
        <w:tc>
          <w:tcPr>
            <w:tcW w:w="720" w:type="dxa"/>
            <w:tcBorders>
              <w:top w:val="nil"/>
              <w:bottom w:val="single" w:sz="4" w:space="0" w:color="auto"/>
            </w:tcBorders>
            <w:vAlign w:val="bottom"/>
          </w:tcPr>
          <w:p w14:paraId="110E6110" w14:textId="77777777" w:rsidR="00384C43" w:rsidRPr="00C7345F" w:rsidRDefault="00384C43" w:rsidP="00F73F5C">
            <w:pPr>
              <w:pStyle w:val="TableText"/>
            </w:pPr>
            <w:r w:rsidRPr="00C7345F">
              <w:t>47</w:t>
            </w:r>
          </w:p>
        </w:tc>
        <w:tc>
          <w:tcPr>
            <w:tcW w:w="720" w:type="dxa"/>
            <w:tcBorders>
              <w:top w:val="nil"/>
              <w:bottom w:val="single" w:sz="4" w:space="0" w:color="auto"/>
            </w:tcBorders>
            <w:vAlign w:val="bottom"/>
          </w:tcPr>
          <w:p w14:paraId="6FAE4C6F" w14:textId="77777777" w:rsidR="00384C43" w:rsidRPr="00C7345F" w:rsidRDefault="00384C43" w:rsidP="00F73F5C">
            <w:pPr>
              <w:pStyle w:val="TableText"/>
            </w:pPr>
            <w:r w:rsidRPr="00C7345F">
              <w:t>25</w:t>
            </w:r>
          </w:p>
        </w:tc>
        <w:tc>
          <w:tcPr>
            <w:tcW w:w="720" w:type="dxa"/>
            <w:tcBorders>
              <w:top w:val="nil"/>
              <w:bottom w:val="single" w:sz="4" w:space="0" w:color="auto"/>
            </w:tcBorders>
            <w:vAlign w:val="bottom"/>
          </w:tcPr>
          <w:p w14:paraId="0CB72791" w14:textId="77777777" w:rsidR="00384C43" w:rsidRPr="00C7345F" w:rsidRDefault="00384C43" w:rsidP="00F73F5C">
            <w:pPr>
              <w:pStyle w:val="TableText"/>
            </w:pPr>
            <w:r w:rsidRPr="00C7345F">
              <w:t>28</w:t>
            </w:r>
          </w:p>
        </w:tc>
      </w:tr>
      <w:tr w:rsidR="00384C43" w:rsidRPr="00C7345F" w14:paraId="4AAAED86" w14:textId="77777777" w:rsidTr="00F73F5C">
        <w:tc>
          <w:tcPr>
            <w:tcW w:w="4608" w:type="dxa"/>
            <w:tcBorders>
              <w:top w:val="single" w:sz="4" w:space="0" w:color="auto"/>
              <w:bottom w:val="nil"/>
            </w:tcBorders>
          </w:tcPr>
          <w:p w14:paraId="5D4DD830"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0E6B84EE" w14:textId="77777777" w:rsidR="00384C43" w:rsidRPr="00C7345F" w:rsidRDefault="00384C43" w:rsidP="00F73F5C">
            <w:pPr>
              <w:pStyle w:val="TableText"/>
              <w:rPr>
                <w:rFonts w:cs="Times New Roman"/>
              </w:rPr>
            </w:pPr>
            <w:r w:rsidRPr="00C7345F">
              <w:t>17</w:t>
            </w:r>
          </w:p>
        </w:tc>
        <w:tc>
          <w:tcPr>
            <w:tcW w:w="720" w:type="dxa"/>
            <w:tcBorders>
              <w:top w:val="single" w:sz="4" w:space="0" w:color="auto"/>
              <w:bottom w:val="nil"/>
            </w:tcBorders>
            <w:vAlign w:val="bottom"/>
          </w:tcPr>
          <w:p w14:paraId="4DD7499E" w14:textId="77777777" w:rsidR="00384C43" w:rsidRPr="00C7345F" w:rsidRDefault="00384C43" w:rsidP="00F73F5C">
            <w:pPr>
              <w:pStyle w:val="TableText"/>
            </w:pPr>
            <w:r w:rsidRPr="00C7345F">
              <w:t>379</w:t>
            </w:r>
          </w:p>
        </w:tc>
        <w:tc>
          <w:tcPr>
            <w:tcW w:w="720" w:type="dxa"/>
            <w:tcBorders>
              <w:top w:val="single" w:sz="4" w:space="0" w:color="auto"/>
              <w:bottom w:val="nil"/>
            </w:tcBorders>
            <w:vAlign w:val="bottom"/>
          </w:tcPr>
          <w:p w14:paraId="57302437" w14:textId="77777777" w:rsidR="00384C43" w:rsidRPr="00C7345F" w:rsidRDefault="00384C43" w:rsidP="00F73F5C">
            <w:pPr>
              <w:pStyle w:val="TableText"/>
            </w:pPr>
            <w:r w:rsidRPr="00C7345F">
              <w:t>120</w:t>
            </w:r>
          </w:p>
        </w:tc>
        <w:tc>
          <w:tcPr>
            <w:tcW w:w="720" w:type="dxa"/>
            <w:tcBorders>
              <w:top w:val="single" w:sz="4" w:space="0" w:color="auto"/>
              <w:bottom w:val="nil"/>
            </w:tcBorders>
            <w:vAlign w:val="bottom"/>
          </w:tcPr>
          <w:p w14:paraId="6CEA2872" w14:textId="77777777" w:rsidR="00384C43" w:rsidRPr="00C7345F" w:rsidRDefault="00384C43" w:rsidP="00F73F5C">
            <w:pPr>
              <w:pStyle w:val="TableText"/>
            </w:pPr>
            <w:r w:rsidRPr="00C7345F">
              <w:t>29</w:t>
            </w:r>
          </w:p>
        </w:tc>
        <w:tc>
          <w:tcPr>
            <w:tcW w:w="720" w:type="dxa"/>
            <w:tcBorders>
              <w:top w:val="single" w:sz="4" w:space="0" w:color="auto"/>
              <w:bottom w:val="nil"/>
            </w:tcBorders>
            <w:vAlign w:val="bottom"/>
          </w:tcPr>
          <w:p w14:paraId="6E1E8EC7" w14:textId="77777777" w:rsidR="00384C43" w:rsidRPr="00C7345F" w:rsidRDefault="00384C43" w:rsidP="00F73F5C">
            <w:pPr>
              <w:pStyle w:val="TableText"/>
            </w:pPr>
            <w:r w:rsidRPr="00C7345F">
              <w:t>29</w:t>
            </w:r>
          </w:p>
        </w:tc>
        <w:tc>
          <w:tcPr>
            <w:tcW w:w="720" w:type="dxa"/>
            <w:tcBorders>
              <w:top w:val="single" w:sz="4" w:space="0" w:color="auto"/>
              <w:bottom w:val="nil"/>
            </w:tcBorders>
            <w:vAlign w:val="bottom"/>
          </w:tcPr>
          <w:p w14:paraId="255861C1" w14:textId="77777777" w:rsidR="00384C43" w:rsidRPr="00C7345F" w:rsidRDefault="00384C43" w:rsidP="00F73F5C">
            <w:pPr>
              <w:pStyle w:val="TableText"/>
            </w:pPr>
            <w:r w:rsidRPr="00C7345F">
              <w:t>41</w:t>
            </w:r>
          </w:p>
        </w:tc>
      </w:tr>
      <w:tr w:rsidR="00384C43" w:rsidRPr="00C7345F" w14:paraId="16627470" w14:textId="77777777" w:rsidTr="00F73F5C">
        <w:tc>
          <w:tcPr>
            <w:tcW w:w="4608" w:type="dxa"/>
            <w:tcBorders>
              <w:top w:val="nil"/>
              <w:bottom w:val="single" w:sz="4" w:space="0" w:color="auto"/>
            </w:tcBorders>
          </w:tcPr>
          <w:p w14:paraId="1A67014D"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7CA9B5B8" w14:textId="77777777" w:rsidR="00384C43" w:rsidRPr="00C7345F" w:rsidRDefault="00384C43" w:rsidP="00F73F5C">
            <w:pPr>
              <w:pStyle w:val="TableText"/>
              <w:rPr>
                <w:rFonts w:cs="Times New Roman"/>
              </w:rPr>
            </w:pPr>
            <w:r w:rsidRPr="00C7345F">
              <w:t>1,118</w:t>
            </w:r>
          </w:p>
        </w:tc>
        <w:tc>
          <w:tcPr>
            <w:tcW w:w="720" w:type="dxa"/>
            <w:tcBorders>
              <w:top w:val="nil"/>
              <w:bottom w:val="single" w:sz="4" w:space="0" w:color="auto"/>
            </w:tcBorders>
            <w:vAlign w:val="bottom"/>
          </w:tcPr>
          <w:p w14:paraId="15AD5061" w14:textId="77777777" w:rsidR="00384C43" w:rsidRPr="00C7345F" w:rsidRDefault="00384C43" w:rsidP="00F73F5C">
            <w:pPr>
              <w:pStyle w:val="TableText"/>
            </w:pPr>
            <w:r w:rsidRPr="00C7345F">
              <w:t>353</w:t>
            </w:r>
          </w:p>
        </w:tc>
        <w:tc>
          <w:tcPr>
            <w:tcW w:w="720" w:type="dxa"/>
            <w:tcBorders>
              <w:top w:val="nil"/>
              <w:bottom w:val="single" w:sz="4" w:space="0" w:color="auto"/>
            </w:tcBorders>
            <w:vAlign w:val="bottom"/>
          </w:tcPr>
          <w:p w14:paraId="34F14885" w14:textId="77777777" w:rsidR="00384C43" w:rsidRPr="00C7345F" w:rsidRDefault="00384C43" w:rsidP="00F73F5C">
            <w:pPr>
              <w:pStyle w:val="TableText"/>
            </w:pPr>
            <w:r w:rsidRPr="00C7345F">
              <w:t>128</w:t>
            </w:r>
          </w:p>
        </w:tc>
        <w:tc>
          <w:tcPr>
            <w:tcW w:w="720" w:type="dxa"/>
            <w:tcBorders>
              <w:top w:val="nil"/>
              <w:bottom w:val="single" w:sz="4" w:space="0" w:color="auto"/>
            </w:tcBorders>
            <w:vAlign w:val="bottom"/>
          </w:tcPr>
          <w:p w14:paraId="2777E165" w14:textId="77777777" w:rsidR="00384C43" w:rsidRPr="00C7345F" w:rsidRDefault="00384C43" w:rsidP="00F73F5C">
            <w:pPr>
              <w:pStyle w:val="TableText"/>
            </w:pPr>
            <w:r w:rsidRPr="00C7345F">
              <w:t>50</w:t>
            </w:r>
          </w:p>
        </w:tc>
        <w:tc>
          <w:tcPr>
            <w:tcW w:w="720" w:type="dxa"/>
            <w:tcBorders>
              <w:top w:val="nil"/>
              <w:bottom w:val="single" w:sz="4" w:space="0" w:color="auto"/>
            </w:tcBorders>
            <w:vAlign w:val="bottom"/>
          </w:tcPr>
          <w:p w14:paraId="3D0EB9AE" w14:textId="77777777" w:rsidR="00384C43" w:rsidRPr="00C7345F" w:rsidRDefault="00384C43" w:rsidP="00F73F5C">
            <w:pPr>
              <w:pStyle w:val="TableText"/>
            </w:pPr>
            <w:r w:rsidRPr="00C7345F">
              <w:t>24</w:t>
            </w:r>
          </w:p>
        </w:tc>
        <w:tc>
          <w:tcPr>
            <w:tcW w:w="720" w:type="dxa"/>
            <w:tcBorders>
              <w:top w:val="nil"/>
              <w:bottom w:val="single" w:sz="4" w:space="0" w:color="auto"/>
            </w:tcBorders>
            <w:vAlign w:val="bottom"/>
          </w:tcPr>
          <w:p w14:paraId="78F627D1" w14:textId="77777777" w:rsidR="00384C43" w:rsidRPr="00C7345F" w:rsidRDefault="00384C43" w:rsidP="00F73F5C">
            <w:pPr>
              <w:pStyle w:val="TableText"/>
            </w:pPr>
            <w:r w:rsidRPr="00C7345F">
              <w:t>26</w:t>
            </w:r>
          </w:p>
        </w:tc>
      </w:tr>
      <w:tr w:rsidR="00384C43" w:rsidRPr="00C7345F" w14:paraId="5BFFDA8D" w14:textId="77777777" w:rsidTr="00F73F5C">
        <w:tc>
          <w:tcPr>
            <w:tcW w:w="4608" w:type="dxa"/>
            <w:tcBorders>
              <w:top w:val="single" w:sz="4" w:space="0" w:color="auto"/>
            </w:tcBorders>
          </w:tcPr>
          <w:p w14:paraId="5A19BBBC"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28440D57" w14:textId="77777777" w:rsidR="00384C43" w:rsidRPr="00C7345F" w:rsidRDefault="00384C43" w:rsidP="00F73F5C">
            <w:pPr>
              <w:pStyle w:val="TableText"/>
              <w:rPr>
                <w:rFonts w:cs="Times New Roman"/>
              </w:rPr>
            </w:pPr>
            <w:r w:rsidRPr="00C7345F">
              <w:t>68</w:t>
            </w:r>
          </w:p>
        </w:tc>
        <w:tc>
          <w:tcPr>
            <w:tcW w:w="720" w:type="dxa"/>
            <w:tcBorders>
              <w:top w:val="single" w:sz="4" w:space="0" w:color="auto"/>
            </w:tcBorders>
            <w:vAlign w:val="bottom"/>
          </w:tcPr>
          <w:p w14:paraId="55C0879D" w14:textId="77777777" w:rsidR="00384C43" w:rsidRPr="00C7345F" w:rsidRDefault="00384C43" w:rsidP="00F73F5C">
            <w:pPr>
              <w:pStyle w:val="TableText"/>
            </w:pPr>
            <w:r w:rsidRPr="00C7345F">
              <w:t>330</w:t>
            </w:r>
          </w:p>
        </w:tc>
        <w:tc>
          <w:tcPr>
            <w:tcW w:w="720" w:type="dxa"/>
            <w:tcBorders>
              <w:top w:val="single" w:sz="4" w:space="0" w:color="auto"/>
            </w:tcBorders>
            <w:vAlign w:val="bottom"/>
          </w:tcPr>
          <w:p w14:paraId="561F770A" w14:textId="77777777" w:rsidR="00384C43" w:rsidRPr="00C7345F" w:rsidRDefault="00384C43" w:rsidP="00F73F5C">
            <w:pPr>
              <w:pStyle w:val="TableText"/>
            </w:pPr>
            <w:r w:rsidRPr="00C7345F">
              <w:t>106</w:t>
            </w:r>
          </w:p>
        </w:tc>
        <w:tc>
          <w:tcPr>
            <w:tcW w:w="720" w:type="dxa"/>
            <w:tcBorders>
              <w:top w:val="single" w:sz="4" w:space="0" w:color="auto"/>
            </w:tcBorders>
            <w:vAlign w:val="bottom"/>
          </w:tcPr>
          <w:p w14:paraId="10268EC8" w14:textId="77777777" w:rsidR="00384C43" w:rsidRPr="00C7345F" w:rsidRDefault="00384C43" w:rsidP="00F73F5C">
            <w:pPr>
              <w:pStyle w:val="TableText"/>
            </w:pPr>
            <w:r w:rsidRPr="00C7345F">
              <w:t>57</w:t>
            </w:r>
          </w:p>
        </w:tc>
        <w:tc>
          <w:tcPr>
            <w:tcW w:w="720" w:type="dxa"/>
            <w:tcBorders>
              <w:top w:val="single" w:sz="4" w:space="0" w:color="auto"/>
            </w:tcBorders>
            <w:vAlign w:val="bottom"/>
          </w:tcPr>
          <w:p w14:paraId="32404175" w14:textId="77777777" w:rsidR="00384C43" w:rsidRPr="00C7345F" w:rsidRDefault="00384C43" w:rsidP="00F73F5C">
            <w:pPr>
              <w:pStyle w:val="TableText"/>
            </w:pPr>
            <w:r w:rsidRPr="00C7345F">
              <w:t>26</w:t>
            </w:r>
          </w:p>
        </w:tc>
        <w:tc>
          <w:tcPr>
            <w:tcW w:w="720" w:type="dxa"/>
            <w:tcBorders>
              <w:top w:val="single" w:sz="4" w:space="0" w:color="auto"/>
            </w:tcBorders>
            <w:vAlign w:val="bottom"/>
          </w:tcPr>
          <w:p w14:paraId="661C052F" w14:textId="77777777" w:rsidR="00384C43" w:rsidRPr="00C7345F" w:rsidRDefault="00384C43" w:rsidP="00F73F5C">
            <w:pPr>
              <w:pStyle w:val="TableText"/>
            </w:pPr>
            <w:r w:rsidRPr="00C7345F">
              <w:t>16</w:t>
            </w:r>
          </w:p>
        </w:tc>
      </w:tr>
      <w:tr w:rsidR="00384C43" w:rsidRPr="00C7345F" w14:paraId="1F47472F" w14:textId="77777777" w:rsidTr="00F73F5C">
        <w:tc>
          <w:tcPr>
            <w:tcW w:w="4608" w:type="dxa"/>
          </w:tcPr>
          <w:p w14:paraId="01704472" w14:textId="77777777" w:rsidR="00384C43" w:rsidRPr="00C7345F" w:rsidRDefault="00384C43" w:rsidP="00F73F5C">
            <w:pPr>
              <w:pStyle w:val="TableText"/>
            </w:pPr>
            <w:r w:rsidRPr="00C7345F">
              <w:t>Not homeless</w:t>
            </w:r>
          </w:p>
        </w:tc>
        <w:tc>
          <w:tcPr>
            <w:tcW w:w="1152" w:type="dxa"/>
            <w:vAlign w:val="bottom"/>
          </w:tcPr>
          <w:p w14:paraId="4AFE6822" w14:textId="77777777" w:rsidR="00384C43" w:rsidRPr="00C7345F" w:rsidRDefault="00384C43" w:rsidP="00F73F5C">
            <w:pPr>
              <w:pStyle w:val="TableText"/>
              <w:rPr>
                <w:rFonts w:cs="Times New Roman"/>
              </w:rPr>
            </w:pPr>
            <w:r w:rsidRPr="00C7345F">
              <w:t>1,067</w:t>
            </w:r>
          </w:p>
        </w:tc>
        <w:tc>
          <w:tcPr>
            <w:tcW w:w="720" w:type="dxa"/>
            <w:vAlign w:val="bottom"/>
          </w:tcPr>
          <w:p w14:paraId="1CEDCC54" w14:textId="77777777" w:rsidR="00384C43" w:rsidRPr="00C7345F" w:rsidRDefault="00384C43" w:rsidP="00F73F5C">
            <w:pPr>
              <w:pStyle w:val="TableText"/>
            </w:pPr>
            <w:r w:rsidRPr="00C7345F">
              <w:t>355</w:t>
            </w:r>
          </w:p>
        </w:tc>
        <w:tc>
          <w:tcPr>
            <w:tcW w:w="720" w:type="dxa"/>
            <w:vAlign w:val="bottom"/>
          </w:tcPr>
          <w:p w14:paraId="69C467A3" w14:textId="77777777" w:rsidR="00384C43" w:rsidRPr="00C7345F" w:rsidRDefault="00384C43" w:rsidP="00F73F5C">
            <w:pPr>
              <w:pStyle w:val="TableText"/>
            </w:pPr>
            <w:r w:rsidRPr="00C7345F">
              <w:t>129</w:t>
            </w:r>
          </w:p>
        </w:tc>
        <w:tc>
          <w:tcPr>
            <w:tcW w:w="720" w:type="dxa"/>
            <w:vAlign w:val="bottom"/>
          </w:tcPr>
          <w:p w14:paraId="2EC8D01A" w14:textId="77777777" w:rsidR="00384C43" w:rsidRPr="00C7345F" w:rsidRDefault="00384C43" w:rsidP="00F73F5C">
            <w:pPr>
              <w:pStyle w:val="TableText"/>
            </w:pPr>
            <w:r w:rsidRPr="00C7345F">
              <w:t>49</w:t>
            </w:r>
          </w:p>
        </w:tc>
        <w:tc>
          <w:tcPr>
            <w:tcW w:w="720" w:type="dxa"/>
            <w:vAlign w:val="bottom"/>
          </w:tcPr>
          <w:p w14:paraId="68E440E5" w14:textId="77777777" w:rsidR="00384C43" w:rsidRPr="00C7345F" w:rsidRDefault="00384C43" w:rsidP="00F73F5C">
            <w:pPr>
              <w:pStyle w:val="TableText"/>
            </w:pPr>
            <w:r w:rsidRPr="00C7345F">
              <w:t>24</w:t>
            </w:r>
          </w:p>
        </w:tc>
        <w:tc>
          <w:tcPr>
            <w:tcW w:w="720" w:type="dxa"/>
            <w:vAlign w:val="bottom"/>
          </w:tcPr>
          <w:p w14:paraId="179A8E06" w14:textId="77777777" w:rsidR="00384C43" w:rsidRPr="00C7345F" w:rsidRDefault="00384C43" w:rsidP="00F73F5C">
            <w:pPr>
              <w:pStyle w:val="TableText"/>
            </w:pPr>
            <w:r w:rsidRPr="00C7345F">
              <w:t>27</w:t>
            </w:r>
          </w:p>
        </w:tc>
      </w:tr>
    </w:tbl>
    <w:p w14:paraId="0C82A919" w14:textId="77777777" w:rsidR="00384C43" w:rsidRPr="00C7345F" w:rsidRDefault="00384C43" w:rsidP="00F73F5C">
      <w:pPr>
        <w:pStyle w:val="Caption"/>
      </w:pPr>
      <w:bookmarkStart w:id="729" w:name="_Toc134621977"/>
      <w:r w:rsidRPr="00C7345F">
        <w:lastRenderedPageBreak/>
        <w:t>Table 4.D.</w:t>
      </w:r>
      <w:r w:rsidRPr="00C7345F">
        <w:fldChar w:fldCharType="begin"/>
      </w:r>
      <w:r w:rsidRPr="00C7345F">
        <w:instrText>SEQ Table_4.D. \* ARABIC</w:instrText>
      </w:r>
      <w:r w:rsidRPr="00C7345F">
        <w:fldChar w:fldCharType="separate"/>
      </w:r>
      <w:r w:rsidRPr="00C7345F">
        <w:t>27</w:t>
      </w:r>
      <w:r w:rsidRPr="00C7345F">
        <w:fldChar w:fldCharType="end"/>
      </w:r>
      <w:r w:rsidRPr="00C7345F">
        <w:t xml:space="preserve">  Demographic Summary for Kindergarten—Overall Score</w:t>
      </w:r>
      <w:bookmarkEnd w:id="729"/>
    </w:p>
    <w:tbl>
      <w:tblPr>
        <w:tblStyle w:val="TRs"/>
        <w:tblW w:w="9360" w:type="dxa"/>
        <w:tblLayout w:type="fixed"/>
        <w:tblLook w:val="04A0" w:firstRow="1" w:lastRow="0" w:firstColumn="1" w:lastColumn="0" w:noHBand="0" w:noVBand="1"/>
        <w:tblDescription w:val="Demographic Summary for Kindergarten—Overall Score"/>
      </w:tblPr>
      <w:tblGrid>
        <w:gridCol w:w="4608"/>
        <w:gridCol w:w="1152"/>
        <w:gridCol w:w="720"/>
        <w:gridCol w:w="720"/>
        <w:gridCol w:w="720"/>
        <w:gridCol w:w="720"/>
        <w:gridCol w:w="720"/>
      </w:tblGrid>
      <w:tr w:rsidR="00384C43" w:rsidRPr="00C7345F" w14:paraId="544390E0"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0B9DE174"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42DEC98D"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77E6F8B7"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72E08428"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2A3AE027"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2FB6081E"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75623977"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752E5BC4" w14:textId="77777777" w:rsidTr="00F73F5C">
        <w:tc>
          <w:tcPr>
            <w:tcW w:w="4608" w:type="dxa"/>
            <w:tcBorders>
              <w:top w:val="single" w:sz="4" w:space="0" w:color="auto"/>
              <w:bottom w:val="single" w:sz="4" w:space="0" w:color="auto"/>
            </w:tcBorders>
            <w:hideMark/>
          </w:tcPr>
          <w:p w14:paraId="3F19CAF3"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5B8BA37E" w14:textId="77777777" w:rsidR="00384C43" w:rsidRPr="00C7345F" w:rsidRDefault="00384C43" w:rsidP="00F73F5C">
            <w:pPr>
              <w:pStyle w:val="TableText"/>
              <w:rPr>
                <w:rFonts w:cs="Times New Roman"/>
              </w:rPr>
            </w:pPr>
            <w:r w:rsidRPr="00C7345F">
              <w:t>123,857</w:t>
            </w:r>
          </w:p>
        </w:tc>
        <w:tc>
          <w:tcPr>
            <w:tcW w:w="720" w:type="dxa"/>
            <w:tcBorders>
              <w:top w:val="single" w:sz="4" w:space="0" w:color="auto"/>
              <w:bottom w:val="single" w:sz="4" w:space="0" w:color="auto"/>
            </w:tcBorders>
            <w:vAlign w:val="bottom"/>
            <w:hideMark/>
          </w:tcPr>
          <w:p w14:paraId="170C0319" w14:textId="77777777" w:rsidR="00384C43" w:rsidRPr="00C7345F" w:rsidRDefault="00384C43" w:rsidP="00F73F5C">
            <w:pPr>
              <w:pStyle w:val="TableText"/>
              <w:rPr>
                <w:rFonts w:cs="Times New Roman"/>
              </w:rPr>
            </w:pPr>
            <w:r w:rsidRPr="00C7345F">
              <w:t>334</w:t>
            </w:r>
          </w:p>
        </w:tc>
        <w:tc>
          <w:tcPr>
            <w:tcW w:w="720" w:type="dxa"/>
            <w:tcBorders>
              <w:top w:val="single" w:sz="4" w:space="0" w:color="auto"/>
              <w:bottom w:val="single" w:sz="4" w:space="0" w:color="auto"/>
            </w:tcBorders>
            <w:vAlign w:val="bottom"/>
            <w:hideMark/>
          </w:tcPr>
          <w:p w14:paraId="42DFA641" w14:textId="77777777" w:rsidR="00384C43" w:rsidRPr="00C7345F" w:rsidRDefault="00384C43" w:rsidP="00F73F5C">
            <w:pPr>
              <w:pStyle w:val="TableText"/>
              <w:rPr>
                <w:rFonts w:cs="Times New Roman"/>
              </w:rPr>
            </w:pPr>
            <w:r w:rsidRPr="00C7345F">
              <w:t>124</w:t>
            </w:r>
          </w:p>
        </w:tc>
        <w:tc>
          <w:tcPr>
            <w:tcW w:w="720" w:type="dxa"/>
            <w:tcBorders>
              <w:top w:val="single" w:sz="4" w:space="0" w:color="auto"/>
              <w:bottom w:val="single" w:sz="4" w:space="0" w:color="auto"/>
            </w:tcBorders>
            <w:vAlign w:val="bottom"/>
            <w:hideMark/>
          </w:tcPr>
          <w:p w14:paraId="18F9F318" w14:textId="77777777" w:rsidR="00384C43" w:rsidRPr="00C7345F" w:rsidRDefault="00384C43" w:rsidP="00F73F5C">
            <w:pPr>
              <w:pStyle w:val="TableText"/>
              <w:rPr>
                <w:rFonts w:cs="Times New Roman"/>
              </w:rPr>
            </w:pPr>
            <w:r w:rsidRPr="00C7345F">
              <w:t>60</w:t>
            </w:r>
          </w:p>
        </w:tc>
        <w:tc>
          <w:tcPr>
            <w:tcW w:w="720" w:type="dxa"/>
            <w:tcBorders>
              <w:top w:val="single" w:sz="4" w:space="0" w:color="auto"/>
              <w:bottom w:val="single" w:sz="4" w:space="0" w:color="auto"/>
            </w:tcBorders>
            <w:vAlign w:val="bottom"/>
            <w:hideMark/>
          </w:tcPr>
          <w:p w14:paraId="47EF8D46" w14:textId="77777777" w:rsidR="00384C43" w:rsidRPr="00C7345F" w:rsidRDefault="00384C43" w:rsidP="00F73F5C">
            <w:pPr>
              <w:pStyle w:val="TableText"/>
              <w:rPr>
                <w:rFonts w:cs="Times New Roman"/>
              </w:rPr>
            </w:pPr>
            <w:r w:rsidRPr="00C7345F">
              <w:t>22</w:t>
            </w:r>
          </w:p>
        </w:tc>
        <w:tc>
          <w:tcPr>
            <w:tcW w:w="720" w:type="dxa"/>
            <w:tcBorders>
              <w:top w:val="single" w:sz="4" w:space="0" w:color="auto"/>
              <w:bottom w:val="single" w:sz="4" w:space="0" w:color="auto"/>
            </w:tcBorders>
            <w:vAlign w:val="bottom"/>
            <w:hideMark/>
          </w:tcPr>
          <w:p w14:paraId="4C0BA10D" w14:textId="77777777" w:rsidR="00384C43" w:rsidRPr="00C7345F" w:rsidRDefault="00384C43" w:rsidP="00F73F5C">
            <w:pPr>
              <w:pStyle w:val="TableText"/>
              <w:rPr>
                <w:rFonts w:cs="Times New Roman"/>
              </w:rPr>
            </w:pPr>
            <w:r w:rsidRPr="00C7345F">
              <w:t>18</w:t>
            </w:r>
          </w:p>
        </w:tc>
      </w:tr>
      <w:tr w:rsidR="00384C43" w:rsidRPr="00C7345F" w14:paraId="4C8B6903" w14:textId="77777777" w:rsidTr="00F73F5C">
        <w:tc>
          <w:tcPr>
            <w:tcW w:w="4608" w:type="dxa"/>
            <w:tcBorders>
              <w:top w:val="single" w:sz="4" w:space="0" w:color="auto"/>
              <w:bottom w:val="nil"/>
            </w:tcBorders>
            <w:hideMark/>
          </w:tcPr>
          <w:p w14:paraId="0E836B90"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62C22271" w14:textId="77777777" w:rsidR="00384C43" w:rsidRPr="00C7345F" w:rsidRDefault="00384C43" w:rsidP="00F73F5C">
            <w:pPr>
              <w:pStyle w:val="TableText"/>
              <w:rPr>
                <w:rFonts w:cs="Times New Roman"/>
              </w:rPr>
            </w:pPr>
            <w:r w:rsidRPr="00C7345F">
              <w:t>63,111</w:t>
            </w:r>
          </w:p>
        </w:tc>
        <w:tc>
          <w:tcPr>
            <w:tcW w:w="720" w:type="dxa"/>
            <w:tcBorders>
              <w:top w:val="single" w:sz="4" w:space="0" w:color="auto"/>
              <w:bottom w:val="nil"/>
            </w:tcBorders>
            <w:vAlign w:val="bottom"/>
            <w:hideMark/>
          </w:tcPr>
          <w:p w14:paraId="4CB02C8E" w14:textId="77777777" w:rsidR="00384C43" w:rsidRPr="00C7345F" w:rsidRDefault="00384C43" w:rsidP="00F73F5C">
            <w:pPr>
              <w:pStyle w:val="TableText"/>
              <w:rPr>
                <w:rFonts w:cs="Times New Roman"/>
              </w:rPr>
            </w:pPr>
            <w:r w:rsidRPr="00C7345F">
              <w:t>319</w:t>
            </w:r>
          </w:p>
        </w:tc>
        <w:tc>
          <w:tcPr>
            <w:tcW w:w="720" w:type="dxa"/>
            <w:tcBorders>
              <w:top w:val="single" w:sz="4" w:space="0" w:color="auto"/>
              <w:bottom w:val="nil"/>
            </w:tcBorders>
            <w:vAlign w:val="bottom"/>
            <w:hideMark/>
          </w:tcPr>
          <w:p w14:paraId="1DAA25D2" w14:textId="77777777" w:rsidR="00384C43" w:rsidRPr="00C7345F" w:rsidRDefault="00384C43" w:rsidP="00F73F5C">
            <w:pPr>
              <w:pStyle w:val="TableText"/>
              <w:rPr>
                <w:rFonts w:cs="Times New Roman"/>
              </w:rPr>
            </w:pPr>
            <w:r w:rsidRPr="00C7345F">
              <w:t>122</w:t>
            </w:r>
          </w:p>
        </w:tc>
        <w:tc>
          <w:tcPr>
            <w:tcW w:w="720" w:type="dxa"/>
            <w:tcBorders>
              <w:top w:val="single" w:sz="4" w:space="0" w:color="auto"/>
              <w:bottom w:val="nil"/>
            </w:tcBorders>
            <w:vAlign w:val="bottom"/>
            <w:hideMark/>
          </w:tcPr>
          <w:p w14:paraId="2379A1C9" w14:textId="77777777" w:rsidR="00384C43" w:rsidRPr="00C7345F" w:rsidRDefault="00384C43" w:rsidP="00F73F5C">
            <w:pPr>
              <w:pStyle w:val="TableText"/>
              <w:rPr>
                <w:rFonts w:cs="Times New Roman"/>
              </w:rPr>
            </w:pPr>
            <w:r w:rsidRPr="00C7345F">
              <w:t>65</w:t>
            </w:r>
          </w:p>
        </w:tc>
        <w:tc>
          <w:tcPr>
            <w:tcW w:w="720" w:type="dxa"/>
            <w:tcBorders>
              <w:top w:val="single" w:sz="4" w:space="0" w:color="auto"/>
              <w:bottom w:val="nil"/>
            </w:tcBorders>
            <w:vAlign w:val="bottom"/>
            <w:hideMark/>
          </w:tcPr>
          <w:p w14:paraId="0C407437" w14:textId="77777777" w:rsidR="00384C43" w:rsidRPr="00C7345F" w:rsidRDefault="00384C43" w:rsidP="00F73F5C">
            <w:pPr>
              <w:pStyle w:val="TableText"/>
              <w:rPr>
                <w:rFonts w:cs="Times New Roman"/>
              </w:rPr>
            </w:pPr>
            <w:r w:rsidRPr="00C7345F">
              <w:t>20</w:t>
            </w:r>
          </w:p>
        </w:tc>
        <w:tc>
          <w:tcPr>
            <w:tcW w:w="720" w:type="dxa"/>
            <w:tcBorders>
              <w:top w:val="single" w:sz="4" w:space="0" w:color="auto"/>
              <w:bottom w:val="nil"/>
            </w:tcBorders>
            <w:vAlign w:val="bottom"/>
            <w:hideMark/>
          </w:tcPr>
          <w:p w14:paraId="1FB70D71" w14:textId="77777777" w:rsidR="00384C43" w:rsidRPr="00C7345F" w:rsidRDefault="00384C43" w:rsidP="00F73F5C">
            <w:pPr>
              <w:pStyle w:val="TableText"/>
              <w:rPr>
                <w:rFonts w:cs="Times New Roman"/>
              </w:rPr>
            </w:pPr>
            <w:r w:rsidRPr="00C7345F">
              <w:t>15</w:t>
            </w:r>
          </w:p>
        </w:tc>
      </w:tr>
      <w:tr w:rsidR="00384C43" w:rsidRPr="00C7345F" w14:paraId="732CAFCE" w14:textId="77777777" w:rsidTr="00F73F5C">
        <w:tc>
          <w:tcPr>
            <w:tcW w:w="4608" w:type="dxa"/>
            <w:tcBorders>
              <w:top w:val="nil"/>
              <w:bottom w:val="nil"/>
            </w:tcBorders>
            <w:hideMark/>
          </w:tcPr>
          <w:p w14:paraId="1B488470"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480D8930" w14:textId="77777777" w:rsidR="00384C43" w:rsidRPr="00C7345F" w:rsidRDefault="00384C43" w:rsidP="00F73F5C">
            <w:pPr>
              <w:pStyle w:val="TableText"/>
              <w:rPr>
                <w:rFonts w:cs="Times New Roman"/>
              </w:rPr>
            </w:pPr>
            <w:r w:rsidRPr="00C7345F">
              <w:t>60,740</w:t>
            </w:r>
          </w:p>
        </w:tc>
        <w:tc>
          <w:tcPr>
            <w:tcW w:w="720" w:type="dxa"/>
            <w:tcBorders>
              <w:top w:val="nil"/>
              <w:bottom w:val="nil"/>
            </w:tcBorders>
            <w:vAlign w:val="bottom"/>
            <w:hideMark/>
          </w:tcPr>
          <w:p w14:paraId="4A54E1BC" w14:textId="77777777" w:rsidR="00384C43" w:rsidRPr="00C7345F" w:rsidRDefault="00384C43" w:rsidP="00F73F5C">
            <w:pPr>
              <w:pStyle w:val="TableText"/>
              <w:rPr>
                <w:rFonts w:cs="Times New Roman"/>
              </w:rPr>
            </w:pPr>
            <w:r w:rsidRPr="00C7345F">
              <w:t>349</w:t>
            </w:r>
          </w:p>
        </w:tc>
        <w:tc>
          <w:tcPr>
            <w:tcW w:w="720" w:type="dxa"/>
            <w:tcBorders>
              <w:top w:val="nil"/>
              <w:bottom w:val="nil"/>
            </w:tcBorders>
            <w:vAlign w:val="bottom"/>
            <w:hideMark/>
          </w:tcPr>
          <w:p w14:paraId="3564C755" w14:textId="77777777" w:rsidR="00384C43" w:rsidRPr="00C7345F" w:rsidRDefault="00384C43" w:rsidP="00F73F5C">
            <w:pPr>
              <w:pStyle w:val="TableText"/>
              <w:rPr>
                <w:rFonts w:cs="Times New Roman"/>
              </w:rPr>
            </w:pPr>
            <w:r w:rsidRPr="00C7345F">
              <w:t>125</w:t>
            </w:r>
          </w:p>
        </w:tc>
        <w:tc>
          <w:tcPr>
            <w:tcW w:w="720" w:type="dxa"/>
            <w:tcBorders>
              <w:top w:val="nil"/>
              <w:bottom w:val="nil"/>
            </w:tcBorders>
            <w:vAlign w:val="bottom"/>
            <w:hideMark/>
          </w:tcPr>
          <w:p w14:paraId="763FE024" w14:textId="77777777" w:rsidR="00384C43" w:rsidRPr="00C7345F" w:rsidRDefault="00384C43" w:rsidP="00F73F5C">
            <w:pPr>
              <w:pStyle w:val="TableText"/>
              <w:rPr>
                <w:rFonts w:cs="Times New Roman"/>
              </w:rPr>
            </w:pPr>
            <w:r w:rsidRPr="00C7345F">
              <w:t>55</w:t>
            </w:r>
          </w:p>
        </w:tc>
        <w:tc>
          <w:tcPr>
            <w:tcW w:w="720" w:type="dxa"/>
            <w:tcBorders>
              <w:top w:val="nil"/>
              <w:bottom w:val="nil"/>
            </w:tcBorders>
            <w:vAlign w:val="bottom"/>
            <w:hideMark/>
          </w:tcPr>
          <w:p w14:paraId="0B86C43C" w14:textId="77777777" w:rsidR="00384C43" w:rsidRPr="00C7345F" w:rsidRDefault="00384C43" w:rsidP="00F73F5C">
            <w:pPr>
              <w:pStyle w:val="TableText"/>
              <w:rPr>
                <w:rFonts w:cs="Times New Roman"/>
              </w:rPr>
            </w:pPr>
            <w:r w:rsidRPr="00C7345F">
              <w:t>24</w:t>
            </w:r>
          </w:p>
        </w:tc>
        <w:tc>
          <w:tcPr>
            <w:tcW w:w="720" w:type="dxa"/>
            <w:tcBorders>
              <w:top w:val="nil"/>
              <w:bottom w:val="nil"/>
            </w:tcBorders>
            <w:vAlign w:val="bottom"/>
            <w:hideMark/>
          </w:tcPr>
          <w:p w14:paraId="4C22EEB7" w14:textId="77777777" w:rsidR="00384C43" w:rsidRPr="00C7345F" w:rsidRDefault="00384C43" w:rsidP="00F73F5C">
            <w:pPr>
              <w:pStyle w:val="TableText"/>
              <w:rPr>
                <w:rFonts w:cs="Times New Roman"/>
              </w:rPr>
            </w:pPr>
            <w:r w:rsidRPr="00C7345F">
              <w:t>22</w:t>
            </w:r>
          </w:p>
        </w:tc>
      </w:tr>
      <w:tr w:rsidR="00384C43" w:rsidRPr="00C7345F" w14:paraId="29A2FA98" w14:textId="77777777" w:rsidTr="00F73F5C">
        <w:tc>
          <w:tcPr>
            <w:tcW w:w="4608" w:type="dxa"/>
            <w:tcBorders>
              <w:top w:val="nil"/>
              <w:bottom w:val="single" w:sz="4" w:space="0" w:color="auto"/>
            </w:tcBorders>
          </w:tcPr>
          <w:p w14:paraId="14615D10"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763BDF96" w14:textId="77777777" w:rsidR="00384C43" w:rsidRPr="00C7345F" w:rsidRDefault="00384C43" w:rsidP="00F73F5C">
            <w:pPr>
              <w:pStyle w:val="TableText"/>
            </w:pPr>
            <w:r w:rsidRPr="00C7345F">
              <w:t>6</w:t>
            </w:r>
          </w:p>
        </w:tc>
        <w:tc>
          <w:tcPr>
            <w:tcW w:w="720" w:type="dxa"/>
            <w:tcBorders>
              <w:top w:val="nil"/>
              <w:bottom w:val="single" w:sz="4" w:space="0" w:color="auto"/>
            </w:tcBorders>
            <w:vAlign w:val="bottom"/>
          </w:tcPr>
          <w:p w14:paraId="71FD8735"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638F710"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726AEF8F"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B753D7C"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BC46D54" w14:textId="77777777" w:rsidR="00384C43" w:rsidRPr="00C7345F" w:rsidRDefault="00384C43" w:rsidP="00F73F5C">
            <w:pPr>
              <w:pStyle w:val="TableText"/>
            </w:pPr>
            <w:r w:rsidRPr="00C7345F">
              <w:t>N/A</w:t>
            </w:r>
          </w:p>
        </w:tc>
      </w:tr>
      <w:tr w:rsidR="00384C43" w:rsidRPr="00C7345F" w14:paraId="287DA2C8" w14:textId="77777777" w:rsidTr="00F73F5C">
        <w:tc>
          <w:tcPr>
            <w:tcW w:w="4608" w:type="dxa"/>
            <w:tcBorders>
              <w:top w:val="single" w:sz="4" w:space="0" w:color="auto"/>
            </w:tcBorders>
            <w:hideMark/>
          </w:tcPr>
          <w:p w14:paraId="6C747335"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4A7497DD" w14:textId="77777777" w:rsidR="00384C43" w:rsidRPr="00C7345F" w:rsidRDefault="00384C43" w:rsidP="00F73F5C">
            <w:pPr>
              <w:pStyle w:val="TableText"/>
              <w:rPr>
                <w:rFonts w:cs="Times New Roman"/>
              </w:rPr>
            </w:pPr>
            <w:r w:rsidRPr="00C7345F">
              <w:t>227</w:t>
            </w:r>
          </w:p>
        </w:tc>
        <w:tc>
          <w:tcPr>
            <w:tcW w:w="720" w:type="dxa"/>
            <w:tcBorders>
              <w:top w:val="single" w:sz="4" w:space="0" w:color="auto"/>
            </w:tcBorders>
            <w:vAlign w:val="bottom"/>
            <w:hideMark/>
          </w:tcPr>
          <w:p w14:paraId="75F2CA6E" w14:textId="77777777" w:rsidR="00384C43" w:rsidRPr="00C7345F" w:rsidRDefault="00384C43" w:rsidP="00F73F5C">
            <w:pPr>
              <w:pStyle w:val="TableText"/>
              <w:rPr>
                <w:rFonts w:cs="Times New Roman"/>
              </w:rPr>
            </w:pPr>
            <w:r w:rsidRPr="00C7345F">
              <w:t>348</w:t>
            </w:r>
          </w:p>
        </w:tc>
        <w:tc>
          <w:tcPr>
            <w:tcW w:w="720" w:type="dxa"/>
            <w:tcBorders>
              <w:top w:val="single" w:sz="4" w:space="0" w:color="auto"/>
            </w:tcBorders>
            <w:vAlign w:val="bottom"/>
            <w:hideMark/>
          </w:tcPr>
          <w:p w14:paraId="7E4CD34C" w14:textId="77777777" w:rsidR="00384C43" w:rsidRPr="00C7345F" w:rsidRDefault="00384C43" w:rsidP="00F73F5C">
            <w:pPr>
              <w:pStyle w:val="TableText"/>
              <w:rPr>
                <w:rFonts w:cs="Times New Roman"/>
              </w:rPr>
            </w:pPr>
            <w:r w:rsidRPr="00C7345F">
              <w:t>127</w:t>
            </w:r>
          </w:p>
        </w:tc>
        <w:tc>
          <w:tcPr>
            <w:tcW w:w="720" w:type="dxa"/>
            <w:tcBorders>
              <w:top w:val="single" w:sz="4" w:space="0" w:color="auto"/>
            </w:tcBorders>
            <w:vAlign w:val="bottom"/>
            <w:hideMark/>
          </w:tcPr>
          <w:p w14:paraId="6452F5D4" w14:textId="77777777" w:rsidR="00384C43" w:rsidRPr="00C7345F" w:rsidRDefault="00384C43" w:rsidP="00F73F5C">
            <w:pPr>
              <w:pStyle w:val="TableText"/>
              <w:rPr>
                <w:rFonts w:cs="Times New Roman"/>
              </w:rPr>
            </w:pPr>
            <w:r w:rsidRPr="00C7345F">
              <w:t>54</w:t>
            </w:r>
          </w:p>
        </w:tc>
        <w:tc>
          <w:tcPr>
            <w:tcW w:w="720" w:type="dxa"/>
            <w:tcBorders>
              <w:top w:val="single" w:sz="4" w:space="0" w:color="auto"/>
            </w:tcBorders>
            <w:vAlign w:val="bottom"/>
            <w:hideMark/>
          </w:tcPr>
          <w:p w14:paraId="5DADC385" w14:textId="77777777" w:rsidR="00384C43" w:rsidRPr="00C7345F" w:rsidRDefault="00384C43" w:rsidP="00F73F5C">
            <w:pPr>
              <w:pStyle w:val="TableText"/>
              <w:rPr>
                <w:rFonts w:cs="Times New Roman"/>
              </w:rPr>
            </w:pPr>
            <w:r w:rsidRPr="00C7345F">
              <w:t>24</w:t>
            </w:r>
          </w:p>
        </w:tc>
        <w:tc>
          <w:tcPr>
            <w:tcW w:w="720" w:type="dxa"/>
            <w:tcBorders>
              <w:top w:val="single" w:sz="4" w:space="0" w:color="auto"/>
            </w:tcBorders>
            <w:vAlign w:val="bottom"/>
            <w:hideMark/>
          </w:tcPr>
          <w:p w14:paraId="6E32A8AB" w14:textId="77777777" w:rsidR="00384C43" w:rsidRPr="00C7345F" w:rsidRDefault="00384C43" w:rsidP="00F73F5C">
            <w:pPr>
              <w:pStyle w:val="TableText"/>
              <w:rPr>
                <w:rFonts w:cs="Times New Roman"/>
              </w:rPr>
            </w:pPr>
            <w:r w:rsidRPr="00C7345F">
              <w:t>22</w:t>
            </w:r>
          </w:p>
        </w:tc>
      </w:tr>
      <w:tr w:rsidR="00384C43" w:rsidRPr="00C7345F" w14:paraId="3D27E882" w14:textId="77777777" w:rsidTr="00F73F5C">
        <w:tc>
          <w:tcPr>
            <w:tcW w:w="4608" w:type="dxa"/>
            <w:hideMark/>
          </w:tcPr>
          <w:p w14:paraId="76DA9377" w14:textId="77777777" w:rsidR="00384C43" w:rsidRPr="00C7345F" w:rsidRDefault="00384C43" w:rsidP="00F73F5C">
            <w:pPr>
              <w:pStyle w:val="TableText"/>
              <w:rPr>
                <w:rFonts w:cs="Times New Roman"/>
              </w:rPr>
            </w:pPr>
            <w:r w:rsidRPr="00C7345F">
              <w:t>Asian</w:t>
            </w:r>
          </w:p>
        </w:tc>
        <w:tc>
          <w:tcPr>
            <w:tcW w:w="1152" w:type="dxa"/>
            <w:vAlign w:val="bottom"/>
          </w:tcPr>
          <w:p w14:paraId="3A584101" w14:textId="77777777" w:rsidR="00384C43" w:rsidRPr="00C7345F" w:rsidRDefault="00384C43" w:rsidP="00F73F5C">
            <w:pPr>
              <w:pStyle w:val="TableText"/>
              <w:rPr>
                <w:rFonts w:cs="Times New Roman"/>
              </w:rPr>
            </w:pPr>
            <w:r w:rsidRPr="00C7345F">
              <w:t>21,477</w:t>
            </w:r>
          </w:p>
        </w:tc>
        <w:tc>
          <w:tcPr>
            <w:tcW w:w="720" w:type="dxa"/>
            <w:vAlign w:val="bottom"/>
            <w:hideMark/>
          </w:tcPr>
          <w:p w14:paraId="66C2981B" w14:textId="77777777" w:rsidR="00384C43" w:rsidRPr="00C7345F" w:rsidRDefault="00384C43" w:rsidP="00F73F5C">
            <w:pPr>
              <w:pStyle w:val="TableText"/>
              <w:rPr>
                <w:rFonts w:cs="Times New Roman"/>
              </w:rPr>
            </w:pPr>
            <w:r w:rsidRPr="00C7345F">
              <w:t>388</w:t>
            </w:r>
          </w:p>
        </w:tc>
        <w:tc>
          <w:tcPr>
            <w:tcW w:w="720" w:type="dxa"/>
            <w:vAlign w:val="bottom"/>
            <w:hideMark/>
          </w:tcPr>
          <w:p w14:paraId="52522E5B" w14:textId="77777777" w:rsidR="00384C43" w:rsidRPr="00C7345F" w:rsidRDefault="00384C43" w:rsidP="00F73F5C">
            <w:pPr>
              <w:pStyle w:val="TableText"/>
              <w:rPr>
                <w:rFonts w:cs="Times New Roman"/>
              </w:rPr>
            </w:pPr>
            <w:r w:rsidRPr="00C7345F">
              <w:t>128</w:t>
            </w:r>
          </w:p>
        </w:tc>
        <w:tc>
          <w:tcPr>
            <w:tcW w:w="720" w:type="dxa"/>
            <w:vAlign w:val="bottom"/>
            <w:hideMark/>
          </w:tcPr>
          <w:p w14:paraId="35C93E23" w14:textId="77777777" w:rsidR="00384C43" w:rsidRPr="00C7345F" w:rsidRDefault="00384C43" w:rsidP="00F73F5C">
            <w:pPr>
              <w:pStyle w:val="TableText"/>
              <w:rPr>
                <w:rFonts w:cs="Times New Roman"/>
              </w:rPr>
            </w:pPr>
            <w:r w:rsidRPr="00C7345F">
              <w:t>42</w:t>
            </w:r>
          </w:p>
        </w:tc>
        <w:tc>
          <w:tcPr>
            <w:tcW w:w="720" w:type="dxa"/>
            <w:vAlign w:val="bottom"/>
            <w:hideMark/>
          </w:tcPr>
          <w:p w14:paraId="04619FD5" w14:textId="77777777" w:rsidR="00384C43" w:rsidRPr="00C7345F" w:rsidRDefault="00384C43" w:rsidP="00F73F5C">
            <w:pPr>
              <w:pStyle w:val="TableText"/>
              <w:rPr>
                <w:rFonts w:cs="Times New Roman"/>
              </w:rPr>
            </w:pPr>
            <w:r w:rsidRPr="00C7345F">
              <w:t>25</w:t>
            </w:r>
          </w:p>
        </w:tc>
        <w:tc>
          <w:tcPr>
            <w:tcW w:w="720" w:type="dxa"/>
            <w:vAlign w:val="bottom"/>
            <w:hideMark/>
          </w:tcPr>
          <w:p w14:paraId="303D5D0F" w14:textId="77777777" w:rsidR="00384C43" w:rsidRPr="00C7345F" w:rsidRDefault="00384C43" w:rsidP="00F73F5C">
            <w:pPr>
              <w:pStyle w:val="TableText"/>
              <w:rPr>
                <w:rFonts w:cs="Times New Roman"/>
              </w:rPr>
            </w:pPr>
            <w:r w:rsidRPr="00C7345F">
              <w:t>33</w:t>
            </w:r>
          </w:p>
        </w:tc>
      </w:tr>
      <w:tr w:rsidR="00384C43" w:rsidRPr="00C7345F" w14:paraId="12E70643" w14:textId="77777777" w:rsidTr="00F73F5C">
        <w:tc>
          <w:tcPr>
            <w:tcW w:w="4608" w:type="dxa"/>
            <w:hideMark/>
          </w:tcPr>
          <w:p w14:paraId="3F0F97D2"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54402FE6" w14:textId="77777777" w:rsidR="00384C43" w:rsidRPr="00C7345F" w:rsidRDefault="00384C43" w:rsidP="00F73F5C">
            <w:pPr>
              <w:pStyle w:val="TableText"/>
              <w:rPr>
                <w:rFonts w:cs="Times New Roman"/>
              </w:rPr>
            </w:pPr>
            <w:r w:rsidRPr="00C7345F">
              <w:t>258</w:t>
            </w:r>
          </w:p>
        </w:tc>
        <w:tc>
          <w:tcPr>
            <w:tcW w:w="720" w:type="dxa"/>
            <w:vAlign w:val="bottom"/>
            <w:hideMark/>
          </w:tcPr>
          <w:p w14:paraId="3D7A77E0" w14:textId="77777777" w:rsidR="00384C43" w:rsidRPr="00C7345F" w:rsidRDefault="00384C43" w:rsidP="00F73F5C">
            <w:pPr>
              <w:pStyle w:val="TableText"/>
              <w:rPr>
                <w:rFonts w:cs="Times New Roman"/>
              </w:rPr>
            </w:pPr>
            <w:r w:rsidRPr="00C7345F">
              <w:t>346</w:t>
            </w:r>
          </w:p>
        </w:tc>
        <w:tc>
          <w:tcPr>
            <w:tcW w:w="720" w:type="dxa"/>
            <w:vAlign w:val="bottom"/>
            <w:hideMark/>
          </w:tcPr>
          <w:p w14:paraId="1E55A6BE" w14:textId="77777777" w:rsidR="00384C43" w:rsidRPr="00C7345F" w:rsidRDefault="00384C43" w:rsidP="00F73F5C">
            <w:pPr>
              <w:pStyle w:val="TableText"/>
              <w:rPr>
                <w:rFonts w:cs="Times New Roman"/>
              </w:rPr>
            </w:pPr>
            <w:r w:rsidRPr="00C7345F">
              <w:t>114</w:t>
            </w:r>
          </w:p>
        </w:tc>
        <w:tc>
          <w:tcPr>
            <w:tcW w:w="720" w:type="dxa"/>
            <w:vAlign w:val="bottom"/>
            <w:hideMark/>
          </w:tcPr>
          <w:p w14:paraId="56EA7CBF" w14:textId="77777777" w:rsidR="00384C43" w:rsidRPr="00C7345F" w:rsidRDefault="00384C43" w:rsidP="00F73F5C">
            <w:pPr>
              <w:pStyle w:val="TableText"/>
              <w:rPr>
                <w:rFonts w:cs="Times New Roman"/>
              </w:rPr>
            </w:pPr>
            <w:r w:rsidRPr="00C7345F">
              <w:t>57</w:t>
            </w:r>
          </w:p>
        </w:tc>
        <w:tc>
          <w:tcPr>
            <w:tcW w:w="720" w:type="dxa"/>
            <w:vAlign w:val="bottom"/>
            <w:hideMark/>
          </w:tcPr>
          <w:p w14:paraId="7CC08E4A" w14:textId="77777777" w:rsidR="00384C43" w:rsidRPr="00C7345F" w:rsidRDefault="00384C43" w:rsidP="00F73F5C">
            <w:pPr>
              <w:pStyle w:val="TableText"/>
              <w:rPr>
                <w:rFonts w:cs="Times New Roman"/>
              </w:rPr>
            </w:pPr>
            <w:r w:rsidRPr="00C7345F">
              <w:t>26</w:t>
            </w:r>
          </w:p>
        </w:tc>
        <w:tc>
          <w:tcPr>
            <w:tcW w:w="720" w:type="dxa"/>
            <w:vAlign w:val="bottom"/>
            <w:hideMark/>
          </w:tcPr>
          <w:p w14:paraId="021FA419" w14:textId="77777777" w:rsidR="00384C43" w:rsidRPr="00C7345F" w:rsidRDefault="00384C43" w:rsidP="00F73F5C">
            <w:pPr>
              <w:pStyle w:val="TableText"/>
              <w:rPr>
                <w:rFonts w:cs="Times New Roman"/>
              </w:rPr>
            </w:pPr>
            <w:r w:rsidRPr="00C7345F">
              <w:t>17</w:t>
            </w:r>
          </w:p>
        </w:tc>
      </w:tr>
      <w:tr w:rsidR="00384C43" w:rsidRPr="00C7345F" w14:paraId="10046497" w14:textId="77777777" w:rsidTr="00F73F5C">
        <w:tc>
          <w:tcPr>
            <w:tcW w:w="4608" w:type="dxa"/>
            <w:hideMark/>
          </w:tcPr>
          <w:p w14:paraId="43E7EE24" w14:textId="77777777" w:rsidR="00384C43" w:rsidRPr="00C7345F" w:rsidRDefault="00384C43" w:rsidP="00F73F5C">
            <w:pPr>
              <w:pStyle w:val="TableText"/>
              <w:rPr>
                <w:rFonts w:cs="Times New Roman"/>
              </w:rPr>
            </w:pPr>
            <w:r w:rsidRPr="00C7345F">
              <w:t>Filipino</w:t>
            </w:r>
          </w:p>
        </w:tc>
        <w:tc>
          <w:tcPr>
            <w:tcW w:w="1152" w:type="dxa"/>
            <w:vAlign w:val="bottom"/>
          </w:tcPr>
          <w:p w14:paraId="33A7B598" w14:textId="77777777" w:rsidR="00384C43" w:rsidRPr="00C7345F" w:rsidRDefault="00384C43" w:rsidP="00F73F5C">
            <w:pPr>
              <w:pStyle w:val="TableText"/>
              <w:rPr>
                <w:rFonts w:cs="Times New Roman"/>
              </w:rPr>
            </w:pPr>
            <w:r w:rsidRPr="00C7345F">
              <w:t>1,038</w:t>
            </w:r>
          </w:p>
        </w:tc>
        <w:tc>
          <w:tcPr>
            <w:tcW w:w="720" w:type="dxa"/>
            <w:vAlign w:val="bottom"/>
            <w:hideMark/>
          </w:tcPr>
          <w:p w14:paraId="43EE4BE1" w14:textId="77777777" w:rsidR="00384C43" w:rsidRPr="00C7345F" w:rsidRDefault="00384C43" w:rsidP="00F73F5C">
            <w:pPr>
              <w:pStyle w:val="TableText"/>
              <w:rPr>
                <w:rFonts w:cs="Times New Roman"/>
              </w:rPr>
            </w:pPr>
            <w:r w:rsidRPr="00C7345F">
              <w:t>400</w:t>
            </w:r>
          </w:p>
        </w:tc>
        <w:tc>
          <w:tcPr>
            <w:tcW w:w="720" w:type="dxa"/>
            <w:vAlign w:val="bottom"/>
            <w:hideMark/>
          </w:tcPr>
          <w:p w14:paraId="27E1D167" w14:textId="77777777" w:rsidR="00384C43" w:rsidRPr="00C7345F" w:rsidRDefault="00384C43" w:rsidP="00F73F5C">
            <w:pPr>
              <w:pStyle w:val="TableText"/>
              <w:rPr>
                <w:rFonts w:cs="Times New Roman"/>
              </w:rPr>
            </w:pPr>
            <w:r w:rsidRPr="00C7345F">
              <w:t>112</w:t>
            </w:r>
          </w:p>
        </w:tc>
        <w:tc>
          <w:tcPr>
            <w:tcW w:w="720" w:type="dxa"/>
            <w:vAlign w:val="bottom"/>
            <w:hideMark/>
          </w:tcPr>
          <w:p w14:paraId="1D2B2E04" w14:textId="77777777" w:rsidR="00384C43" w:rsidRPr="00C7345F" w:rsidRDefault="00384C43" w:rsidP="00F73F5C">
            <w:pPr>
              <w:pStyle w:val="TableText"/>
              <w:rPr>
                <w:rFonts w:cs="Times New Roman"/>
              </w:rPr>
            </w:pPr>
            <w:r w:rsidRPr="00C7345F">
              <w:t>37</w:t>
            </w:r>
          </w:p>
        </w:tc>
        <w:tc>
          <w:tcPr>
            <w:tcW w:w="720" w:type="dxa"/>
            <w:vAlign w:val="bottom"/>
            <w:hideMark/>
          </w:tcPr>
          <w:p w14:paraId="1C9121E0" w14:textId="77777777" w:rsidR="00384C43" w:rsidRPr="00C7345F" w:rsidRDefault="00384C43" w:rsidP="00F73F5C">
            <w:pPr>
              <w:pStyle w:val="TableText"/>
              <w:rPr>
                <w:rFonts w:cs="Times New Roman"/>
              </w:rPr>
            </w:pPr>
            <w:r w:rsidRPr="00C7345F">
              <w:t>29</w:t>
            </w:r>
          </w:p>
        </w:tc>
        <w:tc>
          <w:tcPr>
            <w:tcW w:w="720" w:type="dxa"/>
            <w:vAlign w:val="bottom"/>
            <w:hideMark/>
          </w:tcPr>
          <w:p w14:paraId="06CD60BA" w14:textId="77777777" w:rsidR="00384C43" w:rsidRPr="00C7345F" w:rsidRDefault="00384C43" w:rsidP="00F73F5C">
            <w:pPr>
              <w:pStyle w:val="TableText"/>
              <w:rPr>
                <w:rFonts w:cs="Times New Roman"/>
              </w:rPr>
            </w:pPr>
            <w:r w:rsidRPr="00C7345F">
              <w:t>33</w:t>
            </w:r>
          </w:p>
        </w:tc>
      </w:tr>
      <w:tr w:rsidR="00384C43" w:rsidRPr="00C7345F" w14:paraId="570BFFFD" w14:textId="77777777" w:rsidTr="00F73F5C">
        <w:tc>
          <w:tcPr>
            <w:tcW w:w="4608" w:type="dxa"/>
            <w:hideMark/>
          </w:tcPr>
          <w:p w14:paraId="13939DFF" w14:textId="77777777" w:rsidR="00384C43" w:rsidRPr="00C7345F" w:rsidRDefault="00384C43" w:rsidP="00F73F5C">
            <w:pPr>
              <w:pStyle w:val="TableText"/>
              <w:rPr>
                <w:rFonts w:cs="Times New Roman"/>
              </w:rPr>
            </w:pPr>
            <w:r w:rsidRPr="00C7345F">
              <w:t>Hispanic or Latino</w:t>
            </w:r>
          </w:p>
        </w:tc>
        <w:tc>
          <w:tcPr>
            <w:tcW w:w="1152" w:type="dxa"/>
            <w:vAlign w:val="bottom"/>
          </w:tcPr>
          <w:p w14:paraId="2120E866" w14:textId="77777777" w:rsidR="00384C43" w:rsidRPr="00C7345F" w:rsidRDefault="00384C43" w:rsidP="00F73F5C">
            <w:pPr>
              <w:pStyle w:val="TableText"/>
              <w:rPr>
                <w:rFonts w:cs="Times New Roman"/>
              </w:rPr>
            </w:pPr>
            <w:r w:rsidRPr="00C7345F">
              <w:t>90,580</w:t>
            </w:r>
          </w:p>
        </w:tc>
        <w:tc>
          <w:tcPr>
            <w:tcW w:w="720" w:type="dxa"/>
            <w:vAlign w:val="bottom"/>
            <w:hideMark/>
          </w:tcPr>
          <w:p w14:paraId="068063B4" w14:textId="77777777" w:rsidR="00384C43" w:rsidRPr="00C7345F" w:rsidRDefault="00384C43" w:rsidP="00F73F5C">
            <w:pPr>
              <w:pStyle w:val="TableText"/>
              <w:rPr>
                <w:rFonts w:cs="Times New Roman"/>
              </w:rPr>
            </w:pPr>
            <w:r w:rsidRPr="00C7345F">
              <w:t>316</w:t>
            </w:r>
          </w:p>
        </w:tc>
        <w:tc>
          <w:tcPr>
            <w:tcW w:w="720" w:type="dxa"/>
            <w:vAlign w:val="bottom"/>
            <w:hideMark/>
          </w:tcPr>
          <w:p w14:paraId="067DB148" w14:textId="77777777" w:rsidR="00384C43" w:rsidRPr="00C7345F" w:rsidRDefault="00384C43" w:rsidP="00F73F5C">
            <w:pPr>
              <w:pStyle w:val="TableText"/>
              <w:rPr>
                <w:rFonts w:cs="Times New Roman"/>
              </w:rPr>
            </w:pPr>
            <w:r w:rsidRPr="00C7345F">
              <w:t>118</w:t>
            </w:r>
          </w:p>
        </w:tc>
        <w:tc>
          <w:tcPr>
            <w:tcW w:w="720" w:type="dxa"/>
            <w:vAlign w:val="bottom"/>
            <w:hideMark/>
          </w:tcPr>
          <w:p w14:paraId="1F06D62C" w14:textId="77777777" w:rsidR="00384C43" w:rsidRPr="00C7345F" w:rsidRDefault="00384C43" w:rsidP="00F73F5C">
            <w:pPr>
              <w:pStyle w:val="TableText"/>
              <w:rPr>
                <w:rFonts w:cs="Times New Roman"/>
              </w:rPr>
            </w:pPr>
            <w:r w:rsidRPr="00C7345F">
              <w:t>66</w:t>
            </w:r>
          </w:p>
        </w:tc>
        <w:tc>
          <w:tcPr>
            <w:tcW w:w="720" w:type="dxa"/>
            <w:vAlign w:val="bottom"/>
            <w:hideMark/>
          </w:tcPr>
          <w:p w14:paraId="6453269B" w14:textId="77777777" w:rsidR="00384C43" w:rsidRPr="00C7345F" w:rsidRDefault="00384C43" w:rsidP="00F73F5C">
            <w:pPr>
              <w:pStyle w:val="TableText"/>
              <w:rPr>
                <w:rFonts w:cs="Times New Roman"/>
              </w:rPr>
            </w:pPr>
            <w:r w:rsidRPr="00C7345F">
              <w:t>21</w:t>
            </w:r>
          </w:p>
        </w:tc>
        <w:tc>
          <w:tcPr>
            <w:tcW w:w="720" w:type="dxa"/>
            <w:vAlign w:val="bottom"/>
            <w:hideMark/>
          </w:tcPr>
          <w:p w14:paraId="64FCF33B" w14:textId="77777777" w:rsidR="00384C43" w:rsidRPr="00C7345F" w:rsidRDefault="00384C43" w:rsidP="00F73F5C">
            <w:pPr>
              <w:pStyle w:val="TableText"/>
              <w:rPr>
                <w:rFonts w:cs="Times New Roman"/>
              </w:rPr>
            </w:pPr>
            <w:r w:rsidRPr="00C7345F">
              <w:t>13</w:t>
            </w:r>
          </w:p>
        </w:tc>
      </w:tr>
      <w:tr w:rsidR="00384C43" w:rsidRPr="00C7345F" w14:paraId="50A5B40E" w14:textId="77777777" w:rsidTr="00F73F5C">
        <w:tc>
          <w:tcPr>
            <w:tcW w:w="4608" w:type="dxa"/>
            <w:hideMark/>
          </w:tcPr>
          <w:p w14:paraId="026879C9"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7D14C492" w14:textId="77777777" w:rsidR="00384C43" w:rsidRPr="00C7345F" w:rsidRDefault="00384C43" w:rsidP="00F73F5C">
            <w:pPr>
              <w:pStyle w:val="TableText"/>
              <w:rPr>
                <w:rFonts w:cs="Times New Roman"/>
              </w:rPr>
            </w:pPr>
            <w:r w:rsidRPr="00C7345F">
              <w:t>702</w:t>
            </w:r>
          </w:p>
        </w:tc>
        <w:tc>
          <w:tcPr>
            <w:tcW w:w="720" w:type="dxa"/>
            <w:vAlign w:val="bottom"/>
            <w:hideMark/>
          </w:tcPr>
          <w:p w14:paraId="20C609DB" w14:textId="77777777" w:rsidR="00384C43" w:rsidRPr="00C7345F" w:rsidRDefault="00384C43" w:rsidP="00F73F5C">
            <w:pPr>
              <w:pStyle w:val="TableText"/>
              <w:rPr>
                <w:rFonts w:cs="Times New Roman"/>
              </w:rPr>
            </w:pPr>
            <w:r w:rsidRPr="00C7345F">
              <w:t>371</w:t>
            </w:r>
          </w:p>
        </w:tc>
        <w:tc>
          <w:tcPr>
            <w:tcW w:w="720" w:type="dxa"/>
            <w:vAlign w:val="bottom"/>
            <w:hideMark/>
          </w:tcPr>
          <w:p w14:paraId="6874E7DB" w14:textId="77777777" w:rsidR="00384C43" w:rsidRPr="00C7345F" w:rsidRDefault="00384C43" w:rsidP="00F73F5C">
            <w:pPr>
              <w:pStyle w:val="TableText"/>
              <w:rPr>
                <w:rFonts w:cs="Times New Roman"/>
              </w:rPr>
            </w:pPr>
            <w:r w:rsidRPr="00C7345F">
              <w:t>128</w:t>
            </w:r>
          </w:p>
        </w:tc>
        <w:tc>
          <w:tcPr>
            <w:tcW w:w="720" w:type="dxa"/>
            <w:vAlign w:val="bottom"/>
            <w:hideMark/>
          </w:tcPr>
          <w:p w14:paraId="67EF9978" w14:textId="77777777" w:rsidR="00384C43" w:rsidRPr="00C7345F" w:rsidRDefault="00384C43" w:rsidP="00F73F5C">
            <w:pPr>
              <w:pStyle w:val="TableText"/>
              <w:rPr>
                <w:rFonts w:cs="Times New Roman"/>
              </w:rPr>
            </w:pPr>
            <w:r w:rsidRPr="00C7345F">
              <w:t>47</w:t>
            </w:r>
          </w:p>
        </w:tc>
        <w:tc>
          <w:tcPr>
            <w:tcW w:w="720" w:type="dxa"/>
            <w:vAlign w:val="bottom"/>
            <w:hideMark/>
          </w:tcPr>
          <w:p w14:paraId="6DDF736C" w14:textId="77777777" w:rsidR="00384C43" w:rsidRPr="00C7345F" w:rsidRDefault="00384C43" w:rsidP="00F73F5C">
            <w:pPr>
              <w:pStyle w:val="TableText"/>
              <w:rPr>
                <w:rFonts w:cs="Times New Roman"/>
              </w:rPr>
            </w:pPr>
            <w:r w:rsidRPr="00C7345F">
              <w:t>24</w:t>
            </w:r>
          </w:p>
        </w:tc>
        <w:tc>
          <w:tcPr>
            <w:tcW w:w="720" w:type="dxa"/>
            <w:vAlign w:val="bottom"/>
            <w:hideMark/>
          </w:tcPr>
          <w:p w14:paraId="305BE67A" w14:textId="77777777" w:rsidR="00384C43" w:rsidRPr="00C7345F" w:rsidRDefault="00384C43" w:rsidP="00F73F5C">
            <w:pPr>
              <w:pStyle w:val="TableText"/>
              <w:rPr>
                <w:rFonts w:cs="Times New Roman"/>
              </w:rPr>
            </w:pPr>
            <w:r w:rsidRPr="00C7345F">
              <w:t>29</w:t>
            </w:r>
          </w:p>
        </w:tc>
      </w:tr>
      <w:tr w:rsidR="00384C43" w:rsidRPr="00C7345F" w14:paraId="51B0605D" w14:textId="77777777" w:rsidTr="00F73F5C">
        <w:tc>
          <w:tcPr>
            <w:tcW w:w="4608" w:type="dxa"/>
            <w:tcBorders>
              <w:bottom w:val="nil"/>
            </w:tcBorders>
            <w:hideMark/>
          </w:tcPr>
          <w:p w14:paraId="7FF95FD6"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1CDEA462" w14:textId="77777777" w:rsidR="00384C43" w:rsidRPr="00C7345F" w:rsidRDefault="00384C43" w:rsidP="00F73F5C">
            <w:pPr>
              <w:pStyle w:val="TableText"/>
              <w:rPr>
                <w:rFonts w:cs="Times New Roman"/>
              </w:rPr>
            </w:pPr>
            <w:r w:rsidRPr="00C7345F">
              <w:t>7,018</w:t>
            </w:r>
          </w:p>
        </w:tc>
        <w:tc>
          <w:tcPr>
            <w:tcW w:w="720" w:type="dxa"/>
            <w:tcBorders>
              <w:bottom w:val="nil"/>
            </w:tcBorders>
            <w:vAlign w:val="bottom"/>
            <w:hideMark/>
          </w:tcPr>
          <w:p w14:paraId="2454FF06" w14:textId="77777777" w:rsidR="00384C43" w:rsidRPr="00C7345F" w:rsidRDefault="00384C43" w:rsidP="00F73F5C">
            <w:pPr>
              <w:pStyle w:val="TableText"/>
              <w:rPr>
                <w:rFonts w:cs="Times New Roman"/>
              </w:rPr>
            </w:pPr>
            <w:r w:rsidRPr="00C7345F">
              <w:t>366</w:t>
            </w:r>
          </w:p>
        </w:tc>
        <w:tc>
          <w:tcPr>
            <w:tcW w:w="720" w:type="dxa"/>
            <w:tcBorders>
              <w:bottom w:val="nil"/>
            </w:tcBorders>
            <w:vAlign w:val="bottom"/>
            <w:hideMark/>
          </w:tcPr>
          <w:p w14:paraId="6BC83E3A" w14:textId="77777777" w:rsidR="00384C43" w:rsidRPr="00C7345F" w:rsidRDefault="00384C43" w:rsidP="00F73F5C">
            <w:pPr>
              <w:pStyle w:val="TableText"/>
              <w:rPr>
                <w:rFonts w:cs="Times New Roman"/>
              </w:rPr>
            </w:pPr>
            <w:r w:rsidRPr="00C7345F">
              <w:t>133</w:t>
            </w:r>
          </w:p>
        </w:tc>
        <w:tc>
          <w:tcPr>
            <w:tcW w:w="720" w:type="dxa"/>
            <w:tcBorders>
              <w:bottom w:val="nil"/>
            </w:tcBorders>
            <w:vAlign w:val="bottom"/>
            <w:hideMark/>
          </w:tcPr>
          <w:p w14:paraId="7C0827FC" w14:textId="77777777" w:rsidR="00384C43" w:rsidRPr="00C7345F" w:rsidRDefault="00384C43" w:rsidP="00F73F5C">
            <w:pPr>
              <w:pStyle w:val="TableText"/>
              <w:rPr>
                <w:rFonts w:cs="Times New Roman"/>
              </w:rPr>
            </w:pPr>
            <w:r w:rsidRPr="00C7345F">
              <w:t>48</w:t>
            </w:r>
          </w:p>
        </w:tc>
        <w:tc>
          <w:tcPr>
            <w:tcW w:w="720" w:type="dxa"/>
            <w:tcBorders>
              <w:bottom w:val="nil"/>
            </w:tcBorders>
            <w:vAlign w:val="bottom"/>
            <w:hideMark/>
          </w:tcPr>
          <w:p w14:paraId="5FF2E48F" w14:textId="77777777" w:rsidR="00384C43" w:rsidRPr="00C7345F" w:rsidRDefault="00384C43" w:rsidP="00F73F5C">
            <w:pPr>
              <w:pStyle w:val="TableText"/>
              <w:rPr>
                <w:rFonts w:cs="Times New Roman"/>
              </w:rPr>
            </w:pPr>
            <w:r w:rsidRPr="00C7345F">
              <w:t>24</w:t>
            </w:r>
          </w:p>
        </w:tc>
        <w:tc>
          <w:tcPr>
            <w:tcW w:w="720" w:type="dxa"/>
            <w:tcBorders>
              <w:bottom w:val="nil"/>
            </w:tcBorders>
            <w:vAlign w:val="bottom"/>
            <w:hideMark/>
          </w:tcPr>
          <w:p w14:paraId="04371F17" w14:textId="77777777" w:rsidR="00384C43" w:rsidRPr="00C7345F" w:rsidRDefault="00384C43" w:rsidP="00F73F5C">
            <w:pPr>
              <w:pStyle w:val="TableText"/>
              <w:rPr>
                <w:rFonts w:cs="Times New Roman"/>
              </w:rPr>
            </w:pPr>
            <w:r w:rsidRPr="00C7345F">
              <w:t>28</w:t>
            </w:r>
          </w:p>
        </w:tc>
      </w:tr>
      <w:tr w:rsidR="00384C43" w:rsidRPr="00C7345F" w14:paraId="227BFB3B" w14:textId="77777777" w:rsidTr="00F73F5C">
        <w:tc>
          <w:tcPr>
            <w:tcW w:w="4608" w:type="dxa"/>
            <w:tcBorders>
              <w:top w:val="nil"/>
              <w:bottom w:val="single" w:sz="4" w:space="0" w:color="auto"/>
            </w:tcBorders>
            <w:hideMark/>
          </w:tcPr>
          <w:p w14:paraId="766DB3A9"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69925F77" w14:textId="77777777" w:rsidR="00384C43" w:rsidRPr="00C7345F" w:rsidRDefault="00384C43" w:rsidP="00F73F5C">
            <w:pPr>
              <w:pStyle w:val="TableText"/>
              <w:rPr>
                <w:rFonts w:cs="Times New Roman"/>
              </w:rPr>
            </w:pPr>
            <w:r w:rsidRPr="00C7345F">
              <w:t>2,557</w:t>
            </w:r>
          </w:p>
        </w:tc>
        <w:tc>
          <w:tcPr>
            <w:tcW w:w="720" w:type="dxa"/>
            <w:tcBorders>
              <w:top w:val="nil"/>
              <w:bottom w:val="single" w:sz="4" w:space="0" w:color="auto"/>
            </w:tcBorders>
            <w:vAlign w:val="bottom"/>
            <w:hideMark/>
          </w:tcPr>
          <w:p w14:paraId="2F6548D9" w14:textId="77777777" w:rsidR="00384C43" w:rsidRPr="00C7345F" w:rsidRDefault="00384C43" w:rsidP="00F73F5C">
            <w:pPr>
              <w:pStyle w:val="TableText"/>
              <w:rPr>
                <w:rFonts w:cs="Times New Roman"/>
              </w:rPr>
            </w:pPr>
            <w:r w:rsidRPr="00C7345F">
              <w:t>373</w:t>
            </w:r>
          </w:p>
        </w:tc>
        <w:tc>
          <w:tcPr>
            <w:tcW w:w="720" w:type="dxa"/>
            <w:tcBorders>
              <w:top w:val="nil"/>
              <w:bottom w:val="single" w:sz="4" w:space="0" w:color="auto"/>
            </w:tcBorders>
            <w:vAlign w:val="bottom"/>
            <w:hideMark/>
          </w:tcPr>
          <w:p w14:paraId="5BA886E5" w14:textId="77777777" w:rsidR="00384C43" w:rsidRPr="00C7345F" w:rsidRDefault="00384C43" w:rsidP="00F73F5C">
            <w:pPr>
              <w:pStyle w:val="TableText"/>
              <w:rPr>
                <w:rFonts w:cs="Times New Roman"/>
              </w:rPr>
            </w:pPr>
            <w:r w:rsidRPr="00C7345F">
              <w:t>136</w:t>
            </w:r>
          </w:p>
        </w:tc>
        <w:tc>
          <w:tcPr>
            <w:tcW w:w="720" w:type="dxa"/>
            <w:tcBorders>
              <w:top w:val="nil"/>
              <w:bottom w:val="single" w:sz="4" w:space="0" w:color="auto"/>
            </w:tcBorders>
            <w:vAlign w:val="bottom"/>
            <w:hideMark/>
          </w:tcPr>
          <w:p w14:paraId="6B4BE5C4" w14:textId="77777777" w:rsidR="00384C43" w:rsidRPr="00C7345F" w:rsidRDefault="00384C43" w:rsidP="00F73F5C">
            <w:pPr>
              <w:pStyle w:val="TableText"/>
              <w:rPr>
                <w:rFonts w:cs="Times New Roman"/>
              </w:rPr>
            </w:pPr>
            <w:r w:rsidRPr="00C7345F">
              <w:t>47</w:t>
            </w:r>
          </w:p>
        </w:tc>
        <w:tc>
          <w:tcPr>
            <w:tcW w:w="720" w:type="dxa"/>
            <w:tcBorders>
              <w:top w:val="nil"/>
              <w:bottom w:val="single" w:sz="4" w:space="0" w:color="auto"/>
            </w:tcBorders>
            <w:vAlign w:val="bottom"/>
            <w:hideMark/>
          </w:tcPr>
          <w:p w14:paraId="59BA8397" w14:textId="77777777" w:rsidR="00384C43" w:rsidRPr="00C7345F" w:rsidRDefault="00384C43" w:rsidP="00F73F5C">
            <w:pPr>
              <w:pStyle w:val="TableText"/>
              <w:rPr>
                <w:rFonts w:cs="Times New Roman"/>
              </w:rPr>
            </w:pPr>
            <w:r w:rsidRPr="00C7345F">
              <w:t>22</w:t>
            </w:r>
          </w:p>
        </w:tc>
        <w:tc>
          <w:tcPr>
            <w:tcW w:w="720" w:type="dxa"/>
            <w:tcBorders>
              <w:top w:val="nil"/>
              <w:bottom w:val="single" w:sz="4" w:space="0" w:color="auto"/>
            </w:tcBorders>
            <w:vAlign w:val="bottom"/>
            <w:hideMark/>
          </w:tcPr>
          <w:p w14:paraId="63572D91" w14:textId="77777777" w:rsidR="00384C43" w:rsidRPr="00C7345F" w:rsidRDefault="00384C43" w:rsidP="00F73F5C">
            <w:pPr>
              <w:pStyle w:val="TableText"/>
              <w:rPr>
                <w:rFonts w:cs="Times New Roman"/>
              </w:rPr>
            </w:pPr>
            <w:r w:rsidRPr="00C7345F">
              <w:t>31</w:t>
            </w:r>
          </w:p>
        </w:tc>
      </w:tr>
      <w:tr w:rsidR="00384C43" w:rsidRPr="00C7345F" w14:paraId="27AED4E9" w14:textId="77777777" w:rsidTr="00F73F5C">
        <w:tc>
          <w:tcPr>
            <w:tcW w:w="4608" w:type="dxa"/>
            <w:tcBorders>
              <w:top w:val="single" w:sz="4" w:space="0" w:color="auto"/>
              <w:bottom w:val="nil"/>
            </w:tcBorders>
          </w:tcPr>
          <w:p w14:paraId="0961BAF6"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054E2F82" w14:textId="77777777" w:rsidR="00384C43" w:rsidRPr="00C7345F" w:rsidRDefault="00384C43" w:rsidP="00F73F5C">
            <w:pPr>
              <w:pStyle w:val="TableText"/>
              <w:rPr>
                <w:rFonts w:cs="Times New Roman"/>
              </w:rPr>
            </w:pPr>
            <w:r w:rsidRPr="00C7345F">
              <w:t>68,454</w:t>
            </w:r>
          </w:p>
        </w:tc>
        <w:tc>
          <w:tcPr>
            <w:tcW w:w="720" w:type="dxa"/>
            <w:tcBorders>
              <w:top w:val="single" w:sz="4" w:space="0" w:color="auto"/>
              <w:bottom w:val="nil"/>
            </w:tcBorders>
            <w:vAlign w:val="bottom"/>
          </w:tcPr>
          <w:p w14:paraId="23815449" w14:textId="77777777" w:rsidR="00384C43" w:rsidRPr="00C7345F" w:rsidRDefault="00384C43" w:rsidP="00F73F5C">
            <w:pPr>
              <w:pStyle w:val="TableText"/>
              <w:rPr>
                <w:rFonts w:cs="Times New Roman"/>
              </w:rPr>
            </w:pPr>
            <w:r w:rsidRPr="00C7345F">
              <w:t>310</w:t>
            </w:r>
          </w:p>
        </w:tc>
        <w:tc>
          <w:tcPr>
            <w:tcW w:w="720" w:type="dxa"/>
            <w:tcBorders>
              <w:top w:val="single" w:sz="4" w:space="0" w:color="auto"/>
              <w:bottom w:val="nil"/>
            </w:tcBorders>
            <w:vAlign w:val="bottom"/>
          </w:tcPr>
          <w:p w14:paraId="338B47FE" w14:textId="77777777" w:rsidR="00384C43" w:rsidRPr="00C7345F" w:rsidRDefault="00384C43" w:rsidP="00F73F5C">
            <w:pPr>
              <w:pStyle w:val="TableText"/>
              <w:rPr>
                <w:rFonts w:cs="Times New Roman"/>
              </w:rPr>
            </w:pPr>
            <w:r w:rsidRPr="00C7345F">
              <w:t>116</w:t>
            </w:r>
          </w:p>
        </w:tc>
        <w:tc>
          <w:tcPr>
            <w:tcW w:w="720" w:type="dxa"/>
            <w:tcBorders>
              <w:top w:val="single" w:sz="4" w:space="0" w:color="auto"/>
              <w:bottom w:val="nil"/>
            </w:tcBorders>
            <w:vAlign w:val="bottom"/>
          </w:tcPr>
          <w:p w14:paraId="01559C17" w14:textId="77777777" w:rsidR="00384C43" w:rsidRPr="00C7345F" w:rsidRDefault="00384C43" w:rsidP="00F73F5C">
            <w:pPr>
              <w:pStyle w:val="TableText"/>
              <w:rPr>
                <w:rFonts w:cs="Times New Roman"/>
              </w:rPr>
            </w:pPr>
            <w:r w:rsidRPr="00C7345F">
              <w:t>68</w:t>
            </w:r>
          </w:p>
        </w:tc>
        <w:tc>
          <w:tcPr>
            <w:tcW w:w="720" w:type="dxa"/>
            <w:tcBorders>
              <w:top w:val="single" w:sz="4" w:space="0" w:color="auto"/>
              <w:bottom w:val="nil"/>
            </w:tcBorders>
            <w:vAlign w:val="bottom"/>
          </w:tcPr>
          <w:p w14:paraId="4C51D667" w14:textId="77777777" w:rsidR="00384C43" w:rsidRPr="00C7345F" w:rsidRDefault="00384C43" w:rsidP="00F73F5C">
            <w:pPr>
              <w:pStyle w:val="TableText"/>
              <w:rPr>
                <w:rFonts w:cs="Times New Roman"/>
              </w:rPr>
            </w:pPr>
            <w:r w:rsidRPr="00C7345F">
              <w:t>20</w:t>
            </w:r>
          </w:p>
        </w:tc>
        <w:tc>
          <w:tcPr>
            <w:tcW w:w="720" w:type="dxa"/>
            <w:tcBorders>
              <w:top w:val="single" w:sz="4" w:space="0" w:color="auto"/>
              <w:bottom w:val="nil"/>
            </w:tcBorders>
            <w:vAlign w:val="bottom"/>
          </w:tcPr>
          <w:p w14:paraId="7A9B0229" w14:textId="77777777" w:rsidR="00384C43" w:rsidRPr="00C7345F" w:rsidRDefault="00384C43" w:rsidP="00F73F5C">
            <w:pPr>
              <w:pStyle w:val="TableText"/>
              <w:rPr>
                <w:rFonts w:cs="Times New Roman"/>
              </w:rPr>
            </w:pPr>
            <w:r w:rsidRPr="00C7345F">
              <w:t>12</w:t>
            </w:r>
          </w:p>
        </w:tc>
      </w:tr>
      <w:tr w:rsidR="00384C43" w:rsidRPr="00C7345F" w14:paraId="7A6830B0" w14:textId="77777777" w:rsidTr="00F73F5C">
        <w:tc>
          <w:tcPr>
            <w:tcW w:w="4608" w:type="dxa"/>
            <w:tcBorders>
              <w:top w:val="nil"/>
              <w:bottom w:val="single" w:sz="4" w:space="0" w:color="auto"/>
            </w:tcBorders>
          </w:tcPr>
          <w:p w14:paraId="792AA56A"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7418CB3E" w14:textId="77777777" w:rsidR="00384C43" w:rsidRPr="00C7345F" w:rsidRDefault="00384C43" w:rsidP="00F73F5C">
            <w:pPr>
              <w:pStyle w:val="TableText"/>
              <w:rPr>
                <w:rFonts w:cs="Times New Roman"/>
              </w:rPr>
            </w:pPr>
            <w:r w:rsidRPr="00C7345F">
              <w:t>55,403</w:t>
            </w:r>
          </w:p>
        </w:tc>
        <w:tc>
          <w:tcPr>
            <w:tcW w:w="720" w:type="dxa"/>
            <w:tcBorders>
              <w:top w:val="nil"/>
              <w:bottom w:val="single" w:sz="4" w:space="0" w:color="auto"/>
            </w:tcBorders>
            <w:vAlign w:val="bottom"/>
          </w:tcPr>
          <w:p w14:paraId="7639ED8D" w14:textId="77777777" w:rsidR="00384C43" w:rsidRPr="00C7345F" w:rsidRDefault="00384C43" w:rsidP="00F73F5C">
            <w:pPr>
              <w:pStyle w:val="TableText"/>
              <w:rPr>
                <w:rFonts w:cs="Times New Roman"/>
              </w:rPr>
            </w:pPr>
            <w:r w:rsidRPr="00C7345F">
              <w:t>362</w:t>
            </w:r>
          </w:p>
        </w:tc>
        <w:tc>
          <w:tcPr>
            <w:tcW w:w="720" w:type="dxa"/>
            <w:tcBorders>
              <w:top w:val="nil"/>
              <w:bottom w:val="single" w:sz="4" w:space="0" w:color="auto"/>
            </w:tcBorders>
            <w:vAlign w:val="bottom"/>
          </w:tcPr>
          <w:p w14:paraId="275B26F2" w14:textId="77777777" w:rsidR="00384C43" w:rsidRPr="00C7345F" w:rsidRDefault="00384C43" w:rsidP="00F73F5C">
            <w:pPr>
              <w:pStyle w:val="TableText"/>
              <w:rPr>
                <w:rFonts w:cs="Times New Roman"/>
              </w:rPr>
            </w:pPr>
            <w:r w:rsidRPr="00C7345F">
              <w:t>129</w:t>
            </w:r>
          </w:p>
        </w:tc>
        <w:tc>
          <w:tcPr>
            <w:tcW w:w="720" w:type="dxa"/>
            <w:tcBorders>
              <w:top w:val="nil"/>
              <w:bottom w:val="single" w:sz="4" w:space="0" w:color="auto"/>
            </w:tcBorders>
            <w:vAlign w:val="bottom"/>
          </w:tcPr>
          <w:p w14:paraId="6EF1DAF7" w14:textId="77777777" w:rsidR="00384C43" w:rsidRPr="00C7345F" w:rsidRDefault="00384C43" w:rsidP="00F73F5C">
            <w:pPr>
              <w:pStyle w:val="TableText"/>
              <w:rPr>
                <w:rFonts w:cs="Times New Roman"/>
              </w:rPr>
            </w:pPr>
            <w:r w:rsidRPr="00C7345F">
              <w:t>50</w:t>
            </w:r>
          </w:p>
        </w:tc>
        <w:tc>
          <w:tcPr>
            <w:tcW w:w="720" w:type="dxa"/>
            <w:tcBorders>
              <w:top w:val="nil"/>
              <w:bottom w:val="single" w:sz="4" w:space="0" w:color="auto"/>
            </w:tcBorders>
            <w:vAlign w:val="bottom"/>
          </w:tcPr>
          <w:p w14:paraId="4F6A39C1" w14:textId="77777777" w:rsidR="00384C43" w:rsidRPr="00C7345F" w:rsidRDefault="00384C43" w:rsidP="00F73F5C">
            <w:pPr>
              <w:pStyle w:val="TableText"/>
              <w:rPr>
                <w:rFonts w:cs="Times New Roman"/>
              </w:rPr>
            </w:pPr>
            <w:r w:rsidRPr="00C7345F">
              <w:t>24</w:t>
            </w:r>
          </w:p>
        </w:tc>
        <w:tc>
          <w:tcPr>
            <w:tcW w:w="720" w:type="dxa"/>
            <w:tcBorders>
              <w:top w:val="nil"/>
              <w:bottom w:val="single" w:sz="4" w:space="0" w:color="auto"/>
            </w:tcBorders>
            <w:vAlign w:val="bottom"/>
          </w:tcPr>
          <w:p w14:paraId="39367D0D" w14:textId="77777777" w:rsidR="00384C43" w:rsidRPr="00C7345F" w:rsidRDefault="00384C43" w:rsidP="00F73F5C">
            <w:pPr>
              <w:pStyle w:val="TableText"/>
              <w:rPr>
                <w:rFonts w:cs="Times New Roman"/>
              </w:rPr>
            </w:pPr>
            <w:r w:rsidRPr="00C7345F">
              <w:t>26</w:t>
            </w:r>
          </w:p>
        </w:tc>
      </w:tr>
      <w:tr w:rsidR="00384C43" w:rsidRPr="00C7345F" w14:paraId="31545B49" w14:textId="77777777" w:rsidTr="00F73F5C">
        <w:tc>
          <w:tcPr>
            <w:tcW w:w="4608" w:type="dxa"/>
            <w:tcBorders>
              <w:top w:val="single" w:sz="4" w:space="0" w:color="auto"/>
              <w:bottom w:val="nil"/>
            </w:tcBorders>
          </w:tcPr>
          <w:p w14:paraId="0A20CF65"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27C1081F" w14:textId="77777777" w:rsidR="00384C43" w:rsidRPr="00C7345F" w:rsidRDefault="00384C43" w:rsidP="00F73F5C">
            <w:pPr>
              <w:pStyle w:val="TableText"/>
            </w:pPr>
            <w:r w:rsidRPr="00C7345F">
              <w:t>101,360</w:t>
            </w:r>
          </w:p>
        </w:tc>
        <w:tc>
          <w:tcPr>
            <w:tcW w:w="720" w:type="dxa"/>
            <w:tcBorders>
              <w:top w:val="single" w:sz="4" w:space="0" w:color="auto"/>
              <w:bottom w:val="nil"/>
            </w:tcBorders>
            <w:vAlign w:val="bottom"/>
          </w:tcPr>
          <w:p w14:paraId="33614A1B" w14:textId="77777777" w:rsidR="00384C43" w:rsidRPr="00C7345F" w:rsidRDefault="00384C43" w:rsidP="00F73F5C">
            <w:pPr>
              <w:pStyle w:val="TableText"/>
            </w:pPr>
            <w:r w:rsidRPr="00C7345F">
              <w:t>293</w:t>
            </w:r>
          </w:p>
        </w:tc>
        <w:tc>
          <w:tcPr>
            <w:tcW w:w="720" w:type="dxa"/>
            <w:tcBorders>
              <w:top w:val="single" w:sz="4" w:space="0" w:color="auto"/>
              <w:bottom w:val="nil"/>
            </w:tcBorders>
            <w:vAlign w:val="bottom"/>
          </w:tcPr>
          <w:p w14:paraId="3664B42B" w14:textId="77777777" w:rsidR="00384C43" w:rsidRPr="00C7345F" w:rsidRDefault="00384C43" w:rsidP="00F73F5C">
            <w:pPr>
              <w:pStyle w:val="TableText"/>
            </w:pPr>
            <w:r w:rsidRPr="00C7345F">
              <w:t>95</w:t>
            </w:r>
          </w:p>
        </w:tc>
        <w:tc>
          <w:tcPr>
            <w:tcW w:w="720" w:type="dxa"/>
            <w:tcBorders>
              <w:top w:val="single" w:sz="4" w:space="0" w:color="auto"/>
              <w:bottom w:val="nil"/>
            </w:tcBorders>
            <w:vAlign w:val="bottom"/>
          </w:tcPr>
          <w:p w14:paraId="50609E9A" w14:textId="77777777" w:rsidR="00384C43" w:rsidRPr="00C7345F" w:rsidRDefault="00384C43" w:rsidP="00F73F5C">
            <w:pPr>
              <w:pStyle w:val="TableText"/>
            </w:pPr>
            <w:r w:rsidRPr="00C7345F">
              <w:t>73</w:t>
            </w:r>
          </w:p>
        </w:tc>
        <w:tc>
          <w:tcPr>
            <w:tcW w:w="720" w:type="dxa"/>
            <w:tcBorders>
              <w:top w:val="single" w:sz="4" w:space="0" w:color="auto"/>
              <w:bottom w:val="nil"/>
            </w:tcBorders>
            <w:vAlign w:val="bottom"/>
          </w:tcPr>
          <w:p w14:paraId="25B150A4" w14:textId="77777777" w:rsidR="00384C43" w:rsidRPr="00C7345F" w:rsidRDefault="00384C43" w:rsidP="00F73F5C">
            <w:pPr>
              <w:pStyle w:val="TableText"/>
            </w:pPr>
            <w:r w:rsidRPr="00C7345F">
              <w:t>27</w:t>
            </w:r>
          </w:p>
        </w:tc>
        <w:tc>
          <w:tcPr>
            <w:tcW w:w="720" w:type="dxa"/>
            <w:tcBorders>
              <w:top w:val="single" w:sz="4" w:space="0" w:color="auto"/>
              <w:bottom w:val="nil"/>
            </w:tcBorders>
            <w:vAlign w:val="bottom"/>
          </w:tcPr>
          <w:p w14:paraId="1E6F5D20" w14:textId="77777777" w:rsidR="00384C43" w:rsidRPr="00C7345F" w:rsidRDefault="00384C43" w:rsidP="00F73F5C">
            <w:pPr>
              <w:pStyle w:val="TableText"/>
            </w:pPr>
            <w:r w:rsidRPr="00C7345F">
              <w:t>0</w:t>
            </w:r>
          </w:p>
        </w:tc>
      </w:tr>
      <w:tr w:rsidR="00384C43" w:rsidRPr="00C7345F" w14:paraId="01618CAD" w14:textId="77777777" w:rsidTr="00F73F5C">
        <w:tc>
          <w:tcPr>
            <w:tcW w:w="4608" w:type="dxa"/>
            <w:tcBorders>
              <w:top w:val="nil"/>
              <w:bottom w:val="single" w:sz="4" w:space="0" w:color="auto"/>
            </w:tcBorders>
          </w:tcPr>
          <w:p w14:paraId="0C3EBE03"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5E0C3F4C" w14:textId="77777777" w:rsidR="00384C43" w:rsidRPr="00C7345F" w:rsidRDefault="00384C43" w:rsidP="00F73F5C">
            <w:pPr>
              <w:pStyle w:val="TableText"/>
            </w:pPr>
            <w:r w:rsidRPr="00C7345F">
              <w:t>22,497</w:t>
            </w:r>
          </w:p>
        </w:tc>
        <w:tc>
          <w:tcPr>
            <w:tcW w:w="720" w:type="dxa"/>
            <w:tcBorders>
              <w:top w:val="nil"/>
              <w:bottom w:val="single" w:sz="4" w:space="0" w:color="auto"/>
            </w:tcBorders>
            <w:vAlign w:val="bottom"/>
          </w:tcPr>
          <w:p w14:paraId="16E52805" w14:textId="77777777" w:rsidR="00384C43" w:rsidRPr="00C7345F" w:rsidRDefault="00384C43" w:rsidP="00F73F5C">
            <w:pPr>
              <w:pStyle w:val="TableText"/>
            </w:pPr>
            <w:r w:rsidRPr="00C7345F">
              <w:t>519</w:t>
            </w:r>
          </w:p>
        </w:tc>
        <w:tc>
          <w:tcPr>
            <w:tcW w:w="720" w:type="dxa"/>
            <w:tcBorders>
              <w:top w:val="nil"/>
              <w:bottom w:val="single" w:sz="4" w:space="0" w:color="auto"/>
            </w:tcBorders>
            <w:vAlign w:val="bottom"/>
          </w:tcPr>
          <w:p w14:paraId="703D0062" w14:textId="77777777" w:rsidR="00384C43" w:rsidRPr="00C7345F" w:rsidRDefault="00384C43" w:rsidP="00F73F5C">
            <w:pPr>
              <w:pStyle w:val="TableText"/>
            </w:pPr>
            <w:r w:rsidRPr="00C7345F">
              <w:t>49</w:t>
            </w:r>
          </w:p>
        </w:tc>
        <w:tc>
          <w:tcPr>
            <w:tcW w:w="720" w:type="dxa"/>
            <w:tcBorders>
              <w:top w:val="nil"/>
              <w:bottom w:val="single" w:sz="4" w:space="0" w:color="auto"/>
            </w:tcBorders>
            <w:vAlign w:val="bottom"/>
          </w:tcPr>
          <w:p w14:paraId="6F44B51F"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39E55A7A"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2ECCC9AC" w14:textId="77777777" w:rsidR="00384C43" w:rsidRPr="00C7345F" w:rsidRDefault="00384C43" w:rsidP="00F73F5C">
            <w:pPr>
              <w:pStyle w:val="TableText"/>
            </w:pPr>
            <w:r w:rsidRPr="00C7345F">
              <w:t>100</w:t>
            </w:r>
          </w:p>
        </w:tc>
      </w:tr>
      <w:tr w:rsidR="00384C43" w:rsidRPr="00C7345F" w14:paraId="540AFC09" w14:textId="77777777" w:rsidTr="00F73F5C">
        <w:tc>
          <w:tcPr>
            <w:tcW w:w="4608" w:type="dxa"/>
            <w:tcBorders>
              <w:top w:val="single" w:sz="4" w:space="0" w:color="auto"/>
              <w:bottom w:val="nil"/>
            </w:tcBorders>
            <w:hideMark/>
          </w:tcPr>
          <w:p w14:paraId="165E7D60"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41FC8C04" w14:textId="77777777" w:rsidR="00384C43" w:rsidRPr="00C7345F" w:rsidRDefault="00384C43" w:rsidP="00F73F5C">
            <w:pPr>
              <w:pStyle w:val="TableText"/>
              <w:rPr>
                <w:rFonts w:cs="Times New Roman"/>
              </w:rPr>
            </w:pPr>
            <w:r w:rsidRPr="00C7345F">
              <w:t>2,252</w:t>
            </w:r>
          </w:p>
        </w:tc>
        <w:tc>
          <w:tcPr>
            <w:tcW w:w="720" w:type="dxa"/>
            <w:tcBorders>
              <w:top w:val="single" w:sz="4" w:space="0" w:color="auto"/>
              <w:bottom w:val="nil"/>
            </w:tcBorders>
            <w:vAlign w:val="bottom"/>
            <w:hideMark/>
          </w:tcPr>
          <w:p w14:paraId="10944704" w14:textId="77777777" w:rsidR="00384C43" w:rsidRPr="00C7345F" w:rsidRDefault="00384C43" w:rsidP="00F73F5C">
            <w:pPr>
              <w:pStyle w:val="TableText"/>
              <w:rPr>
                <w:rFonts w:cs="Times New Roman"/>
              </w:rPr>
            </w:pPr>
            <w:r w:rsidRPr="00C7345F">
              <w:t>255</w:t>
            </w:r>
          </w:p>
        </w:tc>
        <w:tc>
          <w:tcPr>
            <w:tcW w:w="720" w:type="dxa"/>
            <w:tcBorders>
              <w:top w:val="single" w:sz="4" w:space="0" w:color="auto"/>
              <w:bottom w:val="nil"/>
            </w:tcBorders>
            <w:vAlign w:val="bottom"/>
            <w:hideMark/>
          </w:tcPr>
          <w:p w14:paraId="2375203F" w14:textId="77777777" w:rsidR="00384C43" w:rsidRPr="00C7345F" w:rsidRDefault="00384C43" w:rsidP="00F73F5C">
            <w:pPr>
              <w:pStyle w:val="TableText"/>
              <w:rPr>
                <w:rFonts w:cs="Times New Roman"/>
              </w:rPr>
            </w:pPr>
            <w:r w:rsidRPr="00C7345F">
              <w:t>109</w:t>
            </w:r>
          </w:p>
        </w:tc>
        <w:tc>
          <w:tcPr>
            <w:tcW w:w="720" w:type="dxa"/>
            <w:tcBorders>
              <w:top w:val="single" w:sz="4" w:space="0" w:color="auto"/>
              <w:bottom w:val="nil"/>
            </w:tcBorders>
            <w:vAlign w:val="bottom"/>
            <w:hideMark/>
          </w:tcPr>
          <w:p w14:paraId="5F62E8C7" w14:textId="77777777" w:rsidR="00384C43" w:rsidRPr="00C7345F" w:rsidRDefault="00384C43" w:rsidP="00F73F5C">
            <w:pPr>
              <w:pStyle w:val="TableText"/>
              <w:rPr>
                <w:rFonts w:cs="Times New Roman"/>
              </w:rPr>
            </w:pPr>
            <w:r w:rsidRPr="00C7345F">
              <w:t>82</w:t>
            </w:r>
          </w:p>
        </w:tc>
        <w:tc>
          <w:tcPr>
            <w:tcW w:w="720" w:type="dxa"/>
            <w:tcBorders>
              <w:top w:val="single" w:sz="4" w:space="0" w:color="auto"/>
              <w:bottom w:val="nil"/>
            </w:tcBorders>
            <w:vAlign w:val="bottom"/>
            <w:hideMark/>
          </w:tcPr>
          <w:p w14:paraId="7088F69A" w14:textId="77777777" w:rsidR="00384C43" w:rsidRPr="00C7345F" w:rsidRDefault="00384C43" w:rsidP="00F73F5C">
            <w:pPr>
              <w:pStyle w:val="TableText"/>
              <w:rPr>
                <w:rFonts w:cs="Times New Roman"/>
              </w:rPr>
            </w:pPr>
            <w:r w:rsidRPr="00C7345F">
              <w:t>12</w:t>
            </w:r>
          </w:p>
        </w:tc>
        <w:tc>
          <w:tcPr>
            <w:tcW w:w="720" w:type="dxa"/>
            <w:tcBorders>
              <w:top w:val="single" w:sz="4" w:space="0" w:color="auto"/>
              <w:bottom w:val="nil"/>
            </w:tcBorders>
            <w:vAlign w:val="bottom"/>
            <w:hideMark/>
          </w:tcPr>
          <w:p w14:paraId="516969C1" w14:textId="77777777" w:rsidR="00384C43" w:rsidRPr="00C7345F" w:rsidRDefault="00384C43" w:rsidP="00F73F5C">
            <w:pPr>
              <w:pStyle w:val="TableText"/>
              <w:rPr>
                <w:rFonts w:cs="Times New Roman"/>
              </w:rPr>
            </w:pPr>
            <w:r w:rsidRPr="00C7345F">
              <w:t>5</w:t>
            </w:r>
          </w:p>
        </w:tc>
      </w:tr>
      <w:tr w:rsidR="00384C43" w:rsidRPr="00C7345F" w14:paraId="6CB711C8" w14:textId="77777777" w:rsidTr="00F73F5C">
        <w:tc>
          <w:tcPr>
            <w:tcW w:w="4608" w:type="dxa"/>
            <w:tcBorders>
              <w:top w:val="nil"/>
              <w:bottom w:val="single" w:sz="4" w:space="0" w:color="auto"/>
            </w:tcBorders>
            <w:hideMark/>
          </w:tcPr>
          <w:p w14:paraId="4473C6D4"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289F7986" w14:textId="77777777" w:rsidR="00384C43" w:rsidRPr="00C7345F" w:rsidRDefault="00384C43" w:rsidP="00F73F5C">
            <w:pPr>
              <w:pStyle w:val="TableText"/>
              <w:rPr>
                <w:rFonts w:cs="Times New Roman"/>
                <w:color w:val="000000" w:themeColor="text1"/>
              </w:rPr>
            </w:pPr>
            <w:r w:rsidRPr="00C7345F">
              <w:t>121,605</w:t>
            </w:r>
          </w:p>
        </w:tc>
        <w:tc>
          <w:tcPr>
            <w:tcW w:w="720" w:type="dxa"/>
            <w:tcBorders>
              <w:top w:val="nil"/>
              <w:bottom w:val="single" w:sz="4" w:space="0" w:color="auto"/>
            </w:tcBorders>
            <w:vAlign w:val="bottom"/>
            <w:hideMark/>
          </w:tcPr>
          <w:p w14:paraId="0905E09A" w14:textId="77777777" w:rsidR="00384C43" w:rsidRPr="00C7345F" w:rsidRDefault="00384C43" w:rsidP="00F73F5C">
            <w:pPr>
              <w:pStyle w:val="TableText"/>
              <w:rPr>
                <w:rFonts w:cs="Times New Roman"/>
                <w:color w:val="000000" w:themeColor="text1"/>
              </w:rPr>
            </w:pPr>
            <w:r w:rsidRPr="00C7345F">
              <w:t>335</w:t>
            </w:r>
          </w:p>
        </w:tc>
        <w:tc>
          <w:tcPr>
            <w:tcW w:w="720" w:type="dxa"/>
            <w:tcBorders>
              <w:top w:val="nil"/>
              <w:bottom w:val="single" w:sz="4" w:space="0" w:color="auto"/>
            </w:tcBorders>
            <w:vAlign w:val="bottom"/>
            <w:hideMark/>
          </w:tcPr>
          <w:p w14:paraId="41861C08" w14:textId="77777777" w:rsidR="00384C43" w:rsidRPr="00C7345F" w:rsidRDefault="00384C43" w:rsidP="00F73F5C">
            <w:pPr>
              <w:pStyle w:val="TableText"/>
              <w:rPr>
                <w:rFonts w:cs="Times New Roman"/>
                <w:color w:val="000000" w:themeColor="text1"/>
              </w:rPr>
            </w:pPr>
            <w:r w:rsidRPr="00C7345F">
              <w:t>124</w:t>
            </w:r>
          </w:p>
        </w:tc>
        <w:tc>
          <w:tcPr>
            <w:tcW w:w="720" w:type="dxa"/>
            <w:tcBorders>
              <w:top w:val="nil"/>
              <w:bottom w:val="single" w:sz="4" w:space="0" w:color="auto"/>
            </w:tcBorders>
            <w:vAlign w:val="bottom"/>
            <w:hideMark/>
          </w:tcPr>
          <w:p w14:paraId="50EE3F90" w14:textId="77777777" w:rsidR="00384C43" w:rsidRPr="00C7345F" w:rsidRDefault="00384C43" w:rsidP="00F73F5C">
            <w:pPr>
              <w:pStyle w:val="TableText"/>
              <w:rPr>
                <w:rFonts w:cs="Times New Roman"/>
                <w:color w:val="000000" w:themeColor="text1"/>
              </w:rPr>
            </w:pPr>
            <w:r w:rsidRPr="00C7345F">
              <w:t>60</w:t>
            </w:r>
          </w:p>
        </w:tc>
        <w:tc>
          <w:tcPr>
            <w:tcW w:w="720" w:type="dxa"/>
            <w:tcBorders>
              <w:top w:val="nil"/>
              <w:bottom w:val="single" w:sz="4" w:space="0" w:color="auto"/>
            </w:tcBorders>
            <w:vAlign w:val="bottom"/>
            <w:hideMark/>
          </w:tcPr>
          <w:p w14:paraId="5F095D4A" w14:textId="77777777" w:rsidR="00384C43" w:rsidRPr="00C7345F" w:rsidRDefault="00384C43" w:rsidP="00F73F5C">
            <w:pPr>
              <w:pStyle w:val="TableText"/>
              <w:rPr>
                <w:rFonts w:cs="Times New Roman"/>
                <w:color w:val="000000" w:themeColor="text1"/>
              </w:rPr>
            </w:pPr>
            <w:r w:rsidRPr="00C7345F">
              <w:t>22</w:t>
            </w:r>
          </w:p>
        </w:tc>
        <w:tc>
          <w:tcPr>
            <w:tcW w:w="720" w:type="dxa"/>
            <w:tcBorders>
              <w:top w:val="nil"/>
              <w:bottom w:val="single" w:sz="4" w:space="0" w:color="auto"/>
            </w:tcBorders>
            <w:vAlign w:val="bottom"/>
            <w:hideMark/>
          </w:tcPr>
          <w:p w14:paraId="054CC1E5" w14:textId="77777777" w:rsidR="00384C43" w:rsidRPr="00C7345F" w:rsidRDefault="00384C43" w:rsidP="00F73F5C">
            <w:pPr>
              <w:pStyle w:val="TableText"/>
              <w:rPr>
                <w:rFonts w:cs="Times New Roman"/>
                <w:color w:val="000000" w:themeColor="text1"/>
              </w:rPr>
            </w:pPr>
            <w:r w:rsidRPr="00C7345F">
              <w:t>18</w:t>
            </w:r>
          </w:p>
        </w:tc>
      </w:tr>
      <w:tr w:rsidR="00384C43" w:rsidRPr="00C7345F" w14:paraId="07BFE483" w14:textId="77777777" w:rsidTr="00F73F5C">
        <w:tc>
          <w:tcPr>
            <w:tcW w:w="4608" w:type="dxa"/>
            <w:tcBorders>
              <w:top w:val="single" w:sz="4" w:space="0" w:color="auto"/>
            </w:tcBorders>
          </w:tcPr>
          <w:p w14:paraId="46320A36"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08BE8A78" w14:textId="77777777" w:rsidR="00384C43" w:rsidRPr="00C7345F" w:rsidRDefault="00384C43" w:rsidP="00F73F5C">
            <w:pPr>
              <w:pStyle w:val="TableText"/>
              <w:rPr>
                <w:rFonts w:cs="Times New Roman"/>
              </w:rPr>
            </w:pPr>
            <w:r w:rsidRPr="00C7345F">
              <w:t>11,882</w:t>
            </w:r>
          </w:p>
        </w:tc>
        <w:tc>
          <w:tcPr>
            <w:tcW w:w="720" w:type="dxa"/>
            <w:tcBorders>
              <w:top w:val="single" w:sz="4" w:space="0" w:color="auto"/>
            </w:tcBorders>
            <w:vAlign w:val="bottom"/>
          </w:tcPr>
          <w:p w14:paraId="10D2D0B3" w14:textId="77777777" w:rsidR="00384C43" w:rsidRPr="00C7345F" w:rsidRDefault="00384C43" w:rsidP="00F73F5C">
            <w:pPr>
              <w:pStyle w:val="TableText"/>
              <w:rPr>
                <w:rFonts w:cs="Times New Roman"/>
              </w:rPr>
            </w:pPr>
            <w:r w:rsidRPr="00C7345F">
              <w:t>260</w:t>
            </w:r>
          </w:p>
        </w:tc>
        <w:tc>
          <w:tcPr>
            <w:tcW w:w="720" w:type="dxa"/>
            <w:tcBorders>
              <w:top w:val="single" w:sz="4" w:space="0" w:color="auto"/>
            </w:tcBorders>
            <w:vAlign w:val="bottom"/>
          </w:tcPr>
          <w:p w14:paraId="029D11DD" w14:textId="77777777" w:rsidR="00384C43" w:rsidRPr="00C7345F" w:rsidRDefault="00384C43" w:rsidP="00F73F5C">
            <w:pPr>
              <w:pStyle w:val="TableText"/>
              <w:rPr>
                <w:rFonts w:cs="Times New Roman"/>
              </w:rPr>
            </w:pPr>
            <w:r w:rsidRPr="00C7345F">
              <w:t>108</w:t>
            </w:r>
          </w:p>
        </w:tc>
        <w:tc>
          <w:tcPr>
            <w:tcW w:w="720" w:type="dxa"/>
            <w:tcBorders>
              <w:top w:val="single" w:sz="4" w:space="0" w:color="auto"/>
            </w:tcBorders>
            <w:vAlign w:val="bottom"/>
          </w:tcPr>
          <w:p w14:paraId="5EC2EC8D" w14:textId="77777777" w:rsidR="00384C43" w:rsidRPr="00C7345F" w:rsidRDefault="00384C43" w:rsidP="00F73F5C">
            <w:pPr>
              <w:pStyle w:val="TableText"/>
              <w:rPr>
                <w:rFonts w:cs="Times New Roman"/>
              </w:rPr>
            </w:pPr>
            <w:r w:rsidRPr="00C7345F">
              <w:t>83</w:t>
            </w:r>
          </w:p>
        </w:tc>
        <w:tc>
          <w:tcPr>
            <w:tcW w:w="720" w:type="dxa"/>
            <w:tcBorders>
              <w:top w:val="single" w:sz="4" w:space="0" w:color="auto"/>
            </w:tcBorders>
            <w:vAlign w:val="bottom"/>
          </w:tcPr>
          <w:p w14:paraId="76F9CFF0" w14:textId="77777777" w:rsidR="00384C43" w:rsidRPr="00C7345F" w:rsidRDefault="00384C43" w:rsidP="00F73F5C">
            <w:pPr>
              <w:pStyle w:val="TableText"/>
              <w:rPr>
                <w:rFonts w:cs="Times New Roman"/>
              </w:rPr>
            </w:pPr>
            <w:r w:rsidRPr="00C7345F">
              <w:t>12</w:t>
            </w:r>
          </w:p>
        </w:tc>
        <w:tc>
          <w:tcPr>
            <w:tcW w:w="720" w:type="dxa"/>
            <w:tcBorders>
              <w:top w:val="single" w:sz="4" w:space="0" w:color="auto"/>
            </w:tcBorders>
            <w:vAlign w:val="bottom"/>
          </w:tcPr>
          <w:p w14:paraId="68AB1E8D" w14:textId="77777777" w:rsidR="00384C43" w:rsidRPr="00C7345F" w:rsidRDefault="00384C43" w:rsidP="00F73F5C">
            <w:pPr>
              <w:pStyle w:val="TableText"/>
              <w:rPr>
                <w:rFonts w:cs="Times New Roman"/>
              </w:rPr>
            </w:pPr>
            <w:r w:rsidRPr="00C7345F">
              <w:t>5</w:t>
            </w:r>
          </w:p>
        </w:tc>
      </w:tr>
      <w:tr w:rsidR="00384C43" w:rsidRPr="00C7345F" w14:paraId="4650927C" w14:textId="77777777" w:rsidTr="00F73F5C">
        <w:tc>
          <w:tcPr>
            <w:tcW w:w="4608" w:type="dxa"/>
            <w:tcBorders>
              <w:bottom w:val="nil"/>
            </w:tcBorders>
          </w:tcPr>
          <w:p w14:paraId="67AE2E89"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203C1969" w14:textId="77777777" w:rsidR="00384C43" w:rsidRPr="00C7345F" w:rsidRDefault="00384C43" w:rsidP="00F73F5C">
            <w:pPr>
              <w:pStyle w:val="TableText"/>
              <w:rPr>
                <w:rFonts w:cs="Times New Roman"/>
                <w:color w:val="000000" w:themeColor="text1"/>
              </w:rPr>
            </w:pPr>
            <w:r w:rsidRPr="00C7345F">
              <w:t>581</w:t>
            </w:r>
          </w:p>
        </w:tc>
        <w:tc>
          <w:tcPr>
            <w:tcW w:w="720" w:type="dxa"/>
            <w:tcBorders>
              <w:bottom w:val="nil"/>
            </w:tcBorders>
            <w:vAlign w:val="bottom"/>
          </w:tcPr>
          <w:p w14:paraId="3CA78A3E" w14:textId="77777777" w:rsidR="00384C43" w:rsidRPr="00C7345F" w:rsidRDefault="00384C43" w:rsidP="00F73F5C">
            <w:pPr>
              <w:pStyle w:val="TableText"/>
              <w:rPr>
                <w:rFonts w:cs="Times New Roman"/>
                <w:color w:val="000000" w:themeColor="text1"/>
              </w:rPr>
            </w:pPr>
            <w:r w:rsidRPr="00C7345F">
              <w:t>150</w:t>
            </w:r>
          </w:p>
        </w:tc>
        <w:tc>
          <w:tcPr>
            <w:tcW w:w="720" w:type="dxa"/>
            <w:tcBorders>
              <w:bottom w:val="nil"/>
            </w:tcBorders>
            <w:vAlign w:val="bottom"/>
          </w:tcPr>
          <w:p w14:paraId="026F2FBD" w14:textId="77777777" w:rsidR="00384C43" w:rsidRPr="00C7345F" w:rsidRDefault="00384C43" w:rsidP="00F73F5C">
            <w:pPr>
              <w:pStyle w:val="TableText"/>
              <w:rPr>
                <w:rFonts w:cs="Times New Roman"/>
                <w:color w:val="000000" w:themeColor="text1"/>
              </w:rPr>
            </w:pPr>
            <w:r w:rsidRPr="00C7345F">
              <w:t>5</w:t>
            </w:r>
          </w:p>
        </w:tc>
        <w:tc>
          <w:tcPr>
            <w:tcW w:w="720" w:type="dxa"/>
            <w:tcBorders>
              <w:bottom w:val="nil"/>
            </w:tcBorders>
            <w:vAlign w:val="bottom"/>
          </w:tcPr>
          <w:p w14:paraId="7E871683" w14:textId="77777777" w:rsidR="00384C43" w:rsidRPr="00C7345F" w:rsidRDefault="00384C43" w:rsidP="00F73F5C">
            <w:pPr>
              <w:pStyle w:val="TableText"/>
              <w:rPr>
                <w:rFonts w:cs="Times New Roman"/>
                <w:color w:val="000000" w:themeColor="text1"/>
              </w:rPr>
            </w:pPr>
            <w:r w:rsidRPr="00C7345F">
              <w:t>100</w:t>
            </w:r>
          </w:p>
        </w:tc>
        <w:tc>
          <w:tcPr>
            <w:tcW w:w="720" w:type="dxa"/>
            <w:tcBorders>
              <w:bottom w:val="nil"/>
            </w:tcBorders>
            <w:vAlign w:val="bottom"/>
          </w:tcPr>
          <w:p w14:paraId="1F7789EB"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47F2BD2F" w14:textId="77777777" w:rsidR="00384C43" w:rsidRPr="00C7345F" w:rsidRDefault="00384C43" w:rsidP="00F73F5C">
            <w:pPr>
              <w:pStyle w:val="TableText"/>
              <w:rPr>
                <w:rFonts w:cs="Times New Roman"/>
                <w:color w:val="000000" w:themeColor="text1"/>
              </w:rPr>
            </w:pPr>
            <w:r w:rsidRPr="00C7345F">
              <w:t>0</w:t>
            </w:r>
          </w:p>
        </w:tc>
      </w:tr>
      <w:tr w:rsidR="00384C43" w:rsidRPr="00C7345F" w14:paraId="18EE3642" w14:textId="77777777" w:rsidTr="00F73F5C">
        <w:tc>
          <w:tcPr>
            <w:tcW w:w="4608" w:type="dxa"/>
            <w:tcBorders>
              <w:top w:val="nil"/>
              <w:bottom w:val="single" w:sz="4" w:space="0" w:color="auto"/>
            </w:tcBorders>
          </w:tcPr>
          <w:p w14:paraId="1C1073CB"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3E36F6EE" w14:textId="77777777" w:rsidR="00384C43" w:rsidRPr="00C7345F" w:rsidRDefault="00384C43" w:rsidP="00F73F5C">
            <w:pPr>
              <w:pStyle w:val="TableText"/>
              <w:rPr>
                <w:rFonts w:cs="Times New Roman"/>
              </w:rPr>
            </w:pPr>
            <w:r w:rsidRPr="00C7345F">
              <w:t>111,975</w:t>
            </w:r>
          </w:p>
        </w:tc>
        <w:tc>
          <w:tcPr>
            <w:tcW w:w="720" w:type="dxa"/>
            <w:tcBorders>
              <w:top w:val="nil"/>
              <w:bottom w:val="single" w:sz="4" w:space="0" w:color="auto"/>
            </w:tcBorders>
            <w:vAlign w:val="bottom"/>
          </w:tcPr>
          <w:p w14:paraId="5DABED8A" w14:textId="77777777" w:rsidR="00384C43" w:rsidRPr="00C7345F" w:rsidRDefault="00384C43" w:rsidP="00F73F5C">
            <w:pPr>
              <w:pStyle w:val="TableText"/>
            </w:pPr>
            <w:r w:rsidRPr="00C7345F">
              <w:t>341</w:t>
            </w:r>
          </w:p>
        </w:tc>
        <w:tc>
          <w:tcPr>
            <w:tcW w:w="720" w:type="dxa"/>
            <w:tcBorders>
              <w:top w:val="nil"/>
              <w:bottom w:val="single" w:sz="4" w:space="0" w:color="auto"/>
            </w:tcBorders>
            <w:vAlign w:val="bottom"/>
          </w:tcPr>
          <w:p w14:paraId="27C4A23F" w14:textId="77777777" w:rsidR="00384C43" w:rsidRPr="00C7345F" w:rsidRDefault="00384C43" w:rsidP="00F73F5C">
            <w:pPr>
              <w:pStyle w:val="TableText"/>
            </w:pPr>
            <w:r w:rsidRPr="00C7345F">
              <w:t>123</w:t>
            </w:r>
          </w:p>
        </w:tc>
        <w:tc>
          <w:tcPr>
            <w:tcW w:w="720" w:type="dxa"/>
            <w:tcBorders>
              <w:top w:val="nil"/>
              <w:bottom w:val="single" w:sz="4" w:space="0" w:color="auto"/>
            </w:tcBorders>
            <w:vAlign w:val="bottom"/>
          </w:tcPr>
          <w:p w14:paraId="3D911FEE" w14:textId="77777777" w:rsidR="00384C43" w:rsidRPr="00C7345F" w:rsidRDefault="00384C43" w:rsidP="00F73F5C">
            <w:pPr>
              <w:pStyle w:val="TableText"/>
            </w:pPr>
            <w:r w:rsidRPr="00C7345F">
              <w:t>58</w:t>
            </w:r>
          </w:p>
        </w:tc>
        <w:tc>
          <w:tcPr>
            <w:tcW w:w="720" w:type="dxa"/>
            <w:tcBorders>
              <w:top w:val="nil"/>
              <w:bottom w:val="single" w:sz="4" w:space="0" w:color="auto"/>
            </w:tcBorders>
            <w:vAlign w:val="bottom"/>
          </w:tcPr>
          <w:p w14:paraId="0382CD86" w14:textId="77777777" w:rsidR="00384C43" w:rsidRPr="00C7345F" w:rsidRDefault="00384C43" w:rsidP="00F73F5C">
            <w:pPr>
              <w:pStyle w:val="TableText"/>
            </w:pPr>
            <w:r w:rsidRPr="00C7345F">
              <w:t>23</w:t>
            </w:r>
          </w:p>
        </w:tc>
        <w:tc>
          <w:tcPr>
            <w:tcW w:w="720" w:type="dxa"/>
            <w:tcBorders>
              <w:top w:val="nil"/>
              <w:bottom w:val="single" w:sz="4" w:space="0" w:color="auto"/>
            </w:tcBorders>
            <w:vAlign w:val="bottom"/>
          </w:tcPr>
          <w:p w14:paraId="4C133BE9" w14:textId="77777777" w:rsidR="00384C43" w:rsidRPr="00C7345F" w:rsidRDefault="00384C43" w:rsidP="00F73F5C">
            <w:pPr>
              <w:pStyle w:val="TableText"/>
            </w:pPr>
            <w:r w:rsidRPr="00C7345F">
              <w:t>20</w:t>
            </w:r>
          </w:p>
        </w:tc>
      </w:tr>
      <w:tr w:rsidR="00384C43" w:rsidRPr="00C7345F" w14:paraId="06D2FC02" w14:textId="77777777" w:rsidTr="00F73F5C">
        <w:tc>
          <w:tcPr>
            <w:tcW w:w="4608" w:type="dxa"/>
            <w:tcBorders>
              <w:top w:val="single" w:sz="4" w:space="0" w:color="auto"/>
              <w:bottom w:val="nil"/>
            </w:tcBorders>
          </w:tcPr>
          <w:p w14:paraId="05A448F0"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0A8ED331" w14:textId="77777777" w:rsidR="00384C43" w:rsidRPr="00C7345F" w:rsidRDefault="00384C43" w:rsidP="00F73F5C">
            <w:pPr>
              <w:pStyle w:val="TableText"/>
            </w:pPr>
            <w:r w:rsidRPr="00C7345F">
              <w:t>112</w:t>
            </w:r>
          </w:p>
        </w:tc>
        <w:tc>
          <w:tcPr>
            <w:tcW w:w="720" w:type="dxa"/>
            <w:tcBorders>
              <w:top w:val="single" w:sz="4" w:space="0" w:color="auto"/>
              <w:bottom w:val="nil"/>
            </w:tcBorders>
            <w:vAlign w:val="bottom"/>
          </w:tcPr>
          <w:p w14:paraId="2448B487" w14:textId="77777777" w:rsidR="00384C43" w:rsidRPr="00C7345F" w:rsidRDefault="00384C43" w:rsidP="00F73F5C">
            <w:pPr>
              <w:pStyle w:val="TableText"/>
            </w:pPr>
            <w:r w:rsidRPr="00C7345F">
              <w:t>260</w:t>
            </w:r>
          </w:p>
        </w:tc>
        <w:tc>
          <w:tcPr>
            <w:tcW w:w="720" w:type="dxa"/>
            <w:tcBorders>
              <w:top w:val="single" w:sz="4" w:space="0" w:color="auto"/>
              <w:bottom w:val="nil"/>
            </w:tcBorders>
            <w:vAlign w:val="bottom"/>
          </w:tcPr>
          <w:p w14:paraId="14425B97" w14:textId="77777777" w:rsidR="00384C43" w:rsidRPr="00C7345F" w:rsidRDefault="00384C43" w:rsidP="00F73F5C">
            <w:pPr>
              <w:pStyle w:val="TableText"/>
            </w:pPr>
            <w:r w:rsidRPr="00C7345F">
              <w:t>114</w:t>
            </w:r>
          </w:p>
        </w:tc>
        <w:tc>
          <w:tcPr>
            <w:tcW w:w="720" w:type="dxa"/>
            <w:tcBorders>
              <w:top w:val="single" w:sz="4" w:space="0" w:color="auto"/>
              <w:bottom w:val="nil"/>
            </w:tcBorders>
            <w:vAlign w:val="bottom"/>
          </w:tcPr>
          <w:p w14:paraId="50C05A57" w14:textId="77777777" w:rsidR="00384C43" w:rsidRPr="00C7345F" w:rsidRDefault="00384C43" w:rsidP="00F73F5C">
            <w:pPr>
              <w:pStyle w:val="TableText"/>
            </w:pPr>
            <w:r w:rsidRPr="00C7345F">
              <w:t>82</w:t>
            </w:r>
          </w:p>
        </w:tc>
        <w:tc>
          <w:tcPr>
            <w:tcW w:w="720" w:type="dxa"/>
            <w:tcBorders>
              <w:top w:val="single" w:sz="4" w:space="0" w:color="auto"/>
              <w:bottom w:val="nil"/>
            </w:tcBorders>
            <w:vAlign w:val="bottom"/>
          </w:tcPr>
          <w:p w14:paraId="7E569511" w14:textId="77777777" w:rsidR="00384C43" w:rsidRPr="00C7345F" w:rsidRDefault="00384C43" w:rsidP="00F73F5C">
            <w:pPr>
              <w:pStyle w:val="TableText"/>
            </w:pPr>
            <w:r w:rsidRPr="00C7345F">
              <w:t>12</w:t>
            </w:r>
          </w:p>
        </w:tc>
        <w:tc>
          <w:tcPr>
            <w:tcW w:w="720" w:type="dxa"/>
            <w:tcBorders>
              <w:top w:val="single" w:sz="4" w:space="0" w:color="auto"/>
              <w:bottom w:val="nil"/>
            </w:tcBorders>
            <w:vAlign w:val="bottom"/>
          </w:tcPr>
          <w:p w14:paraId="5AA1A8BB" w14:textId="77777777" w:rsidR="00384C43" w:rsidRPr="00C7345F" w:rsidRDefault="00384C43" w:rsidP="00F73F5C">
            <w:pPr>
              <w:pStyle w:val="TableText"/>
            </w:pPr>
            <w:r w:rsidRPr="00C7345F">
              <w:t>6</w:t>
            </w:r>
          </w:p>
        </w:tc>
      </w:tr>
      <w:tr w:rsidR="00384C43" w:rsidRPr="00C7345F" w14:paraId="55DC77E1" w14:textId="77777777" w:rsidTr="00F73F5C">
        <w:tc>
          <w:tcPr>
            <w:tcW w:w="4608" w:type="dxa"/>
            <w:tcBorders>
              <w:top w:val="nil"/>
              <w:bottom w:val="single" w:sz="4" w:space="0" w:color="auto"/>
            </w:tcBorders>
          </w:tcPr>
          <w:p w14:paraId="671A85AE"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7F8763CF" w14:textId="77777777" w:rsidR="00384C43" w:rsidRPr="00C7345F" w:rsidRDefault="00384C43" w:rsidP="00F73F5C">
            <w:pPr>
              <w:pStyle w:val="TableText"/>
            </w:pPr>
            <w:r w:rsidRPr="00C7345F">
              <w:t>123,167</w:t>
            </w:r>
          </w:p>
        </w:tc>
        <w:tc>
          <w:tcPr>
            <w:tcW w:w="720" w:type="dxa"/>
            <w:tcBorders>
              <w:top w:val="nil"/>
              <w:bottom w:val="single" w:sz="4" w:space="0" w:color="auto"/>
            </w:tcBorders>
            <w:vAlign w:val="bottom"/>
          </w:tcPr>
          <w:p w14:paraId="080D0938" w14:textId="77777777" w:rsidR="00384C43" w:rsidRPr="00C7345F" w:rsidRDefault="00384C43" w:rsidP="00F73F5C">
            <w:pPr>
              <w:pStyle w:val="TableText"/>
            </w:pPr>
            <w:r w:rsidRPr="00C7345F">
              <w:t>335</w:t>
            </w:r>
          </w:p>
        </w:tc>
        <w:tc>
          <w:tcPr>
            <w:tcW w:w="720" w:type="dxa"/>
            <w:tcBorders>
              <w:top w:val="nil"/>
              <w:bottom w:val="single" w:sz="4" w:space="0" w:color="auto"/>
            </w:tcBorders>
            <w:vAlign w:val="bottom"/>
          </w:tcPr>
          <w:p w14:paraId="7727571F" w14:textId="77777777" w:rsidR="00384C43" w:rsidRPr="00C7345F" w:rsidRDefault="00384C43" w:rsidP="00F73F5C">
            <w:pPr>
              <w:pStyle w:val="TableText"/>
            </w:pPr>
            <w:r w:rsidRPr="00C7345F">
              <w:t>124</w:t>
            </w:r>
          </w:p>
        </w:tc>
        <w:tc>
          <w:tcPr>
            <w:tcW w:w="720" w:type="dxa"/>
            <w:tcBorders>
              <w:top w:val="nil"/>
              <w:bottom w:val="single" w:sz="4" w:space="0" w:color="auto"/>
            </w:tcBorders>
            <w:vAlign w:val="bottom"/>
          </w:tcPr>
          <w:p w14:paraId="3B463FCA" w14:textId="77777777" w:rsidR="00384C43" w:rsidRPr="00C7345F" w:rsidRDefault="00384C43" w:rsidP="00F73F5C">
            <w:pPr>
              <w:pStyle w:val="TableText"/>
            </w:pPr>
            <w:r w:rsidRPr="00C7345F">
              <w:t>60</w:t>
            </w:r>
          </w:p>
        </w:tc>
        <w:tc>
          <w:tcPr>
            <w:tcW w:w="720" w:type="dxa"/>
            <w:tcBorders>
              <w:top w:val="nil"/>
              <w:bottom w:val="single" w:sz="4" w:space="0" w:color="auto"/>
            </w:tcBorders>
            <w:vAlign w:val="bottom"/>
          </w:tcPr>
          <w:p w14:paraId="110A0838" w14:textId="77777777" w:rsidR="00384C43" w:rsidRPr="00C7345F" w:rsidRDefault="00384C43" w:rsidP="00F73F5C">
            <w:pPr>
              <w:pStyle w:val="TableText"/>
            </w:pPr>
            <w:r w:rsidRPr="00C7345F">
              <w:t>22</w:t>
            </w:r>
          </w:p>
        </w:tc>
        <w:tc>
          <w:tcPr>
            <w:tcW w:w="720" w:type="dxa"/>
            <w:tcBorders>
              <w:top w:val="nil"/>
              <w:bottom w:val="single" w:sz="4" w:space="0" w:color="auto"/>
            </w:tcBorders>
            <w:vAlign w:val="bottom"/>
          </w:tcPr>
          <w:p w14:paraId="48EA0C08" w14:textId="77777777" w:rsidR="00384C43" w:rsidRPr="00C7345F" w:rsidRDefault="00384C43" w:rsidP="00F73F5C">
            <w:pPr>
              <w:pStyle w:val="TableText"/>
            </w:pPr>
            <w:r w:rsidRPr="00C7345F">
              <w:t>18</w:t>
            </w:r>
          </w:p>
        </w:tc>
      </w:tr>
      <w:tr w:rsidR="00384C43" w:rsidRPr="00C7345F" w14:paraId="2E303BFE" w14:textId="77777777" w:rsidTr="00F73F5C">
        <w:tc>
          <w:tcPr>
            <w:tcW w:w="4608" w:type="dxa"/>
            <w:tcBorders>
              <w:top w:val="single" w:sz="4" w:space="0" w:color="auto"/>
              <w:bottom w:val="nil"/>
            </w:tcBorders>
          </w:tcPr>
          <w:p w14:paraId="05EFDEF0"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5E485BC0" w14:textId="77777777" w:rsidR="00384C43" w:rsidRPr="00C7345F" w:rsidRDefault="00384C43" w:rsidP="00F73F5C">
            <w:pPr>
              <w:pStyle w:val="TableText"/>
              <w:rPr>
                <w:rFonts w:cs="Times New Roman"/>
              </w:rPr>
            </w:pPr>
            <w:r w:rsidRPr="00C7345F">
              <w:t>574</w:t>
            </w:r>
          </w:p>
        </w:tc>
        <w:tc>
          <w:tcPr>
            <w:tcW w:w="720" w:type="dxa"/>
            <w:tcBorders>
              <w:top w:val="single" w:sz="4" w:space="0" w:color="auto"/>
              <w:bottom w:val="nil"/>
            </w:tcBorders>
            <w:vAlign w:val="bottom"/>
          </w:tcPr>
          <w:p w14:paraId="18F4C84B" w14:textId="77777777" w:rsidR="00384C43" w:rsidRPr="00C7345F" w:rsidRDefault="00384C43" w:rsidP="00F73F5C">
            <w:pPr>
              <w:pStyle w:val="TableText"/>
            </w:pPr>
            <w:r w:rsidRPr="00C7345F">
              <w:t>353</w:t>
            </w:r>
          </w:p>
        </w:tc>
        <w:tc>
          <w:tcPr>
            <w:tcW w:w="720" w:type="dxa"/>
            <w:tcBorders>
              <w:top w:val="single" w:sz="4" w:space="0" w:color="auto"/>
              <w:bottom w:val="nil"/>
            </w:tcBorders>
            <w:vAlign w:val="bottom"/>
          </w:tcPr>
          <w:p w14:paraId="01B49C2C" w14:textId="77777777" w:rsidR="00384C43" w:rsidRPr="00C7345F" w:rsidRDefault="00384C43" w:rsidP="00F73F5C">
            <w:pPr>
              <w:pStyle w:val="TableText"/>
            </w:pPr>
            <w:r w:rsidRPr="00C7345F">
              <w:t>118</w:t>
            </w:r>
          </w:p>
        </w:tc>
        <w:tc>
          <w:tcPr>
            <w:tcW w:w="720" w:type="dxa"/>
            <w:tcBorders>
              <w:top w:val="single" w:sz="4" w:space="0" w:color="auto"/>
              <w:bottom w:val="nil"/>
            </w:tcBorders>
            <w:vAlign w:val="bottom"/>
          </w:tcPr>
          <w:p w14:paraId="08D7FCEF" w14:textId="77777777" w:rsidR="00384C43" w:rsidRPr="00C7345F" w:rsidRDefault="00384C43" w:rsidP="00F73F5C">
            <w:pPr>
              <w:pStyle w:val="TableText"/>
            </w:pPr>
            <w:r w:rsidRPr="00C7345F">
              <w:t>54</w:t>
            </w:r>
          </w:p>
        </w:tc>
        <w:tc>
          <w:tcPr>
            <w:tcW w:w="720" w:type="dxa"/>
            <w:tcBorders>
              <w:top w:val="single" w:sz="4" w:space="0" w:color="auto"/>
              <w:bottom w:val="nil"/>
            </w:tcBorders>
            <w:vAlign w:val="bottom"/>
          </w:tcPr>
          <w:p w14:paraId="610F1219" w14:textId="77777777" w:rsidR="00384C43" w:rsidRPr="00C7345F" w:rsidRDefault="00384C43" w:rsidP="00F73F5C">
            <w:pPr>
              <w:pStyle w:val="TableText"/>
            </w:pPr>
            <w:r w:rsidRPr="00C7345F">
              <w:t>26</w:t>
            </w:r>
          </w:p>
        </w:tc>
        <w:tc>
          <w:tcPr>
            <w:tcW w:w="720" w:type="dxa"/>
            <w:tcBorders>
              <w:top w:val="single" w:sz="4" w:space="0" w:color="auto"/>
              <w:bottom w:val="nil"/>
            </w:tcBorders>
            <w:vAlign w:val="bottom"/>
          </w:tcPr>
          <w:p w14:paraId="1A363F89" w14:textId="77777777" w:rsidR="00384C43" w:rsidRPr="00C7345F" w:rsidRDefault="00384C43" w:rsidP="00F73F5C">
            <w:pPr>
              <w:pStyle w:val="TableText"/>
            </w:pPr>
            <w:r w:rsidRPr="00C7345F">
              <w:t>20</w:t>
            </w:r>
          </w:p>
        </w:tc>
      </w:tr>
      <w:tr w:rsidR="00384C43" w:rsidRPr="00C7345F" w14:paraId="076B274E" w14:textId="77777777" w:rsidTr="00F73F5C">
        <w:tc>
          <w:tcPr>
            <w:tcW w:w="4608" w:type="dxa"/>
            <w:tcBorders>
              <w:top w:val="nil"/>
              <w:bottom w:val="single" w:sz="4" w:space="0" w:color="auto"/>
            </w:tcBorders>
          </w:tcPr>
          <w:p w14:paraId="0B7A5538"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6F2405EE" w14:textId="77777777" w:rsidR="00384C43" w:rsidRPr="00C7345F" w:rsidRDefault="00384C43" w:rsidP="00F73F5C">
            <w:pPr>
              <w:pStyle w:val="TableText"/>
              <w:rPr>
                <w:rFonts w:cs="Times New Roman"/>
              </w:rPr>
            </w:pPr>
            <w:r w:rsidRPr="00C7345F">
              <w:t>123,283</w:t>
            </w:r>
          </w:p>
        </w:tc>
        <w:tc>
          <w:tcPr>
            <w:tcW w:w="720" w:type="dxa"/>
            <w:tcBorders>
              <w:top w:val="nil"/>
              <w:bottom w:val="single" w:sz="4" w:space="0" w:color="auto"/>
            </w:tcBorders>
            <w:vAlign w:val="bottom"/>
          </w:tcPr>
          <w:p w14:paraId="54046B54" w14:textId="77777777" w:rsidR="00384C43" w:rsidRPr="00C7345F" w:rsidRDefault="00384C43" w:rsidP="00F73F5C">
            <w:pPr>
              <w:pStyle w:val="TableText"/>
            </w:pPr>
            <w:r w:rsidRPr="00C7345F">
              <w:t>334</w:t>
            </w:r>
          </w:p>
        </w:tc>
        <w:tc>
          <w:tcPr>
            <w:tcW w:w="720" w:type="dxa"/>
            <w:tcBorders>
              <w:top w:val="nil"/>
              <w:bottom w:val="single" w:sz="4" w:space="0" w:color="auto"/>
            </w:tcBorders>
            <w:vAlign w:val="bottom"/>
          </w:tcPr>
          <w:p w14:paraId="489656B3" w14:textId="77777777" w:rsidR="00384C43" w:rsidRPr="00C7345F" w:rsidRDefault="00384C43" w:rsidP="00F73F5C">
            <w:pPr>
              <w:pStyle w:val="TableText"/>
            </w:pPr>
            <w:r w:rsidRPr="00C7345F">
              <w:t>124</w:t>
            </w:r>
          </w:p>
        </w:tc>
        <w:tc>
          <w:tcPr>
            <w:tcW w:w="720" w:type="dxa"/>
            <w:tcBorders>
              <w:top w:val="nil"/>
              <w:bottom w:val="single" w:sz="4" w:space="0" w:color="auto"/>
            </w:tcBorders>
            <w:vAlign w:val="bottom"/>
          </w:tcPr>
          <w:p w14:paraId="4A88DB0E" w14:textId="77777777" w:rsidR="00384C43" w:rsidRPr="00C7345F" w:rsidRDefault="00384C43" w:rsidP="00F73F5C">
            <w:pPr>
              <w:pStyle w:val="TableText"/>
            </w:pPr>
            <w:r w:rsidRPr="00C7345F">
              <w:t>60</w:t>
            </w:r>
          </w:p>
        </w:tc>
        <w:tc>
          <w:tcPr>
            <w:tcW w:w="720" w:type="dxa"/>
            <w:tcBorders>
              <w:top w:val="nil"/>
              <w:bottom w:val="single" w:sz="4" w:space="0" w:color="auto"/>
            </w:tcBorders>
            <w:vAlign w:val="bottom"/>
          </w:tcPr>
          <w:p w14:paraId="7F48939B" w14:textId="77777777" w:rsidR="00384C43" w:rsidRPr="00C7345F" w:rsidRDefault="00384C43" w:rsidP="00F73F5C">
            <w:pPr>
              <w:pStyle w:val="TableText"/>
            </w:pPr>
            <w:r w:rsidRPr="00C7345F">
              <w:t>22</w:t>
            </w:r>
          </w:p>
        </w:tc>
        <w:tc>
          <w:tcPr>
            <w:tcW w:w="720" w:type="dxa"/>
            <w:tcBorders>
              <w:top w:val="nil"/>
              <w:bottom w:val="single" w:sz="4" w:space="0" w:color="auto"/>
            </w:tcBorders>
            <w:vAlign w:val="bottom"/>
          </w:tcPr>
          <w:p w14:paraId="1E539440" w14:textId="77777777" w:rsidR="00384C43" w:rsidRPr="00C7345F" w:rsidRDefault="00384C43" w:rsidP="00F73F5C">
            <w:pPr>
              <w:pStyle w:val="TableText"/>
            </w:pPr>
            <w:r w:rsidRPr="00C7345F">
              <w:t>18</w:t>
            </w:r>
          </w:p>
        </w:tc>
      </w:tr>
      <w:tr w:rsidR="00384C43" w:rsidRPr="00C7345F" w14:paraId="487C6517" w14:textId="77777777" w:rsidTr="00F73F5C">
        <w:tc>
          <w:tcPr>
            <w:tcW w:w="4608" w:type="dxa"/>
            <w:tcBorders>
              <w:top w:val="single" w:sz="4" w:space="0" w:color="auto"/>
            </w:tcBorders>
          </w:tcPr>
          <w:p w14:paraId="34CF9CD3"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1BC01B0E" w14:textId="77777777" w:rsidR="00384C43" w:rsidRPr="00C7345F" w:rsidRDefault="00384C43" w:rsidP="00F73F5C">
            <w:pPr>
              <w:pStyle w:val="TableText"/>
              <w:rPr>
                <w:rFonts w:cs="Times New Roman"/>
              </w:rPr>
            </w:pPr>
            <w:r w:rsidRPr="00C7345F">
              <w:t>3,608</w:t>
            </w:r>
          </w:p>
        </w:tc>
        <w:tc>
          <w:tcPr>
            <w:tcW w:w="720" w:type="dxa"/>
            <w:tcBorders>
              <w:top w:val="single" w:sz="4" w:space="0" w:color="auto"/>
            </w:tcBorders>
            <w:vAlign w:val="bottom"/>
          </w:tcPr>
          <w:p w14:paraId="33DA97BE" w14:textId="77777777" w:rsidR="00384C43" w:rsidRPr="00C7345F" w:rsidRDefault="00384C43" w:rsidP="00F73F5C">
            <w:pPr>
              <w:pStyle w:val="TableText"/>
            </w:pPr>
            <w:r w:rsidRPr="00C7345F">
              <w:t>285</w:t>
            </w:r>
          </w:p>
        </w:tc>
        <w:tc>
          <w:tcPr>
            <w:tcW w:w="720" w:type="dxa"/>
            <w:tcBorders>
              <w:top w:val="single" w:sz="4" w:space="0" w:color="auto"/>
            </w:tcBorders>
            <w:vAlign w:val="bottom"/>
          </w:tcPr>
          <w:p w14:paraId="63FC1B94" w14:textId="77777777" w:rsidR="00384C43" w:rsidRPr="00C7345F" w:rsidRDefault="00384C43" w:rsidP="00F73F5C">
            <w:pPr>
              <w:pStyle w:val="TableText"/>
            </w:pPr>
            <w:r w:rsidRPr="00C7345F">
              <w:t>117</w:t>
            </w:r>
          </w:p>
        </w:tc>
        <w:tc>
          <w:tcPr>
            <w:tcW w:w="720" w:type="dxa"/>
            <w:tcBorders>
              <w:top w:val="single" w:sz="4" w:space="0" w:color="auto"/>
            </w:tcBorders>
            <w:vAlign w:val="bottom"/>
          </w:tcPr>
          <w:p w14:paraId="59BAE883" w14:textId="77777777" w:rsidR="00384C43" w:rsidRPr="00C7345F" w:rsidRDefault="00384C43" w:rsidP="00F73F5C">
            <w:pPr>
              <w:pStyle w:val="TableText"/>
            </w:pPr>
            <w:r w:rsidRPr="00C7345F">
              <w:t>75</w:t>
            </w:r>
          </w:p>
        </w:tc>
        <w:tc>
          <w:tcPr>
            <w:tcW w:w="720" w:type="dxa"/>
            <w:tcBorders>
              <w:top w:val="single" w:sz="4" w:space="0" w:color="auto"/>
            </w:tcBorders>
            <w:vAlign w:val="bottom"/>
          </w:tcPr>
          <w:p w14:paraId="7276CB12" w14:textId="77777777" w:rsidR="00384C43" w:rsidRPr="00C7345F" w:rsidRDefault="00384C43" w:rsidP="00F73F5C">
            <w:pPr>
              <w:pStyle w:val="TableText"/>
            </w:pPr>
            <w:r w:rsidRPr="00C7345F">
              <w:t>16</w:t>
            </w:r>
          </w:p>
        </w:tc>
        <w:tc>
          <w:tcPr>
            <w:tcW w:w="720" w:type="dxa"/>
            <w:tcBorders>
              <w:top w:val="single" w:sz="4" w:space="0" w:color="auto"/>
            </w:tcBorders>
            <w:vAlign w:val="bottom"/>
          </w:tcPr>
          <w:p w14:paraId="52595771" w14:textId="77777777" w:rsidR="00384C43" w:rsidRPr="00C7345F" w:rsidRDefault="00384C43" w:rsidP="00F73F5C">
            <w:pPr>
              <w:pStyle w:val="TableText"/>
            </w:pPr>
            <w:r w:rsidRPr="00C7345F">
              <w:t>9</w:t>
            </w:r>
          </w:p>
        </w:tc>
      </w:tr>
      <w:tr w:rsidR="00384C43" w:rsidRPr="00C7345F" w14:paraId="54A05394" w14:textId="77777777" w:rsidTr="00F73F5C">
        <w:tc>
          <w:tcPr>
            <w:tcW w:w="4608" w:type="dxa"/>
          </w:tcPr>
          <w:p w14:paraId="673EF16E" w14:textId="77777777" w:rsidR="00384C43" w:rsidRPr="00C7345F" w:rsidRDefault="00384C43" w:rsidP="00F73F5C">
            <w:pPr>
              <w:pStyle w:val="TableText"/>
            </w:pPr>
            <w:r w:rsidRPr="00C7345F">
              <w:t>Not homeless</w:t>
            </w:r>
          </w:p>
        </w:tc>
        <w:tc>
          <w:tcPr>
            <w:tcW w:w="1152" w:type="dxa"/>
            <w:vAlign w:val="bottom"/>
          </w:tcPr>
          <w:p w14:paraId="74C0ED23" w14:textId="77777777" w:rsidR="00384C43" w:rsidRPr="00C7345F" w:rsidRDefault="00384C43" w:rsidP="00F73F5C">
            <w:pPr>
              <w:pStyle w:val="TableText"/>
              <w:rPr>
                <w:rFonts w:cs="Times New Roman"/>
              </w:rPr>
            </w:pPr>
            <w:r w:rsidRPr="00C7345F">
              <w:t>120,249</w:t>
            </w:r>
          </w:p>
        </w:tc>
        <w:tc>
          <w:tcPr>
            <w:tcW w:w="720" w:type="dxa"/>
            <w:vAlign w:val="bottom"/>
          </w:tcPr>
          <w:p w14:paraId="2856524D" w14:textId="77777777" w:rsidR="00384C43" w:rsidRPr="00C7345F" w:rsidRDefault="00384C43" w:rsidP="00F73F5C">
            <w:pPr>
              <w:pStyle w:val="TableText"/>
            </w:pPr>
            <w:r w:rsidRPr="00C7345F">
              <w:t>335</w:t>
            </w:r>
          </w:p>
        </w:tc>
        <w:tc>
          <w:tcPr>
            <w:tcW w:w="720" w:type="dxa"/>
            <w:vAlign w:val="bottom"/>
          </w:tcPr>
          <w:p w14:paraId="12A00DBF" w14:textId="77777777" w:rsidR="00384C43" w:rsidRPr="00C7345F" w:rsidRDefault="00384C43" w:rsidP="00F73F5C">
            <w:pPr>
              <w:pStyle w:val="TableText"/>
            </w:pPr>
            <w:r w:rsidRPr="00C7345F">
              <w:t>124</w:t>
            </w:r>
          </w:p>
        </w:tc>
        <w:tc>
          <w:tcPr>
            <w:tcW w:w="720" w:type="dxa"/>
            <w:vAlign w:val="bottom"/>
          </w:tcPr>
          <w:p w14:paraId="213C0D97" w14:textId="77777777" w:rsidR="00384C43" w:rsidRPr="00C7345F" w:rsidRDefault="00384C43" w:rsidP="00F73F5C">
            <w:pPr>
              <w:pStyle w:val="TableText"/>
            </w:pPr>
            <w:r w:rsidRPr="00C7345F">
              <w:t>60</w:t>
            </w:r>
          </w:p>
        </w:tc>
        <w:tc>
          <w:tcPr>
            <w:tcW w:w="720" w:type="dxa"/>
            <w:vAlign w:val="bottom"/>
          </w:tcPr>
          <w:p w14:paraId="17E20BFC" w14:textId="77777777" w:rsidR="00384C43" w:rsidRPr="00C7345F" w:rsidRDefault="00384C43" w:rsidP="00F73F5C">
            <w:pPr>
              <w:pStyle w:val="TableText"/>
            </w:pPr>
            <w:r w:rsidRPr="00C7345F">
              <w:t>22</w:t>
            </w:r>
          </w:p>
        </w:tc>
        <w:tc>
          <w:tcPr>
            <w:tcW w:w="720" w:type="dxa"/>
            <w:vAlign w:val="bottom"/>
          </w:tcPr>
          <w:p w14:paraId="55F289E1" w14:textId="77777777" w:rsidR="00384C43" w:rsidRPr="00C7345F" w:rsidRDefault="00384C43" w:rsidP="00F73F5C">
            <w:pPr>
              <w:pStyle w:val="TableText"/>
            </w:pPr>
            <w:r w:rsidRPr="00C7345F">
              <w:t>18</w:t>
            </w:r>
          </w:p>
        </w:tc>
      </w:tr>
    </w:tbl>
    <w:p w14:paraId="25B3429D" w14:textId="77777777" w:rsidR="00384C43" w:rsidRPr="00C7345F" w:rsidRDefault="00384C43" w:rsidP="00F73F5C">
      <w:pPr>
        <w:pStyle w:val="Caption"/>
      </w:pPr>
      <w:bookmarkStart w:id="730" w:name="_Toc134621978"/>
      <w:r w:rsidRPr="00C7345F">
        <w:lastRenderedPageBreak/>
        <w:t>Table 4.D.</w:t>
      </w:r>
      <w:r w:rsidRPr="00C7345F">
        <w:fldChar w:fldCharType="begin"/>
      </w:r>
      <w:r w:rsidRPr="00C7345F">
        <w:instrText>SEQ Table_4.D. \* ARABIC</w:instrText>
      </w:r>
      <w:r w:rsidRPr="00C7345F">
        <w:fldChar w:fldCharType="separate"/>
      </w:r>
      <w:r w:rsidRPr="00C7345F">
        <w:t>28</w:t>
      </w:r>
      <w:r w:rsidRPr="00C7345F">
        <w:fldChar w:fldCharType="end"/>
      </w:r>
      <w:r w:rsidRPr="00C7345F">
        <w:t xml:space="preserve">  Demographic Summary for Grade One—Overall Score</w:t>
      </w:r>
      <w:bookmarkEnd w:id="730"/>
    </w:p>
    <w:tbl>
      <w:tblPr>
        <w:tblStyle w:val="TRs"/>
        <w:tblW w:w="9360" w:type="dxa"/>
        <w:tblLayout w:type="fixed"/>
        <w:tblLook w:val="04A0" w:firstRow="1" w:lastRow="0" w:firstColumn="1" w:lastColumn="0" w:noHBand="0" w:noVBand="1"/>
        <w:tblDescription w:val="Demographic Summary for Grade One—Overall Score"/>
      </w:tblPr>
      <w:tblGrid>
        <w:gridCol w:w="4608"/>
        <w:gridCol w:w="1152"/>
        <w:gridCol w:w="720"/>
        <w:gridCol w:w="720"/>
        <w:gridCol w:w="720"/>
        <w:gridCol w:w="720"/>
        <w:gridCol w:w="720"/>
      </w:tblGrid>
      <w:tr w:rsidR="00384C43" w:rsidRPr="00C7345F" w14:paraId="34D487ED"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690F3F73"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09020462"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2D6EE2C4"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11FE57C4"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6579B685"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095BEEA0"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26DE2F97"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7C36F302" w14:textId="77777777" w:rsidTr="00F73F5C">
        <w:tc>
          <w:tcPr>
            <w:tcW w:w="4608" w:type="dxa"/>
            <w:tcBorders>
              <w:top w:val="single" w:sz="4" w:space="0" w:color="auto"/>
              <w:bottom w:val="single" w:sz="4" w:space="0" w:color="auto"/>
            </w:tcBorders>
            <w:hideMark/>
          </w:tcPr>
          <w:p w14:paraId="586F614B"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43F45E0D" w14:textId="77777777" w:rsidR="00384C43" w:rsidRPr="00C7345F" w:rsidRDefault="00384C43" w:rsidP="00F73F5C">
            <w:pPr>
              <w:pStyle w:val="TableText"/>
              <w:rPr>
                <w:rFonts w:cs="Times New Roman"/>
              </w:rPr>
            </w:pPr>
            <w:r w:rsidRPr="00C7345F">
              <w:t>5,606</w:t>
            </w:r>
          </w:p>
        </w:tc>
        <w:tc>
          <w:tcPr>
            <w:tcW w:w="720" w:type="dxa"/>
            <w:tcBorders>
              <w:top w:val="single" w:sz="4" w:space="0" w:color="auto"/>
              <w:bottom w:val="single" w:sz="4" w:space="0" w:color="auto"/>
            </w:tcBorders>
            <w:vAlign w:val="bottom"/>
            <w:hideMark/>
          </w:tcPr>
          <w:p w14:paraId="10C8F078" w14:textId="77777777" w:rsidR="00384C43" w:rsidRPr="00C7345F" w:rsidRDefault="00384C43" w:rsidP="00F73F5C">
            <w:pPr>
              <w:pStyle w:val="TableText"/>
              <w:rPr>
                <w:rFonts w:cs="Times New Roman"/>
              </w:rPr>
            </w:pPr>
            <w:r w:rsidRPr="00C7345F">
              <w:t>354</w:t>
            </w:r>
          </w:p>
        </w:tc>
        <w:tc>
          <w:tcPr>
            <w:tcW w:w="720" w:type="dxa"/>
            <w:tcBorders>
              <w:top w:val="single" w:sz="4" w:space="0" w:color="auto"/>
              <w:bottom w:val="single" w:sz="4" w:space="0" w:color="auto"/>
            </w:tcBorders>
            <w:vAlign w:val="bottom"/>
            <w:hideMark/>
          </w:tcPr>
          <w:p w14:paraId="07BDD39C" w14:textId="77777777" w:rsidR="00384C43" w:rsidRPr="00C7345F" w:rsidRDefault="00384C43" w:rsidP="00F73F5C">
            <w:pPr>
              <w:pStyle w:val="TableText"/>
              <w:rPr>
                <w:rFonts w:cs="Times New Roman"/>
              </w:rPr>
            </w:pPr>
            <w:r w:rsidRPr="00C7345F">
              <w:t>140</w:t>
            </w:r>
          </w:p>
        </w:tc>
        <w:tc>
          <w:tcPr>
            <w:tcW w:w="720" w:type="dxa"/>
            <w:tcBorders>
              <w:top w:val="single" w:sz="4" w:space="0" w:color="auto"/>
              <w:bottom w:val="single" w:sz="4" w:space="0" w:color="auto"/>
            </w:tcBorders>
            <w:vAlign w:val="bottom"/>
            <w:hideMark/>
          </w:tcPr>
          <w:p w14:paraId="186BBB00" w14:textId="77777777" w:rsidR="00384C43" w:rsidRPr="00C7345F" w:rsidRDefault="00384C43" w:rsidP="00F73F5C">
            <w:pPr>
              <w:pStyle w:val="TableText"/>
              <w:rPr>
                <w:rFonts w:cs="Times New Roman"/>
              </w:rPr>
            </w:pPr>
            <w:r w:rsidRPr="00C7345F">
              <w:t>51</w:t>
            </w:r>
          </w:p>
        </w:tc>
        <w:tc>
          <w:tcPr>
            <w:tcW w:w="720" w:type="dxa"/>
            <w:tcBorders>
              <w:top w:val="single" w:sz="4" w:space="0" w:color="auto"/>
              <w:bottom w:val="single" w:sz="4" w:space="0" w:color="auto"/>
            </w:tcBorders>
            <w:vAlign w:val="bottom"/>
            <w:hideMark/>
          </w:tcPr>
          <w:p w14:paraId="77F1B2BB" w14:textId="77777777" w:rsidR="00384C43" w:rsidRPr="00C7345F" w:rsidRDefault="00384C43" w:rsidP="00F73F5C">
            <w:pPr>
              <w:pStyle w:val="TableText"/>
              <w:rPr>
                <w:rFonts w:cs="Times New Roman"/>
              </w:rPr>
            </w:pPr>
            <w:r w:rsidRPr="00C7345F">
              <w:t>20</w:t>
            </w:r>
          </w:p>
        </w:tc>
        <w:tc>
          <w:tcPr>
            <w:tcW w:w="720" w:type="dxa"/>
            <w:tcBorders>
              <w:top w:val="single" w:sz="4" w:space="0" w:color="auto"/>
              <w:bottom w:val="single" w:sz="4" w:space="0" w:color="auto"/>
            </w:tcBorders>
            <w:vAlign w:val="bottom"/>
            <w:hideMark/>
          </w:tcPr>
          <w:p w14:paraId="0E62B7EF" w14:textId="77777777" w:rsidR="00384C43" w:rsidRPr="00C7345F" w:rsidRDefault="00384C43" w:rsidP="00F73F5C">
            <w:pPr>
              <w:pStyle w:val="TableText"/>
              <w:rPr>
                <w:rFonts w:cs="Times New Roman"/>
              </w:rPr>
            </w:pPr>
            <w:r w:rsidRPr="00C7345F">
              <w:t>29</w:t>
            </w:r>
          </w:p>
        </w:tc>
      </w:tr>
      <w:tr w:rsidR="00384C43" w:rsidRPr="00C7345F" w14:paraId="6378752F" w14:textId="77777777" w:rsidTr="00F73F5C">
        <w:tc>
          <w:tcPr>
            <w:tcW w:w="4608" w:type="dxa"/>
            <w:tcBorders>
              <w:top w:val="single" w:sz="4" w:space="0" w:color="auto"/>
              <w:bottom w:val="nil"/>
            </w:tcBorders>
            <w:hideMark/>
          </w:tcPr>
          <w:p w14:paraId="631593DA"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4DD60369" w14:textId="77777777" w:rsidR="00384C43" w:rsidRPr="00C7345F" w:rsidRDefault="00384C43" w:rsidP="00F73F5C">
            <w:pPr>
              <w:pStyle w:val="TableText"/>
              <w:rPr>
                <w:rFonts w:cs="Times New Roman"/>
              </w:rPr>
            </w:pPr>
            <w:r w:rsidRPr="00C7345F">
              <w:t>2,907</w:t>
            </w:r>
          </w:p>
        </w:tc>
        <w:tc>
          <w:tcPr>
            <w:tcW w:w="720" w:type="dxa"/>
            <w:tcBorders>
              <w:top w:val="single" w:sz="4" w:space="0" w:color="auto"/>
              <w:bottom w:val="nil"/>
            </w:tcBorders>
            <w:vAlign w:val="bottom"/>
            <w:hideMark/>
          </w:tcPr>
          <w:p w14:paraId="264DBE98" w14:textId="77777777" w:rsidR="00384C43" w:rsidRPr="00C7345F" w:rsidRDefault="00384C43" w:rsidP="00F73F5C">
            <w:pPr>
              <w:pStyle w:val="TableText"/>
              <w:rPr>
                <w:rFonts w:cs="Times New Roman"/>
              </w:rPr>
            </w:pPr>
            <w:r w:rsidRPr="00C7345F">
              <w:t>347</w:t>
            </w:r>
          </w:p>
        </w:tc>
        <w:tc>
          <w:tcPr>
            <w:tcW w:w="720" w:type="dxa"/>
            <w:tcBorders>
              <w:top w:val="single" w:sz="4" w:space="0" w:color="auto"/>
              <w:bottom w:val="nil"/>
            </w:tcBorders>
            <w:vAlign w:val="bottom"/>
            <w:hideMark/>
          </w:tcPr>
          <w:p w14:paraId="0F9592D5" w14:textId="77777777" w:rsidR="00384C43" w:rsidRPr="00C7345F" w:rsidRDefault="00384C43" w:rsidP="00F73F5C">
            <w:pPr>
              <w:pStyle w:val="TableText"/>
              <w:rPr>
                <w:rFonts w:cs="Times New Roman"/>
              </w:rPr>
            </w:pPr>
            <w:r w:rsidRPr="00C7345F">
              <w:t>140</w:t>
            </w:r>
          </w:p>
        </w:tc>
        <w:tc>
          <w:tcPr>
            <w:tcW w:w="720" w:type="dxa"/>
            <w:tcBorders>
              <w:top w:val="single" w:sz="4" w:space="0" w:color="auto"/>
              <w:bottom w:val="nil"/>
            </w:tcBorders>
            <w:vAlign w:val="bottom"/>
            <w:hideMark/>
          </w:tcPr>
          <w:p w14:paraId="782E9F09" w14:textId="77777777" w:rsidR="00384C43" w:rsidRPr="00C7345F" w:rsidRDefault="00384C43" w:rsidP="00F73F5C">
            <w:pPr>
              <w:pStyle w:val="TableText"/>
              <w:rPr>
                <w:rFonts w:cs="Times New Roman"/>
              </w:rPr>
            </w:pPr>
            <w:r w:rsidRPr="00C7345F">
              <w:t>53</w:t>
            </w:r>
          </w:p>
        </w:tc>
        <w:tc>
          <w:tcPr>
            <w:tcW w:w="720" w:type="dxa"/>
            <w:tcBorders>
              <w:top w:val="single" w:sz="4" w:space="0" w:color="auto"/>
              <w:bottom w:val="nil"/>
            </w:tcBorders>
            <w:vAlign w:val="bottom"/>
            <w:hideMark/>
          </w:tcPr>
          <w:p w14:paraId="2F981C2C" w14:textId="77777777" w:rsidR="00384C43" w:rsidRPr="00C7345F" w:rsidRDefault="00384C43" w:rsidP="00F73F5C">
            <w:pPr>
              <w:pStyle w:val="TableText"/>
              <w:rPr>
                <w:rFonts w:cs="Times New Roman"/>
              </w:rPr>
            </w:pPr>
            <w:r w:rsidRPr="00C7345F">
              <w:t>20</w:t>
            </w:r>
          </w:p>
        </w:tc>
        <w:tc>
          <w:tcPr>
            <w:tcW w:w="720" w:type="dxa"/>
            <w:tcBorders>
              <w:top w:val="single" w:sz="4" w:space="0" w:color="auto"/>
              <w:bottom w:val="nil"/>
            </w:tcBorders>
            <w:vAlign w:val="bottom"/>
            <w:hideMark/>
          </w:tcPr>
          <w:p w14:paraId="797DA038" w14:textId="77777777" w:rsidR="00384C43" w:rsidRPr="00C7345F" w:rsidRDefault="00384C43" w:rsidP="00F73F5C">
            <w:pPr>
              <w:pStyle w:val="TableText"/>
              <w:rPr>
                <w:rFonts w:cs="Times New Roman"/>
              </w:rPr>
            </w:pPr>
            <w:r w:rsidRPr="00C7345F">
              <w:t>27</w:t>
            </w:r>
          </w:p>
        </w:tc>
      </w:tr>
      <w:tr w:rsidR="00384C43" w:rsidRPr="00C7345F" w14:paraId="4C860E0F" w14:textId="77777777" w:rsidTr="00F73F5C">
        <w:tc>
          <w:tcPr>
            <w:tcW w:w="4608" w:type="dxa"/>
            <w:tcBorders>
              <w:top w:val="nil"/>
              <w:bottom w:val="nil"/>
            </w:tcBorders>
            <w:hideMark/>
          </w:tcPr>
          <w:p w14:paraId="1F347B32"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3B66EEF4" w14:textId="77777777" w:rsidR="00384C43" w:rsidRPr="00C7345F" w:rsidRDefault="00384C43" w:rsidP="00F73F5C">
            <w:pPr>
              <w:pStyle w:val="TableText"/>
              <w:rPr>
                <w:rFonts w:cs="Times New Roman"/>
              </w:rPr>
            </w:pPr>
            <w:r w:rsidRPr="00C7345F">
              <w:t>2,697</w:t>
            </w:r>
          </w:p>
        </w:tc>
        <w:tc>
          <w:tcPr>
            <w:tcW w:w="720" w:type="dxa"/>
            <w:tcBorders>
              <w:top w:val="nil"/>
              <w:bottom w:val="nil"/>
            </w:tcBorders>
            <w:vAlign w:val="bottom"/>
            <w:hideMark/>
          </w:tcPr>
          <w:p w14:paraId="76E9CC8C" w14:textId="77777777" w:rsidR="00384C43" w:rsidRPr="00C7345F" w:rsidRDefault="00384C43" w:rsidP="00F73F5C">
            <w:pPr>
              <w:pStyle w:val="TableText"/>
              <w:rPr>
                <w:rFonts w:cs="Times New Roman"/>
              </w:rPr>
            </w:pPr>
            <w:r w:rsidRPr="00C7345F">
              <w:t>362</w:t>
            </w:r>
          </w:p>
        </w:tc>
        <w:tc>
          <w:tcPr>
            <w:tcW w:w="720" w:type="dxa"/>
            <w:tcBorders>
              <w:top w:val="nil"/>
              <w:bottom w:val="nil"/>
            </w:tcBorders>
            <w:vAlign w:val="bottom"/>
            <w:hideMark/>
          </w:tcPr>
          <w:p w14:paraId="025902C3" w14:textId="77777777" w:rsidR="00384C43" w:rsidRPr="00C7345F" w:rsidRDefault="00384C43" w:rsidP="00F73F5C">
            <w:pPr>
              <w:pStyle w:val="TableText"/>
              <w:rPr>
                <w:rFonts w:cs="Times New Roman"/>
              </w:rPr>
            </w:pPr>
            <w:r w:rsidRPr="00C7345F">
              <w:t>140</w:t>
            </w:r>
          </w:p>
        </w:tc>
        <w:tc>
          <w:tcPr>
            <w:tcW w:w="720" w:type="dxa"/>
            <w:tcBorders>
              <w:top w:val="nil"/>
              <w:bottom w:val="nil"/>
            </w:tcBorders>
            <w:vAlign w:val="bottom"/>
            <w:hideMark/>
          </w:tcPr>
          <w:p w14:paraId="2BCB9589" w14:textId="77777777" w:rsidR="00384C43" w:rsidRPr="00C7345F" w:rsidRDefault="00384C43" w:rsidP="00F73F5C">
            <w:pPr>
              <w:pStyle w:val="TableText"/>
              <w:rPr>
                <w:rFonts w:cs="Times New Roman"/>
              </w:rPr>
            </w:pPr>
            <w:r w:rsidRPr="00C7345F">
              <w:t>48</w:t>
            </w:r>
          </w:p>
        </w:tc>
        <w:tc>
          <w:tcPr>
            <w:tcW w:w="720" w:type="dxa"/>
            <w:tcBorders>
              <w:top w:val="nil"/>
              <w:bottom w:val="nil"/>
            </w:tcBorders>
            <w:vAlign w:val="bottom"/>
            <w:hideMark/>
          </w:tcPr>
          <w:p w14:paraId="3C346012" w14:textId="77777777" w:rsidR="00384C43" w:rsidRPr="00C7345F" w:rsidRDefault="00384C43" w:rsidP="00F73F5C">
            <w:pPr>
              <w:pStyle w:val="TableText"/>
              <w:rPr>
                <w:rFonts w:cs="Times New Roman"/>
              </w:rPr>
            </w:pPr>
            <w:r w:rsidRPr="00C7345F">
              <w:t>21</w:t>
            </w:r>
          </w:p>
        </w:tc>
        <w:tc>
          <w:tcPr>
            <w:tcW w:w="720" w:type="dxa"/>
            <w:tcBorders>
              <w:top w:val="nil"/>
              <w:bottom w:val="nil"/>
            </w:tcBorders>
            <w:vAlign w:val="bottom"/>
            <w:hideMark/>
          </w:tcPr>
          <w:p w14:paraId="40565EF7" w14:textId="77777777" w:rsidR="00384C43" w:rsidRPr="00C7345F" w:rsidRDefault="00384C43" w:rsidP="00F73F5C">
            <w:pPr>
              <w:pStyle w:val="TableText"/>
              <w:rPr>
                <w:rFonts w:cs="Times New Roman"/>
              </w:rPr>
            </w:pPr>
            <w:r w:rsidRPr="00C7345F">
              <w:t>31</w:t>
            </w:r>
          </w:p>
        </w:tc>
      </w:tr>
      <w:tr w:rsidR="00384C43" w:rsidRPr="00C7345F" w14:paraId="5FE5DEF0" w14:textId="77777777" w:rsidTr="00F73F5C">
        <w:tc>
          <w:tcPr>
            <w:tcW w:w="4608" w:type="dxa"/>
            <w:tcBorders>
              <w:top w:val="nil"/>
              <w:bottom w:val="single" w:sz="4" w:space="0" w:color="auto"/>
            </w:tcBorders>
          </w:tcPr>
          <w:p w14:paraId="4DD6379B"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2E200D33" w14:textId="77777777" w:rsidR="00384C43" w:rsidRPr="00C7345F" w:rsidRDefault="00384C43" w:rsidP="00F73F5C">
            <w:pPr>
              <w:pStyle w:val="TableText"/>
            </w:pPr>
            <w:r w:rsidRPr="00C7345F">
              <w:t>2</w:t>
            </w:r>
          </w:p>
        </w:tc>
        <w:tc>
          <w:tcPr>
            <w:tcW w:w="720" w:type="dxa"/>
            <w:tcBorders>
              <w:top w:val="nil"/>
              <w:bottom w:val="single" w:sz="4" w:space="0" w:color="auto"/>
            </w:tcBorders>
            <w:vAlign w:val="bottom"/>
          </w:tcPr>
          <w:p w14:paraId="1EA739D7"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1062BE8E"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37351212"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A031722"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339B179E" w14:textId="77777777" w:rsidR="00384C43" w:rsidRPr="00C7345F" w:rsidRDefault="00384C43" w:rsidP="00F73F5C">
            <w:pPr>
              <w:pStyle w:val="TableText"/>
            </w:pPr>
            <w:r w:rsidRPr="00C7345F">
              <w:t>N/A</w:t>
            </w:r>
          </w:p>
        </w:tc>
      </w:tr>
      <w:tr w:rsidR="00384C43" w:rsidRPr="00C7345F" w14:paraId="0EBF05B0" w14:textId="77777777" w:rsidTr="00F73F5C">
        <w:tc>
          <w:tcPr>
            <w:tcW w:w="4608" w:type="dxa"/>
            <w:tcBorders>
              <w:top w:val="single" w:sz="4" w:space="0" w:color="auto"/>
            </w:tcBorders>
            <w:hideMark/>
          </w:tcPr>
          <w:p w14:paraId="10A69587"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61C30494" w14:textId="77777777" w:rsidR="00384C43" w:rsidRPr="00C7345F" w:rsidRDefault="00384C43" w:rsidP="00F73F5C">
            <w:pPr>
              <w:pStyle w:val="TableText"/>
              <w:rPr>
                <w:rFonts w:cs="Times New Roman"/>
              </w:rPr>
            </w:pPr>
            <w:r w:rsidRPr="00C7345F">
              <w:t>13</w:t>
            </w:r>
          </w:p>
        </w:tc>
        <w:tc>
          <w:tcPr>
            <w:tcW w:w="720" w:type="dxa"/>
            <w:tcBorders>
              <w:top w:val="single" w:sz="4" w:space="0" w:color="auto"/>
            </w:tcBorders>
            <w:vAlign w:val="bottom"/>
            <w:hideMark/>
          </w:tcPr>
          <w:p w14:paraId="119385DF" w14:textId="77777777" w:rsidR="00384C43" w:rsidRPr="00C7345F" w:rsidRDefault="00384C43" w:rsidP="00F73F5C">
            <w:pPr>
              <w:pStyle w:val="TableText"/>
              <w:rPr>
                <w:rFonts w:cs="Times New Roman"/>
              </w:rPr>
            </w:pPr>
            <w:r w:rsidRPr="00C7345F">
              <w:t>362</w:t>
            </w:r>
          </w:p>
        </w:tc>
        <w:tc>
          <w:tcPr>
            <w:tcW w:w="720" w:type="dxa"/>
            <w:tcBorders>
              <w:top w:val="single" w:sz="4" w:space="0" w:color="auto"/>
            </w:tcBorders>
            <w:vAlign w:val="bottom"/>
            <w:hideMark/>
          </w:tcPr>
          <w:p w14:paraId="63838943" w14:textId="77777777" w:rsidR="00384C43" w:rsidRPr="00C7345F" w:rsidRDefault="00384C43" w:rsidP="00F73F5C">
            <w:pPr>
              <w:pStyle w:val="TableText"/>
              <w:rPr>
                <w:rFonts w:cs="Times New Roman"/>
              </w:rPr>
            </w:pPr>
            <w:r w:rsidRPr="00C7345F">
              <w:t>111</w:t>
            </w:r>
          </w:p>
        </w:tc>
        <w:tc>
          <w:tcPr>
            <w:tcW w:w="720" w:type="dxa"/>
            <w:tcBorders>
              <w:top w:val="single" w:sz="4" w:space="0" w:color="auto"/>
            </w:tcBorders>
            <w:vAlign w:val="bottom"/>
            <w:hideMark/>
          </w:tcPr>
          <w:p w14:paraId="4835B398" w14:textId="77777777" w:rsidR="00384C43" w:rsidRPr="00C7345F" w:rsidRDefault="00384C43" w:rsidP="00F73F5C">
            <w:pPr>
              <w:pStyle w:val="TableText"/>
              <w:rPr>
                <w:rFonts w:cs="Times New Roman"/>
              </w:rPr>
            </w:pPr>
            <w:r w:rsidRPr="00C7345F">
              <w:t>38</w:t>
            </w:r>
          </w:p>
        </w:tc>
        <w:tc>
          <w:tcPr>
            <w:tcW w:w="720" w:type="dxa"/>
            <w:tcBorders>
              <w:top w:val="single" w:sz="4" w:space="0" w:color="auto"/>
            </w:tcBorders>
            <w:vAlign w:val="bottom"/>
            <w:hideMark/>
          </w:tcPr>
          <w:p w14:paraId="4F37A968" w14:textId="77777777" w:rsidR="00384C43" w:rsidRPr="00C7345F" w:rsidRDefault="00384C43" w:rsidP="00F73F5C">
            <w:pPr>
              <w:pStyle w:val="TableText"/>
              <w:rPr>
                <w:rFonts w:cs="Times New Roman"/>
              </w:rPr>
            </w:pPr>
            <w:r w:rsidRPr="00C7345F">
              <w:t>38</w:t>
            </w:r>
          </w:p>
        </w:tc>
        <w:tc>
          <w:tcPr>
            <w:tcW w:w="720" w:type="dxa"/>
            <w:tcBorders>
              <w:top w:val="single" w:sz="4" w:space="0" w:color="auto"/>
            </w:tcBorders>
            <w:vAlign w:val="bottom"/>
            <w:hideMark/>
          </w:tcPr>
          <w:p w14:paraId="256AD6CC" w14:textId="77777777" w:rsidR="00384C43" w:rsidRPr="00C7345F" w:rsidRDefault="00384C43" w:rsidP="00F73F5C">
            <w:pPr>
              <w:pStyle w:val="TableText"/>
              <w:rPr>
                <w:rFonts w:cs="Times New Roman"/>
              </w:rPr>
            </w:pPr>
            <w:r w:rsidRPr="00C7345F">
              <w:t>23</w:t>
            </w:r>
          </w:p>
        </w:tc>
      </w:tr>
      <w:tr w:rsidR="00384C43" w:rsidRPr="00C7345F" w14:paraId="7281B819" w14:textId="77777777" w:rsidTr="00F73F5C">
        <w:tc>
          <w:tcPr>
            <w:tcW w:w="4608" w:type="dxa"/>
            <w:hideMark/>
          </w:tcPr>
          <w:p w14:paraId="5149DF8B" w14:textId="77777777" w:rsidR="00384C43" w:rsidRPr="00C7345F" w:rsidRDefault="00384C43" w:rsidP="00F73F5C">
            <w:pPr>
              <w:pStyle w:val="TableText"/>
              <w:rPr>
                <w:rFonts w:cs="Times New Roman"/>
              </w:rPr>
            </w:pPr>
            <w:r w:rsidRPr="00C7345F">
              <w:t>Asian</w:t>
            </w:r>
          </w:p>
        </w:tc>
        <w:tc>
          <w:tcPr>
            <w:tcW w:w="1152" w:type="dxa"/>
            <w:vAlign w:val="bottom"/>
          </w:tcPr>
          <w:p w14:paraId="1A11B097" w14:textId="77777777" w:rsidR="00384C43" w:rsidRPr="00C7345F" w:rsidRDefault="00384C43" w:rsidP="00F73F5C">
            <w:pPr>
              <w:pStyle w:val="TableText"/>
              <w:rPr>
                <w:rFonts w:cs="Times New Roman"/>
              </w:rPr>
            </w:pPr>
            <w:r w:rsidRPr="00C7345F">
              <w:t>1,856</w:t>
            </w:r>
          </w:p>
        </w:tc>
        <w:tc>
          <w:tcPr>
            <w:tcW w:w="720" w:type="dxa"/>
            <w:vAlign w:val="bottom"/>
            <w:hideMark/>
          </w:tcPr>
          <w:p w14:paraId="33B04335" w14:textId="77777777" w:rsidR="00384C43" w:rsidRPr="00C7345F" w:rsidRDefault="00384C43" w:rsidP="00F73F5C">
            <w:pPr>
              <w:pStyle w:val="TableText"/>
              <w:rPr>
                <w:rFonts w:cs="Times New Roman"/>
              </w:rPr>
            </w:pPr>
            <w:r w:rsidRPr="00C7345F">
              <w:t>421</w:t>
            </w:r>
          </w:p>
        </w:tc>
        <w:tc>
          <w:tcPr>
            <w:tcW w:w="720" w:type="dxa"/>
            <w:vAlign w:val="bottom"/>
            <w:hideMark/>
          </w:tcPr>
          <w:p w14:paraId="0C0F247E" w14:textId="77777777" w:rsidR="00384C43" w:rsidRPr="00C7345F" w:rsidRDefault="00384C43" w:rsidP="00F73F5C">
            <w:pPr>
              <w:pStyle w:val="TableText"/>
              <w:rPr>
                <w:rFonts w:cs="Times New Roman"/>
              </w:rPr>
            </w:pPr>
            <w:r w:rsidRPr="00C7345F">
              <w:t>132</w:t>
            </w:r>
          </w:p>
        </w:tc>
        <w:tc>
          <w:tcPr>
            <w:tcW w:w="720" w:type="dxa"/>
            <w:vAlign w:val="bottom"/>
            <w:hideMark/>
          </w:tcPr>
          <w:p w14:paraId="3BF7C041" w14:textId="77777777" w:rsidR="00384C43" w:rsidRPr="00C7345F" w:rsidRDefault="00384C43" w:rsidP="00F73F5C">
            <w:pPr>
              <w:pStyle w:val="TableText"/>
              <w:rPr>
                <w:rFonts w:cs="Times New Roman"/>
              </w:rPr>
            </w:pPr>
            <w:r w:rsidRPr="00C7345F">
              <w:t>31</w:t>
            </w:r>
          </w:p>
        </w:tc>
        <w:tc>
          <w:tcPr>
            <w:tcW w:w="720" w:type="dxa"/>
            <w:vAlign w:val="bottom"/>
            <w:hideMark/>
          </w:tcPr>
          <w:p w14:paraId="2A974638" w14:textId="77777777" w:rsidR="00384C43" w:rsidRPr="00C7345F" w:rsidRDefault="00384C43" w:rsidP="00F73F5C">
            <w:pPr>
              <w:pStyle w:val="TableText"/>
              <w:rPr>
                <w:rFonts w:cs="Times New Roman"/>
              </w:rPr>
            </w:pPr>
            <w:r w:rsidRPr="00C7345F">
              <w:t>19</w:t>
            </w:r>
          </w:p>
        </w:tc>
        <w:tc>
          <w:tcPr>
            <w:tcW w:w="720" w:type="dxa"/>
            <w:vAlign w:val="bottom"/>
            <w:hideMark/>
          </w:tcPr>
          <w:p w14:paraId="086DAC90" w14:textId="77777777" w:rsidR="00384C43" w:rsidRPr="00C7345F" w:rsidRDefault="00384C43" w:rsidP="00F73F5C">
            <w:pPr>
              <w:pStyle w:val="TableText"/>
              <w:rPr>
                <w:rFonts w:cs="Times New Roman"/>
              </w:rPr>
            </w:pPr>
            <w:r w:rsidRPr="00C7345F">
              <w:t>49</w:t>
            </w:r>
          </w:p>
        </w:tc>
      </w:tr>
      <w:tr w:rsidR="00384C43" w:rsidRPr="00C7345F" w14:paraId="4A4D7B1C" w14:textId="77777777" w:rsidTr="00F73F5C">
        <w:tc>
          <w:tcPr>
            <w:tcW w:w="4608" w:type="dxa"/>
            <w:hideMark/>
          </w:tcPr>
          <w:p w14:paraId="7580823A"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5E10E1AE" w14:textId="77777777" w:rsidR="00384C43" w:rsidRPr="00C7345F" w:rsidRDefault="00384C43" w:rsidP="00F73F5C">
            <w:pPr>
              <w:pStyle w:val="TableText"/>
              <w:rPr>
                <w:rFonts w:cs="Times New Roman"/>
              </w:rPr>
            </w:pPr>
            <w:r w:rsidRPr="00C7345F">
              <w:t>35</w:t>
            </w:r>
          </w:p>
        </w:tc>
        <w:tc>
          <w:tcPr>
            <w:tcW w:w="720" w:type="dxa"/>
            <w:vAlign w:val="bottom"/>
            <w:hideMark/>
          </w:tcPr>
          <w:p w14:paraId="48AEBEBB" w14:textId="77777777" w:rsidR="00384C43" w:rsidRPr="00C7345F" w:rsidRDefault="00384C43" w:rsidP="00F73F5C">
            <w:pPr>
              <w:pStyle w:val="TableText"/>
              <w:rPr>
                <w:rFonts w:cs="Times New Roman"/>
              </w:rPr>
            </w:pPr>
            <w:r w:rsidRPr="00C7345F">
              <w:t>356</w:t>
            </w:r>
          </w:p>
        </w:tc>
        <w:tc>
          <w:tcPr>
            <w:tcW w:w="720" w:type="dxa"/>
            <w:vAlign w:val="bottom"/>
            <w:hideMark/>
          </w:tcPr>
          <w:p w14:paraId="72D7E2B3" w14:textId="77777777" w:rsidR="00384C43" w:rsidRPr="00C7345F" w:rsidRDefault="00384C43" w:rsidP="00F73F5C">
            <w:pPr>
              <w:pStyle w:val="TableText"/>
              <w:rPr>
                <w:rFonts w:cs="Times New Roman"/>
              </w:rPr>
            </w:pPr>
            <w:r w:rsidRPr="00C7345F">
              <w:t>126</w:t>
            </w:r>
          </w:p>
        </w:tc>
        <w:tc>
          <w:tcPr>
            <w:tcW w:w="720" w:type="dxa"/>
            <w:vAlign w:val="bottom"/>
            <w:hideMark/>
          </w:tcPr>
          <w:p w14:paraId="5F20D3E7" w14:textId="77777777" w:rsidR="00384C43" w:rsidRPr="00C7345F" w:rsidRDefault="00384C43" w:rsidP="00F73F5C">
            <w:pPr>
              <w:pStyle w:val="TableText"/>
              <w:rPr>
                <w:rFonts w:cs="Times New Roman"/>
              </w:rPr>
            </w:pPr>
            <w:r w:rsidRPr="00C7345F">
              <w:t>49</w:t>
            </w:r>
          </w:p>
        </w:tc>
        <w:tc>
          <w:tcPr>
            <w:tcW w:w="720" w:type="dxa"/>
            <w:vAlign w:val="bottom"/>
            <w:hideMark/>
          </w:tcPr>
          <w:p w14:paraId="096E2DE5" w14:textId="77777777" w:rsidR="00384C43" w:rsidRPr="00C7345F" w:rsidRDefault="00384C43" w:rsidP="00F73F5C">
            <w:pPr>
              <w:pStyle w:val="TableText"/>
              <w:rPr>
                <w:rFonts w:cs="Times New Roman"/>
              </w:rPr>
            </w:pPr>
            <w:r w:rsidRPr="00C7345F">
              <w:t>29</w:t>
            </w:r>
          </w:p>
        </w:tc>
        <w:tc>
          <w:tcPr>
            <w:tcW w:w="720" w:type="dxa"/>
            <w:vAlign w:val="bottom"/>
            <w:hideMark/>
          </w:tcPr>
          <w:p w14:paraId="62E37006" w14:textId="77777777" w:rsidR="00384C43" w:rsidRPr="00C7345F" w:rsidRDefault="00384C43" w:rsidP="00F73F5C">
            <w:pPr>
              <w:pStyle w:val="TableText"/>
              <w:rPr>
                <w:rFonts w:cs="Times New Roman"/>
              </w:rPr>
            </w:pPr>
            <w:r w:rsidRPr="00C7345F">
              <w:t>23</w:t>
            </w:r>
          </w:p>
        </w:tc>
      </w:tr>
      <w:tr w:rsidR="00384C43" w:rsidRPr="00C7345F" w14:paraId="21B449A6" w14:textId="77777777" w:rsidTr="00F73F5C">
        <w:tc>
          <w:tcPr>
            <w:tcW w:w="4608" w:type="dxa"/>
            <w:hideMark/>
          </w:tcPr>
          <w:p w14:paraId="1978AE5A" w14:textId="77777777" w:rsidR="00384C43" w:rsidRPr="00C7345F" w:rsidRDefault="00384C43" w:rsidP="00F73F5C">
            <w:pPr>
              <w:pStyle w:val="TableText"/>
              <w:rPr>
                <w:rFonts w:cs="Times New Roman"/>
              </w:rPr>
            </w:pPr>
            <w:r w:rsidRPr="00C7345F">
              <w:t>Filipino</w:t>
            </w:r>
          </w:p>
        </w:tc>
        <w:tc>
          <w:tcPr>
            <w:tcW w:w="1152" w:type="dxa"/>
            <w:vAlign w:val="bottom"/>
          </w:tcPr>
          <w:p w14:paraId="45C5699E" w14:textId="77777777" w:rsidR="00384C43" w:rsidRPr="00C7345F" w:rsidRDefault="00384C43" w:rsidP="00F73F5C">
            <w:pPr>
              <w:pStyle w:val="TableText"/>
              <w:rPr>
                <w:rFonts w:cs="Times New Roman"/>
              </w:rPr>
            </w:pPr>
            <w:r w:rsidRPr="00C7345F">
              <w:t>95</w:t>
            </w:r>
          </w:p>
        </w:tc>
        <w:tc>
          <w:tcPr>
            <w:tcW w:w="720" w:type="dxa"/>
            <w:vAlign w:val="bottom"/>
            <w:hideMark/>
          </w:tcPr>
          <w:p w14:paraId="4171B1B5" w14:textId="77777777" w:rsidR="00384C43" w:rsidRPr="00C7345F" w:rsidRDefault="00384C43" w:rsidP="00F73F5C">
            <w:pPr>
              <w:pStyle w:val="TableText"/>
              <w:rPr>
                <w:rFonts w:cs="Times New Roman"/>
              </w:rPr>
            </w:pPr>
            <w:r w:rsidRPr="00C7345F">
              <w:t>404</w:t>
            </w:r>
          </w:p>
        </w:tc>
        <w:tc>
          <w:tcPr>
            <w:tcW w:w="720" w:type="dxa"/>
            <w:vAlign w:val="bottom"/>
            <w:hideMark/>
          </w:tcPr>
          <w:p w14:paraId="41BB4864" w14:textId="77777777" w:rsidR="00384C43" w:rsidRPr="00C7345F" w:rsidRDefault="00384C43" w:rsidP="00F73F5C">
            <w:pPr>
              <w:pStyle w:val="TableText"/>
              <w:rPr>
                <w:rFonts w:cs="Times New Roman"/>
              </w:rPr>
            </w:pPr>
            <w:r w:rsidRPr="00C7345F">
              <w:t>111</w:t>
            </w:r>
          </w:p>
        </w:tc>
        <w:tc>
          <w:tcPr>
            <w:tcW w:w="720" w:type="dxa"/>
            <w:vAlign w:val="bottom"/>
            <w:hideMark/>
          </w:tcPr>
          <w:p w14:paraId="48D503C9" w14:textId="77777777" w:rsidR="00384C43" w:rsidRPr="00C7345F" w:rsidRDefault="00384C43" w:rsidP="00F73F5C">
            <w:pPr>
              <w:pStyle w:val="TableText"/>
              <w:rPr>
                <w:rFonts w:cs="Times New Roman"/>
              </w:rPr>
            </w:pPr>
            <w:r w:rsidRPr="00C7345F">
              <w:t>36</w:t>
            </w:r>
          </w:p>
        </w:tc>
        <w:tc>
          <w:tcPr>
            <w:tcW w:w="720" w:type="dxa"/>
            <w:vAlign w:val="bottom"/>
            <w:hideMark/>
          </w:tcPr>
          <w:p w14:paraId="2EFF1F98" w14:textId="77777777" w:rsidR="00384C43" w:rsidRPr="00C7345F" w:rsidRDefault="00384C43" w:rsidP="00F73F5C">
            <w:pPr>
              <w:pStyle w:val="TableText"/>
              <w:rPr>
                <w:rFonts w:cs="Times New Roman"/>
              </w:rPr>
            </w:pPr>
            <w:r w:rsidRPr="00C7345F">
              <w:t>33</w:t>
            </w:r>
          </w:p>
        </w:tc>
        <w:tc>
          <w:tcPr>
            <w:tcW w:w="720" w:type="dxa"/>
            <w:vAlign w:val="bottom"/>
            <w:hideMark/>
          </w:tcPr>
          <w:p w14:paraId="0C6BE170" w14:textId="77777777" w:rsidR="00384C43" w:rsidRPr="00C7345F" w:rsidRDefault="00384C43" w:rsidP="00F73F5C">
            <w:pPr>
              <w:pStyle w:val="TableText"/>
              <w:rPr>
                <w:rFonts w:cs="Times New Roman"/>
              </w:rPr>
            </w:pPr>
            <w:r w:rsidRPr="00C7345F">
              <w:t>32</w:t>
            </w:r>
          </w:p>
        </w:tc>
      </w:tr>
      <w:tr w:rsidR="00384C43" w:rsidRPr="00C7345F" w14:paraId="160DA35D" w14:textId="77777777" w:rsidTr="00F73F5C">
        <w:tc>
          <w:tcPr>
            <w:tcW w:w="4608" w:type="dxa"/>
            <w:hideMark/>
          </w:tcPr>
          <w:p w14:paraId="1C7A357B" w14:textId="77777777" w:rsidR="00384C43" w:rsidRPr="00C7345F" w:rsidRDefault="00384C43" w:rsidP="00F73F5C">
            <w:pPr>
              <w:pStyle w:val="TableText"/>
              <w:rPr>
                <w:rFonts w:cs="Times New Roman"/>
              </w:rPr>
            </w:pPr>
            <w:r w:rsidRPr="00C7345F">
              <w:t>Hispanic or Latino</w:t>
            </w:r>
          </w:p>
        </w:tc>
        <w:tc>
          <w:tcPr>
            <w:tcW w:w="1152" w:type="dxa"/>
            <w:vAlign w:val="bottom"/>
          </w:tcPr>
          <w:p w14:paraId="176270CD" w14:textId="77777777" w:rsidR="00384C43" w:rsidRPr="00C7345F" w:rsidRDefault="00384C43" w:rsidP="00F73F5C">
            <w:pPr>
              <w:pStyle w:val="TableText"/>
              <w:rPr>
                <w:rFonts w:cs="Times New Roman"/>
              </w:rPr>
            </w:pPr>
            <w:r w:rsidRPr="00C7345F">
              <w:t>2,645</w:t>
            </w:r>
          </w:p>
        </w:tc>
        <w:tc>
          <w:tcPr>
            <w:tcW w:w="720" w:type="dxa"/>
            <w:vAlign w:val="bottom"/>
            <w:hideMark/>
          </w:tcPr>
          <w:p w14:paraId="368E1608" w14:textId="77777777" w:rsidR="00384C43" w:rsidRPr="00C7345F" w:rsidRDefault="00384C43" w:rsidP="00F73F5C">
            <w:pPr>
              <w:pStyle w:val="TableText"/>
              <w:rPr>
                <w:rFonts w:cs="Times New Roman"/>
              </w:rPr>
            </w:pPr>
            <w:r w:rsidRPr="00C7345F">
              <w:t>301</w:t>
            </w:r>
          </w:p>
        </w:tc>
        <w:tc>
          <w:tcPr>
            <w:tcW w:w="720" w:type="dxa"/>
            <w:vAlign w:val="bottom"/>
            <w:hideMark/>
          </w:tcPr>
          <w:p w14:paraId="03EFF52B" w14:textId="77777777" w:rsidR="00384C43" w:rsidRPr="00C7345F" w:rsidRDefault="00384C43" w:rsidP="00F73F5C">
            <w:pPr>
              <w:pStyle w:val="TableText"/>
              <w:rPr>
                <w:rFonts w:cs="Times New Roman"/>
              </w:rPr>
            </w:pPr>
            <w:r w:rsidRPr="00C7345F">
              <w:t>126</w:t>
            </w:r>
          </w:p>
        </w:tc>
        <w:tc>
          <w:tcPr>
            <w:tcW w:w="720" w:type="dxa"/>
            <w:vAlign w:val="bottom"/>
            <w:hideMark/>
          </w:tcPr>
          <w:p w14:paraId="279D384E" w14:textId="77777777" w:rsidR="00384C43" w:rsidRPr="00C7345F" w:rsidRDefault="00384C43" w:rsidP="00F73F5C">
            <w:pPr>
              <w:pStyle w:val="TableText"/>
              <w:rPr>
                <w:rFonts w:cs="Times New Roman"/>
              </w:rPr>
            </w:pPr>
            <w:r w:rsidRPr="00C7345F">
              <w:t>66</w:t>
            </w:r>
          </w:p>
        </w:tc>
        <w:tc>
          <w:tcPr>
            <w:tcW w:w="720" w:type="dxa"/>
            <w:vAlign w:val="bottom"/>
            <w:hideMark/>
          </w:tcPr>
          <w:p w14:paraId="5585DF54" w14:textId="77777777" w:rsidR="00384C43" w:rsidRPr="00C7345F" w:rsidRDefault="00384C43" w:rsidP="00F73F5C">
            <w:pPr>
              <w:pStyle w:val="TableText"/>
              <w:rPr>
                <w:rFonts w:cs="Times New Roman"/>
              </w:rPr>
            </w:pPr>
            <w:r w:rsidRPr="00C7345F">
              <w:t>20</w:t>
            </w:r>
          </w:p>
        </w:tc>
        <w:tc>
          <w:tcPr>
            <w:tcW w:w="720" w:type="dxa"/>
            <w:vAlign w:val="bottom"/>
            <w:hideMark/>
          </w:tcPr>
          <w:p w14:paraId="0BD56EF0" w14:textId="77777777" w:rsidR="00384C43" w:rsidRPr="00C7345F" w:rsidRDefault="00384C43" w:rsidP="00F73F5C">
            <w:pPr>
              <w:pStyle w:val="TableText"/>
              <w:rPr>
                <w:rFonts w:cs="Times New Roman"/>
              </w:rPr>
            </w:pPr>
            <w:r w:rsidRPr="00C7345F">
              <w:t>13</w:t>
            </w:r>
          </w:p>
        </w:tc>
      </w:tr>
      <w:tr w:rsidR="00384C43" w:rsidRPr="00C7345F" w14:paraId="2A569010" w14:textId="77777777" w:rsidTr="00F73F5C">
        <w:tc>
          <w:tcPr>
            <w:tcW w:w="4608" w:type="dxa"/>
            <w:hideMark/>
          </w:tcPr>
          <w:p w14:paraId="2440E6C7"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68E21869" w14:textId="77777777" w:rsidR="00384C43" w:rsidRPr="00C7345F" w:rsidRDefault="00384C43" w:rsidP="00F73F5C">
            <w:pPr>
              <w:pStyle w:val="TableText"/>
              <w:rPr>
                <w:rFonts w:cs="Times New Roman"/>
              </w:rPr>
            </w:pPr>
            <w:r w:rsidRPr="00C7345F">
              <w:t>51</w:t>
            </w:r>
          </w:p>
        </w:tc>
        <w:tc>
          <w:tcPr>
            <w:tcW w:w="720" w:type="dxa"/>
            <w:vAlign w:val="bottom"/>
            <w:hideMark/>
          </w:tcPr>
          <w:p w14:paraId="44CF7638" w14:textId="77777777" w:rsidR="00384C43" w:rsidRPr="00C7345F" w:rsidRDefault="00384C43" w:rsidP="00F73F5C">
            <w:pPr>
              <w:pStyle w:val="TableText"/>
              <w:rPr>
                <w:rFonts w:cs="Times New Roman"/>
              </w:rPr>
            </w:pPr>
            <w:r w:rsidRPr="00C7345F">
              <w:t>351</w:t>
            </w:r>
          </w:p>
        </w:tc>
        <w:tc>
          <w:tcPr>
            <w:tcW w:w="720" w:type="dxa"/>
            <w:vAlign w:val="bottom"/>
            <w:hideMark/>
          </w:tcPr>
          <w:p w14:paraId="65F728C5" w14:textId="77777777" w:rsidR="00384C43" w:rsidRPr="00C7345F" w:rsidRDefault="00384C43" w:rsidP="00F73F5C">
            <w:pPr>
              <w:pStyle w:val="TableText"/>
              <w:rPr>
                <w:rFonts w:cs="Times New Roman"/>
              </w:rPr>
            </w:pPr>
            <w:r w:rsidRPr="00C7345F">
              <w:t>123</w:t>
            </w:r>
          </w:p>
        </w:tc>
        <w:tc>
          <w:tcPr>
            <w:tcW w:w="720" w:type="dxa"/>
            <w:vAlign w:val="bottom"/>
            <w:hideMark/>
          </w:tcPr>
          <w:p w14:paraId="55E3F305" w14:textId="77777777" w:rsidR="00384C43" w:rsidRPr="00C7345F" w:rsidRDefault="00384C43" w:rsidP="00F73F5C">
            <w:pPr>
              <w:pStyle w:val="TableText"/>
              <w:rPr>
                <w:rFonts w:cs="Times New Roman"/>
              </w:rPr>
            </w:pPr>
            <w:r w:rsidRPr="00C7345F">
              <w:t>49</w:t>
            </w:r>
          </w:p>
        </w:tc>
        <w:tc>
          <w:tcPr>
            <w:tcW w:w="720" w:type="dxa"/>
            <w:vAlign w:val="bottom"/>
            <w:hideMark/>
          </w:tcPr>
          <w:p w14:paraId="24EEDE69" w14:textId="77777777" w:rsidR="00384C43" w:rsidRPr="00C7345F" w:rsidRDefault="00384C43" w:rsidP="00F73F5C">
            <w:pPr>
              <w:pStyle w:val="TableText"/>
              <w:rPr>
                <w:rFonts w:cs="Times New Roman"/>
              </w:rPr>
            </w:pPr>
            <w:r w:rsidRPr="00C7345F">
              <w:t>27</w:t>
            </w:r>
          </w:p>
        </w:tc>
        <w:tc>
          <w:tcPr>
            <w:tcW w:w="720" w:type="dxa"/>
            <w:vAlign w:val="bottom"/>
            <w:hideMark/>
          </w:tcPr>
          <w:p w14:paraId="7AD72294" w14:textId="77777777" w:rsidR="00384C43" w:rsidRPr="00C7345F" w:rsidRDefault="00384C43" w:rsidP="00F73F5C">
            <w:pPr>
              <w:pStyle w:val="TableText"/>
              <w:rPr>
                <w:rFonts w:cs="Times New Roman"/>
              </w:rPr>
            </w:pPr>
            <w:r w:rsidRPr="00C7345F">
              <w:t>24</w:t>
            </w:r>
          </w:p>
        </w:tc>
      </w:tr>
      <w:tr w:rsidR="00384C43" w:rsidRPr="00C7345F" w14:paraId="70A8267B" w14:textId="77777777" w:rsidTr="00F73F5C">
        <w:tc>
          <w:tcPr>
            <w:tcW w:w="4608" w:type="dxa"/>
            <w:tcBorders>
              <w:bottom w:val="nil"/>
            </w:tcBorders>
            <w:hideMark/>
          </w:tcPr>
          <w:p w14:paraId="55E178DF"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45E6F2A8" w14:textId="77777777" w:rsidR="00384C43" w:rsidRPr="00C7345F" w:rsidRDefault="00384C43" w:rsidP="00F73F5C">
            <w:pPr>
              <w:pStyle w:val="TableText"/>
              <w:rPr>
                <w:rFonts w:cs="Times New Roman"/>
              </w:rPr>
            </w:pPr>
            <w:r w:rsidRPr="00C7345F">
              <w:t>699</w:t>
            </w:r>
          </w:p>
        </w:tc>
        <w:tc>
          <w:tcPr>
            <w:tcW w:w="720" w:type="dxa"/>
            <w:tcBorders>
              <w:bottom w:val="nil"/>
            </w:tcBorders>
            <w:vAlign w:val="bottom"/>
            <w:hideMark/>
          </w:tcPr>
          <w:p w14:paraId="47F7E33C" w14:textId="77777777" w:rsidR="00384C43" w:rsidRPr="00C7345F" w:rsidRDefault="00384C43" w:rsidP="00F73F5C">
            <w:pPr>
              <w:pStyle w:val="TableText"/>
              <w:rPr>
                <w:rFonts w:cs="Times New Roman"/>
              </w:rPr>
            </w:pPr>
            <w:r w:rsidRPr="00C7345F">
              <w:t>362</w:t>
            </w:r>
          </w:p>
        </w:tc>
        <w:tc>
          <w:tcPr>
            <w:tcW w:w="720" w:type="dxa"/>
            <w:tcBorders>
              <w:bottom w:val="nil"/>
            </w:tcBorders>
            <w:vAlign w:val="bottom"/>
            <w:hideMark/>
          </w:tcPr>
          <w:p w14:paraId="0BD54439" w14:textId="77777777" w:rsidR="00384C43" w:rsidRPr="00C7345F" w:rsidRDefault="00384C43" w:rsidP="00F73F5C">
            <w:pPr>
              <w:pStyle w:val="TableText"/>
              <w:rPr>
                <w:rFonts w:cs="Times New Roman"/>
              </w:rPr>
            </w:pPr>
            <w:r w:rsidRPr="00C7345F">
              <w:t>137</w:t>
            </w:r>
          </w:p>
        </w:tc>
        <w:tc>
          <w:tcPr>
            <w:tcW w:w="720" w:type="dxa"/>
            <w:tcBorders>
              <w:bottom w:val="nil"/>
            </w:tcBorders>
            <w:vAlign w:val="bottom"/>
            <w:hideMark/>
          </w:tcPr>
          <w:p w14:paraId="0FA706DE" w14:textId="77777777" w:rsidR="00384C43" w:rsidRPr="00C7345F" w:rsidRDefault="00384C43" w:rsidP="00F73F5C">
            <w:pPr>
              <w:pStyle w:val="TableText"/>
              <w:rPr>
                <w:rFonts w:cs="Times New Roman"/>
              </w:rPr>
            </w:pPr>
            <w:r w:rsidRPr="00C7345F">
              <w:t>48</w:t>
            </w:r>
          </w:p>
        </w:tc>
        <w:tc>
          <w:tcPr>
            <w:tcW w:w="720" w:type="dxa"/>
            <w:tcBorders>
              <w:bottom w:val="nil"/>
            </w:tcBorders>
            <w:vAlign w:val="bottom"/>
            <w:hideMark/>
          </w:tcPr>
          <w:p w14:paraId="15BF230E" w14:textId="77777777" w:rsidR="00384C43" w:rsidRPr="00C7345F" w:rsidRDefault="00384C43" w:rsidP="00F73F5C">
            <w:pPr>
              <w:pStyle w:val="TableText"/>
              <w:rPr>
                <w:rFonts w:cs="Times New Roman"/>
              </w:rPr>
            </w:pPr>
            <w:r w:rsidRPr="00C7345F">
              <w:t>20</w:t>
            </w:r>
          </w:p>
        </w:tc>
        <w:tc>
          <w:tcPr>
            <w:tcW w:w="720" w:type="dxa"/>
            <w:tcBorders>
              <w:bottom w:val="nil"/>
            </w:tcBorders>
            <w:vAlign w:val="bottom"/>
            <w:hideMark/>
          </w:tcPr>
          <w:p w14:paraId="60B09099" w14:textId="77777777" w:rsidR="00384C43" w:rsidRPr="00C7345F" w:rsidRDefault="00384C43" w:rsidP="00F73F5C">
            <w:pPr>
              <w:pStyle w:val="TableText"/>
              <w:rPr>
                <w:rFonts w:cs="Times New Roman"/>
              </w:rPr>
            </w:pPr>
            <w:r w:rsidRPr="00C7345F">
              <w:t>32</w:t>
            </w:r>
          </w:p>
        </w:tc>
      </w:tr>
      <w:tr w:rsidR="00384C43" w:rsidRPr="00C7345F" w14:paraId="387C0FC5" w14:textId="77777777" w:rsidTr="00F73F5C">
        <w:tc>
          <w:tcPr>
            <w:tcW w:w="4608" w:type="dxa"/>
            <w:tcBorders>
              <w:top w:val="nil"/>
              <w:bottom w:val="single" w:sz="4" w:space="0" w:color="auto"/>
            </w:tcBorders>
            <w:hideMark/>
          </w:tcPr>
          <w:p w14:paraId="7DD921E9"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0DF6D0C6" w14:textId="77777777" w:rsidR="00384C43" w:rsidRPr="00C7345F" w:rsidRDefault="00384C43" w:rsidP="00F73F5C">
            <w:pPr>
              <w:pStyle w:val="TableText"/>
              <w:rPr>
                <w:rFonts w:cs="Times New Roman"/>
              </w:rPr>
            </w:pPr>
            <w:r w:rsidRPr="00C7345F">
              <w:t>212</w:t>
            </w:r>
          </w:p>
        </w:tc>
        <w:tc>
          <w:tcPr>
            <w:tcW w:w="720" w:type="dxa"/>
            <w:tcBorders>
              <w:top w:val="nil"/>
              <w:bottom w:val="single" w:sz="4" w:space="0" w:color="auto"/>
            </w:tcBorders>
            <w:vAlign w:val="bottom"/>
            <w:hideMark/>
          </w:tcPr>
          <w:p w14:paraId="50B3E969" w14:textId="77777777" w:rsidR="00384C43" w:rsidRPr="00C7345F" w:rsidRDefault="00384C43" w:rsidP="00F73F5C">
            <w:pPr>
              <w:pStyle w:val="TableText"/>
              <w:rPr>
                <w:rFonts w:cs="Times New Roman"/>
              </w:rPr>
            </w:pPr>
            <w:r w:rsidRPr="00C7345F">
              <w:t>385</w:t>
            </w:r>
          </w:p>
        </w:tc>
        <w:tc>
          <w:tcPr>
            <w:tcW w:w="720" w:type="dxa"/>
            <w:tcBorders>
              <w:top w:val="nil"/>
              <w:bottom w:val="single" w:sz="4" w:space="0" w:color="auto"/>
            </w:tcBorders>
            <w:vAlign w:val="bottom"/>
            <w:hideMark/>
          </w:tcPr>
          <w:p w14:paraId="210E44CD" w14:textId="77777777" w:rsidR="00384C43" w:rsidRPr="00C7345F" w:rsidRDefault="00384C43" w:rsidP="00F73F5C">
            <w:pPr>
              <w:pStyle w:val="TableText"/>
              <w:rPr>
                <w:rFonts w:cs="Times New Roman"/>
              </w:rPr>
            </w:pPr>
            <w:r w:rsidRPr="00C7345F">
              <w:t>140</w:t>
            </w:r>
          </w:p>
        </w:tc>
        <w:tc>
          <w:tcPr>
            <w:tcW w:w="720" w:type="dxa"/>
            <w:tcBorders>
              <w:top w:val="nil"/>
              <w:bottom w:val="single" w:sz="4" w:space="0" w:color="auto"/>
            </w:tcBorders>
            <w:vAlign w:val="bottom"/>
            <w:hideMark/>
          </w:tcPr>
          <w:p w14:paraId="3B723647" w14:textId="77777777" w:rsidR="00384C43" w:rsidRPr="00C7345F" w:rsidRDefault="00384C43" w:rsidP="00F73F5C">
            <w:pPr>
              <w:pStyle w:val="TableText"/>
              <w:rPr>
                <w:rFonts w:cs="Times New Roman"/>
              </w:rPr>
            </w:pPr>
            <w:r w:rsidRPr="00C7345F">
              <w:t>41</w:t>
            </w:r>
          </w:p>
        </w:tc>
        <w:tc>
          <w:tcPr>
            <w:tcW w:w="720" w:type="dxa"/>
            <w:tcBorders>
              <w:top w:val="nil"/>
              <w:bottom w:val="single" w:sz="4" w:space="0" w:color="auto"/>
            </w:tcBorders>
            <w:vAlign w:val="bottom"/>
            <w:hideMark/>
          </w:tcPr>
          <w:p w14:paraId="27991869" w14:textId="77777777" w:rsidR="00384C43" w:rsidRPr="00C7345F" w:rsidRDefault="00384C43" w:rsidP="00F73F5C">
            <w:pPr>
              <w:pStyle w:val="TableText"/>
              <w:rPr>
                <w:rFonts w:cs="Times New Roman"/>
              </w:rPr>
            </w:pPr>
            <w:r w:rsidRPr="00C7345F">
              <w:t>21</w:t>
            </w:r>
          </w:p>
        </w:tc>
        <w:tc>
          <w:tcPr>
            <w:tcW w:w="720" w:type="dxa"/>
            <w:tcBorders>
              <w:top w:val="nil"/>
              <w:bottom w:val="single" w:sz="4" w:space="0" w:color="auto"/>
            </w:tcBorders>
            <w:vAlign w:val="bottom"/>
            <w:hideMark/>
          </w:tcPr>
          <w:p w14:paraId="374A4D16" w14:textId="77777777" w:rsidR="00384C43" w:rsidRPr="00C7345F" w:rsidRDefault="00384C43" w:rsidP="00F73F5C">
            <w:pPr>
              <w:pStyle w:val="TableText"/>
              <w:rPr>
                <w:rFonts w:cs="Times New Roman"/>
              </w:rPr>
            </w:pPr>
            <w:r w:rsidRPr="00C7345F">
              <w:t>39</w:t>
            </w:r>
          </w:p>
        </w:tc>
      </w:tr>
      <w:tr w:rsidR="00384C43" w:rsidRPr="00C7345F" w14:paraId="103A8168" w14:textId="77777777" w:rsidTr="00F73F5C">
        <w:tc>
          <w:tcPr>
            <w:tcW w:w="4608" w:type="dxa"/>
            <w:tcBorders>
              <w:top w:val="single" w:sz="4" w:space="0" w:color="auto"/>
              <w:bottom w:val="nil"/>
            </w:tcBorders>
          </w:tcPr>
          <w:p w14:paraId="0A75DD0D"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66ADDF16" w14:textId="77777777" w:rsidR="00384C43" w:rsidRPr="00C7345F" w:rsidRDefault="00384C43" w:rsidP="00F73F5C">
            <w:pPr>
              <w:pStyle w:val="TableText"/>
              <w:rPr>
                <w:rFonts w:cs="Times New Roman"/>
              </w:rPr>
            </w:pPr>
            <w:r w:rsidRPr="00C7345F">
              <w:t>2,283</w:t>
            </w:r>
          </w:p>
        </w:tc>
        <w:tc>
          <w:tcPr>
            <w:tcW w:w="720" w:type="dxa"/>
            <w:tcBorders>
              <w:top w:val="single" w:sz="4" w:space="0" w:color="auto"/>
              <w:bottom w:val="nil"/>
            </w:tcBorders>
            <w:vAlign w:val="bottom"/>
          </w:tcPr>
          <w:p w14:paraId="37544501" w14:textId="77777777" w:rsidR="00384C43" w:rsidRPr="00C7345F" w:rsidRDefault="00384C43" w:rsidP="00F73F5C">
            <w:pPr>
              <w:pStyle w:val="TableText"/>
              <w:rPr>
                <w:rFonts w:cs="Times New Roman"/>
              </w:rPr>
            </w:pPr>
            <w:r w:rsidRPr="00C7345F">
              <w:t>298</w:t>
            </w:r>
          </w:p>
        </w:tc>
        <w:tc>
          <w:tcPr>
            <w:tcW w:w="720" w:type="dxa"/>
            <w:tcBorders>
              <w:top w:val="single" w:sz="4" w:space="0" w:color="auto"/>
              <w:bottom w:val="nil"/>
            </w:tcBorders>
            <w:vAlign w:val="bottom"/>
          </w:tcPr>
          <w:p w14:paraId="36E8146D" w14:textId="77777777" w:rsidR="00384C43" w:rsidRPr="00C7345F" w:rsidRDefault="00384C43" w:rsidP="00F73F5C">
            <w:pPr>
              <w:pStyle w:val="TableText"/>
              <w:rPr>
                <w:rFonts w:cs="Times New Roman"/>
              </w:rPr>
            </w:pPr>
            <w:r w:rsidRPr="00C7345F">
              <w:t>121</w:t>
            </w:r>
          </w:p>
        </w:tc>
        <w:tc>
          <w:tcPr>
            <w:tcW w:w="720" w:type="dxa"/>
            <w:tcBorders>
              <w:top w:val="single" w:sz="4" w:space="0" w:color="auto"/>
              <w:bottom w:val="nil"/>
            </w:tcBorders>
            <w:vAlign w:val="bottom"/>
          </w:tcPr>
          <w:p w14:paraId="00646401" w14:textId="77777777" w:rsidR="00384C43" w:rsidRPr="00C7345F" w:rsidRDefault="00384C43" w:rsidP="00F73F5C">
            <w:pPr>
              <w:pStyle w:val="TableText"/>
              <w:rPr>
                <w:rFonts w:cs="Times New Roman"/>
              </w:rPr>
            </w:pPr>
            <w:r w:rsidRPr="00C7345F">
              <w:t>68</w:t>
            </w:r>
          </w:p>
        </w:tc>
        <w:tc>
          <w:tcPr>
            <w:tcW w:w="720" w:type="dxa"/>
            <w:tcBorders>
              <w:top w:val="single" w:sz="4" w:space="0" w:color="auto"/>
              <w:bottom w:val="nil"/>
            </w:tcBorders>
            <w:vAlign w:val="bottom"/>
          </w:tcPr>
          <w:p w14:paraId="265D3C01" w14:textId="77777777" w:rsidR="00384C43" w:rsidRPr="00C7345F" w:rsidRDefault="00384C43" w:rsidP="00F73F5C">
            <w:pPr>
              <w:pStyle w:val="TableText"/>
              <w:rPr>
                <w:rFonts w:cs="Times New Roman"/>
              </w:rPr>
            </w:pPr>
            <w:r w:rsidRPr="00C7345F">
              <w:t>20</w:t>
            </w:r>
          </w:p>
        </w:tc>
        <w:tc>
          <w:tcPr>
            <w:tcW w:w="720" w:type="dxa"/>
            <w:tcBorders>
              <w:top w:val="single" w:sz="4" w:space="0" w:color="auto"/>
              <w:bottom w:val="nil"/>
            </w:tcBorders>
            <w:vAlign w:val="bottom"/>
          </w:tcPr>
          <w:p w14:paraId="61D3AA56" w14:textId="77777777" w:rsidR="00384C43" w:rsidRPr="00C7345F" w:rsidRDefault="00384C43" w:rsidP="00F73F5C">
            <w:pPr>
              <w:pStyle w:val="TableText"/>
              <w:rPr>
                <w:rFonts w:cs="Times New Roman"/>
              </w:rPr>
            </w:pPr>
            <w:r w:rsidRPr="00C7345F">
              <w:t>12</w:t>
            </w:r>
          </w:p>
        </w:tc>
      </w:tr>
      <w:tr w:rsidR="00384C43" w:rsidRPr="00C7345F" w14:paraId="3133DCD8" w14:textId="77777777" w:rsidTr="00F73F5C">
        <w:tc>
          <w:tcPr>
            <w:tcW w:w="4608" w:type="dxa"/>
            <w:tcBorders>
              <w:top w:val="nil"/>
              <w:bottom w:val="single" w:sz="4" w:space="0" w:color="auto"/>
            </w:tcBorders>
          </w:tcPr>
          <w:p w14:paraId="2F83364B"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57C6A7F9" w14:textId="77777777" w:rsidR="00384C43" w:rsidRPr="00C7345F" w:rsidRDefault="00384C43" w:rsidP="00F73F5C">
            <w:pPr>
              <w:pStyle w:val="TableText"/>
              <w:rPr>
                <w:rFonts w:cs="Times New Roman"/>
              </w:rPr>
            </w:pPr>
            <w:r w:rsidRPr="00C7345F">
              <w:t>3,323</w:t>
            </w:r>
          </w:p>
        </w:tc>
        <w:tc>
          <w:tcPr>
            <w:tcW w:w="720" w:type="dxa"/>
            <w:tcBorders>
              <w:top w:val="nil"/>
              <w:bottom w:val="single" w:sz="4" w:space="0" w:color="auto"/>
            </w:tcBorders>
            <w:vAlign w:val="bottom"/>
          </w:tcPr>
          <w:p w14:paraId="7B26D54B" w14:textId="77777777" w:rsidR="00384C43" w:rsidRPr="00C7345F" w:rsidRDefault="00384C43" w:rsidP="00F73F5C">
            <w:pPr>
              <w:pStyle w:val="TableText"/>
              <w:rPr>
                <w:rFonts w:cs="Times New Roman"/>
              </w:rPr>
            </w:pPr>
            <w:r w:rsidRPr="00C7345F">
              <w:t>393</w:t>
            </w:r>
          </w:p>
        </w:tc>
        <w:tc>
          <w:tcPr>
            <w:tcW w:w="720" w:type="dxa"/>
            <w:tcBorders>
              <w:top w:val="nil"/>
              <w:bottom w:val="single" w:sz="4" w:space="0" w:color="auto"/>
            </w:tcBorders>
            <w:vAlign w:val="bottom"/>
          </w:tcPr>
          <w:p w14:paraId="1BD19649" w14:textId="77777777" w:rsidR="00384C43" w:rsidRPr="00C7345F" w:rsidRDefault="00384C43" w:rsidP="00F73F5C">
            <w:pPr>
              <w:pStyle w:val="TableText"/>
              <w:rPr>
                <w:rFonts w:cs="Times New Roman"/>
              </w:rPr>
            </w:pPr>
            <w:r w:rsidRPr="00C7345F">
              <w:t>139</w:t>
            </w:r>
          </w:p>
        </w:tc>
        <w:tc>
          <w:tcPr>
            <w:tcW w:w="720" w:type="dxa"/>
            <w:tcBorders>
              <w:top w:val="nil"/>
              <w:bottom w:val="single" w:sz="4" w:space="0" w:color="auto"/>
            </w:tcBorders>
            <w:vAlign w:val="bottom"/>
          </w:tcPr>
          <w:p w14:paraId="527F21B2" w14:textId="77777777" w:rsidR="00384C43" w:rsidRPr="00C7345F" w:rsidRDefault="00384C43" w:rsidP="00F73F5C">
            <w:pPr>
              <w:pStyle w:val="TableText"/>
              <w:rPr>
                <w:rFonts w:cs="Times New Roman"/>
              </w:rPr>
            </w:pPr>
            <w:r w:rsidRPr="00C7345F">
              <w:t>39</w:t>
            </w:r>
          </w:p>
        </w:tc>
        <w:tc>
          <w:tcPr>
            <w:tcW w:w="720" w:type="dxa"/>
            <w:tcBorders>
              <w:top w:val="nil"/>
              <w:bottom w:val="single" w:sz="4" w:space="0" w:color="auto"/>
            </w:tcBorders>
            <w:vAlign w:val="bottom"/>
          </w:tcPr>
          <w:p w14:paraId="723C85D3" w14:textId="77777777" w:rsidR="00384C43" w:rsidRPr="00C7345F" w:rsidRDefault="00384C43" w:rsidP="00F73F5C">
            <w:pPr>
              <w:pStyle w:val="TableText"/>
              <w:rPr>
                <w:rFonts w:cs="Times New Roman"/>
              </w:rPr>
            </w:pPr>
            <w:r w:rsidRPr="00C7345F">
              <w:t>20</w:t>
            </w:r>
          </w:p>
        </w:tc>
        <w:tc>
          <w:tcPr>
            <w:tcW w:w="720" w:type="dxa"/>
            <w:tcBorders>
              <w:top w:val="nil"/>
              <w:bottom w:val="single" w:sz="4" w:space="0" w:color="auto"/>
            </w:tcBorders>
            <w:vAlign w:val="bottom"/>
          </w:tcPr>
          <w:p w14:paraId="16E6D987" w14:textId="77777777" w:rsidR="00384C43" w:rsidRPr="00C7345F" w:rsidRDefault="00384C43" w:rsidP="00F73F5C">
            <w:pPr>
              <w:pStyle w:val="TableText"/>
              <w:rPr>
                <w:rFonts w:cs="Times New Roman"/>
              </w:rPr>
            </w:pPr>
            <w:r w:rsidRPr="00C7345F">
              <w:t>41</w:t>
            </w:r>
          </w:p>
        </w:tc>
      </w:tr>
      <w:tr w:rsidR="00384C43" w:rsidRPr="00C7345F" w14:paraId="4EC1AAF0" w14:textId="77777777" w:rsidTr="00F73F5C">
        <w:tc>
          <w:tcPr>
            <w:tcW w:w="4608" w:type="dxa"/>
            <w:tcBorders>
              <w:top w:val="single" w:sz="4" w:space="0" w:color="auto"/>
              <w:bottom w:val="nil"/>
            </w:tcBorders>
          </w:tcPr>
          <w:p w14:paraId="2DAC2B47"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41051058" w14:textId="77777777" w:rsidR="00384C43" w:rsidRPr="00C7345F" w:rsidRDefault="00384C43" w:rsidP="00F73F5C">
            <w:pPr>
              <w:pStyle w:val="TableText"/>
            </w:pPr>
            <w:r w:rsidRPr="00C7345F">
              <w:t>3,978</w:t>
            </w:r>
          </w:p>
        </w:tc>
        <w:tc>
          <w:tcPr>
            <w:tcW w:w="720" w:type="dxa"/>
            <w:tcBorders>
              <w:top w:val="single" w:sz="4" w:space="0" w:color="auto"/>
              <w:bottom w:val="nil"/>
            </w:tcBorders>
            <w:vAlign w:val="bottom"/>
          </w:tcPr>
          <w:p w14:paraId="7A50D9BB" w14:textId="77777777" w:rsidR="00384C43" w:rsidRPr="00C7345F" w:rsidRDefault="00384C43" w:rsidP="00F73F5C">
            <w:pPr>
              <w:pStyle w:val="TableText"/>
            </w:pPr>
            <w:r w:rsidRPr="00C7345F">
              <w:t>285</w:t>
            </w:r>
          </w:p>
        </w:tc>
        <w:tc>
          <w:tcPr>
            <w:tcW w:w="720" w:type="dxa"/>
            <w:tcBorders>
              <w:top w:val="single" w:sz="4" w:space="0" w:color="auto"/>
              <w:bottom w:val="nil"/>
            </w:tcBorders>
            <w:vAlign w:val="bottom"/>
          </w:tcPr>
          <w:p w14:paraId="0ABDCC01" w14:textId="77777777" w:rsidR="00384C43" w:rsidRPr="00C7345F" w:rsidRDefault="00384C43" w:rsidP="00F73F5C">
            <w:pPr>
              <w:pStyle w:val="TableText"/>
            </w:pPr>
            <w:r w:rsidRPr="00C7345F">
              <w:t>102</w:t>
            </w:r>
          </w:p>
        </w:tc>
        <w:tc>
          <w:tcPr>
            <w:tcW w:w="720" w:type="dxa"/>
            <w:tcBorders>
              <w:top w:val="single" w:sz="4" w:space="0" w:color="auto"/>
              <w:bottom w:val="nil"/>
            </w:tcBorders>
            <w:vAlign w:val="bottom"/>
          </w:tcPr>
          <w:p w14:paraId="2E47F996" w14:textId="77777777" w:rsidR="00384C43" w:rsidRPr="00C7345F" w:rsidRDefault="00384C43" w:rsidP="00F73F5C">
            <w:pPr>
              <w:pStyle w:val="TableText"/>
            </w:pPr>
            <w:r w:rsidRPr="00C7345F">
              <w:t>71</w:t>
            </w:r>
          </w:p>
        </w:tc>
        <w:tc>
          <w:tcPr>
            <w:tcW w:w="720" w:type="dxa"/>
            <w:tcBorders>
              <w:top w:val="single" w:sz="4" w:space="0" w:color="auto"/>
              <w:bottom w:val="nil"/>
            </w:tcBorders>
            <w:vAlign w:val="bottom"/>
          </w:tcPr>
          <w:p w14:paraId="1A3EC450" w14:textId="77777777" w:rsidR="00384C43" w:rsidRPr="00C7345F" w:rsidRDefault="00384C43" w:rsidP="00F73F5C">
            <w:pPr>
              <w:pStyle w:val="TableText"/>
            </w:pPr>
            <w:r w:rsidRPr="00C7345F">
              <w:t>29</w:t>
            </w:r>
          </w:p>
        </w:tc>
        <w:tc>
          <w:tcPr>
            <w:tcW w:w="720" w:type="dxa"/>
            <w:tcBorders>
              <w:top w:val="single" w:sz="4" w:space="0" w:color="auto"/>
              <w:bottom w:val="nil"/>
            </w:tcBorders>
            <w:vAlign w:val="bottom"/>
          </w:tcPr>
          <w:p w14:paraId="74FDFC36" w14:textId="77777777" w:rsidR="00384C43" w:rsidRPr="00C7345F" w:rsidRDefault="00384C43" w:rsidP="00F73F5C">
            <w:pPr>
              <w:pStyle w:val="TableText"/>
            </w:pPr>
            <w:r w:rsidRPr="00C7345F">
              <w:t>0</w:t>
            </w:r>
          </w:p>
        </w:tc>
      </w:tr>
      <w:tr w:rsidR="00384C43" w:rsidRPr="00C7345F" w14:paraId="6B7321F2" w14:textId="77777777" w:rsidTr="00F73F5C">
        <w:tc>
          <w:tcPr>
            <w:tcW w:w="4608" w:type="dxa"/>
            <w:tcBorders>
              <w:top w:val="nil"/>
              <w:bottom w:val="single" w:sz="4" w:space="0" w:color="auto"/>
            </w:tcBorders>
          </w:tcPr>
          <w:p w14:paraId="76C794D2"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61A5421C" w14:textId="77777777" w:rsidR="00384C43" w:rsidRPr="00C7345F" w:rsidRDefault="00384C43" w:rsidP="00F73F5C">
            <w:pPr>
              <w:pStyle w:val="TableText"/>
            </w:pPr>
            <w:r w:rsidRPr="00C7345F">
              <w:t>1,628</w:t>
            </w:r>
          </w:p>
        </w:tc>
        <w:tc>
          <w:tcPr>
            <w:tcW w:w="720" w:type="dxa"/>
            <w:tcBorders>
              <w:top w:val="nil"/>
              <w:bottom w:val="single" w:sz="4" w:space="0" w:color="auto"/>
            </w:tcBorders>
            <w:vAlign w:val="bottom"/>
          </w:tcPr>
          <w:p w14:paraId="1BE615E6" w14:textId="77777777" w:rsidR="00384C43" w:rsidRPr="00C7345F" w:rsidRDefault="00384C43" w:rsidP="00F73F5C">
            <w:pPr>
              <w:pStyle w:val="TableText"/>
            </w:pPr>
            <w:r w:rsidRPr="00C7345F">
              <w:t>522</w:t>
            </w:r>
          </w:p>
        </w:tc>
        <w:tc>
          <w:tcPr>
            <w:tcW w:w="720" w:type="dxa"/>
            <w:tcBorders>
              <w:top w:val="nil"/>
              <w:bottom w:val="single" w:sz="4" w:space="0" w:color="auto"/>
            </w:tcBorders>
            <w:vAlign w:val="bottom"/>
          </w:tcPr>
          <w:p w14:paraId="64E2D758" w14:textId="77777777" w:rsidR="00384C43" w:rsidRPr="00C7345F" w:rsidRDefault="00384C43" w:rsidP="00F73F5C">
            <w:pPr>
              <w:pStyle w:val="TableText"/>
            </w:pPr>
            <w:r w:rsidRPr="00C7345F">
              <w:t>47</w:t>
            </w:r>
          </w:p>
        </w:tc>
        <w:tc>
          <w:tcPr>
            <w:tcW w:w="720" w:type="dxa"/>
            <w:tcBorders>
              <w:top w:val="nil"/>
              <w:bottom w:val="single" w:sz="4" w:space="0" w:color="auto"/>
            </w:tcBorders>
            <w:vAlign w:val="bottom"/>
          </w:tcPr>
          <w:p w14:paraId="6D6C2D0C"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6A091CA5"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7A9CC65F" w14:textId="77777777" w:rsidR="00384C43" w:rsidRPr="00C7345F" w:rsidRDefault="00384C43" w:rsidP="00F73F5C">
            <w:pPr>
              <w:pStyle w:val="TableText"/>
            </w:pPr>
            <w:r w:rsidRPr="00C7345F">
              <w:t>100</w:t>
            </w:r>
          </w:p>
        </w:tc>
      </w:tr>
      <w:tr w:rsidR="00384C43" w:rsidRPr="00C7345F" w14:paraId="1EE11D2C" w14:textId="77777777" w:rsidTr="00F73F5C">
        <w:tc>
          <w:tcPr>
            <w:tcW w:w="4608" w:type="dxa"/>
            <w:tcBorders>
              <w:top w:val="single" w:sz="4" w:space="0" w:color="auto"/>
              <w:bottom w:val="nil"/>
            </w:tcBorders>
            <w:hideMark/>
          </w:tcPr>
          <w:p w14:paraId="3AEA2F6F"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452A8C2B" w14:textId="77777777" w:rsidR="00384C43" w:rsidRPr="00C7345F" w:rsidRDefault="00384C43" w:rsidP="00F73F5C">
            <w:pPr>
              <w:pStyle w:val="TableText"/>
              <w:rPr>
                <w:rFonts w:cs="Times New Roman"/>
              </w:rPr>
            </w:pPr>
            <w:r w:rsidRPr="00C7345F">
              <w:t>102</w:t>
            </w:r>
          </w:p>
        </w:tc>
        <w:tc>
          <w:tcPr>
            <w:tcW w:w="720" w:type="dxa"/>
            <w:tcBorders>
              <w:top w:val="single" w:sz="4" w:space="0" w:color="auto"/>
              <w:bottom w:val="nil"/>
            </w:tcBorders>
            <w:vAlign w:val="bottom"/>
            <w:hideMark/>
          </w:tcPr>
          <w:p w14:paraId="0C50151B" w14:textId="77777777" w:rsidR="00384C43" w:rsidRPr="00C7345F" w:rsidRDefault="00384C43" w:rsidP="00F73F5C">
            <w:pPr>
              <w:pStyle w:val="TableText"/>
              <w:rPr>
                <w:rFonts w:cs="Times New Roman"/>
              </w:rPr>
            </w:pPr>
            <w:r w:rsidRPr="00C7345F">
              <w:t>232</w:t>
            </w:r>
          </w:p>
        </w:tc>
        <w:tc>
          <w:tcPr>
            <w:tcW w:w="720" w:type="dxa"/>
            <w:tcBorders>
              <w:top w:val="single" w:sz="4" w:space="0" w:color="auto"/>
              <w:bottom w:val="nil"/>
            </w:tcBorders>
            <w:vAlign w:val="bottom"/>
            <w:hideMark/>
          </w:tcPr>
          <w:p w14:paraId="77466B39" w14:textId="77777777" w:rsidR="00384C43" w:rsidRPr="00C7345F" w:rsidRDefault="00384C43" w:rsidP="00F73F5C">
            <w:pPr>
              <w:pStyle w:val="TableText"/>
              <w:rPr>
                <w:rFonts w:cs="Times New Roman"/>
              </w:rPr>
            </w:pPr>
            <w:r w:rsidRPr="00C7345F">
              <w:t>96</w:t>
            </w:r>
          </w:p>
        </w:tc>
        <w:tc>
          <w:tcPr>
            <w:tcW w:w="720" w:type="dxa"/>
            <w:tcBorders>
              <w:top w:val="single" w:sz="4" w:space="0" w:color="auto"/>
              <w:bottom w:val="nil"/>
            </w:tcBorders>
            <w:vAlign w:val="bottom"/>
            <w:hideMark/>
          </w:tcPr>
          <w:p w14:paraId="638C4F4F" w14:textId="77777777" w:rsidR="00384C43" w:rsidRPr="00C7345F" w:rsidRDefault="00384C43" w:rsidP="00F73F5C">
            <w:pPr>
              <w:pStyle w:val="TableText"/>
              <w:rPr>
                <w:rFonts w:cs="Times New Roman"/>
              </w:rPr>
            </w:pPr>
            <w:r w:rsidRPr="00C7345F">
              <w:t>88</w:t>
            </w:r>
          </w:p>
        </w:tc>
        <w:tc>
          <w:tcPr>
            <w:tcW w:w="720" w:type="dxa"/>
            <w:tcBorders>
              <w:top w:val="single" w:sz="4" w:space="0" w:color="auto"/>
              <w:bottom w:val="nil"/>
            </w:tcBorders>
            <w:vAlign w:val="bottom"/>
            <w:hideMark/>
          </w:tcPr>
          <w:p w14:paraId="18CB6F3B" w14:textId="77777777" w:rsidR="00384C43" w:rsidRPr="00C7345F" w:rsidRDefault="00384C43" w:rsidP="00F73F5C">
            <w:pPr>
              <w:pStyle w:val="TableText"/>
              <w:rPr>
                <w:rFonts w:cs="Times New Roman"/>
              </w:rPr>
            </w:pPr>
            <w:r w:rsidRPr="00C7345F">
              <w:t>9</w:t>
            </w:r>
          </w:p>
        </w:tc>
        <w:tc>
          <w:tcPr>
            <w:tcW w:w="720" w:type="dxa"/>
            <w:tcBorders>
              <w:top w:val="single" w:sz="4" w:space="0" w:color="auto"/>
              <w:bottom w:val="nil"/>
            </w:tcBorders>
            <w:vAlign w:val="bottom"/>
            <w:hideMark/>
          </w:tcPr>
          <w:p w14:paraId="4F76E2A1" w14:textId="77777777" w:rsidR="00384C43" w:rsidRPr="00C7345F" w:rsidRDefault="00384C43" w:rsidP="00F73F5C">
            <w:pPr>
              <w:pStyle w:val="TableText"/>
              <w:rPr>
                <w:rFonts w:cs="Times New Roman"/>
              </w:rPr>
            </w:pPr>
            <w:r w:rsidRPr="00C7345F">
              <w:t>3</w:t>
            </w:r>
          </w:p>
        </w:tc>
      </w:tr>
      <w:tr w:rsidR="00384C43" w:rsidRPr="00C7345F" w14:paraId="3E11A999" w14:textId="77777777" w:rsidTr="00F73F5C">
        <w:tc>
          <w:tcPr>
            <w:tcW w:w="4608" w:type="dxa"/>
            <w:tcBorders>
              <w:top w:val="nil"/>
              <w:bottom w:val="single" w:sz="4" w:space="0" w:color="auto"/>
            </w:tcBorders>
            <w:hideMark/>
          </w:tcPr>
          <w:p w14:paraId="3D28DCED"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63B055EC" w14:textId="77777777" w:rsidR="00384C43" w:rsidRPr="00C7345F" w:rsidRDefault="00384C43" w:rsidP="00F73F5C">
            <w:pPr>
              <w:pStyle w:val="TableText"/>
              <w:rPr>
                <w:rFonts w:cs="Times New Roman"/>
                <w:color w:val="000000" w:themeColor="text1"/>
              </w:rPr>
            </w:pPr>
            <w:r w:rsidRPr="00C7345F">
              <w:t>5,504</w:t>
            </w:r>
          </w:p>
        </w:tc>
        <w:tc>
          <w:tcPr>
            <w:tcW w:w="720" w:type="dxa"/>
            <w:tcBorders>
              <w:top w:val="nil"/>
              <w:bottom w:val="single" w:sz="4" w:space="0" w:color="auto"/>
            </w:tcBorders>
            <w:vAlign w:val="bottom"/>
            <w:hideMark/>
          </w:tcPr>
          <w:p w14:paraId="7EDD392A" w14:textId="77777777" w:rsidR="00384C43" w:rsidRPr="00C7345F" w:rsidRDefault="00384C43" w:rsidP="00F73F5C">
            <w:pPr>
              <w:pStyle w:val="TableText"/>
              <w:rPr>
                <w:rFonts w:cs="Times New Roman"/>
                <w:color w:val="000000" w:themeColor="text1"/>
              </w:rPr>
            </w:pPr>
            <w:r w:rsidRPr="00C7345F">
              <w:t>356</w:t>
            </w:r>
          </w:p>
        </w:tc>
        <w:tc>
          <w:tcPr>
            <w:tcW w:w="720" w:type="dxa"/>
            <w:tcBorders>
              <w:top w:val="nil"/>
              <w:bottom w:val="single" w:sz="4" w:space="0" w:color="auto"/>
            </w:tcBorders>
            <w:vAlign w:val="bottom"/>
            <w:hideMark/>
          </w:tcPr>
          <w:p w14:paraId="07E6F8D2" w14:textId="77777777" w:rsidR="00384C43" w:rsidRPr="00C7345F" w:rsidRDefault="00384C43" w:rsidP="00F73F5C">
            <w:pPr>
              <w:pStyle w:val="TableText"/>
              <w:rPr>
                <w:rFonts w:cs="Times New Roman"/>
                <w:color w:val="000000" w:themeColor="text1"/>
              </w:rPr>
            </w:pPr>
            <w:r w:rsidRPr="00C7345F">
              <w:t>140</w:t>
            </w:r>
          </w:p>
        </w:tc>
        <w:tc>
          <w:tcPr>
            <w:tcW w:w="720" w:type="dxa"/>
            <w:tcBorders>
              <w:top w:val="nil"/>
              <w:bottom w:val="single" w:sz="4" w:space="0" w:color="auto"/>
            </w:tcBorders>
            <w:vAlign w:val="bottom"/>
            <w:hideMark/>
          </w:tcPr>
          <w:p w14:paraId="42E44DCE" w14:textId="77777777" w:rsidR="00384C43" w:rsidRPr="00C7345F" w:rsidRDefault="00384C43" w:rsidP="00F73F5C">
            <w:pPr>
              <w:pStyle w:val="TableText"/>
              <w:rPr>
                <w:rFonts w:cs="Times New Roman"/>
                <w:color w:val="000000" w:themeColor="text1"/>
              </w:rPr>
            </w:pPr>
            <w:r w:rsidRPr="00C7345F">
              <w:t>50</w:t>
            </w:r>
          </w:p>
        </w:tc>
        <w:tc>
          <w:tcPr>
            <w:tcW w:w="720" w:type="dxa"/>
            <w:tcBorders>
              <w:top w:val="nil"/>
              <w:bottom w:val="single" w:sz="4" w:space="0" w:color="auto"/>
            </w:tcBorders>
            <w:vAlign w:val="bottom"/>
            <w:hideMark/>
          </w:tcPr>
          <w:p w14:paraId="4B89B68B" w14:textId="77777777" w:rsidR="00384C43" w:rsidRPr="00C7345F" w:rsidRDefault="00384C43" w:rsidP="00F73F5C">
            <w:pPr>
              <w:pStyle w:val="TableText"/>
              <w:rPr>
                <w:rFonts w:cs="Times New Roman"/>
                <w:color w:val="000000" w:themeColor="text1"/>
              </w:rPr>
            </w:pPr>
            <w:r w:rsidRPr="00C7345F">
              <w:t>21</w:t>
            </w:r>
          </w:p>
        </w:tc>
        <w:tc>
          <w:tcPr>
            <w:tcW w:w="720" w:type="dxa"/>
            <w:tcBorders>
              <w:top w:val="nil"/>
              <w:bottom w:val="single" w:sz="4" w:space="0" w:color="auto"/>
            </w:tcBorders>
            <w:vAlign w:val="bottom"/>
            <w:hideMark/>
          </w:tcPr>
          <w:p w14:paraId="7D2CE31C" w14:textId="77777777" w:rsidR="00384C43" w:rsidRPr="00C7345F" w:rsidRDefault="00384C43" w:rsidP="00F73F5C">
            <w:pPr>
              <w:pStyle w:val="TableText"/>
              <w:rPr>
                <w:rFonts w:cs="Times New Roman"/>
                <w:color w:val="000000" w:themeColor="text1"/>
              </w:rPr>
            </w:pPr>
            <w:r w:rsidRPr="00C7345F">
              <w:t>30</w:t>
            </w:r>
          </w:p>
        </w:tc>
      </w:tr>
      <w:tr w:rsidR="00384C43" w:rsidRPr="00C7345F" w14:paraId="3FA5550A" w14:textId="77777777" w:rsidTr="00F73F5C">
        <w:tc>
          <w:tcPr>
            <w:tcW w:w="4608" w:type="dxa"/>
            <w:tcBorders>
              <w:top w:val="single" w:sz="4" w:space="0" w:color="auto"/>
            </w:tcBorders>
          </w:tcPr>
          <w:p w14:paraId="46A4394F"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253766AA" w14:textId="77777777" w:rsidR="00384C43" w:rsidRPr="00C7345F" w:rsidRDefault="00384C43" w:rsidP="00F73F5C">
            <w:pPr>
              <w:pStyle w:val="TableText"/>
              <w:rPr>
                <w:rFonts w:cs="Times New Roman"/>
              </w:rPr>
            </w:pPr>
            <w:r w:rsidRPr="00C7345F">
              <w:t>253</w:t>
            </w:r>
          </w:p>
        </w:tc>
        <w:tc>
          <w:tcPr>
            <w:tcW w:w="720" w:type="dxa"/>
            <w:tcBorders>
              <w:top w:val="single" w:sz="4" w:space="0" w:color="auto"/>
            </w:tcBorders>
            <w:vAlign w:val="bottom"/>
          </w:tcPr>
          <w:p w14:paraId="596A4EDD" w14:textId="77777777" w:rsidR="00384C43" w:rsidRPr="00C7345F" w:rsidRDefault="00384C43" w:rsidP="00F73F5C">
            <w:pPr>
              <w:pStyle w:val="TableText"/>
              <w:rPr>
                <w:rFonts w:cs="Times New Roman"/>
              </w:rPr>
            </w:pPr>
            <w:r w:rsidRPr="00C7345F">
              <w:t>276</w:t>
            </w:r>
          </w:p>
        </w:tc>
        <w:tc>
          <w:tcPr>
            <w:tcW w:w="720" w:type="dxa"/>
            <w:tcBorders>
              <w:top w:val="single" w:sz="4" w:space="0" w:color="auto"/>
            </w:tcBorders>
            <w:vAlign w:val="bottom"/>
          </w:tcPr>
          <w:p w14:paraId="5E605C95" w14:textId="77777777" w:rsidR="00384C43" w:rsidRPr="00C7345F" w:rsidRDefault="00384C43" w:rsidP="00F73F5C">
            <w:pPr>
              <w:pStyle w:val="TableText"/>
              <w:rPr>
                <w:rFonts w:cs="Times New Roman"/>
              </w:rPr>
            </w:pPr>
            <w:r w:rsidRPr="00C7345F">
              <w:t>126</w:t>
            </w:r>
          </w:p>
        </w:tc>
        <w:tc>
          <w:tcPr>
            <w:tcW w:w="720" w:type="dxa"/>
            <w:tcBorders>
              <w:top w:val="single" w:sz="4" w:space="0" w:color="auto"/>
            </w:tcBorders>
            <w:vAlign w:val="bottom"/>
          </w:tcPr>
          <w:p w14:paraId="31CCBA57" w14:textId="77777777" w:rsidR="00384C43" w:rsidRPr="00C7345F" w:rsidRDefault="00384C43" w:rsidP="00F73F5C">
            <w:pPr>
              <w:pStyle w:val="TableText"/>
              <w:rPr>
                <w:rFonts w:cs="Times New Roman"/>
              </w:rPr>
            </w:pPr>
            <w:r w:rsidRPr="00C7345F">
              <w:t>73</w:t>
            </w:r>
          </w:p>
        </w:tc>
        <w:tc>
          <w:tcPr>
            <w:tcW w:w="720" w:type="dxa"/>
            <w:tcBorders>
              <w:top w:val="single" w:sz="4" w:space="0" w:color="auto"/>
            </w:tcBorders>
            <w:vAlign w:val="bottom"/>
          </w:tcPr>
          <w:p w14:paraId="161558E6" w14:textId="77777777" w:rsidR="00384C43" w:rsidRPr="00C7345F" w:rsidRDefault="00384C43" w:rsidP="00F73F5C">
            <w:pPr>
              <w:pStyle w:val="TableText"/>
              <w:rPr>
                <w:rFonts w:cs="Times New Roman"/>
              </w:rPr>
            </w:pPr>
            <w:r w:rsidRPr="00C7345F">
              <w:t>15</w:t>
            </w:r>
          </w:p>
        </w:tc>
        <w:tc>
          <w:tcPr>
            <w:tcW w:w="720" w:type="dxa"/>
            <w:tcBorders>
              <w:top w:val="single" w:sz="4" w:space="0" w:color="auto"/>
            </w:tcBorders>
            <w:vAlign w:val="bottom"/>
          </w:tcPr>
          <w:p w14:paraId="4C00395C" w14:textId="77777777" w:rsidR="00384C43" w:rsidRPr="00C7345F" w:rsidRDefault="00384C43" w:rsidP="00F73F5C">
            <w:pPr>
              <w:pStyle w:val="TableText"/>
              <w:rPr>
                <w:rFonts w:cs="Times New Roman"/>
              </w:rPr>
            </w:pPr>
            <w:r w:rsidRPr="00C7345F">
              <w:t>11</w:t>
            </w:r>
          </w:p>
        </w:tc>
      </w:tr>
      <w:tr w:rsidR="00384C43" w:rsidRPr="00C7345F" w14:paraId="1A769F26" w14:textId="77777777" w:rsidTr="00F73F5C">
        <w:tc>
          <w:tcPr>
            <w:tcW w:w="4608" w:type="dxa"/>
            <w:tcBorders>
              <w:bottom w:val="nil"/>
            </w:tcBorders>
          </w:tcPr>
          <w:p w14:paraId="44BC3993"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03F9872F" w14:textId="77777777" w:rsidR="00384C43" w:rsidRPr="00C7345F" w:rsidRDefault="00384C43" w:rsidP="00F73F5C">
            <w:pPr>
              <w:pStyle w:val="TableText"/>
              <w:rPr>
                <w:rFonts w:cs="Times New Roman"/>
                <w:color w:val="000000" w:themeColor="text1"/>
              </w:rPr>
            </w:pPr>
            <w:r w:rsidRPr="00C7345F">
              <w:t>38</w:t>
            </w:r>
          </w:p>
        </w:tc>
        <w:tc>
          <w:tcPr>
            <w:tcW w:w="720" w:type="dxa"/>
            <w:tcBorders>
              <w:bottom w:val="nil"/>
            </w:tcBorders>
            <w:vAlign w:val="bottom"/>
          </w:tcPr>
          <w:p w14:paraId="16C3D431" w14:textId="77777777" w:rsidR="00384C43" w:rsidRPr="00C7345F" w:rsidRDefault="00384C43" w:rsidP="00F73F5C">
            <w:pPr>
              <w:pStyle w:val="TableText"/>
              <w:rPr>
                <w:rFonts w:cs="Times New Roman"/>
                <w:color w:val="000000" w:themeColor="text1"/>
              </w:rPr>
            </w:pPr>
            <w:r w:rsidRPr="00C7345F">
              <w:t>150</w:t>
            </w:r>
          </w:p>
        </w:tc>
        <w:tc>
          <w:tcPr>
            <w:tcW w:w="720" w:type="dxa"/>
            <w:tcBorders>
              <w:bottom w:val="nil"/>
            </w:tcBorders>
            <w:vAlign w:val="bottom"/>
          </w:tcPr>
          <w:p w14:paraId="71B02587"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0D9CA20F" w14:textId="77777777" w:rsidR="00384C43" w:rsidRPr="00C7345F" w:rsidRDefault="00384C43" w:rsidP="00F73F5C">
            <w:pPr>
              <w:pStyle w:val="TableText"/>
              <w:rPr>
                <w:rFonts w:cs="Times New Roman"/>
                <w:color w:val="000000" w:themeColor="text1"/>
              </w:rPr>
            </w:pPr>
            <w:r w:rsidRPr="00C7345F">
              <w:t>100</w:t>
            </w:r>
          </w:p>
        </w:tc>
        <w:tc>
          <w:tcPr>
            <w:tcW w:w="720" w:type="dxa"/>
            <w:tcBorders>
              <w:bottom w:val="nil"/>
            </w:tcBorders>
            <w:vAlign w:val="bottom"/>
          </w:tcPr>
          <w:p w14:paraId="4D01D039"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599DEC14" w14:textId="77777777" w:rsidR="00384C43" w:rsidRPr="00C7345F" w:rsidRDefault="00384C43" w:rsidP="00F73F5C">
            <w:pPr>
              <w:pStyle w:val="TableText"/>
              <w:rPr>
                <w:rFonts w:cs="Times New Roman"/>
                <w:color w:val="000000" w:themeColor="text1"/>
              </w:rPr>
            </w:pPr>
            <w:r w:rsidRPr="00C7345F">
              <w:t>0</w:t>
            </w:r>
          </w:p>
        </w:tc>
      </w:tr>
      <w:tr w:rsidR="00384C43" w:rsidRPr="00C7345F" w14:paraId="7C709B50" w14:textId="77777777" w:rsidTr="00F73F5C">
        <w:tc>
          <w:tcPr>
            <w:tcW w:w="4608" w:type="dxa"/>
            <w:tcBorders>
              <w:top w:val="nil"/>
              <w:bottom w:val="single" w:sz="4" w:space="0" w:color="auto"/>
            </w:tcBorders>
          </w:tcPr>
          <w:p w14:paraId="53C42D26"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2804FB6C" w14:textId="77777777" w:rsidR="00384C43" w:rsidRPr="00C7345F" w:rsidRDefault="00384C43" w:rsidP="00F73F5C">
            <w:pPr>
              <w:pStyle w:val="TableText"/>
              <w:rPr>
                <w:rFonts w:cs="Times New Roman"/>
              </w:rPr>
            </w:pPr>
            <w:r w:rsidRPr="00C7345F">
              <w:t>5,353</w:t>
            </w:r>
          </w:p>
        </w:tc>
        <w:tc>
          <w:tcPr>
            <w:tcW w:w="720" w:type="dxa"/>
            <w:tcBorders>
              <w:top w:val="nil"/>
              <w:bottom w:val="single" w:sz="4" w:space="0" w:color="auto"/>
            </w:tcBorders>
            <w:vAlign w:val="bottom"/>
          </w:tcPr>
          <w:p w14:paraId="622E384C" w14:textId="77777777" w:rsidR="00384C43" w:rsidRPr="00C7345F" w:rsidRDefault="00384C43" w:rsidP="00F73F5C">
            <w:pPr>
              <w:pStyle w:val="TableText"/>
            </w:pPr>
            <w:r w:rsidRPr="00C7345F">
              <w:t>358</w:t>
            </w:r>
          </w:p>
        </w:tc>
        <w:tc>
          <w:tcPr>
            <w:tcW w:w="720" w:type="dxa"/>
            <w:tcBorders>
              <w:top w:val="nil"/>
              <w:bottom w:val="single" w:sz="4" w:space="0" w:color="auto"/>
            </w:tcBorders>
            <w:vAlign w:val="bottom"/>
          </w:tcPr>
          <w:p w14:paraId="2232A230" w14:textId="77777777" w:rsidR="00384C43" w:rsidRPr="00C7345F" w:rsidRDefault="00384C43" w:rsidP="00F73F5C">
            <w:pPr>
              <w:pStyle w:val="TableText"/>
            </w:pPr>
            <w:r w:rsidRPr="00C7345F">
              <w:t>140</w:t>
            </w:r>
          </w:p>
        </w:tc>
        <w:tc>
          <w:tcPr>
            <w:tcW w:w="720" w:type="dxa"/>
            <w:tcBorders>
              <w:top w:val="nil"/>
              <w:bottom w:val="single" w:sz="4" w:space="0" w:color="auto"/>
            </w:tcBorders>
            <w:vAlign w:val="bottom"/>
          </w:tcPr>
          <w:p w14:paraId="0B84D878" w14:textId="77777777" w:rsidR="00384C43" w:rsidRPr="00C7345F" w:rsidRDefault="00384C43" w:rsidP="00F73F5C">
            <w:pPr>
              <w:pStyle w:val="TableText"/>
            </w:pPr>
            <w:r w:rsidRPr="00C7345F">
              <w:t>50</w:t>
            </w:r>
          </w:p>
        </w:tc>
        <w:tc>
          <w:tcPr>
            <w:tcW w:w="720" w:type="dxa"/>
            <w:tcBorders>
              <w:top w:val="nil"/>
              <w:bottom w:val="single" w:sz="4" w:space="0" w:color="auto"/>
            </w:tcBorders>
            <w:vAlign w:val="bottom"/>
          </w:tcPr>
          <w:p w14:paraId="02711C95" w14:textId="77777777" w:rsidR="00384C43" w:rsidRPr="00C7345F" w:rsidRDefault="00384C43" w:rsidP="00F73F5C">
            <w:pPr>
              <w:pStyle w:val="TableText"/>
            </w:pPr>
            <w:r w:rsidRPr="00C7345F">
              <w:t>21</w:t>
            </w:r>
          </w:p>
        </w:tc>
        <w:tc>
          <w:tcPr>
            <w:tcW w:w="720" w:type="dxa"/>
            <w:tcBorders>
              <w:top w:val="nil"/>
              <w:bottom w:val="single" w:sz="4" w:space="0" w:color="auto"/>
            </w:tcBorders>
            <w:vAlign w:val="bottom"/>
          </w:tcPr>
          <w:p w14:paraId="48624151" w14:textId="77777777" w:rsidR="00384C43" w:rsidRPr="00C7345F" w:rsidRDefault="00384C43" w:rsidP="00F73F5C">
            <w:pPr>
              <w:pStyle w:val="TableText"/>
            </w:pPr>
            <w:r w:rsidRPr="00C7345F">
              <w:t>30</w:t>
            </w:r>
          </w:p>
        </w:tc>
      </w:tr>
      <w:tr w:rsidR="00384C43" w:rsidRPr="00C7345F" w14:paraId="67EB2A1B" w14:textId="77777777" w:rsidTr="00F73F5C">
        <w:tc>
          <w:tcPr>
            <w:tcW w:w="4608" w:type="dxa"/>
            <w:tcBorders>
              <w:top w:val="single" w:sz="4" w:space="0" w:color="auto"/>
              <w:bottom w:val="nil"/>
            </w:tcBorders>
          </w:tcPr>
          <w:p w14:paraId="07034992"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242A231C" w14:textId="77777777" w:rsidR="00384C43" w:rsidRPr="00C7345F" w:rsidRDefault="00384C43" w:rsidP="00F73F5C">
            <w:pPr>
              <w:pStyle w:val="TableText"/>
            </w:pPr>
            <w:r w:rsidRPr="00C7345F">
              <w:t>3</w:t>
            </w:r>
          </w:p>
        </w:tc>
        <w:tc>
          <w:tcPr>
            <w:tcW w:w="720" w:type="dxa"/>
            <w:tcBorders>
              <w:top w:val="single" w:sz="4" w:space="0" w:color="auto"/>
              <w:bottom w:val="nil"/>
            </w:tcBorders>
            <w:vAlign w:val="bottom"/>
          </w:tcPr>
          <w:p w14:paraId="7F919E11"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1069FB86"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4CE2F535"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39E5CE91"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40326220" w14:textId="77777777" w:rsidR="00384C43" w:rsidRPr="00C7345F" w:rsidRDefault="00384C43" w:rsidP="00F73F5C">
            <w:pPr>
              <w:pStyle w:val="TableText"/>
            </w:pPr>
            <w:r w:rsidRPr="00C7345F">
              <w:t>N/A</w:t>
            </w:r>
          </w:p>
        </w:tc>
      </w:tr>
      <w:tr w:rsidR="00384C43" w:rsidRPr="00C7345F" w14:paraId="207D41E3" w14:textId="77777777" w:rsidTr="00F73F5C">
        <w:tc>
          <w:tcPr>
            <w:tcW w:w="4608" w:type="dxa"/>
            <w:tcBorders>
              <w:top w:val="nil"/>
              <w:bottom w:val="single" w:sz="4" w:space="0" w:color="auto"/>
            </w:tcBorders>
          </w:tcPr>
          <w:p w14:paraId="43BB4EC3"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03C95979" w14:textId="77777777" w:rsidR="00384C43" w:rsidRPr="00C7345F" w:rsidRDefault="00384C43" w:rsidP="00F73F5C">
            <w:pPr>
              <w:pStyle w:val="TableText"/>
            </w:pPr>
            <w:r w:rsidRPr="00C7345F">
              <w:t>5,565</w:t>
            </w:r>
          </w:p>
        </w:tc>
        <w:tc>
          <w:tcPr>
            <w:tcW w:w="720" w:type="dxa"/>
            <w:tcBorders>
              <w:top w:val="nil"/>
              <w:bottom w:val="single" w:sz="4" w:space="0" w:color="auto"/>
            </w:tcBorders>
            <w:vAlign w:val="bottom"/>
          </w:tcPr>
          <w:p w14:paraId="5E7A2722" w14:textId="77777777" w:rsidR="00384C43" w:rsidRPr="00C7345F" w:rsidRDefault="00384C43" w:rsidP="00F73F5C">
            <w:pPr>
              <w:pStyle w:val="TableText"/>
            </w:pPr>
            <w:r w:rsidRPr="00C7345F">
              <w:t>356</w:t>
            </w:r>
          </w:p>
        </w:tc>
        <w:tc>
          <w:tcPr>
            <w:tcW w:w="720" w:type="dxa"/>
            <w:tcBorders>
              <w:top w:val="nil"/>
              <w:bottom w:val="single" w:sz="4" w:space="0" w:color="auto"/>
            </w:tcBorders>
            <w:vAlign w:val="bottom"/>
          </w:tcPr>
          <w:p w14:paraId="0F3C3BB1" w14:textId="77777777" w:rsidR="00384C43" w:rsidRPr="00C7345F" w:rsidRDefault="00384C43" w:rsidP="00F73F5C">
            <w:pPr>
              <w:pStyle w:val="TableText"/>
            </w:pPr>
            <w:r w:rsidRPr="00C7345F">
              <w:t>140</w:t>
            </w:r>
          </w:p>
        </w:tc>
        <w:tc>
          <w:tcPr>
            <w:tcW w:w="720" w:type="dxa"/>
            <w:tcBorders>
              <w:top w:val="nil"/>
              <w:bottom w:val="single" w:sz="4" w:space="0" w:color="auto"/>
            </w:tcBorders>
            <w:vAlign w:val="bottom"/>
          </w:tcPr>
          <w:p w14:paraId="14CA9DD7" w14:textId="77777777" w:rsidR="00384C43" w:rsidRPr="00C7345F" w:rsidRDefault="00384C43" w:rsidP="00F73F5C">
            <w:pPr>
              <w:pStyle w:val="TableText"/>
            </w:pPr>
            <w:r w:rsidRPr="00C7345F">
              <w:t>50</w:t>
            </w:r>
          </w:p>
        </w:tc>
        <w:tc>
          <w:tcPr>
            <w:tcW w:w="720" w:type="dxa"/>
            <w:tcBorders>
              <w:top w:val="nil"/>
              <w:bottom w:val="single" w:sz="4" w:space="0" w:color="auto"/>
            </w:tcBorders>
            <w:vAlign w:val="bottom"/>
          </w:tcPr>
          <w:p w14:paraId="3C15FED9" w14:textId="77777777" w:rsidR="00384C43" w:rsidRPr="00C7345F" w:rsidRDefault="00384C43" w:rsidP="00F73F5C">
            <w:pPr>
              <w:pStyle w:val="TableText"/>
            </w:pPr>
            <w:r w:rsidRPr="00C7345F">
              <w:t>20</w:t>
            </w:r>
          </w:p>
        </w:tc>
        <w:tc>
          <w:tcPr>
            <w:tcW w:w="720" w:type="dxa"/>
            <w:tcBorders>
              <w:top w:val="nil"/>
              <w:bottom w:val="single" w:sz="4" w:space="0" w:color="auto"/>
            </w:tcBorders>
            <w:vAlign w:val="bottom"/>
          </w:tcPr>
          <w:p w14:paraId="32DE9816" w14:textId="77777777" w:rsidR="00384C43" w:rsidRPr="00C7345F" w:rsidRDefault="00384C43" w:rsidP="00F73F5C">
            <w:pPr>
              <w:pStyle w:val="TableText"/>
            </w:pPr>
            <w:r w:rsidRPr="00C7345F">
              <w:t>29</w:t>
            </w:r>
          </w:p>
        </w:tc>
      </w:tr>
      <w:tr w:rsidR="00384C43" w:rsidRPr="00C7345F" w14:paraId="0DFAD40C" w14:textId="77777777" w:rsidTr="00F73F5C">
        <w:tc>
          <w:tcPr>
            <w:tcW w:w="4608" w:type="dxa"/>
            <w:tcBorders>
              <w:top w:val="single" w:sz="4" w:space="0" w:color="auto"/>
              <w:bottom w:val="nil"/>
            </w:tcBorders>
          </w:tcPr>
          <w:p w14:paraId="0055564B"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64DC30E5" w14:textId="77777777" w:rsidR="00384C43" w:rsidRPr="00C7345F" w:rsidRDefault="00384C43" w:rsidP="00F73F5C">
            <w:pPr>
              <w:pStyle w:val="TableText"/>
              <w:rPr>
                <w:rFonts w:cs="Times New Roman"/>
              </w:rPr>
            </w:pPr>
            <w:r w:rsidRPr="00C7345F">
              <w:t>60</w:t>
            </w:r>
          </w:p>
        </w:tc>
        <w:tc>
          <w:tcPr>
            <w:tcW w:w="720" w:type="dxa"/>
            <w:tcBorders>
              <w:top w:val="single" w:sz="4" w:space="0" w:color="auto"/>
              <w:bottom w:val="nil"/>
            </w:tcBorders>
            <w:vAlign w:val="bottom"/>
          </w:tcPr>
          <w:p w14:paraId="6E4C9D21" w14:textId="77777777" w:rsidR="00384C43" w:rsidRPr="00C7345F" w:rsidRDefault="00384C43" w:rsidP="00F73F5C">
            <w:pPr>
              <w:pStyle w:val="TableText"/>
            </w:pPr>
            <w:r w:rsidRPr="00C7345F">
              <w:t>404</w:t>
            </w:r>
          </w:p>
        </w:tc>
        <w:tc>
          <w:tcPr>
            <w:tcW w:w="720" w:type="dxa"/>
            <w:tcBorders>
              <w:top w:val="single" w:sz="4" w:space="0" w:color="auto"/>
              <w:bottom w:val="nil"/>
            </w:tcBorders>
            <w:vAlign w:val="bottom"/>
          </w:tcPr>
          <w:p w14:paraId="0C34DE59" w14:textId="77777777" w:rsidR="00384C43" w:rsidRPr="00C7345F" w:rsidRDefault="00384C43" w:rsidP="00F73F5C">
            <w:pPr>
              <w:pStyle w:val="TableText"/>
            </w:pPr>
            <w:r w:rsidRPr="00C7345F">
              <w:t>114</w:t>
            </w:r>
          </w:p>
        </w:tc>
        <w:tc>
          <w:tcPr>
            <w:tcW w:w="720" w:type="dxa"/>
            <w:tcBorders>
              <w:top w:val="single" w:sz="4" w:space="0" w:color="auto"/>
              <w:bottom w:val="nil"/>
            </w:tcBorders>
            <w:vAlign w:val="bottom"/>
          </w:tcPr>
          <w:p w14:paraId="6342AA69" w14:textId="77777777" w:rsidR="00384C43" w:rsidRPr="00C7345F" w:rsidRDefault="00384C43" w:rsidP="00F73F5C">
            <w:pPr>
              <w:pStyle w:val="TableText"/>
            </w:pPr>
            <w:r w:rsidRPr="00C7345F">
              <w:t>35</w:t>
            </w:r>
          </w:p>
        </w:tc>
        <w:tc>
          <w:tcPr>
            <w:tcW w:w="720" w:type="dxa"/>
            <w:tcBorders>
              <w:top w:val="single" w:sz="4" w:space="0" w:color="auto"/>
              <w:bottom w:val="nil"/>
            </w:tcBorders>
            <w:vAlign w:val="bottom"/>
          </w:tcPr>
          <w:p w14:paraId="0F907330" w14:textId="77777777" w:rsidR="00384C43" w:rsidRPr="00C7345F" w:rsidRDefault="00384C43" w:rsidP="00F73F5C">
            <w:pPr>
              <w:pStyle w:val="TableText"/>
            </w:pPr>
            <w:r w:rsidRPr="00C7345F">
              <w:t>28</w:t>
            </w:r>
          </w:p>
        </w:tc>
        <w:tc>
          <w:tcPr>
            <w:tcW w:w="720" w:type="dxa"/>
            <w:tcBorders>
              <w:top w:val="single" w:sz="4" w:space="0" w:color="auto"/>
              <w:bottom w:val="nil"/>
            </w:tcBorders>
            <w:vAlign w:val="bottom"/>
          </w:tcPr>
          <w:p w14:paraId="339FA146" w14:textId="77777777" w:rsidR="00384C43" w:rsidRPr="00C7345F" w:rsidRDefault="00384C43" w:rsidP="00F73F5C">
            <w:pPr>
              <w:pStyle w:val="TableText"/>
            </w:pPr>
            <w:r w:rsidRPr="00C7345F">
              <w:t>37</w:t>
            </w:r>
          </w:p>
        </w:tc>
      </w:tr>
      <w:tr w:rsidR="00384C43" w:rsidRPr="00C7345F" w14:paraId="406E81AA" w14:textId="77777777" w:rsidTr="00F73F5C">
        <w:tc>
          <w:tcPr>
            <w:tcW w:w="4608" w:type="dxa"/>
            <w:tcBorders>
              <w:top w:val="nil"/>
              <w:bottom w:val="single" w:sz="4" w:space="0" w:color="auto"/>
            </w:tcBorders>
          </w:tcPr>
          <w:p w14:paraId="6AA58D20"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6C23EA60" w14:textId="77777777" w:rsidR="00384C43" w:rsidRPr="00C7345F" w:rsidRDefault="00384C43" w:rsidP="00F73F5C">
            <w:pPr>
              <w:pStyle w:val="TableText"/>
              <w:rPr>
                <w:rFonts w:cs="Times New Roman"/>
              </w:rPr>
            </w:pPr>
            <w:r w:rsidRPr="00C7345F">
              <w:t>5,546</w:t>
            </w:r>
          </w:p>
        </w:tc>
        <w:tc>
          <w:tcPr>
            <w:tcW w:w="720" w:type="dxa"/>
            <w:tcBorders>
              <w:top w:val="nil"/>
              <w:bottom w:val="single" w:sz="4" w:space="0" w:color="auto"/>
            </w:tcBorders>
            <w:vAlign w:val="bottom"/>
          </w:tcPr>
          <w:p w14:paraId="38E35857" w14:textId="77777777" w:rsidR="00384C43" w:rsidRPr="00C7345F" w:rsidRDefault="00384C43" w:rsidP="00F73F5C">
            <w:pPr>
              <w:pStyle w:val="TableText"/>
            </w:pPr>
            <w:r w:rsidRPr="00C7345F">
              <w:t>354</w:t>
            </w:r>
          </w:p>
        </w:tc>
        <w:tc>
          <w:tcPr>
            <w:tcW w:w="720" w:type="dxa"/>
            <w:tcBorders>
              <w:top w:val="nil"/>
              <w:bottom w:val="single" w:sz="4" w:space="0" w:color="auto"/>
            </w:tcBorders>
            <w:vAlign w:val="bottom"/>
          </w:tcPr>
          <w:p w14:paraId="04C0D800" w14:textId="77777777" w:rsidR="00384C43" w:rsidRPr="00C7345F" w:rsidRDefault="00384C43" w:rsidP="00F73F5C">
            <w:pPr>
              <w:pStyle w:val="TableText"/>
            </w:pPr>
            <w:r w:rsidRPr="00C7345F">
              <w:t>140</w:t>
            </w:r>
          </w:p>
        </w:tc>
        <w:tc>
          <w:tcPr>
            <w:tcW w:w="720" w:type="dxa"/>
            <w:tcBorders>
              <w:top w:val="nil"/>
              <w:bottom w:val="single" w:sz="4" w:space="0" w:color="auto"/>
            </w:tcBorders>
            <w:vAlign w:val="bottom"/>
          </w:tcPr>
          <w:p w14:paraId="752B3C08" w14:textId="77777777" w:rsidR="00384C43" w:rsidRPr="00C7345F" w:rsidRDefault="00384C43" w:rsidP="00F73F5C">
            <w:pPr>
              <w:pStyle w:val="TableText"/>
            </w:pPr>
            <w:r w:rsidRPr="00C7345F">
              <w:t>51</w:t>
            </w:r>
          </w:p>
        </w:tc>
        <w:tc>
          <w:tcPr>
            <w:tcW w:w="720" w:type="dxa"/>
            <w:tcBorders>
              <w:top w:val="nil"/>
              <w:bottom w:val="single" w:sz="4" w:space="0" w:color="auto"/>
            </w:tcBorders>
            <w:vAlign w:val="bottom"/>
          </w:tcPr>
          <w:p w14:paraId="16AAFC6A" w14:textId="77777777" w:rsidR="00384C43" w:rsidRPr="00C7345F" w:rsidRDefault="00384C43" w:rsidP="00F73F5C">
            <w:pPr>
              <w:pStyle w:val="TableText"/>
            </w:pPr>
            <w:r w:rsidRPr="00C7345F">
              <w:t>20</w:t>
            </w:r>
          </w:p>
        </w:tc>
        <w:tc>
          <w:tcPr>
            <w:tcW w:w="720" w:type="dxa"/>
            <w:tcBorders>
              <w:top w:val="nil"/>
              <w:bottom w:val="single" w:sz="4" w:space="0" w:color="auto"/>
            </w:tcBorders>
            <w:vAlign w:val="bottom"/>
          </w:tcPr>
          <w:p w14:paraId="38A22B93" w14:textId="77777777" w:rsidR="00384C43" w:rsidRPr="00C7345F" w:rsidRDefault="00384C43" w:rsidP="00F73F5C">
            <w:pPr>
              <w:pStyle w:val="TableText"/>
            </w:pPr>
            <w:r w:rsidRPr="00C7345F">
              <w:t>29</w:t>
            </w:r>
          </w:p>
        </w:tc>
      </w:tr>
      <w:tr w:rsidR="00384C43" w:rsidRPr="00C7345F" w14:paraId="1630C994" w14:textId="77777777" w:rsidTr="00F73F5C">
        <w:tc>
          <w:tcPr>
            <w:tcW w:w="4608" w:type="dxa"/>
            <w:tcBorders>
              <w:top w:val="single" w:sz="4" w:space="0" w:color="auto"/>
            </w:tcBorders>
          </w:tcPr>
          <w:p w14:paraId="6A7139BC"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14C0DF7B" w14:textId="77777777" w:rsidR="00384C43" w:rsidRPr="00C7345F" w:rsidRDefault="00384C43" w:rsidP="00F73F5C">
            <w:pPr>
              <w:pStyle w:val="TableText"/>
              <w:rPr>
                <w:rFonts w:cs="Times New Roman"/>
              </w:rPr>
            </w:pPr>
            <w:r w:rsidRPr="00C7345F">
              <w:t>273</w:t>
            </w:r>
          </w:p>
        </w:tc>
        <w:tc>
          <w:tcPr>
            <w:tcW w:w="720" w:type="dxa"/>
            <w:tcBorders>
              <w:top w:val="single" w:sz="4" w:space="0" w:color="auto"/>
            </w:tcBorders>
            <w:vAlign w:val="bottom"/>
          </w:tcPr>
          <w:p w14:paraId="464A20AA" w14:textId="77777777" w:rsidR="00384C43" w:rsidRPr="00C7345F" w:rsidRDefault="00384C43" w:rsidP="00F73F5C">
            <w:pPr>
              <w:pStyle w:val="TableText"/>
            </w:pPr>
            <w:r w:rsidRPr="00C7345F">
              <w:t>268</w:t>
            </w:r>
          </w:p>
        </w:tc>
        <w:tc>
          <w:tcPr>
            <w:tcW w:w="720" w:type="dxa"/>
            <w:tcBorders>
              <w:top w:val="single" w:sz="4" w:space="0" w:color="auto"/>
            </w:tcBorders>
            <w:vAlign w:val="bottom"/>
          </w:tcPr>
          <w:p w14:paraId="24D3EF54" w14:textId="77777777" w:rsidR="00384C43" w:rsidRPr="00C7345F" w:rsidRDefault="00384C43" w:rsidP="00F73F5C">
            <w:pPr>
              <w:pStyle w:val="TableText"/>
            </w:pPr>
            <w:r w:rsidRPr="00C7345F">
              <w:t>123</w:t>
            </w:r>
          </w:p>
        </w:tc>
        <w:tc>
          <w:tcPr>
            <w:tcW w:w="720" w:type="dxa"/>
            <w:tcBorders>
              <w:top w:val="single" w:sz="4" w:space="0" w:color="auto"/>
            </w:tcBorders>
            <w:vAlign w:val="bottom"/>
          </w:tcPr>
          <w:p w14:paraId="71912D9F" w14:textId="77777777" w:rsidR="00384C43" w:rsidRPr="00C7345F" w:rsidRDefault="00384C43" w:rsidP="00F73F5C">
            <w:pPr>
              <w:pStyle w:val="TableText"/>
            </w:pPr>
            <w:r w:rsidRPr="00C7345F">
              <w:t>76</w:t>
            </w:r>
          </w:p>
        </w:tc>
        <w:tc>
          <w:tcPr>
            <w:tcW w:w="720" w:type="dxa"/>
            <w:tcBorders>
              <w:top w:val="single" w:sz="4" w:space="0" w:color="auto"/>
            </w:tcBorders>
            <w:vAlign w:val="bottom"/>
          </w:tcPr>
          <w:p w14:paraId="6990313C" w14:textId="77777777" w:rsidR="00384C43" w:rsidRPr="00C7345F" w:rsidRDefault="00384C43" w:rsidP="00F73F5C">
            <w:pPr>
              <w:pStyle w:val="TableText"/>
            </w:pPr>
            <w:r w:rsidRPr="00C7345F">
              <w:t>13</w:t>
            </w:r>
          </w:p>
        </w:tc>
        <w:tc>
          <w:tcPr>
            <w:tcW w:w="720" w:type="dxa"/>
            <w:tcBorders>
              <w:top w:val="single" w:sz="4" w:space="0" w:color="auto"/>
            </w:tcBorders>
            <w:vAlign w:val="bottom"/>
          </w:tcPr>
          <w:p w14:paraId="5BBDAA08" w14:textId="77777777" w:rsidR="00384C43" w:rsidRPr="00C7345F" w:rsidRDefault="00384C43" w:rsidP="00F73F5C">
            <w:pPr>
              <w:pStyle w:val="TableText"/>
            </w:pPr>
            <w:r w:rsidRPr="00C7345F">
              <w:t>11</w:t>
            </w:r>
          </w:p>
        </w:tc>
      </w:tr>
      <w:tr w:rsidR="00384C43" w:rsidRPr="00C7345F" w14:paraId="018B0293" w14:textId="77777777" w:rsidTr="00F73F5C">
        <w:tc>
          <w:tcPr>
            <w:tcW w:w="4608" w:type="dxa"/>
          </w:tcPr>
          <w:p w14:paraId="68B1EFFB" w14:textId="77777777" w:rsidR="00384C43" w:rsidRPr="00C7345F" w:rsidRDefault="00384C43" w:rsidP="00F73F5C">
            <w:pPr>
              <w:pStyle w:val="TableText"/>
            </w:pPr>
            <w:r w:rsidRPr="00C7345F">
              <w:t>Not homeless</w:t>
            </w:r>
          </w:p>
        </w:tc>
        <w:tc>
          <w:tcPr>
            <w:tcW w:w="1152" w:type="dxa"/>
            <w:vAlign w:val="bottom"/>
          </w:tcPr>
          <w:p w14:paraId="0D505963" w14:textId="77777777" w:rsidR="00384C43" w:rsidRPr="00C7345F" w:rsidRDefault="00384C43" w:rsidP="00F73F5C">
            <w:pPr>
              <w:pStyle w:val="TableText"/>
              <w:rPr>
                <w:rFonts w:cs="Times New Roman"/>
              </w:rPr>
            </w:pPr>
            <w:r w:rsidRPr="00C7345F">
              <w:t>5,333</w:t>
            </w:r>
          </w:p>
        </w:tc>
        <w:tc>
          <w:tcPr>
            <w:tcW w:w="720" w:type="dxa"/>
            <w:vAlign w:val="bottom"/>
          </w:tcPr>
          <w:p w14:paraId="5E81DF57" w14:textId="77777777" w:rsidR="00384C43" w:rsidRPr="00C7345F" w:rsidRDefault="00384C43" w:rsidP="00F73F5C">
            <w:pPr>
              <w:pStyle w:val="TableText"/>
            </w:pPr>
            <w:r w:rsidRPr="00C7345F">
              <w:t>359</w:t>
            </w:r>
          </w:p>
        </w:tc>
        <w:tc>
          <w:tcPr>
            <w:tcW w:w="720" w:type="dxa"/>
            <w:vAlign w:val="bottom"/>
          </w:tcPr>
          <w:p w14:paraId="3761E52C" w14:textId="77777777" w:rsidR="00384C43" w:rsidRPr="00C7345F" w:rsidRDefault="00384C43" w:rsidP="00F73F5C">
            <w:pPr>
              <w:pStyle w:val="TableText"/>
            </w:pPr>
            <w:r w:rsidRPr="00C7345F">
              <w:t>139</w:t>
            </w:r>
          </w:p>
        </w:tc>
        <w:tc>
          <w:tcPr>
            <w:tcW w:w="720" w:type="dxa"/>
            <w:vAlign w:val="bottom"/>
          </w:tcPr>
          <w:p w14:paraId="41A19749" w14:textId="77777777" w:rsidR="00384C43" w:rsidRPr="00C7345F" w:rsidRDefault="00384C43" w:rsidP="00F73F5C">
            <w:pPr>
              <w:pStyle w:val="TableText"/>
            </w:pPr>
            <w:r w:rsidRPr="00C7345F">
              <w:t>49</w:t>
            </w:r>
          </w:p>
        </w:tc>
        <w:tc>
          <w:tcPr>
            <w:tcW w:w="720" w:type="dxa"/>
            <w:vAlign w:val="bottom"/>
          </w:tcPr>
          <w:p w14:paraId="6F359E3D" w14:textId="77777777" w:rsidR="00384C43" w:rsidRPr="00C7345F" w:rsidRDefault="00384C43" w:rsidP="00F73F5C">
            <w:pPr>
              <w:pStyle w:val="TableText"/>
            </w:pPr>
            <w:r w:rsidRPr="00C7345F">
              <w:t>21</w:t>
            </w:r>
          </w:p>
        </w:tc>
        <w:tc>
          <w:tcPr>
            <w:tcW w:w="720" w:type="dxa"/>
            <w:vAlign w:val="bottom"/>
          </w:tcPr>
          <w:p w14:paraId="77047860" w14:textId="77777777" w:rsidR="00384C43" w:rsidRPr="00C7345F" w:rsidRDefault="00384C43" w:rsidP="00F73F5C">
            <w:pPr>
              <w:pStyle w:val="TableText"/>
            </w:pPr>
            <w:r w:rsidRPr="00C7345F">
              <w:t>30</w:t>
            </w:r>
          </w:p>
        </w:tc>
      </w:tr>
    </w:tbl>
    <w:p w14:paraId="4CEE7314" w14:textId="77777777" w:rsidR="00384C43" w:rsidRPr="00C7345F" w:rsidRDefault="00384C43" w:rsidP="00F73F5C">
      <w:pPr>
        <w:pStyle w:val="Caption"/>
      </w:pPr>
      <w:bookmarkStart w:id="731" w:name="_Toc134621979"/>
      <w:r w:rsidRPr="00C7345F">
        <w:lastRenderedPageBreak/>
        <w:t>Table 4.D.</w:t>
      </w:r>
      <w:r w:rsidRPr="00C7345F">
        <w:fldChar w:fldCharType="begin"/>
      </w:r>
      <w:r w:rsidRPr="00C7345F">
        <w:instrText>SEQ Table_4.D. \* ARABIC</w:instrText>
      </w:r>
      <w:r w:rsidRPr="00C7345F">
        <w:fldChar w:fldCharType="separate"/>
      </w:r>
      <w:r w:rsidRPr="00C7345F">
        <w:t>29</w:t>
      </w:r>
      <w:r w:rsidRPr="00C7345F">
        <w:fldChar w:fldCharType="end"/>
      </w:r>
      <w:r w:rsidRPr="00C7345F">
        <w:t xml:space="preserve">  Demographic Summary for Grade Two—Overall Score</w:t>
      </w:r>
      <w:bookmarkEnd w:id="731"/>
    </w:p>
    <w:tbl>
      <w:tblPr>
        <w:tblStyle w:val="TRs"/>
        <w:tblW w:w="9360" w:type="dxa"/>
        <w:tblLayout w:type="fixed"/>
        <w:tblLook w:val="04A0" w:firstRow="1" w:lastRow="0" w:firstColumn="1" w:lastColumn="0" w:noHBand="0" w:noVBand="1"/>
        <w:tblDescription w:val="Demographic Summary for Grade Two—Overall Score"/>
      </w:tblPr>
      <w:tblGrid>
        <w:gridCol w:w="4608"/>
        <w:gridCol w:w="1152"/>
        <w:gridCol w:w="720"/>
        <w:gridCol w:w="720"/>
        <w:gridCol w:w="720"/>
        <w:gridCol w:w="720"/>
        <w:gridCol w:w="720"/>
      </w:tblGrid>
      <w:tr w:rsidR="00384C43" w:rsidRPr="00C7345F" w14:paraId="3B56F03A"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72C1B083"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0B9D8CA0"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3628937E"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4DAF198C"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5173E25B"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65BF965F"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01F8A823"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0BC14748" w14:textId="77777777" w:rsidTr="00F73F5C">
        <w:tc>
          <w:tcPr>
            <w:tcW w:w="4608" w:type="dxa"/>
            <w:tcBorders>
              <w:top w:val="single" w:sz="4" w:space="0" w:color="auto"/>
              <w:bottom w:val="single" w:sz="4" w:space="0" w:color="auto"/>
            </w:tcBorders>
            <w:hideMark/>
          </w:tcPr>
          <w:p w14:paraId="114AACAE"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78CF3DE3" w14:textId="77777777" w:rsidR="00384C43" w:rsidRPr="00C7345F" w:rsidRDefault="00384C43" w:rsidP="00F73F5C">
            <w:pPr>
              <w:pStyle w:val="TableText"/>
              <w:rPr>
                <w:rFonts w:cs="Times New Roman"/>
              </w:rPr>
            </w:pPr>
            <w:r w:rsidRPr="00C7345F">
              <w:t>3,236</w:t>
            </w:r>
          </w:p>
        </w:tc>
        <w:tc>
          <w:tcPr>
            <w:tcW w:w="720" w:type="dxa"/>
            <w:tcBorders>
              <w:top w:val="single" w:sz="4" w:space="0" w:color="auto"/>
              <w:bottom w:val="single" w:sz="4" w:space="0" w:color="auto"/>
            </w:tcBorders>
            <w:vAlign w:val="bottom"/>
            <w:hideMark/>
          </w:tcPr>
          <w:p w14:paraId="418633E3" w14:textId="77777777" w:rsidR="00384C43" w:rsidRPr="00C7345F" w:rsidRDefault="00384C43" w:rsidP="00F73F5C">
            <w:pPr>
              <w:pStyle w:val="TableText"/>
              <w:rPr>
                <w:rFonts w:cs="Times New Roman"/>
              </w:rPr>
            </w:pPr>
            <w:r w:rsidRPr="00C7345F">
              <w:t>363</w:t>
            </w:r>
          </w:p>
        </w:tc>
        <w:tc>
          <w:tcPr>
            <w:tcW w:w="720" w:type="dxa"/>
            <w:tcBorders>
              <w:top w:val="single" w:sz="4" w:space="0" w:color="auto"/>
              <w:bottom w:val="single" w:sz="4" w:space="0" w:color="auto"/>
            </w:tcBorders>
            <w:vAlign w:val="bottom"/>
            <w:hideMark/>
          </w:tcPr>
          <w:p w14:paraId="54816035" w14:textId="77777777" w:rsidR="00384C43" w:rsidRPr="00C7345F" w:rsidRDefault="00384C43" w:rsidP="00F73F5C">
            <w:pPr>
              <w:pStyle w:val="TableText"/>
              <w:rPr>
                <w:rFonts w:cs="Times New Roman"/>
              </w:rPr>
            </w:pPr>
            <w:r w:rsidRPr="00C7345F">
              <w:t>132</w:t>
            </w:r>
          </w:p>
        </w:tc>
        <w:tc>
          <w:tcPr>
            <w:tcW w:w="720" w:type="dxa"/>
            <w:tcBorders>
              <w:top w:val="single" w:sz="4" w:space="0" w:color="auto"/>
              <w:bottom w:val="single" w:sz="4" w:space="0" w:color="auto"/>
            </w:tcBorders>
            <w:vAlign w:val="bottom"/>
            <w:hideMark/>
          </w:tcPr>
          <w:p w14:paraId="0254BBCE" w14:textId="77777777" w:rsidR="00384C43" w:rsidRPr="00C7345F" w:rsidRDefault="00384C43" w:rsidP="00F73F5C">
            <w:pPr>
              <w:pStyle w:val="TableText"/>
              <w:rPr>
                <w:rFonts w:cs="Times New Roman"/>
              </w:rPr>
            </w:pPr>
            <w:r w:rsidRPr="00C7345F">
              <w:t>49</w:t>
            </w:r>
          </w:p>
        </w:tc>
        <w:tc>
          <w:tcPr>
            <w:tcW w:w="720" w:type="dxa"/>
            <w:tcBorders>
              <w:top w:val="single" w:sz="4" w:space="0" w:color="auto"/>
              <w:bottom w:val="single" w:sz="4" w:space="0" w:color="auto"/>
            </w:tcBorders>
            <w:vAlign w:val="bottom"/>
            <w:hideMark/>
          </w:tcPr>
          <w:p w14:paraId="07B58C8E" w14:textId="77777777" w:rsidR="00384C43" w:rsidRPr="00C7345F" w:rsidRDefault="00384C43" w:rsidP="00F73F5C">
            <w:pPr>
              <w:pStyle w:val="TableText"/>
              <w:rPr>
                <w:rFonts w:cs="Times New Roman"/>
              </w:rPr>
            </w:pPr>
            <w:r w:rsidRPr="00C7345F">
              <w:t>21</w:t>
            </w:r>
          </w:p>
        </w:tc>
        <w:tc>
          <w:tcPr>
            <w:tcW w:w="720" w:type="dxa"/>
            <w:tcBorders>
              <w:top w:val="single" w:sz="4" w:space="0" w:color="auto"/>
              <w:bottom w:val="single" w:sz="4" w:space="0" w:color="auto"/>
            </w:tcBorders>
            <w:vAlign w:val="bottom"/>
            <w:hideMark/>
          </w:tcPr>
          <w:p w14:paraId="5ADDD856" w14:textId="77777777" w:rsidR="00384C43" w:rsidRPr="00C7345F" w:rsidRDefault="00384C43" w:rsidP="00F73F5C">
            <w:pPr>
              <w:pStyle w:val="TableText"/>
              <w:rPr>
                <w:rFonts w:cs="Times New Roman"/>
              </w:rPr>
            </w:pPr>
            <w:r w:rsidRPr="00C7345F">
              <w:t>30</w:t>
            </w:r>
          </w:p>
        </w:tc>
      </w:tr>
      <w:tr w:rsidR="00384C43" w:rsidRPr="00C7345F" w14:paraId="67A081EE" w14:textId="77777777" w:rsidTr="00F73F5C">
        <w:tc>
          <w:tcPr>
            <w:tcW w:w="4608" w:type="dxa"/>
            <w:tcBorders>
              <w:top w:val="single" w:sz="4" w:space="0" w:color="auto"/>
              <w:bottom w:val="nil"/>
            </w:tcBorders>
            <w:hideMark/>
          </w:tcPr>
          <w:p w14:paraId="10D85CDE"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576F5D9B" w14:textId="77777777" w:rsidR="00384C43" w:rsidRPr="00C7345F" w:rsidRDefault="00384C43" w:rsidP="00F73F5C">
            <w:pPr>
              <w:pStyle w:val="TableText"/>
              <w:rPr>
                <w:rFonts w:cs="Times New Roman"/>
              </w:rPr>
            </w:pPr>
            <w:r w:rsidRPr="00C7345F">
              <w:t>1,684</w:t>
            </w:r>
          </w:p>
        </w:tc>
        <w:tc>
          <w:tcPr>
            <w:tcW w:w="720" w:type="dxa"/>
            <w:tcBorders>
              <w:top w:val="single" w:sz="4" w:space="0" w:color="auto"/>
              <w:bottom w:val="nil"/>
            </w:tcBorders>
            <w:vAlign w:val="bottom"/>
            <w:hideMark/>
          </w:tcPr>
          <w:p w14:paraId="6666DC8C" w14:textId="77777777" w:rsidR="00384C43" w:rsidRPr="00C7345F" w:rsidRDefault="00384C43" w:rsidP="00F73F5C">
            <w:pPr>
              <w:pStyle w:val="TableText"/>
              <w:rPr>
                <w:rFonts w:cs="Times New Roman"/>
              </w:rPr>
            </w:pPr>
            <w:r w:rsidRPr="00C7345F">
              <w:t>361</w:t>
            </w:r>
          </w:p>
        </w:tc>
        <w:tc>
          <w:tcPr>
            <w:tcW w:w="720" w:type="dxa"/>
            <w:tcBorders>
              <w:top w:val="single" w:sz="4" w:space="0" w:color="auto"/>
              <w:bottom w:val="nil"/>
            </w:tcBorders>
            <w:vAlign w:val="bottom"/>
            <w:hideMark/>
          </w:tcPr>
          <w:p w14:paraId="1327CD84" w14:textId="77777777" w:rsidR="00384C43" w:rsidRPr="00C7345F" w:rsidRDefault="00384C43" w:rsidP="00F73F5C">
            <w:pPr>
              <w:pStyle w:val="TableText"/>
              <w:rPr>
                <w:rFonts w:cs="Times New Roman"/>
              </w:rPr>
            </w:pPr>
            <w:r w:rsidRPr="00C7345F">
              <w:t>132</w:t>
            </w:r>
          </w:p>
        </w:tc>
        <w:tc>
          <w:tcPr>
            <w:tcW w:w="720" w:type="dxa"/>
            <w:tcBorders>
              <w:top w:val="single" w:sz="4" w:space="0" w:color="auto"/>
              <w:bottom w:val="nil"/>
            </w:tcBorders>
            <w:vAlign w:val="bottom"/>
            <w:hideMark/>
          </w:tcPr>
          <w:p w14:paraId="7903EE95" w14:textId="77777777" w:rsidR="00384C43" w:rsidRPr="00C7345F" w:rsidRDefault="00384C43" w:rsidP="00F73F5C">
            <w:pPr>
              <w:pStyle w:val="TableText"/>
              <w:rPr>
                <w:rFonts w:cs="Times New Roman"/>
              </w:rPr>
            </w:pPr>
            <w:r w:rsidRPr="00C7345F">
              <w:t>49</w:t>
            </w:r>
          </w:p>
        </w:tc>
        <w:tc>
          <w:tcPr>
            <w:tcW w:w="720" w:type="dxa"/>
            <w:tcBorders>
              <w:top w:val="single" w:sz="4" w:space="0" w:color="auto"/>
              <w:bottom w:val="nil"/>
            </w:tcBorders>
            <w:vAlign w:val="bottom"/>
            <w:hideMark/>
          </w:tcPr>
          <w:p w14:paraId="26E4BBB9" w14:textId="77777777" w:rsidR="00384C43" w:rsidRPr="00C7345F" w:rsidRDefault="00384C43" w:rsidP="00F73F5C">
            <w:pPr>
              <w:pStyle w:val="TableText"/>
              <w:rPr>
                <w:rFonts w:cs="Times New Roman"/>
              </w:rPr>
            </w:pPr>
            <w:r w:rsidRPr="00C7345F">
              <w:t>21</w:t>
            </w:r>
          </w:p>
        </w:tc>
        <w:tc>
          <w:tcPr>
            <w:tcW w:w="720" w:type="dxa"/>
            <w:tcBorders>
              <w:top w:val="single" w:sz="4" w:space="0" w:color="auto"/>
              <w:bottom w:val="nil"/>
            </w:tcBorders>
            <w:vAlign w:val="bottom"/>
            <w:hideMark/>
          </w:tcPr>
          <w:p w14:paraId="300269C5" w14:textId="77777777" w:rsidR="00384C43" w:rsidRPr="00C7345F" w:rsidRDefault="00384C43" w:rsidP="00F73F5C">
            <w:pPr>
              <w:pStyle w:val="TableText"/>
              <w:rPr>
                <w:rFonts w:cs="Times New Roman"/>
              </w:rPr>
            </w:pPr>
            <w:r w:rsidRPr="00C7345F">
              <w:t>30</w:t>
            </w:r>
          </w:p>
        </w:tc>
      </w:tr>
      <w:tr w:rsidR="00384C43" w:rsidRPr="00C7345F" w14:paraId="742A9464" w14:textId="77777777" w:rsidTr="00F73F5C">
        <w:tc>
          <w:tcPr>
            <w:tcW w:w="4608" w:type="dxa"/>
            <w:tcBorders>
              <w:top w:val="nil"/>
              <w:bottom w:val="nil"/>
            </w:tcBorders>
            <w:hideMark/>
          </w:tcPr>
          <w:p w14:paraId="13A57FB9"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4F21A423" w14:textId="77777777" w:rsidR="00384C43" w:rsidRPr="00C7345F" w:rsidRDefault="00384C43" w:rsidP="00F73F5C">
            <w:pPr>
              <w:pStyle w:val="TableText"/>
              <w:rPr>
                <w:rFonts w:cs="Times New Roman"/>
              </w:rPr>
            </w:pPr>
            <w:r w:rsidRPr="00C7345F">
              <w:t>1,551</w:t>
            </w:r>
          </w:p>
        </w:tc>
        <w:tc>
          <w:tcPr>
            <w:tcW w:w="720" w:type="dxa"/>
            <w:tcBorders>
              <w:top w:val="nil"/>
              <w:bottom w:val="nil"/>
            </w:tcBorders>
            <w:vAlign w:val="bottom"/>
            <w:hideMark/>
          </w:tcPr>
          <w:p w14:paraId="58A2BAF0" w14:textId="77777777" w:rsidR="00384C43" w:rsidRPr="00C7345F" w:rsidRDefault="00384C43" w:rsidP="00F73F5C">
            <w:pPr>
              <w:pStyle w:val="TableText"/>
              <w:rPr>
                <w:rFonts w:cs="Times New Roman"/>
              </w:rPr>
            </w:pPr>
            <w:r w:rsidRPr="00C7345F">
              <w:t>364</w:t>
            </w:r>
          </w:p>
        </w:tc>
        <w:tc>
          <w:tcPr>
            <w:tcW w:w="720" w:type="dxa"/>
            <w:tcBorders>
              <w:top w:val="nil"/>
              <w:bottom w:val="nil"/>
            </w:tcBorders>
            <w:vAlign w:val="bottom"/>
            <w:hideMark/>
          </w:tcPr>
          <w:p w14:paraId="75EA7C6D" w14:textId="77777777" w:rsidR="00384C43" w:rsidRPr="00C7345F" w:rsidRDefault="00384C43" w:rsidP="00F73F5C">
            <w:pPr>
              <w:pStyle w:val="TableText"/>
              <w:rPr>
                <w:rFonts w:cs="Times New Roman"/>
              </w:rPr>
            </w:pPr>
            <w:r w:rsidRPr="00C7345F">
              <w:t>132</w:t>
            </w:r>
          </w:p>
        </w:tc>
        <w:tc>
          <w:tcPr>
            <w:tcW w:w="720" w:type="dxa"/>
            <w:tcBorders>
              <w:top w:val="nil"/>
              <w:bottom w:val="nil"/>
            </w:tcBorders>
            <w:vAlign w:val="bottom"/>
            <w:hideMark/>
          </w:tcPr>
          <w:p w14:paraId="3FB44960" w14:textId="77777777" w:rsidR="00384C43" w:rsidRPr="00C7345F" w:rsidRDefault="00384C43" w:rsidP="00F73F5C">
            <w:pPr>
              <w:pStyle w:val="TableText"/>
              <w:rPr>
                <w:rFonts w:cs="Times New Roman"/>
              </w:rPr>
            </w:pPr>
            <w:r w:rsidRPr="00C7345F">
              <w:t>49</w:t>
            </w:r>
          </w:p>
        </w:tc>
        <w:tc>
          <w:tcPr>
            <w:tcW w:w="720" w:type="dxa"/>
            <w:tcBorders>
              <w:top w:val="nil"/>
              <w:bottom w:val="nil"/>
            </w:tcBorders>
            <w:vAlign w:val="bottom"/>
            <w:hideMark/>
          </w:tcPr>
          <w:p w14:paraId="026FB162" w14:textId="77777777" w:rsidR="00384C43" w:rsidRPr="00C7345F" w:rsidRDefault="00384C43" w:rsidP="00F73F5C">
            <w:pPr>
              <w:pStyle w:val="TableText"/>
              <w:rPr>
                <w:rFonts w:cs="Times New Roman"/>
              </w:rPr>
            </w:pPr>
            <w:r w:rsidRPr="00C7345F">
              <w:t>21</w:t>
            </w:r>
          </w:p>
        </w:tc>
        <w:tc>
          <w:tcPr>
            <w:tcW w:w="720" w:type="dxa"/>
            <w:tcBorders>
              <w:top w:val="nil"/>
              <w:bottom w:val="nil"/>
            </w:tcBorders>
            <w:vAlign w:val="bottom"/>
            <w:hideMark/>
          </w:tcPr>
          <w:p w14:paraId="11F4B759" w14:textId="77777777" w:rsidR="00384C43" w:rsidRPr="00C7345F" w:rsidRDefault="00384C43" w:rsidP="00F73F5C">
            <w:pPr>
              <w:pStyle w:val="TableText"/>
              <w:rPr>
                <w:rFonts w:cs="Times New Roman"/>
              </w:rPr>
            </w:pPr>
            <w:r w:rsidRPr="00C7345F">
              <w:t>30</w:t>
            </w:r>
          </w:p>
        </w:tc>
      </w:tr>
      <w:tr w:rsidR="00384C43" w:rsidRPr="00C7345F" w14:paraId="6429C81A" w14:textId="77777777" w:rsidTr="00F73F5C">
        <w:tc>
          <w:tcPr>
            <w:tcW w:w="4608" w:type="dxa"/>
            <w:tcBorders>
              <w:top w:val="nil"/>
              <w:bottom w:val="single" w:sz="4" w:space="0" w:color="auto"/>
            </w:tcBorders>
          </w:tcPr>
          <w:p w14:paraId="208BC6FA"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2D5D2808" w14:textId="77777777" w:rsidR="00384C43" w:rsidRPr="00C7345F" w:rsidRDefault="00384C43" w:rsidP="00F73F5C">
            <w:pPr>
              <w:pStyle w:val="TableText"/>
            </w:pPr>
            <w:r w:rsidRPr="00C7345F">
              <w:t>1</w:t>
            </w:r>
          </w:p>
        </w:tc>
        <w:tc>
          <w:tcPr>
            <w:tcW w:w="720" w:type="dxa"/>
            <w:tcBorders>
              <w:top w:val="nil"/>
              <w:bottom w:val="single" w:sz="4" w:space="0" w:color="auto"/>
            </w:tcBorders>
            <w:vAlign w:val="bottom"/>
          </w:tcPr>
          <w:p w14:paraId="69D5921F"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41539996"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3F37DFAA"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5D8C643B"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6DEE25B7" w14:textId="77777777" w:rsidR="00384C43" w:rsidRPr="00C7345F" w:rsidRDefault="00384C43" w:rsidP="00F73F5C">
            <w:pPr>
              <w:pStyle w:val="TableText"/>
            </w:pPr>
            <w:r w:rsidRPr="00C7345F">
              <w:t>N/A</w:t>
            </w:r>
          </w:p>
        </w:tc>
      </w:tr>
      <w:tr w:rsidR="00384C43" w:rsidRPr="00C7345F" w14:paraId="64CEFEA1" w14:textId="77777777" w:rsidTr="00F73F5C">
        <w:tc>
          <w:tcPr>
            <w:tcW w:w="4608" w:type="dxa"/>
            <w:tcBorders>
              <w:top w:val="single" w:sz="4" w:space="0" w:color="auto"/>
            </w:tcBorders>
            <w:hideMark/>
          </w:tcPr>
          <w:p w14:paraId="31EE7991"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24BA8DA3" w14:textId="77777777" w:rsidR="00384C43" w:rsidRPr="00C7345F" w:rsidRDefault="00384C43" w:rsidP="00F73F5C">
            <w:pPr>
              <w:pStyle w:val="TableText"/>
              <w:rPr>
                <w:rFonts w:cs="Times New Roman"/>
              </w:rPr>
            </w:pPr>
            <w:r w:rsidRPr="00C7345F">
              <w:t>5</w:t>
            </w:r>
          </w:p>
        </w:tc>
        <w:tc>
          <w:tcPr>
            <w:tcW w:w="720" w:type="dxa"/>
            <w:tcBorders>
              <w:top w:val="single" w:sz="4" w:space="0" w:color="auto"/>
            </w:tcBorders>
            <w:vAlign w:val="bottom"/>
            <w:hideMark/>
          </w:tcPr>
          <w:p w14:paraId="23D87784"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426DB980"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06724656"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6900F4C2"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64BA940F" w14:textId="77777777" w:rsidR="00384C43" w:rsidRPr="00C7345F" w:rsidRDefault="00384C43" w:rsidP="00F73F5C">
            <w:pPr>
              <w:pStyle w:val="TableText"/>
              <w:rPr>
                <w:rFonts w:cs="Times New Roman"/>
              </w:rPr>
            </w:pPr>
            <w:r w:rsidRPr="00C7345F">
              <w:t>N/A</w:t>
            </w:r>
          </w:p>
        </w:tc>
      </w:tr>
      <w:tr w:rsidR="00384C43" w:rsidRPr="00C7345F" w14:paraId="61349780" w14:textId="77777777" w:rsidTr="00F73F5C">
        <w:tc>
          <w:tcPr>
            <w:tcW w:w="4608" w:type="dxa"/>
            <w:hideMark/>
          </w:tcPr>
          <w:p w14:paraId="740B5800" w14:textId="77777777" w:rsidR="00384C43" w:rsidRPr="00C7345F" w:rsidRDefault="00384C43" w:rsidP="00F73F5C">
            <w:pPr>
              <w:pStyle w:val="TableText"/>
              <w:rPr>
                <w:rFonts w:cs="Times New Roman"/>
              </w:rPr>
            </w:pPr>
            <w:r w:rsidRPr="00C7345F">
              <w:t>Asian</w:t>
            </w:r>
          </w:p>
        </w:tc>
        <w:tc>
          <w:tcPr>
            <w:tcW w:w="1152" w:type="dxa"/>
            <w:vAlign w:val="bottom"/>
          </w:tcPr>
          <w:p w14:paraId="723BFF51" w14:textId="77777777" w:rsidR="00384C43" w:rsidRPr="00C7345F" w:rsidRDefault="00384C43" w:rsidP="00F73F5C">
            <w:pPr>
              <w:pStyle w:val="TableText"/>
              <w:rPr>
                <w:rFonts w:cs="Times New Roman"/>
              </w:rPr>
            </w:pPr>
            <w:r w:rsidRPr="00C7345F">
              <w:t>1,031</w:t>
            </w:r>
          </w:p>
        </w:tc>
        <w:tc>
          <w:tcPr>
            <w:tcW w:w="720" w:type="dxa"/>
            <w:vAlign w:val="bottom"/>
            <w:hideMark/>
          </w:tcPr>
          <w:p w14:paraId="02BEC86E" w14:textId="77777777" w:rsidR="00384C43" w:rsidRPr="00C7345F" w:rsidRDefault="00384C43" w:rsidP="00F73F5C">
            <w:pPr>
              <w:pStyle w:val="TableText"/>
              <w:rPr>
                <w:rFonts w:cs="Times New Roman"/>
              </w:rPr>
            </w:pPr>
            <w:r w:rsidRPr="00C7345F">
              <w:t>422</w:t>
            </w:r>
          </w:p>
        </w:tc>
        <w:tc>
          <w:tcPr>
            <w:tcW w:w="720" w:type="dxa"/>
            <w:vAlign w:val="bottom"/>
            <w:hideMark/>
          </w:tcPr>
          <w:p w14:paraId="6C1BDD21" w14:textId="77777777" w:rsidR="00384C43" w:rsidRPr="00C7345F" w:rsidRDefault="00384C43" w:rsidP="00F73F5C">
            <w:pPr>
              <w:pStyle w:val="TableText"/>
              <w:rPr>
                <w:rFonts w:cs="Times New Roman"/>
              </w:rPr>
            </w:pPr>
            <w:r w:rsidRPr="00C7345F">
              <w:t>127</w:t>
            </w:r>
          </w:p>
        </w:tc>
        <w:tc>
          <w:tcPr>
            <w:tcW w:w="720" w:type="dxa"/>
            <w:vAlign w:val="bottom"/>
            <w:hideMark/>
          </w:tcPr>
          <w:p w14:paraId="03FF2B89" w14:textId="77777777" w:rsidR="00384C43" w:rsidRPr="00C7345F" w:rsidRDefault="00384C43" w:rsidP="00F73F5C">
            <w:pPr>
              <w:pStyle w:val="TableText"/>
              <w:rPr>
                <w:rFonts w:cs="Times New Roman"/>
              </w:rPr>
            </w:pPr>
            <w:r w:rsidRPr="00C7345F">
              <w:t>30</w:t>
            </w:r>
          </w:p>
        </w:tc>
        <w:tc>
          <w:tcPr>
            <w:tcW w:w="720" w:type="dxa"/>
            <w:vAlign w:val="bottom"/>
            <w:hideMark/>
          </w:tcPr>
          <w:p w14:paraId="6F35EA94" w14:textId="77777777" w:rsidR="00384C43" w:rsidRPr="00C7345F" w:rsidRDefault="00384C43" w:rsidP="00F73F5C">
            <w:pPr>
              <w:pStyle w:val="TableText"/>
              <w:rPr>
                <w:rFonts w:cs="Times New Roman"/>
              </w:rPr>
            </w:pPr>
            <w:r w:rsidRPr="00C7345F">
              <w:t>20</w:t>
            </w:r>
          </w:p>
        </w:tc>
        <w:tc>
          <w:tcPr>
            <w:tcW w:w="720" w:type="dxa"/>
            <w:vAlign w:val="bottom"/>
            <w:hideMark/>
          </w:tcPr>
          <w:p w14:paraId="0275185F" w14:textId="77777777" w:rsidR="00384C43" w:rsidRPr="00C7345F" w:rsidRDefault="00384C43" w:rsidP="00F73F5C">
            <w:pPr>
              <w:pStyle w:val="TableText"/>
              <w:rPr>
                <w:rFonts w:cs="Times New Roman"/>
              </w:rPr>
            </w:pPr>
            <w:r w:rsidRPr="00C7345F">
              <w:t>49</w:t>
            </w:r>
          </w:p>
        </w:tc>
      </w:tr>
      <w:tr w:rsidR="00384C43" w:rsidRPr="00C7345F" w14:paraId="202E4054" w14:textId="77777777" w:rsidTr="00F73F5C">
        <w:tc>
          <w:tcPr>
            <w:tcW w:w="4608" w:type="dxa"/>
            <w:hideMark/>
          </w:tcPr>
          <w:p w14:paraId="39A50309"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0A725294" w14:textId="77777777" w:rsidR="00384C43" w:rsidRPr="00C7345F" w:rsidRDefault="00384C43" w:rsidP="00F73F5C">
            <w:pPr>
              <w:pStyle w:val="TableText"/>
              <w:rPr>
                <w:rFonts w:cs="Times New Roman"/>
              </w:rPr>
            </w:pPr>
            <w:r w:rsidRPr="00C7345F">
              <w:t>17</w:t>
            </w:r>
          </w:p>
        </w:tc>
        <w:tc>
          <w:tcPr>
            <w:tcW w:w="720" w:type="dxa"/>
            <w:vAlign w:val="bottom"/>
            <w:hideMark/>
          </w:tcPr>
          <w:p w14:paraId="5ED6B73A" w14:textId="77777777" w:rsidR="00384C43" w:rsidRPr="00C7345F" w:rsidRDefault="00384C43" w:rsidP="00F73F5C">
            <w:pPr>
              <w:pStyle w:val="TableText"/>
              <w:rPr>
                <w:rFonts w:cs="Times New Roman"/>
              </w:rPr>
            </w:pPr>
            <w:r w:rsidRPr="00C7345F">
              <w:t>382</w:t>
            </w:r>
          </w:p>
        </w:tc>
        <w:tc>
          <w:tcPr>
            <w:tcW w:w="720" w:type="dxa"/>
            <w:vAlign w:val="bottom"/>
            <w:hideMark/>
          </w:tcPr>
          <w:p w14:paraId="6E402680" w14:textId="77777777" w:rsidR="00384C43" w:rsidRPr="00C7345F" w:rsidRDefault="00384C43" w:rsidP="00F73F5C">
            <w:pPr>
              <w:pStyle w:val="TableText"/>
              <w:rPr>
                <w:rFonts w:cs="Times New Roman"/>
              </w:rPr>
            </w:pPr>
            <w:r w:rsidRPr="00C7345F">
              <w:t>117</w:t>
            </w:r>
          </w:p>
        </w:tc>
        <w:tc>
          <w:tcPr>
            <w:tcW w:w="720" w:type="dxa"/>
            <w:vAlign w:val="bottom"/>
            <w:hideMark/>
          </w:tcPr>
          <w:p w14:paraId="2E11F510" w14:textId="77777777" w:rsidR="00384C43" w:rsidRPr="00C7345F" w:rsidRDefault="00384C43" w:rsidP="00F73F5C">
            <w:pPr>
              <w:pStyle w:val="TableText"/>
              <w:rPr>
                <w:rFonts w:cs="Times New Roman"/>
              </w:rPr>
            </w:pPr>
            <w:r w:rsidRPr="00C7345F">
              <w:t>35</w:t>
            </w:r>
          </w:p>
        </w:tc>
        <w:tc>
          <w:tcPr>
            <w:tcW w:w="720" w:type="dxa"/>
            <w:vAlign w:val="bottom"/>
            <w:hideMark/>
          </w:tcPr>
          <w:p w14:paraId="01F32455" w14:textId="77777777" w:rsidR="00384C43" w:rsidRPr="00C7345F" w:rsidRDefault="00384C43" w:rsidP="00F73F5C">
            <w:pPr>
              <w:pStyle w:val="TableText"/>
              <w:rPr>
                <w:rFonts w:cs="Times New Roman"/>
              </w:rPr>
            </w:pPr>
            <w:r w:rsidRPr="00C7345F">
              <w:t>41</w:t>
            </w:r>
          </w:p>
        </w:tc>
        <w:tc>
          <w:tcPr>
            <w:tcW w:w="720" w:type="dxa"/>
            <w:vAlign w:val="bottom"/>
            <w:hideMark/>
          </w:tcPr>
          <w:p w14:paraId="67C58939" w14:textId="77777777" w:rsidR="00384C43" w:rsidRPr="00C7345F" w:rsidRDefault="00384C43" w:rsidP="00F73F5C">
            <w:pPr>
              <w:pStyle w:val="TableText"/>
              <w:rPr>
                <w:rFonts w:cs="Times New Roman"/>
              </w:rPr>
            </w:pPr>
            <w:r w:rsidRPr="00C7345F">
              <w:t>24</w:t>
            </w:r>
          </w:p>
        </w:tc>
      </w:tr>
      <w:tr w:rsidR="00384C43" w:rsidRPr="00C7345F" w14:paraId="7C82E7E2" w14:textId="77777777" w:rsidTr="00F73F5C">
        <w:tc>
          <w:tcPr>
            <w:tcW w:w="4608" w:type="dxa"/>
            <w:hideMark/>
          </w:tcPr>
          <w:p w14:paraId="2966A139" w14:textId="77777777" w:rsidR="00384C43" w:rsidRPr="00C7345F" w:rsidRDefault="00384C43" w:rsidP="00F73F5C">
            <w:pPr>
              <w:pStyle w:val="TableText"/>
              <w:rPr>
                <w:rFonts w:cs="Times New Roman"/>
              </w:rPr>
            </w:pPr>
            <w:r w:rsidRPr="00C7345F">
              <w:t>Filipino</w:t>
            </w:r>
          </w:p>
        </w:tc>
        <w:tc>
          <w:tcPr>
            <w:tcW w:w="1152" w:type="dxa"/>
            <w:vAlign w:val="bottom"/>
          </w:tcPr>
          <w:p w14:paraId="6143BEDA" w14:textId="77777777" w:rsidR="00384C43" w:rsidRPr="00C7345F" w:rsidRDefault="00384C43" w:rsidP="00F73F5C">
            <w:pPr>
              <w:pStyle w:val="TableText"/>
              <w:rPr>
                <w:rFonts w:cs="Times New Roman"/>
              </w:rPr>
            </w:pPr>
            <w:r w:rsidRPr="00C7345F">
              <w:t>61</w:t>
            </w:r>
          </w:p>
        </w:tc>
        <w:tc>
          <w:tcPr>
            <w:tcW w:w="720" w:type="dxa"/>
            <w:vAlign w:val="bottom"/>
            <w:hideMark/>
          </w:tcPr>
          <w:p w14:paraId="7EFDA568" w14:textId="77777777" w:rsidR="00384C43" w:rsidRPr="00C7345F" w:rsidRDefault="00384C43" w:rsidP="00F73F5C">
            <w:pPr>
              <w:pStyle w:val="TableText"/>
              <w:rPr>
                <w:rFonts w:cs="Times New Roman"/>
              </w:rPr>
            </w:pPr>
            <w:r w:rsidRPr="00C7345F">
              <w:t>422</w:t>
            </w:r>
          </w:p>
        </w:tc>
        <w:tc>
          <w:tcPr>
            <w:tcW w:w="720" w:type="dxa"/>
            <w:vAlign w:val="bottom"/>
            <w:hideMark/>
          </w:tcPr>
          <w:p w14:paraId="63BF7C6B" w14:textId="77777777" w:rsidR="00384C43" w:rsidRPr="00C7345F" w:rsidRDefault="00384C43" w:rsidP="00F73F5C">
            <w:pPr>
              <w:pStyle w:val="TableText"/>
              <w:rPr>
                <w:rFonts w:cs="Times New Roman"/>
              </w:rPr>
            </w:pPr>
            <w:r w:rsidRPr="00C7345F">
              <w:t>90</w:t>
            </w:r>
          </w:p>
        </w:tc>
        <w:tc>
          <w:tcPr>
            <w:tcW w:w="720" w:type="dxa"/>
            <w:vAlign w:val="bottom"/>
            <w:hideMark/>
          </w:tcPr>
          <w:p w14:paraId="4414F59B" w14:textId="77777777" w:rsidR="00384C43" w:rsidRPr="00C7345F" w:rsidRDefault="00384C43" w:rsidP="00F73F5C">
            <w:pPr>
              <w:pStyle w:val="TableText"/>
              <w:rPr>
                <w:rFonts w:cs="Times New Roman"/>
              </w:rPr>
            </w:pPr>
            <w:r w:rsidRPr="00C7345F">
              <w:t>25</w:t>
            </w:r>
          </w:p>
        </w:tc>
        <w:tc>
          <w:tcPr>
            <w:tcW w:w="720" w:type="dxa"/>
            <w:vAlign w:val="bottom"/>
            <w:hideMark/>
          </w:tcPr>
          <w:p w14:paraId="731F01E3" w14:textId="77777777" w:rsidR="00384C43" w:rsidRPr="00C7345F" w:rsidRDefault="00384C43" w:rsidP="00F73F5C">
            <w:pPr>
              <w:pStyle w:val="TableText"/>
              <w:rPr>
                <w:rFonts w:cs="Times New Roman"/>
              </w:rPr>
            </w:pPr>
            <w:r w:rsidRPr="00C7345F">
              <w:t>34</w:t>
            </w:r>
          </w:p>
        </w:tc>
        <w:tc>
          <w:tcPr>
            <w:tcW w:w="720" w:type="dxa"/>
            <w:vAlign w:val="bottom"/>
            <w:hideMark/>
          </w:tcPr>
          <w:p w14:paraId="079865B8" w14:textId="77777777" w:rsidR="00384C43" w:rsidRPr="00C7345F" w:rsidRDefault="00384C43" w:rsidP="00F73F5C">
            <w:pPr>
              <w:pStyle w:val="TableText"/>
              <w:rPr>
                <w:rFonts w:cs="Times New Roman"/>
              </w:rPr>
            </w:pPr>
            <w:r w:rsidRPr="00C7345F">
              <w:t>41</w:t>
            </w:r>
          </w:p>
        </w:tc>
      </w:tr>
      <w:tr w:rsidR="00384C43" w:rsidRPr="00C7345F" w14:paraId="0BD97484" w14:textId="77777777" w:rsidTr="00F73F5C">
        <w:tc>
          <w:tcPr>
            <w:tcW w:w="4608" w:type="dxa"/>
            <w:hideMark/>
          </w:tcPr>
          <w:p w14:paraId="4506B11A" w14:textId="77777777" w:rsidR="00384C43" w:rsidRPr="00C7345F" w:rsidRDefault="00384C43" w:rsidP="00F73F5C">
            <w:pPr>
              <w:pStyle w:val="TableText"/>
              <w:rPr>
                <w:rFonts w:cs="Times New Roman"/>
              </w:rPr>
            </w:pPr>
            <w:r w:rsidRPr="00C7345F">
              <w:t>Hispanic or Latino</w:t>
            </w:r>
          </w:p>
        </w:tc>
        <w:tc>
          <w:tcPr>
            <w:tcW w:w="1152" w:type="dxa"/>
            <w:vAlign w:val="bottom"/>
          </w:tcPr>
          <w:p w14:paraId="2CC510C8" w14:textId="77777777" w:rsidR="00384C43" w:rsidRPr="00C7345F" w:rsidRDefault="00384C43" w:rsidP="00F73F5C">
            <w:pPr>
              <w:pStyle w:val="TableText"/>
              <w:rPr>
                <w:rFonts w:cs="Times New Roman"/>
              </w:rPr>
            </w:pPr>
            <w:r w:rsidRPr="00C7345F">
              <w:t>1,604</w:t>
            </w:r>
          </w:p>
        </w:tc>
        <w:tc>
          <w:tcPr>
            <w:tcW w:w="720" w:type="dxa"/>
            <w:vAlign w:val="bottom"/>
            <w:hideMark/>
          </w:tcPr>
          <w:p w14:paraId="1F21966F" w14:textId="77777777" w:rsidR="00384C43" w:rsidRPr="00C7345F" w:rsidRDefault="00384C43" w:rsidP="00F73F5C">
            <w:pPr>
              <w:pStyle w:val="TableText"/>
              <w:rPr>
                <w:rFonts w:cs="Times New Roman"/>
              </w:rPr>
            </w:pPr>
            <w:r w:rsidRPr="00C7345F">
              <w:t>315</w:t>
            </w:r>
          </w:p>
        </w:tc>
        <w:tc>
          <w:tcPr>
            <w:tcW w:w="720" w:type="dxa"/>
            <w:vAlign w:val="bottom"/>
            <w:hideMark/>
          </w:tcPr>
          <w:p w14:paraId="6694E8A1" w14:textId="77777777" w:rsidR="00384C43" w:rsidRPr="00C7345F" w:rsidRDefault="00384C43" w:rsidP="00F73F5C">
            <w:pPr>
              <w:pStyle w:val="TableText"/>
              <w:rPr>
                <w:rFonts w:cs="Times New Roman"/>
              </w:rPr>
            </w:pPr>
            <w:r w:rsidRPr="00C7345F">
              <w:t>120</w:t>
            </w:r>
          </w:p>
        </w:tc>
        <w:tc>
          <w:tcPr>
            <w:tcW w:w="720" w:type="dxa"/>
            <w:vAlign w:val="bottom"/>
            <w:hideMark/>
          </w:tcPr>
          <w:p w14:paraId="79AD4D30" w14:textId="77777777" w:rsidR="00384C43" w:rsidRPr="00C7345F" w:rsidRDefault="00384C43" w:rsidP="00F73F5C">
            <w:pPr>
              <w:pStyle w:val="TableText"/>
              <w:rPr>
                <w:rFonts w:cs="Times New Roman"/>
              </w:rPr>
            </w:pPr>
            <w:r w:rsidRPr="00C7345F">
              <w:t>65</w:t>
            </w:r>
          </w:p>
        </w:tc>
        <w:tc>
          <w:tcPr>
            <w:tcW w:w="720" w:type="dxa"/>
            <w:vAlign w:val="bottom"/>
            <w:hideMark/>
          </w:tcPr>
          <w:p w14:paraId="08772F70" w14:textId="77777777" w:rsidR="00384C43" w:rsidRPr="00C7345F" w:rsidRDefault="00384C43" w:rsidP="00F73F5C">
            <w:pPr>
              <w:pStyle w:val="TableText"/>
              <w:rPr>
                <w:rFonts w:cs="Times New Roman"/>
              </w:rPr>
            </w:pPr>
            <w:r w:rsidRPr="00C7345F">
              <w:t>20</w:t>
            </w:r>
          </w:p>
        </w:tc>
        <w:tc>
          <w:tcPr>
            <w:tcW w:w="720" w:type="dxa"/>
            <w:vAlign w:val="bottom"/>
            <w:hideMark/>
          </w:tcPr>
          <w:p w14:paraId="5F639F0C" w14:textId="77777777" w:rsidR="00384C43" w:rsidRPr="00C7345F" w:rsidRDefault="00384C43" w:rsidP="00F73F5C">
            <w:pPr>
              <w:pStyle w:val="TableText"/>
              <w:rPr>
                <w:rFonts w:cs="Times New Roman"/>
              </w:rPr>
            </w:pPr>
            <w:r w:rsidRPr="00C7345F">
              <w:t>16</w:t>
            </w:r>
          </w:p>
        </w:tc>
      </w:tr>
      <w:tr w:rsidR="00384C43" w:rsidRPr="00C7345F" w14:paraId="77A82160" w14:textId="77777777" w:rsidTr="00F73F5C">
        <w:tc>
          <w:tcPr>
            <w:tcW w:w="4608" w:type="dxa"/>
            <w:hideMark/>
          </w:tcPr>
          <w:p w14:paraId="3057A7AC"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2DC84269" w14:textId="77777777" w:rsidR="00384C43" w:rsidRPr="00C7345F" w:rsidRDefault="00384C43" w:rsidP="00F73F5C">
            <w:pPr>
              <w:pStyle w:val="TableText"/>
              <w:rPr>
                <w:rFonts w:cs="Times New Roman"/>
              </w:rPr>
            </w:pPr>
            <w:r w:rsidRPr="00C7345F">
              <w:t>29</w:t>
            </w:r>
          </w:p>
        </w:tc>
        <w:tc>
          <w:tcPr>
            <w:tcW w:w="720" w:type="dxa"/>
            <w:vAlign w:val="bottom"/>
            <w:hideMark/>
          </w:tcPr>
          <w:p w14:paraId="76A87036" w14:textId="77777777" w:rsidR="00384C43" w:rsidRPr="00C7345F" w:rsidRDefault="00384C43" w:rsidP="00F73F5C">
            <w:pPr>
              <w:pStyle w:val="TableText"/>
              <w:rPr>
                <w:rFonts w:cs="Times New Roman"/>
              </w:rPr>
            </w:pPr>
            <w:r w:rsidRPr="00C7345F">
              <w:t>397</w:t>
            </w:r>
          </w:p>
        </w:tc>
        <w:tc>
          <w:tcPr>
            <w:tcW w:w="720" w:type="dxa"/>
            <w:vAlign w:val="bottom"/>
            <w:hideMark/>
          </w:tcPr>
          <w:p w14:paraId="36E5BF0E" w14:textId="77777777" w:rsidR="00384C43" w:rsidRPr="00C7345F" w:rsidRDefault="00384C43" w:rsidP="00F73F5C">
            <w:pPr>
              <w:pStyle w:val="TableText"/>
              <w:rPr>
                <w:rFonts w:cs="Times New Roman"/>
              </w:rPr>
            </w:pPr>
            <w:r w:rsidRPr="00C7345F">
              <w:t>77</w:t>
            </w:r>
          </w:p>
        </w:tc>
        <w:tc>
          <w:tcPr>
            <w:tcW w:w="720" w:type="dxa"/>
            <w:vAlign w:val="bottom"/>
            <w:hideMark/>
          </w:tcPr>
          <w:p w14:paraId="26DF443E" w14:textId="77777777" w:rsidR="00384C43" w:rsidRPr="00C7345F" w:rsidRDefault="00384C43" w:rsidP="00F73F5C">
            <w:pPr>
              <w:pStyle w:val="TableText"/>
              <w:rPr>
                <w:rFonts w:cs="Times New Roman"/>
              </w:rPr>
            </w:pPr>
            <w:r w:rsidRPr="00C7345F">
              <w:t>31</w:t>
            </w:r>
          </w:p>
        </w:tc>
        <w:tc>
          <w:tcPr>
            <w:tcW w:w="720" w:type="dxa"/>
            <w:vAlign w:val="bottom"/>
            <w:hideMark/>
          </w:tcPr>
          <w:p w14:paraId="5E49D54A" w14:textId="77777777" w:rsidR="00384C43" w:rsidRPr="00C7345F" w:rsidRDefault="00384C43" w:rsidP="00F73F5C">
            <w:pPr>
              <w:pStyle w:val="TableText"/>
              <w:rPr>
                <w:rFonts w:cs="Times New Roman"/>
              </w:rPr>
            </w:pPr>
            <w:r w:rsidRPr="00C7345F">
              <w:t>52</w:t>
            </w:r>
          </w:p>
        </w:tc>
        <w:tc>
          <w:tcPr>
            <w:tcW w:w="720" w:type="dxa"/>
            <w:vAlign w:val="bottom"/>
            <w:hideMark/>
          </w:tcPr>
          <w:p w14:paraId="51885EC2" w14:textId="77777777" w:rsidR="00384C43" w:rsidRPr="00C7345F" w:rsidRDefault="00384C43" w:rsidP="00F73F5C">
            <w:pPr>
              <w:pStyle w:val="TableText"/>
              <w:rPr>
                <w:rFonts w:cs="Times New Roman"/>
              </w:rPr>
            </w:pPr>
            <w:r w:rsidRPr="00C7345F">
              <w:t>17</w:t>
            </w:r>
          </w:p>
        </w:tc>
      </w:tr>
      <w:tr w:rsidR="00384C43" w:rsidRPr="00C7345F" w14:paraId="4AAD1F16" w14:textId="77777777" w:rsidTr="00F73F5C">
        <w:tc>
          <w:tcPr>
            <w:tcW w:w="4608" w:type="dxa"/>
            <w:tcBorders>
              <w:bottom w:val="nil"/>
            </w:tcBorders>
            <w:hideMark/>
          </w:tcPr>
          <w:p w14:paraId="0815451B"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3308DF92" w14:textId="77777777" w:rsidR="00384C43" w:rsidRPr="00C7345F" w:rsidRDefault="00384C43" w:rsidP="00F73F5C">
            <w:pPr>
              <w:pStyle w:val="TableText"/>
              <w:rPr>
                <w:rFonts w:cs="Times New Roman"/>
              </w:rPr>
            </w:pPr>
            <w:r w:rsidRPr="00C7345F">
              <w:t>373</w:t>
            </w:r>
          </w:p>
        </w:tc>
        <w:tc>
          <w:tcPr>
            <w:tcW w:w="720" w:type="dxa"/>
            <w:tcBorders>
              <w:bottom w:val="nil"/>
            </w:tcBorders>
            <w:vAlign w:val="bottom"/>
            <w:hideMark/>
          </w:tcPr>
          <w:p w14:paraId="7675B7CE" w14:textId="77777777" w:rsidR="00384C43" w:rsidRPr="00C7345F" w:rsidRDefault="00384C43" w:rsidP="00F73F5C">
            <w:pPr>
              <w:pStyle w:val="TableText"/>
              <w:rPr>
                <w:rFonts w:cs="Times New Roman"/>
              </w:rPr>
            </w:pPr>
            <w:r w:rsidRPr="00C7345F">
              <w:t>376</w:t>
            </w:r>
          </w:p>
        </w:tc>
        <w:tc>
          <w:tcPr>
            <w:tcW w:w="720" w:type="dxa"/>
            <w:tcBorders>
              <w:bottom w:val="nil"/>
            </w:tcBorders>
            <w:vAlign w:val="bottom"/>
            <w:hideMark/>
          </w:tcPr>
          <w:p w14:paraId="1D195CE3" w14:textId="77777777" w:rsidR="00384C43" w:rsidRPr="00C7345F" w:rsidRDefault="00384C43" w:rsidP="00F73F5C">
            <w:pPr>
              <w:pStyle w:val="TableText"/>
              <w:rPr>
                <w:rFonts w:cs="Times New Roman"/>
              </w:rPr>
            </w:pPr>
            <w:r w:rsidRPr="00C7345F">
              <w:t>129</w:t>
            </w:r>
          </w:p>
        </w:tc>
        <w:tc>
          <w:tcPr>
            <w:tcW w:w="720" w:type="dxa"/>
            <w:tcBorders>
              <w:bottom w:val="nil"/>
            </w:tcBorders>
            <w:vAlign w:val="bottom"/>
            <w:hideMark/>
          </w:tcPr>
          <w:p w14:paraId="710D3E76" w14:textId="77777777" w:rsidR="00384C43" w:rsidRPr="00C7345F" w:rsidRDefault="00384C43" w:rsidP="00F73F5C">
            <w:pPr>
              <w:pStyle w:val="TableText"/>
              <w:rPr>
                <w:rFonts w:cs="Times New Roman"/>
              </w:rPr>
            </w:pPr>
            <w:r w:rsidRPr="00C7345F">
              <w:t>44</w:t>
            </w:r>
          </w:p>
        </w:tc>
        <w:tc>
          <w:tcPr>
            <w:tcW w:w="720" w:type="dxa"/>
            <w:tcBorders>
              <w:bottom w:val="nil"/>
            </w:tcBorders>
            <w:vAlign w:val="bottom"/>
            <w:hideMark/>
          </w:tcPr>
          <w:p w14:paraId="24223871" w14:textId="77777777" w:rsidR="00384C43" w:rsidRPr="00C7345F" w:rsidRDefault="00384C43" w:rsidP="00F73F5C">
            <w:pPr>
              <w:pStyle w:val="TableText"/>
              <w:rPr>
                <w:rFonts w:cs="Times New Roman"/>
              </w:rPr>
            </w:pPr>
            <w:r w:rsidRPr="00C7345F">
              <w:t>23</w:t>
            </w:r>
          </w:p>
        </w:tc>
        <w:tc>
          <w:tcPr>
            <w:tcW w:w="720" w:type="dxa"/>
            <w:tcBorders>
              <w:bottom w:val="nil"/>
            </w:tcBorders>
            <w:vAlign w:val="bottom"/>
            <w:hideMark/>
          </w:tcPr>
          <w:p w14:paraId="4FDC1F64" w14:textId="77777777" w:rsidR="00384C43" w:rsidRPr="00C7345F" w:rsidRDefault="00384C43" w:rsidP="00F73F5C">
            <w:pPr>
              <w:pStyle w:val="TableText"/>
              <w:rPr>
                <w:rFonts w:cs="Times New Roman"/>
              </w:rPr>
            </w:pPr>
            <w:r w:rsidRPr="00C7345F">
              <w:t>33</w:t>
            </w:r>
          </w:p>
        </w:tc>
      </w:tr>
      <w:tr w:rsidR="00384C43" w:rsidRPr="00C7345F" w14:paraId="6BC1CA91" w14:textId="77777777" w:rsidTr="00F73F5C">
        <w:tc>
          <w:tcPr>
            <w:tcW w:w="4608" w:type="dxa"/>
            <w:tcBorders>
              <w:top w:val="nil"/>
              <w:bottom w:val="single" w:sz="4" w:space="0" w:color="auto"/>
            </w:tcBorders>
            <w:hideMark/>
          </w:tcPr>
          <w:p w14:paraId="6E8E6E13"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6921BBFF" w14:textId="77777777" w:rsidR="00384C43" w:rsidRPr="00C7345F" w:rsidRDefault="00384C43" w:rsidP="00F73F5C">
            <w:pPr>
              <w:pStyle w:val="TableText"/>
              <w:rPr>
                <w:rFonts w:cs="Times New Roman"/>
              </w:rPr>
            </w:pPr>
            <w:r w:rsidRPr="00C7345F">
              <w:t>116</w:t>
            </w:r>
          </w:p>
        </w:tc>
        <w:tc>
          <w:tcPr>
            <w:tcW w:w="720" w:type="dxa"/>
            <w:tcBorders>
              <w:top w:val="nil"/>
              <w:bottom w:val="single" w:sz="4" w:space="0" w:color="auto"/>
            </w:tcBorders>
            <w:vAlign w:val="bottom"/>
            <w:hideMark/>
          </w:tcPr>
          <w:p w14:paraId="4E361175" w14:textId="77777777" w:rsidR="00384C43" w:rsidRPr="00C7345F" w:rsidRDefault="00384C43" w:rsidP="00F73F5C">
            <w:pPr>
              <w:pStyle w:val="TableText"/>
              <w:rPr>
                <w:rFonts w:cs="Times New Roman"/>
              </w:rPr>
            </w:pPr>
            <w:r w:rsidRPr="00C7345F">
              <w:t>397</w:t>
            </w:r>
          </w:p>
        </w:tc>
        <w:tc>
          <w:tcPr>
            <w:tcW w:w="720" w:type="dxa"/>
            <w:tcBorders>
              <w:top w:val="nil"/>
              <w:bottom w:val="single" w:sz="4" w:space="0" w:color="auto"/>
            </w:tcBorders>
            <w:vAlign w:val="bottom"/>
            <w:hideMark/>
          </w:tcPr>
          <w:p w14:paraId="0B489DF5" w14:textId="77777777" w:rsidR="00384C43" w:rsidRPr="00C7345F" w:rsidRDefault="00384C43" w:rsidP="00F73F5C">
            <w:pPr>
              <w:pStyle w:val="TableText"/>
              <w:rPr>
                <w:rFonts w:cs="Times New Roman"/>
              </w:rPr>
            </w:pPr>
            <w:r w:rsidRPr="00C7345F">
              <w:t>121</w:t>
            </w:r>
          </w:p>
        </w:tc>
        <w:tc>
          <w:tcPr>
            <w:tcW w:w="720" w:type="dxa"/>
            <w:tcBorders>
              <w:top w:val="nil"/>
              <w:bottom w:val="single" w:sz="4" w:space="0" w:color="auto"/>
            </w:tcBorders>
            <w:vAlign w:val="bottom"/>
            <w:hideMark/>
          </w:tcPr>
          <w:p w14:paraId="7BE07B6B" w14:textId="77777777" w:rsidR="00384C43" w:rsidRPr="00C7345F" w:rsidRDefault="00384C43" w:rsidP="00F73F5C">
            <w:pPr>
              <w:pStyle w:val="TableText"/>
              <w:rPr>
                <w:rFonts w:cs="Times New Roman"/>
              </w:rPr>
            </w:pPr>
            <w:r w:rsidRPr="00C7345F">
              <w:t>38</w:t>
            </w:r>
          </w:p>
        </w:tc>
        <w:tc>
          <w:tcPr>
            <w:tcW w:w="720" w:type="dxa"/>
            <w:tcBorders>
              <w:top w:val="nil"/>
              <w:bottom w:val="single" w:sz="4" w:space="0" w:color="auto"/>
            </w:tcBorders>
            <w:vAlign w:val="bottom"/>
            <w:hideMark/>
          </w:tcPr>
          <w:p w14:paraId="6DEBB9A5" w14:textId="77777777" w:rsidR="00384C43" w:rsidRPr="00C7345F" w:rsidRDefault="00384C43" w:rsidP="00F73F5C">
            <w:pPr>
              <w:pStyle w:val="TableText"/>
              <w:rPr>
                <w:rFonts w:cs="Times New Roman"/>
              </w:rPr>
            </w:pPr>
            <w:r w:rsidRPr="00C7345F">
              <w:t>22</w:t>
            </w:r>
          </w:p>
        </w:tc>
        <w:tc>
          <w:tcPr>
            <w:tcW w:w="720" w:type="dxa"/>
            <w:tcBorders>
              <w:top w:val="nil"/>
              <w:bottom w:val="single" w:sz="4" w:space="0" w:color="auto"/>
            </w:tcBorders>
            <w:vAlign w:val="bottom"/>
            <w:hideMark/>
          </w:tcPr>
          <w:p w14:paraId="073DDFDD" w14:textId="77777777" w:rsidR="00384C43" w:rsidRPr="00C7345F" w:rsidRDefault="00384C43" w:rsidP="00F73F5C">
            <w:pPr>
              <w:pStyle w:val="TableText"/>
              <w:rPr>
                <w:rFonts w:cs="Times New Roman"/>
              </w:rPr>
            </w:pPr>
            <w:r w:rsidRPr="00C7345F">
              <w:t>41</w:t>
            </w:r>
          </w:p>
        </w:tc>
      </w:tr>
      <w:tr w:rsidR="00384C43" w:rsidRPr="00C7345F" w14:paraId="4C94B51D" w14:textId="77777777" w:rsidTr="00F73F5C">
        <w:tc>
          <w:tcPr>
            <w:tcW w:w="4608" w:type="dxa"/>
            <w:tcBorders>
              <w:top w:val="single" w:sz="4" w:space="0" w:color="auto"/>
              <w:bottom w:val="nil"/>
            </w:tcBorders>
          </w:tcPr>
          <w:p w14:paraId="0485201B"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022D5001" w14:textId="77777777" w:rsidR="00384C43" w:rsidRPr="00C7345F" w:rsidRDefault="00384C43" w:rsidP="00F73F5C">
            <w:pPr>
              <w:pStyle w:val="TableText"/>
              <w:rPr>
                <w:rFonts w:cs="Times New Roman"/>
              </w:rPr>
            </w:pPr>
            <w:r w:rsidRPr="00C7345F">
              <w:t>1,318</w:t>
            </w:r>
          </w:p>
        </w:tc>
        <w:tc>
          <w:tcPr>
            <w:tcW w:w="720" w:type="dxa"/>
            <w:tcBorders>
              <w:top w:val="single" w:sz="4" w:space="0" w:color="auto"/>
              <w:bottom w:val="nil"/>
            </w:tcBorders>
            <w:vAlign w:val="bottom"/>
          </w:tcPr>
          <w:p w14:paraId="1F62DF93" w14:textId="77777777" w:rsidR="00384C43" w:rsidRPr="00C7345F" w:rsidRDefault="00384C43" w:rsidP="00F73F5C">
            <w:pPr>
              <w:pStyle w:val="TableText"/>
              <w:rPr>
                <w:rFonts w:cs="Times New Roman"/>
              </w:rPr>
            </w:pPr>
            <w:r w:rsidRPr="00C7345F">
              <w:t>311</w:t>
            </w:r>
          </w:p>
        </w:tc>
        <w:tc>
          <w:tcPr>
            <w:tcW w:w="720" w:type="dxa"/>
            <w:tcBorders>
              <w:top w:val="single" w:sz="4" w:space="0" w:color="auto"/>
              <w:bottom w:val="nil"/>
            </w:tcBorders>
            <w:vAlign w:val="bottom"/>
          </w:tcPr>
          <w:p w14:paraId="2F27E080" w14:textId="77777777" w:rsidR="00384C43" w:rsidRPr="00C7345F" w:rsidRDefault="00384C43" w:rsidP="00F73F5C">
            <w:pPr>
              <w:pStyle w:val="TableText"/>
              <w:rPr>
                <w:rFonts w:cs="Times New Roman"/>
              </w:rPr>
            </w:pPr>
            <w:r w:rsidRPr="00C7345F">
              <w:t>121</w:t>
            </w:r>
          </w:p>
        </w:tc>
        <w:tc>
          <w:tcPr>
            <w:tcW w:w="720" w:type="dxa"/>
            <w:tcBorders>
              <w:top w:val="single" w:sz="4" w:space="0" w:color="auto"/>
              <w:bottom w:val="nil"/>
            </w:tcBorders>
            <w:vAlign w:val="bottom"/>
          </w:tcPr>
          <w:p w14:paraId="27DC4DAB" w14:textId="77777777" w:rsidR="00384C43" w:rsidRPr="00C7345F" w:rsidRDefault="00384C43" w:rsidP="00F73F5C">
            <w:pPr>
              <w:pStyle w:val="TableText"/>
              <w:rPr>
                <w:rFonts w:cs="Times New Roman"/>
              </w:rPr>
            </w:pPr>
            <w:r w:rsidRPr="00C7345F">
              <w:t>65</w:t>
            </w:r>
          </w:p>
        </w:tc>
        <w:tc>
          <w:tcPr>
            <w:tcW w:w="720" w:type="dxa"/>
            <w:tcBorders>
              <w:top w:val="single" w:sz="4" w:space="0" w:color="auto"/>
              <w:bottom w:val="nil"/>
            </w:tcBorders>
            <w:vAlign w:val="bottom"/>
          </w:tcPr>
          <w:p w14:paraId="499C5151" w14:textId="77777777" w:rsidR="00384C43" w:rsidRPr="00C7345F" w:rsidRDefault="00384C43" w:rsidP="00F73F5C">
            <w:pPr>
              <w:pStyle w:val="TableText"/>
              <w:rPr>
                <w:rFonts w:cs="Times New Roman"/>
              </w:rPr>
            </w:pPr>
            <w:r w:rsidRPr="00C7345F">
              <w:t>20</w:t>
            </w:r>
          </w:p>
        </w:tc>
        <w:tc>
          <w:tcPr>
            <w:tcW w:w="720" w:type="dxa"/>
            <w:tcBorders>
              <w:top w:val="single" w:sz="4" w:space="0" w:color="auto"/>
              <w:bottom w:val="nil"/>
            </w:tcBorders>
            <w:vAlign w:val="bottom"/>
          </w:tcPr>
          <w:p w14:paraId="0CE8731C" w14:textId="77777777" w:rsidR="00384C43" w:rsidRPr="00C7345F" w:rsidRDefault="00384C43" w:rsidP="00F73F5C">
            <w:pPr>
              <w:pStyle w:val="TableText"/>
              <w:rPr>
                <w:rFonts w:cs="Times New Roman"/>
              </w:rPr>
            </w:pPr>
            <w:r w:rsidRPr="00C7345F">
              <w:t>15</w:t>
            </w:r>
          </w:p>
        </w:tc>
      </w:tr>
      <w:tr w:rsidR="00384C43" w:rsidRPr="00C7345F" w14:paraId="015C352A" w14:textId="77777777" w:rsidTr="00F73F5C">
        <w:tc>
          <w:tcPr>
            <w:tcW w:w="4608" w:type="dxa"/>
            <w:tcBorders>
              <w:top w:val="nil"/>
              <w:bottom w:val="single" w:sz="4" w:space="0" w:color="auto"/>
            </w:tcBorders>
          </w:tcPr>
          <w:p w14:paraId="7FF4FF5C"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74F566DA" w14:textId="77777777" w:rsidR="00384C43" w:rsidRPr="00C7345F" w:rsidRDefault="00384C43" w:rsidP="00F73F5C">
            <w:pPr>
              <w:pStyle w:val="TableText"/>
              <w:rPr>
                <w:rFonts w:cs="Times New Roman"/>
              </w:rPr>
            </w:pPr>
            <w:r w:rsidRPr="00C7345F">
              <w:t>1,918</w:t>
            </w:r>
          </w:p>
        </w:tc>
        <w:tc>
          <w:tcPr>
            <w:tcW w:w="720" w:type="dxa"/>
            <w:tcBorders>
              <w:top w:val="nil"/>
              <w:bottom w:val="single" w:sz="4" w:space="0" w:color="auto"/>
            </w:tcBorders>
            <w:vAlign w:val="bottom"/>
          </w:tcPr>
          <w:p w14:paraId="0577B1E9" w14:textId="77777777" w:rsidR="00384C43" w:rsidRPr="00C7345F" w:rsidRDefault="00384C43" w:rsidP="00F73F5C">
            <w:pPr>
              <w:pStyle w:val="TableText"/>
              <w:rPr>
                <w:rFonts w:cs="Times New Roman"/>
              </w:rPr>
            </w:pPr>
            <w:r w:rsidRPr="00C7345F">
              <w:t>398</w:t>
            </w:r>
          </w:p>
        </w:tc>
        <w:tc>
          <w:tcPr>
            <w:tcW w:w="720" w:type="dxa"/>
            <w:tcBorders>
              <w:top w:val="nil"/>
              <w:bottom w:val="single" w:sz="4" w:space="0" w:color="auto"/>
            </w:tcBorders>
            <w:vAlign w:val="bottom"/>
          </w:tcPr>
          <w:p w14:paraId="5BF0DCBC" w14:textId="77777777" w:rsidR="00384C43" w:rsidRPr="00C7345F" w:rsidRDefault="00384C43" w:rsidP="00F73F5C">
            <w:pPr>
              <w:pStyle w:val="TableText"/>
              <w:rPr>
                <w:rFonts w:cs="Times New Roman"/>
              </w:rPr>
            </w:pPr>
            <w:r w:rsidRPr="00C7345F">
              <w:t>128</w:t>
            </w:r>
          </w:p>
        </w:tc>
        <w:tc>
          <w:tcPr>
            <w:tcW w:w="720" w:type="dxa"/>
            <w:tcBorders>
              <w:top w:val="nil"/>
              <w:bottom w:val="single" w:sz="4" w:space="0" w:color="auto"/>
            </w:tcBorders>
            <w:vAlign w:val="bottom"/>
          </w:tcPr>
          <w:p w14:paraId="4250EEC4" w14:textId="77777777" w:rsidR="00384C43" w:rsidRPr="00C7345F" w:rsidRDefault="00384C43" w:rsidP="00F73F5C">
            <w:pPr>
              <w:pStyle w:val="TableText"/>
              <w:rPr>
                <w:rFonts w:cs="Times New Roman"/>
              </w:rPr>
            </w:pPr>
            <w:r w:rsidRPr="00C7345F">
              <w:t>38</w:t>
            </w:r>
          </w:p>
        </w:tc>
        <w:tc>
          <w:tcPr>
            <w:tcW w:w="720" w:type="dxa"/>
            <w:tcBorders>
              <w:top w:val="nil"/>
              <w:bottom w:val="single" w:sz="4" w:space="0" w:color="auto"/>
            </w:tcBorders>
            <w:vAlign w:val="bottom"/>
          </w:tcPr>
          <w:p w14:paraId="35E4A035" w14:textId="77777777" w:rsidR="00384C43" w:rsidRPr="00C7345F" w:rsidRDefault="00384C43" w:rsidP="00F73F5C">
            <w:pPr>
              <w:pStyle w:val="TableText"/>
              <w:rPr>
                <w:rFonts w:cs="Times New Roman"/>
              </w:rPr>
            </w:pPr>
            <w:r w:rsidRPr="00C7345F">
              <w:t>22</w:t>
            </w:r>
          </w:p>
        </w:tc>
        <w:tc>
          <w:tcPr>
            <w:tcW w:w="720" w:type="dxa"/>
            <w:tcBorders>
              <w:top w:val="nil"/>
              <w:bottom w:val="single" w:sz="4" w:space="0" w:color="auto"/>
            </w:tcBorders>
            <w:vAlign w:val="bottom"/>
          </w:tcPr>
          <w:p w14:paraId="1EE2E447" w14:textId="77777777" w:rsidR="00384C43" w:rsidRPr="00C7345F" w:rsidRDefault="00384C43" w:rsidP="00F73F5C">
            <w:pPr>
              <w:pStyle w:val="TableText"/>
              <w:rPr>
                <w:rFonts w:cs="Times New Roman"/>
              </w:rPr>
            </w:pPr>
            <w:r w:rsidRPr="00C7345F">
              <w:t>40</w:t>
            </w:r>
          </w:p>
        </w:tc>
      </w:tr>
      <w:tr w:rsidR="00384C43" w:rsidRPr="00C7345F" w14:paraId="5272D463" w14:textId="77777777" w:rsidTr="00F73F5C">
        <w:tc>
          <w:tcPr>
            <w:tcW w:w="4608" w:type="dxa"/>
            <w:tcBorders>
              <w:top w:val="single" w:sz="4" w:space="0" w:color="auto"/>
              <w:bottom w:val="nil"/>
            </w:tcBorders>
          </w:tcPr>
          <w:p w14:paraId="497036AB"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70EE109E" w14:textId="77777777" w:rsidR="00384C43" w:rsidRPr="00C7345F" w:rsidRDefault="00384C43" w:rsidP="00F73F5C">
            <w:pPr>
              <w:pStyle w:val="TableText"/>
            </w:pPr>
            <w:r w:rsidRPr="00C7345F">
              <w:t>2,266</w:t>
            </w:r>
          </w:p>
        </w:tc>
        <w:tc>
          <w:tcPr>
            <w:tcW w:w="720" w:type="dxa"/>
            <w:tcBorders>
              <w:top w:val="single" w:sz="4" w:space="0" w:color="auto"/>
              <w:bottom w:val="nil"/>
            </w:tcBorders>
            <w:vAlign w:val="bottom"/>
          </w:tcPr>
          <w:p w14:paraId="7800622D" w14:textId="77777777" w:rsidR="00384C43" w:rsidRPr="00C7345F" w:rsidRDefault="00384C43" w:rsidP="00F73F5C">
            <w:pPr>
              <w:pStyle w:val="TableText"/>
            </w:pPr>
            <w:r w:rsidRPr="00C7345F">
              <w:t>297</w:t>
            </w:r>
          </w:p>
        </w:tc>
        <w:tc>
          <w:tcPr>
            <w:tcW w:w="720" w:type="dxa"/>
            <w:tcBorders>
              <w:top w:val="single" w:sz="4" w:space="0" w:color="auto"/>
              <w:bottom w:val="nil"/>
            </w:tcBorders>
            <w:vAlign w:val="bottom"/>
          </w:tcPr>
          <w:p w14:paraId="41C33E07" w14:textId="77777777" w:rsidR="00384C43" w:rsidRPr="00C7345F" w:rsidRDefault="00384C43" w:rsidP="00F73F5C">
            <w:pPr>
              <w:pStyle w:val="TableText"/>
            </w:pPr>
            <w:r w:rsidRPr="00C7345F">
              <w:t>98</w:t>
            </w:r>
          </w:p>
        </w:tc>
        <w:tc>
          <w:tcPr>
            <w:tcW w:w="720" w:type="dxa"/>
            <w:tcBorders>
              <w:top w:val="single" w:sz="4" w:space="0" w:color="auto"/>
              <w:bottom w:val="nil"/>
            </w:tcBorders>
            <w:vAlign w:val="bottom"/>
          </w:tcPr>
          <w:p w14:paraId="7A2F58BF" w14:textId="77777777" w:rsidR="00384C43" w:rsidRPr="00C7345F" w:rsidRDefault="00384C43" w:rsidP="00F73F5C">
            <w:pPr>
              <w:pStyle w:val="TableText"/>
            </w:pPr>
            <w:r w:rsidRPr="00C7345F">
              <w:t>70</w:t>
            </w:r>
          </w:p>
        </w:tc>
        <w:tc>
          <w:tcPr>
            <w:tcW w:w="720" w:type="dxa"/>
            <w:tcBorders>
              <w:top w:val="single" w:sz="4" w:space="0" w:color="auto"/>
              <w:bottom w:val="nil"/>
            </w:tcBorders>
            <w:vAlign w:val="bottom"/>
          </w:tcPr>
          <w:p w14:paraId="056C9F29" w14:textId="77777777" w:rsidR="00384C43" w:rsidRPr="00C7345F" w:rsidRDefault="00384C43" w:rsidP="00F73F5C">
            <w:pPr>
              <w:pStyle w:val="TableText"/>
            </w:pPr>
            <w:r w:rsidRPr="00C7345F">
              <w:t>30</w:t>
            </w:r>
          </w:p>
        </w:tc>
        <w:tc>
          <w:tcPr>
            <w:tcW w:w="720" w:type="dxa"/>
            <w:tcBorders>
              <w:top w:val="single" w:sz="4" w:space="0" w:color="auto"/>
              <w:bottom w:val="nil"/>
            </w:tcBorders>
            <w:vAlign w:val="bottom"/>
          </w:tcPr>
          <w:p w14:paraId="3322A077" w14:textId="77777777" w:rsidR="00384C43" w:rsidRPr="00C7345F" w:rsidRDefault="00384C43" w:rsidP="00F73F5C">
            <w:pPr>
              <w:pStyle w:val="TableText"/>
            </w:pPr>
            <w:r w:rsidRPr="00C7345F">
              <w:t>0</w:t>
            </w:r>
          </w:p>
        </w:tc>
      </w:tr>
      <w:tr w:rsidR="00384C43" w:rsidRPr="00C7345F" w14:paraId="13FBEA65" w14:textId="77777777" w:rsidTr="00F73F5C">
        <w:tc>
          <w:tcPr>
            <w:tcW w:w="4608" w:type="dxa"/>
            <w:tcBorders>
              <w:top w:val="nil"/>
              <w:bottom w:val="single" w:sz="4" w:space="0" w:color="auto"/>
            </w:tcBorders>
          </w:tcPr>
          <w:p w14:paraId="1A4ACE08"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42CECA3E" w14:textId="77777777" w:rsidR="00384C43" w:rsidRPr="00C7345F" w:rsidRDefault="00384C43" w:rsidP="00F73F5C">
            <w:pPr>
              <w:pStyle w:val="TableText"/>
            </w:pPr>
            <w:r w:rsidRPr="00C7345F">
              <w:t>970</w:t>
            </w:r>
          </w:p>
        </w:tc>
        <w:tc>
          <w:tcPr>
            <w:tcW w:w="720" w:type="dxa"/>
            <w:tcBorders>
              <w:top w:val="nil"/>
              <w:bottom w:val="single" w:sz="4" w:space="0" w:color="auto"/>
            </w:tcBorders>
            <w:vAlign w:val="bottom"/>
          </w:tcPr>
          <w:p w14:paraId="1231955A" w14:textId="77777777" w:rsidR="00384C43" w:rsidRPr="00C7345F" w:rsidRDefault="00384C43" w:rsidP="00F73F5C">
            <w:pPr>
              <w:pStyle w:val="TableText"/>
            </w:pPr>
            <w:r w:rsidRPr="00C7345F">
              <w:t>516</w:t>
            </w:r>
          </w:p>
        </w:tc>
        <w:tc>
          <w:tcPr>
            <w:tcW w:w="720" w:type="dxa"/>
            <w:tcBorders>
              <w:top w:val="nil"/>
              <w:bottom w:val="single" w:sz="4" w:space="0" w:color="auto"/>
            </w:tcBorders>
            <w:vAlign w:val="bottom"/>
          </w:tcPr>
          <w:p w14:paraId="133B5598" w14:textId="77777777" w:rsidR="00384C43" w:rsidRPr="00C7345F" w:rsidRDefault="00384C43" w:rsidP="00F73F5C">
            <w:pPr>
              <w:pStyle w:val="TableText"/>
            </w:pPr>
            <w:r w:rsidRPr="00C7345F">
              <w:t>45</w:t>
            </w:r>
          </w:p>
        </w:tc>
        <w:tc>
          <w:tcPr>
            <w:tcW w:w="720" w:type="dxa"/>
            <w:tcBorders>
              <w:top w:val="nil"/>
              <w:bottom w:val="single" w:sz="4" w:space="0" w:color="auto"/>
            </w:tcBorders>
            <w:vAlign w:val="bottom"/>
          </w:tcPr>
          <w:p w14:paraId="664F6F06"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10632BF9"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479AAD6C" w14:textId="77777777" w:rsidR="00384C43" w:rsidRPr="00C7345F" w:rsidRDefault="00384C43" w:rsidP="00F73F5C">
            <w:pPr>
              <w:pStyle w:val="TableText"/>
            </w:pPr>
            <w:r w:rsidRPr="00C7345F">
              <w:t>100</w:t>
            </w:r>
          </w:p>
        </w:tc>
      </w:tr>
      <w:tr w:rsidR="00384C43" w:rsidRPr="00C7345F" w14:paraId="7C169DEE" w14:textId="77777777" w:rsidTr="00F73F5C">
        <w:tc>
          <w:tcPr>
            <w:tcW w:w="4608" w:type="dxa"/>
            <w:tcBorders>
              <w:top w:val="single" w:sz="4" w:space="0" w:color="auto"/>
              <w:bottom w:val="nil"/>
            </w:tcBorders>
            <w:hideMark/>
          </w:tcPr>
          <w:p w14:paraId="425BD638"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5835FEA7" w14:textId="77777777" w:rsidR="00384C43" w:rsidRPr="00C7345F" w:rsidRDefault="00384C43" w:rsidP="00F73F5C">
            <w:pPr>
              <w:pStyle w:val="TableText"/>
              <w:rPr>
                <w:rFonts w:cs="Times New Roman"/>
              </w:rPr>
            </w:pPr>
            <w:r w:rsidRPr="00C7345F">
              <w:t>62</w:t>
            </w:r>
          </w:p>
        </w:tc>
        <w:tc>
          <w:tcPr>
            <w:tcW w:w="720" w:type="dxa"/>
            <w:tcBorders>
              <w:top w:val="single" w:sz="4" w:space="0" w:color="auto"/>
              <w:bottom w:val="nil"/>
            </w:tcBorders>
            <w:vAlign w:val="bottom"/>
            <w:hideMark/>
          </w:tcPr>
          <w:p w14:paraId="2A77447B" w14:textId="77777777" w:rsidR="00384C43" w:rsidRPr="00C7345F" w:rsidRDefault="00384C43" w:rsidP="00F73F5C">
            <w:pPr>
              <w:pStyle w:val="TableText"/>
              <w:rPr>
                <w:rFonts w:cs="Times New Roman"/>
              </w:rPr>
            </w:pPr>
            <w:r w:rsidRPr="00C7345F">
              <w:t>257</w:t>
            </w:r>
          </w:p>
        </w:tc>
        <w:tc>
          <w:tcPr>
            <w:tcW w:w="720" w:type="dxa"/>
            <w:tcBorders>
              <w:top w:val="single" w:sz="4" w:space="0" w:color="auto"/>
              <w:bottom w:val="nil"/>
            </w:tcBorders>
            <w:vAlign w:val="bottom"/>
            <w:hideMark/>
          </w:tcPr>
          <w:p w14:paraId="3C8AE72B" w14:textId="77777777" w:rsidR="00384C43" w:rsidRPr="00C7345F" w:rsidRDefault="00384C43" w:rsidP="00F73F5C">
            <w:pPr>
              <w:pStyle w:val="TableText"/>
              <w:rPr>
                <w:rFonts w:cs="Times New Roman"/>
              </w:rPr>
            </w:pPr>
            <w:r w:rsidRPr="00C7345F">
              <w:t>98</w:t>
            </w:r>
          </w:p>
        </w:tc>
        <w:tc>
          <w:tcPr>
            <w:tcW w:w="720" w:type="dxa"/>
            <w:tcBorders>
              <w:top w:val="single" w:sz="4" w:space="0" w:color="auto"/>
              <w:bottom w:val="nil"/>
            </w:tcBorders>
            <w:vAlign w:val="bottom"/>
            <w:hideMark/>
          </w:tcPr>
          <w:p w14:paraId="37D33736" w14:textId="77777777" w:rsidR="00384C43" w:rsidRPr="00C7345F" w:rsidRDefault="00384C43" w:rsidP="00F73F5C">
            <w:pPr>
              <w:pStyle w:val="TableText"/>
              <w:rPr>
                <w:rFonts w:cs="Times New Roman"/>
              </w:rPr>
            </w:pPr>
            <w:r w:rsidRPr="00C7345F">
              <w:t>84</w:t>
            </w:r>
          </w:p>
        </w:tc>
        <w:tc>
          <w:tcPr>
            <w:tcW w:w="720" w:type="dxa"/>
            <w:tcBorders>
              <w:top w:val="single" w:sz="4" w:space="0" w:color="auto"/>
              <w:bottom w:val="nil"/>
            </w:tcBorders>
            <w:vAlign w:val="bottom"/>
            <w:hideMark/>
          </w:tcPr>
          <w:p w14:paraId="3CF9DD3F" w14:textId="77777777" w:rsidR="00384C43" w:rsidRPr="00C7345F" w:rsidRDefault="00384C43" w:rsidP="00F73F5C">
            <w:pPr>
              <w:pStyle w:val="TableText"/>
              <w:rPr>
                <w:rFonts w:cs="Times New Roman"/>
              </w:rPr>
            </w:pPr>
            <w:r w:rsidRPr="00C7345F">
              <w:t>11</w:t>
            </w:r>
          </w:p>
        </w:tc>
        <w:tc>
          <w:tcPr>
            <w:tcW w:w="720" w:type="dxa"/>
            <w:tcBorders>
              <w:top w:val="single" w:sz="4" w:space="0" w:color="auto"/>
              <w:bottom w:val="nil"/>
            </w:tcBorders>
            <w:vAlign w:val="bottom"/>
            <w:hideMark/>
          </w:tcPr>
          <w:p w14:paraId="58A9906D" w14:textId="77777777" w:rsidR="00384C43" w:rsidRPr="00C7345F" w:rsidRDefault="00384C43" w:rsidP="00F73F5C">
            <w:pPr>
              <w:pStyle w:val="TableText"/>
              <w:rPr>
                <w:rFonts w:cs="Times New Roman"/>
              </w:rPr>
            </w:pPr>
            <w:r w:rsidRPr="00C7345F">
              <w:t>5</w:t>
            </w:r>
          </w:p>
        </w:tc>
      </w:tr>
      <w:tr w:rsidR="00384C43" w:rsidRPr="00C7345F" w14:paraId="0870619B" w14:textId="77777777" w:rsidTr="00F73F5C">
        <w:tc>
          <w:tcPr>
            <w:tcW w:w="4608" w:type="dxa"/>
            <w:tcBorders>
              <w:top w:val="nil"/>
              <w:bottom w:val="single" w:sz="4" w:space="0" w:color="auto"/>
            </w:tcBorders>
            <w:hideMark/>
          </w:tcPr>
          <w:p w14:paraId="0AB5A8BA"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7616A562" w14:textId="77777777" w:rsidR="00384C43" w:rsidRPr="00C7345F" w:rsidRDefault="00384C43" w:rsidP="00F73F5C">
            <w:pPr>
              <w:pStyle w:val="TableText"/>
              <w:rPr>
                <w:rFonts w:cs="Times New Roman"/>
                <w:color w:val="000000" w:themeColor="text1"/>
              </w:rPr>
            </w:pPr>
            <w:r w:rsidRPr="00C7345F">
              <w:t>3,174</w:t>
            </w:r>
          </w:p>
        </w:tc>
        <w:tc>
          <w:tcPr>
            <w:tcW w:w="720" w:type="dxa"/>
            <w:tcBorders>
              <w:top w:val="nil"/>
              <w:bottom w:val="single" w:sz="4" w:space="0" w:color="auto"/>
            </w:tcBorders>
            <w:vAlign w:val="bottom"/>
            <w:hideMark/>
          </w:tcPr>
          <w:p w14:paraId="5DD39B2F" w14:textId="77777777" w:rsidR="00384C43" w:rsidRPr="00C7345F" w:rsidRDefault="00384C43" w:rsidP="00F73F5C">
            <w:pPr>
              <w:pStyle w:val="TableText"/>
              <w:rPr>
                <w:rFonts w:cs="Times New Roman"/>
                <w:color w:val="000000" w:themeColor="text1"/>
              </w:rPr>
            </w:pPr>
            <w:r w:rsidRPr="00C7345F">
              <w:t>365</w:t>
            </w:r>
          </w:p>
        </w:tc>
        <w:tc>
          <w:tcPr>
            <w:tcW w:w="720" w:type="dxa"/>
            <w:tcBorders>
              <w:top w:val="nil"/>
              <w:bottom w:val="single" w:sz="4" w:space="0" w:color="auto"/>
            </w:tcBorders>
            <w:vAlign w:val="bottom"/>
            <w:hideMark/>
          </w:tcPr>
          <w:p w14:paraId="19F53A36" w14:textId="77777777" w:rsidR="00384C43" w:rsidRPr="00C7345F" w:rsidRDefault="00384C43" w:rsidP="00F73F5C">
            <w:pPr>
              <w:pStyle w:val="TableText"/>
              <w:rPr>
                <w:rFonts w:cs="Times New Roman"/>
                <w:color w:val="000000" w:themeColor="text1"/>
              </w:rPr>
            </w:pPr>
            <w:r w:rsidRPr="00C7345F">
              <w:t>132</w:t>
            </w:r>
          </w:p>
        </w:tc>
        <w:tc>
          <w:tcPr>
            <w:tcW w:w="720" w:type="dxa"/>
            <w:tcBorders>
              <w:top w:val="nil"/>
              <w:bottom w:val="single" w:sz="4" w:space="0" w:color="auto"/>
            </w:tcBorders>
            <w:vAlign w:val="bottom"/>
            <w:hideMark/>
          </w:tcPr>
          <w:p w14:paraId="6FC6DED0" w14:textId="77777777" w:rsidR="00384C43" w:rsidRPr="00C7345F" w:rsidRDefault="00384C43" w:rsidP="00F73F5C">
            <w:pPr>
              <w:pStyle w:val="TableText"/>
              <w:rPr>
                <w:rFonts w:cs="Times New Roman"/>
                <w:color w:val="000000" w:themeColor="text1"/>
              </w:rPr>
            </w:pPr>
            <w:r w:rsidRPr="00C7345F">
              <w:t>48</w:t>
            </w:r>
          </w:p>
        </w:tc>
        <w:tc>
          <w:tcPr>
            <w:tcW w:w="720" w:type="dxa"/>
            <w:tcBorders>
              <w:top w:val="nil"/>
              <w:bottom w:val="single" w:sz="4" w:space="0" w:color="auto"/>
            </w:tcBorders>
            <w:vAlign w:val="bottom"/>
            <w:hideMark/>
          </w:tcPr>
          <w:p w14:paraId="3B5ED06B" w14:textId="77777777" w:rsidR="00384C43" w:rsidRPr="00C7345F" w:rsidRDefault="00384C43" w:rsidP="00F73F5C">
            <w:pPr>
              <w:pStyle w:val="TableText"/>
              <w:rPr>
                <w:rFonts w:cs="Times New Roman"/>
                <w:color w:val="000000" w:themeColor="text1"/>
              </w:rPr>
            </w:pPr>
            <w:r w:rsidRPr="00C7345F">
              <w:t>21</w:t>
            </w:r>
          </w:p>
        </w:tc>
        <w:tc>
          <w:tcPr>
            <w:tcW w:w="720" w:type="dxa"/>
            <w:tcBorders>
              <w:top w:val="nil"/>
              <w:bottom w:val="single" w:sz="4" w:space="0" w:color="auto"/>
            </w:tcBorders>
            <w:vAlign w:val="bottom"/>
            <w:hideMark/>
          </w:tcPr>
          <w:p w14:paraId="3F6E6047" w14:textId="77777777" w:rsidR="00384C43" w:rsidRPr="00C7345F" w:rsidRDefault="00384C43" w:rsidP="00F73F5C">
            <w:pPr>
              <w:pStyle w:val="TableText"/>
              <w:rPr>
                <w:rFonts w:cs="Times New Roman"/>
                <w:color w:val="000000" w:themeColor="text1"/>
              </w:rPr>
            </w:pPr>
            <w:r w:rsidRPr="00C7345F">
              <w:t>30</w:t>
            </w:r>
          </w:p>
        </w:tc>
      </w:tr>
      <w:tr w:rsidR="00384C43" w:rsidRPr="00C7345F" w14:paraId="4249AA55" w14:textId="77777777" w:rsidTr="00F73F5C">
        <w:tc>
          <w:tcPr>
            <w:tcW w:w="4608" w:type="dxa"/>
            <w:tcBorders>
              <w:top w:val="single" w:sz="4" w:space="0" w:color="auto"/>
            </w:tcBorders>
          </w:tcPr>
          <w:p w14:paraId="5A5D3AAB"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45A09746" w14:textId="77777777" w:rsidR="00384C43" w:rsidRPr="00C7345F" w:rsidRDefault="00384C43" w:rsidP="00F73F5C">
            <w:pPr>
              <w:pStyle w:val="TableText"/>
              <w:rPr>
                <w:rFonts w:cs="Times New Roman"/>
              </w:rPr>
            </w:pPr>
            <w:r w:rsidRPr="00C7345F">
              <w:t>103</w:t>
            </w:r>
          </w:p>
        </w:tc>
        <w:tc>
          <w:tcPr>
            <w:tcW w:w="720" w:type="dxa"/>
            <w:tcBorders>
              <w:top w:val="single" w:sz="4" w:space="0" w:color="auto"/>
            </w:tcBorders>
            <w:vAlign w:val="bottom"/>
          </w:tcPr>
          <w:p w14:paraId="3CD83A83" w14:textId="77777777" w:rsidR="00384C43" w:rsidRPr="00C7345F" w:rsidRDefault="00384C43" w:rsidP="00F73F5C">
            <w:pPr>
              <w:pStyle w:val="TableText"/>
              <w:rPr>
                <w:rFonts w:cs="Times New Roman"/>
              </w:rPr>
            </w:pPr>
            <w:r w:rsidRPr="00C7345F">
              <w:t>323</w:t>
            </w:r>
          </w:p>
        </w:tc>
        <w:tc>
          <w:tcPr>
            <w:tcW w:w="720" w:type="dxa"/>
            <w:tcBorders>
              <w:top w:val="single" w:sz="4" w:space="0" w:color="auto"/>
            </w:tcBorders>
            <w:vAlign w:val="bottom"/>
          </w:tcPr>
          <w:p w14:paraId="4E498483" w14:textId="77777777" w:rsidR="00384C43" w:rsidRPr="00C7345F" w:rsidRDefault="00384C43" w:rsidP="00F73F5C">
            <w:pPr>
              <w:pStyle w:val="TableText"/>
              <w:rPr>
                <w:rFonts w:cs="Times New Roman"/>
              </w:rPr>
            </w:pPr>
            <w:r w:rsidRPr="00C7345F">
              <w:t>128</w:t>
            </w:r>
          </w:p>
        </w:tc>
        <w:tc>
          <w:tcPr>
            <w:tcW w:w="720" w:type="dxa"/>
            <w:tcBorders>
              <w:top w:val="single" w:sz="4" w:space="0" w:color="auto"/>
            </w:tcBorders>
            <w:vAlign w:val="bottom"/>
          </w:tcPr>
          <w:p w14:paraId="756D7605" w14:textId="77777777" w:rsidR="00384C43" w:rsidRPr="00C7345F" w:rsidRDefault="00384C43" w:rsidP="00F73F5C">
            <w:pPr>
              <w:pStyle w:val="TableText"/>
              <w:rPr>
                <w:rFonts w:cs="Times New Roman"/>
              </w:rPr>
            </w:pPr>
            <w:r w:rsidRPr="00C7345F">
              <w:t>56</w:t>
            </w:r>
          </w:p>
        </w:tc>
        <w:tc>
          <w:tcPr>
            <w:tcW w:w="720" w:type="dxa"/>
            <w:tcBorders>
              <w:top w:val="single" w:sz="4" w:space="0" w:color="auto"/>
            </w:tcBorders>
            <w:vAlign w:val="bottom"/>
          </w:tcPr>
          <w:p w14:paraId="03559542" w14:textId="77777777" w:rsidR="00384C43" w:rsidRPr="00C7345F" w:rsidRDefault="00384C43" w:rsidP="00F73F5C">
            <w:pPr>
              <w:pStyle w:val="TableText"/>
              <w:rPr>
                <w:rFonts w:cs="Times New Roman"/>
              </w:rPr>
            </w:pPr>
            <w:r w:rsidRPr="00C7345F">
              <w:t>27</w:t>
            </w:r>
          </w:p>
        </w:tc>
        <w:tc>
          <w:tcPr>
            <w:tcW w:w="720" w:type="dxa"/>
            <w:tcBorders>
              <w:top w:val="single" w:sz="4" w:space="0" w:color="auto"/>
            </w:tcBorders>
            <w:vAlign w:val="bottom"/>
          </w:tcPr>
          <w:p w14:paraId="054BA6C6" w14:textId="77777777" w:rsidR="00384C43" w:rsidRPr="00C7345F" w:rsidRDefault="00384C43" w:rsidP="00F73F5C">
            <w:pPr>
              <w:pStyle w:val="TableText"/>
              <w:rPr>
                <w:rFonts w:cs="Times New Roman"/>
              </w:rPr>
            </w:pPr>
            <w:r w:rsidRPr="00C7345F">
              <w:t>17</w:t>
            </w:r>
          </w:p>
        </w:tc>
      </w:tr>
      <w:tr w:rsidR="00384C43" w:rsidRPr="00C7345F" w14:paraId="37D6E66B" w14:textId="77777777" w:rsidTr="00F73F5C">
        <w:tc>
          <w:tcPr>
            <w:tcW w:w="4608" w:type="dxa"/>
            <w:tcBorders>
              <w:bottom w:val="nil"/>
            </w:tcBorders>
          </w:tcPr>
          <w:p w14:paraId="1F1865C2"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06048604" w14:textId="77777777" w:rsidR="00384C43" w:rsidRPr="00C7345F" w:rsidRDefault="00384C43" w:rsidP="00F73F5C">
            <w:pPr>
              <w:pStyle w:val="TableText"/>
              <w:rPr>
                <w:rFonts w:cs="Times New Roman"/>
                <w:color w:val="000000" w:themeColor="text1"/>
              </w:rPr>
            </w:pPr>
            <w:r w:rsidRPr="00C7345F">
              <w:t>12</w:t>
            </w:r>
          </w:p>
        </w:tc>
        <w:tc>
          <w:tcPr>
            <w:tcW w:w="720" w:type="dxa"/>
            <w:tcBorders>
              <w:bottom w:val="nil"/>
            </w:tcBorders>
            <w:vAlign w:val="bottom"/>
          </w:tcPr>
          <w:p w14:paraId="76960651" w14:textId="77777777" w:rsidR="00384C43" w:rsidRPr="00C7345F" w:rsidRDefault="00384C43" w:rsidP="00F73F5C">
            <w:pPr>
              <w:pStyle w:val="TableText"/>
              <w:rPr>
                <w:rFonts w:cs="Times New Roman"/>
                <w:color w:val="000000" w:themeColor="text1"/>
              </w:rPr>
            </w:pPr>
            <w:r w:rsidRPr="00C7345F">
              <w:t>150</w:t>
            </w:r>
          </w:p>
        </w:tc>
        <w:tc>
          <w:tcPr>
            <w:tcW w:w="720" w:type="dxa"/>
            <w:tcBorders>
              <w:bottom w:val="nil"/>
            </w:tcBorders>
            <w:vAlign w:val="bottom"/>
          </w:tcPr>
          <w:p w14:paraId="747D3A79"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03392747" w14:textId="77777777" w:rsidR="00384C43" w:rsidRPr="00C7345F" w:rsidRDefault="00384C43" w:rsidP="00F73F5C">
            <w:pPr>
              <w:pStyle w:val="TableText"/>
              <w:rPr>
                <w:rFonts w:cs="Times New Roman"/>
                <w:color w:val="000000" w:themeColor="text1"/>
              </w:rPr>
            </w:pPr>
            <w:r w:rsidRPr="00C7345F">
              <w:t>100</w:t>
            </w:r>
          </w:p>
        </w:tc>
        <w:tc>
          <w:tcPr>
            <w:tcW w:w="720" w:type="dxa"/>
            <w:tcBorders>
              <w:bottom w:val="nil"/>
            </w:tcBorders>
            <w:vAlign w:val="bottom"/>
          </w:tcPr>
          <w:p w14:paraId="42A470E3"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398B80BF" w14:textId="77777777" w:rsidR="00384C43" w:rsidRPr="00C7345F" w:rsidRDefault="00384C43" w:rsidP="00F73F5C">
            <w:pPr>
              <w:pStyle w:val="TableText"/>
              <w:rPr>
                <w:rFonts w:cs="Times New Roman"/>
                <w:color w:val="000000" w:themeColor="text1"/>
              </w:rPr>
            </w:pPr>
            <w:r w:rsidRPr="00C7345F">
              <w:t>0</w:t>
            </w:r>
          </w:p>
        </w:tc>
      </w:tr>
      <w:tr w:rsidR="00384C43" w:rsidRPr="00C7345F" w14:paraId="369B22A6" w14:textId="77777777" w:rsidTr="00F73F5C">
        <w:tc>
          <w:tcPr>
            <w:tcW w:w="4608" w:type="dxa"/>
            <w:tcBorders>
              <w:top w:val="nil"/>
              <w:bottom w:val="single" w:sz="4" w:space="0" w:color="auto"/>
            </w:tcBorders>
          </w:tcPr>
          <w:p w14:paraId="4A527834"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58DA3ADB" w14:textId="77777777" w:rsidR="00384C43" w:rsidRPr="00C7345F" w:rsidRDefault="00384C43" w:rsidP="00F73F5C">
            <w:pPr>
              <w:pStyle w:val="TableText"/>
              <w:rPr>
                <w:rFonts w:cs="Times New Roman"/>
              </w:rPr>
            </w:pPr>
            <w:r w:rsidRPr="00C7345F">
              <w:t>3,133</w:t>
            </w:r>
          </w:p>
        </w:tc>
        <w:tc>
          <w:tcPr>
            <w:tcW w:w="720" w:type="dxa"/>
            <w:tcBorders>
              <w:top w:val="nil"/>
              <w:bottom w:val="single" w:sz="4" w:space="0" w:color="auto"/>
            </w:tcBorders>
            <w:vAlign w:val="bottom"/>
          </w:tcPr>
          <w:p w14:paraId="4710C6D7" w14:textId="77777777" w:rsidR="00384C43" w:rsidRPr="00C7345F" w:rsidRDefault="00384C43" w:rsidP="00F73F5C">
            <w:pPr>
              <w:pStyle w:val="TableText"/>
            </w:pPr>
            <w:r w:rsidRPr="00C7345F">
              <w:t>364</w:t>
            </w:r>
          </w:p>
        </w:tc>
        <w:tc>
          <w:tcPr>
            <w:tcW w:w="720" w:type="dxa"/>
            <w:tcBorders>
              <w:top w:val="nil"/>
              <w:bottom w:val="single" w:sz="4" w:space="0" w:color="auto"/>
            </w:tcBorders>
            <w:vAlign w:val="bottom"/>
          </w:tcPr>
          <w:p w14:paraId="69A8F36E" w14:textId="77777777" w:rsidR="00384C43" w:rsidRPr="00C7345F" w:rsidRDefault="00384C43" w:rsidP="00F73F5C">
            <w:pPr>
              <w:pStyle w:val="TableText"/>
            </w:pPr>
            <w:r w:rsidRPr="00C7345F">
              <w:t>132</w:t>
            </w:r>
          </w:p>
        </w:tc>
        <w:tc>
          <w:tcPr>
            <w:tcW w:w="720" w:type="dxa"/>
            <w:tcBorders>
              <w:top w:val="nil"/>
              <w:bottom w:val="single" w:sz="4" w:space="0" w:color="auto"/>
            </w:tcBorders>
            <w:vAlign w:val="bottom"/>
          </w:tcPr>
          <w:p w14:paraId="118FAE30" w14:textId="77777777" w:rsidR="00384C43" w:rsidRPr="00C7345F" w:rsidRDefault="00384C43" w:rsidP="00F73F5C">
            <w:pPr>
              <w:pStyle w:val="TableText"/>
            </w:pPr>
            <w:r w:rsidRPr="00C7345F">
              <w:t>49</w:t>
            </w:r>
          </w:p>
        </w:tc>
        <w:tc>
          <w:tcPr>
            <w:tcW w:w="720" w:type="dxa"/>
            <w:tcBorders>
              <w:top w:val="nil"/>
              <w:bottom w:val="single" w:sz="4" w:space="0" w:color="auto"/>
            </w:tcBorders>
            <w:vAlign w:val="bottom"/>
          </w:tcPr>
          <w:p w14:paraId="501A1824" w14:textId="77777777" w:rsidR="00384C43" w:rsidRPr="00C7345F" w:rsidRDefault="00384C43" w:rsidP="00F73F5C">
            <w:pPr>
              <w:pStyle w:val="TableText"/>
            </w:pPr>
            <w:r w:rsidRPr="00C7345F">
              <w:t>21</w:t>
            </w:r>
          </w:p>
        </w:tc>
        <w:tc>
          <w:tcPr>
            <w:tcW w:w="720" w:type="dxa"/>
            <w:tcBorders>
              <w:top w:val="nil"/>
              <w:bottom w:val="single" w:sz="4" w:space="0" w:color="auto"/>
            </w:tcBorders>
            <w:vAlign w:val="bottom"/>
          </w:tcPr>
          <w:p w14:paraId="141CF978" w14:textId="77777777" w:rsidR="00384C43" w:rsidRPr="00C7345F" w:rsidRDefault="00384C43" w:rsidP="00F73F5C">
            <w:pPr>
              <w:pStyle w:val="TableText"/>
            </w:pPr>
            <w:r w:rsidRPr="00C7345F">
              <w:t>30</w:t>
            </w:r>
          </w:p>
        </w:tc>
      </w:tr>
      <w:tr w:rsidR="00384C43" w:rsidRPr="00C7345F" w14:paraId="2CD37B8C" w14:textId="77777777" w:rsidTr="00F73F5C">
        <w:tc>
          <w:tcPr>
            <w:tcW w:w="4608" w:type="dxa"/>
            <w:tcBorders>
              <w:top w:val="single" w:sz="4" w:space="0" w:color="auto"/>
              <w:bottom w:val="nil"/>
            </w:tcBorders>
          </w:tcPr>
          <w:p w14:paraId="788CFAAA"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53794D15" w14:textId="77777777" w:rsidR="00384C43" w:rsidRPr="00C7345F" w:rsidRDefault="00384C43" w:rsidP="00F73F5C">
            <w:pPr>
              <w:pStyle w:val="TableText"/>
            </w:pPr>
            <w:r w:rsidRPr="00C7345F">
              <w:t>2</w:t>
            </w:r>
          </w:p>
        </w:tc>
        <w:tc>
          <w:tcPr>
            <w:tcW w:w="720" w:type="dxa"/>
            <w:tcBorders>
              <w:top w:val="single" w:sz="4" w:space="0" w:color="auto"/>
              <w:bottom w:val="nil"/>
            </w:tcBorders>
            <w:vAlign w:val="bottom"/>
          </w:tcPr>
          <w:p w14:paraId="6F8F0C3F"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5DD5C31F"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6CAB6E60"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07B64B38"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77705E02" w14:textId="77777777" w:rsidR="00384C43" w:rsidRPr="00C7345F" w:rsidRDefault="00384C43" w:rsidP="00F73F5C">
            <w:pPr>
              <w:pStyle w:val="TableText"/>
            </w:pPr>
            <w:r w:rsidRPr="00C7345F">
              <w:t>N/A</w:t>
            </w:r>
          </w:p>
        </w:tc>
      </w:tr>
      <w:tr w:rsidR="00384C43" w:rsidRPr="00C7345F" w14:paraId="44DDDA97" w14:textId="77777777" w:rsidTr="00F73F5C">
        <w:tc>
          <w:tcPr>
            <w:tcW w:w="4608" w:type="dxa"/>
            <w:tcBorders>
              <w:top w:val="nil"/>
              <w:bottom w:val="single" w:sz="4" w:space="0" w:color="auto"/>
            </w:tcBorders>
          </w:tcPr>
          <w:p w14:paraId="48377769"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12ECD0E9" w14:textId="77777777" w:rsidR="00384C43" w:rsidRPr="00C7345F" w:rsidRDefault="00384C43" w:rsidP="00F73F5C">
            <w:pPr>
              <w:pStyle w:val="TableText"/>
            </w:pPr>
            <w:r w:rsidRPr="00C7345F">
              <w:t>3,221</w:t>
            </w:r>
          </w:p>
        </w:tc>
        <w:tc>
          <w:tcPr>
            <w:tcW w:w="720" w:type="dxa"/>
            <w:tcBorders>
              <w:top w:val="nil"/>
              <w:bottom w:val="single" w:sz="4" w:space="0" w:color="auto"/>
            </w:tcBorders>
            <w:vAlign w:val="bottom"/>
          </w:tcPr>
          <w:p w14:paraId="2217455A" w14:textId="77777777" w:rsidR="00384C43" w:rsidRPr="00C7345F" w:rsidRDefault="00384C43" w:rsidP="00F73F5C">
            <w:pPr>
              <w:pStyle w:val="TableText"/>
            </w:pPr>
            <w:r w:rsidRPr="00C7345F">
              <w:t>363</w:t>
            </w:r>
          </w:p>
        </w:tc>
        <w:tc>
          <w:tcPr>
            <w:tcW w:w="720" w:type="dxa"/>
            <w:tcBorders>
              <w:top w:val="nil"/>
              <w:bottom w:val="single" w:sz="4" w:space="0" w:color="auto"/>
            </w:tcBorders>
            <w:vAlign w:val="bottom"/>
          </w:tcPr>
          <w:p w14:paraId="71CC44D7" w14:textId="77777777" w:rsidR="00384C43" w:rsidRPr="00C7345F" w:rsidRDefault="00384C43" w:rsidP="00F73F5C">
            <w:pPr>
              <w:pStyle w:val="TableText"/>
            </w:pPr>
            <w:r w:rsidRPr="00C7345F">
              <w:t>131</w:t>
            </w:r>
          </w:p>
        </w:tc>
        <w:tc>
          <w:tcPr>
            <w:tcW w:w="720" w:type="dxa"/>
            <w:tcBorders>
              <w:top w:val="nil"/>
              <w:bottom w:val="single" w:sz="4" w:space="0" w:color="auto"/>
            </w:tcBorders>
            <w:vAlign w:val="bottom"/>
          </w:tcPr>
          <w:p w14:paraId="4479E052" w14:textId="77777777" w:rsidR="00384C43" w:rsidRPr="00C7345F" w:rsidRDefault="00384C43" w:rsidP="00F73F5C">
            <w:pPr>
              <w:pStyle w:val="TableText"/>
            </w:pPr>
            <w:r w:rsidRPr="00C7345F">
              <w:t>49</w:t>
            </w:r>
          </w:p>
        </w:tc>
        <w:tc>
          <w:tcPr>
            <w:tcW w:w="720" w:type="dxa"/>
            <w:tcBorders>
              <w:top w:val="nil"/>
              <w:bottom w:val="single" w:sz="4" w:space="0" w:color="auto"/>
            </w:tcBorders>
            <w:vAlign w:val="bottom"/>
          </w:tcPr>
          <w:p w14:paraId="129F7924" w14:textId="77777777" w:rsidR="00384C43" w:rsidRPr="00C7345F" w:rsidRDefault="00384C43" w:rsidP="00F73F5C">
            <w:pPr>
              <w:pStyle w:val="TableText"/>
            </w:pPr>
            <w:r w:rsidRPr="00C7345F">
              <w:t>21</w:t>
            </w:r>
          </w:p>
        </w:tc>
        <w:tc>
          <w:tcPr>
            <w:tcW w:w="720" w:type="dxa"/>
            <w:tcBorders>
              <w:top w:val="nil"/>
              <w:bottom w:val="single" w:sz="4" w:space="0" w:color="auto"/>
            </w:tcBorders>
            <w:vAlign w:val="bottom"/>
          </w:tcPr>
          <w:p w14:paraId="0AF71B45" w14:textId="77777777" w:rsidR="00384C43" w:rsidRPr="00C7345F" w:rsidRDefault="00384C43" w:rsidP="00F73F5C">
            <w:pPr>
              <w:pStyle w:val="TableText"/>
            </w:pPr>
            <w:r w:rsidRPr="00C7345F">
              <w:t>30</w:t>
            </w:r>
          </w:p>
        </w:tc>
      </w:tr>
      <w:tr w:rsidR="00384C43" w:rsidRPr="00C7345F" w14:paraId="6D54D904" w14:textId="77777777" w:rsidTr="00F73F5C">
        <w:tc>
          <w:tcPr>
            <w:tcW w:w="4608" w:type="dxa"/>
            <w:tcBorders>
              <w:top w:val="single" w:sz="4" w:space="0" w:color="auto"/>
              <w:bottom w:val="nil"/>
            </w:tcBorders>
          </w:tcPr>
          <w:p w14:paraId="0E17B95C"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3F2EC47B" w14:textId="77777777" w:rsidR="00384C43" w:rsidRPr="00C7345F" w:rsidRDefault="00384C43" w:rsidP="00F73F5C">
            <w:pPr>
              <w:pStyle w:val="TableText"/>
              <w:rPr>
                <w:rFonts w:cs="Times New Roman"/>
              </w:rPr>
            </w:pPr>
            <w:r w:rsidRPr="00C7345F">
              <w:t>38</w:t>
            </w:r>
          </w:p>
        </w:tc>
        <w:tc>
          <w:tcPr>
            <w:tcW w:w="720" w:type="dxa"/>
            <w:tcBorders>
              <w:top w:val="single" w:sz="4" w:space="0" w:color="auto"/>
              <w:bottom w:val="nil"/>
            </w:tcBorders>
            <w:vAlign w:val="bottom"/>
          </w:tcPr>
          <w:p w14:paraId="00347628" w14:textId="77777777" w:rsidR="00384C43" w:rsidRPr="00C7345F" w:rsidRDefault="00384C43" w:rsidP="00F73F5C">
            <w:pPr>
              <w:pStyle w:val="TableText"/>
            </w:pPr>
            <w:r w:rsidRPr="00C7345F">
              <w:t>449</w:t>
            </w:r>
          </w:p>
        </w:tc>
        <w:tc>
          <w:tcPr>
            <w:tcW w:w="720" w:type="dxa"/>
            <w:tcBorders>
              <w:top w:val="single" w:sz="4" w:space="0" w:color="auto"/>
              <w:bottom w:val="nil"/>
            </w:tcBorders>
            <w:vAlign w:val="bottom"/>
          </w:tcPr>
          <w:p w14:paraId="77A59D57" w14:textId="77777777" w:rsidR="00384C43" w:rsidRPr="00C7345F" w:rsidRDefault="00384C43" w:rsidP="00F73F5C">
            <w:pPr>
              <w:pStyle w:val="TableText"/>
            </w:pPr>
            <w:r w:rsidRPr="00C7345F">
              <w:t>103</w:t>
            </w:r>
          </w:p>
        </w:tc>
        <w:tc>
          <w:tcPr>
            <w:tcW w:w="720" w:type="dxa"/>
            <w:tcBorders>
              <w:top w:val="single" w:sz="4" w:space="0" w:color="auto"/>
              <w:bottom w:val="nil"/>
            </w:tcBorders>
            <w:vAlign w:val="bottom"/>
          </w:tcPr>
          <w:p w14:paraId="27921762" w14:textId="77777777" w:rsidR="00384C43" w:rsidRPr="00C7345F" w:rsidRDefault="00384C43" w:rsidP="00F73F5C">
            <w:pPr>
              <w:pStyle w:val="TableText"/>
            </w:pPr>
            <w:r w:rsidRPr="00C7345F">
              <w:t>21</w:t>
            </w:r>
          </w:p>
        </w:tc>
        <w:tc>
          <w:tcPr>
            <w:tcW w:w="720" w:type="dxa"/>
            <w:tcBorders>
              <w:top w:val="single" w:sz="4" w:space="0" w:color="auto"/>
              <w:bottom w:val="nil"/>
            </w:tcBorders>
            <w:vAlign w:val="bottom"/>
          </w:tcPr>
          <w:p w14:paraId="2A97C75F" w14:textId="77777777" w:rsidR="00384C43" w:rsidRPr="00C7345F" w:rsidRDefault="00384C43" w:rsidP="00F73F5C">
            <w:pPr>
              <w:pStyle w:val="TableText"/>
            </w:pPr>
            <w:r w:rsidRPr="00C7345F">
              <w:t>18</w:t>
            </w:r>
          </w:p>
        </w:tc>
        <w:tc>
          <w:tcPr>
            <w:tcW w:w="720" w:type="dxa"/>
            <w:tcBorders>
              <w:top w:val="single" w:sz="4" w:space="0" w:color="auto"/>
              <w:bottom w:val="nil"/>
            </w:tcBorders>
            <w:vAlign w:val="bottom"/>
          </w:tcPr>
          <w:p w14:paraId="1BC846E7" w14:textId="77777777" w:rsidR="00384C43" w:rsidRPr="00C7345F" w:rsidRDefault="00384C43" w:rsidP="00F73F5C">
            <w:pPr>
              <w:pStyle w:val="TableText"/>
            </w:pPr>
            <w:r w:rsidRPr="00C7345F">
              <w:t>61</w:t>
            </w:r>
          </w:p>
        </w:tc>
      </w:tr>
      <w:tr w:rsidR="00384C43" w:rsidRPr="00C7345F" w14:paraId="39B90699" w14:textId="77777777" w:rsidTr="00F73F5C">
        <w:tc>
          <w:tcPr>
            <w:tcW w:w="4608" w:type="dxa"/>
            <w:tcBorders>
              <w:top w:val="nil"/>
              <w:bottom w:val="single" w:sz="4" w:space="0" w:color="auto"/>
            </w:tcBorders>
          </w:tcPr>
          <w:p w14:paraId="6B166B22"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5618DAC8" w14:textId="77777777" w:rsidR="00384C43" w:rsidRPr="00C7345F" w:rsidRDefault="00384C43" w:rsidP="00F73F5C">
            <w:pPr>
              <w:pStyle w:val="TableText"/>
              <w:rPr>
                <w:rFonts w:cs="Times New Roman"/>
              </w:rPr>
            </w:pPr>
            <w:r w:rsidRPr="00C7345F">
              <w:t>3,198</w:t>
            </w:r>
          </w:p>
        </w:tc>
        <w:tc>
          <w:tcPr>
            <w:tcW w:w="720" w:type="dxa"/>
            <w:tcBorders>
              <w:top w:val="nil"/>
              <w:bottom w:val="single" w:sz="4" w:space="0" w:color="auto"/>
            </w:tcBorders>
            <w:vAlign w:val="bottom"/>
          </w:tcPr>
          <w:p w14:paraId="128E05FF" w14:textId="77777777" w:rsidR="00384C43" w:rsidRPr="00C7345F" w:rsidRDefault="00384C43" w:rsidP="00F73F5C">
            <w:pPr>
              <w:pStyle w:val="TableText"/>
            </w:pPr>
            <w:r w:rsidRPr="00C7345F">
              <w:t>362</w:t>
            </w:r>
          </w:p>
        </w:tc>
        <w:tc>
          <w:tcPr>
            <w:tcW w:w="720" w:type="dxa"/>
            <w:tcBorders>
              <w:top w:val="nil"/>
              <w:bottom w:val="single" w:sz="4" w:space="0" w:color="auto"/>
            </w:tcBorders>
            <w:vAlign w:val="bottom"/>
          </w:tcPr>
          <w:p w14:paraId="6D88CB38" w14:textId="77777777" w:rsidR="00384C43" w:rsidRPr="00C7345F" w:rsidRDefault="00384C43" w:rsidP="00F73F5C">
            <w:pPr>
              <w:pStyle w:val="TableText"/>
            </w:pPr>
            <w:r w:rsidRPr="00C7345F">
              <w:t>132</w:t>
            </w:r>
          </w:p>
        </w:tc>
        <w:tc>
          <w:tcPr>
            <w:tcW w:w="720" w:type="dxa"/>
            <w:tcBorders>
              <w:top w:val="nil"/>
              <w:bottom w:val="single" w:sz="4" w:space="0" w:color="auto"/>
            </w:tcBorders>
            <w:vAlign w:val="bottom"/>
          </w:tcPr>
          <w:p w14:paraId="33E91D67" w14:textId="77777777" w:rsidR="00384C43" w:rsidRPr="00C7345F" w:rsidRDefault="00384C43" w:rsidP="00F73F5C">
            <w:pPr>
              <w:pStyle w:val="TableText"/>
            </w:pPr>
            <w:r w:rsidRPr="00C7345F">
              <w:t>49</w:t>
            </w:r>
          </w:p>
        </w:tc>
        <w:tc>
          <w:tcPr>
            <w:tcW w:w="720" w:type="dxa"/>
            <w:tcBorders>
              <w:top w:val="nil"/>
              <w:bottom w:val="single" w:sz="4" w:space="0" w:color="auto"/>
            </w:tcBorders>
            <w:vAlign w:val="bottom"/>
          </w:tcPr>
          <w:p w14:paraId="1119CE37" w14:textId="77777777" w:rsidR="00384C43" w:rsidRPr="00C7345F" w:rsidRDefault="00384C43" w:rsidP="00F73F5C">
            <w:pPr>
              <w:pStyle w:val="TableText"/>
            </w:pPr>
            <w:r w:rsidRPr="00C7345F">
              <w:t>21</w:t>
            </w:r>
          </w:p>
        </w:tc>
        <w:tc>
          <w:tcPr>
            <w:tcW w:w="720" w:type="dxa"/>
            <w:tcBorders>
              <w:top w:val="nil"/>
              <w:bottom w:val="single" w:sz="4" w:space="0" w:color="auto"/>
            </w:tcBorders>
            <w:vAlign w:val="bottom"/>
          </w:tcPr>
          <w:p w14:paraId="2608C6A2" w14:textId="77777777" w:rsidR="00384C43" w:rsidRPr="00C7345F" w:rsidRDefault="00384C43" w:rsidP="00F73F5C">
            <w:pPr>
              <w:pStyle w:val="TableText"/>
            </w:pPr>
            <w:r w:rsidRPr="00C7345F">
              <w:t>30</w:t>
            </w:r>
          </w:p>
        </w:tc>
      </w:tr>
      <w:tr w:rsidR="00384C43" w:rsidRPr="00C7345F" w14:paraId="232A6794" w14:textId="77777777" w:rsidTr="00F73F5C">
        <w:tc>
          <w:tcPr>
            <w:tcW w:w="4608" w:type="dxa"/>
            <w:tcBorders>
              <w:top w:val="single" w:sz="4" w:space="0" w:color="auto"/>
            </w:tcBorders>
          </w:tcPr>
          <w:p w14:paraId="0A3EFBF2"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2D5416A8" w14:textId="77777777" w:rsidR="00384C43" w:rsidRPr="00C7345F" w:rsidRDefault="00384C43" w:rsidP="00F73F5C">
            <w:pPr>
              <w:pStyle w:val="TableText"/>
              <w:rPr>
                <w:rFonts w:cs="Times New Roman"/>
              </w:rPr>
            </w:pPr>
            <w:r w:rsidRPr="00C7345F">
              <w:t>164</w:t>
            </w:r>
          </w:p>
        </w:tc>
        <w:tc>
          <w:tcPr>
            <w:tcW w:w="720" w:type="dxa"/>
            <w:tcBorders>
              <w:top w:val="single" w:sz="4" w:space="0" w:color="auto"/>
            </w:tcBorders>
            <w:vAlign w:val="bottom"/>
          </w:tcPr>
          <w:p w14:paraId="0DF5F729" w14:textId="77777777" w:rsidR="00384C43" w:rsidRPr="00C7345F" w:rsidRDefault="00384C43" w:rsidP="00F73F5C">
            <w:pPr>
              <w:pStyle w:val="TableText"/>
            </w:pPr>
            <w:r w:rsidRPr="00C7345F">
              <w:t>296</w:t>
            </w:r>
          </w:p>
        </w:tc>
        <w:tc>
          <w:tcPr>
            <w:tcW w:w="720" w:type="dxa"/>
            <w:tcBorders>
              <w:top w:val="single" w:sz="4" w:space="0" w:color="auto"/>
            </w:tcBorders>
            <w:vAlign w:val="bottom"/>
          </w:tcPr>
          <w:p w14:paraId="3017A85A" w14:textId="77777777" w:rsidR="00384C43" w:rsidRPr="00C7345F" w:rsidRDefault="00384C43" w:rsidP="00F73F5C">
            <w:pPr>
              <w:pStyle w:val="TableText"/>
            </w:pPr>
            <w:r w:rsidRPr="00C7345F">
              <w:t>108</w:t>
            </w:r>
          </w:p>
        </w:tc>
        <w:tc>
          <w:tcPr>
            <w:tcW w:w="720" w:type="dxa"/>
            <w:tcBorders>
              <w:top w:val="single" w:sz="4" w:space="0" w:color="auto"/>
            </w:tcBorders>
            <w:vAlign w:val="bottom"/>
          </w:tcPr>
          <w:p w14:paraId="16A250FA" w14:textId="77777777" w:rsidR="00384C43" w:rsidRPr="00C7345F" w:rsidRDefault="00384C43" w:rsidP="00F73F5C">
            <w:pPr>
              <w:pStyle w:val="TableText"/>
            </w:pPr>
            <w:r w:rsidRPr="00C7345F">
              <w:t>77</w:t>
            </w:r>
          </w:p>
        </w:tc>
        <w:tc>
          <w:tcPr>
            <w:tcW w:w="720" w:type="dxa"/>
            <w:tcBorders>
              <w:top w:val="single" w:sz="4" w:space="0" w:color="auto"/>
            </w:tcBorders>
            <w:vAlign w:val="bottom"/>
          </w:tcPr>
          <w:p w14:paraId="6C0936D9" w14:textId="77777777" w:rsidR="00384C43" w:rsidRPr="00C7345F" w:rsidRDefault="00384C43" w:rsidP="00F73F5C">
            <w:pPr>
              <w:pStyle w:val="TableText"/>
            </w:pPr>
            <w:r w:rsidRPr="00C7345F">
              <w:t>13</w:t>
            </w:r>
          </w:p>
        </w:tc>
        <w:tc>
          <w:tcPr>
            <w:tcW w:w="720" w:type="dxa"/>
            <w:tcBorders>
              <w:top w:val="single" w:sz="4" w:space="0" w:color="auto"/>
            </w:tcBorders>
            <w:vAlign w:val="bottom"/>
          </w:tcPr>
          <w:p w14:paraId="388A0D3B" w14:textId="77777777" w:rsidR="00384C43" w:rsidRPr="00C7345F" w:rsidRDefault="00384C43" w:rsidP="00F73F5C">
            <w:pPr>
              <w:pStyle w:val="TableText"/>
            </w:pPr>
            <w:r w:rsidRPr="00C7345F">
              <w:t>10</w:t>
            </w:r>
          </w:p>
        </w:tc>
      </w:tr>
      <w:tr w:rsidR="00384C43" w:rsidRPr="00C7345F" w14:paraId="31352D82" w14:textId="77777777" w:rsidTr="00F73F5C">
        <w:tc>
          <w:tcPr>
            <w:tcW w:w="4608" w:type="dxa"/>
          </w:tcPr>
          <w:p w14:paraId="2CD455C2" w14:textId="77777777" w:rsidR="00384C43" w:rsidRPr="00C7345F" w:rsidRDefault="00384C43" w:rsidP="00F73F5C">
            <w:pPr>
              <w:pStyle w:val="TableText"/>
            </w:pPr>
            <w:r w:rsidRPr="00C7345F">
              <w:t>Not homeless</w:t>
            </w:r>
          </w:p>
        </w:tc>
        <w:tc>
          <w:tcPr>
            <w:tcW w:w="1152" w:type="dxa"/>
            <w:vAlign w:val="bottom"/>
          </w:tcPr>
          <w:p w14:paraId="68EAC7C5" w14:textId="77777777" w:rsidR="00384C43" w:rsidRPr="00C7345F" w:rsidRDefault="00384C43" w:rsidP="00F73F5C">
            <w:pPr>
              <w:pStyle w:val="TableText"/>
              <w:rPr>
                <w:rFonts w:cs="Times New Roman"/>
              </w:rPr>
            </w:pPr>
            <w:r w:rsidRPr="00C7345F">
              <w:t>3,072</w:t>
            </w:r>
          </w:p>
        </w:tc>
        <w:tc>
          <w:tcPr>
            <w:tcW w:w="720" w:type="dxa"/>
            <w:vAlign w:val="bottom"/>
          </w:tcPr>
          <w:p w14:paraId="11FEB7AC" w14:textId="77777777" w:rsidR="00384C43" w:rsidRPr="00C7345F" w:rsidRDefault="00384C43" w:rsidP="00F73F5C">
            <w:pPr>
              <w:pStyle w:val="TableText"/>
            </w:pPr>
            <w:r w:rsidRPr="00C7345F">
              <w:t>366</w:t>
            </w:r>
          </w:p>
        </w:tc>
        <w:tc>
          <w:tcPr>
            <w:tcW w:w="720" w:type="dxa"/>
            <w:vAlign w:val="bottom"/>
          </w:tcPr>
          <w:p w14:paraId="73D8F28F" w14:textId="77777777" w:rsidR="00384C43" w:rsidRPr="00C7345F" w:rsidRDefault="00384C43" w:rsidP="00F73F5C">
            <w:pPr>
              <w:pStyle w:val="TableText"/>
            </w:pPr>
            <w:r w:rsidRPr="00C7345F">
              <w:t>132</w:t>
            </w:r>
          </w:p>
        </w:tc>
        <w:tc>
          <w:tcPr>
            <w:tcW w:w="720" w:type="dxa"/>
            <w:vAlign w:val="bottom"/>
          </w:tcPr>
          <w:p w14:paraId="64DE572D" w14:textId="77777777" w:rsidR="00384C43" w:rsidRPr="00C7345F" w:rsidRDefault="00384C43" w:rsidP="00F73F5C">
            <w:pPr>
              <w:pStyle w:val="TableText"/>
            </w:pPr>
            <w:r w:rsidRPr="00C7345F">
              <w:t>48</w:t>
            </w:r>
          </w:p>
        </w:tc>
        <w:tc>
          <w:tcPr>
            <w:tcW w:w="720" w:type="dxa"/>
            <w:vAlign w:val="bottom"/>
          </w:tcPr>
          <w:p w14:paraId="40C343AC" w14:textId="77777777" w:rsidR="00384C43" w:rsidRPr="00C7345F" w:rsidRDefault="00384C43" w:rsidP="00F73F5C">
            <w:pPr>
              <w:pStyle w:val="TableText"/>
            </w:pPr>
            <w:r w:rsidRPr="00C7345F">
              <w:t>21</w:t>
            </w:r>
          </w:p>
        </w:tc>
        <w:tc>
          <w:tcPr>
            <w:tcW w:w="720" w:type="dxa"/>
            <w:vAlign w:val="bottom"/>
          </w:tcPr>
          <w:p w14:paraId="1E07EDA9" w14:textId="77777777" w:rsidR="00384C43" w:rsidRPr="00C7345F" w:rsidRDefault="00384C43" w:rsidP="00F73F5C">
            <w:pPr>
              <w:pStyle w:val="TableText"/>
            </w:pPr>
            <w:r w:rsidRPr="00C7345F">
              <w:t>31</w:t>
            </w:r>
          </w:p>
        </w:tc>
      </w:tr>
    </w:tbl>
    <w:p w14:paraId="601FA825" w14:textId="77777777" w:rsidR="00384C43" w:rsidRPr="00C7345F" w:rsidRDefault="00384C43" w:rsidP="00F73F5C">
      <w:pPr>
        <w:pStyle w:val="Caption"/>
      </w:pPr>
      <w:bookmarkStart w:id="732" w:name="_Toc134621980"/>
      <w:r w:rsidRPr="00C7345F">
        <w:lastRenderedPageBreak/>
        <w:t>Table 4.D.</w:t>
      </w:r>
      <w:r w:rsidRPr="00C7345F">
        <w:fldChar w:fldCharType="begin"/>
      </w:r>
      <w:r w:rsidRPr="00C7345F">
        <w:instrText>SEQ Table_4.D. \* ARABIC</w:instrText>
      </w:r>
      <w:r w:rsidRPr="00C7345F">
        <w:fldChar w:fldCharType="separate"/>
      </w:r>
      <w:r w:rsidRPr="00C7345F">
        <w:t>30</w:t>
      </w:r>
      <w:r w:rsidRPr="00C7345F">
        <w:fldChar w:fldCharType="end"/>
      </w:r>
      <w:r w:rsidRPr="00C7345F">
        <w:t xml:space="preserve">  Demographic Summary for Grade Three—Overall Score</w:t>
      </w:r>
      <w:bookmarkEnd w:id="732"/>
    </w:p>
    <w:tbl>
      <w:tblPr>
        <w:tblStyle w:val="TRs"/>
        <w:tblW w:w="9360" w:type="dxa"/>
        <w:tblLayout w:type="fixed"/>
        <w:tblLook w:val="04A0" w:firstRow="1" w:lastRow="0" w:firstColumn="1" w:lastColumn="0" w:noHBand="0" w:noVBand="1"/>
        <w:tblDescription w:val="Demographic Summary for Grade Three—Overall Score"/>
      </w:tblPr>
      <w:tblGrid>
        <w:gridCol w:w="4608"/>
        <w:gridCol w:w="1152"/>
        <w:gridCol w:w="720"/>
        <w:gridCol w:w="720"/>
        <w:gridCol w:w="720"/>
        <w:gridCol w:w="720"/>
        <w:gridCol w:w="720"/>
      </w:tblGrid>
      <w:tr w:rsidR="00384C43" w:rsidRPr="00C7345F" w14:paraId="2B13AB17"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39827E11"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5E2B17DC"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363F29EA"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3037CB6D"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6783F122"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4BC68BB4"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1AEA56E1"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7A6008F5" w14:textId="77777777" w:rsidTr="00F73F5C">
        <w:tc>
          <w:tcPr>
            <w:tcW w:w="4608" w:type="dxa"/>
            <w:tcBorders>
              <w:top w:val="single" w:sz="4" w:space="0" w:color="auto"/>
              <w:bottom w:val="single" w:sz="4" w:space="0" w:color="auto"/>
            </w:tcBorders>
            <w:hideMark/>
          </w:tcPr>
          <w:p w14:paraId="2C97516C"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441B5B53" w14:textId="77777777" w:rsidR="00384C43" w:rsidRPr="00C7345F" w:rsidRDefault="00384C43" w:rsidP="00F73F5C">
            <w:pPr>
              <w:pStyle w:val="TableText"/>
              <w:rPr>
                <w:rFonts w:cs="Times New Roman"/>
              </w:rPr>
            </w:pPr>
            <w:r w:rsidRPr="00C7345F">
              <w:t>2,894</w:t>
            </w:r>
          </w:p>
        </w:tc>
        <w:tc>
          <w:tcPr>
            <w:tcW w:w="720" w:type="dxa"/>
            <w:tcBorders>
              <w:top w:val="single" w:sz="4" w:space="0" w:color="auto"/>
              <w:bottom w:val="single" w:sz="4" w:space="0" w:color="auto"/>
            </w:tcBorders>
            <w:vAlign w:val="bottom"/>
            <w:hideMark/>
          </w:tcPr>
          <w:p w14:paraId="688B56BE" w14:textId="77777777" w:rsidR="00384C43" w:rsidRPr="00C7345F" w:rsidRDefault="00384C43" w:rsidP="00F73F5C">
            <w:pPr>
              <w:pStyle w:val="TableText"/>
              <w:rPr>
                <w:rFonts w:cs="Times New Roman"/>
              </w:rPr>
            </w:pPr>
            <w:r w:rsidRPr="00C7345F">
              <w:t>306</w:t>
            </w:r>
          </w:p>
        </w:tc>
        <w:tc>
          <w:tcPr>
            <w:tcW w:w="720" w:type="dxa"/>
            <w:tcBorders>
              <w:top w:val="single" w:sz="4" w:space="0" w:color="auto"/>
              <w:bottom w:val="single" w:sz="4" w:space="0" w:color="auto"/>
            </w:tcBorders>
            <w:vAlign w:val="bottom"/>
            <w:hideMark/>
          </w:tcPr>
          <w:p w14:paraId="448B9DD3" w14:textId="77777777" w:rsidR="00384C43" w:rsidRPr="00C7345F" w:rsidRDefault="00384C43" w:rsidP="00F73F5C">
            <w:pPr>
              <w:pStyle w:val="TableText"/>
              <w:rPr>
                <w:rFonts w:cs="Times New Roman"/>
              </w:rPr>
            </w:pPr>
            <w:r w:rsidRPr="00C7345F">
              <w:t>140</w:t>
            </w:r>
          </w:p>
        </w:tc>
        <w:tc>
          <w:tcPr>
            <w:tcW w:w="720" w:type="dxa"/>
            <w:tcBorders>
              <w:top w:val="single" w:sz="4" w:space="0" w:color="auto"/>
              <w:bottom w:val="single" w:sz="4" w:space="0" w:color="auto"/>
            </w:tcBorders>
            <w:vAlign w:val="bottom"/>
            <w:hideMark/>
          </w:tcPr>
          <w:p w14:paraId="3B328996" w14:textId="77777777" w:rsidR="00384C43" w:rsidRPr="00C7345F" w:rsidRDefault="00384C43" w:rsidP="00F73F5C">
            <w:pPr>
              <w:pStyle w:val="TableText"/>
              <w:rPr>
                <w:rFonts w:cs="Times New Roman"/>
              </w:rPr>
            </w:pPr>
            <w:r w:rsidRPr="00C7345F">
              <w:t>63</w:t>
            </w:r>
          </w:p>
        </w:tc>
        <w:tc>
          <w:tcPr>
            <w:tcW w:w="720" w:type="dxa"/>
            <w:tcBorders>
              <w:top w:val="single" w:sz="4" w:space="0" w:color="auto"/>
              <w:bottom w:val="single" w:sz="4" w:space="0" w:color="auto"/>
            </w:tcBorders>
            <w:vAlign w:val="bottom"/>
            <w:hideMark/>
          </w:tcPr>
          <w:p w14:paraId="1CD5027B" w14:textId="77777777" w:rsidR="00384C43" w:rsidRPr="00C7345F" w:rsidRDefault="00384C43" w:rsidP="00F73F5C">
            <w:pPr>
              <w:pStyle w:val="TableText"/>
              <w:rPr>
                <w:rFonts w:cs="Times New Roman"/>
              </w:rPr>
            </w:pPr>
            <w:r w:rsidRPr="00C7345F">
              <w:t>16</w:t>
            </w:r>
          </w:p>
        </w:tc>
        <w:tc>
          <w:tcPr>
            <w:tcW w:w="720" w:type="dxa"/>
            <w:tcBorders>
              <w:top w:val="single" w:sz="4" w:space="0" w:color="auto"/>
              <w:bottom w:val="single" w:sz="4" w:space="0" w:color="auto"/>
            </w:tcBorders>
            <w:vAlign w:val="bottom"/>
            <w:hideMark/>
          </w:tcPr>
          <w:p w14:paraId="32CCEAFF" w14:textId="77777777" w:rsidR="00384C43" w:rsidRPr="00C7345F" w:rsidRDefault="00384C43" w:rsidP="00F73F5C">
            <w:pPr>
              <w:pStyle w:val="TableText"/>
              <w:rPr>
                <w:rFonts w:cs="Times New Roman"/>
              </w:rPr>
            </w:pPr>
            <w:r w:rsidRPr="00C7345F">
              <w:t>21</w:t>
            </w:r>
          </w:p>
        </w:tc>
      </w:tr>
      <w:tr w:rsidR="00384C43" w:rsidRPr="00C7345F" w14:paraId="0B761322" w14:textId="77777777" w:rsidTr="00F73F5C">
        <w:tc>
          <w:tcPr>
            <w:tcW w:w="4608" w:type="dxa"/>
            <w:tcBorders>
              <w:top w:val="single" w:sz="4" w:space="0" w:color="auto"/>
              <w:bottom w:val="nil"/>
            </w:tcBorders>
            <w:hideMark/>
          </w:tcPr>
          <w:p w14:paraId="5144946A"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4EFE989F" w14:textId="77777777" w:rsidR="00384C43" w:rsidRPr="00C7345F" w:rsidRDefault="00384C43" w:rsidP="00F73F5C">
            <w:pPr>
              <w:pStyle w:val="TableText"/>
              <w:rPr>
                <w:rFonts w:cs="Times New Roman"/>
              </w:rPr>
            </w:pPr>
            <w:r w:rsidRPr="00C7345F">
              <w:t>1,500</w:t>
            </w:r>
          </w:p>
        </w:tc>
        <w:tc>
          <w:tcPr>
            <w:tcW w:w="720" w:type="dxa"/>
            <w:tcBorders>
              <w:top w:val="single" w:sz="4" w:space="0" w:color="auto"/>
              <w:bottom w:val="nil"/>
            </w:tcBorders>
            <w:vAlign w:val="bottom"/>
            <w:hideMark/>
          </w:tcPr>
          <w:p w14:paraId="1831FE1B" w14:textId="77777777" w:rsidR="00384C43" w:rsidRPr="00C7345F" w:rsidRDefault="00384C43" w:rsidP="00F73F5C">
            <w:pPr>
              <w:pStyle w:val="TableText"/>
              <w:rPr>
                <w:rFonts w:cs="Times New Roman"/>
              </w:rPr>
            </w:pPr>
            <w:r w:rsidRPr="00C7345F">
              <w:t>301</w:t>
            </w:r>
          </w:p>
        </w:tc>
        <w:tc>
          <w:tcPr>
            <w:tcW w:w="720" w:type="dxa"/>
            <w:tcBorders>
              <w:top w:val="single" w:sz="4" w:space="0" w:color="auto"/>
              <w:bottom w:val="nil"/>
            </w:tcBorders>
            <w:vAlign w:val="bottom"/>
            <w:hideMark/>
          </w:tcPr>
          <w:p w14:paraId="50EE0C54" w14:textId="77777777" w:rsidR="00384C43" w:rsidRPr="00C7345F" w:rsidRDefault="00384C43" w:rsidP="00F73F5C">
            <w:pPr>
              <w:pStyle w:val="TableText"/>
              <w:rPr>
                <w:rFonts w:cs="Times New Roman"/>
              </w:rPr>
            </w:pPr>
            <w:r w:rsidRPr="00C7345F">
              <w:t>139</w:t>
            </w:r>
          </w:p>
        </w:tc>
        <w:tc>
          <w:tcPr>
            <w:tcW w:w="720" w:type="dxa"/>
            <w:tcBorders>
              <w:top w:val="single" w:sz="4" w:space="0" w:color="auto"/>
              <w:bottom w:val="nil"/>
            </w:tcBorders>
            <w:vAlign w:val="bottom"/>
            <w:hideMark/>
          </w:tcPr>
          <w:p w14:paraId="575BC709" w14:textId="77777777" w:rsidR="00384C43" w:rsidRPr="00C7345F" w:rsidRDefault="00384C43" w:rsidP="00F73F5C">
            <w:pPr>
              <w:pStyle w:val="TableText"/>
              <w:rPr>
                <w:rFonts w:cs="Times New Roman"/>
              </w:rPr>
            </w:pPr>
            <w:r w:rsidRPr="00C7345F">
              <w:t>64</w:t>
            </w:r>
          </w:p>
        </w:tc>
        <w:tc>
          <w:tcPr>
            <w:tcW w:w="720" w:type="dxa"/>
            <w:tcBorders>
              <w:top w:val="single" w:sz="4" w:space="0" w:color="auto"/>
              <w:bottom w:val="nil"/>
            </w:tcBorders>
            <w:vAlign w:val="bottom"/>
            <w:hideMark/>
          </w:tcPr>
          <w:p w14:paraId="76EF79E9" w14:textId="77777777" w:rsidR="00384C43" w:rsidRPr="00C7345F" w:rsidRDefault="00384C43" w:rsidP="00F73F5C">
            <w:pPr>
              <w:pStyle w:val="TableText"/>
              <w:rPr>
                <w:rFonts w:cs="Times New Roman"/>
              </w:rPr>
            </w:pPr>
            <w:r w:rsidRPr="00C7345F">
              <w:t>16</w:t>
            </w:r>
          </w:p>
        </w:tc>
        <w:tc>
          <w:tcPr>
            <w:tcW w:w="720" w:type="dxa"/>
            <w:tcBorders>
              <w:top w:val="single" w:sz="4" w:space="0" w:color="auto"/>
              <w:bottom w:val="nil"/>
            </w:tcBorders>
            <w:vAlign w:val="bottom"/>
            <w:hideMark/>
          </w:tcPr>
          <w:p w14:paraId="5C24D116" w14:textId="77777777" w:rsidR="00384C43" w:rsidRPr="00C7345F" w:rsidRDefault="00384C43" w:rsidP="00F73F5C">
            <w:pPr>
              <w:pStyle w:val="TableText"/>
              <w:rPr>
                <w:rFonts w:cs="Times New Roman"/>
              </w:rPr>
            </w:pPr>
            <w:r w:rsidRPr="00C7345F">
              <w:t>20</w:t>
            </w:r>
          </w:p>
        </w:tc>
      </w:tr>
      <w:tr w:rsidR="00384C43" w:rsidRPr="00C7345F" w14:paraId="7BB0EB92" w14:textId="77777777" w:rsidTr="00F73F5C">
        <w:tc>
          <w:tcPr>
            <w:tcW w:w="4608" w:type="dxa"/>
            <w:tcBorders>
              <w:top w:val="nil"/>
              <w:bottom w:val="nil"/>
            </w:tcBorders>
            <w:hideMark/>
          </w:tcPr>
          <w:p w14:paraId="4BC8C688"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70753EAC" w14:textId="77777777" w:rsidR="00384C43" w:rsidRPr="00C7345F" w:rsidRDefault="00384C43" w:rsidP="00F73F5C">
            <w:pPr>
              <w:pStyle w:val="TableText"/>
              <w:rPr>
                <w:rFonts w:cs="Times New Roman"/>
              </w:rPr>
            </w:pPr>
            <w:r w:rsidRPr="00C7345F">
              <w:t>1,393</w:t>
            </w:r>
          </w:p>
        </w:tc>
        <w:tc>
          <w:tcPr>
            <w:tcW w:w="720" w:type="dxa"/>
            <w:tcBorders>
              <w:top w:val="nil"/>
              <w:bottom w:val="nil"/>
            </w:tcBorders>
            <w:vAlign w:val="bottom"/>
            <w:hideMark/>
          </w:tcPr>
          <w:p w14:paraId="5CF24292" w14:textId="77777777" w:rsidR="00384C43" w:rsidRPr="00C7345F" w:rsidRDefault="00384C43" w:rsidP="00F73F5C">
            <w:pPr>
              <w:pStyle w:val="TableText"/>
              <w:rPr>
                <w:rFonts w:cs="Times New Roman"/>
              </w:rPr>
            </w:pPr>
            <w:r w:rsidRPr="00C7345F">
              <w:t>312</w:t>
            </w:r>
          </w:p>
        </w:tc>
        <w:tc>
          <w:tcPr>
            <w:tcW w:w="720" w:type="dxa"/>
            <w:tcBorders>
              <w:top w:val="nil"/>
              <w:bottom w:val="nil"/>
            </w:tcBorders>
            <w:vAlign w:val="bottom"/>
            <w:hideMark/>
          </w:tcPr>
          <w:p w14:paraId="54F0BF11" w14:textId="77777777" w:rsidR="00384C43" w:rsidRPr="00C7345F" w:rsidRDefault="00384C43" w:rsidP="00F73F5C">
            <w:pPr>
              <w:pStyle w:val="TableText"/>
              <w:rPr>
                <w:rFonts w:cs="Times New Roman"/>
              </w:rPr>
            </w:pPr>
            <w:r w:rsidRPr="00C7345F">
              <w:t>141</w:t>
            </w:r>
          </w:p>
        </w:tc>
        <w:tc>
          <w:tcPr>
            <w:tcW w:w="720" w:type="dxa"/>
            <w:tcBorders>
              <w:top w:val="nil"/>
              <w:bottom w:val="nil"/>
            </w:tcBorders>
            <w:vAlign w:val="bottom"/>
            <w:hideMark/>
          </w:tcPr>
          <w:p w14:paraId="32DEDBD3" w14:textId="77777777" w:rsidR="00384C43" w:rsidRPr="00C7345F" w:rsidRDefault="00384C43" w:rsidP="00F73F5C">
            <w:pPr>
              <w:pStyle w:val="TableText"/>
              <w:rPr>
                <w:rFonts w:cs="Times New Roman"/>
              </w:rPr>
            </w:pPr>
            <w:r w:rsidRPr="00C7345F">
              <w:t>62</w:t>
            </w:r>
          </w:p>
        </w:tc>
        <w:tc>
          <w:tcPr>
            <w:tcW w:w="720" w:type="dxa"/>
            <w:tcBorders>
              <w:top w:val="nil"/>
              <w:bottom w:val="nil"/>
            </w:tcBorders>
            <w:vAlign w:val="bottom"/>
            <w:hideMark/>
          </w:tcPr>
          <w:p w14:paraId="2AA3EFAA" w14:textId="77777777" w:rsidR="00384C43" w:rsidRPr="00C7345F" w:rsidRDefault="00384C43" w:rsidP="00F73F5C">
            <w:pPr>
              <w:pStyle w:val="TableText"/>
              <w:rPr>
                <w:rFonts w:cs="Times New Roman"/>
              </w:rPr>
            </w:pPr>
            <w:r w:rsidRPr="00C7345F">
              <w:t>16</w:t>
            </w:r>
          </w:p>
        </w:tc>
        <w:tc>
          <w:tcPr>
            <w:tcW w:w="720" w:type="dxa"/>
            <w:tcBorders>
              <w:top w:val="nil"/>
              <w:bottom w:val="nil"/>
            </w:tcBorders>
            <w:vAlign w:val="bottom"/>
            <w:hideMark/>
          </w:tcPr>
          <w:p w14:paraId="6E2E2792" w14:textId="77777777" w:rsidR="00384C43" w:rsidRPr="00C7345F" w:rsidRDefault="00384C43" w:rsidP="00F73F5C">
            <w:pPr>
              <w:pStyle w:val="TableText"/>
              <w:rPr>
                <w:rFonts w:cs="Times New Roman"/>
              </w:rPr>
            </w:pPr>
            <w:r w:rsidRPr="00C7345F">
              <w:t>22</w:t>
            </w:r>
          </w:p>
        </w:tc>
      </w:tr>
      <w:tr w:rsidR="00384C43" w:rsidRPr="00C7345F" w14:paraId="2632D4A5" w14:textId="77777777" w:rsidTr="00F73F5C">
        <w:tc>
          <w:tcPr>
            <w:tcW w:w="4608" w:type="dxa"/>
            <w:tcBorders>
              <w:top w:val="nil"/>
              <w:bottom w:val="single" w:sz="4" w:space="0" w:color="auto"/>
            </w:tcBorders>
          </w:tcPr>
          <w:p w14:paraId="4D4A30A8"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3239772C" w14:textId="77777777" w:rsidR="00384C43" w:rsidRPr="00C7345F" w:rsidRDefault="00384C43" w:rsidP="00F73F5C">
            <w:pPr>
              <w:pStyle w:val="TableText"/>
            </w:pPr>
            <w:r w:rsidRPr="00C7345F">
              <w:t>1</w:t>
            </w:r>
          </w:p>
        </w:tc>
        <w:tc>
          <w:tcPr>
            <w:tcW w:w="720" w:type="dxa"/>
            <w:tcBorders>
              <w:top w:val="nil"/>
              <w:bottom w:val="single" w:sz="4" w:space="0" w:color="auto"/>
            </w:tcBorders>
            <w:vAlign w:val="bottom"/>
          </w:tcPr>
          <w:p w14:paraId="619D9A2A"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76302C86"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312906C5"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DF5713C"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1C05D115" w14:textId="77777777" w:rsidR="00384C43" w:rsidRPr="00C7345F" w:rsidRDefault="00384C43" w:rsidP="00F73F5C">
            <w:pPr>
              <w:pStyle w:val="TableText"/>
            </w:pPr>
            <w:r w:rsidRPr="00C7345F">
              <w:t>N/A</w:t>
            </w:r>
          </w:p>
        </w:tc>
      </w:tr>
      <w:tr w:rsidR="00384C43" w:rsidRPr="00C7345F" w14:paraId="65E9482E" w14:textId="77777777" w:rsidTr="00F73F5C">
        <w:tc>
          <w:tcPr>
            <w:tcW w:w="4608" w:type="dxa"/>
            <w:tcBorders>
              <w:top w:val="single" w:sz="4" w:space="0" w:color="auto"/>
            </w:tcBorders>
            <w:hideMark/>
          </w:tcPr>
          <w:p w14:paraId="07147265"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367545DD" w14:textId="77777777" w:rsidR="00384C43" w:rsidRPr="00C7345F" w:rsidRDefault="00384C43" w:rsidP="00F73F5C">
            <w:pPr>
              <w:pStyle w:val="TableText"/>
              <w:rPr>
                <w:rFonts w:cs="Times New Roman"/>
              </w:rPr>
            </w:pPr>
            <w:r w:rsidRPr="00C7345F">
              <w:t>7</w:t>
            </w:r>
          </w:p>
        </w:tc>
        <w:tc>
          <w:tcPr>
            <w:tcW w:w="720" w:type="dxa"/>
            <w:tcBorders>
              <w:top w:val="single" w:sz="4" w:space="0" w:color="auto"/>
            </w:tcBorders>
            <w:vAlign w:val="bottom"/>
            <w:hideMark/>
          </w:tcPr>
          <w:p w14:paraId="4C05F977"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1C401D54"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62B1E3D9"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5D7EEED8"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699DCDB3" w14:textId="77777777" w:rsidR="00384C43" w:rsidRPr="00C7345F" w:rsidRDefault="00384C43" w:rsidP="00F73F5C">
            <w:pPr>
              <w:pStyle w:val="TableText"/>
              <w:rPr>
                <w:rFonts w:cs="Times New Roman"/>
              </w:rPr>
            </w:pPr>
            <w:r w:rsidRPr="00C7345F">
              <w:t>N/A</w:t>
            </w:r>
          </w:p>
        </w:tc>
      </w:tr>
      <w:tr w:rsidR="00384C43" w:rsidRPr="00C7345F" w14:paraId="5192BE8A" w14:textId="77777777" w:rsidTr="00F73F5C">
        <w:tc>
          <w:tcPr>
            <w:tcW w:w="4608" w:type="dxa"/>
            <w:hideMark/>
          </w:tcPr>
          <w:p w14:paraId="41830C17" w14:textId="77777777" w:rsidR="00384C43" w:rsidRPr="00C7345F" w:rsidRDefault="00384C43" w:rsidP="00F73F5C">
            <w:pPr>
              <w:pStyle w:val="TableText"/>
              <w:rPr>
                <w:rFonts w:cs="Times New Roman"/>
              </w:rPr>
            </w:pPr>
            <w:r w:rsidRPr="00C7345F">
              <w:t>Asian</w:t>
            </w:r>
          </w:p>
        </w:tc>
        <w:tc>
          <w:tcPr>
            <w:tcW w:w="1152" w:type="dxa"/>
            <w:vAlign w:val="bottom"/>
          </w:tcPr>
          <w:p w14:paraId="5B73A01A" w14:textId="77777777" w:rsidR="00384C43" w:rsidRPr="00C7345F" w:rsidRDefault="00384C43" w:rsidP="00F73F5C">
            <w:pPr>
              <w:pStyle w:val="TableText"/>
              <w:rPr>
                <w:rFonts w:cs="Times New Roman"/>
              </w:rPr>
            </w:pPr>
            <w:r w:rsidRPr="00C7345F">
              <w:t>872</w:t>
            </w:r>
          </w:p>
        </w:tc>
        <w:tc>
          <w:tcPr>
            <w:tcW w:w="720" w:type="dxa"/>
            <w:vAlign w:val="bottom"/>
            <w:hideMark/>
          </w:tcPr>
          <w:p w14:paraId="7DD1E5CD" w14:textId="77777777" w:rsidR="00384C43" w:rsidRPr="00C7345F" w:rsidRDefault="00384C43" w:rsidP="00F73F5C">
            <w:pPr>
              <w:pStyle w:val="TableText"/>
              <w:rPr>
                <w:rFonts w:cs="Times New Roman"/>
              </w:rPr>
            </w:pPr>
            <w:r w:rsidRPr="00C7345F">
              <w:t>359</w:t>
            </w:r>
          </w:p>
        </w:tc>
        <w:tc>
          <w:tcPr>
            <w:tcW w:w="720" w:type="dxa"/>
            <w:vAlign w:val="bottom"/>
            <w:hideMark/>
          </w:tcPr>
          <w:p w14:paraId="7869D9F0" w14:textId="77777777" w:rsidR="00384C43" w:rsidRPr="00C7345F" w:rsidRDefault="00384C43" w:rsidP="00F73F5C">
            <w:pPr>
              <w:pStyle w:val="TableText"/>
              <w:rPr>
                <w:rFonts w:cs="Times New Roman"/>
              </w:rPr>
            </w:pPr>
            <w:r w:rsidRPr="00C7345F">
              <w:t>145</w:t>
            </w:r>
          </w:p>
        </w:tc>
        <w:tc>
          <w:tcPr>
            <w:tcW w:w="720" w:type="dxa"/>
            <w:vAlign w:val="bottom"/>
            <w:hideMark/>
          </w:tcPr>
          <w:p w14:paraId="0FDABEC2" w14:textId="77777777" w:rsidR="00384C43" w:rsidRPr="00C7345F" w:rsidRDefault="00384C43" w:rsidP="00F73F5C">
            <w:pPr>
              <w:pStyle w:val="TableText"/>
              <w:rPr>
                <w:rFonts w:cs="Times New Roman"/>
              </w:rPr>
            </w:pPr>
            <w:r w:rsidRPr="00C7345F">
              <w:t>47</w:t>
            </w:r>
          </w:p>
        </w:tc>
        <w:tc>
          <w:tcPr>
            <w:tcW w:w="720" w:type="dxa"/>
            <w:vAlign w:val="bottom"/>
            <w:hideMark/>
          </w:tcPr>
          <w:p w14:paraId="55D4C19C" w14:textId="77777777" w:rsidR="00384C43" w:rsidRPr="00C7345F" w:rsidRDefault="00384C43" w:rsidP="00F73F5C">
            <w:pPr>
              <w:pStyle w:val="TableText"/>
              <w:rPr>
                <w:rFonts w:cs="Times New Roman"/>
              </w:rPr>
            </w:pPr>
            <w:r w:rsidRPr="00C7345F">
              <w:t>18</w:t>
            </w:r>
          </w:p>
        </w:tc>
        <w:tc>
          <w:tcPr>
            <w:tcW w:w="720" w:type="dxa"/>
            <w:vAlign w:val="bottom"/>
            <w:hideMark/>
          </w:tcPr>
          <w:p w14:paraId="5E147328" w14:textId="77777777" w:rsidR="00384C43" w:rsidRPr="00C7345F" w:rsidRDefault="00384C43" w:rsidP="00F73F5C">
            <w:pPr>
              <w:pStyle w:val="TableText"/>
              <w:rPr>
                <w:rFonts w:cs="Times New Roman"/>
              </w:rPr>
            </w:pPr>
            <w:r w:rsidRPr="00C7345F">
              <w:t>35</w:t>
            </w:r>
          </w:p>
        </w:tc>
      </w:tr>
      <w:tr w:rsidR="00384C43" w:rsidRPr="00C7345F" w14:paraId="4E4266D9" w14:textId="77777777" w:rsidTr="00F73F5C">
        <w:tc>
          <w:tcPr>
            <w:tcW w:w="4608" w:type="dxa"/>
            <w:hideMark/>
          </w:tcPr>
          <w:p w14:paraId="05A49B63"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16E9E3FB" w14:textId="77777777" w:rsidR="00384C43" w:rsidRPr="00C7345F" w:rsidRDefault="00384C43" w:rsidP="00F73F5C">
            <w:pPr>
              <w:pStyle w:val="TableText"/>
              <w:rPr>
                <w:rFonts w:cs="Times New Roman"/>
              </w:rPr>
            </w:pPr>
            <w:r w:rsidRPr="00C7345F">
              <w:t>20</w:t>
            </w:r>
          </w:p>
        </w:tc>
        <w:tc>
          <w:tcPr>
            <w:tcW w:w="720" w:type="dxa"/>
            <w:vAlign w:val="bottom"/>
            <w:hideMark/>
          </w:tcPr>
          <w:p w14:paraId="25DBE4CF" w14:textId="77777777" w:rsidR="00384C43" w:rsidRPr="00C7345F" w:rsidRDefault="00384C43" w:rsidP="00F73F5C">
            <w:pPr>
              <w:pStyle w:val="TableText"/>
              <w:rPr>
                <w:rFonts w:cs="Times New Roman"/>
              </w:rPr>
            </w:pPr>
            <w:r w:rsidRPr="00C7345F">
              <w:t>288</w:t>
            </w:r>
          </w:p>
        </w:tc>
        <w:tc>
          <w:tcPr>
            <w:tcW w:w="720" w:type="dxa"/>
            <w:vAlign w:val="bottom"/>
            <w:hideMark/>
          </w:tcPr>
          <w:p w14:paraId="7FE59DC1" w14:textId="77777777" w:rsidR="00384C43" w:rsidRPr="00C7345F" w:rsidRDefault="00384C43" w:rsidP="00F73F5C">
            <w:pPr>
              <w:pStyle w:val="TableText"/>
              <w:rPr>
                <w:rFonts w:cs="Times New Roman"/>
              </w:rPr>
            </w:pPr>
            <w:r w:rsidRPr="00C7345F">
              <w:t>102</w:t>
            </w:r>
          </w:p>
        </w:tc>
        <w:tc>
          <w:tcPr>
            <w:tcW w:w="720" w:type="dxa"/>
            <w:vAlign w:val="bottom"/>
            <w:hideMark/>
          </w:tcPr>
          <w:p w14:paraId="26E1FD09" w14:textId="77777777" w:rsidR="00384C43" w:rsidRPr="00C7345F" w:rsidRDefault="00384C43" w:rsidP="00F73F5C">
            <w:pPr>
              <w:pStyle w:val="TableText"/>
              <w:rPr>
                <w:rFonts w:cs="Times New Roman"/>
              </w:rPr>
            </w:pPr>
            <w:r w:rsidRPr="00C7345F">
              <w:t>70</w:t>
            </w:r>
          </w:p>
        </w:tc>
        <w:tc>
          <w:tcPr>
            <w:tcW w:w="720" w:type="dxa"/>
            <w:vAlign w:val="bottom"/>
            <w:hideMark/>
          </w:tcPr>
          <w:p w14:paraId="46B508ED" w14:textId="77777777" w:rsidR="00384C43" w:rsidRPr="00C7345F" w:rsidRDefault="00384C43" w:rsidP="00F73F5C">
            <w:pPr>
              <w:pStyle w:val="TableText"/>
              <w:rPr>
                <w:rFonts w:cs="Times New Roman"/>
              </w:rPr>
            </w:pPr>
            <w:r w:rsidRPr="00C7345F">
              <w:t>25</w:t>
            </w:r>
          </w:p>
        </w:tc>
        <w:tc>
          <w:tcPr>
            <w:tcW w:w="720" w:type="dxa"/>
            <w:vAlign w:val="bottom"/>
            <w:hideMark/>
          </w:tcPr>
          <w:p w14:paraId="2A2450F4" w14:textId="77777777" w:rsidR="00384C43" w:rsidRPr="00C7345F" w:rsidRDefault="00384C43" w:rsidP="00F73F5C">
            <w:pPr>
              <w:pStyle w:val="TableText"/>
              <w:rPr>
                <w:rFonts w:cs="Times New Roman"/>
              </w:rPr>
            </w:pPr>
            <w:r w:rsidRPr="00C7345F">
              <w:t>5</w:t>
            </w:r>
          </w:p>
        </w:tc>
      </w:tr>
      <w:tr w:rsidR="00384C43" w:rsidRPr="00C7345F" w14:paraId="47E164C0" w14:textId="77777777" w:rsidTr="00F73F5C">
        <w:tc>
          <w:tcPr>
            <w:tcW w:w="4608" w:type="dxa"/>
            <w:hideMark/>
          </w:tcPr>
          <w:p w14:paraId="6470743D" w14:textId="77777777" w:rsidR="00384C43" w:rsidRPr="00C7345F" w:rsidRDefault="00384C43" w:rsidP="00F73F5C">
            <w:pPr>
              <w:pStyle w:val="TableText"/>
              <w:rPr>
                <w:rFonts w:cs="Times New Roman"/>
              </w:rPr>
            </w:pPr>
            <w:r w:rsidRPr="00C7345F">
              <w:t>Filipino</w:t>
            </w:r>
          </w:p>
        </w:tc>
        <w:tc>
          <w:tcPr>
            <w:tcW w:w="1152" w:type="dxa"/>
            <w:vAlign w:val="bottom"/>
          </w:tcPr>
          <w:p w14:paraId="49282718" w14:textId="77777777" w:rsidR="00384C43" w:rsidRPr="00C7345F" w:rsidRDefault="00384C43" w:rsidP="00F73F5C">
            <w:pPr>
              <w:pStyle w:val="TableText"/>
              <w:rPr>
                <w:rFonts w:cs="Times New Roman"/>
              </w:rPr>
            </w:pPr>
            <w:r w:rsidRPr="00C7345F">
              <w:t>68</w:t>
            </w:r>
          </w:p>
        </w:tc>
        <w:tc>
          <w:tcPr>
            <w:tcW w:w="720" w:type="dxa"/>
            <w:vAlign w:val="bottom"/>
            <w:hideMark/>
          </w:tcPr>
          <w:p w14:paraId="2470A2E1" w14:textId="77777777" w:rsidR="00384C43" w:rsidRPr="00C7345F" w:rsidRDefault="00384C43" w:rsidP="00F73F5C">
            <w:pPr>
              <w:pStyle w:val="TableText"/>
              <w:rPr>
                <w:rFonts w:cs="Times New Roman"/>
              </w:rPr>
            </w:pPr>
            <w:r w:rsidRPr="00C7345F">
              <w:t>400</w:t>
            </w:r>
          </w:p>
        </w:tc>
        <w:tc>
          <w:tcPr>
            <w:tcW w:w="720" w:type="dxa"/>
            <w:vAlign w:val="bottom"/>
            <w:hideMark/>
          </w:tcPr>
          <w:p w14:paraId="10255F71" w14:textId="77777777" w:rsidR="00384C43" w:rsidRPr="00C7345F" w:rsidRDefault="00384C43" w:rsidP="00F73F5C">
            <w:pPr>
              <w:pStyle w:val="TableText"/>
              <w:rPr>
                <w:rFonts w:cs="Times New Roman"/>
              </w:rPr>
            </w:pPr>
            <w:r w:rsidRPr="00C7345F">
              <w:t>100</w:t>
            </w:r>
          </w:p>
        </w:tc>
        <w:tc>
          <w:tcPr>
            <w:tcW w:w="720" w:type="dxa"/>
            <w:vAlign w:val="bottom"/>
            <w:hideMark/>
          </w:tcPr>
          <w:p w14:paraId="04CB3364" w14:textId="77777777" w:rsidR="00384C43" w:rsidRPr="00C7345F" w:rsidRDefault="00384C43" w:rsidP="00F73F5C">
            <w:pPr>
              <w:pStyle w:val="TableText"/>
              <w:rPr>
                <w:rFonts w:cs="Times New Roman"/>
              </w:rPr>
            </w:pPr>
            <w:r w:rsidRPr="00C7345F">
              <w:t>38</w:t>
            </w:r>
          </w:p>
        </w:tc>
        <w:tc>
          <w:tcPr>
            <w:tcW w:w="720" w:type="dxa"/>
            <w:vAlign w:val="bottom"/>
            <w:hideMark/>
          </w:tcPr>
          <w:p w14:paraId="027F45CB" w14:textId="77777777" w:rsidR="00384C43" w:rsidRPr="00C7345F" w:rsidRDefault="00384C43" w:rsidP="00F73F5C">
            <w:pPr>
              <w:pStyle w:val="TableText"/>
              <w:rPr>
                <w:rFonts w:cs="Times New Roman"/>
              </w:rPr>
            </w:pPr>
            <w:r w:rsidRPr="00C7345F">
              <w:t>31</w:t>
            </w:r>
          </w:p>
        </w:tc>
        <w:tc>
          <w:tcPr>
            <w:tcW w:w="720" w:type="dxa"/>
            <w:vAlign w:val="bottom"/>
            <w:hideMark/>
          </w:tcPr>
          <w:p w14:paraId="67A534A4" w14:textId="77777777" w:rsidR="00384C43" w:rsidRPr="00C7345F" w:rsidRDefault="00384C43" w:rsidP="00F73F5C">
            <w:pPr>
              <w:pStyle w:val="TableText"/>
              <w:rPr>
                <w:rFonts w:cs="Times New Roman"/>
              </w:rPr>
            </w:pPr>
            <w:r w:rsidRPr="00C7345F">
              <w:t>31</w:t>
            </w:r>
          </w:p>
        </w:tc>
      </w:tr>
      <w:tr w:rsidR="00384C43" w:rsidRPr="00C7345F" w14:paraId="141037F4" w14:textId="77777777" w:rsidTr="00F73F5C">
        <w:tc>
          <w:tcPr>
            <w:tcW w:w="4608" w:type="dxa"/>
            <w:hideMark/>
          </w:tcPr>
          <w:p w14:paraId="2CE2FD2E" w14:textId="77777777" w:rsidR="00384C43" w:rsidRPr="00C7345F" w:rsidRDefault="00384C43" w:rsidP="00F73F5C">
            <w:pPr>
              <w:pStyle w:val="TableText"/>
              <w:rPr>
                <w:rFonts w:cs="Times New Roman"/>
              </w:rPr>
            </w:pPr>
            <w:r w:rsidRPr="00C7345F">
              <w:t>Hispanic or Latino</w:t>
            </w:r>
          </w:p>
        </w:tc>
        <w:tc>
          <w:tcPr>
            <w:tcW w:w="1152" w:type="dxa"/>
            <w:vAlign w:val="bottom"/>
          </w:tcPr>
          <w:p w14:paraId="1B17A8FA" w14:textId="77777777" w:rsidR="00384C43" w:rsidRPr="00C7345F" w:rsidRDefault="00384C43" w:rsidP="00F73F5C">
            <w:pPr>
              <w:pStyle w:val="TableText"/>
              <w:rPr>
                <w:rFonts w:cs="Times New Roman"/>
              </w:rPr>
            </w:pPr>
            <w:r w:rsidRPr="00C7345F">
              <w:t>1,458</w:t>
            </w:r>
          </w:p>
        </w:tc>
        <w:tc>
          <w:tcPr>
            <w:tcW w:w="720" w:type="dxa"/>
            <w:vAlign w:val="bottom"/>
            <w:hideMark/>
          </w:tcPr>
          <w:p w14:paraId="75BA3B6F" w14:textId="77777777" w:rsidR="00384C43" w:rsidRPr="00C7345F" w:rsidRDefault="00384C43" w:rsidP="00F73F5C">
            <w:pPr>
              <w:pStyle w:val="TableText"/>
              <w:rPr>
                <w:rFonts w:cs="Times New Roman"/>
              </w:rPr>
            </w:pPr>
            <w:r w:rsidRPr="00C7345F">
              <w:t>262</w:t>
            </w:r>
          </w:p>
        </w:tc>
        <w:tc>
          <w:tcPr>
            <w:tcW w:w="720" w:type="dxa"/>
            <w:vAlign w:val="bottom"/>
            <w:hideMark/>
          </w:tcPr>
          <w:p w14:paraId="04870F82" w14:textId="77777777" w:rsidR="00384C43" w:rsidRPr="00C7345F" w:rsidRDefault="00384C43" w:rsidP="00F73F5C">
            <w:pPr>
              <w:pStyle w:val="TableText"/>
              <w:rPr>
                <w:rFonts w:cs="Times New Roman"/>
              </w:rPr>
            </w:pPr>
            <w:r w:rsidRPr="00C7345F">
              <w:t>123</w:t>
            </w:r>
          </w:p>
        </w:tc>
        <w:tc>
          <w:tcPr>
            <w:tcW w:w="720" w:type="dxa"/>
            <w:vAlign w:val="bottom"/>
            <w:hideMark/>
          </w:tcPr>
          <w:p w14:paraId="4C6A9D35" w14:textId="77777777" w:rsidR="00384C43" w:rsidRPr="00C7345F" w:rsidRDefault="00384C43" w:rsidP="00F73F5C">
            <w:pPr>
              <w:pStyle w:val="TableText"/>
              <w:rPr>
                <w:rFonts w:cs="Times New Roman"/>
              </w:rPr>
            </w:pPr>
            <w:r w:rsidRPr="00C7345F">
              <w:t>76</w:t>
            </w:r>
          </w:p>
        </w:tc>
        <w:tc>
          <w:tcPr>
            <w:tcW w:w="720" w:type="dxa"/>
            <w:vAlign w:val="bottom"/>
            <w:hideMark/>
          </w:tcPr>
          <w:p w14:paraId="311DCFD3" w14:textId="77777777" w:rsidR="00384C43" w:rsidRPr="00C7345F" w:rsidRDefault="00384C43" w:rsidP="00F73F5C">
            <w:pPr>
              <w:pStyle w:val="TableText"/>
              <w:rPr>
                <w:rFonts w:cs="Times New Roman"/>
              </w:rPr>
            </w:pPr>
            <w:r w:rsidRPr="00C7345F">
              <w:t>14</w:t>
            </w:r>
          </w:p>
        </w:tc>
        <w:tc>
          <w:tcPr>
            <w:tcW w:w="720" w:type="dxa"/>
            <w:vAlign w:val="bottom"/>
            <w:hideMark/>
          </w:tcPr>
          <w:p w14:paraId="5FBA95C3" w14:textId="77777777" w:rsidR="00384C43" w:rsidRPr="00C7345F" w:rsidRDefault="00384C43" w:rsidP="00F73F5C">
            <w:pPr>
              <w:pStyle w:val="TableText"/>
              <w:rPr>
                <w:rFonts w:cs="Times New Roman"/>
              </w:rPr>
            </w:pPr>
            <w:r w:rsidRPr="00C7345F">
              <w:t>10</w:t>
            </w:r>
          </w:p>
        </w:tc>
      </w:tr>
      <w:tr w:rsidR="00384C43" w:rsidRPr="00C7345F" w14:paraId="2E033F55" w14:textId="77777777" w:rsidTr="00F73F5C">
        <w:tc>
          <w:tcPr>
            <w:tcW w:w="4608" w:type="dxa"/>
            <w:hideMark/>
          </w:tcPr>
          <w:p w14:paraId="4D3F4483"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0F342A43" w14:textId="77777777" w:rsidR="00384C43" w:rsidRPr="00C7345F" w:rsidRDefault="00384C43" w:rsidP="00F73F5C">
            <w:pPr>
              <w:pStyle w:val="TableText"/>
              <w:rPr>
                <w:rFonts w:cs="Times New Roman"/>
              </w:rPr>
            </w:pPr>
            <w:r w:rsidRPr="00C7345F">
              <w:t>32</w:t>
            </w:r>
          </w:p>
        </w:tc>
        <w:tc>
          <w:tcPr>
            <w:tcW w:w="720" w:type="dxa"/>
            <w:vAlign w:val="bottom"/>
            <w:hideMark/>
          </w:tcPr>
          <w:p w14:paraId="5F46098E" w14:textId="77777777" w:rsidR="00384C43" w:rsidRPr="00C7345F" w:rsidRDefault="00384C43" w:rsidP="00F73F5C">
            <w:pPr>
              <w:pStyle w:val="TableText"/>
              <w:rPr>
                <w:rFonts w:cs="Times New Roman"/>
              </w:rPr>
            </w:pPr>
            <w:r w:rsidRPr="00C7345F">
              <w:t>322</w:t>
            </w:r>
          </w:p>
        </w:tc>
        <w:tc>
          <w:tcPr>
            <w:tcW w:w="720" w:type="dxa"/>
            <w:vAlign w:val="bottom"/>
            <w:hideMark/>
          </w:tcPr>
          <w:p w14:paraId="1CE975CA" w14:textId="77777777" w:rsidR="00384C43" w:rsidRPr="00C7345F" w:rsidRDefault="00384C43" w:rsidP="00F73F5C">
            <w:pPr>
              <w:pStyle w:val="TableText"/>
              <w:rPr>
                <w:rFonts w:cs="Times New Roman"/>
              </w:rPr>
            </w:pPr>
            <w:r w:rsidRPr="00C7345F">
              <w:t>126</w:t>
            </w:r>
          </w:p>
        </w:tc>
        <w:tc>
          <w:tcPr>
            <w:tcW w:w="720" w:type="dxa"/>
            <w:vAlign w:val="bottom"/>
            <w:hideMark/>
          </w:tcPr>
          <w:p w14:paraId="43587AC2" w14:textId="77777777" w:rsidR="00384C43" w:rsidRPr="00C7345F" w:rsidRDefault="00384C43" w:rsidP="00F73F5C">
            <w:pPr>
              <w:pStyle w:val="TableText"/>
              <w:rPr>
                <w:rFonts w:cs="Times New Roman"/>
              </w:rPr>
            </w:pPr>
            <w:r w:rsidRPr="00C7345F">
              <w:t>59</w:t>
            </w:r>
          </w:p>
        </w:tc>
        <w:tc>
          <w:tcPr>
            <w:tcW w:w="720" w:type="dxa"/>
            <w:vAlign w:val="bottom"/>
            <w:hideMark/>
          </w:tcPr>
          <w:p w14:paraId="346A3D0B" w14:textId="77777777" w:rsidR="00384C43" w:rsidRPr="00C7345F" w:rsidRDefault="00384C43" w:rsidP="00F73F5C">
            <w:pPr>
              <w:pStyle w:val="TableText"/>
              <w:rPr>
                <w:rFonts w:cs="Times New Roman"/>
              </w:rPr>
            </w:pPr>
            <w:r w:rsidRPr="00C7345F">
              <w:t>19</w:t>
            </w:r>
          </w:p>
        </w:tc>
        <w:tc>
          <w:tcPr>
            <w:tcW w:w="720" w:type="dxa"/>
            <w:vAlign w:val="bottom"/>
            <w:hideMark/>
          </w:tcPr>
          <w:p w14:paraId="6AB49D4B" w14:textId="77777777" w:rsidR="00384C43" w:rsidRPr="00C7345F" w:rsidRDefault="00384C43" w:rsidP="00F73F5C">
            <w:pPr>
              <w:pStyle w:val="TableText"/>
              <w:rPr>
                <w:rFonts w:cs="Times New Roman"/>
              </w:rPr>
            </w:pPr>
            <w:r w:rsidRPr="00C7345F">
              <w:t>22</w:t>
            </w:r>
          </w:p>
        </w:tc>
      </w:tr>
      <w:tr w:rsidR="00384C43" w:rsidRPr="00C7345F" w14:paraId="020CD3F5" w14:textId="77777777" w:rsidTr="00F73F5C">
        <w:tc>
          <w:tcPr>
            <w:tcW w:w="4608" w:type="dxa"/>
            <w:tcBorders>
              <w:bottom w:val="nil"/>
            </w:tcBorders>
            <w:hideMark/>
          </w:tcPr>
          <w:p w14:paraId="4DA167BC"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4415788E" w14:textId="77777777" w:rsidR="00384C43" w:rsidRPr="00C7345F" w:rsidRDefault="00384C43" w:rsidP="00F73F5C">
            <w:pPr>
              <w:pStyle w:val="TableText"/>
              <w:rPr>
                <w:rFonts w:cs="Times New Roman"/>
              </w:rPr>
            </w:pPr>
            <w:r w:rsidRPr="00C7345F">
              <w:t>344</w:t>
            </w:r>
          </w:p>
        </w:tc>
        <w:tc>
          <w:tcPr>
            <w:tcW w:w="720" w:type="dxa"/>
            <w:tcBorders>
              <w:bottom w:val="nil"/>
            </w:tcBorders>
            <w:vAlign w:val="bottom"/>
            <w:hideMark/>
          </w:tcPr>
          <w:p w14:paraId="06BEB096" w14:textId="77777777" w:rsidR="00384C43" w:rsidRPr="00C7345F" w:rsidRDefault="00384C43" w:rsidP="00F73F5C">
            <w:pPr>
              <w:pStyle w:val="TableText"/>
              <w:rPr>
                <w:rFonts w:cs="Times New Roman"/>
              </w:rPr>
            </w:pPr>
            <w:r w:rsidRPr="00C7345F">
              <w:t>329</w:t>
            </w:r>
          </w:p>
        </w:tc>
        <w:tc>
          <w:tcPr>
            <w:tcW w:w="720" w:type="dxa"/>
            <w:tcBorders>
              <w:bottom w:val="nil"/>
            </w:tcBorders>
            <w:vAlign w:val="bottom"/>
            <w:hideMark/>
          </w:tcPr>
          <w:p w14:paraId="5C892B87" w14:textId="77777777" w:rsidR="00384C43" w:rsidRPr="00C7345F" w:rsidRDefault="00384C43" w:rsidP="00F73F5C">
            <w:pPr>
              <w:pStyle w:val="TableText"/>
              <w:rPr>
                <w:rFonts w:cs="Times New Roman"/>
              </w:rPr>
            </w:pPr>
            <w:r w:rsidRPr="00C7345F">
              <w:t>141</w:t>
            </w:r>
          </w:p>
        </w:tc>
        <w:tc>
          <w:tcPr>
            <w:tcW w:w="720" w:type="dxa"/>
            <w:tcBorders>
              <w:bottom w:val="nil"/>
            </w:tcBorders>
            <w:vAlign w:val="bottom"/>
            <w:hideMark/>
          </w:tcPr>
          <w:p w14:paraId="1557CD5C" w14:textId="77777777" w:rsidR="00384C43" w:rsidRPr="00C7345F" w:rsidRDefault="00384C43" w:rsidP="00F73F5C">
            <w:pPr>
              <w:pStyle w:val="TableText"/>
              <w:rPr>
                <w:rFonts w:cs="Times New Roman"/>
              </w:rPr>
            </w:pPr>
            <w:r w:rsidRPr="00C7345F">
              <w:t>56</w:t>
            </w:r>
          </w:p>
        </w:tc>
        <w:tc>
          <w:tcPr>
            <w:tcW w:w="720" w:type="dxa"/>
            <w:tcBorders>
              <w:bottom w:val="nil"/>
            </w:tcBorders>
            <w:vAlign w:val="bottom"/>
            <w:hideMark/>
          </w:tcPr>
          <w:p w14:paraId="646E0ACD" w14:textId="77777777" w:rsidR="00384C43" w:rsidRPr="00C7345F" w:rsidRDefault="00384C43" w:rsidP="00F73F5C">
            <w:pPr>
              <w:pStyle w:val="TableText"/>
              <w:rPr>
                <w:rFonts w:cs="Times New Roman"/>
              </w:rPr>
            </w:pPr>
            <w:r w:rsidRPr="00C7345F">
              <w:t>17</w:t>
            </w:r>
          </w:p>
        </w:tc>
        <w:tc>
          <w:tcPr>
            <w:tcW w:w="720" w:type="dxa"/>
            <w:tcBorders>
              <w:bottom w:val="nil"/>
            </w:tcBorders>
            <w:vAlign w:val="bottom"/>
            <w:hideMark/>
          </w:tcPr>
          <w:p w14:paraId="6CA14624" w14:textId="77777777" w:rsidR="00384C43" w:rsidRPr="00C7345F" w:rsidRDefault="00384C43" w:rsidP="00F73F5C">
            <w:pPr>
              <w:pStyle w:val="TableText"/>
              <w:rPr>
                <w:rFonts w:cs="Times New Roman"/>
              </w:rPr>
            </w:pPr>
            <w:r w:rsidRPr="00C7345F">
              <w:t>27</w:t>
            </w:r>
          </w:p>
        </w:tc>
      </w:tr>
      <w:tr w:rsidR="00384C43" w:rsidRPr="00C7345F" w14:paraId="67C12D75" w14:textId="77777777" w:rsidTr="00F73F5C">
        <w:tc>
          <w:tcPr>
            <w:tcW w:w="4608" w:type="dxa"/>
            <w:tcBorders>
              <w:top w:val="nil"/>
              <w:bottom w:val="single" w:sz="4" w:space="0" w:color="auto"/>
            </w:tcBorders>
            <w:hideMark/>
          </w:tcPr>
          <w:p w14:paraId="412C21AA"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5514516C" w14:textId="77777777" w:rsidR="00384C43" w:rsidRPr="00C7345F" w:rsidRDefault="00384C43" w:rsidP="00F73F5C">
            <w:pPr>
              <w:pStyle w:val="TableText"/>
              <w:rPr>
                <w:rFonts w:cs="Times New Roman"/>
              </w:rPr>
            </w:pPr>
            <w:r w:rsidRPr="00C7345F">
              <w:t>93</w:t>
            </w:r>
          </w:p>
        </w:tc>
        <w:tc>
          <w:tcPr>
            <w:tcW w:w="720" w:type="dxa"/>
            <w:tcBorders>
              <w:top w:val="nil"/>
              <w:bottom w:val="single" w:sz="4" w:space="0" w:color="auto"/>
            </w:tcBorders>
            <w:vAlign w:val="bottom"/>
            <w:hideMark/>
          </w:tcPr>
          <w:p w14:paraId="078484D7" w14:textId="77777777" w:rsidR="00384C43" w:rsidRPr="00C7345F" w:rsidRDefault="00384C43" w:rsidP="00F73F5C">
            <w:pPr>
              <w:pStyle w:val="TableText"/>
              <w:rPr>
                <w:rFonts w:cs="Times New Roman"/>
              </w:rPr>
            </w:pPr>
            <w:r w:rsidRPr="00C7345F">
              <w:t>353</w:t>
            </w:r>
          </w:p>
        </w:tc>
        <w:tc>
          <w:tcPr>
            <w:tcW w:w="720" w:type="dxa"/>
            <w:tcBorders>
              <w:top w:val="nil"/>
              <w:bottom w:val="single" w:sz="4" w:space="0" w:color="auto"/>
            </w:tcBorders>
            <w:vAlign w:val="bottom"/>
            <w:hideMark/>
          </w:tcPr>
          <w:p w14:paraId="01E8CF1A" w14:textId="77777777" w:rsidR="00384C43" w:rsidRPr="00C7345F" w:rsidRDefault="00384C43" w:rsidP="00F73F5C">
            <w:pPr>
              <w:pStyle w:val="TableText"/>
              <w:rPr>
                <w:rFonts w:cs="Times New Roman"/>
              </w:rPr>
            </w:pPr>
            <w:r w:rsidRPr="00C7345F">
              <w:t>143</w:t>
            </w:r>
          </w:p>
        </w:tc>
        <w:tc>
          <w:tcPr>
            <w:tcW w:w="720" w:type="dxa"/>
            <w:tcBorders>
              <w:top w:val="nil"/>
              <w:bottom w:val="single" w:sz="4" w:space="0" w:color="auto"/>
            </w:tcBorders>
            <w:vAlign w:val="bottom"/>
            <w:hideMark/>
          </w:tcPr>
          <w:p w14:paraId="5B5DC540" w14:textId="77777777" w:rsidR="00384C43" w:rsidRPr="00C7345F" w:rsidRDefault="00384C43" w:rsidP="00F73F5C">
            <w:pPr>
              <w:pStyle w:val="TableText"/>
              <w:rPr>
                <w:rFonts w:cs="Times New Roman"/>
              </w:rPr>
            </w:pPr>
            <w:r w:rsidRPr="00C7345F">
              <w:t>54</w:t>
            </w:r>
          </w:p>
        </w:tc>
        <w:tc>
          <w:tcPr>
            <w:tcW w:w="720" w:type="dxa"/>
            <w:tcBorders>
              <w:top w:val="nil"/>
              <w:bottom w:val="single" w:sz="4" w:space="0" w:color="auto"/>
            </w:tcBorders>
            <w:vAlign w:val="bottom"/>
            <w:hideMark/>
          </w:tcPr>
          <w:p w14:paraId="376519EB" w14:textId="77777777" w:rsidR="00384C43" w:rsidRPr="00C7345F" w:rsidRDefault="00384C43" w:rsidP="00F73F5C">
            <w:pPr>
              <w:pStyle w:val="TableText"/>
              <w:rPr>
                <w:rFonts w:cs="Times New Roman"/>
              </w:rPr>
            </w:pPr>
            <w:r w:rsidRPr="00C7345F">
              <w:t>12</w:t>
            </w:r>
          </w:p>
        </w:tc>
        <w:tc>
          <w:tcPr>
            <w:tcW w:w="720" w:type="dxa"/>
            <w:tcBorders>
              <w:top w:val="nil"/>
              <w:bottom w:val="single" w:sz="4" w:space="0" w:color="auto"/>
            </w:tcBorders>
            <w:vAlign w:val="bottom"/>
            <w:hideMark/>
          </w:tcPr>
          <w:p w14:paraId="3CA02BE8" w14:textId="77777777" w:rsidR="00384C43" w:rsidRPr="00C7345F" w:rsidRDefault="00384C43" w:rsidP="00F73F5C">
            <w:pPr>
              <w:pStyle w:val="TableText"/>
              <w:rPr>
                <w:rFonts w:cs="Times New Roman"/>
              </w:rPr>
            </w:pPr>
            <w:r w:rsidRPr="00C7345F">
              <w:t>34</w:t>
            </w:r>
          </w:p>
        </w:tc>
      </w:tr>
      <w:tr w:rsidR="00384C43" w:rsidRPr="00C7345F" w14:paraId="5DAC6194" w14:textId="77777777" w:rsidTr="00F73F5C">
        <w:tc>
          <w:tcPr>
            <w:tcW w:w="4608" w:type="dxa"/>
            <w:tcBorders>
              <w:top w:val="single" w:sz="4" w:space="0" w:color="auto"/>
              <w:bottom w:val="nil"/>
            </w:tcBorders>
          </w:tcPr>
          <w:p w14:paraId="78F9DAF6"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2451FA11" w14:textId="77777777" w:rsidR="00384C43" w:rsidRPr="00C7345F" w:rsidRDefault="00384C43" w:rsidP="00F73F5C">
            <w:pPr>
              <w:pStyle w:val="TableText"/>
              <w:rPr>
                <w:rFonts w:cs="Times New Roman"/>
              </w:rPr>
            </w:pPr>
            <w:r w:rsidRPr="00C7345F">
              <w:t>1,208</w:t>
            </w:r>
          </w:p>
        </w:tc>
        <w:tc>
          <w:tcPr>
            <w:tcW w:w="720" w:type="dxa"/>
            <w:tcBorders>
              <w:top w:val="single" w:sz="4" w:space="0" w:color="auto"/>
              <w:bottom w:val="nil"/>
            </w:tcBorders>
            <w:vAlign w:val="bottom"/>
          </w:tcPr>
          <w:p w14:paraId="77F32AD3" w14:textId="77777777" w:rsidR="00384C43" w:rsidRPr="00C7345F" w:rsidRDefault="00384C43" w:rsidP="00F73F5C">
            <w:pPr>
              <w:pStyle w:val="TableText"/>
              <w:rPr>
                <w:rFonts w:cs="Times New Roman"/>
              </w:rPr>
            </w:pPr>
            <w:r w:rsidRPr="00C7345F">
              <w:t>254</w:t>
            </w:r>
          </w:p>
        </w:tc>
        <w:tc>
          <w:tcPr>
            <w:tcW w:w="720" w:type="dxa"/>
            <w:tcBorders>
              <w:top w:val="single" w:sz="4" w:space="0" w:color="auto"/>
              <w:bottom w:val="nil"/>
            </w:tcBorders>
            <w:vAlign w:val="bottom"/>
          </w:tcPr>
          <w:p w14:paraId="46BED9E3" w14:textId="77777777" w:rsidR="00384C43" w:rsidRPr="00C7345F" w:rsidRDefault="00384C43" w:rsidP="00F73F5C">
            <w:pPr>
              <w:pStyle w:val="TableText"/>
              <w:rPr>
                <w:rFonts w:cs="Times New Roman"/>
              </w:rPr>
            </w:pPr>
            <w:r w:rsidRPr="00C7345F">
              <w:t>118</w:t>
            </w:r>
          </w:p>
        </w:tc>
        <w:tc>
          <w:tcPr>
            <w:tcW w:w="720" w:type="dxa"/>
            <w:tcBorders>
              <w:top w:val="single" w:sz="4" w:space="0" w:color="auto"/>
              <w:bottom w:val="nil"/>
            </w:tcBorders>
            <w:vAlign w:val="bottom"/>
          </w:tcPr>
          <w:p w14:paraId="22B9AF69" w14:textId="77777777" w:rsidR="00384C43" w:rsidRPr="00C7345F" w:rsidRDefault="00384C43" w:rsidP="00F73F5C">
            <w:pPr>
              <w:pStyle w:val="TableText"/>
              <w:rPr>
                <w:rFonts w:cs="Times New Roman"/>
              </w:rPr>
            </w:pPr>
            <w:r w:rsidRPr="00C7345F">
              <w:t>79</w:t>
            </w:r>
          </w:p>
        </w:tc>
        <w:tc>
          <w:tcPr>
            <w:tcW w:w="720" w:type="dxa"/>
            <w:tcBorders>
              <w:top w:val="single" w:sz="4" w:space="0" w:color="auto"/>
              <w:bottom w:val="nil"/>
            </w:tcBorders>
            <w:vAlign w:val="bottom"/>
          </w:tcPr>
          <w:p w14:paraId="488B0FBC" w14:textId="77777777" w:rsidR="00384C43" w:rsidRPr="00C7345F" w:rsidRDefault="00384C43" w:rsidP="00F73F5C">
            <w:pPr>
              <w:pStyle w:val="TableText"/>
              <w:rPr>
                <w:rFonts w:cs="Times New Roman"/>
              </w:rPr>
            </w:pPr>
            <w:r w:rsidRPr="00C7345F">
              <w:t>12</w:t>
            </w:r>
          </w:p>
        </w:tc>
        <w:tc>
          <w:tcPr>
            <w:tcW w:w="720" w:type="dxa"/>
            <w:tcBorders>
              <w:top w:val="single" w:sz="4" w:space="0" w:color="auto"/>
              <w:bottom w:val="nil"/>
            </w:tcBorders>
            <w:vAlign w:val="bottom"/>
          </w:tcPr>
          <w:p w14:paraId="19E768CE" w14:textId="77777777" w:rsidR="00384C43" w:rsidRPr="00C7345F" w:rsidRDefault="00384C43" w:rsidP="00F73F5C">
            <w:pPr>
              <w:pStyle w:val="TableText"/>
              <w:rPr>
                <w:rFonts w:cs="Times New Roman"/>
              </w:rPr>
            </w:pPr>
            <w:r w:rsidRPr="00C7345F">
              <w:t>9</w:t>
            </w:r>
          </w:p>
        </w:tc>
      </w:tr>
      <w:tr w:rsidR="00384C43" w:rsidRPr="00C7345F" w14:paraId="14A62321" w14:textId="77777777" w:rsidTr="00F73F5C">
        <w:tc>
          <w:tcPr>
            <w:tcW w:w="4608" w:type="dxa"/>
            <w:tcBorders>
              <w:top w:val="nil"/>
              <w:bottom w:val="single" w:sz="4" w:space="0" w:color="auto"/>
            </w:tcBorders>
          </w:tcPr>
          <w:p w14:paraId="39285431"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5B32A514" w14:textId="77777777" w:rsidR="00384C43" w:rsidRPr="00C7345F" w:rsidRDefault="00384C43" w:rsidP="00F73F5C">
            <w:pPr>
              <w:pStyle w:val="TableText"/>
              <w:rPr>
                <w:rFonts w:cs="Times New Roman"/>
              </w:rPr>
            </w:pPr>
            <w:r w:rsidRPr="00C7345F">
              <w:t>1,686</w:t>
            </w:r>
          </w:p>
        </w:tc>
        <w:tc>
          <w:tcPr>
            <w:tcW w:w="720" w:type="dxa"/>
            <w:tcBorders>
              <w:top w:val="nil"/>
              <w:bottom w:val="single" w:sz="4" w:space="0" w:color="auto"/>
            </w:tcBorders>
            <w:vAlign w:val="bottom"/>
          </w:tcPr>
          <w:p w14:paraId="40F3E2D5" w14:textId="77777777" w:rsidR="00384C43" w:rsidRPr="00C7345F" w:rsidRDefault="00384C43" w:rsidP="00F73F5C">
            <w:pPr>
              <w:pStyle w:val="TableText"/>
              <w:rPr>
                <w:rFonts w:cs="Times New Roman"/>
              </w:rPr>
            </w:pPr>
            <w:r w:rsidRPr="00C7345F">
              <w:t>344</w:t>
            </w:r>
          </w:p>
        </w:tc>
        <w:tc>
          <w:tcPr>
            <w:tcW w:w="720" w:type="dxa"/>
            <w:tcBorders>
              <w:top w:val="nil"/>
              <w:bottom w:val="single" w:sz="4" w:space="0" w:color="auto"/>
            </w:tcBorders>
            <w:vAlign w:val="bottom"/>
          </w:tcPr>
          <w:p w14:paraId="6751D4CD" w14:textId="77777777" w:rsidR="00384C43" w:rsidRPr="00C7345F" w:rsidRDefault="00384C43" w:rsidP="00F73F5C">
            <w:pPr>
              <w:pStyle w:val="TableText"/>
              <w:rPr>
                <w:rFonts w:cs="Times New Roman"/>
              </w:rPr>
            </w:pPr>
            <w:r w:rsidRPr="00C7345F">
              <w:t>143</w:t>
            </w:r>
          </w:p>
        </w:tc>
        <w:tc>
          <w:tcPr>
            <w:tcW w:w="720" w:type="dxa"/>
            <w:tcBorders>
              <w:top w:val="nil"/>
              <w:bottom w:val="single" w:sz="4" w:space="0" w:color="auto"/>
            </w:tcBorders>
            <w:vAlign w:val="bottom"/>
          </w:tcPr>
          <w:p w14:paraId="495DAAFE" w14:textId="77777777" w:rsidR="00384C43" w:rsidRPr="00C7345F" w:rsidRDefault="00384C43" w:rsidP="00F73F5C">
            <w:pPr>
              <w:pStyle w:val="TableText"/>
              <w:rPr>
                <w:rFonts w:cs="Times New Roman"/>
              </w:rPr>
            </w:pPr>
            <w:r w:rsidRPr="00C7345F">
              <w:t>51</w:t>
            </w:r>
          </w:p>
        </w:tc>
        <w:tc>
          <w:tcPr>
            <w:tcW w:w="720" w:type="dxa"/>
            <w:tcBorders>
              <w:top w:val="nil"/>
              <w:bottom w:val="single" w:sz="4" w:space="0" w:color="auto"/>
            </w:tcBorders>
            <w:vAlign w:val="bottom"/>
          </w:tcPr>
          <w:p w14:paraId="2975A90B" w14:textId="77777777" w:rsidR="00384C43" w:rsidRPr="00C7345F" w:rsidRDefault="00384C43" w:rsidP="00F73F5C">
            <w:pPr>
              <w:pStyle w:val="TableText"/>
              <w:rPr>
                <w:rFonts w:cs="Times New Roman"/>
              </w:rPr>
            </w:pPr>
            <w:r w:rsidRPr="00C7345F">
              <w:t>19</w:t>
            </w:r>
          </w:p>
        </w:tc>
        <w:tc>
          <w:tcPr>
            <w:tcW w:w="720" w:type="dxa"/>
            <w:tcBorders>
              <w:top w:val="nil"/>
              <w:bottom w:val="single" w:sz="4" w:space="0" w:color="auto"/>
            </w:tcBorders>
            <w:vAlign w:val="bottom"/>
          </w:tcPr>
          <w:p w14:paraId="21E2CB83" w14:textId="77777777" w:rsidR="00384C43" w:rsidRPr="00C7345F" w:rsidRDefault="00384C43" w:rsidP="00F73F5C">
            <w:pPr>
              <w:pStyle w:val="TableText"/>
              <w:rPr>
                <w:rFonts w:cs="Times New Roman"/>
              </w:rPr>
            </w:pPr>
            <w:r w:rsidRPr="00C7345F">
              <w:t>30</w:t>
            </w:r>
          </w:p>
        </w:tc>
      </w:tr>
      <w:tr w:rsidR="00384C43" w:rsidRPr="00C7345F" w14:paraId="3545287B" w14:textId="77777777" w:rsidTr="00F73F5C">
        <w:tc>
          <w:tcPr>
            <w:tcW w:w="4608" w:type="dxa"/>
            <w:tcBorders>
              <w:top w:val="single" w:sz="4" w:space="0" w:color="auto"/>
              <w:bottom w:val="nil"/>
            </w:tcBorders>
          </w:tcPr>
          <w:p w14:paraId="449E67DA"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0C02FF40" w14:textId="77777777" w:rsidR="00384C43" w:rsidRPr="00C7345F" w:rsidRDefault="00384C43" w:rsidP="00F73F5C">
            <w:pPr>
              <w:pStyle w:val="TableText"/>
            </w:pPr>
            <w:r w:rsidRPr="00C7345F">
              <w:t>2,281</w:t>
            </w:r>
          </w:p>
        </w:tc>
        <w:tc>
          <w:tcPr>
            <w:tcW w:w="720" w:type="dxa"/>
            <w:tcBorders>
              <w:top w:val="single" w:sz="4" w:space="0" w:color="auto"/>
              <w:bottom w:val="nil"/>
            </w:tcBorders>
            <w:vAlign w:val="bottom"/>
          </w:tcPr>
          <w:p w14:paraId="6A06E0B0" w14:textId="77777777" w:rsidR="00384C43" w:rsidRPr="00C7345F" w:rsidRDefault="00384C43" w:rsidP="00F73F5C">
            <w:pPr>
              <w:pStyle w:val="TableText"/>
            </w:pPr>
            <w:r w:rsidRPr="00C7345F">
              <w:t>252</w:t>
            </w:r>
          </w:p>
        </w:tc>
        <w:tc>
          <w:tcPr>
            <w:tcW w:w="720" w:type="dxa"/>
            <w:tcBorders>
              <w:top w:val="single" w:sz="4" w:space="0" w:color="auto"/>
              <w:bottom w:val="nil"/>
            </w:tcBorders>
            <w:vAlign w:val="bottom"/>
          </w:tcPr>
          <w:p w14:paraId="24E6A0BF" w14:textId="77777777" w:rsidR="00384C43" w:rsidRPr="00C7345F" w:rsidRDefault="00384C43" w:rsidP="00F73F5C">
            <w:pPr>
              <w:pStyle w:val="TableText"/>
            </w:pPr>
            <w:r w:rsidRPr="00C7345F">
              <w:t>103</w:t>
            </w:r>
          </w:p>
        </w:tc>
        <w:tc>
          <w:tcPr>
            <w:tcW w:w="720" w:type="dxa"/>
            <w:tcBorders>
              <w:top w:val="single" w:sz="4" w:space="0" w:color="auto"/>
              <w:bottom w:val="nil"/>
            </w:tcBorders>
            <w:vAlign w:val="bottom"/>
          </w:tcPr>
          <w:p w14:paraId="3EB18CF0" w14:textId="77777777" w:rsidR="00384C43" w:rsidRPr="00C7345F" w:rsidRDefault="00384C43" w:rsidP="00F73F5C">
            <w:pPr>
              <w:pStyle w:val="TableText"/>
            </w:pPr>
            <w:r w:rsidRPr="00C7345F">
              <w:t>80</w:t>
            </w:r>
          </w:p>
        </w:tc>
        <w:tc>
          <w:tcPr>
            <w:tcW w:w="720" w:type="dxa"/>
            <w:tcBorders>
              <w:top w:val="single" w:sz="4" w:space="0" w:color="auto"/>
              <w:bottom w:val="nil"/>
            </w:tcBorders>
            <w:vAlign w:val="bottom"/>
          </w:tcPr>
          <w:p w14:paraId="3C78ACF4" w14:textId="77777777" w:rsidR="00384C43" w:rsidRPr="00C7345F" w:rsidRDefault="00384C43" w:rsidP="00F73F5C">
            <w:pPr>
              <w:pStyle w:val="TableText"/>
            </w:pPr>
            <w:r w:rsidRPr="00C7345F">
              <w:t>20</w:t>
            </w:r>
          </w:p>
        </w:tc>
        <w:tc>
          <w:tcPr>
            <w:tcW w:w="720" w:type="dxa"/>
            <w:tcBorders>
              <w:top w:val="single" w:sz="4" w:space="0" w:color="auto"/>
              <w:bottom w:val="nil"/>
            </w:tcBorders>
            <w:vAlign w:val="bottom"/>
          </w:tcPr>
          <w:p w14:paraId="7C8FD757" w14:textId="77777777" w:rsidR="00384C43" w:rsidRPr="00C7345F" w:rsidRDefault="00384C43" w:rsidP="00F73F5C">
            <w:pPr>
              <w:pStyle w:val="TableText"/>
            </w:pPr>
            <w:r w:rsidRPr="00C7345F">
              <w:t>0</w:t>
            </w:r>
          </w:p>
        </w:tc>
      </w:tr>
      <w:tr w:rsidR="00384C43" w:rsidRPr="00C7345F" w14:paraId="4C548EB3" w14:textId="77777777" w:rsidTr="00F73F5C">
        <w:tc>
          <w:tcPr>
            <w:tcW w:w="4608" w:type="dxa"/>
            <w:tcBorders>
              <w:top w:val="nil"/>
              <w:bottom w:val="single" w:sz="4" w:space="0" w:color="auto"/>
            </w:tcBorders>
          </w:tcPr>
          <w:p w14:paraId="392EC489"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52368B0B" w14:textId="77777777" w:rsidR="00384C43" w:rsidRPr="00C7345F" w:rsidRDefault="00384C43" w:rsidP="00F73F5C">
            <w:pPr>
              <w:pStyle w:val="TableText"/>
            </w:pPr>
            <w:r w:rsidRPr="00C7345F">
              <w:t>613</w:t>
            </w:r>
          </w:p>
        </w:tc>
        <w:tc>
          <w:tcPr>
            <w:tcW w:w="720" w:type="dxa"/>
            <w:tcBorders>
              <w:top w:val="nil"/>
              <w:bottom w:val="single" w:sz="4" w:space="0" w:color="auto"/>
            </w:tcBorders>
            <w:vAlign w:val="bottom"/>
          </w:tcPr>
          <w:p w14:paraId="11810595" w14:textId="77777777" w:rsidR="00384C43" w:rsidRPr="00C7345F" w:rsidRDefault="00384C43" w:rsidP="00F73F5C">
            <w:pPr>
              <w:pStyle w:val="TableText"/>
            </w:pPr>
            <w:r w:rsidRPr="00C7345F">
              <w:t>508</w:t>
            </w:r>
          </w:p>
        </w:tc>
        <w:tc>
          <w:tcPr>
            <w:tcW w:w="720" w:type="dxa"/>
            <w:tcBorders>
              <w:top w:val="nil"/>
              <w:bottom w:val="single" w:sz="4" w:space="0" w:color="auto"/>
            </w:tcBorders>
            <w:vAlign w:val="bottom"/>
          </w:tcPr>
          <w:p w14:paraId="1DBFDDC7" w14:textId="77777777" w:rsidR="00384C43" w:rsidRPr="00C7345F" w:rsidRDefault="00384C43" w:rsidP="00F73F5C">
            <w:pPr>
              <w:pStyle w:val="TableText"/>
            </w:pPr>
            <w:r w:rsidRPr="00C7345F">
              <w:t>41</w:t>
            </w:r>
          </w:p>
        </w:tc>
        <w:tc>
          <w:tcPr>
            <w:tcW w:w="720" w:type="dxa"/>
            <w:tcBorders>
              <w:top w:val="nil"/>
              <w:bottom w:val="single" w:sz="4" w:space="0" w:color="auto"/>
            </w:tcBorders>
            <w:vAlign w:val="bottom"/>
          </w:tcPr>
          <w:p w14:paraId="64ABDB0E"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2FFF9808"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7B782C9D" w14:textId="77777777" w:rsidR="00384C43" w:rsidRPr="00C7345F" w:rsidRDefault="00384C43" w:rsidP="00F73F5C">
            <w:pPr>
              <w:pStyle w:val="TableText"/>
            </w:pPr>
            <w:r w:rsidRPr="00C7345F">
              <w:t>100</w:t>
            </w:r>
          </w:p>
        </w:tc>
      </w:tr>
      <w:tr w:rsidR="00384C43" w:rsidRPr="00C7345F" w14:paraId="50A71CDB" w14:textId="77777777" w:rsidTr="00F73F5C">
        <w:tc>
          <w:tcPr>
            <w:tcW w:w="4608" w:type="dxa"/>
            <w:tcBorders>
              <w:top w:val="single" w:sz="4" w:space="0" w:color="auto"/>
              <w:bottom w:val="nil"/>
            </w:tcBorders>
            <w:hideMark/>
          </w:tcPr>
          <w:p w14:paraId="62F3590B"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2CABEA0B" w14:textId="77777777" w:rsidR="00384C43" w:rsidRPr="00C7345F" w:rsidRDefault="00384C43" w:rsidP="00F73F5C">
            <w:pPr>
              <w:pStyle w:val="TableText"/>
              <w:rPr>
                <w:rFonts w:cs="Times New Roman"/>
              </w:rPr>
            </w:pPr>
            <w:r w:rsidRPr="00C7345F">
              <w:t>65</w:t>
            </w:r>
          </w:p>
        </w:tc>
        <w:tc>
          <w:tcPr>
            <w:tcW w:w="720" w:type="dxa"/>
            <w:tcBorders>
              <w:top w:val="single" w:sz="4" w:space="0" w:color="auto"/>
              <w:bottom w:val="nil"/>
            </w:tcBorders>
            <w:vAlign w:val="bottom"/>
            <w:hideMark/>
          </w:tcPr>
          <w:p w14:paraId="5A3E62D0" w14:textId="77777777" w:rsidR="00384C43" w:rsidRPr="00C7345F" w:rsidRDefault="00384C43" w:rsidP="00F73F5C">
            <w:pPr>
              <w:pStyle w:val="TableText"/>
              <w:rPr>
                <w:rFonts w:cs="Times New Roman"/>
              </w:rPr>
            </w:pPr>
            <w:r w:rsidRPr="00C7345F">
              <w:t>199</w:t>
            </w:r>
          </w:p>
        </w:tc>
        <w:tc>
          <w:tcPr>
            <w:tcW w:w="720" w:type="dxa"/>
            <w:tcBorders>
              <w:top w:val="single" w:sz="4" w:space="0" w:color="auto"/>
              <w:bottom w:val="nil"/>
            </w:tcBorders>
            <w:vAlign w:val="bottom"/>
            <w:hideMark/>
          </w:tcPr>
          <w:p w14:paraId="2661B5F5" w14:textId="77777777" w:rsidR="00384C43" w:rsidRPr="00C7345F" w:rsidRDefault="00384C43" w:rsidP="00F73F5C">
            <w:pPr>
              <w:pStyle w:val="TableText"/>
              <w:rPr>
                <w:rFonts w:cs="Times New Roman"/>
              </w:rPr>
            </w:pPr>
            <w:r w:rsidRPr="00C7345F">
              <w:t>78</w:t>
            </w:r>
          </w:p>
        </w:tc>
        <w:tc>
          <w:tcPr>
            <w:tcW w:w="720" w:type="dxa"/>
            <w:tcBorders>
              <w:top w:val="single" w:sz="4" w:space="0" w:color="auto"/>
              <w:bottom w:val="nil"/>
            </w:tcBorders>
            <w:vAlign w:val="bottom"/>
            <w:hideMark/>
          </w:tcPr>
          <w:p w14:paraId="0D8E3D2B" w14:textId="77777777" w:rsidR="00384C43" w:rsidRPr="00C7345F" w:rsidRDefault="00384C43" w:rsidP="00F73F5C">
            <w:pPr>
              <w:pStyle w:val="TableText"/>
              <w:rPr>
                <w:rFonts w:cs="Times New Roman"/>
              </w:rPr>
            </w:pPr>
            <w:r w:rsidRPr="00C7345F">
              <w:t>94</w:t>
            </w:r>
          </w:p>
        </w:tc>
        <w:tc>
          <w:tcPr>
            <w:tcW w:w="720" w:type="dxa"/>
            <w:tcBorders>
              <w:top w:val="single" w:sz="4" w:space="0" w:color="auto"/>
              <w:bottom w:val="nil"/>
            </w:tcBorders>
            <w:vAlign w:val="bottom"/>
            <w:hideMark/>
          </w:tcPr>
          <w:p w14:paraId="24CD40D6" w14:textId="77777777" w:rsidR="00384C43" w:rsidRPr="00C7345F" w:rsidRDefault="00384C43" w:rsidP="00F73F5C">
            <w:pPr>
              <w:pStyle w:val="TableText"/>
              <w:rPr>
                <w:rFonts w:cs="Times New Roman"/>
              </w:rPr>
            </w:pPr>
            <w:r w:rsidRPr="00C7345F">
              <w:t>5</w:t>
            </w:r>
          </w:p>
        </w:tc>
        <w:tc>
          <w:tcPr>
            <w:tcW w:w="720" w:type="dxa"/>
            <w:tcBorders>
              <w:top w:val="single" w:sz="4" w:space="0" w:color="auto"/>
              <w:bottom w:val="nil"/>
            </w:tcBorders>
            <w:vAlign w:val="bottom"/>
            <w:hideMark/>
          </w:tcPr>
          <w:p w14:paraId="713D1DA4" w14:textId="77777777" w:rsidR="00384C43" w:rsidRPr="00C7345F" w:rsidRDefault="00384C43" w:rsidP="00F73F5C">
            <w:pPr>
              <w:pStyle w:val="TableText"/>
              <w:rPr>
                <w:rFonts w:cs="Times New Roman"/>
              </w:rPr>
            </w:pPr>
            <w:r w:rsidRPr="00C7345F">
              <w:t>2</w:t>
            </w:r>
          </w:p>
        </w:tc>
      </w:tr>
      <w:tr w:rsidR="00384C43" w:rsidRPr="00C7345F" w14:paraId="6797EDE4" w14:textId="77777777" w:rsidTr="00F73F5C">
        <w:tc>
          <w:tcPr>
            <w:tcW w:w="4608" w:type="dxa"/>
            <w:tcBorders>
              <w:top w:val="nil"/>
              <w:bottom w:val="single" w:sz="4" w:space="0" w:color="auto"/>
            </w:tcBorders>
            <w:hideMark/>
          </w:tcPr>
          <w:p w14:paraId="360AD633"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58C837CB" w14:textId="77777777" w:rsidR="00384C43" w:rsidRPr="00C7345F" w:rsidRDefault="00384C43" w:rsidP="00F73F5C">
            <w:pPr>
              <w:pStyle w:val="TableText"/>
              <w:rPr>
                <w:rFonts w:cs="Times New Roman"/>
                <w:color w:val="000000" w:themeColor="text1"/>
              </w:rPr>
            </w:pPr>
            <w:r w:rsidRPr="00C7345F">
              <w:t>2,829</w:t>
            </w:r>
          </w:p>
        </w:tc>
        <w:tc>
          <w:tcPr>
            <w:tcW w:w="720" w:type="dxa"/>
            <w:tcBorders>
              <w:top w:val="nil"/>
              <w:bottom w:val="single" w:sz="4" w:space="0" w:color="auto"/>
            </w:tcBorders>
            <w:vAlign w:val="bottom"/>
            <w:hideMark/>
          </w:tcPr>
          <w:p w14:paraId="14115BB6" w14:textId="77777777" w:rsidR="00384C43" w:rsidRPr="00C7345F" w:rsidRDefault="00384C43" w:rsidP="00F73F5C">
            <w:pPr>
              <w:pStyle w:val="TableText"/>
              <w:rPr>
                <w:rFonts w:cs="Times New Roman"/>
                <w:color w:val="000000" w:themeColor="text1"/>
              </w:rPr>
            </w:pPr>
            <w:r w:rsidRPr="00C7345F">
              <w:t>309</w:t>
            </w:r>
          </w:p>
        </w:tc>
        <w:tc>
          <w:tcPr>
            <w:tcW w:w="720" w:type="dxa"/>
            <w:tcBorders>
              <w:top w:val="nil"/>
              <w:bottom w:val="single" w:sz="4" w:space="0" w:color="auto"/>
            </w:tcBorders>
            <w:vAlign w:val="bottom"/>
            <w:hideMark/>
          </w:tcPr>
          <w:p w14:paraId="78F81D58" w14:textId="77777777" w:rsidR="00384C43" w:rsidRPr="00C7345F" w:rsidRDefault="00384C43" w:rsidP="00F73F5C">
            <w:pPr>
              <w:pStyle w:val="TableText"/>
              <w:rPr>
                <w:rFonts w:cs="Times New Roman"/>
                <w:color w:val="000000" w:themeColor="text1"/>
              </w:rPr>
            </w:pPr>
            <w:r w:rsidRPr="00C7345F">
              <w:t>140</w:t>
            </w:r>
          </w:p>
        </w:tc>
        <w:tc>
          <w:tcPr>
            <w:tcW w:w="720" w:type="dxa"/>
            <w:tcBorders>
              <w:top w:val="nil"/>
              <w:bottom w:val="single" w:sz="4" w:space="0" w:color="auto"/>
            </w:tcBorders>
            <w:vAlign w:val="bottom"/>
            <w:hideMark/>
          </w:tcPr>
          <w:p w14:paraId="618ABD11" w14:textId="77777777" w:rsidR="00384C43" w:rsidRPr="00C7345F" w:rsidRDefault="00384C43" w:rsidP="00F73F5C">
            <w:pPr>
              <w:pStyle w:val="TableText"/>
              <w:rPr>
                <w:rFonts w:cs="Times New Roman"/>
                <w:color w:val="000000" w:themeColor="text1"/>
              </w:rPr>
            </w:pPr>
            <w:r w:rsidRPr="00C7345F">
              <w:t>62</w:t>
            </w:r>
          </w:p>
        </w:tc>
        <w:tc>
          <w:tcPr>
            <w:tcW w:w="720" w:type="dxa"/>
            <w:tcBorders>
              <w:top w:val="nil"/>
              <w:bottom w:val="single" w:sz="4" w:space="0" w:color="auto"/>
            </w:tcBorders>
            <w:vAlign w:val="bottom"/>
            <w:hideMark/>
          </w:tcPr>
          <w:p w14:paraId="22841802" w14:textId="77777777" w:rsidR="00384C43" w:rsidRPr="00C7345F" w:rsidRDefault="00384C43" w:rsidP="00F73F5C">
            <w:pPr>
              <w:pStyle w:val="TableText"/>
              <w:rPr>
                <w:rFonts w:cs="Times New Roman"/>
                <w:color w:val="000000" w:themeColor="text1"/>
              </w:rPr>
            </w:pPr>
            <w:r w:rsidRPr="00C7345F">
              <w:t>16</w:t>
            </w:r>
          </w:p>
        </w:tc>
        <w:tc>
          <w:tcPr>
            <w:tcW w:w="720" w:type="dxa"/>
            <w:tcBorders>
              <w:top w:val="nil"/>
              <w:bottom w:val="single" w:sz="4" w:space="0" w:color="auto"/>
            </w:tcBorders>
            <w:vAlign w:val="bottom"/>
            <w:hideMark/>
          </w:tcPr>
          <w:p w14:paraId="4099CE9B" w14:textId="77777777" w:rsidR="00384C43" w:rsidRPr="00C7345F" w:rsidRDefault="00384C43" w:rsidP="00F73F5C">
            <w:pPr>
              <w:pStyle w:val="TableText"/>
              <w:rPr>
                <w:rFonts w:cs="Times New Roman"/>
                <w:color w:val="000000" w:themeColor="text1"/>
              </w:rPr>
            </w:pPr>
            <w:r w:rsidRPr="00C7345F">
              <w:t>22</w:t>
            </w:r>
          </w:p>
        </w:tc>
      </w:tr>
      <w:tr w:rsidR="00384C43" w:rsidRPr="00C7345F" w14:paraId="08CC486C" w14:textId="77777777" w:rsidTr="00F73F5C">
        <w:tc>
          <w:tcPr>
            <w:tcW w:w="4608" w:type="dxa"/>
            <w:tcBorders>
              <w:top w:val="single" w:sz="4" w:space="0" w:color="auto"/>
            </w:tcBorders>
          </w:tcPr>
          <w:p w14:paraId="4A8E3F03"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4E14213E" w14:textId="77777777" w:rsidR="00384C43" w:rsidRPr="00C7345F" w:rsidRDefault="00384C43" w:rsidP="00F73F5C">
            <w:pPr>
              <w:pStyle w:val="TableText"/>
              <w:rPr>
                <w:rFonts w:cs="Times New Roman"/>
              </w:rPr>
            </w:pPr>
            <w:r w:rsidRPr="00C7345F">
              <w:t>72</w:t>
            </w:r>
          </w:p>
        </w:tc>
        <w:tc>
          <w:tcPr>
            <w:tcW w:w="720" w:type="dxa"/>
            <w:tcBorders>
              <w:top w:val="single" w:sz="4" w:space="0" w:color="auto"/>
            </w:tcBorders>
            <w:vAlign w:val="bottom"/>
          </w:tcPr>
          <w:p w14:paraId="754C287A" w14:textId="77777777" w:rsidR="00384C43" w:rsidRPr="00C7345F" w:rsidRDefault="00384C43" w:rsidP="00F73F5C">
            <w:pPr>
              <w:pStyle w:val="TableText"/>
              <w:rPr>
                <w:rFonts w:cs="Times New Roman"/>
              </w:rPr>
            </w:pPr>
            <w:r w:rsidRPr="00C7345F">
              <w:t>295</w:t>
            </w:r>
          </w:p>
        </w:tc>
        <w:tc>
          <w:tcPr>
            <w:tcW w:w="720" w:type="dxa"/>
            <w:tcBorders>
              <w:top w:val="single" w:sz="4" w:space="0" w:color="auto"/>
            </w:tcBorders>
            <w:vAlign w:val="bottom"/>
          </w:tcPr>
          <w:p w14:paraId="05B9D22D" w14:textId="77777777" w:rsidR="00384C43" w:rsidRPr="00C7345F" w:rsidRDefault="00384C43" w:rsidP="00F73F5C">
            <w:pPr>
              <w:pStyle w:val="TableText"/>
              <w:rPr>
                <w:rFonts w:cs="Times New Roman"/>
              </w:rPr>
            </w:pPr>
            <w:r w:rsidRPr="00C7345F">
              <w:t>119</w:t>
            </w:r>
          </w:p>
        </w:tc>
        <w:tc>
          <w:tcPr>
            <w:tcW w:w="720" w:type="dxa"/>
            <w:tcBorders>
              <w:top w:val="single" w:sz="4" w:space="0" w:color="auto"/>
            </w:tcBorders>
            <w:vAlign w:val="bottom"/>
          </w:tcPr>
          <w:p w14:paraId="44C0B395" w14:textId="77777777" w:rsidR="00384C43" w:rsidRPr="00C7345F" w:rsidRDefault="00384C43" w:rsidP="00F73F5C">
            <w:pPr>
              <w:pStyle w:val="TableText"/>
              <w:rPr>
                <w:rFonts w:cs="Times New Roman"/>
              </w:rPr>
            </w:pPr>
            <w:r w:rsidRPr="00C7345F">
              <w:t>71</w:t>
            </w:r>
          </w:p>
        </w:tc>
        <w:tc>
          <w:tcPr>
            <w:tcW w:w="720" w:type="dxa"/>
            <w:tcBorders>
              <w:top w:val="single" w:sz="4" w:space="0" w:color="auto"/>
            </w:tcBorders>
            <w:vAlign w:val="bottom"/>
          </w:tcPr>
          <w:p w14:paraId="2FB62D8D" w14:textId="77777777" w:rsidR="00384C43" w:rsidRPr="00C7345F" w:rsidRDefault="00384C43" w:rsidP="00F73F5C">
            <w:pPr>
              <w:pStyle w:val="TableText"/>
              <w:rPr>
                <w:rFonts w:cs="Times New Roman"/>
              </w:rPr>
            </w:pPr>
            <w:r w:rsidRPr="00C7345F">
              <w:t>13</w:t>
            </w:r>
          </w:p>
        </w:tc>
        <w:tc>
          <w:tcPr>
            <w:tcW w:w="720" w:type="dxa"/>
            <w:tcBorders>
              <w:top w:val="single" w:sz="4" w:space="0" w:color="auto"/>
            </w:tcBorders>
            <w:vAlign w:val="bottom"/>
          </w:tcPr>
          <w:p w14:paraId="7AFE4C91" w14:textId="77777777" w:rsidR="00384C43" w:rsidRPr="00C7345F" w:rsidRDefault="00384C43" w:rsidP="00F73F5C">
            <w:pPr>
              <w:pStyle w:val="TableText"/>
              <w:rPr>
                <w:rFonts w:cs="Times New Roman"/>
              </w:rPr>
            </w:pPr>
            <w:r w:rsidRPr="00C7345F">
              <w:t>17</w:t>
            </w:r>
          </w:p>
        </w:tc>
      </w:tr>
      <w:tr w:rsidR="00384C43" w:rsidRPr="00C7345F" w14:paraId="7970C4AE" w14:textId="77777777" w:rsidTr="00F73F5C">
        <w:tc>
          <w:tcPr>
            <w:tcW w:w="4608" w:type="dxa"/>
            <w:tcBorders>
              <w:bottom w:val="nil"/>
            </w:tcBorders>
          </w:tcPr>
          <w:p w14:paraId="20030086"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2E37CB61" w14:textId="77777777" w:rsidR="00384C43" w:rsidRPr="00C7345F" w:rsidRDefault="00384C43" w:rsidP="00F73F5C">
            <w:pPr>
              <w:pStyle w:val="TableText"/>
              <w:rPr>
                <w:rFonts w:cs="Times New Roman"/>
                <w:color w:val="000000" w:themeColor="text1"/>
              </w:rPr>
            </w:pPr>
            <w:r w:rsidRPr="00C7345F">
              <w:t>4</w:t>
            </w:r>
          </w:p>
        </w:tc>
        <w:tc>
          <w:tcPr>
            <w:tcW w:w="720" w:type="dxa"/>
            <w:tcBorders>
              <w:bottom w:val="nil"/>
            </w:tcBorders>
            <w:vAlign w:val="bottom"/>
          </w:tcPr>
          <w:p w14:paraId="2D8212A5"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72120593"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386CDD1A"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436AFC4C"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7A5DBEE1" w14:textId="77777777" w:rsidR="00384C43" w:rsidRPr="00C7345F" w:rsidRDefault="00384C43" w:rsidP="00F73F5C">
            <w:pPr>
              <w:pStyle w:val="TableText"/>
              <w:rPr>
                <w:rFonts w:cs="Times New Roman"/>
                <w:color w:val="000000" w:themeColor="text1"/>
              </w:rPr>
            </w:pPr>
            <w:r w:rsidRPr="00C7345F">
              <w:t>N/A</w:t>
            </w:r>
          </w:p>
        </w:tc>
      </w:tr>
      <w:tr w:rsidR="00384C43" w:rsidRPr="00C7345F" w14:paraId="45320ADB" w14:textId="77777777" w:rsidTr="00F73F5C">
        <w:tc>
          <w:tcPr>
            <w:tcW w:w="4608" w:type="dxa"/>
            <w:tcBorders>
              <w:top w:val="nil"/>
              <w:bottom w:val="single" w:sz="4" w:space="0" w:color="auto"/>
            </w:tcBorders>
          </w:tcPr>
          <w:p w14:paraId="76364CA8"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1C27B634" w14:textId="77777777" w:rsidR="00384C43" w:rsidRPr="00C7345F" w:rsidRDefault="00384C43" w:rsidP="00F73F5C">
            <w:pPr>
              <w:pStyle w:val="TableText"/>
              <w:rPr>
                <w:rFonts w:cs="Times New Roman"/>
              </w:rPr>
            </w:pPr>
            <w:r w:rsidRPr="00C7345F">
              <w:t>2,822</w:t>
            </w:r>
          </w:p>
        </w:tc>
        <w:tc>
          <w:tcPr>
            <w:tcW w:w="720" w:type="dxa"/>
            <w:tcBorders>
              <w:top w:val="nil"/>
              <w:bottom w:val="single" w:sz="4" w:space="0" w:color="auto"/>
            </w:tcBorders>
            <w:vAlign w:val="bottom"/>
          </w:tcPr>
          <w:p w14:paraId="3A85B565" w14:textId="77777777" w:rsidR="00384C43" w:rsidRPr="00C7345F" w:rsidRDefault="00384C43" w:rsidP="00F73F5C">
            <w:pPr>
              <w:pStyle w:val="TableText"/>
            </w:pPr>
            <w:r w:rsidRPr="00C7345F">
              <w:t>307</w:t>
            </w:r>
          </w:p>
        </w:tc>
        <w:tc>
          <w:tcPr>
            <w:tcW w:w="720" w:type="dxa"/>
            <w:tcBorders>
              <w:top w:val="nil"/>
              <w:bottom w:val="single" w:sz="4" w:space="0" w:color="auto"/>
            </w:tcBorders>
            <w:vAlign w:val="bottom"/>
          </w:tcPr>
          <w:p w14:paraId="368CA8A0" w14:textId="77777777" w:rsidR="00384C43" w:rsidRPr="00C7345F" w:rsidRDefault="00384C43" w:rsidP="00F73F5C">
            <w:pPr>
              <w:pStyle w:val="TableText"/>
            </w:pPr>
            <w:r w:rsidRPr="00C7345F">
              <w:t>141</w:t>
            </w:r>
          </w:p>
        </w:tc>
        <w:tc>
          <w:tcPr>
            <w:tcW w:w="720" w:type="dxa"/>
            <w:tcBorders>
              <w:top w:val="nil"/>
              <w:bottom w:val="single" w:sz="4" w:space="0" w:color="auto"/>
            </w:tcBorders>
            <w:vAlign w:val="bottom"/>
          </w:tcPr>
          <w:p w14:paraId="4D2DE029" w14:textId="77777777" w:rsidR="00384C43" w:rsidRPr="00C7345F" w:rsidRDefault="00384C43" w:rsidP="00F73F5C">
            <w:pPr>
              <w:pStyle w:val="TableText"/>
            </w:pPr>
            <w:r w:rsidRPr="00C7345F">
              <w:t>63</w:t>
            </w:r>
          </w:p>
        </w:tc>
        <w:tc>
          <w:tcPr>
            <w:tcW w:w="720" w:type="dxa"/>
            <w:tcBorders>
              <w:top w:val="nil"/>
              <w:bottom w:val="single" w:sz="4" w:space="0" w:color="auto"/>
            </w:tcBorders>
            <w:vAlign w:val="bottom"/>
          </w:tcPr>
          <w:p w14:paraId="73FD5D28" w14:textId="77777777" w:rsidR="00384C43" w:rsidRPr="00C7345F" w:rsidRDefault="00384C43" w:rsidP="00F73F5C">
            <w:pPr>
              <w:pStyle w:val="TableText"/>
            </w:pPr>
            <w:r w:rsidRPr="00C7345F">
              <w:t>16</w:t>
            </w:r>
          </w:p>
        </w:tc>
        <w:tc>
          <w:tcPr>
            <w:tcW w:w="720" w:type="dxa"/>
            <w:tcBorders>
              <w:top w:val="nil"/>
              <w:bottom w:val="single" w:sz="4" w:space="0" w:color="auto"/>
            </w:tcBorders>
            <w:vAlign w:val="bottom"/>
          </w:tcPr>
          <w:p w14:paraId="59EBC6AF" w14:textId="77777777" w:rsidR="00384C43" w:rsidRPr="00C7345F" w:rsidRDefault="00384C43" w:rsidP="00F73F5C">
            <w:pPr>
              <w:pStyle w:val="TableText"/>
            </w:pPr>
            <w:r w:rsidRPr="00C7345F">
              <w:t>21</w:t>
            </w:r>
          </w:p>
        </w:tc>
      </w:tr>
      <w:tr w:rsidR="00384C43" w:rsidRPr="00C7345F" w14:paraId="40F4DDC9" w14:textId="77777777" w:rsidTr="00F73F5C">
        <w:tc>
          <w:tcPr>
            <w:tcW w:w="4608" w:type="dxa"/>
            <w:tcBorders>
              <w:top w:val="single" w:sz="4" w:space="0" w:color="auto"/>
              <w:bottom w:val="nil"/>
            </w:tcBorders>
          </w:tcPr>
          <w:p w14:paraId="2BD740E3"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7BE10952" w14:textId="77777777" w:rsidR="00384C43" w:rsidRPr="00C7345F" w:rsidRDefault="00384C43" w:rsidP="00F73F5C">
            <w:pPr>
              <w:pStyle w:val="TableText"/>
            </w:pPr>
            <w:r w:rsidRPr="00C7345F">
              <w:t>1</w:t>
            </w:r>
          </w:p>
        </w:tc>
        <w:tc>
          <w:tcPr>
            <w:tcW w:w="720" w:type="dxa"/>
            <w:tcBorders>
              <w:top w:val="single" w:sz="4" w:space="0" w:color="auto"/>
              <w:bottom w:val="nil"/>
            </w:tcBorders>
            <w:vAlign w:val="bottom"/>
          </w:tcPr>
          <w:p w14:paraId="032F8C39"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52231CE1"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2817CA18"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33B0C9D8"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203C361E" w14:textId="77777777" w:rsidR="00384C43" w:rsidRPr="00C7345F" w:rsidRDefault="00384C43" w:rsidP="00F73F5C">
            <w:pPr>
              <w:pStyle w:val="TableText"/>
            </w:pPr>
            <w:r w:rsidRPr="00C7345F">
              <w:t>N/A</w:t>
            </w:r>
          </w:p>
        </w:tc>
      </w:tr>
      <w:tr w:rsidR="00384C43" w:rsidRPr="00C7345F" w14:paraId="78C01F03" w14:textId="77777777" w:rsidTr="00F73F5C">
        <w:tc>
          <w:tcPr>
            <w:tcW w:w="4608" w:type="dxa"/>
            <w:tcBorders>
              <w:top w:val="nil"/>
              <w:bottom w:val="single" w:sz="4" w:space="0" w:color="auto"/>
            </w:tcBorders>
          </w:tcPr>
          <w:p w14:paraId="0CED4D67"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06BF12AE" w14:textId="77777777" w:rsidR="00384C43" w:rsidRPr="00C7345F" w:rsidRDefault="00384C43" w:rsidP="00F73F5C">
            <w:pPr>
              <w:pStyle w:val="TableText"/>
            </w:pPr>
            <w:r w:rsidRPr="00C7345F">
              <w:t>2,889</w:t>
            </w:r>
          </w:p>
        </w:tc>
        <w:tc>
          <w:tcPr>
            <w:tcW w:w="720" w:type="dxa"/>
            <w:tcBorders>
              <w:top w:val="nil"/>
              <w:bottom w:val="single" w:sz="4" w:space="0" w:color="auto"/>
            </w:tcBorders>
            <w:vAlign w:val="bottom"/>
          </w:tcPr>
          <w:p w14:paraId="6B3C61C5" w14:textId="77777777" w:rsidR="00384C43" w:rsidRPr="00C7345F" w:rsidRDefault="00384C43" w:rsidP="00F73F5C">
            <w:pPr>
              <w:pStyle w:val="TableText"/>
            </w:pPr>
            <w:r w:rsidRPr="00C7345F">
              <w:t>307</w:t>
            </w:r>
          </w:p>
        </w:tc>
        <w:tc>
          <w:tcPr>
            <w:tcW w:w="720" w:type="dxa"/>
            <w:tcBorders>
              <w:top w:val="nil"/>
              <w:bottom w:val="single" w:sz="4" w:space="0" w:color="auto"/>
            </w:tcBorders>
            <w:vAlign w:val="bottom"/>
          </w:tcPr>
          <w:p w14:paraId="067FA420" w14:textId="77777777" w:rsidR="00384C43" w:rsidRPr="00C7345F" w:rsidRDefault="00384C43" w:rsidP="00F73F5C">
            <w:pPr>
              <w:pStyle w:val="TableText"/>
            </w:pPr>
            <w:r w:rsidRPr="00C7345F">
              <w:t>140</w:t>
            </w:r>
          </w:p>
        </w:tc>
        <w:tc>
          <w:tcPr>
            <w:tcW w:w="720" w:type="dxa"/>
            <w:tcBorders>
              <w:top w:val="nil"/>
              <w:bottom w:val="single" w:sz="4" w:space="0" w:color="auto"/>
            </w:tcBorders>
            <w:vAlign w:val="bottom"/>
          </w:tcPr>
          <w:p w14:paraId="69C82648" w14:textId="77777777" w:rsidR="00384C43" w:rsidRPr="00C7345F" w:rsidRDefault="00384C43" w:rsidP="00F73F5C">
            <w:pPr>
              <w:pStyle w:val="TableText"/>
            </w:pPr>
            <w:r w:rsidRPr="00C7345F">
              <w:t>63</w:t>
            </w:r>
          </w:p>
        </w:tc>
        <w:tc>
          <w:tcPr>
            <w:tcW w:w="720" w:type="dxa"/>
            <w:tcBorders>
              <w:top w:val="nil"/>
              <w:bottom w:val="single" w:sz="4" w:space="0" w:color="auto"/>
            </w:tcBorders>
            <w:vAlign w:val="bottom"/>
          </w:tcPr>
          <w:p w14:paraId="3E717D03" w14:textId="77777777" w:rsidR="00384C43" w:rsidRPr="00C7345F" w:rsidRDefault="00384C43" w:rsidP="00F73F5C">
            <w:pPr>
              <w:pStyle w:val="TableText"/>
            </w:pPr>
            <w:r w:rsidRPr="00C7345F">
              <w:t>16</w:t>
            </w:r>
          </w:p>
        </w:tc>
        <w:tc>
          <w:tcPr>
            <w:tcW w:w="720" w:type="dxa"/>
            <w:tcBorders>
              <w:top w:val="nil"/>
              <w:bottom w:val="single" w:sz="4" w:space="0" w:color="auto"/>
            </w:tcBorders>
            <w:vAlign w:val="bottom"/>
          </w:tcPr>
          <w:p w14:paraId="22D5A24D" w14:textId="77777777" w:rsidR="00384C43" w:rsidRPr="00C7345F" w:rsidRDefault="00384C43" w:rsidP="00F73F5C">
            <w:pPr>
              <w:pStyle w:val="TableText"/>
            </w:pPr>
            <w:r w:rsidRPr="00C7345F">
              <w:t>21</w:t>
            </w:r>
          </w:p>
        </w:tc>
      </w:tr>
      <w:tr w:rsidR="00384C43" w:rsidRPr="00C7345F" w14:paraId="5505A248" w14:textId="77777777" w:rsidTr="00F73F5C">
        <w:tc>
          <w:tcPr>
            <w:tcW w:w="4608" w:type="dxa"/>
            <w:tcBorders>
              <w:top w:val="single" w:sz="4" w:space="0" w:color="auto"/>
              <w:bottom w:val="nil"/>
            </w:tcBorders>
          </w:tcPr>
          <w:p w14:paraId="7D72BB62"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358BA433" w14:textId="77777777" w:rsidR="00384C43" w:rsidRPr="00C7345F" w:rsidRDefault="00384C43" w:rsidP="00F73F5C">
            <w:pPr>
              <w:pStyle w:val="TableText"/>
              <w:rPr>
                <w:rFonts w:cs="Times New Roman"/>
              </w:rPr>
            </w:pPr>
            <w:r w:rsidRPr="00C7345F">
              <w:t>30</w:t>
            </w:r>
          </w:p>
        </w:tc>
        <w:tc>
          <w:tcPr>
            <w:tcW w:w="720" w:type="dxa"/>
            <w:tcBorders>
              <w:top w:val="single" w:sz="4" w:space="0" w:color="auto"/>
              <w:bottom w:val="nil"/>
            </w:tcBorders>
            <w:vAlign w:val="bottom"/>
          </w:tcPr>
          <w:p w14:paraId="49270D45" w14:textId="77777777" w:rsidR="00384C43" w:rsidRPr="00C7345F" w:rsidRDefault="00384C43" w:rsidP="00F73F5C">
            <w:pPr>
              <w:pStyle w:val="TableText"/>
            </w:pPr>
            <w:r w:rsidRPr="00C7345F">
              <w:t>373</w:t>
            </w:r>
          </w:p>
        </w:tc>
        <w:tc>
          <w:tcPr>
            <w:tcW w:w="720" w:type="dxa"/>
            <w:tcBorders>
              <w:top w:val="single" w:sz="4" w:space="0" w:color="auto"/>
              <w:bottom w:val="nil"/>
            </w:tcBorders>
            <w:vAlign w:val="bottom"/>
          </w:tcPr>
          <w:p w14:paraId="7A34FA9C" w14:textId="77777777" w:rsidR="00384C43" w:rsidRPr="00C7345F" w:rsidRDefault="00384C43" w:rsidP="00F73F5C">
            <w:pPr>
              <w:pStyle w:val="TableText"/>
            </w:pPr>
            <w:r w:rsidRPr="00C7345F">
              <w:t>97</w:t>
            </w:r>
          </w:p>
        </w:tc>
        <w:tc>
          <w:tcPr>
            <w:tcW w:w="720" w:type="dxa"/>
            <w:tcBorders>
              <w:top w:val="single" w:sz="4" w:space="0" w:color="auto"/>
              <w:bottom w:val="nil"/>
            </w:tcBorders>
            <w:vAlign w:val="bottom"/>
          </w:tcPr>
          <w:p w14:paraId="5D7F3E1D" w14:textId="77777777" w:rsidR="00384C43" w:rsidRPr="00C7345F" w:rsidRDefault="00384C43" w:rsidP="00F73F5C">
            <w:pPr>
              <w:pStyle w:val="TableText"/>
            </w:pPr>
            <w:r w:rsidRPr="00C7345F">
              <w:t>43</w:t>
            </w:r>
          </w:p>
        </w:tc>
        <w:tc>
          <w:tcPr>
            <w:tcW w:w="720" w:type="dxa"/>
            <w:tcBorders>
              <w:top w:val="single" w:sz="4" w:space="0" w:color="auto"/>
              <w:bottom w:val="nil"/>
            </w:tcBorders>
            <w:vAlign w:val="bottom"/>
          </w:tcPr>
          <w:p w14:paraId="757EB9B8" w14:textId="77777777" w:rsidR="00384C43" w:rsidRPr="00C7345F" w:rsidRDefault="00384C43" w:rsidP="00F73F5C">
            <w:pPr>
              <w:pStyle w:val="TableText"/>
            </w:pPr>
            <w:r w:rsidRPr="00C7345F">
              <w:t>43</w:t>
            </w:r>
          </w:p>
        </w:tc>
        <w:tc>
          <w:tcPr>
            <w:tcW w:w="720" w:type="dxa"/>
            <w:tcBorders>
              <w:top w:val="single" w:sz="4" w:space="0" w:color="auto"/>
              <w:bottom w:val="nil"/>
            </w:tcBorders>
            <w:vAlign w:val="bottom"/>
          </w:tcPr>
          <w:p w14:paraId="19A7CA39" w14:textId="77777777" w:rsidR="00384C43" w:rsidRPr="00C7345F" w:rsidRDefault="00384C43" w:rsidP="00F73F5C">
            <w:pPr>
              <w:pStyle w:val="TableText"/>
            </w:pPr>
            <w:r w:rsidRPr="00C7345F">
              <w:t>13</w:t>
            </w:r>
          </w:p>
        </w:tc>
      </w:tr>
      <w:tr w:rsidR="00384C43" w:rsidRPr="00C7345F" w14:paraId="348E5C44" w14:textId="77777777" w:rsidTr="00F73F5C">
        <w:tc>
          <w:tcPr>
            <w:tcW w:w="4608" w:type="dxa"/>
            <w:tcBorders>
              <w:top w:val="nil"/>
              <w:bottom w:val="single" w:sz="4" w:space="0" w:color="auto"/>
            </w:tcBorders>
          </w:tcPr>
          <w:p w14:paraId="542F7920"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3C4699B7" w14:textId="77777777" w:rsidR="00384C43" w:rsidRPr="00C7345F" w:rsidRDefault="00384C43" w:rsidP="00F73F5C">
            <w:pPr>
              <w:pStyle w:val="TableText"/>
              <w:rPr>
                <w:rFonts w:cs="Times New Roman"/>
              </w:rPr>
            </w:pPr>
            <w:r w:rsidRPr="00C7345F">
              <w:t>2,864</w:t>
            </w:r>
          </w:p>
        </w:tc>
        <w:tc>
          <w:tcPr>
            <w:tcW w:w="720" w:type="dxa"/>
            <w:tcBorders>
              <w:top w:val="nil"/>
              <w:bottom w:val="single" w:sz="4" w:space="0" w:color="auto"/>
            </w:tcBorders>
            <w:vAlign w:val="bottom"/>
          </w:tcPr>
          <w:p w14:paraId="7B83DA31" w14:textId="77777777" w:rsidR="00384C43" w:rsidRPr="00C7345F" w:rsidRDefault="00384C43" w:rsidP="00F73F5C">
            <w:pPr>
              <w:pStyle w:val="TableText"/>
            </w:pPr>
            <w:r w:rsidRPr="00C7345F">
              <w:t>306</w:t>
            </w:r>
          </w:p>
        </w:tc>
        <w:tc>
          <w:tcPr>
            <w:tcW w:w="720" w:type="dxa"/>
            <w:tcBorders>
              <w:top w:val="nil"/>
              <w:bottom w:val="single" w:sz="4" w:space="0" w:color="auto"/>
            </w:tcBorders>
            <w:vAlign w:val="bottom"/>
          </w:tcPr>
          <w:p w14:paraId="0C568C67" w14:textId="77777777" w:rsidR="00384C43" w:rsidRPr="00C7345F" w:rsidRDefault="00384C43" w:rsidP="00F73F5C">
            <w:pPr>
              <w:pStyle w:val="TableText"/>
            </w:pPr>
            <w:r w:rsidRPr="00C7345F">
              <w:t>140</w:t>
            </w:r>
          </w:p>
        </w:tc>
        <w:tc>
          <w:tcPr>
            <w:tcW w:w="720" w:type="dxa"/>
            <w:tcBorders>
              <w:top w:val="nil"/>
              <w:bottom w:val="single" w:sz="4" w:space="0" w:color="auto"/>
            </w:tcBorders>
            <w:vAlign w:val="bottom"/>
          </w:tcPr>
          <w:p w14:paraId="6F5515F8" w14:textId="77777777" w:rsidR="00384C43" w:rsidRPr="00C7345F" w:rsidRDefault="00384C43" w:rsidP="00F73F5C">
            <w:pPr>
              <w:pStyle w:val="TableText"/>
            </w:pPr>
            <w:r w:rsidRPr="00C7345F">
              <w:t>63</w:t>
            </w:r>
          </w:p>
        </w:tc>
        <w:tc>
          <w:tcPr>
            <w:tcW w:w="720" w:type="dxa"/>
            <w:tcBorders>
              <w:top w:val="nil"/>
              <w:bottom w:val="single" w:sz="4" w:space="0" w:color="auto"/>
            </w:tcBorders>
            <w:vAlign w:val="bottom"/>
          </w:tcPr>
          <w:p w14:paraId="2E38C108" w14:textId="77777777" w:rsidR="00384C43" w:rsidRPr="00C7345F" w:rsidRDefault="00384C43" w:rsidP="00F73F5C">
            <w:pPr>
              <w:pStyle w:val="TableText"/>
            </w:pPr>
            <w:r w:rsidRPr="00C7345F">
              <w:t>16</w:t>
            </w:r>
          </w:p>
        </w:tc>
        <w:tc>
          <w:tcPr>
            <w:tcW w:w="720" w:type="dxa"/>
            <w:tcBorders>
              <w:top w:val="nil"/>
              <w:bottom w:val="single" w:sz="4" w:space="0" w:color="auto"/>
            </w:tcBorders>
            <w:vAlign w:val="bottom"/>
          </w:tcPr>
          <w:p w14:paraId="52522626" w14:textId="77777777" w:rsidR="00384C43" w:rsidRPr="00C7345F" w:rsidRDefault="00384C43" w:rsidP="00F73F5C">
            <w:pPr>
              <w:pStyle w:val="TableText"/>
            </w:pPr>
            <w:r w:rsidRPr="00C7345F">
              <w:t>21</w:t>
            </w:r>
          </w:p>
        </w:tc>
      </w:tr>
      <w:tr w:rsidR="00384C43" w:rsidRPr="00C7345F" w14:paraId="1144C81F" w14:textId="77777777" w:rsidTr="00F73F5C">
        <w:tc>
          <w:tcPr>
            <w:tcW w:w="4608" w:type="dxa"/>
            <w:tcBorders>
              <w:top w:val="single" w:sz="4" w:space="0" w:color="auto"/>
            </w:tcBorders>
          </w:tcPr>
          <w:p w14:paraId="54767C16"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60833A99" w14:textId="77777777" w:rsidR="00384C43" w:rsidRPr="00C7345F" w:rsidRDefault="00384C43" w:rsidP="00F73F5C">
            <w:pPr>
              <w:pStyle w:val="TableText"/>
              <w:rPr>
                <w:rFonts w:cs="Times New Roman"/>
              </w:rPr>
            </w:pPr>
            <w:r w:rsidRPr="00C7345F">
              <w:t>174</w:t>
            </w:r>
          </w:p>
        </w:tc>
        <w:tc>
          <w:tcPr>
            <w:tcW w:w="720" w:type="dxa"/>
            <w:tcBorders>
              <w:top w:val="single" w:sz="4" w:space="0" w:color="auto"/>
            </w:tcBorders>
            <w:vAlign w:val="bottom"/>
          </w:tcPr>
          <w:p w14:paraId="256BDAEC" w14:textId="77777777" w:rsidR="00384C43" w:rsidRPr="00C7345F" w:rsidRDefault="00384C43" w:rsidP="00F73F5C">
            <w:pPr>
              <w:pStyle w:val="TableText"/>
            </w:pPr>
            <w:r w:rsidRPr="00C7345F">
              <w:t>231</w:t>
            </w:r>
          </w:p>
        </w:tc>
        <w:tc>
          <w:tcPr>
            <w:tcW w:w="720" w:type="dxa"/>
            <w:tcBorders>
              <w:top w:val="single" w:sz="4" w:space="0" w:color="auto"/>
            </w:tcBorders>
            <w:vAlign w:val="bottom"/>
          </w:tcPr>
          <w:p w14:paraId="35BA5352" w14:textId="77777777" w:rsidR="00384C43" w:rsidRPr="00C7345F" w:rsidRDefault="00384C43" w:rsidP="00F73F5C">
            <w:pPr>
              <w:pStyle w:val="TableText"/>
            </w:pPr>
            <w:r w:rsidRPr="00C7345F">
              <w:t>102</w:t>
            </w:r>
          </w:p>
        </w:tc>
        <w:tc>
          <w:tcPr>
            <w:tcW w:w="720" w:type="dxa"/>
            <w:tcBorders>
              <w:top w:val="single" w:sz="4" w:space="0" w:color="auto"/>
            </w:tcBorders>
            <w:vAlign w:val="bottom"/>
          </w:tcPr>
          <w:p w14:paraId="481B447C" w14:textId="77777777" w:rsidR="00384C43" w:rsidRPr="00C7345F" w:rsidRDefault="00384C43" w:rsidP="00F73F5C">
            <w:pPr>
              <w:pStyle w:val="TableText"/>
            </w:pPr>
            <w:r w:rsidRPr="00C7345F">
              <w:t>85</w:t>
            </w:r>
          </w:p>
        </w:tc>
        <w:tc>
          <w:tcPr>
            <w:tcW w:w="720" w:type="dxa"/>
            <w:tcBorders>
              <w:top w:val="single" w:sz="4" w:space="0" w:color="auto"/>
            </w:tcBorders>
            <w:vAlign w:val="bottom"/>
          </w:tcPr>
          <w:p w14:paraId="591F1EC3" w14:textId="77777777" w:rsidR="00384C43" w:rsidRPr="00C7345F" w:rsidRDefault="00384C43" w:rsidP="00F73F5C">
            <w:pPr>
              <w:pStyle w:val="TableText"/>
            </w:pPr>
            <w:r w:rsidRPr="00C7345F">
              <w:t>10</w:t>
            </w:r>
          </w:p>
        </w:tc>
        <w:tc>
          <w:tcPr>
            <w:tcW w:w="720" w:type="dxa"/>
            <w:tcBorders>
              <w:top w:val="single" w:sz="4" w:space="0" w:color="auto"/>
            </w:tcBorders>
            <w:vAlign w:val="bottom"/>
          </w:tcPr>
          <w:p w14:paraId="19EC1741" w14:textId="77777777" w:rsidR="00384C43" w:rsidRPr="00C7345F" w:rsidRDefault="00384C43" w:rsidP="00F73F5C">
            <w:pPr>
              <w:pStyle w:val="TableText"/>
            </w:pPr>
            <w:r w:rsidRPr="00C7345F">
              <w:t>5</w:t>
            </w:r>
          </w:p>
        </w:tc>
      </w:tr>
      <w:tr w:rsidR="00384C43" w:rsidRPr="00C7345F" w14:paraId="0845F39C" w14:textId="77777777" w:rsidTr="00F73F5C">
        <w:tc>
          <w:tcPr>
            <w:tcW w:w="4608" w:type="dxa"/>
          </w:tcPr>
          <w:p w14:paraId="16BE06E2" w14:textId="77777777" w:rsidR="00384C43" w:rsidRPr="00C7345F" w:rsidRDefault="00384C43" w:rsidP="00F73F5C">
            <w:pPr>
              <w:pStyle w:val="TableText"/>
            </w:pPr>
            <w:r w:rsidRPr="00C7345F">
              <w:t>Not homeless</w:t>
            </w:r>
          </w:p>
        </w:tc>
        <w:tc>
          <w:tcPr>
            <w:tcW w:w="1152" w:type="dxa"/>
            <w:vAlign w:val="bottom"/>
          </w:tcPr>
          <w:p w14:paraId="131AD9BB" w14:textId="77777777" w:rsidR="00384C43" w:rsidRPr="00C7345F" w:rsidRDefault="00384C43" w:rsidP="00F73F5C">
            <w:pPr>
              <w:pStyle w:val="TableText"/>
              <w:rPr>
                <w:rFonts w:cs="Times New Roman"/>
              </w:rPr>
            </w:pPr>
            <w:r w:rsidRPr="00C7345F">
              <w:t>2,720</w:t>
            </w:r>
          </w:p>
        </w:tc>
        <w:tc>
          <w:tcPr>
            <w:tcW w:w="720" w:type="dxa"/>
            <w:vAlign w:val="bottom"/>
          </w:tcPr>
          <w:p w14:paraId="081F954E" w14:textId="77777777" w:rsidR="00384C43" w:rsidRPr="00C7345F" w:rsidRDefault="00384C43" w:rsidP="00F73F5C">
            <w:pPr>
              <w:pStyle w:val="TableText"/>
            </w:pPr>
            <w:r w:rsidRPr="00C7345F">
              <w:t>311</w:t>
            </w:r>
          </w:p>
        </w:tc>
        <w:tc>
          <w:tcPr>
            <w:tcW w:w="720" w:type="dxa"/>
            <w:vAlign w:val="bottom"/>
          </w:tcPr>
          <w:p w14:paraId="3EAF97EB" w14:textId="77777777" w:rsidR="00384C43" w:rsidRPr="00C7345F" w:rsidRDefault="00384C43" w:rsidP="00F73F5C">
            <w:pPr>
              <w:pStyle w:val="TableText"/>
            </w:pPr>
            <w:r w:rsidRPr="00C7345F">
              <w:t>141</w:t>
            </w:r>
          </w:p>
        </w:tc>
        <w:tc>
          <w:tcPr>
            <w:tcW w:w="720" w:type="dxa"/>
            <w:vAlign w:val="bottom"/>
          </w:tcPr>
          <w:p w14:paraId="7163F041" w14:textId="77777777" w:rsidR="00384C43" w:rsidRPr="00C7345F" w:rsidRDefault="00384C43" w:rsidP="00F73F5C">
            <w:pPr>
              <w:pStyle w:val="TableText"/>
            </w:pPr>
            <w:r w:rsidRPr="00C7345F">
              <w:t>61</w:t>
            </w:r>
          </w:p>
        </w:tc>
        <w:tc>
          <w:tcPr>
            <w:tcW w:w="720" w:type="dxa"/>
            <w:vAlign w:val="bottom"/>
          </w:tcPr>
          <w:p w14:paraId="2204DE4F" w14:textId="77777777" w:rsidR="00384C43" w:rsidRPr="00C7345F" w:rsidRDefault="00384C43" w:rsidP="00F73F5C">
            <w:pPr>
              <w:pStyle w:val="TableText"/>
            </w:pPr>
            <w:r w:rsidRPr="00C7345F">
              <w:t>16</w:t>
            </w:r>
          </w:p>
        </w:tc>
        <w:tc>
          <w:tcPr>
            <w:tcW w:w="720" w:type="dxa"/>
            <w:vAlign w:val="bottom"/>
          </w:tcPr>
          <w:p w14:paraId="2FD1375F" w14:textId="77777777" w:rsidR="00384C43" w:rsidRPr="00C7345F" w:rsidRDefault="00384C43" w:rsidP="00F73F5C">
            <w:pPr>
              <w:pStyle w:val="TableText"/>
            </w:pPr>
            <w:r w:rsidRPr="00C7345F">
              <w:t>22</w:t>
            </w:r>
          </w:p>
        </w:tc>
      </w:tr>
    </w:tbl>
    <w:p w14:paraId="7E9F4EB5" w14:textId="77777777" w:rsidR="00384C43" w:rsidRPr="00C7345F" w:rsidRDefault="00384C43" w:rsidP="00F73F5C">
      <w:pPr>
        <w:pStyle w:val="Caption"/>
      </w:pPr>
      <w:bookmarkStart w:id="733" w:name="_Toc134621981"/>
      <w:r w:rsidRPr="00C7345F">
        <w:lastRenderedPageBreak/>
        <w:t>Table 4.D.</w:t>
      </w:r>
      <w:r w:rsidRPr="00C7345F">
        <w:fldChar w:fldCharType="begin"/>
      </w:r>
      <w:r w:rsidRPr="00C7345F">
        <w:instrText>SEQ Table_4.D. \* ARABIC</w:instrText>
      </w:r>
      <w:r w:rsidRPr="00C7345F">
        <w:fldChar w:fldCharType="separate"/>
      </w:r>
      <w:r w:rsidRPr="00C7345F">
        <w:t>31</w:t>
      </w:r>
      <w:r w:rsidRPr="00C7345F">
        <w:fldChar w:fldCharType="end"/>
      </w:r>
      <w:r w:rsidRPr="00C7345F">
        <w:t xml:space="preserve">  Demographic Summary for Grade Four—Overall Score</w:t>
      </w:r>
      <w:bookmarkEnd w:id="733"/>
    </w:p>
    <w:tbl>
      <w:tblPr>
        <w:tblStyle w:val="TRs"/>
        <w:tblW w:w="9360" w:type="dxa"/>
        <w:tblLayout w:type="fixed"/>
        <w:tblLook w:val="04A0" w:firstRow="1" w:lastRow="0" w:firstColumn="1" w:lastColumn="0" w:noHBand="0" w:noVBand="1"/>
        <w:tblDescription w:val="Demographic Summary for Grade Four—Overall Score"/>
      </w:tblPr>
      <w:tblGrid>
        <w:gridCol w:w="4608"/>
        <w:gridCol w:w="1152"/>
        <w:gridCol w:w="720"/>
        <w:gridCol w:w="720"/>
        <w:gridCol w:w="720"/>
        <w:gridCol w:w="720"/>
        <w:gridCol w:w="720"/>
      </w:tblGrid>
      <w:tr w:rsidR="00384C43" w:rsidRPr="00C7345F" w14:paraId="032424E3"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409B67F2"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24EF81DD" w14:textId="77777777" w:rsidR="00384C43" w:rsidRPr="00C7345F" w:rsidRDefault="00384C43" w:rsidP="00F73F5C">
            <w:pPr>
              <w:pStyle w:val="TableHead"/>
              <w:ind w:left="72"/>
              <w:jc w:val="left"/>
              <w:rPr>
                <w:bCs/>
                <w:noProof w:val="0"/>
              </w:rPr>
            </w:pPr>
            <w:r w:rsidRPr="00C7345F">
              <w:rPr>
                <w:noProof w:val="0"/>
              </w:rPr>
              <w:t>Number Tested</w:t>
            </w:r>
          </w:p>
        </w:tc>
        <w:tc>
          <w:tcPr>
            <w:tcW w:w="720" w:type="dxa"/>
            <w:textDirection w:val="btLr"/>
            <w:vAlign w:val="center"/>
            <w:hideMark/>
          </w:tcPr>
          <w:p w14:paraId="1355B1B0" w14:textId="77777777" w:rsidR="00384C43" w:rsidRPr="00C7345F" w:rsidRDefault="00384C43" w:rsidP="00F73F5C">
            <w:pPr>
              <w:pStyle w:val="TableHead"/>
              <w:ind w:left="72"/>
              <w:jc w:val="left"/>
              <w:rPr>
                <w:bCs/>
                <w:noProof w:val="0"/>
              </w:rPr>
            </w:pPr>
            <w:r w:rsidRPr="00C7345F">
              <w:rPr>
                <w:noProof w:val="0"/>
              </w:rPr>
              <w:t>Mean Scale Score</w:t>
            </w:r>
          </w:p>
        </w:tc>
        <w:tc>
          <w:tcPr>
            <w:tcW w:w="720" w:type="dxa"/>
            <w:textDirection w:val="btLr"/>
            <w:vAlign w:val="center"/>
            <w:hideMark/>
          </w:tcPr>
          <w:p w14:paraId="598E5B77" w14:textId="77777777" w:rsidR="00384C43" w:rsidRPr="00C7345F" w:rsidRDefault="00384C43" w:rsidP="00F73F5C">
            <w:pPr>
              <w:pStyle w:val="TableHead"/>
              <w:ind w:left="72"/>
              <w:jc w:val="left"/>
              <w:rPr>
                <w:bCs/>
                <w:noProof w:val="0"/>
              </w:rPr>
            </w:pPr>
            <w:r w:rsidRPr="00C7345F">
              <w:rPr>
                <w:noProof w:val="0"/>
              </w:rPr>
              <w:t>SD of Scale Scores</w:t>
            </w:r>
          </w:p>
        </w:tc>
        <w:tc>
          <w:tcPr>
            <w:tcW w:w="720" w:type="dxa"/>
            <w:textDirection w:val="btLr"/>
            <w:vAlign w:val="center"/>
            <w:hideMark/>
          </w:tcPr>
          <w:p w14:paraId="4557DCB7" w14:textId="77777777" w:rsidR="00384C43" w:rsidRPr="00C7345F" w:rsidRDefault="00384C43" w:rsidP="00F73F5C">
            <w:pPr>
              <w:pStyle w:val="TableHead"/>
              <w:ind w:left="72"/>
              <w:jc w:val="left"/>
              <w:rPr>
                <w:bCs/>
                <w:noProof w:val="0"/>
              </w:rPr>
            </w:pPr>
            <w:r w:rsidRPr="00C7345F">
              <w:rPr>
                <w:noProof w:val="0"/>
              </w:rPr>
              <w:t>Percent in Level 1</w:t>
            </w:r>
          </w:p>
        </w:tc>
        <w:tc>
          <w:tcPr>
            <w:tcW w:w="720" w:type="dxa"/>
            <w:textDirection w:val="btLr"/>
            <w:vAlign w:val="center"/>
            <w:hideMark/>
          </w:tcPr>
          <w:p w14:paraId="56BB3551" w14:textId="77777777" w:rsidR="00384C43" w:rsidRPr="00C7345F" w:rsidRDefault="00384C43" w:rsidP="00F73F5C">
            <w:pPr>
              <w:pStyle w:val="TableHead"/>
              <w:ind w:left="72"/>
              <w:jc w:val="left"/>
              <w:rPr>
                <w:bCs/>
                <w:noProof w:val="0"/>
              </w:rPr>
            </w:pPr>
            <w:r w:rsidRPr="00C7345F">
              <w:rPr>
                <w:noProof w:val="0"/>
              </w:rPr>
              <w:t>Percent in Level 2</w:t>
            </w:r>
          </w:p>
        </w:tc>
        <w:tc>
          <w:tcPr>
            <w:tcW w:w="720" w:type="dxa"/>
            <w:textDirection w:val="btLr"/>
            <w:vAlign w:val="center"/>
            <w:hideMark/>
          </w:tcPr>
          <w:p w14:paraId="66F94049" w14:textId="77777777" w:rsidR="00384C43" w:rsidRPr="00C7345F" w:rsidRDefault="00384C43" w:rsidP="00F73F5C">
            <w:pPr>
              <w:pStyle w:val="TableHead"/>
              <w:ind w:left="72"/>
              <w:jc w:val="left"/>
              <w:rPr>
                <w:bCs/>
                <w:noProof w:val="0"/>
              </w:rPr>
            </w:pPr>
            <w:r w:rsidRPr="00C7345F">
              <w:rPr>
                <w:noProof w:val="0"/>
              </w:rPr>
              <w:t>Percent in Level 3</w:t>
            </w:r>
          </w:p>
        </w:tc>
      </w:tr>
      <w:tr w:rsidR="00384C43" w:rsidRPr="00C7345F" w14:paraId="09BD5A54" w14:textId="77777777" w:rsidTr="00F73F5C">
        <w:tc>
          <w:tcPr>
            <w:tcW w:w="4608" w:type="dxa"/>
            <w:tcBorders>
              <w:top w:val="single" w:sz="4" w:space="0" w:color="auto"/>
              <w:bottom w:val="single" w:sz="4" w:space="0" w:color="auto"/>
            </w:tcBorders>
            <w:hideMark/>
          </w:tcPr>
          <w:p w14:paraId="1CA7CF51"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6CC90867" w14:textId="77777777" w:rsidR="00384C43" w:rsidRPr="00C7345F" w:rsidRDefault="00384C43" w:rsidP="00F73F5C">
            <w:pPr>
              <w:pStyle w:val="TableText"/>
              <w:rPr>
                <w:rFonts w:cs="Times New Roman"/>
              </w:rPr>
            </w:pPr>
            <w:r w:rsidRPr="00C7345F">
              <w:t>2,508</w:t>
            </w:r>
          </w:p>
        </w:tc>
        <w:tc>
          <w:tcPr>
            <w:tcW w:w="720" w:type="dxa"/>
            <w:tcBorders>
              <w:top w:val="single" w:sz="4" w:space="0" w:color="auto"/>
              <w:bottom w:val="single" w:sz="4" w:space="0" w:color="auto"/>
            </w:tcBorders>
            <w:vAlign w:val="bottom"/>
            <w:hideMark/>
          </w:tcPr>
          <w:p w14:paraId="77544E2D" w14:textId="77777777" w:rsidR="00384C43" w:rsidRPr="00C7345F" w:rsidRDefault="00384C43" w:rsidP="00F73F5C">
            <w:pPr>
              <w:pStyle w:val="TableText"/>
              <w:rPr>
                <w:rFonts w:cs="Times New Roman"/>
              </w:rPr>
            </w:pPr>
            <w:r w:rsidRPr="00C7345F">
              <w:t>320</w:t>
            </w:r>
          </w:p>
        </w:tc>
        <w:tc>
          <w:tcPr>
            <w:tcW w:w="720" w:type="dxa"/>
            <w:tcBorders>
              <w:top w:val="single" w:sz="4" w:space="0" w:color="auto"/>
              <w:bottom w:val="single" w:sz="4" w:space="0" w:color="auto"/>
            </w:tcBorders>
            <w:vAlign w:val="bottom"/>
            <w:hideMark/>
          </w:tcPr>
          <w:p w14:paraId="784810CD" w14:textId="77777777" w:rsidR="00384C43" w:rsidRPr="00C7345F" w:rsidRDefault="00384C43" w:rsidP="00F73F5C">
            <w:pPr>
              <w:pStyle w:val="TableText"/>
              <w:rPr>
                <w:rFonts w:cs="Times New Roman"/>
              </w:rPr>
            </w:pPr>
            <w:r w:rsidRPr="00C7345F">
              <w:t>152</w:t>
            </w:r>
          </w:p>
        </w:tc>
        <w:tc>
          <w:tcPr>
            <w:tcW w:w="720" w:type="dxa"/>
            <w:tcBorders>
              <w:top w:val="single" w:sz="4" w:space="0" w:color="auto"/>
              <w:bottom w:val="single" w:sz="4" w:space="0" w:color="auto"/>
            </w:tcBorders>
            <w:vAlign w:val="bottom"/>
            <w:hideMark/>
          </w:tcPr>
          <w:p w14:paraId="7FB97D6F" w14:textId="77777777" w:rsidR="00384C43" w:rsidRPr="00C7345F" w:rsidRDefault="00384C43" w:rsidP="00F73F5C">
            <w:pPr>
              <w:pStyle w:val="TableText"/>
              <w:rPr>
                <w:rFonts w:cs="Times New Roman"/>
              </w:rPr>
            </w:pPr>
            <w:r w:rsidRPr="00C7345F">
              <w:t>59</w:t>
            </w:r>
          </w:p>
        </w:tc>
        <w:tc>
          <w:tcPr>
            <w:tcW w:w="720" w:type="dxa"/>
            <w:tcBorders>
              <w:top w:val="single" w:sz="4" w:space="0" w:color="auto"/>
              <w:bottom w:val="single" w:sz="4" w:space="0" w:color="auto"/>
            </w:tcBorders>
            <w:vAlign w:val="bottom"/>
            <w:hideMark/>
          </w:tcPr>
          <w:p w14:paraId="0A0DF9FF" w14:textId="77777777" w:rsidR="00384C43" w:rsidRPr="00C7345F" w:rsidRDefault="00384C43" w:rsidP="00F73F5C">
            <w:pPr>
              <w:pStyle w:val="TableText"/>
              <w:rPr>
                <w:rFonts w:cs="Times New Roman"/>
              </w:rPr>
            </w:pPr>
            <w:r w:rsidRPr="00C7345F">
              <w:t>13</w:t>
            </w:r>
          </w:p>
        </w:tc>
        <w:tc>
          <w:tcPr>
            <w:tcW w:w="720" w:type="dxa"/>
            <w:tcBorders>
              <w:top w:val="single" w:sz="4" w:space="0" w:color="auto"/>
              <w:bottom w:val="single" w:sz="4" w:space="0" w:color="auto"/>
            </w:tcBorders>
            <w:vAlign w:val="bottom"/>
            <w:hideMark/>
          </w:tcPr>
          <w:p w14:paraId="553C6A0D" w14:textId="77777777" w:rsidR="00384C43" w:rsidRPr="00C7345F" w:rsidRDefault="00384C43" w:rsidP="00F73F5C">
            <w:pPr>
              <w:pStyle w:val="TableText"/>
              <w:rPr>
                <w:rFonts w:cs="Times New Roman"/>
              </w:rPr>
            </w:pPr>
            <w:r w:rsidRPr="00C7345F">
              <w:t>28</w:t>
            </w:r>
          </w:p>
        </w:tc>
      </w:tr>
      <w:tr w:rsidR="00384C43" w:rsidRPr="00C7345F" w14:paraId="796B9B51" w14:textId="77777777" w:rsidTr="00F73F5C">
        <w:tc>
          <w:tcPr>
            <w:tcW w:w="4608" w:type="dxa"/>
            <w:tcBorders>
              <w:top w:val="single" w:sz="4" w:space="0" w:color="auto"/>
              <w:bottom w:val="nil"/>
            </w:tcBorders>
            <w:hideMark/>
          </w:tcPr>
          <w:p w14:paraId="403F07AE"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4D167CC5" w14:textId="77777777" w:rsidR="00384C43" w:rsidRPr="00C7345F" w:rsidRDefault="00384C43" w:rsidP="00F73F5C">
            <w:pPr>
              <w:pStyle w:val="TableText"/>
              <w:rPr>
                <w:rFonts w:cs="Times New Roman"/>
              </w:rPr>
            </w:pPr>
            <w:r w:rsidRPr="00C7345F">
              <w:t>1,310</w:t>
            </w:r>
          </w:p>
        </w:tc>
        <w:tc>
          <w:tcPr>
            <w:tcW w:w="720" w:type="dxa"/>
            <w:tcBorders>
              <w:top w:val="single" w:sz="4" w:space="0" w:color="auto"/>
              <w:bottom w:val="nil"/>
            </w:tcBorders>
            <w:vAlign w:val="bottom"/>
            <w:hideMark/>
          </w:tcPr>
          <w:p w14:paraId="72BD743F" w14:textId="77777777" w:rsidR="00384C43" w:rsidRPr="00C7345F" w:rsidRDefault="00384C43" w:rsidP="00F73F5C">
            <w:pPr>
              <w:pStyle w:val="TableText"/>
              <w:rPr>
                <w:rFonts w:cs="Times New Roman"/>
              </w:rPr>
            </w:pPr>
            <w:r w:rsidRPr="00C7345F">
              <w:t>314</w:t>
            </w:r>
          </w:p>
        </w:tc>
        <w:tc>
          <w:tcPr>
            <w:tcW w:w="720" w:type="dxa"/>
            <w:tcBorders>
              <w:top w:val="single" w:sz="4" w:space="0" w:color="auto"/>
              <w:bottom w:val="nil"/>
            </w:tcBorders>
            <w:vAlign w:val="bottom"/>
            <w:hideMark/>
          </w:tcPr>
          <w:p w14:paraId="69217731" w14:textId="77777777" w:rsidR="00384C43" w:rsidRPr="00C7345F" w:rsidRDefault="00384C43" w:rsidP="00F73F5C">
            <w:pPr>
              <w:pStyle w:val="TableText"/>
              <w:rPr>
                <w:rFonts w:cs="Times New Roman"/>
              </w:rPr>
            </w:pPr>
            <w:r w:rsidRPr="00C7345F">
              <w:t>152</w:t>
            </w:r>
          </w:p>
        </w:tc>
        <w:tc>
          <w:tcPr>
            <w:tcW w:w="720" w:type="dxa"/>
            <w:tcBorders>
              <w:top w:val="single" w:sz="4" w:space="0" w:color="auto"/>
              <w:bottom w:val="nil"/>
            </w:tcBorders>
            <w:vAlign w:val="bottom"/>
            <w:hideMark/>
          </w:tcPr>
          <w:p w14:paraId="43E678A1" w14:textId="77777777" w:rsidR="00384C43" w:rsidRPr="00C7345F" w:rsidRDefault="00384C43" w:rsidP="00F73F5C">
            <w:pPr>
              <w:pStyle w:val="TableText"/>
              <w:rPr>
                <w:rFonts w:cs="Times New Roman"/>
              </w:rPr>
            </w:pPr>
            <w:r w:rsidRPr="00C7345F">
              <w:t>62</w:t>
            </w:r>
          </w:p>
        </w:tc>
        <w:tc>
          <w:tcPr>
            <w:tcW w:w="720" w:type="dxa"/>
            <w:tcBorders>
              <w:top w:val="single" w:sz="4" w:space="0" w:color="auto"/>
              <w:bottom w:val="nil"/>
            </w:tcBorders>
            <w:vAlign w:val="bottom"/>
            <w:hideMark/>
          </w:tcPr>
          <w:p w14:paraId="7BAE8C8E" w14:textId="77777777" w:rsidR="00384C43" w:rsidRPr="00C7345F" w:rsidRDefault="00384C43" w:rsidP="00F73F5C">
            <w:pPr>
              <w:pStyle w:val="TableText"/>
              <w:rPr>
                <w:rFonts w:cs="Times New Roman"/>
              </w:rPr>
            </w:pPr>
            <w:r w:rsidRPr="00C7345F">
              <w:t>12</w:t>
            </w:r>
          </w:p>
        </w:tc>
        <w:tc>
          <w:tcPr>
            <w:tcW w:w="720" w:type="dxa"/>
            <w:tcBorders>
              <w:top w:val="single" w:sz="4" w:space="0" w:color="auto"/>
              <w:bottom w:val="nil"/>
            </w:tcBorders>
            <w:vAlign w:val="bottom"/>
            <w:hideMark/>
          </w:tcPr>
          <w:p w14:paraId="72531C25" w14:textId="77777777" w:rsidR="00384C43" w:rsidRPr="00C7345F" w:rsidRDefault="00384C43" w:rsidP="00F73F5C">
            <w:pPr>
              <w:pStyle w:val="TableText"/>
              <w:rPr>
                <w:rFonts w:cs="Times New Roman"/>
              </w:rPr>
            </w:pPr>
            <w:r w:rsidRPr="00C7345F">
              <w:t>26</w:t>
            </w:r>
          </w:p>
        </w:tc>
      </w:tr>
      <w:tr w:rsidR="00384C43" w:rsidRPr="00C7345F" w14:paraId="2A9F6C7A" w14:textId="77777777" w:rsidTr="00F73F5C">
        <w:tc>
          <w:tcPr>
            <w:tcW w:w="4608" w:type="dxa"/>
            <w:tcBorders>
              <w:top w:val="nil"/>
              <w:bottom w:val="nil"/>
            </w:tcBorders>
            <w:hideMark/>
          </w:tcPr>
          <w:p w14:paraId="30327793"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1B2213B4" w14:textId="77777777" w:rsidR="00384C43" w:rsidRPr="00C7345F" w:rsidRDefault="00384C43" w:rsidP="00F73F5C">
            <w:pPr>
              <w:pStyle w:val="TableText"/>
              <w:rPr>
                <w:rFonts w:cs="Times New Roman"/>
              </w:rPr>
            </w:pPr>
            <w:r w:rsidRPr="00C7345F">
              <w:t>1,198</w:t>
            </w:r>
          </w:p>
        </w:tc>
        <w:tc>
          <w:tcPr>
            <w:tcW w:w="720" w:type="dxa"/>
            <w:tcBorders>
              <w:top w:val="nil"/>
              <w:bottom w:val="nil"/>
            </w:tcBorders>
            <w:vAlign w:val="bottom"/>
            <w:hideMark/>
          </w:tcPr>
          <w:p w14:paraId="055A96F1" w14:textId="77777777" w:rsidR="00384C43" w:rsidRPr="00C7345F" w:rsidRDefault="00384C43" w:rsidP="00F73F5C">
            <w:pPr>
              <w:pStyle w:val="TableText"/>
              <w:rPr>
                <w:rFonts w:cs="Times New Roman"/>
              </w:rPr>
            </w:pPr>
            <w:r w:rsidRPr="00C7345F">
              <w:t>327</w:t>
            </w:r>
          </w:p>
        </w:tc>
        <w:tc>
          <w:tcPr>
            <w:tcW w:w="720" w:type="dxa"/>
            <w:tcBorders>
              <w:top w:val="nil"/>
              <w:bottom w:val="nil"/>
            </w:tcBorders>
            <w:vAlign w:val="bottom"/>
            <w:hideMark/>
          </w:tcPr>
          <w:p w14:paraId="7F5D5804" w14:textId="77777777" w:rsidR="00384C43" w:rsidRPr="00C7345F" w:rsidRDefault="00384C43" w:rsidP="00F73F5C">
            <w:pPr>
              <w:pStyle w:val="TableText"/>
              <w:rPr>
                <w:rFonts w:cs="Times New Roman"/>
              </w:rPr>
            </w:pPr>
            <w:r w:rsidRPr="00C7345F">
              <w:t>153</w:t>
            </w:r>
          </w:p>
        </w:tc>
        <w:tc>
          <w:tcPr>
            <w:tcW w:w="720" w:type="dxa"/>
            <w:tcBorders>
              <w:top w:val="nil"/>
              <w:bottom w:val="nil"/>
            </w:tcBorders>
            <w:vAlign w:val="bottom"/>
            <w:hideMark/>
          </w:tcPr>
          <w:p w14:paraId="3B0681B2" w14:textId="77777777" w:rsidR="00384C43" w:rsidRPr="00C7345F" w:rsidRDefault="00384C43" w:rsidP="00F73F5C">
            <w:pPr>
              <w:pStyle w:val="TableText"/>
              <w:rPr>
                <w:rFonts w:cs="Times New Roman"/>
              </w:rPr>
            </w:pPr>
            <w:r w:rsidRPr="00C7345F">
              <w:t>57</w:t>
            </w:r>
          </w:p>
        </w:tc>
        <w:tc>
          <w:tcPr>
            <w:tcW w:w="720" w:type="dxa"/>
            <w:tcBorders>
              <w:top w:val="nil"/>
              <w:bottom w:val="nil"/>
            </w:tcBorders>
            <w:vAlign w:val="bottom"/>
            <w:hideMark/>
          </w:tcPr>
          <w:p w14:paraId="03AA6767" w14:textId="77777777" w:rsidR="00384C43" w:rsidRPr="00C7345F" w:rsidRDefault="00384C43" w:rsidP="00F73F5C">
            <w:pPr>
              <w:pStyle w:val="TableText"/>
              <w:rPr>
                <w:rFonts w:cs="Times New Roman"/>
              </w:rPr>
            </w:pPr>
            <w:r w:rsidRPr="00C7345F">
              <w:t>14</w:t>
            </w:r>
          </w:p>
        </w:tc>
        <w:tc>
          <w:tcPr>
            <w:tcW w:w="720" w:type="dxa"/>
            <w:tcBorders>
              <w:top w:val="nil"/>
              <w:bottom w:val="nil"/>
            </w:tcBorders>
            <w:vAlign w:val="bottom"/>
            <w:hideMark/>
          </w:tcPr>
          <w:p w14:paraId="3B4D96D0" w14:textId="77777777" w:rsidR="00384C43" w:rsidRPr="00C7345F" w:rsidRDefault="00384C43" w:rsidP="00F73F5C">
            <w:pPr>
              <w:pStyle w:val="TableText"/>
              <w:rPr>
                <w:rFonts w:cs="Times New Roman"/>
              </w:rPr>
            </w:pPr>
            <w:r w:rsidRPr="00C7345F">
              <w:t>30</w:t>
            </w:r>
          </w:p>
        </w:tc>
      </w:tr>
      <w:tr w:rsidR="00384C43" w:rsidRPr="00C7345F" w14:paraId="4D925C29" w14:textId="77777777" w:rsidTr="00F73F5C">
        <w:tc>
          <w:tcPr>
            <w:tcW w:w="4608" w:type="dxa"/>
            <w:tcBorders>
              <w:top w:val="nil"/>
              <w:bottom w:val="single" w:sz="4" w:space="0" w:color="auto"/>
            </w:tcBorders>
          </w:tcPr>
          <w:p w14:paraId="41113FAA"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4DC43134"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7AA06690"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768B97DF"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644E4610"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9E2BDFD"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7A9F5525" w14:textId="77777777" w:rsidR="00384C43" w:rsidRPr="00C7345F" w:rsidRDefault="00384C43" w:rsidP="00F73F5C">
            <w:pPr>
              <w:pStyle w:val="TableText"/>
            </w:pPr>
            <w:r w:rsidRPr="00C7345F">
              <w:t>N/A</w:t>
            </w:r>
          </w:p>
        </w:tc>
      </w:tr>
      <w:tr w:rsidR="00384C43" w:rsidRPr="00C7345F" w14:paraId="5145C7E0" w14:textId="77777777" w:rsidTr="00F73F5C">
        <w:tc>
          <w:tcPr>
            <w:tcW w:w="4608" w:type="dxa"/>
            <w:tcBorders>
              <w:top w:val="single" w:sz="4" w:space="0" w:color="auto"/>
            </w:tcBorders>
            <w:hideMark/>
          </w:tcPr>
          <w:p w14:paraId="02E66425"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5B9C8B59" w14:textId="77777777" w:rsidR="00384C43" w:rsidRPr="00C7345F" w:rsidRDefault="00384C43" w:rsidP="00F73F5C">
            <w:pPr>
              <w:pStyle w:val="TableText"/>
              <w:rPr>
                <w:rFonts w:cs="Times New Roman"/>
              </w:rPr>
            </w:pPr>
            <w:r w:rsidRPr="00C7345F">
              <w:t>5</w:t>
            </w:r>
          </w:p>
        </w:tc>
        <w:tc>
          <w:tcPr>
            <w:tcW w:w="720" w:type="dxa"/>
            <w:tcBorders>
              <w:top w:val="single" w:sz="4" w:space="0" w:color="auto"/>
            </w:tcBorders>
            <w:vAlign w:val="bottom"/>
            <w:hideMark/>
          </w:tcPr>
          <w:p w14:paraId="1F9AC01C"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0EC8B66F"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450B8602"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6620D1B7"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141A5544" w14:textId="77777777" w:rsidR="00384C43" w:rsidRPr="00C7345F" w:rsidRDefault="00384C43" w:rsidP="00F73F5C">
            <w:pPr>
              <w:pStyle w:val="TableText"/>
              <w:rPr>
                <w:rFonts w:cs="Times New Roman"/>
              </w:rPr>
            </w:pPr>
            <w:r w:rsidRPr="00C7345F">
              <w:t>N/A</w:t>
            </w:r>
          </w:p>
        </w:tc>
      </w:tr>
      <w:tr w:rsidR="00384C43" w:rsidRPr="00C7345F" w14:paraId="3DBF29FC" w14:textId="77777777" w:rsidTr="00F73F5C">
        <w:tc>
          <w:tcPr>
            <w:tcW w:w="4608" w:type="dxa"/>
            <w:hideMark/>
          </w:tcPr>
          <w:p w14:paraId="7D11C2B9" w14:textId="77777777" w:rsidR="00384C43" w:rsidRPr="00C7345F" w:rsidRDefault="00384C43" w:rsidP="00F73F5C">
            <w:pPr>
              <w:pStyle w:val="TableText"/>
              <w:rPr>
                <w:rFonts w:cs="Times New Roman"/>
              </w:rPr>
            </w:pPr>
            <w:r w:rsidRPr="00C7345F">
              <w:t>Asian</w:t>
            </w:r>
          </w:p>
        </w:tc>
        <w:tc>
          <w:tcPr>
            <w:tcW w:w="1152" w:type="dxa"/>
            <w:vAlign w:val="bottom"/>
          </w:tcPr>
          <w:p w14:paraId="2D68380E" w14:textId="77777777" w:rsidR="00384C43" w:rsidRPr="00C7345F" w:rsidRDefault="00384C43" w:rsidP="00F73F5C">
            <w:pPr>
              <w:pStyle w:val="TableText"/>
              <w:rPr>
                <w:rFonts w:cs="Times New Roman"/>
              </w:rPr>
            </w:pPr>
            <w:r w:rsidRPr="00C7345F">
              <w:t>711</w:t>
            </w:r>
          </w:p>
        </w:tc>
        <w:tc>
          <w:tcPr>
            <w:tcW w:w="720" w:type="dxa"/>
            <w:vAlign w:val="bottom"/>
            <w:hideMark/>
          </w:tcPr>
          <w:p w14:paraId="123B4CE0" w14:textId="77777777" w:rsidR="00384C43" w:rsidRPr="00C7345F" w:rsidRDefault="00384C43" w:rsidP="00F73F5C">
            <w:pPr>
              <w:pStyle w:val="TableText"/>
              <w:rPr>
                <w:rFonts w:cs="Times New Roman"/>
              </w:rPr>
            </w:pPr>
            <w:r w:rsidRPr="00C7345F">
              <w:t>377</w:t>
            </w:r>
          </w:p>
        </w:tc>
        <w:tc>
          <w:tcPr>
            <w:tcW w:w="720" w:type="dxa"/>
            <w:vAlign w:val="bottom"/>
            <w:hideMark/>
          </w:tcPr>
          <w:p w14:paraId="0800F469" w14:textId="77777777" w:rsidR="00384C43" w:rsidRPr="00C7345F" w:rsidRDefault="00384C43" w:rsidP="00F73F5C">
            <w:pPr>
              <w:pStyle w:val="TableText"/>
              <w:rPr>
                <w:rFonts w:cs="Times New Roman"/>
              </w:rPr>
            </w:pPr>
            <w:r w:rsidRPr="00C7345F">
              <w:t>154</w:t>
            </w:r>
          </w:p>
        </w:tc>
        <w:tc>
          <w:tcPr>
            <w:tcW w:w="720" w:type="dxa"/>
            <w:vAlign w:val="bottom"/>
            <w:hideMark/>
          </w:tcPr>
          <w:p w14:paraId="27AD1B1D" w14:textId="77777777" w:rsidR="00384C43" w:rsidRPr="00C7345F" w:rsidRDefault="00384C43" w:rsidP="00F73F5C">
            <w:pPr>
              <w:pStyle w:val="TableText"/>
              <w:rPr>
                <w:rFonts w:cs="Times New Roman"/>
              </w:rPr>
            </w:pPr>
            <w:r w:rsidRPr="00C7345F">
              <w:t>44</w:t>
            </w:r>
          </w:p>
        </w:tc>
        <w:tc>
          <w:tcPr>
            <w:tcW w:w="720" w:type="dxa"/>
            <w:vAlign w:val="bottom"/>
            <w:hideMark/>
          </w:tcPr>
          <w:p w14:paraId="36F5FF80" w14:textId="77777777" w:rsidR="00384C43" w:rsidRPr="00C7345F" w:rsidRDefault="00384C43" w:rsidP="00F73F5C">
            <w:pPr>
              <w:pStyle w:val="TableText"/>
              <w:rPr>
                <w:rFonts w:cs="Times New Roman"/>
              </w:rPr>
            </w:pPr>
            <w:r w:rsidRPr="00C7345F">
              <w:t>13</w:t>
            </w:r>
          </w:p>
        </w:tc>
        <w:tc>
          <w:tcPr>
            <w:tcW w:w="720" w:type="dxa"/>
            <w:vAlign w:val="bottom"/>
            <w:hideMark/>
          </w:tcPr>
          <w:p w14:paraId="1657B4C8" w14:textId="77777777" w:rsidR="00384C43" w:rsidRPr="00C7345F" w:rsidRDefault="00384C43" w:rsidP="00F73F5C">
            <w:pPr>
              <w:pStyle w:val="TableText"/>
              <w:rPr>
                <w:rFonts w:cs="Times New Roman"/>
              </w:rPr>
            </w:pPr>
            <w:r w:rsidRPr="00C7345F">
              <w:t>43</w:t>
            </w:r>
          </w:p>
        </w:tc>
      </w:tr>
      <w:tr w:rsidR="00384C43" w:rsidRPr="00C7345F" w14:paraId="07D46111" w14:textId="77777777" w:rsidTr="00F73F5C">
        <w:tc>
          <w:tcPr>
            <w:tcW w:w="4608" w:type="dxa"/>
            <w:hideMark/>
          </w:tcPr>
          <w:p w14:paraId="69BA6D67"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300405D9" w14:textId="77777777" w:rsidR="00384C43" w:rsidRPr="00C7345F" w:rsidRDefault="00384C43" w:rsidP="00F73F5C">
            <w:pPr>
              <w:pStyle w:val="TableText"/>
              <w:rPr>
                <w:rFonts w:cs="Times New Roman"/>
              </w:rPr>
            </w:pPr>
            <w:r w:rsidRPr="00C7345F">
              <w:t>15</w:t>
            </w:r>
          </w:p>
        </w:tc>
        <w:tc>
          <w:tcPr>
            <w:tcW w:w="720" w:type="dxa"/>
            <w:vAlign w:val="bottom"/>
            <w:hideMark/>
          </w:tcPr>
          <w:p w14:paraId="25613238" w14:textId="77777777" w:rsidR="00384C43" w:rsidRPr="00C7345F" w:rsidRDefault="00384C43" w:rsidP="00F73F5C">
            <w:pPr>
              <w:pStyle w:val="TableText"/>
              <w:rPr>
                <w:rFonts w:cs="Times New Roman"/>
              </w:rPr>
            </w:pPr>
            <w:r w:rsidRPr="00C7345F">
              <w:t>418</w:t>
            </w:r>
          </w:p>
        </w:tc>
        <w:tc>
          <w:tcPr>
            <w:tcW w:w="720" w:type="dxa"/>
            <w:vAlign w:val="bottom"/>
            <w:hideMark/>
          </w:tcPr>
          <w:p w14:paraId="1CD066C3" w14:textId="77777777" w:rsidR="00384C43" w:rsidRPr="00C7345F" w:rsidRDefault="00384C43" w:rsidP="00F73F5C">
            <w:pPr>
              <w:pStyle w:val="TableText"/>
              <w:rPr>
                <w:rFonts w:cs="Times New Roman"/>
              </w:rPr>
            </w:pPr>
            <w:r w:rsidRPr="00C7345F">
              <w:t>114</w:t>
            </w:r>
          </w:p>
        </w:tc>
        <w:tc>
          <w:tcPr>
            <w:tcW w:w="720" w:type="dxa"/>
            <w:vAlign w:val="bottom"/>
            <w:hideMark/>
          </w:tcPr>
          <w:p w14:paraId="02030735" w14:textId="77777777" w:rsidR="00384C43" w:rsidRPr="00C7345F" w:rsidRDefault="00384C43" w:rsidP="00F73F5C">
            <w:pPr>
              <w:pStyle w:val="TableText"/>
              <w:rPr>
                <w:rFonts w:cs="Times New Roman"/>
              </w:rPr>
            </w:pPr>
            <w:r w:rsidRPr="00C7345F">
              <w:t>27</w:t>
            </w:r>
          </w:p>
        </w:tc>
        <w:tc>
          <w:tcPr>
            <w:tcW w:w="720" w:type="dxa"/>
            <w:vAlign w:val="bottom"/>
            <w:hideMark/>
          </w:tcPr>
          <w:p w14:paraId="493830DA" w14:textId="77777777" w:rsidR="00384C43" w:rsidRPr="00C7345F" w:rsidRDefault="00384C43" w:rsidP="00F73F5C">
            <w:pPr>
              <w:pStyle w:val="TableText"/>
              <w:rPr>
                <w:rFonts w:cs="Times New Roman"/>
              </w:rPr>
            </w:pPr>
            <w:r w:rsidRPr="00C7345F">
              <w:t>20</w:t>
            </w:r>
          </w:p>
        </w:tc>
        <w:tc>
          <w:tcPr>
            <w:tcW w:w="720" w:type="dxa"/>
            <w:vAlign w:val="bottom"/>
            <w:hideMark/>
          </w:tcPr>
          <w:p w14:paraId="0BB708AC" w14:textId="77777777" w:rsidR="00384C43" w:rsidRPr="00C7345F" w:rsidRDefault="00384C43" w:rsidP="00F73F5C">
            <w:pPr>
              <w:pStyle w:val="TableText"/>
              <w:rPr>
                <w:rFonts w:cs="Times New Roman"/>
              </w:rPr>
            </w:pPr>
            <w:r w:rsidRPr="00C7345F">
              <w:t>53</w:t>
            </w:r>
          </w:p>
        </w:tc>
      </w:tr>
      <w:tr w:rsidR="00384C43" w:rsidRPr="00C7345F" w14:paraId="6981236D" w14:textId="77777777" w:rsidTr="00F73F5C">
        <w:tc>
          <w:tcPr>
            <w:tcW w:w="4608" w:type="dxa"/>
            <w:hideMark/>
          </w:tcPr>
          <w:p w14:paraId="799C6D96" w14:textId="77777777" w:rsidR="00384C43" w:rsidRPr="00C7345F" w:rsidRDefault="00384C43" w:rsidP="00F73F5C">
            <w:pPr>
              <w:pStyle w:val="TableText"/>
              <w:rPr>
                <w:rFonts w:cs="Times New Roman"/>
              </w:rPr>
            </w:pPr>
            <w:r w:rsidRPr="00C7345F">
              <w:t>Filipino</w:t>
            </w:r>
          </w:p>
        </w:tc>
        <w:tc>
          <w:tcPr>
            <w:tcW w:w="1152" w:type="dxa"/>
            <w:vAlign w:val="bottom"/>
          </w:tcPr>
          <w:p w14:paraId="01251E57" w14:textId="77777777" w:rsidR="00384C43" w:rsidRPr="00C7345F" w:rsidRDefault="00384C43" w:rsidP="00F73F5C">
            <w:pPr>
              <w:pStyle w:val="TableText"/>
              <w:rPr>
                <w:rFonts w:cs="Times New Roman"/>
              </w:rPr>
            </w:pPr>
            <w:r w:rsidRPr="00C7345F">
              <w:t>68</w:t>
            </w:r>
          </w:p>
        </w:tc>
        <w:tc>
          <w:tcPr>
            <w:tcW w:w="720" w:type="dxa"/>
            <w:vAlign w:val="bottom"/>
            <w:hideMark/>
          </w:tcPr>
          <w:p w14:paraId="0809930D" w14:textId="77777777" w:rsidR="00384C43" w:rsidRPr="00C7345F" w:rsidRDefault="00384C43" w:rsidP="00F73F5C">
            <w:pPr>
              <w:pStyle w:val="TableText"/>
              <w:rPr>
                <w:rFonts w:cs="Times New Roman"/>
              </w:rPr>
            </w:pPr>
            <w:r w:rsidRPr="00C7345F">
              <w:t>432</w:t>
            </w:r>
          </w:p>
        </w:tc>
        <w:tc>
          <w:tcPr>
            <w:tcW w:w="720" w:type="dxa"/>
            <w:vAlign w:val="bottom"/>
            <w:hideMark/>
          </w:tcPr>
          <w:p w14:paraId="725B09FA" w14:textId="77777777" w:rsidR="00384C43" w:rsidRPr="00C7345F" w:rsidRDefault="00384C43" w:rsidP="00F73F5C">
            <w:pPr>
              <w:pStyle w:val="TableText"/>
              <w:rPr>
                <w:rFonts w:cs="Times New Roman"/>
              </w:rPr>
            </w:pPr>
            <w:r w:rsidRPr="00C7345F">
              <w:t>104</w:t>
            </w:r>
          </w:p>
        </w:tc>
        <w:tc>
          <w:tcPr>
            <w:tcW w:w="720" w:type="dxa"/>
            <w:vAlign w:val="bottom"/>
            <w:hideMark/>
          </w:tcPr>
          <w:p w14:paraId="299AA043" w14:textId="77777777" w:rsidR="00384C43" w:rsidRPr="00C7345F" w:rsidRDefault="00384C43" w:rsidP="00F73F5C">
            <w:pPr>
              <w:pStyle w:val="TableText"/>
              <w:rPr>
                <w:rFonts w:cs="Times New Roman"/>
              </w:rPr>
            </w:pPr>
            <w:r w:rsidRPr="00C7345F">
              <w:t>28</w:t>
            </w:r>
          </w:p>
        </w:tc>
        <w:tc>
          <w:tcPr>
            <w:tcW w:w="720" w:type="dxa"/>
            <w:vAlign w:val="bottom"/>
            <w:hideMark/>
          </w:tcPr>
          <w:p w14:paraId="2C0303E1" w14:textId="77777777" w:rsidR="00384C43" w:rsidRPr="00C7345F" w:rsidRDefault="00384C43" w:rsidP="00F73F5C">
            <w:pPr>
              <w:pStyle w:val="TableText"/>
              <w:rPr>
                <w:rFonts w:cs="Times New Roman"/>
              </w:rPr>
            </w:pPr>
            <w:r w:rsidRPr="00C7345F">
              <w:t>29</w:t>
            </w:r>
          </w:p>
        </w:tc>
        <w:tc>
          <w:tcPr>
            <w:tcW w:w="720" w:type="dxa"/>
            <w:vAlign w:val="bottom"/>
            <w:hideMark/>
          </w:tcPr>
          <w:p w14:paraId="0AB8AAE7" w14:textId="77777777" w:rsidR="00384C43" w:rsidRPr="00C7345F" w:rsidRDefault="00384C43" w:rsidP="00F73F5C">
            <w:pPr>
              <w:pStyle w:val="TableText"/>
              <w:rPr>
                <w:rFonts w:cs="Times New Roman"/>
              </w:rPr>
            </w:pPr>
            <w:r w:rsidRPr="00C7345F">
              <w:t>43</w:t>
            </w:r>
          </w:p>
        </w:tc>
      </w:tr>
      <w:tr w:rsidR="00384C43" w:rsidRPr="00C7345F" w14:paraId="075A47AF" w14:textId="77777777" w:rsidTr="00F73F5C">
        <w:tc>
          <w:tcPr>
            <w:tcW w:w="4608" w:type="dxa"/>
            <w:hideMark/>
          </w:tcPr>
          <w:p w14:paraId="1A38FFB1" w14:textId="77777777" w:rsidR="00384C43" w:rsidRPr="00C7345F" w:rsidRDefault="00384C43" w:rsidP="00F73F5C">
            <w:pPr>
              <w:pStyle w:val="TableText"/>
              <w:rPr>
                <w:rFonts w:cs="Times New Roman"/>
              </w:rPr>
            </w:pPr>
            <w:r w:rsidRPr="00C7345F">
              <w:t>Hispanic or Latino</w:t>
            </w:r>
          </w:p>
        </w:tc>
        <w:tc>
          <w:tcPr>
            <w:tcW w:w="1152" w:type="dxa"/>
            <w:vAlign w:val="bottom"/>
          </w:tcPr>
          <w:p w14:paraId="17B5DCC8" w14:textId="77777777" w:rsidR="00384C43" w:rsidRPr="00C7345F" w:rsidRDefault="00384C43" w:rsidP="00F73F5C">
            <w:pPr>
              <w:pStyle w:val="TableText"/>
              <w:rPr>
                <w:rFonts w:cs="Times New Roman"/>
              </w:rPr>
            </w:pPr>
            <w:r w:rsidRPr="00C7345F">
              <w:t>1,328</w:t>
            </w:r>
          </w:p>
        </w:tc>
        <w:tc>
          <w:tcPr>
            <w:tcW w:w="720" w:type="dxa"/>
            <w:vAlign w:val="bottom"/>
            <w:hideMark/>
          </w:tcPr>
          <w:p w14:paraId="36E38FF7" w14:textId="77777777" w:rsidR="00384C43" w:rsidRPr="00C7345F" w:rsidRDefault="00384C43" w:rsidP="00F73F5C">
            <w:pPr>
              <w:pStyle w:val="TableText"/>
              <w:rPr>
                <w:rFonts w:cs="Times New Roman"/>
              </w:rPr>
            </w:pPr>
            <w:r w:rsidRPr="00C7345F">
              <w:t>274</w:t>
            </w:r>
          </w:p>
        </w:tc>
        <w:tc>
          <w:tcPr>
            <w:tcW w:w="720" w:type="dxa"/>
            <w:vAlign w:val="bottom"/>
            <w:hideMark/>
          </w:tcPr>
          <w:p w14:paraId="5316D01E" w14:textId="77777777" w:rsidR="00384C43" w:rsidRPr="00C7345F" w:rsidRDefault="00384C43" w:rsidP="00F73F5C">
            <w:pPr>
              <w:pStyle w:val="TableText"/>
              <w:rPr>
                <w:rFonts w:cs="Times New Roman"/>
              </w:rPr>
            </w:pPr>
            <w:r w:rsidRPr="00C7345F">
              <w:t>138</w:t>
            </w:r>
          </w:p>
        </w:tc>
        <w:tc>
          <w:tcPr>
            <w:tcW w:w="720" w:type="dxa"/>
            <w:vAlign w:val="bottom"/>
            <w:hideMark/>
          </w:tcPr>
          <w:p w14:paraId="2D3B037D" w14:textId="77777777" w:rsidR="00384C43" w:rsidRPr="00C7345F" w:rsidRDefault="00384C43" w:rsidP="00F73F5C">
            <w:pPr>
              <w:pStyle w:val="TableText"/>
              <w:rPr>
                <w:rFonts w:cs="Times New Roman"/>
              </w:rPr>
            </w:pPr>
            <w:r w:rsidRPr="00C7345F">
              <w:t>72</w:t>
            </w:r>
          </w:p>
        </w:tc>
        <w:tc>
          <w:tcPr>
            <w:tcW w:w="720" w:type="dxa"/>
            <w:vAlign w:val="bottom"/>
            <w:hideMark/>
          </w:tcPr>
          <w:p w14:paraId="4C019E2A" w14:textId="77777777" w:rsidR="00384C43" w:rsidRPr="00C7345F" w:rsidRDefault="00384C43" w:rsidP="00F73F5C">
            <w:pPr>
              <w:pStyle w:val="TableText"/>
              <w:rPr>
                <w:rFonts w:cs="Times New Roman"/>
              </w:rPr>
            </w:pPr>
            <w:r w:rsidRPr="00C7345F">
              <w:t>11</w:t>
            </w:r>
          </w:p>
        </w:tc>
        <w:tc>
          <w:tcPr>
            <w:tcW w:w="720" w:type="dxa"/>
            <w:vAlign w:val="bottom"/>
            <w:hideMark/>
          </w:tcPr>
          <w:p w14:paraId="751D7D3B" w14:textId="77777777" w:rsidR="00384C43" w:rsidRPr="00C7345F" w:rsidRDefault="00384C43" w:rsidP="00F73F5C">
            <w:pPr>
              <w:pStyle w:val="TableText"/>
              <w:rPr>
                <w:rFonts w:cs="Times New Roman"/>
              </w:rPr>
            </w:pPr>
            <w:r w:rsidRPr="00C7345F">
              <w:t>17</w:t>
            </w:r>
          </w:p>
        </w:tc>
      </w:tr>
      <w:tr w:rsidR="00384C43" w:rsidRPr="00C7345F" w14:paraId="272E00DB" w14:textId="77777777" w:rsidTr="00F73F5C">
        <w:tc>
          <w:tcPr>
            <w:tcW w:w="4608" w:type="dxa"/>
            <w:hideMark/>
          </w:tcPr>
          <w:p w14:paraId="2D7CB2CE"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23E46573" w14:textId="77777777" w:rsidR="00384C43" w:rsidRPr="00C7345F" w:rsidRDefault="00384C43" w:rsidP="00F73F5C">
            <w:pPr>
              <w:pStyle w:val="TableText"/>
              <w:rPr>
                <w:rFonts w:cs="Times New Roman"/>
              </w:rPr>
            </w:pPr>
            <w:r w:rsidRPr="00C7345F">
              <w:t>36</w:t>
            </w:r>
          </w:p>
        </w:tc>
        <w:tc>
          <w:tcPr>
            <w:tcW w:w="720" w:type="dxa"/>
            <w:vAlign w:val="bottom"/>
            <w:hideMark/>
          </w:tcPr>
          <w:p w14:paraId="0C14B3BD" w14:textId="77777777" w:rsidR="00384C43" w:rsidRPr="00C7345F" w:rsidRDefault="00384C43" w:rsidP="00F73F5C">
            <w:pPr>
              <w:pStyle w:val="TableText"/>
              <w:rPr>
                <w:rFonts w:cs="Times New Roman"/>
              </w:rPr>
            </w:pPr>
            <w:r w:rsidRPr="00C7345F">
              <w:t>358</w:t>
            </w:r>
          </w:p>
        </w:tc>
        <w:tc>
          <w:tcPr>
            <w:tcW w:w="720" w:type="dxa"/>
            <w:vAlign w:val="bottom"/>
            <w:hideMark/>
          </w:tcPr>
          <w:p w14:paraId="11400DAA" w14:textId="77777777" w:rsidR="00384C43" w:rsidRPr="00C7345F" w:rsidRDefault="00384C43" w:rsidP="00F73F5C">
            <w:pPr>
              <w:pStyle w:val="TableText"/>
              <w:rPr>
                <w:rFonts w:cs="Times New Roman"/>
              </w:rPr>
            </w:pPr>
            <w:r w:rsidRPr="00C7345F">
              <w:t>132</w:t>
            </w:r>
          </w:p>
        </w:tc>
        <w:tc>
          <w:tcPr>
            <w:tcW w:w="720" w:type="dxa"/>
            <w:vAlign w:val="bottom"/>
            <w:hideMark/>
          </w:tcPr>
          <w:p w14:paraId="6158E87B" w14:textId="77777777" w:rsidR="00384C43" w:rsidRPr="00C7345F" w:rsidRDefault="00384C43" w:rsidP="00F73F5C">
            <w:pPr>
              <w:pStyle w:val="TableText"/>
              <w:rPr>
                <w:rFonts w:cs="Times New Roman"/>
              </w:rPr>
            </w:pPr>
            <w:r w:rsidRPr="00C7345F">
              <w:t>53</w:t>
            </w:r>
          </w:p>
        </w:tc>
        <w:tc>
          <w:tcPr>
            <w:tcW w:w="720" w:type="dxa"/>
            <w:vAlign w:val="bottom"/>
            <w:hideMark/>
          </w:tcPr>
          <w:p w14:paraId="2ADB9997" w14:textId="77777777" w:rsidR="00384C43" w:rsidRPr="00C7345F" w:rsidRDefault="00384C43" w:rsidP="00F73F5C">
            <w:pPr>
              <w:pStyle w:val="TableText"/>
              <w:rPr>
                <w:rFonts w:cs="Times New Roman"/>
              </w:rPr>
            </w:pPr>
            <w:r w:rsidRPr="00C7345F">
              <w:t>17</w:t>
            </w:r>
          </w:p>
        </w:tc>
        <w:tc>
          <w:tcPr>
            <w:tcW w:w="720" w:type="dxa"/>
            <w:vAlign w:val="bottom"/>
            <w:hideMark/>
          </w:tcPr>
          <w:p w14:paraId="45A006B4" w14:textId="77777777" w:rsidR="00384C43" w:rsidRPr="00C7345F" w:rsidRDefault="00384C43" w:rsidP="00F73F5C">
            <w:pPr>
              <w:pStyle w:val="TableText"/>
              <w:rPr>
                <w:rFonts w:cs="Times New Roman"/>
              </w:rPr>
            </w:pPr>
            <w:r w:rsidRPr="00C7345F">
              <w:t>31</w:t>
            </w:r>
          </w:p>
        </w:tc>
      </w:tr>
      <w:tr w:rsidR="00384C43" w:rsidRPr="00C7345F" w14:paraId="0256ACEA" w14:textId="77777777" w:rsidTr="00F73F5C">
        <w:tc>
          <w:tcPr>
            <w:tcW w:w="4608" w:type="dxa"/>
            <w:tcBorders>
              <w:bottom w:val="nil"/>
            </w:tcBorders>
            <w:hideMark/>
          </w:tcPr>
          <w:p w14:paraId="2AE3A6C1"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7A8101BE" w14:textId="77777777" w:rsidR="00384C43" w:rsidRPr="00C7345F" w:rsidRDefault="00384C43" w:rsidP="00F73F5C">
            <w:pPr>
              <w:pStyle w:val="TableText"/>
              <w:rPr>
                <w:rFonts w:cs="Times New Roman"/>
              </w:rPr>
            </w:pPr>
            <w:r w:rsidRPr="00C7345F">
              <w:t>268</w:t>
            </w:r>
          </w:p>
        </w:tc>
        <w:tc>
          <w:tcPr>
            <w:tcW w:w="720" w:type="dxa"/>
            <w:tcBorders>
              <w:bottom w:val="nil"/>
            </w:tcBorders>
            <w:vAlign w:val="bottom"/>
            <w:hideMark/>
          </w:tcPr>
          <w:p w14:paraId="422CC8BD" w14:textId="77777777" w:rsidR="00384C43" w:rsidRPr="00C7345F" w:rsidRDefault="00384C43" w:rsidP="00F73F5C">
            <w:pPr>
              <w:pStyle w:val="TableText"/>
              <w:rPr>
                <w:rFonts w:cs="Times New Roman"/>
              </w:rPr>
            </w:pPr>
            <w:r w:rsidRPr="00C7345F">
              <w:t>346</w:t>
            </w:r>
          </w:p>
        </w:tc>
        <w:tc>
          <w:tcPr>
            <w:tcW w:w="720" w:type="dxa"/>
            <w:tcBorders>
              <w:bottom w:val="nil"/>
            </w:tcBorders>
            <w:vAlign w:val="bottom"/>
            <w:hideMark/>
          </w:tcPr>
          <w:p w14:paraId="4B1DD818" w14:textId="77777777" w:rsidR="00384C43" w:rsidRPr="00C7345F" w:rsidRDefault="00384C43" w:rsidP="00F73F5C">
            <w:pPr>
              <w:pStyle w:val="TableText"/>
              <w:rPr>
                <w:rFonts w:cs="Times New Roman"/>
              </w:rPr>
            </w:pPr>
            <w:r w:rsidRPr="00C7345F">
              <w:t>153</w:t>
            </w:r>
          </w:p>
        </w:tc>
        <w:tc>
          <w:tcPr>
            <w:tcW w:w="720" w:type="dxa"/>
            <w:tcBorders>
              <w:bottom w:val="nil"/>
            </w:tcBorders>
            <w:vAlign w:val="bottom"/>
            <w:hideMark/>
          </w:tcPr>
          <w:p w14:paraId="52F7FDF7" w14:textId="77777777" w:rsidR="00384C43" w:rsidRPr="00C7345F" w:rsidRDefault="00384C43" w:rsidP="00F73F5C">
            <w:pPr>
              <w:pStyle w:val="TableText"/>
              <w:rPr>
                <w:rFonts w:cs="Times New Roman"/>
              </w:rPr>
            </w:pPr>
            <w:r w:rsidRPr="00C7345F">
              <w:t>53</w:t>
            </w:r>
          </w:p>
        </w:tc>
        <w:tc>
          <w:tcPr>
            <w:tcW w:w="720" w:type="dxa"/>
            <w:tcBorders>
              <w:bottom w:val="nil"/>
            </w:tcBorders>
            <w:vAlign w:val="bottom"/>
            <w:hideMark/>
          </w:tcPr>
          <w:p w14:paraId="0ED6C021" w14:textId="77777777" w:rsidR="00384C43" w:rsidRPr="00C7345F" w:rsidRDefault="00384C43" w:rsidP="00F73F5C">
            <w:pPr>
              <w:pStyle w:val="TableText"/>
              <w:rPr>
                <w:rFonts w:cs="Times New Roman"/>
              </w:rPr>
            </w:pPr>
            <w:r w:rsidRPr="00C7345F">
              <w:t>14</w:t>
            </w:r>
          </w:p>
        </w:tc>
        <w:tc>
          <w:tcPr>
            <w:tcW w:w="720" w:type="dxa"/>
            <w:tcBorders>
              <w:bottom w:val="nil"/>
            </w:tcBorders>
            <w:vAlign w:val="bottom"/>
            <w:hideMark/>
          </w:tcPr>
          <w:p w14:paraId="5F956BD5" w14:textId="77777777" w:rsidR="00384C43" w:rsidRPr="00C7345F" w:rsidRDefault="00384C43" w:rsidP="00F73F5C">
            <w:pPr>
              <w:pStyle w:val="TableText"/>
              <w:rPr>
                <w:rFonts w:cs="Times New Roman"/>
              </w:rPr>
            </w:pPr>
            <w:r w:rsidRPr="00C7345F">
              <w:t>33</w:t>
            </w:r>
          </w:p>
        </w:tc>
      </w:tr>
      <w:tr w:rsidR="00384C43" w:rsidRPr="00C7345F" w14:paraId="3D49A88B" w14:textId="77777777" w:rsidTr="00F73F5C">
        <w:tc>
          <w:tcPr>
            <w:tcW w:w="4608" w:type="dxa"/>
            <w:tcBorders>
              <w:top w:val="nil"/>
              <w:bottom w:val="single" w:sz="4" w:space="0" w:color="auto"/>
            </w:tcBorders>
            <w:hideMark/>
          </w:tcPr>
          <w:p w14:paraId="52343B03"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38C8D02A" w14:textId="77777777" w:rsidR="00384C43" w:rsidRPr="00C7345F" w:rsidRDefault="00384C43" w:rsidP="00F73F5C">
            <w:pPr>
              <w:pStyle w:val="TableText"/>
              <w:rPr>
                <w:rFonts w:cs="Times New Roman"/>
              </w:rPr>
            </w:pPr>
            <w:r w:rsidRPr="00C7345F">
              <w:t>77</w:t>
            </w:r>
          </w:p>
        </w:tc>
        <w:tc>
          <w:tcPr>
            <w:tcW w:w="720" w:type="dxa"/>
            <w:tcBorders>
              <w:top w:val="nil"/>
              <w:bottom w:val="single" w:sz="4" w:space="0" w:color="auto"/>
            </w:tcBorders>
            <w:vAlign w:val="bottom"/>
            <w:hideMark/>
          </w:tcPr>
          <w:p w14:paraId="0AE69F39" w14:textId="77777777" w:rsidR="00384C43" w:rsidRPr="00C7345F" w:rsidRDefault="00384C43" w:rsidP="00F73F5C">
            <w:pPr>
              <w:pStyle w:val="TableText"/>
              <w:rPr>
                <w:rFonts w:cs="Times New Roman"/>
              </w:rPr>
            </w:pPr>
            <w:r w:rsidRPr="00C7345F">
              <w:t>353</w:t>
            </w:r>
          </w:p>
        </w:tc>
        <w:tc>
          <w:tcPr>
            <w:tcW w:w="720" w:type="dxa"/>
            <w:tcBorders>
              <w:top w:val="nil"/>
              <w:bottom w:val="single" w:sz="4" w:space="0" w:color="auto"/>
            </w:tcBorders>
            <w:vAlign w:val="bottom"/>
            <w:hideMark/>
          </w:tcPr>
          <w:p w14:paraId="4C76F784" w14:textId="77777777" w:rsidR="00384C43" w:rsidRPr="00C7345F" w:rsidRDefault="00384C43" w:rsidP="00F73F5C">
            <w:pPr>
              <w:pStyle w:val="TableText"/>
              <w:rPr>
                <w:rFonts w:cs="Times New Roman"/>
              </w:rPr>
            </w:pPr>
            <w:r w:rsidRPr="00C7345F">
              <w:t>151</w:t>
            </w:r>
          </w:p>
        </w:tc>
        <w:tc>
          <w:tcPr>
            <w:tcW w:w="720" w:type="dxa"/>
            <w:tcBorders>
              <w:top w:val="nil"/>
              <w:bottom w:val="single" w:sz="4" w:space="0" w:color="auto"/>
            </w:tcBorders>
            <w:vAlign w:val="bottom"/>
            <w:hideMark/>
          </w:tcPr>
          <w:p w14:paraId="0B026A6F" w14:textId="77777777" w:rsidR="00384C43" w:rsidRPr="00C7345F" w:rsidRDefault="00384C43" w:rsidP="00F73F5C">
            <w:pPr>
              <w:pStyle w:val="TableText"/>
              <w:rPr>
                <w:rFonts w:cs="Times New Roman"/>
              </w:rPr>
            </w:pPr>
            <w:r w:rsidRPr="00C7345F">
              <w:t>47</w:t>
            </w:r>
          </w:p>
        </w:tc>
        <w:tc>
          <w:tcPr>
            <w:tcW w:w="720" w:type="dxa"/>
            <w:tcBorders>
              <w:top w:val="nil"/>
              <w:bottom w:val="single" w:sz="4" w:space="0" w:color="auto"/>
            </w:tcBorders>
            <w:vAlign w:val="bottom"/>
            <w:hideMark/>
          </w:tcPr>
          <w:p w14:paraId="76B9D1E1" w14:textId="77777777" w:rsidR="00384C43" w:rsidRPr="00C7345F" w:rsidRDefault="00384C43" w:rsidP="00F73F5C">
            <w:pPr>
              <w:pStyle w:val="TableText"/>
              <w:rPr>
                <w:rFonts w:cs="Times New Roman"/>
              </w:rPr>
            </w:pPr>
            <w:r w:rsidRPr="00C7345F">
              <w:t>18</w:t>
            </w:r>
          </w:p>
        </w:tc>
        <w:tc>
          <w:tcPr>
            <w:tcW w:w="720" w:type="dxa"/>
            <w:tcBorders>
              <w:top w:val="nil"/>
              <w:bottom w:val="single" w:sz="4" w:space="0" w:color="auto"/>
            </w:tcBorders>
            <w:vAlign w:val="bottom"/>
            <w:hideMark/>
          </w:tcPr>
          <w:p w14:paraId="51B58F5C" w14:textId="77777777" w:rsidR="00384C43" w:rsidRPr="00C7345F" w:rsidRDefault="00384C43" w:rsidP="00F73F5C">
            <w:pPr>
              <w:pStyle w:val="TableText"/>
              <w:rPr>
                <w:rFonts w:cs="Times New Roman"/>
              </w:rPr>
            </w:pPr>
            <w:r w:rsidRPr="00C7345F">
              <w:t>35</w:t>
            </w:r>
          </w:p>
        </w:tc>
      </w:tr>
      <w:tr w:rsidR="00384C43" w:rsidRPr="00C7345F" w14:paraId="22F0D33C" w14:textId="77777777" w:rsidTr="00F73F5C">
        <w:tc>
          <w:tcPr>
            <w:tcW w:w="4608" w:type="dxa"/>
            <w:tcBorders>
              <w:top w:val="single" w:sz="4" w:space="0" w:color="auto"/>
              <w:bottom w:val="nil"/>
            </w:tcBorders>
          </w:tcPr>
          <w:p w14:paraId="4DD3BA75"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4EA4EBCD" w14:textId="77777777" w:rsidR="00384C43" w:rsidRPr="00C7345F" w:rsidRDefault="00384C43" w:rsidP="00F73F5C">
            <w:pPr>
              <w:pStyle w:val="TableText"/>
              <w:rPr>
                <w:rFonts w:cs="Times New Roman"/>
              </w:rPr>
            </w:pPr>
            <w:r w:rsidRPr="00C7345F">
              <w:t>1,082</w:t>
            </w:r>
          </w:p>
        </w:tc>
        <w:tc>
          <w:tcPr>
            <w:tcW w:w="720" w:type="dxa"/>
            <w:tcBorders>
              <w:top w:val="single" w:sz="4" w:space="0" w:color="auto"/>
              <w:bottom w:val="nil"/>
            </w:tcBorders>
            <w:vAlign w:val="bottom"/>
          </w:tcPr>
          <w:p w14:paraId="27F6F463" w14:textId="77777777" w:rsidR="00384C43" w:rsidRPr="00C7345F" w:rsidRDefault="00384C43" w:rsidP="00F73F5C">
            <w:pPr>
              <w:pStyle w:val="TableText"/>
              <w:rPr>
                <w:rFonts w:cs="Times New Roman"/>
              </w:rPr>
            </w:pPr>
            <w:r w:rsidRPr="00C7345F">
              <w:t>275</w:t>
            </w:r>
          </w:p>
        </w:tc>
        <w:tc>
          <w:tcPr>
            <w:tcW w:w="720" w:type="dxa"/>
            <w:tcBorders>
              <w:top w:val="single" w:sz="4" w:space="0" w:color="auto"/>
              <w:bottom w:val="nil"/>
            </w:tcBorders>
            <w:vAlign w:val="bottom"/>
          </w:tcPr>
          <w:p w14:paraId="480A366F" w14:textId="77777777" w:rsidR="00384C43" w:rsidRPr="00C7345F" w:rsidRDefault="00384C43" w:rsidP="00F73F5C">
            <w:pPr>
              <w:pStyle w:val="TableText"/>
              <w:rPr>
                <w:rFonts w:cs="Times New Roman"/>
              </w:rPr>
            </w:pPr>
            <w:r w:rsidRPr="00C7345F">
              <w:t>134</w:t>
            </w:r>
          </w:p>
        </w:tc>
        <w:tc>
          <w:tcPr>
            <w:tcW w:w="720" w:type="dxa"/>
            <w:tcBorders>
              <w:top w:val="single" w:sz="4" w:space="0" w:color="auto"/>
              <w:bottom w:val="nil"/>
            </w:tcBorders>
            <w:vAlign w:val="bottom"/>
          </w:tcPr>
          <w:p w14:paraId="4AD70A34" w14:textId="77777777" w:rsidR="00384C43" w:rsidRPr="00C7345F" w:rsidRDefault="00384C43" w:rsidP="00F73F5C">
            <w:pPr>
              <w:pStyle w:val="TableText"/>
              <w:rPr>
                <w:rFonts w:cs="Times New Roman"/>
              </w:rPr>
            </w:pPr>
            <w:r w:rsidRPr="00C7345F">
              <w:t>71</w:t>
            </w:r>
          </w:p>
        </w:tc>
        <w:tc>
          <w:tcPr>
            <w:tcW w:w="720" w:type="dxa"/>
            <w:tcBorders>
              <w:top w:val="single" w:sz="4" w:space="0" w:color="auto"/>
              <w:bottom w:val="nil"/>
            </w:tcBorders>
            <w:vAlign w:val="bottom"/>
          </w:tcPr>
          <w:p w14:paraId="36AF4A7A" w14:textId="77777777" w:rsidR="00384C43" w:rsidRPr="00C7345F" w:rsidRDefault="00384C43" w:rsidP="00F73F5C">
            <w:pPr>
              <w:pStyle w:val="TableText"/>
              <w:rPr>
                <w:rFonts w:cs="Times New Roman"/>
              </w:rPr>
            </w:pPr>
            <w:r w:rsidRPr="00C7345F">
              <w:t>13</w:t>
            </w:r>
          </w:p>
        </w:tc>
        <w:tc>
          <w:tcPr>
            <w:tcW w:w="720" w:type="dxa"/>
            <w:tcBorders>
              <w:top w:val="single" w:sz="4" w:space="0" w:color="auto"/>
              <w:bottom w:val="nil"/>
            </w:tcBorders>
            <w:vAlign w:val="bottom"/>
          </w:tcPr>
          <w:p w14:paraId="7DC8FF23" w14:textId="77777777" w:rsidR="00384C43" w:rsidRPr="00C7345F" w:rsidRDefault="00384C43" w:rsidP="00F73F5C">
            <w:pPr>
              <w:pStyle w:val="TableText"/>
              <w:rPr>
                <w:rFonts w:cs="Times New Roman"/>
              </w:rPr>
            </w:pPr>
            <w:r w:rsidRPr="00C7345F">
              <w:t>16</w:t>
            </w:r>
          </w:p>
        </w:tc>
      </w:tr>
      <w:tr w:rsidR="00384C43" w:rsidRPr="00C7345F" w14:paraId="49CF9D95" w14:textId="77777777" w:rsidTr="00F73F5C">
        <w:tc>
          <w:tcPr>
            <w:tcW w:w="4608" w:type="dxa"/>
            <w:tcBorders>
              <w:top w:val="nil"/>
              <w:bottom w:val="single" w:sz="4" w:space="0" w:color="auto"/>
            </w:tcBorders>
          </w:tcPr>
          <w:p w14:paraId="0BE45F78"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532F3AAF" w14:textId="77777777" w:rsidR="00384C43" w:rsidRPr="00C7345F" w:rsidRDefault="00384C43" w:rsidP="00F73F5C">
            <w:pPr>
              <w:pStyle w:val="TableText"/>
              <w:rPr>
                <w:rFonts w:cs="Times New Roman"/>
              </w:rPr>
            </w:pPr>
            <w:r w:rsidRPr="00C7345F">
              <w:t>1,426</w:t>
            </w:r>
          </w:p>
        </w:tc>
        <w:tc>
          <w:tcPr>
            <w:tcW w:w="720" w:type="dxa"/>
            <w:tcBorders>
              <w:top w:val="nil"/>
              <w:bottom w:val="single" w:sz="4" w:space="0" w:color="auto"/>
            </w:tcBorders>
            <w:vAlign w:val="bottom"/>
          </w:tcPr>
          <w:p w14:paraId="55EB3F56" w14:textId="77777777" w:rsidR="00384C43" w:rsidRPr="00C7345F" w:rsidRDefault="00384C43" w:rsidP="00F73F5C">
            <w:pPr>
              <w:pStyle w:val="TableText"/>
              <w:rPr>
                <w:rFonts w:cs="Times New Roman"/>
              </w:rPr>
            </w:pPr>
            <w:r w:rsidRPr="00C7345F">
              <w:t>354</w:t>
            </w:r>
          </w:p>
        </w:tc>
        <w:tc>
          <w:tcPr>
            <w:tcW w:w="720" w:type="dxa"/>
            <w:tcBorders>
              <w:top w:val="nil"/>
              <w:bottom w:val="single" w:sz="4" w:space="0" w:color="auto"/>
            </w:tcBorders>
            <w:vAlign w:val="bottom"/>
          </w:tcPr>
          <w:p w14:paraId="3CE9B86F" w14:textId="77777777" w:rsidR="00384C43" w:rsidRPr="00C7345F" w:rsidRDefault="00384C43" w:rsidP="00F73F5C">
            <w:pPr>
              <w:pStyle w:val="TableText"/>
              <w:rPr>
                <w:rFonts w:cs="Times New Roman"/>
              </w:rPr>
            </w:pPr>
            <w:r w:rsidRPr="00C7345F">
              <w:t>157</w:t>
            </w:r>
          </w:p>
        </w:tc>
        <w:tc>
          <w:tcPr>
            <w:tcW w:w="720" w:type="dxa"/>
            <w:tcBorders>
              <w:top w:val="nil"/>
              <w:bottom w:val="single" w:sz="4" w:space="0" w:color="auto"/>
            </w:tcBorders>
            <w:vAlign w:val="bottom"/>
          </w:tcPr>
          <w:p w14:paraId="6D554D44" w14:textId="77777777" w:rsidR="00384C43" w:rsidRPr="00C7345F" w:rsidRDefault="00384C43" w:rsidP="00F73F5C">
            <w:pPr>
              <w:pStyle w:val="TableText"/>
              <w:rPr>
                <w:rFonts w:cs="Times New Roman"/>
              </w:rPr>
            </w:pPr>
            <w:r w:rsidRPr="00C7345F">
              <w:t>51</w:t>
            </w:r>
          </w:p>
        </w:tc>
        <w:tc>
          <w:tcPr>
            <w:tcW w:w="720" w:type="dxa"/>
            <w:tcBorders>
              <w:top w:val="nil"/>
              <w:bottom w:val="single" w:sz="4" w:space="0" w:color="auto"/>
            </w:tcBorders>
            <w:vAlign w:val="bottom"/>
          </w:tcPr>
          <w:p w14:paraId="7C822CD3" w14:textId="77777777" w:rsidR="00384C43" w:rsidRPr="00C7345F" w:rsidRDefault="00384C43" w:rsidP="00F73F5C">
            <w:pPr>
              <w:pStyle w:val="TableText"/>
              <w:rPr>
                <w:rFonts w:cs="Times New Roman"/>
              </w:rPr>
            </w:pPr>
            <w:r w:rsidRPr="00C7345F">
              <w:t>13</w:t>
            </w:r>
          </w:p>
        </w:tc>
        <w:tc>
          <w:tcPr>
            <w:tcW w:w="720" w:type="dxa"/>
            <w:tcBorders>
              <w:top w:val="nil"/>
              <w:bottom w:val="single" w:sz="4" w:space="0" w:color="auto"/>
            </w:tcBorders>
            <w:vAlign w:val="bottom"/>
          </w:tcPr>
          <w:p w14:paraId="28FE9610" w14:textId="77777777" w:rsidR="00384C43" w:rsidRPr="00C7345F" w:rsidRDefault="00384C43" w:rsidP="00F73F5C">
            <w:pPr>
              <w:pStyle w:val="TableText"/>
              <w:rPr>
                <w:rFonts w:cs="Times New Roman"/>
              </w:rPr>
            </w:pPr>
            <w:r w:rsidRPr="00C7345F">
              <w:t>37</w:t>
            </w:r>
          </w:p>
        </w:tc>
      </w:tr>
      <w:tr w:rsidR="00384C43" w:rsidRPr="00C7345F" w14:paraId="0E74C0FC" w14:textId="77777777" w:rsidTr="00F73F5C">
        <w:tc>
          <w:tcPr>
            <w:tcW w:w="4608" w:type="dxa"/>
            <w:tcBorders>
              <w:top w:val="single" w:sz="4" w:space="0" w:color="auto"/>
              <w:bottom w:val="nil"/>
            </w:tcBorders>
          </w:tcPr>
          <w:p w14:paraId="3CDD38B1"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0DD4B6CB" w14:textId="77777777" w:rsidR="00384C43" w:rsidRPr="00C7345F" w:rsidRDefault="00384C43" w:rsidP="00F73F5C">
            <w:pPr>
              <w:pStyle w:val="TableText"/>
            </w:pPr>
            <w:r w:rsidRPr="00C7345F">
              <w:t>1,813</w:t>
            </w:r>
          </w:p>
        </w:tc>
        <w:tc>
          <w:tcPr>
            <w:tcW w:w="720" w:type="dxa"/>
            <w:tcBorders>
              <w:top w:val="single" w:sz="4" w:space="0" w:color="auto"/>
              <w:bottom w:val="nil"/>
            </w:tcBorders>
            <w:vAlign w:val="bottom"/>
          </w:tcPr>
          <w:p w14:paraId="34755114" w14:textId="77777777" w:rsidR="00384C43" w:rsidRPr="00C7345F" w:rsidRDefault="00384C43" w:rsidP="00F73F5C">
            <w:pPr>
              <w:pStyle w:val="TableText"/>
            </w:pPr>
            <w:r w:rsidRPr="00C7345F">
              <w:t>243</w:t>
            </w:r>
          </w:p>
        </w:tc>
        <w:tc>
          <w:tcPr>
            <w:tcW w:w="720" w:type="dxa"/>
            <w:tcBorders>
              <w:top w:val="single" w:sz="4" w:space="0" w:color="auto"/>
              <w:bottom w:val="nil"/>
            </w:tcBorders>
            <w:vAlign w:val="bottom"/>
          </w:tcPr>
          <w:p w14:paraId="13B4431C" w14:textId="77777777" w:rsidR="00384C43" w:rsidRPr="00C7345F" w:rsidRDefault="00384C43" w:rsidP="00F73F5C">
            <w:pPr>
              <w:pStyle w:val="TableText"/>
            </w:pPr>
            <w:r w:rsidRPr="00C7345F">
              <w:t>100</w:t>
            </w:r>
          </w:p>
        </w:tc>
        <w:tc>
          <w:tcPr>
            <w:tcW w:w="720" w:type="dxa"/>
            <w:tcBorders>
              <w:top w:val="single" w:sz="4" w:space="0" w:color="auto"/>
              <w:bottom w:val="nil"/>
            </w:tcBorders>
            <w:vAlign w:val="bottom"/>
          </w:tcPr>
          <w:p w14:paraId="057F50A8" w14:textId="77777777" w:rsidR="00384C43" w:rsidRPr="00C7345F" w:rsidRDefault="00384C43" w:rsidP="00F73F5C">
            <w:pPr>
              <w:pStyle w:val="TableText"/>
            </w:pPr>
            <w:r w:rsidRPr="00C7345F">
              <w:t>82</w:t>
            </w:r>
          </w:p>
        </w:tc>
        <w:tc>
          <w:tcPr>
            <w:tcW w:w="720" w:type="dxa"/>
            <w:tcBorders>
              <w:top w:val="single" w:sz="4" w:space="0" w:color="auto"/>
              <w:bottom w:val="nil"/>
            </w:tcBorders>
            <w:vAlign w:val="bottom"/>
          </w:tcPr>
          <w:p w14:paraId="0045FB73" w14:textId="77777777" w:rsidR="00384C43" w:rsidRPr="00C7345F" w:rsidRDefault="00384C43" w:rsidP="00F73F5C">
            <w:pPr>
              <w:pStyle w:val="TableText"/>
            </w:pPr>
            <w:r w:rsidRPr="00C7345F">
              <w:t>18</w:t>
            </w:r>
          </w:p>
        </w:tc>
        <w:tc>
          <w:tcPr>
            <w:tcW w:w="720" w:type="dxa"/>
            <w:tcBorders>
              <w:top w:val="single" w:sz="4" w:space="0" w:color="auto"/>
              <w:bottom w:val="nil"/>
            </w:tcBorders>
            <w:vAlign w:val="bottom"/>
          </w:tcPr>
          <w:p w14:paraId="17CC2A05" w14:textId="77777777" w:rsidR="00384C43" w:rsidRPr="00C7345F" w:rsidRDefault="00384C43" w:rsidP="00F73F5C">
            <w:pPr>
              <w:pStyle w:val="TableText"/>
            </w:pPr>
            <w:r w:rsidRPr="00C7345F">
              <w:t>0</w:t>
            </w:r>
          </w:p>
        </w:tc>
      </w:tr>
      <w:tr w:rsidR="00384C43" w:rsidRPr="00C7345F" w14:paraId="1E2E6FF0" w14:textId="77777777" w:rsidTr="00F73F5C">
        <w:tc>
          <w:tcPr>
            <w:tcW w:w="4608" w:type="dxa"/>
            <w:tcBorders>
              <w:top w:val="nil"/>
              <w:bottom w:val="single" w:sz="4" w:space="0" w:color="auto"/>
            </w:tcBorders>
          </w:tcPr>
          <w:p w14:paraId="301C4A1D"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4853F9E8" w14:textId="77777777" w:rsidR="00384C43" w:rsidRPr="00C7345F" w:rsidRDefault="00384C43" w:rsidP="00F73F5C">
            <w:pPr>
              <w:pStyle w:val="TableText"/>
            </w:pPr>
            <w:r w:rsidRPr="00C7345F">
              <w:t>695</w:t>
            </w:r>
          </w:p>
        </w:tc>
        <w:tc>
          <w:tcPr>
            <w:tcW w:w="720" w:type="dxa"/>
            <w:tcBorders>
              <w:top w:val="nil"/>
              <w:bottom w:val="single" w:sz="4" w:space="0" w:color="auto"/>
            </w:tcBorders>
            <w:vAlign w:val="bottom"/>
          </w:tcPr>
          <w:p w14:paraId="58A70E40" w14:textId="77777777" w:rsidR="00384C43" w:rsidRPr="00C7345F" w:rsidRDefault="00384C43" w:rsidP="00F73F5C">
            <w:pPr>
              <w:pStyle w:val="TableText"/>
            </w:pPr>
            <w:r w:rsidRPr="00C7345F">
              <w:t>520</w:t>
            </w:r>
          </w:p>
        </w:tc>
        <w:tc>
          <w:tcPr>
            <w:tcW w:w="720" w:type="dxa"/>
            <w:tcBorders>
              <w:top w:val="nil"/>
              <w:bottom w:val="single" w:sz="4" w:space="0" w:color="auto"/>
            </w:tcBorders>
            <w:vAlign w:val="bottom"/>
          </w:tcPr>
          <w:p w14:paraId="1BDA8658" w14:textId="77777777" w:rsidR="00384C43" w:rsidRPr="00C7345F" w:rsidRDefault="00384C43" w:rsidP="00F73F5C">
            <w:pPr>
              <w:pStyle w:val="TableText"/>
            </w:pPr>
            <w:r w:rsidRPr="00C7345F">
              <w:t>44</w:t>
            </w:r>
          </w:p>
        </w:tc>
        <w:tc>
          <w:tcPr>
            <w:tcW w:w="720" w:type="dxa"/>
            <w:tcBorders>
              <w:top w:val="nil"/>
              <w:bottom w:val="single" w:sz="4" w:space="0" w:color="auto"/>
            </w:tcBorders>
            <w:vAlign w:val="bottom"/>
          </w:tcPr>
          <w:p w14:paraId="29609053"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788D7606"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65F5B505" w14:textId="77777777" w:rsidR="00384C43" w:rsidRPr="00C7345F" w:rsidRDefault="00384C43" w:rsidP="00F73F5C">
            <w:pPr>
              <w:pStyle w:val="TableText"/>
            </w:pPr>
            <w:r w:rsidRPr="00C7345F">
              <w:t>100</w:t>
            </w:r>
          </w:p>
        </w:tc>
      </w:tr>
      <w:tr w:rsidR="00384C43" w:rsidRPr="00C7345F" w14:paraId="2610E7D2" w14:textId="77777777" w:rsidTr="00F73F5C">
        <w:tc>
          <w:tcPr>
            <w:tcW w:w="4608" w:type="dxa"/>
            <w:tcBorders>
              <w:top w:val="single" w:sz="4" w:space="0" w:color="auto"/>
              <w:bottom w:val="nil"/>
            </w:tcBorders>
            <w:hideMark/>
          </w:tcPr>
          <w:p w14:paraId="76890BF9"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029D3BBC" w14:textId="77777777" w:rsidR="00384C43" w:rsidRPr="00C7345F" w:rsidRDefault="00384C43" w:rsidP="00F73F5C">
            <w:pPr>
              <w:pStyle w:val="TableText"/>
              <w:rPr>
                <w:rFonts w:cs="Times New Roman"/>
              </w:rPr>
            </w:pPr>
            <w:r w:rsidRPr="00C7345F">
              <w:t>68</w:t>
            </w:r>
          </w:p>
        </w:tc>
        <w:tc>
          <w:tcPr>
            <w:tcW w:w="720" w:type="dxa"/>
            <w:tcBorders>
              <w:top w:val="single" w:sz="4" w:space="0" w:color="auto"/>
              <w:bottom w:val="nil"/>
            </w:tcBorders>
            <w:vAlign w:val="bottom"/>
            <w:hideMark/>
          </w:tcPr>
          <w:p w14:paraId="65093A8A" w14:textId="77777777" w:rsidR="00384C43" w:rsidRPr="00C7345F" w:rsidRDefault="00384C43" w:rsidP="00F73F5C">
            <w:pPr>
              <w:pStyle w:val="TableText"/>
              <w:rPr>
                <w:rFonts w:cs="Times New Roman"/>
              </w:rPr>
            </w:pPr>
            <w:r w:rsidRPr="00C7345F">
              <w:t>216</w:t>
            </w:r>
          </w:p>
        </w:tc>
        <w:tc>
          <w:tcPr>
            <w:tcW w:w="720" w:type="dxa"/>
            <w:tcBorders>
              <w:top w:val="single" w:sz="4" w:space="0" w:color="auto"/>
              <w:bottom w:val="nil"/>
            </w:tcBorders>
            <w:vAlign w:val="bottom"/>
            <w:hideMark/>
          </w:tcPr>
          <w:p w14:paraId="2E17B686" w14:textId="77777777" w:rsidR="00384C43" w:rsidRPr="00C7345F" w:rsidRDefault="00384C43" w:rsidP="00F73F5C">
            <w:pPr>
              <w:pStyle w:val="TableText"/>
              <w:rPr>
                <w:rFonts w:cs="Times New Roman"/>
              </w:rPr>
            </w:pPr>
            <w:r w:rsidRPr="00C7345F">
              <w:t>94</w:t>
            </w:r>
          </w:p>
        </w:tc>
        <w:tc>
          <w:tcPr>
            <w:tcW w:w="720" w:type="dxa"/>
            <w:tcBorders>
              <w:top w:val="single" w:sz="4" w:space="0" w:color="auto"/>
              <w:bottom w:val="nil"/>
            </w:tcBorders>
            <w:vAlign w:val="bottom"/>
            <w:hideMark/>
          </w:tcPr>
          <w:p w14:paraId="5EC1FCDB" w14:textId="77777777" w:rsidR="00384C43" w:rsidRPr="00C7345F" w:rsidRDefault="00384C43" w:rsidP="00F73F5C">
            <w:pPr>
              <w:pStyle w:val="TableText"/>
              <w:rPr>
                <w:rFonts w:cs="Times New Roman"/>
              </w:rPr>
            </w:pPr>
            <w:r w:rsidRPr="00C7345F">
              <w:t>88</w:t>
            </w:r>
          </w:p>
        </w:tc>
        <w:tc>
          <w:tcPr>
            <w:tcW w:w="720" w:type="dxa"/>
            <w:tcBorders>
              <w:top w:val="single" w:sz="4" w:space="0" w:color="auto"/>
              <w:bottom w:val="nil"/>
            </w:tcBorders>
            <w:vAlign w:val="bottom"/>
            <w:hideMark/>
          </w:tcPr>
          <w:p w14:paraId="530E5704" w14:textId="77777777" w:rsidR="00384C43" w:rsidRPr="00C7345F" w:rsidRDefault="00384C43" w:rsidP="00F73F5C">
            <w:pPr>
              <w:pStyle w:val="TableText"/>
              <w:rPr>
                <w:rFonts w:cs="Times New Roman"/>
              </w:rPr>
            </w:pPr>
            <w:r w:rsidRPr="00C7345F">
              <w:t>7</w:t>
            </w:r>
          </w:p>
        </w:tc>
        <w:tc>
          <w:tcPr>
            <w:tcW w:w="720" w:type="dxa"/>
            <w:tcBorders>
              <w:top w:val="single" w:sz="4" w:space="0" w:color="auto"/>
              <w:bottom w:val="nil"/>
            </w:tcBorders>
            <w:vAlign w:val="bottom"/>
            <w:hideMark/>
          </w:tcPr>
          <w:p w14:paraId="682D1F26" w14:textId="77777777" w:rsidR="00384C43" w:rsidRPr="00C7345F" w:rsidRDefault="00384C43" w:rsidP="00F73F5C">
            <w:pPr>
              <w:pStyle w:val="TableText"/>
              <w:rPr>
                <w:rFonts w:cs="Times New Roman"/>
              </w:rPr>
            </w:pPr>
            <w:r w:rsidRPr="00C7345F">
              <w:t>4</w:t>
            </w:r>
          </w:p>
        </w:tc>
      </w:tr>
      <w:tr w:rsidR="00384C43" w:rsidRPr="00C7345F" w14:paraId="21A8D13F" w14:textId="77777777" w:rsidTr="00F73F5C">
        <w:tc>
          <w:tcPr>
            <w:tcW w:w="4608" w:type="dxa"/>
            <w:tcBorders>
              <w:top w:val="nil"/>
              <w:bottom w:val="single" w:sz="4" w:space="0" w:color="auto"/>
            </w:tcBorders>
            <w:hideMark/>
          </w:tcPr>
          <w:p w14:paraId="719A3628"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441C98B0" w14:textId="77777777" w:rsidR="00384C43" w:rsidRPr="00C7345F" w:rsidRDefault="00384C43" w:rsidP="00F73F5C">
            <w:pPr>
              <w:pStyle w:val="TableText"/>
              <w:rPr>
                <w:rFonts w:cs="Times New Roman"/>
                <w:color w:val="000000" w:themeColor="text1"/>
              </w:rPr>
            </w:pPr>
            <w:r w:rsidRPr="00C7345F">
              <w:t>2,440</w:t>
            </w:r>
          </w:p>
        </w:tc>
        <w:tc>
          <w:tcPr>
            <w:tcW w:w="720" w:type="dxa"/>
            <w:tcBorders>
              <w:top w:val="nil"/>
              <w:bottom w:val="single" w:sz="4" w:space="0" w:color="auto"/>
            </w:tcBorders>
            <w:vAlign w:val="bottom"/>
            <w:hideMark/>
          </w:tcPr>
          <w:p w14:paraId="181A7108" w14:textId="77777777" w:rsidR="00384C43" w:rsidRPr="00C7345F" w:rsidRDefault="00384C43" w:rsidP="00F73F5C">
            <w:pPr>
              <w:pStyle w:val="TableText"/>
              <w:rPr>
                <w:rFonts w:cs="Times New Roman"/>
                <w:color w:val="000000" w:themeColor="text1"/>
              </w:rPr>
            </w:pPr>
            <w:r w:rsidRPr="00C7345F">
              <w:t>323</w:t>
            </w:r>
          </w:p>
        </w:tc>
        <w:tc>
          <w:tcPr>
            <w:tcW w:w="720" w:type="dxa"/>
            <w:tcBorders>
              <w:top w:val="nil"/>
              <w:bottom w:val="single" w:sz="4" w:space="0" w:color="auto"/>
            </w:tcBorders>
            <w:vAlign w:val="bottom"/>
            <w:hideMark/>
          </w:tcPr>
          <w:p w14:paraId="496EF242" w14:textId="77777777" w:rsidR="00384C43" w:rsidRPr="00C7345F" w:rsidRDefault="00384C43" w:rsidP="00F73F5C">
            <w:pPr>
              <w:pStyle w:val="TableText"/>
              <w:rPr>
                <w:rFonts w:cs="Times New Roman"/>
                <w:color w:val="000000" w:themeColor="text1"/>
              </w:rPr>
            </w:pPr>
            <w:r w:rsidRPr="00C7345F">
              <w:t>152</w:t>
            </w:r>
          </w:p>
        </w:tc>
        <w:tc>
          <w:tcPr>
            <w:tcW w:w="720" w:type="dxa"/>
            <w:tcBorders>
              <w:top w:val="nil"/>
              <w:bottom w:val="single" w:sz="4" w:space="0" w:color="auto"/>
            </w:tcBorders>
            <w:vAlign w:val="bottom"/>
            <w:hideMark/>
          </w:tcPr>
          <w:p w14:paraId="4050AA37" w14:textId="77777777" w:rsidR="00384C43" w:rsidRPr="00C7345F" w:rsidRDefault="00384C43" w:rsidP="00F73F5C">
            <w:pPr>
              <w:pStyle w:val="TableText"/>
              <w:rPr>
                <w:rFonts w:cs="Times New Roman"/>
                <w:color w:val="000000" w:themeColor="text1"/>
              </w:rPr>
            </w:pPr>
            <w:r w:rsidRPr="00C7345F">
              <w:t>59</w:t>
            </w:r>
          </w:p>
        </w:tc>
        <w:tc>
          <w:tcPr>
            <w:tcW w:w="720" w:type="dxa"/>
            <w:tcBorders>
              <w:top w:val="nil"/>
              <w:bottom w:val="single" w:sz="4" w:space="0" w:color="auto"/>
            </w:tcBorders>
            <w:vAlign w:val="bottom"/>
            <w:hideMark/>
          </w:tcPr>
          <w:p w14:paraId="719ECA75" w14:textId="77777777" w:rsidR="00384C43" w:rsidRPr="00C7345F" w:rsidRDefault="00384C43" w:rsidP="00F73F5C">
            <w:pPr>
              <w:pStyle w:val="TableText"/>
              <w:rPr>
                <w:rFonts w:cs="Times New Roman"/>
                <w:color w:val="000000" w:themeColor="text1"/>
              </w:rPr>
            </w:pPr>
            <w:r w:rsidRPr="00C7345F">
              <w:t>13</w:t>
            </w:r>
          </w:p>
        </w:tc>
        <w:tc>
          <w:tcPr>
            <w:tcW w:w="720" w:type="dxa"/>
            <w:tcBorders>
              <w:top w:val="nil"/>
              <w:bottom w:val="single" w:sz="4" w:space="0" w:color="auto"/>
            </w:tcBorders>
            <w:vAlign w:val="bottom"/>
            <w:hideMark/>
          </w:tcPr>
          <w:p w14:paraId="73C9D978" w14:textId="77777777" w:rsidR="00384C43" w:rsidRPr="00C7345F" w:rsidRDefault="00384C43" w:rsidP="00F73F5C">
            <w:pPr>
              <w:pStyle w:val="TableText"/>
              <w:rPr>
                <w:rFonts w:cs="Times New Roman"/>
                <w:color w:val="000000" w:themeColor="text1"/>
              </w:rPr>
            </w:pPr>
            <w:r w:rsidRPr="00C7345F">
              <w:t>28</w:t>
            </w:r>
          </w:p>
        </w:tc>
      </w:tr>
      <w:tr w:rsidR="00384C43" w:rsidRPr="00C7345F" w14:paraId="318B446F" w14:textId="77777777" w:rsidTr="00F73F5C">
        <w:tc>
          <w:tcPr>
            <w:tcW w:w="4608" w:type="dxa"/>
            <w:tcBorders>
              <w:top w:val="single" w:sz="4" w:space="0" w:color="auto"/>
            </w:tcBorders>
          </w:tcPr>
          <w:p w14:paraId="64703314"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3F647443" w14:textId="77777777" w:rsidR="00384C43" w:rsidRPr="00C7345F" w:rsidRDefault="00384C43" w:rsidP="00F73F5C">
            <w:pPr>
              <w:pStyle w:val="TableText"/>
              <w:rPr>
                <w:rFonts w:cs="Times New Roman"/>
              </w:rPr>
            </w:pPr>
            <w:r w:rsidRPr="00C7345F">
              <w:t>72</w:t>
            </w:r>
          </w:p>
        </w:tc>
        <w:tc>
          <w:tcPr>
            <w:tcW w:w="720" w:type="dxa"/>
            <w:tcBorders>
              <w:top w:val="single" w:sz="4" w:space="0" w:color="auto"/>
            </w:tcBorders>
            <w:vAlign w:val="bottom"/>
          </w:tcPr>
          <w:p w14:paraId="0BCCFAB2" w14:textId="77777777" w:rsidR="00384C43" w:rsidRPr="00C7345F" w:rsidRDefault="00384C43" w:rsidP="00F73F5C">
            <w:pPr>
              <w:pStyle w:val="TableText"/>
              <w:rPr>
                <w:rFonts w:cs="Times New Roman"/>
              </w:rPr>
            </w:pPr>
            <w:r w:rsidRPr="00C7345F">
              <w:t>287</w:t>
            </w:r>
          </w:p>
        </w:tc>
        <w:tc>
          <w:tcPr>
            <w:tcW w:w="720" w:type="dxa"/>
            <w:tcBorders>
              <w:top w:val="single" w:sz="4" w:space="0" w:color="auto"/>
            </w:tcBorders>
            <w:vAlign w:val="bottom"/>
          </w:tcPr>
          <w:p w14:paraId="51BA35A9" w14:textId="77777777" w:rsidR="00384C43" w:rsidRPr="00C7345F" w:rsidRDefault="00384C43" w:rsidP="00F73F5C">
            <w:pPr>
              <w:pStyle w:val="TableText"/>
              <w:rPr>
                <w:rFonts w:cs="Times New Roman"/>
              </w:rPr>
            </w:pPr>
            <w:r w:rsidRPr="00C7345F">
              <w:t>126</w:t>
            </w:r>
          </w:p>
        </w:tc>
        <w:tc>
          <w:tcPr>
            <w:tcW w:w="720" w:type="dxa"/>
            <w:tcBorders>
              <w:top w:val="single" w:sz="4" w:space="0" w:color="auto"/>
            </w:tcBorders>
            <w:vAlign w:val="bottom"/>
          </w:tcPr>
          <w:p w14:paraId="6FA97AAB" w14:textId="77777777" w:rsidR="00384C43" w:rsidRPr="00C7345F" w:rsidRDefault="00384C43" w:rsidP="00F73F5C">
            <w:pPr>
              <w:pStyle w:val="TableText"/>
              <w:rPr>
                <w:rFonts w:cs="Times New Roman"/>
              </w:rPr>
            </w:pPr>
            <w:r w:rsidRPr="00C7345F">
              <w:t>75</w:t>
            </w:r>
          </w:p>
        </w:tc>
        <w:tc>
          <w:tcPr>
            <w:tcW w:w="720" w:type="dxa"/>
            <w:tcBorders>
              <w:top w:val="single" w:sz="4" w:space="0" w:color="auto"/>
            </w:tcBorders>
            <w:vAlign w:val="bottom"/>
          </w:tcPr>
          <w:p w14:paraId="53D3F000" w14:textId="77777777" w:rsidR="00384C43" w:rsidRPr="00C7345F" w:rsidRDefault="00384C43" w:rsidP="00F73F5C">
            <w:pPr>
              <w:pStyle w:val="TableText"/>
              <w:rPr>
                <w:rFonts w:cs="Times New Roman"/>
              </w:rPr>
            </w:pPr>
            <w:r w:rsidRPr="00C7345F">
              <w:t>10</w:t>
            </w:r>
          </w:p>
        </w:tc>
        <w:tc>
          <w:tcPr>
            <w:tcW w:w="720" w:type="dxa"/>
            <w:tcBorders>
              <w:top w:val="single" w:sz="4" w:space="0" w:color="auto"/>
            </w:tcBorders>
            <w:vAlign w:val="bottom"/>
          </w:tcPr>
          <w:p w14:paraId="04AB0FD6" w14:textId="77777777" w:rsidR="00384C43" w:rsidRPr="00C7345F" w:rsidRDefault="00384C43" w:rsidP="00F73F5C">
            <w:pPr>
              <w:pStyle w:val="TableText"/>
              <w:rPr>
                <w:rFonts w:cs="Times New Roman"/>
              </w:rPr>
            </w:pPr>
            <w:r w:rsidRPr="00C7345F">
              <w:t>15</w:t>
            </w:r>
          </w:p>
        </w:tc>
      </w:tr>
      <w:tr w:rsidR="00384C43" w:rsidRPr="00C7345F" w14:paraId="64A6B0B0" w14:textId="77777777" w:rsidTr="00F73F5C">
        <w:tc>
          <w:tcPr>
            <w:tcW w:w="4608" w:type="dxa"/>
            <w:tcBorders>
              <w:bottom w:val="nil"/>
            </w:tcBorders>
          </w:tcPr>
          <w:p w14:paraId="46CD18EF"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45427505" w14:textId="77777777" w:rsidR="00384C43" w:rsidRPr="00C7345F" w:rsidRDefault="00384C43" w:rsidP="00F73F5C">
            <w:pPr>
              <w:pStyle w:val="TableText"/>
              <w:rPr>
                <w:rFonts w:cs="Times New Roman"/>
                <w:color w:val="000000" w:themeColor="text1"/>
              </w:rPr>
            </w:pPr>
            <w:r w:rsidRPr="00C7345F">
              <w:t>9</w:t>
            </w:r>
          </w:p>
        </w:tc>
        <w:tc>
          <w:tcPr>
            <w:tcW w:w="720" w:type="dxa"/>
            <w:tcBorders>
              <w:bottom w:val="nil"/>
            </w:tcBorders>
            <w:vAlign w:val="bottom"/>
          </w:tcPr>
          <w:p w14:paraId="219025BF"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3204DD90"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7FB4BA98"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53675EE4"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3FB02C77" w14:textId="77777777" w:rsidR="00384C43" w:rsidRPr="00C7345F" w:rsidRDefault="00384C43" w:rsidP="00F73F5C">
            <w:pPr>
              <w:pStyle w:val="TableText"/>
              <w:rPr>
                <w:rFonts w:cs="Times New Roman"/>
                <w:color w:val="000000" w:themeColor="text1"/>
              </w:rPr>
            </w:pPr>
            <w:r w:rsidRPr="00C7345F">
              <w:t>N/A</w:t>
            </w:r>
          </w:p>
        </w:tc>
      </w:tr>
      <w:tr w:rsidR="00384C43" w:rsidRPr="00C7345F" w14:paraId="25ACDD95" w14:textId="77777777" w:rsidTr="00F73F5C">
        <w:tc>
          <w:tcPr>
            <w:tcW w:w="4608" w:type="dxa"/>
            <w:tcBorders>
              <w:top w:val="nil"/>
              <w:bottom w:val="single" w:sz="4" w:space="0" w:color="auto"/>
            </w:tcBorders>
          </w:tcPr>
          <w:p w14:paraId="69D53982"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340C2DCF" w14:textId="77777777" w:rsidR="00384C43" w:rsidRPr="00C7345F" w:rsidRDefault="00384C43" w:rsidP="00F73F5C">
            <w:pPr>
              <w:pStyle w:val="TableText"/>
              <w:rPr>
                <w:rFonts w:cs="Times New Roman"/>
              </w:rPr>
            </w:pPr>
            <w:r w:rsidRPr="00C7345F">
              <w:t>2,436</w:t>
            </w:r>
          </w:p>
        </w:tc>
        <w:tc>
          <w:tcPr>
            <w:tcW w:w="720" w:type="dxa"/>
            <w:tcBorders>
              <w:top w:val="nil"/>
              <w:bottom w:val="single" w:sz="4" w:space="0" w:color="auto"/>
            </w:tcBorders>
            <w:vAlign w:val="bottom"/>
          </w:tcPr>
          <w:p w14:paraId="52462229" w14:textId="77777777" w:rsidR="00384C43" w:rsidRPr="00C7345F" w:rsidRDefault="00384C43" w:rsidP="00F73F5C">
            <w:pPr>
              <w:pStyle w:val="TableText"/>
            </w:pPr>
            <w:r w:rsidRPr="00C7345F">
              <w:t>321</w:t>
            </w:r>
          </w:p>
        </w:tc>
        <w:tc>
          <w:tcPr>
            <w:tcW w:w="720" w:type="dxa"/>
            <w:tcBorders>
              <w:top w:val="nil"/>
              <w:bottom w:val="single" w:sz="4" w:space="0" w:color="auto"/>
            </w:tcBorders>
            <w:vAlign w:val="bottom"/>
          </w:tcPr>
          <w:p w14:paraId="67994F11" w14:textId="77777777" w:rsidR="00384C43" w:rsidRPr="00C7345F" w:rsidRDefault="00384C43" w:rsidP="00F73F5C">
            <w:pPr>
              <w:pStyle w:val="TableText"/>
            </w:pPr>
            <w:r w:rsidRPr="00C7345F">
              <w:t>153</w:t>
            </w:r>
          </w:p>
        </w:tc>
        <w:tc>
          <w:tcPr>
            <w:tcW w:w="720" w:type="dxa"/>
            <w:tcBorders>
              <w:top w:val="nil"/>
              <w:bottom w:val="single" w:sz="4" w:space="0" w:color="auto"/>
            </w:tcBorders>
            <w:vAlign w:val="bottom"/>
          </w:tcPr>
          <w:p w14:paraId="7F7B26A6" w14:textId="77777777" w:rsidR="00384C43" w:rsidRPr="00C7345F" w:rsidRDefault="00384C43" w:rsidP="00F73F5C">
            <w:pPr>
              <w:pStyle w:val="TableText"/>
            </w:pPr>
            <w:r w:rsidRPr="00C7345F">
              <w:t>59</w:t>
            </w:r>
          </w:p>
        </w:tc>
        <w:tc>
          <w:tcPr>
            <w:tcW w:w="720" w:type="dxa"/>
            <w:tcBorders>
              <w:top w:val="nil"/>
              <w:bottom w:val="single" w:sz="4" w:space="0" w:color="auto"/>
            </w:tcBorders>
            <w:vAlign w:val="bottom"/>
          </w:tcPr>
          <w:p w14:paraId="3286A897" w14:textId="77777777" w:rsidR="00384C43" w:rsidRPr="00C7345F" w:rsidRDefault="00384C43" w:rsidP="00F73F5C">
            <w:pPr>
              <w:pStyle w:val="TableText"/>
            </w:pPr>
            <w:r w:rsidRPr="00C7345F">
              <w:t>13</w:t>
            </w:r>
          </w:p>
        </w:tc>
        <w:tc>
          <w:tcPr>
            <w:tcW w:w="720" w:type="dxa"/>
            <w:tcBorders>
              <w:top w:val="nil"/>
              <w:bottom w:val="single" w:sz="4" w:space="0" w:color="auto"/>
            </w:tcBorders>
            <w:vAlign w:val="bottom"/>
          </w:tcPr>
          <w:p w14:paraId="72FE6D1D" w14:textId="77777777" w:rsidR="00384C43" w:rsidRPr="00C7345F" w:rsidRDefault="00384C43" w:rsidP="00F73F5C">
            <w:pPr>
              <w:pStyle w:val="TableText"/>
            </w:pPr>
            <w:r w:rsidRPr="00C7345F">
              <w:t>28</w:t>
            </w:r>
          </w:p>
        </w:tc>
      </w:tr>
      <w:tr w:rsidR="00384C43" w:rsidRPr="00C7345F" w14:paraId="06C9AC56" w14:textId="77777777" w:rsidTr="00F73F5C">
        <w:tc>
          <w:tcPr>
            <w:tcW w:w="4608" w:type="dxa"/>
            <w:tcBorders>
              <w:top w:val="single" w:sz="4" w:space="0" w:color="auto"/>
              <w:bottom w:val="nil"/>
            </w:tcBorders>
          </w:tcPr>
          <w:p w14:paraId="73BD7445"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46225E6C" w14:textId="77777777" w:rsidR="00384C43" w:rsidRPr="00C7345F" w:rsidRDefault="00384C43" w:rsidP="00F73F5C">
            <w:pPr>
              <w:pStyle w:val="TableText"/>
            </w:pPr>
            <w:r w:rsidRPr="00C7345F">
              <w:t>1</w:t>
            </w:r>
          </w:p>
        </w:tc>
        <w:tc>
          <w:tcPr>
            <w:tcW w:w="720" w:type="dxa"/>
            <w:tcBorders>
              <w:top w:val="single" w:sz="4" w:space="0" w:color="auto"/>
              <w:bottom w:val="nil"/>
            </w:tcBorders>
            <w:vAlign w:val="bottom"/>
          </w:tcPr>
          <w:p w14:paraId="2F8D29AE"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5584C6E2"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61CEC1AA"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53E8705F"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172BCFA5" w14:textId="77777777" w:rsidR="00384C43" w:rsidRPr="00C7345F" w:rsidRDefault="00384C43" w:rsidP="00F73F5C">
            <w:pPr>
              <w:pStyle w:val="TableText"/>
            </w:pPr>
            <w:r w:rsidRPr="00C7345F">
              <w:t>N/A</w:t>
            </w:r>
          </w:p>
        </w:tc>
      </w:tr>
      <w:tr w:rsidR="00384C43" w:rsidRPr="00C7345F" w14:paraId="20FAF001" w14:textId="77777777" w:rsidTr="00F73F5C">
        <w:tc>
          <w:tcPr>
            <w:tcW w:w="4608" w:type="dxa"/>
            <w:tcBorders>
              <w:top w:val="nil"/>
              <w:bottom w:val="single" w:sz="4" w:space="0" w:color="auto"/>
            </w:tcBorders>
          </w:tcPr>
          <w:p w14:paraId="01E505FC"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4A234480" w14:textId="77777777" w:rsidR="00384C43" w:rsidRPr="00C7345F" w:rsidRDefault="00384C43" w:rsidP="00F73F5C">
            <w:pPr>
              <w:pStyle w:val="TableText"/>
            </w:pPr>
            <w:r w:rsidRPr="00C7345F">
              <w:t>2,498</w:t>
            </w:r>
          </w:p>
        </w:tc>
        <w:tc>
          <w:tcPr>
            <w:tcW w:w="720" w:type="dxa"/>
            <w:tcBorders>
              <w:top w:val="nil"/>
              <w:bottom w:val="single" w:sz="4" w:space="0" w:color="auto"/>
            </w:tcBorders>
            <w:vAlign w:val="bottom"/>
          </w:tcPr>
          <w:p w14:paraId="4607C5EF" w14:textId="77777777" w:rsidR="00384C43" w:rsidRPr="00C7345F" w:rsidRDefault="00384C43" w:rsidP="00F73F5C">
            <w:pPr>
              <w:pStyle w:val="TableText"/>
            </w:pPr>
            <w:r w:rsidRPr="00C7345F">
              <w:t>321</w:t>
            </w:r>
          </w:p>
        </w:tc>
        <w:tc>
          <w:tcPr>
            <w:tcW w:w="720" w:type="dxa"/>
            <w:tcBorders>
              <w:top w:val="nil"/>
              <w:bottom w:val="single" w:sz="4" w:space="0" w:color="auto"/>
            </w:tcBorders>
            <w:vAlign w:val="bottom"/>
          </w:tcPr>
          <w:p w14:paraId="33412DBA" w14:textId="77777777" w:rsidR="00384C43" w:rsidRPr="00C7345F" w:rsidRDefault="00384C43" w:rsidP="00F73F5C">
            <w:pPr>
              <w:pStyle w:val="TableText"/>
            </w:pPr>
            <w:r w:rsidRPr="00C7345F">
              <w:t>152</w:t>
            </w:r>
          </w:p>
        </w:tc>
        <w:tc>
          <w:tcPr>
            <w:tcW w:w="720" w:type="dxa"/>
            <w:tcBorders>
              <w:top w:val="nil"/>
              <w:bottom w:val="single" w:sz="4" w:space="0" w:color="auto"/>
            </w:tcBorders>
            <w:vAlign w:val="bottom"/>
          </w:tcPr>
          <w:p w14:paraId="6684127B" w14:textId="77777777" w:rsidR="00384C43" w:rsidRPr="00C7345F" w:rsidRDefault="00384C43" w:rsidP="00F73F5C">
            <w:pPr>
              <w:pStyle w:val="TableText"/>
            </w:pPr>
            <w:r w:rsidRPr="00C7345F">
              <w:t>59</w:t>
            </w:r>
          </w:p>
        </w:tc>
        <w:tc>
          <w:tcPr>
            <w:tcW w:w="720" w:type="dxa"/>
            <w:tcBorders>
              <w:top w:val="nil"/>
              <w:bottom w:val="single" w:sz="4" w:space="0" w:color="auto"/>
            </w:tcBorders>
            <w:vAlign w:val="bottom"/>
          </w:tcPr>
          <w:p w14:paraId="73C5F7AF" w14:textId="77777777" w:rsidR="00384C43" w:rsidRPr="00C7345F" w:rsidRDefault="00384C43" w:rsidP="00F73F5C">
            <w:pPr>
              <w:pStyle w:val="TableText"/>
            </w:pPr>
            <w:r w:rsidRPr="00C7345F">
              <w:t>13</w:t>
            </w:r>
          </w:p>
        </w:tc>
        <w:tc>
          <w:tcPr>
            <w:tcW w:w="720" w:type="dxa"/>
            <w:tcBorders>
              <w:top w:val="nil"/>
              <w:bottom w:val="single" w:sz="4" w:space="0" w:color="auto"/>
            </w:tcBorders>
            <w:vAlign w:val="bottom"/>
          </w:tcPr>
          <w:p w14:paraId="0CBBF036" w14:textId="77777777" w:rsidR="00384C43" w:rsidRPr="00C7345F" w:rsidRDefault="00384C43" w:rsidP="00F73F5C">
            <w:pPr>
              <w:pStyle w:val="TableText"/>
            </w:pPr>
            <w:r w:rsidRPr="00C7345F">
              <w:t>28</w:t>
            </w:r>
          </w:p>
        </w:tc>
      </w:tr>
      <w:tr w:rsidR="00384C43" w:rsidRPr="00C7345F" w14:paraId="0D621471" w14:textId="77777777" w:rsidTr="00F73F5C">
        <w:tc>
          <w:tcPr>
            <w:tcW w:w="4608" w:type="dxa"/>
            <w:tcBorders>
              <w:top w:val="single" w:sz="4" w:space="0" w:color="auto"/>
              <w:bottom w:val="nil"/>
            </w:tcBorders>
          </w:tcPr>
          <w:p w14:paraId="55D62C88"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147732E7" w14:textId="77777777" w:rsidR="00384C43" w:rsidRPr="00C7345F" w:rsidRDefault="00384C43" w:rsidP="00F73F5C">
            <w:pPr>
              <w:pStyle w:val="TableText"/>
              <w:rPr>
                <w:rFonts w:cs="Times New Roman"/>
              </w:rPr>
            </w:pPr>
            <w:r w:rsidRPr="00C7345F">
              <w:t>30</w:t>
            </w:r>
          </w:p>
        </w:tc>
        <w:tc>
          <w:tcPr>
            <w:tcW w:w="720" w:type="dxa"/>
            <w:tcBorders>
              <w:top w:val="single" w:sz="4" w:space="0" w:color="auto"/>
              <w:bottom w:val="nil"/>
            </w:tcBorders>
            <w:vAlign w:val="bottom"/>
          </w:tcPr>
          <w:p w14:paraId="3BE8850F" w14:textId="77777777" w:rsidR="00384C43" w:rsidRPr="00C7345F" w:rsidRDefault="00384C43" w:rsidP="00F73F5C">
            <w:pPr>
              <w:pStyle w:val="TableText"/>
            </w:pPr>
            <w:r w:rsidRPr="00C7345F">
              <w:t>385</w:t>
            </w:r>
          </w:p>
        </w:tc>
        <w:tc>
          <w:tcPr>
            <w:tcW w:w="720" w:type="dxa"/>
            <w:tcBorders>
              <w:top w:val="single" w:sz="4" w:space="0" w:color="auto"/>
              <w:bottom w:val="nil"/>
            </w:tcBorders>
            <w:vAlign w:val="bottom"/>
          </w:tcPr>
          <w:p w14:paraId="624572AE" w14:textId="77777777" w:rsidR="00384C43" w:rsidRPr="00C7345F" w:rsidRDefault="00384C43" w:rsidP="00F73F5C">
            <w:pPr>
              <w:pStyle w:val="TableText"/>
            </w:pPr>
            <w:r w:rsidRPr="00C7345F">
              <w:t>143</w:t>
            </w:r>
          </w:p>
        </w:tc>
        <w:tc>
          <w:tcPr>
            <w:tcW w:w="720" w:type="dxa"/>
            <w:tcBorders>
              <w:top w:val="single" w:sz="4" w:space="0" w:color="auto"/>
              <w:bottom w:val="nil"/>
            </w:tcBorders>
            <w:vAlign w:val="bottom"/>
          </w:tcPr>
          <w:p w14:paraId="1D4D5C13" w14:textId="77777777" w:rsidR="00384C43" w:rsidRPr="00C7345F" w:rsidRDefault="00384C43" w:rsidP="00F73F5C">
            <w:pPr>
              <w:pStyle w:val="TableText"/>
            </w:pPr>
            <w:r w:rsidRPr="00C7345F">
              <w:t>37</w:t>
            </w:r>
          </w:p>
        </w:tc>
        <w:tc>
          <w:tcPr>
            <w:tcW w:w="720" w:type="dxa"/>
            <w:tcBorders>
              <w:top w:val="single" w:sz="4" w:space="0" w:color="auto"/>
              <w:bottom w:val="nil"/>
            </w:tcBorders>
            <w:vAlign w:val="bottom"/>
          </w:tcPr>
          <w:p w14:paraId="3BD1F6BB" w14:textId="77777777" w:rsidR="00384C43" w:rsidRPr="00C7345F" w:rsidRDefault="00384C43" w:rsidP="00F73F5C">
            <w:pPr>
              <w:pStyle w:val="TableText"/>
            </w:pPr>
            <w:r w:rsidRPr="00C7345F">
              <w:t>20</w:t>
            </w:r>
          </w:p>
        </w:tc>
        <w:tc>
          <w:tcPr>
            <w:tcW w:w="720" w:type="dxa"/>
            <w:tcBorders>
              <w:top w:val="single" w:sz="4" w:space="0" w:color="auto"/>
              <w:bottom w:val="nil"/>
            </w:tcBorders>
            <w:vAlign w:val="bottom"/>
          </w:tcPr>
          <w:p w14:paraId="00F335C2" w14:textId="77777777" w:rsidR="00384C43" w:rsidRPr="00C7345F" w:rsidRDefault="00384C43" w:rsidP="00F73F5C">
            <w:pPr>
              <w:pStyle w:val="TableText"/>
            </w:pPr>
            <w:r w:rsidRPr="00C7345F">
              <w:t>43</w:t>
            </w:r>
          </w:p>
        </w:tc>
      </w:tr>
      <w:tr w:rsidR="00384C43" w:rsidRPr="00C7345F" w14:paraId="2AC90425" w14:textId="77777777" w:rsidTr="00F73F5C">
        <w:tc>
          <w:tcPr>
            <w:tcW w:w="4608" w:type="dxa"/>
            <w:tcBorders>
              <w:top w:val="nil"/>
              <w:bottom w:val="single" w:sz="4" w:space="0" w:color="auto"/>
            </w:tcBorders>
          </w:tcPr>
          <w:p w14:paraId="06B6F90A"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347CA646" w14:textId="77777777" w:rsidR="00384C43" w:rsidRPr="00C7345F" w:rsidRDefault="00384C43" w:rsidP="00F73F5C">
            <w:pPr>
              <w:pStyle w:val="TableText"/>
              <w:rPr>
                <w:rFonts w:cs="Times New Roman"/>
              </w:rPr>
            </w:pPr>
            <w:r w:rsidRPr="00C7345F">
              <w:t>2,478</w:t>
            </w:r>
          </w:p>
        </w:tc>
        <w:tc>
          <w:tcPr>
            <w:tcW w:w="720" w:type="dxa"/>
            <w:tcBorders>
              <w:top w:val="nil"/>
              <w:bottom w:val="single" w:sz="4" w:space="0" w:color="auto"/>
            </w:tcBorders>
            <w:vAlign w:val="bottom"/>
          </w:tcPr>
          <w:p w14:paraId="2D039F04" w14:textId="77777777" w:rsidR="00384C43" w:rsidRPr="00C7345F" w:rsidRDefault="00384C43" w:rsidP="00F73F5C">
            <w:pPr>
              <w:pStyle w:val="TableText"/>
            </w:pPr>
            <w:r w:rsidRPr="00C7345F">
              <w:t>319</w:t>
            </w:r>
          </w:p>
        </w:tc>
        <w:tc>
          <w:tcPr>
            <w:tcW w:w="720" w:type="dxa"/>
            <w:tcBorders>
              <w:top w:val="nil"/>
              <w:bottom w:val="single" w:sz="4" w:space="0" w:color="auto"/>
            </w:tcBorders>
            <w:vAlign w:val="bottom"/>
          </w:tcPr>
          <w:p w14:paraId="7EF81489" w14:textId="77777777" w:rsidR="00384C43" w:rsidRPr="00C7345F" w:rsidRDefault="00384C43" w:rsidP="00F73F5C">
            <w:pPr>
              <w:pStyle w:val="TableText"/>
            </w:pPr>
            <w:r w:rsidRPr="00C7345F">
              <w:t>152</w:t>
            </w:r>
          </w:p>
        </w:tc>
        <w:tc>
          <w:tcPr>
            <w:tcW w:w="720" w:type="dxa"/>
            <w:tcBorders>
              <w:top w:val="nil"/>
              <w:bottom w:val="single" w:sz="4" w:space="0" w:color="auto"/>
            </w:tcBorders>
            <w:vAlign w:val="bottom"/>
          </w:tcPr>
          <w:p w14:paraId="0E38B72F" w14:textId="77777777" w:rsidR="00384C43" w:rsidRPr="00C7345F" w:rsidRDefault="00384C43" w:rsidP="00F73F5C">
            <w:pPr>
              <w:pStyle w:val="TableText"/>
            </w:pPr>
            <w:r w:rsidRPr="00C7345F">
              <w:t>60</w:t>
            </w:r>
          </w:p>
        </w:tc>
        <w:tc>
          <w:tcPr>
            <w:tcW w:w="720" w:type="dxa"/>
            <w:tcBorders>
              <w:top w:val="nil"/>
              <w:bottom w:val="single" w:sz="4" w:space="0" w:color="auto"/>
            </w:tcBorders>
            <w:vAlign w:val="bottom"/>
          </w:tcPr>
          <w:p w14:paraId="30D8350E" w14:textId="77777777" w:rsidR="00384C43" w:rsidRPr="00C7345F" w:rsidRDefault="00384C43" w:rsidP="00F73F5C">
            <w:pPr>
              <w:pStyle w:val="TableText"/>
            </w:pPr>
            <w:r w:rsidRPr="00C7345F">
              <w:t>13</w:t>
            </w:r>
          </w:p>
        </w:tc>
        <w:tc>
          <w:tcPr>
            <w:tcW w:w="720" w:type="dxa"/>
            <w:tcBorders>
              <w:top w:val="nil"/>
              <w:bottom w:val="single" w:sz="4" w:space="0" w:color="auto"/>
            </w:tcBorders>
            <w:vAlign w:val="bottom"/>
          </w:tcPr>
          <w:p w14:paraId="71782FA7" w14:textId="77777777" w:rsidR="00384C43" w:rsidRPr="00C7345F" w:rsidRDefault="00384C43" w:rsidP="00F73F5C">
            <w:pPr>
              <w:pStyle w:val="TableText"/>
            </w:pPr>
            <w:r w:rsidRPr="00C7345F">
              <w:t>28</w:t>
            </w:r>
          </w:p>
        </w:tc>
      </w:tr>
      <w:tr w:rsidR="00384C43" w:rsidRPr="00C7345F" w14:paraId="35B28D39" w14:textId="77777777" w:rsidTr="00F73F5C">
        <w:tc>
          <w:tcPr>
            <w:tcW w:w="4608" w:type="dxa"/>
            <w:tcBorders>
              <w:top w:val="single" w:sz="4" w:space="0" w:color="auto"/>
            </w:tcBorders>
          </w:tcPr>
          <w:p w14:paraId="7CB0B742"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22736B8B" w14:textId="77777777" w:rsidR="00384C43" w:rsidRPr="00C7345F" w:rsidRDefault="00384C43" w:rsidP="00F73F5C">
            <w:pPr>
              <w:pStyle w:val="TableText"/>
              <w:rPr>
                <w:rFonts w:cs="Times New Roman"/>
              </w:rPr>
            </w:pPr>
            <w:r w:rsidRPr="00C7345F">
              <w:t>164</w:t>
            </w:r>
          </w:p>
        </w:tc>
        <w:tc>
          <w:tcPr>
            <w:tcW w:w="720" w:type="dxa"/>
            <w:tcBorders>
              <w:top w:val="single" w:sz="4" w:space="0" w:color="auto"/>
            </w:tcBorders>
            <w:vAlign w:val="bottom"/>
          </w:tcPr>
          <w:p w14:paraId="40F1840B" w14:textId="77777777" w:rsidR="00384C43" w:rsidRPr="00C7345F" w:rsidRDefault="00384C43" w:rsidP="00F73F5C">
            <w:pPr>
              <w:pStyle w:val="TableText"/>
            </w:pPr>
            <w:r w:rsidRPr="00C7345F">
              <w:t>241</w:t>
            </w:r>
          </w:p>
        </w:tc>
        <w:tc>
          <w:tcPr>
            <w:tcW w:w="720" w:type="dxa"/>
            <w:tcBorders>
              <w:top w:val="single" w:sz="4" w:space="0" w:color="auto"/>
            </w:tcBorders>
            <w:vAlign w:val="bottom"/>
          </w:tcPr>
          <w:p w14:paraId="0C637DF4" w14:textId="77777777" w:rsidR="00384C43" w:rsidRPr="00C7345F" w:rsidRDefault="00384C43" w:rsidP="00F73F5C">
            <w:pPr>
              <w:pStyle w:val="TableText"/>
            </w:pPr>
            <w:r w:rsidRPr="00C7345F">
              <w:t>118</w:t>
            </w:r>
          </w:p>
        </w:tc>
        <w:tc>
          <w:tcPr>
            <w:tcW w:w="720" w:type="dxa"/>
            <w:tcBorders>
              <w:top w:val="single" w:sz="4" w:space="0" w:color="auto"/>
            </w:tcBorders>
            <w:vAlign w:val="bottom"/>
          </w:tcPr>
          <w:p w14:paraId="5FE3B8F4" w14:textId="77777777" w:rsidR="00384C43" w:rsidRPr="00C7345F" w:rsidRDefault="00384C43" w:rsidP="00F73F5C">
            <w:pPr>
              <w:pStyle w:val="TableText"/>
            </w:pPr>
            <w:r w:rsidRPr="00C7345F">
              <w:t>82</w:t>
            </w:r>
          </w:p>
        </w:tc>
        <w:tc>
          <w:tcPr>
            <w:tcW w:w="720" w:type="dxa"/>
            <w:tcBorders>
              <w:top w:val="single" w:sz="4" w:space="0" w:color="auto"/>
            </w:tcBorders>
            <w:vAlign w:val="bottom"/>
          </w:tcPr>
          <w:p w14:paraId="3E3B5523" w14:textId="77777777" w:rsidR="00384C43" w:rsidRPr="00C7345F" w:rsidRDefault="00384C43" w:rsidP="00F73F5C">
            <w:pPr>
              <w:pStyle w:val="TableText"/>
            </w:pPr>
            <w:r w:rsidRPr="00C7345F">
              <w:t>10</w:t>
            </w:r>
          </w:p>
        </w:tc>
        <w:tc>
          <w:tcPr>
            <w:tcW w:w="720" w:type="dxa"/>
            <w:tcBorders>
              <w:top w:val="single" w:sz="4" w:space="0" w:color="auto"/>
            </w:tcBorders>
            <w:vAlign w:val="bottom"/>
          </w:tcPr>
          <w:p w14:paraId="053DFA28" w14:textId="77777777" w:rsidR="00384C43" w:rsidRPr="00C7345F" w:rsidRDefault="00384C43" w:rsidP="00F73F5C">
            <w:pPr>
              <w:pStyle w:val="TableText"/>
            </w:pPr>
            <w:r w:rsidRPr="00C7345F">
              <w:t>9</w:t>
            </w:r>
          </w:p>
        </w:tc>
      </w:tr>
      <w:tr w:rsidR="00384C43" w:rsidRPr="00C7345F" w14:paraId="2A05E2D1" w14:textId="77777777" w:rsidTr="00F73F5C">
        <w:tc>
          <w:tcPr>
            <w:tcW w:w="4608" w:type="dxa"/>
          </w:tcPr>
          <w:p w14:paraId="1DE0A27E" w14:textId="77777777" w:rsidR="00384C43" w:rsidRPr="00C7345F" w:rsidRDefault="00384C43" w:rsidP="00F73F5C">
            <w:pPr>
              <w:pStyle w:val="TableText"/>
            </w:pPr>
            <w:r w:rsidRPr="00C7345F">
              <w:t>Not homeless</w:t>
            </w:r>
          </w:p>
        </w:tc>
        <w:tc>
          <w:tcPr>
            <w:tcW w:w="1152" w:type="dxa"/>
            <w:vAlign w:val="bottom"/>
          </w:tcPr>
          <w:p w14:paraId="4DC68CFF" w14:textId="77777777" w:rsidR="00384C43" w:rsidRPr="00C7345F" w:rsidRDefault="00384C43" w:rsidP="00F73F5C">
            <w:pPr>
              <w:pStyle w:val="TableText"/>
              <w:rPr>
                <w:rFonts w:cs="Times New Roman"/>
              </w:rPr>
            </w:pPr>
            <w:r w:rsidRPr="00C7345F">
              <w:t>2,344</w:t>
            </w:r>
          </w:p>
        </w:tc>
        <w:tc>
          <w:tcPr>
            <w:tcW w:w="720" w:type="dxa"/>
            <w:vAlign w:val="bottom"/>
          </w:tcPr>
          <w:p w14:paraId="551BE894" w14:textId="77777777" w:rsidR="00384C43" w:rsidRPr="00C7345F" w:rsidRDefault="00384C43" w:rsidP="00F73F5C">
            <w:pPr>
              <w:pStyle w:val="TableText"/>
            </w:pPr>
            <w:r w:rsidRPr="00C7345F">
              <w:t>326</w:t>
            </w:r>
          </w:p>
        </w:tc>
        <w:tc>
          <w:tcPr>
            <w:tcW w:w="720" w:type="dxa"/>
            <w:vAlign w:val="bottom"/>
          </w:tcPr>
          <w:p w14:paraId="2AB65CB8" w14:textId="77777777" w:rsidR="00384C43" w:rsidRPr="00C7345F" w:rsidRDefault="00384C43" w:rsidP="00F73F5C">
            <w:pPr>
              <w:pStyle w:val="TableText"/>
            </w:pPr>
            <w:r w:rsidRPr="00C7345F">
              <w:t>153</w:t>
            </w:r>
          </w:p>
        </w:tc>
        <w:tc>
          <w:tcPr>
            <w:tcW w:w="720" w:type="dxa"/>
            <w:vAlign w:val="bottom"/>
          </w:tcPr>
          <w:p w14:paraId="310FC85A" w14:textId="77777777" w:rsidR="00384C43" w:rsidRPr="00C7345F" w:rsidRDefault="00384C43" w:rsidP="00F73F5C">
            <w:pPr>
              <w:pStyle w:val="TableText"/>
            </w:pPr>
            <w:r w:rsidRPr="00C7345F">
              <w:t>58</w:t>
            </w:r>
          </w:p>
        </w:tc>
        <w:tc>
          <w:tcPr>
            <w:tcW w:w="720" w:type="dxa"/>
            <w:vAlign w:val="bottom"/>
          </w:tcPr>
          <w:p w14:paraId="4585DF70" w14:textId="77777777" w:rsidR="00384C43" w:rsidRPr="00C7345F" w:rsidRDefault="00384C43" w:rsidP="00F73F5C">
            <w:pPr>
              <w:pStyle w:val="TableText"/>
            </w:pPr>
            <w:r w:rsidRPr="00C7345F">
              <w:t>13</w:t>
            </w:r>
          </w:p>
        </w:tc>
        <w:tc>
          <w:tcPr>
            <w:tcW w:w="720" w:type="dxa"/>
            <w:vAlign w:val="bottom"/>
          </w:tcPr>
          <w:p w14:paraId="3BD9B51D" w14:textId="77777777" w:rsidR="00384C43" w:rsidRPr="00C7345F" w:rsidRDefault="00384C43" w:rsidP="00F73F5C">
            <w:pPr>
              <w:pStyle w:val="TableText"/>
            </w:pPr>
            <w:r w:rsidRPr="00C7345F">
              <w:t>29</w:t>
            </w:r>
          </w:p>
        </w:tc>
      </w:tr>
    </w:tbl>
    <w:p w14:paraId="3EDB3821" w14:textId="77777777" w:rsidR="00384C43" w:rsidRPr="00C7345F" w:rsidRDefault="00384C43" w:rsidP="00F73F5C">
      <w:pPr>
        <w:pStyle w:val="Caption"/>
      </w:pPr>
      <w:bookmarkStart w:id="734" w:name="_Toc134621982"/>
      <w:r w:rsidRPr="00C7345F">
        <w:lastRenderedPageBreak/>
        <w:t>Table 4.D.</w:t>
      </w:r>
      <w:r w:rsidRPr="00C7345F">
        <w:fldChar w:fldCharType="begin"/>
      </w:r>
      <w:r w:rsidRPr="00C7345F">
        <w:instrText>SEQ Table_4.D. \* ARABIC</w:instrText>
      </w:r>
      <w:r w:rsidRPr="00C7345F">
        <w:fldChar w:fldCharType="separate"/>
      </w:r>
      <w:r w:rsidRPr="00C7345F">
        <w:t>32</w:t>
      </w:r>
      <w:r w:rsidRPr="00C7345F">
        <w:fldChar w:fldCharType="end"/>
      </w:r>
      <w:r w:rsidRPr="00C7345F">
        <w:t xml:space="preserve">  Demographic Summary for Grade Five—Overall Score</w:t>
      </w:r>
      <w:bookmarkEnd w:id="734"/>
    </w:p>
    <w:tbl>
      <w:tblPr>
        <w:tblStyle w:val="TRs"/>
        <w:tblW w:w="9360" w:type="dxa"/>
        <w:tblLayout w:type="fixed"/>
        <w:tblLook w:val="04A0" w:firstRow="1" w:lastRow="0" w:firstColumn="1" w:lastColumn="0" w:noHBand="0" w:noVBand="1"/>
        <w:tblDescription w:val="Demographic Summary for Grade Five—Overall Score"/>
      </w:tblPr>
      <w:tblGrid>
        <w:gridCol w:w="4608"/>
        <w:gridCol w:w="1152"/>
        <w:gridCol w:w="720"/>
        <w:gridCol w:w="720"/>
        <w:gridCol w:w="720"/>
        <w:gridCol w:w="720"/>
        <w:gridCol w:w="720"/>
      </w:tblGrid>
      <w:tr w:rsidR="00384C43" w:rsidRPr="00C7345F" w14:paraId="5A945248"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7B051969"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0DACBFAB"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3741B39A"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6E93E26D"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3A625460"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694BCC8D"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1BF329B9"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63FBF9DD" w14:textId="77777777" w:rsidTr="00F73F5C">
        <w:tc>
          <w:tcPr>
            <w:tcW w:w="4608" w:type="dxa"/>
            <w:tcBorders>
              <w:top w:val="single" w:sz="4" w:space="0" w:color="auto"/>
              <w:bottom w:val="single" w:sz="4" w:space="0" w:color="auto"/>
            </w:tcBorders>
            <w:hideMark/>
          </w:tcPr>
          <w:p w14:paraId="07257737"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435B3167" w14:textId="77777777" w:rsidR="00384C43" w:rsidRPr="00C7345F" w:rsidRDefault="00384C43" w:rsidP="00F73F5C">
            <w:pPr>
              <w:pStyle w:val="TableText"/>
              <w:rPr>
                <w:rFonts w:cs="Times New Roman"/>
              </w:rPr>
            </w:pPr>
            <w:r w:rsidRPr="00C7345F">
              <w:t>2,245</w:t>
            </w:r>
          </w:p>
        </w:tc>
        <w:tc>
          <w:tcPr>
            <w:tcW w:w="720" w:type="dxa"/>
            <w:tcBorders>
              <w:top w:val="single" w:sz="4" w:space="0" w:color="auto"/>
              <w:bottom w:val="single" w:sz="4" w:space="0" w:color="auto"/>
            </w:tcBorders>
            <w:vAlign w:val="bottom"/>
            <w:hideMark/>
          </w:tcPr>
          <w:p w14:paraId="1C830DA5" w14:textId="77777777" w:rsidR="00384C43" w:rsidRPr="00C7345F" w:rsidRDefault="00384C43" w:rsidP="00F73F5C">
            <w:pPr>
              <w:pStyle w:val="TableText"/>
              <w:rPr>
                <w:rFonts w:cs="Times New Roman"/>
              </w:rPr>
            </w:pPr>
            <w:r w:rsidRPr="00C7345F">
              <w:t>336</w:t>
            </w:r>
          </w:p>
        </w:tc>
        <w:tc>
          <w:tcPr>
            <w:tcW w:w="720" w:type="dxa"/>
            <w:tcBorders>
              <w:top w:val="single" w:sz="4" w:space="0" w:color="auto"/>
              <w:bottom w:val="single" w:sz="4" w:space="0" w:color="auto"/>
            </w:tcBorders>
            <w:vAlign w:val="bottom"/>
            <w:hideMark/>
          </w:tcPr>
          <w:p w14:paraId="6AAF2285" w14:textId="77777777" w:rsidR="00384C43" w:rsidRPr="00C7345F" w:rsidRDefault="00384C43" w:rsidP="00F73F5C">
            <w:pPr>
              <w:pStyle w:val="TableText"/>
              <w:rPr>
                <w:rFonts w:cs="Times New Roman"/>
              </w:rPr>
            </w:pPr>
            <w:r w:rsidRPr="00C7345F">
              <w:t>160</w:t>
            </w:r>
          </w:p>
        </w:tc>
        <w:tc>
          <w:tcPr>
            <w:tcW w:w="720" w:type="dxa"/>
            <w:tcBorders>
              <w:top w:val="single" w:sz="4" w:space="0" w:color="auto"/>
              <w:bottom w:val="single" w:sz="4" w:space="0" w:color="auto"/>
            </w:tcBorders>
            <w:vAlign w:val="bottom"/>
            <w:hideMark/>
          </w:tcPr>
          <w:p w14:paraId="5BCC2F44" w14:textId="77777777" w:rsidR="00384C43" w:rsidRPr="00C7345F" w:rsidRDefault="00384C43" w:rsidP="00F73F5C">
            <w:pPr>
              <w:pStyle w:val="TableText"/>
              <w:rPr>
                <w:rFonts w:cs="Times New Roman"/>
              </w:rPr>
            </w:pPr>
            <w:r w:rsidRPr="00C7345F">
              <w:t>55</w:t>
            </w:r>
          </w:p>
        </w:tc>
        <w:tc>
          <w:tcPr>
            <w:tcW w:w="720" w:type="dxa"/>
            <w:tcBorders>
              <w:top w:val="single" w:sz="4" w:space="0" w:color="auto"/>
              <w:bottom w:val="single" w:sz="4" w:space="0" w:color="auto"/>
            </w:tcBorders>
            <w:vAlign w:val="bottom"/>
            <w:hideMark/>
          </w:tcPr>
          <w:p w14:paraId="433E3392" w14:textId="77777777" w:rsidR="00384C43" w:rsidRPr="00C7345F" w:rsidRDefault="00384C43" w:rsidP="00F73F5C">
            <w:pPr>
              <w:pStyle w:val="TableText"/>
              <w:rPr>
                <w:rFonts w:cs="Times New Roman"/>
              </w:rPr>
            </w:pPr>
            <w:r w:rsidRPr="00C7345F">
              <w:t>13</w:t>
            </w:r>
          </w:p>
        </w:tc>
        <w:tc>
          <w:tcPr>
            <w:tcW w:w="720" w:type="dxa"/>
            <w:tcBorders>
              <w:top w:val="single" w:sz="4" w:space="0" w:color="auto"/>
              <w:bottom w:val="single" w:sz="4" w:space="0" w:color="auto"/>
            </w:tcBorders>
            <w:vAlign w:val="bottom"/>
            <w:hideMark/>
          </w:tcPr>
          <w:p w14:paraId="444D4925" w14:textId="77777777" w:rsidR="00384C43" w:rsidRPr="00C7345F" w:rsidRDefault="00384C43" w:rsidP="00F73F5C">
            <w:pPr>
              <w:pStyle w:val="TableText"/>
              <w:rPr>
                <w:rFonts w:cs="Times New Roman"/>
              </w:rPr>
            </w:pPr>
            <w:r w:rsidRPr="00C7345F">
              <w:t>33</w:t>
            </w:r>
          </w:p>
        </w:tc>
      </w:tr>
      <w:tr w:rsidR="00384C43" w:rsidRPr="00C7345F" w14:paraId="53A891A7" w14:textId="77777777" w:rsidTr="00F73F5C">
        <w:tc>
          <w:tcPr>
            <w:tcW w:w="4608" w:type="dxa"/>
            <w:tcBorders>
              <w:top w:val="single" w:sz="4" w:space="0" w:color="auto"/>
              <w:bottom w:val="nil"/>
            </w:tcBorders>
            <w:hideMark/>
          </w:tcPr>
          <w:p w14:paraId="54AD82ED"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1F84B0AA" w14:textId="77777777" w:rsidR="00384C43" w:rsidRPr="00C7345F" w:rsidRDefault="00384C43" w:rsidP="00F73F5C">
            <w:pPr>
              <w:pStyle w:val="TableText"/>
              <w:rPr>
                <w:rFonts w:cs="Times New Roman"/>
              </w:rPr>
            </w:pPr>
            <w:r w:rsidRPr="00C7345F">
              <w:t>1,092</w:t>
            </w:r>
          </w:p>
        </w:tc>
        <w:tc>
          <w:tcPr>
            <w:tcW w:w="720" w:type="dxa"/>
            <w:tcBorders>
              <w:top w:val="single" w:sz="4" w:space="0" w:color="auto"/>
              <w:bottom w:val="nil"/>
            </w:tcBorders>
            <w:vAlign w:val="bottom"/>
            <w:hideMark/>
          </w:tcPr>
          <w:p w14:paraId="407A392F" w14:textId="77777777" w:rsidR="00384C43" w:rsidRPr="00C7345F" w:rsidRDefault="00384C43" w:rsidP="00F73F5C">
            <w:pPr>
              <w:pStyle w:val="TableText"/>
              <w:rPr>
                <w:rFonts w:cs="Times New Roman"/>
              </w:rPr>
            </w:pPr>
            <w:r w:rsidRPr="00C7345F">
              <w:t>328</w:t>
            </w:r>
          </w:p>
        </w:tc>
        <w:tc>
          <w:tcPr>
            <w:tcW w:w="720" w:type="dxa"/>
            <w:tcBorders>
              <w:top w:val="single" w:sz="4" w:space="0" w:color="auto"/>
              <w:bottom w:val="nil"/>
            </w:tcBorders>
            <w:vAlign w:val="bottom"/>
            <w:hideMark/>
          </w:tcPr>
          <w:p w14:paraId="2BF0883B" w14:textId="77777777" w:rsidR="00384C43" w:rsidRPr="00C7345F" w:rsidRDefault="00384C43" w:rsidP="00F73F5C">
            <w:pPr>
              <w:pStyle w:val="TableText"/>
              <w:rPr>
                <w:rFonts w:cs="Times New Roman"/>
              </w:rPr>
            </w:pPr>
            <w:r w:rsidRPr="00C7345F">
              <w:t>158</w:t>
            </w:r>
          </w:p>
        </w:tc>
        <w:tc>
          <w:tcPr>
            <w:tcW w:w="720" w:type="dxa"/>
            <w:tcBorders>
              <w:top w:val="single" w:sz="4" w:space="0" w:color="auto"/>
              <w:bottom w:val="nil"/>
            </w:tcBorders>
            <w:vAlign w:val="bottom"/>
            <w:hideMark/>
          </w:tcPr>
          <w:p w14:paraId="45A71633" w14:textId="77777777" w:rsidR="00384C43" w:rsidRPr="00C7345F" w:rsidRDefault="00384C43" w:rsidP="00F73F5C">
            <w:pPr>
              <w:pStyle w:val="TableText"/>
              <w:rPr>
                <w:rFonts w:cs="Times New Roman"/>
              </w:rPr>
            </w:pPr>
            <w:r w:rsidRPr="00C7345F">
              <w:t>58</w:t>
            </w:r>
          </w:p>
        </w:tc>
        <w:tc>
          <w:tcPr>
            <w:tcW w:w="720" w:type="dxa"/>
            <w:tcBorders>
              <w:top w:val="single" w:sz="4" w:space="0" w:color="auto"/>
              <w:bottom w:val="nil"/>
            </w:tcBorders>
            <w:vAlign w:val="bottom"/>
            <w:hideMark/>
          </w:tcPr>
          <w:p w14:paraId="360B8968" w14:textId="77777777" w:rsidR="00384C43" w:rsidRPr="00C7345F" w:rsidRDefault="00384C43" w:rsidP="00F73F5C">
            <w:pPr>
              <w:pStyle w:val="TableText"/>
              <w:rPr>
                <w:rFonts w:cs="Times New Roman"/>
              </w:rPr>
            </w:pPr>
            <w:r w:rsidRPr="00C7345F">
              <w:t>11</w:t>
            </w:r>
          </w:p>
        </w:tc>
        <w:tc>
          <w:tcPr>
            <w:tcW w:w="720" w:type="dxa"/>
            <w:tcBorders>
              <w:top w:val="single" w:sz="4" w:space="0" w:color="auto"/>
              <w:bottom w:val="nil"/>
            </w:tcBorders>
            <w:vAlign w:val="bottom"/>
            <w:hideMark/>
          </w:tcPr>
          <w:p w14:paraId="73A31D51" w14:textId="77777777" w:rsidR="00384C43" w:rsidRPr="00C7345F" w:rsidRDefault="00384C43" w:rsidP="00F73F5C">
            <w:pPr>
              <w:pStyle w:val="TableText"/>
              <w:rPr>
                <w:rFonts w:cs="Times New Roman"/>
              </w:rPr>
            </w:pPr>
            <w:r w:rsidRPr="00C7345F">
              <w:t>32</w:t>
            </w:r>
          </w:p>
        </w:tc>
      </w:tr>
      <w:tr w:rsidR="00384C43" w:rsidRPr="00C7345F" w14:paraId="6ECD8AC0" w14:textId="77777777" w:rsidTr="00F73F5C">
        <w:tc>
          <w:tcPr>
            <w:tcW w:w="4608" w:type="dxa"/>
            <w:tcBorders>
              <w:top w:val="nil"/>
              <w:bottom w:val="nil"/>
            </w:tcBorders>
            <w:hideMark/>
          </w:tcPr>
          <w:p w14:paraId="04E89CCC"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6AD3EB83" w14:textId="77777777" w:rsidR="00384C43" w:rsidRPr="00C7345F" w:rsidRDefault="00384C43" w:rsidP="00F73F5C">
            <w:pPr>
              <w:pStyle w:val="TableText"/>
              <w:rPr>
                <w:rFonts w:cs="Times New Roman"/>
              </w:rPr>
            </w:pPr>
            <w:r w:rsidRPr="00C7345F">
              <w:t>1,153</w:t>
            </w:r>
          </w:p>
        </w:tc>
        <w:tc>
          <w:tcPr>
            <w:tcW w:w="720" w:type="dxa"/>
            <w:tcBorders>
              <w:top w:val="nil"/>
              <w:bottom w:val="nil"/>
            </w:tcBorders>
            <w:vAlign w:val="bottom"/>
            <w:hideMark/>
          </w:tcPr>
          <w:p w14:paraId="5EFF03A3" w14:textId="77777777" w:rsidR="00384C43" w:rsidRPr="00C7345F" w:rsidRDefault="00384C43" w:rsidP="00F73F5C">
            <w:pPr>
              <w:pStyle w:val="TableText"/>
              <w:rPr>
                <w:rFonts w:cs="Times New Roman"/>
              </w:rPr>
            </w:pPr>
            <w:r w:rsidRPr="00C7345F">
              <w:t>343</w:t>
            </w:r>
          </w:p>
        </w:tc>
        <w:tc>
          <w:tcPr>
            <w:tcW w:w="720" w:type="dxa"/>
            <w:tcBorders>
              <w:top w:val="nil"/>
              <w:bottom w:val="nil"/>
            </w:tcBorders>
            <w:vAlign w:val="bottom"/>
            <w:hideMark/>
          </w:tcPr>
          <w:p w14:paraId="783B7893" w14:textId="77777777" w:rsidR="00384C43" w:rsidRPr="00C7345F" w:rsidRDefault="00384C43" w:rsidP="00F73F5C">
            <w:pPr>
              <w:pStyle w:val="TableText"/>
              <w:rPr>
                <w:rFonts w:cs="Times New Roman"/>
              </w:rPr>
            </w:pPr>
            <w:r w:rsidRPr="00C7345F">
              <w:t>161</w:t>
            </w:r>
          </w:p>
        </w:tc>
        <w:tc>
          <w:tcPr>
            <w:tcW w:w="720" w:type="dxa"/>
            <w:tcBorders>
              <w:top w:val="nil"/>
              <w:bottom w:val="nil"/>
            </w:tcBorders>
            <w:vAlign w:val="bottom"/>
            <w:hideMark/>
          </w:tcPr>
          <w:p w14:paraId="1C8DA2FB" w14:textId="77777777" w:rsidR="00384C43" w:rsidRPr="00C7345F" w:rsidRDefault="00384C43" w:rsidP="00F73F5C">
            <w:pPr>
              <w:pStyle w:val="TableText"/>
              <w:rPr>
                <w:rFonts w:cs="Times New Roman"/>
              </w:rPr>
            </w:pPr>
            <w:r w:rsidRPr="00C7345F">
              <w:t>52</w:t>
            </w:r>
          </w:p>
        </w:tc>
        <w:tc>
          <w:tcPr>
            <w:tcW w:w="720" w:type="dxa"/>
            <w:tcBorders>
              <w:top w:val="nil"/>
              <w:bottom w:val="nil"/>
            </w:tcBorders>
            <w:vAlign w:val="bottom"/>
            <w:hideMark/>
          </w:tcPr>
          <w:p w14:paraId="00B2292A" w14:textId="77777777" w:rsidR="00384C43" w:rsidRPr="00C7345F" w:rsidRDefault="00384C43" w:rsidP="00F73F5C">
            <w:pPr>
              <w:pStyle w:val="TableText"/>
              <w:rPr>
                <w:rFonts w:cs="Times New Roman"/>
              </w:rPr>
            </w:pPr>
            <w:r w:rsidRPr="00C7345F">
              <w:t>14</w:t>
            </w:r>
          </w:p>
        </w:tc>
        <w:tc>
          <w:tcPr>
            <w:tcW w:w="720" w:type="dxa"/>
            <w:tcBorders>
              <w:top w:val="nil"/>
              <w:bottom w:val="nil"/>
            </w:tcBorders>
            <w:vAlign w:val="bottom"/>
            <w:hideMark/>
          </w:tcPr>
          <w:p w14:paraId="4DE1E9A7" w14:textId="77777777" w:rsidR="00384C43" w:rsidRPr="00C7345F" w:rsidRDefault="00384C43" w:rsidP="00F73F5C">
            <w:pPr>
              <w:pStyle w:val="TableText"/>
              <w:rPr>
                <w:rFonts w:cs="Times New Roman"/>
              </w:rPr>
            </w:pPr>
            <w:r w:rsidRPr="00C7345F">
              <w:t>34</w:t>
            </w:r>
          </w:p>
        </w:tc>
      </w:tr>
      <w:tr w:rsidR="00384C43" w:rsidRPr="00C7345F" w14:paraId="4E374892" w14:textId="77777777" w:rsidTr="00F73F5C">
        <w:tc>
          <w:tcPr>
            <w:tcW w:w="4608" w:type="dxa"/>
            <w:tcBorders>
              <w:top w:val="nil"/>
              <w:bottom w:val="single" w:sz="4" w:space="0" w:color="auto"/>
            </w:tcBorders>
          </w:tcPr>
          <w:p w14:paraId="5E50E04F"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5FBA1A94"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019A7E7B"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1EF2D894"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656B5977"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62541C4F"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4FCEDE69" w14:textId="77777777" w:rsidR="00384C43" w:rsidRPr="00C7345F" w:rsidRDefault="00384C43" w:rsidP="00F73F5C">
            <w:pPr>
              <w:pStyle w:val="TableText"/>
            </w:pPr>
            <w:r w:rsidRPr="00C7345F">
              <w:t>N/A</w:t>
            </w:r>
          </w:p>
        </w:tc>
      </w:tr>
      <w:tr w:rsidR="00384C43" w:rsidRPr="00C7345F" w14:paraId="18433C39" w14:textId="77777777" w:rsidTr="00F73F5C">
        <w:tc>
          <w:tcPr>
            <w:tcW w:w="4608" w:type="dxa"/>
            <w:tcBorders>
              <w:top w:val="single" w:sz="4" w:space="0" w:color="auto"/>
            </w:tcBorders>
            <w:hideMark/>
          </w:tcPr>
          <w:p w14:paraId="39E7EE7E"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11B52F5E" w14:textId="77777777" w:rsidR="00384C43" w:rsidRPr="00C7345F" w:rsidRDefault="00384C43" w:rsidP="00F73F5C">
            <w:pPr>
              <w:pStyle w:val="TableText"/>
              <w:rPr>
                <w:rFonts w:cs="Times New Roman"/>
              </w:rPr>
            </w:pPr>
            <w:r w:rsidRPr="00C7345F">
              <w:t>3</w:t>
            </w:r>
          </w:p>
        </w:tc>
        <w:tc>
          <w:tcPr>
            <w:tcW w:w="720" w:type="dxa"/>
            <w:tcBorders>
              <w:top w:val="single" w:sz="4" w:space="0" w:color="auto"/>
            </w:tcBorders>
            <w:vAlign w:val="bottom"/>
            <w:hideMark/>
          </w:tcPr>
          <w:p w14:paraId="6EE6E996"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2B9C016D"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1AEF75A9"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6F819DAC"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5A8AC20C" w14:textId="77777777" w:rsidR="00384C43" w:rsidRPr="00C7345F" w:rsidRDefault="00384C43" w:rsidP="00F73F5C">
            <w:pPr>
              <w:pStyle w:val="TableText"/>
              <w:rPr>
                <w:rFonts w:cs="Times New Roman"/>
              </w:rPr>
            </w:pPr>
            <w:r w:rsidRPr="00C7345F">
              <w:t>N/A</w:t>
            </w:r>
          </w:p>
        </w:tc>
      </w:tr>
      <w:tr w:rsidR="00384C43" w:rsidRPr="00C7345F" w14:paraId="70E54EB4" w14:textId="77777777" w:rsidTr="00F73F5C">
        <w:tc>
          <w:tcPr>
            <w:tcW w:w="4608" w:type="dxa"/>
            <w:hideMark/>
          </w:tcPr>
          <w:p w14:paraId="666A25D4" w14:textId="77777777" w:rsidR="00384C43" w:rsidRPr="00C7345F" w:rsidRDefault="00384C43" w:rsidP="00F73F5C">
            <w:pPr>
              <w:pStyle w:val="TableText"/>
              <w:rPr>
                <w:rFonts w:cs="Times New Roman"/>
              </w:rPr>
            </w:pPr>
            <w:r w:rsidRPr="00C7345F">
              <w:t>Asian</w:t>
            </w:r>
          </w:p>
        </w:tc>
        <w:tc>
          <w:tcPr>
            <w:tcW w:w="1152" w:type="dxa"/>
            <w:vAlign w:val="bottom"/>
          </w:tcPr>
          <w:p w14:paraId="113A2F07" w14:textId="77777777" w:rsidR="00384C43" w:rsidRPr="00C7345F" w:rsidRDefault="00384C43" w:rsidP="00F73F5C">
            <w:pPr>
              <w:pStyle w:val="TableText"/>
              <w:rPr>
                <w:rFonts w:cs="Times New Roman"/>
              </w:rPr>
            </w:pPr>
            <w:r w:rsidRPr="00C7345F">
              <w:t>607</w:t>
            </w:r>
          </w:p>
        </w:tc>
        <w:tc>
          <w:tcPr>
            <w:tcW w:w="720" w:type="dxa"/>
            <w:vAlign w:val="bottom"/>
            <w:hideMark/>
          </w:tcPr>
          <w:p w14:paraId="002AE06F" w14:textId="77777777" w:rsidR="00384C43" w:rsidRPr="00C7345F" w:rsidRDefault="00384C43" w:rsidP="00F73F5C">
            <w:pPr>
              <w:pStyle w:val="TableText"/>
              <w:rPr>
                <w:rFonts w:cs="Times New Roman"/>
              </w:rPr>
            </w:pPr>
            <w:r w:rsidRPr="00C7345F">
              <w:t>390</w:t>
            </w:r>
          </w:p>
        </w:tc>
        <w:tc>
          <w:tcPr>
            <w:tcW w:w="720" w:type="dxa"/>
            <w:vAlign w:val="bottom"/>
            <w:hideMark/>
          </w:tcPr>
          <w:p w14:paraId="07F0C158" w14:textId="77777777" w:rsidR="00384C43" w:rsidRPr="00C7345F" w:rsidRDefault="00384C43" w:rsidP="00F73F5C">
            <w:pPr>
              <w:pStyle w:val="TableText"/>
              <w:rPr>
                <w:rFonts w:cs="Times New Roman"/>
              </w:rPr>
            </w:pPr>
            <w:r w:rsidRPr="00C7345F">
              <w:t>159</w:t>
            </w:r>
          </w:p>
        </w:tc>
        <w:tc>
          <w:tcPr>
            <w:tcW w:w="720" w:type="dxa"/>
            <w:vAlign w:val="bottom"/>
            <w:hideMark/>
          </w:tcPr>
          <w:p w14:paraId="3A35F73B" w14:textId="77777777" w:rsidR="00384C43" w:rsidRPr="00C7345F" w:rsidRDefault="00384C43" w:rsidP="00F73F5C">
            <w:pPr>
              <w:pStyle w:val="TableText"/>
              <w:rPr>
                <w:rFonts w:cs="Times New Roman"/>
              </w:rPr>
            </w:pPr>
            <w:r w:rsidRPr="00C7345F">
              <w:t>43</w:t>
            </w:r>
          </w:p>
        </w:tc>
        <w:tc>
          <w:tcPr>
            <w:tcW w:w="720" w:type="dxa"/>
            <w:vAlign w:val="bottom"/>
            <w:hideMark/>
          </w:tcPr>
          <w:p w14:paraId="435A655F" w14:textId="77777777" w:rsidR="00384C43" w:rsidRPr="00C7345F" w:rsidRDefault="00384C43" w:rsidP="00F73F5C">
            <w:pPr>
              <w:pStyle w:val="TableText"/>
              <w:rPr>
                <w:rFonts w:cs="Times New Roman"/>
              </w:rPr>
            </w:pPr>
            <w:r w:rsidRPr="00C7345F">
              <w:t>10</w:t>
            </w:r>
          </w:p>
        </w:tc>
        <w:tc>
          <w:tcPr>
            <w:tcW w:w="720" w:type="dxa"/>
            <w:vAlign w:val="bottom"/>
            <w:hideMark/>
          </w:tcPr>
          <w:p w14:paraId="7DEFBAFC" w14:textId="77777777" w:rsidR="00384C43" w:rsidRPr="00C7345F" w:rsidRDefault="00384C43" w:rsidP="00F73F5C">
            <w:pPr>
              <w:pStyle w:val="TableText"/>
              <w:rPr>
                <w:rFonts w:cs="Times New Roman"/>
              </w:rPr>
            </w:pPr>
            <w:r w:rsidRPr="00C7345F">
              <w:t>47</w:t>
            </w:r>
          </w:p>
        </w:tc>
      </w:tr>
      <w:tr w:rsidR="00384C43" w:rsidRPr="00C7345F" w14:paraId="5267BE41" w14:textId="77777777" w:rsidTr="00F73F5C">
        <w:tc>
          <w:tcPr>
            <w:tcW w:w="4608" w:type="dxa"/>
            <w:hideMark/>
          </w:tcPr>
          <w:p w14:paraId="280944A8"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069B9EDA" w14:textId="77777777" w:rsidR="00384C43" w:rsidRPr="00C7345F" w:rsidRDefault="00384C43" w:rsidP="00F73F5C">
            <w:pPr>
              <w:pStyle w:val="TableText"/>
              <w:rPr>
                <w:rFonts w:cs="Times New Roman"/>
              </w:rPr>
            </w:pPr>
            <w:r w:rsidRPr="00C7345F">
              <w:t>16</w:t>
            </w:r>
          </w:p>
        </w:tc>
        <w:tc>
          <w:tcPr>
            <w:tcW w:w="720" w:type="dxa"/>
            <w:vAlign w:val="bottom"/>
            <w:hideMark/>
          </w:tcPr>
          <w:p w14:paraId="1B29BF0E" w14:textId="77777777" w:rsidR="00384C43" w:rsidRPr="00C7345F" w:rsidRDefault="00384C43" w:rsidP="00F73F5C">
            <w:pPr>
              <w:pStyle w:val="TableText"/>
              <w:rPr>
                <w:rFonts w:cs="Times New Roman"/>
              </w:rPr>
            </w:pPr>
            <w:r w:rsidRPr="00C7345F">
              <w:t>398</w:t>
            </w:r>
          </w:p>
        </w:tc>
        <w:tc>
          <w:tcPr>
            <w:tcW w:w="720" w:type="dxa"/>
            <w:vAlign w:val="bottom"/>
            <w:hideMark/>
          </w:tcPr>
          <w:p w14:paraId="2B9335DB" w14:textId="77777777" w:rsidR="00384C43" w:rsidRPr="00C7345F" w:rsidRDefault="00384C43" w:rsidP="00F73F5C">
            <w:pPr>
              <w:pStyle w:val="TableText"/>
              <w:rPr>
                <w:rFonts w:cs="Times New Roman"/>
              </w:rPr>
            </w:pPr>
            <w:r w:rsidRPr="00C7345F">
              <w:t>139</w:t>
            </w:r>
          </w:p>
        </w:tc>
        <w:tc>
          <w:tcPr>
            <w:tcW w:w="720" w:type="dxa"/>
            <w:vAlign w:val="bottom"/>
            <w:hideMark/>
          </w:tcPr>
          <w:p w14:paraId="4985EE1F" w14:textId="77777777" w:rsidR="00384C43" w:rsidRPr="00C7345F" w:rsidRDefault="00384C43" w:rsidP="00F73F5C">
            <w:pPr>
              <w:pStyle w:val="TableText"/>
              <w:rPr>
                <w:rFonts w:cs="Times New Roman"/>
              </w:rPr>
            </w:pPr>
            <w:r w:rsidRPr="00C7345F">
              <w:t>31</w:t>
            </w:r>
          </w:p>
        </w:tc>
        <w:tc>
          <w:tcPr>
            <w:tcW w:w="720" w:type="dxa"/>
            <w:vAlign w:val="bottom"/>
            <w:hideMark/>
          </w:tcPr>
          <w:p w14:paraId="320CF3C1" w14:textId="77777777" w:rsidR="00384C43" w:rsidRPr="00C7345F" w:rsidRDefault="00384C43" w:rsidP="00F73F5C">
            <w:pPr>
              <w:pStyle w:val="TableText"/>
              <w:rPr>
                <w:rFonts w:cs="Times New Roman"/>
              </w:rPr>
            </w:pPr>
            <w:r w:rsidRPr="00C7345F">
              <w:t>38</w:t>
            </w:r>
          </w:p>
        </w:tc>
        <w:tc>
          <w:tcPr>
            <w:tcW w:w="720" w:type="dxa"/>
            <w:vAlign w:val="bottom"/>
            <w:hideMark/>
          </w:tcPr>
          <w:p w14:paraId="35EFFA72" w14:textId="77777777" w:rsidR="00384C43" w:rsidRPr="00C7345F" w:rsidRDefault="00384C43" w:rsidP="00F73F5C">
            <w:pPr>
              <w:pStyle w:val="TableText"/>
              <w:rPr>
                <w:rFonts w:cs="Times New Roman"/>
              </w:rPr>
            </w:pPr>
            <w:r w:rsidRPr="00C7345F">
              <w:t>31</w:t>
            </w:r>
          </w:p>
        </w:tc>
      </w:tr>
      <w:tr w:rsidR="00384C43" w:rsidRPr="00C7345F" w14:paraId="431BEB56" w14:textId="77777777" w:rsidTr="00F73F5C">
        <w:tc>
          <w:tcPr>
            <w:tcW w:w="4608" w:type="dxa"/>
            <w:hideMark/>
          </w:tcPr>
          <w:p w14:paraId="70FAB175" w14:textId="77777777" w:rsidR="00384C43" w:rsidRPr="00C7345F" w:rsidRDefault="00384C43" w:rsidP="00F73F5C">
            <w:pPr>
              <w:pStyle w:val="TableText"/>
              <w:rPr>
                <w:rFonts w:cs="Times New Roman"/>
              </w:rPr>
            </w:pPr>
            <w:r w:rsidRPr="00C7345F">
              <w:t>Filipino</w:t>
            </w:r>
          </w:p>
        </w:tc>
        <w:tc>
          <w:tcPr>
            <w:tcW w:w="1152" w:type="dxa"/>
            <w:vAlign w:val="bottom"/>
          </w:tcPr>
          <w:p w14:paraId="5C76BA48" w14:textId="77777777" w:rsidR="00384C43" w:rsidRPr="00C7345F" w:rsidRDefault="00384C43" w:rsidP="00F73F5C">
            <w:pPr>
              <w:pStyle w:val="TableText"/>
              <w:rPr>
                <w:rFonts w:cs="Times New Roman"/>
              </w:rPr>
            </w:pPr>
            <w:r w:rsidRPr="00C7345F">
              <w:t>66</w:t>
            </w:r>
          </w:p>
        </w:tc>
        <w:tc>
          <w:tcPr>
            <w:tcW w:w="720" w:type="dxa"/>
            <w:vAlign w:val="bottom"/>
            <w:hideMark/>
          </w:tcPr>
          <w:p w14:paraId="51D541D5" w14:textId="77777777" w:rsidR="00384C43" w:rsidRPr="00C7345F" w:rsidRDefault="00384C43" w:rsidP="00F73F5C">
            <w:pPr>
              <w:pStyle w:val="TableText"/>
              <w:rPr>
                <w:rFonts w:cs="Times New Roman"/>
              </w:rPr>
            </w:pPr>
            <w:r w:rsidRPr="00C7345F">
              <w:t>438</w:t>
            </w:r>
          </w:p>
        </w:tc>
        <w:tc>
          <w:tcPr>
            <w:tcW w:w="720" w:type="dxa"/>
            <w:vAlign w:val="bottom"/>
            <w:hideMark/>
          </w:tcPr>
          <w:p w14:paraId="7D4B74DF" w14:textId="77777777" w:rsidR="00384C43" w:rsidRPr="00C7345F" w:rsidRDefault="00384C43" w:rsidP="00F73F5C">
            <w:pPr>
              <w:pStyle w:val="TableText"/>
              <w:rPr>
                <w:rFonts w:cs="Times New Roman"/>
              </w:rPr>
            </w:pPr>
            <w:r w:rsidRPr="00C7345F">
              <w:t>105</w:t>
            </w:r>
          </w:p>
        </w:tc>
        <w:tc>
          <w:tcPr>
            <w:tcW w:w="720" w:type="dxa"/>
            <w:vAlign w:val="bottom"/>
            <w:hideMark/>
          </w:tcPr>
          <w:p w14:paraId="52CF8FD0" w14:textId="77777777" w:rsidR="00384C43" w:rsidRPr="00C7345F" w:rsidRDefault="00384C43" w:rsidP="00F73F5C">
            <w:pPr>
              <w:pStyle w:val="TableText"/>
              <w:rPr>
                <w:rFonts w:cs="Times New Roman"/>
              </w:rPr>
            </w:pPr>
            <w:r w:rsidRPr="00C7345F">
              <w:t>27</w:t>
            </w:r>
          </w:p>
        </w:tc>
        <w:tc>
          <w:tcPr>
            <w:tcW w:w="720" w:type="dxa"/>
            <w:vAlign w:val="bottom"/>
            <w:hideMark/>
          </w:tcPr>
          <w:p w14:paraId="7FCD01B0" w14:textId="77777777" w:rsidR="00384C43" w:rsidRPr="00C7345F" w:rsidRDefault="00384C43" w:rsidP="00F73F5C">
            <w:pPr>
              <w:pStyle w:val="TableText"/>
              <w:rPr>
                <w:rFonts w:cs="Times New Roman"/>
              </w:rPr>
            </w:pPr>
            <w:r w:rsidRPr="00C7345F">
              <w:t>23</w:t>
            </w:r>
          </w:p>
        </w:tc>
        <w:tc>
          <w:tcPr>
            <w:tcW w:w="720" w:type="dxa"/>
            <w:vAlign w:val="bottom"/>
            <w:hideMark/>
          </w:tcPr>
          <w:p w14:paraId="76C6C90D" w14:textId="77777777" w:rsidR="00384C43" w:rsidRPr="00C7345F" w:rsidRDefault="00384C43" w:rsidP="00F73F5C">
            <w:pPr>
              <w:pStyle w:val="TableText"/>
              <w:rPr>
                <w:rFonts w:cs="Times New Roman"/>
              </w:rPr>
            </w:pPr>
            <w:r w:rsidRPr="00C7345F">
              <w:t>50</w:t>
            </w:r>
          </w:p>
        </w:tc>
      </w:tr>
      <w:tr w:rsidR="00384C43" w:rsidRPr="00C7345F" w14:paraId="70075393" w14:textId="77777777" w:rsidTr="00F73F5C">
        <w:tc>
          <w:tcPr>
            <w:tcW w:w="4608" w:type="dxa"/>
            <w:hideMark/>
          </w:tcPr>
          <w:p w14:paraId="21202693" w14:textId="77777777" w:rsidR="00384C43" w:rsidRPr="00C7345F" w:rsidRDefault="00384C43" w:rsidP="00F73F5C">
            <w:pPr>
              <w:pStyle w:val="TableText"/>
              <w:rPr>
                <w:rFonts w:cs="Times New Roman"/>
              </w:rPr>
            </w:pPr>
            <w:r w:rsidRPr="00C7345F">
              <w:t>Hispanic or Latino</w:t>
            </w:r>
          </w:p>
        </w:tc>
        <w:tc>
          <w:tcPr>
            <w:tcW w:w="1152" w:type="dxa"/>
            <w:vAlign w:val="bottom"/>
          </w:tcPr>
          <w:p w14:paraId="69749131" w14:textId="77777777" w:rsidR="00384C43" w:rsidRPr="00C7345F" w:rsidRDefault="00384C43" w:rsidP="00F73F5C">
            <w:pPr>
              <w:pStyle w:val="TableText"/>
              <w:rPr>
                <w:rFonts w:cs="Times New Roman"/>
              </w:rPr>
            </w:pPr>
            <w:r w:rsidRPr="00C7345F">
              <w:t>1,200</w:t>
            </w:r>
          </w:p>
        </w:tc>
        <w:tc>
          <w:tcPr>
            <w:tcW w:w="720" w:type="dxa"/>
            <w:vAlign w:val="bottom"/>
            <w:hideMark/>
          </w:tcPr>
          <w:p w14:paraId="37F3030E" w14:textId="77777777" w:rsidR="00384C43" w:rsidRPr="00C7345F" w:rsidRDefault="00384C43" w:rsidP="00F73F5C">
            <w:pPr>
              <w:pStyle w:val="TableText"/>
              <w:rPr>
                <w:rFonts w:cs="Times New Roman"/>
              </w:rPr>
            </w:pPr>
            <w:r w:rsidRPr="00C7345F">
              <w:t>292</w:t>
            </w:r>
          </w:p>
        </w:tc>
        <w:tc>
          <w:tcPr>
            <w:tcW w:w="720" w:type="dxa"/>
            <w:vAlign w:val="bottom"/>
            <w:hideMark/>
          </w:tcPr>
          <w:p w14:paraId="00C90C67" w14:textId="77777777" w:rsidR="00384C43" w:rsidRPr="00C7345F" w:rsidRDefault="00384C43" w:rsidP="00F73F5C">
            <w:pPr>
              <w:pStyle w:val="TableText"/>
              <w:rPr>
                <w:rFonts w:cs="Times New Roman"/>
              </w:rPr>
            </w:pPr>
            <w:r w:rsidRPr="00C7345F">
              <w:t>151</w:t>
            </w:r>
          </w:p>
        </w:tc>
        <w:tc>
          <w:tcPr>
            <w:tcW w:w="720" w:type="dxa"/>
            <w:vAlign w:val="bottom"/>
            <w:hideMark/>
          </w:tcPr>
          <w:p w14:paraId="3BED7681" w14:textId="77777777" w:rsidR="00384C43" w:rsidRPr="00C7345F" w:rsidRDefault="00384C43" w:rsidP="00F73F5C">
            <w:pPr>
              <w:pStyle w:val="TableText"/>
              <w:rPr>
                <w:rFonts w:cs="Times New Roman"/>
              </w:rPr>
            </w:pPr>
            <w:r w:rsidRPr="00C7345F">
              <w:t>65</w:t>
            </w:r>
          </w:p>
        </w:tc>
        <w:tc>
          <w:tcPr>
            <w:tcW w:w="720" w:type="dxa"/>
            <w:vAlign w:val="bottom"/>
            <w:hideMark/>
          </w:tcPr>
          <w:p w14:paraId="1FE7F75A" w14:textId="77777777" w:rsidR="00384C43" w:rsidRPr="00C7345F" w:rsidRDefault="00384C43" w:rsidP="00F73F5C">
            <w:pPr>
              <w:pStyle w:val="TableText"/>
              <w:rPr>
                <w:rFonts w:cs="Times New Roman"/>
              </w:rPr>
            </w:pPr>
            <w:r w:rsidRPr="00C7345F">
              <w:t>12</w:t>
            </w:r>
          </w:p>
        </w:tc>
        <w:tc>
          <w:tcPr>
            <w:tcW w:w="720" w:type="dxa"/>
            <w:vAlign w:val="bottom"/>
            <w:hideMark/>
          </w:tcPr>
          <w:p w14:paraId="2108F763" w14:textId="77777777" w:rsidR="00384C43" w:rsidRPr="00C7345F" w:rsidRDefault="00384C43" w:rsidP="00F73F5C">
            <w:pPr>
              <w:pStyle w:val="TableText"/>
              <w:rPr>
                <w:rFonts w:cs="Times New Roman"/>
              </w:rPr>
            </w:pPr>
            <w:r w:rsidRPr="00C7345F">
              <w:t>23</w:t>
            </w:r>
          </w:p>
        </w:tc>
      </w:tr>
      <w:tr w:rsidR="00384C43" w:rsidRPr="00C7345F" w14:paraId="03A525D4" w14:textId="77777777" w:rsidTr="00F73F5C">
        <w:tc>
          <w:tcPr>
            <w:tcW w:w="4608" w:type="dxa"/>
            <w:hideMark/>
          </w:tcPr>
          <w:p w14:paraId="641E1A99"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71EF4482" w14:textId="77777777" w:rsidR="00384C43" w:rsidRPr="00C7345F" w:rsidRDefault="00384C43" w:rsidP="00F73F5C">
            <w:pPr>
              <w:pStyle w:val="TableText"/>
              <w:rPr>
                <w:rFonts w:cs="Times New Roman"/>
              </w:rPr>
            </w:pPr>
            <w:r w:rsidRPr="00C7345F">
              <w:t>26</w:t>
            </w:r>
          </w:p>
        </w:tc>
        <w:tc>
          <w:tcPr>
            <w:tcW w:w="720" w:type="dxa"/>
            <w:vAlign w:val="bottom"/>
            <w:hideMark/>
          </w:tcPr>
          <w:p w14:paraId="032422C5" w14:textId="77777777" w:rsidR="00384C43" w:rsidRPr="00C7345F" w:rsidRDefault="00384C43" w:rsidP="00F73F5C">
            <w:pPr>
              <w:pStyle w:val="TableText"/>
              <w:rPr>
                <w:rFonts w:cs="Times New Roman"/>
              </w:rPr>
            </w:pPr>
            <w:r w:rsidRPr="00C7345F">
              <w:t>395</w:t>
            </w:r>
          </w:p>
        </w:tc>
        <w:tc>
          <w:tcPr>
            <w:tcW w:w="720" w:type="dxa"/>
            <w:vAlign w:val="bottom"/>
            <w:hideMark/>
          </w:tcPr>
          <w:p w14:paraId="1C5696A4" w14:textId="77777777" w:rsidR="00384C43" w:rsidRPr="00C7345F" w:rsidRDefault="00384C43" w:rsidP="00F73F5C">
            <w:pPr>
              <w:pStyle w:val="TableText"/>
              <w:rPr>
                <w:rFonts w:cs="Times New Roman"/>
              </w:rPr>
            </w:pPr>
            <w:r w:rsidRPr="00C7345F">
              <w:t>126</w:t>
            </w:r>
          </w:p>
        </w:tc>
        <w:tc>
          <w:tcPr>
            <w:tcW w:w="720" w:type="dxa"/>
            <w:vAlign w:val="bottom"/>
            <w:hideMark/>
          </w:tcPr>
          <w:p w14:paraId="40DDD877" w14:textId="77777777" w:rsidR="00384C43" w:rsidRPr="00C7345F" w:rsidRDefault="00384C43" w:rsidP="00F73F5C">
            <w:pPr>
              <w:pStyle w:val="TableText"/>
              <w:rPr>
                <w:rFonts w:cs="Times New Roman"/>
              </w:rPr>
            </w:pPr>
            <w:r w:rsidRPr="00C7345F">
              <w:t>42</w:t>
            </w:r>
          </w:p>
        </w:tc>
        <w:tc>
          <w:tcPr>
            <w:tcW w:w="720" w:type="dxa"/>
            <w:vAlign w:val="bottom"/>
            <w:hideMark/>
          </w:tcPr>
          <w:p w14:paraId="19C61145" w14:textId="77777777" w:rsidR="00384C43" w:rsidRPr="00C7345F" w:rsidRDefault="00384C43" w:rsidP="00F73F5C">
            <w:pPr>
              <w:pStyle w:val="TableText"/>
              <w:rPr>
                <w:rFonts w:cs="Times New Roman"/>
              </w:rPr>
            </w:pPr>
            <w:r w:rsidRPr="00C7345F">
              <w:t>23</w:t>
            </w:r>
          </w:p>
        </w:tc>
        <w:tc>
          <w:tcPr>
            <w:tcW w:w="720" w:type="dxa"/>
            <w:vAlign w:val="bottom"/>
            <w:hideMark/>
          </w:tcPr>
          <w:p w14:paraId="5E9134D8" w14:textId="77777777" w:rsidR="00384C43" w:rsidRPr="00C7345F" w:rsidRDefault="00384C43" w:rsidP="00F73F5C">
            <w:pPr>
              <w:pStyle w:val="TableText"/>
              <w:rPr>
                <w:rFonts w:cs="Times New Roman"/>
              </w:rPr>
            </w:pPr>
            <w:r w:rsidRPr="00C7345F">
              <w:t>35</w:t>
            </w:r>
          </w:p>
        </w:tc>
      </w:tr>
      <w:tr w:rsidR="00384C43" w:rsidRPr="00C7345F" w14:paraId="6A7EE595" w14:textId="77777777" w:rsidTr="00F73F5C">
        <w:tc>
          <w:tcPr>
            <w:tcW w:w="4608" w:type="dxa"/>
            <w:tcBorders>
              <w:bottom w:val="nil"/>
            </w:tcBorders>
            <w:hideMark/>
          </w:tcPr>
          <w:p w14:paraId="71A8E3F2"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773DA203" w14:textId="77777777" w:rsidR="00384C43" w:rsidRPr="00C7345F" w:rsidRDefault="00384C43" w:rsidP="00F73F5C">
            <w:pPr>
              <w:pStyle w:val="TableText"/>
              <w:rPr>
                <w:rFonts w:cs="Times New Roman"/>
              </w:rPr>
            </w:pPr>
            <w:r w:rsidRPr="00C7345F">
              <w:t>255</w:t>
            </w:r>
          </w:p>
        </w:tc>
        <w:tc>
          <w:tcPr>
            <w:tcW w:w="720" w:type="dxa"/>
            <w:tcBorders>
              <w:bottom w:val="nil"/>
            </w:tcBorders>
            <w:vAlign w:val="bottom"/>
            <w:hideMark/>
          </w:tcPr>
          <w:p w14:paraId="127D4AE6" w14:textId="77777777" w:rsidR="00384C43" w:rsidRPr="00C7345F" w:rsidRDefault="00384C43" w:rsidP="00F73F5C">
            <w:pPr>
              <w:pStyle w:val="TableText"/>
              <w:rPr>
                <w:rFonts w:cs="Times New Roman"/>
              </w:rPr>
            </w:pPr>
            <w:r w:rsidRPr="00C7345F">
              <w:t>369</w:t>
            </w:r>
          </w:p>
        </w:tc>
        <w:tc>
          <w:tcPr>
            <w:tcW w:w="720" w:type="dxa"/>
            <w:tcBorders>
              <w:bottom w:val="nil"/>
            </w:tcBorders>
            <w:vAlign w:val="bottom"/>
            <w:hideMark/>
          </w:tcPr>
          <w:p w14:paraId="6BAF0C21" w14:textId="77777777" w:rsidR="00384C43" w:rsidRPr="00C7345F" w:rsidRDefault="00384C43" w:rsidP="00F73F5C">
            <w:pPr>
              <w:pStyle w:val="TableText"/>
              <w:rPr>
                <w:rFonts w:cs="Times New Roman"/>
              </w:rPr>
            </w:pPr>
            <w:r w:rsidRPr="00C7345F">
              <w:t>156</w:t>
            </w:r>
          </w:p>
        </w:tc>
        <w:tc>
          <w:tcPr>
            <w:tcW w:w="720" w:type="dxa"/>
            <w:tcBorders>
              <w:bottom w:val="nil"/>
            </w:tcBorders>
            <w:vAlign w:val="bottom"/>
            <w:hideMark/>
          </w:tcPr>
          <w:p w14:paraId="35713F22" w14:textId="77777777" w:rsidR="00384C43" w:rsidRPr="00C7345F" w:rsidRDefault="00384C43" w:rsidP="00F73F5C">
            <w:pPr>
              <w:pStyle w:val="TableText"/>
              <w:rPr>
                <w:rFonts w:cs="Times New Roman"/>
              </w:rPr>
            </w:pPr>
            <w:r w:rsidRPr="00C7345F">
              <w:t>47</w:t>
            </w:r>
          </w:p>
        </w:tc>
        <w:tc>
          <w:tcPr>
            <w:tcW w:w="720" w:type="dxa"/>
            <w:tcBorders>
              <w:bottom w:val="nil"/>
            </w:tcBorders>
            <w:vAlign w:val="bottom"/>
            <w:hideMark/>
          </w:tcPr>
          <w:p w14:paraId="548FB99E" w14:textId="77777777" w:rsidR="00384C43" w:rsidRPr="00C7345F" w:rsidRDefault="00384C43" w:rsidP="00F73F5C">
            <w:pPr>
              <w:pStyle w:val="TableText"/>
              <w:rPr>
                <w:rFonts w:cs="Times New Roman"/>
              </w:rPr>
            </w:pPr>
            <w:r w:rsidRPr="00C7345F">
              <w:t>15</w:t>
            </w:r>
          </w:p>
        </w:tc>
        <w:tc>
          <w:tcPr>
            <w:tcW w:w="720" w:type="dxa"/>
            <w:tcBorders>
              <w:bottom w:val="nil"/>
            </w:tcBorders>
            <w:vAlign w:val="bottom"/>
            <w:hideMark/>
          </w:tcPr>
          <w:p w14:paraId="28D0BA11" w14:textId="77777777" w:rsidR="00384C43" w:rsidRPr="00C7345F" w:rsidRDefault="00384C43" w:rsidP="00F73F5C">
            <w:pPr>
              <w:pStyle w:val="TableText"/>
              <w:rPr>
                <w:rFonts w:cs="Times New Roman"/>
              </w:rPr>
            </w:pPr>
            <w:r w:rsidRPr="00C7345F">
              <w:t>38</w:t>
            </w:r>
          </w:p>
        </w:tc>
      </w:tr>
      <w:tr w:rsidR="00384C43" w:rsidRPr="00C7345F" w14:paraId="55474CD3" w14:textId="77777777" w:rsidTr="00F73F5C">
        <w:tc>
          <w:tcPr>
            <w:tcW w:w="4608" w:type="dxa"/>
            <w:tcBorders>
              <w:top w:val="nil"/>
              <w:bottom w:val="single" w:sz="4" w:space="0" w:color="auto"/>
            </w:tcBorders>
            <w:hideMark/>
          </w:tcPr>
          <w:p w14:paraId="213A62F1"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57F27AE9" w14:textId="77777777" w:rsidR="00384C43" w:rsidRPr="00C7345F" w:rsidRDefault="00384C43" w:rsidP="00F73F5C">
            <w:pPr>
              <w:pStyle w:val="TableText"/>
              <w:rPr>
                <w:rFonts w:cs="Times New Roman"/>
              </w:rPr>
            </w:pPr>
            <w:r w:rsidRPr="00C7345F">
              <w:t>72</w:t>
            </w:r>
          </w:p>
        </w:tc>
        <w:tc>
          <w:tcPr>
            <w:tcW w:w="720" w:type="dxa"/>
            <w:tcBorders>
              <w:top w:val="nil"/>
              <w:bottom w:val="single" w:sz="4" w:space="0" w:color="auto"/>
            </w:tcBorders>
            <w:vAlign w:val="bottom"/>
            <w:hideMark/>
          </w:tcPr>
          <w:p w14:paraId="0C6221CD" w14:textId="77777777" w:rsidR="00384C43" w:rsidRPr="00C7345F" w:rsidRDefault="00384C43" w:rsidP="00F73F5C">
            <w:pPr>
              <w:pStyle w:val="TableText"/>
              <w:rPr>
                <w:rFonts w:cs="Times New Roman"/>
              </w:rPr>
            </w:pPr>
            <w:r w:rsidRPr="00C7345F">
              <w:t>364</w:t>
            </w:r>
          </w:p>
        </w:tc>
        <w:tc>
          <w:tcPr>
            <w:tcW w:w="720" w:type="dxa"/>
            <w:tcBorders>
              <w:top w:val="nil"/>
              <w:bottom w:val="single" w:sz="4" w:space="0" w:color="auto"/>
            </w:tcBorders>
            <w:vAlign w:val="bottom"/>
            <w:hideMark/>
          </w:tcPr>
          <w:p w14:paraId="2BB77131" w14:textId="77777777" w:rsidR="00384C43" w:rsidRPr="00C7345F" w:rsidRDefault="00384C43" w:rsidP="00F73F5C">
            <w:pPr>
              <w:pStyle w:val="TableText"/>
              <w:rPr>
                <w:rFonts w:cs="Times New Roman"/>
              </w:rPr>
            </w:pPr>
            <w:r w:rsidRPr="00C7345F">
              <w:t>152</w:t>
            </w:r>
          </w:p>
        </w:tc>
        <w:tc>
          <w:tcPr>
            <w:tcW w:w="720" w:type="dxa"/>
            <w:tcBorders>
              <w:top w:val="nil"/>
              <w:bottom w:val="single" w:sz="4" w:space="0" w:color="auto"/>
            </w:tcBorders>
            <w:vAlign w:val="bottom"/>
            <w:hideMark/>
          </w:tcPr>
          <w:p w14:paraId="377E35B9" w14:textId="77777777" w:rsidR="00384C43" w:rsidRPr="00C7345F" w:rsidRDefault="00384C43" w:rsidP="00F73F5C">
            <w:pPr>
              <w:pStyle w:val="TableText"/>
              <w:rPr>
                <w:rFonts w:cs="Times New Roman"/>
              </w:rPr>
            </w:pPr>
            <w:r w:rsidRPr="00C7345F">
              <w:t>46</w:t>
            </w:r>
          </w:p>
        </w:tc>
        <w:tc>
          <w:tcPr>
            <w:tcW w:w="720" w:type="dxa"/>
            <w:tcBorders>
              <w:top w:val="nil"/>
              <w:bottom w:val="single" w:sz="4" w:space="0" w:color="auto"/>
            </w:tcBorders>
            <w:vAlign w:val="bottom"/>
            <w:hideMark/>
          </w:tcPr>
          <w:p w14:paraId="7FDFDAA3" w14:textId="77777777" w:rsidR="00384C43" w:rsidRPr="00C7345F" w:rsidRDefault="00384C43" w:rsidP="00F73F5C">
            <w:pPr>
              <w:pStyle w:val="TableText"/>
              <w:rPr>
                <w:rFonts w:cs="Times New Roman"/>
              </w:rPr>
            </w:pPr>
            <w:r w:rsidRPr="00C7345F">
              <w:t>15</w:t>
            </w:r>
          </w:p>
        </w:tc>
        <w:tc>
          <w:tcPr>
            <w:tcW w:w="720" w:type="dxa"/>
            <w:tcBorders>
              <w:top w:val="nil"/>
              <w:bottom w:val="single" w:sz="4" w:space="0" w:color="auto"/>
            </w:tcBorders>
            <w:vAlign w:val="bottom"/>
            <w:hideMark/>
          </w:tcPr>
          <w:p w14:paraId="49D396A6" w14:textId="77777777" w:rsidR="00384C43" w:rsidRPr="00C7345F" w:rsidRDefault="00384C43" w:rsidP="00F73F5C">
            <w:pPr>
              <w:pStyle w:val="TableText"/>
              <w:rPr>
                <w:rFonts w:cs="Times New Roman"/>
              </w:rPr>
            </w:pPr>
            <w:r w:rsidRPr="00C7345F">
              <w:t>39</w:t>
            </w:r>
          </w:p>
        </w:tc>
      </w:tr>
      <w:tr w:rsidR="00384C43" w:rsidRPr="00C7345F" w14:paraId="6B390BE4" w14:textId="77777777" w:rsidTr="00F73F5C">
        <w:tc>
          <w:tcPr>
            <w:tcW w:w="4608" w:type="dxa"/>
            <w:tcBorders>
              <w:top w:val="single" w:sz="4" w:space="0" w:color="auto"/>
              <w:bottom w:val="nil"/>
            </w:tcBorders>
          </w:tcPr>
          <w:p w14:paraId="2B5B116C"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5FB81CBF" w14:textId="77777777" w:rsidR="00384C43" w:rsidRPr="00C7345F" w:rsidRDefault="00384C43" w:rsidP="00F73F5C">
            <w:pPr>
              <w:pStyle w:val="TableText"/>
              <w:rPr>
                <w:rFonts w:cs="Times New Roman"/>
              </w:rPr>
            </w:pPr>
            <w:r w:rsidRPr="00C7345F">
              <w:t>999</w:t>
            </w:r>
          </w:p>
        </w:tc>
        <w:tc>
          <w:tcPr>
            <w:tcW w:w="720" w:type="dxa"/>
            <w:tcBorders>
              <w:top w:val="single" w:sz="4" w:space="0" w:color="auto"/>
              <w:bottom w:val="nil"/>
            </w:tcBorders>
            <w:vAlign w:val="bottom"/>
          </w:tcPr>
          <w:p w14:paraId="3533B44A" w14:textId="77777777" w:rsidR="00384C43" w:rsidRPr="00C7345F" w:rsidRDefault="00384C43" w:rsidP="00F73F5C">
            <w:pPr>
              <w:pStyle w:val="TableText"/>
              <w:rPr>
                <w:rFonts w:cs="Times New Roman"/>
              </w:rPr>
            </w:pPr>
            <w:r w:rsidRPr="00C7345F">
              <w:t>295</w:t>
            </w:r>
          </w:p>
        </w:tc>
        <w:tc>
          <w:tcPr>
            <w:tcW w:w="720" w:type="dxa"/>
            <w:tcBorders>
              <w:top w:val="single" w:sz="4" w:space="0" w:color="auto"/>
              <w:bottom w:val="nil"/>
            </w:tcBorders>
            <w:vAlign w:val="bottom"/>
          </w:tcPr>
          <w:p w14:paraId="1B9839C0" w14:textId="77777777" w:rsidR="00384C43" w:rsidRPr="00C7345F" w:rsidRDefault="00384C43" w:rsidP="00F73F5C">
            <w:pPr>
              <w:pStyle w:val="TableText"/>
              <w:rPr>
                <w:rFonts w:cs="Times New Roman"/>
              </w:rPr>
            </w:pPr>
            <w:r w:rsidRPr="00C7345F">
              <w:t>147</w:t>
            </w:r>
          </w:p>
        </w:tc>
        <w:tc>
          <w:tcPr>
            <w:tcW w:w="720" w:type="dxa"/>
            <w:tcBorders>
              <w:top w:val="single" w:sz="4" w:space="0" w:color="auto"/>
              <w:bottom w:val="nil"/>
            </w:tcBorders>
            <w:vAlign w:val="bottom"/>
          </w:tcPr>
          <w:p w14:paraId="39EC3D70" w14:textId="77777777" w:rsidR="00384C43" w:rsidRPr="00C7345F" w:rsidRDefault="00384C43" w:rsidP="00F73F5C">
            <w:pPr>
              <w:pStyle w:val="TableText"/>
              <w:rPr>
                <w:rFonts w:cs="Times New Roman"/>
              </w:rPr>
            </w:pPr>
            <w:r w:rsidRPr="00C7345F">
              <w:t>64</w:t>
            </w:r>
          </w:p>
        </w:tc>
        <w:tc>
          <w:tcPr>
            <w:tcW w:w="720" w:type="dxa"/>
            <w:tcBorders>
              <w:top w:val="single" w:sz="4" w:space="0" w:color="auto"/>
              <w:bottom w:val="nil"/>
            </w:tcBorders>
            <w:vAlign w:val="bottom"/>
          </w:tcPr>
          <w:p w14:paraId="36FDBE7D" w14:textId="77777777" w:rsidR="00384C43" w:rsidRPr="00C7345F" w:rsidRDefault="00384C43" w:rsidP="00F73F5C">
            <w:pPr>
              <w:pStyle w:val="TableText"/>
              <w:rPr>
                <w:rFonts w:cs="Times New Roman"/>
              </w:rPr>
            </w:pPr>
            <w:r w:rsidRPr="00C7345F">
              <w:t>13</w:t>
            </w:r>
          </w:p>
        </w:tc>
        <w:tc>
          <w:tcPr>
            <w:tcW w:w="720" w:type="dxa"/>
            <w:tcBorders>
              <w:top w:val="single" w:sz="4" w:space="0" w:color="auto"/>
              <w:bottom w:val="nil"/>
            </w:tcBorders>
            <w:vAlign w:val="bottom"/>
          </w:tcPr>
          <w:p w14:paraId="3F81A238" w14:textId="77777777" w:rsidR="00384C43" w:rsidRPr="00C7345F" w:rsidRDefault="00384C43" w:rsidP="00F73F5C">
            <w:pPr>
              <w:pStyle w:val="TableText"/>
              <w:rPr>
                <w:rFonts w:cs="Times New Roman"/>
              </w:rPr>
            </w:pPr>
            <w:r w:rsidRPr="00C7345F">
              <w:t>22</w:t>
            </w:r>
          </w:p>
        </w:tc>
      </w:tr>
      <w:tr w:rsidR="00384C43" w:rsidRPr="00C7345F" w14:paraId="0A999A31" w14:textId="77777777" w:rsidTr="00F73F5C">
        <w:tc>
          <w:tcPr>
            <w:tcW w:w="4608" w:type="dxa"/>
            <w:tcBorders>
              <w:top w:val="nil"/>
              <w:bottom w:val="single" w:sz="4" w:space="0" w:color="auto"/>
            </w:tcBorders>
          </w:tcPr>
          <w:p w14:paraId="068A29F6"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7D7866DB" w14:textId="77777777" w:rsidR="00384C43" w:rsidRPr="00C7345F" w:rsidRDefault="00384C43" w:rsidP="00F73F5C">
            <w:pPr>
              <w:pStyle w:val="TableText"/>
              <w:rPr>
                <w:rFonts w:cs="Times New Roman"/>
              </w:rPr>
            </w:pPr>
            <w:r w:rsidRPr="00C7345F">
              <w:t>1,246</w:t>
            </w:r>
          </w:p>
        </w:tc>
        <w:tc>
          <w:tcPr>
            <w:tcW w:w="720" w:type="dxa"/>
            <w:tcBorders>
              <w:top w:val="nil"/>
              <w:bottom w:val="single" w:sz="4" w:space="0" w:color="auto"/>
            </w:tcBorders>
            <w:vAlign w:val="bottom"/>
          </w:tcPr>
          <w:p w14:paraId="0F0ECB02" w14:textId="77777777" w:rsidR="00384C43" w:rsidRPr="00C7345F" w:rsidRDefault="00384C43" w:rsidP="00F73F5C">
            <w:pPr>
              <w:pStyle w:val="TableText"/>
              <w:rPr>
                <w:rFonts w:cs="Times New Roman"/>
              </w:rPr>
            </w:pPr>
            <w:r w:rsidRPr="00C7345F">
              <w:t>368</w:t>
            </w:r>
          </w:p>
        </w:tc>
        <w:tc>
          <w:tcPr>
            <w:tcW w:w="720" w:type="dxa"/>
            <w:tcBorders>
              <w:top w:val="nil"/>
              <w:bottom w:val="single" w:sz="4" w:space="0" w:color="auto"/>
            </w:tcBorders>
            <w:vAlign w:val="bottom"/>
          </w:tcPr>
          <w:p w14:paraId="458ED17C" w14:textId="77777777" w:rsidR="00384C43" w:rsidRPr="00C7345F" w:rsidRDefault="00384C43" w:rsidP="00F73F5C">
            <w:pPr>
              <w:pStyle w:val="TableText"/>
              <w:rPr>
                <w:rFonts w:cs="Times New Roman"/>
              </w:rPr>
            </w:pPr>
            <w:r w:rsidRPr="00C7345F">
              <w:t>162</w:t>
            </w:r>
          </w:p>
        </w:tc>
        <w:tc>
          <w:tcPr>
            <w:tcW w:w="720" w:type="dxa"/>
            <w:tcBorders>
              <w:top w:val="nil"/>
              <w:bottom w:val="single" w:sz="4" w:space="0" w:color="auto"/>
            </w:tcBorders>
            <w:vAlign w:val="bottom"/>
          </w:tcPr>
          <w:p w14:paraId="13076003" w14:textId="77777777" w:rsidR="00384C43" w:rsidRPr="00C7345F" w:rsidRDefault="00384C43" w:rsidP="00F73F5C">
            <w:pPr>
              <w:pStyle w:val="TableText"/>
              <w:rPr>
                <w:rFonts w:cs="Times New Roman"/>
              </w:rPr>
            </w:pPr>
            <w:r w:rsidRPr="00C7345F">
              <w:t>47</w:t>
            </w:r>
          </w:p>
        </w:tc>
        <w:tc>
          <w:tcPr>
            <w:tcW w:w="720" w:type="dxa"/>
            <w:tcBorders>
              <w:top w:val="nil"/>
              <w:bottom w:val="single" w:sz="4" w:space="0" w:color="auto"/>
            </w:tcBorders>
            <w:vAlign w:val="bottom"/>
          </w:tcPr>
          <w:p w14:paraId="1CFAFE07" w14:textId="77777777" w:rsidR="00384C43" w:rsidRPr="00C7345F" w:rsidRDefault="00384C43" w:rsidP="00F73F5C">
            <w:pPr>
              <w:pStyle w:val="TableText"/>
              <w:rPr>
                <w:rFonts w:cs="Times New Roman"/>
              </w:rPr>
            </w:pPr>
            <w:r w:rsidRPr="00C7345F">
              <w:t>12</w:t>
            </w:r>
          </w:p>
        </w:tc>
        <w:tc>
          <w:tcPr>
            <w:tcW w:w="720" w:type="dxa"/>
            <w:tcBorders>
              <w:top w:val="nil"/>
              <w:bottom w:val="single" w:sz="4" w:space="0" w:color="auto"/>
            </w:tcBorders>
            <w:vAlign w:val="bottom"/>
          </w:tcPr>
          <w:p w14:paraId="63F00917" w14:textId="77777777" w:rsidR="00384C43" w:rsidRPr="00C7345F" w:rsidRDefault="00384C43" w:rsidP="00F73F5C">
            <w:pPr>
              <w:pStyle w:val="TableText"/>
              <w:rPr>
                <w:rFonts w:cs="Times New Roman"/>
              </w:rPr>
            </w:pPr>
            <w:r w:rsidRPr="00C7345F">
              <w:t>41</w:t>
            </w:r>
          </w:p>
        </w:tc>
      </w:tr>
      <w:tr w:rsidR="00384C43" w:rsidRPr="00C7345F" w14:paraId="1F0EFC9D" w14:textId="77777777" w:rsidTr="00F73F5C">
        <w:tc>
          <w:tcPr>
            <w:tcW w:w="4608" w:type="dxa"/>
            <w:tcBorders>
              <w:top w:val="single" w:sz="4" w:space="0" w:color="auto"/>
              <w:bottom w:val="nil"/>
            </w:tcBorders>
          </w:tcPr>
          <w:p w14:paraId="41BCED51"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07E91A04" w14:textId="77777777" w:rsidR="00384C43" w:rsidRPr="00C7345F" w:rsidRDefault="00384C43" w:rsidP="00F73F5C">
            <w:pPr>
              <w:pStyle w:val="TableText"/>
            </w:pPr>
            <w:r w:rsidRPr="00C7345F">
              <w:t>1,512</w:t>
            </w:r>
          </w:p>
        </w:tc>
        <w:tc>
          <w:tcPr>
            <w:tcW w:w="720" w:type="dxa"/>
            <w:tcBorders>
              <w:top w:val="single" w:sz="4" w:space="0" w:color="auto"/>
              <w:bottom w:val="nil"/>
            </w:tcBorders>
            <w:vAlign w:val="bottom"/>
          </w:tcPr>
          <w:p w14:paraId="1497B9E9" w14:textId="77777777" w:rsidR="00384C43" w:rsidRPr="00C7345F" w:rsidRDefault="00384C43" w:rsidP="00F73F5C">
            <w:pPr>
              <w:pStyle w:val="TableText"/>
            </w:pPr>
            <w:r w:rsidRPr="00C7345F">
              <w:t>242</w:t>
            </w:r>
          </w:p>
        </w:tc>
        <w:tc>
          <w:tcPr>
            <w:tcW w:w="720" w:type="dxa"/>
            <w:tcBorders>
              <w:top w:val="single" w:sz="4" w:space="0" w:color="auto"/>
              <w:bottom w:val="nil"/>
            </w:tcBorders>
            <w:vAlign w:val="bottom"/>
          </w:tcPr>
          <w:p w14:paraId="1BC3EACD" w14:textId="77777777" w:rsidR="00384C43" w:rsidRPr="00C7345F" w:rsidRDefault="00384C43" w:rsidP="00F73F5C">
            <w:pPr>
              <w:pStyle w:val="TableText"/>
            </w:pPr>
            <w:r w:rsidRPr="00C7345F">
              <w:t>100</w:t>
            </w:r>
          </w:p>
        </w:tc>
        <w:tc>
          <w:tcPr>
            <w:tcW w:w="720" w:type="dxa"/>
            <w:tcBorders>
              <w:top w:val="single" w:sz="4" w:space="0" w:color="auto"/>
              <w:bottom w:val="nil"/>
            </w:tcBorders>
            <w:vAlign w:val="bottom"/>
          </w:tcPr>
          <w:p w14:paraId="46137511" w14:textId="77777777" w:rsidR="00384C43" w:rsidRPr="00C7345F" w:rsidRDefault="00384C43" w:rsidP="00F73F5C">
            <w:pPr>
              <w:pStyle w:val="TableText"/>
            </w:pPr>
            <w:r w:rsidRPr="00C7345F">
              <w:t>81</w:t>
            </w:r>
          </w:p>
        </w:tc>
        <w:tc>
          <w:tcPr>
            <w:tcW w:w="720" w:type="dxa"/>
            <w:tcBorders>
              <w:top w:val="single" w:sz="4" w:space="0" w:color="auto"/>
              <w:bottom w:val="nil"/>
            </w:tcBorders>
            <w:vAlign w:val="bottom"/>
          </w:tcPr>
          <w:p w14:paraId="737EE8A9" w14:textId="77777777" w:rsidR="00384C43" w:rsidRPr="00C7345F" w:rsidRDefault="00384C43" w:rsidP="00F73F5C">
            <w:pPr>
              <w:pStyle w:val="TableText"/>
            </w:pPr>
            <w:r w:rsidRPr="00C7345F">
              <w:t>19</w:t>
            </w:r>
          </w:p>
        </w:tc>
        <w:tc>
          <w:tcPr>
            <w:tcW w:w="720" w:type="dxa"/>
            <w:tcBorders>
              <w:top w:val="single" w:sz="4" w:space="0" w:color="auto"/>
              <w:bottom w:val="nil"/>
            </w:tcBorders>
            <w:vAlign w:val="bottom"/>
          </w:tcPr>
          <w:p w14:paraId="66B09347" w14:textId="77777777" w:rsidR="00384C43" w:rsidRPr="00C7345F" w:rsidRDefault="00384C43" w:rsidP="00F73F5C">
            <w:pPr>
              <w:pStyle w:val="TableText"/>
            </w:pPr>
            <w:r w:rsidRPr="00C7345F">
              <w:t>0</w:t>
            </w:r>
          </w:p>
        </w:tc>
      </w:tr>
      <w:tr w:rsidR="00384C43" w:rsidRPr="00C7345F" w14:paraId="15C27D9D" w14:textId="77777777" w:rsidTr="00F73F5C">
        <w:tc>
          <w:tcPr>
            <w:tcW w:w="4608" w:type="dxa"/>
            <w:tcBorders>
              <w:top w:val="nil"/>
              <w:bottom w:val="single" w:sz="4" w:space="0" w:color="auto"/>
            </w:tcBorders>
          </w:tcPr>
          <w:p w14:paraId="1CFDC324"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4E340715" w14:textId="77777777" w:rsidR="00384C43" w:rsidRPr="00C7345F" w:rsidRDefault="00384C43" w:rsidP="00F73F5C">
            <w:pPr>
              <w:pStyle w:val="TableText"/>
            </w:pPr>
            <w:r w:rsidRPr="00C7345F">
              <w:t>733</w:t>
            </w:r>
          </w:p>
        </w:tc>
        <w:tc>
          <w:tcPr>
            <w:tcW w:w="720" w:type="dxa"/>
            <w:tcBorders>
              <w:top w:val="nil"/>
              <w:bottom w:val="single" w:sz="4" w:space="0" w:color="auto"/>
            </w:tcBorders>
            <w:vAlign w:val="bottom"/>
          </w:tcPr>
          <w:p w14:paraId="3D0083A6" w14:textId="77777777" w:rsidR="00384C43" w:rsidRPr="00C7345F" w:rsidRDefault="00384C43" w:rsidP="00F73F5C">
            <w:pPr>
              <w:pStyle w:val="TableText"/>
            </w:pPr>
            <w:r w:rsidRPr="00C7345F">
              <w:t>529</w:t>
            </w:r>
          </w:p>
        </w:tc>
        <w:tc>
          <w:tcPr>
            <w:tcW w:w="720" w:type="dxa"/>
            <w:tcBorders>
              <w:top w:val="nil"/>
              <w:bottom w:val="single" w:sz="4" w:space="0" w:color="auto"/>
            </w:tcBorders>
            <w:vAlign w:val="bottom"/>
          </w:tcPr>
          <w:p w14:paraId="57C75B08" w14:textId="77777777" w:rsidR="00384C43" w:rsidRPr="00C7345F" w:rsidRDefault="00384C43" w:rsidP="00F73F5C">
            <w:pPr>
              <w:pStyle w:val="TableText"/>
            </w:pPr>
            <w:r w:rsidRPr="00C7345F">
              <w:t>46</w:t>
            </w:r>
          </w:p>
        </w:tc>
        <w:tc>
          <w:tcPr>
            <w:tcW w:w="720" w:type="dxa"/>
            <w:tcBorders>
              <w:top w:val="nil"/>
              <w:bottom w:val="single" w:sz="4" w:space="0" w:color="auto"/>
            </w:tcBorders>
            <w:vAlign w:val="bottom"/>
          </w:tcPr>
          <w:p w14:paraId="15FC390C"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08252D7F"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154F1417" w14:textId="77777777" w:rsidR="00384C43" w:rsidRPr="00C7345F" w:rsidRDefault="00384C43" w:rsidP="00F73F5C">
            <w:pPr>
              <w:pStyle w:val="TableText"/>
            </w:pPr>
            <w:r w:rsidRPr="00C7345F">
              <w:t>100</w:t>
            </w:r>
          </w:p>
        </w:tc>
      </w:tr>
      <w:tr w:rsidR="00384C43" w:rsidRPr="00C7345F" w14:paraId="5C77E5E1" w14:textId="77777777" w:rsidTr="00F73F5C">
        <w:tc>
          <w:tcPr>
            <w:tcW w:w="4608" w:type="dxa"/>
            <w:tcBorders>
              <w:top w:val="single" w:sz="4" w:space="0" w:color="auto"/>
              <w:bottom w:val="nil"/>
            </w:tcBorders>
            <w:hideMark/>
          </w:tcPr>
          <w:p w14:paraId="6159BFE8"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4B24193F" w14:textId="77777777" w:rsidR="00384C43" w:rsidRPr="00C7345F" w:rsidRDefault="00384C43" w:rsidP="00F73F5C">
            <w:pPr>
              <w:pStyle w:val="TableText"/>
              <w:rPr>
                <w:rFonts w:cs="Times New Roman"/>
              </w:rPr>
            </w:pPr>
            <w:r w:rsidRPr="00C7345F">
              <w:t>56</w:t>
            </w:r>
          </w:p>
        </w:tc>
        <w:tc>
          <w:tcPr>
            <w:tcW w:w="720" w:type="dxa"/>
            <w:tcBorders>
              <w:top w:val="single" w:sz="4" w:space="0" w:color="auto"/>
              <w:bottom w:val="nil"/>
            </w:tcBorders>
            <w:vAlign w:val="bottom"/>
            <w:hideMark/>
          </w:tcPr>
          <w:p w14:paraId="42E96A4A" w14:textId="77777777" w:rsidR="00384C43" w:rsidRPr="00C7345F" w:rsidRDefault="00384C43" w:rsidP="00F73F5C">
            <w:pPr>
              <w:pStyle w:val="TableText"/>
              <w:rPr>
                <w:rFonts w:cs="Times New Roman"/>
              </w:rPr>
            </w:pPr>
            <w:r w:rsidRPr="00C7345F">
              <w:t>217</w:t>
            </w:r>
          </w:p>
        </w:tc>
        <w:tc>
          <w:tcPr>
            <w:tcW w:w="720" w:type="dxa"/>
            <w:tcBorders>
              <w:top w:val="single" w:sz="4" w:space="0" w:color="auto"/>
              <w:bottom w:val="nil"/>
            </w:tcBorders>
            <w:vAlign w:val="bottom"/>
            <w:hideMark/>
          </w:tcPr>
          <w:p w14:paraId="0F9F8203" w14:textId="77777777" w:rsidR="00384C43" w:rsidRPr="00C7345F" w:rsidRDefault="00384C43" w:rsidP="00F73F5C">
            <w:pPr>
              <w:pStyle w:val="TableText"/>
              <w:rPr>
                <w:rFonts w:cs="Times New Roman"/>
              </w:rPr>
            </w:pPr>
            <w:r w:rsidRPr="00C7345F">
              <w:t>116</w:t>
            </w:r>
          </w:p>
        </w:tc>
        <w:tc>
          <w:tcPr>
            <w:tcW w:w="720" w:type="dxa"/>
            <w:tcBorders>
              <w:top w:val="single" w:sz="4" w:space="0" w:color="auto"/>
              <w:bottom w:val="nil"/>
            </w:tcBorders>
            <w:vAlign w:val="bottom"/>
            <w:hideMark/>
          </w:tcPr>
          <w:p w14:paraId="754B5A7E" w14:textId="77777777" w:rsidR="00384C43" w:rsidRPr="00C7345F" w:rsidRDefault="00384C43" w:rsidP="00F73F5C">
            <w:pPr>
              <w:pStyle w:val="TableText"/>
              <w:rPr>
                <w:rFonts w:cs="Times New Roman"/>
              </w:rPr>
            </w:pPr>
            <w:r w:rsidRPr="00C7345F">
              <w:t>89</w:t>
            </w:r>
          </w:p>
        </w:tc>
        <w:tc>
          <w:tcPr>
            <w:tcW w:w="720" w:type="dxa"/>
            <w:tcBorders>
              <w:top w:val="single" w:sz="4" w:space="0" w:color="auto"/>
              <w:bottom w:val="nil"/>
            </w:tcBorders>
            <w:vAlign w:val="bottom"/>
            <w:hideMark/>
          </w:tcPr>
          <w:p w14:paraId="66DB96D2" w14:textId="77777777" w:rsidR="00384C43" w:rsidRPr="00C7345F" w:rsidRDefault="00384C43" w:rsidP="00F73F5C">
            <w:pPr>
              <w:pStyle w:val="TableText"/>
              <w:rPr>
                <w:rFonts w:cs="Times New Roman"/>
              </w:rPr>
            </w:pPr>
            <w:r w:rsidRPr="00C7345F">
              <w:t>2</w:t>
            </w:r>
          </w:p>
        </w:tc>
        <w:tc>
          <w:tcPr>
            <w:tcW w:w="720" w:type="dxa"/>
            <w:tcBorders>
              <w:top w:val="single" w:sz="4" w:space="0" w:color="auto"/>
              <w:bottom w:val="nil"/>
            </w:tcBorders>
            <w:vAlign w:val="bottom"/>
            <w:hideMark/>
          </w:tcPr>
          <w:p w14:paraId="1135EAA8" w14:textId="77777777" w:rsidR="00384C43" w:rsidRPr="00C7345F" w:rsidRDefault="00384C43" w:rsidP="00F73F5C">
            <w:pPr>
              <w:pStyle w:val="TableText"/>
              <w:rPr>
                <w:rFonts w:cs="Times New Roman"/>
              </w:rPr>
            </w:pPr>
            <w:r w:rsidRPr="00C7345F">
              <w:t>9</w:t>
            </w:r>
          </w:p>
        </w:tc>
      </w:tr>
      <w:tr w:rsidR="00384C43" w:rsidRPr="00C7345F" w14:paraId="12E0D2E6" w14:textId="77777777" w:rsidTr="00F73F5C">
        <w:tc>
          <w:tcPr>
            <w:tcW w:w="4608" w:type="dxa"/>
            <w:tcBorders>
              <w:top w:val="nil"/>
              <w:bottom w:val="single" w:sz="4" w:space="0" w:color="auto"/>
            </w:tcBorders>
            <w:hideMark/>
          </w:tcPr>
          <w:p w14:paraId="7EBAC113"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5D8DFC06" w14:textId="77777777" w:rsidR="00384C43" w:rsidRPr="00C7345F" w:rsidRDefault="00384C43" w:rsidP="00F73F5C">
            <w:pPr>
              <w:pStyle w:val="TableText"/>
              <w:rPr>
                <w:rFonts w:cs="Times New Roman"/>
                <w:color w:val="000000" w:themeColor="text1"/>
              </w:rPr>
            </w:pPr>
            <w:r w:rsidRPr="00C7345F">
              <w:t>2,189</w:t>
            </w:r>
          </w:p>
        </w:tc>
        <w:tc>
          <w:tcPr>
            <w:tcW w:w="720" w:type="dxa"/>
            <w:tcBorders>
              <w:top w:val="nil"/>
              <w:bottom w:val="single" w:sz="4" w:space="0" w:color="auto"/>
            </w:tcBorders>
            <w:vAlign w:val="bottom"/>
            <w:hideMark/>
          </w:tcPr>
          <w:p w14:paraId="2B0A516A" w14:textId="77777777" w:rsidR="00384C43" w:rsidRPr="00C7345F" w:rsidRDefault="00384C43" w:rsidP="00F73F5C">
            <w:pPr>
              <w:pStyle w:val="TableText"/>
              <w:rPr>
                <w:rFonts w:cs="Times New Roman"/>
                <w:color w:val="000000" w:themeColor="text1"/>
              </w:rPr>
            </w:pPr>
            <w:r w:rsidRPr="00C7345F">
              <w:t>339</w:t>
            </w:r>
          </w:p>
        </w:tc>
        <w:tc>
          <w:tcPr>
            <w:tcW w:w="720" w:type="dxa"/>
            <w:tcBorders>
              <w:top w:val="nil"/>
              <w:bottom w:val="single" w:sz="4" w:space="0" w:color="auto"/>
            </w:tcBorders>
            <w:vAlign w:val="bottom"/>
            <w:hideMark/>
          </w:tcPr>
          <w:p w14:paraId="45E2242D" w14:textId="77777777" w:rsidR="00384C43" w:rsidRPr="00C7345F" w:rsidRDefault="00384C43" w:rsidP="00F73F5C">
            <w:pPr>
              <w:pStyle w:val="TableText"/>
              <w:rPr>
                <w:rFonts w:cs="Times New Roman"/>
                <w:color w:val="000000" w:themeColor="text1"/>
              </w:rPr>
            </w:pPr>
            <w:r w:rsidRPr="00C7345F">
              <w:t>160</w:t>
            </w:r>
          </w:p>
        </w:tc>
        <w:tc>
          <w:tcPr>
            <w:tcW w:w="720" w:type="dxa"/>
            <w:tcBorders>
              <w:top w:val="nil"/>
              <w:bottom w:val="single" w:sz="4" w:space="0" w:color="auto"/>
            </w:tcBorders>
            <w:vAlign w:val="bottom"/>
            <w:hideMark/>
          </w:tcPr>
          <w:p w14:paraId="0F92B5EE" w14:textId="77777777" w:rsidR="00384C43" w:rsidRPr="00C7345F" w:rsidRDefault="00384C43" w:rsidP="00F73F5C">
            <w:pPr>
              <w:pStyle w:val="TableText"/>
              <w:rPr>
                <w:rFonts w:cs="Times New Roman"/>
                <w:color w:val="000000" w:themeColor="text1"/>
              </w:rPr>
            </w:pPr>
            <w:r w:rsidRPr="00C7345F">
              <w:t>54</w:t>
            </w:r>
          </w:p>
        </w:tc>
        <w:tc>
          <w:tcPr>
            <w:tcW w:w="720" w:type="dxa"/>
            <w:tcBorders>
              <w:top w:val="nil"/>
              <w:bottom w:val="single" w:sz="4" w:space="0" w:color="auto"/>
            </w:tcBorders>
            <w:vAlign w:val="bottom"/>
            <w:hideMark/>
          </w:tcPr>
          <w:p w14:paraId="0A5A2E4D" w14:textId="77777777" w:rsidR="00384C43" w:rsidRPr="00C7345F" w:rsidRDefault="00384C43" w:rsidP="00F73F5C">
            <w:pPr>
              <w:pStyle w:val="TableText"/>
              <w:rPr>
                <w:rFonts w:cs="Times New Roman"/>
                <w:color w:val="000000" w:themeColor="text1"/>
              </w:rPr>
            </w:pPr>
            <w:r w:rsidRPr="00C7345F">
              <w:t>13</w:t>
            </w:r>
          </w:p>
        </w:tc>
        <w:tc>
          <w:tcPr>
            <w:tcW w:w="720" w:type="dxa"/>
            <w:tcBorders>
              <w:top w:val="nil"/>
              <w:bottom w:val="single" w:sz="4" w:space="0" w:color="auto"/>
            </w:tcBorders>
            <w:vAlign w:val="bottom"/>
            <w:hideMark/>
          </w:tcPr>
          <w:p w14:paraId="40AEF459" w14:textId="77777777" w:rsidR="00384C43" w:rsidRPr="00C7345F" w:rsidRDefault="00384C43" w:rsidP="00F73F5C">
            <w:pPr>
              <w:pStyle w:val="TableText"/>
              <w:rPr>
                <w:rFonts w:cs="Times New Roman"/>
                <w:color w:val="000000" w:themeColor="text1"/>
              </w:rPr>
            </w:pPr>
            <w:r w:rsidRPr="00C7345F">
              <w:t>33</w:t>
            </w:r>
          </w:p>
        </w:tc>
      </w:tr>
      <w:tr w:rsidR="00384C43" w:rsidRPr="00C7345F" w14:paraId="0036E8E8" w14:textId="77777777" w:rsidTr="00F73F5C">
        <w:tc>
          <w:tcPr>
            <w:tcW w:w="4608" w:type="dxa"/>
            <w:tcBorders>
              <w:top w:val="single" w:sz="4" w:space="0" w:color="auto"/>
            </w:tcBorders>
          </w:tcPr>
          <w:p w14:paraId="56078FDB"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7B269747" w14:textId="77777777" w:rsidR="00384C43" w:rsidRPr="00C7345F" w:rsidRDefault="00384C43" w:rsidP="00F73F5C">
            <w:pPr>
              <w:pStyle w:val="TableText"/>
              <w:rPr>
                <w:rFonts w:cs="Times New Roman"/>
              </w:rPr>
            </w:pPr>
            <w:r w:rsidRPr="00C7345F">
              <w:t>69</w:t>
            </w:r>
          </w:p>
        </w:tc>
        <w:tc>
          <w:tcPr>
            <w:tcW w:w="720" w:type="dxa"/>
            <w:tcBorders>
              <w:top w:val="single" w:sz="4" w:space="0" w:color="auto"/>
            </w:tcBorders>
            <w:vAlign w:val="bottom"/>
          </w:tcPr>
          <w:p w14:paraId="12866D04" w14:textId="77777777" w:rsidR="00384C43" w:rsidRPr="00C7345F" w:rsidRDefault="00384C43" w:rsidP="00F73F5C">
            <w:pPr>
              <w:pStyle w:val="TableText"/>
              <w:rPr>
                <w:rFonts w:cs="Times New Roman"/>
              </w:rPr>
            </w:pPr>
            <w:r w:rsidRPr="00C7345F">
              <w:t>325</w:t>
            </w:r>
          </w:p>
        </w:tc>
        <w:tc>
          <w:tcPr>
            <w:tcW w:w="720" w:type="dxa"/>
            <w:tcBorders>
              <w:top w:val="single" w:sz="4" w:space="0" w:color="auto"/>
            </w:tcBorders>
            <w:vAlign w:val="bottom"/>
          </w:tcPr>
          <w:p w14:paraId="4A10ED6C" w14:textId="77777777" w:rsidR="00384C43" w:rsidRPr="00C7345F" w:rsidRDefault="00384C43" w:rsidP="00F73F5C">
            <w:pPr>
              <w:pStyle w:val="TableText"/>
              <w:rPr>
                <w:rFonts w:cs="Times New Roman"/>
              </w:rPr>
            </w:pPr>
            <w:r w:rsidRPr="00C7345F">
              <w:t>154</w:t>
            </w:r>
          </w:p>
        </w:tc>
        <w:tc>
          <w:tcPr>
            <w:tcW w:w="720" w:type="dxa"/>
            <w:tcBorders>
              <w:top w:val="single" w:sz="4" w:space="0" w:color="auto"/>
            </w:tcBorders>
            <w:vAlign w:val="bottom"/>
          </w:tcPr>
          <w:p w14:paraId="06712034" w14:textId="77777777" w:rsidR="00384C43" w:rsidRPr="00C7345F" w:rsidRDefault="00384C43" w:rsidP="00F73F5C">
            <w:pPr>
              <w:pStyle w:val="TableText"/>
              <w:rPr>
                <w:rFonts w:cs="Times New Roman"/>
              </w:rPr>
            </w:pPr>
            <w:r w:rsidRPr="00C7345F">
              <w:t>55</w:t>
            </w:r>
          </w:p>
        </w:tc>
        <w:tc>
          <w:tcPr>
            <w:tcW w:w="720" w:type="dxa"/>
            <w:tcBorders>
              <w:top w:val="single" w:sz="4" w:space="0" w:color="auto"/>
            </w:tcBorders>
            <w:vAlign w:val="bottom"/>
          </w:tcPr>
          <w:p w14:paraId="3CED27CF" w14:textId="77777777" w:rsidR="00384C43" w:rsidRPr="00C7345F" w:rsidRDefault="00384C43" w:rsidP="00F73F5C">
            <w:pPr>
              <w:pStyle w:val="TableText"/>
              <w:rPr>
                <w:rFonts w:cs="Times New Roman"/>
              </w:rPr>
            </w:pPr>
            <w:r w:rsidRPr="00C7345F">
              <w:t>14</w:t>
            </w:r>
          </w:p>
        </w:tc>
        <w:tc>
          <w:tcPr>
            <w:tcW w:w="720" w:type="dxa"/>
            <w:tcBorders>
              <w:top w:val="single" w:sz="4" w:space="0" w:color="auto"/>
            </w:tcBorders>
            <w:vAlign w:val="bottom"/>
          </w:tcPr>
          <w:p w14:paraId="711CFD86" w14:textId="77777777" w:rsidR="00384C43" w:rsidRPr="00C7345F" w:rsidRDefault="00384C43" w:rsidP="00F73F5C">
            <w:pPr>
              <w:pStyle w:val="TableText"/>
              <w:rPr>
                <w:rFonts w:cs="Times New Roman"/>
              </w:rPr>
            </w:pPr>
            <w:r w:rsidRPr="00C7345F">
              <w:t>30</w:t>
            </w:r>
          </w:p>
        </w:tc>
      </w:tr>
      <w:tr w:rsidR="00384C43" w:rsidRPr="00C7345F" w14:paraId="0A9562DF" w14:textId="77777777" w:rsidTr="00F73F5C">
        <w:tc>
          <w:tcPr>
            <w:tcW w:w="4608" w:type="dxa"/>
            <w:tcBorders>
              <w:bottom w:val="nil"/>
            </w:tcBorders>
          </w:tcPr>
          <w:p w14:paraId="5591BD0F"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530ECBCE" w14:textId="77777777" w:rsidR="00384C43" w:rsidRPr="00C7345F" w:rsidRDefault="00384C43" w:rsidP="00F73F5C">
            <w:pPr>
              <w:pStyle w:val="TableText"/>
              <w:rPr>
                <w:rFonts w:cs="Times New Roman"/>
                <w:color w:val="000000" w:themeColor="text1"/>
              </w:rPr>
            </w:pPr>
            <w:r w:rsidRPr="00C7345F">
              <w:t>9</w:t>
            </w:r>
          </w:p>
        </w:tc>
        <w:tc>
          <w:tcPr>
            <w:tcW w:w="720" w:type="dxa"/>
            <w:tcBorders>
              <w:bottom w:val="nil"/>
            </w:tcBorders>
            <w:vAlign w:val="bottom"/>
          </w:tcPr>
          <w:p w14:paraId="79AD8083"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10282A43"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6FEA0BCD"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00D3B1E9" w14:textId="77777777" w:rsidR="00384C43" w:rsidRPr="00C7345F" w:rsidRDefault="00384C43" w:rsidP="00F73F5C">
            <w:pPr>
              <w:pStyle w:val="TableText"/>
              <w:rPr>
                <w:rFonts w:cs="Times New Roman"/>
                <w:color w:val="000000" w:themeColor="text1"/>
              </w:rPr>
            </w:pPr>
            <w:r w:rsidRPr="00C7345F">
              <w:t>N/A</w:t>
            </w:r>
          </w:p>
        </w:tc>
        <w:tc>
          <w:tcPr>
            <w:tcW w:w="720" w:type="dxa"/>
            <w:tcBorders>
              <w:bottom w:val="nil"/>
            </w:tcBorders>
            <w:vAlign w:val="bottom"/>
          </w:tcPr>
          <w:p w14:paraId="545CE3A0" w14:textId="77777777" w:rsidR="00384C43" w:rsidRPr="00C7345F" w:rsidRDefault="00384C43" w:rsidP="00F73F5C">
            <w:pPr>
              <w:pStyle w:val="TableText"/>
              <w:rPr>
                <w:rFonts w:cs="Times New Roman"/>
                <w:color w:val="000000" w:themeColor="text1"/>
              </w:rPr>
            </w:pPr>
            <w:r w:rsidRPr="00C7345F">
              <w:t>N/A</w:t>
            </w:r>
          </w:p>
        </w:tc>
      </w:tr>
      <w:tr w:rsidR="00384C43" w:rsidRPr="00C7345F" w14:paraId="3E2F0482" w14:textId="77777777" w:rsidTr="00F73F5C">
        <w:tc>
          <w:tcPr>
            <w:tcW w:w="4608" w:type="dxa"/>
            <w:tcBorders>
              <w:top w:val="nil"/>
              <w:bottom w:val="single" w:sz="4" w:space="0" w:color="auto"/>
            </w:tcBorders>
          </w:tcPr>
          <w:p w14:paraId="1FFEB99D"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0A238325" w14:textId="77777777" w:rsidR="00384C43" w:rsidRPr="00C7345F" w:rsidRDefault="00384C43" w:rsidP="00F73F5C">
            <w:pPr>
              <w:pStyle w:val="TableText"/>
              <w:rPr>
                <w:rFonts w:cs="Times New Roman"/>
              </w:rPr>
            </w:pPr>
            <w:r w:rsidRPr="00C7345F">
              <w:t>2,176</w:t>
            </w:r>
          </w:p>
        </w:tc>
        <w:tc>
          <w:tcPr>
            <w:tcW w:w="720" w:type="dxa"/>
            <w:tcBorders>
              <w:top w:val="nil"/>
              <w:bottom w:val="single" w:sz="4" w:space="0" w:color="auto"/>
            </w:tcBorders>
            <w:vAlign w:val="bottom"/>
          </w:tcPr>
          <w:p w14:paraId="0F6AE462" w14:textId="77777777" w:rsidR="00384C43" w:rsidRPr="00C7345F" w:rsidRDefault="00384C43" w:rsidP="00F73F5C">
            <w:pPr>
              <w:pStyle w:val="TableText"/>
            </w:pPr>
            <w:r w:rsidRPr="00C7345F">
              <w:t>336</w:t>
            </w:r>
          </w:p>
        </w:tc>
        <w:tc>
          <w:tcPr>
            <w:tcW w:w="720" w:type="dxa"/>
            <w:tcBorders>
              <w:top w:val="nil"/>
              <w:bottom w:val="single" w:sz="4" w:space="0" w:color="auto"/>
            </w:tcBorders>
            <w:vAlign w:val="bottom"/>
          </w:tcPr>
          <w:p w14:paraId="12C83116" w14:textId="77777777" w:rsidR="00384C43" w:rsidRPr="00C7345F" w:rsidRDefault="00384C43" w:rsidP="00F73F5C">
            <w:pPr>
              <w:pStyle w:val="TableText"/>
            </w:pPr>
            <w:r w:rsidRPr="00C7345F">
              <w:t>160</w:t>
            </w:r>
          </w:p>
        </w:tc>
        <w:tc>
          <w:tcPr>
            <w:tcW w:w="720" w:type="dxa"/>
            <w:tcBorders>
              <w:top w:val="nil"/>
              <w:bottom w:val="single" w:sz="4" w:space="0" w:color="auto"/>
            </w:tcBorders>
            <w:vAlign w:val="bottom"/>
          </w:tcPr>
          <w:p w14:paraId="250FD649" w14:textId="77777777" w:rsidR="00384C43" w:rsidRPr="00C7345F" w:rsidRDefault="00384C43" w:rsidP="00F73F5C">
            <w:pPr>
              <w:pStyle w:val="TableText"/>
            </w:pPr>
            <w:r w:rsidRPr="00C7345F">
              <w:t>55</w:t>
            </w:r>
          </w:p>
        </w:tc>
        <w:tc>
          <w:tcPr>
            <w:tcW w:w="720" w:type="dxa"/>
            <w:tcBorders>
              <w:top w:val="nil"/>
              <w:bottom w:val="single" w:sz="4" w:space="0" w:color="auto"/>
            </w:tcBorders>
            <w:vAlign w:val="bottom"/>
          </w:tcPr>
          <w:p w14:paraId="6B9C7852" w14:textId="77777777" w:rsidR="00384C43" w:rsidRPr="00C7345F" w:rsidRDefault="00384C43" w:rsidP="00F73F5C">
            <w:pPr>
              <w:pStyle w:val="TableText"/>
            </w:pPr>
            <w:r w:rsidRPr="00C7345F">
              <w:t>12</w:t>
            </w:r>
          </w:p>
        </w:tc>
        <w:tc>
          <w:tcPr>
            <w:tcW w:w="720" w:type="dxa"/>
            <w:tcBorders>
              <w:top w:val="nil"/>
              <w:bottom w:val="single" w:sz="4" w:space="0" w:color="auto"/>
            </w:tcBorders>
            <w:vAlign w:val="bottom"/>
          </w:tcPr>
          <w:p w14:paraId="6CC0DEC4" w14:textId="77777777" w:rsidR="00384C43" w:rsidRPr="00C7345F" w:rsidRDefault="00384C43" w:rsidP="00F73F5C">
            <w:pPr>
              <w:pStyle w:val="TableText"/>
            </w:pPr>
            <w:r w:rsidRPr="00C7345F">
              <w:t>33</w:t>
            </w:r>
          </w:p>
        </w:tc>
      </w:tr>
      <w:tr w:rsidR="00384C43" w:rsidRPr="00C7345F" w14:paraId="5609D22E" w14:textId="77777777" w:rsidTr="00F73F5C">
        <w:tc>
          <w:tcPr>
            <w:tcW w:w="4608" w:type="dxa"/>
            <w:tcBorders>
              <w:top w:val="single" w:sz="4" w:space="0" w:color="auto"/>
              <w:bottom w:val="nil"/>
            </w:tcBorders>
          </w:tcPr>
          <w:p w14:paraId="2CCCBA15"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450B7CB6" w14:textId="77777777" w:rsidR="00384C43" w:rsidRPr="00C7345F" w:rsidRDefault="00384C43" w:rsidP="00F73F5C">
            <w:pPr>
              <w:pStyle w:val="TableText"/>
            </w:pPr>
            <w:r w:rsidRPr="00C7345F">
              <w:t>0</w:t>
            </w:r>
          </w:p>
        </w:tc>
        <w:tc>
          <w:tcPr>
            <w:tcW w:w="720" w:type="dxa"/>
            <w:tcBorders>
              <w:top w:val="single" w:sz="4" w:space="0" w:color="auto"/>
              <w:bottom w:val="nil"/>
            </w:tcBorders>
            <w:vAlign w:val="bottom"/>
          </w:tcPr>
          <w:p w14:paraId="64BC3E16"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24A6C862"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2D620AC7"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25445075"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48CF5C04" w14:textId="77777777" w:rsidR="00384C43" w:rsidRPr="00C7345F" w:rsidRDefault="00384C43" w:rsidP="00F73F5C">
            <w:pPr>
              <w:pStyle w:val="TableText"/>
            </w:pPr>
            <w:r w:rsidRPr="00C7345F">
              <w:t>N/A</w:t>
            </w:r>
          </w:p>
        </w:tc>
      </w:tr>
      <w:tr w:rsidR="00384C43" w:rsidRPr="00C7345F" w14:paraId="6D3963F8" w14:textId="77777777" w:rsidTr="00F73F5C">
        <w:tc>
          <w:tcPr>
            <w:tcW w:w="4608" w:type="dxa"/>
            <w:tcBorders>
              <w:top w:val="nil"/>
              <w:bottom w:val="single" w:sz="4" w:space="0" w:color="auto"/>
            </w:tcBorders>
          </w:tcPr>
          <w:p w14:paraId="51D1088D"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5B41DAE5" w14:textId="77777777" w:rsidR="00384C43" w:rsidRPr="00C7345F" w:rsidRDefault="00384C43" w:rsidP="00F73F5C">
            <w:pPr>
              <w:pStyle w:val="TableText"/>
            </w:pPr>
            <w:r w:rsidRPr="00C7345F">
              <w:t>2,236</w:t>
            </w:r>
          </w:p>
        </w:tc>
        <w:tc>
          <w:tcPr>
            <w:tcW w:w="720" w:type="dxa"/>
            <w:tcBorders>
              <w:top w:val="nil"/>
              <w:bottom w:val="single" w:sz="4" w:space="0" w:color="auto"/>
            </w:tcBorders>
            <w:vAlign w:val="bottom"/>
          </w:tcPr>
          <w:p w14:paraId="08775C96" w14:textId="77777777" w:rsidR="00384C43" w:rsidRPr="00C7345F" w:rsidRDefault="00384C43" w:rsidP="00F73F5C">
            <w:pPr>
              <w:pStyle w:val="TableText"/>
            </w:pPr>
            <w:r w:rsidRPr="00C7345F">
              <w:t>337</w:t>
            </w:r>
          </w:p>
        </w:tc>
        <w:tc>
          <w:tcPr>
            <w:tcW w:w="720" w:type="dxa"/>
            <w:tcBorders>
              <w:top w:val="nil"/>
              <w:bottom w:val="single" w:sz="4" w:space="0" w:color="auto"/>
            </w:tcBorders>
            <w:vAlign w:val="bottom"/>
          </w:tcPr>
          <w:p w14:paraId="66278E5A" w14:textId="77777777" w:rsidR="00384C43" w:rsidRPr="00C7345F" w:rsidRDefault="00384C43" w:rsidP="00F73F5C">
            <w:pPr>
              <w:pStyle w:val="TableText"/>
            </w:pPr>
            <w:r w:rsidRPr="00C7345F">
              <w:t>160</w:t>
            </w:r>
          </w:p>
        </w:tc>
        <w:tc>
          <w:tcPr>
            <w:tcW w:w="720" w:type="dxa"/>
            <w:tcBorders>
              <w:top w:val="nil"/>
              <w:bottom w:val="single" w:sz="4" w:space="0" w:color="auto"/>
            </w:tcBorders>
            <w:vAlign w:val="bottom"/>
          </w:tcPr>
          <w:p w14:paraId="168D04D0" w14:textId="77777777" w:rsidR="00384C43" w:rsidRPr="00C7345F" w:rsidRDefault="00384C43" w:rsidP="00F73F5C">
            <w:pPr>
              <w:pStyle w:val="TableText"/>
            </w:pPr>
            <w:r w:rsidRPr="00C7345F">
              <w:t>55</w:t>
            </w:r>
          </w:p>
        </w:tc>
        <w:tc>
          <w:tcPr>
            <w:tcW w:w="720" w:type="dxa"/>
            <w:tcBorders>
              <w:top w:val="nil"/>
              <w:bottom w:val="single" w:sz="4" w:space="0" w:color="auto"/>
            </w:tcBorders>
            <w:vAlign w:val="bottom"/>
          </w:tcPr>
          <w:p w14:paraId="3AFE6B8A" w14:textId="77777777" w:rsidR="00384C43" w:rsidRPr="00C7345F" w:rsidRDefault="00384C43" w:rsidP="00F73F5C">
            <w:pPr>
              <w:pStyle w:val="TableText"/>
            </w:pPr>
            <w:r w:rsidRPr="00C7345F">
              <w:t>13</w:t>
            </w:r>
          </w:p>
        </w:tc>
        <w:tc>
          <w:tcPr>
            <w:tcW w:w="720" w:type="dxa"/>
            <w:tcBorders>
              <w:top w:val="nil"/>
              <w:bottom w:val="single" w:sz="4" w:space="0" w:color="auto"/>
            </w:tcBorders>
            <w:vAlign w:val="bottom"/>
          </w:tcPr>
          <w:p w14:paraId="4D706E04" w14:textId="77777777" w:rsidR="00384C43" w:rsidRPr="00C7345F" w:rsidRDefault="00384C43" w:rsidP="00F73F5C">
            <w:pPr>
              <w:pStyle w:val="TableText"/>
            </w:pPr>
            <w:r w:rsidRPr="00C7345F">
              <w:t>33</w:t>
            </w:r>
          </w:p>
        </w:tc>
      </w:tr>
      <w:tr w:rsidR="00384C43" w:rsidRPr="00C7345F" w14:paraId="06A2F7D8" w14:textId="77777777" w:rsidTr="00F73F5C">
        <w:tc>
          <w:tcPr>
            <w:tcW w:w="4608" w:type="dxa"/>
            <w:tcBorders>
              <w:top w:val="single" w:sz="4" w:space="0" w:color="auto"/>
              <w:bottom w:val="nil"/>
            </w:tcBorders>
          </w:tcPr>
          <w:p w14:paraId="4DBD1D19"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6B123999" w14:textId="77777777" w:rsidR="00384C43" w:rsidRPr="00C7345F" w:rsidRDefault="00384C43" w:rsidP="00F73F5C">
            <w:pPr>
              <w:pStyle w:val="TableText"/>
              <w:rPr>
                <w:rFonts w:cs="Times New Roman"/>
              </w:rPr>
            </w:pPr>
            <w:r w:rsidRPr="00C7345F">
              <w:t>19</w:t>
            </w:r>
          </w:p>
        </w:tc>
        <w:tc>
          <w:tcPr>
            <w:tcW w:w="720" w:type="dxa"/>
            <w:tcBorders>
              <w:top w:val="single" w:sz="4" w:space="0" w:color="auto"/>
              <w:bottom w:val="nil"/>
            </w:tcBorders>
            <w:vAlign w:val="bottom"/>
          </w:tcPr>
          <w:p w14:paraId="3538838A" w14:textId="77777777" w:rsidR="00384C43" w:rsidRPr="00C7345F" w:rsidRDefault="00384C43" w:rsidP="00F73F5C">
            <w:pPr>
              <w:pStyle w:val="TableText"/>
            </w:pPr>
            <w:r w:rsidRPr="00C7345F">
              <w:t>435</w:t>
            </w:r>
          </w:p>
        </w:tc>
        <w:tc>
          <w:tcPr>
            <w:tcW w:w="720" w:type="dxa"/>
            <w:tcBorders>
              <w:top w:val="single" w:sz="4" w:space="0" w:color="auto"/>
              <w:bottom w:val="nil"/>
            </w:tcBorders>
            <w:vAlign w:val="bottom"/>
          </w:tcPr>
          <w:p w14:paraId="541B20C5" w14:textId="77777777" w:rsidR="00384C43" w:rsidRPr="00C7345F" w:rsidRDefault="00384C43" w:rsidP="00F73F5C">
            <w:pPr>
              <w:pStyle w:val="TableText"/>
            </w:pPr>
            <w:r w:rsidRPr="00C7345F">
              <w:t>154</w:t>
            </w:r>
          </w:p>
        </w:tc>
        <w:tc>
          <w:tcPr>
            <w:tcW w:w="720" w:type="dxa"/>
            <w:tcBorders>
              <w:top w:val="single" w:sz="4" w:space="0" w:color="auto"/>
              <w:bottom w:val="nil"/>
            </w:tcBorders>
            <w:vAlign w:val="bottom"/>
          </w:tcPr>
          <w:p w14:paraId="2FC50507" w14:textId="77777777" w:rsidR="00384C43" w:rsidRPr="00C7345F" w:rsidRDefault="00384C43" w:rsidP="00F73F5C">
            <w:pPr>
              <w:pStyle w:val="TableText"/>
            </w:pPr>
            <w:r w:rsidRPr="00C7345F">
              <w:t>32</w:t>
            </w:r>
          </w:p>
        </w:tc>
        <w:tc>
          <w:tcPr>
            <w:tcW w:w="720" w:type="dxa"/>
            <w:tcBorders>
              <w:top w:val="single" w:sz="4" w:space="0" w:color="auto"/>
              <w:bottom w:val="nil"/>
            </w:tcBorders>
            <w:vAlign w:val="bottom"/>
          </w:tcPr>
          <w:p w14:paraId="345EA0C1" w14:textId="77777777" w:rsidR="00384C43" w:rsidRPr="00C7345F" w:rsidRDefault="00384C43" w:rsidP="00F73F5C">
            <w:pPr>
              <w:pStyle w:val="TableText"/>
            </w:pPr>
            <w:r w:rsidRPr="00C7345F">
              <w:t>5</w:t>
            </w:r>
          </w:p>
        </w:tc>
        <w:tc>
          <w:tcPr>
            <w:tcW w:w="720" w:type="dxa"/>
            <w:tcBorders>
              <w:top w:val="single" w:sz="4" w:space="0" w:color="auto"/>
              <w:bottom w:val="nil"/>
            </w:tcBorders>
            <w:vAlign w:val="bottom"/>
          </w:tcPr>
          <w:p w14:paraId="2D49E355" w14:textId="77777777" w:rsidR="00384C43" w:rsidRPr="00C7345F" w:rsidRDefault="00384C43" w:rsidP="00F73F5C">
            <w:pPr>
              <w:pStyle w:val="TableText"/>
            </w:pPr>
            <w:r w:rsidRPr="00C7345F">
              <w:t>63</w:t>
            </w:r>
          </w:p>
        </w:tc>
      </w:tr>
      <w:tr w:rsidR="00384C43" w:rsidRPr="00C7345F" w14:paraId="712B882D" w14:textId="77777777" w:rsidTr="00F73F5C">
        <w:tc>
          <w:tcPr>
            <w:tcW w:w="4608" w:type="dxa"/>
            <w:tcBorders>
              <w:top w:val="nil"/>
              <w:bottom w:val="single" w:sz="4" w:space="0" w:color="auto"/>
            </w:tcBorders>
          </w:tcPr>
          <w:p w14:paraId="350AC348"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78F26244" w14:textId="77777777" w:rsidR="00384C43" w:rsidRPr="00C7345F" w:rsidRDefault="00384C43" w:rsidP="00F73F5C">
            <w:pPr>
              <w:pStyle w:val="TableText"/>
              <w:rPr>
                <w:rFonts w:cs="Times New Roman"/>
              </w:rPr>
            </w:pPr>
            <w:r w:rsidRPr="00C7345F">
              <w:t>2,226</w:t>
            </w:r>
          </w:p>
        </w:tc>
        <w:tc>
          <w:tcPr>
            <w:tcW w:w="720" w:type="dxa"/>
            <w:tcBorders>
              <w:top w:val="nil"/>
              <w:bottom w:val="single" w:sz="4" w:space="0" w:color="auto"/>
            </w:tcBorders>
            <w:vAlign w:val="bottom"/>
          </w:tcPr>
          <w:p w14:paraId="05B0C4FD" w14:textId="77777777" w:rsidR="00384C43" w:rsidRPr="00C7345F" w:rsidRDefault="00384C43" w:rsidP="00F73F5C">
            <w:pPr>
              <w:pStyle w:val="TableText"/>
            </w:pPr>
            <w:r w:rsidRPr="00C7345F">
              <w:t>335</w:t>
            </w:r>
          </w:p>
        </w:tc>
        <w:tc>
          <w:tcPr>
            <w:tcW w:w="720" w:type="dxa"/>
            <w:tcBorders>
              <w:top w:val="nil"/>
              <w:bottom w:val="single" w:sz="4" w:space="0" w:color="auto"/>
            </w:tcBorders>
            <w:vAlign w:val="bottom"/>
          </w:tcPr>
          <w:p w14:paraId="6981E22B" w14:textId="77777777" w:rsidR="00384C43" w:rsidRPr="00C7345F" w:rsidRDefault="00384C43" w:rsidP="00F73F5C">
            <w:pPr>
              <w:pStyle w:val="TableText"/>
            </w:pPr>
            <w:r w:rsidRPr="00C7345F">
              <w:t>160</w:t>
            </w:r>
          </w:p>
        </w:tc>
        <w:tc>
          <w:tcPr>
            <w:tcW w:w="720" w:type="dxa"/>
            <w:tcBorders>
              <w:top w:val="nil"/>
              <w:bottom w:val="single" w:sz="4" w:space="0" w:color="auto"/>
            </w:tcBorders>
            <w:vAlign w:val="bottom"/>
          </w:tcPr>
          <w:p w14:paraId="36CE77AB" w14:textId="77777777" w:rsidR="00384C43" w:rsidRPr="00C7345F" w:rsidRDefault="00384C43" w:rsidP="00F73F5C">
            <w:pPr>
              <w:pStyle w:val="TableText"/>
            </w:pPr>
            <w:r w:rsidRPr="00C7345F">
              <w:t>55</w:t>
            </w:r>
          </w:p>
        </w:tc>
        <w:tc>
          <w:tcPr>
            <w:tcW w:w="720" w:type="dxa"/>
            <w:tcBorders>
              <w:top w:val="nil"/>
              <w:bottom w:val="single" w:sz="4" w:space="0" w:color="auto"/>
            </w:tcBorders>
            <w:vAlign w:val="bottom"/>
          </w:tcPr>
          <w:p w14:paraId="29D1B21D" w14:textId="77777777" w:rsidR="00384C43" w:rsidRPr="00C7345F" w:rsidRDefault="00384C43" w:rsidP="00F73F5C">
            <w:pPr>
              <w:pStyle w:val="TableText"/>
            </w:pPr>
            <w:r w:rsidRPr="00C7345F">
              <w:t>13</w:t>
            </w:r>
          </w:p>
        </w:tc>
        <w:tc>
          <w:tcPr>
            <w:tcW w:w="720" w:type="dxa"/>
            <w:tcBorders>
              <w:top w:val="nil"/>
              <w:bottom w:val="single" w:sz="4" w:space="0" w:color="auto"/>
            </w:tcBorders>
            <w:vAlign w:val="bottom"/>
          </w:tcPr>
          <w:p w14:paraId="6CAAD7F3" w14:textId="77777777" w:rsidR="00384C43" w:rsidRPr="00C7345F" w:rsidRDefault="00384C43" w:rsidP="00F73F5C">
            <w:pPr>
              <w:pStyle w:val="TableText"/>
            </w:pPr>
            <w:r w:rsidRPr="00C7345F">
              <w:t>32</w:t>
            </w:r>
          </w:p>
        </w:tc>
      </w:tr>
      <w:tr w:rsidR="00384C43" w:rsidRPr="00C7345F" w14:paraId="53013C94" w14:textId="77777777" w:rsidTr="00F73F5C">
        <w:tc>
          <w:tcPr>
            <w:tcW w:w="4608" w:type="dxa"/>
            <w:tcBorders>
              <w:top w:val="single" w:sz="4" w:space="0" w:color="auto"/>
            </w:tcBorders>
          </w:tcPr>
          <w:p w14:paraId="2E140CC7"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523AED75" w14:textId="77777777" w:rsidR="00384C43" w:rsidRPr="00C7345F" w:rsidRDefault="00384C43" w:rsidP="00F73F5C">
            <w:pPr>
              <w:pStyle w:val="TableText"/>
              <w:rPr>
                <w:rFonts w:cs="Times New Roman"/>
              </w:rPr>
            </w:pPr>
            <w:r w:rsidRPr="00C7345F">
              <w:t>125</w:t>
            </w:r>
          </w:p>
        </w:tc>
        <w:tc>
          <w:tcPr>
            <w:tcW w:w="720" w:type="dxa"/>
            <w:tcBorders>
              <w:top w:val="single" w:sz="4" w:space="0" w:color="auto"/>
            </w:tcBorders>
            <w:vAlign w:val="bottom"/>
          </w:tcPr>
          <w:p w14:paraId="39B48010" w14:textId="77777777" w:rsidR="00384C43" w:rsidRPr="00C7345F" w:rsidRDefault="00384C43" w:rsidP="00F73F5C">
            <w:pPr>
              <w:pStyle w:val="TableText"/>
            </w:pPr>
            <w:r w:rsidRPr="00C7345F">
              <w:t>281</w:t>
            </w:r>
          </w:p>
        </w:tc>
        <w:tc>
          <w:tcPr>
            <w:tcW w:w="720" w:type="dxa"/>
            <w:tcBorders>
              <w:top w:val="single" w:sz="4" w:space="0" w:color="auto"/>
            </w:tcBorders>
            <w:vAlign w:val="bottom"/>
          </w:tcPr>
          <w:p w14:paraId="5CA1C87E" w14:textId="77777777" w:rsidR="00384C43" w:rsidRPr="00C7345F" w:rsidRDefault="00384C43" w:rsidP="00F73F5C">
            <w:pPr>
              <w:pStyle w:val="TableText"/>
            </w:pPr>
            <w:r w:rsidRPr="00C7345F">
              <w:t>147</w:t>
            </w:r>
          </w:p>
        </w:tc>
        <w:tc>
          <w:tcPr>
            <w:tcW w:w="720" w:type="dxa"/>
            <w:tcBorders>
              <w:top w:val="single" w:sz="4" w:space="0" w:color="auto"/>
            </w:tcBorders>
            <w:vAlign w:val="bottom"/>
          </w:tcPr>
          <w:p w14:paraId="45956C14" w14:textId="77777777" w:rsidR="00384C43" w:rsidRPr="00C7345F" w:rsidRDefault="00384C43" w:rsidP="00F73F5C">
            <w:pPr>
              <w:pStyle w:val="TableText"/>
            </w:pPr>
            <w:r w:rsidRPr="00C7345F">
              <w:t>69</w:t>
            </w:r>
          </w:p>
        </w:tc>
        <w:tc>
          <w:tcPr>
            <w:tcW w:w="720" w:type="dxa"/>
            <w:tcBorders>
              <w:top w:val="single" w:sz="4" w:space="0" w:color="auto"/>
            </w:tcBorders>
            <w:vAlign w:val="bottom"/>
          </w:tcPr>
          <w:p w14:paraId="10602119" w14:textId="77777777" w:rsidR="00384C43" w:rsidRPr="00C7345F" w:rsidRDefault="00384C43" w:rsidP="00F73F5C">
            <w:pPr>
              <w:pStyle w:val="TableText"/>
            </w:pPr>
            <w:r w:rsidRPr="00C7345F">
              <w:t>8</w:t>
            </w:r>
          </w:p>
        </w:tc>
        <w:tc>
          <w:tcPr>
            <w:tcW w:w="720" w:type="dxa"/>
            <w:tcBorders>
              <w:top w:val="single" w:sz="4" w:space="0" w:color="auto"/>
            </w:tcBorders>
            <w:vAlign w:val="bottom"/>
          </w:tcPr>
          <w:p w14:paraId="52E269CA" w14:textId="77777777" w:rsidR="00384C43" w:rsidRPr="00C7345F" w:rsidRDefault="00384C43" w:rsidP="00F73F5C">
            <w:pPr>
              <w:pStyle w:val="TableText"/>
            </w:pPr>
            <w:r w:rsidRPr="00C7345F">
              <w:t>23</w:t>
            </w:r>
          </w:p>
        </w:tc>
      </w:tr>
      <w:tr w:rsidR="00384C43" w:rsidRPr="00C7345F" w14:paraId="659A77CC" w14:textId="77777777" w:rsidTr="00F73F5C">
        <w:tc>
          <w:tcPr>
            <w:tcW w:w="4608" w:type="dxa"/>
          </w:tcPr>
          <w:p w14:paraId="717DDD91" w14:textId="77777777" w:rsidR="00384C43" w:rsidRPr="00C7345F" w:rsidRDefault="00384C43" w:rsidP="00F73F5C">
            <w:pPr>
              <w:pStyle w:val="TableText"/>
            </w:pPr>
            <w:r w:rsidRPr="00C7345F">
              <w:t>Not homeless</w:t>
            </w:r>
          </w:p>
        </w:tc>
        <w:tc>
          <w:tcPr>
            <w:tcW w:w="1152" w:type="dxa"/>
            <w:vAlign w:val="bottom"/>
          </w:tcPr>
          <w:p w14:paraId="04AA01C9" w14:textId="77777777" w:rsidR="00384C43" w:rsidRPr="00C7345F" w:rsidRDefault="00384C43" w:rsidP="00F73F5C">
            <w:pPr>
              <w:pStyle w:val="TableText"/>
              <w:rPr>
                <w:rFonts w:cs="Times New Roman"/>
              </w:rPr>
            </w:pPr>
            <w:r w:rsidRPr="00C7345F">
              <w:t>2,120</w:t>
            </w:r>
          </w:p>
        </w:tc>
        <w:tc>
          <w:tcPr>
            <w:tcW w:w="720" w:type="dxa"/>
            <w:vAlign w:val="bottom"/>
          </w:tcPr>
          <w:p w14:paraId="0913241C" w14:textId="77777777" w:rsidR="00384C43" w:rsidRPr="00C7345F" w:rsidRDefault="00384C43" w:rsidP="00F73F5C">
            <w:pPr>
              <w:pStyle w:val="TableText"/>
            </w:pPr>
            <w:r w:rsidRPr="00C7345F">
              <w:t>339</w:t>
            </w:r>
          </w:p>
        </w:tc>
        <w:tc>
          <w:tcPr>
            <w:tcW w:w="720" w:type="dxa"/>
            <w:vAlign w:val="bottom"/>
          </w:tcPr>
          <w:p w14:paraId="3E5D0077" w14:textId="77777777" w:rsidR="00384C43" w:rsidRPr="00C7345F" w:rsidRDefault="00384C43" w:rsidP="00F73F5C">
            <w:pPr>
              <w:pStyle w:val="TableText"/>
            </w:pPr>
            <w:r w:rsidRPr="00C7345F">
              <w:t>160</w:t>
            </w:r>
          </w:p>
        </w:tc>
        <w:tc>
          <w:tcPr>
            <w:tcW w:w="720" w:type="dxa"/>
            <w:vAlign w:val="bottom"/>
          </w:tcPr>
          <w:p w14:paraId="10E7BB36" w14:textId="77777777" w:rsidR="00384C43" w:rsidRPr="00C7345F" w:rsidRDefault="00384C43" w:rsidP="00F73F5C">
            <w:pPr>
              <w:pStyle w:val="TableText"/>
            </w:pPr>
            <w:r w:rsidRPr="00C7345F">
              <w:t>54</w:t>
            </w:r>
          </w:p>
        </w:tc>
        <w:tc>
          <w:tcPr>
            <w:tcW w:w="720" w:type="dxa"/>
            <w:vAlign w:val="bottom"/>
          </w:tcPr>
          <w:p w14:paraId="2505C243" w14:textId="77777777" w:rsidR="00384C43" w:rsidRPr="00C7345F" w:rsidRDefault="00384C43" w:rsidP="00F73F5C">
            <w:pPr>
              <w:pStyle w:val="TableText"/>
            </w:pPr>
            <w:r w:rsidRPr="00C7345F">
              <w:t>13</w:t>
            </w:r>
          </w:p>
        </w:tc>
        <w:tc>
          <w:tcPr>
            <w:tcW w:w="720" w:type="dxa"/>
            <w:vAlign w:val="bottom"/>
          </w:tcPr>
          <w:p w14:paraId="68FA4E4B" w14:textId="77777777" w:rsidR="00384C43" w:rsidRPr="00C7345F" w:rsidRDefault="00384C43" w:rsidP="00F73F5C">
            <w:pPr>
              <w:pStyle w:val="TableText"/>
            </w:pPr>
            <w:r w:rsidRPr="00C7345F">
              <w:t>33</w:t>
            </w:r>
          </w:p>
        </w:tc>
      </w:tr>
    </w:tbl>
    <w:p w14:paraId="71F2C42B" w14:textId="77777777" w:rsidR="00384C43" w:rsidRPr="00C7345F" w:rsidRDefault="00384C43" w:rsidP="00F73F5C">
      <w:pPr>
        <w:pStyle w:val="Caption"/>
      </w:pPr>
      <w:bookmarkStart w:id="735" w:name="_Toc134621983"/>
      <w:r w:rsidRPr="00C7345F">
        <w:lastRenderedPageBreak/>
        <w:t>Table 4.D.</w:t>
      </w:r>
      <w:r w:rsidRPr="00C7345F">
        <w:fldChar w:fldCharType="begin"/>
      </w:r>
      <w:r w:rsidRPr="00C7345F">
        <w:instrText>SEQ Table_4.D. \* ARABIC</w:instrText>
      </w:r>
      <w:r w:rsidRPr="00C7345F">
        <w:fldChar w:fldCharType="separate"/>
      </w:r>
      <w:r w:rsidRPr="00C7345F">
        <w:t>33</w:t>
      </w:r>
      <w:r w:rsidRPr="00C7345F">
        <w:fldChar w:fldCharType="end"/>
      </w:r>
      <w:r w:rsidRPr="00C7345F">
        <w:t xml:space="preserve">  Demographic Summary for Grade Six—Overall Score</w:t>
      </w:r>
      <w:bookmarkEnd w:id="735"/>
    </w:p>
    <w:tbl>
      <w:tblPr>
        <w:tblStyle w:val="TRs"/>
        <w:tblW w:w="9360" w:type="dxa"/>
        <w:tblLayout w:type="fixed"/>
        <w:tblLook w:val="04A0" w:firstRow="1" w:lastRow="0" w:firstColumn="1" w:lastColumn="0" w:noHBand="0" w:noVBand="1"/>
        <w:tblDescription w:val="Demographic Summary for Grade Six—Overall Score"/>
      </w:tblPr>
      <w:tblGrid>
        <w:gridCol w:w="4608"/>
        <w:gridCol w:w="1152"/>
        <w:gridCol w:w="720"/>
        <w:gridCol w:w="720"/>
        <w:gridCol w:w="720"/>
        <w:gridCol w:w="720"/>
        <w:gridCol w:w="720"/>
      </w:tblGrid>
      <w:tr w:rsidR="00384C43" w:rsidRPr="00C7345F" w14:paraId="6B3CEE94"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095C9784"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402D5A07"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26E3856D"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018279FF"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058EE57C"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56068237"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52BE57D9"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1F003B00" w14:textId="77777777" w:rsidTr="00F73F5C">
        <w:tc>
          <w:tcPr>
            <w:tcW w:w="4608" w:type="dxa"/>
            <w:tcBorders>
              <w:top w:val="single" w:sz="4" w:space="0" w:color="auto"/>
              <w:bottom w:val="single" w:sz="4" w:space="0" w:color="auto"/>
            </w:tcBorders>
            <w:hideMark/>
          </w:tcPr>
          <w:p w14:paraId="1B99A04D"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6FA75940" w14:textId="77777777" w:rsidR="00384C43" w:rsidRPr="00C7345F" w:rsidRDefault="00384C43" w:rsidP="00F73F5C">
            <w:pPr>
              <w:pStyle w:val="TableText"/>
              <w:rPr>
                <w:rFonts w:cs="Times New Roman"/>
              </w:rPr>
            </w:pPr>
            <w:r w:rsidRPr="00C7345F">
              <w:t>2,240</w:t>
            </w:r>
          </w:p>
        </w:tc>
        <w:tc>
          <w:tcPr>
            <w:tcW w:w="720" w:type="dxa"/>
            <w:tcBorders>
              <w:top w:val="single" w:sz="4" w:space="0" w:color="auto"/>
              <w:bottom w:val="single" w:sz="4" w:space="0" w:color="auto"/>
            </w:tcBorders>
            <w:vAlign w:val="bottom"/>
            <w:hideMark/>
          </w:tcPr>
          <w:p w14:paraId="0217DDB2" w14:textId="77777777" w:rsidR="00384C43" w:rsidRPr="00C7345F" w:rsidRDefault="00384C43" w:rsidP="00F73F5C">
            <w:pPr>
              <w:pStyle w:val="TableText"/>
              <w:rPr>
                <w:rFonts w:cs="Times New Roman"/>
              </w:rPr>
            </w:pPr>
            <w:r w:rsidRPr="00C7345F">
              <w:t>341</w:t>
            </w:r>
          </w:p>
        </w:tc>
        <w:tc>
          <w:tcPr>
            <w:tcW w:w="720" w:type="dxa"/>
            <w:tcBorders>
              <w:top w:val="single" w:sz="4" w:space="0" w:color="auto"/>
              <w:bottom w:val="single" w:sz="4" w:space="0" w:color="auto"/>
            </w:tcBorders>
            <w:vAlign w:val="bottom"/>
            <w:hideMark/>
          </w:tcPr>
          <w:p w14:paraId="68A0A970" w14:textId="77777777" w:rsidR="00384C43" w:rsidRPr="00C7345F" w:rsidRDefault="00384C43" w:rsidP="00F73F5C">
            <w:pPr>
              <w:pStyle w:val="TableText"/>
              <w:rPr>
                <w:rFonts w:cs="Times New Roman"/>
              </w:rPr>
            </w:pPr>
            <w:r w:rsidRPr="00C7345F">
              <w:t>141</w:t>
            </w:r>
          </w:p>
        </w:tc>
        <w:tc>
          <w:tcPr>
            <w:tcW w:w="720" w:type="dxa"/>
            <w:tcBorders>
              <w:top w:val="single" w:sz="4" w:space="0" w:color="auto"/>
              <w:bottom w:val="single" w:sz="4" w:space="0" w:color="auto"/>
            </w:tcBorders>
            <w:vAlign w:val="bottom"/>
            <w:hideMark/>
          </w:tcPr>
          <w:p w14:paraId="76911B3B" w14:textId="77777777" w:rsidR="00384C43" w:rsidRPr="00C7345F" w:rsidRDefault="00384C43" w:rsidP="00F73F5C">
            <w:pPr>
              <w:pStyle w:val="TableText"/>
              <w:rPr>
                <w:rFonts w:cs="Times New Roman"/>
              </w:rPr>
            </w:pPr>
            <w:r w:rsidRPr="00C7345F">
              <w:t>53</w:t>
            </w:r>
          </w:p>
        </w:tc>
        <w:tc>
          <w:tcPr>
            <w:tcW w:w="720" w:type="dxa"/>
            <w:tcBorders>
              <w:top w:val="single" w:sz="4" w:space="0" w:color="auto"/>
              <w:bottom w:val="single" w:sz="4" w:space="0" w:color="auto"/>
            </w:tcBorders>
            <w:vAlign w:val="bottom"/>
            <w:hideMark/>
          </w:tcPr>
          <w:p w14:paraId="37CEACB5" w14:textId="77777777" w:rsidR="00384C43" w:rsidRPr="00C7345F" w:rsidRDefault="00384C43" w:rsidP="00F73F5C">
            <w:pPr>
              <w:pStyle w:val="TableText"/>
              <w:rPr>
                <w:rFonts w:cs="Times New Roman"/>
              </w:rPr>
            </w:pPr>
            <w:r w:rsidRPr="00C7345F">
              <w:t>17</w:t>
            </w:r>
          </w:p>
        </w:tc>
        <w:tc>
          <w:tcPr>
            <w:tcW w:w="720" w:type="dxa"/>
            <w:tcBorders>
              <w:top w:val="single" w:sz="4" w:space="0" w:color="auto"/>
              <w:bottom w:val="single" w:sz="4" w:space="0" w:color="auto"/>
            </w:tcBorders>
            <w:vAlign w:val="bottom"/>
            <w:hideMark/>
          </w:tcPr>
          <w:p w14:paraId="0EC4626A" w14:textId="77777777" w:rsidR="00384C43" w:rsidRPr="00C7345F" w:rsidRDefault="00384C43" w:rsidP="00F73F5C">
            <w:pPr>
              <w:pStyle w:val="TableText"/>
              <w:rPr>
                <w:rFonts w:cs="Times New Roman"/>
              </w:rPr>
            </w:pPr>
            <w:r w:rsidRPr="00C7345F">
              <w:t>30</w:t>
            </w:r>
          </w:p>
        </w:tc>
      </w:tr>
      <w:tr w:rsidR="00384C43" w:rsidRPr="00C7345F" w14:paraId="33DFF015" w14:textId="77777777" w:rsidTr="00F73F5C">
        <w:tc>
          <w:tcPr>
            <w:tcW w:w="4608" w:type="dxa"/>
            <w:tcBorders>
              <w:top w:val="single" w:sz="4" w:space="0" w:color="auto"/>
              <w:bottom w:val="nil"/>
            </w:tcBorders>
            <w:hideMark/>
          </w:tcPr>
          <w:p w14:paraId="66E43535"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5BDA13A9" w14:textId="77777777" w:rsidR="00384C43" w:rsidRPr="00C7345F" w:rsidRDefault="00384C43" w:rsidP="00F73F5C">
            <w:pPr>
              <w:pStyle w:val="TableText"/>
              <w:rPr>
                <w:rFonts w:cs="Times New Roman"/>
              </w:rPr>
            </w:pPr>
            <w:r w:rsidRPr="00C7345F">
              <w:t>1,132</w:t>
            </w:r>
          </w:p>
        </w:tc>
        <w:tc>
          <w:tcPr>
            <w:tcW w:w="720" w:type="dxa"/>
            <w:tcBorders>
              <w:top w:val="single" w:sz="4" w:space="0" w:color="auto"/>
              <w:bottom w:val="nil"/>
            </w:tcBorders>
            <w:vAlign w:val="bottom"/>
            <w:hideMark/>
          </w:tcPr>
          <w:p w14:paraId="58311954" w14:textId="77777777" w:rsidR="00384C43" w:rsidRPr="00C7345F" w:rsidRDefault="00384C43" w:rsidP="00F73F5C">
            <w:pPr>
              <w:pStyle w:val="TableText"/>
              <w:rPr>
                <w:rFonts w:cs="Times New Roman"/>
              </w:rPr>
            </w:pPr>
            <w:r w:rsidRPr="00C7345F">
              <w:t>337</w:t>
            </w:r>
          </w:p>
        </w:tc>
        <w:tc>
          <w:tcPr>
            <w:tcW w:w="720" w:type="dxa"/>
            <w:tcBorders>
              <w:top w:val="single" w:sz="4" w:space="0" w:color="auto"/>
              <w:bottom w:val="nil"/>
            </w:tcBorders>
            <w:vAlign w:val="bottom"/>
            <w:hideMark/>
          </w:tcPr>
          <w:p w14:paraId="6EA58AAC" w14:textId="77777777" w:rsidR="00384C43" w:rsidRPr="00C7345F" w:rsidRDefault="00384C43" w:rsidP="00F73F5C">
            <w:pPr>
              <w:pStyle w:val="TableText"/>
              <w:rPr>
                <w:rFonts w:cs="Times New Roman"/>
              </w:rPr>
            </w:pPr>
            <w:r w:rsidRPr="00C7345F">
              <w:t>140</w:t>
            </w:r>
          </w:p>
        </w:tc>
        <w:tc>
          <w:tcPr>
            <w:tcW w:w="720" w:type="dxa"/>
            <w:tcBorders>
              <w:top w:val="single" w:sz="4" w:space="0" w:color="auto"/>
              <w:bottom w:val="nil"/>
            </w:tcBorders>
            <w:vAlign w:val="bottom"/>
            <w:hideMark/>
          </w:tcPr>
          <w:p w14:paraId="5FC5DC8C" w14:textId="77777777" w:rsidR="00384C43" w:rsidRPr="00C7345F" w:rsidRDefault="00384C43" w:rsidP="00F73F5C">
            <w:pPr>
              <w:pStyle w:val="TableText"/>
              <w:rPr>
                <w:rFonts w:cs="Times New Roman"/>
              </w:rPr>
            </w:pPr>
            <w:r w:rsidRPr="00C7345F">
              <w:t>55</w:t>
            </w:r>
          </w:p>
        </w:tc>
        <w:tc>
          <w:tcPr>
            <w:tcW w:w="720" w:type="dxa"/>
            <w:tcBorders>
              <w:top w:val="single" w:sz="4" w:space="0" w:color="auto"/>
              <w:bottom w:val="nil"/>
            </w:tcBorders>
            <w:vAlign w:val="bottom"/>
            <w:hideMark/>
          </w:tcPr>
          <w:p w14:paraId="44AACEA3" w14:textId="77777777" w:rsidR="00384C43" w:rsidRPr="00C7345F" w:rsidRDefault="00384C43" w:rsidP="00F73F5C">
            <w:pPr>
              <w:pStyle w:val="TableText"/>
              <w:rPr>
                <w:rFonts w:cs="Times New Roman"/>
              </w:rPr>
            </w:pPr>
            <w:r w:rsidRPr="00C7345F">
              <w:t>17</w:t>
            </w:r>
          </w:p>
        </w:tc>
        <w:tc>
          <w:tcPr>
            <w:tcW w:w="720" w:type="dxa"/>
            <w:tcBorders>
              <w:top w:val="single" w:sz="4" w:space="0" w:color="auto"/>
              <w:bottom w:val="nil"/>
            </w:tcBorders>
            <w:vAlign w:val="bottom"/>
            <w:hideMark/>
          </w:tcPr>
          <w:p w14:paraId="67C60CA4" w14:textId="77777777" w:rsidR="00384C43" w:rsidRPr="00C7345F" w:rsidRDefault="00384C43" w:rsidP="00F73F5C">
            <w:pPr>
              <w:pStyle w:val="TableText"/>
              <w:rPr>
                <w:rFonts w:cs="Times New Roman"/>
              </w:rPr>
            </w:pPr>
            <w:r w:rsidRPr="00C7345F">
              <w:t>28</w:t>
            </w:r>
          </w:p>
        </w:tc>
      </w:tr>
      <w:tr w:rsidR="00384C43" w:rsidRPr="00C7345F" w14:paraId="762CE865" w14:textId="77777777" w:rsidTr="00F73F5C">
        <w:tc>
          <w:tcPr>
            <w:tcW w:w="4608" w:type="dxa"/>
            <w:tcBorders>
              <w:top w:val="nil"/>
              <w:bottom w:val="nil"/>
            </w:tcBorders>
            <w:hideMark/>
          </w:tcPr>
          <w:p w14:paraId="310A1CD0"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6C002077" w14:textId="77777777" w:rsidR="00384C43" w:rsidRPr="00C7345F" w:rsidRDefault="00384C43" w:rsidP="00F73F5C">
            <w:pPr>
              <w:pStyle w:val="TableText"/>
              <w:rPr>
                <w:rFonts w:cs="Times New Roman"/>
              </w:rPr>
            </w:pPr>
            <w:r w:rsidRPr="00C7345F">
              <w:t>1,108</w:t>
            </w:r>
          </w:p>
        </w:tc>
        <w:tc>
          <w:tcPr>
            <w:tcW w:w="720" w:type="dxa"/>
            <w:tcBorders>
              <w:top w:val="nil"/>
              <w:bottom w:val="nil"/>
            </w:tcBorders>
            <w:vAlign w:val="bottom"/>
            <w:hideMark/>
          </w:tcPr>
          <w:p w14:paraId="5BEA6B51" w14:textId="77777777" w:rsidR="00384C43" w:rsidRPr="00C7345F" w:rsidRDefault="00384C43" w:rsidP="00F73F5C">
            <w:pPr>
              <w:pStyle w:val="TableText"/>
              <w:rPr>
                <w:rFonts w:cs="Times New Roman"/>
              </w:rPr>
            </w:pPr>
            <w:r w:rsidRPr="00C7345F">
              <w:t>345</w:t>
            </w:r>
          </w:p>
        </w:tc>
        <w:tc>
          <w:tcPr>
            <w:tcW w:w="720" w:type="dxa"/>
            <w:tcBorders>
              <w:top w:val="nil"/>
              <w:bottom w:val="nil"/>
            </w:tcBorders>
            <w:vAlign w:val="bottom"/>
            <w:hideMark/>
          </w:tcPr>
          <w:p w14:paraId="4B23E674" w14:textId="77777777" w:rsidR="00384C43" w:rsidRPr="00C7345F" w:rsidRDefault="00384C43" w:rsidP="00F73F5C">
            <w:pPr>
              <w:pStyle w:val="TableText"/>
              <w:rPr>
                <w:rFonts w:cs="Times New Roman"/>
              </w:rPr>
            </w:pPr>
            <w:r w:rsidRPr="00C7345F">
              <w:t>142</w:t>
            </w:r>
          </w:p>
        </w:tc>
        <w:tc>
          <w:tcPr>
            <w:tcW w:w="720" w:type="dxa"/>
            <w:tcBorders>
              <w:top w:val="nil"/>
              <w:bottom w:val="nil"/>
            </w:tcBorders>
            <w:vAlign w:val="bottom"/>
            <w:hideMark/>
          </w:tcPr>
          <w:p w14:paraId="3B4CDCCA" w14:textId="77777777" w:rsidR="00384C43" w:rsidRPr="00C7345F" w:rsidRDefault="00384C43" w:rsidP="00F73F5C">
            <w:pPr>
              <w:pStyle w:val="TableText"/>
              <w:rPr>
                <w:rFonts w:cs="Times New Roman"/>
              </w:rPr>
            </w:pPr>
            <w:r w:rsidRPr="00C7345F">
              <w:t>51</w:t>
            </w:r>
          </w:p>
        </w:tc>
        <w:tc>
          <w:tcPr>
            <w:tcW w:w="720" w:type="dxa"/>
            <w:tcBorders>
              <w:top w:val="nil"/>
              <w:bottom w:val="nil"/>
            </w:tcBorders>
            <w:vAlign w:val="bottom"/>
            <w:hideMark/>
          </w:tcPr>
          <w:p w14:paraId="0EBEF366" w14:textId="77777777" w:rsidR="00384C43" w:rsidRPr="00C7345F" w:rsidRDefault="00384C43" w:rsidP="00F73F5C">
            <w:pPr>
              <w:pStyle w:val="TableText"/>
              <w:rPr>
                <w:rFonts w:cs="Times New Roman"/>
              </w:rPr>
            </w:pPr>
            <w:r w:rsidRPr="00C7345F">
              <w:t>18</w:t>
            </w:r>
          </w:p>
        </w:tc>
        <w:tc>
          <w:tcPr>
            <w:tcW w:w="720" w:type="dxa"/>
            <w:tcBorders>
              <w:top w:val="nil"/>
              <w:bottom w:val="nil"/>
            </w:tcBorders>
            <w:vAlign w:val="bottom"/>
            <w:hideMark/>
          </w:tcPr>
          <w:p w14:paraId="4E8C4481" w14:textId="77777777" w:rsidR="00384C43" w:rsidRPr="00C7345F" w:rsidRDefault="00384C43" w:rsidP="00F73F5C">
            <w:pPr>
              <w:pStyle w:val="TableText"/>
              <w:rPr>
                <w:rFonts w:cs="Times New Roman"/>
              </w:rPr>
            </w:pPr>
            <w:r w:rsidRPr="00C7345F">
              <w:t>32</w:t>
            </w:r>
          </w:p>
        </w:tc>
      </w:tr>
      <w:tr w:rsidR="00384C43" w:rsidRPr="00C7345F" w14:paraId="712B40D9" w14:textId="77777777" w:rsidTr="00F73F5C">
        <w:tc>
          <w:tcPr>
            <w:tcW w:w="4608" w:type="dxa"/>
            <w:tcBorders>
              <w:top w:val="nil"/>
              <w:bottom w:val="single" w:sz="4" w:space="0" w:color="auto"/>
            </w:tcBorders>
          </w:tcPr>
          <w:p w14:paraId="33DC5B3C"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27A4E00B"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7B33D844"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EFC937B"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AB28305"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7D59062B"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5B4E9808" w14:textId="77777777" w:rsidR="00384C43" w:rsidRPr="00C7345F" w:rsidRDefault="00384C43" w:rsidP="00F73F5C">
            <w:pPr>
              <w:pStyle w:val="TableText"/>
            </w:pPr>
            <w:r w:rsidRPr="00C7345F">
              <w:t>N/A</w:t>
            </w:r>
          </w:p>
        </w:tc>
      </w:tr>
      <w:tr w:rsidR="00384C43" w:rsidRPr="00C7345F" w14:paraId="26F6DB3D" w14:textId="77777777" w:rsidTr="00F73F5C">
        <w:tc>
          <w:tcPr>
            <w:tcW w:w="4608" w:type="dxa"/>
            <w:tcBorders>
              <w:top w:val="single" w:sz="4" w:space="0" w:color="auto"/>
            </w:tcBorders>
            <w:hideMark/>
          </w:tcPr>
          <w:p w14:paraId="2363ABC9"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41C207AD" w14:textId="77777777" w:rsidR="00384C43" w:rsidRPr="00C7345F" w:rsidRDefault="00384C43" w:rsidP="00F73F5C">
            <w:pPr>
              <w:pStyle w:val="TableText"/>
              <w:rPr>
                <w:rFonts w:cs="Times New Roman"/>
              </w:rPr>
            </w:pPr>
            <w:r w:rsidRPr="00C7345F">
              <w:t>3</w:t>
            </w:r>
          </w:p>
        </w:tc>
        <w:tc>
          <w:tcPr>
            <w:tcW w:w="720" w:type="dxa"/>
            <w:tcBorders>
              <w:top w:val="single" w:sz="4" w:space="0" w:color="auto"/>
            </w:tcBorders>
            <w:vAlign w:val="bottom"/>
            <w:hideMark/>
          </w:tcPr>
          <w:p w14:paraId="4BAD4087"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50915C39"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738BE719"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592D959A"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44D127F6" w14:textId="77777777" w:rsidR="00384C43" w:rsidRPr="00C7345F" w:rsidRDefault="00384C43" w:rsidP="00F73F5C">
            <w:pPr>
              <w:pStyle w:val="TableText"/>
              <w:rPr>
                <w:rFonts w:cs="Times New Roman"/>
              </w:rPr>
            </w:pPr>
            <w:r w:rsidRPr="00C7345F">
              <w:t>N/A</w:t>
            </w:r>
          </w:p>
        </w:tc>
      </w:tr>
      <w:tr w:rsidR="00384C43" w:rsidRPr="00C7345F" w14:paraId="7A7A1BED" w14:textId="77777777" w:rsidTr="00F73F5C">
        <w:tc>
          <w:tcPr>
            <w:tcW w:w="4608" w:type="dxa"/>
            <w:hideMark/>
          </w:tcPr>
          <w:p w14:paraId="674588F3" w14:textId="77777777" w:rsidR="00384C43" w:rsidRPr="00C7345F" w:rsidRDefault="00384C43" w:rsidP="00F73F5C">
            <w:pPr>
              <w:pStyle w:val="TableText"/>
              <w:rPr>
                <w:rFonts w:cs="Times New Roman"/>
              </w:rPr>
            </w:pPr>
            <w:r w:rsidRPr="00C7345F">
              <w:t>Asian</w:t>
            </w:r>
          </w:p>
        </w:tc>
        <w:tc>
          <w:tcPr>
            <w:tcW w:w="1152" w:type="dxa"/>
            <w:vAlign w:val="bottom"/>
          </w:tcPr>
          <w:p w14:paraId="71A3D1A7" w14:textId="77777777" w:rsidR="00384C43" w:rsidRPr="00C7345F" w:rsidRDefault="00384C43" w:rsidP="00F73F5C">
            <w:pPr>
              <w:pStyle w:val="TableText"/>
              <w:rPr>
                <w:rFonts w:cs="Times New Roman"/>
              </w:rPr>
            </w:pPr>
            <w:r w:rsidRPr="00C7345F">
              <w:t>579</w:t>
            </w:r>
          </w:p>
        </w:tc>
        <w:tc>
          <w:tcPr>
            <w:tcW w:w="720" w:type="dxa"/>
            <w:vAlign w:val="bottom"/>
            <w:hideMark/>
          </w:tcPr>
          <w:p w14:paraId="34AEEBC7" w14:textId="77777777" w:rsidR="00384C43" w:rsidRPr="00C7345F" w:rsidRDefault="00384C43" w:rsidP="00F73F5C">
            <w:pPr>
              <w:pStyle w:val="TableText"/>
              <w:rPr>
                <w:rFonts w:cs="Times New Roman"/>
              </w:rPr>
            </w:pPr>
            <w:r w:rsidRPr="00C7345F">
              <w:t>395</w:t>
            </w:r>
          </w:p>
        </w:tc>
        <w:tc>
          <w:tcPr>
            <w:tcW w:w="720" w:type="dxa"/>
            <w:vAlign w:val="bottom"/>
            <w:hideMark/>
          </w:tcPr>
          <w:p w14:paraId="359811BA" w14:textId="77777777" w:rsidR="00384C43" w:rsidRPr="00C7345F" w:rsidRDefault="00384C43" w:rsidP="00F73F5C">
            <w:pPr>
              <w:pStyle w:val="TableText"/>
              <w:rPr>
                <w:rFonts w:cs="Times New Roman"/>
              </w:rPr>
            </w:pPr>
            <w:r w:rsidRPr="00C7345F">
              <w:t>130</w:t>
            </w:r>
          </w:p>
        </w:tc>
        <w:tc>
          <w:tcPr>
            <w:tcW w:w="720" w:type="dxa"/>
            <w:vAlign w:val="bottom"/>
            <w:hideMark/>
          </w:tcPr>
          <w:p w14:paraId="25ECDDA5" w14:textId="77777777" w:rsidR="00384C43" w:rsidRPr="00C7345F" w:rsidRDefault="00384C43" w:rsidP="00F73F5C">
            <w:pPr>
              <w:pStyle w:val="TableText"/>
              <w:rPr>
                <w:rFonts w:cs="Times New Roman"/>
              </w:rPr>
            </w:pPr>
            <w:r w:rsidRPr="00C7345F">
              <w:t>40</w:t>
            </w:r>
          </w:p>
        </w:tc>
        <w:tc>
          <w:tcPr>
            <w:tcW w:w="720" w:type="dxa"/>
            <w:vAlign w:val="bottom"/>
            <w:hideMark/>
          </w:tcPr>
          <w:p w14:paraId="0AFFCAF3" w14:textId="77777777" w:rsidR="00384C43" w:rsidRPr="00C7345F" w:rsidRDefault="00384C43" w:rsidP="00F73F5C">
            <w:pPr>
              <w:pStyle w:val="TableText"/>
              <w:rPr>
                <w:rFonts w:cs="Times New Roman"/>
              </w:rPr>
            </w:pPr>
            <w:r w:rsidRPr="00C7345F">
              <w:t>17</w:t>
            </w:r>
          </w:p>
        </w:tc>
        <w:tc>
          <w:tcPr>
            <w:tcW w:w="720" w:type="dxa"/>
            <w:vAlign w:val="bottom"/>
            <w:hideMark/>
          </w:tcPr>
          <w:p w14:paraId="1219951C" w14:textId="77777777" w:rsidR="00384C43" w:rsidRPr="00C7345F" w:rsidRDefault="00384C43" w:rsidP="00F73F5C">
            <w:pPr>
              <w:pStyle w:val="TableText"/>
              <w:rPr>
                <w:rFonts w:cs="Times New Roman"/>
              </w:rPr>
            </w:pPr>
            <w:r w:rsidRPr="00C7345F">
              <w:t>43</w:t>
            </w:r>
          </w:p>
        </w:tc>
      </w:tr>
      <w:tr w:rsidR="00384C43" w:rsidRPr="00C7345F" w14:paraId="549FC1EB" w14:textId="77777777" w:rsidTr="00F73F5C">
        <w:tc>
          <w:tcPr>
            <w:tcW w:w="4608" w:type="dxa"/>
            <w:hideMark/>
          </w:tcPr>
          <w:p w14:paraId="398E3B40"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2083CC4F" w14:textId="77777777" w:rsidR="00384C43" w:rsidRPr="00C7345F" w:rsidRDefault="00384C43" w:rsidP="00F73F5C">
            <w:pPr>
              <w:pStyle w:val="TableText"/>
              <w:rPr>
                <w:rFonts w:cs="Times New Roman"/>
              </w:rPr>
            </w:pPr>
            <w:r w:rsidRPr="00C7345F">
              <w:t>11</w:t>
            </w:r>
          </w:p>
        </w:tc>
        <w:tc>
          <w:tcPr>
            <w:tcW w:w="720" w:type="dxa"/>
            <w:vAlign w:val="bottom"/>
            <w:hideMark/>
          </w:tcPr>
          <w:p w14:paraId="7B41C62B" w14:textId="77777777" w:rsidR="00384C43" w:rsidRPr="00C7345F" w:rsidRDefault="00384C43" w:rsidP="00F73F5C">
            <w:pPr>
              <w:pStyle w:val="TableText"/>
              <w:rPr>
                <w:rFonts w:cs="Times New Roman"/>
              </w:rPr>
            </w:pPr>
            <w:r w:rsidRPr="00C7345F">
              <w:t>336</w:t>
            </w:r>
          </w:p>
        </w:tc>
        <w:tc>
          <w:tcPr>
            <w:tcW w:w="720" w:type="dxa"/>
            <w:vAlign w:val="bottom"/>
            <w:hideMark/>
          </w:tcPr>
          <w:p w14:paraId="255C46CD" w14:textId="77777777" w:rsidR="00384C43" w:rsidRPr="00C7345F" w:rsidRDefault="00384C43" w:rsidP="00F73F5C">
            <w:pPr>
              <w:pStyle w:val="TableText"/>
              <w:rPr>
                <w:rFonts w:cs="Times New Roman"/>
              </w:rPr>
            </w:pPr>
            <w:r w:rsidRPr="00C7345F">
              <w:t>112</w:t>
            </w:r>
          </w:p>
        </w:tc>
        <w:tc>
          <w:tcPr>
            <w:tcW w:w="720" w:type="dxa"/>
            <w:vAlign w:val="bottom"/>
            <w:hideMark/>
          </w:tcPr>
          <w:p w14:paraId="6014DE98" w14:textId="77777777" w:rsidR="00384C43" w:rsidRPr="00C7345F" w:rsidRDefault="00384C43" w:rsidP="00F73F5C">
            <w:pPr>
              <w:pStyle w:val="TableText"/>
              <w:rPr>
                <w:rFonts w:cs="Times New Roman"/>
              </w:rPr>
            </w:pPr>
            <w:r w:rsidRPr="00C7345F">
              <w:t>45</w:t>
            </w:r>
          </w:p>
        </w:tc>
        <w:tc>
          <w:tcPr>
            <w:tcW w:w="720" w:type="dxa"/>
            <w:vAlign w:val="bottom"/>
            <w:hideMark/>
          </w:tcPr>
          <w:p w14:paraId="1BAC48EF" w14:textId="77777777" w:rsidR="00384C43" w:rsidRPr="00C7345F" w:rsidRDefault="00384C43" w:rsidP="00F73F5C">
            <w:pPr>
              <w:pStyle w:val="TableText"/>
              <w:rPr>
                <w:rFonts w:cs="Times New Roman"/>
              </w:rPr>
            </w:pPr>
            <w:r w:rsidRPr="00C7345F">
              <w:t>55</w:t>
            </w:r>
          </w:p>
        </w:tc>
        <w:tc>
          <w:tcPr>
            <w:tcW w:w="720" w:type="dxa"/>
            <w:vAlign w:val="bottom"/>
            <w:hideMark/>
          </w:tcPr>
          <w:p w14:paraId="3B76B8E3" w14:textId="77777777" w:rsidR="00384C43" w:rsidRPr="00C7345F" w:rsidRDefault="00384C43" w:rsidP="00F73F5C">
            <w:pPr>
              <w:pStyle w:val="TableText"/>
              <w:rPr>
                <w:rFonts w:cs="Times New Roman"/>
              </w:rPr>
            </w:pPr>
            <w:r w:rsidRPr="00C7345F">
              <w:t>0</w:t>
            </w:r>
          </w:p>
        </w:tc>
      </w:tr>
      <w:tr w:rsidR="00384C43" w:rsidRPr="00C7345F" w14:paraId="024C3584" w14:textId="77777777" w:rsidTr="00F73F5C">
        <w:tc>
          <w:tcPr>
            <w:tcW w:w="4608" w:type="dxa"/>
            <w:hideMark/>
          </w:tcPr>
          <w:p w14:paraId="0FDF2BF7" w14:textId="77777777" w:rsidR="00384C43" w:rsidRPr="00C7345F" w:rsidRDefault="00384C43" w:rsidP="00F73F5C">
            <w:pPr>
              <w:pStyle w:val="TableText"/>
              <w:rPr>
                <w:rFonts w:cs="Times New Roman"/>
              </w:rPr>
            </w:pPr>
            <w:r w:rsidRPr="00C7345F">
              <w:t>Filipino</w:t>
            </w:r>
          </w:p>
        </w:tc>
        <w:tc>
          <w:tcPr>
            <w:tcW w:w="1152" w:type="dxa"/>
            <w:vAlign w:val="bottom"/>
          </w:tcPr>
          <w:p w14:paraId="7FA6632A" w14:textId="77777777" w:rsidR="00384C43" w:rsidRPr="00C7345F" w:rsidRDefault="00384C43" w:rsidP="00F73F5C">
            <w:pPr>
              <w:pStyle w:val="TableText"/>
              <w:rPr>
                <w:rFonts w:cs="Times New Roman"/>
              </w:rPr>
            </w:pPr>
            <w:r w:rsidRPr="00C7345F">
              <w:t>65</w:t>
            </w:r>
          </w:p>
        </w:tc>
        <w:tc>
          <w:tcPr>
            <w:tcW w:w="720" w:type="dxa"/>
            <w:vAlign w:val="bottom"/>
            <w:hideMark/>
          </w:tcPr>
          <w:p w14:paraId="2D374A8E" w14:textId="77777777" w:rsidR="00384C43" w:rsidRPr="00C7345F" w:rsidRDefault="00384C43" w:rsidP="00F73F5C">
            <w:pPr>
              <w:pStyle w:val="TableText"/>
              <w:rPr>
                <w:rFonts w:cs="Times New Roman"/>
              </w:rPr>
            </w:pPr>
            <w:r w:rsidRPr="00C7345F">
              <w:t>454</w:t>
            </w:r>
          </w:p>
        </w:tc>
        <w:tc>
          <w:tcPr>
            <w:tcW w:w="720" w:type="dxa"/>
            <w:vAlign w:val="bottom"/>
            <w:hideMark/>
          </w:tcPr>
          <w:p w14:paraId="3D33ECA6" w14:textId="77777777" w:rsidR="00384C43" w:rsidRPr="00C7345F" w:rsidRDefault="00384C43" w:rsidP="00F73F5C">
            <w:pPr>
              <w:pStyle w:val="TableText"/>
              <w:rPr>
                <w:rFonts w:cs="Times New Roman"/>
              </w:rPr>
            </w:pPr>
            <w:r w:rsidRPr="00C7345F">
              <w:t>66</w:t>
            </w:r>
          </w:p>
        </w:tc>
        <w:tc>
          <w:tcPr>
            <w:tcW w:w="720" w:type="dxa"/>
            <w:vAlign w:val="bottom"/>
            <w:hideMark/>
          </w:tcPr>
          <w:p w14:paraId="0C0A6597" w14:textId="77777777" w:rsidR="00384C43" w:rsidRPr="00C7345F" w:rsidRDefault="00384C43" w:rsidP="00F73F5C">
            <w:pPr>
              <w:pStyle w:val="TableText"/>
              <w:rPr>
                <w:rFonts w:cs="Times New Roman"/>
              </w:rPr>
            </w:pPr>
            <w:r w:rsidRPr="00C7345F">
              <w:t>11</w:t>
            </w:r>
          </w:p>
        </w:tc>
        <w:tc>
          <w:tcPr>
            <w:tcW w:w="720" w:type="dxa"/>
            <w:vAlign w:val="bottom"/>
            <w:hideMark/>
          </w:tcPr>
          <w:p w14:paraId="05E7F7B3" w14:textId="77777777" w:rsidR="00384C43" w:rsidRPr="00C7345F" w:rsidRDefault="00384C43" w:rsidP="00F73F5C">
            <w:pPr>
              <w:pStyle w:val="TableText"/>
              <w:rPr>
                <w:rFonts w:cs="Times New Roman"/>
              </w:rPr>
            </w:pPr>
            <w:r w:rsidRPr="00C7345F">
              <w:t>34</w:t>
            </w:r>
          </w:p>
        </w:tc>
        <w:tc>
          <w:tcPr>
            <w:tcW w:w="720" w:type="dxa"/>
            <w:vAlign w:val="bottom"/>
            <w:hideMark/>
          </w:tcPr>
          <w:p w14:paraId="2F163717" w14:textId="77777777" w:rsidR="00384C43" w:rsidRPr="00C7345F" w:rsidRDefault="00384C43" w:rsidP="00F73F5C">
            <w:pPr>
              <w:pStyle w:val="TableText"/>
              <w:rPr>
                <w:rFonts w:cs="Times New Roman"/>
              </w:rPr>
            </w:pPr>
            <w:r w:rsidRPr="00C7345F">
              <w:t>55</w:t>
            </w:r>
          </w:p>
        </w:tc>
      </w:tr>
      <w:tr w:rsidR="00384C43" w:rsidRPr="00C7345F" w14:paraId="6E0EBF43" w14:textId="77777777" w:rsidTr="00F73F5C">
        <w:tc>
          <w:tcPr>
            <w:tcW w:w="4608" w:type="dxa"/>
            <w:hideMark/>
          </w:tcPr>
          <w:p w14:paraId="40ADB95B" w14:textId="77777777" w:rsidR="00384C43" w:rsidRPr="00C7345F" w:rsidRDefault="00384C43" w:rsidP="00F73F5C">
            <w:pPr>
              <w:pStyle w:val="TableText"/>
              <w:rPr>
                <w:rFonts w:cs="Times New Roman"/>
              </w:rPr>
            </w:pPr>
            <w:r w:rsidRPr="00C7345F">
              <w:t>Hispanic or Latino</w:t>
            </w:r>
          </w:p>
        </w:tc>
        <w:tc>
          <w:tcPr>
            <w:tcW w:w="1152" w:type="dxa"/>
            <w:vAlign w:val="bottom"/>
          </w:tcPr>
          <w:p w14:paraId="63ACBEF0" w14:textId="77777777" w:rsidR="00384C43" w:rsidRPr="00C7345F" w:rsidRDefault="00384C43" w:rsidP="00F73F5C">
            <w:pPr>
              <w:pStyle w:val="TableText"/>
              <w:rPr>
                <w:rFonts w:cs="Times New Roman"/>
              </w:rPr>
            </w:pPr>
            <w:r w:rsidRPr="00C7345F">
              <w:t>1,223</w:t>
            </w:r>
          </w:p>
        </w:tc>
        <w:tc>
          <w:tcPr>
            <w:tcW w:w="720" w:type="dxa"/>
            <w:vAlign w:val="bottom"/>
            <w:hideMark/>
          </w:tcPr>
          <w:p w14:paraId="7525D6B9" w14:textId="77777777" w:rsidR="00384C43" w:rsidRPr="00C7345F" w:rsidRDefault="00384C43" w:rsidP="00F73F5C">
            <w:pPr>
              <w:pStyle w:val="TableText"/>
              <w:rPr>
                <w:rFonts w:cs="Times New Roman"/>
              </w:rPr>
            </w:pPr>
            <w:r w:rsidRPr="00C7345F">
              <w:t>296</w:t>
            </w:r>
          </w:p>
        </w:tc>
        <w:tc>
          <w:tcPr>
            <w:tcW w:w="720" w:type="dxa"/>
            <w:vAlign w:val="bottom"/>
            <w:hideMark/>
          </w:tcPr>
          <w:p w14:paraId="47AB79BB" w14:textId="77777777" w:rsidR="00384C43" w:rsidRPr="00C7345F" w:rsidRDefault="00384C43" w:rsidP="00F73F5C">
            <w:pPr>
              <w:pStyle w:val="TableText"/>
              <w:rPr>
                <w:rFonts w:cs="Times New Roman"/>
              </w:rPr>
            </w:pPr>
            <w:r w:rsidRPr="00C7345F">
              <w:t>135</w:t>
            </w:r>
          </w:p>
        </w:tc>
        <w:tc>
          <w:tcPr>
            <w:tcW w:w="720" w:type="dxa"/>
            <w:vAlign w:val="bottom"/>
            <w:hideMark/>
          </w:tcPr>
          <w:p w14:paraId="1869E4F6" w14:textId="77777777" w:rsidR="00384C43" w:rsidRPr="00C7345F" w:rsidRDefault="00384C43" w:rsidP="00F73F5C">
            <w:pPr>
              <w:pStyle w:val="TableText"/>
              <w:rPr>
                <w:rFonts w:cs="Times New Roman"/>
              </w:rPr>
            </w:pPr>
            <w:r w:rsidRPr="00C7345F">
              <w:t>64</w:t>
            </w:r>
          </w:p>
        </w:tc>
        <w:tc>
          <w:tcPr>
            <w:tcW w:w="720" w:type="dxa"/>
            <w:vAlign w:val="bottom"/>
            <w:hideMark/>
          </w:tcPr>
          <w:p w14:paraId="318165AB" w14:textId="77777777" w:rsidR="00384C43" w:rsidRPr="00C7345F" w:rsidRDefault="00384C43" w:rsidP="00F73F5C">
            <w:pPr>
              <w:pStyle w:val="TableText"/>
              <w:rPr>
                <w:rFonts w:cs="Times New Roman"/>
              </w:rPr>
            </w:pPr>
            <w:r w:rsidRPr="00C7345F">
              <w:t>16</w:t>
            </w:r>
          </w:p>
        </w:tc>
        <w:tc>
          <w:tcPr>
            <w:tcW w:w="720" w:type="dxa"/>
            <w:vAlign w:val="bottom"/>
            <w:hideMark/>
          </w:tcPr>
          <w:p w14:paraId="4C2622B8" w14:textId="77777777" w:rsidR="00384C43" w:rsidRPr="00C7345F" w:rsidRDefault="00384C43" w:rsidP="00F73F5C">
            <w:pPr>
              <w:pStyle w:val="TableText"/>
              <w:rPr>
                <w:rFonts w:cs="Times New Roman"/>
              </w:rPr>
            </w:pPr>
            <w:r w:rsidRPr="00C7345F">
              <w:t>20</w:t>
            </w:r>
          </w:p>
        </w:tc>
      </w:tr>
      <w:tr w:rsidR="00384C43" w:rsidRPr="00C7345F" w14:paraId="6FF842A6" w14:textId="77777777" w:rsidTr="00F73F5C">
        <w:tc>
          <w:tcPr>
            <w:tcW w:w="4608" w:type="dxa"/>
            <w:hideMark/>
          </w:tcPr>
          <w:p w14:paraId="46CC660D"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2A73CC2D" w14:textId="77777777" w:rsidR="00384C43" w:rsidRPr="00C7345F" w:rsidRDefault="00384C43" w:rsidP="00F73F5C">
            <w:pPr>
              <w:pStyle w:val="TableText"/>
              <w:rPr>
                <w:rFonts w:cs="Times New Roman"/>
              </w:rPr>
            </w:pPr>
            <w:r w:rsidRPr="00C7345F">
              <w:t>20</w:t>
            </w:r>
          </w:p>
        </w:tc>
        <w:tc>
          <w:tcPr>
            <w:tcW w:w="720" w:type="dxa"/>
            <w:vAlign w:val="bottom"/>
            <w:hideMark/>
          </w:tcPr>
          <w:p w14:paraId="376CB0D1" w14:textId="77777777" w:rsidR="00384C43" w:rsidRPr="00C7345F" w:rsidRDefault="00384C43" w:rsidP="00F73F5C">
            <w:pPr>
              <w:pStyle w:val="TableText"/>
              <w:rPr>
                <w:rFonts w:cs="Times New Roman"/>
              </w:rPr>
            </w:pPr>
            <w:r w:rsidRPr="00C7345F">
              <w:t>395</w:t>
            </w:r>
          </w:p>
        </w:tc>
        <w:tc>
          <w:tcPr>
            <w:tcW w:w="720" w:type="dxa"/>
            <w:vAlign w:val="bottom"/>
            <w:hideMark/>
          </w:tcPr>
          <w:p w14:paraId="5FC80CED" w14:textId="77777777" w:rsidR="00384C43" w:rsidRPr="00C7345F" w:rsidRDefault="00384C43" w:rsidP="00F73F5C">
            <w:pPr>
              <w:pStyle w:val="TableText"/>
              <w:rPr>
                <w:rFonts w:cs="Times New Roman"/>
              </w:rPr>
            </w:pPr>
            <w:r w:rsidRPr="00C7345F">
              <w:t>123</w:t>
            </w:r>
          </w:p>
        </w:tc>
        <w:tc>
          <w:tcPr>
            <w:tcW w:w="720" w:type="dxa"/>
            <w:vAlign w:val="bottom"/>
            <w:hideMark/>
          </w:tcPr>
          <w:p w14:paraId="18A4D97C" w14:textId="77777777" w:rsidR="00384C43" w:rsidRPr="00C7345F" w:rsidRDefault="00384C43" w:rsidP="00F73F5C">
            <w:pPr>
              <w:pStyle w:val="TableText"/>
              <w:rPr>
                <w:rFonts w:cs="Times New Roman"/>
              </w:rPr>
            </w:pPr>
            <w:r w:rsidRPr="00C7345F">
              <w:t>45</w:t>
            </w:r>
          </w:p>
        </w:tc>
        <w:tc>
          <w:tcPr>
            <w:tcW w:w="720" w:type="dxa"/>
            <w:vAlign w:val="bottom"/>
            <w:hideMark/>
          </w:tcPr>
          <w:p w14:paraId="0738276B" w14:textId="77777777" w:rsidR="00384C43" w:rsidRPr="00C7345F" w:rsidRDefault="00384C43" w:rsidP="00F73F5C">
            <w:pPr>
              <w:pStyle w:val="TableText"/>
              <w:rPr>
                <w:rFonts w:cs="Times New Roman"/>
              </w:rPr>
            </w:pPr>
            <w:r w:rsidRPr="00C7345F">
              <w:t>15</w:t>
            </w:r>
          </w:p>
        </w:tc>
        <w:tc>
          <w:tcPr>
            <w:tcW w:w="720" w:type="dxa"/>
            <w:vAlign w:val="bottom"/>
            <w:hideMark/>
          </w:tcPr>
          <w:p w14:paraId="104CDE49" w14:textId="77777777" w:rsidR="00384C43" w:rsidRPr="00C7345F" w:rsidRDefault="00384C43" w:rsidP="00F73F5C">
            <w:pPr>
              <w:pStyle w:val="TableText"/>
              <w:rPr>
                <w:rFonts w:cs="Times New Roman"/>
              </w:rPr>
            </w:pPr>
            <w:r w:rsidRPr="00C7345F">
              <w:t>40</w:t>
            </w:r>
          </w:p>
        </w:tc>
      </w:tr>
      <w:tr w:rsidR="00384C43" w:rsidRPr="00C7345F" w14:paraId="1EB77D9C" w14:textId="77777777" w:rsidTr="00F73F5C">
        <w:tc>
          <w:tcPr>
            <w:tcW w:w="4608" w:type="dxa"/>
            <w:tcBorders>
              <w:bottom w:val="nil"/>
            </w:tcBorders>
            <w:hideMark/>
          </w:tcPr>
          <w:p w14:paraId="2221D9FC"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07B45FCF" w14:textId="77777777" w:rsidR="00384C43" w:rsidRPr="00C7345F" w:rsidRDefault="00384C43" w:rsidP="00F73F5C">
            <w:pPr>
              <w:pStyle w:val="TableText"/>
              <w:rPr>
                <w:rFonts w:cs="Times New Roman"/>
              </w:rPr>
            </w:pPr>
            <w:r w:rsidRPr="00C7345F">
              <w:t>248</w:t>
            </w:r>
          </w:p>
        </w:tc>
        <w:tc>
          <w:tcPr>
            <w:tcW w:w="720" w:type="dxa"/>
            <w:tcBorders>
              <w:bottom w:val="nil"/>
            </w:tcBorders>
            <w:vAlign w:val="bottom"/>
            <w:hideMark/>
          </w:tcPr>
          <w:p w14:paraId="2DCC31B6" w14:textId="77777777" w:rsidR="00384C43" w:rsidRPr="00C7345F" w:rsidRDefault="00384C43" w:rsidP="00F73F5C">
            <w:pPr>
              <w:pStyle w:val="TableText"/>
              <w:rPr>
                <w:rFonts w:cs="Times New Roman"/>
              </w:rPr>
            </w:pPr>
            <w:r w:rsidRPr="00C7345F">
              <w:t>385</w:t>
            </w:r>
          </w:p>
        </w:tc>
        <w:tc>
          <w:tcPr>
            <w:tcW w:w="720" w:type="dxa"/>
            <w:tcBorders>
              <w:bottom w:val="nil"/>
            </w:tcBorders>
            <w:vAlign w:val="bottom"/>
            <w:hideMark/>
          </w:tcPr>
          <w:p w14:paraId="0D9BDEB9" w14:textId="77777777" w:rsidR="00384C43" w:rsidRPr="00C7345F" w:rsidRDefault="00384C43" w:rsidP="00F73F5C">
            <w:pPr>
              <w:pStyle w:val="TableText"/>
              <w:rPr>
                <w:rFonts w:cs="Times New Roman"/>
              </w:rPr>
            </w:pPr>
            <w:r w:rsidRPr="00C7345F">
              <w:t>134</w:t>
            </w:r>
          </w:p>
        </w:tc>
        <w:tc>
          <w:tcPr>
            <w:tcW w:w="720" w:type="dxa"/>
            <w:tcBorders>
              <w:bottom w:val="nil"/>
            </w:tcBorders>
            <w:vAlign w:val="bottom"/>
            <w:hideMark/>
          </w:tcPr>
          <w:p w14:paraId="2FBC1D40" w14:textId="77777777" w:rsidR="00384C43" w:rsidRPr="00C7345F" w:rsidRDefault="00384C43" w:rsidP="00F73F5C">
            <w:pPr>
              <w:pStyle w:val="TableText"/>
              <w:rPr>
                <w:rFonts w:cs="Times New Roman"/>
              </w:rPr>
            </w:pPr>
            <w:r w:rsidRPr="00C7345F">
              <w:t>41</w:t>
            </w:r>
          </w:p>
        </w:tc>
        <w:tc>
          <w:tcPr>
            <w:tcW w:w="720" w:type="dxa"/>
            <w:tcBorders>
              <w:bottom w:val="nil"/>
            </w:tcBorders>
            <w:vAlign w:val="bottom"/>
            <w:hideMark/>
          </w:tcPr>
          <w:p w14:paraId="5EBAE302" w14:textId="77777777" w:rsidR="00384C43" w:rsidRPr="00C7345F" w:rsidRDefault="00384C43" w:rsidP="00F73F5C">
            <w:pPr>
              <w:pStyle w:val="TableText"/>
              <w:rPr>
                <w:rFonts w:cs="Times New Roman"/>
              </w:rPr>
            </w:pPr>
            <w:r w:rsidRPr="00C7345F">
              <w:t>21</w:t>
            </w:r>
          </w:p>
        </w:tc>
        <w:tc>
          <w:tcPr>
            <w:tcW w:w="720" w:type="dxa"/>
            <w:tcBorders>
              <w:bottom w:val="nil"/>
            </w:tcBorders>
            <w:vAlign w:val="bottom"/>
            <w:hideMark/>
          </w:tcPr>
          <w:p w14:paraId="42A3BDDC" w14:textId="77777777" w:rsidR="00384C43" w:rsidRPr="00C7345F" w:rsidRDefault="00384C43" w:rsidP="00F73F5C">
            <w:pPr>
              <w:pStyle w:val="TableText"/>
              <w:rPr>
                <w:rFonts w:cs="Times New Roman"/>
              </w:rPr>
            </w:pPr>
            <w:r w:rsidRPr="00C7345F">
              <w:t>38</w:t>
            </w:r>
          </w:p>
        </w:tc>
      </w:tr>
      <w:tr w:rsidR="00384C43" w:rsidRPr="00C7345F" w14:paraId="703A2439" w14:textId="77777777" w:rsidTr="00F73F5C">
        <w:tc>
          <w:tcPr>
            <w:tcW w:w="4608" w:type="dxa"/>
            <w:tcBorders>
              <w:top w:val="nil"/>
              <w:bottom w:val="single" w:sz="4" w:space="0" w:color="auto"/>
            </w:tcBorders>
            <w:hideMark/>
          </w:tcPr>
          <w:p w14:paraId="005A979A"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2E769ED3" w14:textId="77777777" w:rsidR="00384C43" w:rsidRPr="00C7345F" w:rsidRDefault="00384C43" w:rsidP="00F73F5C">
            <w:pPr>
              <w:pStyle w:val="TableText"/>
              <w:rPr>
                <w:rFonts w:cs="Times New Roman"/>
              </w:rPr>
            </w:pPr>
            <w:r w:rsidRPr="00C7345F">
              <w:t>91</w:t>
            </w:r>
          </w:p>
        </w:tc>
        <w:tc>
          <w:tcPr>
            <w:tcW w:w="720" w:type="dxa"/>
            <w:tcBorders>
              <w:top w:val="nil"/>
              <w:bottom w:val="single" w:sz="4" w:space="0" w:color="auto"/>
            </w:tcBorders>
            <w:vAlign w:val="bottom"/>
            <w:hideMark/>
          </w:tcPr>
          <w:p w14:paraId="17B7E11E" w14:textId="77777777" w:rsidR="00384C43" w:rsidRPr="00C7345F" w:rsidRDefault="00384C43" w:rsidP="00F73F5C">
            <w:pPr>
              <w:pStyle w:val="TableText"/>
              <w:rPr>
                <w:rFonts w:cs="Times New Roman"/>
              </w:rPr>
            </w:pPr>
            <w:r w:rsidRPr="00C7345F">
              <w:t>382</w:t>
            </w:r>
          </w:p>
        </w:tc>
        <w:tc>
          <w:tcPr>
            <w:tcW w:w="720" w:type="dxa"/>
            <w:tcBorders>
              <w:top w:val="nil"/>
              <w:bottom w:val="single" w:sz="4" w:space="0" w:color="auto"/>
            </w:tcBorders>
            <w:vAlign w:val="bottom"/>
            <w:hideMark/>
          </w:tcPr>
          <w:p w14:paraId="0444034F" w14:textId="77777777" w:rsidR="00384C43" w:rsidRPr="00C7345F" w:rsidRDefault="00384C43" w:rsidP="00F73F5C">
            <w:pPr>
              <w:pStyle w:val="TableText"/>
              <w:rPr>
                <w:rFonts w:cs="Times New Roman"/>
              </w:rPr>
            </w:pPr>
            <w:r w:rsidRPr="00C7345F">
              <w:t>140</w:t>
            </w:r>
          </w:p>
        </w:tc>
        <w:tc>
          <w:tcPr>
            <w:tcW w:w="720" w:type="dxa"/>
            <w:tcBorders>
              <w:top w:val="nil"/>
              <w:bottom w:val="single" w:sz="4" w:space="0" w:color="auto"/>
            </w:tcBorders>
            <w:vAlign w:val="bottom"/>
            <w:hideMark/>
          </w:tcPr>
          <w:p w14:paraId="403FA525" w14:textId="77777777" w:rsidR="00384C43" w:rsidRPr="00C7345F" w:rsidRDefault="00384C43" w:rsidP="00F73F5C">
            <w:pPr>
              <w:pStyle w:val="TableText"/>
              <w:rPr>
                <w:rFonts w:cs="Times New Roman"/>
              </w:rPr>
            </w:pPr>
            <w:r w:rsidRPr="00C7345F">
              <w:t>40</w:t>
            </w:r>
          </w:p>
        </w:tc>
        <w:tc>
          <w:tcPr>
            <w:tcW w:w="720" w:type="dxa"/>
            <w:tcBorders>
              <w:top w:val="nil"/>
              <w:bottom w:val="single" w:sz="4" w:space="0" w:color="auto"/>
            </w:tcBorders>
            <w:vAlign w:val="bottom"/>
            <w:hideMark/>
          </w:tcPr>
          <w:p w14:paraId="64AF662A" w14:textId="77777777" w:rsidR="00384C43" w:rsidRPr="00C7345F" w:rsidRDefault="00384C43" w:rsidP="00F73F5C">
            <w:pPr>
              <w:pStyle w:val="TableText"/>
              <w:rPr>
                <w:rFonts w:cs="Times New Roman"/>
              </w:rPr>
            </w:pPr>
            <w:r w:rsidRPr="00C7345F">
              <w:t>18</w:t>
            </w:r>
          </w:p>
        </w:tc>
        <w:tc>
          <w:tcPr>
            <w:tcW w:w="720" w:type="dxa"/>
            <w:tcBorders>
              <w:top w:val="nil"/>
              <w:bottom w:val="single" w:sz="4" w:space="0" w:color="auto"/>
            </w:tcBorders>
            <w:vAlign w:val="bottom"/>
            <w:hideMark/>
          </w:tcPr>
          <w:p w14:paraId="37EF3E69" w14:textId="77777777" w:rsidR="00384C43" w:rsidRPr="00C7345F" w:rsidRDefault="00384C43" w:rsidP="00F73F5C">
            <w:pPr>
              <w:pStyle w:val="TableText"/>
              <w:rPr>
                <w:rFonts w:cs="Times New Roman"/>
              </w:rPr>
            </w:pPr>
            <w:r w:rsidRPr="00C7345F">
              <w:t>43</w:t>
            </w:r>
          </w:p>
        </w:tc>
      </w:tr>
      <w:tr w:rsidR="00384C43" w:rsidRPr="00C7345F" w14:paraId="7BD106E9" w14:textId="77777777" w:rsidTr="00F73F5C">
        <w:tc>
          <w:tcPr>
            <w:tcW w:w="4608" w:type="dxa"/>
            <w:tcBorders>
              <w:top w:val="single" w:sz="4" w:space="0" w:color="auto"/>
              <w:bottom w:val="nil"/>
            </w:tcBorders>
          </w:tcPr>
          <w:p w14:paraId="018C95FF"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096311B6" w14:textId="77777777" w:rsidR="00384C43" w:rsidRPr="00C7345F" w:rsidRDefault="00384C43" w:rsidP="00F73F5C">
            <w:pPr>
              <w:pStyle w:val="TableText"/>
              <w:rPr>
                <w:rFonts w:cs="Times New Roman"/>
              </w:rPr>
            </w:pPr>
            <w:r w:rsidRPr="00C7345F">
              <w:t>1,016</w:t>
            </w:r>
          </w:p>
        </w:tc>
        <w:tc>
          <w:tcPr>
            <w:tcW w:w="720" w:type="dxa"/>
            <w:tcBorders>
              <w:top w:val="single" w:sz="4" w:space="0" w:color="auto"/>
              <w:bottom w:val="nil"/>
            </w:tcBorders>
            <w:vAlign w:val="bottom"/>
          </w:tcPr>
          <w:p w14:paraId="38AB1DD4" w14:textId="77777777" w:rsidR="00384C43" w:rsidRPr="00C7345F" w:rsidRDefault="00384C43" w:rsidP="00F73F5C">
            <w:pPr>
              <w:pStyle w:val="TableText"/>
              <w:rPr>
                <w:rFonts w:cs="Times New Roman"/>
              </w:rPr>
            </w:pPr>
            <w:r w:rsidRPr="00C7345F">
              <w:t>298</w:t>
            </w:r>
          </w:p>
        </w:tc>
        <w:tc>
          <w:tcPr>
            <w:tcW w:w="720" w:type="dxa"/>
            <w:tcBorders>
              <w:top w:val="single" w:sz="4" w:space="0" w:color="auto"/>
              <w:bottom w:val="nil"/>
            </w:tcBorders>
            <w:vAlign w:val="bottom"/>
          </w:tcPr>
          <w:p w14:paraId="17A42187" w14:textId="77777777" w:rsidR="00384C43" w:rsidRPr="00C7345F" w:rsidRDefault="00384C43" w:rsidP="00F73F5C">
            <w:pPr>
              <w:pStyle w:val="TableText"/>
              <w:rPr>
                <w:rFonts w:cs="Times New Roman"/>
              </w:rPr>
            </w:pPr>
            <w:r w:rsidRPr="00C7345F">
              <w:t>133</w:t>
            </w:r>
          </w:p>
        </w:tc>
        <w:tc>
          <w:tcPr>
            <w:tcW w:w="720" w:type="dxa"/>
            <w:tcBorders>
              <w:top w:val="single" w:sz="4" w:space="0" w:color="auto"/>
              <w:bottom w:val="nil"/>
            </w:tcBorders>
            <w:vAlign w:val="bottom"/>
          </w:tcPr>
          <w:p w14:paraId="0EA6E933" w14:textId="77777777" w:rsidR="00384C43" w:rsidRPr="00C7345F" w:rsidRDefault="00384C43" w:rsidP="00F73F5C">
            <w:pPr>
              <w:pStyle w:val="TableText"/>
              <w:rPr>
                <w:rFonts w:cs="Times New Roman"/>
              </w:rPr>
            </w:pPr>
            <w:r w:rsidRPr="00C7345F">
              <w:t>64</w:t>
            </w:r>
          </w:p>
        </w:tc>
        <w:tc>
          <w:tcPr>
            <w:tcW w:w="720" w:type="dxa"/>
            <w:tcBorders>
              <w:top w:val="single" w:sz="4" w:space="0" w:color="auto"/>
              <w:bottom w:val="nil"/>
            </w:tcBorders>
            <w:vAlign w:val="bottom"/>
          </w:tcPr>
          <w:p w14:paraId="344D0300" w14:textId="77777777" w:rsidR="00384C43" w:rsidRPr="00C7345F" w:rsidRDefault="00384C43" w:rsidP="00F73F5C">
            <w:pPr>
              <w:pStyle w:val="TableText"/>
              <w:rPr>
                <w:rFonts w:cs="Times New Roman"/>
              </w:rPr>
            </w:pPr>
            <w:r w:rsidRPr="00C7345F">
              <w:t>18</w:t>
            </w:r>
          </w:p>
        </w:tc>
        <w:tc>
          <w:tcPr>
            <w:tcW w:w="720" w:type="dxa"/>
            <w:tcBorders>
              <w:top w:val="single" w:sz="4" w:space="0" w:color="auto"/>
              <w:bottom w:val="nil"/>
            </w:tcBorders>
            <w:vAlign w:val="bottom"/>
          </w:tcPr>
          <w:p w14:paraId="0978D6B1" w14:textId="77777777" w:rsidR="00384C43" w:rsidRPr="00C7345F" w:rsidRDefault="00384C43" w:rsidP="00F73F5C">
            <w:pPr>
              <w:pStyle w:val="TableText"/>
              <w:rPr>
                <w:rFonts w:cs="Times New Roman"/>
              </w:rPr>
            </w:pPr>
            <w:r w:rsidRPr="00C7345F">
              <w:t>18</w:t>
            </w:r>
          </w:p>
        </w:tc>
      </w:tr>
      <w:tr w:rsidR="00384C43" w:rsidRPr="00C7345F" w14:paraId="1402D3E4" w14:textId="77777777" w:rsidTr="00F73F5C">
        <w:tc>
          <w:tcPr>
            <w:tcW w:w="4608" w:type="dxa"/>
            <w:tcBorders>
              <w:top w:val="nil"/>
              <w:bottom w:val="single" w:sz="4" w:space="0" w:color="auto"/>
            </w:tcBorders>
          </w:tcPr>
          <w:p w14:paraId="1D0304D8"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17DD9109" w14:textId="77777777" w:rsidR="00384C43" w:rsidRPr="00C7345F" w:rsidRDefault="00384C43" w:rsidP="00F73F5C">
            <w:pPr>
              <w:pStyle w:val="TableText"/>
              <w:rPr>
                <w:rFonts w:cs="Times New Roman"/>
              </w:rPr>
            </w:pPr>
            <w:r w:rsidRPr="00C7345F">
              <w:t>1,224</w:t>
            </w:r>
          </w:p>
        </w:tc>
        <w:tc>
          <w:tcPr>
            <w:tcW w:w="720" w:type="dxa"/>
            <w:tcBorders>
              <w:top w:val="nil"/>
              <w:bottom w:val="single" w:sz="4" w:space="0" w:color="auto"/>
            </w:tcBorders>
            <w:vAlign w:val="bottom"/>
          </w:tcPr>
          <w:p w14:paraId="2A11D373" w14:textId="77777777" w:rsidR="00384C43" w:rsidRPr="00C7345F" w:rsidRDefault="00384C43" w:rsidP="00F73F5C">
            <w:pPr>
              <w:pStyle w:val="TableText"/>
              <w:rPr>
                <w:rFonts w:cs="Times New Roman"/>
              </w:rPr>
            </w:pPr>
            <w:r w:rsidRPr="00C7345F">
              <w:t>376</w:t>
            </w:r>
          </w:p>
        </w:tc>
        <w:tc>
          <w:tcPr>
            <w:tcW w:w="720" w:type="dxa"/>
            <w:tcBorders>
              <w:top w:val="nil"/>
              <w:bottom w:val="single" w:sz="4" w:space="0" w:color="auto"/>
            </w:tcBorders>
            <w:vAlign w:val="bottom"/>
          </w:tcPr>
          <w:p w14:paraId="08E999B4" w14:textId="77777777" w:rsidR="00384C43" w:rsidRPr="00C7345F" w:rsidRDefault="00384C43" w:rsidP="00F73F5C">
            <w:pPr>
              <w:pStyle w:val="TableText"/>
              <w:rPr>
                <w:rFonts w:cs="Times New Roman"/>
              </w:rPr>
            </w:pPr>
            <w:r w:rsidRPr="00C7345F">
              <w:t>139</w:t>
            </w:r>
          </w:p>
        </w:tc>
        <w:tc>
          <w:tcPr>
            <w:tcW w:w="720" w:type="dxa"/>
            <w:tcBorders>
              <w:top w:val="nil"/>
              <w:bottom w:val="single" w:sz="4" w:space="0" w:color="auto"/>
            </w:tcBorders>
            <w:vAlign w:val="bottom"/>
          </w:tcPr>
          <w:p w14:paraId="04BA4757" w14:textId="77777777" w:rsidR="00384C43" w:rsidRPr="00C7345F" w:rsidRDefault="00384C43" w:rsidP="00F73F5C">
            <w:pPr>
              <w:pStyle w:val="TableText"/>
              <w:rPr>
                <w:rFonts w:cs="Times New Roman"/>
              </w:rPr>
            </w:pPr>
            <w:r w:rsidRPr="00C7345F">
              <w:t>43</w:t>
            </w:r>
          </w:p>
        </w:tc>
        <w:tc>
          <w:tcPr>
            <w:tcW w:w="720" w:type="dxa"/>
            <w:tcBorders>
              <w:top w:val="nil"/>
              <w:bottom w:val="single" w:sz="4" w:space="0" w:color="auto"/>
            </w:tcBorders>
            <w:vAlign w:val="bottom"/>
          </w:tcPr>
          <w:p w14:paraId="794F89E0" w14:textId="77777777" w:rsidR="00384C43" w:rsidRPr="00C7345F" w:rsidRDefault="00384C43" w:rsidP="00F73F5C">
            <w:pPr>
              <w:pStyle w:val="TableText"/>
              <w:rPr>
                <w:rFonts w:cs="Times New Roman"/>
              </w:rPr>
            </w:pPr>
            <w:r w:rsidRPr="00C7345F">
              <w:t>17</w:t>
            </w:r>
          </w:p>
        </w:tc>
        <w:tc>
          <w:tcPr>
            <w:tcW w:w="720" w:type="dxa"/>
            <w:tcBorders>
              <w:top w:val="nil"/>
              <w:bottom w:val="single" w:sz="4" w:space="0" w:color="auto"/>
            </w:tcBorders>
            <w:vAlign w:val="bottom"/>
          </w:tcPr>
          <w:p w14:paraId="7B695C32" w14:textId="77777777" w:rsidR="00384C43" w:rsidRPr="00C7345F" w:rsidRDefault="00384C43" w:rsidP="00F73F5C">
            <w:pPr>
              <w:pStyle w:val="TableText"/>
              <w:rPr>
                <w:rFonts w:cs="Times New Roman"/>
              </w:rPr>
            </w:pPr>
            <w:r w:rsidRPr="00C7345F">
              <w:t>40</w:t>
            </w:r>
          </w:p>
        </w:tc>
      </w:tr>
      <w:tr w:rsidR="00384C43" w:rsidRPr="00C7345F" w14:paraId="147FDB1E" w14:textId="77777777" w:rsidTr="00F73F5C">
        <w:tc>
          <w:tcPr>
            <w:tcW w:w="4608" w:type="dxa"/>
            <w:tcBorders>
              <w:top w:val="single" w:sz="4" w:space="0" w:color="auto"/>
              <w:bottom w:val="nil"/>
            </w:tcBorders>
          </w:tcPr>
          <w:p w14:paraId="4B8790B1"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2AC6BF5A" w14:textId="77777777" w:rsidR="00384C43" w:rsidRPr="00C7345F" w:rsidRDefault="00384C43" w:rsidP="00F73F5C">
            <w:pPr>
              <w:pStyle w:val="TableText"/>
            </w:pPr>
            <w:r w:rsidRPr="00C7345F">
              <w:t>1,566</w:t>
            </w:r>
          </w:p>
        </w:tc>
        <w:tc>
          <w:tcPr>
            <w:tcW w:w="720" w:type="dxa"/>
            <w:tcBorders>
              <w:top w:val="single" w:sz="4" w:space="0" w:color="auto"/>
              <w:bottom w:val="nil"/>
            </w:tcBorders>
            <w:vAlign w:val="bottom"/>
          </w:tcPr>
          <w:p w14:paraId="25A7AC80" w14:textId="77777777" w:rsidR="00384C43" w:rsidRPr="00C7345F" w:rsidRDefault="00384C43" w:rsidP="00F73F5C">
            <w:pPr>
              <w:pStyle w:val="TableText"/>
            </w:pPr>
            <w:r w:rsidRPr="00C7345F">
              <w:t>268</w:t>
            </w:r>
          </w:p>
        </w:tc>
        <w:tc>
          <w:tcPr>
            <w:tcW w:w="720" w:type="dxa"/>
            <w:tcBorders>
              <w:top w:val="single" w:sz="4" w:space="0" w:color="auto"/>
              <w:bottom w:val="nil"/>
            </w:tcBorders>
            <w:vAlign w:val="bottom"/>
          </w:tcPr>
          <w:p w14:paraId="2C9164F2" w14:textId="77777777" w:rsidR="00384C43" w:rsidRPr="00C7345F" w:rsidRDefault="00384C43" w:rsidP="00F73F5C">
            <w:pPr>
              <w:pStyle w:val="TableText"/>
            </w:pPr>
            <w:r w:rsidRPr="00C7345F">
              <w:t>102</w:t>
            </w:r>
          </w:p>
        </w:tc>
        <w:tc>
          <w:tcPr>
            <w:tcW w:w="720" w:type="dxa"/>
            <w:tcBorders>
              <w:top w:val="single" w:sz="4" w:space="0" w:color="auto"/>
              <w:bottom w:val="nil"/>
            </w:tcBorders>
            <w:vAlign w:val="bottom"/>
          </w:tcPr>
          <w:p w14:paraId="60DA6577" w14:textId="77777777" w:rsidR="00384C43" w:rsidRPr="00C7345F" w:rsidRDefault="00384C43" w:rsidP="00F73F5C">
            <w:pPr>
              <w:pStyle w:val="TableText"/>
            </w:pPr>
            <w:r w:rsidRPr="00C7345F">
              <w:t>75</w:t>
            </w:r>
          </w:p>
        </w:tc>
        <w:tc>
          <w:tcPr>
            <w:tcW w:w="720" w:type="dxa"/>
            <w:tcBorders>
              <w:top w:val="single" w:sz="4" w:space="0" w:color="auto"/>
              <w:bottom w:val="nil"/>
            </w:tcBorders>
            <w:vAlign w:val="bottom"/>
          </w:tcPr>
          <w:p w14:paraId="35735FFF" w14:textId="77777777" w:rsidR="00384C43" w:rsidRPr="00C7345F" w:rsidRDefault="00384C43" w:rsidP="00F73F5C">
            <w:pPr>
              <w:pStyle w:val="TableText"/>
            </w:pPr>
            <w:r w:rsidRPr="00C7345F">
              <w:t>25</w:t>
            </w:r>
          </w:p>
        </w:tc>
        <w:tc>
          <w:tcPr>
            <w:tcW w:w="720" w:type="dxa"/>
            <w:tcBorders>
              <w:top w:val="single" w:sz="4" w:space="0" w:color="auto"/>
              <w:bottom w:val="nil"/>
            </w:tcBorders>
            <w:vAlign w:val="bottom"/>
          </w:tcPr>
          <w:p w14:paraId="26368458" w14:textId="77777777" w:rsidR="00384C43" w:rsidRPr="00C7345F" w:rsidRDefault="00384C43" w:rsidP="00F73F5C">
            <w:pPr>
              <w:pStyle w:val="TableText"/>
            </w:pPr>
            <w:r w:rsidRPr="00C7345F">
              <w:t>0</w:t>
            </w:r>
          </w:p>
        </w:tc>
      </w:tr>
      <w:tr w:rsidR="00384C43" w:rsidRPr="00C7345F" w14:paraId="0EA92EF5" w14:textId="77777777" w:rsidTr="00F73F5C">
        <w:tc>
          <w:tcPr>
            <w:tcW w:w="4608" w:type="dxa"/>
            <w:tcBorders>
              <w:top w:val="nil"/>
              <w:bottom w:val="single" w:sz="4" w:space="0" w:color="auto"/>
            </w:tcBorders>
          </w:tcPr>
          <w:p w14:paraId="0805DBC1"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63CC2406" w14:textId="77777777" w:rsidR="00384C43" w:rsidRPr="00C7345F" w:rsidRDefault="00384C43" w:rsidP="00F73F5C">
            <w:pPr>
              <w:pStyle w:val="TableText"/>
            </w:pPr>
            <w:r w:rsidRPr="00C7345F">
              <w:t>674</w:t>
            </w:r>
          </w:p>
        </w:tc>
        <w:tc>
          <w:tcPr>
            <w:tcW w:w="720" w:type="dxa"/>
            <w:tcBorders>
              <w:top w:val="nil"/>
              <w:bottom w:val="single" w:sz="4" w:space="0" w:color="auto"/>
            </w:tcBorders>
            <w:vAlign w:val="bottom"/>
          </w:tcPr>
          <w:p w14:paraId="298EDAC4" w14:textId="77777777" w:rsidR="00384C43" w:rsidRPr="00C7345F" w:rsidRDefault="00384C43" w:rsidP="00F73F5C">
            <w:pPr>
              <w:pStyle w:val="TableText"/>
            </w:pPr>
            <w:r w:rsidRPr="00C7345F">
              <w:t>510</w:t>
            </w:r>
          </w:p>
        </w:tc>
        <w:tc>
          <w:tcPr>
            <w:tcW w:w="720" w:type="dxa"/>
            <w:tcBorders>
              <w:top w:val="nil"/>
              <w:bottom w:val="single" w:sz="4" w:space="0" w:color="auto"/>
            </w:tcBorders>
            <w:vAlign w:val="bottom"/>
          </w:tcPr>
          <w:p w14:paraId="686B49D9" w14:textId="77777777" w:rsidR="00384C43" w:rsidRPr="00C7345F" w:rsidRDefault="00384C43" w:rsidP="00F73F5C">
            <w:pPr>
              <w:pStyle w:val="TableText"/>
            </w:pPr>
            <w:r w:rsidRPr="00C7345F">
              <w:t>38</w:t>
            </w:r>
          </w:p>
        </w:tc>
        <w:tc>
          <w:tcPr>
            <w:tcW w:w="720" w:type="dxa"/>
            <w:tcBorders>
              <w:top w:val="nil"/>
              <w:bottom w:val="single" w:sz="4" w:space="0" w:color="auto"/>
            </w:tcBorders>
            <w:vAlign w:val="bottom"/>
          </w:tcPr>
          <w:p w14:paraId="76FCEFF5"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608E79F2"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54E92123" w14:textId="77777777" w:rsidR="00384C43" w:rsidRPr="00C7345F" w:rsidRDefault="00384C43" w:rsidP="00F73F5C">
            <w:pPr>
              <w:pStyle w:val="TableText"/>
            </w:pPr>
            <w:r w:rsidRPr="00C7345F">
              <w:t>100</w:t>
            </w:r>
          </w:p>
        </w:tc>
      </w:tr>
      <w:tr w:rsidR="00384C43" w:rsidRPr="00C7345F" w14:paraId="02646CA1" w14:textId="77777777" w:rsidTr="00F73F5C">
        <w:tc>
          <w:tcPr>
            <w:tcW w:w="4608" w:type="dxa"/>
            <w:tcBorders>
              <w:top w:val="single" w:sz="4" w:space="0" w:color="auto"/>
              <w:bottom w:val="nil"/>
            </w:tcBorders>
            <w:hideMark/>
          </w:tcPr>
          <w:p w14:paraId="0B7B2E6B"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0FB0884E" w14:textId="77777777" w:rsidR="00384C43" w:rsidRPr="00C7345F" w:rsidRDefault="00384C43" w:rsidP="00F73F5C">
            <w:pPr>
              <w:pStyle w:val="TableText"/>
              <w:rPr>
                <w:rFonts w:cs="Times New Roman"/>
              </w:rPr>
            </w:pPr>
            <w:r w:rsidRPr="00C7345F">
              <w:t>60</w:t>
            </w:r>
          </w:p>
        </w:tc>
        <w:tc>
          <w:tcPr>
            <w:tcW w:w="720" w:type="dxa"/>
            <w:tcBorders>
              <w:top w:val="single" w:sz="4" w:space="0" w:color="auto"/>
              <w:bottom w:val="nil"/>
            </w:tcBorders>
            <w:vAlign w:val="bottom"/>
            <w:hideMark/>
          </w:tcPr>
          <w:p w14:paraId="0269CC1E" w14:textId="77777777" w:rsidR="00384C43" w:rsidRPr="00C7345F" w:rsidRDefault="00384C43" w:rsidP="00F73F5C">
            <w:pPr>
              <w:pStyle w:val="TableText"/>
              <w:rPr>
                <w:rFonts w:cs="Times New Roman"/>
              </w:rPr>
            </w:pPr>
            <w:r w:rsidRPr="00C7345F">
              <w:t>222</w:t>
            </w:r>
          </w:p>
        </w:tc>
        <w:tc>
          <w:tcPr>
            <w:tcW w:w="720" w:type="dxa"/>
            <w:tcBorders>
              <w:top w:val="single" w:sz="4" w:space="0" w:color="auto"/>
              <w:bottom w:val="nil"/>
            </w:tcBorders>
            <w:vAlign w:val="bottom"/>
            <w:hideMark/>
          </w:tcPr>
          <w:p w14:paraId="2FC83BB8" w14:textId="77777777" w:rsidR="00384C43" w:rsidRPr="00C7345F" w:rsidRDefault="00384C43" w:rsidP="00F73F5C">
            <w:pPr>
              <w:pStyle w:val="TableText"/>
              <w:rPr>
                <w:rFonts w:cs="Times New Roman"/>
              </w:rPr>
            </w:pPr>
            <w:r w:rsidRPr="00C7345F">
              <w:t>108</w:t>
            </w:r>
          </w:p>
        </w:tc>
        <w:tc>
          <w:tcPr>
            <w:tcW w:w="720" w:type="dxa"/>
            <w:tcBorders>
              <w:top w:val="single" w:sz="4" w:space="0" w:color="auto"/>
              <w:bottom w:val="nil"/>
            </w:tcBorders>
            <w:vAlign w:val="bottom"/>
            <w:hideMark/>
          </w:tcPr>
          <w:p w14:paraId="2FA7CAC1" w14:textId="77777777" w:rsidR="00384C43" w:rsidRPr="00C7345F" w:rsidRDefault="00384C43" w:rsidP="00F73F5C">
            <w:pPr>
              <w:pStyle w:val="TableText"/>
              <w:rPr>
                <w:rFonts w:cs="Times New Roman"/>
              </w:rPr>
            </w:pPr>
            <w:r w:rsidRPr="00C7345F">
              <w:t>85</w:t>
            </w:r>
          </w:p>
        </w:tc>
        <w:tc>
          <w:tcPr>
            <w:tcW w:w="720" w:type="dxa"/>
            <w:tcBorders>
              <w:top w:val="single" w:sz="4" w:space="0" w:color="auto"/>
              <w:bottom w:val="nil"/>
            </w:tcBorders>
            <w:vAlign w:val="bottom"/>
            <w:hideMark/>
          </w:tcPr>
          <w:p w14:paraId="531A0E7A" w14:textId="77777777" w:rsidR="00384C43" w:rsidRPr="00C7345F" w:rsidRDefault="00384C43" w:rsidP="00F73F5C">
            <w:pPr>
              <w:pStyle w:val="TableText"/>
              <w:rPr>
                <w:rFonts w:cs="Times New Roman"/>
              </w:rPr>
            </w:pPr>
            <w:r w:rsidRPr="00C7345F">
              <w:t>7</w:t>
            </w:r>
          </w:p>
        </w:tc>
        <w:tc>
          <w:tcPr>
            <w:tcW w:w="720" w:type="dxa"/>
            <w:tcBorders>
              <w:top w:val="single" w:sz="4" w:space="0" w:color="auto"/>
              <w:bottom w:val="nil"/>
            </w:tcBorders>
            <w:vAlign w:val="bottom"/>
            <w:hideMark/>
          </w:tcPr>
          <w:p w14:paraId="29AA3949" w14:textId="77777777" w:rsidR="00384C43" w:rsidRPr="00C7345F" w:rsidRDefault="00384C43" w:rsidP="00F73F5C">
            <w:pPr>
              <w:pStyle w:val="TableText"/>
              <w:rPr>
                <w:rFonts w:cs="Times New Roman"/>
              </w:rPr>
            </w:pPr>
            <w:r w:rsidRPr="00C7345F">
              <w:t>8</w:t>
            </w:r>
          </w:p>
        </w:tc>
      </w:tr>
      <w:tr w:rsidR="00384C43" w:rsidRPr="00C7345F" w14:paraId="2D9A501B" w14:textId="77777777" w:rsidTr="00F73F5C">
        <w:tc>
          <w:tcPr>
            <w:tcW w:w="4608" w:type="dxa"/>
            <w:tcBorders>
              <w:top w:val="nil"/>
              <w:bottom w:val="single" w:sz="4" w:space="0" w:color="auto"/>
            </w:tcBorders>
            <w:hideMark/>
          </w:tcPr>
          <w:p w14:paraId="61A81E6C"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09A40F73" w14:textId="77777777" w:rsidR="00384C43" w:rsidRPr="00C7345F" w:rsidRDefault="00384C43" w:rsidP="00F73F5C">
            <w:pPr>
              <w:pStyle w:val="TableText"/>
              <w:rPr>
                <w:rFonts w:cs="Times New Roman"/>
                <w:color w:val="000000" w:themeColor="text1"/>
              </w:rPr>
            </w:pPr>
            <w:r w:rsidRPr="00C7345F">
              <w:t>2,180</w:t>
            </w:r>
          </w:p>
        </w:tc>
        <w:tc>
          <w:tcPr>
            <w:tcW w:w="720" w:type="dxa"/>
            <w:tcBorders>
              <w:top w:val="nil"/>
              <w:bottom w:val="single" w:sz="4" w:space="0" w:color="auto"/>
            </w:tcBorders>
            <w:vAlign w:val="bottom"/>
            <w:hideMark/>
          </w:tcPr>
          <w:p w14:paraId="75F15CB5" w14:textId="77777777" w:rsidR="00384C43" w:rsidRPr="00C7345F" w:rsidRDefault="00384C43" w:rsidP="00F73F5C">
            <w:pPr>
              <w:pStyle w:val="TableText"/>
              <w:rPr>
                <w:rFonts w:cs="Times New Roman"/>
                <w:color w:val="000000" w:themeColor="text1"/>
              </w:rPr>
            </w:pPr>
            <w:r w:rsidRPr="00C7345F">
              <w:t>344</w:t>
            </w:r>
          </w:p>
        </w:tc>
        <w:tc>
          <w:tcPr>
            <w:tcW w:w="720" w:type="dxa"/>
            <w:tcBorders>
              <w:top w:val="nil"/>
              <w:bottom w:val="single" w:sz="4" w:space="0" w:color="auto"/>
            </w:tcBorders>
            <w:vAlign w:val="bottom"/>
            <w:hideMark/>
          </w:tcPr>
          <w:p w14:paraId="477E72DB" w14:textId="77777777" w:rsidR="00384C43" w:rsidRPr="00C7345F" w:rsidRDefault="00384C43" w:rsidP="00F73F5C">
            <w:pPr>
              <w:pStyle w:val="TableText"/>
              <w:rPr>
                <w:rFonts w:cs="Times New Roman"/>
                <w:color w:val="000000" w:themeColor="text1"/>
              </w:rPr>
            </w:pPr>
            <w:r w:rsidRPr="00C7345F">
              <w:t>141</w:t>
            </w:r>
          </w:p>
        </w:tc>
        <w:tc>
          <w:tcPr>
            <w:tcW w:w="720" w:type="dxa"/>
            <w:tcBorders>
              <w:top w:val="nil"/>
              <w:bottom w:val="single" w:sz="4" w:space="0" w:color="auto"/>
            </w:tcBorders>
            <w:vAlign w:val="bottom"/>
            <w:hideMark/>
          </w:tcPr>
          <w:p w14:paraId="59091300" w14:textId="77777777" w:rsidR="00384C43" w:rsidRPr="00C7345F" w:rsidRDefault="00384C43" w:rsidP="00F73F5C">
            <w:pPr>
              <w:pStyle w:val="TableText"/>
              <w:rPr>
                <w:rFonts w:cs="Times New Roman"/>
                <w:color w:val="000000" w:themeColor="text1"/>
              </w:rPr>
            </w:pPr>
            <w:r w:rsidRPr="00C7345F">
              <w:t>52</w:t>
            </w:r>
          </w:p>
        </w:tc>
        <w:tc>
          <w:tcPr>
            <w:tcW w:w="720" w:type="dxa"/>
            <w:tcBorders>
              <w:top w:val="nil"/>
              <w:bottom w:val="single" w:sz="4" w:space="0" w:color="auto"/>
            </w:tcBorders>
            <w:vAlign w:val="bottom"/>
            <w:hideMark/>
          </w:tcPr>
          <w:p w14:paraId="4C2ABFDD" w14:textId="77777777" w:rsidR="00384C43" w:rsidRPr="00C7345F" w:rsidRDefault="00384C43" w:rsidP="00F73F5C">
            <w:pPr>
              <w:pStyle w:val="TableText"/>
              <w:rPr>
                <w:rFonts w:cs="Times New Roman"/>
                <w:color w:val="000000" w:themeColor="text1"/>
              </w:rPr>
            </w:pPr>
            <w:r w:rsidRPr="00C7345F">
              <w:t>18</w:t>
            </w:r>
          </w:p>
        </w:tc>
        <w:tc>
          <w:tcPr>
            <w:tcW w:w="720" w:type="dxa"/>
            <w:tcBorders>
              <w:top w:val="nil"/>
              <w:bottom w:val="single" w:sz="4" w:space="0" w:color="auto"/>
            </w:tcBorders>
            <w:vAlign w:val="bottom"/>
            <w:hideMark/>
          </w:tcPr>
          <w:p w14:paraId="1F0F6B76" w14:textId="77777777" w:rsidR="00384C43" w:rsidRPr="00C7345F" w:rsidRDefault="00384C43" w:rsidP="00F73F5C">
            <w:pPr>
              <w:pStyle w:val="TableText"/>
              <w:rPr>
                <w:rFonts w:cs="Times New Roman"/>
                <w:color w:val="000000" w:themeColor="text1"/>
              </w:rPr>
            </w:pPr>
            <w:r w:rsidRPr="00C7345F">
              <w:t>31</w:t>
            </w:r>
          </w:p>
        </w:tc>
      </w:tr>
      <w:tr w:rsidR="00384C43" w:rsidRPr="00C7345F" w14:paraId="6244F2F0" w14:textId="77777777" w:rsidTr="00F73F5C">
        <w:tc>
          <w:tcPr>
            <w:tcW w:w="4608" w:type="dxa"/>
            <w:tcBorders>
              <w:top w:val="single" w:sz="4" w:space="0" w:color="auto"/>
            </w:tcBorders>
          </w:tcPr>
          <w:p w14:paraId="13FFE52B"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5B074F6D" w14:textId="77777777" w:rsidR="00384C43" w:rsidRPr="00C7345F" w:rsidRDefault="00384C43" w:rsidP="00F73F5C">
            <w:pPr>
              <w:pStyle w:val="TableText"/>
              <w:rPr>
                <w:rFonts w:cs="Times New Roman"/>
              </w:rPr>
            </w:pPr>
            <w:r w:rsidRPr="00C7345F">
              <w:t>64</w:t>
            </w:r>
          </w:p>
        </w:tc>
        <w:tc>
          <w:tcPr>
            <w:tcW w:w="720" w:type="dxa"/>
            <w:tcBorders>
              <w:top w:val="single" w:sz="4" w:space="0" w:color="auto"/>
            </w:tcBorders>
            <w:vAlign w:val="bottom"/>
          </w:tcPr>
          <w:p w14:paraId="427EFA44" w14:textId="77777777" w:rsidR="00384C43" w:rsidRPr="00C7345F" w:rsidRDefault="00384C43" w:rsidP="00F73F5C">
            <w:pPr>
              <w:pStyle w:val="TableText"/>
              <w:rPr>
                <w:rFonts w:cs="Times New Roman"/>
              </w:rPr>
            </w:pPr>
            <w:r w:rsidRPr="00C7345F">
              <w:t>336</w:t>
            </w:r>
          </w:p>
        </w:tc>
        <w:tc>
          <w:tcPr>
            <w:tcW w:w="720" w:type="dxa"/>
            <w:tcBorders>
              <w:top w:val="single" w:sz="4" w:space="0" w:color="auto"/>
            </w:tcBorders>
            <w:vAlign w:val="bottom"/>
          </w:tcPr>
          <w:p w14:paraId="1C53CB3C" w14:textId="77777777" w:rsidR="00384C43" w:rsidRPr="00C7345F" w:rsidRDefault="00384C43" w:rsidP="00F73F5C">
            <w:pPr>
              <w:pStyle w:val="TableText"/>
              <w:rPr>
                <w:rFonts w:cs="Times New Roman"/>
              </w:rPr>
            </w:pPr>
            <w:r w:rsidRPr="00C7345F">
              <w:t>135</w:t>
            </w:r>
          </w:p>
        </w:tc>
        <w:tc>
          <w:tcPr>
            <w:tcW w:w="720" w:type="dxa"/>
            <w:tcBorders>
              <w:top w:val="single" w:sz="4" w:space="0" w:color="auto"/>
            </w:tcBorders>
            <w:vAlign w:val="bottom"/>
          </w:tcPr>
          <w:p w14:paraId="55A8900B" w14:textId="77777777" w:rsidR="00384C43" w:rsidRPr="00C7345F" w:rsidRDefault="00384C43" w:rsidP="00F73F5C">
            <w:pPr>
              <w:pStyle w:val="TableText"/>
              <w:rPr>
                <w:rFonts w:cs="Times New Roman"/>
              </w:rPr>
            </w:pPr>
            <w:r w:rsidRPr="00C7345F">
              <w:t>52</w:t>
            </w:r>
          </w:p>
        </w:tc>
        <w:tc>
          <w:tcPr>
            <w:tcW w:w="720" w:type="dxa"/>
            <w:tcBorders>
              <w:top w:val="single" w:sz="4" w:space="0" w:color="auto"/>
            </w:tcBorders>
            <w:vAlign w:val="bottom"/>
          </w:tcPr>
          <w:p w14:paraId="3EAAC845" w14:textId="77777777" w:rsidR="00384C43" w:rsidRPr="00C7345F" w:rsidRDefault="00384C43" w:rsidP="00F73F5C">
            <w:pPr>
              <w:pStyle w:val="TableText"/>
              <w:rPr>
                <w:rFonts w:cs="Times New Roman"/>
              </w:rPr>
            </w:pPr>
            <w:r w:rsidRPr="00C7345F">
              <w:t>28</w:t>
            </w:r>
          </w:p>
        </w:tc>
        <w:tc>
          <w:tcPr>
            <w:tcW w:w="720" w:type="dxa"/>
            <w:tcBorders>
              <w:top w:val="single" w:sz="4" w:space="0" w:color="auto"/>
            </w:tcBorders>
            <w:vAlign w:val="bottom"/>
          </w:tcPr>
          <w:p w14:paraId="38D1C37A" w14:textId="77777777" w:rsidR="00384C43" w:rsidRPr="00C7345F" w:rsidRDefault="00384C43" w:rsidP="00F73F5C">
            <w:pPr>
              <w:pStyle w:val="TableText"/>
              <w:rPr>
                <w:rFonts w:cs="Times New Roman"/>
              </w:rPr>
            </w:pPr>
            <w:r w:rsidRPr="00C7345F">
              <w:t>20</w:t>
            </w:r>
          </w:p>
        </w:tc>
      </w:tr>
      <w:tr w:rsidR="00384C43" w:rsidRPr="00C7345F" w14:paraId="1DC88DFE" w14:textId="77777777" w:rsidTr="00F73F5C">
        <w:tc>
          <w:tcPr>
            <w:tcW w:w="4608" w:type="dxa"/>
            <w:tcBorders>
              <w:bottom w:val="nil"/>
            </w:tcBorders>
          </w:tcPr>
          <w:p w14:paraId="0A28D64E"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5BB21E24" w14:textId="77777777" w:rsidR="00384C43" w:rsidRPr="00C7345F" w:rsidRDefault="00384C43" w:rsidP="00F73F5C">
            <w:pPr>
              <w:pStyle w:val="TableText"/>
              <w:rPr>
                <w:rFonts w:cs="Times New Roman"/>
                <w:color w:val="000000" w:themeColor="text1"/>
              </w:rPr>
            </w:pPr>
            <w:r w:rsidRPr="00C7345F">
              <w:t>11</w:t>
            </w:r>
          </w:p>
        </w:tc>
        <w:tc>
          <w:tcPr>
            <w:tcW w:w="720" w:type="dxa"/>
            <w:tcBorders>
              <w:bottom w:val="nil"/>
            </w:tcBorders>
            <w:vAlign w:val="bottom"/>
          </w:tcPr>
          <w:p w14:paraId="5B3B2092" w14:textId="77777777" w:rsidR="00384C43" w:rsidRPr="00C7345F" w:rsidRDefault="00384C43" w:rsidP="00F73F5C">
            <w:pPr>
              <w:pStyle w:val="TableText"/>
              <w:rPr>
                <w:rFonts w:cs="Times New Roman"/>
                <w:color w:val="000000" w:themeColor="text1"/>
              </w:rPr>
            </w:pPr>
            <w:r w:rsidRPr="00C7345F">
              <w:t>150</w:t>
            </w:r>
          </w:p>
        </w:tc>
        <w:tc>
          <w:tcPr>
            <w:tcW w:w="720" w:type="dxa"/>
            <w:tcBorders>
              <w:bottom w:val="nil"/>
            </w:tcBorders>
            <w:vAlign w:val="bottom"/>
          </w:tcPr>
          <w:p w14:paraId="065D648C"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47E70ABA" w14:textId="77777777" w:rsidR="00384C43" w:rsidRPr="00C7345F" w:rsidRDefault="00384C43" w:rsidP="00F73F5C">
            <w:pPr>
              <w:pStyle w:val="TableText"/>
              <w:rPr>
                <w:rFonts w:cs="Times New Roman"/>
                <w:color w:val="000000" w:themeColor="text1"/>
              </w:rPr>
            </w:pPr>
            <w:r w:rsidRPr="00C7345F">
              <w:t>100</w:t>
            </w:r>
          </w:p>
        </w:tc>
        <w:tc>
          <w:tcPr>
            <w:tcW w:w="720" w:type="dxa"/>
            <w:tcBorders>
              <w:bottom w:val="nil"/>
            </w:tcBorders>
            <w:vAlign w:val="bottom"/>
          </w:tcPr>
          <w:p w14:paraId="0593606F"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01E73428" w14:textId="77777777" w:rsidR="00384C43" w:rsidRPr="00C7345F" w:rsidRDefault="00384C43" w:rsidP="00F73F5C">
            <w:pPr>
              <w:pStyle w:val="TableText"/>
              <w:rPr>
                <w:rFonts w:cs="Times New Roman"/>
                <w:color w:val="000000" w:themeColor="text1"/>
              </w:rPr>
            </w:pPr>
            <w:r w:rsidRPr="00C7345F">
              <w:t>0</w:t>
            </w:r>
          </w:p>
        </w:tc>
      </w:tr>
      <w:tr w:rsidR="00384C43" w:rsidRPr="00C7345F" w14:paraId="3ACF7EF0" w14:textId="77777777" w:rsidTr="00F73F5C">
        <w:tc>
          <w:tcPr>
            <w:tcW w:w="4608" w:type="dxa"/>
            <w:tcBorders>
              <w:top w:val="nil"/>
              <w:bottom w:val="single" w:sz="4" w:space="0" w:color="auto"/>
            </w:tcBorders>
          </w:tcPr>
          <w:p w14:paraId="31FC0A3D"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2D21A326" w14:textId="77777777" w:rsidR="00384C43" w:rsidRPr="00C7345F" w:rsidRDefault="00384C43" w:rsidP="00F73F5C">
            <w:pPr>
              <w:pStyle w:val="TableText"/>
              <w:rPr>
                <w:rFonts w:cs="Times New Roman"/>
              </w:rPr>
            </w:pPr>
            <w:r w:rsidRPr="00C7345F">
              <w:t>2,176</w:t>
            </w:r>
          </w:p>
        </w:tc>
        <w:tc>
          <w:tcPr>
            <w:tcW w:w="720" w:type="dxa"/>
            <w:tcBorders>
              <w:top w:val="nil"/>
              <w:bottom w:val="single" w:sz="4" w:space="0" w:color="auto"/>
            </w:tcBorders>
            <w:vAlign w:val="bottom"/>
          </w:tcPr>
          <w:p w14:paraId="7E7CAC3D" w14:textId="77777777" w:rsidR="00384C43" w:rsidRPr="00C7345F" w:rsidRDefault="00384C43" w:rsidP="00F73F5C">
            <w:pPr>
              <w:pStyle w:val="TableText"/>
            </w:pPr>
            <w:r w:rsidRPr="00C7345F">
              <w:t>341</w:t>
            </w:r>
          </w:p>
        </w:tc>
        <w:tc>
          <w:tcPr>
            <w:tcW w:w="720" w:type="dxa"/>
            <w:tcBorders>
              <w:top w:val="nil"/>
              <w:bottom w:val="single" w:sz="4" w:space="0" w:color="auto"/>
            </w:tcBorders>
            <w:vAlign w:val="bottom"/>
          </w:tcPr>
          <w:p w14:paraId="0FE88C49" w14:textId="77777777" w:rsidR="00384C43" w:rsidRPr="00C7345F" w:rsidRDefault="00384C43" w:rsidP="00F73F5C">
            <w:pPr>
              <w:pStyle w:val="TableText"/>
            </w:pPr>
            <w:r w:rsidRPr="00C7345F">
              <w:t>142</w:t>
            </w:r>
          </w:p>
        </w:tc>
        <w:tc>
          <w:tcPr>
            <w:tcW w:w="720" w:type="dxa"/>
            <w:tcBorders>
              <w:top w:val="nil"/>
              <w:bottom w:val="single" w:sz="4" w:space="0" w:color="auto"/>
            </w:tcBorders>
            <w:vAlign w:val="bottom"/>
          </w:tcPr>
          <w:p w14:paraId="675A8430" w14:textId="77777777" w:rsidR="00384C43" w:rsidRPr="00C7345F" w:rsidRDefault="00384C43" w:rsidP="00F73F5C">
            <w:pPr>
              <w:pStyle w:val="TableText"/>
            </w:pPr>
            <w:r w:rsidRPr="00C7345F">
              <w:t>53</w:t>
            </w:r>
          </w:p>
        </w:tc>
        <w:tc>
          <w:tcPr>
            <w:tcW w:w="720" w:type="dxa"/>
            <w:tcBorders>
              <w:top w:val="nil"/>
              <w:bottom w:val="single" w:sz="4" w:space="0" w:color="auto"/>
            </w:tcBorders>
            <w:vAlign w:val="bottom"/>
          </w:tcPr>
          <w:p w14:paraId="168E2412" w14:textId="77777777" w:rsidR="00384C43" w:rsidRPr="00C7345F" w:rsidRDefault="00384C43" w:rsidP="00F73F5C">
            <w:pPr>
              <w:pStyle w:val="TableText"/>
            </w:pPr>
            <w:r w:rsidRPr="00C7345F">
              <w:t>17</w:t>
            </w:r>
          </w:p>
        </w:tc>
        <w:tc>
          <w:tcPr>
            <w:tcW w:w="720" w:type="dxa"/>
            <w:tcBorders>
              <w:top w:val="nil"/>
              <w:bottom w:val="single" w:sz="4" w:space="0" w:color="auto"/>
            </w:tcBorders>
            <w:vAlign w:val="bottom"/>
          </w:tcPr>
          <w:p w14:paraId="660A78F7" w14:textId="77777777" w:rsidR="00384C43" w:rsidRPr="00C7345F" w:rsidRDefault="00384C43" w:rsidP="00F73F5C">
            <w:pPr>
              <w:pStyle w:val="TableText"/>
            </w:pPr>
            <w:r w:rsidRPr="00C7345F">
              <w:t>30</w:t>
            </w:r>
          </w:p>
        </w:tc>
      </w:tr>
      <w:tr w:rsidR="00384C43" w:rsidRPr="00C7345F" w14:paraId="68DAD9CA" w14:textId="77777777" w:rsidTr="00F73F5C">
        <w:tc>
          <w:tcPr>
            <w:tcW w:w="4608" w:type="dxa"/>
            <w:tcBorders>
              <w:top w:val="single" w:sz="4" w:space="0" w:color="auto"/>
              <w:bottom w:val="nil"/>
            </w:tcBorders>
          </w:tcPr>
          <w:p w14:paraId="4545838C"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16D45AD8" w14:textId="77777777" w:rsidR="00384C43" w:rsidRPr="00C7345F" w:rsidRDefault="00384C43" w:rsidP="00F73F5C">
            <w:pPr>
              <w:pStyle w:val="TableText"/>
            </w:pPr>
            <w:r w:rsidRPr="00C7345F">
              <w:t>1</w:t>
            </w:r>
          </w:p>
        </w:tc>
        <w:tc>
          <w:tcPr>
            <w:tcW w:w="720" w:type="dxa"/>
            <w:tcBorders>
              <w:top w:val="single" w:sz="4" w:space="0" w:color="auto"/>
              <w:bottom w:val="nil"/>
            </w:tcBorders>
            <w:vAlign w:val="bottom"/>
          </w:tcPr>
          <w:p w14:paraId="6BADC0CC"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03CA3206"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7EEDB078"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7F97F6CF"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03E44FED" w14:textId="77777777" w:rsidR="00384C43" w:rsidRPr="00C7345F" w:rsidRDefault="00384C43" w:rsidP="00F73F5C">
            <w:pPr>
              <w:pStyle w:val="TableText"/>
            </w:pPr>
            <w:r w:rsidRPr="00C7345F">
              <w:t>N/A</w:t>
            </w:r>
          </w:p>
        </w:tc>
      </w:tr>
      <w:tr w:rsidR="00384C43" w:rsidRPr="00C7345F" w14:paraId="1E76402A" w14:textId="77777777" w:rsidTr="00F73F5C">
        <w:tc>
          <w:tcPr>
            <w:tcW w:w="4608" w:type="dxa"/>
            <w:tcBorders>
              <w:top w:val="nil"/>
              <w:bottom w:val="single" w:sz="4" w:space="0" w:color="auto"/>
            </w:tcBorders>
          </w:tcPr>
          <w:p w14:paraId="2EE1F80B"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2DF599C9" w14:textId="77777777" w:rsidR="00384C43" w:rsidRPr="00C7345F" w:rsidRDefault="00384C43" w:rsidP="00F73F5C">
            <w:pPr>
              <w:pStyle w:val="TableText"/>
            </w:pPr>
            <w:r w:rsidRPr="00C7345F">
              <w:t>2,227</w:t>
            </w:r>
          </w:p>
        </w:tc>
        <w:tc>
          <w:tcPr>
            <w:tcW w:w="720" w:type="dxa"/>
            <w:tcBorders>
              <w:top w:val="nil"/>
              <w:bottom w:val="single" w:sz="4" w:space="0" w:color="auto"/>
            </w:tcBorders>
            <w:vAlign w:val="bottom"/>
          </w:tcPr>
          <w:p w14:paraId="42197B0D" w14:textId="77777777" w:rsidR="00384C43" w:rsidRPr="00C7345F" w:rsidRDefault="00384C43" w:rsidP="00F73F5C">
            <w:pPr>
              <w:pStyle w:val="TableText"/>
            </w:pPr>
            <w:r w:rsidRPr="00C7345F">
              <w:t>342</w:t>
            </w:r>
          </w:p>
        </w:tc>
        <w:tc>
          <w:tcPr>
            <w:tcW w:w="720" w:type="dxa"/>
            <w:tcBorders>
              <w:top w:val="nil"/>
              <w:bottom w:val="single" w:sz="4" w:space="0" w:color="auto"/>
            </w:tcBorders>
            <w:vAlign w:val="bottom"/>
          </w:tcPr>
          <w:p w14:paraId="6692830D" w14:textId="77777777" w:rsidR="00384C43" w:rsidRPr="00C7345F" w:rsidRDefault="00384C43" w:rsidP="00F73F5C">
            <w:pPr>
              <w:pStyle w:val="TableText"/>
            </w:pPr>
            <w:r w:rsidRPr="00C7345F">
              <w:t>141</w:t>
            </w:r>
          </w:p>
        </w:tc>
        <w:tc>
          <w:tcPr>
            <w:tcW w:w="720" w:type="dxa"/>
            <w:tcBorders>
              <w:top w:val="nil"/>
              <w:bottom w:val="single" w:sz="4" w:space="0" w:color="auto"/>
            </w:tcBorders>
            <w:vAlign w:val="bottom"/>
          </w:tcPr>
          <w:p w14:paraId="1DBA880E" w14:textId="77777777" w:rsidR="00384C43" w:rsidRPr="00C7345F" w:rsidRDefault="00384C43" w:rsidP="00F73F5C">
            <w:pPr>
              <w:pStyle w:val="TableText"/>
            </w:pPr>
            <w:r w:rsidRPr="00C7345F">
              <w:t>52</w:t>
            </w:r>
          </w:p>
        </w:tc>
        <w:tc>
          <w:tcPr>
            <w:tcW w:w="720" w:type="dxa"/>
            <w:tcBorders>
              <w:top w:val="nil"/>
              <w:bottom w:val="single" w:sz="4" w:space="0" w:color="auto"/>
            </w:tcBorders>
            <w:vAlign w:val="bottom"/>
          </w:tcPr>
          <w:p w14:paraId="18023E01" w14:textId="77777777" w:rsidR="00384C43" w:rsidRPr="00C7345F" w:rsidRDefault="00384C43" w:rsidP="00F73F5C">
            <w:pPr>
              <w:pStyle w:val="TableText"/>
            </w:pPr>
            <w:r w:rsidRPr="00C7345F">
              <w:t>17</w:t>
            </w:r>
          </w:p>
        </w:tc>
        <w:tc>
          <w:tcPr>
            <w:tcW w:w="720" w:type="dxa"/>
            <w:tcBorders>
              <w:top w:val="nil"/>
              <w:bottom w:val="single" w:sz="4" w:space="0" w:color="auto"/>
            </w:tcBorders>
            <w:vAlign w:val="bottom"/>
          </w:tcPr>
          <w:p w14:paraId="291179B1" w14:textId="77777777" w:rsidR="00384C43" w:rsidRPr="00C7345F" w:rsidRDefault="00384C43" w:rsidP="00F73F5C">
            <w:pPr>
              <w:pStyle w:val="TableText"/>
            </w:pPr>
            <w:r w:rsidRPr="00C7345F">
              <w:t>30</w:t>
            </w:r>
          </w:p>
        </w:tc>
      </w:tr>
      <w:tr w:rsidR="00384C43" w:rsidRPr="00C7345F" w14:paraId="1AC22C75" w14:textId="77777777" w:rsidTr="00F73F5C">
        <w:tc>
          <w:tcPr>
            <w:tcW w:w="4608" w:type="dxa"/>
            <w:tcBorders>
              <w:top w:val="single" w:sz="4" w:space="0" w:color="auto"/>
              <w:bottom w:val="nil"/>
            </w:tcBorders>
          </w:tcPr>
          <w:p w14:paraId="39883BF6"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3A7128C1" w14:textId="77777777" w:rsidR="00384C43" w:rsidRPr="00C7345F" w:rsidRDefault="00384C43" w:rsidP="00F73F5C">
            <w:pPr>
              <w:pStyle w:val="TableText"/>
              <w:rPr>
                <w:rFonts w:cs="Times New Roman"/>
              </w:rPr>
            </w:pPr>
            <w:r w:rsidRPr="00C7345F">
              <w:t>27</w:t>
            </w:r>
          </w:p>
        </w:tc>
        <w:tc>
          <w:tcPr>
            <w:tcW w:w="720" w:type="dxa"/>
            <w:tcBorders>
              <w:top w:val="single" w:sz="4" w:space="0" w:color="auto"/>
              <w:bottom w:val="nil"/>
            </w:tcBorders>
            <w:vAlign w:val="bottom"/>
          </w:tcPr>
          <w:p w14:paraId="22354C88" w14:textId="77777777" w:rsidR="00384C43" w:rsidRPr="00C7345F" w:rsidRDefault="00384C43" w:rsidP="00F73F5C">
            <w:pPr>
              <w:pStyle w:val="TableText"/>
            </w:pPr>
            <w:r w:rsidRPr="00C7345F">
              <w:t>407</w:t>
            </w:r>
          </w:p>
        </w:tc>
        <w:tc>
          <w:tcPr>
            <w:tcW w:w="720" w:type="dxa"/>
            <w:tcBorders>
              <w:top w:val="single" w:sz="4" w:space="0" w:color="auto"/>
              <w:bottom w:val="nil"/>
            </w:tcBorders>
            <w:vAlign w:val="bottom"/>
          </w:tcPr>
          <w:p w14:paraId="71C5BDC4" w14:textId="77777777" w:rsidR="00384C43" w:rsidRPr="00C7345F" w:rsidRDefault="00384C43" w:rsidP="00F73F5C">
            <w:pPr>
              <w:pStyle w:val="TableText"/>
            </w:pPr>
            <w:r w:rsidRPr="00C7345F">
              <w:t>119</w:t>
            </w:r>
          </w:p>
        </w:tc>
        <w:tc>
          <w:tcPr>
            <w:tcW w:w="720" w:type="dxa"/>
            <w:tcBorders>
              <w:top w:val="single" w:sz="4" w:space="0" w:color="auto"/>
              <w:bottom w:val="nil"/>
            </w:tcBorders>
            <w:vAlign w:val="bottom"/>
          </w:tcPr>
          <w:p w14:paraId="4A0E0987" w14:textId="77777777" w:rsidR="00384C43" w:rsidRPr="00C7345F" w:rsidRDefault="00384C43" w:rsidP="00F73F5C">
            <w:pPr>
              <w:pStyle w:val="TableText"/>
            </w:pPr>
            <w:r w:rsidRPr="00C7345F">
              <w:t>26</w:t>
            </w:r>
          </w:p>
        </w:tc>
        <w:tc>
          <w:tcPr>
            <w:tcW w:w="720" w:type="dxa"/>
            <w:tcBorders>
              <w:top w:val="single" w:sz="4" w:space="0" w:color="auto"/>
              <w:bottom w:val="nil"/>
            </w:tcBorders>
            <w:vAlign w:val="bottom"/>
          </w:tcPr>
          <w:p w14:paraId="17906DAA" w14:textId="77777777" w:rsidR="00384C43" w:rsidRPr="00C7345F" w:rsidRDefault="00384C43" w:rsidP="00F73F5C">
            <w:pPr>
              <w:pStyle w:val="TableText"/>
            </w:pPr>
            <w:r w:rsidRPr="00C7345F">
              <w:t>30</w:t>
            </w:r>
          </w:p>
        </w:tc>
        <w:tc>
          <w:tcPr>
            <w:tcW w:w="720" w:type="dxa"/>
            <w:tcBorders>
              <w:top w:val="single" w:sz="4" w:space="0" w:color="auto"/>
              <w:bottom w:val="nil"/>
            </w:tcBorders>
            <w:vAlign w:val="bottom"/>
          </w:tcPr>
          <w:p w14:paraId="1ACBE2A2" w14:textId="77777777" w:rsidR="00384C43" w:rsidRPr="00C7345F" w:rsidRDefault="00384C43" w:rsidP="00F73F5C">
            <w:pPr>
              <w:pStyle w:val="TableText"/>
            </w:pPr>
            <w:r w:rsidRPr="00C7345F">
              <w:t>44</w:t>
            </w:r>
          </w:p>
        </w:tc>
      </w:tr>
      <w:tr w:rsidR="00384C43" w:rsidRPr="00C7345F" w14:paraId="654D7827" w14:textId="77777777" w:rsidTr="00F73F5C">
        <w:tc>
          <w:tcPr>
            <w:tcW w:w="4608" w:type="dxa"/>
            <w:tcBorders>
              <w:top w:val="nil"/>
              <w:bottom w:val="single" w:sz="4" w:space="0" w:color="auto"/>
            </w:tcBorders>
          </w:tcPr>
          <w:p w14:paraId="2630428C"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2475B79F" w14:textId="77777777" w:rsidR="00384C43" w:rsidRPr="00C7345F" w:rsidRDefault="00384C43" w:rsidP="00F73F5C">
            <w:pPr>
              <w:pStyle w:val="TableText"/>
              <w:rPr>
                <w:rFonts w:cs="Times New Roman"/>
              </w:rPr>
            </w:pPr>
            <w:r w:rsidRPr="00C7345F">
              <w:t>2,213</w:t>
            </w:r>
          </w:p>
        </w:tc>
        <w:tc>
          <w:tcPr>
            <w:tcW w:w="720" w:type="dxa"/>
            <w:tcBorders>
              <w:top w:val="nil"/>
              <w:bottom w:val="single" w:sz="4" w:space="0" w:color="auto"/>
            </w:tcBorders>
            <w:vAlign w:val="bottom"/>
          </w:tcPr>
          <w:p w14:paraId="53122288" w14:textId="77777777" w:rsidR="00384C43" w:rsidRPr="00C7345F" w:rsidRDefault="00384C43" w:rsidP="00F73F5C">
            <w:pPr>
              <w:pStyle w:val="TableText"/>
            </w:pPr>
            <w:r w:rsidRPr="00C7345F">
              <w:t>340</w:t>
            </w:r>
          </w:p>
        </w:tc>
        <w:tc>
          <w:tcPr>
            <w:tcW w:w="720" w:type="dxa"/>
            <w:tcBorders>
              <w:top w:val="nil"/>
              <w:bottom w:val="single" w:sz="4" w:space="0" w:color="auto"/>
            </w:tcBorders>
            <w:vAlign w:val="bottom"/>
          </w:tcPr>
          <w:p w14:paraId="79C39817" w14:textId="77777777" w:rsidR="00384C43" w:rsidRPr="00C7345F" w:rsidRDefault="00384C43" w:rsidP="00F73F5C">
            <w:pPr>
              <w:pStyle w:val="TableText"/>
            </w:pPr>
            <w:r w:rsidRPr="00C7345F">
              <w:t>141</w:t>
            </w:r>
          </w:p>
        </w:tc>
        <w:tc>
          <w:tcPr>
            <w:tcW w:w="720" w:type="dxa"/>
            <w:tcBorders>
              <w:top w:val="nil"/>
              <w:bottom w:val="single" w:sz="4" w:space="0" w:color="auto"/>
            </w:tcBorders>
            <w:vAlign w:val="bottom"/>
          </w:tcPr>
          <w:p w14:paraId="5FAE9EA4" w14:textId="77777777" w:rsidR="00384C43" w:rsidRPr="00C7345F" w:rsidRDefault="00384C43" w:rsidP="00F73F5C">
            <w:pPr>
              <w:pStyle w:val="TableText"/>
            </w:pPr>
            <w:r w:rsidRPr="00C7345F">
              <w:t>53</w:t>
            </w:r>
          </w:p>
        </w:tc>
        <w:tc>
          <w:tcPr>
            <w:tcW w:w="720" w:type="dxa"/>
            <w:tcBorders>
              <w:top w:val="nil"/>
              <w:bottom w:val="single" w:sz="4" w:space="0" w:color="auto"/>
            </w:tcBorders>
            <w:vAlign w:val="bottom"/>
          </w:tcPr>
          <w:p w14:paraId="4908F62F" w14:textId="77777777" w:rsidR="00384C43" w:rsidRPr="00C7345F" w:rsidRDefault="00384C43" w:rsidP="00F73F5C">
            <w:pPr>
              <w:pStyle w:val="TableText"/>
            </w:pPr>
            <w:r w:rsidRPr="00C7345F">
              <w:t>17</w:t>
            </w:r>
          </w:p>
        </w:tc>
        <w:tc>
          <w:tcPr>
            <w:tcW w:w="720" w:type="dxa"/>
            <w:tcBorders>
              <w:top w:val="nil"/>
              <w:bottom w:val="single" w:sz="4" w:space="0" w:color="auto"/>
            </w:tcBorders>
            <w:vAlign w:val="bottom"/>
          </w:tcPr>
          <w:p w14:paraId="77D94588" w14:textId="77777777" w:rsidR="00384C43" w:rsidRPr="00C7345F" w:rsidRDefault="00384C43" w:rsidP="00F73F5C">
            <w:pPr>
              <w:pStyle w:val="TableText"/>
            </w:pPr>
            <w:r w:rsidRPr="00C7345F">
              <w:t>30</w:t>
            </w:r>
          </w:p>
        </w:tc>
      </w:tr>
      <w:tr w:rsidR="00384C43" w:rsidRPr="00C7345F" w14:paraId="188C79D0" w14:textId="77777777" w:rsidTr="00F73F5C">
        <w:tc>
          <w:tcPr>
            <w:tcW w:w="4608" w:type="dxa"/>
            <w:tcBorders>
              <w:top w:val="single" w:sz="4" w:space="0" w:color="auto"/>
            </w:tcBorders>
          </w:tcPr>
          <w:p w14:paraId="680752D9"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7C023122" w14:textId="77777777" w:rsidR="00384C43" w:rsidRPr="00C7345F" w:rsidRDefault="00384C43" w:rsidP="00F73F5C">
            <w:pPr>
              <w:pStyle w:val="TableText"/>
              <w:rPr>
                <w:rFonts w:cs="Times New Roman"/>
              </w:rPr>
            </w:pPr>
            <w:r w:rsidRPr="00C7345F">
              <w:t>117</w:t>
            </w:r>
          </w:p>
        </w:tc>
        <w:tc>
          <w:tcPr>
            <w:tcW w:w="720" w:type="dxa"/>
            <w:tcBorders>
              <w:top w:val="single" w:sz="4" w:space="0" w:color="auto"/>
            </w:tcBorders>
            <w:vAlign w:val="bottom"/>
          </w:tcPr>
          <w:p w14:paraId="7B23F18A" w14:textId="77777777" w:rsidR="00384C43" w:rsidRPr="00C7345F" w:rsidRDefault="00384C43" w:rsidP="00F73F5C">
            <w:pPr>
              <w:pStyle w:val="TableText"/>
            </w:pPr>
            <w:r w:rsidRPr="00C7345F">
              <w:t>268</w:t>
            </w:r>
          </w:p>
        </w:tc>
        <w:tc>
          <w:tcPr>
            <w:tcW w:w="720" w:type="dxa"/>
            <w:tcBorders>
              <w:top w:val="single" w:sz="4" w:space="0" w:color="auto"/>
            </w:tcBorders>
            <w:vAlign w:val="bottom"/>
          </w:tcPr>
          <w:p w14:paraId="2CF635A4" w14:textId="77777777" w:rsidR="00384C43" w:rsidRPr="00C7345F" w:rsidRDefault="00384C43" w:rsidP="00F73F5C">
            <w:pPr>
              <w:pStyle w:val="TableText"/>
            </w:pPr>
            <w:r w:rsidRPr="00C7345F">
              <w:t>124</w:t>
            </w:r>
          </w:p>
        </w:tc>
        <w:tc>
          <w:tcPr>
            <w:tcW w:w="720" w:type="dxa"/>
            <w:tcBorders>
              <w:top w:val="single" w:sz="4" w:space="0" w:color="auto"/>
            </w:tcBorders>
            <w:vAlign w:val="bottom"/>
          </w:tcPr>
          <w:p w14:paraId="7C74ADD0" w14:textId="77777777" w:rsidR="00384C43" w:rsidRPr="00C7345F" w:rsidRDefault="00384C43" w:rsidP="00F73F5C">
            <w:pPr>
              <w:pStyle w:val="TableText"/>
            </w:pPr>
            <w:r w:rsidRPr="00C7345F">
              <w:t>73</w:t>
            </w:r>
          </w:p>
        </w:tc>
        <w:tc>
          <w:tcPr>
            <w:tcW w:w="720" w:type="dxa"/>
            <w:tcBorders>
              <w:top w:val="single" w:sz="4" w:space="0" w:color="auto"/>
            </w:tcBorders>
            <w:vAlign w:val="bottom"/>
          </w:tcPr>
          <w:p w14:paraId="233D1194" w14:textId="77777777" w:rsidR="00384C43" w:rsidRPr="00C7345F" w:rsidRDefault="00384C43" w:rsidP="00F73F5C">
            <w:pPr>
              <w:pStyle w:val="TableText"/>
            </w:pPr>
            <w:r w:rsidRPr="00C7345F">
              <w:t>17</w:t>
            </w:r>
          </w:p>
        </w:tc>
        <w:tc>
          <w:tcPr>
            <w:tcW w:w="720" w:type="dxa"/>
            <w:tcBorders>
              <w:top w:val="single" w:sz="4" w:space="0" w:color="auto"/>
            </w:tcBorders>
            <w:vAlign w:val="bottom"/>
          </w:tcPr>
          <w:p w14:paraId="78D82EE8" w14:textId="77777777" w:rsidR="00384C43" w:rsidRPr="00C7345F" w:rsidRDefault="00384C43" w:rsidP="00F73F5C">
            <w:pPr>
              <w:pStyle w:val="TableText"/>
            </w:pPr>
            <w:r w:rsidRPr="00C7345F">
              <w:t>10</w:t>
            </w:r>
          </w:p>
        </w:tc>
      </w:tr>
      <w:tr w:rsidR="00384C43" w:rsidRPr="00C7345F" w14:paraId="39B971D1" w14:textId="77777777" w:rsidTr="00F73F5C">
        <w:tc>
          <w:tcPr>
            <w:tcW w:w="4608" w:type="dxa"/>
          </w:tcPr>
          <w:p w14:paraId="6029DA08" w14:textId="77777777" w:rsidR="00384C43" w:rsidRPr="00C7345F" w:rsidRDefault="00384C43" w:rsidP="00F73F5C">
            <w:pPr>
              <w:pStyle w:val="TableText"/>
            </w:pPr>
            <w:r w:rsidRPr="00C7345F">
              <w:t>Not homeless</w:t>
            </w:r>
          </w:p>
        </w:tc>
        <w:tc>
          <w:tcPr>
            <w:tcW w:w="1152" w:type="dxa"/>
            <w:vAlign w:val="bottom"/>
          </w:tcPr>
          <w:p w14:paraId="409E4AF5" w14:textId="77777777" w:rsidR="00384C43" w:rsidRPr="00C7345F" w:rsidRDefault="00384C43" w:rsidP="00F73F5C">
            <w:pPr>
              <w:pStyle w:val="TableText"/>
              <w:rPr>
                <w:rFonts w:cs="Times New Roman"/>
              </w:rPr>
            </w:pPr>
            <w:r w:rsidRPr="00C7345F">
              <w:t>2,123</w:t>
            </w:r>
          </w:p>
        </w:tc>
        <w:tc>
          <w:tcPr>
            <w:tcW w:w="720" w:type="dxa"/>
            <w:vAlign w:val="bottom"/>
          </w:tcPr>
          <w:p w14:paraId="13AE81FB" w14:textId="77777777" w:rsidR="00384C43" w:rsidRPr="00C7345F" w:rsidRDefault="00384C43" w:rsidP="00F73F5C">
            <w:pPr>
              <w:pStyle w:val="TableText"/>
            </w:pPr>
            <w:r w:rsidRPr="00C7345F">
              <w:t>345</w:t>
            </w:r>
          </w:p>
        </w:tc>
        <w:tc>
          <w:tcPr>
            <w:tcW w:w="720" w:type="dxa"/>
            <w:vAlign w:val="bottom"/>
          </w:tcPr>
          <w:p w14:paraId="28BD4005" w14:textId="77777777" w:rsidR="00384C43" w:rsidRPr="00C7345F" w:rsidRDefault="00384C43" w:rsidP="00F73F5C">
            <w:pPr>
              <w:pStyle w:val="TableText"/>
            </w:pPr>
            <w:r w:rsidRPr="00C7345F">
              <w:t>141</w:t>
            </w:r>
          </w:p>
        </w:tc>
        <w:tc>
          <w:tcPr>
            <w:tcW w:w="720" w:type="dxa"/>
            <w:vAlign w:val="bottom"/>
          </w:tcPr>
          <w:p w14:paraId="7F4DBE61" w14:textId="77777777" w:rsidR="00384C43" w:rsidRPr="00C7345F" w:rsidRDefault="00384C43" w:rsidP="00F73F5C">
            <w:pPr>
              <w:pStyle w:val="TableText"/>
            </w:pPr>
            <w:r w:rsidRPr="00C7345F">
              <w:t>51</w:t>
            </w:r>
          </w:p>
        </w:tc>
        <w:tc>
          <w:tcPr>
            <w:tcW w:w="720" w:type="dxa"/>
            <w:vAlign w:val="bottom"/>
          </w:tcPr>
          <w:p w14:paraId="648D82C7" w14:textId="77777777" w:rsidR="00384C43" w:rsidRPr="00C7345F" w:rsidRDefault="00384C43" w:rsidP="00F73F5C">
            <w:pPr>
              <w:pStyle w:val="TableText"/>
            </w:pPr>
            <w:r w:rsidRPr="00C7345F">
              <w:t>17</w:t>
            </w:r>
          </w:p>
        </w:tc>
        <w:tc>
          <w:tcPr>
            <w:tcW w:w="720" w:type="dxa"/>
            <w:vAlign w:val="bottom"/>
          </w:tcPr>
          <w:p w14:paraId="23DEE9BB" w14:textId="77777777" w:rsidR="00384C43" w:rsidRPr="00C7345F" w:rsidRDefault="00384C43" w:rsidP="00F73F5C">
            <w:pPr>
              <w:pStyle w:val="TableText"/>
            </w:pPr>
            <w:r w:rsidRPr="00C7345F">
              <w:t>31</w:t>
            </w:r>
          </w:p>
        </w:tc>
      </w:tr>
    </w:tbl>
    <w:p w14:paraId="1A503253" w14:textId="77777777" w:rsidR="00384C43" w:rsidRPr="00C7345F" w:rsidRDefault="00384C43" w:rsidP="00F73F5C">
      <w:pPr>
        <w:pStyle w:val="Caption"/>
      </w:pPr>
      <w:bookmarkStart w:id="736" w:name="_Toc134621984"/>
      <w:r w:rsidRPr="00C7345F">
        <w:lastRenderedPageBreak/>
        <w:t>Table 4.D.</w:t>
      </w:r>
      <w:r w:rsidRPr="00C7345F">
        <w:fldChar w:fldCharType="begin"/>
      </w:r>
      <w:r w:rsidRPr="00C7345F">
        <w:instrText>SEQ Table_4.D. \* ARABIC</w:instrText>
      </w:r>
      <w:r w:rsidRPr="00C7345F">
        <w:fldChar w:fldCharType="separate"/>
      </w:r>
      <w:r w:rsidRPr="00C7345F">
        <w:t>34</w:t>
      </w:r>
      <w:r w:rsidRPr="00C7345F">
        <w:fldChar w:fldCharType="end"/>
      </w:r>
      <w:r w:rsidRPr="00C7345F">
        <w:t xml:space="preserve">  Demographic Summary for Grade Seven—Overall Score</w:t>
      </w:r>
      <w:bookmarkEnd w:id="736"/>
    </w:p>
    <w:tbl>
      <w:tblPr>
        <w:tblStyle w:val="TRs"/>
        <w:tblW w:w="9360" w:type="dxa"/>
        <w:tblLayout w:type="fixed"/>
        <w:tblLook w:val="04A0" w:firstRow="1" w:lastRow="0" w:firstColumn="1" w:lastColumn="0" w:noHBand="0" w:noVBand="1"/>
        <w:tblDescription w:val="Demographic Summary for Grade Seven—Overall Score"/>
      </w:tblPr>
      <w:tblGrid>
        <w:gridCol w:w="4608"/>
        <w:gridCol w:w="1152"/>
        <w:gridCol w:w="720"/>
        <w:gridCol w:w="720"/>
        <w:gridCol w:w="720"/>
        <w:gridCol w:w="720"/>
        <w:gridCol w:w="720"/>
      </w:tblGrid>
      <w:tr w:rsidR="00384C43" w:rsidRPr="00C7345F" w14:paraId="76C51D5F"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11A75400"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5B4E402B"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640085FD"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032128FC"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2A2DF881"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40A3461B"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52C55119"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378AA964" w14:textId="77777777" w:rsidTr="00F73F5C">
        <w:tc>
          <w:tcPr>
            <w:tcW w:w="4608" w:type="dxa"/>
            <w:tcBorders>
              <w:top w:val="single" w:sz="4" w:space="0" w:color="auto"/>
              <w:bottom w:val="single" w:sz="4" w:space="0" w:color="auto"/>
            </w:tcBorders>
            <w:hideMark/>
          </w:tcPr>
          <w:p w14:paraId="0304B7EE"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6710E705" w14:textId="77777777" w:rsidR="00384C43" w:rsidRPr="00C7345F" w:rsidRDefault="00384C43" w:rsidP="00F73F5C">
            <w:pPr>
              <w:pStyle w:val="TableText"/>
              <w:rPr>
                <w:rFonts w:cs="Times New Roman"/>
              </w:rPr>
            </w:pPr>
            <w:r w:rsidRPr="00C7345F">
              <w:t>2,209</w:t>
            </w:r>
          </w:p>
        </w:tc>
        <w:tc>
          <w:tcPr>
            <w:tcW w:w="720" w:type="dxa"/>
            <w:tcBorders>
              <w:top w:val="single" w:sz="4" w:space="0" w:color="auto"/>
              <w:bottom w:val="single" w:sz="4" w:space="0" w:color="auto"/>
            </w:tcBorders>
            <w:vAlign w:val="bottom"/>
            <w:hideMark/>
          </w:tcPr>
          <w:p w14:paraId="0E7BA88D" w14:textId="77777777" w:rsidR="00384C43" w:rsidRPr="00C7345F" w:rsidRDefault="00384C43" w:rsidP="00F73F5C">
            <w:pPr>
              <w:pStyle w:val="TableText"/>
              <w:rPr>
                <w:rFonts w:cs="Times New Roman"/>
              </w:rPr>
            </w:pPr>
            <w:r w:rsidRPr="00C7345F">
              <w:t>334</w:t>
            </w:r>
          </w:p>
        </w:tc>
        <w:tc>
          <w:tcPr>
            <w:tcW w:w="720" w:type="dxa"/>
            <w:tcBorders>
              <w:top w:val="single" w:sz="4" w:space="0" w:color="auto"/>
              <w:bottom w:val="single" w:sz="4" w:space="0" w:color="auto"/>
            </w:tcBorders>
            <w:vAlign w:val="bottom"/>
            <w:hideMark/>
          </w:tcPr>
          <w:p w14:paraId="38FDEBC2" w14:textId="77777777" w:rsidR="00384C43" w:rsidRPr="00C7345F" w:rsidRDefault="00384C43" w:rsidP="00F73F5C">
            <w:pPr>
              <w:pStyle w:val="TableText"/>
              <w:rPr>
                <w:rFonts w:cs="Times New Roman"/>
              </w:rPr>
            </w:pPr>
            <w:r w:rsidRPr="00C7345F">
              <w:t>139</w:t>
            </w:r>
          </w:p>
        </w:tc>
        <w:tc>
          <w:tcPr>
            <w:tcW w:w="720" w:type="dxa"/>
            <w:tcBorders>
              <w:top w:val="single" w:sz="4" w:space="0" w:color="auto"/>
              <w:bottom w:val="single" w:sz="4" w:space="0" w:color="auto"/>
            </w:tcBorders>
            <w:vAlign w:val="bottom"/>
            <w:hideMark/>
          </w:tcPr>
          <w:p w14:paraId="004A56B5" w14:textId="77777777" w:rsidR="00384C43" w:rsidRPr="00C7345F" w:rsidRDefault="00384C43" w:rsidP="00F73F5C">
            <w:pPr>
              <w:pStyle w:val="TableText"/>
              <w:rPr>
                <w:rFonts w:cs="Times New Roman"/>
              </w:rPr>
            </w:pPr>
            <w:r w:rsidRPr="00C7345F">
              <w:t>56</w:t>
            </w:r>
          </w:p>
        </w:tc>
        <w:tc>
          <w:tcPr>
            <w:tcW w:w="720" w:type="dxa"/>
            <w:tcBorders>
              <w:top w:val="single" w:sz="4" w:space="0" w:color="auto"/>
              <w:bottom w:val="single" w:sz="4" w:space="0" w:color="auto"/>
            </w:tcBorders>
            <w:vAlign w:val="bottom"/>
            <w:hideMark/>
          </w:tcPr>
          <w:p w14:paraId="3EED2071" w14:textId="77777777" w:rsidR="00384C43" w:rsidRPr="00C7345F" w:rsidRDefault="00384C43" w:rsidP="00F73F5C">
            <w:pPr>
              <w:pStyle w:val="TableText"/>
              <w:rPr>
                <w:rFonts w:cs="Times New Roman"/>
              </w:rPr>
            </w:pPr>
            <w:r w:rsidRPr="00C7345F">
              <w:t>16</w:t>
            </w:r>
          </w:p>
        </w:tc>
        <w:tc>
          <w:tcPr>
            <w:tcW w:w="720" w:type="dxa"/>
            <w:tcBorders>
              <w:top w:val="single" w:sz="4" w:space="0" w:color="auto"/>
              <w:bottom w:val="single" w:sz="4" w:space="0" w:color="auto"/>
            </w:tcBorders>
            <w:vAlign w:val="bottom"/>
            <w:hideMark/>
          </w:tcPr>
          <w:p w14:paraId="2A025BDB" w14:textId="77777777" w:rsidR="00384C43" w:rsidRPr="00C7345F" w:rsidRDefault="00384C43" w:rsidP="00F73F5C">
            <w:pPr>
              <w:pStyle w:val="TableText"/>
              <w:rPr>
                <w:rFonts w:cs="Times New Roman"/>
              </w:rPr>
            </w:pPr>
            <w:r w:rsidRPr="00C7345F">
              <w:t>28</w:t>
            </w:r>
          </w:p>
        </w:tc>
      </w:tr>
      <w:tr w:rsidR="00384C43" w:rsidRPr="00C7345F" w14:paraId="64ECB45B" w14:textId="77777777" w:rsidTr="00F73F5C">
        <w:tc>
          <w:tcPr>
            <w:tcW w:w="4608" w:type="dxa"/>
            <w:tcBorders>
              <w:top w:val="single" w:sz="4" w:space="0" w:color="auto"/>
              <w:bottom w:val="nil"/>
            </w:tcBorders>
            <w:hideMark/>
          </w:tcPr>
          <w:p w14:paraId="5D912A15"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25084FC8" w14:textId="77777777" w:rsidR="00384C43" w:rsidRPr="00C7345F" w:rsidRDefault="00384C43" w:rsidP="00F73F5C">
            <w:pPr>
              <w:pStyle w:val="TableText"/>
              <w:rPr>
                <w:rFonts w:cs="Times New Roman"/>
              </w:rPr>
            </w:pPr>
            <w:r w:rsidRPr="00C7345F">
              <w:t>1,132</w:t>
            </w:r>
          </w:p>
        </w:tc>
        <w:tc>
          <w:tcPr>
            <w:tcW w:w="720" w:type="dxa"/>
            <w:tcBorders>
              <w:top w:val="single" w:sz="4" w:space="0" w:color="auto"/>
              <w:bottom w:val="nil"/>
            </w:tcBorders>
            <w:vAlign w:val="bottom"/>
            <w:hideMark/>
          </w:tcPr>
          <w:p w14:paraId="4AE97190" w14:textId="77777777" w:rsidR="00384C43" w:rsidRPr="00C7345F" w:rsidRDefault="00384C43" w:rsidP="00F73F5C">
            <w:pPr>
              <w:pStyle w:val="TableText"/>
              <w:rPr>
                <w:rFonts w:cs="Times New Roman"/>
              </w:rPr>
            </w:pPr>
            <w:r w:rsidRPr="00C7345F">
              <w:t>332</w:t>
            </w:r>
          </w:p>
        </w:tc>
        <w:tc>
          <w:tcPr>
            <w:tcW w:w="720" w:type="dxa"/>
            <w:tcBorders>
              <w:top w:val="single" w:sz="4" w:space="0" w:color="auto"/>
              <w:bottom w:val="nil"/>
            </w:tcBorders>
            <w:vAlign w:val="bottom"/>
            <w:hideMark/>
          </w:tcPr>
          <w:p w14:paraId="78B68D35" w14:textId="77777777" w:rsidR="00384C43" w:rsidRPr="00C7345F" w:rsidRDefault="00384C43" w:rsidP="00F73F5C">
            <w:pPr>
              <w:pStyle w:val="TableText"/>
              <w:rPr>
                <w:rFonts w:cs="Times New Roman"/>
              </w:rPr>
            </w:pPr>
            <w:r w:rsidRPr="00C7345F">
              <w:t>140</w:t>
            </w:r>
          </w:p>
        </w:tc>
        <w:tc>
          <w:tcPr>
            <w:tcW w:w="720" w:type="dxa"/>
            <w:tcBorders>
              <w:top w:val="single" w:sz="4" w:space="0" w:color="auto"/>
              <w:bottom w:val="nil"/>
            </w:tcBorders>
            <w:vAlign w:val="bottom"/>
            <w:hideMark/>
          </w:tcPr>
          <w:p w14:paraId="0E5419AD" w14:textId="77777777" w:rsidR="00384C43" w:rsidRPr="00C7345F" w:rsidRDefault="00384C43" w:rsidP="00F73F5C">
            <w:pPr>
              <w:pStyle w:val="TableText"/>
              <w:rPr>
                <w:rFonts w:cs="Times New Roman"/>
              </w:rPr>
            </w:pPr>
            <w:r w:rsidRPr="00C7345F">
              <w:t>56</w:t>
            </w:r>
          </w:p>
        </w:tc>
        <w:tc>
          <w:tcPr>
            <w:tcW w:w="720" w:type="dxa"/>
            <w:tcBorders>
              <w:top w:val="single" w:sz="4" w:space="0" w:color="auto"/>
              <w:bottom w:val="nil"/>
            </w:tcBorders>
            <w:vAlign w:val="bottom"/>
            <w:hideMark/>
          </w:tcPr>
          <w:p w14:paraId="4B69B938" w14:textId="77777777" w:rsidR="00384C43" w:rsidRPr="00C7345F" w:rsidRDefault="00384C43" w:rsidP="00F73F5C">
            <w:pPr>
              <w:pStyle w:val="TableText"/>
              <w:rPr>
                <w:rFonts w:cs="Times New Roman"/>
              </w:rPr>
            </w:pPr>
            <w:r w:rsidRPr="00C7345F">
              <w:t>16</w:t>
            </w:r>
          </w:p>
        </w:tc>
        <w:tc>
          <w:tcPr>
            <w:tcW w:w="720" w:type="dxa"/>
            <w:tcBorders>
              <w:top w:val="single" w:sz="4" w:space="0" w:color="auto"/>
              <w:bottom w:val="nil"/>
            </w:tcBorders>
            <w:vAlign w:val="bottom"/>
            <w:hideMark/>
          </w:tcPr>
          <w:p w14:paraId="31F37C1A" w14:textId="77777777" w:rsidR="00384C43" w:rsidRPr="00C7345F" w:rsidRDefault="00384C43" w:rsidP="00F73F5C">
            <w:pPr>
              <w:pStyle w:val="TableText"/>
              <w:rPr>
                <w:rFonts w:cs="Times New Roman"/>
              </w:rPr>
            </w:pPr>
            <w:r w:rsidRPr="00C7345F">
              <w:t>28</w:t>
            </w:r>
          </w:p>
        </w:tc>
      </w:tr>
      <w:tr w:rsidR="00384C43" w:rsidRPr="00C7345F" w14:paraId="16D28734" w14:textId="77777777" w:rsidTr="00F73F5C">
        <w:tc>
          <w:tcPr>
            <w:tcW w:w="4608" w:type="dxa"/>
            <w:tcBorders>
              <w:top w:val="nil"/>
              <w:bottom w:val="nil"/>
            </w:tcBorders>
            <w:hideMark/>
          </w:tcPr>
          <w:p w14:paraId="67CFE8C3"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2E217BA6" w14:textId="77777777" w:rsidR="00384C43" w:rsidRPr="00C7345F" w:rsidRDefault="00384C43" w:rsidP="00F73F5C">
            <w:pPr>
              <w:pStyle w:val="TableText"/>
              <w:rPr>
                <w:rFonts w:cs="Times New Roman"/>
              </w:rPr>
            </w:pPr>
            <w:r w:rsidRPr="00C7345F">
              <w:t>1,076</w:t>
            </w:r>
          </w:p>
        </w:tc>
        <w:tc>
          <w:tcPr>
            <w:tcW w:w="720" w:type="dxa"/>
            <w:tcBorders>
              <w:top w:val="nil"/>
              <w:bottom w:val="nil"/>
            </w:tcBorders>
            <w:vAlign w:val="bottom"/>
            <w:hideMark/>
          </w:tcPr>
          <w:p w14:paraId="55915DFA" w14:textId="77777777" w:rsidR="00384C43" w:rsidRPr="00C7345F" w:rsidRDefault="00384C43" w:rsidP="00F73F5C">
            <w:pPr>
              <w:pStyle w:val="TableText"/>
              <w:rPr>
                <w:rFonts w:cs="Times New Roman"/>
              </w:rPr>
            </w:pPr>
            <w:r w:rsidRPr="00C7345F">
              <w:t>337</w:t>
            </w:r>
          </w:p>
        </w:tc>
        <w:tc>
          <w:tcPr>
            <w:tcW w:w="720" w:type="dxa"/>
            <w:tcBorders>
              <w:top w:val="nil"/>
              <w:bottom w:val="nil"/>
            </w:tcBorders>
            <w:vAlign w:val="bottom"/>
            <w:hideMark/>
          </w:tcPr>
          <w:p w14:paraId="44CF3562" w14:textId="77777777" w:rsidR="00384C43" w:rsidRPr="00C7345F" w:rsidRDefault="00384C43" w:rsidP="00F73F5C">
            <w:pPr>
              <w:pStyle w:val="TableText"/>
              <w:rPr>
                <w:rFonts w:cs="Times New Roman"/>
              </w:rPr>
            </w:pPr>
            <w:r w:rsidRPr="00C7345F">
              <w:t>138</w:t>
            </w:r>
          </w:p>
        </w:tc>
        <w:tc>
          <w:tcPr>
            <w:tcW w:w="720" w:type="dxa"/>
            <w:tcBorders>
              <w:top w:val="nil"/>
              <w:bottom w:val="nil"/>
            </w:tcBorders>
            <w:vAlign w:val="bottom"/>
            <w:hideMark/>
          </w:tcPr>
          <w:p w14:paraId="5C3FCA37" w14:textId="77777777" w:rsidR="00384C43" w:rsidRPr="00C7345F" w:rsidRDefault="00384C43" w:rsidP="00F73F5C">
            <w:pPr>
              <w:pStyle w:val="TableText"/>
              <w:rPr>
                <w:rFonts w:cs="Times New Roman"/>
              </w:rPr>
            </w:pPr>
            <w:r w:rsidRPr="00C7345F">
              <w:t>57</w:t>
            </w:r>
          </w:p>
        </w:tc>
        <w:tc>
          <w:tcPr>
            <w:tcW w:w="720" w:type="dxa"/>
            <w:tcBorders>
              <w:top w:val="nil"/>
              <w:bottom w:val="nil"/>
            </w:tcBorders>
            <w:vAlign w:val="bottom"/>
            <w:hideMark/>
          </w:tcPr>
          <w:p w14:paraId="163D831D" w14:textId="77777777" w:rsidR="00384C43" w:rsidRPr="00C7345F" w:rsidRDefault="00384C43" w:rsidP="00F73F5C">
            <w:pPr>
              <w:pStyle w:val="TableText"/>
              <w:rPr>
                <w:rFonts w:cs="Times New Roman"/>
              </w:rPr>
            </w:pPr>
            <w:r w:rsidRPr="00C7345F">
              <w:t>15</w:t>
            </w:r>
          </w:p>
        </w:tc>
        <w:tc>
          <w:tcPr>
            <w:tcW w:w="720" w:type="dxa"/>
            <w:tcBorders>
              <w:top w:val="nil"/>
              <w:bottom w:val="nil"/>
            </w:tcBorders>
            <w:vAlign w:val="bottom"/>
            <w:hideMark/>
          </w:tcPr>
          <w:p w14:paraId="50DBAEEC" w14:textId="77777777" w:rsidR="00384C43" w:rsidRPr="00C7345F" w:rsidRDefault="00384C43" w:rsidP="00F73F5C">
            <w:pPr>
              <w:pStyle w:val="TableText"/>
              <w:rPr>
                <w:rFonts w:cs="Times New Roman"/>
              </w:rPr>
            </w:pPr>
            <w:r w:rsidRPr="00C7345F">
              <w:t>28</w:t>
            </w:r>
          </w:p>
        </w:tc>
      </w:tr>
      <w:tr w:rsidR="00384C43" w:rsidRPr="00C7345F" w14:paraId="460BB4BB" w14:textId="77777777" w:rsidTr="00F73F5C">
        <w:tc>
          <w:tcPr>
            <w:tcW w:w="4608" w:type="dxa"/>
            <w:tcBorders>
              <w:top w:val="nil"/>
              <w:bottom w:val="single" w:sz="4" w:space="0" w:color="auto"/>
            </w:tcBorders>
          </w:tcPr>
          <w:p w14:paraId="259985D9"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0DB092E7" w14:textId="77777777" w:rsidR="00384C43" w:rsidRPr="00C7345F" w:rsidRDefault="00384C43" w:rsidP="00F73F5C">
            <w:pPr>
              <w:pStyle w:val="TableText"/>
            </w:pPr>
            <w:r w:rsidRPr="00C7345F">
              <w:t>1</w:t>
            </w:r>
          </w:p>
        </w:tc>
        <w:tc>
          <w:tcPr>
            <w:tcW w:w="720" w:type="dxa"/>
            <w:tcBorders>
              <w:top w:val="nil"/>
              <w:bottom w:val="single" w:sz="4" w:space="0" w:color="auto"/>
            </w:tcBorders>
            <w:vAlign w:val="bottom"/>
          </w:tcPr>
          <w:p w14:paraId="4A005CD1"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AF5A0E9"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C2ABC1A"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5E7EE06C"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44748B2A" w14:textId="77777777" w:rsidR="00384C43" w:rsidRPr="00C7345F" w:rsidRDefault="00384C43" w:rsidP="00F73F5C">
            <w:pPr>
              <w:pStyle w:val="TableText"/>
            </w:pPr>
            <w:r w:rsidRPr="00C7345F">
              <w:t>N/A</w:t>
            </w:r>
          </w:p>
        </w:tc>
      </w:tr>
      <w:tr w:rsidR="00384C43" w:rsidRPr="00C7345F" w14:paraId="0F56E5E0" w14:textId="77777777" w:rsidTr="00F73F5C">
        <w:tc>
          <w:tcPr>
            <w:tcW w:w="4608" w:type="dxa"/>
            <w:tcBorders>
              <w:top w:val="single" w:sz="4" w:space="0" w:color="auto"/>
            </w:tcBorders>
            <w:hideMark/>
          </w:tcPr>
          <w:p w14:paraId="4A21480B"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79D5AD3A" w14:textId="77777777" w:rsidR="00384C43" w:rsidRPr="00C7345F" w:rsidRDefault="00384C43" w:rsidP="00F73F5C">
            <w:pPr>
              <w:pStyle w:val="TableText"/>
              <w:rPr>
                <w:rFonts w:cs="Times New Roman"/>
              </w:rPr>
            </w:pPr>
            <w:r w:rsidRPr="00C7345F">
              <w:t>1</w:t>
            </w:r>
          </w:p>
        </w:tc>
        <w:tc>
          <w:tcPr>
            <w:tcW w:w="720" w:type="dxa"/>
            <w:tcBorders>
              <w:top w:val="single" w:sz="4" w:space="0" w:color="auto"/>
            </w:tcBorders>
            <w:vAlign w:val="bottom"/>
            <w:hideMark/>
          </w:tcPr>
          <w:p w14:paraId="1563851B"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25F61A2D"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6D57011E"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3DD2D4C2"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5C38EFDD" w14:textId="77777777" w:rsidR="00384C43" w:rsidRPr="00C7345F" w:rsidRDefault="00384C43" w:rsidP="00F73F5C">
            <w:pPr>
              <w:pStyle w:val="TableText"/>
              <w:rPr>
                <w:rFonts w:cs="Times New Roman"/>
              </w:rPr>
            </w:pPr>
            <w:r w:rsidRPr="00C7345F">
              <w:t>N/A</w:t>
            </w:r>
          </w:p>
        </w:tc>
      </w:tr>
      <w:tr w:rsidR="00384C43" w:rsidRPr="00C7345F" w14:paraId="46B5B91E" w14:textId="77777777" w:rsidTr="00F73F5C">
        <w:tc>
          <w:tcPr>
            <w:tcW w:w="4608" w:type="dxa"/>
            <w:hideMark/>
          </w:tcPr>
          <w:p w14:paraId="13BD8E21" w14:textId="77777777" w:rsidR="00384C43" w:rsidRPr="00C7345F" w:rsidRDefault="00384C43" w:rsidP="00F73F5C">
            <w:pPr>
              <w:pStyle w:val="TableText"/>
              <w:rPr>
                <w:rFonts w:cs="Times New Roman"/>
              </w:rPr>
            </w:pPr>
            <w:r w:rsidRPr="00C7345F">
              <w:t>Asian</w:t>
            </w:r>
          </w:p>
        </w:tc>
        <w:tc>
          <w:tcPr>
            <w:tcW w:w="1152" w:type="dxa"/>
            <w:vAlign w:val="bottom"/>
          </w:tcPr>
          <w:p w14:paraId="6A0253F7" w14:textId="77777777" w:rsidR="00384C43" w:rsidRPr="00C7345F" w:rsidRDefault="00384C43" w:rsidP="00F73F5C">
            <w:pPr>
              <w:pStyle w:val="TableText"/>
              <w:rPr>
                <w:rFonts w:cs="Times New Roman"/>
              </w:rPr>
            </w:pPr>
            <w:r w:rsidRPr="00C7345F">
              <w:t>503</w:t>
            </w:r>
          </w:p>
        </w:tc>
        <w:tc>
          <w:tcPr>
            <w:tcW w:w="720" w:type="dxa"/>
            <w:vAlign w:val="bottom"/>
            <w:hideMark/>
          </w:tcPr>
          <w:p w14:paraId="765C0B9C" w14:textId="77777777" w:rsidR="00384C43" w:rsidRPr="00C7345F" w:rsidRDefault="00384C43" w:rsidP="00F73F5C">
            <w:pPr>
              <w:pStyle w:val="TableText"/>
              <w:rPr>
                <w:rFonts w:cs="Times New Roman"/>
              </w:rPr>
            </w:pPr>
            <w:r w:rsidRPr="00C7345F">
              <w:t>399</w:t>
            </w:r>
          </w:p>
        </w:tc>
        <w:tc>
          <w:tcPr>
            <w:tcW w:w="720" w:type="dxa"/>
            <w:vAlign w:val="bottom"/>
            <w:hideMark/>
          </w:tcPr>
          <w:p w14:paraId="44365A8E" w14:textId="77777777" w:rsidR="00384C43" w:rsidRPr="00C7345F" w:rsidRDefault="00384C43" w:rsidP="00F73F5C">
            <w:pPr>
              <w:pStyle w:val="TableText"/>
              <w:rPr>
                <w:rFonts w:cs="Times New Roman"/>
              </w:rPr>
            </w:pPr>
            <w:r w:rsidRPr="00C7345F">
              <w:t>129</w:t>
            </w:r>
          </w:p>
        </w:tc>
        <w:tc>
          <w:tcPr>
            <w:tcW w:w="720" w:type="dxa"/>
            <w:vAlign w:val="bottom"/>
            <w:hideMark/>
          </w:tcPr>
          <w:p w14:paraId="743CCF3A" w14:textId="77777777" w:rsidR="00384C43" w:rsidRPr="00C7345F" w:rsidRDefault="00384C43" w:rsidP="00F73F5C">
            <w:pPr>
              <w:pStyle w:val="TableText"/>
              <w:rPr>
                <w:rFonts w:cs="Times New Roman"/>
              </w:rPr>
            </w:pPr>
            <w:r w:rsidRPr="00C7345F">
              <w:t>39</w:t>
            </w:r>
          </w:p>
        </w:tc>
        <w:tc>
          <w:tcPr>
            <w:tcW w:w="720" w:type="dxa"/>
            <w:vAlign w:val="bottom"/>
            <w:hideMark/>
          </w:tcPr>
          <w:p w14:paraId="5BE6D583" w14:textId="77777777" w:rsidR="00384C43" w:rsidRPr="00C7345F" w:rsidRDefault="00384C43" w:rsidP="00F73F5C">
            <w:pPr>
              <w:pStyle w:val="TableText"/>
              <w:rPr>
                <w:rFonts w:cs="Times New Roman"/>
              </w:rPr>
            </w:pPr>
            <w:r w:rsidRPr="00C7345F">
              <w:t>17</w:t>
            </w:r>
          </w:p>
        </w:tc>
        <w:tc>
          <w:tcPr>
            <w:tcW w:w="720" w:type="dxa"/>
            <w:vAlign w:val="bottom"/>
            <w:hideMark/>
          </w:tcPr>
          <w:p w14:paraId="4199DCBB" w14:textId="77777777" w:rsidR="00384C43" w:rsidRPr="00C7345F" w:rsidRDefault="00384C43" w:rsidP="00F73F5C">
            <w:pPr>
              <w:pStyle w:val="TableText"/>
              <w:rPr>
                <w:rFonts w:cs="Times New Roman"/>
              </w:rPr>
            </w:pPr>
            <w:r w:rsidRPr="00C7345F">
              <w:t>44</w:t>
            </w:r>
          </w:p>
        </w:tc>
      </w:tr>
      <w:tr w:rsidR="00384C43" w:rsidRPr="00C7345F" w14:paraId="580FE22E" w14:textId="77777777" w:rsidTr="00F73F5C">
        <w:tc>
          <w:tcPr>
            <w:tcW w:w="4608" w:type="dxa"/>
            <w:hideMark/>
          </w:tcPr>
          <w:p w14:paraId="448B7CCE"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363FBA90" w14:textId="77777777" w:rsidR="00384C43" w:rsidRPr="00C7345F" w:rsidRDefault="00384C43" w:rsidP="00F73F5C">
            <w:pPr>
              <w:pStyle w:val="TableText"/>
              <w:rPr>
                <w:rFonts w:cs="Times New Roman"/>
              </w:rPr>
            </w:pPr>
            <w:r w:rsidRPr="00C7345F">
              <w:t>16</w:t>
            </w:r>
          </w:p>
        </w:tc>
        <w:tc>
          <w:tcPr>
            <w:tcW w:w="720" w:type="dxa"/>
            <w:vAlign w:val="bottom"/>
            <w:hideMark/>
          </w:tcPr>
          <w:p w14:paraId="45E4E3FA" w14:textId="77777777" w:rsidR="00384C43" w:rsidRPr="00C7345F" w:rsidRDefault="00384C43" w:rsidP="00F73F5C">
            <w:pPr>
              <w:pStyle w:val="TableText"/>
              <w:rPr>
                <w:rFonts w:cs="Times New Roman"/>
              </w:rPr>
            </w:pPr>
            <w:r w:rsidRPr="00C7345F">
              <w:t>367</w:t>
            </w:r>
          </w:p>
        </w:tc>
        <w:tc>
          <w:tcPr>
            <w:tcW w:w="720" w:type="dxa"/>
            <w:vAlign w:val="bottom"/>
            <w:hideMark/>
          </w:tcPr>
          <w:p w14:paraId="790ADA77" w14:textId="77777777" w:rsidR="00384C43" w:rsidRPr="00C7345F" w:rsidRDefault="00384C43" w:rsidP="00F73F5C">
            <w:pPr>
              <w:pStyle w:val="TableText"/>
              <w:rPr>
                <w:rFonts w:cs="Times New Roman"/>
              </w:rPr>
            </w:pPr>
            <w:r w:rsidRPr="00C7345F">
              <w:t>119</w:t>
            </w:r>
          </w:p>
        </w:tc>
        <w:tc>
          <w:tcPr>
            <w:tcW w:w="720" w:type="dxa"/>
            <w:vAlign w:val="bottom"/>
            <w:hideMark/>
          </w:tcPr>
          <w:p w14:paraId="306BEF9B" w14:textId="77777777" w:rsidR="00384C43" w:rsidRPr="00C7345F" w:rsidRDefault="00384C43" w:rsidP="00F73F5C">
            <w:pPr>
              <w:pStyle w:val="TableText"/>
              <w:rPr>
                <w:rFonts w:cs="Times New Roman"/>
              </w:rPr>
            </w:pPr>
            <w:r w:rsidRPr="00C7345F">
              <w:t>44</w:t>
            </w:r>
          </w:p>
        </w:tc>
        <w:tc>
          <w:tcPr>
            <w:tcW w:w="720" w:type="dxa"/>
            <w:vAlign w:val="bottom"/>
            <w:hideMark/>
          </w:tcPr>
          <w:p w14:paraId="37D3E833" w14:textId="77777777" w:rsidR="00384C43" w:rsidRPr="00C7345F" w:rsidRDefault="00384C43" w:rsidP="00F73F5C">
            <w:pPr>
              <w:pStyle w:val="TableText"/>
              <w:rPr>
                <w:rFonts w:cs="Times New Roman"/>
              </w:rPr>
            </w:pPr>
            <w:r w:rsidRPr="00C7345F">
              <w:t>38</w:t>
            </w:r>
          </w:p>
        </w:tc>
        <w:tc>
          <w:tcPr>
            <w:tcW w:w="720" w:type="dxa"/>
            <w:vAlign w:val="bottom"/>
            <w:hideMark/>
          </w:tcPr>
          <w:p w14:paraId="577FACAA" w14:textId="77777777" w:rsidR="00384C43" w:rsidRPr="00C7345F" w:rsidRDefault="00384C43" w:rsidP="00F73F5C">
            <w:pPr>
              <w:pStyle w:val="TableText"/>
              <w:rPr>
                <w:rFonts w:cs="Times New Roman"/>
              </w:rPr>
            </w:pPr>
            <w:r w:rsidRPr="00C7345F">
              <w:t>19</w:t>
            </w:r>
          </w:p>
        </w:tc>
      </w:tr>
      <w:tr w:rsidR="00384C43" w:rsidRPr="00C7345F" w14:paraId="3CBB4C6A" w14:textId="77777777" w:rsidTr="00F73F5C">
        <w:tc>
          <w:tcPr>
            <w:tcW w:w="4608" w:type="dxa"/>
            <w:hideMark/>
          </w:tcPr>
          <w:p w14:paraId="7464D22E" w14:textId="77777777" w:rsidR="00384C43" w:rsidRPr="00C7345F" w:rsidRDefault="00384C43" w:rsidP="00F73F5C">
            <w:pPr>
              <w:pStyle w:val="TableText"/>
              <w:rPr>
                <w:rFonts w:cs="Times New Roman"/>
              </w:rPr>
            </w:pPr>
            <w:r w:rsidRPr="00C7345F">
              <w:t>Filipino</w:t>
            </w:r>
          </w:p>
        </w:tc>
        <w:tc>
          <w:tcPr>
            <w:tcW w:w="1152" w:type="dxa"/>
            <w:vAlign w:val="bottom"/>
          </w:tcPr>
          <w:p w14:paraId="5AE015E3" w14:textId="77777777" w:rsidR="00384C43" w:rsidRPr="00C7345F" w:rsidRDefault="00384C43" w:rsidP="00F73F5C">
            <w:pPr>
              <w:pStyle w:val="TableText"/>
              <w:rPr>
                <w:rFonts w:cs="Times New Roman"/>
              </w:rPr>
            </w:pPr>
            <w:r w:rsidRPr="00C7345F">
              <w:t>88</w:t>
            </w:r>
          </w:p>
        </w:tc>
        <w:tc>
          <w:tcPr>
            <w:tcW w:w="720" w:type="dxa"/>
            <w:vAlign w:val="bottom"/>
            <w:hideMark/>
          </w:tcPr>
          <w:p w14:paraId="61B483F3" w14:textId="77777777" w:rsidR="00384C43" w:rsidRPr="00C7345F" w:rsidRDefault="00384C43" w:rsidP="00F73F5C">
            <w:pPr>
              <w:pStyle w:val="TableText"/>
              <w:rPr>
                <w:rFonts w:cs="Times New Roman"/>
              </w:rPr>
            </w:pPr>
            <w:r w:rsidRPr="00C7345F">
              <w:t>437</w:t>
            </w:r>
          </w:p>
        </w:tc>
        <w:tc>
          <w:tcPr>
            <w:tcW w:w="720" w:type="dxa"/>
            <w:vAlign w:val="bottom"/>
            <w:hideMark/>
          </w:tcPr>
          <w:p w14:paraId="6536DCFD" w14:textId="77777777" w:rsidR="00384C43" w:rsidRPr="00C7345F" w:rsidRDefault="00384C43" w:rsidP="00F73F5C">
            <w:pPr>
              <w:pStyle w:val="TableText"/>
              <w:rPr>
                <w:rFonts w:cs="Times New Roman"/>
              </w:rPr>
            </w:pPr>
            <w:r w:rsidRPr="00C7345F">
              <w:t>89</w:t>
            </w:r>
          </w:p>
        </w:tc>
        <w:tc>
          <w:tcPr>
            <w:tcW w:w="720" w:type="dxa"/>
            <w:vAlign w:val="bottom"/>
            <w:hideMark/>
          </w:tcPr>
          <w:p w14:paraId="04C8BC57" w14:textId="77777777" w:rsidR="00384C43" w:rsidRPr="00C7345F" w:rsidRDefault="00384C43" w:rsidP="00F73F5C">
            <w:pPr>
              <w:pStyle w:val="TableText"/>
              <w:rPr>
                <w:rFonts w:cs="Times New Roman"/>
              </w:rPr>
            </w:pPr>
            <w:r w:rsidRPr="00C7345F">
              <w:t>19</w:t>
            </w:r>
          </w:p>
        </w:tc>
        <w:tc>
          <w:tcPr>
            <w:tcW w:w="720" w:type="dxa"/>
            <w:vAlign w:val="bottom"/>
            <w:hideMark/>
          </w:tcPr>
          <w:p w14:paraId="23EE14B2" w14:textId="77777777" w:rsidR="00384C43" w:rsidRPr="00C7345F" w:rsidRDefault="00384C43" w:rsidP="00F73F5C">
            <w:pPr>
              <w:pStyle w:val="TableText"/>
              <w:rPr>
                <w:rFonts w:cs="Times New Roman"/>
              </w:rPr>
            </w:pPr>
            <w:r w:rsidRPr="00C7345F">
              <w:t>33</w:t>
            </w:r>
          </w:p>
        </w:tc>
        <w:tc>
          <w:tcPr>
            <w:tcW w:w="720" w:type="dxa"/>
            <w:vAlign w:val="bottom"/>
            <w:hideMark/>
          </w:tcPr>
          <w:p w14:paraId="7F9CC840" w14:textId="77777777" w:rsidR="00384C43" w:rsidRPr="00C7345F" w:rsidRDefault="00384C43" w:rsidP="00F73F5C">
            <w:pPr>
              <w:pStyle w:val="TableText"/>
              <w:rPr>
                <w:rFonts w:cs="Times New Roman"/>
              </w:rPr>
            </w:pPr>
            <w:r w:rsidRPr="00C7345F">
              <w:t>48</w:t>
            </w:r>
          </w:p>
        </w:tc>
      </w:tr>
      <w:tr w:rsidR="00384C43" w:rsidRPr="00C7345F" w14:paraId="403F5D37" w14:textId="77777777" w:rsidTr="00F73F5C">
        <w:tc>
          <w:tcPr>
            <w:tcW w:w="4608" w:type="dxa"/>
            <w:hideMark/>
          </w:tcPr>
          <w:p w14:paraId="786F6070" w14:textId="77777777" w:rsidR="00384C43" w:rsidRPr="00C7345F" w:rsidRDefault="00384C43" w:rsidP="00F73F5C">
            <w:pPr>
              <w:pStyle w:val="TableText"/>
              <w:rPr>
                <w:rFonts w:cs="Times New Roman"/>
              </w:rPr>
            </w:pPr>
            <w:r w:rsidRPr="00C7345F">
              <w:t>Hispanic or Latino</w:t>
            </w:r>
          </w:p>
        </w:tc>
        <w:tc>
          <w:tcPr>
            <w:tcW w:w="1152" w:type="dxa"/>
            <w:vAlign w:val="bottom"/>
          </w:tcPr>
          <w:p w14:paraId="63D39209" w14:textId="77777777" w:rsidR="00384C43" w:rsidRPr="00C7345F" w:rsidRDefault="00384C43" w:rsidP="00F73F5C">
            <w:pPr>
              <w:pStyle w:val="TableText"/>
              <w:rPr>
                <w:rFonts w:cs="Times New Roman"/>
              </w:rPr>
            </w:pPr>
            <w:r w:rsidRPr="00C7345F">
              <w:t>1,267</w:t>
            </w:r>
          </w:p>
        </w:tc>
        <w:tc>
          <w:tcPr>
            <w:tcW w:w="720" w:type="dxa"/>
            <w:vAlign w:val="bottom"/>
            <w:hideMark/>
          </w:tcPr>
          <w:p w14:paraId="46964C18" w14:textId="77777777" w:rsidR="00384C43" w:rsidRPr="00C7345F" w:rsidRDefault="00384C43" w:rsidP="00F73F5C">
            <w:pPr>
              <w:pStyle w:val="TableText"/>
              <w:rPr>
                <w:rFonts w:cs="Times New Roman"/>
              </w:rPr>
            </w:pPr>
            <w:r w:rsidRPr="00C7345F">
              <w:t>291</w:t>
            </w:r>
          </w:p>
        </w:tc>
        <w:tc>
          <w:tcPr>
            <w:tcW w:w="720" w:type="dxa"/>
            <w:vAlign w:val="bottom"/>
            <w:hideMark/>
          </w:tcPr>
          <w:p w14:paraId="0EF212FB" w14:textId="77777777" w:rsidR="00384C43" w:rsidRPr="00C7345F" w:rsidRDefault="00384C43" w:rsidP="00F73F5C">
            <w:pPr>
              <w:pStyle w:val="TableText"/>
              <w:rPr>
                <w:rFonts w:cs="Times New Roman"/>
              </w:rPr>
            </w:pPr>
            <w:r w:rsidRPr="00C7345F">
              <w:t>129</w:t>
            </w:r>
          </w:p>
        </w:tc>
        <w:tc>
          <w:tcPr>
            <w:tcW w:w="720" w:type="dxa"/>
            <w:vAlign w:val="bottom"/>
            <w:hideMark/>
          </w:tcPr>
          <w:p w14:paraId="77CEEDFD" w14:textId="77777777" w:rsidR="00384C43" w:rsidRPr="00C7345F" w:rsidRDefault="00384C43" w:rsidP="00F73F5C">
            <w:pPr>
              <w:pStyle w:val="TableText"/>
              <w:rPr>
                <w:rFonts w:cs="Times New Roman"/>
              </w:rPr>
            </w:pPr>
            <w:r w:rsidRPr="00C7345F">
              <w:t>69</w:t>
            </w:r>
          </w:p>
        </w:tc>
        <w:tc>
          <w:tcPr>
            <w:tcW w:w="720" w:type="dxa"/>
            <w:vAlign w:val="bottom"/>
            <w:hideMark/>
          </w:tcPr>
          <w:p w14:paraId="588CF5B3" w14:textId="77777777" w:rsidR="00384C43" w:rsidRPr="00C7345F" w:rsidRDefault="00384C43" w:rsidP="00F73F5C">
            <w:pPr>
              <w:pStyle w:val="TableText"/>
              <w:rPr>
                <w:rFonts w:cs="Times New Roman"/>
              </w:rPr>
            </w:pPr>
            <w:r w:rsidRPr="00C7345F">
              <w:t>13</w:t>
            </w:r>
          </w:p>
        </w:tc>
        <w:tc>
          <w:tcPr>
            <w:tcW w:w="720" w:type="dxa"/>
            <w:vAlign w:val="bottom"/>
            <w:hideMark/>
          </w:tcPr>
          <w:p w14:paraId="32BAB85C" w14:textId="77777777" w:rsidR="00384C43" w:rsidRPr="00C7345F" w:rsidRDefault="00384C43" w:rsidP="00F73F5C">
            <w:pPr>
              <w:pStyle w:val="TableText"/>
              <w:rPr>
                <w:rFonts w:cs="Times New Roman"/>
              </w:rPr>
            </w:pPr>
            <w:r w:rsidRPr="00C7345F">
              <w:t>18</w:t>
            </w:r>
          </w:p>
        </w:tc>
      </w:tr>
      <w:tr w:rsidR="00384C43" w:rsidRPr="00C7345F" w14:paraId="33BEDCA2" w14:textId="77777777" w:rsidTr="00F73F5C">
        <w:tc>
          <w:tcPr>
            <w:tcW w:w="4608" w:type="dxa"/>
            <w:hideMark/>
          </w:tcPr>
          <w:p w14:paraId="59E7DEDF"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2F5DED53" w14:textId="77777777" w:rsidR="00384C43" w:rsidRPr="00C7345F" w:rsidRDefault="00384C43" w:rsidP="00F73F5C">
            <w:pPr>
              <w:pStyle w:val="TableText"/>
              <w:rPr>
                <w:rFonts w:cs="Times New Roman"/>
              </w:rPr>
            </w:pPr>
            <w:r w:rsidRPr="00C7345F">
              <w:t>18</w:t>
            </w:r>
          </w:p>
        </w:tc>
        <w:tc>
          <w:tcPr>
            <w:tcW w:w="720" w:type="dxa"/>
            <w:vAlign w:val="bottom"/>
            <w:hideMark/>
          </w:tcPr>
          <w:p w14:paraId="41665A9A" w14:textId="77777777" w:rsidR="00384C43" w:rsidRPr="00C7345F" w:rsidRDefault="00384C43" w:rsidP="00F73F5C">
            <w:pPr>
              <w:pStyle w:val="TableText"/>
              <w:rPr>
                <w:rFonts w:cs="Times New Roman"/>
              </w:rPr>
            </w:pPr>
            <w:r w:rsidRPr="00C7345F">
              <w:t>436</w:t>
            </w:r>
          </w:p>
        </w:tc>
        <w:tc>
          <w:tcPr>
            <w:tcW w:w="720" w:type="dxa"/>
            <w:vAlign w:val="bottom"/>
            <w:hideMark/>
          </w:tcPr>
          <w:p w14:paraId="0EAE8A6F" w14:textId="77777777" w:rsidR="00384C43" w:rsidRPr="00C7345F" w:rsidRDefault="00384C43" w:rsidP="00F73F5C">
            <w:pPr>
              <w:pStyle w:val="TableText"/>
              <w:rPr>
                <w:rFonts w:cs="Times New Roman"/>
              </w:rPr>
            </w:pPr>
            <w:r w:rsidRPr="00C7345F">
              <w:t>107</w:t>
            </w:r>
          </w:p>
        </w:tc>
        <w:tc>
          <w:tcPr>
            <w:tcW w:w="720" w:type="dxa"/>
            <w:vAlign w:val="bottom"/>
            <w:hideMark/>
          </w:tcPr>
          <w:p w14:paraId="5901788C" w14:textId="77777777" w:rsidR="00384C43" w:rsidRPr="00C7345F" w:rsidRDefault="00384C43" w:rsidP="00F73F5C">
            <w:pPr>
              <w:pStyle w:val="TableText"/>
              <w:rPr>
                <w:rFonts w:cs="Times New Roman"/>
              </w:rPr>
            </w:pPr>
            <w:r w:rsidRPr="00C7345F">
              <w:t>17</w:t>
            </w:r>
          </w:p>
        </w:tc>
        <w:tc>
          <w:tcPr>
            <w:tcW w:w="720" w:type="dxa"/>
            <w:vAlign w:val="bottom"/>
            <w:hideMark/>
          </w:tcPr>
          <w:p w14:paraId="287A83DA" w14:textId="77777777" w:rsidR="00384C43" w:rsidRPr="00C7345F" w:rsidRDefault="00384C43" w:rsidP="00F73F5C">
            <w:pPr>
              <w:pStyle w:val="TableText"/>
              <w:rPr>
                <w:rFonts w:cs="Times New Roman"/>
              </w:rPr>
            </w:pPr>
            <w:r w:rsidRPr="00C7345F">
              <w:t>33</w:t>
            </w:r>
          </w:p>
        </w:tc>
        <w:tc>
          <w:tcPr>
            <w:tcW w:w="720" w:type="dxa"/>
            <w:vAlign w:val="bottom"/>
            <w:hideMark/>
          </w:tcPr>
          <w:p w14:paraId="7F2118BC" w14:textId="77777777" w:rsidR="00384C43" w:rsidRPr="00C7345F" w:rsidRDefault="00384C43" w:rsidP="00F73F5C">
            <w:pPr>
              <w:pStyle w:val="TableText"/>
              <w:rPr>
                <w:rFonts w:cs="Times New Roman"/>
              </w:rPr>
            </w:pPr>
            <w:r w:rsidRPr="00C7345F">
              <w:t>50</w:t>
            </w:r>
          </w:p>
        </w:tc>
      </w:tr>
      <w:tr w:rsidR="00384C43" w:rsidRPr="00C7345F" w14:paraId="12699200" w14:textId="77777777" w:rsidTr="00F73F5C">
        <w:tc>
          <w:tcPr>
            <w:tcW w:w="4608" w:type="dxa"/>
            <w:tcBorders>
              <w:bottom w:val="nil"/>
            </w:tcBorders>
            <w:hideMark/>
          </w:tcPr>
          <w:p w14:paraId="3C2301E7"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260CC699" w14:textId="77777777" w:rsidR="00384C43" w:rsidRPr="00C7345F" w:rsidRDefault="00384C43" w:rsidP="00F73F5C">
            <w:pPr>
              <w:pStyle w:val="TableText"/>
              <w:rPr>
                <w:rFonts w:cs="Times New Roman"/>
              </w:rPr>
            </w:pPr>
            <w:r w:rsidRPr="00C7345F">
              <w:t>240</w:t>
            </w:r>
          </w:p>
        </w:tc>
        <w:tc>
          <w:tcPr>
            <w:tcW w:w="720" w:type="dxa"/>
            <w:tcBorders>
              <w:bottom w:val="nil"/>
            </w:tcBorders>
            <w:vAlign w:val="bottom"/>
            <w:hideMark/>
          </w:tcPr>
          <w:p w14:paraId="532BA097" w14:textId="77777777" w:rsidR="00384C43" w:rsidRPr="00C7345F" w:rsidRDefault="00384C43" w:rsidP="00F73F5C">
            <w:pPr>
              <w:pStyle w:val="TableText"/>
              <w:rPr>
                <w:rFonts w:cs="Times New Roman"/>
              </w:rPr>
            </w:pPr>
            <w:r w:rsidRPr="00C7345F">
              <w:t>377</w:t>
            </w:r>
          </w:p>
        </w:tc>
        <w:tc>
          <w:tcPr>
            <w:tcW w:w="720" w:type="dxa"/>
            <w:tcBorders>
              <w:bottom w:val="nil"/>
            </w:tcBorders>
            <w:vAlign w:val="bottom"/>
            <w:hideMark/>
          </w:tcPr>
          <w:p w14:paraId="4BBCA5DC" w14:textId="77777777" w:rsidR="00384C43" w:rsidRPr="00C7345F" w:rsidRDefault="00384C43" w:rsidP="00F73F5C">
            <w:pPr>
              <w:pStyle w:val="TableText"/>
              <w:rPr>
                <w:rFonts w:cs="Times New Roman"/>
              </w:rPr>
            </w:pPr>
            <w:r w:rsidRPr="00C7345F">
              <w:t>136</w:t>
            </w:r>
          </w:p>
        </w:tc>
        <w:tc>
          <w:tcPr>
            <w:tcW w:w="720" w:type="dxa"/>
            <w:tcBorders>
              <w:bottom w:val="nil"/>
            </w:tcBorders>
            <w:vAlign w:val="bottom"/>
            <w:hideMark/>
          </w:tcPr>
          <w:p w14:paraId="1F33BD12" w14:textId="77777777" w:rsidR="00384C43" w:rsidRPr="00C7345F" w:rsidRDefault="00384C43" w:rsidP="00F73F5C">
            <w:pPr>
              <w:pStyle w:val="TableText"/>
              <w:rPr>
                <w:rFonts w:cs="Times New Roman"/>
              </w:rPr>
            </w:pPr>
            <w:r w:rsidRPr="00C7345F">
              <w:t>45</w:t>
            </w:r>
          </w:p>
        </w:tc>
        <w:tc>
          <w:tcPr>
            <w:tcW w:w="720" w:type="dxa"/>
            <w:tcBorders>
              <w:bottom w:val="nil"/>
            </w:tcBorders>
            <w:vAlign w:val="bottom"/>
            <w:hideMark/>
          </w:tcPr>
          <w:p w14:paraId="1EE90E58" w14:textId="77777777" w:rsidR="00384C43" w:rsidRPr="00C7345F" w:rsidRDefault="00384C43" w:rsidP="00F73F5C">
            <w:pPr>
              <w:pStyle w:val="TableText"/>
              <w:rPr>
                <w:rFonts w:cs="Times New Roman"/>
              </w:rPr>
            </w:pPr>
            <w:r w:rsidRPr="00C7345F">
              <w:t>17</w:t>
            </w:r>
          </w:p>
        </w:tc>
        <w:tc>
          <w:tcPr>
            <w:tcW w:w="720" w:type="dxa"/>
            <w:tcBorders>
              <w:bottom w:val="nil"/>
            </w:tcBorders>
            <w:vAlign w:val="bottom"/>
            <w:hideMark/>
          </w:tcPr>
          <w:p w14:paraId="6DD7FF49" w14:textId="77777777" w:rsidR="00384C43" w:rsidRPr="00C7345F" w:rsidRDefault="00384C43" w:rsidP="00F73F5C">
            <w:pPr>
              <w:pStyle w:val="TableText"/>
              <w:rPr>
                <w:rFonts w:cs="Times New Roman"/>
              </w:rPr>
            </w:pPr>
            <w:r w:rsidRPr="00C7345F">
              <w:t>39</w:t>
            </w:r>
          </w:p>
        </w:tc>
      </w:tr>
      <w:tr w:rsidR="00384C43" w:rsidRPr="00C7345F" w14:paraId="39D9A43C" w14:textId="77777777" w:rsidTr="00F73F5C">
        <w:tc>
          <w:tcPr>
            <w:tcW w:w="4608" w:type="dxa"/>
            <w:tcBorders>
              <w:top w:val="nil"/>
              <w:bottom w:val="single" w:sz="4" w:space="0" w:color="auto"/>
            </w:tcBorders>
            <w:hideMark/>
          </w:tcPr>
          <w:p w14:paraId="7712D4DA"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287C9AA5" w14:textId="77777777" w:rsidR="00384C43" w:rsidRPr="00C7345F" w:rsidRDefault="00384C43" w:rsidP="00F73F5C">
            <w:pPr>
              <w:pStyle w:val="TableText"/>
              <w:rPr>
                <w:rFonts w:cs="Times New Roman"/>
              </w:rPr>
            </w:pPr>
            <w:r w:rsidRPr="00C7345F">
              <w:t>76</w:t>
            </w:r>
          </w:p>
        </w:tc>
        <w:tc>
          <w:tcPr>
            <w:tcW w:w="720" w:type="dxa"/>
            <w:tcBorders>
              <w:top w:val="nil"/>
              <w:bottom w:val="single" w:sz="4" w:space="0" w:color="auto"/>
            </w:tcBorders>
            <w:vAlign w:val="bottom"/>
            <w:hideMark/>
          </w:tcPr>
          <w:p w14:paraId="4F4571B3" w14:textId="77777777" w:rsidR="00384C43" w:rsidRPr="00C7345F" w:rsidRDefault="00384C43" w:rsidP="00F73F5C">
            <w:pPr>
              <w:pStyle w:val="TableText"/>
              <w:rPr>
                <w:rFonts w:cs="Times New Roman"/>
              </w:rPr>
            </w:pPr>
            <w:r w:rsidRPr="00C7345F">
              <w:t>353</w:t>
            </w:r>
          </w:p>
        </w:tc>
        <w:tc>
          <w:tcPr>
            <w:tcW w:w="720" w:type="dxa"/>
            <w:tcBorders>
              <w:top w:val="nil"/>
              <w:bottom w:val="single" w:sz="4" w:space="0" w:color="auto"/>
            </w:tcBorders>
            <w:vAlign w:val="bottom"/>
            <w:hideMark/>
          </w:tcPr>
          <w:p w14:paraId="3627BDFD" w14:textId="77777777" w:rsidR="00384C43" w:rsidRPr="00C7345F" w:rsidRDefault="00384C43" w:rsidP="00F73F5C">
            <w:pPr>
              <w:pStyle w:val="TableText"/>
              <w:rPr>
                <w:rFonts w:cs="Times New Roman"/>
              </w:rPr>
            </w:pPr>
            <w:r w:rsidRPr="00C7345F">
              <w:t>146</w:t>
            </w:r>
          </w:p>
        </w:tc>
        <w:tc>
          <w:tcPr>
            <w:tcW w:w="720" w:type="dxa"/>
            <w:tcBorders>
              <w:top w:val="nil"/>
              <w:bottom w:val="single" w:sz="4" w:space="0" w:color="auto"/>
            </w:tcBorders>
            <w:vAlign w:val="bottom"/>
            <w:hideMark/>
          </w:tcPr>
          <w:p w14:paraId="2DB06435" w14:textId="77777777" w:rsidR="00384C43" w:rsidRPr="00C7345F" w:rsidRDefault="00384C43" w:rsidP="00F73F5C">
            <w:pPr>
              <w:pStyle w:val="TableText"/>
              <w:rPr>
                <w:rFonts w:cs="Times New Roman"/>
              </w:rPr>
            </w:pPr>
            <w:r w:rsidRPr="00C7345F">
              <w:t>53</w:t>
            </w:r>
          </w:p>
        </w:tc>
        <w:tc>
          <w:tcPr>
            <w:tcW w:w="720" w:type="dxa"/>
            <w:tcBorders>
              <w:top w:val="nil"/>
              <w:bottom w:val="single" w:sz="4" w:space="0" w:color="auto"/>
            </w:tcBorders>
            <w:vAlign w:val="bottom"/>
            <w:hideMark/>
          </w:tcPr>
          <w:p w14:paraId="6301222A" w14:textId="77777777" w:rsidR="00384C43" w:rsidRPr="00C7345F" w:rsidRDefault="00384C43" w:rsidP="00F73F5C">
            <w:pPr>
              <w:pStyle w:val="TableText"/>
              <w:rPr>
                <w:rFonts w:cs="Times New Roman"/>
              </w:rPr>
            </w:pPr>
            <w:r w:rsidRPr="00C7345F">
              <w:t>8</w:t>
            </w:r>
          </w:p>
        </w:tc>
        <w:tc>
          <w:tcPr>
            <w:tcW w:w="720" w:type="dxa"/>
            <w:tcBorders>
              <w:top w:val="nil"/>
              <w:bottom w:val="single" w:sz="4" w:space="0" w:color="auto"/>
            </w:tcBorders>
            <w:vAlign w:val="bottom"/>
            <w:hideMark/>
          </w:tcPr>
          <w:p w14:paraId="3D888817" w14:textId="77777777" w:rsidR="00384C43" w:rsidRPr="00C7345F" w:rsidRDefault="00384C43" w:rsidP="00F73F5C">
            <w:pPr>
              <w:pStyle w:val="TableText"/>
              <w:rPr>
                <w:rFonts w:cs="Times New Roman"/>
              </w:rPr>
            </w:pPr>
            <w:r w:rsidRPr="00C7345F">
              <w:t>39</w:t>
            </w:r>
          </w:p>
        </w:tc>
      </w:tr>
      <w:tr w:rsidR="00384C43" w:rsidRPr="00C7345F" w14:paraId="6E1614EE" w14:textId="77777777" w:rsidTr="00F73F5C">
        <w:tc>
          <w:tcPr>
            <w:tcW w:w="4608" w:type="dxa"/>
            <w:tcBorders>
              <w:top w:val="single" w:sz="4" w:space="0" w:color="auto"/>
              <w:bottom w:val="nil"/>
            </w:tcBorders>
          </w:tcPr>
          <w:p w14:paraId="6D7E6F61"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2683D76C" w14:textId="77777777" w:rsidR="00384C43" w:rsidRPr="00C7345F" w:rsidRDefault="00384C43" w:rsidP="00F73F5C">
            <w:pPr>
              <w:pStyle w:val="TableText"/>
              <w:rPr>
                <w:rFonts w:cs="Times New Roman"/>
              </w:rPr>
            </w:pPr>
            <w:r w:rsidRPr="00C7345F">
              <w:t>1,044</w:t>
            </w:r>
          </w:p>
        </w:tc>
        <w:tc>
          <w:tcPr>
            <w:tcW w:w="720" w:type="dxa"/>
            <w:tcBorders>
              <w:top w:val="single" w:sz="4" w:space="0" w:color="auto"/>
              <w:bottom w:val="nil"/>
            </w:tcBorders>
            <w:vAlign w:val="bottom"/>
          </w:tcPr>
          <w:p w14:paraId="2AEC1564" w14:textId="77777777" w:rsidR="00384C43" w:rsidRPr="00C7345F" w:rsidRDefault="00384C43" w:rsidP="00F73F5C">
            <w:pPr>
              <w:pStyle w:val="TableText"/>
              <w:rPr>
                <w:rFonts w:cs="Times New Roman"/>
              </w:rPr>
            </w:pPr>
            <w:r w:rsidRPr="00C7345F">
              <w:t>302</w:t>
            </w:r>
          </w:p>
        </w:tc>
        <w:tc>
          <w:tcPr>
            <w:tcW w:w="720" w:type="dxa"/>
            <w:tcBorders>
              <w:top w:val="single" w:sz="4" w:space="0" w:color="auto"/>
              <w:bottom w:val="nil"/>
            </w:tcBorders>
            <w:vAlign w:val="bottom"/>
          </w:tcPr>
          <w:p w14:paraId="3DFD57EC" w14:textId="77777777" w:rsidR="00384C43" w:rsidRPr="00C7345F" w:rsidRDefault="00384C43" w:rsidP="00F73F5C">
            <w:pPr>
              <w:pStyle w:val="TableText"/>
              <w:rPr>
                <w:rFonts w:cs="Times New Roman"/>
              </w:rPr>
            </w:pPr>
            <w:r w:rsidRPr="00C7345F">
              <w:t>131</w:t>
            </w:r>
          </w:p>
        </w:tc>
        <w:tc>
          <w:tcPr>
            <w:tcW w:w="720" w:type="dxa"/>
            <w:tcBorders>
              <w:top w:val="single" w:sz="4" w:space="0" w:color="auto"/>
              <w:bottom w:val="nil"/>
            </w:tcBorders>
            <w:vAlign w:val="bottom"/>
          </w:tcPr>
          <w:p w14:paraId="3B22D439" w14:textId="77777777" w:rsidR="00384C43" w:rsidRPr="00C7345F" w:rsidRDefault="00384C43" w:rsidP="00F73F5C">
            <w:pPr>
              <w:pStyle w:val="TableText"/>
              <w:rPr>
                <w:rFonts w:cs="Times New Roman"/>
              </w:rPr>
            </w:pPr>
            <w:r w:rsidRPr="00C7345F">
              <w:t>66</w:t>
            </w:r>
          </w:p>
        </w:tc>
        <w:tc>
          <w:tcPr>
            <w:tcW w:w="720" w:type="dxa"/>
            <w:tcBorders>
              <w:top w:val="single" w:sz="4" w:space="0" w:color="auto"/>
              <w:bottom w:val="nil"/>
            </w:tcBorders>
            <w:vAlign w:val="bottom"/>
          </w:tcPr>
          <w:p w14:paraId="4234603B" w14:textId="77777777" w:rsidR="00384C43" w:rsidRPr="00C7345F" w:rsidRDefault="00384C43" w:rsidP="00F73F5C">
            <w:pPr>
              <w:pStyle w:val="TableText"/>
              <w:rPr>
                <w:rFonts w:cs="Times New Roman"/>
              </w:rPr>
            </w:pPr>
            <w:r w:rsidRPr="00C7345F">
              <w:t>15</w:t>
            </w:r>
          </w:p>
        </w:tc>
        <w:tc>
          <w:tcPr>
            <w:tcW w:w="720" w:type="dxa"/>
            <w:tcBorders>
              <w:top w:val="single" w:sz="4" w:space="0" w:color="auto"/>
              <w:bottom w:val="nil"/>
            </w:tcBorders>
            <w:vAlign w:val="bottom"/>
          </w:tcPr>
          <w:p w14:paraId="6E5C82E2" w14:textId="77777777" w:rsidR="00384C43" w:rsidRPr="00C7345F" w:rsidRDefault="00384C43" w:rsidP="00F73F5C">
            <w:pPr>
              <w:pStyle w:val="TableText"/>
              <w:rPr>
                <w:rFonts w:cs="Times New Roman"/>
              </w:rPr>
            </w:pPr>
            <w:r w:rsidRPr="00C7345F">
              <w:t>19</w:t>
            </w:r>
          </w:p>
        </w:tc>
      </w:tr>
      <w:tr w:rsidR="00384C43" w:rsidRPr="00C7345F" w14:paraId="7C6F9293" w14:textId="77777777" w:rsidTr="00F73F5C">
        <w:tc>
          <w:tcPr>
            <w:tcW w:w="4608" w:type="dxa"/>
            <w:tcBorders>
              <w:top w:val="nil"/>
              <w:bottom w:val="single" w:sz="4" w:space="0" w:color="auto"/>
            </w:tcBorders>
          </w:tcPr>
          <w:p w14:paraId="602DDFFA"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5AF65ADA" w14:textId="77777777" w:rsidR="00384C43" w:rsidRPr="00C7345F" w:rsidRDefault="00384C43" w:rsidP="00F73F5C">
            <w:pPr>
              <w:pStyle w:val="TableText"/>
              <w:rPr>
                <w:rFonts w:cs="Times New Roman"/>
              </w:rPr>
            </w:pPr>
            <w:r w:rsidRPr="00C7345F">
              <w:t>1,165</w:t>
            </w:r>
          </w:p>
        </w:tc>
        <w:tc>
          <w:tcPr>
            <w:tcW w:w="720" w:type="dxa"/>
            <w:tcBorders>
              <w:top w:val="nil"/>
              <w:bottom w:val="single" w:sz="4" w:space="0" w:color="auto"/>
            </w:tcBorders>
            <w:vAlign w:val="bottom"/>
          </w:tcPr>
          <w:p w14:paraId="38083FA7" w14:textId="77777777" w:rsidR="00384C43" w:rsidRPr="00C7345F" w:rsidRDefault="00384C43" w:rsidP="00F73F5C">
            <w:pPr>
              <w:pStyle w:val="TableText"/>
              <w:rPr>
                <w:rFonts w:cs="Times New Roman"/>
              </w:rPr>
            </w:pPr>
            <w:r w:rsidRPr="00C7345F">
              <w:t>363</w:t>
            </w:r>
          </w:p>
        </w:tc>
        <w:tc>
          <w:tcPr>
            <w:tcW w:w="720" w:type="dxa"/>
            <w:tcBorders>
              <w:top w:val="nil"/>
              <w:bottom w:val="single" w:sz="4" w:space="0" w:color="auto"/>
            </w:tcBorders>
            <w:vAlign w:val="bottom"/>
          </w:tcPr>
          <w:p w14:paraId="2F7EB712" w14:textId="77777777" w:rsidR="00384C43" w:rsidRPr="00C7345F" w:rsidRDefault="00384C43" w:rsidP="00F73F5C">
            <w:pPr>
              <w:pStyle w:val="TableText"/>
              <w:rPr>
                <w:rFonts w:cs="Times New Roman"/>
              </w:rPr>
            </w:pPr>
            <w:r w:rsidRPr="00C7345F">
              <w:t>140</w:t>
            </w:r>
          </w:p>
        </w:tc>
        <w:tc>
          <w:tcPr>
            <w:tcW w:w="720" w:type="dxa"/>
            <w:tcBorders>
              <w:top w:val="nil"/>
              <w:bottom w:val="single" w:sz="4" w:space="0" w:color="auto"/>
            </w:tcBorders>
            <w:vAlign w:val="bottom"/>
          </w:tcPr>
          <w:p w14:paraId="2B41F95E" w14:textId="77777777" w:rsidR="00384C43" w:rsidRPr="00C7345F" w:rsidRDefault="00384C43" w:rsidP="00F73F5C">
            <w:pPr>
              <w:pStyle w:val="TableText"/>
              <w:rPr>
                <w:rFonts w:cs="Times New Roman"/>
              </w:rPr>
            </w:pPr>
            <w:r w:rsidRPr="00C7345F">
              <w:t>48</w:t>
            </w:r>
          </w:p>
        </w:tc>
        <w:tc>
          <w:tcPr>
            <w:tcW w:w="720" w:type="dxa"/>
            <w:tcBorders>
              <w:top w:val="nil"/>
              <w:bottom w:val="single" w:sz="4" w:space="0" w:color="auto"/>
            </w:tcBorders>
            <w:vAlign w:val="bottom"/>
          </w:tcPr>
          <w:p w14:paraId="1D085E19" w14:textId="77777777" w:rsidR="00384C43" w:rsidRPr="00C7345F" w:rsidRDefault="00384C43" w:rsidP="00F73F5C">
            <w:pPr>
              <w:pStyle w:val="TableText"/>
              <w:rPr>
                <w:rFonts w:cs="Times New Roman"/>
              </w:rPr>
            </w:pPr>
            <w:r w:rsidRPr="00C7345F">
              <w:t>16</w:t>
            </w:r>
          </w:p>
        </w:tc>
        <w:tc>
          <w:tcPr>
            <w:tcW w:w="720" w:type="dxa"/>
            <w:tcBorders>
              <w:top w:val="nil"/>
              <w:bottom w:val="single" w:sz="4" w:space="0" w:color="auto"/>
            </w:tcBorders>
            <w:vAlign w:val="bottom"/>
          </w:tcPr>
          <w:p w14:paraId="650E9B7A" w14:textId="77777777" w:rsidR="00384C43" w:rsidRPr="00C7345F" w:rsidRDefault="00384C43" w:rsidP="00F73F5C">
            <w:pPr>
              <w:pStyle w:val="TableText"/>
              <w:rPr>
                <w:rFonts w:cs="Times New Roman"/>
              </w:rPr>
            </w:pPr>
            <w:r w:rsidRPr="00C7345F">
              <w:t>36</w:t>
            </w:r>
          </w:p>
        </w:tc>
      </w:tr>
      <w:tr w:rsidR="00384C43" w:rsidRPr="00C7345F" w14:paraId="77B4E10A" w14:textId="77777777" w:rsidTr="00F73F5C">
        <w:tc>
          <w:tcPr>
            <w:tcW w:w="4608" w:type="dxa"/>
            <w:tcBorders>
              <w:top w:val="single" w:sz="4" w:space="0" w:color="auto"/>
              <w:bottom w:val="nil"/>
            </w:tcBorders>
          </w:tcPr>
          <w:p w14:paraId="5F5709E3"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2923264D" w14:textId="77777777" w:rsidR="00384C43" w:rsidRPr="00C7345F" w:rsidRDefault="00384C43" w:rsidP="00F73F5C">
            <w:pPr>
              <w:pStyle w:val="TableText"/>
            </w:pPr>
            <w:r w:rsidRPr="00C7345F">
              <w:t>1,589</w:t>
            </w:r>
          </w:p>
        </w:tc>
        <w:tc>
          <w:tcPr>
            <w:tcW w:w="720" w:type="dxa"/>
            <w:tcBorders>
              <w:top w:val="single" w:sz="4" w:space="0" w:color="auto"/>
              <w:bottom w:val="nil"/>
            </w:tcBorders>
            <w:vAlign w:val="bottom"/>
          </w:tcPr>
          <w:p w14:paraId="448133D6" w14:textId="77777777" w:rsidR="00384C43" w:rsidRPr="00C7345F" w:rsidRDefault="00384C43" w:rsidP="00F73F5C">
            <w:pPr>
              <w:pStyle w:val="TableText"/>
            </w:pPr>
            <w:r w:rsidRPr="00C7345F">
              <w:t>265</w:t>
            </w:r>
          </w:p>
        </w:tc>
        <w:tc>
          <w:tcPr>
            <w:tcW w:w="720" w:type="dxa"/>
            <w:tcBorders>
              <w:top w:val="single" w:sz="4" w:space="0" w:color="auto"/>
              <w:bottom w:val="nil"/>
            </w:tcBorders>
            <w:vAlign w:val="bottom"/>
          </w:tcPr>
          <w:p w14:paraId="2BAE66BE" w14:textId="77777777" w:rsidR="00384C43" w:rsidRPr="00C7345F" w:rsidRDefault="00384C43" w:rsidP="00F73F5C">
            <w:pPr>
              <w:pStyle w:val="TableText"/>
            </w:pPr>
            <w:r w:rsidRPr="00C7345F">
              <w:t>97</w:t>
            </w:r>
          </w:p>
        </w:tc>
        <w:tc>
          <w:tcPr>
            <w:tcW w:w="720" w:type="dxa"/>
            <w:tcBorders>
              <w:top w:val="single" w:sz="4" w:space="0" w:color="auto"/>
              <w:bottom w:val="nil"/>
            </w:tcBorders>
            <w:vAlign w:val="bottom"/>
          </w:tcPr>
          <w:p w14:paraId="5CA8643C" w14:textId="77777777" w:rsidR="00384C43" w:rsidRPr="00C7345F" w:rsidRDefault="00384C43" w:rsidP="00F73F5C">
            <w:pPr>
              <w:pStyle w:val="TableText"/>
            </w:pPr>
            <w:r w:rsidRPr="00C7345F">
              <w:t>78</w:t>
            </w:r>
          </w:p>
        </w:tc>
        <w:tc>
          <w:tcPr>
            <w:tcW w:w="720" w:type="dxa"/>
            <w:tcBorders>
              <w:top w:val="single" w:sz="4" w:space="0" w:color="auto"/>
              <w:bottom w:val="nil"/>
            </w:tcBorders>
            <w:vAlign w:val="bottom"/>
          </w:tcPr>
          <w:p w14:paraId="431A2A23" w14:textId="77777777" w:rsidR="00384C43" w:rsidRPr="00C7345F" w:rsidRDefault="00384C43" w:rsidP="00F73F5C">
            <w:pPr>
              <w:pStyle w:val="TableText"/>
            </w:pPr>
            <w:r w:rsidRPr="00C7345F">
              <w:t>22</w:t>
            </w:r>
          </w:p>
        </w:tc>
        <w:tc>
          <w:tcPr>
            <w:tcW w:w="720" w:type="dxa"/>
            <w:tcBorders>
              <w:top w:val="single" w:sz="4" w:space="0" w:color="auto"/>
              <w:bottom w:val="nil"/>
            </w:tcBorders>
            <w:vAlign w:val="bottom"/>
          </w:tcPr>
          <w:p w14:paraId="5DCF6079" w14:textId="77777777" w:rsidR="00384C43" w:rsidRPr="00C7345F" w:rsidRDefault="00384C43" w:rsidP="00F73F5C">
            <w:pPr>
              <w:pStyle w:val="TableText"/>
            </w:pPr>
            <w:r w:rsidRPr="00C7345F">
              <w:t>0</w:t>
            </w:r>
          </w:p>
        </w:tc>
      </w:tr>
      <w:tr w:rsidR="00384C43" w:rsidRPr="00C7345F" w14:paraId="4326C37F" w14:textId="77777777" w:rsidTr="00F73F5C">
        <w:tc>
          <w:tcPr>
            <w:tcW w:w="4608" w:type="dxa"/>
            <w:tcBorders>
              <w:top w:val="nil"/>
              <w:bottom w:val="single" w:sz="4" w:space="0" w:color="auto"/>
            </w:tcBorders>
          </w:tcPr>
          <w:p w14:paraId="712A29BA"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798FB064" w14:textId="77777777" w:rsidR="00384C43" w:rsidRPr="00C7345F" w:rsidRDefault="00384C43" w:rsidP="00F73F5C">
            <w:pPr>
              <w:pStyle w:val="TableText"/>
            </w:pPr>
            <w:r w:rsidRPr="00C7345F">
              <w:t>620</w:t>
            </w:r>
          </w:p>
        </w:tc>
        <w:tc>
          <w:tcPr>
            <w:tcW w:w="720" w:type="dxa"/>
            <w:tcBorders>
              <w:top w:val="nil"/>
              <w:bottom w:val="single" w:sz="4" w:space="0" w:color="auto"/>
            </w:tcBorders>
            <w:vAlign w:val="bottom"/>
          </w:tcPr>
          <w:p w14:paraId="186ED4DB" w14:textId="77777777" w:rsidR="00384C43" w:rsidRPr="00C7345F" w:rsidRDefault="00384C43" w:rsidP="00F73F5C">
            <w:pPr>
              <w:pStyle w:val="TableText"/>
            </w:pPr>
            <w:r w:rsidRPr="00C7345F">
              <w:t>511</w:t>
            </w:r>
          </w:p>
        </w:tc>
        <w:tc>
          <w:tcPr>
            <w:tcW w:w="720" w:type="dxa"/>
            <w:tcBorders>
              <w:top w:val="nil"/>
              <w:bottom w:val="single" w:sz="4" w:space="0" w:color="auto"/>
            </w:tcBorders>
            <w:vAlign w:val="bottom"/>
          </w:tcPr>
          <w:p w14:paraId="6EE89804" w14:textId="77777777" w:rsidR="00384C43" w:rsidRPr="00C7345F" w:rsidRDefault="00384C43" w:rsidP="00F73F5C">
            <w:pPr>
              <w:pStyle w:val="TableText"/>
            </w:pPr>
            <w:r w:rsidRPr="00C7345F">
              <w:t>38</w:t>
            </w:r>
          </w:p>
        </w:tc>
        <w:tc>
          <w:tcPr>
            <w:tcW w:w="720" w:type="dxa"/>
            <w:tcBorders>
              <w:top w:val="nil"/>
              <w:bottom w:val="single" w:sz="4" w:space="0" w:color="auto"/>
            </w:tcBorders>
            <w:vAlign w:val="bottom"/>
          </w:tcPr>
          <w:p w14:paraId="6C1CD613"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294D8439"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1DD65926" w14:textId="77777777" w:rsidR="00384C43" w:rsidRPr="00C7345F" w:rsidRDefault="00384C43" w:rsidP="00F73F5C">
            <w:pPr>
              <w:pStyle w:val="TableText"/>
            </w:pPr>
            <w:r w:rsidRPr="00C7345F">
              <w:t>100</w:t>
            </w:r>
          </w:p>
        </w:tc>
      </w:tr>
      <w:tr w:rsidR="00384C43" w:rsidRPr="00C7345F" w14:paraId="063D14EB" w14:textId="77777777" w:rsidTr="00F73F5C">
        <w:tc>
          <w:tcPr>
            <w:tcW w:w="4608" w:type="dxa"/>
            <w:tcBorders>
              <w:top w:val="single" w:sz="4" w:space="0" w:color="auto"/>
              <w:bottom w:val="nil"/>
            </w:tcBorders>
            <w:hideMark/>
          </w:tcPr>
          <w:p w14:paraId="4126BDEC"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0650D7F6" w14:textId="77777777" w:rsidR="00384C43" w:rsidRPr="00C7345F" w:rsidRDefault="00384C43" w:rsidP="00F73F5C">
            <w:pPr>
              <w:pStyle w:val="TableText"/>
              <w:rPr>
                <w:rFonts w:cs="Times New Roman"/>
              </w:rPr>
            </w:pPr>
            <w:r w:rsidRPr="00C7345F">
              <w:t>51</w:t>
            </w:r>
          </w:p>
        </w:tc>
        <w:tc>
          <w:tcPr>
            <w:tcW w:w="720" w:type="dxa"/>
            <w:tcBorders>
              <w:top w:val="single" w:sz="4" w:space="0" w:color="auto"/>
              <w:bottom w:val="nil"/>
            </w:tcBorders>
            <w:vAlign w:val="bottom"/>
            <w:hideMark/>
          </w:tcPr>
          <w:p w14:paraId="6679A7F2" w14:textId="77777777" w:rsidR="00384C43" w:rsidRPr="00C7345F" w:rsidRDefault="00384C43" w:rsidP="00F73F5C">
            <w:pPr>
              <w:pStyle w:val="TableText"/>
              <w:rPr>
                <w:rFonts w:cs="Times New Roman"/>
              </w:rPr>
            </w:pPr>
            <w:r w:rsidRPr="00C7345F">
              <w:t>259</w:t>
            </w:r>
          </w:p>
        </w:tc>
        <w:tc>
          <w:tcPr>
            <w:tcW w:w="720" w:type="dxa"/>
            <w:tcBorders>
              <w:top w:val="single" w:sz="4" w:space="0" w:color="auto"/>
              <w:bottom w:val="nil"/>
            </w:tcBorders>
            <w:vAlign w:val="bottom"/>
            <w:hideMark/>
          </w:tcPr>
          <w:p w14:paraId="642CD5DD" w14:textId="77777777" w:rsidR="00384C43" w:rsidRPr="00C7345F" w:rsidRDefault="00384C43" w:rsidP="00F73F5C">
            <w:pPr>
              <w:pStyle w:val="TableText"/>
              <w:rPr>
                <w:rFonts w:cs="Times New Roman"/>
              </w:rPr>
            </w:pPr>
            <w:r w:rsidRPr="00C7345F">
              <w:t>137</w:t>
            </w:r>
          </w:p>
        </w:tc>
        <w:tc>
          <w:tcPr>
            <w:tcW w:w="720" w:type="dxa"/>
            <w:tcBorders>
              <w:top w:val="single" w:sz="4" w:space="0" w:color="auto"/>
              <w:bottom w:val="nil"/>
            </w:tcBorders>
            <w:vAlign w:val="bottom"/>
            <w:hideMark/>
          </w:tcPr>
          <w:p w14:paraId="27156F28" w14:textId="77777777" w:rsidR="00384C43" w:rsidRPr="00C7345F" w:rsidRDefault="00384C43" w:rsidP="00F73F5C">
            <w:pPr>
              <w:pStyle w:val="TableText"/>
              <w:rPr>
                <w:rFonts w:cs="Times New Roman"/>
              </w:rPr>
            </w:pPr>
            <w:r w:rsidRPr="00C7345F">
              <w:t>75</w:t>
            </w:r>
          </w:p>
        </w:tc>
        <w:tc>
          <w:tcPr>
            <w:tcW w:w="720" w:type="dxa"/>
            <w:tcBorders>
              <w:top w:val="single" w:sz="4" w:space="0" w:color="auto"/>
              <w:bottom w:val="nil"/>
            </w:tcBorders>
            <w:vAlign w:val="bottom"/>
            <w:hideMark/>
          </w:tcPr>
          <w:p w14:paraId="7C560C46" w14:textId="77777777" w:rsidR="00384C43" w:rsidRPr="00C7345F" w:rsidRDefault="00384C43" w:rsidP="00F73F5C">
            <w:pPr>
              <w:pStyle w:val="TableText"/>
              <w:rPr>
                <w:rFonts w:cs="Times New Roman"/>
              </w:rPr>
            </w:pPr>
            <w:r w:rsidRPr="00C7345F">
              <w:t>10</w:t>
            </w:r>
          </w:p>
        </w:tc>
        <w:tc>
          <w:tcPr>
            <w:tcW w:w="720" w:type="dxa"/>
            <w:tcBorders>
              <w:top w:val="single" w:sz="4" w:space="0" w:color="auto"/>
              <w:bottom w:val="nil"/>
            </w:tcBorders>
            <w:vAlign w:val="bottom"/>
            <w:hideMark/>
          </w:tcPr>
          <w:p w14:paraId="0C21C2DB" w14:textId="77777777" w:rsidR="00384C43" w:rsidRPr="00C7345F" w:rsidRDefault="00384C43" w:rsidP="00F73F5C">
            <w:pPr>
              <w:pStyle w:val="TableText"/>
              <w:rPr>
                <w:rFonts w:cs="Times New Roman"/>
              </w:rPr>
            </w:pPr>
            <w:r w:rsidRPr="00C7345F">
              <w:t>16</w:t>
            </w:r>
          </w:p>
        </w:tc>
      </w:tr>
      <w:tr w:rsidR="00384C43" w:rsidRPr="00C7345F" w14:paraId="034DA024" w14:textId="77777777" w:rsidTr="00F73F5C">
        <w:tc>
          <w:tcPr>
            <w:tcW w:w="4608" w:type="dxa"/>
            <w:tcBorders>
              <w:top w:val="nil"/>
              <w:bottom w:val="single" w:sz="4" w:space="0" w:color="auto"/>
            </w:tcBorders>
            <w:hideMark/>
          </w:tcPr>
          <w:p w14:paraId="7058282D"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010A3805" w14:textId="77777777" w:rsidR="00384C43" w:rsidRPr="00C7345F" w:rsidRDefault="00384C43" w:rsidP="00F73F5C">
            <w:pPr>
              <w:pStyle w:val="TableText"/>
              <w:rPr>
                <w:rFonts w:cs="Times New Roman"/>
                <w:color w:val="000000" w:themeColor="text1"/>
              </w:rPr>
            </w:pPr>
            <w:r w:rsidRPr="00C7345F">
              <w:t>2,158</w:t>
            </w:r>
          </w:p>
        </w:tc>
        <w:tc>
          <w:tcPr>
            <w:tcW w:w="720" w:type="dxa"/>
            <w:tcBorders>
              <w:top w:val="nil"/>
              <w:bottom w:val="single" w:sz="4" w:space="0" w:color="auto"/>
            </w:tcBorders>
            <w:vAlign w:val="bottom"/>
            <w:hideMark/>
          </w:tcPr>
          <w:p w14:paraId="0013BA10" w14:textId="77777777" w:rsidR="00384C43" w:rsidRPr="00C7345F" w:rsidRDefault="00384C43" w:rsidP="00F73F5C">
            <w:pPr>
              <w:pStyle w:val="TableText"/>
              <w:rPr>
                <w:rFonts w:cs="Times New Roman"/>
                <w:color w:val="000000" w:themeColor="text1"/>
              </w:rPr>
            </w:pPr>
            <w:r w:rsidRPr="00C7345F">
              <w:t>336</w:t>
            </w:r>
          </w:p>
        </w:tc>
        <w:tc>
          <w:tcPr>
            <w:tcW w:w="720" w:type="dxa"/>
            <w:tcBorders>
              <w:top w:val="nil"/>
              <w:bottom w:val="single" w:sz="4" w:space="0" w:color="auto"/>
            </w:tcBorders>
            <w:vAlign w:val="bottom"/>
            <w:hideMark/>
          </w:tcPr>
          <w:p w14:paraId="0FD5ABAB" w14:textId="77777777" w:rsidR="00384C43" w:rsidRPr="00C7345F" w:rsidRDefault="00384C43" w:rsidP="00F73F5C">
            <w:pPr>
              <w:pStyle w:val="TableText"/>
              <w:rPr>
                <w:rFonts w:cs="Times New Roman"/>
                <w:color w:val="000000" w:themeColor="text1"/>
              </w:rPr>
            </w:pPr>
            <w:r w:rsidRPr="00C7345F">
              <w:t>139</w:t>
            </w:r>
          </w:p>
        </w:tc>
        <w:tc>
          <w:tcPr>
            <w:tcW w:w="720" w:type="dxa"/>
            <w:tcBorders>
              <w:top w:val="nil"/>
              <w:bottom w:val="single" w:sz="4" w:space="0" w:color="auto"/>
            </w:tcBorders>
            <w:vAlign w:val="bottom"/>
            <w:hideMark/>
          </w:tcPr>
          <w:p w14:paraId="13277269" w14:textId="77777777" w:rsidR="00384C43" w:rsidRPr="00C7345F" w:rsidRDefault="00384C43" w:rsidP="00F73F5C">
            <w:pPr>
              <w:pStyle w:val="TableText"/>
              <w:rPr>
                <w:rFonts w:cs="Times New Roman"/>
                <w:color w:val="000000" w:themeColor="text1"/>
              </w:rPr>
            </w:pPr>
            <w:r w:rsidRPr="00C7345F">
              <w:t>56</w:t>
            </w:r>
          </w:p>
        </w:tc>
        <w:tc>
          <w:tcPr>
            <w:tcW w:w="720" w:type="dxa"/>
            <w:tcBorders>
              <w:top w:val="nil"/>
              <w:bottom w:val="single" w:sz="4" w:space="0" w:color="auto"/>
            </w:tcBorders>
            <w:vAlign w:val="bottom"/>
            <w:hideMark/>
          </w:tcPr>
          <w:p w14:paraId="6B5CE4BA" w14:textId="77777777" w:rsidR="00384C43" w:rsidRPr="00C7345F" w:rsidRDefault="00384C43" w:rsidP="00F73F5C">
            <w:pPr>
              <w:pStyle w:val="TableText"/>
              <w:rPr>
                <w:rFonts w:cs="Times New Roman"/>
                <w:color w:val="000000" w:themeColor="text1"/>
              </w:rPr>
            </w:pPr>
            <w:r w:rsidRPr="00C7345F">
              <w:t>16</w:t>
            </w:r>
          </w:p>
        </w:tc>
        <w:tc>
          <w:tcPr>
            <w:tcW w:w="720" w:type="dxa"/>
            <w:tcBorders>
              <w:top w:val="nil"/>
              <w:bottom w:val="single" w:sz="4" w:space="0" w:color="auto"/>
            </w:tcBorders>
            <w:vAlign w:val="bottom"/>
            <w:hideMark/>
          </w:tcPr>
          <w:p w14:paraId="65BF9F42" w14:textId="77777777" w:rsidR="00384C43" w:rsidRPr="00C7345F" w:rsidRDefault="00384C43" w:rsidP="00F73F5C">
            <w:pPr>
              <w:pStyle w:val="TableText"/>
              <w:rPr>
                <w:rFonts w:cs="Times New Roman"/>
                <w:color w:val="000000" w:themeColor="text1"/>
              </w:rPr>
            </w:pPr>
            <w:r w:rsidRPr="00C7345F">
              <w:t>28</w:t>
            </w:r>
          </w:p>
        </w:tc>
      </w:tr>
      <w:tr w:rsidR="00384C43" w:rsidRPr="00C7345F" w14:paraId="06BCDD67" w14:textId="77777777" w:rsidTr="00F73F5C">
        <w:tc>
          <w:tcPr>
            <w:tcW w:w="4608" w:type="dxa"/>
            <w:tcBorders>
              <w:top w:val="single" w:sz="4" w:space="0" w:color="auto"/>
            </w:tcBorders>
          </w:tcPr>
          <w:p w14:paraId="54052D8A"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65B0E445" w14:textId="77777777" w:rsidR="00384C43" w:rsidRPr="00C7345F" w:rsidRDefault="00384C43" w:rsidP="00F73F5C">
            <w:pPr>
              <w:pStyle w:val="TableText"/>
              <w:rPr>
                <w:rFonts w:cs="Times New Roman"/>
              </w:rPr>
            </w:pPr>
            <w:r w:rsidRPr="00C7345F">
              <w:t>49</w:t>
            </w:r>
          </w:p>
        </w:tc>
        <w:tc>
          <w:tcPr>
            <w:tcW w:w="720" w:type="dxa"/>
            <w:tcBorders>
              <w:top w:val="single" w:sz="4" w:space="0" w:color="auto"/>
            </w:tcBorders>
            <w:vAlign w:val="bottom"/>
          </w:tcPr>
          <w:p w14:paraId="4E321371" w14:textId="77777777" w:rsidR="00384C43" w:rsidRPr="00C7345F" w:rsidRDefault="00384C43" w:rsidP="00F73F5C">
            <w:pPr>
              <w:pStyle w:val="TableText"/>
              <w:rPr>
                <w:rFonts w:cs="Times New Roman"/>
              </w:rPr>
            </w:pPr>
            <w:r w:rsidRPr="00C7345F">
              <w:t>324</w:t>
            </w:r>
          </w:p>
        </w:tc>
        <w:tc>
          <w:tcPr>
            <w:tcW w:w="720" w:type="dxa"/>
            <w:tcBorders>
              <w:top w:val="single" w:sz="4" w:space="0" w:color="auto"/>
            </w:tcBorders>
            <w:vAlign w:val="bottom"/>
          </w:tcPr>
          <w:p w14:paraId="7220B0DC" w14:textId="77777777" w:rsidR="00384C43" w:rsidRPr="00C7345F" w:rsidRDefault="00384C43" w:rsidP="00F73F5C">
            <w:pPr>
              <w:pStyle w:val="TableText"/>
              <w:rPr>
                <w:rFonts w:cs="Times New Roman"/>
              </w:rPr>
            </w:pPr>
            <w:r w:rsidRPr="00C7345F">
              <w:t>149</w:t>
            </w:r>
          </w:p>
        </w:tc>
        <w:tc>
          <w:tcPr>
            <w:tcW w:w="720" w:type="dxa"/>
            <w:tcBorders>
              <w:top w:val="single" w:sz="4" w:space="0" w:color="auto"/>
            </w:tcBorders>
            <w:vAlign w:val="bottom"/>
          </w:tcPr>
          <w:p w14:paraId="6B2DEDD1" w14:textId="77777777" w:rsidR="00384C43" w:rsidRPr="00C7345F" w:rsidRDefault="00384C43" w:rsidP="00F73F5C">
            <w:pPr>
              <w:pStyle w:val="TableText"/>
              <w:rPr>
                <w:rFonts w:cs="Times New Roman"/>
              </w:rPr>
            </w:pPr>
            <w:r w:rsidRPr="00C7345F">
              <w:t>45</w:t>
            </w:r>
          </w:p>
        </w:tc>
        <w:tc>
          <w:tcPr>
            <w:tcW w:w="720" w:type="dxa"/>
            <w:tcBorders>
              <w:top w:val="single" w:sz="4" w:space="0" w:color="auto"/>
            </w:tcBorders>
            <w:vAlign w:val="bottom"/>
          </w:tcPr>
          <w:p w14:paraId="5C095B8B" w14:textId="77777777" w:rsidR="00384C43" w:rsidRPr="00C7345F" w:rsidRDefault="00384C43" w:rsidP="00F73F5C">
            <w:pPr>
              <w:pStyle w:val="TableText"/>
              <w:rPr>
                <w:rFonts w:cs="Times New Roman"/>
              </w:rPr>
            </w:pPr>
            <w:r w:rsidRPr="00C7345F">
              <w:t>24</w:t>
            </w:r>
          </w:p>
        </w:tc>
        <w:tc>
          <w:tcPr>
            <w:tcW w:w="720" w:type="dxa"/>
            <w:tcBorders>
              <w:top w:val="single" w:sz="4" w:space="0" w:color="auto"/>
            </w:tcBorders>
            <w:vAlign w:val="bottom"/>
          </w:tcPr>
          <w:p w14:paraId="6E09BDA2" w14:textId="77777777" w:rsidR="00384C43" w:rsidRPr="00C7345F" w:rsidRDefault="00384C43" w:rsidP="00F73F5C">
            <w:pPr>
              <w:pStyle w:val="TableText"/>
              <w:rPr>
                <w:rFonts w:cs="Times New Roman"/>
              </w:rPr>
            </w:pPr>
            <w:r w:rsidRPr="00C7345F">
              <w:t>31</w:t>
            </w:r>
          </w:p>
        </w:tc>
      </w:tr>
      <w:tr w:rsidR="00384C43" w:rsidRPr="00C7345F" w14:paraId="200B636B" w14:textId="77777777" w:rsidTr="00F73F5C">
        <w:tc>
          <w:tcPr>
            <w:tcW w:w="4608" w:type="dxa"/>
            <w:tcBorders>
              <w:bottom w:val="nil"/>
            </w:tcBorders>
          </w:tcPr>
          <w:p w14:paraId="16865B1D"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3B621ED5" w14:textId="77777777" w:rsidR="00384C43" w:rsidRPr="00C7345F" w:rsidRDefault="00384C43" w:rsidP="00F73F5C">
            <w:pPr>
              <w:pStyle w:val="TableText"/>
              <w:rPr>
                <w:rFonts w:cs="Times New Roman"/>
                <w:color w:val="000000" w:themeColor="text1"/>
              </w:rPr>
            </w:pPr>
            <w:r w:rsidRPr="00C7345F">
              <w:t>11</w:t>
            </w:r>
          </w:p>
        </w:tc>
        <w:tc>
          <w:tcPr>
            <w:tcW w:w="720" w:type="dxa"/>
            <w:tcBorders>
              <w:bottom w:val="nil"/>
            </w:tcBorders>
            <w:vAlign w:val="bottom"/>
          </w:tcPr>
          <w:p w14:paraId="3E45AD2B" w14:textId="77777777" w:rsidR="00384C43" w:rsidRPr="00C7345F" w:rsidRDefault="00384C43" w:rsidP="00F73F5C">
            <w:pPr>
              <w:pStyle w:val="TableText"/>
              <w:rPr>
                <w:rFonts w:cs="Times New Roman"/>
                <w:color w:val="000000" w:themeColor="text1"/>
              </w:rPr>
            </w:pPr>
            <w:r w:rsidRPr="00C7345F">
              <w:t>150</w:t>
            </w:r>
          </w:p>
        </w:tc>
        <w:tc>
          <w:tcPr>
            <w:tcW w:w="720" w:type="dxa"/>
            <w:tcBorders>
              <w:bottom w:val="nil"/>
            </w:tcBorders>
            <w:vAlign w:val="bottom"/>
          </w:tcPr>
          <w:p w14:paraId="121111A8"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33DF1500" w14:textId="77777777" w:rsidR="00384C43" w:rsidRPr="00C7345F" w:rsidRDefault="00384C43" w:rsidP="00F73F5C">
            <w:pPr>
              <w:pStyle w:val="TableText"/>
              <w:rPr>
                <w:rFonts w:cs="Times New Roman"/>
                <w:color w:val="000000" w:themeColor="text1"/>
              </w:rPr>
            </w:pPr>
            <w:r w:rsidRPr="00C7345F">
              <w:t>100</w:t>
            </w:r>
          </w:p>
        </w:tc>
        <w:tc>
          <w:tcPr>
            <w:tcW w:w="720" w:type="dxa"/>
            <w:tcBorders>
              <w:bottom w:val="nil"/>
            </w:tcBorders>
            <w:vAlign w:val="bottom"/>
          </w:tcPr>
          <w:p w14:paraId="103578F8"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6E6E7F02" w14:textId="77777777" w:rsidR="00384C43" w:rsidRPr="00C7345F" w:rsidRDefault="00384C43" w:rsidP="00F73F5C">
            <w:pPr>
              <w:pStyle w:val="TableText"/>
              <w:rPr>
                <w:rFonts w:cs="Times New Roman"/>
                <w:color w:val="000000" w:themeColor="text1"/>
              </w:rPr>
            </w:pPr>
            <w:r w:rsidRPr="00C7345F">
              <w:t>0</w:t>
            </w:r>
          </w:p>
        </w:tc>
      </w:tr>
      <w:tr w:rsidR="00384C43" w:rsidRPr="00C7345F" w14:paraId="239D96AE" w14:textId="77777777" w:rsidTr="00F73F5C">
        <w:tc>
          <w:tcPr>
            <w:tcW w:w="4608" w:type="dxa"/>
            <w:tcBorders>
              <w:top w:val="nil"/>
              <w:bottom w:val="single" w:sz="4" w:space="0" w:color="auto"/>
            </w:tcBorders>
          </w:tcPr>
          <w:p w14:paraId="6FF1C4BA"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29151101" w14:textId="77777777" w:rsidR="00384C43" w:rsidRPr="00C7345F" w:rsidRDefault="00384C43" w:rsidP="00F73F5C">
            <w:pPr>
              <w:pStyle w:val="TableText"/>
              <w:rPr>
                <w:rFonts w:cs="Times New Roman"/>
              </w:rPr>
            </w:pPr>
            <w:r w:rsidRPr="00C7345F">
              <w:t>2,160</w:t>
            </w:r>
          </w:p>
        </w:tc>
        <w:tc>
          <w:tcPr>
            <w:tcW w:w="720" w:type="dxa"/>
            <w:tcBorders>
              <w:top w:val="nil"/>
              <w:bottom w:val="single" w:sz="4" w:space="0" w:color="auto"/>
            </w:tcBorders>
            <w:vAlign w:val="bottom"/>
          </w:tcPr>
          <w:p w14:paraId="283A098A" w14:textId="77777777" w:rsidR="00384C43" w:rsidRPr="00C7345F" w:rsidRDefault="00384C43" w:rsidP="00F73F5C">
            <w:pPr>
              <w:pStyle w:val="TableText"/>
            </w:pPr>
            <w:r w:rsidRPr="00C7345F">
              <w:t>334</w:t>
            </w:r>
          </w:p>
        </w:tc>
        <w:tc>
          <w:tcPr>
            <w:tcW w:w="720" w:type="dxa"/>
            <w:tcBorders>
              <w:top w:val="nil"/>
              <w:bottom w:val="single" w:sz="4" w:space="0" w:color="auto"/>
            </w:tcBorders>
            <w:vAlign w:val="bottom"/>
          </w:tcPr>
          <w:p w14:paraId="558CB31F" w14:textId="77777777" w:rsidR="00384C43" w:rsidRPr="00C7345F" w:rsidRDefault="00384C43" w:rsidP="00F73F5C">
            <w:pPr>
              <w:pStyle w:val="TableText"/>
            </w:pPr>
            <w:r w:rsidRPr="00C7345F">
              <w:t>139</w:t>
            </w:r>
          </w:p>
        </w:tc>
        <w:tc>
          <w:tcPr>
            <w:tcW w:w="720" w:type="dxa"/>
            <w:tcBorders>
              <w:top w:val="nil"/>
              <w:bottom w:val="single" w:sz="4" w:space="0" w:color="auto"/>
            </w:tcBorders>
            <w:vAlign w:val="bottom"/>
          </w:tcPr>
          <w:p w14:paraId="11C08AC0" w14:textId="77777777" w:rsidR="00384C43" w:rsidRPr="00C7345F" w:rsidRDefault="00384C43" w:rsidP="00F73F5C">
            <w:pPr>
              <w:pStyle w:val="TableText"/>
            </w:pPr>
            <w:r w:rsidRPr="00C7345F">
              <w:t>57</w:t>
            </w:r>
          </w:p>
        </w:tc>
        <w:tc>
          <w:tcPr>
            <w:tcW w:w="720" w:type="dxa"/>
            <w:tcBorders>
              <w:top w:val="nil"/>
              <w:bottom w:val="single" w:sz="4" w:space="0" w:color="auto"/>
            </w:tcBorders>
            <w:vAlign w:val="bottom"/>
          </w:tcPr>
          <w:p w14:paraId="22979D1A" w14:textId="77777777" w:rsidR="00384C43" w:rsidRPr="00C7345F" w:rsidRDefault="00384C43" w:rsidP="00F73F5C">
            <w:pPr>
              <w:pStyle w:val="TableText"/>
            </w:pPr>
            <w:r w:rsidRPr="00C7345F">
              <w:t>15</w:t>
            </w:r>
          </w:p>
        </w:tc>
        <w:tc>
          <w:tcPr>
            <w:tcW w:w="720" w:type="dxa"/>
            <w:tcBorders>
              <w:top w:val="nil"/>
              <w:bottom w:val="single" w:sz="4" w:space="0" w:color="auto"/>
            </w:tcBorders>
            <w:vAlign w:val="bottom"/>
          </w:tcPr>
          <w:p w14:paraId="2D72AE83" w14:textId="77777777" w:rsidR="00384C43" w:rsidRPr="00C7345F" w:rsidRDefault="00384C43" w:rsidP="00F73F5C">
            <w:pPr>
              <w:pStyle w:val="TableText"/>
            </w:pPr>
            <w:r w:rsidRPr="00C7345F">
              <w:t>28</w:t>
            </w:r>
          </w:p>
        </w:tc>
      </w:tr>
      <w:tr w:rsidR="00384C43" w:rsidRPr="00C7345F" w14:paraId="703E8C25" w14:textId="77777777" w:rsidTr="00F73F5C">
        <w:tc>
          <w:tcPr>
            <w:tcW w:w="4608" w:type="dxa"/>
            <w:tcBorders>
              <w:top w:val="single" w:sz="4" w:space="0" w:color="auto"/>
              <w:bottom w:val="nil"/>
            </w:tcBorders>
          </w:tcPr>
          <w:p w14:paraId="6FAA68CD"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77836745" w14:textId="77777777" w:rsidR="00384C43" w:rsidRPr="00C7345F" w:rsidRDefault="00384C43" w:rsidP="00F73F5C">
            <w:pPr>
              <w:pStyle w:val="TableText"/>
            </w:pPr>
            <w:r w:rsidRPr="00C7345F">
              <w:t>3</w:t>
            </w:r>
          </w:p>
        </w:tc>
        <w:tc>
          <w:tcPr>
            <w:tcW w:w="720" w:type="dxa"/>
            <w:tcBorders>
              <w:top w:val="single" w:sz="4" w:space="0" w:color="auto"/>
              <w:bottom w:val="nil"/>
            </w:tcBorders>
            <w:vAlign w:val="bottom"/>
          </w:tcPr>
          <w:p w14:paraId="071DCA5D"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1CE914D9"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34D1921D"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66DF2EBC"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1B10D816" w14:textId="77777777" w:rsidR="00384C43" w:rsidRPr="00C7345F" w:rsidRDefault="00384C43" w:rsidP="00F73F5C">
            <w:pPr>
              <w:pStyle w:val="TableText"/>
            </w:pPr>
            <w:r w:rsidRPr="00C7345F">
              <w:t>N/A</w:t>
            </w:r>
          </w:p>
        </w:tc>
      </w:tr>
      <w:tr w:rsidR="00384C43" w:rsidRPr="00C7345F" w14:paraId="15B86659" w14:textId="77777777" w:rsidTr="00F73F5C">
        <w:tc>
          <w:tcPr>
            <w:tcW w:w="4608" w:type="dxa"/>
            <w:tcBorders>
              <w:top w:val="nil"/>
              <w:bottom w:val="single" w:sz="4" w:space="0" w:color="auto"/>
            </w:tcBorders>
          </w:tcPr>
          <w:p w14:paraId="2A936493"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73861C10" w14:textId="77777777" w:rsidR="00384C43" w:rsidRPr="00C7345F" w:rsidRDefault="00384C43" w:rsidP="00F73F5C">
            <w:pPr>
              <w:pStyle w:val="TableText"/>
            </w:pPr>
            <w:r w:rsidRPr="00C7345F">
              <w:t>2,195</w:t>
            </w:r>
          </w:p>
        </w:tc>
        <w:tc>
          <w:tcPr>
            <w:tcW w:w="720" w:type="dxa"/>
            <w:tcBorders>
              <w:top w:val="nil"/>
              <w:bottom w:val="single" w:sz="4" w:space="0" w:color="auto"/>
            </w:tcBorders>
            <w:vAlign w:val="bottom"/>
          </w:tcPr>
          <w:p w14:paraId="7AEF88A5" w14:textId="77777777" w:rsidR="00384C43" w:rsidRPr="00C7345F" w:rsidRDefault="00384C43" w:rsidP="00F73F5C">
            <w:pPr>
              <w:pStyle w:val="TableText"/>
            </w:pPr>
            <w:r w:rsidRPr="00C7345F">
              <w:t>335</w:t>
            </w:r>
          </w:p>
        </w:tc>
        <w:tc>
          <w:tcPr>
            <w:tcW w:w="720" w:type="dxa"/>
            <w:tcBorders>
              <w:top w:val="nil"/>
              <w:bottom w:val="single" w:sz="4" w:space="0" w:color="auto"/>
            </w:tcBorders>
            <w:vAlign w:val="bottom"/>
          </w:tcPr>
          <w:p w14:paraId="525A2571" w14:textId="77777777" w:rsidR="00384C43" w:rsidRPr="00C7345F" w:rsidRDefault="00384C43" w:rsidP="00F73F5C">
            <w:pPr>
              <w:pStyle w:val="TableText"/>
            </w:pPr>
            <w:r w:rsidRPr="00C7345F">
              <w:t>139</w:t>
            </w:r>
          </w:p>
        </w:tc>
        <w:tc>
          <w:tcPr>
            <w:tcW w:w="720" w:type="dxa"/>
            <w:tcBorders>
              <w:top w:val="nil"/>
              <w:bottom w:val="single" w:sz="4" w:space="0" w:color="auto"/>
            </w:tcBorders>
            <w:vAlign w:val="bottom"/>
          </w:tcPr>
          <w:p w14:paraId="675B317F" w14:textId="77777777" w:rsidR="00384C43" w:rsidRPr="00C7345F" w:rsidRDefault="00384C43" w:rsidP="00F73F5C">
            <w:pPr>
              <w:pStyle w:val="TableText"/>
            </w:pPr>
            <w:r w:rsidRPr="00C7345F">
              <w:t>56</w:t>
            </w:r>
          </w:p>
        </w:tc>
        <w:tc>
          <w:tcPr>
            <w:tcW w:w="720" w:type="dxa"/>
            <w:tcBorders>
              <w:top w:val="nil"/>
              <w:bottom w:val="single" w:sz="4" w:space="0" w:color="auto"/>
            </w:tcBorders>
            <w:vAlign w:val="bottom"/>
          </w:tcPr>
          <w:p w14:paraId="3086BFFC" w14:textId="77777777" w:rsidR="00384C43" w:rsidRPr="00C7345F" w:rsidRDefault="00384C43" w:rsidP="00F73F5C">
            <w:pPr>
              <w:pStyle w:val="TableText"/>
            </w:pPr>
            <w:r w:rsidRPr="00C7345F">
              <w:t>16</w:t>
            </w:r>
          </w:p>
        </w:tc>
        <w:tc>
          <w:tcPr>
            <w:tcW w:w="720" w:type="dxa"/>
            <w:tcBorders>
              <w:top w:val="nil"/>
              <w:bottom w:val="single" w:sz="4" w:space="0" w:color="auto"/>
            </w:tcBorders>
            <w:vAlign w:val="bottom"/>
          </w:tcPr>
          <w:p w14:paraId="3C800123" w14:textId="77777777" w:rsidR="00384C43" w:rsidRPr="00C7345F" w:rsidRDefault="00384C43" w:rsidP="00F73F5C">
            <w:pPr>
              <w:pStyle w:val="TableText"/>
            </w:pPr>
            <w:r w:rsidRPr="00C7345F">
              <w:t>28</w:t>
            </w:r>
          </w:p>
        </w:tc>
      </w:tr>
      <w:tr w:rsidR="00384C43" w:rsidRPr="00C7345F" w14:paraId="78F60982" w14:textId="77777777" w:rsidTr="00F73F5C">
        <w:tc>
          <w:tcPr>
            <w:tcW w:w="4608" w:type="dxa"/>
            <w:tcBorders>
              <w:top w:val="single" w:sz="4" w:space="0" w:color="auto"/>
              <w:bottom w:val="nil"/>
            </w:tcBorders>
          </w:tcPr>
          <w:p w14:paraId="5E3B1482"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1B8EB790" w14:textId="77777777" w:rsidR="00384C43" w:rsidRPr="00C7345F" w:rsidRDefault="00384C43" w:rsidP="00F73F5C">
            <w:pPr>
              <w:pStyle w:val="TableText"/>
              <w:rPr>
                <w:rFonts w:cs="Times New Roman"/>
              </w:rPr>
            </w:pPr>
            <w:r w:rsidRPr="00C7345F">
              <w:t>16</w:t>
            </w:r>
          </w:p>
        </w:tc>
        <w:tc>
          <w:tcPr>
            <w:tcW w:w="720" w:type="dxa"/>
            <w:tcBorders>
              <w:top w:val="single" w:sz="4" w:space="0" w:color="auto"/>
              <w:bottom w:val="nil"/>
            </w:tcBorders>
            <w:vAlign w:val="bottom"/>
          </w:tcPr>
          <w:p w14:paraId="4D24DE36" w14:textId="77777777" w:rsidR="00384C43" w:rsidRPr="00C7345F" w:rsidRDefault="00384C43" w:rsidP="00F73F5C">
            <w:pPr>
              <w:pStyle w:val="TableText"/>
            </w:pPr>
            <w:r w:rsidRPr="00C7345F">
              <w:t>392</w:t>
            </w:r>
          </w:p>
        </w:tc>
        <w:tc>
          <w:tcPr>
            <w:tcW w:w="720" w:type="dxa"/>
            <w:tcBorders>
              <w:top w:val="single" w:sz="4" w:space="0" w:color="auto"/>
              <w:bottom w:val="nil"/>
            </w:tcBorders>
            <w:vAlign w:val="bottom"/>
          </w:tcPr>
          <w:p w14:paraId="1A6DA1B9" w14:textId="77777777" w:rsidR="00384C43" w:rsidRPr="00C7345F" w:rsidRDefault="00384C43" w:rsidP="00F73F5C">
            <w:pPr>
              <w:pStyle w:val="TableText"/>
            </w:pPr>
            <w:r w:rsidRPr="00C7345F">
              <w:t>145</w:t>
            </w:r>
          </w:p>
        </w:tc>
        <w:tc>
          <w:tcPr>
            <w:tcW w:w="720" w:type="dxa"/>
            <w:tcBorders>
              <w:top w:val="single" w:sz="4" w:space="0" w:color="auto"/>
              <w:bottom w:val="nil"/>
            </w:tcBorders>
            <w:vAlign w:val="bottom"/>
          </w:tcPr>
          <w:p w14:paraId="7AE20374" w14:textId="77777777" w:rsidR="00384C43" w:rsidRPr="00C7345F" w:rsidRDefault="00384C43" w:rsidP="00F73F5C">
            <w:pPr>
              <w:pStyle w:val="TableText"/>
            </w:pPr>
            <w:r w:rsidRPr="00C7345F">
              <w:t>50</w:t>
            </w:r>
          </w:p>
        </w:tc>
        <w:tc>
          <w:tcPr>
            <w:tcW w:w="720" w:type="dxa"/>
            <w:tcBorders>
              <w:top w:val="single" w:sz="4" w:space="0" w:color="auto"/>
              <w:bottom w:val="nil"/>
            </w:tcBorders>
            <w:vAlign w:val="bottom"/>
          </w:tcPr>
          <w:p w14:paraId="4BAB83C2" w14:textId="77777777" w:rsidR="00384C43" w:rsidRPr="00C7345F" w:rsidRDefault="00384C43" w:rsidP="00F73F5C">
            <w:pPr>
              <w:pStyle w:val="TableText"/>
            </w:pPr>
            <w:r w:rsidRPr="00C7345F">
              <w:t>13</w:t>
            </w:r>
          </w:p>
        </w:tc>
        <w:tc>
          <w:tcPr>
            <w:tcW w:w="720" w:type="dxa"/>
            <w:tcBorders>
              <w:top w:val="single" w:sz="4" w:space="0" w:color="auto"/>
              <w:bottom w:val="nil"/>
            </w:tcBorders>
            <w:vAlign w:val="bottom"/>
          </w:tcPr>
          <w:p w14:paraId="0DEA84D1" w14:textId="77777777" w:rsidR="00384C43" w:rsidRPr="00C7345F" w:rsidRDefault="00384C43" w:rsidP="00F73F5C">
            <w:pPr>
              <w:pStyle w:val="TableText"/>
            </w:pPr>
            <w:r w:rsidRPr="00C7345F">
              <w:t>38</w:t>
            </w:r>
          </w:p>
        </w:tc>
      </w:tr>
      <w:tr w:rsidR="00384C43" w:rsidRPr="00C7345F" w14:paraId="2A1724C3" w14:textId="77777777" w:rsidTr="00F73F5C">
        <w:tc>
          <w:tcPr>
            <w:tcW w:w="4608" w:type="dxa"/>
            <w:tcBorders>
              <w:top w:val="nil"/>
              <w:bottom w:val="single" w:sz="4" w:space="0" w:color="auto"/>
            </w:tcBorders>
          </w:tcPr>
          <w:p w14:paraId="11D7BA4A"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1C125851" w14:textId="77777777" w:rsidR="00384C43" w:rsidRPr="00C7345F" w:rsidRDefault="00384C43" w:rsidP="00F73F5C">
            <w:pPr>
              <w:pStyle w:val="TableText"/>
              <w:rPr>
                <w:rFonts w:cs="Times New Roman"/>
              </w:rPr>
            </w:pPr>
            <w:r w:rsidRPr="00C7345F">
              <w:t>2,193</w:t>
            </w:r>
          </w:p>
        </w:tc>
        <w:tc>
          <w:tcPr>
            <w:tcW w:w="720" w:type="dxa"/>
            <w:tcBorders>
              <w:top w:val="nil"/>
              <w:bottom w:val="single" w:sz="4" w:space="0" w:color="auto"/>
            </w:tcBorders>
            <w:vAlign w:val="bottom"/>
          </w:tcPr>
          <w:p w14:paraId="06D2CE15" w14:textId="77777777" w:rsidR="00384C43" w:rsidRPr="00C7345F" w:rsidRDefault="00384C43" w:rsidP="00F73F5C">
            <w:pPr>
              <w:pStyle w:val="TableText"/>
            </w:pPr>
            <w:r w:rsidRPr="00C7345F">
              <w:t>334</w:t>
            </w:r>
          </w:p>
        </w:tc>
        <w:tc>
          <w:tcPr>
            <w:tcW w:w="720" w:type="dxa"/>
            <w:tcBorders>
              <w:top w:val="nil"/>
              <w:bottom w:val="single" w:sz="4" w:space="0" w:color="auto"/>
            </w:tcBorders>
            <w:vAlign w:val="bottom"/>
          </w:tcPr>
          <w:p w14:paraId="6038A703" w14:textId="77777777" w:rsidR="00384C43" w:rsidRPr="00C7345F" w:rsidRDefault="00384C43" w:rsidP="00F73F5C">
            <w:pPr>
              <w:pStyle w:val="TableText"/>
            </w:pPr>
            <w:r w:rsidRPr="00C7345F">
              <w:t>139</w:t>
            </w:r>
          </w:p>
        </w:tc>
        <w:tc>
          <w:tcPr>
            <w:tcW w:w="720" w:type="dxa"/>
            <w:tcBorders>
              <w:top w:val="nil"/>
              <w:bottom w:val="single" w:sz="4" w:space="0" w:color="auto"/>
            </w:tcBorders>
            <w:vAlign w:val="bottom"/>
          </w:tcPr>
          <w:p w14:paraId="786BFE72" w14:textId="77777777" w:rsidR="00384C43" w:rsidRPr="00C7345F" w:rsidRDefault="00384C43" w:rsidP="00F73F5C">
            <w:pPr>
              <w:pStyle w:val="TableText"/>
            </w:pPr>
            <w:r w:rsidRPr="00C7345F">
              <w:t>56</w:t>
            </w:r>
          </w:p>
        </w:tc>
        <w:tc>
          <w:tcPr>
            <w:tcW w:w="720" w:type="dxa"/>
            <w:tcBorders>
              <w:top w:val="nil"/>
              <w:bottom w:val="single" w:sz="4" w:space="0" w:color="auto"/>
            </w:tcBorders>
            <w:vAlign w:val="bottom"/>
          </w:tcPr>
          <w:p w14:paraId="620D4BE1" w14:textId="77777777" w:rsidR="00384C43" w:rsidRPr="00C7345F" w:rsidRDefault="00384C43" w:rsidP="00F73F5C">
            <w:pPr>
              <w:pStyle w:val="TableText"/>
            </w:pPr>
            <w:r w:rsidRPr="00C7345F">
              <w:t>16</w:t>
            </w:r>
          </w:p>
        </w:tc>
        <w:tc>
          <w:tcPr>
            <w:tcW w:w="720" w:type="dxa"/>
            <w:tcBorders>
              <w:top w:val="nil"/>
              <w:bottom w:val="single" w:sz="4" w:space="0" w:color="auto"/>
            </w:tcBorders>
            <w:vAlign w:val="bottom"/>
          </w:tcPr>
          <w:p w14:paraId="3324E94E" w14:textId="77777777" w:rsidR="00384C43" w:rsidRPr="00C7345F" w:rsidRDefault="00384C43" w:rsidP="00F73F5C">
            <w:pPr>
              <w:pStyle w:val="TableText"/>
            </w:pPr>
            <w:r w:rsidRPr="00C7345F">
              <w:t>28</w:t>
            </w:r>
          </w:p>
        </w:tc>
      </w:tr>
      <w:tr w:rsidR="00384C43" w:rsidRPr="00C7345F" w14:paraId="03E80BB9" w14:textId="77777777" w:rsidTr="00F73F5C">
        <w:tc>
          <w:tcPr>
            <w:tcW w:w="4608" w:type="dxa"/>
            <w:tcBorders>
              <w:top w:val="single" w:sz="4" w:space="0" w:color="auto"/>
            </w:tcBorders>
          </w:tcPr>
          <w:p w14:paraId="54EA14FF"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33345168" w14:textId="77777777" w:rsidR="00384C43" w:rsidRPr="00C7345F" w:rsidRDefault="00384C43" w:rsidP="00F73F5C">
            <w:pPr>
              <w:pStyle w:val="TableText"/>
              <w:rPr>
                <w:rFonts w:cs="Times New Roman"/>
              </w:rPr>
            </w:pPr>
            <w:r w:rsidRPr="00C7345F">
              <w:t>157</w:t>
            </w:r>
          </w:p>
        </w:tc>
        <w:tc>
          <w:tcPr>
            <w:tcW w:w="720" w:type="dxa"/>
            <w:tcBorders>
              <w:top w:val="single" w:sz="4" w:space="0" w:color="auto"/>
            </w:tcBorders>
            <w:vAlign w:val="bottom"/>
          </w:tcPr>
          <w:p w14:paraId="7923C34B" w14:textId="77777777" w:rsidR="00384C43" w:rsidRPr="00C7345F" w:rsidRDefault="00384C43" w:rsidP="00F73F5C">
            <w:pPr>
              <w:pStyle w:val="TableText"/>
            </w:pPr>
            <w:r w:rsidRPr="00C7345F">
              <w:t>293</w:t>
            </w:r>
          </w:p>
        </w:tc>
        <w:tc>
          <w:tcPr>
            <w:tcW w:w="720" w:type="dxa"/>
            <w:tcBorders>
              <w:top w:val="single" w:sz="4" w:space="0" w:color="auto"/>
            </w:tcBorders>
            <w:vAlign w:val="bottom"/>
          </w:tcPr>
          <w:p w14:paraId="6C07FD25" w14:textId="77777777" w:rsidR="00384C43" w:rsidRPr="00C7345F" w:rsidRDefault="00384C43" w:rsidP="00F73F5C">
            <w:pPr>
              <w:pStyle w:val="TableText"/>
            </w:pPr>
            <w:r w:rsidRPr="00C7345F">
              <w:t>125</w:t>
            </w:r>
          </w:p>
        </w:tc>
        <w:tc>
          <w:tcPr>
            <w:tcW w:w="720" w:type="dxa"/>
            <w:tcBorders>
              <w:top w:val="single" w:sz="4" w:space="0" w:color="auto"/>
            </w:tcBorders>
            <w:vAlign w:val="bottom"/>
          </w:tcPr>
          <w:p w14:paraId="098759AC" w14:textId="77777777" w:rsidR="00384C43" w:rsidRPr="00C7345F" w:rsidRDefault="00384C43" w:rsidP="00F73F5C">
            <w:pPr>
              <w:pStyle w:val="TableText"/>
            </w:pPr>
            <w:r w:rsidRPr="00C7345F">
              <w:t>69</w:t>
            </w:r>
          </w:p>
        </w:tc>
        <w:tc>
          <w:tcPr>
            <w:tcW w:w="720" w:type="dxa"/>
            <w:tcBorders>
              <w:top w:val="single" w:sz="4" w:space="0" w:color="auto"/>
            </w:tcBorders>
            <w:vAlign w:val="bottom"/>
          </w:tcPr>
          <w:p w14:paraId="2887DE3F" w14:textId="77777777" w:rsidR="00384C43" w:rsidRPr="00C7345F" w:rsidRDefault="00384C43" w:rsidP="00F73F5C">
            <w:pPr>
              <w:pStyle w:val="TableText"/>
            </w:pPr>
            <w:r w:rsidRPr="00C7345F">
              <w:t>15</w:t>
            </w:r>
          </w:p>
        </w:tc>
        <w:tc>
          <w:tcPr>
            <w:tcW w:w="720" w:type="dxa"/>
            <w:tcBorders>
              <w:top w:val="single" w:sz="4" w:space="0" w:color="auto"/>
            </w:tcBorders>
            <w:vAlign w:val="bottom"/>
          </w:tcPr>
          <w:p w14:paraId="7F65EAA7" w14:textId="77777777" w:rsidR="00384C43" w:rsidRPr="00C7345F" w:rsidRDefault="00384C43" w:rsidP="00F73F5C">
            <w:pPr>
              <w:pStyle w:val="TableText"/>
            </w:pPr>
            <w:r w:rsidRPr="00C7345F">
              <w:t>16</w:t>
            </w:r>
          </w:p>
        </w:tc>
      </w:tr>
      <w:tr w:rsidR="00384C43" w:rsidRPr="00C7345F" w14:paraId="29D549FD" w14:textId="77777777" w:rsidTr="00F73F5C">
        <w:tc>
          <w:tcPr>
            <w:tcW w:w="4608" w:type="dxa"/>
          </w:tcPr>
          <w:p w14:paraId="78165FD7" w14:textId="77777777" w:rsidR="00384C43" w:rsidRPr="00C7345F" w:rsidRDefault="00384C43" w:rsidP="00F73F5C">
            <w:pPr>
              <w:pStyle w:val="TableText"/>
            </w:pPr>
            <w:r w:rsidRPr="00C7345F">
              <w:t>Not homeless</w:t>
            </w:r>
          </w:p>
        </w:tc>
        <w:tc>
          <w:tcPr>
            <w:tcW w:w="1152" w:type="dxa"/>
            <w:vAlign w:val="bottom"/>
          </w:tcPr>
          <w:p w14:paraId="0D67BEAF" w14:textId="77777777" w:rsidR="00384C43" w:rsidRPr="00C7345F" w:rsidRDefault="00384C43" w:rsidP="00F73F5C">
            <w:pPr>
              <w:pStyle w:val="TableText"/>
              <w:rPr>
                <w:rFonts w:cs="Times New Roman"/>
              </w:rPr>
            </w:pPr>
            <w:r w:rsidRPr="00C7345F">
              <w:t>2,052</w:t>
            </w:r>
          </w:p>
        </w:tc>
        <w:tc>
          <w:tcPr>
            <w:tcW w:w="720" w:type="dxa"/>
            <w:vAlign w:val="bottom"/>
          </w:tcPr>
          <w:p w14:paraId="600AF18D" w14:textId="77777777" w:rsidR="00384C43" w:rsidRPr="00C7345F" w:rsidRDefault="00384C43" w:rsidP="00F73F5C">
            <w:pPr>
              <w:pStyle w:val="TableText"/>
            </w:pPr>
            <w:r w:rsidRPr="00C7345F">
              <w:t>337</w:t>
            </w:r>
          </w:p>
        </w:tc>
        <w:tc>
          <w:tcPr>
            <w:tcW w:w="720" w:type="dxa"/>
            <w:vAlign w:val="bottom"/>
          </w:tcPr>
          <w:p w14:paraId="1EE18DFC" w14:textId="77777777" w:rsidR="00384C43" w:rsidRPr="00C7345F" w:rsidRDefault="00384C43" w:rsidP="00F73F5C">
            <w:pPr>
              <w:pStyle w:val="TableText"/>
            </w:pPr>
            <w:r w:rsidRPr="00C7345F">
              <w:t>139</w:t>
            </w:r>
          </w:p>
        </w:tc>
        <w:tc>
          <w:tcPr>
            <w:tcW w:w="720" w:type="dxa"/>
            <w:vAlign w:val="bottom"/>
          </w:tcPr>
          <w:p w14:paraId="4E10B544" w14:textId="77777777" w:rsidR="00384C43" w:rsidRPr="00C7345F" w:rsidRDefault="00384C43" w:rsidP="00F73F5C">
            <w:pPr>
              <w:pStyle w:val="TableText"/>
            </w:pPr>
            <w:r w:rsidRPr="00C7345F">
              <w:t>55</w:t>
            </w:r>
          </w:p>
        </w:tc>
        <w:tc>
          <w:tcPr>
            <w:tcW w:w="720" w:type="dxa"/>
            <w:vAlign w:val="bottom"/>
          </w:tcPr>
          <w:p w14:paraId="7206DECC" w14:textId="77777777" w:rsidR="00384C43" w:rsidRPr="00C7345F" w:rsidRDefault="00384C43" w:rsidP="00F73F5C">
            <w:pPr>
              <w:pStyle w:val="TableText"/>
            </w:pPr>
            <w:r w:rsidRPr="00C7345F">
              <w:t>16</w:t>
            </w:r>
          </w:p>
        </w:tc>
        <w:tc>
          <w:tcPr>
            <w:tcW w:w="720" w:type="dxa"/>
            <w:vAlign w:val="bottom"/>
          </w:tcPr>
          <w:p w14:paraId="0C9E23EF" w14:textId="77777777" w:rsidR="00384C43" w:rsidRPr="00C7345F" w:rsidRDefault="00384C43" w:rsidP="00F73F5C">
            <w:pPr>
              <w:pStyle w:val="TableText"/>
            </w:pPr>
            <w:r w:rsidRPr="00C7345F">
              <w:t>29</w:t>
            </w:r>
          </w:p>
        </w:tc>
      </w:tr>
    </w:tbl>
    <w:p w14:paraId="7684314B" w14:textId="77777777" w:rsidR="00384C43" w:rsidRPr="00C7345F" w:rsidRDefault="00384C43" w:rsidP="00F73F5C">
      <w:pPr>
        <w:pStyle w:val="Caption"/>
      </w:pPr>
      <w:bookmarkStart w:id="737" w:name="_Toc134621985"/>
      <w:r w:rsidRPr="00C7345F">
        <w:lastRenderedPageBreak/>
        <w:t>Table 4.D.</w:t>
      </w:r>
      <w:r w:rsidRPr="00C7345F">
        <w:fldChar w:fldCharType="begin"/>
      </w:r>
      <w:r w:rsidRPr="00C7345F">
        <w:instrText>SEQ Table_4.D. \* ARABIC</w:instrText>
      </w:r>
      <w:r w:rsidRPr="00C7345F">
        <w:fldChar w:fldCharType="separate"/>
      </w:r>
      <w:r w:rsidRPr="00C7345F">
        <w:t>35</w:t>
      </w:r>
      <w:r w:rsidRPr="00C7345F">
        <w:fldChar w:fldCharType="end"/>
      </w:r>
      <w:r w:rsidRPr="00C7345F">
        <w:t xml:space="preserve">  Demographic Summary for Grade Eight—Overall Score</w:t>
      </w:r>
      <w:bookmarkEnd w:id="737"/>
    </w:p>
    <w:tbl>
      <w:tblPr>
        <w:tblStyle w:val="TRs"/>
        <w:tblW w:w="9360" w:type="dxa"/>
        <w:tblLayout w:type="fixed"/>
        <w:tblLook w:val="04A0" w:firstRow="1" w:lastRow="0" w:firstColumn="1" w:lastColumn="0" w:noHBand="0" w:noVBand="1"/>
        <w:tblDescription w:val="Demographic Summary for Grade Eight—Overall Score"/>
      </w:tblPr>
      <w:tblGrid>
        <w:gridCol w:w="4608"/>
        <w:gridCol w:w="1152"/>
        <w:gridCol w:w="720"/>
        <w:gridCol w:w="720"/>
        <w:gridCol w:w="720"/>
        <w:gridCol w:w="720"/>
        <w:gridCol w:w="720"/>
      </w:tblGrid>
      <w:tr w:rsidR="00384C43" w:rsidRPr="00C7345F" w14:paraId="54305E8D"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486407E7"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408FF3EC"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6D8D77C1"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67380AD7"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6C04D150"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0FDEE9E5"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75BFA52B"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4C46F9DD" w14:textId="77777777" w:rsidTr="00F73F5C">
        <w:tc>
          <w:tcPr>
            <w:tcW w:w="4608" w:type="dxa"/>
            <w:tcBorders>
              <w:top w:val="single" w:sz="4" w:space="0" w:color="auto"/>
              <w:bottom w:val="single" w:sz="4" w:space="0" w:color="auto"/>
            </w:tcBorders>
            <w:hideMark/>
          </w:tcPr>
          <w:p w14:paraId="5EA831D8"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758D1783" w14:textId="77777777" w:rsidR="00384C43" w:rsidRPr="00C7345F" w:rsidRDefault="00384C43" w:rsidP="00F73F5C">
            <w:pPr>
              <w:pStyle w:val="TableText"/>
              <w:rPr>
                <w:rFonts w:cs="Times New Roman"/>
              </w:rPr>
            </w:pPr>
            <w:r w:rsidRPr="00C7345F">
              <w:t>1,960</w:t>
            </w:r>
          </w:p>
        </w:tc>
        <w:tc>
          <w:tcPr>
            <w:tcW w:w="720" w:type="dxa"/>
            <w:tcBorders>
              <w:top w:val="single" w:sz="4" w:space="0" w:color="auto"/>
              <w:bottom w:val="single" w:sz="4" w:space="0" w:color="auto"/>
            </w:tcBorders>
            <w:vAlign w:val="bottom"/>
            <w:hideMark/>
          </w:tcPr>
          <w:p w14:paraId="40CBF9F2" w14:textId="77777777" w:rsidR="00384C43" w:rsidRPr="00C7345F" w:rsidRDefault="00384C43" w:rsidP="00F73F5C">
            <w:pPr>
              <w:pStyle w:val="TableText"/>
              <w:rPr>
                <w:rFonts w:cs="Times New Roman"/>
              </w:rPr>
            </w:pPr>
            <w:r w:rsidRPr="00C7345F">
              <w:t>339</w:t>
            </w:r>
          </w:p>
        </w:tc>
        <w:tc>
          <w:tcPr>
            <w:tcW w:w="720" w:type="dxa"/>
            <w:tcBorders>
              <w:top w:val="single" w:sz="4" w:space="0" w:color="auto"/>
              <w:bottom w:val="single" w:sz="4" w:space="0" w:color="auto"/>
            </w:tcBorders>
            <w:vAlign w:val="bottom"/>
            <w:hideMark/>
          </w:tcPr>
          <w:p w14:paraId="6C408E68" w14:textId="77777777" w:rsidR="00384C43" w:rsidRPr="00C7345F" w:rsidRDefault="00384C43" w:rsidP="00F73F5C">
            <w:pPr>
              <w:pStyle w:val="TableText"/>
              <w:rPr>
                <w:rFonts w:cs="Times New Roman"/>
              </w:rPr>
            </w:pPr>
            <w:r w:rsidRPr="00C7345F">
              <w:t>143</w:t>
            </w:r>
          </w:p>
        </w:tc>
        <w:tc>
          <w:tcPr>
            <w:tcW w:w="720" w:type="dxa"/>
            <w:tcBorders>
              <w:top w:val="single" w:sz="4" w:space="0" w:color="auto"/>
              <w:bottom w:val="single" w:sz="4" w:space="0" w:color="auto"/>
            </w:tcBorders>
            <w:vAlign w:val="bottom"/>
            <w:hideMark/>
          </w:tcPr>
          <w:p w14:paraId="03A40F4A" w14:textId="77777777" w:rsidR="00384C43" w:rsidRPr="00C7345F" w:rsidRDefault="00384C43" w:rsidP="00F73F5C">
            <w:pPr>
              <w:pStyle w:val="TableText"/>
              <w:rPr>
                <w:rFonts w:cs="Times New Roman"/>
              </w:rPr>
            </w:pPr>
            <w:r w:rsidRPr="00C7345F">
              <w:t>55</w:t>
            </w:r>
          </w:p>
        </w:tc>
        <w:tc>
          <w:tcPr>
            <w:tcW w:w="720" w:type="dxa"/>
            <w:tcBorders>
              <w:top w:val="single" w:sz="4" w:space="0" w:color="auto"/>
              <w:bottom w:val="single" w:sz="4" w:space="0" w:color="auto"/>
            </w:tcBorders>
            <w:vAlign w:val="bottom"/>
            <w:hideMark/>
          </w:tcPr>
          <w:p w14:paraId="47EB45C0" w14:textId="77777777" w:rsidR="00384C43" w:rsidRPr="00C7345F" w:rsidRDefault="00384C43" w:rsidP="00F73F5C">
            <w:pPr>
              <w:pStyle w:val="TableText"/>
              <w:rPr>
                <w:rFonts w:cs="Times New Roman"/>
              </w:rPr>
            </w:pPr>
            <w:r w:rsidRPr="00C7345F">
              <w:t>15</w:t>
            </w:r>
          </w:p>
        </w:tc>
        <w:tc>
          <w:tcPr>
            <w:tcW w:w="720" w:type="dxa"/>
            <w:tcBorders>
              <w:top w:val="single" w:sz="4" w:space="0" w:color="auto"/>
              <w:bottom w:val="single" w:sz="4" w:space="0" w:color="auto"/>
            </w:tcBorders>
            <w:vAlign w:val="bottom"/>
            <w:hideMark/>
          </w:tcPr>
          <w:p w14:paraId="27DFB59C" w14:textId="77777777" w:rsidR="00384C43" w:rsidRPr="00C7345F" w:rsidRDefault="00384C43" w:rsidP="00F73F5C">
            <w:pPr>
              <w:pStyle w:val="TableText"/>
              <w:rPr>
                <w:rFonts w:cs="Times New Roman"/>
              </w:rPr>
            </w:pPr>
            <w:r w:rsidRPr="00C7345F">
              <w:t>30</w:t>
            </w:r>
          </w:p>
        </w:tc>
      </w:tr>
      <w:tr w:rsidR="00384C43" w:rsidRPr="00C7345F" w14:paraId="03C10A77" w14:textId="77777777" w:rsidTr="00F73F5C">
        <w:tc>
          <w:tcPr>
            <w:tcW w:w="4608" w:type="dxa"/>
            <w:tcBorders>
              <w:top w:val="single" w:sz="4" w:space="0" w:color="auto"/>
              <w:bottom w:val="nil"/>
            </w:tcBorders>
            <w:hideMark/>
          </w:tcPr>
          <w:p w14:paraId="59EC651B"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5CEFA422" w14:textId="77777777" w:rsidR="00384C43" w:rsidRPr="00C7345F" w:rsidRDefault="00384C43" w:rsidP="00F73F5C">
            <w:pPr>
              <w:pStyle w:val="TableText"/>
              <w:rPr>
                <w:rFonts w:cs="Times New Roman"/>
              </w:rPr>
            </w:pPr>
            <w:r w:rsidRPr="00C7345F">
              <w:t>1,004</w:t>
            </w:r>
          </w:p>
        </w:tc>
        <w:tc>
          <w:tcPr>
            <w:tcW w:w="720" w:type="dxa"/>
            <w:tcBorders>
              <w:top w:val="single" w:sz="4" w:space="0" w:color="auto"/>
              <w:bottom w:val="nil"/>
            </w:tcBorders>
            <w:vAlign w:val="bottom"/>
            <w:hideMark/>
          </w:tcPr>
          <w:p w14:paraId="707898B2" w14:textId="77777777" w:rsidR="00384C43" w:rsidRPr="00C7345F" w:rsidRDefault="00384C43" w:rsidP="00F73F5C">
            <w:pPr>
              <w:pStyle w:val="TableText"/>
              <w:rPr>
                <w:rFonts w:cs="Times New Roman"/>
              </w:rPr>
            </w:pPr>
            <w:r w:rsidRPr="00C7345F">
              <w:t>336</w:t>
            </w:r>
          </w:p>
        </w:tc>
        <w:tc>
          <w:tcPr>
            <w:tcW w:w="720" w:type="dxa"/>
            <w:tcBorders>
              <w:top w:val="single" w:sz="4" w:space="0" w:color="auto"/>
              <w:bottom w:val="nil"/>
            </w:tcBorders>
            <w:vAlign w:val="bottom"/>
            <w:hideMark/>
          </w:tcPr>
          <w:p w14:paraId="5D86D787" w14:textId="77777777" w:rsidR="00384C43" w:rsidRPr="00C7345F" w:rsidRDefault="00384C43" w:rsidP="00F73F5C">
            <w:pPr>
              <w:pStyle w:val="TableText"/>
              <w:rPr>
                <w:rFonts w:cs="Times New Roman"/>
              </w:rPr>
            </w:pPr>
            <w:r w:rsidRPr="00C7345F">
              <w:t>141</w:t>
            </w:r>
          </w:p>
        </w:tc>
        <w:tc>
          <w:tcPr>
            <w:tcW w:w="720" w:type="dxa"/>
            <w:tcBorders>
              <w:top w:val="single" w:sz="4" w:space="0" w:color="auto"/>
              <w:bottom w:val="nil"/>
            </w:tcBorders>
            <w:vAlign w:val="bottom"/>
            <w:hideMark/>
          </w:tcPr>
          <w:p w14:paraId="1907416B" w14:textId="77777777" w:rsidR="00384C43" w:rsidRPr="00C7345F" w:rsidRDefault="00384C43" w:rsidP="00F73F5C">
            <w:pPr>
              <w:pStyle w:val="TableText"/>
              <w:rPr>
                <w:rFonts w:cs="Times New Roman"/>
              </w:rPr>
            </w:pPr>
            <w:r w:rsidRPr="00C7345F">
              <w:t>56</w:t>
            </w:r>
          </w:p>
        </w:tc>
        <w:tc>
          <w:tcPr>
            <w:tcW w:w="720" w:type="dxa"/>
            <w:tcBorders>
              <w:top w:val="single" w:sz="4" w:space="0" w:color="auto"/>
              <w:bottom w:val="nil"/>
            </w:tcBorders>
            <w:vAlign w:val="bottom"/>
            <w:hideMark/>
          </w:tcPr>
          <w:p w14:paraId="46656483" w14:textId="77777777" w:rsidR="00384C43" w:rsidRPr="00C7345F" w:rsidRDefault="00384C43" w:rsidP="00F73F5C">
            <w:pPr>
              <w:pStyle w:val="TableText"/>
              <w:rPr>
                <w:rFonts w:cs="Times New Roman"/>
              </w:rPr>
            </w:pPr>
            <w:r w:rsidRPr="00C7345F">
              <w:t>17</w:t>
            </w:r>
          </w:p>
        </w:tc>
        <w:tc>
          <w:tcPr>
            <w:tcW w:w="720" w:type="dxa"/>
            <w:tcBorders>
              <w:top w:val="single" w:sz="4" w:space="0" w:color="auto"/>
              <w:bottom w:val="nil"/>
            </w:tcBorders>
            <w:vAlign w:val="bottom"/>
            <w:hideMark/>
          </w:tcPr>
          <w:p w14:paraId="3ACDC9BC" w14:textId="77777777" w:rsidR="00384C43" w:rsidRPr="00C7345F" w:rsidRDefault="00384C43" w:rsidP="00F73F5C">
            <w:pPr>
              <w:pStyle w:val="TableText"/>
              <w:rPr>
                <w:rFonts w:cs="Times New Roman"/>
              </w:rPr>
            </w:pPr>
            <w:r w:rsidRPr="00C7345F">
              <w:t>27</w:t>
            </w:r>
          </w:p>
        </w:tc>
      </w:tr>
      <w:tr w:rsidR="00384C43" w:rsidRPr="00C7345F" w14:paraId="76AC60D3" w14:textId="77777777" w:rsidTr="00F73F5C">
        <w:tc>
          <w:tcPr>
            <w:tcW w:w="4608" w:type="dxa"/>
            <w:tcBorders>
              <w:top w:val="nil"/>
              <w:bottom w:val="nil"/>
            </w:tcBorders>
            <w:hideMark/>
          </w:tcPr>
          <w:p w14:paraId="1FBB308E"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6B426956" w14:textId="77777777" w:rsidR="00384C43" w:rsidRPr="00C7345F" w:rsidRDefault="00384C43" w:rsidP="00F73F5C">
            <w:pPr>
              <w:pStyle w:val="TableText"/>
              <w:rPr>
                <w:rFonts w:cs="Times New Roman"/>
              </w:rPr>
            </w:pPr>
            <w:r w:rsidRPr="00C7345F">
              <w:t>956</w:t>
            </w:r>
          </w:p>
        </w:tc>
        <w:tc>
          <w:tcPr>
            <w:tcW w:w="720" w:type="dxa"/>
            <w:tcBorders>
              <w:top w:val="nil"/>
              <w:bottom w:val="nil"/>
            </w:tcBorders>
            <w:vAlign w:val="bottom"/>
            <w:hideMark/>
          </w:tcPr>
          <w:p w14:paraId="6DCFF975" w14:textId="77777777" w:rsidR="00384C43" w:rsidRPr="00C7345F" w:rsidRDefault="00384C43" w:rsidP="00F73F5C">
            <w:pPr>
              <w:pStyle w:val="TableText"/>
              <w:rPr>
                <w:rFonts w:cs="Times New Roman"/>
              </w:rPr>
            </w:pPr>
            <w:r w:rsidRPr="00C7345F">
              <w:t>343</w:t>
            </w:r>
          </w:p>
        </w:tc>
        <w:tc>
          <w:tcPr>
            <w:tcW w:w="720" w:type="dxa"/>
            <w:tcBorders>
              <w:top w:val="nil"/>
              <w:bottom w:val="nil"/>
            </w:tcBorders>
            <w:vAlign w:val="bottom"/>
            <w:hideMark/>
          </w:tcPr>
          <w:p w14:paraId="5EA1E906" w14:textId="77777777" w:rsidR="00384C43" w:rsidRPr="00C7345F" w:rsidRDefault="00384C43" w:rsidP="00F73F5C">
            <w:pPr>
              <w:pStyle w:val="TableText"/>
              <w:rPr>
                <w:rFonts w:cs="Times New Roman"/>
              </w:rPr>
            </w:pPr>
            <w:r w:rsidRPr="00C7345F">
              <w:t>146</w:t>
            </w:r>
          </w:p>
        </w:tc>
        <w:tc>
          <w:tcPr>
            <w:tcW w:w="720" w:type="dxa"/>
            <w:tcBorders>
              <w:top w:val="nil"/>
              <w:bottom w:val="nil"/>
            </w:tcBorders>
            <w:vAlign w:val="bottom"/>
            <w:hideMark/>
          </w:tcPr>
          <w:p w14:paraId="04757E33" w14:textId="77777777" w:rsidR="00384C43" w:rsidRPr="00C7345F" w:rsidRDefault="00384C43" w:rsidP="00F73F5C">
            <w:pPr>
              <w:pStyle w:val="TableText"/>
              <w:rPr>
                <w:rFonts w:cs="Times New Roman"/>
              </w:rPr>
            </w:pPr>
            <w:r w:rsidRPr="00C7345F">
              <w:t>55</w:t>
            </w:r>
          </w:p>
        </w:tc>
        <w:tc>
          <w:tcPr>
            <w:tcW w:w="720" w:type="dxa"/>
            <w:tcBorders>
              <w:top w:val="nil"/>
              <w:bottom w:val="nil"/>
            </w:tcBorders>
            <w:vAlign w:val="bottom"/>
            <w:hideMark/>
          </w:tcPr>
          <w:p w14:paraId="2A771709" w14:textId="77777777" w:rsidR="00384C43" w:rsidRPr="00C7345F" w:rsidRDefault="00384C43" w:rsidP="00F73F5C">
            <w:pPr>
              <w:pStyle w:val="TableText"/>
              <w:rPr>
                <w:rFonts w:cs="Times New Roman"/>
              </w:rPr>
            </w:pPr>
            <w:r w:rsidRPr="00C7345F">
              <w:t>13</w:t>
            </w:r>
          </w:p>
        </w:tc>
        <w:tc>
          <w:tcPr>
            <w:tcW w:w="720" w:type="dxa"/>
            <w:tcBorders>
              <w:top w:val="nil"/>
              <w:bottom w:val="nil"/>
            </w:tcBorders>
            <w:vAlign w:val="bottom"/>
            <w:hideMark/>
          </w:tcPr>
          <w:p w14:paraId="35BB8A10" w14:textId="77777777" w:rsidR="00384C43" w:rsidRPr="00C7345F" w:rsidRDefault="00384C43" w:rsidP="00F73F5C">
            <w:pPr>
              <w:pStyle w:val="TableText"/>
              <w:rPr>
                <w:rFonts w:cs="Times New Roman"/>
              </w:rPr>
            </w:pPr>
            <w:r w:rsidRPr="00C7345F">
              <w:t>32</w:t>
            </w:r>
          </w:p>
        </w:tc>
      </w:tr>
      <w:tr w:rsidR="00384C43" w:rsidRPr="00C7345F" w14:paraId="52CE6F79" w14:textId="77777777" w:rsidTr="00F73F5C">
        <w:tc>
          <w:tcPr>
            <w:tcW w:w="4608" w:type="dxa"/>
            <w:tcBorders>
              <w:top w:val="nil"/>
              <w:bottom w:val="single" w:sz="4" w:space="0" w:color="auto"/>
            </w:tcBorders>
          </w:tcPr>
          <w:p w14:paraId="4E0B76C3"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28D7F746"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00360982"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341761DF"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01270D9"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5E7FE59C"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6B987507" w14:textId="77777777" w:rsidR="00384C43" w:rsidRPr="00C7345F" w:rsidRDefault="00384C43" w:rsidP="00F73F5C">
            <w:pPr>
              <w:pStyle w:val="TableText"/>
            </w:pPr>
            <w:r w:rsidRPr="00C7345F">
              <w:t>N/A</w:t>
            </w:r>
          </w:p>
        </w:tc>
      </w:tr>
      <w:tr w:rsidR="00384C43" w:rsidRPr="00C7345F" w14:paraId="0A671839" w14:textId="77777777" w:rsidTr="00F73F5C">
        <w:tc>
          <w:tcPr>
            <w:tcW w:w="4608" w:type="dxa"/>
            <w:tcBorders>
              <w:top w:val="single" w:sz="4" w:space="0" w:color="auto"/>
            </w:tcBorders>
            <w:hideMark/>
          </w:tcPr>
          <w:p w14:paraId="54975E61"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4E0C9EE2" w14:textId="77777777" w:rsidR="00384C43" w:rsidRPr="00C7345F" w:rsidRDefault="00384C43" w:rsidP="00F73F5C">
            <w:pPr>
              <w:pStyle w:val="TableText"/>
              <w:rPr>
                <w:rFonts w:cs="Times New Roman"/>
              </w:rPr>
            </w:pPr>
            <w:r w:rsidRPr="00C7345F">
              <w:t>3</w:t>
            </w:r>
          </w:p>
        </w:tc>
        <w:tc>
          <w:tcPr>
            <w:tcW w:w="720" w:type="dxa"/>
            <w:tcBorders>
              <w:top w:val="single" w:sz="4" w:space="0" w:color="auto"/>
            </w:tcBorders>
            <w:vAlign w:val="bottom"/>
            <w:hideMark/>
          </w:tcPr>
          <w:p w14:paraId="5538104D"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62D64FC2"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52BEB3FF"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790C1467"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5F779A4B" w14:textId="77777777" w:rsidR="00384C43" w:rsidRPr="00C7345F" w:rsidRDefault="00384C43" w:rsidP="00F73F5C">
            <w:pPr>
              <w:pStyle w:val="TableText"/>
              <w:rPr>
                <w:rFonts w:cs="Times New Roman"/>
              </w:rPr>
            </w:pPr>
            <w:r w:rsidRPr="00C7345F">
              <w:t>N/A</w:t>
            </w:r>
          </w:p>
        </w:tc>
      </w:tr>
      <w:tr w:rsidR="00384C43" w:rsidRPr="00C7345F" w14:paraId="74755E6B" w14:textId="77777777" w:rsidTr="00F73F5C">
        <w:tc>
          <w:tcPr>
            <w:tcW w:w="4608" w:type="dxa"/>
            <w:hideMark/>
          </w:tcPr>
          <w:p w14:paraId="3019088B" w14:textId="77777777" w:rsidR="00384C43" w:rsidRPr="00C7345F" w:rsidRDefault="00384C43" w:rsidP="00F73F5C">
            <w:pPr>
              <w:pStyle w:val="TableText"/>
              <w:rPr>
                <w:rFonts w:cs="Times New Roman"/>
              </w:rPr>
            </w:pPr>
            <w:r w:rsidRPr="00C7345F">
              <w:t>Asian</w:t>
            </w:r>
          </w:p>
        </w:tc>
        <w:tc>
          <w:tcPr>
            <w:tcW w:w="1152" w:type="dxa"/>
            <w:vAlign w:val="bottom"/>
          </w:tcPr>
          <w:p w14:paraId="4B697B10" w14:textId="77777777" w:rsidR="00384C43" w:rsidRPr="00C7345F" w:rsidRDefault="00384C43" w:rsidP="00F73F5C">
            <w:pPr>
              <w:pStyle w:val="TableText"/>
              <w:rPr>
                <w:rFonts w:cs="Times New Roman"/>
              </w:rPr>
            </w:pPr>
            <w:r w:rsidRPr="00C7345F">
              <w:t>452</w:t>
            </w:r>
          </w:p>
        </w:tc>
        <w:tc>
          <w:tcPr>
            <w:tcW w:w="720" w:type="dxa"/>
            <w:vAlign w:val="bottom"/>
            <w:hideMark/>
          </w:tcPr>
          <w:p w14:paraId="28A2E1FE" w14:textId="77777777" w:rsidR="00384C43" w:rsidRPr="00C7345F" w:rsidRDefault="00384C43" w:rsidP="00F73F5C">
            <w:pPr>
              <w:pStyle w:val="TableText"/>
              <w:rPr>
                <w:rFonts w:cs="Times New Roman"/>
              </w:rPr>
            </w:pPr>
            <w:r w:rsidRPr="00C7345F">
              <w:t>409</w:t>
            </w:r>
          </w:p>
        </w:tc>
        <w:tc>
          <w:tcPr>
            <w:tcW w:w="720" w:type="dxa"/>
            <w:vAlign w:val="bottom"/>
            <w:hideMark/>
          </w:tcPr>
          <w:p w14:paraId="0BC48433" w14:textId="77777777" w:rsidR="00384C43" w:rsidRPr="00C7345F" w:rsidRDefault="00384C43" w:rsidP="00F73F5C">
            <w:pPr>
              <w:pStyle w:val="TableText"/>
              <w:rPr>
                <w:rFonts w:cs="Times New Roman"/>
              </w:rPr>
            </w:pPr>
            <w:r w:rsidRPr="00C7345F">
              <w:t>131</w:t>
            </w:r>
          </w:p>
        </w:tc>
        <w:tc>
          <w:tcPr>
            <w:tcW w:w="720" w:type="dxa"/>
            <w:vAlign w:val="bottom"/>
            <w:hideMark/>
          </w:tcPr>
          <w:p w14:paraId="0D10517A" w14:textId="77777777" w:rsidR="00384C43" w:rsidRPr="00C7345F" w:rsidRDefault="00384C43" w:rsidP="00F73F5C">
            <w:pPr>
              <w:pStyle w:val="TableText"/>
              <w:rPr>
                <w:rFonts w:cs="Times New Roman"/>
              </w:rPr>
            </w:pPr>
            <w:r w:rsidRPr="00C7345F">
              <w:t>35</w:t>
            </w:r>
          </w:p>
        </w:tc>
        <w:tc>
          <w:tcPr>
            <w:tcW w:w="720" w:type="dxa"/>
            <w:vAlign w:val="bottom"/>
            <w:hideMark/>
          </w:tcPr>
          <w:p w14:paraId="46126A98" w14:textId="77777777" w:rsidR="00384C43" w:rsidRPr="00C7345F" w:rsidRDefault="00384C43" w:rsidP="00F73F5C">
            <w:pPr>
              <w:pStyle w:val="TableText"/>
              <w:rPr>
                <w:rFonts w:cs="Times New Roman"/>
              </w:rPr>
            </w:pPr>
            <w:r w:rsidRPr="00C7345F">
              <w:t>21</w:t>
            </w:r>
          </w:p>
        </w:tc>
        <w:tc>
          <w:tcPr>
            <w:tcW w:w="720" w:type="dxa"/>
            <w:vAlign w:val="bottom"/>
            <w:hideMark/>
          </w:tcPr>
          <w:p w14:paraId="4B9028AD" w14:textId="77777777" w:rsidR="00384C43" w:rsidRPr="00C7345F" w:rsidRDefault="00384C43" w:rsidP="00F73F5C">
            <w:pPr>
              <w:pStyle w:val="TableText"/>
              <w:rPr>
                <w:rFonts w:cs="Times New Roman"/>
              </w:rPr>
            </w:pPr>
            <w:r w:rsidRPr="00C7345F">
              <w:t>44</w:t>
            </w:r>
          </w:p>
        </w:tc>
      </w:tr>
      <w:tr w:rsidR="00384C43" w:rsidRPr="00C7345F" w14:paraId="5ADBF164" w14:textId="77777777" w:rsidTr="00F73F5C">
        <w:tc>
          <w:tcPr>
            <w:tcW w:w="4608" w:type="dxa"/>
            <w:hideMark/>
          </w:tcPr>
          <w:p w14:paraId="55B42C73"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7C1A2219" w14:textId="77777777" w:rsidR="00384C43" w:rsidRPr="00C7345F" w:rsidRDefault="00384C43" w:rsidP="00F73F5C">
            <w:pPr>
              <w:pStyle w:val="TableText"/>
              <w:rPr>
                <w:rFonts w:cs="Times New Roman"/>
              </w:rPr>
            </w:pPr>
            <w:r w:rsidRPr="00C7345F">
              <w:t>16</w:t>
            </w:r>
          </w:p>
        </w:tc>
        <w:tc>
          <w:tcPr>
            <w:tcW w:w="720" w:type="dxa"/>
            <w:vAlign w:val="bottom"/>
            <w:hideMark/>
          </w:tcPr>
          <w:p w14:paraId="119B0F9F" w14:textId="77777777" w:rsidR="00384C43" w:rsidRPr="00C7345F" w:rsidRDefault="00384C43" w:rsidP="00F73F5C">
            <w:pPr>
              <w:pStyle w:val="TableText"/>
              <w:rPr>
                <w:rFonts w:cs="Times New Roman"/>
              </w:rPr>
            </w:pPr>
            <w:r w:rsidRPr="00C7345F">
              <w:t>357</w:t>
            </w:r>
          </w:p>
        </w:tc>
        <w:tc>
          <w:tcPr>
            <w:tcW w:w="720" w:type="dxa"/>
            <w:vAlign w:val="bottom"/>
            <w:hideMark/>
          </w:tcPr>
          <w:p w14:paraId="04B30807" w14:textId="77777777" w:rsidR="00384C43" w:rsidRPr="00C7345F" w:rsidRDefault="00384C43" w:rsidP="00F73F5C">
            <w:pPr>
              <w:pStyle w:val="TableText"/>
              <w:rPr>
                <w:rFonts w:cs="Times New Roman"/>
              </w:rPr>
            </w:pPr>
            <w:r w:rsidRPr="00C7345F">
              <w:t>102</w:t>
            </w:r>
          </w:p>
        </w:tc>
        <w:tc>
          <w:tcPr>
            <w:tcW w:w="720" w:type="dxa"/>
            <w:vAlign w:val="bottom"/>
            <w:hideMark/>
          </w:tcPr>
          <w:p w14:paraId="6347B009" w14:textId="77777777" w:rsidR="00384C43" w:rsidRPr="00C7345F" w:rsidRDefault="00384C43" w:rsidP="00F73F5C">
            <w:pPr>
              <w:pStyle w:val="TableText"/>
              <w:rPr>
                <w:rFonts w:cs="Times New Roman"/>
              </w:rPr>
            </w:pPr>
            <w:r w:rsidRPr="00C7345F">
              <w:t>50</w:t>
            </w:r>
          </w:p>
        </w:tc>
        <w:tc>
          <w:tcPr>
            <w:tcW w:w="720" w:type="dxa"/>
            <w:vAlign w:val="bottom"/>
            <w:hideMark/>
          </w:tcPr>
          <w:p w14:paraId="50392BA6" w14:textId="77777777" w:rsidR="00384C43" w:rsidRPr="00C7345F" w:rsidRDefault="00384C43" w:rsidP="00F73F5C">
            <w:pPr>
              <w:pStyle w:val="TableText"/>
              <w:rPr>
                <w:rFonts w:cs="Times New Roman"/>
              </w:rPr>
            </w:pPr>
            <w:r w:rsidRPr="00C7345F">
              <w:t>38</w:t>
            </w:r>
          </w:p>
        </w:tc>
        <w:tc>
          <w:tcPr>
            <w:tcW w:w="720" w:type="dxa"/>
            <w:vAlign w:val="bottom"/>
            <w:hideMark/>
          </w:tcPr>
          <w:p w14:paraId="3C4C6C1A" w14:textId="77777777" w:rsidR="00384C43" w:rsidRPr="00C7345F" w:rsidRDefault="00384C43" w:rsidP="00F73F5C">
            <w:pPr>
              <w:pStyle w:val="TableText"/>
              <w:rPr>
                <w:rFonts w:cs="Times New Roman"/>
              </w:rPr>
            </w:pPr>
            <w:r w:rsidRPr="00C7345F">
              <w:t>13</w:t>
            </w:r>
          </w:p>
        </w:tc>
      </w:tr>
      <w:tr w:rsidR="00384C43" w:rsidRPr="00C7345F" w14:paraId="51E3E805" w14:textId="77777777" w:rsidTr="00F73F5C">
        <w:tc>
          <w:tcPr>
            <w:tcW w:w="4608" w:type="dxa"/>
            <w:hideMark/>
          </w:tcPr>
          <w:p w14:paraId="42C88243" w14:textId="77777777" w:rsidR="00384C43" w:rsidRPr="00C7345F" w:rsidRDefault="00384C43" w:rsidP="00F73F5C">
            <w:pPr>
              <w:pStyle w:val="TableText"/>
              <w:rPr>
                <w:rFonts w:cs="Times New Roman"/>
              </w:rPr>
            </w:pPr>
            <w:r w:rsidRPr="00C7345F">
              <w:t>Filipino</w:t>
            </w:r>
          </w:p>
        </w:tc>
        <w:tc>
          <w:tcPr>
            <w:tcW w:w="1152" w:type="dxa"/>
            <w:vAlign w:val="bottom"/>
          </w:tcPr>
          <w:p w14:paraId="213A24A0" w14:textId="77777777" w:rsidR="00384C43" w:rsidRPr="00C7345F" w:rsidRDefault="00384C43" w:rsidP="00F73F5C">
            <w:pPr>
              <w:pStyle w:val="TableText"/>
              <w:rPr>
                <w:rFonts w:cs="Times New Roman"/>
              </w:rPr>
            </w:pPr>
            <w:r w:rsidRPr="00C7345F">
              <w:t>73</w:t>
            </w:r>
          </w:p>
        </w:tc>
        <w:tc>
          <w:tcPr>
            <w:tcW w:w="720" w:type="dxa"/>
            <w:vAlign w:val="bottom"/>
            <w:hideMark/>
          </w:tcPr>
          <w:p w14:paraId="4E9BD143" w14:textId="77777777" w:rsidR="00384C43" w:rsidRPr="00C7345F" w:rsidRDefault="00384C43" w:rsidP="00F73F5C">
            <w:pPr>
              <w:pStyle w:val="TableText"/>
              <w:rPr>
                <w:rFonts w:cs="Times New Roman"/>
              </w:rPr>
            </w:pPr>
            <w:r w:rsidRPr="00C7345F">
              <w:t>453</w:t>
            </w:r>
          </w:p>
        </w:tc>
        <w:tc>
          <w:tcPr>
            <w:tcW w:w="720" w:type="dxa"/>
            <w:vAlign w:val="bottom"/>
            <w:hideMark/>
          </w:tcPr>
          <w:p w14:paraId="4AB7C796" w14:textId="77777777" w:rsidR="00384C43" w:rsidRPr="00C7345F" w:rsidRDefault="00384C43" w:rsidP="00F73F5C">
            <w:pPr>
              <w:pStyle w:val="TableText"/>
              <w:rPr>
                <w:rFonts w:cs="Times New Roman"/>
              </w:rPr>
            </w:pPr>
            <w:r w:rsidRPr="00C7345F">
              <w:t>80</w:t>
            </w:r>
          </w:p>
        </w:tc>
        <w:tc>
          <w:tcPr>
            <w:tcW w:w="720" w:type="dxa"/>
            <w:vAlign w:val="bottom"/>
            <w:hideMark/>
          </w:tcPr>
          <w:p w14:paraId="0770B3F1" w14:textId="77777777" w:rsidR="00384C43" w:rsidRPr="00C7345F" w:rsidRDefault="00384C43" w:rsidP="00F73F5C">
            <w:pPr>
              <w:pStyle w:val="TableText"/>
              <w:rPr>
                <w:rFonts w:cs="Times New Roman"/>
              </w:rPr>
            </w:pPr>
            <w:r w:rsidRPr="00C7345F">
              <w:t>12</w:t>
            </w:r>
          </w:p>
        </w:tc>
        <w:tc>
          <w:tcPr>
            <w:tcW w:w="720" w:type="dxa"/>
            <w:vAlign w:val="bottom"/>
            <w:hideMark/>
          </w:tcPr>
          <w:p w14:paraId="09B3CDFD" w14:textId="77777777" w:rsidR="00384C43" w:rsidRPr="00C7345F" w:rsidRDefault="00384C43" w:rsidP="00F73F5C">
            <w:pPr>
              <w:pStyle w:val="TableText"/>
              <w:rPr>
                <w:rFonts w:cs="Times New Roman"/>
              </w:rPr>
            </w:pPr>
            <w:r w:rsidRPr="00C7345F">
              <w:t>26</w:t>
            </w:r>
          </w:p>
        </w:tc>
        <w:tc>
          <w:tcPr>
            <w:tcW w:w="720" w:type="dxa"/>
            <w:vAlign w:val="bottom"/>
            <w:hideMark/>
          </w:tcPr>
          <w:p w14:paraId="51F2278B" w14:textId="77777777" w:rsidR="00384C43" w:rsidRPr="00C7345F" w:rsidRDefault="00384C43" w:rsidP="00F73F5C">
            <w:pPr>
              <w:pStyle w:val="TableText"/>
              <w:rPr>
                <w:rFonts w:cs="Times New Roman"/>
              </w:rPr>
            </w:pPr>
            <w:r w:rsidRPr="00C7345F">
              <w:t>62</w:t>
            </w:r>
          </w:p>
        </w:tc>
      </w:tr>
      <w:tr w:rsidR="00384C43" w:rsidRPr="00C7345F" w14:paraId="4DBFD3D4" w14:textId="77777777" w:rsidTr="00F73F5C">
        <w:tc>
          <w:tcPr>
            <w:tcW w:w="4608" w:type="dxa"/>
            <w:hideMark/>
          </w:tcPr>
          <w:p w14:paraId="2F48F091" w14:textId="77777777" w:rsidR="00384C43" w:rsidRPr="00C7345F" w:rsidRDefault="00384C43" w:rsidP="00F73F5C">
            <w:pPr>
              <w:pStyle w:val="TableText"/>
              <w:rPr>
                <w:rFonts w:cs="Times New Roman"/>
              </w:rPr>
            </w:pPr>
            <w:r w:rsidRPr="00C7345F">
              <w:t>Hispanic or Latino</w:t>
            </w:r>
          </w:p>
        </w:tc>
        <w:tc>
          <w:tcPr>
            <w:tcW w:w="1152" w:type="dxa"/>
            <w:vAlign w:val="bottom"/>
          </w:tcPr>
          <w:p w14:paraId="1C41C1F8" w14:textId="77777777" w:rsidR="00384C43" w:rsidRPr="00C7345F" w:rsidRDefault="00384C43" w:rsidP="00F73F5C">
            <w:pPr>
              <w:pStyle w:val="TableText"/>
              <w:rPr>
                <w:rFonts w:cs="Times New Roman"/>
              </w:rPr>
            </w:pPr>
            <w:r w:rsidRPr="00C7345F">
              <w:t>1,165</w:t>
            </w:r>
          </w:p>
        </w:tc>
        <w:tc>
          <w:tcPr>
            <w:tcW w:w="720" w:type="dxa"/>
            <w:vAlign w:val="bottom"/>
            <w:hideMark/>
          </w:tcPr>
          <w:p w14:paraId="21BB1206" w14:textId="77777777" w:rsidR="00384C43" w:rsidRPr="00C7345F" w:rsidRDefault="00384C43" w:rsidP="00F73F5C">
            <w:pPr>
              <w:pStyle w:val="TableText"/>
              <w:rPr>
                <w:rFonts w:cs="Times New Roman"/>
              </w:rPr>
            </w:pPr>
            <w:r w:rsidRPr="00C7345F">
              <w:t>296</w:t>
            </w:r>
          </w:p>
        </w:tc>
        <w:tc>
          <w:tcPr>
            <w:tcW w:w="720" w:type="dxa"/>
            <w:vAlign w:val="bottom"/>
            <w:hideMark/>
          </w:tcPr>
          <w:p w14:paraId="20AF3C3C" w14:textId="77777777" w:rsidR="00384C43" w:rsidRPr="00C7345F" w:rsidRDefault="00384C43" w:rsidP="00F73F5C">
            <w:pPr>
              <w:pStyle w:val="TableText"/>
              <w:rPr>
                <w:rFonts w:cs="Times New Roman"/>
              </w:rPr>
            </w:pPr>
            <w:r w:rsidRPr="00C7345F">
              <w:t>135</w:t>
            </w:r>
          </w:p>
        </w:tc>
        <w:tc>
          <w:tcPr>
            <w:tcW w:w="720" w:type="dxa"/>
            <w:vAlign w:val="bottom"/>
            <w:hideMark/>
          </w:tcPr>
          <w:p w14:paraId="7DA68B48" w14:textId="77777777" w:rsidR="00384C43" w:rsidRPr="00C7345F" w:rsidRDefault="00384C43" w:rsidP="00F73F5C">
            <w:pPr>
              <w:pStyle w:val="TableText"/>
              <w:rPr>
                <w:rFonts w:cs="Times New Roman"/>
              </w:rPr>
            </w:pPr>
            <w:r w:rsidRPr="00C7345F">
              <w:t>69</w:t>
            </w:r>
          </w:p>
        </w:tc>
        <w:tc>
          <w:tcPr>
            <w:tcW w:w="720" w:type="dxa"/>
            <w:vAlign w:val="bottom"/>
            <w:hideMark/>
          </w:tcPr>
          <w:p w14:paraId="793A3FEA" w14:textId="77777777" w:rsidR="00384C43" w:rsidRPr="00C7345F" w:rsidRDefault="00384C43" w:rsidP="00F73F5C">
            <w:pPr>
              <w:pStyle w:val="TableText"/>
              <w:rPr>
                <w:rFonts w:cs="Times New Roman"/>
              </w:rPr>
            </w:pPr>
            <w:r w:rsidRPr="00C7345F">
              <w:t>11</w:t>
            </w:r>
          </w:p>
        </w:tc>
        <w:tc>
          <w:tcPr>
            <w:tcW w:w="720" w:type="dxa"/>
            <w:vAlign w:val="bottom"/>
            <w:hideMark/>
          </w:tcPr>
          <w:p w14:paraId="4AB2F077" w14:textId="77777777" w:rsidR="00384C43" w:rsidRPr="00C7345F" w:rsidRDefault="00384C43" w:rsidP="00F73F5C">
            <w:pPr>
              <w:pStyle w:val="TableText"/>
              <w:rPr>
                <w:rFonts w:cs="Times New Roman"/>
              </w:rPr>
            </w:pPr>
            <w:r w:rsidRPr="00C7345F">
              <w:t>20</w:t>
            </w:r>
          </w:p>
        </w:tc>
      </w:tr>
      <w:tr w:rsidR="00384C43" w:rsidRPr="00C7345F" w14:paraId="2CC09912" w14:textId="77777777" w:rsidTr="00F73F5C">
        <w:tc>
          <w:tcPr>
            <w:tcW w:w="4608" w:type="dxa"/>
            <w:hideMark/>
          </w:tcPr>
          <w:p w14:paraId="532E5A9C"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3456F069" w14:textId="77777777" w:rsidR="00384C43" w:rsidRPr="00C7345F" w:rsidRDefault="00384C43" w:rsidP="00F73F5C">
            <w:pPr>
              <w:pStyle w:val="TableText"/>
              <w:rPr>
                <w:rFonts w:cs="Times New Roman"/>
              </w:rPr>
            </w:pPr>
            <w:r w:rsidRPr="00C7345F">
              <w:t>21</w:t>
            </w:r>
          </w:p>
        </w:tc>
        <w:tc>
          <w:tcPr>
            <w:tcW w:w="720" w:type="dxa"/>
            <w:vAlign w:val="bottom"/>
            <w:hideMark/>
          </w:tcPr>
          <w:p w14:paraId="0651A88A" w14:textId="77777777" w:rsidR="00384C43" w:rsidRPr="00C7345F" w:rsidRDefault="00384C43" w:rsidP="00F73F5C">
            <w:pPr>
              <w:pStyle w:val="TableText"/>
              <w:rPr>
                <w:rFonts w:cs="Times New Roman"/>
              </w:rPr>
            </w:pPr>
            <w:r w:rsidRPr="00C7345F">
              <w:t>423</w:t>
            </w:r>
          </w:p>
        </w:tc>
        <w:tc>
          <w:tcPr>
            <w:tcW w:w="720" w:type="dxa"/>
            <w:vAlign w:val="bottom"/>
            <w:hideMark/>
          </w:tcPr>
          <w:p w14:paraId="05BB790C" w14:textId="77777777" w:rsidR="00384C43" w:rsidRPr="00C7345F" w:rsidRDefault="00384C43" w:rsidP="00F73F5C">
            <w:pPr>
              <w:pStyle w:val="TableText"/>
              <w:rPr>
                <w:rFonts w:cs="Times New Roman"/>
              </w:rPr>
            </w:pPr>
            <w:r w:rsidRPr="00C7345F">
              <w:t>108</w:t>
            </w:r>
          </w:p>
        </w:tc>
        <w:tc>
          <w:tcPr>
            <w:tcW w:w="720" w:type="dxa"/>
            <w:vAlign w:val="bottom"/>
            <w:hideMark/>
          </w:tcPr>
          <w:p w14:paraId="041F7CB5" w14:textId="77777777" w:rsidR="00384C43" w:rsidRPr="00C7345F" w:rsidRDefault="00384C43" w:rsidP="00F73F5C">
            <w:pPr>
              <w:pStyle w:val="TableText"/>
              <w:rPr>
                <w:rFonts w:cs="Times New Roman"/>
              </w:rPr>
            </w:pPr>
            <w:r w:rsidRPr="00C7345F">
              <w:t>29</w:t>
            </w:r>
          </w:p>
        </w:tc>
        <w:tc>
          <w:tcPr>
            <w:tcW w:w="720" w:type="dxa"/>
            <w:vAlign w:val="bottom"/>
            <w:hideMark/>
          </w:tcPr>
          <w:p w14:paraId="46FFD9D6" w14:textId="77777777" w:rsidR="00384C43" w:rsidRPr="00C7345F" w:rsidRDefault="00384C43" w:rsidP="00F73F5C">
            <w:pPr>
              <w:pStyle w:val="TableText"/>
              <w:rPr>
                <w:rFonts w:cs="Times New Roman"/>
              </w:rPr>
            </w:pPr>
            <w:r w:rsidRPr="00C7345F">
              <w:t>29</w:t>
            </w:r>
          </w:p>
        </w:tc>
        <w:tc>
          <w:tcPr>
            <w:tcW w:w="720" w:type="dxa"/>
            <w:vAlign w:val="bottom"/>
            <w:hideMark/>
          </w:tcPr>
          <w:p w14:paraId="6054B56A" w14:textId="77777777" w:rsidR="00384C43" w:rsidRPr="00C7345F" w:rsidRDefault="00384C43" w:rsidP="00F73F5C">
            <w:pPr>
              <w:pStyle w:val="TableText"/>
              <w:rPr>
                <w:rFonts w:cs="Times New Roman"/>
              </w:rPr>
            </w:pPr>
            <w:r w:rsidRPr="00C7345F">
              <w:t>43</w:t>
            </w:r>
          </w:p>
        </w:tc>
      </w:tr>
      <w:tr w:rsidR="00384C43" w:rsidRPr="00C7345F" w14:paraId="56781580" w14:textId="77777777" w:rsidTr="00F73F5C">
        <w:tc>
          <w:tcPr>
            <w:tcW w:w="4608" w:type="dxa"/>
            <w:tcBorders>
              <w:bottom w:val="nil"/>
            </w:tcBorders>
            <w:hideMark/>
          </w:tcPr>
          <w:p w14:paraId="73BD2127"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39ADB84C" w14:textId="77777777" w:rsidR="00384C43" w:rsidRPr="00C7345F" w:rsidRDefault="00384C43" w:rsidP="00F73F5C">
            <w:pPr>
              <w:pStyle w:val="TableText"/>
              <w:rPr>
                <w:rFonts w:cs="Times New Roman"/>
              </w:rPr>
            </w:pPr>
            <w:r w:rsidRPr="00C7345F">
              <w:t>181</w:t>
            </w:r>
          </w:p>
        </w:tc>
        <w:tc>
          <w:tcPr>
            <w:tcW w:w="720" w:type="dxa"/>
            <w:tcBorders>
              <w:bottom w:val="nil"/>
            </w:tcBorders>
            <w:vAlign w:val="bottom"/>
            <w:hideMark/>
          </w:tcPr>
          <w:p w14:paraId="58842170" w14:textId="77777777" w:rsidR="00384C43" w:rsidRPr="00C7345F" w:rsidRDefault="00384C43" w:rsidP="00F73F5C">
            <w:pPr>
              <w:pStyle w:val="TableText"/>
              <w:rPr>
                <w:rFonts w:cs="Times New Roman"/>
              </w:rPr>
            </w:pPr>
            <w:r w:rsidRPr="00C7345F">
              <w:t>373</w:t>
            </w:r>
          </w:p>
        </w:tc>
        <w:tc>
          <w:tcPr>
            <w:tcW w:w="720" w:type="dxa"/>
            <w:tcBorders>
              <w:bottom w:val="nil"/>
            </w:tcBorders>
            <w:vAlign w:val="bottom"/>
            <w:hideMark/>
          </w:tcPr>
          <w:p w14:paraId="600399C1" w14:textId="77777777" w:rsidR="00384C43" w:rsidRPr="00C7345F" w:rsidRDefault="00384C43" w:rsidP="00F73F5C">
            <w:pPr>
              <w:pStyle w:val="TableText"/>
              <w:rPr>
                <w:rFonts w:cs="Times New Roman"/>
              </w:rPr>
            </w:pPr>
            <w:r w:rsidRPr="00C7345F">
              <w:t>143</w:t>
            </w:r>
          </w:p>
        </w:tc>
        <w:tc>
          <w:tcPr>
            <w:tcW w:w="720" w:type="dxa"/>
            <w:tcBorders>
              <w:bottom w:val="nil"/>
            </w:tcBorders>
            <w:vAlign w:val="bottom"/>
            <w:hideMark/>
          </w:tcPr>
          <w:p w14:paraId="052E79AD" w14:textId="77777777" w:rsidR="00384C43" w:rsidRPr="00C7345F" w:rsidRDefault="00384C43" w:rsidP="00F73F5C">
            <w:pPr>
              <w:pStyle w:val="TableText"/>
              <w:rPr>
                <w:rFonts w:cs="Times New Roman"/>
              </w:rPr>
            </w:pPr>
            <w:r w:rsidRPr="00C7345F">
              <w:t>45</w:t>
            </w:r>
          </w:p>
        </w:tc>
        <w:tc>
          <w:tcPr>
            <w:tcW w:w="720" w:type="dxa"/>
            <w:tcBorders>
              <w:bottom w:val="nil"/>
            </w:tcBorders>
            <w:vAlign w:val="bottom"/>
            <w:hideMark/>
          </w:tcPr>
          <w:p w14:paraId="62FE9F49" w14:textId="77777777" w:rsidR="00384C43" w:rsidRPr="00C7345F" w:rsidRDefault="00384C43" w:rsidP="00F73F5C">
            <w:pPr>
              <w:pStyle w:val="TableText"/>
              <w:rPr>
                <w:rFonts w:cs="Times New Roman"/>
              </w:rPr>
            </w:pPr>
            <w:r w:rsidRPr="00C7345F">
              <w:t>16</w:t>
            </w:r>
          </w:p>
        </w:tc>
        <w:tc>
          <w:tcPr>
            <w:tcW w:w="720" w:type="dxa"/>
            <w:tcBorders>
              <w:bottom w:val="nil"/>
            </w:tcBorders>
            <w:vAlign w:val="bottom"/>
            <w:hideMark/>
          </w:tcPr>
          <w:p w14:paraId="5D31B19F" w14:textId="77777777" w:rsidR="00384C43" w:rsidRPr="00C7345F" w:rsidRDefault="00384C43" w:rsidP="00F73F5C">
            <w:pPr>
              <w:pStyle w:val="TableText"/>
              <w:rPr>
                <w:rFonts w:cs="Times New Roman"/>
              </w:rPr>
            </w:pPr>
            <w:r w:rsidRPr="00C7345F">
              <w:t>39</w:t>
            </w:r>
          </w:p>
        </w:tc>
      </w:tr>
      <w:tr w:rsidR="00384C43" w:rsidRPr="00C7345F" w14:paraId="016547F1" w14:textId="77777777" w:rsidTr="00F73F5C">
        <w:tc>
          <w:tcPr>
            <w:tcW w:w="4608" w:type="dxa"/>
            <w:tcBorders>
              <w:top w:val="nil"/>
              <w:bottom w:val="single" w:sz="4" w:space="0" w:color="auto"/>
            </w:tcBorders>
            <w:hideMark/>
          </w:tcPr>
          <w:p w14:paraId="57DDA930"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6DB08089" w14:textId="77777777" w:rsidR="00384C43" w:rsidRPr="00C7345F" w:rsidRDefault="00384C43" w:rsidP="00F73F5C">
            <w:pPr>
              <w:pStyle w:val="TableText"/>
              <w:rPr>
                <w:rFonts w:cs="Times New Roman"/>
              </w:rPr>
            </w:pPr>
            <w:r w:rsidRPr="00C7345F">
              <w:t>49</w:t>
            </w:r>
          </w:p>
        </w:tc>
        <w:tc>
          <w:tcPr>
            <w:tcW w:w="720" w:type="dxa"/>
            <w:tcBorders>
              <w:top w:val="nil"/>
              <w:bottom w:val="single" w:sz="4" w:space="0" w:color="auto"/>
            </w:tcBorders>
            <w:vAlign w:val="bottom"/>
            <w:hideMark/>
          </w:tcPr>
          <w:p w14:paraId="273FE967" w14:textId="77777777" w:rsidR="00384C43" w:rsidRPr="00C7345F" w:rsidRDefault="00384C43" w:rsidP="00F73F5C">
            <w:pPr>
              <w:pStyle w:val="TableText"/>
              <w:rPr>
                <w:rFonts w:cs="Times New Roman"/>
              </w:rPr>
            </w:pPr>
            <w:r w:rsidRPr="00C7345F">
              <w:t>369</w:t>
            </w:r>
          </w:p>
        </w:tc>
        <w:tc>
          <w:tcPr>
            <w:tcW w:w="720" w:type="dxa"/>
            <w:tcBorders>
              <w:top w:val="nil"/>
              <w:bottom w:val="single" w:sz="4" w:space="0" w:color="auto"/>
            </w:tcBorders>
            <w:vAlign w:val="bottom"/>
            <w:hideMark/>
          </w:tcPr>
          <w:p w14:paraId="59E9E1F8" w14:textId="77777777" w:rsidR="00384C43" w:rsidRPr="00C7345F" w:rsidRDefault="00384C43" w:rsidP="00F73F5C">
            <w:pPr>
              <w:pStyle w:val="TableText"/>
              <w:rPr>
                <w:rFonts w:cs="Times New Roman"/>
              </w:rPr>
            </w:pPr>
            <w:r w:rsidRPr="00C7345F">
              <w:t>145</w:t>
            </w:r>
          </w:p>
        </w:tc>
        <w:tc>
          <w:tcPr>
            <w:tcW w:w="720" w:type="dxa"/>
            <w:tcBorders>
              <w:top w:val="nil"/>
              <w:bottom w:val="single" w:sz="4" w:space="0" w:color="auto"/>
            </w:tcBorders>
            <w:vAlign w:val="bottom"/>
            <w:hideMark/>
          </w:tcPr>
          <w:p w14:paraId="7C8EC0DB" w14:textId="77777777" w:rsidR="00384C43" w:rsidRPr="00C7345F" w:rsidRDefault="00384C43" w:rsidP="00F73F5C">
            <w:pPr>
              <w:pStyle w:val="TableText"/>
              <w:rPr>
                <w:rFonts w:cs="Times New Roman"/>
              </w:rPr>
            </w:pPr>
            <w:r w:rsidRPr="00C7345F">
              <w:t>41</w:t>
            </w:r>
          </w:p>
        </w:tc>
        <w:tc>
          <w:tcPr>
            <w:tcW w:w="720" w:type="dxa"/>
            <w:tcBorders>
              <w:top w:val="nil"/>
              <w:bottom w:val="single" w:sz="4" w:space="0" w:color="auto"/>
            </w:tcBorders>
            <w:vAlign w:val="bottom"/>
            <w:hideMark/>
          </w:tcPr>
          <w:p w14:paraId="0B8982A1" w14:textId="77777777" w:rsidR="00384C43" w:rsidRPr="00C7345F" w:rsidRDefault="00384C43" w:rsidP="00F73F5C">
            <w:pPr>
              <w:pStyle w:val="TableText"/>
              <w:rPr>
                <w:rFonts w:cs="Times New Roman"/>
              </w:rPr>
            </w:pPr>
            <w:r w:rsidRPr="00C7345F">
              <w:t>22</w:t>
            </w:r>
          </w:p>
        </w:tc>
        <w:tc>
          <w:tcPr>
            <w:tcW w:w="720" w:type="dxa"/>
            <w:tcBorders>
              <w:top w:val="nil"/>
              <w:bottom w:val="single" w:sz="4" w:space="0" w:color="auto"/>
            </w:tcBorders>
            <w:vAlign w:val="bottom"/>
            <w:hideMark/>
          </w:tcPr>
          <w:p w14:paraId="356511B6" w14:textId="77777777" w:rsidR="00384C43" w:rsidRPr="00C7345F" w:rsidRDefault="00384C43" w:rsidP="00F73F5C">
            <w:pPr>
              <w:pStyle w:val="TableText"/>
              <w:rPr>
                <w:rFonts w:cs="Times New Roman"/>
              </w:rPr>
            </w:pPr>
            <w:r w:rsidRPr="00C7345F">
              <w:t>37</w:t>
            </w:r>
          </w:p>
        </w:tc>
      </w:tr>
      <w:tr w:rsidR="00384C43" w:rsidRPr="00C7345F" w14:paraId="74001122" w14:textId="77777777" w:rsidTr="00F73F5C">
        <w:tc>
          <w:tcPr>
            <w:tcW w:w="4608" w:type="dxa"/>
            <w:tcBorders>
              <w:top w:val="single" w:sz="4" w:space="0" w:color="auto"/>
              <w:bottom w:val="nil"/>
            </w:tcBorders>
          </w:tcPr>
          <w:p w14:paraId="25858D58"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0F8C2391" w14:textId="77777777" w:rsidR="00384C43" w:rsidRPr="00C7345F" w:rsidRDefault="00384C43" w:rsidP="00F73F5C">
            <w:pPr>
              <w:pStyle w:val="TableText"/>
              <w:rPr>
                <w:rFonts w:cs="Times New Roman"/>
              </w:rPr>
            </w:pPr>
            <w:r w:rsidRPr="00C7345F">
              <w:t>963</w:t>
            </w:r>
          </w:p>
        </w:tc>
        <w:tc>
          <w:tcPr>
            <w:tcW w:w="720" w:type="dxa"/>
            <w:tcBorders>
              <w:top w:val="single" w:sz="4" w:space="0" w:color="auto"/>
              <w:bottom w:val="nil"/>
            </w:tcBorders>
            <w:vAlign w:val="bottom"/>
          </w:tcPr>
          <w:p w14:paraId="0E3D324E" w14:textId="77777777" w:rsidR="00384C43" w:rsidRPr="00C7345F" w:rsidRDefault="00384C43" w:rsidP="00F73F5C">
            <w:pPr>
              <w:pStyle w:val="TableText"/>
              <w:rPr>
                <w:rFonts w:cs="Times New Roman"/>
              </w:rPr>
            </w:pPr>
            <w:r w:rsidRPr="00C7345F">
              <w:t>303</w:t>
            </w:r>
          </w:p>
        </w:tc>
        <w:tc>
          <w:tcPr>
            <w:tcW w:w="720" w:type="dxa"/>
            <w:tcBorders>
              <w:top w:val="single" w:sz="4" w:space="0" w:color="auto"/>
              <w:bottom w:val="nil"/>
            </w:tcBorders>
            <w:vAlign w:val="bottom"/>
          </w:tcPr>
          <w:p w14:paraId="5CBF9424" w14:textId="77777777" w:rsidR="00384C43" w:rsidRPr="00C7345F" w:rsidRDefault="00384C43" w:rsidP="00F73F5C">
            <w:pPr>
              <w:pStyle w:val="TableText"/>
              <w:rPr>
                <w:rFonts w:cs="Times New Roman"/>
              </w:rPr>
            </w:pPr>
            <w:r w:rsidRPr="00C7345F">
              <w:t>137</w:t>
            </w:r>
          </w:p>
        </w:tc>
        <w:tc>
          <w:tcPr>
            <w:tcW w:w="720" w:type="dxa"/>
            <w:tcBorders>
              <w:top w:val="single" w:sz="4" w:space="0" w:color="auto"/>
              <w:bottom w:val="nil"/>
            </w:tcBorders>
            <w:vAlign w:val="bottom"/>
          </w:tcPr>
          <w:p w14:paraId="3CA31B4F" w14:textId="77777777" w:rsidR="00384C43" w:rsidRPr="00C7345F" w:rsidRDefault="00384C43" w:rsidP="00F73F5C">
            <w:pPr>
              <w:pStyle w:val="TableText"/>
              <w:rPr>
                <w:rFonts w:cs="Times New Roman"/>
              </w:rPr>
            </w:pPr>
            <w:r w:rsidRPr="00C7345F">
              <w:t>66</w:t>
            </w:r>
          </w:p>
        </w:tc>
        <w:tc>
          <w:tcPr>
            <w:tcW w:w="720" w:type="dxa"/>
            <w:tcBorders>
              <w:top w:val="single" w:sz="4" w:space="0" w:color="auto"/>
              <w:bottom w:val="nil"/>
            </w:tcBorders>
            <w:vAlign w:val="bottom"/>
          </w:tcPr>
          <w:p w14:paraId="585B68FC" w14:textId="77777777" w:rsidR="00384C43" w:rsidRPr="00C7345F" w:rsidRDefault="00384C43" w:rsidP="00F73F5C">
            <w:pPr>
              <w:pStyle w:val="TableText"/>
              <w:rPr>
                <w:rFonts w:cs="Times New Roman"/>
              </w:rPr>
            </w:pPr>
            <w:r w:rsidRPr="00C7345F">
              <w:t>12</w:t>
            </w:r>
          </w:p>
        </w:tc>
        <w:tc>
          <w:tcPr>
            <w:tcW w:w="720" w:type="dxa"/>
            <w:tcBorders>
              <w:top w:val="single" w:sz="4" w:space="0" w:color="auto"/>
              <w:bottom w:val="nil"/>
            </w:tcBorders>
            <w:vAlign w:val="bottom"/>
          </w:tcPr>
          <w:p w14:paraId="45D769BB" w14:textId="77777777" w:rsidR="00384C43" w:rsidRPr="00C7345F" w:rsidRDefault="00384C43" w:rsidP="00F73F5C">
            <w:pPr>
              <w:pStyle w:val="TableText"/>
              <w:rPr>
                <w:rFonts w:cs="Times New Roman"/>
              </w:rPr>
            </w:pPr>
            <w:r w:rsidRPr="00C7345F">
              <w:t>22</w:t>
            </w:r>
          </w:p>
        </w:tc>
      </w:tr>
      <w:tr w:rsidR="00384C43" w:rsidRPr="00C7345F" w14:paraId="48737080" w14:textId="77777777" w:rsidTr="00F73F5C">
        <w:tc>
          <w:tcPr>
            <w:tcW w:w="4608" w:type="dxa"/>
            <w:tcBorders>
              <w:top w:val="nil"/>
              <w:bottom w:val="single" w:sz="4" w:space="0" w:color="auto"/>
            </w:tcBorders>
          </w:tcPr>
          <w:p w14:paraId="419E3C43"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6E7ABA5E" w14:textId="77777777" w:rsidR="00384C43" w:rsidRPr="00C7345F" w:rsidRDefault="00384C43" w:rsidP="00F73F5C">
            <w:pPr>
              <w:pStyle w:val="TableText"/>
              <w:rPr>
                <w:rFonts w:cs="Times New Roman"/>
              </w:rPr>
            </w:pPr>
            <w:r w:rsidRPr="00C7345F">
              <w:t>997</w:t>
            </w:r>
          </w:p>
        </w:tc>
        <w:tc>
          <w:tcPr>
            <w:tcW w:w="720" w:type="dxa"/>
            <w:tcBorders>
              <w:top w:val="nil"/>
              <w:bottom w:val="single" w:sz="4" w:space="0" w:color="auto"/>
            </w:tcBorders>
            <w:vAlign w:val="bottom"/>
          </w:tcPr>
          <w:p w14:paraId="754C94CB" w14:textId="77777777" w:rsidR="00384C43" w:rsidRPr="00C7345F" w:rsidRDefault="00384C43" w:rsidP="00F73F5C">
            <w:pPr>
              <w:pStyle w:val="TableText"/>
              <w:rPr>
                <w:rFonts w:cs="Times New Roman"/>
              </w:rPr>
            </w:pPr>
            <w:r w:rsidRPr="00C7345F">
              <w:t>374</w:t>
            </w:r>
          </w:p>
        </w:tc>
        <w:tc>
          <w:tcPr>
            <w:tcW w:w="720" w:type="dxa"/>
            <w:tcBorders>
              <w:top w:val="nil"/>
              <w:bottom w:val="single" w:sz="4" w:space="0" w:color="auto"/>
            </w:tcBorders>
            <w:vAlign w:val="bottom"/>
          </w:tcPr>
          <w:p w14:paraId="15F51846" w14:textId="77777777" w:rsidR="00384C43" w:rsidRPr="00C7345F" w:rsidRDefault="00384C43" w:rsidP="00F73F5C">
            <w:pPr>
              <w:pStyle w:val="TableText"/>
              <w:rPr>
                <w:rFonts w:cs="Times New Roman"/>
              </w:rPr>
            </w:pPr>
            <w:r w:rsidRPr="00C7345F">
              <w:t>140</w:t>
            </w:r>
          </w:p>
        </w:tc>
        <w:tc>
          <w:tcPr>
            <w:tcW w:w="720" w:type="dxa"/>
            <w:tcBorders>
              <w:top w:val="nil"/>
              <w:bottom w:val="single" w:sz="4" w:space="0" w:color="auto"/>
            </w:tcBorders>
            <w:vAlign w:val="bottom"/>
          </w:tcPr>
          <w:p w14:paraId="76B0F7E3" w14:textId="77777777" w:rsidR="00384C43" w:rsidRPr="00C7345F" w:rsidRDefault="00384C43" w:rsidP="00F73F5C">
            <w:pPr>
              <w:pStyle w:val="TableText"/>
              <w:rPr>
                <w:rFonts w:cs="Times New Roman"/>
              </w:rPr>
            </w:pPr>
            <w:r w:rsidRPr="00C7345F">
              <w:t>45</w:t>
            </w:r>
          </w:p>
        </w:tc>
        <w:tc>
          <w:tcPr>
            <w:tcW w:w="720" w:type="dxa"/>
            <w:tcBorders>
              <w:top w:val="nil"/>
              <w:bottom w:val="single" w:sz="4" w:space="0" w:color="auto"/>
            </w:tcBorders>
            <w:vAlign w:val="bottom"/>
          </w:tcPr>
          <w:p w14:paraId="7E22C416" w14:textId="77777777" w:rsidR="00384C43" w:rsidRPr="00C7345F" w:rsidRDefault="00384C43" w:rsidP="00F73F5C">
            <w:pPr>
              <w:pStyle w:val="TableText"/>
              <w:rPr>
                <w:rFonts w:cs="Times New Roman"/>
              </w:rPr>
            </w:pPr>
            <w:r w:rsidRPr="00C7345F">
              <w:t>18</w:t>
            </w:r>
          </w:p>
        </w:tc>
        <w:tc>
          <w:tcPr>
            <w:tcW w:w="720" w:type="dxa"/>
            <w:tcBorders>
              <w:top w:val="nil"/>
              <w:bottom w:val="single" w:sz="4" w:space="0" w:color="auto"/>
            </w:tcBorders>
            <w:vAlign w:val="bottom"/>
          </w:tcPr>
          <w:p w14:paraId="16C96D51" w14:textId="77777777" w:rsidR="00384C43" w:rsidRPr="00C7345F" w:rsidRDefault="00384C43" w:rsidP="00F73F5C">
            <w:pPr>
              <w:pStyle w:val="TableText"/>
              <w:rPr>
                <w:rFonts w:cs="Times New Roman"/>
              </w:rPr>
            </w:pPr>
            <w:r w:rsidRPr="00C7345F">
              <w:t>37</w:t>
            </w:r>
          </w:p>
        </w:tc>
      </w:tr>
      <w:tr w:rsidR="00384C43" w:rsidRPr="00C7345F" w14:paraId="08453B17" w14:textId="77777777" w:rsidTr="00F73F5C">
        <w:tc>
          <w:tcPr>
            <w:tcW w:w="4608" w:type="dxa"/>
            <w:tcBorders>
              <w:top w:val="single" w:sz="4" w:space="0" w:color="auto"/>
              <w:bottom w:val="nil"/>
            </w:tcBorders>
          </w:tcPr>
          <w:p w14:paraId="0FAFC18F"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64A1435E" w14:textId="77777777" w:rsidR="00384C43" w:rsidRPr="00C7345F" w:rsidRDefault="00384C43" w:rsidP="00F73F5C">
            <w:pPr>
              <w:pStyle w:val="TableText"/>
            </w:pPr>
            <w:r w:rsidRPr="00C7345F">
              <w:t>1,381</w:t>
            </w:r>
          </w:p>
        </w:tc>
        <w:tc>
          <w:tcPr>
            <w:tcW w:w="720" w:type="dxa"/>
            <w:tcBorders>
              <w:top w:val="single" w:sz="4" w:space="0" w:color="auto"/>
              <w:bottom w:val="nil"/>
            </w:tcBorders>
            <w:vAlign w:val="bottom"/>
          </w:tcPr>
          <w:p w14:paraId="19A264BD" w14:textId="77777777" w:rsidR="00384C43" w:rsidRPr="00C7345F" w:rsidRDefault="00384C43" w:rsidP="00F73F5C">
            <w:pPr>
              <w:pStyle w:val="TableText"/>
            </w:pPr>
            <w:r w:rsidRPr="00C7345F">
              <w:t>264</w:t>
            </w:r>
          </w:p>
        </w:tc>
        <w:tc>
          <w:tcPr>
            <w:tcW w:w="720" w:type="dxa"/>
            <w:tcBorders>
              <w:top w:val="single" w:sz="4" w:space="0" w:color="auto"/>
              <w:bottom w:val="nil"/>
            </w:tcBorders>
            <w:vAlign w:val="bottom"/>
          </w:tcPr>
          <w:p w14:paraId="05FF563E" w14:textId="77777777" w:rsidR="00384C43" w:rsidRPr="00C7345F" w:rsidRDefault="00384C43" w:rsidP="00F73F5C">
            <w:pPr>
              <w:pStyle w:val="TableText"/>
            </w:pPr>
            <w:r w:rsidRPr="00C7345F">
              <w:t>96</w:t>
            </w:r>
          </w:p>
        </w:tc>
        <w:tc>
          <w:tcPr>
            <w:tcW w:w="720" w:type="dxa"/>
            <w:tcBorders>
              <w:top w:val="single" w:sz="4" w:space="0" w:color="auto"/>
              <w:bottom w:val="nil"/>
            </w:tcBorders>
            <w:vAlign w:val="bottom"/>
          </w:tcPr>
          <w:p w14:paraId="2F9C491D" w14:textId="77777777" w:rsidR="00384C43" w:rsidRPr="00C7345F" w:rsidRDefault="00384C43" w:rsidP="00F73F5C">
            <w:pPr>
              <w:pStyle w:val="TableText"/>
            </w:pPr>
            <w:r w:rsidRPr="00C7345F">
              <w:t>79</w:t>
            </w:r>
          </w:p>
        </w:tc>
        <w:tc>
          <w:tcPr>
            <w:tcW w:w="720" w:type="dxa"/>
            <w:tcBorders>
              <w:top w:val="single" w:sz="4" w:space="0" w:color="auto"/>
              <w:bottom w:val="nil"/>
            </w:tcBorders>
            <w:vAlign w:val="bottom"/>
          </w:tcPr>
          <w:p w14:paraId="19ADA70B" w14:textId="77777777" w:rsidR="00384C43" w:rsidRPr="00C7345F" w:rsidRDefault="00384C43" w:rsidP="00F73F5C">
            <w:pPr>
              <w:pStyle w:val="TableText"/>
            </w:pPr>
            <w:r w:rsidRPr="00C7345F">
              <w:t>21</w:t>
            </w:r>
          </w:p>
        </w:tc>
        <w:tc>
          <w:tcPr>
            <w:tcW w:w="720" w:type="dxa"/>
            <w:tcBorders>
              <w:top w:val="single" w:sz="4" w:space="0" w:color="auto"/>
              <w:bottom w:val="nil"/>
            </w:tcBorders>
            <w:vAlign w:val="bottom"/>
          </w:tcPr>
          <w:p w14:paraId="35EE0BBE" w14:textId="77777777" w:rsidR="00384C43" w:rsidRPr="00C7345F" w:rsidRDefault="00384C43" w:rsidP="00F73F5C">
            <w:pPr>
              <w:pStyle w:val="TableText"/>
            </w:pPr>
            <w:r w:rsidRPr="00C7345F">
              <w:t>0</w:t>
            </w:r>
          </w:p>
        </w:tc>
      </w:tr>
      <w:tr w:rsidR="00384C43" w:rsidRPr="00C7345F" w14:paraId="6939D5DF" w14:textId="77777777" w:rsidTr="00F73F5C">
        <w:tc>
          <w:tcPr>
            <w:tcW w:w="4608" w:type="dxa"/>
            <w:tcBorders>
              <w:top w:val="nil"/>
              <w:bottom w:val="single" w:sz="4" w:space="0" w:color="auto"/>
            </w:tcBorders>
          </w:tcPr>
          <w:p w14:paraId="62F88445"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72F73DA1" w14:textId="77777777" w:rsidR="00384C43" w:rsidRPr="00C7345F" w:rsidRDefault="00384C43" w:rsidP="00F73F5C">
            <w:pPr>
              <w:pStyle w:val="TableText"/>
            </w:pPr>
            <w:r w:rsidRPr="00C7345F">
              <w:t>579</w:t>
            </w:r>
          </w:p>
        </w:tc>
        <w:tc>
          <w:tcPr>
            <w:tcW w:w="720" w:type="dxa"/>
            <w:tcBorders>
              <w:top w:val="nil"/>
              <w:bottom w:val="single" w:sz="4" w:space="0" w:color="auto"/>
            </w:tcBorders>
            <w:vAlign w:val="bottom"/>
          </w:tcPr>
          <w:p w14:paraId="12043F47" w14:textId="77777777" w:rsidR="00384C43" w:rsidRPr="00C7345F" w:rsidRDefault="00384C43" w:rsidP="00F73F5C">
            <w:pPr>
              <w:pStyle w:val="TableText"/>
            </w:pPr>
            <w:r w:rsidRPr="00C7345F">
              <w:t>518</w:t>
            </w:r>
          </w:p>
        </w:tc>
        <w:tc>
          <w:tcPr>
            <w:tcW w:w="720" w:type="dxa"/>
            <w:tcBorders>
              <w:top w:val="nil"/>
              <w:bottom w:val="single" w:sz="4" w:space="0" w:color="auto"/>
            </w:tcBorders>
            <w:vAlign w:val="bottom"/>
          </w:tcPr>
          <w:p w14:paraId="47FC4EF3" w14:textId="77777777" w:rsidR="00384C43" w:rsidRPr="00C7345F" w:rsidRDefault="00384C43" w:rsidP="00F73F5C">
            <w:pPr>
              <w:pStyle w:val="TableText"/>
            </w:pPr>
            <w:r w:rsidRPr="00C7345F">
              <w:t>42</w:t>
            </w:r>
          </w:p>
        </w:tc>
        <w:tc>
          <w:tcPr>
            <w:tcW w:w="720" w:type="dxa"/>
            <w:tcBorders>
              <w:top w:val="nil"/>
              <w:bottom w:val="single" w:sz="4" w:space="0" w:color="auto"/>
            </w:tcBorders>
            <w:vAlign w:val="bottom"/>
          </w:tcPr>
          <w:p w14:paraId="356D970C"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484867DF"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1CC5BEEA" w14:textId="77777777" w:rsidR="00384C43" w:rsidRPr="00C7345F" w:rsidRDefault="00384C43" w:rsidP="00F73F5C">
            <w:pPr>
              <w:pStyle w:val="TableText"/>
            </w:pPr>
            <w:r w:rsidRPr="00C7345F">
              <w:t>100</w:t>
            </w:r>
          </w:p>
        </w:tc>
      </w:tr>
      <w:tr w:rsidR="00384C43" w:rsidRPr="00C7345F" w14:paraId="06E67097" w14:textId="77777777" w:rsidTr="00F73F5C">
        <w:tc>
          <w:tcPr>
            <w:tcW w:w="4608" w:type="dxa"/>
            <w:tcBorders>
              <w:top w:val="single" w:sz="4" w:space="0" w:color="auto"/>
              <w:bottom w:val="nil"/>
            </w:tcBorders>
            <w:hideMark/>
          </w:tcPr>
          <w:p w14:paraId="6ACEB50F"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1704F39E" w14:textId="77777777" w:rsidR="00384C43" w:rsidRPr="00C7345F" w:rsidRDefault="00384C43" w:rsidP="00F73F5C">
            <w:pPr>
              <w:pStyle w:val="TableText"/>
              <w:rPr>
                <w:rFonts w:cs="Times New Roman"/>
              </w:rPr>
            </w:pPr>
            <w:r w:rsidRPr="00C7345F">
              <w:t>39</w:t>
            </w:r>
          </w:p>
        </w:tc>
        <w:tc>
          <w:tcPr>
            <w:tcW w:w="720" w:type="dxa"/>
            <w:tcBorders>
              <w:top w:val="single" w:sz="4" w:space="0" w:color="auto"/>
              <w:bottom w:val="nil"/>
            </w:tcBorders>
            <w:vAlign w:val="bottom"/>
            <w:hideMark/>
          </w:tcPr>
          <w:p w14:paraId="3402AEEB" w14:textId="77777777" w:rsidR="00384C43" w:rsidRPr="00C7345F" w:rsidRDefault="00384C43" w:rsidP="00F73F5C">
            <w:pPr>
              <w:pStyle w:val="TableText"/>
              <w:rPr>
                <w:rFonts w:cs="Times New Roman"/>
              </w:rPr>
            </w:pPr>
            <w:r w:rsidRPr="00C7345F">
              <w:t>252</w:t>
            </w:r>
          </w:p>
        </w:tc>
        <w:tc>
          <w:tcPr>
            <w:tcW w:w="720" w:type="dxa"/>
            <w:tcBorders>
              <w:top w:val="single" w:sz="4" w:space="0" w:color="auto"/>
              <w:bottom w:val="nil"/>
            </w:tcBorders>
            <w:vAlign w:val="bottom"/>
            <w:hideMark/>
          </w:tcPr>
          <w:p w14:paraId="65FD41E3" w14:textId="77777777" w:rsidR="00384C43" w:rsidRPr="00C7345F" w:rsidRDefault="00384C43" w:rsidP="00F73F5C">
            <w:pPr>
              <w:pStyle w:val="TableText"/>
              <w:rPr>
                <w:rFonts w:cs="Times New Roman"/>
              </w:rPr>
            </w:pPr>
            <w:r w:rsidRPr="00C7345F">
              <w:t>126</w:t>
            </w:r>
          </w:p>
        </w:tc>
        <w:tc>
          <w:tcPr>
            <w:tcW w:w="720" w:type="dxa"/>
            <w:tcBorders>
              <w:top w:val="single" w:sz="4" w:space="0" w:color="auto"/>
              <w:bottom w:val="nil"/>
            </w:tcBorders>
            <w:vAlign w:val="bottom"/>
            <w:hideMark/>
          </w:tcPr>
          <w:p w14:paraId="3FD59D79" w14:textId="77777777" w:rsidR="00384C43" w:rsidRPr="00C7345F" w:rsidRDefault="00384C43" w:rsidP="00F73F5C">
            <w:pPr>
              <w:pStyle w:val="TableText"/>
              <w:rPr>
                <w:rFonts w:cs="Times New Roman"/>
              </w:rPr>
            </w:pPr>
            <w:r w:rsidRPr="00C7345F">
              <w:t>82</w:t>
            </w:r>
          </w:p>
        </w:tc>
        <w:tc>
          <w:tcPr>
            <w:tcW w:w="720" w:type="dxa"/>
            <w:tcBorders>
              <w:top w:val="single" w:sz="4" w:space="0" w:color="auto"/>
              <w:bottom w:val="nil"/>
            </w:tcBorders>
            <w:vAlign w:val="bottom"/>
            <w:hideMark/>
          </w:tcPr>
          <w:p w14:paraId="0106F60A" w14:textId="77777777" w:rsidR="00384C43" w:rsidRPr="00C7345F" w:rsidRDefault="00384C43" w:rsidP="00F73F5C">
            <w:pPr>
              <w:pStyle w:val="TableText"/>
              <w:rPr>
                <w:rFonts w:cs="Times New Roman"/>
              </w:rPr>
            </w:pPr>
            <w:r w:rsidRPr="00C7345F">
              <w:t>3</w:t>
            </w:r>
          </w:p>
        </w:tc>
        <w:tc>
          <w:tcPr>
            <w:tcW w:w="720" w:type="dxa"/>
            <w:tcBorders>
              <w:top w:val="single" w:sz="4" w:space="0" w:color="auto"/>
              <w:bottom w:val="nil"/>
            </w:tcBorders>
            <w:vAlign w:val="bottom"/>
            <w:hideMark/>
          </w:tcPr>
          <w:p w14:paraId="03199143" w14:textId="77777777" w:rsidR="00384C43" w:rsidRPr="00C7345F" w:rsidRDefault="00384C43" w:rsidP="00F73F5C">
            <w:pPr>
              <w:pStyle w:val="TableText"/>
              <w:rPr>
                <w:rFonts w:cs="Times New Roman"/>
              </w:rPr>
            </w:pPr>
            <w:r w:rsidRPr="00C7345F">
              <w:t>15</w:t>
            </w:r>
          </w:p>
        </w:tc>
      </w:tr>
      <w:tr w:rsidR="00384C43" w:rsidRPr="00C7345F" w14:paraId="49A098A3" w14:textId="77777777" w:rsidTr="00F73F5C">
        <w:tc>
          <w:tcPr>
            <w:tcW w:w="4608" w:type="dxa"/>
            <w:tcBorders>
              <w:top w:val="nil"/>
              <w:bottom w:val="single" w:sz="4" w:space="0" w:color="auto"/>
            </w:tcBorders>
            <w:hideMark/>
          </w:tcPr>
          <w:p w14:paraId="517A0723"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5170B6B5" w14:textId="77777777" w:rsidR="00384C43" w:rsidRPr="00C7345F" w:rsidRDefault="00384C43" w:rsidP="00F73F5C">
            <w:pPr>
              <w:pStyle w:val="TableText"/>
              <w:rPr>
                <w:rFonts w:cs="Times New Roman"/>
                <w:color w:val="000000" w:themeColor="text1"/>
              </w:rPr>
            </w:pPr>
            <w:r w:rsidRPr="00C7345F">
              <w:t>1,921</w:t>
            </w:r>
          </w:p>
        </w:tc>
        <w:tc>
          <w:tcPr>
            <w:tcW w:w="720" w:type="dxa"/>
            <w:tcBorders>
              <w:top w:val="nil"/>
              <w:bottom w:val="single" w:sz="4" w:space="0" w:color="auto"/>
            </w:tcBorders>
            <w:vAlign w:val="bottom"/>
            <w:hideMark/>
          </w:tcPr>
          <w:p w14:paraId="6C1E1B30" w14:textId="77777777" w:rsidR="00384C43" w:rsidRPr="00C7345F" w:rsidRDefault="00384C43" w:rsidP="00F73F5C">
            <w:pPr>
              <w:pStyle w:val="TableText"/>
              <w:rPr>
                <w:rFonts w:cs="Times New Roman"/>
                <w:color w:val="000000" w:themeColor="text1"/>
              </w:rPr>
            </w:pPr>
            <w:r w:rsidRPr="00C7345F">
              <w:t>341</w:t>
            </w:r>
          </w:p>
        </w:tc>
        <w:tc>
          <w:tcPr>
            <w:tcW w:w="720" w:type="dxa"/>
            <w:tcBorders>
              <w:top w:val="nil"/>
              <w:bottom w:val="single" w:sz="4" w:space="0" w:color="auto"/>
            </w:tcBorders>
            <w:vAlign w:val="bottom"/>
            <w:hideMark/>
          </w:tcPr>
          <w:p w14:paraId="5A05EDAF" w14:textId="77777777" w:rsidR="00384C43" w:rsidRPr="00C7345F" w:rsidRDefault="00384C43" w:rsidP="00F73F5C">
            <w:pPr>
              <w:pStyle w:val="TableText"/>
              <w:rPr>
                <w:rFonts w:cs="Times New Roman"/>
                <w:color w:val="000000" w:themeColor="text1"/>
              </w:rPr>
            </w:pPr>
            <w:r w:rsidRPr="00C7345F">
              <w:t>143</w:t>
            </w:r>
          </w:p>
        </w:tc>
        <w:tc>
          <w:tcPr>
            <w:tcW w:w="720" w:type="dxa"/>
            <w:tcBorders>
              <w:top w:val="nil"/>
              <w:bottom w:val="single" w:sz="4" w:space="0" w:color="auto"/>
            </w:tcBorders>
            <w:vAlign w:val="bottom"/>
            <w:hideMark/>
          </w:tcPr>
          <w:p w14:paraId="307C261F" w14:textId="77777777" w:rsidR="00384C43" w:rsidRPr="00C7345F" w:rsidRDefault="00384C43" w:rsidP="00F73F5C">
            <w:pPr>
              <w:pStyle w:val="TableText"/>
              <w:rPr>
                <w:rFonts w:cs="Times New Roman"/>
                <w:color w:val="000000" w:themeColor="text1"/>
              </w:rPr>
            </w:pPr>
            <w:r w:rsidRPr="00C7345F">
              <w:t>55</w:t>
            </w:r>
          </w:p>
        </w:tc>
        <w:tc>
          <w:tcPr>
            <w:tcW w:w="720" w:type="dxa"/>
            <w:tcBorders>
              <w:top w:val="nil"/>
              <w:bottom w:val="single" w:sz="4" w:space="0" w:color="auto"/>
            </w:tcBorders>
            <w:vAlign w:val="bottom"/>
            <w:hideMark/>
          </w:tcPr>
          <w:p w14:paraId="25CF3B0C" w14:textId="77777777" w:rsidR="00384C43" w:rsidRPr="00C7345F" w:rsidRDefault="00384C43" w:rsidP="00F73F5C">
            <w:pPr>
              <w:pStyle w:val="TableText"/>
              <w:rPr>
                <w:rFonts w:cs="Times New Roman"/>
                <w:color w:val="000000" w:themeColor="text1"/>
              </w:rPr>
            </w:pPr>
            <w:r w:rsidRPr="00C7345F">
              <w:t>15</w:t>
            </w:r>
          </w:p>
        </w:tc>
        <w:tc>
          <w:tcPr>
            <w:tcW w:w="720" w:type="dxa"/>
            <w:tcBorders>
              <w:top w:val="nil"/>
              <w:bottom w:val="single" w:sz="4" w:space="0" w:color="auto"/>
            </w:tcBorders>
            <w:vAlign w:val="bottom"/>
            <w:hideMark/>
          </w:tcPr>
          <w:p w14:paraId="1A18EF4A" w14:textId="77777777" w:rsidR="00384C43" w:rsidRPr="00C7345F" w:rsidRDefault="00384C43" w:rsidP="00F73F5C">
            <w:pPr>
              <w:pStyle w:val="TableText"/>
              <w:rPr>
                <w:rFonts w:cs="Times New Roman"/>
                <w:color w:val="000000" w:themeColor="text1"/>
              </w:rPr>
            </w:pPr>
            <w:r w:rsidRPr="00C7345F">
              <w:t>30</w:t>
            </w:r>
          </w:p>
        </w:tc>
      </w:tr>
      <w:tr w:rsidR="00384C43" w:rsidRPr="00C7345F" w14:paraId="1AF88DC4" w14:textId="77777777" w:rsidTr="00F73F5C">
        <w:tc>
          <w:tcPr>
            <w:tcW w:w="4608" w:type="dxa"/>
            <w:tcBorders>
              <w:top w:val="single" w:sz="4" w:space="0" w:color="auto"/>
            </w:tcBorders>
          </w:tcPr>
          <w:p w14:paraId="310C8C3E"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496CF6FF" w14:textId="77777777" w:rsidR="00384C43" w:rsidRPr="00C7345F" w:rsidRDefault="00384C43" w:rsidP="00F73F5C">
            <w:pPr>
              <w:pStyle w:val="TableText"/>
              <w:rPr>
                <w:rFonts w:cs="Times New Roman"/>
              </w:rPr>
            </w:pPr>
            <w:r w:rsidRPr="00C7345F">
              <w:t>57</w:t>
            </w:r>
          </w:p>
        </w:tc>
        <w:tc>
          <w:tcPr>
            <w:tcW w:w="720" w:type="dxa"/>
            <w:tcBorders>
              <w:top w:val="single" w:sz="4" w:space="0" w:color="auto"/>
            </w:tcBorders>
            <w:vAlign w:val="bottom"/>
          </w:tcPr>
          <w:p w14:paraId="744C719F" w14:textId="77777777" w:rsidR="00384C43" w:rsidRPr="00C7345F" w:rsidRDefault="00384C43" w:rsidP="00F73F5C">
            <w:pPr>
              <w:pStyle w:val="TableText"/>
              <w:rPr>
                <w:rFonts w:cs="Times New Roman"/>
              </w:rPr>
            </w:pPr>
            <w:r w:rsidRPr="00C7345F">
              <w:t>345</w:t>
            </w:r>
          </w:p>
        </w:tc>
        <w:tc>
          <w:tcPr>
            <w:tcW w:w="720" w:type="dxa"/>
            <w:tcBorders>
              <w:top w:val="single" w:sz="4" w:space="0" w:color="auto"/>
            </w:tcBorders>
            <w:vAlign w:val="bottom"/>
          </w:tcPr>
          <w:p w14:paraId="33AFCA90" w14:textId="77777777" w:rsidR="00384C43" w:rsidRPr="00C7345F" w:rsidRDefault="00384C43" w:rsidP="00F73F5C">
            <w:pPr>
              <w:pStyle w:val="TableText"/>
              <w:rPr>
                <w:rFonts w:cs="Times New Roman"/>
              </w:rPr>
            </w:pPr>
            <w:r w:rsidRPr="00C7345F">
              <w:t>158</w:t>
            </w:r>
          </w:p>
        </w:tc>
        <w:tc>
          <w:tcPr>
            <w:tcW w:w="720" w:type="dxa"/>
            <w:tcBorders>
              <w:top w:val="single" w:sz="4" w:space="0" w:color="auto"/>
            </w:tcBorders>
            <w:vAlign w:val="bottom"/>
          </w:tcPr>
          <w:p w14:paraId="79FABC11" w14:textId="77777777" w:rsidR="00384C43" w:rsidRPr="00C7345F" w:rsidRDefault="00384C43" w:rsidP="00F73F5C">
            <w:pPr>
              <w:pStyle w:val="TableText"/>
              <w:rPr>
                <w:rFonts w:cs="Times New Roman"/>
              </w:rPr>
            </w:pPr>
            <w:r w:rsidRPr="00C7345F">
              <w:t>44</w:t>
            </w:r>
          </w:p>
        </w:tc>
        <w:tc>
          <w:tcPr>
            <w:tcW w:w="720" w:type="dxa"/>
            <w:tcBorders>
              <w:top w:val="single" w:sz="4" w:space="0" w:color="auto"/>
            </w:tcBorders>
            <w:vAlign w:val="bottom"/>
          </w:tcPr>
          <w:p w14:paraId="230DDC80" w14:textId="77777777" w:rsidR="00384C43" w:rsidRPr="00C7345F" w:rsidRDefault="00384C43" w:rsidP="00F73F5C">
            <w:pPr>
              <w:pStyle w:val="TableText"/>
              <w:rPr>
                <w:rFonts w:cs="Times New Roman"/>
              </w:rPr>
            </w:pPr>
            <w:r w:rsidRPr="00C7345F">
              <w:t>19</w:t>
            </w:r>
          </w:p>
        </w:tc>
        <w:tc>
          <w:tcPr>
            <w:tcW w:w="720" w:type="dxa"/>
            <w:tcBorders>
              <w:top w:val="single" w:sz="4" w:space="0" w:color="auto"/>
            </w:tcBorders>
            <w:vAlign w:val="bottom"/>
          </w:tcPr>
          <w:p w14:paraId="65D0EBF2" w14:textId="77777777" w:rsidR="00384C43" w:rsidRPr="00C7345F" w:rsidRDefault="00384C43" w:rsidP="00F73F5C">
            <w:pPr>
              <w:pStyle w:val="TableText"/>
              <w:rPr>
                <w:rFonts w:cs="Times New Roman"/>
              </w:rPr>
            </w:pPr>
            <w:r w:rsidRPr="00C7345F">
              <w:t>37</w:t>
            </w:r>
          </w:p>
        </w:tc>
      </w:tr>
      <w:tr w:rsidR="00384C43" w:rsidRPr="00C7345F" w14:paraId="660CD5FC" w14:textId="77777777" w:rsidTr="00F73F5C">
        <w:tc>
          <w:tcPr>
            <w:tcW w:w="4608" w:type="dxa"/>
            <w:tcBorders>
              <w:bottom w:val="nil"/>
            </w:tcBorders>
          </w:tcPr>
          <w:p w14:paraId="4C634C6D"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1877E298" w14:textId="77777777" w:rsidR="00384C43" w:rsidRPr="00C7345F" w:rsidRDefault="00384C43" w:rsidP="00F73F5C">
            <w:pPr>
              <w:pStyle w:val="TableText"/>
              <w:rPr>
                <w:rFonts w:cs="Times New Roman"/>
                <w:color w:val="000000" w:themeColor="text1"/>
              </w:rPr>
            </w:pPr>
            <w:r w:rsidRPr="00C7345F">
              <w:t>15</w:t>
            </w:r>
          </w:p>
        </w:tc>
        <w:tc>
          <w:tcPr>
            <w:tcW w:w="720" w:type="dxa"/>
            <w:tcBorders>
              <w:bottom w:val="nil"/>
            </w:tcBorders>
            <w:vAlign w:val="bottom"/>
          </w:tcPr>
          <w:p w14:paraId="4A3C9166" w14:textId="77777777" w:rsidR="00384C43" w:rsidRPr="00C7345F" w:rsidRDefault="00384C43" w:rsidP="00F73F5C">
            <w:pPr>
              <w:pStyle w:val="TableText"/>
              <w:rPr>
                <w:rFonts w:cs="Times New Roman"/>
                <w:color w:val="000000" w:themeColor="text1"/>
              </w:rPr>
            </w:pPr>
            <w:r w:rsidRPr="00C7345F">
              <w:t>150</w:t>
            </w:r>
          </w:p>
        </w:tc>
        <w:tc>
          <w:tcPr>
            <w:tcW w:w="720" w:type="dxa"/>
            <w:tcBorders>
              <w:bottom w:val="nil"/>
            </w:tcBorders>
            <w:vAlign w:val="bottom"/>
          </w:tcPr>
          <w:p w14:paraId="10A2C808"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4FE08371" w14:textId="77777777" w:rsidR="00384C43" w:rsidRPr="00C7345F" w:rsidRDefault="00384C43" w:rsidP="00F73F5C">
            <w:pPr>
              <w:pStyle w:val="TableText"/>
              <w:rPr>
                <w:rFonts w:cs="Times New Roman"/>
                <w:color w:val="000000" w:themeColor="text1"/>
              </w:rPr>
            </w:pPr>
            <w:r w:rsidRPr="00C7345F">
              <w:t>100</w:t>
            </w:r>
          </w:p>
        </w:tc>
        <w:tc>
          <w:tcPr>
            <w:tcW w:w="720" w:type="dxa"/>
            <w:tcBorders>
              <w:bottom w:val="nil"/>
            </w:tcBorders>
            <w:vAlign w:val="bottom"/>
          </w:tcPr>
          <w:p w14:paraId="731F6A27"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17384DC9" w14:textId="77777777" w:rsidR="00384C43" w:rsidRPr="00C7345F" w:rsidRDefault="00384C43" w:rsidP="00F73F5C">
            <w:pPr>
              <w:pStyle w:val="TableText"/>
              <w:rPr>
                <w:rFonts w:cs="Times New Roman"/>
                <w:color w:val="000000" w:themeColor="text1"/>
              </w:rPr>
            </w:pPr>
            <w:r w:rsidRPr="00C7345F">
              <w:t>0</w:t>
            </w:r>
          </w:p>
        </w:tc>
      </w:tr>
      <w:tr w:rsidR="00384C43" w:rsidRPr="00C7345F" w14:paraId="5ABE92FD" w14:textId="77777777" w:rsidTr="00F73F5C">
        <w:tc>
          <w:tcPr>
            <w:tcW w:w="4608" w:type="dxa"/>
            <w:tcBorders>
              <w:top w:val="nil"/>
              <w:bottom w:val="single" w:sz="4" w:space="0" w:color="auto"/>
            </w:tcBorders>
          </w:tcPr>
          <w:p w14:paraId="157A06B5"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055FFF49" w14:textId="77777777" w:rsidR="00384C43" w:rsidRPr="00C7345F" w:rsidRDefault="00384C43" w:rsidP="00F73F5C">
            <w:pPr>
              <w:pStyle w:val="TableText"/>
              <w:rPr>
                <w:rFonts w:cs="Times New Roman"/>
              </w:rPr>
            </w:pPr>
            <w:r w:rsidRPr="00C7345F">
              <w:t>1,903</w:t>
            </w:r>
          </w:p>
        </w:tc>
        <w:tc>
          <w:tcPr>
            <w:tcW w:w="720" w:type="dxa"/>
            <w:tcBorders>
              <w:top w:val="nil"/>
              <w:bottom w:val="single" w:sz="4" w:space="0" w:color="auto"/>
            </w:tcBorders>
            <w:vAlign w:val="bottom"/>
          </w:tcPr>
          <w:p w14:paraId="4ED14978" w14:textId="77777777" w:rsidR="00384C43" w:rsidRPr="00C7345F" w:rsidRDefault="00384C43" w:rsidP="00F73F5C">
            <w:pPr>
              <w:pStyle w:val="TableText"/>
            </w:pPr>
            <w:r w:rsidRPr="00C7345F">
              <w:t>339</w:t>
            </w:r>
          </w:p>
        </w:tc>
        <w:tc>
          <w:tcPr>
            <w:tcW w:w="720" w:type="dxa"/>
            <w:tcBorders>
              <w:top w:val="nil"/>
              <w:bottom w:val="single" w:sz="4" w:space="0" w:color="auto"/>
            </w:tcBorders>
            <w:vAlign w:val="bottom"/>
          </w:tcPr>
          <w:p w14:paraId="4DFC520A" w14:textId="77777777" w:rsidR="00384C43" w:rsidRPr="00C7345F" w:rsidRDefault="00384C43" w:rsidP="00F73F5C">
            <w:pPr>
              <w:pStyle w:val="TableText"/>
            </w:pPr>
            <w:r w:rsidRPr="00C7345F">
              <w:t>143</w:t>
            </w:r>
          </w:p>
        </w:tc>
        <w:tc>
          <w:tcPr>
            <w:tcW w:w="720" w:type="dxa"/>
            <w:tcBorders>
              <w:top w:val="nil"/>
              <w:bottom w:val="single" w:sz="4" w:space="0" w:color="auto"/>
            </w:tcBorders>
            <w:vAlign w:val="bottom"/>
          </w:tcPr>
          <w:p w14:paraId="63E4347B" w14:textId="77777777" w:rsidR="00384C43" w:rsidRPr="00C7345F" w:rsidRDefault="00384C43" w:rsidP="00F73F5C">
            <w:pPr>
              <w:pStyle w:val="TableText"/>
            </w:pPr>
            <w:r w:rsidRPr="00C7345F">
              <w:t>56</w:t>
            </w:r>
          </w:p>
        </w:tc>
        <w:tc>
          <w:tcPr>
            <w:tcW w:w="720" w:type="dxa"/>
            <w:tcBorders>
              <w:top w:val="nil"/>
              <w:bottom w:val="single" w:sz="4" w:space="0" w:color="auto"/>
            </w:tcBorders>
            <w:vAlign w:val="bottom"/>
          </w:tcPr>
          <w:p w14:paraId="44BE2D46" w14:textId="77777777" w:rsidR="00384C43" w:rsidRPr="00C7345F" w:rsidRDefault="00384C43" w:rsidP="00F73F5C">
            <w:pPr>
              <w:pStyle w:val="TableText"/>
            </w:pPr>
            <w:r w:rsidRPr="00C7345F">
              <w:t>15</w:t>
            </w:r>
          </w:p>
        </w:tc>
        <w:tc>
          <w:tcPr>
            <w:tcW w:w="720" w:type="dxa"/>
            <w:tcBorders>
              <w:top w:val="nil"/>
              <w:bottom w:val="single" w:sz="4" w:space="0" w:color="auto"/>
            </w:tcBorders>
            <w:vAlign w:val="bottom"/>
          </w:tcPr>
          <w:p w14:paraId="4EDBA10F" w14:textId="77777777" w:rsidR="00384C43" w:rsidRPr="00C7345F" w:rsidRDefault="00384C43" w:rsidP="00F73F5C">
            <w:pPr>
              <w:pStyle w:val="TableText"/>
            </w:pPr>
            <w:r w:rsidRPr="00C7345F">
              <w:t>29</w:t>
            </w:r>
          </w:p>
        </w:tc>
      </w:tr>
      <w:tr w:rsidR="00384C43" w:rsidRPr="00C7345F" w14:paraId="547839DC" w14:textId="77777777" w:rsidTr="00F73F5C">
        <w:tc>
          <w:tcPr>
            <w:tcW w:w="4608" w:type="dxa"/>
            <w:tcBorders>
              <w:top w:val="single" w:sz="4" w:space="0" w:color="auto"/>
              <w:bottom w:val="nil"/>
            </w:tcBorders>
          </w:tcPr>
          <w:p w14:paraId="5C19EC3E"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6988FBC9" w14:textId="77777777" w:rsidR="00384C43" w:rsidRPr="00C7345F" w:rsidRDefault="00384C43" w:rsidP="00F73F5C">
            <w:pPr>
              <w:pStyle w:val="TableText"/>
            </w:pPr>
            <w:r w:rsidRPr="00C7345F">
              <w:t>0</w:t>
            </w:r>
          </w:p>
        </w:tc>
        <w:tc>
          <w:tcPr>
            <w:tcW w:w="720" w:type="dxa"/>
            <w:tcBorders>
              <w:top w:val="single" w:sz="4" w:space="0" w:color="auto"/>
              <w:bottom w:val="nil"/>
            </w:tcBorders>
            <w:vAlign w:val="bottom"/>
          </w:tcPr>
          <w:p w14:paraId="47303220"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1EFFC2E1"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54E3EFA1"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476CCEAD"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34419EDC" w14:textId="77777777" w:rsidR="00384C43" w:rsidRPr="00C7345F" w:rsidRDefault="00384C43" w:rsidP="00F73F5C">
            <w:pPr>
              <w:pStyle w:val="TableText"/>
            </w:pPr>
            <w:r w:rsidRPr="00C7345F">
              <w:t>N/A</w:t>
            </w:r>
          </w:p>
        </w:tc>
      </w:tr>
      <w:tr w:rsidR="00384C43" w:rsidRPr="00C7345F" w14:paraId="26A68067" w14:textId="77777777" w:rsidTr="00F73F5C">
        <w:tc>
          <w:tcPr>
            <w:tcW w:w="4608" w:type="dxa"/>
            <w:tcBorders>
              <w:top w:val="nil"/>
              <w:bottom w:val="single" w:sz="4" w:space="0" w:color="auto"/>
            </w:tcBorders>
          </w:tcPr>
          <w:p w14:paraId="235081E5"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6293E0EB" w14:textId="77777777" w:rsidR="00384C43" w:rsidRPr="00C7345F" w:rsidRDefault="00384C43" w:rsidP="00F73F5C">
            <w:pPr>
              <w:pStyle w:val="TableText"/>
            </w:pPr>
            <w:r w:rsidRPr="00C7345F">
              <w:t>1,944</w:t>
            </w:r>
          </w:p>
        </w:tc>
        <w:tc>
          <w:tcPr>
            <w:tcW w:w="720" w:type="dxa"/>
            <w:tcBorders>
              <w:top w:val="nil"/>
              <w:bottom w:val="single" w:sz="4" w:space="0" w:color="auto"/>
            </w:tcBorders>
            <w:vAlign w:val="bottom"/>
          </w:tcPr>
          <w:p w14:paraId="5E287016" w14:textId="77777777" w:rsidR="00384C43" w:rsidRPr="00C7345F" w:rsidRDefault="00384C43" w:rsidP="00F73F5C">
            <w:pPr>
              <w:pStyle w:val="TableText"/>
            </w:pPr>
            <w:r w:rsidRPr="00C7345F">
              <w:t>341</w:t>
            </w:r>
          </w:p>
        </w:tc>
        <w:tc>
          <w:tcPr>
            <w:tcW w:w="720" w:type="dxa"/>
            <w:tcBorders>
              <w:top w:val="nil"/>
              <w:bottom w:val="single" w:sz="4" w:space="0" w:color="auto"/>
            </w:tcBorders>
            <w:vAlign w:val="bottom"/>
          </w:tcPr>
          <w:p w14:paraId="5060D83A" w14:textId="77777777" w:rsidR="00384C43" w:rsidRPr="00C7345F" w:rsidRDefault="00384C43" w:rsidP="00F73F5C">
            <w:pPr>
              <w:pStyle w:val="TableText"/>
            </w:pPr>
            <w:r w:rsidRPr="00C7345F">
              <w:t>143</w:t>
            </w:r>
          </w:p>
        </w:tc>
        <w:tc>
          <w:tcPr>
            <w:tcW w:w="720" w:type="dxa"/>
            <w:tcBorders>
              <w:top w:val="nil"/>
              <w:bottom w:val="single" w:sz="4" w:space="0" w:color="auto"/>
            </w:tcBorders>
            <w:vAlign w:val="bottom"/>
          </w:tcPr>
          <w:p w14:paraId="2E5419EA" w14:textId="77777777" w:rsidR="00384C43" w:rsidRPr="00C7345F" w:rsidRDefault="00384C43" w:rsidP="00F73F5C">
            <w:pPr>
              <w:pStyle w:val="TableText"/>
            </w:pPr>
            <w:r w:rsidRPr="00C7345F">
              <w:t>55</w:t>
            </w:r>
          </w:p>
        </w:tc>
        <w:tc>
          <w:tcPr>
            <w:tcW w:w="720" w:type="dxa"/>
            <w:tcBorders>
              <w:top w:val="nil"/>
              <w:bottom w:val="single" w:sz="4" w:space="0" w:color="auto"/>
            </w:tcBorders>
            <w:vAlign w:val="bottom"/>
          </w:tcPr>
          <w:p w14:paraId="6B72EE9C" w14:textId="77777777" w:rsidR="00384C43" w:rsidRPr="00C7345F" w:rsidRDefault="00384C43" w:rsidP="00F73F5C">
            <w:pPr>
              <w:pStyle w:val="TableText"/>
            </w:pPr>
            <w:r w:rsidRPr="00C7345F">
              <w:t>15</w:t>
            </w:r>
          </w:p>
        </w:tc>
        <w:tc>
          <w:tcPr>
            <w:tcW w:w="720" w:type="dxa"/>
            <w:tcBorders>
              <w:top w:val="nil"/>
              <w:bottom w:val="single" w:sz="4" w:space="0" w:color="auto"/>
            </w:tcBorders>
            <w:vAlign w:val="bottom"/>
          </w:tcPr>
          <w:p w14:paraId="3338D740" w14:textId="77777777" w:rsidR="00384C43" w:rsidRPr="00C7345F" w:rsidRDefault="00384C43" w:rsidP="00F73F5C">
            <w:pPr>
              <w:pStyle w:val="TableText"/>
            </w:pPr>
            <w:r w:rsidRPr="00C7345F">
              <w:t>30</w:t>
            </w:r>
          </w:p>
        </w:tc>
      </w:tr>
      <w:tr w:rsidR="00384C43" w:rsidRPr="00C7345F" w14:paraId="675F3E6D" w14:textId="77777777" w:rsidTr="00F73F5C">
        <w:tc>
          <w:tcPr>
            <w:tcW w:w="4608" w:type="dxa"/>
            <w:tcBorders>
              <w:top w:val="single" w:sz="4" w:space="0" w:color="auto"/>
              <w:bottom w:val="nil"/>
            </w:tcBorders>
          </w:tcPr>
          <w:p w14:paraId="5C98B433"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6945FEFD" w14:textId="77777777" w:rsidR="00384C43" w:rsidRPr="00C7345F" w:rsidRDefault="00384C43" w:rsidP="00F73F5C">
            <w:pPr>
              <w:pStyle w:val="TableText"/>
              <w:rPr>
                <w:rFonts w:cs="Times New Roman"/>
              </w:rPr>
            </w:pPr>
            <w:r w:rsidRPr="00C7345F">
              <w:t>18</w:t>
            </w:r>
          </w:p>
        </w:tc>
        <w:tc>
          <w:tcPr>
            <w:tcW w:w="720" w:type="dxa"/>
            <w:tcBorders>
              <w:top w:val="single" w:sz="4" w:space="0" w:color="auto"/>
              <w:bottom w:val="nil"/>
            </w:tcBorders>
            <w:vAlign w:val="bottom"/>
          </w:tcPr>
          <w:p w14:paraId="3D54106B" w14:textId="77777777" w:rsidR="00384C43" w:rsidRPr="00C7345F" w:rsidRDefault="00384C43" w:rsidP="00F73F5C">
            <w:pPr>
              <w:pStyle w:val="TableText"/>
            </w:pPr>
            <w:r w:rsidRPr="00C7345F">
              <w:t>417</w:t>
            </w:r>
          </w:p>
        </w:tc>
        <w:tc>
          <w:tcPr>
            <w:tcW w:w="720" w:type="dxa"/>
            <w:tcBorders>
              <w:top w:val="single" w:sz="4" w:space="0" w:color="auto"/>
              <w:bottom w:val="nil"/>
            </w:tcBorders>
            <w:vAlign w:val="bottom"/>
          </w:tcPr>
          <w:p w14:paraId="5D06B0E9" w14:textId="77777777" w:rsidR="00384C43" w:rsidRPr="00C7345F" w:rsidRDefault="00384C43" w:rsidP="00F73F5C">
            <w:pPr>
              <w:pStyle w:val="TableText"/>
            </w:pPr>
            <w:r w:rsidRPr="00C7345F">
              <w:t>111</w:t>
            </w:r>
          </w:p>
        </w:tc>
        <w:tc>
          <w:tcPr>
            <w:tcW w:w="720" w:type="dxa"/>
            <w:tcBorders>
              <w:top w:val="single" w:sz="4" w:space="0" w:color="auto"/>
              <w:bottom w:val="nil"/>
            </w:tcBorders>
            <w:vAlign w:val="bottom"/>
          </w:tcPr>
          <w:p w14:paraId="64BDC4E4" w14:textId="77777777" w:rsidR="00384C43" w:rsidRPr="00C7345F" w:rsidRDefault="00384C43" w:rsidP="00F73F5C">
            <w:pPr>
              <w:pStyle w:val="TableText"/>
            </w:pPr>
            <w:r w:rsidRPr="00C7345F">
              <w:t>33</w:t>
            </w:r>
          </w:p>
        </w:tc>
        <w:tc>
          <w:tcPr>
            <w:tcW w:w="720" w:type="dxa"/>
            <w:tcBorders>
              <w:top w:val="single" w:sz="4" w:space="0" w:color="auto"/>
              <w:bottom w:val="nil"/>
            </w:tcBorders>
            <w:vAlign w:val="bottom"/>
          </w:tcPr>
          <w:p w14:paraId="5F374E65" w14:textId="77777777" w:rsidR="00384C43" w:rsidRPr="00C7345F" w:rsidRDefault="00384C43" w:rsidP="00F73F5C">
            <w:pPr>
              <w:pStyle w:val="TableText"/>
            </w:pPr>
            <w:r w:rsidRPr="00C7345F">
              <w:t>17</w:t>
            </w:r>
          </w:p>
        </w:tc>
        <w:tc>
          <w:tcPr>
            <w:tcW w:w="720" w:type="dxa"/>
            <w:tcBorders>
              <w:top w:val="single" w:sz="4" w:space="0" w:color="auto"/>
              <w:bottom w:val="nil"/>
            </w:tcBorders>
            <w:vAlign w:val="bottom"/>
          </w:tcPr>
          <w:p w14:paraId="67C76449" w14:textId="77777777" w:rsidR="00384C43" w:rsidRPr="00C7345F" w:rsidRDefault="00384C43" w:rsidP="00F73F5C">
            <w:pPr>
              <w:pStyle w:val="TableText"/>
            </w:pPr>
            <w:r w:rsidRPr="00C7345F">
              <w:t>50</w:t>
            </w:r>
          </w:p>
        </w:tc>
      </w:tr>
      <w:tr w:rsidR="00384C43" w:rsidRPr="00C7345F" w14:paraId="7C566167" w14:textId="77777777" w:rsidTr="00F73F5C">
        <w:tc>
          <w:tcPr>
            <w:tcW w:w="4608" w:type="dxa"/>
            <w:tcBorders>
              <w:top w:val="nil"/>
              <w:bottom w:val="single" w:sz="4" w:space="0" w:color="auto"/>
            </w:tcBorders>
          </w:tcPr>
          <w:p w14:paraId="4BEAC9BE"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094A5851" w14:textId="77777777" w:rsidR="00384C43" w:rsidRPr="00C7345F" w:rsidRDefault="00384C43" w:rsidP="00F73F5C">
            <w:pPr>
              <w:pStyle w:val="TableText"/>
              <w:rPr>
                <w:rFonts w:cs="Times New Roman"/>
              </w:rPr>
            </w:pPr>
            <w:r w:rsidRPr="00C7345F">
              <w:t>1,942</w:t>
            </w:r>
          </w:p>
        </w:tc>
        <w:tc>
          <w:tcPr>
            <w:tcW w:w="720" w:type="dxa"/>
            <w:tcBorders>
              <w:top w:val="nil"/>
              <w:bottom w:val="single" w:sz="4" w:space="0" w:color="auto"/>
            </w:tcBorders>
            <w:vAlign w:val="bottom"/>
          </w:tcPr>
          <w:p w14:paraId="042ACA2F" w14:textId="77777777" w:rsidR="00384C43" w:rsidRPr="00C7345F" w:rsidRDefault="00384C43" w:rsidP="00F73F5C">
            <w:pPr>
              <w:pStyle w:val="TableText"/>
            </w:pPr>
            <w:r w:rsidRPr="00C7345F">
              <w:t>338</w:t>
            </w:r>
          </w:p>
        </w:tc>
        <w:tc>
          <w:tcPr>
            <w:tcW w:w="720" w:type="dxa"/>
            <w:tcBorders>
              <w:top w:val="nil"/>
              <w:bottom w:val="single" w:sz="4" w:space="0" w:color="auto"/>
            </w:tcBorders>
            <w:vAlign w:val="bottom"/>
          </w:tcPr>
          <w:p w14:paraId="789B2DBC" w14:textId="77777777" w:rsidR="00384C43" w:rsidRPr="00C7345F" w:rsidRDefault="00384C43" w:rsidP="00F73F5C">
            <w:pPr>
              <w:pStyle w:val="TableText"/>
            </w:pPr>
            <w:r w:rsidRPr="00C7345F">
              <w:t>143</w:t>
            </w:r>
          </w:p>
        </w:tc>
        <w:tc>
          <w:tcPr>
            <w:tcW w:w="720" w:type="dxa"/>
            <w:tcBorders>
              <w:top w:val="nil"/>
              <w:bottom w:val="single" w:sz="4" w:space="0" w:color="auto"/>
            </w:tcBorders>
            <w:vAlign w:val="bottom"/>
          </w:tcPr>
          <w:p w14:paraId="74367C21" w14:textId="77777777" w:rsidR="00384C43" w:rsidRPr="00C7345F" w:rsidRDefault="00384C43" w:rsidP="00F73F5C">
            <w:pPr>
              <w:pStyle w:val="TableText"/>
            </w:pPr>
            <w:r w:rsidRPr="00C7345F">
              <w:t>56</w:t>
            </w:r>
          </w:p>
        </w:tc>
        <w:tc>
          <w:tcPr>
            <w:tcW w:w="720" w:type="dxa"/>
            <w:tcBorders>
              <w:top w:val="nil"/>
              <w:bottom w:val="single" w:sz="4" w:space="0" w:color="auto"/>
            </w:tcBorders>
            <w:vAlign w:val="bottom"/>
          </w:tcPr>
          <w:p w14:paraId="6945017C" w14:textId="77777777" w:rsidR="00384C43" w:rsidRPr="00C7345F" w:rsidRDefault="00384C43" w:rsidP="00F73F5C">
            <w:pPr>
              <w:pStyle w:val="TableText"/>
            </w:pPr>
            <w:r w:rsidRPr="00C7345F">
              <w:t>15</w:t>
            </w:r>
          </w:p>
        </w:tc>
        <w:tc>
          <w:tcPr>
            <w:tcW w:w="720" w:type="dxa"/>
            <w:tcBorders>
              <w:top w:val="nil"/>
              <w:bottom w:val="single" w:sz="4" w:space="0" w:color="auto"/>
            </w:tcBorders>
            <w:vAlign w:val="bottom"/>
          </w:tcPr>
          <w:p w14:paraId="1756E9DC" w14:textId="77777777" w:rsidR="00384C43" w:rsidRPr="00C7345F" w:rsidRDefault="00384C43" w:rsidP="00F73F5C">
            <w:pPr>
              <w:pStyle w:val="TableText"/>
            </w:pPr>
            <w:r w:rsidRPr="00C7345F">
              <w:t>29</w:t>
            </w:r>
          </w:p>
        </w:tc>
      </w:tr>
      <w:tr w:rsidR="00384C43" w:rsidRPr="00C7345F" w14:paraId="33A0BC9E" w14:textId="77777777" w:rsidTr="00F73F5C">
        <w:tc>
          <w:tcPr>
            <w:tcW w:w="4608" w:type="dxa"/>
            <w:tcBorders>
              <w:top w:val="single" w:sz="4" w:space="0" w:color="auto"/>
            </w:tcBorders>
          </w:tcPr>
          <w:p w14:paraId="18E3AD5F"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717EE036" w14:textId="77777777" w:rsidR="00384C43" w:rsidRPr="00C7345F" w:rsidRDefault="00384C43" w:rsidP="00F73F5C">
            <w:pPr>
              <w:pStyle w:val="TableText"/>
              <w:rPr>
                <w:rFonts w:cs="Times New Roman"/>
              </w:rPr>
            </w:pPr>
            <w:r w:rsidRPr="00C7345F">
              <w:t>146</w:t>
            </w:r>
          </w:p>
        </w:tc>
        <w:tc>
          <w:tcPr>
            <w:tcW w:w="720" w:type="dxa"/>
            <w:tcBorders>
              <w:top w:val="single" w:sz="4" w:space="0" w:color="auto"/>
            </w:tcBorders>
            <w:vAlign w:val="bottom"/>
          </w:tcPr>
          <w:p w14:paraId="2B6C7B7E" w14:textId="77777777" w:rsidR="00384C43" w:rsidRPr="00C7345F" w:rsidRDefault="00384C43" w:rsidP="00F73F5C">
            <w:pPr>
              <w:pStyle w:val="TableText"/>
            </w:pPr>
            <w:r w:rsidRPr="00C7345F">
              <w:t>321</w:t>
            </w:r>
          </w:p>
        </w:tc>
        <w:tc>
          <w:tcPr>
            <w:tcW w:w="720" w:type="dxa"/>
            <w:tcBorders>
              <w:top w:val="single" w:sz="4" w:space="0" w:color="auto"/>
            </w:tcBorders>
            <w:vAlign w:val="bottom"/>
          </w:tcPr>
          <w:p w14:paraId="7BCA5E9F" w14:textId="77777777" w:rsidR="00384C43" w:rsidRPr="00C7345F" w:rsidRDefault="00384C43" w:rsidP="00F73F5C">
            <w:pPr>
              <w:pStyle w:val="TableText"/>
            </w:pPr>
            <w:r w:rsidRPr="00C7345F">
              <w:t>134</w:t>
            </w:r>
          </w:p>
        </w:tc>
        <w:tc>
          <w:tcPr>
            <w:tcW w:w="720" w:type="dxa"/>
            <w:tcBorders>
              <w:top w:val="single" w:sz="4" w:space="0" w:color="auto"/>
            </w:tcBorders>
            <w:vAlign w:val="bottom"/>
          </w:tcPr>
          <w:p w14:paraId="1D9CEF67" w14:textId="77777777" w:rsidR="00384C43" w:rsidRPr="00C7345F" w:rsidRDefault="00384C43" w:rsidP="00F73F5C">
            <w:pPr>
              <w:pStyle w:val="TableText"/>
            </w:pPr>
            <w:r w:rsidRPr="00C7345F">
              <w:t>59</w:t>
            </w:r>
          </w:p>
        </w:tc>
        <w:tc>
          <w:tcPr>
            <w:tcW w:w="720" w:type="dxa"/>
            <w:tcBorders>
              <w:top w:val="single" w:sz="4" w:space="0" w:color="auto"/>
            </w:tcBorders>
            <w:vAlign w:val="bottom"/>
          </w:tcPr>
          <w:p w14:paraId="2898FCCA" w14:textId="77777777" w:rsidR="00384C43" w:rsidRPr="00C7345F" w:rsidRDefault="00384C43" w:rsidP="00F73F5C">
            <w:pPr>
              <w:pStyle w:val="TableText"/>
            </w:pPr>
            <w:r w:rsidRPr="00C7345F">
              <w:t>20</w:t>
            </w:r>
          </w:p>
        </w:tc>
        <w:tc>
          <w:tcPr>
            <w:tcW w:w="720" w:type="dxa"/>
            <w:tcBorders>
              <w:top w:val="single" w:sz="4" w:space="0" w:color="auto"/>
            </w:tcBorders>
            <w:vAlign w:val="bottom"/>
          </w:tcPr>
          <w:p w14:paraId="102697F8" w14:textId="77777777" w:rsidR="00384C43" w:rsidRPr="00C7345F" w:rsidRDefault="00384C43" w:rsidP="00F73F5C">
            <w:pPr>
              <w:pStyle w:val="TableText"/>
            </w:pPr>
            <w:r w:rsidRPr="00C7345F">
              <w:t>21</w:t>
            </w:r>
          </w:p>
        </w:tc>
      </w:tr>
      <w:tr w:rsidR="00384C43" w:rsidRPr="00C7345F" w14:paraId="7E376145" w14:textId="77777777" w:rsidTr="00F73F5C">
        <w:tc>
          <w:tcPr>
            <w:tcW w:w="4608" w:type="dxa"/>
          </w:tcPr>
          <w:p w14:paraId="3870C3BA" w14:textId="77777777" w:rsidR="00384C43" w:rsidRPr="00C7345F" w:rsidRDefault="00384C43" w:rsidP="00F73F5C">
            <w:pPr>
              <w:pStyle w:val="TableText"/>
            </w:pPr>
            <w:r w:rsidRPr="00C7345F">
              <w:t>Not homeless</w:t>
            </w:r>
          </w:p>
        </w:tc>
        <w:tc>
          <w:tcPr>
            <w:tcW w:w="1152" w:type="dxa"/>
            <w:vAlign w:val="bottom"/>
          </w:tcPr>
          <w:p w14:paraId="5911979A" w14:textId="77777777" w:rsidR="00384C43" w:rsidRPr="00C7345F" w:rsidRDefault="00384C43" w:rsidP="00F73F5C">
            <w:pPr>
              <w:pStyle w:val="TableText"/>
              <w:rPr>
                <w:rFonts w:cs="Times New Roman"/>
              </w:rPr>
            </w:pPr>
            <w:r w:rsidRPr="00C7345F">
              <w:t>1,814</w:t>
            </w:r>
          </w:p>
        </w:tc>
        <w:tc>
          <w:tcPr>
            <w:tcW w:w="720" w:type="dxa"/>
            <w:vAlign w:val="bottom"/>
          </w:tcPr>
          <w:p w14:paraId="12F1D167" w14:textId="77777777" w:rsidR="00384C43" w:rsidRPr="00C7345F" w:rsidRDefault="00384C43" w:rsidP="00F73F5C">
            <w:pPr>
              <w:pStyle w:val="TableText"/>
            </w:pPr>
            <w:r w:rsidRPr="00C7345F">
              <w:t>340</w:t>
            </w:r>
          </w:p>
        </w:tc>
        <w:tc>
          <w:tcPr>
            <w:tcW w:w="720" w:type="dxa"/>
            <w:vAlign w:val="bottom"/>
          </w:tcPr>
          <w:p w14:paraId="61FB29D1" w14:textId="77777777" w:rsidR="00384C43" w:rsidRPr="00C7345F" w:rsidRDefault="00384C43" w:rsidP="00F73F5C">
            <w:pPr>
              <w:pStyle w:val="TableText"/>
            </w:pPr>
            <w:r w:rsidRPr="00C7345F">
              <w:t>144</w:t>
            </w:r>
          </w:p>
        </w:tc>
        <w:tc>
          <w:tcPr>
            <w:tcW w:w="720" w:type="dxa"/>
            <w:vAlign w:val="bottom"/>
          </w:tcPr>
          <w:p w14:paraId="7B80291D" w14:textId="77777777" w:rsidR="00384C43" w:rsidRPr="00C7345F" w:rsidRDefault="00384C43" w:rsidP="00F73F5C">
            <w:pPr>
              <w:pStyle w:val="TableText"/>
            </w:pPr>
            <w:r w:rsidRPr="00C7345F">
              <w:t>55</w:t>
            </w:r>
          </w:p>
        </w:tc>
        <w:tc>
          <w:tcPr>
            <w:tcW w:w="720" w:type="dxa"/>
            <w:vAlign w:val="bottom"/>
          </w:tcPr>
          <w:p w14:paraId="7EB636D7" w14:textId="77777777" w:rsidR="00384C43" w:rsidRPr="00C7345F" w:rsidRDefault="00384C43" w:rsidP="00F73F5C">
            <w:pPr>
              <w:pStyle w:val="TableText"/>
            </w:pPr>
            <w:r w:rsidRPr="00C7345F">
              <w:t>15</w:t>
            </w:r>
          </w:p>
        </w:tc>
        <w:tc>
          <w:tcPr>
            <w:tcW w:w="720" w:type="dxa"/>
            <w:vAlign w:val="bottom"/>
          </w:tcPr>
          <w:p w14:paraId="2F62D94E" w14:textId="77777777" w:rsidR="00384C43" w:rsidRPr="00C7345F" w:rsidRDefault="00384C43" w:rsidP="00F73F5C">
            <w:pPr>
              <w:pStyle w:val="TableText"/>
            </w:pPr>
            <w:r w:rsidRPr="00C7345F">
              <w:t>30</w:t>
            </w:r>
          </w:p>
        </w:tc>
      </w:tr>
    </w:tbl>
    <w:p w14:paraId="2D9B8F66" w14:textId="77777777" w:rsidR="00384C43" w:rsidRPr="00C7345F" w:rsidRDefault="00384C43" w:rsidP="00F73F5C">
      <w:pPr>
        <w:pStyle w:val="Caption"/>
      </w:pPr>
      <w:bookmarkStart w:id="738" w:name="_Toc134621986"/>
      <w:r w:rsidRPr="00C7345F">
        <w:lastRenderedPageBreak/>
        <w:t>Table 4.D.</w:t>
      </w:r>
      <w:r w:rsidRPr="00C7345F">
        <w:fldChar w:fldCharType="begin"/>
      </w:r>
      <w:r w:rsidRPr="00C7345F">
        <w:instrText>SEQ Table_4.D. \* ARABIC</w:instrText>
      </w:r>
      <w:r w:rsidRPr="00C7345F">
        <w:fldChar w:fldCharType="separate"/>
      </w:r>
      <w:r w:rsidRPr="00C7345F">
        <w:t>36</w:t>
      </w:r>
      <w:r w:rsidRPr="00C7345F">
        <w:fldChar w:fldCharType="end"/>
      </w:r>
      <w:r w:rsidRPr="00C7345F">
        <w:t xml:space="preserve">  Demographic Summary for Grade Nine—Overall Score</w:t>
      </w:r>
      <w:bookmarkEnd w:id="738"/>
    </w:p>
    <w:tbl>
      <w:tblPr>
        <w:tblStyle w:val="TRs"/>
        <w:tblW w:w="9360" w:type="dxa"/>
        <w:tblLayout w:type="fixed"/>
        <w:tblLook w:val="04A0" w:firstRow="1" w:lastRow="0" w:firstColumn="1" w:lastColumn="0" w:noHBand="0" w:noVBand="1"/>
        <w:tblDescription w:val="Demographic Summary for Grade Nine—Overall Score"/>
      </w:tblPr>
      <w:tblGrid>
        <w:gridCol w:w="4608"/>
        <w:gridCol w:w="1152"/>
        <w:gridCol w:w="720"/>
        <w:gridCol w:w="720"/>
        <w:gridCol w:w="720"/>
        <w:gridCol w:w="720"/>
        <w:gridCol w:w="720"/>
      </w:tblGrid>
      <w:tr w:rsidR="00384C43" w:rsidRPr="00C7345F" w14:paraId="3624142D"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43D9154B"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7A12C4E5"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3D187F8D"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6FE20F86"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4E7A7693"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4B23B8A6"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346F8A94"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0570751A" w14:textId="77777777" w:rsidTr="00F73F5C">
        <w:tc>
          <w:tcPr>
            <w:tcW w:w="4608" w:type="dxa"/>
            <w:tcBorders>
              <w:top w:val="single" w:sz="4" w:space="0" w:color="auto"/>
              <w:bottom w:val="single" w:sz="4" w:space="0" w:color="auto"/>
            </w:tcBorders>
            <w:hideMark/>
          </w:tcPr>
          <w:p w14:paraId="2126D5F8"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69EB59D7" w14:textId="77777777" w:rsidR="00384C43" w:rsidRPr="00C7345F" w:rsidRDefault="00384C43" w:rsidP="00F73F5C">
            <w:pPr>
              <w:pStyle w:val="TableText"/>
              <w:rPr>
                <w:rFonts w:cs="Times New Roman"/>
              </w:rPr>
            </w:pPr>
            <w:r w:rsidRPr="00C7345F">
              <w:t>3,914</w:t>
            </w:r>
          </w:p>
        </w:tc>
        <w:tc>
          <w:tcPr>
            <w:tcW w:w="720" w:type="dxa"/>
            <w:tcBorders>
              <w:top w:val="single" w:sz="4" w:space="0" w:color="auto"/>
              <w:bottom w:val="single" w:sz="4" w:space="0" w:color="auto"/>
            </w:tcBorders>
            <w:vAlign w:val="bottom"/>
            <w:hideMark/>
          </w:tcPr>
          <w:p w14:paraId="04E289A4" w14:textId="77777777" w:rsidR="00384C43" w:rsidRPr="00C7345F" w:rsidRDefault="00384C43" w:rsidP="00F73F5C">
            <w:pPr>
              <w:pStyle w:val="TableText"/>
              <w:rPr>
                <w:rFonts w:cs="Times New Roman"/>
              </w:rPr>
            </w:pPr>
            <w:r w:rsidRPr="00C7345F">
              <w:t>324</w:t>
            </w:r>
          </w:p>
        </w:tc>
        <w:tc>
          <w:tcPr>
            <w:tcW w:w="720" w:type="dxa"/>
            <w:tcBorders>
              <w:top w:val="single" w:sz="4" w:space="0" w:color="auto"/>
              <w:bottom w:val="single" w:sz="4" w:space="0" w:color="auto"/>
            </w:tcBorders>
            <w:vAlign w:val="bottom"/>
            <w:hideMark/>
          </w:tcPr>
          <w:p w14:paraId="01C707B6" w14:textId="77777777" w:rsidR="00384C43" w:rsidRPr="00C7345F" w:rsidRDefault="00384C43" w:rsidP="00F73F5C">
            <w:pPr>
              <w:pStyle w:val="TableText"/>
              <w:rPr>
                <w:rFonts w:cs="Times New Roman"/>
              </w:rPr>
            </w:pPr>
            <w:r w:rsidRPr="00C7345F">
              <w:t>145</w:t>
            </w:r>
          </w:p>
        </w:tc>
        <w:tc>
          <w:tcPr>
            <w:tcW w:w="720" w:type="dxa"/>
            <w:tcBorders>
              <w:top w:val="single" w:sz="4" w:space="0" w:color="auto"/>
              <w:bottom w:val="single" w:sz="4" w:space="0" w:color="auto"/>
            </w:tcBorders>
            <w:vAlign w:val="bottom"/>
            <w:hideMark/>
          </w:tcPr>
          <w:p w14:paraId="4B7F8E42" w14:textId="77777777" w:rsidR="00384C43" w:rsidRPr="00C7345F" w:rsidRDefault="00384C43" w:rsidP="00F73F5C">
            <w:pPr>
              <w:pStyle w:val="TableText"/>
              <w:rPr>
                <w:rFonts w:cs="Times New Roman"/>
              </w:rPr>
            </w:pPr>
            <w:r w:rsidRPr="00C7345F">
              <w:t>61</w:t>
            </w:r>
          </w:p>
        </w:tc>
        <w:tc>
          <w:tcPr>
            <w:tcW w:w="720" w:type="dxa"/>
            <w:tcBorders>
              <w:top w:val="single" w:sz="4" w:space="0" w:color="auto"/>
              <w:bottom w:val="single" w:sz="4" w:space="0" w:color="auto"/>
            </w:tcBorders>
            <w:vAlign w:val="bottom"/>
            <w:hideMark/>
          </w:tcPr>
          <w:p w14:paraId="77815C35" w14:textId="77777777" w:rsidR="00384C43" w:rsidRPr="00C7345F" w:rsidRDefault="00384C43" w:rsidP="00F73F5C">
            <w:pPr>
              <w:pStyle w:val="TableText"/>
              <w:rPr>
                <w:rFonts w:cs="Times New Roman"/>
              </w:rPr>
            </w:pPr>
            <w:r w:rsidRPr="00C7345F">
              <w:t>12</w:t>
            </w:r>
          </w:p>
        </w:tc>
        <w:tc>
          <w:tcPr>
            <w:tcW w:w="720" w:type="dxa"/>
            <w:tcBorders>
              <w:top w:val="single" w:sz="4" w:space="0" w:color="auto"/>
              <w:bottom w:val="single" w:sz="4" w:space="0" w:color="auto"/>
            </w:tcBorders>
            <w:vAlign w:val="bottom"/>
            <w:hideMark/>
          </w:tcPr>
          <w:p w14:paraId="38BB531E" w14:textId="77777777" w:rsidR="00384C43" w:rsidRPr="00C7345F" w:rsidRDefault="00384C43" w:rsidP="00F73F5C">
            <w:pPr>
              <w:pStyle w:val="TableText"/>
              <w:rPr>
                <w:rFonts w:cs="Times New Roman"/>
              </w:rPr>
            </w:pPr>
            <w:r w:rsidRPr="00C7345F">
              <w:t>27</w:t>
            </w:r>
          </w:p>
        </w:tc>
      </w:tr>
      <w:tr w:rsidR="00384C43" w:rsidRPr="00C7345F" w14:paraId="1B01C9BD" w14:textId="77777777" w:rsidTr="00F73F5C">
        <w:tc>
          <w:tcPr>
            <w:tcW w:w="4608" w:type="dxa"/>
            <w:tcBorders>
              <w:top w:val="single" w:sz="4" w:space="0" w:color="auto"/>
              <w:bottom w:val="nil"/>
            </w:tcBorders>
            <w:hideMark/>
          </w:tcPr>
          <w:p w14:paraId="464919B2"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7D6BA4CA" w14:textId="77777777" w:rsidR="00384C43" w:rsidRPr="00C7345F" w:rsidRDefault="00384C43" w:rsidP="00F73F5C">
            <w:pPr>
              <w:pStyle w:val="TableText"/>
              <w:rPr>
                <w:rFonts w:cs="Times New Roman"/>
              </w:rPr>
            </w:pPr>
            <w:r w:rsidRPr="00C7345F">
              <w:t>2,087</w:t>
            </w:r>
          </w:p>
        </w:tc>
        <w:tc>
          <w:tcPr>
            <w:tcW w:w="720" w:type="dxa"/>
            <w:tcBorders>
              <w:top w:val="single" w:sz="4" w:space="0" w:color="auto"/>
              <w:bottom w:val="nil"/>
            </w:tcBorders>
            <w:vAlign w:val="bottom"/>
            <w:hideMark/>
          </w:tcPr>
          <w:p w14:paraId="259DE580" w14:textId="77777777" w:rsidR="00384C43" w:rsidRPr="00C7345F" w:rsidRDefault="00384C43" w:rsidP="00F73F5C">
            <w:pPr>
              <w:pStyle w:val="TableText"/>
              <w:rPr>
                <w:rFonts w:cs="Times New Roman"/>
              </w:rPr>
            </w:pPr>
            <w:r w:rsidRPr="00C7345F">
              <w:t>310</w:t>
            </w:r>
          </w:p>
        </w:tc>
        <w:tc>
          <w:tcPr>
            <w:tcW w:w="720" w:type="dxa"/>
            <w:tcBorders>
              <w:top w:val="single" w:sz="4" w:space="0" w:color="auto"/>
              <w:bottom w:val="nil"/>
            </w:tcBorders>
            <w:vAlign w:val="bottom"/>
            <w:hideMark/>
          </w:tcPr>
          <w:p w14:paraId="357A2CC1" w14:textId="77777777" w:rsidR="00384C43" w:rsidRPr="00C7345F" w:rsidRDefault="00384C43" w:rsidP="00F73F5C">
            <w:pPr>
              <w:pStyle w:val="TableText"/>
              <w:rPr>
                <w:rFonts w:cs="Times New Roman"/>
              </w:rPr>
            </w:pPr>
            <w:r w:rsidRPr="00C7345F">
              <w:t>142</w:t>
            </w:r>
          </w:p>
        </w:tc>
        <w:tc>
          <w:tcPr>
            <w:tcW w:w="720" w:type="dxa"/>
            <w:tcBorders>
              <w:top w:val="single" w:sz="4" w:space="0" w:color="auto"/>
              <w:bottom w:val="nil"/>
            </w:tcBorders>
            <w:vAlign w:val="bottom"/>
            <w:hideMark/>
          </w:tcPr>
          <w:p w14:paraId="2B13A601" w14:textId="77777777" w:rsidR="00384C43" w:rsidRPr="00C7345F" w:rsidRDefault="00384C43" w:rsidP="00F73F5C">
            <w:pPr>
              <w:pStyle w:val="TableText"/>
              <w:rPr>
                <w:rFonts w:cs="Times New Roman"/>
              </w:rPr>
            </w:pPr>
            <w:r w:rsidRPr="00C7345F">
              <w:t>65</w:t>
            </w:r>
          </w:p>
        </w:tc>
        <w:tc>
          <w:tcPr>
            <w:tcW w:w="720" w:type="dxa"/>
            <w:tcBorders>
              <w:top w:val="single" w:sz="4" w:space="0" w:color="auto"/>
              <w:bottom w:val="nil"/>
            </w:tcBorders>
            <w:vAlign w:val="bottom"/>
            <w:hideMark/>
          </w:tcPr>
          <w:p w14:paraId="2BD44F8D" w14:textId="77777777" w:rsidR="00384C43" w:rsidRPr="00C7345F" w:rsidRDefault="00384C43" w:rsidP="00F73F5C">
            <w:pPr>
              <w:pStyle w:val="TableText"/>
              <w:rPr>
                <w:rFonts w:cs="Times New Roman"/>
              </w:rPr>
            </w:pPr>
            <w:r w:rsidRPr="00C7345F">
              <w:t>11</w:t>
            </w:r>
          </w:p>
        </w:tc>
        <w:tc>
          <w:tcPr>
            <w:tcW w:w="720" w:type="dxa"/>
            <w:tcBorders>
              <w:top w:val="single" w:sz="4" w:space="0" w:color="auto"/>
              <w:bottom w:val="nil"/>
            </w:tcBorders>
            <w:vAlign w:val="bottom"/>
            <w:hideMark/>
          </w:tcPr>
          <w:p w14:paraId="0AFCB03D" w14:textId="77777777" w:rsidR="00384C43" w:rsidRPr="00C7345F" w:rsidRDefault="00384C43" w:rsidP="00F73F5C">
            <w:pPr>
              <w:pStyle w:val="TableText"/>
              <w:rPr>
                <w:rFonts w:cs="Times New Roman"/>
              </w:rPr>
            </w:pPr>
            <w:r w:rsidRPr="00C7345F">
              <w:t>24</w:t>
            </w:r>
          </w:p>
        </w:tc>
      </w:tr>
      <w:tr w:rsidR="00384C43" w:rsidRPr="00C7345F" w14:paraId="396EFC47" w14:textId="77777777" w:rsidTr="00F73F5C">
        <w:tc>
          <w:tcPr>
            <w:tcW w:w="4608" w:type="dxa"/>
            <w:tcBorders>
              <w:top w:val="nil"/>
              <w:bottom w:val="nil"/>
            </w:tcBorders>
            <w:hideMark/>
          </w:tcPr>
          <w:p w14:paraId="2EA50644"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0BEE37CC" w14:textId="77777777" w:rsidR="00384C43" w:rsidRPr="00C7345F" w:rsidRDefault="00384C43" w:rsidP="00F73F5C">
            <w:pPr>
              <w:pStyle w:val="TableText"/>
              <w:rPr>
                <w:rFonts w:cs="Times New Roman"/>
              </w:rPr>
            </w:pPr>
            <w:r w:rsidRPr="00C7345F">
              <w:t>1,824</w:t>
            </w:r>
          </w:p>
        </w:tc>
        <w:tc>
          <w:tcPr>
            <w:tcW w:w="720" w:type="dxa"/>
            <w:tcBorders>
              <w:top w:val="nil"/>
              <w:bottom w:val="nil"/>
            </w:tcBorders>
            <w:vAlign w:val="bottom"/>
            <w:hideMark/>
          </w:tcPr>
          <w:p w14:paraId="4CDF3F76" w14:textId="77777777" w:rsidR="00384C43" w:rsidRPr="00C7345F" w:rsidRDefault="00384C43" w:rsidP="00F73F5C">
            <w:pPr>
              <w:pStyle w:val="TableText"/>
              <w:rPr>
                <w:rFonts w:cs="Times New Roman"/>
              </w:rPr>
            </w:pPr>
            <w:r w:rsidRPr="00C7345F">
              <w:t>340</w:t>
            </w:r>
          </w:p>
        </w:tc>
        <w:tc>
          <w:tcPr>
            <w:tcW w:w="720" w:type="dxa"/>
            <w:tcBorders>
              <w:top w:val="nil"/>
              <w:bottom w:val="nil"/>
            </w:tcBorders>
            <w:vAlign w:val="bottom"/>
            <w:hideMark/>
          </w:tcPr>
          <w:p w14:paraId="2B926E1B" w14:textId="77777777" w:rsidR="00384C43" w:rsidRPr="00C7345F" w:rsidRDefault="00384C43" w:rsidP="00F73F5C">
            <w:pPr>
              <w:pStyle w:val="TableText"/>
              <w:rPr>
                <w:rFonts w:cs="Times New Roman"/>
              </w:rPr>
            </w:pPr>
            <w:r w:rsidRPr="00C7345F">
              <w:t>148</w:t>
            </w:r>
          </w:p>
        </w:tc>
        <w:tc>
          <w:tcPr>
            <w:tcW w:w="720" w:type="dxa"/>
            <w:tcBorders>
              <w:top w:val="nil"/>
              <w:bottom w:val="nil"/>
            </w:tcBorders>
            <w:vAlign w:val="bottom"/>
            <w:hideMark/>
          </w:tcPr>
          <w:p w14:paraId="2B96CC4A" w14:textId="77777777" w:rsidR="00384C43" w:rsidRPr="00C7345F" w:rsidRDefault="00384C43" w:rsidP="00F73F5C">
            <w:pPr>
              <w:pStyle w:val="TableText"/>
              <w:rPr>
                <w:rFonts w:cs="Times New Roman"/>
              </w:rPr>
            </w:pPr>
            <w:r w:rsidRPr="00C7345F">
              <w:t>57</w:t>
            </w:r>
          </w:p>
        </w:tc>
        <w:tc>
          <w:tcPr>
            <w:tcW w:w="720" w:type="dxa"/>
            <w:tcBorders>
              <w:top w:val="nil"/>
              <w:bottom w:val="nil"/>
            </w:tcBorders>
            <w:vAlign w:val="bottom"/>
            <w:hideMark/>
          </w:tcPr>
          <w:p w14:paraId="5327FB7D" w14:textId="77777777" w:rsidR="00384C43" w:rsidRPr="00C7345F" w:rsidRDefault="00384C43" w:rsidP="00F73F5C">
            <w:pPr>
              <w:pStyle w:val="TableText"/>
              <w:rPr>
                <w:rFonts w:cs="Times New Roman"/>
              </w:rPr>
            </w:pPr>
            <w:r w:rsidRPr="00C7345F">
              <w:t>12</w:t>
            </w:r>
          </w:p>
        </w:tc>
        <w:tc>
          <w:tcPr>
            <w:tcW w:w="720" w:type="dxa"/>
            <w:tcBorders>
              <w:top w:val="nil"/>
              <w:bottom w:val="nil"/>
            </w:tcBorders>
            <w:vAlign w:val="bottom"/>
            <w:hideMark/>
          </w:tcPr>
          <w:p w14:paraId="3FE7C4A0" w14:textId="77777777" w:rsidR="00384C43" w:rsidRPr="00C7345F" w:rsidRDefault="00384C43" w:rsidP="00F73F5C">
            <w:pPr>
              <w:pStyle w:val="TableText"/>
              <w:rPr>
                <w:rFonts w:cs="Times New Roman"/>
              </w:rPr>
            </w:pPr>
            <w:r w:rsidRPr="00C7345F">
              <w:t>31</w:t>
            </w:r>
          </w:p>
        </w:tc>
      </w:tr>
      <w:tr w:rsidR="00384C43" w:rsidRPr="00C7345F" w14:paraId="5FE14094" w14:textId="77777777" w:rsidTr="00F73F5C">
        <w:tc>
          <w:tcPr>
            <w:tcW w:w="4608" w:type="dxa"/>
            <w:tcBorders>
              <w:top w:val="nil"/>
              <w:bottom w:val="single" w:sz="4" w:space="0" w:color="auto"/>
            </w:tcBorders>
          </w:tcPr>
          <w:p w14:paraId="71D0F493"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7843A1DC" w14:textId="77777777" w:rsidR="00384C43" w:rsidRPr="00C7345F" w:rsidRDefault="00384C43" w:rsidP="00F73F5C">
            <w:pPr>
              <w:pStyle w:val="TableText"/>
            </w:pPr>
            <w:r w:rsidRPr="00C7345F">
              <w:t>3</w:t>
            </w:r>
          </w:p>
        </w:tc>
        <w:tc>
          <w:tcPr>
            <w:tcW w:w="720" w:type="dxa"/>
            <w:tcBorders>
              <w:top w:val="nil"/>
              <w:bottom w:val="single" w:sz="4" w:space="0" w:color="auto"/>
            </w:tcBorders>
            <w:vAlign w:val="bottom"/>
          </w:tcPr>
          <w:p w14:paraId="55A57BDE"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488DD2BB"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3DA3D08"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6664215D"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A60D53D" w14:textId="77777777" w:rsidR="00384C43" w:rsidRPr="00C7345F" w:rsidRDefault="00384C43" w:rsidP="00F73F5C">
            <w:pPr>
              <w:pStyle w:val="TableText"/>
            </w:pPr>
            <w:r w:rsidRPr="00C7345F">
              <w:t>N/A</w:t>
            </w:r>
          </w:p>
        </w:tc>
      </w:tr>
      <w:tr w:rsidR="00384C43" w:rsidRPr="00C7345F" w14:paraId="30699407" w14:textId="77777777" w:rsidTr="00F73F5C">
        <w:tc>
          <w:tcPr>
            <w:tcW w:w="4608" w:type="dxa"/>
            <w:tcBorders>
              <w:top w:val="single" w:sz="4" w:space="0" w:color="auto"/>
            </w:tcBorders>
            <w:hideMark/>
          </w:tcPr>
          <w:p w14:paraId="5F77492D"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7E3F3443" w14:textId="77777777" w:rsidR="00384C43" w:rsidRPr="00C7345F" w:rsidRDefault="00384C43" w:rsidP="00F73F5C">
            <w:pPr>
              <w:pStyle w:val="TableText"/>
              <w:rPr>
                <w:rFonts w:cs="Times New Roman"/>
              </w:rPr>
            </w:pPr>
            <w:r w:rsidRPr="00C7345F">
              <w:t>4</w:t>
            </w:r>
          </w:p>
        </w:tc>
        <w:tc>
          <w:tcPr>
            <w:tcW w:w="720" w:type="dxa"/>
            <w:tcBorders>
              <w:top w:val="single" w:sz="4" w:space="0" w:color="auto"/>
            </w:tcBorders>
            <w:vAlign w:val="bottom"/>
            <w:hideMark/>
          </w:tcPr>
          <w:p w14:paraId="59C4E447"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71764E08"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629C8BBB"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2AA96478"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3F8019C6" w14:textId="77777777" w:rsidR="00384C43" w:rsidRPr="00C7345F" w:rsidRDefault="00384C43" w:rsidP="00F73F5C">
            <w:pPr>
              <w:pStyle w:val="TableText"/>
              <w:rPr>
                <w:rFonts w:cs="Times New Roman"/>
              </w:rPr>
            </w:pPr>
            <w:r w:rsidRPr="00C7345F">
              <w:t>N/A</w:t>
            </w:r>
          </w:p>
        </w:tc>
      </w:tr>
      <w:tr w:rsidR="00384C43" w:rsidRPr="00C7345F" w14:paraId="1AA130E3" w14:textId="77777777" w:rsidTr="00F73F5C">
        <w:tc>
          <w:tcPr>
            <w:tcW w:w="4608" w:type="dxa"/>
            <w:hideMark/>
          </w:tcPr>
          <w:p w14:paraId="5D6094E0" w14:textId="77777777" w:rsidR="00384C43" w:rsidRPr="00C7345F" w:rsidRDefault="00384C43" w:rsidP="00F73F5C">
            <w:pPr>
              <w:pStyle w:val="TableText"/>
              <w:rPr>
                <w:rFonts w:cs="Times New Roman"/>
              </w:rPr>
            </w:pPr>
            <w:r w:rsidRPr="00C7345F">
              <w:t>Asian</w:t>
            </w:r>
          </w:p>
        </w:tc>
        <w:tc>
          <w:tcPr>
            <w:tcW w:w="1152" w:type="dxa"/>
            <w:vAlign w:val="bottom"/>
          </w:tcPr>
          <w:p w14:paraId="5D3C4863" w14:textId="77777777" w:rsidR="00384C43" w:rsidRPr="00C7345F" w:rsidRDefault="00384C43" w:rsidP="00F73F5C">
            <w:pPr>
              <w:pStyle w:val="TableText"/>
              <w:rPr>
                <w:rFonts w:cs="Times New Roman"/>
              </w:rPr>
            </w:pPr>
            <w:r w:rsidRPr="00C7345F">
              <w:t>701</w:t>
            </w:r>
          </w:p>
        </w:tc>
        <w:tc>
          <w:tcPr>
            <w:tcW w:w="720" w:type="dxa"/>
            <w:vAlign w:val="bottom"/>
            <w:hideMark/>
          </w:tcPr>
          <w:p w14:paraId="6CB1F732" w14:textId="77777777" w:rsidR="00384C43" w:rsidRPr="00C7345F" w:rsidRDefault="00384C43" w:rsidP="00F73F5C">
            <w:pPr>
              <w:pStyle w:val="TableText"/>
              <w:rPr>
                <w:rFonts w:cs="Times New Roman"/>
              </w:rPr>
            </w:pPr>
            <w:r w:rsidRPr="00C7345F">
              <w:t>432</w:t>
            </w:r>
          </w:p>
        </w:tc>
        <w:tc>
          <w:tcPr>
            <w:tcW w:w="720" w:type="dxa"/>
            <w:vAlign w:val="bottom"/>
            <w:hideMark/>
          </w:tcPr>
          <w:p w14:paraId="02653553" w14:textId="77777777" w:rsidR="00384C43" w:rsidRPr="00C7345F" w:rsidRDefault="00384C43" w:rsidP="00F73F5C">
            <w:pPr>
              <w:pStyle w:val="TableText"/>
              <w:rPr>
                <w:rFonts w:cs="Times New Roman"/>
              </w:rPr>
            </w:pPr>
            <w:r w:rsidRPr="00C7345F">
              <w:t>130</w:t>
            </w:r>
          </w:p>
        </w:tc>
        <w:tc>
          <w:tcPr>
            <w:tcW w:w="720" w:type="dxa"/>
            <w:vAlign w:val="bottom"/>
            <w:hideMark/>
          </w:tcPr>
          <w:p w14:paraId="7FBB63E0" w14:textId="77777777" w:rsidR="00384C43" w:rsidRPr="00C7345F" w:rsidRDefault="00384C43" w:rsidP="00F73F5C">
            <w:pPr>
              <w:pStyle w:val="TableText"/>
              <w:rPr>
                <w:rFonts w:cs="Times New Roman"/>
              </w:rPr>
            </w:pPr>
            <w:r w:rsidRPr="00C7345F">
              <w:t>30</w:t>
            </w:r>
          </w:p>
        </w:tc>
        <w:tc>
          <w:tcPr>
            <w:tcW w:w="720" w:type="dxa"/>
            <w:vAlign w:val="bottom"/>
            <w:hideMark/>
          </w:tcPr>
          <w:p w14:paraId="52F38774" w14:textId="77777777" w:rsidR="00384C43" w:rsidRPr="00C7345F" w:rsidRDefault="00384C43" w:rsidP="00F73F5C">
            <w:pPr>
              <w:pStyle w:val="TableText"/>
              <w:rPr>
                <w:rFonts w:cs="Times New Roman"/>
              </w:rPr>
            </w:pPr>
            <w:r w:rsidRPr="00C7345F">
              <w:t>15</w:t>
            </w:r>
          </w:p>
        </w:tc>
        <w:tc>
          <w:tcPr>
            <w:tcW w:w="720" w:type="dxa"/>
            <w:vAlign w:val="bottom"/>
            <w:hideMark/>
          </w:tcPr>
          <w:p w14:paraId="63A06074" w14:textId="77777777" w:rsidR="00384C43" w:rsidRPr="00C7345F" w:rsidRDefault="00384C43" w:rsidP="00F73F5C">
            <w:pPr>
              <w:pStyle w:val="TableText"/>
              <w:rPr>
                <w:rFonts w:cs="Times New Roman"/>
              </w:rPr>
            </w:pPr>
            <w:r w:rsidRPr="00C7345F">
              <w:t>55</w:t>
            </w:r>
          </w:p>
        </w:tc>
      </w:tr>
      <w:tr w:rsidR="00384C43" w:rsidRPr="00C7345F" w14:paraId="37C3E0A3" w14:textId="77777777" w:rsidTr="00F73F5C">
        <w:tc>
          <w:tcPr>
            <w:tcW w:w="4608" w:type="dxa"/>
            <w:hideMark/>
          </w:tcPr>
          <w:p w14:paraId="34DD39C6"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25FE3B72" w14:textId="77777777" w:rsidR="00384C43" w:rsidRPr="00C7345F" w:rsidRDefault="00384C43" w:rsidP="00F73F5C">
            <w:pPr>
              <w:pStyle w:val="TableText"/>
              <w:rPr>
                <w:rFonts w:cs="Times New Roman"/>
              </w:rPr>
            </w:pPr>
            <w:r w:rsidRPr="00C7345F">
              <w:t>15</w:t>
            </w:r>
          </w:p>
        </w:tc>
        <w:tc>
          <w:tcPr>
            <w:tcW w:w="720" w:type="dxa"/>
            <w:vAlign w:val="bottom"/>
            <w:hideMark/>
          </w:tcPr>
          <w:p w14:paraId="253B4814" w14:textId="77777777" w:rsidR="00384C43" w:rsidRPr="00C7345F" w:rsidRDefault="00384C43" w:rsidP="00F73F5C">
            <w:pPr>
              <w:pStyle w:val="TableText"/>
              <w:rPr>
                <w:rFonts w:cs="Times New Roman"/>
              </w:rPr>
            </w:pPr>
            <w:r w:rsidRPr="00C7345F">
              <w:t>386</w:t>
            </w:r>
          </w:p>
        </w:tc>
        <w:tc>
          <w:tcPr>
            <w:tcW w:w="720" w:type="dxa"/>
            <w:vAlign w:val="bottom"/>
            <w:hideMark/>
          </w:tcPr>
          <w:p w14:paraId="6E48DB90" w14:textId="77777777" w:rsidR="00384C43" w:rsidRPr="00C7345F" w:rsidRDefault="00384C43" w:rsidP="00F73F5C">
            <w:pPr>
              <w:pStyle w:val="TableText"/>
              <w:rPr>
                <w:rFonts w:cs="Times New Roman"/>
              </w:rPr>
            </w:pPr>
            <w:r w:rsidRPr="00C7345F">
              <w:t>145</w:t>
            </w:r>
          </w:p>
        </w:tc>
        <w:tc>
          <w:tcPr>
            <w:tcW w:w="720" w:type="dxa"/>
            <w:vAlign w:val="bottom"/>
            <w:hideMark/>
          </w:tcPr>
          <w:p w14:paraId="7C1C1B45" w14:textId="77777777" w:rsidR="00384C43" w:rsidRPr="00C7345F" w:rsidRDefault="00384C43" w:rsidP="00F73F5C">
            <w:pPr>
              <w:pStyle w:val="TableText"/>
              <w:rPr>
                <w:rFonts w:cs="Times New Roman"/>
              </w:rPr>
            </w:pPr>
            <w:r w:rsidRPr="00C7345F">
              <w:t>47</w:t>
            </w:r>
          </w:p>
        </w:tc>
        <w:tc>
          <w:tcPr>
            <w:tcW w:w="720" w:type="dxa"/>
            <w:vAlign w:val="bottom"/>
            <w:hideMark/>
          </w:tcPr>
          <w:p w14:paraId="5D4F1EED" w14:textId="77777777" w:rsidR="00384C43" w:rsidRPr="00C7345F" w:rsidRDefault="00384C43" w:rsidP="00F73F5C">
            <w:pPr>
              <w:pStyle w:val="TableText"/>
              <w:rPr>
                <w:rFonts w:cs="Times New Roman"/>
              </w:rPr>
            </w:pPr>
            <w:r w:rsidRPr="00C7345F">
              <w:t>13</w:t>
            </w:r>
          </w:p>
        </w:tc>
        <w:tc>
          <w:tcPr>
            <w:tcW w:w="720" w:type="dxa"/>
            <w:vAlign w:val="bottom"/>
            <w:hideMark/>
          </w:tcPr>
          <w:p w14:paraId="3F62437D" w14:textId="77777777" w:rsidR="00384C43" w:rsidRPr="00C7345F" w:rsidRDefault="00384C43" w:rsidP="00F73F5C">
            <w:pPr>
              <w:pStyle w:val="TableText"/>
              <w:rPr>
                <w:rFonts w:cs="Times New Roman"/>
              </w:rPr>
            </w:pPr>
            <w:r w:rsidRPr="00C7345F">
              <w:t>40</w:t>
            </w:r>
          </w:p>
        </w:tc>
      </w:tr>
      <w:tr w:rsidR="00384C43" w:rsidRPr="00C7345F" w14:paraId="76E9EA12" w14:textId="77777777" w:rsidTr="00F73F5C">
        <w:tc>
          <w:tcPr>
            <w:tcW w:w="4608" w:type="dxa"/>
            <w:hideMark/>
          </w:tcPr>
          <w:p w14:paraId="708D98F7" w14:textId="77777777" w:rsidR="00384C43" w:rsidRPr="00C7345F" w:rsidRDefault="00384C43" w:rsidP="00F73F5C">
            <w:pPr>
              <w:pStyle w:val="TableText"/>
              <w:rPr>
                <w:rFonts w:cs="Times New Roman"/>
              </w:rPr>
            </w:pPr>
            <w:r w:rsidRPr="00C7345F">
              <w:t>Filipino</w:t>
            </w:r>
          </w:p>
        </w:tc>
        <w:tc>
          <w:tcPr>
            <w:tcW w:w="1152" w:type="dxa"/>
            <w:vAlign w:val="bottom"/>
          </w:tcPr>
          <w:p w14:paraId="03322E13" w14:textId="77777777" w:rsidR="00384C43" w:rsidRPr="00C7345F" w:rsidRDefault="00384C43" w:rsidP="00F73F5C">
            <w:pPr>
              <w:pStyle w:val="TableText"/>
              <w:rPr>
                <w:rFonts w:cs="Times New Roman"/>
              </w:rPr>
            </w:pPr>
            <w:r w:rsidRPr="00C7345F">
              <w:t>135</w:t>
            </w:r>
          </w:p>
        </w:tc>
        <w:tc>
          <w:tcPr>
            <w:tcW w:w="720" w:type="dxa"/>
            <w:vAlign w:val="bottom"/>
            <w:hideMark/>
          </w:tcPr>
          <w:p w14:paraId="371E4992" w14:textId="77777777" w:rsidR="00384C43" w:rsidRPr="00C7345F" w:rsidRDefault="00384C43" w:rsidP="00F73F5C">
            <w:pPr>
              <w:pStyle w:val="TableText"/>
              <w:rPr>
                <w:rFonts w:cs="Times New Roman"/>
              </w:rPr>
            </w:pPr>
            <w:r w:rsidRPr="00C7345F">
              <w:t>453</w:t>
            </w:r>
          </w:p>
        </w:tc>
        <w:tc>
          <w:tcPr>
            <w:tcW w:w="720" w:type="dxa"/>
            <w:vAlign w:val="bottom"/>
            <w:hideMark/>
          </w:tcPr>
          <w:p w14:paraId="1FF94880" w14:textId="77777777" w:rsidR="00384C43" w:rsidRPr="00C7345F" w:rsidRDefault="00384C43" w:rsidP="00F73F5C">
            <w:pPr>
              <w:pStyle w:val="TableText"/>
              <w:rPr>
                <w:rFonts w:cs="Times New Roman"/>
              </w:rPr>
            </w:pPr>
            <w:r w:rsidRPr="00C7345F">
              <w:t>100</w:t>
            </w:r>
          </w:p>
        </w:tc>
        <w:tc>
          <w:tcPr>
            <w:tcW w:w="720" w:type="dxa"/>
            <w:vAlign w:val="bottom"/>
            <w:hideMark/>
          </w:tcPr>
          <w:p w14:paraId="395F148B" w14:textId="77777777" w:rsidR="00384C43" w:rsidRPr="00C7345F" w:rsidRDefault="00384C43" w:rsidP="00F73F5C">
            <w:pPr>
              <w:pStyle w:val="TableText"/>
              <w:rPr>
                <w:rFonts w:cs="Times New Roman"/>
              </w:rPr>
            </w:pPr>
            <w:r w:rsidRPr="00C7345F">
              <w:t>19</w:t>
            </w:r>
          </w:p>
        </w:tc>
        <w:tc>
          <w:tcPr>
            <w:tcW w:w="720" w:type="dxa"/>
            <w:vAlign w:val="bottom"/>
            <w:hideMark/>
          </w:tcPr>
          <w:p w14:paraId="0FA3DB43" w14:textId="77777777" w:rsidR="00384C43" w:rsidRPr="00C7345F" w:rsidRDefault="00384C43" w:rsidP="00F73F5C">
            <w:pPr>
              <w:pStyle w:val="TableText"/>
              <w:rPr>
                <w:rFonts w:cs="Times New Roman"/>
              </w:rPr>
            </w:pPr>
            <w:r w:rsidRPr="00C7345F">
              <w:t>25</w:t>
            </w:r>
          </w:p>
        </w:tc>
        <w:tc>
          <w:tcPr>
            <w:tcW w:w="720" w:type="dxa"/>
            <w:vAlign w:val="bottom"/>
            <w:hideMark/>
          </w:tcPr>
          <w:p w14:paraId="1C1F46C0" w14:textId="77777777" w:rsidR="00384C43" w:rsidRPr="00C7345F" w:rsidRDefault="00384C43" w:rsidP="00F73F5C">
            <w:pPr>
              <w:pStyle w:val="TableText"/>
              <w:rPr>
                <w:rFonts w:cs="Times New Roman"/>
              </w:rPr>
            </w:pPr>
            <w:r w:rsidRPr="00C7345F">
              <w:t>56</w:t>
            </w:r>
          </w:p>
        </w:tc>
      </w:tr>
      <w:tr w:rsidR="00384C43" w:rsidRPr="00C7345F" w14:paraId="19323C5F" w14:textId="77777777" w:rsidTr="00F73F5C">
        <w:tc>
          <w:tcPr>
            <w:tcW w:w="4608" w:type="dxa"/>
            <w:hideMark/>
          </w:tcPr>
          <w:p w14:paraId="06C5A8D5" w14:textId="77777777" w:rsidR="00384C43" w:rsidRPr="00C7345F" w:rsidRDefault="00384C43" w:rsidP="00F73F5C">
            <w:pPr>
              <w:pStyle w:val="TableText"/>
              <w:rPr>
                <w:rFonts w:cs="Times New Roman"/>
              </w:rPr>
            </w:pPr>
            <w:r w:rsidRPr="00C7345F">
              <w:t>Hispanic or Latino</w:t>
            </w:r>
          </w:p>
        </w:tc>
        <w:tc>
          <w:tcPr>
            <w:tcW w:w="1152" w:type="dxa"/>
            <w:vAlign w:val="bottom"/>
          </w:tcPr>
          <w:p w14:paraId="67EAA342" w14:textId="77777777" w:rsidR="00384C43" w:rsidRPr="00C7345F" w:rsidRDefault="00384C43" w:rsidP="00F73F5C">
            <w:pPr>
              <w:pStyle w:val="TableText"/>
              <w:rPr>
                <w:rFonts w:cs="Times New Roman"/>
              </w:rPr>
            </w:pPr>
            <w:r w:rsidRPr="00C7345F">
              <w:t>2,590</w:t>
            </w:r>
          </w:p>
        </w:tc>
        <w:tc>
          <w:tcPr>
            <w:tcW w:w="720" w:type="dxa"/>
            <w:vAlign w:val="bottom"/>
            <w:hideMark/>
          </w:tcPr>
          <w:p w14:paraId="2F85F770" w14:textId="77777777" w:rsidR="00384C43" w:rsidRPr="00C7345F" w:rsidRDefault="00384C43" w:rsidP="00F73F5C">
            <w:pPr>
              <w:pStyle w:val="TableText"/>
              <w:rPr>
                <w:rFonts w:cs="Times New Roman"/>
              </w:rPr>
            </w:pPr>
            <w:r w:rsidRPr="00C7345F">
              <w:t>278</w:t>
            </w:r>
          </w:p>
        </w:tc>
        <w:tc>
          <w:tcPr>
            <w:tcW w:w="720" w:type="dxa"/>
            <w:vAlign w:val="bottom"/>
            <w:hideMark/>
          </w:tcPr>
          <w:p w14:paraId="41726312" w14:textId="77777777" w:rsidR="00384C43" w:rsidRPr="00C7345F" w:rsidRDefault="00384C43" w:rsidP="00F73F5C">
            <w:pPr>
              <w:pStyle w:val="TableText"/>
              <w:rPr>
                <w:rFonts w:cs="Times New Roman"/>
              </w:rPr>
            </w:pPr>
            <w:r w:rsidRPr="00C7345F">
              <w:t>128</w:t>
            </w:r>
          </w:p>
        </w:tc>
        <w:tc>
          <w:tcPr>
            <w:tcW w:w="720" w:type="dxa"/>
            <w:vAlign w:val="bottom"/>
            <w:hideMark/>
          </w:tcPr>
          <w:p w14:paraId="5C4F8C25" w14:textId="77777777" w:rsidR="00384C43" w:rsidRPr="00C7345F" w:rsidRDefault="00384C43" w:rsidP="00F73F5C">
            <w:pPr>
              <w:pStyle w:val="TableText"/>
              <w:rPr>
                <w:rFonts w:cs="Times New Roman"/>
              </w:rPr>
            </w:pPr>
            <w:r w:rsidRPr="00C7345F">
              <w:t>75</w:t>
            </w:r>
          </w:p>
        </w:tc>
        <w:tc>
          <w:tcPr>
            <w:tcW w:w="720" w:type="dxa"/>
            <w:vAlign w:val="bottom"/>
            <w:hideMark/>
          </w:tcPr>
          <w:p w14:paraId="72C042C7" w14:textId="77777777" w:rsidR="00384C43" w:rsidRPr="00C7345F" w:rsidRDefault="00384C43" w:rsidP="00F73F5C">
            <w:pPr>
              <w:pStyle w:val="TableText"/>
              <w:rPr>
                <w:rFonts w:cs="Times New Roman"/>
              </w:rPr>
            </w:pPr>
            <w:r w:rsidRPr="00C7345F">
              <w:t>9</w:t>
            </w:r>
          </w:p>
        </w:tc>
        <w:tc>
          <w:tcPr>
            <w:tcW w:w="720" w:type="dxa"/>
            <w:vAlign w:val="bottom"/>
            <w:hideMark/>
          </w:tcPr>
          <w:p w14:paraId="54CEB63E" w14:textId="77777777" w:rsidR="00384C43" w:rsidRPr="00C7345F" w:rsidRDefault="00384C43" w:rsidP="00F73F5C">
            <w:pPr>
              <w:pStyle w:val="TableText"/>
              <w:rPr>
                <w:rFonts w:cs="Times New Roman"/>
              </w:rPr>
            </w:pPr>
            <w:r w:rsidRPr="00C7345F">
              <w:t>16</w:t>
            </w:r>
          </w:p>
        </w:tc>
      </w:tr>
      <w:tr w:rsidR="00384C43" w:rsidRPr="00C7345F" w14:paraId="66F22916" w14:textId="77777777" w:rsidTr="00F73F5C">
        <w:tc>
          <w:tcPr>
            <w:tcW w:w="4608" w:type="dxa"/>
            <w:hideMark/>
          </w:tcPr>
          <w:p w14:paraId="3742C5CE"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17AB39A5" w14:textId="77777777" w:rsidR="00384C43" w:rsidRPr="00C7345F" w:rsidRDefault="00384C43" w:rsidP="00F73F5C">
            <w:pPr>
              <w:pStyle w:val="TableText"/>
              <w:rPr>
                <w:rFonts w:cs="Times New Roman"/>
              </w:rPr>
            </w:pPr>
            <w:r w:rsidRPr="00C7345F">
              <w:t>33</w:t>
            </w:r>
          </w:p>
        </w:tc>
        <w:tc>
          <w:tcPr>
            <w:tcW w:w="720" w:type="dxa"/>
            <w:vAlign w:val="bottom"/>
            <w:hideMark/>
          </w:tcPr>
          <w:p w14:paraId="1ECF1F33" w14:textId="77777777" w:rsidR="00384C43" w:rsidRPr="00C7345F" w:rsidRDefault="00384C43" w:rsidP="00F73F5C">
            <w:pPr>
              <w:pStyle w:val="TableText"/>
              <w:rPr>
                <w:rFonts w:cs="Times New Roman"/>
              </w:rPr>
            </w:pPr>
            <w:r w:rsidRPr="00C7345F">
              <w:t>381</w:t>
            </w:r>
          </w:p>
        </w:tc>
        <w:tc>
          <w:tcPr>
            <w:tcW w:w="720" w:type="dxa"/>
            <w:vAlign w:val="bottom"/>
            <w:hideMark/>
          </w:tcPr>
          <w:p w14:paraId="0AEC9A1C" w14:textId="77777777" w:rsidR="00384C43" w:rsidRPr="00C7345F" w:rsidRDefault="00384C43" w:rsidP="00F73F5C">
            <w:pPr>
              <w:pStyle w:val="TableText"/>
              <w:rPr>
                <w:rFonts w:cs="Times New Roman"/>
              </w:rPr>
            </w:pPr>
            <w:r w:rsidRPr="00C7345F">
              <w:t>138</w:t>
            </w:r>
          </w:p>
        </w:tc>
        <w:tc>
          <w:tcPr>
            <w:tcW w:w="720" w:type="dxa"/>
            <w:vAlign w:val="bottom"/>
            <w:hideMark/>
          </w:tcPr>
          <w:p w14:paraId="31E0C897" w14:textId="77777777" w:rsidR="00384C43" w:rsidRPr="00C7345F" w:rsidRDefault="00384C43" w:rsidP="00F73F5C">
            <w:pPr>
              <w:pStyle w:val="TableText"/>
              <w:rPr>
                <w:rFonts w:cs="Times New Roman"/>
              </w:rPr>
            </w:pPr>
            <w:r w:rsidRPr="00C7345F">
              <w:t>39</w:t>
            </w:r>
          </w:p>
        </w:tc>
        <w:tc>
          <w:tcPr>
            <w:tcW w:w="720" w:type="dxa"/>
            <w:vAlign w:val="bottom"/>
            <w:hideMark/>
          </w:tcPr>
          <w:p w14:paraId="177C06F9" w14:textId="77777777" w:rsidR="00384C43" w:rsidRPr="00C7345F" w:rsidRDefault="00384C43" w:rsidP="00F73F5C">
            <w:pPr>
              <w:pStyle w:val="TableText"/>
              <w:rPr>
                <w:rFonts w:cs="Times New Roman"/>
              </w:rPr>
            </w:pPr>
            <w:r w:rsidRPr="00C7345F">
              <w:t>24</w:t>
            </w:r>
          </w:p>
        </w:tc>
        <w:tc>
          <w:tcPr>
            <w:tcW w:w="720" w:type="dxa"/>
            <w:vAlign w:val="bottom"/>
            <w:hideMark/>
          </w:tcPr>
          <w:p w14:paraId="0C244831" w14:textId="77777777" w:rsidR="00384C43" w:rsidRPr="00C7345F" w:rsidRDefault="00384C43" w:rsidP="00F73F5C">
            <w:pPr>
              <w:pStyle w:val="TableText"/>
              <w:rPr>
                <w:rFonts w:cs="Times New Roman"/>
              </w:rPr>
            </w:pPr>
            <w:r w:rsidRPr="00C7345F">
              <w:t>36</w:t>
            </w:r>
          </w:p>
        </w:tc>
      </w:tr>
      <w:tr w:rsidR="00384C43" w:rsidRPr="00C7345F" w14:paraId="4B5C1A7A" w14:textId="77777777" w:rsidTr="00F73F5C">
        <w:tc>
          <w:tcPr>
            <w:tcW w:w="4608" w:type="dxa"/>
            <w:tcBorders>
              <w:bottom w:val="nil"/>
            </w:tcBorders>
            <w:hideMark/>
          </w:tcPr>
          <w:p w14:paraId="731F0E0D"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096AF97E" w14:textId="77777777" w:rsidR="00384C43" w:rsidRPr="00C7345F" w:rsidRDefault="00384C43" w:rsidP="00F73F5C">
            <w:pPr>
              <w:pStyle w:val="TableText"/>
              <w:rPr>
                <w:rFonts w:cs="Times New Roman"/>
              </w:rPr>
            </w:pPr>
            <w:r w:rsidRPr="00C7345F">
              <w:t>312</w:t>
            </w:r>
          </w:p>
        </w:tc>
        <w:tc>
          <w:tcPr>
            <w:tcW w:w="720" w:type="dxa"/>
            <w:tcBorders>
              <w:bottom w:val="nil"/>
            </w:tcBorders>
            <w:vAlign w:val="bottom"/>
            <w:hideMark/>
          </w:tcPr>
          <w:p w14:paraId="67F2187C" w14:textId="77777777" w:rsidR="00384C43" w:rsidRPr="00C7345F" w:rsidRDefault="00384C43" w:rsidP="00F73F5C">
            <w:pPr>
              <w:pStyle w:val="TableText"/>
              <w:rPr>
                <w:rFonts w:cs="Times New Roman"/>
              </w:rPr>
            </w:pPr>
            <w:r w:rsidRPr="00C7345F">
              <w:t>403</w:t>
            </w:r>
          </w:p>
        </w:tc>
        <w:tc>
          <w:tcPr>
            <w:tcW w:w="720" w:type="dxa"/>
            <w:tcBorders>
              <w:bottom w:val="nil"/>
            </w:tcBorders>
            <w:vAlign w:val="bottom"/>
            <w:hideMark/>
          </w:tcPr>
          <w:p w14:paraId="4DA23259" w14:textId="77777777" w:rsidR="00384C43" w:rsidRPr="00C7345F" w:rsidRDefault="00384C43" w:rsidP="00F73F5C">
            <w:pPr>
              <w:pStyle w:val="TableText"/>
              <w:rPr>
                <w:rFonts w:cs="Times New Roman"/>
              </w:rPr>
            </w:pPr>
            <w:r w:rsidRPr="00C7345F">
              <w:t>136</w:t>
            </w:r>
          </w:p>
        </w:tc>
        <w:tc>
          <w:tcPr>
            <w:tcW w:w="720" w:type="dxa"/>
            <w:tcBorders>
              <w:bottom w:val="nil"/>
            </w:tcBorders>
            <w:vAlign w:val="bottom"/>
            <w:hideMark/>
          </w:tcPr>
          <w:p w14:paraId="62727059" w14:textId="77777777" w:rsidR="00384C43" w:rsidRPr="00C7345F" w:rsidRDefault="00384C43" w:rsidP="00F73F5C">
            <w:pPr>
              <w:pStyle w:val="TableText"/>
              <w:rPr>
                <w:rFonts w:cs="Times New Roman"/>
              </w:rPr>
            </w:pPr>
            <w:r w:rsidRPr="00C7345F">
              <w:t>37</w:t>
            </w:r>
          </w:p>
        </w:tc>
        <w:tc>
          <w:tcPr>
            <w:tcW w:w="720" w:type="dxa"/>
            <w:tcBorders>
              <w:bottom w:val="nil"/>
            </w:tcBorders>
            <w:vAlign w:val="bottom"/>
            <w:hideMark/>
          </w:tcPr>
          <w:p w14:paraId="5B4CF560" w14:textId="77777777" w:rsidR="00384C43" w:rsidRPr="00C7345F" w:rsidRDefault="00384C43" w:rsidP="00F73F5C">
            <w:pPr>
              <w:pStyle w:val="TableText"/>
              <w:rPr>
                <w:rFonts w:cs="Times New Roman"/>
              </w:rPr>
            </w:pPr>
            <w:r w:rsidRPr="00C7345F">
              <w:t>18</w:t>
            </w:r>
          </w:p>
        </w:tc>
        <w:tc>
          <w:tcPr>
            <w:tcW w:w="720" w:type="dxa"/>
            <w:tcBorders>
              <w:bottom w:val="nil"/>
            </w:tcBorders>
            <w:vAlign w:val="bottom"/>
            <w:hideMark/>
          </w:tcPr>
          <w:p w14:paraId="326E450F" w14:textId="77777777" w:rsidR="00384C43" w:rsidRPr="00C7345F" w:rsidRDefault="00384C43" w:rsidP="00F73F5C">
            <w:pPr>
              <w:pStyle w:val="TableText"/>
              <w:rPr>
                <w:rFonts w:cs="Times New Roman"/>
              </w:rPr>
            </w:pPr>
            <w:r w:rsidRPr="00C7345F">
              <w:t>46</w:t>
            </w:r>
          </w:p>
        </w:tc>
      </w:tr>
      <w:tr w:rsidR="00384C43" w:rsidRPr="00C7345F" w14:paraId="2BD865A0" w14:textId="77777777" w:rsidTr="00F73F5C">
        <w:tc>
          <w:tcPr>
            <w:tcW w:w="4608" w:type="dxa"/>
            <w:tcBorders>
              <w:top w:val="nil"/>
              <w:bottom w:val="single" w:sz="4" w:space="0" w:color="auto"/>
            </w:tcBorders>
            <w:hideMark/>
          </w:tcPr>
          <w:p w14:paraId="2770A5D8"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27971C0C" w14:textId="77777777" w:rsidR="00384C43" w:rsidRPr="00C7345F" w:rsidRDefault="00384C43" w:rsidP="00F73F5C">
            <w:pPr>
              <w:pStyle w:val="TableText"/>
              <w:rPr>
                <w:rFonts w:cs="Times New Roman"/>
              </w:rPr>
            </w:pPr>
            <w:r w:rsidRPr="00C7345F">
              <w:t>124</w:t>
            </w:r>
          </w:p>
        </w:tc>
        <w:tc>
          <w:tcPr>
            <w:tcW w:w="720" w:type="dxa"/>
            <w:tcBorders>
              <w:top w:val="nil"/>
              <w:bottom w:val="single" w:sz="4" w:space="0" w:color="auto"/>
            </w:tcBorders>
            <w:vAlign w:val="bottom"/>
            <w:hideMark/>
          </w:tcPr>
          <w:p w14:paraId="6B1BC442" w14:textId="77777777" w:rsidR="00384C43" w:rsidRPr="00C7345F" w:rsidRDefault="00384C43" w:rsidP="00F73F5C">
            <w:pPr>
              <w:pStyle w:val="TableText"/>
              <w:rPr>
                <w:rFonts w:cs="Times New Roman"/>
              </w:rPr>
            </w:pPr>
            <w:r w:rsidRPr="00C7345F">
              <w:t>324</w:t>
            </w:r>
          </w:p>
        </w:tc>
        <w:tc>
          <w:tcPr>
            <w:tcW w:w="720" w:type="dxa"/>
            <w:tcBorders>
              <w:top w:val="nil"/>
              <w:bottom w:val="single" w:sz="4" w:space="0" w:color="auto"/>
            </w:tcBorders>
            <w:vAlign w:val="bottom"/>
            <w:hideMark/>
          </w:tcPr>
          <w:p w14:paraId="23451842" w14:textId="77777777" w:rsidR="00384C43" w:rsidRPr="00C7345F" w:rsidRDefault="00384C43" w:rsidP="00F73F5C">
            <w:pPr>
              <w:pStyle w:val="TableText"/>
              <w:rPr>
                <w:rFonts w:cs="Times New Roman"/>
              </w:rPr>
            </w:pPr>
            <w:r w:rsidRPr="00C7345F">
              <w:t>141</w:t>
            </w:r>
          </w:p>
        </w:tc>
        <w:tc>
          <w:tcPr>
            <w:tcW w:w="720" w:type="dxa"/>
            <w:tcBorders>
              <w:top w:val="nil"/>
              <w:bottom w:val="single" w:sz="4" w:space="0" w:color="auto"/>
            </w:tcBorders>
            <w:vAlign w:val="bottom"/>
            <w:hideMark/>
          </w:tcPr>
          <w:p w14:paraId="2CC04E41" w14:textId="77777777" w:rsidR="00384C43" w:rsidRPr="00C7345F" w:rsidRDefault="00384C43" w:rsidP="00F73F5C">
            <w:pPr>
              <w:pStyle w:val="TableText"/>
              <w:rPr>
                <w:rFonts w:cs="Times New Roman"/>
              </w:rPr>
            </w:pPr>
            <w:r w:rsidRPr="00C7345F">
              <w:t>60</w:t>
            </w:r>
          </w:p>
        </w:tc>
        <w:tc>
          <w:tcPr>
            <w:tcW w:w="720" w:type="dxa"/>
            <w:tcBorders>
              <w:top w:val="nil"/>
              <w:bottom w:val="single" w:sz="4" w:space="0" w:color="auto"/>
            </w:tcBorders>
            <w:vAlign w:val="bottom"/>
            <w:hideMark/>
          </w:tcPr>
          <w:p w14:paraId="6886E8E1" w14:textId="77777777" w:rsidR="00384C43" w:rsidRPr="00C7345F" w:rsidRDefault="00384C43" w:rsidP="00F73F5C">
            <w:pPr>
              <w:pStyle w:val="TableText"/>
              <w:rPr>
                <w:rFonts w:cs="Times New Roman"/>
              </w:rPr>
            </w:pPr>
            <w:r w:rsidRPr="00C7345F">
              <w:t>16</w:t>
            </w:r>
          </w:p>
        </w:tc>
        <w:tc>
          <w:tcPr>
            <w:tcW w:w="720" w:type="dxa"/>
            <w:tcBorders>
              <w:top w:val="nil"/>
              <w:bottom w:val="single" w:sz="4" w:space="0" w:color="auto"/>
            </w:tcBorders>
            <w:vAlign w:val="bottom"/>
            <w:hideMark/>
          </w:tcPr>
          <w:p w14:paraId="1AA0F4B4" w14:textId="77777777" w:rsidR="00384C43" w:rsidRPr="00C7345F" w:rsidRDefault="00384C43" w:rsidP="00F73F5C">
            <w:pPr>
              <w:pStyle w:val="TableText"/>
              <w:rPr>
                <w:rFonts w:cs="Times New Roman"/>
              </w:rPr>
            </w:pPr>
            <w:r w:rsidRPr="00C7345F">
              <w:t>24</w:t>
            </w:r>
          </w:p>
        </w:tc>
      </w:tr>
      <w:tr w:rsidR="00384C43" w:rsidRPr="00C7345F" w14:paraId="67A74D47" w14:textId="77777777" w:rsidTr="00F73F5C">
        <w:tc>
          <w:tcPr>
            <w:tcW w:w="4608" w:type="dxa"/>
            <w:tcBorders>
              <w:top w:val="single" w:sz="4" w:space="0" w:color="auto"/>
              <w:bottom w:val="nil"/>
            </w:tcBorders>
          </w:tcPr>
          <w:p w14:paraId="27BF6280"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743284E4" w14:textId="77777777" w:rsidR="00384C43" w:rsidRPr="00C7345F" w:rsidRDefault="00384C43" w:rsidP="00F73F5C">
            <w:pPr>
              <w:pStyle w:val="TableText"/>
              <w:rPr>
                <w:rFonts w:cs="Times New Roman"/>
              </w:rPr>
            </w:pPr>
            <w:r w:rsidRPr="00C7345F">
              <w:t>1,591</w:t>
            </w:r>
          </w:p>
        </w:tc>
        <w:tc>
          <w:tcPr>
            <w:tcW w:w="720" w:type="dxa"/>
            <w:tcBorders>
              <w:top w:val="single" w:sz="4" w:space="0" w:color="auto"/>
              <w:bottom w:val="nil"/>
            </w:tcBorders>
            <w:vAlign w:val="bottom"/>
          </w:tcPr>
          <w:p w14:paraId="5121081A" w14:textId="77777777" w:rsidR="00384C43" w:rsidRPr="00C7345F" w:rsidRDefault="00384C43" w:rsidP="00F73F5C">
            <w:pPr>
              <w:pStyle w:val="TableText"/>
              <w:rPr>
                <w:rFonts w:cs="Times New Roman"/>
              </w:rPr>
            </w:pPr>
            <w:r w:rsidRPr="00C7345F">
              <w:t>292</w:t>
            </w:r>
          </w:p>
        </w:tc>
        <w:tc>
          <w:tcPr>
            <w:tcW w:w="720" w:type="dxa"/>
            <w:tcBorders>
              <w:top w:val="single" w:sz="4" w:space="0" w:color="auto"/>
              <w:bottom w:val="nil"/>
            </w:tcBorders>
            <w:vAlign w:val="bottom"/>
          </w:tcPr>
          <w:p w14:paraId="7B40AF39" w14:textId="77777777" w:rsidR="00384C43" w:rsidRPr="00C7345F" w:rsidRDefault="00384C43" w:rsidP="00F73F5C">
            <w:pPr>
              <w:pStyle w:val="TableText"/>
              <w:rPr>
                <w:rFonts w:cs="Times New Roman"/>
              </w:rPr>
            </w:pPr>
            <w:r w:rsidRPr="00C7345F">
              <w:t>129</w:t>
            </w:r>
          </w:p>
        </w:tc>
        <w:tc>
          <w:tcPr>
            <w:tcW w:w="720" w:type="dxa"/>
            <w:tcBorders>
              <w:top w:val="single" w:sz="4" w:space="0" w:color="auto"/>
              <w:bottom w:val="nil"/>
            </w:tcBorders>
            <w:vAlign w:val="bottom"/>
          </w:tcPr>
          <w:p w14:paraId="7B8F1F7B" w14:textId="77777777" w:rsidR="00384C43" w:rsidRPr="00C7345F" w:rsidRDefault="00384C43" w:rsidP="00F73F5C">
            <w:pPr>
              <w:pStyle w:val="TableText"/>
              <w:rPr>
                <w:rFonts w:cs="Times New Roman"/>
              </w:rPr>
            </w:pPr>
            <w:r w:rsidRPr="00C7345F">
              <w:t>71</w:t>
            </w:r>
          </w:p>
        </w:tc>
        <w:tc>
          <w:tcPr>
            <w:tcW w:w="720" w:type="dxa"/>
            <w:tcBorders>
              <w:top w:val="single" w:sz="4" w:space="0" w:color="auto"/>
              <w:bottom w:val="nil"/>
            </w:tcBorders>
            <w:vAlign w:val="bottom"/>
          </w:tcPr>
          <w:p w14:paraId="3CB7A29A" w14:textId="77777777" w:rsidR="00384C43" w:rsidRPr="00C7345F" w:rsidRDefault="00384C43" w:rsidP="00F73F5C">
            <w:pPr>
              <w:pStyle w:val="TableText"/>
              <w:rPr>
                <w:rFonts w:cs="Times New Roman"/>
              </w:rPr>
            </w:pPr>
            <w:r w:rsidRPr="00C7345F">
              <w:t>11</w:t>
            </w:r>
          </w:p>
        </w:tc>
        <w:tc>
          <w:tcPr>
            <w:tcW w:w="720" w:type="dxa"/>
            <w:tcBorders>
              <w:top w:val="single" w:sz="4" w:space="0" w:color="auto"/>
              <w:bottom w:val="nil"/>
            </w:tcBorders>
            <w:vAlign w:val="bottom"/>
          </w:tcPr>
          <w:p w14:paraId="6BE5BD97" w14:textId="77777777" w:rsidR="00384C43" w:rsidRPr="00C7345F" w:rsidRDefault="00384C43" w:rsidP="00F73F5C">
            <w:pPr>
              <w:pStyle w:val="TableText"/>
              <w:rPr>
                <w:rFonts w:cs="Times New Roman"/>
              </w:rPr>
            </w:pPr>
            <w:r w:rsidRPr="00C7345F">
              <w:t>18</w:t>
            </w:r>
          </w:p>
        </w:tc>
      </w:tr>
      <w:tr w:rsidR="00384C43" w:rsidRPr="00C7345F" w14:paraId="02ADF304" w14:textId="77777777" w:rsidTr="00F73F5C">
        <w:tc>
          <w:tcPr>
            <w:tcW w:w="4608" w:type="dxa"/>
            <w:tcBorders>
              <w:top w:val="nil"/>
              <w:bottom w:val="single" w:sz="4" w:space="0" w:color="auto"/>
            </w:tcBorders>
          </w:tcPr>
          <w:p w14:paraId="184C8DB6"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4BE54EB1" w14:textId="77777777" w:rsidR="00384C43" w:rsidRPr="00C7345F" w:rsidRDefault="00384C43" w:rsidP="00F73F5C">
            <w:pPr>
              <w:pStyle w:val="TableText"/>
              <w:rPr>
                <w:rFonts w:cs="Times New Roman"/>
              </w:rPr>
            </w:pPr>
            <w:r w:rsidRPr="00C7345F">
              <w:t>2,323</w:t>
            </w:r>
          </w:p>
        </w:tc>
        <w:tc>
          <w:tcPr>
            <w:tcW w:w="720" w:type="dxa"/>
            <w:tcBorders>
              <w:top w:val="nil"/>
              <w:bottom w:val="single" w:sz="4" w:space="0" w:color="auto"/>
            </w:tcBorders>
            <w:vAlign w:val="bottom"/>
          </w:tcPr>
          <w:p w14:paraId="3708B265" w14:textId="77777777" w:rsidR="00384C43" w:rsidRPr="00C7345F" w:rsidRDefault="00384C43" w:rsidP="00F73F5C">
            <w:pPr>
              <w:pStyle w:val="TableText"/>
              <w:rPr>
                <w:rFonts w:cs="Times New Roman"/>
              </w:rPr>
            </w:pPr>
            <w:r w:rsidRPr="00C7345F">
              <w:t>346</w:t>
            </w:r>
          </w:p>
        </w:tc>
        <w:tc>
          <w:tcPr>
            <w:tcW w:w="720" w:type="dxa"/>
            <w:tcBorders>
              <w:top w:val="nil"/>
              <w:bottom w:val="single" w:sz="4" w:space="0" w:color="auto"/>
            </w:tcBorders>
            <w:vAlign w:val="bottom"/>
          </w:tcPr>
          <w:p w14:paraId="63B09B37" w14:textId="77777777" w:rsidR="00384C43" w:rsidRPr="00C7345F" w:rsidRDefault="00384C43" w:rsidP="00F73F5C">
            <w:pPr>
              <w:pStyle w:val="TableText"/>
              <w:rPr>
                <w:rFonts w:cs="Times New Roman"/>
              </w:rPr>
            </w:pPr>
            <w:r w:rsidRPr="00C7345F">
              <w:t>151</w:t>
            </w:r>
          </w:p>
        </w:tc>
        <w:tc>
          <w:tcPr>
            <w:tcW w:w="720" w:type="dxa"/>
            <w:tcBorders>
              <w:top w:val="nil"/>
              <w:bottom w:val="single" w:sz="4" w:space="0" w:color="auto"/>
            </w:tcBorders>
            <w:vAlign w:val="bottom"/>
          </w:tcPr>
          <w:p w14:paraId="093F749C" w14:textId="77777777" w:rsidR="00384C43" w:rsidRPr="00C7345F" w:rsidRDefault="00384C43" w:rsidP="00F73F5C">
            <w:pPr>
              <w:pStyle w:val="TableText"/>
              <w:rPr>
                <w:rFonts w:cs="Times New Roman"/>
              </w:rPr>
            </w:pPr>
            <w:r w:rsidRPr="00C7345F">
              <w:t>55</w:t>
            </w:r>
          </w:p>
        </w:tc>
        <w:tc>
          <w:tcPr>
            <w:tcW w:w="720" w:type="dxa"/>
            <w:tcBorders>
              <w:top w:val="nil"/>
              <w:bottom w:val="single" w:sz="4" w:space="0" w:color="auto"/>
            </w:tcBorders>
            <w:vAlign w:val="bottom"/>
          </w:tcPr>
          <w:p w14:paraId="6269402A" w14:textId="77777777" w:rsidR="00384C43" w:rsidRPr="00C7345F" w:rsidRDefault="00384C43" w:rsidP="00F73F5C">
            <w:pPr>
              <w:pStyle w:val="TableText"/>
              <w:rPr>
                <w:rFonts w:cs="Times New Roman"/>
              </w:rPr>
            </w:pPr>
            <w:r w:rsidRPr="00C7345F">
              <w:t>12</w:t>
            </w:r>
          </w:p>
        </w:tc>
        <w:tc>
          <w:tcPr>
            <w:tcW w:w="720" w:type="dxa"/>
            <w:tcBorders>
              <w:top w:val="nil"/>
              <w:bottom w:val="single" w:sz="4" w:space="0" w:color="auto"/>
            </w:tcBorders>
            <w:vAlign w:val="bottom"/>
          </w:tcPr>
          <w:p w14:paraId="7ACF6DA3" w14:textId="77777777" w:rsidR="00384C43" w:rsidRPr="00C7345F" w:rsidRDefault="00384C43" w:rsidP="00F73F5C">
            <w:pPr>
              <w:pStyle w:val="TableText"/>
              <w:rPr>
                <w:rFonts w:cs="Times New Roman"/>
              </w:rPr>
            </w:pPr>
            <w:r w:rsidRPr="00C7345F">
              <w:t>33</w:t>
            </w:r>
          </w:p>
        </w:tc>
      </w:tr>
      <w:tr w:rsidR="00384C43" w:rsidRPr="00C7345F" w14:paraId="4FBFD45B" w14:textId="77777777" w:rsidTr="00F73F5C">
        <w:tc>
          <w:tcPr>
            <w:tcW w:w="4608" w:type="dxa"/>
            <w:tcBorders>
              <w:top w:val="single" w:sz="4" w:space="0" w:color="auto"/>
              <w:bottom w:val="nil"/>
            </w:tcBorders>
          </w:tcPr>
          <w:p w14:paraId="66508A09"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3ACC7435" w14:textId="77777777" w:rsidR="00384C43" w:rsidRPr="00C7345F" w:rsidRDefault="00384C43" w:rsidP="00F73F5C">
            <w:pPr>
              <w:pStyle w:val="TableText"/>
            </w:pPr>
            <w:r w:rsidRPr="00C7345F">
              <w:t>2,859</w:t>
            </w:r>
          </w:p>
        </w:tc>
        <w:tc>
          <w:tcPr>
            <w:tcW w:w="720" w:type="dxa"/>
            <w:tcBorders>
              <w:top w:val="single" w:sz="4" w:space="0" w:color="auto"/>
              <w:bottom w:val="nil"/>
            </w:tcBorders>
            <w:vAlign w:val="bottom"/>
          </w:tcPr>
          <w:p w14:paraId="5092E62D" w14:textId="77777777" w:rsidR="00384C43" w:rsidRPr="00C7345F" w:rsidRDefault="00384C43" w:rsidP="00F73F5C">
            <w:pPr>
              <w:pStyle w:val="TableText"/>
            </w:pPr>
            <w:r w:rsidRPr="00C7345F">
              <w:t>251</w:t>
            </w:r>
          </w:p>
        </w:tc>
        <w:tc>
          <w:tcPr>
            <w:tcW w:w="720" w:type="dxa"/>
            <w:tcBorders>
              <w:top w:val="single" w:sz="4" w:space="0" w:color="auto"/>
              <w:bottom w:val="nil"/>
            </w:tcBorders>
            <w:vAlign w:val="bottom"/>
          </w:tcPr>
          <w:p w14:paraId="2E952CC8" w14:textId="77777777" w:rsidR="00384C43" w:rsidRPr="00C7345F" w:rsidRDefault="00384C43" w:rsidP="00F73F5C">
            <w:pPr>
              <w:pStyle w:val="TableText"/>
            </w:pPr>
            <w:r w:rsidRPr="00C7345F">
              <w:t>92</w:t>
            </w:r>
          </w:p>
        </w:tc>
        <w:tc>
          <w:tcPr>
            <w:tcW w:w="720" w:type="dxa"/>
            <w:tcBorders>
              <w:top w:val="single" w:sz="4" w:space="0" w:color="auto"/>
              <w:bottom w:val="nil"/>
            </w:tcBorders>
            <w:vAlign w:val="bottom"/>
          </w:tcPr>
          <w:p w14:paraId="2BE3C5BB" w14:textId="77777777" w:rsidR="00384C43" w:rsidRPr="00C7345F" w:rsidRDefault="00384C43" w:rsidP="00F73F5C">
            <w:pPr>
              <w:pStyle w:val="TableText"/>
            </w:pPr>
            <w:r w:rsidRPr="00C7345F">
              <w:t>84</w:t>
            </w:r>
          </w:p>
        </w:tc>
        <w:tc>
          <w:tcPr>
            <w:tcW w:w="720" w:type="dxa"/>
            <w:tcBorders>
              <w:top w:val="single" w:sz="4" w:space="0" w:color="auto"/>
              <w:bottom w:val="nil"/>
            </w:tcBorders>
            <w:vAlign w:val="bottom"/>
          </w:tcPr>
          <w:p w14:paraId="5C255EF0" w14:textId="77777777" w:rsidR="00384C43" w:rsidRPr="00C7345F" w:rsidRDefault="00384C43" w:rsidP="00F73F5C">
            <w:pPr>
              <w:pStyle w:val="TableText"/>
            </w:pPr>
            <w:r w:rsidRPr="00C7345F">
              <w:t>16</w:t>
            </w:r>
          </w:p>
        </w:tc>
        <w:tc>
          <w:tcPr>
            <w:tcW w:w="720" w:type="dxa"/>
            <w:tcBorders>
              <w:top w:val="single" w:sz="4" w:space="0" w:color="auto"/>
              <w:bottom w:val="nil"/>
            </w:tcBorders>
            <w:vAlign w:val="bottom"/>
          </w:tcPr>
          <w:p w14:paraId="20B80C62" w14:textId="77777777" w:rsidR="00384C43" w:rsidRPr="00C7345F" w:rsidRDefault="00384C43" w:rsidP="00F73F5C">
            <w:pPr>
              <w:pStyle w:val="TableText"/>
            </w:pPr>
            <w:r w:rsidRPr="00C7345F">
              <w:t>0</w:t>
            </w:r>
          </w:p>
        </w:tc>
      </w:tr>
      <w:tr w:rsidR="00384C43" w:rsidRPr="00C7345F" w14:paraId="3FDDBE96" w14:textId="77777777" w:rsidTr="00F73F5C">
        <w:tc>
          <w:tcPr>
            <w:tcW w:w="4608" w:type="dxa"/>
            <w:tcBorders>
              <w:top w:val="nil"/>
              <w:bottom w:val="single" w:sz="4" w:space="0" w:color="auto"/>
            </w:tcBorders>
          </w:tcPr>
          <w:p w14:paraId="0D428F36"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4D7CD086" w14:textId="77777777" w:rsidR="00384C43" w:rsidRPr="00C7345F" w:rsidRDefault="00384C43" w:rsidP="00F73F5C">
            <w:pPr>
              <w:pStyle w:val="TableText"/>
            </w:pPr>
            <w:r w:rsidRPr="00C7345F">
              <w:t>1,055</w:t>
            </w:r>
          </w:p>
        </w:tc>
        <w:tc>
          <w:tcPr>
            <w:tcW w:w="720" w:type="dxa"/>
            <w:tcBorders>
              <w:top w:val="nil"/>
              <w:bottom w:val="single" w:sz="4" w:space="0" w:color="auto"/>
            </w:tcBorders>
            <w:vAlign w:val="bottom"/>
          </w:tcPr>
          <w:p w14:paraId="48589094" w14:textId="77777777" w:rsidR="00384C43" w:rsidRPr="00C7345F" w:rsidRDefault="00384C43" w:rsidP="00F73F5C">
            <w:pPr>
              <w:pStyle w:val="TableText"/>
            </w:pPr>
            <w:r w:rsidRPr="00C7345F">
              <w:t>523</w:t>
            </w:r>
          </w:p>
        </w:tc>
        <w:tc>
          <w:tcPr>
            <w:tcW w:w="720" w:type="dxa"/>
            <w:tcBorders>
              <w:top w:val="nil"/>
              <w:bottom w:val="single" w:sz="4" w:space="0" w:color="auto"/>
            </w:tcBorders>
            <w:vAlign w:val="bottom"/>
          </w:tcPr>
          <w:p w14:paraId="08AF46D3" w14:textId="77777777" w:rsidR="00384C43" w:rsidRPr="00C7345F" w:rsidRDefault="00384C43" w:rsidP="00F73F5C">
            <w:pPr>
              <w:pStyle w:val="TableText"/>
            </w:pPr>
            <w:r w:rsidRPr="00C7345F">
              <w:t>41</w:t>
            </w:r>
          </w:p>
        </w:tc>
        <w:tc>
          <w:tcPr>
            <w:tcW w:w="720" w:type="dxa"/>
            <w:tcBorders>
              <w:top w:val="nil"/>
              <w:bottom w:val="single" w:sz="4" w:space="0" w:color="auto"/>
            </w:tcBorders>
            <w:vAlign w:val="bottom"/>
          </w:tcPr>
          <w:p w14:paraId="473CC3F3"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01361D12"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1405DC36" w14:textId="77777777" w:rsidR="00384C43" w:rsidRPr="00C7345F" w:rsidRDefault="00384C43" w:rsidP="00F73F5C">
            <w:pPr>
              <w:pStyle w:val="TableText"/>
            </w:pPr>
            <w:r w:rsidRPr="00C7345F">
              <w:t>100</w:t>
            </w:r>
          </w:p>
        </w:tc>
      </w:tr>
      <w:tr w:rsidR="00384C43" w:rsidRPr="00C7345F" w14:paraId="42F4BDEC" w14:textId="77777777" w:rsidTr="00F73F5C">
        <w:tc>
          <w:tcPr>
            <w:tcW w:w="4608" w:type="dxa"/>
            <w:tcBorders>
              <w:top w:val="single" w:sz="4" w:space="0" w:color="auto"/>
              <w:bottom w:val="nil"/>
            </w:tcBorders>
            <w:hideMark/>
          </w:tcPr>
          <w:p w14:paraId="38E563F6"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53389FE5" w14:textId="77777777" w:rsidR="00384C43" w:rsidRPr="00C7345F" w:rsidRDefault="00384C43" w:rsidP="00F73F5C">
            <w:pPr>
              <w:pStyle w:val="TableText"/>
              <w:rPr>
                <w:rFonts w:cs="Times New Roman"/>
              </w:rPr>
            </w:pPr>
            <w:r w:rsidRPr="00C7345F">
              <w:t>89</w:t>
            </w:r>
          </w:p>
        </w:tc>
        <w:tc>
          <w:tcPr>
            <w:tcW w:w="720" w:type="dxa"/>
            <w:tcBorders>
              <w:top w:val="single" w:sz="4" w:space="0" w:color="auto"/>
              <w:bottom w:val="nil"/>
            </w:tcBorders>
            <w:vAlign w:val="bottom"/>
            <w:hideMark/>
          </w:tcPr>
          <w:p w14:paraId="3E5AF1A1" w14:textId="77777777" w:rsidR="00384C43" w:rsidRPr="00C7345F" w:rsidRDefault="00384C43" w:rsidP="00F73F5C">
            <w:pPr>
              <w:pStyle w:val="TableText"/>
              <w:rPr>
                <w:rFonts w:cs="Times New Roman"/>
              </w:rPr>
            </w:pPr>
            <w:r w:rsidRPr="00C7345F">
              <w:t>228</w:t>
            </w:r>
          </w:p>
        </w:tc>
        <w:tc>
          <w:tcPr>
            <w:tcW w:w="720" w:type="dxa"/>
            <w:tcBorders>
              <w:top w:val="single" w:sz="4" w:space="0" w:color="auto"/>
              <w:bottom w:val="nil"/>
            </w:tcBorders>
            <w:vAlign w:val="bottom"/>
            <w:hideMark/>
          </w:tcPr>
          <w:p w14:paraId="41F4745F" w14:textId="77777777" w:rsidR="00384C43" w:rsidRPr="00C7345F" w:rsidRDefault="00384C43" w:rsidP="00F73F5C">
            <w:pPr>
              <w:pStyle w:val="TableText"/>
              <w:rPr>
                <w:rFonts w:cs="Times New Roman"/>
              </w:rPr>
            </w:pPr>
            <w:r w:rsidRPr="00C7345F">
              <w:t>92</w:t>
            </w:r>
          </w:p>
        </w:tc>
        <w:tc>
          <w:tcPr>
            <w:tcW w:w="720" w:type="dxa"/>
            <w:tcBorders>
              <w:top w:val="single" w:sz="4" w:space="0" w:color="auto"/>
              <w:bottom w:val="nil"/>
            </w:tcBorders>
            <w:vAlign w:val="bottom"/>
            <w:hideMark/>
          </w:tcPr>
          <w:p w14:paraId="5A2133E8" w14:textId="77777777" w:rsidR="00384C43" w:rsidRPr="00C7345F" w:rsidRDefault="00384C43" w:rsidP="00F73F5C">
            <w:pPr>
              <w:pStyle w:val="TableText"/>
              <w:rPr>
                <w:rFonts w:cs="Times New Roman"/>
              </w:rPr>
            </w:pPr>
            <w:r w:rsidRPr="00C7345F">
              <w:t>89</w:t>
            </w:r>
          </w:p>
        </w:tc>
        <w:tc>
          <w:tcPr>
            <w:tcW w:w="720" w:type="dxa"/>
            <w:tcBorders>
              <w:top w:val="single" w:sz="4" w:space="0" w:color="auto"/>
              <w:bottom w:val="nil"/>
            </w:tcBorders>
            <w:vAlign w:val="bottom"/>
            <w:hideMark/>
          </w:tcPr>
          <w:p w14:paraId="46D12B7D" w14:textId="77777777" w:rsidR="00384C43" w:rsidRPr="00C7345F" w:rsidRDefault="00384C43" w:rsidP="00F73F5C">
            <w:pPr>
              <w:pStyle w:val="TableText"/>
              <w:rPr>
                <w:rFonts w:cs="Times New Roman"/>
              </w:rPr>
            </w:pPr>
            <w:r w:rsidRPr="00C7345F">
              <w:t>8</w:t>
            </w:r>
          </w:p>
        </w:tc>
        <w:tc>
          <w:tcPr>
            <w:tcW w:w="720" w:type="dxa"/>
            <w:tcBorders>
              <w:top w:val="single" w:sz="4" w:space="0" w:color="auto"/>
              <w:bottom w:val="nil"/>
            </w:tcBorders>
            <w:vAlign w:val="bottom"/>
            <w:hideMark/>
          </w:tcPr>
          <w:p w14:paraId="617E3CF0" w14:textId="77777777" w:rsidR="00384C43" w:rsidRPr="00C7345F" w:rsidRDefault="00384C43" w:rsidP="00F73F5C">
            <w:pPr>
              <w:pStyle w:val="TableText"/>
              <w:rPr>
                <w:rFonts w:cs="Times New Roman"/>
              </w:rPr>
            </w:pPr>
            <w:r w:rsidRPr="00C7345F">
              <w:t>3</w:t>
            </w:r>
          </w:p>
        </w:tc>
      </w:tr>
      <w:tr w:rsidR="00384C43" w:rsidRPr="00C7345F" w14:paraId="261C7F13" w14:textId="77777777" w:rsidTr="00F73F5C">
        <w:tc>
          <w:tcPr>
            <w:tcW w:w="4608" w:type="dxa"/>
            <w:tcBorders>
              <w:top w:val="nil"/>
              <w:bottom w:val="single" w:sz="4" w:space="0" w:color="auto"/>
            </w:tcBorders>
            <w:hideMark/>
          </w:tcPr>
          <w:p w14:paraId="4226CE71"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65CA985E" w14:textId="77777777" w:rsidR="00384C43" w:rsidRPr="00C7345F" w:rsidRDefault="00384C43" w:rsidP="00F73F5C">
            <w:pPr>
              <w:pStyle w:val="TableText"/>
              <w:rPr>
                <w:rFonts w:cs="Times New Roman"/>
                <w:color w:val="000000" w:themeColor="text1"/>
              </w:rPr>
            </w:pPr>
            <w:r w:rsidRPr="00C7345F">
              <w:t>3,825</w:t>
            </w:r>
          </w:p>
        </w:tc>
        <w:tc>
          <w:tcPr>
            <w:tcW w:w="720" w:type="dxa"/>
            <w:tcBorders>
              <w:top w:val="nil"/>
              <w:bottom w:val="single" w:sz="4" w:space="0" w:color="auto"/>
            </w:tcBorders>
            <w:vAlign w:val="bottom"/>
            <w:hideMark/>
          </w:tcPr>
          <w:p w14:paraId="28444DC1" w14:textId="77777777" w:rsidR="00384C43" w:rsidRPr="00C7345F" w:rsidRDefault="00384C43" w:rsidP="00F73F5C">
            <w:pPr>
              <w:pStyle w:val="TableText"/>
              <w:rPr>
                <w:rFonts w:cs="Times New Roman"/>
                <w:color w:val="000000" w:themeColor="text1"/>
              </w:rPr>
            </w:pPr>
            <w:r w:rsidRPr="00C7345F">
              <w:t>327</w:t>
            </w:r>
          </w:p>
        </w:tc>
        <w:tc>
          <w:tcPr>
            <w:tcW w:w="720" w:type="dxa"/>
            <w:tcBorders>
              <w:top w:val="nil"/>
              <w:bottom w:val="single" w:sz="4" w:space="0" w:color="auto"/>
            </w:tcBorders>
            <w:vAlign w:val="bottom"/>
            <w:hideMark/>
          </w:tcPr>
          <w:p w14:paraId="5F67A566" w14:textId="77777777" w:rsidR="00384C43" w:rsidRPr="00C7345F" w:rsidRDefault="00384C43" w:rsidP="00F73F5C">
            <w:pPr>
              <w:pStyle w:val="TableText"/>
              <w:rPr>
                <w:rFonts w:cs="Times New Roman"/>
                <w:color w:val="000000" w:themeColor="text1"/>
              </w:rPr>
            </w:pPr>
            <w:r w:rsidRPr="00C7345F">
              <w:t>145</w:t>
            </w:r>
          </w:p>
        </w:tc>
        <w:tc>
          <w:tcPr>
            <w:tcW w:w="720" w:type="dxa"/>
            <w:tcBorders>
              <w:top w:val="nil"/>
              <w:bottom w:val="single" w:sz="4" w:space="0" w:color="auto"/>
            </w:tcBorders>
            <w:vAlign w:val="bottom"/>
            <w:hideMark/>
          </w:tcPr>
          <w:p w14:paraId="2641346A" w14:textId="77777777" w:rsidR="00384C43" w:rsidRPr="00C7345F" w:rsidRDefault="00384C43" w:rsidP="00F73F5C">
            <w:pPr>
              <w:pStyle w:val="TableText"/>
              <w:rPr>
                <w:rFonts w:cs="Times New Roman"/>
                <w:color w:val="000000" w:themeColor="text1"/>
              </w:rPr>
            </w:pPr>
            <w:r w:rsidRPr="00C7345F">
              <w:t>61</w:t>
            </w:r>
          </w:p>
        </w:tc>
        <w:tc>
          <w:tcPr>
            <w:tcW w:w="720" w:type="dxa"/>
            <w:tcBorders>
              <w:top w:val="nil"/>
              <w:bottom w:val="single" w:sz="4" w:space="0" w:color="auto"/>
            </w:tcBorders>
            <w:vAlign w:val="bottom"/>
            <w:hideMark/>
          </w:tcPr>
          <w:p w14:paraId="2E8491BD" w14:textId="77777777" w:rsidR="00384C43" w:rsidRPr="00C7345F" w:rsidRDefault="00384C43" w:rsidP="00F73F5C">
            <w:pPr>
              <w:pStyle w:val="TableText"/>
              <w:rPr>
                <w:rFonts w:cs="Times New Roman"/>
                <w:color w:val="000000" w:themeColor="text1"/>
              </w:rPr>
            </w:pPr>
            <w:r w:rsidRPr="00C7345F">
              <w:t>12</w:t>
            </w:r>
          </w:p>
        </w:tc>
        <w:tc>
          <w:tcPr>
            <w:tcW w:w="720" w:type="dxa"/>
            <w:tcBorders>
              <w:top w:val="nil"/>
              <w:bottom w:val="single" w:sz="4" w:space="0" w:color="auto"/>
            </w:tcBorders>
            <w:vAlign w:val="bottom"/>
            <w:hideMark/>
          </w:tcPr>
          <w:p w14:paraId="2ED7C139" w14:textId="77777777" w:rsidR="00384C43" w:rsidRPr="00C7345F" w:rsidRDefault="00384C43" w:rsidP="00F73F5C">
            <w:pPr>
              <w:pStyle w:val="TableText"/>
              <w:rPr>
                <w:rFonts w:cs="Times New Roman"/>
                <w:color w:val="000000" w:themeColor="text1"/>
              </w:rPr>
            </w:pPr>
            <w:r w:rsidRPr="00C7345F">
              <w:t>28</w:t>
            </w:r>
          </w:p>
        </w:tc>
      </w:tr>
      <w:tr w:rsidR="00384C43" w:rsidRPr="00C7345F" w14:paraId="30266972" w14:textId="77777777" w:rsidTr="00F73F5C">
        <w:tc>
          <w:tcPr>
            <w:tcW w:w="4608" w:type="dxa"/>
            <w:tcBorders>
              <w:top w:val="single" w:sz="4" w:space="0" w:color="auto"/>
            </w:tcBorders>
          </w:tcPr>
          <w:p w14:paraId="2E43CDCD"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7A3AF967" w14:textId="77777777" w:rsidR="00384C43" w:rsidRPr="00C7345F" w:rsidRDefault="00384C43" w:rsidP="00F73F5C">
            <w:pPr>
              <w:pStyle w:val="TableText"/>
              <w:rPr>
                <w:rFonts w:cs="Times New Roman"/>
              </w:rPr>
            </w:pPr>
            <w:r w:rsidRPr="00C7345F">
              <w:t>72</w:t>
            </w:r>
          </w:p>
        </w:tc>
        <w:tc>
          <w:tcPr>
            <w:tcW w:w="720" w:type="dxa"/>
            <w:tcBorders>
              <w:top w:val="single" w:sz="4" w:space="0" w:color="auto"/>
            </w:tcBorders>
            <w:vAlign w:val="bottom"/>
          </w:tcPr>
          <w:p w14:paraId="437ECCA5" w14:textId="77777777" w:rsidR="00384C43" w:rsidRPr="00C7345F" w:rsidRDefault="00384C43" w:rsidP="00F73F5C">
            <w:pPr>
              <w:pStyle w:val="TableText"/>
              <w:rPr>
                <w:rFonts w:cs="Times New Roman"/>
              </w:rPr>
            </w:pPr>
            <w:r w:rsidRPr="00C7345F">
              <w:t>310</w:t>
            </w:r>
          </w:p>
        </w:tc>
        <w:tc>
          <w:tcPr>
            <w:tcW w:w="720" w:type="dxa"/>
            <w:tcBorders>
              <w:top w:val="single" w:sz="4" w:space="0" w:color="auto"/>
            </w:tcBorders>
            <w:vAlign w:val="bottom"/>
          </w:tcPr>
          <w:p w14:paraId="727DA2E4" w14:textId="77777777" w:rsidR="00384C43" w:rsidRPr="00C7345F" w:rsidRDefault="00384C43" w:rsidP="00F73F5C">
            <w:pPr>
              <w:pStyle w:val="TableText"/>
              <w:rPr>
                <w:rFonts w:cs="Times New Roman"/>
              </w:rPr>
            </w:pPr>
            <w:r w:rsidRPr="00C7345F">
              <w:t>145</w:t>
            </w:r>
          </w:p>
        </w:tc>
        <w:tc>
          <w:tcPr>
            <w:tcW w:w="720" w:type="dxa"/>
            <w:tcBorders>
              <w:top w:val="single" w:sz="4" w:space="0" w:color="auto"/>
            </w:tcBorders>
            <w:vAlign w:val="bottom"/>
          </w:tcPr>
          <w:p w14:paraId="58DEF392" w14:textId="77777777" w:rsidR="00384C43" w:rsidRPr="00C7345F" w:rsidRDefault="00384C43" w:rsidP="00F73F5C">
            <w:pPr>
              <w:pStyle w:val="TableText"/>
              <w:rPr>
                <w:rFonts w:cs="Times New Roman"/>
              </w:rPr>
            </w:pPr>
            <w:r w:rsidRPr="00C7345F">
              <w:t>61</w:t>
            </w:r>
          </w:p>
        </w:tc>
        <w:tc>
          <w:tcPr>
            <w:tcW w:w="720" w:type="dxa"/>
            <w:tcBorders>
              <w:top w:val="single" w:sz="4" w:space="0" w:color="auto"/>
            </w:tcBorders>
            <w:vAlign w:val="bottom"/>
          </w:tcPr>
          <w:p w14:paraId="7C3313DC" w14:textId="77777777" w:rsidR="00384C43" w:rsidRPr="00C7345F" w:rsidRDefault="00384C43" w:rsidP="00F73F5C">
            <w:pPr>
              <w:pStyle w:val="TableText"/>
              <w:rPr>
                <w:rFonts w:cs="Times New Roman"/>
              </w:rPr>
            </w:pPr>
            <w:r w:rsidRPr="00C7345F">
              <w:t>19</w:t>
            </w:r>
          </w:p>
        </w:tc>
        <w:tc>
          <w:tcPr>
            <w:tcW w:w="720" w:type="dxa"/>
            <w:tcBorders>
              <w:top w:val="single" w:sz="4" w:space="0" w:color="auto"/>
            </w:tcBorders>
            <w:vAlign w:val="bottom"/>
          </w:tcPr>
          <w:p w14:paraId="4E8DC75F" w14:textId="77777777" w:rsidR="00384C43" w:rsidRPr="00C7345F" w:rsidRDefault="00384C43" w:rsidP="00F73F5C">
            <w:pPr>
              <w:pStyle w:val="TableText"/>
              <w:rPr>
                <w:rFonts w:cs="Times New Roman"/>
              </w:rPr>
            </w:pPr>
            <w:r w:rsidRPr="00C7345F">
              <w:t>19</w:t>
            </w:r>
          </w:p>
        </w:tc>
      </w:tr>
      <w:tr w:rsidR="00384C43" w:rsidRPr="00C7345F" w14:paraId="7A59B3F8" w14:textId="77777777" w:rsidTr="00F73F5C">
        <w:tc>
          <w:tcPr>
            <w:tcW w:w="4608" w:type="dxa"/>
            <w:tcBorders>
              <w:bottom w:val="nil"/>
            </w:tcBorders>
          </w:tcPr>
          <w:p w14:paraId="4CA7FD66"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63B11ABA" w14:textId="77777777" w:rsidR="00384C43" w:rsidRPr="00C7345F" w:rsidRDefault="00384C43" w:rsidP="00F73F5C">
            <w:pPr>
              <w:pStyle w:val="TableText"/>
              <w:rPr>
                <w:rFonts w:cs="Times New Roman"/>
                <w:color w:val="000000" w:themeColor="text1"/>
              </w:rPr>
            </w:pPr>
            <w:r w:rsidRPr="00C7345F">
              <w:t>18</w:t>
            </w:r>
          </w:p>
        </w:tc>
        <w:tc>
          <w:tcPr>
            <w:tcW w:w="720" w:type="dxa"/>
            <w:tcBorders>
              <w:bottom w:val="nil"/>
            </w:tcBorders>
            <w:vAlign w:val="bottom"/>
          </w:tcPr>
          <w:p w14:paraId="1C5B4842" w14:textId="77777777" w:rsidR="00384C43" w:rsidRPr="00C7345F" w:rsidRDefault="00384C43" w:rsidP="00F73F5C">
            <w:pPr>
              <w:pStyle w:val="TableText"/>
              <w:rPr>
                <w:rFonts w:cs="Times New Roman"/>
                <w:color w:val="000000" w:themeColor="text1"/>
              </w:rPr>
            </w:pPr>
            <w:r w:rsidRPr="00C7345F">
              <w:t>157</w:t>
            </w:r>
          </w:p>
        </w:tc>
        <w:tc>
          <w:tcPr>
            <w:tcW w:w="720" w:type="dxa"/>
            <w:tcBorders>
              <w:bottom w:val="nil"/>
            </w:tcBorders>
            <w:vAlign w:val="bottom"/>
          </w:tcPr>
          <w:p w14:paraId="74EFDB06" w14:textId="77777777" w:rsidR="00384C43" w:rsidRPr="00C7345F" w:rsidRDefault="00384C43" w:rsidP="00F73F5C">
            <w:pPr>
              <w:pStyle w:val="TableText"/>
              <w:rPr>
                <w:rFonts w:cs="Times New Roman"/>
                <w:color w:val="000000" w:themeColor="text1"/>
              </w:rPr>
            </w:pPr>
            <w:r w:rsidRPr="00C7345F">
              <w:t>20</w:t>
            </w:r>
          </w:p>
        </w:tc>
        <w:tc>
          <w:tcPr>
            <w:tcW w:w="720" w:type="dxa"/>
            <w:tcBorders>
              <w:bottom w:val="nil"/>
            </w:tcBorders>
            <w:vAlign w:val="bottom"/>
          </w:tcPr>
          <w:p w14:paraId="30B26739" w14:textId="77777777" w:rsidR="00384C43" w:rsidRPr="00C7345F" w:rsidRDefault="00384C43" w:rsidP="00F73F5C">
            <w:pPr>
              <w:pStyle w:val="TableText"/>
              <w:rPr>
                <w:rFonts w:cs="Times New Roman"/>
                <w:color w:val="000000" w:themeColor="text1"/>
              </w:rPr>
            </w:pPr>
            <w:r w:rsidRPr="00C7345F">
              <w:t>100</w:t>
            </w:r>
          </w:p>
        </w:tc>
        <w:tc>
          <w:tcPr>
            <w:tcW w:w="720" w:type="dxa"/>
            <w:tcBorders>
              <w:bottom w:val="nil"/>
            </w:tcBorders>
            <w:vAlign w:val="bottom"/>
          </w:tcPr>
          <w:p w14:paraId="472EBADE"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66C3A339" w14:textId="77777777" w:rsidR="00384C43" w:rsidRPr="00C7345F" w:rsidRDefault="00384C43" w:rsidP="00F73F5C">
            <w:pPr>
              <w:pStyle w:val="TableText"/>
              <w:rPr>
                <w:rFonts w:cs="Times New Roman"/>
                <w:color w:val="000000" w:themeColor="text1"/>
              </w:rPr>
            </w:pPr>
            <w:r w:rsidRPr="00C7345F">
              <w:t>0</w:t>
            </w:r>
          </w:p>
        </w:tc>
      </w:tr>
      <w:tr w:rsidR="00384C43" w:rsidRPr="00C7345F" w14:paraId="099C5991" w14:textId="77777777" w:rsidTr="00F73F5C">
        <w:tc>
          <w:tcPr>
            <w:tcW w:w="4608" w:type="dxa"/>
            <w:tcBorders>
              <w:top w:val="nil"/>
              <w:bottom w:val="single" w:sz="4" w:space="0" w:color="auto"/>
            </w:tcBorders>
          </w:tcPr>
          <w:p w14:paraId="5E5A315F"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4524E227" w14:textId="77777777" w:rsidR="00384C43" w:rsidRPr="00C7345F" w:rsidRDefault="00384C43" w:rsidP="00F73F5C">
            <w:pPr>
              <w:pStyle w:val="TableText"/>
              <w:rPr>
                <w:rFonts w:cs="Times New Roman"/>
              </w:rPr>
            </w:pPr>
            <w:r w:rsidRPr="00C7345F">
              <w:t>3,842</w:t>
            </w:r>
          </w:p>
        </w:tc>
        <w:tc>
          <w:tcPr>
            <w:tcW w:w="720" w:type="dxa"/>
            <w:tcBorders>
              <w:top w:val="nil"/>
              <w:bottom w:val="single" w:sz="4" w:space="0" w:color="auto"/>
            </w:tcBorders>
            <w:vAlign w:val="bottom"/>
          </w:tcPr>
          <w:p w14:paraId="3304C770" w14:textId="77777777" w:rsidR="00384C43" w:rsidRPr="00C7345F" w:rsidRDefault="00384C43" w:rsidP="00F73F5C">
            <w:pPr>
              <w:pStyle w:val="TableText"/>
            </w:pPr>
            <w:r w:rsidRPr="00C7345F">
              <w:t>325</w:t>
            </w:r>
          </w:p>
        </w:tc>
        <w:tc>
          <w:tcPr>
            <w:tcW w:w="720" w:type="dxa"/>
            <w:tcBorders>
              <w:top w:val="nil"/>
              <w:bottom w:val="single" w:sz="4" w:space="0" w:color="auto"/>
            </w:tcBorders>
            <w:vAlign w:val="bottom"/>
          </w:tcPr>
          <w:p w14:paraId="5963E249" w14:textId="77777777" w:rsidR="00384C43" w:rsidRPr="00C7345F" w:rsidRDefault="00384C43" w:rsidP="00F73F5C">
            <w:pPr>
              <w:pStyle w:val="TableText"/>
            </w:pPr>
            <w:r w:rsidRPr="00C7345F">
              <w:t>145</w:t>
            </w:r>
          </w:p>
        </w:tc>
        <w:tc>
          <w:tcPr>
            <w:tcW w:w="720" w:type="dxa"/>
            <w:tcBorders>
              <w:top w:val="nil"/>
              <w:bottom w:val="single" w:sz="4" w:space="0" w:color="auto"/>
            </w:tcBorders>
            <w:vAlign w:val="bottom"/>
          </w:tcPr>
          <w:p w14:paraId="67ECF91D" w14:textId="77777777" w:rsidR="00384C43" w:rsidRPr="00C7345F" w:rsidRDefault="00384C43" w:rsidP="00F73F5C">
            <w:pPr>
              <w:pStyle w:val="TableText"/>
            </w:pPr>
            <w:r w:rsidRPr="00C7345F">
              <w:t>61</w:t>
            </w:r>
          </w:p>
        </w:tc>
        <w:tc>
          <w:tcPr>
            <w:tcW w:w="720" w:type="dxa"/>
            <w:tcBorders>
              <w:top w:val="nil"/>
              <w:bottom w:val="single" w:sz="4" w:space="0" w:color="auto"/>
            </w:tcBorders>
            <w:vAlign w:val="bottom"/>
          </w:tcPr>
          <w:p w14:paraId="091DAB46" w14:textId="77777777" w:rsidR="00384C43" w:rsidRPr="00C7345F" w:rsidRDefault="00384C43" w:rsidP="00F73F5C">
            <w:pPr>
              <w:pStyle w:val="TableText"/>
            </w:pPr>
            <w:r w:rsidRPr="00C7345F">
              <w:t>12</w:t>
            </w:r>
          </w:p>
        </w:tc>
        <w:tc>
          <w:tcPr>
            <w:tcW w:w="720" w:type="dxa"/>
            <w:tcBorders>
              <w:top w:val="nil"/>
              <w:bottom w:val="single" w:sz="4" w:space="0" w:color="auto"/>
            </w:tcBorders>
            <w:vAlign w:val="bottom"/>
          </w:tcPr>
          <w:p w14:paraId="524058D2" w14:textId="77777777" w:rsidR="00384C43" w:rsidRPr="00C7345F" w:rsidRDefault="00384C43" w:rsidP="00F73F5C">
            <w:pPr>
              <w:pStyle w:val="TableText"/>
            </w:pPr>
            <w:r w:rsidRPr="00C7345F">
              <w:t>27</w:t>
            </w:r>
          </w:p>
        </w:tc>
      </w:tr>
      <w:tr w:rsidR="00384C43" w:rsidRPr="00C7345F" w14:paraId="47A92479" w14:textId="77777777" w:rsidTr="00F73F5C">
        <w:tc>
          <w:tcPr>
            <w:tcW w:w="4608" w:type="dxa"/>
            <w:tcBorders>
              <w:top w:val="single" w:sz="4" w:space="0" w:color="auto"/>
              <w:bottom w:val="nil"/>
            </w:tcBorders>
          </w:tcPr>
          <w:p w14:paraId="4E24CB05"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748D5342" w14:textId="77777777" w:rsidR="00384C43" w:rsidRPr="00C7345F" w:rsidRDefault="00384C43" w:rsidP="00F73F5C">
            <w:pPr>
              <w:pStyle w:val="TableText"/>
            </w:pPr>
            <w:r w:rsidRPr="00C7345F">
              <w:t>0</w:t>
            </w:r>
          </w:p>
        </w:tc>
        <w:tc>
          <w:tcPr>
            <w:tcW w:w="720" w:type="dxa"/>
            <w:tcBorders>
              <w:top w:val="single" w:sz="4" w:space="0" w:color="auto"/>
              <w:bottom w:val="nil"/>
            </w:tcBorders>
            <w:vAlign w:val="bottom"/>
          </w:tcPr>
          <w:p w14:paraId="6CC00003"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1CCD68CE"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0F3A681A"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4EB868F0"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139EA192" w14:textId="77777777" w:rsidR="00384C43" w:rsidRPr="00C7345F" w:rsidRDefault="00384C43" w:rsidP="00F73F5C">
            <w:pPr>
              <w:pStyle w:val="TableText"/>
            </w:pPr>
            <w:r w:rsidRPr="00C7345F">
              <w:t>N/A</w:t>
            </w:r>
          </w:p>
        </w:tc>
      </w:tr>
      <w:tr w:rsidR="00384C43" w:rsidRPr="00C7345F" w14:paraId="4CD9435D" w14:textId="77777777" w:rsidTr="00F73F5C">
        <w:tc>
          <w:tcPr>
            <w:tcW w:w="4608" w:type="dxa"/>
            <w:tcBorders>
              <w:top w:val="nil"/>
              <w:bottom w:val="single" w:sz="4" w:space="0" w:color="auto"/>
            </w:tcBorders>
          </w:tcPr>
          <w:p w14:paraId="3EE905E8"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0C9467DB" w14:textId="77777777" w:rsidR="00384C43" w:rsidRPr="00C7345F" w:rsidRDefault="00384C43" w:rsidP="00F73F5C">
            <w:pPr>
              <w:pStyle w:val="TableText"/>
            </w:pPr>
            <w:r w:rsidRPr="00C7345F">
              <w:t>3,898</w:t>
            </w:r>
          </w:p>
        </w:tc>
        <w:tc>
          <w:tcPr>
            <w:tcW w:w="720" w:type="dxa"/>
            <w:tcBorders>
              <w:top w:val="nil"/>
              <w:bottom w:val="single" w:sz="4" w:space="0" w:color="auto"/>
            </w:tcBorders>
            <w:vAlign w:val="bottom"/>
          </w:tcPr>
          <w:p w14:paraId="3460F67B" w14:textId="77777777" w:rsidR="00384C43" w:rsidRPr="00C7345F" w:rsidRDefault="00384C43" w:rsidP="00F73F5C">
            <w:pPr>
              <w:pStyle w:val="TableText"/>
            </w:pPr>
            <w:r w:rsidRPr="00C7345F">
              <w:t>325</w:t>
            </w:r>
          </w:p>
        </w:tc>
        <w:tc>
          <w:tcPr>
            <w:tcW w:w="720" w:type="dxa"/>
            <w:tcBorders>
              <w:top w:val="nil"/>
              <w:bottom w:val="single" w:sz="4" w:space="0" w:color="auto"/>
            </w:tcBorders>
            <w:vAlign w:val="bottom"/>
          </w:tcPr>
          <w:p w14:paraId="06DC8FD3" w14:textId="77777777" w:rsidR="00384C43" w:rsidRPr="00C7345F" w:rsidRDefault="00384C43" w:rsidP="00F73F5C">
            <w:pPr>
              <w:pStyle w:val="TableText"/>
            </w:pPr>
            <w:r w:rsidRPr="00C7345F">
              <w:t>145</w:t>
            </w:r>
          </w:p>
        </w:tc>
        <w:tc>
          <w:tcPr>
            <w:tcW w:w="720" w:type="dxa"/>
            <w:tcBorders>
              <w:top w:val="nil"/>
              <w:bottom w:val="single" w:sz="4" w:space="0" w:color="auto"/>
            </w:tcBorders>
            <w:vAlign w:val="bottom"/>
          </w:tcPr>
          <w:p w14:paraId="56863B89" w14:textId="77777777" w:rsidR="00384C43" w:rsidRPr="00C7345F" w:rsidRDefault="00384C43" w:rsidP="00F73F5C">
            <w:pPr>
              <w:pStyle w:val="TableText"/>
            </w:pPr>
            <w:r w:rsidRPr="00C7345F">
              <w:t>61</w:t>
            </w:r>
          </w:p>
        </w:tc>
        <w:tc>
          <w:tcPr>
            <w:tcW w:w="720" w:type="dxa"/>
            <w:tcBorders>
              <w:top w:val="nil"/>
              <w:bottom w:val="single" w:sz="4" w:space="0" w:color="auto"/>
            </w:tcBorders>
            <w:vAlign w:val="bottom"/>
          </w:tcPr>
          <w:p w14:paraId="76A6E536" w14:textId="77777777" w:rsidR="00384C43" w:rsidRPr="00C7345F" w:rsidRDefault="00384C43" w:rsidP="00F73F5C">
            <w:pPr>
              <w:pStyle w:val="TableText"/>
            </w:pPr>
            <w:r w:rsidRPr="00C7345F">
              <w:t>12</w:t>
            </w:r>
          </w:p>
        </w:tc>
        <w:tc>
          <w:tcPr>
            <w:tcW w:w="720" w:type="dxa"/>
            <w:tcBorders>
              <w:top w:val="nil"/>
              <w:bottom w:val="single" w:sz="4" w:space="0" w:color="auto"/>
            </w:tcBorders>
            <w:vAlign w:val="bottom"/>
          </w:tcPr>
          <w:p w14:paraId="7BB43EC7" w14:textId="77777777" w:rsidR="00384C43" w:rsidRPr="00C7345F" w:rsidRDefault="00384C43" w:rsidP="00F73F5C">
            <w:pPr>
              <w:pStyle w:val="TableText"/>
            </w:pPr>
            <w:r w:rsidRPr="00C7345F">
              <w:t>27</w:t>
            </w:r>
          </w:p>
        </w:tc>
      </w:tr>
      <w:tr w:rsidR="00384C43" w:rsidRPr="00C7345F" w14:paraId="3F481E3B" w14:textId="77777777" w:rsidTr="00F73F5C">
        <w:tc>
          <w:tcPr>
            <w:tcW w:w="4608" w:type="dxa"/>
            <w:tcBorders>
              <w:top w:val="single" w:sz="4" w:space="0" w:color="auto"/>
              <w:bottom w:val="nil"/>
            </w:tcBorders>
          </w:tcPr>
          <w:p w14:paraId="45FA365A"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2B04064B" w14:textId="77777777" w:rsidR="00384C43" w:rsidRPr="00C7345F" w:rsidRDefault="00384C43" w:rsidP="00F73F5C">
            <w:pPr>
              <w:pStyle w:val="TableText"/>
              <w:rPr>
                <w:rFonts w:cs="Times New Roman"/>
              </w:rPr>
            </w:pPr>
            <w:r w:rsidRPr="00C7345F">
              <w:t>29</w:t>
            </w:r>
          </w:p>
        </w:tc>
        <w:tc>
          <w:tcPr>
            <w:tcW w:w="720" w:type="dxa"/>
            <w:tcBorders>
              <w:top w:val="single" w:sz="4" w:space="0" w:color="auto"/>
              <w:bottom w:val="nil"/>
            </w:tcBorders>
            <w:vAlign w:val="bottom"/>
          </w:tcPr>
          <w:p w14:paraId="54723ECA" w14:textId="77777777" w:rsidR="00384C43" w:rsidRPr="00C7345F" w:rsidRDefault="00384C43" w:rsidP="00F73F5C">
            <w:pPr>
              <w:pStyle w:val="TableText"/>
            </w:pPr>
            <w:r w:rsidRPr="00C7345F">
              <w:t>403</w:t>
            </w:r>
          </w:p>
        </w:tc>
        <w:tc>
          <w:tcPr>
            <w:tcW w:w="720" w:type="dxa"/>
            <w:tcBorders>
              <w:top w:val="single" w:sz="4" w:space="0" w:color="auto"/>
              <w:bottom w:val="nil"/>
            </w:tcBorders>
            <w:vAlign w:val="bottom"/>
          </w:tcPr>
          <w:p w14:paraId="3DDFB987" w14:textId="77777777" w:rsidR="00384C43" w:rsidRPr="00C7345F" w:rsidRDefault="00384C43" w:rsidP="00F73F5C">
            <w:pPr>
              <w:pStyle w:val="TableText"/>
            </w:pPr>
            <w:r w:rsidRPr="00C7345F">
              <w:t>118</w:t>
            </w:r>
          </w:p>
        </w:tc>
        <w:tc>
          <w:tcPr>
            <w:tcW w:w="720" w:type="dxa"/>
            <w:tcBorders>
              <w:top w:val="single" w:sz="4" w:space="0" w:color="auto"/>
              <w:bottom w:val="nil"/>
            </w:tcBorders>
            <w:vAlign w:val="bottom"/>
          </w:tcPr>
          <w:p w14:paraId="4ADD4A55" w14:textId="77777777" w:rsidR="00384C43" w:rsidRPr="00C7345F" w:rsidRDefault="00384C43" w:rsidP="00F73F5C">
            <w:pPr>
              <w:pStyle w:val="TableText"/>
            </w:pPr>
            <w:r w:rsidRPr="00C7345F">
              <w:t>34</w:t>
            </w:r>
          </w:p>
        </w:tc>
        <w:tc>
          <w:tcPr>
            <w:tcW w:w="720" w:type="dxa"/>
            <w:tcBorders>
              <w:top w:val="single" w:sz="4" w:space="0" w:color="auto"/>
              <w:bottom w:val="nil"/>
            </w:tcBorders>
            <w:vAlign w:val="bottom"/>
          </w:tcPr>
          <w:p w14:paraId="26797400" w14:textId="77777777" w:rsidR="00384C43" w:rsidRPr="00C7345F" w:rsidRDefault="00384C43" w:rsidP="00F73F5C">
            <w:pPr>
              <w:pStyle w:val="TableText"/>
            </w:pPr>
            <w:r w:rsidRPr="00C7345F">
              <w:t>21</w:t>
            </w:r>
          </w:p>
        </w:tc>
        <w:tc>
          <w:tcPr>
            <w:tcW w:w="720" w:type="dxa"/>
            <w:tcBorders>
              <w:top w:val="single" w:sz="4" w:space="0" w:color="auto"/>
              <w:bottom w:val="nil"/>
            </w:tcBorders>
            <w:vAlign w:val="bottom"/>
          </w:tcPr>
          <w:p w14:paraId="1C63E4AA" w14:textId="77777777" w:rsidR="00384C43" w:rsidRPr="00C7345F" w:rsidRDefault="00384C43" w:rsidP="00F73F5C">
            <w:pPr>
              <w:pStyle w:val="TableText"/>
            </w:pPr>
            <w:r w:rsidRPr="00C7345F">
              <w:t>45</w:t>
            </w:r>
          </w:p>
        </w:tc>
      </w:tr>
      <w:tr w:rsidR="00384C43" w:rsidRPr="00C7345F" w14:paraId="084A664B" w14:textId="77777777" w:rsidTr="00F73F5C">
        <w:tc>
          <w:tcPr>
            <w:tcW w:w="4608" w:type="dxa"/>
            <w:tcBorders>
              <w:top w:val="nil"/>
              <w:bottom w:val="single" w:sz="4" w:space="0" w:color="auto"/>
            </w:tcBorders>
          </w:tcPr>
          <w:p w14:paraId="4CBC9A6B"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7A7CE4AB" w14:textId="77777777" w:rsidR="00384C43" w:rsidRPr="00C7345F" w:rsidRDefault="00384C43" w:rsidP="00F73F5C">
            <w:pPr>
              <w:pStyle w:val="TableText"/>
              <w:rPr>
                <w:rFonts w:cs="Times New Roman"/>
              </w:rPr>
            </w:pPr>
            <w:r w:rsidRPr="00C7345F">
              <w:t>3,885</w:t>
            </w:r>
          </w:p>
        </w:tc>
        <w:tc>
          <w:tcPr>
            <w:tcW w:w="720" w:type="dxa"/>
            <w:tcBorders>
              <w:top w:val="nil"/>
              <w:bottom w:val="single" w:sz="4" w:space="0" w:color="auto"/>
            </w:tcBorders>
            <w:vAlign w:val="bottom"/>
          </w:tcPr>
          <w:p w14:paraId="245D603F" w14:textId="77777777" w:rsidR="00384C43" w:rsidRPr="00C7345F" w:rsidRDefault="00384C43" w:rsidP="00F73F5C">
            <w:pPr>
              <w:pStyle w:val="TableText"/>
            </w:pPr>
            <w:r w:rsidRPr="00C7345F">
              <w:t>324</w:t>
            </w:r>
          </w:p>
        </w:tc>
        <w:tc>
          <w:tcPr>
            <w:tcW w:w="720" w:type="dxa"/>
            <w:tcBorders>
              <w:top w:val="nil"/>
              <w:bottom w:val="single" w:sz="4" w:space="0" w:color="auto"/>
            </w:tcBorders>
            <w:vAlign w:val="bottom"/>
          </w:tcPr>
          <w:p w14:paraId="2D42088F" w14:textId="77777777" w:rsidR="00384C43" w:rsidRPr="00C7345F" w:rsidRDefault="00384C43" w:rsidP="00F73F5C">
            <w:pPr>
              <w:pStyle w:val="TableText"/>
            </w:pPr>
            <w:r w:rsidRPr="00C7345F">
              <w:t>145</w:t>
            </w:r>
          </w:p>
        </w:tc>
        <w:tc>
          <w:tcPr>
            <w:tcW w:w="720" w:type="dxa"/>
            <w:tcBorders>
              <w:top w:val="nil"/>
              <w:bottom w:val="single" w:sz="4" w:space="0" w:color="auto"/>
            </w:tcBorders>
            <w:vAlign w:val="bottom"/>
          </w:tcPr>
          <w:p w14:paraId="594F2E37" w14:textId="77777777" w:rsidR="00384C43" w:rsidRPr="00C7345F" w:rsidRDefault="00384C43" w:rsidP="00F73F5C">
            <w:pPr>
              <w:pStyle w:val="TableText"/>
            </w:pPr>
            <w:r w:rsidRPr="00C7345F">
              <w:t>62</w:t>
            </w:r>
          </w:p>
        </w:tc>
        <w:tc>
          <w:tcPr>
            <w:tcW w:w="720" w:type="dxa"/>
            <w:tcBorders>
              <w:top w:val="nil"/>
              <w:bottom w:val="single" w:sz="4" w:space="0" w:color="auto"/>
            </w:tcBorders>
            <w:vAlign w:val="bottom"/>
          </w:tcPr>
          <w:p w14:paraId="4DACCCC5" w14:textId="77777777" w:rsidR="00384C43" w:rsidRPr="00C7345F" w:rsidRDefault="00384C43" w:rsidP="00F73F5C">
            <w:pPr>
              <w:pStyle w:val="TableText"/>
            </w:pPr>
            <w:r w:rsidRPr="00C7345F">
              <w:t>12</w:t>
            </w:r>
          </w:p>
        </w:tc>
        <w:tc>
          <w:tcPr>
            <w:tcW w:w="720" w:type="dxa"/>
            <w:tcBorders>
              <w:top w:val="nil"/>
              <w:bottom w:val="single" w:sz="4" w:space="0" w:color="auto"/>
            </w:tcBorders>
            <w:vAlign w:val="bottom"/>
          </w:tcPr>
          <w:p w14:paraId="793884C5" w14:textId="77777777" w:rsidR="00384C43" w:rsidRPr="00C7345F" w:rsidRDefault="00384C43" w:rsidP="00F73F5C">
            <w:pPr>
              <w:pStyle w:val="TableText"/>
            </w:pPr>
            <w:r w:rsidRPr="00C7345F">
              <w:t>27</w:t>
            </w:r>
          </w:p>
        </w:tc>
      </w:tr>
      <w:tr w:rsidR="00384C43" w:rsidRPr="00C7345F" w14:paraId="38D2DACF" w14:textId="77777777" w:rsidTr="00F73F5C">
        <w:tc>
          <w:tcPr>
            <w:tcW w:w="4608" w:type="dxa"/>
            <w:tcBorders>
              <w:top w:val="single" w:sz="4" w:space="0" w:color="auto"/>
            </w:tcBorders>
          </w:tcPr>
          <w:p w14:paraId="2942EDF1"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07AEEDDA" w14:textId="77777777" w:rsidR="00384C43" w:rsidRPr="00C7345F" w:rsidRDefault="00384C43" w:rsidP="00F73F5C">
            <w:pPr>
              <w:pStyle w:val="TableText"/>
              <w:rPr>
                <w:rFonts w:cs="Times New Roman"/>
              </w:rPr>
            </w:pPr>
            <w:r w:rsidRPr="00C7345F">
              <w:t>171</w:t>
            </w:r>
          </w:p>
        </w:tc>
        <w:tc>
          <w:tcPr>
            <w:tcW w:w="720" w:type="dxa"/>
            <w:tcBorders>
              <w:top w:val="single" w:sz="4" w:space="0" w:color="auto"/>
            </w:tcBorders>
            <w:vAlign w:val="bottom"/>
          </w:tcPr>
          <w:p w14:paraId="5CE7799E" w14:textId="77777777" w:rsidR="00384C43" w:rsidRPr="00C7345F" w:rsidRDefault="00384C43" w:rsidP="00F73F5C">
            <w:pPr>
              <w:pStyle w:val="TableText"/>
            </w:pPr>
            <w:r w:rsidRPr="00C7345F">
              <w:t>258</w:t>
            </w:r>
          </w:p>
        </w:tc>
        <w:tc>
          <w:tcPr>
            <w:tcW w:w="720" w:type="dxa"/>
            <w:tcBorders>
              <w:top w:val="single" w:sz="4" w:space="0" w:color="auto"/>
            </w:tcBorders>
            <w:vAlign w:val="bottom"/>
          </w:tcPr>
          <w:p w14:paraId="37318FCB" w14:textId="77777777" w:rsidR="00384C43" w:rsidRPr="00C7345F" w:rsidRDefault="00384C43" w:rsidP="00F73F5C">
            <w:pPr>
              <w:pStyle w:val="TableText"/>
            </w:pPr>
            <w:r w:rsidRPr="00C7345F">
              <w:t>115</w:t>
            </w:r>
          </w:p>
        </w:tc>
        <w:tc>
          <w:tcPr>
            <w:tcW w:w="720" w:type="dxa"/>
            <w:tcBorders>
              <w:top w:val="single" w:sz="4" w:space="0" w:color="auto"/>
            </w:tcBorders>
            <w:vAlign w:val="bottom"/>
          </w:tcPr>
          <w:p w14:paraId="03664015" w14:textId="77777777" w:rsidR="00384C43" w:rsidRPr="00C7345F" w:rsidRDefault="00384C43" w:rsidP="00F73F5C">
            <w:pPr>
              <w:pStyle w:val="TableText"/>
            </w:pPr>
            <w:r w:rsidRPr="00C7345F">
              <w:t>82</w:t>
            </w:r>
          </w:p>
        </w:tc>
        <w:tc>
          <w:tcPr>
            <w:tcW w:w="720" w:type="dxa"/>
            <w:tcBorders>
              <w:top w:val="single" w:sz="4" w:space="0" w:color="auto"/>
            </w:tcBorders>
            <w:vAlign w:val="bottom"/>
          </w:tcPr>
          <w:p w14:paraId="04B5173C" w14:textId="77777777" w:rsidR="00384C43" w:rsidRPr="00C7345F" w:rsidRDefault="00384C43" w:rsidP="00F73F5C">
            <w:pPr>
              <w:pStyle w:val="TableText"/>
            </w:pPr>
            <w:r w:rsidRPr="00C7345F">
              <w:t>7</w:t>
            </w:r>
          </w:p>
        </w:tc>
        <w:tc>
          <w:tcPr>
            <w:tcW w:w="720" w:type="dxa"/>
            <w:tcBorders>
              <w:top w:val="single" w:sz="4" w:space="0" w:color="auto"/>
            </w:tcBorders>
            <w:vAlign w:val="bottom"/>
          </w:tcPr>
          <w:p w14:paraId="324915B7" w14:textId="77777777" w:rsidR="00384C43" w:rsidRPr="00C7345F" w:rsidRDefault="00384C43" w:rsidP="00F73F5C">
            <w:pPr>
              <w:pStyle w:val="TableText"/>
            </w:pPr>
            <w:r w:rsidRPr="00C7345F">
              <w:t>11</w:t>
            </w:r>
          </w:p>
        </w:tc>
      </w:tr>
      <w:tr w:rsidR="00384C43" w:rsidRPr="00C7345F" w14:paraId="12C386C3" w14:textId="77777777" w:rsidTr="00F73F5C">
        <w:tc>
          <w:tcPr>
            <w:tcW w:w="4608" w:type="dxa"/>
          </w:tcPr>
          <w:p w14:paraId="0C20FC10" w14:textId="77777777" w:rsidR="00384C43" w:rsidRPr="00C7345F" w:rsidRDefault="00384C43" w:rsidP="00F73F5C">
            <w:pPr>
              <w:pStyle w:val="TableText"/>
            </w:pPr>
            <w:r w:rsidRPr="00C7345F">
              <w:t>Not homeless</w:t>
            </w:r>
          </w:p>
        </w:tc>
        <w:tc>
          <w:tcPr>
            <w:tcW w:w="1152" w:type="dxa"/>
            <w:vAlign w:val="bottom"/>
          </w:tcPr>
          <w:p w14:paraId="6872A284" w14:textId="77777777" w:rsidR="00384C43" w:rsidRPr="00C7345F" w:rsidRDefault="00384C43" w:rsidP="00F73F5C">
            <w:pPr>
              <w:pStyle w:val="TableText"/>
              <w:rPr>
                <w:rFonts w:cs="Times New Roman"/>
              </w:rPr>
            </w:pPr>
            <w:r w:rsidRPr="00C7345F">
              <w:t>3,743</w:t>
            </w:r>
          </w:p>
        </w:tc>
        <w:tc>
          <w:tcPr>
            <w:tcW w:w="720" w:type="dxa"/>
            <w:vAlign w:val="bottom"/>
          </w:tcPr>
          <w:p w14:paraId="10D17E58" w14:textId="77777777" w:rsidR="00384C43" w:rsidRPr="00C7345F" w:rsidRDefault="00384C43" w:rsidP="00F73F5C">
            <w:pPr>
              <w:pStyle w:val="TableText"/>
            </w:pPr>
            <w:r w:rsidRPr="00C7345F">
              <w:t>327</w:t>
            </w:r>
          </w:p>
        </w:tc>
        <w:tc>
          <w:tcPr>
            <w:tcW w:w="720" w:type="dxa"/>
            <w:vAlign w:val="bottom"/>
          </w:tcPr>
          <w:p w14:paraId="4FE8A805" w14:textId="77777777" w:rsidR="00384C43" w:rsidRPr="00C7345F" w:rsidRDefault="00384C43" w:rsidP="00F73F5C">
            <w:pPr>
              <w:pStyle w:val="TableText"/>
            </w:pPr>
            <w:r w:rsidRPr="00C7345F">
              <w:t>146</w:t>
            </w:r>
          </w:p>
        </w:tc>
        <w:tc>
          <w:tcPr>
            <w:tcW w:w="720" w:type="dxa"/>
            <w:vAlign w:val="bottom"/>
          </w:tcPr>
          <w:p w14:paraId="2B82AE8B" w14:textId="77777777" w:rsidR="00384C43" w:rsidRPr="00C7345F" w:rsidRDefault="00384C43" w:rsidP="00F73F5C">
            <w:pPr>
              <w:pStyle w:val="TableText"/>
            </w:pPr>
            <w:r w:rsidRPr="00C7345F">
              <w:t>60</w:t>
            </w:r>
          </w:p>
        </w:tc>
        <w:tc>
          <w:tcPr>
            <w:tcW w:w="720" w:type="dxa"/>
            <w:vAlign w:val="bottom"/>
          </w:tcPr>
          <w:p w14:paraId="4F6EE575" w14:textId="77777777" w:rsidR="00384C43" w:rsidRPr="00C7345F" w:rsidRDefault="00384C43" w:rsidP="00F73F5C">
            <w:pPr>
              <w:pStyle w:val="TableText"/>
            </w:pPr>
            <w:r w:rsidRPr="00C7345F">
              <w:t>12</w:t>
            </w:r>
          </w:p>
        </w:tc>
        <w:tc>
          <w:tcPr>
            <w:tcW w:w="720" w:type="dxa"/>
            <w:vAlign w:val="bottom"/>
          </w:tcPr>
          <w:p w14:paraId="6C65A6F9" w14:textId="77777777" w:rsidR="00384C43" w:rsidRPr="00C7345F" w:rsidRDefault="00384C43" w:rsidP="00F73F5C">
            <w:pPr>
              <w:pStyle w:val="TableText"/>
            </w:pPr>
            <w:r w:rsidRPr="00C7345F">
              <w:t>28</w:t>
            </w:r>
          </w:p>
        </w:tc>
      </w:tr>
    </w:tbl>
    <w:p w14:paraId="72159452" w14:textId="77777777" w:rsidR="00384C43" w:rsidRPr="00C7345F" w:rsidRDefault="00384C43" w:rsidP="00F73F5C">
      <w:pPr>
        <w:pStyle w:val="Caption"/>
      </w:pPr>
      <w:bookmarkStart w:id="739" w:name="_Toc134621987"/>
      <w:r w:rsidRPr="00C7345F">
        <w:lastRenderedPageBreak/>
        <w:t>Table 4.D.</w:t>
      </w:r>
      <w:r w:rsidRPr="00C7345F">
        <w:fldChar w:fldCharType="begin"/>
      </w:r>
      <w:r w:rsidRPr="00C7345F">
        <w:instrText>SEQ Table_4.D. \* ARABIC</w:instrText>
      </w:r>
      <w:r w:rsidRPr="00C7345F">
        <w:fldChar w:fldCharType="separate"/>
      </w:r>
      <w:r w:rsidRPr="00C7345F">
        <w:t>37</w:t>
      </w:r>
      <w:r w:rsidRPr="00C7345F">
        <w:fldChar w:fldCharType="end"/>
      </w:r>
      <w:r w:rsidRPr="00C7345F">
        <w:t xml:space="preserve">  Demographic Summary for Grade Ten—Overall Score</w:t>
      </w:r>
      <w:bookmarkEnd w:id="739"/>
    </w:p>
    <w:tbl>
      <w:tblPr>
        <w:tblStyle w:val="TRs"/>
        <w:tblW w:w="9360" w:type="dxa"/>
        <w:tblLayout w:type="fixed"/>
        <w:tblLook w:val="04A0" w:firstRow="1" w:lastRow="0" w:firstColumn="1" w:lastColumn="0" w:noHBand="0" w:noVBand="1"/>
        <w:tblDescription w:val="Demographic Summary for Grade Ten—Overall Score"/>
      </w:tblPr>
      <w:tblGrid>
        <w:gridCol w:w="4608"/>
        <w:gridCol w:w="1152"/>
        <w:gridCol w:w="720"/>
        <w:gridCol w:w="720"/>
        <w:gridCol w:w="720"/>
        <w:gridCol w:w="720"/>
        <w:gridCol w:w="720"/>
      </w:tblGrid>
      <w:tr w:rsidR="00384C43" w:rsidRPr="00C7345F" w14:paraId="361FD9D9"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40E7F172"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1D266C5F"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661836B3"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49F76817"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336105E2"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2C2B8C8A"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1DBB5104"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059A2BE4" w14:textId="77777777" w:rsidTr="00F73F5C">
        <w:tc>
          <w:tcPr>
            <w:tcW w:w="4608" w:type="dxa"/>
            <w:tcBorders>
              <w:top w:val="single" w:sz="4" w:space="0" w:color="auto"/>
              <w:bottom w:val="single" w:sz="4" w:space="0" w:color="auto"/>
            </w:tcBorders>
            <w:hideMark/>
          </w:tcPr>
          <w:p w14:paraId="7EF53A09"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20C0742A" w14:textId="77777777" w:rsidR="00384C43" w:rsidRPr="00C7345F" w:rsidRDefault="00384C43" w:rsidP="00F73F5C">
            <w:pPr>
              <w:pStyle w:val="TableText"/>
              <w:rPr>
                <w:rFonts w:cs="Times New Roman"/>
              </w:rPr>
            </w:pPr>
            <w:r w:rsidRPr="00C7345F">
              <w:t>2,397</w:t>
            </w:r>
          </w:p>
        </w:tc>
        <w:tc>
          <w:tcPr>
            <w:tcW w:w="720" w:type="dxa"/>
            <w:tcBorders>
              <w:top w:val="single" w:sz="4" w:space="0" w:color="auto"/>
              <w:bottom w:val="single" w:sz="4" w:space="0" w:color="auto"/>
            </w:tcBorders>
            <w:vAlign w:val="bottom"/>
            <w:hideMark/>
          </w:tcPr>
          <w:p w14:paraId="123543B5" w14:textId="77777777" w:rsidR="00384C43" w:rsidRPr="00C7345F" w:rsidRDefault="00384C43" w:rsidP="00F73F5C">
            <w:pPr>
              <w:pStyle w:val="TableText"/>
              <w:rPr>
                <w:rFonts w:cs="Times New Roman"/>
              </w:rPr>
            </w:pPr>
            <w:r w:rsidRPr="00C7345F">
              <w:t>329</w:t>
            </w:r>
          </w:p>
        </w:tc>
        <w:tc>
          <w:tcPr>
            <w:tcW w:w="720" w:type="dxa"/>
            <w:tcBorders>
              <w:top w:val="single" w:sz="4" w:space="0" w:color="auto"/>
              <w:bottom w:val="single" w:sz="4" w:space="0" w:color="auto"/>
            </w:tcBorders>
            <w:vAlign w:val="bottom"/>
            <w:hideMark/>
          </w:tcPr>
          <w:p w14:paraId="20731F11" w14:textId="77777777" w:rsidR="00384C43" w:rsidRPr="00C7345F" w:rsidRDefault="00384C43" w:rsidP="00F73F5C">
            <w:pPr>
              <w:pStyle w:val="TableText"/>
              <w:rPr>
                <w:rFonts w:cs="Times New Roman"/>
              </w:rPr>
            </w:pPr>
            <w:r w:rsidRPr="00C7345F">
              <w:t>139</w:t>
            </w:r>
          </w:p>
        </w:tc>
        <w:tc>
          <w:tcPr>
            <w:tcW w:w="720" w:type="dxa"/>
            <w:tcBorders>
              <w:top w:val="single" w:sz="4" w:space="0" w:color="auto"/>
              <w:bottom w:val="single" w:sz="4" w:space="0" w:color="auto"/>
            </w:tcBorders>
            <w:vAlign w:val="bottom"/>
            <w:hideMark/>
          </w:tcPr>
          <w:p w14:paraId="7B7B9E5F" w14:textId="77777777" w:rsidR="00384C43" w:rsidRPr="00C7345F" w:rsidRDefault="00384C43" w:rsidP="00F73F5C">
            <w:pPr>
              <w:pStyle w:val="TableText"/>
              <w:rPr>
                <w:rFonts w:cs="Times New Roman"/>
              </w:rPr>
            </w:pPr>
            <w:r w:rsidRPr="00C7345F">
              <w:t>61</w:t>
            </w:r>
          </w:p>
        </w:tc>
        <w:tc>
          <w:tcPr>
            <w:tcW w:w="720" w:type="dxa"/>
            <w:tcBorders>
              <w:top w:val="single" w:sz="4" w:space="0" w:color="auto"/>
              <w:bottom w:val="single" w:sz="4" w:space="0" w:color="auto"/>
            </w:tcBorders>
            <w:vAlign w:val="bottom"/>
            <w:hideMark/>
          </w:tcPr>
          <w:p w14:paraId="5077A27D" w14:textId="77777777" w:rsidR="00384C43" w:rsidRPr="00C7345F" w:rsidRDefault="00384C43" w:rsidP="00F73F5C">
            <w:pPr>
              <w:pStyle w:val="TableText"/>
              <w:rPr>
                <w:rFonts w:cs="Times New Roman"/>
              </w:rPr>
            </w:pPr>
            <w:r w:rsidRPr="00C7345F">
              <w:t>14</w:t>
            </w:r>
          </w:p>
        </w:tc>
        <w:tc>
          <w:tcPr>
            <w:tcW w:w="720" w:type="dxa"/>
            <w:tcBorders>
              <w:top w:val="single" w:sz="4" w:space="0" w:color="auto"/>
              <w:bottom w:val="single" w:sz="4" w:space="0" w:color="auto"/>
            </w:tcBorders>
            <w:vAlign w:val="bottom"/>
            <w:hideMark/>
          </w:tcPr>
          <w:p w14:paraId="18A1788B" w14:textId="77777777" w:rsidR="00384C43" w:rsidRPr="00C7345F" w:rsidRDefault="00384C43" w:rsidP="00F73F5C">
            <w:pPr>
              <w:pStyle w:val="TableText"/>
              <w:rPr>
                <w:rFonts w:cs="Times New Roman"/>
              </w:rPr>
            </w:pPr>
            <w:r w:rsidRPr="00C7345F">
              <w:t>26</w:t>
            </w:r>
          </w:p>
        </w:tc>
      </w:tr>
      <w:tr w:rsidR="00384C43" w:rsidRPr="00C7345F" w14:paraId="6BCF525B" w14:textId="77777777" w:rsidTr="00F73F5C">
        <w:tc>
          <w:tcPr>
            <w:tcW w:w="4608" w:type="dxa"/>
            <w:tcBorders>
              <w:top w:val="single" w:sz="4" w:space="0" w:color="auto"/>
              <w:bottom w:val="nil"/>
            </w:tcBorders>
            <w:hideMark/>
          </w:tcPr>
          <w:p w14:paraId="06927092"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3AF540FE" w14:textId="77777777" w:rsidR="00384C43" w:rsidRPr="00C7345F" w:rsidRDefault="00384C43" w:rsidP="00F73F5C">
            <w:pPr>
              <w:pStyle w:val="TableText"/>
              <w:rPr>
                <w:rFonts w:cs="Times New Roman"/>
              </w:rPr>
            </w:pPr>
            <w:r w:rsidRPr="00C7345F">
              <w:t>1,274</w:t>
            </w:r>
          </w:p>
        </w:tc>
        <w:tc>
          <w:tcPr>
            <w:tcW w:w="720" w:type="dxa"/>
            <w:tcBorders>
              <w:top w:val="single" w:sz="4" w:space="0" w:color="auto"/>
              <w:bottom w:val="nil"/>
            </w:tcBorders>
            <w:vAlign w:val="bottom"/>
            <w:hideMark/>
          </w:tcPr>
          <w:p w14:paraId="6DCB33B3" w14:textId="77777777" w:rsidR="00384C43" w:rsidRPr="00C7345F" w:rsidRDefault="00384C43" w:rsidP="00F73F5C">
            <w:pPr>
              <w:pStyle w:val="TableText"/>
              <w:rPr>
                <w:rFonts w:cs="Times New Roman"/>
              </w:rPr>
            </w:pPr>
            <w:r w:rsidRPr="00C7345F">
              <w:t>319</w:t>
            </w:r>
          </w:p>
        </w:tc>
        <w:tc>
          <w:tcPr>
            <w:tcW w:w="720" w:type="dxa"/>
            <w:tcBorders>
              <w:top w:val="single" w:sz="4" w:space="0" w:color="auto"/>
              <w:bottom w:val="nil"/>
            </w:tcBorders>
            <w:vAlign w:val="bottom"/>
            <w:hideMark/>
          </w:tcPr>
          <w:p w14:paraId="278B5BA8" w14:textId="77777777" w:rsidR="00384C43" w:rsidRPr="00C7345F" w:rsidRDefault="00384C43" w:rsidP="00F73F5C">
            <w:pPr>
              <w:pStyle w:val="TableText"/>
              <w:rPr>
                <w:rFonts w:cs="Times New Roman"/>
              </w:rPr>
            </w:pPr>
            <w:r w:rsidRPr="00C7345F">
              <w:t>137</w:t>
            </w:r>
          </w:p>
        </w:tc>
        <w:tc>
          <w:tcPr>
            <w:tcW w:w="720" w:type="dxa"/>
            <w:tcBorders>
              <w:top w:val="single" w:sz="4" w:space="0" w:color="auto"/>
              <w:bottom w:val="nil"/>
            </w:tcBorders>
            <w:vAlign w:val="bottom"/>
            <w:hideMark/>
          </w:tcPr>
          <w:p w14:paraId="2847F8CD" w14:textId="77777777" w:rsidR="00384C43" w:rsidRPr="00C7345F" w:rsidRDefault="00384C43" w:rsidP="00F73F5C">
            <w:pPr>
              <w:pStyle w:val="TableText"/>
              <w:rPr>
                <w:rFonts w:cs="Times New Roman"/>
              </w:rPr>
            </w:pPr>
            <w:r w:rsidRPr="00C7345F">
              <w:t>64</w:t>
            </w:r>
          </w:p>
        </w:tc>
        <w:tc>
          <w:tcPr>
            <w:tcW w:w="720" w:type="dxa"/>
            <w:tcBorders>
              <w:top w:val="single" w:sz="4" w:space="0" w:color="auto"/>
              <w:bottom w:val="nil"/>
            </w:tcBorders>
            <w:vAlign w:val="bottom"/>
            <w:hideMark/>
          </w:tcPr>
          <w:p w14:paraId="6C208FDC" w14:textId="77777777" w:rsidR="00384C43" w:rsidRPr="00C7345F" w:rsidRDefault="00384C43" w:rsidP="00F73F5C">
            <w:pPr>
              <w:pStyle w:val="TableText"/>
              <w:rPr>
                <w:rFonts w:cs="Times New Roman"/>
              </w:rPr>
            </w:pPr>
            <w:r w:rsidRPr="00C7345F">
              <w:t>12</w:t>
            </w:r>
          </w:p>
        </w:tc>
        <w:tc>
          <w:tcPr>
            <w:tcW w:w="720" w:type="dxa"/>
            <w:tcBorders>
              <w:top w:val="single" w:sz="4" w:space="0" w:color="auto"/>
              <w:bottom w:val="nil"/>
            </w:tcBorders>
            <w:vAlign w:val="bottom"/>
            <w:hideMark/>
          </w:tcPr>
          <w:p w14:paraId="383BDE63" w14:textId="77777777" w:rsidR="00384C43" w:rsidRPr="00C7345F" w:rsidRDefault="00384C43" w:rsidP="00F73F5C">
            <w:pPr>
              <w:pStyle w:val="TableText"/>
              <w:rPr>
                <w:rFonts w:cs="Times New Roman"/>
              </w:rPr>
            </w:pPr>
            <w:r w:rsidRPr="00C7345F">
              <w:t>24</w:t>
            </w:r>
          </w:p>
        </w:tc>
      </w:tr>
      <w:tr w:rsidR="00384C43" w:rsidRPr="00C7345F" w14:paraId="11C24048" w14:textId="77777777" w:rsidTr="00F73F5C">
        <w:tc>
          <w:tcPr>
            <w:tcW w:w="4608" w:type="dxa"/>
            <w:tcBorders>
              <w:top w:val="nil"/>
              <w:bottom w:val="nil"/>
            </w:tcBorders>
            <w:hideMark/>
          </w:tcPr>
          <w:p w14:paraId="0B975776"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4802FAA5" w14:textId="77777777" w:rsidR="00384C43" w:rsidRPr="00C7345F" w:rsidRDefault="00384C43" w:rsidP="00F73F5C">
            <w:pPr>
              <w:pStyle w:val="TableText"/>
              <w:rPr>
                <w:rFonts w:cs="Times New Roman"/>
              </w:rPr>
            </w:pPr>
            <w:r w:rsidRPr="00C7345F">
              <w:t>1,123</w:t>
            </w:r>
          </w:p>
        </w:tc>
        <w:tc>
          <w:tcPr>
            <w:tcW w:w="720" w:type="dxa"/>
            <w:tcBorders>
              <w:top w:val="nil"/>
              <w:bottom w:val="nil"/>
            </w:tcBorders>
            <w:vAlign w:val="bottom"/>
            <w:hideMark/>
          </w:tcPr>
          <w:p w14:paraId="35566F4C" w14:textId="77777777" w:rsidR="00384C43" w:rsidRPr="00C7345F" w:rsidRDefault="00384C43" w:rsidP="00F73F5C">
            <w:pPr>
              <w:pStyle w:val="TableText"/>
              <w:rPr>
                <w:rFonts w:cs="Times New Roman"/>
              </w:rPr>
            </w:pPr>
            <w:r w:rsidRPr="00C7345F">
              <w:t>341</w:t>
            </w:r>
          </w:p>
        </w:tc>
        <w:tc>
          <w:tcPr>
            <w:tcW w:w="720" w:type="dxa"/>
            <w:tcBorders>
              <w:top w:val="nil"/>
              <w:bottom w:val="nil"/>
            </w:tcBorders>
            <w:vAlign w:val="bottom"/>
            <w:hideMark/>
          </w:tcPr>
          <w:p w14:paraId="4FF88AE7" w14:textId="77777777" w:rsidR="00384C43" w:rsidRPr="00C7345F" w:rsidRDefault="00384C43" w:rsidP="00F73F5C">
            <w:pPr>
              <w:pStyle w:val="TableText"/>
              <w:rPr>
                <w:rFonts w:cs="Times New Roman"/>
              </w:rPr>
            </w:pPr>
            <w:r w:rsidRPr="00C7345F">
              <w:t>141</w:t>
            </w:r>
          </w:p>
        </w:tc>
        <w:tc>
          <w:tcPr>
            <w:tcW w:w="720" w:type="dxa"/>
            <w:tcBorders>
              <w:top w:val="nil"/>
              <w:bottom w:val="nil"/>
            </w:tcBorders>
            <w:vAlign w:val="bottom"/>
            <w:hideMark/>
          </w:tcPr>
          <w:p w14:paraId="0CF5A706" w14:textId="77777777" w:rsidR="00384C43" w:rsidRPr="00C7345F" w:rsidRDefault="00384C43" w:rsidP="00F73F5C">
            <w:pPr>
              <w:pStyle w:val="TableText"/>
              <w:rPr>
                <w:rFonts w:cs="Times New Roman"/>
              </w:rPr>
            </w:pPr>
            <w:r w:rsidRPr="00C7345F">
              <w:t>57</w:t>
            </w:r>
          </w:p>
        </w:tc>
        <w:tc>
          <w:tcPr>
            <w:tcW w:w="720" w:type="dxa"/>
            <w:tcBorders>
              <w:top w:val="nil"/>
              <w:bottom w:val="nil"/>
            </w:tcBorders>
            <w:vAlign w:val="bottom"/>
            <w:hideMark/>
          </w:tcPr>
          <w:p w14:paraId="47154242" w14:textId="77777777" w:rsidR="00384C43" w:rsidRPr="00C7345F" w:rsidRDefault="00384C43" w:rsidP="00F73F5C">
            <w:pPr>
              <w:pStyle w:val="TableText"/>
              <w:rPr>
                <w:rFonts w:cs="Times New Roman"/>
              </w:rPr>
            </w:pPr>
            <w:r w:rsidRPr="00C7345F">
              <w:t>15</w:t>
            </w:r>
          </w:p>
        </w:tc>
        <w:tc>
          <w:tcPr>
            <w:tcW w:w="720" w:type="dxa"/>
            <w:tcBorders>
              <w:top w:val="nil"/>
              <w:bottom w:val="nil"/>
            </w:tcBorders>
            <w:vAlign w:val="bottom"/>
            <w:hideMark/>
          </w:tcPr>
          <w:p w14:paraId="159BB6D8" w14:textId="77777777" w:rsidR="00384C43" w:rsidRPr="00C7345F" w:rsidRDefault="00384C43" w:rsidP="00F73F5C">
            <w:pPr>
              <w:pStyle w:val="TableText"/>
              <w:rPr>
                <w:rFonts w:cs="Times New Roman"/>
              </w:rPr>
            </w:pPr>
            <w:r w:rsidRPr="00C7345F">
              <w:t>28</w:t>
            </w:r>
          </w:p>
        </w:tc>
      </w:tr>
      <w:tr w:rsidR="00384C43" w:rsidRPr="00C7345F" w14:paraId="29DCCB8C" w14:textId="77777777" w:rsidTr="00F73F5C">
        <w:tc>
          <w:tcPr>
            <w:tcW w:w="4608" w:type="dxa"/>
            <w:tcBorders>
              <w:top w:val="nil"/>
              <w:bottom w:val="single" w:sz="4" w:space="0" w:color="auto"/>
            </w:tcBorders>
          </w:tcPr>
          <w:p w14:paraId="6428CC64"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0C36080D"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0FDF8788"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D5F37B6"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18E909A7"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3F23F88D"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62030B7E" w14:textId="77777777" w:rsidR="00384C43" w:rsidRPr="00C7345F" w:rsidRDefault="00384C43" w:rsidP="00F73F5C">
            <w:pPr>
              <w:pStyle w:val="TableText"/>
            </w:pPr>
            <w:r w:rsidRPr="00C7345F">
              <w:t>N/A</w:t>
            </w:r>
          </w:p>
        </w:tc>
      </w:tr>
      <w:tr w:rsidR="00384C43" w:rsidRPr="00C7345F" w14:paraId="64E87778" w14:textId="77777777" w:rsidTr="00F73F5C">
        <w:tc>
          <w:tcPr>
            <w:tcW w:w="4608" w:type="dxa"/>
            <w:tcBorders>
              <w:top w:val="single" w:sz="4" w:space="0" w:color="auto"/>
            </w:tcBorders>
            <w:hideMark/>
          </w:tcPr>
          <w:p w14:paraId="16798D7B"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5035766F" w14:textId="77777777" w:rsidR="00384C43" w:rsidRPr="00C7345F" w:rsidRDefault="00384C43" w:rsidP="00F73F5C">
            <w:pPr>
              <w:pStyle w:val="TableText"/>
              <w:rPr>
                <w:rFonts w:cs="Times New Roman"/>
              </w:rPr>
            </w:pPr>
            <w:r w:rsidRPr="00C7345F">
              <w:t>6</w:t>
            </w:r>
          </w:p>
        </w:tc>
        <w:tc>
          <w:tcPr>
            <w:tcW w:w="720" w:type="dxa"/>
            <w:tcBorders>
              <w:top w:val="single" w:sz="4" w:space="0" w:color="auto"/>
            </w:tcBorders>
            <w:vAlign w:val="bottom"/>
            <w:hideMark/>
          </w:tcPr>
          <w:p w14:paraId="2E0D567E"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50BBF544"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55BD1535"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51E3747C"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1DF897E9" w14:textId="77777777" w:rsidR="00384C43" w:rsidRPr="00C7345F" w:rsidRDefault="00384C43" w:rsidP="00F73F5C">
            <w:pPr>
              <w:pStyle w:val="TableText"/>
              <w:rPr>
                <w:rFonts w:cs="Times New Roman"/>
              </w:rPr>
            </w:pPr>
            <w:r w:rsidRPr="00C7345F">
              <w:t>N/A</w:t>
            </w:r>
          </w:p>
        </w:tc>
      </w:tr>
      <w:tr w:rsidR="00384C43" w:rsidRPr="00C7345F" w14:paraId="5288A9A5" w14:textId="77777777" w:rsidTr="00F73F5C">
        <w:tc>
          <w:tcPr>
            <w:tcW w:w="4608" w:type="dxa"/>
            <w:hideMark/>
          </w:tcPr>
          <w:p w14:paraId="453C2EC7" w14:textId="77777777" w:rsidR="00384C43" w:rsidRPr="00C7345F" w:rsidRDefault="00384C43" w:rsidP="00F73F5C">
            <w:pPr>
              <w:pStyle w:val="TableText"/>
              <w:rPr>
                <w:rFonts w:cs="Times New Roman"/>
              </w:rPr>
            </w:pPr>
            <w:r w:rsidRPr="00C7345F">
              <w:t>Asian</w:t>
            </w:r>
          </w:p>
        </w:tc>
        <w:tc>
          <w:tcPr>
            <w:tcW w:w="1152" w:type="dxa"/>
            <w:vAlign w:val="bottom"/>
          </w:tcPr>
          <w:p w14:paraId="30DB6F9F" w14:textId="77777777" w:rsidR="00384C43" w:rsidRPr="00C7345F" w:rsidRDefault="00384C43" w:rsidP="00F73F5C">
            <w:pPr>
              <w:pStyle w:val="TableText"/>
              <w:rPr>
                <w:rFonts w:cs="Times New Roman"/>
              </w:rPr>
            </w:pPr>
            <w:r w:rsidRPr="00C7345F">
              <w:t>420</w:t>
            </w:r>
          </w:p>
        </w:tc>
        <w:tc>
          <w:tcPr>
            <w:tcW w:w="720" w:type="dxa"/>
            <w:vAlign w:val="bottom"/>
            <w:hideMark/>
          </w:tcPr>
          <w:p w14:paraId="6D55ECBE" w14:textId="77777777" w:rsidR="00384C43" w:rsidRPr="00C7345F" w:rsidRDefault="00384C43" w:rsidP="00F73F5C">
            <w:pPr>
              <w:pStyle w:val="TableText"/>
              <w:rPr>
                <w:rFonts w:cs="Times New Roman"/>
              </w:rPr>
            </w:pPr>
            <w:r w:rsidRPr="00C7345F">
              <w:t>405</w:t>
            </w:r>
          </w:p>
        </w:tc>
        <w:tc>
          <w:tcPr>
            <w:tcW w:w="720" w:type="dxa"/>
            <w:vAlign w:val="bottom"/>
            <w:hideMark/>
          </w:tcPr>
          <w:p w14:paraId="146827E4" w14:textId="77777777" w:rsidR="00384C43" w:rsidRPr="00C7345F" w:rsidRDefault="00384C43" w:rsidP="00F73F5C">
            <w:pPr>
              <w:pStyle w:val="TableText"/>
              <w:rPr>
                <w:rFonts w:cs="Times New Roman"/>
              </w:rPr>
            </w:pPr>
            <w:r w:rsidRPr="00C7345F">
              <w:t>135</w:t>
            </w:r>
          </w:p>
        </w:tc>
        <w:tc>
          <w:tcPr>
            <w:tcW w:w="720" w:type="dxa"/>
            <w:vAlign w:val="bottom"/>
            <w:hideMark/>
          </w:tcPr>
          <w:p w14:paraId="7ACF1AD5" w14:textId="77777777" w:rsidR="00384C43" w:rsidRPr="00C7345F" w:rsidRDefault="00384C43" w:rsidP="00F73F5C">
            <w:pPr>
              <w:pStyle w:val="TableText"/>
              <w:rPr>
                <w:rFonts w:cs="Times New Roman"/>
              </w:rPr>
            </w:pPr>
            <w:r w:rsidRPr="00C7345F">
              <w:t>40</w:t>
            </w:r>
          </w:p>
        </w:tc>
        <w:tc>
          <w:tcPr>
            <w:tcW w:w="720" w:type="dxa"/>
            <w:vAlign w:val="bottom"/>
            <w:hideMark/>
          </w:tcPr>
          <w:p w14:paraId="764568BE" w14:textId="77777777" w:rsidR="00384C43" w:rsidRPr="00C7345F" w:rsidRDefault="00384C43" w:rsidP="00F73F5C">
            <w:pPr>
              <w:pStyle w:val="TableText"/>
              <w:rPr>
                <w:rFonts w:cs="Times New Roman"/>
              </w:rPr>
            </w:pPr>
            <w:r w:rsidRPr="00C7345F">
              <w:t>15</w:t>
            </w:r>
          </w:p>
        </w:tc>
        <w:tc>
          <w:tcPr>
            <w:tcW w:w="720" w:type="dxa"/>
            <w:vAlign w:val="bottom"/>
            <w:hideMark/>
          </w:tcPr>
          <w:p w14:paraId="5FD03B88" w14:textId="77777777" w:rsidR="00384C43" w:rsidRPr="00C7345F" w:rsidRDefault="00384C43" w:rsidP="00F73F5C">
            <w:pPr>
              <w:pStyle w:val="TableText"/>
              <w:rPr>
                <w:rFonts w:cs="Times New Roman"/>
              </w:rPr>
            </w:pPr>
            <w:r w:rsidRPr="00C7345F">
              <w:t>44</w:t>
            </w:r>
          </w:p>
        </w:tc>
      </w:tr>
      <w:tr w:rsidR="00384C43" w:rsidRPr="00C7345F" w14:paraId="33A2CFAA" w14:textId="77777777" w:rsidTr="00F73F5C">
        <w:tc>
          <w:tcPr>
            <w:tcW w:w="4608" w:type="dxa"/>
            <w:hideMark/>
          </w:tcPr>
          <w:p w14:paraId="5FE10597"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56A06C36" w14:textId="77777777" w:rsidR="00384C43" w:rsidRPr="00C7345F" w:rsidRDefault="00384C43" w:rsidP="00F73F5C">
            <w:pPr>
              <w:pStyle w:val="TableText"/>
              <w:rPr>
                <w:rFonts w:cs="Times New Roman"/>
              </w:rPr>
            </w:pPr>
            <w:r w:rsidRPr="00C7345F">
              <w:t>13</w:t>
            </w:r>
          </w:p>
        </w:tc>
        <w:tc>
          <w:tcPr>
            <w:tcW w:w="720" w:type="dxa"/>
            <w:vAlign w:val="bottom"/>
            <w:hideMark/>
          </w:tcPr>
          <w:p w14:paraId="63644535" w14:textId="77777777" w:rsidR="00384C43" w:rsidRPr="00C7345F" w:rsidRDefault="00384C43" w:rsidP="00F73F5C">
            <w:pPr>
              <w:pStyle w:val="TableText"/>
              <w:rPr>
                <w:rFonts w:cs="Times New Roman"/>
              </w:rPr>
            </w:pPr>
            <w:r w:rsidRPr="00C7345F">
              <w:t>359</w:t>
            </w:r>
          </w:p>
        </w:tc>
        <w:tc>
          <w:tcPr>
            <w:tcW w:w="720" w:type="dxa"/>
            <w:vAlign w:val="bottom"/>
            <w:hideMark/>
          </w:tcPr>
          <w:p w14:paraId="18BFEA2F" w14:textId="77777777" w:rsidR="00384C43" w:rsidRPr="00C7345F" w:rsidRDefault="00384C43" w:rsidP="00F73F5C">
            <w:pPr>
              <w:pStyle w:val="TableText"/>
              <w:rPr>
                <w:rFonts w:cs="Times New Roman"/>
              </w:rPr>
            </w:pPr>
            <w:r w:rsidRPr="00C7345F">
              <w:t>114</w:t>
            </w:r>
          </w:p>
        </w:tc>
        <w:tc>
          <w:tcPr>
            <w:tcW w:w="720" w:type="dxa"/>
            <w:vAlign w:val="bottom"/>
            <w:hideMark/>
          </w:tcPr>
          <w:p w14:paraId="1587BE15" w14:textId="77777777" w:rsidR="00384C43" w:rsidRPr="00C7345F" w:rsidRDefault="00384C43" w:rsidP="00F73F5C">
            <w:pPr>
              <w:pStyle w:val="TableText"/>
              <w:rPr>
                <w:rFonts w:cs="Times New Roman"/>
              </w:rPr>
            </w:pPr>
            <w:r w:rsidRPr="00C7345F">
              <w:t>46</w:t>
            </w:r>
          </w:p>
        </w:tc>
        <w:tc>
          <w:tcPr>
            <w:tcW w:w="720" w:type="dxa"/>
            <w:vAlign w:val="bottom"/>
            <w:hideMark/>
          </w:tcPr>
          <w:p w14:paraId="1393D72A" w14:textId="77777777" w:rsidR="00384C43" w:rsidRPr="00C7345F" w:rsidRDefault="00384C43" w:rsidP="00F73F5C">
            <w:pPr>
              <w:pStyle w:val="TableText"/>
              <w:rPr>
                <w:rFonts w:cs="Times New Roman"/>
              </w:rPr>
            </w:pPr>
            <w:r w:rsidRPr="00C7345F">
              <w:t>23</w:t>
            </w:r>
          </w:p>
        </w:tc>
        <w:tc>
          <w:tcPr>
            <w:tcW w:w="720" w:type="dxa"/>
            <w:vAlign w:val="bottom"/>
            <w:hideMark/>
          </w:tcPr>
          <w:p w14:paraId="29B22E31" w14:textId="77777777" w:rsidR="00384C43" w:rsidRPr="00C7345F" w:rsidRDefault="00384C43" w:rsidP="00F73F5C">
            <w:pPr>
              <w:pStyle w:val="TableText"/>
              <w:rPr>
                <w:rFonts w:cs="Times New Roman"/>
              </w:rPr>
            </w:pPr>
            <w:r w:rsidRPr="00C7345F">
              <w:t>31</w:t>
            </w:r>
          </w:p>
        </w:tc>
      </w:tr>
      <w:tr w:rsidR="00384C43" w:rsidRPr="00C7345F" w14:paraId="4AD59342" w14:textId="77777777" w:rsidTr="00F73F5C">
        <w:tc>
          <w:tcPr>
            <w:tcW w:w="4608" w:type="dxa"/>
            <w:hideMark/>
          </w:tcPr>
          <w:p w14:paraId="080579A3" w14:textId="77777777" w:rsidR="00384C43" w:rsidRPr="00C7345F" w:rsidRDefault="00384C43" w:rsidP="00F73F5C">
            <w:pPr>
              <w:pStyle w:val="TableText"/>
              <w:rPr>
                <w:rFonts w:cs="Times New Roman"/>
              </w:rPr>
            </w:pPr>
            <w:r w:rsidRPr="00C7345F">
              <w:t>Filipino</w:t>
            </w:r>
          </w:p>
        </w:tc>
        <w:tc>
          <w:tcPr>
            <w:tcW w:w="1152" w:type="dxa"/>
            <w:vAlign w:val="bottom"/>
          </w:tcPr>
          <w:p w14:paraId="551823A0" w14:textId="77777777" w:rsidR="00384C43" w:rsidRPr="00C7345F" w:rsidRDefault="00384C43" w:rsidP="00F73F5C">
            <w:pPr>
              <w:pStyle w:val="TableText"/>
              <w:rPr>
                <w:rFonts w:cs="Times New Roman"/>
              </w:rPr>
            </w:pPr>
            <w:r w:rsidRPr="00C7345F">
              <w:t>92</w:t>
            </w:r>
          </w:p>
        </w:tc>
        <w:tc>
          <w:tcPr>
            <w:tcW w:w="720" w:type="dxa"/>
            <w:vAlign w:val="bottom"/>
            <w:hideMark/>
          </w:tcPr>
          <w:p w14:paraId="1A1BA0EC" w14:textId="77777777" w:rsidR="00384C43" w:rsidRPr="00C7345F" w:rsidRDefault="00384C43" w:rsidP="00F73F5C">
            <w:pPr>
              <w:pStyle w:val="TableText"/>
              <w:rPr>
                <w:rFonts w:cs="Times New Roman"/>
              </w:rPr>
            </w:pPr>
            <w:r w:rsidRPr="00C7345F">
              <w:t>454</w:t>
            </w:r>
          </w:p>
        </w:tc>
        <w:tc>
          <w:tcPr>
            <w:tcW w:w="720" w:type="dxa"/>
            <w:vAlign w:val="bottom"/>
            <w:hideMark/>
          </w:tcPr>
          <w:p w14:paraId="30F93183" w14:textId="77777777" w:rsidR="00384C43" w:rsidRPr="00C7345F" w:rsidRDefault="00384C43" w:rsidP="00F73F5C">
            <w:pPr>
              <w:pStyle w:val="TableText"/>
              <w:rPr>
                <w:rFonts w:cs="Times New Roman"/>
              </w:rPr>
            </w:pPr>
            <w:r w:rsidRPr="00C7345F">
              <w:t>80</w:t>
            </w:r>
          </w:p>
        </w:tc>
        <w:tc>
          <w:tcPr>
            <w:tcW w:w="720" w:type="dxa"/>
            <w:vAlign w:val="bottom"/>
            <w:hideMark/>
          </w:tcPr>
          <w:p w14:paraId="62ED35C5" w14:textId="77777777" w:rsidR="00384C43" w:rsidRPr="00C7345F" w:rsidRDefault="00384C43" w:rsidP="00F73F5C">
            <w:pPr>
              <w:pStyle w:val="TableText"/>
              <w:rPr>
                <w:rFonts w:cs="Times New Roman"/>
              </w:rPr>
            </w:pPr>
            <w:r w:rsidRPr="00C7345F">
              <w:t>13</w:t>
            </w:r>
          </w:p>
        </w:tc>
        <w:tc>
          <w:tcPr>
            <w:tcW w:w="720" w:type="dxa"/>
            <w:vAlign w:val="bottom"/>
            <w:hideMark/>
          </w:tcPr>
          <w:p w14:paraId="4134B5D6" w14:textId="77777777" w:rsidR="00384C43" w:rsidRPr="00C7345F" w:rsidRDefault="00384C43" w:rsidP="00F73F5C">
            <w:pPr>
              <w:pStyle w:val="TableText"/>
              <w:rPr>
                <w:rFonts w:cs="Times New Roman"/>
              </w:rPr>
            </w:pPr>
            <w:r w:rsidRPr="00C7345F">
              <w:t>27</w:t>
            </w:r>
          </w:p>
        </w:tc>
        <w:tc>
          <w:tcPr>
            <w:tcW w:w="720" w:type="dxa"/>
            <w:vAlign w:val="bottom"/>
            <w:hideMark/>
          </w:tcPr>
          <w:p w14:paraId="1E30A278" w14:textId="77777777" w:rsidR="00384C43" w:rsidRPr="00C7345F" w:rsidRDefault="00384C43" w:rsidP="00F73F5C">
            <w:pPr>
              <w:pStyle w:val="TableText"/>
              <w:rPr>
                <w:rFonts w:cs="Times New Roman"/>
              </w:rPr>
            </w:pPr>
            <w:r w:rsidRPr="00C7345F">
              <w:t>60</w:t>
            </w:r>
          </w:p>
        </w:tc>
      </w:tr>
      <w:tr w:rsidR="00384C43" w:rsidRPr="00C7345F" w14:paraId="3FA05786" w14:textId="77777777" w:rsidTr="00F73F5C">
        <w:tc>
          <w:tcPr>
            <w:tcW w:w="4608" w:type="dxa"/>
            <w:hideMark/>
          </w:tcPr>
          <w:p w14:paraId="7E7F379E" w14:textId="77777777" w:rsidR="00384C43" w:rsidRPr="00C7345F" w:rsidRDefault="00384C43" w:rsidP="00F73F5C">
            <w:pPr>
              <w:pStyle w:val="TableText"/>
              <w:rPr>
                <w:rFonts w:cs="Times New Roman"/>
              </w:rPr>
            </w:pPr>
            <w:r w:rsidRPr="00C7345F">
              <w:t>Hispanic or Latino</w:t>
            </w:r>
          </w:p>
        </w:tc>
        <w:tc>
          <w:tcPr>
            <w:tcW w:w="1152" w:type="dxa"/>
            <w:vAlign w:val="bottom"/>
          </w:tcPr>
          <w:p w14:paraId="7185B722" w14:textId="77777777" w:rsidR="00384C43" w:rsidRPr="00C7345F" w:rsidRDefault="00384C43" w:rsidP="00F73F5C">
            <w:pPr>
              <w:pStyle w:val="TableText"/>
              <w:rPr>
                <w:rFonts w:cs="Times New Roman"/>
              </w:rPr>
            </w:pPr>
            <w:r w:rsidRPr="00C7345F">
              <w:t>1,559</w:t>
            </w:r>
          </w:p>
        </w:tc>
        <w:tc>
          <w:tcPr>
            <w:tcW w:w="720" w:type="dxa"/>
            <w:vAlign w:val="bottom"/>
            <w:hideMark/>
          </w:tcPr>
          <w:p w14:paraId="31CF949B" w14:textId="77777777" w:rsidR="00384C43" w:rsidRPr="00C7345F" w:rsidRDefault="00384C43" w:rsidP="00F73F5C">
            <w:pPr>
              <w:pStyle w:val="TableText"/>
              <w:rPr>
                <w:rFonts w:cs="Times New Roman"/>
              </w:rPr>
            </w:pPr>
            <w:r w:rsidRPr="00C7345F">
              <w:t>289</w:t>
            </w:r>
          </w:p>
        </w:tc>
        <w:tc>
          <w:tcPr>
            <w:tcW w:w="720" w:type="dxa"/>
            <w:vAlign w:val="bottom"/>
            <w:hideMark/>
          </w:tcPr>
          <w:p w14:paraId="0384BE87" w14:textId="77777777" w:rsidR="00384C43" w:rsidRPr="00C7345F" w:rsidRDefault="00384C43" w:rsidP="00F73F5C">
            <w:pPr>
              <w:pStyle w:val="TableText"/>
              <w:rPr>
                <w:rFonts w:cs="Times New Roman"/>
              </w:rPr>
            </w:pPr>
            <w:r w:rsidRPr="00C7345F">
              <w:t>125</w:t>
            </w:r>
          </w:p>
        </w:tc>
        <w:tc>
          <w:tcPr>
            <w:tcW w:w="720" w:type="dxa"/>
            <w:vAlign w:val="bottom"/>
            <w:hideMark/>
          </w:tcPr>
          <w:p w14:paraId="168DE7B5" w14:textId="77777777" w:rsidR="00384C43" w:rsidRPr="00C7345F" w:rsidRDefault="00384C43" w:rsidP="00F73F5C">
            <w:pPr>
              <w:pStyle w:val="TableText"/>
              <w:rPr>
                <w:rFonts w:cs="Times New Roman"/>
              </w:rPr>
            </w:pPr>
            <w:r w:rsidRPr="00C7345F">
              <w:t>73</w:t>
            </w:r>
          </w:p>
        </w:tc>
        <w:tc>
          <w:tcPr>
            <w:tcW w:w="720" w:type="dxa"/>
            <w:vAlign w:val="bottom"/>
            <w:hideMark/>
          </w:tcPr>
          <w:p w14:paraId="5CFEDA1A" w14:textId="77777777" w:rsidR="00384C43" w:rsidRPr="00C7345F" w:rsidRDefault="00384C43" w:rsidP="00F73F5C">
            <w:pPr>
              <w:pStyle w:val="TableText"/>
              <w:rPr>
                <w:rFonts w:cs="Times New Roman"/>
              </w:rPr>
            </w:pPr>
            <w:r w:rsidRPr="00C7345F">
              <w:t>12</w:t>
            </w:r>
          </w:p>
        </w:tc>
        <w:tc>
          <w:tcPr>
            <w:tcW w:w="720" w:type="dxa"/>
            <w:vAlign w:val="bottom"/>
            <w:hideMark/>
          </w:tcPr>
          <w:p w14:paraId="3801FEFF" w14:textId="77777777" w:rsidR="00384C43" w:rsidRPr="00C7345F" w:rsidRDefault="00384C43" w:rsidP="00F73F5C">
            <w:pPr>
              <w:pStyle w:val="TableText"/>
              <w:rPr>
                <w:rFonts w:cs="Times New Roman"/>
              </w:rPr>
            </w:pPr>
            <w:r w:rsidRPr="00C7345F">
              <w:t>15</w:t>
            </w:r>
          </w:p>
        </w:tc>
      </w:tr>
      <w:tr w:rsidR="00384C43" w:rsidRPr="00C7345F" w14:paraId="6656A852" w14:textId="77777777" w:rsidTr="00F73F5C">
        <w:tc>
          <w:tcPr>
            <w:tcW w:w="4608" w:type="dxa"/>
            <w:hideMark/>
          </w:tcPr>
          <w:p w14:paraId="054A962F"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19704F23" w14:textId="77777777" w:rsidR="00384C43" w:rsidRPr="00C7345F" w:rsidRDefault="00384C43" w:rsidP="00F73F5C">
            <w:pPr>
              <w:pStyle w:val="TableText"/>
              <w:rPr>
                <w:rFonts w:cs="Times New Roman"/>
              </w:rPr>
            </w:pPr>
            <w:r w:rsidRPr="00C7345F">
              <w:t>22</w:t>
            </w:r>
          </w:p>
        </w:tc>
        <w:tc>
          <w:tcPr>
            <w:tcW w:w="720" w:type="dxa"/>
            <w:vAlign w:val="bottom"/>
            <w:hideMark/>
          </w:tcPr>
          <w:p w14:paraId="04989ED3" w14:textId="77777777" w:rsidR="00384C43" w:rsidRPr="00C7345F" w:rsidRDefault="00384C43" w:rsidP="00F73F5C">
            <w:pPr>
              <w:pStyle w:val="TableText"/>
              <w:rPr>
                <w:rFonts w:cs="Times New Roman"/>
              </w:rPr>
            </w:pPr>
            <w:r w:rsidRPr="00C7345F">
              <w:t>400</w:t>
            </w:r>
          </w:p>
        </w:tc>
        <w:tc>
          <w:tcPr>
            <w:tcW w:w="720" w:type="dxa"/>
            <w:vAlign w:val="bottom"/>
            <w:hideMark/>
          </w:tcPr>
          <w:p w14:paraId="6E11C576" w14:textId="77777777" w:rsidR="00384C43" w:rsidRPr="00C7345F" w:rsidRDefault="00384C43" w:rsidP="00F73F5C">
            <w:pPr>
              <w:pStyle w:val="TableText"/>
              <w:rPr>
                <w:rFonts w:cs="Times New Roman"/>
              </w:rPr>
            </w:pPr>
            <w:r w:rsidRPr="00C7345F">
              <w:t>121</w:t>
            </w:r>
          </w:p>
        </w:tc>
        <w:tc>
          <w:tcPr>
            <w:tcW w:w="720" w:type="dxa"/>
            <w:vAlign w:val="bottom"/>
            <w:hideMark/>
          </w:tcPr>
          <w:p w14:paraId="3AD144A4" w14:textId="77777777" w:rsidR="00384C43" w:rsidRPr="00C7345F" w:rsidRDefault="00384C43" w:rsidP="00F73F5C">
            <w:pPr>
              <w:pStyle w:val="TableText"/>
              <w:rPr>
                <w:rFonts w:cs="Times New Roman"/>
              </w:rPr>
            </w:pPr>
            <w:r w:rsidRPr="00C7345F">
              <w:t>32</w:t>
            </w:r>
          </w:p>
        </w:tc>
        <w:tc>
          <w:tcPr>
            <w:tcW w:w="720" w:type="dxa"/>
            <w:vAlign w:val="bottom"/>
            <w:hideMark/>
          </w:tcPr>
          <w:p w14:paraId="09431C53" w14:textId="77777777" w:rsidR="00384C43" w:rsidRPr="00C7345F" w:rsidRDefault="00384C43" w:rsidP="00F73F5C">
            <w:pPr>
              <w:pStyle w:val="TableText"/>
              <w:rPr>
                <w:rFonts w:cs="Times New Roman"/>
              </w:rPr>
            </w:pPr>
            <w:r w:rsidRPr="00C7345F">
              <w:t>32</w:t>
            </w:r>
          </w:p>
        </w:tc>
        <w:tc>
          <w:tcPr>
            <w:tcW w:w="720" w:type="dxa"/>
            <w:vAlign w:val="bottom"/>
            <w:hideMark/>
          </w:tcPr>
          <w:p w14:paraId="6EA26056" w14:textId="77777777" w:rsidR="00384C43" w:rsidRPr="00C7345F" w:rsidRDefault="00384C43" w:rsidP="00F73F5C">
            <w:pPr>
              <w:pStyle w:val="TableText"/>
              <w:rPr>
                <w:rFonts w:cs="Times New Roman"/>
              </w:rPr>
            </w:pPr>
            <w:r w:rsidRPr="00C7345F">
              <w:t>36</w:t>
            </w:r>
          </w:p>
        </w:tc>
      </w:tr>
      <w:tr w:rsidR="00384C43" w:rsidRPr="00C7345F" w14:paraId="17D8993B" w14:textId="77777777" w:rsidTr="00F73F5C">
        <w:tc>
          <w:tcPr>
            <w:tcW w:w="4608" w:type="dxa"/>
            <w:tcBorders>
              <w:bottom w:val="nil"/>
            </w:tcBorders>
            <w:hideMark/>
          </w:tcPr>
          <w:p w14:paraId="25842CFB"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5ABE4ED5" w14:textId="77777777" w:rsidR="00384C43" w:rsidRPr="00C7345F" w:rsidRDefault="00384C43" w:rsidP="00F73F5C">
            <w:pPr>
              <w:pStyle w:val="TableText"/>
              <w:rPr>
                <w:rFonts w:cs="Times New Roman"/>
              </w:rPr>
            </w:pPr>
            <w:r w:rsidRPr="00C7345F">
              <w:t>216</w:t>
            </w:r>
          </w:p>
        </w:tc>
        <w:tc>
          <w:tcPr>
            <w:tcW w:w="720" w:type="dxa"/>
            <w:tcBorders>
              <w:bottom w:val="nil"/>
            </w:tcBorders>
            <w:vAlign w:val="bottom"/>
            <w:hideMark/>
          </w:tcPr>
          <w:p w14:paraId="51E31D51" w14:textId="77777777" w:rsidR="00384C43" w:rsidRPr="00C7345F" w:rsidRDefault="00384C43" w:rsidP="00F73F5C">
            <w:pPr>
              <w:pStyle w:val="TableText"/>
              <w:rPr>
                <w:rFonts w:cs="Times New Roman"/>
              </w:rPr>
            </w:pPr>
            <w:r w:rsidRPr="00C7345F">
              <w:t>395</w:t>
            </w:r>
          </w:p>
        </w:tc>
        <w:tc>
          <w:tcPr>
            <w:tcW w:w="720" w:type="dxa"/>
            <w:tcBorders>
              <w:bottom w:val="nil"/>
            </w:tcBorders>
            <w:vAlign w:val="bottom"/>
            <w:hideMark/>
          </w:tcPr>
          <w:p w14:paraId="10E88166" w14:textId="77777777" w:rsidR="00384C43" w:rsidRPr="00C7345F" w:rsidRDefault="00384C43" w:rsidP="00F73F5C">
            <w:pPr>
              <w:pStyle w:val="TableText"/>
              <w:rPr>
                <w:rFonts w:cs="Times New Roman"/>
              </w:rPr>
            </w:pPr>
            <w:r w:rsidRPr="00C7345F">
              <w:t>144</w:t>
            </w:r>
          </w:p>
        </w:tc>
        <w:tc>
          <w:tcPr>
            <w:tcW w:w="720" w:type="dxa"/>
            <w:tcBorders>
              <w:bottom w:val="nil"/>
            </w:tcBorders>
            <w:vAlign w:val="bottom"/>
            <w:hideMark/>
          </w:tcPr>
          <w:p w14:paraId="42B8D8C8" w14:textId="77777777" w:rsidR="00384C43" w:rsidRPr="00C7345F" w:rsidRDefault="00384C43" w:rsidP="00F73F5C">
            <w:pPr>
              <w:pStyle w:val="TableText"/>
              <w:rPr>
                <w:rFonts w:cs="Times New Roman"/>
              </w:rPr>
            </w:pPr>
            <w:r w:rsidRPr="00C7345F">
              <w:t>41</w:t>
            </w:r>
          </w:p>
        </w:tc>
        <w:tc>
          <w:tcPr>
            <w:tcW w:w="720" w:type="dxa"/>
            <w:tcBorders>
              <w:bottom w:val="nil"/>
            </w:tcBorders>
            <w:vAlign w:val="bottom"/>
            <w:hideMark/>
          </w:tcPr>
          <w:p w14:paraId="4861495F" w14:textId="77777777" w:rsidR="00384C43" w:rsidRPr="00C7345F" w:rsidRDefault="00384C43" w:rsidP="00F73F5C">
            <w:pPr>
              <w:pStyle w:val="TableText"/>
              <w:rPr>
                <w:rFonts w:cs="Times New Roman"/>
              </w:rPr>
            </w:pPr>
            <w:r w:rsidRPr="00C7345F">
              <w:t>11</w:t>
            </w:r>
          </w:p>
        </w:tc>
        <w:tc>
          <w:tcPr>
            <w:tcW w:w="720" w:type="dxa"/>
            <w:tcBorders>
              <w:bottom w:val="nil"/>
            </w:tcBorders>
            <w:vAlign w:val="bottom"/>
            <w:hideMark/>
          </w:tcPr>
          <w:p w14:paraId="57489DBF" w14:textId="77777777" w:rsidR="00384C43" w:rsidRPr="00C7345F" w:rsidRDefault="00384C43" w:rsidP="00F73F5C">
            <w:pPr>
              <w:pStyle w:val="TableText"/>
              <w:rPr>
                <w:rFonts w:cs="Times New Roman"/>
              </w:rPr>
            </w:pPr>
            <w:r w:rsidRPr="00C7345F">
              <w:t>48</w:t>
            </w:r>
          </w:p>
        </w:tc>
      </w:tr>
      <w:tr w:rsidR="00384C43" w:rsidRPr="00C7345F" w14:paraId="16DACBC3" w14:textId="77777777" w:rsidTr="00F73F5C">
        <w:tc>
          <w:tcPr>
            <w:tcW w:w="4608" w:type="dxa"/>
            <w:tcBorders>
              <w:top w:val="nil"/>
              <w:bottom w:val="single" w:sz="4" w:space="0" w:color="auto"/>
            </w:tcBorders>
            <w:hideMark/>
          </w:tcPr>
          <w:p w14:paraId="6B7B3509"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70AE9AD8" w14:textId="77777777" w:rsidR="00384C43" w:rsidRPr="00C7345F" w:rsidRDefault="00384C43" w:rsidP="00F73F5C">
            <w:pPr>
              <w:pStyle w:val="TableText"/>
              <w:rPr>
                <w:rFonts w:cs="Times New Roman"/>
              </w:rPr>
            </w:pPr>
            <w:r w:rsidRPr="00C7345F">
              <w:t>69</w:t>
            </w:r>
          </w:p>
        </w:tc>
        <w:tc>
          <w:tcPr>
            <w:tcW w:w="720" w:type="dxa"/>
            <w:tcBorders>
              <w:top w:val="nil"/>
              <w:bottom w:val="single" w:sz="4" w:space="0" w:color="auto"/>
            </w:tcBorders>
            <w:vAlign w:val="bottom"/>
            <w:hideMark/>
          </w:tcPr>
          <w:p w14:paraId="757744FB" w14:textId="77777777" w:rsidR="00384C43" w:rsidRPr="00C7345F" w:rsidRDefault="00384C43" w:rsidP="00F73F5C">
            <w:pPr>
              <w:pStyle w:val="TableText"/>
              <w:rPr>
                <w:rFonts w:cs="Times New Roman"/>
              </w:rPr>
            </w:pPr>
            <w:r w:rsidRPr="00C7345F">
              <w:t>363</w:t>
            </w:r>
          </w:p>
        </w:tc>
        <w:tc>
          <w:tcPr>
            <w:tcW w:w="720" w:type="dxa"/>
            <w:tcBorders>
              <w:top w:val="nil"/>
              <w:bottom w:val="single" w:sz="4" w:space="0" w:color="auto"/>
            </w:tcBorders>
            <w:vAlign w:val="bottom"/>
            <w:hideMark/>
          </w:tcPr>
          <w:p w14:paraId="7B9E3C67" w14:textId="77777777" w:rsidR="00384C43" w:rsidRPr="00C7345F" w:rsidRDefault="00384C43" w:rsidP="00F73F5C">
            <w:pPr>
              <w:pStyle w:val="TableText"/>
              <w:rPr>
                <w:rFonts w:cs="Times New Roman"/>
              </w:rPr>
            </w:pPr>
            <w:r w:rsidRPr="00C7345F">
              <w:t>145</w:t>
            </w:r>
          </w:p>
        </w:tc>
        <w:tc>
          <w:tcPr>
            <w:tcW w:w="720" w:type="dxa"/>
            <w:tcBorders>
              <w:top w:val="nil"/>
              <w:bottom w:val="single" w:sz="4" w:space="0" w:color="auto"/>
            </w:tcBorders>
            <w:vAlign w:val="bottom"/>
            <w:hideMark/>
          </w:tcPr>
          <w:p w14:paraId="008038ED" w14:textId="77777777" w:rsidR="00384C43" w:rsidRPr="00C7345F" w:rsidRDefault="00384C43" w:rsidP="00F73F5C">
            <w:pPr>
              <w:pStyle w:val="TableText"/>
              <w:rPr>
                <w:rFonts w:cs="Times New Roman"/>
              </w:rPr>
            </w:pPr>
            <w:r w:rsidRPr="00C7345F">
              <w:t>51</w:t>
            </w:r>
          </w:p>
        </w:tc>
        <w:tc>
          <w:tcPr>
            <w:tcW w:w="720" w:type="dxa"/>
            <w:tcBorders>
              <w:top w:val="nil"/>
              <w:bottom w:val="single" w:sz="4" w:space="0" w:color="auto"/>
            </w:tcBorders>
            <w:vAlign w:val="bottom"/>
            <w:hideMark/>
          </w:tcPr>
          <w:p w14:paraId="5214992A" w14:textId="77777777" w:rsidR="00384C43" w:rsidRPr="00C7345F" w:rsidRDefault="00384C43" w:rsidP="00F73F5C">
            <w:pPr>
              <w:pStyle w:val="TableText"/>
              <w:rPr>
                <w:rFonts w:cs="Times New Roman"/>
              </w:rPr>
            </w:pPr>
            <w:r w:rsidRPr="00C7345F">
              <w:t>14</w:t>
            </w:r>
          </w:p>
        </w:tc>
        <w:tc>
          <w:tcPr>
            <w:tcW w:w="720" w:type="dxa"/>
            <w:tcBorders>
              <w:top w:val="nil"/>
              <w:bottom w:val="single" w:sz="4" w:space="0" w:color="auto"/>
            </w:tcBorders>
            <w:vAlign w:val="bottom"/>
            <w:hideMark/>
          </w:tcPr>
          <w:p w14:paraId="7B44BB85" w14:textId="77777777" w:rsidR="00384C43" w:rsidRPr="00C7345F" w:rsidRDefault="00384C43" w:rsidP="00F73F5C">
            <w:pPr>
              <w:pStyle w:val="TableText"/>
              <w:rPr>
                <w:rFonts w:cs="Times New Roman"/>
              </w:rPr>
            </w:pPr>
            <w:r w:rsidRPr="00C7345F">
              <w:t>35</w:t>
            </w:r>
          </w:p>
        </w:tc>
      </w:tr>
      <w:tr w:rsidR="00384C43" w:rsidRPr="00C7345F" w14:paraId="1EF3E8E8" w14:textId="77777777" w:rsidTr="00F73F5C">
        <w:tc>
          <w:tcPr>
            <w:tcW w:w="4608" w:type="dxa"/>
            <w:tcBorders>
              <w:top w:val="single" w:sz="4" w:space="0" w:color="auto"/>
              <w:bottom w:val="nil"/>
            </w:tcBorders>
          </w:tcPr>
          <w:p w14:paraId="62C7C7C9"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254862F5" w14:textId="77777777" w:rsidR="00384C43" w:rsidRPr="00C7345F" w:rsidRDefault="00384C43" w:rsidP="00F73F5C">
            <w:pPr>
              <w:pStyle w:val="TableText"/>
              <w:rPr>
                <w:rFonts w:cs="Times New Roman"/>
              </w:rPr>
            </w:pPr>
            <w:r w:rsidRPr="00C7345F">
              <w:t>1,120</w:t>
            </w:r>
          </w:p>
        </w:tc>
        <w:tc>
          <w:tcPr>
            <w:tcW w:w="720" w:type="dxa"/>
            <w:tcBorders>
              <w:top w:val="single" w:sz="4" w:space="0" w:color="auto"/>
              <w:bottom w:val="nil"/>
            </w:tcBorders>
            <w:vAlign w:val="bottom"/>
          </w:tcPr>
          <w:p w14:paraId="65090AEC" w14:textId="77777777" w:rsidR="00384C43" w:rsidRPr="00C7345F" w:rsidRDefault="00384C43" w:rsidP="00F73F5C">
            <w:pPr>
              <w:pStyle w:val="TableText"/>
              <w:rPr>
                <w:rFonts w:cs="Times New Roman"/>
              </w:rPr>
            </w:pPr>
            <w:r w:rsidRPr="00C7345F">
              <w:t>295</w:t>
            </w:r>
          </w:p>
        </w:tc>
        <w:tc>
          <w:tcPr>
            <w:tcW w:w="720" w:type="dxa"/>
            <w:tcBorders>
              <w:top w:val="single" w:sz="4" w:space="0" w:color="auto"/>
              <w:bottom w:val="nil"/>
            </w:tcBorders>
            <w:vAlign w:val="bottom"/>
          </w:tcPr>
          <w:p w14:paraId="26F4E93C" w14:textId="77777777" w:rsidR="00384C43" w:rsidRPr="00C7345F" w:rsidRDefault="00384C43" w:rsidP="00F73F5C">
            <w:pPr>
              <w:pStyle w:val="TableText"/>
              <w:rPr>
                <w:rFonts w:cs="Times New Roman"/>
              </w:rPr>
            </w:pPr>
            <w:r w:rsidRPr="00C7345F">
              <w:t>128</w:t>
            </w:r>
          </w:p>
        </w:tc>
        <w:tc>
          <w:tcPr>
            <w:tcW w:w="720" w:type="dxa"/>
            <w:tcBorders>
              <w:top w:val="single" w:sz="4" w:space="0" w:color="auto"/>
              <w:bottom w:val="nil"/>
            </w:tcBorders>
            <w:vAlign w:val="bottom"/>
          </w:tcPr>
          <w:p w14:paraId="1CA4730C" w14:textId="77777777" w:rsidR="00384C43" w:rsidRPr="00C7345F" w:rsidRDefault="00384C43" w:rsidP="00F73F5C">
            <w:pPr>
              <w:pStyle w:val="TableText"/>
              <w:rPr>
                <w:rFonts w:cs="Times New Roman"/>
              </w:rPr>
            </w:pPr>
            <w:r w:rsidRPr="00C7345F">
              <w:t>72</w:t>
            </w:r>
          </w:p>
        </w:tc>
        <w:tc>
          <w:tcPr>
            <w:tcW w:w="720" w:type="dxa"/>
            <w:tcBorders>
              <w:top w:val="single" w:sz="4" w:space="0" w:color="auto"/>
              <w:bottom w:val="nil"/>
            </w:tcBorders>
            <w:vAlign w:val="bottom"/>
          </w:tcPr>
          <w:p w14:paraId="6BDE5B70" w14:textId="77777777" w:rsidR="00384C43" w:rsidRPr="00C7345F" w:rsidRDefault="00384C43" w:rsidP="00F73F5C">
            <w:pPr>
              <w:pStyle w:val="TableText"/>
              <w:rPr>
                <w:rFonts w:cs="Times New Roman"/>
              </w:rPr>
            </w:pPr>
            <w:r w:rsidRPr="00C7345F">
              <w:t>12</w:t>
            </w:r>
          </w:p>
        </w:tc>
        <w:tc>
          <w:tcPr>
            <w:tcW w:w="720" w:type="dxa"/>
            <w:tcBorders>
              <w:top w:val="single" w:sz="4" w:space="0" w:color="auto"/>
              <w:bottom w:val="nil"/>
            </w:tcBorders>
            <w:vAlign w:val="bottom"/>
          </w:tcPr>
          <w:p w14:paraId="4C66CDD9" w14:textId="77777777" w:rsidR="00384C43" w:rsidRPr="00C7345F" w:rsidRDefault="00384C43" w:rsidP="00F73F5C">
            <w:pPr>
              <w:pStyle w:val="TableText"/>
              <w:rPr>
                <w:rFonts w:cs="Times New Roman"/>
              </w:rPr>
            </w:pPr>
            <w:r w:rsidRPr="00C7345F">
              <w:t>16</w:t>
            </w:r>
          </w:p>
        </w:tc>
      </w:tr>
      <w:tr w:rsidR="00384C43" w:rsidRPr="00C7345F" w14:paraId="4A252B59" w14:textId="77777777" w:rsidTr="00F73F5C">
        <w:tc>
          <w:tcPr>
            <w:tcW w:w="4608" w:type="dxa"/>
            <w:tcBorders>
              <w:top w:val="nil"/>
              <w:bottom w:val="single" w:sz="4" w:space="0" w:color="auto"/>
            </w:tcBorders>
          </w:tcPr>
          <w:p w14:paraId="0E3AD56A"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021A01C7" w14:textId="77777777" w:rsidR="00384C43" w:rsidRPr="00C7345F" w:rsidRDefault="00384C43" w:rsidP="00F73F5C">
            <w:pPr>
              <w:pStyle w:val="TableText"/>
              <w:rPr>
                <w:rFonts w:cs="Times New Roman"/>
              </w:rPr>
            </w:pPr>
            <w:r w:rsidRPr="00C7345F">
              <w:t>1,277</w:t>
            </w:r>
          </w:p>
        </w:tc>
        <w:tc>
          <w:tcPr>
            <w:tcW w:w="720" w:type="dxa"/>
            <w:tcBorders>
              <w:top w:val="nil"/>
              <w:bottom w:val="single" w:sz="4" w:space="0" w:color="auto"/>
            </w:tcBorders>
            <w:vAlign w:val="bottom"/>
          </w:tcPr>
          <w:p w14:paraId="3AC2E099" w14:textId="77777777" w:rsidR="00384C43" w:rsidRPr="00C7345F" w:rsidRDefault="00384C43" w:rsidP="00F73F5C">
            <w:pPr>
              <w:pStyle w:val="TableText"/>
              <w:rPr>
                <w:rFonts w:cs="Times New Roman"/>
              </w:rPr>
            </w:pPr>
            <w:r w:rsidRPr="00C7345F">
              <w:t>359</w:t>
            </w:r>
          </w:p>
        </w:tc>
        <w:tc>
          <w:tcPr>
            <w:tcW w:w="720" w:type="dxa"/>
            <w:tcBorders>
              <w:top w:val="nil"/>
              <w:bottom w:val="single" w:sz="4" w:space="0" w:color="auto"/>
            </w:tcBorders>
            <w:vAlign w:val="bottom"/>
          </w:tcPr>
          <w:p w14:paraId="612F14FD" w14:textId="77777777" w:rsidR="00384C43" w:rsidRPr="00C7345F" w:rsidRDefault="00384C43" w:rsidP="00F73F5C">
            <w:pPr>
              <w:pStyle w:val="TableText"/>
              <w:rPr>
                <w:rFonts w:cs="Times New Roman"/>
              </w:rPr>
            </w:pPr>
            <w:r w:rsidRPr="00C7345F">
              <w:t>142</w:t>
            </w:r>
          </w:p>
        </w:tc>
        <w:tc>
          <w:tcPr>
            <w:tcW w:w="720" w:type="dxa"/>
            <w:tcBorders>
              <w:top w:val="nil"/>
              <w:bottom w:val="single" w:sz="4" w:space="0" w:color="auto"/>
            </w:tcBorders>
            <w:vAlign w:val="bottom"/>
          </w:tcPr>
          <w:p w14:paraId="664522B9" w14:textId="77777777" w:rsidR="00384C43" w:rsidRPr="00C7345F" w:rsidRDefault="00384C43" w:rsidP="00F73F5C">
            <w:pPr>
              <w:pStyle w:val="TableText"/>
              <w:rPr>
                <w:rFonts w:cs="Times New Roman"/>
              </w:rPr>
            </w:pPr>
            <w:r w:rsidRPr="00C7345F">
              <w:t>51</w:t>
            </w:r>
          </w:p>
        </w:tc>
        <w:tc>
          <w:tcPr>
            <w:tcW w:w="720" w:type="dxa"/>
            <w:tcBorders>
              <w:top w:val="nil"/>
              <w:bottom w:val="single" w:sz="4" w:space="0" w:color="auto"/>
            </w:tcBorders>
            <w:vAlign w:val="bottom"/>
          </w:tcPr>
          <w:p w14:paraId="0551F3DE" w14:textId="77777777" w:rsidR="00384C43" w:rsidRPr="00C7345F" w:rsidRDefault="00384C43" w:rsidP="00F73F5C">
            <w:pPr>
              <w:pStyle w:val="TableText"/>
              <w:rPr>
                <w:rFonts w:cs="Times New Roman"/>
              </w:rPr>
            </w:pPr>
            <w:r w:rsidRPr="00C7345F">
              <w:t>15</w:t>
            </w:r>
          </w:p>
        </w:tc>
        <w:tc>
          <w:tcPr>
            <w:tcW w:w="720" w:type="dxa"/>
            <w:tcBorders>
              <w:top w:val="nil"/>
              <w:bottom w:val="single" w:sz="4" w:space="0" w:color="auto"/>
            </w:tcBorders>
            <w:vAlign w:val="bottom"/>
          </w:tcPr>
          <w:p w14:paraId="34054B43" w14:textId="77777777" w:rsidR="00384C43" w:rsidRPr="00C7345F" w:rsidRDefault="00384C43" w:rsidP="00F73F5C">
            <w:pPr>
              <w:pStyle w:val="TableText"/>
              <w:rPr>
                <w:rFonts w:cs="Times New Roman"/>
              </w:rPr>
            </w:pPr>
            <w:r w:rsidRPr="00C7345F">
              <w:t>34</w:t>
            </w:r>
          </w:p>
        </w:tc>
      </w:tr>
      <w:tr w:rsidR="00384C43" w:rsidRPr="00C7345F" w14:paraId="11A08C65" w14:textId="77777777" w:rsidTr="00F73F5C">
        <w:tc>
          <w:tcPr>
            <w:tcW w:w="4608" w:type="dxa"/>
            <w:tcBorders>
              <w:top w:val="single" w:sz="4" w:space="0" w:color="auto"/>
              <w:bottom w:val="nil"/>
            </w:tcBorders>
          </w:tcPr>
          <w:p w14:paraId="0EFCBF4A"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11433814" w14:textId="77777777" w:rsidR="00384C43" w:rsidRPr="00C7345F" w:rsidRDefault="00384C43" w:rsidP="00F73F5C">
            <w:pPr>
              <w:pStyle w:val="TableText"/>
            </w:pPr>
            <w:r w:rsidRPr="00C7345F">
              <w:t>1,782</w:t>
            </w:r>
          </w:p>
        </w:tc>
        <w:tc>
          <w:tcPr>
            <w:tcW w:w="720" w:type="dxa"/>
            <w:tcBorders>
              <w:top w:val="single" w:sz="4" w:space="0" w:color="auto"/>
              <w:bottom w:val="nil"/>
            </w:tcBorders>
            <w:vAlign w:val="bottom"/>
          </w:tcPr>
          <w:p w14:paraId="5ACB0199" w14:textId="77777777" w:rsidR="00384C43" w:rsidRPr="00C7345F" w:rsidRDefault="00384C43" w:rsidP="00F73F5C">
            <w:pPr>
              <w:pStyle w:val="TableText"/>
            </w:pPr>
            <w:r w:rsidRPr="00C7345F">
              <w:t>263</w:t>
            </w:r>
          </w:p>
        </w:tc>
        <w:tc>
          <w:tcPr>
            <w:tcW w:w="720" w:type="dxa"/>
            <w:tcBorders>
              <w:top w:val="single" w:sz="4" w:space="0" w:color="auto"/>
              <w:bottom w:val="nil"/>
            </w:tcBorders>
            <w:vAlign w:val="bottom"/>
          </w:tcPr>
          <w:p w14:paraId="39093C79" w14:textId="77777777" w:rsidR="00384C43" w:rsidRPr="00C7345F" w:rsidRDefault="00384C43" w:rsidP="00F73F5C">
            <w:pPr>
              <w:pStyle w:val="TableText"/>
            </w:pPr>
            <w:r w:rsidRPr="00C7345F">
              <w:t>93</w:t>
            </w:r>
          </w:p>
        </w:tc>
        <w:tc>
          <w:tcPr>
            <w:tcW w:w="720" w:type="dxa"/>
            <w:tcBorders>
              <w:top w:val="single" w:sz="4" w:space="0" w:color="auto"/>
              <w:bottom w:val="nil"/>
            </w:tcBorders>
            <w:vAlign w:val="bottom"/>
          </w:tcPr>
          <w:p w14:paraId="3261CB65" w14:textId="77777777" w:rsidR="00384C43" w:rsidRPr="00C7345F" w:rsidRDefault="00384C43" w:rsidP="00F73F5C">
            <w:pPr>
              <w:pStyle w:val="TableText"/>
            </w:pPr>
            <w:r w:rsidRPr="00C7345F">
              <w:t>82</w:t>
            </w:r>
          </w:p>
        </w:tc>
        <w:tc>
          <w:tcPr>
            <w:tcW w:w="720" w:type="dxa"/>
            <w:tcBorders>
              <w:top w:val="single" w:sz="4" w:space="0" w:color="auto"/>
              <w:bottom w:val="nil"/>
            </w:tcBorders>
            <w:vAlign w:val="bottom"/>
          </w:tcPr>
          <w:p w14:paraId="6CC4A892" w14:textId="77777777" w:rsidR="00384C43" w:rsidRPr="00C7345F" w:rsidRDefault="00384C43" w:rsidP="00F73F5C">
            <w:pPr>
              <w:pStyle w:val="TableText"/>
            </w:pPr>
            <w:r w:rsidRPr="00C7345F">
              <w:t>18</w:t>
            </w:r>
          </w:p>
        </w:tc>
        <w:tc>
          <w:tcPr>
            <w:tcW w:w="720" w:type="dxa"/>
            <w:tcBorders>
              <w:top w:val="single" w:sz="4" w:space="0" w:color="auto"/>
              <w:bottom w:val="nil"/>
            </w:tcBorders>
            <w:vAlign w:val="bottom"/>
          </w:tcPr>
          <w:p w14:paraId="4F83E2CC" w14:textId="77777777" w:rsidR="00384C43" w:rsidRPr="00C7345F" w:rsidRDefault="00384C43" w:rsidP="00F73F5C">
            <w:pPr>
              <w:pStyle w:val="TableText"/>
            </w:pPr>
            <w:r w:rsidRPr="00C7345F">
              <w:t>0</w:t>
            </w:r>
          </w:p>
        </w:tc>
      </w:tr>
      <w:tr w:rsidR="00384C43" w:rsidRPr="00C7345F" w14:paraId="26008D11" w14:textId="77777777" w:rsidTr="00F73F5C">
        <w:tc>
          <w:tcPr>
            <w:tcW w:w="4608" w:type="dxa"/>
            <w:tcBorders>
              <w:top w:val="nil"/>
              <w:bottom w:val="single" w:sz="4" w:space="0" w:color="auto"/>
            </w:tcBorders>
          </w:tcPr>
          <w:p w14:paraId="5736C1D3"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6AB6B243" w14:textId="77777777" w:rsidR="00384C43" w:rsidRPr="00C7345F" w:rsidRDefault="00384C43" w:rsidP="00F73F5C">
            <w:pPr>
              <w:pStyle w:val="TableText"/>
            </w:pPr>
            <w:r w:rsidRPr="00C7345F">
              <w:t>615</w:t>
            </w:r>
          </w:p>
        </w:tc>
        <w:tc>
          <w:tcPr>
            <w:tcW w:w="720" w:type="dxa"/>
            <w:tcBorders>
              <w:top w:val="nil"/>
              <w:bottom w:val="single" w:sz="4" w:space="0" w:color="auto"/>
            </w:tcBorders>
            <w:vAlign w:val="bottom"/>
          </w:tcPr>
          <w:p w14:paraId="7DE1A2C8" w14:textId="77777777" w:rsidR="00384C43" w:rsidRPr="00C7345F" w:rsidRDefault="00384C43" w:rsidP="00F73F5C">
            <w:pPr>
              <w:pStyle w:val="TableText"/>
            </w:pPr>
            <w:r w:rsidRPr="00C7345F">
              <w:t>519</w:t>
            </w:r>
          </w:p>
        </w:tc>
        <w:tc>
          <w:tcPr>
            <w:tcW w:w="720" w:type="dxa"/>
            <w:tcBorders>
              <w:top w:val="nil"/>
              <w:bottom w:val="single" w:sz="4" w:space="0" w:color="auto"/>
            </w:tcBorders>
            <w:vAlign w:val="bottom"/>
          </w:tcPr>
          <w:p w14:paraId="542EC8D1" w14:textId="77777777" w:rsidR="00384C43" w:rsidRPr="00C7345F" w:rsidRDefault="00384C43" w:rsidP="00F73F5C">
            <w:pPr>
              <w:pStyle w:val="TableText"/>
            </w:pPr>
            <w:r w:rsidRPr="00C7345F">
              <w:t>42</w:t>
            </w:r>
          </w:p>
        </w:tc>
        <w:tc>
          <w:tcPr>
            <w:tcW w:w="720" w:type="dxa"/>
            <w:tcBorders>
              <w:top w:val="nil"/>
              <w:bottom w:val="single" w:sz="4" w:space="0" w:color="auto"/>
            </w:tcBorders>
            <w:vAlign w:val="bottom"/>
          </w:tcPr>
          <w:p w14:paraId="21DAE500"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658FFA21"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5F7BA89E" w14:textId="77777777" w:rsidR="00384C43" w:rsidRPr="00C7345F" w:rsidRDefault="00384C43" w:rsidP="00F73F5C">
            <w:pPr>
              <w:pStyle w:val="TableText"/>
            </w:pPr>
            <w:r w:rsidRPr="00C7345F">
              <w:t>100</w:t>
            </w:r>
          </w:p>
        </w:tc>
      </w:tr>
      <w:tr w:rsidR="00384C43" w:rsidRPr="00C7345F" w14:paraId="39EF49BA" w14:textId="77777777" w:rsidTr="00F73F5C">
        <w:tc>
          <w:tcPr>
            <w:tcW w:w="4608" w:type="dxa"/>
            <w:tcBorders>
              <w:top w:val="single" w:sz="4" w:space="0" w:color="auto"/>
              <w:bottom w:val="nil"/>
            </w:tcBorders>
            <w:hideMark/>
          </w:tcPr>
          <w:p w14:paraId="7E308C94"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278E0DF1" w14:textId="77777777" w:rsidR="00384C43" w:rsidRPr="00C7345F" w:rsidRDefault="00384C43" w:rsidP="00F73F5C">
            <w:pPr>
              <w:pStyle w:val="TableText"/>
              <w:rPr>
                <w:rFonts w:cs="Times New Roman"/>
              </w:rPr>
            </w:pPr>
            <w:r w:rsidRPr="00C7345F">
              <w:t>56</w:t>
            </w:r>
          </w:p>
        </w:tc>
        <w:tc>
          <w:tcPr>
            <w:tcW w:w="720" w:type="dxa"/>
            <w:tcBorders>
              <w:top w:val="single" w:sz="4" w:space="0" w:color="auto"/>
              <w:bottom w:val="nil"/>
            </w:tcBorders>
            <w:vAlign w:val="bottom"/>
            <w:hideMark/>
          </w:tcPr>
          <w:p w14:paraId="0FB999EA" w14:textId="77777777" w:rsidR="00384C43" w:rsidRPr="00C7345F" w:rsidRDefault="00384C43" w:rsidP="00F73F5C">
            <w:pPr>
              <w:pStyle w:val="TableText"/>
              <w:rPr>
                <w:rFonts w:cs="Times New Roman"/>
              </w:rPr>
            </w:pPr>
            <w:r w:rsidRPr="00C7345F">
              <w:t>258</w:t>
            </w:r>
          </w:p>
        </w:tc>
        <w:tc>
          <w:tcPr>
            <w:tcW w:w="720" w:type="dxa"/>
            <w:tcBorders>
              <w:top w:val="single" w:sz="4" w:space="0" w:color="auto"/>
              <w:bottom w:val="nil"/>
            </w:tcBorders>
            <w:vAlign w:val="bottom"/>
            <w:hideMark/>
          </w:tcPr>
          <w:p w14:paraId="5E5264CC" w14:textId="77777777" w:rsidR="00384C43" w:rsidRPr="00C7345F" w:rsidRDefault="00384C43" w:rsidP="00F73F5C">
            <w:pPr>
              <w:pStyle w:val="TableText"/>
              <w:rPr>
                <w:rFonts w:cs="Times New Roman"/>
              </w:rPr>
            </w:pPr>
            <w:r w:rsidRPr="00C7345F">
              <w:t>103</w:t>
            </w:r>
          </w:p>
        </w:tc>
        <w:tc>
          <w:tcPr>
            <w:tcW w:w="720" w:type="dxa"/>
            <w:tcBorders>
              <w:top w:val="single" w:sz="4" w:space="0" w:color="auto"/>
              <w:bottom w:val="nil"/>
            </w:tcBorders>
            <w:vAlign w:val="bottom"/>
            <w:hideMark/>
          </w:tcPr>
          <w:p w14:paraId="19F1C831" w14:textId="77777777" w:rsidR="00384C43" w:rsidRPr="00C7345F" w:rsidRDefault="00384C43" w:rsidP="00F73F5C">
            <w:pPr>
              <w:pStyle w:val="TableText"/>
              <w:rPr>
                <w:rFonts w:cs="Times New Roman"/>
              </w:rPr>
            </w:pPr>
            <w:r w:rsidRPr="00C7345F">
              <w:t>82</w:t>
            </w:r>
          </w:p>
        </w:tc>
        <w:tc>
          <w:tcPr>
            <w:tcW w:w="720" w:type="dxa"/>
            <w:tcBorders>
              <w:top w:val="single" w:sz="4" w:space="0" w:color="auto"/>
              <w:bottom w:val="nil"/>
            </w:tcBorders>
            <w:vAlign w:val="bottom"/>
            <w:hideMark/>
          </w:tcPr>
          <w:p w14:paraId="6B99D0B9" w14:textId="77777777" w:rsidR="00384C43" w:rsidRPr="00C7345F" w:rsidRDefault="00384C43" w:rsidP="00F73F5C">
            <w:pPr>
              <w:pStyle w:val="TableText"/>
              <w:rPr>
                <w:rFonts w:cs="Times New Roman"/>
              </w:rPr>
            </w:pPr>
            <w:r w:rsidRPr="00C7345F">
              <w:t>13</w:t>
            </w:r>
          </w:p>
        </w:tc>
        <w:tc>
          <w:tcPr>
            <w:tcW w:w="720" w:type="dxa"/>
            <w:tcBorders>
              <w:top w:val="single" w:sz="4" w:space="0" w:color="auto"/>
              <w:bottom w:val="nil"/>
            </w:tcBorders>
            <w:vAlign w:val="bottom"/>
            <w:hideMark/>
          </w:tcPr>
          <w:p w14:paraId="06E929A5" w14:textId="77777777" w:rsidR="00384C43" w:rsidRPr="00C7345F" w:rsidRDefault="00384C43" w:rsidP="00F73F5C">
            <w:pPr>
              <w:pStyle w:val="TableText"/>
              <w:rPr>
                <w:rFonts w:cs="Times New Roman"/>
              </w:rPr>
            </w:pPr>
            <w:r w:rsidRPr="00C7345F">
              <w:t>5</w:t>
            </w:r>
          </w:p>
        </w:tc>
      </w:tr>
      <w:tr w:rsidR="00384C43" w:rsidRPr="00C7345F" w14:paraId="5D32C12B" w14:textId="77777777" w:rsidTr="00F73F5C">
        <w:tc>
          <w:tcPr>
            <w:tcW w:w="4608" w:type="dxa"/>
            <w:tcBorders>
              <w:top w:val="nil"/>
              <w:bottom w:val="single" w:sz="4" w:space="0" w:color="auto"/>
            </w:tcBorders>
            <w:hideMark/>
          </w:tcPr>
          <w:p w14:paraId="2BEC338C"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1F824692" w14:textId="77777777" w:rsidR="00384C43" w:rsidRPr="00C7345F" w:rsidRDefault="00384C43" w:rsidP="00F73F5C">
            <w:pPr>
              <w:pStyle w:val="TableText"/>
              <w:rPr>
                <w:rFonts w:cs="Times New Roman"/>
                <w:color w:val="000000" w:themeColor="text1"/>
              </w:rPr>
            </w:pPr>
            <w:r w:rsidRPr="00C7345F">
              <w:t>2,341</w:t>
            </w:r>
          </w:p>
        </w:tc>
        <w:tc>
          <w:tcPr>
            <w:tcW w:w="720" w:type="dxa"/>
            <w:tcBorders>
              <w:top w:val="nil"/>
              <w:bottom w:val="single" w:sz="4" w:space="0" w:color="auto"/>
            </w:tcBorders>
            <w:vAlign w:val="bottom"/>
            <w:hideMark/>
          </w:tcPr>
          <w:p w14:paraId="63DA182B" w14:textId="77777777" w:rsidR="00384C43" w:rsidRPr="00C7345F" w:rsidRDefault="00384C43" w:rsidP="00F73F5C">
            <w:pPr>
              <w:pStyle w:val="TableText"/>
              <w:rPr>
                <w:rFonts w:cs="Times New Roman"/>
                <w:color w:val="000000" w:themeColor="text1"/>
              </w:rPr>
            </w:pPr>
            <w:r w:rsidRPr="00C7345F">
              <w:t>331</w:t>
            </w:r>
          </w:p>
        </w:tc>
        <w:tc>
          <w:tcPr>
            <w:tcW w:w="720" w:type="dxa"/>
            <w:tcBorders>
              <w:top w:val="nil"/>
              <w:bottom w:val="single" w:sz="4" w:space="0" w:color="auto"/>
            </w:tcBorders>
            <w:vAlign w:val="bottom"/>
            <w:hideMark/>
          </w:tcPr>
          <w:p w14:paraId="40DE0E40" w14:textId="77777777" w:rsidR="00384C43" w:rsidRPr="00C7345F" w:rsidRDefault="00384C43" w:rsidP="00F73F5C">
            <w:pPr>
              <w:pStyle w:val="TableText"/>
              <w:rPr>
                <w:rFonts w:cs="Times New Roman"/>
                <w:color w:val="000000" w:themeColor="text1"/>
              </w:rPr>
            </w:pPr>
            <w:r w:rsidRPr="00C7345F">
              <w:t>140</w:t>
            </w:r>
          </w:p>
        </w:tc>
        <w:tc>
          <w:tcPr>
            <w:tcW w:w="720" w:type="dxa"/>
            <w:tcBorders>
              <w:top w:val="nil"/>
              <w:bottom w:val="single" w:sz="4" w:space="0" w:color="auto"/>
            </w:tcBorders>
            <w:vAlign w:val="bottom"/>
            <w:hideMark/>
          </w:tcPr>
          <w:p w14:paraId="21D584EB" w14:textId="77777777" w:rsidR="00384C43" w:rsidRPr="00C7345F" w:rsidRDefault="00384C43" w:rsidP="00F73F5C">
            <w:pPr>
              <w:pStyle w:val="TableText"/>
              <w:rPr>
                <w:rFonts w:cs="Times New Roman"/>
                <w:color w:val="000000" w:themeColor="text1"/>
              </w:rPr>
            </w:pPr>
            <w:r w:rsidRPr="00C7345F">
              <w:t>60</w:t>
            </w:r>
          </w:p>
        </w:tc>
        <w:tc>
          <w:tcPr>
            <w:tcW w:w="720" w:type="dxa"/>
            <w:tcBorders>
              <w:top w:val="nil"/>
              <w:bottom w:val="single" w:sz="4" w:space="0" w:color="auto"/>
            </w:tcBorders>
            <w:vAlign w:val="bottom"/>
            <w:hideMark/>
          </w:tcPr>
          <w:p w14:paraId="1758F2C8" w14:textId="77777777" w:rsidR="00384C43" w:rsidRPr="00C7345F" w:rsidRDefault="00384C43" w:rsidP="00F73F5C">
            <w:pPr>
              <w:pStyle w:val="TableText"/>
              <w:rPr>
                <w:rFonts w:cs="Times New Roman"/>
                <w:color w:val="000000" w:themeColor="text1"/>
              </w:rPr>
            </w:pPr>
            <w:r w:rsidRPr="00C7345F">
              <w:t>14</w:t>
            </w:r>
          </w:p>
        </w:tc>
        <w:tc>
          <w:tcPr>
            <w:tcW w:w="720" w:type="dxa"/>
            <w:tcBorders>
              <w:top w:val="nil"/>
              <w:bottom w:val="single" w:sz="4" w:space="0" w:color="auto"/>
            </w:tcBorders>
            <w:vAlign w:val="bottom"/>
            <w:hideMark/>
          </w:tcPr>
          <w:p w14:paraId="4A669A1A" w14:textId="77777777" w:rsidR="00384C43" w:rsidRPr="00C7345F" w:rsidRDefault="00384C43" w:rsidP="00F73F5C">
            <w:pPr>
              <w:pStyle w:val="TableText"/>
              <w:rPr>
                <w:rFonts w:cs="Times New Roman"/>
                <w:color w:val="000000" w:themeColor="text1"/>
              </w:rPr>
            </w:pPr>
            <w:r w:rsidRPr="00C7345F">
              <w:t>26</w:t>
            </w:r>
          </w:p>
        </w:tc>
      </w:tr>
      <w:tr w:rsidR="00384C43" w:rsidRPr="00C7345F" w14:paraId="45D842C0" w14:textId="77777777" w:rsidTr="00F73F5C">
        <w:tc>
          <w:tcPr>
            <w:tcW w:w="4608" w:type="dxa"/>
            <w:tcBorders>
              <w:top w:val="single" w:sz="4" w:space="0" w:color="auto"/>
            </w:tcBorders>
          </w:tcPr>
          <w:p w14:paraId="7F2973C5"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744B5502" w14:textId="77777777" w:rsidR="00384C43" w:rsidRPr="00C7345F" w:rsidRDefault="00384C43" w:rsidP="00F73F5C">
            <w:pPr>
              <w:pStyle w:val="TableText"/>
              <w:rPr>
                <w:rFonts w:cs="Times New Roman"/>
              </w:rPr>
            </w:pPr>
            <w:r w:rsidRPr="00C7345F">
              <w:t>49</w:t>
            </w:r>
          </w:p>
        </w:tc>
        <w:tc>
          <w:tcPr>
            <w:tcW w:w="720" w:type="dxa"/>
            <w:tcBorders>
              <w:top w:val="single" w:sz="4" w:space="0" w:color="auto"/>
            </w:tcBorders>
            <w:vAlign w:val="bottom"/>
          </w:tcPr>
          <w:p w14:paraId="09092517" w14:textId="77777777" w:rsidR="00384C43" w:rsidRPr="00C7345F" w:rsidRDefault="00384C43" w:rsidP="00F73F5C">
            <w:pPr>
              <w:pStyle w:val="TableText"/>
              <w:rPr>
                <w:rFonts w:cs="Times New Roman"/>
              </w:rPr>
            </w:pPr>
            <w:r w:rsidRPr="00C7345F">
              <w:t>275</w:t>
            </w:r>
          </w:p>
        </w:tc>
        <w:tc>
          <w:tcPr>
            <w:tcW w:w="720" w:type="dxa"/>
            <w:tcBorders>
              <w:top w:val="single" w:sz="4" w:space="0" w:color="auto"/>
            </w:tcBorders>
            <w:vAlign w:val="bottom"/>
          </w:tcPr>
          <w:p w14:paraId="3EE0A478" w14:textId="77777777" w:rsidR="00384C43" w:rsidRPr="00C7345F" w:rsidRDefault="00384C43" w:rsidP="00F73F5C">
            <w:pPr>
              <w:pStyle w:val="TableText"/>
              <w:rPr>
                <w:rFonts w:cs="Times New Roman"/>
              </w:rPr>
            </w:pPr>
            <w:r w:rsidRPr="00C7345F">
              <w:t>153</w:t>
            </w:r>
          </w:p>
        </w:tc>
        <w:tc>
          <w:tcPr>
            <w:tcW w:w="720" w:type="dxa"/>
            <w:tcBorders>
              <w:top w:val="single" w:sz="4" w:space="0" w:color="auto"/>
            </w:tcBorders>
            <w:vAlign w:val="bottom"/>
          </w:tcPr>
          <w:p w14:paraId="4B126383" w14:textId="77777777" w:rsidR="00384C43" w:rsidRPr="00C7345F" w:rsidRDefault="00384C43" w:rsidP="00F73F5C">
            <w:pPr>
              <w:pStyle w:val="TableText"/>
              <w:rPr>
                <w:rFonts w:cs="Times New Roman"/>
              </w:rPr>
            </w:pPr>
            <w:r w:rsidRPr="00C7345F">
              <w:t>67</w:t>
            </w:r>
          </w:p>
        </w:tc>
        <w:tc>
          <w:tcPr>
            <w:tcW w:w="720" w:type="dxa"/>
            <w:tcBorders>
              <w:top w:val="single" w:sz="4" w:space="0" w:color="auto"/>
            </w:tcBorders>
            <w:vAlign w:val="bottom"/>
          </w:tcPr>
          <w:p w14:paraId="1B808337" w14:textId="77777777" w:rsidR="00384C43" w:rsidRPr="00C7345F" w:rsidRDefault="00384C43" w:rsidP="00F73F5C">
            <w:pPr>
              <w:pStyle w:val="TableText"/>
              <w:rPr>
                <w:rFonts w:cs="Times New Roman"/>
              </w:rPr>
            </w:pPr>
            <w:r w:rsidRPr="00C7345F">
              <w:t>10</w:t>
            </w:r>
          </w:p>
        </w:tc>
        <w:tc>
          <w:tcPr>
            <w:tcW w:w="720" w:type="dxa"/>
            <w:tcBorders>
              <w:top w:val="single" w:sz="4" w:space="0" w:color="auto"/>
            </w:tcBorders>
            <w:vAlign w:val="bottom"/>
          </w:tcPr>
          <w:p w14:paraId="2C369AAA" w14:textId="77777777" w:rsidR="00384C43" w:rsidRPr="00C7345F" w:rsidRDefault="00384C43" w:rsidP="00F73F5C">
            <w:pPr>
              <w:pStyle w:val="TableText"/>
              <w:rPr>
                <w:rFonts w:cs="Times New Roman"/>
              </w:rPr>
            </w:pPr>
            <w:r w:rsidRPr="00C7345F">
              <w:t>22</w:t>
            </w:r>
          </w:p>
        </w:tc>
      </w:tr>
      <w:tr w:rsidR="00384C43" w:rsidRPr="00C7345F" w14:paraId="712E8554" w14:textId="77777777" w:rsidTr="00F73F5C">
        <w:tc>
          <w:tcPr>
            <w:tcW w:w="4608" w:type="dxa"/>
            <w:tcBorders>
              <w:bottom w:val="nil"/>
            </w:tcBorders>
          </w:tcPr>
          <w:p w14:paraId="1485952C"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63B86F28" w14:textId="77777777" w:rsidR="00384C43" w:rsidRPr="00C7345F" w:rsidRDefault="00384C43" w:rsidP="00F73F5C">
            <w:pPr>
              <w:pStyle w:val="TableText"/>
              <w:rPr>
                <w:rFonts w:cs="Times New Roman"/>
                <w:color w:val="000000" w:themeColor="text1"/>
              </w:rPr>
            </w:pPr>
            <w:r w:rsidRPr="00C7345F">
              <w:t>21</w:t>
            </w:r>
          </w:p>
        </w:tc>
        <w:tc>
          <w:tcPr>
            <w:tcW w:w="720" w:type="dxa"/>
            <w:tcBorders>
              <w:bottom w:val="nil"/>
            </w:tcBorders>
            <w:vAlign w:val="bottom"/>
          </w:tcPr>
          <w:p w14:paraId="358D37E2" w14:textId="77777777" w:rsidR="00384C43" w:rsidRPr="00C7345F" w:rsidRDefault="00384C43" w:rsidP="00F73F5C">
            <w:pPr>
              <w:pStyle w:val="TableText"/>
              <w:rPr>
                <w:rFonts w:cs="Times New Roman"/>
                <w:color w:val="000000" w:themeColor="text1"/>
              </w:rPr>
            </w:pPr>
            <w:r w:rsidRPr="00C7345F">
              <w:t>161</w:t>
            </w:r>
          </w:p>
        </w:tc>
        <w:tc>
          <w:tcPr>
            <w:tcW w:w="720" w:type="dxa"/>
            <w:tcBorders>
              <w:bottom w:val="nil"/>
            </w:tcBorders>
            <w:vAlign w:val="bottom"/>
          </w:tcPr>
          <w:p w14:paraId="05A5B797" w14:textId="77777777" w:rsidR="00384C43" w:rsidRPr="00C7345F" w:rsidRDefault="00384C43" w:rsidP="00F73F5C">
            <w:pPr>
              <w:pStyle w:val="TableText"/>
              <w:rPr>
                <w:rFonts w:cs="Times New Roman"/>
                <w:color w:val="000000" w:themeColor="text1"/>
              </w:rPr>
            </w:pPr>
            <w:r w:rsidRPr="00C7345F">
              <w:t>39</w:t>
            </w:r>
          </w:p>
        </w:tc>
        <w:tc>
          <w:tcPr>
            <w:tcW w:w="720" w:type="dxa"/>
            <w:tcBorders>
              <w:bottom w:val="nil"/>
            </w:tcBorders>
            <w:vAlign w:val="bottom"/>
          </w:tcPr>
          <w:p w14:paraId="4180D134" w14:textId="77777777" w:rsidR="00384C43" w:rsidRPr="00C7345F" w:rsidRDefault="00384C43" w:rsidP="00F73F5C">
            <w:pPr>
              <w:pStyle w:val="TableText"/>
              <w:rPr>
                <w:rFonts w:cs="Times New Roman"/>
                <w:color w:val="000000" w:themeColor="text1"/>
              </w:rPr>
            </w:pPr>
            <w:r w:rsidRPr="00C7345F">
              <w:t>100</w:t>
            </w:r>
          </w:p>
        </w:tc>
        <w:tc>
          <w:tcPr>
            <w:tcW w:w="720" w:type="dxa"/>
            <w:tcBorders>
              <w:bottom w:val="nil"/>
            </w:tcBorders>
            <w:vAlign w:val="bottom"/>
          </w:tcPr>
          <w:p w14:paraId="05E69E52"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7B546EE0" w14:textId="77777777" w:rsidR="00384C43" w:rsidRPr="00C7345F" w:rsidRDefault="00384C43" w:rsidP="00F73F5C">
            <w:pPr>
              <w:pStyle w:val="TableText"/>
              <w:rPr>
                <w:rFonts w:cs="Times New Roman"/>
                <w:color w:val="000000" w:themeColor="text1"/>
              </w:rPr>
            </w:pPr>
            <w:r w:rsidRPr="00C7345F">
              <w:t>0</w:t>
            </w:r>
          </w:p>
        </w:tc>
      </w:tr>
      <w:tr w:rsidR="00384C43" w:rsidRPr="00C7345F" w14:paraId="586867A5" w14:textId="77777777" w:rsidTr="00F73F5C">
        <w:tc>
          <w:tcPr>
            <w:tcW w:w="4608" w:type="dxa"/>
            <w:tcBorders>
              <w:top w:val="nil"/>
              <w:bottom w:val="single" w:sz="4" w:space="0" w:color="auto"/>
            </w:tcBorders>
          </w:tcPr>
          <w:p w14:paraId="20BDCE65"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2CA3BB4E" w14:textId="77777777" w:rsidR="00384C43" w:rsidRPr="00C7345F" w:rsidRDefault="00384C43" w:rsidP="00F73F5C">
            <w:pPr>
              <w:pStyle w:val="TableText"/>
              <w:rPr>
                <w:rFonts w:cs="Times New Roman"/>
              </w:rPr>
            </w:pPr>
            <w:r w:rsidRPr="00C7345F">
              <w:t>2,348</w:t>
            </w:r>
          </w:p>
        </w:tc>
        <w:tc>
          <w:tcPr>
            <w:tcW w:w="720" w:type="dxa"/>
            <w:tcBorders>
              <w:top w:val="nil"/>
              <w:bottom w:val="single" w:sz="4" w:space="0" w:color="auto"/>
            </w:tcBorders>
            <w:vAlign w:val="bottom"/>
          </w:tcPr>
          <w:p w14:paraId="2055652C" w14:textId="77777777" w:rsidR="00384C43" w:rsidRPr="00C7345F" w:rsidRDefault="00384C43" w:rsidP="00F73F5C">
            <w:pPr>
              <w:pStyle w:val="TableText"/>
            </w:pPr>
            <w:r w:rsidRPr="00C7345F">
              <w:t>330</w:t>
            </w:r>
          </w:p>
        </w:tc>
        <w:tc>
          <w:tcPr>
            <w:tcW w:w="720" w:type="dxa"/>
            <w:tcBorders>
              <w:top w:val="nil"/>
              <w:bottom w:val="single" w:sz="4" w:space="0" w:color="auto"/>
            </w:tcBorders>
            <w:vAlign w:val="bottom"/>
          </w:tcPr>
          <w:p w14:paraId="0717078E" w14:textId="77777777" w:rsidR="00384C43" w:rsidRPr="00C7345F" w:rsidRDefault="00384C43" w:rsidP="00F73F5C">
            <w:pPr>
              <w:pStyle w:val="TableText"/>
            </w:pPr>
            <w:r w:rsidRPr="00C7345F">
              <w:t>139</w:t>
            </w:r>
          </w:p>
        </w:tc>
        <w:tc>
          <w:tcPr>
            <w:tcW w:w="720" w:type="dxa"/>
            <w:tcBorders>
              <w:top w:val="nil"/>
              <w:bottom w:val="single" w:sz="4" w:space="0" w:color="auto"/>
            </w:tcBorders>
            <w:vAlign w:val="bottom"/>
          </w:tcPr>
          <w:p w14:paraId="19897967" w14:textId="77777777" w:rsidR="00384C43" w:rsidRPr="00C7345F" w:rsidRDefault="00384C43" w:rsidP="00F73F5C">
            <w:pPr>
              <w:pStyle w:val="TableText"/>
            </w:pPr>
            <w:r w:rsidRPr="00C7345F">
              <w:t>61</w:t>
            </w:r>
          </w:p>
        </w:tc>
        <w:tc>
          <w:tcPr>
            <w:tcW w:w="720" w:type="dxa"/>
            <w:tcBorders>
              <w:top w:val="nil"/>
              <w:bottom w:val="single" w:sz="4" w:space="0" w:color="auto"/>
            </w:tcBorders>
            <w:vAlign w:val="bottom"/>
          </w:tcPr>
          <w:p w14:paraId="4A031B57" w14:textId="77777777" w:rsidR="00384C43" w:rsidRPr="00C7345F" w:rsidRDefault="00384C43" w:rsidP="00F73F5C">
            <w:pPr>
              <w:pStyle w:val="TableText"/>
            </w:pPr>
            <w:r w:rsidRPr="00C7345F">
              <w:t>14</w:t>
            </w:r>
          </w:p>
        </w:tc>
        <w:tc>
          <w:tcPr>
            <w:tcW w:w="720" w:type="dxa"/>
            <w:tcBorders>
              <w:top w:val="nil"/>
              <w:bottom w:val="single" w:sz="4" w:space="0" w:color="auto"/>
            </w:tcBorders>
            <w:vAlign w:val="bottom"/>
          </w:tcPr>
          <w:p w14:paraId="743CB7E9" w14:textId="77777777" w:rsidR="00384C43" w:rsidRPr="00C7345F" w:rsidRDefault="00384C43" w:rsidP="00F73F5C">
            <w:pPr>
              <w:pStyle w:val="TableText"/>
            </w:pPr>
            <w:r w:rsidRPr="00C7345F">
              <w:t>26</w:t>
            </w:r>
          </w:p>
        </w:tc>
      </w:tr>
      <w:tr w:rsidR="00384C43" w:rsidRPr="00C7345F" w14:paraId="4F1E8BDC" w14:textId="77777777" w:rsidTr="00F73F5C">
        <w:tc>
          <w:tcPr>
            <w:tcW w:w="4608" w:type="dxa"/>
            <w:tcBorders>
              <w:top w:val="single" w:sz="4" w:space="0" w:color="auto"/>
              <w:bottom w:val="nil"/>
            </w:tcBorders>
          </w:tcPr>
          <w:p w14:paraId="385D047A"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6381867F" w14:textId="77777777" w:rsidR="00384C43" w:rsidRPr="00C7345F" w:rsidRDefault="00384C43" w:rsidP="00F73F5C">
            <w:pPr>
              <w:pStyle w:val="TableText"/>
            </w:pPr>
            <w:r w:rsidRPr="00C7345F">
              <w:t>1</w:t>
            </w:r>
          </w:p>
        </w:tc>
        <w:tc>
          <w:tcPr>
            <w:tcW w:w="720" w:type="dxa"/>
            <w:tcBorders>
              <w:top w:val="single" w:sz="4" w:space="0" w:color="auto"/>
              <w:bottom w:val="nil"/>
            </w:tcBorders>
            <w:vAlign w:val="bottom"/>
          </w:tcPr>
          <w:p w14:paraId="7B11AF98"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708A44EA"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0382B807"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48DA9120"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03FE5564" w14:textId="77777777" w:rsidR="00384C43" w:rsidRPr="00C7345F" w:rsidRDefault="00384C43" w:rsidP="00F73F5C">
            <w:pPr>
              <w:pStyle w:val="TableText"/>
            </w:pPr>
            <w:r w:rsidRPr="00C7345F">
              <w:t>N/A</w:t>
            </w:r>
          </w:p>
        </w:tc>
      </w:tr>
      <w:tr w:rsidR="00384C43" w:rsidRPr="00C7345F" w14:paraId="7F68B786" w14:textId="77777777" w:rsidTr="00F73F5C">
        <w:tc>
          <w:tcPr>
            <w:tcW w:w="4608" w:type="dxa"/>
            <w:tcBorders>
              <w:top w:val="nil"/>
              <w:bottom w:val="single" w:sz="4" w:space="0" w:color="auto"/>
            </w:tcBorders>
          </w:tcPr>
          <w:p w14:paraId="61E8490B"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274707D6" w14:textId="77777777" w:rsidR="00384C43" w:rsidRPr="00C7345F" w:rsidRDefault="00384C43" w:rsidP="00F73F5C">
            <w:pPr>
              <w:pStyle w:val="TableText"/>
            </w:pPr>
            <w:r w:rsidRPr="00C7345F">
              <w:t>2,377</w:t>
            </w:r>
          </w:p>
        </w:tc>
        <w:tc>
          <w:tcPr>
            <w:tcW w:w="720" w:type="dxa"/>
            <w:tcBorders>
              <w:top w:val="nil"/>
              <w:bottom w:val="single" w:sz="4" w:space="0" w:color="auto"/>
            </w:tcBorders>
            <w:vAlign w:val="bottom"/>
          </w:tcPr>
          <w:p w14:paraId="6B04523D" w14:textId="77777777" w:rsidR="00384C43" w:rsidRPr="00C7345F" w:rsidRDefault="00384C43" w:rsidP="00F73F5C">
            <w:pPr>
              <w:pStyle w:val="TableText"/>
            </w:pPr>
            <w:r w:rsidRPr="00C7345F">
              <w:t>330</w:t>
            </w:r>
          </w:p>
        </w:tc>
        <w:tc>
          <w:tcPr>
            <w:tcW w:w="720" w:type="dxa"/>
            <w:tcBorders>
              <w:top w:val="nil"/>
              <w:bottom w:val="single" w:sz="4" w:space="0" w:color="auto"/>
            </w:tcBorders>
            <w:vAlign w:val="bottom"/>
          </w:tcPr>
          <w:p w14:paraId="1FD3E287" w14:textId="77777777" w:rsidR="00384C43" w:rsidRPr="00C7345F" w:rsidRDefault="00384C43" w:rsidP="00F73F5C">
            <w:pPr>
              <w:pStyle w:val="TableText"/>
            </w:pPr>
            <w:r w:rsidRPr="00C7345F">
              <w:t>139</w:t>
            </w:r>
          </w:p>
        </w:tc>
        <w:tc>
          <w:tcPr>
            <w:tcW w:w="720" w:type="dxa"/>
            <w:tcBorders>
              <w:top w:val="nil"/>
              <w:bottom w:val="single" w:sz="4" w:space="0" w:color="auto"/>
            </w:tcBorders>
            <w:vAlign w:val="bottom"/>
          </w:tcPr>
          <w:p w14:paraId="1EA60BF8" w14:textId="77777777" w:rsidR="00384C43" w:rsidRPr="00C7345F" w:rsidRDefault="00384C43" w:rsidP="00F73F5C">
            <w:pPr>
              <w:pStyle w:val="TableText"/>
            </w:pPr>
            <w:r w:rsidRPr="00C7345F">
              <w:t>60</w:t>
            </w:r>
          </w:p>
        </w:tc>
        <w:tc>
          <w:tcPr>
            <w:tcW w:w="720" w:type="dxa"/>
            <w:tcBorders>
              <w:top w:val="nil"/>
              <w:bottom w:val="single" w:sz="4" w:space="0" w:color="auto"/>
            </w:tcBorders>
            <w:vAlign w:val="bottom"/>
          </w:tcPr>
          <w:p w14:paraId="6325E20A" w14:textId="77777777" w:rsidR="00384C43" w:rsidRPr="00C7345F" w:rsidRDefault="00384C43" w:rsidP="00F73F5C">
            <w:pPr>
              <w:pStyle w:val="TableText"/>
            </w:pPr>
            <w:r w:rsidRPr="00C7345F">
              <w:t>14</w:t>
            </w:r>
          </w:p>
        </w:tc>
        <w:tc>
          <w:tcPr>
            <w:tcW w:w="720" w:type="dxa"/>
            <w:tcBorders>
              <w:top w:val="nil"/>
              <w:bottom w:val="single" w:sz="4" w:space="0" w:color="auto"/>
            </w:tcBorders>
            <w:vAlign w:val="bottom"/>
          </w:tcPr>
          <w:p w14:paraId="3F5D7545" w14:textId="77777777" w:rsidR="00384C43" w:rsidRPr="00C7345F" w:rsidRDefault="00384C43" w:rsidP="00F73F5C">
            <w:pPr>
              <w:pStyle w:val="TableText"/>
            </w:pPr>
            <w:r w:rsidRPr="00C7345F">
              <w:t>26</w:t>
            </w:r>
          </w:p>
        </w:tc>
      </w:tr>
      <w:tr w:rsidR="00384C43" w:rsidRPr="00C7345F" w14:paraId="3D58BD3B" w14:textId="77777777" w:rsidTr="00F73F5C">
        <w:tc>
          <w:tcPr>
            <w:tcW w:w="4608" w:type="dxa"/>
            <w:tcBorders>
              <w:top w:val="single" w:sz="4" w:space="0" w:color="auto"/>
              <w:bottom w:val="nil"/>
            </w:tcBorders>
          </w:tcPr>
          <w:p w14:paraId="6F557940"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3D1989E8" w14:textId="77777777" w:rsidR="00384C43" w:rsidRPr="00C7345F" w:rsidRDefault="00384C43" w:rsidP="00F73F5C">
            <w:pPr>
              <w:pStyle w:val="TableText"/>
              <w:rPr>
                <w:rFonts w:cs="Times New Roman"/>
              </w:rPr>
            </w:pPr>
            <w:r w:rsidRPr="00C7345F">
              <w:t>22</w:t>
            </w:r>
          </w:p>
        </w:tc>
        <w:tc>
          <w:tcPr>
            <w:tcW w:w="720" w:type="dxa"/>
            <w:tcBorders>
              <w:top w:val="single" w:sz="4" w:space="0" w:color="auto"/>
              <w:bottom w:val="nil"/>
            </w:tcBorders>
            <w:vAlign w:val="bottom"/>
          </w:tcPr>
          <w:p w14:paraId="17CC544A" w14:textId="77777777" w:rsidR="00384C43" w:rsidRPr="00C7345F" w:rsidRDefault="00384C43" w:rsidP="00F73F5C">
            <w:pPr>
              <w:pStyle w:val="TableText"/>
            </w:pPr>
            <w:r w:rsidRPr="00C7345F">
              <w:t>388</w:t>
            </w:r>
          </w:p>
        </w:tc>
        <w:tc>
          <w:tcPr>
            <w:tcW w:w="720" w:type="dxa"/>
            <w:tcBorders>
              <w:top w:val="single" w:sz="4" w:space="0" w:color="auto"/>
              <w:bottom w:val="nil"/>
            </w:tcBorders>
            <w:vAlign w:val="bottom"/>
          </w:tcPr>
          <w:p w14:paraId="14CA478B" w14:textId="77777777" w:rsidR="00384C43" w:rsidRPr="00C7345F" w:rsidRDefault="00384C43" w:rsidP="00F73F5C">
            <w:pPr>
              <w:pStyle w:val="TableText"/>
            </w:pPr>
            <w:r w:rsidRPr="00C7345F">
              <w:t>159</w:t>
            </w:r>
          </w:p>
        </w:tc>
        <w:tc>
          <w:tcPr>
            <w:tcW w:w="720" w:type="dxa"/>
            <w:tcBorders>
              <w:top w:val="single" w:sz="4" w:space="0" w:color="auto"/>
              <w:bottom w:val="nil"/>
            </w:tcBorders>
            <w:vAlign w:val="bottom"/>
          </w:tcPr>
          <w:p w14:paraId="2F275CDD" w14:textId="77777777" w:rsidR="00384C43" w:rsidRPr="00C7345F" w:rsidRDefault="00384C43" w:rsidP="00F73F5C">
            <w:pPr>
              <w:pStyle w:val="TableText"/>
            </w:pPr>
            <w:r w:rsidRPr="00C7345F">
              <w:t>41</w:t>
            </w:r>
          </w:p>
        </w:tc>
        <w:tc>
          <w:tcPr>
            <w:tcW w:w="720" w:type="dxa"/>
            <w:tcBorders>
              <w:top w:val="single" w:sz="4" w:space="0" w:color="auto"/>
              <w:bottom w:val="nil"/>
            </w:tcBorders>
            <w:vAlign w:val="bottom"/>
          </w:tcPr>
          <w:p w14:paraId="14225B10" w14:textId="77777777" w:rsidR="00384C43" w:rsidRPr="00C7345F" w:rsidRDefault="00384C43" w:rsidP="00F73F5C">
            <w:pPr>
              <w:pStyle w:val="TableText"/>
            </w:pPr>
            <w:r w:rsidRPr="00C7345F">
              <w:t>14</w:t>
            </w:r>
          </w:p>
        </w:tc>
        <w:tc>
          <w:tcPr>
            <w:tcW w:w="720" w:type="dxa"/>
            <w:tcBorders>
              <w:top w:val="single" w:sz="4" w:space="0" w:color="auto"/>
              <w:bottom w:val="nil"/>
            </w:tcBorders>
            <w:vAlign w:val="bottom"/>
          </w:tcPr>
          <w:p w14:paraId="050C20F3" w14:textId="77777777" w:rsidR="00384C43" w:rsidRPr="00C7345F" w:rsidRDefault="00384C43" w:rsidP="00F73F5C">
            <w:pPr>
              <w:pStyle w:val="TableText"/>
            </w:pPr>
            <w:r w:rsidRPr="00C7345F">
              <w:t>45</w:t>
            </w:r>
          </w:p>
        </w:tc>
      </w:tr>
      <w:tr w:rsidR="00384C43" w:rsidRPr="00C7345F" w14:paraId="7DCA141B" w14:textId="77777777" w:rsidTr="00F73F5C">
        <w:tc>
          <w:tcPr>
            <w:tcW w:w="4608" w:type="dxa"/>
            <w:tcBorders>
              <w:top w:val="nil"/>
              <w:bottom w:val="single" w:sz="4" w:space="0" w:color="auto"/>
            </w:tcBorders>
          </w:tcPr>
          <w:p w14:paraId="106047B2"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58AB212C" w14:textId="77777777" w:rsidR="00384C43" w:rsidRPr="00C7345F" w:rsidRDefault="00384C43" w:rsidP="00F73F5C">
            <w:pPr>
              <w:pStyle w:val="TableText"/>
              <w:rPr>
                <w:rFonts w:cs="Times New Roman"/>
              </w:rPr>
            </w:pPr>
            <w:r w:rsidRPr="00C7345F">
              <w:t>2,375</w:t>
            </w:r>
          </w:p>
        </w:tc>
        <w:tc>
          <w:tcPr>
            <w:tcW w:w="720" w:type="dxa"/>
            <w:tcBorders>
              <w:top w:val="nil"/>
              <w:bottom w:val="single" w:sz="4" w:space="0" w:color="auto"/>
            </w:tcBorders>
            <w:vAlign w:val="bottom"/>
          </w:tcPr>
          <w:p w14:paraId="382486F3" w14:textId="77777777" w:rsidR="00384C43" w:rsidRPr="00C7345F" w:rsidRDefault="00384C43" w:rsidP="00F73F5C">
            <w:pPr>
              <w:pStyle w:val="TableText"/>
            </w:pPr>
            <w:r w:rsidRPr="00C7345F">
              <w:t>328</w:t>
            </w:r>
          </w:p>
        </w:tc>
        <w:tc>
          <w:tcPr>
            <w:tcW w:w="720" w:type="dxa"/>
            <w:tcBorders>
              <w:top w:val="nil"/>
              <w:bottom w:val="single" w:sz="4" w:space="0" w:color="auto"/>
            </w:tcBorders>
            <w:vAlign w:val="bottom"/>
          </w:tcPr>
          <w:p w14:paraId="6C59FCAE" w14:textId="77777777" w:rsidR="00384C43" w:rsidRPr="00C7345F" w:rsidRDefault="00384C43" w:rsidP="00F73F5C">
            <w:pPr>
              <w:pStyle w:val="TableText"/>
            </w:pPr>
            <w:r w:rsidRPr="00C7345F">
              <w:t>139</w:t>
            </w:r>
          </w:p>
        </w:tc>
        <w:tc>
          <w:tcPr>
            <w:tcW w:w="720" w:type="dxa"/>
            <w:tcBorders>
              <w:top w:val="nil"/>
              <w:bottom w:val="single" w:sz="4" w:space="0" w:color="auto"/>
            </w:tcBorders>
            <w:vAlign w:val="bottom"/>
          </w:tcPr>
          <w:p w14:paraId="533F8856" w14:textId="77777777" w:rsidR="00384C43" w:rsidRPr="00C7345F" w:rsidRDefault="00384C43" w:rsidP="00F73F5C">
            <w:pPr>
              <w:pStyle w:val="TableText"/>
            </w:pPr>
            <w:r w:rsidRPr="00C7345F">
              <w:t>61</w:t>
            </w:r>
          </w:p>
        </w:tc>
        <w:tc>
          <w:tcPr>
            <w:tcW w:w="720" w:type="dxa"/>
            <w:tcBorders>
              <w:top w:val="nil"/>
              <w:bottom w:val="single" w:sz="4" w:space="0" w:color="auto"/>
            </w:tcBorders>
            <w:vAlign w:val="bottom"/>
          </w:tcPr>
          <w:p w14:paraId="475E1F16" w14:textId="77777777" w:rsidR="00384C43" w:rsidRPr="00C7345F" w:rsidRDefault="00384C43" w:rsidP="00F73F5C">
            <w:pPr>
              <w:pStyle w:val="TableText"/>
            </w:pPr>
            <w:r w:rsidRPr="00C7345F">
              <w:t>14</w:t>
            </w:r>
          </w:p>
        </w:tc>
        <w:tc>
          <w:tcPr>
            <w:tcW w:w="720" w:type="dxa"/>
            <w:tcBorders>
              <w:top w:val="nil"/>
              <w:bottom w:val="single" w:sz="4" w:space="0" w:color="auto"/>
            </w:tcBorders>
            <w:vAlign w:val="bottom"/>
          </w:tcPr>
          <w:p w14:paraId="00DB72A7" w14:textId="77777777" w:rsidR="00384C43" w:rsidRPr="00C7345F" w:rsidRDefault="00384C43" w:rsidP="00F73F5C">
            <w:pPr>
              <w:pStyle w:val="TableText"/>
            </w:pPr>
            <w:r w:rsidRPr="00C7345F">
              <w:t>25</w:t>
            </w:r>
          </w:p>
        </w:tc>
      </w:tr>
      <w:tr w:rsidR="00384C43" w:rsidRPr="00C7345F" w14:paraId="5819FF3E" w14:textId="77777777" w:rsidTr="00F73F5C">
        <w:tc>
          <w:tcPr>
            <w:tcW w:w="4608" w:type="dxa"/>
            <w:tcBorders>
              <w:top w:val="single" w:sz="4" w:space="0" w:color="auto"/>
            </w:tcBorders>
          </w:tcPr>
          <w:p w14:paraId="4C724CCA"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57F8C5DC" w14:textId="77777777" w:rsidR="00384C43" w:rsidRPr="00C7345F" w:rsidRDefault="00384C43" w:rsidP="00F73F5C">
            <w:pPr>
              <w:pStyle w:val="TableText"/>
              <w:rPr>
                <w:rFonts w:cs="Times New Roman"/>
              </w:rPr>
            </w:pPr>
            <w:r w:rsidRPr="00C7345F">
              <w:t>128</w:t>
            </w:r>
          </w:p>
        </w:tc>
        <w:tc>
          <w:tcPr>
            <w:tcW w:w="720" w:type="dxa"/>
            <w:tcBorders>
              <w:top w:val="single" w:sz="4" w:space="0" w:color="auto"/>
            </w:tcBorders>
            <w:vAlign w:val="bottom"/>
          </w:tcPr>
          <w:p w14:paraId="7DCB7903" w14:textId="77777777" w:rsidR="00384C43" w:rsidRPr="00C7345F" w:rsidRDefault="00384C43" w:rsidP="00F73F5C">
            <w:pPr>
              <w:pStyle w:val="TableText"/>
            </w:pPr>
            <w:r w:rsidRPr="00C7345F">
              <w:t>287</w:t>
            </w:r>
          </w:p>
        </w:tc>
        <w:tc>
          <w:tcPr>
            <w:tcW w:w="720" w:type="dxa"/>
            <w:tcBorders>
              <w:top w:val="single" w:sz="4" w:space="0" w:color="auto"/>
            </w:tcBorders>
            <w:vAlign w:val="bottom"/>
          </w:tcPr>
          <w:p w14:paraId="01EE5E1B" w14:textId="77777777" w:rsidR="00384C43" w:rsidRPr="00C7345F" w:rsidRDefault="00384C43" w:rsidP="00F73F5C">
            <w:pPr>
              <w:pStyle w:val="TableText"/>
            </w:pPr>
            <w:r w:rsidRPr="00C7345F">
              <w:t>126</w:t>
            </w:r>
          </w:p>
        </w:tc>
        <w:tc>
          <w:tcPr>
            <w:tcW w:w="720" w:type="dxa"/>
            <w:tcBorders>
              <w:top w:val="single" w:sz="4" w:space="0" w:color="auto"/>
            </w:tcBorders>
            <w:vAlign w:val="bottom"/>
          </w:tcPr>
          <w:p w14:paraId="309CE895" w14:textId="77777777" w:rsidR="00384C43" w:rsidRPr="00C7345F" w:rsidRDefault="00384C43" w:rsidP="00F73F5C">
            <w:pPr>
              <w:pStyle w:val="TableText"/>
            </w:pPr>
            <w:r w:rsidRPr="00C7345F">
              <w:t>77</w:t>
            </w:r>
          </w:p>
        </w:tc>
        <w:tc>
          <w:tcPr>
            <w:tcW w:w="720" w:type="dxa"/>
            <w:tcBorders>
              <w:top w:val="single" w:sz="4" w:space="0" w:color="auto"/>
            </w:tcBorders>
            <w:vAlign w:val="bottom"/>
          </w:tcPr>
          <w:p w14:paraId="0E936D82" w14:textId="77777777" w:rsidR="00384C43" w:rsidRPr="00C7345F" w:rsidRDefault="00384C43" w:rsidP="00F73F5C">
            <w:pPr>
              <w:pStyle w:val="TableText"/>
            </w:pPr>
            <w:r w:rsidRPr="00C7345F">
              <w:t>9</w:t>
            </w:r>
          </w:p>
        </w:tc>
        <w:tc>
          <w:tcPr>
            <w:tcW w:w="720" w:type="dxa"/>
            <w:tcBorders>
              <w:top w:val="single" w:sz="4" w:space="0" w:color="auto"/>
            </w:tcBorders>
            <w:vAlign w:val="bottom"/>
          </w:tcPr>
          <w:p w14:paraId="48DCC262" w14:textId="77777777" w:rsidR="00384C43" w:rsidRPr="00C7345F" w:rsidRDefault="00384C43" w:rsidP="00F73F5C">
            <w:pPr>
              <w:pStyle w:val="TableText"/>
            </w:pPr>
            <w:r w:rsidRPr="00C7345F">
              <w:t>14</w:t>
            </w:r>
          </w:p>
        </w:tc>
      </w:tr>
      <w:tr w:rsidR="00384C43" w:rsidRPr="00C7345F" w14:paraId="1EAB44B9" w14:textId="77777777" w:rsidTr="00F73F5C">
        <w:tc>
          <w:tcPr>
            <w:tcW w:w="4608" w:type="dxa"/>
          </w:tcPr>
          <w:p w14:paraId="7861DEF6" w14:textId="77777777" w:rsidR="00384C43" w:rsidRPr="00C7345F" w:rsidRDefault="00384C43" w:rsidP="00F73F5C">
            <w:pPr>
              <w:pStyle w:val="TableText"/>
            </w:pPr>
            <w:r w:rsidRPr="00C7345F">
              <w:t>Not homeless</w:t>
            </w:r>
          </w:p>
        </w:tc>
        <w:tc>
          <w:tcPr>
            <w:tcW w:w="1152" w:type="dxa"/>
            <w:vAlign w:val="bottom"/>
          </w:tcPr>
          <w:p w14:paraId="5DB383B8" w14:textId="77777777" w:rsidR="00384C43" w:rsidRPr="00C7345F" w:rsidRDefault="00384C43" w:rsidP="00F73F5C">
            <w:pPr>
              <w:pStyle w:val="TableText"/>
              <w:rPr>
                <w:rFonts w:cs="Times New Roman"/>
              </w:rPr>
            </w:pPr>
            <w:r w:rsidRPr="00C7345F">
              <w:t>2,269</w:t>
            </w:r>
          </w:p>
        </w:tc>
        <w:tc>
          <w:tcPr>
            <w:tcW w:w="720" w:type="dxa"/>
            <w:vAlign w:val="bottom"/>
          </w:tcPr>
          <w:p w14:paraId="4AD10987" w14:textId="77777777" w:rsidR="00384C43" w:rsidRPr="00C7345F" w:rsidRDefault="00384C43" w:rsidP="00F73F5C">
            <w:pPr>
              <w:pStyle w:val="TableText"/>
            </w:pPr>
            <w:r w:rsidRPr="00C7345F">
              <w:t>331</w:t>
            </w:r>
          </w:p>
        </w:tc>
        <w:tc>
          <w:tcPr>
            <w:tcW w:w="720" w:type="dxa"/>
            <w:vAlign w:val="bottom"/>
          </w:tcPr>
          <w:p w14:paraId="50675828" w14:textId="77777777" w:rsidR="00384C43" w:rsidRPr="00C7345F" w:rsidRDefault="00384C43" w:rsidP="00F73F5C">
            <w:pPr>
              <w:pStyle w:val="TableText"/>
            </w:pPr>
            <w:r w:rsidRPr="00C7345F">
              <w:t>140</w:t>
            </w:r>
          </w:p>
        </w:tc>
        <w:tc>
          <w:tcPr>
            <w:tcW w:w="720" w:type="dxa"/>
            <w:vAlign w:val="bottom"/>
          </w:tcPr>
          <w:p w14:paraId="27ADE7C0" w14:textId="77777777" w:rsidR="00384C43" w:rsidRPr="00C7345F" w:rsidRDefault="00384C43" w:rsidP="00F73F5C">
            <w:pPr>
              <w:pStyle w:val="TableText"/>
            </w:pPr>
            <w:r w:rsidRPr="00C7345F">
              <w:t>60</w:t>
            </w:r>
          </w:p>
        </w:tc>
        <w:tc>
          <w:tcPr>
            <w:tcW w:w="720" w:type="dxa"/>
            <w:vAlign w:val="bottom"/>
          </w:tcPr>
          <w:p w14:paraId="55A075D5" w14:textId="77777777" w:rsidR="00384C43" w:rsidRPr="00C7345F" w:rsidRDefault="00384C43" w:rsidP="00F73F5C">
            <w:pPr>
              <w:pStyle w:val="TableText"/>
            </w:pPr>
            <w:r w:rsidRPr="00C7345F">
              <w:t>14</w:t>
            </w:r>
          </w:p>
        </w:tc>
        <w:tc>
          <w:tcPr>
            <w:tcW w:w="720" w:type="dxa"/>
            <w:vAlign w:val="bottom"/>
          </w:tcPr>
          <w:p w14:paraId="07D5585B" w14:textId="77777777" w:rsidR="00384C43" w:rsidRPr="00C7345F" w:rsidRDefault="00384C43" w:rsidP="00F73F5C">
            <w:pPr>
              <w:pStyle w:val="TableText"/>
            </w:pPr>
            <w:r w:rsidRPr="00C7345F">
              <w:t>26</w:t>
            </w:r>
          </w:p>
        </w:tc>
      </w:tr>
    </w:tbl>
    <w:p w14:paraId="2B782062" w14:textId="77777777" w:rsidR="00384C43" w:rsidRPr="00C7345F" w:rsidRDefault="00384C43" w:rsidP="00F73F5C">
      <w:pPr>
        <w:pStyle w:val="Caption"/>
      </w:pPr>
      <w:bookmarkStart w:id="740" w:name="_Toc134621988"/>
      <w:r w:rsidRPr="00C7345F">
        <w:lastRenderedPageBreak/>
        <w:t>Table 4.D.</w:t>
      </w:r>
      <w:r w:rsidRPr="00C7345F">
        <w:fldChar w:fldCharType="begin"/>
      </w:r>
      <w:r w:rsidRPr="00C7345F">
        <w:instrText>SEQ Table_4.D. \* ARABIC</w:instrText>
      </w:r>
      <w:r w:rsidRPr="00C7345F">
        <w:fldChar w:fldCharType="separate"/>
      </w:r>
      <w:r w:rsidRPr="00C7345F">
        <w:t>38</w:t>
      </w:r>
      <w:r w:rsidRPr="00C7345F">
        <w:fldChar w:fldCharType="end"/>
      </w:r>
      <w:r w:rsidRPr="00C7345F">
        <w:t xml:space="preserve">  Demographic Summary for Grade Eleven—Overall Score</w:t>
      </w:r>
      <w:bookmarkEnd w:id="740"/>
    </w:p>
    <w:tbl>
      <w:tblPr>
        <w:tblStyle w:val="TRs"/>
        <w:tblW w:w="9360" w:type="dxa"/>
        <w:tblLayout w:type="fixed"/>
        <w:tblLook w:val="04A0" w:firstRow="1" w:lastRow="0" w:firstColumn="1" w:lastColumn="0" w:noHBand="0" w:noVBand="1"/>
        <w:tblDescription w:val="Demographic Summary for Grade Eleven—Overall Score"/>
      </w:tblPr>
      <w:tblGrid>
        <w:gridCol w:w="4608"/>
        <w:gridCol w:w="1152"/>
        <w:gridCol w:w="720"/>
        <w:gridCol w:w="720"/>
        <w:gridCol w:w="720"/>
        <w:gridCol w:w="720"/>
        <w:gridCol w:w="720"/>
      </w:tblGrid>
      <w:tr w:rsidR="00384C43" w:rsidRPr="00C7345F" w14:paraId="4C8E634B"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3A7F2BC4"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3BBEC1B7"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201A5636"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2D6A0918"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57EBAF64"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07B468B9"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2F222912"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08CA2871" w14:textId="77777777" w:rsidTr="00F73F5C">
        <w:tc>
          <w:tcPr>
            <w:tcW w:w="4608" w:type="dxa"/>
            <w:tcBorders>
              <w:top w:val="single" w:sz="4" w:space="0" w:color="auto"/>
              <w:bottom w:val="single" w:sz="4" w:space="0" w:color="auto"/>
            </w:tcBorders>
            <w:hideMark/>
          </w:tcPr>
          <w:p w14:paraId="0D84003A"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1C096B98" w14:textId="77777777" w:rsidR="00384C43" w:rsidRPr="00C7345F" w:rsidRDefault="00384C43" w:rsidP="00F73F5C">
            <w:pPr>
              <w:pStyle w:val="TableText"/>
              <w:rPr>
                <w:rFonts w:cs="Times New Roman"/>
              </w:rPr>
            </w:pPr>
            <w:r w:rsidRPr="00C7345F">
              <w:t>1,849</w:t>
            </w:r>
          </w:p>
        </w:tc>
        <w:tc>
          <w:tcPr>
            <w:tcW w:w="720" w:type="dxa"/>
            <w:tcBorders>
              <w:top w:val="single" w:sz="4" w:space="0" w:color="auto"/>
              <w:bottom w:val="single" w:sz="4" w:space="0" w:color="auto"/>
            </w:tcBorders>
            <w:vAlign w:val="bottom"/>
            <w:hideMark/>
          </w:tcPr>
          <w:p w14:paraId="30715460" w14:textId="77777777" w:rsidR="00384C43" w:rsidRPr="00C7345F" w:rsidRDefault="00384C43" w:rsidP="00F73F5C">
            <w:pPr>
              <w:pStyle w:val="TableText"/>
              <w:rPr>
                <w:rFonts w:cs="Times New Roman"/>
              </w:rPr>
            </w:pPr>
            <w:r w:rsidRPr="00C7345F">
              <w:t>341</w:t>
            </w:r>
          </w:p>
        </w:tc>
        <w:tc>
          <w:tcPr>
            <w:tcW w:w="720" w:type="dxa"/>
            <w:tcBorders>
              <w:top w:val="single" w:sz="4" w:space="0" w:color="auto"/>
              <w:bottom w:val="single" w:sz="4" w:space="0" w:color="auto"/>
            </w:tcBorders>
            <w:vAlign w:val="bottom"/>
            <w:hideMark/>
          </w:tcPr>
          <w:p w14:paraId="06BEBC86" w14:textId="77777777" w:rsidR="00384C43" w:rsidRPr="00C7345F" w:rsidRDefault="00384C43" w:rsidP="00F73F5C">
            <w:pPr>
              <w:pStyle w:val="TableText"/>
              <w:rPr>
                <w:rFonts w:cs="Times New Roman"/>
              </w:rPr>
            </w:pPr>
            <w:r w:rsidRPr="00C7345F">
              <w:t>142</w:t>
            </w:r>
          </w:p>
        </w:tc>
        <w:tc>
          <w:tcPr>
            <w:tcW w:w="720" w:type="dxa"/>
            <w:tcBorders>
              <w:top w:val="single" w:sz="4" w:space="0" w:color="auto"/>
              <w:bottom w:val="single" w:sz="4" w:space="0" w:color="auto"/>
            </w:tcBorders>
            <w:vAlign w:val="bottom"/>
            <w:hideMark/>
          </w:tcPr>
          <w:p w14:paraId="5E530565" w14:textId="77777777" w:rsidR="00384C43" w:rsidRPr="00C7345F" w:rsidRDefault="00384C43" w:rsidP="00F73F5C">
            <w:pPr>
              <w:pStyle w:val="TableText"/>
              <w:rPr>
                <w:rFonts w:cs="Times New Roman"/>
              </w:rPr>
            </w:pPr>
            <w:r w:rsidRPr="00C7345F">
              <w:t>56</w:t>
            </w:r>
          </w:p>
        </w:tc>
        <w:tc>
          <w:tcPr>
            <w:tcW w:w="720" w:type="dxa"/>
            <w:tcBorders>
              <w:top w:val="single" w:sz="4" w:space="0" w:color="auto"/>
              <w:bottom w:val="single" w:sz="4" w:space="0" w:color="auto"/>
            </w:tcBorders>
            <w:vAlign w:val="bottom"/>
            <w:hideMark/>
          </w:tcPr>
          <w:p w14:paraId="3202CDAE" w14:textId="77777777" w:rsidR="00384C43" w:rsidRPr="00C7345F" w:rsidRDefault="00384C43" w:rsidP="00F73F5C">
            <w:pPr>
              <w:pStyle w:val="TableText"/>
              <w:rPr>
                <w:rFonts w:cs="Times New Roman"/>
              </w:rPr>
            </w:pPr>
            <w:r w:rsidRPr="00C7345F">
              <w:t>14</w:t>
            </w:r>
          </w:p>
        </w:tc>
        <w:tc>
          <w:tcPr>
            <w:tcW w:w="720" w:type="dxa"/>
            <w:tcBorders>
              <w:top w:val="single" w:sz="4" w:space="0" w:color="auto"/>
              <w:bottom w:val="single" w:sz="4" w:space="0" w:color="auto"/>
            </w:tcBorders>
            <w:vAlign w:val="bottom"/>
            <w:hideMark/>
          </w:tcPr>
          <w:p w14:paraId="30996BD2" w14:textId="77777777" w:rsidR="00384C43" w:rsidRPr="00C7345F" w:rsidRDefault="00384C43" w:rsidP="00F73F5C">
            <w:pPr>
              <w:pStyle w:val="TableText"/>
              <w:rPr>
                <w:rFonts w:cs="Times New Roman"/>
              </w:rPr>
            </w:pPr>
            <w:r w:rsidRPr="00C7345F">
              <w:t>29</w:t>
            </w:r>
          </w:p>
        </w:tc>
      </w:tr>
      <w:tr w:rsidR="00384C43" w:rsidRPr="00C7345F" w14:paraId="74981547" w14:textId="77777777" w:rsidTr="00F73F5C">
        <w:tc>
          <w:tcPr>
            <w:tcW w:w="4608" w:type="dxa"/>
            <w:tcBorders>
              <w:top w:val="single" w:sz="4" w:space="0" w:color="auto"/>
              <w:bottom w:val="nil"/>
            </w:tcBorders>
            <w:hideMark/>
          </w:tcPr>
          <w:p w14:paraId="4E7E1FA9"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57918177" w14:textId="77777777" w:rsidR="00384C43" w:rsidRPr="00C7345F" w:rsidRDefault="00384C43" w:rsidP="00F73F5C">
            <w:pPr>
              <w:pStyle w:val="TableText"/>
              <w:rPr>
                <w:rFonts w:cs="Times New Roman"/>
              </w:rPr>
            </w:pPr>
            <w:r w:rsidRPr="00C7345F">
              <w:t>985</w:t>
            </w:r>
          </w:p>
        </w:tc>
        <w:tc>
          <w:tcPr>
            <w:tcW w:w="720" w:type="dxa"/>
            <w:tcBorders>
              <w:top w:val="single" w:sz="4" w:space="0" w:color="auto"/>
              <w:bottom w:val="nil"/>
            </w:tcBorders>
            <w:vAlign w:val="bottom"/>
            <w:hideMark/>
          </w:tcPr>
          <w:p w14:paraId="0420A1BA" w14:textId="77777777" w:rsidR="00384C43" w:rsidRPr="00C7345F" w:rsidRDefault="00384C43" w:rsidP="00F73F5C">
            <w:pPr>
              <w:pStyle w:val="TableText"/>
              <w:rPr>
                <w:rFonts w:cs="Times New Roman"/>
              </w:rPr>
            </w:pPr>
            <w:r w:rsidRPr="00C7345F">
              <w:t>333</w:t>
            </w:r>
          </w:p>
        </w:tc>
        <w:tc>
          <w:tcPr>
            <w:tcW w:w="720" w:type="dxa"/>
            <w:tcBorders>
              <w:top w:val="single" w:sz="4" w:space="0" w:color="auto"/>
              <w:bottom w:val="nil"/>
            </w:tcBorders>
            <w:vAlign w:val="bottom"/>
            <w:hideMark/>
          </w:tcPr>
          <w:p w14:paraId="72E91AD5" w14:textId="77777777" w:rsidR="00384C43" w:rsidRPr="00C7345F" w:rsidRDefault="00384C43" w:rsidP="00F73F5C">
            <w:pPr>
              <w:pStyle w:val="TableText"/>
              <w:rPr>
                <w:rFonts w:cs="Times New Roman"/>
              </w:rPr>
            </w:pPr>
            <w:r w:rsidRPr="00C7345F">
              <w:t>143</w:t>
            </w:r>
          </w:p>
        </w:tc>
        <w:tc>
          <w:tcPr>
            <w:tcW w:w="720" w:type="dxa"/>
            <w:tcBorders>
              <w:top w:val="single" w:sz="4" w:space="0" w:color="auto"/>
              <w:bottom w:val="nil"/>
            </w:tcBorders>
            <w:vAlign w:val="bottom"/>
            <w:hideMark/>
          </w:tcPr>
          <w:p w14:paraId="73B75B68" w14:textId="77777777" w:rsidR="00384C43" w:rsidRPr="00C7345F" w:rsidRDefault="00384C43" w:rsidP="00F73F5C">
            <w:pPr>
              <w:pStyle w:val="TableText"/>
              <w:rPr>
                <w:rFonts w:cs="Times New Roman"/>
              </w:rPr>
            </w:pPr>
            <w:r w:rsidRPr="00C7345F">
              <w:t>58</w:t>
            </w:r>
          </w:p>
        </w:tc>
        <w:tc>
          <w:tcPr>
            <w:tcW w:w="720" w:type="dxa"/>
            <w:tcBorders>
              <w:top w:val="single" w:sz="4" w:space="0" w:color="auto"/>
              <w:bottom w:val="nil"/>
            </w:tcBorders>
            <w:vAlign w:val="bottom"/>
            <w:hideMark/>
          </w:tcPr>
          <w:p w14:paraId="5C3A92B3" w14:textId="77777777" w:rsidR="00384C43" w:rsidRPr="00C7345F" w:rsidRDefault="00384C43" w:rsidP="00F73F5C">
            <w:pPr>
              <w:pStyle w:val="TableText"/>
              <w:rPr>
                <w:rFonts w:cs="Times New Roman"/>
              </w:rPr>
            </w:pPr>
            <w:r w:rsidRPr="00C7345F">
              <w:t>15</w:t>
            </w:r>
          </w:p>
        </w:tc>
        <w:tc>
          <w:tcPr>
            <w:tcW w:w="720" w:type="dxa"/>
            <w:tcBorders>
              <w:top w:val="single" w:sz="4" w:space="0" w:color="auto"/>
              <w:bottom w:val="nil"/>
            </w:tcBorders>
            <w:vAlign w:val="bottom"/>
            <w:hideMark/>
          </w:tcPr>
          <w:p w14:paraId="4E1AC8D9" w14:textId="77777777" w:rsidR="00384C43" w:rsidRPr="00C7345F" w:rsidRDefault="00384C43" w:rsidP="00F73F5C">
            <w:pPr>
              <w:pStyle w:val="TableText"/>
              <w:rPr>
                <w:rFonts w:cs="Times New Roman"/>
              </w:rPr>
            </w:pPr>
            <w:r w:rsidRPr="00C7345F">
              <w:t>27</w:t>
            </w:r>
          </w:p>
        </w:tc>
      </w:tr>
      <w:tr w:rsidR="00384C43" w:rsidRPr="00C7345F" w14:paraId="3A383188" w14:textId="77777777" w:rsidTr="00F73F5C">
        <w:tc>
          <w:tcPr>
            <w:tcW w:w="4608" w:type="dxa"/>
            <w:tcBorders>
              <w:top w:val="nil"/>
              <w:bottom w:val="nil"/>
            </w:tcBorders>
            <w:hideMark/>
          </w:tcPr>
          <w:p w14:paraId="09754CF1"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74156EAC" w14:textId="77777777" w:rsidR="00384C43" w:rsidRPr="00C7345F" w:rsidRDefault="00384C43" w:rsidP="00F73F5C">
            <w:pPr>
              <w:pStyle w:val="TableText"/>
              <w:rPr>
                <w:rFonts w:cs="Times New Roman"/>
              </w:rPr>
            </w:pPr>
            <w:r w:rsidRPr="00C7345F">
              <w:t>864</w:t>
            </w:r>
          </w:p>
        </w:tc>
        <w:tc>
          <w:tcPr>
            <w:tcW w:w="720" w:type="dxa"/>
            <w:tcBorders>
              <w:top w:val="nil"/>
              <w:bottom w:val="nil"/>
            </w:tcBorders>
            <w:vAlign w:val="bottom"/>
            <w:hideMark/>
          </w:tcPr>
          <w:p w14:paraId="7543B45E" w14:textId="77777777" w:rsidR="00384C43" w:rsidRPr="00C7345F" w:rsidRDefault="00384C43" w:rsidP="00F73F5C">
            <w:pPr>
              <w:pStyle w:val="TableText"/>
              <w:rPr>
                <w:rFonts w:cs="Times New Roman"/>
              </w:rPr>
            </w:pPr>
            <w:r w:rsidRPr="00C7345F">
              <w:t>350</w:t>
            </w:r>
          </w:p>
        </w:tc>
        <w:tc>
          <w:tcPr>
            <w:tcW w:w="720" w:type="dxa"/>
            <w:tcBorders>
              <w:top w:val="nil"/>
              <w:bottom w:val="nil"/>
            </w:tcBorders>
            <w:vAlign w:val="bottom"/>
            <w:hideMark/>
          </w:tcPr>
          <w:p w14:paraId="416B6BF7" w14:textId="77777777" w:rsidR="00384C43" w:rsidRPr="00C7345F" w:rsidRDefault="00384C43" w:rsidP="00F73F5C">
            <w:pPr>
              <w:pStyle w:val="TableText"/>
              <w:rPr>
                <w:rFonts w:cs="Times New Roman"/>
              </w:rPr>
            </w:pPr>
            <w:r w:rsidRPr="00C7345F">
              <w:t>142</w:t>
            </w:r>
          </w:p>
        </w:tc>
        <w:tc>
          <w:tcPr>
            <w:tcW w:w="720" w:type="dxa"/>
            <w:tcBorders>
              <w:top w:val="nil"/>
              <w:bottom w:val="nil"/>
            </w:tcBorders>
            <w:vAlign w:val="bottom"/>
            <w:hideMark/>
          </w:tcPr>
          <w:p w14:paraId="5119B946" w14:textId="77777777" w:rsidR="00384C43" w:rsidRPr="00C7345F" w:rsidRDefault="00384C43" w:rsidP="00F73F5C">
            <w:pPr>
              <w:pStyle w:val="TableText"/>
              <w:rPr>
                <w:rFonts w:cs="Times New Roman"/>
              </w:rPr>
            </w:pPr>
            <w:r w:rsidRPr="00C7345F">
              <w:t>54</w:t>
            </w:r>
          </w:p>
        </w:tc>
        <w:tc>
          <w:tcPr>
            <w:tcW w:w="720" w:type="dxa"/>
            <w:tcBorders>
              <w:top w:val="nil"/>
              <w:bottom w:val="nil"/>
            </w:tcBorders>
            <w:vAlign w:val="bottom"/>
            <w:hideMark/>
          </w:tcPr>
          <w:p w14:paraId="62E58466" w14:textId="77777777" w:rsidR="00384C43" w:rsidRPr="00C7345F" w:rsidRDefault="00384C43" w:rsidP="00F73F5C">
            <w:pPr>
              <w:pStyle w:val="TableText"/>
              <w:rPr>
                <w:rFonts w:cs="Times New Roman"/>
              </w:rPr>
            </w:pPr>
            <w:r w:rsidRPr="00C7345F">
              <w:t>14</w:t>
            </w:r>
          </w:p>
        </w:tc>
        <w:tc>
          <w:tcPr>
            <w:tcW w:w="720" w:type="dxa"/>
            <w:tcBorders>
              <w:top w:val="nil"/>
              <w:bottom w:val="nil"/>
            </w:tcBorders>
            <w:vAlign w:val="bottom"/>
            <w:hideMark/>
          </w:tcPr>
          <w:p w14:paraId="1A153252" w14:textId="77777777" w:rsidR="00384C43" w:rsidRPr="00C7345F" w:rsidRDefault="00384C43" w:rsidP="00F73F5C">
            <w:pPr>
              <w:pStyle w:val="TableText"/>
              <w:rPr>
                <w:rFonts w:cs="Times New Roman"/>
              </w:rPr>
            </w:pPr>
            <w:r w:rsidRPr="00C7345F">
              <w:t>32</w:t>
            </w:r>
          </w:p>
        </w:tc>
      </w:tr>
      <w:tr w:rsidR="00384C43" w:rsidRPr="00C7345F" w14:paraId="58D7D091" w14:textId="77777777" w:rsidTr="00F73F5C">
        <w:tc>
          <w:tcPr>
            <w:tcW w:w="4608" w:type="dxa"/>
            <w:tcBorders>
              <w:top w:val="nil"/>
              <w:bottom w:val="single" w:sz="4" w:space="0" w:color="auto"/>
            </w:tcBorders>
          </w:tcPr>
          <w:p w14:paraId="18D0FBA9"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2453404A"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28D60BB6"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368BFAC4"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33200D24"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6FA4F30B"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260CEC73" w14:textId="77777777" w:rsidR="00384C43" w:rsidRPr="00C7345F" w:rsidRDefault="00384C43" w:rsidP="00F73F5C">
            <w:pPr>
              <w:pStyle w:val="TableText"/>
            </w:pPr>
            <w:r w:rsidRPr="00C7345F">
              <w:t>N/A</w:t>
            </w:r>
          </w:p>
        </w:tc>
      </w:tr>
      <w:tr w:rsidR="00384C43" w:rsidRPr="00C7345F" w14:paraId="137C57A0" w14:textId="77777777" w:rsidTr="00F73F5C">
        <w:tc>
          <w:tcPr>
            <w:tcW w:w="4608" w:type="dxa"/>
            <w:tcBorders>
              <w:top w:val="single" w:sz="4" w:space="0" w:color="auto"/>
            </w:tcBorders>
            <w:hideMark/>
          </w:tcPr>
          <w:p w14:paraId="6A692DE1"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6011FD75" w14:textId="77777777" w:rsidR="00384C43" w:rsidRPr="00C7345F" w:rsidRDefault="00384C43" w:rsidP="00F73F5C">
            <w:pPr>
              <w:pStyle w:val="TableText"/>
              <w:rPr>
                <w:rFonts w:cs="Times New Roman"/>
              </w:rPr>
            </w:pPr>
            <w:r w:rsidRPr="00C7345F">
              <w:t>6</w:t>
            </w:r>
          </w:p>
        </w:tc>
        <w:tc>
          <w:tcPr>
            <w:tcW w:w="720" w:type="dxa"/>
            <w:tcBorders>
              <w:top w:val="single" w:sz="4" w:space="0" w:color="auto"/>
            </w:tcBorders>
            <w:vAlign w:val="bottom"/>
            <w:hideMark/>
          </w:tcPr>
          <w:p w14:paraId="2D3560D9"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73D13B85"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3CE56397"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472A5E83"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3F78AC72" w14:textId="77777777" w:rsidR="00384C43" w:rsidRPr="00C7345F" w:rsidRDefault="00384C43" w:rsidP="00F73F5C">
            <w:pPr>
              <w:pStyle w:val="TableText"/>
              <w:rPr>
                <w:rFonts w:cs="Times New Roman"/>
              </w:rPr>
            </w:pPr>
            <w:r w:rsidRPr="00C7345F">
              <w:t>N/A</w:t>
            </w:r>
          </w:p>
        </w:tc>
      </w:tr>
      <w:tr w:rsidR="00384C43" w:rsidRPr="00C7345F" w14:paraId="62234A1A" w14:textId="77777777" w:rsidTr="00F73F5C">
        <w:tc>
          <w:tcPr>
            <w:tcW w:w="4608" w:type="dxa"/>
            <w:hideMark/>
          </w:tcPr>
          <w:p w14:paraId="243A502C" w14:textId="77777777" w:rsidR="00384C43" w:rsidRPr="00C7345F" w:rsidRDefault="00384C43" w:rsidP="00F73F5C">
            <w:pPr>
              <w:pStyle w:val="TableText"/>
              <w:rPr>
                <w:rFonts w:cs="Times New Roman"/>
              </w:rPr>
            </w:pPr>
            <w:r w:rsidRPr="00C7345F">
              <w:t>Asian</w:t>
            </w:r>
          </w:p>
        </w:tc>
        <w:tc>
          <w:tcPr>
            <w:tcW w:w="1152" w:type="dxa"/>
            <w:vAlign w:val="bottom"/>
          </w:tcPr>
          <w:p w14:paraId="6C22608E" w14:textId="77777777" w:rsidR="00384C43" w:rsidRPr="00C7345F" w:rsidRDefault="00384C43" w:rsidP="00F73F5C">
            <w:pPr>
              <w:pStyle w:val="TableText"/>
              <w:rPr>
                <w:rFonts w:cs="Times New Roman"/>
              </w:rPr>
            </w:pPr>
            <w:r w:rsidRPr="00C7345F">
              <w:t>356</w:t>
            </w:r>
          </w:p>
        </w:tc>
        <w:tc>
          <w:tcPr>
            <w:tcW w:w="720" w:type="dxa"/>
            <w:vAlign w:val="bottom"/>
            <w:hideMark/>
          </w:tcPr>
          <w:p w14:paraId="7DDF06BE" w14:textId="77777777" w:rsidR="00384C43" w:rsidRPr="00C7345F" w:rsidRDefault="00384C43" w:rsidP="00F73F5C">
            <w:pPr>
              <w:pStyle w:val="TableText"/>
              <w:rPr>
                <w:rFonts w:cs="Times New Roman"/>
              </w:rPr>
            </w:pPr>
            <w:r w:rsidRPr="00C7345F">
              <w:t>402</w:t>
            </w:r>
          </w:p>
        </w:tc>
        <w:tc>
          <w:tcPr>
            <w:tcW w:w="720" w:type="dxa"/>
            <w:vAlign w:val="bottom"/>
            <w:hideMark/>
          </w:tcPr>
          <w:p w14:paraId="70129B3C" w14:textId="77777777" w:rsidR="00384C43" w:rsidRPr="00C7345F" w:rsidRDefault="00384C43" w:rsidP="00F73F5C">
            <w:pPr>
              <w:pStyle w:val="TableText"/>
              <w:rPr>
                <w:rFonts w:cs="Times New Roman"/>
              </w:rPr>
            </w:pPr>
            <w:r w:rsidRPr="00C7345F">
              <w:t>127</w:t>
            </w:r>
          </w:p>
        </w:tc>
        <w:tc>
          <w:tcPr>
            <w:tcW w:w="720" w:type="dxa"/>
            <w:vAlign w:val="bottom"/>
            <w:hideMark/>
          </w:tcPr>
          <w:p w14:paraId="14DA4283" w14:textId="77777777" w:rsidR="00384C43" w:rsidRPr="00C7345F" w:rsidRDefault="00384C43" w:rsidP="00F73F5C">
            <w:pPr>
              <w:pStyle w:val="TableText"/>
              <w:rPr>
                <w:rFonts w:cs="Times New Roman"/>
              </w:rPr>
            </w:pPr>
            <w:r w:rsidRPr="00C7345F">
              <w:t>39</w:t>
            </w:r>
          </w:p>
        </w:tc>
        <w:tc>
          <w:tcPr>
            <w:tcW w:w="720" w:type="dxa"/>
            <w:vAlign w:val="bottom"/>
            <w:hideMark/>
          </w:tcPr>
          <w:p w14:paraId="14365CDB" w14:textId="77777777" w:rsidR="00384C43" w:rsidRPr="00C7345F" w:rsidRDefault="00384C43" w:rsidP="00F73F5C">
            <w:pPr>
              <w:pStyle w:val="TableText"/>
              <w:rPr>
                <w:rFonts w:cs="Times New Roman"/>
              </w:rPr>
            </w:pPr>
            <w:r w:rsidRPr="00C7345F">
              <w:t>19</w:t>
            </w:r>
          </w:p>
        </w:tc>
        <w:tc>
          <w:tcPr>
            <w:tcW w:w="720" w:type="dxa"/>
            <w:vAlign w:val="bottom"/>
            <w:hideMark/>
          </w:tcPr>
          <w:p w14:paraId="0494F90E" w14:textId="77777777" w:rsidR="00384C43" w:rsidRPr="00C7345F" w:rsidRDefault="00384C43" w:rsidP="00F73F5C">
            <w:pPr>
              <w:pStyle w:val="TableText"/>
              <w:rPr>
                <w:rFonts w:cs="Times New Roman"/>
              </w:rPr>
            </w:pPr>
            <w:r w:rsidRPr="00C7345F">
              <w:t>42</w:t>
            </w:r>
          </w:p>
        </w:tc>
      </w:tr>
      <w:tr w:rsidR="00384C43" w:rsidRPr="00C7345F" w14:paraId="425D17D9" w14:textId="77777777" w:rsidTr="00F73F5C">
        <w:tc>
          <w:tcPr>
            <w:tcW w:w="4608" w:type="dxa"/>
            <w:hideMark/>
          </w:tcPr>
          <w:p w14:paraId="7EDEB43D"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40B57E79" w14:textId="77777777" w:rsidR="00384C43" w:rsidRPr="00C7345F" w:rsidRDefault="00384C43" w:rsidP="00F73F5C">
            <w:pPr>
              <w:pStyle w:val="TableText"/>
              <w:rPr>
                <w:rFonts w:cs="Times New Roman"/>
              </w:rPr>
            </w:pPr>
            <w:r w:rsidRPr="00C7345F">
              <w:t>5</w:t>
            </w:r>
          </w:p>
        </w:tc>
        <w:tc>
          <w:tcPr>
            <w:tcW w:w="720" w:type="dxa"/>
            <w:vAlign w:val="bottom"/>
            <w:hideMark/>
          </w:tcPr>
          <w:p w14:paraId="0DC1BA9B" w14:textId="77777777" w:rsidR="00384C43" w:rsidRPr="00C7345F" w:rsidRDefault="00384C43" w:rsidP="00F73F5C">
            <w:pPr>
              <w:pStyle w:val="TableText"/>
              <w:rPr>
                <w:rFonts w:cs="Times New Roman"/>
              </w:rPr>
            </w:pPr>
            <w:r w:rsidRPr="00C7345F">
              <w:t>N/A</w:t>
            </w:r>
          </w:p>
        </w:tc>
        <w:tc>
          <w:tcPr>
            <w:tcW w:w="720" w:type="dxa"/>
            <w:vAlign w:val="bottom"/>
            <w:hideMark/>
          </w:tcPr>
          <w:p w14:paraId="5C208D32" w14:textId="77777777" w:rsidR="00384C43" w:rsidRPr="00C7345F" w:rsidRDefault="00384C43" w:rsidP="00F73F5C">
            <w:pPr>
              <w:pStyle w:val="TableText"/>
              <w:rPr>
                <w:rFonts w:cs="Times New Roman"/>
              </w:rPr>
            </w:pPr>
            <w:r w:rsidRPr="00C7345F">
              <w:t>N/A</w:t>
            </w:r>
          </w:p>
        </w:tc>
        <w:tc>
          <w:tcPr>
            <w:tcW w:w="720" w:type="dxa"/>
            <w:vAlign w:val="bottom"/>
            <w:hideMark/>
          </w:tcPr>
          <w:p w14:paraId="67D59C8A" w14:textId="77777777" w:rsidR="00384C43" w:rsidRPr="00C7345F" w:rsidRDefault="00384C43" w:rsidP="00F73F5C">
            <w:pPr>
              <w:pStyle w:val="TableText"/>
              <w:rPr>
                <w:rFonts w:cs="Times New Roman"/>
              </w:rPr>
            </w:pPr>
            <w:r w:rsidRPr="00C7345F">
              <w:t>N/A</w:t>
            </w:r>
          </w:p>
        </w:tc>
        <w:tc>
          <w:tcPr>
            <w:tcW w:w="720" w:type="dxa"/>
            <w:vAlign w:val="bottom"/>
            <w:hideMark/>
          </w:tcPr>
          <w:p w14:paraId="08E3511F" w14:textId="77777777" w:rsidR="00384C43" w:rsidRPr="00C7345F" w:rsidRDefault="00384C43" w:rsidP="00F73F5C">
            <w:pPr>
              <w:pStyle w:val="TableText"/>
              <w:rPr>
                <w:rFonts w:cs="Times New Roman"/>
              </w:rPr>
            </w:pPr>
            <w:r w:rsidRPr="00C7345F">
              <w:t>N/A</w:t>
            </w:r>
          </w:p>
        </w:tc>
        <w:tc>
          <w:tcPr>
            <w:tcW w:w="720" w:type="dxa"/>
            <w:vAlign w:val="bottom"/>
            <w:hideMark/>
          </w:tcPr>
          <w:p w14:paraId="13ABD6D3" w14:textId="77777777" w:rsidR="00384C43" w:rsidRPr="00C7345F" w:rsidRDefault="00384C43" w:rsidP="00F73F5C">
            <w:pPr>
              <w:pStyle w:val="TableText"/>
              <w:rPr>
                <w:rFonts w:cs="Times New Roman"/>
              </w:rPr>
            </w:pPr>
            <w:r w:rsidRPr="00C7345F">
              <w:t>N/A</w:t>
            </w:r>
          </w:p>
        </w:tc>
      </w:tr>
      <w:tr w:rsidR="00384C43" w:rsidRPr="00C7345F" w14:paraId="373FB4AF" w14:textId="77777777" w:rsidTr="00F73F5C">
        <w:tc>
          <w:tcPr>
            <w:tcW w:w="4608" w:type="dxa"/>
            <w:hideMark/>
          </w:tcPr>
          <w:p w14:paraId="0868A658" w14:textId="77777777" w:rsidR="00384C43" w:rsidRPr="00C7345F" w:rsidRDefault="00384C43" w:rsidP="00F73F5C">
            <w:pPr>
              <w:pStyle w:val="TableText"/>
              <w:rPr>
                <w:rFonts w:cs="Times New Roman"/>
              </w:rPr>
            </w:pPr>
            <w:r w:rsidRPr="00C7345F">
              <w:t>Filipino</w:t>
            </w:r>
          </w:p>
        </w:tc>
        <w:tc>
          <w:tcPr>
            <w:tcW w:w="1152" w:type="dxa"/>
            <w:vAlign w:val="bottom"/>
          </w:tcPr>
          <w:p w14:paraId="31C22E86" w14:textId="77777777" w:rsidR="00384C43" w:rsidRPr="00C7345F" w:rsidRDefault="00384C43" w:rsidP="00F73F5C">
            <w:pPr>
              <w:pStyle w:val="TableText"/>
              <w:rPr>
                <w:rFonts w:cs="Times New Roman"/>
              </w:rPr>
            </w:pPr>
            <w:r w:rsidRPr="00C7345F">
              <w:t>81</w:t>
            </w:r>
          </w:p>
        </w:tc>
        <w:tc>
          <w:tcPr>
            <w:tcW w:w="720" w:type="dxa"/>
            <w:vAlign w:val="bottom"/>
            <w:hideMark/>
          </w:tcPr>
          <w:p w14:paraId="017F9922" w14:textId="77777777" w:rsidR="00384C43" w:rsidRPr="00C7345F" w:rsidRDefault="00384C43" w:rsidP="00F73F5C">
            <w:pPr>
              <w:pStyle w:val="TableText"/>
              <w:rPr>
                <w:rFonts w:cs="Times New Roman"/>
              </w:rPr>
            </w:pPr>
            <w:r w:rsidRPr="00C7345F">
              <w:t>434</w:t>
            </w:r>
          </w:p>
        </w:tc>
        <w:tc>
          <w:tcPr>
            <w:tcW w:w="720" w:type="dxa"/>
            <w:vAlign w:val="bottom"/>
            <w:hideMark/>
          </w:tcPr>
          <w:p w14:paraId="172267A6" w14:textId="77777777" w:rsidR="00384C43" w:rsidRPr="00C7345F" w:rsidRDefault="00384C43" w:rsidP="00F73F5C">
            <w:pPr>
              <w:pStyle w:val="TableText"/>
              <w:rPr>
                <w:rFonts w:cs="Times New Roman"/>
              </w:rPr>
            </w:pPr>
            <w:r w:rsidRPr="00C7345F">
              <w:t>90</w:t>
            </w:r>
          </w:p>
        </w:tc>
        <w:tc>
          <w:tcPr>
            <w:tcW w:w="720" w:type="dxa"/>
            <w:vAlign w:val="bottom"/>
            <w:hideMark/>
          </w:tcPr>
          <w:p w14:paraId="1DEF0AEC" w14:textId="77777777" w:rsidR="00384C43" w:rsidRPr="00C7345F" w:rsidRDefault="00384C43" w:rsidP="00F73F5C">
            <w:pPr>
              <w:pStyle w:val="TableText"/>
              <w:rPr>
                <w:rFonts w:cs="Times New Roman"/>
              </w:rPr>
            </w:pPr>
            <w:r w:rsidRPr="00C7345F">
              <w:t>19</w:t>
            </w:r>
          </w:p>
        </w:tc>
        <w:tc>
          <w:tcPr>
            <w:tcW w:w="720" w:type="dxa"/>
            <w:vAlign w:val="bottom"/>
            <w:hideMark/>
          </w:tcPr>
          <w:p w14:paraId="7682C6E0" w14:textId="77777777" w:rsidR="00384C43" w:rsidRPr="00C7345F" w:rsidRDefault="00384C43" w:rsidP="00F73F5C">
            <w:pPr>
              <w:pStyle w:val="TableText"/>
              <w:rPr>
                <w:rFonts w:cs="Times New Roman"/>
              </w:rPr>
            </w:pPr>
            <w:r w:rsidRPr="00C7345F">
              <w:t>35</w:t>
            </w:r>
          </w:p>
        </w:tc>
        <w:tc>
          <w:tcPr>
            <w:tcW w:w="720" w:type="dxa"/>
            <w:vAlign w:val="bottom"/>
            <w:hideMark/>
          </w:tcPr>
          <w:p w14:paraId="12147E58" w14:textId="77777777" w:rsidR="00384C43" w:rsidRPr="00C7345F" w:rsidRDefault="00384C43" w:rsidP="00F73F5C">
            <w:pPr>
              <w:pStyle w:val="TableText"/>
              <w:rPr>
                <w:rFonts w:cs="Times New Roman"/>
              </w:rPr>
            </w:pPr>
            <w:r w:rsidRPr="00C7345F">
              <w:t>47</w:t>
            </w:r>
          </w:p>
        </w:tc>
      </w:tr>
      <w:tr w:rsidR="00384C43" w:rsidRPr="00C7345F" w14:paraId="6E5ED988" w14:textId="77777777" w:rsidTr="00F73F5C">
        <w:tc>
          <w:tcPr>
            <w:tcW w:w="4608" w:type="dxa"/>
            <w:hideMark/>
          </w:tcPr>
          <w:p w14:paraId="220378B0" w14:textId="77777777" w:rsidR="00384C43" w:rsidRPr="00C7345F" w:rsidRDefault="00384C43" w:rsidP="00F73F5C">
            <w:pPr>
              <w:pStyle w:val="TableText"/>
              <w:rPr>
                <w:rFonts w:cs="Times New Roman"/>
              </w:rPr>
            </w:pPr>
            <w:r w:rsidRPr="00C7345F">
              <w:t>Hispanic or Latino</w:t>
            </w:r>
          </w:p>
        </w:tc>
        <w:tc>
          <w:tcPr>
            <w:tcW w:w="1152" w:type="dxa"/>
            <w:vAlign w:val="bottom"/>
          </w:tcPr>
          <w:p w14:paraId="7A39CCFA" w14:textId="77777777" w:rsidR="00384C43" w:rsidRPr="00C7345F" w:rsidRDefault="00384C43" w:rsidP="00F73F5C">
            <w:pPr>
              <w:pStyle w:val="TableText"/>
              <w:rPr>
                <w:rFonts w:cs="Times New Roman"/>
              </w:rPr>
            </w:pPr>
            <w:r w:rsidRPr="00C7345F">
              <w:t>1,144</w:t>
            </w:r>
          </w:p>
        </w:tc>
        <w:tc>
          <w:tcPr>
            <w:tcW w:w="720" w:type="dxa"/>
            <w:vAlign w:val="bottom"/>
            <w:hideMark/>
          </w:tcPr>
          <w:p w14:paraId="1679993F" w14:textId="77777777" w:rsidR="00384C43" w:rsidRPr="00C7345F" w:rsidRDefault="00384C43" w:rsidP="00F73F5C">
            <w:pPr>
              <w:pStyle w:val="TableText"/>
              <w:rPr>
                <w:rFonts w:cs="Times New Roman"/>
              </w:rPr>
            </w:pPr>
            <w:r w:rsidRPr="00C7345F">
              <w:t>301</w:t>
            </w:r>
          </w:p>
        </w:tc>
        <w:tc>
          <w:tcPr>
            <w:tcW w:w="720" w:type="dxa"/>
            <w:vAlign w:val="bottom"/>
            <w:hideMark/>
          </w:tcPr>
          <w:p w14:paraId="51F8B444" w14:textId="77777777" w:rsidR="00384C43" w:rsidRPr="00C7345F" w:rsidRDefault="00384C43" w:rsidP="00F73F5C">
            <w:pPr>
              <w:pStyle w:val="TableText"/>
              <w:rPr>
                <w:rFonts w:cs="Times New Roman"/>
              </w:rPr>
            </w:pPr>
            <w:r w:rsidRPr="00C7345F">
              <w:t>136</w:t>
            </w:r>
          </w:p>
        </w:tc>
        <w:tc>
          <w:tcPr>
            <w:tcW w:w="720" w:type="dxa"/>
            <w:vAlign w:val="bottom"/>
            <w:hideMark/>
          </w:tcPr>
          <w:p w14:paraId="4D287F40" w14:textId="77777777" w:rsidR="00384C43" w:rsidRPr="00C7345F" w:rsidRDefault="00384C43" w:rsidP="00F73F5C">
            <w:pPr>
              <w:pStyle w:val="TableText"/>
              <w:rPr>
                <w:rFonts w:cs="Times New Roman"/>
              </w:rPr>
            </w:pPr>
            <w:r w:rsidRPr="00C7345F">
              <w:t>68</w:t>
            </w:r>
          </w:p>
        </w:tc>
        <w:tc>
          <w:tcPr>
            <w:tcW w:w="720" w:type="dxa"/>
            <w:vAlign w:val="bottom"/>
            <w:hideMark/>
          </w:tcPr>
          <w:p w14:paraId="25A69F55" w14:textId="77777777" w:rsidR="00384C43" w:rsidRPr="00C7345F" w:rsidRDefault="00384C43" w:rsidP="00F73F5C">
            <w:pPr>
              <w:pStyle w:val="TableText"/>
              <w:rPr>
                <w:rFonts w:cs="Times New Roman"/>
              </w:rPr>
            </w:pPr>
            <w:r w:rsidRPr="00C7345F">
              <w:t>12</w:t>
            </w:r>
          </w:p>
        </w:tc>
        <w:tc>
          <w:tcPr>
            <w:tcW w:w="720" w:type="dxa"/>
            <w:vAlign w:val="bottom"/>
            <w:hideMark/>
          </w:tcPr>
          <w:p w14:paraId="043B34A2" w14:textId="77777777" w:rsidR="00384C43" w:rsidRPr="00C7345F" w:rsidRDefault="00384C43" w:rsidP="00F73F5C">
            <w:pPr>
              <w:pStyle w:val="TableText"/>
              <w:rPr>
                <w:rFonts w:cs="Times New Roman"/>
              </w:rPr>
            </w:pPr>
            <w:r w:rsidRPr="00C7345F">
              <w:t>20</w:t>
            </w:r>
          </w:p>
        </w:tc>
      </w:tr>
      <w:tr w:rsidR="00384C43" w:rsidRPr="00C7345F" w14:paraId="3843ED55" w14:textId="77777777" w:rsidTr="00F73F5C">
        <w:tc>
          <w:tcPr>
            <w:tcW w:w="4608" w:type="dxa"/>
            <w:hideMark/>
          </w:tcPr>
          <w:p w14:paraId="47CC1677"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7B86A7F9" w14:textId="77777777" w:rsidR="00384C43" w:rsidRPr="00C7345F" w:rsidRDefault="00384C43" w:rsidP="00F73F5C">
            <w:pPr>
              <w:pStyle w:val="TableText"/>
              <w:rPr>
                <w:rFonts w:cs="Times New Roman"/>
              </w:rPr>
            </w:pPr>
            <w:r w:rsidRPr="00C7345F">
              <w:t>16</w:t>
            </w:r>
          </w:p>
        </w:tc>
        <w:tc>
          <w:tcPr>
            <w:tcW w:w="720" w:type="dxa"/>
            <w:vAlign w:val="bottom"/>
            <w:hideMark/>
          </w:tcPr>
          <w:p w14:paraId="77E6E601" w14:textId="77777777" w:rsidR="00384C43" w:rsidRPr="00C7345F" w:rsidRDefault="00384C43" w:rsidP="00F73F5C">
            <w:pPr>
              <w:pStyle w:val="TableText"/>
              <w:rPr>
                <w:rFonts w:cs="Times New Roman"/>
              </w:rPr>
            </w:pPr>
            <w:r w:rsidRPr="00C7345F">
              <w:t>387</w:t>
            </w:r>
          </w:p>
        </w:tc>
        <w:tc>
          <w:tcPr>
            <w:tcW w:w="720" w:type="dxa"/>
            <w:vAlign w:val="bottom"/>
            <w:hideMark/>
          </w:tcPr>
          <w:p w14:paraId="70129997" w14:textId="77777777" w:rsidR="00384C43" w:rsidRPr="00C7345F" w:rsidRDefault="00384C43" w:rsidP="00F73F5C">
            <w:pPr>
              <w:pStyle w:val="TableText"/>
              <w:rPr>
                <w:rFonts w:cs="Times New Roman"/>
              </w:rPr>
            </w:pPr>
            <w:r w:rsidRPr="00C7345F">
              <w:t>128</w:t>
            </w:r>
          </w:p>
        </w:tc>
        <w:tc>
          <w:tcPr>
            <w:tcW w:w="720" w:type="dxa"/>
            <w:vAlign w:val="bottom"/>
            <w:hideMark/>
          </w:tcPr>
          <w:p w14:paraId="149B1EFC" w14:textId="77777777" w:rsidR="00384C43" w:rsidRPr="00C7345F" w:rsidRDefault="00384C43" w:rsidP="00F73F5C">
            <w:pPr>
              <w:pStyle w:val="TableText"/>
              <w:rPr>
                <w:rFonts w:cs="Times New Roman"/>
              </w:rPr>
            </w:pPr>
            <w:r w:rsidRPr="00C7345F">
              <w:t>56</w:t>
            </w:r>
          </w:p>
        </w:tc>
        <w:tc>
          <w:tcPr>
            <w:tcW w:w="720" w:type="dxa"/>
            <w:vAlign w:val="bottom"/>
            <w:hideMark/>
          </w:tcPr>
          <w:p w14:paraId="1E005708" w14:textId="77777777" w:rsidR="00384C43" w:rsidRPr="00C7345F" w:rsidRDefault="00384C43" w:rsidP="00F73F5C">
            <w:pPr>
              <w:pStyle w:val="TableText"/>
              <w:rPr>
                <w:rFonts w:cs="Times New Roman"/>
              </w:rPr>
            </w:pPr>
            <w:r w:rsidRPr="00C7345F">
              <w:t>6</w:t>
            </w:r>
          </w:p>
        </w:tc>
        <w:tc>
          <w:tcPr>
            <w:tcW w:w="720" w:type="dxa"/>
            <w:vAlign w:val="bottom"/>
            <w:hideMark/>
          </w:tcPr>
          <w:p w14:paraId="0E178B33" w14:textId="77777777" w:rsidR="00384C43" w:rsidRPr="00C7345F" w:rsidRDefault="00384C43" w:rsidP="00F73F5C">
            <w:pPr>
              <w:pStyle w:val="TableText"/>
              <w:rPr>
                <w:rFonts w:cs="Times New Roman"/>
              </w:rPr>
            </w:pPr>
            <w:r w:rsidRPr="00C7345F">
              <w:t>38</w:t>
            </w:r>
          </w:p>
        </w:tc>
      </w:tr>
      <w:tr w:rsidR="00384C43" w:rsidRPr="00C7345F" w14:paraId="489D33AD" w14:textId="77777777" w:rsidTr="00F73F5C">
        <w:tc>
          <w:tcPr>
            <w:tcW w:w="4608" w:type="dxa"/>
            <w:tcBorders>
              <w:bottom w:val="nil"/>
            </w:tcBorders>
            <w:hideMark/>
          </w:tcPr>
          <w:p w14:paraId="20F4AC80"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658A5D13" w14:textId="77777777" w:rsidR="00384C43" w:rsidRPr="00C7345F" w:rsidRDefault="00384C43" w:rsidP="00F73F5C">
            <w:pPr>
              <w:pStyle w:val="TableText"/>
              <w:rPr>
                <w:rFonts w:cs="Times New Roman"/>
              </w:rPr>
            </w:pPr>
            <w:r w:rsidRPr="00C7345F">
              <w:t>174</w:t>
            </w:r>
          </w:p>
        </w:tc>
        <w:tc>
          <w:tcPr>
            <w:tcW w:w="720" w:type="dxa"/>
            <w:tcBorders>
              <w:bottom w:val="nil"/>
            </w:tcBorders>
            <w:vAlign w:val="bottom"/>
            <w:hideMark/>
          </w:tcPr>
          <w:p w14:paraId="0821930C" w14:textId="77777777" w:rsidR="00384C43" w:rsidRPr="00C7345F" w:rsidRDefault="00384C43" w:rsidP="00F73F5C">
            <w:pPr>
              <w:pStyle w:val="TableText"/>
              <w:rPr>
                <w:rFonts w:cs="Times New Roman"/>
              </w:rPr>
            </w:pPr>
            <w:r w:rsidRPr="00C7345F">
              <w:t>410</w:t>
            </w:r>
          </w:p>
        </w:tc>
        <w:tc>
          <w:tcPr>
            <w:tcW w:w="720" w:type="dxa"/>
            <w:tcBorders>
              <w:bottom w:val="nil"/>
            </w:tcBorders>
            <w:vAlign w:val="bottom"/>
            <w:hideMark/>
          </w:tcPr>
          <w:p w14:paraId="0B12F17A" w14:textId="77777777" w:rsidR="00384C43" w:rsidRPr="00C7345F" w:rsidRDefault="00384C43" w:rsidP="00F73F5C">
            <w:pPr>
              <w:pStyle w:val="TableText"/>
              <w:rPr>
                <w:rFonts w:cs="Times New Roman"/>
              </w:rPr>
            </w:pPr>
            <w:r w:rsidRPr="00C7345F">
              <w:t>136</w:t>
            </w:r>
          </w:p>
        </w:tc>
        <w:tc>
          <w:tcPr>
            <w:tcW w:w="720" w:type="dxa"/>
            <w:tcBorders>
              <w:bottom w:val="nil"/>
            </w:tcBorders>
            <w:vAlign w:val="bottom"/>
            <w:hideMark/>
          </w:tcPr>
          <w:p w14:paraId="70C69F0C" w14:textId="77777777" w:rsidR="00384C43" w:rsidRPr="00C7345F" w:rsidRDefault="00384C43" w:rsidP="00F73F5C">
            <w:pPr>
              <w:pStyle w:val="TableText"/>
              <w:rPr>
                <w:rFonts w:cs="Times New Roman"/>
              </w:rPr>
            </w:pPr>
            <w:r w:rsidRPr="00C7345F">
              <w:t>36</w:t>
            </w:r>
          </w:p>
        </w:tc>
        <w:tc>
          <w:tcPr>
            <w:tcW w:w="720" w:type="dxa"/>
            <w:tcBorders>
              <w:bottom w:val="nil"/>
            </w:tcBorders>
            <w:vAlign w:val="bottom"/>
            <w:hideMark/>
          </w:tcPr>
          <w:p w14:paraId="0ED08560" w14:textId="77777777" w:rsidR="00384C43" w:rsidRPr="00C7345F" w:rsidRDefault="00384C43" w:rsidP="00F73F5C">
            <w:pPr>
              <w:pStyle w:val="TableText"/>
              <w:rPr>
                <w:rFonts w:cs="Times New Roman"/>
              </w:rPr>
            </w:pPr>
            <w:r w:rsidRPr="00C7345F">
              <w:t>14</w:t>
            </w:r>
          </w:p>
        </w:tc>
        <w:tc>
          <w:tcPr>
            <w:tcW w:w="720" w:type="dxa"/>
            <w:tcBorders>
              <w:bottom w:val="nil"/>
            </w:tcBorders>
            <w:vAlign w:val="bottom"/>
            <w:hideMark/>
          </w:tcPr>
          <w:p w14:paraId="70996AA5" w14:textId="77777777" w:rsidR="00384C43" w:rsidRPr="00C7345F" w:rsidRDefault="00384C43" w:rsidP="00F73F5C">
            <w:pPr>
              <w:pStyle w:val="TableText"/>
              <w:rPr>
                <w:rFonts w:cs="Times New Roman"/>
              </w:rPr>
            </w:pPr>
            <w:r w:rsidRPr="00C7345F">
              <w:t>50</w:t>
            </w:r>
          </w:p>
        </w:tc>
      </w:tr>
      <w:tr w:rsidR="00384C43" w:rsidRPr="00C7345F" w14:paraId="7CAD7A33" w14:textId="77777777" w:rsidTr="00F73F5C">
        <w:tc>
          <w:tcPr>
            <w:tcW w:w="4608" w:type="dxa"/>
            <w:tcBorders>
              <w:top w:val="nil"/>
              <w:bottom w:val="single" w:sz="4" w:space="0" w:color="auto"/>
            </w:tcBorders>
            <w:hideMark/>
          </w:tcPr>
          <w:p w14:paraId="51D457E0"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5A3C1905" w14:textId="77777777" w:rsidR="00384C43" w:rsidRPr="00C7345F" w:rsidRDefault="00384C43" w:rsidP="00F73F5C">
            <w:pPr>
              <w:pStyle w:val="TableText"/>
              <w:rPr>
                <w:rFonts w:cs="Times New Roman"/>
              </w:rPr>
            </w:pPr>
            <w:r w:rsidRPr="00C7345F">
              <w:t>67</w:t>
            </w:r>
          </w:p>
        </w:tc>
        <w:tc>
          <w:tcPr>
            <w:tcW w:w="720" w:type="dxa"/>
            <w:tcBorders>
              <w:top w:val="nil"/>
              <w:bottom w:val="single" w:sz="4" w:space="0" w:color="auto"/>
            </w:tcBorders>
            <w:vAlign w:val="bottom"/>
            <w:hideMark/>
          </w:tcPr>
          <w:p w14:paraId="4E98BD31" w14:textId="77777777" w:rsidR="00384C43" w:rsidRPr="00C7345F" w:rsidRDefault="00384C43" w:rsidP="00F73F5C">
            <w:pPr>
              <w:pStyle w:val="TableText"/>
              <w:rPr>
                <w:rFonts w:cs="Times New Roman"/>
              </w:rPr>
            </w:pPr>
            <w:r w:rsidRPr="00C7345F">
              <w:t>400</w:t>
            </w:r>
          </w:p>
        </w:tc>
        <w:tc>
          <w:tcPr>
            <w:tcW w:w="720" w:type="dxa"/>
            <w:tcBorders>
              <w:top w:val="nil"/>
              <w:bottom w:val="single" w:sz="4" w:space="0" w:color="auto"/>
            </w:tcBorders>
            <w:vAlign w:val="bottom"/>
            <w:hideMark/>
          </w:tcPr>
          <w:p w14:paraId="549EDB9D" w14:textId="77777777" w:rsidR="00384C43" w:rsidRPr="00C7345F" w:rsidRDefault="00384C43" w:rsidP="00F73F5C">
            <w:pPr>
              <w:pStyle w:val="TableText"/>
              <w:rPr>
                <w:rFonts w:cs="Times New Roman"/>
              </w:rPr>
            </w:pPr>
            <w:r w:rsidRPr="00C7345F">
              <w:t>150</w:t>
            </w:r>
          </w:p>
        </w:tc>
        <w:tc>
          <w:tcPr>
            <w:tcW w:w="720" w:type="dxa"/>
            <w:tcBorders>
              <w:top w:val="nil"/>
              <w:bottom w:val="single" w:sz="4" w:space="0" w:color="auto"/>
            </w:tcBorders>
            <w:vAlign w:val="bottom"/>
            <w:hideMark/>
          </w:tcPr>
          <w:p w14:paraId="6D5BF591" w14:textId="77777777" w:rsidR="00384C43" w:rsidRPr="00C7345F" w:rsidRDefault="00384C43" w:rsidP="00F73F5C">
            <w:pPr>
              <w:pStyle w:val="TableText"/>
              <w:rPr>
                <w:rFonts w:cs="Times New Roman"/>
              </w:rPr>
            </w:pPr>
            <w:r w:rsidRPr="00C7345F">
              <w:t>37</w:t>
            </w:r>
          </w:p>
        </w:tc>
        <w:tc>
          <w:tcPr>
            <w:tcW w:w="720" w:type="dxa"/>
            <w:tcBorders>
              <w:top w:val="nil"/>
              <w:bottom w:val="single" w:sz="4" w:space="0" w:color="auto"/>
            </w:tcBorders>
            <w:vAlign w:val="bottom"/>
            <w:hideMark/>
          </w:tcPr>
          <w:p w14:paraId="7BE8AC37" w14:textId="77777777" w:rsidR="00384C43" w:rsidRPr="00C7345F" w:rsidRDefault="00384C43" w:rsidP="00F73F5C">
            <w:pPr>
              <w:pStyle w:val="TableText"/>
              <w:rPr>
                <w:rFonts w:cs="Times New Roman"/>
              </w:rPr>
            </w:pPr>
            <w:r w:rsidRPr="00C7345F">
              <w:t>12</w:t>
            </w:r>
          </w:p>
        </w:tc>
        <w:tc>
          <w:tcPr>
            <w:tcW w:w="720" w:type="dxa"/>
            <w:tcBorders>
              <w:top w:val="nil"/>
              <w:bottom w:val="single" w:sz="4" w:space="0" w:color="auto"/>
            </w:tcBorders>
            <w:vAlign w:val="bottom"/>
            <w:hideMark/>
          </w:tcPr>
          <w:p w14:paraId="2823B397" w14:textId="77777777" w:rsidR="00384C43" w:rsidRPr="00C7345F" w:rsidRDefault="00384C43" w:rsidP="00F73F5C">
            <w:pPr>
              <w:pStyle w:val="TableText"/>
              <w:rPr>
                <w:rFonts w:cs="Times New Roman"/>
              </w:rPr>
            </w:pPr>
            <w:r w:rsidRPr="00C7345F">
              <w:t>51</w:t>
            </w:r>
          </w:p>
        </w:tc>
      </w:tr>
      <w:tr w:rsidR="00384C43" w:rsidRPr="00C7345F" w14:paraId="609AF0A2" w14:textId="77777777" w:rsidTr="00F73F5C">
        <w:tc>
          <w:tcPr>
            <w:tcW w:w="4608" w:type="dxa"/>
            <w:tcBorders>
              <w:top w:val="single" w:sz="4" w:space="0" w:color="auto"/>
              <w:bottom w:val="nil"/>
            </w:tcBorders>
          </w:tcPr>
          <w:p w14:paraId="2635E845"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7D1C6EB6" w14:textId="77777777" w:rsidR="00384C43" w:rsidRPr="00C7345F" w:rsidRDefault="00384C43" w:rsidP="00F73F5C">
            <w:pPr>
              <w:pStyle w:val="TableText"/>
              <w:rPr>
                <w:rFonts w:cs="Times New Roman"/>
              </w:rPr>
            </w:pPr>
            <w:r w:rsidRPr="00C7345F">
              <w:t>924</w:t>
            </w:r>
          </w:p>
        </w:tc>
        <w:tc>
          <w:tcPr>
            <w:tcW w:w="720" w:type="dxa"/>
            <w:tcBorders>
              <w:top w:val="single" w:sz="4" w:space="0" w:color="auto"/>
              <w:bottom w:val="nil"/>
            </w:tcBorders>
            <w:vAlign w:val="bottom"/>
          </w:tcPr>
          <w:p w14:paraId="46D03F8B" w14:textId="77777777" w:rsidR="00384C43" w:rsidRPr="00C7345F" w:rsidRDefault="00384C43" w:rsidP="00F73F5C">
            <w:pPr>
              <w:pStyle w:val="TableText"/>
              <w:rPr>
                <w:rFonts w:cs="Times New Roman"/>
              </w:rPr>
            </w:pPr>
            <w:r w:rsidRPr="00C7345F">
              <w:t>300</w:t>
            </w:r>
          </w:p>
        </w:tc>
        <w:tc>
          <w:tcPr>
            <w:tcW w:w="720" w:type="dxa"/>
            <w:tcBorders>
              <w:top w:val="single" w:sz="4" w:space="0" w:color="auto"/>
              <w:bottom w:val="nil"/>
            </w:tcBorders>
            <w:vAlign w:val="bottom"/>
          </w:tcPr>
          <w:p w14:paraId="3E22820D" w14:textId="77777777" w:rsidR="00384C43" w:rsidRPr="00C7345F" w:rsidRDefault="00384C43" w:rsidP="00F73F5C">
            <w:pPr>
              <w:pStyle w:val="TableText"/>
              <w:rPr>
                <w:rFonts w:cs="Times New Roman"/>
              </w:rPr>
            </w:pPr>
            <w:r w:rsidRPr="00C7345F">
              <w:t>132</w:t>
            </w:r>
          </w:p>
        </w:tc>
        <w:tc>
          <w:tcPr>
            <w:tcW w:w="720" w:type="dxa"/>
            <w:tcBorders>
              <w:top w:val="single" w:sz="4" w:space="0" w:color="auto"/>
              <w:bottom w:val="nil"/>
            </w:tcBorders>
            <w:vAlign w:val="bottom"/>
          </w:tcPr>
          <w:p w14:paraId="4CE3FC4C" w14:textId="77777777" w:rsidR="00384C43" w:rsidRPr="00C7345F" w:rsidRDefault="00384C43" w:rsidP="00F73F5C">
            <w:pPr>
              <w:pStyle w:val="TableText"/>
              <w:rPr>
                <w:rFonts w:cs="Times New Roman"/>
              </w:rPr>
            </w:pPr>
            <w:r w:rsidRPr="00C7345F">
              <w:t>69</w:t>
            </w:r>
          </w:p>
        </w:tc>
        <w:tc>
          <w:tcPr>
            <w:tcW w:w="720" w:type="dxa"/>
            <w:tcBorders>
              <w:top w:val="single" w:sz="4" w:space="0" w:color="auto"/>
              <w:bottom w:val="nil"/>
            </w:tcBorders>
            <w:vAlign w:val="bottom"/>
          </w:tcPr>
          <w:p w14:paraId="6152C5B3" w14:textId="77777777" w:rsidR="00384C43" w:rsidRPr="00C7345F" w:rsidRDefault="00384C43" w:rsidP="00F73F5C">
            <w:pPr>
              <w:pStyle w:val="TableText"/>
              <w:rPr>
                <w:rFonts w:cs="Times New Roman"/>
              </w:rPr>
            </w:pPr>
            <w:r w:rsidRPr="00C7345F">
              <w:t>13</w:t>
            </w:r>
          </w:p>
        </w:tc>
        <w:tc>
          <w:tcPr>
            <w:tcW w:w="720" w:type="dxa"/>
            <w:tcBorders>
              <w:top w:val="single" w:sz="4" w:space="0" w:color="auto"/>
              <w:bottom w:val="nil"/>
            </w:tcBorders>
            <w:vAlign w:val="bottom"/>
          </w:tcPr>
          <w:p w14:paraId="3F7758EA" w14:textId="77777777" w:rsidR="00384C43" w:rsidRPr="00C7345F" w:rsidRDefault="00384C43" w:rsidP="00F73F5C">
            <w:pPr>
              <w:pStyle w:val="TableText"/>
              <w:rPr>
                <w:rFonts w:cs="Times New Roman"/>
              </w:rPr>
            </w:pPr>
            <w:r w:rsidRPr="00C7345F">
              <w:t>18</w:t>
            </w:r>
          </w:p>
        </w:tc>
      </w:tr>
      <w:tr w:rsidR="00384C43" w:rsidRPr="00C7345F" w14:paraId="0610B1B4" w14:textId="77777777" w:rsidTr="00F73F5C">
        <w:tc>
          <w:tcPr>
            <w:tcW w:w="4608" w:type="dxa"/>
            <w:tcBorders>
              <w:top w:val="nil"/>
              <w:bottom w:val="single" w:sz="4" w:space="0" w:color="auto"/>
            </w:tcBorders>
          </w:tcPr>
          <w:p w14:paraId="330E58B6"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486DFA22" w14:textId="77777777" w:rsidR="00384C43" w:rsidRPr="00C7345F" w:rsidRDefault="00384C43" w:rsidP="00F73F5C">
            <w:pPr>
              <w:pStyle w:val="TableText"/>
              <w:rPr>
                <w:rFonts w:cs="Times New Roman"/>
              </w:rPr>
            </w:pPr>
            <w:r w:rsidRPr="00C7345F">
              <w:t>925</w:t>
            </w:r>
          </w:p>
        </w:tc>
        <w:tc>
          <w:tcPr>
            <w:tcW w:w="720" w:type="dxa"/>
            <w:tcBorders>
              <w:top w:val="nil"/>
              <w:bottom w:val="single" w:sz="4" w:space="0" w:color="auto"/>
            </w:tcBorders>
            <w:vAlign w:val="bottom"/>
          </w:tcPr>
          <w:p w14:paraId="3E21D726" w14:textId="77777777" w:rsidR="00384C43" w:rsidRPr="00C7345F" w:rsidRDefault="00384C43" w:rsidP="00F73F5C">
            <w:pPr>
              <w:pStyle w:val="TableText"/>
              <w:rPr>
                <w:rFonts w:cs="Times New Roman"/>
              </w:rPr>
            </w:pPr>
            <w:r w:rsidRPr="00C7345F">
              <w:t>382</w:t>
            </w:r>
          </w:p>
        </w:tc>
        <w:tc>
          <w:tcPr>
            <w:tcW w:w="720" w:type="dxa"/>
            <w:tcBorders>
              <w:top w:val="nil"/>
              <w:bottom w:val="single" w:sz="4" w:space="0" w:color="auto"/>
            </w:tcBorders>
            <w:vAlign w:val="bottom"/>
          </w:tcPr>
          <w:p w14:paraId="33479CC1" w14:textId="77777777" w:rsidR="00384C43" w:rsidRPr="00C7345F" w:rsidRDefault="00384C43" w:rsidP="00F73F5C">
            <w:pPr>
              <w:pStyle w:val="TableText"/>
              <w:rPr>
                <w:rFonts w:cs="Times New Roman"/>
              </w:rPr>
            </w:pPr>
            <w:r w:rsidRPr="00C7345F">
              <w:t>141</w:t>
            </w:r>
          </w:p>
        </w:tc>
        <w:tc>
          <w:tcPr>
            <w:tcW w:w="720" w:type="dxa"/>
            <w:tcBorders>
              <w:top w:val="nil"/>
              <w:bottom w:val="single" w:sz="4" w:space="0" w:color="auto"/>
            </w:tcBorders>
            <w:vAlign w:val="bottom"/>
          </w:tcPr>
          <w:p w14:paraId="5D556AAF" w14:textId="77777777" w:rsidR="00384C43" w:rsidRPr="00C7345F" w:rsidRDefault="00384C43" w:rsidP="00F73F5C">
            <w:pPr>
              <w:pStyle w:val="TableText"/>
              <w:rPr>
                <w:rFonts w:cs="Times New Roman"/>
              </w:rPr>
            </w:pPr>
            <w:r w:rsidRPr="00C7345F">
              <w:t>44</w:t>
            </w:r>
          </w:p>
        </w:tc>
        <w:tc>
          <w:tcPr>
            <w:tcW w:w="720" w:type="dxa"/>
            <w:tcBorders>
              <w:top w:val="nil"/>
              <w:bottom w:val="single" w:sz="4" w:space="0" w:color="auto"/>
            </w:tcBorders>
            <w:vAlign w:val="bottom"/>
          </w:tcPr>
          <w:p w14:paraId="30EA9BDC" w14:textId="77777777" w:rsidR="00384C43" w:rsidRPr="00C7345F" w:rsidRDefault="00384C43" w:rsidP="00F73F5C">
            <w:pPr>
              <w:pStyle w:val="TableText"/>
              <w:rPr>
                <w:rFonts w:cs="Times New Roman"/>
              </w:rPr>
            </w:pPr>
            <w:r w:rsidRPr="00C7345F">
              <w:t>15</w:t>
            </w:r>
          </w:p>
        </w:tc>
        <w:tc>
          <w:tcPr>
            <w:tcW w:w="720" w:type="dxa"/>
            <w:tcBorders>
              <w:top w:val="nil"/>
              <w:bottom w:val="single" w:sz="4" w:space="0" w:color="auto"/>
            </w:tcBorders>
            <w:vAlign w:val="bottom"/>
          </w:tcPr>
          <w:p w14:paraId="336A0A0F" w14:textId="77777777" w:rsidR="00384C43" w:rsidRPr="00C7345F" w:rsidRDefault="00384C43" w:rsidP="00F73F5C">
            <w:pPr>
              <w:pStyle w:val="TableText"/>
              <w:rPr>
                <w:rFonts w:cs="Times New Roman"/>
              </w:rPr>
            </w:pPr>
            <w:r w:rsidRPr="00C7345F">
              <w:t>41</w:t>
            </w:r>
          </w:p>
        </w:tc>
      </w:tr>
      <w:tr w:rsidR="00384C43" w:rsidRPr="00C7345F" w14:paraId="1D6AEBA0" w14:textId="77777777" w:rsidTr="00F73F5C">
        <w:tc>
          <w:tcPr>
            <w:tcW w:w="4608" w:type="dxa"/>
            <w:tcBorders>
              <w:top w:val="single" w:sz="4" w:space="0" w:color="auto"/>
              <w:bottom w:val="nil"/>
            </w:tcBorders>
          </w:tcPr>
          <w:p w14:paraId="497DE81C"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7E3E49F8" w14:textId="77777777" w:rsidR="00384C43" w:rsidRPr="00C7345F" w:rsidRDefault="00384C43" w:rsidP="00F73F5C">
            <w:pPr>
              <w:pStyle w:val="TableText"/>
            </w:pPr>
            <w:r w:rsidRPr="00C7345F">
              <w:t>1,304</w:t>
            </w:r>
          </w:p>
        </w:tc>
        <w:tc>
          <w:tcPr>
            <w:tcW w:w="720" w:type="dxa"/>
            <w:tcBorders>
              <w:top w:val="single" w:sz="4" w:space="0" w:color="auto"/>
              <w:bottom w:val="nil"/>
            </w:tcBorders>
            <w:vAlign w:val="bottom"/>
          </w:tcPr>
          <w:p w14:paraId="36A89A18" w14:textId="77777777" w:rsidR="00384C43" w:rsidRPr="00C7345F" w:rsidRDefault="00384C43" w:rsidP="00F73F5C">
            <w:pPr>
              <w:pStyle w:val="TableText"/>
            </w:pPr>
            <w:r w:rsidRPr="00C7345F">
              <w:t>266</w:t>
            </w:r>
          </w:p>
        </w:tc>
        <w:tc>
          <w:tcPr>
            <w:tcW w:w="720" w:type="dxa"/>
            <w:tcBorders>
              <w:top w:val="single" w:sz="4" w:space="0" w:color="auto"/>
              <w:bottom w:val="nil"/>
            </w:tcBorders>
            <w:vAlign w:val="bottom"/>
          </w:tcPr>
          <w:p w14:paraId="7D2C4CE1" w14:textId="77777777" w:rsidR="00384C43" w:rsidRPr="00C7345F" w:rsidRDefault="00384C43" w:rsidP="00F73F5C">
            <w:pPr>
              <w:pStyle w:val="TableText"/>
            </w:pPr>
            <w:r w:rsidRPr="00C7345F">
              <w:t>96</w:t>
            </w:r>
          </w:p>
        </w:tc>
        <w:tc>
          <w:tcPr>
            <w:tcW w:w="720" w:type="dxa"/>
            <w:tcBorders>
              <w:top w:val="single" w:sz="4" w:space="0" w:color="auto"/>
              <w:bottom w:val="nil"/>
            </w:tcBorders>
            <w:vAlign w:val="bottom"/>
          </w:tcPr>
          <w:p w14:paraId="278E3C7D" w14:textId="77777777" w:rsidR="00384C43" w:rsidRPr="00C7345F" w:rsidRDefault="00384C43" w:rsidP="00F73F5C">
            <w:pPr>
              <w:pStyle w:val="TableText"/>
            </w:pPr>
            <w:r w:rsidRPr="00C7345F">
              <w:t>80</w:t>
            </w:r>
          </w:p>
        </w:tc>
        <w:tc>
          <w:tcPr>
            <w:tcW w:w="720" w:type="dxa"/>
            <w:tcBorders>
              <w:top w:val="single" w:sz="4" w:space="0" w:color="auto"/>
              <w:bottom w:val="nil"/>
            </w:tcBorders>
            <w:vAlign w:val="bottom"/>
          </w:tcPr>
          <w:p w14:paraId="16B35EDB" w14:textId="77777777" w:rsidR="00384C43" w:rsidRPr="00C7345F" w:rsidRDefault="00384C43" w:rsidP="00F73F5C">
            <w:pPr>
              <w:pStyle w:val="TableText"/>
            </w:pPr>
            <w:r w:rsidRPr="00C7345F">
              <w:t>20</w:t>
            </w:r>
          </w:p>
        </w:tc>
        <w:tc>
          <w:tcPr>
            <w:tcW w:w="720" w:type="dxa"/>
            <w:tcBorders>
              <w:top w:val="single" w:sz="4" w:space="0" w:color="auto"/>
              <w:bottom w:val="nil"/>
            </w:tcBorders>
            <w:vAlign w:val="bottom"/>
          </w:tcPr>
          <w:p w14:paraId="7A4AAA0F" w14:textId="77777777" w:rsidR="00384C43" w:rsidRPr="00C7345F" w:rsidRDefault="00384C43" w:rsidP="00F73F5C">
            <w:pPr>
              <w:pStyle w:val="TableText"/>
            </w:pPr>
            <w:r w:rsidRPr="00C7345F">
              <w:t>0</w:t>
            </w:r>
          </w:p>
        </w:tc>
      </w:tr>
      <w:tr w:rsidR="00384C43" w:rsidRPr="00C7345F" w14:paraId="542A7AD0" w14:textId="77777777" w:rsidTr="00F73F5C">
        <w:tc>
          <w:tcPr>
            <w:tcW w:w="4608" w:type="dxa"/>
            <w:tcBorders>
              <w:top w:val="nil"/>
              <w:bottom w:val="single" w:sz="4" w:space="0" w:color="auto"/>
            </w:tcBorders>
          </w:tcPr>
          <w:p w14:paraId="29DE1B70"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48CF6803" w14:textId="77777777" w:rsidR="00384C43" w:rsidRPr="00C7345F" w:rsidRDefault="00384C43" w:rsidP="00F73F5C">
            <w:pPr>
              <w:pStyle w:val="TableText"/>
            </w:pPr>
            <w:r w:rsidRPr="00C7345F">
              <w:t>545</w:t>
            </w:r>
          </w:p>
        </w:tc>
        <w:tc>
          <w:tcPr>
            <w:tcW w:w="720" w:type="dxa"/>
            <w:tcBorders>
              <w:top w:val="nil"/>
              <w:bottom w:val="single" w:sz="4" w:space="0" w:color="auto"/>
            </w:tcBorders>
            <w:vAlign w:val="bottom"/>
          </w:tcPr>
          <w:p w14:paraId="57D60A23" w14:textId="77777777" w:rsidR="00384C43" w:rsidRPr="00C7345F" w:rsidRDefault="00384C43" w:rsidP="00F73F5C">
            <w:pPr>
              <w:pStyle w:val="TableText"/>
            </w:pPr>
            <w:r w:rsidRPr="00C7345F">
              <w:t>519</w:t>
            </w:r>
          </w:p>
        </w:tc>
        <w:tc>
          <w:tcPr>
            <w:tcW w:w="720" w:type="dxa"/>
            <w:tcBorders>
              <w:top w:val="nil"/>
              <w:bottom w:val="single" w:sz="4" w:space="0" w:color="auto"/>
            </w:tcBorders>
            <w:vAlign w:val="bottom"/>
          </w:tcPr>
          <w:p w14:paraId="494FD2C1" w14:textId="77777777" w:rsidR="00384C43" w:rsidRPr="00C7345F" w:rsidRDefault="00384C43" w:rsidP="00F73F5C">
            <w:pPr>
              <w:pStyle w:val="TableText"/>
            </w:pPr>
            <w:r w:rsidRPr="00C7345F">
              <w:t>41</w:t>
            </w:r>
          </w:p>
        </w:tc>
        <w:tc>
          <w:tcPr>
            <w:tcW w:w="720" w:type="dxa"/>
            <w:tcBorders>
              <w:top w:val="nil"/>
              <w:bottom w:val="single" w:sz="4" w:space="0" w:color="auto"/>
            </w:tcBorders>
            <w:vAlign w:val="bottom"/>
          </w:tcPr>
          <w:p w14:paraId="1655217D"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5AF2770D"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22CE01DF" w14:textId="77777777" w:rsidR="00384C43" w:rsidRPr="00C7345F" w:rsidRDefault="00384C43" w:rsidP="00F73F5C">
            <w:pPr>
              <w:pStyle w:val="TableText"/>
            </w:pPr>
            <w:r w:rsidRPr="00C7345F">
              <w:t>100</w:t>
            </w:r>
          </w:p>
        </w:tc>
      </w:tr>
      <w:tr w:rsidR="00384C43" w:rsidRPr="00C7345F" w14:paraId="71C5A939" w14:textId="77777777" w:rsidTr="00F73F5C">
        <w:tc>
          <w:tcPr>
            <w:tcW w:w="4608" w:type="dxa"/>
            <w:tcBorders>
              <w:top w:val="single" w:sz="4" w:space="0" w:color="auto"/>
              <w:bottom w:val="nil"/>
            </w:tcBorders>
            <w:hideMark/>
          </w:tcPr>
          <w:p w14:paraId="7CB65D3E"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7B241200" w14:textId="77777777" w:rsidR="00384C43" w:rsidRPr="00C7345F" w:rsidRDefault="00384C43" w:rsidP="00F73F5C">
            <w:pPr>
              <w:pStyle w:val="TableText"/>
              <w:rPr>
                <w:rFonts w:cs="Times New Roman"/>
              </w:rPr>
            </w:pPr>
            <w:r w:rsidRPr="00C7345F">
              <w:t>36</w:t>
            </w:r>
          </w:p>
        </w:tc>
        <w:tc>
          <w:tcPr>
            <w:tcW w:w="720" w:type="dxa"/>
            <w:tcBorders>
              <w:top w:val="single" w:sz="4" w:space="0" w:color="auto"/>
              <w:bottom w:val="nil"/>
            </w:tcBorders>
            <w:vAlign w:val="bottom"/>
            <w:hideMark/>
          </w:tcPr>
          <w:p w14:paraId="31D37B38" w14:textId="77777777" w:rsidR="00384C43" w:rsidRPr="00C7345F" w:rsidRDefault="00384C43" w:rsidP="00F73F5C">
            <w:pPr>
              <w:pStyle w:val="TableText"/>
              <w:rPr>
                <w:rFonts w:cs="Times New Roman"/>
              </w:rPr>
            </w:pPr>
            <w:r w:rsidRPr="00C7345F">
              <w:t>256</w:t>
            </w:r>
          </w:p>
        </w:tc>
        <w:tc>
          <w:tcPr>
            <w:tcW w:w="720" w:type="dxa"/>
            <w:tcBorders>
              <w:top w:val="single" w:sz="4" w:space="0" w:color="auto"/>
              <w:bottom w:val="nil"/>
            </w:tcBorders>
            <w:vAlign w:val="bottom"/>
            <w:hideMark/>
          </w:tcPr>
          <w:p w14:paraId="192AD881" w14:textId="77777777" w:rsidR="00384C43" w:rsidRPr="00C7345F" w:rsidRDefault="00384C43" w:rsidP="00F73F5C">
            <w:pPr>
              <w:pStyle w:val="TableText"/>
              <w:rPr>
                <w:rFonts w:cs="Times New Roman"/>
              </w:rPr>
            </w:pPr>
            <w:r w:rsidRPr="00C7345F">
              <w:t>101</w:t>
            </w:r>
          </w:p>
        </w:tc>
        <w:tc>
          <w:tcPr>
            <w:tcW w:w="720" w:type="dxa"/>
            <w:tcBorders>
              <w:top w:val="single" w:sz="4" w:space="0" w:color="auto"/>
              <w:bottom w:val="nil"/>
            </w:tcBorders>
            <w:vAlign w:val="bottom"/>
            <w:hideMark/>
          </w:tcPr>
          <w:p w14:paraId="1BC09971" w14:textId="77777777" w:rsidR="00384C43" w:rsidRPr="00C7345F" w:rsidRDefault="00384C43" w:rsidP="00F73F5C">
            <w:pPr>
              <w:pStyle w:val="TableText"/>
              <w:rPr>
                <w:rFonts w:cs="Times New Roman"/>
              </w:rPr>
            </w:pPr>
            <w:r w:rsidRPr="00C7345F">
              <w:t>86</w:t>
            </w:r>
          </w:p>
        </w:tc>
        <w:tc>
          <w:tcPr>
            <w:tcW w:w="720" w:type="dxa"/>
            <w:tcBorders>
              <w:top w:val="single" w:sz="4" w:space="0" w:color="auto"/>
              <w:bottom w:val="nil"/>
            </w:tcBorders>
            <w:vAlign w:val="bottom"/>
            <w:hideMark/>
          </w:tcPr>
          <w:p w14:paraId="46CB4FF4" w14:textId="77777777" w:rsidR="00384C43" w:rsidRPr="00C7345F" w:rsidRDefault="00384C43" w:rsidP="00F73F5C">
            <w:pPr>
              <w:pStyle w:val="TableText"/>
              <w:rPr>
                <w:rFonts w:cs="Times New Roman"/>
              </w:rPr>
            </w:pPr>
            <w:r w:rsidRPr="00C7345F">
              <w:t>6</w:t>
            </w:r>
          </w:p>
        </w:tc>
        <w:tc>
          <w:tcPr>
            <w:tcW w:w="720" w:type="dxa"/>
            <w:tcBorders>
              <w:top w:val="single" w:sz="4" w:space="0" w:color="auto"/>
              <w:bottom w:val="nil"/>
            </w:tcBorders>
            <w:vAlign w:val="bottom"/>
            <w:hideMark/>
          </w:tcPr>
          <w:p w14:paraId="00C71D8F" w14:textId="77777777" w:rsidR="00384C43" w:rsidRPr="00C7345F" w:rsidRDefault="00384C43" w:rsidP="00F73F5C">
            <w:pPr>
              <w:pStyle w:val="TableText"/>
              <w:rPr>
                <w:rFonts w:cs="Times New Roman"/>
              </w:rPr>
            </w:pPr>
            <w:r w:rsidRPr="00C7345F">
              <w:t>8</w:t>
            </w:r>
          </w:p>
        </w:tc>
      </w:tr>
      <w:tr w:rsidR="00384C43" w:rsidRPr="00C7345F" w14:paraId="47FAD4BC" w14:textId="77777777" w:rsidTr="00F73F5C">
        <w:tc>
          <w:tcPr>
            <w:tcW w:w="4608" w:type="dxa"/>
            <w:tcBorders>
              <w:top w:val="nil"/>
              <w:bottom w:val="single" w:sz="4" w:space="0" w:color="auto"/>
            </w:tcBorders>
            <w:hideMark/>
          </w:tcPr>
          <w:p w14:paraId="46F9EB57"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7CC642BE" w14:textId="77777777" w:rsidR="00384C43" w:rsidRPr="00C7345F" w:rsidRDefault="00384C43" w:rsidP="00F73F5C">
            <w:pPr>
              <w:pStyle w:val="TableText"/>
              <w:rPr>
                <w:rFonts w:cs="Times New Roman"/>
                <w:color w:val="000000" w:themeColor="text1"/>
              </w:rPr>
            </w:pPr>
            <w:r w:rsidRPr="00C7345F">
              <w:t>1,813</w:t>
            </w:r>
          </w:p>
        </w:tc>
        <w:tc>
          <w:tcPr>
            <w:tcW w:w="720" w:type="dxa"/>
            <w:tcBorders>
              <w:top w:val="nil"/>
              <w:bottom w:val="single" w:sz="4" w:space="0" w:color="auto"/>
            </w:tcBorders>
            <w:vAlign w:val="bottom"/>
            <w:hideMark/>
          </w:tcPr>
          <w:p w14:paraId="5CFB6091" w14:textId="77777777" w:rsidR="00384C43" w:rsidRPr="00C7345F" w:rsidRDefault="00384C43" w:rsidP="00F73F5C">
            <w:pPr>
              <w:pStyle w:val="TableText"/>
              <w:rPr>
                <w:rFonts w:cs="Times New Roman"/>
                <w:color w:val="000000" w:themeColor="text1"/>
              </w:rPr>
            </w:pPr>
            <w:r w:rsidRPr="00C7345F">
              <w:t>343</w:t>
            </w:r>
          </w:p>
        </w:tc>
        <w:tc>
          <w:tcPr>
            <w:tcW w:w="720" w:type="dxa"/>
            <w:tcBorders>
              <w:top w:val="nil"/>
              <w:bottom w:val="single" w:sz="4" w:space="0" w:color="auto"/>
            </w:tcBorders>
            <w:vAlign w:val="bottom"/>
            <w:hideMark/>
          </w:tcPr>
          <w:p w14:paraId="32B48A18" w14:textId="77777777" w:rsidR="00384C43" w:rsidRPr="00C7345F" w:rsidRDefault="00384C43" w:rsidP="00F73F5C">
            <w:pPr>
              <w:pStyle w:val="TableText"/>
              <w:rPr>
                <w:rFonts w:cs="Times New Roman"/>
                <w:color w:val="000000" w:themeColor="text1"/>
              </w:rPr>
            </w:pPr>
            <w:r w:rsidRPr="00C7345F">
              <w:t>143</w:t>
            </w:r>
          </w:p>
        </w:tc>
        <w:tc>
          <w:tcPr>
            <w:tcW w:w="720" w:type="dxa"/>
            <w:tcBorders>
              <w:top w:val="nil"/>
              <w:bottom w:val="single" w:sz="4" w:space="0" w:color="auto"/>
            </w:tcBorders>
            <w:vAlign w:val="bottom"/>
            <w:hideMark/>
          </w:tcPr>
          <w:p w14:paraId="53229861" w14:textId="77777777" w:rsidR="00384C43" w:rsidRPr="00C7345F" w:rsidRDefault="00384C43" w:rsidP="00F73F5C">
            <w:pPr>
              <w:pStyle w:val="TableText"/>
              <w:rPr>
                <w:rFonts w:cs="Times New Roman"/>
                <w:color w:val="000000" w:themeColor="text1"/>
              </w:rPr>
            </w:pPr>
            <w:r w:rsidRPr="00C7345F">
              <w:t>56</w:t>
            </w:r>
          </w:p>
        </w:tc>
        <w:tc>
          <w:tcPr>
            <w:tcW w:w="720" w:type="dxa"/>
            <w:tcBorders>
              <w:top w:val="nil"/>
              <w:bottom w:val="single" w:sz="4" w:space="0" w:color="auto"/>
            </w:tcBorders>
            <w:vAlign w:val="bottom"/>
            <w:hideMark/>
          </w:tcPr>
          <w:p w14:paraId="713C9D06" w14:textId="77777777" w:rsidR="00384C43" w:rsidRPr="00C7345F" w:rsidRDefault="00384C43" w:rsidP="00F73F5C">
            <w:pPr>
              <w:pStyle w:val="TableText"/>
              <w:rPr>
                <w:rFonts w:cs="Times New Roman"/>
                <w:color w:val="000000" w:themeColor="text1"/>
              </w:rPr>
            </w:pPr>
            <w:r w:rsidRPr="00C7345F">
              <w:t>14</w:t>
            </w:r>
          </w:p>
        </w:tc>
        <w:tc>
          <w:tcPr>
            <w:tcW w:w="720" w:type="dxa"/>
            <w:tcBorders>
              <w:top w:val="nil"/>
              <w:bottom w:val="single" w:sz="4" w:space="0" w:color="auto"/>
            </w:tcBorders>
            <w:vAlign w:val="bottom"/>
            <w:hideMark/>
          </w:tcPr>
          <w:p w14:paraId="3D60DC93" w14:textId="77777777" w:rsidR="00384C43" w:rsidRPr="00C7345F" w:rsidRDefault="00384C43" w:rsidP="00F73F5C">
            <w:pPr>
              <w:pStyle w:val="TableText"/>
              <w:rPr>
                <w:rFonts w:cs="Times New Roman"/>
                <w:color w:val="000000" w:themeColor="text1"/>
              </w:rPr>
            </w:pPr>
            <w:r w:rsidRPr="00C7345F">
              <w:t>30</w:t>
            </w:r>
          </w:p>
        </w:tc>
      </w:tr>
      <w:tr w:rsidR="00384C43" w:rsidRPr="00C7345F" w14:paraId="7FD10679" w14:textId="77777777" w:rsidTr="00F73F5C">
        <w:tc>
          <w:tcPr>
            <w:tcW w:w="4608" w:type="dxa"/>
            <w:tcBorders>
              <w:top w:val="single" w:sz="4" w:space="0" w:color="auto"/>
            </w:tcBorders>
          </w:tcPr>
          <w:p w14:paraId="7CC00842"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6E09D59E" w14:textId="77777777" w:rsidR="00384C43" w:rsidRPr="00C7345F" w:rsidRDefault="00384C43" w:rsidP="00F73F5C">
            <w:pPr>
              <w:pStyle w:val="TableText"/>
              <w:rPr>
                <w:rFonts w:cs="Times New Roman"/>
              </w:rPr>
            </w:pPr>
            <w:r w:rsidRPr="00C7345F">
              <w:t>42</w:t>
            </w:r>
          </w:p>
        </w:tc>
        <w:tc>
          <w:tcPr>
            <w:tcW w:w="720" w:type="dxa"/>
            <w:tcBorders>
              <w:top w:val="single" w:sz="4" w:space="0" w:color="auto"/>
            </w:tcBorders>
            <w:vAlign w:val="bottom"/>
          </w:tcPr>
          <w:p w14:paraId="0A55022B" w14:textId="77777777" w:rsidR="00384C43" w:rsidRPr="00C7345F" w:rsidRDefault="00384C43" w:rsidP="00F73F5C">
            <w:pPr>
              <w:pStyle w:val="TableText"/>
              <w:rPr>
                <w:rFonts w:cs="Times New Roman"/>
              </w:rPr>
            </w:pPr>
            <w:r w:rsidRPr="00C7345F">
              <w:t>265</w:t>
            </w:r>
          </w:p>
        </w:tc>
        <w:tc>
          <w:tcPr>
            <w:tcW w:w="720" w:type="dxa"/>
            <w:tcBorders>
              <w:top w:val="single" w:sz="4" w:space="0" w:color="auto"/>
            </w:tcBorders>
            <w:vAlign w:val="bottom"/>
          </w:tcPr>
          <w:p w14:paraId="7A40D128" w14:textId="77777777" w:rsidR="00384C43" w:rsidRPr="00C7345F" w:rsidRDefault="00384C43" w:rsidP="00F73F5C">
            <w:pPr>
              <w:pStyle w:val="TableText"/>
              <w:rPr>
                <w:rFonts w:cs="Times New Roman"/>
              </w:rPr>
            </w:pPr>
            <w:r w:rsidRPr="00C7345F">
              <w:t>142</w:t>
            </w:r>
          </w:p>
        </w:tc>
        <w:tc>
          <w:tcPr>
            <w:tcW w:w="720" w:type="dxa"/>
            <w:tcBorders>
              <w:top w:val="single" w:sz="4" w:space="0" w:color="auto"/>
            </w:tcBorders>
            <w:vAlign w:val="bottom"/>
          </w:tcPr>
          <w:p w14:paraId="23A4EBCF" w14:textId="77777777" w:rsidR="00384C43" w:rsidRPr="00C7345F" w:rsidRDefault="00384C43" w:rsidP="00F73F5C">
            <w:pPr>
              <w:pStyle w:val="TableText"/>
              <w:rPr>
                <w:rFonts w:cs="Times New Roman"/>
              </w:rPr>
            </w:pPr>
            <w:r w:rsidRPr="00C7345F">
              <w:t>71</w:t>
            </w:r>
          </w:p>
        </w:tc>
        <w:tc>
          <w:tcPr>
            <w:tcW w:w="720" w:type="dxa"/>
            <w:tcBorders>
              <w:top w:val="single" w:sz="4" w:space="0" w:color="auto"/>
            </w:tcBorders>
            <w:vAlign w:val="bottom"/>
          </w:tcPr>
          <w:p w14:paraId="08F73CD8" w14:textId="77777777" w:rsidR="00384C43" w:rsidRPr="00C7345F" w:rsidRDefault="00384C43" w:rsidP="00F73F5C">
            <w:pPr>
              <w:pStyle w:val="TableText"/>
              <w:rPr>
                <w:rFonts w:cs="Times New Roman"/>
              </w:rPr>
            </w:pPr>
            <w:r w:rsidRPr="00C7345F">
              <w:t>10</w:t>
            </w:r>
          </w:p>
        </w:tc>
        <w:tc>
          <w:tcPr>
            <w:tcW w:w="720" w:type="dxa"/>
            <w:tcBorders>
              <w:top w:val="single" w:sz="4" w:space="0" w:color="auto"/>
            </w:tcBorders>
            <w:vAlign w:val="bottom"/>
          </w:tcPr>
          <w:p w14:paraId="0FE5D961" w14:textId="77777777" w:rsidR="00384C43" w:rsidRPr="00C7345F" w:rsidRDefault="00384C43" w:rsidP="00F73F5C">
            <w:pPr>
              <w:pStyle w:val="TableText"/>
              <w:rPr>
                <w:rFonts w:cs="Times New Roman"/>
              </w:rPr>
            </w:pPr>
            <w:r w:rsidRPr="00C7345F">
              <w:t>19</w:t>
            </w:r>
          </w:p>
        </w:tc>
      </w:tr>
      <w:tr w:rsidR="00384C43" w:rsidRPr="00C7345F" w14:paraId="42A9AAFD" w14:textId="77777777" w:rsidTr="00F73F5C">
        <w:tc>
          <w:tcPr>
            <w:tcW w:w="4608" w:type="dxa"/>
            <w:tcBorders>
              <w:bottom w:val="nil"/>
            </w:tcBorders>
          </w:tcPr>
          <w:p w14:paraId="10F23E8E"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385684F5" w14:textId="77777777" w:rsidR="00384C43" w:rsidRPr="00C7345F" w:rsidRDefault="00384C43" w:rsidP="00F73F5C">
            <w:pPr>
              <w:pStyle w:val="TableText"/>
              <w:rPr>
                <w:rFonts w:cs="Times New Roman"/>
                <w:color w:val="000000" w:themeColor="text1"/>
              </w:rPr>
            </w:pPr>
            <w:r w:rsidRPr="00C7345F">
              <w:t>17</w:t>
            </w:r>
          </w:p>
        </w:tc>
        <w:tc>
          <w:tcPr>
            <w:tcW w:w="720" w:type="dxa"/>
            <w:tcBorders>
              <w:bottom w:val="nil"/>
            </w:tcBorders>
            <w:vAlign w:val="bottom"/>
          </w:tcPr>
          <w:p w14:paraId="6A378DC2" w14:textId="77777777" w:rsidR="00384C43" w:rsidRPr="00C7345F" w:rsidRDefault="00384C43" w:rsidP="00F73F5C">
            <w:pPr>
              <w:pStyle w:val="TableText"/>
              <w:rPr>
                <w:rFonts w:cs="Times New Roman"/>
                <w:color w:val="000000" w:themeColor="text1"/>
              </w:rPr>
            </w:pPr>
            <w:r w:rsidRPr="00C7345F">
              <w:t>150</w:t>
            </w:r>
          </w:p>
        </w:tc>
        <w:tc>
          <w:tcPr>
            <w:tcW w:w="720" w:type="dxa"/>
            <w:tcBorders>
              <w:bottom w:val="nil"/>
            </w:tcBorders>
            <w:vAlign w:val="bottom"/>
          </w:tcPr>
          <w:p w14:paraId="704634C0"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50628B75" w14:textId="77777777" w:rsidR="00384C43" w:rsidRPr="00C7345F" w:rsidRDefault="00384C43" w:rsidP="00F73F5C">
            <w:pPr>
              <w:pStyle w:val="TableText"/>
              <w:rPr>
                <w:rFonts w:cs="Times New Roman"/>
                <w:color w:val="000000" w:themeColor="text1"/>
              </w:rPr>
            </w:pPr>
            <w:r w:rsidRPr="00C7345F">
              <w:t>100</w:t>
            </w:r>
          </w:p>
        </w:tc>
        <w:tc>
          <w:tcPr>
            <w:tcW w:w="720" w:type="dxa"/>
            <w:tcBorders>
              <w:bottom w:val="nil"/>
            </w:tcBorders>
            <w:vAlign w:val="bottom"/>
          </w:tcPr>
          <w:p w14:paraId="6F8CDBF2"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09DEC7F5" w14:textId="77777777" w:rsidR="00384C43" w:rsidRPr="00C7345F" w:rsidRDefault="00384C43" w:rsidP="00F73F5C">
            <w:pPr>
              <w:pStyle w:val="TableText"/>
              <w:rPr>
                <w:rFonts w:cs="Times New Roman"/>
                <w:color w:val="000000" w:themeColor="text1"/>
              </w:rPr>
            </w:pPr>
            <w:r w:rsidRPr="00C7345F">
              <w:t>0</w:t>
            </w:r>
          </w:p>
        </w:tc>
      </w:tr>
      <w:tr w:rsidR="00384C43" w:rsidRPr="00C7345F" w14:paraId="2F5E20BC" w14:textId="77777777" w:rsidTr="00F73F5C">
        <w:tc>
          <w:tcPr>
            <w:tcW w:w="4608" w:type="dxa"/>
            <w:tcBorders>
              <w:top w:val="nil"/>
              <w:bottom w:val="single" w:sz="4" w:space="0" w:color="auto"/>
            </w:tcBorders>
          </w:tcPr>
          <w:p w14:paraId="02119377"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7752F0C1" w14:textId="77777777" w:rsidR="00384C43" w:rsidRPr="00C7345F" w:rsidRDefault="00384C43" w:rsidP="00F73F5C">
            <w:pPr>
              <w:pStyle w:val="TableText"/>
              <w:rPr>
                <w:rFonts w:cs="Times New Roman"/>
              </w:rPr>
            </w:pPr>
            <w:r w:rsidRPr="00C7345F">
              <w:t>1,807</w:t>
            </w:r>
          </w:p>
        </w:tc>
        <w:tc>
          <w:tcPr>
            <w:tcW w:w="720" w:type="dxa"/>
            <w:tcBorders>
              <w:top w:val="nil"/>
              <w:bottom w:val="single" w:sz="4" w:space="0" w:color="auto"/>
            </w:tcBorders>
            <w:vAlign w:val="bottom"/>
          </w:tcPr>
          <w:p w14:paraId="43EB029E" w14:textId="77777777" w:rsidR="00384C43" w:rsidRPr="00C7345F" w:rsidRDefault="00384C43" w:rsidP="00F73F5C">
            <w:pPr>
              <w:pStyle w:val="TableText"/>
            </w:pPr>
            <w:r w:rsidRPr="00C7345F">
              <w:t>343</w:t>
            </w:r>
          </w:p>
        </w:tc>
        <w:tc>
          <w:tcPr>
            <w:tcW w:w="720" w:type="dxa"/>
            <w:tcBorders>
              <w:top w:val="nil"/>
              <w:bottom w:val="single" w:sz="4" w:space="0" w:color="auto"/>
            </w:tcBorders>
            <w:vAlign w:val="bottom"/>
          </w:tcPr>
          <w:p w14:paraId="29D04489" w14:textId="77777777" w:rsidR="00384C43" w:rsidRPr="00C7345F" w:rsidRDefault="00384C43" w:rsidP="00F73F5C">
            <w:pPr>
              <w:pStyle w:val="TableText"/>
            </w:pPr>
            <w:r w:rsidRPr="00C7345F">
              <w:t>142</w:t>
            </w:r>
          </w:p>
        </w:tc>
        <w:tc>
          <w:tcPr>
            <w:tcW w:w="720" w:type="dxa"/>
            <w:tcBorders>
              <w:top w:val="nil"/>
              <w:bottom w:val="single" w:sz="4" w:space="0" w:color="auto"/>
            </w:tcBorders>
            <w:vAlign w:val="bottom"/>
          </w:tcPr>
          <w:p w14:paraId="35E20D25" w14:textId="77777777" w:rsidR="00384C43" w:rsidRPr="00C7345F" w:rsidRDefault="00384C43" w:rsidP="00F73F5C">
            <w:pPr>
              <w:pStyle w:val="TableText"/>
            </w:pPr>
            <w:r w:rsidRPr="00C7345F">
              <w:t>56</w:t>
            </w:r>
          </w:p>
        </w:tc>
        <w:tc>
          <w:tcPr>
            <w:tcW w:w="720" w:type="dxa"/>
            <w:tcBorders>
              <w:top w:val="nil"/>
              <w:bottom w:val="single" w:sz="4" w:space="0" w:color="auto"/>
            </w:tcBorders>
            <w:vAlign w:val="bottom"/>
          </w:tcPr>
          <w:p w14:paraId="3C1F01F5" w14:textId="77777777" w:rsidR="00384C43" w:rsidRPr="00C7345F" w:rsidRDefault="00384C43" w:rsidP="00F73F5C">
            <w:pPr>
              <w:pStyle w:val="TableText"/>
            </w:pPr>
            <w:r w:rsidRPr="00C7345F">
              <w:t>14</w:t>
            </w:r>
          </w:p>
        </w:tc>
        <w:tc>
          <w:tcPr>
            <w:tcW w:w="720" w:type="dxa"/>
            <w:tcBorders>
              <w:top w:val="nil"/>
              <w:bottom w:val="single" w:sz="4" w:space="0" w:color="auto"/>
            </w:tcBorders>
            <w:vAlign w:val="bottom"/>
          </w:tcPr>
          <w:p w14:paraId="0C9AF2B7" w14:textId="77777777" w:rsidR="00384C43" w:rsidRPr="00C7345F" w:rsidRDefault="00384C43" w:rsidP="00F73F5C">
            <w:pPr>
              <w:pStyle w:val="TableText"/>
            </w:pPr>
            <w:r w:rsidRPr="00C7345F">
              <w:t>30</w:t>
            </w:r>
          </w:p>
        </w:tc>
      </w:tr>
      <w:tr w:rsidR="00384C43" w:rsidRPr="00C7345F" w14:paraId="2013A20C" w14:textId="77777777" w:rsidTr="00F73F5C">
        <w:tc>
          <w:tcPr>
            <w:tcW w:w="4608" w:type="dxa"/>
            <w:tcBorders>
              <w:top w:val="single" w:sz="4" w:space="0" w:color="auto"/>
              <w:bottom w:val="nil"/>
            </w:tcBorders>
          </w:tcPr>
          <w:p w14:paraId="491AA65C"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1E6CFE00" w14:textId="77777777" w:rsidR="00384C43" w:rsidRPr="00C7345F" w:rsidRDefault="00384C43" w:rsidP="00F73F5C">
            <w:pPr>
              <w:pStyle w:val="TableText"/>
            </w:pPr>
            <w:r w:rsidRPr="00C7345F">
              <w:t>0</w:t>
            </w:r>
          </w:p>
        </w:tc>
        <w:tc>
          <w:tcPr>
            <w:tcW w:w="720" w:type="dxa"/>
            <w:tcBorders>
              <w:top w:val="single" w:sz="4" w:space="0" w:color="auto"/>
              <w:bottom w:val="nil"/>
            </w:tcBorders>
            <w:vAlign w:val="bottom"/>
          </w:tcPr>
          <w:p w14:paraId="56591306"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323BC2E5"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39B08C61"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45064020"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1BD6F221" w14:textId="77777777" w:rsidR="00384C43" w:rsidRPr="00C7345F" w:rsidRDefault="00384C43" w:rsidP="00F73F5C">
            <w:pPr>
              <w:pStyle w:val="TableText"/>
            </w:pPr>
            <w:r w:rsidRPr="00C7345F">
              <w:t>N/A</w:t>
            </w:r>
          </w:p>
        </w:tc>
      </w:tr>
      <w:tr w:rsidR="00384C43" w:rsidRPr="00C7345F" w14:paraId="5B4ED7E8" w14:textId="77777777" w:rsidTr="00F73F5C">
        <w:tc>
          <w:tcPr>
            <w:tcW w:w="4608" w:type="dxa"/>
            <w:tcBorders>
              <w:top w:val="nil"/>
              <w:bottom w:val="single" w:sz="4" w:space="0" w:color="auto"/>
            </w:tcBorders>
          </w:tcPr>
          <w:p w14:paraId="2C3C79D5"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271AA132" w14:textId="77777777" w:rsidR="00384C43" w:rsidRPr="00C7345F" w:rsidRDefault="00384C43" w:rsidP="00F73F5C">
            <w:pPr>
              <w:pStyle w:val="TableText"/>
            </w:pPr>
            <w:r w:rsidRPr="00C7345F">
              <w:t>1,831</w:t>
            </w:r>
          </w:p>
        </w:tc>
        <w:tc>
          <w:tcPr>
            <w:tcW w:w="720" w:type="dxa"/>
            <w:tcBorders>
              <w:top w:val="nil"/>
              <w:bottom w:val="single" w:sz="4" w:space="0" w:color="auto"/>
            </w:tcBorders>
            <w:vAlign w:val="bottom"/>
          </w:tcPr>
          <w:p w14:paraId="43A6B336" w14:textId="77777777" w:rsidR="00384C43" w:rsidRPr="00C7345F" w:rsidRDefault="00384C43" w:rsidP="00F73F5C">
            <w:pPr>
              <w:pStyle w:val="TableText"/>
            </w:pPr>
            <w:r w:rsidRPr="00C7345F">
              <w:t>343</w:t>
            </w:r>
          </w:p>
        </w:tc>
        <w:tc>
          <w:tcPr>
            <w:tcW w:w="720" w:type="dxa"/>
            <w:tcBorders>
              <w:top w:val="nil"/>
              <w:bottom w:val="single" w:sz="4" w:space="0" w:color="auto"/>
            </w:tcBorders>
            <w:vAlign w:val="bottom"/>
          </w:tcPr>
          <w:p w14:paraId="6D35F35C" w14:textId="77777777" w:rsidR="00384C43" w:rsidRPr="00C7345F" w:rsidRDefault="00384C43" w:rsidP="00F73F5C">
            <w:pPr>
              <w:pStyle w:val="TableText"/>
            </w:pPr>
            <w:r w:rsidRPr="00C7345F">
              <w:t>142</w:t>
            </w:r>
          </w:p>
        </w:tc>
        <w:tc>
          <w:tcPr>
            <w:tcW w:w="720" w:type="dxa"/>
            <w:tcBorders>
              <w:top w:val="nil"/>
              <w:bottom w:val="single" w:sz="4" w:space="0" w:color="auto"/>
            </w:tcBorders>
            <w:vAlign w:val="bottom"/>
          </w:tcPr>
          <w:p w14:paraId="49C5FAF8" w14:textId="77777777" w:rsidR="00384C43" w:rsidRPr="00C7345F" w:rsidRDefault="00384C43" w:rsidP="00F73F5C">
            <w:pPr>
              <w:pStyle w:val="TableText"/>
            </w:pPr>
            <w:r w:rsidRPr="00C7345F">
              <w:t>56</w:t>
            </w:r>
          </w:p>
        </w:tc>
        <w:tc>
          <w:tcPr>
            <w:tcW w:w="720" w:type="dxa"/>
            <w:tcBorders>
              <w:top w:val="nil"/>
              <w:bottom w:val="single" w:sz="4" w:space="0" w:color="auto"/>
            </w:tcBorders>
            <w:vAlign w:val="bottom"/>
          </w:tcPr>
          <w:p w14:paraId="4B39E152" w14:textId="77777777" w:rsidR="00384C43" w:rsidRPr="00C7345F" w:rsidRDefault="00384C43" w:rsidP="00F73F5C">
            <w:pPr>
              <w:pStyle w:val="TableText"/>
            </w:pPr>
            <w:r w:rsidRPr="00C7345F">
              <w:t>14</w:t>
            </w:r>
          </w:p>
        </w:tc>
        <w:tc>
          <w:tcPr>
            <w:tcW w:w="720" w:type="dxa"/>
            <w:tcBorders>
              <w:top w:val="nil"/>
              <w:bottom w:val="single" w:sz="4" w:space="0" w:color="auto"/>
            </w:tcBorders>
            <w:vAlign w:val="bottom"/>
          </w:tcPr>
          <w:p w14:paraId="0685EFD8" w14:textId="77777777" w:rsidR="00384C43" w:rsidRPr="00C7345F" w:rsidRDefault="00384C43" w:rsidP="00F73F5C">
            <w:pPr>
              <w:pStyle w:val="TableText"/>
            </w:pPr>
            <w:r w:rsidRPr="00C7345F">
              <w:t>30</w:t>
            </w:r>
          </w:p>
        </w:tc>
      </w:tr>
      <w:tr w:rsidR="00384C43" w:rsidRPr="00C7345F" w14:paraId="0B3902B5" w14:textId="77777777" w:rsidTr="00F73F5C">
        <w:tc>
          <w:tcPr>
            <w:tcW w:w="4608" w:type="dxa"/>
            <w:tcBorders>
              <w:top w:val="single" w:sz="4" w:space="0" w:color="auto"/>
              <w:bottom w:val="nil"/>
            </w:tcBorders>
          </w:tcPr>
          <w:p w14:paraId="7ABDC016"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5C7EFFE8" w14:textId="77777777" w:rsidR="00384C43" w:rsidRPr="00C7345F" w:rsidRDefault="00384C43" w:rsidP="00F73F5C">
            <w:pPr>
              <w:pStyle w:val="TableText"/>
              <w:rPr>
                <w:rFonts w:cs="Times New Roman"/>
              </w:rPr>
            </w:pPr>
            <w:r w:rsidRPr="00C7345F">
              <w:t>20</w:t>
            </w:r>
          </w:p>
        </w:tc>
        <w:tc>
          <w:tcPr>
            <w:tcW w:w="720" w:type="dxa"/>
            <w:tcBorders>
              <w:top w:val="single" w:sz="4" w:space="0" w:color="auto"/>
              <w:bottom w:val="nil"/>
            </w:tcBorders>
            <w:vAlign w:val="bottom"/>
          </w:tcPr>
          <w:p w14:paraId="0F2C4120" w14:textId="77777777" w:rsidR="00384C43" w:rsidRPr="00C7345F" w:rsidRDefault="00384C43" w:rsidP="00F73F5C">
            <w:pPr>
              <w:pStyle w:val="TableText"/>
            </w:pPr>
            <w:r w:rsidRPr="00C7345F">
              <w:t>404</w:t>
            </w:r>
          </w:p>
        </w:tc>
        <w:tc>
          <w:tcPr>
            <w:tcW w:w="720" w:type="dxa"/>
            <w:tcBorders>
              <w:top w:val="single" w:sz="4" w:space="0" w:color="auto"/>
              <w:bottom w:val="nil"/>
            </w:tcBorders>
            <w:vAlign w:val="bottom"/>
          </w:tcPr>
          <w:p w14:paraId="2FCB13EF" w14:textId="77777777" w:rsidR="00384C43" w:rsidRPr="00C7345F" w:rsidRDefault="00384C43" w:rsidP="00F73F5C">
            <w:pPr>
              <w:pStyle w:val="TableText"/>
            </w:pPr>
            <w:r w:rsidRPr="00C7345F">
              <w:t>134</w:t>
            </w:r>
          </w:p>
        </w:tc>
        <w:tc>
          <w:tcPr>
            <w:tcW w:w="720" w:type="dxa"/>
            <w:tcBorders>
              <w:top w:val="single" w:sz="4" w:space="0" w:color="auto"/>
              <w:bottom w:val="nil"/>
            </w:tcBorders>
            <w:vAlign w:val="bottom"/>
          </w:tcPr>
          <w:p w14:paraId="1CC89137" w14:textId="77777777" w:rsidR="00384C43" w:rsidRPr="00C7345F" w:rsidRDefault="00384C43" w:rsidP="00F73F5C">
            <w:pPr>
              <w:pStyle w:val="TableText"/>
            </w:pPr>
            <w:r w:rsidRPr="00C7345F">
              <w:t>35</w:t>
            </w:r>
          </w:p>
        </w:tc>
        <w:tc>
          <w:tcPr>
            <w:tcW w:w="720" w:type="dxa"/>
            <w:tcBorders>
              <w:top w:val="single" w:sz="4" w:space="0" w:color="auto"/>
              <w:bottom w:val="nil"/>
            </w:tcBorders>
            <w:vAlign w:val="bottom"/>
          </w:tcPr>
          <w:p w14:paraId="5577B934" w14:textId="77777777" w:rsidR="00384C43" w:rsidRPr="00C7345F" w:rsidRDefault="00384C43" w:rsidP="00F73F5C">
            <w:pPr>
              <w:pStyle w:val="TableText"/>
            </w:pPr>
            <w:r w:rsidRPr="00C7345F">
              <w:t>10</w:t>
            </w:r>
          </w:p>
        </w:tc>
        <w:tc>
          <w:tcPr>
            <w:tcW w:w="720" w:type="dxa"/>
            <w:tcBorders>
              <w:top w:val="single" w:sz="4" w:space="0" w:color="auto"/>
              <w:bottom w:val="nil"/>
            </w:tcBorders>
            <w:vAlign w:val="bottom"/>
          </w:tcPr>
          <w:p w14:paraId="6D08F201" w14:textId="77777777" w:rsidR="00384C43" w:rsidRPr="00C7345F" w:rsidRDefault="00384C43" w:rsidP="00F73F5C">
            <w:pPr>
              <w:pStyle w:val="TableText"/>
            </w:pPr>
            <w:r w:rsidRPr="00C7345F">
              <w:t>55</w:t>
            </w:r>
          </w:p>
        </w:tc>
      </w:tr>
      <w:tr w:rsidR="00384C43" w:rsidRPr="00C7345F" w14:paraId="5D981AA0" w14:textId="77777777" w:rsidTr="00F73F5C">
        <w:tc>
          <w:tcPr>
            <w:tcW w:w="4608" w:type="dxa"/>
            <w:tcBorders>
              <w:top w:val="nil"/>
              <w:bottom w:val="single" w:sz="4" w:space="0" w:color="auto"/>
            </w:tcBorders>
          </w:tcPr>
          <w:p w14:paraId="2529946D"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472FD5B1" w14:textId="77777777" w:rsidR="00384C43" w:rsidRPr="00C7345F" w:rsidRDefault="00384C43" w:rsidP="00F73F5C">
            <w:pPr>
              <w:pStyle w:val="TableText"/>
              <w:rPr>
                <w:rFonts w:cs="Times New Roman"/>
              </w:rPr>
            </w:pPr>
            <w:r w:rsidRPr="00C7345F">
              <w:t>1,829</w:t>
            </w:r>
          </w:p>
        </w:tc>
        <w:tc>
          <w:tcPr>
            <w:tcW w:w="720" w:type="dxa"/>
            <w:tcBorders>
              <w:top w:val="nil"/>
              <w:bottom w:val="single" w:sz="4" w:space="0" w:color="auto"/>
            </w:tcBorders>
            <w:vAlign w:val="bottom"/>
          </w:tcPr>
          <w:p w14:paraId="1125B4B4" w14:textId="77777777" w:rsidR="00384C43" w:rsidRPr="00C7345F" w:rsidRDefault="00384C43" w:rsidP="00F73F5C">
            <w:pPr>
              <w:pStyle w:val="TableText"/>
            </w:pPr>
            <w:r w:rsidRPr="00C7345F">
              <w:t>340</w:t>
            </w:r>
          </w:p>
        </w:tc>
        <w:tc>
          <w:tcPr>
            <w:tcW w:w="720" w:type="dxa"/>
            <w:tcBorders>
              <w:top w:val="nil"/>
              <w:bottom w:val="single" w:sz="4" w:space="0" w:color="auto"/>
            </w:tcBorders>
            <w:vAlign w:val="bottom"/>
          </w:tcPr>
          <w:p w14:paraId="6E922937" w14:textId="77777777" w:rsidR="00384C43" w:rsidRPr="00C7345F" w:rsidRDefault="00384C43" w:rsidP="00F73F5C">
            <w:pPr>
              <w:pStyle w:val="TableText"/>
            </w:pPr>
            <w:r w:rsidRPr="00C7345F">
              <w:t>142</w:t>
            </w:r>
          </w:p>
        </w:tc>
        <w:tc>
          <w:tcPr>
            <w:tcW w:w="720" w:type="dxa"/>
            <w:tcBorders>
              <w:top w:val="nil"/>
              <w:bottom w:val="single" w:sz="4" w:space="0" w:color="auto"/>
            </w:tcBorders>
            <w:vAlign w:val="bottom"/>
          </w:tcPr>
          <w:p w14:paraId="78441C49" w14:textId="77777777" w:rsidR="00384C43" w:rsidRPr="00C7345F" w:rsidRDefault="00384C43" w:rsidP="00F73F5C">
            <w:pPr>
              <w:pStyle w:val="TableText"/>
            </w:pPr>
            <w:r w:rsidRPr="00C7345F">
              <w:t>56</w:t>
            </w:r>
          </w:p>
        </w:tc>
        <w:tc>
          <w:tcPr>
            <w:tcW w:w="720" w:type="dxa"/>
            <w:tcBorders>
              <w:top w:val="nil"/>
              <w:bottom w:val="single" w:sz="4" w:space="0" w:color="auto"/>
            </w:tcBorders>
            <w:vAlign w:val="bottom"/>
          </w:tcPr>
          <w:p w14:paraId="67FE1FB8" w14:textId="77777777" w:rsidR="00384C43" w:rsidRPr="00C7345F" w:rsidRDefault="00384C43" w:rsidP="00F73F5C">
            <w:pPr>
              <w:pStyle w:val="TableText"/>
            </w:pPr>
            <w:r w:rsidRPr="00C7345F">
              <w:t>14</w:t>
            </w:r>
          </w:p>
        </w:tc>
        <w:tc>
          <w:tcPr>
            <w:tcW w:w="720" w:type="dxa"/>
            <w:tcBorders>
              <w:top w:val="nil"/>
              <w:bottom w:val="single" w:sz="4" w:space="0" w:color="auto"/>
            </w:tcBorders>
            <w:vAlign w:val="bottom"/>
          </w:tcPr>
          <w:p w14:paraId="1B13B1C9" w14:textId="77777777" w:rsidR="00384C43" w:rsidRPr="00C7345F" w:rsidRDefault="00384C43" w:rsidP="00F73F5C">
            <w:pPr>
              <w:pStyle w:val="TableText"/>
            </w:pPr>
            <w:r w:rsidRPr="00C7345F">
              <w:t>29</w:t>
            </w:r>
          </w:p>
        </w:tc>
      </w:tr>
      <w:tr w:rsidR="00384C43" w:rsidRPr="00C7345F" w14:paraId="49DA6270" w14:textId="77777777" w:rsidTr="00F73F5C">
        <w:tc>
          <w:tcPr>
            <w:tcW w:w="4608" w:type="dxa"/>
            <w:tcBorders>
              <w:top w:val="single" w:sz="4" w:space="0" w:color="auto"/>
            </w:tcBorders>
          </w:tcPr>
          <w:p w14:paraId="2F424537"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1C6627B3" w14:textId="77777777" w:rsidR="00384C43" w:rsidRPr="00C7345F" w:rsidRDefault="00384C43" w:rsidP="00F73F5C">
            <w:pPr>
              <w:pStyle w:val="TableText"/>
              <w:rPr>
                <w:rFonts w:cs="Times New Roman"/>
              </w:rPr>
            </w:pPr>
            <w:r w:rsidRPr="00C7345F">
              <w:t>116</w:t>
            </w:r>
          </w:p>
        </w:tc>
        <w:tc>
          <w:tcPr>
            <w:tcW w:w="720" w:type="dxa"/>
            <w:tcBorders>
              <w:top w:val="single" w:sz="4" w:space="0" w:color="auto"/>
            </w:tcBorders>
            <w:vAlign w:val="bottom"/>
          </w:tcPr>
          <w:p w14:paraId="160DB3E7" w14:textId="77777777" w:rsidR="00384C43" w:rsidRPr="00C7345F" w:rsidRDefault="00384C43" w:rsidP="00F73F5C">
            <w:pPr>
              <w:pStyle w:val="TableText"/>
            </w:pPr>
            <w:r w:rsidRPr="00C7345F">
              <w:t>297</w:t>
            </w:r>
          </w:p>
        </w:tc>
        <w:tc>
          <w:tcPr>
            <w:tcW w:w="720" w:type="dxa"/>
            <w:tcBorders>
              <w:top w:val="single" w:sz="4" w:space="0" w:color="auto"/>
            </w:tcBorders>
            <w:vAlign w:val="bottom"/>
          </w:tcPr>
          <w:p w14:paraId="26BB6F66" w14:textId="77777777" w:rsidR="00384C43" w:rsidRPr="00C7345F" w:rsidRDefault="00384C43" w:rsidP="00F73F5C">
            <w:pPr>
              <w:pStyle w:val="TableText"/>
            </w:pPr>
            <w:r w:rsidRPr="00C7345F">
              <w:t>131</w:t>
            </w:r>
          </w:p>
        </w:tc>
        <w:tc>
          <w:tcPr>
            <w:tcW w:w="720" w:type="dxa"/>
            <w:tcBorders>
              <w:top w:val="single" w:sz="4" w:space="0" w:color="auto"/>
            </w:tcBorders>
            <w:vAlign w:val="bottom"/>
          </w:tcPr>
          <w:p w14:paraId="7FAD64A8" w14:textId="77777777" w:rsidR="00384C43" w:rsidRPr="00C7345F" w:rsidRDefault="00384C43" w:rsidP="00F73F5C">
            <w:pPr>
              <w:pStyle w:val="TableText"/>
            </w:pPr>
            <w:r w:rsidRPr="00C7345F">
              <w:t>70</w:t>
            </w:r>
          </w:p>
        </w:tc>
        <w:tc>
          <w:tcPr>
            <w:tcW w:w="720" w:type="dxa"/>
            <w:tcBorders>
              <w:top w:val="single" w:sz="4" w:space="0" w:color="auto"/>
            </w:tcBorders>
            <w:vAlign w:val="bottom"/>
          </w:tcPr>
          <w:p w14:paraId="39FB819C" w14:textId="77777777" w:rsidR="00384C43" w:rsidRPr="00C7345F" w:rsidRDefault="00384C43" w:rsidP="00F73F5C">
            <w:pPr>
              <w:pStyle w:val="TableText"/>
            </w:pPr>
            <w:r w:rsidRPr="00C7345F">
              <w:t>14</w:t>
            </w:r>
          </w:p>
        </w:tc>
        <w:tc>
          <w:tcPr>
            <w:tcW w:w="720" w:type="dxa"/>
            <w:tcBorders>
              <w:top w:val="single" w:sz="4" w:space="0" w:color="auto"/>
            </w:tcBorders>
            <w:vAlign w:val="bottom"/>
          </w:tcPr>
          <w:p w14:paraId="00A80BD4" w14:textId="77777777" w:rsidR="00384C43" w:rsidRPr="00C7345F" w:rsidRDefault="00384C43" w:rsidP="00F73F5C">
            <w:pPr>
              <w:pStyle w:val="TableText"/>
            </w:pPr>
            <w:r w:rsidRPr="00C7345F">
              <w:t>16</w:t>
            </w:r>
          </w:p>
        </w:tc>
      </w:tr>
      <w:tr w:rsidR="00384C43" w:rsidRPr="00C7345F" w14:paraId="300BA8E4" w14:textId="77777777" w:rsidTr="00F73F5C">
        <w:tc>
          <w:tcPr>
            <w:tcW w:w="4608" w:type="dxa"/>
          </w:tcPr>
          <w:p w14:paraId="59FF32C9" w14:textId="77777777" w:rsidR="00384C43" w:rsidRPr="00C7345F" w:rsidRDefault="00384C43" w:rsidP="00F73F5C">
            <w:pPr>
              <w:pStyle w:val="TableText"/>
            </w:pPr>
            <w:r w:rsidRPr="00C7345F">
              <w:t>Not homeless</w:t>
            </w:r>
          </w:p>
        </w:tc>
        <w:tc>
          <w:tcPr>
            <w:tcW w:w="1152" w:type="dxa"/>
            <w:vAlign w:val="bottom"/>
          </w:tcPr>
          <w:p w14:paraId="2E4C34FE" w14:textId="77777777" w:rsidR="00384C43" w:rsidRPr="00C7345F" w:rsidRDefault="00384C43" w:rsidP="00F73F5C">
            <w:pPr>
              <w:pStyle w:val="TableText"/>
              <w:rPr>
                <w:rFonts w:cs="Times New Roman"/>
              </w:rPr>
            </w:pPr>
            <w:r w:rsidRPr="00C7345F">
              <w:t>1,733</w:t>
            </w:r>
          </w:p>
        </w:tc>
        <w:tc>
          <w:tcPr>
            <w:tcW w:w="720" w:type="dxa"/>
            <w:vAlign w:val="bottom"/>
          </w:tcPr>
          <w:p w14:paraId="3C99C44C" w14:textId="77777777" w:rsidR="00384C43" w:rsidRPr="00C7345F" w:rsidRDefault="00384C43" w:rsidP="00F73F5C">
            <w:pPr>
              <w:pStyle w:val="TableText"/>
            </w:pPr>
            <w:r w:rsidRPr="00C7345F">
              <w:t>344</w:t>
            </w:r>
          </w:p>
        </w:tc>
        <w:tc>
          <w:tcPr>
            <w:tcW w:w="720" w:type="dxa"/>
            <w:vAlign w:val="bottom"/>
          </w:tcPr>
          <w:p w14:paraId="720C7125" w14:textId="77777777" w:rsidR="00384C43" w:rsidRPr="00C7345F" w:rsidRDefault="00384C43" w:rsidP="00F73F5C">
            <w:pPr>
              <w:pStyle w:val="TableText"/>
            </w:pPr>
            <w:r w:rsidRPr="00C7345F">
              <w:t>143</w:t>
            </w:r>
          </w:p>
        </w:tc>
        <w:tc>
          <w:tcPr>
            <w:tcW w:w="720" w:type="dxa"/>
            <w:vAlign w:val="bottom"/>
          </w:tcPr>
          <w:p w14:paraId="625D9AF7" w14:textId="77777777" w:rsidR="00384C43" w:rsidRPr="00C7345F" w:rsidRDefault="00384C43" w:rsidP="00F73F5C">
            <w:pPr>
              <w:pStyle w:val="TableText"/>
            </w:pPr>
            <w:r w:rsidRPr="00C7345F">
              <w:t>55</w:t>
            </w:r>
          </w:p>
        </w:tc>
        <w:tc>
          <w:tcPr>
            <w:tcW w:w="720" w:type="dxa"/>
            <w:vAlign w:val="bottom"/>
          </w:tcPr>
          <w:p w14:paraId="3C0EDFC1" w14:textId="77777777" w:rsidR="00384C43" w:rsidRPr="00C7345F" w:rsidRDefault="00384C43" w:rsidP="00F73F5C">
            <w:pPr>
              <w:pStyle w:val="TableText"/>
            </w:pPr>
            <w:r w:rsidRPr="00C7345F">
              <w:t>14</w:t>
            </w:r>
          </w:p>
        </w:tc>
        <w:tc>
          <w:tcPr>
            <w:tcW w:w="720" w:type="dxa"/>
            <w:vAlign w:val="bottom"/>
          </w:tcPr>
          <w:p w14:paraId="21AAC9C7" w14:textId="77777777" w:rsidR="00384C43" w:rsidRPr="00C7345F" w:rsidRDefault="00384C43" w:rsidP="00F73F5C">
            <w:pPr>
              <w:pStyle w:val="TableText"/>
            </w:pPr>
            <w:r w:rsidRPr="00C7345F">
              <w:t>30</w:t>
            </w:r>
          </w:p>
        </w:tc>
      </w:tr>
    </w:tbl>
    <w:p w14:paraId="4A5B0540" w14:textId="77777777" w:rsidR="00384C43" w:rsidRPr="00C7345F" w:rsidRDefault="00384C43" w:rsidP="00F73F5C">
      <w:pPr>
        <w:pStyle w:val="Caption"/>
      </w:pPr>
      <w:bookmarkStart w:id="741" w:name="_Ref104989976"/>
      <w:bookmarkStart w:id="742" w:name="_Toc134621989"/>
      <w:r w:rsidRPr="00C7345F">
        <w:lastRenderedPageBreak/>
        <w:t>Table 4.D.</w:t>
      </w:r>
      <w:r w:rsidRPr="00C7345F">
        <w:fldChar w:fldCharType="begin"/>
      </w:r>
      <w:r w:rsidRPr="00C7345F">
        <w:instrText>SEQ Table_4.D. \* ARABIC</w:instrText>
      </w:r>
      <w:r w:rsidRPr="00C7345F">
        <w:fldChar w:fldCharType="separate"/>
      </w:r>
      <w:r w:rsidRPr="00C7345F">
        <w:t>39</w:t>
      </w:r>
      <w:r w:rsidRPr="00C7345F">
        <w:fldChar w:fldCharType="end"/>
      </w:r>
      <w:bookmarkEnd w:id="741"/>
      <w:r w:rsidRPr="00C7345F">
        <w:t xml:space="preserve">  Demographic Summary for Grade Twelve—Overall Score</w:t>
      </w:r>
      <w:bookmarkEnd w:id="742"/>
    </w:p>
    <w:tbl>
      <w:tblPr>
        <w:tblStyle w:val="TRs"/>
        <w:tblW w:w="0" w:type="auto"/>
        <w:tblLayout w:type="fixed"/>
        <w:tblLook w:val="04A0" w:firstRow="1" w:lastRow="0" w:firstColumn="1" w:lastColumn="0" w:noHBand="0" w:noVBand="1"/>
        <w:tblDescription w:val="Demographic Summary for Grade Twelve—Overall Score"/>
      </w:tblPr>
      <w:tblGrid>
        <w:gridCol w:w="4608"/>
        <w:gridCol w:w="1152"/>
        <w:gridCol w:w="720"/>
        <w:gridCol w:w="720"/>
        <w:gridCol w:w="720"/>
        <w:gridCol w:w="720"/>
        <w:gridCol w:w="720"/>
      </w:tblGrid>
      <w:tr w:rsidR="00384C43" w:rsidRPr="00C7345F" w14:paraId="348425FC" w14:textId="77777777" w:rsidTr="00F73F5C">
        <w:trPr>
          <w:cnfStyle w:val="100000000000" w:firstRow="1" w:lastRow="0" w:firstColumn="0" w:lastColumn="0" w:oddVBand="0" w:evenVBand="0" w:oddHBand="0" w:evenHBand="0" w:firstRowFirstColumn="0" w:firstRowLastColumn="0" w:lastRowFirstColumn="0" w:lastRowLastColumn="0"/>
          <w:trHeight w:val="2448"/>
        </w:trPr>
        <w:tc>
          <w:tcPr>
            <w:tcW w:w="4608" w:type="dxa"/>
            <w:hideMark/>
          </w:tcPr>
          <w:p w14:paraId="20E53A99" w14:textId="77777777" w:rsidR="00384C43" w:rsidRPr="00C7345F" w:rsidRDefault="00384C43" w:rsidP="00F73F5C">
            <w:pPr>
              <w:pStyle w:val="TableHead"/>
              <w:rPr>
                <w:noProof w:val="0"/>
              </w:rPr>
            </w:pPr>
            <w:r w:rsidRPr="00C7345F">
              <w:rPr>
                <w:noProof w:val="0"/>
              </w:rPr>
              <w:t>Student Group</w:t>
            </w:r>
          </w:p>
        </w:tc>
        <w:tc>
          <w:tcPr>
            <w:tcW w:w="1152" w:type="dxa"/>
            <w:textDirection w:val="btLr"/>
            <w:vAlign w:val="center"/>
            <w:hideMark/>
          </w:tcPr>
          <w:p w14:paraId="1505CAF6" w14:textId="77777777" w:rsidR="00384C43" w:rsidRPr="00C7345F" w:rsidRDefault="00384C43" w:rsidP="00F73F5C">
            <w:pPr>
              <w:pStyle w:val="TableHead"/>
              <w:ind w:left="72"/>
              <w:jc w:val="left"/>
              <w:rPr>
                <w:noProof w:val="0"/>
              </w:rPr>
            </w:pPr>
            <w:r w:rsidRPr="00C7345F">
              <w:rPr>
                <w:noProof w:val="0"/>
              </w:rPr>
              <w:t>Number Tested</w:t>
            </w:r>
          </w:p>
        </w:tc>
        <w:tc>
          <w:tcPr>
            <w:tcW w:w="720" w:type="dxa"/>
            <w:textDirection w:val="btLr"/>
            <w:vAlign w:val="center"/>
            <w:hideMark/>
          </w:tcPr>
          <w:p w14:paraId="1A480EDE" w14:textId="77777777" w:rsidR="00384C43" w:rsidRPr="00C7345F" w:rsidRDefault="00384C43" w:rsidP="00F73F5C">
            <w:pPr>
              <w:pStyle w:val="TableHead"/>
              <w:ind w:left="72"/>
              <w:jc w:val="left"/>
              <w:rPr>
                <w:noProof w:val="0"/>
              </w:rPr>
            </w:pPr>
            <w:r w:rsidRPr="00C7345F">
              <w:rPr>
                <w:noProof w:val="0"/>
              </w:rPr>
              <w:t>Mean Scale Score</w:t>
            </w:r>
          </w:p>
        </w:tc>
        <w:tc>
          <w:tcPr>
            <w:tcW w:w="720" w:type="dxa"/>
            <w:textDirection w:val="btLr"/>
            <w:vAlign w:val="center"/>
            <w:hideMark/>
          </w:tcPr>
          <w:p w14:paraId="596F29C6" w14:textId="77777777" w:rsidR="00384C43" w:rsidRPr="00C7345F" w:rsidRDefault="00384C43" w:rsidP="00F73F5C">
            <w:pPr>
              <w:pStyle w:val="TableHead"/>
              <w:ind w:left="72"/>
              <w:jc w:val="left"/>
              <w:rPr>
                <w:noProof w:val="0"/>
              </w:rPr>
            </w:pPr>
            <w:r w:rsidRPr="00C7345F">
              <w:rPr>
                <w:noProof w:val="0"/>
              </w:rPr>
              <w:t>SD of Scale Scores</w:t>
            </w:r>
          </w:p>
        </w:tc>
        <w:tc>
          <w:tcPr>
            <w:tcW w:w="720" w:type="dxa"/>
            <w:textDirection w:val="btLr"/>
            <w:vAlign w:val="center"/>
            <w:hideMark/>
          </w:tcPr>
          <w:p w14:paraId="18A26394" w14:textId="77777777" w:rsidR="00384C43" w:rsidRPr="00C7345F" w:rsidRDefault="00384C43" w:rsidP="00F73F5C">
            <w:pPr>
              <w:pStyle w:val="TableHead"/>
              <w:ind w:left="72"/>
              <w:jc w:val="left"/>
              <w:rPr>
                <w:noProof w:val="0"/>
              </w:rPr>
            </w:pPr>
            <w:r w:rsidRPr="00C7345F">
              <w:rPr>
                <w:noProof w:val="0"/>
              </w:rPr>
              <w:t>Percent in Level 1</w:t>
            </w:r>
          </w:p>
        </w:tc>
        <w:tc>
          <w:tcPr>
            <w:tcW w:w="720" w:type="dxa"/>
            <w:textDirection w:val="btLr"/>
            <w:vAlign w:val="center"/>
            <w:hideMark/>
          </w:tcPr>
          <w:p w14:paraId="28D2E5A8" w14:textId="77777777" w:rsidR="00384C43" w:rsidRPr="00C7345F" w:rsidRDefault="00384C43" w:rsidP="00F73F5C">
            <w:pPr>
              <w:pStyle w:val="TableHead"/>
              <w:ind w:left="72"/>
              <w:jc w:val="left"/>
              <w:rPr>
                <w:noProof w:val="0"/>
              </w:rPr>
            </w:pPr>
            <w:r w:rsidRPr="00C7345F">
              <w:rPr>
                <w:noProof w:val="0"/>
              </w:rPr>
              <w:t>Percent in Level 2</w:t>
            </w:r>
          </w:p>
        </w:tc>
        <w:tc>
          <w:tcPr>
            <w:tcW w:w="720" w:type="dxa"/>
            <w:textDirection w:val="btLr"/>
            <w:vAlign w:val="center"/>
            <w:hideMark/>
          </w:tcPr>
          <w:p w14:paraId="3DC11D0C" w14:textId="77777777" w:rsidR="00384C43" w:rsidRPr="00C7345F" w:rsidRDefault="00384C43" w:rsidP="00F73F5C">
            <w:pPr>
              <w:pStyle w:val="TableHead"/>
              <w:ind w:left="72"/>
              <w:jc w:val="left"/>
              <w:rPr>
                <w:noProof w:val="0"/>
              </w:rPr>
            </w:pPr>
            <w:r w:rsidRPr="00C7345F">
              <w:rPr>
                <w:noProof w:val="0"/>
              </w:rPr>
              <w:t>Percent in Level 3</w:t>
            </w:r>
          </w:p>
        </w:tc>
      </w:tr>
      <w:tr w:rsidR="00384C43" w:rsidRPr="00C7345F" w14:paraId="5E18125D" w14:textId="77777777" w:rsidTr="00F73F5C">
        <w:tc>
          <w:tcPr>
            <w:tcW w:w="4608" w:type="dxa"/>
            <w:tcBorders>
              <w:top w:val="single" w:sz="4" w:space="0" w:color="auto"/>
              <w:bottom w:val="single" w:sz="4" w:space="0" w:color="auto"/>
            </w:tcBorders>
            <w:hideMark/>
          </w:tcPr>
          <w:p w14:paraId="4CB1F91B" w14:textId="77777777" w:rsidR="00384C43" w:rsidRPr="00C7345F" w:rsidRDefault="00384C43" w:rsidP="00F73F5C">
            <w:pPr>
              <w:pStyle w:val="TableText"/>
              <w:keepNext/>
              <w:rPr>
                <w:rFonts w:cs="Times New Roman"/>
              </w:rPr>
            </w:pPr>
            <w:r w:rsidRPr="00C7345F">
              <w:t>All</w:t>
            </w:r>
          </w:p>
        </w:tc>
        <w:tc>
          <w:tcPr>
            <w:tcW w:w="1152" w:type="dxa"/>
            <w:tcBorders>
              <w:top w:val="single" w:sz="4" w:space="0" w:color="auto"/>
              <w:bottom w:val="single" w:sz="4" w:space="0" w:color="auto"/>
            </w:tcBorders>
            <w:vAlign w:val="bottom"/>
          </w:tcPr>
          <w:p w14:paraId="62AE625D" w14:textId="77777777" w:rsidR="00384C43" w:rsidRPr="00C7345F" w:rsidRDefault="00384C43" w:rsidP="00F73F5C">
            <w:pPr>
              <w:pStyle w:val="TableText"/>
              <w:rPr>
                <w:rFonts w:cs="Times New Roman"/>
              </w:rPr>
            </w:pPr>
            <w:r w:rsidRPr="00C7345F">
              <w:t>1,135</w:t>
            </w:r>
          </w:p>
        </w:tc>
        <w:tc>
          <w:tcPr>
            <w:tcW w:w="720" w:type="dxa"/>
            <w:tcBorders>
              <w:top w:val="single" w:sz="4" w:space="0" w:color="auto"/>
              <w:bottom w:val="single" w:sz="4" w:space="0" w:color="auto"/>
            </w:tcBorders>
            <w:vAlign w:val="bottom"/>
            <w:hideMark/>
          </w:tcPr>
          <w:p w14:paraId="570076A8" w14:textId="77777777" w:rsidR="00384C43" w:rsidRPr="00C7345F" w:rsidRDefault="00384C43" w:rsidP="00F73F5C">
            <w:pPr>
              <w:pStyle w:val="TableText"/>
              <w:rPr>
                <w:rFonts w:cs="Times New Roman"/>
              </w:rPr>
            </w:pPr>
            <w:r w:rsidRPr="00C7345F">
              <w:t>366</w:t>
            </w:r>
          </w:p>
        </w:tc>
        <w:tc>
          <w:tcPr>
            <w:tcW w:w="720" w:type="dxa"/>
            <w:tcBorders>
              <w:top w:val="single" w:sz="4" w:space="0" w:color="auto"/>
              <w:bottom w:val="single" w:sz="4" w:space="0" w:color="auto"/>
            </w:tcBorders>
            <w:vAlign w:val="bottom"/>
            <w:hideMark/>
          </w:tcPr>
          <w:p w14:paraId="47D4E1F3" w14:textId="77777777" w:rsidR="00384C43" w:rsidRPr="00C7345F" w:rsidRDefault="00384C43" w:rsidP="00F73F5C">
            <w:pPr>
              <w:pStyle w:val="TableText"/>
              <w:rPr>
                <w:rFonts w:cs="Times New Roman"/>
              </w:rPr>
            </w:pPr>
            <w:r w:rsidRPr="00C7345F">
              <w:t>145</w:t>
            </w:r>
          </w:p>
        </w:tc>
        <w:tc>
          <w:tcPr>
            <w:tcW w:w="720" w:type="dxa"/>
            <w:tcBorders>
              <w:top w:val="single" w:sz="4" w:space="0" w:color="auto"/>
              <w:bottom w:val="single" w:sz="4" w:space="0" w:color="auto"/>
            </w:tcBorders>
            <w:vAlign w:val="bottom"/>
            <w:hideMark/>
          </w:tcPr>
          <w:p w14:paraId="4CECF5BA" w14:textId="77777777" w:rsidR="00384C43" w:rsidRPr="00C7345F" w:rsidRDefault="00384C43" w:rsidP="00F73F5C">
            <w:pPr>
              <w:pStyle w:val="TableText"/>
              <w:rPr>
                <w:rFonts w:cs="Times New Roman"/>
              </w:rPr>
            </w:pPr>
            <w:r w:rsidRPr="00C7345F">
              <w:t>47</w:t>
            </w:r>
          </w:p>
        </w:tc>
        <w:tc>
          <w:tcPr>
            <w:tcW w:w="720" w:type="dxa"/>
            <w:tcBorders>
              <w:top w:val="single" w:sz="4" w:space="0" w:color="auto"/>
              <w:bottom w:val="single" w:sz="4" w:space="0" w:color="auto"/>
            </w:tcBorders>
            <w:vAlign w:val="bottom"/>
            <w:hideMark/>
          </w:tcPr>
          <w:p w14:paraId="399BC13B" w14:textId="77777777" w:rsidR="00384C43" w:rsidRPr="00C7345F" w:rsidRDefault="00384C43" w:rsidP="00F73F5C">
            <w:pPr>
              <w:pStyle w:val="TableText"/>
              <w:rPr>
                <w:rFonts w:cs="Times New Roman"/>
              </w:rPr>
            </w:pPr>
            <w:r w:rsidRPr="00C7345F">
              <w:t>17</w:t>
            </w:r>
          </w:p>
        </w:tc>
        <w:tc>
          <w:tcPr>
            <w:tcW w:w="720" w:type="dxa"/>
            <w:tcBorders>
              <w:top w:val="single" w:sz="4" w:space="0" w:color="auto"/>
              <w:bottom w:val="single" w:sz="4" w:space="0" w:color="auto"/>
            </w:tcBorders>
            <w:vAlign w:val="bottom"/>
            <w:hideMark/>
          </w:tcPr>
          <w:p w14:paraId="2750B40D" w14:textId="77777777" w:rsidR="00384C43" w:rsidRPr="00C7345F" w:rsidRDefault="00384C43" w:rsidP="00F73F5C">
            <w:pPr>
              <w:pStyle w:val="TableText"/>
              <w:rPr>
                <w:rFonts w:cs="Times New Roman"/>
              </w:rPr>
            </w:pPr>
            <w:r w:rsidRPr="00C7345F">
              <w:t>36</w:t>
            </w:r>
          </w:p>
        </w:tc>
      </w:tr>
      <w:tr w:rsidR="00384C43" w:rsidRPr="00C7345F" w14:paraId="7C0D0E75" w14:textId="77777777" w:rsidTr="00F73F5C">
        <w:tc>
          <w:tcPr>
            <w:tcW w:w="4608" w:type="dxa"/>
            <w:tcBorders>
              <w:top w:val="single" w:sz="4" w:space="0" w:color="auto"/>
              <w:bottom w:val="nil"/>
            </w:tcBorders>
            <w:hideMark/>
          </w:tcPr>
          <w:p w14:paraId="5C856A1A" w14:textId="77777777" w:rsidR="00384C43" w:rsidRPr="00C7345F" w:rsidRDefault="00384C43" w:rsidP="00F73F5C">
            <w:pPr>
              <w:pStyle w:val="TableText"/>
              <w:keepNext/>
              <w:rPr>
                <w:rFonts w:cs="Times New Roman"/>
              </w:rPr>
            </w:pPr>
            <w:r w:rsidRPr="00C7345F">
              <w:t>Male</w:t>
            </w:r>
          </w:p>
        </w:tc>
        <w:tc>
          <w:tcPr>
            <w:tcW w:w="1152" w:type="dxa"/>
            <w:tcBorders>
              <w:top w:val="single" w:sz="4" w:space="0" w:color="auto"/>
              <w:bottom w:val="nil"/>
            </w:tcBorders>
            <w:vAlign w:val="bottom"/>
          </w:tcPr>
          <w:p w14:paraId="05444C01" w14:textId="77777777" w:rsidR="00384C43" w:rsidRPr="00C7345F" w:rsidRDefault="00384C43" w:rsidP="00F73F5C">
            <w:pPr>
              <w:pStyle w:val="TableText"/>
              <w:rPr>
                <w:rFonts w:cs="Times New Roman"/>
              </w:rPr>
            </w:pPr>
            <w:r w:rsidRPr="00C7345F">
              <w:t>572</w:t>
            </w:r>
          </w:p>
        </w:tc>
        <w:tc>
          <w:tcPr>
            <w:tcW w:w="720" w:type="dxa"/>
            <w:tcBorders>
              <w:top w:val="single" w:sz="4" w:space="0" w:color="auto"/>
              <w:bottom w:val="nil"/>
            </w:tcBorders>
            <w:vAlign w:val="bottom"/>
            <w:hideMark/>
          </w:tcPr>
          <w:p w14:paraId="28246CB3" w14:textId="77777777" w:rsidR="00384C43" w:rsidRPr="00C7345F" w:rsidRDefault="00384C43" w:rsidP="00F73F5C">
            <w:pPr>
              <w:pStyle w:val="TableText"/>
              <w:rPr>
                <w:rFonts w:cs="Times New Roman"/>
              </w:rPr>
            </w:pPr>
            <w:r w:rsidRPr="00C7345F">
              <w:t>351</w:t>
            </w:r>
          </w:p>
        </w:tc>
        <w:tc>
          <w:tcPr>
            <w:tcW w:w="720" w:type="dxa"/>
            <w:tcBorders>
              <w:top w:val="single" w:sz="4" w:space="0" w:color="auto"/>
              <w:bottom w:val="nil"/>
            </w:tcBorders>
            <w:vAlign w:val="bottom"/>
            <w:hideMark/>
          </w:tcPr>
          <w:p w14:paraId="186ADA8F" w14:textId="77777777" w:rsidR="00384C43" w:rsidRPr="00C7345F" w:rsidRDefault="00384C43" w:rsidP="00F73F5C">
            <w:pPr>
              <w:pStyle w:val="TableText"/>
              <w:rPr>
                <w:rFonts w:cs="Times New Roman"/>
              </w:rPr>
            </w:pPr>
            <w:r w:rsidRPr="00C7345F">
              <w:t>146</w:t>
            </w:r>
          </w:p>
        </w:tc>
        <w:tc>
          <w:tcPr>
            <w:tcW w:w="720" w:type="dxa"/>
            <w:tcBorders>
              <w:top w:val="single" w:sz="4" w:space="0" w:color="auto"/>
              <w:bottom w:val="nil"/>
            </w:tcBorders>
            <w:vAlign w:val="bottom"/>
            <w:hideMark/>
          </w:tcPr>
          <w:p w14:paraId="564F5705" w14:textId="77777777" w:rsidR="00384C43" w:rsidRPr="00C7345F" w:rsidRDefault="00384C43" w:rsidP="00F73F5C">
            <w:pPr>
              <w:pStyle w:val="TableText"/>
              <w:rPr>
                <w:rFonts w:cs="Times New Roman"/>
              </w:rPr>
            </w:pPr>
            <w:r w:rsidRPr="00C7345F">
              <w:t>52</w:t>
            </w:r>
          </w:p>
        </w:tc>
        <w:tc>
          <w:tcPr>
            <w:tcW w:w="720" w:type="dxa"/>
            <w:tcBorders>
              <w:top w:val="single" w:sz="4" w:space="0" w:color="auto"/>
              <w:bottom w:val="nil"/>
            </w:tcBorders>
            <w:vAlign w:val="bottom"/>
            <w:hideMark/>
          </w:tcPr>
          <w:p w14:paraId="3CCA4810" w14:textId="77777777" w:rsidR="00384C43" w:rsidRPr="00C7345F" w:rsidRDefault="00384C43" w:rsidP="00F73F5C">
            <w:pPr>
              <w:pStyle w:val="TableText"/>
              <w:rPr>
                <w:rFonts w:cs="Times New Roman"/>
              </w:rPr>
            </w:pPr>
            <w:r w:rsidRPr="00C7345F">
              <w:t>17</w:t>
            </w:r>
          </w:p>
        </w:tc>
        <w:tc>
          <w:tcPr>
            <w:tcW w:w="720" w:type="dxa"/>
            <w:tcBorders>
              <w:top w:val="single" w:sz="4" w:space="0" w:color="auto"/>
              <w:bottom w:val="nil"/>
            </w:tcBorders>
            <w:vAlign w:val="bottom"/>
            <w:hideMark/>
          </w:tcPr>
          <w:p w14:paraId="373B6135" w14:textId="77777777" w:rsidR="00384C43" w:rsidRPr="00C7345F" w:rsidRDefault="00384C43" w:rsidP="00F73F5C">
            <w:pPr>
              <w:pStyle w:val="TableText"/>
              <w:rPr>
                <w:rFonts w:cs="Times New Roman"/>
              </w:rPr>
            </w:pPr>
            <w:r w:rsidRPr="00C7345F">
              <w:t>31</w:t>
            </w:r>
          </w:p>
        </w:tc>
      </w:tr>
      <w:tr w:rsidR="00384C43" w:rsidRPr="00C7345F" w14:paraId="489AB72C" w14:textId="77777777" w:rsidTr="00F73F5C">
        <w:tc>
          <w:tcPr>
            <w:tcW w:w="4608" w:type="dxa"/>
            <w:tcBorders>
              <w:top w:val="nil"/>
              <w:bottom w:val="nil"/>
            </w:tcBorders>
            <w:hideMark/>
          </w:tcPr>
          <w:p w14:paraId="1BF0A767" w14:textId="77777777" w:rsidR="00384C43" w:rsidRPr="00C7345F" w:rsidRDefault="00384C43" w:rsidP="00F73F5C">
            <w:pPr>
              <w:pStyle w:val="TableText"/>
              <w:keepNext/>
              <w:rPr>
                <w:rFonts w:cs="Times New Roman"/>
              </w:rPr>
            </w:pPr>
            <w:r w:rsidRPr="00C7345F">
              <w:t>Female</w:t>
            </w:r>
          </w:p>
        </w:tc>
        <w:tc>
          <w:tcPr>
            <w:tcW w:w="1152" w:type="dxa"/>
            <w:tcBorders>
              <w:top w:val="nil"/>
              <w:bottom w:val="nil"/>
            </w:tcBorders>
            <w:vAlign w:val="bottom"/>
          </w:tcPr>
          <w:p w14:paraId="7A52C87F" w14:textId="77777777" w:rsidR="00384C43" w:rsidRPr="00C7345F" w:rsidRDefault="00384C43" w:rsidP="00F73F5C">
            <w:pPr>
              <w:pStyle w:val="TableText"/>
              <w:rPr>
                <w:rFonts w:cs="Times New Roman"/>
              </w:rPr>
            </w:pPr>
            <w:r w:rsidRPr="00C7345F">
              <w:t>563</w:t>
            </w:r>
          </w:p>
        </w:tc>
        <w:tc>
          <w:tcPr>
            <w:tcW w:w="720" w:type="dxa"/>
            <w:tcBorders>
              <w:top w:val="nil"/>
              <w:bottom w:val="nil"/>
            </w:tcBorders>
            <w:vAlign w:val="bottom"/>
            <w:hideMark/>
          </w:tcPr>
          <w:p w14:paraId="54E2A52C" w14:textId="77777777" w:rsidR="00384C43" w:rsidRPr="00C7345F" w:rsidRDefault="00384C43" w:rsidP="00F73F5C">
            <w:pPr>
              <w:pStyle w:val="TableText"/>
              <w:rPr>
                <w:rFonts w:cs="Times New Roman"/>
              </w:rPr>
            </w:pPr>
            <w:r w:rsidRPr="00C7345F">
              <w:t>381</w:t>
            </w:r>
          </w:p>
        </w:tc>
        <w:tc>
          <w:tcPr>
            <w:tcW w:w="720" w:type="dxa"/>
            <w:tcBorders>
              <w:top w:val="nil"/>
              <w:bottom w:val="nil"/>
            </w:tcBorders>
            <w:vAlign w:val="bottom"/>
            <w:hideMark/>
          </w:tcPr>
          <w:p w14:paraId="15E77EB3" w14:textId="77777777" w:rsidR="00384C43" w:rsidRPr="00C7345F" w:rsidRDefault="00384C43" w:rsidP="00F73F5C">
            <w:pPr>
              <w:pStyle w:val="TableText"/>
              <w:rPr>
                <w:rFonts w:cs="Times New Roman"/>
              </w:rPr>
            </w:pPr>
            <w:r w:rsidRPr="00C7345F">
              <w:t>143</w:t>
            </w:r>
          </w:p>
        </w:tc>
        <w:tc>
          <w:tcPr>
            <w:tcW w:w="720" w:type="dxa"/>
            <w:tcBorders>
              <w:top w:val="nil"/>
              <w:bottom w:val="nil"/>
            </w:tcBorders>
            <w:vAlign w:val="bottom"/>
            <w:hideMark/>
          </w:tcPr>
          <w:p w14:paraId="6CF45A36" w14:textId="77777777" w:rsidR="00384C43" w:rsidRPr="00C7345F" w:rsidRDefault="00384C43" w:rsidP="00F73F5C">
            <w:pPr>
              <w:pStyle w:val="TableText"/>
              <w:rPr>
                <w:rFonts w:cs="Times New Roman"/>
              </w:rPr>
            </w:pPr>
            <w:r w:rsidRPr="00C7345F">
              <w:t>43</w:t>
            </w:r>
          </w:p>
        </w:tc>
        <w:tc>
          <w:tcPr>
            <w:tcW w:w="720" w:type="dxa"/>
            <w:tcBorders>
              <w:top w:val="nil"/>
              <w:bottom w:val="nil"/>
            </w:tcBorders>
            <w:vAlign w:val="bottom"/>
            <w:hideMark/>
          </w:tcPr>
          <w:p w14:paraId="7535CADE" w14:textId="77777777" w:rsidR="00384C43" w:rsidRPr="00C7345F" w:rsidRDefault="00384C43" w:rsidP="00F73F5C">
            <w:pPr>
              <w:pStyle w:val="TableText"/>
              <w:rPr>
                <w:rFonts w:cs="Times New Roman"/>
              </w:rPr>
            </w:pPr>
            <w:r w:rsidRPr="00C7345F">
              <w:t>17</w:t>
            </w:r>
          </w:p>
        </w:tc>
        <w:tc>
          <w:tcPr>
            <w:tcW w:w="720" w:type="dxa"/>
            <w:tcBorders>
              <w:top w:val="nil"/>
              <w:bottom w:val="nil"/>
            </w:tcBorders>
            <w:vAlign w:val="bottom"/>
            <w:hideMark/>
          </w:tcPr>
          <w:p w14:paraId="2BB48D3A" w14:textId="77777777" w:rsidR="00384C43" w:rsidRPr="00C7345F" w:rsidRDefault="00384C43" w:rsidP="00F73F5C">
            <w:pPr>
              <w:pStyle w:val="TableText"/>
              <w:rPr>
                <w:rFonts w:cs="Times New Roman"/>
              </w:rPr>
            </w:pPr>
            <w:r w:rsidRPr="00C7345F">
              <w:t>40</w:t>
            </w:r>
          </w:p>
        </w:tc>
      </w:tr>
      <w:tr w:rsidR="00384C43" w:rsidRPr="00C7345F" w14:paraId="1A633B3D" w14:textId="77777777" w:rsidTr="00F73F5C">
        <w:tc>
          <w:tcPr>
            <w:tcW w:w="4608" w:type="dxa"/>
            <w:tcBorders>
              <w:top w:val="nil"/>
              <w:bottom w:val="single" w:sz="4" w:space="0" w:color="auto"/>
            </w:tcBorders>
          </w:tcPr>
          <w:p w14:paraId="7271E94D" w14:textId="77777777" w:rsidR="00384C43" w:rsidRPr="00C7345F" w:rsidRDefault="00384C43" w:rsidP="00F73F5C">
            <w:pPr>
              <w:pStyle w:val="TableText"/>
              <w:keepNext/>
            </w:pPr>
            <w:r w:rsidRPr="00C7345F">
              <w:t>Nonbinary</w:t>
            </w:r>
          </w:p>
        </w:tc>
        <w:tc>
          <w:tcPr>
            <w:tcW w:w="1152" w:type="dxa"/>
            <w:tcBorders>
              <w:top w:val="nil"/>
              <w:bottom w:val="single" w:sz="4" w:space="0" w:color="auto"/>
            </w:tcBorders>
            <w:vAlign w:val="bottom"/>
          </w:tcPr>
          <w:p w14:paraId="17101268"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5E9ED4C1"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E54DA11"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683E6B81"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3DAF2FF2" w14:textId="77777777" w:rsidR="00384C43" w:rsidRPr="00C7345F" w:rsidRDefault="00384C43" w:rsidP="00F73F5C">
            <w:pPr>
              <w:pStyle w:val="TableText"/>
            </w:pPr>
            <w:r w:rsidRPr="00C7345F">
              <w:t>N/A</w:t>
            </w:r>
          </w:p>
        </w:tc>
        <w:tc>
          <w:tcPr>
            <w:tcW w:w="720" w:type="dxa"/>
            <w:tcBorders>
              <w:top w:val="nil"/>
              <w:bottom w:val="single" w:sz="4" w:space="0" w:color="auto"/>
            </w:tcBorders>
            <w:vAlign w:val="bottom"/>
          </w:tcPr>
          <w:p w14:paraId="04CF28F7" w14:textId="77777777" w:rsidR="00384C43" w:rsidRPr="00C7345F" w:rsidRDefault="00384C43" w:rsidP="00F73F5C">
            <w:pPr>
              <w:pStyle w:val="TableText"/>
            </w:pPr>
            <w:r w:rsidRPr="00C7345F">
              <w:t>N/A</w:t>
            </w:r>
          </w:p>
        </w:tc>
      </w:tr>
      <w:tr w:rsidR="00384C43" w:rsidRPr="00C7345F" w14:paraId="1CFBA98C" w14:textId="77777777" w:rsidTr="00F73F5C">
        <w:tc>
          <w:tcPr>
            <w:tcW w:w="4608" w:type="dxa"/>
            <w:tcBorders>
              <w:top w:val="single" w:sz="4" w:space="0" w:color="auto"/>
            </w:tcBorders>
            <w:hideMark/>
          </w:tcPr>
          <w:p w14:paraId="6BE44CC7" w14:textId="77777777" w:rsidR="00384C43" w:rsidRPr="00C7345F" w:rsidRDefault="00384C43" w:rsidP="00F73F5C">
            <w:pPr>
              <w:pStyle w:val="TableText"/>
              <w:keepNext/>
              <w:rPr>
                <w:rFonts w:cs="Times New Roman"/>
              </w:rPr>
            </w:pPr>
            <w:r w:rsidRPr="00C7345F">
              <w:t>American Indian or Alaska Native</w:t>
            </w:r>
          </w:p>
        </w:tc>
        <w:tc>
          <w:tcPr>
            <w:tcW w:w="1152" w:type="dxa"/>
            <w:tcBorders>
              <w:top w:val="single" w:sz="4" w:space="0" w:color="auto"/>
            </w:tcBorders>
            <w:vAlign w:val="bottom"/>
          </w:tcPr>
          <w:p w14:paraId="30626249" w14:textId="77777777" w:rsidR="00384C43" w:rsidRPr="00C7345F" w:rsidRDefault="00384C43" w:rsidP="00F73F5C">
            <w:pPr>
              <w:pStyle w:val="TableText"/>
              <w:rPr>
                <w:rFonts w:cs="Times New Roman"/>
              </w:rPr>
            </w:pPr>
            <w:r w:rsidRPr="00C7345F">
              <w:t>2</w:t>
            </w:r>
          </w:p>
        </w:tc>
        <w:tc>
          <w:tcPr>
            <w:tcW w:w="720" w:type="dxa"/>
            <w:tcBorders>
              <w:top w:val="single" w:sz="4" w:space="0" w:color="auto"/>
            </w:tcBorders>
            <w:vAlign w:val="bottom"/>
            <w:hideMark/>
          </w:tcPr>
          <w:p w14:paraId="496144E3"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339CA569"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1B828B08"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7A1C7C3B" w14:textId="77777777" w:rsidR="00384C43" w:rsidRPr="00C7345F" w:rsidRDefault="00384C43" w:rsidP="00F73F5C">
            <w:pPr>
              <w:pStyle w:val="TableText"/>
              <w:rPr>
                <w:rFonts w:cs="Times New Roman"/>
              </w:rPr>
            </w:pPr>
            <w:r w:rsidRPr="00C7345F">
              <w:t>N/A</w:t>
            </w:r>
          </w:p>
        </w:tc>
        <w:tc>
          <w:tcPr>
            <w:tcW w:w="720" w:type="dxa"/>
            <w:tcBorders>
              <w:top w:val="single" w:sz="4" w:space="0" w:color="auto"/>
            </w:tcBorders>
            <w:vAlign w:val="bottom"/>
            <w:hideMark/>
          </w:tcPr>
          <w:p w14:paraId="31D6EAD5" w14:textId="77777777" w:rsidR="00384C43" w:rsidRPr="00C7345F" w:rsidRDefault="00384C43" w:rsidP="00F73F5C">
            <w:pPr>
              <w:pStyle w:val="TableText"/>
              <w:rPr>
                <w:rFonts w:cs="Times New Roman"/>
              </w:rPr>
            </w:pPr>
            <w:r w:rsidRPr="00C7345F">
              <w:t>N/A</w:t>
            </w:r>
          </w:p>
        </w:tc>
      </w:tr>
      <w:tr w:rsidR="00384C43" w:rsidRPr="00C7345F" w14:paraId="3BA5199C" w14:textId="77777777" w:rsidTr="00F73F5C">
        <w:tc>
          <w:tcPr>
            <w:tcW w:w="4608" w:type="dxa"/>
            <w:hideMark/>
          </w:tcPr>
          <w:p w14:paraId="7DA4343A" w14:textId="77777777" w:rsidR="00384C43" w:rsidRPr="00C7345F" w:rsidRDefault="00384C43" w:rsidP="00F73F5C">
            <w:pPr>
              <w:pStyle w:val="TableText"/>
              <w:rPr>
                <w:rFonts w:cs="Times New Roman"/>
              </w:rPr>
            </w:pPr>
            <w:r w:rsidRPr="00C7345F">
              <w:t>Asian</w:t>
            </w:r>
          </w:p>
        </w:tc>
        <w:tc>
          <w:tcPr>
            <w:tcW w:w="1152" w:type="dxa"/>
            <w:vAlign w:val="bottom"/>
          </w:tcPr>
          <w:p w14:paraId="1F748324" w14:textId="77777777" w:rsidR="00384C43" w:rsidRPr="00C7345F" w:rsidRDefault="00384C43" w:rsidP="00F73F5C">
            <w:pPr>
              <w:pStyle w:val="TableText"/>
              <w:rPr>
                <w:rFonts w:cs="Times New Roman"/>
              </w:rPr>
            </w:pPr>
            <w:r w:rsidRPr="00C7345F">
              <w:t>233</w:t>
            </w:r>
          </w:p>
        </w:tc>
        <w:tc>
          <w:tcPr>
            <w:tcW w:w="720" w:type="dxa"/>
            <w:vAlign w:val="bottom"/>
            <w:hideMark/>
          </w:tcPr>
          <w:p w14:paraId="53D7CF79" w14:textId="77777777" w:rsidR="00384C43" w:rsidRPr="00C7345F" w:rsidRDefault="00384C43" w:rsidP="00F73F5C">
            <w:pPr>
              <w:pStyle w:val="TableText"/>
              <w:rPr>
                <w:rFonts w:cs="Times New Roman"/>
              </w:rPr>
            </w:pPr>
            <w:r w:rsidRPr="00C7345F">
              <w:t>411</w:t>
            </w:r>
          </w:p>
        </w:tc>
        <w:tc>
          <w:tcPr>
            <w:tcW w:w="720" w:type="dxa"/>
            <w:vAlign w:val="bottom"/>
            <w:hideMark/>
          </w:tcPr>
          <w:p w14:paraId="193F352B" w14:textId="77777777" w:rsidR="00384C43" w:rsidRPr="00C7345F" w:rsidRDefault="00384C43" w:rsidP="00F73F5C">
            <w:pPr>
              <w:pStyle w:val="TableText"/>
              <w:rPr>
                <w:rFonts w:cs="Times New Roman"/>
              </w:rPr>
            </w:pPr>
            <w:r w:rsidRPr="00C7345F">
              <w:t>134</w:t>
            </w:r>
          </w:p>
        </w:tc>
        <w:tc>
          <w:tcPr>
            <w:tcW w:w="720" w:type="dxa"/>
            <w:vAlign w:val="bottom"/>
            <w:hideMark/>
          </w:tcPr>
          <w:p w14:paraId="28E76ECA" w14:textId="77777777" w:rsidR="00384C43" w:rsidRPr="00C7345F" w:rsidRDefault="00384C43" w:rsidP="00F73F5C">
            <w:pPr>
              <w:pStyle w:val="TableText"/>
              <w:rPr>
                <w:rFonts w:cs="Times New Roman"/>
              </w:rPr>
            </w:pPr>
            <w:r w:rsidRPr="00C7345F">
              <w:t>33</w:t>
            </w:r>
          </w:p>
        </w:tc>
        <w:tc>
          <w:tcPr>
            <w:tcW w:w="720" w:type="dxa"/>
            <w:vAlign w:val="bottom"/>
            <w:hideMark/>
          </w:tcPr>
          <w:p w14:paraId="51920FC0" w14:textId="77777777" w:rsidR="00384C43" w:rsidRPr="00C7345F" w:rsidRDefault="00384C43" w:rsidP="00F73F5C">
            <w:pPr>
              <w:pStyle w:val="TableText"/>
              <w:rPr>
                <w:rFonts w:cs="Times New Roman"/>
              </w:rPr>
            </w:pPr>
            <w:r w:rsidRPr="00C7345F">
              <w:t>21</w:t>
            </w:r>
          </w:p>
        </w:tc>
        <w:tc>
          <w:tcPr>
            <w:tcW w:w="720" w:type="dxa"/>
            <w:vAlign w:val="bottom"/>
            <w:hideMark/>
          </w:tcPr>
          <w:p w14:paraId="6B7326D1" w14:textId="77777777" w:rsidR="00384C43" w:rsidRPr="00C7345F" w:rsidRDefault="00384C43" w:rsidP="00F73F5C">
            <w:pPr>
              <w:pStyle w:val="TableText"/>
              <w:rPr>
                <w:rFonts w:cs="Times New Roman"/>
              </w:rPr>
            </w:pPr>
            <w:r w:rsidRPr="00C7345F">
              <w:t>45</w:t>
            </w:r>
          </w:p>
        </w:tc>
      </w:tr>
      <w:tr w:rsidR="00384C43" w:rsidRPr="00C7345F" w14:paraId="26EC7883" w14:textId="77777777" w:rsidTr="00F73F5C">
        <w:tc>
          <w:tcPr>
            <w:tcW w:w="4608" w:type="dxa"/>
            <w:hideMark/>
          </w:tcPr>
          <w:p w14:paraId="47D44EE9" w14:textId="77777777" w:rsidR="00384C43" w:rsidRPr="00C7345F" w:rsidRDefault="00384C43" w:rsidP="00F73F5C">
            <w:pPr>
              <w:pStyle w:val="TableText"/>
              <w:rPr>
                <w:rFonts w:cs="Times New Roman"/>
              </w:rPr>
            </w:pPr>
            <w:r w:rsidRPr="00C7345F">
              <w:t>Native Hawaiian or Other Pacific Islander</w:t>
            </w:r>
          </w:p>
        </w:tc>
        <w:tc>
          <w:tcPr>
            <w:tcW w:w="1152" w:type="dxa"/>
            <w:vAlign w:val="bottom"/>
          </w:tcPr>
          <w:p w14:paraId="36E4274C" w14:textId="77777777" w:rsidR="00384C43" w:rsidRPr="00C7345F" w:rsidRDefault="00384C43" w:rsidP="00F73F5C">
            <w:pPr>
              <w:pStyle w:val="TableText"/>
              <w:rPr>
                <w:rFonts w:cs="Times New Roman"/>
              </w:rPr>
            </w:pPr>
            <w:r w:rsidRPr="00C7345F">
              <w:t>10</w:t>
            </w:r>
          </w:p>
        </w:tc>
        <w:tc>
          <w:tcPr>
            <w:tcW w:w="720" w:type="dxa"/>
            <w:vAlign w:val="bottom"/>
            <w:hideMark/>
          </w:tcPr>
          <w:p w14:paraId="69C4629A" w14:textId="77777777" w:rsidR="00384C43" w:rsidRPr="00C7345F" w:rsidRDefault="00384C43" w:rsidP="00F73F5C">
            <w:pPr>
              <w:pStyle w:val="TableText"/>
              <w:rPr>
                <w:rFonts w:cs="Times New Roman"/>
              </w:rPr>
            </w:pPr>
            <w:r w:rsidRPr="00C7345F">
              <w:t>N/A</w:t>
            </w:r>
          </w:p>
        </w:tc>
        <w:tc>
          <w:tcPr>
            <w:tcW w:w="720" w:type="dxa"/>
            <w:vAlign w:val="bottom"/>
            <w:hideMark/>
          </w:tcPr>
          <w:p w14:paraId="2E079F8A" w14:textId="77777777" w:rsidR="00384C43" w:rsidRPr="00C7345F" w:rsidRDefault="00384C43" w:rsidP="00F73F5C">
            <w:pPr>
              <w:pStyle w:val="TableText"/>
              <w:rPr>
                <w:rFonts w:cs="Times New Roman"/>
              </w:rPr>
            </w:pPr>
            <w:r w:rsidRPr="00C7345F">
              <w:t>N/A</w:t>
            </w:r>
          </w:p>
        </w:tc>
        <w:tc>
          <w:tcPr>
            <w:tcW w:w="720" w:type="dxa"/>
            <w:vAlign w:val="bottom"/>
            <w:hideMark/>
          </w:tcPr>
          <w:p w14:paraId="758032B1" w14:textId="77777777" w:rsidR="00384C43" w:rsidRPr="00C7345F" w:rsidRDefault="00384C43" w:rsidP="00F73F5C">
            <w:pPr>
              <w:pStyle w:val="TableText"/>
              <w:rPr>
                <w:rFonts w:cs="Times New Roman"/>
              </w:rPr>
            </w:pPr>
            <w:r w:rsidRPr="00C7345F">
              <w:t>N/A</w:t>
            </w:r>
          </w:p>
        </w:tc>
        <w:tc>
          <w:tcPr>
            <w:tcW w:w="720" w:type="dxa"/>
            <w:vAlign w:val="bottom"/>
            <w:hideMark/>
          </w:tcPr>
          <w:p w14:paraId="5225AE08" w14:textId="77777777" w:rsidR="00384C43" w:rsidRPr="00C7345F" w:rsidRDefault="00384C43" w:rsidP="00F73F5C">
            <w:pPr>
              <w:pStyle w:val="TableText"/>
              <w:rPr>
                <w:rFonts w:cs="Times New Roman"/>
              </w:rPr>
            </w:pPr>
            <w:r w:rsidRPr="00C7345F">
              <w:t>N/A</w:t>
            </w:r>
          </w:p>
        </w:tc>
        <w:tc>
          <w:tcPr>
            <w:tcW w:w="720" w:type="dxa"/>
            <w:vAlign w:val="bottom"/>
            <w:hideMark/>
          </w:tcPr>
          <w:p w14:paraId="0A923AF5" w14:textId="77777777" w:rsidR="00384C43" w:rsidRPr="00C7345F" w:rsidRDefault="00384C43" w:rsidP="00F73F5C">
            <w:pPr>
              <w:pStyle w:val="TableText"/>
              <w:rPr>
                <w:rFonts w:cs="Times New Roman"/>
              </w:rPr>
            </w:pPr>
            <w:r w:rsidRPr="00C7345F">
              <w:t>N/A</w:t>
            </w:r>
          </w:p>
        </w:tc>
      </w:tr>
      <w:tr w:rsidR="00384C43" w:rsidRPr="00C7345F" w14:paraId="1C67922A" w14:textId="77777777" w:rsidTr="00F73F5C">
        <w:tc>
          <w:tcPr>
            <w:tcW w:w="4608" w:type="dxa"/>
            <w:hideMark/>
          </w:tcPr>
          <w:p w14:paraId="58D7F335" w14:textId="77777777" w:rsidR="00384C43" w:rsidRPr="00C7345F" w:rsidRDefault="00384C43" w:rsidP="00F73F5C">
            <w:pPr>
              <w:pStyle w:val="TableText"/>
              <w:rPr>
                <w:rFonts w:cs="Times New Roman"/>
              </w:rPr>
            </w:pPr>
            <w:r w:rsidRPr="00C7345F">
              <w:t>Filipino</w:t>
            </w:r>
          </w:p>
        </w:tc>
        <w:tc>
          <w:tcPr>
            <w:tcW w:w="1152" w:type="dxa"/>
            <w:vAlign w:val="bottom"/>
          </w:tcPr>
          <w:p w14:paraId="6F9A2C3E" w14:textId="77777777" w:rsidR="00384C43" w:rsidRPr="00C7345F" w:rsidRDefault="00384C43" w:rsidP="00F73F5C">
            <w:pPr>
              <w:pStyle w:val="TableText"/>
              <w:rPr>
                <w:rFonts w:cs="Times New Roman"/>
              </w:rPr>
            </w:pPr>
            <w:r w:rsidRPr="00C7345F">
              <w:t>49</w:t>
            </w:r>
          </w:p>
        </w:tc>
        <w:tc>
          <w:tcPr>
            <w:tcW w:w="720" w:type="dxa"/>
            <w:vAlign w:val="bottom"/>
            <w:hideMark/>
          </w:tcPr>
          <w:p w14:paraId="08A02742" w14:textId="77777777" w:rsidR="00384C43" w:rsidRPr="00C7345F" w:rsidRDefault="00384C43" w:rsidP="00F73F5C">
            <w:pPr>
              <w:pStyle w:val="TableText"/>
              <w:rPr>
                <w:rFonts w:cs="Times New Roman"/>
              </w:rPr>
            </w:pPr>
            <w:r w:rsidRPr="00C7345F">
              <w:t>461</w:t>
            </w:r>
          </w:p>
        </w:tc>
        <w:tc>
          <w:tcPr>
            <w:tcW w:w="720" w:type="dxa"/>
            <w:vAlign w:val="bottom"/>
            <w:hideMark/>
          </w:tcPr>
          <w:p w14:paraId="030ED5A3" w14:textId="77777777" w:rsidR="00384C43" w:rsidRPr="00C7345F" w:rsidRDefault="00384C43" w:rsidP="00F73F5C">
            <w:pPr>
              <w:pStyle w:val="TableText"/>
              <w:rPr>
                <w:rFonts w:cs="Times New Roman"/>
              </w:rPr>
            </w:pPr>
            <w:r w:rsidRPr="00C7345F">
              <w:t>86</w:t>
            </w:r>
          </w:p>
        </w:tc>
        <w:tc>
          <w:tcPr>
            <w:tcW w:w="720" w:type="dxa"/>
            <w:vAlign w:val="bottom"/>
            <w:hideMark/>
          </w:tcPr>
          <w:p w14:paraId="6B268CB4" w14:textId="77777777" w:rsidR="00384C43" w:rsidRPr="00C7345F" w:rsidRDefault="00384C43" w:rsidP="00F73F5C">
            <w:pPr>
              <w:pStyle w:val="TableText"/>
              <w:rPr>
                <w:rFonts w:cs="Times New Roman"/>
              </w:rPr>
            </w:pPr>
            <w:r w:rsidRPr="00C7345F">
              <w:t>12</w:t>
            </w:r>
          </w:p>
        </w:tc>
        <w:tc>
          <w:tcPr>
            <w:tcW w:w="720" w:type="dxa"/>
            <w:vAlign w:val="bottom"/>
            <w:hideMark/>
          </w:tcPr>
          <w:p w14:paraId="40F0C1F7" w14:textId="77777777" w:rsidR="00384C43" w:rsidRPr="00C7345F" w:rsidRDefault="00384C43" w:rsidP="00F73F5C">
            <w:pPr>
              <w:pStyle w:val="TableText"/>
              <w:rPr>
                <w:rFonts w:cs="Times New Roman"/>
              </w:rPr>
            </w:pPr>
            <w:r w:rsidRPr="00C7345F">
              <w:t>29</w:t>
            </w:r>
          </w:p>
        </w:tc>
        <w:tc>
          <w:tcPr>
            <w:tcW w:w="720" w:type="dxa"/>
            <w:vAlign w:val="bottom"/>
            <w:hideMark/>
          </w:tcPr>
          <w:p w14:paraId="6F4DF2C6" w14:textId="77777777" w:rsidR="00384C43" w:rsidRPr="00C7345F" w:rsidRDefault="00384C43" w:rsidP="00F73F5C">
            <w:pPr>
              <w:pStyle w:val="TableText"/>
              <w:rPr>
                <w:rFonts w:cs="Times New Roman"/>
              </w:rPr>
            </w:pPr>
            <w:r w:rsidRPr="00C7345F">
              <w:t>59</w:t>
            </w:r>
          </w:p>
        </w:tc>
      </w:tr>
      <w:tr w:rsidR="00384C43" w:rsidRPr="00C7345F" w14:paraId="13365D9C" w14:textId="77777777" w:rsidTr="00F73F5C">
        <w:tc>
          <w:tcPr>
            <w:tcW w:w="4608" w:type="dxa"/>
            <w:hideMark/>
          </w:tcPr>
          <w:p w14:paraId="4C5F0F07" w14:textId="77777777" w:rsidR="00384C43" w:rsidRPr="00C7345F" w:rsidRDefault="00384C43" w:rsidP="00F73F5C">
            <w:pPr>
              <w:pStyle w:val="TableText"/>
              <w:rPr>
                <w:rFonts w:cs="Times New Roman"/>
              </w:rPr>
            </w:pPr>
            <w:r w:rsidRPr="00C7345F">
              <w:t>Hispanic or Latino</w:t>
            </w:r>
          </w:p>
        </w:tc>
        <w:tc>
          <w:tcPr>
            <w:tcW w:w="1152" w:type="dxa"/>
            <w:vAlign w:val="bottom"/>
          </w:tcPr>
          <w:p w14:paraId="75D05B1A" w14:textId="77777777" w:rsidR="00384C43" w:rsidRPr="00C7345F" w:rsidRDefault="00384C43" w:rsidP="00F73F5C">
            <w:pPr>
              <w:pStyle w:val="TableText"/>
              <w:rPr>
                <w:rFonts w:cs="Times New Roman"/>
              </w:rPr>
            </w:pPr>
            <w:r w:rsidRPr="00C7345F">
              <w:t>618</w:t>
            </w:r>
          </w:p>
        </w:tc>
        <w:tc>
          <w:tcPr>
            <w:tcW w:w="720" w:type="dxa"/>
            <w:vAlign w:val="bottom"/>
            <w:hideMark/>
          </w:tcPr>
          <w:p w14:paraId="5543F34C" w14:textId="77777777" w:rsidR="00384C43" w:rsidRPr="00C7345F" w:rsidRDefault="00384C43" w:rsidP="00F73F5C">
            <w:pPr>
              <w:pStyle w:val="TableText"/>
              <w:rPr>
                <w:rFonts w:cs="Times New Roman"/>
              </w:rPr>
            </w:pPr>
            <w:r w:rsidRPr="00C7345F">
              <w:t>318</w:t>
            </w:r>
          </w:p>
        </w:tc>
        <w:tc>
          <w:tcPr>
            <w:tcW w:w="720" w:type="dxa"/>
            <w:vAlign w:val="bottom"/>
            <w:hideMark/>
          </w:tcPr>
          <w:p w14:paraId="2AD99862" w14:textId="77777777" w:rsidR="00384C43" w:rsidRPr="00C7345F" w:rsidRDefault="00384C43" w:rsidP="00F73F5C">
            <w:pPr>
              <w:pStyle w:val="TableText"/>
              <w:rPr>
                <w:rFonts w:cs="Times New Roman"/>
              </w:rPr>
            </w:pPr>
            <w:r w:rsidRPr="00C7345F">
              <w:t>140</w:t>
            </w:r>
          </w:p>
        </w:tc>
        <w:tc>
          <w:tcPr>
            <w:tcW w:w="720" w:type="dxa"/>
            <w:vAlign w:val="bottom"/>
            <w:hideMark/>
          </w:tcPr>
          <w:p w14:paraId="78B79F0C" w14:textId="77777777" w:rsidR="00384C43" w:rsidRPr="00C7345F" w:rsidRDefault="00384C43" w:rsidP="00F73F5C">
            <w:pPr>
              <w:pStyle w:val="TableText"/>
              <w:rPr>
                <w:rFonts w:cs="Times New Roman"/>
              </w:rPr>
            </w:pPr>
            <w:r w:rsidRPr="00C7345F">
              <w:t>63</w:t>
            </w:r>
          </w:p>
        </w:tc>
        <w:tc>
          <w:tcPr>
            <w:tcW w:w="720" w:type="dxa"/>
            <w:vAlign w:val="bottom"/>
            <w:hideMark/>
          </w:tcPr>
          <w:p w14:paraId="375D7916" w14:textId="77777777" w:rsidR="00384C43" w:rsidRPr="00C7345F" w:rsidRDefault="00384C43" w:rsidP="00F73F5C">
            <w:pPr>
              <w:pStyle w:val="TableText"/>
              <w:rPr>
                <w:rFonts w:cs="Times New Roman"/>
              </w:rPr>
            </w:pPr>
            <w:r w:rsidRPr="00C7345F">
              <w:t>14</w:t>
            </w:r>
          </w:p>
        </w:tc>
        <w:tc>
          <w:tcPr>
            <w:tcW w:w="720" w:type="dxa"/>
            <w:vAlign w:val="bottom"/>
            <w:hideMark/>
          </w:tcPr>
          <w:p w14:paraId="17FAFFDC" w14:textId="77777777" w:rsidR="00384C43" w:rsidRPr="00C7345F" w:rsidRDefault="00384C43" w:rsidP="00F73F5C">
            <w:pPr>
              <w:pStyle w:val="TableText"/>
              <w:rPr>
                <w:rFonts w:cs="Times New Roman"/>
              </w:rPr>
            </w:pPr>
            <w:r w:rsidRPr="00C7345F">
              <w:t>23</w:t>
            </w:r>
          </w:p>
        </w:tc>
      </w:tr>
      <w:tr w:rsidR="00384C43" w:rsidRPr="00C7345F" w14:paraId="25A606AF" w14:textId="77777777" w:rsidTr="00F73F5C">
        <w:tc>
          <w:tcPr>
            <w:tcW w:w="4608" w:type="dxa"/>
            <w:hideMark/>
          </w:tcPr>
          <w:p w14:paraId="27B1F67A" w14:textId="77777777" w:rsidR="00384C43" w:rsidRPr="00C7345F" w:rsidRDefault="00384C43" w:rsidP="00F73F5C">
            <w:pPr>
              <w:pStyle w:val="TableText"/>
              <w:rPr>
                <w:rFonts w:cs="Times New Roman"/>
              </w:rPr>
            </w:pPr>
            <w:r w:rsidRPr="00C7345F">
              <w:t>Black or African American</w:t>
            </w:r>
          </w:p>
        </w:tc>
        <w:tc>
          <w:tcPr>
            <w:tcW w:w="1152" w:type="dxa"/>
            <w:vAlign w:val="bottom"/>
          </w:tcPr>
          <w:p w14:paraId="714960C3" w14:textId="77777777" w:rsidR="00384C43" w:rsidRPr="00C7345F" w:rsidRDefault="00384C43" w:rsidP="00F73F5C">
            <w:pPr>
              <w:pStyle w:val="TableText"/>
              <w:rPr>
                <w:rFonts w:cs="Times New Roman"/>
              </w:rPr>
            </w:pPr>
            <w:r w:rsidRPr="00C7345F">
              <w:t>14</w:t>
            </w:r>
          </w:p>
        </w:tc>
        <w:tc>
          <w:tcPr>
            <w:tcW w:w="720" w:type="dxa"/>
            <w:vAlign w:val="bottom"/>
            <w:hideMark/>
          </w:tcPr>
          <w:p w14:paraId="27120CC1" w14:textId="77777777" w:rsidR="00384C43" w:rsidRPr="00C7345F" w:rsidRDefault="00384C43" w:rsidP="00F73F5C">
            <w:pPr>
              <w:pStyle w:val="TableText"/>
              <w:rPr>
                <w:rFonts w:cs="Times New Roman"/>
              </w:rPr>
            </w:pPr>
            <w:r w:rsidRPr="00C7345F">
              <w:t>378</w:t>
            </w:r>
          </w:p>
        </w:tc>
        <w:tc>
          <w:tcPr>
            <w:tcW w:w="720" w:type="dxa"/>
            <w:vAlign w:val="bottom"/>
            <w:hideMark/>
          </w:tcPr>
          <w:p w14:paraId="7A8021F3" w14:textId="77777777" w:rsidR="00384C43" w:rsidRPr="00C7345F" w:rsidRDefault="00384C43" w:rsidP="00F73F5C">
            <w:pPr>
              <w:pStyle w:val="TableText"/>
              <w:rPr>
                <w:rFonts w:cs="Times New Roman"/>
              </w:rPr>
            </w:pPr>
            <w:r w:rsidRPr="00C7345F">
              <w:t>181</w:t>
            </w:r>
          </w:p>
        </w:tc>
        <w:tc>
          <w:tcPr>
            <w:tcW w:w="720" w:type="dxa"/>
            <w:vAlign w:val="bottom"/>
            <w:hideMark/>
          </w:tcPr>
          <w:p w14:paraId="20A35F51" w14:textId="77777777" w:rsidR="00384C43" w:rsidRPr="00C7345F" w:rsidRDefault="00384C43" w:rsidP="00F73F5C">
            <w:pPr>
              <w:pStyle w:val="TableText"/>
              <w:rPr>
                <w:rFonts w:cs="Times New Roman"/>
              </w:rPr>
            </w:pPr>
            <w:r w:rsidRPr="00C7345F">
              <w:t>36</w:t>
            </w:r>
          </w:p>
        </w:tc>
        <w:tc>
          <w:tcPr>
            <w:tcW w:w="720" w:type="dxa"/>
            <w:vAlign w:val="bottom"/>
            <w:hideMark/>
          </w:tcPr>
          <w:p w14:paraId="368C599A" w14:textId="77777777" w:rsidR="00384C43" w:rsidRPr="00C7345F" w:rsidRDefault="00384C43" w:rsidP="00F73F5C">
            <w:pPr>
              <w:pStyle w:val="TableText"/>
              <w:rPr>
                <w:rFonts w:cs="Times New Roman"/>
              </w:rPr>
            </w:pPr>
            <w:r w:rsidRPr="00C7345F">
              <w:t>14</w:t>
            </w:r>
          </w:p>
        </w:tc>
        <w:tc>
          <w:tcPr>
            <w:tcW w:w="720" w:type="dxa"/>
            <w:vAlign w:val="bottom"/>
            <w:hideMark/>
          </w:tcPr>
          <w:p w14:paraId="4156451B" w14:textId="77777777" w:rsidR="00384C43" w:rsidRPr="00C7345F" w:rsidRDefault="00384C43" w:rsidP="00F73F5C">
            <w:pPr>
              <w:pStyle w:val="TableText"/>
              <w:rPr>
                <w:rFonts w:cs="Times New Roman"/>
              </w:rPr>
            </w:pPr>
            <w:r w:rsidRPr="00C7345F">
              <w:t>50</w:t>
            </w:r>
          </w:p>
        </w:tc>
      </w:tr>
      <w:tr w:rsidR="00384C43" w:rsidRPr="00C7345F" w14:paraId="234B4E77" w14:textId="77777777" w:rsidTr="00F73F5C">
        <w:tc>
          <w:tcPr>
            <w:tcW w:w="4608" w:type="dxa"/>
            <w:tcBorders>
              <w:bottom w:val="nil"/>
            </w:tcBorders>
            <w:hideMark/>
          </w:tcPr>
          <w:p w14:paraId="6D5B344C" w14:textId="77777777" w:rsidR="00384C43" w:rsidRPr="00C7345F" w:rsidRDefault="00384C43" w:rsidP="00F73F5C">
            <w:pPr>
              <w:pStyle w:val="TableText"/>
              <w:rPr>
                <w:rFonts w:cs="Times New Roman"/>
              </w:rPr>
            </w:pPr>
            <w:r w:rsidRPr="00C7345F">
              <w:t>White</w:t>
            </w:r>
          </w:p>
        </w:tc>
        <w:tc>
          <w:tcPr>
            <w:tcW w:w="1152" w:type="dxa"/>
            <w:tcBorders>
              <w:bottom w:val="nil"/>
            </w:tcBorders>
            <w:vAlign w:val="bottom"/>
          </w:tcPr>
          <w:p w14:paraId="5EF247CF" w14:textId="77777777" w:rsidR="00384C43" w:rsidRPr="00C7345F" w:rsidRDefault="00384C43" w:rsidP="00F73F5C">
            <w:pPr>
              <w:pStyle w:val="TableText"/>
              <w:rPr>
                <w:rFonts w:cs="Times New Roman"/>
              </w:rPr>
            </w:pPr>
            <w:r w:rsidRPr="00C7345F">
              <w:t>165</w:t>
            </w:r>
          </w:p>
        </w:tc>
        <w:tc>
          <w:tcPr>
            <w:tcW w:w="720" w:type="dxa"/>
            <w:tcBorders>
              <w:bottom w:val="nil"/>
            </w:tcBorders>
            <w:vAlign w:val="bottom"/>
            <w:hideMark/>
          </w:tcPr>
          <w:p w14:paraId="0FB9C850" w14:textId="77777777" w:rsidR="00384C43" w:rsidRPr="00C7345F" w:rsidRDefault="00384C43" w:rsidP="00F73F5C">
            <w:pPr>
              <w:pStyle w:val="TableText"/>
              <w:rPr>
                <w:rFonts w:cs="Times New Roman"/>
              </w:rPr>
            </w:pPr>
            <w:r w:rsidRPr="00C7345F">
              <w:t>440</w:t>
            </w:r>
          </w:p>
        </w:tc>
        <w:tc>
          <w:tcPr>
            <w:tcW w:w="720" w:type="dxa"/>
            <w:tcBorders>
              <w:bottom w:val="nil"/>
            </w:tcBorders>
            <w:vAlign w:val="bottom"/>
            <w:hideMark/>
          </w:tcPr>
          <w:p w14:paraId="65465F0E" w14:textId="77777777" w:rsidR="00384C43" w:rsidRPr="00C7345F" w:rsidRDefault="00384C43" w:rsidP="00F73F5C">
            <w:pPr>
              <w:pStyle w:val="TableText"/>
              <w:rPr>
                <w:rFonts w:cs="Times New Roman"/>
              </w:rPr>
            </w:pPr>
            <w:r w:rsidRPr="00C7345F">
              <w:t>124</w:t>
            </w:r>
          </w:p>
        </w:tc>
        <w:tc>
          <w:tcPr>
            <w:tcW w:w="720" w:type="dxa"/>
            <w:tcBorders>
              <w:bottom w:val="nil"/>
            </w:tcBorders>
            <w:vAlign w:val="bottom"/>
            <w:hideMark/>
          </w:tcPr>
          <w:p w14:paraId="57B98C8D" w14:textId="77777777" w:rsidR="00384C43" w:rsidRPr="00C7345F" w:rsidRDefault="00384C43" w:rsidP="00F73F5C">
            <w:pPr>
              <w:pStyle w:val="TableText"/>
              <w:rPr>
                <w:rFonts w:cs="Times New Roman"/>
              </w:rPr>
            </w:pPr>
            <w:r w:rsidRPr="00C7345F">
              <w:t>24</w:t>
            </w:r>
          </w:p>
        </w:tc>
        <w:tc>
          <w:tcPr>
            <w:tcW w:w="720" w:type="dxa"/>
            <w:tcBorders>
              <w:bottom w:val="nil"/>
            </w:tcBorders>
            <w:vAlign w:val="bottom"/>
            <w:hideMark/>
          </w:tcPr>
          <w:p w14:paraId="0451EFB8" w14:textId="77777777" w:rsidR="00384C43" w:rsidRPr="00C7345F" w:rsidRDefault="00384C43" w:rsidP="00F73F5C">
            <w:pPr>
              <w:pStyle w:val="TableText"/>
              <w:rPr>
                <w:rFonts w:cs="Times New Roman"/>
              </w:rPr>
            </w:pPr>
            <w:r w:rsidRPr="00C7345F">
              <w:t>18</w:t>
            </w:r>
          </w:p>
        </w:tc>
        <w:tc>
          <w:tcPr>
            <w:tcW w:w="720" w:type="dxa"/>
            <w:tcBorders>
              <w:bottom w:val="nil"/>
            </w:tcBorders>
            <w:vAlign w:val="bottom"/>
            <w:hideMark/>
          </w:tcPr>
          <w:p w14:paraId="566607EF" w14:textId="77777777" w:rsidR="00384C43" w:rsidRPr="00C7345F" w:rsidRDefault="00384C43" w:rsidP="00F73F5C">
            <w:pPr>
              <w:pStyle w:val="TableText"/>
              <w:rPr>
                <w:rFonts w:cs="Times New Roman"/>
              </w:rPr>
            </w:pPr>
            <w:r w:rsidRPr="00C7345F">
              <w:t>58</w:t>
            </w:r>
          </w:p>
        </w:tc>
      </w:tr>
      <w:tr w:rsidR="00384C43" w:rsidRPr="00C7345F" w14:paraId="53D6136B" w14:textId="77777777" w:rsidTr="00F73F5C">
        <w:tc>
          <w:tcPr>
            <w:tcW w:w="4608" w:type="dxa"/>
            <w:tcBorders>
              <w:top w:val="nil"/>
              <w:bottom w:val="single" w:sz="4" w:space="0" w:color="auto"/>
            </w:tcBorders>
            <w:hideMark/>
          </w:tcPr>
          <w:p w14:paraId="1B0E01A0" w14:textId="77777777" w:rsidR="00384C43" w:rsidRPr="00C7345F" w:rsidRDefault="00384C43" w:rsidP="00F73F5C">
            <w:pPr>
              <w:pStyle w:val="TableText"/>
              <w:rPr>
                <w:rFonts w:cs="Times New Roman"/>
              </w:rPr>
            </w:pPr>
            <w:r w:rsidRPr="00C7345F">
              <w:t>Two or more races</w:t>
            </w:r>
          </w:p>
        </w:tc>
        <w:tc>
          <w:tcPr>
            <w:tcW w:w="1152" w:type="dxa"/>
            <w:tcBorders>
              <w:top w:val="nil"/>
              <w:bottom w:val="single" w:sz="4" w:space="0" w:color="auto"/>
            </w:tcBorders>
            <w:vAlign w:val="bottom"/>
          </w:tcPr>
          <w:p w14:paraId="03611B2A" w14:textId="77777777" w:rsidR="00384C43" w:rsidRPr="00C7345F" w:rsidRDefault="00384C43" w:rsidP="00F73F5C">
            <w:pPr>
              <w:pStyle w:val="TableText"/>
              <w:rPr>
                <w:rFonts w:cs="Times New Roman"/>
              </w:rPr>
            </w:pPr>
            <w:r w:rsidRPr="00C7345F">
              <w:t>44</w:t>
            </w:r>
          </w:p>
        </w:tc>
        <w:tc>
          <w:tcPr>
            <w:tcW w:w="720" w:type="dxa"/>
            <w:tcBorders>
              <w:top w:val="nil"/>
              <w:bottom w:val="single" w:sz="4" w:space="0" w:color="auto"/>
            </w:tcBorders>
            <w:vAlign w:val="bottom"/>
            <w:hideMark/>
          </w:tcPr>
          <w:p w14:paraId="3F5BCB09" w14:textId="77777777" w:rsidR="00384C43" w:rsidRPr="00C7345F" w:rsidRDefault="00384C43" w:rsidP="00F73F5C">
            <w:pPr>
              <w:pStyle w:val="TableText"/>
              <w:rPr>
                <w:rFonts w:cs="Times New Roman"/>
              </w:rPr>
            </w:pPr>
            <w:r w:rsidRPr="00C7345F">
              <w:t>384</w:t>
            </w:r>
          </w:p>
        </w:tc>
        <w:tc>
          <w:tcPr>
            <w:tcW w:w="720" w:type="dxa"/>
            <w:tcBorders>
              <w:top w:val="nil"/>
              <w:bottom w:val="single" w:sz="4" w:space="0" w:color="auto"/>
            </w:tcBorders>
            <w:vAlign w:val="bottom"/>
            <w:hideMark/>
          </w:tcPr>
          <w:p w14:paraId="3F88FBA0" w14:textId="77777777" w:rsidR="00384C43" w:rsidRPr="00C7345F" w:rsidRDefault="00384C43" w:rsidP="00F73F5C">
            <w:pPr>
              <w:pStyle w:val="TableText"/>
              <w:rPr>
                <w:rFonts w:cs="Times New Roman"/>
              </w:rPr>
            </w:pPr>
            <w:r w:rsidRPr="00C7345F">
              <w:t>141</w:t>
            </w:r>
          </w:p>
        </w:tc>
        <w:tc>
          <w:tcPr>
            <w:tcW w:w="720" w:type="dxa"/>
            <w:tcBorders>
              <w:top w:val="nil"/>
              <w:bottom w:val="single" w:sz="4" w:space="0" w:color="auto"/>
            </w:tcBorders>
            <w:vAlign w:val="bottom"/>
            <w:hideMark/>
          </w:tcPr>
          <w:p w14:paraId="0529FD6C" w14:textId="77777777" w:rsidR="00384C43" w:rsidRPr="00C7345F" w:rsidRDefault="00384C43" w:rsidP="00F73F5C">
            <w:pPr>
              <w:pStyle w:val="TableText"/>
              <w:rPr>
                <w:rFonts w:cs="Times New Roman"/>
              </w:rPr>
            </w:pPr>
            <w:r w:rsidRPr="00C7345F">
              <w:t>39</w:t>
            </w:r>
          </w:p>
        </w:tc>
        <w:tc>
          <w:tcPr>
            <w:tcW w:w="720" w:type="dxa"/>
            <w:tcBorders>
              <w:top w:val="nil"/>
              <w:bottom w:val="single" w:sz="4" w:space="0" w:color="auto"/>
            </w:tcBorders>
            <w:vAlign w:val="bottom"/>
            <w:hideMark/>
          </w:tcPr>
          <w:p w14:paraId="36EBD8F9" w14:textId="77777777" w:rsidR="00384C43" w:rsidRPr="00C7345F" w:rsidRDefault="00384C43" w:rsidP="00F73F5C">
            <w:pPr>
              <w:pStyle w:val="TableText"/>
              <w:rPr>
                <w:rFonts w:cs="Times New Roman"/>
              </w:rPr>
            </w:pPr>
            <w:r w:rsidRPr="00C7345F">
              <w:t>23</w:t>
            </w:r>
          </w:p>
        </w:tc>
        <w:tc>
          <w:tcPr>
            <w:tcW w:w="720" w:type="dxa"/>
            <w:tcBorders>
              <w:top w:val="nil"/>
              <w:bottom w:val="single" w:sz="4" w:space="0" w:color="auto"/>
            </w:tcBorders>
            <w:vAlign w:val="bottom"/>
            <w:hideMark/>
          </w:tcPr>
          <w:p w14:paraId="10EF9FE7" w14:textId="77777777" w:rsidR="00384C43" w:rsidRPr="00C7345F" w:rsidRDefault="00384C43" w:rsidP="00F73F5C">
            <w:pPr>
              <w:pStyle w:val="TableText"/>
              <w:rPr>
                <w:rFonts w:cs="Times New Roman"/>
              </w:rPr>
            </w:pPr>
            <w:r w:rsidRPr="00C7345F">
              <w:t>39</w:t>
            </w:r>
          </w:p>
        </w:tc>
      </w:tr>
      <w:tr w:rsidR="00384C43" w:rsidRPr="00C7345F" w14:paraId="5E482492" w14:textId="77777777" w:rsidTr="00F73F5C">
        <w:tc>
          <w:tcPr>
            <w:tcW w:w="4608" w:type="dxa"/>
            <w:tcBorders>
              <w:top w:val="single" w:sz="4" w:space="0" w:color="auto"/>
              <w:bottom w:val="nil"/>
            </w:tcBorders>
          </w:tcPr>
          <w:p w14:paraId="56B3DA0B" w14:textId="77777777" w:rsidR="00384C43" w:rsidRPr="00C7345F" w:rsidRDefault="00384C43" w:rsidP="00F73F5C">
            <w:pPr>
              <w:pStyle w:val="TableText"/>
              <w:rPr>
                <w:rFonts w:cs="Times New Roman"/>
              </w:rPr>
            </w:pPr>
            <w:r w:rsidRPr="00C7345F">
              <w:t>Economically disadvantaged</w:t>
            </w:r>
          </w:p>
        </w:tc>
        <w:tc>
          <w:tcPr>
            <w:tcW w:w="1152" w:type="dxa"/>
            <w:tcBorders>
              <w:top w:val="single" w:sz="4" w:space="0" w:color="auto"/>
              <w:bottom w:val="nil"/>
            </w:tcBorders>
            <w:vAlign w:val="bottom"/>
          </w:tcPr>
          <w:p w14:paraId="4CC0C098" w14:textId="77777777" w:rsidR="00384C43" w:rsidRPr="00C7345F" w:rsidRDefault="00384C43" w:rsidP="00F73F5C">
            <w:pPr>
              <w:pStyle w:val="TableText"/>
              <w:rPr>
                <w:rFonts w:cs="Times New Roman"/>
              </w:rPr>
            </w:pPr>
            <w:r w:rsidRPr="00C7345F">
              <w:t>555</w:t>
            </w:r>
          </w:p>
        </w:tc>
        <w:tc>
          <w:tcPr>
            <w:tcW w:w="720" w:type="dxa"/>
            <w:tcBorders>
              <w:top w:val="single" w:sz="4" w:space="0" w:color="auto"/>
              <w:bottom w:val="nil"/>
            </w:tcBorders>
            <w:vAlign w:val="bottom"/>
          </w:tcPr>
          <w:p w14:paraId="19A976F1" w14:textId="77777777" w:rsidR="00384C43" w:rsidRPr="00C7345F" w:rsidRDefault="00384C43" w:rsidP="00F73F5C">
            <w:pPr>
              <w:pStyle w:val="TableText"/>
              <w:rPr>
                <w:rFonts w:cs="Times New Roman"/>
              </w:rPr>
            </w:pPr>
            <w:r w:rsidRPr="00C7345F">
              <w:t>326</w:t>
            </w:r>
          </w:p>
        </w:tc>
        <w:tc>
          <w:tcPr>
            <w:tcW w:w="720" w:type="dxa"/>
            <w:tcBorders>
              <w:top w:val="single" w:sz="4" w:space="0" w:color="auto"/>
              <w:bottom w:val="nil"/>
            </w:tcBorders>
            <w:vAlign w:val="bottom"/>
          </w:tcPr>
          <w:p w14:paraId="1544A85C" w14:textId="77777777" w:rsidR="00384C43" w:rsidRPr="00C7345F" w:rsidRDefault="00384C43" w:rsidP="00F73F5C">
            <w:pPr>
              <w:pStyle w:val="TableText"/>
              <w:rPr>
                <w:rFonts w:cs="Times New Roman"/>
              </w:rPr>
            </w:pPr>
            <w:r w:rsidRPr="00C7345F">
              <w:t>140</w:t>
            </w:r>
          </w:p>
        </w:tc>
        <w:tc>
          <w:tcPr>
            <w:tcW w:w="720" w:type="dxa"/>
            <w:tcBorders>
              <w:top w:val="single" w:sz="4" w:space="0" w:color="auto"/>
              <w:bottom w:val="nil"/>
            </w:tcBorders>
            <w:vAlign w:val="bottom"/>
          </w:tcPr>
          <w:p w14:paraId="05FB9CBB" w14:textId="77777777" w:rsidR="00384C43" w:rsidRPr="00C7345F" w:rsidRDefault="00384C43" w:rsidP="00F73F5C">
            <w:pPr>
              <w:pStyle w:val="TableText"/>
              <w:rPr>
                <w:rFonts w:cs="Times New Roman"/>
              </w:rPr>
            </w:pPr>
            <w:r w:rsidRPr="00C7345F">
              <w:t>60</w:t>
            </w:r>
          </w:p>
        </w:tc>
        <w:tc>
          <w:tcPr>
            <w:tcW w:w="720" w:type="dxa"/>
            <w:tcBorders>
              <w:top w:val="single" w:sz="4" w:space="0" w:color="auto"/>
              <w:bottom w:val="nil"/>
            </w:tcBorders>
            <w:vAlign w:val="bottom"/>
          </w:tcPr>
          <w:p w14:paraId="20B8541A" w14:textId="77777777" w:rsidR="00384C43" w:rsidRPr="00C7345F" w:rsidRDefault="00384C43" w:rsidP="00F73F5C">
            <w:pPr>
              <w:pStyle w:val="TableText"/>
              <w:rPr>
                <w:rFonts w:cs="Times New Roman"/>
              </w:rPr>
            </w:pPr>
            <w:r w:rsidRPr="00C7345F">
              <w:t>17</w:t>
            </w:r>
          </w:p>
        </w:tc>
        <w:tc>
          <w:tcPr>
            <w:tcW w:w="720" w:type="dxa"/>
            <w:tcBorders>
              <w:top w:val="single" w:sz="4" w:space="0" w:color="auto"/>
              <w:bottom w:val="nil"/>
            </w:tcBorders>
            <w:vAlign w:val="bottom"/>
          </w:tcPr>
          <w:p w14:paraId="5A7F3CB0" w14:textId="77777777" w:rsidR="00384C43" w:rsidRPr="00C7345F" w:rsidRDefault="00384C43" w:rsidP="00F73F5C">
            <w:pPr>
              <w:pStyle w:val="TableText"/>
              <w:rPr>
                <w:rFonts w:cs="Times New Roman"/>
              </w:rPr>
            </w:pPr>
            <w:r w:rsidRPr="00C7345F">
              <w:t>23</w:t>
            </w:r>
          </w:p>
        </w:tc>
      </w:tr>
      <w:tr w:rsidR="00384C43" w:rsidRPr="00C7345F" w14:paraId="24D0A760" w14:textId="77777777" w:rsidTr="00F73F5C">
        <w:tc>
          <w:tcPr>
            <w:tcW w:w="4608" w:type="dxa"/>
            <w:tcBorders>
              <w:top w:val="nil"/>
              <w:bottom w:val="single" w:sz="4" w:space="0" w:color="auto"/>
            </w:tcBorders>
          </w:tcPr>
          <w:p w14:paraId="10AFDFD1" w14:textId="77777777" w:rsidR="00384C43" w:rsidRPr="00C7345F" w:rsidRDefault="00384C43" w:rsidP="00F73F5C">
            <w:pPr>
              <w:pStyle w:val="TableText"/>
              <w:rPr>
                <w:rFonts w:cs="Times New Roman"/>
              </w:rPr>
            </w:pPr>
            <w:r w:rsidRPr="00C7345F">
              <w:t>Not economically disadvantaged</w:t>
            </w:r>
          </w:p>
        </w:tc>
        <w:tc>
          <w:tcPr>
            <w:tcW w:w="1152" w:type="dxa"/>
            <w:tcBorders>
              <w:top w:val="nil"/>
              <w:bottom w:val="single" w:sz="4" w:space="0" w:color="auto"/>
            </w:tcBorders>
            <w:vAlign w:val="bottom"/>
          </w:tcPr>
          <w:p w14:paraId="462A022F" w14:textId="77777777" w:rsidR="00384C43" w:rsidRPr="00C7345F" w:rsidRDefault="00384C43" w:rsidP="00F73F5C">
            <w:pPr>
              <w:pStyle w:val="TableText"/>
              <w:rPr>
                <w:rFonts w:cs="Times New Roman"/>
              </w:rPr>
            </w:pPr>
            <w:r w:rsidRPr="00C7345F">
              <w:t>580</w:t>
            </w:r>
          </w:p>
        </w:tc>
        <w:tc>
          <w:tcPr>
            <w:tcW w:w="720" w:type="dxa"/>
            <w:tcBorders>
              <w:top w:val="nil"/>
              <w:bottom w:val="single" w:sz="4" w:space="0" w:color="auto"/>
            </w:tcBorders>
            <w:vAlign w:val="bottom"/>
          </w:tcPr>
          <w:p w14:paraId="54A293D3" w14:textId="77777777" w:rsidR="00384C43" w:rsidRPr="00C7345F" w:rsidRDefault="00384C43" w:rsidP="00F73F5C">
            <w:pPr>
              <w:pStyle w:val="TableText"/>
              <w:rPr>
                <w:rFonts w:cs="Times New Roman"/>
              </w:rPr>
            </w:pPr>
            <w:r w:rsidRPr="00C7345F">
              <w:t>404</w:t>
            </w:r>
          </w:p>
        </w:tc>
        <w:tc>
          <w:tcPr>
            <w:tcW w:w="720" w:type="dxa"/>
            <w:tcBorders>
              <w:top w:val="nil"/>
              <w:bottom w:val="single" w:sz="4" w:space="0" w:color="auto"/>
            </w:tcBorders>
            <w:vAlign w:val="bottom"/>
          </w:tcPr>
          <w:p w14:paraId="7C0DDBD1" w14:textId="77777777" w:rsidR="00384C43" w:rsidRPr="00C7345F" w:rsidRDefault="00384C43" w:rsidP="00F73F5C">
            <w:pPr>
              <w:pStyle w:val="TableText"/>
              <w:rPr>
                <w:rFonts w:cs="Times New Roman"/>
              </w:rPr>
            </w:pPr>
            <w:r w:rsidRPr="00C7345F">
              <w:t>140</w:t>
            </w:r>
          </w:p>
        </w:tc>
        <w:tc>
          <w:tcPr>
            <w:tcW w:w="720" w:type="dxa"/>
            <w:tcBorders>
              <w:top w:val="nil"/>
              <w:bottom w:val="single" w:sz="4" w:space="0" w:color="auto"/>
            </w:tcBorders>
            <w:vAlign w:val="bottom"/>
          </w:tcPr>
          <w:p w14:paraId="3AB6DCC8" w14:textId="77777777" w:rsidR="00384C43" w:rsidRPr="00C7345F" w:rsidRDefault="00384C43" w:rsidP="00F73F5C">
            <w:pPr>
              <w:pStyle w:val="TableText"/>
              <w:rPr>
                <w:rFonts w:cs="Times New Roman"/>
              </w:rPr>
            </w:pPr>
            <w:r w:rsidRPr="00C7345F">
              <w:t>35</w:t>
            </w:r>
          </w:p>
        </w:tc>
        <w:tc>
          <w:tcPr>
            <w:tcW w:w="720" w:type="dxa"/>
            <w:tcBorders>
              <w:top w:val="nil"/>
              <w:bottom w:val="single" w:sz="4" w:space="0" w:color="auto"/>
            </w:tcBorders>
            <w:vAlign w:val="bottom"/>
          </w:tcPr>
          <w:p w14:paraId="1440C83D" w14:textId="77777777" w:rsidR="00384C43" w:rsidRPr="00C7345F" w:rsidRDefault="00384C43" w:rsidP="00F73F5C">
            <w:pPr>
              <w:pStyle w:val="TableText"/>
              <w:rPr>
                <w:rFonts w:cs="Times New Roman"/>
              </w:rPr>
            </w:pPr>
            <w:r w:rsidRPr="00C7345F">
              <w:t>18</w:t>
            </w:r>
          </w:p>
        </w:tc>
        <w:tc>
          <w:tcPr>
            <w:tcW w:w="720" w:type="dxa"/>
            <w:tcBorders>
              <w:top w:val="nil"/>
              <w:bottom w:val="single" w:sz="4" w:space="0" w:color="auto"/>
            </w:tcBorders>
            <w:vAlign w:val="bottom"/>
          </w:tcPr>
          <w:p w14:paraId="144E8F00" w14:textId="77777777" w:rsidR="00384C43" w:rsidRPr="00C7345F" w:rsidRDefault="00384C43" w:rsidP="00F73F5C">
            <w:pPr>
              <w:pStyle w:val="TableText"/>
              <w:rPr>
                <w:rFonts w:cs="Times New Roman"/>
              </w:rPr>
            </w:pPr>
            <w:r w:rsidRPr="00C7345F">
              <w:t>47</w:t>
            </w:r>
          </w:p>
        </w:tc>
      </w:tr>
      <w:tr w:rsidR="00384C43" w:rsidRPr="00C7345F" w14:paraId="232BD986" w14:textId="77777777" w:rsidTr="00F73F5C">
        <w:tc>
          <w:tcPr>
            <w:tcW w:w="4608" w:type="dxa"/>
            <w:tcBorders>
              <w:top w:val="single" w:sz="4" w:space="0" w:color="auto"/>
              <w:bottom w:val="nil"/>
            </w:tcBorders>
          </w:tcPr>
          <w:p w14:paraId="73B1E670" w14:textId="77777777" w:rsidR="00384C43" w:rsidRPr="00C7345F" w:rsidRDefault="00384C43" w:rsidP="00F73F5C">
            <w:pPr>
              <w:pStyle w:val="TableText"/>
            </w:pPr>
            <w:r w:rsidRPr="00C7345F">
              <w:t>Calculated ELAS: EL</w:t>
            </w:r>
          </w:p>
        </w:tc>
        <w:tc>
          <w:tcPr>
            <w:tcW w:w="1152" w:type="dxa"/>
            <w:tcBorders>
              <w:top w:val="single" w:sz="4" w:space="0" w:color="auto"/>
              <w:bottom w:val="nil"/>
            </w:tcBorders>
            <w:vAlign w:val="bottom"/>
          </w:tcPr>
          <w:p w14:paraId="0AE24B5B" w14:textId="77777777" w:rsidR="00384C43" w:rsidRPr="00C7345F" w:rsidRDefault="00384C43" w:rsidP="00F73F5C">
            <w:pPr>
              <w:pStyle w:val="TableText"/>
            </w:pPr>
            <w:r w:rsidRPr="00C7345F">
              <w:t>731</w:t>
            </w:r>
          </w:p>
        </w:tc>
        <w:tc>
          <w:tcPr>
            <w:tcW w:w="720" w:type="dxa"/>
            <w:tcBorders>
              <w:top w:val="single" w:sz="4" w:space="0" w:color="auto"/>
              <w:bottom w:val="nil"/>
            </w:tcBorders>
            <w:vAlign w:val="bottom"/>
          </w:tcPr>
          <w:p w14:paraId="26718E7E" w14:textId="77777777" w:rsidR="00384C43" w:rsidRPr="00C7345F" w:rsidRDefault="00384C43" w:rsidP="00F73F5C">
            <w:pPr>
              <w:pStyle w:val="TableText"/>
            </w:pPr>
            <w:r w:rsidRPr="00C7345F">
              <w:t>279</w:t>
            </w:r>
          </w:p>
        </w:tc>
        <w:tc>
          <w:tcPr>
            <w:tcW w:w="720" w:type="dxa"/>
            <w:tcBorders>
              <w:top w:val="single" w:sz="4" w:space="0" w:color="auto"/>
              <w:bottom w:val="nil"/>
            </w:tcBorders>
            <w:vAlign w:val="bottom"/>
          </w:tcPr>
          <w:p w14:paraId="6D744698" w14:textId="77777777" w:rsidR="00384C43" w:rsidRPr="00C7345F" w:rsidRDefault="00384C43" w:rsidP="00F73F5C">
            <w:pPr>
              <w:pStyle w:val="TableText"/>
            </w:pPr>
            <w:r w:rsidRPr="00C7345F">
              <w:t>102</w:t>
            </w:r>
          </w:p>
        </w:tc>
        <w:tc>
          <w:tcPr>
            <w:tcW w:w="720" w:type="dxa"/>
            <w:tcBorders>
              <w:top w:val="single" w:sz="4" w:space="0" w:color="auto"/>
              <w:bottom w:val="nil"/>
            </w:tcBorders>
            <w:vAlign w:val="bottom"/>
          </w:tcPr>
          <w:p w14:paraId="20C538B8" w14:textId="77777777" w:rsidR="00384C43" w:rsidRPr="00C7345F" w:rsidRDefault="00384C43" w:rsidP="00F73F5C">
            <w:pPr>
              <w:pStyle w:val="TableText"/>
            </w:pPr>
            <w:r w:rsidRPr="00C7345F">
              <w:t>73</w:t>
            </w:r>
          </w:p>
        </w:tc>
        <w:tc>
          <w:tcPr>
            <w:tcW w:w="720" w:type="dxa"/>
            <w:tcBorders>
              <w:top w:val="single" w:sz="4" w:space="0" w:color="auto"/>
              <w:bottom w:val="nil"/>
            </w:tcBorders>
            <w:vAlign w:val="bottom"/>
          </w:tcPr>
          <w:p w14:paraId="491DBC4A" w14:textId="77777777" w:rsidR="00384C43" w:rsidRPr="00C7345F" w:rsidRDefault="00384C43" w:rsidP="00F73F5C">
            <w:pPr>
              <w:pStyle w:val="TableText"/>
            </w:pPr>
            <w:r w:rsidRPr="00C7345F">
              <w:t>27</w:t>
            </w:r>
          </w:p>
        </w:tc>
        <w:tc>
          <w:tcPr>
            <w:tcW w:w="720" w:type="dxa"/>
            <w:tcBorders>
              <w:top w:val="single" w:sz="4" w:space="0" w:color="auto"/>
              <w:bottom w:val="nil"/>
            </w:tcBorders>
            <w:vAlign w:val="bottom"/>
          </w:tcPr>
          <w:p w14:paraId="14CD4DBC" w14:textId="77777777" w:rsidR="00384C43" w:rsidRPr="00C7345F" w:rsidRDefault="00384C43" w:rsidP="00F73F5C">
            <w:pPr>
              <w:pStyle w:val="TableText"/>
            </w:pPr>
            <w:r w:rsidRPr="00C7345F">
              <w:t>0</w:t>
            </w:r>
          </w:p>
        </w:tc>
      </w:tr>
      <w:tr w:rsidR="00384C43" w:rsidRPr="00C7345F" w14:paraId="55FC2313" w14:textId="77777777" w:rsidTr="00F73F5C">
        <w:tc>
          <w:tcPr>
            <w:tcW w:w="4608" w:type="dxa"/>
            <w:tcBorders>
              <w:top w:val="nil"/>
              <w:bottom w:val="single" w:sz="4" w:space="0" w:color="auto"/>
            </w:tcBorders>
          </w:tcPr>
          <w:p w14:paraId="6444B44E" w14:textId="77777777" w:rsidR="00384C43" w:rsidRPr="00C7345F" w:rsidRDefault="00384C43" w:rsidP="00F73F5C">
            <w:pPr>
              <w:pStyle w:val="TableText"/>
            </w:pPr>
            <w:r w:rsidRPr="00C7345F">
              <w:t>Calculated ELAS: IFEP</w:t>
            </w:r>
          </w:p>
        </w:tc>
        <w:tc>
          <w:tcPr>
            <w:tcW w:w="1152" w:type="dxa"/>
            <w:tcBorders>
              <w:top w:val="nil"/>
              <w:bottom w:val="single" w:sz="4" w:space="0" w:color="auto"/>
            </w:tcBorders>
            <w:vAlign w:val="bottom"/>
          </w:tcPr>
          <w:p w14:paraId="3AC6113E" w14:textId="77777777" w:rsidR="00384C43" w:rsidRPr="00C7345F" w:rsidRDefault="00384C43" w:rsidP="00F73F5C">
            <w:pPr>
              <w:pStyle w:val="TableText"/>
            </w:pPr>
            <w:r w:rsidRPr="00C7345F">
              <w:t>404</w:t>
            </w:r>
          </w:p>
        </w:tc>
        <w:tc>
          <w:tcPr>
            <w:tcW w:w="720" w:type="dxa"/>
            <w:tcBorders>
              <w:top w:val="nil"/>
              <w:bottom w:val="single" w:sz="4" w:space="0" w:color="auto"/>
            </w:tcBorders>
            <w:vAlign w:val="bottom"/>
          </w:tcPr>
          <w:p w14:paraId="5B90497E" w14:textId="77777777" w:rsidR="00384C43" w:rsidRPr="00C7345F" w:rsidRDefault="00384C43" w:rsidP="00F73F5C">
            <w:pPr>
              <w:pStyle w:val="TableText"/>
            </w:pPr>
            <w:r w:rsidRPr="00C7345F">
              <w:t>523</w:t>
            </w:r>
          </w:p>
        </w:tc>
        <w:tc>
          <w:tcPr>
            <w:tcW w:w="720" w:type="dxa"/>
            <w:tcBorders>
              <w:top w:val="nil"/>
              <w:bottom w:val="single" w:sz="4" w:space="0" w:color="auto"/>
            </w:tcBorders>
            <w:vAlign w:val="bottom"/>
          </w:tcPr>
          <w:p w14:paraId="49605C09" w14:textId="77777777" w:rsidR="00384C43" w:rsidRPr="00C7345F" w:rsidRDefault="00384C43" w:rsidP="00F73F5C">
            <w:pPr>
              <w:pStyle w:val="TableText"/>
            </w:pPr>
            <w:r w:rsidRPr="00C7345F">
              <w:t>42</w:t>
            </w:r>
          </w:p>
        </w:tc>
        <w:tc>
          <w:tcPr>
            <w:tcW w:w="720" w:type="dxa"/>
            <w:tcBorders>
              <w:top w:val="nil"/>
              <w:bottom w:val="single" w:sz="4" w:space="0" w:color="auto"/>
            </w:tcBorders>
            <w:vAlign w:val="bottom"/>
          </w:tcPr>
          <w:p w14:paraId="10B7A960"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70E99520" w14:textId="77777777" w:rsidR="00384C43" w:rsidRPr="00C7345F" w:rsidRDefault="00384C43" w:rsidP="00F73F5C">
            <w:pPr>
              <w:pStyle w:val="TableText"/>
            </w:pPr>
            <w:r w:rsidRPr="00C7345F">
              <w:t>0</w:t>
            </w:r>
          </w:p>
        </w:tc>
        <w:tc>
          <w:tcPr>
            <w:tcW w:w="720" w:type="dxa"/>
            <w:tcBorders>
              <w:top w:val="nil"/>
              <w:bottom w:val="single" w:sz="4" w:space="0" w:color="auto"/>
            </w:tcBorders>
            <w:vAlign w:val="bottom"/>
          </w:tcPr>
          <w:p w14:paraId="4C0AD0E1" w14:textId="77777777" w:rsidR="00384C43" w:rsidRPr="00C7345F" w:rsidRDefault="00384C43" w:rsidP="00F73F5C">
            <w:pPr>
              <w:pStyle w:val="TableText"/>
            </w:pPr>
            <w:r w:rsidRPr="00C7345F">
              <w:t>100</w:t>
            </w:r>
          </w:p>
        </w:tc>
      </w:tr>
      <w:tr w:rsidR="00384C43" w:rsidRPr="00C7345F" w14:paraId="3DA6B676" w14:textId="77777777" w:rsidTr="00F73F5C">
        <w:tc>
          <w:tcPr>
            <w:tcW w:w="4608" w:type="dxa"/>
            <w:tcBorders>
              <w:top w:val="single" w:sz="4" w:space="0" w:color="auto"/>
              <w:bottom w:val="nil"/>
            </w:tcBorders>
            <w:hideMark/>
          </w:tcPr>
          <w:p w14:paraId="44DA79DA" w14:textId="77777777" w:rsidR="00384C43" w:rsidRPr="00C7345F" w:rsidRDefault="00384C43" w:rsidP="00F73F5C">
            <w:pPr>
              <w:pStyle w:val="TableText"/>
              <w:rPr>
                <w:rFonts w:cs="Times New Roman"/>
              </w:rPr>
            </w:pPr>
            <w:r w:rsidRPr="00C7345F">
              <w:t>Migrant education</w:t>
            </w:r>
          </w:p>
        </w:tc>
        <w:tc>
          <w:tcPr>
            <w:tcW w:w="1152" w:type="dxa"/>
            <w:tcBorders>
              <w:top w:val="single" w:sz="4" w:space="0" w:color="auto"/>
              <w:bottom w:val="nil"/>
            </w:tcBorders>
            <w:vAlign w:val="bottom"/>
          </w:tcPr>
          <w:p w14:paraId="0C8173E5" w14:textId="77777777" w:rsidR="00384C43" w:rsidRPr="00C7345F" w:rsidRDefault="00384C43" w:rsidP="00F73F5C">
            <w:pPr>
              <w:pStyle w:val="TableText"/>
              <w:rPr>
                <w:rFonts w:cs="Times New Roman"/>
              </w:rPr>
            </w:pPr>
            <w:r w:rsidRPr="00C7345F">
              <w:t>15</w:t>
            </w:r>
          </w:p>
        </w:tc>
        <w:tc>
          <w:tcPr>
            <w:tcW w:w="720" w:type="dxa"/>
            <w:tcBorders>
              <w:top w:val="single" w:sz="4" w:space="0" w:color="auto"/>
              <w:bottom w:val="nil"/>
            </w:tcBorders>
            <w:vAlign w:val="bottom"/>
            <w:hideMark/>
          </w:tcPr>
          <w:p w14:paraId="5D47C78B" w14:textId="77777777" w:rsidR="00384C43" w:rsidRPr="00C7345F" w:rsidRDefault="00384C43" w:rsidP="00F73F5C">
            <w:pPr>
              <w:pStyle w:val="TableText"/>
              <w:rPr>
                <w:rFonts w:cs="Times New Roman"/>
              </w:rPr>
            </w:pPr>
            <w:r w:rsidRPr="00C7345F">
              <w:t>265</w:t>
            </w:r>
          </w:p>
        </w:tc>
        <w:tc>
          <w:tcPr>
            <w:tcW w:w="720" w:type="dxa"/>
            <w:tcBorders>
              <w:top w:val="single" w:sz="4" w:space="0" w:color="auto"/>
              <w:bottom w:val="nil"/>
            </w:tcBorders>
            <w:vAlign w:val="bottom"/>
            <w:hideMark/>
          </w:tcPr>
          <w:p w14:paraId="25BF17E8" w14:textId="77777777" w:rsidR="00384C43" w:rsidRPr="00C7345F" w:rsidRDefault="00384C43" w:rsidP="00F73F5C">
            <w:pPr>
              <w:pStyle w:val="TableText"/>
              <w:rPr>
                <w:rFonts w:cs="Times New Roman"/>
              </w:rPr>
            </w:pPr>
            <w:r w:rsidRPr="00C7345F">
              <w:t>96</w:t>
            </w:r>
          </w:p>
        </w:tc>
        <w:tc>
          <w:tcPr>
            <w:tcW w:w="720" w:type="dxa"/>
            <w:tcBorders>
              <w:top w:val="single" w:sz="4" w:space="0" w:color="auto"/>
              <w:bottom w:val="nil"/>
            </w:tcBorders>
            <w:vAlign w:val="bottom"/>
            <w:hideMark/>
          </w:tcPr>
          <w:p w14:paraId="2F04F527" w14:textId="77777777" w:rsidR="00384C43" w:rsidRPr="00C7345F" w:rsidRDefault="00384C43" w:rsidP="00F73F5C">
            <w:pPr>
              <w:pStyle w:val="TableText"/>
              <w:rPr>
                <w:rFonts w:cs="Times New Roman"/>
              </w:rPr>
            </w:pPr>
            <w:r w:rsidRPr="00C7345F">
              <w:t>87</w:t>
            </w:r>
          </w:p>
        </w:tc>
        <w:tc>
          <w:tcPr>
            <w:tcW w:w="720" w:type="dxa"/>
            <w:tcBorders>
              <w:top w:val="single" w:sz="4" w:space="0" w:color="auto"/>
              <w:bottom w:val="nil"/>
            </w:tcBorders>
            <w:vAlign w:val="bottom"/>
            <w:hideMark/>
          </w:tcPr>
          <w:p w14:paraId="6C3D92C9" w14:textId="77777777" w:rsidR="00384C43" w:rsidRPr="00C7345F" w:rsidRDefault="00384C43" w:rsidP="00F73F5C">
            <w:pPr>
              <w:pStyle w:val="TableText"/>
              <w:rPr>
                <w:rFonts w:cs="Times New Roman"/>
              </w:rPr>
            </w:pPr>
            <w:r w:rsidRPr="00C7345F">
              <w:t>7</w:t>
            </w:r>
          </w:p>
        </w:tc>
        <w:tc>
          <w:tcPr>
            <w:tcW w:w="720" w:type="dxa"/>
            <w:tcBorders>
              <w:top w:val="single" w:sz="4" w:space="0" w:color="auto"/>
              <w:bottom w:val="nil"/>
            </w:tcBorders>
            <w:vAlign w:val="bottom"/>
            <w:hideMark/>
          </w:tcPr>
          <w:p w14:paraId="11351D03" w14:textId="77777777" w:rsidR="00384C43" w:rsidRPr="00C7345F" w:rsidRDefault="00384C43" w:rsidP="00F73F5C">
            <w:pPr>
              <w:pStyle w:val="TableText"/>
              <w:rPr>
                <w:rFonts w:cs="Times New Roman"/>
              </w:rPr>
            </w:pPr>
            <w:r w:rsidRPr="00C7345F">
              <w:t>7</w:t>
            </w:r>
          </w:p>
        </w:tc>
      </w:tr>
      <w:tr w:rsidR="00384C43" w:rsidRPr="00C7345F" w14:paraId="35196C38" w14:textId="77777777" w:rsidTr="00F73F5C">
        <w:tc>
          <w:tcPr>
            <w:tcW w:w="4608" w:type="dxa"/>
            <w:tcBorders>
              <w:top w:val="nil"/>
              <w:bottom w:val="single" w:sz="4" w:space="0" w:color="auto"/>
            </w:tcBorders>
            <w:hideMark/>
          </w:tcPr>
          <w:p w14:paraId="3FB29373" w14:textId="77777777" w:rsidR="00384C43" w:rsidRPr="00C7345F" w:rsidRDefault="00384C43" w:rsidP="00F73F5C">
            <w:pPr>
              <w:pStyle w:val="TableText"/>
              <w:rPr>
                <w:rFonts w:cs="Times New Roman"/>
              </w:rPr>
            </w:pPr>
            <w:r w:rsidRPr="00C7345F">
              <w:t>Not migrant education</w:t>
            </w:r>
          </w:p>
        </w:tc>
        <w:tc>
          <w:tcPr>
            <w:tcW w:w="1152" w:type="dxa"/>
            <w:tcBorders>
              <w:top w:val="nil"/>
              <w:bottom w:val="single" w:sz="4" w:space="0" w:color="auto"/>
            </w:tcBorders>
            <w:vAlign w:val="bottom"/>
          </w:tcPr>
          <w:p w14:paraId="40CF80AA" w14:textId="77777777" w:rsidR="00384C43" w:rsidRPr="00C7345F" w:rsidRDefault="00384C43" w:rsidP="00F73F5C">
            <w:pPr>
              <w:pStyle w:val="TableText"/>
              <w:rPr>
                <w:rFonts w:cs="Times New Roman"/>
                <w:color w:val="000000" w:themeColor="text1"/>
              </w:rPr>
            </w:pPr>
            <w:r w:rsidRPr="00C7345F">
              <w:t>1,120</w:t>
            </w:r>
          </w:p>
        </w:tc>
        <w:tc>
          <w:tcPr>
            <w:tcW w:w="720" w:type="dxa"/>
            <w:tcBorders>
              <w:top w:val="nil"/>
              <w:bottom w:val="single" w:sz="4" w:space="0" w:color="auto"/>
            </w:tcBorders>
            <w:vAlign w:val="bottom"/>
            <w:hideMark/>
          </w:tcPr>
          <w:p w14:paraId="7387C415" w14:textId="77777777" w:rsidR="00384C43" w:rsidRPr="00C7345F" w:rsidRDefault="00384C43" w:rsidP="00F73F5C">
            <w:pPr>
              <w:pStyle w:val="TableText"/>
              <w:rPr>
                <w:rFonts w:cs="Times New Roman"/>
                <w:color w:val="000000" w:themeColor="text1"/>
              </w:rPr>
            </w:pPr>
            <w:r w:rsidRPr="00C7345F">
              <w:t>367</w:t>
            </w:r>
          </w:p>
        </w:tc>
        <w:tc>
          <w:tcPr>
            <w:tcW w:w="720" w:type="dxa"/>
            <w:tcBorders>
              <w:top w:val="nil"/>
              <w:bottom w:val="single" w:sz="4" w:space="0" w:color="auto"/>
            </w:tcBorders>
            <w:vAlign w:val="bottom"/>
            <w:hideMark/>
          </w:tcPr>
          <w:p w14:paraId="3A7A6106" w14:textId="77777777" w:rsidR="00384C43" w:rsidRPr="00C7345F" w:rsidRDefault="00384C43" w:rsidP="00F73F5C">
            <w:pPr>
              <w:pStyle w:val="TableText"/>
              <w:rPr>
                <w:rFonts w:cs="Times New Roman"/>
                <w:color w:val="000000" w:themeColor="text1"/>
              </w:rPr>
            </w:pPr>
            <w:r w:rsidRPr="00C7345F">
              <w:t>145</w:t>
            </w:r>
          </w:p>
        </w:tc>
        <w:tc>
          <w:tcPr>
            <w:tcW w:w="720" w:type="dxa"/>
            <w:tcBorders>
              <w:top w:val="nil"/>
              <w:bottom w:val="single" w:sz="4" w:space="0" w:color="auto"/>
            </w:tcBorders>
            <w:vAlign w:val="bottom"/>
            <w:hideMark/>
          </w:tcPr>
          <w:p w14:paraId="03E905B7" w14:textId="77777777" w:rsidR="00384C43" w:rsidRPr="00C7345F" w:rsidRDefault="00384C43" w:rsidP="00F73F5C">
            <w:pPr>
              <w:pStyle w:val="TableText"/>
              <w:rPr>
                <w:rFonts w:cs="Times New Roman"/>
                <w:color w:val="000000" w:themeColor="text1"/>
              </w:rPr>
            </w:pPr>
            <w:r w:rsidRPr="00C7345F">
              <w:t>47</w:t>
            </w:r>
          </w:p>
        </w:tc>
        <w:tc>
          <w:tcPr>
            <w:tcW w:w="720" w:type="dxa"/>
            <w:tcBorders>
              <w:top w:val="nil"/>
              <w:bottom w:val="single" w:sz="4" w:space="0" w:color="auto"/>
            </w:tcBorders>
            <w:vAlign w:val="bottom"/>
            <w:hideMark/>
          </w:tcPr>
          <w:p w14:paraId="1D8CEB7D" w14:textId="77777777" w:rsidR="00384C43" w:rsidRPr="00C7345F" w:rsidRDefault="00384C43" w:rsidP="00F73F5C">
            <w:pPr>
              <w:pStyle w:val="TableText"/>
              <w:rPr>
                <w:rFonts w:cs="Times New Roman"/>
                <w:color w:val="000000" w:themeColor="text1"/>
              </w:rPr>
            </w:pPr>
            <w:r w:rsidRPr="00C7345F">
              <w:t>17</w:t>
            </w:r>
          </w:p>
        </w:tc>
        <w:tc>
          <w:tcPr>
            <w:tcW w:w="720" w:type="dxa"/>
            <w:tcBorders>
              <w:top w:val="nil"/>
              <w:bottom w:val="single" w:sz="4" w:space="0" w:color="auto"/>
            </w:tcBorders>
            <w:vAlign w:val="bottom"/>
            <w:hideMark/>
          </w:tcPr>
          <w:p w14:paraId="4232E21E" w14:textId="77777777" w:rsidR="00384C43" w:rsidRPr="00C7345F" w:rsidRDefault="00384C43" w:rsidP="00F73F5C">
            <w:pPr>
              <w:pStyle w:val="TableText"/>
              <w:rPr>
                <w:rFonts w:cs="Times New Roman"/>
                <w:color w:val="000000" w:themeColor="text1"/>
              </w:rPr>
            </w:pPr>
            <w:r w:rsidRPr="00C7345F">
              <w:t>36</w:t>
            </w:r>
          </w:p>
        </w:tc>
      </w:tr>
      <w:tr w:rsidR="00384C43" w:rsidRPr="00C7345F" w14:paraId="4AFE4CF3" w14:textId="77777777" w:rsidTr="00F73F5C">
        <w:tc>
          <w:tcPr>
            <w:tcW w:w="4608" w:type="dxa"/>
            <w:tcBorders>
              <w:top w:val="single" w:sz="4" w:space="0" w:color="auto"/>
            </w:tcBorders>
          </w:tcPr>
          <w:p w14:paraId="2B597996" w14:textId="77777777" w:rsidR="00384C43" w:rsidRPr="00C7345F" w:rsidRDefault="00384C43" w:rsidP="00F73F5C">
            <w:pPr>
              <w:pStyle w:val="TableText"/>
              <w:rPr>
                <w:rFonts w:cs="Times New Roman"/>
              </w:rPr>
            </w:pPr>
            <w:r w:rsidRPr="00C7345F">
              <w:t>Special education services</w:t>
            </w:r>
          </w:p>
        </w:tc>
        <w:tc>
          <w:tcPr>
            <w:tcW w:w="1152" w:type="dxa"/>
            <w:tcBorders>
              <w:top w:val="single" w:sz="4" w:space="0" w:color="auto"/>
            </w:tcBorders>
            <w:vAlign w:val="bottom"/>
          </w:tcPr>
          <w:p w14:paraId="229A2FC8" w14:textId="77777777" w:rsidR="00384C43" w:rsidRPr="00C7345F" w:rsidRDefault="00384C43" w:rsidP="00F73F5C">
            <w:pPr>
              <w:pStyle w:val="TableText"/>
              <w:rPr>
                <w:rFonts w:cs="Times New Roman"/>
              </w:rPr>
            </w:pPr>
            <w:r w:rsidRPr="00C7345F">
              <w:t>67</w:t>
            </w:r>
          </w:p>
        </w:tc>
        <w:tc>
          <w:tcPr>
            <w:tcW w:w="720" w:type="dxa"/>
            <w:tcBorders>
              <w:top w:val="single" w:sz="4" w:space="0" w:color="auto"/>
            </w:tcBorders>
            <w:vAlign w:val="bottom"/>
          </w:tcPr>
          <w:p w14:paraId="1027DFA7" w14:textId="77777777" w:rsidR="00384C43" w:rsidRPr="00C7345F" w:rsidRDefault="00384C43" w:rsidP="00F73F5C">
            <w:pPr>
              <w:pStyle w:val="TableText"/>
              <w:rPr>
                <w:rFonts w:cs="Times New Roman"/>
              </w:rPr>
            </w:pPr>
            <w:r w:rsidRPr="00C7345F">
              <w:t>203</w:t>
            </w:r>
          </w:p>
        </w:tc>
        <w:tc>
          <w:tcPr>
            <w:tcW w:w="720" w:type="dxa"/>
            <w:tcBorders>
              <w:top w:val="single" w:sz="4" w:space="0" w:color="auto"/>
            </w:tcBorders>
            <w:vAlign w:val="bottom"/>
          </w:tcPr>
          <w:p w14:paraId="64BBD4E5" w14:textId="77777777" w:rsidR="00384C43" w:rsidRPr="00C7345F" w:rsidRDefault="00384C43" w:rsidP="00F73F5C">
            <w:pPr>
              <w:pStyle w:val="TableText"/>
              <w:rPr>
                <w:rFonts w:cs="Times New Roman"/>
              </w:rPr>
            </w:pPr>
            <w:r w:rsidRPr="00C7345F">
              <w:t>113</w:t>
            </w:r>
          </w:p>
        </w:tc>
        <w:tc>
          <w:tcPr>
            <w:tcW w:w="720" w:type="dxa"/>
            <w:tcBorders>
              <w:top w:val="single" w:sz="4" w:space="0" w:color="auto"/>
            </w:tcBorders>
            <w:vAlign w:val="bottom"/>
          </w:tcPr>
          <w:p w14:paraId="14E33D1F" w14:textId="77777777" w:rsidR="00384C43" w:rsidRPr="00C7345F" w:rsidRDefault="00384C43" w:rsidP="00F73F5C">
            <w:pPr>
              <w:pStyle w:val="TableText"/>
              <w:rPr>
                <w:rFonts w:cs="Times New Roman"/>
              </w:rPr>
            </w:pPr>
            <w:r w:rsidRPr="00C7345F">
              <w:t>88</w:t>
            </w:r>
          </w:p>
        </w:tc>
        <w:tc>
          <w:tcPr>
            <w:tcW w:w="720" w:type="dxa"/>
            <w:tcBorders>
              <w:top w:val="single" w:sz="4" w:space="0" w:color="auto"/>
            </w:tcBorders>
            <w:vAlign w:val="bottom"/>
          </w:tcPr>
          <w:p w14:paraId="6CAC7F43" w14:textId="77777777" w:rsidR="00384C43" w:rsidRPr="00C7345F" w:rsidRDefault="00384C43" w:rsidP="00F73F5C">
            <w:pPr>
              <w:pStyle w:val="TableText"/>
              <w:rPr>
                <w:rFonts w:cs="Times New Roman"/>
              </w:rPr>
            </w:pPr>
            <w:r w:rsidRPr="00C7345F">
              <w:t>4</w:t>
            </w:r>
          </w:p>
        </w:tc>
        <w:tc>
          <w:tcPr>
            <w:tcW w:w="720" w:type="dxa"/>
            <w:tcBorders>
              <w:top w:val="single" w:sz="4" w:space="0" w:color="auto"/>
            </w:tcBorders>
            <w:vAlign w:val="bottom"/>
          </w:tcPr>
          <w:p w14:paraId="309B259A" w14:textId="77777777" w:rsidR="00384C43" w:rsidRPr="00C7345F" w:rsidRDefault="00384C43" w:rsidP="00F73F5C">
            <w:pPr>
              <w:pStyle w:val="TableText"/>
              <w:rPr>
                <w:rFonts w:cs="Times New Roman"/>
              </w:rPr>
            </w:pPr>
            <w:r w:rsidRPr="00C7345F">
              <w:t>7</w:t>
            </w:r>
          </w:p>
        </w:tc>
      </w:tr>
      <w:tr w:rsidR="00384C43" w:rsidRPr="00C7345F" w14:paraId="1AF25163" w14:textId="77777777" w:rsidTr="00F73F5C">
        <w:tc>
          <w:tcPr>
            <w:tcW w:w="4608" w:type="dxa"/>
            <w:tcBorders>
              <w:bottom w:val="nil"/>
            </w:tcBorders>
          </w:tcPr>
          <w:p w14:paraId="18DAF579" w14:textId="77777777" w:rsidR="00384C43" w:rsidRPr="00C7345F" w:rsidRDefault="00384C43" w:rsidP="00F73F5C">
            <w:pPr>
              <w:pStyle w:val="TableText"/>
              <w:rPr>
                <w:rFonts w:cs="Times New Roman"/>
              </w:rPr>
            </w:pPr>
            <w:r w:rsidRPr="00C7345F">
              <w:t>Special education services with alternate assessments</w:t>
            </w:r>
          </w:p>
        </w:tc>
        <w:tc>
          <w:tcPr>
            <w:tcW w:w="1152" w:type="dxa"/>
            <w:tcBorders>
              <w:bottom w:val="nil"/>
            </w:tcBorders>
            <w:vAlign w:val="bottom"/>
          </w:tcPr>
          <w:p w14:paraId="2307EBB7" w14:textId="77777777" w:rsidR="00384C43" w:rsidRPr="00C7345F" w:rsidRDefault="00384C43" w:rsidP="00F73F5C">
            <w:pPr>
              <w:pStyle w:val="TableText"/>
              <w:rPr>
                <w:rFonts w:cs="Times New Roman"/>
                <w:color w:val="000000" w:themeColor="text1"/>
              </w:rPr>
            </w:pPr>
            <w:r w:rsidRPr="00C7345F">
              <w:t>49</w:t>
            </w:r>
          </w:p>
        </w:tc>
        <w:tc>
          <w:tcPr>
            <w:tcW w:w="720" w:type="dxa"/>
            <w:tcBorders>
              <w:bottom w:val="nil"/>
            </w:tcBorders>
            <w:vAlign w:val="bottom"/>
          </w:tcPr>
          <w:p w14:paraId="01EA8D46" w14:textId="77777777" w:rsidR="00384C43" w:rsidRPr="00C7345F" w:rsidRDefault="00384C43" w:rsidP="00F73F5C">
            <w:pPr>
              <w:pStyle w:val="TableText"/>
              <w:rPr>
                <w:rFonts w:cs="Times New Roman"/>
                <w:color w:val="000000" w:themeColor="text1"/>
              </w:rPr>
            </w:pPr>
            <w:r w:rsidRPr="00C7345F">
              <w:t>152</w:t>
            </w:r>
          </w:p>
        </w:tc>
        <w:tc>
          <w:tcPr>
            <w:tcW w:w="720" w:type="dxa"/>
            <w:tcBorders>
              <w:bottom w:val="nil"/>
            </w:tcBorders>
            <w:vAlign w:val="bottom"/>
          </w:tcPr>
          <w:p w14:paraId="1E3A55FA" w14:textId="77777777" w:rsidR="00384C43" w:rsidRPr="00C7345F" w:rsidRDefault="00384C43" w:rsidP="00F73F5C">
            <w:pPr>
              <w:pStyle w:val="TableText"/>
              <w:rPr>
                <w:rFonts w:cs="Times New Roman"/>
                <w:color w:val="000000" w:themeColor="text1"/>
              </w:rPr>
            </w:pPr>
            <w:r w:rsidRPr="00C7345F">
              <w:t>12</w:t>
            </w:r>
          </w:p>
        </w:tc>
        <w:tc>
          <w:tcPr>
            <w:tcW w:w="720" w:type="dxa"/>
            <w:tcBorders>
              <w:bottom w:val="nil"/>
            </w:tcBorders>
            <w:vAlign w:val="bottom"/>
          </w:tcPr>
          <w:p w14:paraId="3F011D5B" w14:textId="77777777" w:rsidR="00384C43" w:rsidRPr="00C7345F" w:rsidRDefault="00384C43" w:rsidP="00F73F5C">
            <w:pPr>
              <w:pStyle w:val="TableText"/>
              <w:rPr>
                <w:rFonts w:cs="Times New Roman"/>
                <w:color w:val="000000" w:themeColor="text1"/>
              </w:rPr>
            </w:pPr>
            <w:r w:rsidRPr="00C7345F">
              <w:t>100</w:t>
            </w:r>
          </w:p>
        </w:tc>
        <w:tc>
          <w:tcPr>
            <w:tcW w:w="720" w:type="dxa"/>
            <w:tcBorders>
              <w:bottom w:val="nil"/>
            </w:tcBorders>
            <w:vAlign w:val="bottom"/>
          </w:tcPr>
          <w:p w14:paraId="28D00C1E" w14:textId="77777777" w:rsidR="00384C43" w:rsidRPr="00C7345F" w:rsidRDefault="00384C43" w:rsidP="00F73F5C">
            <w:pPr>
              <w:pStyle w:val="TableText"/>
              <w:rPr>
                <w:rFonts w:cs="Times New Roman"/>
                <w:color w:val="000000" w:themeColor="text1"/>
              </w:rPr>
            </w:pPr>
            <w:r w:rsidRPr="00C7345F">
              <w:t>0</w:t>
            </w:r>
          </w:p>
        </w:tc>
        <w:tc>
          <w:tcPr>
            <w:tcW w:w="720" w:type="dxa"/>
            <w:tcBorders>
              <w:bottom w:val="nil"/>
            </w:tcBorders>
            <w:vAlign w:val="bottom"/>
          </w:tcPr>
          <w:p w14:paraId="506DAF7E" w14:textId="77777777" w:rsidR="00384C43" w:rsidRPr="00C7345F" w:rsidRDefault="00384C43" w:rsidP="00F73F5C">
            <w:pPr>
              <w:pStyle w:val="TableText"/>
              <w:rPr>
                <w:rFonts w:cs="Times New Roman"/>
                <w:color w:val="000000" w:themeColor="text1"/>
              </w:rPr>
            </w:pPr>
            <w:r w:rsidRPr="00C7345F">
              <w:t>0</w:t>
            </w:r>
          </w:p>
        </w:tc>
      </w:tr>
      <w:tr w:rsidR="00384C43" w:rsidRPr="00C7345F" w14:paraId="1E0B4DBA" w14:textId="77777777" w:rsidTr="00F73F5C">
        <w:tc>
          <w:tcPr>
            <w:tcW w:w="4608" w:type="dxa"/>
            <w:tcBorders>
              <w:top w:val="nil"/>
              <w:bottom w:val="single" w:sz="4" w:space="0" w:color="auto"/>
            </w:tcBorders>
          </w:tcPr>
          <w:p w14:paraId="5D2909EC" w14:textId="77777777" w:rsidR="00384C43" w:rsidRPr="00C7345F" w:rsidRDefault="00384C43" w:rsidP="00F73F5C">
            <w:pPr>
              <w:pStyle w:val="TableText"/>
            </w:pPr>
            <w:r w:rsidRPr="00C7345F">
              <w:t>No special education services</w:t>
            </w:r>
          </w:p>
        </w:tc>
        <w:tc>
          <w:tcPr>
            <w:tcW w:w="1152" w:type="dxa"/>
            <w:tcBorders>
              <w:top w:val="nil"/>
              <w:bottom w:val="single" w:sz="4" w:space="0" w:color="auto"/>
            </w:tcBorders>
            <w:vAlign w:val="bottom"/>
          </w:tcPr>
          <w:p w14:paraId="0A6E7D1A" w14:textId="77777777" w:rsidR="00384C43" w:rsidRPr="00C7345F" w:rsidRDefault="00384C43" w:rsidP="00F73F5C">
            <w:pPr>
              <w:pStyle w:val="TableText"/>
              <w:rPr>
                <w:rFonts w:cs="Times New Roman"/>
              </w:rPr>
            </w:pPr>
            <w:r w:rsidRPr="00C7345F">
              <w:t>1,068</w:t>
            </w:r>
          </w:p>
        </w:tc>
        <w:tc>
          <w:tcPr>
            <w:tcW w:w="720" w:type="dxa"/>
            <w:tcBorders>
              <w:top w:val="nil"/>
              <w:bottom w:val="single" w:sz="4" w:space="0" w:color="auto"/>
            </w:tcBorders>
            <w:vAlign w:val="bottom"/>
          </w:tcPr>
          <w:p w14:paraId="4BC2042B" w14:textId="77777777" w:rsidR="00384C43" w:rsidRPr="00C7345F" w:rsidRDefault="00384C43" w:rsidP="00F73F5C">
            <w:pPr>
              <w:pStyle w:val="TableText"/>
            </w:pPr>
            <w:r w:rsidRPr="00C7345F">
              <w:t>376</w:t>
            </w:r>
          </w:p>
        </w:tc>
        <w:tc>
          <w:tcPr>
            <w:tcW w:w="720" w:type="dxa"/>
            <w:tcBorders>
              <w:top w:val="nil"/>
              <w:bottom w:val="single" w:sz="4" w:space="0" w:color="auto"/>
            </w:tcBorders>
            <w:vAlign w:val="bottom"/>
          </w:tcPr>
          <w:p w14:paraId="6D26C886" w14:textId="77777777" w:rsidR="00384C43" w:rsidRPr="00C7345F" w:rsidRDefault="00384C43" w:rsidP="00F73F5C">
            <w:pPr>
              <w:pStyle w:val="TableText"/>
            </w:pPr>
            <w:r w:rsidRPr="00C7345F">
              <w:t>141</w:t>
            </w:r>
          </w:p>
        </w:tc>
        <w:tc>
          <w:tcPr>
            <w:tcW w:w="720" w:type="dxa"/>
            <w:tcBorders>
              <w:top w:val="nil"/>
              <w:bottom w:val="single" w:sz="4" w:space="0" w:color="auto"/>
            </w:tcBorders>
            <w:vAlign w:val="bottom"/>
          </w:tcPr>
          <w:p w14:paraId="03E7B3E5" w14:textId="77777777" w:rsidR="00384C43" w:rsidRPr="00C7345F" w:rsidRDefault="00384C43" w:rsidP="00F73F5C">
            <w:pPr>
              <w:pStyle w:val="TableText"/>
            </w:pPr>
            <w:r w:rsidRPr="00C7345F">
              <w:t>45</w:t>
            </w:r>
          </w:p>
        </w:tc>
        <w:tc>
          <w:tcPr>
            <w:tcW w:w="720" w:type="dxa"/>
            <w:tcBorders>
              <w:top w:val="nil"/>
              <w:bottom w:val="single" w:sz="4" w:space="0" w:color="auto"/>
            </w:tcBorders>
            <w:vAlign w:val="bottom"/>
          </w:tcPr>
          <w:p w14:paraId="6AED0B5D" w14:textId="77777777" w:rsidR="00384C43" w:rsidRPr="00C7345F" w:rsidRDefault="00384C43" w:rsidP="00F73F5C">
            <w:pPr>
              <w:pStyle w:val="TableText"/>
            </w:pPr>
            <w:r w:rsidRPr="00C7345F">
              <w:t>18</w:t>
            </w:r>
          </w:p>
        </w:tc>
        <w:tc>
          <w:tcPr>
            <w:tcW w:w="720" w:type="dxa"/>
            <w:tcBorders>
              <w:top w:val="nil"/>
              <w:bottom w:val="single" w:sz="4" w:space="0" w:color="auto"/>
            </w:tcBorders>
            <w:vAlign w:val="bottom"/>
          </w:tcPr>
          <w:p w14:paraId="22D9F150" w14:textId="77777777" w:rsidR="00384C43" w:rsidRPr="00C7345F" w:rsidRDefault="00384C43" w:rsidP="00F73F5C">
            <w:pPr>
              <w:pStyle w:val="TableText"/>
            </w:pPr>
            <w:r w:rsidRPr="00C7345F">
              <w:t>37</w:t>
            </w:r>
          </w:p>
        </w:tc>
      </w:tr>
      <w:tr w:rsidR="00384C43" w:rsidRPr="00C7345F" w14:paraId="7864CC8B" w14:textId="77777777" w:rsidTr="00F73F5C">
        <w:tc>
          <w:tcPr>
            <w:tcW w:w="4608" w:type="dxa"/>
            <w:tcBorders>
              <w:top w:val="single" w:sz="4" w:space="0" w:color="auto"/>
              <w:bottom w:val="nil"/>
            </w:tcBorders>
          </w:tcPr>
          <w:p w14:paraId="32B18CDF" w14:textId="77777777" w:rsidR="00384C43" w:rsidRPr="00C7345F" w:rsidRDefault="00384C43" w:rsidP="00F73F5C">
            <w:pPr>
              <w:pStyle w:val="TableText"/>
            </w:pPr>
            <w:r w:rsidRPr="00C7345F">
              <w:t>Using accommodations</w:t>
            </w:r>
          </w:p>
        </w:tc>
        <w:tc>
          <w:tcPr>
            <w:tcW w:w="1152" w:type="dxa"/>
            <w:tcBorders>
              <w:top w:val="single" w:sz="4" w:space="0" w:color="auto"/>
              <w:bottom w:val="nil"/>
            </w:tcBorders>
            <w:vAlign w:val="bottom"/>
          </w:tcPr>
          <w:p w14:paraId="6076189B" w14:textId="77777777" w:rsidR="00384C43" w:rsidRPr="00C7345F" w:rsidRDefault="00384C43" w:rsidP="00F73F5C">
            <w:pPr>
              <w:pStyle w:val="TableText"/>
            </w:pPr>
            <w:r w:rsidRPr="00C7345F">
              <w:t>0</w:t>
            </w:r>
          </w:p>
        </w:tc>
        <w:tc>
          <w:tcPr>
            <w:tcW w:w="720" w:type="dxa"/>
            <w:tcBorders>
              <w:top w:val="single" w:sz="4" w:space="0" w:color="auto"/>
              <w:bottom w:val="nil"/>
            </w:tcBorders>
            <w:vAlign w:val="bottom"/>
          </w:tcPr>
          <w:p w14:paraId="2D9AEB18"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2B39CA11"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6309B98D"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07204C17" w14:textId="77777777" w:rsidR="00384C43" w:rsidRPr="00C7345F" w:rsidRDefault="00384C43" w:rsidP="00F73F5C">
            <w:pPr>
              <w:pStyle w:val="TableText"/>
            </w:pPr>
            <w:r w:rsidRPr="00C7345F">
              <w:t>N/A</w:t>
            </w:r>
          </w:p>
        </w:tc>
        <w:tc>
          <w:tcPr>
            <w:tcW w:w="720" w:type="dxa"/>
            <w:tcBorders>
              <w:top w:val="single" w:sz="4" w:space="0" w:color="auto"/>
              <w:bottom w:val="nil"/>
            </w:tcBorders>
            <w:vAlign w:val="bottom"/>
          </w:tcPr>
          <w:p w14:paraId="7D13B71D" w14:textId="77777777" w:rsidR="00384C43" w:rsidRPr="00C7345F" w:rsidRDefault="00384C43" w:rsidP="00F73F5C">
            <w:pPr>
              <w:pStyle w:val="TableText"/>
            </w:pPr>
            <w:r w:rsidRPr="00C7345F">
              <w:t>N/A</w:t>
            </w:r>
          </w:p>
        </w:tc>
      </w:tr>
      <w:tr w:rsidR="00384C43" w:rsidRPr="00C7345F" w14:paraId="5B1EA6C6" w14:textId="77777777" w:rsidTr="00F73F5C">
        <w:tc>
          <w:tcPr>
            <w:tcW w:w="4608" w:type="dxa"/>
            <w:tcBorders>
              <w:top w:val="nil"/>
              <w:bottom w:val="single" w:sz="4" w:space="0" w:color="auto"/>
            </w:tcBorders>
          </w:tcPr>
          <w:p w14:paraId="4E07D7D2" w14:textId="77777777" w:rsidR="00384C43" w:rsidRPr="00C7345F" w:rsidRDefault="00384C43" w:rsidP="00F73F5C">
            <w:pPr>
              <w:pStyle w:val="TableText"/>
            </w:pPr>
            <w:r w:rsidRPr="00C7345F">
              <w:t>Not using accommodations</w:t>
            </w:r>
          </w:p>
        </w:tc>
        <w:tc>
          <w:tcPr>
            <w:tcW w:w="1152" w:type="dxa"/>
            <w:tcBorders>
              <w:top w:val="nil"/>
              <w:bottom w:val="single" w:sz="4" w:space="0" w:color="auto"/>
            </w:tcBorders>
            <w:vAlign w:val="bottom"/>
          </w:tcPr>
          <w:p w14:paraId="1DEF7FB6" w14:textId="77777777" w:rsidR="00384C43" w:rsidRPr="00C7345F" w:rsidRDefault="00384C43" w:rsidP="00F73F5C">
            <w:pPr>
              <w:pStyle w:val="TableText"/>
            </w:pPr>
            <w:r w:rsidRPr="00C7345F">
              <w:t>1,086</w:t>
            </w:r>
          </w:p>
        </w:tc>
        <w:tc>
          <w:tcPr>
            <w:tcW w:w="720" w:type="dxa"/>
            <w:tcBorders>
              <w:top w:val="nil"/>
              <w:bottom w:val="single" w:sz="4" w:space="0" w:color="auto"/>
            </w:tcBorders>
            <w:vAlign w:val="bottom"/>
          </w:tcPr>
          <w:p w14:paraId="08033C97" w14:textId="77777777" w:rsidR="00384C43" w:rsidRPr="00C7345F" w:rsidRDefault="00384C43" w:rsidP="00F73F5C">
            <w:pPr>
              <w:pStyle w:val="TableText"/>
            </w:pPr>
            <w:r w:rsidRPr="00C7345F">
              <w:t>375</w:t>
            </w:r>
          </w:p>
        </w:tc>
        <w:tc>
          <w:tcPr>
            <w:tcW w:w="720" w:type="dxa"/>
            <w:tcBorders>
              <w:top w:val="nil"/>
              <w:bottom w:val="single" w:sz="4" w:space="0" w:color="auto"/>
            </w:tcBorders>
            <w:vAlign w:val="bottom"/>
          </w:tcPr>
          <w:p w14:paraId="7F382DAA" w14:textId="77777777" w:rsidR="00384C43" w:rsidRPr="00C7345F" w:rsidRDefault="00384C43" w:rsidP="00F73F5C">
            <w:pPr>
              <w:pStyle w:val="TableText"/>
            </w:pPr>
            <w:r w:rsidRPr="00C7345F">
              <w:t>141</w:t>
            </w:r>
          </w:p>
        </w:tc>
        <w:tc>
          <w:tcPr>
            <w:tcW w:w="720" w:type="dxa"/>
            <w:tcBorders>
              <w:top w:val="nil"/>
              <w:bottom w:val="single" w:sz="4" w:space="0" w:color="auto"/>
            </w:tcBorders>
            <w:vAlign w:val="bottom"/>
          </w:tcPr>
          <w:p w14:paraId="293CD788" w14:textId="77777777" w:rsidR="00384C43" w:rsidRPr="00C7345F" w:rsidRDefault="00384C43" w:rsidP="00F73F5C">
            <w:pPr>
              <w:pStyle w:val="TableText"/>
            </w:pPr>
            <w:r w:rsidRPr="00C7345F">
              <w:t>45</w:t>
            </w:r>
          </w:p>
        </w:tc>
        <w:tc>
          <w:tcPr>
            <w:tcW w:w="720" w:type="dxa"/>
            <w:tcBorders>
              <w:top w:val="nil"/>
              <w:bottom w:val="single" w:sz="4" w:space="0" w:color="auto"/>
            </w:tcBorders>
            <w:vAlign w:val="bottom"/>
          </w:tcPr>
          <w:p w14:paraId="1E255127" w14:textId="77777777" w:rsidR="00384C43" w:rsidRPr="00C7345F" w:rsidRDefault="00384C43" w:rsidP="00F73F5C">
            <w:pPr>
              <w:pStyle w:val="TableText"/>
            </w:pPr>
            <w:r w:rsidRPr="00C7345F">
              <w:t>18</w:t>
            </w:r>
          </w:p>
        </w:tc>
        <w:tc>
          <w:tcPr>
            <w:tcW w:w="720" w:type="dxa"/>
            <w:tcBorders>
              <w:top w:val="nil"/>
              <w:bottom w:val="single" w:sz="4" w:space="0" w:color="auto"/>
            </w:tcBorders>
            <w:vAlign w:val="bottom"/>
          </w:tcPr>
          <w:p w14:paraId="18A7095B" w14:textId="77777777" w:rsidR="00384C43" w:rsidRPr="00C7345F" w:rsidRDefault="00384C43" w:rsidP="00F73F5C">
            <w:pPr>
              <w:pStyle w:val="TableText"/>
            </w:pPr>
            <w:r w:rsidRPr="00C7345F">
              <w:t>37</w:t>
            </w:r>
          </w:p>
        </w:tc>
      </w:tr>
      <w:tr w:rsidR="00384C43" w:rsidRPr="00C7345F" w14:paraId="7F95D341" w14:textId="77777777" w:rsidTr="00F73F5C">
        <w:tc>
          <w:tcPr>
            <w:tcW w:w="4608" w:type="dxa"/>
            <w:tcBorders>
              <w:top w:val="single" w:sz="4" w:space="0" w:color="auto"/>
              <w:bottom w:val="nil"/>
            </w:tcBorders>
          </w:tcPr>
          <w:p w14:paraId="41F0D50B" w14:textId="77777777" w:rsidR="00384C43" w:rsidRPr="00C7345F" w:rsidRDefault="00384C43" w:rsidP="00F73F5C">
            <w:pPr>
              <w:pStyle w:val="TableText"/>
            </w:pPr>
            <w:r w:rsidRPr="00C7345F">
              <w:t>Military</w:t>
            </w:r>
          </w:p>
        </w:tc>
        <w:tc>
          <w:tcPr>
            <w:tcW w:w="1152" w:type="dxa"/>
            <w:tcBorders>
              <w:top w:val="single" w:sz="4" w:space="0" w:color="auto"/>
              <w:bottom w:val="nil"/>
            </w:tcBorders>
            <w:vAlign w:val="bottom"/>
          </w:tcPr>
          <w:p w14:paraId="4F29DC0A" w14:textId="77777777" w:rsidR="00384C43" w:rsidRPr="00C7345F" w:rsidRDefault="00384C43" w:rsidP="00F73F5C">
            <w:pPr>
              <w:pStyle w:val="TableText"/>
              <w:rPr>
                <w:rFonts w:cs="Times New Roman"/>
              </w:rPr>
            </w:pPr>
            <w:r w:rsidRPr="00C7345F">
              <w:t>17</w:t>
            </w:r>
          </w:p>
        </w:tc>
        <w:tc>
          <w:tcPr>
            <w:tcW w:w="720" w:type="dxa"/>
            <w:tcBorders>
              <w:top w:val="single" w:sz="4" w:space="0" w:color="auto"/>
              <w:bottom w:val="nil"/>
            </w:tcBorders>
            <w:vAlign w:val="bottom"/>
          </w:tcPr>
          <w:p w14:paraId="13EB4BB2" w14:textId="77777777" w:rsidR="00384C43" w:rsidRPr="00C7345F" w:rsidRDefault="00384C43" w:rsidP="00F73F5C">
            <w:pPr>
              <w:pStyle w:val="TableText"/>
            </w:pPr>
            <w:r w:rsidRPr="00C7345F">
              <w:t>410</w:t>
            </w:r>
          </w:p>
        </w:tc>
        <w:tc>
          <w:tcPr>
            <w:tcW w:w="720" w:type="dxa"/>
            <w:tcBorders>
              <w:top w:val="single" w:sz="4" w:space="0" w:color="auto"/>
              <w:bottom w:val="nil"/>
            </w:tcBorders>
            <w:vAlign w:val="bottom"/>
          </w:tcPr>
          <w:p w14:paraId="44C399E5" w14:textId="77777777" w:rsidR="00384C43" w:rsidRPr="00C7345F" w:rsidRDefault="00384C43" w:rsidP="00F73F5C">
            <w:pPr>
              <w:pStyle w:val="TableText"/>
            </w:pPr>
            <w:r w:rsidRPr="00C7345F">
              <w:t>147</w:t>
            </w:r>
          </w:p>
        </w:tc>
        <w:tc>
          <w:tcPr>
            <w:tcW w:w="720" w:type="dxa"/>
            <w:tcBorders>
              <w:top w:val="single" w:sz="4" w:space="0" w:color="auto"/>
              <w:bottom w:val="nil"/>
            </w:tcBorders>
            <w:vAlign w:val="bottom"/>
          </w:tcPr>
          <w:p w14:paraId="1EF3C2CE" w14:textId="77777777" w:rsidR="00384C43" w:rsidRPr="00C7345F" w:rsidRDefault="00384C43" w:rsidP="00F73F5C">
            <w:pPr>
              <w:pStyle w:val="TableText"/>
            </w:pPr>
            <w:r w:rsidRPr="00C7345F">
              <w:t>29</w:t>
            </w:r>
          </w:p>
        </w:tc>
        <w:tc>
          <w:tcPr>
            <w:tcW w:w="720" w:type="dxa"/>
            <w:tcBorders>
              <w:top w:val="single" w:sz="4" w:space="0" w:color="auto"/>
              <w:bottom w:val="nil"/>
            </w:tcBorders>
            <w:vAlign w:val="bottom"/>
          </w:tcPr>
          <w:p w14:paraId="08851FCC" w14:textId="77777777" w:rsidR="00384C43" w:rsidRPr="00C7345F" w:rsidRDefault="00384C43" w:rsidP="00F73F5C">
            <w:pPr>
              <w:pStyle w:val="TableText"/>
            </w:pPr>
            <w:r w:rsidRPr="00C7345F">
              <w:t>12</w:t>
            </w:r>
          </w:p>
        </w:tc>
        <w:tc>
          <w:tcPr>
            <w:tcW w:w="720" w:type="dxa"/>
            <w:tcBorders>
              <w:top w:val="single" w:sz="4" w:space="0" w:color="auto"/>
              <w:bottom w:val="nil"/>
            </w:tcBorders>
            <w:vAlign w:val="bottom"/>
          </w:tcPr>
          <w:p w14:paraId="7621891B" w14:textId="77777777" w:rsidR="00384C43" w:rsidRPr="00C7345F" w:rsidRDefault="00384C43" w:rsidP="00F73F5C">
            <w:pPr>
              <w:pStyle w:val="TableText"/>
            </w:pPr>
            <w:r w:rsidRPr="00C7345F">
              <w:t>59</w:t>
            </w:r>
          </w:p>
        </w:tc>
      </w:tr>
      <w:tr w:rsidR="00384C43" w:rsidRPr="00C7345F" w14:paraId="3BB01A53" w14:textId="77777777" w:rsidTr="00F73F5C">
        <w:tc>
          <w:tcPr>
            <w:tcW w:w="4608" w:type="dxa"/>
            <w:tcBorders>
              <w:top w:val="nil"/>
              <w:bottom w:val="single" w:sz="4" w:space="0" w:color="auto"/>
            </w:tcBorders>
          </w:tcPr>
          <w:p w14:paraId="31D66DF5" w14:textId="77777777" w:rsidR="00384C43" w:rsidRPr="00C7345F" w:rsidRDefault="00384C43" w:rsidP="00F73F5C">
            <w:pPr>
              <w:pStyle w:val="TableText"/>
            </w:pPr>
            <w:r w:rsidRPr="00C7345F">
              <w:t>Not military</w:t>
            </w:r>
          </w:p>
        </w:tc>
        <w:tc>
          <w:tcPr>
            <w:tcW w:w="1152" w:type="dxa"/>
            <w:tcBorders>
              <w:top w:val="nil"/>
              <w:bottom w:val="single" w:sz="4" w:space="0" w:color="auto"/>
            </w:tcBorders>
            <w:vAlign w:val="bottom"/>
          </w:tcPr>
          <w:p w14:paraId="0A4527E6" w14:textId="77777777" w:rsidR="00384C43" w:rsidRPr="00C7345F" w:rsidRDefault="00384C43" w:rsidP="00F73F5C">
            <w:pPr>
              <w:pStyle w:val="TableText"/>
              <w:rPr>
                <w:rFonts w:cs="Times New Roman"/>
              </w:rPr>
            </w:pPr>
            <w:r w:rsidRPr="00C7345F">
              <w:t>1,118</w:t>
            </w:r>
          </w:p>
        </w:tc>
        <w:tc>
          <w:tcPr>
            <w:tcW w:w="720" w:type="dxa"/>
            <w:tcBorders>
              <w:top w:val="nil"/>
              <w:bottom w:val="single" w:sz="4" w:space="0" w:color="auto"/>
            </w:tcBorders>
            <w:vAlign w:val="bottom"/>
          </w:tcPr>
          <w:p w14:paraId="1A185881" w14:textId="77777777" w:rsidR="00384C43" w:rsidRPr="00C7345F" w:rsidRDefault="00384C43" w:rsidP="00F73F5C">
            <w:pPr>
              <w:pStyle w:val="TableText"/>
            </w:pPr>
            <w:r w:rsidRPr="00C7345F">
              <w:t>365</w:t>
            </w:r>
          </w:p>
        </w:tc>
        <w:tc>
          <w:tcPr>
            <w:tcW w:w="720" w:type="dxa"/>
            <w:tcBorders>
              <w:top w:val="nil"/>
              <w:bottom w:val="single" w:sz="4" w:space="0" w:color="auto"/>
            </w:tcBorders>
            <w:vAlign w:val="bottom"/>
          </w:tcPr>
          <w:p w14:paraId="33081E50" w14:textId="77777777" w:rsidR="00384C43" w:rsidRPr="00C7345F" w:rsidRDefault="00384C43" w:rsidP="00F73F5C">
            <w:pPr>
              <w:pStyle w:val="TableText"/>
            </w:pPr>
            <w:r w:rsidRPr="00C7345F">
              <w:t>145</w:t>
            </w:r>
          </w:p>
        </w:tc>
        <w:tc>
          <w:tcPr>
            <w:tcW w:w="720" w:type="dxa"/>
            <w:tcBorders>
              <w:top w:val="nil"/>
              <w:bottom w:val="single" w:sz="4" w:space="0" w:color="auto"/>
            </w:tcBorders>
            <w:vAlign w:val="bottom"/>
          </w:tcPr>
          <w:p w14:paraId="597FA78C" w14:textId="77777777" w:rsidR="00384C43" w:rsidRPr="00C7345F" w:rsidRDefault="00384C43" w:rsidP="00F73F5C">
            <w:pPr>
              <w:pStyle w:val="TableText"/>
            </w:pPr>
            <w:r w:rsidRPr="00C7345F">
              <w:t>47</w:t>
            </w:r>
          </w:p>
        </w:tc>
        <w:tc>
          <w:tcPr>
            <w:tcW w:w="720" w:type="dxa"/>
            <w:tcBorders>
              <w:top w:val="nil"/>
              <w:bottom w:val="single" w:sz="4" w:space="0" w:color="auto"/>
            </w:tcBorders>
            <w:vAlign w:val="bottom"/>
          </w:tcPr>
          <w:p w14:paraId="114B8073" w14:textId="77777777" w:rsidR="00384C43" w:rsidRPr="00C7345F" w:rsidRDefault="00384C43" w:rsidP="00F73F5C">
            <w:pPr>
              <w:pStyle w:val="TableText"/>
            </w:pPr>
            <w:r w:rsidRPr="00C7345F">
              <w:t>17</w:t>
            </w:r>
          </w:p>
        </w:tc>
        <w:tc>
          <w:tcPr>
            <w:tcW w:w="720" w:type="dxa"/>
            <w:tcBorders>
              <w:top w:val="nil"/>
              <w:bottom w:val="single" w:sz="4" w:space="0" w:color="auto"/>
            </w:tcBorders>
            <w:vAlign w:val="bottom"/>
          </w:tcPr>
          <w:p w14:paraId="188B8669" w14:textId="77777777" w:rsidR="00384C43" w:rsidRPr="00C7345F" w:rsidRDefault="00384C43" w:rsidP="00F73F5C">
            <w:pPr>
              <w:pStyle w:val="TableText"/>
            </w:pPr>
            <w:r w:rsidRPr="00C7345F">
              <w:t>35</w:t>
            </w:r>
          </w:p>
        </w:tc>
      </w:tr>
      <w:tr w:rsidR="00384C43" w:rsidRPr="00C7345F" w14:paraId="3D25088A" w14:textId="77777777" w:rsidTr="00F73F5C">
        <w:tc>
          <w:tcPr>
            <w:tcW w:w="4608" w:type="dxa"/>
            <w:tcBorders>
              <w:top w:val="single" w:sz="4" w:space="0" w:color="auto"/>
            </w:tcBorders>
          </w:tcPr>
          <w:p w14:paraId="6DEEB41F" w14:textId="77777777" w:rsidR="00384C43" w:rsidRPr="00C7345F" w:rsidRDefault="00384C43" w:rsidP="00F73F5C">
            <w:pPr>
              <w:pStyle w:val="TableText"/>
            </w:pPr>
            <w:r w:rsidRPr="00C7345F">
              <w:t>Homeless</w:t>
            </w:r>
          </w:p>
        </w:tc>
        <w:tc>
          <w:tcPr>
            <w:tcW w:w="1152" w:type="dxa"/>
            <w:tcBorders>
              <w:top w:val="single" w:sz="4" w:space="0" w:color="auto"/>
            </w:tcBorders>
            <w:vAlign w:val="bottom"/>
          </w:tcPr>
          <w:p w14:paraId="7980FE85" w14:textId="77777777" w:rsidR="00384C43" w:rsidRPr="00C7345F" w:rsidRDefault="00384C43" w:rsidP="00F73F5C">
            <w:pPr>
              <w:pStyle w:val="TableText"/>
              <w:rPr>
                <w:rFonts w:cs="Times New Roman"/>
              </w:rPr>
            </w:pPr>
            <w:r w:rsidRPr="00C7345F">
              <w:t>68</w:t>
            </w:r>
          </w:p>
        </w:tc>
        <w:tc>
          <w:tcPr>
            <w:tcW w:w="720" w:type="dxa"/>
            <w:tcBorders>
              <w:top w:val="single" w:sz="4" w:space="0" w:color="auto"/>
            </w:tcBorders>
            <w:vAlign w:val="bottom"/>
          </w:tcPr>
          <w:p w14:paraId="64B13EDB" w14:textId="77777777" w:rsidR="00384C43" w:rsidRPr="00C7345F" w:rsidRDefault="00384C43" w:rsidP="00F73F5C">
            <w:pPr>
              <w:pStyle w:val="TableText"/>
            </w:pPr>
            <w:r w:rsidRPr="00C7345F">
              <w:t>335</w:t>
            </w:r>
          </w:p>
        </w:tc>
        <w:tc>
          <w:tcPr>
            <w:tcW w:w="720" w:type="dxa"/>
            <w:tcBorders>
              <w:top w:val="single" w:sz="4" w:space="0" w:color="auto"/>
            </w:tcBorders>
            <w:vAlign w:val="bottom"/>
          </w:tcPr>
          <w:p w14:paraId="7EC55236" w14:textId="77777777" w:rsidR="00384C43" w:rsidRPr="00C7345F" w:rsidRDefault="00384C43" w:rsidP="00F73F5C">
            <w:pPr>
              <w:pStyle w:val="TableText"/>
            </w:pPr>
            <w:r w:rsidRPr="00C7345F">
              <w:t>130</w:t>
            </w:r>
          </w:p>
        </w:tc>
        <w:tc>
          <w:tcPr>
            <w:tcW w:w="720" w:type="dxa"/>
            <w:tcBorders>
              <w:top w:val="single" w:sz="4" w:space="0" w:color="auto"/>
            </w:tcBorders>
            <w:vAlign w:val="bottom"/>
          </w:tcPr>
          <w:p w14:paraId="72EFEF14" w14:textId="77777777" w:rsidR="00384C43" w:rsidRPr="00C7345F" w:rsidRDefault="00384C43" w:rsidP="00F73F5C">
            <w:pPr>
              <w:pStyle w:val="TableText"/>
            </w:pPr>
            <w:r w:rsidRPr="00C7345F">
              <w:t>59</w:t>
            </w:r>
          </w:p>
        </w:tc>
        <w:tc>
          <w:tcPr>
            <w:tcW w:w="720" w:type="dxa"/>
            <w:tcBorders>
              <w:top w:val="single" w:sz="4" w:space="0" w:color="auto"/>
            </w:tcBorders>
            <w:vAlign w:val="bottom"/>
          </w:tcPr>
          <w:p w14:paraId="79B3D011" w14:textId="77777777" w:rsidR="00384C43" w:rsidRPr="00C7345F" w:rsidRDefault="00384C43" w:rsidP="00F73F5C">
            <w:pPr>
              <w:pStyle w:val="TableText"/>
            </w:pPr>
            <w:r w:rsidRPr="00C7345F">
              <w:t>16</w:t>
            </w:r>
          </w:p>
        </w:tc>
        <w:tc>
          <w:tcPr>
            <w:tcW w:w="720" w:type="dxa"/>
            <w:tcBorders>
              <w:top w:val="single" w:sz="4" w:space="0" w:color="auto"/>
            </w:tcBorders>
            <w:vAlign w:val="bottom"/>
          </w:tcPr>
          <w:p w14:paraId="02421B7C" w14:textId="77777777" w:rsidR="00384C43" w:rsidRPr="00C7345F" w:rsidRDefault="00384C43" w:rsidP="00F73F5C">
            <w:pPr>
              <w:pStyle w:val="TableText"/>
            </w:pPr>
            <w:r w:rsidRPr="00C7345F">
              <w:t>25</w:t>
            </w:r>
          </w:p>
        </w:tc>
      </w:tr>
      <w:tr w:rsidR="00384C43" w:rsidRPr="00C7345F" w14:paraId="271C878D" w14:textId="77777777" w:rsidTr="00F73F5C">
        <w:tc>
          <w:tcPr>
            <w:tcW w:w="4608" w:type="dxa"/>
          </w:tcPr>
          <w:p w14:paraId="50C55B38" w14:textId="77777777" w:rsidR="00384C43" w:rsidRPr="00C7345F" w:rsidRDefault="00384C43" w:rsidP="00F73F5C">
            <w:pPr>
              <w:pStyle w:val="TableText"/>
            </w:pPr>
            <w:r w:rsidRPr="00C7345F">
              <w:t>Not homeless</w:t>
            </w:r>
          </w:p>
        </w:tc>
        <w:tc>
          <w:tcPr>
            <w:tcW w:w="1152" w:type="dxa"/>
            <w:vAlign w:val="bottom"/>
          </w:tcPr>
          <w:p w14:paraId="3E494FF5" w14:textId="77777777" w:rsidR="00384C43" w:rsidRPr="00C7345F" w:rsidRDefault="00384C43" w:rsidP="00F73F5C">
            <w:pPr>
              <w:pStyle w:val="TableText"/>
              <w:rPr>
                <w:rFonts w:cs="Times New Roman"/>
              </w:rPr>
            </w:pPr>
            <w:r w:rsidRPr="00C7345F">
              <w:t>1,067</w:t>
            </w:r>
          </w:p>
        </w:tc>
        <w:tc>
          <w:tcPr>
            <w:tcW w:w="720" w:type="dxa"/>
            <w:vAlign w:val="bottom"/>
          </w:tcPr>
          <w:p w14:paraId="1D8D30F7" w14:textId="77777777" w:rsidR="00384C43" w:rsidRPr="00C7345F" w:rsidRDefault="00384C43" w:rsidP="00F73F5C">
            <w:pPr>
              <w:pStyle w:val="TableText"/>
            </w:pPr>
            <w:r w:rsidRPr="00C7345F">
              <w:t>368</w:t>
            </w:r>
          </w:p>
        </w:tc>
        <w:tc>
          <w:tcPr>
            <w:tcW w:w="720" w:type="dxa"/>
            <w:vAlign w:val="bottom"/>
          </w:tcPr>
          <w:p w14:paraId="4C9C27BB" w14:textId="77777777" w:rsidR="00384C43" w:rsidRPr="00C7345F" w:rsidRDefault="00384C43" w:rsidP="00F73F5C">
            <w:pPr>
              <w:pStyle w:val="TableText"/>
            </w:pPr>
            <w:r w:rsidRPr="00C7345F">
              <w:t>146</w:t>
            </w:r>
          </w:p>
        </w:tc>
        <w:tc>
          <w:tcPr>
            <w:tcW w:w="720" w:type="dxa"/>
            <w:vAlign w:val="bottom"/>
          </w:tcPr>
          <w:p w14:paraId="1DAD0D06" w14:textId="77777777" w:rsidR="00384C43" w:rsidRPr="00C7345F" w:rsidRDefault="00384C43" w:rsidP="00F73F5C">
            <w:pPr>
              <w:pStyle w:val="TableText"/>
            </w:pPr>
            <w:r w:rsidRPr="00C7345F">
              <w:t>46</w:t>
            </w:r>
          </w:p>
        </w:tc>
        <w:tc>
          <w:tcPr>
            <w:tcW w:w="720" w:type="dxa"/>
            <w:vAlign w:val="bottom"/>
          </w:tcPr>
          <w:p w14:paraId="12D95BBA" w14:textId="77777777" w:rsidR="00384C43" w:rsidRPr="00C7345F" w:rsidRDefault="00384C43" w:rsidP="00F73F5C">
            <w:pPr>
              <w:pStyle w:val="TableText"/>
            </w:pPr>
            <w:r w:rsidRPr="00C7345F">
              <w:t>17</w:t>
            </w:r>
          </w:p>
        </w:tc>
        <w:tc>
          <w:tcPr>
            <w:tcW w:w="720" w:type="dxa"/>
            <w:vAlign w:val="bottom"/>
          </w:tcPr>
          <w:p w14:paraId="37A0990E" w14:textId="77777777" w:rsidR="00384C43" w:rsidRPr="00C7345F" w:rsidRDefault="00384C43" w:rsidP="00F73F5C">
            <w:pPr>
              <w:pStyle w:val="TableText"/>
            </w:pPr>
            <w:r w:rsidRPr="00C7345F">
              <w:t>36</w:t>
            </w:r>
          </w:p>
        </w:tc>
      </w:tr>
    </w:tbl>
    <w:p w14:paraId="6664DE9C" w14:textId="075A71D0" w:rsidR="00791A6F" w:rsidRPr="00C7345F" w:rsidRDefault="00F87894" w:rsidP="009F7C0A">
      <w:pPr>
        <w:pStyle w:val="Heading2"/>
      </w:pPr>
      <w:bookmarkStart w:id="743" w:name="_Test_Analyses_and"/>
      <w:bookmarkStart w:id="744" w:name="_Analyses_and_Results"/>
      <w:bookmarkStart w:id="745" w:name="_Toc20218595"/>
      <w:bookmarkStart w:id="746" w:name="_Toc105063447"/>
      <w:bookmarkStart w:id="747" w:name="_Hlk50630445"/>
      <w:bookmarkEnd w:id="743"/>
      <w:bookmarkEnd w:id="744"/>
      <w:r w:rsidRPr="00C7345F">
        <w:lastRenderedPageBreak/>
        <w:t>Analys</w:t>
      </w:r>
      <w:r w:rsidR="00907DFE" w:rsidRPr="00C7345F">
        <w:t>e</w:t>
      </w:r>
      <w:r w:rsidRPr="00C7345F">
        <w:t xml:space="preserve">s </w:t>
      </w:r>
      <w:r w:rsidR="000A2AE4" w:rsidRPr="00C7345F">
        <w:t>and Results</w:t>
      </w:r>
      <w:bookmarkEnd w:id="745"/>
      <w:bookmarkEnd w:id="746"/>
    </w:p>
    <w:p w14:paraId="35C1F86C" w14:textId="0EA7C0A2" w:rsidR="00AC4440" w:rsidRPr="00C7345F" w:rsidRDefault="184E3AB2" w:rsidP="00AC4440">
      <w:r w:rsidRPr="00C7345F">
        <w:t>This chapter summarizes the item- and test-level statistics from the</w:t>
      </w:r>
      <w:r w:rsidR="64DC68BE" w:rsidRPr="00C7345F">
        <w:t xml:space="preserve"> psychometric</w:t>
      </w:r>
      <w:r w:rsidRPr="00C7345F">
        <w:t xml:space="preserve"> analyses conducted for the </w:t>
      </w:r>
      <w:r w:rsidR="634F75E9" w:rsidRPr="00C7345F">
        <w:t>20</w:t>
      </w:r>
      <w:r w:rsidR="69DF1AA7" w:rsidRPr="00C7345F">
        <w:t>20</w:t>
      </w:r>
      <w:r w:rsidR="72E080CC" w:rsidRPr="00C7345F">
        <w:t>–</w:t>
      </w:r>
      <w:r w:rsidRPr="00C7345F">
        <w:t>202</w:t>
      </w:r>
      <w:r w:rsidR="69DF1AA7" w:rsidRPr="00C7345F">
        <w:t>1</w:t>
      </w:r>
      <w:r w:rsidRPr="00C7345F">
        <w:t xml:space="preserve"> </w:t>
      </w:r>
      <w:r w:rsidR="728129CB" w:rsidRPr="00C7345F">
        <w:t>computer-based</w:t>
      </w:r>
      <w:r w:rsidRPr="00C7345F">
        <w:t xml:space="preserve"> operational administration of the </w:t>
      </w:r>
      <w:r w:rsidR="5C366658" w:rsidRPr="00C7345F">
        <w:t>I</w:t>
      </w:r>
      <w:r w:rsidR="2EC7B59F" w:rsidRPr="00C7345F">
        <w:t>nitial</w:t>
      </w:r>
      <w:r w:rsidRPr="00C7345F">
        <w:t xml:space="preserve"> </w:t>
      </w:r>
      <w:r w:rsidR="78A853C5" w:rsidRPr="00C7345F">
        <w:t>English Language Proficiency Assessments for California (</w:t>
      </w:r>
      <w:r w:rsidRPr="00C7345F">
        <w:t>ELPAC</w:t>
      </w:r>
      <w:r w:rsidR="78A853C5" w:rsidRPr="00C7345F">
        <w:t>)</w:t>
      </w:r>
      <w:r w:rsidR="5CE31D22" w:rsidRPr="00C7345F">
        <w:t xml:space="preserve"> for both</w:t>
      </w:r>
      <w:r w:rsidR="3CCF2A5E" w:rsidRPr="00C7345F">
        <w:t xml:space="preserve"> computer-based </w:t>
      </w:r>
      <w:r w:rsidR="71BE1DA9" w:rsidRPr="00C7345F">
        <w:t>general</w:t>
      </w:r>
      <w:r w:rsidR="3CCF2A5E" w:rsidRPr="00C7345F">
        <w:t xml:space="preserve"> </w:t>
      </w:r>
      <w:r w:rsidR="517B6FF8" w:rsidRPr="00C7345F">
        <w:t>and paper</w:t>
      </w:r>
      <w:r w:rsidR="71BE1DA9" w:rsidRPr="00C7345F">
        <w:t>–pencil</w:t>
      </w:r>
      <w:r w:rsidR="17D929B5" w:rsidRPr="00C7345F">
        <w:t xml:space="preserve"> test (PPT)</w:t>
      </w:r>
      <w:r w:rsidR="517B6FF8" w:rsidRPr="00C7345F">
        <w:t xml:space="preserve"> emergency </w:t>
      </w:r>
      <w:r w:rsidR="3CCF2A5E" w:rsidRPr="00C7345F">
        <w:t>form</w:t>
      </w:r>
      <w:r w:rsidR="517B6FF8" w:rsidRPr="00C7345F">
        <w:t>s</w:t>
      </w:r>
      <w:r w:rsidRPr="00C7345F">
        <w:t>.</w:t>
      </w:r>
      <w:r w:rsidR="051A92AA" w:rsidRPr="00C7345F">
        <w:t xml:space="preserve"> The purpose</w:t>
      </w:r>
      <w:r w:rsidR="76BA6299" w:rsidRPr="00C7345F">
        <w:t>s</w:t>
      </w:r>
      <w:r w:rsidR="051A92AA" w:rsidRPr="00C7345F">
        <w:t xml:space="preserve"> of the analyses </w:t>
      </w:r>
      <w:r w:rsidR="76BA6299" w:rsidRPr="00C7345F">
        <w:t xml:space="preserve">were </w:t>
      </w:r>
      <w:r w:rsidR="051A92AA" w:rsidRPr="00C7345F">
        <w:t>to check the keys and quality of the items, as well as validate the scores of the assessment. Results are included for classical item analyses</w:t>
      </w:r>
      <w:r w:rsidR="728129CB" w:rsidRPr="00C7345F">
        <w:t>, response time analys</w:t>
      </w:r>
      <w:r w:rsidR="6D12710B" w:rsidRPr="00C7345F">
        <w:t>e</w:t>
      </w:r>
      <w:r w:rsidR="728129CB" w:rsidRPr="00C7345F">
        <w:t>s</w:t>
      </w:r>
      <w:r w:rsidR="6D12710B" w:rsidRPr="00C7345F">
        <w:t>,</w:t>
      </w:r>
      <w:r w:rsidR="051A92AA" w:rsidRPr="00C7345F">
        <w:t xml:space="preserve"> and information on test reliability.</w:t>
      </w:r>
      <w:r w:rsidR="483B9799" w:rsidRPr="00C7345F">
        <w:t xml:space="preserve"> This chapter also contains a section to describe the analyses conducted to evaluate the comparability of scores between remote and in</w:t>
      </w:r>
      <w:r w:rsidR="001772D8" w:rsidRPr="00C7345F">
        <w:t>-</w:t>
      </w:r>
      <w:r w:rsidR="483B9799" w:rsidRPr="00C7345F">
        <w:t>person administration.</w:t>
      </w:r>
    </w:p>
    <w:p w14:paraId="1DB3B517" w14:textId="017182C8" w:rsidR="00175605" w:rsidRPr="00C7345F" w:rsidRDefault="00AC4440" w:rsidP="0025661E">
      <w:pPr>
        <w:pStyle w:val="Heading3"/>
      </w:pPr>
      <w:bookmarkStart w:id="748" w:name="_Toc105063448"/>
      <w:r w:rsidRPr="00C7345F">
        <w:t>Overview</w:t>
      </w:r>
      <w:r w:rsidR="00415909" w:rsidRPr="00C7345F">
        <w:t xml:space="preserve"> and Background</w:t>
      </w:r>
      <w:bookmarkEnd w:id="748"/>
    </w:p>
    <w:p w14:paraId="1931DB0B" w14:textId="0003A495" w:rsidR="00102984" w:rsidRPr="00C7345F" w:rsidRDefault="005B7FE2" w:rsidP="00FD6E59">
      <w:r w:rsidRPr="00C7345F">
        <w:t>P</w:t>
      </w:r>
      <w:r w:rsidR="00FD6E59" w:rsidRPr="00C7345F">
        <w:t>sychometric analyses</w:t>
      </w:r>
      <w:r w:rsidRPr="00C7345F">
        <w:t xml:space="preserve"> were</w:t>
      </w:r>
      <w:r w:rsidR="00FD6E59" w:rsidRPr="00C7345F">
        <w:t xml:space="preserve"> </w:t>
      </w:r>
      <w:r w:rsidR="00102984" w:rsidRPr="00C7345F">
        <w:t xml:space="preserve">performed </w:t>
      </w:r>
      <w:r w:rsidR="00FD6E59" w:rsidRPr="00C7345F">
        <w:t xml:space="preserve">using </w:t>
      </w:r>
      <w:r w:rsidR="00312136" w:rsidRPr="00C7345F">
        <w:t xml:space="preserve">data for all students taking </w:t>
      </w:r>
      <w:r w:rsidR="00FD6E59" w:rsidRPr="00C7345F">
        <w:t>the 20</w:t>
      </w:r>
      <w:r w:rsidR="002D4589" w:rsidRPr="00C7345F">
        <w:t>20</w:t>
      </w:r>
      <w:r w:rsidR="00FD6E59" w:rsidRPr="00C7345F">
        <w:t>–202</w:t>
      </w:r>
      <w:r w:rsidR="002D4589" w:rsidRPr="00C7345F">
        <w:t>1</w:t>
      </w:r>
      <w:r w:rsidR="00FD6E59" w:rsidRPr="00C7345F">
        <w:t xml:space="preserve"> Initial ELPAC</w:t>
      </w:r>
      <w:r w:rsidR="00312136" w:rsidRPr="00C7345F">
        <w:t>,</w:t>
      </w:r>
      <w:r w:rsidR="00080A0F" w:rsidRPr="00C7345F">
        <w:t xml:space="preserve"> which differ</w:t>
      </w:r>
      <w:r w:rsidR="005E3D25" w:rsidRPr="00C7345F">
        <w:t>s</w:t>
      </w:r>
      <w:r w:rsidR="00080A0F" w:rsidRPr="00C7345F">
        <w:t xml:space="preserve"> from </w:t>
      </w:r>
      <w:r w:rsidR="00091323" w:rsidRPr="00C7345F">
        <w:t xml:space="preserve">data </w:t>
      </w:r>
      <w:r w:rsidR="008E29DC" w:rsidRPr="00C7345F">
        <w:t>that w</w:t>
      </w:r>
      <w:r w:rsidR="00E1311D" w:rsidRPr="00C7345F">
        <w:t>as</w:t>
      </w:r>
      <w:r w:rsidR="008E29DC" w:rsidRPr="00C7345F">
        <w:t xml:space="preserve"> used</w:t>
      </w:r>
      <w:r w:rsidR="00FF1BBF" w:rsidRPr="00C7345F">
        <w:t xml:space="preserve"> in previous years’ technical reports</w:t>
      </w:r>
      <w:r w:rsidRPr="00C7345F">
        <w:t>—for the 2018–2019 and 2019–2020 administrations, only Rotating Score Validation Process (RSVP) data was used for the psychometric analyses</w:t>
      </w:r>
      <w:r w:rsidR="00D85991" w:rsidRPr="00C7345F">
        <w:t>.</w:t>
      </w:r>
      <w:r w:rsidR="00FF1BBF" w:rsidRPr="00C7345F">
        <w:t xml:space="preserve"> </w:t>
      </w:r>
      <w:r w:rsidR="00102984" w:rsidRPr="00C7345F">
        <w:t>Because of this difference, results presented in this report might not be directly comparable with previous years’ results.</w:t>
      </w:r>
    </w:p>
    <w:p w14:paraId="62C27762" w14:textId="26CD9636" w:rsidR="00FD6E59" w:rsidRPr="00C7345F" w:rsidRDefault="00FD6E59" w:rsidP="00FD6E59">
      <w:r w:rsidRPr="00C7345F">
        <w:t>Results of item and test analyses are presented. Additionally, explanations for all statistical procedures implemented during the psychometric analyses, including reliability estimates and decision consistency and accuracy of the achievement-level classifications</w:t>
      </w:r>
      <w:r w:rsidR="00E1311D" w:rsidRPr="00C7345F">
        <w:t>,</w:t>
      </w:r>
      <w:r w:rsidRPr="00C7345F">
        <w:t xml:space="preserve"> are provided.</w:t>
      </w:r>
    </w:p>
    <w:p w14:paraId="027EB9BC" w14:textId="44150D72" w:rsidR="00035E12" w:rsidRPr="00C7345F" w:rsidRDefault="00922529" w:rsidP="00922529">
      <w:pPr>
        <w:pStyle w:val="Heading4"/>
        <w:tabs>
          <w:tab w:val="left" w:pos="1080"/>
        </w:tabs>
      </w:pPr>
      <w:bookmarkStart w:id="749" w:name="_Toc105063449"/>
      <w:r w:rsidRPr="00C7345F">
        <w:t>Rotating Score Validation Process</w:t>
      </w:r>
      <w:r w:rsidR="00415909" w:rsidRPr="00C7345F">
        <w:t xml:space="preserve"> for the Initial ELPAC</w:t>
      </w:r>
      <w:bookmarkEnd w:id="749"/>
    </w:p>
    <w:p w14:paraId="0F263E91" w14:textId="34FC6E45" w:rsidR="00B562AD" w:rsidRPr="00C7345F" w:rsidRDefault="00B562AD" w:rsidP="00B562AD">
      <w:r w:rsidRPr="00C7345F">
        <w:t>In 20</w:t>
      </w:r>
      <w:r w:rsidR="007046AD" w:rsidRPr="00C7345F">
        <w:t>20</w:t>
      </w:r>
      <w:r w:rsidRPr="00C7345F">
        <w:t>–202</w:t>
      </w:r>
      <w:r w:rsidR="007046AD" w:rsidRPr="00C7345F">
        <w:t>1</w:t>
      </w:r>
      <w:r w:rsidRPr="00C7345F">
        <w:t xml:space="preserve">, approximately 10 percent of local educational agencies (LEAs) in California were identified by the California Department of Education (CDE) to take part in the RSVP for the Initial ELPAC. These identified LEAs were asked to submit their scannable </w:t>
      </w:r>
      <w:r w:rsidR="00E1311D" w:rsidRPr="00C7345F">
        <w:t>kindergarten through grade two</w:t>
      </w:r>
      <w:r w:rsidR="00D0329A" w:rsidRPr="00C7345F">
        <w:t xml:space="preserve"> Writing </w:t>
      </w:r>
      <w:r w:rsidRPr="00C7345F">
        <w:t>Answer Books to ETS. Only identified LEAs received the pre</w:t>
      </w:r>
      <w:r w:rsidR="00E1311D" w:rsidRPr="00C7345F">
        <w:noBreakHyphen/>
      </w:r>
      <w:r w:rsidRPr="00C7345F">
        <w:t>identification labels and precoded Group Identification Sheets needed to return scannable Answer Books to ETS.</w:t>
      </w:r>
      <w:r w:rsidR="00D0329A" w:rsidRPr="00C7345F">
        <w:t xml:space="preserve"> For grades three through twelve, students’ responses to Writing domain items were </w:t>
      </w:r>
      <w:r w:rsidR="005B7FE2" w:rsidRPr="00C7345F">
        <w:t>provided</w:t>
      </w:r>
      <w:r w:rsidR="00D0329A" w:rsidRPr="00C7345F">
        <w:t xml:space="preserve"> to ETS</w:t>
      </w:r>
      <w:r w:rsidR="00013BCB" w:rsidRPr="00C7345F">
        <w:t xml:space="preserve"> for back</w:t>
      </w:r>
      <w:r w:rsidR="005E3D25" w:rsidRPr="00C7345F">
        <w:t>-</w:t>
      </w:r>
      <w:r w:rsidR="00013BCB" w:rsidRPr="00C7345F">
        <w:t>scoring</w:t>
      </w:r>
      <w:r w:rsidR="005E3D25" w:rsidRPr="00C7345F">
        <w:t xml:space="preserve"> through the </w:t>
      </w:r>
      <w:r w:rsidR="00DC2D82" w:rsidRPr="00C7345F">
        <w:t>t</w:t>
      </w:r>
      <w:r w:rsidR="005E3D25" w:rsidRPr="00C7345F">
        <w:t xml:space="preserve">est </w:t>
      </w:r>
      <w:r w:rsidR="00DC2D82" w:rsidRPr="00C7345F">
        <w:t>d</w:t>
      </w:r>
      <w:r w:rsidR="005E3D25" w:rsidRPr="00C7345F">
        <w:t xml:space="preserve">elivery </w:t>
      </w:r>
      <w:r w:rsidR="00DC2D82" w:rsidRPr="00C7345F">
        <w:t>s</w:t>
      </w:r>
      <w:r w:rsidR="005E3D25" w:rsidRPr="00C7345F">
        <w:t>ystem</w:t>
      </w:r>
      <w:r w:rsidR="00013BCB" w:rsidRPr="00C7345F">
        <w:t>.</w:t>
      </w:r>
    </w:p>
    <w:p w14:paraId="493B0768" w14:textId="72EE9EB3" w:rsidR="00B562AD" w:rsidRPr="00C7345F" w:rsidRDefault="00B562AD" w:rsidP="00B562AD">
      <w:r w:rsidRPr="00C7345F">
        <w:t xml:space="preserve">For each Initial ELPAC test administration year, a new group of LEAs is identified by the CDE to take part in the RSVP. This RSVP list of LEAs is posted on the ELPAC website. Participating LEAs selected one year are </w:t>
      </w:r>
      <w:r w:rsidR="005B7FE2" w:rsidRPr="00C7345F">
        <w:t xml:space="preserve">normally </w:t>
      </w:r>
      <w:r w:rsidRPr="00C7345F">
        <w:t xml:space="preserve">excluded from the </w:t>
      </w:r>
      <w:r w:rsidR="005B7FE2" w:rsidRPr="00C7345F">
        <w:t xml:space="preserve">RSVP </w:t>
      </w:r>
      <w:r w:rsidRPr="00C7345F">
        <w:t>eligibility list for the next year</w:t>
      </w:r>
      <w:r w:rsidR="005B7FE2" w:rsidRPr="00C7345F">
        <w:t>; however, an</w:t>
      </w:r>
      <w:r w:rsidRPr="00C7345F">
        <w:t xml:space="preserve"> LEA </w:t>
      </w:r>
      <w:r w:rsidR="005B7FE2" w:rsidRPr="00C7345F">
        <w:t xml:space="preserve">that </w:t>
      </w:r>
      <w:r w:rsidRPr="00C7345F">
        <w:t>does not comply with returning completed and locally scored scannable Answer Books to ETS</w:t>
      </w:r>
      <w:r w:rsidR="005B7FE2" w:rsidRPr="00C7345F">
        <w:t xml:space="preserve"> may be selected in consecutive years</w:t>
      </w:r>
      <w:r w:rsidRPr="00C7345F">
        <w:t xml:space="preserve">. </w:t>
      </w:r>
    </w:p>
    <w:p w14:paraId="78980C9A" w14:textId="474B2EBD" w:rsidR="00B562AD" w:rsidRPr="00C7345F" w:rsidRDefault="00B562AD" w:rsidP="00B562AD">
      <w:r w:rsidRPr="00C7345F">
        <w:t>The RSVP process allows ETS and the CDE to compare the results provided by LEAs with the results determined by ETS. Each LEA that is a part of the RSVP receives a comparison report that is available in the Test Operations Management System. LEAs participating in the RSVP for 20</w:t>
      </w:r>
      <w:r w:rsidR="007046AD" w:rsidRPr="00C7345F">
        <w:t>20</w:t>
      </w:r>
      <w:r w:rsidRPr="00C7345F">
        <w:t>–202</w:t>
      </w:r>
      <w:r w:rsidR="007046AD" w:rsidRPr="00C7345F">
        <w:t>1</w:t>
      </w:r>
      <w:r w:rsidRPr="00C7345F">
        <w:t xml:space="preserve">, and the number of students from each LEA, are presented in </w:t>
      </w:r>
      <w:hyperlink w:anchor="_Appendix_5.A:_RSVP" w:history="1">
        <w:r w:rsidRPr="00C7345F">
          <w:rPr>
            <w:rStyle w:val="Hyperlink"/>
          </w:rPr>
          <w:t>appendix 5.A</w:t>
        </w:r>
      </w:hyperlink>
      <w:r w:rsidRPr="00C7345F">
        <w:t>.</w:t>
      </w:r>
    </w:p>
    <w:p w14:paraId="1236FBE4" w14:textId="46DF9D6E" w:rsidR="00791A6F" w:rsidRPr="00C7345F" w:rsidRDefault="00AC4440" w:rsidP="00AC4736">
      <w:pPr>
        <w:pStyle w:val="Heading4"/>
        <w:keepLines/>
      </w:pPr>
      <w:bookmarkStart w:id="750" w:name="_Toc105063450"/>
      <w:r w:rsidRPr="00C7345F">
        <w:lastRenderedPageBreak/>
        <w:t>Summary of the Analyses</w:t>
      </w:r>
      <w:bookmarkEnd w:id="750"/>
    </w:p>
    <w:p w14:paraId="42D79F71" w14:textId="64AB0260" w:rsidR="00592E7D" w:rsidRPr="00C7345F" w:rsidRDefault="005B7FE2" w:rsidP="00AC4736">
      <w:pPr>
        <w:keepNext/>
        <w:keepLines/>
      </w:pPr>
      <w:r w:rsidRPr="00C7345F">
        <w:t>Each of these sets of analyses for the Initial ELPAC is presented in the body of the text and in the listed appendices.</w:t>
      </w:r>
    </w:p>
    <w:p w14:paraId="650C7DA7" w14:textId="6678AEE9" w:rsidR="00592E7D" w:rsidRPr="00C7345F" w:rsidRDefault="00592E7D" w:rsidP="00580FA1">
      <w:pPr>
        <w:pStyle w:val="Numbered"/>
        <w:numPr>
          <w:ilvl w:val="0"/>
          <w:numId w:val="14"/>
        </w:numPr>
        <w:spacing w:before="10"/>
        <w:ind w:left="864" w:hanging="288"/>
      </w:pPr>
      <w:r w:rsidRPr="00C7345F">
        <w:rPr>
          <w:b/>
        </w:rPr>
        <w:t>Classical Item Analyses—</w:t>
      </w:r>
      <w:r w:rsidRPr="00C7345F">
        <w:t xml:space="preserve">Classical item analyses for the Initial ELPAC are provided in section </w:t>
      </w:r>
      <w:hyperlink w:anchor="_Classical_Item_Analysis" w:history="1">
        <w:r w:rsidRPr="00C7345F">
          <w:rPr>
            <w:rStyle w:val="Hyperlink"/>
            <w:i/>
            <w:iCs/>
          </w:rPr>
          <w:t>5.2</w:t>
        </w:r>
        <w:r w:rsidRPr="00C7345F">
          <w:rPr>
            <w:rStyle w:val="Hyperlink"/>
            <w:i/>
          </w:rPr>
          <w:t xml:space="preserve"> Classical Item Analys</w:t>
        </w:r>
        <w:r w:rsidR="00E1311D" w:rsidRPr="00C7345F">
          <w:rPr>
            <w:rStyle w:val="Hyperlink"/>
            <w:i/>
          </w:rPr>
          <w:t>es</w:t>
        </w:r>
      </w:hyperlink>
      <w:r w:rsidRPr="00C7345F">
        <w:t xml:space="preserve">. </w:t>
      </w:r>
      <w:hyperlink w:anchor="_Appendix_5.B:_Classical" w:history="1">
        <w:r w:rsidRPr="00C7345F">
          <w:rPr>
            <w:rStyle w:val="Hyperlink"/>
          </w:rPr>
          <w:t>Appendix 5.B</w:t>
        </w:r>
      </w:hyperlink>
      <w:r w:rsidRPr="00C7345F">
        <w:t xml:space="preserve"> presents results of the classical item analyses, including item difficulty indices, item-total correlation coefficients, and the omission rates for dichotomous and polytomous items. In addition, the distribution of score points for the polytomous items are provided.</w:t>
      </w:r>
    </w:p>
    <w:p w14:paraId="2B3D5413" w14:textId="71BA6D3C" w:rsidR="00592E7D" w:rsidRPr="00C7345F" w:rsidRDefault="00E1311D" w:rsidP="00580FA1">
      <w:pPr>
        <w:pStyle w:val="Numbered"/>
        <w:numPr>
          <w:ilvl w:val="0"/>
          <w:numId w:val="14"/>
        </w:numPr>
        <w:spacing w:before="10"/>
        <w:ind w:left="864" w:hanging="288"/>
      </w:pPr>
      <w:r w:rsidRPr="00C7345F">
        <w:rPr>
          <w:b/>
        </w:rPr>
        <w:t>Differential Item Functioning (</w:t>
      </w:r>
      <w:r w:rsidR="00592E7D" w:rsidRPr="00C7345F">
        <w:rPr>
          <w:b/>
        </w:rPr>
        <w:t>DIF</w:t>
      </w:r>
      <w:r w:rsidRPr="00C7345F">
        <w:rPr>
          <w:b/>
        </w:rPr>
        <w:t>)</w:t>
      </w:r>
      <w:r w:rsidR="00592E7D" w:rsidRPr="00C7345F">
        <w:rPr>
          <w:b/>
        </w:rPr>
        <w:t xml:space="preserve"> Analyses—</w:t>
      </w:r>
      <w:r w:rsidR="00592E7D" w:rsidRPr="00C7345F">
        <w:rPr>
          <w:bCs/>
        </w:rPr>
        <w:t>Because Initial ELPAC forms for 20</w:t>
      </w:r>
      <w:r w:rsidR="00746E65" w:rsidRPr="00C7345F">
        <w:rPr>
          <w:bCs/>
        </w:rPr>
        <w:t>20</w:t>
      </w:r>
      <w:r w:rsidR="00592E7D" w:rsidRPr="00C7345F">
        <w:rPr>
          <w:bCs/>
        </w:rPr>
        <w:t>–202</w:t>
      </w:r>
      <w:r w:rsidR="00746E65" w:rsidRPr="00C7345F">
        <w:rPr>
          <w:bCs/>
        </w:rPr>
        <w:t>1</w:t>
      </w:r>
      <w:r w:rsidR="00592E7D" w:rsidRPr="00C7345F">
        <w:rPr>
          <w:bCs/>
        </w:rPr>
        <w:t xml:space="preserve"> were reused from the </w:t>
      </w:r>
      <w:r w:rsidR="00592E7D" w:rsidRPr="00C7345F">
        <w:t>2018–‍2019</w:t>
      </w:r>
      <w:r w:rsidR="00592E7D" w:rsidRPr="00C7345F">
        <w:rPr>
          <w:bCs/>
        </w:rPr>
        <w:t xml:space="preserve"> administration, DIF analyses were not </w:t>
      </w:r>
      <w:bookmarkStart w:id="751" w:name="_Hlk95375587"/>
      <w:r w:rsidR="00592E7D" w:rsidRPr="00C7345F">
        <w:rPr>
          <w:bCs/>
        </w:rPr>
        <w:t>conducted again for 20</w:t>
      </w:r>
      <w:r w:rsidR="00746E65" w:rsidRPr="00C7345F">
        <w:rPr>
          <w:bCs/>
        </w:rPr>
        <w:t>20</w:t>
      </w:r>
      <w:r w:rsidR="00592E7D" w:rsidRPr="00C7345F">
        <w:rPr>
          <w:bCs/>
        </w:rPr>
        <w:t>–202</w:t>
      </w:r>
      <w:r w:rsidR="00746E65" w:rsidRPr="00C7345F">
        <w:rPr>
          <w:bCs/>
        </w:rPr>
        <w:t>1</w:t>
      </w:r>
      <w:r w:rsidR="00592E7D" w:rsidRPr="00C7345F">
        <w:rPr>
          <w:bCs/>
        </w:rPr>
        <w:t xml:space="preserve">. Instead, </w:t>
      </w:r>
      <w:r w:rsidR="00592E7D" w:rsidRPr="00C7345F">
        <w:t xml:space="preserve">refer to section </w:t>
      </w:r>
      <w:r w:rsidR="00592E7D" w:rsidRPr="00C7345F">
        <w:rPr>
          <w:i/>
        </w:rPr>
        <w:t>8.3 Differential Item Functioning (DIF)</w:t>
      </w:r>
      <w:r w:rsidR="00592E7D" w:rsidRPr="00C7345F">
        <w:t xml:space="preserve"> of the </w:t>
      </w:r>
      <w:r w:rsidR="00592E7D" w:rsidRPr="00C7345F">
        <w:rPr>
          <w:i/>
          <w:iCs/>
        </w:rPr>
        <w:t>Initial English Language Proficiency Assessments for California 2018–‍2019 Technical Report</w:t>
      </w:r>
      <w:r w:rsidR="00592E7D" w:rsidRPr="00C7345F">
        <w:t xml:space="preserve"> (CDE, 2020</w:t>
      </w:r>
      <w:r w:rsidR="00385274" w:rsidRPr="00C7345F">
        <w:t>b</w:t>
      </w:r>
      <w:r w:rsidR="00592E7D" w:rsidRPr="00C7345F">
        <w:t xml:space="preserve">) for descriptions of those </w:t>
      </w:r>
      <w:bookmarkEnd w:id="751"/>
      <w:r w:rsidR="00592E7D" w:rsidRPr="00C7345F">
        <w:t>analyses. Table 8.8 of that report presents the results of the DIF analyses for all Initial ELPAC items.</w:t>
      </w:r>
      <w:r w:rsidR="008B0DC9" w:rsidRPr="00C7345F">
        <w:t xml:space="preserve"> DIF is also described briefly in section </w:t>
      </w:r>
      <w:hyperlink w:anchor="_Differential_Item_Functioning_1" w:history="1">
        <w:r w:rsidR="008B0DC9" w:rsidRPr="00C7345F">
          <w:rPr>
            <w:rStyle w:val="Hyperlink"/>
            <w:i/>
            <w:iCs/>
          </w:rPr>
          <w:t>5.4 Differential Item Function</w:t>
        </w:r>
        <w:r w:rsidR="00FE596F" w:rsidRPr="00C7345F">
          <w:rPr>
            <w:rStyle w:val="Hyperlink"/>
            <w:i/>
            <w:iCs/>
          </w:rPr>
          <w:t>ing</w:t>
        </w:r>
        <w:r w:rsidR="008B0DC9" w:rsidRPr="00C7345F">
          <w:rPr>
            <w:rStyle w:val="Hyperlink"/>
            <w:i/>
            <w:iCs/>
          </w:rPr>
          <w:t xml:space="preserve"> Analyses</w:t>
        </w:r>
      </w:hyperlink>
      <w:r w:rsidR="008B0DC9" w:rsidRPr="00C7345F">
        <w:t>.</w:t>
      </w:r>
    </w:p>
    <w:p w14:paraId="6ACF1FA9" w14:textId="68D87F70" w:rsidR="00592E7D" w:rsidRPr="00C7345F" w:rsidRDefault="00592E7D" w:rsidP="00580FA1">
      <w:pPr>
        <w:pStyle w:val="Numbered"/>
        <w:numPr>
          <w:ilvl w:val="0"/>
          <w:numId w:val="14"/>
        </w:numPr>
        <w:spacing w:before="10"/>
        <w:ind w:left="864" w:hanging="288"/>
      </w:pPr>
      <w:r w:rsidRPr="00C7345F">
        <w:rPr>
          <w:b/>
        </w:rPr>
        <w:t>Reliability Analyses—</w:t>
      </w:r>
      <w:r w:rsidRPr="00C7345F">
        <w:t xml:space="preserve">Reliability estimation is presented in section </w:t>
      </w:r>
      <w:hyperlink w:anchor="_Reliability_Analyses" w:history="1">
        <w:r w:rsidRPr="00C7345F">
          <w:rPr>
            <w:rStyle w:val="Hyperlink"/>
            <w:i/>
          </w:rPr>
          <w:t>5.</w:t>
        </w:r>
        <w:r w:rsidR="00D44517" w:rsidRPr="00C7345F">
          <w:rPr>
            <w:rStyle w:val="Hyperlink"/>
            <w:i/>
          </w:rPr>
          <w:t>5</w:t>
        </w:r>
        <w:r w:rsidRPr="00C7345F">
          <w:rPr>
            <w:rStyle w:val="Hyperlink"/>
            <w:i/>
          </w:rPr>
          <w:t xml:space="preserve"> Reliability Analyses</w:t>
        </w:r>
      </w:hyperlink>
      <w:r w:rsidRPr="00C7345F">
        <w:t xml:space="preserve">. </w:t>
      </w:r>
      <w:hyperlink w:anchor="_Appendix_5.D:_Reliability" w:history="1">
        <w:r w:rsidR="00E1311D" w:rsidRPr="00C7345F">
          <w:rPr>
            <w:rStyle w:val="Hyperlink"/>
          </w:rPr>
          <w:t>Appendix 5.D</w:t>
        </w:r>
      </w:hyperlink>
      <w:r w:rsidRPr="00C7345F">
        <w:t xml:space="preserve"> provides results of the reliability analyses of total test scores for the sample as a whole and for selected student groups of interest (e.g., gender, ethnicity). </w:t>
      </w:r>
      <w:hyperlink w:anchor="_Appendix_5.E:_Classification" w:history="1">
        <w:r w:rsidRPr="00C7345F">
          <w:rPr>
            <w:rStyle w:val="Hyperlink"/>
          </w:rPr>
          <w:t>Appendix 5.</w:t>
        </w:r>
        <w:r w:rsidR="00E1311D" w:rsidRPr="00C7345F">
          <w:rPr>
            <w:rStyle w:val="Hyperlink"/>
          </w:rPr>
          <w:t>E</w:t>
        </w:r>
      </w:hyperlink>
      <w:r w:rsidRPr="00C7345F">
        <w:t xml:space="preserve"> presents statistics describing the decision accuracy and decision consistency of the performance classifications.</w:t>
      </w:r>
    </w:p>
    <w:p w14:paraId="19B2DC48" w14:textId="688E50E1" w:rsidR="00AB54F2" w:rsidRPr="00C7345F" w:rsidRDefault="00AC4440" w:rsidP="006D1093">
      <w:pPr>
        <w:pStyle w:val="Heading4"/>
      </w:pPr>
      <w:bookmarkStart w:id="752" w:name="_Toc105063451"/>
      <w:r w:rsidRPr="00C7345F">
        <w:t>Samples for the Analyses</w:t>
      </w:r>
      <w:bookmarkEnd w:id="752"/>
    </w:p>
    <w:p w14:paraId="058AD14B" w14:textId="469AF2FF" w:rsidR="003C24B7" w:rsidRPr="00C7345F" w:rsidRDefault="00CD5B8F" w:rsidP="00CD5B8F">
      <w:r w:rsidRPr="00C7345F">
        <w:t xml:space="preserve">Analyses were based on </w:t>
      </w:r>
      <w:r w:rsidR="00AE1229" w:rsidRPr="00C7345F">
        <w:t>students</w:t>
      </w:r>
      <w:r w:rsidRPr="00C7345F">
        <w:t xml:space="preserve"> tested in 20</w:t>
      </w:r>
      <w:r w:rsidR="00746E65" w:rsidRPr="00C7345F">
        <w:t>20</w:t>
      </w:r>
      <w:r w:rsidRPr="00C7345F">
        <w:t>–‍202</w:t>
      </w:r>
      <w:r w:rsidR="00746E65" w:rsidRPr="00C7345F">
        <w:t>1</w:t>
      </w:r>
      <w:r w:rsidR="00F97CD2" w:rsidRPr="00C7345F">
        <w:t xml:space="preserve"> using either the computer-based</w:t>
      </w:r>
      <w:r w:rsidR="003C281C" w:rsidRPr="00C7345F">
        <w:t xml:space="preserve"> </w:t>
      </w:r>
      <w:r w:rsidR="00022922" w:rsidRPr="00C7345F">
        <w:t>assessment</w:t>
      </w:r>
      <w:r w:rsidR="003C281C" w:rsidRPr="00C7345F">
        <w:t xml:space="preserve"> forms or the </w:t>
      </w:r>
      <w:r w:rsidR="00022922" w:rsidRPr="00C7345F">
        <w:t xml:space="preserve">PPT </w:t>
      </w:r>
      <w:r w:rsidR="003C281C" w:rsidRPr="00C7345F">
        <w:t>emergency forms</w:t>
      </w:r>
      <w:r w:rsidRPr="00C7345F">
        <w:t>.</w:t>
      </w:r>
      <w:r w:rsidR="00450626" w:rsidRPr="00C7345F">
        <w:t xml:space="preserve"> </w:t>
      </w:r>
      <w:r w:rsidR="001B3A69" w:rsidRPr="00C7345F">
        <w:t>Because of</w:t>
      </w:r>
      <w:r w:rsidR="005B5979" w:rsidRPr="00C7345F">
        <w:t xml:space="preserve"> special circumstances in 2020</w:t>
      </w:r>
      <w:r w:rsidR="005B5979" w:rsidRPr="00C7345F">
        <w:rPr>
          <w:bCs/>
        </w:rPr>
        <w:t>–2021</w:t>
      </w:r>
      <w:r w:rsidR="005B5979" w:rsidRPr="00C7345F">
        <w:t xml:space="preserve">, a larger number of students than </w:t>
      </w:r>
      <w:r w:rsidR="00443621" w:rsidRPr="00C7345F">
        <w:t xml:space="preserve">expected tested using </w:t>
      </w:r>
      <w:r w:rsidR="00022922" w:rsidRPr="00C7345F">
        <w:t xml:space="preserve">PPT </w:t>
      </w:r>
      <w:r w:rsidR="005B5979" w:rsidRPr="00C7345F">
        <w:t xml:space="preserve">forms. </w:t>
      </w:r>
      <w:r w:rsidR="00D45727" w:rsidRPr="00C7345F">
        <w:t xml:space="preserve">As such, </w:t>
      </w:r>
      <w:r w:rsidR="005016D6" w:rsidRPr="00C7345F">
        <w:t>ETS</w:t>
      </w:r>
      <w:r w:rsidR="00D45727" w:rsidRPr="00C7345F">
        <w:t xml:space="preserve"> had e</w:t>
      </w:r>
      <w:r w:rsidR="00DE47E4" w:rsidRPr="00C7345F">
        <w:t xml:space="preserve">nough </w:t>
      </w:r>
      <w:r w:rsidR="00277C4E" w:rsidRPr="00C7345F">
        <w:t>data</w:t>
      </w:r>
      <w:r w:rsidR="00702929" w:rsidRPr="00C7345F">
        <w:t xml:space="preserve"> from students who took</w:t>
      </w:r>
      <w:r w:rsidR="00A36938" w:rsidRPr="00C7345F">
        <w:t xml:space="preserve"> either</w:t>
      </w:r>
      <w:r w:rsidR="00DE47E4" w:rsidRPr="00C7345F">
        <w:t xml:space="preserve"> the </w:t>
      </w:r>
      <w:r w:rsidR="00A36938" w:rsidRPr="00C7345F">
        <w:t xml:space="preserve">computer-based </w:t>
      </w:r>
      <w:r w:rsidR="005016D6" w:rsidRPr="00C7345F">
        <w:t>or</w:t>
      </w:r>
      <w:r w:rsidR="00DE47E4" w:rsidRPr="00C7345F">
        <w:t xml:space="preserve"> </w:t>
      </w:r>
      <w:r w:rsidR="00022922" w:rsidRPr="00C7345F">
        <w:t>PPT</w:t>
      </w:r>
      <w:r w:rsidR="00DE47E4" w:rsidRPr="00C7345F">
        <w:t xml:space="preserve"> </w:t>
      </w:r>
      <w:r w:rsidR="001C3767" w:rsidRPr="00C7345F">
        <w:t xml:space="preserve">emergency </w:t>
      </w:r>
      <w:r w:rsidR="00DE47E4" w:rsidRPr="00C7345F">
        <w:t xml:space="preserve">forms to </w:t>
      </w:r>
      <w:r w:rsidR="005016D6" w:rsidRPr="00C7345F">
        <w:t>separately conduct item analyses and gather</w:t>
      </w:r>
      <w:r w:rsidR="00DE47E4" w:rsidRPr="00C7345F">
        <w:t xml:space="preserve"> meaningful information</w:t>
      </w:r>
      <w:r w:rsidR="00696E34" w:rsidRPr="00C7345F">
        <w:t xml:space="preserve"> about</w:t>
      </w:r>
      <w:r w:rsidR="00342C5D" w:rsidRPr="00C7345F">
        <w:t xml:space="preserve"> item </w:t>
      </w:r>
      <w:r w:rsidR="005B5979" w:rsidRPr="00C7345F">
        <w:t>statistics.</w:t>
      </w:r>
      <w:r w:rsidR="00FA7196" w:rsidRPr="00C7345F">
        <w:t xml:space="preserve"> </w:t>
      </w:r>
      <w:r w:rsidR="005016D6" w:rsidRPr="00C7345F">
        <w:t>Results are provided in these subsections</w:t>
      </w:r>
      <w:r w:rsidR="00E1537D" w:rsidRPr="00C7345F">
        <w:t>.</w:t>
      </w:r>
      <w:r w:rsidR="00166D29" w:rsidRPr="00C7345F">
        <w:t xml:space="preserve"> </w:t>
      </w:r>
    </w:p>
    <w:p w14:paraId="7810C35B" w14:textId="4C12A1D1" w:rsidR="002220BF" w:rsidRPr="00C7345F" w:rsidRDefault="00A96926" w:rsidP="00CD5B8F">
      <w:r w:rsidRPr="00C7345F">
        <w:t xml:space="preserve">Separate </w:t>
      </w:r>
      <w:r w:rsidR="00BB687F" w:rsidRPr="00C7345F">
        <w:t xml:space="preserve">results are intended to support </w:t>
      </w:r>
      <w:r w:rsidR="002220BF" w:rsidRPr="00C7345F">
        <w:t xml:space="preserve">independent </w:t>
      </w:r>
      <w:r w:rsidR="00BB687F" w:rsidRPr="00C7345F">
        <w:t>evaluations of</w:t>
      </w:r>
      <w:r w:rsidR="00EA7174" w:rsidRPr="00C7345F">
        <w:t xml:space="preserve"> </w:t>
      </w:r>
      <w:r w:rsidR="00543D20" w:rsidRPr="00C7345F">
        <w:t>student</w:t>
      </w:r>
      <w:r w:rsidR="00EA7174" w:rsidRPr="00C7345F">
        <w:t xml:space="preserve"> performance for </w:t>
      </w:r>
      <w:r w:rsidR="00543D20" w:rsidRPr="00C7345F">
        <w:t xml:space="preserve">both </w:t>
      </w:r>
      <w:r w:rsidR="00EA7174" w:rsidRPr="00C7345F">
        <w:t>computer-based and PPT</w:t>
      </w:r>
      <w:r w:rsidR="001C3767" w:rsidRPr="00C7345F">
        <w:t xml:space="preserve"> emergency</w:t>
      </w:r>
      <w:r w:rsidR="00EA7174" w:rsidRPr="00C7345F">
        <w:t xml:space="preserve"> forms</w:t>
      </w:r>
      <w:r w:rsidR="00BB687F" w:rsidRPr="00C7345F">
        <w:t xml:space="preserve">. </w:t>
      </w:r>
    </w:p>
    <w:p w14:paraId="1CDC41C2" w14:textId="2E400BF0" w:rsidR="003C24B7" w:rsidRPr="00C7345F" w:rsidRDefault="002220BF" w:rsidP="00C26F5C">
      <w:r w:rsidRPr="00C7345F">
        <w:t>C</w:t>
      </w:r>
      <w:r w:rsidR="00EA7174" w:rsidRPr="00C7345F">
        <w:t xml:space="preserve">omparisons of item performance for computer-based and PPT </w:t>
      </w:r>
      <w:r w:rsidR="001C3767" w:rsidRPr="00C7345F">
        <w:t xml:space="preserve">emergency </w:t>
      </w:r>
      <w:r w:rsidR="00EA7174" w:rsidRPr="00C7345F">
        <w:t>forms</w:t>
      </w:r>
      <w:r w:rsidR="00BB687F" w:rsidRPr="00C7345F">
        <w:t xml:space="preserve"> </w:t>
      </w:r>
      <w:r w:rsidR="00696A14" w:rsidRPr="00C7345F">
        <w:t>to gauge the impact of</w:t>
      </w:r>
      <w:r w:rsidR="00714442" w:rsidRPr="00C7345F">
        <w:t xml:space="preserve"> the</w:t>
      </w:r>
      <w:r w:rsidR="00696A14" w:rsidRPr="00C7345F">
        <w:t xml:space="preserve"> test delivery mode </w:t>
      </w:r>
      <w:r w:rsidR="00EA7174" w:rsidRPr="00C7345F">
        <w:t>are not recommended</w:t>
      </w:r>
      <w:r w:rsidR="00D317FA" w:rsidRPr="00C7345F">
        <w:t>, because</w:t>
      </w:r>
      <w:r w:rsidR="00EA7174" w:rsidRPr="00C7345F">
        <w:t xml:space="preserve"> students were not randomly assigned</w:t>
      </w:r>
      <w:r w:rsidR="00BB687F" w:rsidRPr="00C7345F">
        <w:t xml:space="preserve"> to take computer-based or PPT forms</w:t>
      </w:r>
      <w:r w:rsidR="00D2753A" w:rsidRPr="00C7345F">
        <w:t>.</w:t>
      </w:r>
      <w:r w:rsidR="00696A14" w:rsidRPr="00C7345F">
        <w:t xml:space="preserve"> </w:t>
      </w:r>
      <w:r w:rsidRPr="00C7345F">
        <w:t xml:space="preserve">This means that </w:t>
      </w:r>
      <w:r w:rsidR="00C26F5C" w:rsidRPr="00C7345F">
        <w:t>o</w:t>
      </w:r>
      <w:r w:rsidR="00EA7174" w:rsidRPr="00C7345F">
        <w:t>bserved</w:t>
      </w:r>
      <w:r w:rsidRPr="00C7345F">
        <w:t xml:space="preserve"> </w:t>
      </w:r>
      <w:r w:rsidR="00EA7174" w:rsidRPr="00C7345F">
        <w:t xml:space="preserve">differences </w:t>
      </w:r>
      <w:r w:rsidR="00BB687F" w:rsidRPr="00C7345F">
        <w:t>between</w:t>
      </w:r>
      <w:r w:rsidR="00D026AF" w:rsidRPr="00C7345F">
        <w:t xml:space="preserve"> item </w:t>
      </w:r>
      <w:r w:rsidR="00DC6182" w:rsidRPr="00C7345F">
        <w:t xml:space="preserve">statistics </w:t>
      </w:r>
      <w:r w:rsidR="00E61D62" w:rsidRPr="00C7345F">
        <w:t xml:space="preserve">that </w:t>
      </w:r>
      <w:r w:rsidR="00A81A96" w:rsidRPr="00C7345F">
        <w:t>includ</w:t>
      </w:r>
      <w:r w:rsidR="00E61D62" w:rsidRPr="00C7345F">
        <w:t>e</w:t>
      </w:r>
      <w:r w:rsidR="00A81A96" w:rsidRPr="00C7345F">
        <w:t xml:space="preserve"> </w:t>
      </w:r>
      <w:r w:rsidR="004314BF" w:rsidRPr="00C7345F">
        <w:t xml:space="preserve">omit rate, </w:t>
      </w:r>
      <w:r w:rsidR="00824444" w:rsidRPr="00C7345F">
        <w:t>item difficulty,</w:t>
      </w:r>
      <w:r w:rsidR="004314BF" w:rsidRPr="00C7345F">
        <w:t xml:space="preserve"> and </w:t>
      </w:r>
      <w:r w:rsidR="0089041D" w:rsidRPr="00C7345F">
        <w:t>item-total correlation</w:t>
      </w:r>
      <w:r w:rsidR="004314BF" w:rsidRPr="00C7345F">
        <w:t xml:space="preserve"> </w:t>
      </w:r>
      <w:r w:rsidRPr="00C7345F">
        <w:t>may reflect differences in the backgrounds of students taking each form</w:t>
      </w:r>
      <w:r w:rsidR="048AC824" w:rsidRPr="00C7345F">
        <w:t>.</w:t>
      </w:r>
    </w:p>
    <w:p w14:paraId="22283A2B" w14:textId="3E80D087" w:rsidR="00641534" w:rsidRPr="00C7345F" w:rsidRDefault="00641534" w:rsidP="00CD5B8F">
      <w:r w:rsidRPr="00C7345F">
        <w:t xml:space="preserve">For an evaluation of the comparability of computer-based and PPT </w:t>
      </w:r>
      <w:r w:rsidR="001C3767" w:rsidRPr="00C7345F">
        <w:t xml:space="preserve">emergency </w:t>
      </w:r>
      <w:r w:rsidRPr="00C7345F">
        <w:t xml:space="preserve">forms, refer to the </w:t>
      </w:r>
      <w:r w:rsidRPr="00C7345F">
        <w:rPr>
          <w:i/>
          <w:iCs/>
        </w:rPr>
        <w:t>Computer-based Initial English Language Proficiency Assessments for California Fall 2019 Field Test Technical Report</w:t>
      </w:r>
      <w:r w:rsidRPr="00C7345F">
        <w:t xml:space="preserve"> (CDE, 2020a).</w:t>
      </w:r>
    </w:p>
    <w:p w14:paraId="26058B0B" w14:textId="6AA69306" w:rsidR="008B0DC9" w:rsidRPr="00C7345F" w:rsidRDefault="00070525" w:rsidP="001C3767">
      <w:r w:rsidRPr="00C7345F">
        <w:t xml:space="preserve">Omit rates cannot be directly compared for computer-based and </w:t>
      </w:r>
      <w:r w:rsidR="00BE1E9D" w:rsidRPr="00C7345F">
        <w:t>PPT</w:t>
      </w:r>
      <w:r w:rsidRPr="00C7345F">
        <w:t xml:space="preserve"> </w:t>
      </w:r>
      <w:r w:rsidR="001C3767" w:rsidRPr="00C7345F">
        <w:t xml:space="preserve">emergency </w:t>
      </w:r>
      <w:r w:rsidRPr="00C7345F">
        <w:t>forms for a</w:t>
      </w:r>
      <w:r w:rsidR="00935160" w:rsidRPr="00C7345F">
        <w:t>t least two</w:t>
      </w:r>
      <w:r w:rsidRPr="00C7345F">
        <w:t xml:space="preserve"> reasons</w:t>
      </w:r>
      <w:r w:rsidR="00476D78" w:rsidRPr="00C7345F">
        <w:t>, in addition to the previously mentioned differences related to student background</w:t>
      </w:r>
      <w:r w:rsidRPr="00C7345F">
        <w:t xml:space="preserve">. </w:t>
      </w:r>
    </w:p>
    <w:p w14:paraId="09AEFD5C" w14:textId="1430C466" w:rsidR="00833361" w:rsidRPr="00C7345F" w:rsidRDefault="008B0DC9" w:rsidP="00580FA1">
      <w:pPr>
        <w:pStyle w:val="Numbered"/>
        <w:numPr>
          <w:ilvl w:val="0"/>
          <w:numId w:val="24"/>
        </w:numPr>
        <w:ind w:left="864" w:hanging="288"/>
      </w:pPr>
      <w:r w:rsidRPr="00C7345F">
        <w:lastRenderedPageBreak/>
        <w:t>Unlike the PPT forms, the c</w:t>
      </w:r>
      <w:r w:rsidR="00070525" w:rsidRPr="00C7345F">
        <w:t>omputer-based forms do not allow students to skip items that have a fixed number of response options</w:t>
      </w:r>
      <w:r w:rsidR="001B3A69" w:rsidRPr="00C7345F">
        <w:t>,</w:t>
      </w:r>
      <w:r w:rsidR="00070525" w:rsidRPr="00C7345F">
        <w:t xml:space="preserve"> which can impact the omit rate</w:t>
      </w:r>
      <w:r w:rsidR="00641534" w:rsidRPr="00C7345F">
        <w:t xml:space="preserve"> (refer to </w:t>
      </w:r>
      <w:r w:rsidR="00641534" w:rsidRPr="00C7345F">
        <w:rPr>
          <w:rStyle w:val="Cross-Reference"/>
        </w:rPr>
        <w:fldChar w:fldCharType="begin"/>
      </w:r>
      <w:r w:rsidR="00641534" w:rsidRPr="00C7345F">
        <w:rPr>
          <w:rStyle w:val="Cross-Reference"/>
        </w:rPr>
        <w:instrText xml:space="preserve"> REF  _Ref95200348 \* Lower \h  \* MERGEFORMAT </w:instrText>
      </w:r>
      <w:r w:rsidR="00641534" w:rsidRPr="00C7345F">
        <w:rPr>
          <w:rStyle w:val="Cross-Reference"/>
        </w:rPr>
      </w:r>
      <w:r w:rsidR="00641534" w:rsidRPr="00C7345F">
        <w:rPr>
          <w:rStyle w:val="Cross-Reference"/>
        </w:rPr>
        <w:fldChar w:fldCharType="separate"/>
      </w:r>
      <w:r w:rsidR="00D35932" w:rsidRPr="00D35932">
        <w:rPr>
          <w:rStyle w:val="Cross-Reference"/>
        </w:rPr>
        <w:t>table 5.4</w:t>
      </w:r>
      <w:r w:rsidR="00641534" w:rsidRPr="00C7345F">
        <w:rPr>
          <w:rStyle w:val="Cross-Reference"/>
        </w:rPr>
        <w:fldChar w:fldCharType="end"/>
      </w:r>
      <w:r w:rsidR="00641534" w:rsidRPr="00C7345F">
        <w:t>)</w:t>
      </w:r>
      <w:r w:rsidR="00070525" w:rsidRPr="00C7345F">
        <w:t xml:space="preserve">. </w:t>
      </w:r>
    </w:p>
    <w:p w14:paraId="77BF7EEF" w14:textId="7A7F88C6" w:rsidR="00070525" w:rsidRPr="00C7345F" w:rsidRDefault="00070525" w:rsidP="00580FA1">
      <w:pPr>
        <w:pStyle w:val="Numbered"/>
        <w:numPr>
          <w:ilvl w:val="0"/>
          <w:numId w:val="24"/>
        </w:numPr>
        <w:ind w:left="864" w:hanging="288"/>
      </w:pPr>
      <w:r w:rsidRPr="00C7345F">
        <w:t>One-on-one computer-based administrations were updated in 2020</w:t>
      </w:r>
      <w:r w:rsidRPr="00C7345F">
        <w:rPr>
          <w:bCs/>
        </w:rPr>
        <w:t>–2021</w:t>
      </w:r>
      <w:r w:rsidRPr="00C7345F">
        <w:t xml:space="preserve"> to make it more efficient for </w:t>
      </w:r>
      <w:r w:rsidR="008B0DC9" w:rsidRPr="00C7345F">
        <w:t>test examiners</w:t>
      </w:r>
      <w:r w:rsidRPr="00C7345F">
        <w:t xml:space="preserve"> to end</w:t>
      </w:r>
      <w:r w:rsidR="008B0DC9" w:rsidRPr="00C7345F">
        <w:t xml:space="preserve"> a</w:t>
      </w:r>
      <w:r w:rsidRPr="00C7345F">
        <w:t xml:space="preserve"> test session early when </w:t>
      </w:r>
      <w:r w:rsidR="008B0DC9" w:rsidRPr="00C7345F">
        <w:t xml:space="preserve">the </w:t>
      </w:r>
      <w:r w:rsidRPr="00C7345F">
        <w:t xml:space="preserve">student </w:t>
      </w:r>
      <w:r w:rsidR="008B0DC9" w:rsidRPr="00C7345F">
        <w:t>was</w:t>
      </w:r>
      <w:r w:rsidRPr="00C7345F">
        <w:t xml:space="preserve"> unable to give any correct answers to early test items</w:t>
      </w:r>
      <w:r w:rsidR="00422EDD" w:rsidRPr="00C7345F">
        <w:t>.</w:t>
      </w:r>
      <w:r w:rsidRPr="00C7345F">
        <w:t xml:space="preserve"> </w:t>
      </w:r>
      <w:r w:rsidR="00422EDD" w:rsidRPr="00C7345F">
        <w:t>T</w:t>
      </w:r>
      <w:r w:rsidRPr="00C7345F">
        <w:t>h</w:t>
      </w:r>
      <w:r w:rsidR="00935160" w:rsidRPr="00C7345F">
        <w:t>e implementation of this</w:t>
      </w:r>
      <w:r w:rsidRPr="00C7345F">
        <w:t xml:space="preserve"> change </w:t>
      </w:r>
      <w:r w:rsidR="00935160" w:rsidRPr="00C7345F">
        <w:t xml:space="preserve">was too similar to the screen that appears at the end of the test form, which </w:t>
      </w:r>
      <w:r w:rsidRPr="00C7345F">
        <w:t xml:space="preserve">led </w:t>
      </w:r>
      <w:r w:rsidR="00935160" w:rsidRPr="00C7345F">
        <w:t xml:space="preserve">some </w:t>
      </w:r>
      <w:r w:rsidRPr="00C7345F">
        <w:t xml:space="preserve">test sessions </w:t>
      </w:r>
      <w:r w:rsidR="00935160" w:rsidRPr="00C7345F">
        <w:t>to be</w:t>
      </w:r>
      <w:r w:rsidRPr="00C7345F">
        <w:t xml:space="preserve"> incorrectly ended </w:t>
      </w:r>
      <w:r w:rsidR="00935160" w:rsidRPr="00C7345F">
        <w:t>early.</w:t>
      </w:r>
    </w:p>
    <w:p w14:paraId="0C2323CC" w14:textId="0C99CDEE" w:rsidR="0022285C" w:rsidRPr="00C7345F" w:rsidRDefault="008C3575" w:rsidP="00E22511">
      <w:r w:rsidRPr="00C7345F">
        <w:rPr>
          <w:rStyle w:val="Cross-Reference"/>
        </w:rPr>
        <w:fldChar w:fldCharType="begin"/>
      </w:r>
      <w:r w:rsidRPr="00C7345F">
        <w:rPr>
          <w:rStyle w:val="Cross-Reference"/>
        </w:rPr>
        <w:instrText xml:space="preserve"> REF _Ref83625093 \h  \* MERGEFORMAT </w:instrText>
      </w:r>
      <w:r w:rsidRPr="00C7345F">
        <w:rPr>
          <w:rStyle w:val="Cross-Reference"/>
        </w:rPr>
      </w:r>
      <w:r w:rsidRPr="00C7345F">
        <w:rPr>
          <w:rStyle w:val="Cross-Reference"/>
        </w:rPr>
        <w:fldChar w:fldCharType="separate"/>
      </w:r>
      <w:r w:rsidR="00D35932" w:rsidRPr="00D35932">
        <w:rPr>
          <w:rStyle w:val="Cross-Reference"/>
        </w:rPr>
        <w:t>Table 5.1</w:t>
      </w:r>
      <w:r w:rsidRPr="00C7345F">
        <w:rPr>
          <w:rStyle w:val="Cross-Reference"/>
        </w:rPr>
        <w:fldChar w:fldCharType="end"/>
      </w:r>
      <w:r w:rsidR="00CD5B8F" w:rsidRPr="00C7345F">
        <w:t xml:space="preserve"> shows the number of students who contributed to the </w:t>
      </w:r>
      <w:r w:rsidR="00AE1229" w:rsidRPr="00C7345F">
        <w:t>analysis</w:t>
      </w:r>
      <w:r w:rsidR="00CD5B8F" w:rsidRPr="00C7345F">
        <w:t xml:space="preserve"> data, by grade level </w:t>
      </w:r>
      <w:r w:rsidR="00506B26" w:rsidRPr="00C7345F">
        <w:t>and</w:t>
      </w:r>
      <w:r w:rsidR="00CD5B8F" w:rsidRPr="00C7345F">
        <w:t xml:space="preserve"> </w:t>
      </w:r>
      <w:r w:rsidR="00C91D08" w:rsidRPr="00C7345F">
        <w:t>test mode</w:t>
      </w:r>
      <w:r w:rsidR="00C00267" w:rsidRPr="00C7345F">
        <w:t xml:space="preserve"> (computer-based or </w:t>
      </w:r>
      <w:r w:rsidR="002C4D9C" w:rsidRPr="00C7345F">
        <w:t>PPT</w:t>
      </w:r>
      <w:r w:rsidR="00345E1F" w:rsidRPr="00C7345F">
        <w:t xml:space="preserve"> emergency forms)</w:t>
      </w:r>
      <w:r w:rsidR="002D4B3F" w:rsidRPr="00C7345F">
        <w:t>,</w:t>
      </w:r>
      <w:r w:rsidR="00CD5B8F" w:rsidRPr="00C7345F">
        <w:t xml:space="preserve"> in the sample. The N-counts used may not match those in other reports, nor will they always match those shown in other tables and appendices of this report, because different reporting specifications require demographic</w:t>
      </w:r>
      <w:r w:rsidR="00FF2751" w:rsidRPr="00C7345F">
        <w:t xml:space="preserve"> student group</w:t>
      </w:r>
      <w:r w:rsidR="00CD5B8F" w:rsidRPr="00C7345F">
        <w:t xml:space="preserve"> information that may be missing from some students’ records</w:t>
      </w:r>
      <w:r w:rsidR="0045627E" w:rsidRPr="00C7345F">
        <w:t xml:space="preserve"> or some data screening procedures were </w:t>
      </w:r>
      <w:r w:rsidR="00AF5B7D" w:rsidRPr="00C7345F">
        <w:t>implemented</w:t>
      </w:r>
      <w:r w:rsidR="0045627E" w:rsidRPr="00C7345F">
        <w:t xml:space="preserve"> to </w:t>
      </w:r>
      <w:r w:rsidR="004E7C78" w:rsidRPr="00C7345F">
        <w:t xml:space="preserve">make the calculation of item statistics </w:t>
      </w:r>
      <w:r w:rsidR="00552F80" w:rsidRPr="00C7345F">
        <w:t xml:space="preserve">more </w:t>
      </w:r>
      <w:r w:rsidR="00B6776B" w:rsidRPr="00C7345F">
        <w:t>psychometrically sound</w:t>
      </w:r>
      <w:r w:rsidR="00CD5B8F" w:rsidRPr="00C7345F">
        <w:t>.</w:t>
      </w:r>
      <w:r w:rsidR="00B7699E" w:rsidRPr="00C7345F">
        <w:t xml:space="preserve"> </w:t>
      </w:r>
      <w:r w:rsidR="00BB1914" w:rsidRPr="00C7345F">
        <w:t>F</w:t>
      </w:r>
      <w:r w:rsidR="003657A2" w:rsidRPr="00C7345F">
        <w:t>or both the computer-based</w:t>
      </w:r>
      <w:r w:rsidR="00913F23" w:rsidRPr="00C7345F">
        <w:t xml:space="preserve"> assessment</w:t>
      </w:r>
      <w:r w:rsidR="003657A2" w:rsidRPr="00C7345F">
        <w:t xml:space="preserve"> and PPT forms, there were stopping markers for each domain so that test examiners could stop the assessments for students who did not</w:t>
      </w:r>
      <w:r w:rsidR="5B617A31" w:rsidRPr="00C7345F">
        <w:t xml:space="preserve"> </w:t>
      </w:r>
      <w:r w:rsidR="003657A2" w:rsidRPr="00C7345F">
        <w:t>answer any of the first few items</w:t>
      </w:r>
      <w:r w:rsidR="00913F23" w:rsidRPr="00C7345F">
        <w:t xml:space="preserve"> correctly</w:t>
      </w:r>
      <w:r w:rsidR="003657A2" w:rsidRPr="00C7345F">
        <w:t>. However, there were students who</w:t>
      </w:r>
      <w:r w:rsidR="0022285C" w:rsidRPr="00C7345F">
        <w:t>se</w:t>
      </w:r>
      <w:r w:rsidR="003657A2" w:rsidRPr="00C7345F">
        <w:t xml:space="preserve"> assessment</w:t>
      </w:r>
      <w:r w:rsidR="0022285C" w:rsidRPr="00C7345F">
        <w:t>s were stopped</w:t>
      </w:r>
      <w:r w:rsidR="003657A2" w:rsidRPr="00C7345F">
        <w:t xml:space="preserve"> after the stopping marker even though they answered one or more items</w:t>
      </w:r>
      <w:r w:rsidR="00913F23" w:rsidRPr="00C7345F">
        <w:t xml:space="preserve"> correctly</w:t>
      </w:r>
      <w:r w:rsidR="003657A2" w:rsidRPr="00C7345F">
        <w:t xml:space="preserve"> before the stopping marker. </w:t>
      </w:r>
      <w:r w:rsidR="0022285C" w:rsidRPr="00C7345F">
        <w:t>Because these students may have had their assessments stopped in error, their data was excluded from analyses of item performance</w:t>
      </w:r>
      <w:r w:rsidR="00B3566A" w:rsidRPr="00C7345F">
        <w:t xml:space="preserve"> and </w:t>
      </w:r>
      <w:r w:rsidR="008E0FDD" w:rsidRPr="00C7345F">
        <w:t>response time</w:t>
      </w:r>
      <w:r w:rsidR="0022285C" w:rsidRPr="00C7345F">
        <w:t xml:space="preserve">. </w:t>
      </w:r>
    </w:p>
    <w:p w14:paraId="0CD9B0C2" w14:textId="57C74BFB" w:rsidR="008C3575" w:rsidRPr="00C7345F" w:rsidRDefault="008C3575" w:rsidP="00456290">
      <w:pPr>
        <w:pStyle w:val="Caption"/>
      </w:pPr>
      <w:bookmarkStart w:id="753" w:name="_Ref83625093"/>
      <w:bookmarkStart w:id="754" w:name="_Toc134621990"/>
      <w:r w:rsidRPr="00C7345F">
        <w:t xml:space="preserve">Table </w:t>
      </w:r>
      <w:r w:rsidRPr="00C7345F">
        <w:fldChar w:fldCharType="begin"/>
      </w:r>
      <w:r w:rsidRPr="00C7345F">
        <w:instrText>STYLEREF 2 \s</w:instrText>
      </w:r>
      <w:r w:rsidRPr="00C7345F">
        <w:fldChar w:fldCharType="separate"/>
      </w:r>
      <w:r w:rsidR="003166F4" w:rsidRPr="00C7345F">
        <w:t>5</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1</w:t>
      </w:r>
      <w:r w:rsidRPr="00C7345F">
        <w:fldChar w:fldCharType="end"/>
      </w:r>
      <w:bookmarkEnd w:id="753"/>
      <w:r w:rsidRPr="00C7345F">
        <w:t xml:space="preserve">  Number of Students by Grade Level</w:t>
      </w:r>
      <w:r w:rsidR="00E55E1E" w:rsidRPr="00C7345F">
        <w:t xml:space="preserve"> for Psychometric Analyses</w:t>
      </w:r>
      <w:bookmarkEnd w:id="754"/>
    </w:p>
    <w:tbl>
      <w:tblPr>
        <w:tblStyle w:val="TRs"/>
        <w:tblW w:w="0" w:type="auto"/>
        <w:tblLayout w:type="fixed"/>
        <w:tblLook w:val="04A0" w:firstRow="1" w:lastRow="0" w:firstColumn="1" w:lastColumn="0" w:noHBand="0" w:noVBand="1"/>
        <w:tblDescription w:val="Number of Students by Grade Level"/>
      </w:tblPr>
      <w:tblGrid>
        <w:gridCol w:w="1872"/>
        <w:gridCol w:w="2592"/>
        <w:gridCol w:w="2592"/>
      </w:tblGrid>
      <w:tr w:rsidR="00D749AD" w:rsidRPr="00C7345F" w14:paraId="36E6EABD" w14:textId="0153B1D6" w:rsidTr="005B3A39">
        <w:trPr>
          <w:cnfStyle w:val="100000000000" w:firstRow="1" w:lastRow="0" w:firstColumn="0" w:lastColumn="0" w:oddVBand="0" w:evenVBand="0" w:oddHBand="0" w:evenHBand="0" w:firstRowFirstColumn="0" w:firstRowLastColumn="0" w:lastRowFirstColumn="0" w:lastRowLastColumn="0"/>
          <w:trHeight w:val="825"/>
        </w:trPr>
        <w:tc>
          <w:tcPr>
            <w:tcW w:w="0" w:type="dxa"/>
          </w:tcPr>
          <w:p w14:paraId="2B35C671" w14:textId="77777777" w:rsidR="00D749AD" w:rsidRPr="00C7345F" w:rsidRDefault="00D749AD" w:rsidP="001B3A69">
            <w:pPr>
              <w:pStyle w:val="TableHead"/>
              <w:rPr>
                <w:noProof w:val="0"/>
              </w:rPr>
            </w:pPr>
            <w:r w:rsidRPr="00C7345F">
              <w:rPr>
                <w:noProof w:val="0"/>
              </w:rPr>
              <w:t>Grade Level</w:t>
            </w:r>
          </w:p>
        </w:tc>
        <w:tc>
          <w:tcPr>
            <w:tcW w:w="0" w:type="dxa"/>
          </w:tcPr>
          <w:p w14:paraId="490A9AF1" w14:textId="35A2D6FE" w:rsidR="00D749AD" w:rsidRPr="00C7345F" w:rsidRDefault="00D749AD" w:rsidP="001B3A69">
            <w:pPr>
              <w:pStyle w:val="TableHead"/>
              <w:rPr>
                <w:noProof w:val="0"/>
              </w:rPr>
            </w:pPr>
            <w:r w:rsidRPr="00C7345F">
              <w:rPr>
                <w:noProof w:val="0"/>
              </w:rPr>
              <w:t xml:space="preserve">Total N-counts of </w:t>
            </w:r>
            <w:r w:rsidR="001E33DC" w:rsidRPr="00C7345F">
              <w:rPr>
                <w:noProof w:val="0"/>
              </w:rPr>
              <w:t xml:space="preserve">Regular Administration </w:t>
            </w:r>
            <w:r w:rsidRPr="00C7345F">
              <w:rPr>
                <w:noProof w:val="0"/>
              </w:rPr>
              <w:t>Data</w:t>
            </w:r>
          </w:p>
        </w:tc>
        <w:tc>
          <w:tcPr>
            <w:tcW w:w="0" w:type="dxa"/>
          </w:tcPr>
          <w:p w14:paraId="4B706AA2" w14:textId="208B28A1" w:rsidR="001E33DC" w:rsidRPr="00C7345F" w:rsidRDefault="001E33DC" w:rsidP="001B3A69">
            <w:pPr>
              <w:pStyle w:val="TableHead"/>
              <w:rPr>
                <w:noProof w:val="0"/>
              </w:rPr>
            </w:pPr>
            <w:r w:rsidRPr="00C7345F">
              <w:rPr>
                <w:noProof w:val="0"/>
              </w:rPr>
              <w:t>Total N-counts of Emergency Administration Data</w:t>
            </w:r>
          </w:p>
        </w:tc>
      </w:tr>
      <w:tr w:rsidR="00D749AD" w:rsidRPr="00C7345F" w14:paraId="17CF8E35" w14:textId="22940723" w:rsidTr="005B3A39">
        <w:trPr>
          <w:trHeight w:val="294"/>
        </w:trPr>
        <w:tc>
          <w:tcPr>
            <w:tcW w:w="0" w:type="dxa"/>
            <w:noWrap/>
            <w:hideMark/>
          </w:tcPr>
          <w:p w14:paraId="53C830AC" w14:textId="77777777" w:rsidR="00D749AD" w:rsidRPr="00C7345F" w:rsidRDefault="00D749AD" w:rsidP="001A027D">
            <w:pPr>
              <w:pStyle w:val="TableText"/>
              <w:keepNext/>
              <w:ind w:right="144"/>
            </w:pPr>
            <w:r w:rsidRPr="00C7345F">
              <w:t>Kindergarten</w:t>
            </w:r>
          </w:p>
        </w:tc>
        <w:tc>
          <w:tcPr>
            <w:tcW w:w="0" w:type="dxa"/>
            <w:noWrap/>
          </w:tcPr>
          <w:p w14:paraId="4200126C" w14:textId="5743CDF5" w:rsidR="00D749AD" w:rsidRPr="00C7345F" w:rsidRDefault="00DA1394" w:rsidP="009233E1">
            <w:pPr>
              <w:pStyle w:val="TableText"/>
              <w:keepNext/>
              <w:ind w:right="792"/>
            </w:pPr>
            <w:r w:rsidRPr="00C7345F">
              <w:t>99,718</w:t>
            </w:r>
          </w:p>
        </w:tc>
        <w:tc>
          <w:tcPr>
            <w:tcW w:w="0" w:type="dxa"/>
          </w:tcPr>
          <w:p w14:paraId="6A9353F3" w14:textId="0CAB72B0" w:rsidR="00E81D1B" w:rsidRPr="00C7345F" w:rsidRDefault="00DA1394" w:rsidP="009233E1">
            <w:pPr>
              <w:pStyle w:val="TableText"/>
              <w:keepNext/>
              <w:ind w:right="792"/>
              <w:rPr>
                <w:rFonts w:cs="Arial"/>
                <w:color w:val="000000"/>
                <w:szCs w:val="24"/>
              </w:rPr>
            </w:pPr>
            <w:r w:rsidRPr="00C7345F">
              <w:t>23,540</w:t>
            </w:r>
          </w:p>
        </w:tc>
      </w:tr>
      <w:tr w:rsidR="00D749AD" w:rsidRPr="00C7345F" w14:paraId="3E6A95CB" w14:textId="7B01443F" w:rsidTr="005B3A39">
        <w:trPr>
          <w:trHeight w:val="309"/>
        </w:trPr>
        <w:tc>
          <w:tcPr>
            <w:tcW w:w="1872" w:type="dxa"/>
            <w:noWrap/>
            <w:hideMark/>
          </w:tcPr>
          <w:p w14:paraId="108F39FC" w14:textId="77777777" w:rsidR="00D749AD" w:rsidRPr="00C7345F" w:rsidRDefault="00D749AD" w:rsidP="001A027D">
            <w:pPr>
              <w:pStyle w:val="TableText"/>
              <w:keepNext/>
              <w:ind w:right="144"/>
            </w:pPr>
            <w:r w:rsidRPr="00C7345F">
              <w:t>1</w:t>
            </w:r>
          </w:p>
        </w:tc>
        <w:tc>
          <w:tcPr>
            <w:tcW w:w="2592" w:type="dxa"/>
            <w:noWrap/>
          </w:tcPr>
          <w:p w14:paraId="61B02AE6" w14:textId="7604D8B4" w:rsidR="00D749AD" w:rsidRPr="00C7345F" w:rsidRDefault="00DA1394" w:rsidP="009233E1">
            <w:pPr>
              <w:pStyle w:val="TableText"/>
              <w:keepNext/>
              <w:ind w:right="792"/>
            </w:pPr>
            <w:r w:rsidRPr="00C7345F">
              <w:t>4,572</w:t>
            </w:r>
          </w:p>
        </w:tc>
        <w:tc>
          <w:tcPr>
            <w:tcW w:w="2592" w:type="dxa"/>
          </w:tcPr>
          <w:p w14:paraId="7813B09F" w14:textId="779FB856" w:rsidR="00E81D1B" w:rsidRPr="00C7345F" w:rsidRDefault="00DA1394" w:rsidP="009233E1">
            <w:pPr>
              <w:pStyle w:val="TableText"/>
              <w:keepNext/>
              <w:ind w:right="792"/>
              <w:rPr>
                <w:rFonts w:cs="Arial"/>
                <w:color w:val="000000"/>
                <w:szCs w:val="24"/>
              </w:rPr>
            </w:pPr>
            <w:r w:rsidRPr="00C7345F">
              <w:t>996</w:t>
            </w:r>
          </w:p>
        </w:tc>
      </w:tr>
      <w:tr w:rsidR="00D749AD" w:rsidRPr="00C7345F" w14:paraId="73320B0F" w14:textId="6BCEB82A" w:rsidTr="005B3A39">
        <w:trPr>
          <w:trHeight w:val="323"/>
        </w:trPr>
        <w:tc>
          <w:tcPr>
            <w:tcW w:w="1872" w:type="dxa"/>
            <w:noWrap/>
            <w:hideMark/>
          </w:tcPr>
          <w:p w14:paraId="1A01573A" w14:textId="77777777" w:rsidR="00D749AD" w:rsidRPr="00C7345F" w:rsidRDefault="00D749AD" w:rsidP="001A027D">
            <w:pPr>
              <w:pStyle w:val="TableText"/>
              <w:keepNext/>
              <w:ind w:right="144"/>
            </w:pPr>
            <w:r w:rsidRPr="00C7345F">
              <w:t>2</w:t>
            </w:r>
          </w:p>
        </w:tc>
        <w:tc>
          <w:tcPr>
            <w:tcW w:w="2592" w:type="dxa"/>
            <w:noWrap/>
          </w:tcPr>
          <w:p w14:paraId="407C14AD" w14:textId="3F37178B" w:rsidR="00D749AD" w:rsidRPr="00C7345F" w:rsidRDefault="00DA1394" w:rsidP="009233E1">
            <w:pPr>
              <w:pStyle w:val="TableText"/>
              <w:keepNext/>
              <w:ind w:right="792"/>
            </w:pPr>
            <w:r w:rsidRPr="00C7345F">
              <w:t>2,744</w:t>
            </w:r>
          </w:p>
        </w:tc>
        <w:tc>
          <w:tcPr>
            <w:tcW w:w="2592" w:type="dxa"/>
          </w:tcPr>
          <w:p w14:paraId="09C9B85A" w14:textId="144486B2" w:rsidR="00E81D1B" w:rsidRPr="00C7345F" w:rsidRDefault="00DA1394" w:rsidP="009233E1">
            <w:pPr>
              <w:pStyle w:val="TableText"/>
              <w:keepNext/>
              <w:ind w:right="792"/>
              <w:rPr>
                <w:rFonts w:cs="Arial"/>
                <w:color w:val="000000"/>
                <w:szCs w:val="24"/>
              </w:rPr>
            </w:pPr>
            <w:r w:rsidRPr="00C7345F">
              <w:t>479</w:t>
            </w:r>
          </w:p>
        </w:tc>
      </w:tr>
      <w:tr w:rsidR="00D749AD" w:rsidRPr="00C7345F" w14:paraId="4E1161EC" w14:textId="7DC9A292" w:rsidTr="005B3A39">
        <w:trPr>
          <w:trHeight w:val="309"/>
        </w:trPr>
        <w:tc>
          <w:tcPr>
            <w:tcW w:w="1872" w:type="dxa"/>
            <w:noWrap/>
            <w:hideMark/>
          </w:tcPr>
          <w:p w14:paraId="61DF32F6" w14:textId="77777777" w:rsidR="00D749AD" w:rsidRPr="00C7345F" w:rsidRDefault="00D749AD" w:rsidP="001A027D">
            <w:pPr>
              <w:pStyle w:val="TableText"/>
              <w:ind w:right="144"/>
            </w:pPr>
            <w:r w:rsidRPr="00C7345F">
              <w:t>3</w:t>
            </w:r>
          </w:p>
        </w:tc>
        <w:tc>
          <w:tcPr>
            <w:tcW w:w="2592" w:type="dxa"/>
            <w:noWrap/>
          </w:tcPr>
          <w:p w14:paraId="4AB2F297" w14:textId="41B0562A" w:rsidR="00D749AD" w:rsidRPr="00C7345F" w:rsidRDefault="00DA1394" w:rsidP="009233E1">
            <w:pPr>
              <w:pStyle w:val="TableText"/>
              <w:keepNext/>
              <w:ind w:right="792"/>
            </w:pPr>
            <w:r w:rsidRPr="00C7345F">
              <w:t>2,481</w:t>
            </w:r>
          </w:p>
        </w:tc>
        <w:tc>
          <w:tcPr>
            <w:tcW w:w="2592" w:type="dxa"/>
          </w:tcPr>
          <w:p w14:paraId="7E382820" w14:textId="7D4EC0BB" w:rsidR="00E81D1B" w:rsidRPr="00C7345F" w:rsidRDefault="00DA1394" w:rsidP="009233E1">
            <w:pPr>
              <w:pStyle w:val="TableText"/>
              <w:keepNext/>
              <w:ind w:right="792"/>
              <w:rPr>
                <w:rFonts w:cs="Arial"/>
                <w:color w:val="000000"/>
                <w:szCs w:val="24"/>
              </w:rPr>
            </w:pPr>
            <w:r w:rsidRPr="00C7345F">
              <w:t>409</w:t>
            </w:r>
          </w:p>
        </w:tc>
      </w:tr>
      <w:tr w:rsidR="00D749AD" w:rsidRPr="00C7345F" w14:paraId="4FDDAB93" w14:textId="58EBB0B9" w:rsidTr="005B3A39">
        <w:trPr>
          <w:trHeight w:val="309"/>
        </w:trPr>
        <w:tc>
          <w:tcPr>
            <w:tcW w:w="1872" w:type="dxa"/>
            <w:noWrap/>
            <w:hideMark/>
          </w:tcPr>
          <w:p w14:paraId="0BE67720" w14:textId="77777777" w:rsidR="00D749AD" w:rsidRPr="00C7345F" w:rsidRDefault="00D749AD" w:rsidP="001A027D">
            <w:pPr>
              <w:pStyle w:val="TableText"/>
              <w:ind w:right="144"/>
            </w:pPr>
            <w:r w:rsidRPr="00C7345F">
              <w:t>4</w:t>
            </w:r>
          </w:p>
        </w:tc>
        <w:tc>
          <w:tcPr>
            <w:tcW w:w="2592" w:type="dxa"/>
            <w:noWrap/>
          </w:tcPr>
          <w:p w14:paraId="2374B8AE" w14:textId="7EC51A80" w:rsidR="00D749AD" w:rsidRPr="00C7345F" w:rsidRDefault="00DA1394" w:rsidP="009233E1">
            <w:pPr>
              <w:pStyle w:val="TableText"/>
              <w:keepNext/>
              <w:ind w:right="792"/>
            </w:pPr>
            <w:r w:rsidRPr="00C7345F">
              <w:t>2,151</w:t>
            </w:r>
          </w:p>
        </w:tc>
        <w:tc>
          <w:tcPr>
            <w:tcW w:w="2592" w:type="dxa"/>
          </w:tcPr>
          <w:p w14:paraId="7F93ACA5" w14:textId="5C9C3D80" w:rsidR="00E81D1B" w:rsidRPr="00C7345F" w:rsidRDefault="00DA1394" w:rsidP="009233E1">
            <w:pPr>
              <w:pStyle w:val="TableText"/>
              <w:keepNext/>
              <w:ind w:right="792"/>
              <w:rPr>
                <w:rFonts w:cs="Arial"/>
                <w:color w:val="000000"/>
                <w:szCs w:val="24"/>
              </w:rPr>
            </w:pPr>
            <w:r w:rsidRPr="00C7345F">
              <w:t>348</w:t>
            </w:r>
          </w:p>
        </w:tc>
      </w:tr>
      <w:tr w:rsidR="00D749AD" w:rsidRPr="00C7345F" w14:paraId="4BD0B7EA" w14:textId="29F73092" w:rsidTr="005B3A39">
        <w:trPr>
          <w:trHeight w:val="309"/>
        </w:trPr>
        <w:tc>
          <w:tcPr>
            <w:tcW w:w="1872" w:type="dxa"/>
            <w:noWrap/>
            <w:hideMark/>
          </w:tcPr>
          <w:p w14:paraId="060C015F" w14:textId="77777777" w:rsidR="00D749AD" w:rsidRPr="00C7345F" w:rsidRDefault="00D749AD" w:rsidP="001A027D">
            <w:pPr>
              <w:pStyle w:val="TableText"/>
              <w:ind w:right="144"/>
            </w:pPr>
            <w:r w:rsidRPr="00C7345F">
              <w:t>5</w:t>
            </w:r>
          </w:p>
        </w:tc>
        <w:tc>
          <w:tcPr>
            <w:tcW w:w="2592" w:type="dxa"/>
            <w:noWrap/>
          </w:tcPr>
          <w:p w14:paraId="159D3A42" w14:textId="2DD3FDB0" w:rsidR="00D749AD" w:rsidRPr="00C7345F" w:rsidRDefault="00DA1394" w:rsidP="009233E1">
            <w:pPr>
              <w:pStyle w:val="TableText"/>
              <w:keepNext/>
              <w:ind w:right="792"/>
            </w:pPr>
            <w:r w:rsidRPr="00C7345F">
              <w:t>1,893</w:t>
            </w:r>
          </w:p>
        </w:tc>
        <w:tc>
          <w:tcPr>
            <w:tcW w:w="2592" w:type="dxa"/>
          </w:tcPr>
          <w:p w14:paraId="7A8BD657" w14:textId="20493B68" w:rsidR="00E81D1B" w:rsidRPr="00C7345F" w:rsidRDefault="00DA1394" w:rsidP="009233E1">
            <w:pPr>
              <w:pStyle w:val="TableText"/>
              <w:keepNext/>
              <w:ind w:right="792"/>
              <w:rPr>
                <w:rFonts w:cs="Arial"/>
                <w:color w:val="000000"/>
                <w:szCs w:val="24"/>
              </w:rPr>
            </w:pPr>
            <w:r w:rsidRPr="00C7345F">
              <w:t>343</w:t>
            </w:r>
          </w:p>
        </w:tc>
      </w:tr>
      <w:tr w:rsidR="00D749AD" w:rsidRPr="00C7345F" w14:paraId="6CC7A1FF" w14:textId="3798A203" w:rsidTr="005B3A39">
        <w:trPr>
          <w:trHeight w:val="309"/>
        </w:trPr>
        <w:tc>
          <w:tcPr>
            <w:tcW w:w="1872" w:type="dxa"/>
            <w:noWrap/>
          </w:tcPr>
          <w:p w14:paraId="212C5FDB" w14:textId="77777777" w:rsidR="00D749AD" w:rsidRPr="00C7345F" w:rsidRDefault="00D749AD" w:rsidP="001A027D">
            <w:pPr>
              <w:pStyle w:val="TableText"/>
              <w:ind w:right="144"/>
            </w:pPr>
            <w:r w:rsidRPr="00C7345F">
              <w:t>6</w:t>
            </w:r>
          </w:p>
        </w:tc>
        <w:tc>
          <w:tcPr>
            <w:tcW w:w="2592" w:type="dxa"/>
            <w:noWrap/>
          </w:tcPr>
          <w:p w14:paraId="3E6611DA" w14:textId="7DDF3FA7" w:rsidR="00D749AD" w:rsidRPr="00C7345F" w:rsidRDefault="00DA1394" w:rsidP="009233E1">
            <w:pPr>
              <w:pStyle w:val="TableText"/>
              <w:keepNext/>
              <w:ind w:right="792"/>
            </w:pPr>
            <w:r w:rsidRPr="00C7345F">
              <w:t>1,916</w:t>
            </w:r>
          </w:p>
        </w:tc>
        <w:tc>
          <w:tcPr>
            <w:tcW w:w="2592" w:type="dxa"/>
          </w:tcPr>
          <w:p w14:paraId="6DDEF0AC" w14:textId="6ABEC4F2" w:rsidR="00E81D1B" w:rsidRPr="00C7345F" w:rsidRDefault="00DA1394" w:rsidP="009233E1">
            <w:pPr>
              <w:pStyle w:val="TableText"/>
              <w:keepNext/>
              <w:ind w:right="792"/>
              <w:rPr>
                <w:rFonts w:cs="Arial"/>
                <w:color w:val="000000"/>
                <w:szCs w:val="24"/>
              </w:rPr>
            </w:pPr>
            <w:r w:rsidRPr="00C7345F">
              <w:t>311</w:t>
            </w:r>
          </w:p>
        </w:tc>
      </w:tr>
      <w:tr w:rsidR="00D749AD" w:rsidRPr="00C7345F" w14:paraId="60CAB262" w14:textId="53303508" w:rsidTr="005B3A39">
        <w:trPr>
          <w:trHeight w:val="309"/>
        </w:trPr>
        <w:tc>
          <w:tcPr>
            <w:tcW w:w="1872" w:type="dxa"/>
            <w:noWrap/>
            <w:hideMark/>
          </w:tcPr>
          <w:p w14:paraId="419EB09E" w14:textId="77777777" w:rsidR="00D749AD" w:rsidRPr="00C7345F" w:rsidRDefault="00D749AD" w:rsidP="001A027D">
            <w:pPr>
              <w:pStyle w:val="TableText"/>
              <w:ind w:right="144"/>
            </w:pPr>
            <w:r w:rsidRPr="00C7345F">
              <w:t>7</w:t>
            </w:r>
          </w:p>
        </w:tc>
        <w:tc>
          <w:tcPr>
            <w:tcW w:w="2592" w:type="dxa"/>
            <w:noWrap/>
          </w:tcPr>
          <w:p w14:paraId="7FEA7656" w14:textId="6AA96EEF" w:rsidR="00D749AD" w:rsidRPr="00C7345F" w:rsidRDefault="00DA1394" w:rsidP="009233E1">
            <w:pPr>
              <w:pStyle w:val="TableText"/>
              <w:keepNext/>
              <w:ind w:right="792"/>
            </w:pPr>
            <w:r w:rsidRPr="00C7345F">
              <w:t>1,863</w:t>
            </w:r>
          </w:p>
        </w:tc>
        <w:tc>
          <w:tcPr>
            <w:tcW w:w="2592" w:type="dxa"/>
          </w:tcPr>
          <w:p w14:paraId="09B08BAE" w14:textId="48159758" w:rsidR="00E81D1B" w:rsidRPr="00C7345F" w:rsidRDefault="00DA1394" w:rsidP="009233E1">
            <w:pPr>
              <w:pStyle w:val="TableText"/>
              <w:keepNext/>
              <w:ind w:right="792"/>
              <w:rPr>
                <w:rFonts w:cs="Arial"/>
                <w:color w:val="000000"/>
                <w:szCs w:val="24"/>
              </w:rPr>
            </w:pPr>
            <w:r w:rsidRPr="00C7345F">
              <w:t>334</w:t>
            </w:r>
          </w:p>
        </w:tc>
      </w:tr>
      <w:tr w:rsidR="00D749AD" w:rsidRPr="00C7345F" w14:paraId="2FDBEDDA" w14:textId="4462C85E" w:rsidTr="005B3A39">
        <w:trPr>
          <w:trHeight w:val="309"/>
        </w:trPr>
        <w:tc>
          <w:tcPr>
            <w:tcW w:w="1872" w:type="dxa"/>
            <w:noWrap/>
            <w:hideMark/>
          </w:tcPr>
          <w:p w14:paraId="5B2A3E3B" w14:textId="77777777" w:rsidR="00D749AD" w:rsidRPr="00C7345F" w:rsidRDefault="00D749AD" w:rsidP="001A027D">
            <w:pPr>
              <w:pStyle w:val="TableText"/>
              <w:ind w:right="144"/>
            </w:pPr>
            <w:r w:rsidRPr="00C7345F">
              <w:t>8</w:t>
            </w:r>
          </w:p>
        </w:tc>
        <w:tc>
          <w:tcPr>
            <w:tcW w:w="2592" w:type="dxa"/>
            <w:noWrap/>
          </w:tcPr>
          <w:p w14:paraId="7EA23519" w14:textId="5EDBFE38" w:rsidR="00D749AD" w:rsidRPr="00C7345F" w:rsidRDefault="00DA1394" w:rsidP="009233E1">
            <w:pPr>
              <w:pStyle w:val="TableText"/>
              <w:keepNext/>
              <w:ind w:right="792"/>
            </w:pPr>
            <w:r w:rsidRPr="00C7345F">
              <w:t>1,622</w:t>
            </w:r>
          </w:p>
        </w:tc>
        <w:tc>
          <w:tcPr>
            <w:tcW w:w="2592" w:type="dxa"/>
          </w:tcPr>
          <w:p w14:paraId="4957B929" w14:textId="76BB1336" w:rsidR="00E81D1B" w:rsidRPr="00C7345F" w:rsidRDefault="00DA1394" w:rsidP="009233E1">
            <w:pPr>
              <w:pStyle w:val="TableText"/>
              <w:keepNext/>
              <w:ind w:right="792"/>
              <w:rPr>
                <w:rFonts w:cs="Arial"/>
                <w:color w:val="000000"/>
                <w:szCs w:val="24"/>
              </w:rPr>
            </w:pPr>
            <w:r w:rsidRPr="00C7345F">
              <w:t>321</w:t>
            </w:r>
          </w:p>
        </w:tc>
      </w:tr>
      <w:tr w:rsidR="00D749AD" w:rsidRPr="00C7345F" w14:paraId="10CE9D0A" w14:textId="55E2E61A" w:rsidTr="005B3A39">
        <w:trPr>
          <w:trHeight w:val="309"/>
        </w:trPr>
        <w:tc>
          <w:tcPr>
            <w:tcW w:w="1872" w:type="dxa"/>
            <w:noWrap/>
            <w:hideMark/>
          </w:tcPr>
          <w:p w14:paraId="2340A215" w14:textId="77777777" w:rsidR="00D749AD" w:rsidRPr="00C7345F" w:rsidRDefault="00D749AD" w:rsidP="001A027D">
            <w:pPr>
              <w:pStyle w:val="TableText"/>
              <w:ind w:right="144"/>
            </w:pPr>
            <w:r w:rsidRPr="00C7345F">
              <w:t>9</w:t>
            </w:r>
          </w:p>
        </w:tc>
        <w:tc>
          <w:tcPr>
            <w:tcW w:w="2592" w:type="dxa"/>
            <w:noWrap/>
          </w:tcPr>
          <w:p w14:paraId="0196C9F6" w14:textId="1E558D01" w:rsidR="00D749AD" w:rsidRPr="00C7345F" w:rsidRDefault="00DA1394" w:rsidP="009233E1">
            <w:pPr>
              <w:pStyle w:val="TableText"/>
              <w:keepNext/>
              <w:ind w:right="792"/>
            </w:pPr>
            <w:r w:rsidRPr="00C7345F">
              <w:t>3,268</w:t>
            </w:r>
          </w:p>
        </w:tc>
        <w:tc>
          <w:tcPr>
            <w:tcW w:w="2592" w:type="dxa"/>
          </w:tcPr>
          <w:p w14:paraId="1B7B7C36" w14:textId="0FD84565" w:rsidR="00E81D1B" w:rsidRPr="00C7345F" w:rsidRDefault="00DA1394" w:rsidP="009233E1">
            <w:pPr>
              <w:pStyle w:val="TableText"/>
              <w:keepNext/>
              <w:ind w:right="792"/>
              <w:rPr>
                <w:rFonts w:cs="Arial"/>
                <w:color w:val="000000"/>
                <w:szCs w:val="24"/>
              </w:rPr>
            </w:pPr>
            <w:r w:rsidRPr="00C7345F">
              <w:t>627</w:t>
            </w:r>
          </w:p>
        </w:tc>
      </w:tr>
      <w:tr w:rsidR="00D749AD" w:rsidRPr="00C7345F" w14:paraId="6EA63878" w14:textId="329D1508" w:rsidTr="005B3A39">
        <w:trPr>
          <w:trHeight w:val="309"/>
        </w:trPr>
        <w:tc>
          <w:tcPr>
            <w:tcW w:w="1872" w:type="dxa"/>
            <w:noWrap/>
            <w:hideMark/>
          </w:tcPr>
          <w:p w14:paraId="616B44BA" w14:textId="77777777" w:rsidR="00D749AD" w:rsidRPr="00C7345F" w:rsidRDefault="00D749AD" w:rsidP="001A027D">
            <w:pPr>
              <w:pStyle w:val="TableText"/>
              <w:ind w:right="144"/>
            </w:pPr>
            <w:r w:rsidRPr="00C7345F">
              <w:t>10</w:t>
            </w:r>
          </w:p>
        </w:tc>
        <w:tc>
          <w:tcPr>
            <w:tcW w:w="2592" w:type="dxa"/>
            <w:noWrap/>
          </w:tcPr>
          <w:p w14:paraId="6B386C78" w14:textId="5E784905" w:rsidR="00D749AD" w:rsidRPr="00C7345F" w:rsidRDefault="00DA1394" w:rsidP="009233E1">
            <w:pPr>
              <w:pStyle w:val="TableText"/>
              <w:keepNext/>
              <w:ind w:right="792"/>
            </w:pPr>
            <w:r w:rsidRPr="00C7345F">
              <w:t>1,914</w:t>
            </w:r>
          </w:p>
        </w:tc>
        <w:tc>
          <w:tcPr>
            <w:tcW w:w="2592" w:type="dxa"/>
          </w:tcPr>
          <w:p w14:paraId="1C1AB47D" w14:textId="10900FAE" w:rsidR="00E81D1B" w:rsidRPr="00C7345F" w:rsidRDefault="00DA1394" w:rsidP="009233E1">
            <w:pPr>
              <w:pStyle w:val="TableText"/>
              <w:keepNext/>
              <w:ind w:right="792"/>
              <w:rPr>
                <w:rFonts w:cs="Arial"/>
                <w:color w:val="000000"/>
                <w:szCs w:val="24"/>
              </w:rPr>
            </w:pPr>
            <w:r w:rsidRPr="00C7345F">
              <w:t>461</w:t>
            </w:r>
          </w:p>
        </w:tc>
      </w:tr>
      <w:tr w:rsidR="00D749AD" w:rsidRPr="00C7345F" w14:paraId="05D9645C" w14:textId="7DAC38C0" w:rsidTr="005B3A39">
        <w:trPr>
          <w:trHeight w:val="309"/>
        </w:trPr>
        <w:tc>
          <w:tcPr>
            <w:tcW w:w="1872" w:type="dxa"/>
            <w:noWrap/>
            <w:hideMark/>
          </w:tcPr>
          <w:p w14:paraId="79D13D9D" w14:textId="77777777" w:rsidR="00D749AD" w:rsidRPr="00C7345F" w:rsidRDefault="00D749AD" w:rsidP="001A027D">
            <w:pPr>
              <w:pStyle w:val="TableText"/>
              <w:ind w:right="144"/>
            </w:pPr>
            <w:r w:rsidRPr="00C7345F">
              <w:t>11</w:t>
            </w:r>
          </w:p>
        </w:tc>
        <w:tc>
          <w:tcPr>
            <w:tcW w:w="2592" w:type="dxa"/>
            <w:noWrap/>
          </w:tcPr>
          <w:p w14:paraId="6B35B122" w14:textId="4FC68A6C" w:rsidR="00D749AD" w:rsidRPr="00C7345F" w:rsidRDefault="00DA1394" w:rsidP="009233E1">
            <w:pPr>
              <w:pStyle w:val="TableText"/>
              <w:keepNext/>
              <w:ind w:right="792"/>
            </w:pPr>
            <w:r w:rsidRPr="00C7345F">
              <w:t>1,462</w:t>
            </w:r>
          </w:p>
        </w:tc>
        <w:tc>
          <w:tcPr>
            <w:tcW w:w="2592" w:type="dxa"/>
          </w:tcPr>
          <w:p w14:paraId="3D1DAA09" w14:textId="364BFF9B" w:rsidR="00E81D1B" w:rsidRPr="00C7345F" w:rsidRDefault="00DA1394" w:rsidP="009233E1">
            <w:pPr>
              <w:pStyle w:val="TableText"/>
              <w:keepNext/>
              <w:ind w:right="792"/>
              <w:rPr>
                <w:rFonts w:cs="Arial"/>
                <w:color w:val="000000"/>
                <w:szCs w:val="24"/>
              </w:rPr>
            </w:pPr>
            <w:r w:rsidRPr="00C7345F">
              <w:t>369</w:t>
            </w:r>
          </w:p>
        </w:tc>
      </w:tr>
      <w:tr w:rsidR="00D749AD" w:rsidRPr="00C7345F" w14:paraId="604E8E2B" w14:textId="49FE15D8" w:rsidTr="005B3A39">
        <w:trPr>
          <w:trHeight w:val="309"/>
        </w:trPr>
        <w:tc>
          <w:tcPr>
            <w:tcW w:w="1872" w:type="dxa"/>
            <w:noWrap/>
            <w:hideMark/>
          </w:tcPr>
          <w:p w14:paraId="7FEBCC66" w14:textId="77777777" w:rsidR="00D749AD" w:rsidRPr="00C7345F" w:rsidRDefault="00D749AD" w:rsidP="001A027D">
            <w:pPr>
              <w:pStyle w:val="TableText"/>
              <w:ind w:right="144"/>
            </w:pPr>
            <w:r w:rsidRPr="00C7345F">
              <w:t>12</w:t>
            </w:r>
          </w:p>
        </w:tc>
        <w:tc>
          <w:tcPr>
            <w:tcW w:w="2592" w:type="dxa"/>
            <w:noWrap/>
          </w:tcPr>
          <w:p w14:paraId="140D60FD" w14:textId="7149E48B" w:rsidR="00D749AD" w:rsidRPr="00C7345F" w:rsidRDefault="00DA1394" w:rsidP="009233E1">
            <w:pPr>
              <w:pStyle w:val="TableText"/>
              <w:keepNext/>
              <w:ind w:right="792"/>
              <w:rPr>
                <w:rFonts w:cs="Arial"/>
                <w:szCs w:val="24"/>
              </w:rPr>
            </w:pPr>
            <w:r w:rsidRPr="00C7345F">
              <w:t>824</w:t>
            </w:r>
          </w:p>
        </w:tc>
        <w:tc>
          <w:tcPr>
            <w:tcW w:w="2592" w:type="dxa"/>
          </w:tcPr>
          <w:p w14:paraId="1C7AAFA8" w14:textId="6EDFB96F" w:rsidR="00E81D1B" w:rsidRPr="00C7345F" w:rsidRDefault="00DA1394" w:rsidP="009233E1">
            <w:pPr>
              <w:pStyle w:val="TableText"/>
              <w:keepNext/>
              <w:ind w:right="792"/>
              <w:rPr>
                <w:rFonts w:cs="Arial"/>
                <w:color w:val="000000"/>
                <w:szCs w:val="24"/>
              </w:rPr>
            </w:pPr>
            <w:r w:rsidRPr="00C7345F">
              <w:t>261</w:t>
            </w:r>
          </w:p>
        </w:tc>
      </w:tr>
    </w:tbl>
    <w:p w14:paraId="090C97C2" w14:textId="21C51D1E" w:rsidR="00AC4440" w:rsidRPr="00C7345F" w:rsidRDefault="00AC4440" w:rsidP="0025661E">
      <w:pPr>
        <w:pStyle w:val="Heading3"/>
      </w:pPr>
      <w:bookmarkStart w:id="755" w:name="_Classical_Item_Analysis"/>
      <w:bookmarkStart w:id="756" w:name="_Toc105063452"/>
      <w:bookmarkEnd w:id="755"/>
      <w:r w:rsidRPr="00C7345F">
        <w:t>Classical Item Analys</w:t>
      </w:r>
      <w:r w:rsidR="00E035A2" w:rsidRPr="00C7345F">
        <w:t>es</w:t>
      </w:r>
      <w:bookmarkEnd w:id="756"/>
    </w:p>
    <w:p w14:paraId="4CA00AEF" w14:textId="1F65B15B" w:rsidR="00CD5B8F" w:rsidRPr="00C7345F" w:rsidRDefault="00CD5B8F" w:rsidP="00CD5B8F">
      <w:r w:rsidRPr="00C7345F">
        <w:t xml:space="preserve">The classical item analyses include the item difficulty indices and the item-total correlation indices. </w:t>
      </w:r>
      <w:r w:rsidR="00BA5743" w:rsidRPr="00C7345F">
        <w:t>Items that are not performing as expected are identified based on flagging rules associated with the item statistics</w:t>
      </w:r>
      <w:r w:rsidRPr="00C7345F">
        <w:t xml:space="preserve">. The omit rate of each item, the proportion of test takers choosing each distractor, the correlation of each distractor with the total score, and the </w:t>
      </w:r>
      <w:r w:rsidRPr="00C7345F">
        <w:lastRenderedPageBreak/>
        <w:t>distribution of students at each score point for the polytomous items are also included in the results of the classical item analyses.</w:t>
      </w:r>
    </w:p>
    <w:p w14:paraId="3902CBA9" w14:textId="669DE0B7" w:rsidR="00AC4440" w:rsidRPr="00C7345F" w:rsidRDefault="00AC4440" w:rsidP="006D1093">
      <w:pPr>
        <w:pStyle w:val="Heading4"/>
      </w:pPr>
      <w:bookmarkStart w:id="757" w:name="_Toc105063453"/>
      <w:r w:rsidRPr="00C7345F">
        <w:t>Description of Classical Item Analysis Statistics</w:t>
      </w:r>
      <w:bookmarkEnd w:id="757"/>
    </w:p>
    <w:p w14:paraId="26537FD1" w14:textId="5F5932BB" w:rsidR="0081520D" w:rsidRPr="00C7345F" w:rsidRDefault="0081520D" w:rsidP="0081520D">
      <w:r w:rsidRPr="00C7345F">
        <w:t xml:space="preserve">Many of the statistics commonly used for evaluating items and tests, such as </w:t>
      </w:r>
      <w:r w:rsidRPr="00C7345F">
        <w:rPr>
          <w:i/>
        </w:rPr>
        <w:t>p-</w:t>
      </w:r>
      <w:r w:rsidRPr="00C7345F">
        <w:t xml:space="preserve">values, </w:t>
      </w:r>
      <w:r w:rsidR="00133FF8" w:rsidRPr="00C7345F">
        <w:rPr>
          <w:lang w:eastAsia="zh-CN"/>
        </w:rPr>
        <w:t>item-total</w:t>
      </w:r>
      <w:r w:rsidR="00965751" w:rsidRPr="00C7345F">
        <w:t xml:space="preserve"> </w:t>
      </w:r>
      <w:r w:rsidRPr="00C7345F">
        <w:t xml:space="preserve">correlations, DIF, and reliability coefficients arise from classical test theory. These item analyses were conducted for each item within each domain separately. Detailed results of these classical item analyses are presented in </w:t>
      </w:r>
      <w:hyperlink w:anchor="_Appendix_5.B:_Classical" w:history="1">
        <w:r w:rsidRPr="00C7345F">
          <w:rPr>
            <w:rStyle w:val="Hyperlink"/>
          </w:rPr>
          <w:t xml:space="preserve">appendix </w:t>
        </w:r>
        <w:r w:rsidR="00372459" w:rsidRPr="00C7345F">
          <w:rPr>
            <w:rStyle w:val="Hyperlink"/>
          </w:rPr>
          <w:t>5</w:t>
        </w:r>
        <w:r w:rsidRPr="00C7345F">
          <w:rPr>
            <w:rStyle w:val="Hyperlink"/>
          </w:rPr>
          <w:t>.</w:t>
        </w:r>
        <w:r w:rsidR="00372459" w:rsidRPr="00C7345F">
          <w:rPr>
            <w:rStyle w:val="Hyperlink"/>
          </w:rPr>
          <w:t>B</w:t>
        </w:r>
      </w:hyperlink>
      <w:r w:rsidRPr="00C7345F">
        <w:t>; selected summary tables appear later in this chapter.</w:t>
      </w:r>
    </w:p>
    <w:p w14:paraId="4600A924" w14:textId="6FE32B5B" w:rsidR="0081520D" w:rsidRPr="00C7345F" w:rsidRDefault="0081520D" w:rsidP="0081520D">
      <w:pPr>
        <w:pStyle w:val="Heading4"/>
      </w:pPr>
      <w:bookmarkStart w:id="758" w:name="_Toc105063454"/>
      <w:r w:rsidRPr="00C7345F">
        <w:t>Classical Item Difficulty Indices (</w:t>
      </w:r>
      <w:r w:rsidRPr="00C7345F">
        <w:rPr>
          <w:i/>
          <w:iCs/>
        </w:rPr>
        <w:t>p</w:t>
      </w:r>
      <w:r w:rsidRPr="00C7345F">
        <w:t>-value and Average Item Score)</w:t>
      </w:r>
      <w:bookmarkEnd w:id="758"/>
    </w:p>
    <w:p w14:paraId="258E0FCB" w14:textId="77777777" w:rsidR="0081520D" w:rsidRPr="00C7345F" w:rsidRDefault="0081520D" w:rsidP="0081520D">
      <w:r w:rsidRPr="00C7345F">
        <w:t xml:space="preserve">For dichotomous items, item difficulty is indicated by the </w:t>
      </w:r>
      <w:r w:rsidRPr="00C7345F">
        <w:rPr>
          <w:i/>
        </w:rPr>
        <w:t>p</w:t>
      </w:r>
      <w:r w:rsidRPr="00C7345F">
        <w:t xml:space="preserve">-value, which is the proportion of students who answer an item correctly. The range of </w:t>
      </w:r>
      <w:r w:rsidRPr="00C7345F">
        <w:rPr>
          <w:i/>
        </w:rPr>
        <w:t>p</w:t>
      </w:r>
      <w:r w:rsidRPr="00C7345F">
        <w:t xml:space="preserve">-values is from 0.00 to 1.00. Items with higher </w:t>
      </w:r>
      <w:r w:rsidRPr="00C7345F">
        <w:rPr>
          <w:i/>
        </w:rPr>
        <w:t>p</w:t>
      </w:r>
      <w:r w:rsidRPr="00C7345F">
        <w:t xml:space="preserve">-values are easier items; those with lower </w:t>
      </w:r>
      <w:r w:rsidRPr="00C7345F">
        <w:rPr>
          <w:i/>
        </w:rPr>
        <w:t>p</w:t>
      </w:r>
      <w:r w:rsidRPr="00C7345F">
        <w:t>-values are more difficult items.</w:t>
      </w:r>
    </w:p>
    <w:p w14:paraId="56009B4A" w14:textId="6AB892C5" w:rsidR="0081520D" w:rsidRPr="00C7345F" w:rsidRDefault="0081520D" w:rsidP="0081520D">
      <w:r w:rsidRPr="00C7345F">
        <w:t xml:space="preserve">The formula for </w:t>
      </w:r>
      <w:r w:rsidRPr="00C7345F">
        <w:rPr>
          <w:i/>
        </w:rPr>
        <w:t>p</w:t>
      </w:r>
      <w:r w:rsidRPr="00C7345F">
        <w:t>-value for a dichotomous item is</w:t>
      </w:r>
      <w:r w:rsidR="00155D1E" w:rsidRPr="00C7345F">
        <w:t xml:space="preserve"> presented in equation 5.1.</w:t>
      </w:r>
      <w:r w:rsidR="00155D1E" w:rsidRPr="00C7345F">
        <w:rPr>
          <w:i/>
          <w:iCs/>
        </w:rPr>
        <w:t xml:space="preserve"> Refer to</w:t>
      </w:r>
      <w:r w:rsidR="00155D1E" w:rsidRPr="00C7345F">
        <w:rPr>
          <w:i/>
        </w:rPr>
        <w:t xml:space="preserve"> the </w:t>
      </w:r>
      <w:hyperlink w:anchor="_Alternative_Text_for" w:history="1">
        <w:r w:rsidR="00155D1E" w:rsidRPr="00C7345F">
          <w:rPr>
            <w:rStyle w:val="Hyperlink"/>
            <w:i/>
          </w:rPr>
          <w:t>Alternative Text for Equation 5.1</w:t>
        </w:r>
      </w:hyperlink>
      <w:r w:rsidR="00155D1E" w:rsidRPr="00C7345F">
        <w:rPr>
          <w:i/>
        </w:rPr>
        <w:t xml:space="preserve"> for a description of this equation.</w:t>
      </w:r>
    </w:p>
    <w:p w14:paraId="705236BA" w14:textId="78C5F04A" w:rsidR="0081520D" w:rsidRPr="00C7345F" w:rsidRDefault="00C91D08" w:rsidP="0081520D">
      <w:pPr>
        <w:pStyle w:val="NormalIndent2"/>
      </w:pPr>
      <w:r w:rsidRPr="00C7345F">
        <w:rPr>
          <w:position w:val="-54"/>
        </w:rPr>
        <w:object w:dxaOrig="2174" w:dyaOrig="1304" w14:anchorId="30771C13">
          <v:shape id="_x0000_i1031" type="#_x0000_t75" alt="Equation 5.1; a link to the long description for this equation is found in the preceding paragraph." style="width:91.5pt;height:51.75pt" o:ole="">
            <v:imagedata r:id="rId52" o:title=""/>
            <o:lock v:ext="edit" aspectratio="f"/>
          </v:shape>
          <o:OLEObject Type="Embed" ProgID="Equation.DSMT4" ShapeID="_x0000_i1031" DrawAspect="Content" ObjectID="_1751104618" r:id="rId53"/>
        </w:object>
      </w:r>
      <w:r w:rsidR="0081520D" w:rsidRPr="00C7345F">
        <w:t>,</w:t>
      </w:r>
      <w:r w:rsidR="0081520D" w:rsidRPr="00C7345F">
        <w:tab/>
        <w:t>(5.1)</w:t>
      </w:r>
    </w:p>
    <w:p w14:paraId="36798766" w14:textId="77777777" w:rsidR="0081520D" w:rsidRPr="00C7345F" w:rsidRDefault="0081520D" w:rsidP="0081520D">
      <w:pPr>
        <w:ind w:left="360"/>
      </w:pPr>
      <w:r w:rsidRPr="00C7345F">
        <w:t>where,</w:t>
      </w:r>
    </w:p>
    <w:p w14:paraId="6F4C299F" w14:textId="77777777" w:rsidR="0081520D" w:rsidRPr="00C7345F" w:rsidRDefault="0081520D" w:rsidP="0081520D">
      <w:pPr>
        <w:pStyle w:val="equation"/>
        <w:rPr>
          <w:iCs/>
        </w:rPr>
      </w:pPr>
      <w:r w:rsidRPr="00C7345F">
        <w:rPr>
          <w:rFonts w:ascii="Times New Roman" w:hAnsi="Times New Roman" w:cs="Times New Roman"/>
          <w:i/>
          <w:sz w:val="28"/>
          <w:szCs w:val="28"/>
        </w:rPr>
        <w:t>X</w:t>
      </w:r>
      <w:r w:rsidRPr="00C7345F">
        <w:rPr>
          <w:rFonts w:ascii="Times New Roman" w:hAnsi="Times New Roman" w:cs="Times New Roman"/>
          <w:i/>
          <w:sz w:val="28"/>
          <w:szCs w:val="28"/>
          <w:vertAlign w:val="subscript"/>
        </w:rPr>
        <w:t>ij</w:t>
      </w:r>
      <w:r w:rsidRPr="00C7345F">
        <w:t xml:space="preserve"> is the score received for a given dichotomous item </w:t>
      </w:r>
      <w:r w:rsidRPr="00C7345F">
        <w:rPr>
          <w:rFonts w:ascii="Times New Roman" w:hAnsi="Times New Roman" w:cs="Times New Roman"/>
          <w:i/>
          <w:sz w:val="28"/>
        </w:rPr>
        <w:t xml:space="preserve">i </w:t>
      </w:r>
      <w:r w:rsidRPr="00C7345F">
        <w:t xml:space="preserve">for student </w:t>
      </w:r>
      <w:r w:rsidRPr="00C7345F">
        <w:rPr>
          <w:rFonts w:ascii="Times New Roman" w:hAnsi="Times New Roman" w:cs="Times New Roman"/>
          <w:i/>
          <w:sz w:val="28"/>
          <w:szCs w:val="28"/>
        </w:rPr>
        <w:t>j</w:t>
      </w:r>
      <w:r w:rsidRPr="00C7345F">
        <w:t xml:space="preserve">, </w:t>
      </w:r>
      <w:r w:rsidRPr="00C7345F">
        <w:rPr>
          <w:iCs/>
        </w:rPr>
        <w:t>and</w:t>
      </w:r>
    </w:p>
    <w:p w14:paraId="57E5A33C" w14:textId="77777777" w:rsidR="0081520D" w:rsidRPr="00C7345F" w:rsidRDefault="0081520D" w:rsidP="0081520D">
      <w:pPr>
        <w:pStyle w:val="equation"/>
      </w:pPr>
      <w:r w:rsidRPr="00C7345F">
        <w:rPr>
          <w:rFonts w:ascii="Times New Roman" w:hAnsi="Times New Roman" w:cs="Times New Roman"/>
          <w:i/>
          <w:sz w:val="28"/>
          <w:szCs w:val="28"/>
        </w:rPr>
        <w:t>N</w:t>
      </w:r>
      <w:r w:rsidRPr="00C7345F">
        <w:rPr>
          <w:rFonts w:ascii="Times New Roman" w:hAnsi="Times New Roman" w:cs="Times New Roman"/>
          <w:i/>
          <w:sz w:val="28"/>
          <w:szCs w:val="28"/>
          <w:vertAlign w:val="subscript"/>
        </w:rPr>
        <w:t>i</w:t>
      </w:r>
      <w:r w:rsidRPr="00C7345F">
        <w:t xml:space="preserve"> is the total number of students who were presented with item</w:t>
      </w:r>
      <w:r w:rsidRPr="00C7345F">
        <w:rPr>
          <w:rFonts w:ascii="Times New Roman" w:hAnsi="Times New Roman" w:cs="Times New Roman"/>
          <w:i/>
          <w:sz w:val="28"/>
        </w:rPr>
        <w:t xml:space="preserve"> i</w:t>
      </w:r>
      <w:r w:rsidRPr="00C7345F">
        <w:t>.</w:t>
      </w:r>
    </w:p>
    <w:p w14:paraId="1FB412FC" w14:textId="77777777" w:rsidR="0081520D" w:rsidRPr="00C7345F" w:rsidRDefault="0081520D" w:rsidP="0081520D">
      <w:r w:rsidRPr="00C7345F">
        <w:t xml:space="preserve">For polytomous items, difficulty is indicated by the average item score (AIS). The AIS can range from 0.00 to the maximum total possible points for an item. To facilitate interpretation, the AIS values for polytomous items are often expressed as the proportion of the maximum possible score, which is analogous to the </w:t>
      </w:r>
      <w:r w:rsidRPr="00C7345F">
        <w:rPr>
          <w:i/>
        </w:rPr>
        <w:t>p-</w:t>
      </w:r>
      <w:r w:rsidRPr="00C7345F">
        <w:t>values for dichotomous items.</w:t>
      </w:r>
    </w:p>
    <w:p w14:paraId="5A490D62" w14:textId="737766CB" w:rsidR="0081520D" w:rsidRPr="00C7345F" w:rsidRDefault="0081520D" w:rsidP="0081520D">
      <w:r w:rsidRPr="00C7345F">
        <w:t xml:space="preserve">For polytomous items, the </w:t>
      </w:r>
      <w:r w:rsidRPr="00C7345F">
        <w:rPr>
          <w:i/>
        </w:rPr>
        <w:t>p</w:t>
      </w:r>
      <w:r w:rsidRPr="00C7345F">
        <w:t>-value is defined as</w:t>
      </w:r>
      <w:r w:rsidR="001B2AA4" w:rsidRPr="00C7345F">
        <w:t xml:space="preserve"> presented in equation 5.2.</w:t>
      </w:r>
      <w:r w:rsidR="001B2AA4" w:rsidRPr="00C7345F">
        <w:rPr>
          <w:i/>
          <w:iCs/>
        </w:rPr>
        <w:t xml:space="preserve"> Refer to</w:t>
      </w:r>
      <w:r w:rsidR="001B2AA4" w:rsidRPr="00C7345F">
        <w:rPr>
          <w:i/>
        </w:rPr>
        <w:t xml:space="preserve"> the </w:t>
      </w:r>
      <w:hyperlink w:anchor="_Alternative_Text_for_1" w:history="1">
        <w:r w:rsidR="001B2AA4" w:rsidRPr="00C7345F">
          <w:rPr>
            <w:rStyle w:val="Hyperlink"/>
            <w:i/>
          </w:rPr>
          <w:t>Alternative Text for Equation 5.2</w:t>
        </w:r>
      </w:hyperlink>
      <w:r w:rsidR="001B2AA4" w:rsidRPr="00C7345F">
        <w:rPr>
          <w:i/>
        </w:rPr>
        <w:t xml:space="preserve"> for a description of this equation.</w:t>
      </w:r>
    </w:p>
    <w:p w14:paraId="3F935F83" w14:textId="1D78FA3B" w:rsidR="0081520D" w:rsidRPr="00C7345F" w:rsidRDefault="00C91D08" w:rsidP="0081520D">
      <w:pPr>
        <w:pStyle w:val="NormalIndent2"/>
        <w:keepNext/>
      </w:pPr>
      <w:r w:rsidRPr="00C7345F">
        <w:rPr>
          <w:position w:val="-54"/>
        </w:rPr>
        <w:object w:dxaOrig="3016" w:dyaOrig="1304" w14:anchorId="647CDF44">
          <v:shape id="_x0000_i1032" type="#_x0000_t75" alt="Equation 5.2; a link to the long description for this equation is found in the preceding paragraph." style="width:132pt;height:51.75pt" o:ole="">
            <v:imagedata r:id="rId54" o:title=""/>
            <o:lock v:ext="edit" aspectratio="f"/>
          </v:shape>
          <o:OLEObject Type="Embed" ProgID="Equation.DSMT4" ShapeID="_x0000_i1032" DrawAspect="Content" ObjectID="_1751104619" r:id="rId55"/>
        </w:object>
      </w:r>
      <w:r w:rsidR="0081520D" w:rsidRPr="00C7345F">
        <w:t>,</w:t>
      </w:r>
      <w:r w:rsidR="0081520D" w:rsidRPr="00C7345F">
        <w:tab/>
        <w:t>(5.2)</w:t>
      </w:r>
    </w:p>
    <w:p w14:paraId="6288A22C" w14:textId="77777777" w:rsidR="0081520D" w:rsidRPr="00C7345F" w:rsidRDefault="0081520D" w:rsidP="0081520D">
      <w:pPr>
        <w:pStyle w:val="NormalIndent2"/>
      </w:pPr>
      <w:r w:rsidRPr="00C7345F">
        <w:t>where,</w:t>
      </w:r>
    </w:p>
    <w:p w14:paraId="2EC25E7B" w14:textId="77777777" w:rsidR="0081520D" w:rsidRPr="00C7345F" w:rsidRDefault="0081520D" w:rsidP="0081520D">
      <w:pPr>
        <w:pStyle w:val="equation"/>
      </w:pPr>
      <w:r w:rsidRPr="00C7345F">
        <w:rPr>
          <w:rFonts w:ascii="Times New Roman" w:hAnsi="Times New Roman" w:cs="Times New Roman"/>
          <w:i/>
          <w:sz w:val="28"/>
          <w:szCs w:val="28"/>
        </w:rPr>
        <w:t>X</w:t>
      </w:r>
      <w:r w:rsidRPr="00C7345F">
        <w:rPr>
          <w:rFonts w:ascii="Times New Roman" w:hAnsi="Times New Roman" w:cs="Times New Roman"/>
          <w:i/>
          <w:sz w:val="28"/>
          <w:szCs w:val="28"/>
          <w:vertAlign w:val="subscript"/>
        </w:rPr>
        <w:t>ij</w:t>
      </w:r>
      <w:r w:rsidRPr="00C7345F">
        <w:rPr>
          <w:rFonts w:ascii="Times New Roman" w:hAnsi="Times New Roman" w:cs="Times New Roman"/>
        </w:rPr>
        <w:t xml:space="preserve"> </w:t>
      </w:r>
      <w:r w:rsidRPr="00C7345F">
        <w:t xml:space="preserve">is the score received for a given polytomous item </w:t>
      </w:r>
      <w:r w:rsidRPr="00C7345F">
        <w:rPr>
          <w:rFonts w:ascii="Times New Roman" w:hAnsi="Times New Roman" w:cs="Times New Roman"/>
          <w:i/>
          <w:sz w:val="28"/>
          <w:szCs w:val="28"/>
        </w:rPr>
        <w:t>i</w:t>
      </w:r>
      <w:r w:rsidRPr="00C7345F">
        <w:rPr>
          <w:rFonts w:ascii="Times New Roman" w:hAnsi="Times New Roman" w:cs="Times New Roman"/>
          <w:i/>
          <w:sz w:val="28"/>
        </w:rPr>
        <w:t xml:space="preserve"> </w:t>
      </w:r>
      <w:r w:rsidRPr="00C7345F">
        <w:t xml:space="preserve">for student </w:t>
      </w:r>
      <w:r w:rsidRPr="00C7345F">
        <w:rPr>
          <w:rFonts w:ascii="Times New Roman" w:hAnsi="Times New Roman" w:cs="Times New Roman"/>
          <w:i/>
          <w:sz w:val="28"/>
          <w:szCs w:val="28"/>
        </w:rPr>
        <w:t>j</w:t>
      </w:r>
      <w:r w:rsidRPr="00C7345F">
        <w:t>,</w:t>
      </w:r>
    </w:p>
    <w:p w14:paraId="71AF6F1F" w14:textId="77777777" w:rsidR="0081520D" w:rsidRPr="00C7345F" w:rsidRDefault="0081520D" w:rsidP="0081520D">
      <w:pPr>
        <w:pStyle w:val="equation"/>
        <w:rPr>
          <w:iCs/>
        </w:rPr>
      </w:pPr>
      <w:r w:rsidRPr="00C7345F">
        <w:rPr>
          <w:rFonts w:ascii="Times New Roman" w:hAnsi="Times New Roman" w:cs="Times New Roman"/>
          <w:i/>
          <w:sz w:val="28"/>
          <w:szCs w:val="28"/>
        </w:rPr>
        <w:t>Max (X</w:t>
      </w:r>
      <w:r w:rsidRPr="00C7345F">
        <w:rPr>
          <w:rFonts w:ascii="Times New Roman" w:hAnsi="Times New Roman" w:cs="Times New Roman"/>
          <w:i/>
          <w:sz w:val="28"/>
          <w:szCs w:val="28"/>
          <w:vertAlign w:val="subscript"/>
        </w:rPr>
        <w:t>i</w:t>
      </w:r>
      <w:r w:rsidRPr="00C7345F">
        <w:rPr>
          <w:rFonts w:ascii="Times New Roman" w:hAnsi="Times New Roman" w:cs="Times New Roman"/>
          <w:i/>
          <w:sz w:val="28"/>
          <w:szCs w:val="28"/>
        </w:rPr>
        <w:t>)</w:t>
      </w:r>
      <w:r w:rsidRPr="00C7345F">
        <w:t xml:space="preserve"> is the maximum score for item </w:t>
      </w:r>
      <w:r w:rsidRPr="00C7345F">
        <w:rPr>
          <w:rFonts w:ascii="Times New Roman" w:hAnsi="Times New Roman" w:cs="Times New Roman"/>
          <w:i/>
          <w:sz w:val="28"/>
          <w:szCs w:val="28"/>
        </w:rPr>
        <w:t>i</w:t>
      </w:r>
      <w:r w:rsidRPr="00C7345F">
        <w:t xml:space="preserve">, </w:t>
      </w:r>
      <w:r w:rsidRPr="00C7345F">
        <w:rPr>
          <w:iCs/>
        </w:rPr>
        <w:t>and</w:t>
      </w:r>
    </w:p>
    <w:p w14:paraId="7246DB50" w14:textId="77777777" w:rsidR="0081520D" w:rsidRPr="00C7345F" w:rsidRDefault="0081520D" w:rsidP="0081520D">
      <w:pPr>
        <w:pStyle w:val="equation"/>
      </w:pPr>
      <w:r w:rsidRPr="00C7345F">
        <w:rPr>
          <w:rFonts w:ascii="Times New Roman" w:hAnsi="Times New Roman" w:cs="Times New Roman"/>
          <w:i/>
          <w:sz w:val="28"/>
          <w:szCs w:val="28"/>
        </w:rPr>
        <w:t>N</w:t>
      </w:r>
      <w:r w:rsidRPr="00C7345F">
        <w:rPr>
          <w:rFonts w:ascii="Times New Roman" w:hAnsi="Times New Roman" w:cs="Times New Roman"/>
          <w:i/>
          <w:sz w:val="28"/>
          <w:szCs w:val="28"/>
          <w:vertAlign w:val="subscript"/>
        </w:rPr>
        <w:t>i</w:t>
      </w:r>
      <w:r w:rsidRPr="00C7345F">
        <w:t xml:space="preserve"> is the total number of students who were presented with item</w:t>
      </w:r>
      <w:r w:rsidRPr="00C7345F">
        <w:rPr>
          <w:rFonts w:ascii="Times New Roman" w:hAnsi="Times New Roman" w:cs="Times New Roman"/>
          <w:i/>
          <w:sz w:val="28"/>
        </w:rPr>
        <w:t xml:space="preserve"> i</w:t>
      </w:r>
      <w:r w:rsidRPr="00C7345F">
        <w:t>.</w:t>
      </w:r>
    </w:p>
    <w:p w14:paraId="347CF249" w14:textId="5C5F18FB" w:rsidR="0081520D" w:rsidRPr="00C7345F" w:rsidRDefault="0081520D" w:rsidP="0081520D">
      <w:pPr>
        <w:pStyle w:val="Heading4"/>
      </w:pPr>
      <w:bookmarkStart w:id="759" w:name="_Toc94016618"/>
      <w:bookmarkStart w:id="760" w:name="_Toc94090921"/>
      <w:bookmarkStart w:id="761" w:name="_Toc94091747"/>
      <w:bookmarkStart w:id="762" w:name="_Toc95465093"/>
      <w:bookmarkStart w:id="763" w:name="_Toc95485570"/>
      <w:bookmarkStart w:id="764" w:name="_Toc95486441"/>
      <w:bookmarkStart w:id="765" w:name="_Toc95487314"/>
      <w:bookmarkStart w:id="766" w:name="_Toc96879527"/>
      <w:bookmarkStart w:id="767" w:name="_Toc97211885"/>
      <w:bookmarkStart w:id="768" w:name="_Toc94016870"/>
      <w:bookmarkStart w:id="769" w:name="_Toc94091173"/>
      <w:bookmarkStart w:id="770" w:name="_Toc94091999"/>
      <w:bookmarkStart w:id="771" w:name="_Toc95465345"/>
      <w:bookmarkStart w:id="772" w:name="_Toc95485822"/>
      <w:bookmarkStart w:id="773" w:name="_Toc95486693"/>
      <w:bookmarkStart w:id="774" w:name="_Toc94016871"/>
      <w:bookmarkStart w:id="775" w:name="_Toc94091174"/>
      <w:bookmarkStart w:id="776" w:name="_Toc94092000"/>
      <w:bookmarkStart w:id="777" w:name="_Toc95465346"/>
      <w:bookmarkStart w:id="778" w:name="_Toc95485823"/>
      <w:bookmarkStart w:id="779" w:name="_Toc95486694"/>
      <w:bookmarkStart w:id="780" w:name="_Toc95487566"/>
      <w:bookmarkStart w:id="781" w:name="_Toc105063455"/>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r w:rsidRPr="00C7345F">
        <w:t>Item-Total Correlations</w:t>
      </w:r>
      <w:bookmarkEnd w:id="781"/>
    </w:p>
    <w:p w14:paraId="3867ACDE" w14:textId="07D21E6A" w:rsidR="0081520D" w:rsidRPr="00C7345F" w:rsidRDefault="0081520D" w:rsidP="0081520D">
      <w:r w:rsidRPr="00C7345F">
        <w:t xml:space="preserve">An important indicator of item discrimination is the </w:t>
      </w:r>
      <w:r w:rsidR="005C3F7F" w:rsidRPr="00C7345F">
        <w:rPr>
          <w:lang w:eastAsia="zh-CN"/>
        </w:rPr>
        <w:t>item-total</w:t>
      </w:r>
      <w:r w:rsidRPr="00C7345F">
        <w:t xml:space="preserve"> correlation, defined as the correlation between student scores on an individual item and student “total” scores on the test. To calculate </w:t>
      </w:r>
      <w:r w:rsidR="005C3F7F" w:rsidRPr="00C7345F">
        <w:rPr>
          <w:lang w:eastAsia="zh-CN"/>
        </w:rPr>
        <w:t>item-total</w:t>
      </w:r>
      <w:r w:rsidRPr="00C7345F">
        <w:t xml:space="preserve"> correlations by domain, the “total” score is the total for the domain. Item-total correlations range from −1.0 (for a perfect negative relationship) to 1.0 (for a perfect positive relationship). A relatively high positive item-total correlation is desired, </w:t>
      </w:r>
      <w:r w:rsidRPr="00C7345F">
        <w:lastRenderedPageBreak/>
        <w:t>as it indicates that students with higher scores on the test tend to perform better on the item than students with lower scores on the test. A negative item-total correlation typically signifies a problem with the item, because it indicates that students with low scores on the test are obtaining higher scores on the item than students with high scores on the test.</w:t>
      </w:r>
      <w:r w:rsidR="00133FF8" w:rsidRPr="00C7345F">
        <w:t xml:space="preserve"> </w:t>
      </w:r>
    </w:p>
    <w:p w14:paraId="6EA710F1" w14:textId="7203E73D" w:rsidR="005C3F7F" w:rsidRPr="00C7345F" w:rsidRDefault="4D247F7F" w:rsidP="005C3F7F">
      <w:r w:rsidRPr="00C7345F">
        <w:t xml:space="preserve">There are a variety of item-total correlation methods. </w:t>
      </w:r>
      <w:r w:rsidR="67445005" w:rsidRPr="00C7345F">
        <w:t>When Pearson correlations are used, the resulting estimates are called point-biserial correlations. When an assumption is made that a dichotomous item score reflects an underlying continuous normal distribution, an approach can be used that produces estimates that are called b</w:t>
      </w:r>
      <w:r w:rsidRPr="00C7345F">
        <w:t>iserial correlations</w:t>
      </w:r>
      <w:r w:rsidR="67445005" w:rsidRPr="00C7345F">
        <w:t xml:space="preserve">. Point-biserial correlation values are impacted by item difficulty, and the values that they can obtain are limited for very easy or difficult items. Biserial correlations are not impacted by item difficulty in this </w:t>
      </w:r>
      <w:r w:rsidR="0555E1B3" w:rsidRPr="00C7345F">
        <w:t>way and</w:t>
      </w:r>
      <w:r w:rsidR="67445005" w:rsidRPr="00C7345F">
        <w:t xml:space="preserve"> will have larger values than point-biserial correlations for very easy or difficult items. Biserial correlations are preferred</w:t>
      </w:r>
      <w:r w:rsidR="002F1B92" w:rsidRPr="00C7345F">
        <w:t xml:space="preserve"> over point-biserial</w:t>
      </w:r>
      <w:r w:rsidR="00C731BD" w:rsidRPr="00C7345F">
        <w:t xml:space="preserve"> correlations</w:t>
      </w:r>
      <w:r w:rsidR="67445005" w:rsidRPr="00C7345F">
        <w:t xml:space="preserve"> because they are </w:t>
      </w:r>
      <w:r w:rsidR="0555E1B3" w:rsidRPr="00C7345F">
        <w:t>less impacted by</w:t>
      </w:r>
      <w:r w:rsidR="67445005" w:rsidRPr="00C7345F">
        <w:t xml:space="preserve"> item difficulty. P</w:t>
      </w:r>
      <w:r w:rsidRPr="00C7345F">
        <w:t xml:space="preserve">olyserial correlations are </w:t>
      </w:r>
      <w:r w:rsidR="67445005" w:rsidRPr="00C7345F">
        <w:t xml:space="preserve">the analog to biserial correlations </w:t>
      </w:r>
      <w:r w:rsidRPr="00C7345F">
        <w:t xml:space="preserve">calculated for polytomous items. </w:t>
      </w:r>
      <w:r w:rsidR="7248A397" w:rsidRPr="00C7345F">
        <w:t xml:space="preserve">In this </w:t>
      </w:r>
      <w:r w:rsidR="072BBA90" w:rsidRPr="00C7345F">
        <w:t>item analysis section,</w:t>
      </w:r>
      <w:r w:rsidR="44921641" w:rsidRPr="00C7345F">
        <w:t xml:space="preserve"> biserial </w:t>
      </w:r>
      <w:r w:rsidR="3ADCB52C" w:rsidRPr="00C7345F">
        <w:t xml:space="preserve">and polyserial </w:t>
      </w:r>
      <w:r w:rsidR="44921641" w:rsidRPr="00C7345F">
        <w:t>correlations are reported for dichotomous</w:t>
      </w:r>
      <w:r w:rsidR="3ADCB52C" w:rsidRPr="00C7345F">
        <w:t xml:space="preserve"> and polytomous</w:t>
      </w:r>
      <w:r w:rsidR="44921641" w:rsidRPr="00C7345F">
        <w:t xml:space="preserve"> items</w:t>
      </w:r>
      <w:r w:rsidR="3ADCB52C" w:rsidRPr="00C7345F">
        <w:t>,</w:t>
      </w:r>
      <w:r w:rsidR="44921641" w:rsidRPr="00C7345F">
        <w:t xml:space="preserve"> </w:t>
      </w:r>
      <w:r w:rsidR="3ADCB52C" w:rsidRPr="00C7345F">
        <w:t>respectively.</w:t>
      </w:r>
    </w:p>
    <w:p w14:paraId="788BB80A" w14:textId="1B02811C" w:rsidR="0081520D" w:rsidRPr="00C7345F" w:rsidRDefault="3F9C7411" w:rsidP="0081520D">
      <w:r w:rsidRPr="00C7345F">
        <w:t xml:space="preserve">Desired values for this correlation are positive and larger than 0.20. Negative item-total correlations indicate that </w:t>
      </w:r>
      <w:r w:rsidR="00641534" w:rsidRPr="00C7345F">
        <w:t>students with</w:t>
      </w:r>
      <w:r w:rsidRPr="00C7345F">
        <w:t xml:space="preserve"> low</w:t>
      </w:r>
      <w:r w:rsidR="00641534" w:rsidRPr="00C7345F">
        <w:t xml:space="preserve"> </w:t>
      </w:r>
      <w:r w:rsidR="00C731BD" w:rsidRPr="00C7345F">
        <w:t xml:space="preserve">English proficiency </w:t>
      </w:r>
      <w:r w:rsidRPr="00C7345F">
        <w:t xml:space="preserve">obtained higher scores on the item than </w:t>
      </w:r>
      <w:r w:rsidR="00641534" w:rsidRPr="00C7345F">
        <w:t>students with</w:t>
      </w:r>
      <w:r w:rsidRPr="00C7345F">
        <w:t xml:space="preserve"> high</w:t>
      </w:r>
      <w:r w:rsidR="00641534" w:rsidRPr="00C7345F">
        <w:t xml:space="preserve"> </w:t>
      </w:r>
      <w:r w:rsidR="00AC51A4" w:rsidRPr="00C7345F">
        <w:t>English proficiency</w:t>
      </w:r>
      <w:r w:rsidRPr="00C7345F">
        <w:t>, an indication that the scoring key may be incorrect. Items with item total correlations below 0.20 were flagged for review.</w:t>
      </w:r>
    </w:p>
    <w:p w14:paraId="1875D782" w14:textId="162461C0" w:rsidR="00AC4440" w:rsidRPr="00C7345F" w:rsidRDefault="00415909" w:rsidP="006D1093">
      <w:pPr>
        <w:pStyle w:val="Heading4"/>
      </w:pPr>
      <w:bookmarkStart w:id="782" w:name="_Toc94017123"/>
      <w:bookmarkStart w:id="783" w:name="_Toc94091426"/>
      <w:bookmarkStart w:id="784" w:name="_Toc94092252"/>
      <w:bookmarkStart w:id="785" w:name="_Toc95465598"/>
      <w:bookmarkStart w:id="786" w:name="_Toc95486075"/>
      <w:bookmarkStart w:id="787" w:name="_Toc95486946"/>
      <w:bookmarkStart w:id="788" w:name="_Toc95487818"/>
      <w:bookmarkStart w:id="789" w:name="_Toc96879529"/>
      <w:bookmarkStart w:id="790" w:name="_Toc97211887"/>
      <w:bookmarkStart w:id="791" w:name="_Toc94017124"/>
      <w:bookmarkStart w:id="792" w:name="_Toc94091427"/>
      <w:bookmarkStart w:id="793" w:name="_Toc94092253"/>
      <w:bookmarkStart w:id="794" w:name="_Toc95465599"/>
      <w:bookmarkStart w:id="795" w:name="_Toc95486076"/>
      <w:bookmarkStart w:id="796" w:name="_Toc95486947"/>
      <w:bookmarkStart w:id="797" w:name="_Toc95487819"/>
      <w:bookmarkStart w:id="798" w:name="_Toc96879530"/>
      <w:bookmarkStart w:id="799" w:name="_Toc97211888"/>
      <w:bookmarkStart w:id="800" w:name="_Toc105063456"/>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r w:rsidRPr="00C7345F">
        <w:t xml:space="preserve">Summary of </w:t>
      </w:r>
      <w:r w:rsidR="00AC4440" w:rsidRPr="00C7345F">
        <w:t>Classical Item Analysis Flagging Criteria</w:t>
      </w:r>
      <w:bookmarkEnd w:id="800"/>
    </w:p>
    <w:p w14:paraId="60D2F720" w14:textId="77777777" w:rsidR="00840CF8" w:rsidRPr="00C7345F" w:rsidRDefault="00840CF8" w:rsidP="00840CF8">
      <w:r w:rsidRPr="00C7345F">
        <w:t>Items are flagged for further review if the item analysis yields any of the following results, for both dichotomous and polytomous items:</w:t>
      </w:r>
    </w:p>
    <w:p w14:paraId="185F724D" w14:textId="77777777" w:rsidR="00840CF8" w:rsidRPr="00C7345F" w:rsidRDefault="00840CF8" w:rsidP="00840CF8">
      <w:pPr>
        <w:pStyle w:val="bullets"/>
      </w:pPr>
      <w:r w:rsidRPr="00C7345F">
        <w:t xml:space="preserve">The </w:t>
      </w:r>
      <w:r w:rsidRPr="00C7345F">
        <w:rPr>
          <w:i/>
          <w:iCs/>
        </w:rPr>
        <w:t>p-</w:t>
      </w:r>
      <w:r w:rsidRPr="00C7345F">
        <w:t>value is greater than 0.95.</w:t>
      </w:r>
    </w:p>
    <w:p w14:paraId="20B0A820" w14:textId="77777777" w:rsidR="00840CF8" w:rsidRPr="00C7345F" w:rsidRDefault="00840CF8" w:rsidP="00840CF8">
      <w:pPr>
        <w:pStyle w:val="bullets"/>
      </w:pPr>
      <w:r w:rsidRPr="00C7345F">
        <w:t xml:space="preserve">The </w:t>
      </w:r>
      <w:r w:rsidRPr="00C7345F">
        <w:rPr>
          <w:i/>
          <w:iCs/>
        </w:rPr>
        <w:t>p-</w:t>
      </w:r>
      <w:r w:rsidRPr="00C7345F">
        <w:t>value is less than 0.20.</w:t>
      </w:r>
    </w:p>
    <w:p w14:paraId="342E9749" w14:textId="63240B04" w:rsidR="00840CF8" w:rsidRPr="00C7345F" w:rsidRDefault="00840CF8" w:rsidP="00840CF8">
      <w:pPr>
        <w:pStyle w:val="bullets"/>
      </w:pPr>
      <w:r w:rsidRPr="00C7345F">
        <w:t>Item-total correlation is less than 0.20.</w:t>
      </w:r>
    </w:p>
    <w:p w14:paraId="7A6EA62E" w14:textId="77777777" w:rsidR="00840CF8" w:rsidRPr="00C7345F" w:rsidRDefault="00840CF8" w:rsidP="00840CF8">
      <w:pPr>
        <w:pStyle w:val="bullets"/>
        <w:keepNext/>
      </w:pPr>
      <w:r w:rsidRPr="00C7345F">
        <w:t>Among the highest-performing students (the top 20 percent), the number of students choosing any distractor is greater than the number choosing the key.</w:t>
      </w:r>
    </w:p>
    <w:p w14:paraId="01EA2AAD" w14:textId="77777777" w:rsidR="00840CF8" w:rsidRPr="00C7345F" w:rsidRDefault="00840CF8" w:rsidP="00840CF8">
      <w:pPr>
        <w:pStyle w:val="bullets"/>
      </w:pPr>
      <w:r w:rsidRPr="00C7345F">
        <w:t>The omit rate is greater than 5 percent.</w:t>
      </w:r>
    </w:p>
    <w:p w14:paraId="0F73DAFC" w14:textId="4CF9B3D2" w:rsidR="00840CF8" w:rsidRPr="00C7345F" w:rsidRDefault="00840CF8" w:rsidP="00840CF8">
      <w:pPr>
        <w:pStyle w:val="bullets"/>
        <w:numPr>
          <w:ilvl w:val="0"/>
          <w:numId w:val="0"/>
        </w:numPr>
        <w:ind w:left="144"/>
        <w:rPr>
          <w:strike/>
        </w:rPr>
      </w:pPr>
      <w:r w:rsidRPr="00C7345F">
        <w:t>The results of the analyses were reviewed by a data analyst and a psychometrician. These are the same forms that were administered in 2018–2019 and no problematic items were identified. Therefore, as expected, no issues were found for the 20</w:t>
      </w:r>
      <w:r w:rsidR="001E2CD5" w:rsidRPr="00C7345F">
        <w:t>20</w:t>
      </w:r>
      <w:r w:rsidRPr="00C7345F">
        <w:t>–202</w:t>
      </w:r>
      <w:r w:rsidR="001E2CD5" w:rsidRPr="00C7345F">
        <w:t>1</w:t>
      </w:r>
      <w:r w:rsidRPr="00C7345F">
        <w:t xml:space="preserve"> administration of these forms.</w:t>
      </w:r>
    </w:p>
    <w:p w14:paraId="0F4B01AD" w14:textId="2BD2CC52" w:rsidR="00AC4440" w:rsidRPr="00C7345F" w:rsidRDefault="00AB5B2F" w:rsidP="00FC4103">
      <w:pPr>
        <w:pStyle w:val="Heading4"/>
        <w:keepNext w:val="0"/>
      </w:pPr>
      <w:bookmarkStart w:id="801" w:name="_Toc105063457"/>
      <w:r w:rsidRPr="00C7345F">
        <w:t>Classical Item Analysis Results</w:t>
      </w:r>
      <w:r w:rsidR="00415909" w:rsidRPr="00C7345F">
        <w:t xml:space="preserve"> Summary</w:t>
      </w:r>
      <w:bookmarkEnd w:id="801"/>
    </w:p>
    <w:p w14:paraId="391E2304" w14:textId="52125C2D" w:rsidR="00935160" w:rsidRPr="00C7345F" w:rsidRDefault="00935160" w:rsidP="00FC4103">
      <w:r w:rsidRPr="00C7345F">
        <w:t>This subsection presents tables of the classical item analysis results for the 2020–2021 test items.</w:t>
      </w:r>
    </w:p>
    <w:p w14:paraId="19E9A88C" w14:textId="6668696C" w:rsidR="00935160" w:rsidRPr="00C7345F" w:rsidRDefault="00935160" w:rsidP="00FC4103">
      <w:pPr>
        <w:rPr>
          <w:lang w:eastAsia="zh-CN"/>
        </w:rPr>
      </w:pPr>
      <w:r w:rsidRPr="00C7345F">
        <w:rPr>
          <w:lang w:eastAsia="zh-CN"/>
        </w:rPr>
        <w:t xml:space="preserve">Initial ELPAC </w:t>
      </w:r>
      <w:r w:rsidRPr="00C7345F">
        <w:rPr>
          <w:i/>
          <w:lang w:eastAsia="zh-CN"/>
        </w:rPr>
        <w:t>p-</w:t>
      </w:r>
      <w:r w:rsidRPr="00C7345F">
        <w:rPr>
          <w:lang w:eastAsia="zh-CN"/>
        </w:rPr>
        <w:t>values were generally within the expected range of greater than 0.20 and less than 0.95; most were also in the desired difficulty range of 0.30 to 0.90. These ranges were defined to produce items that support performance evaluation effectively throughout the range of student proficiency.</w:t>
      </w:r>
    </w:p>
    <w:p w14:paraId="33F3BEF4" w14:textId="599E81E4" w:rsidR="00935160" w:rsidRPr="00C7345F" w:rsidRDefault="414A85F4" w:rsidP="00935160">
      <w:pPr>
        <w:keepNext/>
        <w:keepLines/>
      </w:pPr>
      <w:r w:rsidRPr="00C7345F">
        <w:rPr>
          <w:lang w:eastAsia="zh-CN"/>
        </w:rPr>
        <w:lastRenderedPageBreak/>
        <w:t xml:space="preserve">Mean item </w:t>
      </w:r>
      <w:r w:rsidRPr="00C7345F">
        <w:rPr>
          <w:i/>
          <w:iCs/>
          <w:lang w:eastAsia="zh-CN"/>
        </w:rPr>
        <w:t>p-</w:t>
      </w:r>
      <w:r w:rsidRPr="00C7345F">
        <w:rPr>
          <w:lang w:eastAsia="zh-CN"/>
        </w:rPr>
        <w:t xml:space="preserve">values by grade level or grade span and domain are presented in </w:t>
      </w:r>
      <w:r w:rsidR="00C92274" w:rsidRPr="00C7345F">
        <w:rPr>
          <w:rStyle w:val="Cross-Reference"/>
        </w:rPr>
        <w:fldChar w:fldCharType="begin"/>
      </w:r>
      <w:r w:rsidR="00C92274" w:rsidRPr="00C7345F">
        <w:rPr>
          <w:rStyle w:val="Cross-Reference"/>
        </w:rPr>
        <w:instrText xml:space="preserve"> REF  _Ref95200167 \* Lower \h  \* MERGEFORMAT </w:instrText>
      </w:r>
      <w:r w:rsidR="00C92274" w:rsidRPr="00C7345F">
        <w:rPr>
          <w:rStyle w:val="Cross-Reference"/>
        </w:rPr>
      </w:r>
      <w:r w:rsidR="00C92274" w:rsidRPr="00C7345F">
        <w:rPr>
          <w:rStyle w:val="Cross-Reference"/>
        </w:rPr>
        <w:fldChar w:fldCharType="separate"/>
      </w:r>
      <w:r w:rsidR="00D35932" w:rsidRPr="00D35932">
        <w:rPr>
          <w:rStyle w:val="Cross-Reference"/>
        </w:rPr>
        <w:t>table 5.2</w:t>
      </w:r>
      <w:r w:rsidR="00C92274" w:rsidRPr="00C7345F">
        <w:rPr>
          <w:rStyle w:val="Cross-Reference"/>
        </w:rPr>
        <w:fldChar w:fldCharType="end"/>
      </w:r>
      <w:r w:rsidRPr="00C7345F">
        <w:rPr>
          <w:lang w:eastAsia="zh-CN"/>
        </w:rPr>
        <w:t xml:space="preserve"> for </w:t>
      </w:r>
      <w:r w:rsidR="203C858D" w:rsidRPr="00C7345F">
        <w:t>computer-based assessmen</w:t>
      </w:r>
      <w:r w:rsidR="203C858D" w:rsidRPr="00C7345F">
        <w:rPr>
          <w:lang w:eastAsia="zh-CN"/>
        </w:rPr>
        <w:t>t</w:t>
      </w:r>
      <w:r w:rsidRPr="00C7345F">
        <w:rPr>
          <w:lang w:eastAsia="zh-CN"/>
        </w:rPr>
        <w:t xml:space="preserve"> forms and </w:t>
      </w:r>
      <w:r w:rsidR="00C92274" w:rsidRPr="00C7345F">
        <w:rPr>
          <w:rStyle w:val="Cross-Reference"/>
        </w:rPr>
        <w:fldChar w:fldCharType="begin"/>
      </w:r>
      <w:r w:rsidR="00C92274" w:rsidRPr="00C7345F">
        <w:rPr>
          <w:rStyle w:val="Cross-Reference"/>
        </w:rPr>
        <w:instrText xml:space="preserve"> REF  _Ref95200224 \* Lower \h  \* MERGEFORMAT </w:instrText>
      </w:r>
      <w:r w:rsidR="00C92274" w:rsidRPr="00C7345F">
        <w:rPr>
          <w:rStyle w:val="Cross-Reference"/>
        </w:rPr>
      </w:r>
      <w:r w:rsidR="00C92274" w:rsidRPr="00C7345F">
        <w:rPr>
          <w:rStyle w:val="Cross-Reference"/>
        </w:rPr>
        <w:fldChar w:fldCharType="separate"/>
      </w:r>
      <w:r w:rsidR="00D35932" w:rsidRPr="00D35932">
        <w:rPr>
          <w:rStyle w:val="Cross-Reference"/>
        </w:rPr>
        <w:t>table 5.3</w:t>
      </w:r>
      <w:r w:rsidR="00C92274" w:rsidRPr="00C7345F">
        <w:rPr>
          <w:rStyle w:val="Cross-Reference"/>
        </w:rPr>
        <w:fldChar w:fldCharType="end"/>
      </w:r>
      <w:r w:rsidRPr="00C7345F">
        <w:t xml:space="preserve"> for</w:t>
      </w:r>
      <w:r w:rsidR="13E8F423" w:rsidRPr="00C7345F">
        <w:t xml:space="preserve"> </w:t>
      </w:r>
      <w:r w:rsidRPr="00C7345F">
        <w:t xml:space="preserve">PPT </w:t>
      </w:r>
      <w:r w:rsidR="13E8F423" w:rsidRPr="00C7345F">
        <w:t>e</w:t>
      </w:r>
      <w:r w:rsidRPr="00C7345F">
        <w:t>mergency forms</w:t>
      </w:r>
      <w:r w:rsidRPr="00C7345F">
        <w:rPr>
          <w:lang w:eastAsia="zh-CN"/>
        </w:rPr>
        <w:t xml:space="preserve">. These </w:t>
      </w:r>
      <w:r w:rsidRPr="00C7345F">
        <w:rPr>
          <w:i/>
          <w:iCs/>
          <w:lang w:eastAsia="zh-CN"/>
        </w:rPr>
        <w:t>p</w:t>
      </w:r>
      <w:r w:rsidRPr="00C7345F">
        <w:rPr>
          <w:lang w:eastAsia="zh-CN"/>
        </w:rPr>
        <w:t>-value means varied from 0.28 to 0.</w:t>
      </w:r>
      <w:r w:rsidR="000A664B" w:rsidRPr="00C7345F">
        <w:rPr>
          <w:lang w:eastAsia="zh-CN"/>
        </w:rPr>
        <w:t xml:space="preserve">60 </w:t>
      </w:r>
      <w:r w:rsidRPr="00C7345F">
        <w:rPr>
          <w:lang w:eastAsia="zh-CN"/>
        </w:rPr>
        <w:t xml:space="preserve">for </w:t>
      </w:r>
      <w:r w:rsidR="0277D360" w:rsidRPr="00C7345F">
        <w:t>computer-based assessment</w:t>
      </w:r>
      <w:r w:rsidRPr="00C7345F">
        <w:t xml:space="preserve"> forms and 0.20 to 0.6</w:t>
      </w:r>
      <w:r w:rsidR="00AC26D8" w:rsidRPr="00C7345F">
        <w:t>1</w:t>
      </w:r>
      <w:r w:rsidRPr="00C7345F">
        <w:t xml:space="preserve"> for PPT </w:t>
      </w:r>
      <w:r w:rsidR="13E8F423" w:rsidRPr="00C7345F">
        <w:t>e</w:t>
      </w:r>
      <w:r w:rsidRPr="00C7345F">
        <w:t>mergency forms. T</w:t>
      </w:r>
      <w:r w:rsidRPr="00C7345F">
        <w:rPr>
          <w:lang w:eastAsia="zh-CN"/>
        </w:rPr>
        <w:t xml:space="preserve">he lowest mean of 0.20 was from the kindergarten Writing domain of the PPT </w:t>
      </w:r>
      <w:r w:rsidR="13E8F423" w:rsidRPr="00C7345F">
        <w:rPr>
          <w:lang w:eastAsia="zh-CN"/>
        </w:rPr>
        <w:t>e</w:t>
      </w:r>
      <w:r w:rsidRPr="00C7345F">
        <w:rPr>
          <w:lang w:eastAsia="zh-CN"/>
        </w:rPr>
        <w:t xml:space="preserve">mergency form. All the remaining </w:t>
      </w:r>
      <w:r w:rsidRPr="00C7345F">
        <w:rPr>
          <w:i/>
          <w:iCs/>
          <w:lang w:eastAsia="zh-CN"/>
        </w:rPr>
        <w:t>p</w:t>
      </w:r>
      <w:r w:rsidRPr="00C7345F">
        <w:rPr>
          <w:lang w:eastAsia="zh-CN"/>
        </w:rPr>
        <w:t>-value means were between 0.28 and 0.6</w:t>
      </w:r>
      <w:r w:rsidR="009F2B23" w:rsidRPr="00C7345F">
        <w:rPr>
          <w:lang w:eastAsia="zh-CN"/>
        </w:rPr>
        <w:t>1</w:t>
      </w:r>
      <w:r w:rsidRPr="00C7345F">
        <w:rPr>
          <w:lang w:eastAsia="zh-CN"/>
        </w:rPr>
        <w:t xml:space="preserve"> for both test modes.</w:t>
      </w:r>
    </w:p>
    <w:p w14:paraId="28F1640B" w14:textId="4ED31700" w:rsidR="00935160" w:rsidRPr="00C7345F" w:rsidRDefault="00935160" w:rsidP="00935160">
      <w:pPr>
        <w:pStyle w:val="Caption"/>
      </w:pPr>
      <w:bookmarkStart w:id="802" w:name="_Ref95200167"/>
      <w:bookmarkStart w:id="803" w:name="_Toc134621991"/>
      <w:r w:rsidRPr="00C7345F">
        <w:t xml:space="preserve">Table </w:t>
      </w:r>
      <w:r w:rsidRPr="00C7345F">
        <w:fldChar w:fldCharType="begin"/>
      </w:r>
      <w:r w:rsidRPr="00C7345F">
        <w:instrText>STYLEREF 2 \s</w:instrText>
      </w:r>
      <w:r w:rsidRPr="00C7345F">
        <w:fldChar w:fldCharType="separate"/>
      </w:r>
      <w:r w:rsidR="003166F4" w:rsidRPr="00C7345F">
        <w:t>5</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2</w:t>
      </w:r>
      <w:r w:rsidRPr="00C7345F">
        <w:fldChar w:fldCharType="end"/>
      </w:r>
      <w:bookmarkEnd w:id="802"/>
      <w:r w:rsidRPr="00C7345F">
        <w:t xml:space="preserve">  Classical Item Statistics for Each Domain by Grade Level or Grade Span (</w:t>
      </w:r>
      <w:r w:rsidR="00CF41BF" w:rsidRPr="00C7345F">
        <w:t>Computer-based Assessment</w:t>
      </w:r>
      <w:r w:rsidRPr="00C7345F">
        <w:t>)</w:t>
      </w:r>
      <w:bookmarkEnd w:id="803"/>
    </w:p>
    <w:tbl>
      <w:tblPr>
        <w:tblStyle w:val="TRs"/>
        <w:tblW w:w="0" w:type="auto"/>
        <w:tblLayout w:type="fixed"/>
        <w:tblLook w:val="04A0" w:firstRow="1" w:lastRow="0" w:firstColumn="1" w:lastColumn="0" w:noHBand="0" w:noVBand="1"/>
        <w:tblDescription w:val="Classical Item Statistics for Each Domain by Grade Level or Grade Span (Computer-based Assessment)"/>
      </w:tblPr>
      <w:tblGrid>
        <w:gridCol w:w="1872"/>
        <w:gridCol w:w="1296"/>
        <w:gridCol w:w="576"/>
        <w:gridCol w:w="720"/>
        <w:gridCol w:w="720"/>
        <w:gridCol w:w="720"/>
        <w:gridCol w:w="720"/>
        <w:gridCol w:w="720"/>
        <w:gridCol w:w="720"/>
      </w:tblGrid>
      <w:tr w:rsidR="005B3A39" w:rsidRPr="00C7345F" w14:paraId="2D940B3A" w14:textId="77777777" w:rsidTr="005B3A39">
        <w:trPr>
          <w:cnfStyle w:val="100000000000" w:firstRow="1" w:lastRow="0" w:firstColumn="0" w:lastColumn="0" w:oddVBand="0" w:evenVBand="0" w:oddHBand="0" w:evenHBand="0" w:firstRowFirstColumn="0" w:firstRowLastColumn="0" w:lastRowFirstColumn="0" w:lastRowLastColumn="0"/>
          <w:trHeight w:val="2520"/>
        </w:trPr>
        <w:tc>
          <w:tcPr>
            <w:tcW w:w="1872" w:type="dxa"/>
            <w:noWrap/>
            <w:hideMark/>
          </w:tcPr>
          <w:p w14:paraId="4F97C5D3" w14:textId="77777777" w:rsidR="00935160" w:rsidRPr="00C7345F" w:rsidRDefault="00935160" w:rsidP="00E71EC2">
            <w:pPr>
              <w:pStyle w:val="TableHead"/>
              <w:keepNext/>
              <w:keepLines/>
              <w:rPr>
                <w:noProof w:val="0"/>
                <w:lang w:eastAsia="ko-KR"/>
              </w:rPr>
            </w:pPr>
            <w:r w:rsidRPr="00C7345F">
              <w:rPr>
                <w:noProof w:val="0"/>
                <w:lang w:eastAsia="ko-KR"/>
              </w:rPr>
              <w:t>Grade Level or Grade Span</w:t>
            </w:r>
          </w:p>
        </w:tc>
        <w:tc>
          <w:tcPr>
            <w:tcW w:w="1296" w:type="dxa"/>
          </w:tcPr>
          <w:p w14:paraId="0C8D029A" w14:textId="77777777" w:rsidR="00935160" w:rsidRPr="00C7345F" w:rsidRDefault="00935160" w:rsidP="00E71EC2">
            <w:pPr>
              <w:pStyle w:val="TableHead"/>
              <w:keepNext/>
              <w:keepLines/>
              <w:ind w:left="72" w:right="72"/>
              <w:rPr>
                <w:noProof w:val="0"/>
                <w:lang w:eastAsia="ko-KR"/>
              </w:rPr>
            </w:pPr>
            <w:r w:rsidRPr="00C7345F">
              <w:rPr>
                <w:noProof w:val="0"/>
                <w:lang w:eastAsia="ko-KR"/>
              </w:rPr>
              <w:t>Domain</w:t>
            </w:r>
          </w:p>
        </w:tc>
        <w:tc>
          <w:tcPr>
            <w:tcW w:w="576" w:type="dxa"/>
            <w:noWrap/>
            <w:textDirection w:val="btLr"/>
            <w:vAlign w:val="center"/>
            <w:hideMark/>
          </w:tcPr>
          <w:p w14:paraId="18A98459" w14:textId="77777777" w:rsidR="00935160" w:rsidRPr="00C7345F" w:rsidRDefault="00935160" w:rsidP="005B3A39">
            <w:pPr>
              <w:pStyle w:val="TableHead"/>
              <w:keepNext/>
              <w:keepLines/>
              <w:ind w:left="72" w:right="72"/>
              <w:jc w:val="left"/>
              <w:rPr>
                <w:noProof w:val="0"/>
                <w:lang w:eastAsia="ko-KR"/>
              </w:rPr>
            </w:pPr>
            <w:r w:rsidRPr="00C7345F">
              <w:rPr>
                <w:noProof w:val="0"/>
                <w:lang w:eastAsia="ko-KR"/>
              </w:rPr>
              <w:t>No. of Unique Items</w:t>
            </w:r>
          </w:p>
        </w:tc>
        <w:tc>
          <w:tcPr>
            <w:tcW w:w="720" w:type="dxa"/>
            <w:noWrap/>
            <w:textDirection w:val="btLr"/>
            <w:vAlign w:val="center"/>
            <w:hideMark/>
          </w:tcPr>
          <w:p w14:paraId="3A46F8DD" w14:textId="77777777" w:rsidR="00935160" w:rsidRPr="00C7345F" w:rsidRDefault="00935160" w:rsidP="005B3A39">
            <w:pPr>
              <w:pStyle w:val="TableHead"/>
              <w:keepNext/>
              <w:keepLines/>
              <w:ind w:left="72" w:right="72"/>
              <w:jc w:val="left"/>
              <w:rPr>
                <w:noProof w:val="0"/>
                <w:lang w:eastAsia="ko-KR"/>
              </w:rPr>
            </w:pPr>
            <w:r w:rsidRPr="00C7345F">
              <w:rPr>
                <w:noProof w:val="0"/>
                <w:lang w:eastAsia="ko-KR"/>
              </w:rPr>
              <w:t xml:space="preserve">Mean </w:t>
            </w:r>
            <w:r w:rsidRPr="00C7345F">
              <w:rPr>
                <w:i/>
                <w:iCs/>
                <w:noProof w:val="0"/>
                <w:lang w:eastAsia="ko-KR"/>
              </w:rPr>
              <w:t>p-</w:t>
            </w:r>
            <w:r w:rsidRPr="00C7345F">
              <w:rPr>
                <w:noProof w:val="0"/>
                <w:lang w:eastAsia="ko-KR"/>
              </w:rPr>
              <w:t>value</w:t>
            </w:r>
          </w:p>
        </w:tc>
        <w:tc>
          <w:tcPr>
            <w:tcW w:w="720" w:type="dxa"/>
            <w:noWrap/>
            <w:textDirection w:val="btLr"/>
            <w:vAlign w:val="center"/>
            <w:hideMark/>
          </w:tcPr>
          <w:p w14:paraId="4FC60868" w14:textId="77777777" w:rsidR="00935160" w:rsidRPr="00C7345F" w:rsidRDefault="00935160" w:rsidP="005B3A39">
            <w:pPr>
              <w:pStyle w:val="TableHead"/>
              <w:keepNext/>
              <w:keepLines/>
              <w:ind w:left="72" w:right="72"/>
              <w:jc w:val="left"/>
              <w:rPr>
                <w:noProof w:val="0"/>
                <w:lang w:eastAsia="ko-KR"/>
              </w:rPr>
            </w:pPr>
            <w:r w:rsidRPr="00C7345F">
              <w:rPr>
                <w:noProof w:val="0"/>
                <w:lang w:eastAsia="ko-KR"/>
              </w:rPr>
              <w:t xml:space="preserve">Minimum </w:t>
            </w:r>
            <w:r w:rsidRPr="00C7345F">
              <w:rPr>
                <w:i/>
                <w:iCs/>
                <w:noProof w:val="0"/>
                <w:lang w:eastAsia="ko-KR"/>
              </w:rPr>
              <w:t>p-</w:t>
            </w:r>
            <w:r w:rsidRPr="00C7345F">
              <w:rPr>
                <w:noProof w:val="0"/>
                <w:lang w:eastAsia="ko-KR"/>
              </w:rPr>
              <w:t>value</w:t>
            </w:r>
          </w:p>
        </w:tc>
        <w:tc>
          <w:tcPr>
            <w:tcW w:w="720" w:type="dxa"/>
            <w:noWrap/>
            <w:textDirection w:val="btLr"/>
            <w:vAlign w:val="center"/>
            <w:hideMark/>
          </w:tcPr>
          <w:p w14:paraId="7B3D5A9D" w14:textId="77777777" w:rsidR="00935160" w:rsidRPr="00C7345F" w:rsidRDefault="00935160" w:rsidP="005B3A39">
            <w:pPr>
              <w:pStyle w:val="TableHead"/>
              <w:keepNext/>
              <w:keepLines/>
              <w:ind w:left="72" w:right="72"/>
              <w:jc w:val="left"/>
              <w:rPr>
                <w:noProof w:val="0"/>
                <w:lang w:eastAsia="ko-KR"/>
              </w:rPr>
            </w:pPr>
            <w:r w:rsidRPr="00C7345F">
              <w:rPr>
                <w:noProof w:val="0"/>
                <w:lang w:eastAsia="ko-KR"/>
              </w:rPr>
              <w:t xml:space="preserve">Maximum </w:t>
            </w:r>
            <w:r w:rsidRPr="00C7345F">
              <w:rPr>
                <w:i/>
                <w:iCs/>
                <w:noProof w:val="0"/>
                <w:lang w:eastAsia="ko-KR"/>
              </w:rPr>
              <w:t>p-</w:t>
            </w:r>
            <w:r w:rsidRPr="00C7345F">
              <w:rPr>
                <w:noProof w:val="0"/>
                <w:lang w:eastAsia="ko-KR"/>
              </w:rPr>
              <w:t>value</w:t>
            </w:r>
          </w:p>
        </w:tc>
        <w:tc>
          <w:tcPr>
            <w:tcW w:w="720" w:type="dxa"/>
            <w:noWrap/>
            <w:textDirection w:val="btLr"/>
            <w:vAlign w:val="center"/>
            <w:hideMark/>
          </w:tcPr>
          <w:p w14:paraId="7BCA3B42" w14:textId="77777777" w:rsidR="00935160" w:rsidRPr="00C7345F" w:rsidRDefault="00935160" w:rsidP="005B3A39">
            <w:pPr>
              <w:pStyle w:val="TableHead"/>
              <w:keepNext/>
              <w:keepLines/>
              <w:ind w:left="72" w:right="72"/>
              <w:jc w:val="left"/>
              <w:rPr>
                <w:noProof w:val="0"/>
                <w:lang w:eastAsia="ko-KR"/>
              </w:rPr>
            </w:pPr>
            <w:r w:rsidRPr="00C7345F">
              <w:rPr>
                <w:noProof w:val="0"/>
                <w:lang w:eastAsia="ko-KR"/>
              </w:rPr>
              <w:t>Mean Item-Total Correlation</w:t>
            </w:r>
          </w:p>
        </w:tc>
        <w:tc>
          <w:tcPr>
            <w:tcW w:w="720" w:type="dxa"/>
            <w:textDirection w:val="btLr"/>
            <w:vAlign w:val="center"/>
          </w:tcPr>
          <w:p w14:paraId="1850477E" w14:textId="77777777" w:rsidR="00935160" w:rsidRPr="00C7345F" w:rsidRDefault="00935160" w:rsidP="005B3A39">
            <w:pPr>
              <w:pStyle w:val="TableHead"/>
              <w:keepNext/>
              <w:keepLines/>
              <w:ind w:left="72" w:right="72"/>
              <w:jc w:val="left"/>
              <w:rPr>
                <w:noProof w:val="0"/>
                <w:lang w:eastAsia="ko-KR"/>
              </w:rPr>
            </w:pPr>
            <w:r w:rsidRPr="00C7345F">
              <w:rPr>
                <w:noProof w:val="0"/>
                <w:lang w:eastAsia="ko-KR"/>
              </w:rPr>
              <w:t>Minimum Item-Total Correlation</w:t>
            </w:r>
          </w:p>
        </w:tc>
        <w:tc>
          <w:tcPr>
            <w:tcW w:w="720" w:type="dxa"/>
            <w:textDirection w:val="btLr"/>
            <w:vAlign w:val="center"/>
          </w:tcPr>
          <w:p w14:paraId="5AD371A2" w14:textId="77777777" w:rsidR="00935160" w:rsidRPr="00C7345F" w:rsidRDefault="00935160" w:rsidP="005B3A39">
            <w:pPr>
              <w:pStyle w:val="TableHead"/>
              <w:keepNext/>
              <w:keepLines/>
              <w:ind w:left="72" w:right="72"/>
              <w:jc w:val="left"/>
              <w:rPr>
                <w:noProof w:val="0"/>
                <w:lang w:eastAsia="ko-KR"/>
              </w:rPr>
            </w:pPr>
            <w:r w:rsidRPr="00C7345F">
              <w:rPr>
                <w:noProof w:val="0"/>
                <w:lang w:eastAsia="ko-KR"/>
              </w:rPr>
              <w:t>Maximum Item-Total Correlation</w:t>
            </w:r>
          </w:p>
        </w:tc>
      </w:tr>
      <w:tr w:rsidR="00935160" w:rsidRPr="00C7345F" w14:paraId="7E7DC0CC" w14:textId="77777777" w:rsidTr="005B3A39">
        <w:trPr>
          <w:trHeight w:val="300"/>
        </w:trPr>
        <w:tc>
          <w:tcPr>
            <w:tcW w:w="1872" w:type="dxa"/>
            <w:noWrap/>
            <w:hideMark/>
          </w:tcPr>
          <w:p w14:paraId="336A55C2" w14:textId="77777777" w:rsidR="00935160" w:rsidRPr="00C7345F" w:rsidRDefault="00935160" w:rsidP="00DE2539">
            <w:pPr>
              <w:pStyle w:val="TableText"/>
              <w:keepNext/>
              <w:keepLines/>
              <w:rPr>
                <w:rFonts w:eastAsia="Times New Roman"/>
                <w:lang w:eastAsia="ko-KR"/>
              </w:rPr>
            </w:pPr>
            <w:r w:rsidRPr="00C7345F">
              <w:rPr>
                <w:rFonts w:eastAsia="Times New Roman"/>
                <w:lang w:eastAsia="ko-KR"/>
              </w:rPr>
              <w:t>Kindergarten</w:t>
            </w:r>
          </w:p>
        </w:tc>
        <w:tc>
          <w:tcPr>
            <w:tcW w:w="1296" w:type="dxa"/>
          </w:tcPr>
          <w:p w14:paraId="1168CBF8" w14:textId="77777777" w:rsidR="00935160" w:rsidRPr="00C7345F" w:rsidRDefault="00935160" w:rsidP="00DE2539">
            <w:pPr>
              <w:pStyle w:val="TableText"/>
              <w:keepNext/>
              <w:keepLines/>
              <w:rPr>
                <w:rFonts w:eastAsia="Times New Roman"/>
                <w:lang w:eastAsia="ko-KR"/>
              </w:rPr>
            </w:pPr>
            <w:r w:rsidRPr="00C7345F">
              <w:rPr>
                <w:rFonts w:eastAsia="Times New Roman"/>
                <w:lang w:eastAsia="ko-KR"/>
              </w:rPr>
              <w:t>Listening</w:t>
            </w:r>
          </w:p>
        </w:tc>
        <w:tc>
          <w:tcPr>
            <w:tcW w:w="576" w:type="dxa"/>
            <w:noWrap/>
            <w:hideMark/>
          </w:tcPr>
          <w:p w14:paraId="7C65B06C" w14:textId="77777777" w:rsidR="00935160" w:rsidRPr="00C7345F" w:rsidRDefault="00935160" w:rsidP="00DE2539">
            <w:pPr>
              <w:pStyle w:val="TableText"/>
              <w:keepNext/>
              <w:keepLines/>
              <w:rPr>
                <w:rFonts w:eastAsia="Times New Roman"/>
                <w:lang w:eastAsia="ko-KR"/>
              </w:rPr>
            </w:pPr>
            <w:r w:rsidRPr="00C7345F">
              <w:t>12</w:t>
            </w:r>
          </w:p>
        </w:tc>
        <w:tc>
          <w:tcPr>
            <w:tcW w:w="720" w:type="dxa"/>
            <w:noWrap/>
            <w:hideMark/>
          </w:tcPr>
          <w:p w14:paraId="642E1C70" w14:textId="61B0EBB2" w:rsidR="00935160" w:rsidRPr="00C7345F" w:rsidRDefault="00935160" w:rsidP="00DE2539">
            <w:pPr>
              <w:pStyle w:val="TableText"/>
              <w:keepNext/>
              <w:keepLines/>
              <w:rPr>
                <w:rFonts w:eastAsia="Times New Roman"/>
                <w:lang w:eastAsia="ko-KR"/>
              </w:rPr>
            </w:pPr>
            <w:r w:rsidRPr="00C7345F">
              <w:t>0.</w:t>
            </w:r>
            <w:r w:rsidR="00765E3B" w:rsidRPr="00C7345F">
              <w:t>53</w:t>
            </w:r>
          </w:p>
        </w:tc>
        <w:tc>
          <w:tcPr>
            <w:tcW w:w="720" w:type="dxa"/>
            <w:noWrap/>
            <w:hideMark/>
          </w:tcPr>
          <w:p w14:paraId="5805E29B" w14:textId="5B4F057F" w:rsidR="00935160" w:rsidRPr="00C7345F" w:rsidRDefault="00935160" w:rsidP="00DE2539">
            <w:pPr>
              <w:pStyle w:val="TableText"/>
              <w:keepNext/>
              <w:keepLines/>
              <w:rPr>
                <w:rFonts w:eastAsia="Times New Roman"/>
                <w:lang w:eastAsia="ko-KR"/>
              </w:rPr>
            </w:pPr>
            <w:r w:rsidRPr="00C7345F">
              <w:t>0.</w:t>
            </w:r>
            <w:r w:rsidR="00765E3B" w:rsidRPr="00C7345F">
              <w:t>38</w:t>
            </w:r>
          </w:p>
        </w:tc>
        <w:tc>
          <w:tcPr>
            <w:tcW w:w="720" w:type="dxa"/>
            <w:noWrap/>
            <w:hideMark/>
          </w:tcPr>
          <w:p w14:paraId="74D3400D" w14:textId="0192C051" w:rsidR="00935160" w:rsidRPr="00C7345F" w:rsidRDefault="00935160" w:rsidP="00DE2539">
            <w:pPr>
              <w:pStyle w:val="TableText"/>
              <w:keepNext/>
              <w:keepLines/>
              <w:rPr>
                <w:rFonts w:eastAsia="Times New Roman"/>
                <w:lang w:eastAsia="ko-KR"/>
              </w:rPr>
            </w:pPr>
            <w:r w:rsidRPr="00C7345F">
              <w:t>0.</w:t>
            </w:r>
            <w:r w:rsidR="00765E3B" w:rsidRPr="00C7345F">
              <w:t>74</w:t>
            </w:r>
          </w:p>
        </w:tc>
        <w:tc>
          <w:tcPr>
            <w:tcW w:w="720" w:type="dxa"/>
            <w:noWrap/>
            <w:hideMark/>
          </w:tcPr>
          <w:p w14:paraId="674D3A91" w14:textId="75E89B78" w:rsidR="00935160" w:rsidRPr="00C7345F" w:rsidRDefault="00935160" w:rsidP="00DE2539">
            <w:pPr>
              <w:pStyle w:val="TableText"/>
              <w:keepNext/>
              <w:keepLines/>
              <w:rPr>
                <w:rFonts w:eastAsia="Times New Roman"/>
                <w:lang w:eastAsia="ko-KR"/>
              </w:rPr>
            </w:pPr>
            <w:r w:rsidRPr="00C7345F">
              <w:t>0.</w:t>
            </w:r>
            <w:r w:rsidR="00765E3B" w:rsidRPr="00C7345F">
              <w:t>79</w:t>
            </w:r>
          </w:p>
        </w:tc>
        <w:tc>
          <w:tcPr>
            <w:tcW w:w="720" w:type="dxa"/>
          </w:tcPr>
          <w:p w14:paraId="18CCB2A8" w14:textId="77A145B3" w:rsidR="00935160" w:rsidRPr="00C7345F" w:rsidRDefault="00935160" w:rsidP="00DE2539">
            <w:pPr>
              <w:pStyle w:val="TableText"/>
              <w:keepNext/>
              <w:keepLines/>
              <w:rPr>
                <w:rFonts w:eastAsia="Times New Roman"/>
                <w:lang w:eastAsia="ko-KR"/>
              </w:rPr>
            </w:pPr>
            <w:r w:rsidRPr="00C7345F">
              <w:t>0.</w:t>
            </w:r>
            <w:r w:rsidR="00765E3B" w:rsidRPr="00C7345F">
              <w:t>69</w:t>
            </w:r>
          </w:p>
        </w:tc>
        <w:tc>
          <w:tcPr>
            <w:tcW w:w="720" w:type="dxa"/>
          </w:tcPr>
          <w:p w14:paraId="7FEE92AC" w14:textId="00FBDA32" w:rsidR="00935160" w:rsidRPr="00C7345F" w:rsidRDefault="00935160" w:rsidP="00DE2539">
            <w:pPr>
              <w:pStyle w:val="TableText"/>
              <w:keepNext/>
              <w:keepLines/>
              <w:rPr>
                <w:rFonts w:eastAsia="Times New Roman"/>
                <w:lang w:eastAsia="ko-KR"/>
              </w:rPr>
            </w:pPr>
            <w:r w:rsidRPr="00C7345F">
              <w:t>0.</w:t>
            </w:r>
            <w:r w:rsidR="00765E3B" w:rsidRPr="00C7345F">
              <w:t>87</w:t>
            </w:r>
          </w:p>
        </w:tc>
      </w:tr>
      <w:tr w:rsidR="00935160" w:rsidRPr="00C7345F" w14:paraId="2CD44033" w14:textId="77777777" w:rsidTr="005B3A39">
        <w:trPr>
          <w:trHeight w:val="300"/>
        </w:trPr>
        <w:tc>
          <w:tcPr>
            <w:tcW w:w="1872" w:type="dxa"/>
            <w:noWrap/>
            <w:hideMark/>
          </w:tcPr>
          <w:p w14:paraId="395A5D1A" w14:textId="77777777" w:rsidR="00935160" w:rsidRPr="00C7345F" w:rsidRDefault="00935160" w:rsidP="00DE2539">
            <w:pPr>
              <w:pStyle w:val="TableText"/>
              <w:keepNext/>
              <w:keepLines/>
              <w:rPr>
                <w:rFonts w:eastAsia="Times New Roman"/>
                <w:lang w:eastAsia="ko-KR"/>
              </w:rPr>
            </w:pPr>
            <w:r w:rsidRPr="00C7345F">
              <w:rPr>
                <w:rFonts w:eastAsia="Times New Roman"/>
                <w:lang w:eastAsia="ko-KR"/>
              </w:rPr>
              <w:t>Kindergarten</w:t>
            </w:r>
          </w:p>
        </w:tc>
        <w:tc>
          <w:tcPr>
            <w:tcW w:w="1296" w:type="dxa"/>
          </w:tcPr>
          <w:p w14:paraId="5AB2862F" w14:textId="77777777" w:rsidR="00935160" w:rsidRPr="00C7345F" w:rsidRDefault="00935160" w:rsidP="00DE2539">
            <w:pPr>
              <w:pStyle w:val="TableText"/>
              <w:keepNext/>
              <w:keepLines/>
              <w:rPr>
                <w:rFonts w:eastAsia="Times New Roman"/>
                <w:lang w:eastAsia="ko-KR"/>
              </w:rPr>
            </w:pPr>
            <w:r w:rsidRPr="00C7345F">
              <w:rPr>
                <w:rFonts w:eastAsia="Times New Roman"/>
                <w:lang w:eastAsia="ko-KR"/>
              </w:rPr>
              <w:t>Speaking</w:t>
            </w:r>
          </w:p>
        </w:tc>
        <w:tc>
          <w:tcPr>
            <w:tcW w:w="576" w:type="dxa"/>
            <w:noWrap/>
            <w:hideMark/>
          </w:tcPr>
          <w:p w14:paraId="0DD2ADD1" w14:textId="77777777" w:rsidR="00935160" w:rsidRPr="00C7345F" w:rsidRDefault="00935160" w:rsidP="00DE2539">
            <w:pPr>
              <w:pStyle w:val="TableText"/>
              <w:keepNext/>
              <w:keepLines/>
              <w:rPr>
                <w:rFonts w:eastAsia="Times New Roman"/>
                <w:lang w:eastAsia="ko-KR"/>
              </w:rPr>
            </w:pPr>
            <w:r w:rsidRPr="00C7345F">
              <w:t>8</w:t>
            </w:r>
          </w:p>
        </w:tc>
        <w:tc>
          <w:tcPr>
            <w:tcW w:w="720" w:type="dxa"/>
            <w:noWrap/>
            <w:hideMark/>
          </w:tcPr>
          <w:p w14:paraId="6662DE40" w14:textId="58EE4E82" w:rsidR="00935160" w:rsidRPr="00C7345F" w:rsidRDefault="00935160" w:rsidP="00DE2539">
            <w:pPr>
              <w:pStyle w:val="TableText"/>
              <w:keepNext/>
              <w:keepLines/>
              <w:rPr>
                <w:rFonts w:eastAsia="Times New Roman"/>
                <w:lang w:eastAsia="ko-KR"/>
              </w:rPr>
            </w:pPr>
            <w:r w:rsidRPr="00C7345F">
              <w:t>0.</w:t>
            </w:r>
            <w:r w:rsidR="00765E3B" w:rsidRPr="00C7345F">
              <w:t>57</w:t>
            </w:r>
          </w:p>
        </w:tc>
        <w:tc>
          <w:tcPr>
            <w:tcW w:w="720" w:type="dxa"/>
            <w:noWrap/>
            <w:hideMark/>
          </w:tcPr>
          <w:p w14:paraId="79F52758" w14:textId="4946C0B9" w:rsidR="00935160" w:rsidRPr="00C7345F" w:rsidRDefault="00935160" w:rsidP="00DE2539">
            <w:pPr>
              <w:pStyle w:val="TableText"/>
              <w:keepNext/>
              <w:keepLines/>
              <w:rPr>
                <w:rFonts w:eastAsia="Times New Roman"/>
                <w:lang w:eastAsia="ko-KR"/>
              </w:rPr>
            </w:pPr>
            <w:r w:rsidRPr="00C7345F">
              <w:t>0.</w:t>
            </w:r>
            <w:r w:rsidR="00765E3B" w:rsidRPr="00C7345F">
              <w:t>44</w:t>
            </w:r>
          </w:p>
        </w:tc>
        <w:tc>
          <w:tcPr>
            <w:tcW w:w="720" w:type="dxa"/>
            <w:noWrap/>
            <w:hideMark/>
          </w:tcPr>
          <w:p w14:paraId="4CF362F7" w14:textId="3A5C42F0" w:rsidR="00935160" w:rsidRPr="00C7345F" w:rsidRDefault="00935160" w:rsidP="00DE2539">
            <w:pPr>
              <w:pStyle w:val="TableText"/>
              <w:keepNext/>
              <w:keepLines/>
              <w:rPr>
                <w:rFonts w:eastAsia="Times New Roman"/>
                <w:lang w:eastAsia="ko-KR"/>
              </w:rPr>
            </w:pPr>
            <w:r w:rsidRPr="00C7345F">
              <w:t>0.</w:t>
            </w:r>
            <w:r w:rsidR="00765E3B" w:rsidRPr="00C7345F">
              <w:t>69</w:t>
            </w:r>
          </w:p>
        </w:tc>
        <w:tc>
          <w:tcPr>
            <w:tcW w:w="720" w:type="dxa"/>
            <w:noWrap/>
            <w:hideMark/>
          </w:tcPr>
          <w:p w14:paraId="30286B48" w14:textId="77777777" w:rsidR="00935160" w:rsidRPr="00C7345F" w:rsidRDefault="00935160" w:rsidP="00DE2539">
            <w:pPr>
              <w:pStyle w:val="TableText"/>
              <w:keepNext/>
              <w:keepLines/>
              <w:rPr>
                <w:rFonts w:eastAsia="Times New Roman"/>
                <w:lang w:eastAsia="ko-KR"/>
              </w:rPr>
            </w:pPr>
            <w:r w:rsidRPr="00C7345F">
              <w:t>0.87</w:t>
            </w:r>
          </w:p>
        </w:tc>
        <w:tc>
          <w:tcPr>
            <w:tcW w:w="720" w:type="dxa"/>
          </w:tcPr>
          <w:p w14:paraId="19A882EC" w14:textId="6672AECD" w:rsidR="00935160" w:rsidRPr="00C7345F" w:rsidRDefault="00935160" w:rsidP="00DE2539">
            <w:pPr>
              <w:pStyle w:val="TableText"/>
              <w:keepNext/>
              <w:keepLines/>
              <w:rPr>
                <w:rFonts w:eastAsia="Times New Roman"/>
                <w:lang w:eastAsia="ko-KR"/>
              </w:rPr>
            </w:pPr>
            <w:r w:rsidRPr="00C7345F">
              <w:t>0.</w:t>
            </w:r>
            <w:r w:rsidR="00765E3B" w:rsidRPr="00C7345F">
              <w:t>80</w:t>
            </w:r>
          </w:p>
        </w:tc>
        <w:tc>
          <w:tcPr>
            <w:tcW w:w="720" w:type="dxa"/>
          </w:tcPr>
          <w:p w14:paraId="70B3626F" w14:textId="77777777" w:rsidR="00935160" w:rsidRPr="00C7345F" w:rsidRDefault="00935160" w:rsidP="00DE2539">
            <w:pPr>
              <w:pStyle w:val="TableText"/>
              <w:keepNext/>
              <w:keepLines/>
              <w:rPr>
                <w:rFonts w:eastAsia="Times New Roman"/>
                <w:lang w:eastAsia="ko-KR"/>
              </w:rPr>
            </w:pPr>
            <w:r w:rsidRPr="00C7345F">
              <w:t>0.92</w:t>
            </w:r>
          </w:p>
        </w:tc>
      </w:tr>
      <w:tr w:rsidR="00935160" w:rsidRPr="00C7345F" w14:paraId="46575ACA" w14:textId="77777777" w:rsidTr="005B3A39">
        <w:trPr>
          <w:trHeight w:val="300"/>
        </w:trPr>
        <w:tc>
          <w:tcPr>
            <w:tcW w:w="1872" w:type="dxa"/>
            <w:noWrap/>
            <w:hideMark/>
          </w:tcPr>
          <w:p w14:paraId="65AFB260" w14:textId="77777777" w:rsidR="00935160" w:rsidRPr="00C7345F" w:rsidRDefault="00935160" w:rsidP="00DE2539">
            <w:pPr>
              <w:pStyle w:val="TableText"/>
              <w:keepNext/>
              <w:keepLines/>
              <w:rPr>
                <w:rFonts w:eastAsia="Times New Roman"/>
                <w:lang w:eastAsia="ko-KR"/>
              </w:rPr>
            </w:pPr>
            <w:r w:rsidRPr="00C7345F">
              <w:rPr>
                <w:rFonts w:eastAsia="Times New Roman"/>
                <w:lang w:eastAsia="ko-KR"/>
              </w:rPr>
              <w:t>Kindergarten</w:t>
            </w:r>
          </w:p>
        </w:tc>
        <w:tc>
          <w:tcPr>
            <w:tcW w:w="1296" w:type="dxa"/>
          </w:tcPr>
          <w:p w14:paraId="205B0284" w14:textId="77777777" w:rsidR="00935160" w:rsidRPr="00C7345F" w:rsidRDefault="00935160" w:rsidP="00DE2539">
            <w:pPr>
              <w:pStyle w:val="TableText"/>
              <w:keepNext/>
              <w:keepLines/>
              <w:rPr>
                <w:rFonts w:eastAsia="Times New Roman"/>
                <w:lang w:eastAsia="ko-KR"/>
              </w:rPr>
            </w:pPr>
            <w:r w:rsidRPr="00C7345F">
              <w:rPr>
                <w:rFonts w:eastAsia="Times New Roman"/>
                <w:lang w:eastAsia="ko-KR"/>
              </w:rPr>
              <w:t>Reading</w:t>
            </w:r>
          </w:p>
        </w:tc>
        <w:tc>
          <w:tcPr>
            <w:tcW w:w="576" w:type="dxa"/>
            <w:noWrap/>
            <w:hideMark/>
          </w:tcPr>
          <w:p w14:paraId="5E7C3C2C" w14:textId="77777777" w:rsidR="00935160" w:rsidRPr="00C7345F" w:rsidRDefault="00935160" w:rsidP="00DE2539">
            <w:pPr>
              <w:pStyle w:val="TableText"/>
              <w:keepNext/>
              <w:keepLines/>
              <w:rPr>
                <w:rFonts w:eastAsia="Times New Roman"/>
                <w:lang w:eastAsia="ko-KR"/>
              </w:rPr>
            </w:pPr>
            <w:r w:rsidRPr="00C7345F">
              <w:t>8</w:t>
            </w:r>
          </w:p>
        </w:tc>
        <w:tc>
          <w:tcPr>
            <w:tcW w:w="720" w:type="dxa"/>
            <w:noWrap/>
            <w:hideMark/>
          </w:tcPr>
          <w:p w14:paraId="5F1D42FE" w14:textId="61891A9F" w:rsidR="00935160" w:rsidRPr="00C7345F" w:rsidRDefault="00935160" w:rsidP="00DE2539">
            <w:pPr>
              <w:pStyle w:val="TableText"/>
              <w:keepNext/>
              <w:keepLines/>
              <w:rPr>
                <w:rFonts w:eastAsia="Times New Roman"/>
                <w:lang w:eastAsia="ko-KR"/>
              </w:rPr>
            </w:pPr>
            <w:r w:rsidRPr="00C7345F">
              <w:t>0.</w:t>
            </w:r>
            <w:r w:rsidR="00765E3B" w:rsidRPr="00C7345F">
              <w:t>53</w:t>
            </w:r>
          </w:p>
        </w:tc>
        <w:tc>
          <w:tcPr>
            <w:tcW w:w="720" w:type="dxa"/>
            <w:noWrap/>
            <w:hideMark/>
          </w:tcPr>
          <w:p w14:paraId="009FF068" w14:textId="63CF4271" w:rsidR="00935160" w:rsidRPr="00C7345F" w:rsidRDefault="00935160" w:rsidP="00DE2539">
            <w:pPr>
              <w:pStyle w:val="TableText"/>
              <w:keepNext/>
              <w:keepLines/>
              <w:rPr>
                <w:rFonts w:eastAsia="Times New Roman"/>
                <w:lang w:eastAsia="ko-KR"/>
              </w:rPr>
            </w:pPr>
            <w:r w:rsidRPr="00C7345F">
              <w:t>0.</w:t>
            </w:r>
            <w:r w:rsidR="00765E3B" w:rsidRPr="00C7345F">
              <w:t>36</w:t>
            </w:r>
          </w:p>
        </w:tc>
        <w:tc>
          <w:tcPr>
            <w:tcW w:w="720" w:type="dxa"/>
            <w:noWrap/>
            <w:hideMark/>
          </w:tcPr>
          <w:p w14:paraId="12D66900" w14:textId="2134CC7C" w:rsidR="00935160" w:rsidRPr="00C7345F" w:rsidRDefault="00935160" w:rsidP="00DE2539">
            <w:pPr>
              <w:pStyle w:val="TableText"/>
              <w:keepNext/>
              <w:keepLines/>
              <w:rPr>
                <w:rFonts w:eastAsia="Times New Roman"/>
                <w:lang w:eastAsia="ko-KR"/>
              </w:rPr>
            </w:pPr>
            <w:r w:rsidRPr="00C7345F">
              <w:t>0.</w:t>
            </w:r>
            <w:r w:rsidR="00765E3B" w:rsidRPr="00C7345F">
              <w:t>70</w:t>
            </w:r>
          </w:p>
        </w:tc>
        <w:tc>
          <w:tcPr>
            <w:tcW w:w="720" w:type="dxa"/>
            <w:noWrap/>
            <w:hideMark/>
          </w:tcPr>
          <w:p w14:paraId="4686E6B7" w14:textId="019565F3" w:rsidR="00935160" w:rsidRPr="00C7345F" w:rsidRDefault="00935160" w:rsidP="00DE2539">
            <w:pPr>
              <w:pStyle w:val="TableText"/>
              <w:keepNext/>
              <w:keepLines/>
              <w:rPr>
                <w:rFonts w:eastAsia="Times New Roman"/>
                <w:lang w:eastAsia="ko-KR"/>
              </w:rPr>
            </w:pPr>
            <w:r w:rsidRPr="00C7345F">
              <w:t>0.</w:t>
            </w:r>
            <w:r w:rsidR="00765E3B" w:rsidRPr="00C7345F">
              <w:t>82</w:t>
            </w:r>
          </w:p>
        </w:tc>
        <w:tc>
          <w:tcPr>
            <w:tcW w:w="720" w:type="dxa"/>
          </w:tcPr>
          <w:p w14:paraId="404DC4EC" w14:textId="5B74D7E5" w:rsidR="00935160" w:rsidRPr="00C7345F" w:rsidRDefault="00935160" w:rsidP="00DE2539">
            <w:pPr>
              <w:pStyle w:val="TableText"/>
              <w:keepNext/>
              <w:keepLines/>
              <w:rPr>
                <w:rFonts w:eastAsia="Times New Roman"/>
                <w:lang w:eastAsia="ko-KR"/>
              </w:rPr>
            </w:pPr>
            <w:r w:rsidRPr="00C7345F">
              <w:t>0.</w:t>
            </w:r>
            <w:r w:rsidR="00765E3B" w:rsidRPr="00C7345F">
              <w:t>74</w:t>
            </w:r>
          </w:p>
        </w:tc>
        <w:tc>
          <w:tcPr>
            <w:tcW w:w="720" w:type="dxa"/>
          </w:tcPr>
          <w:p w14:paraId="02886A01" w14:textId="2C8B4403" w:rsidR="00935160" w:rsidRPr="00C7345F" w:rsidRDefault="00935160" w:rsidP="00DE2539">
            <w:pPr>
              <w:pStyle w:val="TableText"/>
              <w:keepNext/>
              <w:keepLines/>
              <w:rPr>
                <w:rFonts w:eastAsia="Times New Roman"/>
                <w:lang w:eastAsia="ko-KR"/>
              </w:rPr>
            </w:pPr>
            <w:r w:rsidRPr="00C7345F">
              <w:t>0.</w:t>
            </w:r>
            <w:r w:rsidR="00765E3B" w:rsidRPr="00C7345F">
              <w:t>87</w:t>
            </w:r>
          </w:p>
        </w:tc>
      </w:tr>
      <w:tr w:rsidR="00935160" w:rsidRPr="00C7345F" w14:paraId="6DE5C0DD" w14:textId="77777777" w:rsidTr="005B3A39">
        <w:trPr>
          <w:trHeight w:val="300"/>
        </w:trPr>
        <w:tc>
          <w:tcPr>
            <w:tcW w:w="1872" w:type="dxa"/>
            <w:tcBorders>
              <w:bottom w:val="single" w:sz="4" w:space="0" w:color="auto"/>
            </w:tcBorders>
            <w:noWrap/>
            <w:hideMark/>
          </w:tcPr>
          <w:p w14:paraId="2042DA98" w14:textId="77777777" w:rsidR="00935160" w:rsidRPr="00C7345F" w:rsidRDefault="00935160" w:rsidP="00DE2539">
            <w:pPr>
              <w:pStyle w:val="TableText"/>
              <w:rPr>
                <w:rFonts w:eastAsia="Times New Roman"/>
                <w:lang w:eastAsia="ko-KR"/>
              </w:rPr>
            </w:pPr>
            <w:r w:rsidRPr="00C7345F">
              <w:rPr>
                <w:rFonts w:eastAsia="Times New Roman"/>
                <w:lang w:eastAsia="ko-KR"/>
              </w:rPr>
              <w:t>Kindergarten</w:t>
            </w:r>
          </w:p>
        </w:tc>
        <w:tc>
          <w:tcPr>
            <w:tcW w:w="1296" w:type="dxa"/>
            <w:tcBorders>
              <w:bottom w:val="single" w:sz="4" w:space="0" w:color="auto"/>
            </w:tcBorders>
          </w:tcPr>
          <w:p w14:paraId="3FC8B037" w14:textId="77777777" w:rsidR="00935160" w:rsidRPr="00C7345F" w:rsidRDefault="00935160" w:rsidP="00DE2539">
            <w:pPr>
              <w:pStyle w:val="TableText"/>
              <w:rPr>
                <w:rFonts w:eastAsia="Times New Roman"/>
                <w:lang w:eastAsia="ko-KR"/>
              </w:rPr>
            </w:pPr>
            <w:r w:rsidRPr="00C7345F">
              <w:rPr>
                <w:rFonts w:eastAsia="Times New Roman"/>
                <w:lang w:eastAsia="ko-KR"/>
              </w:rPr>
              <w:t>Writing</w:t>
            </w:r>
          </w:p>
        </w:tc>
        <w:tc>
          <w:tcPr>
            <w:tcW w:w="576" w:type="dxa"/>
            <w:tcBorders>
              <w:bottom w:val="single" w:sz="4" w:space="0" w:color="auto"/>
            </w:tcBorders>
            <w:noWrap/>
            <w:hideMark/>
          </w:tcPr>
          <w:p w14:paraId="111D1443" w14:textId="77777777" w:rsidR="00935160" w:rsidRPr="00C7345F" w:rsidRDefault="00935160" w:rsidP="00DE2539">
            <w:pPr>
              <w:pStyle w:val="TableText"/>
              <w:rPr>
                <w:rFonts w:eastAsia="Times New Roman"/>
                <w:lang w:eastAsia="ko-KR"/>
              </w:rPr>
            </w:pPr>
            <w:r w:rsidRPr="00C7345F">
              <w:t>8</w:t>
            </w:r>
          </w:p>
        </w:tc>
        <w:tc>
          <w:tcPr>
            <w:tcW w:w="720" w:type="dxa"/>
            <w:tcBorders>
              <w:bottom w:val="single" w:sz="4" w:space="0" w:color="auto"/>
            </w:tcBorders>
            <w:noWrap/>
            <w:hideMark/>
          </w:tcPr>
          <w:p w14:paraId="239EFF7F" w14:textId="77777777" w:rsidR="00935160" w:rsidRPr="00C7345F" w:rsidRDefault="00935160" w:rsidP="00DE2539">
            <w:pPr>
              <w:pStyle w:val="TableText"/>
              <w:rPr>
                <w:rFonts w:eastAsia="Times New Roman"/>
                <w:lang w:eastAsia="ko-KR"/>
              </w:rPr>
            </w:pPr>
            <w:r w:rsidRPr="00C7345F">
              <w:t>0.28</w:t>
            </w:r>
          </w:p>
        </w:tc>
        <w:tc>
          <w:tcPr>
            <w:tcW w:w="720" w:type="dxa"/>
            <w:tcBorders>
              <w:bottom w:val="single" w:sz="4" w:space="0" w:color="auto"/>
            </w:tcBorders>
            <w:noWrap/>
            <w:hideMark/>
          </w:tcPr>
          <w:p w14:paraId="25BC649C" w14:textId="6A251251" w:rsidR="00935160" w:rsidRPr="00C7345F" w:rsidRDefault="00935160" w:rsidP="00DE2539">
            <w:pPr>
              <w:pStyle w:val="TableText"/>
              <w:rPr>
                <w:rFonts w:eastAsia="Times New Roman"/>
                <w:lang w:eastAsia="ko-KR"/>
              </w:rPr>
            </w:pPr>
            <w:r w:rsidRPr="00C7345F">
              <w:t>0.</w:t>
            </w:r>
            <w:r w:rsidR="00765E3B" w:rsidRPr="00C7345F">
              <w:t>20</w:t>
            </w:r>
          </w:p>
        </w:tc>
        <w:tc>
          <w:tcPr>
            <w:tcW w:w="720" w:type="dxa"/>
            <w:tcBorders>
              <w:bottom w:val="single" w:sz="4" w:space="0" w:color="auto"/>
            </w:tcBorders>
            <w:noWrap/>
            <w:hideMark/>
          </w:tcPr>
          <w:p w14:paraId="476C745C" w14:textId="2B3CADA1" w:rsidR="00935160" w:rsidRPr="00C7345F" w:rsidRDefault="00935160" w:rsidP="00DE2539">
            <w:pPr>
              <w:pStyle w:val="TableText"/>
              <w:rPr>
                <w:rFonts w:eastAsia="Times New Roman"/>
                <w:lang w:eastAsia="ko-KR"/>
              </w:rPr>
            </w:pPr>
            <w:r w:rsidRPr="00C7345F">
              <w:t>0.</w:t>
            </w:r>
            <w:r w:rsidR="00765E3B" w:rsidRPr="00C7345F">
              <w:t>41</w:t>
            </w:r>
          </w:p>
        </w:tc>
        <w:tc>
          <w:tcPr>
            <w:tcW w:w="720" w:type="dxa"/>
            <w:tcBorders>
              <w:bottom w:val="single" w:sz="4" w:space="0" w:color="auto"/>
            </w:tcBorders>
            <w:noWrap/>
            <w:hideMark/>
          </w:tcPr>
          <w:p w14:paraId="26B8D666" w14:textId="51DDCB29" w:rsidR="00935160" w:rsidRPr="00C7345F" w:rsidRDefault="00935160" w:rsidP="00DE2539">
            <w:pPr>
              <w:pStyle w:val="TableText"/>
              <w:rPr>
                <w:rFonts w:eastAsia="Times New Roman"/>
                <w:lang w:eastAsia="ko-KR"/>
              </w:rPr>
            </w:pPr>
            <w:r w:rsidRPr="00C7345F">
              <w:t>0.</w:t>
            </w:r>
            <w:r w:rsidR="00765E3B" w:rsidRPr="00C7345F">
              <w:t>89</w:t>
            </w:r>
          </w:p>
        </w:tc>
        <w:tc>
          <w:tcPr>
            <w:tcW w:w="720" w:type="dxa"/>
            <w:tcBorders>
              <w:bottom w:val="single" w:sz="4" w:space="0" w:color="auto"/>
            </w:tcBorders>
          </w:tcPr>
          <w:p w14:paraId="1C05CCE4" w14:textId="44C7BD49" w:rsidR="00935160" w:rsidRPr="00C7345F" w:rsidRDefault="00935160" w:rsidP="00DE2539">
            <w:pPr>
              <w:pStyle w:val="TableText"/>
              <w:rPr>
                <w:rFonts w:eastAsia="Times New Roman"/>
                <w:lang w:eastAsia="ko-KR"/>
              </w:rPr>
            </w:pPr>
            <w:r w:rsidRPr="00C7345F">
              <w:t>0.</w:t>
            </w:r>
            <w:r w:rsidR="00765E3B" w:rsidRPr="00C7345F">
              <w:t>86</w:t>
            </w:r>
          </w:p>
        </w:tc>
        <w:tc>
          <w:tcPr>
            <w:tcW w:w="720" w:type="dxa"/>
            <w:tcBorders>
              <w:bottom w:val="single" w:sz="4" w:space="0" w:color="auto"/>
            </w:tcBorders>
          </w:tcPr>
          <w:p w14:paraId="25920565" w14:textId="77777777" w:rsidR="00935160" w:rsidRPr="00C7345F" w:rsidRDefault="00935160" w:rsidP="00DE2539">
            <w:pPr>
              <w:pStyle w:val="TableText"/>
              <w:rPr>
                <w:rFonts w:eastAsia="Times New Roman"/>
                <w:lang w:eastAsia="ko-KR"/>
              </w:rPr>
            </w:pPr>
            <w:r w:rsidRPr="00C7345F">
              <w:t>0.92</w:t>
            </w:r>
          </w:p>
        </w:tc>
      </w:tr>
      <w:tr w:rsidR="00935160" w:rsidRPr="00C7345F" w14:paraId="0A33D362" w14:textId="77777777" w:rsidTr="005B3A39">
        <w:trPr>
          <w:trHeight w:val="300"/>
        </w:trPr>
        <w:tc>
          <w:tcPr>
            <w:tcW w:w="1872" w:type="dxa"/>
            <w:tcBorders>
              <w:top w:val="single" w:sz="4" w:space="0" w:color="auto"/>
              <w:bottom w:val="nil"/>
            </w:tcBorders>
            <w:noWrap/>
            <w:hideMark/>
          </w:tcPr>
          <w:p w14:paraId="2224E1F0" w14:textId="77777777" w:rsidR="00935160" w:rsidRPr="00C7345F" w:rsidRDefault="00935160" w:rsidP="00DE2539">
            <w:pPr>
              <w:pStyle w:val="TableText"/>
              <w:rPr>
                <w:rFonts w:eastAsia="Times New Roman"/>
                <w:lang w:eastAsia="ko-KR"/>
              </w:rPr>
            </w:pPr>
            <w:r w:rsidRPr="00C7345F">
              <w:rPr>
                <w:rFonts w:eastAsia="Times New Roman"/>
                <w:lang w:eastAsia="ko-KR"/>
              </w:rPr>
              <w:t>1</w:t>
            </w:r>
          </w:p>
        </w:tc>
        <w:tc>
          <w:tcPr>
            <w:tcW w:w="1296" w:type="dxa"/>
            <w:tcBorders>
              <w:top w:val="single" w:sz="4" w:space="0" w:color="auto"/>
              <w:bottom w:val="nil"/>
            </w:tcBorders>
          </w:tcPr>
          <w:p w14:paraId="7BFC6D34" w14:textId="77777777" w:rsidR="00935160" w:rsidRPr="00C7345F" w:rsidRDefault="00935160" w:rsidP="00DE2539">
            <w:pPr>
              <w:pStyle w:val="TableText"/>
              <w:rPr>
                <w:rFonts w:eastAsia="Times New Roman"/>
                <w:lang w:eastAsia="ko-KR"/>
              </w:rPr>
            </w:pPr>
            <w:r w:rsidRPr="00C7345F">
              <w:rPr>
                <w:rFonts w:eastAsia="Times New Roman"/>
                <w:lang w:eastAsia="ko-KR"/>
              </w:rPr>
              <w:t>Listening</w:t>
            </w:r>
          </w:p>
        </w:tc>
        <w:tc>
          <w:tcPr>
            <w:tcW w:w="576" w:type="dxa"/>
            <w:tcBorders>
              <w:top w:val="single" w:sz="4" w:space="0" w:color="auto"/>
              <w:bottom w:val="nil"/>
            </w:tcBorders>
            <w:noWrap/>
            <w:hideMark/>
          </w:tcPr>
          <w:p w14:paraId="1DF66CDD" w14:textId="77777777" w:rsidR="00935160" w:rsidRPr="00C7345F" w:rsidRDefault="00935160" w:rsidP="00DE2539">
            <w:pPr>
              <w:pStyle w:val="TableText"/>
              <w:rPr>
                <w:rFonts w:eastAsia="Times New Roman"/>
                <w:lang w:eastAsia="ko-KR"/>
              </w:rPr>
            </w:pPr>
            <w:r w:rsidRPr="00C7345F">
              <w:t>12</w:t>
            </w:r>
          </w:p>
        </w:tc>
        <w:tc>
          <w:tcPr>
            <w:tcW w:w="720" w:type="dxa"/>
            <w:tcBorders>
              <w:top w:val="single" w:sz="4" w:space="0" w:color="auto"/>
              <w:bottom w:val="nil"/>
            </w:tcBorders>
            <w:noWrap/>
            <w:hideMark/>
          </w:tcPr>
          <w:p w14:paraId="11BB0F43" w14:textId="7359D623" w:rsidR="00935160" w:rsidRPr="00C7345F" w:rsidRDefault="00935160" w:rsidP="00DE2539">
            <w:pPr>
              <w:pStyle w:val="TableText"/>
              <w:rPr>
                <w:rFonts w:eastAsia="Times New Roman"/>
                <w:lang w:eastAsia="ko-KR"/>
              </w:rPr>
            </w:pPr>
            <w:r w:rsidRPr="00C7345F">
              <w:t>0.</w:t>
            </w:r>
            <w:r w:rsidR="00765E3B" w:rsidRPr="00C7345F">
              <w:t>50</w:t>
            </w:r>
          </w:p>
        </w:tc>
        <w:tc>
          <w:tcPr>
            <w:tcW w:w="720" w:type="dxa"/>
            <w:tcBorders>
              <w:top w:val="single" w:sz="4" w:space="0" w:color="auto"/>
              <w:bottom w:val="nil"/>
            </w:tcBorders>
            <w:noWrap/>
            <w:hideMark/>
          </w:tcPr>
          <w:p w14:paraId="504540ED" w14:textId="5878EF0E" w:rsidR="00935160" w:rsidRPr="00C7345F" w:rsidRDefault="00935160" w:rsidP="00DE2539">
            <w:pPr>
              <w:pStyle w:val="TableText"/>
              <w:rPr>
                <w:rFonts w:eastAsia="Times New Roman"/>
                <w:lang w:eastAsia="ko-KR"/>
              </w:rPr>
            </w:pPr>
            <w:r w:rsidRPr="00C7345F">
              <w:t>0.</w:t>
            </w:r>
            <w:r w:rsidR="00765E3B" w:rsidRPr="00C7345F">
              <w:t>40</w:t>
            </w:r>
          </w:p>
        </w:tc>
        <w:tc>
          <w:tcPr>
            <w:tcW w:w="720" w:type="dxa"/>
            <w:tcBorders>
              <w:top w:val="single" w:sz="4" w:space="0" w:color="auto"/>
              <w:bottom w:val="nil"/>
            </w:tcBorders>
            <w:noWrap/>
            <w:hideMark/>
          </w:tcPr>
          <w:p w14:paraId="0BD897CC" w14:textId="77777777" w:rsidR="00935160" w:rsidRPr="00C7345F" w:rsidRDefault="00935160" w:rsidP="00DE2539">
            <w:pPr>
              <w:pStyle w:val="TableText"/>
              <w:rPr>
                <w:rFonts w:eastAsia="Times New Roman"/>
                <w:lang w:eastAsia="ko-KR"/>
              </w:rPr>
            </w:pPr>
            <w:r w:rsidRPr="00C7345F">
              <w:t>0.68</w:t>
            </w:r>
          </w:p>
        </w:tc>
        <w:tc>
          <w:tcPr>
            <w:tcW w:w="720" w:type="dxa"/>
            <w:tcBorders>
              <w:top w:val="single" w:sz="4" w:space="0" w:color="auto"/>
              <w:bottom w:val="nil"/>
            </w:tcBorders>
            <w:noWrap/>
            <w:hideMark/>
          </w:tcPr>
          <w:p w14:paraId="0F441C78" w14:textId="3904DA5B" w:rsidR="00935160" w:rsidRPr="00C7345F" w:rsidRDefault="00935160" w:rsidP="00DE2539">
            <w:pPr>
              <w:pStyle w:val="TableText"/>
              <w:rPr>
                <w:rFonts w:eastAsia="Times New Roman"/>
                <w:lang w:eastAsia="ko-KR"/>
              </w:rPr>
            </w:pPr>
            <w:r w:rsidRPr="00C7345F">
              <w:t>0.</w:t>
            </w:r>
            <w:r w:rsidR="00765E3B" w:rsidRPr="00C7345F">
              <w:t>80</w:t>
            </w:r>
          </w:p>
        </w:tc>
        <w:tc>
          <w:tcPr>
            <w:tcW w:w="720" w:type="dxa"/>
            <w:tcBorders>
              <w:top w:val="single" w:sz="4" w:space="0" w:color="auto"/>
              <w:bottom w:val="nil"/>
            </w:tcBorders>
          </w:tcPr>
          <w:p w14:paraId="4304D347" w14:textId="0A39A277" w:rsidR="00935160" w:rsidRPr="00C7345F" w:rsidRDefault="00935160" w:rsidP="00DE2539">
            <w:pPr>
              <w:pStyle w:val="TableText"/>
              <w:rPr>
                <w:rFonts w:eastAsia="Times New Roman"/>
                <w:lang w:eastAsia="ko-KR"/>
              </w:rPr>
            </w:pPr>
            <w:r w:rsidRPr="00C7345F">
              <w:t>0.</w:t>
            </w:r>
            <w:r w:rsidR="00765E3B" w:rsidRPr="00C7345F">
              <w:t>71</w:t>
            </w:r>
          </w:p>
        </w:tc>
        <w:tc>
          <w:tcPr>
            <w:tcW w:w="720" w:type="dxa"/>
            <w:tcBorders>
              <w:top w:val="single" w:sz="4" w:space="0" w:color="auto"/>
              <w:bottom w:val="nil"/>
            </w:tcBorders>
          </w:tcPr>
          <w:p w14:paraId="2B2A20AA" w14:textId="601A54B1" w:rsidR="00935160" w:rsidRPr="00C7345F" w:rsidRDefault="00935160" w:rsidP="00DE2539">
            <w:pPr>
              <w:pStyle w:val="TableText"/>
              <w:rPr>
                <w:rFonts w:eastAsia="Times New Roman"/>
                <w:lang w:eastAsia="ko-KR"/>
              </w:rPr>
            </w:pPr>
            <w:r w:rsidRPr="00C7345F">
              <w:t>0.</w:t>
            </w:r>
            <w:r w:rsidR="00765E3B" w:rsidRPr="00C7345F">
              <w:t>87</w:t>
            </w:r>
          </w:p>
        </w:tc>
      </w:tr>
      <w:tr w:rsidR="00935160" w:rsidRPr="00C7345F" w14:paraId="4F65BAF9" w14:textId="77777777" w:rsidTr="005B3A39">
        <w:trPr>
          <w:trHeight w:val="300"/>
        </w:trPr>
        <w:tc>
          <w:tcPr>
            <w:tcW w:w="1872" w:type="dxa"/>
            <w:tcBorders>
              <w:top w:val="nil"/>
            </w:tcBorders>
            <w:noWrap/>
            <w:hideMark/>
          </w:tcPr>
          <w:p w14:paraId="0140FDDE" w14:textId="77777777" w:rsidR="00935160" w:rsidRPr="00C7345F" w:rsidRDefault="00935160" w:rsidP="00DE2539">
            <w:pPr>
              <w:pStyle w:val="TableText"/>
              <w:rPr>
                <w:rFonts w:eastAsia="Times New Roman"/>
                <w:lang w:eastAsia="ko-KR"/>
              </w:rPr>
            </w:pPr>
            <w:r w:rsidRPr="00C7345F">
              <w:rPr>
                <w:rFonts w:eastAsia="Times New Roman"/>
                <w:lang w:eastAsia="ko-KR"/>
              </w:rPr>
              <w:t>1</w:t>
            </w:r>
          </w:p>
        </w:tc>
        <w:tc>
          <w:tcPr>
            <w:tcW w:w="1296" w:type="dxa"/>
            <w:tcBorders>
              <w:top w:val="nil"/>
            </w:tcBorders>
          </w:tcPr>
          <w:p w14:paraId="3557E805" w14:textId="77777777" w:rsidR="00935160" w:rsidRPr="00C7345F" w:rsidRDefault="00935160" w:rsidP="00DE2539">
            <w:pPr>
              <w:pStyle w:val="TableText"/>
              <w:rPr>
                <w:rFonts w:eastAsia="Times New Roman"/>
                <w:lang w:eastAsia="ko-KR"/>
              </w:rPr>
            </w:pPr>
            <w:r w:rsidRPr="00C7345F">
              <w:rPr>
                <w:rFonts w:eastAsia="Times New Roman"/>
                <w:lang w:eastAsia="ko-KR"/>
              </w:rPr>
              <w:t>Speaking</w:t>
            </w:r>
          </w:p>
        </w:tc>
        <w:tc>
          <w:tcPr>
            <w:tcW w:w="576" w:type="dxa"/>
            <w:tcBorders>
              <w:top w:val="nil"/>
            </w:tcBorders>
            <w:noWrap/>
            <w:hideMark/>
          </w:tcPr>
          <w:p w14:paraId="086CCE67" w14:textId="77777777" w:rsidR="00935160" w:rsidRPr="00C7345F" w:rsidRDefault="00935160" w:rsidP="00DE2539">
            <w:pPr>
              <w:pStyle w:val="TableText"/>
              <w:rPr>
                <w:rFonts w:eastAsia="Times New Roman"/>
                <w:lang w:eastAsia="ko-KR"/>
              </w:rPr>
            </w:pPr>
            <w:r w:rsidRPr="00C7345F">
              <w:t>8</w:t>
            </w:r>
          </w:p>
        </w:tc>
        <w:tc>
          <w:tcPr>
            <w:tcW w:w="720" w:type="dxa"/>
            <w:tcBorders>
              <w:top w:val="nil"/>
            </w:tcBorders>
            <w:noWrap/>
            <w:hideMark/>
          </w:tcPr>
          <w:p w14:paraId="51370871" w14:textId="6D30039B" w:rsidR="00935160" w:rsidRPr="00C7345F" w:rsidRDefault="00935160" w:rsidP="00DE2539">
            <w:pPr>
              <w:pStyle w:val="TableText"/>
              <w:rPr>
                <w:rFonts w:eastAsia="Times New Roman"/>
                <w:lang w:eastAsia="ko-KR"/>
              </w:rPr>
            </w:pPr>
            <w:r w:rsidRPr="00C7345F">
              <w:t>0.</w:t>
            </w:r>
            <w:r w:rsidR="00765E3B" w:rsidRPr="00C7345F">
              <w:t>54</w:t>
            </w:r>
          </w:p>
        </w:tc>
        <w:tc>
          <w:tcPr>
            <w:tcW w:w="720" w:type="dxa"/>
            <w:tcBorders>
              <w:top w:val="nil"/>
            </w:tcBorders>
            <w:noWrap/>
            <w:hideMark/>
          </w:tcPr>
          <w:p w14:paraId="474BB007" w14:textId="6607546E" w:rsidR="00935160" w:rsidRPr="00C7345F" w:rsidRDefault="00935160" w:rsidP="00DE2539">
            <w:pPr>
              <w:pStyle w:val="TableText"/>
              <w:rPr>
                <w:rFonts w:eastAsia="Times New Roman"/>
                <w:lang w:eastAsia="ko-KR"/>
              </w:rPr>
            </w:pPr>
            <w:r w:rsidRPr="00C7345F">
              <w:t>0.</w:t>
            </w:r>
            <w:r w:rsidR="00765E3B" w:rsidRPr="00C7345F">
              <w:t>38</w:t>
            </w:r>
          </w:p>
        </w:tc>
        <w:tc>
          <w:tcPr>
            <w:tcW w:w="720" w:type="dxa"/>
            <w:tcBorders>
              <w:top w:val="nil"/>
            </w:tcBorders>
            <w:noWrap/>
            <w:hideMark/>
          </w:tcPr>
          <w:p w14:paraId="3DACDDF3" w14:textId="423EFB5E" w:rsidR="00935160" w:rsidRPr="00C7345F" w:rsidRDefault="00935160" w:rsidP="00DE2539">
            <w:pPr>
              <w:pStyle w:val="TableText"/>
              <w:rPr>
                <w:rFonts w:eastAsia="Times New Roman"/>
                <w:lang w:eastAsia="ko-KR"/>
              </w:rPr>
            </w:pPr>
            <w:r w:rsidRPr="00C7345F">
              <w:t>0.</w:t>
            </w:r>
            <w:r w:rsidR="00765E3B" w:rsidRPr="00C7345F">
              <w:t>66</w:t>
            </w:r>
          </w:p>
        </w:tc>
        <w:tc>
          <w:tcPr>
            <w:tcW w:w="720" w:type="dxa"/>
            <w:tcBorders>
              <w:top w:val="nil"/>
            </w:tcBorders>
            <w:noWrap/>
            <w:hideMark/>
          </w:tcPr>
          <w:p w14:paraId="2BCB9237" w14:textId="77777777" w:rsidR="00935160" w:rsidRPr="00C7345F" w:rsidRDefault="00935160" w:rsidP="00DE2539">
            <w:pPr>
              <w:pStyle w:val="TableText"/>
              <w:rPr>
                <w:rFonts w:eastAsia="Times New Roman"/>
                <w:lang w:eastAsia="ko-KR"/>
              </w:rPr>
            </w:pPr>
            <w:r w:rsidRPr="00C7345F">
              <w:t>0.91</w:t>
            </w:r>
          </w:p>
        </w:tc>
        <w:tc>
          <w:tcPr>
            <w:tcW w:w="720" w:type="dxa"/>
            <w:tcBorders>
              <w:top w:val="nil"/>
            </w:tcBorders>
          </w:tcPr>
          <w:p w14:paraId="3BB500C7" w14:textId="3C2636D9" w:rsidR="00935160" w:rsidRPr="00C7345F" w:rsidRDefault="00935160" w:rsidP="00DE2539">
            <w:pPr>
              <w:pStyle w:val="TableText"/>
              <w:rPr>
                <w:rFonts w:eastAsia="Times New Roman"/>
                <w:lang w:eastAsia="ko-KR"/>
              </w:rPr>
            </w:pPr>
            <w:r w:rsidRPr="00C7345F">
              <w:t>0.</w:t>
            </w:r>
            <w:r w:rsidR="00765E3B" w:rsidRPr="00C7345F">
              <w:t>87</w:t>
            </w:r>
          </w:p>
        </w:tc>
        <w:tc>
          <w:tcPr>
            <w:tcW w:w="720" w:type="dxa"/>
            <w:tcBorders>
              <w:top w:val="nil"/>
            </w:tcBorders>
          </w:tcPr>
          <w:p w14:paraId="29EB9FFF" w14:textId="2112FF72" w:rsidR="00935160" w:rsidRPr="00C7345F" w:rsidRDefault="00935160" w:rsidP="00DE2539">
            <w:pPr>
              <w:pStyle w:val="TableText"/>
              <w:rPr>
                <w:rFonts w:eastAsia="Times New Roman"/>
                <w:lang w:eastAsia="ko-KR"/>
              </w:rPr>
            </w:pPr>
            <w:r w:rsidRPr="00C7345F">
              <w:t>0.</w:t>
            </w:r>
            <w:r w:rsidR="00765E3B" w:rsidRPr="00C7345F">
              <w:t>96</w:t>
            </w:r>
          </w:p>
        </w:tc>
      </w:tr>
      <w:tr w:rsidR="00935160" w:rsidRPr="00C7345F" w14:paraId="48FD24F1" w14:textId="77777777" w:rsidTr="005B3A39">
        <w:trPr>
          <w:trHeight w:val="300"/>
        </w:trPr>
        <w:tc>
          <w:tcPr>
            <w:tcW w:w="1872" w:type="dxa"/>
            <w:noWrap/>
            <w:hideMark/>
          </w:tcPr>
          <w:p w14:paraId="0CC2CB49" w14:textId="77777777" w:rsidR="00935160" w:rsidRPr="00C7345F" w:rsidRDefault="00935160" w:rsidP="00DE2539">
            <w:pPr>
              <w:pStyle w:val="TableText"/>
              <w:rPr>
                <w:rFonts w:eastAsia="Times New Roman"/>
                <w:lang w:eastAsia="ko-KR"/>
              </w:rPr>
            </w:pPr>
            <w:r w:rsidRPr="00C7345F">
              <w:rPr>
                <w:rFonts w:eastAsia="Times New Roman"/>
                <w:lang w:eastAsia="ko-KR"/>
              </w:rPr>
              <w:t>1</w:t>
            </w:r>
          </w:p>
        </w:tc>
        <w:tc>
          <w:tcPr>
            <w:tcW w:w="1296" w:type="dxa"/>
          </w:tcPr>
          <w:p w14:paraId="27FD676B" w14:textId="77777777" w:rsidR="00935160" w:rsidRPr="00C7345F" w:rsidRDefault="00935160" w:rsidP="00DE2539">
            <w:pPr>
              <w:pStyle w:val="TableText"/>
              <w:rPr>
                <w:rFonts w:eastAsia="Times New Roman"/>
                <w:lang w:eastAsia="ko-KR"/>
              </w:rPr>
            </w:pPr>
            <w:r w:rsidRPr="00C7345F">
              <w:rPr>
                <w:rFonts w:eastAsia="Times New Roman"/>
                <w:lang w:eastAsia="ko-KR"/>
              </w:rPr>
              <w:t>Reading</w:t>
            </w:r>
          </w:p>
        </w:tc>
        <w:tc>
          <w:tcPr>
            <w:tcW w:w="576" w:type="dxa"/>
            <w:noWrap/>
            <w:hideMark/>
          </w:tcPr>
          <w:p w14:paraId="3F753AAE" w14:textId="77777777" w:rsidR="00935160" w:rsidRPr="00C7345F" w:rsidRDefault="00935160" w:rsidP="00DE2539">
            <w:pPr>
              <w:pStyle w:val="TableText"/>
              <w:rPr>
                <w:rFonts w:eastAsia="Times New Roman"/>
                <w:lang w:eastAsia="ko-KR"/>
              </w:rPr>
            </w:pPr>
            <w:r w:rsidRPr="00C7345F">
              <w:t>9</w:t>
            </w:r>
          </w:p>
        </w:tc>
        <w:tc>
          <w:tcPr>
            <w:tcW w:w="720" w:type="dxa"/>
            <w:noWrap/>
            <w:hideMark/>
          </w:tcPr>
          <w:p w14:paraId="0F58F1A4" w14:textId="70DE7F5E" w:rsidR="00935160" w:rsidRPr="00C7345F" w:rsidRDefault="00935160" w:rsidP="00DE2539">
            <w:pPr>
              <w:pStyle w:val="TableText"/>
              <w:rPr>
                <w:rFonts w:eastAsia="Times New Roman"/>
                <w:lang w:eastAsia="ko-KR"/>
              </w:rPr>
            </w:pPr>
            <w:r w:rsidRPr="00C7345F">
              <w:t>0.</w:t>
            </w:r>
            <w:r w:rsidR="00765E3B" w:rsidRPr="00C7345F">
              <w:t>58</w:t>
            </w:r>
          </w:p>
        </w:tc>
        <w:tc>
          <w:tcPr>
            <w:tcW w:w="720" w:type="dxa"/>
            <w:noWrap/>
            <w:hideMark/>
          </w:tcPr>
          <w:p w14:paraId="623ADE8B" w14:textId="22C939E1" w:rsidR="00935160" w:rsidRPr="00C7345F" w:rsidRDefault="00935160" w:rsidP="00DE2539">
            <w:pPr>
              <w:pStyle w:val="TableText"/>
              <w:rPr>
                <w:rFonts w:eastAsia="Times New Roman"/>
                <w:lang w:eastAsia="ko-KR"/>
              </w:rPr>
            </w:pPr>
            <w:r w:rsidRPr="00C7345F">
              <w:t>0.</w:t>
            </w:r>
            <w:r w:rsidR="00765E3B" w:rsidRPr="00C7345F">
              <w:t>50</w:t>
            </w:r>
          </w:p>
        </w:tc>
        <w:tc>
          <w:tcPr>
            <w:tcW w:w="720" w:type="dxa"/>
            <w:noWrap/>
            <w:hideMark/>
          </w:tcPr>
          <w:p w14:paraId="07785CA8" w14:textId="1CBE229D" w:rsidR="00935160" w:rsidRPr="00C7345F" w:rsidRDefault="00935160" w:rsidP="00DE2539">
            <w:pPr>
              <w:pStyle w:val="TableText"/>
              <w:rPr>
                <w:rFonts w:eastAsia="Times New Roman"/>
                <w:lang w:eastAsia="ko-KR"/>
              </w:rPr>
            </w:pPr>
            <w:r w:rsidRPr="00C7345F">
              <w:t>0.</w:t>
            </w:r>
            <w:r w:rsidR="00765E3B" w:rsidRPr="00C7345F">
              <w:t>67</w:t>
            </w:r>
          </w:p>
        </w:tc>
        <w:tc>
          <w:tcPr>
            <w:tcW w:w="720" w:type="dxa"/>
            <w:noWrap/>
            <w:hideMark/>
          </w:tcPr>
          <w:p w14:paraId="2F874A8F" w14:textId="4542AB84" w:rsidR="00935160" w:rsidRPr="00C7345F" w:rsidRDefault="00935160" w:rsidP="00DE2539">
            <w:pPr>
              <w:pStyle w:val="TableText"/>
              <w:rPr>
                <w:rFonts w:eastAsia="Times New Roman"/>
                <w:lang w:eastAsia="ko-KR"/>
              </w:rPr>
            </w:pPr>
            <w:r w:rsidRPr="00C7345F">
              <w:t>0.</w:t>
            </w:r>
            <w:r w:rsidR="00765E3B" w:rsidRPr="00C7345F">
              <w:t>86</w:t>
            </w:r>
          </w:p>
        </w:tc>
        <w:tc>
          <w:tcPr>
            <w:tcW w:w="720" w:type="dxa"/>
          </w:tcPr>
          <w:p w14:paraId="74442C42" w14:textId="77777777" w:rsidR="00935160" w:rsidRPr="00C7345F" w:rsidRDefault="00935160" w:rsidP="00DE2539">
            <w:pPr>
              <w:pStyle w:val="TableText"/>
              <w:rPr>
                <w:rFonts w:eastAsia="Times New Roman"/>
                <w:lang w:eastAsia="ko-KR"/>
              </w:rPr>
            </w:pPr>
            <w:r w:rsidRPr="00C7345F">
              <w:t>0.81</w:t>
            </w:r>
          </w:p>
        </w:tc>
        <w:tc>
          <w:tcPr>
            <w:tcW w:w="720" w:type="dxa"/>
          </w:tcPr>
          <w:p w14:paraId="7662D7C9" w14:textId="79EDDB29" w:rsidR="00935160" w:rsidRPr="00C7345F" w:rsidRDefault="00935160" w:rsidP="00DE2539">
            <w:pPr>
              <w:pStyle w:val="TableText"/>
              <w:rPr>
                <w:rFonts w:eastAsia="Times New Roman"/>
                <w:lang w:eastAsia="ko-KR"/>
              </w:rPr>
            </w:pPr>
            <w:r w:rsidRPr="00C7345F">
              <w:t>0.</w:t>
            </w:r>
            <w:r w:rsidR="00765E3B" w:rsidRPr="00C7345F">
              <w:t>89</w:t>
            </w:r>
          </w:p>
        </w:tc>
      </w:tr>
      <w:tr w:rsidR="00935160" w:rsidRPr="00C7345F" w14:paraId="05B1E0F9" w14:textId="77777777" w:rsidTr="005B3A39">
        <w:trPr>
          <w:trHeight w:val="300"/>
        </w:trPr>
        <w:tc>
          <w:tcPr>
            <w:tcW w:w="1872" w:type="dxa"/>
            <w:tcBorders>
              <w:bottom w:val="single" w:sz="4" w:space="0" w:color="auto"/>
            </w:tcBorders>
            <w:noWrap/>
            <w:hideMark/>
          </w:tcPr>
          <w:p w14:paraId="327F132F" w14:textId="77777777" w:rsidR="00935160" w:rsidRPr="00C7345F" w:rsidRDefault="00935160" w:rsidP="00DE2539">
            <w:pPr>
              <w:pStyle w:val="TableText"/>
              <w:rPr>
                <w:rFonts w:eastAsia="Times New Roman"/>
                <w:lang w:eastAsia="ko-KR"/>
              </w:rPr>
            </w:pPr>
            <w:r w:rsidRPr="00C7345F">
              <w:rPr>
                <w:rFonts w:eastAsia="Times New Roman"/>
                <w:lang w:eastAsia="ko-KR"/>
              </w:rPr>
              <w:t>1</w:t>
            </w:r>
          </w:p>
        </w:tc>
        <w:tc>
          <w:tcPr>
            <w:tcW w:w="1296" w:type="dxa"/>
            <w:tcBorders>
              <w:bottom w:val="single" w:sz="4" w:space="0" w:color="auto"/>
            </w:tcBorders>
          </w:tcPr>
          <w:p w14:paraId="500FBF8D" w14:textId="77777777" w:rsidR="00935160" w:rsidRPr="00C7345F" w:rsidRDefault="00935160" w:rsidP="00DE2539">
            <w:pPr>
              <w:pStyle w:val="TableText"/>
              <w:rPr>
                <w:rFonts w:eastAsia="Times New Roman"/>
                <w:lang w:eastAsia="ko-KR"/>
              </w:rPr>
            </w:pPr>
            <w:r w:rsidRPr="00C7345F">
              <w:rPr>
                <w:rFonts w:eastAsia="Times New Roman"/>
                <w:lang w:eastAsia="ko-KR"/>
              </w:rPr>
              <w:t>Writing</w:t>
            </w:r>
          </w:p>
        </w:tc>
        <w:tc>
          <w:tcPr>
            <w:tcW w:w="576" w:type="dxa"/>
            <w:tcBorders>
              <w:bottom w:val="single" w:sz="4" w:space="0" w:color="auto"/>
            </w:tcBorders>
            <w:noWrap/>
            <w:hideMark/>
          </w:tcPr>
          <w:p w14:paraId="07345706" w14:textId="77777777" w:rsidR="00935160" w:rsidRPr="00C7345F" w:rsidRDefault="00935160" w:rsidP="00DE2539">
            <w:pPr>
              <w:pStyle w:val="TableText"/>
              <w:rPr>
                <w:rFonts w:eastAsia="Times New Roman"/>
                <w:lang w:eastAsia="ko-KR"/>
              </w:rPr>
            </w:pPr>
            <w:r w:rsidRPr="00C7345F">
              <w:t>8</w:t>
            </w:r>
          </w:p>
        </w:tc>
        <w:tc>
          <w:tcPr>
            <w:tcW w:w="720" w:type="dxa"/>
            <w:tcBorders>
              <w:bottom w:val="single" w:sz="4" w:space="0" w:color="auto"/>
            </w:tcBorders>
            <w:noWrap/>
            <w:hideMark/>
          </w:tcPr>
          <w:p w14:paraId="7DFB29A3" w14:textId="34FDA869" w:rsidR="00935160" w:rsidRPr="00C7345F" w:rsidRDefault="00935160" w:rsidP="00DE2539">
            <w:pPr>
              <w:pStyle w:val="TableText"/>
              <w:rPr>
                <w:rFonts w:eastAsia="Times New Roman"/>
                <w:lang w:eastAsia="ko-KR"/>
              </w:rPr>
            </w:pPr>
            <w:r w:rsidRPr="00C7345F">
              <w:t>0.</w:t>
            </w:r>
            <w:r w:rsidR="00765E3B" w:rsidRPr="00C7345F">
              <w:t>53</w:t>
            </w:r>
          </w:p>
        </w:tc>
        <w:tc>
          <w:tcPr>
            <w:tcW w:w="720" w:type="dxa"/>
            <w:tcBorders>
              <w:bottom w:val="single" w:sz="4" w:space="0" w:color="auto"/>
            </w:tcBorders>
            <w:noWrap/>
            <w:hideMark/>
          </w:tcPr>
          <w:p w14:paraId="277955B7" w14:textId="02328902" w:rsidR="00935160" w:rsidRPr="00C7345F" w:rsidRDefault="00935160" w:rsidP="00DE2539">
            <w:pPr>
              <w:pStyle w:val="TableText"/>
              <w:rPr>
                <w:rFonts w:eastAsia="Times New Roman"/>
                <w:lang w:eastAsia="ko-KR"/>
              </w:rPr>
            </w:pPr>
            <w:r w:rsidRPr="00C7345F">
              <w:t>0.</w:t>
            </w:r>
            <w:r w:rsidR="00765E3B" w:rsidRPr="00C7345F">
              <w:t>36</w:t>
            </w:r>
          </w:p>
        </w:tc>
        <w:tc>
          <w:tcPr>
            <w:tcW w:w="720" w:type="dxa"/>
            <w:tcBorders>
              <w:bottom w:val="single" w:sz="4" w:space="0" w:color="auto"/>
            </w:tcBorders>
            <w:noWrap/>
            <w:hideMark/>
          </w:tcPr>
          <w:p w14:paraId="74DA1EED" w14:textId="67BEC26E" w:rsidR="00935160" w:rsidRPr="00C7345F" w:rsidRDefault="00935160" w:rsidP="00DE2539">
            <w:pPr>
              <w:pStyle w:val="TableText"/>
              <w:rPr>
                <w:rFonts w:eastAsia="Times New Roman"/>
                <w:lang w:eastAsia="ko-KR"/>
              </w:rPr>
            </w:pPr>
            <w:r w:rsidRPr="00C7345F">
              <w:t>0.</w:t>
            </w:r>
            <w:r w:rsidR="00765E3B" w:rsidRPr="00C7345F">
              <w:t>68</w:t>
            </w:r>
          </w:p>
        </w:tc>
        <w:tc>
          <w:tcPr>
            <w:tcW w:w="720" w:type="dxa"/>
            <w:tcBorders>
              <w:bottom w:val="single" w:sz="4" w:space="0" w:color="auto"/>
            </w:tcBorders>
            <w:noWrap/>
            <w:hideMark/>
          </w:tcPr>
          <w:p w14:paraId="6EE154F1" w14:textId="77777777" w:rsidR="00935160" w:rsidRPr="00C7345F" w:rsidRDefault="00935160" w:rsidP="00DE2539">
            <w:pPr>
              <w:pStyle w:val="TableText"/>
              <w:rPr>
                <w:rFonts w:eastAsia="Times New Roman"/>
                <w:lang w:eastAsia="ko-KR"/>
              </w:rPr>
            </w:pPr>
            <w:r w:rsidRPr="00C7345F">
              <w:t>0.93</w:t>
            </w:r>
          </w:p>
        </w:tc>
        <w:tc>
          <w:tcPr>
            <w:tcW w:w="720" w:type="dxa"/>
            <w:tcBorders>
              <w:bottom w:val="single" w:sz="4" w:space="0" w:color="auto"/>
            </w:tcBorders>
          </w:tcPr>
          <w:p w14:paraId="5584A2A7" w14:textId="57D38FC0" w:rsidR="00935160" w:rsidRPr="00C7345F" w:rsidRDefault="00935160" w:rsidP="00DE2539">
            <w:pPr>
              <w:pStyle w:val="TableText"/>
              <w:rPr>
                <w:rFonts w:eastAsia="Times New Roman"/>
                <w:lang w:eastAsia="ko-KR"/>
              </w:rPr>
            </w:pPr>
            <w:r w:rsidRPr="00C7345F">
              <w:t>0.</w:t>
            </w:r>
            <w:r w:rsidR="00765E3B" w:rsidRPr="00C7345F">
              <w:t>92</w:t>
            </w:r>
          </w:p>
        </w:tc>
        <w:tc>
          <w:tcPr>
            <w:tcW w:w="720" w:type="dxa"/>
            <w:tcBorders>
              <w:bottom w:val="single" w:sz="4" w:space="0" w:color="auto"/>
            </w:tcBorders>
          </w:tcPr>
          <w:p w14:paraId="5C60B94F" w14:textId="77777777" w:rsidR="00935160" w:rsidRPr="00C7345F" w:rsidRDefault="00935160" w:rsidP="00DE2539">
            <w:pPr>
              <w:pStyle w:val="TableText"/>
              <w:rPr>
                <w:rFonts w:eastAsia="Times New Roman"/>
                <w:lang w:eastAsia="ko-KR"/>
              </w:rPr>
            </w:pPr>
            <w:r w:rsidRPr="00C7345F">
              <w:t>0.96</w:t>
            </w:r>
          </w:p>
        </w:tc>
      </w:tr>
      <w:tr w:rsidR="00935160" w:rsidRPr="00C7345F" w14:paraId="28303911" w14:textId="77777777" w:rsidTr="005B3A39">
        <w:trPr>
          <w:trHeight w:val="300"/>
        </w:trPr>
        <w:tc>
          <w:tcPr>
            <w:tcW w:w="1872" w:type="dxa"/>
            <w:tcBorders>
              <w:top w:val="single" w:sz="4" w:space="0" w:color="auto"/>
              <w:bottom w:val="nil"/>
            </w:tcBorders>
            <w:noWrap/>
            <w:hideMark/>
          </w:tcPr>
          <w:p w14:paraId="141058B2" w14:textId="77777777" w:rsidR="00935160" w:rsidRPr="00C7345F" w:rsidRDefault="00935160" w:rsidP="00DE2539">
            <w:pPr>
              <w:pStyle w:val="TableText"/>
              <w:keepNext/>
              <w:rPr>
                <w:rFonts w:eastAsia="Times New Roman"/>
                <w:lang w:eastAsia="ko-KR"/>
              </w:rPr>
            </w:pPr>
            <w:r w:rsidRPr="00C7345F">
              <w:rPr>
                <w:rFonts w:eastAsia="Times New Roman"/>
                <w:lang w:eastAsia="ko-KR"/>
              </w:rPr>
              <w:t>2</w:t>
            </w:r>
          </w:p>
        </w:tc>
        <w:tc>
          <w:tcPr>
            <w:tcW w:w="1296" w:type="dxa"/>
            <w:tcBorders>
              <w:top w:val="single" w:sz="4" w:space="0" w:color="auto"/>
              <w:bottom w:val="nil"/>
            </w:tcBorders>
          </w:tcPr>
          <w:p w14:paraId="52276CE5" w14:textId="77777777" w:rsidR="00935160" w:rsidRPr="00C7345F" w:rsidRDefault="00935160" w:rsidP="00DE2539">
            <w:pPr>
              <w:pStyle w:val="TableText"/>
              <w:rPr>
                <w:rFonts w:eastAsia="Times New Roman"/>
                <w:lang w:eastAsia="ko-KR"/>
              </w:rPr>
            </w:pPr>
            <w:r w:rsidRPr="00C7345F">
              <w:rPr>
                <w:rFonts w:eastAsia="Times New Roman"/>
                <w:lang w:eastAsia="ko-KR"/>
              </w:rPr>
              <w:t>Listening</w:t>
            </w:r>
          </w:p>
        </w:tc>
        <w:tc>
          <w:tcPr>
            <w:tcW w:w="576" w:type="dxa"/>
            <w:tcBorders>
              <w:top w:val="single" w:sz="4" w:space="0" w:color="auto"/>
              <w:bottom w:val="nil"/>
            </w:tcBorders>
            <w:noWrap/>
            <w:hideMark/>
          </w:tcPr>
          <w:p w14:paraId="4D896AED" w14:textId="77777777" w:rsidR="00935160" w:rsidRPr="00C7345F" w:rsidRDefault="00935160" w:rsidP="00DE2539">
            <w:pPr>
              <w:pStyle w:val="TableText"/>
              <w:rPr>
                <w:rFonts w:eastAsia="Times New Roman"/>
                <w:lang w:eastAsia="ko-KR"/>
              </w:rPr>
            </w:pPr>
            <w:r w:rsidRPr="00C7345F">
              <w:t>12</w:t>
            </w:r>
          </w:p>
        </w:tc>
        <w:tc>
          <w:tcPr>
            <w:tcW w:w="720" w:type="dxa"/>
            <w:tcBorders>
              <w:top w:val="single" w:sz="4" w:space="0" w:color="auto"/>
              <w:bottom w:val="nil"/>
            </w:tcBorders>
            <w:noWrap/>
            <w:hideMark/>
          </w:tcPr>
          <w:p w14:paraId="2BD7E8DB" w14:textId="7E1D15EE" w:rsidR="00935160" w:rsidRPr="00C7345F" w:rsidRDefault="00935160" w:rsidP="00DE2539">
            <w:pPr>
              <w:pStyle w:val="TableText"/>
              <w:rPr>
                <w:rFonts w:eastAsia="Times New Roman"/>
                <w:lang w:eastAsia="ko-KR"/>
              </w:rPr>
            </w:pPr>
            <w:r w:rsidRPr="00C7345F">
              <w:t>0.</w:t>
            </w:r>
            <w:r w:rsidR="00765E3B" w:rsidRPr="00C7345F">
              <w:t>55</w:t>
            </w:r>
          </w:p>
        </w:tc>
        <w:tc>
          <w:tcPr>
            <w:tcW w:w="720" w:type="dxa"/>
            <w:tcBorders>
              <w:top w:val="single" w:sz="4" w:space="0" w:color="auto"/>
              <w:bottom w:val="nil"/>
            </w:tcBorders>
            <w:noWrap/>
            <w:hideMark/>
          </w:tcPr>
          <w:p w14:paraId="150CDC79" w14:textId="3CDF38DB" w:rsidR="00935160" w:rsidRPr="00C7345F" w:rsidRDefault="00935160" w:rsidP="00DE2539">
            <w:pPr>
              <w:pStyle w:val="TableText"/>
              <w:rPr>
                <w:rFonts w:eastAsia="Times New Roman"/>
                <w:lang w:eastAsia="ko-KR"/>
              </w:rPr>
            </w:pPr>
            <w:r w:rsidRPr="00C7345F">
              <w:t>0.</w:t>
            </w:r>
            <w:r w:rsidR="00765E3B" w:rsidRPr="00C7345F">
              <w:t>36</w:t>
            </w:r>
          </w:p>
        </w:tc>
        <w:tc>
          <w:tcPr>
            <w:tcW w:w="720" w:type="dxa"/>
            <w:tcBorders>
              <w:top w:val="single" w:sz="4" w:space="0" w:color="auto"/>
              <w:bottom w:val="nil"/>
            </w:tcBorders>
            <w:noWrap/>
            <w:hideMark/>
          </w:tcPr>
          <w:p w14:paraId="2972C94D" w14:textId="5A950AE4" w:rsidR="00935160" w:rsidRPr="00C7345F" w:rsidRDefault="00935160" w:rsidP="00DE2539">
            <w:pPr>
              <w:pStyle w:val="TableText"/>
              <w:rPr>
                <w:rFonts w:eastAsia="Times New Roman"/>
                <w:lang w:eastAsia="ko-KR"/>
              </w:rPr>
            </w:pPr>
            <w:r w:rsidRPr="00C7345F">
              <w:t>0.</w:t>
            </w:r>
            <w:r w:rsidR="00765E3B" w:rsidRPr="00C7345F">
              <w:t>63</w:t>
            </w:r>
          </w:p>
        </w:tc>
        <w:tc>
          <w:tcPr>
            <w:tcW w:w="720" w:type="dxa"/>
            <w:tcBorders>
              <w:top w:val="single" w:sz="4" w:space="0" w:color="auto"/>
              <w:bottom w:val="nil"/>
            </w:tcBorders>
            <w:noWrap/>
            <w:hideMark/>
          </w:tcPr>
          <w:p w14:paraId="33A1636B" w14:textId="22CFA4CC" w:rsidR="00935160" w:rsidRPr="00C7345F" w:rsidRDefault="00935160" w:rsidP="00DE2539">
            <w:pPr>
              <w:pStyle w:val="TableText"/>
              <w:rPr>
                <w:rFonts w:eastAsia="Times New Roman"/>
                <w:lang w:eastAsia="ko-KR"/>
              </w:rPr>
            </w:pPr>
            <w:r w:rsidRPr="00C7345F">
              <w:t>0.</w:t>
            </w:r>
            <w:r w:rsidR="00765E3B" w:rsidRPr="00C7345F">
              <w:t>85</w:t>
            </w:r>
          </w:p>
        </w:tc>
        <w:tc>
          <w:tcPr>
            <w:tcW w:w="720" w:type="dxa"/>
            <w:tcBorders>
              <w:top w:val="single" w:sz="4" w:space="0" w:color="auto"/>
              <w:bottom w:val="nil"/>
            </w:tcBorders>
          </w:tcPr>
          <w:p w14:paraId="516FCE8C" w14:textId="12F1E307" w:rsidR="00935160" w:rsidRPr="00C7345F" w:rsidRDefault="00935160" w:rsidP="00DE2539">
            <w:pPr>
              <w:pStyle w:val="TableText"/>
              <w:rPr>
                <w:rFonts w:eastAsia="Times New Roman"/>
                <w:lang w:eastAsia="ko-KR"/>
              </w:rPr>
            </w:pPr>
            <w:r w:rsidRPr="00C7345F">
              <w:t>0.</w:t>
            </w:r>
            <w:r w:rsidR="00765E3B" w:rsidRPr="00C7345F">
              <w:t>77</w:t>
            </w:r>
          </w:p>
        </w:tc>
        <w:tc>
          <w:tcPr>
            <w:tcW w:w="720" w:type="dxa"/>
            <w:tcBorders>
              <w:top w:val="single" w:sz="4" w:space="0" w:color="auto"/>
              <w:bottom w:val="nil"/>
            </w:tcBorders>
          </w:tcPr>
          <w:p w14:paraId="4953A00F" w14:textId="649F50DE" w:rsidR="00935160" w:rsidRPr="00C7345F" w:rsidRDefault="00935160" w:rsidP="00DE2539">
            <w:pPr>
              <w:pStyle w:val="TableText"/>
              <w:rPr>
                <w:rFonts w:eastAsia="Times New Roman"/>
                <w:lang w:eastAsia="ko-KR"/>
              </w:rPr>
            </w:pPr>
            <w:r w:rsidRPr="00C7345F">
              <w:t>0.</w:t>
            </w:r>
            <w:r w:rsidR="00765E3B" w:rsidRPr="00C7345F">
              <w:t>88</w:t>
            </w:r>
          </w:p>
        </w:tc>
      </w:tr>
      <w:tr w:rsidR="00935160" w:rsidRPr="00C7345F" w14:paraId="0BBDEC32" w14:textId="77777777" w:rsidTr="005B3A39">
        <w:trPr>
          <w:trHeight w:val="300"/>
        </w:trPr>
        <w:tc>
          <w:tcPr>
            <w:tcW w:w="1872" w:type="dxa"/>
            <w:tcBorders>
              <w:top w:val="nil"/>
            </w:tcBorders>
            <w:noWrap/>
            <w:hideMark/>
          </w:tcPr>
          <w:p w14:paraId="5D09FDF1" w14:textId="77777777" w:rsidR="00935160" w:rsidRPr="00C7345F" w:rsidRDefault="00935160" w:rsidP="00DE2539">
            <w:pPr>
              <w:pStyle w:val="TableText"/>
              <w:keepNext/>
              <w:rPr>
                <w:rFonts w:eastAsia="Times New Roman"/>
                <w:lang w:eastAsia="ko-KR"/>
              </w:rPr>
            </w:pPr>
            <w:r w:rsidRPr="00C7345F">
              <w:rPr>
                <w:rFonts w:eastAsia="Times New Roman"/>
                <w:lang w:eastAsia="ko-KR"/>
              </w:rPr>
              <w:t>2</w:t>
            </w:r>
          </w:p>
        </w:tc>
        <w:tc>
          <w:tcPr>
            <w:tcW w:w="1296" w:type="dxa"/>
            <w:tcBorders>
              <w:top w:val="nil"/>
            </w:tcBorders>
          </w:tcPr>
          <w:p w14:paraId="635FEC4D" w14:textId="77777777" w:rsidR="00935160" w:rsidRPr="00C7345F" w:rsidRDefault="00935160" w:rsidP="00DE2539">
            <w:pPr>
              <w:pStyle w:val="TableText"/>
              <w:rPr>
                <w:rFonts w:eastAsia="Times New Roman"/>
                <w:lang w:eastAsia="ko-KR"/>
              </w:rPr>
            </w:pPr>
            <w:r w:rsidRPr="00C7345F">
              <w:rPr>
                <w:rFonts w:eastAsia="Times New Roman"/>
                <w:lang w:eastAsia="ko-KR"/>
              </w:rPr>
              <w:t>Speaking</w:t>
            </w:r>
          </w:p>
        </w:tc>
        <w:tc>
          <w:tcPr>
            <w:tcW w:w="576" w:type="dxa"/>
            <w:tcBorders>
              <w:top w:val="nil"/>
            </w:tcBorders>
            <w:noWrap/>
            <w:hideMark/>
          </w:tcPr>
          <w:p w14:paraId="71F9396F" w14:textId="77777777" w:rsidR="00935160" w:rsidRPr="00C7345F" w:rsidRDefault="00935160" w:rsidP="00DE2539">
            <w:pPr>
              <w:pStyle w:val="TableText"/>
              <w:rPr>
                <w:rFonts w:eastAsia="Times New Roman"/>
                <w:lang w:eastAsia="ko-KR"/>
              </w:rPr>
            </w:pPr>
            <w:r w:rsidRPr="00C7345F">
              <w:t>8</w:t>
            </w:r>
          </w:p>
        </w:tc>
        <w:tc>
          <w:tcPr>
            <w:tcW w:w="720" w:type="dxa"/>
            <w:tcBorders>
              <w:top w:val="nil"/>
            </w:tcBorders>
            <w:noWrap/>
            <w:hideMark/>
          </w:tcPr>
          <w:p w14:paraId="011D5402" w14:textId="4EEE3FDF" w:rsidR="00935160" w:rsidRPr="00C7345F" w:rsidRDefault="00935160" w:rsidP="00DE2539">
            <w:pPr>
              <w:pStyle w:val="TableText"/>
              <w:rPr>
                <w:rFonts w:eastAsia="Times New Roman"/>
                <w:lang w:eastAsia="ko-KR"/>
              </w:rPr>
            </w:pPr>
            <w:r w:rsidRPr="00C7345F">
              <w:t>0.</w:t>
            </w:r>
            <w:r w:rsidR="00765E3B" w:rsidRPr="00C7345F">
              <w:t>51</w:t>
            </w:r>
          </w:p>
        </w:tc>
        <w:tc>
          <w:tcPr>
            <w:tcW w:w="720" w:type="dxa"/>
            <w:tcBorders>
              <w:top w:val="nil"/>
            </w:tcBorders>
            <w:noWrap/>
            <w:hideMark/>
          </w:tcPr>
          <w:p w14:paraId="5D2C8DCB" w14:textId="25152515" w:rsidR="00935160" w:rsidRPr="00C7345F" w:rsidRDefault="00935160" w:rsidP="00DE2539">
            <w:pPr>
              <w:pStyle w:val="TableText"/>
              <w:rPr>
                <w:rFonts w:eastAsia="Times New Roman"/>
                <w:lang w:eastAsia="ko-KR"/>
              </w:rPr>
            </w:pPr>
            <w:r w:rsidRPr="00C7345F">
              <w:t>0.</w:t>
            </w:r>
            <w:r w:rsidR="00765E3B" w:rsidRPr="00C7345F">
              <w:t>41</w:t>
            </w:r>
          </w:p>
        </w:tc>
        <w:tc>
          <w:tcPr>
            <w:tcW w:w="720" w:type="dxa"/>
            <w:tcBorders>
              <w:top w:val="nil"/>
            </w:tcBorders>
            <w:noWrap/>
            <w:hideMark/>
          </w:tcPr>
          <w:p w14:paraId="11488003" w14:textId="373C4CA7" w:rsidR="00935160" w:rsidRPr="00C7345F" w:rsidRDefault="00935160" w:rsidP="00DE2539">
            <w:pPr>
              <w:pStyle w:val="TableText"/>
              <w:rPr>
                <w:rFonts w:eastAsia="Times New Roman"/>
                <w:lang w:eastAsia="ko-KR"/>
              </w:rPr>
            </w:pPr>
            <w:r w:rsidRPr="00C7345F">
              <w:t>0.</w:t>
            </w:r>
            <w:r w:rsidR="00765E3B" w:rsidRPr="00C7345F">
              <w:t>58</w:t>
            </w:r>
          </w:p>
        </w:tc>
        <w:tc>
          <w:tcPr>
            <w:tcW w:w="720" w:type="dxa"/>
            <w:tcBorders>
              <w:top w:val="nil"/>
            </w:tcBorders>
            <w:noWrap/>
            <w:hideMark/>
          </w:tcPr>
          <w:p w14:paraId="2563BB2C" w14:textId="1F557B16" w:rsidR="00935160" w:rsidRPr="00C7345F" w:rsidRDefault="00935160" w:rsidP="00DE2539">
            <w:pPr>
              <w:pStyle w:val="TableText"/>
              <w:rPr>
                <w:rFonts w:eastAsia="Times New Roman"/>
                <w:lang w:eastAsia="ko-KR"/>
              </w:rPr>
            </w:pPr>
            <w:r w:rsidRPr="00C7345F">
              <w:t>0.</w:t>
            </w:r>
            <w:r w:rsidR="00765E3B" w:rsidRPr="00C7345F">
              <w:t>93</w:t>
            </w:r>
          </w:p>
        </w:tc>
        <w:tc>
          <w:tcPr>
            <w:tcW w:w="720" w:type="dxa"/>
            <w:tcBorders>
              <w:top w:val="nil"/>
            </w:tcBorders>
          </w:tcPr>
          <w:p w14:paraId="7E1056C8" w14:textId="2D5FBB5B" w:rsidR="00935160" w:rsidRPr="00C7345F" w:rsidRDefault="00935160" w:rsidP="00DE2539">
            <w:pPr>
              <w:pStyle w:val="TableText"/>
              <w:rPr>
                <w:rFonts w:eastAsia="Times New Roman"/>
                <w:lang w:eastAsia="ko-KR"/>
              </w:rPr>
            </w:pPr>
            <w:r w:rsidRPr="00C7345F">
              <w:t>0.</w:t>
            </w:r>
            <w:r w:rsidR="00765E3B" w:rsidRPr="00C7345F">
              <w:t>90</w:t>
            </w:r>
          </w:p>
        </w:tc>
        <w:tc>
          <w:tcPr>
            <w:tcW w:w="720" w:type="dxa"/>
            <w:tcBorders>
              <w:top w:val="nil"/>
            </w:tcBorders>
          </w:tcPr>
          <w:p w14:paraId="53DE21A7" w14:textId="77777777" w:rsidR="00935160" w:rsidRPr="00C7345F" w:rsidRDefault="00935160" w:rsidP="00DE2539">
            <w:pPr>
              <w:pStyle w:val="TableText"/>
              <w:rPr>
                <w:rFonts w:eastAsia="Times New Roman"/>
                <w:lang w:eastAsia="ko-KR"/>
              </w:rPr>
            </w:pPr>
            <w:r w:rsidRPr="00C7345F">
              <w:t>0.96</w:t>
            </w:r>
          </w:p>
        </w:tc>
      </w:tr>
      <w:tr w:rsidR="00935160" w:rsidRPr="00C7345F" w14:paraId="5D48903B" w14:textId="77777777" w:rsidTr="005B3A39">
        <w:trPr>
          <w:trHeight w:val="300"/>
        </w:trPr>
        <w:tc>
          <w:tcPr>
            <w:tcW w:w="1872" w:type="dxa"/>
            <w:noWrap/>
            <w:hideMark/>
          </w:tcPr>
          <w:p w14:paraId="101AFC8E" w14:textId="77777777" w:rsidR="00935160" w:rsidRPr="00C7345F" w:rsidRDefault="00935160" w:rsidP="00DE2539">
            <w:pPr>
              <w:pStyle w:val="TableText"/>
              <w:keepNext/>
              <w:rPr>
                <w:rFonts w:eastAsia="Times New Roman"/>
                <w:lang w:eastAsia="ko-KR"/>
              </w:rPr>
            </w:pPr>
            <w:r w:rsidRPr="00C7345F">
              <w:rPr>
                <w:rFonts w:eastAsia="Times New Roman"/>
                <w:lang w:eastAsia="ko-KR"/>
              </w:rPr>
              <w:t>2</w:t>
            </w:r>
          </w:p>
        </w:tc>
        <w:tc>
          <w:tcPr>
            <w:tcW w:w="1296" w:type="dxa"/>
          </w:tcPr>
          <w:p w14:paraId="76578483" w14:textId="77777777" w:rsidR="00935160" w:rsidRPr="00C7345F" w:rsidRDefault="00935160" w:rsidP="00DE2539">
            <w:pPr>
              <w:pStyle w:val="TableText"/>
              <w:rPr>
                <w:rFonts w:eastAsia="Times New Roman"/>
                <w:lang w:eastAsia="ko-KR"/>
              </w:rPr>
            </w:pPr>
            <w:r w:rsidRPr="00C7345F">
              <w:rPr>
                <w:rFonts w:eastAsia="Times New Roman"/>
                <w:lang w:eastAsia="ko-KR"/>
              </w:rPr>
              <w:t>Reading</w:t>
            </w:r>
          </w:p>
        </w:tc>
        <w:tc>
          <w:tcPr>
            <w:tcW w:w="576" w:type="dxa"/>
            <w:noWrap/>
            <w:hideMark/>
          </w:tcPr>
          <w:p w14:paraId="168386E2" w14:textId="77777777" w:rsidR="00935160" w:rsidRPr="00C7345F" w:rsidRDefault="00935160" w:rsidP="00DE2539">
            <w:pPr>
              <w:pStyle w:val="TableText"/>
              <w:rPr>
                <w:rFonts w:eastAsia="Times New Roman"/>
                <w:lang w:eastAsia="ko-KR"/>
              </w:rPr>
            </w:pPr>
            <w:r w:rsidRPr="00C7345F">
              <w:t>10</w:t>
            </w:r>
          </w:p>
        </w:tc>
        <w:tc>
          <w:tcPr>
            <w:tcW w:w="720" w:type="dxa"/>
            <w:noWrap/>
            <w:hideMark/>
          </w:tcPr>
          <w:p w14:paraId="4EDA5827" w14:textId="349A464A" w:rsidR="00935160" w:rsidRPr="00C7345F" w:rsidRDefault="00935160" w:rsidP="00DE2539">
            <w:pPr>
              <w:pStyle w:val="TableText"/>
              <w:rPr>
                <w:rFonts w:eastAsia="Times New Roman"/>
                <w:lang w:eastAsia="ko-KR"/>
              </w:rPr>
            </w:pPr>
            <w:r w:rsidRPr="00C7345F">
              <w:t>0.</w:t>
            </w:r>
            <w:r w:rsidR="00765E3B" w:rsidRPr="00C7345F">
              <w:t>60</w:t>
            </w:r>
          </w:p>
        </w:tc>
        <w:tc>
          <w:tcPr>
            <w:tcW w:w="720" w:type="dxa"/>
            <w:noWrap/>
            <w:hideMark/>
          </w:tcPr>
          <w:p w14:paraId="2974B805" w14:textId="1D8746D2" w:rsidR="00935160" w:rsidRPr="00C7345F" w:rsidRDefault="00935160" w:rsidP="00DE2539">
            <w:pPr>
              <w:pStyle w:val="TableText"/>
              <w:rPr>
                <w:rFonts w:eastAsia="Times New Roman"/>
                <w:lang w:eastAsia="ko-KR"/>
              </w:rPr>
            </w:pPr>
            <w:r w:rsidRPr="00C7345F">
              <w:t>0.</w:t>
            </w:r>
            <w:r w:rsidR="00765E3B" w:rsidRPr="00C7345F">
              <w:t>50</w:t>
            </w:r>
          </w:p>
        </w:tc>
        <w:tc>
          <w:tcPr>
            <w:tcW w:w="720" w:type="dxa"/>
            <w:noWrap/>
            <w:hideMark/>
          </w:tcPr>
          <w:p w14:paraId="7DC46836" w14:textId="69B4BA22" w:rsidR="00935160" w:rsidRPr="00C7345F" w:rsidRDefault="00935160" w:rsidP="00DE2539">
            <w:pPr>
              <w:pStyle w:val="TableText"/>
              <w:rPr>
                <w:rFonts w:eastAsia="Times New Roman"/>
                <w:lang w:eastAsia="ko-KR"/>
              </w:rPr>
            </w:pPr>
            <w:r w:rsidRPr="00C7345F">
              <w:t>0.</w:t>
            </w:r>
            <w:r w:rsidR="00765E3B" w:rsidRPr="00C7345F">
              <w:t>79</w:t>
            </w:r>
          </w:p>
        </w:tc>
        <w:tc>
          <w:tcPr>
            <w:tcW w:w="720" w:type="dxa"/>
            <w:noWrap/>
            <w:hideMark/>
          </w:tcPr>
          <w:p w14:paraId="72DEDBFF" w14:textId="77777777" w:rsidR="00935160" w:rsidRPr="00C7345F" w:rsidRDefault="00935160" w:rsidP="00DE2539">
            <w:pPr>
              <w:pStyle w:val="TableText"/>
              <w:rPr>
                <w:rFonts w:eastAsia="Times New Roman"/>
                <w:lang w:eastAsia="ko-KR"/>
              </w:rPr>
            </w:pPr>
            <w:r w:rsidRPr="00C7345F">
              <w:t>0.86</w:t>
            </w:r>
          </w:p>
        </w:tc>
        <w:tc>
          <w:tcPr>
            <w:tcW w:w="720" w:type="dxa"/>
          </w:tcPr>
          <w:p w14:paraId="6AAAB38E" w14:textId="4E35AC88" w:rsidR="00935160" w:rsidRPr="00C7345F" w:rsidRDefault="00935160" w:rsidP="00DE2539">
            <w:pPr>
              <w:pStyle w:val="TableText"/>
              <w:rPr>
                <w:rFonts w:eastAsia="Times New Roman"/>
                <w:lang w:eastAsia="ko-KR"/>
              </w:rPr>
            </w:pPr>
            <w:r w:rsidRPr="00C7345F">
              <w:t>0.</w:t>
            </w:r>
            <w:r w:rsidR="00765E3B" w:rsidRPr="00C7345F">
              <w:t>83</w:t>
            </w:r>
          </w:p>
        </w:tc>
        <w:tc>
          <w:tcPr>
            <w:tcW w:w="720" w:type="dxa"/>
          </w:tcPr>
          <w:p w14:paraId="31B73A69" w14:textId="7C28B405" w:rsidR="00935160" w:rsidRPr="00C7345F" w:rsidRDefault="00935160" w:rsidP="00DE2539">
            <w:pPr>
              <w:pStyle w:val="TableText"/>
              <w:rPr>
                <w:rFonts w:eastAsia="Times New Roman"/>
                <w:lang w:eastAsia="ko-KR"/>
              </w:rPr>
            </w:pPr>
            <w:r w:rsidRPr="00C7345F">
              <w:t>0.</w:t>
            </w:r>
            <w:r w:rsidR="00765E3B" w:rsidRPr="00C7345F">
              <w:t>91</w:t>
            </w:r>
          </w:p>
        </w:tc>
      </w:tr>
      <w:tr w:rsidR="00935160" w:rsidRPr="00C7345F" w14:paraId="52D270EC" w14:textId="77777777" w:rsidTr="005B3A39">
        <w:trPr>
          <w:trHeight w:val="300"/>
        </w:trPr>
        <w:tc>
          <w:tcPr>
            <w:tcW w:w="1872" w:type="dxa"/>
            <w:tcBorders>
              <w:bottom w:val="single" w:sz="4" w:space="0" w:color="auto"/>
            </w:tcBorders>
            <w:noWrap/>
            <w:hideMark/>
          </w:tcPr>
          <w:p w14:paraId="43D20937" w14:textId="77777777" w:rsidR="00935160" w:rsidRPr="00C7345F" w:rsidRDefault="00935160" w:rsidP="00DE2539">
            <w:pPr>
              <w:pStyle w:val="TableText"/>
              <w:rPr>
                <w:rFonts w:eastAsia="Times New Roman"/>
                <w:lang w:eastAsia="ko-KR"/>
              </w:rPr>
            </w:pPr>
            <w:r w:rsidRPr="00C7345F">
              <w:rPr>
                <w:rFonts w:eastAsia="Times New Roman"/>
                <w:lang w:eastAsia="ko-KR"/>
              </w:rPr>
              <w:t>2</w:t>
            </w:r>
          </w:p>
        </w:tc>
        <w:tc>
          <w:tcPr>
            <w:tcW w:w="1296" w:type="dxa"/>
            <w:tcBorders>
              <w:bottom w:val="single" w:sz="4" w:space="0" w:color="auto"/>
            </w:tcBorders>
          </w:tcPr>
          <w:p w14:paraId="6BB85E64" w14:textId="77777777" w:rsidR="00935160" w:rsidRPr="00C7345F" w:rsidRDefault="00935160" w:rsidP="00DE2539">
            <w:pPr>
              <w:pStyle w:val="TableText"/>
              <w:rPr>
                <w:rFonts w:eastAsia="Times New Roman"/>
                <w:lang w:eastAsia="ko-KR"/>
              </w:rPr>
            </w:pPr>
            <w:r w:rsidRPr="00C7345F">
              <w:rPr>
                <w:rFonts w:eastAsia="Times New Roman"/>
                <w:lang w:eastAsia="ko-KR"/>
              </w:rPr>
              <w:t>Writing</w:t>
            </w:r>
          </w:p>
        </w:tc>
        <w:tc>
          <w:tcPr>
            <w:tcW w:w="576" w:type="dxa"/>
            <w:tcBorders>
              <w:bottom w:val="single" w:sz="4" w:space="0" w:color="auto"/>
            </w:tcBorders>
            <w:noWrap/>
            <w:hideMark/>
          </w:tcPr>
          <w:p w14:paraId="1B0A133F" w14:textId="77777777" w:rsidR="00935160" w:rsidRPr="00C7345F" w:rsidRDefault="00935160" w:rsidP="00DE2539">
            <w:pPr>
              <w:pStyle w:val="TableText"/>
              <w:rPr>
                <w:rFonts w:eastAsia="Times New Roman"/>
                <w:lang w:eastAsia="ko-KR"/>
              </w:rPr>
            </w:pPr>
            <w:r w:rsidRPr="00C7345F">
              <w:t>6</w:t>
            </w:r>
          </w:p>
        </w:tc>
        <w:tc>
          <w:tcPr>
            <w:tcW w:w="720" w:type="dxa"/>
            <w:tcBorders>
              <w:bottom w:val="single" w:sz="4" w:space="0" w:color="auto"/>
            </w:tcBorders>
            <w:noWrap/>
            <w:hideMark/>
          </w:tcPr>
          <w:p w14:paraId="6C912788" w14:textId="77777777" w:rsidR="00935160" w:rsidRPr="00C7345F" w:rsidRDefault="00935160" w:rsidP="00DE2539">
            <w:pPr>
              <w:pStyle w:val="TableText"/>
              <w:rPr>
                <w:rFonts w:eastAsia="Times New Roman"/>
                <w:lang w:eastAsia="ko-KR"/>
              </w:rPr>
            </w:pPr>
            <w:r w:rsidRPr="00C7345F">
              <w:t>0.48</w:t>
            </w:r>
          </w:p>
        </w:tc>
        <w:tc>
          <w:tcPr>
            <w:tcW w:w="720" w:type="dxa"/>
            <w:tcBorders>
              <w:bottom w:val="single" w:sz="4" w:space="0" w:color="auto"/>
            </w:tcBorders>
            <w:noWrap/>
            <w:hideMark/>
          </w:tcPr>
          <w:p w14:paraId="17A68FD5" w14:textId="77777777" w:rsidR="00935160" w:rsidRPr="00C7345F" w:rsidRDefault="00935160" w:rsidP="00DE2539">
            <w:pPr>
              <w:pStyle w:val="TableText"/>
              <w:rPr>
                <w:rFonts w:eastAsia="Times New Roman"/>
                <w:lang w:eastAsia="ko-KR"/>
              </w:rPr>
            </w:pPr>
            <w:r w:rsidRPr="00C7345F">
              <w:t>0.40</w:t>
            </w:r>
          </w:p>
        </w:tc>
        <w:tc>
          <w:tcPr>
            <w:tcW w:w="720" w:type="dxa"/>
            <w:tcBorders>
              <w:bottom w:val="single" w:sz="4" w:space="0" w:color="auto"/>
            </w:tcBorders>
            <w:noWrap/>
            <w:hideMark/>
          </w:tcPr>
          <w:p w14:paraId="6BE8A8EE" w14:textId="77777777" w:rsidR="00935160" w:rsidRPr="00C7345F" w:rsidRDefault="00935160" w:rsidP="00DE2539">
            <w:pPr>
              <w:pStyle w:val="TableText"/>
              <w:rPr>
                <w:rFonts w:eastAsia="Times New Roman"/>
                <w:lang w:eastAsia="ko-KR"/>
              </w:rPr>
            </w:pPr>
            <w:r w:rsidRPr="00C7345F">
              <w:t>0.60</w:t>
            </w:r>
          </w:p>
        </w:tc>
        <w:tc>
          <w:tcPr>
            <w:tcW w:w="720" w:type="dxa"/>
            <w:tcBorders>
              <w:bottom w:val="single" w:sz="4" w:space="0" w:color="auto"/>
            </w:tcBorders>
            <w:noWrap/>
            <w:hideMark/>
          </w:tcPr>
          <w:p w14:paraId="57A5A866" w14:textId="77777777" w:rsidR="00935160" w:rsidRPr="00C7345F" w:rsidRDefault="00935160" w:rsidP="00DE2539">
            <w:pPr>
              <w:pStyle w:val="TableText"/>
              <w:rPr>
                <w:rFonts w:eastAsia="Times New Roman"/>
                <w:lang w:eastAsia="ko-KR"/>
              </w:rPr>
            </w:pPr>
            <w:r w:rsidRPr="00C7345F">
              <w:t>0.93</w:t>
            </w:r>
          </w:p>
        </w:tc>
        <w:tc>
          <w:tcPr>
            <w:tcW w:w="720" w:type="dxa"/>
            <w:tcBorders>
              <w:bottom w:val="single" w:sz="4" w:space="0" w:color="auto"/>
            </w:tcBorders>
          </w:tcPr>
          <w:p w14:paraId="093A274D" w14:textId="77777777" w:rsidR="00935160" w:rsidRPr="00C7345F" w:rsidRDefault="00935160" w:rsidP="00DE2539">
            <w:pPr>
              <w:pStyle w:val="TableText"/>
              <w:rPr>
                <w:rFonts w:eastAsia="Times New Roman"/>
                <w:lang w:eastAsia="ko-KR"/>
              </w:rPr>
            </w:pPr>
            <w:r w:rsidRPr="00C7345F">
              <w:t>0.89</w:t>
            </w:r>
          </w:p>
        </w:tc>
        <w:tc>
          <w:tcPr>
            <w:tcW w:w="720" w:type="dxa"/>
            <w:tcBorders>
              <w:bottom w:val="single" w:sz="4" w:space="0" w:color="auto"/>
            </w:tcBorders>
          </w:tcPr>
          <w:p w14:paraId="17026B13" w14:textId="77777777" w:rsidR="00935160" w:rsidRPr="00C7345F" w:rsidRDefault="00935160" w:rsidP="00DE2539">
            <w:pPr>
              <w:pStyle w:val="TableText"/>
              <w:rPr>
                <w:rFonts w:eastAsia="Times New Roman"/>
                <w:lang w:eastAsia="ko-KR"/>
              </w:rPr>
            </w:pPr>
            <w:r w:rsidRPr="00C7345F">
              <w:t>0.97</w:t>
            </w:r>
          </w:p>
        </w:tc>
      </w:tr>
      <w:tr w:rsidR="00935160" w:rsidRPr="00C7345F" w14:paraId="495DD013" w14:textId="77777777" w:rsidTr="005B3A39">
        <w:trPr>
          <w:trHeight w:val="300"/>
        </w:trPr>
        <w:tc>
          <w:tcPr>
            <w:tcW w:w="1872" w:type="dxa"/>
            <w:tcBorders>
              <w:top w:val="single" w:sz="4" w:space="0" w:color="auto"/>
              <w:bottom w:val="nil"/>
            </w:tcBorders>
            <w:noWrap/>
            <w:hideMark/>
          </w:tcPr>
          <w:p w14:paraId="6E42F056" w14:textId="77777777" w:rsidR="00935160" w:rsidRPr="00C7345F" w:rsidRDefault="00935160" w:rsidP="00DE2539">
            <w:pPr>
              <w:pStyle w:val="TableText"/>
              <w:rPr>
                <w:rFonts w:eastAsia="Times New Roman"/>
                <w:lang w:eastAsia="ko-KR"/>
              </w:rPr>
            </w:pPr>
            <w:r w:rsidRPr="00C7345F">
              <w:rPr>
                <w:rFonts w:eastAsia="Times New Roman"/>
                <w:lang w:eastAsia="ko-KR"/>
              </w:rPr>
              <w:t>3–5</w:t>
            </w:r>
          </w:p>
        </w:tc>
        <w:tc>
          <w:tcPr>
            <w:tcW w:w="1296" w:type="dxa"/>
            <w:tcBorders>
              <w:top w:val="single" w:sz="4" w:space="0" w:color="auto"/>
              <w:bottom w:val="nil"/>
            </w:tcBorders>
          </w:tcPr>
          <w:p w14:paraId="190B14F2" w14:textId="77777777" w:rsidR="00935160" w:rsidRPr="00C7345F" w:rsidRDefault="00935160" w:rsidP="00DE2539">
            <w:pPr>
              <w:pStyle w:val="TableText"/>
              <w:rPr>
                <w:rFonts w:eastAsia="Times New Roman"/>
                <w:lang w:eastAsia="ko-KR"/>
              </w:rPr>
            </w:pPr>
            <w:r w:rsidRPr="00C7345F">
              <w:rPr>
                <w:rFonts w:eastAsia="Times New Roman"/>
                <w:lang w:eastAsia="ko-KR"/>
              </w:rPr>
              <w:t>Listening</w:t>
            </w:r>
          </w:p>
        </w:tc>
        <w:tc>
          <w:tcPr>
            <w:tcW w:w="576" w:type="dxa"/>
            <w:tcBorders>
              <w:top w:val="single" w:sz="4" w:space="0" w:color="auto"/>
              <w:bottom w:val="nil"/>
            </w:tcBorders>
            <w:noWrap/>
            <w:hideMark/>
          </w:tcPr>
          <w:p w14:paraId="592F4B93" w14:textId="77777777" w:rsidR="00935160" w:rsidRPr="00C7345F" w:rsidRDefault="00935160" w:rsidP="00DE2539">
            <w:pPr>
              <w:pStyle w:val="TableText"/>
              <w:rPr>
                <w:rFonts w:eastAsia="Times New Roman"/>
                <w:lang w:eastAsia="ko-KR"/>
              </w:rPr>
            </w:pPr>
            <w:r w:rsidRPr="00C7345F">
              <w:t>13</w:t>
            </w:r>
          </w:p>
        </w:tc>
        <w:tc>
          <w:tcPr>
            <w:tcW w:w="720" w:type="dxa"/>
            <w:tcBorders>
              <w:top w:val="single" w:sz="4" w:space="0" w:color="auto"/>
              <w:bottom w:val="nil"/>
            </w:tcBorders>
            <w:noWrap/>
            <w:hideMark/>
          </w:tcPr>
          <w:p w14:paraId="06732112" w14:textId="7ED119EF" w:rsidR="00935160" w:rsidRPr="00C7345F" w:rsidRDefault="00935160" w:rsidP="00DE2539">
            <w:pPr>
              <w:pStyle w:val="TableText"/>
              <w:rPr>
                <w:rFonts w:eastAsia="Times New Roman"/>
                <w:lang w:eastAsia="ko-KR"/>
              </w:rPr>
            </w:pPr>
            <w:r w:rsidRPr="00C7345F">
              <w:t>0.</w:t>
            </w:r>
            <w:r w:rsidR="00765E3B" w:rsidRPr="00C7345F">
              <w:t>53</w:t>
            </w:r>
          </w:p>
        </w:tc>
        <w:tc>
          <w:tcPr>
            <w:tcW w:w="720" w:type="dxa"/>
            <w:tcBorders>
              <w:top w:val="single" w:sz="4" w:space="0" w:color="auto"/>
              <w:bottom w:val="nil"/>
            </w:tcBorders>
            <w:noWrap/>
            <w:hideMark/>
          </w:tcPr>
          <w:p w14:paraId="09C85AC7" w14:textId="77777777" w:rsidR="00935160" w:rsidRPr="00C7345F" w:rsidRDefault="00935160" w:rsidP="00DE2539">
            <w:pPr>
              <w:pStyle w:val="TableText"/>
              <w:rPr>
                <w:rFonts w:eastAsia="Times New Roman"/>
                <w:lang w:eastAsia="ko-KR"/>
              </w:rPr>
            </w:pPr>
            <w:r w:rsidRPr="00C7345F">
              <w:t>0.34</w:t>
            </w:r>
          </w:p>
        </w:tc>
        <w:tc>
          <w:tcPr>
            <w:tcW w:w="720" w:type="dxa"/>
            <w:tcBorders>
              <w:top w:val="single" w:sz="4" w:space="0" w:color="auto"/>
              <w:bottom w:val="nil"/>
            </w:tcBorders>
            <w:noWrap/>
            <w:hideMark/>
          </w:tcPr>
          <w:p w14:paraId="664F3059" w14:textId="77777777" w:rsidR="00935160" w:rsidRPr="00C7345F" w:rsidRDefault="00935160" w:rsidP="00DE2539">
            <w:pPr>
              <w:pStyle w:val="TableText"/>
              <w:rPr>
                <w:rFonts w:eastAsia="Times New Roman"/>
                <w:lang w:eastAsia="ko-KR"/>
              </w:rPr>
            </w:pPr>
            <w:r w:rsidRPr="00C7345F">
              <w:t>0.66</w:t>
            </w:r>
          </w:p>
        </w:tc>
        <w:tc>
          <w:tcPr>
            <w:tcW w:w="720" w:type="dxa"/>
            <w:tcBorders>
              <w:top w:val="single" w:sz="4" w:space="0" w:color="auto"/>
              <w:bottom w:val="nil"/>
            </w:tcBorders>
            <w:noWrap/>
            <w:hideMark/>
          </w:tcPr>
          <w:p w14:paraId="06FEBF0C" w14:textId="77777777" w:rsidR="00935160" w:rsidRPr="00C7345F" w:rsidRDefault="00935160" w:rsidP="00DE2539">
            <w:pPr>
              <w:pStyle w:val="TableText"/>
              <w:rPr>
                <w:rFonts w:eastAsia="Times New Roman"/>
                <w:lang w:eastAsia="ko-KR"/>
              </w:rPr>
            </w:pPr>
            <w:r w:rsidRPr="00C7345F">
              <w:t>0.79</w:t>
            </w:r>
          </w:p>
        </w:tc>
        <w:tc>
          <w:tcPr>
            <w:tcW w:w="720" w:type="dxa"/>
            <w:tcBorders>
              <w:top w:val="single" w:sz="4" w:space="0" w:color="auto"/>
              <w:bottom w:val="nil"/>
            </w:tcBorders>
          </w:tcPr>
          <w:p w14:paraId="75F3D45F" w14:textId="08B02D44" w:rsidR="00935160" w:rsidRPr="00C7345F" w:rsidRDefault="00935160" w:rsidP="00DE2539">
            <w:pPr>
              <w:pStyle w:val="TableText"/>
              <w:rPr>
                <w:rFonts w:eastAsia="Times New Roman"/>
                <w:lang w:eastAsia="ko-KR"/>
              </w:rPr>
            </w:pPr>
            <w:r w:rsidRPr="00C7345F">
              <w:t>0.</w:t>
            </w:r>
            <w:r w:rsidR="00765E3B" w:rsidRPr="00C7345F">
              <w:t>69</w:t>
            </w:r>
          </w:p>
        </w:tc>
        <w:tc>
          <w:tcPr>
            <w:tcW w:w="720" w:type="dxa"/>
            <w:tcBorders>
              <w:top w:val="single" w:sz="4" w:space="0" w:color="auto"/>
              <w:bottom w:val="nil"/>
            </w:tcBorders>
          </w:tcPr>
          <w:p w14:paraId="26273660" w14:textId="69C55049" w:rsidR="00935160" w:rsidRPr="00C7345F" w:rsidRDefault="00935160" w:rsidP="00DE2539">
            <w:pPr>
              <w:pStyle w:val="TableText"/>
              <w:rPr>
                <w:rFonts w:eastAsia="Times New Roman"/>
                <w:lang w:eastAsia="ko-KR"/>
              </w:rPr>
            </w:pPr>
            <w:r w:rsidRPr="00C7345F">
              <w:t>0.</w:t>
            </w:r>
            <w:r w:rsidR="00765E3B" w:rsidRPr="00C7345F">
              <w:t>87</w:t>
            </w:r>
          </w:p>
        </w:tc>
      </w:tr>
      <w:tr w:rsidR="00935160" w:rsidRPr="00C7345F" w14:paraId="79EA5605" w14:textId="77777777" w:rsidTr="005B3A39">
        <w:trPr>
          <w:trHeight w:val="300"/>
        </w:trPr>
        <w:tc>
          <w:tcPr>
            <w:tcW w:w="1872" w:type="dxa"/>
            <w:tcBorders>
              <w:top w:val="nil"/>
            </w:tcBorders>
            <w:noWrap/>
            <w:hideMark/>
          </w:tcPr>
          <w:p w14:paraId="2F044285" w14:textId="77777777" w:rsidR="00935160" w:rsidRPr="00C7345F" w:rsidRDefault="00935160" w:rsidP="00DE2539">
            <w:pPr>
              <w:pStyle w:val="TableText"/>
              <w:rPr>
                <w:rFonts w:eastAsia="Times New Roman"/>
                <w:lang w:eastAsia="ko-KR"/>
              </w:rPr>
            </w:pPr>
            <w:r w:rsidRPr="00C7345F">
              <w:rPr>
                <w:rFonts w:eastAsia="Times New Roman"/>
                <w:lang w:eastAsia="ko-KR"/>
              </w:rPr>
              <w:t>3–5</w:t>
            </w:r>
          </w:p>
        </w:tc>
        <w:tc>
          <w:tcPr>
            <w:tcW w:w="1296" w:type="dxa"/>
            <w:tcBorders>
              <w:top w:val="nil"/>
            </w:tcBorders>
          </w:tcPr>
          <w:p w14:paraId="5178A515" w14:textId="77777777" w:rsidR="00935160" w:rsidRPr="00C7345F" w:rsidRDefault="00935160" w:rsidP="00DE2539">
            <w:pPr>
              <w:pStyle w:val="TableText"/>
              <w:rPr>
                <w:rFonts w:eastAsia="Times New Roman"/>
                <w:lang w:eastAsia="ko-KR"/>
              </w:rPr>
            </w:pPr>
            <w:r w:rsidRPr="00C7345F">
              <w:rPr>
                <w:rFonts w:eastAsia="Times New Roman"/>
                <w:lang w:eastAsia="ko-KR"/>
              </w:rPr>
              <w:t>Speaking</w:t>
            </w:r>
          </w:p>
        </w:tc>
        <w:tc>
          <w:tcPr>
            <w:tcW w:w="576" w:type="dxa"/>
            <w:tcBorders>
              <w:top w:val="nil"/>
            </w:tcBorders>
            <w:noWrap/>
            <w:hideMark/>
          </w:tcPr>
          <w:p w14:paraId="1C61FC62" w14:textId="77777777" w:rsidR="00935160" w:rsidRPr="00C7345F" w:rsidRDefault="00935160" w:rsidP="00DE2539">
            <w:pPr>
              <w:pStyle w:val="TableText"/>
              <w:rPr>
                <w:rFonts w:eastAsia="Times New Roman"/>
                <w:lang w:eastAsia="ko-KR"/>
              </w:rPr>
            </w:pPr>
            <w:r w:rsidRPr="00C7345F">
              <w:t>9</w:t>
            </w:r>
          </w:p>
        </w:tc>
        <w:tc>
          <w:tcPr>
            <w:tcW w:w="720" w:type="dxa"/>
            <w:tcBorders>
              <w:top w:val="nil"/>
            </w:tcBorders>
            <w:noWrap/>
            <w:hideMark/>
          </w:tcPr>
          <w:p w14:paraId="761C08B3" w14:textId="51A5DE67" w:rsidR="00935160" w:rsidRPr="00C7345F" w:rsidRDefault="00935160" w:rsidP="00DE2539">
            <w:pPr>
              <w:pStyle w:val="TableText"/>
              <w:rPr>
                <w:rFonts w:eastAsia="Times New Roman"/>
                <w:lang w:eastAsia="ko-KR"/>
              </w:rPr>
            </w:pPr>
            <w:r w:rsidRPr="00C7345F">
              <w:t>0.</w:t>
            </w:r>
            <w:r w:rsidR="00765E3B" w:rsidRPr="00C7345F">
              <w:t>53</w:t>
            </w:r>
          </w:p>
        </w:tc>
        <w:tc>
          <w:tcPr>
            <w:tcW w:w="720" w:type="dxa"/>
            <w:tcBorders>
              <w:top w:val="nil"/>
            </w:tcBorders>
            <w:noWrap/>
            <w:hideMark/>
          </w:tcPr>
          <w:p w14:paraId="2C86B7B6" w14:textId="6352061C" w:rsidR="00935160" w:rsidRPr="00C7345F" w:rsidRDefault="00935160" w:rsidP="00DE2539">
            <w:pPr>
              <w:pStyle w:val="TableText"/>
              <w:rPr>
                <w:rFonts w:eastAsia="Times New Roman"/>
                <w:lang w:eastAsia="ko-KR"/>
              </w:rPr>
            </w:pPr>
            <w:r w:rsidRPr="00C7345F">
              <w:t>0.</w:t>
            </w:r>
            <w:r w:rsidR="00765E3B" w:rsidRPr="00C7345F">
              <w:t>37</w:t>
            </w:r>
          </w:p>
        </w:tc>
        <w:tc>
          <w:tcPr>
            <w:tcW w:w="720" w:type="dxa"/>
            <w:tcBorders>
              <w:top w:val="nil"/>
            </w:tcBorders>
            <w:noWrap/>
            <w:hideMark/>
          </w:tcPr>
          <w:p w14:paraId="47427E2F" w14:textId="5CC14134" w:rsidR="00935160" w:rsidRPr="00C7345F" w:rsidRDefault="00935160" w:rsidP="00DE2539">
            <w:pPr>
              <w:pStyle w:val="TableText"/>
              <w:rPr>
                <w:rFonts w:eastAsia="Times New Roman"/>
                <w:lang w:eastAsia="ko-KR"/>
              </w:rPr>
            </w:pPr>
            <w:r w:rsidRPr="00C7345F">
              <w:t>0.</w:t>
            </w:r>
            <w:r w:rsidR="00765E3B" w:rsidRPr="00C7345F">
              <w:t>61</w:t>
            </w:r>
          </w:p>
        </w:tc>
        <w:tc>
          <w:tcPr>
            <w:tcW w:w="720" w:type="dxa"/>
            <w:tcBorders>
              <w:top w:val="nil"/>
            </w:tcBorders>
            <w:noWrap/>
            <w:hideMark/>
          </w:tcPr>
          <w:p w14:paraId="5CEFAC56" w14:textId="7CEF4A58" w:rsidR="00935160" w:rsidRPr="00C7345F" w:rsidRDefault="00935160" w:rsidP="00DE2539">
            <w:pPr>
              <w:pStyle w:val="TableText"/>
              <w:rPr>
                <w:rFonts w:eastAsia="Times New Roman"/>
                <w:lang w:eastAsia="ko-KR"/>
              </w:rPr>
            </w:pPr>
            <w:r w:rsidRPr="00C7345F">
              <w:t>0.</w:t>
            </w:r>
            <w:r w:rsidR="00765E3B" w:rsidRPr="00C7345F">
              <w:t>94</w:t>
            </w:r>
          </w:p>
        </w:tc>
        <w:tc>
          <w:tcPr>
            <w:tcW w:w="720" w:type="dxa"/>
            <w:tcBorders>
              <w:top w:val="nil"/>
            </w:tcBorders>
          </w:tcPr>
          <w:p w14:paraId="71B34238" w14:textId="77777777" w:rsidR="00935160" w:rsidRPr="00C7345F" w:rsidRDefault="00935160" w:rsidP="00DE2539">
            <w:pPr>
              <w:pStyle w:val="TableText"/>
              <w:rPr>
                <w:rFonts w:eastAsia="Times New Roman"/>
                <w:lang w:eastAsia="ko-KR"/>
              </w:rPr>
            </w:pPr>
            <w:r w:rsidRPr="00C7345F">
              <w:t>0.91</w:t>
            </w:r>
          </w:p>
        </w:tc>
        <w:tc>
          <w:tcPr>
            <w:tcW w:w="720" w:type="dxa"/>
            <w:tcBorders>
              <w:top w:val="nil"/>
            </w:tcBorders>
          </w:tcPr>
          <w:p w14:paraId="05005C87" w14:textId="77777777" w:rsidR="00935160" w:rsidRPr="00C7345F" w:rsidRDefault="00935160" w:rsidP="00DE2539">
            <w:pPr>
              <w:pStyle w:val="TableText"/>
              <w:rPr>
                <w:rFonts w:eastAsia="Times New Roman"/>
                <w:lang w:eastAsia="ko-KR"/>
              </w:rPr>
            </w:pPr>
            <w:r w:rsidRPr="00C7345F">
              <w:t>0.96</w:t>
            </w:r>
          </w:p>
        </w:tc>
      </w:tr>
      <w:tr w:rsidR="00935160" w:rsidRPr="00C7345F" w14:paraId="2457999E" w14:textId="77777777" w:rsidTr="005B3A39">
        <w:trPr>
          <w:trHeight w:val="300"/>
        </w:trPr>
        <w:tc>
          <w:tcPr>
            <w:tcW w:w="1872" w:type="dxa"/>
            <w:noWrap/>
            <w:hideMark/>
          </w:tcPr>
          <w:p w14:paraId="2DF2F9C0" w14:textId="77777777" w:rsidR="00935160" w:rsidRPr="00C7345F" w:rsidRDefault="00935160" w:rsidP="00DE2539">
            <w:pPr>
              <w:pStyle w:val="TableText"/>
              <w:rPr>
                <w:rFonts w:eastAsia="Times New Roman"/>
                <w:lang w:eastAsia="ko-KR"/>
              </w:rPr>
            </w:pPr>
            <w:r w:rsidRPr="00C7345F">
              <w:rPr>
                <w:rFonts w:eastAsia="Times New Roman"/>
                <w:lang w:eastAsia="ko-KR"/>
              </w:rPr>
              <w:t>3–5</w:t>
            </w:r>
          </w:p>
        </w:tc>
        <w:tc>
          <w:tcPr>
            <w:tcW w:w="1296" w:type="dxa"/>
          </w:tcPr>
          <w:p w14:paraId="5D63FF02" w14:textId="77777777" w:rsidR="00935160" w:rsidRPr="00C7345F" w:rsidRDefault="00935160" w:rsidP="00DE2539">
            <w:pPr>
              <w:pStyle w:val="TableText"/>
              <w:rPr>
                <w:rFonts w:eastAsia="Times New Roman"/>
                <w:lang w:eastAsia="ko-KR"/>
              </w:rPr>
            </w:pPr>
            <w:r w:rsidRPr="00C7345F">
              <w:rPr>
                <w:rFonts w:eastAsia="Times New Roman"/>
                <w:lang w:eastAsia="ko-KR"/>
              </w:rPr>
              <w:t>Reading</w:t>
            </w:r>
          </w:p>
        </w:tc>
        <w:tc>
          <w:tcPr>
            <w:tcW w:w="576" w:type="dxa"/>
            <w:noWrap/>
            <w:hideMark/>
          </w:tcPr>
          <w:p w14:paraId="603ADBC6" w14:textId="77777777" w:rsidR="00935160" w:rsidRPr="00C7345F" w:rsidRDefault="00935160" w:rsidP="00DE2539">
            <w:pPr>
              <w:pStyle w:val="TableText"/>
              <w:rPr>
                <w:rFonts w:eastAsia="Times New Roman"/>
                <w:lang w:eastAsia="ko-KR"/>
              </w:rPr>
            </w:pPr>
            <w:r w:rsidRPr="00C7345F">
              <w:t>10</w:t>
            </w:r>
          </w:p>
        </w:tc>
        <w:tc>
          <w:tcPr>
            <w:tcW w:w="720" w:type="dxa"/>
            <w:noWrap/>
            <w:hideMark/>
          </w:tcPr>
          <w:p w14:paraId="4D0E11EC" w14:textId="1E9F8372" w:rsidR="00935160" w:rsidRPr="00C7345F" w:rsidRDefault="00935160" w:rsidP="00DE2539">
            <w:pPr>
              <w:pStyle w:val="TableText"/>
              <w:rPr>
                <w:rFonts w:eastAsia="Times New Roman"/>
                <w:lang w:eastAsia="ko-KR"/>
              </w:rPr>
            </w:pPr>
            <w:r w:rsidRPr="00C7345F">
              <w:t>0.</w:t>
            </w:r>
            <w:r w:rsidR="00765E3B" w:rsidRPr="00C7345F">
              <w:t>41</w:t>
            </w:r>
          </w:p>
        </w:tc>
        <w:tc>
          <w:tcPr>
            <w:tcW w:w="720" w:type="dxa"/>
            <w:noWrap/>
            <w:hideMark/>
          </w:tcPr>
          <w:p w14:paraId="2FD26027" w14:textId="688275B1" w:rsidR="00935160" w:rsidRPr="00C7345F" w:rsidRDefault="00935160" w:rsidP="00DE2539">
            <w:pPr>
              <w:pStyle w:val="TableText"/>
              <w:rPr>
                <w:rFonts w:eastAsia="Times New Roman"/>
                <w:lang w:eastAsia="ko-KR"/>
              </w:rPr>
            </w:pPr>
            <w:r w:rsidRPr="00C7345F">
              <w:t>0.</w:t>
            </w:r>
            <w:r w:rsidR="00765E3B" w:rsidRPr="00C7345F">
              <w:t>25</w:t>
            </w:r>
          </w:p>
        </w:tc>
        <w:tc>
          <w:tcPr>
            <w:tcW w:w="720" w:type="dxa"/>
            <w:noWrap/>
            <w:hideMark/>
          </w:tcPr>
          <w:p w14:paraId="34BF94B5" w14:textId="6FE9F9DD" w:rsidR="00935160" w:rsidRPr="00C7345F" w:rsidRDefault="00935160" w:rsidP="00DE2539">
            <w:pPr>
              <w:pStyle w:val="TableText"/>
              <w:rPr>
                <w:rFonts w:eastAsia="Times New Roman"/>
                <w:lang w:eastAsia="ko-KR"/>
              </w:rPr>
            </w:pPr>
            <w:r w:rsidRPr="00C7345F">
              <w:t>0.</w:t>
            </w:r>
            <w:r w:rsidR="00765E3B" w:rsidRPr="00C7345F">
              <w:t>57</w:t>
            </w:r>
          </w:p>
        </w:tc>
        <w:tc>
          <w:tcPr>
            <w:tcW w:w="720" w:type="dxa"/>
            <w:noWrap/>
            <w:hideMark/>
          </w:tcPr>
          <w:p w14:paraId="34B8A3BE" w14:textId="7E238912" w:rsidR="00935160" w:rsidRPr="00C7345F" w:rsidRDefault="00935160" w:rsidP="00DE2539">
            <w:pPr>
              <w:pStyle w:val="TableText"/>
              <w:rPr>
                <w:rFonts w:eastAsia="Times New Roman"/>
                <w:lang w:eastAsia="ko-KR"/>
              </w:rPr>
            </w:pPr>
            <w:r w:rsidRPr="00C7345F">
              <w:t>0.</w:t>
            </w:r>
            <w:r w:rsidR="00765E3B" w:rsidRPr="00C7345F">
              <w:t>81</w:t>
            </w:r>
          </w:p>
        </w:tc>
        <w:tc>
          <w:tcPr>
            <w:tcW w:w="720" w:type="dxa"/>
          </w:tcPr>
          <w:p w14:paraId="2A6E8E82" w14:textId="77777777" w:rsidR="00935160" w:rsidRPr="00C7345F" w:rsidRDefault="00935160" w:rsidP="00DE2539">
            <w:pPr>
              <w:pStyle w:val="TableText"/>
              <w:rPr>
                <w:rFonts w:eastAsia="Times New Roman"/>
                <w:lang w:eastAsia="ko-KR"/>
              </w:rPr>
            </w:pPr>
            <w:r w:rsidRPr="00C7345F">
              <w:t>0.68</w:t>
            </w:r>
          </w:p>
        </w:tc>
        <w:tc>
          <w:tcPr>
            <w:tcW w:w="720" w:type="dxa"/>
          </w:tcPr>
          <w:p w14:paraId="6E5DECF0" w14:textId="3EAE244B" w:rsidR="00935160" w:rsidRPr="00C7345F" w:rsidRDefault="00935160" w:rsidP="00DE2539">
            <w:pPr>
              <w:pStyle w:val="TableText"/>
              <w:rPr>
                <w:rFonts w:eastAsia="Times New Roman"/>
                <w:lang w:eastAsia="ko-KR"/>
              </w:rPr>
            </w:pPr>
            <w:r w:rsidRPr="00C7345F">
              <w:t>0.</w:t>
            </w:r>
            <w:r w:rsidR="00765E3B" w:rsidRPr="00C7345F">
              <w:t>90</w:t>
            </w:r>
          </w:p>
        </w:tc>
      </w:tr>
      <w:tr w:rsidR="00935160" w:rsidRPr="00C7345F" w14:paraId="00B89DA0" w14:textId="77777777" w:rsidTr="005B3A39">
        <w:trPr>
          <w:trHeight w:val="300"/>
        </w:trPr>
        <w:tc>
          <w:tcPr>
            <w:tcW w:w="1872" w:type="dxa"/>
            <w:tcBorders>
              <w:bottom w:val="single" w:sz="4" w:space="0" w:color="auto"/>
            </w:tcBorders>
            <w:noWrap/>
            <w:hideMark/>
          </w:tcPr>
          <w:p w14:paraId="4FAD0190" w14:textId="77777777" w:rsidR="00935160" w:rsidRPr="00C7345F" w:rsidRDefault="00935160" w:rsidP="00DE2539">
            <w:pPr>
              <w:pStyle w:val="TableText"/>
              <w:rPr>
                <w:rFonts w:eastAsia="Times New Roman"/>
                <w:lang w:eastAsia="ko-KR"/>
              </w:rPr>
            </w:pPr>
            <w:r w:rsidRPr="00C7345F">
              <w:rPr>
                <w:rFonts w:eastAsia="Times New Roman"/>
                <w:lang w:eastAsia="ko-KR"/>
              </w:rPr>
              <w:t>3–5</w:t>
            </w:r>
          </w:p>
        </w:tc>
        <w:tc>
          <w:tcPr>
            <w:tcW w:w="1296" w:type="dxa"/>
            <w:tcBorders>
              <w:bottom w:val="single" w:sz="4" w:space="0" w:color="auto"/>
            </w:tcBorders>
          </w:tcPr>
          <w:p w14:paraId="3B21CFDF" w14:textId="77777777" w:rsidR="00935160" w:rsidRPr="00C7345F" w:rsidRDefault="00935160" w:rsidP="00DE2539">
            <w:pPr>
              <w:pStyle w:val="TableText"/>
              <w:rPr>
                <w:rFonts w:eastAsia="Times New Roman"/>
                <w:lang w:eastAsia="ko-KR"/>
              </w:rPr>
            </w:pPr>
            <w:r w:rsidRPr="00C7345F">
              <w:rPr>
                <w:rFonts w:eastAsia="Times New Roman"/>
                <w:lang w:eastAsia="ko-KR"/>
              </w:rPr>
              <w:t>Writing</w:t>
            </w:r>
          </w:p>
        </w:tc>
        <w:tc>
          <w:tcPr>
            <w:tcW w:w="576" w:type="dxa"/>
            <w:tcBorders>
              <w:bottom w:val="single" w:sz="4" w:space="0" w:color="auto"/>
            </w:tcBorders>
            <w:noWrap/>
            <w:hideMark/>
          </w:tcPr>
          <w:p w14:paraId="1B3080B2" w14:textId="77777777" w:rsidR="00935160" w:rsidRPr="00C7345F" w:rsidRDefault="00935160" w:rsidP="00DE2539">
            <w:pPr>
              <w:pStyle w:val="TableText"/>
              <w:rPr>
                <w:rFonts w:eastAsia="Times New Roman"/>
                <w:lang w:eastAsia="ko-KR"/>
              </w:rPr>
            </w:pPr>
            <w:r w:rsidRPr="00C7345F">
              <w:t>5</w:t>
            </w:r>
          </w:p>
        </w:tc>
        <w:tc>
          <w:tcPr>
            <w:tcW w:w="720" w:type="dxa"/>
            <w:tcBorders>
              <w:bottom w:val="single" w:sz="4" w:space="0" w:color="auto"/>
            </w:tcBorders>
            <w:noWrap/>
            <w:hideMark/>
          </w:tcPr>
          <w:p w14:paraId="2EC5E89C" w14:textId="39B318BA" w:rsidR="00935160" w:rsidRPr="00C7345F" w:rsidRDefault="00935160" w:rsidP="00DE2539">
            <w:pPr>
              <w:pStyle w:val="TableText"/>
              <w:rPr>
                <w:rFonts w:eastAsia="Times New Roman"/>
                <w:lang w:eastAsia="ko-KR"/>
              </w:rPr>
            </w:pPr>
            <w:r w:rsidRPr="00C7345F">
              <w:t>0.</w:t>
            </w:r>
            <w:r w:rsidR="00765E3B" w:rsidRPr="00C7345F">
              <w:t>37</w:t>
            </w:r>
          </w:p>
        </w:tc>
        <w:tc>
          <w:tcPr>
            <w:tcW w:w="720" w:type="dxa"/>
            <w:tcBorders>
              <w:bottom w:val="single" w:sz="4" w:space="0" w:color="auto"/>
            </w:tcBorders>
            <w:noWrap/>
            <w:hideMark/>
          </w:tcPr>
          <w:p w14:paraId="79796822" w14:textId="26C87C5A" w:rsidR="00935160" w:rsidRPr="00C7345F" w:rsidRDefault="00935160" w:rsidP="00DE2539">
            <w:pPr>
              <w:pStyle w:val="TableText"/>
              <w:rPr>
                <w:rFonts w:eastAsia="Times New Roman"/>
                <w:lang w:eastAsia="ko-KR"/>
              </w:rPr>
            </w:pPr>
            <w:r w:rsidRPr="00C7345F">
              <w:t>0.</w:t>
            </w:r>
            <w:r w:rsidR="00765E3B" w:rsidRPr="00C7345F">
              <w:t>32</w:t>
            </w:r>
          </w:p>
        </w:tc>
        <w:tc>
          <w:tcPr>
            <w:tcW w:w="720" w:type="dxa"/>
            <w:tcBorders>
              <w:bottom w:val="single" w:sz="4" w:space="0" w:color="auto"/>
            </w:tcBorders>
            <w:noWrap/>
            <w:hideMark/>
          </w:tcPr>
          <w:p w14:paraId="419CDAC9" w14:textId="745747EF" w:rsidR="00935160" w:rsidRPr="00C7345F" w:rsidRDefault="00935160" w:rsidP="00DE2539">
            <w:pPr>
              <w:pStyle w:val="TableText"/>
              <w:rPr>
                <w:rFonts w:eastAsia="Times New Roman"/>
                <w:lang w:eastAsia="ko-KR"/>
              </w:rPr>
            </w:pPr>
            <w:r w:rsidRPr="00C7345F">
              <w:t>0.</w:t>
            </w:r>
            <w:r w:rsidR="00765E3B" w:rsidRPr="00C7345F">
              <w:t>40</w:t>
            </w:r>
          </w:p>
        </w:tc>
        <w:tc>
          <w:tcPr>
            <w:tcW w:w="720" w:type="dxa"/>
            <w:tcBorders>
              <w:bottom w:val="single" w:sz="4" w:space="0" w:color="auto"/>
            </w:tcBorders>
            <w:noWrap/>
            <w:hideMark/>
          </w:tcPr>
          <w:p w14:paraId="3982235E" w14:textId="536F815A" w:rsidR="00935160" w:rsidRPr="00C7345F" w:rsidRDefault="00935160" w:rsidP="00DE2539">
            <w:pPr>
              <w:pStyle w:val="TableText"/>
              <w:rPr>
                <w:rFonts w:eastAsia="Times New Roman"/>
                <w:lang w:eastAsia="ko-KR"/>
              </w:rPr>
            </w:pPr>
            <w:r w:rsidRPr="00C7345F">
              <w:t>0.</w:t>
            </w:r>
            <w:r w:rsidR="00765E3B" w:rsidRPr="00C7345F">
              <w:t>92</w:t>
            </w:r>
          </w:p>
        </w:tc>
        <w:tc>
          <w:tcPr>
            <w:tcW w:w="720" w:type="dxa"/>
            <w:tcBorders>
              <w:bottom w:val="single" w:sz="4" w:space="0" w:color="auto"/>
            </w:tcBorders>
          </w:tcPr>
          <w:p w14:paraId="50939887" w14:textId="77C23854" w:rsidR="00935160" w:rsidRPr="00C7345F" w:rsidRDefault="00935160" w:rsidP="00DE2539">
            <w:pPr>
              <w:pStyle w:val="TableText"/>
              <w:rPr>
                <w:rFonts w:eastAsia="Times New Roman"/>
                <w:lang w:eastAsia="ko-KR"/>
              </w:rPr>
            </w:pPr>
            <w:r w:rsidRPr="00C7345F">
              <w:t>0.</w:t>
            </w:r>
            <w:r w:rsidR="00765E3B" w:rsidRPr="00C7345F">
              <w:t>91</w:t>
            </w:r>
          </w:p>
        </w:tc>
        <w:tc>
          <w:tcPr>
            <w:tcW w:w="720" w:type="dxa"/>
            <w:tcBorders>
              <w:bottom w:val="single" w:sz="4" w:space="0" w:color="auto"/>
            </w:tcBorders>
          </w:tcPr>
          <w:p w14:paraId="494F428B" w14:textId="77777777" w:rsidR="00935160" w:rsidRPr="00C7345F" w:rsidRDefault="00935160" w:rsidP="00DE2539">
            <w:pPr>
              <w:pStyle w:val="TableText"/>
              <w:rPr>
                <w:rFonts w:eastAsia="Times New Roman"/>
                <w:lang w:eastAsia="ko-KR"/>
              </w:rPr>
            </w:pPr>
            <w:r w:rsidRPr="00C7345F">
              <w:t>0.94</w:t>
            </w:r>
          </w:p>
        </w:tc>
      </w:tr>
      <w:tr w:rsidR="00935160" w:rsidRPr="00C7345F" w14:paraId="30766D40" w14:textId="77777777" w:rsidTr="005B3A39">
        <w:trPr>
          <w:trHeight w:val="300"/>
        </w:trPr>
        <w:tc>
          <w:tcPr>
            <w:tcW w:w="1872" w:type="dxa"/>
            <w:tcBorders>
              <w:top w:val="single" w:sz="4" w:space="0" w:color="auto"/>
              <w:bottom w:val="nil"/>
            </w:tcBorders>
            <w:noWrap/>
            <w:hideMark/>
          </w:tcPr>
          <w:p w14:paraId="4583AF68" w14:textId="77777777" w:rsidR="00935160" w:rsidRPr="00C7345F" w:rsidRDefault="00935160" w:rsidP="00DE2539">
            <w:pPr>
              <w:pStyle w:val="TableText"/>
              <w:rPr>
                <w:rFonts w:eastAsia="Times New Roman"/>
                <w:lang w:eastAsia="ko-KR"/>
              </w:rPr>
            </w:pPr>
            <w:r w:rsidRPr="00C7345F">
              <w:rPr>
                <w:rFonts w:eastAsia="Times New Roman"/>
                <w:lang w:eastAsia="ko-KR"/>
              </w:rPr>
              <w:t>6–8</w:t>
            </w:r>
          </w:p>
        </w:tc>
        <w:tc>
          <w:tcPr>
            <w:tcW w:w="1296" w:type="dxa"/>
            <w:tcBorders>
              <w:top w:val="single" w:sz="4" w:space="0" w:color="auto"/>
              <w:bottom w:val="nil"/>
            </w:tcBorders>
          </w:tcPr>
          <w:p w14:paraId="67ED1008" w14:textId="77777777" w:rsidR="00935160" w:rsidRPr="00C7345F" w:rsidRDefault="00935160" w:rsidP="00DE2539">
            <w:pPr>
              <w:pStyle w:val="TableText"/>
              <w:rPr>
                <w:rFonts w:eastAsia="Times New Roman"/>
                <w:lang w:eastAsia="ko-KR"/>
              </w:rPr>
            </w:pPr>
            <w:r w:rsidRPr="00C7345F">
              <w:rPr>
                <w:rFonts w:eastAsia="Times New Roman"/>
                <w:lang w:eastAsia="ko-KR"/>
              </w:rPr>
              <w:t>Listening</w:t>
            </w:r>
          </w:p>
        </w:tc>
        <w:tc>
          <w:tcPr>
            <w:tcW w:w="576" w:type="dxa"/>
            <w:tcBorders>
              <w:top w:val="single" w:sz="4" w:space="0" w:color="auto"/>
              <w:bottom w:val="nil"/>
            </w:tcBorders>
            <w:noWrap/>
            <w:hideMark/>
          </w:tcPr>
          <w:p w14:paraId="0C8CF3C0" w14:textId="77777777" w:rsidR="00935160" w:rsidRPr="00C7345F" w:rsidRDefault="00935160" w:rsidP="00DE2539">
            <w:pPr>
              <w:pStyle w:val="TableText"/>
              <w:rPr>
                <w:rFonts w:eastAsia="Times New Roman"/>
                <w:lang w:eastAsia="ko-KR"/>
              </w:rPr>
            </w:pPr>
            <w:r w:rsidRPr="00C7345F">
              <w:t>14</w:t>
            </w:r>
          </w:p>
        </w:tc>
        <w:tc>
          <w:tcPr>
            <w:tcW w:w="720" w:type="dxa"/>
            <w:tcBorders>
              <w:top w:val="single" w:sz="4" w:space="0" w:color="auto"/>
              <w:bottom w:val="nil"/>
            </w:tcBorders>
            <w:noWrap/>
            <w:hideMark/>
          </w:tcPr>
          <w:p w14:paraId="166FD55C" w14:textId="6F2CA197" w:rsidR="00935160" w:rsidRPr="00C7345F" w:rsidRDefault="00935160" w:rsidP="00DE2539">
            <w:pPr>
              <w:pStyle w:val="TableText"/>
              <w:rPr>
                <w:rFonts w:eastAsia="Times New Roman"/>
                <w:lang w:eastAsia="ko-KR"/>
              </w:rPr>
            </w:pPr>
            <w:r w:rsidRPr="00C7345F">
              <w:t>0.</w:t>
            </w:r>
            <w:r w:rsidR="00765E3B" w:rsidRPr="00C7345F">
              <w:t>57</w:t>
            </w:r>
          </w:p>
        </w:tc>
        <w:tc>
          <w:tcPr>
            <w:tcW w:w="720" w:type="dxa"/>
            <w:tcBorders>
              <w:top w:val="single" w:sz="4" w:space="0" w:color="auto"/>
              <w:bottom w:val="nil"/>
            </w:tcBorders>
            <w:noWrap/>
            <w:hideMark/>
          </w:tcPr>
          <w:p w14:paraId="5B58DE45" w14:textId="1E401212" w:rsidR="00935160" w:rsidRPr="00C7345F" w:rsidRDefault="00935160" w:rsidP="00DE2539">
            <w:pPr>
              <w:pStyle w:val="TableText"/>
              <w:rPr>
                <w:rFonts w:eastAsia="Times New Roman"/>
                <w:lang w:eastAsia="ko-KR"/>
              </w:rPr>
            </w:pPr>
            <w:r w:rsidRPr="00C7345F">
              <w:t>0.</w:t>
            </w:r>
            <w:r w:rsidR="00765E3B" w:rsidRPr="00C7345F">
              <w:t>40</w:t>
            </w:r>
          </w:p>
        </w:tc>
        <w:tc>
          <w:tcPr>
            <w:tcW w:w="720" w:type="dxa"/>
            <w:tcBorders>
              <w:top w:val="single" w:sz="4" w:space="0" w:color="auto"/>
              <w:bottom w:val="nil"/>
            </w:tcBorders>
            <w:noWrap/>
            <w:hideMark/>
          </w:tcPr>
          <w:p w14:paraId="7B53F194" w14:textId="77777777" w:rsidR="00935160" w:rsidRPr="00C7345F" w:rsidRDefault="00935160" w:rsidP="00DE2539">
            <w:pPr>
              <w:pStyle w:val="TableText"/>
              <w:rPr>
                <w:rFonts w:eastAsia="Times New Roman"/>
                <w:lang w:eastAsia="ko-KR"/>
              </w:rPr>
            </w:pPr>
            <w:r w:rsidRPr="00C7345F">
              <w:t>0.75</w:t>
            </w:r>
          </w:p>
        </w:tc>
        <w:tc>
          <w:tcPr>
            <w:tcW w:w="720" w:type="dxa"/>
            <w:tcBorders>
              <w:top w:val="single" w:sz="4" w:space="0" w:color="auto"/>
              <w:bottom w:val="nil"/>
            </w:tcBorders>
            <w:noWrap/>
            <w:hideMark/>
          </w:tcPr>
          <w:p w14:paraId="5E67A5E9" w14:textId="388EEB04" w:rsidR="00935160" w:rsidRPr="00C7345F" w:rsidRDefault="00935160" w:rsidP="00DE2539">
            <w:pPr>
              <w:pStyle w:val="TableText"/>
              <w:rPr>
                <w:rFonts w:eastAsia="Times New Roman"/>
                <w:lang w:eastAsia="ko-KR"/>
              </w:rPr>
            </w:pPr>
            <w:r w:rsidRPr="00C7345F">
              <w:t>0.</w:t>
            </w:r>
            <w:r w:rsidR="00765E3B" w:rsidRPr="00C7345F">
              <w:t>76</w:t>
            </w:r>
          </w:p>
        </w:tc>
        <w:tc>
          <w:tcPr>
            <w:tcW w:w="720" w:type="dxa"/>
            <w:tcBorders>
              <w:top w:val="single" w:sz="4" w:space="0" w:color="auto"/>
              <w:bottom w:val="nil"/>
            </w:tcBorders>
          </w:tcPr>
          <w:p w14:paraId="4954D241" w14:textId="5DDAD357" w:rsidR="00935160" w:rsidRPr="00C7345F" w:rsidRDefault="00935160" w:rsidP="00DE2539">
            <w:pPr>
              <w:pStyle w:val="TableText"/>
              <w:rPr>
                <w:rFonts w:eastAsia="Times New Roman"/>
                <w:lang w:eastAsia="ko-KR"/>
              </w:rPr>
            </w:pPr>
            <w:r w:rsidRPr="00C7345F">
              <w:t>0.</w:t>
            </w:r>
            <w:r w:rsidR="00765E3B" w:rsidRPr="00C7345F">
              <w:t>63</w:t>
            </w:r>
          </w:p>
        </w:tc>
        <w:tc>
          <w:tcPr>
            <w:tcW w:w="720" w:type="dxa"/>
            <w:tcBorders>
              <w:top w:val="single" w:sz="4" w:space="0" w:color="auto"/>
              <w:bottom w:val="nil"/>
            </w:tcBorders>
          </w:tcPr>
          <w:p w14:paraId="5612F60E" w14:textId="2EEA971C" w:rsidR="00935160" w:rsidRPr="00C7345F" w:rsidRDefault="00935160" w:rsidP="00DE2539">
            <w:pPr>
              <w:pStyle w:val="TableText"/>
              <w:rPr>
                <w:rFonts w:eastAsia="Times New Roman"/>
                <w:lang w:eastAsia="ko-KR"/>
              </w:rPr>
            </w:pPr>
            <w:r w:rsidRPr="00C7345F">
              <w:t>0.</w:t>
            </w:r>
            <w:r w:rsidR="00765E3B" w:rsidRPr="00C7345F">
              <w:t>84</w:t>
            </w:r>
          </w:p>
        </w:tc>
      </w:tr>
      <w:tr w:rsidR="00935160" w:rsidRPr="00C7345F" w14:paraId="6584DF5D" w14:textId="77777777" w:rsidTr="005B3A39">
        <w:trPr>
          <w:trHeight w:val="300"/>
        </w:trPr>
        <w:tc>
          <w:tcPr>
            <w:tcW w:w="1872" w:type="dxa"/>
            <w:tcBorders>
              <w:top w:val="nil"/>
            </w:tcBorders>
            <w:noWrap/>
            <w:hideMark/>
          </w:tcPr>
          <w:p w14:paraId="4A49F4E2" w14:textId="77777777" w:rsidR="00935160" w:rsidRPr="00C7345F" w:rsidRDefault="00935160" w:rsidP="00DE2539">
            <w:pPr>
              <w:pStyle w:val="TableText"/>
              <w:rPr>
                <w:rFonts w:eastAsia="Times New Roman"/>
                <w:lang w:eastAsia="ko-KR"/>
              </w:rPr>
            </w:pPr>
            <w:r w:rsidRPr="00C7345F">
              <w:rPr>
                <w:rFonts w:eastAsia="Times New Roman"/>
                <w:lang w:eastAsia="ko-KR"/>
              </w:rPr>
              <w:t>6–8</w:t>
            </w:r>
          </w:p>
        </w:tc>
        <w:tc>
          <w:tcPr>
            <w:tcW w:w="1296" w:type="dxa"/>
            <w:tcBorders>
              <w:top w:val="nil"/>
            </w:tcBorders>
          </w:tcPr>
          <w:p w14:paraId="12446AA1" w14:textId="77777777" w:rsidR="00935160" w:rsidRPr="00C7345F" w:rsidRDefault="00935160" w:rsidP="00DE2539">
            <w:pPr>
              <w:pStyle w:val="TableText"/>
              <w:rPr>
                <w:rFonts w:eastAsia="Times New Roman"/>
                <w:lang w:eastAsia="ko-KR"/>
              </w:rPr>
            </w:pPr>
            <w:r w:rsidRPr="00C7345F">
              <w:rPr>
                <w:rFonts w:eastAsia="Times New Roman"/>
                <w:lang w:eastAsia="ko-KR"/>
              </w:rPr>
              <w:t>Speaking</w:t>
            </w:r>
          </w:p>
        </w:tc>
        <w:tc>
          <w:tcPr>
            <w:tcW w:w="576" w:type="dxa"/>
            <w:tcBorders>
              <w:top w:val="nil"/>
            </w:tcBorders>
            <w:noWrap/>
            <w:hideMark/>
          </w:tcPr>
          <w:p w14:paraId="65BB64DF" w14:textId="77777777" w:rsidR="00935160" w:rsidRPr="00C7345F" w:rsidRDefault="00935160" w:rsidP="00DE2539">
            <w:pPr>
              <w:pStyle w:val="TableText"/>
              <w:rPr>
                <w:rFonts w:eastAsia="Times New Roman"/>
                <w:lang w:eastAsia="ko-KR"/>
              </w:rPr>
            </w:pPr>
            <w:r w:rsidRPr="00C7345F">
              <w:t>9</w:t>
            </w:r>
          </w:p>
        </w:tc>
        <w:tc>
          <w:tcPr>
            <w:tcW w:w="720" w:type="dxa"/>
            <w:tcBorders>
              <w:top w:val="nil"/>
            </w:tcBorders>
            <w:noWrap/>
            <w:hideMark/>
          </w:tcPr>
          <w:p w14:paraId="6119BCAA" w14:textId="78B3D33A" w:rsidR="00935160" w:rsidRPr="00C7345F" w:rsidRDefault="00935160" w:rsidP="00DE2539">
            <w:pPr>
              <w:pStyle w:val="TableText"/>
              <w:rPr>
                <w:rFonts w:eastAsia="Times New Roman"/>
                <w:lang w:eastAsia="ko-KR"/>
              </w:rPr>
            </w:pPr>
            <w:r w:rsidRPr="00C7345F">
              <w:t>0.</w:t>
            </w:r>
            <w:r w:rsidR="00765E3B" w:rsidRPr="00C7345F">
              <w:t>53</w:t>
            </w:r>
          </w:p>
        </w:tc>
        <w:tc>
          <w:tcPr>
            <w:tcW w:w="720" w:type="dxa"/>
            <w:tcBorders>
              <w:top w:val="nil"/>
            </w:tcBorders>
            <w:noWrap/>
            <w:hideMark/>
          </w:tcPr>
          <w:p w14:paraId="3367B70D" w14:textId="25BB51E8" w:rsidR="00935160" w:rsidRPr="00C7345F" w:rsidRDefault="00935160" w:rsidP="00DE2539">
            <w:pPr>
              <w:pStyle w:val="TableText"/>
              <w:rPr>
                <w:rFonts w:eastAsia="Times New Roman"/>
                <w:lang w:eastAsia="ko-KR"/>
              </w:rPr>
            </w:pPr>
            <w:r w:rsidRPr="00C7345F">
              <w:t>0.</w:t>
            </w:r>
            <w:r w:rsidR="00765E3B" w:rsidRPr="00C7345F">
              <w:t>40</w:t>
            </w:r>
          </w:p>
        </w:tc>
        <w:tc>
          <w:tcPr>
            <w:tcW w:w="720" w:type="dxa"/>
            <w:tcBorders>
              <w:top w:val="nil"/>
            </w:tcBorders>
            <w:noWrap/>
            <w:hideMark/>
          </w:tcPr>
          <w:p w14:paraId="2CE639C7" w14:textId="1E41F23F" w:rsidR="00935160" w:rsidRPr="00C7345F" w:rsidRDefault="00935160" w:rsidP="00DE2539">
            <w:pPr>
              <w:pStyle w:val="TableText"/>
              <w:rPr>
                <w:rFonts w:eastAsia="Times New Roman"/>
                <w:lang w:eastAsia="ko-KR"/>
              </w:rPr>
            </w:pPr>
            <w:r w:rsidRPr="00C7345F">
              <w:t>0.</w:t>
            </w:r>
            <w:r w:rsidR="00765E3B" w:rsidRPr="00C7345F">
              <w:t>61</w:t>
            </w:r>
          </w:p>
        </w:tc>
        <w:tc>
          <w:tcPr>
            <w:tcW w:w="720" w:type="dxa"/>
            <w:tcBorders>
              <w:top w:val="nil"/>
            </w:tcBorders>
            <w:noWrap/>
            <w:hideMark/>
          </w:tcPr>
          <w:p w14:paraId="174348C8" w14:textId="77777777" w:rsidR="00935160" w:rsidRPr="00C7345F" w:rsidRDefault="00935160" w:rsidP="00DE2539">
            <w:pPr>
              <w:pStyle w:val="TableText"/>
              <w:rPr>
                <w:rFonts w:eastAsia="Times New Roman"/>
                <w:lang w:eastAsia="ko-KR"/>
              </w:rPr>
            </w:pPr>
            <w:r w:rsidRPr="00C7345F">
              <w:t>0.93</w:t>
            </w:r>
          </w:p>
        </w:tc>
        <w:tc>
          <w:tcPr>
            <w:tcW w:w="720" w:type="dxa"/>
            <w:tcBorders>
              <w:top w:val="nil"/>
            </w:tcBorders>
          </w:tcPr>
          <w:p w14:paraId="0B4BF10F" w14:textId="3DB4D784" w:rsidR="00935160" w:rsidRPr="00C7345F" w:rsidRDefault="00935160" w:rsidP="00DE2539">
            <w:pPr>
              <w:pStyle w:val="TableText"/>
              <w:rPr>
                <w:rFonts w:eastAsia="Times New Roman"/>
                <w:lang w:eastAsia="ko-KR"/>
              </w:rPr>
            </w:pPr>
            <w:r w:rsidRPr="00C7345F">
              <w:t>0.</w:t>
            </w:r>
            <w:r w:rsidR="00765E3B" w:rsidRPr="00C7345F">
              <w:t>91</w:t>
            </w:r>
          </w:p>
        </w:tc>
        <w:tc>
          <w:tcPr>
            <w:tcW w:w="720" w:type="dxa"/>
            <w:tcBorders>
              <w:top w:val="nil"/>
            </w:tcBorders>
          </w:tcPr>
          <w:p w14:paraId="7B6B7C1A" w14:textId="77777777" w:rsidR="00935160" w:rsidRPr="00C7345F" w:rsidRDefault="00935160" w:rsidP="00DE2539">
            <w:pPr>
              <w:pStyle w:val="TableText"/>
              <w:rPr>
                <w:rFonts w:eastAsia="Times New Roman"/>
                <w:lang w:eastAsia="ko-KR"/>
              </w:rPr>
            </w:pPr>
            <w:r w:rsidRPr="00C7345F">
              <w:t>0.96</w:t>
            </w:r>
          </w:p>
        </w:tc>
      </w:tr>
      <w:tr w:rsidR="00935160" w:rsidRPr="00C7345F" w14:paraId="1D05F0E7" w14:textId="77777777" w:rsidTr="005B3A39">
        <w:trPr>
          <w:trHeight w:val="300"/>
        </w:trPr>
        <w:tc>
          <w:tcPr>
            <w:tcW w:w="1872" w:type="dxa"/>
            <w:noWrap/>
            <w:hideMark/>
          </w:tcPr>
          <w:p w14:paraId="3579DE9C" w14:textId="77777777" w:rsidR="00935160" w:rsidRPr="00C7345F" w:rsidRDefault="00935160" w:rsidP="00DE2539">
            <w:pPr>
              <w:pStyle w:val="TableText"/>
              <w:rPr>
                <w:rFonts w:eastAsia="Times New Roman"/>
                <w:lang w:eastAsia="ko-KR"/>
              </w:rPr>
            </w:pPr>
            <w:r w:rsidRPr="00C7345F">
              <w:rPr>
                <w:rFonts w:eastAsia="Times New Roman"/>
                <w:lang w:eastAsia="ko-KR"/>
              </w:rPr>
              <w:t>6–8</w:t>
            </w:r>
          </w:p>
        </w:tc>
        <w:tc>
          <w:tcPr>
            <w:tcW w:w="1296" w:type="dxa"/>
          </w:tcPr>
          <w:p w14:paraId="1F5DC8C3" w14:textId="77777777" w:rsidR="00935160" w:rsidRPr="00C7345F" w:rsidRDefault="00935160" w:rsidP="00DE2539">
            <w:pPr>
              <w:pStyle w:val="TableText"/>
              <w:rPr>
                <w:rFonts w:eastAsia="Times New Roman"/>
                <w:lang w:eastAsia="ko-KR"/>
              </w:rPr>
            </w:pPr>
            <w:r w:rsidRPr="00C7345F">
              <w:rPr>
                <w:rFonts w:eastAsia="Times New Roman"/>
                <w:lang w:eastAsia="ko-KR"/>
              </w:rPr>
              <w:t>Reading</w:t>
            </w:r>
          </w:p>
        </w:tc>
        <w:tc>
          <w:tcPr>
            <w:tcW w:w="576" w:type="dxa"/>
            <w:noWrap/>
            <w:hideMark/>
          </w:tcPr>
          <w:p w14:paraId="6BEB9C41" w14:textId="77777777" w:rsidR="00935160" w:rsidRPr="00C7345F" w:rsidRDefault="00935160" w:rsidP="00DE2539">
            <w:pPr>
              <w:pStyle w:val="TableText"/>
              <w:rPr>
                <w:rFonts w:eastAsia="Times New Roman"/>
                <w:lang w:eastAsia="ko-KR"/>
              </w:rPr>
            </w:pPr>
            <w:r w:rsidRPr="00C7345F">
              <w:t>10</w:t>
            </w:r>
          </w:p>
        </w:tc>
        <w:tc>
          <w:tcPr>
            <w:tcW w:w="720" w:type="dxa"/>
            <w:noWrap/>
            <w:hideMark/>
          </w:tcPr>
          <w:p w14:paraId="48D66B64" w14:textId="29818D80" w:rsidR="00935160" w:rsidRPr="00C7345F" w:rsidRDefault="00935160" w:rsidP="00DE2539">
            <w:pPr>
              <w:pStyle w:val="TableText"/>
              <w:rPr>
                <w:rFonts w:eastAsia="Times New Roman"/>
                <w:lang w:eastAsia="ko-KR"/>
              </w:rPr>
            </w:pPr>
            <w:r w:rsidRPr="00C7345F">
              <w:t>0.</w:t>
            </w:r>
            <w:r w:rsidR="00765E3B" w:rsidRPr="00C7345F">
              <w:t>43</w:t>
            </w:r>
          </w:p>
        </w:tc>
        <w:tc>
          <w:tcPr>
            <w:tcW w:w="720" w:type="dxa"/>
            <w:noWrap/>
            <w:hideMark/>
          </w:tcPr>
          <w:p w14:paraId="64E2A5E1" w14:textId="6A1E3FC3" w:rsidR="00935160" w:rsidRPr="00C7345F" w:rsidRDefault="00935160" w:rsidP="00DE2539">
            <w:pPr>
              <w:pStyle w:val="TableText"/>
              <w:rPr>
                <w:rFonts w:eastAsia="Times New Roman"/>
                <w:lang w:eastAsia="ko-KR"/>
              </w:rPr>
            </w:pPr>
            <w:r w:rsidRPr="00C7345F">
              <w:t>0.</w:t>
            </w:r>
            <w:r w:rsidR="00765E3B" w:rsidRPr="00C7345F">
              <w:t>28</w:t>
            </w:r>
          </w:p>
        </w:tc>
        <w:tc>
          <w:tcPr>
            <w:tcW w:w="720" w:type="dxa"/>
            <w:noWrap/>
            <w:hideMark/>
          </w:tcPr>
          <w:p w14:paraId="66029EAC" w14:textId="25811AFF" w:rsidR="00935160" w:rsidRPr="00C7345F" w:rsidRDefault="00935160" w:rsidP="00DE2539">
            <w:pPr>
              <w:pStyle w:val="TableText"/>
              <w:rPr>
                <w:rFonts w:eastAsia="Times New Roman"/>
                <w:lang w:eastAsia="ko-KR"/>
              </w:rPr>
            </w:pPr>
            <w:r w:rsidRPr="00C7345F">
              <w:t>0.</w:t>
            </w:r>
            <w:r w:rsidR="00765E3B" w:rsidRPr="00C7345F">
              <w:t>64</w:t>
            </w:r>
          </w:p>
        </w:tc>
        <w:tc>
          <w:tcPr>
            <w:tcW w:w="720" w:type="dxa"/>
            <w:noWrap/>
            <w:hideMark/>
          </w:tcPr>
          <w:p w14:paraId="0D8E28F2" w14:textId="64F5657A" w:rsidR="00935160" w:rsidRPr="00C7345F" w:rsidRDefault="00935160" w:rsidP="00DE2539">
            <w:pPr>
              <w:pStyle w:val="TableText"/>
              <w:rPr>
                <w:rFonts w:eastAsia="Times New Roman"/>
                <w:lang w:eastAsia="ko-KR"/>
              </w:rPr>
            </w:pPr>
            <w:r w:rsidRPr="00C7345F">
              <w:t>0.</w:t>
            </w:r>
            <w:r w:rsidR="00765E3B" w:rsidRPr="00C7345F">
              <w:t>78</w:t>
            </w:r>
          </w:p>
        </w:tc>
        <w:tc>
          <w:tcPr>
            <w:tcW w:w="720" w:type="dxa"/>
          </w:tcPr>
          <w:p w14:paraId="21C57414" w14:textId="3542E60B" w:rsidR="00935160" w:rsidRPr="00C7345F" w:rsidRDefault="00935160" w:rsidP="00DE2539">
            <w:pPr>
              <w:pStyle w:val="TableText"/>
              <w:rPr>
                <w:rFonts w:eastAsia="Times New Roman"/>
                <w:lang w:eastAsia="ko-KR"/>
              </w:rPr>
            </w:pPr>
            <w:r w:rsidRPr="00C7345F">
              <w:t>0.</w:t>
            </w:r>
            <w:r w:rsidR="00765E3B" w:rsidRPr="00C7345F">
              <w:t>70</w:t>
            </w:r>
          </w:p>
        </w:tc>
        <w:tc>
          <w:tcPr>
            <w:tcW w:w="720" w:type="dxa"/>
          </w:tcPr>
          <w:p w14:paraId="2F02E488" w14:textId="627FFCF9" w:rsidR="00935160" w:rsidRPr="00C7345F" w:rsidRDefault="00935160" w:rsidP="00DE2539">
            <w:pPr>
              <w:pStyle w:val="TableText"/>
              <w:rPr>
                <w:rFonts w:eastAsia="Times New Roman"/>
                <w:lang w:eastAsia="ko-KR"/>
              </w:rPr>
            </w:pPr>
            <w:r w:rsidRPr="00C7345F">
              <w:t>0.</w:t>
            </w:r>
            <w:r w:rsidR="00765E3B" w:rsidRPr="00C7345F">
              <w:t>88</w:t>
            </w:r>
          </w:p>
        </w:tc>
      </w:tr>
      <w:tr w:rsidR="00935160" w:rsidRPr="00C7345F" w14:paraId="0FA93826" w14:textId="77777777" w:rsidTr="005B3A39">
        <w:trPr>
          <w:trHeight w:val="300"/>
        </w:trPr>
        <w:tc>
          <w:tcPr>
            <w:tcW w:w="1872" w:type="dxa"/>
            <w:tcBorders>
              <w:bottom w:val="single" w:sz="4" w:space="0" w:color="auto"/>
            </w:tcBorders>
            <w:noWrap/>
            <w:hideMark/>
          </w:tcPr>
          <w:p w14:paraId="07F789F0" w14:textId="77777777" w:rsidR="00935160" w:rsidRPr="00C7345F" w:rsidRDefault="00935160" w:rsidP="00DE2539">
            <w:pPr>
              <w:pStyle w:val="TableText"/>
              <w:rPr>
                <w:rFonts w:eastAsia="Times New Roman"/>
                <w:lang w:eastAsia="ko-KR"/>
              </w:rPr>
            </w:pPr>
            <w:r w:rsidRPr="00C7345F">
              <w:rPr>
                <w:rFonts w:eastAsia="Times New Roman"/>
                <w:lang w:eastAsia="ko-KR"/>
              </w:rPr>
              <w:t>6–8</w:t>
            </w:r>
          </w:p>
        </w:tc>
        <w:tc>
          <w:tcPr>
            <w:tcW w:w="1296" w:type="dxa"/>
            <w:tcBorders>
              <w:bottom w:val="single" w:sz="4" w:space="0" w:color="auto"/>
            </w:tcBorders>
          </w:tcPr>
          <w:p w14:paraId="3E73829F" w14:textId="77777777" w:rsidR="00935160" w:rsidRPr="00C7345F" w:rsidRDefault="00935160" w:rsidP="00DE2539">
            <w:pPr>
              <w:pStyle w:val="TableText"/>
              <w:rPr>
                <w:rFonts w:eastAsia="Times New Roman"/>
                <w:lang w:eastAsia="ko-KR"/>
              </w:rPr>
            </w:pPr>
            <w:r w:rsidRPr="00C7345F">
              <w:rPr>
                <w:rFonts w:eastAsia="Times New Roman"/>
                <w:lang w:eastAsia="ko-KR"/>
              </w:rPr>
              <w:t>Writing</w:t>
            </w:r>
          </w:p>
        </w:tc>
        <w:tc>
          <w:tcPr>
            <w:tcW w:w="576" w:type="dxa"/>
            <w:tcBorders>
              <w:bottom w:val="single" w:sz="4" w:space="0" w:color="auto"/>
            </w:tcBorders>
            <w:noWrap/>
            <w:hideMark/>
          </w:tcPr>
          <w:p w14:paraId="7066DDB5" w14:textId="77777777" w:rsidR="00935160" w:rsidRPr="00C7345F" w:rsidRDefault="00935160" w:rsidP="00DE2539">
            <w:pPr>
              <w:pStyle w:val="TableText"/>
              <w:rPr>
                <w:rFonts w:eastAsia="Times New Roman"/>
                <w:lang w:eastAsia="ko-KR"/>
              </w:rPr>
            </w:pPr>
            <w:r w:rsidRPr="00C7345F">
              <w:t>2</w:t>
            </w:r>
          </w:p>
        </w:tc>
        <w:tc>
          <w:tcPr>
            <w:tcW w:w="720" w:type="dxa"/>
            <w:tcBorders>
              <w:bottom w:val="single" w:sz="4" w:space="0" w:color="auto"/>
            </w:tcBorders>
            <w:noWrap/>
            <w:hideMark/>
          </w:tcPr>
          <w:p w14:paraId="355461B0" w14:textId="6318D983" w:rsidR="00935160" w:rsidRPr="00C7345F" w:rsidRDefault="00935160" w:rsidP="00DE2539">
            <w:pPr>
              <w:pStyle w:val="TableText"/>
              <w:rPr>
                <w:rFonts w:eastAsia="Times New Roman"/>
                <w:lang w:eastAsia="ko-KR"/>
              </w:rPr>
            </w:pPr>
            <w:r w:rsidRPr="00C7345F">
              <w:t>0.</w:t>
            </w:r>
            <w:r w:rsidR="00765E3B" w:rsidRPr="00C7345F">
              <w:t>37</w:t>
            </w:r>
          </w:p>
        </w:tc>
        <w:tc>
          <w:tcPr>
            <w:tcW w:w="720" w:type="dxa"/>
            <w:tcBorders>
              <w:bottom w:val="single" w:sz="4" w:space="0" w:color="auto"/>
            </w:tcBorders>
            <w:noWrap/>
            <w:hideMark/>
          </w:tcPr>
          <w:p w14:paraId="01347D60" w14:textId="4B5D567F" w:rsidR="00935160" w:rsidRPr="00C7345F" w:rsidRDefault="00935160" w:rsidP="00DE2539">
            <w:pPr>
              <w:pStyle w:val="TableText"/>
              <w:rPr>
                <w:rFonts w:eastAsia="Times New Roman"/>
                <w:lang w:eastAsia="ko-KR"/>
              </w:rPr>
            </w:pPr>
            <w:r w:rsidRPr="00C7345F">
              <w:t>0.</w:t>
            </w:r>
            <w:r w:rsidR="00765E3B" w:rsidRPr="00C7345F">
              <w:t>35</w:t>
            </w:r>
          </w:p>
        </w:tc>
        <w:tc>
          <w:tcPr>
            <w:tcW w:w="720" w:type="dxa"/>
            <w:tcBorders>
              <w:bottom w:val="single" w:sz="4" w:space="0" w:color="auto"/>
            </w:tcBorders>
            <w:noWrap/>
            <w:hideMark/>
          </w:tcPr>
          <w:p w14:paraId="55BA7695" w14:textId="77777777" w:rsidR="00935160" w:rsidRPr="00C7345F" w:rsidRDefault="00935160" w:rsidP="00DE2539">
            <w:pPr>
              <w:pStyle w:val="TableText"/>
              <w:rPr>
                <w:rFonts w:eastAsia="Times New Roman"/>
                <w:lang w:eastAsia="ko-KR"/>
              </w:rPr>
            </w:pPr>
            <w:r w:rsidRPr="00C7345F">
              <w:t>0.40</w:t>
            </w:r>
          </w:p>
        </w:tc>
        <w:tc>
          <w:tcPr>
            <w:tcW w:w="720" w:type="dxa"/>
            <w:tcBorders>
              <w:bottom w:val="single" w:sz="4" w:space="0" w:color="auto"/>
            </w:tcBorders>
            <w:noWrap/>
            <w:hideMark/>
          </w:tcPr>
          <w:p w14:paraId="6D64207F" w14:textId="72D36A62" w:rsidR="00935160" w:rsidRPr="00C7345F" w:rsidRDefault="00935160" w:rsidP="00DE2539">
            <w:pPr>
              <w:pStyle w:val="TableText"/>
              <w:rPr>
                <w:rFonts w:eastAsia="Times New Roman"/>
                <w:lang w:eastAsia="ko-KR"/>
              </w:rPr>
            </w:pPr>
            <w:r w:rsidRPr="00C7345F">
              <w:t>0.</w:t>
            </w:r>
            <w:r w:rsidR="00765E3B" w:rsidRPr="00C7345F">
              <w:t>98</w:t>
            </w:r>
          </w:p>
        </w:tc>
        <w:tc>
          <w:tcPr>
            <w:tcW w:w="720" w:type="dxa"/>
            <w:tcBorders>
              <w:bottom w:val="single" w:sz="4" w:space="0" w:color="auto"/>
            </w:tcBorders>
          </w:tcPr>
          <w:p w14:paraId="353FA2CC" w14:textId="33A51E2C" w:rsidR="00935160" w:rsidRPr="00C7345F" w:rsidRDefault="00935160" w:rsidP="00DE2539">
            <w:pPr>
              <w:pStyle w:val="TableText"/>
              <w:rPr>
                <w:rFonts w:eastAsia="Times New Roman"/>
                <w:lang w:eastAsia="ko-KR"/>
              </w:rPr>
            </w:pPr>
            <w:r w:rsidRPr="00C7345F">
              <w:t>0.</w:t>
            </w:r>
            <w:r w:rsidR="00765E3B" w:rsidRPr="00C7345F">
              <w:t>98</w:t>
            </w:r>
          </w:p>
        </w:tc>
        <w:tc>
          <w:tcPr>
            <w:tcW w:w="720" w:type="dxa"/>
            <w:tcBorders>
              <w:bottom w:val="single" w:sz="4" w:space="0" w:color="auto"/>
            </w:tcBorders>
          </w:tcPr>
          <w:p w14:paraId="65552CEC" w14:textId="60835F77" w:rsidR="00935160" w:rsidRPr="00C7345F" w:rsidRDefault="00935160" w:rsidP="00DE2539">
            <w:pPr>
              <w:pStyle w:val="TableText"/>
              <w:rPr>
                <w:rFonts w:eastAsia="Times New Roman"/>
                <w:lang w:eastAsia="ko-KR"/>
              </w:rPr>
            </w:pPr>
            <w:r w:rsidRPr="00C7345F">
              <w:t>0.</w:t>
            </w:r>
            <w:r w:rsidR="00765E3B" w:rsidRPr="00C7345F">
              <w:t>98</w:t>
            </w:r>
          </w:p>
        </w:tc>
      </w:tr>
      <w:tr w:rsidR="00935160" w:rsidRPr="00C7345F" w14:paraId="5EC89A65" w14:textId="77777777" w:rsidTr="005B3A39">
        <w:trPr>
          <w:trHeight w:val="300"/>
        </w:trPr>
        <w:tc>
          <w:tcPr>
            <w:tcW w:w="1872" w:type="dxa"/>
            <w:tcBorders>
              <w:top w:val="single" w:sz="4" w:space="0" w:color="auto"/>
              <w:bottom w:val="nil"/>
            </w:tcBorders>
            <w:noWrap/>
            <w:hideMark/>
          </w:tcPr>
          <w:p w14:paraId="69DBB82F" w14:textId="77777777" w:rsidR="00935160" w:rsidRPr="00C7345F" w:rsidRDefault="00935160" w:rsidP="00DE2539">
            <w:pPr>
              <w:pStyle w:val="TableText"/>
              <w:rPr>
                <w:rFonts w:eastAsia="Times New Roman"/>
                <w:lang w:eastAsia="ko-KR"/>
              </w:rPr>
            </w:pPr>
            <w:r w:rsidRPr="00C7345F">
              <w:rPr>
                <w:rFonts w:eastAsia="Times New Roman"/>
                <w:lang w:eastAsia="ko-KR"/>
              </w:rPr>
              <w:t>9–12</w:t>
            </w:r>
          </w:p>
        </w:tc>
        <w:tc>
          <w:tcPr>
            <w:tcW w:w="1296" w:type="dxa"/>
            <w:tcBorders>
              <w:top w:val="single" w:sz="4" w:space="0" w:color="auto"/>
              <w:bottom w:val="nil"/>
            </w:tcBorders>
          </w:tcPr>
          <w:p w14:paraId="2D35CDA0" w14:textId="77777777" w:rsidR="00935160" w:rsidRPr="00C7345F" w:rsidRDefault="00935160" w:rsidP="00DE2539">
            <w:pPr>
              <w:pStyle w:val="TableText"/>
              <w:rPr>
                <w:rFonts w:eastAsia="Times New Roman"/>
                <w:lang w:eastAsia="ko-KR"/>
              </w:rPr>
            </w:pPr>
            <w:r w:rsidRPr="00C7345F">
              <w:rPr>
                <w:rFonts w:eastAsia="Times New Roman"/>
                <w:lang w:eastAsia="ko-KR"/>
              </w:rPr>
              <w:t>Listening</w:t>
            </w:r>
          </w:p>
        </w:tc>
        <w:tc>
          <w:tcPr>
            <w:tcW w:w="576" w:type="dxa"/>
            <w:tcBorders>
              <w:top w:val="single" w:sz="4" w:space="0" w:color="auto"/>
              <w:bottom w:val="nil"/>
            </w:tcBorders>
            <w:noWrap/>
            <w:hideMark/>
          </w:tcPr>
          <w:p w14:paraId="041E31D8" w14:textId="77777777" w:rsidR="00935160" w:rsidRPr="00C7345F" w:rsidRDefault="00935160" w:rsidP="00DE2539">
            <w:pPr>
              <w:pStyle w:val="TableText"/>
              <w:rPr>
                <w:rFonts w:eastAsia="Times New Roman"/>
                <w:lang w:eastAsia="ko-KR"/>
              </w:rPr>
            </w:pPr>
            <w:r w:rsidRPr="00C7345F">
              <w:t>14</w:t>
            </w:r>
          </w:p>
        </w:tc>
        <w:tc>
          <w:tcPr>
            <w:tcW w:w="720" w:type="dxa"/>
            <w:tcBorders>
              <w:top w:val="single" w:sz="4" w:space="0" w:color="auto"/>
              <w:bottom w:val="nil"/>
            </w:tcBorders>
            <w:noWrap/>
            <w:hideMark/>
          </w:tcPr>
          <w:p w14:paraId="156AE039" w14:textId="2AF23E22" w:rsidR="00935160" w:rsidRPr="00C7345F" w:rsidRDefault="00935160" w:rsidP="00DE2539">
            <w:pPr>
              <w:pStyle w:val="TableText"/>
              <w:rPr>
                <w:rFonts w:eastAsia="Times New Roman"/>
                <w:lang w:eastAsia="ko-KR"/>
              </w:rPr>
            </w:pPr>
            <w:r w:rsidRPr="00C7345F">
              <w:t>0.</w:t>
            </w:r>
            <w:r w:rsidR="00765E3B" w:rsidRPr="00C7345F">
              <w:t>53</w:t>
            </w:r>
          </w:p>
        </w:tc>
        <w:tc>
          <w:tcPr>
            <w:tcW w:w="720" w:type="dxa"/>
            <w:tcBorders>
              <w:top w:val="single" w:sz="4" w:space="0" w:color="auto"/>
              <w:bottom w:val="nil"/>
            </w:tcBorders>
            <w:noWrap/>
            <w:hideMark/>
          </w:tcPr>
          <w:p w14:paraId="40289963" w14:textId="2A467964" w:rsidR="00935160" w:rsidRPr="00C7345F" w:rsidRDefault="00935160" w:rsidP="00DE2539">
            <w:pPr>
              <w:pStyle w:val="TableText"/>
              <w:rPr>
                <w:rFonts w:eastAsia="Times New Roman"/>
                <w:lang w:eastAsia="ko-KR"/>
              </w:rPr>
            </w:pPr>
            <w:r w:rsidRPr="00C7345F">
              <w:t>0.</w:t>
            </w:r>
            <w:r w:rsidR="00765E3B" w:rsidRPr="00C7345F">
              <w:t>35</w:t>
            </w:r>
          </w:p>
        </w:tc>
        <w:tc>
          <w:tcPr>
            <w:tcW w:w="720" w:type="dxa"/>
            <w:tcBorders>
              <w:top w:val="single" w:sz="4" w:space="0" w:color="auto"/>
              <w:bottom w:val="nil"/>
            </w:tcBorders>
            <w:noWrap/>
            <w:hideMark/>
          </w:tcPr>
          <w:p w14:paraId="70914B05" w14:textId="77777777" w:rsidR="00935160" w:rsidRPr="00C7345F" w:rsidRDefault="00935160" w:rsidP="00DE2539">
            <w:pPr>
              <w:pStyle w:val="TableText"/>
              <w:rPr>
                <w:rFonts w:eastAsia="Times New Roman"/>
                <w:lang w:eastAsia="ko-KR"/>
              </w:rPr>
            </w:pPr>
            <w:r w:rsidRPr="00C7345F">
              <w:t>0.71</w:t>
            </w:r>
          </w:p>
        </w:tc>
        <w:tc>
          <w:tcPr>
            <w:tcW w:w="720" w:type="dxa"/>
            <w:tcBorders>
              <w:top w:val="single" w:sz="4" w:space="0" w:color="auto"/>
              <w:bottom w:val="nil"/>
            </w:tcBorders>
            <w:noWrap/>
            <w:hideMark/>
          </w:tcPr>
          <w:p w14:paraId="10F7F9C7" w14:textId="13DAB69A" w:rsidR="00935160" w:rsidRPr="00C7345F" w:rsidRDefault="00935160" w:rsidP="00DE2539">
            <w:pPr>
              <w:pStyle w:val="TableText"/>
              <w:rPr>
                <w:rFonts w:eastAsia="Times New Roman"/>
                <w:lang w:eastAsia="ko-KR"/>
              </w:rPr>
            </w:pPr>
            <w:r w:rsidRPr="00C7345F">
              <w:t>0.</w:t>
            </w:r>
            <w:r w:rsidR="00765E3B" w:rsidRPr="00C7345F">
              <w:t>74</w:t>
            </w:r>
          </w:p>
        </w:tc>
        <w:tc>
          <w:tcPr>
            <w:tcW w:w="720" w:type="dxa"/>
            <w:tcBorders>
              <w:top w:val="single" w:sz="4" w:space="0" w:color="auto"/>
              <w:bottom w:val="nil"/>
            </w:tcBorders>
          </w:tcPr>
          <w:p w14:paraId="1435FD9E" w14:textId="489BDFE0" w:rsidR="00935160" w:rsidRPr="00C7345F" w:rsidRDefault="00935160" w:rsidP="00DE2539">
            <w:pPr>
              <w:pStyle w:val="TableText"/>
              <w:rPr>
                <w:rFonts w:eastAsia="Times New Roman"/>
                <w:lang w:eastAsia="ko-KR"/>
              </w:rPr>
            </w:pPr>
            <w:r w:rsidRPr="00C7345F">
              <w:t>0.</w:t>
            </w:r>
            <w:r w:rsidR="00765E3B" w:rsidRPr="00C7345F">
              <w:t>56</w:t>
            </w:r>
          </w:p>
        </w:tc>
        <w:tc>
          <w:tcPr>
            <w:tcW w:w="720" w:type="dxa"/>
            <w:tcBorders>
              <w:top w:val="single" w:sz="4" w:space="0" w:color="auto"/>
              <w:bottom w:val="nil"/>
            </w:tcBorders>
          </w:tcPr>
          <w:p w14:paraId="764F6452" w14:textId="1EE87B7B" w:rsidR="00935160" w:rsidRPr="00C7345F" w:rsidRDefault="00935160" w:rsidP="00DE2539">
            <w:pPr>
              <w:pStyle w:val="TableText"/>
              <w:rPr>
                <w:rFonts w:eastAsia="Times New Roman"/>
                <w:lang w:eastAsia="ko-KR"/>
              </w:rPr>
            </w:pPr>
            <w:r w:rsidRPr="00C7345F">
              <w:t>0.</w:t>
            </w:r>
            <w:r w:rsidR="00765E3B" w:rsidRPr="00C7345F">
              <w:t>85</w:t>
            </w:r>
          </w:p>
        </w:tc>
      </w:tr>
      <w:tr w:rsidR="00935160" w:rsidRPr="00C7345F" w14:paraId="55EF4E32" w14:textId="77777777" w:rsidTr="005B3A39">
        <w:trPr>
          <w:trHeight w:val="300"/>
        </w:trPr>
        <w:tc>
          <w:tcPr>
            <w:tcW w:w="1872" w:type="dxa"/>
            <w:tcBorders>
              <w:top w:val="nil"/>
            </w:tcBorders>
            <w:noWrap/>
            <w:hideMark/>
          </w:tcPr>
          <w:p w14:paraId="50D7F13A" w14:textId="77777777" w:rsidR="00935160" w:rsidRPr="00C7345F" w:rsidRDefault="00935160" w:rsidP="00DE2539">
            <w:pPr>
              <w:pStyle w:val="TableText"/>
              <w:rPr>
                <w:rFonts w:eastAsia="Times New Roman"/>
                <w:lang w:eastAsia="ko-KR"/>
              </w:rPr>
            </w:pPr>
            <w:r w:rsidRPr="00C7345F">
              <w:rPr>
                <w:rFonts w:eastAsia="Times New Roman"/>
                <w:lang w:eastAsia="ko-KR"/>
              </w:rPr>
              <w:t>9–12</w:t>
            </w:r>
          </w:p>
        </w:tc>
        <w:tc>
          <w:tcPr>
            <w:tcW w:w="1296" w:type="dxa"/>
            <w:tcBorders>
              <w:top w:val="nil"/>
            </w:tcBorders>
          </w:tcPr>
          <w:p w14:paraId="074E246D" w14:textId="77777777" w:rsidR="00935160" w:rsidRPr="00C7345F" w:rsidRDefault="00935160" w:rsidP="00DE2539">
            <w:pPr>
              <w:pStyle w:val="TableText"/>
              <w:rPr>
                <w:rFonts w:eastAsia="Times New Roman"/>
                <w:lang w:eastAsia="ko-KR"/>
              </w:rPr>
            </w:pPr>
            <w:r w:rsidRPr="00C7345F">
              <w:rPr>
                <w:rFonts w:eastAsia="Times New Roman"/>
                <w:lang w:eastAsia="ko-KR"/>
              </w:rPr>
              <w:t>Speaking</w:t>
            </w:r>
          </w:p>
        </w:tc>
        <w:tc>
          <w:tcPr>
            <w:tcW w:w="576" w:type="dxa"/>
            <w:tcBorders>
              <w:top w:val="nil"/>
            </w:tcBorders>
            <w:noWrap/>
            <w:hideMark/>
          </w:tcPr>
          <w:p w14:paraId="5BD821B8" w14:textId="77777777" w:rsidR="00935160" w:rsidRPr="00C7345F" w:rsidRDefault="00935160" w:rsidP="00DE2539">
            <w:pPr>
              <w:pStyle w:val="TableText"/>
              <w:rPr>
                <w:rFonts w:eastAsia="Times New Roman"/>
                <w:lang w:eastAsia="ko-KR"/>
              </w:rPr>
            </w:pPr>
            <w:r w:rsidRPr="00C7345F">
              <w:t>9</w:t>
            </w:r>
          </w:p>
        </w:tc>
        <w:tc>
          <w:tcPr>
            <w:tcW w:w="720" w:type="dxa"/>
            <w:tcBorders>
              <w:top w:val="nil"/>
            </w:tcBorders>
            <w:noWrap/>
            <w:hideMark/>
          </w:tcPr>
          <w:p w14:paraId="0D926B8F" w14:textId="57D5CEC3" w:rsidR="00935160" w:rsidRPr="00C7345F" w:rsidRDefault="00935160" w:rsidP="00DE2539">
            <w:pPr>
              <w:pStyle w:val="TableText"/>
              <w:rPr>
                <w:rFonts w:eastAsia="Times New Roman"/>
                <w:lang w:eastAsia="ko-KR"/>
              </w:rPr>
            </w:pPr>
            <w:r w:rsidRPr="00C7345F">
              <w:t>0.</w:t>
            </w:r>
            <w:r w:rsidR="00765E3B" w:rsidRPr="00C7345F">
              <w:t>52</w:t>
            </w:r>
          </w:p>
        </w:tc>
        <w:tc>
          <w:tcPr>
            <w:tcW w:w="720" w:type="dxa"/>
            <w:tcBorders>
              <w:top w:val="nil"/>
            </w:tcBorders>
            <w:noWrap/>
            <w:hideMark/>
          </w:tcPr>
          <w:p w14:paraId="45350D03" w14:textId="4069E7B5" w:rsidR="00935160" w:rsidRPr="00C7345F" w:rsidRDefault="00935160" w:rsidP="00DE2539">
            <w:pPr>
              <w:pStyle w:val="TableText"/>
              <w:rPr>
                <w:rFonts w:eastAsia="Times New Roman"/>
                <w:lang w:eastAsia="ko-KR"/>
              </w:rPr>
            </w:pPr>
            <w:r w:rsidRPr="00C7345F">
              <w:t>0.</w:t>
            </w:r>
            <w:r w:rsidR="00765E3B" w:rsidRPr="00C7345F">
              <w:t>40</w:t>
            </w:r>
          </w:p>
        </w:tc>
        <w:tc>
          <w:tcPr>
            <w:tcW w:w="720" w:type="dxa"/>
            <w:tcBorders>
              <w:top w:val="nil"/>
            </w:tcBorders>
            <w:noWrap/>
            <w:hideMark/>
          </w:tcPr>
          <w:p w14:paraId="1F41118C" w14:textId="39EACE91" w:rsidR="00935160" w:rsidRPr="00C7345F" w:rsidRDefault="00935160" w:rsidP="00DE2539">
            <w:pPr>
              <w:pStyle w:val="TableText"/>
              <w:rPr>
                <w:rFonts w:eastAsia="Times New Roman"/>
                <w:lang w:eastAsia="ko-KR"/>
              </w:rPr>
            </w:pPr>
            <w:r w:rsidRPr="00C7345F">
              <w:t>0.</w:t>
            </w:r>
            <w:r w:rsidR="00765E3B" w:rsidRPr="00C7345F">
              <w:t>59</w:t>
            </w:r>
          </w:p>
        </w:tc>
        <w:tc>
          <w:tcPr>
            <w:tcW w:w="720" w:type="dxa"/>
            <w:tcBorders>
              <w:top w:val="nil"/>
            </w:tcBorders>
            <w:noWrap/>
            <w:hideMark/>
          </w:tcPr>
          <w:p w14:paraId="1E4AD917" w14:textId="77777777" w:rsidR="00935160" w:rsidRPr="00C7345F" w:rsidRDefault="00935160" w:rsidP="00DE2539">
            <w:pPr>
              <w:pStyle w:val="TableText"/>
              <w:rPr>
                <w:rFonts w:eastAsia="Times New Roman"/>
                <w:lang w:eastAsia="ko-KR"/>
              </w:rPr>
            </w:pPr>
            <w:r w:rsidRPr="00C7345F">
              <w:t>0.93</w:t>
            </w:r>
          </w:p>
        </w:tc>
        <w:tc>
          <w:tcPr>
            <w:tcW w:w="720" w:type="dxa"/>
            <w:tcBorders>
              <w:top w:val="nil"/>
            </w:tcBorders>
          </w:tcPr>
          <w:p w14:paraId="387707CB" w14:textId="1A90A45D" w:rsidR="00935160" w:rsidRPr="00C7345F" w:rsidRDefault="00935160" w:rsidP="00DE2539">
            <w:pPr>
              <w:pStyle w:val="TableText"/>
              <w:rPr>
                <w:rFonts w:eastAsia="Times New Roman"/>
                <w:lang w:eastAsia="ko-KR"/>
              </w:rPr>
            </w:pPr>
            <w:r w:rsidRPr="00C7345F">
              <w:t>0.</w:t>
            </w:r>
            <w:r w:rsidR="00765E3B" w:rsidRPr="00C7345F">
              <w:t>90</w:t>
            </w:r>
          </w:p>
        </w:tc>
        <w:tc>
          <w:tcPr>
            <w:tcW w:w="720" w:type="dxa"/>
            <w:tcBorders>
              <w:top w:val="nil"/>
            </w:tcBorders>
          </w:tcPr>
          <w:p w14:paraId="4972D8AD" w14:textId="39FE56F5" w:rsidR="00935160" w:rsidRPr="00C7345F" w:rsidRDefault="00935160" w:rsidP="00DE2539">
            <w:pPr>
              <w:pStyle w:val="TableText"/>
              <w:rPr>
                <w:rFonts w:eastAsia="Times New Roman"/>
                <w:lang w:eastAsia="ko-KR"/>
              </w:rPr>
            </w:pPr>
            <w:r w:rsidRPr="00C7345F">
              <w:t>0.</w:t>
            </w:r>
            <w:r w:rsidR="00765E3B" w:rsidRPr="00C7345F">
              <w:t>97</w:t>
            </w:r>
          </w:p>
        </w:tc>
      </w:tr>
      <w:tr w:rsidR="00935160" w:rsidRPr="00C7345F" w14:paraId="657E5F85" w14:textId="77777777" w:rsidTr="005B3A39">
        <w:trPr>
          <w:trHeight w:val="300"/>
        </w:trPr>
        <w:tc>
          <w:tcPr>
            <w:tcW w:w="1872" w:type="dxa"/>
            <w:noWrap/>
            <w:hideMark/>
          </w:tcPr>
          <w:p w14:paraId="5897BCD6" w14:textId="77777777" w:rsidR="00935160" w:rsidRPr="00C7345F" w:rsidRDefault="00935160" w:rsidP="00DE2539">
            <w:pPr>
              <w:pStyle w:val="TableText"/>
              <w:rPr>
                <w:rFonts w:eastAsia="Times New Roman"/>
                <w:lang w:eastAsia="ko-KR"/>
              </w:rPr>
            </w:pPr>
            <w:r w:rsidRPr="00C7345F">
              <w:rPr>
                <w:rFonts w:eastAsia="Times New Roman"/>
                <w:lang w:eastAsia="ko-KR"/>
              </w:rPr>
              <w:t>9–12</w:t>
            </w:r>
          </w:p>
        </w:tc>
        <w:tc>
          <w:tcPr>
            <w:tcW w:w="1296" w:type="dxa"/>
          </w:tcPr>
          <w:p w14:paraId="5034546E" w14:textId="77777777" w:rsidR="00935160" w:rsidRPr="00C7345F" w:rsidRDefault="00935160" w:rsidP="00DE2539">
            <w:pPr>
              <w:pStyle w:val="TableText"/>
              <w:rPr>
                <w:rFonts w:eastAsia="Times New Roman"/>
                <w:lang w:eastAsia="ko-KR"/>
              </w:rPr>
            </w:pPr>
            <w:r w:rsidRPr="00C7345F">
              <w:rPr>
                <w:rFonts w:eastAsia="Times New Roman"/>
                <w:lang w:eastAsia="ko-KR"/>
              </w:rPr>
              <w:t>Reading</w:t>
            </w:r>
          </w:p>
        </w:tc>
        <w:tc>
          <w:tcPr>
            <w:tcW w:w="576" w:type="dxa"/>
            <w:noWrap/>
            <w:hideMark/>
          </w:tcPr>
          <w:p w14:paraId="0297CF04" w14:textId="77777777" w:rsidR="00935160" w:rsidRPr="00C7345F" w:rsidRDefault="00935160" w:rsidP="00DE2539">
            <w:pPr>
              <w:pStyle w:val="TableText"/>
              <w:rPr>
                <w:rFonts w:eastAsia="Times New Roman"/>
                <w:lang w:eastAsia="ko-KR"/>
              </w:rPr>
            </w:pPr>
            <w:r w:rsidRPr="00C7345F">
              <w:t>10</w:t>
            </w:r>
          </w:p>
        </w:tc>
        <w:tc>
          <w:tcPr>
            <w:tcW w:w="720" w:type="dxa"/>
            <w:noWrap/>
            <w:hideMark/>
          </w:tcPr>
          <w:p w14:paraId="14ED71C5" w14:textId="6D5ACE21" w:rsidR="00935160" w:rsidRPr="00C7345F" w:rsidRDefault="00935160" w:rsidP="00DE2539">
            <w:pPr>
              <w:pStyle w:val="TableText"/>
              <w:rPr>
                <w:rFonts w:eastAsia="Times New Roman"/>
                <w:lang w:eastAsia="ko-KR"/>
              </w:rPr>
            </w:pPr>
            <w:r w:rsidRPr="00C7345F">
              <w:t>0.</w:t>
            </w:r>
            <w:r w:rsidR="00765E3B" w:rsidRPr="00C7345F">
              <w:t>49</w:t>
            </w:r>
          </w:p>
        </w:tc>
        <w:tc>
          <w:tcPr>
            <w:tcW w:w="720" w:type="dxa"/>
            <w:noWrap/>
            <w:hideMark/>
          </w:tcPr>
          <w:p w14:paraId="74325793" w14:textId="4FA2B755" w:rsidR="00935160" w:rsidRPr="00C7345F" w:rsidRDefault="00935160" w:rsidP="00DE2539">
            <w:pPr>
              <w:pStyle w:val="TableText"/>
              <w:rPr>
                <w:rFonts w:eastAsia="Times New Roman"/>
                <w:lang w:eastAsia="ko-KR"/>
              </w:rPr>
            </w:pPr>
            <w:r w:rsidRPr="00C7345F">
              <w:t>0.</w:t>
            </w:r>
            <w:r w:rsidR="00765E3B" w:rsidRPr="00C7345F">
              <w:t>30</w:t>
            </w:r>
          </w:p>
        </w:tc>
        <w:tc>
          <w:tcPr>
            <w:tcW w:w="720" w:type="dxa"/>
            <w:noWrap/>
            <w:hideMark/>
          </w:tcPr>
          <w:p w14:paraId="4A569E69" w14:textId="30600EB9" w:rsidR="00935160" w:rsidRPr="00C7345F" w:rsidRDefault="00935160" w:rsidP="00DE2539">
            <w:pPr>
              <w:pStyle w:val="TableText"/>
              <w:rPr>
                <w:rFonts w:eastAsia="Times New Roman"/>
                <w:lang w:eastAsia="ko-KR"/>
              </w:rPr>
            </w:pPr>
            <w:r w:rsidRPr="00C7345F">
              <w:t>0.</w:t>
            </w:r>
            <w:r w:rsidR="00765E3B" w:rsidRPr="00C7345F">
              <w:t>75</w:t>
            </w:r>
          </w:p>
        </w:tc>
        <w:tc>
          <w:tcPr>
            <w:tcW w:w="720" w:type="dxa"/>
            <w:noWrap/>
            <w:hideMark/>
          </w:tcPr>
          <w:p w14:paraId="7807ED4B" w14:textId="702196B0" w:rsidR="00935160" w:rsidRPr="00C7345F" w:rsidRDefault="00935160" w:rsidP="00DE2539">
            <w:pPr>
              <w:pStyle w:val="TableText"/>
              <w:rPr>
                <w:rFonts w:eastAsia="Times New Roman"/>
                <w:lang w:eastAsia="ko-KR"/>
              </w:rPr>
            </w:pPr>
            <w:r w:rsidRPr="00C7345F">
              <w:t>0.</w:t>
            </w:r>
            <w:r w:rsidR="00765E3B" w:rsidRPr="00C7345F">
              <w:t>76</w:t>
            </w:r>
          </w:p>
        </w:tc>
        <w:tc>
          <w:tcPr>
            <w:tcW w:w="720" w:type="dxa"/>
          </w:tcPr>
          <w:p w14:paraId="63275D91" w14:textId="539EC2B7" w:rsidR="00935160" w:rsidRPr="00C7345F" w:rsidRDefault="00935160" w:rsidP="00DE2539">
            <w:pPr>
              <w:pStyle w:val="TableText"/>
              <w:rPr>
                <w:rFonts w:eastAsia="Times New Roman"/>
                <w:lang w:eastAsia="ko-KR"/>
              </w:rPr>
            </w:pPr>
            <w:r w:rsidRPr="00C7345F">
              <w:t>0.</w:t>
            </w:r>
            <w:r w:rsidR="00765E3B" w:rsidRPr="00C7345F">
              <w:t>62</w:t>
            </w:r>
          </w:p>
        </w:tc>
        <w:tc>
          <w:tcPr>
            <w:tcW w:w="720" w:type="dxa"/>
          </w:tcPr>
          <w:p w14:paraId="783D5F4F" w14:textId="0CA0CC29" w:rsidR="00935160" w:rsidRPr="00C7345F" w:rsidRDefault="00935160" w:rsidP="00DE2539">
            <w:pPr>
              <w:pStyle w:val="TableText"/>
              <w:rPr>
                <w:rFonts w:eastAsia="Times New Roman"/>
                <w:lang w:eastAsia="ko-KR"/>
              </w:rPr>
            </w:pPr>
            <w:r w:rsidRPr="00C7345F">
              <w:t>0.</w:t>
            </w:r>
            <w:r w:rsidR="00765E3B" w:rsidRPr="00C7345F">
              <w:t>87</w:t>
            </w:r>
          </w:p>
        </w:tc>
      </w:tr>
      <w:tr w:rsidR="00935160" w:rsidRPr="00C7345F" w14:paraId="32B71BFF" w14:textId="77777777" w:rsidTr="005B3A39">
        <w:trPr>
          <w:trHeight w:val="300"/>
        </w:trPr>
        <w:tc>
          <w:tcPr>
            <w:tcW w:w="1872" w:type="dxa"/>
            <w:noWrap/>
            <w:hideMark/>
          </w:tcPr>
          <w:p w14:paraId="3C235B0A" w14:textId="77777777" w:rsidR="00935160" w:rsidRPr="00C7345F" w:rsidRDefault="00935160" w:rsidP="00DE2539">
            <w:pPr>
              <w:pStyle w:val="TableText"/>
              <w:rPr>
                <w:rFonts w:eastAsia="Times New Roman"/>
                <w:lang w:eastAsia="ko-KR"/>
              </w:rPr>
            </w:pPr>
            <w:r w:rsidRPr="00C7345F">
              <w:rPr>
                <w:rFonts w:eastAsia="Times New Roman"/>
                <w:lang w:eastAsia="ko-KR"/>
              </w:rPr>
              <w:t>9–12</w:t>
            </w:r>
          </w:p>
        </w:tc>
        <w:tc>
          <w:tcPr>
            <w:tcW w:w="1296" w:type="dxa"/>
          </w:tcPr>
          <w:p w14:paraId="336873C9" w14:textId="77777777" w:rsidR="00935160" w:rsidRPr="00C7345F" w:rsidRDefault="00935160" w:rsidP="00DE2539">
            <w:pPr>
              <w:pStyle w:val="TableText"/>
              <w:rPr>
                <w:rFonts w:eastAsia="Times New Roman"/>
                <w:lang w:eastAsia="ko-KR"/>
              </w:rPr>
            </w:pPr>
            <w:r w:rsidRPr="00C7345F">
              <w:rPr>
                <w:rFonts w:eastAsia="Times New Roman"/>
                <w:lang w:eastAsia="ko-KR"/>
              </w:rPr>
              <w:t>Writing</w:t>
            </w:r>
          </w:p>
        </w:tc>
        <w:tc>
          <w:tcPr>
            <w:tcW w:w="576" w:type="dxa"/>
            <w:noWrap/>
            <w:hideMark/>
          </w:tcPr>
          <w:p w14:paraId="492EC81A" w14:textId="77777777" w:rsidR="00935160" w:rsidRPr="00C7345F" w:rsidRDefault="00935160" w:rsidP="00DE2539">
            <w:pPr>
              <w:pStyle w:val="TableText"/>
              <w:rPr>
                <w:rFonts w:eastAsia="Times New Roman"/>
                <w:lang w:eastAsia="ko-KR"/>
              </w:rPr>
            </w:pPr>
            <w:r w:rsidRPr="00C7345F">
              <w:t>2</w:t>
            </w:r>
          </w:p>
        </w:tc>
        <w:tc>
          <w:tcPr>
            <w:tcW w:w="720" w:type="dxa"/>
            <w:noWrap/>
            <w:hideMark/>
          </w:tcPr>
          <w:p w14:paraId="22BF5E5F" w14:textId="0FC50708" w:rsidR="00935160" w:rsidRPr="00C7345F" w:rsidRDefault="00935160" w:rsidP="00DE2539">
            <w:pPr>
              <w:pStyle w:val="TableText"/>
              <w:rPr>
                <w:rFonts w:eastAsia="Times New Roman"/>
                <w:lang w:eastAsia="ko-KR"/>
              </w:rPr>
            </w:pPr>
            <w:r w:rsidRPr="00C7345F">
              <w:t>0.</w:t>
            </w:r>
            <w:r w:rsidR="00765E3B" w:rsidRPr="00C7345F">
              <w:t>40</w:t>
            </w:r>
          </w:p>
        </w:tc>
        <w:tc>
          <w:tcPr>
            <w:tcW w:w="720" w:type="dxa"/>
            <w:noWrap/>
            <w:hideMark/>
          </w:tcPr>
          <w:p w14:paraId="22941C95" w14:textId="14AB71FC" w:rsidR="00935160" w:rsidRPr="00C7345F" w:rsidRDefault="00935160" w:rsidP="00DE2539">
            <w:pPr>
              <w:pStyle w:val="TableText"/>
              <w:rPr>
                <w:rFonts w:eastAsia="Times New Roman"/>
                <w:lang w:eastAsia="ko-KR"/>
              </w:rPr>
            </w:pPr>
            <w:r w:rsidRPr="00C7345F">
              <w:t>0.</w:t>
            </w:r>
            <w:r w:rsidR="00765E3B" w:rsidRPr="00C7345F">
              <w:t>38</w:t>
            </w:r>
          </w:p>
        </w:tc>
        <w:tc>
          <w:tcPr>
            <w:tcW w:w="720" w:type="dxa"/>
            <w:noWrap/>
            <w:hideMark/>
          </w:tcPr>
          <w:p w14:paraId="27195134" w14:textId="77777777" w:rsidR="00935160" w:rsidRPr="00C7345F" w:rsidRDefault="00935160" w:rsidP="00DE2539">
            <w:pPr>
              <w:pStyle w:val="TableText"/>
              <w:rPr>
                <w:rFonts w:eastAsia="Times New Roman"/>
                <w:lang w:eastAsia="ko-KR"/>
              </w:rPr>
            </w:pPr>
            <w:r w:rsidRPr="00C7345F">
              <w:t>0.41</w:t>
            </w:r>
          </w:p>
        </w:tc>
        <w:tc>
          <w:tcPr>
            <w:tcW w:w="720" w:type="dxa"/>
            <w:noWrap/>
            <w:hideMark/>
          </w:tcPr>
          <w:p w14:paraId="114CFFE6" w14:textId="17773BF2" w:rsidR="00935160" w:rsidRPr="00C7345F" w:rsidRDefault="00935160" w:rsidP="00DE2539">
            <w:pPr>
              <w:pStyle w:val="TableText"/>
              <w:rPr>
                <w:rFonts w:eastAsia="Times New Roman"/>
                <w:lang w:eastAsia="ko-KR"/>
              </w:rPr>
            </w:pPr>
            <w:r w:rsidRPr="00C7345F">
              <w:t>0.</w:t>
            </w:r>
            <w:r w:rsidR="00765E3B" w:rsidRPr="00C7345F">
              <w:t>98</w:t>
            </w:r>
          </w:p>
        </w:tc>
        <w:tc>
          <w:tcPr>
            <w:tcW w:w="720" w:type="dxa"/>
          </w:tcPr>
          <w:p w14:paraId="5201E362" w14:textId="54438423" w:rsidR="00935160" w:rsidRPr="00C7345F" w:rsidRDefault="00935160" w:rsidP="00DE2539">
            <w:pPr>
              <w:pStyle w:val="TableText"/>
              <w:rPr>
                <w:rFonts w:eastAsia="Times New Roman"/>
                <w:lang w:eastAsia="ko-KR"/>
              </w:rPr>
            </w:pPr>
            <w:r w:rsidRPr="00C7345F">
              <w:t>0.</w:t>
            </w:r>
            <w:r w:rsidR="00765E3B" w:rsidRPr="00C7345F">
              <w:t>98</w:t>
            </w:r>
          </w:p>
        </w:tc>
        <w:tc>
          <w:tcPr>
            <w:tcW w:w="720" w:type="dxa"/>
          </w:tcPr>
          <w:p w14:paraId="2D7D15B9" w14:textId="3D3108A8" w:rsidR="00935160" w:rsidRPr="00C7345F" w:rsidRDefault="00935160" w:rsidP="00DE2539">
            <w:pPr>
              <w:pStyle w:val="TableText"/>
              <w:rPr>
                <w:rFonts w:eastAsia="Times New Roman"/>
                <w:lang w:eastAsia="ko-KR"/>
              </w:rPr>
            </w:pPr>
            <w:r w:rsidRPr="00C7345F">
              <w:t>0.</w:t>
            </w:r>
            <w:r w:rsidR="00765E3B" w:rsidRPr="00C7345F">
              <w:t>98</w:t>
            </w:r>
          </w:p>
        </w:tc>
      </w:tr>
    </w:tbl>
    <w:p w14:paraId="33C27F65" w14:textId="5DBCDFC9" w:rsidR="00935160" w:rsidRPr="00C7345F" w:rsidRDefault="00935160" w:rsidP="00935160">
      <w:pPr>
        <w:pStyle w:val="Caption"/>
      </w:pPr>
      <w:bookmarkStart w:id="804" w:name="_Ref95200224"/>
      <w:bookmarkStart w:id="805" w:name="_Toc134621992"/>
      <w:r w:rsidRPr="00C7345F">
        <w:t xml:space="preserve">Table </w:t>
      </w:r>
      <w:r w:rsidRPr="00C7345F">
        <w:fldChar w:fldCharType="begin"/>
      </w:r>
      <w:r w:rsidRPr="00C7345F">
        <w:instrText>STYLEREF 2 \s</w:instrText>
      </w:r>
      <w:r w:rsidRPr="00C7345F">
        <w:fldChar w:fldCharType="separate"/>
      </w:r>
      <w:r w:rsidR="003166F4" w:rsidRPr="00C7345F">
        <w:t>5</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3</w:t>
      </w:r>
      <w:r w:rsidRPr="00C7345F">
        <w:fldChar w:fldCharType="end"/>
      </w:r>
      <w:bookmarkEnd w:id="804"/>
      <w:r w:rsidRPr="00C7345F">
        <w:t xml:space="preserve">  Classical Item Statistics for Each Domain by Grade Level or Grade Span (PPT Emergency</w:t>
      </w:r>
      <w:r w:rsidR="001B0CF1" w:rsidRPr="00C7345F">
        <w:t xml:space="preserve"> Form</w:t>
      </w:r>
      <w:r w:rsidRPr="00C7345F">
        <w:t>)</w:t>
      </w:r>
      <w:bookmarkEnd w:id="805"/>
    </w:p>
    <w:tbl>
      <w:tblPr>
        <w:tblStyle w:val="TRs"/>
        <w:tblW w:w="0" w:type="auto"/>
        <w:tblLayout w:type="fixed"/>
        <w:tblLook w:val="04A0" w:firstRow="1" w:lastRow="0" w:firstColumn="1" w:lastColumn="0" w:noHBand="0" w:noVBand="1"/>
        <w:tblDescription w:val="Classical Item Statistics for Each Domain by Grade Level or Grade Span (PPT Emergency)"/>
      </w:tblPr>
      <w:tblGrid>
        <w:gridCol w:w="1872"/>
        <w:gridCol w:w="1296"/>
        <w:gridCol w:w="576"/>
        <w:gridCol w:w="720"/>
        <w:gridCol w:w="720"/>
        <w:gridCol w:w="720"/>
        <w:gridCol w:w="720"/>
        <w:gridCol w:w="720"/>
        <w:gridCol w:w="720"/>
      </w:tblGrid>
      <w:tr w:rsidR="005B3A39" w:rsidRPr="00C7345F" w14:paraId="1963F93F" w14:textId="77777777" w:rsidTr="005B3A39">
        <w:trPr>
          <w:cnfStyle w:val="100000000000" w:firstRow="1" w:lastRow="0" w:firstColumn="0" w:lastColumn="0" w:oddVBand="0" w:evenVBand="0" w:oddHBand="0" w:evenHBand="0" w:firstRowFirstColumn="0" w:firstRowLastColumn="0" w:lastRowFirstColumn="0" w:lastRowLastColumn="0"/>
          <w:trHeight w:val="2520"/>
        </w:trPr>
        <w:tc>
          <w:tcPr>
            <w:tcW w:w="1872" w:type="dxa"/>
            <w:noWrap/>
            <w:hideMark/>
          </w:tcPr>
          <w:p w14:paraId="479E0EBF" w14:textId="77777777" w:rsidR="00935160" w:rsidRPr="00C7345F" w:rsidRDefault="00935160" w:rsidP="00E71EC2">
            <w:pPr>
              <w:pStyle w:val="TableHead"/>
              <w:keepNext/>
              <w:keepLines/>
              <w:rPr>
                <w:noProof w:val="0"/>
                <w:lang w:eastAsia="ko-KR"/>
              </w:rPr>
            </w:pPr>
            <w:r w:rsidRPr="00C7345F">
              <w:rPr>
                <w:noProof w:val="0"/>
                <w:lang w:eastAsia="ko-KR"/>
              </w:rPr>
              <w:lastRenderedPageBreak/>
              <w:t>Grade Level or Grade Span</w:t>
            </w:r>
          </w:p>
        </w:tc>
        <w:tc>
          <w:tcPr>
            <w:tcW w:w="1296" w:type="dxa"/>
          </w:tcPr>
          <w:p w14:paraId="15A8930D" w14:textId="77777777" w:rsidR="00935160" w:rsidRPr="00C7345F" w:rsidRDefault="00935160" w:rsidP="00E71EC2">
            <w:pPr>
              <w:pStyle w:val="TableHead"/>
              <w:keepNext/>
              <w:keepLines/>
              <w:ind w:left="72" w:right="72"/>
              <w:rPr>
                <w:noProof w:val="0"/>
                <w:lang w:eastAsia="ko-KR"/>
              </w:rPr>
            </w:pPr>
            <w:r w:rsidRPr="00C7345F">
              <w:rPr>
                <w:noProof w:val="0"/>
                <w:lang w:eastAsia="ko-KR"/>
              </w:rPr>
              <w:t>Domain</w:t>
            </w:r>
          </w:p>
        </w:tc>
        <w:tc>
          <w:tcPr>
            <w:tcW w:w="576" w:type="dxa"/>
            <w:noWrap/>
            <w:textDirection w:val="btLr"/>
            <w:vAlign w:val="center"/>
            <w:hideMark/>
          </w:tcPr>
          <w:p w14:paraId="7F1E0F25" w14:textId="77777777" w:rsidR="00935160" w:rsidRPr="00C7345F" w:rsidRDefault="00935160" w:rsidP="005B3A39">
            <w:pPr>
              <w:pStyle w:val="TableHead"/>
              <w:keepNext/>
              <w:keepLines/>
              <w:ind w:left="72" w:right="72"/>
              <w:jc w:val="left"/>
              <w:rPr>
                <w:noProof w:val="0"/>
                <w:lang w:eastAsia="ko-KR"/>
              </w:rPr>
            </w:pPr>
            <w:r w:rsidRPr="00C7345F">
              <w:rPr>
                <w:noProof w:val="0"/>
                <w:lang w:eastAsia="ko-KR"/>
              </w:rPr>
              <w:t>No. of Unique Items</w:t>
            </w:r>
          </w:p>
        </w:tc>
        <w:tc>
          <w:tcPr>
            <w:tcW w:w="720" w:type="dxa"/>
            <w:noWrap/>
            <w:textDirection w:val="btLr"/>
            <w:vAlign w:val="center"/>
            <w:hideMark/>
          </w:tcPr>
          <w:p w14:paraId="3F37EBD6" w14:textId="77777777" w:rsidR="00935160" w:rsidRPr="00C7345F" w:rsidRDefault="00935160" w:rsidP="005B3A39">
            <w:pPr>
              <w:pStyle w:val="TableHead"/>
              <w:keepNext/>
              <w:keepLines/>
              <w:ind w:left="72" w:right="72"/>
              <w:jc w:val="left"/>
              <w:rPr>
                <w:noProof w:val="0"/>
                <w:lang w:eastAsia="ko-KR"/>
              </w:rPr>
            </w:pPr>
            <w:r w:rsidRPr="00C7345F">
              <w:rPr>
                <w:noProof w:val="0"/>
                <w:lang w:eastAsia="ko-KR"/>
              </w:rPr>
              <w:t xml:space="preserve">Mean </w:t>
            </w:r>
            <w:r w:rsidRPr="00C7345F">
              <w:rPr>
                <w:i/>
                <w:iCs/>
                <w:noProof w:val="0"/>
                <w:lang w:eastAsia="ko-KR"/>
              </w:rPr>
              <w:t>p-</w:t>
            </w:r>
            <w:r w:rsidRPr="00C7345F">
              <w:rPr>
                <w:noProof w:val="0"/>
                <w:lang w:eastAsia="ko-KR"/>
              </w:rPr>
              <w:t>value</w:t>
            </w:r>
          </w:p>
        </w:tc>
        <w:tc>
          <w:tcPr>
            <w:tcW w:w="720" w:type="dxa"/>
            <w:noWrap/>
            <w:textDirection w:val="btLr"/>
            <w:vAlign w:val="center"/>
            <w:hideMark/>
          </w:tcPr>
          <w:p w14:paraId="5F5F5213" w14:textId="77777777" w:rsidR="00935160" w:rsidRPr="00C7345F" w:rsidRDefault="00935160" w:rsidP="005B3A39">
            <w:pPr>
              <w:pStyle w:val="TableHead"/>
              <w:keepNext/>
              <w:keepLines/>
              <w:ind w:left="72" w:right="72"/>
              <w:jc w:val="left"/>
              <w:rPr>
                <w:noProof w:val="0"/>
                <w:lang w:eastAsia="ko-KR"/>
              </w:rPr>
            </w:pPr>
            <w:r w:rsidRPr="00C7345F">
              <w:rPr>
                <w:noProof w:val="0"/>
                <w:lang w:eastAsia="ko-KR"/>
              </w:rPr>
              <w:t xml:space="preserve">Minimum </w:t>
            </w:r>
            <w:r w:rsidRPr="00C7345F">
              <w:rPr>
                <w:i/>
                <w:iCs/>
                <w:noProof w:val="0"/>
                <w:lang w:eastAsia="ko-KR"/>
              </w:rPr>
              <w:t>p-</w:t>
            </w:r>
            <w:r w:rsidRPr="00C7345F">
              <w:rPr>
                <w:noProof w:val="0"/>
                <w:lang w:eastAsia="ko-KR"/>
              </w:rPr>
              <w:t>value</w:t>
            </w:r>
          </w:p>
        </w:tc>
        <w:tc>
          <w:tcPr>
            <w:tcW w:w="720" w:type="dxa"/>
            <w:noWrap/>
            <w:textDirection w:val="btLr"/>
            <w:vAlign w:val="center"/>
            <w:hideMark/>
          </w:tcPr>
          <w:p w14:paraId="66DC7ADE" w14:textId="77777777" w:rsidR="00935160" w:rsidRPr="00C7345F" w:rsidRDefault="00935160" w:rsidP="005B3A39">
            <w:pPr>
              <w:pStyle w:val="TableHead"/>
              <w:keepNext/>
              <w:keepLines/>
              <w:ind w:left="72" w:right="72"/>
              <w:jc w:val="left"/>
              <w:rPr>
                <w:noProof w:val="0"/>
                <w:lang w:eastAsia="ko-KR"/>
              </w:rPr>
            </w:pPr>
            <w:r w:rsidRPr="00C7345F">
              <w:rPr>
                <w:noProof w:val="0"/>
                <w:lang w:eastAsia="ko-KR"/>
              </w:rPr>
              <w:t xml:space="preserve">Maximum </w:t>
            </w:r>
            <w:r w:rsidRPr="00C7345F">
              <w:rPr>
                <w:i/>
                <w:iCs/>
                <w:noProof w:val="0"/>
                <w:lang w:eastAsia="ko-KR"/>
              </w:rPr>
              <w:t>p-</w:t>
            </w:r>
            <w:r w:rsidRPr="00C7345F">
              <w:rPr>
                <w:noProof w:val="0"/>
                <w:lang w:eastAsia="ko-KR"/>
              </w:rPr>
              <w:t>value</w:t>
            </w:r>
          </w:p>
        </w:tc>
        <w:tc>
          <w:tcPr>
            <w:tcW w:w="720" w:type="dxa"/>
            <w:noWrap/>
            <w:textDirection w:val="btLr"/>
            <w:vAlign w:val="center"/>
            <w:hideMark/>
          </w:tcPr>
          <w:p w14:paraId="336279EE" w14:textId="02C8BF27" w:rsidR="00935160" w:rsidRPr="00C7345F" w:rsidRDefault="00935160" w:rsidP="005B3A39">
            <w:pPr>
              <w:pStyle w:val="TableHead"/>
              <w:keepNext/>
              <w:keepLines/>
              <w:ind w:left="72" w:right="72"/>
              <w:jc w:val="left"/>
              <w:rPr>
                <w:noProof w:val="0"/>
                <w:lang w:eastAsia="ko-KR"/>
              </w:rPr>
            </w:pPr>
            <w:r w:rsidRPr="00C7345F">
              <w:rPr>
                <w:noProof w:val="0"/>
                <w:lang w:eastAsia="ko-KR"/>
              </w:rPr>
              <w:t>Mean Item-Total</w:t>
            </w:r>
            <w:r w:rsidRPr="00C7345F" w:rsidDel="0074526C">
              <w:rPr>
                <w:noProof w:val="0"/>
                <w:lang w:eastAsia="ko-KR"/>
              </w:rPr>
              <w:t xml:space="preserve"> </w:t>
            </w:r>
            <w:r w:rsidRPr="00C7345F">
              <w:rPr>
                <w:noProof w:val="0"/>
                <w:lang w:eastAsia="ko-KR"/>
              </w:rPr>
              <w:t>Correlation</w:t>
            </w:r>
          </w:p>
        </w:tc>
        <w:tc>
          <w:tcPr>
            <w:tcW w:w="720" w:type="dxa"/>
            <w:textDirection w:val="btLr"/>
            <w:vAlign w:val="center"/>
          </w:tcPr>
          <w:p w14:paraId="63EC6CC9" w14:textId="77777777" w:rsidR="00935160" w:rsidRPr="00C7345F" w:rsidRDefault="00935160" w:rsidP="005B3A39">
            <w:pPr>
              <w:pStyle w:val="TableHead"/>
              <w:keepNext/>
              <w:keepLines/>
              <w:ind w:left="72" w:right="72"/>
              <w:jc w:val="left"/>
              <w:rPr>
                <w:noProof w:val="0"/>
                <w:lang w:eastAsia="ko-KR"/>
              </w:rPr>
            </w:pPr>
            <w:r w:rsidRPr="00C7345F">
              <w:rPr>
                <w:noProof w:val="0"/>
                <w:lang w:eastAsia="ko-KR"/>
              </w:rPr>
              <w:t>Minimum Item-Total</w:t>
            </w:r>
            <w:r w:rsidRPr="00C7345F" w:rsidDel="0074526C">
              <w:rPr>
                <w:noProof w:val="0"/>
                <w:lang w:eastAsia="ko-KR"/>
              </w:rPr>
              <w:t xml:space="preserve"> </w:t>
            </w:r>
            <w:r w:rsidRPr="00C7345F">
              <w:rPr>
                <w:noProof w:val="0"/>
                <w:lang w:eastAsia="ko-KR"/>
              </w:rPr>
              <w:t>Correlation</w:t>
            </w:r>
          </w:p>
        </w:tc>
        <w:tc>
          <w:tcPr>
            <w:tcW w:w="720" w:type="dxa"/>
            <w:textDirection w:val="btLr"/>
            <w:vAlign w:val="center"/>
          </w:tcPr>
          <w:p w14:paraId="0016463F" w14:textId="77777777" w:rsidR="00935160" w:rsidRPr="00C7345F" w:rsidRDefault="00935160" w:rsidP="005B3A39">
            <w:pPr>
              <w:pStyle w:val="TableHead"/>
              <w:keepNext/>
              <w:keepLines/>
              <w:ind w:left="72" w:right="72"/>
              <w:jc w:val="left"/>
              <w:rPr>
                <w:noProof w:val="0"/>
                <w:lang w:eastAsia="ko-KR"/>
              </w:rPr>
            </w:pPr>
            <w:r w:rsidRPr="00C7345F">
              <w:rPr>
                <w:noProof w:val="0"/>
                <w:lang w:eastAsia="ko-KR"/>
              </w:rPr>
              <w:t>Maximum Item-Total</w:t>
            </w:r>
            <w:r w:rsidRPr="00C7345F" w:rsidDel="00C35061">
              <w:rPr>
                <w:noProof w:val="0"/>
                <w:lang w:eastAsia="ko-KR"/>
              </w:rPr>
              <w:t xml:space="preserve"> </w:t>
            </w:r>
            <w:r w:rsidRPr="00C7345F">
              <w:rPr>
                <w:noProof w:val="0"/>
                <w:lang w:eastAsia="ko-KR"/>
              </w:rPr>
              <w:t>Correlation</w:t>
            </w:r>
          </w:p>
        </w:tc>
      </w:tr>
      <w:tr w:rsidR="00935160" w:rsidRPr="00C7345F" w14:paraId="132B860E" w14:textId="77777777" w:rsidTr="005B3A39">
        <w:trPr>
          <w:trHeight w:val="300"/>
        </w:trPr>
        <w:tc>
          <w:tcPr>
            <w:tcW w:w="1872" w:type="dxa"/>
            <w:noWrap/>
            <w:hideMark/>
          </w:tcPr>
          <w:p w14:paraId="783E703E" w14:textId="77777777" w:rsidR="00935160" w:rsidRPr="00C7345F" w:rsidRDefault="00935160" w:rsidP="00DE2539">
            <w:pPr>
              <w:pStyle w:val="TableText"/>
              <w:keepNext/>
              <w:keepLines/>
              <w:rPr>
                <w:rFonts w:eastAsia="Times New Roman"/>
                <w:lang w:eastAsia="ko-KR"/>
              </w:rPr>
            </w:pPr>
            <w:r w:rsidRPr="00C7345F">
              <w:rPr>
                <w:rFonts w:eastAsia="Times New Roman"/>
                <w:lang w:eastAsia="ko-KR"/>
              </w:rPr>
              <w:t>Kindergarten</w:t>
            </w:r>
          </w:p>
        </w:tc>
        <w:tc>
          <w:tcPr>
            <w:tcW w:w="1296" w:type="dxa"/>
          </w:tcPr>
          <w:p w14:paraId="0E64E0A7" w14:textId="77777777" w:rsidR="00935160" w:rsidRPr="00C7345F" w:rsidRDefault="00935160" w:rsidP="00DE2539">
            <w:pPr>
              <w:pStyle w:val="TableText"/>
              <w:keepNext/>
              <w:keepLines/>
              <w:rPr>
                <w:rFonts w:eastAsia="Times New Roman"/>
                <w:lang w:eastAsia="ko-KR"/>
              </w:rPr>
            </w:pPr>
            <w:r w:rsidRPr="00C7345F">
              <w:rPr>
                <w:rFonts w:eastAsia="Times New Roman"/>
                <w:lang w:eastAsia="ko-KR"/>
              </w:rPr>
              <w:t>Listening</w:t>
            </w:r>
          </w:p>
        </w:tc>
        <w:tc>
          <w:tcPr>
            <w:tcW w:w="576" w:type="dxa"/>
            <w:noWrap/>
            <w:hideMark/>
          </w:tcPr>
          <w:p w14:paraId="4F0B3052" w14:textId="77777777" w:rsidR="00935160" w:rsidRPr="00C7345F" w:rsidRDefault="00935160" w:rsidP="00DE2539">
            <w:pPr>
              <w:pStyle w:val="TableText"/>
              <w:keepNext/>
              <w:keepLines/>
              <w:rPr>
                <w:rFonts w:eastAsia="Times New Roman"/>
                <w:lang w:eastAsia="ko-KR"/>
              </w:rPr>
            </w:pPr>
            <w:r w:rsidRPr="00C7345F">
              <w:t>12</w:t>
            </w:r>
          </w:p>
        </w:tc>
        <w:tc>
          <w:tcPr>
            <w:tcW w:w="720" w:type="dxa"/>
            <w:noWrap/>
            <w:hideMark/>
          </w:tcPr>
          <w:p w14:paraId="7B49A8D4" w14:textId="77777777" w:rsidR="00935160" w:rsidRPr="00C7345F" w:rsidRDefault="00935160" w:rsidP="00DE2539">
            <w:pPr>
              <w:pStyle w:val="TableText"/>
              <w:keepNext/>
              <w:keepLines/>
              <w:rPr>
                <w:rFonts w:eastAsia="Times New Roman"/>
                <w:lang w:eastAsia="ko-KR"/>
              </w:rPr>
            </w:pPr>
            <w:r w:rsidRPr="00C7345F">
              <w:t>0.53</w:t>
            </w:r>
          </w:p>
        </w:tc>
        <w:tc>
          <w:tcPr>
            <w:tcW w:w="720" w:type="dxa"/>
            <w:noWrap/>
            <w:hideMark/>
          </w:tcPr>
          <w:p w14:paraId="53DED48F" w14:textId="77777777" w:rsidR="00935160" w:rsidRPr="00C7345F" w:rsidRDefault="00935160" w:rsidP="00DE2539">
            <w:pPr>
              <w:pStyle w:val="TableText"/>
              <w:keepNext/>
              <w:keepLines/>
              <w:rPr>
                <w:rFonts w:eastAsia="Times New Roman"/>
                <w:lang w:eastAsia="ko-KR"/>
              </w:rPr>
            </w:pPr>
            <w:r w:rsidRPr="00C7345F">
              <w:t>0.35</w:t>
            </w:r>
          </w:p>
        </w:tc>
        <w:tc>
          <w:tcPr>
            <w:tcW w:w="720" w:type="dxa"/>
            <w:noWrap/>
            <w:hideMark/>
          </w:tcPr>
          <w:p w14:paraId="268D626B" w14:textId="77777777" w:rsidR="00935160" w:rsidRPr="00C7345F" w:rsidRDefault="00935160" w:rsidP="00DE2539">
            <w:pPr>
              <w:pStyle w:val="TableText"/>
              <w:keepNext/>
              <w:keepLines/>
              <w:rPr>
                <w:rFonts w:eastAsia="Times New Roman"/>
                <w:lang w:eastAsia="ko-KR"/>
              </w:rPr>
            </w:pPr>
            <w:r w:rsidRPr="00C7345F">
              <w:t>0.74</w:t>
            </w:r>
          </w:p>
        </w:tc>
        <w:tc>
          <w:tcPr>
            <w:tcW w:w="720" w:type="dxa"/>
            <w:noWrap/>
            <w:hideMark/>
          </w:tcPr>
          <w:p w14:paraId="19056F00" w14:textId="77777777" w:rsidR="00935160" w:rsidRPr="00C7345F" w:rsidRDefault="00935160" w:rsidP="00DE2539">
            <w:pPr>
              <w:pStyle w:val="TableText"/>
              <w:keepNext/>
              <w:keepLines/>
              <w:rPr>
                <w:rFonts w:eastAsia="Times New Roman"/>
                <w:lang w:eastAsia="ko-KR"/>
              </w:rPr>
            </w:pPr>
            <w:r w:rsidRPr="00C7345F">
              <w:t>0.74</w:t>
            </w:r>
          </w:p>
        </w:tc>
        <w:tc>
          <w:tcPr>
            <w:tcW w:w="720" w:type="dxa"/>
          </w:tcPr>
          <w:p w14:paraId="00801B76" w14:textId="77777777" w:rsidR="00935160" w:rsidRPr="00C7345F" w:rsidRDefault="00935160" w:rsidP="00DE2539">
            <w:pPr>
              <w:pStyle w:val="TableText"/>
              <w:keepNext/>
              <w:keepLines/>
              <w:rPr>
                <w:rFonts w:eastAsia="Times New Roman"/>
                <w:lang w:eastAsia="ko-KR"/>
              </w:rPr>
            </w:pPr>
            <w:r w:rsidRPr="00C7345F">
              <w:t>0.56</w:t>
            </w:r>
          </w:p>
        </w:tc>
        <w:tc>
          <w:tcPr>
            <w:tcW w:w="720" w:type="dxa"/>
          </w:tcPr>
          <w:p w14:paraId="4DAA23C8" w14:textId="77777777" w:rsidR="00935160" w:rsidRPr="00C7345F" w:rsidRDefault="00935160" w:rsidP="00DE2539">
            <w:pPr>
              <w:pStyle w:val="TableText"/>
              <w:keepNext/>
              <w:keepLines/>
              <w:rPr>
                <w:rFonts w:eastAsia="Times New Roman"/>
                <w:lang w:eastAsia="ko-KR"/>
              </w:rPr>
            </w:pPr>
            <w:r w:rsidRPr="00C7345F">
              <w:t>0.83</w:t>
            </w:r>
          </w:p>
        </w:tc>
      </w:tr>
      <w:tr w:rsidR="00935160" w:rsidRPr="00C7345F" w14:paraId="5C8D7361" w14:textId="77777777" w:rsidTr="005B3A39">
        <w:trPr>
          <w:trHeight w:val="300"/>
        </w:trPr>
        <w:tc>
          <w:tcPr>
            <w:tcW w:w="1872" w:type="dxa"/>
            <w:noWrap/>
            <w:hideMark/>
          </w:tcPr>
          <w:p w14:paraId="07C2703A" w14:textId="77777777" w:rsidR="00935160" w:rsidRPr="00C7345F" w:rsidRDefault="00935160" w:rsidP="00DE2539">
            <w:pPr>
              <w:pStyle w:val="TableText"/>
              <w:keepNext/>
              <w:keepLines/>
              <w:rPr>
                <w:rFonts w:eastAsia="Times New Roman"/>
                <w:lang w:eastAsia="ko-KR"/>
              </w:rPr>
            </w:pPr>
            <w:r w:rsidRPr="00C7345F">
              <w:rPr>
                <w:rFonts w:eastAsia="Times New Roman"/>
                <w:lang w:eastAsia="ko-KR"/>
              </w:rPr>
              <w:t>Kindergarten</w:t>
            </w:r>
          </w:p>
        </w:tc>
        <w:tc>
          <w:tcPr>
            <w:tcW w:w="1296" w:type="dxa"/>
          </w:tcPr>
          <w:p w14:paraId="495809D5" w14:textId="77777777" w:rsidR="00935160" w:rsidRPr="00C7345F" w:rsidRDefault="00935160" w:rsidP="00DE2539">
            <w:pPr>
              <w:pStyle w:val="TableText"/>
              <w:keepNext/>
              <w:keepLines/>
              <w:rPr>
                <w:rFonts w:eastAsia="Times New Roman"/>
                <w:lang w:eastAsia="ko-KR"/>
              </w:rPr>
            </w:pPr>
            <w:r w:rsidRPr="00C7345F">
              <w:rPr>
                <w:rFonts w:eastAsia="Times New Roman"/>
                <w:lang w:eastAsia="ko-KR"/>
              </w:rPr>
              <w:t>Speaking</w:t>
            </w:r>
          </w:p>
        </w:tc>
        <w:tc>
          <w:tcPr>
            <w:tcW w:w="576" w:type="dxa"/>
            <w:noWrap/>
            <w:hideMark/>
          </w:tcPr>
          <w:p w14:paraId="517E0306" w14:textId="77777777" w:rsidR="00935160" w:rsidRPr="00C7345F" w:rsidRDefault="00935160" w:rsidP="00DE2539">
            <w:pPr>
              <w:pStyle w:val="TableText"/>
              <w:keepNext/>
              <w:keepLines/>
              <w:rPr>
                <w:rFonts w:eastAsia="Times New Roman"/>
                <w:lang w:eastAsia="ko-KR"/>
              </w:rPr>
            </w:pPr>
            <w:r w:rsidRPr="00C7345F">
              <w:t>8</w:t>
            </w:r>
          </w:p>
        </w:tc>
        <w:tc>
          <w:tcPr>
            <w:tcW w:w="720" w:type="dxa"/>
            <w:noWrap/>
            <w:hideMark/>
          </w:tcPr>
          <w:p w14:paraId="6A46E46E" w14:textId="77777777" w:rsidR="00935160" w:rsidRPr="00C7345F" w:rsidRDefault="00935160" w:rsidP="00DE2539">
            <w:pPr>
              <w:pStyle w:val="TableText"/>
              <w:keepNext/>
              <w:keepLines/>
              <w:rPr>
                <w:rFonts w:eastAsia="Times New Roman"/>
                <w:lang w:eastAsia="ko-KR"/>
              </w:rPr>
            </w:pPr>
            <w:r w:rsidRPr="00C7345F">
              <w:t>0.58</w:t>
            </w:r>
          </w:p>
        </w:tc>
        <w:tc>
          <w:tcPr>
            <w:tcW w:w="720" w:type="dxa"/>
            <w:noWrap/>
            <w:hideMark/>
          </w:tcPr>
          <w:p w14:paraId="3CB63557" w14:textId="77777777" w:rsidR="00935160" w:rsidRPr="00C7345F" w:rsidRDefault="00935160" w:rsidP="00DE2539">
            <w:pPr>
              <w:pStyle w:val="TableText"/>
              <w:keepNext/>
              <w:keepLines/>
              <w:rPr>
                <w:rFonts w:eastAsia="Times New Roman"/>
                <w:lang w:eastAsia="ko-KR"/>
              </w:rPr>
            </w:pPr>
            <w:r w:rsidRPr="00C7345F">
              <w:t>0.44</w:t>
            </w:r>
          </w:p>
        </w:tc>
        <w:tc>
          <w:tcPr>
            <w:tcW w:w="720" w:type="dxa"/>
            <w:noWrap/>
            <w:hideMark/>
          </w:tcPr>
          <w:p w14:paraId="35291B3B" w14:textId="77777777" w:rsidR="00935160" w:rsidRPr="00C7345F" w:rsidRDefault="00935160" w:rsidP="00DE2539">
            <w:pPr>
              <w:pStyle w:val="TableText"/>
              <w:keepNext/>
              <w:keepLines/>
              <w:rPr>
                <w:rFonts w:eastAsia="Times New Roman"/>
                <w:lang w:eastAsia="ko-KR"/>
              </w:rPr>
            </w:pPr>
            <w:r w:rsidRPr="00C7345F">
              <w:t>0.72</w:t>
            </w:r>
          </w:p>
        </w:tc>
        <w:tc>
          <w:tcPr>
            <w:tcW w:w="720" w:type="dxa"/>
            <w:noWrap/>
            <w:hideMark/>
          </w:tcPr>
          <w:p w14:paraId="05066AFF" w14:textId="77777777" w:rsidR="00935160" w:rsidRPr="00C7345F" w:rsidRDefault="00935160" w:rsidP="00DE2539">
            <w:pPr>
              <w:pStyle w:val="TableText"/>
              <w:keepNext/>
              <w:keepLines/>
              <w:rPr>
                <w:rFonts w:eastAsia="Times New Roman"/>
                <w:lang w:eastAsia="ko-KR"/>
              </w:rPr>
            </w:pPr>
            <w:r w:rsidRPr="00C7345F">
              <w:t>0.86</w:t>
            </w:r>
          </w:p>
        </w:tc>
        <w:tc>
          <w:tcPr>
            <w:tcW w:w="720" w:type="dxa"/>
          </w:tcPr>
          <w:p w14:paraId="624373D4" w14:textId="0AB4B83F" w:rsidR="00935160" w:rsidRPr="00C7345F" w:rsidRDefault="00935160" w:rsidP="00DE2539">
            <w:pPr>
              <w:pStyle w:val="TableText"/>
              <w:keepNext/>
              <w:keepLines/>
              <w:rPr>
                <w:rFonts w:eastAsia="Times New Roman"/>
                <w:lang w:eastAsia="ko-KR"/>
              </w:rPr>
            </w:pPr>
            <w:r w:rsidRPr="00C7345F">
              <w:t>0.</w:t>
            </w:r>
            <w:r w:rsidR="00765E3B" w:rsidRPr="00C7345F">
              <w:t>79</w:t>
            </w:r>
          </w:p>
        </w:tc>
        <w:tc>
          <w:tcPr>
            <w:tcW w:w="720" w:type="dxa"/>
          </w:tcPr>
          <w:p w14:paraId="50BF78E3" w14:textId="77777777" w:rsidR="00935160" w:rsidRPr="00C7345F" w:rsidRDefault="00935160" w:rsidP="00DE2539">
            <w:pPr>
              <w:pStyle w:val="TableText"/>
              <w:keepNext/>
              <w:keepLines/>
              <w:rPr>
                <w:rFonts w:eastAsia="Times New Roman"/>
                <w:lang w:eastAsia="ko-KR"/>
              </w:rPr>
            </w:pPr>
            <w:r w:rsidRPr="00C7345F">
              <w:t>0.91</w:t>
            </w:r>
          </w:p>
        </w:tc>
      </w:tr>
      <w:tr w:rsidR="00935160" w:rsidRPr="00C7345F" w14:paraId="7913DF86" w14:textId="77777777" w:rsidTr="005B3A39">
        <w:trPr>
          <w:trHeight w:val="300"/>
        </w:trPr>
        <w:tc>
          <w:tcPr>
            <w:tcW w:w="1872" w:type="dxa"/>
            <w:noWrap/>
            <w:hideMark/>
          </w:tcPr>
          <w:p w14:paraId="3990450D" w14:textId="77777777" w:rsidR="00935160" w:rsidRPr="00C7345F" w:rsidRDefault="00935160" w:rsidP="00DE2539">
            <w:pPr>
              <w:pStyle w:val="TableText"/>
              <w:keepNext/>
              <w:keepLines/>
              <w:rPr>
                <w:rFonts w:eastAsia="Times New Roman"/>
                <w:lang w:eastAsia="ko-KR"/>
              </w:rPr>
            </w:pPr>
            <w:r w:rsidRPr="00C7345F">
              <w:rPr>
                <w:rFonts w:eastAsia="Times New Roman"/>
                <w:lang w:eastAsia="ko-KR"/>
              </w:rPr>
              <w:t>Kindergarten</w:t>
            </w:r>
          </w:p>
        </w:tc>
        <w:tc>
          <w:tcPr>
            <w:tcW w:w="1296" w:type="dxa"/>
          </w:tcPr>
          <w:p w14:paraId="6EB5E461" w14:textId="77777777" w:rsidR="00935160" w:rsidRPr="00C7345F" w:rsidRDefault="00935160" w:rsidP="00DE2539">
            <w:pPr>
              <w:pStyle w:val="TableText"/>
              <w:keepNext/>
              <w:keepLines/>
              <w:rPr>
                <w:rFonts w:eastAsia="Times New Roman"/>
                <w:lang w:eastAsia="ko-KR"/>
              </w:rPr>
            </w:pPr>
            <w:r w:rsidRPr="00C7345F">
              <w:rPr>
                <w:rFonts w:eastAsia="Times New Roman"/>
                <w:lang w:eastAsia="ko-KR"/>
              </w:rPr>
              <w:t>Reading</w:t>
            </w:r>
          </w:p>
        </w:tc>
        <w:tc>
          <w:tcPr>
            <w:tcW w:w="576" w:type="dxa"/>
            <w:noWrap/>
            <w:hideMark/>
          </w:tcPr>
          <w:p w14:paraId="53074337" w14:textId="77777777" w:rsidR="00935160" w:rsidRPr="00C7345F" w:rsidRDefault="00935160" w:rsidP="00DE2539">
            <w:pPr>
              <w:pStyle w:val="TableText"/>
              <w:keepNext/>
              <w:keepLines/>
              <w:rPr>
                <w:rFonts w:eastAsia="Times New Roman"/>
                <w:lang w:eastAsia="ko-KR"/>
              </w:rPr>
            </w:pPr>
            <w:r w:rsidRPr="00C7345F">
              <w:t>8</w:t>
            </w:r>
          </w:p>
        </w:tc>
        <w:tc>
          <w:tcPr>
            <w:tcW w:w="720" w:type="dxa"/>
            <w:noWrap/>
            <w:hideMark/>
          </w:tcPr>
          <w:p w14:paraId="58AA770F" w14:textId="77777777" w:rsidR="00935160" w:rsidRPr="00C7345F" w:rsidRDefault="00935160" w:rsidP="00DE2539">
            <w:pPr>
              <w:pStyle w:val="TableText"/>
              <w:keepNext/>
              <w:keepLines/>
              <w:rPr>
                <w:rFonts w:eastAsia="Times New Roman"/>
                <w:lang w:eastAsia="ko-KR"/>
              </w:rPr>
            </w:pPr>
            <w:r w:rsidRPr="00C7345F">
              <w:t>0.46</w:t>
            </w:r>
          </w:p>
        </w:tc>
        <w:tc>
          <w:tcPr>
            <w:tcW w:w="720" w:type="dxa"/>
            <w:noWrap/>
            <w:hideMark/>
          </w:tcPr>
          <w:p w14:paraId="1EA671BD" w14:textId="77777777" w:rsidR="00935160" w:rsidRPr="00C7345F" w:rsidRDefault="00935160" w:rsidP="00DE2539">
            <w:pPr>
              <w:pStyle w:val="TableText"/>
              <w:keepNext/>
              <w:keepLines/>
              <w:rPr>
                <w:rFonts w:eastAsia="Times New Roman"/>
                <w:lang w:eastAsia="ko-KR"/>
              </w:rPr>
            </w:pPr>
            <w:r w:rsidRPr="00C7345F">
              <w:t>0.27</w:t>
            </w:r>
          </w:p>
        </w:tc>
        <w:tc>
          <w:tcPr>
            <w:tcW w:w="720" w:type="dxa"/>
            <w:noWrap/>
            <w:hideMark/>
          </w:tcPr>
          <w:p w14:paraId="726619BA" w14:textId="77777777" w:rsidR="00935160" w:rsidRPr="00C7345F" w:rsidRDefault="00935160" w:rsidP="00DE2539">
            <w:pPr>
              <w:pStyle w:val="TableText"/>
              <w:keepNext/>
              <w:keepLines/>
              <w:rPr>
                <w:rFonts w:eastAsia="Times New Roman"/>
                <w:lang w:eastAsia="ko-KR"/>
              </w:rPr>
            </w:pPr>
            <w:r w:rsidRPr="00C7345F">
              <w:t>0.68</w:t>
            </w:r>
          </w:p>
        </w:tc>
        <w:tc>
          <w:tcPr>
            <w:tcW w:w="720" w:type="dxa"/>
            <w:noWrap/>
            <w:hideMark/>
          </w:tcPr>
          <w:p w14:paraId="51F5EC01" w14:textId="77777777" w:rsidR="00935160" w:rsidRPr="00C7345F" w:rsidRDefault="00935160" w:rsidP="00DE2539">
            <w:pPr>
              <w:pStyle w:val="TableText"/>
              <w:keepNext/>
              <w:keepLines/>
              <w:rPr>
                <w:rFonts w:eastAsia="Times New Roman"/>
                <w:lang w:eastAsia="ko-KR"/>
              </w:rPr>
            </w:pPr>
            <w:r w:rsidRPr="00C7345F">
              <w:t>0.79</w:t>
            </w:r>
          </w:p>
        </w:tc>
        <w:tc>
          <w:tcPr>
            <w:tcW w:w="720" w:type="dxa"/>
          </w:tcPr>
          <w:p w14:paraId="626BD0E1" w14:textId="77777777" w:rsidR="00935160" w:rsidRPr="00C7345F" w:rsidRDefault="00935160" w:rsidP="00DE2539">
            <w:pPr>
              <w:pStyle w:val="TableText"/>
              <w:keepNext/>
              <w:keepLines/>
              <w:rPr>
                <w:rFonts w:eastAsia="Times New Roman"/>
                <w:lang w:eastAsia="ko-KR"/>
              </w:rPr>
            </w:pPr>
            <w:r w:rsidRPr="00C7345F">
              <w:t>0.72</w:t>
            </w:r>
          </w:p>
        </w:tc>
        <w:tc>
          <w:tcPr>
            <w:tcW w:w="720" w:type="dxa"/>
          </w:tcPr>
          <w:p w14:paraId="5D3944DE" w14:textId="029F9FA2" w:rsidR="00935160" w:rsidRPr="00C7345F" w:rsidRDefault="00935160" w:rsidP="00DE2539">
            <w:pPr>
              <w:pStyle w:val="TableText"/>
              <w:keepNext/>
              <w:keepLines/>
              <w:rPr>
                <w:rFonts w:eastAsia="Times New Roman"/>
                <w:lang w:eastAsia="ko-KR"/>
              </w:rPr>
            </w:pPr>
            <w:r w:rsidRPr="00C7345F">
              <w:t>0.</w:t>
            </w:r>
            <w:r w:rsidR="00765E3B" w:rsidRPr="00C7345F">
              <w:t>84</w:t>
            </w:r>
          </w:p>
        </w:tc>
      </w:tr>
      <w:tr w:rsidR="00935160" w:rsidRPr="00C7345F" w14:paraId="46D9467C" w14:textId="77777777" w:rsidTr="005B3A39">
        <w:trPr>
          <w:trHeight w:val="300"/>
        </w:trPr>
        <w:tc>
          <w:tcPr>
            <w:tcW w:w="1872" w:type="dxa"/>
            <w:tcBorders>
              <w:bottom w:val="single" w:sz="4" w:space="0" w:color="auto"/>
            </w:tcBorders>
            <w:noWrap/>
            <w:hideMark/>
          </w:tcPr>
          <w:p w14:paraId="0A730095" w14:textId="77777777" w:rsidR="00935160" w:rsidRPr="00C7345F" w:rsidRDefault="00935160" w:rsidP="00DE2539">
            <w:pPr>
              <w:pStyle w:val="TableText"/>
              <w:rPr>
                <w:rFonts w:eastAsia="Times New Roman"/>
                <w:lang w:eastAsia="ko-KR"/>
              </w:rPr>
            </w:pPr>
            <w:r w:rsidRPr="00C7345F">
              <w:rPr>
                <w:rFonts w:eastAsia="Times New Roman"/>
                <w:lang w:eastAsia="ko-KR"/>
              </w:rPr>
              <w:t>Kindergarten</w:t>
            </w:r>
          </w:p>
        </w:tc>
        <w:tc>
          <w:tcPr>
            <w:tcW w:w="1296" w:type="dxa"/>
            <w:tcBorders>
              <w:bottom w:val="single" w:sz="4" w:space="0" w:color="auto"/>
            </w:tcBorders>
          </w:tcPr>
          <w:p w14:paraId="78EA12FE" w14:textId="77777777" w:rsidR="00935160" w:rsidRPr="00C7345F" w:rsidRDefault="00935160" w:rsidP="00DE2539">
            <w:pPr>
              <w:pStyle w:val="TableText"/>
              <w:rPr>
                <w:rFonts w:eastAsia="Times New Roman"/>
                <w:lang w:eastAsia="ko-KR"/>
              </w:rPr>
            </w:pPr>
            <w:r w:rsidRPr="00C7345F">
              <w:rPr>
                <w:rFonts w:eastAsia="Times New Roman"/>
                <w:lang w:eastAsia="ko-KR"/>
              </w:rPr>
              <w:t>Writing</w:t>
            </w:r>
          </w:p>
        </w:tc>
        <w:tc>
          <w:tcPr>
            <w:tcW w:w="576" w:type="dxa"/>
            <w:tcBorders>
              <w:bottom w:val="single" w:sz="4" w:space="0" w:color="auto"/>
            </w:tcBorders>
            <w:noWrap/>
            <w:hideMark/>
          </w:tcPr>
          <w:p w14:paraId="46E78353" w14:textId="77777777" w:rsidR="00935160" w:rsidRPr="00C7345F" w:rsidRDefault="00935160" w:rsidP="00DE2539">
            <w:pPr>
              <w:pStyle w:val="TableText"/>
              <w:rPr>
                <w:rFonts w:eastAsia="Times New Roman"/>
                <w:lang w:eastAsia="ko-KR"/>
              </w:rPr>
            </w:pPr>
            <w:r w:rsidRPr="00C7345F">
              <w:t>8</w:t>
            </w:r>
          </w:p>
        </w:tc>
        <w:tc>
          <w:tcPr>
            <w:tcW w:w="720" w:type="dxa"/>
            <w:tcBorders>
              <w:bottom w:val="single" w:sz="4" w:space="0" w:color="auto"/>
            </w:tcBorders>
            <w:noWrap/>
            <w:hideMark/>
          </w:tcPr>
          <w:p w14:paraId="3AA5D41B" w14:textId="77777777" w:rsidR="00935160" w:rsidRPr="00C7345F" w:rsidRDefault="00935160" w:rsidP="00DE2539">
            <w:pPr>
              <w:pStyle w:val="TableText"/>
              <w:rPr>
                <w:rFonts w:eastAsia="Times New Roman"/>
                <w:lang w:eastAsia="ko-KR"/>
              </w:rPr>
            </w:pPr>
            <w:r w:rsidRPr="00C7345F">
              <w:t>0.20</w:t>
            </w:r>
          </w:p>
        </w:tc>
        <w:tc>
          <w:tcPr>
            <w:tcW w:w="720" w:type="dxa"/>
            <w:tcBorders>
              <w:bottom w:val="single" w:sz="4" w:space="0" w:color="auto"/>
            </w:tcBorders>
            <w:noWrap/>
            <w:hideMark/>
          </w:tcPr>
          <w:p w14:paraId="06C6D831" w14:textId="77777777" w:rsidR="00935160" w:rsidRPr="00C7345F" w:rsidRDefault="00935160" w:rsidP="00DE2539">
            <w:pPr>
              <w:pStyle w:val="TableText"/>
              <w:rPr>
                <w:rFonts w:eastAsia="Times New Roman"/>
                <w:lang w:eastAsia="ko-KR"/>
              </w:rPr>
            </w:pPr>
            <w:r w:rsidRPr="00C7345F">
              <w:t>0.13</w:t>
            </w:r>
          </w:p>
        </w:tc>
        <w:tc>
          <w:tcPr>
            <w:tcW w:w="720" w:type="dxa"/>
            <w:tcBorders>
              <w:bottom w:val="single" w:sz="4" w:space="0" w:color="auto"/>
            </w:tcBorders>
            <w:noWrap/>
            <w:hideMark/>
          </w:tcPr>
          <w:p w14:paraId="1560951D" w14:textId="77777777" w:rsidR="00935160" w:rsidRPr="00C7345F" w:rsidRDefault="00935160" w:rsidP="00DE2539">
            <w:pPr>
              <w:pStyle w:val="TableText"/>
              <w:rPr>
                <w:rFonts w:eastAsia="Times New Roman"/>
                <w:lang w:eastAsia="ko-KR"/>
              </w:rPr>
            </w:pPr>
            <w:r w:rsidRPr="00C7345F">
              <w:t>0.32</w:t>
            </w:r>
          </w:p>
        </w:tc>
        <w:tc>
          <w:tcPr>
            <w:tcW w:w="720" w:type="dxa"/>
            <w:tcBorders>
              <w:bottom w:val="single" w:sz="4" w:space="0" w:color="auto"/>
            </w:tcBorders>
            <w:noWrap/>
            <w:hideMark/>
          </w:tcPr>
          <w:p w14:paraId="35452DB0" w14:textId="77777777" w:rsidR="00935160" w:rsidRPr="00C7345F" w:rsidRDefault="00935160" w:rsidP="00DE2539">
            <w:pPr>
              <w:pStyle w:val="TableText"/>
              <w:rPr>
                <w:rFonts w:eastAsia="Times New Roman"/>
                <w:lang w:eastAsia="ko-KR"/>
              </w:rPr>
            </w:pPr>
            <w:r w:rsidRPr="00C7345F">
              <w:t>0.87</w:t>
            </w:r>
          </w:p>
        </w:tc>
        <w:tc>
          <w:tcPr>
            <w:tcW w:w="720" w:type="dxa"/>
            <w:tcBorders>
              <w:bottom w:val="single" w:sz="4" w:space="0" w:color="auto"/>
            </w:tcBorders>
          </w:tcPr>
          <w:p w14:paraId="39F67C99" w14:textId="77777777" w:rsidR="00935160" w:rsidRPr="00C7345F" w:rsidRDefault="00935160" w:rsidP="00DE2539">
            <w:pPr>
              <w:pStyle w:val="TableText"/>
              <w:rPr>
                <w:rFonts w:eastAsia="Times New Roman"/>
                <w:lang w:eastAsia="ko-KR"/>
              </w:rPr>
            </w:pPr>
            <w:r w:rsidRPr="00C7345F">
              <w:t>0.84</w:t>
            </w:r>
          </w:p>
        </w:tc>
        <w:tc>
          <w:tcPr>
            <w:tcW w:w="720" w:type="dxa"/>
            <w:tcBorders>
              <w:bottom w:val="single" w:sz="4" w:space="0" w:color="auto"/>
            </w:tcBorders>
          </w:tcPr>
          <w:p w14:paraId="4016D43F" w14:textId="77777777" w:rsidR="00935160" w:rsidRPr="00C7345F" w:rsidRDefault="00935160" w:rsidP="00DE2539">
            <w:pPr>
              <w:pStyle w:val="TableText"/>
              <w:rPr>
                <w:rFonts w:eastAsia="Times New Roman"/>
                <w:lang w:eastAsia="ko-KR"/>
              </w:rPr>
            </w:pPr>
            <w:r w:rsidRPr="00C7345F">
              <w:t>0.90</w:t>
            </w:r>
          </w:p>
        </w:tc>
      </w:tr>
      <w:tr w:rsidR="00935160" w:rsidRPr="00C7345F" w14:paraId="0DDEE474" w14:textId="77777777" w:rsidTr="005B3A39">
        <w:trPr>
          <w:trHeight w:val="300"/>
        </w:trPr>
        <w:tc>
          <w:tcPr>
            <w:tcW w:w="1872" w:type="dxa"/>
            <w:tcBorders>
              <w:top w:val="single" w:sz="4" w:space="0" w:color="auto"/>
              <w:bottom w:val="nil"/>
            </w:tcBorders>
            <w:noWrap/>
            <w:hideMark/>
          </w:tcPr>
          <w:p w14:paraId="1871D579" w14:textId="77777777" w:rsidR="00935160" w:rsidRPr="00C7345F" w:rsidRDefault="00935160" w:rsidP="00DE2539">
            <w:pPr>
              <w:pStyle w:val="TableText"/>
              <w:rPr>
                <w:rFonts w:eastAsia="Times New Roman"/>
                <w:lang w:eastAsia="ko-KR"/>
              </w:rPr>
            </w:pPr>
            <w:r w:rsidRPr="00C7345F">
              <w:rPr>
                <w:rFonts w:eastAsia="Times New Roman"/>
                <w:lang w:eastAsia="ko-KR"/>
              </w:rPr>
              <w:t>1</w:t>
            </w:r>
          </w:p>
        </w:tc>
        <w:tc>
          <w:tcPr>
            <w:tcW w:w="1296" w:type="dxa"/>
            <w:tcBorders>
              <w:top w:val="single" w:sz="4" w:space="0" w:color="auto"/>
              <w:bottom w:val="nil"/>
            </w:tcBorders>
          </w:tcPr>
          <w:p w14:paraId="62172EF0" w14:textId="77777777" w:rsidR="00935160" w:rsidRPr="00C7345F" w:rsidRDefault="00935160" w:rsidP="00DE2539">
            <w:pPr>
              <w:pStyle w:val="TableText"/>
              <w:rPr>
                <w:rFonts w:eastAsia="Times New Roman"/>
                <w:lang w:eastAsia="ko-KR"/>
              </w:rPr>
            </w:pPr>
            <w:r w:rsidRPr="00C7345F">
              <w:rPr>
                <w:rFonts w:eastAsia="Times New Roman"/>
                <w:lang w:eastAsia="ko-KR"/>
              </w:rPr>
              <w:t>Listening</w:t>
            </w:r>
          </w:p>
        </w:tc>
        <w:tc>
          <w:tcPr>
            <w:tcW w:w="576" w:type="dxa"/>
            <w:tcBorders>
              <w:top w:val="single" w:sz="4" w:space="0" w:color="auto"/>
              <w:bottom w:val="nil"/>
            </w:tcBorders>
            <w:noWrap/>
            <w:hideMark/>
          </w:tcPr>
          <w:p w14:paraId="2E709EEE" w14:textId="77777777" w:rsidR="00935160" w:rsidRPr="00C7345F" w:rsidRDefault="00935160" w:rsidP="00DE2539">
            <w:pPr>
              <w:pStyle w:val="TableText"/>
              <w:rPr>
                <w:rFonts w:eastAsia="Times New Roman"/>
                <w:lang w:eastAsia="ko-KR"/>
              </w:rPr>
            </w:pPr>
            <w:r w:rsidRPr="00C7345F">
              <w:t>12</w:t>
            </w:r>
          </w:p>
        </w:tc>
        <w:tc>
          <w:tcPr>
            <w:tcW w:w="720" w:type="dxa"/>
            <w:tcBorders>
              <w:top w:val="single" w:sz="4" w:space="0" w:color="auto"/>
              <w:bottom w:val="nil"/>
            </w:tcBorders>
            <w:noWrap/>
            <w:hideMark/>
          </w:tcPr>
          <w:p w14:paraId="318DDFF6" w14:textId="77777777" w:rsidR="00935160" w:rsidRPr="00C7345F" w:rsidRDefault="00935160" w:rsidP="00DE2539">
            <w:pPr>
              <w:pStyle w:val="TableText"/>
              <w:rPr>
                <w:rFonts w:eastAsia="Times New Roman"/>
                <w:lang w:eastAsia="ko-KR"/>
              </w:rPr>
            </w:pPr>
            <w:r w:rsidRPr="00C7345F">
              <w:t>0.55</w:t>
            </w:r>
          </w:p>
        </w:tc>
        <w:tc>
          <w:tcPr>
            <w:tcW w:w="720" w:type="dxa"/>
            <w:tcBorders>
              <w:top w:val="single" w:sz="4" w:space="0" w:color="auto"/>
              <w:bottom w:val="nil"/>
            </w:tcBorders>
            <w:noWrap/>
            <w:hideMark/>
          </w:tcPr>
          <w:p w14:paraId="2AD5AF7E" w14:textId="77777777" w:rsidR="00935160" w:rsidRPr="00C7345F" w:rsidRDefault="00935160" w:rsidP="00DE2539">
            <w:pPr>
              <w:pStyle w:val="TableText"/>
              <w:rPr>
                <w:rFonts w:eastAsia="Times New Roman"/>
                <w:lang w:eastAsia="ko-KR"/>
              </w:rPr>
            </w:pPr>
            <w:r w:rsidRPr="00C7345F">
              <w:t>0.42</w:t>
            </w:r>
          </w:p>
        </w:tc>
        <w:tc>
          <w:tcPr>
            <w:tcW w:w="720" w:type="dxa"/>
            <w:tcBorders>
              <w:top w:val="single" w:sz="4" w:space="0" w:color="auto"/>
              <w:bottom w:val="nil"/>
            </w:tcBorders>
            <w:noWrap/>
            <w:hideMark/>
          </w:tcPr>
          <w:p w14:paraId="62BA476B" w14:textId="77777777" w:rsidR="00935160" w:rsidRPr="00C7345F" w:rsidRDefault="00935160" w:rsidP="00DE2539">
            <w:pPr>
              <w:pStyle w:val="TableText"/>
              <w:rPr>
                <w:rFonts w:eastAsia="Times New Roman"/>
                <w:lang w:eastAsia="ko-KR"/>
              </w:rPr>
            </w:pPr>
            <w:r w:rsidRPr="00C7345F">
              <w:t>0.72</w:t>
            </w:r>
          </w:p>
        </w:tc>
        <w:tc>
          <w:tcPr>
            <w:tcW w:w="720" w:type="dxa"/>
            <w:tcBorders>
              <w:top w:val="single" w:sz="4" w:space="0" w:color="auto"/>
              <w:bottom w:val="nil"/>
            </w:tcBorders>
            <w:noWrap/>
            <w:hideMark/>
          </w:tcPr>
          <w:p w14:paraId="1F52BB20" w14:textId="77777777" w:rsidR="00935160" w:rsidRPr="00C7345F" w:rsidRDefault="00935160" w:rsidP="00DE2539">
            <w:pPr>
              <w:pStyle w:val="TableText"/>
              <w:rPr>
                <w:rFonts w:eastAsia="Times New Roman"/>
                <w:lang w:eastAsia="ko-KR"/>
              </w:rPr>
            </w:pPr>
            <w:r w:rsidRPr="00C7345F">
              <w:t>0.78</w:t>
            </w:r>
          </w:p>
        </w:tc>
        <w:tc>
          <w:tcPr>
            <w:tcW w:w="720" w:type="dxa"/>
            <w:tcBorders>
              <w:top w:val="single" w:sz="4" w:space="0" w:color="auto"/>
              <w:bottom w:val="nil"/>
            </w:tcBorders>
          </w:tcPr>
          <w:p w14:paraId="43E179A4" w14:textId="77777777" w:rsidR="00935160" w:rsidRPr="00C7345F" w:rsidRDefault="00935160" w:rsidP="00DE2539">
            <w:pPr>
              <w:pStyle w:val="TableText"/>
              <w:rPr>
                <w:rFonts w:eastAsia="Times New Roman"/>
                <w:lang w:eastAsia="ko-KR"/>
              </w:rPr>
            </w:pPr>
            <w:r w:rsidRPr="00C7345F">
              <w:t>0.71</w:t>
            </w:r>
          </w:p>
        </w:tc>
        <w:tc>
          <w:tcPr>
            <w:tcW w:w="720" w:type="dxa"/>
            <w:tcBorders>
              <w:top w:val="single" w:sz="4" w:space="0" w:color="auto"/>
              <w:bottom w:val="nil"/>
            </w:tcBorders>
          </w:tcPr>
          <w:p w14:paraId="3C045934" w14:textId="77777777" w:rsidR="00935160" w:rsidRPr="00C7345F" w:rsidRDefault="00935160" w:rsidP="00DE2539">
            <w:pPr>
              <w:pStyle w:val="TableText"/>
              <w:rPr>
                <w:rFonts w:eastAsia="Times New Roman"/>
                <w:lang w:eastAsia="ko-KR"/>
              </w:rPr>
            </w:pPr>
            <w:r w:rsidRPr="00C7345F">
              <w:t>0.88</w:t>
            </w:r>
          </w:p>
        </w:tc>
      </w:tr>
      <w:tr w:rsidR="00935160" w:rsidRPr="00C7345F" w14:paraId="38772A88" w14:textId="77777777" w:rsidTr="005B3A39">
        <w:trPr>
          <w:trHeight w:val="300"/>
        </w:trPr>
        <w:tc>
          <w:tcPr>
            <w:tcW w:w="1872" w:type="dxa"/>
            <w:tcBorders>
              <w:top w:val="nil"/>
            </w:tcBorders>
            <w:noWrap/>
            <w:hideMark/>
          </w:tcPr>
          <w:p w14:paraId="3AEEF156" w14:textId="77777777" w:rsidR="00935160" w:rsidRPr="00C7345F" w:rsidRDefault="00935160" w:rsidP="00DE2539">
            <w:pPr>
              <w:pStyle w:val="TableText"/>
              <w:rPr>
                <w:rFonts w:eastAsia="Times New Roman"/>
                <w:lang w:eastAsia="ko-KR"/>
              </w:rPr>
            </w:pPr>
            <w:r w:rsidRPr="00C7345F">
              <w:rPr>
                <w:rFonts w:eastAsia="Times New Roman"/>
                <w:lang w:eastAsia="ko-KR"/>
              </w:rPr>
              <w:t>1</w:t>
            </w:r>
          </w:p>
        </w:tc>
        <w:tc>
          <w:tcPr>
            <w:tcW w:w="1296" w:type="dxa"/>
            <w:tcBorders>
              <w:top w:val="nil"/>
            </w:tcBorders>
          </w:tcPr>
          <w:p w14:paraId="7BAD36BF" w14:textId="77777777" w:rsidR="00935160" w:rsidRPr="00C7345F" w:rsidRDefault="00935160" w:rsidP="00DE2539">
            <w:pPr>
              <w:pStyle w:val="TableText"/>
              <w:rPr>
                <w:rFonts w:eastAsia="Times New Roman"/>
                <w:lang w:eastAsia="ko-KR"/>
              </w:rPr>
            </w:pPr>
            <w:r w:rsidRPr="00C7345F">
              <w:rPr>
                <w:rFonts w:eastAsia="Times New Roman"/>
                <w:lang w:eastAsia="ko-KR"/>
              </w:rPr>
              <w:t>Speaking</w:t>
            </w:r>
          </w:p>
        </w:tc>
        <w:tc>
          <w:tcPr>
            <w:tcW w:w="576" w:type="dxa"/>
            <w:tcBorders>
              <w:top w:val="nil"/>
            </w:tcBorders>
            <w:noWrap/>
            <w:hideMark/>
          </w:tcPr>
          <w:p w14:paraId="3F1A3AAB" w14:textId="77777777" w:rsidR="00935160" w:rsidRPr="00C7345F" w:rsidRDefault="00935160" w:rsidP="00DE2539">
            <w:pPr>
              <w:pStyle w:val="TableText"/>
              <w:rPr>
                <w:rFonts w:eastAsia="Times New Roman"/>
                <w:lang w:eastAsia="ko-KR"/>
              </w:rPr>
            </w:pPr>
            <w:r w:rsidRPr="00C7345F">
              <w:t>8</w:t>
            </w:r>
          </w:p>
        </w:tc>
        <w:tc>
          <w:tcPr>
            <w:tcW w:w="720" w:type="dxa"/>
            <w:tcBorders>
              <w:top w:val="nil"/>
            </w:tcBorders>
            <w:noWrap/>
            <w:hideMark/>
          </w:tcPr>
          <w:p w14:paraId="6C498092" w14:textId="77777777" w:rsidR="00935160" w:rsidRPr="00C7345F" w:rsidRDefault="00935160" w:rsidP="00DE2539">
            <w:pPr>
              <w:pStyle w:val="TableText"/>
              <w:rPr>
                <w:rFonts w:eastAsia="Times New Roman"/>
                <w:lang w:eastAsia="ko-KR"/>
              </w:rPr>
            </w:pPr>
            <w:r w:rsidRPr="00C7345F">
              <w:t>0.59</w:t>
            </w:r>
          </w:p>
        </w:tc>
        <w:tc>
          <w:tcPr>
            <w:tcW w:w="720" w:type="dxa"/>
            <w:tcBorders>
              <w:top w:val="nil"/>
            </w:tcBorders>
            <w:noWrap/>
            <w:hideMark/>
          </w:tcPr>
          <w:p w14:paraId="5AD641B2" w14:textId="77777777" w:rsidR="00935160" w:rsidRPr="00C7345F" w:rsidRDefault="00935160" w:rsidP="00DE2539">
            <w:pPr>
              <w:pStyle w:val="TableText"/>
              <w:rPr>
                <w:rFonts w:eastAsia="Times New Roman"/>
                <w:lang w:eastAsia="ko-KR"/>
              </w:rPr>
            </w:pPr>
            <w:r w:rsidRPr="00C7345F">
              <w:t>0.42</w:t>
            </w:r>
          </w:p>
        </w:tc>
        <w:tc>
          <w:tcPr>
            <w:tcW w:w="720" w:type="dxa"/>
            <w:tcBorders>
              <w:top w:val="nil"/>
            </w:tcBorders>
            <w:noWrap/>
            <w:hideMark/>
          </w:tcPr>
          <w:p w14:paraId="68A32FCA" w14:textId="77777777" w:rsidR="00935160" w:rsidRPr="00C7345F" w:rsidRDefault="00935160" w:rsidP="00DE2539">
            <w:pPr>
              <w:pStyle w:val="TableText"/>
              <w:rPr>
                <w:rFonts w:eastAsia="Times New Roman"/>
                <w:lang w:eastAsia="ko-KR"/>
              </w:rPr>
            </w:pPr>
            <w:r w:rsidRPr="00C7345F">
              <w:t>0.71</w:t>
            </w:r>
          </w:p>
        </w:tc>
        <w:tc>
          <w:tcPr>
            <w:tcW w:w="720" w:type="dxa"/>
            <w:tcBorders>
              <w:top w:val="nil"/>
            </w:tcBorders>
            <w:noWrap/>
            <w:hideMark/>
          </w:tcPr>
          <w:p w14:paraId="576D4853" w14:textId="77777777" w:rsidR="00935160" w:rsidRPr="00C7345F" w:rsidRDefault="00935160" w:rsidP="00DE2539">
            <w:pPr>
              <w:pStyle w:val="TableText"/>
              <w:rPr>
                <w:rFonts w:eastAsia="Times New Roman"/>
                <w:lang w:eastAsia="ko-KR"/>
              </w:rPr>
            </w:pPr>
            <w:r w:rsidRPr="00C7345F">
              <w:t>0.91</w:t>
            </w:r>
          </w:p>
        </w:tc>
        <w:tc>
          <w:tcPr>
            <w:tcW w:w="720" w:type="dxa"/>
            <w:tcBorders>
              <w:top w:val="nil"/>
            </w:tcBorders>
          </w:tcPr>
          <w:p w14:paraId="167C803B" w14:textId="77777777" w:rsidR="00935160" w:rsidRPr="00C7345F" w:rsidRDefault="00935160" w:rsidP="00DE2539">
            <w:pPr>
              <w:pStyle w:val="TableText"/>
              <w:rPr>
                <w:rFonts w:eastAsia="Times New Roman"/>
                <w:lang w:eastAsia="ko-KR"/>
              </w:rPr>
            </w:pPr>
            <w:r w:rsidRPr="00C7345F">
              <w:t>0.87</w:t>
            </w:r>
          </w:p>
        </w:tc>
        <w:tc>
          <w:tcPr>
            <w:tcW w:w="720" w:type="dxa"/>
            <w:tcBorders>
              <w:top w:val="nil"/>
            </w:tcBorders>
          </w:tcPr>
          <w:p w14:paraId="41501660" w14:textId="77777777" w:rsidR="00935160" w:rsidRPr="00C7345F" w:rsidRDefault="00935160" w:rsidP="00DE2539">
            <w:pPr>
              <w:pStyle w:val="TableText"/>
              <w:rPr>
                <w:rFonts w:eastAsia="Times New Roman"/>
                <w:lang w:eastAsia="ko-KR"/>
              </w:rPr>
            </w:pPr>
            <w:r w:rsidRPr="00C7345F">
              <w:t>0.96</w:t>
            </w:r>
          </w:p>
        </w:tc>
      </w:tr>
      <w:tr w:rsidR="00935160" w:rsidRPr="00C7345F" w14:paraId="5D28FA95" w14:textId="77777777" w:rsidTr="005B3A39">
        <w:trPr>
          <w:trHeight w:val="300"/>
        </w:trPr>
        <w:tc>
          <w:tcPr>
            <w:tcW w:w="1872" w:type="dxa"/>
            <w:noWrap/>
            <w:hideMark/>
          </w:tcPr>
          <w:p w14:paraId="4EA76C16" w14:textId="77777777" w:rsidR="00935160" w:rsidRPr="00C7345F" w:rsidRDefault="00935160" w:rsidP="00DE2539">
            <w:pPr>
              <w:pStyle w:val="TableText"/>
              <w:rPr>
                <w:rFonts w:eastAsia="Times New Roman"/>
                <w:lang w:eastAsia="ko-KR"/>
              </w:rPr>
            </w:pPr>
            <w:r w:rsidRPr="00C7345F">
              <w:rPr>
                <w:rFonts w:eastAsia="Times New Roman"/>
                <w:lang w:eastAsia="ko-KR"/>
              </w:rPr>
              <w:t>1</w:t>
            </w:r>
          </w:p>
        </w:tc>
        <w:tc>
          <w:tcPr>
            <w:tcW w:w="1296" w:type="dxa"/>
          </w:tcPr>
          <w:p w14:paraId="07EA692E" w14:textId="77777777" w:rsidR="00935160" w:rsidRPr="00C7345F" w:rsidRDefault="00935160" w:rsidP="00DE2539">
            <w:pPr>
              <w:pStyle w:val="TableText"/>
              <w:rPr>
                <w:rFonts w:eastAsia="Times New Roman"/>
                <w:lang w:eastAsia="ko-KR"/>
              </w:rPr>
            </w:pPr>
            <w:r w:rsidRPr="00C7345F">
              <w:rPr>
                <w:rFonts w:eastAsia="Times New Roman"/>
                <w:lang w:eastAsia="ko-KR"/>
              </w:rPr>
              <w:t>Reading</w:t>
            </w:r>
          </w:p>
        </w:tc>
        <w:tc>
          <w:tcPr>
            <w:tcW w:w="576" w:type="dxa"/>
            <w:noWrap/>
            <w:hideMark/>
          </w:tcPr>
          <w:p w14:paraId="46D1AD60" w14:textId="77777777" w:rsidR="00935160" w:rsidRPr="00C7345F" w:rsidRDefault="00935160" w:rsidP="00DE2539">
            <w:pPr>
              <w:pStyle w:val="TableText"/>
              <w:rPr>
                <w:rFonts w:eastAsia="Times New Roman"/>
                <w:lang w:eastAsia="ko-KR"/>
              </w:rPr>
            </w:pPr>
            <w:r w:rsidRPr="00C7345F">
              <w:t>9</w:t>
            </w:r>
          </w:p>
        </w:tc>
        <w:tc>
          <w:tcPr>
            <w:tcW w:w="720" w:type="dxa"/>
            <w:noWrap/>
            <w:hideMark/>
          </w:tcPr>
          <w:p w14:paraId="74F52765" w14:textId="77777777" w:rsidR="00935160" w:rsidRPr="00C7345F" w:rsidRDefault="00935160" w:rsidP="00DE2539">
            <w:pPr>
              <w:pStyle w:val="TableText"/>
              <w:rPr>
                <w:rFonts w:eastAsia="Times New Roman"/>
                <w:lang w:eastAsia="ko-KR"/>
              </w:rPr>
            </w:pPr>
            <w:r w:rsidRPr="00C7345F">
              <w:t>0.61</w:t>
            </w:r>
          </w:p>
        </w:tc>
        <w:tc>
          <w:tcPr>
            <w:tcW w:w="720" w:type="dxa"/>
            <w:noWrap/>
            <w:hideMark/>
          </w:tcPr>
          <w:p w14:paraId="7BF540A1" w14:textId="462015D9" w:rsidR="00935160" w:rsidRPr="00C7345F" w:rsidRDefault="00935160" w:rsidP="00DE2539">
            <w:pPr>
              <w:pStyle w:val="TableText"/>
              <w:rPr>
                <w:rFonts w:eastAsia="Times New Roman"/>
                <w:lang w:eastAsia="ko-KR"/>
              </w:rPr>
            </w:pPr>
            <w:r w:rsidRPr="00C7345F">
              <w:t>0.</w:t>
            </w:r>
            <w:r w:rsidR="00765E3B" w:rsidRPr="00C7345F">
              <w:t>50</w:t>
            </w:r>
          </w:p>
        </w:tc>
        <w:tc>
          <w:tcPr>
            <w:tcW w:w="720" w:type="dxa"/>
            <w:noWrap/>
            <w:hideMark/>
          </w:tcPr>
          <w:p w14:paraId="0ABD52E8" w14:textId="57F30224" w:rsidR="00935160" w:rsidRPr="00C7345F" w:rsidRDefault="00935160" w:rsidP="00DE2539">
            <w:pPr>
              <w:pStyle w:val="TableText"/>
              <w:rPr>
                <w:rFonts w:eastAsia="Times New Roman"/>
                <w:lang w:eastAsia="ko-KR"/>
              </w:rPr>
            </w:pPr>
            <w:r w:rsidRPr="00C7345F">
              <w:t>0.</w:t>
            </w:r>
            <w:r w:rsidR="00765E3B" w:rsidRPr="00C7345F">
              <w:t>69</w:t>
            </w:r>
          </w:p>
        </w:tc>
        <w:tc>
          <w:tcPr>
            <w:tcW w:w="720" w:type="dxa"/>
            <w:noWrap/>
            <w:hideMark/>
          </w:tcPr>
          <w:p w14:paraId="1C224FD9" w14:textId="77777777" w:rsidR="00935160" w:rsidRPr="00C7345F" w:rsidRDefault="00935160" w:rsidP="00DE2539">
            <w:pPr>
              <w:pStyle w:val="TableText"/>
              <w:rPr>
                <w:rFonts w:eastAsia="Times New Roman"/>
                <w:lang w:eastAsia="ko-KR"/>
              </w:rPr>
            </w:pPr>
            <w:r w:rsidRPr="00C7345F">
              <w:t>0.84</w:t>
            </w:r>
          </w:p>
        </w:tc>
        <w:tc>
          <w:tcPr>
            <w:tcW w:w="720" w:type="dxa"/>
          </w:tcPr>
          <w:p w14:paraId="6B5DE8D5" w14:textId="77777777" w:rsidR="00935160" w:rsidRPr="00C7345F" w:rsidRDefault="00935160" w:rsidP="00DE2539">
            <w:pPr>
              <w:pStyle w:val="TableText"/>
              <w:rPr>
                <w:rFonts w:eastAsia="Times New Roman"/>
                <w:lang w:eastAsia="ko-KR"/>
              </w:rPr>
            </w:pPr>
            <w:r w:rsidRPr="00C7345F">
              <w:t>0.81</w:t>
            </w:r>
          </w:p>
        </w:tc>
        <w:tc>
          <w:tcPr>
            <w:tcW w:w="720" w:type="dxa"/>
          </w:tcPr>
          <w:p w14:paraId="0CBA2BA4" w14:textId="77777777" w:rsidR="00935160" w:rsidRPr="00C7345F" w:rsidRDefault="00935160" w:rsidP="00DE2539">
            <w:pPr>
              <w:pStyle w:val="TableText"/>
              <w:rPr>
                <w:rFonts w:eastAsia="Times New Roman"/>
                <w:lang w:eastAsia="ko-KR"/>
              </w:rPr>
            </w:pPr>
            <w:r w:rsidRPr="00C7345F">
              <w:t>0.88</w:t>
            </w:r>
          </w:p>
        </w:tc>
      </w:tr>
      <w:tr w:rsidR="00935160" w:rsidRPr="00C7345F" w14:paraId="740E3442" w14:textId="77777777" w:rsidTr="005B3A39">
        <w:trPr>
          <w:trHeight w:val="300"/>
        </w:trPr>
        <w:tc>
          <w:tcPr>
            <w:tcW w:w="1872" w:type="dxa"/>
            <w:tcBorders>
              <w:bottom w:val="single" w:sz="4" w:space="0" w:color="auto"/>
            </w:tcBorders>
            <w:noWrap/>
            <w:hideMark/>
          </w:tcPr>
          <w:p w14:paraId="08221554" w14:textId="77777777" w:rsidR="00935160" w:rsidRPr="00C7345F" w:rsidRDefault="00935160" w:rsidP="00DE2539">
            <w:pPr>
              <w:pStyle w:val="TableText"/>
              <w:rPr>
                <w:rFonts w:eastAsia="Times New Roman"/>
                <w:lang w:eastAsia="ko-KR"/>
              </w:rPr>
            </w:pPr>
            <w:r w:rsidRPr="00C7345F">
              <w:rPr>
                <w:rFonts w:eastAsia="Times New Roman"/>
                <w:lang w:eastAsia="ko-KR"/>
              </w:rPr>
              <w:t>1</w:t>
            </w:r>
          </w:p>
        </w:tc>
        <w:tc>
          <w:tcPr>
            <w:tcW w:w="1296" w:type="dxa"/>
            <w:tcBorders>
              <w:bottom w:val="single" w:sz="4" w:space="0" w:color="auto"/>
            </w:tcBorders>
          </w:tcPr>
          <w:p w14:paraId="1E98D9E9" w14:textId="77777777" w:rsidR="00935160" w:rsidRPr="00C7345F" w:rsidRDefault="00935160" w:rsidP="00DE2539">
            <w:pPr>
              <w:pStyle w:val="TableText"/>
              <w:rPr>
                <w:rFonts w:eastAsia="Times New Roman"/>
                <w:lang w:eastAsia="ko-KR"/>
              </w:rPr>
            </w:pPr>
            <w:r w:rsidRPr="00C7345F">
              <w:rPr>
                <w:rFonts w:eastAsia="Times New Roman"/>
                <w:lang w:eastAsia="ko-KR"/>
              </w:rPr>
              <w:t>Writing</w:t>
            </w:r>
          </w:p>
        </w:tc>
        <w:tc>
          <w:tcPr>
            <w:tcW w:w="576" w:type="dxa"/>
            <w:tcBorders>
              <w:bottom w:val="single" w:sz="4" w:space="0" w:color="auto"/>
            </w:tcBorders>
            <w:noWrap/>
            <w:hideMark/>
          </w:tcPr>
          <w:p w14:paraId="68EC816E" w14:textId="77777777" w:rsidR="00935160" w:rsidRPr="00C7345F" w:rsidRDefault="00935160" w:rsidP="00DE2539">
            <w:pPr>
              <w:pStyle w:val="TableText"/>
              <w:rPr>
                <w:rFonts w:eastAsia="Times New Roman"/>
                <w:lang w:eastAsia="ko-KR"/>
              </w:rPr>
            </w:pPr>
            <w:r w:rsidRPr="00C7345F">
              <w:t>8</w:t>
            </w:r>
          </w:p>
        </w:tc>
        <w:tc>
          <w:tcPr>
            <w:tcW w:w="720" w:type="dxa"/>
            <w:tcBorders>
              <w:bottom w:val="single" w:sz="4" w:space="0" w:color="auto"/>
            </w:tcBorders>
            <w:noWrap/>
            <w:hideMark/>
          </w:tcPr>
          <w:p w14:paraId="542E453B" w14:textId="77777777" w:rsidR="00935160" w:rsidRPr="00C7345F" w:rsidRDefault="00935160" w:rsidP="00DE2539">
            <w:pPr>
              <w:pStyle w:val="TableText"/>
              <w:rPr>
                <w:rFonts w:eastAsia="Times New Roman"/>
                <w:lang w:eastAsia="ko-KR"/>
              </w:rPr>
            </w:pPr>
            <w:r w:rsidRPr="00C7345F">
              <w:t>0.55</w:t>
            </w:r>
          </w:p>
        </w:tc>
        <w:tc>
          <w:tcPr>
            <w:tcW w:w="720" w:type="dxa"/>
            <w:tcBorders>
              <w:bottom w:val="single" w:sz="4" w:space="0" w:color="auto"/>
            </w:tcBorders>
            <w:noWrap/>
            <w:hideMark/>
          </w:tcPr>
          <w:p w14:paraId="0E22D455" w14:textId="77777777" w:rsidR="00935160" w:rsidRPr="00C7345F" w:rsidRDefault="00935160" w:rsidP="00DE2539">
            <w:pPr>
              <w:pStyle w:val="TableText"/>
              <w:rPr>
                <w:rFonts w:eastAsia="Times New Roman"/>
                <w:lang w:eastAsia="ko-KR"/>
              </w:rPr>
            </w:pPr>
            <w:r w:rsidRPr="00C7345F">
              <w:t>0.36</w:t>
            </w:r>
          </w:p>
        </w:tc>
        <w:tc>
          <w:tcPr>
            <w:tcW w:w="720" w:type="dxa"/>
            <w:tcBorders>
              <w:bottom w:val="single" w:sz="4" w:space="0" w:color="auto"/>
            </w:tcBorders>
            <w:noWrap/>
            <w:hideMark/>
          </w:tcPr>
          <w:p w14:paraId="693889EF" w14:textId="77777777" w:rsidR="00935160" w:rsidRPr="00C7345F" w:rsidRDefault="00935160" w:rsidP="00DE2539">
            <w:pPr>
              <w:pStyle w:val="TableText"/>
              <w:rPr>
                <w:rFonts w:eastAsia="Times New Roman"/>
                <w:lang w:eastAsia="ko-KR"/>
              </w:rPr>
            </w:pPr>
            <w:r w:rsidRPr="00C7345F">
              <w:t>0.71</w:t>
            </w:r>
          </w:p>
        </w:tc>
        <w:tc>
          <w:tcPr>
            <w:tcW w:w="720" w:type="dxa"/>
            <w:tcBorders>
              <w:bottom w:val="single" w:sz="4" w:space="0" w:color="auto"/>
            </w:tcBorders>
            <w:noWrap/>
            <w:hideMark/>
          </w:tcPr>
          <w:p w14:paraId="3910737C" w14:textId="77777777" w:rsidR="00935160" w:rsidRPr="00C7345F" w:rsidRDefault="00935160" w:rsidP="00DE2539">
            <w:pPr>
              <w:pStyle w:val="TableText"/>
              <w:rPr>
                <w:rFonts w:eastAsia="Times New Roman"/>
                <w:lang w:eastAsia="ko-KR"/>
              </w:rPr>
            </w:pPr>
            <w:r w:rsidRPr="00C7345F">
              <w:t>0.93</w:t>
            </w:r>
          </w:p>
        </w:tc>
        <w:tc>
          <w:tcPr>
            <w:tcW w:w="720" w:type="dxa"/>
            <w:tcBorders>
              <w:bottom w:val="single" w:sz="4" w:space="0" w:color="auto"/>
            </w:tcBorders>
          </w:tcPr>
          <w:p w14:paraId="472B37D5" w14:textId="77777777" w:rsidR="00935160" w:rsidRPr="00C7345F" w:rsidRDefault="00935160" w:rsidP="00DE2539">
            <w:pPr>
              <w:pStyle w:val="TableText"/>
              <w:rPr>
                <w:rFonts w:eastAsia="Times New Roman"/>
                <w:lang w:eastAsia="ko-KR"/>
              </w:rPr>
            </w:pPr>
            <w:r w:rsidRPr="00C7345F">
              <w:t>0.89</w:t>
            </w:r>
          </w:p>
        </w:tc>
        <w:tc>
          <w:tcPr>
            <w:tcW w:w="720" w:type="dxa"/>
            <w:tcBorders>
              <w:bottom w:val="single" w:sz="4" w:space="0" w:color="auto"/>
            </w:tcBorders>
          </w:tcPr>
          <w:p w14:paraId="6009D3C6" w14:textId="77777777" w:rsidR="00935160" w:rsidRPr="00C7345F" w:rsidRDefault="00935160" w:rsidP="00DE2539">
            <w:pPr>
              <w:pStyle w:val="TableText"/>
              <w:rPr>
                <w:rFonts w:eastAsia="Times New Roman"/>
                <w:lang w:eastAsia="ko-KR"/>
              </w:rPr>
            </w:pPr>
            <w:r w:rsidRPr="00C7345F">
              <w:t>0.96</w:t>
            </w:r>
          </w:p>
        </w:tc>
      </w:tr>
      <w:tr w:rsidR="00935160" w:rsidRPr="00C7345F" w14:paraId="56FF870D" w14:textId="77777777" w:rsidTr="005B3A39">
        <w:trPr>
          <w:trHeight w:val="300"/>
        </w:trPr>
        <w:tc>
          <w:tcPr>
            <w:tcW w:w="1872" w:type="dxa"/>
            <w:tcBorders>
              <w:top w:val="single" w:sz="4" w:space="0" w:color="auto"/>
              <w:bottom w:val="nil"/>
            </w:tcBorders>
            <w:noWrap/>
            <w:hideMark/>
          </w:tcPr>
          <w:p w14:paraId="5FF7C64E" w14:textId="77777777" w:rsidR="00935160" w:rsidRPr="00C7345F" w:rsidRDefault="00935160" w:rsidP="00DE2539">
            <w:pPr>
              <w:pStyle w:val="TableText"/>
              <w:keepNext/>
              <w:rPr>
                <w:rFonts w:eastAsia="Times New Roman"/>
                <w:lang w:eastAsia="ko-KR"/>
              </w:rPr>
            </w:pPr>
            <w:r w:rsidRPr="00C7345F">
              <w:rPr>
                <w:rFonts w:eastAsia="Times New Roman"/>
                <w:lang w:eastAsia="ko-KR"/>
              </w:rPr>
              <w:t>2</w:t>
            </w:r>
          </w:p>
        </w:tc>
        <w:tc>
          <w:tcPr>
            <w:tcW w:w="1296" w:type="dxa"/>
            <w:tcBorders>
              <w:top w:val="single" w:sz="4" w:space="0" w:color="auto"/>
              <w:bottom w:val="nil"/>
            </w:tcBorders>
          </w:tcPr>
          <w:p w14:paraId="3F7F81C4" w14:textId="77777777" w:rsidR="00935160" w:rsidRPr="00C7345F" w:rsidRDefault="00935160" w:rsidP="00DE2539">
            <w:pPr>
              <w:pStyle w:val="TableText"/>
              <w:rPr>
                <w:rFonts w:eastAsia="Times New Roman"/>
                <w:lang w:eastAsia="ko-KR"/>
              </w:rPr>
            </w:pPr>
            <w:r w:rsidRPr="00C7345F">
              <w:rPr>
                <w:rFonts w:eastAsia="Times New Roman"/>
                <w:lang w:eastAsia="ko-KR"/>
              </w:rPr>
              <w:t>Listening</w:t>
            </w:r>
          </w:p>
        </w:tc>
        <w:tc>
          <w:tcPr>
            <w:tcW w:w="576" w:type="dxa"/>
            <w:tcBorders>
              <w:top w:val="single" w:sz="4" w:space="0" w:color="auto"/>
              <w:bottom w:val="nil"/>
            </w:tcBorders>
            <w:noWrap/>
            <w:hideMark/>
          </w:tcPr>
          <w:p w14:paraId="19A21778" w14:textId="77777777" w:rsidR="00935160" w:rsidRPr="00C7345F" w:rsidRDefault="00935160" w:rsidP="00DE2539">
            <w:pPr>
              <w:pStyle w:val="TableText"/>
              <w:rPr>
                <w:rFonts w:eastAsia="Times New Roman"/>
                <w:lang w:eastAsia="ko-KR"/>
              </w:rPr>
            </w:pPr>
            <w:r w:rsidRPr="00C7345F">
              <w:t>12</w:t>
            </w:r>
          </w:p>
        </w:tc>
        <w:tc>
          <w:tcPr>
            <w:tcW w:w="720" w:type="dxa"/>
            <w:tcBorders>
              <w:top w:val="single" w:sz="4" w:space="0" w:color="auto"/>
              <w:bottom w:val="nil"/>
            </w:tcBorders>
            <w:noWrap/>
            <w:hideMark/>
          </w:tcPr>
          <w:p w14:paraId="7A6B1335" w14:textId="77777777" w:rsidR="00935160" w:rsidRPr="00C7345F" w:rsidRDefault="00935160" w:rsidP="00DE2539">
            <w:pPr>
              <w:pStyle w:val="TableText"/>
              <w:rPr>
                <w:rFonts w:eastAsia="Times New Roman"/>
                <w:lang w:eastAsia="ko-KR"/>
              </w:rPr>
            </w:pPr>
            <w:r w:rsidRPr="00C7345F">
              <w:t>0.57</w:t>
            </w:r>
          </w:p>
        </w:tc>
        <w:tc>
          <w:tcPr>
            <w:tcW w:w="720" w:type="dxa"/>
            <w:tcBorders>
              <w:top w:val="single" w:sz="4" w:space="0" w:color="auto"/>
              <w:bottom w:val="nil"/>
            </w:tcBorders>
            <w:noWrap/>
            <w:hideMark/>
          </w:tcPr>
          <w:p w14:paraId="78CCD66E" w14:textId="23BF69FE" w:rsidR="00935160" w:rsidRPr="00C7345F" w:rsidRDefault="00935160" w:rsidP="00DE2539">
            <w:pPr>
              <w:pStyle w:val="TableText"/>
              <w:rPr>
                <w:rFonts w:eastAsia="Times New Roman"/>
                <w:lang w:eastAsia="ko-KR"/>
              </w:rPr>
            </w:pPr>
            <w:r w:rsidRPr="00C7345F">
              <w:t>0.</w:t>
            </w:r>
            <w:r w:rsidR="00765E3B" w:rsidRPr="00C7345F">
              <w:t>45</w:t>
            </w:r>
          </w:p>
        </w:tc>
        <w:tc>
          <w:tcPr>
            <w:tcW w:w="720" w:type="dxa"/>
            <w:tcBorders>
              <w:top w:val="single" w:sz="4" w:space="0" w:color="auto"/>
              <w:bottom w:val="nil"/>
            </w:tcBorders>
            <w:noWrap/>
            <w:hideMark/>
          </w:tcPr>
          <w:p w14:paraId="654B35AA" w14:textId="77777777" w:rsidR="00935160" w:rsidRPr="00C7345F" w:rsidRDefault="00935160" w:rsidP="00DE2539">
            <w:pPr>
              <w:pStyle w:val="TableText"/>
              <w:rPr>
                <w:rFonts w:eastAsia="Times New Roman"/>
                <w:lang w:eastAsia="ko-KR"/>
              </w:rPr>
            </w:pPr>
            <w:r w:rsidRPr="00C7345F">
              <w:t>0.65</w:t>
            </w:r>
          </w:p>
        </w:tc>
        <w:tc>
          <w:tcPr>
            <w:tcW w:w="720" w:type="dxa"/>
            <w:tcBorders>
              <w:top w:val="single" w:sz="4" w:space="0" w:color="auto"/>
              <w:bottom w:val="nil"/>
            </w:tcBorders>
            <w:noWrap/>
            <w:hideMark/>
          </w:tcPr>
          <w:p w14:paraId="1156B6C4" w14:textId="77777777" w:rsidR="00935160" w:rsidRPr="00C7345F" w:rsidRDefault="00935160" w:rsidP="00DE2539">
            <w:pPr>
              <w:pStyle w:val="TableText"/>
              <w:rPr>
                <w:rFonts w:eastAsia="Times New Roman"/>
                <w:lang w:eastAsia="ko-KR"/>
              </w:rPr>
            </w:pPr>
            <w:r w:rsidRPr="00C7345F">
              <w:t>0.84</w:t>
            </w:r>
          </w:p>
        </w:tc>
        <w:tc>
          <w:tcPr>
            <w:tcW w:w="720" w:type="dxa"/>
            <w:tcBorders>
              <w:top w:val="single" w:sz="4" w:space="0" w:color="auto"/>
              <w:bottom w:val="nil"/>
            </w:tcBorders>
          </w:tcPr>
          <w:p w14:paraId="46AE4848" w14:textId="110D4805" w:rsidR="00935160" w:rsidRPr="00C7345F" w:rsidRDefault="00935160" w:rsidP="00DE2539">
            <w:pPr>
              <w:pStyle w:val="TableText"/>
              <w:rPr>
                <w:rFonts w:eastAsia="Times New Roman"/>
                <w:lang w:eastAsia="ko-KR"/>
              </w:rPr>
            </w:pPr>
            <w:r w:rsidRPr="00C7345F">
              <w:t>0.</w:t>
            </w:r>
            <w:r w:rsidR="00765E3B" w:rsidRPr="00C7345F">
              <w:t>73</w:t>
            </w:r>
          </w:p>
        </w:tc>
        <w:tc>
          <w:tcPr>
            <w:tcW w:w="720" w:type="dxa"/>
            <w:tcBorders>
              <w:top w:val="single" w:sz="4" w:space="0" w:color="auto"/>
              <w:bottom w:val="nil"/>
            </w:tcBorders>
          </w:tcPr>
          <w:p w14:paraId="2717CC26" w14:textId="77777777" w:rsidR="00935160" w:rsidRPr="00C7345F" w:rsidRDefault="00935160" w:rsidP="00DE2539">
            <w:pPr>
              <w:pStyle w:val="TableText"/>
              <w:rPr>
                <w:rFonts w:eastAsia="Times New Roman"/>
                <w:lang w:eastAsia="ko-KR"/>
              </w:rPr>
            </w:pPr>
            <w:r w:rsidRPr="00C7345F">
              <w:t>0.89</w:t>
            </w:r>
          </w:p>
        </w:tc>
      </w:tr>
      <w:tr w:rsidR="00935160" w:rsidRPr="00C7345F" w14:paraId="2245966A" w14:textId="77777777" w:rsidTr="005B3A39">
        <w:trPr>
          <w:trHeight w:val="300"/>
        </w:trPr>
        <w:tc>
          <w:tcPr>
            <w:tcW w:w="1872" w:type="dxa"/>
            <w:tcBorders>
              <w:top w:val="nil"/>
            </w:tcBorders>
            <w:noWrap/>
            <w:hideMark/>
          </w:tcPr>
          <w:p w14:paraId="23ECCEDF" w14:textId="77777777" w:rsidR="00935160" w:rsidRPr="00C7345F" w:rsidRDefault="00935160" w:rsidP="00DE2539">
            <w:pPr>
              <w:pStyle w:val="TableText"/>
              <w:keepNext/>
              <w:rPr>
                <w:rFonts w:eastAsia="Times New Roman"/>
                <w:lang w:eastAsia="ko-KR"/>
              </w:rPr>
            </w:pPr>
            <w:r w:rsidRPr="00C7345F">
              <w:rPr>
                <w:rFonts w:eastAsia="Times New Roman"/>
                <w:lang w:eastAsia="ko-KR"/>
              </w:rPr>
              <w:t>2</w:t>
            </w:r>
          </w:p>
        </w:tc>
        <w:tc>
          <w:tcPr>
            <w:tcW w:w="1296" w:type="dxa"/>
            <w:tcBorders>
              <w:top w:val="nil"/>
            </w:tcBorders>
          </w:tcPr>
          <w:p w14:paraId="4EC90FFC" w14:textId="77777777" w:rsidR="00935160" w:rsidRPr="00C7345F" w:rsidRDefault="00935160" w:rsidP="00DE2539">
            <w:pPr>
              <w:pStyle w:val="TableText"/>
              <w:rPr>
                <w:rFonts w:eastAsia="Times New Roman"/>
                <w:lang w:eastAsia="ko-KR"/>
              </w:rPr>
            </w:pPr>
            <w:r w:rsidRPr="00C7345F">
              <w:rPr>
                <w:rFonts w:eastAsia="Times New Roman"/>
                <w:lang w:eastAsia="ko-KR"/>
              </w:rPr>
              <w:t>Speaking</w:t>
            </w:r>
          </w:p>
        </w:tc>
        <w:tc>
          <w:tcPr>
            <w:tcW w:w="576" w:type="dxa"/>
            <w:tcBorders>
              <w:top w:val="nil"/>
            </w:tcBorders>
            <w:noWrap/>
            <w:hideMark/>
          </w:tcPr>
          <w:p w14:paraId="1277219F" w14:textId="77777777" w:rsidR="00935160" w:rsidRPr="00C7345F" w:rsidRDefault="00935160" w:rsidP="00DE2539">
            <w:pPr>
              <w:pStyle w:val="TableText"/>
              <w:rPr>
                <w:rFonts w:eastAsia="Times New Roman"/>
                <w:lang w:eastAsia="ko-KR"/>
              </w:rPr>
            </w:pPr>
            <w:r w:rsidRPr="00C7345F">
              <w:t>8</w:t>
            </w:r>
          </w:p>
        </w:tc>
        <w:tc>
          <w:tcPr>
            <w:tcW w:w="720" w:type="dxa"/>
            <w:tcBorders>
              <w:top w:val="nil"/>
            </w:tcBorders>
            <w:noWrap/>
            <w:hideMark/>
          </w:tcPr>
          <w:p w14:paraId="7F5199E3" w14:textId="77777777" w:rsidR="00935160" w:rsidRPr="00C7345F" w:rsidRDefault="00935160" w:rsidP="00DE2539">
            <w:pPr>
              <w:pStyle w:val="TableText"/>
              <w:rPr>
                <w:rFonts w:eastAsia="Times New Roman"/>
                <w:lang w:eastAsia="ko-KR"/>
              </w:rPr>
            </w:pPr>
            <w:r w:rsidRPr="00C7345F">
              <w:t>0.52</w:t>
            </w:r>
          </w:p>
        </w:tc>
        <w:tc>
          <w:tcPr>
            <w:tcW w:w="720" w:type="dxa"/>
            <w:tcBorders>
              <w:top w:val="nil"/>
            </w:tcBorders>
            <w:noWrap/>
            <w:hideMark/>
          </w:tcPr>
          <w:p w14:paraId="7889A474" w14:textId="77777777" w:rsidR="00935160" w:rsidRPr="00C7345F" w:rsidRDefault="00935160" w:rsidP="00DE2539">
            <w:pPr>
              <w:pStyle w:val="TableText"/>
              <w:rPr>
                <w:rFonts w:eastAsia="Times New Roman"/>
                <w:lang w:eastAsia="ko-KR"/>
              </w:rPr>
            </w:pPr>
            <w:r w:rsidRPr="00C7345F">
              <w:t>0.43</w:t>
            </w:r>
          </w:p>
        </w:tc>
        <w:tc>
          <w:tcPr>
            <w:tcW w:w="720" w:type="dxa"/>
            <w:tcBorders>
              <w:top w:val="nil"/>
            </w:tcBorders>
            <w:noWrap/>
            <w:hideMark/>
          </w:tcPr>
          <w:p w14:paraId="5376F43E" w14:textId="77777777" w:rsidR="00935160" w:rsidRPr="00C7345F" w:rsidRDefault="00935160" w:rsidP="00DE2539">
            <w:pPr>
              <w:pStyle w:val="TableText"/>
              <w:rPr>
                <w:rFonts w:eastAsia="Times New Roman"/>
                <w:lang w:eastAsia="ko-KR"/>
              </w:rPr>
            </w:pPr>
            <w:r w:rsidRPr="00C7345F">
              <w:t>0.62</w:t>
            </w:r>
          </w:p>
        </w:tc>
        <w:tc>
          <w:tcPr>
            <w:tcW w:w="720" w:type="dxa"/>
            <w:tcBorders>
              <w:top w:val="nil"/>
            </w:tcBorders>
            <w:noWrap/>
            <w:hideMark/>
          </w:tcPr>
          <w:p w14:paraId="1584E357" w14:textId="77777777" w:rsidR="00935160" w:rsidRPr="00C7345F" w:rsidRDefault="00935160" w:rsidP="00DE2539">
            <w:pPr>
              <w:pStyle w:val="TableText"/>
              <w:rPr>
                <w:rFonts w:eastAsia="Times New Roman"/>
                <w:lang w:eastAsia="ko-KR"/>
              </w:rPr>
            </w:pPr>
            <w:r w:rsidRPr="00C7345F">
              <w:t>0.93</w:t>
            </w:r>
          </w:p>
        </w:tc>
        <w:tc>
          <w:tcPr>
            <w:tcW w:w="720" w:type="dxa"/>
            <w:tcBorders>
              <w:top w:val="nil"/>
            </w:tcBorders>
          </w:tcPr>
          <w:p w14:paraId="26123AE7" w14:textId="77777777" w:rsidR="00935160" w:rsidRPr="00C7345F" w:rsidRDefault="00935160" w:rsidP="00DE2539">
            <w:pPr>
              <w:pStyle w:val="TableText"/>
              <w:rPr>
                <w:rFonts w:eastAsia="Times New Roman"/>
                <w:lang w:eastAsia="ko-KR"/>
              </w:rPr>
            </w:pPr>
            <w:r w:rsidRPr="00C7345F">
              <w:t>0.89</w:t>
            </w:r>
          </w:p>
        </w:tc>
        <w:tc>
          <w:tcPr>
            <w:tcW w:w="720" w:type="dxa"/>
            <w:tcBorders>
              <w:top w:val="nil"/>
            </w:tcBorders>
          </w:tcPr>
          <w:p w14:paraId="246A6F89" w14:textId="77777777" w:rsidR="00935160" w:rsidRPr="00C7345F" w:rsidRDefault="00935160" w:rsidP="00DE2539">
            <w:pPr>
              <w:pStyle w:val="TableText"/>
              <w:rPr>
                <w:rFonts w:eastAsia="Times New Roman"/>
                <w:lang w:eastAsia="ko-KR"/>
              </w:rPr>
            </w:pPr>
            <w:r w:rsidRPr="00C7345F">
              <w:t>0.96</w:t>
            </w:r>
          </w:p>
        </w:tc>
      </w:tr>
      <w:tr w:rsidR="00935160" w:rsidRPr="00C7345F" w14:paraId="20755559" w14:textId="77777777" w:rsidTr="005B3A39">
        <w:trPr>
          <w:trHeight w:val="300"/>
        </w:trPr>
        <w:tc>
          <w:tcPr>
            <w:tcW w:w="1872" w:type="dxa"/>
            <w:noWrap/>
            <w:hideMark/>
          </w:tcPr>
          <w:p w14:paraId="62A82A76" w14:textId="77777777" w:rsidR="00935160" w:rsidRPr="00C7345F" w:rsidRDefault="00935160" w:rsidP="00DE2539">
            <w:pPr>
              <w:pStyle w:val="TableText"/>
              <w:keepNext/>
              <w:rPr>
                <w:rFonts w:eastAsia="Times New Roman"/>
                <w:lang w:eastAsia="ko-KR"/>
              </w:rPr>
            </w:pPr>
            <w:r w:rsidRPr="00C7345F">
              <w:rPr>
                <w:rFonts w:eastAsia="Times New Roman"/>
                <w:lang w:eastAsia="ko-KR"/>
              </w:rPr>
              <w:t>2</w:t>
            </w:r>
          </w:p>
        </w:tc>
        <w:tc>
          <w:tcPr>
            <w:tcW w:w="1296" w:type="dxa"/>
          </w:tcPr>
          <w:p w14:paraId="6871D56B" w14:textId="77777777" w:rsidR="00935160" w:rsidRPr="00C7345F" w:rsidRDefault="00935160" w:rsidP="00DE2539">
            <w:pPr>
              <w:pStyle w:val="TableText"/>
              <w:rPr>
                <w:rFonts w:eastAsia="Times New Roman"/>
                <w:lang w:eastAsia="ko-KR"/>
              </w:rPr>
            </w:pPr>
            <w:r w:rsidRPr="00C7345F">
              <w:rPr>
                <w:rFonts w:eastAsia="Times New Roman"/>
                <w:lang w:eastAsia="ko-KR"/>
              </w:rPr>
              <w:t>Reading</w:t>
            </w:r>
          </w:p>
        </w:tc>
        <w:tc>
          <w:tcPr>
            <w:tcW w:w="576" w:type="dxa"/>
            <w:noWrap/>
            <w:hideMark/>
          </w:tcPr>
          <w:p w14:paraId="721560EE" w14:textId="77777777" w:rsidR="00935160" w:rsidRPr="00C7345F" w:rsidRDefault="00935160" w:rsidP="00DE2539">
            <w:pPr>
              <w:pStyle w:val="TableText"/>
              <w:rPr>
                <w:rFonts w:eastAsia="Times New Roman"/>
                <w:lang w:eastAsia="ko-KR"/>
              </w:rPr>
            </w:pPr>
            <w:r w:rsidRPr="00C7345F">
              <w:t>10</w:t>
            </w:r>
          </w:p>
        </w:tc>
        <w:tc>
          <w:tcPr>
            <w:tcW w:w="720" w:type="dxa"/>
            <w:noWrap/>
            <w:hideMark/>
          </w:tcPr>
          <w:p w14:paraId="39347C5A" w14:textId="77777777" w:rsidR="00935160" w:rsidRPr="00C7345F" w:rsidRDefault="00935160" w:rsidP="00DE2539">
            <w:pPr>
              <w:pStyle w:val="TableText"/>
              <w:rPr>
                <w:rFonts w:eastAsia="Times New Roman"/>
                <w:lang w:eastAsia="ko-KR"/>
              </w:rPr>
            </w:pPr>
            <w:r w:rsidRPr="00C7345F">
              <w:t>0.60</w:t>
            </w:r>
          </w:p>
        </w:tc>
        <w:tc>
          <w:tcPr>
            <w:tcW w:w="720" w:type="dxa"/>
            <w:noWrap/>
            <w:hideMark/>
          </w:tcPr>
          <w:p w14:paraId="2D936622" w14:textId="77777777" w:rsidR="00935160" w:rsidRPr="00C7345F" w:rsidRDefault="00935160" w:rsidP="00DE2539">
            <w:pPr>
              <w:pStyle w:val="TableText"/>
              <w:rPr>
                <w:rFonts w:eastAsia="Times New Roman"/>
                <w:lang w:eastAsia="ko-KR"/>
              </w:rPr>
            </w:pPr>
            <w:r w:rsidRPr="00C7345F">
              <w:t>0.48</w:t>
            </w:r>
          </w:p>
        </w:tc>
        <w:tc>
          <w:tcPr>
            <w:tcW w:w="720" w:type="dxa"/>
            <w:noWrap/>
            <w:hideMark/>
          </w:tcPr>
          <w:p w14:paraId="0AC1ED3D" w14:textId="77777777" w:rsidR="00935160" w:rsidRPr="00C7345F" w:rsidRDefault="00935160" w:rsidP="00DE2539">
            <w:pPr>
              <w:pStyle w:val="TableText"/>
              <w:rPr>
                <w:rFonts w:eastAsia="Times New Roman"/>
                <w:lang w:eastAsia="ko-KR"/>
              </w:rPr>
            </w:pPr>
            <w:r w:rsidRPr="00C7345F">
              <w:t>0.79</w:t>
            </w:r>
          </w:p>
        </w:tc>
        <w:tc>
          <w:tcPr>
            <w:tcW w:w="720" w:type="dxa"/>
            <w:noWrap/>
            <w:hideMark/>
          </w:tcPr>
          <w:p w14:paraId="4CB6EA31" w14:textId="77777777" w:rsidR="00935160" w:rsidRPr="00C7345F" w:rsidRDefault="00935160" w:rsidP="00DE2539">
            <w:pPr>
              <w:pStyle w:val="TableText"/>
              <w:rPr>
                <w:rFonts w:eastAsia="Times New Roman"/>
                <w:lang w:eastAsia="ko-KR"/>
              </w:rPr>
            </w:pPr>
            <w:r w:rsidRPr="00C7345F">
              <w:t>0.86</w:t>
            </w:r>
          </w:p>
        </w:tc>
        <w:tc>
          <w:tcPr>
            <w:tcW w:w="720" w:type="dxa"/>
          </w:tcPr>
          <w:p w14:paraId="20433A03" w14:textId="163FBEF4" w:rsidR="00935160" w:rsidRPr="00C7345F" w:rsidRDefault="00935160" w:rsidP="00DE2539">
            <w:pPr>
              <w:pStyle w:val="TableText"/>
              <w:rPr>
                <w:rFonts w:eastAsia="Times New Roman"/>
                <w:lang w:eastAsia="ko-KR"/>
              </w:rPr>
            </w:pPr>
            <w:r w:rsidRPr="00C7345F">
              <w:t>0.</w:t>
            </w:r>
            <w:r w:rsidR="00765E3B" w:rsidRPr="00C7345F">
              <w:t>82</w:t>
            </w:r>
          </w:p>
        </w:tc>
        <w:tc>
          <w:tcPr>
            <w:tcW w:w="720" w:type="dxa"/>
          </w:tcPr>
          <w:p w14:paraId="4E154142" w14:textId="268D4A6B" w:rsidR="00935160" w:rsidRPr="00C7345F" w:rsidRDefault="00935160" w:rsidP="00DE2539">
            <w:pPr>
              <w:pStyle w:val="TableText"/>
              <w:rPr>
                <w:rFonts w:eastAsia="Times New Roman"/>
                <w:lang w:eastAsia="ko-KR"/>
              </w:rPr>
            </w:pPr>
            <w:r w:rsidRPr="00C7345F">
              <w:t>0.</w:t>
            </w:r>
            <w:r w:rsidR="00765E3B" w:rsidRPr="00C7345F">
              <w:t>90</w:t>
            </w:r>
          </w:p>
        </w:tc>
      </w:tr>
      <w:tr w:rsidR="00935160" w:rsidRPr="00C7345F" w14:paraId="376D8C1D" w14:textId="77777777" w:rsidTr="005B3A39">
        <w:trPr>
          <w:trHeight w:val="300"/>
        </w:trPr>
        <w:tc>
          <w:tcPr>
            <w:tcW w:w="1872" w:type="dxa"/>
            <w:tcBorders>
              <w:bottom w:val="single" w:sz="4" w:space="0" w:color="auto"/>
            </w:tcBorders>
            <w:noWrap/>
            <w:hideMark/>
          </w:tcPr>
          <w:p w14:paraId="5057FF0A" w14:textId="77777777" w:rsidR="00935160" w:rsidRPr="00C7345F" w:rsidRDefault="00935160" w:rsidP="00DE2539">
            <w:pPr>
              <w:pStyle w:val="TableText"/>
              <w:rPr>
                <w:rFonts w:eastAsia="Times New Roman"/>
                <w:lang w:eastAsia="ko-KR"/>
              </w:rPr>
            </w:pPr>
            <w:r w:rsidRPr="00C7345F">
              <w:rPr>
                <w:rFonts w:eastAsia="Times New Roman"/>
                <w:lang w:eastAsia="ko-KR"/>
              </w:rPr>
              <w:t>2</w:t>
            </w:r>
          </w:p>
        </w:tc>
        <w:tc>
          <w:tcPr>
            <w:tcW w:w="1296" w:type="dxa"/>
            <w:tcBorders>
              <w:bottom w:val="single" w:sz="4" w:space="0" w:color="auto"/>
            </w:tcBorders>
          </w:tcPr>
          <w:p w14:paraId="5ADFF5F4" w14:textId="77777777" w:rsidR="00935160" w:rsidRPr="00C7345F" w:rsidRDefault="00935160" w:rsidP="00DE2539">
            <w:pPr>
              <w:pStyle w:val="TableText"/>
              <w:rPr>
                <w:rFonts w:eastAsia="Times New Roman"/>
                <w:lang w:eastAsia="ko-KR"/>
              </w:rPr>
            </w:pPr>
            <w:r w:rsidRPr="00C7345F">
              <w:rPr>
                <w:rFonts w:eastAsia="Times New Roman"/>
                <w:lang w:eastAsia="ko-KR"/>
              </w:rPr>
              <w:t>Writing</w:t>
            </w:r>
          </w:p>
        </w:tc>
        <w:tc>
          <w:tcPr>
            <w:tcW w:w="576" w:type="dxa"/>
            <w:tcBorders>
              <w:bottom w:val="single" w:sz="4" w:space="0" w:color="auto"/>
            </w:tcBorders>
            <w:noWrap/>
            <w:hideMark/>
          </w:tcPr>
          <w:p w14:paraId="5CEB6AE1" w14:textId="77777777" w:rsidR="00935160" w:rsidRPr="00C7345F" w:rsidRDefault="00935160" w:rsidP="00DE2539">
            <w:pPr>
              <w:pStyle w:val="TableText"/>
              <w:rPr>
                <w:rFonts w:eastAsia="Times New Roman"/>
                <w:lang w:eastAsia="ko-KR"/>
              </w:rPr>
            </w:pPr>
            <w:r w:rsidRPr="00C7345F">
              <w:t>6</w:t>
            </w:r>
          </w:p>
        </w:tc>
        <w:tc>
          <w:tcPr>
            <w:tcW w:w="720" w:type="dxa"/>
            <w:tcBorders>
              <w:bottom w:val="single" w:sz="4" w:space="0" w:color="auto"/>
            </w:tcBorders>
            <w:noWrap/>
            <w:hideMark/>
          </w:tcPr>
          <w:p w14:paraId="4E702064" w14:textId="77777777" w:rsidR="00935160" w:rsidRPr="00C7345F" w:rsidRDefault="00935160" w:rsidP="00DE2539">
            <w:pPr>
              <w:pStyle w:val="TableText"/>
              <w:rPr>
                <w:rFonts w:eastAsia="Times New Roman"/>
                <w:lang w:eastAsia="ko-KR"/>
              </w:rPr>
            </w:pPr>
            <w:r w:rsidRPr="00C7345F">
              <w:t>0.48</w:t>
            </w:r>
          </w:p>
        </w:tc>
        <w:tc>
          <w:tcPr>
            <w:tcW w:w="720" w:type="dxa"/>
            <w:tcBorders>
              <w:bottom w:val="single" w:sz="4" w:space="0" w:color="auto"/>
            </w:tcBorders>
            <w:noWrap/>
            <w:hideMark/>
          </w:tcPr>
          <w:p w14:paraId="3E977053" w14:textId="77777777" w:rsidR="00935160" w:rsidRPr="00C7345F" w:rsidRDefault="00935160" w:rsidP="00DE2539">
            <w:pPr>
              <w:pStyle w:val="TableText"/>
              <w:rPr>
                <w:rFonts w:eastAsia="Times New Roman"/>
                <w:lang w:eastAsia="ko-KR"/>
              </w:rPr>
            </w:pPr>
            <w:r w:rsidRPr="00C7345F">
              <w:t>0.38</w:t>
            </w:r>
          </w:p>
        </w:tc>
        <w:tc>
          <w:tcPr>
            <w:tcW w:w="720" w:type="dxa"/>
            <w:tcBorders>
              <w:bottom w:val="single" w:sz="4" w:space="0" w:color="auto"/>
            </w:tcBorders>
            <w:noWrap/>
            <w:hideMark/>
          </w:tcPr>
          <w:p w14:paraId="52BCEB61" w14:textId="77777777" w:rsidR="00935160" w:rsidRPr="00C7345F" w:rsidRDefault="00935160" w:rsidP="00DE2539">
            <w:pPr>
              <w:pStyle w:val="TableText"/>
              <w:rPr>
                <w:rFonts w:eastAsia="Times New Roman"/>
                <w:lang w:eastAsia="ko-KR"/>
              </w:rPr>
            </w:pPr>
            <w:r w:rsidRPr="00C7345F">
              <w:t>0.62</w:t>
            </w:r>
          </w:p>
        </w:tc>
        <w:tc>
          <w:tcPr>
            <w:tcW w:w="720" w:type="dxa"/>
            <w:tcBorders>
              <w:bottom w:val="single" w:sz="4" w:space="0" w:color="auto"/>
            </w:tcBorders>
            <w:noWrap/>
            <w:hideMark/>
          </w:tcPr>
          <w:p w14:paraId="349ED02A" w14:textId="77777777" w:rsidR="00935160" w:rsidRPr="00C7345F" w:rsidRDefault="00935160" w:rsidP="00DE2539">
            <w:pPr>
              <w:pStyle w:val="TableText"/>
              <w:rPr>
                <w:rFonts w:eastAsia="Times New Roman"/>
                <w:lang w:eastAsia="ko-KR"/>
              </w:rPr>
            </w:pPr>
            <w:r w:rsidRPr="00C7345F">
              <w:t>0.94</w:t>
            </w:r>
          </w:p>
        </w:tc>
        <w:tc>
          <w:tcPr>
            <w:tcW w:w="720" w:type="dxa"/>
            <w:tcBorders>
              <w:bottom w:val="single" w:sz="4" w:space="0" w:color="auto"/>
            </w:tcBorders>
          </w:tcPr>
          <w:p w14:paraId="4BA4B2A0" w14:textId="77777777" w:rsidR="00935160" w:rsidRPr="00C7345F" w:rsidRDefault="00935160" w:rsidP="00DE2539">
            <w:pPr>
              <w:pStyle w:val="TableText"/>
              <w:rPr>
                <w:rFonts w:eastAsia="Times New Roman"/>
                <w:lang w:eastAsia="ko-KR"/>
              </w:rPr>
            </w:pPr>
            <w:r w:rsidRPr="00C7345F">
              <w:t>0.91</w:t>
            </w:r>
          </w:p>
        </w:tc>
        <w:tc>
          <w:tcPr>
            <w:tcW w:w="720" w:type="dxa"/>
            <w:tcBorders>
              <w:bottom w:val="single" w:sz="4" w:space="0" w:color="auto"/>
            </w:tcBorders>
          </w:tcPr>
          <w:p w14:paraId="08657606" w14:textId="77777777" w:rsidR="00935160" w:rsidRPr="00C7345F" w:rsidRDefault="00935160" w:rsidP="00DE2539">
            <w:pPr>
              <w:pStyle w:val="TableText"/>
              <w:rPr>
                <w:rFonts w:eastAsia="Times New Roman"/>
                <w:lang w:eastAsia="ko-KR"/>
              </w:rPr>
            </w:pPr>
            <w:r w:rsidRPr="00C7345F">
              <w:t>0.97</w:t>
            </w:r>
          </w:p>
        </w:tc>
      </w:tr>
      <w:tr w:rsidR="00935160" w:rsidRPr="00C7345F" w14:paraId="4A6CDBF5" w14:textId="77777777" w:rsidTr="005B3A39">
        <w:trPr>
          <w:trHeight w:val="300"/>
        </w:trPr>
        <w:tc>
          <w:tcPr>
            <w:tcW w:w="1872" w:type="dxa"/>
            <w:tcBorders>
              <w:top w:val="single" w:sz="4" w:space="0" w:color="auto"/>
              <w:bottom w:val="nil"/>
            </w:tcBorders>
            <w:noWrap/>
            <w:hideMark/>
          </w:tcPr>
          <w:p w14:paraId="00A4F667" w14:textId="77777777" w:rsidR="00935160" w:rsidRPr="00C7345F" w:rsidRDefault="00935160" w:rsidP="00DE2539">
            <w:pPr>
              <w:pStyle w:val="TableText"/>
              <w:rPr>
                <w:rFonts w:eastAsia="Times New Roman"/>
                <w:lang w:eastAsia="ko-KR"/>
              </w:rPr>
            </w:pPr>
            <w:r w:rsidRPr="00C7345F">
              <w:rPr>
                <w:rFonts w:eastAsia="Times New Roman"/>
                <w:lang w:eastAsia="ko-KR"/>
              </w:rPr>
              <w:t>3–5</w:t>
            </w:r>
          </w:p>
        </w:tc>
        <w:tc>
          <w:tcPr>
            <w:tcW w:w="1296" w:type="dxa"/>
            <w:tcBorders>
              <w:top w:val="single" w:sz="4" w:space="0" w:color="auto"/>
              <w:bottom w:val="nil"/>
            </w:tcBorders>
          </w:tcPr>
          <w:p w14:paraId="538D73EE" w14:textId="77777777" w:rsidR="00935160" w:rsidRPr="00C7345F" w:rsidRDefault="00935160" w:rsidP="00DE2539">
            <w:pPr>
              <w:pStyle w:val="TableText"/>
              <w:rPr>
                <w:rFonts w:eastAsia="Times New Roman"/>
                <w:lang w:eastAsia="ko-KR"/>
              </w:rPr>
            </w:pPr>
            <w:r w:rsidRPr="00C7345F">
              <w:rPr>
                <w:rFonts w:eastAsia="Times New Roman"/>
                <w:lang w:eastAsia="ko-KR"/>
              </w:rPr>
              <w:t>Listening</w:t>
            </w:r>
          </w:p>
        </w:tc>
        <w:tc>
          <w:tcPr>
            <w:tcW w:w="576" w:type="dxa"/>
            <w:tcBorders>
              <w:top w:val="single" w:sz="4" w:space="0" w:color="auto"/>
              <w:bottom w:val="nil"/>
            </w:tcBorders>
            <w:noWrap/>
            <w:hideMark/>
          </w:tcPr>
          <w:p w14:paraId="74A5593C" w14:textId="77777777" w:rsidR="00935160" w:rsidRPr="00C7345F" w:rsidRDefault="00935160" w:rsidP="00DE2539">
            <w:pPr>
              <w:pStyle w:val="TableText"/>
              <w:rPr>
                <w:rFonts w:eastAsia="Times New Roman"/>
                <w:lang w:eastAsia="ko-KR"/>
              </w:rPr>
            </w:pPr>
            <w:r w:rsidRPr="00C7345F">
              <w:t>13</w:t>
            </w:r>
          </w:p>
        </w:tc>
        <w:tc>
          <w:tcPr>
            <w:tcW w:w="720" w:type="dxa"/>
            <w:tcBorders>
              <w:top w:val="single" w:sz="4" w:space="0" w:color="auto"/>
              <w:bottom w:val="nil"/>
            </w:tcBorders>
            <w:noWrap/>
            <w:hideMark/>
          </w:tcPr>
          <w:p w14:paraId="065D4E0F" w14:textId="77777777" w:rsidR="00935160" w:rsidRPr="00C7345F" w:rsidRDefault="00935160" w:rsidP="00DE2539">
            <w:pPr>
              <w:pStyle w:val="TableText"/>
              <w:rPr>
                <w:rFonts w:eastAsia="Times New Roman"/>
                <w:lang w:eastAsia="ko-KR"/>
              </w:rPr>
            </w:pPr>
            <w:r w:rsidRPr="00C7345F">
              <w:t>0.47</w:t>
            </w:r>
          </w:p>
        </w:tc>
        <w:tc>
          <w:tcPr>
            <w:tcW w:w="720" w:type="dxa"/>
            <w:tcBorders>
              <w:top w:val="single" w:sz="4" w:space="0" w:color="auto"/>
              <w:bottom w:val="nil"/>
            </w:tcBorders>
            <w:noWrap/>
            <w:hideMark/>
          </w:tcPr>
          <w:p w14:paraId="44884148" w14:textId="77777777" w:rsidR="00935160" w:rsidRPr="00C7345F" w:rsidRDefault="00935160" w:rsidP="00DE2539">
            <w:pPr>
              <w:pStyle w:val="TableText"/>
              <w:rPr>
                <w:rFonts w:eastAsia="Times New Roman"/>
                <w:lang w:eastAsia="ko-KR"/>
              </w:rPr>
            </w:pPr>
            <w:r w:rsidRPr="00C7345F">
              <w:t>0.32</w:t>
            </w:r>
          </w:p>
        </w:tc>
        <w:tc>
          <w:tcPr>
            <w:tcW w:w="720" w:type="dxa"/>
            <w:tcBorders>
              <w:top w:val="single" w:sz="4" w:space="0" w:color="auto"/>
              <w:bottom w:val="nil"/>
            </w:tcBorders>
            <w:noWrap/>
            <w:hideMark/>
          </w:tcPr>
          <w:p w14:paraId="3A3D4AF6" w14:textId="569CF11E" w:rsidR="00935160" w:rsidRPr="00C7345F" w:rsidRDefault="00935160" w:rsidP="00DE2539">
            <w:pPr>
              <w:pStyle w:val="TableText"/>
              <w:rPr>
                <w:rFonts w:eastAsia="Times New Roman"/>
                <w:lang w:eastAsia="ko-KR"/>
              </w:rPr>
            </w:pPr>
            <w:r w:rsidRPr="00C7345F">
              <w:t>0.</w:t>
            </w:r>
            <w:r w:rsidR="00765E3B" w:rsidRPr="00C7345F">
              <w:t>59</w:t>
            </w:r>
          </w:p>
        </w:tc>
        <w:tc>
          <w:tcPr>
            <w:tcW w:w="720" w:type="dxa"/>
            <w:tcBorders>
              <w:top w:val="single" w:sz="4" w:space="0" w:color="auto"/>
              <w:bottom w:val="nil"/>
            </w:tcBorders>
            <w:noWrap/>
            <w:hideMark/>
          </w:tcPr>
          <w:p w14:paraId="5C71971B" w14:textId="77777777" w:rsidR="00935160" w:rsidRPr="00C7345F" w:rsidRDefault="00935160" w:rsidP="00DE2539">
            <w:pPr>
              <w:pStyle w:val="TableText"/>
              <w:rPr>
                <w:rFonts w:eastAsia="Times New Roman"/>
                <w:lang w:eastAsia="ko-KR"/>
              </w:rPr>
            </w:pPr>
            <w:r w:rsidRPr="00C7345F">
              <w:t>0.81</w:t>
            </w:r>
          </w:p>
        </w:tc>
        <w:tc>
          <w:tcPr>
            <w:tcW w:w="720" w:type="dxa"/>
            <w:tcBorders>
              <w:top w:val="single" w:sz="4" w:space="0" w:color="auto"/>
              <w:bottom w:val="nil"/>
            </w:tcBorders>
          </w:tcPr>
          <w:p w14:paraId="0CBEDB8D" w14:textId="77777777" w:rsidR="00935160" w:rsidRPr="00C7345F" w:rsidRDefault="00935160" w:rsidP="00DE2539">
            <w:pPr>
              <w:pStyle w:val="TableText"/>
              <w:rPr>
                <w:rFonts w:eastAsia="Times New Roman"/>
                <w:lang w:eastAsia="ko-KR"/>
              </w:rPr>
            </w:pPr>
            <w:r w:rsidRPr="00C7345F">
              <w:t>0.74</w:t>
            </w:r>
          </w:p>
        </w:tc>
        <w:tc>
          <w:tcPr>
            <w:tcW w:w="720" w:type="dxa"/>
            <w:tcBorders>
              <w:top w:val="single" w:sz="4" w:space="0" w:color="auto"/>
              <w:bottom w:val="nil"/>
            </w:tcBorders>
          </w:tcPr>
          <w:p w14:paraId="10F9638D" w14:textId="77777777" w:rsidR="00935160" w:rsidRPr="00C7345F" w:rsidRDefault="00935160" w:rsidP="00DE2539">
            <w:pPr>
              <w:pStyle w:val="TableText"/>
              <w:rPr>
                <w:rFonts w:eastAsia="Times New Roman"/>
                <w:lang w:eastAsia="ko-KR"/>
              </w:rPr>
            </w:pPr>
            <w:r w:rsidRPr="00C7345F">
              <w:t>0.87</w:t>
            </w:r>
          </w:p>
        </w:tc>
      </w:tr>
      <w:tr w:rsidR="00935160" w:rsidRPr="00C7345F" w14:paraId="5104D2FE" w14:textId="77777777" w:rsidTr="005B3A39">
        <w:trPr>
          <w:trHeight w:val="300"/>
        </w:trPr>
        <w:tc>
          <w:tcPr>
            <w:tcW w:w="1872" w:type="dxa"/>
            <w:tcBorders>
              <w:top w:val="nil"/>
            </w:tcBorders>
            <w:noWrap/>
            <w:hideMark/>
          </w:tcPr>
          <w:p w14:paraId="4D3F27A3" w14:textId="77777777" w:rsidR="00935160" w:rsidRPr="00C7345F" w:rsidRDefault="00935160" w:rsidP="00DE2539">
            <w:pPr>
              <w:pStyle w:val="TableText"/>
              <w:rPr>
                <w:rFonts w:eastAsia="Times New Roman"/>
                <w:lang w:eastAsia="ko-KR"/>
              </w:rPr>
            </w:pPr>
            <w:r w:rsidRPr="00C7345F">
              <w:rPr>
                <w:rFonts w:eastAsia="Times New Roman"/>
                <w:lang w:eastAsia="ko-KR"/>
              </w:rPr>
              <w:t>3–5</w:t>
            </w:r>
          </w:p>
        </w:tc>
        <w:tc>
          <w:tcPr>
            <w:tcW w:w="1296" w:type="dxa"/>
            <w:tcBorders>
              <w:top w:val="nil"/>
            </w:tcBorders>
          </w:tcPr>
          <w:p w14:paraId="0AE065B2" w14:textId="77777777" w:rsidR="00935160" w:rsidRPr="00C7345F" w:rsidRDefault="00935160" w:rsidP="00DE2539">
            <w:pPr>
              <w:pStyle w:val="TableText"/>
              <w:rPr>
                <w:rFonts w:eastAsia="Times New Roman"/>
                <w:lang w:eastAsia="ko-KR"/>
              </w:rPr>
            </w:pPr>
            <w:r w:rsidRPr="00C7345F">
              <w:rPr>
                <w:rFonts w:eastAsia="Times New Roman"/>
                <w:lang w:eastAsia="ko-KR"/>
              </w:rPr>
              <w:t>Speaking</w:t>
            </w:r>
          </w:p>
        </w:tc>
        <w:tc>
          <w:tcPr>
            <w:tcW w:w="576" w:type="dxa"/>
            <w:tcBorders>
              <w:top w:val="nil"/>
            </w:tcBorders>
            <w:noWrap/>
            <w:hideMark/>
          </w:tcPr>
          <w:p w14:paraId="5DAA0A18" w14:textId="77777777" w:rsidR="00935160" w:rsidRPr="00C7345F" w:rsidRDefault="00935160" w:rsidP="00DE2539">
            <w:pPr>
              <w:pStyle w:val="TableText"/>
              <w:rPr>
                <w:rFonts w:eastAsia="Times New Roman"/>
                <w:lang w:eastAsia="ko-KR"/>
              </w:rPr>
            </w:pPr>
            <w:r w:rsidRPr="00C7345F">
              <w:t>9</w:t>
            </w:r>
          </w:p>
        </w:tc>
        <w:tc>
          <w:tcPr>
            <w:tcW w:w="720" w:type="dxa"/>
            <w:tcBorders>
              <w:top w:val="nil"/>
            </w:tcBorders>
            <w:noWrap/>
            <w:hideMark/>
          </w:tcPr>
          <w:p w14:paraId="5F522FE8" w14:textId="77777777" w:rsidR="00935160" w:rsidRPr="00C7345F" w:rsidRDefault="00935160" w:rsidP="00DE2539">
            <w:pPr>
              <w:pStyle w:val="TableText"/>
              <w:rPr>
                <w:rFonts w:eastAsia="Times New Roman"/>
                <w:lang w:eastAsia="ko-KR"/>
              </w:rPr>
            </w:pPr>
            <w:r w:rsidRPr="00C7345F">
              <w:t>0.51</w:t>
            </w:r>
          </w:p>
        </w:tc>
        <w:tc>
          <w:tcPr>
            <w:tcW w:w="720" w:type="dxa"/>
            <w:tcBorders>
              <w:top w:val="nil"/>
            </w:tcBorders>
            <w:noWrap/>
            <w:hideMark/>
          </w:tcPr>
          <w:p w14:paraId="6F04B46A" w14:textId="77777777" w:rsidR="00935160" w:rsidRPr="00C7345F" w:rsidRDefault="00935160" w:rsidP="00DE2539">
            <w:pPr>
              <w:pStyle w:val="TableText"/>
              <w:rPr>
                <w:rFonts w:eastAsia="Times New Roman"/>
                <w:lang w:eastAsia="ko-KR"/>
              </w:rPr>
            </w:pPr>
            <w:r w:rsidRPr="00C7345F">
              <w:t>0.37</w:t>
            </w:r>
          </w:p>
        </w:tc>
        <w:tc>
          <w:tcPr>
            <w:tcW w:w="720" w:type="dxa"/>
            <w:tcBorders>
              <w:top w:val="nil"/>
            </w:tcBorders>
            <w:noWrap/>
            <w:hideMark/>
          </w:tcPr>
          <w:p w14:paraId="228A3E3F" w14:textId="77777777" w:rsidR="00935160" w:rsidRPr="00C7345F" w:rsidRDefault="00935160" w:rsidP="00DE2539">
            <w:pPr>
              <w:pStyle w:val="TableText"/>
              <w:rPr>
                <w:rFonts w:eastAsia="Times New Roman"/>
                <w:lang w:eastAsia="ko-KR"/>
              </w:rPr>
            </w:pPr>
            <w:r w:rsidRPr="00C7345F">
              <w:t>0.61</w:t>
            </w:r>
          </w:p>
        </w:tc>
        <w:tc>
          <w:tcPr>
            <w:tcW w:w="720" w:type="dxa"/>
            <w:tcBorders>
              <w:top w:val="nil"/>
            </w:tcBorders>
            <w:noWrap/>
            <w:hideMark/>
          </w:tcPr>
          <w:p w14:paraId="2C82B48E" w14:textId="77777777" w:rsidR="00935160" w:rsidRPr="00C7345F" w:rsidRDefault="00935160" w:rsidP="00DE2539">
            <w:pPr>
              <w:pStyle w:val="TableText"/>
              <w:rPr>
                <w:rFonts w:eastAsia="Times New Roman"/>
                <w:lang w:eastAsia="ko-KR"/>
              </w:rPr>
            </w:pPr>
            <w:r w:rsidRPr="00C7345F">
              <w:t>0.93</w:t>
            </w:r>
          </w:p>
        </w:tc>
        <w:tc>
          <w:tcPr>
            <w:tcW w:w="720" w:type="dxa"/>
            <w:tcBorders>
              <w:top w:val="nil"/>
            </w:tcBorders>
          </w:tcPr>
          <w:p w14:paraId="2D5571DF" w14:textId="77777777" w:rsidR="00935160" w:rsidRPr="00C7345F" w:rsidRDefault="00935160" w:rsidP="00DE2539">
            <w:pPr>
              <w:pStyle w:val="TableText"/>
              <w:rPr>
                <w:rFonts w:eastAsia="Times New Roman"/>
                <w:lang w:eastAsia="ko-KR"/>
              </w:rPr>
            </w:pPr>
            <w:r w:rsidRPr="00C7345F">
              <w:t>0.90</w:t>
            </w:r>
          </w:p>
        </w:tc>
        <w:tc>
          <w:tcPr>
            <w:tcW w:w="720" w:type="dxa"/>
            <w:tcBorders>
              <w:top w:val="nil"/>
            </w:tcBorders>
          </w:tcPr>
          <w:p w14:paraId="41FE3A06" w14:textId="77777777" w:rsidR="00935160" w:rsidRPr="00C7345F" w:rsidRDefault="00935160" w:rsidP="00DE2539">
            <w:pPr>
              <w:pStyle w:val="TableText"/>
              <w:rPr>
                <w:rFonts w:eastAsia="Times New Roman"/>
                <w:lang w:eastAsia="ko-KR"/>
              </w:rPr>
            </w:pPr>
            <w:r w:rsidRPr="00C7345F">
              <w:t>0.96</w:t>
            </w:r>
          </w:p>
        </w:tc>
      </w:tr>
      <w:tr w:rsidR="00935160" w:rsidRPr="00C7345F" w14:paraId="6E8BB2F7" w14:textId="77777777" w:rsidTr="005B3A39">
        <w:trPr>
          <w:trHeight w:val="300"/>
        </w:trPr>
        <w:tc>
          <w:tcPr>
            <w:tcW w:w="1872" w:type="dxa"/>
            <w:noWrap/>
            <w:hideMark/>
          </w:tcPr>
          <w:p w14:paraId="411F39CF" w14:textId="77777777" w:rsidR="00935160" w:rsidRPr="00C7345F" w:rsidRDefault="00935160" w:rsidP="00DE2539">
            <w:pPr>
              <w:pStyle w:val="TableText"/>
              <w:rPr>
                <w:rFonts w:eastAsia="Times New Roman"/>
                <w:lang w:eastAsia="ko-KR"/>
              </w:rPr>
            </w:pPr>
            <w:r w:rsidRPr="00C7345F">
              <w:rPr>
                <w:rFonts w:eastAsia="Times New Roman"/>
                <w:lang w:eastAsia="ko-KR"/>
              </w:rPr>
              <w:t>3–5</w:t>
            </w:r>
          </w:p>
        </w:tc>
        <w:tc>
          <w:tcPr>
            <w:tcW w:w="1296" w:type="dxa"/>
          </w:tcPr>
          <w:p w14:paraId="65F98460" w14:textId="77777777" w:rsidR="00935160" w:rsidRPr="00C7345F" w:rsidRDefault="00935160" w:rsidP="00DE2539">
            <w:pPr>
              <w:pStyle w:val="TableText"/>
              <w:rPr>
                <w:rFonts w:eastAsia="Times New Roman"/>
                <w:lang w:eastAsia="ko-KR"/>
              </w:rPr>
            </w:pPr>
            <w:r w:rsidRPr="00C7345F">
              <w:rPr>
                <w:rFonts w:eastAsia="Times New Roman"/>
                <w:lang w:eastAsia="ko-KR"/>
              </w:rPr>
              <w:t>Reading</w:t>
            </w:r>
          </w:p>
        </w:tc>
        <w:tc>
          <w:tcPr>
            <w:tcW w:w="576" w:type="dxa"/>
            <w:noWrap/>
            <w:hideMark/>
          </w:tcPr>
          <w:p w14:paraId="30585056" w14:textId="77777777" w:rsidR="00935160" w:rsidRPr="00C7345F" w:rsidRDefault="00935160" w:rsidP="00DE2539">
            <w:pPr>
              <w:pStyle w:val="TableText"/>
              <w:rPr>
                <w:rFonts w:eastAsia="Times New Roman"/>
                <w:lang w:eastAsia="ko-KR"/>
              </w:rPr>
            </w:pPr>
            <w:r w:rsidRPr="00C7345F">
              <w:t>10</w:t>
            </w:r>
          </w:p>
        </w:tc>
        <w:tc>
          <w:tcPr>
            <w:tcW w:w="720" w:type="dxa"/>
            <w:noWrap/>
            <w:hideMark/>
          </w:tcPr>
          <w:p w14:paraId="470EB794" w14:textId="77777777" w:rsidR="00935160" w:rsidRPr="00C7345F" w:rsidRDefault="00935160" w:rsidP="00DE2539">
            <w:pPr>
              <w:pStyle w:val="TableText"/>
              <w:rPr>
                <w:rFonts w:eastAsia="Times New Roman"/>
                <w:lang w:eastAsia="ko-KR"/>
              </w:rPr>
            </w:pPr>
            <w:r w:rsidRPr="00C7345F">
              <w:t>0.38</w:t>
            </w:r>
          </w:p>
        </w:tc>
        <w:tc>
          <w:tcPr>
            <w:tcW w:w="720" w:type="dxa"/>
            <w:noWrap/>
            <w:hideMark/>
          </w:tcPr>
          <w:p w14:paraId="1AA5756B" w14:textId="77777777" w:rsidR="00935160" w:rsidRPr="00C7345F" w:rsidRDefault="00935160" w:rsidP="00DE2539">
            <w:pPr>
              <w:pStyle w:val="TableText"/>
              <w:rPr>
                <w:rFonts w:eastAsia="Times New Roman"/>
                <w:lang w:eastAsia="ko-KR"/>
              </w:rPr>
            </w:pPr>
            <w:r w:rsidRPr="00C7345F">
              <w:t>0.24</w:t>
            </w:r>
          </w:p>
        </w:tc>
        <w:tc>
          <w:tcPr>
            <w:tcW w:w="720" w:type="dxa"/>
            <w:noWrap/>
            <w:hideMark/>
          </w:tcPr>
          <w:p w14:paraId="58965CBE" w14:textId="1F0E419C" w:rsidR="00935160" w:rsidRPr="00C7345F" w:rsidRDefault="00935160" w:rsidP="00DE2539">
            <w:pPr>
              <w:pStyle w:val="TableText"/>
              <w:rPr>
                <w:rFonts w:eastAsia="Times New Roman"/>
                <w:lang w:eastAsia="ko-KR"/>
              </w:rPr>
            </w:pPr>
            <w:r w:rsidRPr="00C7345F">
              <w:t>0.</w:t>
            </w:r>
            <w:r w:rsidR="00765E3B" w:rsidRPr="00C7345F">
              <w:t>50</w:t>
            </w:r>
          </w:p>
        </w:tc>
        <w:tc>
          <w:tcPr>
            <w:tcW w:w="720" w:type="dxa"/>
            <w:noWrap/>
            <w:hideMark/>
          </w:tcPr>
          <w:p w14:paraId="1B70BAD2" w14:textId="77777777" w:rsidR="00935160" w:rsidRPr="00C7345F" w:rsidRDefault="00935160" w:rsidP="00DE2539">
            <w:pPr>
              <w:pStyle w:val="TableText"/>
              <w:rPr>
                <w:rFonts w:eastAsia="Times New Roman"/>
                <w:lang w:eastAsia="ko-KR"/>
              </w:rPr>
            </w:pPr>
            <w:r w:rsidRPr="00C7345F">
              <w:t>0.80</w:t>
            </w:r>
          </w:p>
        </w:tc>
        <w:tc>
          <w:tcPr>
            <w:tcW w:w="720" w:type="dxa"/>
          </w:tcPr>
          <w:p w14:paraId="4EBBBCF1" w14:textId="77777777" w:rsidR="00935160" w:rsidRPr="00C7345F" w:rsidRDefault="00935160" w:rsidP="00DE2539">
            <w:pPr>
              <w:pStyle w:val="TableText"/>
              <w:rPr>
                <w:rFonts w:eastAsia="Times New Roman"/>
                <w:lang w:eastAsia="ko-KR"/>
              </w:rPr>
            </w:pPr>
            <w:r w:rsidRPr="00C7345F">
              <w:t>0.69</w:t>
            </w:r>
          </w:p>
        </w:tc>
        <w:tc>
          <w:tcPr>
            <w:tcW w:w="720" w:type="dxa"/>
          </w:tcPr>
          <w:p w14:paraId="134C3B4D" w14:textId="77777777" w:rsidR="00935160" w:rsidRPr="00C7345F" w:rsidRDefault="00935160" w:rsidP="00DE2539">
            <w:pPr>
              <w:pStyle w:val="TableText"/>
              <w:rPr>
                <w:rFonts w:eastAsia="Times New Roman"/>
                <w:lang w:eastAsia="ko-KR"/>
              </w:rPr>
            </w:pPr>
            <w:r w:rsidRPr="00C7345F">
              <w:t>0.89</w:t>
            </w:r>
          </w:p>
        </w:tc>
      </w:tr>
      <w:tr w:rsidR="00935160" w:rsidRPr="00C7345F" w14:paraId="1C4951DE" w14:textId="77777777" w:rsidTr="005B3A39">
        <w:trPr>
          <w:trHeight w:val="300"/>
        </w:trPr>
        <w:tc>
          <w:tcPr>
            <w:tcW w:w="1872" w:type="dxa"/>
            <w:tcBorders>
              <w:bottom w:val="single" w:sz="4" w:space="0" w:color="auto"/>
            </w:tcBorders>
            <w:noWrap/>
            <w:hideMark/>
          </w:tcPr>
          <w:p w14:paraId="005D9E34" w14:textId="77777777" w:rsidR="00935160" w:rsidRPr="00C7345F" w:rsidRDefault="00935160" w:rsidP="00DE2539">
            <w:pPr>
              <w:pStyle w:val="TableText"/>
              <w:rPr>
                <w:rFonts w:eastAsia="Times New Roman"/>
                <w:lang w:eastAsia="ko-KR"/>
              </w:rPr>
            </w:pPr>
            <w:r w:rsidRPr="00C7345F">
              <w:rPr>
                <w:rFonts w:eastAsia="Times New Roman"/>
                <w:lang w:eastAsia="ko-KR"/>
              </w:rPr>
              <w:t>3–5</w:t>
            </w:r>
          </w:p>
        </w:tc>
        <w:tc>
          <w:tcPr>
            <w:tcW w:w="1296" w:type="dxa"/>
            <w:tcBorders>
              <w:bottom w:val="single" w:sz="4" w:space="0" w:color="auto"/>
            </w:tcBorders>
          </w:tcPr>
          <w:p w14:paraId="228AD6BB" w14:textId="77777777" w:rsidR="00935160" w:rsidRPr="00C7345F" w:rsidRDefault="00935160" w:rsidP="00DE2539">
            <w:pPr>
              <w:pStyle w:val="TableText"/>
              <w:rPr>
                <w:rFonts w:eastAsia="Times New Roman"/>
                <w:lang w:eastAsia="ko-KR"/>
              </w:rPr>
            </w:pPr>
            <w:r w:rsidRPr="00C7345F">
              <w:rPr>
                <w:rFonts w:eastAsia="Times New Roman"/>
                <w:lang w:eastAsia="ko-KR"/>
              </w:rPr>
              <w:t>Writing</w:t>
            </w:r>
          </w:p>
        </w:tc>
        <w:tc>
          <w:tcPr>
            <w:tcW w:w="576" w:type="dxa"/>
            <w:tcBorders>
              <w:bottom w:val="single" w:sz="4" w:space="0" w:color="auto"/>
            </w:tcBorders>
            <w:noWrap/>
            <w:hideMark/>
          </w:tcPr>
          <w:p w14:paraId="435C935C" w14:textId="77777777" w:rsidR="00935160" w:rsidRPr="00C7345F" w:rsidRDefault="00935160" w:rsidP="00DE2539">
            <w:pPr>
              <w:pStyle w:val="TableText"/>
              <w:rPr>
                <w:rFonts w:eastAsia="Times New Roman"/>
                <w:lang w:eastAsia="ko-KR"/>
              </w:rPr>
            </w:pPr>
            <w:r w:rsidRPr="00C7345F">
              <w:t>5</w:t>
            </w:r>
          </w:p>
        </w:tc>
        <w:tc>
          <w:tcPr>
            <w:tcW w:w="720" w:type="dxa"/>
            <w:tcBorders>
              <w:bottom w:val="single" w:sz="4" w:space="0" w:color="auto"/>
            </w:tcBorders>
            <w:noWrap/>
            <w:hideMark/>
          </w:tcPr>
          <w:p w14:paraId="518E06F7" w14:textId="77777777" w:rsidR="00935160" w:rsidRPr="00C7345F" w:rsidRDefault="00935160" w:rsidP="00DE2539">
            <w:pPr>
              <w:pStyle w:val="TableText"/>
              <w:rPr>
                <w:rFonts w:eastAsia="Times New Roman"/>
                <w:lang w:eastAsia="ko-KR"/>
              </w:rPr>
            </w:pPr>
            <w:r w:rsidRPr="00C7345F">
              <w:t>0.35</w:t>
            </w:r>
          </w:p>
        </w:tc>
        <w:tc>
          <w:tcPr>
            <w:tcW w:w="720" w:type="dxa"/>
            <w:tcBorders>
              <w:bottom w:val="single" w:sz="4" w:space="0" w:color="auto"/>
            </w:tcBorders>
            <w:noWrap/>
            <w:hideMark/>
          </w:tcPr>
          <w:p w14:paraId="50AE03B4" w14:textId="77777777" w:rsidR="00935160" w:rsidRPr="00C7345F" w:rsidRDefault="00935160" w:rsidP="00DE2539">
            <w:pPr>
              <w:pStyle w:val="TableText"/>
              <w:rPr>
                <w:rFonts w:eastAsia="Times New Roman"/>
                <w:lang w:eastAsia="ko-KR"/>
              </w:rPr>
            </w:pPr>
            <w:r w:rsidRPr="00C7345F">
              <w:t>0.30</w:t>
            </w:r>
          </w:p>
        </w:tc>
        <w:tc>
          <w:tcPr>
            <w:tcW w:w="720" w:type="dxa"/>
            <w:tcBorders>
              <w:bottom w:val="single" w:sz="4" w:space="0" w:color="auto"/>
            </w:tcBorders>
            <w:noWrap/>
            <w:hideMark/>
          </w:tcPr>
          <w:p w14:paraId="3ED0DF4A" w14:textId="77777777" w:rsidR="00935160" w:rsidRPr="00C7345F" w:rsidRDefault="00935160" w:rsidP="00DE2539">
            <w:pPr>
              <w:pStyle w:val="TableText"/>
              <w:rPr>
                <w:rFonts w:eastAsia="Times New Roman"/>
                <w:lang w:eastAsia="ko-KR"/>
              </w:rPr>
            </w:pPr>
            <w:r w:rsidRPr="00C7345F">
              <w:t>0.38</w:t>
            </w:r>
          </w:p>
        </w:tc>
        <w:tc>
          <w:tcPr>
            <w:tcW w:w="720" w:type="dxa"/>
            <w:tcBorders>
              <w:bottom w:val="single" w:sz="4" w:space="0" w:color="auto"/>
            </w:tcBorders>
            <w:noWrap/>
            <w:hideMark/>
          </w:tcPr>
          <w:p w14:paraId="6E12FDFC" w14:textId="77777777" w:rsidR="00935160" w:rsidRPr="00C7345F" w:rsidRDefault="00935160" w:rsidP="00DE2539">
            <w:pPr>
              <w:pStyle w:val="TableText"/>
              <w:rPr>
                <w:rFonts w:eastAsia="Times New Roman"/>
                <w:lang w:eastAsia="ko-KR"/>
              </w:rPr>
            </w:pPr>
            <w:r w:rsidRPr="00C7345F">
              <w:t>0.92</w:t>
            </w:r>
          </w:p>
        </w:tc>
        <w:tc>
          <w:tcPr>
            <w:tcW w:w="720" w:type="dxa"/>
            <w:tcBorders>
              <w:bottom w:val="single" w:sz="4" w:space="0" w:color="auto"/>
            </w:tcBorders>
          </w:tcPr>
          <w:p w14:paraId="69A6A029" w14:textId="77777777" w:rsidR="00935160" w:rsidRPr="00C7345F" w:rsidRDefault="00935160" w:rsidP="00DE2539">
            <w:pPr>
              <w:pStyle w:val="TableText"/>
              <w:rPr>
                <w:rFonts w:eastAsia="Times New Roman"/>
                <w:lang w:eastAsia="ko-KR"/>
              </w:rPr>
            </w:pPr>
            <w:r w:rsidRPr="00C7345F">
              <w:t>0.90</w:t>
            </w:r>
          </w:p>
        </w:tc>
        <w:tc>
          <w:tcPr>
            <w:tcW w:w="720" w:type="dxa"/>
            <w:tcBorders>
              <w:bottom w:val="single" w:sz="4" w:space="0" w:color="auto"/>
            </w:tcBorders>
          </w:tcPr>
          <w:p w14:paraId="385B2939" w14:textId="77777777" w:rsidR="00935160" w:rsidRPr="00C7345F" w:rsidRDefault="00935160" w:rsidP="00DE2539">
            <w:pPr>
              <w:pStyle w:val="TableText"/>
              <w:rPr>
                <w:rFonts w:eastAsia="Times New Roman"/>
                <w:lang w:eastAsia="ko-KR"/>
              </w:rPr>
            </w:pPr>
            <w:r w:rsidRPr="00C7345F">
              <w:t>0.95</w:t>
            </w:r>
          </w:p>
        </w:tc>
      </w:tr>
      <w:tr w:rsidR="00935160" w:rsidRPr="00C7345F" w14:paraId="45E5F0F1" w14:textId="77777777" w:rsidTr="005B3A39">
        <w:trPr>
          <w:trHeight w:val="300"/>
        </w:trPr>
        <w:tc>
          <w:tcPr>
            <w:tcW w:w="1872" w:type="dxa"/>
            <w:tcBorders>
              <w:top w:val="single" w:sz="4" w:space="0" w:color="auto"/>
              <w:bottom w:val="nil"/>
            </w:tcBorders>
            <w:noWrap/>
            <w:hideMark/>
          </w:tcPr>
          <w:p w14:paraId="43D6632D" w14:textId="77777777" w:rsidR="00935160" w:rsidRPr="00C7345F" w:rsidRDefault="00935160" w:rsidP="00DE2539">
            <w:pPr>
              <w:pStyle w:val="TableText"/>
              <w:rPr>
                <w:rFonts w:eastAsia="Times New Roman"/>
                <w:lang w:eastAsia="ko-KR"/>
              </w:rPr>
            </w:pPr>
            <w:r w:rsidRPr="00C7345F">
              <w:rPr>
                <w:rFonts w:eastAsia="Times New Roman"/>
                <w:lang w:eastAsia="ko-KR"/>
              </w:rPr>
              <w:t>6–8</w:t>
            </w:r>
          </w:p>
        </w:tc>
        <w:tc>
          <w:tcPr>
            <w:tcW w:w="1296" w:type="dxa"/>
            <w:tcBorders>
              <w:top w:val="single" w:sz="4" w:space="0" w:color="auto"/>
              <w:bottom w:val="nil"/>
            </w:tcBorders>
          </w:tcPr>
          <w:p w14:paraId="12A791AA" w14:textId="77777777" w:rsidR="00935160" w:rsidRPr="00C7345F" w:rsidRDefault="00935160" w:rsidP="00DE2539">
            <w:pPr>
              <w:pStyle w:val="TableText"/>
              <w:rPr>
                <w:rFonts w:eastAsia="Times New Roman"/>
                <w:lang w:eastAsia="ko-KR"/>
              </w:rPr>
            </w:pPr>
            <w:r w:rsidRPr="00C7345F">
              <w:rPr>
                <w:rFonts w:eastAsia="Times New Roman"/>
                <w:lang w:eastAsia="ko-KR"/>
              </w:rPr>
              <w:t>Listening</w:t>
            </w:r>
          </w:p>
        </w:tc>
        <w:tc>
          <w:tcPr>
            <w:tcW w:w="576" w:type="dxa"/>
            <w:tcBorders>
              <w:top w:val="single" w:sz="4" w:space="0" w:color="auto"/>
              <w:bottom w:val="nil"/>
            </w:tcBorders>
            <w:noWrap/>
            <w:hideMark/>
          </w:tcPr>
          <w:p w14:paraId="418BD1D8" w14:textId="77777777" w:rsidR="00935160" w:rsidRPr="00C7345F" w:rsidRDefault="00935160" w:rsidP="00DE2539">
            <w:pPr>
              <w:pStyle w:val="TableText"/>
              <w:rPr>
                <w:rFonts w:eastAsia="Times New Roman"/>
                <w:lang w:eastAsia="ko-KR"/>
              </w:rPr>
            </w:pPr>
            <w:r w:rsidRPr="00C7345F">
              <w:t>14</w:t>
            </w:r>
          </w:p>
        </w:tc>
        <w:tc>
          <w:tcPr>
            <w:tcW w:w="720" w:type="dxa"/>
            <w:tcBorders>
              <w:top w:val="single" w:sz="4" w:space="0" w:color="auto"/>
              <w:bottom w:val="nil"/>
            </w:tcBorders>
            <w:noWrap/>
            <w:hideMark/>
          </w:tcPr>
          <w:p w14:paraId="2BFE0FF4" w14:textId="77777777" w:rsidR="00935160" w:rsidRPr="00C7345F" w:rsidRDefault="00935160" w:rsidP="00DE2539">
            <w:pPr>
              <w:pStyle w:val="TableText"/>
              <w:rPr>
                <w:rFonts w:eastAsia="Times New Roman"/>
                <w:lang w:eastAsia="ko-KR"/>
              </w:rPr>
            </w:pPr>
            <w:r w:rsidRPr="00C7345F">
              <w:t>0.54</w:t>
            </w:r>
          </w:p>
        </w:tc>
        <w:tc>
          <w:tcPr>
            <w:tcW w:w="720" w:type="dxa"/>
            <w:tcBorders>
              <w:top w:val="single" w:sz="4" w:space="0" w:color="auto"/>
              <w:bottom w:val="nil"/>
            </w:tcBorders>
            <w:noWrap/>
            <w:hideMark/>
          </w:tcPr>
          <w:p w14:paraId="4CB6DE3A" w14:textId="77777777" w:rsidR="00935160" w:rsidRPr="00C7345F" w:rsidRDefault="00935160" w:rsidP="00DE2539">
            <w:pPr>
              <w:pStyle w:val="TableText"/>
              <w:rPr>
                <w:rFonts w:eastAsia="Times New Roman"/>
                <w:lang w:eastAsia="ko-KR"/>
              </w:rPr>
            </w:pPr>
            <w:r w:rsidRPr="00C7345F">
              <w:t>0.39</w:t>
            </w:r>
          </w:p>
        </w:tc>
        <w:tc>
          <w:tcPr>
            <w:tcW w:w="720" w:type="dxa"/>
            <w:tcBorders>
              <w:top w:val="single" w:sz="4" w:space="0" w:color="auto"/>
              <w:bottom w:val="nil"/>
            </w:tcBorders>
            <w:noWrap/>
            <w:hideMark/>
          </w:tcPr>
          <w:p w14:paraId="1E784811" w14:textId="05FE6111" w:rsidR="00935160" w:rsidRPr="00C7345F" w:rsidRDefault="00935160" w:rsidP="00DE2539">
            <w:pPr>
              <w:pStyle w:val="TableText"/>
              <w:rPr>
                <w:rFonts w:eastAsia="Times New Roman"/>
                <w:lang w:eastAsia="ko-KR"/>
              </w:rPr>
            </w:pPr>
            <w:r w:rsidRPr="00C7345F">
              <w:t>0.</w:t>
            </w:r>
            <w:r w:rsidR="00765E3B" w:rsidRPr="00C7345F">
              <w:t>68</w:t>
            </w:r>
          </w:p>
        </w:tc>
        <w:tc>
          <w:tcPr>
            <w:tcW w:w="720" w:type="dxa"/>
            <w:tcBorders>
              <w:top w:val="single" w:sz="4" w:space="0" w:color="auto"/>
              <w:bottom w:val="nil"/>
            </w:tcBorders>
            <w:noWrap/>
            <w:hideMark/>
          </w:tcPr>
          <w:p w14:paraId="0771645C" w14:textId="77777777" w:rsidR="00935160" w:rsidRPr="00C7345F" w:rsidRDefault="00935160" w:rsidP="00DE2539">
            <w:pPr>
              <w:pStyle w:val="TableText"/>
              <w:rPr>
                <w:rFonts w:eastAsia="Times New Roman"/>
                <w:lang w:eastAsia="ko-KR"/>
              </w:rPr>
            </w:pPr>
            <w:r w:rsidRPr="00C7345F">
              <w:t>0.80</w:t>
            </w:r>
          </w:p>
        </w:tc>
        <w:tc>
          <w:tcPr>
            <w:tcW w:w="720" w:type="dxa"/>
            <w:tcBorders>
              <w:top w:val="single" w:sz="4" w:space="0" w:color="auto"/>
              <w:bottom w:val="nil"/>
            </w:tcBorders>
          </w:tcPr>
          <w:p w14:paraId="2423C908" w14:textId="77777777" w:rsidR="00935160" w:rsidRPr="00C7345F" w:rsidRDefault="00935160" w:rsidP="00DE2539">
            <w:pPr>
              <w:pStyle w:val="TableText"/>
              <w:rPr>
                <w:rFonts w:eastAsia="Times New Roman"/>
                <w:lang w:eastAsia="ko-KR"/>
              </w:rPr>
            </w:pPr>
            <w:r w:rsidRPr="00C7345F">
              <w:t>0.71</w:t>
            </w:r>
          </w:p>
        </w:tc>
        <w:tc>
          <w:tcPr>
            <w:tcW w:w="720" w:type="dxa"/>
            <w:tcBorders>
              <w:top w:val="single" w:sz="4" w:space="0" w:color="auto"/>
              <w:bottom w:val="nil"/>
            </w:tcBorders>
          </w:tcPr>
          <w:p w14:paraId="0BE406CF" w14:textId="1B194048" w:rsidR="00935160" w:rsidRPr="00C7345F" w:rsidRDefault="00935160" w:rsidP="00DE2539">
            <w:pPr>
              <w:pStyle w:val="TableText"/>
              <w:rPr>
                <w:rFonts w:eastAsia="Times New Roman"/>
                <w:lang w:eastAsia="ko-KR"/>
              </w:rPr>
            </w:pPr>
            <w:r w:rsidRPr="00C7345F">
              <w:t>0.</w:t>
            </w:r>
            <w:r w:rsidR="00765E3B" w:rsidRPr="00C7345F">
              <w:t>88</w:t>
            </w:r>
          </w:p>
        </w:tc>
      </w:tr>
      <w:tr w:rsidR="00935160" w:rsidRPr="00C7345F" w14:paraId="592C80CA" w14:textId="77777777" w:rsidTr="005B3A39">
        <w:trPr>
          <w:trHeight w:val="300"/>
        </w:trPr>
        <w:tc>
          <w:tcPr>
            <w:tcW w:w="1872" w:type="dxa"/>
            <w:tcBorders>
              <w:top w:val="nil"/>
            </w:tcBorders>
            <w:noWrap/>
            <w:hideMark/>
          </w:tcPr>
          <w:p w14:paraId="21591ACE" w14:textId="77777777" w:rsidR="00935160" w:rsidRPr="00C7345F" w:rsidRDefault="00935160" w:rsidP="00DE2539">
            <w:pPr>
              <w:pStyle w:val="TableText"/>
              <w:rPr>
                <w:rFonts w:eastAsia="Times New Roman"/>
                <w:lang w:eastAsia="ko-KR"/>
              </w:rPr>
            </w:pPr>
            <w:r w:rsidRPr="00C7345F">
              <w:rPr>
                <w:rFonts w:eastAsia="Times New Roman"/>
                <w:lang w:eastAsia="ko-KR"/>
              </w:rPr>
              <w:t>6–8</w:t>
            </w:r>
          </w:p>
        </w:tc>
        <w:tc>
          <w:tcPr>
            <w:tcW w:w="1296" w:type="dxa"/>
            <w:tcBorders>
              <w:top w:val="nil"/>
            </w:tcBorders>
          </w:tcPr>
          <w:p w14:paraId="72660EB9" w14:textId="77777777" w:rsidR="00935160" w:rsidRPr="00C7345F" w:rsidRDefault="00935160" w:rsidP="00DE2539">
            <w:pPr>
              <w:pStyle w:val="TableText"/>
              <w:rPr>
                <w:rFonts w:eastAsia="Times New Roman"/>
                <w:lang w:eastAsia="ko-KR"/>
              </w:rPr>
            </w:pPr>
            <w:r w:rsidRPr="00C7345F">
              <w:rPr>
                <w:rFonts w:eastAsia="Times New Roman"/>
                <w:lang w:eastAsia="ko-KR"/>
              </w:rPr>
              <w:t>Speaking</w:t>
            </w:r>
          </w:p>
        </w:tc>
        <w:tc>
          <w:tcPr>
            <w:tcW w:w="576" w:type="dxa"/>
            <w:tcBorders>
              <w:top w:val="nil"/>
            </w:tcBorders>
            <w:noWrap/>
            <w:hideMark/>
          </w:tcPr>
          <w:p w14:paraId="504FD0C2" w14:textId="77777777" w:rsidR="00935160" w:rsidRPr="00C7345F" w:rsidRDefault="00935160" w:rsidP="00DE2539">
            <w:pPr>
              <w:pStyle w:val="TableText"/>
              <w:rPr>
                <w:rFonts w:eastAsia="Times New Roman"/>
                <w:lang w:eastAsia="ko-KR"/>
              </w:rPr>
            </w:pPr>
            <w:r w:rsidRPr="00C7345F">
              <w:t>9</w:t>
            </w:r>
          </w:p>
        </w:tc>
        <w:tc>
          <w:tcPr>
            <w:tcW w:w="720" w:type="dxa"/>
            <w:tcBorders>
              <w:top w:val="nil"/>
            </w:tcBorders>
            <w:noWrap/>
            <w:hideMark/>
          </w:tcPr>
          <w:p w14:paraId="21087E91" w14:textId="77777777" w:rsidR="00935160" w:rsidRPr="00C7345F" w:rsidRDefault="00935160" w:rsidP="00DE2539">
            <w:pPr>
              <w:pStyle w:val="TableText"/>
              <w:rPr>
                <w:rFonts w:eastAsia="Times New Roman"/>
                <w:lang w:eastAsia="ko-KR"/>
              </w:rPr>
            </w:pPr>
            <w:r w:rsidRPr="00C7345F">
              <w:t>0.56</w:t>
            </w:r>
          </w:p>
        </w:tc>
        <w:tc>
          <w:tcPr>
            <w:tcW w:w="720" w:type="dxa"/>
            <w:tcBorders>
              <w:top w:val="nil"/>
            </w:tcBorders>
            <w:noWrap/>
            <w:hideMark/>
          </w:tcPr>
          <w:p w14:paraId="5DEC3D37" w14:textId="77777777" w:rsidR="00935160" w:rsidRPr="00C7345F" w:rsidRDefault="00935160" w:rsidP="00DE2539">
            <w:pPr>
              <w:pStyle w:val="TableText"/>
              <w:rPr>
                <w:rFonts w:eastAsia="Times New Roman"/>
                <w:lang w:eastAsia="ko-KR"/>
              </w:rPr>
            </w:pPr>
            <w:r w:rsidRPr="00C7345F">
              <w:t>0.41</w:t>
            </w:r>
          </w:p>
        </w:tc>
        <w:tc>
          <w:tcPr>
            <w:tcW w:w="720" w:type="dxa"/>
            <w:tcBorders>
              <w:top w:val="nil"/>
            </w:tcBorders>
            <w:noWrap/>
            <w:hideMark/>
          </w:tcPr>
          <w:p w14:paraId="4AF55E31" w14:textId="77777777" w:rsidR="00935160" w:rsidRPr="00C7345F" w:rsidRDefault="00935160" w:rsidP="00DE2539">
            <w:pPr>
              <w:pStyle w:val="TableText"/>
              <w:rPr>
                <w:rFonts w:eastAsia="Times New Roman"/>
                <w:lang w:eastAsia="ko-KR"/>
              </w:rPr>
            </w:pPr>
            <w:r w:rsidRPr="00C7345F">
              <w:t>0.68</w:t>
            </w:r>
          </w:p>
        </w:tc>
        <w:tc>
          <w:tcPr>
            <w:tcW w:w="720" w:type="dxa"/>
            <w:tcBorders>
              <w:top w:val="nil"/>
            </w:tcBorders>
            <w:noWrap/>
            <w:hideMark/>
          </w:tcPr>
          <w:p w14:paraId="422B5744" w14:textId="77777777" w:rsidR="00935160" w:rsidRPr="00C7345F" w:rsidRDefault="00935160" w:rsidP="00DE2539">
            <w:pPr>
              <w:pStyle w:val="TableText"/>
              <w:rPr>
                <w:rFonts w:eastAsia="Times New Roman"/>
                <w:lang w:eastAsia="ko-KR"/>
              </w:rPr>
            </w:pPr>
            <w:r w:rsidRPr="00C7345F">
              <w:t>0.94</w:t>
            </w:r>
          </w:p>
        </w:tc>
        <w:tc>
          <w:tcPr>
            <w:tcW w:w="720" w:type="dxa"/>
            <w:tcBorders>
              <w:top w:val="nil"/>
            </w:tcBorders>
          </w:tcPr>
          <w:p w14:paraId="13BFA0E6" w14:textId="77777777" w:rsidR="00935160" w:rsidRPr="00C7345F" w:rsidRDefault="00935160" w:rsidP="00DE2539">
            <w:pPr>
              <w:pStyle w:val="TableText"/>
              <w:rPr>
                <w:rFonts w:eastAsia="Times New Roman"/>
                <w:lang w:eastAsia="ko-KR"/>
              </w:rPr>
            </w:pPr>
            <w:r w:rsidRPr="00C7345F">
              <w:t>0.91</w:t>
            </w:r>
          </w:p>
        </w:tc>
        <w:tc>
          <w:tcPr>
            <w:tcW w:w="720" w:type="dxa"/>
            <w:tcBorders>
              <w:top w:val="nil"/>
            </w:tcBorders>
          </w:tcPr>
          <w:p w14:paraId="398C5F30" w14:textId="77777777" w:rsidR="00935160" w:rsidRPr="00C7345F" w:rsidRDefault="00935160" w:rsidP="00DE2539">
            <w:pPr>
              <w:pStyle w:val="TableText"/>
              <w:rPr>
                <w:rFonts w:eastAsia="Times New Roman"/>
                <w:lang w:eastAsia="ko-KR"/>
              </w:rPr>
            </w:pPr>
            <w:r w:rsidRPr="00C7345F">
              <w:t>0.98</w:t>
            </w:r>
          </w:p>
        </w:tc>
      </w:tr>
      <w:tr w:rsidR="00935160" w:rsidRPr="00C7345F" w14:paraId="6950C60D" w14:textId="77777777" w:rsidTr="005B3A39">
        <w:trPr>
          <w:trHeight w:val="300"/>
        </w:trPr>
        <w:tc>
          <w:tcPr>
            <w:tcW w:w="1872" w:type="dxa"/>
            <w:noWrap/>
            <w:hideMark/>
          </w:tcPr>
          <w:p w14:paraId="1B55A2BF" w14:textId="77777777" w:rsidR="00935160" w:rsidRPr="00C7345F" w:rsidRDefault="00935160" w:rsidP="00DE2539">
            <w:pPr>
              <w:pStyle w:val="TableText"/>
              <w:rPr>
                <w:rFonts w:eastAsia="Times New Roman"/>
                <w:lang w:eastAsia="ko-KR"/>
              </w:rPr>
            </w:pPr>
            <w:r w:rsidRPr="00C7345F">
              <w:rPr>
                <w:rFonts w:eastAsia="Times New Roman"/>
                <w:lang w:eastAsia="ko-KR"/>
              </w:rPr>
              <w:t>6–8</w:t>
            </w:r>
          </w:p>
        </w:tc>
        <w:tc>
          <w:tcPr>
            <w:tcW w:w="1296" w:type="dxa"/>
          </w:tcPr>
          <w:p w14:paraId="3F51394D" w14:textId="77777777" w:rsidR="00935160" w:rsidRPr="00C7345F" w:rsidRDefault="00935160" w:rsidP="00DE2539">
            <w:pPr>
              <w:pStyle w:val="TableText"/>
              <w:rPr>
                <w:rFonts w:eastAsia="Times New Roman"/>
                <w:lang w:eastAsia="ko-KR"/>
              </w:rPr>
            </w:pPr>
            <w:r w:rsidRPr="00C7345F">
              <w:rPr>
                <w:rFonts w:eastAsia="Times New Roman"/>
                <w:lang w:eastAsia="ko-KR"/>
              </w:rPr>
              <w:t>Reading</w:t>
            </w:r>
          </w:p>
        </w:tc>
        <w:tc>
          <w:tcPr>
            <w:tcW w:w="576" w:type="dxa"/>
            <w:noWrap/>
            <w:hideMark/>
          </w:tcPr>
          <w:p w14:paraId="2A10167E" w14:textId="77777777" w:rsidR="00935160" w:rsidRPr="00C7345F" w:rsidRDefault="00935160" w:rsidP="00DE2539">
            <w:pPr>
              <w:pStyle w:val="TableText"/>
              <w:rPr>
                <w:rFonts w:eastAsia="Times New Roman"/>
                <w:lang w:eastAsia="ko-KR"/>
              </w:rPr>
            </w:pPr>
            <w:r w:rsidRPr="00C7345F">
              <w:t>10</w:t>
            </w:r>
          </w:p>
        </w:tc>
        <w:tc>
          <w:tcPr>
            <w:tcW w:w="720" w:type="dxa"/>
            <w:noWrap/>
            <w:hideMark/>
          </w:tcPr>
          <w:p w14:paraId="463B993E" w14:textId="77777777" w:rsidR="00935160" w:rsidRPr="00C7345F" w:rsidRDefault="00935160" w:rsidP="00DE2539">
            <w:pPr>
              <w:pStyle w:val="TableText"/>
              <w:rPr>
                <w:rFonts w:eastAsia="Times New Roman"/>
                <w:lang w:eastAsia="ko-KR"/>
              </w:rPr>
            </w:pPr>
            <w:r w:rsidRPr="00C7345F">
              <w:t>0.44</w:t>
            </w:r>
          </w:p>
        </w:tc>
        <w:tc>
          <w:tcPr>
            <w:tcW w:w="720" w:type="dxa"/>
            <w:noWrap/>
            <w:hideMark/>
          </w:tcPr>
          <w:p w14:paraId="7772C593" w14:textId="4493D6B7" w:rsidR="00935160" w:rsidRPr="00C7345F" w:rsidRDefault="00935160" w:rsidP="00DE2539">
            <w:pPr>
              <w:pStyle w:val="TableText"/>
              <w:rPr>
                <w:rFonts w:eastAsia="Times New Roman"/>
                <w:lang w:eastAsia="ko-KR"/>
              </w:rPr>
            </w:pPr>
            <w:r w:rsidRPr="00C7345F">
              <w:t>0.</w:t>
            </w:r>
            <w:r w:rsidR="00765E3B" w:rsidRPr="00C7345F">
              <w:t>31</w:t>
            </w:r>
          </w:p>
        </w:tc>
        <w:tc>
          <w:tcPr>
            <w:tcW w:w="720" w:type="dxa"/>
            <w:noWrap/>
            <w:hideMark/>
          </w:tcPr>
          <w:p w14:paraId="09128161" w14:textId="77777777" w:rsidR="00935160" w:rsidRPr="00C7345F" w:rsidRDefault="00935160" w:rsidP="00DE2539">
            <w:pPr>
              <w:pStyle w:val="TableText"/>
              <w:rPr>
                <w:rFonts w:eastAsia="Times New Roman"/>
                <w:lang w:eastAsia="ko-KR"/>
              </w:rPr>
            </w:pPr>
            <w:r w:rsidRPr="00C7345F">
              <w:t>0.64</w:t>
            </w:r>
          </w:p>
        </w:tc>
        <w:tc>
          <w:tcPr>
            <w:tcW w:w="720" w:type="dxa"/>
            <w:noWrap/>
            <w:hideMark/>
          </w:tcPr>
          <w:p w14:paraId="25FA2C26" w14:textId="77777777" w:rsidR="00935160" w:rsidRPr="00C7345F" w:rsidRDefault="00935160" w:rsidP="00DE2539">
            <w:pPr>
              <w:pStyle w:val="TableText"/>
              <w:rPr>
                <w:rFonts w:eastAsia="Times New Roman"/>
                <w:lang w:eastAsia="ko-KR"/>
              </w:rPr>
            </w:pPr>
            <w:r w:rsidRPr="00C7345F">
              <w:t>0.80</w:t>
            </w:r>
          </w:p>
        </w:tc>
        <w:tc>
          <w:tcPr>
            <w:tcW w:w="720" w:type="dxa"/>
          </w:tcPr>
          <w:p w14:paraId="097C7358" w14:textId="77777777" w:rsidR="00935160" w:rsidRPr="00C7345F" w:rsidRDefault="00935160" w:rsidP="00DE2539">
            <w:pPr>
              <w:pStyle w:val="TableText"/>
              <w:rPr>
                <w:rFonts w:eastAsia="Times New Roman"/>
                <w:lang w:eastAsia="ko-KR"/>
              </w:rPr>
            </w:pPr>
            <w:r w:rsidRPr="00C7345F">
              <w:t>0.75</w:t>
            </w:r>
          </w:p>
        </w:tc>
        <w:tc>
          <w:tcPr>
            <w:tcW w:w="720" w:type="dxa"/>
          </w:tcPr>
          <w:p w14:paraId="066199AA" w14:textId="03BFAB3C" w:rsidR="00935160" w:rsidRPr="00C7345F" w:rsidRDefault="00935160" w:rsidP="00DE2539">
            <w:pPr>
              <w:pStyle w:val="TableText"/>
              <w:rPr>
                <w:rFonts w:eastAsia="Times New Roman"/>
                <w:lang w:eastAsia="ko-KR"/>
              </w:rPr>
            </w:pPr>
            <w:r w:rsidRPr="00C7345F">
              <w:t>0.</w:t>
            </w:r>
            <w:r w:rsidR="00765E3B" w:rsidRPr="00C7345F">
              <w:t>89</w:t>
            </w:r>
          </w:p>
        </w:tc>
      </w:tr>
      <w:tr w:rsidR="00935160" w:rsidRPr="00C7345F" w14:paraId="449D7C21" w14:textId="77777777" w:rsidTr="005B3A39">
        <w:trPr>
          <w:trHeight w:val="300"/>
        </w:trPr>
        <w:tc>
          <w:tcPr>
            <w:tcW w:w="1872" w:type="dxa"/>
            <w:tcBorders>
              <w:bottom w:val="single" w:sz="4" w:space="0" w:color="auto"/>
            </w:tcBorders>
            <w:noWrap/>
            <w:hideMark/>
          </w:tcPr>
          <w:p w14:paraId="5ACAE2DF" w14:textId="77777777" w:rsidR="00935160" w:rsidRPr="00C7345F" w:rsidRDefault="00935160" w:rsidP="00DE2539">
            <w:pPr>
              <w:pStyle w:val="TableText"/>
              <w:rPr>
                <w:rFonts w:eastAsia="Times New Roman"/>
                <w:lang w:eastAsia="ko-KR"/>
              </w:rPr>
            </w:pPr>
            <w:r w:rsidRPr="00C7345F">
              <w:rPr>
                <w:rFonts w:eastAsia="Times New Roman"/>
                <w:lang w:eastAsia="ko-KR"/>
              </w:rPr>
              <w:t>6–8</w:t>
            </w:r>
          </w:p>
        </w:tc>
        <w:tc>
          <w:tcPr>
            <w:tcW w:w="1296" w:type="dxa"/>
            <w:tcBorders>
              <w:bottom w:val="single" w:sz="4" w:space="0" w:color="auto"/>
            </w:tcBorders>
          </w:tcPr>
          <w:p w14:paraId="346E7268" w14:textId="77777777" w:rsidR="00935160" w:rsidRPr="00C7345F" w:rsidRDefault="00935160" w:rsidP="00DE2539">
            <w:pPr>
              <w:pStyle w:val="TableText"/>
              <w:rPr>
                <w:rFonts w:eastAsia="Times New Roman"/>
                <w:lang w:eastAsia="ko-KR"/>
              </w:rPr>
            </w:pPr>
            <w:r w:rsidRPr="00C7345F">
              <w:rPr>
                <w:rFonts w:eastAsia="Times New Roman"/>
                <w:lang w:eastAsia="ko-KR"/>
              </w:rPr>
              <w:t>Writing</w:t>
            </w:r>
          </w:p>
        </w:tc>
        <w:tc>
          <w:tcPr>
            <w:tcW w:w="576" w:type="dxa"/>
            <w:tcBorders>
              <w:bottom w:val="single" w:sz="4" w:space="0" w:color="auto"/>
            </w:tcBorders>
            <w:noWrap/>
            <w:hideMark/>
          </w:tcPr>
          <w:p w14:paraId="0C27E11E" w14:textId="77777777" w:rsidR="00935160" w:rsidRPr="00C7345F" w:rsidRDefault="00935160" w:rsidP="00DE2539">
            <w:pPr>
              <w:pStyle w:val="TableText"/>
              <w:rPr>
                <w:rFonts w:eastAsia="Times New Roman"/>
                <w:lang w:eastAsia="ko-KR"/>
              </w:rPr>
            </w:pPr>
            <w:r w:rsidRPr="00C7345F">
              <w:t>2</w:t>
            </w:r>
          </w:p>
        </w:tc>
        <w:tc>
          <w:tcPr>
            <w:tcW w:w="720" w:type="dxa"/>
            <w:tcBorders>
              <w:bottom w:val="single" w:sz="4" w:space="0" w:color="auto"/>
            </w:tcBorders>
            <w:noWrap/>
            <w:hideMark/>
          </w:tcPr>
          <w:p w14:paraId="70F3ED80" w14:textId="77777777" w:rsidR="00935160" w:rsidRPr="00C7345F" w:rsidRDefault="00935160" w:rsidP="00DE2539">
            <w:pPr>
              <w:pStyle w:val="TableText"/>
              <w:rPr>
                <w:rFonts w:eastAsia="Times New Roman"/>
                <w:lang w:eastAsia="ko-KR"/>
              </w:rPr>
            </w:pPr>
            <w:r w:rsidRPr="00C7345F">
              <w:t>0.42</w:t>
            </w:r>
          </w:p>
        </w:tc>
        <w:tc>
          <w:tcPr>
            <w:tcW w:w="720" w:type="dxa"/>
            <w:tcBorders>
              <w:bottom w:val="single" w:sz="4" w:space="0" w:color="auto"/>
            </w:tcBorders>
            <w:noWrap/>
            <w:hideMark/>
          </w:tcPr>
          <w:p w14:paraId="58EB2AC7" w14:textId="77777777" w:rsidR="00935160" w:rsidRPr="00C7345F" w:rsidRDefault="00935160" w:rsidP="00DE2539">
            <w:pPr>
              <w:pStyle w:val="TableText"/>
              <w:rPr>
                <w:rFonts w:eastAsia="Times New Roman"/>
                <w:lang w:eastAsia="ko-KR"/>
              </w:rPr>
            </w:pPr>
            <w:r w:rsidRPr="00C7345F">
              <w:t>0.39</w:t>
            </w:r>
          </w:p>
        </w:tc>
        <w:tc>
          <w:tcPr>
            <w:tcW w:w="720" w:type="dxa"/>
            <w:tcBorders>
              <w:bottom w:val="single" w:sz="4" w:space="0" w:color="auto"/>
            </w:tcBorders>
            <w:noWrap/>
            <w:hideMark/>
          </w:tcPr>
          <w:p w14:paraId="50D5080E" w14:textId="77777777" w:rsidR="00935160" w:rsidRPr="00C7345F" w:rsidRDefault="00935160" w:rsidP="00DE2539">
            <w:pPr>
              <w:pStyle w:val="TableText"/>
              <w:rPr>
                <w:rFonts w:eastAsia="Times New Roman"/>
                <w:lang w:eastAsia="ko-KR"/>
              </w:rPr>
            </w:pPr>
            <w:r w:rsidRPr="00C7345F">
              <w:t>0.45</w:t>
            </w:r>
          </w:p>
        </w:tc>
        <w:tc>
          <w:tcPr>
            <w:tcW w:w="720" w:type="dxa"/>
            <w:tcBorders>
              <w:bottom w:val="single" w:sz="4" w:space="0" w:color="auto"/>
            </w:tcBorders>
            <w:noWrap/>
            <w:hideMark/>
          </w:tcPr>
          <w:p w14:paraId="17A2F348" w14:textId="77777777" w:rsidR="00935160" w:rsidRPr="00C7345F" w:rsidRDefault="00935160" w:rsidP="00DE2539">
            <w:pPr>
              <w:pStyle w:val="TableText"/>
              <w:rPr>
                <w:rFonts w:eastAsia="Times New Roman"/>
                <w:lang w:eastAsia="ko-KR"/>
              </w:rPr>
            </w:pPr>
            <w:r w:rsidRPr="00C7345F">
              <w:t>0.98</w:t>
            </w:r>
          </w:p>
        </w:tc>
        <w:tc>
          <w:tcPr>
            <w:tcW w:w="720" w:type="dxa"/>
            <w:tcBorders>
              <w:bottom w:val="single" w:sz="4" w:space="0" w:color="auto"/>
            </w:tcBorders>
          </w:tcPr>
          <w:p w14:paraId="615BBDBD" w14:textId="77777777" w:rsidR="00935160" w:rsidRPr="00C7345F" w:rsidRDefault="00935160" w:rsidP="00DE2539">
            <w:pPr>
              <w:pStyle w:val="TableText"/>
              <w:rPr>
                <w:rFonts w:eastAsia="Times New Roman"/>
                <w:lang w:eastAsia="ko-KR"/>
              </w:rPr>
            </w:pPr>
            <w:r w:rsidRPr="00C7345F">
              <w:t>0.98</w:t>
            </w:r>
          </w:p>
        </w:tc>
        <w:tc>
          <w:tcPr>
            <w:tcW w:w="720" w:type="dxa"/>
            <w:tcBorders>
              <w:bottom w:val="single" w:sz="4" w:space="0" w:color="auto"/>
            </w:tcBorders>
          </w:tcPr>
          <w:p w14:paraId="178AD86D" w14:textId="77777777" w:rsidR="00935160" w:rsidRPr="00C7345F" w:rsidRDefault="00935160" w:rsidP="00DE2539">
            <w:pPr>
              <w:pStyle w:val="TableText"/>
              <w:rPr>
                <w:rFonts w:eastAsia="Times New Roman"/>
                <w:lang w:eastAsia="ko-KR"/>
              </w:rPr>
            </w:pPr>
            <w:r w:rsidRPr="00C7345F">
              <w:t>0.98</w:t>
            </w:r>
          </w:p>
        </w:tc>
      </w:tr>
      <w:tr w:rsidR="00935160" w:rsidRPr="00C7345F" w14:paraId="2319A26E" w14:textId="77777777" w:rsidTr="005B3A39">
        <w:trPr>
          <w:trHeight w:val="300"/>
        </w:trPr>
        <w:tc>
          <w:tcPr>
            <w:tcW w:w="1872" w:type="dxa"/>
            <w:tcBorders>
              <w:top w:val="single" w:sz="4" w:space="0" w:color="auto"/>
              <w:bottom w:val="nil"/>
            </w:tcBorders>
            <w:noWrap/>
            <w:hideMark/>
          </w:tcPr>
          <w:p w14:paraId="68AFD01C" w14:textId="77777777" w:rsidR="00935160" w:rsidRPr="00C7345F" w:rsidRDefault="00935160" w:rsidP="00DE2539">
            <w:pPr>
              <w:pStyle w:val="TableText"/>
              <w:rPr>
                <w:rFonts w:eastAsia="Times New Roman"/>
                <w:lang w:eastAsia="ko-KR"/>
              </w:rPr>
            </w:pPr>
            <w:r w:rsidRPr="00C7345F">
              <w:rPr>
                <w:rFonts w:eastAsia="Times New Roman"/>
                <w:lang w:eastAsia="ko-KR"/>
              </w:rPr>
              <w:t>9–12</w:t>
            </w:r>
          </w:p>
        </w:tc>
        <w:tc>
          <w:tcPr>
            <w:tcW w:w="1296" w:type="dxa"/>
            <w:tcBorders>
              <w:top w:val="single" w:sz="4" w:space="0" w:color="auto"/>
              <w:bottom w:val="nil"/>
            </w:tcBorders>
          </w:tcPr>
          <w:p w14:paraId="3BCF9F02" w14:textId="77777777" w:rsidR="00935160" w:rsidRPr="00C7345F" w:rsidRDefault="00935160" w:rsidP="00DE2539">
            <w:pPr>
              <w:pStyle w:val="TableText"/>
              <w:rPr>
                <w:rFonts w:eastAsia="Times New Roman"/>
                <w:lang w:eastAsia="ko-KR"/>
              </w:rPr>
            </w:pPr>
            <w:r w:rsidRPr="00C7345F">
              <w:rPr>
                <w:rFonts w:eastAsia="Times New Roman"/>
                <w:lang w:eastAsia="ko-KR"/>
              </w:rPr>
              <w:t>Listening</w:t>
            </w:r>
          </w:p>
        </w:tc>
        <w:tc>
          <w:tcPr>
            <w:tcW w:w="576" w:type="dxa"/>
            <w:tcBorders>
              <w:top w:val="single" w:sz="4" w:space="0" w:color="auto"/>
              <w:bottom w:val="nil"/>
            </w:tcBorders>
            <w:noWrap/>
            <w:hideMark/>
          </w:tcPr>
          <w:p w14:paraId="2713EB97" w14:textId="77777777" w:rsidR="00935160" w:rsidRPr="00C7345F" w:rsidRDefault="00935160" w:rsidP="00DE2539">
            <w:pPr>
              <w:pStyle w:val="TableText"/>
              <w:rPr>
                <w:rFonts w:eastAsia="Times New Roman"/>
                <w:lang w:eastAsia="ko-KR"/>
              </w:rPr>
            </w:pPr>
            <w:r w:rsidRPr="00C7345F">
              <w:t>14</w:t>
            </w:r>
          </w:p>
        </w:tc>
        <w:tc>
          <w:tcPr>
            <w:tcW w:w="720" w:type="dxa"/>
            <w:tcBorders>
              <w:top w:val="single" w:sz="4" w:space="0" w:color="auto"/>
              <w:bottom w:val="nil"/>
            </w:tcBorders>
            <w:noWrap/>
            <w:hideMark/>
          </w:tcPr>
          <w:p w14:paraId="4241CDDB" w14:textId="63B4A60F" w:rsidR="00935160" w:rsidRPr="00C7345F" w:rsidRDefault="00935160" w:rsidP="00DE2539">
            <w:pPr>
              <w:pStyle w:val="TableText"/>
              <w:rPr>
                <w:rFonts w:eastAsia="Times New Roman"/>
                <w:lang w:eastAsia="ko-KR"/>
              </w:rPr>
            </w:pPr>
            <w:r w:rsidRPr="00C7345F">
              <w:t>0.</w:t>
            </w:r>
            <w:r w:rsidR="00765E3B" w:rsidRPr="00C7345F">
              <w:t>51</w:t>
            </w:r>
          </w:p>
        </w:tc>
        <w:tc>
          <w:tcPr>
            <w:tcW w:w="720" w:type="dxa"/>
            <w:tcBorders>
              <w:top w:val="single" w:sz="4" w:space="0" w:color="auto"/>
              <w:bottom w:val="nil"/>
            </w:tcBorders>
            <w:noWrap/>
            <w:hideMark/>
          </w:tcPr>
          <w:p w14:paraId="718327C4" w14:textId="24536F9B" w:rsidR="00935160" w:rsidRPr="00C7345F" w:rsidRDefault="00935160" w:rsidP="00DE2539">
            <w:pPr>
              <w:pStyle w:val="TableText"/>
              <w:rPr>
                <w:rFonts w:eastAsia="Times New Roman"/>
                <w:lang w:eastAsia="ko-KR"/>
              </w:rPr>
            </w:pPr>
            <w:r w:rsidRPr="00C7345F">
              <w:t>0.</w:t>
            </w:r>
            <w:r w:rsidR="00765E3B" w:rsidRPr="00C7345F">
              <w:t>40</w:t>
            </w:r>
          </w:p>
        </w:tc>
        <w:tc>
          <w:tcPr>
            <w:tcW w:w="720" w:type="dxa"/>
            <w:tcBorders>
              <w:top w:val="single" w:sz="4" w:space="0" w:color="auto"/>
              <w:bottom w:val="nil"/>
            </w:tcBorders>
            <w:noWrap/>
            <w:hideMark/>
          </w:tcPr>
          <w:p w14:paraId="4F9988E8" w14:textId="2FED6533" w:rsidR="00935160" w:rsidRPr="00C7345F" w:rsidRDefault="00935160" w:rsidP="00DE2539">
            <w:pPr>
              <w:pStyle w:val="TableText"/>
              <w:rPr>
                <w:rFonts w:eastAsia="Times New Roman"/>
                <w:lang w:eastAsia="ko-KR"/>
              </w:rPr>
            </w:pPr>
            <w:r w:rsidRPr="00C7345F">
              <w:t>0.</w:t>
            </w:r>
            <w:r w:rsidR="00765E3B" w:rsidRPr="00C7345F">
              <w:t>65</w:t>
            </w:r>
          </w:p>
        </w:tc>
        <w:tc>
          <w:tcPr>
            <w:tcW w:w="720" w:type="dxa"/>
            <w:tcBorders>
              <w:top w:val="single" w:sz="4" w:space="0" w:color="auto"/>
              <w:bottom w:val="nil"/>
            </w:tcBorders>
            <w:noWrap/>
            <w:hideMark/>
          </w:tcPr>
          <w:p w14:paraId="50260C1D" w14:textId="77777777" w:rsidR="00935160" w:rsidRPr="00C7345F" w:rsidRDefault="00935160" w:rsidP="00DE2539">
            <w:pPr>
              <w:pStyle w:val="TableText"/>
              <w:rPr>
                <w:rFonts w:eastAsia="Times New Roman"/>
                <w:lang w:eastAsia="ko-KR"/>
              </w:rPr>
            </w:pPr>
            <w:r w:rsidRPr="00C7345F">
              <w:t>0.81</w:t>
            </w:r>
          </w:p>
        </w:tc>
        <w:tc>
          <w:tcPr>
            <w:tcW w:w="720" w:type="dxa"/>
            <w:tcBorders>
              <w:top w:val="single" w:sz="4" w:space="0" w:color="auto"/>
              <w:bottom w:val="nil"/>
            </w:tcBorders>
          </w:tcPr>
          <w:p w14:paraId="5EAB9A96" w14:textId="3C94D68E" w:rsidR="00935160" w:rsidRPr="00C7345F" w:rsidRDefault="00935160" w:rsidP="00DE2539">
            <w:pPr>
              <w:pStyle w:val="TableText"/>
              <w:rPr>
                <w:rFonts w:eastAsia="Times New Roman"/>
                <w:lang w:eastAsia="ko-KR"/>
              </w:rPr>
            </w:pPr>
            <w:r w:rsidRPr="00C7345F">
              <w:t>0.</w:t>
            </w:r>
            <w:r w:rsidR="00765E3B" w:rsidRPr="00C7345F">
              <w:t>71</w:t>
            </w:r>
          </w:p>
        </w:tc>
        <w:tc>
          <w:tcPr>
            <w:tcW w:w="720" w:type="dxa"/>
            <w:tcBorders>
              <w:top w:val="single" w:sz="4" w:space="0" w:color="auto"/>
              <w:bottom w:val="nil"/>
            </w:tcBorders>
          </w:tcPr>
          <w:p w14:paraId="78565577" w14:textId="77777777" w:rsidR="00935160" w:rsidRPr="00C7345F" w:rsidRDefault="00935160" w:rsidP="00DE2539">
            <w:pPr>
              <w:pStyle w:val="TableText"/>
              <w:rPr>
                <w:rFonts w:eastAsia="Times New Roman"/>
                <w:lang w:eastAsia="ko-KR"/>
              </w:rPr>
            </w:pPr>
            <w:r w:rsidRPr="00C7345F">
              <w:t>0.88</w:t>
            </w:r>
          </w:p>
        </w:tc>
      </w:tr>
      <w:tr w:rsidR="00935160" w:rsidRPr="00C7345F" w14:paraId="72B4A6B9" w14:textId="77777777" w:rsidTr="005B3A39">
        <w:trPr>
          <w:trHeight w:val="300"/>
        </w:trPr>
        <w:tc>
          <w:tcPr>
            <w:tcW w:w="1872" w:type="dxa"/>
            <w:tcBorders>
              <w:top w:val="nil"/>
            </w:tcBorders>
            <w:noWrap/>
            <w:hideMark/>
          </w:tcPr>
          <w:p w14:paraId="29791487" w14:textId="77777777" w:rsidR="00935160" w:rsidRPr="00C7345F" w:rsidRDefault="00935160" w:rsidP="00DE2539">
            <w:pPr>
              <w:pStyle w:val="TableText"/>
              <w:rPr>
                <w:rFonts w:eastAsia="Times New Roman"/>
                <w:lang w:eastAsia="ko-KR"/>
              </w:rPr>
            </w:pPr>
            <w:r w:rsidRPr="00C7345F">
              <w:rPr>
                <w:rFonts w:eastAsia="Times New Roman"/>
                <w:lang w:eastAsia="ko-KR"/>
              </w:rPr>
              <w:t>9–12</w:t>
            </w:r>
          </w:p>
        </w:tc>
        <w:tc>
          <w:tcPr>
            <w:tcW w:w="1296" w:type="dxa"/>
            <w:tcBorders>
              <w:top w:val="nil"/>
            </w:tcBorders>
          </w:tcPr>
          <w:p w14:paraId="25154C39" w14:textId="77777777" w:rsidR="00935160" w:rsidRPr="00C7345F" w:rsidRDefault="00935160" w:rsidP="00DE2539">
            <w:pPr>
              <w:pStyle w:val="TableText"/>
              <w:rPr>
                <w:rFonts w:eastAsia="Times New Roman"/>
                <w:lang w:eastAsia="ko-KR"/>
              </w:rPr>
            </w:pPr>
            <w:r w:rsidRPr="00C7345F">
              <w:rPr>
                <w:rFonts w:eastAsia="Times New Roman"/>
                <w:lang w:eastAsia="ko-KR"/>
              </w:rPr>
              <w:t>Speaking</w:t>
            </w:r>
          </w:p>
        </w:tc>
        <w:tc>
          <w:tcPr>
            <w:tcW w:w="576" w:type="dxa"/>
            <w:tcBorders>
              <w:top w:val="nil"/>
            </w:tcBorders>
            <w:noWrap/>
            <w:hideMark/>
          </w:tcPr>
          <w:p w14:paraId="3D19DDA1" w14:textId="77777777" w:rsidR="00935160" w:rsidRPr="00C7345F" w:rsidRDefault="00935160" w:rsidP="00DE2539">
            <w:pPr>
              <w:pStyle w:val="TableText"/>
              <w:rPr>
                <w:rFonts w:eastAsia="Times New Roman"/>
                <w:lang w:eastAsia="ko-KR"/>
              </w:rPr>
            </w:pPr>
            <w:r w:rsidRPr="00C7345F">
              <w:t>9</w:t>
            </w:r>
          </w:p>
        </w:tc>
        <w:tc>
          <w:tcPr>
            <w:tcW w:w="720" w:type="dxa"/>
            <w:tcBorders>
              <w:top w:val="nil"/>
            </w:tcBorders>
            <w:noWrap/>
            <w:hideMark/>
          </w:tcPr>
          <w:p w14:paraId="245848CD" w14:textId="77777777" w:rsidR="00935160" w:rsidRPr="00C7345F" w:rsidRDefault="00935160" w:rsidP="00DE2539">
            <w:pPr>
              <w:pStyle w:val="TableText"/>
              <w:rPr>
                <w:rFonts w:eastAsia="Times New Roman"/>
                <w:lang w:eastAsia="ko-KR"/>
              </w:rPr>
            </w:pPr>
            <w:r w:rsidRPr="00C7345F">
              <w:t>0.54</w:t>
            </w:r>
          </w:p>
        </w:tc>
        <w:tc>
          <w:tcPr>
            <w:tcW w:w="720" w:type="dxa"/>
            <w:tcBorders>
              <w:top w:val="nil"/>
            </w:tcBorders>
            <w:noWrap/>
            <w:hideMark/>
          </w:tcPr>
          <w:p w14:paraId="69ED95BF" w14:textId="77777777" w:rsidR="00935160" w:rsidRPr="00C7345F" w:rsidRDefault="00935160" w:rsidP="00DE2539">
            <w:pPr>
              <w:pStyle w:val="TableText"/>
              <w:rPr>
                <w:rFonts w:eastAsia="Times New Roman"/>
                <w:lang w:eastAsia="ko-KR"/>
              </w:rPr>
            </w:pPr>
            <w:r w:rsidRPr="00C7345F">
              <w:t>0.43</w:t>
            </w:r>
          </w:p>
        </w:tc>
        <w:tc>
          <w:tcPr>
            <w:tcW w:w="720" w:type="dxa"/>
            <w:tcBorders>
              <w:top w:val="nil"/>
            </w:tcBorders>
            <w:noWrap/>
            <w:hideMark/>
          </w:tcPr>
          <w:p w14:paraId="5A969FD8" w14:textId="77777777" w:rsidR="00935160" w:rsidRPr="00C7345F" w:rsidRDefault="00935160" w:rsidP="00DE2539">
            <w:pPr>
              <w:pStyle w:val="TableText"/>
              <w:rPr>
                <w:rFonts w:eastAsia="Times New Roman"/>
                <w:lang w:eastAsia="ko-KR"/>
              </w:rPr>
            </w:pPr>
            <w:r w:rsidRPr="00C7345F">
              <w:t>0.65</w:t>
            </w:r>
          </w:p>
        </w:tc>
        <w:tc>
          <w:tcPr>
            <w:tcW w:w="720" w:type="dxa"/>
            <w:tcBorders>
              <w:top w:val="nil"/>
            </w:tcBorders>
            <w:noWrap/>
            <w:hideMark/>
          </w:tcPr>
          <w:p w14:paraId="5F7F0B0B" w14:textId="77777777" w:rsidR="00935160" w:rsidRPr="00C7345F" w:rsidRDefault="00935160" w:rsidP="00DE2539">
            <w:pPr>
              <w:pStyle w:val="TableText"/>
              <w:rPr>
                <w:rFonts w:eastAsia="Times New Roman"/>
                <w:lang w:eastAsia="ko-KR"/>
              </w:rPr>
            </w:pPr>
            <w:r w:rsidRPr="00C7345F">
              <w:t>0.93</w:t>
            </w:r>
          </w:p>
        </w:tc>
        <w:tc>
          <w:tcPr>
            <w:tcW w:w="720" w:type="dxa"/>
            <w:tcBorders>
              <w:top w:val="nil"/>
            </w:tcBorders>
          </w:tcPr>
          <w:p w14:paraId="27D77C37" w14:textId="77777777" w:rsidR="00935160" w:rsidRPr="00C7345F" w:rsidRDefault="00935160" w:rsidP="00DE2539">
            <w:pPr>
              <w:pStyle w:val="TableText"/>
              <w:rPr>
                <w:rFonts w:eastAsia="Times New Roman"/>
                <w:lang w:eastAsia="ko-KR"/>
              </w:rPr>
            </w:pPr>
            <w:r w:rsidRPr="00C7345F">
              <w:t>0.89</w:t>
            </w:r>
          </w:p>
        </w:tc>
        <w:tc>
          <w:tcPr>
            <w:tcW w:w="720" w:type="dxa"/>
            <w:tcBorders>
              <w:top w:val="nil"/>
            </w:tcBorders>
          </w:tcPr>
          <w:p w14:paraId="10C50DF2" w14:textId="77777777" w:rsidR="00935160" w:rsidRPr="00C7345F" w:rsidRDefault="00935160" w:rsidP="00DE2539">
            <w:pPr>
              <w:pStyle w:val="TableText"/>
              <w:rPr>
                <w:rFonts w:eastAsia="Times New Roman"/>
                <w:lang w:eastAsia="ko-KR"/>
              </w:rPr>
            </w:pPr>
            <w:r w:rsidRPr="00C7345F">
              <w:t>0.97</w:t>
            </w:r>
          </w:p>
        </w:tc>
      </w:tr>
      <w:tr w:rsidR="00935160" w:rsidRPr="00C7345F" w14:paraId="7B0B9BDB" w14:textId="77777777" w:rsidTr="005B3A39">
        <w:trPr>
          <w:trHeight w:val="300"/>
        </w:trPr>
        <w:tc>
          <w:tcPr>
            <w:tcW w:w="1872" w:type="dxa"/>
            <w:noWrap/>
            <w:hideMark/>
          </w:tcPr>
          <w:p w14:paraId="176CEEB0" w14:textId="77777777" w:rsidR="00935160" w:rsidRPr="00C7345F" w:rsidRDefault="00935160" w:rsidP="00DE2539">
            <w:pPr>
              <w:pStyle w:val="TableText"/>
              <w:rPr>
                <w:rFonts w:eastAsia="Times New Roman"/>
                <w:lang w:eastAsia="ko-KR"/>
              </w:rPr>
            </w:pPr>
            <w:r w:rsidRPr="00C7345F">
              <w:rPr>
                <w:rFonts w:eastAsia="Times New Roman"/>
                <w:lang w:eastAsia="ko-KR"/>
              </w:rPr>
              <w:t>9–12</w:t>
            </w:r>
          </w:p>
        </w:tc>
        <w:tc>
          <w:tcPr>
            <w:tcW w:w="1296" w:type="dxa"/>
          </w:tcPr>
          <w:p w14:paraId="490D8392" w14:textId="77777777" w:rsidR="00935160" w:rsidRPr="00C7345F" w:rsidRDefault="00935160" w:rsidP="00DE2539">
            <w:pPr>
              <w:pStyle w:val="TableText"/>
              <w:rPr>
                <w:rFonts w:eastAsia="Times New Roman"/>
                <w:lang w:eastAsia="ko-KR"/>
              </w:rPr>
            </w:pPr>
            <w:r w:rsidRPr="00C7345F">
              <w:rPr>
                <w:rFonts w:eastAsia="Times New Roman"/>
                <w:lang w:eastAsia="ko-KR"/>
              </w:rPr>
              <w:t>Reading</w:t>
            </w:r>
          </w:p>
        </w:tc>
        <w:tc>
          <w:tcPr>
            <w:tcW w:w="576" w:type="dxa"/>
            <w:noWrap/>
            <w:hideMark/>
          </w:tcPr>
          <w:p w14:paraId="267D4345" w14:textId="77777777" w:rsidR="00935160" w:rsidRPr="00C7345F" w:rsidRDefault="00935160" w:rsidP="00DE2539">
            <w:pPr>
              <w:pStyle w:val="TableText"/>
              <w:rPr>
                <w:rFonts w:eastAsia="Times New Roman"/>
                <w:lang w:eastAsia="ko-KR"/>
              </w:rPr>
            </w:pPr>
            <w:r w:rsidRPr="00C7345F">
              <w:t>10</w:t>
            </w:r>
          </w:p>
        </w:tc>
        <w:tc>
          <w:tcPr>
            <w:tcW w:w="720" w:type="dxa"/>
            <w:noWrap/>
            <w:hideMark/>
          </w:tcPr>
          <w:p w14:paraId="2E8A6FA1" w14:textId="4E90F177" w:rsidR="00935160" w:rsidRPr="00C7345F" w:rsidRDefault="00935160" w:rsidP="00DE2539">
            <w:pPr>
              <w:pStyle w:val="TableText"/>
              <w:rPr>
                <w:rFonts w:eastAsia="Times New Roman"/>
                <w:lang w:eastAsia="ko-KR"/>
              </w:rPr>
            </w:pPr>
            <w:r w:rsidRPr="00C7345F">
              <w:t>0.</w:t>
            </w:r>
            <w:r w:rsidR="00765E3B" w:rsidRPr="00C7345F">
              <w:t>47</w:t>
            </w:r>
          </w:p>
        </w:tc>
        <w:tc>
          <w:tcPr>
            <w:tcW w:w="720" w:type="dxa"/>
            <w:noWrap/>
            <w:hideMark/>
          </w:tcPr>
          <w:p w14:paraId="0FE94ADC" w14:textId="77777777" w:rsidR="00935160" w:rsidRPr="00C7345F" w:rsidRDefault="00935160" w:rsidP="00DE2539">
            <w:pPr>
              <w:pStyle w:val="TableText"/>
              <w:rPr>
                <w:rFonts w:eastAsia="Times New Roman"/>
                <w:lang w:eastAsia="ko-KR"/>
              </w:rPr>
            </w:pPr>
            <w:r w:rsidRPr="00C7345F">
              <w:t>0.30</w:t>
            </w:r>
          </w:p>
        </w:tc>
        <w:tc>
          <w:tcPr>
            <w:tcW w:w="720" w:type="dxa"/>
            <w:noWrap/>
            <w:hideMark/>
          </w:tcPr>
          <w:p w14:paraId="03E98576" w14:textId="77777777" w:rsidR="00935160" w:rsidRPr="00C7345F" w:rsidRDefault="00935160" w:rsidP="00DE2539">
            <w:pPr>
              <w:pStyle w:val="TableText"/>
              <w:rPr>
                <w:rFonts w:eastAsia="Times New Roman"/>
                <w:lang w:eastAsia="ko-KR"/>
              </w:rPr>
            </w:pPr>
            <w:r w:rsidRPr="00C7345F">
              <w:t>0.68</w:t>
            </w:r>
          </w:p>
        </w:tc>
        <w:tc>
          <w:tcPr>
            <w:tcW w:w="720" w:type="dxa"/>
            <w:noWrap/>
            <w:hideMark/>
          </w:tcPr>
          <w:p w14:paraId="30B1A170" w14:textId="77777777" w:rsidR="00935160" w:rsidRPr="00C7345F" w:rsidRDefault="00935160" w:rsidP="00DE2539">
            <w:pPr>
              <w:pStyle w:val="TableText"/>
              <w:rPr>
                <w:rFonts w:eastAsia="Times New Roman"/>
                <w:lang w:eastAsia="ko-KR"/>
              </w:rPr>
            </w:pPr>
            <w:r w:rsidRPr="00C7345F">
              <w:t>0.79</w:t>
            </w:r>
          </w:p>
        </w:tc>
        <w:tc>
          <w:tcPr>
            <w:tcW w:w="720" w:type="dxa"/>
          </w:tcPr>
          <w:p w14:paraId="298B078D" w14:textId="77777777" w:rsidR="00935160" w:rsidRPr="00C7345F" w:rsidRDefault="00935160" w:rsidP="00DE2539">
            <w:pPr>
              <w:pStyle w:val="TableText"/>
              <w:rPr>
                <w:rFonts w:eastAsia="Times New Roman"/>
                <w:lang w:eastAsia="ko-KR"/>
              </w:rPr>
            </w:pPr>
            <w:r w:rsidRPr="00C7345F">
              <w:t>0.61</w:t>
            </w:r>
          </w:p>
        </w:tc>
        <w:tc>
          <w:tcPr>
            <w:tcW w:w="720" w:type="dxa"/>
          </w:tcPr>
          <w:p w14:paraId="55AD7919" w14:textId="1509FD58" w:rsidR="00935160" w:rsidRPr="00C7345F" w:rsidRDefault="00935160" w:rsidP="00DE2539">
            <w:pPr>
              <w:pStyle w:val="TableText"/>
              <w:rPr>
                <w:rFonts w:eastAsia="Times New Roman"/>
                <w:lang w:eastAsia="ko-KR"/>
              </w:rPr>
            </w:pPr>
            <w:r w:rsidRPr="00C7345F">
              <w:t>0.</w:t>
            </w:r>
            <w:r w:rsidR="00765E3B" w:rsidRPr="00C7345F">
              <w:t>89</w:t>
            </w:r>
          </w:p>
        </w:tc>
      </w:tr>
      <w:tr w:rsidR="00935160" w:rsidRPr="00C7345F" w14:paraId="3F862FC7" w14:textId="77777777" w:rsidTr="005B3A39">
        <w:trPr>
          <w:trHeight w:val="300"/>
        </w:trPr>
        <w:tc>
          <w:tcPr>
            <w:tcW w:w="1872" w:type="dxa"/>
            <w:noWrap/>
            <w:hideMark/>
          </w:tcPr>
          <w:p w14:paraId="0767105B" w14:textId="77777777" w:rsidR="00935160" w:rsidRPr="00C7345F" w:rsidRDefault="00935160" w:rsidP="00DE2539">
            <w:pPr>
              <w:pStyle w:val="TableText"/>
              <w:rPr>
                <w:rFonts w:eastAsia="Times New Roman"/>
                <w:lang w:eastAsia="ko-KR"/>
              </w:rPr>
            </w:pPr>
            <w:r w:rsidRPr="00C7345F">
              <w:rPr>
                <w:rFonts w:eastAsia="Times New Roman"/>
                <w:lang w:eastAsia="ko-KR"/>
              </w:rPr>
              <w:t>9–12</w:t>
            </w:r>
          </w:p>
        </w:tc>
        <w:tc>
          <w:tcPr>
            <w:tcW w:w="1296" w:type="dxa"/>
          </w:tcPr>
          <w:p w14:paraId="17EB26D6" w14:textId="77777777" w:rsidR="00935160" w:rsidRPr="00C7345F" w:rsidRDefault="00935160" w:rsidP="00DE2539">
            <w:pPr>
              <w:pStyle w:val="TableText"/>
              <w:rPr>
                <w:rFonts w:eastAsia="Times New Roman"/>
                <w:lang w:eastAsia="ko-KR"/>
              </w:rPr>
            </w:pPr>
            <w:r w:rsidRPr="00C7345F">
              <w:rPr>
                <w:rFonts w:eastAsia="Times New Roman"/>
                <w:lang w:eastAsia="ko-KR"/>
              </w:rPr>
              <w:t>Writing</w:t>
            </w:r>
          </w:p>
        </w:tc>
        <w:tc>
          <w:tcPr>
            <w:tcW w:w="576" w:type="dxa"/>
            <w:noWrap/>
            <w:hideMark/>
          </w:tcPr>
          <w:p w14:paraId="333DA6ED" w14:textId="77777777" w:rsidR="00935160" w:rsidRPr="00C7345F" w:rsidRDefault="00935160" w:rsidP="00DE2539">
            <w:pPr>
              <w:pStyle w:val="TableText"/>
              <w:rPr>
                <w:rFonts w:eastAsia="Times New Roman"/>
                <w:lang w:eastAsia="ko-KR"/>
              </w:rPr>
            </w:pPr>
            <w:r w:rsidRPr="00C7345F">
              <w:t>2</w:t>
            </w:r>
          </w:p>
        </w:tc>
        <w:tc>
          <w:tcPr>
            <w:tcW w:w="720" w:type="dxa"/>
            <w:noWrap/>
            <w:hideMark/>
          </w:tcPr>
          <w:p w14:paraId="5F399B00" w14:textId="77777777" w:rsidR="00935160" w:rsidRPr="00C7345F" w:rsidRDefault="00935160" w:rsidP="00DE2539">
            <w:pPr>
              <w:pStyle w:val="TableText"/>
              <w:rPr>
                <w:rFonts w:eastAsia="Times New Roman"/>
                <w:lang w:eastAsia="ko-KR"/>
              </w:rPr>
            </w:pPr>
            <w:r w:rsidRPr="00C7345F">
              <w:t>0.43</w:t>
            </w:r>
          </w:p>
        </w:tc>
        <w:tc>
          <w:tcPr>
            <w:tcW w:w="720" w:type="dxa"/>
            <w:noWrap/>
            <w:hideMark/>
          </w:tcPr>
          <w:p w14:paraId="3FFC4516" w14:textId="77777777" w:rsidR="00935160" w:rsidRPr="00C7345F" w:rsidRDefault="00935160" w:rsidP="00DE2539">
            <w:pPr>
              <w:pStyle w:val="TableText"/>
              <w:rPr>
                <w:rFonts w:eastAsia="Times New Roman"/>
                <w:lang w:eastAsia="ko-KR"/>
              </w:rPr>
            </w:pPr>
            <w:r w:rsidRPr="00C7345F">
              <w:t>0.42</w:t>
            </w:r>
          </w:p>
        </w:tc>
        <w:tc>
          <w:tcPr>
            <w:tcW w:w="720" w:type="dxa"/>
            <w:noWrap/>
            <w:hideMark/>
          </w:tcPr>
          <w:p w14:paraId="4BF34105" w14:textId="77777777" w:rsidR="00935160" w:rsidRPr="00C7345F" w:rsidRDefault="00935160" w:rsidP="00DE2539">
            <w:pPr>
              <w:pStyle w:val="TableText"/>
              <w:rPr>
                <w:rFonts w:eastAsia="Times New Roman"/>
                <w:lang w:eastAsia="ko-KR"/>
              </w:rPr>
            </w:pPr>
            <w:r w:rsidRPr="00C7345F">
              <w:t>0.44</w:t>
            </w:r>
          </w:p>
        </w:tc>
        <w:tc>
          <w:tcPr>
            <w:tcW w:w="720" w:type="dxa"/>
            <w:noWrap/>
            <w:hideMark/>
          </w:tcPr>
          <w:p w14:paraId="4E124976" w14:textId="77777777" w:rsidR="00935160" w:rsidRPr="00C7345F" w:rsidRDefault="00935160" w:rsidP="00DE2539">
            <w:pPr>
              <w:pStyle w:val="TableText"/>
              <w:rPr>
                <w:rFonts w:eastAsia="Times New Roman"/>
                <w:lang w:eastAsia="ko-KR"/>
              </w:rPr>
            </w:pPr>
            <w:r w:rsidRPr="00C7345F">
              <w:t>0.98</w:t>
            </w:r>
          </w:p>
        </w:tc>
        <w:tc>
          <w:tcPr>
            <w:tcW w:w="720" w:type="dxa"/>
          </w:tcPr>
          <w:p w14:paraId="2E991C3E" w14:textId="77777777" w:rsidR="00935160" w:rsidRPr="00C7345F" w:rsidRDefault="00935160" w:rsidP="00DE2539">
            <w:pPr>
              <w:pStyle w:val="TableText"/>
              <w:rPr>
                <w:rFonts w:eastAsia="Times New Roman"/>
                <w:lang w:eastAsia="ko-KR"/>
              </w:rPr>
            </w:pPr>
            <w:r w:rsidRPr="00C7345F">
              <w:t>0.98</w:t>
            </w:r>
          </w:p>
        </w:tc>
        <w:tc>
          <w:tcPr>
            <w:tcW w:w="720" w:type="dxa"/>
          </w:tcPr>
          <w:p w14:paraId="42DD5156" w14:textId="77777777" w:rsidR="00935160" w:rsidRPr="00C7345F" w:rsidRDefault="00935160" w:rsidP="00DE2539">
            <w:pPr>
              <w:pStyle w:val="TableText"/>
              <w:rPr>
                <w:rFonts w:eastAsia="Times New Roman"/>
                <w:lang w:eastAsia="ko-KR"/>
              </w:rPr>
            </w:pPr>
            <w:r w:rsidRPr="00C7345F">
              <w:t>0.98</w:t>
            </w:r>
          </w:p>
        </w:tc>
      </w:tr>
    </w:tbl>
    <w:p w14:paraId="1067F342" w14:textId="2A39012B" w:rsidR="00935160" w:rsidRPr="00C7345F" w:rsidRDefault="00935160" w:rsidP="00C92274">
      <w:pPr>
        <w:spacing w:before="120"/>
        <w:rPr>
          <w:lang w:eastAsia="zh-CN"/>
        </w:rPr>
      </w:pPr>
      <w:r w:rsidRPr="00C7345F">
        <w:rPr>
          <w:lang w:eastAsia="zh-CN"/>
        </w:rPr>
        <w:t>Mean item-total</w:t>
      </w:r>
      <w:r w:rsidRPr="00C7345F">
        <w:t xml:space="preserve"> correlations</w:t>
      </w:r>
      <w:r w:rsidRPr="00C7345F">
        <w:rPr>
          <w:lang w:eastAsia="zh-CN"/>
        </w:rPr>
        <w:t xml:space="preserve"> by grade level or grade span and domain are also presented in </w:t>
      </w:r>
      <w:r w:rsidR="001C35B2" w:rsidRPr="00C7345F">
        <w:rPr>
          <w:rStyle w:val="Cross-Reference"/>
        </w:rPr>
        <w:fldChar w:fldCharType="begin"/>
      </w:r>
      <w:r w:rsidR="001C35B2" w:rsidRPr="00C7345F">
        <w:rPr>
          <w:rStyle w:val="Cross-Reference"/>
        </w:rPr>
        <w:instrText xml:space="preserve"> REF  _Ref95200167 \* Lower \h  \* MERGEFORMAT </w:instrText>
      </w:r>
      <w:r w:rsidR="001C35B2" w:rsidRPr="00C7345F">
        <w:rPr>
          <w:rStyle w:val="Cross-Reference"/>
        </w:rPr>
      </w:r>
      <w:r w:rsidR="001C35B2" w:rsidRPr="00C7345F">
        <w:rPr>
          <w:rStyle w:val="Cross-Reference"/>
        </w:rPr>
        <w:fldChar w:fldCharType="separate"/>
      </w:r>
      <w:r w:rsidR="00D35932" w:rsidRPr="00D35932">
        <w:rPr>
          <w:rStyle w:val="Cross-Reference"/>
        </w:rPr>
        <w:t>table 5.2</w:t>
      </w:r>
      <w:r w:rsidR="001C35B2" w:rsidRPr="00C7345F">
        <w:rPr>
          <w:rStyle w:val="Cross-Reference"/>
        </w:rPr>
        <w:fldChar w:fldCharType="end"/>
      </w:r>
      <w:r w:rsidRPr="00C7345F">
        <w:rPr>
          <w:lang w:eastAsia="zh-CN"/>
        </w:rPr>
        <w:t xml:space="preserve"> a</w:t>
      </w:r>
      <w:r w:rsidRPr="00C7345F">
        <w:t xml:space="preserve">nd </w:t>
      </w:r>
      <w:r w:rsidR="001C35B2" w:rsidRPr="00C7345F">
        <w:rPr>
          <w:rStyle w:val="Cross-Reference"/>
        </w:rPr>
        <w:fldChar w:fldCharType="begin"/>
      </w:r>
      <w:r w:rsidR="001C35B2" w:rsidRPr="00C7345F">
        <w:rPr>
          <w:rStyle w:val="Cross-Reference"/>
        </w:rPr>
        <w:instrText xml:space="preserve"> REF  _Ref95200224 \* Lower \h  \* MERGEFORMAT </w:instrText>
      </w:r>
      <w:r w:rsidR="001C35B2" w:rsidRPr="00C7345F">
        <w:rPr>
          <w:rStyle w:val="Cross-Reference"/>
        </w:rPr>
      </w:r>
      <w:r w:rsidR="001C35B2" w:rsidRPr="00C7345F">
        <w:rPr>
          <w:rStyle w:val="Cross-Reference"/>
        </w:rPr>
        <w:fldChar w:fldCharType="separate"/>
      </w:r>
      <w:r w:rsidR="00D35932" w:rsidRPr="00D35932">
        <w:rPr>
          <w:rStyle w:val="Cross-Reference"/>
        </w:rPr>
        <w:t>table 5.3</w:t>
      </w:r>
      <w:r w:rsidR="001C35B2" w:rsidRPr="00C7345F">
        <w:rPr>
          <w:rStyle w:val="Cross-Reference"/>
        </w:rPr>
        <w:fldChar w:fldCharType="end"/>
      </w:r>
      <w:r w:rsidRPr="00C7345F">
        <w:rPr>
          <w:lang w:eastAsia="zh-CN"/>
        </w:rPr>
        <w:t xml:space="preserve">. </w:t>
      </w:r>
      <w:r w:rsidRPr="00C7345F">
        <w:t xml:space="preserve">All of the mean </w:t>
      </w:r>
      <w:r w:rsidRPr="00C7345F">
        <w:rPr>
          <w:lang w:eastAsia="zh-CN"/>
        </w:rPr>
        <w:t>item-total</w:t>
      </w:r>
      <w:r w:rsidRPr="00C7345F">
        <w:t xml:space="preserve"> correlations were at or above 0.74 for the PPT </w:t>
      </w:r>
      <w:r w:rsidR="00FC7C4C" w:rsidRPr="00C7345F">
        <w:t xml:space="preserve">emergency </w:t>
      </w:r>
      <w:r w:rsidRPr="00C7345F">
        <w:t xml:space="preserve">forms and the </w:t>
      </w:r>
      <w:r w:rsidR="00CF41BF" w:rsidRPr="00C7345F">
        <w:t>computer-based assessment</w:t>
      </w:r>
      <w:r w:rsidRPr="00C7345F">
        <w:t xml:space="preserve"> forms. Across all grade levels</w:t>
      </w:r>
      <w:r w:rsidR="008B12AE" w:rsidRPr="00C7345F">
        <w:t>,</w:t>
      </w:r>
      <w:r w:rsidRPr="00C7345F">
        <w:t xml:space="preserve"> grade spans, domains</w:t>
      </w:r>
      <w:r w:rsidR="008B12AE" w:rsidRPr="00C7345F">
        <w:t>,</w:t>
      </w:r>
      <w:r w:rsidRPr="00C7345F">
        <w:t xml:space="preserve"> and test modes, the correlations varied from 0.</w:t>
      </w:r>
      <w:r w:rsidR="003636EE" w:rsidRPr="00C7345F">
        <w:t xml:space="preserve">56 </w:t>
      </w:r>
      <w:r w:rsidRPr="00C7345F">
        <w:t xml:space="preserve">to 0.98 in </w:t>
      </w:r>
      <w:r w:rsidR="001C35B2" w:rsidRPr="00C7345F">
        <w:rPr>
          <w:rStyle w:val="Cross-Reference"/>
        </w:rPr>
        <w:fldChar w:fldCharType="begin"/>
      </w:r>
      <w:r w:rsidR="001C35B2" w:rsidRPr="00C7345F">
        <w:rPr>
          <w:rStyle w:val="Cross-Reference"/>
        </w:rPr>
        <w:instrText xml:space="preserve"> REF  _Ref95200167 \* Lower \h  \* MERGEFORMAT </w:instrText>
      </w:r>
      <w:r w:rsidR="001C35B2" w:rsidRPr="00C7345F">
        <w:rPr>
          <w:rStyle w:val="Cross-Reference"/>
        </w:rPr>
      </w:r>
      <w:r w:rsidR="001C35B2" w:rsidRPr="00C7345F">
        <w:rPr>
          <w:rStyle w:val="Cross-Reference"/>
        </w:rPr>
        <w:fldChar w:fldCharType="separate"/>
      </w:r>
      <w:r w:rsidR="00D35932" w:rsidRPr="00D35932">
        <w:rPr>
          <w:rStyle w:val="Cross-Reference"/>
        </w:rPr>
        <w:t>table 5.2</w:t>
      </w:r>
      <w:r w:rsidR="001C35B2" w:rsidRPr="00C7345F">
        <w:rPr>
          <w:rStyle w:val="Cross-Reference"/>
        </w:rPr>
        <w:fldChar w:fldCharType="end"/>
      </w:r>
      <w:r w:rsidRPr="00C7345F">
        <w:rPr>
          <w:lang w:eastAsia="zh-CN"/>
        </w:rPr>
        <w:t xml:space="preserve"> and </w:t>
      </w:r>
      <w:r w:rsidR="001C35B2" w:rsidRPr="00C7345F">
        <w:rPr>
          <w:rStyle w:val="Cross-Reference"/>
        </w:rPr>
        <w:fldChar w:fldCharType="begin"/>
      </w:r>
      <w:r w:rsidR="001C35B2" w:rsidRPr="00C7345F">
        <w:rPr>
          <w:rStyle w:val="Cross-Reference"/>
        </w:rPr>
        <w:instrText xml:space="preserve"> REF  _Ref95200224 \* Lower \h  \* MERGEFORMAT </w:instrText>
      </w:r>
      <w:r w:rsidR="001C35B2" w:rsidRPr="00C7345F">
        <w:rPr>
          <w:rStyle w:val="Cross-Reference"/>
        </w:rPr>
      </w:r>
      <w:r w:rsidR="001C35B2" w:rsidRPr="00C7345F">
        <w:rPr>
          <w:rStyle w:val="Cross-Reference"/>
        </w:rPr>
        <w:fldChar w:fldCharType="separate"/>
      </w:r>
      <w:r w:rsidR="00D35932" w:rsidRPr="00D35932">
        <w:rPr>
          <w:rStyle w:val="Cross-Reference"/>
        </w:rPr>
        <w:t>table 5.3</w:t>
      </w:r>
      <w:r w:rsidR="001C35B2" w:rsidRPr="00C7345F">
        <w:rPr>
          <w:rStyle w:val="Cross-Reference"/>
        </w:rPr>
        <w:fldChar w:fldCharType="end"/>
      </w:r>
      <w:r w:rsidRPr="00C7345F">
        <w:t xml:space="preserve">. These values indicate that items in the assessment had desired </w:t>
      </w:r>
      <w:r w:rsidRPr="00C7345F">
        <w:rPr>
          <w:lang w:eastAsia="zh-CN"/>
        </w:rPr>
        <w:t>item-total</w:t>
      </w:r>
      <w:r w:rsidRPr="00C7345F">
        <w:t xml:space="preserve"> correlations. </w:t>
      </w:r>
      <w:r w:rsidRPr="00C7345F">
        <w:rPr>
          <w:lang w:eastAsia="zh-CN"/>
        </w:rPr>
        <w:t>Item-total</w:t>
      </w:r>
      <w:r w:rsidRPr="00C7345F">
        <w:t xml:space="preserve"> correlations at the individual item level are included in the item analysis tables in </w:t>
      </w:r>
      <w:hyperlink w:anchor="_Appendix_5.B:_Classical" w:history="1">
        <w:r w:rsidRPr="00C7345F">
          <w:rPr>
            <w:rStyle w:val="Hyperlink"/>
          </w:rPr>
          <w:t>appendix 5.B</w:t>
        </w:r>
      </w:hyperlink>
      <w:r w:rsidRPr="00C7345F">
        <w:t xml:space="preserve">, from </w:t>
      </w:r>
      <w:r w:rsidR="00C3385F" w:rsidRPr="00C7345F">
        <w:rPr>
          <w:rStyle w:val="Cross-Reference"/>
          <w:highlight w:val="yellow"/>
        </w:rPr>
        <w:fldChar w:fldCharType="begin"/>
      </w:r>
      <w:r w:rsidR="00C3385F" w:rsidRPr="00C7345F">
        <w:rPr>
          <w:rStyle w:val="Cross-Reference"/>
        </w:rPr>
        <w:instrText xml:space="preserve"> REF _Ref68591057 \h </w:instrText>
      </w:r>
      <w:r w:rsidR="00C3385F" w:rsidRPr="00C7345F">
        <w:rPr>
          <w:rStyle w:val="Cross-Reference"/>
          <w:highlight w:val="yellow"/>
        </w:rPr>
        <w:instrText xml:space="preserve"> \* MERGEFORMAT </w:instrText>
      </w:r>
      <w:r w:rsidR="00C3385F" w:rsidRPr="00C7345F">
        <w:rPr>
          <w:rStyle w:val="Cross-Reference"/>
          <w:highlight w:val="yellow"/>
        </w:rPr>
      </w:r>
      <w:r w:rsidR="00C3385F" w:rsidRPr="00C7345F">
        <w:rPr>
          <w:rStyle w:val="Cross-Reference"/>
          <w:highlight w:val="yellow"/>
        </w:rPr>
        <w:fldChar w:fldCharType="separate"/>
      </w:r>
      <w:r w:rsidR="00C3385F" w:rsidRPr="00C7345F">
        <w:rPr>
          <w:rStyle w:val="Cross-Reference"/>
        </w:rPr>
        <w:t>table 5.B.1</w:t>
      </w:r>
      <w:r w:rsidR="00C3385F" w:rsidRPr="00C7345F">
        <w:rPr>
          <w:rStyle w:val="Cross-Reference"/>
          <w:highlight w:val="yellow"/>
        </w:rPr>
        <w:fldChar w:fldCharType="end"/>
      </w:r>
      <w:r w:rsidRPr="00C7345F">
        <w:t xml:space="preserve"> through </w:t>
      </w:r>
      <w:r w:rsidR="00C3385F" w:rsidRPr="00C7345F">
        <w:rPr>
          <w:rStyle w:val="Cross-Reference"/>
          <w:highlight w:val="yellow"/>
        </w:rPr>
        <w:fldChar w:fldCharType="begin"/>
      </w:r>
      <w:r w:rsidR="00C3385F" w:rsidRPr="00C7345F">
        <w:rPr>
          <w:rStyle w:val="Cross-Reference"/>
        </w:rPr>
        <w:instrText xml:space="preserve"> REF _Ref104990543 \h </w:instrText>
      </w:r>
      <w:r w:rsidR="00C3385F" w:rsidRPr="00C7345F">
        <w:rPr>
          <w:rStyle w:val="Cross-Reference"/>
          <w:highlight w:val="yellow"/>
        </w:rPr>
        <w:instrText xml:space="preserve"> \* MERGEFORMAT </w:instrText>
      </w:r>
      <w:r w:rsidR="00C3385F" w:rsidRPr="00C7345F">
        <w:rPr>
          <w:rStyle w:val="Cross-Reference"/>
          <w:highlight w:val="yellow"/>
        </w:rPr>
      </w:r>
      <w:r w:rsidR="00C3385F" w:rsidRPr="00C7345F">
        <w:rPr>
          <w:rStyle w:val="Cross-Reference"/>
          <w:highlight w:val="yellow"/>
        </w:rPr>
        <w:fldChar w:fldCharType="separate"/>
      </w:r>
      <w:r w:rsidR="00C3385F" w:rsidRPr="00C7345F">
        <w:rPr>
          <w:rStyle w:val="Cross-Reference"/>
        </w:rPr>
        <w:t>table 5.B.38</w:t>
      </w:r>
      <w:r w:rsidR="00C3385F" w:rsidRPr="00C7345F">
        <w:rPr>
          <w:rStyle w:val="Cross-Reference"/>
          <w:highlight w:val="yellow"/>
        </w:rPr>
        <w:fldChar w:fldCharType="end"/>
      </w:r>
      <w:r w:rsidRPr="00C7345F">
        <w:t>.</w:t>
      </w:r>
    </w:p>
    <w:p w14:paraId="1FCECB0D" w14:textId="74E5FAB3" w:rsidR="002D5CBE" w:rsidRPr="00C7345F" w:rsidRDefault="00840CF8" w:rsidP="00840CF8">
      <w:r w:rsidRPr="00C7345F">
        <w:t xml:space="preserve">Detailed results of the item analyses for each item by grade level or grade span are presented in </w:t>
      </w:r>
      <w:hyperlink w:anchor="_Appendix_5.B:_Classical" w:history="1">
        <w:r w:rsidRPr="00C7345F">
          <w:rPr>
            <w:rStyle w:val="Hyperlink"/>
          </w:rPr>
          <w:t>appendix 5.B</w:t>
        </w:r>
      </w:hyperlink>
      <w:r w:rsidRPr="00C7345F">
        <w:t xml:space="preserve">. The item statistics, including </w:t>
      </w:r>
      <w:r w:rsidRPr="00C7345F">
        <w:rPr>
          <w:i/>
        </w:rPr>
        <w:t>p-</w:t>
      </w:r>
      <w:r w:rsidRPr="00C7345F">
        <w:t xml:space="preserve">values, </w:t>
      </w:r>
      <w:r w:rsidR="00090046" w:rsidRPr="00C7345F">
        <w:rPr>
          <w:lang w:eastAsia="zh-CN"/>
        </w:rPr>
        <w:t>item-total</w:t>
      </w:r>
      <w:r w:rsidRPr="00C7345F">
        <w:t xml:space="preserve"> correlations, and item type are listed in </w:t>
      </w:r>
      <w:r w:rsidR="008A78E9" w:rsidRPr="00C7345F">
        <w:rPr>
          <w:rStyle w:val="Cross-Reference"/>
          <w:highlight w:val="yellow"/>
        </w:rPr>
        <w:fldChar w:fldCharType="begin"/>
      </w:r>
      <w:r w:rsidR="008A78E9" w:rsidRPr="00C7345F">
        <w:rPr>
          <w:rStyle w:val="Cross-Reference"/>
        </w:rPr>
        <w:instrText xml:space="preserve"> REF _Ref68591057 \h </w:instrText>
      </w:r>
      <w:r w:rsidR="008A78E9" w:rsidRPr="00C7345F">
        <w:rPr>
          <w:rStyle w:val="Cross-Reference"/>
          <w:highlight w:val="yellow"/>
        </w:rPr>
        <w:instrText xml:space="preserve"> \* MERGEFORMAT </w:instrText>
      </w:r>
      <w:r w:rsidR="008A78E9" w:rsidRPr="00C7345F">
        <w:rPr>
          <w:rStyle w:val="Cross-Reference"/>
          <w:highlight w:val="yellow"/>
        </w:rPr>
      </w:r>
      <w:r w:rsidR="008A78E9" w:rsidRPr="00C7345F">
        <w:rPr>
          <w:rStyle w:val="Cross-Reference"/>
          <w:highlight w:val="yellow"/>
        </w:rPr>
        <w:fldChar w:fldCharType="separate"/>
      </w:r>
      <w:r w:rsidR="008A78E9" w:rsidRPr="00C7345F">
        <w:rPr>
          <w:rStyle w:val="Cross-Reference"/>
        </w:rPr>
        <w:t>table 5.B.1</w:t>
      </w:r>
      <w:r w:rsidR="008A78E9" w:rsidRPr="00C7345F">
        <w:rPr>
          <w:rStyle w:val="Cross-Reference"/>
          <w:highlight w:val="yellow"/>
        </w:rPr>
        <w:fldChar w:fldCharType="end"/>
      </w:r>
      <w:r w:rsidRPr="00C7345F">
        <w:t xml:space="preserve"> through </w:t>
      </w:r>
      <w:r w:rsidR="008A78E9" w:rsidRPr="00C7345F">
        <w:rPr>
          <w:rStyle w:val="Cross-Reference"/>
          <w:highlight w:val="yellow"/>
        </w:rPr>
        <w:fldChar w:fldCharType="begin"/>
      </w:r>
      <w:r w:rsidR="008A78E9" w:rsidRPr="00C7345F">
        <w:rPr>
          <w:rStyle w:val="Cross-Reference"/>
        </w:rPr>
        <w:instrText xml:space="preserve"> REF _Ref104990543 \h </w:instrText>
      </w:r>
      <w:r w:rsidR="008A78E9" w:rsidRPr="00C7345F">
        <w:rPr>
          <w:rStyle w:val="Cross-Reference"/>
          <w:highlight w:val="yellow"/>
        </w:rPr>
        <w:instrText xml:space="preserve"> \* MERGEFORMAT </w:instrText>
      </w:r>
      <w:r w:rsidR="008A78E9" w:rsidRPr="00C7345F">
        <w:rPr>
          <w:rStyle w:val="Cross-Reference"/>
          <w:highlight w:val="yellow"/>
        </w:rPr>
      </w:r>
      <w:r w:rsidR="008A78E9" w:rsidRPr="00C7345F">
        <w:rPr>
          <w:rStyle w:val="Cross-Reference"/>
          <w:highlight w:val="yellow"/>
        </w:rPr>
        <w:fldChar w:fldCharType="separate"/>
      </w:r>
      <w:r w:rsidR="008A78E9" w:rsidRPr="00C7345F">
        <w:rPr>
          <w:rStyle w:val="Cross-Reference"/>
        </w:rPr>
        <w:t>table 5.B.38</w:t>
      </w:r>
      <w:r w:rsidR="008A78E9" w:rsidRPr="00C7345F">
        <w:rPr>
          <w:rStyle w:val="Cross-Reference"/>
          <w:highlight w:val="yellow"/>
        </w:rPr>
        <w:fldChar w:fldCharType="end"/>
      </w:r>
      <w:r w:rsidRPr="00C7345F">
        <w:t xml:space="preserve">. </w:t>
      </w:r>
    </w:p>
    <w:p w14:paraId="6D55A20C" w14:textId="2845FA95" w:rsidR="00840CF8" w:rsidRPr="00C7345F" w:rsidRDefault="00845285" w:rsidP="00840CF8">
      <w:r w:rsidRPr="00C7345F">
        <w:rPr>
          <w:bCs/>
        </w:rPr>
        <w:lastRenderedPageBreak/>
        <w:t>The percentages of student</w:t>
      </w:r>
      <w:r w:rsidR="00D45619" w:rsidRPr="00C7345F">
        <w:rPr>
          <w:bCs/>
        </w:rPr>
        <w:t>s</w:t>
      </w:r>
      <w:r w:rsidRPr="00C7345F">
        <w:rPr>
          <w:bCs/>
        </w:rPr>
        <w:t xml:space="preserve"> earning each item score were also calculated for polytomous items</w:t>
      </w:r>
      <w:r w:rsidR="007C4D7E" w:rsidRPr="00C7345F">
        <w:rPr>
          <w:bCs/>
        </w:rPr>
        <w:t>.</w:t>
      </w:r>
      <w:r w:rsidRPr="00C7345F">
        <w:rPr>
          <w:bCs/>
        </w:rPr>
        <w:t xml:space="preserve"> </w:t>
      </w:r>
      <w:r w:rsidR="007C4D7E" w:rsidRPr="00C7345F">
        <w:rPr>
          <w:bCs/>
        </w:rPr>
        <w:t>R</w:t>
      </w:r>
      <w:r w:rsidRPr="00C7345F">
        <w:rPr>
          <w:bCs/>
        </w:rPr>
        <w:t>esults are consistent with the items effective</w:t>
      </w:r>
      <w:r w:rsidR="007C4D7E" w:rsidRPr="00C7345F">
        <w:rPr>
          <w:bCs/>
        </w:rPr>
        <w:t>ly</w:t>
      </w:r>
      <w:r w:rsidRPr="00C7345F">
        <w:rPr>
          <w:bCs/>
        </w:rPr>
        <w:t xml:space="preserve"> distinguishing among levels of performance </w:t>
      </w:r>
      <w:r w:rsidR="00D45619" w:rsidRPr="00C7345F">
        <w:rPr>
          <w:bCs/>
        </w:rPr>
        <w:t>for</w:t>
      </w:r>
      <w:r w:rsidRPr="00C7345F">
        <w:rPr>
          <w:bCs/>
        </w:rPr>
        <w:t xml:space="preserve"> students</w:t>
      </w:r>
      <w:r w:rsidR="00D45619" w:rsidRPr="00C7345F">
        <w:rPr>
          <w:bCs/>
        </w:rPr>
        <w:t xml:space="preserve"> taking the Initial ELPAC</w:t>
      </w:r>
      <w:r w:rsidRPr="00C7345F">
        <w:rPr>
          <w:bCs/>
        </w:rPr>
        <w:t xml:space="preserve">. </w:t>
      </w:r>
      <w:r w:rsidR="00840CF8" w:rsidRPr="00C7345F">
        <w:rPr>
          <w:bCs/>
        </w:rPr>
        <w:t xml:space="preserve">The distribution of item scores on each polytomous item is also presented in </w:t>
      </w:r>
      <w:hyperlink w:anchor="_Appendix_5.B:_Classical" w:history="1">
        <w:r w:rsidR="00840CF8" w:rsidRPr="00C7345F">
          <w:rPr>
            <w:rStyle w:val="Hyperlink"/>
            <w:bCs/>
          </w:rPr>
          <w:t>appendix 5.B</w:t>
        </w:r>
      </w:hyperlink>
      <w:r w:rsidR="00840CF8" w:rsidRPr="00C7345F">
        <w:rPr>
          <w:bCs/>
        </w:rPr>
        <w:t xml:space="preserve">, </w:t>
      </w:r>
      <w:r w:rsidR="00550203" w:rsidRPr="00C7345F">
        <w:rPr>
          <w:bCs/>
        </w:rPr>
        <w:t xml:space="preserve">from </w:t>
      </w:r>
      <w:r w:rsidR="00F10B93" w:rsidRPr="00C7345F">
        <w:rPr>
          <w:rStyle w:val="Cross-Reference"/>
          <w:highlight w:val="yellow"/>
        </w:rPr>
        <w:fldChar w:fldCharType="begin"/>
      </w:r>
      <w:r w:rsidR="00F10B93" w:rsidRPr="00C7345F">
        <w:rPr>
          <w:rStyle w:val="Cross-Reference"/>
        </w:rPr>
        <w:instrText xml:space="preserve"> REF _Ref68526976 \h </w:instrText>
      </w:r>
      <w:r w:rsidR="00F10B93" w:rsidRPr="00C7345F">
        <w:rPr>
          <w:rStyle w:val="Cross-Reference"/>
          <w:highlight w:val="yellow"/>
        </w:rPr>
        <w:instrText xml:space="preserve"> \* MERGEFORMAT </w:instrText>
      </w:r>
      <w:r w:rsidR="00F10B93" w:rsidRPr="00C7345F">
        <w:rPr>
          <w:rStyle w:val="Cross-Reference"/>
          <w:highlight w:val="yellow"/>
        </w:rPr>
      </w:r>
      <w:r w:rsidR="00F10B93" w:rsidRPr="00C7345F">
        <w:rPr>
          <w:rStyle w:val="Cross-Reference"/>
          <w:highlight w:val="yellow"/>
        </w:rPr>
        <w:fldChar w:fldCharType="separate"/>
      </w:r>
      <w:r w:rsidR="00F10B93" w:rsidRPr="00C7345F">
        <w:rPr>
          <w:rStyle w:val="Cross-Reference"/>
        </w:rPr>
        <w:t>table 5.B.39</w:t>
      </w:r>
      <w:r w:rsidR="00F10B93" w:rsidRPr="00C7345F">
        <w:rPr>
          <w:rStyle w:val="Cross-Reference"/>
          <w:highlight w:val="yellow"/>
        </w:rPr>
        <w:fldChar w:fldCharType="end"/>
      </w:r>
      <w:r w:rsidR="00840CF8" w:rsidRPr="00C7345F">
        <w:rPr>
          <w:bCs/>
        </w:rPr>
        <w:t xml:space="preserve"> </w:t>
      </w:r>
      <w:r w:rsidR="00550203" w:rsidRPr="00C7345F">
        <w:rPr>
          <w:bCs/>
        </w:rPr>
        <w:t>to</w:t>
      </w:r>
      <w:r w:rsidR="00840CF8" w:rsidRPr="00C7345F">
        <w:rPr>
          <w:bCs/>
        </w:rPr>
        <w:t xml:space="preserve"> </w:t>
      </w:r>
      <w:r w:rsidR="00F10B93" w:rsidRPr="00C7345F">
        <w:rPr>
          <w:rStyle w:val="Cross-Reference"/>
          <w:highlight w:val="yellow"/>
        </w:rPr>
        <w:fldChar w:fldCharType="begin"/>
      </w:r>
      <w:r w:rsidR="00F10B93" w:rsidRPr="00C7345F">
        <w:rPr>
          <w:rStyle w:val="Cross-Reference"/>
        </w:rPr>
        <w:instrText xml:space="preserve"> REF _Ref94268774 \h </w:instrText>
      </w:r>
      <w:r w:rsidR="00F10B93" w:rsidRPr="00C7345F">
        <w:rPr>
          <w:rStyle w:val="Cross-Reference"/>
          <w:highlight w:val="yellow"/>
        </w:rPr>
        <w:instrText xml:space="preserve"> \* MERGEFORMAT </w:instrText>
      </w:r>
      <w:r w:rsidR="00F10B93" w:rsidRPr="00C7345F">
        <w:rPr>
          <w:rStyle w:val="Cross-Reference"/>
          <w:highlight w:val="yellow"/>
        </w:rPr>
      </w:r>
      <w:r w:rsidR="00F10B93" w:rsidRPr="00C7345F">
        <w:rPr>
          <w:rStyle w:val="Cross-Reference"/>
          <w:highlight w:val="yellow"/>
        </w:rPr>
        <w:fldChar w:fldCharType="separate"/>
      </w:r>
      <w:r w:rsidR="00F10B93" w:rsidRPr="00C7345F">
        <w:rPr>
          <w:rStyle w:val="Cross-Reference"/>
        </w:rPr>
        <w:t>table 5.B.42</w:t>
      </w:r>
      <w:r w:rsidR="00F10B93" w:rsidRPr="00C7345F">
        <w:rPr>
          <w:rStyle w:val="Cross-Reference"/>
          <w:highlight w:val="yellow"/>
        </w:rPr>
        <w:fldChar w:fldCharType="end"/>
      </w:r>
      <w:r w:rsidR="00840CF8" w:rsidRPr="00C7345F">
        <w:rPr>
          <w:bCs/>
        </w:rPr>
        <w:t>.</w:t>
      </w:r>
    </w:p>
    <w:p w14:paraId="5E846252" w14:textId="7B94116F" w:rsidR="008C3E83" w:rsidRPr="00C7345F" w:rsidRDefault="008C3E83" w:rsidP="006D1093">
      <w:pPr>
        <w:pStyle w:val="Heading4"/>
      </w:pPr>
      <w:bookmarkStart w:id="806" w:name="_Toc105063458"/>
      <w:r w:rsidRPr="00C7345F">
        <w:t>Omit Rates</w:t>
      </w:r>
      <w:bookmarkEnd w:id="806"/>
    </w:p>
    <w:p w14:paraId="739A05AB" w14:textId="1E3C6EEE" w:rsidR="00840CF8" w:rsidRPr="00C7345F" w:rsidRDefault="00840CF8" w:rsidP="00840CF8">
      <w:r w:rsidRPr="00C7345F">
        <w:rPr>
          <w:bCs/>
        </w:rPr>
        <w:t>For both dichotomous and polytomous ite</w:t>
      </w:r>
      <w:r w:rsidRPr="00C7345F">
        <w:t xml:space="preserve">ms, examining item omission is useful for identifying potential problems with test features such as testing time and item or test layout. Omit rates are often useful in determining whether testing times are sufficient, particularly if there is a high rate of items omitted at the end of a test section. In the case of the Initial ELPAC, where </w:t>
      </w:r>
      <w:r w:rsidR="00F33D65" w:rsidRPr="00C7345F">
        <w:t xml:space="preserve">response </w:t>
      </w:r>
      <w:r w:rsidRPr="00C7345F">
        <w:t>speed is not an issue because the test is untimed, high item omit rates may indicate extreme item difficulty.</w:t>
      </w:r>
      <w:r w:rsidR="00EE5C23" w:rsidRPr="00C7345F">
        <w:t xml:space="preserve"> </w:t>
      </w:r>
    </w:p>
    <w:p w14:paraId="76D87045" w14:textId="7AEC2CF1" w:rsidR="00840CF8" w:rsidRPr="00C7345F" w:rsidRDefault="5A119CD3" w:rsidP="00F33D65">
      <w:r w:rsidRPr="00C7345F">
        <w:t xml:space="preserve">For </w:t>
      </w:r>
      <w:r w:rsidR="0277D360" w:rsidRPr="00C7345F">
        <w:t>computer-based assessment</w:t>
      </w:r>
      <w:r w:rsidRPr="00C7345F">
        <w:t xml:space="preserve"> forms, t</w:t>
      </w:r>
      <w:r w:rsidR="145CDD82" w:rsidRPr="00C7345F">
        <w:t xml:space="preserve">he </w:t>
      </w:r>
      <w:r w:rsidR="646E9942" w:rsidRPr="00C7345F">
        <w:t>mean</w:t>
      </w:r>
      <w:r w:rsidR="145CDD82" w:rsidRPr="00C7345F">
        <w:t xml:space="preserve"> omit rates were highest for the Writing items. The </w:t>
      </w:r>
      <w:r w:rsidR="00A97116" w:rsidRPr="00C7345F">
        <w:t xml:space="preserve">highest </w:t>
      </w:r>
      <w:r w:rsidR="145CDD82" w:rsidRPr="00C7345F">
        <w:t>average omit rate</w:t>
      </w:r>
      <w:r w:rsidR="007E1BA8" w:rsidRPr="00C7345F">
        <w:t>,</w:t>
      </w:r>
      <w:r w:rsidR="00A97116" w:rsidRPr="00C7345F">
        <w:t xml:space="preserve"> </w:t>
      </w:r>
      <w:r w:rsidR="006B2191" w:rsidRPr="00C7345F">
        <w:t>11</w:t>
      </w:r>
      <w:r w:rsidR="00A97116" w:rsidRPr="00C7345F">
        <w:t>.</w:t>
      </w:r>
      <w:r w:rsidR="006B2191" w:rsidRPr="00C7345F">
        <w:t>93</w:t>
      </w:r>
      <w:r w:rsidR="00A97116" w:rsidRPr="00C7345F">
        <w:t xml:space="preserve"> percent</w:t>
      </w:r>
      <w:r w:rsidR="007E1BA8" w:rsidRPr="00C7345F">
        <w:t>,</w:t>
      </w:r>
      <w:r w:rsidR="00A97116" w:rsidRPr="00C7345F">
        <w:t xml:space="preserve"> was observed for </w:t>
      </w:r>
      <w:r w:rsidRPr="00C7345F">
        <w:t>grade span three t</w:t>
      </w:r>
      <w:r w:rsidR="687A5B85" w:rsidRPr="00C7345F">
        <w:t>hrough</w:t>
      </w:r>
      <w:r w:rsidRPr="00C7345F">
        <w:t xml:space="preserve"> five </w:t>
      </w:r>
      <w:r w:rsidR="145CDD82" w:rsidRPr="00C7345F">
        <w:t>students for Writing items</w:t>
      </w:r>
      <w:r w:rsidR="00A97116" w:rsidRPr="00C7345F">
        <w:t>.</w:t>
      </w:r>
      <w:r w:rsidR="145CDD82" w:rsidRPr="00C7345F">
        <w:t xml:space="preserve"> </w:t>
      </w:r>
      <w:r w:rsidR="00086399" w:rsidRPr="00C7345F">
        <w:t>The second highest mean omit rate</w:t>
      </w:r>
      <w:r w:rsidR="007E1BA8" w:rsidRPr="00C7345F">
        <w:t>,</w:t>
      </w:r>
      <w:r w:rsidR="00086399" w:rsidRPr="00C7345F">
        <w:t xml:space="preserve"> </w:t>
      </w:r>
      <w:r w:rsidR="00D125A7" w:rsidRPr="00C7345F">
        <w:t>11</w:t>
      </w:r>
      <w:r w:rsidR="1F5FB962" w:rsidRPr="00C7345F">
        <w:t>.</w:t>
      </w:r>
      <w:r w:rsidR="00D125A7" w:rsidRPr="00C7345F">
        <w:t>26</w:t>
      </w:r>
      <w:r w:rsidR="145CDD82" w:rsidRPr="00C7345F">
        <w:t xml:space="preserve"> percent</w:t>
      </w:r>
      <w:r w:rsidR="007E1BA8" w:rsidRPr="00C7345F">
        <w:t>,</w:t>
      </w:r>
      <w:r w:rsidR="145CDD82" w:rsidRPr="00C7345F">
        <w:t xml:space="preserve"> </w:t>
      </w:r>
      <w:r w:rsidR="00031CED" w:rsidRPr="00C7345F">
        <w:t xml:space="preserve">was </w:t>
      </w:r>
      <w:r w:rsidR="007E1BA8" w:rsidRPr="00C7345F">
        <w:t>observed for</w:t>
      </w:r>
      <w:r w:rsidR="00031CED" w:rsidRPr="00C7345F">
        <w:t xml:space="preserve"> </w:t>
      </w:r>
      <w:r w:rsidR="145CDD82" w:rsidRPr="00C7345F">
        <w:t xml:space="preserve">grade </w:t>
      </w:r>
      <w:r w:rsidR="1F5FB962" w:rsidRPr="00C7345F">
        <w:t>span six through eight</w:t>
      </w:r>
      <w:r w:rsidR="145CDD82" w:rsidRPr="00C7345F">
        <w:t xml:space="preserve"> students </w:t>
      </w:r>
      <w:r w:rsidR="007E1BA8" w:rsidRPr="00C7345F">
        <w:t xml:space="preserve">within </w:t>
      </w:r>
      <w:r w:rsidR="145CDD82" w:rsidRPr="00C7345F">
        <w:t>the same domain.</w:t>
      </w:r>
      <w:r w:rsidR="00433E01" w:rsidRPr="00C7345F">
        <w:t xml:space="preserve"> </w:t>
      </w:r>
      <w:r w:rsidR="145CDD82" w:rsidRPr="00C7345F">
        <w:t xml:space="preserve">The </w:t>
      </w:r>
      <w:r w:rsidR="1103EA78" w:rsidRPr="00C7345F">
        <w:t>mean</w:t>
      </w:r>
      <w:r w:rsidR="145CDD82" w:rsidRPr="00C7345F">
        <w:t xml:space="preserve"> omit rate was lowest, at </w:t>
      </w:r>
      <w:r w:rsidR="00D125A7" w:rsidRPr="00C7345F">
        <w:t>0.0</w:t>
      </w:r>
      <w:r w:rsidR="00657506" w:rsidRPr="00C7345F">
        <w:t>3</w:t>
      </w:r>
      <w:r w:rsidR="145CDD82" w:rsidRPr="00C7345F">
        <w:t xml:space="preserve"> percent, for kindergarten students within the </w:t>
      </w:r>
      <w:r w:rsidR="00657506" w:rsidRPr="00C7345F">
        <w:t xml:space="preserve">Listening </w:t>
      </w:r>
      <w:r w:rsidR="145CDD82" w:rsidRPr="00C7345F">
        <w:t xml:space="preserve">domain. </w:t>
      </w:r>
      <w:r w:rsidR="00B252D9" w:rsidRPr="00C7345F">
        <w:t xml:space="preserve">Omit rates for </w:t>
      </w:r>
      <w:r w:rsidR="008525E2" w:rsidRPr="00C7345F">
        <w:t xml:space="preserve">Writing </w:t>
      </w:r>
      <w:r w:rsidR="00B252D9" w:rsidRPr="00C7345F">
        <w:t xml:space="preserve">items </w:t>
      </w:r>
      <w:r w:rsidR="008525E2" w:rsidRPr="00C7345F">
        <w:t>for</w:t>
      </w:r>
      <w:r w:rsidR="00B252D9" w:rsidRPr="00C7345F">
        <w:t xml:space="preserve"> grade spans three to five, six through eight, and nine </w:t>
      </w:r>
      <w:r w:rsidR="008525E2" w:rsidRPr="00C7345F">
        <w:t>through</w:t>
      </w:r>
      <w:r w:rsidR="00B252D9" w:rsidRPr="00C7345F">
        <w:t xml:space="preserve"> twelve were highest</w:t>
      </w:r>
      <w:r w:rsidR="005C4664" w:rsidRPr="00C7345F">
        <w:t xml:space="preserve"> among all domains</w:t>
      </w:r>
      <w:r w:rsidR="00B252D9" w:rsidRPr="00C7345F">
        <w:t xml:space="preserve"> because </w:t>
      </w:r>
      <w:r w:rsidR="00EA3999" w:rsidRPr="00C7345F">
        <w:t>there were more students omitt</w:t>
      </w:r>
      <w:r w:rsidR="00796757" w:rsidRPr="00C7345F">
        <w:t>ing</w:t>
      </w:r>
      <w:r w:rsidR="00EA3999" w:rsidRPr="00C7345F">
        <w:t xml:space="preserve"> </w:t>
      </w:r>
      <w:r w:rsidR="002B41DD" w:rsidRPr="00C7345F">
        <w:t>items</w:t>
      </w:r>
      <w:r w:rsidR="00CA3A61" w:rsidRPr="00C7345F">
        <w:t xml:space="preserve"> </w:t>
      </w:r>
      <w:r w:rsidR="001A1FE1" w:rsidRPr="00C7345F">
        <w:t xml:space="preserve">from the first </w:t>
      </w:r>
      <w:r w:rsidR="00950685" w:rsidRPr="00C7345F">
        <w:t>item of th</w:t>
      </w:r>
      <w:r w:rsidR="008525E2" w:rsidRPr="00C7345F">
        <w:t>at</w:t>
      </w:r>
      <w:r w:rsidR="00950685" w:rsidRPr="00C7345F">
        <w:t xml:space="preserve"> domain</w:t>
      </w:r>
      <w:r w:rsidR="00CA3A61" w:rsidRPr="00C7345F">
        <w:t>.</w:t>
      </w:r>
    </w:p>
    <w:p w14:paraId="77F8507C" w14:textId="42B41573" w:rsidR="00F33D65" w:rsidRPr="00C7345F" w:rsidRDefault="00F33D65" w:rsidP="00840CF8">
      <w:pPr>
        <w:keepNext/>
      </w:pPr>
      <w:r w:rsidRPr="00C7345F">
        <w:rPr>
          <w:rStyle w:val="Cross-Reference"/>
        </w:rPr>
        <w:fldChar w:fldCharType="begin"/>
      </w:r>
      <w:r w:rsidRPr="00C7345F">
        <w:rPr>
          <w:rStyle w:val="Cross-Reference"/>
        </w:rPr>
        <w:instrText xml:space="preserve"> REF _Ref95200348 \h  \* MERGEFORMAT </w:instrText>
      </w:r>
      <w:r w:rsidRPr="00C7345F">
        <w:rPr>
          <w:rStyle w:val="Cross-Reference"/>
        </w:rPr>
      </w:r>
      <w:r w:rsidRPr="00C7345F">
        <w:rPr>
          <w:rStyle w:val="Cross-Reference"/>
        </w:rPr>
        <w:fldChar w:fldCharType="separate"/>
      </w:r>
      <w:r w:rsidR="00DA197C" w:rsidRPr="00DA197C">
        <w:rPr>
          <w:rStyle w:val="Cross-Reference"/>
        </w:rPr>
        <w:t>Table 5.4</w:t>
      </w:r>
      <w:r w:rsidRPr="00C7345F">
        <w:rPr>
          <w:rStyle w:val="Cross-Reference"/>
        </w:rPr>
        <w:fldChar w:fldCharType="end"/>
      </w:r>
      <w:r w:rsidRPr="00C7345F">
        <w:t xml:space="preserve"> </w:t>
      </w:r>
      <w:r w:rsidRPr="00C7345F">
        <w:rPr>
          <w:rFonts w:eastAsiaTheme="minorEastAsia"/>
        </w:rPr>
        <w:t>reports the mean omit rates by grade level or grade span and domain</w:t>
      </w:r>
      <w:r w:rsidR="0057274D" w:rsidRPr="00C7345F">
        <w:rPr>
          <w:rFonts w:eastAsiaTheme="minorEastAsia"/>
        </w:rPr>
        <w:t xml:space="preserve"> for the </w:t>
      </w:r>
      <w:r w:rsidR="00A61428" w:rsidRPr="00C7345F">
        <w:t>computer-based assessmen</w:t>
      </w:r>
      <w:r w:rsidR="00A61428" w:rsidRPr="00C7345F">
        <w:rPr>
          <w:lang w:eastAsia="zh-CN"/>
        </w:rPr>
        <w:t>t forms</w:t>
      </w:r>
      <w:r w:rsidRPr="00C7345F">
        <w:t>.</w:t>
      </w:r>
    </w:p>
    <w:p w14:paraId="3FE4EE94" w14:textId="7FEFB32E" w:rsidR="00C92274" w:rsidRPr="00C7345F" w:rsidRDefault="00C92274" w:rsidP="001C5514">
      <w:pPr>
        <w:pStyle w:val="Caption"/>
      </w:pPr>
      <w:bookmarkStart w:id="807" w:name="_Ref95200348"/>
      <w:bookmarkStart w:id="808" w:name="_Toc134621993"/>
      <w:r w:rsidRPr="00C7345F">
        <w:t xml:space="preserve">Table </w:t>
      </w:r>
      <w:r w:rsidRPr="00C7345F">
        <w:fldChar w:fldCharType="begin"/>
      </w:r>
      <w:r w:rsidRPr="00C7345F">
        <w:instrText>STYLEREF 2 \s</w:instrText>
      </w:r>
      <w:r w:rsidRPr="00C7345F">
        <w:fldChar w:fldCharType="separate"/>
      </w:r>
      <w:r w:rsidR="003166F4" w:rsidRPr="00C7345F">
        <w:t>5</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4</w:t>
      </w:r>
      <w:r w:rsidRPr="00C7345F">
        <w:fldChar w:fldCharType="end"/>
      </w:r>
      <w:bookmarkEnd w:id="807"/>
      <w:r w:rsidR="0075332B" w:rsidRPr="00C7345F">
        <w:t xml:space="preserve">  Mean Percent of Items Omitted</w:t>
      </w:r>
      <w:r w:rsidR="00A61428" w:rsidRPr="00C7345F">
        <w:t xml:space="preserve"> (Computer-based Assessment)</w:t>
      </w:r>
      <w:bookmarkEnd w:id="808"/>
    </w:p>
    <w:tbl>
      <w:tblPr>
        <w:tblStyle w:val="TRs"/>
        <w:tblW w:w="7776" w:type="dxa"/>
        <w:tblLayout w:type="fixed"/>
        <w:tblLook w:val="04A0" w:firstRow="1" w:lastRow="0" w:firstColumn="1" w:lastColumn="0" w:noHBand="0" w:noVBand="1"/>
        <w:tblDescription w:val="Mean Percent of Items Omitted (Computer-based Assessment)"/>
      </w:tblPr>
      <w:tblGrid>
        <w:gridCol w:w="1872"/>
        <w:gridCol w:w="864"/>
        <w:gridCol w:w="1296"/>
        <w:gridCol w:w="1296"/>
        <w:gridCol w:w="1296"/>
        <w:gridCol w:w="1152"/>
      </w:tblGrid>
      <w:tr w:rsidR="00A87925" w:rsidRPr="00C7345F" w14:paraId="38DAFF79" w14:textId="77777777" w:rsidTr="005B3A39">
        <w:trPr>
          <w:cnfStyle w:val="100000000000" w:firstRow="1" w:lastRow="0" w:firstColumn="0" w:lastColumn="0" w:oddVBand="0" w:evenVBand="0" w:oddHBand="0" w:evenHBand="0" w:firstRowFirstColumn="0" w:firstRowLastColumn="0" w:lastRowFirstColumn="0" w:lastRowLastColumn="0"/>
          <w:trHeight w:val="278"/>
        </w:trPr>
        <w:tc>
          <w:tcPr>
            <w:tcW w:w="1872" w:type="dxa"/>
            <w:noWrap/>
            <w:hideMark/>
          </w:tcPr>
          <w:p w14:paraId="26FE64CD" w14:textId="77777777" w:rsidR="00C03166" w:rsidRPr="00C7345F" w:rsidRDefault="00C03166" w:rsidP="00CB5FDE">
            <w:pPr>
              <w:pStyle w:val="TableHead"/>
              <w:rPr>
                <w:b w:val="0"/>
                <w:noProof w:val="0"/>
                <w:lang w:eastAsia="ko-KR"/>
              </w:rPr>
            </w:pPr>
            <w:r w:rsidRPr="00C7345F">
              <w:rPr>
                <w:noProof w:val="0"/>
                <w:lang w:eastAsia="ko-KR"/>
              </w:rPr>
              <w:t>Grade Level or Grade Span</w:t>
            </w:r>
          </w:p>
        </w:tc>
        <w:tc>
          <w:tcPr>
            <w:tcW w:w="864" w:type="dxa"/>
          </w:tcPr>
          <w:p w14:paraId="4D88CCA5" w14:textId="2813425E" w:rsidR="005F7247" w:rsidRPr="00C7345F" w:rsidRDefault="00171181" w:rsidP="00CB5FDE">
            <w:pPr>
              <w:pStyle w:val="TableHead"/>
              <w:rPr>
                <w:noProof w:val="0"/>
                <w:lang w:eastAsia="ko-KR"/>
              </w:rPr>
            </w:pPr>
            <w:r w:rsidRPr="00C7345F">
              <w:rPr>
                <w:noProof w:val="0"/>
                <w:lang w:eastAsia="ko-KR"/>
              </w:rPr>
              <w:t>Mode</w:t>
            </w:r>
          </w:p>
        </w:tc>
        <w:tc>
          <w:tcPr>
            <w:tcW w:w="1296" w:type="dxa"/>
            <w:hideMark/>
          </w:tcPr>
          <w:p w14:paraId="086DCF50" w14:textId="77777777" w:rsidR="00C03166" w:rsidRPr="00C7345F" w:rsidRDefault="00C03166" w:rsidP="00CB5FDE">
            <w:pPr>
              <w:pStyle w:val="TableHead"/>
              <w:rPr>
                <w:b w:val="0"/>
                <w:noProof w:val="0"/>
                <w:lang w:eastAsia="ko-KR"/>
              </w:rPr>
            </w:pPr>
            <w:r w:rsidRPr="00C7345F">
              <w:rPr>
                <w:noProof w:val="0"/>
                <w:lang w:eastAsia="ko-KR"/>
              </w:rPr>
              <w:t>Listening</w:t>
            </w:r>
          </w:p>
        </w:tc>
        <w:tc>
          <w:tcPr>
            <w:tcW w:w="1296" w:type="dxa"/>
            <w:hideMark/>
          </w:tcPr>
          <w:p w14:paraId="77B6E46F" w14:textId="77777777" w:rsidR="00C03166" w:rsidRPr="00C7345F" w:rsidRDefault="00C03166" w:rsidP="00CB5FDE">
            <w:pPr>
              <w:pStyle w:val="TableHead"/>
              <w:rPr>
                <w:b w:val="0"/>
                <w:noProof w:val="0"/>
                <w:lang w:eastAsia="ko-KR"/>
              </w:rPr>
            </w:pPr>
            <w:r w:rsidRPr="00C7345F">
              <w:rPr>
                <w:noProof w:val="0"/>
                <w:lang w:eastAsia="ko-KR"/>
              </w:rPr>
              <w:t>Speaking</w:t>
            </w:r>
          </w:p>
        </w:tc>
        <w:tc>
          <w:tcPr>
            <w:tcW w:w="1296" w:type="dxa"/>
            <w:hideMark/>
          </w:tcPr>
          <w:p w14:paraId="3E667541" w14:textId="77777777" w:rsidR="00C03166" w:rsidRPr="00C7345F" w:rsidRDefault="00C03166" w:rsidP="00CB5FDE">
            <w:pPr>
              <w:pStyle w:val="TableHead"/>
              <w:rPr>
                <w:b w:val="0"/>
                <w:noProof w:val="0"/>
                <w:lang w:eastAsia="ko-KR"/>
              </w:rPr>
            </w:pPr>
            <w:r w:rsidRPr="00C7345F">
              <w:rPr>
                <w:noProof w:val="0"/>
                <w:lang w:eastAsia="ko-KR"/>
              </w:rPr>
              <w:t>Reading</w:t>
            </w:r>
          </w:p>
        </w:tc>
        <w:tc>
          <w:tcPr>
            <w:tcW w:w="1152" w:type="dxa"/>
            <w:hideMark/>
          </w:tcPr>
          <w:p w14:paraId="7BAD0D0F" w14:textId="77777777" w:rsidR="00C03166" w:rsidRPr="00C7345F" w:rsidRDefault="00C03166" w:rsidP="00CB5FDE">
            <w:pPr>
              <w:pStyle w:val="TableHead"/>
              <w:rPr>
                <w:b w:val="0"/>
                <w:noProof w:val="0"/>
                <w:lang w:eastAsia="ko-KR"/>
              </w:rPr>
            </w:pPr>
            <w:r w:rsidRPr="00C7345F">
              <w:rPr>
                <w:noProof w:val="0"/>
                <w:lang w:eastAsia="ko-KR"/>
              </w:rPr>
              <w:t>Writing</w:t>
            </w:r>
          </w:p>
        </w:tc>
      </w:tr>
      <w:tr w:rsidR="005F7247" w:rsidRPr="00C7345F" w14:paraId="24E1431C" w14:textId="77777777" w:rsidTr="005B3A39">
        <w:trPr>
          <w:trHeight w:val="141"/>
        </w:trPr>
        <w:tc>
          <w:tcPr>
            <w:tcW w:w="1872" w:type="dxa"/>
            <w:noWrap/>
          </w:tcPr>
          <w:p w14:paraId="1FD28AAA" w14:textId="76D78E72" w:rsidR="005F7247" w:rsidRPr="00C7345F" w:rsidRDefault="00EF165A" w:rsidP="005F7247">
            <w:pPr>
              <w:pStyle w:val="TableText"/>
              <w:rPr>
                <w:lang w:eastAsia="ko-KR"/>
              </w:rPr>
            </w:pPr>
            <w:r w:rsidRPr="00C7345F">
              <w:rPr>
                <w:lang w:eastAsia="ko-KR"/>
              </w:rPr>
              <w:t>Kindergarten</w:t>
            </w:r>
          </w:p>
        </w:tc>
        <w:tc>
          <w:tcPr>
            <w:tcW w:w="864" w:type="dxa"/>
          </w:tcPr>
          <w:p w14:paraId="6B1E6BC7" w14:textId="468097AF" w:rsidR="005F7247" w:rsidRPr="00C7345F" w:rsidRDefault="00EF165A" w:rsidP="004A5444">
            <w:pPr>
              <w:pStyle w:val="TableText"/>
            </w:pPr>
            <w:r w:rsidRPr="00C7345F">
              <w:t>CBA</w:t>
            </w:r>
          </w:p>
        </w:tc>
        <w:tc>
          <w:tcPr>
            <w:tcW w:w="1296" w:type="dxa"/>
            <w:noWrap/>
          </w:tcPr>
          <w:p w14:paraId="0919B133" w14:textId="1D36430B" w:rsidR="005F7247" w:rsidRPr="00C7345F" w:rsidRDefault="007F35D3" w:rsidP="00CB5FDE">
            <w:pPr>
              <w:pStyle w:val="TableText"/>
              <w:ind w:right="216"/>
            </w:pPr>
            <w:r w:rsidRPr="00C7345F">
              <w:t>0.03</w:t>
            </w:r>
          </w:p>
        </w:tc>
        <w:tc>
          <w:tcPr>
            <w:tcW w:w="1296" w:type="dxa"/>
          </w:tcPr>
          <w:p w14:paraId="39AFA767" w14:textId="45B6AD53" w:rsidR="005F7247" w:rsidRPr="00C7345F" w:rsidRDefault="007F35D3" w:rsidP="00CB5FDE">
            <w:pPr>
              <w:pStyle w:val="TableText"/>
              <w:ind w:right="216"/>
            </w:pPr>
            <w:r w:rsidRPr="00C7345F">
              <w:t>0.10</w:t>
            </w:r>
          </w:p>
        </w:tc>
        <w:tc>
          <w:tcPr>
            <w:tcW w:w="1296" w:type="dxa"/>
            <w:noWrap/>
          </w:tcPr>
          <w:p w14:paraId="22B5E4E6" w14:textId="0C242910" w:rsidR="005F7247" w:rsidRPr="00C7345F" w:rsidRDefault="007F35D3" w:rsidP="00CB5FDE">
            <w:pPr>
              <w:pStyle w:val="TableText"/>
              <w:ind w:right="216"/>
            </w:pPr>
            <w:r w:rsidRPr="00C7345F">
              <w:t>0.04</w:t>
            </w:r>
          </w:p>
        </w:tc>
        <w:tc>
          <w:tcPr>
            <w:tcW w:w="1152" w:type="dxa"/>
            <w:noWrap/>
          </w:tcPr>
          <w:p w14:paraId="371B1429" w14:textId="62481178" w:rsidR="005F7247" w:rsidRPr="00C7345F" w:rsidRDefault="007F35D3" w:rsidP="00CB5FDE">
            <w:pPr>
              <w:pStyle w:val="TableText"/>
              <w:ind w:right="216"/>
            </w:pPr>
            <w:r w:rsidRPr="00C7345F">
              <w:t>0.09</w:t>
            </w:r>
          </w:p>
        </w:tc>
      </w:tr>
      <w:tr w:rsidR="005F7247" w:rsidRPr="00C7345F" w14:paraId="3F1F8DF7" w14:textId="77777777" w:rsidTr="005B3A39">
        <w:trPr>
          <w:trHeight w:val="141"/>
        </w:trPr>
        <w:tc>
          <w:tcPr>
            <w:tcW w:w="1872" w:type="dxa"/>
            <w:noWrap/>
          </w:tcPr>
          <w:p w14:paraId="70D85752" w14:textId="1B1C6051" w:rsidR="005F7247" w:rsidRPr="00C7345F" w:rsidRDefault="00EF165A" w:rsidP="005F7247">
            <w:pPr>
              <w:pStyle w:val="TableText"/>
              <w:rPr>
                <w:lang w:eastAsia="ko-KR"/>
              </w:rPr>
            </w:pPr>
            <w:r w:rsidRPr="00C7345F">
              <w:rPr>
                <w:lang w:eastAsia="ko-KR"/>
              </w:rPr>
              <w:t>1</w:t>
            </w:r>
          </w:p>
        </w:tc>
        <w:tc>
          <w:tcPr>
            <w:tcW w:w="864" w:type="dxa"/>
          </w:tcPr>
          <w:p w14:paraId="369ACFF0" w14:textId="2AA7B93A" w:rsidR="005F7247" w:rsidRPr="00C7345F" w:rsidRDefault="00EF165A" w:rsidP="004A5444">
            <w:pPr>
              <w:pStyle w:val="TableText"/>
            </w:pPr>
            <w:r w:rsidRPr="00C7345F">
              <w:t>CBA</w:t>
            </w:r>
          </w:p>
        </w:tc>
        <w:tc>
          <w:tcPr>
            <w:tcW w:w="1296" w:type="dxa"/>
            <w:noWrap/>
          </w:tcPr>
          <w:p w14:paraId="6C27FA6F" w14:textId="01D30D74" w:rsidR="005F7247" w:rsidRPr="00C7345F" w:rsidRDefault="007F35D3" w:rsidP="00CB5FDE">
            <w:pPr>
              <w:pStyle w:val="TableText"/>
              <w:ind w:right="216"/>
            </w:pPr>
            <w:r w:rsidRPr="00C7345F">
              <w:t>0.04</w:t>
            </w:r>
          </w:p>
        </w:tc>
        <w:tc>
          <w:tcPr>
            <w:tcW w:w="1296" w:type="dxa"/>
          </w:tcPr>
          <w:p w14:paraId="54BF62C5" w14:textId="18B7BAFD" w:rsidR="005F7247" w:rsidRPr="00C7345F" w:rsidRDefault="007F35D3" w:rsidP="00CB5FDE">
            <w:pPr>
              <w:pStyle w:val="TableText"/>
              <w:ind w:right="216"/>
            </w:pPr>
            <w:r w:rsidRPr="00C7345F">
              <w:t>0.13</w:t>
            </w:r>
          </w:p>
        </w:tc>
        <w:tc>
          <w:tcPr>
            <w:tcW w:w="1296" w:type="dxa"/>
            <w:noWrap/>
          </w:tcPr>
          <w:p w14:paraId="4D3CEF84" w14:textId="5B8D36F4" w:rsidR="005F7247" w:rsidRPr="00C7345F" w:rsidRDefault="007F35D3" w:rsidP="00CB5FDE">
            <w:pPr>
              <w:pStyle w:val="TableText"/>
              <w:ind w:right="216"/>
            </w:pPr>
            <w:r w:rsidRPr="00C7345F">
              <w:t>0.00</w:t>
            </w:r>
          </w:p>
        </w:tc>
        <w:tc>
          <w:tcPr>
            <w:tcW w:w="1152" w:type="dxa"/>
            <w:noWrap/>
          </w:tcPr>
          <w:p w14:paraId="35BD6D86" w14:textId="53822494" w:rsidR="005F7247" w:rsidRPr="00C7345F" w:rsidRDefault="007F35D3" w:rsidP="00CB5FDE">
            <w:pPr>
              <w:pStyle w:val="TableText"/>
              <w:ind w:right="216"/>
            </w:pPr>
            <w:r w:rsidRPr="00C7345F">
              <w:t>0.09</w:t>
            </w:r>
          </w:p>
        </w:tc>
      </w:tr>
      <w:tr w:rsidR="005F7247" w:rsidRPr="00C7345F" w14:paraId="0FB50E1D" w14:textId="77777777" w:rsidTr="005B3A39">
        <w:trPr>
          <w:trHeight w:val="141"/>
        </w:trPr>
        <w:tc>
          <w:tcPr>
            <w:tcW w:w="1872" w:type="dxa"/>
            <w:noWrap/>
          </w:tcPr>
          <w:p w14:paraId="3895FFDE" w14:textId="2ECCD11D" w:rsidR="005F7247" w:rsidRPr="00C7345F" w:rsidRDefault="00EF165A" w:rsidP="005F7247">
            <w:pPr>
              <w:pStyle w:val="TableText"/>
              <w:rPr>
                <w:lang w:eastAsia="ko-KR"/>
              </w:rPr>
            </w:pPr>
            <w:r w:rsidRPr="00C7345F">
              <w:rPr>
                <w:lang w:eastAsia="ko-KR"/>
              </w:rPr>
              <w:t>2</w:t>
            </w:r>
          </w:p>
        </w:tc>
        <w:tc>
          <w:tcPr>
            <w:tcW w:w="864" w:type="dxa"/>
          </w:tcPr>
          <w:p w14:paraId="6D85B7E5" w14:textId="027F1BEE" w:rsidR="005F7247" w:rsidRPr="00C7345F" w:rsidRDefault="00EF165A" w:rsidP="004A5444">
            <w:pPr>
              <w:pStyle w:val="TableText"/>
            </w:pPr>
            <w:r w:rsidRPr="00C7345F">
              <w:t>CBA</w:t>
            </w:r>
          </w:p>
        </w:tc>
        <w:tc>
          <w:tcPr>
            <w:tcW w:w="1296" w:type="dxa"/>
            <w:noWrap/>
          </w:tcPr>
          <w:p w14:paraId="3DECBAA3" w14:textId="42C217DC" w:rsidR="005F7247" w:rsidRPr="00C7345F" w:rsidRDefault="007F35D3" w:rsidP="00CB5FDE">
            <w:pPr>
              <w:pStyle w:val="TableText"/>
              <w:ind w:right="216"/>
            </w:pPr>
            <w:r w:rsidRPr="00C7345F">
              <w:t>1.82</w:t>
            </w:r>
          </w:p>
        </w:tc>
        <w:tc>
          <w:tcPr>
            <w:tcW w:w="1296" w:type="dxa"/>
          </w:tcPr>
          <w:p w14:paraId="3DC0CF2A" w14:textId="2B1A2173" w:rsidR="005F7247" w:rsidRPr="00C7345F" w:rsidRDefault="007F35D3" w:rsidP="00CB5FDE">
            <w:pPr>
              <w:pStyle w:val="TableText"/>
              <w:ind w:right="216"/>
            </w:pPr>
            <w:r w:rsidRPr="00C7345F">
              <w:t>0.</w:t>
            </w:r>
            <w:r w:rsidR="00EF165A" w:rsidRPr="00C7345F">
              <w:t>11</w:t>
            </w:r>
          </w:p>
        </w:tc>
        <w:tc>
          <w:tcPr>
            <w:tcW w:w="1296" w:type="dxa"/>
            <w:noWrap/>
          </w:tcPr>
          <w:p w14:paraId="28D850D5" w14:textId="2481FA0B" w:rsidR="005F7247" w:rsidRPr="00C7345F" w:rsidRDefault="007F35D3" w:rsidP="00CB5FDE">
            <w:pPr>
              <w:pStyle w:val="TableText"/>
              <w:ind w:right="216"/>
            </w:pPr>
            <w:r w:rsidRPr="00C7345F">
              <w:t>3.76</w:t>
            </w:r>
          </w:p>
        </w:tc>
        <w:tc>
          <w:tcPr>
            <w:tcW w:w="1152" w:type="dxa"/>
            <w:noWrap/>
          </w:tcPr>
          <w:p w14:paraId="0DA1B54D" w14:textId="2962337E" w:rsidR="005F7247" w:rsidRPr="00C7345F" w:rsidRDefault="007F35D3" w:rsidP="00CB5FDE">
            <w:pPr>
              <w:pStyle w:val="TableText"/>
              <w:ind w:right="216"/>
            </w:pPr>
            <w:r w:rsidRPr="00C7345F">
              <w:t>0.14</w:t>
            </w:r>
          </w:p>
        </w:tc>
      </w:tr>
      <w:tr w:rsidR="005F7247" w:rsidRPr="00C7345F" w14:paraId="6A9D96A3" w14:textId="77777777" w:rsidTr="005B3A39">
        <w:trPr>
          <w:trHeight w:val="141"/>
        </w:trPr>
        <w:tc>
          <w:tcPr>
            <w:tcW w:w="1872" w:type="dxa"/>
            <w:noWrap/>
          </w:tcPr>
          <w:p w14:paraId="2FEB186C" w14:textId="26E22BE2" w:rsidR="005F7247" w:rsidRPr="00C7345F" w:rsidRDefault="00EF165A" w:rsidP="005F7247">
            <w:pPr>
              <w:pStyle w:val="TableText"/>
              <w:rPr>
                <w:lang w:eastAsia="ko-KR"/>
              </w:rPr>
            </w:pPr>
            <w:r w:rsidRPr="00C7345F">
              <w:rPr>
                <w:lang w:eastAsia="ko-KR"/>
              </w:rPr>
              <w:t>3–5</w:t>
            </w:r>
          </w:p>
        </w:tc>
        <w:tc>
          <w:tcPr>
            <w:tcW w:w="864" w:type="dxa"/>
          </w:tcPr>
          <w:p w14:paraId="6914AF50" w14:textId="4DBA4ABA" w:rsidR="005F7247" w:rsidRPr="00C7345F" w:rsidRDefault="00EF165A" w:rsidP="004A5444">
            <w:pPr>
              <w:pStyle w:val="TableText"/>
            </w:pPr>
            <w:r w:rsidRPr="00C7345F">
              <w:t>CBA</w:t>
            </w:r>
          </w:p>
        </w:tc>
        <w:tc>
          <w:tcPr>
            <w:tcW w:w="1296" w:type="dxa"/>
            <w:noWrap/>
          </w:tcPr>
          <w:p w14:paraId="59968639" w14:textId="375E24CB" w:rsidR="005F7247" w:rsidRPr="00C7345F" w:rsidRDefault="007F35D3" w:rsidP="00CB5FDE">
            <w:pPr>
              <w:pStyle w:val="TableText"/>
              <w:ind w:right="216"/>
            </w:pPr>
            <w:r w:rsidRPr="00C7345F">
              <w:t>1.68</w:t>
            </w:r>
          </w:p>
        </w:tc>
        <w:tc>
          <w:tcPr>
            <w:tcW w:w="1296" w:type="dxa"/>
          </w:tcPr>
          <w:p w14:paraId="7EA823B3" w14:textId="31B6462E" w:rsidR="005F7247" w:rsidRPr="00C7345F" w:rsidRDefault="007F35D3" w:rsidP="00CB5FDE">
            <w:pPr>
              <w:pStyle w:val="TableText"/>
              <w:ind w:right="216"/>
            </w:pPr>
            <w:r w:rsidRPr="00C7345F">
              <w:t>0.16</w:t>
            </w:r>
          </w:p>
        </w:tc>
        <w:tc>
          <w:tcPr>
            <w:tcW w:w="1296" w:type="dxa"/>
            <w:noWrap/>
          </w:tcPr>
          <w:p w14:paraId="136E98EB" w14:textId="38AF22A9" w:rsidR="005F7247" w:rsidRPr="00C7345F" w:rsidRDefault="007F35D3" w:rsidP="00CB5FDE">
            <w:pPr>
              <w:pStyle w:val="TableText"/>
              <w:ind w:right="216"/>
            </w:pPr>
            <w:r w:rsidRPr="00C7345F">
              <w:t>1.96</w:t>
            </w:r>
          </w:p>
        </w:tc>
        <w:tc>
          <w:tcPr>
            <w:tcW w:w="1152" w:type="dxa"/>
            <w:noWrap/>
          </w:tcPr>
          <w:p w14:paraId="14ED31D6" w14:textId="31D17FF7" w:rsidR="005F7247" w:rsidRPr="00C7345F" w:rsidRDefault="007F35D3" w:rsidP="00CB5FDE">
            <w:pPr>
              <w:pStyle w:val="TableText"/>
              <w:ind w:right="216"/>
            </w:pPr>
            <w:r w:rsidRPr="00C7345F">
              <w:t>11.93</w:t>
            </w:r>
          </w:p>
        </w:tc>
      </w:tr>
      <w:tr w:rsidR="005F7247" w:rsidRPr="00C7345F" w14:paraId="0B2C088F" w14:textId="77777777" w:rsidTr="005B3A39">
        <w:trPr>
          <w:trHeight w:val="141"/>
        </w:trPr>
        <w:tc>
          <w:tcPr>
            <w:tcW w:w="1872" w:type="dxa"/>
            <w:noWrap/>
          </w:tcPr>
          <w:p w14:paraId="3AA8D863" w14:textId="010B2F2C" w:rsidR="005F7247" w:rsidRPr="00C7345F" w:rsidRDefault="00EF165A" w:rsidP="005F7247">
            <w:pPr>
              <w:pStyle w:val="TableText"/>
              <w:rPr>
                <w:lang w:eastAsia="ko-KR"/>
              </w:rPr>
            </w:pPr>
            <w:r w:rsidRPr="00C7345F">
              <w:rPr>
                <w:lang w:eastAsia="ko-KR"/>
              </w:rPr>
              <w:t>6–8</w:t>
            </w:r>
          </w:p>
        </w:tc>
        <w:tc>
          <w:tcPr>
            <w:tcW w:w="864" w:type="dxa"/>
          </w:tcPr>
          <w:p w14:paraId="7A821A63" w14:textId="251D6488" w:rsidR="005F7247" w:rsidRPr="00C7345F" w:rsidRDefault="00EF165A" w:rsidP="004A5444">
            <w:pPr>
              <w:pStyle w:val="TableText"/>
            </w:pPr>
            <w:r w:rsidRPr="00C7345F">
              <w:t>CBA</w:t>
            </w:r>
          </w:p>
        </w:tc>
        <w:tc>
          <w:tcPr>
            <w:tcW w:w="1296" w:type="dxa"/>
            <w:noWrap/>
          </w:tcPr>
          <w:p w14:paraId="6C3B52A8" w14:textId="4D270703" w:rsidR="005F7247" w:rsidRPr="00C7345F" w:rsidRDefault="007F35D3" w:rsidP="00CB5FDE">
            <w:pPr>
              <w:pStyle w:val="TableText"/>
              <w:ind w:right="216"/>
            </w:pPr>
            <w:r w:rsidRPr="00C7345F">
              <w:t>1.62</w:t>
            </w:r>
          </w:p>
        </w:tc>
        <w:tc>
          <w:tcPr>
            <w:tcW w:w="1296" w:type="dxa"/>
          </w:tcPr>
          <w:p w14:paraId="3ADED943" w14:textId="6D44E796" w:rsidR="005F7247" w:rsidRPr="00C7345F" w:rsidRDefault="007F35D3" w:rsidP="00CB5FDE">
            <w:pPr>
              <w:pStyle w:val="TableText"/>
              <w:ind w:right="216"/>
            </w:pPr>
            <w:r w:rsidRPr="00C7345F">
              <w:t>0.21</w:t>
            </w:r>
          </w:p>
        </w:tc>
        <w:tc>
          <w:tcPr>
            <w:tcW w:w="1296" w:type="dxa"/>
            <w:noWrap/>
          </w:tcPr>
          <w:p w14:paraId="1241BE47" w14:textId="07755C1C" w:rsidR="005F7247" w:rsidRPr="00C7345F" w:rsidRDefault="007F35D3" w:rsidP="00CB5FDE">
            <w:pPr>
              <w:pStyle w:val="TableText"/>
              <w:ind w:right="216"/>
            </w:pPr>
            <w:r w:rsidRPr="00C7345F">
              <w:t>1.38</w:t>
            </w:r>
          </w:p>
        </w:tc>
        <w:tc>
          <w:tcPr>
            <w:tcW w:w="1152" w:type="dxa"/>
            <w:noWrap/>
          </w:tcPr>
          <w:p w14:paraId="7F2D6296" w14:textId="3C5B3FF7" w:rsidR="005F7247" w:rsidRPr="00C7345F" w:rsidRDefault="007F35D3" w:rsidP="00CB5FDE">
            <w:pPr>
              <w:pStyle w:val="TableText"/>
              <w:ind w:right="216"/>
            </w:pPr>
            <w:r w:rsidRPr="00C7345F">
              <w:t>11.26</w:t>
            </w:r>
          </w:p>
        </w:tc>
      </w:tr>
      <w:tr w:rsidR="005F7247" w:rsidRPr="00C7345F" w14:paraId="351D007E" w14:textId="77777777" w:rsidTr="005B3A39">
        <w:trPr>
          <w:trHeight w:val="141"/>
        </w:trPr>
        <w:tc>
          <w:tcPr>
            <w:tcW w:w="1872" w:type="dxa"/>
            <w:noWrap/>
          </w:tcPr>
          <w:p w14:paraId="3351175D" w14:textId="1014BA0A" w:rsidR="005F7247" w:rsidRPr="00C7345F" w:rsidRDefault="00EF165A" w:rsidP="005F7247">
            <w:pPr>
              <w:pStyle w:val="TableText"/>
              <w:rPr>
                <w:lang w:eastAsia="ko-KR"/>
              </w:rPr>
            </w:pPr>
            <w:r w:rsidRPr="00C7345F">
              <w:rPr>
                <w:lang w:eastAsia="ko-KR"/>
              </w:rPr>
              <w:t>9–12</w:t>
            </w:r>
          </w:p>
        </w:tc>
        <w:tc>
          <w:tcPr>
            <w:tcW w:w="864" w:type="dxa"/>
          </w:tcPr>
          <w:p w14:paraId="48FA1437" w14:textId="0631D586" w:rsidR="005F7247" w:rsidRPr="00C7345F" w:rsidRDefault="00EF165A" w:rsidP="004A5444">
            <w:pPr>
              <w:pStyle w:val="TableText"/>
            </w:pPr>
            <w:r w:rsidRPr="00C7345F">
              <w:t>CBA</w:t>
            </w:r>
          </w:p>
        </w:tc>
        <w:tc>
          <w:tcPr>
            <w:tcW w:w="1296" w:type="dxa"/>
            <w:noWrap/>
          </w:tcPr>
          <w:p w14:paraId="3CE65C1F" w14:textId="13B1BD80" w:rsidR="005F7247" w:rsidRPr="00C7345F" w:rsidRDefault="007F35D3" w:rsidP="00CB5FDE">
            <w:pPr>
              <w:pStyle w:val="TableText"/>
              <w:ind w:right="216"/>
            </w:pPr>
            <w:r w:rsidRPr="00C7345F">
              <w:t>1.17</w:t>
            </w:r>
          </w:p>
        </w:tc>
        <w:tc>
          <w:tcPr>
            <w:tcW w:w="1296" w:type="dxa"/>
          </w:tcPr>
          <w:p w14:paraId="6C68D871" w14:textId="24BF9804" w:rsidR="005F7247" w:rsidRPr="00C7345F" w:rsidRDefault="007F35D3" w:rsidP="00CB5FDE">
            <w:pPr>
              <w:pStyle w:val="TableText"/>
              <w:ind w:right="216"/>
            </w:pPr>
            <w:r w:rsidRPr="00C7345F">
              <w:t>0.17</w:t>
            </w:r>
          </w:p>
        </w:tc>
        <w:tc>
          <w:tcPr>
            <w:tcW w:w="1296" w:type="dxa"/>
            <w:noWrap/>
          </w:tcPr>
          <w:p w14:paraId="0D445653" w14:textId="653793FD" w:rsidR="005F7247" w:rsidRPr="00C7345F" w:rsidRDefault="007F35D3" w:rsidP="00CB5FDE">
            <w:pPr>
              <w:pStyle w:val="TableText"/>
              <w:ind w:right="216"/>
            </w:pPr>
            <w:r w:rsidRPr="00C7345F">
              <w:t>1.08</w:t>
            </w:r>
          </w:p>
        </w:tc>
        <w:tc>
          <w:tcPr>
            <w:tcW w:w="1152" w:type="dxa"/>
            <w:noWrap/>
          </w:tcPr>
          <w:p w14:paraId="11B05797" w14:textId="20353624" w:rsidR="005F7247" w:rsidRPr="00C7345F" w:rsidRDefault="007F35D3" w:rsidP="00CB5FDE">
            <w:pPr>
              <w:pStyle w:val="TableText"/>
              <w:ind w:right="216"/>
            </w:pPr>
            <w:r w:rsidRPr="00C7345F">
              <w:t>11.01</w:t>
            </w:r>
          </w:p>
        </w:tc>
      </w:tr>
    </w:tbl>
    <w:p w14:paraId="4399BE34" w14:textId="78E050BF" w:rsidR="00DD6583" w:rsidRPr="00C7345F" w:rsidRDefault="00DD6583" w:rsidP="003166F4">
      <w:pPr>
        <w:spacing w:before="120"/>
      </w:pPr>
      <w:r w:rsidRPr="00C7345F">
        <w:t>For PPT emergency forms, the highest mean omit rate was 6.05 percent for grade two students for Reading items. The Speaking domain for kindergarten had the lowest mean omit rate</w:t>
      </w:r>
      <w:r w:rsidR="008525E2" w:rsidRPr="00C7345F">
        <w:t>,</w:t>
      </w:r>
      <w:r w:rsidRPr="00C7345F">
        <w:t xml:space="preserve"> 0.13</w:t>
      </w:r>
      <w:r w:rsidR="00CB5B34" w:rsidRPr="00C7345F">
        <w:t xml:space="preserve"> percent</w:t>
      </w:r>
      <w:r w:rsidRPr="00C7345F">
        <w:t>.</w:t>
      </w:r>
    </w:p>
    <w:p w14:paraId="2C8C9C5C" w14:textId="1CCB5F97" w:rsidR="00A61428" w:rsidRPr="00C7345F" w:rsidRDefault="003166F4" w:rsidP="00A61428">
      <w:pPr>
        <w:keepNext/>
      </w:pPr>
      <w:r w:rsidRPr="00C7345F">
        <w:rPr>
          <w:rStyle w:val="Cross-Reference"/>
        </w:rPr>
        <w:fldChar w:fldCharType="begin"/>
      </w:r>
      <w:r w:rsidRPr="00C7345F">
        <w:rPr>
          <w:rStyle w:val="Cross-Reference"/>
        </w:rPr>
        <w:instrText xml:space="preserve"> REF _Ref101343295 \h  \* MERGEFORMAT </w:instrText>
      </w:r>
      <w:r w:rsidRPr="00C7345F">
        <w:rPr>
          <w:rStyle w:val="Cross-Reference"/>
        </w:rPr>
      </w:r>
      <w:r w:rsidRPr="00C7345F">
        <w:rPr>
          <w:rStyle w:val="Cross-Reference"/>
        </w:rPr>
        <w:fldChar w:fldCharType="separate"/>
      </w:r>
      <w:r w:rsidR="000A1F85" w:rsidRPr="000A1F85">
        <w:rPr>
          <w:rStyle w:val="Cross-Reference"/>
        </w:rPr>
        <w:t>Table 5.5</w:t>
      </w:r>
      <w:r w:rsidRPr="00C7345F">
        <w:rPr>
          <w:rStyle w:val="Cross-Reference"/>
        </w:rPr>
        <w:fldChar w:fldCharType="end"/>
      </w:r>
      <w:r w:rsidR="00A61428" w:rsidRPr="00C7345F">
        <w:t xml:space="preserve"> </w:t>
      </w:r>
      <w:r w:rsidR="00A61428" w:rsidRPr="00C7345F">
        <w:rPr>
          <w:rFonts w:eastAsiaTheme="minorEastAsia"/>
        </w:rPr>
        <w:t xml:space="preserve">reports the mean omit rates by grade level or grade span and domain for the </w:t>
      </w:r>
      <w:r w:rsidR="003B3A2C" w:rsidRPr="00C7345F">
        <w:t>PPT</w:t>
      </w:r>
      <w:r w:rsidR="00A61428" w:rsidRPr="00C7345F">
        <w:t xml:space="preserve"> </w:t>
      </w:r>
      <w:r w:rsidR="008525E2" w:rsidRPr="00C7345F">
        <w:t>emergency</w:t>
      </w:r>
      <w:r w:rsidR="00A61428" w:rsidRPr="00C7345F">
        <w:rPr>
          <w:lang w:eastAsia="zh-CN"/>
        </w:rPr>
        <w:t xml:space="preserve"> forms</w:t>
      </w:r>
      <w:r w:rsidR="00A61428" w:rsidRPr="00C7345F">
        <w:t>.</w:t>
      </w:r>
    </w:p>
    <w:p w14:paraId="100B85C1" w14:textId="7DAA752A" w:rsidR="003166F4" w:rsidRPr="00C7345F" w:rsidRDefault="003166F4" w:rsidP="00766503">
      <w:pPr>
        <w:pStyle w:val="Caption"/>
      </w:pPr>
      <w:bookmarkStart w:id="809" w:name="_Ref101343295"/>
      <w:bookmarkStart w:id="810" w:name="_Toc134621994"/>
      <w:r w:rsidRPr="00C7345F">
        <w:t xml:space="preserve">Table </w:t>
      </w:r>
      <w:r w:rsidRPr="00C7345F">
        <w:fldChar w:fldCharType="begin"/>
      </w:r>
      <w:r w:rsidRPr="00C7345F">
        <w:instrText>STYLEREF 2 \s</w:instrText>
      </w:r>
      <w:r w:rsidRPr="00C7345F">
        <w:fldChar w:fldCharType="separate"/>
      </w:r>
      <w:r w:rsidRPr="00C7345F">
        <w:t>5</w:t>
      </w:r>
      <w:r w:rsidRPr="00C7345F">
        <w:fldChar w:fldCharType="end"/>
      </w:r>
      <w:r w:rsidRPr="00C7345F">
        <w:t>.</w:t>
      </w:r>
      <w:r w:rsidRPr="00C7345F">
        <w:fldChar w:fldCharType="begin"/>
      </w:r>
      <w:r w:rsidRPr="00C7345F">
        <w:instrText>SEQ Table \* ARABIC \s 2</w:instrText>
      </w:r>
      <w:r w:rsidRPr="00C7345F">
        <w:fldChar w:fldCharType="separate"/>
      </w:r>
      <w:r w:rsidRPr="00C7345F">
        <w:t>5</w:t>
      </w:r>
      <w:r w:rsidRPr="00C7345F">
        <w:fldChar w:fldCharType="end"/>
      </w:r>
      <w:bookmarkEnd w:id="809"/>
      <w:r w:rsidRPr="00C7345F">
        <w:t xml:space="preserve">  Mean Percent of Items Omitted (PPT Emergency Forms)</w:t>
      </w:r>
      <w:bookmarkEnd w:id="810"/>
    </w:p>
    <w:tbl>
      <w:tblPr>
        <w:tblStyle w:val="TRs"/>
        <w:tblW w:w="7776" w:type="dxa"/>
        <w:tblLayout w:type="fixed"/>
        <w:tblLook w:val="04A0" w:firstRow="1" w:lastRow="0" w:firstColumn="1" w:lastColumn="0" w:noHBand="0" w:noVBand="1"/>
        <w:tblDescription w:val="Mean Percent of Items Omitted (PPT Emergency Forms)"/>
      </w:tblPr>
      <w:tblGrid>
        <w:gridCol w:w="1872"/>
        <w:gridCol w:w="864"/>
        <w:gridCol w:w="1296"/>
        <w:gridCol w:w="1296"/>
        <w:gridCol w:w="1296"/>
        <w:gridCol w:w="1152"/>
      </w:tblGrid>
      <w:tr w:rsidR="00095B9D" w:rsidRPr="00C7345F" w14:paraId="0CEA8422" w14:textId="77777777" w:rsidTr="001C5514">
        <w:trPr>
          <w:cnfStyle w:val="100000000000" w:firstRow="1" w:lastRow="0" w:firstColumn="0" w:lastColumn="0" w:oddVBand="0" w:evenVBand="0" w:oddHBand="0" w:evenHBand="0" w:firstRowFirstColumn="0" w:firstRowLastColumn="0" w:lastRowFirstColumn="0" w:lastRowLastColumn="0"/>
          <w:trHeight w:val="278"/>
        </w:trPr>
        <w:tc>
          <w:tcPr>
            <w:tcW w:w="1872" w:type="dxa"/>
            <w:noWrap/>
            <w:hideMark/>
          </w:tcPr>
          <w:p w14:paraId="140A4037" w14:textId="77777777" w:rsidR="00A61428" w:rsidRPr="00C7345F" w:rsidRDefault="00A61428" w:rsidP="00CE6AA0">
            <w:pPr>
              <w:pStyle w:val="TableHead"/>
              <w:rPr>
                <w:b w:val="0"/>
                <w:noProof w:val="0"/>
                <w:lang w:eastAsia="ko-KR"/>
              </w:rPr>
            </w:pPr>
            <w:r w:rsidRPr="00C7345F">
              <w:rPr>
                <w:noProof w:val="0"/>
                <w:lang w:eastAsia="ko-KR"/>
              </w:rPr>
              <w:t>Grade Level or Grade Span</w:t>
            </w:r>
          </w:p>
        </w:tc>
        <w:tc>
          <w:tcPr>
            <w:tcW w:w="864" w:type="dxa"/>
          </w:tcPr>
          <w:p w14:paraId="684E3C05" w14:textId="77777777" w:rsidR="00A61428" w:rsidRPr="00C7345F" w:rsidRDefault="00A61428" w:rsidP="00CE6AA0">
            <w:pPr>
              <w:pStyle w:val="TableHead"/>
              <w:rPr>
                <w:noProof w:val="0"/>
                <w:lang w:eastAsia="ko-KR"/>
              </w:rPr>
            </w:pPr>
            <w:r w:rsidRPr="00C7345F">
              <w:rPr>
                <w:noProof w:val="0"/>
                <w:lang w:eastAsia="ko-KR"/>
              </w:rPr>
              <w:t>Mode</w:t>
            </w:r>
          </w:p>
        </w:tc>
        <w:tc>
          <w:tcPr>
            <w:tcW w:w="1296" w:type="dxa"/>
            <w:hideMark/>
          </w:tcPr>
          <w:p w14:paraId="1C6174F1" w14:textId="77777777" w:rsidR="00A61428" w:rsidRPr="00C7345F" w:rsidRDefault="00A61428" w:rsidP="00CE6AA0">
            <w:pPr>
              <w:pStyle w:val="TableHead"/>
              <w:rPr>
                <w:b w:val="0"/>
                <w:noProof w:val="0"/>
                <w:lang w:eastAsia="ko-KR"/>
              </w:rPr>
            </w:pPr>
            <w:r w:rsidRPr="00C7345F">
              <w:rPr>
                <w:noProof w:val="0"/>
                <w:lang w:eastAsia="ko-KR"/>
              </w:rPr>
              <w:t>Listening</w:t>
            </w:r>
          </w:p>
        </w:tc>
        <w:tc>
          <w:tcPr>
            <w:tcW w:w="1296" w:type="dxa"/>
            <w:hideMark/>
          </w:tcPr>
          <w:p w14:paraId="61D01552" w14:textId="77777777" w:rsidR="00A61428" w:rsidRPr="00C7345F" w:rsidRDefault="00A61428" w:rsidP="00CE6AA0">
            <w:pPr>
              <w:pStyle w:val="TableHead"/>
              <w:rPr>
                <w:b w:val="0"/>
                <w:noProof w:val="0"/>
                <w:lang w:eastAsia="ko-KR"/>
              </w:rPr>
            </w:pPr>
            <w:r w:rsidRPr="00C7345F">
              <w:rPr>
                <w:noProof w:val="0"/>
                <w:lang w:eastAsia="ko-KR"/>
              </w:rPr>
              <w:t>Speaking</w:t>
            </w:r>
          </w:p>
        </w:tc>
        <w:tc>
          <w:tcPr>
            <w:tcW w:w="1296" w:type="dxa"/>
            <w:hideMark/>
          </w:tcPr>
          <w:p w14:paraId="06CEC77B" w14:textId="77777777" w:rsidR="00A61428" w:rsidRPr="00C7345F" w:rsidRDefault="00A61428" w:rsidP="00CE6AA0">
            <w:pPr>
              <w:pStyle w:val="TableHead"/>
              <w:rPr>
                <w:b w:val="0"/>
                <w:noProof w:val="0"/>
                <w:lang w:eastAsia="ko-KR"/>
              </w:rPr>
            </w:pPr>
            <w:r w:rsidRPr="00C7345F">
              <w:rPr>
                <w:noProof w:val="0"/>
                <w:lang w:eastAsia="ko-KR"/>
              </w:rPr>
              <w:t>Reading</w:t>
            </w:r>
          </w:p>
        </w:tc>
        <w:tc>
          <w:tcPr>
            <w:tcW w:w="1152" w:type="dxa"/>
            <w:hideMark/>
          </w:tcPr>
          <w:p w14:paraId="45C7613F" w14:textId="77777777" w:rsidR="00A61428" w:rsidRPr="00C7345F" w:rsidRDefault="00A61428" w:rsidP="00CE6AA0">
            <w:pPr>
              <w:pStyle w:val="TableHead"/>
              <w:rPr>
                <w:b w:val="0"/>
                <w:noProof w:val="0"/>
                <w:lang w:eastAsia="ko-KR"/>
              </w:rPr>
            </w:pPr>
            <w:r w:rsidRPr="00C7345F">
              <w:rPr>
                <w:noProof w:val="0"/>
                <w:lang w:eastAsia="ko-KR"/>
              </w:rPr>
              <w:t>Writing</w:t>
            </w:r>
          </w:p>
        </w:tc>
      </w:tr>
      <w:tr w:rsidR="00A61428" w:rsidRPr="00C7345F" w14:paraId="5D1F496E" w14:textId="77777777" w:rsidTr="001C5514">
        <w:trPr>
          <w:trHeight w:val="141"/>
        </w:trPr>
        <w:tc>
          <w:tcPr>
            <w:tcW w:w="1872" w:type="dxa"/>
            <w:noWrap/>
          </w:tcPr>
          <w:p w14:paraId="1BDBC274" w14:textId="16F8F290" w:rsidR="00A61428" w:rsidRPr="00C7345F" w:rsidRDefault="00A61428" w:rsidP="00CE6AA0">
            <w:pPr>
              <w:pStyle w:val="TableText"/>
              <w:rPr>
                <w:lang w:eastAsia="ko-KR"/>
              </w:rPr>
            </w:pPr>
            <w:r w:rsidRPr="00C7345F">
              <w:t>Kindergarten</w:t>
            </w:r>
          </w:p>
        </w:tc>
        <w:tc>
          <w:tcPr>
            <w:tcW w:w="864" w:type="dxa"/>
          </w:tcPr>
          <w:p w14:paraId="58BF9529" w14:textId="6F46042E" w:rsidR="00A61428" w:rsidRPr="00C7345F" w:rsidRDefault="00A61428" w:rsidP="00CE6AA0">
            <w:pPr>
              <w:pStyle w:val="TableText"/>
            </w:pPr>
            <w:r w:rsidRPr="00C7345F">
              <w:t>PPT</w:t>
            </w:r>
          </w:p>
        </w:tc>
        <w:tc>
          <w:tcPr>
            <w:tcW w:w="1296" w:type="dxa"/>
            <w:noWrap/>
          </w:tcPr>
          <w:p w14:paraId="48CA2880" w14:textId="6A03411D" w:rsidR="00A61428" w:rsidRPr="00C7345F" w:rsidRDefault="007F35D3" w:rsidP="00CE6AA0">
            <w:pPr>
              <w:pStyle w:val="TableText"/>
              <w:ind w:right="216"/>
            </w:pPr>
            <w:r w:rsidRPr="00C7345F">
              <w:t>0.36</w:t>
            </w:r>
          </w:p>
        </w:tc>
        <w:tc>
          <w:tcPr>
            <w:tcW w:w="1296" w:type="dxa"/>
          </w:tcPr>
          <w:p w14:paraId="0E8091D7" w14:textId="19E5DAEA" w:rsidR="00A61428" w:rsidRPr="00C7345F" w:rsidRDefault="007F35D3" w:rsidP="00CE6AA0">
            <w:pPr>
              <w:pStyle w:val="TableText"/>
              <w:ind w:right="216"/>
            </w:pPr>
            <w:r w:rsidRPr="00C7345F">
              <w:t>0.13</w:t>
            </w:r>
          </w:p>
        </w:tc>
        <w:tc>
          <w:tcPr>
            <w:tcW w:w="1296" w:type="dxa"/>
            <w:noWrap/>
          </w:tcPr>
          <w:p w14:paraId="7567A8B0" w14:textId="220C13A2" w:rsidR="00A61428" w:rsidRPr="00C7345F" w:rsidRDefault="007F35D3" w:rsidP="00CE6AA0">
            <w:pPr>
              <w:pStyle w:val="TableText"/>
              <w:ind w:right="216"/>
            </w:pPr>
            <w:r w:rsidRPr="00C7345F">
              <w:t>0.51</w:t>
            </w:r>
          </w:p>
        </w:tc>
        <w:tc>
          <w:tcPr>
            <w:tcW w:w="1152" w:type="dxa"/>
            <w:noWrap/>
          </w:tcPr>
          <w:p w14:paraId="24BF61FF" w14:textId="4459F269" w:rsidR="00A61428" w:rsidRPr="00C7345F" w:rsidRDefault="007F35D3" w:rsidP="00CE6AA0">
            <w:pPr>
              <w:pStyle w:val="TableText"/>
              <w:ind w:right="216"/>
            </w:pPr>
            <w:r w:rsidRPr="00C7345F">
              <w:t>0.59</w:t>
            </w:r>
          </w:p>
        </w:tc>
      </w:tr>
      <w:tr w:rsidR="00A61428" w:rsidRPr="00C7345F" w14:paraId="0CFABF04" w14:textId="77777777" w:rsidTr="001C5514">
        <w:trPr>
          <w:trHeight w:val="141"/>
        </w:trPr>
        <w:tc>
          <w:tcPr>
            <w:tcW w:w="1872" w:type="dxa"/>
            <w:noWrap/>
          </w:tcPr>
          <w:p w14:paraId="1450D9FB" w14:textId="3B6E8237" w:rsidR="00A61428" w:rsidRPr="00C7345F" w:rsidRDefault="00A61428" w:rsidP="00CE6AA0">
            <w:pPr>
              <w:pStyle w:val="TableText"/>
              <w:rPr>
                <w:lang w:eastAsia="ko-KR"/>
              </w:rPr>
            </w:pPr>
            <w:r w:rsidRPr="00C7345F">
              <w:t>1</w:t>
            </w:r>
          </w:p>
        </w:tc>
        <w:tc>
          <w:tcPr>
            <w:tcW w:w="864" w:type="dxa"/>
          </w:tcPr>
          <w:p w14:paraId="7CC71D90" w14:textId="4DDE9AEA" w:rsidR="00A61428" w:rsidRPr="00C7345F" w:rsidRDefault="00A61428" w:rsidP="00CE6AA0">
            <w:pPr>
              <w:pStyle w:val="TableText"/>
            </w:pPr>
            <w:r w:rsidRPr="00C7345F">
              <w:t>PPT</w:t>
            </w:r>
          </w:p>
        </w:tc>
        <w:tc>
          <w:tcPr>
            <w:tcW w:w="1296" w:type="dxa"/>
            <w:noWrap/>
          </w:tcPr>
          <w:p w14:paraId="7DC62408" w14:textId="49B587B3" w:rsidR="00A61428" w:rsidRPr="00C7345F" w:rsidRDefault="007F35D3" w:rsidP="00CE6AA0">
            <w:pPr>
              <w:pStyle w:val="TableText"/>
              <w:ind w:right="216"/>
            </w:pPr>
            <w:r w:rsidRPr="00C7345F">
              <w:t>0.60</w:t>
            </w:r>
          </w:p>
        </w:tc>
        <w:tc>
          <w:tcPr>
            <w:tcW w:w="1296" w:type="dxa"/>
          </w:tcPr>
          <w:p w14:paraId="35613786" w14:textId="5423CAE6" w:rsidR="00A61428" w:rsidRPr="00C7345F" w:rsidRDefault="007F35D3" w:rsidP="00CE6AA0">
            <w:pPr>
              <w:pStyle w:val="TableText"/>
              <w:ind w:right="216"/>
            </w:pPr>
            <w:r w:rsidRPr="00C7345F">
              <w:t>0.18</w:t>
            </w:r>
          </w:p>
        </w:tc>
        <w:tc>
          <w:tcPr>
            <w:tcW w:w="1296" w:type="dxa"/>
            <w:noWrap/>
          </w:tcPr>
          <w:p w14:paraId="6D9BE9D1" w14:textId="7C2BB078" w:rsidR="00A61428" w:rsidRPr="00C7345F" w:rsidRDefault="007F35D3" w:rsidP="00CE6AA0">
            <w:pPr>
              <w:pStyle w:val="TableText"/>
              <w:ind w:right="216"/>
            </w:pPr>
            <w:r w:rsidRPr="00C7345F">
              <w:t>0.27</w:t>
            </w:r>
          </w:p>
        </w:tc>
        <w:tc>
          <w:tcPr>
            <w:tcW w:w="1152" w:type="dxa"/>
            <w:noWrap/>
          </w:tcPr>
          <w:p w14:paraId="1165E479" w14:textId="331DE068" w:rsidR="00A61428" w:rsidRPr="00C7345F" w:rsidRDefault="007F35D3" w:rsidP="00CE6AA0">
            <w:pPr>
              <w:pStyle w:val="TableText"/>
              <w:ind w:right="216"/>
            </w:pPr>
            <w:r w:rsidRPr="00C7345F">
              <w:t>0.30</w:t>
            </w:r>
          </w:p>
        </w:tc>
      </w:tr>
      <w:tr w:rsidR="00A61428" w:rsidRPr="00C7345F" w14:paraId="23324842" w14:textId="77777777" w:rsidTr="001C5514">
        <w:trPr>
          <w:trHeight w:val="141"/>
        </w:trPr>
        <w:tc>
          <w:tcPr>
            <w:tcW w:w="1872" w:type="dxa"/>
            <w:noWrap/>
          </w:tcPr>
          <w:p w14:paraId="0A7EB3C1" w14:textId="18B8173E" w:rsidR="00A61428" w:rsidRPr="00C7345F" w:rsidRDefault="00A61428" w:rsidP="00CE6AA0">
            <w:pPr>
              <w:pStyle w:val="TableText"/>
              <w:rPr>
                <w:lang w:eastAsia="ko-KR"/>
              </w:rPr>
            </w:pPr>
            <w:r w:rsidRPr="00C7345F">
              <w:t>2</w:t>
            </w:r>
          </w:p>
        </w:tc>
        <w:tc>
          <w:tcPr>
            <w:tcW w:w="864" w:type="dxa"/>
          </w:tcPr>
          <w:p w14:paraId="39C2A88A" w14:textId="333724A9" w:rsidR="00A61428" w:rsidRPr="00C7345F" w:rsidRDefault="00A61428" w:rsidP="00CE6AA0">
            <w:pPr>
              <w:pStyle w:val="TableText"/>
            </w:pPr>
            <w:r w:rsidRPr="00C7345F">
              <w:t>PPT</w:t>
            </w:r>
          </w:p>
        </w:tc>
        <w:tc>
          <w:tcPr>
            <w:tcW w:w="1296" w:type="dxa"/>
            <w:noWrap/>
          </w:tcPr>
          <w:p w14:paraId="7BC87D29" w14:textId="1C36D684" w:rsidR="00A61428" w:rsidRPr="00C7345F" w:rsidRDefault="007F35D3" w:rsidP="00CE6AA0">
            <w:pPr>
              <w:pStyle w:val="TableText"/>
              <w:ind w:right="216"/>
            </w:pPr>
            <w:r w:rsidRPr="00C7345F">
              <w:t>3.80</w:t>
            </w:r>
          </w:p>
        </w:tc>
        <w:tc>
          <w:tcPr>
            <w:tcW w:w="1296" w:type="dxa"/>
          </w:tcPr>
          <w:p w14:paraId="55769597" w14:textId="7ED04C88" w:rsidR="00A61428" w:rsidRPr="00C7345F" w:rsidRDefault="007F35D3" w:rsidP="00CE6AA0">
            <w:pPr>
              <w:pStyle w:val="TableText"/>
              <w:ind w:right="216"/>
            </w:pPr>
            <w:r w:rsidRPr="00C7345F">
              <w:t>0.70</w:t>
            </w:r>
          </w:p>
        </w:tc>
        <w:tc>
          <w:tcPr>
            <w:tcW w:w="1296" w:type="dxa"/>
            <w:noWrap/>
          </w:tcPr>
          <w:p w14:paraId="415599E5" w14:textId="181501A8" w:rsidR="00A61428" w:rsidRPr="00C7345F" w:rsidRDefault="007F35D3" w:rsidP="00CE6AA0">
            <w:pPr>
              <w:pStyle w:val="TableText"/>
              <w:ind w:right="216"/>
            </w:pPr>
            <w:r w:rsidRPr="00C7345F">
              <w:t>6.05</w:t>
            </w:r>
          </w:p>
        </w:tc>
        <w:tc>
          <w:tcPr>
            <w:tcW w:w="1152" w:type="dxa"/>
            <w:noWrap/>
          </w:tcPr>
          <w:p w14:paraId="0BFDD071" w14:textId="78ED546F" w:rsidR="00A61428" w:rsidRPr="00C7345F" w:rsidRDefault="007F35D3" w:rsidP="00CE6AA0">
            <w:pPr>
              <w:pStyle w:val="TableText"/>
              <w:ind w:right="216"/>
            </w:pPr>
            <w:r w:rsidRPr="00C7345F">
              <w:t>1.22</w:t>
            </w:r>
          </w:p>
        </w:tc>
      </w:tr>
      <w:tr w:rsidR="00A61428" w:rsidRPr="00C7345F" w14:paraId="132E4913" w14:textId="77777777" w:rsidTr="001C5514">
        <w:trPr>
          <w:trHeight w:val="141"/>
        </w:trPr>
        <w:tc>
          <w:tcPr>
            <w:tcW w:w="1872" w:type="dxa"/>
            <w:noWrap/>
          </w:tcPr>
          <w:p w14:paraId="5B0AD135" w14:textId="28650ABD" w:rsidR="00A61428" w:rsidRPr="00C7345F" w:rsidRDefault="00A61428" w:rsidP="00CE6AA0">
            <w:pPr>
              <w:pStyle w:val="TableText"/>
              <w:rPr>
                <w:lang w:eastAsia="ko-KR"/>
              </w:rPr>
            </w:pPr>
            <w:r w:rsidRPr="00C7345F">
              <w:lastRenderedPageBreak/>
              <w:t>3–5</w:t>
            </w:r>
          </w:p>
        </w:tc>
        <w:tc>
          <w:tcPr>
            <w:tcW w:w="864" w:type="dxa"/>
          </w:tcPr>
          <w:p w14:paraId="4908D829" w14:textId="58853681" w:rsidR="00A61428" w:rsidRPr="00C7345F" w:rsidRDefault="00A61428" w:rsidP="00CE6AA0">
            <w:pPr>
              <w:pStyle w:val="TableText"/>
            </w:pPr>
            <w:r w:rsidRPr="00C7345F">
              <w:t>PPT</w:t>
            </w:r>
          </w:p>
        </w:tc>
        <w:tc>
          <w:tcPr>
            <w:tcW w:w="1296" w:type="dxa"/>
            <w:noWrap/>
          </w:tcPr>
          <w:p w14:paraId="73598B09" w14:textId="43CD0E53" w:rsidR="00A61428" w:rsidRPr="00C7345F" w:rsidRDefault="007F35D3" w:rsidP="00CE6AA0">
            <w:pPr>
              <w:pStyle w:val="TableText"/>
              <w:ind w:right="216"/>
            </w:pPr>
            <w:r w:rsidRPr="00C7345F">
              <w:t>5.42</w:t>
            </w:r>
          </w:p>
        </w:tc>
        <w:tc>
          <w:tcPr>
            <w:tcW w:w="1296" w:type="dxa"/>
          </w:tcPr>
          <w:p w14:paraId="4D37D8EC" w14:textId="2CAB647D" w:rsidR="00A61428" w:rsidRPr="00C7345F" w:rsidRDefault="007F35D3" w:rsidP="00CE6AA0">
            <w:pPr>
              <w:pStyle w:val="TableText"/>
              <w:ind w:right="216"/>
            </w:pPr>
            <w:r w:rsidRPr="00C7345F">
              <w:t>0.59</w:t>
            </w:r>
          </w:p>
        </w:tc>
        <w:tc>
          <w:tcPr>
            <w:tcW w:w="1296" w:type="dxa"/>
            <w:noWrap/>
          </w:tcPr>
          <w:p w14:paraId="7289AAED" w14:textId="463ADD30" w:rsidR="00A61428" w:rsidRPr="00C7345F" w:rsidRDefault="007F35D3" w:rsidP="00CE6AA0">
            <w:pPr>
              <w:pStyle w:val="TableText"/>
              <w:ind w:right="216"/>
            </w:pPr>
            <w:r w:rsidRPr="00C7345F">
              <w:t>4.99</w:t>
            </w:r>
          </w:p>
        </w:tc>
        <w:tc>
          <w:tcPr>
            <w:tcW w:w="1152" w:type="dxa"/>
            <w:noWrap/>
          </w:tcPr>
          <w:p w14:paraId="266F3418" w14:textId="5B4442BE" w:rsidR="00A61428" w:rsidRPr="00C7345F" w:rsidRDefault="007F35D3" w:rsidP="00CE6AA0">
            <w:pPr>
              <w:pStyle w:val="TableText"/>
              <w:ind w:right="216"/>
            </w:pPr>
            <w:r w:rsidRPr="00C7345F">
              <w:t>1.27</w:t>
            </w:r>
          </w:p>
        </w:tc>
      </w:tr>
      <w:tr w:rsidR="00095B9D" w:rsidRPr="00C7345F" w14:paraId="2ADAF98D" w14:textId="77777777" w:rsidTr="001C5514">
        <w:trPr>
          <w:trHeight w:val="141"/>
        </w:trPr>
        <w:tc>
          <w:tcPr>
            <w:tcW w:w="1872" w:type="dxa"/>
            <w:noWrap/>
          </w:tcPr>
          <w:p w14:paraId="71B614E6" w14:textId="41814289" w:rsidR="00A61428" w:rsidRPr="00C7345F" w:rsidRDefault="00A61428" w:rsidP="00CE6AA0">
            <w:pPr>
              <w:pStyle w:val="TableText"/>
              <w:rPr>
                <w:lang w:eastAsia="ko-KR"/>
              </w:rPr>
            </w:pPr>
            <w:r w:rsidRPr="00C7345F">
              <w:t>6–8</w:t>
            </w:r>
          </w:p>
        </w:tc>
        <w:tc>
          <w:tcPr>
            <w:tcW w:w="864" w:type="dxa"/>
          </w:tcPr>
          <w:p w14:paraId="714CA1D4" w14:textId="02911BFD" w:rsidR="00A61428" w:rsidRPr="00C7345F" w:rsidRDefault="00A61428" w:rsidP="00CE6AA0">
            <w:pPr>
              <w:pStyle w:val="TableText"/>
            </w:pPr>
            <w:r w:rsidRPr="00C7345F">
              <w:t>PPT</w:t>
            </w:r>
          </w:p>
        </w:tc>
        <w:tc>
          <w:tcPr>
            <w:tcW w:w="1296" w:type="dxa"/>
            <w:noWrap/>
          </w:tcPr>
          <w:p w14:paraId="23E93FF9" w14:textId="64C157BA" w:rsidR="00A61428" w:rsidRPr="00C7345F" w:rsidRDefault="007F35D3" w:rsidP="00CE6AA0">
            <w:pPr>
              <w:pStyle w:val="TableText"/>
              <w:ind w:right="216"/>
            </w:pPr>
            <w:r w:rsidRPr="00C7345F">
              <w:t>4.36</w:t>
            </w:r>
          </w:p>
        </w:tc>
        <w:tc>
          <w:tcPr>
            <w:tcW w:w="1296" w:type="dxa"/>
          </w:tcPr>
          <w:p w14:paraId="4647F3F8" w14:textId="684F5934" w:rsidR="00A61428" w:rsidRPr="00C7345F" w:rsidRDefault="007F35D3" w:rsidP="00CE6AA0">
            <w:pPr>
              <w:pStyle w:val="TableText"/>
              <w:ind w:right="216"/>
            </w:pPr>
            <w:r w:rsidRPr="00C7345F">
              <w:t>1.13</w:t>
            </w:r>
          </w:p>
        </w:tc>
        <w:tc>
          <w:tcPr>
            <w:tcW w:w="1296" w:type="dxa"/>
            <w:noWrap/>
          </w:tcPr>
          <w:p w14:paraId="516759FE" w14:textId="471E098A" w:rsidR="00A61428" w:rsidRPr="00C7345F" w:rsidRDefault="007F35D3" w:rsidP="00CE6AA0">
            <w:pPr>
              <w:pStyle w:val="TableText"/>
              <w:ind w:right="216"/>
            </w:pPr>
            <w:r w:rsidRPr="00C7345F">
              <w:t>3.51</w:t>
            </w:r>
          </w:p>
        </w:tc>
        <w:tc>
          <w:tcPr>
            <w:tcW w:w="1152" w:type="dxa"/>
            <w:noWrap/>
          </w:tcPr>
          <w:p w14:paraId="04F44A81" w14:textId="6660D151" w:rsidR="00A61428" w:rsidRPr="00C7345F" w:rsidRDefault="007F35D3" w:rsidP="00CE6AA0">
            <w:pPr>
              <w:pStyle w:val="TableText"/>
              <w:ind w:right="216"/>
            </w:pPr>
            <w:r w:rsidRPr="00C7345F">
              <w:t>1.04</w:t>
            </w:r>
          </w:p>
        </w:tc>
      </w:tr>
      <w:tr w:rsidR="00A61428" w:rsidRPr="00C7345F" w14:paraId="0C245EF0" w14:textId="77777777" w:rsidTr="001C5514">
        <w:trPr>
          <w:trHeight w:val="141"/>
        </w:trPr>
        <w:tc>
          <w:tcPr>
            <w:tcW w:w="1872" w:type="dxa"/>
            <w:noWrap/>
          </w:tcPr>
          <w:p w14:paraId="2DA46307" w14:textId="5683A222" w:rsidR="00A61428" w:rsidRPr="00C7345F" w:rsidRDefault="00A61428" w:rsidP="00CE6AA0">
            <w:pPr>
              <w:pStyle w:val="TableText"/>
              <w:rPr>
                <w:lang w:eastAsia="ko-KR"/>
              </w:rPr>
            </w:pPr>
            <w:r w:rsidRPr="00C7345F">
              <w:t>9–12</w:t>
            </w:r>
          </w:p>
        </w:tc>
        <w:tc>
          <w:tcPr>
            <w:tcW w:w="864" w:type="dxa"/>
          </w:tcPr>
          <w:p w14:paraId="1677BDFD" w14:textId="18A0D5A0" w:rsidR="00A61428" w:rsidRPr="00C7345F" w:rsidRDefault="00A61428" w:rsidP="00CE6AA0">
            <w:pPr>
              <w:pStyle w:val="TableText"/>
            </w:pPr>
            <w:r w:rsidRPr="00C7345F">
              <w:t>PPT</w:t>
            </w:r>
          </w:p>
        </w:tc>
        <w:tc>
          <w:tcPr>
            <w:tcW w:w="1296" w:type="dxa"/>
            <w:noWrap/>
          </w:tcPr>
          <w:p w14:paraId="0AC06077" w14:textId="2B4AF6A1" w:rsidR="00A61428" w:rsidRPr="00C7345F" w:rsidRDefault="007F35D3" w:rsidP="00CE6AA0">
            <w:pPr>
              <w:pStyle w:val="TableText"/>
              <w:ind w:right="216"/>
            </w:pPr>
            <w:r w:rsidRPr="00C7345F">
              <w:t>4.82</w:t>
            </w:r>
          </w:p>
        </w:tc>
        <w:tc>
          <w:tcPr>
            <w:tcW w:w="1296" w:type="dxa"/>
          </w:tcPr>
          <w:p w14:paraId="114168A2" w14:textId="75E44F09" w:rsidR="00A61428" w:rsidRPr="00C7345F" w:rsidRDefault="007F35D3" w:rsidP="00CE6AA0">
            <w:pPr>
              <w:pStyle w:val="TableText"/>
              <w:ind w:right="216"/>
            </w:pPr>
            <w:r w:rsidRPr="00C7345F">
              <w:t>1.18</w:t>
            </w:r>
          </w:p>
        </w:tc>
        <w:tc>
          <w:tcPr>
            <w:tcW w:w="1296" w:type="dxa"/>
            <w:noWrap/>
          </w:tcPr>
          <w:p w14:paraId="1557D98F" w14:textId="52B8F039" w:rsidR="00A61428" w:rsidRPr="00C7345F" w:rsidRDefault="007F35D3" w:rsidP="00CE6AA0">
            <w:pPr>
              <w:pStyle w:val="TableText"/>
              <w:ind w:right="216"/>
            </w:pPr>
            <w:r w:rsidRPr="00C7345F">
              <w:t>3.88</w:t>
            </w:r>
          </w:p>
        </w:tc>
        <w:tc>
          <w:tcPr>
            <w:tcW w:w="1152" w:type="dxa"/>
            <w:noWrap/>
          </w:tcPr>
          <w:p w14:paraId="6641FA18" w14:textId="1BE4A089" w:rsidR="00A61428" w:rsidRPr="00C7345F" w:rsidRDefault="007F35D3" w:rsidP="00CE6AA0">
            <w:pPr>
              <w:pStyle w:val="TableText"/>
              <w:ind w:right="216"/>
            </w:pPr>
            <w:r w:rsidRPr="00C7345F">
              <w:t>1.37</w:t>
            </w:r>
          </w:p>
        </w:tc>
      </w:tr>
    </w:tbl>
    <w:p w14:paraId="395F0E73" w14:textId="45B573EC" w:rsidR="004B375F" w:rsidRPr="00C7345F" w:rsidRDefault="004B375F" w:rsidP="0025661E">
      <w:pPr>
        <w:pStyle w:val="Heading3"/>
      </w:pPr>
      <w:bookmarkStart w:id="811" w:name="_Toc105063459"/>
      <w:r w:rsidRPr="00C7345F">
        <w:t>Response Time Analyses</w:t>
      </w:r>
      <w:bookmarkEnd w:id="811"/>
    </w:p>
    <w:p w14:paraId="4361A948" w14:textId="6DBBB7CD" w:rsidR="00B23849" w:rsidRPr="00C7345F" w:rsidRDefault="00B23849" w:rsidP="00B23849">
      <w:r w:rsidRPr="00C7345F">
        <w:t xml:space="preserve">Response time analyses </w:t>
      </w:r>
      <w:r w:rsidR="006B004F" w:rsidRPr="00C7345F">
        <w:t>are</w:t>
      </w:r>
      <w:r w:rsidRPr="00C7345F">
        <w:t xml:space="preserve"> conducted at the item level and the total test level</w:t>
      </w:r>
      <w:r w:rsidR="0018229F" w:rsidRPr="00C7345F">
        <w:t xml:space="preserve"> for the </w:t>
      </w:r>
      <w:r w:rsidR="00CF41BF" w:rsidRPr="00C7345F">
        <w:t>computer-based assessment</w:t>
      </w:r>
      <w:r w:rsidR="0018229F" w:rsidRPr="00C7345F">
        <w:t xml:space="preserve"> forms</w:t>
      </w:r>
      <w:r w:rsidRPr="00C7345F">
        <w:t xml:space="preserve">. </w:t>
      </w:r>
      <w:r w:rsidR="00C5728D" w:rsidRPr="00C7345F">
        <w:t xml:space="preserve">Response time information is not available for PPT </w:t>
      </w:r>
      <w:r w:rsidR="00D67E4C" w:rsidRPr="00C7345F">
        <w:t xml:space="preserve">emergency </w:t>
      </w:r>
      <w:r w:rsidR="00C5728D" w:rsidRPr="00C7345F">
        <w:t>forms</w:t>
      </w:r>
      <w:r w:rsidR="00844504" w:rsidRPr="00C7345F">
        <w:t xml:space="preserve"> and </w:t>
      </w:r>
      <w:r w:rsidR="00990903" w:rsidRPr="00C7345F">
        <w:t xml:space="preserve">the </w:t>
      </w:r>
      <w:r w:rsidR="00D67E4C" w:rsidRPr="00C7345F">
        <w:t>PPT</w:t>
      </w:r>
      <w:r w:rsidR="00990903" w:rsidRPr="00C7345F">
        <w:t xml:space="preserve"> </w:t>
      </w:r>
      <w:r w:rsidR="006B004F" w:rsidRPr="00C7345F">
        <w:t>W</w:t>
      </w:r>
      <w:r w:rsidR="00844504" w:rsidRPr="00C7345F">
        <w:t xml:space="preserve">riting </w:t>
      </w:r>
      <w:r w:rsidR="00D67E4C" w:rsidRPr="00C7345F">
        <w:t>domain</w:t>
      </w:r>
      <w:r w:rsidR="00844504" w:rsidRPr="00C7345F">
        <w:t xml:space="preserve"> </w:t>
      </w:r>
      <w:r w:rsidR="006B004F" w:rsidRPr="00C7345F">
        <w:t xml:space="preserve">for </w:t>
      </w:r>
      <w:r w:rsidR="00844504" w:rsidRPr="00C7345F">
        <w:t>kindergarten through grade two forms</w:t>
      </w:r>
      <w:r w:rsidR="00C5728D" w:rsidRPr="00C7345F">
        <w:t xml:space="preserve">. </w:t>
      </w:r>
      <w:r w:rsidRPr="00C7345F">
        <w:t xml:space="preserve">At the item level, timing information was collected by the delivery platform for each “page” (screen) that was presented to test takers. Information about the time required to answer a single question is available for items that appear on a page alone. The time required to answer all questions on a page is available when multiple items appear on a page. At the total test level, response times are calculated by summing the page durations for all items in the </w:t>
      </w:r>
      <w:r w:rsidR="0016656F" w:rsidRPr="00C7345F">
        <w:t>Initial</w:t>
      </w:r>
      <w:r w:rsidRPr="00C7345F">
        <w:t xml:space="preserve"> ELPAC.</w:t>
      </w:r>
    </w:p>
    <w:p w14:paraId="078D8186" w14:textId="303F9F14" w:rsidR="00647AD4" w:rsidRPr="00C7345F" w:rsidRDefault="00E20D4E" w:rsidP="00B23849">
      <w:r w:rsidRPr="00C7345F">
        <w:rPr>
          <w:rStyle w:val="Cross-Reference"/>
          <w:highlight w:val="yellow"/>
        </w:rPr>
        <w:fldChar w:fldCharType="begin"/>
      </w:r>
      <w:r w:rsidRPr="00C7345F">
        <w:rPr>
          <w:rStyle w:val="Cross-Reference"/>
        </w:rPr>
        <w:instrText xml:space="preserve"> REF _Ref94531306 \h </w:instrText>
      </w:r>
      <w:r w:rsidRPr="00C7345F">
        <w:rPr>
          <w:rStyle w:val="Cross-Reference"/>
          <w:highlight w:val="yellow"/>
        </w:rPr>
        <w:instrText xml:space="preserve"> \* MERGEFORMAT </w:instrText>
      </w:r>
      <w:r w:rsidRPr="00C7345F">
        <w:rPr>
          <w:rStyle w:val="Cross-Reference"/>
          <w:highlight w:val="yellow"/>
        </w:rPr>
      </w:r>
      <w:r w:rsidRPr="00C7345F">
        <w:rPr>
          <w:rStyle w:val="Cross-Reference"/>
          <w:highlight w:val="yellow"/>
        </w:rPr>
        <w:fldChar w:fldCharType="separate"/>
      </w:r>
      <w:r w:rsidRPr="00C7345F">
        <w:rPr>
          <w:rStyle w:val="Cross-Reference"/>
        </w:rPr>
        <w:t>Table 5.C.1</w:t>
      </w:r>
      <w:r w:rsidRPr="00C7345F">
        <w:rPr>
          <w:rStyle w:val="Cross-Reference"/>
          <w:highlight w:val="yellow"/>
        </w:rPr>
        <w:fldChar w:fldCharType="end"/>
      </w:r>
      <w:r w:rsidR="00B23849" w:rsidRPr="00C7345F">
        <w:t xml:space="preserve"> in </w:t>
      </w:r>
      <w:hyperlink w:anchor="_Appendix_5.C:_Response" w:history="1">
        <w:r w:rsidR="00B23849" w:rsidRPr="00C7345F">
          <w:rPr>
            <w:rStyle w:val="Hyperlink"/>
          </w:rPr>
          <w:t>appendix 5.</w:t>
        </w:r>
        <w:r w:rsidR="00923C11" w:rsidRPr="00C7345F">
          <w:rPr>
            <w:rStyle w:val="Hyperlink"/>
          </w:rPr>
          <w:t>C</w:t>
        </w:r>
      </w:hyperlink>
      <w:r w:rsidR="00B23849" w:rsidRPr="00C7345F">
        <w:t xml:space="preserve"> provides summary statistics of response times for the </w:t>
      </w:r>
      <w:r w:rsidR="00BD67BF" w:rsidRPr="00C7345F">
        <w:t>Initial</w:t>
      </w:r>
      <w:r w:rsidR="00B23849" w:rsidRPr="00C7345F">
        <w:t xml:space="preserve"> ELPAC, at the first, tenth, twenty-fifth, fiftieth, seventy-fifth, ninetieth, and ninety-ninth percentiles</w:t>
      </w:r>
      <w:r w:rsidR="00470588" w:rsidRPr="00C7345F">
        <w:t>. The stat</w:t>
      </w:r>
      <w:r w:rsidR="00FB2626" w:rsidRPr="00C7345F">
        <w:t xml:space="preserve">istics were </w:t>
      </w:r>
      <w:r w:rsidR="00FB7EA7" w:rsidRPr="00C7345F">
        <w:t>calculated</w:t>
      </w:r>
      <w:r w:rsidR="00280036" w:rsidRPr="00C7345F">
        <w:t xml:space="preserve"> </w:t>
      </w:r>
      <w:r w:rsidR="003B3B3D" w:rsidRPr="00C7345F">
        <w:t xml:space="preserve">for four student groups defined by </w:t>
      </w:r>
      <w:r w:rsidR="001461F0" w:rsidRPr="00C7345F">
        <w:t>their raw score quartiles</w:t>
      </w:r>
      <w:r w:rsidR="00B23849" w:rsidRPr="00C7345F">
        <w:t>.</w:t>
      </w:r>
      <w:r w:rsidR="00A00884" w:rsidRPr="00C7345F">
        <w:t xml:space="preserve"> For example, the </w:t>
      </w:r>
      <w:r w:rsidR="00C827BB" w:rsidRPr="00C7345F">
        <w:t xml:space="preserve">first quartile </w:t>
      </w:r>
      <w:r w:rsidR="00747166" w:rsidRPr="00C7345F">
        <w:t xml:space="preserve">for </w:t>
      </w:r>
      <w:r w:rsidR="000D3A42" w:rsidRPr="00C7345F">
        <w:t>kindergarten</w:t>
      </w:r>
      <w:r w:rsidR="00355BC5" w:rsidRPr="00C7345F">
        <w:t xml:space="preserve"> </w:t>
      </w:r>
      <w:r w:rsidR="00AE6FE6" w:rsidRPr="00C7345F">
        <w:t xml:space="preserve">contained students with a total raw score of 0 to 10. The second quartile </w:t>
      </w:r>
      <w:r w:rsidR="000D3A42" w:rsidRPr="00C7345F">
        <w:t>included</w:t>
      </w:r>
      <w:r w:rsidR="00FD33F1" w:rsidRPr="00C7345F">
        <w:t xml:space="preserve"> students </w:t>
      </w:r>
      <w:r w:rsidR="0056704E" w:rsidRPr="00C7345F">
        <w:t xml:space="preserve">with 11 to 19 total raw scores. </w:t>
      </w:r>
      <w:r w:rsidR="00033835" w:rsidRPr="00C7345F">
        <w:t xml:space="preserve">Students with total raw scores from </w:t>
      </w:r>
      <w:r w:rsidR="00A06ED9" w:rsidRPr="00C7345F">
        <w:t>20 to 29 and 30 to 39 made up t</w:t>
      </w:r>
      <w:r w:rsidR="00B84CED" w:rsidRPr="00C7345F">
        <w:t>he third and fourth quartiles</w:t>
      </w:r>
      <w:r w:rsidR="000D3A42" w:rsidRPr="00C7345F">
        <w:t>, respectively</w:t>
      </w:r>
      <w:r w:rsidR="00A06ED9" w:rsidRPr="00C7345F">
        <w:t>.</w:t>
      </w:r>
    </w:p>
    <w:p w14:paraId="0D3752C5" w14:textId="5987309E" w:rsidR="00B23849" w:rsidRPr="00C7345F" w:rsidRDefault="12B0997F" w:rsidP="00B23849">
      <w:r w:rsidRPr="00C7345F">
        <w:t xml:space="preserve">Total test response times calculated for the fiftieth </w:t>
      </w:r>
      <w:r w:rsidR="5F86870B" w:rsidRPr="00C7345F">
        <w:t xml:space="preserve">(i.e., median) </w:t>
      </w:r>
      <w:r w:rsidRPr="00C7345F">
        <w:t>and ninetieth percentiles provide administrators with an indicat</w:t>
      </w:r>
      <w:r w:rsidR="5F86870B" w:rsidRPr="00C7345F">
        <w:t>ion</w:t>
      </w:r>
      <w:r w:rsidRPr="00C7345F">
        <w:t xml:space="preserve"> of how much time students required on average, as well as how much time might be needed for students who require more time.</w:t>
      </w:r>
      <w:r w:rsidR="5F86870B" w:rsidRPr="00C7345F">
        <w:t xml:space="preserve"> </w:t>
      </w:r>
      <w:r w:rsidRPr="00C7345F">
        <w:t xml:space="preserve">The </w:t>
      </w:r>
      <w:r w:rsidR="7AD51A63" w:rsidRPr="00C7345F">
        <w:t>median</w:t>
      </w:r>
      <w:r w:rsidRPr="00C7345F">
        <w:t xml:space="preserve"> testing time for students in each </w:t>
      </w:r>
      <w:r w:rsidR="005C6E87" w:rsidRPr="00C7345F">
        <w:t xml:space="preserve">total raw score </w:t>
      </w:r>
      <w:r w:rsidRPr="00C7345F">
        <w:t xml:space="preserve">quartile ranged from about </w:t>
      </w:r>
      <w:r w:rsidR="30F85BC9" w:rsidRPr="00C7345F">
        <w:t>10</w:t>
      </w:r>
      <w:r w:rsidRPr="00C7345F">
        <w:t xml:space="preserve"> minutes to about </w:t>
      </w:r>
      <w:r w:rsidR="1C899BC9" w:rsidRPr="00C7345F">
        <w:t>one</w:t>
      </w:r>
      <w:r w:rsidR="62EFFD9B" w:rsidRPr="00C7345F">
        <w:t xml:space="preserve"> </w:t>
      </w:r>
      <w:r w:rsidR="1C899BC9" w:rsidRPr="00C7345F">
        <w:t>hour</w:t>
      </w:r>
      <w:r w:rsidRPr="00C7345F">
        <w:t xml:space="preserve">. </w:t>
      </w:r>
      <w:r w:rsidR="5F86870B" w:rsidRPr="00C7345F">
        <w:t xml:space="preserve">The ninetieth percentile testing time for students in each quartile ranged from about </w:t>
      </w:r>
      <w:r w:rsidR="30F85BC9" w:rsidRPr="00C7345F">
        <w:t>20</w:t>
      </w:r>
      <w:r w:rsidR="5F86870B" w:rsidRPr="00C7345F">
        <w:t xml:space="preserve"> minutes to about an hour and a half.  </w:t>
      </w:r>
      <w:r w:rsidR="00B84FFF" w:rsidRPr="00C7345F">
        <w:t>With a few exceptions, response times increased from the first to the third quartiles</w:t>
      </w:r>
      <w:r w:rsidRPr="00C7345F">
        <w:t xml:space="preserve">. </w:t>
      </w:r>
      <w:r w:rsidR="00A35BF1" w:rsidRPr="00C7345F">
        <w:t>However,</w:t>
      </w:r>
      <w:r w:rsidR="00E7715D" w:rsidRPr="00C7345F">
        <w:t xml:space="preserve"> response times uniformly decreased from the third</w:t>
      </w:r>
      <w:r w:rsidR="004C3B0C" w:rsidRPr="00C7345F">
        <w:t xml:space="preserve"> to the</w:t>
      </w:r>
      <w:r w:rsidRPr="00C7345F">
        <w:t xml:space="preserve"> fourth quartile</w:t>
      </w:r>
      <w:r w:rsidR="004C3B0C" w:rsidRPr="00C7345F">
        <w:t>s</w:t>
      </w:r>
      <w:r w:rsidRPr="00C7345F">
        <w:t>.</w:t>
      </w:r>
    </w:p>
    <w:p w14:paraId="33242535" w14:textId="5AAF452A" w:rsidR="003377FF" w:rsidRPr="00C7345F" w:rsidRDefault="005A2FE7" w:rsidP="0025661E">
      <w:pPr>
        <w:pStyle w:val="Heading3"/>
      </w:pPr>
      <w:bookmarkStart w:id="812" w:name="_Differential_Item_Functioning_1"/>
      <w:bookmarkStart w:id="813" w:name="_Toc105063460"/>
      <w:bookmarkEnd w:id="812"/>
      <w:r w:rsidRPr="00C7345F">
        <w:t xml:space="preserve">Differential </w:t>
      </w:r>
      <w:r w:rsidR="005E456C" w:rsidRPr="00C7345F">
        <w:t>I</w:t>
      </w:r>
      <w:r w:rsidRPr="00C7345F">
        <w:t xml:space="preserve">tem Functioning </w:t>
      </w:r>
      <w:r w:rsidR="002A11D1" w:rsidRPr="00C7345F">
        <w:t>Analyses</w:t>
      </w:r>
      <w:bookmarkEnd w:id="813"/>
    </w:p>
    <w:p w14:paraId="28244C78" w14:textId="16E29D48" w:rsidR="00974194" w:rsidRPr="00C7345F" w:rsidRDefault="0040581F" w:rsidP="00840CF8">
      <w:r w:rsidRPr="00C7345F">
        <w:t xml:space="preserve">DIF </w:t>
      </w:r>
      <w:r w:rsidR="00974194" w:rsidRPr="00C7345F">
        <w:t xml:space="preserve">is used to evaluate the consistency of individual item performance for students in different </w:t>
      </w:r>
      <w:r w:rsidR="00AD6D7D" w:rsidRPr="00C7345F">
        <w:t xml:space="preserve">demographic </w:t>
      </w:r>
      <w:r w:rsidR="00974194" w:rsidRPr="00C7345F">
        <w:t xml:space="preserve">student groups who have the same level of domain performance. </w:t>
      </w:r>
      <w:r w:rsidRPr="00C7345F">
        <w:t xml:space="preserve">For example, </w:t>
      </w:r>
      <w:r w:rsidR="00AD6D7D" w:rsidRPr="00C7345F">
        <w:t>DIF</w:t>
      </w:r>
      <w:r w:rsidR="00974194" w:rsidRPr="00C7345F">
        <w:t xml:space="preserve"> </w:t>
      </w:r>
      <w:r w:rsidRPr="00C7345F">
        <w:t>evaluates whether female and male students matched to have the same domain score perform similarly on each item in that domain.</w:t>
      </w:r>
    </w:p>
    <w:p w14:paraId="56D13CAF" w14:textId="54B19F5E" w:rsidR="0040581F" w:rsidRPr="00C7345F" w:rsidRDefault="0040581F" w:rsidP="00840CF8">
      <w:r w:rsidRPr="00C7345F">
        <w:t>DIF analyses are performed when items are field</w:t>
      </w:r>
      <w:r w:rsidR="00F215D1" w:rsidRPr="00C7345F">
        <w:t>-</w:t>
      </w:r>
      <w:r w:rsidRPr="00C7345F">
        <w:t>tested</w:t>
      </w:r>
      <w:r w:rsidR="009B0EAA" w:rsidRPr="00C7345F">
        <w:t xml:space="preserve">. Field test item scores do not contribute to student scores; this allows </w:t>
      </w:r>
      <w:r w:rsidRPr="00C7345F">
        <w:t>items showing student group differences</w:t>
      </w:r>
      <w:r w:rsidR="009B0EAA" w:rsidRPr="00C7345F">
        <w:t xml:space="preserve"> to be identified and excluded when subsequent operational forms are created.</w:t>
      </w:r>
    </w:p>
    <w:p w14:paraId="5E84F017" w14:textId="522D0587" w:rsidR="00840CF8" w:rsidRPr="00C7345F" w:rsidRDefault="00840CF8" w:rsidP="00840CF8">
      <w:r w:rsidRPr="00C7345F">
        <w:t>All items included in 20</w:t>
      </w:r>
      <w:r w:rsidR="00CF3758" w:rsidRPr="00C7345F">
        <w:t>20</w:t>
      </w:r>
      <w:r w:rsidRPr="00C7345F">
        <w:t>–202</w:t>
      </w:r>
      <w:r w:rsidR="00CF3758" w:rsidRPr="00C7345F">
        <w:t>1</w:t>
      </w:r>
      <w:r w:rsidRPr="00C7345F">
        <w:t xml:space="preserve"> Initial ELPAC forms were both operational and reused from the 2018–2019 administration; there were no field test or new items in the forms. For this </w:t>
      </w:r>
      <w:bookmarkStart w:id="814" w:name="_Hlk95375632"/>
      <w:r w:rsidRPr="00C7345F">
        <w:t>reason, DIF analyses were not conducted for 2</w:t>
      </w:r>
      <w:r w:rsidR="00CF3758" w:rsidRPr="00C7345F">
        <w:t>020</w:t>
      </w:r>
      <w:r w:rsidRPr="00C7345F">
        <w:t>–202</w:t>
      </w:r>
      <w:r w:rsidR="00CF3758" w:rsidRPr="00C7345F">
        <w:t>1</w:t>
      </w:r>
      <w:r w:rsidRPr="00C7345F">
        <w:t xml:space="preserve"> items. Table 8.9 of the </w:t>
      </w:r>
      <w:r w:rsidRPr="00C7345F">
        <w:rPr>
          <w:i/>
          <w:iCs/>
        </w:rPr>
        <w:t>Initial English Language Proficiency Assessments for California 2018–2019 Technical Report</w:t>
      </w:r>
      <w:r w:rsidRPr="00C7345F">
        <w:t xml:space="preserve"> (CDE, 2020</w:t>
      </w:r>
      <w:r w:rsidR="00385274" w:rsidRPr="00C7345F">
        <w:t>b</w:t>
      </w:r>
      <w:r w:rsidRPr="00C7345F">
        <w:t xml:space="preserve">) showed the DIF results for 2018–2019 administration. Across every grade level or grade span, there were no items that exhibited Category C DIF for gender in any of </w:t>
      </w:r>
      <w:r w:rsidRPr="00C7345F">
        <w:lastRenderedPageBreak/>
        <w:t xml:space="preserve">the domains. Refer to chapter 8 of the </w:t>
      </w:r>
      <w:r w:rsidRPr="00C7345F">
        <w:rPr>
          <w:i/>
          <w:iCs/>
        </w:rPr>
        <w:t>Initial English Language Proficiency Assessments for California 2018–2019 Technical Report</w:t>
      </w:r>
      <w:r w:rsidRPr="00C7345F">
        <w:t xml:space="preserve"> (CDE, 2020</w:t>
      </w:r>
      <w:r w:rsidR="00385274" w:rsidRPr="00C7345F">
        <w:t>b</w:t>
      </w:r>
      <w:r w:rsidRPr="00C7345F">
        <w:t>) for more details of DIF procedure and results for 2018–2019.</w:t>
      </w:r>
    </w:p>
    <w:p w14:paraId="3CBC4054" w14:textId="68E67364" w:rsidR="000D1753" w:rsidRPr="00C7345F" w:rsidRDefault="000D1753" w:rsidP="009B476E">
      <w:pPr>
        <w:pStyle w:val="Heading3"/>
        <w:keepLines/>
      </w:pPr>
      <w:bookmarkStart w:id="815" w:name="_Reliability_Analyses"/>
      <w:bookmarkStart w:id="816" w:name="_Toc105063461"/>
      <w:bookmarkEnd w:id="814"/>
      <w:bookmarkEnd w:id="815"/>
      <w:r w:rsidRPr="00C7345F">
        <w:t>Reliability Analyses</w:t>
      </w:r>
      <w:bookmarkEnd w:id="816"/>
    </w:p>
    <w:p w14:paraId="5E33F54D" w14:textId="3261143C" w:rsidR="00535551" w:rsidRPr="00C7345F" w:rsidRDefault="065FB02E" w:rsidP="00A5438E">
      <w:pPr>
        <w:keepLines/>
      </w:pPr>
      <w:r w:rsidRPr="00C7345F">
        <w:rPr>
          <w:rFonts w:eastAsiaTheme="minorEastAsia"/>
        </w:rPr>
        <w:t xml:space="preserve">Two types of reliability were evaluated. One type of </w:t>
      </w:r>
      <w:r w:rsidR="00553747" w:rsidRPr="00C7345F">
        <w:rPr>
          <w:rFonts w:eastAsiaTheme="minorEastAsia"/>
        </w:rPr>
        <w:t>estimated</w:t>
      </w:r>
      <w:r w:rsidRPr="00C7345F">
        <w:rPr>
          <w:rFonts w:eastAsiaTheme="minorEastAsia"/>
        </w:rPr>
        <w:t xml:space="preserve"> r</w:t>
      </w:r>
      <w:r w:rsidR="55B76292" w:rsidRPr="00C7345F">
        <w:rPr>
          <w:rFonts w:eastAsiaTheme="minorEastAsia"/>
        </w:rPr>
        <w:t xml:space="preserve">eliability </w:t>
      </w:r>
      <w:r w:rsidR="00553747" w:rsidRPr="00C7345F">
        <w:rPr>
          <w:rFonts w:eastAsiaTheme="minorEastAsia"/>
        </w:rPr>
        <w:t>shows</w:t>
      </w:r>
      <w:r w:rsidR="55B76292" w:rsidRPr="00C7345F">
        <w:rPr>
          <w:rFonts w:eastAsiaTheme="minorEastAsia"/>
        </w:rPr>
        <w:t xml:space="preserve"> the extent to which scores would remain consistent if the same students were retested with a parallel version of the test. </w:t>
      </w:r>
      <w:r w:rsidRPr="00C7345F">
        <w:rPr>
          <w:rFonts w:eastAsiaTheme="minorEastAsia"/>
        </w:rPr>
        <w:t xml:space="preserve">This type of reliability evaluates the degree to which variations in test content from one form of the test to another impact scores. A second type, interrater reliability, applies only to items that require human scoring. This type of reliability </w:t>
      </w:r>
      <w:r w:rsidR="55B76292" w:rsidRPr="00C7345F">
        <w:rPr>
          <w:rFonts w:eastAsiaTheme="minorEastAsia"/>
        </w:rPr>
        <w:t>evaluat</w:t>
      </w:r>
      <w:r w:rsidRPr="00C7345F">
        <w:rPr>
          <w:rFonts w:eastAsiaTheme="minorEastAsia"/>
        </w:rPr>
        <w:t>es</w:t>
      </w:r>
      <w:r w:rsidR="55B76292" w:rsidRPr="00C7345F">
        <w:rPr>
          <w:rFonts w:eastAsiaTheme="minorEastAsia"/>
        </w:rPr>
        <w:t xml:space="preserve"> the extent to which the students’ scores would remain consistent if scorers </w:t>
      </w:r>
      <w:r w:rsidRPr="00C7345F">
        <w:rPr>
          <w:rFonts w:eastAsiaTheme="minorEastAsia"/>
        </w:rPr>
        <w:t xml:space="preserve">evaluating the student’s response </w:t>
      </w:r>
      <w:r w:rsidR="55B76292" w:rsidRPr="00C7345F">
        <w:rPr>
          <w:rFonts w:eastAsiaTheme="minorEastAsia"/>
        </w:rPr>
        <w:t>were changed.</w:t>
      </w:r>
    </w:p>
    <w:p w14:paraId="69F4F7A5" w14:textId="7A3DF360" w:rsidR="000D1753" w:rsidRPr="00C7345F" w:rsidRDefault="00A5438E" w:rsidP="006D1093">
      <w:pPr>
        <w:pStyle w:val="Heading4"/>
      </w:pPr>
      <w:bookmarkStart w:id="817" w:name="_Toc105063462"/>
      <w:r w:rsidRPr="00C7345F">
        <w:t>Internal Consistency</w:t>
      </w:r>
      <w:r w:rsidR="000D1753" w:rsidRPr="00C7345F">
        <w:t xml:space="preserve"> Reliability</w:t>
      </w:r>
      <w:bookmarkEnd w:id="817"/>
    </w:p>
    <w:p w14:paraId="0C925343" w14:textId="77777777" w:rsidR="00A5438E" w:rsidRPr="00C7345F" w:rsidRDefault="00535551" w:rsidP="00535551">
      <w:r w:rsidRPr="00C7345F">
        <w:t>The reliability coefficient cannot</w:t>
      </w:r>
      <w:r w:rsidR="00A5438E" w:rsidRPr="00C7345F">
        <w:t>, in fact,</w:t>
      </w:r>
      <w:r w:rsidRPr="00C7345F">
        <w:t xml:space="preserve"> be computed directly unless a student takes two parallel versions of the same test. However, with some reasonable assumptions, it can be estimated from the students’ responses to a single version of the test. </w:t>
      </w:r>
    </w:p>
    <w:p w14:paraId="28082364" w14:textId="5673C874" w:rsidR="00535551" w:rsidRPr="00C7345F" w:rsidRDefault="55B76292" w:rsidP="00535551">
      <w:r w:rsidRPr="00C7345F">
        <w:t xml:space="preserve">Like other statistics, the reliability coefficient can vary substantially from one group of students to another. It tends to be larger in groups that are more diverse in the </w:t>
      </w:r>
      <w:r w:rsidR="00553747" w:rsidRPr="00C7345F">
        <w:t xml:space="preserve">proficiency </w:t>
      </w:r>
      <w:r w:rsidRPr="00C7345F">
        <w:t xml:space="preserve">being measured by the test and smaller in groups that are more homogeneous in the </w:t>
      </w:r>
      <w:r w:rsidR="00553747" w:rsidRPr="00C7345F">
        <w:t xml:space="preserve">proficiency </w:t>
      </w:r>
      <w:r w:rsidRPr="00C7345F">
        <w:t>being measured.</w:t>
      </w:r>
    </w:p>
    <w:p w14:paraId="5B426F45" w14:textId="13DF874C" w:rsidR="00535551" w:rsidRPr="00C7345F" w:rsidRDefault="00535551" w:rsidP="00535551">
      <w:bookmarkStart w:id="818" w:name="_Hlk95375640"/>
      <w:r w:rsidRPr="00C7345F">
        <w:t xml:space="preserve">The Initial ELPAC test reliabilities were evaluated for each domain and for composite scores by the coefficient alpha (Cronbach, 1951) index of internal consistency, which is calculated </w:t>
      </w:r>
      <w:bookmarkEnd w:id="818"/>
      <w:r w:rsidRPr="00C7345F">
        <w:t>as</w:t>
      </w:r>
      <w:r w:rsidR="00E05C71" w:rsidRPr="00C7345F">
        <w:t xml:space="preserve"> presented in equation 5.3.</w:t>
      </w:r>
      <w:r w:rsidR="00E05C71" w:rsidRPr="00C7345F">
        <w:rPr>
          <w:i/>
          <w:iCs/>
        </w:rPr>
        <w:t xml:space="preserve"> Refer to</w:t>
      </w:r>
      <w:r w:rsidR="00E05C71" w:rsidRPr="00C7345F">
        <w:rPr>
          <w:i/>
        </w:rPr>
        <w:t xml:space="preserve"> the </w:t>
      </w:r>
      <w:hyperlink w:anchor="_Alternative_Text_for_10" w:history="1">
        <w:r w:rsidR="00E05C71" w:rsidRPr="00C7345F">
          <w:rPr>
            <w:rStyle w:val="Hyperlink"/>
            <w:i/>
          </w:rPr>
          <w:t>Alternative Text for Equation 5.3</w:t>
        </w:r>
      </w:hyperlink>
      <w:r w:rsidR="00E05C71" w:rsidRPr="00C7345F">
        <w:rPr>
          <w:i/>
        </w:rPr>
        <w:t xml:space="preserve"> for a description of this equation.</w:t>
      </w:r>
    </w:p>
    <w:p w14:paraId="1EB38FE5" w14:textId="25F439E8" w:rsidR="00535551" w:rsidRPr="00C7345F" w:rsidRDefault="00A5438E" w:rsidP="00535551">
      <w:pPr>
        <w:pStyle w:val="NormalIndent2"/>
      </w:pPr>
      <w:r w:rsidRPr="00C7345F">
        <w:rPr>
          <w:position w:val="-64"/>
        </w:rPr>
        <w:object w:dxaOrig="3016" w:dyaOrig="1440" w14:anchorId="4CC72A27">
          <v:shape id="_x0000_i1033" type="#_x0000_t75" alt="Equation 5.3; a link to the long description for this equation is found in the preceding paragraph." style="width:116.25pt;height:76.5pt" o:ole="">
            <v:imagedata r:id="rId56" o:title=""/>
            <o:lock v:ext="edit" aspectratio="f"/>
          </v:shape>
          <o:OLEObject Type="Embed" ProgID="Equation.DSMT4" ShapeID="_x0000_i1033" DrawAspect="Content" ObjectID="_1751104620" r:id="rId57"/>
        </w:object>
      </w:r>
      <w:r w:rsidR="00535551" w:rsidRPr="00C7345F">
        <w:tab/>
        <w:t>(5.3)</w:t>
      </w:r>
    </w:p>
    <w:p w14:paraId="57439489" w14:textId="77777777" w:rsidR="00535551" w:rsidRPr="00C7345F" w:rsidRDefault="00535551" w:rsidP="00535551">
      <w:pPr>
        <w:pStyle w:val="NormalIndent2"/>
      </w:pPr>
      <w:r w:rsidRPr="00C7345F">
        <w:t>where,</w:t>
      </w:r>
    </w:p>
    <w:p w14:paraId="56A62F93" w14:textId="77777777" w:rsidR="00535551" w:rsidRPr="00C7345F" w:rsidRDefault="00535551" w:rsidP="00535551">
      <w:pPr>
        <w:pStyle w:val="equation"/>
      </w:pPr>
      <w:r w:rsidRPr="00C7345F">
        <w:rPr>
          <w:rFonts w:ascii="Times New Roman" w:hAnsi="Times New Roman" w:cs="Times New Roman"/>
          <w:i/>
          <w:sz w:val="28"/>
          <w:szCs w:val="28"/>
        </w:rPr>
        <w:t>k</w:t>
      </w:r>
      <w:r w:rsidRPr="00C7345F">
        <w:t xml:space="preserve"> is the number of items on the test form,</w:t>
      </w:r>
    </w:p>
    <w:p w14:paraId="407BF225" w14:textId="3CAD659A" w:rsidR="00535551" w:rsidRPr="00C7345F" w:rsidRDefault="009971E6" w:rsidP="00535551">
      <w:pPr>
        <w:pStyle w:val="equation"/>
      </w:pPr>
      <w:r w:rsidRPr="00C7345F">
        <w:rPr>
          <w:color w:val="2B579A"/>
          <w:position w:val="-12"/>
        </w:rPr>
        <w:object w:dxaOrig="375" w:dyaOrig="480" w14:anchorId="0FA8FFB3">
          <v:shape id="_x0000_i1034" type="#_x0000_t75" alt="Sigma squared hat sub i" style="width:20.25pt;height:20.25pt" o:ole="">
            <v:imagedata r:id="rId58" o:title=""/>
          </v:shape>
          <o:OLEObject Type="Embed" ProgID="Word.Document.12" ShapeID="_x0000_i1034" DrawAspect="Content" ObjectID="_1751104621" r:id="rId59">
            <o:FieldCodes>\s</o:FieldCodes>
          </o:OLEObject>
        </w:object>
      </w:r>
      <w:r w:rsidR="00535551" w:rsidRPr="00C7345F">
        <w:t xml:space="preserve"> is the variance of item </w:t>
      </w:r>
      <w:r w:rsidR="00535551" w:rsidRPr="00C7345F">
        <w:rPr>
          <w:rFonts w:ascii="Times New Roman" w:hAnsi="Times New Roman" w:cs="Times New Roman"/>
          <w:i/>
          <w:sz w:val="28"/>
          <w:szCs w:val="28"/>
        </w:rPr>
        <w:t>i</w:t>
      </w:r>
      <w:r w:rsidR="00535551" w:rsidRPr="00C7345F">
        <w:rPr>
          <w:i/>
        </w:rPr>
        <w:t>,</w:t>
      </w:r>
      <w:r w:rsidR="00535551" w:rsidRPr="00C7345F">
        <w:t xml:space="preserve"> and</w:t>
      </w:r>
    </w:p>
    <w:p w14:paraId="6E0543D0" w14:textId="555348A7" w:rsidR="00535551" w:rsidRPr="00C7345F" w:rsidRDefault="009971E6" w:rsidP="00535551">
      <w:pPr>
        <w:pStyle w:val="equation"/>
      </w:pPr>
      <w:r w:rsidRPr="00C7345F">
        <w:rPr>
          <w:position w:val="-12"/>
        </w:rPr>
        <w:object w:dxaOrig="375" w:dyaOrig="466" w14:anchorId="61662E39">
          <v:shape id="_x0000_i1035" type="#_x0000_t75" alt="Sigma squared hat sub X" style="width:20.25pt;height:20.25pt" o:ole="">
            <v:imagedata r:id="rId60" o:title=""/>
          </v:shape>
          <o:OLEObject Type="Embed" ProgID="Word.Document.12" ShapeID="_x0000_i1035" DrawAspect="Content" ObjectID="_1751104622" r:id="rId61">
            <o:FieldCodes>\s</o:FieldCodes>
          </o:OLEObject>
        </w:object>
      </w:r>
      <w:r w:rsidR="00535551" w:rsidRPr="00C7345F">
        <w:t xml:space="preserve"> is the total test variance.</w:t>
      </w:r>
    </w:p>
    <w:p w14:paraId="5B07829D" w14:textId="6B8AB3CF" w:rsidR="00535551" w:rsidRPr="00C7345F" w:rsidRDefault="003C3744" w:rsidP="00A5438E">
      <w:pPr>
        <w:keepNext/>
        <w:keepLines/>
      </w:pPr>
      <w:r w:rsidRPr="00C7345F">
        <w:rPr>
          <w:rStyle w:val="Cross-Reference"/>
        </w:rPr>
        <w:lastRenderedPageBreak/>
        <w:fldChar w:fldCharType="begin"/>
      </w:r>
      <w:r w:rsidRPr="00C7345F">
        <w:rPr>
          <w:rStyle w:val="Cross-Reference"/>
        </w:rPr>
        <w:instrText xml:space="preserve"> REF _Ref83626231 \h  \* MERGEFORMAT </w:instrText>
      </w:r>
      <w:r w:rsidRPr="00C7345F">
        <w:rPr>
          <w:rStyle w:val="Cross-Reference"/>
        </w:rPr>
      </w:r>
      <w:r w:rsidRPr="00C7345F">
        <w:rPr>
          <w:rStyle w:val="Cross-Reference"/>
        </w:rPr>
        <w:fldChar w:fldCharType="separate"/>
      </w:r>
      <w:r w:rsidR="000A1F85" w:rsidRPr="000A1F85">
        <w:rPr>
          <w:rStyle w:val="Cross-Reference"/>
        </w:rPr>
        <w:t>Table 5.6</w:t>
      </w:r>
      <w:r w:rsidRPr="00C7345F">
        <w:rPr>
          <w:rStyle w:val="Cross-Reference"/>
        </w:rPr>
        <w:fldChar w:fldCharType="end"/>
      </w:r>
      <w:r w:rsidR="55B76292" w:rsidRPr="00C7345F">
        <w:t xml:space="preserve"> presents reliability coefficients for each domain and composite score of the test by grade level or grade span</w:t>
      </w:r>
      <w:r w:rsidR="11DEFBE7" w:rsidRPr="00C7345F">
        <w:t xml:space="preserve"> and test mode</w:t>
      </w:r>
      <w:r w:rsidR="0277D360" w:rsidRPr="00C7345F">
        <w:t xml:space="preserve"> (PPT</w:t>
      </w:r>
      <w:r w:rsidR="001C5514" w:rsidRPr="00C7345F">
        <w:t xml:space="preserve"> emergency form</w:t>
      </w:r>
      <w:r w:rsidR="0277D360" w:rsidRPr="00C7345F">
        <w:t xml:space="preserve"> or computer-based assessment [CBA])</w:t>
      </w:r>
      <w:r w:rsidR="55B76292" w:rsidRPr="00C7345F">
        <w:t xml:space="preserve">. The reliability coefficients </w:t>
      </w:r>
      <w:r w:rsidR="00FB5CC3" w:rsidRPr="00C7345F">
        <w:t xml:space="preserve">for both test modes </w:t>
      </w:r>
      <w:r w:rsidR="55B76292" w:rsidRPr="00C7345F">
        <w:t>range from 0.8</w:t>
      </w:r>
      <w:r w:rsidR="568EA3C0" w:rsidRPr="00C7345F">
        <w:t>3</w:t>
      </w:r>
      <w:r w:rsidR="55B76292" w:rsidRPr="00C7345F">
        <w:t xml:space="preserve"> to 0.9</w:t>
      </w:r>
      <w:r w:rsidR="63A67A0A" w:rsidRPr="00C7345F">
        <w:t>7</w:t>
      </w:r>
      <w:r w:rsidR="55B76292" w:rsidRPr="00C7345F">
        <w:t xml:space="preserve"> </w:t>
      </w:r>
      <w:r w:rsidR="008D704F" w:rsidRPr="00C7345F">
        <w:t xml:space="preserve">across four </w:t>
      </w:r>
      <w:r w:rsidR="55B76292" w:rsidRPr="00C7345F">
        <w:t>domains and from 0.8</w:t>
      </w:r>
      <w:r w:rsidR="567DDD0C" w:rsidRPr="00C7345F">
        <w:t>6</w:t>
      </w:r>
      <w:r w:rsidR="55B76292" w:rsidRPr="00C7345F">
        <w:t xml:space="preserve"> to 0.96 for</w:t>
      </w:r>
      <w:r w:rsidR="008D704F" w:rsidRPr="00C7345F">
        <w:t xml:space="preserve"> two</w:t>
      </w:r>
      <w:r w:rsidR="55B76292" w:rsidRPr="00C7345F">
        <w:t xml:space="preserve"> composite scores.</w:t>
      </w:r>
      <w:r w:rsidR="59297CE8" w:rsidRPr="00C7345F">
        <w:t xml:space="preserve"> </w:t>
      </w:r>
      <w:r w:rsidR="45C3C439" w:rsidRPr="00C7345F">
        <w:t xml:space="preserve">The </w:t>
      </w:r>
      <w:r w:rsidR="7A4E3B0D" w:rsidRPr="00C7345F">
        <w:t>coeffici</w:t>
      </w:r>
      <w:r w:rsidR="783D141C" w:rsidRPr="00C7345F">
        <w:t>ents</w:t>
      </w:r>
      <w:r w:rsidR="7A4E3B0D" w:rsidRPr="00C7345F">
        <w:t xml:space="preserve"> f</w:t>
      </w:r>
      <w:r w:rsidR="5D5F1FDB" w:rsidRPr="00C7345F">
        <w:t xml:space="preserve">or </w:t>
      </w:r>
      <w:r w:rsidR="45C3C439" w:rsidRPr="00C7345F">
        <w:t>overal</w:t>
      </w:r>
      <w:r w:rsidR="5D5F1FDB" w:rsidRPr="00C7345F">
        <w:t xml:space="preserve">l scores </w:t>
      </w:r>
      <w:r w:rsidR="201C2EE1" w:rsidRPr="00C7345F">
        <w:t>are</w:t>
      </w:r>
      <w:r w:rsidR="5D5F1FDB" w:rsidRPr="00C7345F">
        <w:t xml:space="preserve"> slig</w:t>
      </w:r>
      <w:r w:rsidR="663DE7D0" w:rsidRPr="00C7345F">
        <w:t xml:space="preserve">htly higher and varied from </w:t>
      </w:r>
      <w:r w:rsidR="7451F73A" w:rsidRPr="00C7345F">
        <w:t>0.9</w:t>
      </w:r>
      <w:r w:rsidR="78C730F2" w:rsidRPr="00C7345F">
        <w:t>2</w:t>
      </w:r>
      <w:r w:rsidR="09679C59" w:rsidRPr="00C7345F">
        <w:t xml:space="preserve"> to 0.</w:t>
      </w:r>
      <w:r w:rsidR="0FC68EC2" w:rsidRPr="00C7345F">
        <w:t>9</w:t>
      </w:r>
      <w:r w:rsidR="78C730F2" w:rsidRPr="00C7345F">
        <w:t>8</w:t>
      </w:r>
      <w:r w:rsidR="0FC68EC2" w:rsidRPr="00C7345F">
        <w:t>.</w:t>
      </w:r>
    </w:p>
    <w:p w14:paraId="187796A0" w14:textId="7DFCE61F" w:rsidR="003C3744" w:rsidRPr="00C7345F" w:rsidRDefault="003C3744" w:rsidP="003C3744">
      <w:pPr>
        <w:pStyle w:val="Caption"/>
      </w:pPr>
      <w:bookmarkStart w:id="819" w:name="_Ref83626231"/>
      <w:bookmarkStart w:id="820" w:name="_Toc134621995"/>
      <w:r w:rsidRPr="00C7345F">
        <w:t xml:space="preserve">Table </w:t>
      </w:r>
      <w:r w:rsidRPr="00C7345F">
        <w:fldChar w:fldCharType="begin"/>
      </w:r>
      <w:r w:rsidRPr="00C7345F">
        <w:instrText>STYLEREF 2 \s</w:instrText>
      </w:r>
      <w:r w:rsidRPr="00C7345F">
        <w:fldChar w:fldCharType="separate"/>
      </w:r>
      <w:r w:rsidR="003166F4" w:rsidRPr="00C7345F">
        <w:t>5</w:t>
      </w:r>
      <w:r w:rsidRPr="00C7345F">
        <w:fldChar w:fldCharType="end"/>
      </w:r>
      <w:r w:rsidR="007D3D6D" w:rsidRPr="00C7345F">
        <w:t>.</w:t>
      </w:r>
      <w:r w:rsidRPr="00C7345F">
        <w:fldChar w:fldCharType="begin"/>
      </w:r>
      <w:r w:rsidRPr="00C7345F">
        <w:instrText>SEQ Table \* ARABIC \s 2</w:instrText>
      </w:r>
      <w:r w:rsidRPr="00C7345F">
        <w:fldChar w:fldCharType="separate"/>
      </w:r>
      <w:r w:rsidR="002079A2" w:rsidRPr="00C7345F">
        <w:t>6</w:t>
      </w:r>
      <w:r w:rsidRPr="00C7345F">
        <w:fldChar w:fldCharType="end"/>
      </w:r>
      <w:bookmarkEnd w:id="819"/>
      <w:r w:rsidRPr="00C7345F">
        <w:t xml:space="preserve">  Reliability Coefficient of Domains and Composite Scores</w:t>
      </w:r>
      <w:bookmarkEnd w:id="820"/>
    </w:p>
    <w:tbl>
      <w:tblPr>
        <w:tblStyle w:val="TRs"/>
        <w:tblW w:w="0" w:type="auto"/>
        <w:tblLayout w:type="fixed"/>
        <w:tblLook w:val="04A0" w:firstRow="1" w:lastRow="0" w:firstColumn="1" w:lastColumn="0" w:noHBand="0" w:noVBand="1"/>
        <w:tblDescription w:val="Reliability Coefficient of Domains and Composite Scores"/>
      </w:tblPr>
      <w:tblGrid>
        <w:gridCol w:w="1872"/>
        <w:gridCol w:w="1008"/>
        <w:gridCol w:w="1008"/>
        <w:gridCol w:w="1008"/>
        <w:gridCol w:w="1008"/>
        <w:gridCol w:w="1008"/>
        <w:gridCol w:w="1008"/>
        <w:gridCol w:w="1008"/>
        <w:gridCol w:w="1008"/>
      </w:tblGrid>
      <w:tr w:rsidR="00A87925" w:rsidRPr="00C7345F" w14:paraId="0EF84A3E" w14:textId="2FC94B83" w:rsidTr="005B3A39">
        <w:trPr>
          <w:cnfStyle w:val="100000000000" w:firstRow="1" w:lastRow="0" w:firstColumn="0" w:lastColumn="0" w:oddVBand="0" w:evenVBand="0" w:oddHBand="0" w:evenHBand="0" w:firstRowFirstColumn="0" w:firstRowLastColumn="0" w:lastRowFirstColumn="0" w:lastRowLastColumn="0"/>
          <w:trHeight w:val="2592"/>
        </w:trPr>
        <w:tc>
          <w:tcPr>
            <w:tcW w:w="1872" w:type="dxa"/>
            <w:hideMark/>
          </w:tcPr>
          <w:p w14:paraId="4481E4CB" w14:textId="77777777" w:rsidR="004F68EA" w:rsidRPr="00C7345F" w:rsidRDefault="004F68EA" w:rsidP="002461CD">
            <w:pPr>
              <w:pStyle w:val="TableHead"/>
              <w:keepNext/>
              <w:keepLines/>
              <w:rPr>
                <w:noProof w:val="0"/>
                <w:lang w:eastAsia="ko-KR"/>
              </w:rPr>
            </w:pPr>
            <w:r w:rsidRPr="00C7345F">
              <w:rPr>
                <w:noProof w:val="0"/>
                <w:lang w:eastAsia="ko-KR"/>
              </w:rPr>
              <w:t>Grade Level or Grade Span</w:t>
            </w:r>
          </w:p>
        </w:tc>
        <w:tc>
          <w:tcPr>
            <w:tcW w:w="1008" w:type="dxa"/>
          </w:tcPr>
          <w:p w14:paraId="64CA6B20" w14:textId="7E7BBC03" w:rsidR="004F68EA" w:rsidRPr="00C7345F" w:rsidRDefault="00171181" w:rsidP="00186C09">
            <w:pPr>
              <w:pStyle w:val="TableHead"/>
              <w:keepNext/>
              <w:keepLines/>
              <w:ind w:left="72" w:right="72"/>
              <w:rPr>
                <w:noProof w:val="0"/>
                <w:lang w:eastAsia="ko-KR"/>
              </w:rPr>
            </w:pPr>
            <w:r w:rsidRPr="00C7345F">
              <w:rPr>
                <w:noProof w:val="0"/>
                <w:lang w:eastAsia="ko-KR"/>
              </w:rPr>
              <w:t>Mode</w:t>
            </w:r>
          </w:p>
        </w:tc>
        <w:tc>
          <w:tcPr>
            <w:tcW w:w="1008" w:type="dxa"/>
            <w:textDirection w:val="btLr"/>
            <w:vAlign w:val="center"/>
            <w:hideMark/>
          </w:tcPr>
          <w:p w14:paraId="46330B33" w14:textId="18FAB3A4" w:rsidR="004F68EA" w:rsidRPr="00C7345F" w:rsidRDefault="004F68EA" w:rsidP="005B3A39">
            <w:pPr>
              <w:pStyle w:val="TableHead"/>
              <w:keepNext/>
              <w:keepLines/>
              <w:ind w:left="72" w:right="72"/>
              <w:jc w:val="left"/>
              <w:rPr>
                <w:noProof w:val="0"/>
                <w:lang w:eastAsia="ko-KR"/>
              </w:rPr>
            </w:pPr>
            <w:r w:rsidRPr="00C7345F">
              <w:rPr>
                <w:noProof w:val="0"/>
                <w:lang w:eastAsia="ko-KR"/>
              </w:rPr>
              <w:t>Listening: Reliability-Coefficient Alpha</w:t>
            </w:r>
          </w:p>
        </w:tc>
        <w:tc>
          <w:tcPr>
            <w:tcW w:w="1008" w:type="dxa"/>
            <w:textDirection w:val="btLr"/>
            <w:vAlign w:val="center"/>
            <w:hideMark/>
          </w:tcPr>
          <w:p w14:paraId="2F4179FF" w14:textId="77777777" w:rsidR="004F68EA" w:rsidRPr="00C7345F" w:rsidRDefault="004F68EA" w:rsidP="005B3A39">
            <w:pPr>
              <w:pStyle w:val="TableHead"/>
              <w:keepNext/>
              <w:keepLines/>
              <w:ind w:left="72" w:right="72"/>
              <w:jc w:val="left"/>
              <w:rPr>
                <w:noProof w:val="0"/>
                <w:lang w:eastAsia="ko-KR"/>
              </w:rPr>
            </w:pPr>
            <w:r w:rsidRPr="00C7345F">
              <w:rPr>
                <w:noProof w:val="0"/>
                <w:lang w:eastAsia="ko-KR"/>
              </w:rPr>
              <w:t>Speaking: Reliability-Coefficient Alpha</w:t>
            </w:r>
          </w:p>
        </w:tc>
        <w:tc>
          <w:tcPr>
            <w:tcW w:w="1008" w:type="dxa"/>
            <w:textDirection w:val="btLr"/>
            <w:vAlign w:val="center"/>
            <w:hideMark/>
          </w:tcPr>
          <w:p w14:paraId="7DF1F6A3" w14:textId="77777777" w:rsidR="004F68EA" w:rsidRPr="00C7345F" w:rsidRDefault="004F68EA" w:rsidP="005B3A39">
            <w:pPr>
              <w:pStyle w:val="TableHead"/>
              <w:keepNext/>
              <w:keepLines/>
              <w:ind w:left="72" w:right="72"/>
              <w:jc w:val="left"/>
              <w:rPr>
                <w:noProof w:val="0"/>
                <w:lang w:eastAsia="ko-KR"/>
              </w:rPr>
            </w:pPr>
            <w:r w:rsidRPr="00C7345F">
              <w:rPr>
                <w:noProof w:val="0"/>
                <w:lang w:eastAsia="ko-KR"/>
              </w:rPr>
              <w:t>Reading: Reliability-Coefficient Alpha</w:t>
            </w:r>
          </w:p>
        </w:tc>
        <w:tc>
          <w:tcPr>
            <w:tcW w:w="1008" w:type="dxa"/>
            <w:textDirection w:val="btLr"/>
            <w:vAlign w:val="center"/>
            <w:hideMark/>
          </w:tcPr>
          <w:p w14:paraId="468FC499" w14:textId="77777777" w:rsidR="004F68EA" w:rsidRPr="00C7345F" w:rsidRDefault="004F68EA" w:rsidP="005B3A39">
            <w:pPr>
              <w:pStyle w:val="TableHead"/>
              <w:keepNext/>
              <w:keepLines/>
              <w:ind w:left="72" w:right="72"/>
              <w:jc w:val="left"/>
              <w:rPr>
                <w:noProof w:val="0"/>
                <w:lang w:eastAsia="ko-KR"/>
              </w:rPr>
            </w:pPr>
            <w:r w:rsidRPr="00C7345F">
              <w:rPr>
                <w:noProof w:val="0"/>
                <w:lang w:eastAsia="ko-KR"/>
              </w:rPr>
              <w:t>Writing: Reliability-Coefficient Alpha</w:t>
            </w:r>
          </w:p>
        </w:tc>
        <w:tc>
          <w:tcPr>
            <w:tcW w:w="1008" w:type="dxa"/>
            <w:textDirection w:val="btLr"/>
            <w:vAlign w:val="center"/>
            <w:hideMark/>
          </w:tcPr>
          <w:p w14:paraId="14760551" w14:textId="77777777" w:rsidR="004F68EA" w:rsidRPr="00C7345F" w:rsidRDefault="004F68EA" w:rsidP="005B3A39">
            <w:pPr>
              <w:pStyle w:val="TableHead"/>
              <w:keepNext/>
              <w:keepLines/>
              <w:ind w:left="72" w:right="72"/>
              <w:jc w:val="left"/>
              <w:rPr>
                <w:noProof w:val="0"/>
                <w:lang w:eastAsia="ko-KR"/>
              </w:rPr>
            </w:pPr>
            <w:r w:rsidRPr="00C7345F">
              <w:rPr>
                <w:noProof w:val="0"/>
                <w:lang w:eastAsia="ko-KR"/>
              </w:rPr>
              <w:t>Oral Language: Reliability-Coefficient Alpha</w:t>
            </w:r>
          </w:p>
        </w:tc>
        <w:tc>
          <w:tcPr>
            <w:tcW w:w="1008" w:type="dxa"/>
            <w:textDirection w:val="btLr"/>
            <w:vAlign w:val="center"/>
            <w:hideMark/>
          </w:tcPr>
          <w:p w14:paraId="0EB69ED7" w14:textId="77777777" w:rsidR="004F68EA" w:rsidRPr="00C7345F" w:rsidRDefault="004F68EA" w:rsidP="005B3A39">
            <w:pPr>
              <w:pStyle w:val="TableHead"/>
              <w:keepNext/>
              <w:keepLines/>
              <w:ind w:left="72" w:right="72"/>
              <w:jc w:val="left"/>
              <w:rPr>
                <w:noProof w:val="0"/>
                <w:lang w:eastAsia="ko-KR"/>
              </w:rPr>
            </w:pPr>
            <w:r w:rsidRPr="00C7345F">
              <w:rPr>
                <w:noProof w:val="0"/>
                <w:lang w:eastAsia="ko-KR"/>
              </w:rPr>
              <w:t>Written Language: Reliability-Coefficient Alpha</w:t>
            </w:r>
          </w:p>
        </w:tc>
        <w:tc>
          <w:tcPr>
            <w:tcW w:w="1008" w:type="dxa"/>
            <w:textDirection w:val="btLr"/>
            <w:vAlign w:val="center"/>
          </w:tcPr>
          <w:p w14:paraId="2ACEAC34" w14:textId="65C91B87" w:rsidR="004F68EA" w:rsidRPr="00C7345F" w:rsidRDefault="004F68EA" w:rsidP="005B3A39">
            <w:pPr>
              <w:pStyle w:val="TableHead"/>
              <w:keepNext/>
              <w:keepLines/>
              <w:ind w:left="72" w:right="72"/>
              <w:jc w:val="left"/>
              <w:rPr>
                <w:noProof w:val="0"/>
                <w:lang w:eastAsia="ko-KR"/>
              </w:rPr>
            </w:pPr>
            <w:r w:rsidRPr="00C7345F">
              <w:rPr>
                <w:noProof w:val="0"/>
                <w:lang w:eastAsia="ko-KR"/>
              </w:rPr>
              <w:t>Overall: Reliability-Coefficient Alpha</w:t>
            </w:r>
          </w:p>
        </w:tc>
      </w:tr>
      <w:tr w:rsidR="009E4CA2" w:rsidRPr="00C7345F" w14:paraId="7E8A81AE" w14:textId="14F44127" w:rsidTr="005B3A39">
        <w:trPr>
          <w:trHeight w:val="324"/>
        </w:trPr>
        <w:tc>
          <w:tcPr>
            <w:tcW w:w="0" w:type="dxa"/>
            <w:hideMark/>
          </w:tcPr>
          <w:p w14:paraId="6644DF79" w14:textId="77777777" w:rsidR="004F68EA" w:rsidRPr="00C7345F" w:rsidRDefault="004F68EA" w:rsidP="00A5438E">
            <w:pPr>
              <w:pStyle w:val="TableText"/>
              <w:rPr>
                <w:rFonts w:eastAsia="Times New Roman"/>
                <w:lang w:eastAsia="ko-KR"/>
              </w:rPr>
            </w:pPr>
            <w:r w:rsidRPr="00C7345F">
              <w:rPr>
                <w:rFonts w:eastAsia="Times New Roman"/>
                <w:lang w:eastAsia="ko-KR"/>
              </w:rPr>
              <w:t>Kindergarten</w:t>
            </w:r>
          </w:p>
        </w:tc>
        <w:tc>
          <w:tcPr>
            <w:tcW w:w="0" w:type="dxa"/>
          </w:tcPr>
          <w:p w14:paraId="3A8A9FA7" w14:textId="77777777" w:rsidR="004F68EA" w:rsidRPr="00C7345F" w:rsidRDefault="004F68EA" w:rsidP="00D7637C">
            <w:pPr>
              <w:pStyle w:val="TableText"/>
              <w:keepNext/>
              <w:keepLines/>
              <w:rPr>
                <w:rFonts w:cs="Arial"/>
                <w:color w:val="000000"/>
                <w:szCs w:val="24"/>
              </w:rPr>
            </w:pPr>
            <w:r w:rsidRPr="00C7345F">
              <w:rPr>
                <w:rFonts w:cs="Arial"/>
                <w:color w:val="000000"/>
                <w:szCs w:val="24"/>
              </w:rPr>
              <w:t>CBA</w:t>
            </w:r>
          </w:p>
        </w:tc>
        <w:tc>
          <w:tcPr>
            <w:tcW w:w="0" w:type="dxa"/>
          </w:tcPr>
          <w:p w14:paraId="736C154C" w14:textId="657AE8B6" w:rsidR="004F68EA" w:rsidRPr="00C7345F" w:rsidRDefault="004F68EA" w:rsidP="00D7637C">
            <w:pPr>
              <w:pStyle w:val="TableText"/>
              <w:keepNext/>
              <w:keepLines/>
              <w:rPr>
                <w:rFonts w:cs="Arial"/>
                <w:color w:val="000000"/>
                <w:szCs w:val="24"/>
              </w:rPr>
            </w:pPr>
            <w:r w:rsidRPr="00C7345F">
              <w:rPr>
                <w:rFonts w:cs="Arial"/>
                <w:color w:val="000000"/>
                <w:szCs w:val="24"/>
              </w:rPr>
              <w:t>0.879</w:t>
            </w:r>
          </w:p>
        </w:tc>
        <w:tc>
          <w:tcPr>
            <w:tcW w:w="0" w:type="dxa"/>
          </w:tcPr>
          <w:p w14:paraId="7B3E1293" w14:textId="1665B551" w:rsidR="004F68EA" w:rsidRPr="00C7345F" w:rsidRDefault="004F68EA" w:rsidP="00D7637C">
            <w:pPr>
              <w:pStyle w:val="TableText"/>
              <w:keepNext/>
              <w:keepLines/>
              <w:rPr>
                <w:rFonts w:cs="Arial"/>
                <w:szCs w:val="24"/>
              </w:rPr>
            </w:pPr>
            <w:r w:rsidRPr="00C7345F">
              <w:rPr>
                <w:rFonts w:cs="Arial"/>
                <w:color w:val="000000"/>
                <w:szCs w:val="24"/>
              </w:rPr>
              <w:t>0.903</w:t>
            </w:r>
          </w:p>
        </w:tc>
        <w:tc>
          <w:tcPr>
            <w:tcW w:w="0" w:type="dxa"/>
          </w:tcPr>
          <w:p w14:paraId="175B87A4" w14:textId="5CA2FD00" w:rsidR="004F68EA" w:rsidRPr="00C7345F" w:rsidRDefault="004F68EA" w:rsidP="00D7637C">
            <w:pPr>
              <w:pStyle w:val="TableText"/>
              <w:keepNext/>
              <w:keepLines/>
              <w:rPr>
                <w:rFonts w:eastAsia="Times New Roman" w:cs="Arial"/>
                <w:szCs w:val="24"/>
                <w:lang w:eastAsia="ko-KR"/>
              </w:rPr>
            </w:pPr>
            <w:r w:rsidRPr="00C7345F">
              <w:rPr>
                <w:rFonts w:cs="Arial"/>
                <w:color w:val="000000"/>
                <w:szCs w:val="24"/>
              </w:rPr>
              <w:t>0.855</w:t>
            </w:r>
          </w:p>
        </w:tc>
        <w:tc>
          <w:tcPr>
            <w:tcW w:w="0" w:type="dxa"/>
          </w:tcPr>
          <w:p w14:paraId="2D6F6A55" w14:textId="2DDA80BB" w:rsidR="004F68EA" w:rsidRPr="00C7345F" w:rsidRDefault="004F68EA" w:rsidP="00D7637C">
            <w:pPr>
              <w:pStyle w:val="TableText"/>
              <w:keepNext/>
              <w:keepLines/>
              <w:rPr>
                <w:rFonts w:eastAsia="Times New Roman" w:cs="Arial"/>
                <w:szCs w:val="24"/>
                <w:lang w:eastAsia="ko-KR"/>
              </w:rPr>
            </w:pPr>
            <w:r w:rsidRPr="00C7345F">
              <w:rPr>
                <w:rFonts w:cs="Arial"/>
                <w:color w:val="000000"/>
                <w:szCs w:val="24"/>
              </w:rPr>
              <w:t>0.937</w:t>
            </w:r>
          </w:p>
        </w:tc>
        <w:tc>
          <w:tcPr>
            <w:tcW w:w="0" w:type="dxa"/>
          </w:tcPr>
          <w:p w14:paraId="264F0ADC" w14:textId="5A79C89E" w:rsidR="004F68EA" w:rsidRPr="00C7345F" w:rsidRDefault="004F68EA" w:rsidP="00D7637C">
            <w:pPr>
              <w:pStyle w:val="TableText"/>
              <w:keepNext/>
              <w:keepLines/>
              <w:rPr>
                <w:rFonts w:eastAsia="Times New Roman" w:cs="Arial"/>
                <w:szCs w:val="24"/>
                <w:lang w:eastAsia="ko-KR"/>
              </w:rPr>
            </w:pPr>
            <w:r w:rsidRPr="00C7345F">
              <w:rPr>
                <w:rFonts w:cs="Arial"/>
                <w:color w:val="000000"/>
                <w:szCs w:val="24"/>
              </w:rPr>
              <w:t>0.921</w:t>
            </w:r>
          </w:p>
        </w:tc>
        <w:tc>
          <w:tcPr>
            <w:tcW w:w="0" w:type="dxa"/>
            <w:noWrap/>
          </w:tcPr>
          <w:p w14:paraId="41605471" w14:textId="11655DE6" w:rsidR="004F68EA" w:rsidRPr="00C7345F" w:rsidRDefault="004F68EA" w:rsidP="00D7637C">
            <w:pPr>
              <w:pStyle w:val="TableText"/>
              <w:keepNext/>
              <w:keepLines/>
              <w:rPr>
                <w:rFonts w:eastAsia="Times New Roman" w:cs="Arial"/>
                <w:szCs w:val="24"/>
                <w:lang w:eastAsia="ko-KR"/>
              </w:rPr>
            </w:pPr>
            <w:r w:rsidRPr="00C7345F">
              <w:rPr>
                <w:rFonts w:cs="Arial"/>
                <w:color w:val="000000"/>
                <w:szCs w:val="24"/>
              </w:rPr>
              <w:t>0.934</w:t>
            </w:r>
          </w:p>
        </w:tc>
        <w:tc>
          <w:tcPr>
            <w:tcW w:w="0" w:type="dxa"/>
            <w:noWrap/>
          </w:tcPr>
          <w:p w14:paraId="27944792" w14:textId="5EAED31C" w:rsidR="004F68EA" w:rsidRPr="00C7345F" w:rsidRDefault="004F68EA" w:rsidP="00D7637C">
            <w:pPr>
              <w:pStyle w:val="TableText"/>
              <w:keepNext/>
              <w:keepLines/>
              <w:rPr>
                <w:rFonts w:cs="Arial"/>
                <w:szCs w:val="24"/>
              </w:rPr>
            </w:pPr>
            <w:r w:rsidRPr="00C7345F">
              <w:rPr>
                <w:rFonts w:cs="Arial"/>
                <w:color w:val="000000"/>
                <w:szCs w:val="24"/>
              </w:rPr>
              <w:t>0.930</w:t>
            </w:r>
          </w:p>
        </w:tc>
      </w:tr>
      <w:tr w:rsidR="004825B3" w:rsidRPr="00C7345F" w14:paraId="502F0A8F" w14:textId="4A2E87C8" w:rsidTr="005B3A39">
        <w:trPr>
          <w:trHeight w:val="324"/>
        </w:trPr>
        <w:tc>
          <w:tcPr>
            <w:tcW w:w="1872" w:type="dxa"/>
            <w:hideMark/>
          </w:tcPr>
          <w:p w14:paraId="229DE1A8" w14:textId="77777777" w:rsidR="004F68EA" w:rsidRPr="00C7345F" w:rsidRDefault="004F68EA" w:rsidP="00A5438E">
            <w:pPr>
              <w:pStyle w:val="TableText"/>
              <w:rPr>
                <w:rFonts w:eastAsia="Times New Roman"/>
                <w:lang w:eastAsia="ko-KR"/>
              </w:rPr>
            </w:pPr>
            <w:r w:rsidRPr="00C7345F">
              <w:rPr>
                <w:rFonts w:eastAsia="Times New Roman"/>
                <w:lang w:eastAsia="ko-KR"/>
              </w:rPr>
              <w:t>1</w:t>
            </w:r>
          </w:p>
        </w:tc>
        <w:tc>
          <w:tcPr>
            <w:tcW w:w="1008" w:type="dxa"/>
          </w:tcPr>
          <w:p w14:paraId="607AF35F" w14:textId="77777777" w:rsidR="004F68EA" w:rsidRPr="00C7345F" w:rsidRDefault="004F68EA" w:rsidP="00D7637C">
            <w:pPr>
              <w:pStyle w:val="TableText"/>
              <w:keepNext/>
              <w:keepLines/>
              <w:rPr>
                <w:rFonts w:cs="Arial"/>
                <w:color w:val="000000"/>
                <w:szCs w:val="24"/>
              </w:rPr>
            </w:pPr>
            <w:r w:rsidRPr="00C7345F">
              <w:rPr>
                <w:rFonts w:cs="Arial"/>
                <w:color w:val="000000"/>
                <w:szCs w:val="24"/>
              </w:rPr>
              <w:t>CBA</w:t>
            </w:r>
          </w:p>
        </w:tc>
        <w:tc>
          <w:tcPr>
            <w:tcW w:w="1008" w:type="dxa"/>
          </w:tcPr>
          <w:p w14:paraId="2158C892" w14:textId="2F9BBE55" w:rsidR="004F68EA" w:rsidRPr="00C7345F" w:rsidRDefault="004F68EA" w:rsidP="00D7637C">
            <w:pPr>
              <w:pStyle w:val="TableText"/>
              <w:keepNext/>
              <w:keepLines/>
              <w:rPr>
                <w:rFonts w:cs="Arial"/>
                <w:color w:val="000000"/>
                <w:szCs w:val="24"/>
              </w:rPr>
            </w:pPr>
            <w:r w:rsidRPr="00C7345F">
              <w:rPr>
                <w:rFonts w:cs="Arial"/>
                <w:color w:val="000000"/>
                <w:szCs w:val="24"/>
              </w:rPr>
              <w:t>0.901</w:t>
            </w:r>
          </w:p>
        </w:tc>
        <w:tc>
          <w:tcPr>
            <w:tcW w:w="1008" w:type="dxa"/>
          </w:tcPr>
          <w:p w14:paraId="1DE69DCF" w14:textId="638D826A" w:rsidR="004F68EA" w:rsidRPr="00C7345F" w:rsidRDefault="004F68EA" w:rsidP="00D7637C">
            <w:pPr>
              <w:pStyle w:val="TableText"/>
              <w:keepNext/>
              <w:keepLines/>
              <w:rPr>
                <w:rFonts w:cs="Arial"/>
                <w:szCs w:val="24"/>
              </w:rPr>
            </w:pPr>
            <w:r w:rsidRPr="00C7345F">
              <w:rPr>
                <w:rFonts w:cs="Arial"/>
                <w:color w:val="000000"/>
                <w:szCs w:val="24"/>
              </w:rPr>
              <w:t>0.929</w:t>
            </w:r>
          </w:p>
        </w:tc>
        <w:tc>
          <w:tcPr>
            <w:tcW w:w="1008" w:type="dxa"/>
          </w:tcPr>
          <w:p w14:paraId="3340D562" w14:textId="0FD3B4BA" w:rsidR="004F68EA" w:rsidRPr="00C7345F" w:rsidRDefault="004F68EA" w:rsidP="00D7637C">
            <w:pPr>
              <w:pStyle w:val="TableText"/>
              <w:keepNext/>
              <w:keepLines/>
              <w:rPr>
                <w:rFonts w:eastAsia="Times New Roman" w:cs="Arial"/>
                <w:szCs w:val="24"/>
                <w:lang w:eastAsia="ko-KR"/>
              </w:rPr>
            </w:pPr>
            <w:r w:rsidRPr="00C7345F">
              <w:rPr>
                <w:rFonts w:cs="Arial"/>
                <w:color w:val="000000"/>
                <w:szCs w:val="24"/>
              </w:rPr>
              <w:t>0.920</w:t>
            </w:r>
          </w:p>
        </w:tc>
        <w:tc>
          <w:tcPr>
            <w:tcW w:w="1008" w:type="dxa"/>
          </w:tcPr>
          <w:p w14:paraId="5946D981" w14:textId="6D976718" w:rsidR="004F68EA" w:rsidRPr="00C7345F" w:rsidRDefault="004F68EA" w:rsidP="00D7637C">
            <w:pPr>
              <w:pStyle w:val="TableText"/>
              <w:keepNext/>
              <w:keepLines/>
              <w:rPr>
                <w:rFonts w:eastAsia="Times New Roman" w:cs="Arial"/>
                <w:szCs w:val="24"/>
                <w:lang w:eastAsia="ko-KR"/>
              </w:rPr>
            </w:pPr>
            <w:r w:rsidRPr="00C7345F">
              <w:rPr>
                <w:rFonts w:cs="Arial"/>
                <w:color w:val="000000"/>
                <w:szCs w:val="24"/>
              </w:rPr>
              <w:t>0.924</w:t>
            </w:r>
          </w:p>
        </w:tc>
        <w:tc>
          <w:tcPr>
            <w:tcW w:w="1008" w:type="dxa"/>
          </w:tcPr>
          <w:p w14:paraId="0E131FF4" w14:textId="0F6AEC3F" w:rsidR="004F68EA" w:rsidRPr="00C7345F" w:rsidRDefault="004F68EA" w:rsidP="00D7637C">
            <w:pPr>
              <w:pStyle w:val="TableText"/>
              <w:keepNext/>
              <w:keepLines/>
              <w:rPr>
                <w:rFonts w:eastAsia="Times New Roman" w:cs="Arial"/>
                <w:szCs w:val="24"/>
                <w:lang w:eastAsia="ko-KR"/>
              </w:rPr>
            </w:pPr>
            <w:r w:rsidRPr="00C7345F">
              <w:rPr>
                <w:rFonts w:cs="Arial"/>
                <w:color w:val="000000"/>
                <w:szCs w:val="24"/>
              </w:rPr>
              <w:t>0.940</w:t>
            </w:r>
          </w:p>
        </w:tc>
        <w:tc>
          <w:tcPr>
            <w:tcW w:w="1008" w:type="dxa"/>
            <w:noWrap/>
          </w:tcPr>
          <w:p w14:paraId="0EBD914F" w14:textId="5DC39DE4" w:rsidR="004F68EA" w:rsidRPr="00C7345F" w:rsidRDefault="004F68EA" w:rsidP="00D7637C">
            <w:pPr>
              <w:pStyle w:val="TableText"/>
              <w:keepNext/>
              <w:keepLines/>
              <w:rPr>
                <w:rFonts w:eastAsia="Times New Roman" w:cs="Arial"/>
                <w:szCs w:val="24"/>
                <w:lang w:eastAsia="ko-KR"/>
              </w:rPr>
            </w:pPr>
            <w:r w:rsidRPr="00C7345F">
              <w:rPr>
                <w:rFonts w:cs="Arial"/>
                <w:color w:val="000000"/>
                <w:szCs w:val="24"/>
              </w:rPr>
              <w:t>0.951</w:t>
            </w:r>
          </w:p>
        </w:tc>
        <w:tc>
          <w:tcPr>
            <w:tcW w:w="1008" w:type="dxa"/>
            <w:noWrap/>
          </w:tcPr>
          <w:p w14:paraId="197C49FC" w14:textId="24E46D2E" w:rsidR="004F68EA" w:rsidRPr="00C7345F" w:rsidRDefault="004F68EA" w:rsidP="00D7637C">
            <w:pPr>
              <w:pStyle w:val="TableText"/>
              <w:keepNext/>
              <w:keepLines/>
              <w:rPr>
                <w:rFonts w:cs="Arial"/>
                <w:szCs w:val="24"/>
              </w:rPr>
            </w:pPr>
            <w:r w:rsidRPr="00C7345F">
              <w:rPr>
                <w:rFonts w:cs="Arial"/>
                <w:color w:val="000000"/>
                <w:szCs w:val="24"/>
              </w:rPr>
              <w:t>0.963</w:t>
            </w:r>
          </w:p>
        </w:tc>
      </w:tr>
      <w:tr w:rsidR="004825B3" w:rsidRPr="00C7345F" w14:paraId="4EB878FA" w14:textId="5B8A6D75" w:rsidTr="005B3A39">
        <w:trPr>
          <w:trHeight w:val="324"/>
        </w:trPr>
        <w:tc>
          <w:tcPr>
            <w:tcW w:w="1872" w:type="dxa"/>
            <w:hideMark/>
          </w:tcPr>
          <w:p w14:paraId="37B4EAC3" w14:textId="77777777" w:rsidR="004F68EA" w:rsidRPr="00C7345F" w:rsidRDefault="004F68EA" w:rsidP="004F68EA">
            <w:pPr>
              <w:pStyle w:val="TableText"/>
              <w:rPr>
                <w:rFonts w:eastAsia="Times New Roman"/>
                <w:lang w:eastAsia="ko-KR"/>
              </w:rPr>
            </w:pPr>
            <w:r w:rsidRPr="00C7345F">
              <w:rPr>
                <w:rFonts w:eastAsia="Times New Roman"/>
                <w:lang w:eastAsia="ko-KR"/>
              </w:rPr>
              <w:t>2</w:t>
            </w:r>
          </w:p>
        </w:tc>
        <w:tc>
          <w:tcPr>
            <w:tcW w:w="1008" w:type="dxa"/>
          </w:tcPr>
          <w:p w14:paraId="3C2D5FB8" w14:textId="77777777" w:rsidR="004F68EA" w:rsidRPr="00C7345F" w:rsidRDefault="004F68EA" w:rsidP="00D7637C">
            <w:pPr>
              <w:pStyle w:val="TableText"/>
              <w:rPr>
                <w:rFonts w:cs="Arial"/>
                <w:color w:val="000000"/>
                <w:szCs w:val="24"/>
              </w:rPr>
            </w:pPr>
            <w:r w:rsidRPr="00C7345F">
              <w:rPr>
                <w:rFonts w:cs="Arial"/>
                <w:color w:val="000000"/>
                <w:szCs w:val="24"/>
              </w:rPr>
              <w:t>CBA</w:t>
            </w:r>
          </w:p>
        </w:tc>
        <w:tc>
          <w:tcPr>
            <w:tcW w:w="1008" w:type="dxa"/>
          </w:tcPr>
          <w:p w14:paraId="4EC67FB1" w14:textId="7F2EF9EB" w:rsidR="004F68EA" w:rsidRPr="00C7345F" w:rsidRDefault="004F68EA" w:rsidP="00D7637C">
            <w:pPr>
              <w:pStyle w:val="TableText"/>
              <w:rPr>
                <w:rFonts w:cs="Arial"/>
                <w:color w:val="000000"/>
                <w:szCs w:val="24"/>
              </w:rPr>
            </w:pPr>
            <w:r w:rsidRPr="00C7345F">
              <w:rPr>
                <w:rFonts w:cs="Arial"/>
                <w:color w:val="000000"/>
                <w:szCs w:val="24"/>
              </w:rPr>
              <w:t>0.942</w:t>
            </w:r>
          </w:p>
        </w:tc>
        <w:tc>
          <w:tcPr>
            <w:tcW w:w="1008" w:type="dxa"/>
          </w:tcPr>
          <w:p w14:paraId="329F1A60" w14:textId="0E3FC0D4" w:rsidR="004F68EA" w:rsidRPr="00C7345F" w:rsidRDefault="004F68EA" w:rsidP="00D7637C">
            <w:pPr>
              <w:pStyle w:val="TableText"/>
              <w:rPr>
                <w:rFonts w:cs="Arial"/>
                <w:szCs w:val="24"/>
              </w:rPr>
            </w:pPr>
            <w:r w:rsidRPr="00C7345F">
              <w:rPr>
                <w:rFonts w:cs="Arial"/>
                <w:color w:val="000000"/>
                <w:szCs w:val="24"/>
              </w:rPr>
              <w:t>0.940</w:t>
            </w:r>
          </w:p>
        </w:tc>
        <w:tc>
          <w:tcPr>
            <w:tcW w:w="1008" w:type="dxa"/>
          </w:tcPr>
          <w:p w14:paraId="1CC39F0E" w14:textId="1452720B" w:rsidR="004F68EA" w:rsidRPr="00C7345F" w:rsidRDefault="004F68EA" w:rsidP="00D7637C">
            <w:pPr>
              <w:pStyle w:val="TableText"/>
              <w:rPr>
                <w:rFonts w:eastAsia="Times New Roman" w:cs="Arial"/>
                <w:szCs w:val="24"/>
                <w:lang w:eastAsia="ko-KR"/>
              </w:rPr>
            </w:pPr>
            <w:r w:rsidRPr="00C7345F">
              <w:rPr>
                <w:rFonts w:cs="Arial"/>
                <w:color w:val="000000"/>
                <w:szCs w:val="24"/>
              </w:rPr>
              <w:t>0.923</w:t>
            </w:r>
          </w:p>
        </w:tc>
        <w:tc>
          <w:tcPr>
            <w:tcW w:w="1008" w:type="dxa"/>
          </w:tcPr>
          <w:p w14:paraId="17B9AF2F" w14:textId="741FCBB8" w:rsidR="004F68EA" w:rsidRPr="00C7345F" w:rsidRDefault="004F68EA" w:rsidP="00D7637C">
            <w:pPr>
              <w:pStyle w:val="TableText"/>
              <w:rPr>
                <w:rFonts w:eastAsia="Times New Roman" w:cs="Arial"/>
                <w:szCs w:val="24"/>
                <w:lang w:eastAsia="ko-KR"/>
              </w:rPr>
            </w:pPr>
            <w:r w:rsidRPr="00C7345F">
              <w:rPr>
                <w:rFonts w:cs="Arial"/>
                <w:color w:val="000000"/>
                <w:szCs w:val="24"/>
              </w:rPr>
              <w:t>0.928</w:t>
            </w:r>
          </w:p>
        </w:tc>
        <w:tc>
          <w:tcPr>
            <w:tcW w:w="1008" w:type="dxa"/>
          </w:tcPr>
          <w:p w14:paraId="49826269" w14:textId="1582756D" w:rsidR="004F68EA" w:rsidRPr="00C7345F" w:rsidRDefault="004F68EA" w:rsidP="00D7637C">
            <w:pPr>
              <w:pStyle w:val="TableText"/>
              <w:rPr>
                <w:rFonts w:eastAsia="Times New Roman" w:cs="Arial"/>
                <w:szCs w:val="24"/>
                <w:lang w:eastAsia="ko-KR"/>
              </w:rPr>
            </w:pPr>
            <w:r w:rsidRPr="00C7345F">
              <w:rPr>
                <w:rFonts w:cs="Arial"/>
                <w:color w:val="000000"/>
                <w:szCs w:val="24"/>
              </w:rPr>
              <w:t>0.956</w:t>
            </w:r>
          </w:p>
        </w:tc>
        <w:tc>
          <w:tcPr>
            <w:tcW w:w="1008" w:type="dxa"/>
            <w:noWrap/>
          </w:tcPr>
          <w:p w14:paraId="2A0622CC" w14:textId="46BD55AB" w:rsidR="004F68EA" w:rsidRPr="00C7345F" w:rsidRDefault="004F68EA" w:rsidP="00D7637C">
            <w:pPr>
              <w:pStyle w:val="TableText"/>
              <w:rPr>
                <w:rFonts w:eastAsia="Times New Roman" w:cs="Arial"/>
                <w:szCs w:val="24"/>
                <w:lang w:eastAsia="ko-KR"/>
              </w:rPr>
            </w:pPr>
            <w:r w:rsidRPr="00C7345F">
              <w:rPr>
                <w:rFonts w:cs="Arial"/>
                <w:color w:val="000000"/>
                <w:szCs w:val="24"/>
              </w:rPr>
              <w:t>0.943</w:t>
            </w:r>
          </w:p>
        </w:tc>
        <w:tc>
          <w:tcPr>
            <w:tcW w:w="1008" w:type="dxa"/>
            <w:noWrap/>
          </w:tcPr>
          <w:p w14:paraId="4871BEFB" w14:textId="6956FA62" w:rsidR="004F68EA" w:rsidRPr="00C7345F" w:rsidRDefault="004F68EA" w:rsidP="00D7637C">
            <w:pPr>
              <w:pStyle w:val="TableText"/>
              <w:rPr>
                <w:rFonts w:cs="Arial"/>
                <w:szCs w:val="24"/>
              </w:rPr>
            </w:pPr>
            <w:r w:rsidRPr="00C7345F">
              <w:rPr>
                <w:rFonts w:cs="Arial"/>
                <w:color w:val="000000"/>
                <w:szCs w:val="24"/>
              </w:rPr>
              <w:t>0.974</w:t>
            </w:r>
          </w:p>
        </w:tc>
      </w:tr>
      <w:tr w:rsidR="004825B3" w:rsidRPr="00C7345F" w14:paraId="10DD5E82" w14:textId="0E45C733" w:rsidTr="005B3A39">
        <w:trPr>
          <w:trHeight w:val="324"/>
        </w:trPr>
        <w:tc>
          <w:tcPr>
            <w:tcW w:w="1872" w:type="dxa"/>
            <w:hideMark/>
          </w:tcPr>
          <w:p w14:paraId="1605E7D7" w14:textId="77777777" w:rsidR="004F68EA" w:rsidRPr="00C7345F" w:rsidRDefault="004F68EA" w:rsidP="004F68EA">
            <w:pPr>
              <w:pStyle w:val="TableText"/>
              <w:rPr>
                <w:rFonts w:eastAsia="Times New Roman"/>
                <w:lang w:eastAsia="ko-KR"/>
              </w:rPr>
            </w:pPr>
            <w:r w:rsidRPr="00C7345F">
              <w:rPr>
                <w:rFonts w:eastAsia="Times New Roman"/>
                <w:lang w:eastAsia="ko-KR"/>
              </w:rPr>
              <w:t>3–5</w:t>
            </w:r>
          </w:p>
        </w:tc>
        <w:tc>
          <w:tcPr>
            <w:tcW w:w="1008" w:type="dxa"/>
          </w:tcPr>
          <w:p w14:paraId="003806E5" w14:textId="77777777" w:rsidR="004F68EA" w:rsidRPr="00C7345F" w:rsidRDefault="004F68EA" w:rsidP="00D7637C">
            <w:pPr>
              <w:pStyle w:val="TableText"/>
              <w:rPr>
                <w:rFonts w:cs="Arial"/>
                <w:color w:val="000000"/>
                <w:szCs w:val="24"/>
              </w:rPr>
            </w:pPr>
            <w:r w:rsidRPr="00C7345F">
              <w:rPr>
                <w:rFonts w:cs="Arial"/>
                <w:color w:val="000000"/>
                <w:szCs w:val="24"/>
              </w:rPr>
              <w:t>CBA</w:t>
            </w:r>
          </w:p>
        </w:tc>
        <w:tc>
          <w:tcPr>
            <w:tcW w:w="1008" w:type="dxa"/>
          </w:tcPr>
          <w:p w14:paraId="4D84D728" w14:textId="2BDE2D67" w:rsidR="004F68EA" w:rsidRPr="00C7345F" w:rsidRDefault="004F68EA" w:rsidP="00D7637C">
            <w:pPr>
              <w:pStyle w:val="TableText"/>
              <w:rPr>
                <w:rFonts w:cs="Arial"/>
                <w:color w:val="000000"/>
                <w:szCs w:val="24"/>
              </w:rPr>
            </w:pPr>
            <w:r w:rsidRPr="00C7345F">
              <w:rPr>
                <w:rFonts w:cs="Arial"/>
                <w:color w:val="000000"/>
                <w:szCs w:val="24"/>
              </w:rPr>
              <w:t>0.914</w:t>
            </w:r>
          </w:p>
        </w:tc>
        <w:tc>
          <w:tcPr>
            <w:tcW w:w="1008" w:type="dxa"/>
          </w:tcPr>
          <w:p w14:paraId="7B9BCE7C" w14:textId="29F7A0F5" w:rsidR="004F68EA" w:rsidRPr="00C7345F" w:rsidRDefault="004F68EA" w:rsidP="00D7637C">
            <w:pPr>
              <w:pStyle w:val="TableText"/>
              <w:rPr>
                <w:rFonts w:cs="Arial"/>
                <w:szCs w:val="24"/>
              </w:rPr>
            </w:pPr>
            <w:r w:rsidRPr="00C7345F">
              <w:rPr>
                <w:rFonts w:cs="Arial"/>
                <w:color w:val="000000"/>
                <w:szCs w:val="24"/>
              </w:rPr>
              <w:t>0.957</w:t>
            </w:r>
          </w:p>
        </w:tc>
        <w:tc>
          <w:tcPr>
            <w:tcW w:w="1008" w:type="dxa"/>
          </w:tcPr>
          <w:p w14:paraId="234D71C5" w14:textId="77F94FBB" w:rsidR="004F68EA" w:rsidRPr="00C7345F" w:rsidRDefault="004F68EA" w:rsidP="00D7637C">
            <w:pPr>
              <w:pStyle w:val="TableText"/>
              <w:rPr>
                <w:rFonts w:eastAsia="Times New Roman" w:cs="Arial"/>
                <w:szCs w:val="24"/>
                <w:lang w:eastAsia="ko-KR"/>
              </w:rPr>
            </w:pPr>
            <w:r w:rsidRPr="00C7345F">
              <w:rPr>
                <w:rFonts w:cs="Arial"/>
                <w:color w:val="000000"/>
                <w:szCs w:val="24"/>
              </w:rPr>
              <w:t>0.894</w:t>
            </w:r>
          </w:p>
        </w:tc>
        <w:tc>
          <w:tcPr>
            <w:tcW w:w="1008" w:type="dxa"/>
          </w:tcPr>
          <w:p w14:paraId="6D125CD1" w14:textId="402C2547" w:rsidR="004F68EA" w:rsidRPr="00C7345F" w:rsidRDefault="004F68EA" w:rsidP="00D7637C">
            <w:pPr>
              <w:pStyle w:val="TableText"/>
              <w:rPr>
                <w:rFonts w:eastAsia="Times New Roman" w:cs="Arial"/>
                <w:szCs w:val="24"/>
                <w:lang w:eastAsia="ko-KR"/>
              </w:rPr>
            </w:pPr>
            <w:r w:rsidRPr="00C7345F">
              <w:rPr>
                <w:rFonts w:cs="Arial"/>
                <w:color w:val="000000"/>
                <w:szCs w:val="24"/>
              </w:rPr>
              <w:t>0.937</w:t>
            </w:r>
          </w:p>
        </w:tc>
        <w:tc>
          <w:tcPr>
            <w:tcW w:w="1008" w:type="dxa"/>
          </w:tcPr>
          <w:p w14:paraId="747FBE5A" w14:textId="01E2894C" w:rsidR="004F68EA" w:rsidRPr="00C7345F" w:rsidRDefault="004F68EA" w:rsidP="00D7637C">
            <w:pPr>
              <w:pStyle w:val="TableText"/>
              <w:rPr>
                <w:rFonts w:eastAsia="Times New Roman" w:cs="Arial"/>
                <w:szCs w:val="24"/>
                <w:lang w:eastAsia="ko-KR"/>
              </w:rPr>
            </w:pPr>
            <w:r w:rsidRPr="00C7345F">
              <w:rPr>
                <w:rFonts w:cs="Arial"/>
                <w:color w:val="000000"/>
                <w:szCs w:val="24"/>
              </w:rPr>
              <w:t>0.957</w:t>
            </w:r>
          </w:p>
        </w:tc>
        <w:tc>
          <w:tcPr>
            <w:tcW w:w="1008" w:type="dxa"/>
            <w:noWrap/>
          </w:tcPr>
          <w:p w14:paraId="63B6696C" w14:textId="7390AA77" w:rsidR="004F68EA" w:rsidRPr="00C7345F" w:rsidRDefault="004F68EA" w:rsidP="00D7637C">
            <w:pPr>
              <w:pStyle w:val="TableText"/>
              <w:rPr>
                <w:rFonts w:eastAsia="Times New Roman" w:cs="Arial"/>
                <w:szCs w:val="24"/>
                <w:lang w:eastAsia="ko-KR"/>
              </w:rPr>
            </w:pPr>
            <w:r w:rsidRPr="00C7345F">
              <w:rPr>
                <w:rFonts w:cs="Arial"/>
                <w:color w:val="000000"/>
                <w:szCs w:val="24"/>
              </w:rPr>
              <w:t>0.934</w:t>
            </w:r>
          </w:p>
        </w:tc>
        <w:tc>
          <w:tcPr>
            <w:tcW w:w="1008" w:type="dxa"/>
            <w:noWrap/>
          </w:tcPr>
          <w:p w14:paraId="67F72F45" w14:textId="20C9287C" w:rsidR="004F68EA" w:rsidRPr="00C7345F" w:rsidRDefault="004F68EA" w:rsidP="00D7637C">
            <w:pPr>
              <w:pStyle w:val="TableText"/>
              <w:rPr>
                <w:rFonts w:cs="Arial"/>
                <w:szCs w:val="24"/>
              </w:rPr>
            </w:pPr>
            <w:r w:rsidRPr="00C7345F">
              <w:rPr>
                <w:rFonts w:cs="Arial"/>
                <w:color w:val="000000"/>
                <w:szCs w:val="24"/>
              </w:rPr>
              <w:t>0.972</w:t>
            </w:r>
          </w:p>
        </w:tc>
      </w:tr>
      <w:tr w:rsidR="004825B3" w:rsidRPr="00C7345F" w14:paraId="3D9743C8" w14:textId="69562265" w:rsidTr="00C23CD2">
        <w:trPr>
          <w:trHeight w:val="324"/>
        </w:trPr>
        <w:tc>
          <w:tcPr>
            <w:tcW w:w="1872" w:type="dxa"/>
            <w:tcBorders>
              <w:bottom w:val="nil"/>
            </w:tcBorders>
            <w:hideMark/>
          </w:tcPr>
          <w:p w14:paraId="177F5F0C" w14:textId="77777777" w:rsidR="004F68EA" w:rsidRPr="00C7345F" w:rsidRDefault="004F68EA" w:rsidP="004F68EA">
            <w:pPr>
              <w:pStyle w:val="TableText"/>
              <w:rPr>
                <w:rFonts w:eastAsia="Times New Roman"/>
                <w:lang w:eastAsia="ko-KR"/>
              </w:rPr>
            </w:pPr>
            <w:r w:rsidRPr="00C7345F">
              <w:rPr>
                <w:rFonts w:eastAsia="Times New Roman"/>
                <w:lang w:eastAsia="ko-KR"/>
              </w:rPr>
              <w:t>6–8</w:t>
            </w:r>
          </w:p>
        </w:tc>
        <w:tc>
          <w:tcPr>
            <w:tcW w:w="1008" w:type="dxa"/>
            <w:tcBorders>
              <w:bottom w:val="nil"/>
            </w:tcBorders>
          </w:tcPr>
          <w:p w14:paraId="24231414" w14:textId="77777777" w:rsidR="004F68EA" w:rsidRPr="00C7345F" w:rsidRDefault="004F68EA" w:rsidP="00D7637C">
            <w:pPr>
              <w:pStyle w:val="TableText"/>
              <w:rPr>
                <w:rFonts w:cs="Arial"/>
                <w:color w:val="000000"/>
                <w:szCs w:val="24"/>
              </w:rPr>
            </w:pPr>
            <w:r w:rsidRPr="00C7345F">
              <w:rPr>
                <w:rFonts w:cs="Arial"/>
                <w:color w:val="000000"/>
                <w:szCs w:val="24"/>
              </w:rPr>
              <w:t>CBA</w:t>
            </w:r>
          </w:p>
        </w:tc>
        <w:tc>
          <w:tcPr>
            <w:tcW w:w="1008" w:type="dxa"/>
            <w:tcBorders>
              <w:bottom w:val="nil"/>
            </w:tcBorders>
          </w:tcPr>
          <w:p w14:paraId="4F22B0BB" w14:textId="273D7C5E" w:rsidR="004F68EA" w:rsidRPr="00C7345F" w:rsidRDefault="004F68EA" w:rsidP="00D7637C">
            <w:pPr>
              <w:pStyle w:val="TableText"/>
              <w:rPr>
                <w:rFonts w:cs="Arial"/>
                <w:color w:val="000000"/>
                <w:szCs w:val="24"/>
              </w:rPr>
            </w:pPr>
            <w:r w:rsidRPr="00C7345F">
              <w:rPr>
                <w:rFonts w:cs="Arial"/>
                <w:color w:val="000000"/>
                <w:szCs w:val="24"/>
              </w:rPr>
              <w:t>0.900</w:t>
            </w:r>
          </w:p>
        </w:tc>
        <w:tc>
          <w:tcPr>
            <w:tcW w:w="1008" w:type="dxa"/>
            <w:tcBorders>
              <w:bottom w:val="nil"/>
            </w:tcBorders>
          </w:tcPr>
          <w:p w14:paraId="0C6DFD38" w14:textId="4E65F0C9" w:rsidR="004F68EA" w:rsidRPr="00C7345F" w:rsidRDefault="004F68EA" w:rsidP="00D7637C">
            <w:pPr>
              <w:pStyle w:val="TableText"/>
              <w:rPr>
                <w:rFonts w:cs="Arial"/>
                <w:szCs w:val="24"/>
              </w:rPr>
            </w:pPr>
            <w:r w:rsidRPr="00C7345F">
              <w:rPr>
                <w:rFonts w:cs="Arial"/>
                <w:color w:val="000000"/>
                <w:szCs w:val="24"/>
              </w:rPr>
              <w:t>0.958</w:t>
            </w:r>
          </w:p>
        </w:tc>
        <w:tc>
          <w:tcPr>
            <w:tcW w:w="1008" w:type="dxa"/>
            <w:tcBorders>
              <w:bottom w:val="nil"/>
            </w:tcBorders>
          </w:tcPr>
          <w:p w14:paraId="7298071C" w14:textId="3E3A4A69" w:rsidR="004F68EA" w:rsidRPr="00C7345F" w:rsidRDefault="004F68EA" w:rsidP="00D7637C">
            <w:pPr>
              <w:pStyle w:val="TableText"/>
              <w:rPr>
                <w:rFonts w:eastAsia="Times New Roman" w:cs="Arial"/>
                <w:szCs w:val="24"/>
                <w:lang w:eastAsia="ko-KR"/>
              </w:rPr>
            </w:pPr>
            <w:r w:rsidRPr="00C7345F">
              <w:rPr>
                <w:rFonts w:cs="Arial"/>
                <w:color w:val="000000"/>
                <w:szCs w:val="24"/>
              </w:rPr>
              <w:t>0.854</w:t>
            </w:r>
          </w:p>
        </w:tc>
        <w:tc>
          <w:tcPr>
            <w:tcW w:w="1008" w:type="dxa"/>
            <w:tcBorders>
              <w:bottom w:val="nil"/>
            </w:tcBorders>
          </w:tcPr>
          <w:p w14:paraId="4D55BF19" w14:textId="49DFD556" w:rsidR="004F68EA" w:rsidRPr="00C7345F" w:rsidRDefault="004F68EA" w:rsidP="00D7637C">
            <w:pPr>
              <w:pStyle w:val="TableText"/>
              <w:rPr>
                <w:rFonts w:eastAsia="Times New Roman" w:cs="Arial"/>
                <w:szCs w:val="24"/>
                <w:lang w:eastAsia="ko-KR"/>
              </w:rPr>
            </w:pPr>
            <w:r w:rsidRPr="00C7345F">
              <w:rPr>
                <w:rFonts w:cs="Arial"/>
                <w:color w:val="000000"/>
                <w:szCs w:val="24"/>
              </w:rPr>
              <w:t>0.925</w:t>
            </w:r>
          </w:p>
        </w:tc>
        <w:tc>
          <w:tcPr>
            <w:tcW w:w="1008" w:type="dxa"/>
            <w:tcBorders>
              <w:bottom w:val="nil"/>
            </w:tcBorders>
          </w:tcPr>
          <w:p w14:paraId="6D90FAB8" w14:textId="706B8953" w:rsidR="004F68EA" w:rsidRPr="00C7345F" w:rsidRDefault="004F68EA" w:rsidP="00D7637C">
            <w:pPr>
              <w:pStyle w:val="TableText"/>
              <w:rPr>
                <w:rFonts w:eastAsia="Times New Roman" w:cs="Arial"/>
                <w:szCs w:val="24"/>
                <w:lang w:eastAsia="ko-KR"/>
              </w:rPr>
            </w:pPr>
            <w:r w:rsidRPr="00C7345F">
              <w:rPr>
                <w:rFonts w:cs="Arial"/>
                <w:color w:val="000000"/>
                <w:szCs w:val="24"/>
              </w:rPr>
              <w:t>0.952</w:t>
            </w:r>
          </w:p>
        </w:tc>
        <w:tc>
          <w:tcPr>
            <w:tcW w:w="1008" w:type="dxa"/>
            <w:tcBorders>
              <w:bottom w:val="nil"/>
            </w:tcBorders>
            <w:noWrap/>
          </w:tcPr>
          <w:p w14:paraId="6DEF6079" w14:textId="196C1728" w:rsidR="004F68EA" w:rsidRPr="00C7345F" w:rsidRDefault="004F68EA" w:rsidP="00D7637C">
            <w:pPr>
              <w:pStyle w:val="TableText"/>
              <w:rPr>
                <w:rFonts w:eastAsia="Times New Roman" w:cs="Arial"/>
                <w:szCs w:val="24"/>
                <w:lang w:eastAsia="ko-KR"/>
              </w:rPr>
            </w:pPr>
            <w:r w:rsidRPr="00C7345F">
              <w:rPr>
                <w:rFonts w:cs="Arial"/>
                <w:color w:val="000000"/>
                <w:szCs w:val="24"/>
              </w:rPr>
              <w:t>0.865</w:t>
            </w:r>
          </w:p>
        </w:tc>
        <w:tc>
          <w:tcPr>
            <w:tcW w:w="1008" w:type="dxa"/>
            <w:tcBorders>
              <w:bottom w:val="nil"/>
            </w:tcBorders>
            <w:noWrap/>
          </w:tcPr>
          <w:p w14:paraId="1354F713" w14:textId="2416EC26" w:rsidR="004F68EA" w:rsidRPr="00C7345F" w:rsidRDefault="004F68EA" w:rsidP="00D7637C">
            <w:pPr>
              <w:pStyle w:val="TableText"/>
              <w:rPr>
                <w:rFonts w:cs="Arial"/>
                <w:szCs w:val="24"/>
              </w:rPr>
            </w:pPr>
            <w:r w:rsidRPr="00C7345F">
              <w:rPr>
                <w:rFonts w:cs="Arial"/>
                <w:color w:val="000000"/>
                <w:szCs w:val="24"/>
              </w:rPr>
              <w:t>0.962</w:t>
            </w:r>
          </w:p>
        </w:tc>
      </w:tr>
      <w:tr w:rsidR="009E4CA2" w:rsidRPr="00C7345F" w14:paraId="15226CC8" w14:textId="1727D1A4" w:rsidTr="00C23CD2">
        <w:trPr>
          <w:trHeight w:val="324"/>
        </w:trPr>
        <w:tc>
          <w:tcPr>
            <w:tcW w:w="1872" w:type="dxa"/>
            <w:tcBorders>
              <w:top w:val="nil"/>
              <w:bottom w:val="single" w:sz="4" w:space="0" w:color="auto"/>
            </w:tcBorders>
            <w:hideMark/>
          </w:tcPr>
          <w:p w14:paraId="6F102C1D" w14:textId="77777777" w:rsidR="004F68EA" w:rsidRPr="00C7345F" w:rsidRDefault="004F68EA" w:rsidP="004F68EA">
            <w:pPr>
              <w:pStyle w:val="TableText"/>
              <w:rPr>
                <w:rFonts w:eastAsia="Times New Roman"/>
                <w:lang w:eastAsia="ko-KR"/>
              </w:rPr>
            </w:pPr>
            <w:r w:rsidRPr="00C7345F">
              <w:rPr>
                <w:rFonts w:eastAsia="Times New Roman"/>
                <w:lang w:eastAsia="ko-KR"/>
              </w:rPr>
              <w:t>9–12</w:t>
            </w:r>
          </w:p>
        </w:tc>
        <w:tc>
          <w:tcPr>
            <w:tcW w:w="1008" w:type="dxa"/>
            <w:tcBorders>
              <w:top w:val="nil"/>
              <w:bottom w:val="single" w:sz="4" w:space="0" w:color="auto"/>
            </w:tcBorders>
          </w:tcPr>
          <w:p w14:paraId="66241665" w14:textId="77777777" w:rsidR="004F68EA" w:rsidRPr="00C7345F" w:rsidRDefault="004F68EA" w:rsidP="00D7637C">
            <w:pPr>
              <w:pStyle w:val="TableText"/>
              <w:rPr>
                <w:rFonts w:cs="Arial"/>
                <w:color w:val="000000"/>
                <w:szCs w:val="24"/>
              </w:rPr>
            </w:pPr>
            <w:r w:rsidRPr="00C7345F">
              <w:rPr>
                <w:rFonts w:cs="Arial"/>
                <w:color w:val="000000"/>
                <w:szCs w:val="24"/>
              </w:rPr>
              <w:t>CBA</w:t>
            </w:r>
          </w:p>
        </w:tc>
        <w:tc>
          <w:tcPr>
            <w:tcW w:w="1008" w:type="dxa"/>
            <w:tcBorders>
              <w:top w:val="nil"/>
              <w:bottom w:val="single" w:sz="4" w:space="0" w:color="auto"/>
            </w:tcBorders>
          </w:tcPr>
          <w:p w14:paraId="5D83B1C4" w14:textId="09EB947E" w:rsidR="004F68EA" w:rsidRPr="00C7345F" w:rsidRDefault="004F68EA" w:rsidP="00D7637C">
            <w:pPr>
              <w:pStyle w:val="TableText"/>
              <w:rPr>
                <w:rFonts w:cs="Arial"/>
                <w:color w:val="000000"/>
                <w:szCs w:val="24"/>
              </w:rPr>
            </w:pPr>
            <w:r w:rsidRPr="00C7345F">
              <w:rPr>
                <w:rFonts w:cs="Arial"/>
                <w:color w:val="000000"/>
                <w:szCs w:val="24"/>
              </w:rPr>
              <w:t>0.896</w:t>
            </w:r>
          </w:p>
        </w:tc>
        <w:tc>
          <w:tcPr>
            <w:tcW w:w="1008" w:type="dxa"/>
            <w:tcBorders>
              <w:top w:val="nil"/>
              <w:bottom w:val="single" w:sz="4" w:space="0" w:color="auto"/>
            </w:tcBorders>
          </w:tcPr>
          <w:p w14:paraId="5A795A48" w14:textId="5C2080C0" w:rsidR="004F68EA" w:rsidRPr="00C7345F" w:rsidRDefault="004F68EA" w:rsidP="00D7637C">
            <w:pPr>
              <w:pStyle w:val="TableText"/>
              <w:rPr>
                <w:rFonts w:cs="Arial"/>
                <w:szCs w:val="24"/>
              </w:rPr>
            </w:pPr>
            <w:r w:rsidRPr="00C7345F">
              <w:rPr>
                <w:rFonts w:cs="Arial"/>
                <w:color w:val="000000"/>
                <w:szCs w:val="24"/>
              </w:rPr>
              <w:t>0.953</w:t>
            </w:r>
          </w:p>
        </w:tc>
        <w:tc>
          <w:tcPr>
            <w:tcW w:w="1008" w:type="dxa"/>
            <w:tcBorders>
              <w:top w:val="nil"/>
              <w:bottom w:val="single" w:sz="4" w:space="0" w:color="auto"/>
            </w:tcBorders>
          </w:tcPr>
          <w:p w14:paraId="7C895ED5" w14:textId="7BAFAC36" w:rsidR="004F68EA" w:rsidRPr="00C7345F" w:rsidRDefault="004F68EA" w:rsidP="00D7637C">
            <w:pPr>
              <w:pStyle w:val="TableText"/>
              <w:rPr>
                <w:rFonts w:eastAsia="Times New Roman" w:cs="Arial"/>
                <w:szCs w:val="24"/>
                <w:lang w:eastAsia="ko-KR"/>
              </w:rPr>
            </w:pPr>
            <w:r w:rsidRPr="00C7345F">
              <w:rPr>
                <w:rFonts w:cs="Arial"/>
                <w:color w:val="000000"/>
                <w:szCs w:val="24"/>
              </w:rPr>
              <w:t>0.842</w:t>
            </w:r>
          </w:p>
        </w:tc>
        <w:tc>
          <w:tcPr>
            <w:tcW w:w="1008" w:type="dxa"/>
            <w:tcBorders>
              <w:top w:val="nil"/>
              <w:bottom w:val="single" w:sz="4" w:space="0" w:color="auto"/>
            </w:tcBorders>
          </w:tcPr>
          <w:p w14:paraId="3D081A0C" w14:textId="379F6039" w:rsidR="004F68EA" w:rsidRPr="00C7345F" w:rsidRDefault="004F68EA" w:rsidP="00D7637C">
            <w:pPr>
              <w:pStyle w:val="TableText"/>
              <w:rPr>
                <w:rFonts w:eastAsia="Times New Roman" w:cs="Arial"/>
                <w:szCs w:val="24"/>
                <w:lang w:eastAsia="ko-KR"/>
              </w:rPr>
            </w:pPr>
            <w:r w:rsidRPr="00C7345F">
              <w:rPr>
                <w:rFonts w:cs="Arial"/>
                <w:color w:val="000000"/>
                <w:szCs w:val="24"/>
              </w:rPr>
              <w:t>0.934</w:t>
            </w:r>
          </w:p>
        </w:tc>
        <w:tc>
          <w:tcPr>
            <w:tcW w:w="1008" w:type="dxa"/>
            <w:tcBorders>
              <w:top w:val="nil"/>
              <w:bottom w:val="single" w:sz="4" w:space="0" w:color="auto"/>
            </w:tcBorders>
          </w:tcPr>
          <w:p w14:paraId="7ADC242F" w14:textId="15EF52F4" w:rsidR="004F68EA" w:rsidRPr="00C7345F" w:rsidRDefault="004F68EA" w:rsidP="00D7637C">
            <w:pPr>
              <w:pStyle w:val="TableText"/>
              <w:rPr>
                <w:rFonts w:eastAsia="Times New Roman" w:cs="Arial"/>
                <w:szCs w:val="24"/>
                <w:lang w:eastAsia="ko-KR"/>
              </w:rPr>
            </w:pPr>
            <w:r w:rsidRPr="00C7345F">
              <w:rPr>
                <w:rFonts w:cs="Arial"/>
                <w:color w:val="000000"/>
                <w:szCs w:val="24"/>
              </w:rPr>
              <w:t>0.951</w:t>
            </w:r>
          </w:p>
        </w:tc>
        <w:tc>
          <w:tcPr>
            <w:tcW w:w="1008" w:type="dxa"/>
            <w:tcBorders>
              <w:top w:val="nil"/>
              <w:bottom w:val="single" w:sz="4" w:space="0" w:color="auto"/>
            </w:tcBorders>
          </w:tcPr>
          <w:p w14:paraId="6A651981" w14:textId="6696B77E" w:rsidR="004F68EA" w:rsidRPr="00C7345F" w:rsidRDefault="004F68EA" w:rsidP="00D7637C">
            <w:pPr>
              <w:pStyle w:val="TableText"/>
              <w:rPr>
                <w:rFonts w:eastAsia="Times New Roman" w:cs="Arial"/>
                <w:szCs w:val="24"/>
                <w:lang w:eastAsia="ko-KR"/>
              </w:rPr>
            </w:pPr>
            <w:r w:rsidRPr="00C7345F">
              <w:rPr>
                <w:rFonts w:cs="Arial"/>
                <w:color w:val="000000"/>
                <w:szCs w:val="24"/>
              </w:rPr>
              <w:t>0.855</w:t>
            </w:r>
          </w:p>
        </w:tc>
        <w:tc>
          <w:tcPr>
            <w:tcW w:w="1008" w:type="dxa"/>
            <w:tcBorders>
              <w:top w:val="nil"/>
              <w:bottom w:val="single" w:sz="4" w:space="0" w:color="auto"/>
            </w:tcBorders>
          </w:tcPr>
          <w:p w14:paraId="43906293" w14:textId="0AF6FBFF" w:rsidR="004F68EA" w:rsidRPr="00C7345F" w:rsidRDefault="004F68EA" w:rsidP="00D7637C">
            <w:pPr>
              <w:pStyle w:val="TableText"/>
              <w:rPr>
                <w:rFonts w:cs="Arial"/>
                <w:szCs w:val="24"/>
              </w:rPr>
            </w:pPr>
            <w:r w:rsidRPr="00C7345F">
              <w:rPr>
                <w:rFonts w:cs="Arial"/>
                <w:color w:val="000000"/>
                <w:szCs w:val="24"/>
              </w:rPr>
              <w:t>0.960</w:t>
            </w:r>
          </w:p>
        </w:tc>
      </w:tr>
      <w:tr w:rsidR="00F551F8" w:rsidRPr="00C7345F" w14:paraId="4B95FC76" w14:textId="77777777" w:rsidTr="00C23CD2">
        <w:trPr>
          <w:trHeight w:val="324"/>
        </w:trPr>
        <w:tc>
          <w:tcPr>
            <w:tcW w:w="1872" w:type="dxa"/>
            <w:tcBorders>
              <w:top w:val="single" w:sz="4" w:space="0" w:color="auto"/>
            </w:tcBorders>
          </w:tcPr>
          <w:p w14:paraId="59370149" w14:textId="372404B1" w:rsidR="004F68EA" w:rsidRPr="00C7345F" w:rsidRDefault="004F68EA" w:rsidP="004F68EA">
            <w:pPr>
              <w:pStyle w:val="TableText"/>
              <w:rPr>
                <w:rFonts w:eastAsia="Times New Roman"/>
                <w:lang w:eastAsia="ko-KR"/>
              </w:rPr>
            </w:pPr>
            <w:r w:rsidRPr="00C7345F">
              <w:t>Kindergarten</w:t>
            </w:r>
          </w:p>
        </w:tc>
        <w:tc>
          <w:tcPr>
            <w:tcW w:w="1008" w:type="dxa"/>
            <w:tcBorders>
              <w:top w:val="single" w:sz="4" w:space="0" w:color="auto"/>
            </w:tcBorders>
          </w:tcPr>
          <w:p w14:paraId="2E392B7B" w14:textId="628FB3B3" w:rsidR="004F68EA" w:rsidRPr="00C7345F" w:rsidRDefault="004F68EA" w:rsidP="00D7637C">
            <w:pPr>
              <w:pStyle w:val="TableText"/>
              <w:rPr>
                <w:rFonts w:cs="Arial"/>
                <w:color w:val="000000"/>
                <w:szCs w:val="24"/>
              </w:rPr>
            </w:pPr>
            <w:r w:rsidRPr="00C7345F">
              <w:rPr>
                <w:rFonts w:cs="Arial"/>
                <w:color w:val="000000"/>
                <w:szCs w:val="24"/>
              </w:rPr>
              <w:t>PPT</w:t>
            </w:r>
          </w:p>
        </w:tc>
        <w:tc>
          <w:tcPr>
            <w:tcW w:w="1008" w:type="dxa"/>
            <w:tcBorders>
              <w:top w:val="single" w:sz="4" w:space="0" w:color="auto"/>
            </w:tcBorders>
          </w:tcPr>
          <w:p w14:paraId="6245DEFB" w14:textId="773645C7" w:rsidR="004F68EA" w:rsidRPr="00C7345F" w:rsidRDefault="004F68EA" w:rsidP="00D7637C">
            <w:pPr>
              <w:pStyle w:val="TableText"/>
              <w:rPr>
                <w:rFonts w:cs="Arial"/>
                <w:color w:val="000000"/>
                <w:szCs w:val="24"/>
              </w:rPr>
            </w:pPr>
            <w:r w:rsidRPr="00C7345F">
              <w:t>0.846</w:t>
            </w:r>
          </w:p>
        </w:tc>
        <w:tc>
          <w:tcPr>
            <w:tcW w:w="1008" w:type="dxa"/>
            <w:tcBorders>
              <w:top w:val="single" w:sz="4" w:space="0" w:color="auto"/>
            </w:tcBorders>
          </w:tcPr>
          <w:p w14:paraId="2D882019" w14:textId="781FDAE0" w:rsidR="004F68EA" w:rsidRPr="00C7345F" w:rsidRDefault="004F68EA" w:rsidP="00D7637C">
            <w:pPr>
              <w:pStyle w:val="TableText"/>
              <w:rPr>
                <w:rFonts w:cs="Arial"/>
                <w:color w:val="000000"/>
                <w:szCs w:val="24"/>
              </w:rPr>
            </w:pPr>
            <w:r w:rsidRPr="00C7345F">
              <w:t>0.903</w:t>
            </w:r>
          </w:p>
        </w:tc>
        <w:tc>
          <w:tcPr>
            <w:tcW w:w="1008" w:type="dxa"/>
            <w:tcBorders>
              <w:top w:val="single" w:sz="4" w:space="0" w:color="auto"/>
            </w:tcBorders>
          </w:tcPr>
          <w:p w14:paraId="5A441B8C" w14:textId="791CBFAE" w:rsidR="004F68EA" w:rsidRPr="00C7345F" w:rsidRDefault="004F68EA" w:rsidP="00D7637C">
            <w:pPr>
              <w:pStyle w:val="TableText"/>
              <w:rPr>
                <w:rFonts w:cs="Arial"/>
                <w:color w:val="000000"/>
                <w:szCs w:val="24"/>
              </w:rPr>
            </w:pPr>
            <w:r w:rsidRPr="00C7345F">
              <w:t>0.828</w:t>
            </w:r>
          </w:p>
        </w:tc>
        <w:tc>
          <w:tcPr>
            <w:tcW w:w="1008" w:type="dxa"/>
            <w:tcBorders>
              <w:top w:val="single" w:sz="4" w:space="0" w:color="auto"/>
            </w:tcBorders>
          </w:tcPr>
          <w:p w14:paraId="01E1BA1B" w14:textId="5EF25D3C" w:rsidR="004F68EA" w:rsidRPr="00C7345F" w:rsidRDefault="004F68EA" w:rsidP="00D7637C">
            <w:pPr>
              <w:pStyle w:val="TableText"/>
              <w:rPr>
                <w:rFonts w:cs="Arial"/>
                <w:color w:val="000000"/>
                <w:szCs w:val="24"/>
              </w:rPr>
            </w:pPr>
            <w:r w:rsidRPr="00C7345F">
              <w:t>0.936</w:t>
            </w:r>
          </w:p>
        </w:tc>
        <w:tc>
          <w:tcPr>
            <w:tcW w:w="1008" w:type="dxa"/>
            <w:tcBorders>
              <w:top w:val="single" w:sz="4" w:space="0" w:color="auto"/>
            </w:tcBorders>
          </w:tcPr>
          <w:p w14:paraId="4BAD5508" w14:textId="12EFBDB6" w:rsidR="004F68EA" w:rsidRPr="00C7345F" w:rsidRDefault="004F68EA" w:rsidP="00D7637C">
            <w:pPr>
              <w:pStyle w:val="TableText"/>
              <w:rPr>
                <w:rFonts w:cs="Arial"/>
                <w:color w:val="000000"/>
                <w:szCs w:val="24"/>
              </w:rPr>
            </w:pPr>
            <w:r w:rsidRPr="00C7345F">
              <w:t>0.915</w:t>
            </w:r>
          </w:p>
        </w:tc>
        <w:tc>
          <w:tcPr>
            <w:tcW w:w="1008" w:type="dxa"/>
            <w:tcBorders>
              <w:top w:val="single" w:sz="4" w:space="0" w:color="auto"/>
            </w:tcBorders>
          </w:tcPr>
          <w:p w14:paraId="53A3E8BA" w14:textId="124DACB6" w:rsidR="004F68EA" w:rsidRPr="00C7345F" w:rsidRDefault="004F68EA" w:rsidP="00D7637C">
            <w:pPr>
              <w:pStyle w:val="TableText"/>
              <w:rPr>
                <w:rFonts w:cs="Arial"/>
                <w:color w:val="000000"/>
                <w:szCs w:val="24"/>
              </w:rPr>
            </w:pPr>
            <w:r w:rsidRPr="00C7345F">
              <w:t>0.923</w:t>
            </w:r>
          </w:p>
        </w:tc>
        <w:tc>
          <w:tcPr>
            <w:tcW w:w="1008" w:type="dxa"/>
            <w:tcBorders>
              <w:top w:val="single" w:sz="4" w:space="0" w:color="auto"/>
            </w:tcBorders>
          </w:tcPr>
          <w:p w14:paraId="0FB014C7" w14:textId="77777777" w:rsidR="004F68EA" w:rsidRPr="00C7345F" w:rsidRDefault="004F68EA" w:rsidP="00D7637C">
            <w:pPr>
              <w:pStyle w:val="TableText"/>
            </w:pPr>
            <w:r w:rsidRPr="00C7345F">
              <w:t>0.923</w:t>
            </w:r>
          </w:p>
        </w:tc>
      </w:tr>
      <w:tr w:rsidR="0099714B" w:rsidRPr="00C7345F" w14:paraId="5FC744BE" w14:textId="77777777" w:rsidTr="005B3A39">
        <w:trPr>
          <w:trHeight w:val="324"/>
        </w:trPr>
        <w:tc>
          <w:tcPr>
            <w:tcW w:w="1872" w:type="dxa"/>
          </w:tcPr>
          <w:p w14:paraId="5403172E" w14:textId="7BD4CC58" w:rsidR="004F68EA" w:rsidRPr="00C7345F" w:rsidRDefault="004F68EA" w:rsidP="004F68EA">
            <w:pPr>
              <w:pStyle w:val="TableText"/>
              <w:rPr>
                <w:rFonts w:eastAsia="Times New Roman"/>
                <w:lang w:eastAsia="ko-KR"/>
              </w:rPr>
            </w:pPr>
            <w:r w:rsidRPr="00C7345F">
              <w:t>1</w:t>
            </w:r>
          </w:p>
        </w:tc>
        <w:tc>
          <w:tcPr>
            <w:tcW w:w="1008" w:type="dxa"/>
          </w:tcPr>
          <w:p w14:paraId="159D1129" w14:textId="72B24514" w:rsidR="004F68EA" w:rsidRPr="00C7345F" w:rsidRDefault="004F68EA" w:rsidP="00D7637C">
            <w:pPr>
              <w:pStyle w:val="TableText"/>
              <w:rPr>
                <w:rFonts w:cs="Arial"/>
                <w:color w:val="000000"/>
                <w:szCs w:val="24"/>
              </w:rPr>
            </w:pPr>
            <w:r w:rsidRPr="00C7345F">
              <w:rPr>
                <w:rFonts w:cs="Arial"/>
                <w:color w:val="000000"/>
                <w:szCs w:val="24"/>
              </w:rPr>
              <w:t>PPT</w:t>
            </w:r>
          </w:p>
        </w:tc>
        <w:tc>
          <w:tcPr>
            <w:tcW w:w="1008" w:type="dxa"/>
          </w:tcPr>
          <w:p w14:paraId="45A81661" w14:textId="745D4574" w:rsidR="004F68EA" w:rsidRPr="00C7345F" w:rsidRDefault="004F68EA" w:rsidP="00D7637C">
            <w:pPr>
              <w:pStyle w:val="TableText"/>
              <w:rPr>
                <w:rFonts w:cs="Arial"/>
                <w:color w:val="000000"/>
                <w:szCs w:val="24"/>
              </w:rPr>
            </w:pPr>
            <w:r w:rsidRPr="00C7345F">
              <w:t>0.891</w:t>
            </w:r>
          </w:p>
        </w:tc>
        <w:tc>
          <w:tcPr>
            <w:tcW w:w="1008" w:type="dxa"/>
          </w:tcPr>
          <w:p w14:paraId="5C6F61D3" w14:textId="393E73F1" w:rsidR="004F68EA" w:rsidRPr="00C7345F" w:rsidRDefault="004F68EA" w:rsidP="00D7637C">
            <w:pPr>
              <w:pStyle w:val="TableText"/>
              <w:rPr>
                <w:rFonts w:cs="Arial"/>
                <w:color w:val="000000"/>
                <w:szCs w:val="24"/>
              </w:rPr>
            </w:pPr>
            <w:r w:rsidRPr="00C7345F">
              <w:t>0.929</w:t>
            </w:r>
          </w:p>
        </w:tc>
        <w:tc>
          <w:tcPr>
            <w:tcW w:w="1008" w:type="dxa"/>
          </w:tcPr>
          <w:p w14:paraId="3808CCA5" w14:textId="2BF2C7AF" w:rsidR="004F68EA" w:rsidRPr="00C7345F" w:rsidRDefault="004F68EA" w:rsidP="00D7637C">
            <w:pPr>
              <w:pStyle w:val="TableText"/>
              <w:rPr>
                <w:rFonts w:cs="Arial"/>
                <w:color w:val="000000"/>
                <w:szCs w:val="24"/>
              </w:rPr>
            </w:pPr>
            <w:r w:rsidRPr="00C7345F">
              <w:t>0.912</w:t>
            </w:r>
          </w:p>
        </w:tc>
        <w:tc>
          <w:tcPr>
            <w:tcW w:w="1008" w:type="dxa"/>
          </w:tcPr>
          <w:p w14:paraId="449FAC7C" w14:textId="1BE343F7" w:rsidR="004F68EA" w:rsidRPr="00C7345F" w:rsidRDefault="004F68EA" w:rsidP="00D7637C">
            <w:pPr>
              <w:pStyle w:val="TableText"/>
              <w:rPr>
                <w:rFonts w:cs="Arial"/>
                <w:color w:val="000000"/>
                <w:szCs w:val="24"/>
              </w:rPr>
            </w:pPr>
            <w:r w:rsidRPr="00C7345F">
              <w:t>0.923</w:t>
            </w:r>
          </w:p>
        </w:tc>
        <w:tc>
          <w:tcPr>
            <w:tcW w:w="1008" w:type="dxa"/>
          </w:tcPr>
          <w:p w14:paraId="3CA8E305" w14:textId="78B327D4" w:rsidR="004F68EA" w:rsidRPr="00C7345F" w:rsidRDefault="004F68EA" w:rsidP="00D7637C">
            <w:pPr>
              <w:pStyle w:val="TableText"/>
              <w:rPr>
                <w:rFonts w:cs="Arial"/>
                <w:color w:val="000000"/>
                <w:szCs w:val="24"/>
              </w:rPr>
            </w:pPr>
            <w:r w:rsidRPr="00C7345F">
              <w:t>0.939</w:t>
            </w:r>
          </w:p>
        </w:tc>
        <w:tc>
          <w:tcPr>
            <w:tcW w:w="1008" w:type="dxa"/>
          </w:tcPr>
          <w:p w14:paraId="361A05B8" w14:textId="0C0BECB3" w:rsidR="004F68EA" w:rsidRPr="00C7345F" w:rsidRDefault="004F68EA" w:rsidP="00D7637C">
            <w:pPr>
              <w:pStyle w:val="TableText"/>
              <w:rPr>
                <w:rFonts w:cs="Arial"/>
                <w:color w:val="000000"/>
                <w:szCs w:val="24"/>
              </w:rPr>
            </w:pPr>
            <w:r w:rsidRPr="00C7345F">
              <w:t>0.950</w:t>
            </w:r>
          </w:p>
        </w:tc>
        <w:tc>
          <w:tcPr>
            <w:tcW w:w="1008" w:type="dxa"/>
          </w:tcPr>
          <w:p w14:paraId="11BF20AB" w14:textId="77777777" w:rsidR="004F68EA" w:rsidRPr="00C7345F" w:rsidRDefault="004F68EA" w:rsidP="00D7637C">
            <w:pPr>
              <w:pStyle w:val="TableText"/>
            </w:pPr>
            <w:r w:rsidRPr="00C7345F">
              <w:t>0.962</w:t>
            </w:r>
          </w:p>
        </w:tc>
      </w:tr>
      <w:tr w:rsidR="004825B3" w:rsidRPr="00C7345F" w14:paraId="7D0D70F5" w14:textId="77777777" w:rsidTr="005B3A39">
        <w:trPr>
          <w:trHeight w:val="324"/>
        </w:trPr>
        <w:tc>
          <w:tcPr>
            <w:tcW w:w="1872" w:type="dxa"/>
          </w:tcPr>
          <w:p w14:paraId="7AA51146" w14:textId="2DB04834" w:rsidR="004F68EA" w:rsidRPr="00C7345F" w:rsidRDefault="004F68EA" w:rsidP="004F68EA">
            <w:pPr>
              <w:pStyle w:val="TableText"/>
              <w:rPr>
                <w:rFonts w:eastAsia="Times New Roman"/>
                <w:lang w:eastAsia="ko-KR"/>
              </w:rPr>
            </w:pPr>
            <w:r w:rsidRPr="00C7345F">
              <w:t>2</w:t>
            </w:r>
          </w:p>
        </w:tc>
        <w:tc>
          <w:tcPr>
            <w:tcW w:w="1008" w:type="dxa"/>
          </w:tcPr>
          <w:p w14:paraId="2994ABFB" w14:textId="396391B4" w:rsidR="004F68EA" w:rsidRPr="00C7345F" w:rsidRDefault="004F68EA" w:rsidP="00D7637C">
            <w:pPr>
              <w:pStyle w:val="TableText"/>
              <w:rPr>
                <w:rFonts w:cs="Arial"/>
                <w:color w:val="000000"/>
                <w:szCs w:val="24"/>
              </w:rPr>
            </w:pPr>
            <w:r w:rsidRPr="00C7345F">
              <w:rPr>
                <w:rFonts w:cs="Arial"/>
                <w:color w:val="000000"/>
                <w:szCs w:val="24"/>
              </w:rPr>
              <w:t>PPT</w:t>
            </w:r>
          </w:p>
        </w:tc>
        <w:tc>
          <w:tcPr>
            <w:tcW w:w="1008" w:type="dxa"/>
          </w:tcPr>
          <w:p w14:paraId="47969845" w14:textId="2E680FFC" w:rsidR="004F68EA" w:rsidRPr="00C7345F" w:rsidRDefault="004F68EA" w:rsidP="00D7637C">
            <w:pPr>
              <w:pStyle w:val="TableText"/>
              <w:rPr>
                <w:rFonts w:cs="Arial"/>
                <w:color w:val="000000"/>
                <w:szCs w:val="24"/>
              </w:rPr>
            </w:pPr>
            <w:r w:rsidRPr="00C7345F">
              <w:t>0.938</w:t>
            </w:r>
          </w:p>
        </w:tc>
        <w:tc>
          <w:tcPr>
            <w:tcW w:w="1008" w:type="dxa"/>
          </w:tcPr>
          <w:p w14:paraId="775C71F8" w14:textId="6939F329" w:rsidR="004F68EA" w:rsidRPr="00C7345F" w:rsidRDefault="004F68EA" w:rsidP="00D7637C">
            <w:pPr>
              <w:pStyle w:val="TableText"/>
              <w:rPr>
                <w:rFonts w:cs="Arial"/>
                <w:color w:val="000000"/>
                <w:szCs w:val="24"/>
              </w:rPr>
            </w:pPr>
            <w:r w:rsidRPr="00C7345F">
              <w:t>0.936</w:t>
            </w:r>
          </w:p>
        </w:tc>
        <w:tc>
          <w:tcPr>
            <w:tcW w:w="1008" w:type="dxa"/>
          </w:tcPr>
          <w:p w14:paraId="308D2E4E" w14:textId="6F326A12" w:rsidR="004F68EA" w:rsidRPr="00C7345F" w:rsidRDefault="004F68EA" w:rsidP="00D7637C">
            <w:pPr>
              <w:pStyle w:val="TableText"/>
              <w:rPr>
                <w:rFonts w:cs="Arial"/>
                <w:color w:val="000000"/>
                <w:szCs w:val="24"/>
              </w:rPr>
            </w:pPr>
            <w:r w:rsidRPr="00C7345F">
              <w:t>0.924</w:t>
            </w:r>
          </w:p>
        </w:tc>
        <w:tc>
          <w:tcPr>
            <w:tcW w:w="1008" w:type="dxa"/>
          </w:tcPr>
          <w:p w14:paraId="33363FE0" w14:textId="7C1C303E" w:rsidR="004F68EA" w:rsidRPr="00C7345F" w:rsidRDefault="004F68EA" w:rsidP="00D7637C">
            <w:pPr>
              <w:pStyle w:val="TableText"/>
              <w:rPr>
                <w:rFonts w:cs="Arial"/>
                <w:color w:val="000000"/>
                <w:szCs w:val="24"/>
              </w:rPr>
            </w:pPr>
            <w:r w:rsidRPr="00C7345F">
              <w:t>0.925</w:t>
            </w:r>
          </w:p>
        </w:tc>
        <w:tc>
          <w:tcPr>
            <w:tcW w:w="1008" w:type="dxa"/>
          </w:tcPr>
          <w:p w14:paraId="433D5089" w14:textId="6073B687" w:rsidR="004F68EA" w:rsidRPr="00C7345F" w:rsidRDefault="004F68EA" w:rsidP="00D7637C">
            <w:pPr>
              <w:pStyle w:val="TableText"/>
              <w:rPr>
                <w:rFonts w:cs="Arial"/>
                <w:color w:val="000000"/>
                <w:szCs w:val="24"/>
              </w:rPr>
            </w:pPr>
            <w:r w:rsidRPr="00C7345F">
              <w:t>0.953</w:t>
            </w:r>
          </w:p>
        </w:tc>
        <w:tc>
          <w:tcPr>
            <w:tcW w:w="1008" w:type="dxa"/>
          </w:tcPr>
          <w:p w14:paraId="224781A5" w14:textId="522E4A8F" w:rsidR="004F68EA" w:rsidRPr="00C7345F" w:rsidRDefault="004F68EA" w:rsidP="00D7637C">
            <w:pPr>
              <w:pStyle w:val="TableText"/>
              <w:rPr>
                <w:rFonts w:cs="Arial"/>
                <w:color w:val="000000"/>
                <w:szCs w:val="24"/>
              </w:rPr>
            </w:pPr>
            <w:r w:rsidRPr="00C7345F">
              <w:t>0.944</w:t>
            </w:r>
          </w:p>
        </w:tc>
        <w:tc>
          <w:tcPr>
            <w:tcW w:w="1008" w:type="dxa"/>
          </w:tcPr>
          <w:p w14:paraId="2783E324" w14:textId="77777777" w:rsidR="004F68EA" w:rsidRPr="00C7345F" w:rsidRDefault="004F68EA" w:rsidP="00D7637C">
            <w:pPr>
              <w:pStyle w:val="TableText"/>
            </w:pPr>
            <w:r w:rsidRPr="00C7345F">
              <w:t>0.973</w:t>
            </w:r>
          </w:p>
        </w:tc>
      </w:tr>
      <w:tr w:rsidR="004825B3" w:rsidRPr="00C7345F" w14:paraId="0629ED56" w14:textId="77777777" w:rsidTr="005B3A39">
        <w:trPr>
          <w:trHeight w:val="324"/>
        </w:trPr>
        <w:tc>
          <w:tcPr>
            <w:tcW w:w="1872" w:type="dxa"/>
          </w:tcPr>
          <w:p w14:paraId="07B35F0B" w14:textId="5ECEACA9" w:rsidR="004F68EA" w:rsidRPr="00C7345F" w:rsidRDefault="004F68EA" w:rsidP="004F68EA">
            <w:pPr>
              <w:pStyle w:val="TableText"/>
              <w:rPr>
                <w:rFonts w:eastAsia="Times New Roman"/>
                <w:lang w:eastAsia="ko-KR"/>
              </w:rPr>
            </w:pPr>
            <w:r w:rsidRPr="00C7345F">
              <w:t>3–5</w:t>
            </w:r>
          </w:p>
        </w:tc>
        <w:tc>
          <w:tcPr>
            <w:tcW w:w="1008" w:type="dxa"/>
          </w:tcPr>
          <w:p w14:paraId="0751DC2D" w14:textId="0DBA566A" w:rsidR="004F68EA" w:rsidRPr="00C7345F" w:rsidRDefault="004F68EA" w:rsidP="00D7637C">
            <w:pPr>
              <w:pStyle w:val="TableText"/>
              <w:rPr>
                <w:rFonts w:cs="Arial"/>
                <w:color w:val="000000"/>
                <w:szCs w:val="24"/>
              </w:rPr>
            </w:pPr>
            <w:r w:rsidRPr="00C7345F">
              <w:rPr>
                <w:rFonts w:cs="Arial"/>
                <w:color w:val="000000"/>
                <w:szCs w:val="24"/>
              </w:rPr>
              <w:t>PPT</w:t>
            </w:r>
          </w:p>
        </w:tc>
        <w:tc>
          <w:tcPr>
            <w:tcW w:w="1008" w:type="dxa"/>
          </w:tcPr>
          <w:p w14:paraId="6A786025" w14:textId="77340FC4" w:rsidR="004F68EA" w:rsidRPr="00C7345F" w:rsidRDefault="004F68EA" w:rsidP="00D7637C">
            <w:pPr>
              <w:pStyle w:val="TableText"/>
              <w:rPr>
                <w:rFonts w:cs="Arial"/>
                <w:color w:val="000000"/>
                <w:szCs w:val="24"/>
              </w:rPr>
            </w:pPr>
            <w:r w:rsidRPr="00C7345F">
              <w:t>0.924</w:t>
            </w:r>
          </w:p>
        </w:tc>
        <w:tc>
          <w:tcPr>
            <w:tcW w:w="1008" w:type="dxa"/>
          </w:tcPr>
          <w:p w14:paraId="270D5551" w14:textId="234DCA17" w:rsidR="004F68EA" w:rsidRPr="00C7345F" w:rsidRDefault="004F68EA" w:rsidP="00D7637C">
            <w:pPr>
              <w:pStyle w:val="TableText"/>
              <w:rPr>
                <w:rFonts w:cs="Arial"/>
                <w:color w:val="000000"/>
                <w:szCs w:val="24"/>
              </w:rPr>
            </w:pPr>
            <w:r w:rsidRPr="00C7345F">
              <w:t>0.958</w:t>
            </w:r>
          </w:p>
        </w:tc>
        <w:tc>
          <w:tcPr>
            <w:tcW w:w="1008" w:type="dxa"/>
          </w:tcPr>
          <w:p w14:paraId="458ED127" w14:textId="7A4E9FCE" w:rsidR="004F68EA" w:rsidRPr="00C7345F" w:rsidRDefault="004F68EA" w:rsidP="00D7637C">
            <w:pPr>
              <w:pStyle w:val="TableText"/>
              <w:rPr>
                <w:rFonts w:cs="Arial"/>
                <w:color w:val="000000"/>
                <w:szCs w:val="24"/>
              </w:rPr>
            </w:pPr>
            <w:r w:rsidRPr="00C7345F">
              <w:t>0.894</w:t>
            </w:r>
          </w:p>
        </w:tc>
        <w:tc>
          <w:tcPr>
            <w:tcW w:w="1008" w:type="dxa"/>
          </w:tcPr>
          <w:p w14:paraId="12FA9F03" w14:textId="35559EAB" w:rsidR="004F68EA" w:rsidRPr="00C7345F" w:rsidRDefault="004F68EA" w:rsidP="00D7637C">
            <w:pPr>
              <w:pStyle w:val="TableText"/>
              <w:rPr>
                <w:rFonts w:cs="Arial"/>
                <w:color w:val="000000"/>
                <w:szCs w:val="24"/>
              </w:rPr>
            </w:pPr>
            <w:r w:rsidRPr="00C7345F">
              <w:t>0.945</w:t>
            </w:r>
          </w:p>
        </w:tc>
        <w:tc>
          <w:tcPr>
            <w:tcW w:w="1008" w:type="dxa"/>
          </w:tcPr>
          <w:p w14:paraId="33B2E166" w14:textId="30B4D147" w:rsidR="004F68EA" w:rsidRPr="00C7345F" w:rsidRDefault="004F68EA" w:rsidP="00D7637C">
            <w:pPr>
              <w:pStyle w:val="TableText"/>
              <w:rPr>
                <w:rFonts w:cs="Arial"/>
                <w:color w:val="000000"/>
                <w:szCs w:val="24"/>
              </w:rPr>
            </w:pPr>
            <w:r w:rsidRPr="00C7345F">
              <w:t>0.961</w:t>
            </w:r>
          </w:p>
        </w:tc>
        <w:tc>
          <w:tcPr>
            <w:tcW w:w="1008" w:type="dxa"/>
          </w:tcPr>
          <w:p w14:paraId="707DDF71" w14:textId="23CD4B64" w:rsidR="004F68EA" w:rsidRPr="00C7345F" w:rsidRDefault="004F68EA" w:rsidP="00D7637C">
            <w:pPr>
              <w:pStyle w:val="TableText"/>
              <w:rPr>
                <w:rFonts w:cs="Arial"/>
                <w:color w:val="000000"/>
                <w:szCs w:val="24"/>
              </w:rPr>
            </w:pPr>
            <w:r w:rsidRPr="00C7345F">
              <w:t>0.938</w:t>
            </w:r>
          </w:p>
        </w:tc>
        <w:tc>
          <w:tcPr>
            <w:tcW w:w="1008" w:type="dxa"/>
          </w:tcPr>
          <w:p w14:paraId="0034B07B" w14:textId="77777777" w:rsidR="004F68EA" w:rsidRPr="00C7345F" w:rsidRDefault="004F68EA" w:rsidP="00D7637C">
            <w:pPr>
              <w:pStyle w:val="TableText"/>
            </w:pPr>
            <w:r w:rsidRPr="00C7345F">
              <w:t>0.975</w:t>
            </w:r>
          </w:p>
        </w:tc>
      </w:tr>
      <w:tr w:rsidR="004825B3" w:rsidRPr="00C7345F" w14:paraId="38549D92" w14:textId="77777777" w:rsidTr="005B3A39">
        <w:trPr>
          <w:trHeight w:val="324"/>
        </w:trPr>
        <w:tc>
          <w:tcPr>
            <w:tcW w:w="1872" w:type="dxa"/>
          </w:tcPr>
          <w:p w14:paraId="1182A1DC" w14:textId="39C2AAF5" w:rsidR="004F68EA" w:rsidRPr="00C7345F" w:rsidRDefault="004F68EA" w:rsidP="004F68EA">
            <w:pPr>
              <w:pStyle w:val="TableText"/>
              <w:rPr>
                <w:rFonts w:eastAsia="Times New Roman"/>
                <w:lang w:eastAsia="ko-KR"/>
              </w:rPr>
            </w:pPr>
            <w:r w:rsidRPr="00C7345F">
              <w:t>6–8</w:t>
            </w:r>
          </w:p>
        </w:tc>
        <w:tc>
          <w:tcPr>
            <w:tcW w:w="1008" w:type="dxa"/>
          </w:tcPr>
          <w:p w14:paraId="5B882F71" w14:textId="206F21A7" w:rsidR="004F68EA" w:rsidRPr="00C7345F" w:rsidRDefault="004F68EA" w:rsidP="00D7637C">
            <w:pPr>
              <w:pStyle w:val="TableText"/>
              <w:rPr>
                <w:rFonts w:cs="Arial"/>
                <w:color w:val="000000"/>
                <w:szCs w:val="24"/>
              </w:rPr>
            </w:pPr>
            <w:r w:rsidRPr="00C7345F">
              <w:rPr>
                <w:rFonts w:cs="Arial"/>
                <w:color w:val="000000"/>
                <w:szCs w:val="24"/>
              </w:rPr>
              <w:t>PPT</w:t>
            </w:r>
          </w:p>
        </w:tc>
        <w:tc>
          <w:tcPr>
            <w:tcW w:w="1008" w:type="dxa"/>
          </w:tcPr>
          <w:p w14:paraId="1290D693" w14:textId="320263AA" w:rsidR="004F68EA" w:rsidRPr="00C7345F" w:rsidRDefault="004F68EA" w:rsidP="00D7637C">
            <w:pPr>
              <w:pStyle w:val="TableText"/>
              <w:rPr>
                <w:rFonts w:cs="Arial"/>
                <w:color w:val="000000"/>
                <w:szCs w:val="24"/>
              </w:rPr>
            </w:pPr>
            <w:r w:rsidRPr="00C7345F">
              <w:t>0.921</w:t>
            </w:r>
          </w:p>
        </w:tc>
        <w:tc>
          <w:tcPr>
            <w:tcW w:w="1008" w:type="dxa"/>
          </w:tcPr>
          <w:p w14:paraId="598474AE" w14:textId="20B63C36" w:rsidR="004F68EA" w:rsidRPr="00C7345F" w:rsidRDefault="004F68EA" w:rsidP="00D7637C">
            <w:pPr>
              <w:pStyle w:val="TableText"/>
              <w:rPr>
                <w:rFonts w:cs="Arial"/>
                <w:color w:val="000000"/>
                <w:szCs w:val="24"/>
              </w:rPr>
            </w:pPr>
            <w:r w:rsidRPr="00C7345F">
              <w:t>0.959</w:t>
            </w:r>
          </w:p>
        </w:tc>
        <w:tc>
          <w:tcPr>
            <w:tcW w:w="1008" w:type="dxa"/>
          </w:tcPr>
          <w:p w14:paraId="497D28A7" w14:textId="0A30BA17" w:rsidR="004F68EA" w:rsidRPr="00C7345F" w:rsidRDefault="004F68EA" w:rsidP="00D7637C">
            <w:pPr>
              <w:pStyle w:val="TableText"/>
              <w:rPr>
                <w:rFonts w:cs="Arial"/>
                <w:color w:val="000000"/>
                <w:szCs w:val="24"/>
              </w:rPr>
            </w:pPr>
            <w:r w:rsidRPr="00C7345F">
              <w:t>0.878</w:t>
            </w:r>
          </w:p>
        </w:tc>
        <w:tc>
          <w:tcPr>
            <w:tcW w:w="1008" w:type="dxa"/>
          </w:tcPr>
          <w:p w14:paraId="618D68A8" w14:textId="0A5FA900" w:rsidR="004F68EA" w:rsidRPr="00C7345F" w:rsidRDefault="004F68EA" w:rsidP="00D7637C">
            <w:pPr>
              <w:pStyle w:val="TableText"/>
              <w:rPr>
                <w:rFonts w:cs="Arial"/>
                <w:color w:val="000000"/>
                <w:szCs w:val="24"/>
              </w:rPr>
            </w:pPr>
            <w:r w:rsidRPr="00C7345F">
              <w:t>0.951</w:t>
            </w:r>
          </w:p>
        </w:tc>
        <w:tc>
          <w:tcPr>
            <w:tcW w:w="1008" w:type="dxa"/>
          </w:tcPr>
          <w:p w14:paraId="08F4D4A5" w14:textId="12E311A9" w:rsidR="004F68EA" w:rsidRPr="00C7345F" w:rsidRDefault="004F68EA" w:rsidP="00D7637C">
            <w:pPr>
              <w:pStyle w:val="TableText"/>
              <w:rPr>
                <w:rFonts w:cs="Arial"/>
                <w:color w:val="000000"/>
                <w:szCs w:val="24"/>
              </w:rPr>
            </w:pPr>
            <w:r w:rsidRPr="00C7345F">
              <w:t>0.960</w:t>
            </w:r>
          </w:p>
        </w:tc>
        <w:tc>
          <w:tcPr>
            <w:tcW w:w="1008" w:type="dxa"/>
          </w:tcPr>
          <w:p w14:paraId="338E68BA" w14:textId="2C293DC3" w:rsidR="004F68EA" w:rsidRPr="00C7345F" w:rsidRDefault="004F68EA" w:rsidP="00D7637C">
            <w:pPr>
              <w:pStyle w:val="TableText"/>
              <w:rPr>
                <w:rFonts w:cs="Arial"/>
                <w:color w:val="000000"/>
                <w:szCs w:val="24"/>
              </w:rPr>
            </w:pPr>
            <w:r w:rsidRPr="00C7345F">
              <w:t>0.878</w:t>
            </w:r>
          </w:p>
        </w:tc>
        <w:tc>
          <w:tcPr>
            <w:tcW w:w="1008" w:type="dxa"/>
          </w:tcPr>
          <w:p w14:paraId="04F20309" w14:textId="77777777" w:rsidR="004F68EA" w:rsidRPr="00C7345F" w:rsidRDefault="004F68EA" w:rsidP="00D7637C">
            <w:pPr>
              <w:pStyle w:val="TableText"/>
            </w:pPr>
            <w:r w:rsidRPr="00C7345F">
              <w:t>0.967</w:t>
            </w:r>
          </w:p>
        </w:tc>
      </w:tr>
      <w:tr w:rsidR="009E4CA2" w:rsidRPr="00C7345F" w14:paraId="5CABE006" w14:textId="77777777" w:rsidTr="005B3A39">
        <w:trPr>
          <w:trHeight w:val="324"/>
        </w:trPr>
        <w:tc>
          <w:tcPr>
            <w:tcW w:w="1872" w:type="dxa"/>
          </w:tcPr>
          <w:p w14:paraId="212DB33F" w14:textId="7C25517E" w:rsidR="004F68EA" w:rsidRPr="00C7345F" w:rsidRDefault="004F68EA" w:rsidP="004F68EA">
            <w:pPr>
              <w:pStyle w:val="TableText"/>
              <w:rPr>
                <w:rFonts w:eastAsia="Times New Roman"/>
                <w:lang w:eastAsia="ko-KR"/>
              </w:rPr>
            </w:pPr>
            <w:r w:rsidRPr="00C7345F">
              <w:t>9–12</w:t>
            </w:r>
          </w:p>
        </w:tc>
        <w:tc>
          <w:tcPr>
            <w:tcW w:w="1008" w:type="dxa"/>
          </w:tcPr>
          <w:p w14:paraId="71423D1E" w14:textId="08B99E7B" w:rsidR="004F68EA" w:rsidRPr="00C7345F" w:rsidRDefault="004F68EA" w:rsidP="00D7637C">
            <w:pPr>
              <w:pStyle w:val="TableText"/>
              <w:rPr>
                <w:rFonts w:cs="Arial"/>
                <w:color w:val="000000"/>
                <w:szCs w:val="24"/>
              </w:rPr>
            </w:pPr>
            <w:r w:rsidRPr="00C7345F">
              <w:rPr>
                <w:rFonts w:cs="Arial"/>
                <w:color w:val="000000"/>
                <w:szCs w:val="24"/>
              </w:rPr>
              <w:t>PPT</w:t>
            </w:r>
          </w:p>
        </w:tc>
        <w:tc>
          <w:tcPr>
            <w:tcW w:w="1008" w:type="dxa"/>
          </w:tcPr>
          <w:p w14:paraId="152FA1CF" w14:textId="58298388" w:rsidR="004F68EA" w:rsidRPr="00C7345F" w:rsidRDefault="004F68EA" w:rsidP="00D7637C">
            <w:pPr>
              <w:pStyle w:val="TableText"/>
              <w:rPr>
                <w:rFonts w:cs="Arial"/>
                <w:color w:val="000000"/>
                <w:szCs w:val="24"/>
              </w:rPr>
            </w:pPr>
            <w:r w:rsidRPr="00C7345F">
              <w:t>0.934</w:t>
            </w:r>
          </w:p>
        </w:tc>
        <w:tc>
          <w:tcPr>
            <w:tcW w:w="1008" w:type="dxa"/>
          </w:tcPr>
          <w:p w14:paraId="5F5F4A0E" w14:textId="4BA7D1B8" w:rsidR="004F68EA" w:rsidRPr="00C7345F" w:rsidRDefault="004F68EA" w:rsidP="00D7637C">
            <w:pPr>
              <w:pStyle w:val="TableText"/>
              <w:rPr>
                <w:rFonts w:cs="Arial"/>
                <w:color w:val="000000"/>
                <w:szCs w:val="24"/>
              </w:rPr>
            </w:pPr>
            <w:r w:rsidRPr="00C7345F">
              <w:t>0.953</w:t>
            </w:r>
          </w:p>
        </w:tc>
        <w:tc>
          <w:tcPr>
            <w:tcW w:w="1008" w:type="dxa"/>
          </w:tcPr>
          <w:p w14:paraId="65A8DC57" w14:textId="00256D78" w:rsidR="004F68EA" w:rsidRPr="00C7345F" w:rsidRDefault="004F68EA" w:rsidP="00D7637C">
            <w:pPr>
              <w:pStyle w:val="TableText"/>
              <w:rPr>
                <w:rFonts w:cs="Arial"/>
                <w:color w:val="000000"/>
                <w:szCs w:val="24"/>
              </w:rPr>
            </w:pPr>
            <w:r w:rsidRPr="00C7345F">
              <w:t>0.873</w:t>
            </w:r>
          </w:p>
        </w:tc>
        <w:tc>
          <w:tcPr>
            <w:tcW w:w="1008" w:type="dxa"/>
          </w:tcPr>
          <w:p w14:paraId="1A19ECF8" w14:textId="36E53E1B" w:rsidR="004F68EA" w:rsidRPr="00C7345F" w:rsidRDefault="004F68EA" w:rsidP="00D7637C">
            <w:pPr>
              <w:pStyle w:val="TableText"/>
              <w:rPr>
                <w:rFonts w:cs="Arial"/>
                <w:color w:val="000000"/>
                <w:szCs w:val="24"/>
              </w:rPr>
            </w:pPr>
            <w:r w:rsidRPr="00C7345F">
              <w:t>0.967</w:t>
            </w:r>
          </w:p>
        </w:tc>
        <w:tc>
          <w:tcPr>
            <w:tcW w:w="1008" w:type="dxa"/>
          </w:tcPr>
          <w:p w14:paraId="6FA4A721" w14:textId="138C5D6A" w:rsidR="004F68EA" w:rsidRPr="00C7345F" w:rsidRDefault="004F68EA" w:rsidP="00D7637C">
            <w:pPr>
              <w:pStyle w:val="TableText"/>
              <w:rPr>
                <w:rFonts w:cs="Arial"/>
                <w:color w:val="000000"/>
                <w:szCs w:val="24"/>
              </w:rPr>
            </w:pPr>
            <w:r w:rsidRPr="00C7345F">
              <w:t>0.962</w:t>
            </w:r>
          </w:p>
        </w:tc>
        <w:tc>
          <w:tcPr>
            <w:tcW w:w="1008" w:type="dxa"/>
          </w:tcPr>
          <w:p w14:paraId="1AAC904E" w14:textId="0AE877F0" w:rsidR="004F68EA" w:rsidRPr="00C7345F" w:rsidRDefault="004F68EA" w:rsidP="00D7637C">
            <w:pPr>
              <w:pStyle w:val="TableText"/>
              <w:rPr>
                <w:rFonts w:cs="Arial"/>
                <w:color w:val="000000"/>
                <w:szCs w:val="24"/>
              </w:rPr>
            </w:pPr>
            <w:r w:rsidRPr="00C7345F">
              <w:t>0.874</w:t>
            </w:r>
          </w:p>
        </w:tc>
        <w:tc>
          <w:tcPr>
            <w:tcW w:w="1008" w:type="dxa"/>
          </w:tcPr>
          <w:p w14:paraId="156598ED" w14:textId="77777777" w:rsidR="004F68EA" w:rsidRPr="00C7345F" w:rsidRDefault="004F68EA" w:rsidP="00D7637C">
            <w:pPr>
              <w:pStyle w:val="TableText"/>
            </w:pPr>
            <w:r w:rsidRPr="00C7345F">
              <w:t>0.968</w:t>
            </w:r>
          </w:p>
        </w:tc>
      </w:tr>
    </w:tbl>
    <w:p w14:paraId="50D7B846" w14:textId="38138A21" w:rsidR="00535551" w:rsidRPr="00C7345F" w:rsidRDefault="00535551" w:rsidP="00535551">
      <w:pPr>
        <w:tabs>
          <w:tab w:val="left" w:pos="3042"/>
          <w:tab w:val="left" w:pos="4475"/>
          <w:tab w:val="left" w:pos="6307"/>
        </w:tabs>
        <w:spacing w:before="120" w:after="0"/>
        <w:rPr>
          <w:bCs/>
        </w:rPr>
      </w:pPr>
      <w:r w:rsidRPr="00C7345F">
        <w:t xml:space="preserve">The reliabilities of the domain and composite scores were also examined for various student groups within the population. </w:t>
      </w:r>
      <w:r w:rsidR="00FC0207" w:rsidRPr="00C7345F">
        <w:rPr>
          <w:rStyle w:val="Cross-Reference"/>
          <w:highlight w:val="yellow"/>
        </w:rPr>
        <w:fldChar w:fldCharType="begin"/>
      </w:r>
      <w:r w:rsidR="00FC0207" w:rsidRPr="00C7345F">
        <w:rPr>
          <w:rStyle w:val="Cross-Reference"/>
        </w:rPr>
        <w:instrText xml:space="preserve"> REF _Ref94537144 \h </w:instrText>
      </w:r>
      <w:r w:rsidR="00FC0207" w:rsidRPr="00C7345F">
        <w:rPr>
          <w:rStyle w:val="Cross-Reference"/>
          <w:highlight w:val="yellow"/>
        </w:rPr>
        <w:instrText xml:space="preserve"> \* MERGEFORMAT </w:instrText>
      </w:r>
      <w:r w:rsidR="00FC0207" w:rsidRPr="00C7345F">
        <w:rPr>
          <w:rStyle w:val="Cross-Reference"/>
          <w:highlight w:val="yellow"/>
        </w:rPr>
      </w:r>
      <w:r w:rsidR="00FC0207" w:rsidRPr="00C7345F">
        <w:rPr>
          <w:rStyle w:val="Cross-Reference"/>
          <w:highlight w:val="yellow"/>
        </w:rPr>
        <w:fldChar w:fldCharType="separate"/>
      </w:r>
      <w:r w:rsidR="00FC0207" w:rsidRPr="00C7345F">
        <w:rPr>
          <w:rStyle w:val="Cross-Reference"/>
        </w:rPr>
        <w:t>Table 5.D.1</w:t>
      </w:r>
      <w:r w:rsidR="00FC0207" w:rsidRPr="00C7345F">
        <w:rPr>
          <w:rStyle w:val="Cross-Reference"/>
          <w:highlight w:val="yellow"/>
        </w:rPr>
        <w:fldChar w:fldCharType="end"/>
      </w:r>
      <w:r w:rsidRPr="00C7345F">
        <w:t xml:space="preserve"> through </w:t>
      </w:r>
      <w:r w:rsidR="00FC0207" w:rsidRPr="00C7345F">
        <w:rPr>
          <w:rStyle w:val="Cross-Reference"/>
          <w:highlight w:val="yellow"/>
        </w:rPr>
        <w:fldChar w:fldCharType="begin"/>
      </w:r>
      <w:r w:rsidR="00FC0207" w:rsidRPr="00C7345F">
        <w:rPr>
          <w:rStyle w:val="Cross-Reference"/>
        </w:rPr>
        <w:instrText xml:space="preserve"> REF _Ref94538308 \h </w:instrText>
      </w:r>
      <w:r w:rsidR="00FC0207" w:rsidRPr="00C7345F">
        <w:rPr>
          <w:rStyle w:val="Cross-Reference"/>
          <w:highlight w:val="yellow"/>
        </w:rPr>
        <w:instrText xml:space="preserve"> \* MERGEFORMAT </w:instrText>
      </w:r>
      <w:r w:rsidR="00FC0207" w:rsidRPr="00C7345F">
        <w:rPr>
          <w:rStyle w:val="Cross-Reference"/>
          <w:highlight w:val="yellow"/>
        </w:rPr>
      </w:r>
      <w:r w:rsidR="00FC0207" w:rsidRPr="00C7345F">
        <w:rPr>
          <w:rStyle w:val="Cross-Reference"/>
          <w:highlight w:val="yellow"/>
        </w:rPr>
        <w:fldChar w:fldCharType="separate"/>
      </w:r>
      <w:r w:rsidR="00FC0207" w:rsidRPr="00C7345F">
        <w:rPr>
          <w:rStyle w:val="Cross-Reference"/>
        </w:rPr>
        <w:t>table 5.D.12</w:t>
      </w:r>
      <w:r w:rsidR="00FC0207" w:rsidRPr="00C7345F">
        <w:rPr>
          <w:rStyle w:val="Cross-Reference"/>
          <w:highlight w:val="yellow"/>
        </w:rPr>
        <w:fldChar w:fldCharType="end"/>
      </w:r>
      <w:r w:rsidRPr="00C7345F">
        <w:t xml:space="preserve"> in </w:t>
      </w:r>
      <w:hyperlink w:anchor="_Appendix_5.D:_Reliability" w:history="1">
        <w:r w:rsidRPr="00C7345F">
          <w:rPr>
            <w:rStyle w:val="Hyperlink"/>
          </w:rPr>
          <w:t>appendix 5.</w:t>
        </w:r>
        <w:r w:rsidR="008501C4" w:rsidRPr="00C7345F">
          <w:rPr>
            <w:rStyle w:val="Hyperlink"/>
          </w:rPr>
          <w:t>D</w:t>
        </w:r>
      </w:hyperlink>
      <w:r w:rsidRPr="00C7345F">
        <w:t xml:space="preserve"> present the reliabilities for student groups based on gender, ethnicity, economic status, </w:t>
      </w:r>
      <w:r w:rsidR="00700247" w:rsidRPr="00C7345F">
        <w:t xml:space="preserve">calculated ELAS, </w:t>
      </w:r>
      <w:r w:rsidRPr="00C7345F">
        <w:t>migrant status, special education services</w:t>
      </w:r>
      <w:r w:rsidR="00F13A9D" w:rsidRPr="00C7345F">
        <w:t>, accommodation usage, military status, and homeless status</w:t>
      </w:r>
      <w:r w:rsidRPr="00C7345F">
        <w:t>.</w:t>
      </w:r>
    </w:p>
    <w:p w14:paraId="794A2162" w14:textId="0F802E1F" w:rsidR="006D58B8" w:rsidRPr="00C7345F" w:rsidRDefault="006D58B8" w:rsidP="007D3D6D">
      <w:pPr>
        <w:pStyle w:val="Heading4"/>
        <w:keepLines/>
      </w:pPr>
      <w:bookmarkStart w:id="821" w:name="_Decision_Classification_Analyses"/>
      <w:bookmarkStart w:id="822" w:name="_Toc105063463"/>
      <w:bookmarkEnd w:id="821"/>
      <w:r w:rsidRPr="00C7345F">
        <w:t>Decision Classification Analyses</w:t>
      </w:r>
      <w:bookmarkEnd w:id="822"/>
    </w:p>
    <w:p w14:paraId="0AE722D4" w14:textId="77777777" w:rsidR="00535551" w:rsidRPr="00C7345F" w:rsidRDefault="00535551" w:rsidP="007D3D6D">
      <w:pPr>
        <w:keepNext/>
        <w:keepLines/>
      </w:pPr>
      <w:r w:rsidRPr="00C7345F">
        <w:t xml:space="preserve">The reliabilities of performance-level classifications are criterion referenced and are related </w:t>
      </w:r>
      <w:bookmarkStart w:id="823" w:name="_Hlk95375656"/>
      <w:r w:rsidRPr="00C7345F">
        <w:t>to the reliabilities of the test scores on which they are based, but they are not exactly the same concepts. Glaser (1963) was among the first to draw attention to this distinction, and Feldt and Brennan (1989) reviewed the topic extensively. While test reliability evaluates the consistency of test scores, decision classification reliability evaluates the consistency of classification.</w:t>
      </w:r>
    </w:p>
    <w:p w14:paraId="7E4F8742" w14:textId="77777777" w:rsidR="0072752C" w:rsidRPr="00C7345F" w:rsidRDefault="00535551" w:rsidP="00535551">
      <w:r w:rsidRPr="00C7345F">
        <w:t xml:space="preserve">Consistency in classification (decision consistency) represents how well two versions of an assessment, with equal difficulty, agree in their classification of students (Livingston &amp; Lewis, 1995). This is estimated by using actual response data and total test reliability from </w:t>
      </w:r>
      <w:bookmarkEnd w:id="823"/>
      <w:r w:rsidRPr="00C7345F">
        <w:t xml:space="preserve">an administered form of the assessment. Two parallel versions of the assessment are </w:t>
      </w:r>
      <w:r w:rsidRPr="00C7345F">
        <w:lastRenderedPageBreak/>
        <w:t>statistically modeled, and classifications are compared.</w:t>
      </w:r>
      <w:r w:rsidR="0072752C" w:rsidRPr="00C7345F">
        <w:t xml:space="preserve"> </w:t>
      </w:r>
      <w:r w:rsidRPr="00C7345F">
        <w:rPr>
          <w:iCs/>
        </w:rPr>
        <w:t>Decision consistency,</w:t>
      </w:r>
      <w:r w:rsidRPr="00C7345F">
        <w:t xml:space="preserve"> </w:t>
      </w:r>
      <w:r w:rsidR="0072752C" w:rsidRPr="00C7345F">
        <w:t>then</w:t>
      </w:r>
      <w:r w:rsidRPr="00C7345F">
        <w:t xml:space="preserve">, is the extent to which the classification of examinees into mastery levels agrees with classifications based on a hypothetical parallel test. The examinees’ scores on the second form are modeled statistically. </w:t>
      </w:r>
    </w:p>
    <w:p w14:paraId="23C8132D" w14:textId="751CD09A" w:rsidR="00535551" w:rsidRPr="00C7345F" w:rsidRDefault="00535551" w:rsidP="00535551">
      <w:r w:rsidRPr="00C7345F">
        <w:t xml:space="preserve">Note that the values of </w:t>
      </w:r>
      <w:r w:rsidR="0072752C" w:rsidRPr="00C7345F">
        <w:t>all indices</w:t>
      </w:r>
      <w:r w:rsidRPr="00C7345F">
        <w:t xml:space="preserve"> depend on several factors, such as the reliability of the actual test form, distribution of scores, number of cut scores, and location of each cut score. The probability of a correct classification is the probability that the classification the examinee received is consistent with the classification that the examinee would have received on a parallel form. This is akin to the exact agreement rate in interrater reliability, and the expectation is that this probability would be high.</w:t>
      </w:r>
    </w:p>
    <w:p w14:paraId="4D945A2C" w14:textId="7D4523C2" w:rsidR="00535551" w:rsidRPr="00C7345F" w:rsidRDefault="00535551" w:rsidP="00535551">
      <w:r w:rsidRPr="00C7345F">
        <w:rPr>
          <w:iCs/>
        </w:rPr>
        <w:t>Decision accuracy</w:t>
      </w:r>
      <w:r w:rsidRPr="00C7345F">
        <w:t xml:space="preserve"> is the extent to which the test’s classification of examinees into performance levels agrees with the examinees’ true classification. The examinees’ true scores</w:t>
      </w:r>
      <w:r w:rsidR="00EE1219" w:rsidRPr="00C7345F">
        <w:t>—</w:t>
      </w:r>
      <w:r w:rsidRPr="00C7345F">
        <w:t>and, therefore, true classifications</w:t>
      </w:r>
      <w:r w:rsidR="00EE1219" w:rsidRPr="00C7345F">
        <w:t>—</w:t>
      </w:r>
      <w:r w:rsidRPr="00C7345F">
        <w:t>are not known but can be modeled. The probability of accuracy represents the agreement between the observed classification based on the actual test form and true classification, given the modeled form. Consistency and accuracy are important factors to consider together.</w:t>
      </w:r>
    </w:p>
    <w:p w14:paraId="4F5425FF" w14:textId="549F7B22" w:rsidR="00535551" w:rsidRPr="00C7345F" w:rsidRDefault="00535551" w:rsidP="00535551">
      <w:r w:rsidRPr="00C7345F">
        <w:rPr>
          <w:rFonts w:eastAsiaTheme="minorHAnsi"/>
        </w:rPr>
        <w:t xml:space="preserve">Commonly used </w:t>
      </w:r>
      <w:r w:rsidR="00EE1219" w:rsidRPr="00C7345F">
        <w:rPr>
          <w:rFonts w:eastAsiaTheme="minorHAnsi"/>
        </w:rPr>
        <w:t>indices</w:t>
      </w:r>
      <w:r w:rsidRPr="00C7345F">
        <w:rPr>
          <w:rFonts w:eastAsiaTheme="minorHAnsi"/>
        </w:rPr>
        <w:t xml:space="preserve"> for decision consistency and accuracy include (</w:t>
      </w:r>
      <w:r w:rsidR="007D3D6D" w:rsidRPr="00C7345F">
        <w:rPr>
          <w:rFonts w:eastAsiaTheme="minorHAnsi"/>
        </w:rPr>
        <w:t>1</w:t>
      </w:r>
      <w:r w:rsidRPr="00C7345F">
        <w:rPr>
          <w:rFonts w:eastAsiaTheme="minorHAnsi"/>
        </w:rPr>
        <w:t>) decision consistency and accuracy at each cut score, (</w:t>
      </w:r>
      <w:r w:rsidR="007D3D6D" w:rsidRPr="00C7345F">
        <w:rPr>
          <w:rFonts w:eastAsiaTheme="minorHAnsi"/>
        </w:rPr>
        <w:t>2</w:t>
      </w:r>
      <w:r w:rsidRPr="00C7345F">
        <w:rPr>
          <w:rFonts w:eastAsiaTheme="minorHAnsi"/>
        </w:rPr>
        <w:t>) overall decision consistency and accuracy across all cut scores, and (</w:t>
      </w:r>
      <w:r w:rsidR="007D3D6D" w:rsidRPr="00C7345F">
        <w:rPr>
          <w:rFonts w:eastAsiaTheme="minorHAnsi"/>
        </w:rPr>
        <w:t>3</w:t>
      </w:r>
      <w:r w:rsidRPr="00C7345F">
        <w:rPr>
          <w:rFonts w:eastAsiaTheme="minorHAnsi"/>
        </w:rPr>
        <w:t xml:space="preserve">) </w:t>
      </w:r>
      <w:r w:rsidR="002C730B" w:rsidRPr="00C7345F">
        <w:rPr>
          <w:rFonts w:eastAsiaTheme="minorHAnsi"/>
        </w:rPr>
        <w:t xml:space="preserve">Cohen’s </w:t>
      </w:r>
      <w:r w:rsidRPr="00C7345F">
        <w:rPr>
          <w:rFonts w:eastAsiaTheme="minorHAnsi"/>
        </w:rPr>
        <w:t>kappa</w:t>
      </w:r>
      <w:r w:rsidRPr="00C7345F">
        <w:t>.</w:t>
      </w:r>
    </w:p>
    <w:p w14:paraId="6A428392" w14:textId="3453ADA2" w:rsidR="00535551" w:rsidRPr="00C7345F" w:rsidRDefault="00535551" w:rsidP="00535551">
      <w:bookmarkStart w:id="824" w:name="_Hlk95375668"/>
      <w:r w:rsidRPr="00C7345F">
        <w:t xml:space="preserve">Cohen’s kappa (Cohen, 1960; Fleiss &amp; Cohen, 1973) represents the agreement of the </w:t>
      </w:r>
      <w:bookmarkEnd w:id="824"/>
      <w:r w:rsidRPr="00C7345F">
        <w:t>classifications between two parallel versions of the same test, taking into account the probability of a correct classification by chance. It measures how the test contributes to the classification of examinees over and above chance classifications. In general, the value of kappa is lower than the value of the probability of correct classification because the probability of a correct classification by chance is larger than zero. Kappa is calculated as</w:t>
      </w:r>
      <w:r w:rsidR="00B43356" w:rsidRPr="00C7345F">
        <w:t xml:space="preserve"> presented in equation 5.4.</w:t>
      </w:r>
      <w:r w:rsidR="00B43356" w:rsidRPr="00C7345F">
        <w:rPr>
          <w:i/>
          <w:iCs/>
        </w:rPr>
        <w:t xml:space="preserve"> Refer to</w:t>
      </w:r>
      <w:r w:rsidR="00B43356" w:rsidRPr="00C7345F">
        <w:rPr>
          <w:i/>
        </w:rPr>
        <w:t xml:space="preserve"> the </w:t>
      </w:r>
      <w:hyperlink w:anchor="_Alternative_Text_for_6" w:history="1">
        <w:r w:rsidR="00B43356" w:rsidRPr="00C7345F">
          <w:rPr>
            <w:rStyle w:val="Hyperlink"/>
            <w:i/>
          </w:rPr>
          <w:t>Alternative Text for Equation 5.4</w:t>
        </w:r>
      </w:hyperlink>
      <w:r w:rsidR="00B43356" w:rsidRPr="00C7345F">
        <w:rPr>
          <w:i/>
        </w:rPr>
        <w:t xml:space="preserve"> for a description of this equation.</w:t>
      </w:r>
    </w:p>
    <w:p w14:paraId="14BE7360" w14:textId="0938E83C" w:rsidR="00535551" w:rsidRPr="00C7345F" w:rsidRDefault="00000748" w:rsidP="00535551">
      <w:pPr>
        <w:pStyle w:val="NormalIndent2"/>
      </w:pPr>
      <m:oMath>
        <m:r>
          <w:rPr>
            <w:rFonts w:ascii="Cambria Math"/>
            <w:sz w:val="38"/>
            <w:szCs w:val="38"/>
          </w:rPr>
          <m:t>κ=</m:t>
        </m:r>
        <m:f>
          <m:fPr>
            <m:ctrlPr>
              <w:rPr>
                <w:rFonts w:ascii="Cambria Math" w:hAnsi="Cambria Math"/>
                <w:i/>
                <w:sz w:val="38"/>
                <w:szCs w:val="38"/>
              </w:rPr>
            </m:ctrlPr>
          </m:fPr>
          <m:num>
            <m:sSub>
              <m:sSubPr>
                <m:ctrlPr>
                  <w:rPr>
                    <w:rFonts w:ascii="Cambria Math" w:hAnsi="Cambria Math"/>
                    <w:i/>
                    <w:sz w:val="38"/>
                    <w:szCs w:val="38"/>
                  </w:rPr>
                </m:ctrlPr>
              </m:sSubPr>
              <m:e>
                <m:r>
                  <w:rPr>
                    <w:rFonts w:ascii="Cambria Math"/>
                    <w:sz w:val="38"/>
                    <w:szCs w:val="38"/>
                  </w:rPr>
                  <m:t>p</m:t>
                </m:r>
              </m:e>
              <m:sub>
                <m:r>
                  <w:rPr>
                    <w:rFonts w:ascii="Cambria Math"/>
                    <w:sz w:val="38"/>
                    <w:szCs w:val="38"/>
                  </w:rPr>
                  <m:t>A</m:t>
                </m:r>
              </m:sub>
            </m:sSub>
            <m:r>
              <w:rPr>
                <w:rFonts w:ascii="Cambria Math"/>
                <w:sz w:val="38"/>
                <w:szCs w:val="38"/>
              </w:rPr>
              <m:t>-</m:t>
            </m:r>
            <m:sSub>
              <m:sSubPr>
                <m:ctrlPr>
                  <w:rPr>
                    <w:rFonts w:ascii="Cambria Math" w:hAnsi="Cambria Math"/>
                    <w:i/>
                    <w:sz w:val="38"/>
                    <w:szCs w:val="38"/>
                  </w:rPr>
                </m:ctrlPr>
              </m:sSubPr>
              <m:e>
                <m:r>
                  <w:rPr>
                    <w:rFonts w:ascii="Cambria Math"/>
                    <w:sz w:val="38"/>
                    <w:szCs w:val="38"/>
                  </w:rPr>
                  <m:t>p</m:t>
                </m:r>
              </m:e>
              <m:sub>
                <m:r>
                  <w:rPr>
                    <w:rFonts w:ascii="Cambria Math"/>
                    <w:sz w:val="38"/>
                    <w:szCs w:val="38"/>
                  </w:rPr>
                  <m:t>C</m:t>
                </m:r>
              </m:sub>
            </m:sSub>
          </m:num>
          <m:den>
            <m:r>
              <w:rPr>
                <w:rFonts w:ascii="Cambria Math"/>
                <w:sz w:val="38"/>
                <w:szCs w:val="38"/>
              </w:rPr>
              <m:t>1</m:t>
            </m:r>
            <m:r>
              <w:rPr>
                <w:rFonts w:ascii="Cambria Math"/>
                <w:sz w:val="38"/>
                <w:szCs w:val="38"/>
              </w:rPr>
              <m:t>-</m:t>
            </m:r>
            <m:sSub>
              <m:sSubPr>
                <m:ctrlPr>
                  <w:rPr>
                    <w:rFonts w:ascii="Cambria Math" w:hAnsi="Cambria Math"/>
                    <w:i/>
                    <w:sz w:val="38"/>
                    <w:szCs w:val="38"/>
                  </w:rPr>
                </m:ctrlPr>
              </m:sSubPr>
              <m:e>
                <m:r>
                  <w:rPr>
                    <w:rFonts w:ascii="Cambria Math"/>
                    <w:sz w:val="38"/>
                    <w:szCs w:val="38"/>
                  </w:rPr>
                  <m:t>p</m:t>
                </m:r>
              </m:e>
              <m:sub>
                <m:r>
                  <w:rPr>
                    <w:rFonts w:ascii="Cambria Math"/>
                    <w:sz w:val="38"/>
                    <w:szCs w:val="38"/>
                  </w:rPr>
                  <m:t>C</m:t>
                </m:r>
              </m:sub>
            </m:sSub>
          </m:den>
        </m:f>
      </m:oMath>
      <w:r w:rsidR="00535551" w:rsidRPr="00C7345F">
        <w:tab/>
        <w:t>(5.4)</w:t>
      </w:r>
    </w:p>
    <w:p w14:paraId="2A87D8A9" w14:textId="77777777" w:rsidR="00535551" w:rsidRPr="00C7345F" w:rsidRDefault="00535551" w:rsidP="00535551">
      <w:pPr>
        <w:pStyle w:val="NormalIndent2"/>
      </w:pPr>
      <w:r w:rsidRPr="00C7345F">
        <w:t>where,</w:t>
      </w:r>
    </w:p>
    <w:p w14:paraId="388FA7A2" w14:textId="77777777" w:rsidR="00535551" w:rsidRPr="00C7345F" w:rsidRDefault="00535551" w:rsidP="00535551">
      <w:pPr>
        <w:pStyle w:val="equation"/>
      </w:pPr>
      <w:r w:rsidRPr="00C7345F">
        <w:rPr>
          <w:rFonts w:ascii="Times New Roman" w:hAnsi="Times New Roman" w:cs="Times New Roman"/>
          <w:i/>
          <w:sz w:val="28"/>
          <w:szCs w:val="28"/>
        </w:rPr>
        <w:t>p</w:t>
      </w:r>
      <w:r w:rsidRPr="00C7345F">
        <w:rPr>
          <w:rFonts w:ascii="Times New Roman" w:hAnsi="Times New Roman" w:cs="Times New Roman"/>
          <w:i/>
          <w:sz w:val="28"/>
          <w:szCs w:val="28"/>
          <w:vertAlign w:val="subscript"/>
        </w:rPr>
        <w:t>A</w:t>
      </w:r>
      <w:r w:rsidRPr="00C7345F">
        <w:t xml:space="preserve"> is the proportion of agreement observed, and</w:t>
      </w:r>
    </w:p>
    <w:p w14:paraId="7A1EBC54" w14:textId="0D1D0808" w:rsidR="00535551" w:rsidRPr="00C7345F" w:rsidRDefault="00535551" w:rsidP="00535551">
      <w:pPr>
        <w:pStyle w:val="equation"/>
      </w:pPr>
      <w:r w:rsidRPr="00C7345F">
        <w:rPr>
          <w:rFonts w:ascii="Times New Roman" w:hAnsi="Times New Roman" w:cs="Times New Roman"/>
          <w:i/>
          <w:sz w:val="28"/>
          <w:szCs w:val="28"/>
        </w:rPr>
        <w:t>p</w:t>
      </w:r>
      <w:r w:rsidRPr="00C7345F">
        <w:rPr>
          <w:rFonts w:ascii="Times New Roman" w:hAnsi="Times New Roman" w:cs="Times New Roman"/>
          <w:i/>
          <w:sz w:val="28"/>
          <w:szCs w:val="28"/>
          <w:vertAlign w:val="subscript"/>
        </w:rPr>
        <w:t>C</w:t>
      </w:r>
      <w:r w:rsidRPr="00C7345F">
        <w:t xml:space="preserve"> is the proportion of agreement that would be expected due to chance.</w:t>
      </w:r>
    </w:p>
    <w:p w14:paraId="082BD17D" w14:textId="2DC9C132" w:rsidR="00535551" w:rsidRPr="00C7345F" w:rsidRDefault="00535551" w:rsidP="00535551">
      <w:bookmarkStart w:id="825" w:name="_Hlk95375678"/>
      <w:r w:rsidRPr="00C7345F">
        <w:t xml:space="preserve">The methodology used for estimating the reliability of classification decisions described in Livingston and Lewis (1995) is implemented using the ETS-proprietary computer program </w:t>
      </w:r>
      <w:bookmarkEnd w:id="825"/>
      <w:r w:rsidRPr="00C7345F">
        <w:t>RELCLASS-COMP (Version 4.14).</w:t>
      </w:r>
    </w:p>
    <w:p w14:paraId="14105C57" w14:textId="549893BB" w:rsidR="00535551" w:rsidRPr="00C7345F" w:rsidRDefault="00535551" w:rsidP="00EE1219">
      <w:pPr>
        <w:keepNext/>
        <w:keepLines/>
      </w:pPr>
      <w:r w:rsidRPr="00C7345F">
        <w:lastRenderedPageBreak/>
        <w:t xml:space="preserve">Overall decision accuracy and consistency—that is, classification across all cut scores—are reported in </w:t>
      </w:r>
      <w:r w:rsidR="007D3D6D" w:rsidRPr="00C7345F">
        <w:rPr>
          <w:rStyle w:val="Cross-Reference"/>
        </w:rPr>
        <w:fldChar w:fldCharType="begin"/>
      </w:r>
      <w:r w:rsidR="007D3D6D" w:rsidRPr="00C7345F">
        <w:rPr>
          <w:rStyle w:val="Cross-Reference"/>
        </w:rPr>
        <w:instrText xml:space="preserve"> REF  _Ref95307684 \* Lower \h  \* MERGEFORMAT </w:instrText>
      </w:r>
      <w:r w:rsidR="007D3D6D" w:rsidRPr="00C7345F">
        <w:rPr>
          <w:rStyle w:val="Cross-Reference"/>
        </w:rPr>
      </w:r>
      <w:r w:rsidR="007D3D6D" w:rsidRPr="00C7345F">
        <w:rPr>
          <w:rStyle w:val="Cross-Reference"/>
        </w:rPr>
        <w:fldChar w:fldCharType="separate"/>
      </w:r>
      <w:r w:rsidR="000A1F85" w:rsidRPr="000A1F85">
        <w:rPr>
          <w:rStyle w:val="Cross-Reference"/>
        </w:rPr>
        <w:t>table 5.7</w:t>
      </w:r>
      <w:r w:rsidR="007D3D6D" w:rsidRPr="00C7345F">
        <w:rPr>
          <w:rStyle w:val="Cross-Reference"/>
        </w:rPr>
        <w:fldChar w:fldCharType="end"/>
      </w:r>
      <w:r w:rsidRPr="00C7345F">
        <w:t xml:space="preserve">. As expected, Cohen’s kappa statistics are substantially lower than </w:t>
      </w:r>
      <w:r w:rsidR="00993089" w:rsidRPr="00C7345F">
        <w:t xml:space="preserve">classification </w:t>
      </w:r>
      <w:r w:rsidRPr="00C7345F">
        <w:t>accuracy and consistency</w:t>
      </w:r>
      <w:r w:rsidR="00993089" w:rsidRPr="00C7345F">
        <w:t>, which are not adjusted by chance</w:t>
      </w:r>
      <w:r w:rsidRPr="00C7345F">
        <w:t xml:space="preserve">. The classification accuracy and consistency statistics are very similar to the values reported for </w:t>
      </w:r>
      <w:bookmarkStart w:id="826" w:name="_Hlk95375689"/>
      <w:r w:rsidRPr="00C7345F">
        <w:t>the 201</w:t>
      </w:r>
      <w:r w:rsidR="00852B42" w:rsidRPr="00C7345F">
        <w:t>9</w:t>
      </w:r>
      <w:r w:rsidRPr="00C7345F">
        <w:t>–20</w:t>
      </w:r>
      <w:r w:rsidR="00852B42" w:rsidRPr="00C7345F">
        <w:t>20</w:t>
      </w:r>
      <w:r w:rsidRPr="00C7345F">
        <w:t xml:space="preserve"> administration, in table </w:t>
      </w:r>
      <w:r w:rsidR="00B62CEB" w:rsidRPr="00C7345F">
        <w:t>5</w:t>
      </w:r>
      <w:r w:rsidRPr="00C7345F">
        <w:t>.</w:t>
      </w:r>
      <w:r w:rsidR="00B62CEB" w:rsidRPr="00C7345F">
        <w:t>5</w:t>
      </w:r>
      <w:r w:rsidRPr="00C7345F">
        <w:t xml:space="preserve"> of the </w:t>
      </w:r>
      <w:r w:rsidR="00F221CD" w:rsidRPr="00C7345F">
        <w:rPr>
          <w:i/>
          <w:iCs/>
        </w:rPr>
        <w:t xml:space="preserve">Paper–Pencil </w:t>
      </w:r>
      <w:r w:rsidRPr="00C7345F">
        <w:rPr>
          <w:i/>
          <w:iCs/>
        </w:rPr>
        <w:t xml:space="preserve">Initial English Language Proficiency Assessments for California </w:t>
      </w:r>
      <w:r w:rsidRPr="00C7345F">
        <w:rPr>
          <w:i/>
        </w:rPr>
        <w:t>201</w:t>
      </w:r>
      <w:r w:rsidR="00B62CEB" w:rsidRPr="00C7345F">
        <w:rPr>
          <w:i/>
        </w:rPr>
        <w:t>9</w:t>
      </w:r>
      <w:r w:rsidRPr="00C7345F">
        <w:rPr>
          <w:i/>
        </w:rPr>
        <w:t>–20</w:t>
      </w:r>
      <w:r w:rsidR="00B62CEB" w:rsidRPr="00C7345F">
        <w:rPr>
          <w:i/>
        </w:rPr>
        <w:t>20</w:t>
      </w:r>
      <w:r w:rsidRPr="00C7345F">
        <w:rPr>
          <w:i/>
          <w:iCs/>
        </w:rPr>
        <w:t xml:space="preserve"> Technical Report</w:t>
      </w:r>
      <w:r w:rsidRPr="00C7345F">
        <w:t xml:space="preserve"> (CDE, 202</w:t>
      </w:r>
      <w:r w:rsidR="00F221CD" w:rsidRPr="00C7345F">
        <w:t>1</w:t>
      </w:r>
      <w:r w:rsidRPr="00C7345F">
        <w:t>).</w:t>
      </w:r>
    </w:p>
    <w:p w14:paraId="52213883" w14:textId="72C1D020" w:rsidR="007D3D6D" w:rsidRPr="00C7345F" w:rsidRDefault="007D3D6D" w:rsidP="007D3D6D">
      <w:pPr>
        <w:pStyle w:val="Caption"/>
      </w:pPr>
      <w:bookmarkStart w:id="827" w:name="_Ref95307684"/>
      <w:bookmarkStart w:id="828" w:name="_Toc134621996"/>
      <w:bookmarkEnd w:id="826"/>
      <w:r w:rsidRPr="00C7345F">
        <w:t xml:space="preserve">Table </w:t>
      </w:r>
      <w:r w:rsidRPr="00C7345F">
        <w:fldChar w:fldCharType="begin"/>
      </w:r>
      <w:r w:rsidRPr="00C7345F">
        <w:instrText>STYLEREF 2 \s</w:instrText>
      </w:r>
      <w:r w:rsidRPr="00C7345F">
        <w:fldChar w:fldCharType="separate"/>
      </w:r>
      <w:r w:rsidR="003166F4" w:rsidRPr="00C7345F">
        <w:t>5</w:t>
      </w:r>
      <w:r w:rsidRPr="00C7345F">
        <w:fldChar w:fldCharType="end"/>
      </w:r>
      <w:r w:rsidRPr="00C7345F">
        <w:t>.</w:t>
      </w:r>
      <w:r w:rsidRPr="00C7345F">
        <w:fldChar w:fldCharType="begin"/>
      </w:r>
      <w:r w:rsidRPr="00C7345F">
        <w:instrText>SEQ Table \* ARABIC \s 2</w:instrText>
      </w:r>
      <w:r w:rsidRPr="00C7345F">
        <w:fldChar w:fldCharType="separate"/>
      </w:r>
      <w:r w:rsidR="002079A2" w:rsidRPr="00C7345F">
        <w:t>7</w:t>
      </w:r>
      <w:r w:rsidRPr="00C7345F">
        <w:fldChar w:fldCharType="end"/>
      </w:r>
      <w:bookmarkEnd w:id="827"/>
      <w:r w:rsidRPr="00C7345F">
        <w:t xml:space="preserve">  Classification Consistency and Accuracy for Composite Scores</w:t>
      </w:r>
      <w:bookmarkEnd w:id="828"/>
    </w:p>
    <w:tbl>
      <w:tblPr>
        <w:tblStyle w:val="TRs"/>
        <w:tblW w:w="0" w:type="auto"/>
        <w:tblLayout w:type="fixed"/>
        <w:tblCellMar>
          <w:left w:w="29" w:type="dxa"/>
          <w:right w:w="29" w:type="dxa"/>
        </w:tblCellMar>
        <w:tblLook w:val="04A0" w:firstRow="1" w:lastRow="0" w:firstColumn="1" w:lastColumn="0" w:noHBand="0" w:noVBand="1"/>
        <w:tblDescription w:val="Classification Consistency and Accuracy for Composite Scores"/>
      </w:tblPr>
      <w:tblGrid>
        <w:gridCol w:w="1728"/>
        <w:gridCol w:w="869"/>
        <w:gridCol w:w="720"/>
        <w:gridCol w:w="720"/>
        <w:gridCol w:w="720"/>
        <w:gridCol w:w="720"/>
        <w:gridCol w:w="720"/>
        <w:gridCol w:w="720"/>
        <w:gridCol w:w="720"/>
        <w:gridCol w:w="720"/>
        <w:gridCol w:w="720"/>
      </w:tblGrid>
      <w:tr w:rsidR="002D6E62" w:rsidRPr="00C7345F" w14:paraId="374936DC" w14:textId="77777777" w:rsidTr="00553747">
        <w:trPr>
          <w:cnfStyle w:val="100000000000" w:firstRow="1" w:lastRow="0" w:firstColumn="0" w:lastColumn="0" w:oddVBand="0" w:evenVBand="0" w:oddHBand="0" w:evenHBand="0" w:firstRowFirstColumn="0" w:firstRowLastColumn="0" w:lastRowFirstColumn="0" w:lastRowLastColumn="0"/>
          <w:cantSplit/>
          <w:trHeight w:val="2304"/>
        </w:trPr>
        <w:tc>
          <w:tcPr>
            <w:tcW w:w="1728" w:type="dxa"/>
            <w:hideMark/>
          </w:tcPr>
          <w:p w14:paraId="3BC54348" w14:textId="77777777" w:rsidR="00E17FEF" w:rsidRPr="00C7345F" w:rsidRDefault="00E17FEF" w:rsidP="007D3D6D">
            <w:pPr>
              <w:pStyle w:val="TableHead"/>
              <w:keepNext/>
              <w:keepLines/>
              <w:rPr>
                <w:noProof w:val="0"/>
                <w:lang w:eastAsia="ko-KR"/>
              </w:rPr>
            </w:pPr>
            <w:r w:rsidRPr="00C7345F">
              <w:rPr>
                <w:noProof w:val="0"/>
                <w:lang w:eastAsia="ko-KR"/>
              </w:rPr>
              <w:t>Grade Level or Grade Span</w:t>
            </w:r>
          </w:p>
        </w:tc>
        <w:tc>
          <w:tcPr>
            <w:tcW w:w="869" w:type="dxa"/>
          </w:tcPr>
          <w:p w14:paraId="19B2E86A" w14:textId="5181C9E9" w:rsidR="00E17FEF" w:rsidRPr="00C7345F" w:rsidRDefault="00171181" w:rsidP="009042B0">
            <w:pPr>
              <w:pStyle w:val="TableHead"/>
              <w:keepNext/>
              <w:keepLines/>
              <w:ind w:left="72" w:right="72"/>
              <w:rPr>
                <w:noProof w:val="0"/>
                <w:lang w:eastAsia="ko-KR"/>
              </w:rPr>
            </w:pPr>
            <w:r w:rsidRPr="00C7345F">
              <w:rPr>
                <w:noProof w:val="0"/>
                <w:lang w:eastAsia="ko-KR"/>
              </w:rPr>
              <w:t>Mode</w:t>
            </w:r>
          </w:p>
        </w:tc>
        <w:tc>
          <w:tcPr>
            <w:tcW w:w="720" w:type="dxa"/>
            <w:textDirection w:val="btLr"/>
            <w:hideMark/>
          </w:tcPr>
          <w:p w14:paraId="7F8AFA61" w14:textId="77777777" w:rsidR="00E17FEF" w:rsidRPr="00C7345F" w:rsidRDefault="00E17FEF" w:rsidP="007D3D6D">
            <w:pPr>
              <w:pStyle w:val="TableHead"/>
              <w:keepNext/>
              <w:keepLines/>
              <w:ind w:left="72" w:right="72"/>
              <w:jc w:val="left"/>
              <w:rPr>
                <w:noProof w:val="0"/>
                <w:lang w:eastAsia="ko-KR"/>
              </w:rPr>
            </w:pPr>
            <w:r w:rsidRPr="00C7345F">
              <w:rPr>
                <w:noProof w:val="0"/>
                <w:lang w:eastAsia="ko-KR"/>
              </w:rPr>
              <w:t>Oral Language Accuracy</w:t>
            </w:r>
          </w:p>
        </w:tc>
        <w:tc>
          <w:tcPr>
            <w:tcW w:w="720" w:type="dxa"/>
            <w:textDirection w:val="btLr"/>
            <w:hideMark/>
          </w:tcPr>
          <w:p w14:paraId="11B44D35" w14:textId="77777777" w:rsidR="00E17FEF" w:rsidRPr="00C7345F" w:rsidRDefault="00E17FEF" w:rsidP="007D3D6D">
            <w:pPr>
              <w:pStyle w:val="TableHead"/>
              <w:keepNext/>
              <w:keepLines/>
              <w:ind w:left="72" w:right="72"/>
              <w:jc w:val="left"/>
              <w:rPr>
                <w:noProof w:val="0"/>
                <w:lang w:eastAsia="ko-KR"/>
              </w:rPr>
            </w:pPr>
            <w:r w:rsidRPr="00C7345F">
              <w:rPr>
                <w:noProof w:val="0"/>
                <w:lang w:eastAsia="ko-KR"/>
              </w:rPr>
              <w:t>Oral Language Consistency</w:t>
            </w:r>
          </w:p>
        </w:tc>
        <w:tc>
          <w:tcPr>
            <w:tcW w:w="720" w:type="dxa"/>
            <w:textDirection w:val="btLr"/>
            <w:hideMark/>
          </w:tcPr>
          <w:p w14:paraId="4D02A85E" w14:textId="77777777" w:rsidR="00E17FEF" w:rsidRPr="00C7345F" w:rsidRDefault="00E17FEF" w:rsidP="007D3D6D">
            <w:pPr>
              <w:pStyle w:val="TableHead"/>
              <w:keepNext/>
              <w:keepLines/>
              <w:ind w:left="72" w:right="72"/>
              <w:jc w:val="left"/>
              <w:rPr>
                <w:noProof w:val="0"/>
                <w:lang w:eastAsia="ko-KR"/>
              </w:rPr>
            </w:pPr>
            <w:r w:rsidRPr="00C7345F">
              <w:rPr>
                <w:noProof w:val="0"/>
                <w:lang w:eastAsia="ko-KR"/>
              </w:rPr>
              <w:t>Oral Language Kappa</w:t>
            </w:r>
          </w:p>
        </w:tc>
        <w:tc>
          <w:tcPr>
            <w:tcW w:w="720" w:type="dxa"/>
            <w:textDirection w:val="btLr"/>
          </w:tcPr>
          <w:p w14:paraId="7A020E3D" w14:textId="77777777" w:rsidR="00E17FEF" w:rsidRPr="00C7345F" w:rsidRDefault="00E17FEF" w:rsidP="007D3D6D">
            <w:pPr>
              <w:pStyle w:val="TableHead"/>
              <w:keepNext/>
              <w:keepLines/>
              <w:ind w:left="72" w:right="72"/>
              <w:jc w:val="left"/>
              <w:rPr>
                <w:noProof w:val="0"/>
                <w:lang w:eastAsia="ko-KR"/>
              </w:rPr>
            </w:pPr>
            <w:r w:rsidRPr="00C7345F">
              <w:rPr>
                <w:noProof w:val="0"/>
                <w:lang w:eastAsia="ko-KR"/>
              </w:rPr>
              <w:t>Written Language Accuracy</w:t>
            </w:r>
          </w:p>
        </w:tc>
        <w:tc>
          <w:tcPr>
            <w:tcW w:w="720" w:type="dxa"/>
            <w:textDirection w:val="btLr"/>
          </w:tcPr>
          <w:p w14:paraId="3BE9302C" w14:textId="77777777" w:rsidR="00E17FEF" w:rsidRPr="00C7345F" w:rsidRDefault="00E17FEF" w:rsidP="007D3D6D">
            <w:pPr>
              <w:pStyle w:val="TableHead"/>
              <w:keepNext/>
              <w:keepLines/>
              <w:ind w:left="72" w:right="72"/>
              <w:jc w:val="left"/>
              <w:rPr>
                <w:noProof w:val="0"/>
                <w:lang w:eastAsia="ko-KR"/>
              </w:rPr>
            </w:pPr>
            <w:r w:rsidRPr="00C7345F">
              <w:rPr>
                <w:noProof w:val="0"/>
                <w:lang w:eastAsia="ko-KR"/>
              </w:rPr>
              <w:t>Written Language Consistency</w:t>
            </w:r>
          </w:p>
        </w:tc>
        <w:tc>
          <w:tcPr>
            <w:tcW w:w="720" w:type="dxa"/>
            <w:textDirection w:val="btLr"/>
          </w:tcPr>
          <w:p w14:paraId="7BE9E51E" w14:textId="77777777" w:rsidR="00E17FEF" w:rsidRPr="00C7345F" w:rsidRDefault="00E17FEF" w:rsidP="007D3D6D">
            <w:pPr>
              <w:pStyle w:val="TableHead"/>
              <w:keepNext/>
              <w:keepLines/>
              <w:ind w:left="72" w:right="72"/>
              <w:jc w:val="left"/>
              <w:rPr>
                <w:noProof w:val="0"/>
                <w:lang w:eastAsia="ko-KR"/>
              </w:rPr>
            </w:pPr>
            <w:r w:rsidRPr="00C7345F">
              <w:rPr>
                <w:noProof w:val="0"/>
                <w:lang w:eastAsia="ko-KR"/>
              </w:rPr>
              <w:t>Written Language Kappa</w:t>
            </w:r>
          </w:p>
        </w:tc>
        <w:tc>
          <w:tcPr>
            <w:tcW w:w="720" w:type="dxa"/>
            <w:textDirection w:val="btLr"/>
          </w:tcPr>
          <w:p w14:paraId="5707A7A2" w14:textId="77777777" w:rsidR="00E17FEF" w:rsidRPr="00C7345F" w:rsidRDefault="00E17FEF" w:rsidP="007D3D6D">
            <w:pPr>
              <w:pStyle w:val="TableHead"/>
              <w:keepNext/>
              <w:keepLines/>
              <w:ind w:left="72" w:right="72"/>
              <w:jc w:val="left"/>
              <w:rPr>
                <w:noProof w:val="0"/>
                <w:lang w:eastAsia="ko-KR"/>
              </w:rPr>
            </w:pPr>
            <w:r w:rsidRPr="00C7345F">
              <w:rPr>
                <w:noProof w:val="0"/>
                <w:lang w:eastAsia="ko-KR"/>
              </w:rPr>
              <w:t>Overall Language Accuracy</w:t>
            </w:r>
          </w:p>
        </w:tc>
        <w:tc>
          <w:tcPr>
            <w:tcW w:w="720" w:type="dxa"/>
            <w:textDirection w:val="btLr"/>
          </w:tcPr>
          <w:p w14:paraId="5BB6D5E1" w14:textId="77777777" w:rsidR="00E17FEF" w:rsidRPr="00C7345F" w:rsidRDefault="00E17FEF" w:rsidP="007D3D6D">
            <w:pPr>
              <w:pStyle w:val="TableHead"/>
              <w:keepNext/>
              <w:keepLines/>
              <w:ind w:left="72" w:right="72"/>
              <w:jc w:val="left"/>
              <w:rPr>
                <w:noProof w:val="0"/>
                <w:lang w:eastAsia="ko-KR"/>
              </w:rPr>
            </w:pPr>
            <w:r w:rsidRPr="00C7345F">
              <w:rPr>
                <w:noProof w:val="0"/>
                <w:lang w:eastAsia="ko-KR"/>
              </w:rPr>
              <w:t>Overall Language Consistency</w:t>
            </w:r>
          </w:p>
        </w:tc>
        <w:tc>
          <w:tcPr>
            <w:tcW w:w="720" w:type="dxa"/>
            <w:textDirection w:val="btLr"/>
          </w:tcPr>
          <w:p w14:paraId="10380563" w14:textId="77777777" w:rsidR="00E17FEF" w:rsidRPr="00C7345F" w:rsidRDefault="00E17FEF" w:rsidP="007D3D6D">
            <w:pPr>
              <w:pStyle w:val="TableHead"/>
              <w:keepNext/>
              <w:keepLines/>
              <w:ind w:left="72" w:right="72"/>
              <w:jc w:val="left"/>
              <w:rPr>
                <w:noProof w:val="0"/>
                <w:lang w:eastAsia="ko-KR"/>
              </w:rPr>
            </w:pPr>
            <w:r w:rsidRPr="00C7345F">
              <w:rPr>
                <w:noProof w:val="0"/>
                <w:lang w:eastAsia="ko-KR"/>
              </w:rPr>
              <w:t>Overall Language Kappa</w:t>
            </w:r>
          </w:p>
        </w:tc>
      </w:tr>
      <w:tr w:rsidR="00E17FEF" w:rsidRPr="00C7345F" w14:paraId="7ECA9482" w14:textId="77777777" w:rsidTr="003B5E07">
        <w:trPr>
          <w:trHeight w:val="277"/>
        </w:trPr>
        <w:tc>
          <w:tcPr>
            <w:tcW w:w="1728" w:type="dxa"/>
            <w:tcBorders>
              <w:top w:val="single" w:sz="4" w:space="0" w:color="auto"/>
            </w:tcBorders>
            <w:hideMark/>
          </w:tcPr>
          <w:p w14:paraId="5F4F19A2" w14:textId="77777777" w:rsidR="00E17FEF" w:rsidRPr="00C7345F" w:rsidRDefault="00E17FEF" w:rsidP="007D3D6D">
            <w:pPr>
              <w:pStyle w:val="TableText"/>
              <w:keepNext/>
              <w:keepLines/>
              <w:ind w:right="144"/>
              <w:rPr>
                <w:rFonts w:eastAsia="Times New Roman"/>
                <w:lang w:eastAsia="ko-KR"/>
              </w:rPr>
            </w:pPr>
            <w:bookmarkStart w:id="829" w:name="_Ref83626301"/>
            <w:r w:rsidRPr="00C7345F">
              <w:rPr>
                <w:rFonts w:eastAsia="Times New Roman"/>
                <w:lang w:eastAsia="ko-KR"/>
              </w:rPr>
              <w:t>Kindergarten</w:t>
            </w:r>
          </w:p>
        </w:tc>
        <w:tc>
          <w:tcPr>
            <w:tcW w:w="869" w:type="dxa"/>
            <w:tcBorders>
              <w:top w:val="single" w:sz="4" w:space="0" w:color="auto"/>
            </w:tcBorders>
          </w:tcPr>
          <w:p w14:paraId="78973B62" w14:textId="77777777" w:rsidR="00E17FEF" w:rsidRPr="00C7345F" w:rsidRDefault="00E17FEF" w:rsidP="007D3D6D">
            <w:pPr>
              <w:pStyle w:val="TableText"/>
              <w:keepNext/>
              <w:keepLines/>
            </w:pPr>
            <w:r w:rsidRPr="00C7345F">
              <w:t>CBA</w:t>
            </w:r>
          </w:p>
        </w:tc>
        <w:tc>
          <w:tcPr>
            <w:tcW w:w="720" w:type="dxa"/>
            <w:tcBorders>
              <w:top w:val="single" w:sz="4" w:space="0" w:color="auto"/>
            </w:tcBorders>
            <w:hideMark/>
          </w:tcPr>
          <w:p w14:paraId="5CCE0F24" w14:textId="77777777" w:rsidR="00E17FEF" w:rsidRPr="00C7345F" w:rsidRDefault="00E17FEF" w:rsidP="007D3D6D">
            <w:pPr>
              <w:pStyle w:val="TableText"/>
              <w:keepNext/>
              <w:keepLines/>
              <w:rPr>
                <w:rFonts w:eastAsia="Times New Roman"/>
                <w:lang w:eastAsia="ko-KR"/>
              </w:rPr>
            </w:pPr>
            <w:r w:rsidRPr="00C7345F">
              <w:t>0.852</w:t>
            </w:r>
          </w:p>
        </w:tc>
        <w:tc>
          <w:tcPr>
            <w:tcW w:w="720" w:type="dxa"/>
            <w:tcBorders>
              <w:top w:val="single" w:sz="4" w:space="0" w:color="auto"/>
            </w:tcBorders>
            <w:hideMark/>
          </w:tcPr>
          <w:p w14:paraId="6827D1AF" w14:textId="77777777" w:rsidR="00E17FEF" w:rsidRPr="00C7345F" w:rsidRDefault="00E17FEF" w:rsidP="007D3D6D">
            <w:pPr>
              <w:pStyle w:val="TableText"/>
              <w:keepNext/>
              <w:keepLines/>
              <w:rPr>
                <w:rFonts w:eastAsia="Times New Roman"/>
                <w:lang w:eastAsia="ko-KR"/>
              </w:rPr>
            </w:pPr>
            <w:r w:rsidRPr="00C7345F">
              <w:t>0.804</w:t>
            </w:r>
          </w:p>
        </w:tc>
        <w:tc>
          <w:tcPr>
            <w:tcW w:w="720" w:type="dxa"/>
            <w:tcBorders>
              <w:top w:val="single" w:sz="4" w:space="0" w:color="auto"/>
            </w:tcBorders>
            <w:hideMark/>
          </w:tcPr>
          <w:p w14:paraId="5AA41F35" w14:textId="77777777" w:rsidR="00E17FEF" w:rsidRPr="00C7345F" w:rsidRDefault="00E17FEF" w:rsidP="007D3D6D">
            <w:pPr>
              <w:pStyle w:val="TableText"/>
              <w:keepNext/>
              <w:keepLines/>
              <w:rPr>
                <w:rFonts w:eastAsia="Times New Roman"/>
                <w:lang w:eastAsia="ko-KR"/>
              </w:rPr>
            </w:pPr>
            <w:r w:rsidRPr="00C7345F">
              <w:t>0.648</w:t>
            </w:r>
          </w:p>
        </w:tc>
        <w:tc>
          <w:tcPr>
            <w:tcW w:w="720" w:type="dxa"/>
            <w:tcBorders>
              <w:top w:val="single" w:sz="4" w:space="0" w:color="auto"/>
            </w:tcBorders>
          </w:tcPr>
          <w:p w14:paraId="654E1F06" w14:textId="77777777" w:rsidR="00E17FEF" w:rsidRPr="00C7345F" w:rsidRDefault="00E17FEF" w:rsidP="007D3D6D">
            <w:pPr>
              <w:pStyle w:val="TableText"/>
              <w:keepNext/>
              <w:keepLines/>
              <w:rPr>
                <w:rFonts w:eastAsia="Times New Roman"/>
                <w:lang w:eastAsia="ko-KR"/>
              </w:rPr>
            </w:pPr>
            <w:r w:rsidRPr="00C7345F">
              <w:t>0.923</w:t>
            </w:r>
          </w:p>
        </w:tc>
        <w:tc>
          <w:tcPr>
            <w:tcW w:w="720" w:type="dxa"/>
            <w:tcBorders>
              <w:top w:val="single" w:sz="4" w:space="0" w:color="auto"/>
            </w:tcBorders>
          </w:tcPr>
          <w:p w14:paraId="0109232B" w14:textId="77777777" w:rsidR="00E17FEF" w:rsidRPr="00C7345F" w:rsidRDefault="00E17FEF" w:rsidP="007D3D6D">
            <w:pPr>
              <w:pStyle w:val="TableText"/>
              <w:keepNext/>
              <w:keepLines/>
              <w:rPr>
                <w:rFonts w:eastAsia="Times New Roman"/>
                <w:lang w:eastAsia="ko-KR"/>
              </w:rPr>
            </w:pPr>
            <w:r w:rsidRPr="00C7345F">
              <w:t>0.891</w:t>
            </w:r>
          </w:p>
        </w:tc>
        <w:tc>
          <w:tcPr>
            <w:tcW w:w="720" w:type="dxa"/>
            <w:tcBorders>
              <w:top w:val="single" w:sz="4" w:space="0" w:color="auto"/>
            </w:tcBorders>
          </w:tcPr>
          <w:p w14:paraId="5696D102" w14:textId="77777777" w:rsidR="00E17FEF" w:rsidRPr="00C7345F" w:rsidRDefault="00E17FEF" w:rsidP="007D3D6D">
            <w:pPr>
              <w:pStyle w:val="TableText"/>
              <w:keepNext/>
              <w:keepLines/>
              <w:rPr>
                <w:rFonts w:eastAsia="Times New Roman"/>
                <w:lang w:eastAsia="ko-KR"/>
              </w:rPr>
            </w:pPr>
            <w:r w:rsidRPr="00C7345F">
              <w:t>0.713</w:t>
            </w:r>
          </w:p>
        </w:tc>
        <w:tc>
          <w:tcPr>
            <w:tcW w:w="720" w:type="dxa"/>
            <w:tcBorders>
              <w:top w:val="single" w:sz="4" w:space="0" w:color="auto"/>
            </w:tcBorders>
          </w:tcPr>
          <w:p w14:paraId="72DD0FE4" w14:textId="77777777" w:rsidR="00E17FEF" w:rsidRPr="00C7345F" w:rsidRDefault="00E17FEF" w:rsidP="007D3D6D">
            <w:pPr>
              <w:pStyle w:val="TableText"/>
              <w:keepNext/>
              <w:keepLines/>
            </w:pPr>
            <w:r w:rsidRPr="00C7345F">
              <w:t>0.865</w:t>
            </w:r>
          </w:p>
        </w:tc>
        <w:tc>
          <w:tcPr>
            <w:tcW w:w="720" w:type="dxa"/>
            <w:tcBorders>
              <w:top w:val="single" w:sz="4" w:space="0" w:color="auto"/>
            </w:tcBorders>
          </w:tcPr>
          <w:p w14:paraId="25B7A527" w14:textId="77777777" w:rsidR="00E17FEF" w:rsidRPr="00C7345F" w:rsidRDefault="00E17FEF" w:rsidP="007D3D6D">
            <w:pPr>
              <w:pStyle w:val="TableText"/>
              <w:keepNext/>
              <w:keepLines/>
            </w:pPr>
            <w:r w:rsidRPr="00C7345F">
              <w:t>0.820</w:t>
            </w:r>
          </w:p>
        </w:tc>
        <w:tc>
          <w:tcPr>
            <w:tcW w:w="720" w:type="dxa"/>
            <w:tcBorders>
              <w:top w:val="single" w:sz="4" w:space="0" w:color="auto"/>
            </w:tcBorders>
          </w:tcPr>
          <w:p w14:paraId="11477E72" w14:textId="77777777" w:rsidR="00E17FEF" w:rsidRPr="00C7345F" w:rsidRDefault="7E21690A" w:rsidP="007D3D6D">
            <w:pPr>
              <w:pStyle w:val="TableText"/>
              <w:keepNext/>
              <w:keepLines/>
            </w:pPr>
            <w:r w:rsidRPr="00C7345F">
              <w:t>0.674</w:t>
            </w:r>
          </w:p>
        </w:tc>
      </w:tr>
      <w:tr w:rsidR="00E17FEF" w:rsidRPr="00C7345F" w14:paraId="17564A42" w14:textId="77777777" w:rsidTr="003B5E07">
        <w:trPr>
          <w:trHeight w:val="277"/>
        </w:trPr>
        <w:tc>
          <w:tcPr>
            <w:tcW w:w="1728" w:type="dxa"/>
            <w:hideMark/>
          </w:tcPr>
          <w:p w14:paraId="3CB028CD" w14:textId="77777777" w:rsidR="00E17FEF" w:rsidRPr="00C7345F" w:rsidRDefault="00E17FEF" w:rsidP="007D3D6D">
            <w:pPr>
              <w:pStyle w:val="TableText"/>
              <w:keepNext/>
              <w:keepLines/>
              <w:ind w:right="144"/>
              <w:rPr>
                <w:rFonts w:eastAsia="Times New Roman"/>
                <w:lang w:eastAsia="ko-KR"/>
              </w:rPr>
            </w:pPr>
            <w:r w:rsidRPr="00C7345F">
              <w:rPr>
                <w:rFonts w:eastAsia="Times New Roman"/>
                <w:lang w:eastAsia="ko-KR"/>
              </w:rPr>
              <w:t>1</w:t>
            </w:r>
          </w:p>
        </w:tc>
        <w:tc>
          <w:tcPr>
            <w:tcW w:w="869" w:type="dxa"/>
          </w:tcPr>
          <w:p w14:paraId="4D1A17C3" w14:textId="77777777" w:rsidR="00E17FEF" w:rsidRPr="00C7345F" w:rsidRDefault="00E17FEF" w:rsidP="007D3D6D">
            <w:pPr>
              <w:pStyle w:val="TableText"/>
              <w:keepNext/>
              <w:keepLines/>
            </w:pPr>
            <w:r w:rsidRPr="00C7345F">
              <w:t>CBA</w:t>
            </w:r>
          </w:p>
        </w:tc>
        <w:tc>
          <w:tcPr>
            <w:tcW w:w="720" w:type="dxa"/>
            <w:hideMark/>
          </w:tcPr>
          <w:p w14:paraId="7D0E8521" w14:textId="77777777" w:rsidR="00E17FEF" w:rsidRPr="00C7345F" w:rsidRDefault="00E17FEF" w:rsidP="007D3D6D">
            <w:pPr>
              <w:pStyle w:val="TableText"/>
              <w:keepNext/>
              <w:keepLines/>
              <w:rPr>
                <w:rFonts w:eastAsia="Times New Roman"/>
                <w:lang w:eastAsia="ko-KR"/>
              </w:rPr>
            </w:pPr>
            <w:r w:rsidRPr="00C7345F">
              <w:t>0.866</w:t>
            </w:r>
          </w:p>
        </w:tc>
        <w:tc>
          <w:tcPr>
            <w:tcW w:w="720" w:type="dxa"/>
            <w:hideMark/>
          </w:tcPr>
          <w:p w14:paraId="31163568" w14:textId="77777777" w:rsidR="00E17FEF" w:rsidRPr="00C7345F" w:rsidRDefault="00E17FEF" w:rsidP="007D3D6D">
            <w:pPr>
              <w:pStyle w:val="TableText"/>
              <w:keepNext/>
              <w:keepLines/>
              <w:rPr>
                <w:rFonts w:eastAsia="Times New Roman"/>
                <w:lang w:eastAsia="ko-KR"/>
              </w:rPr>
            </w:pPr>
            <w:r w:rsidRPr="00C7345F">
              <w:t>0.825</w:t>
            </w:r>
          </w:p>
        </w:tc>
        <w:tc>
          <w:tcPr>
            <w:tcW w:w="720" w:type="dxa"/>
            <w:hideMark/>
          </w:tcPr>
          <w:p w14:paraId="3C0B9858" w14:textId="77777777" w:rsidR="00E17FEF" w:rsidRPr="00C7345F" w:rsidRDefault="00E17FEF" w:rsidP="007D3D6D">
            <w:pPr>
              <w:pStyle w:val="TableText"/>
              <w:keepNext/>
              <w:keepLines/>
              <w:rPr>
                <w:rFonts w:eastAsia="Times New Roman"/>
                <w:lang w:eastAsia="ko-KR"/>
              </w:rPr>
            </w:pPr>
            <w:r w:rsidRPr="00C7345F">
              <w:t>0.705</w:t>
            </w:r>
          </w:p>
        </w:tc>
        <w:tc>
          <w:tcPr>
            <w:tcW w:w="720" w:type="dxa"/>
          </w:tcPr>
          <w:p w14:paraId="23E03F56" w14:textId="77777777" w:rsidR="00E17FEF" w:rsidRPr="00C7345F" w:rsidRDefault="00E17FEF" w:rsidP="007D3D6D">
            <w:pPr>
              <w:pStyle w:val="TableText"/>
              <w:keepNext/>
              <w:keepLines/>
              <w:rPr>
                <w:rFonts w:eastAsia="Times New Roman"/>
                <w:lang w:eastAsia="ko-KR"/>
              </w:rPr>
            </w:pPr>
            <w:r w:rsidRPr="00C7345F">
              <w:t>0.880</w:t>
            </w:r>
          </w:p>
        </w:tc>
        <w:tc>
          <w:tcPr>
            <w:tcW w:w="720" w:type="dxa"/>
          </w:tcPr>
          <w:p w14:paraId="6CEA9823" w14:textId="77777777" w:rsidR="00E17FEF" w:rsidRPr="00C7345F" w:rsidRDefault="00E17FEF" w:rsidP="007D3D6D">
            <w:pPr>
              <w:pStyle w:val="TableText"/>
              <w:keepNext/>
              <w:keepLines/>
              <w:rPr>
                <w:rFonts w:eastAsia="Times New Roman"/>
                <w:lang w:eastAsia="ko-KR"/>
              </w:rPr>
            </w:pPr>
            <w:r w:rsidRPr="00C7345F">
              <w:t>0.836</w:t>
            </w:r>
          </w:p>
        </w:tc>
        <w:tc>
          <w:tcPr>
            <w:tcW w:w="720" w:type="dxa"/>
          </w:tcPr>
          <w:p w14:paraId="7EDB6501" w14:textId="77777777" w:rsidR="00E17FEF" w:rsidRPr="00C7345F" w:rsidRDefault="00E17FEF" w:rsidP="007D3D6D">
            <w:pPr>
              <w:pStyle w:val="TableText"/>
              <w:keepNext/>
              <w:keepLines/>
              <w:rPr>
                <w:rFonts w:eastAsia="Times New Roman"/>
                <w:lang w:eastAsia="ko-KR"/>
              </w:rPr>
            </w:pPr>
            <w:r w:rsidRPr="00C7345F">
              <w:t>0.721</w:t>
            </w:r>
          </w:p>
        </w:tc>
        <w:tc>
          <w:tcPr>
            <w:tcW w:w="720" w:type="dxa"/>
          </w:tcPr>
          <w:p w14:paraId="41BEE5F4" w14:textId="77777777" w:rsidR="00E17FEF" w:rsidRPr="00C7345F" w:rsidRDefault="00E17FEF" w:rsidP="007D3D6D">
            <w:pPr>
              <w:pStyle w:val="TableText"/>
              <w:keepNext/>
              <w:keepLines/>
            </w:pPr>
            <w:r w:rsidRPr="00C7345F">
              <w:t>0.895</w:t>
            </w:r>
          </w:p>
        </w:tc>
        <w:tc>
          <w:tcPr>
            <w:tcW w:w="720" w:type="dxa"/>
          </w:tcPr>
          <w:p w14:paraId="53888E97" w14:textId="77777777" w:rsidR="00E17FEF" w:rsidRPr="00C7345F" w:rsidRDefault="00E17FEF" w:rsidP="007D3D6D">
            <w:pPr>
              <w:pStyle w:val="TableText"/>
              <w:keepNext/>
              <w:keepLines/>
            </w:pPr>
            <w:r w:rsidRPr="00C7345F">
              <w:t>0.857</w:t>
            </w:r>
          </w:p>
        </w:tc>
        <w:tc>
          <w:tcPr>
            <w:tcW w:w="720" w:type="dxa"/>
          </w:tcPr>
          <w:p w14:paraId="38D3259A" w14:textId="77777777" w:rsidR="00E17FEF" w:rsidRPr="00C7345F" w:rsidRDefault="00E17FEF" w:rsidP="007D3D6D">
            <w:pPr>
              <w:pStyle w:val="TableText"/>
              <w:keepNext/>
              <w:keepLines/>
            </w:pPr>
            <w:r w:rsidRPr="00C7345F">
              <w:t>0.764</w:t>
            </w:r>
          </w:p>
        </w:tc>
      </w:tr>
      <w:tr w:rsidR="00E17FEF" w:rsidRPr="00C7345F" w14:paraId="33E1D91F" w14:textId="77777777" w:rsidTr="003B5E07">
        <w:trPr>
          <w:trHeight w:val="277"/>
        </w:trPr>
        <w:tc>
          <w:tcPr>
            <w:tcW w:w="1728" w:type="dxa"/>
            <w:hideMark/>
          </w:tcPr>
          <w:p w14:paraId="646B7A20" w14:textId="77777777" w:rsidR="00E17FEF" w:rsidRPr="00C7345F" w:rsidRDefault="00E17FEF" w:rsidP="007D3D6D">
            <w:pPr>
              <w:pStyle w:val="TableText"/>
              <w:keepNext/>
              <w:keepLines/>
              <w:ind w:right="144"/>
              <w:rPr>
                <w:rFonts w:eastAsia="Times New Roman"/>
                <w:lang w:eastAsia="ko-KR"/>
              </w:rPr>
            </w:pPr>
            <w:r w:rsidRPr="00C7345F">
              <w:rPr>
                <w:rFonts w:eastAsia="Times New Roman"/>
                <w:lang w:eastAsia="ko-KR"/>
              </w:rPr>
              <w:t>2</w:t>
            </w:r>
          </w:p>
        </w:tc>
        <w:tc>
          <w:tcPr>
            <w:tcW w:w="869" w:type="dxa"/>
          </w:tcPr>
          <w:p w14:paraId="0A3907A7" w14:textId="77777777" w:rsidR="00E17FEF" w:rsidRPr="00C7345F" w:rsidRDefault="00E17FEF" w:rsidP="007D3D6D">
            <w:pPr>
              <w:pStyle w:val="TableText"/>
              <w:keepNext/>
              <w:keepLines/>
            </w:pPr>
            <w:r w:rsidRPr="00C7345F">
              <w:t>CBA</w:t>
            </w:r>
          </w:p>
        </w:tc>
        <w:tc>
          <w:tcPr>
            <w:tcW w:w="720" w:type="dxa"/>
            <w:hideMark/>
          </w:tcPr>
          <w:p w14:paraId="48E745F8" w14:textId="77777777" w:rsidR="00E17FEF" w:rsidRPr="00C7345F" w:rsidRDefault="00E17FEF" w:rsidP="007D3D6D">
            <w:pPr>
              <w:pStyle w:val="TableText"/>
              <w:keepNext/>
              <w:keepLines/>
              <w:rPr>
                <w:rFonts w:eastAsia="Times New Roman"/>
                <w:lang w:eastAsia="ko-KR"/>
              </w:rPr>
            </w:pPr>
            <w:r w:rsidRPr="00C7345F">
              <w:t>0.888</w:t>
            </w:r>
          </w:p>
        </w:tc>
        <w:tc>
          <w:tcPr>
            <w:tcW w:w="720" w:type="dxa"/>
            <w:hideMark/>
          </w:tcPr>
          <w:p w14:paraId="6B740CB0" w14:textId="77777777" w:rsidR="00E17FEF" w:rsidRPr="00C7345F" w:rsidRDefault="00E17FEF" w:rsidP="007D3D6D">
            <w:pPr>
              <w:pStyle w:val="TableText"/>
              <w:keepNext/>
              <w:keepLines/>
              <w:rPr>
                <w:rFonts w:eastAsia="Times New Roman"/>
                <w:lang w:eastAsia="ko-KR"/>
              </w:rPr>
            </w:pPr>
            <w:r w:rsidRPr="00C7345F">
              <w:t>0.845</w:t>
            </w:r>
          </w:p>
        </w:tc>
        <w:tc>
          <w:tcPr>
            <w:tcW w:w="720" w:type="dxa"/>
            <w:hideMark/>
          </w:tcPr>
          <w:p w14:paraId="5E17B4B8" w14:textId="77777777" w:rsidR="00E17FEF" w:rsidRPr="00C7345F" w:rsidRDefault="00E17FEF" w:rsidP="007D3D6D">
            <w:pPr>
              <w:pStyle w:val="TableText"/>
              <w:keepNext/>
              <w:keepLines/>
              <w:rPr>
                <w:rFonts w:eastAsia="Times New Roman"/>
                <w:lang w:eastAsia="ko-KR"/>
              </w:rPr>
            </w:pPr>
            <w:r w:rsidRPr="00C7345F">
              <w:t>0.755</w:t>
            </w:r>
          </w:p>
        </w:tc>
        <w:tc>
          <w:tcPr>
            <w:tcW w:w="720" w:type="dxa"/>
          </w:tcPr>
          <w:p w14:paraId="4E7CEF8D" w14:textId="77777777" w:rsidR="00E17FEF" w:rsidRPr="00C7345F" w:rsidRDefault="00E17FEF" w:rsidP="007D3D6D">
            <w:pPr>
              <w:pStyle w:val="TableText"/>
              <w:keepNext/>
              <w:keepLines/>
              <w:rPr>
                <w:rFonts w:eastAsia="Times New Roman"/>
                <w:lang w:eastAsia="ko-KR"/>
              </w:rPr>
            </w:pPr>
            <w:r w:rsidRPr="00C7345F">
              <w:t>0.874</w:t>
            </w:r>
          </w:p>
        </w:tc>
        <w:tc>
          <w:tcPr>
            <w:tcW w:w="720" w:type="dxa"/>
          </w:tcPr>
          <w:p w14:paraId="29FEE5F7" w14:textId="77777777" w:rsidR="00E17FEF" w:rsidRPr="00C7345F" w:rsidRDefault="00E17FEF" w:rsidP="007D3D6D">
            <w:pPr>
              <w:pStyle w:val="TableText"/>
              <w:keepNext/>
              <w:keepLines/>
              <w:rPr>
                <w:rFonts w:eastAsia="Times New Roman"/>
                <w:lang w:eastAsia="ko-KR"/>
              </w:rPr>
            </w:pPr>
            <w:r w:rsidRPr="00C7345F">
              <w:t>0.826</w:t>
            </w:r>
          </w:p>
        </w:tc>
        <w:tc>
          <w:tcPr>
            <w:tcW w:w="720" w:type="dxa"/>
          </w:tcPr>
          <w:p w14:paraId="32C9043B" w14:textId="77777777" w:rsidR="00E17FEF" w:rsidRPr="00C7345F" w:rsidRDefault="00E17FEF" w:rsidP="007D3D6D">
            <w:pPr>
              <w:pStyle w:val="TableText"/>
              <w:keepNext/>
              <w:keepLines/>
              <w:rPr>
                <w:rFonts w:eastAsia="Times New Roman"/>
                <w:lang w:eastAsia="ko-KR"/>
              </w:rPr>
            </w:pPr>
            <w:r w:rsidRPr="00C7345F">
              <w:t>0.712</w:t>
            </w:r>
          </w:p>
        </w:tc>
        <w:tc>
          <w:tcPr>
            <w:tcW w:w="720" w:type="dxa"/>
          </w:tcPr>
          <w:p w14:paraId="64B41A8E" w14:textId="77777777" w:rsidR="00E17FEF" w:rsidRPr="00C7345F" w:rsidRDefault="00E17FEF" w:rsidP="007D3D6D">
            <w:pPr>
              <w:pStyle w:val="TableText"/>
              <w:keepNext/>
              <w:keepLines/>
            </w:pPr>
            <w:r w:rsidRPr="00C7345F">
              <w:t>0.912</w:t>
            </w:r>
          </w:p>
        </w:tc>
        <w:tc>
          <w:tcPr>
            <w:tcW w:w="720" w:type="dxa"/>
          </w:tcPr>
          <w:p w14:paraId="6C6BB298" w14:textId="77777777" w:rsidR="00E17FEF" w:rsidRPr="00C7345F" w:rsidRDefault="00E17FEF" w:rsidP="007D3D6D">
            <w:pPr>
              <w:pStyle w:val="TableText"/>
              <w:keepNext/>
              <w:keepLines/>
            </w:pPr>
            <w:r w:rsidRPr="00C7345F">
              <w:t>0.878</w:t>
            </w:r>
          </w:p>
        </w:tc>
        <w:tc>
          <w:tcPr>
            <w:tcW w:w="720" w:type="dxa"/>
          </w:tcPr>
          <w:p w14:paraId="7AAF5877" w14:textId="77777777" w:rsidR="00E17FEF" w:rsidRPr="00C7345F" w:rsidRDefault="00E17FEF" w:rsidP="007D3D6D">
            <w:pPr>
              <w:pStyle w:val="TableText"/>
              <w:keepNext/>
              <w:keepLines/>
            </w:pPr>
            <w:r w:rsidRPr="00C7345F">
              <w:t>0.803</w:t>
            </w:r>
          </w:p>
        </w:tc>
      </w:tr>
      <w:tr w:rsidR="00E17FEF" w:rsidRPr="00C7345F" w14:paraId="7CB2365C" w14:textId="77777777" w:rsidTr="003B5E07">
        <w:trPr>
          <w:trHeight w:val="277"/>
        </w:trPr>
        <w:tc>
          <w:tcPr>
            <w:tcW w:w="1728" w:type="dxa"/>
            <w:hideMark/>
          </w:tcPr>
          <w:p w14:paraId="7A5358E5" w14:textId="77777777" w:rsidR="00E17FEF" w:rsidRPr="00C7345F" w:rsidRDefault="00E17FEF" w:rsidP="007D3D6D">
            <w:pPr>
              <w:pStyle w:val="TableText"/>
              <w:keepNext/>
              <w:keepLines/>
              <w:ind w:right="144"/>
              <w:rPr>
                <w:rFonts w:eastAsia="Times New Roman"/>
                <w:lang w:eastAsia="ko-KR"/>
              </w:rPr>
            </w:pPr>
            <w:r w:rsidRPr="00C7345F">
              <w:rPr>
                <w:rFonts w:eastAsia="Times New Roman"/>
                <w:lang w:eastAsia="ko-KR"/>
              </w:rPr>
              <w:t>3–5</w:t>
            </w:r>
          </w:p>
        </w:tc>
        <w:tc>
          <w:tcPr>
            <w:tcW w:w="869" w:type="dxa"/>
          </w:tcPr>
          <w:p w14:paraId="6A8632D7" w14:textId="77777777" w:rsidR="00E17FEF" w:rsidRPr="00C7345F" w:rsidRDefault="00E17FEF" w:rsidP="007D3D6D">
            <w:pPr>
              <w:pStyle w:val="TableText"/>
              <w:keepNext/>
              <w:keepLines/>
            </w:pPr>
            <w:r w:rsidRPr="00C7345F">
              <w:t>CBA</w:t>
            </w:r>
          </w:p>
        </w:tc>
        <w:tc>
          <w:tcPr>
            <w:tcW w:w="720" w:type="dxa"/>
            <w:hideMark/>
          </w:tcPr>
          <w:p w14:paraId="39594071" w14:textId="77777777" w:rsidR="00E17FEF" w:rsidRPr="00C7345F" w:rsidRDefault="00E17FEF" w:rsidP="007D3D6D">
            <w:pPr>
              <w:pStyle w:val="TableText"/>
              <w:keepNext/>
              <w:keepLines/>
              <w:rPr>
                <w:rFonts w:eastAsia="Times New Roman"/>
                <w:lang w:eastAsia="ko-KR"/>
              </w:rPr>
            </w:pPr>
            <w:r w:rsidRPr="00C7345F">
              <w:t>0.886</w:t>
            </w:r>
          </w:p>
        </w:tc>
        <w:tc>
          <w:tcPr>
            <w:tcW w:w="720" w:type="dxa"/>
            <w:hideMark/>
          </w:tcPr>
          <w:p w14:paraId="3009FCD4" w14:textId="77777777" w:rsidR="00E17FEF" w:rsidRPr="00C7345F" w:rsidRDefault="00E17FEF" w:rsidP="007D3D6D">
            <w:pPr>
              <w:pStyle w:val="TableText"/>
              <w:keepNext/>
              <w:keepLines/>
              <w:rPr>
                <w:rFonts w:eastAsia="Times New Roman"/>
                <w:lang w:eastAsia="ko-KR"/>
              </w:rPr>
            </w:pPr>
            <w:r w:rsidRPr="00C7345F">
              <w:t>0.850</w:t>
            </w:r>
          </w:p>
        </w:tc>
        <w:tc>
          <w:tcPr>
            <w:tcW w:w="720" w:type="dxa"/>
            <w:hideMark/>
          </w:tcPr>
          <w:p w14:paraId="0A351953" w14:textId="77777777" w:rsidR="00E17FEF" w:rsidRPr="00C7345F" w:rsidRDefault="00E17FEF" w:rsidP="007D3D6D">
            <w:pPr>
              <w:pStyle w:val="TableText"/>
              <w:keepNext/>
              <w:keepLines/>
              <w:rPr>
                <w:rFonts w:eastAsia="Times New Roman"/>
                <w:lang w:eastAsia="ko-KR"/>
              </w:rPr>
            </w:pPr>
            <w:r w:rsidRPr="00C7345F">
              <w:t>0.743</w:t>
            </w:r>
          </w:p>
        </w:tc>
        <w:tc>
          <w:tcPr>
            <w:tcW w:w="720" w:type="dxa"/>
          </w:tcPr>
          <w:p w14:paraId="3219437E" w14:textId="77777777" w:rsidR="00E17FEF" w:rsidRPr="00C7345F" w:rsidRDefault="00E17FEF" w:rsidP="007D3D6D">
            <w:pPr>
              <w:pStyle w:val="TableText"/>
              <w:keepNext/>
              <w:keepLines/>
              <w:rPr>
                <w:rFonts w:eastAsia="Times New Roman"/>
                <w:lang w:eastAsia="ko-KR"/>
              </w:rPr>
            </w:pPr>
            <w:r w:rsidRPr="00C7345F">
              <w:t>0.883</w:t>
            </w:r>
          </w:p>
        </w:tc>
        <w:tc>
          <w:tcPr>
            <w:tcW w:w="720" w:type="dxa"/>
          </w:tcPr>
          <w:p w14:paraId="0E3F1769" w14:textId="77777777" w:rsidR="00E17FEF" w:rsidRPr="00C7345F" w:rsidRDefault="00E17FEF" w:rsidP="007D3D6D">
            <w:pPr>
              <w:pStyle w:val="TableText"/>
              <w:keepNext/>
              <w:keepLines/>
              <w:rPr>
                <w:rFonts w:eastAsia="Times New Roman"/>
                <w:lang w:eastAsia="ko-KR"/>
              </w:rPr>
            </w:pPr>
            <w:r w:rsidRPr="00C7345F">
              <w:t>0.847</w:t>
            </w:r>
          </w:p>
        </w:tc>
        <w:tc>
          <w:tcPr>
            <w:tcW w:w="720" w:type="dxa"/>
          </w:tcPr>
          <w:p w14:paraId="2571DA6F" w14:textId="77777777" w:rsidR="00E17FEF" w:rsidRPr="00C7345F" w:rsidRDefault="00E17FEF" w:rsidP="007D3D6D">
            <w:pPr>
              <w:pStyle w:val="TableText"/>
              <w:keepNext/>
              <w:keepLines/>
              <w:rPr>
                <w:rFonts w:eastAsia="Times New Roman"/>
                <w:lang w:eastAsia="ko-KR"/>
              </w:rPr>
            </w:pPr>
            <w:r w:rsidRPr="00C7345F">
              <w:t>0.687</w:t>
            </w:r>
          </w:p>
        </w:tc>
        <w:tc>
          <w:tcPr>
            <w:tcW w:w="720" w:type="dxa"/>
          </w:tcPr>
          <w:p w14:paraId="1BD58C26" w14:textId="77777777" w:rsidR="00E17FEF" w:rsidRPr="00C7345F" w:rsidRDefault="00E17FEF" w:rsidP="007D3D6D">
            <w:pPr>
              <w:pStyle w:val="TableText"/>
              <w:keepNext/>
              <w:keepLines/>
            </w:pPr>
            <w:r w:rsidRPr="00C7345F">
              <w:t>0.919</w:t>
            </w:r>
          </w:p>
        </w:tc>
        <w:tc>
          <w:tcPr>
            <w:tcW w:w="720" w:type="dxa"/>
          </w:tcPr>
          <w:p w14:paraId="6A6E4DA4" w14:textId="77777777" w:rsidR="00E17FEF" w:rsidRPr="00C7345F" w:rsidRDefault="00E17FEF" w:rsidP="007D3D6D">
            <w:pPr>
              <w:pStyle w:val="TableText"/>
              <w:keepNext/>
              <w:keepLines/>
            </w:pPr>
            <w:r w:rsidRPr="00C7345F">
              <w:t>0.891</w:t>
            </w:r>
          </w:p>
        </w:tc>
        <w:tc>
          <w:tcPr>
            <w:tcW w:w="720" w:type="dxa"/>
          </w:tcPr>
          <w:p w14:paraId="24A5837E" w14:textId="77777777" w:rsidR="00E17FEF" w:rsidRPr="00C7345F" w:rsidRDefault="00E17FEF" w:rsidP="007D3D6D">
            <w:pPr>
              <w:pStyle w:val="TableText"/>
              <w:keepNext/>
              <w:keepLines/>
            </w:pPr>
            <w:r w:rsidRPr="00C7345F">
              <w:t>0.800</w:t>
            </w:r>
          </w:p>
        </w:tc>
      </w:tr>
      <w:tr w:rsidR="00E17FEF" w:rsidRPr="00C7345F" w14:paraId="20BFB69D" w14:textId="77777777" w:rsidTr="003B5E07">
        <w:trPr>
          <w:trHeight w:val="277"/>
        </w:trPr>
        <w:tc>
          <w:tcPr>
            <w:tcW w:w="1728" w:type="dxa"/>
            <w:tcBorders>
              <w:bottom w:val="nil"/>
            </w:tcBorders>
            <w:hideMark/>
          </w:tcPr>
          <w:p w14:paraId="5BDC7376" w14:textId="77777777" w:rsidR="00E17FEF" w:rsidRPr="00C7345F" w:rsidRDefault="00E17FEF" w:rsidP="007D3D6D">
            <w:pPr>
              <w:pStyle w:val="TableText"/>
              <w:ind w:right="144"/>
              <w:rPr>
                <w:rFonts w:eastAsia="Times New Roman"/>
                <w:lang w:eastAsia="ko-KR"/>
              </w:rPr>
            </w:pPr>
            <w:r w:rsidRPr="00C7345F">
              <w:rPr>
                <w:rFonts w:eastAsia="Times New Roman"/>
                <w:lang w:eastAsia="ko-KR"/>
              </w:rPr>
              <w:t>6–8</w:t>
            </w:r>
          </w:p>
        </w:tc>
        <w:tc>
          <w:tcPr>
            <w:tcW w:w="869" w:type="dxa"/>
            <w:tcBorders>
              <w:bottom w:val="nil"/>
            </w:tcBorders>
          </w:tcPr>
          <w:p w14:paraId="33466270" w14:textId="77777777" w:rsidR="00E17FEF" w:rsidRPr="00C7345F" w:rsidRDefault="00E17FEF" w:rsidP="007D3D6D">
            <w:pPr>
              <w:pStyle w:val="TableText"/>
            </w:pPr>
            <w:r w:rsidRPr="00C7345F">
              <w:t>CBA</w:t>
            </w:r>
          </w:p>
        </w:tc>
        <w:tc>
          <w:tcPr>
            <w:tcW w:w="720" w:type="dxa"/>
            <w:tcBorders>
              <w:bottom w:val="nil"/>
            </w:tcBorders>
            <w:hideMark/>
          </w:tcPr>
          <w:p w14:paraId="2E3B4418" w14:textId="77777777" w:rsidR="00E17FEF" w:rsidRPr="00C7345F" w:rsidRDefault="00E17FEF" w:rsidP="007D3D6D">
            <w:pPr>
              <w:pStyle w:val="TableText"/>
              <w:rPr>
                <w:rFonts w:eastAsia="Times New Roman"/>
                <w:lang w:eastAsia="ko-KR"/>
              </w:rPr>
            </w:pPr>
            <w:r w:rsidRPr="00C7345F">
              <w:t>0.883</w:t>
            </w:r>
          </w:p>
        </w:tc>
        <w:tc>
          <w:tcPr>
            <w:tcW w:w="720" w:type="dxa"/>
            <w:tcBorders>
              <w:bottom w:val="nil"/>
            </w:tcBorders>
            <w:hideMark/>
          </w:tcPr>
          <w:p w14:paraId="32B02BA7" w14:textId="77777777" w:rsidR="00E17FEF" w:rsidRPr="00C7345F" w:rsidRDefault="00E17FEF" w:rsidP="007D3D6D">
            <w:pPr>
              <w:pStyle w:val="TableText"/>
              <w:rPr>
                <w:rFonts w:eastAsia="Times New Roman"/>
                <w:lang w:eastAsia="ko-KR"/>
              </w:rPr>
            </w:pPr>
            <w:r w:rsidRPr="00C7345F">
              <w:t>0.849</w:t>
            </w:r>
          </w:p>
        </w:tc>
        <w:tc>
          <w:tcPr>
            <w:tcW w:w="720" w:type="dxa"/>
            <w:tcBorders>
              <w:bottom w:val="nil"/>
            </w:tcBorders>
            <w:hideMark/>
          </w:tcPr>
          <w:p w14:paraId="2B8784D4" w14:textId="77777777" w:rsidR="00E17FEF" w:rsidRPr="00C7345F" w:rsidRDefault="00E17FEF" w:rsidP="007D3D6D">
            <w:pPr>
              <w:pStyle w:val="TableText"/>
              <w:rPr>
                <w:rFonts w:eastAsia="Times New Roman"/>
                <w:lang w:eastAsia="ko-KR"/>
              </w:rPr>
            </w:pPr>
            <w:r w:rsidRPr="00C7345F">
              <w:t>0.738</w:t>
            </w:r>
          </w:p>
        </w:tc>
        <w:tc>
          <w:tcPr>
            <w:tcW w:w="720" w:type="dxa"/>
            <w:tcBorders>
              <w:bottom w:val="nil"/>
            </w:tcBorders>
          </w:tcPr>
          <w:p w14:paraId="08FF86B8" w14:textId="77777777" w:rsidR="00E17FEF" w:rsidRPr="00C7345F" w:rsidRDefault="00E17FEF" w:rsidP="007D3D6D">
            <w:pPr>
              <w:pStyle w:val="TableText"/>
              <w:rPr>
                <w:rFonts w:eastAsia="Times New Roman"/>
                <w:lang w:eastAsia="ko-KR"/>
              </w:rPr>
            </w:pPr>
            <w:r w:rsidRPr="00C7345F">
              <w:t>0.832</w:t>
            </w:r>
          </w:p>
        </w:tc>
        <w:tc>
          <w:tcPr>
            <w:tcW w:w="720" w:type="dxa"/>
            <w:tcBorders>
              <w:bottom w:val="nil"/>
            </w:tcBorders>
          </w:tcPr>
          <w:p w14:paraId="4DE0022E" w14:textId="77777777" w:rsidR="00E17FEF" w:rsidRPr="00C7345F" w:rsidRDefault="00E17FEF" w:rsidP="007D3D6D">
            <w:pPr>
              <w:pStyle w:val="TableText"/>
              <w:rPr>
                <w:rFonts w:eastAsia="Times New Roman"/>
                <w:lang w:eastAsia="ko-KR"/>
              </w:rPr>
            </w:pPr>
            <w:r w:rsidRPr="00C7345F">
              <w:t>0.778</w:t>
            </w:r>
          </w:p>
        </w:tc>
        <w:tc>
          <w:tcPr>
            <w:tcW w:w="720" w:type="dxa"/>
            <w:tcBorders>
              <w:bottom w:val="nil"/>
            </w:tcBorders>
          </w:tcPr>
          <w:p w14:paraId="25C0878A" w14:textId="77777777" w:rsidR="00E17FEF" w:rsidRPr="00C7345F" w:rsidRDefault="00E17FEF" w:rsidP="007D3D6D">
            <w:pPr>
              <w:pStyle w:val="TableText"/>
              <w:rPr>
                <w:rFonts w:eastAsia="Times New Roman"/>
                <w:lang w:eastAsia="ko-KR"/>
              </w:rPr>
            </w:pPr>
            <w:r w:rsidRPr="00C7345F">
              <w:t>0.567</w:t>
            </w:r>
          </w:p>
        </w:tc>
        <w:tc>
          <w:tcPr>
            <w:tcW w:w="720" w:type="dxa"/>
            <w:tcBorders>
              <w:bottom w:val="nil"/>
            </w:tcBorders>
          </w:tcPr>
          <w:p w14:paraId="661C7107" w14:textId="77777777" w:rsidR="00E17FEF" w:rsidRPr="00C7345F" w:rsidRDefault="00E17FEF" w:rsidP="007D3D6D">
            <w:pPr>
              <w:pStyle w:val="TableText"/>
            </w:pPr>
            <w:r w:rsidRPr="00C7345F">
              <w:t>0.901</w:t>
            </w:r>
          </w:p>
        </w:tc>
        <w:tc>
          <w:tcPr>
            <w:tcW w:w="720" w:type="dxa"/>
            <w:tcBorders>
              <w:bottom w:val="nil"/>
            </w:tcBorders>
          </w:tcPr>
          <w:p w14:paraId="6C2906B6" w14:textId="77777777" w:rsidR="00E17FEF" w:rsidRPr="00C7345F" w:rsidRDefault="00E17FEF" w:rsidP="007D3D6D">
            <w:pPr>
              <w:pStyle w:val="TableText"/>
            </w:pPr>
            <w:r w:rsidRPr="00C7345F">
              <w:t>0.865</w:t>
            </w:r>
          </w:p>
        </w:tc>
        <w:tc>
          <w:tcPr>
            <w:tcW w:w="720" w:type="dxa"/>
            <w:tcBorders>
              <w:bottom w:val="nil"/>
            </w:tcBorders>
          </w:tcPr>
          <w:p w14:paraId="7CF366E7" w14:textId="77777777" w:rsidR="00E17FEF" w:rsidRPr="00C7345F" w:rsidRDefault="00E17FEF" w:rsidP="007D3D6D">
            <w:pPr>
              <w:pStyle w:val="TableText"/>
            </w:pPr>
            <w:r w:rsidRPr="00C7345F">
              <w:t>0.767</w:t>
            </w:r>
          </w:p>
        </w:tc>
      </w:tr>
      <w:tr w:rsidR="00E17FEF" w:rsidRPr="00C7345F" w14:paraId="13EF53C6" w14:textId="77777777" w:rsidTr="003B5E07">
        <w:trPr>
          <w:trHeight w:val="287"/>
        </w:trPr>
        <w:tc>
          <w:tcPr>
            <w:tcW w:w="1728" w:type="dxa"/>
            <w:tcBorders>
              <w:top w:val="nil"/>
              <w:bottom w:val="single" w:sz="2" w:space="0" w:color="auto"/>
            </w:tcBorders>
            <w:hideMark/>
          </w:tcPr>
          <w:p w14:paraId="75CD60E6" w14:textId="77777777" w:rsidR="00E17FEF" w:rsidRPr="00C7345F" w:rsidRDefault="00E17FEF" w:rsidP="007D3D6D">
            <w:pPr>
              <w:pStyle w:val="TableText"/>
              <w:ind w:right="144"/>
              <w:rPr>
                <w:rFonts w:eastAsia="Times New Roman"/>
                <w:lang w:eastAsia="ko-KR"/>
              </w:rPr>
            </w:pPr>
            <w:r w:rsidRPr="00C7345F">
              <w:rPr>
                <w:rFonts w:eastAsia="Times New Roman"/>
                <w:lang w:eastAsia="ko-KR"/>
              </w:rPr>
              <w:t>9–12</w:t>
            </w:r>
          </w:p>
        </w:tc>
        <w:tc>
          <w:tcPr>
            <w:tcW w:w="869" w:type="dxa"/>
            <w:tcBorders>
              <w:top w:val="nil"/>
              <w:bottom w:val="single" w:sz="2" w:space="0" w:color="auto"/>
            </w:tcBorders>
          </w:tcPr>
          <w:p w14:paraId="630B5CC6" w14:textId="77777777" w:rsidR="00E17FEF" w:rsidRPr="00C7345F" w:rsidRDefault="00E17FEF" w:rsidP="007D3D6D">
            <w:pPr>
              <w:pStyle w:val="TableText"/>
            </w:pPr>
            <w:r w:rsidRPr="00C7345F">
              <w:t>CBA</w:t>
            </w:r>
          </w:p>
        </w:tc>
        <w:tc>
          <w:tcPr>
            <w:tcW w:w="720" w:type="dxa"/>
            <w:tcBorders>
              <w:top w:val="nil"/>
              <w:bottom w:val="single" w:sz="2" w:space="0" w:color="auto"/>
            </w:tcBorders>
            <w:hideMark/>
          </w:tcPr>
          <w:p w14:paraId="45F316A2" w14:textId="77777777" w:rsidR="00E17FEF" w:rsidRPr="00C7345F" w:rsidRDefault="00E17FEF" w:rsidP="007D3D6D">
            <w:pPr>
              <w:pStyle w:val="TableText"/>
              <w:rPr>
                <w:rFonts w:eastAsia="Times New Roman"/>
                <w:lang w:eastAsia="ko-KR"/>
              </w:rPr>
            </w:pPr>
            <w:r w:rsidRPr="00C7345F">
              <w:t>0.888</w:t>
            </w:r>
          </w:p>
        </w:tc>
        <w:tc>
          <w:tcPr>
            <w:tcW w:w="720" w:type="dxa"/>
            <w:tcBorders>
              <w:top w:val="nil"/>
              <w:bottom w:val="single" w:sz="2" w:space="0" w:color="auto"/>
            </w:tcBorders>
            <w:hideMark/>
          </w:tcPr>
          <w:p w14:paraId="19B8249D" w14:textId="77777777" w:rsidR="00E17FEF" w:rsidRPr="00C7345F" w:rsidRDefault="00E17FEF" w:rsidP="007D3D6D">
            <w:pPr>
              <w:pStyle w:val="TableText"/>
              <w:rPr>
                <w:rFonts w:eastAsia="Times New Roman"/>
                <w:lang w:eastAsia="ko-KR"/>
              </w:rPr>
            </w:pPr>
            <w:r w:rsidRPr="00C7345F">
              <w:t>0.853</w:t>
            </w:r>
          </w:p>
        </w:tc>
        <w:tc>
          <w:tcPr>
            <w:tcW w:w="720" w:type="dxa"/>
            <w:tcBorders>
              <w:top w:val="nil"/>
              <w:bottom w:val="single" w:sz="2" w:space="0" w:color="auto"/>
            </w:tcBorders>
            <w:hideMark/>
          </w:tcPr>
          <w:p w14:paraId="486153C1" w14:textId="77777777" w:rsidR="00E17FEF" w:rsidRPr="00C7345F" w:rsidRDefault="00E17FEF" w:rsidP="007D3D6D">
            <w:pPr>
              <w:pStyle w:val="TableText"/>
              <w:rPr>
                <w:rFonts w:eastAsia="Times New Roman"/>
                <w:lang w:eastAsia="ko-KR"/>
              </w:rPr>
            </w:pPr>
            <w:r w:rsidRPr="00C7345F">
              <w:t>0.735</w:t>
            </w:r>
          </w:p>
        </w:tc>
        <w:tc>
          <w:tcPr>
            <w:tcW w:w="720" w:type="dxa"/>
            <w:tcBorders>
              <w:top w:val="nil"/>
              <w:bottom w:val="single" w:sz="2" w:space="0" w:color="auto"/>
            </w:tcBorders>
          </w:tcPr>
          <w:p w14:paraId="58D70035" w14:textId="77777777" w:rsidR="00E17FEF" w:rsidRPr="00C7345F" w:rsidRDefault="00E17FEF" w:rsidP="007D3D6D">
            <w:pPr>
              <w:pStyle w:val="TableText"/>
              <w:rPr>
                <w:rFonts w:eastAsia="Times New Roman"/>
                <w:lang w:eastAsia="ko-KR"/>
              </w:rPr>
            </w:pPr>
            <w:r w:rsidRPr="00C7345F">
              <w:t>0.811</w:t>
            </w:r>
          </w:p>
        </w:tc>
        <w:tc>
          <w:tcPr>
            <w:tcW w:w="720" w:type="dxa"/>
            <w:tcBorders>
              <w:top w:val="nil"/>
              <w:bottom w:val="single" w:sz="2" w:space="0" w:color="auto"/>
            </w:tcBorders>
          </w:tcPr>
          <w:p w14:paraId="4B2FDD13" w14:textId="77777777" w:rsidR="00E17FEF" w:rsidRPr="00C7345F" w:rsidRDefault="00E17FEF" w:rsidP="007D3D6D">
            <w:pPr>
              <w:pStyle w:val="TableText"/>
              <w:rPr>
                <w:rFonts w:eastAsia="Times New Roman"/>
                <w:lang w:eastAsia="ko-KR"/>
              </w:rPr>
            </w:pPr>
            <w:r w:rsidRPr="00C7345F">
              <w:t>0.756</w:t>
            </w:r>
          </w:p>
        </w:tc>
        <w:tc>
          <w:tcPr>
            <w:tcW w:w="720" w:type="dxa"/>
            <w:tcBorders>
              <w:top w:val="nil"/>
              <w:bottom w:val="single" w:sz="2" w:space="0" w:color="auto"/>
            </w:tcBorders>
          </w:tcPr>
          <w:p w14:paraId="06410A5B" w14:textId="77777777" w:rsidR="00E17FEF" w:rsidRPr="00C7345F" w:rsidRDefault="00E17FEF" w:rsidP="007D3D6D">
            <w:pPr>
              <w:pStyle w:val="TableText"/>
              <w:rPr>
                <w:rFonts w:eastAsia="Times New Roman"/>
                <w:lang w:eastAsia="ko-KR"/>
              </w:rPr>
            </w:pPr>
            <w:r w:rsidRPr="00C7345F">
              <w:t>0.535</w:t>
            </w:r>
          </w:p>
        </w:tc>
        <w:tc>
          <w:tcPr>
            <w:tcW w:w="720" w:type="dxa"/>
            <w:tcBorders>
              <w:top w:val="nil"/>
              <w:bottom w:val="single" w:sz="2" w:space="0" w:color="auto"/>
            </w:tcBorders>
          </w:tcPr>
          <w:p w14:paraId="0837007B" w14:textId="77777777" w:rsidR="00E17FEF" w:rsidRPr="00C7345F" w:rsidRDefault="00E17FEF" w:rsidP="007D3D6D">
            <w:pPr>
              <w:pStyle w:val="TableText"/>
            </w:pPr>
            <w:r w:rsidRPr="00C7345F">
              <w:t>0.899</w:t>
            </w:r>
          </w:p>
        </w:tc>
        <w:tc>
          <w:tcPr>
            <w:tcW w:w="720" w:type="dxa"/>
            <w:tcBorders>
              <w:top w:val="nil"/>
              <w:bottom w:val="single" w:sz="2" w:space="0" w:color="auto"/>
            </w:tcBorders>
          </w:tcPr>
          <w:p w14:paraId="411A23BC" w14:textId="77777777" w:rsidR="00E17FEF" w:rsidRPr="00C7345F" w:rsidRDefault="00E17FEF" w:rsidP="007D3D6D">
            <w:pPr>
              <w:pStyle w:val="TableText"/>
            </w:pPr>
            <w:r w:rsidRPr="00C7345F">
              <w:t>0.864</w:t>
            </w:r>
          </w:p>
        </w:tc>
        <w:tc>
          <w:tcPr>
            <w:tcW w:w="720" w:type="dxa"/>
            <w:tcBorders>
              <w:top w:val="nil"/>
              <w:bottom w:val="single" w:sz="2" w:space="0" w:color="auto"/>
            </w:tcBorders>
          </w:tcPr>
          <w:p w14:paraId="22D9ADDA" w14:textId="77777777" w:rsidR="00E17FEF" w:rsidRPr="00C7345F" w:rsidRDefault="00E17FEF" w:rsidP="007D3D6D">
            <w:pPr>
              <w:pStyle w:val="TableText"/>
            </w:pPr>
            <w:r w:rsidRPr="00C7345F">
              <w:t>0.754</w:t>
            </w:r>
          </w:p>
        </w:tc>
      </w:tr>
      <w:tr w:rsidR="004837B2" w:rsidRPr="00C7345F" w14:paraId="53EC1685" w14:textId="77777777" w:rsidTr="003B5E07">
        <w:trPr>
          <w:trHeight w:val="287"/>
        </w:trPr>
        <w:tc>
          <w:tcPr>
            <w:tcW w:w="1728" w:type="dxa"/>
            <w:tcBorders>
              <w:top w:val="single" w:sz="2" w:space="0" w:color="auto"/>
              <w:bottom w:val="nil"/>
            </w:tcBorders>
          </w:tcPr>
          <w:p w14:paraId="5F6D82A8" w14:textId="77777777" w:rsidR="004837B2" w:rsidRPr="00C7345F" w:rsidRDefault="004837B2" w:rsidP="007D3D6D">
            <w:pPr>
              <w:pStyle w:val="TableText"/>
              <w:ind w:right="144"/>
              <w:rPr>
                <w:rFonts w:eastAsia="Times New Roman"/>
                <w:lang w:eastAsia="ko-KR"/>
              </w:rPr>
            </w:pPr>
            <w:r w:rsidRPr="00C7345F">
              <w:t>Kindergarten</w:t>
            </w:r>
          </w:p>
        </w:tc>
        <w:tc>
          <w:tcPr>
            <w:tcW w:w="869" w:type="dxa"/>
            <w:tcBorders>
              <w:top w:val="single" w:sz="2" w:space="0" w:color="auto"/>
              <w:bottom w:val="nil"/>
            </w:tcBorders>
          </w:tcPr>
          <w:p w14:paraId="073A5BEC" w14:textId="774C951E" w:rsidR="004837B2" w:rsidRPr="00C7345F" w:rsidRDefault="004837B2" w:rsidP="007D3D6D">
            <w:pPr>
              <w:pStyle w:val="TableText"/>
            </w:pPr>
            <w:r w:rsidRPr="00C7345F">
              <w:t>PPT</w:t>
            </w:r>
          </w:p>
        </w:tc>
        <w:tc>
          <w:tcPr>
            <w:tcW w:w="720" w:type="dxa"/>
            <w:tcBorders>
              <w:top w:val="single" w:sz="2" w:space="0" w:color="auto"/>
              <w:bottom w:val="nil"/>
            </w:tcBorders>
          </w:tcPr>
          <w:p w14:paraId="64E52DFF" w14:textId="6B16C077" w:rsidR="004837B2" w:rsidRPr="00C7345F" w:rsidRDefault="004837B2" w:rsidP="007D3D6D">
            <w:pPr>
              <w:pStyle w:val="TableText"/>
            </w:pPr>
            <w:r w:rsidRPr="00C7345F">
              <w:t>0.841</w:t>
            </w:r>
          </w:p>
        </w:tc>
        <w:tc>
          <w:tcPr>
            <w:tcW w:w="720" w:type="dxa"/>
            <w:tcBorders>
              <w:top w:val="single" w:sz="2" w:space="0" w:color="auto"/>
              <w:bottom w:val="nil"/>
            </w:tcBorders>
          </w:tcPr>
          <w:p w14:paraId="4722717E" w14:textId="27C28990" w:rsidR="004837B2" w:rsidRPr="00C7345F" w:rsidRDefault="004837B2" w:rsidP="007D3D6D">
            <w:pPr>
              <w:pStyle w:val="TableText"/>
            </w:pPr>
            <w:r w:rsidRPr="00C7345F">
              <w:t>0.789</w:t>
            </w:r>
          </w:p>
        </w:tc>
        <w:tc>
          <w:tcPr>
            <w:tcW w:w="720" w:type="dxa"/>
            <w:tcBorders>
              <w:top w:val="single" w:sz="2" w:space="0" w:color="auto"/>
              <w:bottom w:val="nil"/>
            </w:tcBorders>
          </w:tcPr>
          <w:p w14:paraId="0F68D128" w14:textId="1B700E88" w:rsidR="004837B2" w:rsidRPr="00C7345F" w:rsidRDefault="004837B2" w:rsidP="007D3D6D">
            <w:pPr>
              <w:pStyle w:val="TableText"/>
            </w:pPr>
            <w:r w:rsidRPr="00C7345F">
              <w:t>0.634</w:t>
            </w:r>
          </w:p>
        </w:tc>
        <w:tc>
          <w:tcPr>
            <w:tcW w:w="720" w:type="dxa"/>
            <w:tcBorders>
              <w:top w:val="single" w:sz="2" w:space="0" w:color="auto"/>
              <w:bottom w:val="nil"/>
            </w:tcBorders>
          </w:tcPr>
          <w:p w14:paraId="432CB1F7" w14:textId="17CF2284" w:rsidR="004837B2" w:rsidRPr="00C7345F" w:rsidRDefault="004837B2" w:rsidP="007D3D6D">
            <w:pPr>
              <w:pStyle w:val="TableText"/>
            </w:pPr>
            <w:r w:rsidRPr="00C7345F">
              <w:t>0.944</w:t>
            </w:r>
          </w:p>
        </w:tc>
        <w:tc>
          <w:tcPr>
            <w:tcW w:w="720" w:type="dxa"/>
            <w:tcBorders>
              <w:top w:val="single" w:sz="2" w:space="0" w:color="auto"/>
              <w:bottom w:val="nil"/>
            </w:tcBorders>
          </w:tcPr>
          <w:p w14:paraId="24B420AE" w14:textId="45B399F1" w:rsidR="004837B2" w:rsidRPr="00C7345F" w:rsidRDefault="004837B2" w:rsidP="007D3D6D">
            <w:pPr>
              <w:pStyle w:val="TableText"/>
            </w:pPr>
            <w:r w:rsidRPr="00C7345F">
              <w:t>0.921</w:t>
            </w:r>
          </w:p>
        </w:tc>
        <w:tc>
          <w:tcPr>
            <w:tcW w:w="720" w:type="dxa"/>
            <w:tcBorders>
              <w:top w:val="single" w:sz="2" w:space="0" w:color="auto"/>
              <w:bottom w:val="nil"/>
            </w:tcBorders>
          </w:tcPr>
          <w:p w14:paraId="2D5685C9" w14:textId="386282A8" w:rsidR="004837B2" w:rsidRPr="00C7345F" w:rsidRDefault="004837B2" w:rsidP="007D3D6D">
            <w:pPr>
              <w:pStyle w:val="TableText"/>
            </w:pPr>
            <w:r w:rsidRPr="00C7345F">
              <w:t>0.711</w:t>
            </w:r>
          </w:p>
        </w:tc>
        <w:tc>
          <w:tcPr>
            <w:tcW w:w="720" w:type="dxa"/>
            <w:tcBorders>
              <w:top w:val="single" w:sz="2" w:space="0" w:color="auto"/>
              <w:bottom w:val="nil"/>
            </w:tcBorders>
          </w:tcPr>
          <w:p w14:paraId="6B5729F0" w14:textId="18B06E25" w:rsidR="004837B2" w:rsidRPr="00C7345F" w:rsidRDefault="004837B2" w:rsidP="007D3D6D">
            <w:pPr>
              <w:pStyle w:val="TableText"/>
            </w:pPr>
            <w:r w:rsidRPr="00C7345F">
              <w:t>0.857</w:t>
            </w:r>
          </w:p>
        </w:tc>
        <w:tc>
          <w:tcPr>
            <w:tcW w:w="720" w:type="dxa"/>
            <w:tcBorders>
              <w:top w:val="single" w:sz="2" w:space="0" w:color="auto"/>
              <w:bottom w:val="nil"/>
            </w:tcBorders>
          </w:tcPr>
          <w:p w14:paraId="09F0C5B1" w14:textId="5E926C95" w:rsidR="004837B2" w:rsidRPr="00C7345F" w:rsidRDefault="004837B2" w:rsidP="007D3D6D">
            <w:pPr>
              <w:pStyle w:val="TableText"/>
            </w:pPr>
            <w:r w:rsidRPr="00C7345F">
              <w:t>0.807</w:t>
            </w:r>
          </w:p>
        </w:tc>
        <w:tc>
          <w:tcPr>
            <w:tcW w:w="720" w:type="dxa"/>
            <w:tcBorders>
              <w:top w:val="single" w:sz="2" w:space="0" w:color="auto"/>
              <w:bottom w:val="nil"/>
            </w:tcBorders>
          </w:tcPr>
          <w:p w14:paraId="74DCC12F" w14:textId="1E7F7F16" w:rsidR="004837B2" w:rsidRPr="00C7345F" w:rsidRDefault="004837B2" w:rsidP="007D3D6D">
            <w:pPr>
              <w:pStyle w:val="TableText"/>
            </w:pPr>
            <w:r w:rsidRPr="00C7345F">
              <w:t>0.658</w:t>
            </w:r>
          </w:p>
        </w:tc>
      </w:tr>
      <w:tr w:rsidR="004837B2" w:rsidRPr="00C7345F" w14:paraId="7C9FE70C" w14:textId="77777777" w:rsidTr="003B5E07">
        <w:trPr>
          <w:trHeight w:val="287"/>
        </w:trPr>
        <w:tc>
          <w:tcPr>
            <w:tcW w:w="1728" w:type="dxa"/>
            <w:tcBorders>
              <w:top w:val="nil"/>
              <w:bottom w:val="nil"/>
            </w:tcBorders>
          </w:tcPr>
          <w:p w14:paraId="2328BC44" w14:textId="77777777" w:rsidR="004837B2" w:rsidRPr="00C7345F" w:rsidRDefault="004837B2" w:rsidP="007D3D6D">
            <w:pPr>
              <w:pStyle w:val="TableText"/>
              <w:ind w:right="144"/>
              <w:rPr>
                <w:rFonts w:eastAsia="Times New Roman"/>
                <w:lang w:eastAsia="ko-KR"/>
              </w:rPr>
            </w:pPr>
            <w:r w:rsidRPr="00C7345F">
              <w:t>1</w:t>
            </w:r>
          </w:p>
        </w:tc>
        <w:tc>
          <w:tcPr>
            <w:tcW w:w="869" w:type="dxa"/>
            <w:tcBorders>
              <w:top w:val="nil"/>
              <w:bottom w:val="nil"/>
            </w:tcBorders>
          </w:tcPr>
          <w:p w14:paraId="6CCB4F46" w14:textId="500195FC" w:rsidR="004837B2" w:rsidRPr="00C7345F" w:rsidRDefault="004837B2" w:rsidP="007D3D6D">
            <w:pPr>
              <w:pStyle w:val="TableText"/>
            </w:pPr>
            <w:r w:rsidRPr="00C7345F">
              <w:t>PPT</w:t>
            </w:r>
          </w:p>
        </w:tc>
        <w:tc>
          <w:tcPr>
            <w:tcW w:w="720" w:type="dxa"/>
            <w:tcBorders>
              <w:top w:val="nil"/>
              <w:bottom w:val="nil"/>
            </w:tcBorders>
          </w:tcPr>
          <w:p w14:paraId="4EAD10B6" w14:textId="270D2015" w:rsidR="004837B2" w:rsidRPr="00C7345F" w:rsidRDefault="004837B2" w:rsidP="007D3D6D">
            <w:pPr>
              <w:pStyle w:val="TableText"/>
            </w:pPr>
            <w:r w:rsidRPr="00C7345F">
              <w:t>0.858</w:t>
            </w:r>
          </w:p>
        </w:tc>
        <w:tc>
          <w:tcPr>
            <w:tcW w:w="720" w:type="dxa"/>
            <w:tcBorders>
              <w:top w:val="nil"/>
              <w:bottom w:val="nil"/>
            </w:tcBorders>
          </w:tcPr>
          <w:p w14:paraId="6066FFB1" w14:textId="067D9563" w:rsidR="004837B2" w:rsidRPr="00C7345F" w:rsidRDefault="004837B2" w:rsidP="007D3D6D">
            <w:pPr>
              <w:pStyle w:val="TableText"/>
            </w:pPr>
            <w:r w:rsidRPr="00C7345F">
              <w:t>0.813</w:t>
            </w:r>
          </w:p>
        </w:tc>
        <w:tc>
          <w:tcPr>
            <w:tcW w:w="720" w:type="dxa"/>
            <w:tcBorders>
              <w:top w:val="nil"/>
              <w:bottom w:val="nil"/>
            </w:tcBorders>
          </w:tcPr>
          <w:p w14:paraId="6A6C0084" w14:textId="04042EC1" w:rsidR="004837B2" w:rsidRPr="00C7345F" w:rsidRDefault="004837B2" w:rsidP="007D3D6D">
            <w:pPr>
              <w:pStyle w:val="TableText"/>
            </w:pPr>
            <w:r w:rsidRPr="00C7345F">
              <w:t>0.700</w:t>
            </w:r>
          </w:p>
        </w:tc>
        <w:tc>
          <w:tcPr>
            <w:tcW w:w="720" w:type="dxa"/>
            <w:tcBorders>
              <w:top w:val="nil"/>
              <w:bottom w:val="nil"/>
            </w:tcBorders>
          </w:tcPr>
          <w:p w14:paraId="4C5CB247" w14:textId="35FAB4F3" w:rsidR="004837B2" w:rsidRPr="00C7345F" w:rsidRDefault="004837B2" w:rsidP="007D3D6D">
            <w:pPr>
              <w:pStyle w:val="TableText"/>
            </w:pPr>
            <w:r w:rsidRPr="00C7345F">
              <w:t>0.874</w:t>
            </w:r>
          </w:p>
        </w:tc>
        <w:tc>
          <w:tcPr>
            <w:tcW w:w="720" w:type="dxa"/>
            <w:tcBorders>
              <w:top w:val="nil"/>
              <w:bottom w:val="nil"/>
            </w:tcBorders>
          </w:tcPr>
          <w:p w14:paraId="1B301DF8" w14:textId="11C46D52" w:rsidR="004837B2" w:rsidRPr="00C7345F" w:rsidRDefault="004837B2" w:rsidP="007D3D6D">
            <w:pPr>
              <w:pStyle w:val="TableText"/>
            </w:pPr>
            <w:r w:rsidRPr="00C7345F">
              <w:t>0.829</w:t>
            </w:r>
          </w:p>
        </w:tc>
        <w:tc>
          <w:tcPr>
            <w:tcW w:w="720" w:type="dxa"/>
            <w:tcBorders>
              <w:top w:val="nil"/>
              <w:bottom w:val="nil"/>
            </w:tcBorders>
          </w:tcPr>
          <w:p w14:paraId="1FFA7435" w14:textId="772015B2" w:rsidR="004837B2" w:rsidRPr="00C7345F" w:rsidRDefault="004837B2" w:rsidP="007D3D6D">
            <w:pPr>
              <w:pStyle w:val="TableText"/>
            </w:pPr>
            <w:r w:rsidRPr="00C7345F">
              <w:t>0.726</w:t>
            </w:r>
          </w:p>
        </w:tc>
        <w:tc>
          <w:tcPr>
            <w:tcW w:w="720" w:type="dxa"/>
            <w:tcBorders>
              <w:top w:val="nil"/>
              <w:bottom w:val="nil"/>
            </w:tcBorders>
          </w:tcPr>
          <w:p w14:paraId="6648E92C" w14:textId="3C2AADEB" w:rsidR="004837B2" w:rsidRPr="00C7345F" w:rsidRDefault="004837B2" w:rsidP="007D3D6D">
            <w:pPr>
              <w:pStyle w:val="TableText"/>
            </w:pPr>
            <w:r w:rsidRPr="00C7345F">
              <w:t>0.895</w:t>
            </w:r>
          </w:p>
        </w:tc>
        <w:tc>
          <w:tcPr>
            <w:tcW w:w="720" w:type="dxa"/>
            <w:tcBorders>
              <w:top w:val="nil"/>
              <w:bottom w:val="nil"/>
            </w:tcBorders>
          </w:tcPr>
          <w:p w14:paraId="1626279C" w14:textId="6D8BAAF9" w:rsidR="004837B2" w:rsidRPr="00C7345F" w:rsidRDefault="004837B2" w:rsidP="007D3D6D">
            <w:pPr>
              <w:pStyle w:val="TableText"/>
            </w:pPr>
            <w:r w:rsidRPr="00C7345F">
              <w:t>0.856</w:t>
            </w:r>
          </w:p>
        </w:tc>
        <w:tc>
          <w:tcPr>
            <w:tcW w:w="720" w:type="dxa"/>
            <w:tcBorders>
              <w:top w:val="nil"/>
              <w:bottom w:val="nil"/>
            </w:tcBorders>
          </w:tcPr>
          <w:p w14:paraId="50CA515B" w14:textId="657B3CFA" w:rsidR="004837B2" w:rsidRPr="00C7345F" w:rsidRDefault="004837B2" w:rsidP="007D3D6D">
            <w:pPr>
              <w:pStyle w:val="TableText"/>
            </w:pPr>
            <w:r w:rsidRPr="00C7345F">
              <w:t>0.771</w:t>
            </w:r>
          </w:p>
        </w:tc>
      </w:tr>
      <w:tr w:rsidR="004837B2" w:rsidRPr="00C7345F" w14:paraId="2AD68D72" w14:textId="77777777" w:rsidTr="003B5E07">
        <w:trPr>
          <w:trHeight w:val="287"/>
        </w:trPr>
        <w:tc>
          <w:tcPr>
            <w:tcW w:w="1728" w:type="dxa"/>
            <w:tcBorders>
              <w:top w:val="nil"/>
              <w:bottom w:val="nil"/>
            </w:tcBorders>
          </w:tcPr>
          <w:p w14:paraId="1D6FB325" w14:textId="77777777" w:rsidR="004837B2" w:rsidRPr="00C7345F" w:rsidRDefault="004837B2" w:rsidP="007D3D6D">
            <w:pPr>
              <w:pStyle w:val="TableText"/>
              <w:ind w:right="144"/>
              <w:rPr>
                <w:rFonts w:eastAsia="Times New Roman"/>
                <w:lang w:eastAsia="ko-KR"/>
              </w:rPr>
            </w:pPr>
            <w:r w:rsidRPr="00C7345F">
              <w:t>2</w:t>
            </w:r>
          </w:p>
        </w:tc>
        <w:tc>
          <w:tcPr>
            <w:tcW w:w="869" w:type="dxa"/>
            <w:tcBorders>
              <w:top w:val="nil"/>
              <w:bottom w:val="nil"/>
            </w:tcBorders>
          </w:tcPr>
          <w:p w14:paraId="6138489D" w14:textId="67E3C893" w:rsidR="004837B2" w:rsidRPr="00C7345F" w:rsidRDefault="004837B2" w:rsidP="007D3D6D">
            <w:pPr>
              <w:pStyle w:val="TableText"/>
            </w:pPr>
            <w:r w:rsidRPr="00C7345F">
              <w:t>PPT</w:t>
            </w:r>
          </w:p>
        </w:tc>
        <w:tc>
          <w:tcPr>
            <w:tcW w:w="720" w:type="dxa"/>
            <w:tcBorders>
              <w:top w:val="nil"/>
              <w:bottom w:val="nil"/>
            </w:tcBorders>
          </w:tcPr>
          <w:p w14:paraId="47469563" w14:textId="621068EB" w:rsidR="004837B2" w:rsidRPr="00C7345F" w:rsidRDefault="004837B2" w:rsidP="007D3D6D">
            <w:pPr>
              <w:pStyle w:val="TableText"/>
            </w:pPr>
            <w:r w:rsidRPr="00C7345F">
              <w:t>0.886</w:t>
            </w:r>
          </w:p>
        </w:tc>
        <w:tc>
          <w:tcPr>
            <w:tcW w:w="720" w:type="dxa"/>
            <w:tcBorders>
              <w:top w:val="nil"/>
              <w:bottom w:val="nil"/>
            </w:tcBorders>
          </w:tcPr>
          <w:p w14:paraId="79DDD572" w14:textId="52FF8FAD" w:rsidR="004837B2" w:rsidRPr="00C7345F" w:rsidRDefault="004837B2" w:rsidP="007D3D6D">
            <w:pPr>
              <w:pStyle w:val="TableText"/>
            </w:pPr>
            <w:r w:rsidRPr="00C7345F">
              <w:t>0.842</w:t>
            </w:r>
          </w:p>
        </w:tc>
        <w:tc>
          <w:tcPr>
            <w:tcW w:w="720" w:type="dxa"/>
            <w:tcBorders>
              <w:top w:val="nil"/>
              <w:bottom w:val="nil"/>
            </w:tcBorders>
          </w:tcPr>
          <w:p w14:paraId="4E52787D" w14:textId="40FE1091" w:rsidR="004837B2" w:rsidRPr="00C7345F" w:rsidRDefault="004837B2" w:rsidP="007D3D6D">
            <w:pPr>
              <w:pStyle w:val="TableText"/>
            </w:pPr>
            <w:r w:rsidRPr="00C7345F">
              <w:t>0.755</w:t>
            </w:r>
          </w:p>
        </w:tc>
        <w:tc>
          <w:tcPr>
            <w:tcW w:w="720" w:type="dxa"/>
            <w:tcBorders>
              <w:top w:val="nil"/>
              <w:bottom w:val="nil"/>
            </w:tcBorders>
          </w:tcPr>
          <w:p w14:paraId="4CE539D6" w14:textId="23713C6D" w:rsidR="004837B2" w:rsidRPr="00C7345F" w:rsidRDefault="004837B2" w:rsidP="007D3D6D">
            <w:pPr>
              <w:pStyle w:val="TableText"/>
            </w:pPr>
            <w:r w:rsidRPr="00C7345F">
              <w:t>0.870</w:t>
            </w:r>
          </w:p>
        </w:tc>
        <w:tc>
          <w:tcPr>
            <w:tcW w:w="720" w:type="dxa"/>
            <w:tcBorders>
              <w:top w:val="nil"/>
              <w:bottom w:val="nil"/>
            </w:tcBorders>
          </w:tcPr>
          <w:p w14:paraId="10E8AC33" w14:textId="7930DD04" w:rsidR="004837B2" w:rsidRPr="00C7345F" w:rsidRDefault="004837B2" w:rsidP="007D3D6D">
            <w:pPr>
              <w:pStyle w:val="TableText"/>
            </w:pPr>
            <w:r w:rsidRPr="00C7345F">
              <w:t>0.822</w:t>
            </w:r>
          </w:p>
        </w:tc>
        <w:tc>
          <w:tcPr>
            <w:tcW w:w="720" w:type="dxa"/>
            <w:tcBorders>
              <w:top w:val="nil"/>
              <w:bottom w:val="nil"/>
            </w:tcBorders>
          </w:tcPr>
          <w:p w14:paraId="4922D1C1" w14:textId="0D65060C" w:rsidR="004837B2" w:rsidRPr="00C7345F" w:rsidRDefault="004837B2" w:rsidP="007D3D6D">
            <w:pPr>
              <w:pStyle w:val="TableText"/>
            </w:pPr>
            <w:r w:rsidRPr="00C7345F">
              <w:t>0.709</w:t>
            </w:r>
          </w:p>
        </w:tc>
        <w:tc>
          <w:tcPr>
            <w:tcW w:w="720" w:type="dxa"/>
            <w:tcBorders>
              <w:top w:val="nil"/>
              <w:bottom w:val="nil"/>
            </w:tcBorders>
          </w:tcPr>
          <w:p w14:paraId="57D5BFEA" w14:textId="28B4ABCE" w:rsidR="004837B2" w:rsidRPr="00C7345F" w:rsidRDefault="004837B2" w:rsidP="007D3D6D">
            <w:pPr>
              <w:pStyle w:val="TableText"/>
            </w:pPr>
            <w:r w:rsidRPr="00C7345F">
              <w:t>0.914</w:t>
            </w:r>
          </w:p>
        </w:tc>
        <w:tc>
          <w:tcPr>
            <w:tcW w:w="720" w:type="dxa"/>
            <w:tcBorders>
              <w:top w:val="nil"/>
              <w:bottom w:val="nil"/>
            </w:tcBorders>
          </w:tcPr>
          <w:p w14:paraId="3E3055F1" w14:textId="63246885" w:rsidR="004837B2" w:rsidRPr="00C7345F" w:rsidRDefault="004837B2" w:rsidP="007D3D6D">
            <w:pPr>
              <w:pStyle w:val="TableText"/>
            </w:pPr>
            <w:r w:rsidRPr="00C7345F">
              <w:t>0.879</w:t>
            </w:r>
          </w:p>
        </w:tc>
        <w:tc>
          <w:tcPr>
            <w:tcW w:w="720" w:type="dxa"/>
            <w:tcBorders>
              <w:top w:val="nil"/>
              <w:bottom w:val="nil"/>
            </w:tcBorders>
          </w:tcPr>
          <w:p w14:paraId="5F5DC189" w14:textId="269E4276" w:rsidR="004837B2" w:rsidRPr="00C7345F" w:rsidRDefault="004837B2" w:rsidP="007D3D6D">
            <w:pPr>
              <w:pStyle w:val="TableText"/>
            </w:pPr>
            <w:r w:rsidRPr="00C7345F">
              <w:t>0.810</w:t>
            </w:r>
          </w:p>
        </w:tc>
      </w:tr>
      <w:tr w:rsidR="004837B2" w:rsidRPr="00C7345F" w14:paraId="26E0FD61" w14:textId="77777777" w:rsidTr="003B5E07">
        <w:trPr>
          <w:trHeight w:val="287"/>
        </w:trPr>
        <w:tc>
          <w:tcPr>
            <w:tcW w:w="1728" w:type="dxa"/>
            <w:tcBorders>
              <w:top w:val="nil"/>
              <w:bottom w:val="nil"/>
            </w:tcBorders>
          </w:tcPr>
          <w:p w14:paraId="03FD1EBE" w14:textId="77777777" w:rsidR="004837B2" w:rsidRPr="00C7345F" w:rsidRDefault="004837B2" w:rsidP="007D3D6D">
            <w:pPr>
              <w:pStyle w:val="TableText"/>
              <w:ind w:right="144"/>
              <w:rPr>
                <w:rFonts w:eastAsia="Times New Roman"/>
                <w:lang w:eastAsia="ko-KR"/>
              </w:rPr>
            </w:pPr>
            <w:r w:rsidRPr="00C7345F">
              <w:t>3–5</w:t>
            </w:r>
          </w:p>
        </w:tc>
        <w:tc>
          <w:tcPr>
            <w:tcW w:w="869" w:type="dxa"/>
            <w:tcBorders>
              <w:top w:val="nil"/>
              <w:bottom w:val="nil"/>
            </w:tcBorders>
          </w:tcPr>
          <w:p w14:paraId="209107B6" w14:textId="28929C0D" w:rsidR="004837B2" w:rsidRPr="00C7345F" w:rsidRDefault="004837B2" w:rsidP="007D3D6D">
            <w:pPr>
              <w:pStyle w:val="TableText"/>
            </w:pPr>
            <w:r w:rsidRPr="00C7345F">
              <w:t>PPT</w:t>
            </w:r>
          </w:p>
        </w:tc>
        <w:tc>
          <w:tcPr>
            <w:tcW w:w="720" w:type="dxa"/>
            <w:tcBorders>
              <w:top w:val="nil"/>
              <w:bottom w:val="nil"/>
            </w:tcBorders>
          </w:tcPr>
          <w:p w14:paraId="76E19CCB" w14:textId="60495B04" w:rsidR="004837B2" w:rsidRPr="00C7345F" w:rsidRDefault="004837B2" w:rsidP="007D3D6D">
            <w:pPr>
              <w:pStyle w:val="TableText"/>
            </w:pPr>
            <w:r w:rsidRPr="00C7345F">
              <w:t>0.895</w:t>
            </w:r>
          </w:p>
        </w:tc>
        <w:tc>
          <w:tcPr>
            <w:tcW w:w="720" w:type="dxa"/>
            <w:tcBorders>
              <w:top w:val="nil"/>
              <w:bottom w:val="nil"/>
            </w:tcBorders>
          </w:tcPr>
          <w:p w14:paraId="4849031E" w14:textId="17D0E685" w:rsidR="004837B2" w:rsidRPr="00C7345F" w:rsidRDefault="004837B2" w:rsidP="007D3D6D">
            <w:pPr>
              <w:pStyle w:val="TableText"/>
            </w:pPr>
            <w:r w:rsidRPr="00C7345F">
              <w:t>0.862</w:t>
            </w:r>
          </w:p>
        </w:tc>
        <w:tc>
          <w:tcPr>
            <w:tcW w:w="720" w:type="dxa"/>
            <w:tcBorders>
              <w:top w:val="nil"/>
              <w:bottom w:val="nil"/>
            </w:tcBorders>
          </w:tcPr>
          <w:p w14:paraId="34097AFA" w14:textId="571FB500" w:rsidR="004837B2" w:rsidRPr="00C7345F" w:rsidRDefault="004837B2" w:rsidP="007D3D6D">
            <w:pPr>
              <w:pStyle w:val="TableText"/>
            </w:pPr>
            <w:r w:rsidRPr="00C7345F">
              <w:t>0.760</w:t>
            </w:r>
          </w:p>
        </w:tc>
        <w:tc>
          <w:tcPr>
            <w:tcW w:w="720" w:type="dxa"/>
            <w:tcBorders>
              <w:top w:val="nil"/>
              <w:bottom w:val="nil"/>
            </w:tcBorders>
          </w:tcPr>
          <w:p w14:paraId="6ABFA3EE" w14:textId="33D02D8D" w:rsidR="004837B2" w:rsidRPr="00C7345F" w:rsidRDefault="004837B2" w:rsidP="007D3D6D">
            <w:pPr>
              <w:pStyle w:val="TableText"/>
            </w:pPr>
            <w:r w:rsidRPr="00C7345F">
              <w:t>0.890</w:t>
            </w:r>
          </w:p>
        </w:tc>
        <w:tc>
          <w:tcPr>
            <w:tcW w:w="720" w:type="dxa"/>
            <w:tcBorders>
              <w:top w:val="nil"/>
              <w:bottom w:val="nil"/>
            </w:tcBorders>
          </w:tcPr>
          <w:p w14:paraId="5500DCDE" w14:textId="7552B01A" w:rsidR="004837B2" w:rsidRPr="00C7345F" w:rsidRDefault="004837B2" w:rsidP="007D3D6D">
            <w:pPr>
              <w:pStyle w:val="TableText"/>
            </w:pPr>
            <w:r w:rsidRPr="00C7345F">
              <w:t>0.856</w:t>
            </w:r>
          </w:p>
        </w:tc>
        <w:tc>
          <w:tcPr>
            <w:tcW w:w="720" w:type="dxa"/>
            <w:tcBorders>
              <w:top w:val="nil"/>
              <w:bottom w:val="nil"/>
            </w:tcBorders>
          </w:tcPr>
          <w:p w14:paraId="1D2610B5" w14:textId="6976F1D4" w:rsidR="004837B2" w:rsidRPr="00C7345F" w:rsidRDefault="004837B2" w:rsidP="007D3D6D">
            <w:pPr>
              <w:pStyle w:val="TableText"/>
            </w:pPr>
            <w:r w:rsidRPr="00C7345F">
              <w:t>0.703</w:t>
            </w:r>
          </w:p>
        </w:tc>
        <w:tc>
          <w:tcPr>
            <w:tcW w:w="720" w:type="dxa"/>
            <w:tcBorders>
              <w:top w:val="nil"/>
              <w:bottom w:val="nil"/>
            </w:tcBorders>
          </w:tcPr>
          <w:p w14:paraId="585BC459" w14:textId="0B62FFDD" w:rsidR="004837B2" w:rsidRPr="00C7345F" w:rsidRDefault="004837B2" w:rsidP="007D3D6D">
            <w:pPr>
              <w:pStyle w:val="TableText"/>
            </w:pPr>
            <w:r w:rsidRPr="00C7345F">
              <w:t>0.922</w:t>
            </w:r>
          </w:p>
        </w:tc>
        <w:tc>
          <w:tcPr>
            <w:tcW w:w="720" w:type="dxa"/>
            <w:tcBorders>
              <w:top w:val="nil"/>
              <w:bottom w:val="nil"/>
            </w:tcBorders>
          </w:tcPr>
          <w:p w14:paraId="538866F1" w14:textId="11EBB655" w:rsidR="004837B2" w:rsidRPr="00C7345F" w:rsidRDefault="004837B2" w:rsidP="007D3D6D">
            <w:pPr>
              <w:pStyle w:val="TableText"/>
            </w:pPr>
            <w:r w:rsidRPr="00C7345F">
              <w:t>0.894</w:t>
            </w:r>
          </w:p>
        </w:tc>
        <w:tc>
          <w:tcPr>
            <w:tcW w:w="720" w:type="dxa"/>
            <w:tcBorders>
              <w:top w:val="nil"/>
              <w:bottom w:val="nil"/>
            </w:tcBorders>
          </w:tcPr>
          <w:p w14:paraId="32E218DF" w14:textId="1AD85133" w:rsidR="004837B2" w:rsidRPr="00C7345F" w:rsidRDefault="004837B2" w:rsidP="007D3D6D">
            <w:pPr>
              <w:pStyle w:val="TableText"/>
            </w:pPr>
            <w:r w:rsidRPr="00C7345F">
              <w:t>0.805</w:t>
            </w:r>
          </w:p>
        </w:tc>
      </w:tr>
      <w:tr w:rsidR="004837B2" w:rsidRPr="00C7345F" w14:paraId="62BF7351" w14:textId="77777777" w:rsidTr="003B5E07">
        <w:trPr>
          <w:trHeight w:val="287"/>
        </w:trPr>
        <w:tc>
          <w:tcPr>
            <w:tcW w:w="1728" w:type="dxa"/>
            <w:tcBorders>
              <w:top w:val="nil"/>
              <w:bottom w:val="nil"/>
            </w:tcBorders>
          </w:tcPr>
          <w:p w14:paraId="206527F7" w14:textId="77777777" w:rsidR="004837B2" w:rsidRPr="00C7345F" w:rsidRDefault="004837B2" w:rsidP="007D3D6D">
            <w:pPr>
              <w:pStyle w:val="TableText"/>
              <w:ind w:right="144"/>
              <w:rPr>
                <w:rFonts w:eastAsia="Times New Roman"/>
                <w:lang w:eastAsia="ko-KR"/>
              </w:rPr>
            </w:pPr>
            <w:r w:rsidRPr="00C7345F">
              <w:t>6–8</w:t>
            </w:r>
          </w:p>
        </w:tc>
        <w:tc>
          <w:tcPr>
            <w:tcW w:w="869" w:type="dxa"/>
            <w:tcBorders>
              <w:top w:val="nil"/>
              <w:bottom w:val="nil"/>
            </w:tcBorders>
          </w:tcPr>
          <w:p w14:paraId="63BAEB45" w14:textId="1B7960BD" w:rsidR="004837B2" w:rsidRPr="00C7345F" w:rsidRDefault="004837B2" w:rsidP="007D3D6D">
            <w:pPr>
              <w:pStyle w:val="TableText"/>
            </w:pPr>
            <w:r w:rsidRPr="00C7345F">
              <w:t>PPT</w:t>
            </w:r>
          </w:p>
        </w:tc>
        <w:tc>
          <w:tcPr>
            <w:tcW w:w="720" w:type="dxa"/>
            <w:tcBorders>
              <w:top w:val="nil"/>
              <w:bottom w:val="nil"/>
            </w:tcBorders>
          </w:tcPr>
          <w:p w14:paraId="14E0AD48" w14:textId="2F36713E" w:rsidR="004837B2" w:rsidRPr="00C7345F" w:rsidRDefault="004837B2" w:rsidP="007D3D6D">
            <w:pPr>
              <w:pStyle w:val="TableText"/>
            </w:pPr>
            <w:r w:rsidRPr="00C7345F">
              <w:t>0.888</w:t>
            </w:r>
          </w:p>
        </w:tc>
        <w:tc>
          <w:tcPr>
            <w:tcW w:w="720" w:type="dxa"/>
            <w:tcBorders>
              <w:top w:val="nil"/>
              <w:bottom w:val="nil"/>
            </w:tcBorders>
          </w:tcPr>
          <w:p w14:paraId="0A645643" w14:textId="493741AB" w:rsidR="004837B2" w:rsidRPr="00C7345F" w:rsidRDefault="004837B2" w:rsidP="007D3D6D">
            <w:pPr>
              <w:pStyle w:val="TableText"/>
            </w:pPr>
            <w:r w:rsidRPr="00C7345F">
              <w:t>0.852</w:t>
            </w:r>
          </w:p>
        </w:tc>
        <w:tc>
          <w:tcPr>
            <w:tcW w:w="720" w:type="dxa"/>
            <w:tcBorders>
              <w:top w:val="nil"/>
              <w:bottom w:val="nil"/>
            </w:tcBorders>
          </w:tcPr>
          <w:p w14:paraId="464DF72C" w14:textId="7788CA1E" w:rsidR="004837B2" w:rsidRPr="00C7345F" w:rsidRDefault="004837B2" w:rsidP="007D3D6D">
            <w:pPr>
              <w:pStyle w:val="TableText"/>
            </w:pPr>
            <w:r w:rsidRPr="00C7345F">
              <w:t>0.753</w:t>
            </w:r>
          </w:p>
        </w:tc>
        <w:tc>
          <w:tcPr>
            <w:tcW w:w="720" w:type="dxa"/>
            <w:tcBorders>
              <w:top w:val="nil"/>
              <w:bottom w:val="nil"/>
            </w:tcBorders>
          </w:tcPr>
          <w:p w14:paraId="38101A9E" w14:textId="16B7753B" w:rsidR="004837B2" w:rsidRPr="00C7345F" w:rsidRDefault="004837B2" w:rsidP="007D3D6D">
            <w:pPr>
              <w:pStyle w:val="TableText"/>
            </w:pPr>
            <w:r w:rsidRPr="00C7345F">
              <w:t>0.825</w:t>
            </w:r>
          </w:p>
        </w:tc>
        <w:tc>
          <w:tcPr>
            <w:tcW w:w="720" w:type="dxa"/>
            <w:tcBorders>
              <w:top w:val="nil"/>
              <w:bottom w:val="nil"/>
            </w:tcBorders>
          </w:tcPr>
          <w:p w14:paraId="5CD9EBC0" w14:textId="3715D961" w:rsidR="004837B2" w:rsidRPr="00C7345F" w:rsidRDefault="004837B2" w:rsidP="007D3D6D">
            <w:pPr>
              <w:pStyle w:val="TableText"/>
            </w:pPr>
            <w:r w:rsidRPr="00C7345F">
              <w:t>0.770</w:t>
            </w:r>
          </w:p>
        </w:tc>
        <w:tc>
          <w:tcPr>
            <w:tcW w:w="720" w:type="dxa"/>
            <w:tcBorders>
              <w:top w:val="nil"/>
              <w:bottom w:val="nil"/>
            </w:tcBorders>
          </w:tcPr>
          <w:p w14:paraId="2F36021D" w14:textId="497C3231" w:rsidR="004837B2" w:rsidRPr="00C7345F" w:rsidRDefault="004837B2" w:rsidP="007D3D6D">
            <w:pPr>
              <w:pStyle w:val="TableText"/>
            </w:pPr>
            <w:r w:rsidRPr="00C7345F">
              <w:t>0.595</w:t>
            </w:r>
          </w:p>
        </w:tc>
        <w:tc>
          <w:tcPr>
            <w:tcW w:w="720" w:type="dxa"/>
            <w:tcBorders>
              <w:top w:val="nil"/>
              <w:bottom w:val="nil"/>
            </w:tcBorders>
          </w:tcPr>
          <w:p w14:paraId="45FBD273" w14:textId="23A7034F" w:rsidR="004837B2" w:rsidRPr="00C7345F" w:rsidRDefault="004837B2" w:rsidP="007D3D6D">
            <w:pPr>
              <w:pStyle w:val="TableText"/>
            </w:pPr>
            <w:r w:rsidRPr="00C7345F">
              <w:t>0.904</w:t>
            </w:r>
          </w:p>
        </w:tc>
        <w:tc>
          <w:tcPr>
            <w:tcW w:w="720" w:type="dxa"/>
            <w:tcBorders>
              <w:top w:val="nil"/>
              <w:bottom w:val="nil"/>
            </w:tcBorders>
          </w:tcPr>
          <w:p w14:paraId="68C55D4B" w14:textId="2516305E" w:rsidR="004837B2" w:rsidRPr="00C7345F" w:rsidRDefault="004837B2" w:rsidP="007D3D6D">
            <w:pPr>
              <w:pStyle w:val="TableText"/>
            </w:pPr>
            <w:r w:rsidRPr="00C7345F">
              <w:t>0.868</w:t>
            </w:r>
          </w:p>
        </w:tc>
        <w:tc>
          <w:tcPr>
            <w:tcW w:w="720" w:type="dxa"/>
            <w:tcBorders>
              <w:top w:val="nil"/>
              <w:bottom w:val="nil"/>
            </w:tcBorders>
          </w:tcPr>
          <w:p w14:paraId="7698E614" w14:textId="410F7894" w:rsidR="004837B2" w:rsidRPr="00C7345F" w:rsidRDefault="004837B2" w:rsidP="007D3D6D">
            <w:pPr>
              <w:pStyle w:val="TableText"/>
            </w:pPr>
            <w:r w:rsidRPr="00C7345F">
              <w:t>0.782</w:t>
            </w:r>
          </w:p>
        </w:tc>
      </w:tr>
      <w:tr w:rsidR="004837B2" w:rsidRPr="00C7345F" w14:paraId="3ABDE61E" w14:textId="77777777" w:rsidTr="003B5E07">
        <w:trPr>
          <w:trHeight w:val="287"/>
        </w:trPr>
        <w:tc>
          <w:tcPr>
            <w:tcW w:w="1728" w:type="dxa"/>
            <w:tcBorders>
              <w:top w:val="nil"/>
              <w:bottom w:val="single" w:sz="12" w:space="0" w:color="auto"/>
            </w:tcBorders>
          </w:tcPr>
          <w:p w14:paraId="65B7D38C" w14:textId="77777777" w:rsidR="004837B2" w:rsidRPr="00C7345F" w:rsidRDefault="004837B2" w:rsidP="007D3D6D">
            <w:pPr>
              <w:pStyle w:val="TableText"/>
              <w:ind w:right="144"/>
              <w:rPr>
                <w:rFonts w:eastAsia="Times New Roman"/>
                <w:lang w:eastAsia="ko-KR"/>
              </w:rPr>
            </w:pPr>
            <w:r w:rsidRPr="00C7345F">
              <w:t>9–12</w:t>
            </w:r>
          </w:p>
        </w:tc>
        <w:tc>
          <w:tcPr>
            <w:tcW w:w="869" w:type="dxa"/>
            <w:tcBorders>
              <w:top w:val="nil"/>
              <w:bottom w:val="single" w:sz="12" w:space="0" w:color="auto"/>
            </w:tcBorders>
          </w:tcPr>
          <w:p w14:paraId="583B9BFE" w14:textId="1A80E71D" w:rsidR="004837B2" w:rsidRPr="00C7345F" w:rsidRDefault="004837B2" w:rsidP="007D3D6D">
            <w:pPr>
              <w:pStyle w:val="TableText"/>
            </w:pPr>
            <w:r w:rsidRPr="00C7345F">
              <w:t>PPT</w:t>
            </w:r>
          </w:p>
        </w:tc>
        <w:tc>
          <w:tcPr>
            <w:tcW w:w="720" w:type="dxa"/>
            <w:tcBorders>
              <w:top w:val="nil"/>
              <w:bottom w:val="single" w:sz="12" w:space="0" w:color="auto"/>
            </w:tcBorders>
          </w:tcPr>
          <w:p w14:paraId="01DC3BF7" w14:textId="303ACAC9" w:rsidR="004837B2" w:rsidRPr="00C7345F" w:rsidRDefault="004837B2" w:rsidP="007D3D6D">
            <w:pPr>
              <w:pStyle w:val="TableText"/>
            </w:pPr>
            <w:r w:rsidRPr="00C7345F">
              <w:t>0.900</w:t>
            </w:r>
          </w:p>
        </w:tc>
        <w:tc>
          <w:tcPr>
            <w:tcW w:w="720" w:type="dxa"/>
            <w:tcBorders>
              <w:top w:val="nil"/>
              <w:bottom w:val="single" w:sz="12" w:space="0" w:color="auto"/>
            </w:tcBorders>
          </w:tcPr>
          <w:p w14:paraId="78F51A4A" w14:textId="56601608" w:rsidR="004837B2" w:rsidRPr="00C7345F" w:rsidRDefault="004837B2" w:rsidP="007D3D6D">
            <w:pPr>
              <w:pStyle w:val="TableText"/>
            </w:pPr>
            <w:r w:rsidRPr="00C7345F">
              <w:t>0.868</w:t>
            </w:r>
          </w:p>
        </w:tc>
        <w:tc>
          <w:tcPr>
            <w:tcW w:w="720" w:type="dxa"/>
            <w:tcBorders>
              <w:top w:val="nil"/>
              <w:bottom w:val="single" w:sz="12" w:space="0" w:color="auto"/>
            </w:tcBorders>
          </w:tcPr>
          <w:p w14:paraId="6DFE857D" w14:textId="32DA5A9E" w:rsidR="004837B2" w:rsidRPr="00C7345F" w:rsidRDefault="004837B2" w:rsidP="007D3D6D">
            <w:pPr>
              <w:pStyle w:val="TableText"/>
            </w:pPr>
            <w:r w:rsidRPr="00C7345F">
              <w:t>0.770</w:t>
            </w:r>
          </w:p>
        </w:tc>
        <w:tc>
          <w:tcPr>
            <w:tcW w:w="720" w:type="dxa"/>
            <w:tcBorders>
              <w:top w:val="nil"/>
              <w:bottom w:val="single" w:sz="12" w:space="0" w:color="auto"/>
            </w:tcBorders>
          </w:tcPr>
          <w:p w14:paraId="5853FFE0" w14:textId="2978DFA8" w:rsidR="004837B2" w:rsidRPr="00C7345F" w:rsidRDefault="004837B2" w:rsidP="007D3D6D">
            <w:pPr>
              <w:pStyle w:val="TableText"/>
            </w:pPr>
            <w:r w:rsidRPr="00C7345F">
              <w:t>0.816</w:t>
            </w:r>
          </w:p>
        </w:tc>
        <w:tc>
          <w:tcPr>
            <w:tcW w:w="720" w:type="dxa"/>
            <w:tcBorders>
              <w:top w:val="nil"/>
              <w:bottom w:val="single" w:sz="12" w:space="0" w:color="auto"/>
            </w:tcBorders>
          </w:tcPr>
          <w:p w14:paraId="298C0AC5" w14:textId="46507104" w:rsidR="004837B2" w:rsidRPr="00C7345F" w:rsidRDefault="004837B2" w:rsidP="007D3D6D">
            <w:pPr>
              <w:pStyle w:val="TableText"/>
            </w:pPr>
            <w:r w:rsidRPr="00C7345F">
              <w:t>0.767</w:t>
            </w:r>
          </w:p>
        </w:tc>
        <w:tc>
          <w:tcPr>
            <w:tcW w:w="720" w:type="dxa"/>
            <w:tcBorders>
              <w:top w:val="nil"/>
              <w:bottom w:val="single" w:sz="12" w:space="0" w:color="auto"/>
            </w:tcBorders>
          </w:tcPr>
          <w:p w14:paraId="7C85EB99" w14:textId="5762FABE" w:rsidR="004837B2" w:rsidRPr="00C7345F" w:rsidRDefault="004837B2" w:rsidP="007D3D6D">
            <w:pPr>
              <w:pStyle w:val="TableText"/>
            </w:pPr>
            <w:r w:rsidRPr="00C7345F">
              <w:t>0.584</w:t>
            </w:r>
          </w:p>
        </w:tc>
        <w:tc>
          <w:tcPr>
            <w:tcW w:w="720" w:type="dxa"/>
            <w:tcBorders>
              <w:top w:val="nil"/>
              <w:bottom w:val="single" w:sz="12" w:space="0" w:color="auto"/>
            </w:tcBorders>
          </w:tcPr>
          <w:p w14:paraId="38AC4A16" w14:textId="51F834B2" w:rsidR="004837B2" w:rsidRPr="00C7345F" w:rsidRDefault="004837B2" w:rsidP="007D3D6D">
            <w:pPr>
              <w:pStyle w:val="TableText"/>
            </w:pPr>
            <w:r w:rsidRPr="00C7345F">
              <w:t>0.910</w:t>
            </w:r>
          </w:p>
        </w:tc>
        <w:tc>
          <w:tcPr>
            <w:tcW w:w="720" w:type="dxa"/>
            <w:tcBorders>
              <w:top w:val="nil"/>
              <w:bottom w:val="single" w:sz="12" w:space="0" w:color="auto"/>
            </w:tcBorders>
          </w:tcPr>
          <w:p w14:paraId="44A3116C" w14:textId="3E7093D8" w:rsidR="004837B2" w:rsidRPr="00C7345F" w:rsidRDefault="004837B2" w:rsidP="007D3D6D">
            <w:pPr>
              <w:pStyle w:val="TableText"/>
            </w:pPr>
            <w:r w:rsidRPr="00C7345F">
              <w:t>0.878</w:t>
            </w:r>
          </w:p>
        </w:tc>
        <w:tc>
          <w:tcPr>
            <w:tcW w:w="720" w:type="dxa"/>
            <w:tcBorders>
              <w:top w:val="nil"/>
              <w:bottom w:val="single" w:sz="12" w:space="0" w:color="auto"/>
            </w:tcBorders>
          </w:tcPr>
          <w:p w14:paraId="3EE0377F" w14:textId="7F9B388F" w:rsidR="004837B2" w:rsidRPr="00C7345F" w:rsidRDefault="004837B2" w:rsidP="007D3D6D">
            <w:pPr>
              <w:pStyle w:val="TableText"/>
            </w:pPr>
            <w:r w:rsidRPr="00C7345F">
              <w:t>0.788</w:t>
            </w:r>
          </w:p>
        </w:tc>
      </w:tr>
    </w:tbl>
    <w:bookmarkEnd w:id="829"/>
    <w:p w14:paraId="144A859E" w14:textId="083D464E" w:rsidR="00CF41BF" w:rsidRPr="00C7345F" w:rsidRDefault="0277D360" w:rsidP="00B71CB8">
      <w:pPr>
        <w:pStyle w:val="Note"/>
        <w:ind w:left="450"/>
      </w:pPr>
      <w:r w:rsidRPr="00C7345F">
        <w:rPr>
          <w:b/>
          <w:bCs/>
        </w:rPr>
        <w:t>Note:</w:t>
      </w:r>
      <w:r w:rsidRPr="00C7345F">
        <w:t xml:space="preserve"> CBA </w:t>
      </w:r>
      <w:r w:rsidR="00C52AE7" w:rsidRPr="00C7345F">
        <w:t>refers to</w:t>
      </w:r>
      <w:r w:rsidR="00553747" w:rsidRPr="00C7345F">
        <w:t xml:space="preserve"> </w:t>
      </w:r>
      <w:r w:rsidRPr="00C7345F">
        <w:t>computer-based assessment.</w:t>
      </w:r>
    </w:p>
    <w:p w14:paraId="20AD7783" w14:textId="5F5AD9D5" w:rsidR="00535551" w:rsidRPr="00C7345F" w:rsidRDefault="00535551" w:rsidP="00535551">
      <w:pPr>
        <w:spacing w:before="120"/>
      </w:pPr>
      <w:r w:rsidRPr="00C7345F">
        <w:t xml:space="preserve">Results of classification consistency and accuracy, by grade level or grade span and composite language skills, are reported in </w:t>
      </w:r>
      <w:hyperlink w:anchor="_Appendix_5.E:_Classification" w:history="1">
        <w:r w:rsidR="00A400E4" w:rsidRPr="00C7345F">
          <w:rPr>
            <w:rStyle w:val="Hyperlink"/>
          </w:rPr>
          <w:t>appendix 5.E</w:t>
        </w:r>
      </w:hyperlink>
      <w:r w:rsidRPr="00C7345F">
        <w:t>.</w:t>
      </w:r>
    </w:p>
    <w:p w14:paraId="65AE6566" w14:textId="632C59DE" w:rsidR="008C3E83" w:rsidRPr="00C7345F" w:rsidRDefault="008C3E83" w:rsidP="005530EB">
      <w:pPr>
        <w:pStyle w:val="Heading4"/>
        <w:keepLines/>
      </w:pPr>
      <w:bookmarkStart w:id="830" w:name="_Toc105063464"/>
      <w:r w:rsidRPr="00C7345F">
        <w:t>Inter</w:t>
      </w:r>
      <w:r w:rsidR="002A3FF6" w:rsidRPr="00C7345F">
        <w:t>r</w:t>
      </w:r>
      <w:r w:rsidRPr="00C7345F">
        <w:t>ater Reliability</w:t>
      </w:r>
      <w:bookmarkEnd w:id="830"/>
    </w:p>
    <w:p w14:paraId="09DE609F" w14:textId="0B179B7E" w:rsidR="00535551" w:rsidRPr="00C7345F" w:rsidRDefault="00535551" w:rsidP="005530EB">
      <w:pPr>
        <w:keepNext/>
        <w:keepLines/>
      </w:pPr>
      <w:r w:rsidRPr="00C7345F">
        <w:t xml:space="preserve">ETS raters in the </w:t>
      </w:r>
      <w:r w:rsidRPr="00C7345F">
        <w:rPr>
          <w:lang w:eastAsia="zh-CN"/>
        </w:rPr>
        <w:t>Online Network for Evaluation</w:t>
      </w:r>
      <w:r w:rsidRPr="00C7345F">
        <w:t xml:space="preserve"> system scored all Writing responses for RSVP samples. Those scores were to be compared with Writing item scores that were entered</w:t>
      </w:r>
      <w:r w:rsidR="003E4A08" w:rsidRPr="00C7345F">
        <w:t xml:space="preserve"> by test examiners</w:t>
      </w:r>
      <w:r w:rsidRPr="00C7345F">
        <w:t xml:space="preserve"> in the </w:t>
      </w:r>
      <w:r w:rsidR="002C2B82" w:rsidRPr="00C7345F">
        <w:t xml:space="preserve">Data Entry Interface </w:t>
      </w:r>
      <w:r w:rsidR="00317E90" w:rsidRPr="00C7345F">
        <w:t xml:space="preserve">for </w:t>
      </w:r>
      <w:r w:rsidR="00635BF4" w:rsidRPr="00C7345F">
        <w:t>k</w:t>
      </w:r>
      <w:r w:rsidR="00317E90" w:rsidRPr="00C7345F">
        <w:t>indergarten t</w:t>
      </w:r>
      <w:r w:rsidR="00635BF4" w:rsidRPr="00C7345F">
        <w:t>hrough</w:t>
      </w:r>
      <w:r w:rsidR="00317E90" w:rsidRPr="00C7345F">
        <w:t xml:space="preserve"> grade </w:t>
      </w:r>
      <w:r w:rsidR="002E6716" w:rsidRPr="00C7345F">
        <w:t>two</w:t>
      </w:r>
      <w:r w:rsidR="00317E90" w:rsidRPr="00C7345F">
        <w:t xml:space="preserve"> and </w:t>
      </w:r>
      <w:r w:rsidR="00B5418E" w:rsidRPr="00C7345F">
        <w:t xml:space="preserve">the </w:t>
      </w:r>
      <w:r w:rsidR="00317E90" w:rsidRPr="00C7345F">
        <w:t>THSS for grades three through twelve</w:t>
      </w:r>
      <w:r w:rsidRPr="00C7345F">
        <w:t>. To check the consistency of ratings between ETS and test examiners, interrater reliability analyses were conducted with the two sets of scores.</w:t>
      </w:r>
    </w:p>
    <w:p w14:paraId="332D5C99" w14:textId="77777777" w:rsidR="00535551" w:rsidRPr="00C7345F" w:rsidRDefault="00535551" w:rsidP="005530EB">
      <w:pPr>
        <w:keepNext/>
        <w:keepLines/>
      </w:pPr>
      <w:r w:rsidRPr="00C7345F">
        <w:t>This interrater consistency is described in two ways:</w:t>
      </w:r>
    </w:p>
    <w:p w14:paraId="6E463332" w14:textId="77777777" w:rsidR="00535551" w:rsidRPr="00C7345F" w:rsidRDefault="00535551" w:rsidP="00580FA1">
      <w:pPr>
        <w:pStyle w:val="Numbered"/>
        <w:keepNext/>
        <w:keepLines/>
        <w:numPr>
          <w:ilvl w:val="0"/>
          <w:numId w:val="15"/>
        </w:numPr>
        <w:spacing w:before="10"/>
        <w:ind w:left="864" w:hanging="288"/>
        <w:contextualSpacing/>
      </w:pPr>
      <w:r w:rsidRPr="00C7345F">
        <w:t>Percentage agreement between two human raters</w:t>
      </w:r>
    </w:p>
    <w:p w14:paraId="1626E84C" w14:textId="37AF3A25" w:rsidR="00535551" w:rsidRPr="00C7345F" w:rsidRDefault="00535551" w:rsidP="00580FA1">
      <w:pPr>
        <w:pStyle w:val="Numbered"/>
        <w:numPr>
          <w:ilvl w:val="0"/>
          <w:numId w:val="15"/>
        </w:numPr>
        <w:spacing w:before="10"/>
        <w:ind w:left="864" w:hanging="288"/>
        <w:contextualSpacing/>
      </w:pPr>
      <w:r w:rsidRPr="00C7345F">
        <w:t>Quadratic-weighted kappa (QWK) coefficient</w:t>
      </w:r>
    </w:p>
    <w:p w14:paraId="7D6D98B6" w14:textId="77777777" w:rsidR="00535551" w:rsidRPr="00C7345F" w:rsidRDefault="00535551" w:rsidP="00535551">
      <w:pPr>
        <w:pStyle w:val="Heading5"/>
      </w:pPr>
      <w:bookmarkStart w:id="831" w:name="_Toc8975716"/>
      <w:bookmarkStart w:id="832" w:name="_Toc459039278"/>
      <w:bookmarkStart w:id="833" w:name="_Toc482025449"/>
      <w:bookmarkStart w:id="834" w:name="_Toc512424617"/>
      <w:r w:rsidRPr="00C7345F">
        <w:lastRenderedPageBreak/>
        <w:t>Percentage Agreement</w:t>
      </w:r>
      <w:bookmarkEnd w:id="831"/>
    </w:p>
    <w:bookmarkEnd w:id="832"/>
    <w:bookmarkEnd w:id="833"/>
    <w:bookmarkEnd w:id="834"/>
    <w:p w14:paraId="70888C41" w14:textId="77777777" w:rsidR="00535551" w:rsidRPr="00C7345F" w:rsidRDefault="00535551" w:rsidP="00535551">
      <w:r w:rsidRPr="00C7345F">
        <w:t>Percentage agreement between two raters includes the percentage of exact score agreement, the percentage of adjacent score agreement, and the percentage of exact plus adjacent score agreement. Adjacent score agreement means agreement between scores that differ by just one point. The fewer the item score points, the fewer degrees of freedom on which two raters can vary and the higher the percentage of exact agreement to be expected.</w:t>
      </w:r>
    </w:p>
    <w:p w14:paraId="4179897B" w14:textId="77777777" w:rsidR="00535551" w:rsidRPr="00C7345F" w:rsidRDefault="00535551" w:rsidP="00535551">
      <w:pPr>
        <w:pStyle w:val="Heading5"/>
      </w:pPr>
      <w:bookmarkStart w:id="835" w:name="_Quadratic-Weighted_Kappa"/>
      <w:bookmarkStart w:id="836" w:name="_Toc8975717"/>
      <w:bookmarkStart w:id="837" w:name="_Toc459039280"/>
      <w:bookmarkStart w:id="838" w:name="_Toc482025451"/>
      <w:bookmarkStart w:id="839" w:name="_Toc512424619"/>
      <w:bookmarkEnd w:id="835"/>
      <w:r w:rsidRPr="00C7345F">
        <w:t>Quadratic-Weighted Kappa</w:t>
      </w:r>
      <w:bookmarkEnd w:id="836"/>
    </w:p>
    <w:bookmarkEnd w:id="837"/>
    <w:bookmarkEnd w:id="838"/>
    <w:bookmarkEnd w:id="839"/>
    <w:p w14:paraId="6E9C14DD" w14:textId="57799F08" w:rsidR="00535551" w:rsidRPr="00C7345F" w:rsidRDefault="00535551" w:rsidP="00535551">
      <w:r w:rsidRPr="00C7345F">
        <w:t>QWK is a generalization of the kappa coefficient using weights to quantify the relative difference between categories. It takes into account the degree of disagreement between raters. The range of the QWK is from 0.0 to 1.0, with perfect agreement being equal to 1.0.</w:t>
      </w:r>
    </w:p>
    <w:p w14:paraId="74D952AD" w14:textId="4E82EDDE" w:rsidR="00535551" w:rsidRPr="00C7345F" w:rsidRDefault="00535551" w:rsidP="00535551">
      <w:r w:rsidRPr="00C7345F">
        <w:t xml:space="preserve">For a human-scored item with </w:t>
      </w:r>
      <w:r w:rsidRPr="00C7345F">
        <w:rPr>
          <w:rFonts w:ascii="Times New Roman" w:hAnsi="Times New Roman" w:cs="Times New Roman"/>
          <w:i/>
          <w:sz w:val="26"/>
        </w:rPr>
        <w:t>m</w:t>
      </w:r>
      <w:r w:rsidRPr="00C7345F">
        <w:t xml:space="preserve"> categories, one can construct an </w:t>
      </w:r>
      <w:r w:rsidRPr="00C7345F">
        <w:rPr>
          <w:rFonts w:ascii="Times New Roman" w:hAnsi="Times New Roman" w:cs="Times New Roman"/>
          <w:i/>
          <w:sz w:val="28"/>
          <w:szCs w:val="28"/>
        </w:rPr>
        <w:t>m</w:t>
      </w:r>
      <w:r w:rsidRPr="00C7345F">
        <w:rPr>
          <w:rFonts w:ascii="Times New Roman" w:hAnsi="Times New Roman" w:cs="Times New Roman"/>
          <w:i/>
          <w:sz w:val="26"/>
        </w:rPr>
        <w:t xml:space="preserve"> </w:t>
      </w:r>
      <w:r w:rsidRPr="00C7345F">
        <w:t>×</w:t>
      </w:r>
      <w:r w:rsidRPr="00C7345F">
        <w:rPr>
          <w:rFonts w:ascii="Times New Roman" w:hAnsi="Times New Roman" w:cs="Times New Roman"/>
          <w:i/>
          <w:sz w:val="26"/>
        </w:rPr>
        <w:t xml:space="preserve"> </w:t>
      </w:r>
      <w:r w:rsidRPr="00C7345F">
        <w:rPr>
          <w:rFonts w:ascii="Times New Roman" w:hAnsi="Times New Roman" w:cs="Times New Roman"/>
          <w:i/>
          <w:sz w:val="28"/>
          <w:szCs w:val="28"/>
        </w:rPr>
        <w:t>m</w:t>
      </w:r>
      <w:r w:rsidRPr="00C7345F">
        <w:t xml:space="preserve"> rating table with scores provided by two raters, A and B. Suppose </w:t>
      </w:r>
      <w:r w:rsidRPr="00C7345F">
        <w:rPr>
          <w:rFonts w:ascii="Times New Roman" w:hAnsi="Times New Roman" w:cs="Times New Roman"/>
          <w:i/>
          <w:sz w:val="28"/>
          <w:szCs w:val="26"/>
        </w:rPr>
        <w:t>m</w:t>
      </w:r>
      <w:r w:rsidRPr="00C7345F">
        <w:t xml:space="preserve"> is the maximum obtainable score for each item, </w:t>
      </w:r>
      <w:r w:rsidRPr="00C7345F">
        <w:rPr>
          <w:rFonts w:ascii="Times New Roman" w:hAnsi="Times New Roman" w:cs="Times New Roman"/>
          <w:i/>
          <w:iCs/>
          <w:sz w:val="28"/>
          <w:szCs w:val="28"/>
        </w:rPr>
        <w:t>n</w:t>
      </w:r>
      <w:r w:rsidRPr="00C7345F">
        <w:rPr>
          <w:rFonts w:ascii="Times New Roman" w:hAnsi="Times New Roman" w:cs="Times New Roman"/>
          <w:i/>
          <w:iCs/>
          <w:sz w:val="28"/>
          <w:szCs w:val="28"/>
          <w:vertAlign w:val="subscript"/>
        </w:rPr>
        <w:t>st</w:t>
      </w:r>
      <w:r w:rsidRPr="00C7345F">
        <w:t xml:space="preserve"> is the number of responses for which rater A’s score = </w:t>
      </w:r>
      <w:r w:rsidRPr="00C7345F">
        <w:rPr>
          <w:rFonts w:ascii="Times New Roman" w:hAnsi="Times New Roman" w:cs="Times New Roman"/>
          <w:i/>
          <w:sz w:val="28"/>
          <w:szCs w:val="28"/>
        </w:rPr>
        <w:t>s</w:t>
      </w:r>
      <w:r w:rsidRPr="00C7345F">
        <w:t>, and rater B’s score = </w:t>
      </w:r>
      <w:r w:rsidRPr="00C7345F">
        <w:rPr>
          <w:rFonts w:ascii="Times New Roman" w:hAnsi="Times New Roman" w:cs="Times New Roman"/>
          <w:i/>
          <w:sz w:val="28"/>
          <w:szCs w:val="28"/>
        </w:rPr>
        <w:t>t</w:t>
      </w:r>
      <w:r w:rsidRPr="00C7345F">
        <w:t xml:space="preserve">, </w:t>
      </w:r>
      <w:r w:rsidRPr="00C7345F">
        <w:rPr>
          <w:position w:val="-6"/>
        </w:rPr>
        <w:object w:dxaOrig="357" w:dyaOrig="281" w14:anchorId="79C1ED1C">
          <v:shape id="_x0000_i1036" type="#_x0000_t75" alt="P35244#yIS1" style="width:12pt;height:12pt" o:ole="">
            <v:imagedata r:id="rId62" o:title=""/>
          </v:shape>
          <o:OLEObject Type="Embed" ProgID="Word.Document.12" ShapeID="_x0000_i1036" DrawAspect="Content" ObjectID="_1751104623" r:id="rId63">
            <o:FieldCodes>\s</o:FieldCodes>
          </o:OLEObject>
        </w:object>
      </w:r>
      <w:bookmarkStart w:id="840" w:name="_MON_1610716147"/>
      <w:bookmarkEnd w:id="840"/>
      <w:r w:rsidRPr="00C7345F">
        <w:t xml:space="preserve"> is the number of responses for which rater A’s score = </w:t>
      </w:r>
      <w:r w:rsidRPr="00C7345F">
        <w:rPr>
          <w:rFonts w:ascii="Times New Roman" w:hAnsi="Times New Roman" w:cs="Times New Roman"/>
          <w:i/>
          <w:sz w:val="26"/>
        </w:rPr>
        <w:t>s</w:t>
      </w:r>
      <w:r w:rsidRPr="00C7345F">
        <w:t xml:space="preserve">, </w:t>
      </w:r>
      <w:bookmarkStart w:id="841" w:name="_MON_1610716270"/>
      <w:bookmarkEnd w:id="841"/>
      <w:r w:rsidRPr="00C7345F">
        <w:rPr>
          <w:rFonts w:ascii="Times New Roman" w:hAnsi="Times New Roman" w:cs="Times New Roman"/>
          <w:i/>
          <w:iCs/>
          <w:sz w:val="28"/>
          <w:szCs w:val="28"/>
        </w:rPr>
        <w:t>n</w:t>
      </w:r>
      <w:r w:rsidRPr="00C7345F">
        <w:rPr>
          <w:rFonts w:ascii="Times New Roman" w:hAnsi="Times New Roman" w:cs="Times New Roman"/>
          <w:i/>
          <w:iCs/>
          <w:sz w:val="28"/>
          <w:szCs w:val="28"/>
          <w:vertAlign w:val="subscript"/>
        </w:rPr>
        <w:t>+t</w:t>
      </w:r>
      <w:r w:rsidRPr="00C7345F">
        <w:t xml:space="preserve"> is the number of responses for which rater B = </w:t>
      </w:r>
      <w:r w:rsidRPr="00C7345F">
        <w:rPr>
          <w:rFonts w:ascii="Times New Roman" w:hAnsi="Times New Roman" w:cs="Times New Roman"/>
          <w:i/>
          <w:sz w:val="28"/>
          <w:szCs w:val="28"/>
        </w:rPr>
        <w:t>t</w:t>
      </w:r>
      <w:r w:rsidRPr="00C7345F">
        <w:t xml:space="preserve">, and </w:t>
      </w:r>
      <w:bookmarkStart w:id="842" w:name="_MON_1610716457"/>
      <w:bookmarkEnd w:id="842"/>
      <w:r w:rsidRPr="00C7345F">
        <w:rPr>
          <w:rFonts w:ascii="Times New Roman" w:hAnsi="Times New Roman" w:cs="Times New Roman"/>
          <w:i/>
          <w:iCs/>
          <w:sz w:val="28"/>
          <w:szCs w:val="28"/>
        </w:rPr>
        <w:t>n</w:t>
      </w:r>
      <w:r w:rsidRPr="00C7345F">
        <w:rPr>
          <w:rFonts w:ascii="Times New Roman" w:hAnsi="Times New Roman" w:cs="Times New Roman"/>
          <w:i/>
          <w:iCs/>
          <w:sz w:val="28"/>
          <w:szCs w:val="28"/>
          <w:vertAlign w:val="subscript"/>
        </w:rPr>
        <w:t>++</w:t>
      </w:r>
      <w:r w:rsidRPr="00C7345F">
        <w:t xml:space="preserve"> is the number of all responses from either rater A or rater B. The weighted kappa coefficient is defined as</w:t>
      </w:r>
      <w:r w:rsidR="007E61D5" w:rsidRPr="00C7345F">
        <w:t xml:space="preserve"> presented in equation 5.5.</w:t>
      </w:r>
      <w:r w:rsidR="007E61D5" w:rsidRPr="00C7345F">
        <w:rPr>
          <w:i/>
          <w:iCs/>
        </w:rPr>
        <w:t xml:space="preserve"> Refer to</w:t>
      </w:r>
      <w:r w:rsidR="007E61D5" w:rsidRPr="00C7345F">
        <w:rPr>
          <w:i/>
        </w:rPr>
        <w:t xml:space="preserve"> the </w:t>
      </w:r>
      <w:hyperlink w:anchor="_Alternative_Text_for_11" w:history="1">
        <w:r w:rsidR="007E61D5" w:rsidRPr="00C7345F">
          <w:rPr>
            <w:rStyle w:val="Hyperlink"/>
            <w:i/>
          </w:rPr>
          <w:t>Alternative Text for Equation 5.5</w:t>
        </w:r>
      </w:hyperlink>
      <w:r w:rsidR="007E61D5" w:rsidRPr="00C7345F">
        <w:rPr>
          <w:i/>
        </w:rPr>
        <w:t xml:space="preserve"> for a description of this equation.</w:t>
      </w:r>
    </w:p>
    <w:p w14:paraId="5045A25E" w14:textId="2B37AEAB" w:rsidR="00535551" w:rsidRPr="00C7345F" w:rsidRDefault="00C12687" w:rsidP="00535551">
      <w:pPr>
        <w:pStyle w:val="NormalIndent2"/>
      </w:pPr>
      <w:r w:rsidRPr="00C7345F">
        <w:object w:dxaOrig="4760" w:dyaOrig="1440" w14:anchorId="1FB23B1E">
          <v:shape id="_x0000_i1037" type="#_x0000_t75" alt="Equation 5.5; a link to the long description for this equation is found in the preceding paragraph." style="width:237.75pt;height:1in" o:ole="">
            <v:imagedata r:id="rId64" o:title=""/>
          </v:shape>
          <o:OLEObject Type="Embed" ProgID="Equation.DSMT4" ShapeID="_x0000_i1037" DrawAspect="Content" ObjectID="_1751104624" r:id="rId65"/>
        </w:object>
      </w:r>
      <w:r w:rsidR="00535551" w:rsidRPr="00C7345F">
        <w:tab/>
        <w:t>(5.5)</w:t>
      </w:r>
    </w:p>
    <w:p w14:paraId="44819521" w14:textId="507EC992" w:rsidR="00535551" w:rsidRPr="00C7345F" w:rsidRDefault="00535551" w:rsidP="00535551">
      <w:r w:rsidRPr="00C7345F">
        <w:t xml:space="preserve">For QWK, the weights are </w:t>
      </w:r>
      <w:r w:rsidR="008A4CA1" w:rsidRPr="00C7345F">
        <w:t xml:space="preserve">calculated </w:t>
      </w:r>
      <w:r w:rsidRPr="00C7345F">
        <w:t>as</w:t>
      </w:r>
      <w:r w:rsidR="008A4CA1" w:rsidRPr="00C7345F">
        <w:t xml:space="preserve"> presented in equation 5.6. </w:t>
      </w:r>
      <w:r w:rsidR="008A4CA1" w:rsidRPr="00C7345F">
        <w:rPr>
          <w:i/>
          <w:iCs/>
        </w:rPr>
        <w:t>Refer to</w:t>
      </w:r>
      <w:r w:rsidR="008A4CA1" w:rsidRPr="00C7345F">
        <w:rPr>
          <w:i/>
        </w:rPr>
        <w:t xml:space="preserve"> the </w:t>
      </w:r>
      <w:hyperlink w:anchor="_Alternative_Text_for_12" w:history="1">
        <w:r w:rsidR="008A4CA1" w:rsidRPr="00C7345F">
          <w:rPr>
            <w:rStyle w:val="Hyperlink"/>
            <w:i/>
          </w:rPr>
          <w:t>Alternative Text for Equation 5.6</w:t>
        </w:r>
      </w:hyperlink>
      <w:r w:rsidR="008A4CA1" w:rsidRPr="00C7345F">
        <w:rPr>
          <w:i/>
        </w:rPr>
        <w:t xml:space="preserve"> for a description of this equation.</w:t>
      </w:r>
    </w:p>
    <w:p w14:paraId="3A42E8C8" w14:textId="099EC5CB" w:rsidR="00535551" w:rsidRPr="00C7345F" w:rsidRDefault="00C12687" w:rsidP="00535551">
      <w:pPr>
        <w:pStyle w:val="NormalIndent2"/>
      </w:pPr>
      <w:r w:rsidRPr="00C7345F">
        <w:object w:dxaOrig="1620" w:dyaOrig="660" w14:anchorId="1392AFC3">
          <v:shape id="_x0000_i1038" type="#_x0000_t75" alt="Equation 5.6; a link to the long description for this equation is found in the preceding paragraph." style="width:77.25pt;height:36.75pt" o:ole="">
            <v:imagedata r:id="rId66" o:title=""/>
          </v:shape>
          <o:OLEObject Type="Embed" ProgID="Equation.DSMT4" ShapeID="_x0000_i1038" DrawAspect="Content" ObjectID="_1751104625" r:id="rId67"/>
        </w:object>
      </w:r>
      <w:r w:rsidR="00535551" w:rsidRPr="00C7345F">
        <w:tab/>
        <w:t>(5.6)</w:t>
      </w:r>
    </w:p>
    <w:p w14:paraId="108AAD3C" w14:textId="31BEC945" w:rsidR="00535551" w:rsidRPr="00C7345F" w:rsidRDefault="4A21FEA3" w:rsidP="00535551">
      <w:r w:rsidRPr="00C7345F">
        <w:t>For the 20</w:t>
      </w:r>
      <w:r w:rsidR="00AA436B" w:rsidRPr="00C7345F">
        <w:t>2</w:t>
      </w:r>
      <w:r w:rsidRPr="00C7345F">
        <w:t>0–2021 Initial ELPAC, the</w:t>
      </w:r>
      <w:r w:rsidR="55B76292" w:rsidRPr="00C7345F">
        <w:rPr>
          <w:color w:val="365F91"/>
        </w:rPr>
        <w:t xml:space="preserve"> </w:t>
      </w:r>
      <w:r w:rsidR="55B76292" w:rsidRPr="00C7345F">
        <w:t xml:space="preserve">percentage of students for whom the human raters were in exact agreement ranged from </w:t>
      </w:r>
      <w:r w:rsidR="4CD5B461" w:rsidRPr="00C7345F">
        <w:t>79.21</w:t>
      </w:r>
      <w:r w:rsidR="55B76292" w:rsidRPr="00C7345F">
        <w:t xml:space="preserve"> percent to 9</w:t>
      </w:r>
      <w:r w:rsidR="73871BC2" w:rsidRPr="00C7345F">
        <w:t>7</w:t>
      </w:r>
      <w:r w:rsidR="55B76292" w:rsidRPr="00C7345F">
        <w:t>.</w:t>
      </w:r>
      <w:r w:rsidR="73871BC2" w:rsidRPr="00C7345F">
        <w:t>40</w:t>
      </w:r>
      <w:r w:rsidR="55B76292" w:rsidRPr="00C7345F">
        <w:t xml:space="preserve"> percent for 1-point items, </w:t>
      </w:r>
      <w:r w:rsidR="5751C244" w:rsidRPr="00C7345F">
        <w:t>73.16</w:t>
      </w:r>
      <w:r w:rsidR="55B76292" w:rsidRPr="00C7345F">
        <w:t xml:space="preserve"> percent to 9</w:t>
      </w:r>
      <w:r w:rsidR="5326C1D1" w:rsidRPr="00C7345F">
        <w:t>5</w:t>
      </w:r>
      <w:r w:rsidR="55B76292" w:rsidRPr="00C7345F">
        <w:t>.</w:t>
      </w:r>
      <w:r w:rsidR="5326C1D1" w:rsidRPr="00C7345F">
        <w:t>3</w:t>
      </w:r>
      <w:r w:rsidR="5C6AB13E" w:rsidRPr="00C7345F">
        <w:t>9</w:t>
      </w:r>
      <w:r w:rsidR="55B76292" w:rsidRPr="00C7345F">
        <w:t xml:space="preserve"> percent for 2-point items, </w:t>
      </w:r>
      <w:r w:rsidR="2D404063" w:rsidRPr="00C7345F">
        <w:t>68.32</w:t>
      </w:r>
      <w:r w:rsidR="55B76292" w:rsidRPr="00C7345F">
        <w:t xml:space="preserve"> percent to </w:t>
      </w:r>
      <w:r w:rsidR="2D404063" w:rsidRPr="00C7345F">
        <w:t>75.25</w:t>
      </w:r>
      <w:r w:rsidR="55B76292" w:rsidRPr="00C7345F">
        <w:t xml:space="preserve"> percent for 3-point items, and </w:t>
      </w:r>
      <w:r w:rsidR="5466777A" w:rsidRPr="00C7345F">
        <w:t>64</w:t>
      </w:r>
      <w:r w:rsidR="55B76292" w:rsidRPr="00C7345F">
        <w:t>.</w:t>
      </w:r>
      <w:r w:rsidR="5466777A" w:rsidRPr="00C7345F">
        <w:t>47</w:t>
      </w:r>
      <w:r w:rsidR="55B76292" w:rsidRPr="00C7345F">
        <w:t xml:space="preserve"> percent to </w:t>
      </w:r>
      <w:r w:rsidR="330E340B" w:rsidRPr="00C7345F">
        <w:t>72</w:t>
      </w:r>
      <w:r w:rsidR="55B76292" w:rsidRPr="00C7345F">
        <w:t>.</w:t>
      </w:r>
      <w:r w:rsidR="330E340B" w:rsidRPr="00C7345F">
        <w:t>87</w:t>
      </w:r>
      <w:r w:rsidR="55B76292" w:rsidRPr="00C7345F">
        <w:t xml:space="preserve"> percent for 4-point items across all grade levels and grade spans. These exact agreement values indicate a strong agreement between two ratings.</w:t>
      </w:r>
    </w:p>
    <w:p w14:paraId="332490CB" w14:textId="1FA31620" w:rsidR="00535551" w:rsidRPr="00C7345F" w:rsidRDefault="00183BB5" w:rsidP="00183BB5">
      <w:pPr>
        <w:keepNext/>
        <w:keepLines/>
      </w:pPr>
      <w:r w:rsidRPr="00C7345F">
        <w:rPr>
          <w:rStyle w:val="Cross-Reference"/>
        </w:rPr>
        <w:lastRenderedPageBreak/>
        <w:fldChar w:fldCharType="begin"/>
      </w:r>
      <w:r w:rsidRPr="00C7345F">
        <w:rPr>
          <w:rStyle w:val="Cross-Reference"/>
        </w:rPr>
        <w:instrText xml:space="preserve"> REF _Ref83626608 \h  \* MERGEFORMAT </w:instrText>
      </w:r>
      <w:r w:rsidRPr="00C7345F">
        <w:rPr>
          <w:rStyle w:val="Cross-Reference"/>
        </w:rPr>
      </w:r>
      <w:r w:rsidRPr="00C7345F">
        <w:rPr>
          <w:rStyle w:val="Cross-Reference"/>
        </w:rPr>
        <w:fldChar w:fldCharType="separate"/>
      </w:r>
      <w:r w:rsidR="000A1F85" w:rsidRPr="000A1F85">
        <w:rPr>
          <w:rStyle w:val="Cross-Reference"/>
        </w:rPr>
        <w:t>Table 5.8</w:t>
      </w:r>
      <w:r w:rsidRPr="00C7345F">
        <w:rPr>
          <w:rStyle w:val="Cross-Reference"/>
        </w:rPr>
        <w:fldChar w:fldCharType="end"/>
      </w:r>
      <w:r w:rsidRPr="00C7345F">
        <w:t xml:space="preserve"> presents the interrater reliability of Writing items for each grade level or grade span. </w:t>
      </w:r>
      <w:r w:rsidR="003F07C5" w:rsidRPr="00C7345F">
        <w:t xml:space="preserve">“Adjacent” indicates that the difference between scores </w:t>
      </w:r>
      <w:r w:rsidR="00E51BEC" w:rsidRPr="00C7345F">
        <w:t xml:space="preserve">is one point. </w:t>
      </w:r>
      <w:r w:rsidR="00535551" w:rsidRPr="00C7345F">
        <w:t xml:space="preserve">“Discrepant” indicates that the difference between scores is greater than one. For 1-point items, the discrepant score does not apply and is listed as “N/A.” The results indicate that scores by local test examiners and the ETS raters were fairly consistent. QWK values range from </w:t>
      </w:r>
      <w:r w:rsidR="000E6E23" w:rsidRPr="00C7345F">
        <w:t>0.56</w:t>
      </w:r>
      <w:r w:rsidR="00535551" w:rsidRPr="00C7345F">
        <w:t xml:space="preserve"> to 0.9</w:t>
      </w:r>
      <w:r w:rsidR="00E51BEC" w:rsidRPr="00C7345F">
        <w:t>3</w:t>
      </w:r>
      <w:r w:rsidR="00535551" w:rsidRPr="00C7345F">
        <w:t xml:space="preserve"> for 1-point items, 0.</w:t>
      </w:r>
      <w:r w:rsidR="0034432C" w:rsidRPr="00C7345F">
        <w:t>6</w:t>
      </w:r>
      <w:r w:rsidR="00535551" w:rsidRPr="00C7345F">
        <w:t>3 to 0.9</w:t>
      </w:r>
      <w:r w:rsidR="00A818D3" w:rsidRPr="00C7345F">
        <w:t>3</w:t>
      </w:r>
      <w:r w:rsidR="00535551" w:rsidRPr="00C7345F">
        <w:t xml:space="preserve"> for 2-point items, 0.</w:t>
      </w:r>
      <w:r w:rsidR="00A818D3" w:rsidRPr="00C7345F">
        <w:t>68</w:t>
      </w:r>
      <w:r w:rsidR="00535551" w:rsidRPr="00C7345F">
        <w:t xml:space="preserve"> to 0.</w:t>
      </w:r>
      <w:r w:rsidR="006340CD" w:rsidRPr="00C7345F">
        <w:t>80</w:t>
      </w:r>
      <w:r w:rsidR="00535551" w:rsidRPr="00C7345F">
        <w:t xml:space="preserve"> for 3-‍point items, and 0.</w:t>
      </w:r>
      <w:r w:rsidR="00BF14C8" w:rsidRPr="00C7345F">
        <w:t>87</w:t>
      </w:r>
      <w:r w:rsidR="00535551" w:rsidRPr="00C7345F">
        <w:t xml:space="preserve"> to </w:t>
      </w:r>
      <w:bookmarkStart w:id="843" w:name="_Hlk95375701"/>
      <w:r w:rsidR="00535551" w:rsidRPr="00C7345F">
        <w:t>0.9</w:t>
      </w:r>
      <w:r w:rsidR="00BF14C8" w:rsidRPr="00C7345F">
        <w:t>2</w:t>
      </w:r>
      <w:r w:rsidR="00535551" w:rsidRPr="00C7345F">
        <w:t xml:space="preserve"> for 4-point items. </w:t>
      </w:r>
      <w:r w:rsidR="00E51BEC" w:rsidRPr="00C7345F">
        <w:t>V</w:t>
      </w:r>
      <w:r w:rsidR="00535551" w:rsidRPr="00C7345F">
        <w:t xml:space="preserve">alues of QWK </w:t>
      </w:r>
      <w:r w:rsidR="00E51BEC" w:rsidRPr="00C7345F">
        <w:t xml:space="preserve">that are </w:t>
      </w:r>
      <w:r w:rsidR="00BF14C8" w:rsidRPr="00C7345F">
        <w:t xml:space="preserve">close to or </w:t>
      </w:r>
      <w:r w:rsidR="00535551" w:rsidRPr="00C7345F">
        <w:t>greater than 0.70 indicate excellent agreement (Williamson, Xi, &amp; Breyer, 2012).</w:t>
      </w:r>
    </w:p>
    <w:p w14:paraId="0319002A" w14:textId="1FBE4D20" w:rsidR="00FF5962" w:rsidRPr="00C7345F" w:rsidRDefault="00FF5962" w:rsidP="00FF5962">
      <w:pPr>
        <w:pStyle w:val="Caption"/>
      </w:pPr>
      <w:bookmarkStart w:id="844" w:name="_Ref83626608"/>
      <w:bookmarkStart w:id="845" w:name="_Toc134621997"/>
      <w:bookmarkEnd w:id="843"/>
      <w:r w:rsidRPr="00C7345F">
        <w:t xml:space="preserve">Table </w:t>
      </w:r>
      <w:r w:rsidRPr="00C7345F">
        <w:fldChar w:fldCharType="begin"/>
      </w:r>
      <w:r w:rsidRPr="00C7345F">
        <w:instrText>STYLEREF 2 \s</w:instrText>
      </w:r>
      <w:r w:rsidRPr="00C7345F">
        <w:fldChar w:fldCharType="separate"/>
      </w:r>
      <w:r w:rsidR="003166F4" w:rsidRPr="00C7345F">
        <w:t>5</w:t>
      </w:r>
      <w:r w:rsidRPr="00C7345F">
        <w:fldChar w:fldCharType="end"/>
      </w:r>
      <w:r w:rsidR="007D3D6D" w:rsidRPr="00C7345F">
        <w:t>.</w:t>
      </w:r>
      <w:r w:rsidRPr="00C7345F">
        <w:fldChar w:fldCharType="begin"/>
      </w:r>
      <w:r w:rsidRPr="00C7345F">
        <w:instrText>SEQ Table \* ARABIC \s 2</w:instrText>
      </w:r>
      <w:r w:rsidRPr="00C7345F">
        <w:fldChar w:fldCharType="separate"/>
      </w:r>
      <w:r w:rsidR="00805727" w:rsidRPr="00C7345F">
        <w:t>8</w:t>
      </w:r>
      <w:r w:rsidRPr="00C7345F">
        <w:fldChar w:fldCharType="end"/>
      </w:r>
      <w:bookmarkEnd w:id="844"/>
      <w:r w:rsidRPr="00C7345F">
        <w:t xml:space="preserve">  Interrater Reliabilities</w:t>
      </w:r>
      <w:bookmarkEnd w:id="845"/>
    </w:p>
    <w:tbl>
      <w:tblPr>
        <w:tblStyle w:val="TRs"/>
        <w:tblW w:w="0" w:type="auto"/>
        <w:tblLayout w:type="fixed"/>
        <w:tblLook w:val="04A0" w:firstRow="1" w:lastRow="0" w:firstColumn="1" w:lastColumn="0" w:noHBand="0" w:noVBand="1"/>
        <w:tblDescription w:val="Interrater Reliabilities, continuation"/>
      </w:tblPr>
      <w:tblGrid>
        <w:gridCol w:w="1872"/>
        <w:gridCol w:w="1424"/>
        <w:gridCol w:w="791"/>
        <w:gridCol w:w="864"/>
        <w:gridCol w:w="864"/>
        <w:gridCol w:w="864"/>
        <w:gridCol w:w="864"/>
        <w:gridCol w:w="864"/>
      </w:tblGrid>
      <w:tr w:rsidR="00A87925" w:rsidRPr="00C7345F" w14:paraId="32EF0267" w14:textId="77777777" w:rsidTr="00641353">
        <w:trPr>
          <w:cnfStyle w:val="100000000000" w:firstRow="1" w:lastRow="0" w:firstColumn="0" w:lastColumn="0" w:oddVBand="0" w:evenVBand="0" w:oddHBand="0" w:evenHBand="0" w:firstRowFirstColumn="0" w:firstRowLastColumn="0" w:lastRowFirstColumn="0" w:lastRowLastColumn="0"/>
          <w:trHeight w:val="2448"/>
        </w:trPr>
        <w:tc>
          <w:tcPr>
            <w:tcW w:w="0" w:type="dxa"/>
          </w:tcPr>
          <w:p w14:paraId="39668DF3" w14:textId="77777777" w:rsidR="00584EF9" w:rsidRPr="00C7345F" w:rsidRDefault="00584EF9" w:rsidP="003E4A08">
            <w:pPr>
              <w:pStyle w:val="TableHead"/>
              <w:keepNext/>
              <w:keepLines/>
              <w:rPr>
                <w:noProof w:val="0"/>
              </w:rPr>
            </w:pPr>
            <w:r w:rsidRPr="00C7345F">
              <w:rPr>
                <w:noProof w:val="0"/>
                <w:lang w:eastAsia="ko-KR"/>
              </w:rPr>
              <w:t>Grade Level or Grade Span</w:t>
            </w:r>
          </w:p>
        </w:tc>
        <w:tc>
          <w:tcPr>
            <w:tcW w:w="0" w:type="dxa"/>
          </w:tcPr>
          <w:p w14:paraId="2E608296" w14:textId="77777777" w:rsidR="00584EF9" w:rsidRPr="00C7345F" w:rsidRDefault="00584EF9" w:rsidP="003E4A08">
            <w:pPr>
              <w:pStyle w:val="TableHead"/>
              <w:keepNext/>
              <w:keepLines/>
              <w:rPr>
                <w:noProof w:val="0"/>
              </w:rPr>
            </w:pPr>
            <w:r w:rsidRPr="00C7345F">
              <w:rPr>
                <w:noProof w:val="0"/>
                <w:lang w:eastAsia="ko-KR"/>
              </w:rPr>
              <w:t>Item Number</w:t>
            </w:r>
          </w:p>
        </w:tc>
        <w:tc>
          <w:tcPr>
            <w:tcW w:w="0" w:type="dxa"/>
            <w:textDirection w:val="btLr"/>
            <w:vAlign w:val="center"/>
          </w:tcPr>
          <w:p w14:paraId="477E9021" w14:textId="599E5E82" w:rsidR="00584EF9" w:rsidRPr="00C7345F" w:rsidRDefault="00584EF9" w:rsidP="00641353">
            <w:pPr>
              <w:pStyle w:val="TableHead"/>
              <w:keepNext/>
              <w:keepLines/>
              <w:ind w:left="72" w:right="72"/>
              <w:jc w:val="left"/>
              <w:rPr>
                <w:noProof w:val="0"/>
              </w:rPr>
            </w:pPr>
            <w:r w:rsidRPr="00C7345F">
              <w:rPr>
                <w:noProof w:val="0"/>
                <w:lang w:eastAsia="ko-KR"/>
              </w:rPr>
              <w:t xml:space="preserve">Maximum </w:t>
            </w:r>
            <w:r w:rsidR="003F07C5" w:rsidRPr="00C7345F">
              <w:rPr>
                <w:noProof w:val="0"/>
                <w:lang w:eastAsia="ko-KR"/>
              </w:rPr>
              <w:t xml:space="preserve">Possible </w:t>
            </w:r>
            <w:r w:rsidRPr="00C7345F">
              <w:rPr>
                <w:noProof w:val="0"/>
                <w:lang w:eastAsia="ko-KR"/>
              </w:rPr>
              <w:t>Score Point</w:t>
            </w:r>
          </w:p>
        </w:tc>
        <w:tc>
          <w:tcPr>
            <w:tcW w:w="0" w:type="dxa"/>
          </w:tcPr>
          <w:p w14:paraId="5D6C2172" w14:textId="77777777" w:rsidR="00584EF9" w:rsidRPr="00C7345F" w:rsidRDefault="00584EF9" w:rsidP="003E4A08">
            <w:pPr>
              <w:pStyle w:val="TableHead"/>
              <w:keepNext/>
              <w:keepLines/>
              <w:rPr>
                <w:noProof w:val="0"/>
              </w:rPr>
            </w:pPr>
            <w:r w:rsidRPr="00C7345F">
              <w:rPr>
                <w:noProof w:val="0"/>
                <w:szCs w:val="24"/>
                <w:lang w:eastAsia="ko-KR"/>
              </w:rPr>
              <w:t>N</w:t>
            </w:r>
          </w:p>
        </w:tc>
        <w:tc>
          <w:tcPr>
            <w:tcW w:w="0" w:type="dxa"/>
            <w:textDirection w:val="btLr"/>
            <w:vAlign w:val="center"/>
          </w:tcPr>
          <w:p w14:paraId="184BFBFE" w14:textId="77777777" w:rsidR="00584EF9" w:rsidRPr="00C7345F" w:rsidRDefault="00584EF9" w:rsidP="00641353">
            <w:pPr>
              <w:pStyle w:val="TableHead"/>
              <w:keepNext/>
              <w:keepLines/>
              <w:ind w:left="72" w:right="72"/>
              <w:jc w:val="left"/>
              <w:rPr>
                <w:noProof w:val="0"/>
              </w:rPr>
            </w:pPr>
            <w:r w:rsidRPr="00C7345F">
              <w:rPr>
                <w:noProof w:val="0"/>
                <w:szCs w:val="24"/>
              </w:rPr>
              <w:t>Percent Exact</w:t>
            </w:r>
          </w:p>
        </w:tc>
        <w:tc>
          <w:tcPr>
            <w:tcW w:w="0" w:type="dxa"/>
            <w:textDirection w:val="btLr"/>
            <w:vAlign w:val="center"/>
          </w:tcPr>
          <w:p w14:paraId="360EF021" w14:textId="77777777" w:rsidR="00584EF9" w:rsidRPr="00C7345F" w:rsidRDefault="00584EF9" w:rsidP="00641353">
            <w:pPr>
              <w:pStyle w:val="TableHead"/>
              <w:keepNext/>
              <w:keepLines/>
              <w:ind w:left="72" w:right="72"/>
              <w:jc w:val="left"/>
              <w:rPr>
                <w:noProof w:val="0"/>
              </w:rPr>
            </w:pPr>
            <w:r w:rsidRPr="00C7345F">
              <w:rPr>
                <w:noProof w:val="0"/>
                <w:szCs w:val="24"/>
              </w:rPr>
              <w:t>Percent Adjacent</w:t>
            </w:r>
          </w:p>
        </w:tc>
        <w:tc>
          <w:tcPr>
            <w:tcW w:w="0" w:type="dxa"/>
            <w:textDirection w:val="btLr"/>
            <w:vAlign w:val="center"/>
          </w:tcPr>
          <w:p w14:paraId="761EE5F2" w14:textId="77777777" w:rsidR="00584EF9" w:rsidRPr="00C7345F" w:rsidRDefault="00584EF9" w:rsidP="00641353">
            <w:pPr>
              <w:pStyle w:val="TableHead"/>
              <w:keepNext/>
              <w:keepLines/>
              <w:ind w:left="72" w:right="72"/>
              <w:jc w:val="left"/>
              <w:rPr>
                <w:noProof w:val="0"/>
              </w:rPr>
            </w:pPr>
            <w:r w:rsidRPr="00C7345F">
              <w:rPr>
                <w:noProof w:val="0"/>
                <w:szCs w:val="24"/>
              </w:rPr>
              <w:t>Percent Discrepant</w:t>
            </w:r>
          </w:p>
        </w:tc>
        <w:tc>
          <w:tcPr>
            <w:tcW w:w="0" w:type="dxa"/>
          </w:tcPr>
          <w:p w14:paraId="1A686B74" w14:textId="090D0197" w:rsidR="00584EF9" w:rsidRPr="00C7345F" w:rsidRDefault="003E4A08" w:rsidP="003E4A08">
            <w:pPr>
              <w:pStyle w:val="TableHead"/>
              <w:keepNext/>
              <w:keepLines/>
              <w:rPr>
                <w:noProof w:val="0"/>
              </w:rPr>
            </w:pPr>
            <w:r w:rsidRPr="00C7345F">
              <w:rPr>
                <w:noProof w:val="0"/>
                <w:szCs w:val="24"/>
              </w:rPr>
              <w:t>QWK</w:t>
            </w:r>
          </w:p>
        </w:tc>
      </w:tr>
      <w:tr w:rsidR="00584EF9" w:rsidRPr="00C7345F" w14:paraId="4994F731" w14:textId="77777777" w:rsidTr="00641353">
        <w:trPr>
          <w:trHeight w:val="269"/>
        </w:trPr>
        <w:tc>
          <w:tcPr>
            <w:tcW w:w="0" w:type="dxa"/>
          </w:tcPr>
          <w:p w14:paraId="163C0B47" w14:textId="77777777" w:rsidR="00584EF9" w:rsidRPr="00C7345F" w:rsidRDefault="00584EF9" w:rsidP="00CD4998">
            <w:pPr>
              <w:pStyle w:val="TableText"/>
              <w:keepNext/>
              <w:keepLines/>
            </w:pPr>
            <w:r w:rsidRPr="00C7345F">
              <w:rPr>
                <w:lang w:eastAsia="ko-KR"/>
              </w:rPr>
              <w:t>Kindergarten</w:t>
            </w:r>
          </w:p>
        </w:tc>
        <w:tc>
          <w:tcPr>
            <w:tcW w:w="0" w:type="dxa"/>
          </w:tcPr>
          <w:p w14:paraId="18895ED0" w14:textId="2B9C7E37" w:rsidR="00584EF9" w:rsidRPr="00C7345F" w:rsidRDefault="00915656" w:rsidP="00CD4998">
            <w:pPr>
              <w:pStyle w:val="TableText"/>
              <w:keepNext/>
              <w:keepLines/>
              <w:rPr>
                <w:rFonts w:cs="Arial"/>
                <w:szCs w:val="24"/>
              </w:rPr>
            </w:pPr>
            <w:r w:rsidRPr="00C7345F">
              <w:rPr>
                <w:rFonts w:cs="Arial"/>
                <w:color w:val="000000"/>
                <w:szCs w:val="24"/>
              </w:rPr>
              <w:t>VR171914</w:t>
            </w:r>
          </w:p>
        </w:tc>
        <w:tc>
          <w:tcPr>
            <w:tcW w:w="0" w:type="dxa"/>
          </w:tcPr>
          <w:p w14:paraId="690717FE" w14:textId="2DA2C76B" w:rsidR="00584EF9" w:rsidRPr="00C7345F" w:rsidRDefault="00915656" w:rsidP="00CD4998">
            <w:pPr>
              <w:pStyle w:val="TableText"/>
              <w:keepNext/>
              <w:keepLines/>
              <w:rPr>
                <w:rFonts w:cs="Arial"/>
                <w:szCs w:val="24"/>
              </w:rPr>
            </w:pPr>
            <w:r w:rsidRPr="00C7345F">
              <w:rPr>
                <w:rFonts w:cs="Arial"/>
                <w:color w:val="000000"/>
                <w:szCs w:val="24"/>
              </w:rPr>
              <w:t>1</w:t>
            </w:r>
          </w:p>
        </w:tc>
        <w:tc>
          <w:tcPr>
            <w:tcW w:w="0" w:type="dxa"/>
          </w:tcPr>
          <w:p w14:paraId="50306196" w14:textId="58C919A1" w:rsidR="00584EF9" w:rsidRPr="00C7345F" w:rsidRDefault="00915656" w:rsidP="00CD4998">
            <w:pPr>
              <w:pStyle w:val="TableText"/>
              <w:keepNext/>
              <w:keepLines/>
              <w:rPr>
                <w:rFonts w:cs="Arial"/>
                <w:szCs w:val="24"/>
              </w:rPr>
            </w:pPr>
            <w:r w:rsidRPr="00C7345F">
              <w:rPr>
                <w:rFonts w:cs="Arial"/>
                <w:color w:val="000000"/>
                <w:szCs w:val="24"/>
              </w:rPr>
              <w:t>5</w:t>
            </w:r>
            <w:r w:rsidR="00C317D5" w:rsidRPr="00C7345F">
              <w:rPr>
                <w:rFonts w:cs="Arial"/>
                <w:color w:val="000000"/>
                <w:szCs w:val="24"/>
              </w:rPr>
              <w:t>,</w:t>
            </w:r>
            <w:r w:rsidRPr="00C7345F">
              <w:rPr>
                <w:rFonts w:cs="Arial"/>
                <w:color w:val="000000"/>
                <w:szCs w:val="24"/>
              </w:rPr>
              <w:t>990</w:t>
            </w:r>
          </w:p>
        </w:tc>
        <w:tc>
          <w:tcPr>
            <w:tcW w:w="0" w:type="dxa"/>
          </w:tcPr>
          <w:p w14:paraId="6B1C8A10" w14:textId="499BF413" w:rsidR="00584EF9" w:rsidRPr="00C7345F" w:rsidRDefault="004A19EB" w:rsidP="00CD4998">
            <w:pPr>
              <w:pStyle w:val="TableText"/>
              <w:keepNext/>
              <w:keepLines/>
              <w:rPr>
                <w:rFonts w:cs="Arial"/>
                <w:szCs w:val="24"/>
              </w:rPr>
            </w:pPr>
            <w:r w:rsidRPr="00C7345F">
              <w:t>95.91</w:t>
            </w:r>
          </w:p>
        </w:tc>
        <w:tc>
          <w:tcPr>
            <w:tcW w:w="0" w:type="dxa"/>
          </w:tcPr>
          <w:p w14:paraId="40E96818" w14:textId="49D2E3A5" w:rsidR="00584EF9" w:rsidRPr="00C7345F" w:rsidRDefault="004A19EB" w:rsidP="00CD4998">
            <w:pPr>
              <w:pStyle w:val="TableText"/>
              <w:keepNext/>
              <w:keepLines/>
              <w:rPr>
                <w:rFonts w:cs="Arial"/>
                <w:szCs w:val="24"/>
              </w:rPr>
            </w:pPr>
            <w:r w:rsidRPr="00C7345F">
              <w:t>4.09</w:t>
            </w:r>
          </w:p>
        </w:tc>
        <w:tc>
          <w:tcPr>
            <w:tcW w:w="0" w:type="dxa"/>
          </w:tcPr>
          <w:p w14:paraId="554B4A4B" w14:textId="3A74157F" w:rsidR="00584EF9" w:rsidRPr="00C7345F" w:rsidRDefault="004A19EB" w:rsidP="00CD4998">
            <w:pPr>
              <w:pStyle w:val="TableText"/>
              <w:keepNext/>
              <w:keepLines/>
              <w:rPr>
                <w:rFonts w:cs="Arial"/>
                <w:szCs w:val="24"/>
              </w:rPr>
            </w:pPr>
            <w:r w:rsidRPr="00C7345F">
              <w:t>N</w:t>
            </w:r>
            <w:r w:rsidR="00DA1A35" w:rsidRPr="00C7345F">
              <w:t>/</w:t>
            </w:r>
            <w:r w:rsidRPr="00C7345F">
              <w:t>A</w:t>
            </w:r>
          </w:p>
        </w:tc>
        <w:tc>
          <w:tcPr>
            <w:tcW w:w="0" w:type="dxa"/>
          </w:tcPr>
          <w:p w14:paraId="446DF676" w14:textId="7373D244" w:rsidR="00584EF9" w:rsidRPr="00C7345F" w:rsidRDefault="004A19EB" w:rsidP="00CD4998">
            <w:pPr>
              <w:pStyle w:val="TableText"/>
              <w:keepNext/>
              <w:keepLines/>
              <w:rPr>
                <w:rFonts w:cs="Arial"/>
                <w:szCs w:val="24"/>
              </w:rPr>
            </w:pPr>
            <w:r w:rsidRPr="00C7345F">
              <w:t>0.91</w:t>
            </w:r>
          </w:p>
        </w:tc>
      </w:tr>
      <w:tr w:rsidR="00584EF9" w:rsidRPr="00C7345F" w14:paraId="57B42EB4" w14:textId="77777777" w:rsidTr="00641353">
        <w:trPr>
          <w:trHeight w:val="225"/>
        </w:trPr>
        <w:tc>
          <w:tcPr>
            <w:tcW w:w="1872" w:type="dxa"/>
          </w:tcPr>
          <w:p w14:paraId="72DBE2F9" w14:textId="77777777" w:rsidR="00584EF9" w:rsidRPr="00C7345F" w:rsidRDefault="00584EF9" w:rsidP="00CD4998">
            <w:pPr>
              <w:pStyle w:val="TableText"/>
              <w:keepNext/>
              <w:keepLines/>
            </w:pPr>
            <w:r w:rsidRPr="00C7345F">
              <w:rPr>
                <w:lang w:eastAsia="ko-KR"/>
              </w:rPr>
              <w:t>Kindergarten</w:t>
            </w:r>
          </w:p>
        </w:tc>
        <w:tc>
          <w:tcPr>
            <w:tcW w:w="1424" w:type="dxa"/>
          </w:tcPr>
          <w:p w14:paraId="789F51EE" w14:textId="342B80AA" w:rsidR="00584EF9" w:rsidRPr="00C7345F" w:rsidRDefault="00915656" w:rsidP="00CD4998">
            <w:pPr>
              <w:pStyle w:val="TableText"/>
              <w:keepNext/>
              <w:keepLines/>
              <w:rPr>
                <w:rFonts w:cs="Arial"/>
                <w:szCs w:val="24"/>
              </w:rPr>
            </w:pPr>
            <w:r w:rsidRPr="00C7345F">
              <w:rPr>
                <w:rFonts w:cs="Arial"/>
                <w:color w:val="000000"/>
                <w:szCs w:val="24"/>
              </w:rPr>
              <w:t>VR171917</w:t>
            </w:r>
          </w:p>
        </w:tc>
        <w:tc>
          <w:tcPr>
            <w:tcW w:w="791" w:type="dxa"/>
          </w:tcPr>
          <w:p w14:paraId="131711D2" w14:textId="03F3D33A" w:rsidR="00584EF9" w:rsidRPr="00C7345F" w:rsidRDefault="00915656" w:rsidP="00CD4998">
            <w:pPr>
              <w:pStyle w:val="TableText"/>
              <w:keepNext/>
              <w:keepLines/>
              <w:rPr>
                <w:rFonts w:cs="Arial"/>
                <w:szCs w:val="24"/>
              </w:rPr>
            </w:pPr>
            <w:r w:rsidRPr="00C7345F">
              <w:rPr>
                <w:rFonts w:cs="Arial"/>
                <w:color w:val="000000"/>
                <w:szCs w:val="24"/>
              </w:rPr>
              <w:t>1</w:t>
            </w:r>
          </w:p>
        </w:tc>
        <w:tc>
          <w:tcPr>
            <w:tcW w:w="864" w:type="dxa"/>
          </w:tcPr>
          <w:p w14:paraId="77137097" w14:textId="3BFB06E7" w:rsidR="00584EF9" w:rsidRPr="00C7345F" w:rsidRDefault="00915656" w:rsidP="00CD4998">
            <w:pPr>
              <w:pStyle w:val="TableText"/>
              <w:keepNext/>
              <w:keepLines/>
              <w:rPr>
                <w:rFonts w:cs="Arial"/>
                <w:szCs w:val="24"/>
              </w:rPr>
            </w:pPr>
            <w:r w:rsidRPr="00C7345F">
              <w:rPr>
                <w:rFonts w:cs="Arial"/>
                <w:color w:val="000000"/>
                <w:szCs w:val="24"/>
              </w:rPr>
              <w:t>5</w:t>
            </w:r>
            <w:r w:rsidR="00C317D5" w:rsidRPr="00C7345F">
              <w:rPr>
                <w:rFonts w:cs="Arial"/>
                <w:color w:val="000000"/>
                <w:szCs w:val="24"/>
              </w:rPr>
              <w:t>,</w:t>
            </w:r>
            <w:r w:rsidRPr="00C7345F">
              <w:rPr>
                <w:rFonts w:cs="Arial"/>
                <w:color w:val="000000"/>
                <w:szCs w:val="24"/>
              </w:rPr>
              <w:t>990</w:t>
            </w:r>
          </w:p>
        </w:tc>
        <w:tc>
          <w:tcPr>
            <w:tcW w:w="864" w:type="dxa"/>
          </w:tcPr>
          <w:p w14:paraId="3FD33FC0" w14:textId="69DD5493" w:rsidR="00584EF9" w:rsidRPr="00C7345F" w:rsidRDefault="004A19EB" w:rsidP="00CD4998">
            <w:pPr>
              <w:pStyle w:val="TableText"/>
              <w:keepNext/>
              <w:keepLines/>
              <w:rPr>
                <w:rFonts w:cs="Arial"/>
                <w:szCs w:val="24"/>
              </w:rPr>
            </w:pPr>
            <w:r w:rsidRPr="00C7345F">
              <w:t>94.02</w:t>
            </w:r>
          </w:p>
        </w:tc>
        <w:tc>
          <w:tcPr>
            <w:tcW w:w="864" w:type="dxa"/>
          </w:tcPr>
          <w:p w14:paraId="26417BFF" w14:textId="5679E71E" w:rsidR="00584EF9" w:rsidRPr="00C7345F" w:rsidRDefault="004A19EB" w:rsidP="00CD4998">
            <w:pPr>
              <w:pStyle w:val="TableText"/>
              <w:keepNext/>
              <w:keepLines/>
              <w:rPr>
                <w:rFonts w:cs="Arial"/>
                <w:szCs w:val="24"/>
              </w:rPr>
            </w:pPr>
            <w:r w:rsidRPr="00C7345F">
              <w:t>5.98</w:t>
            </w:r>
          </w:p>
        </w:tc>
        <w:tc>
          <w:tcPr>
            <w:tcW w:w="864" w:type="dxa"/>
          </w:tcPr>
          <w:p w14:paraId="393EB7E9" w14:textId="1DA4417E" w:rsidR="00584EF9" w:rsidRPr="00C7345F" w:rsidRDefault="004A19EB" w:rsidP="00CD4998">
            <w:pPr>
              <w:pStyle w:val="TableText"/>
              <w:keepNext/>
              <w:keepLines/>
              <w:rPr>
                <w:rFonts w:cs="Arial"/>
                <w:szCs w:val="24"/>
              </w:rPr>
            </w:pPr>
            <w:r w:rsidRPr="00C7345F">
              <w:t>N</w:t>
            </w:r>
            <w:r w:rsidR="00DA1A35" w:rsidRPr="00C7345F">
              <w:t>/</w:t>
            </w:r>
            <w:r w:rsidRPr="00C7345F">
              <w:t>A</w:t>
            </w:r>
          </w:p>
        </w:tc>
        <w:tc>
          <w:tcPr>
            <w:tcW w:w="864" w:type="dxa"/>
          </w:tcPr>
          <w:p w14:paraId="36222A0E" w14:textId="3092DC8D" w:rsidR="00584EF9" w:rsidRPr="00C7345F" w:rsidRDefault="004A19EB" w:rsidP="00CD4998">
            <w:pPr>
              <w:pStyle w:val="TableText"/>
              <w:keepNext/>
              <w:keepLines/>
              <w:rPr>
                <w:rFonts w:cs="Arial"/>
                <w:szCs w:val="24"/>
              </w:rPr>
            </w:pPr>
            <w:r w:rsidRPr="00C7345F">
              <w:t>0.87</w:t>
            </w:r>
          </w:p>
        </w:tc>
      </w:tr>
      <w:tr w:rsidR="00584EF9" w:rsidRPr="00C7345F" w14:paraId="1D3498F1" w14:textId="77777777" w:rsidTr="00641353">
        <w:trPr>
          <w:trHeight w:val="90"/>
        </w:trPr>
        <w:tc>
          <w:tcPr>
            <w:tcW w:w="1872" w:type="dxa"/>
          </w:tcPr>
          <w:p w14:paraId="3670A481" w14:textId="77777777" w:rsidR="00584EF9" w:rsidRPr="00C7345F" w:rsidRDefault="00584EF9" w:rsidP="00CD4998">
            <w:pPr>
              <w:pStyle w:val="TableText"/>
              <w:keepNext/>
              <w:keepLines/>
            </w:pPr>
            <w:r w:rsidRPr="00C7345F">
              <w:rPr>
                <w:lang w:eastAsia="ko-KR"/>
              </w:rPr>
              <w:t>Kindergarten</w:t>
            </w:r>
          </w:p>
        </w:tc>
        <w:tc>
          <w:tcPr>
            <w:tcW w:w="1424" w:type="dxa"/>
          </w:tcPr>
          <w:p w14:paraId="1A63BF09" w14:textId="50FACB4A" w:rsidR="00584EF9" w:rsidRPr="00C7345F" w:rsidRDefault="00915656" w:rsidP="00CD4998">
            <w:pPr>
              <w:pStyle w:val="TableText"/>
              <w:keepNext/>
              <w:keepLines/>
              <w:rPr>
                <w:rFonts w:cs="Arial"/>
                <w:szCs w:val="24"/>
              </w:rPr>
            </w:pPr>
            <w:r w:rsidRPr="00C7345F">
              <w:rPr>
                <w:rFonts w:cs="Arial"/>
                <w:color w:val="000000"/>
                <w:szCs w:val="24"/>
              </w:rPr>
              <w:t>VR171920</w:t>
            </w:r>
          </w:p>
        </w:tc>
        <w:tc>
          <w:tcPr>
            <w:tcW w:w="791" w:type="dxa"/>
          </w:tcPr>
          <w:p w14:paraId="7FA46B65" w14:textId="4055C839" w:rsidR="00584EF9" w:rsidRPr="00C7345F" w:rsidRDefault="00915656" w:rsidP="00CD4998">
            <w:pPr>
              <w:pStyle w:val="TableText"/>
              <w:keepNext/>
              <w:keepLines/>
              <w:rPr>
                <w:rFonts w:cs="Arial"/>
                <w:szCs w:val="24"/>
              </w:rPr>
            </w:pPr>
            <w:r w:rsidRPr="00C7345F">
              <w:rPr>
                <w:rFonts w:cs="Arial"/>
                <w:color w:val="000000"/>
                <w:szCs w:val="24"/>
              </w:rPr>
              <w:t>2</w:t>
            </w:r>
          </w:p>
        </w:tc>
        <w:tc>
          <w:tcPr>
            <w:tcW w:w="864" w:type="dxa"/>
          </w:tcPr>
          <w:p w14:paraId="61B90B8F" w14:textId="35EF1397" w:rsidR="00584EF9" w:rsidRPr="00C7345F" w:rsidRDefault="00915656" w:rsidP="00CD4998">
            <w:pPr>
              <w:pStyle w:val="TableText"/>
              <w:keepNext/>
              <w:keepLines/>
              <w:rPr>
                <w:rFonts w:cs="Arial"/>
                <w:szCs w:val="24"/>
              </w:rPr>
            </w:pPr>
            <w:r w:rsidRPr="00C7345F">
              <w:rPr>
                <w:rFonts w:cs="Arial"/>
                <w:color w:val="000000"/>
                <w:szCs w:val="24"/>
              </w:rPr>
              <w:t>5</w:t>
            </w:r>
            <w:r w:rsidR="00C317D5" w:rsidRPr="00C7345F">
              <w:rPr>
                <w:rFonts w:cs="Arial"/>
                <w:color w:val="000000"/>
                <w:szCs w:val="24"/>
              </w:rPr>
              <w:t>,</w:t>
            </w:r>
            <w:r w:rsidRPr="00C7345F">
              <w:rPr>
                <w:rFonts w:cs="Arial"/>
                <w:color w:val="000000"/>
                <w:szCs w:val="24"/>
              </w:rPr>
              <w:t>990</w:t>
            </w:r>
          </w:p>
        </w:tc>
        <w:tc>
          <w:tcPr>
            <w:tcW w:w="864" w:type="dxa"/>
          </w:tcPr>
          <w:p w14:paraId="12FD4F2F" w14:textId="4117A485" w:rsidR="00584EF9" w:rsidRPr="00C7345F" w:rsidRDefault="004A19EB" w:rsidP="00CD4998">
            <w:pPr>
              <w:pStyle w:val="TableText"/>
              <w:keepNext/>
              <w:keepLines/>
              <w:rPr>
                <w:rFonts w:cs="Arial"/>
                <w:szCs w:val="24"/>
              </w:rPr>
            </w:pPr>
            <w:r w:rsidRPr="00C7345F">
              <w:t>91.14</w:t>
            </w:r>
          </w:p>
        </w:tc>
        <w:tc>
          <w:tcPr>
            <w:tcW w:w="864" w:type="dxa"/>
          </w:tcPr>
          <w:p w14:paraId="1AD37693" w14:textId="3D18F5AE" w:rsidR="00584EF9" w:rsidRPr="00C7345F" w:rsidRDefault="004A19EB" w:rsidP="00CD4998">
            <w:pPr>
              <w:pStyle w:val="TableText"/>
              <w:keepNext/>
              <w:keepLines/>
              <w:rPr>
                <w:rFonts w:cs="Arial"/>
                <w:szCs w:val="24"/>
              </w:rPr>
            </w:pPr>
            <w:r w:rsidRPr="00C7345F">
              <w:t>8.18</w:t>
            </w:r>
          </w:p>
        </w:tc>
        <w:tc>
          <w:tcPr>
            <w:tcW w:w="864" w:type="dxa"/>
          </w:tcPr>
          <w:p w14:paraId="3D78973B" w14:textId="70B7906F" w:rsidR="00584EF9" w:rsidRPr="00C7345F" w:rsidRDefault="004A19EB" w:rsidP="00CD4998">
            <w:pPr>
              <w:pStyle w:val="TableText"/>
              <w:keepNext/>
              <w:keepLines/>
              <w:rPr>
                <w:rFonts w:cs="Arial"/>
                <w:szCs w:val="24"/>
              </w:rPr>
            </w:pPr>
            <w:r w:rsidRPr="00C7345F">
              <w:t>0.68</w:t>
            </w:r>
          </w:p>
        </w:tc>
        <w:tc>
          <w:tcPr>
            <w:tcW w:w="864" w:type="dxa"/>
          </w:tcPr>
          <w:p w14:paraId="564E8441" w14:textId="4EC03501" w:rsidR="00584EF9" w:rsidRPr="00C7345F" w:rsidRDefault="004A19EB" w:rsidP="00CD4998">
            <w:pPr>
              <w:pStyle w:val="TableText"/>
              <w:keepNext/>
              <w:keepLines/>
              <w:rPr>
                <w:rFonts w:cs="Arial"/>
                <w:szCs w:val="24"/>
              </w:rPr>
            </w:pPr>
            <w:r w:rsidRPr="00C7345F">
              <w:t>0.88</w:t>
            </w:r>
          </w:p>
        </w:tc>
      </w:tr>
      <w:tr w:rsidR="00584EF9" w:rsidRPr="00C7345F" w14:paraId="431B11E4" w14:textId="77777777" w:rsidTr="00641353">
        <w:trPr>
          <w:trHeight w:val="80"/>
        </w:trPr>
        <w:tc>
          <w:tcPr>
            <w:tcW w:w="1872" w:type="dxa"/>
          </w:tcPr>
          <w:p w14:paraId="05DC1B8A" w14:textId="77777777" w:rsidR="00584EF9" w:rsidRPr="00C7345F" w:rsidRDefault="00584EF9" w:rsidP="00CD4998">
            <w:pPr>
              <w:pStyle w:val="TableText"/>
              <w:keepNext/>
              <w:keepLines/>
            </w:pPr>
            <w:r w:rsidRPr="00C7345F">
              <w:rPr>
                <w:lang w:eastAsia="ko-KR"/>
              </w:rPr>
              <w:t>Kindergarten</w:t>
            </w:r>
          </w:p>
        </w:tc>
        <w:tc>
          <w:tcPr>
            <w:tcW w:w="1424" w:type="dxa"/>
          </w:tcPr>
          <w:p w14:paraId="68192345" w14:textId="252AD0A0" w:rsidR="00584EF9" w:rsidRPr="00C7345F" w:rsidRDefault="00915656" w:rsidP="00CD4998">
            <w:pPr>
              <w:pStyle w:val="TableText"/>
              <w:keepNext/>
              <w:keepLines/>
              <w:rPr>
                <w:rFonts w:cs="Arial"/>
                <w:szCs w:val="24"/>
              </w:rPr>
            </w:pPr>
            <w:r w:rsidRPr="00C7345F">
              <w:rPr>
                <w:rFonts w:cs="Arial"/>
                <w:color w:val="000000"/>
                <w:szCs w:val="24"/>
              </w:rPr>
              <w:t>VR171943</w:t>
            </w:r>
          </w:p>
        </w:tc>
        <w:tc>
          <w:tcPr>
            <w:tcW w:w="791" w:type="dxa"/>
          </w:tcPr>
          <w:p w14:paraId="276AF95E" w14:textId="76926190" w:rsidR="00584EF9" w:rsidRPr="00C7345F" w:rsidRDefault="00915656" w:rsidP="00CD4998">
            <w:pPr>
              <w:pStyle w:val="TableText"/>
              <w:keepNext/>
              <w:keepLines/>
              <w:rPr>
                <w:rFonts w:cs="Arial"/>
                <w:szCs w:val="24"/>
              </w:rPr>
            </w:pPr>
            <w:r w:rsidRPr="00C7345F">
              <w:rPr>
                <w:rFonts w:cs="Arial"/>
                <w:color w:val="000000"/>
                <w:szCs w:val="24"/>
              </w:rPr>
              <w:t>2</w:t>
            </w:r>
          </w:p>
        </w:tc>
        <w:tc>
          <w:tcPr>
            <w:tcW w:w="864" w:type="dxa"/>
          </w:tcPr>
          <w:p w14:paraId="4DED42D2" w14:textId="68B5D08A" w:rsidR="00584EF9" w:rsidRPr="00C7345F" w:rsidRDefault="00915656" w:rsidP="00CD4998">
            <w:pPr>
              <w:pStyle w:val="TableText"/>
              <w:keepNext/>
              <w:keepLines/>
              <w:rPr>
                <w:rFonts w:cs="Arial"/>
                <w:szCs w:val="24"/>
              </w:rPr>
            </w:pPr>
            <w:r w:rsidRPr="00C7345F">
              <w:rPr>
                <w:rFonts w:cs="Arial"/>
                <w:color w:val="000000"/>
                <w:szCs w:val="24"/>
              </w:rPr>
              <w:t>5</w:t>
            </w:r>
            <w:r w:rsidR="00C317D5" w:rsidRPr="00C7345F">
              <w:rPr>
                <w:rFonts w:cs="Arial"/>
                <w:color w:val="000000"/>
                <w:szCs w:val="24"/>
              </w:rPr>
              <w:t>,</w:t>
            </w:r>
            <w:r w:rsidRPr="00C7345F">
              <w:rPr>
                <w:rFonts w:cs="Arial"/>
                <w:color w:val="000000"/>
                <w:szCs w:val="24"/>
              </w:rPr>
              <w:t>990</w:t>
            </w:r>
          </w:p>
        </w:tc>
        <w:tc>
          <w:tcPr>
            <w:tcW w:w="864" w:type="dxa"/>
          </w:tcPr>
          <w:p w14:paraId="22294A8F" w14:textId="1432E0AE" w:rsidR="00584EF9" w:rsidRPr="00C7345F" w:rsidRDefault="004A19EB" w:rsidP="00CD4998">
            <w:pPr>
              <w:pStyle w:val="TableText"/>
              <w:keepNext/>
              <w:keepLines/>
              <w:rPr>
                <w:rFonts w:cs="Arial"/>
                <w:szCs w:val="24"/>
              </w:rPr>
            </w:pPr>
            <w:r w:rsidRPr="00C7345F">
              <w:t>90.87</w:t>
            </w:r>
          </w:p>
        </w:tc>
        <w:tc>
          <w:tcPr>
            <w:tcW w:w="864" w:type="dxa"/>
          </w:tcPr>
          <w:p w14:paraId="251E0261" w14:textId="46FE2812" w:rsidR="00584EF9" w:rsidRPr="00C7345F" w:rsidRDefault="004A19EB" w:rsidP="00CD4998">
            <w:pPr>
              <w:pStyle w:val="TableText"/>
              <w:keepNext/>
              <w:keepLines/>
              <w:rPr>
                <w:rFonts w:cs="Arial"/>
                <w:szCs w:val="24"/>
              </w:rPr>
            </w:pPr>
            <w:r w:rsidRPr="00C7345F">
              <w:t>8.38</w:t>
            </w:r>
          </w:p>
        </w:tc>
        <w:tc>
          <w:tcPr>
            <w:tcW w:w="864" w:type="dxa"/>
          </w:tcPr>
          <w:p w14:paraId="0B4E0015" w14:textId="7A2281F0" w:rsidR="00584EF9" w:rsidRPr="00C7345F" w:rsidRDefault="004A19EB" w:rsidP="00CD4998">
            <w:pPr>
              <w:pStyle w:val="TableText"/>
              <w:keepNext/>
              <w:keepLines/>
              <w:rPr>
                <w:rFonts w:cs="Arial"/>
                <w:szCs w:val="24"/>
              </w:rPr>
            </w:pPr>
            <w:r w:rsidRPr="00C7345F">
              <w:t>0.75</w:t>
            </w:r>
          </w:p>
        </w:tc>
        <w:tc>
          <w:tcPr>
            <w:tcW w:w="864" w:type="dxa"/>
          </w:tcPr>
          <w:p w14:paraId="4A65EBFC" w14:textId="5D7696FD" w:rsidR="00584EF9" w:rsidRPr="00C7345F" w:rsidRDefault="004A19EB" w:rsidP="00CD4998">
            <w:pPr>
              <w:pStyle w:val="TableText"/>
              <w:keepNext/>
              <w:keepLines/>
              <w:rPr>
                <w:rFonts w:cs="Arial"/>
                <w:szCs w:val="24"/>
              </w:rPr>
            </w:pPr>
            <w:r w:rsidRPr="00C7345F">
              <w:t>0.88</w:t>
            </w:r>
          </w:p>
        </w:tc>
      </w:tr>
      <w:tr w:rsidR="00584EF9" w:rsidRPr="00C7345F" w14:paraId="1E2F9225" w14:textId="77777777" w:rsidTr="00641353">
        <w:trPr>
          <w:trHeight w:val="80"/>
        </w:trPr>
        <w:tc>
          <w:tcPr>
            <w:tcW w:w="1872" w:type="dxa"/>
          </w:tcPr>
          <w:p w14:paraId="008A2E86" w14:textId="77777777" w:rsidR="00584EF9" w:rsidRPr="00C7345F" w:rsidRDefault="00584EF9" w:rsidP="00CD4998">
            <w:pPr>
              <w:pStyle w:val="TableText"/>
              <w:keepNext/>
              <w:keepLines/>
            </w:pPr>
            <w:r w:rsidRPr="00C7345F">
              <w:rPr>
                <w:lang w:eastAsia="ko-KR"/>
              </w:rPr>
              <w:t>Kindergarten</w:t>
            </w:r>
          </w:p>
        </w:tc>
        <w:tc>
          <w:tcPr>
            <w:tcW w:w="1424" w:type="dxa"/>
          </w:tcPr>
          <w:p w14:paraId="50278439" w14:textId="0185C30D" w:rsidR="00584EF9" w:rsidRPr="00C7345F" w:rsidRDefault="00915656" w:rsidP="00CD4998">
            <w:pPr>
              <w:pStyle w:val="TableText"/>
              <w:keepNext/>
              <w:keepLines/>
              <w:rPr>
                <w:rFonts w:cs="Arial"/>
                <w:szCs w:val="24"/>
              </w:rPr>
            </w:pPr>
            <w:r w:rsidRPr="00C7345F">
              <w:rPr>
                <w:rFonts w:cs="Arial"/>
                <w:color w:val="000000"/>
                <w:szCs w:val="24"/>
              </w:rPr>
              <w:t>VR171945</w:t>
            </w:r>
          </w:p>
        </w:tc>
        <w:tc>
          <w:tcPr>
            <w:tcW w:w="791" w:type="dxa"/>
          </w:tcPr>
          <w:p w14:paraId="17086BBB" w14:textId="03988AB1" w:rsidR="00584EF9" w:rsidRPr="00C7345F" w:rsidRDefault="00915656" w:rsidP="00CD4998">
            <w:pPr>
              <w:pStyle w:val="TableText"/>
              <w:keepNext/>
              <w:keepLines/>
              <w:rPr>
                <w:rFonts w:cs="Arial"/>
                <w:szCs w:val="24"/>
              </w:rPr>
            </w:pPr>
            <w:r w:rsidRPr="00C7345F">
              <w:rPr>
                <w:rFonts w:cs="Arial"/>
                <w:color w:val="000000"/>
                <w:szCs w:val="24"/>
              </w:rPr>
              <w:t>1</w:t>
            </w:r>
          </w:p>
        </w:tc>
        <w:tc>
          <w:tcPr>
            <w:tcW w:w="864" w:type="dxa"/>
          </w:tcPr>
          <w:p w14:paraId="3919AEE3" w14:textId="0E0D47ED" w:rsidR="00584EF9" w:rsidRPr="00C7345F" w:rsidRDefault="00915656" w:rsidP="00CD4998">
            <w:pPr>
              <w:pStyle w:val="TableText"/>
              <w:keepNext/>
              <w:keepLines/>
              <w:rPr>
                <w:rFonts w:cs="Arial"/>
                <w:szCs w:val="24"/>
              </w:rPr>
            </w:pPr>
            <w:r w:rsidRPr="00C7345F">
              <w:rPr>
                <w:rFonts w:cs="Arial"/>
                <w:color w:val="000000"/>
                <w:szCs w:val="24"/>
              </w:rPr>
              <w:t>5</w:t>
            </w:r>
            <w:r w:rsidR="00C317D5" w:rsidRPr="00C7345F">
              <w:rPr>
                <w:rFonts w:cs="Arial"/>
                <w:color w:val="000000"/>
                <w:szCs w:val="24"/>
              </w:rPr>
              <w:t>,</w:t>
            </w:r>
            <w:r w:rsidRPr="00C7345F">
              <w:rPr>
                <w:rFonts w:cs="Arial"/>
                <w:color w:val="000000"/>
                <w:szCs w:val="24"/>
              </w:rPr>
              <w:t>990</w:t>
            </w:r>
          </w:p>
        </w:tc>
        <w:tc>
          <w:tcPr>
            <w:tcW w:w="864" w:type="dxa"/>
          </w:tcPr>
          <w:p w14:paraId="29571F05" w14:textId="7261F841" w:rsidR="00584EF9" w:rsidRPr="00C7345F" w:rsidRDefault="004A19EB" w:rsidP="00CD4998">
            <w:pPr>
              <w:pStyle w:val="TableText"/>
              <w:keepNext/>
              <w:keepLines/>
              <w:rPr>
                <w:rFonts w:cs="Arial"/>
                <w:szCs w:val="24"/>
              </w:rPr>
            </w:pPr>
            <w:r w:rsidRPr="00C7345F">
              <w:t>97.16</w:t>
            </w:r>
          </w:p>
        </w:tc>
        <w:tc>
          <w:tcPr>
            <w:tcW w:w="864" w:type="dxa"/>
          </w:tcPr>
          <w:p w14:paraId="0E4DD384" w14:textId="79FCCD39" w:rsidR="00584EF9" w:rsidRPr="00C7345F" w:rsidRDefault="004A19EB" w:rsidP="00CD4998">
            <w:pPr>
              <w:pStyle w:val="TableText"/>
              <w:keepNext/>
              <w:keepLines/>
              <w:rPr>
                <w:rFonts w:cs="Arial"/>
                <w:szCs w:val="24"/>
              </w:rPr>
            </w:pPr>
            <w:r w:rsidRPr="00C7345F">
              <w:t>2.84</w:t>
            </w:r>
          </w:p>
        </w:tc>
        <w:tc>
          <w:tcPr>
            <w:tcW w:w="864" w:type="dxa"/>
          </w:tcPr>
          <w:p w14:paraId="5AB83A7B" w14:textId="725A02EF" w:rsidR="00584EF9" w:rsidRPr="00C7345F" w:rsidRDefault="004A19EB" w:rsidP="00CD4998">
            <w:pPr>
              <w:pStyle w:val="TableText"/>
              <w:keepNext/>
              <w:keepLines/>
              <w:rPr>
                <w:rFonts w:cs="Arial"/>
                <w:szCs w:val="24"/>
              </w:rPr>
            </w:pPr>
            <w:r w:rsidRPr="00C7345F">
              <w:t>N</w:t>
            </w:r>
            <w:r w:rsidR="00DA1A35" w:rsidRPr="00C7345F">
              <w:t>/</w:t>
            </w:r>
            <w:r w:rsidRPr="00C7345F">
              <w:t>A</w:t>
            </w:r>
          </w:p>
        </w:tc>
        <w:tc>
          <w:tcPr>
            <w:tcW w:w="864" w:type="dxa"/>
          </w:tcPr>
          <w:p w14:paraId="68A85E1E" w14:textId="71AE030D" w:rsidR="00584EF9" w:rsidRPr="00C7345F" w:rsidRDefault="004A19EB" w:rsidP="00CD4998">
            <w:pPr>
              <w:pStyle w:val="TableText"/>
              <w:keepNext/>
              <w:keepLines/>
              <w:rPr>
                <w:rFonts w:cs="Arial"/>
                <w:szCs w:val="24"/>
              </w:rPr>
            </w:pPr>
            <w:r w:rsidRPr="00C7345F">
              <w:t>0.92</w:t>
            </w:r>
          </w:p>
        </w:tc>
      </w:tr>
      <w:tr w:rsidR="00584EF9" w:rsidRPr="00C7345F" w14:paraId="43349100" w14:textId="77777777" w:rsidTr="00641353">
        <w:trPr>
          <w:trHeight w:val="80"/>
        </w:trPr>
        <w:tc>
          <w:tcPr>
            <w:tcW w:w="1872" w:type="dxa"/>
          </w:tcPr>
          <w:p w14:paraId="220668D7" w14:textId="77777777" w:rsidR="00584EF9" w:rsidRPr="00C7345F" w:rsidRDefault="00584EF9" w:rsidP="00CD4998">
            <w:pPr>
              <w:pStyle w:val="TableText"/>
            </w:pPr>
            <w:r w:rsidRPr="00C7345F">
              <w:rPr>
                <w:lang w:eastAsia="ko-KR"/>
              </w:rPr>
              <w:t>Kindergarten</w:t>
            </w:r>
          </w:p>
        </w:tc>
        <w:tc>
          <w:tcPr>
            <w:tcW w:w="1424" w:type="dxa"/>
          </w:tcPr>
          <w:p w14:paraId="6AF0B9F3" w14:textId="2E9BE030" w:rsidR="00584EF9" w:rsidRPr="00C7345F" w:rsidRDefault="00915656" w:rsidP="00CD4998">
            <w:pPr>
              <w:pStyle w:val="TableText"/>
              <w:rPr>
                <w:rFonts w:cs="Arial"/>
                <w:szCs w:val="24"/>
              </w:rPr>
            </w:pPr>
            <w:r w:rsidRPr="00C7345F">
              <w:rPr>
                <w:rFonts w:cs="Arial"/>
                <w:color w:val="000000"/>
                <w:szCs w:val="24"/>
              </w:rPr>
              <w:t>VR171947</w:t>
            </w:r>
          </w:p>
        </w:tc>
        <w:tc>
          <w:tcPr>
            <w:tcW w:w="791" w:type="dxa"/>
          </w:tcPr>
          <w:p w14:paraId="301A81CF" w14:textId="2CF45E3E" w:rsidR="00584EF9" w:rsidRPr="00C7345F" w:rsidRDefault="00915656" w:rsidP="00CD4998">
            <w:pPr>
              <w:pStyle w:val="TableText"/>
              <w:rPr>
                <w:rFonts w:cs="Arial"/>
                <w:szCs w:val="24"/>
              </w:rPr>
            </w:pPr>
            <w:r w:rsidRPr="00C7345F">
              <w:rPr>
                <w:rFonts w:cs="Arial"/>
                <w:color w:val="000000"/>
                <w:szCs w:val="24"/>
              </w:rPr>
              <w:t>1</w:t>
            </w:r>
          </w:p>
        </w:tc>
        <w:tc>
          <w:tcPr>
            <w:tcW w:w="864" w:type="dxa"/>
          </w:tcPr>
          <w:p w14:paraId="03F2B6A6" w14:textId="35D02AF8" w:rsidR="00584EF9" w:rsidRPr="00C7345F" w:rsidRDefault="00915656" w:rsidP="00CD4998">
            <w:pPr>
              <w:pStyle w:val="TableText"/>
              <w:rPr>
                <w:rFonts w:cs="Arial"/>
                <w:szCs w:val="24"/>
              </w:rPr>
            </w:pPr>
            <w:r w:rsidRPr="00C7345F">
              <w:rPr>
                <w:rFonts w:cs="Arial"/>
                <w:color w:val="000000"/>
                <w:szCs w:val="24"/>
              </w:rPr>
              <w:t>5</w:t>
            </w:r>
            <w:r w:rsidR="00C317D5" w:rsidRPr="00C7345F">
              <w:rPr>
                <w:rFonts w:cs="Arial"/>
                <w:color w:val="000000"/>
                <w:szCs w:val="24"/>
              </w:rPr>
              <w:t>,</w:t>
            </w:r>
            <w:r w:rsidRPr="00C7345F">
              <w:rPr>
                <w:rFonts w:cs="Arial"/>
                <w:color w:val="000000"/>
                <w:szCs w:val="24"/>
              </w:rPr>
              <w:t>990</w:t>
            </w:r>
          </w:p>
        </w:tc>
        <w:tc>
          <w:tcPr>
            <w:tcW w:w="864" w:type="dxa"/>
          </w:tcPr>
          <w:p w14:paraId="1155A69F" w14:textId="2C6948B5" w:rsidR="00584EF9" w:rsidRPr="00C7345F" w:rsidRDefault="004A19EB" w:rsidP="00CD4998">
            <w:pPr>
              <w:pStyle w:val="TableText"/>
              <w:rPr>
                <w:rFonts w:cs="Arial"/>
                <w:szCs w:val="24"/>
              </w:rPr>
            </w:pPr>
            <w:r w:rsidRPr="00C7345F">
              <w:t>97.40</w:t>
            </w:r>
          </w:p>
        </w:tc>
        <w:tc>
          <w:tcPr>
            <w:tcW w:w="864" w:type="dxa"/>
          </w:tcPr>
          <w:p w14:paraId="1DE5CA9A" w14:textId="362BF004" w:rsidR="00584EF9" w:rsidRPr="00C7345F" w:rsidRDefault="004A19EB" w:rsidP="00CD4998">
            <w:pPr>
              <w:pStyle w:val="TableText"/>
              <w:rPr>
                <w:rFonts w:cs="Arial"/>
                <w:szCs w:val="24"/>
              </w:rPr>
            </w:pPr>
            <w:r w:rsidRPr="00C7345F">
              <w:t>2.60</w:t>
            </w:r>
          </w:p>
        </w:tc>
        <w:tc>
          <w:tcPr>
            <w:tcW w:w="864" w:type="dxa"/>
          </w:tcPr>
          <w:p w14:paraId="139A2933" w14:textId="4EA3974E" w:rsidR="00584EF9" w:rsidRPr="00C7345F" w:rsidRDefault="004A19EB" w:rsidP="00CD4998">
            <w:pPr>
              <w:pStyle w:val="TableText"/>
              <w:rPr>
                <w:rFonts w:cs="Arial"/>
                <w:szCs w:val="24"/>
              </w:rPr>
            </w:pPr>
            <w:r w:rsidRPr="00C7345F">
              <w:t>N</w:t>
            </w:r>
            <w:r w:rsidR="00DA1A35" w:rsidRPr="00C7345F">
              <w:t>/</w:t>
            </w:r>
            <w:r w:rsidRPr="00C7345F">
              <w:t>A</w:t>
            </w:r>
          </w:p>
        </w:tc>
        <w:tc>
          <w:tcPr>
            <w:tcW w:w="864" w:type="dxa"/>
          </w:tcPr>
          <w:p w14:paraId="1C2B464C" w14:textId="43D0F341" w:rsidR="00584EF9" w:rsidRPr="00C7345F" w:rsidRDefault="004A19EB" w:rsidP="00CD4998">
            <w:pPr>
              <w:pStyle w:val="TableText"/>
              <w:rPr>
                <w:rFonts w:cs="Arial"/>
                <w:szCs w:val="24"/>
              </w:rPr>
            </w:pPr>
            <w:r w:rsidRPr="00C7345F">
              <w:t>0.93</w:t>
            </w:r>
          </w:p>
        </w:tc>
      </w:tr>
      <w:tr w:rsidR="00584EF9" w:rsidRPr="00C7345F" w14:paraId="724C5EF2" w14:textId="77777777" w:rsidTr="00641353">
        <w:trPr>
          <w:trHeight w:val="270"/>
        </w:trPr>
        <w:tc>
          <w:tcPr>
            <w:tcW w:w="1872" w:type="dxa"/>
          </w:tcPr>
          <w:p w14:paraId="52AB7A1A" w14:textId="77777777" w:rsidR="00584EF9" w:rsidRPr="00C7345F" w:rsidRDefault="00584EF9" w:rsidP="00CD4998">
            <w:pPr>
              <w:pStyle w:val="TableText"/>
            </w:pPr>
            <w:r w:rsidRPr="00C7345F">
              <w:rPr>
                <w:lang w:eastAsia="ko-KR"/>
              </w:rPr>
              <w:t>Kindergarten</w:t>
            </w:r>
          </w:p>
        </w:tc>
        <w:tc>
          <w:tcPr>
            <w:tcW w:w="1424" w:type="dxa"/>
          </w:tcPr>
          <w:p w14:paraId="17780DC4" w14:textId="12157B3C" w:rsidR="00584EF9" w:rsidRPr="00C7345F" w:rsidRDefault="00915656" w:rsidP="00CD4998">
            <w:pPr>
              <w:pStyle w:val="TableText"/>
              <w:rPr>
                <w:rFonts w:cs="Arial"/>
                <w:szCs w:val="24"/>
              </w:rPr>
            </w:pPr>
            <w:r w:rsidRPr="00C7345F">
              <w:rPr>
                <w:rFonts w:cs="Arial"/>
                <w:color w:val="000000"/>
                <w:szCs w:val="24"/>
              </w:rPr>
              <w:t>VR171953</w:t>
            </w:r>
          </w:p>
        </w:tc>
        <w:tc>
          <w:tcPr>
            <w:tcW w:w="791" w:type="dxa"/>
          </w:tcPr>
          <w:p w14:paraId="73B4D544" w14:textId="5D2561EB" w:rsidR="00584EF9" w:rsidRPr="00C7345F" w:rsidRDefault="00915656" w:rsidP="00CD4998">
            <w:pPr>
              <w:pStyle w:val="TableText"/>
              <w:rPr>
                <w:rFonts w:cs="Arial"/>
                <w:szCs w:val="24"/>
              </w:rPr>
            </w:pPr>
            <w:r w:rsidRPr="00C7345F">
              <w:rPr>
                <w:rFonts w:cs="Arial"/>
                <w:color w:val="000000"/>
                <w:szCs w:val="24"/>
              </w:rPr>
              <w:t>2</w:t>
            </w:r>
          </w:p>
        </w:tc>
        <w:tc>
          <w:tcPr>
            <w:tcW w:w="864" w:type="dxa"/>
          </w:tcPr>
          <w:p w14:paraId="7B669353" w14:textId="7E2A6C41" w:rsidR="00584EF9" w:rsidRPr="00C7345F" w:rsidRDefault="00915656" w:rsidP="00CD4998">
            <w:pPr>
              <w:pStyle w:val="TableText"/>
              <w:rPr>
                <w:rFonts w:cs="Arial"/>
                <w:szCs w:val="24"/>
              </w:rPr>
            </w:pPr>
            <w:r w:rsidRPr="00C7345F">
              <w:rPr>
                <w:rFonts w:cs="Arial"/>
                <w:color w:val="000000"/>
                <w:szCs w:val="24"/>
              </w:rPr>
              <w:t>5</w:t>
            </w:r>
            <w:r w:rsidR="00C317D5" w:rsidRPr="00C7345F">
              <w:rPr>
                <w:rFonts w:cs="Arial"/>
                <w:color w:val="000000"/>
                <w:szCs w:val="24"/>
              </w:rPr>
              <w:t>,</w:t>
            </w:r>
            <w:r w:rsidRPr="00C7345F">
              <w:rPr>
                <w:rFonts w:cs="Arial"/>
                <w:color w:val="000000"/>
                <w:szCs w:val="24"/>
              </w:rPr>
              <w:t>990</w:t>
            </w:r>
          </w:p>
        </w:tc>
        <w:tc>
          <w:tcPr>
            <w:tcW w:w="864" w:type="dxa"/>
          </w:tcPr>
          <w:p w14:paraId="292EE0A6" w14:textId="455FB181" w:rsidR="00584EF9" w:rsidRPr="00C7345F" w:rsidRDefault="004A19EB" w:rsidP="00CD4998">
            <w:pPr>
              <w:pStyle w:val="TableText"/>
              <w:rPr>
                <w:rFonts w:cs="Arial"/>
                <w:szCs w:val="24"/>
              </w:rPr>
            </w:pPr>
            <w:r w:rsidRPr="00C7345F">
              <w:t>94.56</w:t>
            </w:r>
          </w:p>
        </w:tc>
        <w:tc>
          <w:tcPr>
            <w:tcW w:w="864" w:type="dxa"/>
          </w:tcPr>
          <w:p w14:paraId="066CFFC6" w14:textId="684DA7A4" w:rsidR="00584EF9" w:rsidRPr="00C7345F" w:rsidRDefault="004A19EB" w:rsidP="00CD4998">
            <w:pPr>
              <w:pStyle w:val="TableText"/>
              <w:rPr>
                <w:rFonts w:cs="Arial"/>
                <w:szCs w:val="24"/>
              </w:rPr>
            </w:pPr>
            <w:r w:rsidRPr="00C7345F">
              <w:t>4.69</w:t>
            </w:r>
          </w:p>
        </w:tc>
        <w:tc>
          <w:tcPr>
            <w:tcW w:w="864" w:type="dxa"/>
          </w:tcPr>
          <w:p w14:paraId="1E9CFCA3" w14:textId="59B077D4" w:rsidR="00584EF9" w:rsidRPr="00C7345F" w:rsidRDefault="004A19EB" w:rsidP="00CD4998">
            <w:pPr>
              <w:pStyle w:val="TableText"/>
              <w:rPr>
                <w:rFonts w:cs="Arial"/>
                <w:szCs w:val="24"/>
              </w:rPr>
            </w:pPr>
            <w:r w:rsidRPr="00C7345F">
              <w:t>0.75</w:t>
            </w:r>
          </w:p>
        </w:tc>
        <w:tc>
          <w:tcPr>
            <w:tcW w:w="864" w:type="dxa"/>
          </w:tcPr>
          <w:p w14:paraId="0794CB6A" w14:textId="167335E8" w:rsidR="00584EF9" w:rsidRPr="00C7345F" w:rsidRDefault="004A19EB" w:rsidP="00CD4998">
            <w:pPr>
              <w:pStyle w:val="TableText"/>
              <w:rPr>
                <w:rFonts w:cs="Arial"/>
                <w:szCs w:val="24"/>
              </w:rPr>
            </w:pPr>
            <w:r w:rsidRPr="00C7345F">
              <w:t>0.92</w:t>
            </w:r>
          </w:p>
        </w:tc>
      </w:tr>
      <w:tr w:rsidR="00584EF9" w:rsidRPr="00C7345F" w14:paraId="37031C2E" w14:textId="77777777" w:rsidTr="00641353">
        <w:trPr>
          <w:trHeight w:val="99"/>
        </w:trPr>
        <w:tc>
          <w:tcPr>
            <w:tcW w:w="1872" w:type="dxa"/>
            <w:tcBorders>
              <w:bottom w:val="single" w:sz="4" w:space="0" w:color="auto"/>
            </w:tcBorders>
          </w:tcPr>
          <w:p w14:paraId="76E36804" w14:textId="77777777" w:rsidR="00584EF9" w:rsidRPr="00C7345F" w:rsidRDefault="00584EF9" w:rsidP="00CD4998">
            <w:pPr>
              <w:pStyle w:val="TableText"/>
            </w:pPr>
            <w:r w:rsidRPr="00C7345F">
              <w:rPr>
                <w:lang w:eastAsia="ko-KR"/>
              </w:rPr>
              <w:t>Kindergarten</w:t>
            </w:r>
          </w:p>
        </w:tc>
        <w:tc>
          <w:tcPr>
            <w:tcW w:w="1424" w:type="dxa"/>
            <w:tcBorders>
              <w:bottom w:val="single" w:sz="4" w:space="0" w:color="auto"/>
            </w:tcBorders>
          </w:tcPr>
          <w:p w14:paraId="0D1A5645" w14:textId="17AFC16A" w:rsidR="00584EF9" w:rsidRPr="00C7345F" w:rsidRDefault="00915656" w:rsidP="00CD4998">
            <w:pPr>
              <w:pStyle w:val="TableText"/>
              <w:rPr>
                <w:rFonts w:cs="Arial"/>
                <w:szCs w:val="24"/>
              </w:rPr>
            </w:pPr>
            <w:r w:rsidRPr="00C7345F">
              <w:rPr>
                <w:rFonts w:cs="Arial"/>
                <w:color w:val="000000"/>
                <w:szCs w:val="24"/>
              </w:rPr>
              <w:t>VR171956</w:t>
            </w:r>
          </w:p>
        </w:tc>
        <w:tc>
          <w:tcPr>
            <w:tcW w:w="791" w:type="dxa"/>
            <w:tcBorders>
              <w:bottom w:val="single" w:sz="4" w:space="0" w:color="auto"/>
            </w:tcBorders>
          </w:tcPr>
          <w:p w14:paraId="466C4F6F" w14:textId="4C9BCA10" w:rsidR="00584EF9" w:rsidRPr="00C7345F" w:rsidRDefault="00915656" w:rsidP="00CD4998">
            <w:pPr>
              <w:pStyle w:val="TableText"/>
              <w:rPr>
                <w:rFonts w:cs="Arial"/>
                <w:szCs w:val="24"/>
              </w:rPr>
            </w:pPr>
            <w:r w:rsidRPr="00C7345F">
              <w:rPr>
                <w:rFonts w:cs="Arial"/>
                <w:color w:val="000000"/>
                <w:szCs w:val="24"/>
              </w:rPr>
              <w:t>2</w:t>
            </w:r>
          </w:p>
        </w:tc>
        <w:tc>
          <w:tcPr>
            <w:tcW w:w="864" w:type="dxa"/>
            <w:tcBorders>
              <w:bottom w:val="single" w:sz="4" w:space="0" w:color="auto"/>
            </w:tcBorders>
          </w:tcPr>
          <w:p w14:paraId="44304245" w14:textId="0FA39764" w:rsidR="00584EF9" w:rsidRPr="00C7345F" w:rsidRDefault="00915656" w:rsidP="00CD4998">
            <w:pPr>
              <w:pStyle w:val="TableText"/>
              <w:rPr>
                <w:rFonts w:cs="Arial"/>
                <w:szCs w:val="24"/>
              </w:rPr>
            </w:pPr>
            <w:r w:rsidRPr="00C7345F">
              <w:rPr>
                <w:rFonts w:cs="Arial"/>
                <w:color w:val="000000"/>
                <w:szCs w:val="24"/>
              </w:rPr>
              <w:t>5</w:t>
            </w:r>
            <w:r w:rsidR="00C317D5" w:rsidRPr="00C7345F">
              <w:rPr>
                <w:rFonts w:cs="Arial"/>
                <w:color w:val="000000"/>
                <w:szCs w:val="24"/>
              </w:rPr>
              <w:t>,</w:t>
            </w:r>
            <w:r w:rsidRPr="00C7345F">
              <w:rPr>
                <w:rFonts w:cs="Arial"/>
                <w:color w:val="000000"/>
                <w:szCs w:val="24"/>
              </w:rPr>
              <w:t>990</w:t>
            </w:r>
          </w:p>
        </w:tc>
        <w:tc>
          <w:tcPr>
            <w:tcW w:w="864" w:type="dxa"/>
            <w:tcBorders>
              <w:bottom w:val="single" w:sz="4" w:space="0" w:color="auto"/>
            </w:tcBorders>
          </w:tcPr>
          <w:p w14:paraId="0A6B2EF5" w14:textId="469118F9" w:rsidR="00584EF9" w:rsidRPr="00C7345F" w:rsidRDefault="004A19EB" w:rsidP="00CD4998">
            <w:pPr>
              <w:pStyle w:val="TableText"/>
              <w:rPr>
                <w:rFonts w:cs="Arial"/>
                <w:szCs w:val="24"/>
              </w:rPr>
            </w:pPr>
            <w:r w:rsidRPr="00C7345F">
              <w:t>95.39</w:t>
            </w:r>
          </w:p>
        </w:tc>
        <w:tc>
          <w:tcPr>
            <w:tcW w:w="864" w:type="dxa"/>
            <w:tcBorders>
              <w:bottom w:val="single" w:sz="4" w:space="0" w:color="auto"/>
            </w:tcBorders>
          </w:tcPr>
          <w:p w14:paraId="4CF510F8" w14:textId="5F42377C" w:rsidR="00584EF9" w:rsidRPr="00C7345F" w:rsidRDefault="004A19EB" w:rsidP="00CD4998">
            <w:pPr>
              <w:pStyle w:val="TableText"/>
              <w:rPr>
                <w:rFonts w:cs="Arial"/>
                <w:szCs w:val="24"/>
              </w:rPr>
            </w:pPr>
            <w:r w:rsidRPr="00C7345F">
              <w:t>3.96</w:t>
            </w:r>
          </w:p>
        </w:tc>
        <w:tc>
          <w:tcPr>
            <w:tcW w:w="864" w:type="dxa"/>
            <w:tcBorders>
              <w:bottom w:val="single" w:sz="4" w:space="0" w:color="auto"/>
            </w:tcBorders>
          </w:tcPr>
          <w:p w14:paraId="7098DB20" w14:textId="57CDAC64" w:rsidR="00584EF9" w:rsidRPr="00C7345F" w:rsidRDefault="004A19EB" w:rsidP="00CD4998">
            <w:pPr>
              <w:pStyle w:val="TableText"/>
              <w:rPr>
                <w:rFonts w:cs="Arial"/>
                <w:szCs w:val="24"/>
              </w:rPr>
            </w:pPr>
            <w:r w:rsidRPr="00C7345F">
              <w:t>0.65</w:t>
            </w:r>
          </w:p>
        </w:tc>
        <w:tc>
          <w:tcPr>
            <w:tcW w:w="864" w:type="dxa"/>
            <w:tcBorders>
              <w:bottom w:val="single" w:sz="4" w:space="0" w:color="auto"/>
            </w:tcBorders>
          </w:tcPr>
          <w:p w14:paraId="331B3D15" w14:textId="36B05C26" w:rsidR="00584EF9" w:rsidRPr="00C7345F" w:rsidRDefault="004A19EB" w:rsidP="00CD4998">
            <w:pPr>
              <w:pStyle w:val="TableText"/>
              <w:rPr>
                <w:rFonts w:cs="Arial"/>
                <w:szCs w:val="24"/>
              </w:rPr>
            </w:pPr>
            <w:r w:rsidRPr="00C7345F">
              <w:t>0.93</w:t>
            </w:r>
          </w:p>
        </w:tc>
      </w:tr>
      <w:tr w:rsidR="00584EF9" w:rsidRPr="00C7345F" w14:paraId="4109594D" w14:textId="77777777" w:rsidTr="00641353">
        <w:trPr>
          <w:trHeight w:val="305"/>
        </w:trPr>
        <w:tc>
          <w:tcPr>
            <w:tcW w:w="1872" w:type="dxa"/>
            <w:tcBorders>
              <w:top w:val="single" w:sz="4" w:space="0" w:color="auto"/>
              <w:bottom w:val="nil"/>
            </w:tcBorders>
          </w:tcPr>
          <w:p w14:paraId="0D5CEA7A" w14:textId="77777777" w:rsidR="00584EF9" w:rsidRPr="00C7345F" w:rsidRDefault="00584EF9" w:rsidP="00CD4998">
            <w:pPr>
              <w:pStyle w:val="TableText"/>
            </w:pPr>
            <w:r w:rsidRPr="00C7345F">
              <w:rPr>
                <w:lang w:eastAsia="ko-KR"/>
              </w:rPr>
              <w:t>1</w:t>
            </w:r>
          </w:p>
        </w:tc>
        <w:tc>
          <w:tcPr>
            <w:tcW w:w="1424" w:type="dxa"/>
            <w:tcBorders>
              <w:top w:val="single" w:sz="4" w:space="0" w:color="auto"/>
              <w:bottom w:val="nil"/>
            </w:tcBorders>
          </w:tcPr>
          <w:p w14:paraId="409C1506" w14:textId="56A81902" w:rsidR="00584EF9" w:rsidRPr="00C7345F" w:rsidRDefault="00915656" w:rsidP="00CD4998">
            <w:pPr>
              <w:pStyle w:val="TableText"/>
              <w:rPr>
                <w:rFonts w:cs="Arial"/>
                <w:szCs w:val="24"/>
              </w:rPr>
            </w:pPr>
            <w:r w:rsidRPr="00C7345F">
              <w:rPr>
                <w:rFonts w:cs="Arial"/>
                <w:color w:val="000000"/>
                <w:szCs w:val="24"/>
              </w:rPr>
              <w:t>VR170490</w:t>
            </w:r>
          </w:p>
        </w:tc>
        <w:tc>
          <w:tcPr>
            <w:tcW w:w="791" w:type="dxa"/>
            <w:tcBorders>
              <w:top w:val="single" w:sz="4" w:space="0" w:color="auto"/>
              <w:bottom w:val="nil"/>
            </w:tcBorders>
          </w:tcPr>
          <w:p w14:paraId="3EDF64B1" w14:textId="09D4489B" w:rsidR="00584EF9" w:rsidRPr="00C7345F" w:rsidRDefault="00915656" w:rsidP="00CD4998">
            <w:pPr>
              <w:pStyle w:val="TableText"/>
              <w:rPr>
                <w:rFonts w:cs="Arial"/>
                <w:szCs w:val="24"/>
              </w:rPr>
            </w:pPr>
            <w:r w:rsidRPr="00C7345F">
              <w:rPr>
                <w:rFonts w:cs="Arial"/>
                <w:color w:val="000000"/>
                <w:szCs w:val="24"/>
              </w:rPr>
              <w:t>1</w:t>
            </w:r>
          </w:p>
        </w:tc>
        <w:tc>
          <w:tcPr>
            <w:tcW w:w="864" w:type="dxa"/>
            <w:tcBorders>
              <w:top w:val="single" w:sz="4" w:space="0" w:color="auto"/>
              <w:bottom w:val="nil"/>
            </w:tcBorders>
          </w:tcPr>
          <w:p w14:paraId="1B26A827" w14:textId="2FF224D9" w:rsidR="00584EF9" w:rsidRPr="00C7345F" w:rsidRDefault="00915656" w:rsidP="00CD4998">
            <w:pPr>
              <w:pStyle w:val="TableText"/>
              <w:rPr>
                <w:rFonts w:cs="Arial"/>
                <w:szCs w:val="24"/>
              </w:rPr>
            </w:pPr>
            <w:r w:rsidRPr="00C7345F">
              <w:rPr>
                <w:rFonts w:cs="Arial"/>
                <w:color w:val="000000"/>
                <w:szCs w:val="24"/>
              </w:rPr>
              <w:t>231</w:t>
            </w:r>
          </w:p>
        </w:tc>
        <w:tc>
          <w:tcPr>
            <w:tcW w:w="864" w:type="dxa"/>
            <w:tcBorders>
              <w:top w:val="single" w:sz="4" w:space="0" w:color="auto"/>
              <w:bottom w:val="nil"/>
            </w:tcBorders>
          </w:tcPr>
          <w:p w14:paraId="350DAF71" w14:textId="783D30B6" w:rsidR="00584EF9" w:rsidRPr="00C7345F" w:rsidRDefault="004A19EB" w:rsidP="00CD4998">
            <w:pPr>
              <w:pStyle w:val="TableText"/>
              <w:rPr>
                <w:rFonts w:cs="Arial"/>
                <w:szCs w:val="24"/>
              </w:rPr>
            </w:pPr>
            <w:r w:rsidRPr="00C7345F">
              <w:t>92.21</w:t>
            </w:r>
          </w:p>
        </w:tc>
        <w:tc>
          <w:tcPr>
            <w:tcW w:w="864" w:type="dxa"/>
            <w:tcBorders>
              <w:top w:val="single" w:sz="4" w:space="0" w:color="auto"/>
              <w:bottom w:val="nil"/>
            </w:tcBorders>
          </w:tcPr>
          <w:p w14:paraId="691062A2" w14:textId="55AACFC7" w:rsidR="00584EF9" w:rsidRPr="00C7345F" w:rsidRDefault="004A19EB" w:rsidP="00CD4998">
            <w:pPr>
              <w:pStyle w:val="TableText"/>
              <w:rPr>
                <w:rFonts w:cs="Arial"/>
                <w:szCs w:val="24"/>
              </w:rPr>
            </w:pPr>
            <w:r w:rsidRPr="00C7345F">
              <w:t>7.79</w:t>
            </w:r>
          </w:p>
        </w:tc>
        <w:tc>
          <w:tcPr>
            <w:tcW w:w="864" w:type="dxa"/>
            <w:tcBorders>
              <w:top w:val="single" w:sz="4" w:space="0" w:color="auto"/>
              <w:bottom w:val="nil"/>
            </w:tcBorders>
          </w:tcPr>
          <w:p w14:paraId="34A4BFDD" w14:textId="14F1F7F0" w:rsidR="00584EF9" w:rsidRPr="00C7345F" w:rsidRDefault="004A19EB" w:rsidP="00CD4998">
            <w:pPr>
              <w:pStyle w:val="TableText"/>
              <w:rPr>
                <w:rFonts w:cs="Arial"/>
                <w:szCs w:val="24"/>
              </w:rPr>
            </w:pPr>
            <w:r w:rsidRPr="00C7345F">
              <w:t>N</w:t>
            </w:r>
            <w:r w:rsidR="00DA1A35" w:rsidRPr="00C7345F">
              <w:t>/</w:t>
            </w:r>
            <w:r w:rsidRPr="00C7345F">
              <w:t>A</w:t>
            </w:r>
          </w:p>
        </w:tc>
        <w:tc>
          <w:tcPr>
            <w:tcW w:w="864" w:type="dxa"/>
            <w:tcBorders>
              <w:top w:val="single" w:sz="4" w:space="0" w:color="auto"/>
              <w:bottom w:val="nil"/>
            </w:tcBorders>
          </w:tcPr>
          <w:p w14:paraId="2F61410D" w14:textId="12E1C262" w:rsidR="00584EF9" w:rsidRPr="00C7345F" w:rsidRDefault="004A19EB" w:rsidP="00CD4998">
            <w:pPr>
              <w:pStyle w:val="TableText"/>
              <w:rPr>
                <w:rFonts w:cs="Arial"/>
                <w:szCs w:val="24"/>
              </w:rPr>
            </w:pPr>
            <w:r w:rsidRPr="00C7345F">
              <w:t>0.81</w:t>
            </w:r>
          </w:p>
        </w:tc>
      </w:tr>
      <w:tr w:rsidR="00584EF9" w:rsidRPr="00C7345F" w14:paraId="11D7FAE2" w14:textId="77777777" w:rsidTr="00641353">
        <w:trPr>
          <w:trHeight w:val="270"/>
        </w:trPr>
        <w:tc>
          <w:tcPr>
            <w:tcW w:w="1872" w:type="dxa"/>
            <w:tcBorders>
              <w:top w:val="nil"/>
            </w:tcBorders>
          </w:tcPr>
          <w:p w14:paraId="1EB3C70D" w14:textId="77777777" w:rsidR="00584EF9" w:rsidRPr="00C7345F" w:rsidRDefault="00584EF9" w:rsidP="00CD4998">
            <w:pPr>
              <w:pStyle w:val="TableText"/>
            </w:pPr>
            <w:r w:rsidRPr="00C7345F">
              <w:rPr>
                <w:lang w:eastAsia="ko-KR"/>
              </w:rPr>
              <w:t>1</w:t>
            </w:r>
          </w:p>
        </w:tc>
        <w:tc>
          <w:tcPr>
            <w:tcW w:w="1424" w:type="dxa"/>
            <w:tcBorders>
              <w:top w:val="nil"/>
            </w:tcBorders>
          </w:tcPr>
          <w:p w14:paraId="71E7FCA9" w14:textId="22746287" w:rsidR="00584EF9" w:rsidRPr="00C7345F" w:rsidRDefault="00915656" w:rsidP="00CD4998">
            <w:pPr>
              <w:pStyle w:val="TableText"/>
              <w:rPr>
                <w:rFonts w:cs="Arial"/>
                <w:szCs w:val="24"/>
              </w:rPr>
            </w:pPr>
            <w:r w:rsidRPr="00C7345F">
              <w:rPr>
                <w:rFonts w:cs="Arial"/>
                <w:color w:val="000000"/>
                <w:szCs w:val="24"/>
              </w:rPr>
              <w:t>VR170514</w:t>
            </w:r>
          </w:p>
        </w:tc>
        <w:tc>
          <w:tcPr>
            <w:tcW w:w="791" w:type="dxa"/>
            <w:tcBorders>
              <w:top w:val="nil"/>
            </w:tcBorders>
          </w:tcPr>
          <w:p w14:paraId="6BD4CF69" w14:textId="65F4884B" w:rsidR="00584EF9" w:rsidRPr="00C7345F" w:rsidRDefault="00915656" w:rsidP="00CD4998">
            <w:pPr>
              <w:pStyle w:val="TableText"/>
              <w:rPr>
                <w:rFonts w:cs="Arial"/>
                <w:szCs w:val="24"/>
              </w:rPr>
            </w:pPr>
            <w:r w:rsidRPr="00C7345F">
              <w:rPr>
                <w:rFonts w:cs="Arial"/>
                <w:color w:val="000000"/>
                <w:szCs w:val="24"/>
              </w:rPr>
              <w:t>1</w:t>
            </w:r>
          </w:p>
        </w:tc>
        <w:tc>
          <w:tcPr>
            <w:tcW w:w="864" w:type="dxa"/>
            <w:tcBorders>
              <w:top w:val="nil"/>
            </w:tcBorders>
          </w:tcPr>
          <w:p w14:paraId="5E25DE43" w14:textId="711D8860" w:rsidR="00584EF9" w:rsidRPr="00C7345F" w:rsidRDefault="00915656" w:rsidP="00CD4998">
            <w:pPr>
              <w:pStyle w:val="TableText"/>
              <w:rPr>
                <w:rFonts w:cs="Arial"/>
                <w:szCs w:val="24"/>
              </w:rPr>
            </w:pPr>
            <w:r w:rsidRPr="00C7345F">
              <w:rPr>
                <w:rFonts w:cs="Arial"/>
                <w:color w:val="000000"/>
                <w:szCs w:val="24"/>
              </w:rPr>
              <w:t>231</w:t>
            </w:r>
          </w:p>
        </w:tc>
        <w:tc>
          <w:tcPr>
            <w:tcW w:w="864" w:type="dxa"/>
            <w:tcBorders>
              <w:top w:val="nil"/>
            </w:tcBorders>
          </w:tcPr>
          <w:p w14:paraId="6DCC9890" w14:textId="1655DDBE" w:rsidR="00584EF9" w:rsidRPr="00C7345F" w:rsidRDefault="004A19EB" w:rsidP="00CD4998">
            <w:pPr>
              <w:pStyle w:val="TableText"/>
              <w:rPr>
                <w:rFonts w:cs="Arial"/>
                <w:szCs w:val="24"/>
              </w:rPr>
            </w:pPr>
            <w:r w:rsidRPr="00C7345F">
              <w:t>90.91</w:t>
            </w:r>
          </w:p>
        </w:tc>
        <w:tc>
          <w:tcPr>
            <w:tcW w:w="864" w:type="dxa"/>
            <w:tcBorders>
              <w:top w:val="nil"/>
            </w:tcBorders>
          </w:tcPr>
          <w:p w14:paraId="5D05BF8D" w14:textId="67C00F32" w:rsidR="00584EF9" w:rsidRPr="00C7345F" w:rsidRDefault="004A19EB" w:rsidP="00CD4998">
            <w:pPr>
              <w:pStyle w:val="TableText"/>
              <w:rPr>
                <w:rFonts w:cs="Arial"/>
                <w:szCs w:val="24"/>
              </w:rPr>
            </w:pPr>
            <w:r w:rsidRPr="00C7345F">
              <w:t>9.09</w:t>
            </w:r>
          </w:p>
        </w:tc>
        <w:tc>
          <w:tcPr>
            <w:tcW w:w="864" w:type="dxa"/>
            <w:tcBorders>
              <w:top w:val="nil"/>
            </w:tcBorders>
          </w:tcPr>
          <w:p w14:paraId="40926C26" w14:textId="4E13CD40" w:rsidR="00584EF9" w:rsidRPr="00C7345F" w:rsidRDefault="004A19EB" w:rsidP="00CD4998">
            <w:pPr>
              <w:pStyle w:val="TableText"/>
              <w:rPr>
                <w:rFonts w:cs="Arial"/>
                <w:szCs w:val="24"/>
              </w:rPr>
            </w:pPr>
            <w:r w:rsidRPr="00C7345F">
              <w:t>N</w:t>
            </w:r>
            <w:r w:rsidR="00DA1A35" w:rsidRPr="00C7345F">
              <w:t>/</w:t>
            </w:r>
            <w:r w:rsidRPr="00C7345F">
              <w:t>A</w:t>
            </w:r>
          </w:p>
        </w:tc>
        <w:tc>
          <w:tcPr>
            <w:tcW w:w="864" w:type="dxa"/>
            <w:tcBorders>
              <w:top w:val="nil"/>
            </w:tcBorders>
          </w:tcPr>
          <w:p w14:paraId="4C4BC52C" w14:textId="273E1661" w:rsidR="00584EF9" w:rsidRPr="00C7345F" w:rsidRDefault="004A19EB" w:rsidP="00CD4998">
            <w:pPr>
              <w:pStyle w:val="TableText"/>
              <w:rPr>
                <w:rFonts w:cs="Arial"/>
                <w:szCs w:val="24"/>
              </w:rPr>
            </w:pPr>
            <w:r w:rsidRPr="00C7345F">
              <w:t>0.79</w:t>
            </w:r>
          </w:p>
        </w:tc>
      </w:tr>
      <w:tr w:rsidR="00584EF9" w:rsidRPr="00C7345F" w14:paraId="05935350" w14:textId="77777777" w:rsidTr="00641353">
        <w:trPr>
          <w:trHeight w:val="297"/>
        </w:trPr>
        <w:tc>
          <w:tcPr>
            <w:tcW w:w="1872" w:type="dxa"/>
          </w:tcPr>
          <w:p w14:paraId="25C07809" w14:textId="77777777" w:rsidR="00584EF9" w:rsidRPr="00C7345F" w:rsidRDefault="00584EF9" w:rsidP="00CD4998">
            <w:pPr>
              <w:pStyle w:val="TableText"/>
            </w:pPr>
            <w:r w:rsidRPr="00C7345F">
              <w:rPr>
                <w:lang w:eastAsia="ko-KR"/>
              </w:rPr>
              <w:t>1</w:t>
            </w:r>
          </w:p>
        </w:tc>
        <w:tc>
          <w:tcPr>
            <w:tcW w:w="1424" w:type="dxa"/>
          </w:tcPr>
          <w:p w14:paraId="63C9B321" w14:textId="528B672E" w:rsidR="00584EF9" w:rsidRPr="00C7345F" w:rsidRDefault="00915656" w:rsidP="00CD4998">
            <w:pPr>
              <w:pStyle w:val="TableText"/>
              <w:rPr>
                <w:rFonts w:cs="Arial"/>
                <w:szCs w:val="24"/>
              </w:rPr>
            </w:pPr>
            <w:r w:rsidRPr="00C7345F">
              <w:rPr>
                <w:rFonts w:cs="Arial"/>
                <w:color w:val="000000"/>
                <w:szCs w:val="24"/>
              </w:rPr>
              <w:t>VR170515</w:t>
            </w:r>
          </w:p>
        </w:tc>
        <w:tc>
          <w:tcPr>
            <w:tcW w:w="791" w:type="dxa"/>
          </w:tcPr>
          <w:p w14:paraId="4BE9EC3A" w14:textId="490235FD" w:rsidR="00584EF9" w:rsidRPr="00C7345F" w:rsidRDefault="00915656" w:rsidP="00CD4998">
            <w:pPr>
              <w:pStyle w:val="TableText"/>
              <w:rPr>
                <w:rFonts w:cs="Arial"/>
                <w:szCs w:val="24"/>
              </w:rPr>
            </w:pPr>
            <w:r w:rsidRPr="00C7345F">
              <w:rPr>
                <w:rFonts w:cs="Arial"/>
                <w:color w:val="000000"/>
                <w:szCs w:val="24"/>
              </w:rPr>
              <w:t>2</w:t>
            </w:r>
          </w:p>
        </w:tc>
        <w:tc>
          <w:tcPr>
            <w:tcW w:w="864" w:type="dxa"/>
          </w:tcPr>
          <w:p w14:paraId="681854D8" w14:textId="74DE026C" w:rsidR="00584EF9" w:rsidRPr="00C7345F" w:rsidRDefault="00915656" w:rsidP="00CD4998">
            <w:pPr>
              <w:pStyle w:val="TableText"/>
              <w:rPr>
                <w:rFonts w:cs="Arial"/>
                <w:szCs w:val="24"/>
              </w:rPr>
            </w:pPr>
            <w:r w:rsidRPr="00C7345F">
              <w:rPr>
                <w:rFonts w:cs="Arial"/>
                <w:color w:val="000000"/>
                <w:szCs w:val="24"/>
              </w:rPr>
              <w:t>231</w:t>
            </w:r>
          </w:p>
        </w:tc>
        <w:tc>
          <w:tcPr>
            <w:tcW w:w="864" w:type="dxa"/>
          </w:tcPr>
          <w:p w14:paraId="087BD244" w14:textId="72613516" w:rsidR="00584EF9" w:rsidRPr="00C7345F" w:rsidRDefault="004A19EB" w:rsidP="00CD4998">
            <w:pPr>
              <w:pStyle w:val="TableText"/>
              <w:rPr>
                <w:rFonts w:cs="Arial"/>
                <w:szCs w:val="24"/>
              </w:rPr>
            </w:pPr>
            <w:r w:rsidRPr="00C7345F">
              <w:t>73.16</w:t>
            </w:r>
          </w:p>
        </w:tc>
        <w:tc>
          <w:tcPr>
            <w:tcW w:w="864" w:type="dxa"/>
          </w:tcPr>
          <w:p w14:paraId="113E2E7B" w14:textId="764BC50C" w:rsidR="00584EF9" w:rsidRPr="00C7345F" w:rsidRDefault="004A19EB" w:rsidP="00CD4998">
            <w:pPr>
              <w:pStyle w:val="TableText"/>
              <w:rPr>
                <w:rFonts w:cs="Arial"/>
                <w:szCs w:val="24"/>
              </w:rPr>
            </w:pPr>
            <w:r w:rsidRPr="00C7345F">
              <w:t>22.08</w:t>
            </w:r>
          </w:p>
        </w:tc>
        <w:tc>
          <w:tcPr>
            <w:tcW w:w="864" w:type="dxa"/>
          </w:tcPr>
          <w:p w14:paraId="1989EBDE" w14:textId="6CC7E581" w:rsidR="00584EF9" w:rsidRPr="00C7345F" w:rsidRDefault="004A19EB" w:rsidP="00CD4998">
            <w:pPr>
              <w:pStyle w:val="TableText"/>
              <w:rPr>
                <w:rFonts w:cs="Arial"/>
                <w:szCs w:val="24"/>
              </w:rPr>
            </w:pPr>
            <w:r w:rsidRPr="00C7345F">
              <w:t>4.76</w:t>
            </w:r>
          </w:p>
        </w:tc>
        <w:tc>
          <w:tcPr>
            <w:tcW w:w="864" w:type="dxa"/>
          </w:tcPr>
          <w:p w14:paraId="5B2A6C8D" w14:textId="20757693" w:rsidR="00584EF9" w:rsidRPr="00C7345F" w:rsidRDefault="004A19EB" w:rsidP="00CD4998">
            <w:pPr>
              <w:pStyle w:val="TableText"/>
              <w:rPr>
                <w:rFonts w:cs="Arial"/>
                <w:szCs w:val="24"/>
              </w:rPr>
            </w:pPr>
            <w:r w:rsidRPr="00C7345F">
              <w:t>0.70</w:t>
            </w:r>
          </w:p>
        </w:tc>
      </w:tr>
      <w:tr w:rsidR="00584EF9" w:rsidRPr="00C7345F" w14:paraId="5B7FE5A2" w14:textId="77777777" w:rsidTr="00641353">
        <w:trPr>
          <w:trHeight w:val="162"/>
        </w:trPr>
        <w:tc>
          <w:tcPr>
            <w:tcW w:w="1872" w:type="dxa"/>
          </w:tcPr>
          <w:p w14:paraId="7FEFE1BA" w14:textId="77777777" w:rsidR="00584EF9" w:rsidRPr="00C7345F" w:rsidRDefault="00584EF9" w:rsidP="00CD4998">
            <w:pPr>
              <w:pStyle w:val="TableText"/>
            </w:pPr>
            <w:r w:rsidRPr="00C7345F">
              <w:rPr>
                <w:lang w:eastAsia="ko-KR"/>
              </w:rPr>
              <w:t>1</w:t>
            </w:r>
          </w:p>
        </w:tc>
        <w:tc>
          <w:tcPr>
            <w:tcW w:w="1424" w:type="dxa"/>
          </w:tcPr>
          <w:p w14:paraId="30B38938" w14:textId="486AA1A6" w:rsidR="00584EF9" w:rsidRPr="00C7345F" w:rsidRDefault="00915656" w:rsidP="00CD4998">
            <w:pPr>
              <w:pStyle w:val="TableText"/>
              <w:rPr>
                <w:rFonts w:cs="Arial"/>
                <w:szCs w:val="24"/>
              </w:rPr>
            </w:pPr>
            <w:r w:rsidRPr="00C7345F">
              <w:rPr>
                <w:rFonts w:cs="Arial"/>
                <w:color w:val="000000"/>
                <w:szCs w:val="24"/>
              </w:rPr>
              <w:t>VR170516</w:t>
            </w:r>
          </w:p>
        </w:tc>
        <w:tc>
          <w:tcPr>
            <w:tcW w:w="791" w:type="dxa"/>
          </w:tcPr>
          <w:p w14:paraId="72A3EB81" w14:textId="3DC827A2" w:rsidR="00584EF9" w:rsidRPr="00C7345F" w:rsidRDefault="00915656" w:rsidP="00CD4998">
            <w:pPr>
              <w:pStyle w:val="TableText"/>
              <w:rPr>
                <w:rFonts w:cs="Arial"/>
                <w:szCs w:val="24"/>
              </w:rPr>
            </w:pPr>
            <w:r w:rsidRPr="00C7345F">
              <w:rPr>
                <w:rFonts w:cs="Arial"/>
                <w:color w:val="000000"/>
                <w:szCs w:val="24"/>
              </w:rPr>
              <w:t>2</w:t>
            </w:r>
          </w:p>
        </w:tc>
        <w:tc>
          <w:tcPr>
            <w:tcW w:w="864" w:type="dxa"/>
          </w:tcPr>
          <w:p w14:paraId="158E9C9E" w14:textId="42A552E2" w:rsidR="00584EF9" w:rsidRPr="00C7345F" w:rsidRDefault="00915656" w:rsidP="00CD4998">
            <w:pPr>
              <w:pStyle w:val="TableText"/>
              <w:rPr>
                <w:rFonts w:cs="Arial"/>
                <w:szCs w:val="24"/>
              </w:rPr>
            </w:pPr>
            <w:r w:rsidRPr="00C7345F">
              <w:rPr>
                <w:rFonts w:cs="Arial"/>
                <w:color w:val="000000"/>
                <w:szCs w:val="24"/>
              </w:rPr>
              <w:t>231</w:t>
            </w:r>
          </w:p>
        </w:tc>
        <w:tc>
          <w:tcPr>
            <w:tcW w:w="864" w:type="dxa"/>
          </w:tcPr>
          <w:p w14:paraId="1B1B0A7B" w14:textId="7AF55D59" w:rsidR="00584EF9" w:rsidRPr="00C7345F" w:rsidRDefault="004A19EB" w:rsidP="00CD4998">
            <w:pPr>
              <w:pStyle w:val="TableText"/>
              <w:rPr>
                <w:rFonts w:cs="Arial"/>
                <w:szCs w:val="24"/>
              </w:rPr>
            </w:pPr>
            <w:r w:rsidRPr="00C7345F">
              <w:t>80.52</w:t>
            </w:r>
          </w:p>
        </w:tc>
        <w:tc>
          <w:tcPr>
            <w:tcW w:w="864" w:type="dxa"/>
          </w:tcPr>
          <w:p w14:paraId="776DC32F" w14:textId="6DAC149F" w:rsidR="00584EF9" w:rsidRPr="00C7345F" w:rsidRDefault="004A19EB" w:rsidP="00CD4998">
            <w:pPr>
              <w:pStyle w:val="TableText"/>
              <w:rPr>
                <w:rFonts w:cs="Arial"/>
                <w:szCs w:val="24"/>
              </w:rPr>
            </w:pPr>
            <w:r w:rsidRPr="00C7345F">
              <w:t>13.85</w:t>
            </w:r>
          </w:p>
        </w:tc>
        <w:tc>
          <w:tcPr>
            <w:tcW w:w="864" w:type="dxa"/>
          </w:tcPr>
          <w:p w14:paraId="48E5CC3F" w14:textId="02344B83" w:rsidR="00584EF9" w:rsidRPr="00C7345F" w:rsidRDefault="004A19EB" w:rsidP="00CD4998">
            <w:pPr>
              <w:pStyle w:val="TableText"/>
              <w:rPr>
                <w:rFonts w:cs="Arial"/>
                <w:szCs w:val="24"/>
              </w:rPr>
            </w:pPr>
            <w:r w:rsidRPr="00C7345F">
              <w:t>5.63</w:t>
            </w:r>
          </w:p>
        </w:tc>
        <w:tc>
          <w:tcPr>
            <w:tcW w:w="864" w:type="dxa"/>
          </w:tcPr>
          <w:p w14:paraId="32D97590" w14:textId="0ECB96FD" w:rsidR="00584EF9" w:rsidRPr="00C7345F" w:rsidRDefault="004A19EB" w:rsidP="00CD4998">
            <w:pPr>
              <w:pStyle w:val="TableText"/>
              <w:rPr>
                <w:rFonts w:cs="Arial"/>
                <w:szCs w:val="24"/>
              </w:rPr>
            </w:pPr>
            <w:r w:rsidRPr="00C7345F">
              <w:t>0.76</w:t>
            </w:r>
          </w:p>
        </w:tc>
      </w:tr>
      <w:tr w:rsidR="00584EF9" w:rsidRPr="00C7345F" w14:paraId="5A77D257" w14:textId="77777777" w:rsidTr="00641353">
        <w:trPr>
          <w:trHeight w:val="207"/>
        </w:trPr>
        <w:tc>
          <w:tcPr>
            <w:tcW w:w="1872" w:type="dxa"/>
          </w:tcPr>
          <w:p w14:paraId="54996D43" w14:textId="77777777" w:rsidR="00584EF9" w:rsidRPr="00C7345F" w:rsidRDefault="00584EF9" w:rsidP="00CD4998">
            <w:pPr>
              <w:pStyle w:val="TableText"/>
            </w:pPr>
            <w:r w:rsidRPr="00C7345F">
              <w:rPr>
                <w:lang w:eastAsia="ko-KR"/>
              </w:rPr>
              <w:t>1</w:t>
            </w:r>
          </w:p>
        </w:tc>
        <w:tc>
          <w:tcPr>
            <w:tcW w:w="1424" w:type="dxa"/>
          </w:tcPr>
          <w:p w14:paraId="1D019562" w14:textId="7C0EA129" w:rsidR="00584EF9" w:rsidRPr="00C7345F" w:rsidRDefault="00915656" w:rsidP="00CD4998">
            <w:pPr>
              <w:pStyle w:val="TableText"/>
              <w:rPr>
                <w:rFonts w:cs="Arial"/>
                <w:szCs w:val="24"/>
              </w:rPr>
            </w:pPr>
            <w:r w:rsidRPr="00C7345F">
              <w:rPr>
                <w:rFonts w:cs="Arial"/>
                <w:color w:val="000000"/>
                <w:szCs w:val="24"/>
              </w:rPr>
              <w:t>VR170524</w:t>
            </w:r>
          </w:p>
        </w:tc>
        <w:tc>
          <w:tcPr>
            <w:tcW w:w="791" w:type="dxa"/>
          </w:tcPr>
          <w:p w14:paraId="60CC959C" w14:textId="58498B9E" w:rsidR="00584EF9" w:rsidRPr="00C7345F" w:rsidRDefault="00915656" w:rsidP="00CD4998">
            <w:pPr>
              <w:pStyle w:val="TableText"/>
              <w:rPr>
                <w:rFonts w:cs="Arial"/>
                <w:szCs w:val="24"/>
              </w:rPr>
            </w:pPr>
            <w:r w:rsidRPr="00C7345F">
              <w:rPr>
                <w:rFonts w:cs="Arial"/>
                <w:color w:val="000000"/>
                <w:szCs w:val="24"/>
              </w:rPr>
              <w:t>1</w:t>
            </w:r>
          </w:p>
        </w:tc>
        <w:tc>
          <w:tcPr>
            <w:tcW w:w="864" w:type="dxa"/>
          </w:tcPr>
          <w:p w14:paraId="239466AD" w14:textId="187E11A1" w:rsidR="00584EF9" w:rsidRPr="00C7345F" w:rsidRDefault="00915656" w:rsidP="00CD4998">
            <w:pPr>
              <w:pStyle w:val="TableText"/>
              <w:rPr>
                <w:rFonts w:cs="Arial"/>
                <w:szCs w:val="24"/>
              </w:rPr>
            </w:pPr>
            <w:r w:rsidRPr="00C7345F">
              <w:rPr>
                <w:rFonts w:cs="Arial"/>
                <w:color w:val="000000"/>
                <w:szCs w:val="24"/>
              </w:rPr>
              <w:t>231</w:t>
            </w:r>
          </w:p>
        </w:tc>
        <w:tc>
          <w:tcPr>
            <w:tcW w:w="864" w:type="dxa"/>
          </w:tcPr>
          <w:p w14:paraId="0F33CEFF" w14:textId="6DB45B26" w:rsidR="00584EF9" w:rsidRPr="00C7345F" w:rsidRDefault="004A19EB" w:rsidP="00CD4998">
            <w:pPr>
              <w:pStyle w:val="TableText"/>
              <w:rPr>
                <w:rFonts w:cs="Arial"/>
                <w:szCs w:val="24"/>
              </w:rPr>
            </w:pPr>
            <w:r w:rsidRPr="00C7345F">
              <w:t>92.21</w:t>
            </w:r>
          </w:p>
        </w:tc>
        <w:tc>
          <w:tcPr>
            <w:tcW w:w="864" w:type="dxa"/>
          </w:tcPr>
          <w:p w14:paraId="5198BF70" w14:textId="6159D196" w:rsidR="00584EF9" w:rsidRPr="00C7345F" w:rsidRDefault="004A19EB" w:rsidP="00CD4998">
            <w:pPr>
              <w:pStyle w:val="TableText"/>
              <w:rPr>
                <w:rFonts w:cs="Arial"/>
                <w:szCs w:val="24"/>
              </w:rPr>
            </w:pPr>
            <w:r w:rsidRPr="00C7345F">
              <w:t>7.79</w:t>
            </w:r>
          </w:p>
        </w:tc>
        <w:tc>
          <w:tcPr>
            <w:tcW w:w="864" w:type="dxa"/>
          </w:tcPr>
          <w:p w14:paraId="6BF50B5E" w14:textId="4DCA4141" w:rsidR="00584EF9" w:rsidRPr="00C7345F" w:rsidRDefault="004A19EB" w:rsidP="00CD4998">
            <w:pPr>
              <w:pStyle w:val="TableText"/>
              <w:rPr>
                <w:rFonts w:cs="Arial"/>
                <w:szCs w:val="24"/>
              </w:rPr>
            </w:pPr>
            <w:r w:rsidRPr="00C7345F">
              <w:t>N</w:t>
            </w:r>
            <w:r w:rsidR="00DA1A35" w:rsidRPr="00C7345F">
              <w:t>/</w:t>
            </w:r>
            <w:r w:rsidRPr="00C7345F">
              <w:t>A</w:t>
            </w:r>
          </w:p>
        </w:tc>
        <w:tc>
          <w:tcPr>
            <w:tcW w:w="864" w:type="dxa"/>
          </w:tcPr>
          <w:p w14:paraId="32C213A1" w14:textId="35022FB9" w:rsidR="00584EF9" w:rsidRPr="00C7345F" w:rsidRDefault="004A19EB" w:rsidP="00CD4998">
            <w:pPr>
              <w:pStyle w:val="TableText"/>
              <w:rPr>
                <w:rFonts w:cs="Arial"/>
                <w:szCs w:val="24"/>
              </w:rPr>
            </w:pPr>
            <w:r w:rsidRPr="00C7345F">
              <w:t>0.83</w:t>
            </w:r>
          </w:p>
        </w:tc>
      </w:tr>
      <w:tr w:rsidR="00584EF9" w:rsidRPr="00C7345F" w14:paraId="66557B9B" w14:textId="77777777" w:rsidTr="00641353">
        <w:trPr>
          <w:trHeight w:val="144"/>
        </w:trPr>
        <w:tc>
          <w:tcPr>
            <w:tcW w:w="1872" w:type="dxa"/>
          </w:tcPr>
          <w:p w14:paraId="41CD3F0E" w14:textId="77777777" w:rsidR="00584EF9" w:rsidRPr="00C7345F" w:rsidRDefault="00584EF9" w:rsidP="00CD4998">
            <w:pPr>
              <w:pStyle w:val="TableText"/>
            </w:pPr>
            <w:r w:rsidRPr="00C7345F">
              <w:rPr>
                <w:lang w:eastAsia="ko-KR"/>
              </w:rPr>
              <w:t>1</w:t>
            </w:r>
          </w:p>
        </w:tc>
        <w:tc>
          <w:tcPr>
            <w:tcW w:w="1424" w:type="dxa"/>
          </w:tcPr>
          <w:p w14:paraId="79F8C1B1" w14:textId="22211775" w:rsidR="00584EF9" w:rsidRPr="00C7345F" w:rsidRDefault="00915656" w:rsidP="00CD4998">
            <w:pPr>
              <w:pStyle w:val="TableText"/>
              <w:rPr>
                <w:rFonts w:cs="Arial"/>
                <w:szCs w:val="24"/>
              </w:rPr>
            </w:pPr>
            <w:r w:rsidRPr="00C7345F">
              <w:rPr>
                <w:rFonts w:cs="Arial"/>
                <w:color w:val="000000"/>
                <w:szCs w:val="24"/>
              </w:rPr>
              <w:t>VR170531</w:t>
            </w:r>
          </w:p>
        </w:tc>
        <w:tc>
          <w:tcPr>
            <w:tcW w:w="791" w:type="dxa"/>
          </w:tcPr>
          <w:p w14:paraId="572B99B0" w14:textId="6A8DAD15" w:rsidR="00584EF9" w:rsidRPr="00C7345F" w:rsidRDefault="00915656" w:rsidP="00CD4998">
            <w:pPr>
              <w:pStyle w:val="TableText"/>
              <w:rPr>
                <w:rFonts w:cs="Arial"/>
                <w:szCs w:val="24"/>
              </w:rPr>
            </w:pPr>
            <w:r w:rsidRPr="00C7345F">
              <w:rPr>
                <w:rFonts w:cs="Arial"/>
                <w:color w:val="000000"/>
                <w:szCs w:val="24"/>
              </w:rPr>
              <w:t>1</w:t>
            </w:r>
          </w:p>
        </w:tc>
        <w:tc>
          <w:tcPr>
            <w:tcW w:w="864" w:type="dxa"/>
          </w:tcPr>
          <w:p w14:paraId="3EB3CE7A" w14:textId="5835E6B4" w:rsidR="00584EF9" w:rsidRPr="00C7345F" w:rsidRDefault="00915656" w:rsidP="00CD4998">
            <w:pPr>
              <w:pStyle w:val="TableText"/>
              <w:rPr>
                <w:rFonts w:cs="Arial"/>
                <w:szCs w:val="24"/>
              </w:rPr>
            </w:pPr>
            <w:r w:rsidRPr="00C7345F">
              <w:rPr>
                <w:rFonts w:cs="Arial"/>
                <w:color w:val="000000"/>
                <w:szCs w:val="24"/>
              </w:rPr>
              <w:t>231</w:t>
            </w:r>
          </w:p>
        </w:tc>
        <w:tc>
          <w:tcPr>
            <w:tcW w:w="864" w:type="dxa"/>
          </w:tcPr>
          <w:p w14:paraId="1304FA7C" w14:textId="0AB6B252" w:rsidR="00584EF9" w:rsidRPr="00C7345F" w:rsidRDefault="004A19EB" w:rsidP="00CD4998">
            <w:pPr>
              <w:pStyle w:val="TableText"/>
              <w:rPr>
                <w:rFonts w:cs="Arial"/>
                <w:szCs w:val="24"/>
              </w:rPr>
            </w:pPr>
            <w:r w:rsidRPr="00C7345F">
              <w:t>91.77</w:t>
            </w:r>
          </w:p>
        </w:tc>
        <w:tc>
          <w:tcPr>
            <w:tcW w:w="864" w:type="dxa"/>
          </w:tcPr>
          <w:p w14:paraId="410A2A8F" w14:textId="44C228C7" w:rsidR="00584EF9" w:rsidRPr="00C7345F" w:rsidRDefault="004A19EB" w:rsidP="00CD4998">
            <w:pPr>
              <w:pStyle w:val="TableText"/>
              <w:rPr>
                <w:rFonts w:cs="Arial"/>
                <w:szCs w:val="24"/>
              </w:rPr>
            </w:pPr>
            <w:r w:rsidRPr="00C7345F">
              <w:t>8.23</w:t>
            </w:r>
          </w:p>
        </w:tc>
        <w:tc>
          <w:tcPr>
            <w:tcW w:w="864" w:type="dxa"/>
          </w:tcPr>
          <w:p w14:paraId="3E0F7CAD" w14:textId="67A32452" w:rsidR="00584EF9" w:rsidRPr="00C7345F" w:rsidRDefault="004A19EB" w:rsidP="00CD4998">
            <w:pPr>
              <w:pStyle w:val="TableText"/>
              <w:rPr>
                <w:rFonts w:cs="Arial"/>
                <w:szCs w:val="24"/>
              </w:rPr>
            </w:pPr>
            <w:r w:rsidRPr="00C7345F">
              <w:t>N</w:t>
            </w:r>
            <w:r w:rsidR="00DA1A35" w:rsidRPr="00C7345F">
              <w:t>/</w:t>
            </w:r>
            <w:r w:rsidRPr="00C7345F">
              <w:t>A</w:t>
            </w:r>
          </w:p>
        </w:tc>
        <w:tc>
          <w:tcPr>
            <w:tcW w:w="864" w:type="dxa"/>
          </w:tcPr>
          <w:p w14:paraId="732ED2AF" w14:textId="5DCA4EA3" w:rsidR="00584EF9" w:rsidRPr="00C7345F" w:rsidRDefault="004A19EB" w:rsidP="00CD4998">
            <w:pPr>
              <w:pStyle w:val="TableText"/>
              <w:rPr>
                <w:rFonts w:cs="Arial"/>
                <w:szCs w:val="24"/>
              </w:rPr>
            </w:pPr>
            <w:r w:rsidRPr="00C7345F">
              <w:t>0.81</w:t>
            </w:r>
          </w:p>
        </w:tc>
      </w:tr>
      <w:tr w:rsidR="00584EF9" w:rsidRPr="00C7345F" w14:paraId="1C381115" w14:textId="77777777" w:rsidTr="00641353">
        <w:trPr>
          <w:trHeight w:val="99"/>
        </w:trPr>
        <w:tc>
          <w:tcPr>
            <w:tcW w:w="1872" w:type="dxa"/>
          </w:tcPr>
          <w:p w14:paraId="7873E935" w14:textId="77777777" w:rsidR="00584EF9" w:rsidRPr="00C7345F" w:rsidRDefault="00584EF9" w:rsidP="00CD4998">
            <w:pPr>
              <w:pStyle w:val="TableText"/>
            </w:pPr>
            <w:r w:rsidRPr="00C7345F">
              <w:rPr>
                <w:lang w:eastAsia="ko-KR"/>
              </w:rPr>
              <w:t>1</w:t>
            </w:r>
          </w:p>
        </w:tc>
        <w:tc>
          <w:tcPr>
            <w:tcW w:w="1424" w:type="dxa"/>
          </w:tcPr>
          <w:p w14:paraId="11C698C8" w14:textId="69C01A28" w:rsidR="00584EF9" w:rsidRPr="00C7345F" w:rsidRDefault="00915656" w:rsidP="00CD4998">
            <w:pPr>
              <w:pStyle w:val="TableText"/>
              <w:rPr>
                <w:rFonts w:cs="Arial"/>
                <w:szCs w:val="24"/>
              </w:rPr>
            </w:pPr>
            <w:r w:rsidRPr="00C7345F">
              <w:rPr>
                <w:rFonts w:cs="Arial"/>
                <w:color w:val="000000"/>
                <w:szCs w:val="24"/>
              </w:rPr>
              <w:t>VR170534</w:t>
            </w:r>
          </w:p>
        </w:tc>
        <w:tc>
          <w:tcPr>
            <w:tcW w:w="791" w:type="dxa"/>
          </w:tcPr>
          <w:p w14:paraId="0ADFF452" w14:textId="09B85C48" w:rsidR="00584EF9" w:rsidRPr="00C7345F" w:rsidRDefault="00915656" w:rsidP="00CD4998">
            <w:pPr>
              <w:pStyle w:val="TableText"/>
              <w:rPr>
                <w:rFonts w:cs="Arial"/>
                <w:szCs w:val="24"/>
              </w:rPr>
            </w:pPr>
            <w:r w:rsidRPr="00C7345F">
              <w:rPr>
                <w:rFonts w:cs="Arial"/>
                <w:color w:val="000000"/>
                <w:szCs w:val="24"/>
              </w:rPr>
              <w:t>2</w:t>
            </w:r>
          </w:p>
        </w:tc>
        <w:tc>
          <w:tcPr>
            <w:tcW w:w="864" w:type="dxa"/>
          </w:tcPr>
          <w:p w14:paraId="4CACA217" w14:textId="00B8F147" w:rsidR="00584EF9" w:rsidRPr="00C7345F" w:rsidRDefault="00915656" w:rsidP="00CD4998">
            <w:pPr>
              <w:pStyle w:val="TableText"/>
              <w:rPr>
                <w:rFonts w:cs="Arial"/>
                <w:szCs w:val="24"/>
              </w:rPr>
            </w:pPr>
            <w:r w:rsidRPr="00C7345F">
              <w:rPr>
                <w:rFonts w:cs="Arial"/>
                <w:color w:val="000000"/>
                <w:szCs w:val="24"/>
              </w:rPr>
              <w:t>231</w:t>
            </w:r>
          </w:p>
        </w:tc>
        <w:tc>
          <w:tcPr>
            <w:tcW w:w="864" w:type="dxa"/>
          </w:tcPr>
          <w:p w14:paraId="15D31DF5" w14:textId="556CC7EB" w:rsidR="00584EF9" w:rsidRPr="00C7345F" w:rsidRDefault="004A19EB" w:rsidP="00CD4998">
            <w:pPr>
              <w:pStyle w:val="TableText"/>
              <w:rPr>
                <w:rFonts w:cs="Arial"/>
                <w:szCs w:val="24"/>
              </w:rPr>
            </w:pPr>
            <w:r w:rsidRPr="00C7345F">
              <w:t>90.91</w:t>
            </w:r>
          </w:p>
        </w:tc>
        <w:tc>
          <w:tcPr>
            <w:tcW w:w="864" w:type="dxa"/>
          </w:tcPr>
          <w:p w14:paraId="5F30EC0F" w14:textId="7858D5CE" w:rsidR="00584EF9" w:rsidRPr="00C7345F" w:rsidRDefault="004A19EB" w:rsidP="00CD4998">
            <w:pPr>
              <w:pStyle w:val="TableText"/>
              <w:rPr>
                <w:rFonts w:cs="Arial"/>
                <w:szCs w:val="24"/>
              </w:rPr>
            </w:pPr>
            <w:r w:rsidRPr="00C7345F">
              <w:t>4.33</w:t>
            </w:r>
          </w:p>
        </w:tc>
        <w:tc>
          <w:tcPr>
            <w:tcW w:w="864" w:type="dxa"/>
          </w:tcPr>
          <w:p w14:paraId="72DCF428" w14:textId="77BFF7EA" w:rsidR="00584EF9" w:rsidRPr="00C7345F" w:rsidRDefault="004A19EB" w:rsidP="00CD4998">
            <w:pPr>
              <w:pStyle w:val="TableText"/>
              <w:rPr>
                <w:rFonts w:cs="Arial"/>
                <w:szCs w:val="24"/>
              </w:rPr>
            </w:pPr>
            <w:r w:rsidRPr="00C7345F">
              <w:t>4.76</w:t>
            </w:r>
          </w:p>
        </w:tc>
        <w:tc>
          <w:tcPr>
            <w:tcW w:w="864" w:type="dxa"/>
          </w:tcPr>
          <w:p w14:paraId="218F9446" w14:textId="27307057" w:rsidR="00584EF9" w:rsidRPr="00C7345F" w:rsidRDefault="004A19EB" w:rsidP="00CD4998">
            <w:pPr>
              <w:pStyle w:val="TableText"/>
              <w:rPr>
                <w:rFonts w:cs="Arial"/>
                <w:szCs w:val="24"/>
              </w:rPr>
            </w:pPr>
            <w:r w:rsidRPr="00C7345F">
              <w:t>0.87</w:t>
            </w:r>
          </w:p>
        </w:tc>
      </w:tr>
      <w:tr w:rsidR="00584EF9" w:rsidRPr="00C7345F" w14:paraId="35A6FCB6" w14:textId="77777777" w:rsidTr="00641353">
        <w:trPr>
          <w:trHeight w:val="80"/>
        </w:trPr>
        <w:tc>
          <w:tcPr>
            <w:tcW w:w="1872" w:type="dxa"/>
            <w:tcBorders>
              <w:bottom w:val="single" w:sz="4" w:space="0" w:color="auto"/>
            </w:tcBorders>
          </w:tcPr>
          <w:p w14:paraId="2DF40954" w14:textId="77777777" w:rsidR="00584EF9" w:rsidRPr="00C7345F" w:rsidRDefault="00584EF9" w:rsidP="00CD4998">
            <w:pPr>
              <w:pStyle w:val="TableText"/>
            </w:pPr>
            <w:r w:rsidRPr="00C7345F">
              <w:rPr>
                <w:lang w:eastAsia="ko-KR"/>
              </w:rPr>
              <w:t>1</w:t>
            </w:r>
          </w:p>
        </w:tc>
        <w:tc>
          <w:tcPr>
            <w:tcW w:w="1424" w:type="dxa"/>
            <w:tcBorders>
              <w:bottom w:val="single" w:sz="4" w:space="0" w:color="auto"/>
            </w:tcBorders>
          </w:tcPr>
          <w:p w14:paraId="0616A5EC" w14:textId="3C192711" w:rsidR="00584EF9" w:rsidRPr="00C7345F" w:rsidRDefault="00915656" w:rsidP="00CD4998">
            <w:pPr>
              <w:pStyle w:val="TableText"/>
              <w:rPr>
                <w:rFonts w:cs="Arial"/>
                <w:szCs w:val="24"/>
              </w:rPr>
            </w:pPr>
            <w:r w:rsidRPr="00C7345F">
              <w:rPr>
                <w:rFonts w:cs="Arial"/>
                <w:color w:val="000000"/>
                <w:szCs w:val="24"/>
              </w:rPr>
              <w:t>VR170538</w:t>
            </w:r>
          </w:p>
        </w:tc>
        <w:tc>
          <w:tcPr>
            <w:tcW w:w="791" w:type="dxa"/>
            <w:tcBorders>
              <w:bottom w:val="single" w:sz="4" w:space="0" w:color="auto"/>
            </w:tcBorders>
          </w:tcPr>
          <w:p w14:paraId="2DE8105F" w14:textId="2BFC9943" w:rsidR="00584EF9" w:rsidRPr="00C7345F" w:rsidRDefault="00915656" w:rsidP="00CD4998">
            <w:pPr>
              <w:pStyle w:val="TableText"/>
              <w:rPr>
                <w:rFonts w:cs="Arial"/>
                <w:szCs w:val="24"/>
              </w:rPr>
            </w:pPr>
            <w:r w:rsidRPr="00C7345F">
              <w:rPr>
                <w:rFonts w:cs="Arial"/>
                <w:color w:val="000000"/>
                <w:szCs w:val="24"/>
              </w:rPr>
              <w:t>3</w:t>
            </w:r>
          </w:p>
        </w:tc>
        <w:tc>
          <w:tcPr>
            <w:tcW w:w="864" w:type="dxa"/>
            <w:tcBorders>
              <w:bottom w:val="single" w:sz="4" w:space="0" w:color="auto"/>
            </w:tcBorders>
          </w:tcPr>
          <w:p w14:paraId="3AC8EAD9" w14:textId="149060E8" w:rsidR="00584EF9" w:rsidRPr="00C7345F" w:rsidRDefault="00915656" w:rsidP="00CD4998">
            <w:pPr>
              <w:pStyle w:val="TableText"/>
              <w:rPr>
                <w:rFonts w:cs="Arial"/>
                <w:szCs w:val="24"/>
              </w:rPr>
            </w:pPr>
            <w:r w:rsidRPr="00C7345F">
              <w:rPr>
                <w:rFonts w:cs="Arial"/>
                <w:color w:val="000000"/>
                <w:szCs w:val="24"/>
              </w:rPr>
              <w:t>231</w:t>
            </w:r>
          </w:p>
        </w:tc>
        <w:tc>
          <w:tcPr>
            <w:tcW w:w="864" w:type="dxa"/>
            <w:tcBorders>
              <w:bottom w:val="single" w:sz="4" w:space="0" w:color="auto"/>
            </w:tcBorders>
          </w:tcPr>
          <w:p w14:paraId="48E6549B" w14:textId="62EEA36A" w:rsidR="00584EF9" w:rsidRPr="00C7345F" w:rsidRDefault="004A19EB" w:rsidP="00CD4998">
            <w:pPr>
              <w:pStyle w:val="TableText"/>
              <w:rPr>
                <w:rFonts w:cs="Arial"/>
                <w:szCs w:val="24"/>
              </w:rPr>
            </w:pPr>
            <w:r w:rsidRPr="00C7345F">
              <w:t>72.29</w:t>
            </w:r>
          </w:p>
        </w:tc>
        <w:tc>
          <w:tcPr>
            <w:tcW w:w="864" w:type="dxa"/>
            <w:tcBorders>
              <w:bottom w:val="single" w:sz="4" w:space="0" w:color="auto"/>
            </w:tcBorders>
          </w:tcPr>
          <w:p w14:paraId="4748ACFA" w14:textId="343842B4" w:rsidR="00584EF9" w:rsidRPr="00C7345F" w:rsidRDefault="004A19EB" w:rsidP="00CD4998">
            <w:pPr>
              <w:pStyle w:val="TableText"/>
              <w:rPr>
                <w:rFonts w:cs="Arial"/>
                <w:szCs w:val="24"/>
              </w:rPr>
            </w:pPr>
            <w:r w:rsidRPr="00C7345F">
              <w:t>20.78</w:t>
            </w:r>
          </w:p>
        </w:tc>
        <w:tc>
          <w:tcPr>
            <w:tcW w:w="864" w:type="dxa"/>
            <w:tcBorders>
              <w:bottom w:val="single" w:sz="4" w:space="0" w:color="auto"/>
            </w:tcBorders>
          </w:tcPr>
          <w:p w14:paraId="4A20D786" w14:textId="521D9692" w:rsidR="00584EF9" w:rsidRPr="00C7345F" w:rsidRDefault="009E72FE" w:rsidP="00CD4998">
            <w:pPr>
              <w:pStyle w:val="TableText"/>
              <w:rPr>
                <w:rFonts w:cs="Arial"/>
                <w:szCs w:val="24"/>
              </w:rPr>
            </w:pPr>
            <w:r w:rsidRPr="00C7345F">
              <w:t>6.93</w:t>
            </w:r>
          </w:p>
        </w:tc>
        <w:tc>
          <w:tcPr>
            <w:tcW w:w="864" w:type="dxa"/>
            <w:tcBorders>
              <w:bottom w:val="single" w:sz="4" w:space="0" w:color="auto"/>
            </w:tcBorders>
          </w:tcPr>
          <w:p w14:paraId="68F90E50" w14:textId="3058C4E7" w:rsidR="00584EF9" w:rsidRPr="00C7345F" w:rsidRDefault="004A19EB" w:rsidP="00CD4998">
            <w:pPr>
              <w:pStyle w:val="TableText"/>
              <w:rPr>
                <w:rFonts w:cs="Arial"/>
                <w:szCs w:val="24"/>
              </w:rPr>
            </w:pPr>
            <w:r w:rsidRPr="00C7345F">
              <w:t>0.80</w:t>
            </w:r>
          </w:p>
        </w:tc>
      </w:tr>
      <w:tr w:rsidR="00584EF9" w:rsidRPr="00C7345F" w14:paraId="559FB1C8" w14:textId="77777777" w:rsidTr="00641353">
        <w:trPr>
          <w:trHeight w:val="310"/>
        </w:trPr>
        <w:tc>
          <w:tcPr>
            <w:tcW w:w="1872" w:type="dxa"/>
            <w:tcBorders>
              <w:top w:val="single" w:sz="4" w:space="0" w:color="auto"/>
              <w:bottom w:val="nil"/>
            </w:tcBorders>
          </w:tcPr>
          <w:p w14:paraId="6239B04D" w14:textId="77777777" w:rsidR="00584EF9" w:rsidRPr="00C7345F" w:rsidRDefault="00584EF9" w:rsidP="00CD4998">
            <w:pPr>
              <w:pStyle w:val="TableText"/>
            </w:pPr>
            <w:r w:rsidRPr="00C7345F">
              <w:rPr>
                <w:lang w:eastAsia="ko-KR"/>
              </w:rPr>
              <w:t>2</w:t>
            </w:r>
          </w:p>
        </w:tc>
        <w:tc>
          <w:tcPr>
            <w:tcW w:w="1424" w:type="dxa"/>
            <w:tcBorders>
              <w:top w:val="single" w:sz="4" w:space="0" w:color="auto"/>
              <w:bottom w:val="nil"/>
            </w:tcBorders>
          </w:tcPr>
          <w:p w14:paraId="5A2D602C" w14:textId="69E7B182" w:rsidR="00584EF9" w:rsidRPr="00C7345F" w:rsidRDefault="00915656" w:rsidP="00CD4998">
            <w:pPr>
              <w:pStyle w:val="TableText"/>
              <w:rPr>
                <w:rFonts w:cs="Arial"/>
                <w:szCs w:val="24"/>
              </w:rPr>
            </w:pPr>
            <w:r w:rsidRPr="00C7345F">
              <w:rPr>
                <w:rFonts w:cs="Arial"/>
                <w:color w:val="000000"/>
                <w:szCs w:val="24"/>
              </w:rPr>
              <w:t>VR170546</w:t>
            </w:r>
          </w:p>
        </w:tc>
        <w:tc>
          <w:tcPr>
            <w:tcW w:w="791" w:type="dxa"/>
            <w:tcBorders>
              <w:top w:val="single" w:sz="4" w:space="0" w:color="auto"/>
              <w:bottom w:val="nil"/>
            </w:tcBorders>
          </w:tcPr>
          <w:p w14:paraId="19CF6EE6" w14:textId="7891BED6" w:rsidR="00584EF9" w:rsidRPr="00C7345F" w:rsidRDefault="00915656" w:rsidP="00CD4998">
            <w:pPr>
              <w:pStyle w:val="TableText"/>
              <w:rPr>
                <w:rFonts w:cs="Arial"/>
                <w:szCs w:val="24"/>
              </w:rPr>
            </w:pPr>
            <w:r w:rsidRPr="00C7345F">
              <w:rPr>
                <w:rFonts w:cs="Arial"/>
                <w:color w:val="000000"/>
                <w:szCs w:val="24"/>
              </w:rPr>
              <w:t>1</w:t>
            </w:r>
          </w:p>
        </w:tc>
        <w:tc>
          <w:tcPr>
            <w:tcW w:w="864" w:type="dxa"/>
            <w:tcBorders>
              <w:top w:val="single" w:sz="4" w:space="0" w:color="auto"/>
              <w:bottom w:val="nil"/>
            </w:tcBorders>
          </w:tcPr>
          <w:p w14:paraId="45DE2B25" w14:textId="0A530631" w:rsidR="00584EF9" w:rsidRPr="00C7345F" w:rsidRDefault="00915656" w:rsidP="00CD4998">
            <w:pPr>
              <w:pStyle w:val="TableText"/>
              <w:rPr>
                <w:rFonts w:cs="Arial"/>
                <w:szCs w:val="24"/>
              </w:rPr>
            </w:pPr>
            <w:r w:rsidRPr="00C7345F">
              <w:rPr>
                <w:rFonts w:cs="Arial"/>
                <w:color w:val="000000"/>
                <w:szCs w:val="24"/>
              </w:rPr>
              <w:t>101</w:t>
            </w:r>
          </w:p>
        </w:tc>
        <w:tc>
          <w:tcPr>
            <w:tcW w:w="864" w:type="dxa"/>
            <w:tcBorders>
              <w:top w:val="single" w:sz="4" w:space="0" w:color="auto"/>
              <w:bottom w:val="nil"/>
            </w:tcBorders>
          </w:tcPr>
          <w:p w14:paraId="772A101E" w14:textId="4A23BB89" w:rsidR="00584EF9" w:rsidRPr="00C7345F" w:rsidRDefault="004A19EB" w:rsidP="00CD4998">
            <w:pPr>
              <w:pStyle w:val="TableText"/>
              <w:rPr>
                <w:rFonts w:cs="Arial"/>
                <w:szCs w:val="24"/>
              </w:rPr>
            </w:pPr>
            <w:r w:rsidRPr="00C7345F">
              <w:t>83.17</w:t>
            </w:r>
          </w:p>
        </w:tc>
        <w:tc>
          <w:tcPr>
            <w:tcW w:w="864" w:type="dxa"/>
            <w:tcBorders>
              <w:top w:val="single" w:sz="4" w:space="0" w:color="auto"/>
              <w:bottom w:val="nil"/>
            </w:tcBorders>
          </w:tcPr>
          <w:p w14:paraId="23B93B66" w14:textId="07BE773A" w:rsidR="00584EF9" w:rsidRPr="00C7345F" w:rsidRDefault="004A19EB" w:rsidP="00CD4998">
            <w:pPr>
              <w:pStyle w:val="TableText"/>
              <w:rPr>
                <w:rFonts w:cs="Arial"/>
                <w:szCs w:val="24"/>
              </w:rPr>
            </w:pPr>
            <w:r w:rsidRPr="00C7345F">
              <w:t>16.83</w:t>
            </w:r>
          </w:p>
        </w:tc>
        <w:tc>
          <w:tcPr>
            <w:tcW w:w="864" w:type="dxa"/>
            <w:tcBorders>
              <w:top w:val="single" w:sz="4" w:space="0" w:color="auto"/>
              <w:bottom w:val="nil"/>
            </w:tcBorders>
          </w:tcPr>
          <w:p w14:paraId="14286C22" w14:textId="30F095F5" w:rsidR="00584EF9" w:rsidRPr="00C7345F" w:rsidRDefault="004A19EB" w:rsidP="00CD4998">
            <w:pPr>
              <w:pStyle w:val="TableText"/>
              <w:rPr>
                <w:rFonts w:cs="Arial"/>
                <w:szCs w:val="24"/>
              </w:rPr>
            </w:pPr>
            <w:r w:rsidRPr="00C7345F">
              <w:t>N</w:t>
            </w:r>
            <w:r w:rsidR="00DA1A35" w:rsidRPr="00C7345F">
              <w:t>/</w:t>
            </w:r>
            <w:r w:rsidRPr="00C7345F">
              <w:t>A</w:t>
            </w:r>
          </w:p>
        </w:tc>
        <w:tc>
          <w:tcPr>
            <w:tcW w:w="864" w:type="dxa"/>
            <w:tcBorders>
              <w:top w:val="single" w:sz="4" w:space="0" w:color="auto"/>
              <w:bottom w:val="nil"/>
            </w:tcBorders>
          </w:tcPr>
          <w:p w14:paraId="6DC9110A" w14:textId="0ACB3BCB" w:rsidR="00584EF9" w:rsidRPr="00C7345F" w:rsidRDefault="004A19EB" w:rsidP="00CD4998">
            <w:pPr>
              <w:pStyle w:val="TableText"/>
              <w:rPr>
                <w:rFonts w:cs="Arial"/>
                <w:szCs w:val="24"/>
              </w:rPr>
            </w:pPr>
            <w:r w:rsidRPr="00C7345F">
              <w:t>0.65</w:t>
            </w:r>
          </w:p>
        </w:tc>
      </w:tr>
      <w:tr w:rsidR="00584EF9" w:rsidRPr="00C7345F" w14:paraId="01C2E6CA" w14:textId="77777777" w:rsidTr="00641353">
        <w:trPr>
          <w:trHeight w:val="310"/>
        </w:trPr>
        <w:tc>
          <w:tcPr>
            <w:tcW w:w="1872" w:type="dxa"/>
            <w:tcBorders>
              <w:top w:val="nil"/>
            </w:tcBorders>
          </w:tcPr>
          <w:p w14:paraId="6A7416F4" w14:textId="77777777" w:rsidR="00584EF9" w:rsidRPr="00C7345F" w:rsidRDefault="00584EF9" w:rsidP="00CD4998">
            <w:pPr>
              <w:pStyle w:val="TableText"/>
            </w:pPr>
            <w:r w:rsidRPr="00C7345F">
              <w:rPr>
                <w:lang w:eastAsia="ko-KR"/>
              </w:rPr>
              <w:t>2</w:t>
            </w:r>
          </w:p>
        </w:tc>
        <w:tc>
          <w:tcPr>
            <w:tcW w:w="1424" w:type="dxa"/>
            <w:tcBorders>
              <w:top w:val="nil"/>
            </w:tcBorders>
          </w:tcPr>
          <w:p w14:paraId="02A16B8E" w14:textId="4918C179" w:rsidR="00584EF9" w:rsidRPr="00C7345F" w:rsidRDefault="00915656" w:rsidP="00CD4998">
            <w:pPr>
              <w:pStyle w:val="TableText"/>
              <w:rPr>
                <w:rFonts w:cs="Arial"/>
                <w:szCs w:val="24"/>
              </w:rPr>
            </w:pPr>
            <w:r w:rsidRPr="00C7345F">
              <w:rPr>
                <w:rFonts w:cs="Arial"/>
                <w:color w:val="000000"/>
                <w:szCs w:val="24"/>
              </w:rPr>
              <w:t>VR170552</w:t>
            </w:r>
          </w:p>
        </w:tc>
        <w:tc>
          <w:tcPr>
            <w:tcW w:w="791" w:type="dxa"/>
            <w:tcBorders>
              <w:top w:val="nil"/>
            </w:tcBorders>
          </w:tcPr>
          <w:p w14:paraId="05A7E30F" w14:textId="55C32921" w:rsidR="00584EF9" w:rsidRPr="00C7345F" w:rsidRDefault="00915656" w:rsidP="00CD4998">
            <w:pPr>
              <w:pStyle w:val="TableText"/>
              <w:rPr>
                <w:rFonts w:cs="Arial"/>
                <w:szCs w:val="24"/>
              </w:rPr>
            </w:pPr>
            <w:r w:rsidRPr="00C7345F">
              <w:rPr>
                <w:rFonts w:cs="Arial"/>
                <w:color w:val="000000"/>
                <w:szCs w:val="24"/>
              </w:rPr>
              <w:t>1</w:t>
            </w:r>
          </w:p>
        </w:tc>
        <w:tc>
          <w:tcPr>
            <w:tcW w:w="864" w:type="dxa"/>
            <w:tcBorders>
              <w:top w:val="nil"/>
            </w:tcBorders>
          </w:tcPr>
          <w:p w14:paraId="14BE59F8" w14:textId="3B0DBF97" w:rsidR="00584EF9" w:rsidRPr="00C7345F" w:rsidRDefault="00915656" w:rsidP="00CD4998">
            <w:pPr>
              <w:pStyle w:val="TableText"/>
              <w:rPr>
                <w:rFonts w:cs="Arial"/>
                <w:szCs w:val="24"/>
              </w:rPr>
            </w:pPr>
            <w:r w:rsidRPr="00C7345F">
              <w:rPr>
                <w:rFonts w:cs="Arial"/>
                <w:color w:val="000000"/>
                <w:szCs w:val="24"/>
              </w:rPr>
              <w:t>101</w:t>
            </w:r>
          </w:p>
        </w:tc>
        <w:tc>
          <w:tcPr>
            <w:tcW w:w="864" w:type="dxa"/>
            <w:tcBorders>
              <w:top w:val="nil"/>
            </w:tcBorders>
          </w:tcPr>
          <w:p w14:paraId="658E4D4F" w14:textId="3D7C63CA" w:rsidR="00584EF9" w:rsidRPr="00C7345F" w:rsidRDefault="004A19EB" w:rsidP="00CD4998">
            <w:pPr>
              <w:pStyle w:val="TableText"/>
              <w:rPr>
                <w:rFonts w:cs="Arial"/>
                <w:szCs w:val="24"/>
              </w:rPr>
            </w:pPr>
            <w:r w:rsidRPr="00C7345F">
              <w:t>79.21</w:t>
            </w:r>
          </w:p>
        </w:tc>
        <w:tc>
          <w:tcPr>
            <w:tcW w:w="864" w:type="dxa"/>
            <w:tcBorders>
              <w:top w:val="nil"/>
            </w:tcBorders>
          </w:tcPr>
          <w:p w14:paraId="1F38B292" w14:textId="56ECB378" w:rsidR="00584EF9" w:rsidRPr="00C7345F" w:rsidRDefault="004A19EB" w:rsidP="00CD4998">
            <w:pPr>
              <w:pStyle w:val="TableText"/>
              <w:rPr>
                <w:rFonts w:cs="Arial"/>
                <w:szCs w:val="24"/>
              </w:rPr>
            </w:pPr>
            <w:r w:rsidRPr="00C7345F">
              <w:t>20.79</w:t>
            </w:r>
          </w:p>
        </w:tc>
        <w:tc>
          <w:tcPr>
            <w:tcW w:w="864" w:type="dxa"/>
            <w:tcBorders>
              <w:top w:val="nil"/>
            </w:tcBorders>
          </w:tcPr>
          <w:p w14:paraId="5D27452F" w14:textId="51ADD5D7" w:rsidR="00584EF9" w:rsidRPr="00C7345F" w:rsidRDefault="004A19EB" w:rsidP="00CD4998">
            <w:pPr>
              <w:pStyle w:val="TableText"/>
              <w:rPr>
                <w:rFonts w:cs="Arial"/>
                <w:szCs w:val="24"/>
              </w:rPr>
            </w:pPr>
            <w:r w:rsidRPr="00C7345F">
              <w:t>N</w:t>
            </w:r>
            <w:r w:rsidR="00DA1A35" w:rsidRPr="00C7345F">
              <w:t>/</w:t>
            </w:r>
            <w:r w:rsidRPr="00C7345F">
              <w:t>A</w:t>
            </w:r>
          </w:p>
        </w:tc>
        <w:tc>
          <w:tcPr>
            <w:tcW w:w="864" w:type="dxa"/>
            <w:tcBorders>
              <w:top w:val="nil"/>
            </w:tcBorders>
          </w:tcPr>
          <w:p w14:paraId="4695F41D" w14:textId="0CB12CA7" w:rsidR="00584EF9" w:rsidRPr="00C7345F" w:rsidRDefault="004A19EB" w:rsidP="00CD4998">
            <w:pPr>
              <w:pStyle w:val="TableText"/>
              <w:rPr>
                <w:rFonts w:cs="Arial"/>
                <w:szCs w:val="24"/>
              </w:rPr>
            </w:pPr>
            <w:r w:rsidRPr="00C7345F">
              <w:t>0.56</w:t>
            </w:r>
          </w:p>
        </w:tc>
      </w:tr>
      <w:tr w:rsidR="00584EF9" w:rsidRPr="00C7345F" w14:paraId="5E945D15" w14:textId="77777777" w:rsidTr="00641353">
        <w:trPr>
          <w:trHeight w:val="320"/>
        </w:trPr>
        <w:tc>
          <w:tcPr>
            <w:tcW w:w="1872" w:type="dxa"/>
          </w:tcPr>
          <w:p w14:paraId="2D1C763A" w14:textId="77777777" w:rsidR="00584EF9" w:rsidRPr="00C7345F" w:rsidRDefault="00584EF9" w:rsidP="00CD4998">
            <w:pPr>
              <w:pStyle w:val="TableText"/>
            </w:pPr>
            <w:r w:rsidRPr="00C7345F">
              <w:rPr>
                <w:lang w:eastAsia="ko-KR"/>
              </w:rPr>
              <w:t>2</w:t>
            </w:r>
          </w:p>
        </w:tc>
        <w:tc>
          <w:tcPr>
            <w:tcW w:w="1424" w:type="dxa"/>
          </w:tcPr>
          <w:p w14:paraId="37F0544F" w14:textId="65561247" w:rsidR="00584EF9" w:rsidRPr="00C7345F" w:rsidRDefault="00915656" w:rsidP="00CD4998">
            <w:pPr>
              <w:pStyle w:val="TableText"/>
              <w:rPr>
                <w:rFonts w:cs="Arial"/>
                <w:szCs w:val="24"/>
              </w:rPr>
            </w:pPr>
            <w:r w:rsidRPr="00C7345F">
              <w:rPr>
                <w:rFonts w:cs="Arial"/>
                <w:color w:val="000000"/>
                <w:szCs w:val="24"/>
              </w:rPr>
              <w:t>VR170553</w:t>
            </w:r>
          </w:p>
        </w:tc>
        <w:tc>
          <w:tcPr>
            <w:tcW w:w="791" w:type="dxa"/>
          </w:tcPr>
          <w:p w14:paraId="19DF1EE3" w14:textId="32081006" w:rsidR="00584EF9" w:rsidRPr="00C7345F" w:rsidRDefault="00915656" w:rsidP="00CD4998">
            <w:pPr>
              <w:pStyle w:val="TableText"/>
              <w:rPr>
                <w:rFonts w:cs="Arial"/>
                <w:szCs w:val="24"/>
              </w:rPr>
            </w:pPr>
            <w:r w:rsidRPr="00C7345F">
              <w:rPr>
                <w:rFonts w:cs="Arial"/>
                <w:color w:val="000000"/>
                <w:szCs w:val="24"/>
              </w:rPr>
              <w:t>2</w:t>
            </w:r>
          </w:p>
        </w:tc>
        <w:tc>
          <w:tcPr>
            <w:tcW w:w="864" w:type="dxa"/>
          </w:tcPr>
          <w:p w14:paraId="1FB0A92F" w14:textId="7A5B9509" w:rsidR="00584EF9" w:rsidRPr="00C7345F" w:rsidRDefault="00915656" w:rsidP="00CD4998">
            <w:pPr>
              <w:pStyle w:val="TableText"/>
              <w:rPr>
                <w:rFonts w:cs="Arial"/>
                <w:szCs w:val="24"/>
              </w:rPr>
            </w:pPr>
            <w:r w:rsidRPr="00C7345F">
              <w:rPr>
                <w:rFonts w:cs="Arial"/>
                <w:color w:val="000000"/>
                <w:szCs w:val="24"/>
              </w:rPr>
              <w:t>101</w:t>
            </w:r>
          </w:p>
        </w:tc>
        <w:tc>
          <w:tcPr>
            <w:tcW w:w="864" w:type="dxa"/>
          </w:tcPr>
          <w:p w14:paraId="575724D3" w14:textId="6A35088C" w:rsidR="00584EF9" w:rsidRPr="00C7345F" w:rsidRDefault="004A19EB" w:rsidP="00CD4998">
            <w:pPr>
              <w:pStyle w:val="TableText"/>
              <w:rPr>
                <w:rFonts w:cs="Arial"/>
                <w:szCs w:val="24"/>
              </w:rPr>
            </w:pPr>
            <w:r w:rsidRPr="00C7345F">
              <w:t>76.24</w:t>
            </w:r>
          </w:p>
        </w:tc>
        <w:tc>
          <w:tcPr>
            <w:tcW w:w="864" w:type="dxa"/>
          </w:tcPr>
          <w:p w14:paraId="452C87B2" w14:textId="0185AD66" w:rsidR="00584EF9" w:rsidRPr="00C7345F" w:rsidRDefault="004A19EB" w:rsidP="00CD4998">
            <w:pPr>
              <w:pStyle w:val="TableText"/>
              <w:rPr>
                <w:rFonts w:cs="Arial"/>
                <w:szCs w:val="24"/>
              </w:rPr>
            </w:pPr>
            <w:r w:rsidRPr="00C7345F">
              <w:t>17.82</w:t>
            </w:r>
          </w:p>
        </w:tc>
        <w:tc>
          <w:tcPr>
            <w:tcW w:w="864" w:type="dxa"/>
          </w:tcPr>
          <w:p w14:paraId="585E97B9" w14:textId="0F704A75" w:rsidR="00584EF9" w:rsidRPr="00C7345F" w:rsidRDefault="004A19EB" w:rsidP="00CD4998">
            <w:pPr>
              <w:pStyle w:val="TableText"/>
              <w:rPr>
                <w:rFonts w:cs="Arial"/>
                <w:szCs w:val="24"/>
              </w:rPr>
            </w:pPr>
            <w:r w:rsidRPr="00C7345F">
              <w:t>5.94</w:t>
            </w:r>
          </w:p>
        </w:tc>
        <w:tc>
          <w:tcPr>
            <w:tcW w:w="864" w:type="dxa"/>
          </w:tcPr>
          <w:p w14:paraId="3FEF68CD" w14:textId="2CFF9C36" w:rsidR="00584EF9" w:rsidRPr="00C7345F" w:rsidRDefault="004A19EB" w:rsidP="00CD4998">
            <w:pPr>
              <w:pStyle w:val="TableText"/>
              <w:rPr>
                <w:rFonts w:cs="Arial"/>
                <w:szCs w:val="24"/>
              </w:rPr>
            </w:pPr>
            <w:r w:rsidRPr="00C7345F">
              <w:t>0.63</w:t>
            </w:r>
          </w:p>
        </w:tc>
      </w:tr>
      <w:tr w:rsidR="00584EF9" w:rsidRPr="00C7345F" w14:paraId="014B133F" w14:textId="77777777" w:rsidTr="00641353">
        <w:trPr>
          <w:trHeight w:val="310"/>
        </w:trPr>
        <w:tc>
          <w:tcPr>
            <w:tcW w:w="1872" w:type="dxa"/>
          </w:tcPr>
          <w:p w14:paraId="7CC3DBF2" w14:textId="77777777" w:rsidR="00584EF9" w:rsidRPr="00C7345F" w:rsidRDefault="00584EF9" w:rsidP="00CD4998">
            <w:pPr>
              <w:pStyle w:val="TableText"/>
            </w:pPr>
            <w:r w:rsidRPr="00C7345F">
              <w:rPr>
                <w:lang w:eastAsia="ko-KR"/>
              </w:rPr>
              <w:t>2</w:t>
            </w:r>
          </w:p>
        </w:tc>
        <w:tc>
          <w:tcPr>
            <w:tcW w:w="1424" w:type="dxa"/>
          </w:tcPr>
          <w:p w14:paraId="00D9D3A5" w14:textId="28FC39F4" w:rsidR="00584EF9" w:rsidRPr="00C7345F" w:rsidRDefault="00915656" w:rsidP="00CD4998">
            <w:pPr>
              <w:pStyle w:val="TableText"/>
              <w:rPr>
                <w:rFonts w:cs="Arial"/>
                <w:szCs w:val="24"/>
              </w:rPr>
            </w:pPr>
            <w:r w:rsidRPr="00C7345F">
              <w:rPr>
                <w:rFonts w:cs="Arial"/>
                <w:color w:val="000000"/>
                <w:szCs w:val="24"/>
              </w:rPr>
              <w:t>VR170626</w:t>
            </w:r>
          </w:p>
        </w:tc>
        <w:tc>
          <w:tcPr>
            <w:tcW w:w="791" w:type="dxa"/>
          </w:tcPr>
          <w:p w14:paraId="3F9916D1" w14:textId="6F480DDE" w:rsidR="00584EF9" w:rsidRPr="00C7345F" w:rsidRDefault="00915656" w:rsidP="00CD4998">
            <w:pPr>
              <w:pStyle w:val="TableText"/>
              <w:rPr>
                <w:rFonts w:cs="Arial"/>
                <w:szCs w:val="24"/>
              </w:rPr>
            </w:pPr>
            <w:r w:rsidRPr="00C7345F">
              <w:rPr>
                <w:rFonts w:cs="Arial"/>
                <w:color w:val="000000"/>
                <w:szCs w:val="24"/>
              </w:rPr>
              <w:t>3</w:t>
            </w:r>
          </w:p>
        </w:tc>
        <w:tc>
          <w:tcPr>
            <w:tcW w:w="864" w:type="dxa"/>
          </w:tcPr>
          <w:p w14:paraId="6F0D1A67" w14:textId="3A4901BF" w:rsidR="00584EF9" w:rsidRPr="00C7345F" w:rsidRDefault="00915656" w:rsidP="00CD4998">
            <w:pPr>
              <w:pStyle w:val="TableText"/>
              <w:rPr>
                <w:rFonts w:cs="Arial"/>
                <w:szCs w:val="24"/>
              </w:rPr>
            </w:pPr>
            <w:r w:rsidRPr="00C7345F">
              <w:rPr>
                <w:rFonts w:cs="Arial"/>
                <w:color w:val="000000"/>
                <w:szCs w:val="24"/>
              </w:rPr>
              <w:t>101</w:t>
            </w:r>
          </w:p>
        </w:tc>
        <w:tc>
          <w:tcPr>
            <w:tcW w:w="864" w:type="dxa"/>
          </w:tcPr>
          <w:p w14:paraId="64BADBD9" w14:textId="0A84313A" w:rsidR="00584EF9" w:rsidRPr="00C7345F" w:rsidRDefault="004A19EB" w:rsidP="00CD4998">
            <w:pPr>
              <w:pStyle w:val="TableText"/>
              <w:rPr>
                <w:rFonts w:cs="Arial"/>
                <w:szCs w:val="24"/>
              </w:rPr>
            </w:pPr>
            <w:r w:rsidRPr="00C7345F">
              <w:t>75.25</w:t>
            </w:r>
          </w:p>
        </w:tc>
        <w:tc>
          <w:tcPr>
            <w:tcW w:w="864" w:type="dxa"/>
          </w:tcPr>
          <w:p w14:paraId="6F910C8A" w14:textId="08465312" w:rsidR="00584EF9" w:rsidRPr="00C7345F" w:rsidRDefault="004A19EB" w:rsidP="00CD4998">
            <w:pPr>
              <w:pStyle w:val="TableText"/>
              <w:rPr>
                <w:rFonts w:cs="Arial"/>
                <w:szCs w:val="24"/>
              </w:rPr>
            </w:pPr>
            <w:r w:rsidRPr="00C7345F">
              <w:t>11.88</w:t>
            </w:r>
          </w:p>
        </w:tc>
        <w:tc>
          <w:tcPr>
            <w:tcW w:w="864" w:type="dxa"/>
          </w:tcPr>
          <w:p w14:paraId="2A9AFBE0" w14:textId="0E143D7A" w:rsidR="00584EF9" w:rsidRPr="00C7345F" w:rsidRDefault="004A19EB" w:rsidP="00CD4998">
            <w:pPr>
              <w:pStyle w:val="TableText"/>
              <w:rPr>
                <w:rFonts w:cs="Arial"/>
                <w:szCs w:val="24"/>
              </w:rPr>
            </w:pPr>
            <w:r w:rsidRPr="00C7345F">
              <w:t>12.87</w:t>
            </w:r>
          </w:p>
        </w:tc>
        <w:tc>
          <w:tcPr>
            <w:tcW w:w="864" w:type="dxa"/>
          </w:tcPr>
          <w:p w14:paraId="16BD9007" w14:textId="10DAB4F0" w:rsidR="00584EF9" w:rsidRPr="00C7345F" w:rsidRDefault="004A19EB" w:rsidP="00CD4998">
            <w:pPr>
              <w:pStyle w:val="TableText"/>
              <w:rPr>
                <w:rFonts w:cs="Arial"/>
                <w:szCs w:val="24"/>
              </w:rPr>
            </w:pPr>
            <w:r w:rsidRPr="00C7345F">
              <w:t>0.72</w:t>
            </w:r>
          </w:p>
        </w:tc>
      </w:tr>
      <w:tr w:rsidR="00584EF9" w:rsidRPr="00C7345F" w14:paraId="517E76D6" w14:textId="77777777" w:rsidTr="00641353">
        <w:trPr>
          <w:trHeight w:val="320"/>
        </w:trPr>
        <w:tc>
          <w:tcPr>
            <w:tcW w:w="1872" w:type="dxa"/>
          </w:tcPr>
          <w:p w14:paraId="382DFBEE" w14:textId="77777777" w:rsidR="00584EF9" w:rsidRPr="00C7345F" w:rsidRDefault="00584EF9" w:rsidP="00CD4998">
            <w:pPr>
              <w:pStyle w:val="TableText"/>
            </w:pPr>
            <w:r w:rsidRPr="00C7345F">
              <w:rPr>
                <w:lang w:eastAsia="ko-KR"/>
              </w:rPr>
              <w:t>2</w:t>
            </w:r>
          </w:p>
        </w:tc>
        <w:tc>
          <w:tcPr>
            <w:tcW w:w="1424" w:type="dxa"/>
          </w:tcPr>
          <w:p w14:paraId="57269B19" w14:textId="59AFE390" w:rsidR="00584EF9" w:rsidRPr="00C7345F" w:rsidRDefault="00915656" w:rsidP="00CD4998">
            <w:pPr>
              <w:pStyle w:val="TableText"/>
              <w:rPr>
                <w:rFonts w:cs="Arial"/>
                <w:szCs w:val="24"/>
              </w:rPr>
            </w:pPr>
            <w:r w:rsidRPr="00C7345F">
              <w:rPr>
                <w:rFonts w:cs="Arial"/>
                <w:color w:val="000000"/>
                <w:szCs w:val="24"/>
              </w:rPr>
              <w:t>VR170643</w:t>
            </w:r>
          </w:p>
        </w:tc>
        <w:tc>
          <w:tcPr>
            <w:tcW w:w="791" w:type="dxa"/>
          </w:tcPr>
          <w:p w14:paraId="7F18F7E1" w14:textId="4BBA0273" w:rsidR="00584EF9" w:rsidRPr="00C7345F" w:rsidRDefault="00915656" w:rsidP="00CD4998">
            <w:pPr>
              <w:pStyle w:val="TableText"/>
              <w:rPr>
                <w:rFonts w:cs="Arial"/>
                <w:szCs w:val="24"/>
              </w:rPr>
            </w:pPr>
            <w:r w:rsidRPr="00C7345F">
              <w:rPr>
                <w:rFonts w:cs="Arial"/>
                <w:color w:val="000000"/>
                <w:szCs w:val="24"/>
              </w:rPr>
              <w:t>3</w:t>
            </w:r>
          </w:p>
        </w:tc>
        <w:tc>
          <w:tcPr>
            <w:tcW w:w="864" w:type="dxa"/>
          </w:tcPr>
          <w:p w14:paraId="7BEA5EDB" w14:textId="39FCC846" w:rsidR="00584EF9" w:rsidRPr="00C7345F" w:rsidRDefault="00915656" w:rsidP="00CD4998">
            <w:pPr>
              <w:pStyle w:val="TableText"/>
              <w:rPr>
                <w:rFonts w:cs="Arial"/>
                <w:szCs w:val="24"/>
              </w:rPr>
            </w:pPr>
            <w:r w:rsidRPr="00C7345F">
              <w:rPr>
                <w:rFonts w:cs="Arial"/>
                <w:color w:val="000000"/>
                <w:szCs w:val="24"/>
              </w:rPr>
              <w:t>101</w:t>
            </w:r>
          </w:p>
        </w:tc>
        <w:tc>
          <w:tcPr>
            <w:tcW w:w="864" w:type="dxa"/>
          </w:tcPr>
          <w:p w14:paraId="6945FBF4" w14:textId="4888ACA5" w:rsidR="00584EF9" w:rsidRPr="00C7345F" w:rsidRDefault="004A19EB" w:rsidP="00CD4998">
            <w:pPr>
              <w:pStyle w:val="TableText"/>
              <w:rPr>
                <w:rFonts w:cs="Arial"/>
                <w:szCs w:val="24"/>
              </w:rPr>
            </w:pPr>
            <w:r w:rsidRPr="00C7345F">
              <w:t>68.32</w:t>
            </w:r>
          </w:p>
        </w:tc>
        <w:tc>
          <w:tcPr>
            <w:tcW w:w="864" w:type="dxa"/>
          </w:tcPr>
          <w:p w14:paraId="3CDFBE58" w14:textId="386FEE87" w:rsidR="00584EF9" w:rsidRPr="00C7345F" w:rsidRDefault="004A19EB" w:rsidP="00CD4998">
            <w:pPr>
              <w:pStyle w:val="TableText"/>
              <w:rPr>
                <w:rFonts w:cs="Arial"/>
                <w:szCs w:val="24"/>
              </w:rPr>
            </w:pPr>
            <w:r w:rsidRPr="00C7345F">
              <w:t>18.81</w:t>
            </w:r>
          </w:p>
        </w:tc>
        <w:tc>
          <w:tcPr>
            <w:tcW w:w="864" w:type="dxa"/>
          </w:tcPr>
          <w:p w14:paraId="6E9615B9" w14:textId="65581F89" w:rsidR="00584EF9" w:rsidRPr="00C7345F" w:rsidRDefault="004A19EB" w:rsidP="00CD4998">
            <w:pPr>
              <w:pStyle w:val="TableText"/>
              <w:rPr>
                <w:rFonts w:cs="Arial"/>
                <w:szCs w:val="24"/>
              </w:rPr>
            </w:pPr>
            <w:r w:rsidRPr="00C7345F">
              <w:t>12.87</w:t>
            </w:r>
          </w:p>
        </w:tc>
        <w:tc>
          <w:tcPr>
            <w:tcW w:w="864" w:type="dxa"/>
          </w:tcPr>
          <w:p w14:paraId="0ECC5FA8" w14:textId="3194AE9B" w:rsidR="00584EF9" w:rsidRPr="00C7345F" w:rsidRDefault="004A19EB" w:rsidP="00CD4998">
            <w:pPr>
              <w:pStyle w:val="TableText"/>
              <w:rPr>
                <w:rFonts w:cs="Arial"/>
                <w:szCs w:val="24"/>
              </w:rPr>
            </w:pPr>
            <w:r w:rsidRPr="00C7345F">
              <w:t>0.68</w:t>
            </w:r>
          </w:p>
        </w:tc>
      </w:tr>
      <w:tr w:rsidR="00584EF9" w:rsidRPr="00C7345F" w14:paraId="7C98EDF6" w14:textId="77777777" w:rsidTr="00641353">
        <w:trPr>
          <w:trHeight w:val="310"/>
        </w:trPr>
        <w:tc>
          <w:tcPr>
            <w:tcW w:w="1872" w:type="dxa"/>
          </w:tcPr>
          <w:p w14:paraId="7BA1E287" w14:textId="77777777" w:rsidR="00584EF9" w:rsidRPr="00C7345F" w:rsidRDefault="00584EF9" w:rsidP="00CD4998">
            <w:pPr>
              <w:pStyle w:val="TableText"/>
            </w:pPr>
            <w:r w:rsidRPr="00C7345F">
              <w:rPr>
                <w:lang w:eastAsia="ko-KR"/>
              </w:rPr>
              <w:t>2</w:t>
            </w:r>
          </w:p>
        </w:tc>
        <w:tc>
          <w:tcPr>
            <w:tcW w:w="1424" w:type="dxa"/>
          </w:tcPr>
          <w:p w14:paraId="0C7C5FBD" w14:textId="6B6C053D" w:rsidR="00584EF9" w:rsidRPr="00C7345F" w:rsidRDefault="00915656" w:rsidP="00CD4998">
            <w:pPr>
              <w:pStyle w:val="TableText"/>
              <w:rPr>
                <w:rFonts w:cs="Arial"/>
                <w:szCs w:val="24"/>
              </w:rPr>
            </w:pPr>
            <w:r w:rsidRPr="00C7345F">
              <w:rPr>
                <w:rFonts w:cs="Arial"/>
                <w:color w:val="000000"/>
                <w:szCs w:val="24"/>
              </w:rPr>
              <w:t>VR170647</w:t>
            </w:r>
          </w:p>
        </w:tc>
        <w:tc>
          <w:tcPr>
            <w:tcW w:w="791" w:type="dxa"/>
          </w:tcPr>
          <w:p w14:paraId="1A719188" w14:textId="2A11E242" w:rsidR="00584EF9" w:rsidRPr="00C7345F" w:rsidRDefault="00915656" w:rsidP="00CD4998">
            <w:pPr>
              <w:pStyle w:val="TableText"/>
              <w:rPr>
                <w:rFonts w:cs="Arial"/>
                <w:szCs w:val="24"/>
              </w:rPr>
            </w:pPr>
            <w:r w:rsidRPr="00C7345F">
              <w:rPr>
                <w:rFonts w:cs="Arial"/>
                <w:color w:val="000000"/>
                <w:szCs w:val="24"/>
              </w:rPr>
              <w:t>3</w:t>
            </w:r>
          </w:p>
        </w:tc>
        <w:tc>
          <w:tcPr>
            <w:tcW w:w="864" w:type="dxa"/>
          </w:tcPr>
          <w:p w14:paraId="11E8C6E8" w14:textId="0B21C370" w:rsidR="00584EF9" w:rsidRPr="00C7345F" w:rsidRDefault="00915656" w:rsidP="00CD4998">
            <w:pPr>
              <w:pStyle w:val="TableText"/>
              <w:rPr>
                <w:rFonts w:cs="Arial"/>
                <w:szCs w:val="24"/>
              </w:rPr>
            </w:pPr>
            <w:r w:rsidRPr="00C7345F">
              <w:rPr>
                <w:rFonts w:cs="Arial"/>
                <w:color w:val="000000"/>
                <w:szCs w:val="24"/>
              </w:rPr>
              <w:t>101</w:t>
            </w:r>
          </w:p>
        </w:tc>
        <w:tc>
          <w:tcPr>
            <w:tcW w:w="864" w:type="dxa"/>
          </w:tcPr>
          <w:p w14:paraId="2A23641C" w14:textId="7EDACAB5" w:rsidR="00584EF9" w:rsidRPr="00C7345F" w:rsidRDefault="004A19EB" w:rsidP="00CD4998">
            <w:pPr>
              <w:pStyle w:val="TableText"/>
              <w:rPr>
                <w:rFonts w:cs="Arial"/>
                <w:szCs w:val="24"/>
              </w:rPr>
            </w:pPr>
            <w:r w:rsidRPr="00C7345F">
              <w:t>71.29</w:t>
            </w:r>
          </w:p>
        </w:tc>
        <w:tc>
          <w:tcPr>
            <w:tcW w:w="864" w:type="dxa"/>
          </w:tcPr>
          <w:p w14:paraId="2AC457FF" w14:textId="4485C2F6" w:rsidR="00584EF9" w:rsidRPr="00C7345F" w:rsidRDefault="004A19EB" w:rsidP="00CD4998">
            <w:pPr>
              <w:pStyle w:val="TableText"/>
              <w:rPr>
                <w:rFonts w:cs="Arial"/>
                <w:szCs w:val="24"/>
              </w:rPr>
            </w:pPr>
            <w:r w:rsidRPr="00C7345F">
              <w:t>17.82</w:t>
            </w:r>
          </w:p>
        </w:tc>
        <w:tc>
          <w:tcPr>
            <w:tcW w:w="864" w:type="dxa"/>
          </w:tcPr>
          <w:p w14:paraId="49709299" w14:textId="2703C1A5" w:rsidR="00584EF9" w:rsidRPr="00C7345F" w:rsidRDefault="004A19EB" w:rsidP="00CD4998">
            <w:pPr>
              <w:pStyle w:val="TableText"/>
              <w:rPr>
                <w:rFonts w:cs="Arial"/>
                <w:szCs w:val="24"/>
              </w:rPr>
            </w:pPr>
            <w:r w:rsidRPr="00C7345F">
              <w:t>10.89</w:t>
            </w:r>
          </w:p>
        </w:tc>
        <w:tc>
          <w:tcPr>
            <w:tcW w:w="864" w:type="dxa"/>
          </w:tcPr>
          <w:p w14:paraId="7EB4E3ED" w14:textId="7060ADDB" w:rsidR="00584EF9" w:rsidRPr="00C7345F" w:rsidRDefault="004A19EB" w:rsidP="00CD4998">
            <w:pPr>
              <w:pStyle w:val="TableText"/>
              <w:rPr>
                <w:rFonts w:cs="Arial"/>
                <w:szCs w:val="24"/>
              </w:rPr>
            </w:pPr>
            <w:r w:rsidRPr="00C7345F">
              <w:t>0.71</w:t>
            </w:r>
          </w:p>
        </w:tc>
      </w:tr>
    </w:tbl>
    <w:p w14:paraId="173E4EF6" w14:textId="3E3681D1" w:rsidR="00230312" w:rsidRPr="00C7345F" w:rsidRDefault="00230312" w:rsidP="00230312">
      <w:pPr>
        <w:pStyle w:val="NormalContinuation"/>
        <w:rPr>
          <w:i/>
          <w:iCs/>
        </w:rPr>
      </w:pPr>
      <w:r w:rsidRPr="00C7345F">
        <w:fldChar w:fldCharType="begin"/>
      </w:r>
      <w:r w:rsidRPr="00C7345F">
        <w:instrText xml:space="preserve"> REF _Ref83626608 \h </w:instrText>
      </w:r>
      <w:r w:rsidRPr="00C7345F">
        <w:fldChar w:fldCharType="separate"/>
      </w:r>
      <w:r w:rsidR="00CB1F6B" w:rsidRPr="00C7345F">
        <w:t>Table 5.8</w:t>
      </w:r>
      <w:r w:rsidRPr="00C7345F">
        <w:fldChar w:fldCharType="end"/>
      </w:r>
      <w:r w:rsidRPr="00C7345F">
        <w:t xml:space="preserve"> </w:t>
      </w:r>
      <w:r w:rsidRPr="00C7345F">
        <w:rPr>
          <w:i/>
          <w:iCs/>
        </w:rPr>
        <w:t>(continuation)</w:t>
      </w:r>
    </w:p>
    <w:tbl>
      <w:tblPr>
        <w:tblStyle w:val="TRs"/>
        <w:tblW w:w="0" w:type="auto"/>
        <w:tblLayout w:type="fixed"/>
        <w:tblLook w:val="04A0" w:firstRow="1" w:lastRow="0" w:firstColumn="1" w:lastColumn="0" w:noHBand="0" w:noVBand="1"/>
        <w:tblDescription w:val="Interrater Reliabilities, continuation"/>
      </w:tblPr>
      <w:tblGrid>
        <w:gridCol w:w="1872"/>
        <w:gridCol w:w="1424"/>
        <w:gridCol w:w="791"/>
        <w:gridCol w:w="864"/>
        <w:gridCol w:w="864"/>
        <w:gridCol w:w="864"/>
        <w:gridCol w:w="864"/>
        <w:gridCol w:w="864"/>
      </w:tblGrid>
      <w:tr w:rsidR="00ED2D61" w:rsidRPr="00C7345F" w14:paraId="6D70B9DF" w14:textId="77777777" w:rsidTr="00641353">
        <w:trPr>
          <w:cnfStyle w:val="100000000000" w:firstRow="1" w:lastRow="0" w:firstColumn="0" w:lastColumn="0" w:oddVBand="0" w:evenVBand="0" w:oddHBand="0" w:evenHBand="0" w:firstRowFirstColumn="0" w:firstRowLastColumn="0" w:lastRowFirstColumn="0" w:lastRowLastColumn="0"/>
          <w:trHeight w:val="2448"/>
        </w:trPr>
        <w:tc>
          <w:tcPr>
            <w:tcW w:w="1872" w:type="dxa"/>
          </w:tcPr>
          <w:p w14:paraId="6CF85320" w14:textId="77777777" w:rsidR="00230312" w:rsidRPr="00C7345F" w:rsidRDefault="00230312" w:rsidP="00181B2C">
            <w:pPr>
              <w:pStyle w:val="TableHead"/>
              <w:keepNext/>
              <w:keepLines/>
              <w:rPr>
                <w:noProof w:val="0"/>
              </w:rPr>
            </w:pPr>
            <w:r w:rsidRPr="00C7345F">
              <w:rPr>
                <w:noProof w:val="0"/>
                <w:lang w:eastAsia="ko-KR"/>
              </w:rPr>
              <w:lastRenderedPageBreak/>
              <w:t>Grade Level or Grade Span</w:t>
            </w:r>
          </w:p>
        </w:tc>
        <w:tc>
          <w:tcPr>
            <w:tcW w:w="1424" w:type="dxa"/>
          </w:tcPr>
          <w:p w14:paraId="0D99F3E1" w14:textId="77777777" w:rsidR="00230312" w:rsidRPr="00C7345F" w:rsidRDefault="00230312" w:rsidP="00181B2C">
            <w:pPr>
              <w:pStyle w:val="TableHead"/>
              <w:keepNext/>
              <w:keepLines/>
              <w:rPr>
                <w:noProof w:val="0"/>
              </w:rPr>
            </w:pPr>
            <w:r w:rsidRPr="00C7345F">
              <w:rPr>
                <w:noProof w:val="0"/>
                <w:lang w:eastAsia="ko-KR"/>
              </w:rPr>
              <w:t>Item Number</w:t>
            </w:r>
          </w:p>
        </w:tc>
        <w:tc>
          <w:tcPr>
            <w:tcW w:w="791" w:type="dxa"/>
            <w:textDirection w:val="btLr"/>
            <w:vAlign w:val="center"/>
          </w:tcPr>
          <w:p w14:paraId="662DBEF3" w14:textId="77777777" w:rsidR="00230312" w:rsidRPr="00C7345F" w:rsidRDefault="00230312" w:rsidP="00641353">
            <w:pPr>
              <w:pStyle w:val="TableHead"/>
              <w:keepNext/>
              <w:keepLines/>
              <w:ind w:left="72" w:right="72"/>
              <w:jc w:val="left"/>
              <w:rPr>
                <w:noProof w:val="0"/>
              </w:rPr>
            </w:pPr>
            <w:r w:rsidRPr="00C7345F">
              <w:rPr>
                <w:noProof w:val="0"/>
                <w:lang w:eastAsia="ko-KR"/>
              </w:rPr>
              <w:t>Maximum Possible Score Point</w:t>
            </w:r>
          </w:p>
        </w:tc>
        <w:tc>
          <w:tcPr>
            <w:tcW w:w="864" w:type="dxa"/>
          </w:tcPr>
          <w:p w14:paraId="040363AC" w14:textId="77777777" w:rsidR="00230312" w:rsidRPr="00C7345F" w:rsidRDefault="00230312" w:rsidP="00181B2C">
            <w:pPr>
              <w:pStyle w:val="TableHead"/>
              <w:keepNext/>
              <w:keepLines/>
              <w:rPr>
                <w:noProof w:val="0"/>
              </w:rPr>
            </w:pPr>
            <w:r w:rsidRPr="00C7345F">
              <w:rPr>
                <w:noProof w:val="0"/>
                <w:szCs w:val="24"/>
                <w:lang w:eastAsia="ko-KR"/>
              </w:rPr>
              <w:t>N</w:t>
            </w:r>
          </w:p>
        </w:tc>
        <w:tc>
          <w:tcPr>
            <w:tcW w:w="864" w:type="dxa"/>
            <w:textDirection w:val="btLr"/>
            <w:vAlign w:val="center"/>
          </w:tcPr>
          <w:p w14:paraId="11136679" w14:textId="77777777" w:rsidR="00230312" w:rsidRPr="00C7345F" w:rsidRDefault="00230312" w:rsidP="00641353">
            <w:pPr>
              <w:pStyle w:val="TableHead"/>
              <w:keepNext/>
              <w:keepLines/>
              <w:ind w:left="72" w:right="72"/>
              <w:jc w:val="left"/>
              <w:rPr>
                <w:noProof w:val="0"/>
              </w:rPr>
            </w:pPr>
            <w:r w:rsidRPr="00C7345F">
              <w:rPr>
                <w:noProof w:val="0"/>
                <w:szCs w:val="24"/>
              </w:rPr>
              <w:t>Percent Exact</w:t>
            </w:r>
          </w:p>
        </w:tc>
        <w:tc>
          <w:tcPr>
            <w:tcW w:w="864" w:type="dxa"/>
            <w:textDirection w:val="btLr"/>
            <w:vAlign w:val="center"/>
          </w:tcPr>
          <w:p w14:paraId="304EF125" w14:textId="77777777" w:rsidR="00230312" w:rsidRPr="00C7345F" w:rsidRDefault="00230312" w:rsidP="00641353">
            <w:pPr>
              <w:pStyle w:val="TableHead"/>
              <w:keepNext/>
              <w:keepLines/>
              <w:ind w:left="72" w:right="72"/>
              <w:jc w:val="left"/>
              <w:rPr>
                <w:noProof w:val="0"/>
              </w:rPr>
            </w:pPr>
            <w:r w:rsidRPr="00C7345F">
              <w:rPr>
                <w:noProof w:val="0"/>
                <w:szCs w:val="24"/>
              </w:rPr>
              <w:t>Percent Adjacent</w:t>
            </w:r>
          </w:p>
        </w:tc>
        <w:tc>
          <w:tcPr>
            <w:tcW w:w="864" w:type="dxa"/>
            <w:textDirection w:val="btLr"/>
            <w:vAlign w:val="center"/>
          </w:tcPr>
          <w:p w14:paraId="5F85F354" w14:textId="77777777" w:rsidR="00230312" w:rsidRPr="00C7345F" w:rsidRDefault="00230312" w:rsidP="00641353">
            <w:pPr>
              <w:pStyle w:val="TableHead"/>
              <w:keepNext/>
              <w:keepLines/>
              <w:ind w:left="72" w:right="72"/>
              <w:jc w:val="left"/>
              <w:rPr>
                <w:noProof w:val="0"/>
              </w:rPr>
            </w:pPr>
            <w:r w:rsidRPr="00C7345F">
              <w:rPr>
                <w:noProof w:val="0"/>
                <w:szCs w:val="24"/>
              </w:rPr>
              <w:t>Percent Discrepant</w:t>
            </w:r>
          </w:p>
        </w:tc>
        <w:tc>
          <w:tcPr>
            <w:tcW w:w="864" w:type="dxa"/>
          </w:tcPr>
          <w:p w14:paraId="30D4C405" w14:textId="77777777" w:rsidR="00230312" w:rsidRPr="00C7345F" w:rsidRDefault="00230312" w:rsidP="00181B2C">
            <w:pPr>
              <w:pStyle w:val="TableHead"/>
              <w:keepNext/>
              <w:keepLines/>
              <w:rPr>
                <w:noProof w:val="0"/>
              </w:rPr>
            </w:pPr>
            <w:r w:rsidRPr="00C7345F">
              <w:rPr>
                <w:noProof w:val="0"/>
                <w:szCs w:val="24"/>
              </w:rPr>
              <w:t>QWK</w:t>
            </w:r>
          </w:p>
        </w:tc>
      </w:tr>
      <w:tr w:rsidR="00584EF9" w:rsidRPr="00C7345F" w14:paraId="39AE275F" w14:textId="77777777" w:rsidTr="00641353">
        <w:trPr>
          <w:trHeight w:val="310"/>
        </w:trPr>
        <w:tc>
          <w:tcPr>
            <w:tcW w:w="0" w:type="dxa"/>
          </w:tcPr>
          <w:p w14:paraId="11EDE1BE" w14:textId="77777777" w:rsidR="00584EF9" w:rsidRPr="00C7345F" w:rsidRDefault="00584EF9" w:rsidP="00CD4998">
            <w:pPr>
              <w:pStyle w:val="TableText"/>
            </w:pPr>
            <w:r w:rsidRPr="00C7345F">
              <w:rPr>
                <w:lang w:eastAsia="ko-KR"/>
              </w:rPr>
              <w:t>3–5</w:t>
            </w:r>
          </w:p>
        </w:tc>
        <w:tc>
          <w:tcPr>
            <w:tcW w:w="0" w:type="dxa"/>
          </w:tcPr>
          <w:p w14:paraId="6DF9F4BC" w14:textId="4AB7D49A" w:rsidR="00584EF9" w:rsidRPr="00C7345F" w:rsidRDefault="00915656" w:rsidP="00CD4998">
            <w:pPr>
              <w:pStyle w:val="TableText"/>
              <w:rPr>
                <w:rFonts w:cs="Arial"/>
                <w:szCs w:val="24"/>
              </w:rPr>
            </w:pPr>
            <w:r w:rsidRPr="00C7345F">
              <w:rPr>
                <w:rFonts w:cs="Arial"/>
                <w:color w:val="000000"/>
                <w:szCs w:val="24"/>
              </w:rPr>
              <w:t>VR026380</w:t>
            </w:r>
          </w:p>
        </w:tc>
        <w:tc>
          <w:tcPr>
            <w:tcW w:w="0" w:type="dxa"/>
          </w:tcPr>
          <w:p w14:paraId="292ED1C6" w14:textId="0963E8F2" w:rsidR="00584EF9" w:rsidRPr="00C7345F" w:rsidRDefault="00915656" w:rsidP="00CD4998">
            <w:pPr>
              <w:pStyle w:val="TableText"/>
              <w:rPr>
                <w:rFonts w:cs="Arial"/>
                <w:szCs w:val="24"/>
              </w:rPr>
            </w:pPr>
            <w:r w:rsidRPr="00C7345F">
              <w:rPr>
                <w:rFonts w:cs="Arial"/>
                <w:color w:val="000000"/>
                <w:szCs w:val="24"/>
              </w:rPr>
              <w:t>2</w:t>
            </w:r>
          </w:p>
        </w:tc>
        <w:tc>
          <w:tcPr>
            <w:tcW w:w="0" w:type="dxa"/>
          </w:tcPr>
          <w:p w14:paraId="04326DFA" w14:textId="58EC4CF3" w:rsidR="00584EF9" w:rsidRPr="00C7345F" w:rsidRDefault="00915656" w:rsidP="00CD4998">
            <w:pPr>
              <w:pStyle w:val="TableText"/>
              <w:rPr>
                <w:rFonts w:cs="Arial"/>
                <w:szCs w:val="24"/>
              </w:rPr>
            </w:pPr>
            <w:r w:rsidRPr="00C7345F">
              <w:rPr>
                <w:rFonts w:cs="Arial"/>
                <w:color w:val="000000"/>
                <w:szCs w:val="24"/>
              </w:rPr>
              <w:t>457</w:t>
            </w:r>
          </w:p>
        </w:tc>
        <w:tc>
          <w:tcPr>
            <w:tcW w:w="0" w:type="dxa"/>
          </w:tcPr>
          <w:p w14:paraId="1DB1C984" w14:textId="49840499" w:rsidR="00584EF9" w:rsidRPr="00C7345F" w:rsidRDefault="004A19EB" w:rsidP="00CD4998">
            <w:pPr>
              <w:pStyle w:val="TableText"/>
              <w:rPr>
                <w:rFonts w:cs="Arial"/>
                <w:szCs w:val="24"/>
              </w:rPr>
            </w:pPr>
            <w:r w:rsidRPr="00C7345F">
              <w:t>83.81</w:t>
            </w:r>
          </w:p>
        </w:tc>
        <w:tc>
          <w:tcPr>
            <w:tcW w:w="0" w:type="dxa"/>
          </w:tcPr>
          <w:p w14:paraId="488CA18C" w14:textId="74F350DD" w:rsidR="00584EF9" w:rsidRPr="00C7345F" w:rsidRDefault="004A19EB" w:rsidP="00CD4998">
            <w:pPr>
              <w:pStyle w:val="TableText"/>
              <w:rPr>
                <w:rFonts w:cs="Arial"/>
                <w:szCs w:val="24"/>
              </w:rPr>
            </w:pPr>
            <w:r w:rsidRPr="00C7345F">
              <w:t>14.88</w:t>
            </w:r>
          </w:p>
        </w:tc>
        <w:tc>
          <w:tcPr>
            <w:tcW w:w="0" w:type="dxa"/>
          </w:tcPr>
          <w:p w14:paraId="561E5478" w14:textId="799EF572" w:rsidR="00584EF9" w:rsidRPr="00C7345F" w:rsidRDefault="004A19EB" w:rsidP="00CD4998">
            <w:pPr>
              <w:pStyle w:val="TableText"/>
              <w:rPr>
                <w:rFonts w:cs="Arial"/>
                <w:szCs w:val="24"/>
              </w:rPr>
            </w:pPr>
            <w:r w:rsidRPr="00C7345F">
              <w:t>1.31</w:t>
            </w:r>
          </w:p>
        </w:tc>
        <w:tc>
          <w:tcPr>
            <w:tcW w:w="0" w:type="dxa"/>
          </w:tcPr>
          <w:p w14:paraId="649B6CEA" w14:textId="0EA06B6E" w:rsidR="00584EF9" w:rsidRPr="00C7345F" w:rsidRDefault="004A19EB" w:rsidP="00CD4998">
            <w:pPr>
              <w:pStyle w:val="TableText"/>
              <w:rPr>
                <w:rFonts w:cs="Arial"/>
                <w:szCs w:val="24"/>
              </w:rPr>
            </w:pPr>
            <w:r w:rsidRPr="00C7345F">
              <w:t>0.88</w:t>
            </w:r>
          </w:p>
        </w:tc>
      </w:tr>
      <w:tr w:rsidR="00584EF9" w:rsidRPr="00C7345F" w14:paraId="21B3FEDF" w14:textId="77777777" w:rsidTr="00641353">
        <w:trPr>
          <w:trHeight w:val="320"/>
        </w:trPr>
        <w:tc>
          <w:tcPr>
            <w:tcW w:w="1872" w:type="dxa"/>
          </w:tcPr>
          <w:p w14:paraId="69294399" w14:textId="77777777" w:rsidR="00584EF9" w:rsidRPr="00C7345F" w:rsidRDefault="00584EF9" w:rsidP="00CD4998">
            <w:pPr>
              <w:pStyle w:val="TableText"/>
            </w:pPr>
            <w:r w:rsidRPr="00C7345F">
              <w:rPr>
                <w:lang w:eastAsia="ko-KR"/>
              </w:rPr>
              <w:t>3–5</w:t>
            </w:r>
          </w:p>
        </w:tc>
        <w:tc>
          <w:tcPr>
            <w:tcW w:w="1424" w:type="dxa"/>
          </w:tcPr>
          <w:p w14:paraId="6F13277C" w14:textId="100F4C89" w:rsidR="00584EF9" w:rsidRPr="00C7345F" w:rsidRDefault="00915656" w:rsidP="00CD4998">
            <w:pPr>
              <w:pStyle w:val="TableText"/>
              <w:rPr>
                <w:rFonts w:cs="Arial"/>
                <w:szCs w:val="24"/>
              </w:rPr>
            </w:pPr>
            <w:r w:rsidRPr="00C7345F">
              <w:rPr>
                <w:rFonts w:cs="Arial"/>
                <w:color w:val="000000"/>
                <w:szCs w:val="24"/>
              </w:rPr>
              <w:t>VR026378</w:t>
            </w:r>
          </w:p>
        </w:tc>
        <w:tc>
          <w:tcPr>
            <w:tcW w:w="791" w:type="dxa"/>
          </w:tcPr>
          <w:p w14:paraId="4CDEB742" w14:textId="35F7CFE7" w:rsidR="00584EF9" w:rsidRPr="00C7345F" w:rsidRDefault="00915656" w:rsidP="00CD4998">
            <w:pPr>
              <w:pStyle w:val="TableText"/>
              <w:rPr>
                <w:rFonts w:cs="Arial"/>
                <w:szCs w:val="24"/>
              </w:rPr>
            </w:pPr>
            <w:r w:rsidRPr="00C7345F">
              <w:rPr>
                <w:rFonts w:cs="Arial"/>
                <w:color w:val="000000"/>
                <w:szCs w:val="24"/>
              </w:rPr>
              <w:t>2</w:t>
            </w:r>
          </w:p>
        </w:tc>
        <w:tc>
          <w:tcPr>
            <w:tcW w:w="864" w:type="dxa"/>
          </w:tcPr>
          <w:p w14:paraId="17293885" w14:textId="7EEFAA3B" w:rsidR="00584EF9" w:rsidRPr="00C7345F" w:rsidRDefault="00915656" w:rsidP="00CD4998">
            <w:pPr>
              <w:pStyle w:val="TableText"/>
              <w:rPr>
                <w:rFonts w:cs="Arial"/>
                <w:szCs w:val="24"/>
              </w:rPr>
            </w:pPr>
            <w:r w:rsidRPr="00C7345F">
              <w:rPr>
                <w:rFonts w:cs="Arial"/>
                <w:color w:val="000000"/>
                <w:szCs w:val="24"/>
              </w:rPr>
              <w:t>457</w:t>
            </w:r>
          </w:p>
        </w:tc>
        <w:tc>
          <w:tcPr>
            <w:tcW w:w="864" w:type="dxa"/>
          </w:tcPr>
          <w:p w14:paraId="2369FC1E" w14:textId="1DE3F409" w:rsidR="00584EF9" w:rsidRPr="00C7345F" w:rsidRDefault="004A19EB" w:rsidP="00CD4998">
            <w:pPr>
              <w:pStyle w:val="TableText"/>
              <w:rPr>
                <w:rFonts w:cs="Arial"/>
                <w:szCs w:val="24"/>
              </w:rPr>
            </w:pPr>
            <w:r w:rsidRPr="00C7345F">
              <w:t>78.12</w:t>
            </w:r>
          </w:p>
        </w:tc>
        <w:tc>
          <w:tcPr>
            <w:tcW w:w="864" w:type="dxa"/>
          </w:tcPr>
          <w:p w14:paraId="33F9CE69" w14:textId="58D34B63" w:rsidR="00584EF9" w:rsidRPr="00C7345F" w:rsidRDefault="004A19EB" w:rsidP="00CD4998">
            <w:pPr>
              <w:pStyle w:val="TableText"/>
              <w:rPr>
                <w:rFonts w:cs="Arial"/>
                <w:szCs w:val="24"/>
              </w:rPr>
            </w:pPr>
            <w:r w:rsidRPr="00C7345F">
              <w:t>20.35</w:t>
            </w:r>
          </w:p>
        </w:tc>
        <w:tc>
          <w:tcPr>
            <w:tcW w:w="864" w:type="dxa"/>
          </w:tcPr>
          <w:p w14:paraId="11705EE0" w14:textId="43D1EB7B" w:rsidR="00584EF9" w:rsidRPr="00C7345F" w:rsidRDefault="004A19EB" w:rsidP="00CD4998">
            <w:pPr>
              <w:pStyle w:val="TableText"/>
              <w:rPr>
                <w:rFonts w:cs="Arial"/>
                <w:szCs w:val="24"/>
              </w:rPr>
            </w:pPr>
            <w:r w:rsidRPr="00C7345F">
              <w:t>1.53</w:t>
            </w:r>
          </w:p>
        </w:tc>
        <w:tc>
          <w:tcPr>
            <w:tcW w:w="864" w:type="dxa"/>
          </w:tcPr>
          <w:p w14:paraId="1EF46ADA" w14:textId="26D55001" w:rsidR="00584EF9" w:rsidRPr="00C7345F" w:rsidRDefault="004A19EB" w:rsidP="00CD4998">
            <w:pPr>
              <w:pStyle w:val="TableText"/>
              <w:rPr>
                <w:rFonts w:cs="Arial"/>
                <w:szCs w:val="24"/>
              </w:rPr>
            </w:pPr>
            <w:r w:rsidRPr="00C7345F">
              <w:t>0.82</w:t>
            </w:r>
          </w:p>
        </w:tc>
      </w:tr>
      <w:tr w:rsidR="00584EF9" w:rsidRPr="00C7345F" w14:paraId="684E0B30" w14:textId="77777777" w:rsidTr="00641353">
        <w:trPr>
          <w:trHeight w:val="310"/>
        </w:trPr>
        <w:tc>
          <w:tcPr>
            <w:tcW w:w="1872" w:type="dxa"/>
          </w:tcPr>
          <w:p w14:paraId="1145640B" w14:textId="77777777" w:rsidR="00584EF9" w:rsidRPr="00C7345F" w:rsidRDefault="00584EF9" w:rsidP="00CD4998">
            <w:pPr>
              <w:pStyle w:val="TableText"/>
            </w:pPr>
            <w:r w:rsidRPr="00C7345F">
              <w:rPr>
                <w:lang w:eastAsia="ko-KR"/>
              </w:rPr>
              <w:t>3–5</w:t>
            </w:r>
          </w:p>
        </w:tc>
        <w:tc>
          <w:tcPr>
            <w:tcW w:w="1424" w:type="dxa"/>
          </w:tcPr>
          <w:p w14:paraId="2E1BA1DC" w14:textId="17F376BB" w:rsidR="00584EF9" w:rsidRPr="00C7345F" w:rsidRDefault="00915656" w:rsidP="00CD4998">
            <w:pPr>
              <w:pStyle w:val="TableText"/>
              <w:rPr>
                <w:rFonts w:cs="Arial"/>
                <w:szCs w:val="24"/>
              </w:rPr>
            </w:pPr>
            <w:r w:rsidRPr="00C7345F">
              <w:rPr>
                <w:rFonts w:cs="Arial"/>
                <w:color w:val="000000"/>
                <w:szCs w:val="24"/>
              </w:rPr>
              <w:t>VR026375</w:t>
            </w:r>
          </w:p>
        </w:tc>
        <w:tc>
          <w:tcPr>
            <w:tcW w:w="791" w:type="dxa"/>
          </w:tcPr>
          <w:p w14:paraId="751D40AC" w14:textId="721EA6EB" w:rsidR="00584EF9" w:rsidRPr="00C7345F" w:rsidRDefault="00915656" w:rsidP="00CD4998">
            <w:pPr>
              <w:pStyle w:val="TableText"/>
              <w:rPr>
                <w:rFonts w:cs="Arial"/>
                <w:szCs w:val="24"/>
              </w:rPr>
            </w:pPr>
            <w:r w:rsidRPr="00C7345F">
              <w:rPr>
                <w:rFonts w:cs="Arial"/>
                <w:color w:val="000000"/>
                <w:szCs w:val="24"/>
              </w:rPr>
              <w:t>2</w:t>
            </w:r>
          </w:p>
        </w:tc>
        <w:tc>
          <w:tcPr>
            <w:tcW w:w="864" w:type="dxa"/>
          </w:tcPr>
          <w:p w14:paraId="7E46F8D2" w14:textId="1CF6850D" w:rsidR="00584EF9" w:rsidRPr="00C7345F" w:rsidRDefault="00915656" w:rsidP="00CD4998">
            <w:pPr>
              <w:pStyle w:val="TableText"/>
              <w:rPr>
                <w:rFonts w:cs="Arial"/>
                <w:szCs w:val="24"/>
              </w:rPr>
            </w:pPr>
            <w:r w:rsidRPr="00C7345F">
              <w:rPr>
                <w:rFonts w:cs="Arial"/>
                <w:color w:val="000000"/>
                <w:szCs w:val="24"/>
              </w:rPr>
              <w:t>457</w:t>
            </w:r>
          </w:p>
        </w:tc>
        <w:tc>
          <w:tcPr>
            <w:tcW w:w="864" w:type="dxa"/>
          </w:tcPr>
          <w:p w14:paraId="03C497B0" w14:textId="17C10F0F" w:rsidR="00584EF9" w:rsidRPr="00C7345F" w:rsidRDefault="004A19EB" w:rsidP="00CD4998">
            <w:pPr>
              <w:pStyle w:val="TableText"/>
              <w:rPr>
                <w:rFonts w:cs="Arial"/>
                <w:szCs w:val="24"/>
              </w:rPr>
            </w:pPr>
            <w:r w:rsidRPr="00C7345F">
              <w:t>80.53</w:t>
            </w:r>
          </w:p>
        </w:tc>
        <w:tc>
          <w:tcPr>
            <w:tcW w:w="864" w:type="dxa"/>
          </w:tcPr>
          <w:p w14:paraId="27FBF71B" w14:textId="0ACF9D21" w:rsidR="00584EF9" w:rsidRPr="00C7345F" w:rsidRDefault="004A19EB" w:rsidP="00CD4998">
            <w:pPr>
              <w:pStyle w:val="TableText"/>
              <w:rPr>
                <w:rFonts w:cs="Arial"/>
                <w:szCs w:val="24"/>
              </w:rPr>
            </w:pPr>
            <w:r w:rsidRPr="00C7345F">
              <w:t>18.82</w:t>
            </w:r>
          </w:p>
        </w:tc>
        <w:tc>
          <w:tcPr>
            <w:tcW w:w="864" w:type="dxa"/>
          </w:tcPr>
          <w:p w14:paraId="08439B2E" w14:textId="1473C501" w:rsidR="00584EF9" w:rsidRPr="00C7345F" w:rsidRDefault="004A19EB" w:rsidP="00CD4998">
            <w:pPr>
              <w:pStyle w:val="TableText"/>
              <w:rPr>
                <w:rFonts w:cs="Arial"/>
                <w:szCs w:val="24"/>
              </w:rPr>
            </w:pPr>
            <w:r w:rsidRPr="00C7345F">
              <w:t>0.66</w:t>
            </w:r>
          </w:p>
        </w:tc>
        <w:tc>
          <w:tcPr>
            <w:tcW w:w="864" w:type="dxa"/>
          </w:tcPr>
          <w:p w14:paraId="24A4FB6B" w14:textId="5D5E1DFF" w:rsidR="00584EF9" w:rsidRPr="00C7345F" w:rsidRDefault="004A19EB" w:rsidP="00CD4998">
            <w:pPr>
              <w:pStyle w:val="TableText"/>
              <w:rPr>
                <w:rFonts w:cs="Arial"/>
                <w:szCs w:val="24"/>
              </w:rPr>
            </w:pPr>
            <w:r w:rsidRPr="00C7345F">
              <w:t>0.86</w:t>
            </w:r>
          </w:p>
        </w:tc>
      </w:tr>
      <w:tr w:rsidR="00584EF9" w:rsidRPr="00C7345F" w14:paraId="58608D2E" w14:textId="77777777" w:rsidTr="00641353">
        <w:trPr>
          <w:trHeight w:val="320"/>
        </w:trPr>
        <w:tc>
          <w:tcPr>
            <w:tcW w:w="1872" w:type="dxa"/>
          </w:tcPr>
          <w:p w14:paraId="1510300B" w14:textId="77777777" w:rsidR="00584EF9" w:rsidRPr="00C7345F" w:rsidRDefault="00584EF9" w:rsidP="00CD4998">
            <w:pPr>
              <w:pStyle w:val="TableText"/>
            </w:pPr>
            <w:r w:rsidRPr="00C7345F">
              <w:rPr>
                <w:lang w:eastAsia="ko-KR"/>
              </w:rPr>
              <w:t>3–5</w:t>
            </w:r>
          </w:p>
        </w:tc>
        <w:tc>
          <w:tcPr>
            <w:tcW w:w="1424" w:type="dxa"/>
          </w:tcPr>
          <w:p w14:paraId="290FD649" w14:textId="38519192" w:rsidR="00584EF9" w:rsidRPr="00C7345F" w:rsidRDefault="00915656" w:rsidP="00CD4998">
            <w:pPr>
              <w:pStyle w:val="TableText"/>
              <w:rPr>
                <w:rFonts w:cs="Arial"/>
                <w:szCs w:val="24"/>
              </w:rPr>
            </w:pPr>
            <w:r w:rsidRPr="00C7345F">
              <w:rPr>
                <w:rFonts w:cs="Arial"/>
                <w:color w:val="000000"/>
                <w:szCs w:val="24"/>
              </w:rPr>
              <w:t>VR026373</w:t>
            </w:r>
          </w:p>
        </w:tc>
        <w:tc>
          <w:tcPr>
            <w:tcW w:w="791" w:type="dxa"/>
          </w:tcPr>
          <w:p w14:paraId="5F9C8283" w14:textId="2C4A731E" w:rsidR="00584EF9" w:rsidRPr="00C7345F" w:rsidRDefault="00915656" w:rsidP="00CD4998">
            <w:pPr>
              <w:pStyle w:val="TableText"/>
              <w:rPr>
                <w:rFonts w:cs="Arial"/>
                <w:szCs w:val="24"/>
              </w:rPr>
            </w:pPr>
            <w:r w:rsidRPr="00C7345F">
              <w:rPr>
                <w:rFonts w:cs="Arial"/>
                <w:color w:val="000000"/>
                <w:szCs w:val="24"/>
              </w:rPr>
              <w:t>2</w:t>
            </w:r>
          </w:p>
        </w:tc>
        <w:tc>
          <w:tcPr>
            <w:tcW w:w="864" w:type="dxa"/>
          </w:tcPr>
          <w:p w14:paraId="1247CD2F" w14:textId="3F2F2103" w:rsidR="00584EF9" w:rsidRPr="00C7345F" w:rsidRDefault="00915656" w:rsidP="00CD4998">
            <w:pPr>
              <w:pStyle w:val="TableText"/>
              <w:rPr>
                <w:rFonts w:cs="Arial"/>
                <w:szCs w:val="24"/>
              </w:rPr>
            </w:pPr>
            <w:r w:rsidRPr="00C7345F">
              <w:rPr>
                <w:rFonts w:cs="Arial"/>
                <w:color w:val="000000"/>
                <w:szCs w:val="24"/>
              </w:rPr>
              <w:t>457</w:t>
            </w:r>
          </w:p>
        </w:tc>
        <w:tc>
          <w:tcPr>
            <w:tcW w:w="864" w:type="dxa"/>
          </w:tcPr>
          <w:p w14:paraId="679745A2" w14:textId="6DF30968" w:rsidR="00584EF9" w:rsidRPr="00C7345F" w:rsidRDefault="004A19EB" w:rsidP="00CD4998">
            <w:pPr>
              <w:pStyle w:val="TableText"/>
              <w:rPr>
                <w:rFonts w:cs="Arial"/>
                <w:szCs w:val="24"/>
              </w:rPr>
            </w:pPr>
            <w:r w:rsidRPr="00C7345F">
              <w:t>86.87</w:t>
            </w:r>
          </w:p>
        </w:tc>
        <w:tc>
          <w:tcPr>
            <w:tcW w:w="864" w:type="dxa"/>
          </w:tcPr>
          <w:p w14:paraId="31575595" w14:textId="2A609059" w:rsidR="00584EF9" w:rsidRPr="00C7345F" w:rsidRDefault="004A19EB" w:rsidP="00CD4998">
            <w:pPr>
              <w:pStyle w:val="TableText"/>
              <w:rPr>
                <w:rFonts w:cs="Arial"/>
                <w:szCs w:val="24"/>
              </w:rPr>
            </w:pPr>
            <w:r w:rsidRPr="00C7345F">
              <w:t>11.82</w:t>
            </w:r>
          </w:p>
        </w:tc>
        <w:tc>
          <w:tcPr>
            <w:tcW w:w="864" w:type="dxa"/>
          </w:tcPr>
          <w:p w14:paraId="7E7B0706" w14:textId="550EDE38" w:rsidR="00584EF9" w:rsidRPr="00C7345F" w:rsidRDefault="004A19EB" w:rsidP="00CD4998">
            <w:pPr>
              <w:pStyle w:val="TableText"/>
              <w:rPr>
                <w:rFonts w:cs="Arial"/>
                <w:szCs w:val="24"/>
              </w:rPr>
            </w:pPr>
            <w:r w:rsidRPr="00C7345F">
              <w:t>1.31</w:t>
            </w:r>
          </w:p>
        </w:tc>
        <w:tc>
          <w:tcPr>
            <w:tcW w:w="864" w:type="dxa"/>
          </w:tcPr>
          <w:p w14:paraId="50C95F79" w14:textId="6CD6E2F2" w:rsidR="00584EF9" w:rsidRPr="00C7345F" w:rsidRDefault="004A19EB" w:rsidP="00CD4998">
            <w:pPr>
              <w:pStyle w:val="TableText"/>
              <w:rPr>
                <w:rFonts w:cs="Arial"/>
                <w:szCs w:val="24"/>
              </w:rPr>
            </w:pPr>
            <w:r w:rsidRPr="00C7345F">
              <w:t>0.90</w:t>
            </w:r>
          </w:p>
        </w:tc>
      </w:tr>
      <w:tr w:rsidR="00584EF9" w:rsidRPr="00C7345F" w14:paraId="0715A0E2" w14:textId="77777777" w:rsidTr="00641353">
        <w:trPr>
          <w:trHeight w:val="310"/>
        </w:trPr>
        <w:tc>
          <w:tcPr>
            <w:tcW w:w="1872" w:type="dxa"/>
            <w:tcBorders>
              <w:bottom w:val="single" w:sz="4" w:space="0" w:color="auto"/>
            </w:tcBorders>
          </w:tcPr>
          <w:p w14:paraId="0B1510F4" w14:textId="77777777" w:rsidR="00584EF9" w:rsidRPr="00C7345F" w:rsidRDefault="00584EF9" w:rsidP="00CD4998">
            <w:pPr>
              <w:pStyle w:val="TableText"/>
            </w:pPr>
            <w:r w:rsidRPr="00C7345F">
              <w:rPr>
                <w:lang w:eastAsia="ko-KR"/>
              </w:rPr>
              <w:t>3–5</w:t>
            </w:r>
          </w:p>
        </w:tc>
        <w:tc>
          <w:tcPr>
            <w:tcW w:w="1424" w:type="dxa"/>
            <w:tcBorders>
              <w:bottom w:val="single" w:sz="4" w:space="0" w:color="auto"/>
            </w:tcBorders>
          </w:tcPr>
          <w:p w14:paraId="4238220E" w14:textId="3D795AC6" w:rsidR="00584EF9" w:rsidRPr="00C7345F" w:rsidRDefault="00915656" w:rsidP="00CD4998">
            <w:pPr>
              <w:pStyle w:val="TableText"/>
              <w:rPr>
                <w:rFonts w:cs="Arial"/>
                <w:szCs w:val="24"/>
              </w:rPr>
            </w:pPr>
            <w:r w:rsidRPr="00C7345F">
              <w:rPr>
                <w:rFonts w:cs="Arial"/>
                <w:color w:val="000000"/>
                <w:szCs w:val="24"/>
              </w:rPr>
              <w:t>VR029781</w:t>
            </w:r>
          </w:p>
        </w:tc>
        <w:tc>
          <w:tcPr>
            <w:tcW w:w="791" w:type="dxa"/>
            <w:tcBorders>
              <w:bottom w:val="single" w:sz="4" w:space="0" w:color="auto"/>
            </w:tcBorders>
          </w:tcPr>
          <w:p w14:paraId="7E7F3C83" w14:textId="739C3046" w:rsidR="00584EF9" w:rsidRPr="00C7345F" w:rsidRDefault="00915656" w:rsidP="00CD4998">
            <w:pPr>
              <w:pStyle w:val="TableText"/>
              <w:rPr>
                <w:rFonts w:cs="Arial"/>
                <w:szCs w:val="24"/>
              </w:rPr>
            </w:pPr>
            <w:r w:rsidRPr="00C7345F">
              <w:rPr>
                <w:rFonts w:cs="Arial"/>
                <w:color w:val="000000"/>
                <w:szCs w:val="24"/>
              </w:rPr>
              <w:t>4</w:t>
            </w:r>
          </w:p>
        </w:tc>
        <w:tc>
          <w:tcPr>
            <w:tcW w:w="864" w:type="dxa"/>
            <w:tcBorders>
              <w:bottom w:val="single" w:sz="4" w:space="0" w:color="auto"/>
            </w:tcBorders>
          </w:tcPr>
          <w:p w14:paraId="72416E17" w14:textId="49F4DF2C" w:rsidR="00584EF9" w:rsidRPr="00C7345F" w:rsidRDefault="00915656" w:rsidP="00CD4998">
            <w:pPr>
              <w:pStyle w:val="TableText"/>
              <w:rPr>
                <w:rFonts w:cs="Arial"/>
                <w:szCs w:val="24"/>
              </w:rPr>
            </w:pPr>
            <w:r w:rsidRPr="00C7345F">
              <w:rPr>
                <w:rFonts w:cs="Arial"/>
                <w:color w:val="000000"/>
                <w:szCs w:val="24"/>
              </w:rPr>
              <w:t>457</w:t>
            </w:r>
          </w:p>
        </w:tc>
        <w:tc>
          <w:tcPr>
            <w:tcW w:w="864" w:type="dxa"/>
            <w:tcBorders>
              <w:bottom w:val="single" w:sz="4" w:space="0" w:color="auto"/>
            </w:tcBorders>
          </w:tcPr>
          <w:p w14:paraId="532955FA" w14:textId="7626CC69" w:rsidR="00584EF9" w:rsidRPr="00C7345F" w:rsidRDefault="004A19EB" w:rsidP="00CD4998">
            <w:pPr>
              <w:pStyle w:val="TableText"/>
              <w:rPr>
                <w:rFonts w:cs="Arial"/>
                <w:szCs w:val="24"/>
              </w:rPr>
            </w:pPr>
            <w:r w:rsidRPr="00C7345F">
              <w:t>72.87</w:t>
            </w:r>
          </w:p>
        </w:tc>
        <w:tc>
          <w:tcPr>
            <w:tcW w:w="864" w:type="dxa"/>
            <w:tcBorders>
              <w:bottom w:val="single" w:sz="4" w:space="0" w:color="auto"/>
            </w:tcBorders>
          </w:tcPr>
          <w:p w14:paraId="73D427C4" w14:textId="51E429C6" w:rsidR="00584EF9" w:rsidRPr="00C7345F" w:rsidRDefault="004A19EB" w:rsidP="00CD4998">
            <w:pPr>
              <w:pStyle w:val="TableText"/>
              <w:rPr>
                <w:rFonts w:cs="Arial"/>
                <w:szCs w:val="24"/>
              </w:rPr>
            </w:pPr>
            <w:r w:rsidRPr="00C7345F">
              <w:t>25.16</w:t>
            </w:r>
          </w:p>
        </w:tc>
        <w:tc>
          <w:tcPr>
            <w:tcW w:w="864" w:type="dxa"/>
            <w:tcBorders>
              <w:bottom w:val="single" w:sz="4" w:space="0" w:color="auto"/>
            </w:tcBorders>
          </w:tcPr>
          <w:p w14:paraId="2D068324" w14:textId="22B4CBD9" w:rsidR="00584EF9" w:rsidRPr="00C7345F" w:rsidRDefault="004A19EB" w:rsidP="00CD4998">
            <w:pPr>
              <w:pStyle w:val="TableText"/>
              <w:rPr>
                <w:rFonts w:cs="Arial"/>
                <w:szCs w:val="24"/>
              </w:rPr>
            </w:pPr>
            <w:r w:rsidRPr="00C7345F">
              <w:t>1.97</w:t>
            </w:r>
          </w:p>
        </w:tc>
        <w:tc>
          <w:tcPr>
            <w:tcW w:w="864" w:type="dxa"/>
            <w:tcBorders>
              <w:bottom w:val="single" w:sz="4" w:space="0" w:color="auto"/>
            </w:tcBorders>
          </w:tcPr>
          <w:p w14:paraId="6DE1B625" w14:textId="6149309E" w:rsidR="00584EF9" w:rsidRPr="00C7345F" w:rsidRDefault="004A19EB" w:rsidP="00CD4998">
            <w:pPr>
              <w:pStyle w:val="TableText"/>
              <w:rPr>
                <w:rFonts w:cs="Arial"/>
                <w:szCs w:val="24"/>
              </w:rPr>
            </w:pPr>
            <w:r w:rsidRPr="00C7345F">
              <w:t>0.92</w:t>
            </w:r>
          </w:p>
        </w:tc>
      </w:tr>
      <w:tr w:rsidR="00584EF9" w:rsidRPr="00C7345F" w14:paraId="6D154DFE" w14:textId="77777777" w:rsidTr="00641353">
        <w:trPr>
          <w:trHeight w:val="310"/>
        </w:trPr>
        <w:tc>
          <w:tcPr>
            <w:tcW w:w="1872" w:type="dxa"/>
            <w:tcBorders>
              <w:top w:val="single" w:sz="4" w:space="0" w:color="auto"/>
              <w:bottom w:val="nil"/>
            </w:tcBorders>
          </w:tcPr>
          <w:p w14:paraId="63C99FE4" w14:textId="77777777" w:rsidR="00584EF9" w:rsidRPr="00C7345F" w:rsidRDefault="00584EF9" w:rsidP="00CD4998">
            <w:pPr>
              <w:pStyle w:val="TableText"/>
            </w:pPr>
            <w:r w:rsidRPr="00C7345F">
              <w:rPr>
                <w:lang w:eastAsia="ko-KR"/>
              </w:rPr>
              <w:t>6–8</w:t>
            </w:r>
          </w:p>
        </w:tc>
        <w:tc>
          <w:tcPr>
            <w:tcW w:w="1424" w:type="dxa"/>
            <w:tcBorders>
              <w:top w:val="single" w:sz="4" w:space="0" w:color="auto"/>
              <w:bottom w:val="nil"/>
            </w:tcBorders>
          </w:tcPr>
          <w:p w14:paraId="4907EAF5" w14:textId="2043355C" w:rsidR="00584EF9" w:rsidRPr="00C7345F" w:rsidRDefault="00915656" w:rsidP="00CD4998">
            <w:pPr>
              <w:pStyle w:val="TableText"/>
              <w:rPr>
                <w:rFonts w:cs="Arial"/>
                <w:szCs w:val="24"/>
              </w:rPr>
            </w:pPr>
            <w:r w:rsidRPr="00C7345F">
              <w:rPr>
                <w:rFonts w:cs="Arial"/>
                <w:color w:val="000000"/>
                <w:szCs w:val="24"/>
              </w:rPr>
              <w:t>VR029177</w:t>
            </w:r>
          </w:p>
        </w:tc>
        <w:tc>
          <w:tcPr>
            <w:tcW w:w="791" w:type="dxa"/>
            <w:tcBorders>
              <w:top w:val="single" w:sz="4" w:space="0" w:color="auto"/>
              <w:bottom w:val="nil"/>
            </w:tcBorders>
          </w:tcPr>
          <w:p w14:paraId="4FCD9FE1" w14:textId="4D62C9BC" w:rsidR="00584EF9" w:rsidRPr="00C7345F" w:rsidRDefault="00915656" w:rsidP="00CD4998">
            <w:pPr>
              <w:pStyle w:val="TableText"/>
              <w:rPr>
                <w:rFonts w:cs="Arial"/>
                <w:szCs w:val="24"/>
              </w:rPr>
            </w:pPr>
            <w:r w:rsidRPr="00C7345F">
              <w:rPr>
                <w:rFonts w:cs="Arial"/>
                <w:color w:val="000000"/>
                <w:szCs w:val="24"/>
              </w:rPr>
              <w:t>4</w:t>
            </w:r>
          </w:p>
        </w:tc>
        <w:tc>
          <w:tcPr>
            <w:tcW w:w="864" w:type="dxa"/>
            <w:tcBorders>
              <w:top w:val="single" w:sz="4" w:space="0" w:color="auto"/>
              <w:bottom w:val="nil"/>
            </w:tcBorders>
          </w:tcPr>
          <w:p w14:paraId="1E7B63A4" w14:textId="61E21DCB" w:rsidR="00584EF9" w:rsidRPr="00C7345F" w:rsidRDefault="00915656" w:rsidP="00CD4998">
            <w:pPr>
              <w:pStyle w:val="TableText"/>
              <w:rPr>
                <w:rFonts w:cs="Arial"/>
                <w:szCs w:val="24"/>
              </w:rPr>
            </w:pPr>
            <w:r w:rsidRPr="00C7345F">
              <w:rPr>
                <w:rFonts w:cs="Arial"/>
                <w:color w:val="000000"/>
                <w:szCs w:val="24"/>
              </w:rPr>
              <w:t>383</w:t>
            </w:r>
          </w:p>
        </w:tc>
        <w:tc>
          <w:tcPr>
            <w:tcW w:w="864" w:type="dxa"/>
            <w:tcBorders>
              <w:top w:val="single" w:sz="4" w:space="0" w:color="auto"/>
              <w:bottom w:val="nil"/>
            </w:tcBorders>
          </w:tcPr>
          <w:p w14:paraId="7EAA4971" w14:textId="53222121" w:rsidR="00584EF9" w:rsidRPr="00C7345F" w:rsidRDefault="004A19EB" w:rsidP="00CD4998">
            <w:pPr>
              <w:pStyle w:val="TableText"/>
              <w:rPr>
                <w:rFonts w:cs="Arial"/>
                <w:szCs w:val="24"/>
              </w:rPr>
            </w:pPr>
            <w:r w:rsidRPr="00C7345F">
              <w:t>64.49</w:t>
            </w:r>
          </w:p>
        </w:tc>
        <w:tc>
          <w:tcPr>
            <w:tcW w:w="864" w:type="dxa"/>
            <w:tcBorders>
              <w:top w:val="single" w:sz="4" w:space="0" w:color="auto"/>
              <w:bottom w:val="nil"/>
            </w:tcBorders>
          </w:tcPr>
          <w:p w14:paraId="65D05D19" w14:textId="5C0F0C1C" w:rsidR="00584EF9" w:rsidRPr="00C7345F" w:rsidRDefault="004A19EB" w:rsidP="00CD4998">
            <w:pPr>
              <w:pStyle w:val="TableText"/>
              <w:rPr>
                <w:rFonts w:cs="Arial"/>
                <w:szCs w:val="24"/>
              </w:rPr>
            </w:pPr>
            <w:r w:rsidRPr="00C7345F">
              <w:t>31.33</w:t>
            </w:r>
          </w:p>
        </w:tc>
        <w:tc>
          <w:tcPr>
            <w:tcW w:w="864" w:type="dxa"/>
            <w:tcBorders>
              <w:top w:val="single" w:sz="4" w:space="0" w:color="auto"/>
              <w:bottom w:val="nil"/>
            </w:tcBorders>
          </w:tcPr>
          <w:p w14:paraId="05907B67" w14:textId="51AA1621" w:rsidR="00584EF9" w:rsidRPr="00C7345F" w:rsidRDefault="004A19EB" w:rsidP="00CD4998">
            <w:pPr>
              <w:pStyle w:val="TableText"/>
              <w:rPr>
                <w:rFonts w:cs="Arial"/>
                <w:szCs w:val="24"/>
              </w:rPr>
            </w:pPr>
            <w:r w:rsidRPr="00C7345F">
              <w:t>4.18</w:t>
            </w:r>
          </w:p>
        </w:tc>
        <w:tc>
          <w:tcPr>
            <w:tcW w:w="864" w:type="dxa"/>
            <w:tcBorders>
              <w:top w:val="single" w:sz="4" w:space="0" w:color="auto"/>
              <w:bottom w:val="nil"/>
            </w:tcBorders>
          </w:tcPr>
          <w:p w14:paraId="12DAC070" w14:textId="30A56F25" w:rsidR="00584EF9" w:rsidRPr="00C7345F" w:rsidRDefault="004A19EB" w:rsidP="00CD4998">
            <w:pPr>
              <w:pStyle w:val="TableText"/>
              <w:rPr>
                <w:rFonts w:cs="Arial"/>
                <w:szCs w:val="24"/>
              </w:rPr>
            </w:pPr>
            <w:r w:rsidRPr="00C7345F">
              <w:t>0.87</w:t>
            </w:r>
          </w:p>
        </w:tc>
      </w:tr>
      <w:tr w:rsidR="00584EF9" w:rsidRPr="00C7345F" w14:paraId="72DBBE67" w14:textId="77777777" w:rsidTr="00641353">
        <w:trPr>
          <w:trHeight w:val="320"/>
        </w:trPr>
        <w:tc>
          <w:tcPr>
            <w:tcW w:w="1872" w:type="dxa"/>
            <w:tcBorders>
              <w:top w:val="nil"/>
              <w:bottom w:val="single" w:sz="4" w:space="0" w:color="auto"/>
            </w:tcBorders>
          </w:tcPr>
          <w:p w14:paraId="655E0A26" w14:textId="77777777" w:rsidR="00584EF9" w:rsidRPr="00C7345F" w:rsidRDefault="00584EF9" w:rsidP="00CD4998">
            <w:pPr>
              <w:pStyle w:val="TableText"/>
            </w:pPr>
            <w:r w:rsidRPr="00C7345F">
              <w:rPr>
                <w:lang w:eastAsia="ko-KR"/>
              </w:rPr>
              <w:t>6–8</w:t>
            </w:r>
          </w:p>
        </w:tc>
        <w:tc>
          <w:tcPr>
            <w:tcW w:w="1424" w:type="dxa"/>
            <w:tcBorders>
              <w:top w:val="nil"/>
              <w:bottom w:val="single" w:sz="4" w:space="0" w:color="auto"/>
            </w:tcBorders>
          </w:tcPr>
          <w:p w14:paraId="63B83DD4" w14:textId="6DEACCEE" w:rsidR="00584EF9" w:rsidRPr="00C7345F" w:rsidRDefault="00915656" w:rsidP="00CD4998">
            <w:pPr>
              <w:pStyle w:val="TableText"/>
              <w:rPr>
                <w:rFonts w:cs="Arial"/>
                <w:szCs w:val="24"/>
              </w:rPr>
            </w:pPr>
            <w:r w:rsidRPr="00C7345F">
              <w:rPr>
                <w:rFonts w:cs="Arial"/>
                <w:color w:val="000000"/>
                <w:szCs w:val="24"/>
              </w:rPr>
              <w:t>VR029556</w:t>
            </w:r>
          </w:p>
        </w:tc>
        <w:tc>
          <w:tcPr>
            <w:tcW w:w="791" w:type="dxa"/>
            <w:tcBorders>
              <w:top w:val="nil"/>
              <w:bottom w:val="single" w:sz="4" w:space="0" w:color="auto"/>
            </w:tcBorders>
          </w:tcPr>
          <w:p w14:paraId="2E28C8AE" w14:textId="63C4AD56" w:rsidR="00584EF9" w:rsidRPr="00C7345F" w:rsidRDefault="00915656" w:rsidP="00CD4998">
            <w:pPr>
              <w:pStyle w:val="TableText"/>
              <w:rPr>
                <w:rFonts w:cs="Arial"/>
                <w:szCs w:val="24"/>
              </w:rPr>
            </w:pPr>
            <w:r w:rsidRPr="00C7345F">
              <w:rPr>
                <w:rFonts w:cs="Arial"/>
                <w:color w:val="000000"/>
                <w:szCs w:val="24"/>
              </w:rPr>
              <w:t>4</w:t>
            </w:r>
          </w:p>
        </w:tc>
        <w:tc>
          <w:tcPr>
            <w:tcW w:w="864" w:type="dxa"/>
            <w:tcBorders>
              <w:top w:val="nil"/>
              <w:bottom w:val="single" w:sz="4" w:space="0" w:color="auto"/>
            </w:tcBorders>
          </w:tcPr>
          <w:p w14:paraId="6DA78CCE" w14:textId="0B3AA538" w:rsidR="00584EF9" w:rsidRPr="00C7345F" w:rsidRDefault="00915656" w:rsidP="00CD4998">
            <w:pPr>
              <w:pStyle w:val="TableText"/>
              <w:rPr>
                <w:rFonts w:cs="Arial"/>
                <w:szCs w:val="24"/>
              </w:rPr>
            </w:pPr>
            <w:r w:rsidRPr="00C7345F">
              <w:rPr>
                <w:rFonts w:cs="Arial"/>
                <w:color w:val="000000"/>
                <w:szCs w:val="24"/>
              </w:rPr>
              <w:t>383</w:t>
            </w:r>
          </w:p>
        </w:tc>
        <w:tc>
          <w:tcPr>
            <w:tcW w:w="864" w:type="dxa"/>
            <w:tcBorders>
              <w:top w:val="nil"/>
              <w:bottom w:val="single" w:sz="4" w:space="0" w:color="auto"/>
            </w:tcBorders>
          </w:tcPr>
          <w:p w14:paraId="4FD1B39F" w14:textId="4DDC7247" w:rsidR="00584EF9" w:rsidRPr="00C7345F" w:rsidRDefault="004A19EB" w:rsidP="00CD4998">
            <w:pPr>
              <w:pStyle w:val="TableText"/>
              <w:rPr>
                <w:rFonts w:cs="Arial"/>
                <w:szCs w:val="24"/>
              </w:rPr>
            </w:pPr>
            <w:r w:rsidRPr="00C7345F">
              <w:t>68.41</w:t>
            </w:r>
          </w:p>
        </w:tc>
        <w:tc>
          <w:tcPr>
            <w:tcW w:w="864" w:type="dxa"/>
            <w:tcBorders>
              <w:top w:val="nil"/>
              <w:bottom w:val="single" w:sz="4" w:space="0" w:color="auto"/>
            </w:tcBorders>
          </w:tcPr>
          <w:p w14:paraId="3AE4AD1C" w14:textId="5D953961" w:rsidR="00584EF9" w:rsidRPr="00C7345F" w:rsidRDefault="004A19EB" w:rsidP="00CD4998">
            <w:pPr>
              <w:pStyle w:val="TableText"/>
              <w:rPr>
                <w:rFonts w:cs="Arial"/>
                <w:szCs w:val="24"/>
              </w:rPr>
            </w:pPr>
            <w:r w:rsidRPr="00C7345F">
              <w:t>26.63</w:t>
            </w:r>
          </w:p>
        </w:tc>
        <w:tc>
          <w:tcPr>
            <w:tcW w:w="864" w:type="dxa"/>
            <w:tcBorders>
              <w:top w:val="nil"/>
              <w:bottom w:val="single" w:sz="4" w:space="0" w:color="auto"/>
            </w:tcBorders>
          </w:tcPr>
          <w:p w14:paraId="71D1D68C" w14:textId="31C55F7F" w:rsidR="00584EF9" w:rsidRPr="00C7345F" w:rsidRDefault="004A19EB" w:rsidP="00CD4998">
            <w:pPr>
              <w:pStyle w:val="TableText"/>
              <w:rPr>
                <w:rFonts w:cs="Arial"/>
                <w:szCs w:val="24"/>
              </w:rPr>
            </w:pPr>
            <w:r w:rsidRPr="00C7345F">
              <w:t>4.96</w:t>
            </w:r>
          </w:p>
        </w:tc>
        <w:tc>
          <w:tcPr>
            <w:tcW w:w="864" w:type="dxa"/>
            <w:tcBorders>
              <w:top w:val="nil"/>
              <w:bottom w:val="single" w:sz="4" w:space="0" w:color="auto"/>
            </w:tcBorders>
          </w:tcPr>
          <w:p w14:paraId="1A20AEB9" w14:textId="5E1F32CB" w:rsidR="00584EF9" w:rsidRPr="00C7345F" w:rsidRDefault="004A19EB" w:rsidP="00CD4998">
            <w:pPr>
              <w:pStyle w:val="TableText"/>
              <w:rPr>
                <w:rFonts w:cs="Arial"/>
                <w:szCs w:val="24"/>
              </w:rPr>
            </w:pPr>
            <w:r w:rsidRPr="00C7345F">
              <w:t>0.88</w:t>
            </w:r>
          </w:p>
        </w:tc>
      </w:tr>
      <w:tr w:rsidR="00584EF9" w:rsidRPr="00C7345F" w14:paraId="75C84475" w14:textId="77777777" w:rsidTr="00641353">
        <w:trPr>
          <w:trHeight w:val="310"/>
        </w:trPr>
        <w:tc>
          <w:tcPr>
            <w:tcW w:w="1872" w:type="dxa"/>
            <w:tcBorders>
              <w:top w:val="single" w:sz="4" w:space="0" w:color="auto"/>
              <w:bottom w:val="nil"/>
            </w:tcBorders>
          </w:tcPr>
          <w:p w14:paraId="73247565" w14:textId="77777777" w:rsidR="00584EF9" w:rsidRPr="00C7345F" w:rsidRDefault="00584EF9" w:rsidP="00CD4998">
            <w:pPr>
              <w:pStyle w:val="TableText"/>
            </w:pPr>
            <w:r w:rsidRPr="00C7345F">
              <w:rPr>
                <w:lang w:eastAsia="ko-KR"/>
              </w:rPr>
              <w:t>9–12</w:t>
            </w:r>
          </w:p>
        </w:tc>
        <w:tc>
          <w:tcPr>
            <w:tcW w:w="1424" w:type="dxa"/>
            <w:tcBorders>
              <w:top w:val="single" w:sz="4" w:space="0" w:color="auto"/>
              <w:bottom w:val="nil"/>
            </w:tcBorders>
          </w:tcPr>
          <w:p w14:paraId="58B886D2" w14:textId="6BA4279C" w:rsidR="00584EF9" w:rsidRPr="00C7345F" w:rsidRDefault="00915656" w:rsidP="00CD4998">
            <w:pPr>
              <w:pStyle w:val="TableText"/>
              <w:rPr>
                <w:rFonts w:cs="Arial"/>
                <w:szCs w:val="24"/>
              </w:rPr>
            </w:pPr>
            <w:r w:rsidRPr="00C7345F">
              <w:rPr>
                <w:rFonts w:cs="Arial"/>
                <w:color w:val="000000"/>
                <w:szCs w:val="24"/>
              </w:rPr>
              <w:t>VR029232</w:t>
            </w:r>
          </w:p>
        </w:tc>
        <w:tc>
          <w:tcPr>
            <w:tcW w:w="791" w:type="dxa"/>
            <w:tcBorders>
              <w:top w:val="single" w:sz="4" w:space="0" w:color="auto"/>
              <w:bottom w:val="nil"/>
            </w:tcBorders>
          </w:tcPr>
          <w:p w14:paraId="3A190C1E" w14:textId="1390880E" w:rsidR="00584EF9" w:rsidRPr="00C7345F" w:rsidRDefault="00915656" w:rsidP="00CD4998">
            <w:pPr>
              <w:pStyle w:val="TableText"/>
              <w:rPr>
                <w:rFonts w:cs="Arial"/>
                <w:szCs w:val="24"/>
              </w:rPr>
            </w:pPr>
            <w:r w:rsidRPr="00C7345F">
              <w:rPr>
                <w:rFonts w:cs="Arial"/>
                <w:color w:val="000000"/>
                <w:szCs w:val="24"/>
              </w:rPr>
              <w:t>4</w:t>
            </w:r>
          </w:p>
        </w:tc>
        <w:tc>
          <w:tcPr>
            <w:tcW w:w="864" w:type="dxa"/>
            <w:tcBorders>
              <w:top w:val="single" w:sz="4" w:space="0" w:color="auto"/>
              <w:bottom w:val="nil"/>
            </w:tcBorders>
          </w:tcPr>
          <w:p w14:paraId="6DF2AEF7" w14:textId="2DAFA754" w:rsidR="00584EF9" w:rsidRPr="00C7345F" w:rsidRDefault="00915656" w:rsidP="00CD4998">
            <w:pPr>
              <w:pStyle w:val="TableText"/>
              <w:rPr>
                <w:rFonts w:cs="Arial"/>
                <w:szCs w:val="24"/>
              </w:rPr>
            </w:pPr>
            <w:r w:rsidRPr="00C7345F">
              <w:rPr>
                <w:rFonts w:cs="Arial"/>
                <w:color w:val="000000"/>
                <w:szCs w:val="24"/>
              </w:rPr>
              <w:t>394</w:t>
            </w:r>
          </w:p>
        </w:tc>
        <w:tc>
          <w:tcPr>
            <w:tcW w:w="864" w:type="dxa"/>
            <w:tcBorders>
              <w:top w:val="single" w:sz="4" w:space="0" w:color="auto"/>
              <w:bottom w:val="nil"/>
            </w:tcBorders>
          </w:tcPr>
          <w:p w14:paraId="122F324B" w14:textId="5B92B8C1" w:rsidR="00584EF9" w:rsidRPr="00C7345F" w:rsidRDefault="004A19EB" w:rsidP="00CD4998">
            <w:pPr>
              <w:pStyle w:val="TableText"/>
              <w:rPr>
                <w:rFonts w:cs="Arial"/>
                <w:szCs w:val="24"/>
              </w:rPr>
            </w:pPr>
            <w:r w:rsidRPr="00C7345F">
              <w:t>64.47</w:t>
            </w:r>
          </w:p>
        </w:tc>
        <w:tc>
          <w:tcPr>
            <w:tcW w:w="864" w:type="dxa"/>
            <w:tcBorders>
              <w:top w:val="single" w:sz="4" w:space="0" w:color="auto"/>
              <w:bottom w:val="nil"/>
            </w:tcBorders>
          </w:tcPr>
          <w:p w14:paraId="37A924C3" w14:textId="2CD4693F" w:rsidR="00584EF9" w:rsidRPr="00C7345F" w:rsidRDefault="004A19EB" w:rsidP="00CD4998">
            <w:pPr>
              <w:pStyle w:val="TableText"/>
              <w:rPr>
                <w:rFonts w:cs="Arial"/>
                <w:szCs w:val="24"/>
              </w:rPr>
            </w:pPr>
            <w:r w:rsidRPr="00C7345F">
              <w:t>30.96</w:t>
            </w:r>
          </w:p>
        </w:tc>
        <w:tc>
          <w:tcPr>
            <w:tcW w:w="864" w:type="dxa"/>
            <w:tcBorders>
              <w:top w:val="single" w:sz="4" w:space="0" w:color="auto"/>
              <w:bottom w:val="nil"/>
            </w:tcBorders>
          </w:tcPr>
          <w:p w14:paraId="6EF42B8C" w14:textId="1855F49D" w:rsidR="00584EF9" w:rsidRPr="00C7345F" w:rsidRDefault="004A19EB" w:rsidP="00CD4998">
            <w:pPr>
              <w:pStyle w:val="TableText"/>
              <w:rPr>
                <w:rFonts w:cs="Arial"/>
                <w:szCs w:val="24"/>
              </w:rPr>
            </w:pPr>
            <w:r w:rsidRPr="00C7345F">
              <w:t>4.57</w:t>
            </w:r>
          </w:p>
        </w:tc>
        <w:tc>
          <w:tcPr>
            <w:tcW w:w="864" w:type="dxa"/>
            <w:tcBorders>
              <w:top w:val="single" w:sz="4" w:space="0" w:color="auto"/>
              <w:bottom w:val="nil"/>
            </w:tcBorders>
          </w:tcPr>
          <w:p w14:paraId="28378A7A" w14:textId="75778E65" w:rsidR="00584EF9" w:rsidRPr="00C7345F" w:rsidRDefault="004A19EB" w:rsidP="00CD4998">
            <w:pPr>
              <w:pStyle w:val="TableText"/>
              <w:rPr>
                <w:rFonts w:cs="Arial"/>
                <w:szCs w:val="24"/>
              </w:rPr>
            </w:pPr>
            <w:r w:rsidRPr="00C7345F">
              <w:t>0.88</w:t>
            </w:r>
          </w:p>
        </w:tc>
      </w:tr>
      <w:tr w:rsidR="00584EF9" w:rsidRPr="00C7345F" w14:paraId="6C77402F" w14:textId="77777777" w:rsidTr="00641353">
        <w:trPr>
          <w:trHeight w:val="80"/>
        </w:trPr>
        <w:tc>
          <w:tcPr>
            <w:tcW w:w="1872" w:type="dxa"/>
            <w:tcBorders>
              <w:top w:val="nil"/>
            </w:tcBorders>
          </w:tcPr>
          <w:p w14:paraId="1EF72A0D" w14:textId="77777777" w:rsidR="00584EF9" w:rsidRPr="00C7345F" w:rsidRDefault="00584EF9" w:rsidP="00CD4998">
            <w:pPr>
              <w:pStyle w:val="TableText"/>
            </w:pPr>
            <w:r w:rsidRPr="00C7345F">
              <w:rPr>
                <w:lang w:eastAsia="ko-KR"/>
              </w:rPr>
              <w:t>9–12</w:t>
            </w:r>
          </w:p>
        </w:tc>
        <w:tc>
          <w:tcPr>
            <w:tcW w:w="1424" w:type="dxa"/>
            <w:tcBorders>
              <w:top w:val="nil"/>
            </w:tcBorders>
          </w:tcPr>
          <w:p w14:paraId="0B14FDC8" w14:textId="776A9036" w:rsidR="00584EF9" w:rsidRPr="00C7345F" w:rsidRDefault="00915656" w:rsidP="00CD4998">
            <w:pPr>
              <w:pStyle w:val="TableText"/>
              <w:rPr>
                <w:rFonts w:cs="Arial"/>
                <w:szCs w:val="24"/>
              </w:rPr>
            </w:pPr>
            <w:r w:rsidRPr="00C7345F">
              <w:rPr>
                <w:rFonts w:cs="Arial"/>
                <w:color w:val="000000"/>
                <w:szCs w:val="24"/>
              </w:rPr>
              <w:t>VR029699</w:t>
            </w:r>
          </w:p>
        </w:tc>
        <w:tc>
          <w:tcPr>
            <w:tcW w:w="791" w:type="dxa"/>
            <w:tcBorders>
              <w:top w:val="nil"/>
            </w:tcBorders>
          </w:tcPr>
          <w:p w14:paraId="3F5898F4" w14:textId="4E2B7010" w:rsidR="00584EF9" w:rsidRPr="00C7345F" w:rsidRDefault="00915656" w:rsidP="00CD4998">
            <w:pPr>
              <w:pStyle w:val="TableText"/>
              <w:rPr>
                <w:rFonts w:cs="Arial"/>
                <w:szCs w:val="24"/>
              </w:rPr>
            </w:pPr>
            <w:r w:rsidRPr="00C7345F">
              <w:rPr>
                <w:rFonts w:cs="Arial"/>
                <w:color w:val="000000"/>
                <w:szCs w:val="24"/>
              </w:rPr>
              <w:t>4</w:t>
            </w:r>
          </w:p>
        </w:tc>
        <w:tc>
          <w:tcPr>
            <w:tcW w:w="864" w:type="dxa"/>
            <w:tcBorders>
              <w:top w:val="nil"/>
            </w:tcBorders>
          </w:tcPr>
          <w:p w14:paraId="44F0A46E" w14:textId="7376E6CF" w:rsidR="00584EF9" w:rsidRPr="00C7345F" w:rsidRDefault="00915656" w:rsidP="00CD4998">
            <w:pPr>
              <w:pStyle w:val="TableText"/>
              <w:rPr>
                <w:rFonts w:cs="Arial"/>
                <w:szCs w:val="24"/>
              </w:rPr>
            </w:pPr>
            <w:r w:rsidRPr="00C7345F">
              <w:rPr>
                <w:rFonts w:cs="Arial"/>
                <w:color w:val="000000"/>
                <w:szCs w:val="24"/>
              </w:rPr>
              <w:t>394</w:t>
            </w:r>
          </w:p>
        </w:tc>
        <w:tc>
          <w:tcPr>
            <w:tcW w:w="864" w:type="dxa"/>
            <w:tcBorders>
              <w:top w:val="nil"/>
            </w:tcBorders>
          </w:tcPr>
          <w:p w14:paraId="5EE0D6FE" w14:textId="094932E6" w:rsidR="00584EF9" w:rsidRPr="00C7345F" w:rsidRDefault="004A19EB" w:rsidP="00CD4998">
            <w:pPr>
              <w:pStyle w:val="TableText"/>
              <w:rPr>
                <w:rFonts w:cs="Arial"/>
                <w:szCs w:val="24"/>
              </w:rPr>
            </w:pPr>
            <w:r w:rsidRPr="00C7345F">
              <w:t>69.54</w:t>
            </w:r>
          </w:p>
        </w:tc>
        <w:tc>
          <w:tcPr>
            <w:tcW w:w="864" w:type="dxa"/>
            <w:tcBorders>
              <w:top w:val="nil"/>
            </w:tcBorders>
          </w:tcPr>
          <w:p w14:paraId="72A4AF9A" w14:textId="2116E180" w:rsidR="00584EF9" w:rsidRPr="00C7345F" w:rsidRDefault="004A19EB" w:rsidP="00CD4998">
            <w:pPr>
              <w:pStyle w:val="TableText"/>
              <w:rPr>
                <w:rFonts w:cs="Arial"/>
                <w:szCs w:val="24"/>
              </w:rPr>
            </w:pPr>
            <w:r w:rsidRPr="00C7345F">
              <w:t>28.17</w:t>
            </w:r>
          </w:p>
        </w:tc>
        <w:tc>
          <w:tcPr>
            <w:tcW w:w="864" w:type="dxa"/>
            <w:tcBorders>
              <w:top w:val="nil"/>
            </w:tcBorders>
          </w:tcPr>
          <w:p w14:paraId="32F1A547" w14:textId="6F5A8D53" w:rsidR="00584EF9" w:rsidRPr="00C7345F" w:rsidRDefault="004A19EB" w:rsidP="00CD4998">
            <w:pPr>
              <w:pStyle w:val="TableText"/>
              <w:rPr>
                <w:rFonts w:cs="Arial"/>
                <w:szCs w:val="24"/>
              </w:rPr>
            </w:pPr>
            <w:r w:rsidRPr="00C7345F">
              <w:t>2.28</w:t>
            </w:r>
          </w:p>
        </w:tc>
        <w:tc>
          <w:tcPr>
            <w:tcW w:w="864" w:type="dxa"/>
            <w:tcBorders>
              <w:top w:val="nil"/>
            </w:tcBorders>
          </w:tcPr>
          <w:p w14:paraId="7B5E51DB" w14:textId="35497875" w:rsidR="00584EF9" w:rsidRPr="00C7345F" w:rsidRDefault="004A19EB" w:rsidP="00CD4998">
            <w:pPr>
              <w:pStyle w:val="TableText"/>
              <w:rPr>
                <w:rFonts w:cs="Arial"/>
                <w:szCs w:val="24"/>
              </w:rPr>
            </w:pPr>
            <w:r w:rsidRPr="00C7345F">
              <w:t>0.92</w:t>
            </w:r>
          </w:p>
        </w:tc>
      </w:tr>
    </w:tbl>
    <w:p w14:paraId="4F0D6919" w14:textId="776804AD" w:rsidR="00762BDE" w:rsidRPr="00C7345F" w:rsidRDefault="00762BDE" w:rsidP="0025661E">
      <w:pPr>
        <w:pStyle w:val="Heading3"/>
      </w:pPr>
      <w:bookmarkStart w:id="846" w:name="_Evaluation_of_Remote"/>
      <w:bookmarkStart w:id="847" w:name="_Toc105063465"/>
      <w:bookmarkStart w:id="848" w:name="_Hlk82436586"/>
      <w:bookmarkStart w:id="849" w:name="_Hlk72498250"/>
      <w:bookmarkEnd w:id="846"/>
      <w:r w:rsidRPr="00C7345F">
        <w:t xml:space="preserve">Evaluation of Remote </w:t>
      </w:r>
      <w:r w:rsidR="00022AFB" w:rsidRPr="00C7345F">
        <w:t>and In-</w:t>
      </w:r>
      <w:r w:rsidR="00426CEA" w:rsidRPr="00C7345F">
        <w:t>P</w:t>
      </w:r>
      <w:r w:rsidR="00022AFB" w:rsidRPr="00C7345F">
        <w:t xml:space="preserve">erson </w:t>
      </w:r>
      <w:r w:rsidRPr="00C7345F">
        <w:t>Administration of the Initial ELPAC</w:t>
      </w:r>
      <w:bookmarkEnd w:id="847"/>
    </w:p>
    <w:p w14:paraId="59E4605A" w14:textId="076C356B" w:rsidR="00014C4C" w:rsidRPr="00C7345F" w:rsidRDefault="001D139E" w:rsidP="00014C4C">
      <w:r w:rsidRPr="00C7345F">
        <w:t xml:space="preserve">ETS conducted a study </w:t>
      </w:r>
      <w:r w:rsidR="008B50EA" w:rsidRPr="00C7345F">
        <w:t xml:space="preserve">using </w:t>
      </w:r>
      <w:r w:rsidR="00CF41BF" w:rsidRPr="00C7345F">
        <w:t>computer-based assessment</w:t>
      </w:r>
      <w:r w:rsidR="009C1DF5" w:rsidRPr="00C7345F">
        <w:t xml:space="preserve"> </w:t>
      </w:r>
      <w:r w:rsidR="008B50EA" w:rsidRPr="00C7345F">
        <w:t xml:space="preserve">data </w:t>
      </w:r>
      <w:r w:rsidR="00D566E5" w:rsidRPr="00C7345F">
        <w:t>from July through</w:t>
      </w:r>
      <w:r w:rsidR="008B50EA" w:rsidRPr="00C7345F">
        <w:t xml:space="preserve"> October of 2020</w:t>
      </w:r>
      <w:r w:rsidR="00AE50BC" w:rsidRPr="00C7345F">
        <w:t xml:space="preserve"> </w:t>
      </w:r>
      <w:r w:rsidRPr="00C7345F">
        <w:t xml:space="preserve">to evaluate whether the performance of students testing remotely could be viewed as comparable to the performance of students testing in person. </w:t>
      </w:r>
      <w:r w:rsidR="00627732" w:rsidRPr="00C7345F">
        <w:t>T</w:t>
      </w:r>
      <w:r w:rsidRPr="00C7345F">
        <w:t xml:space="preserve">his section provides a </w:t>
      </w:r>
      <w:bookmarkStart w:id="850" w:name="_Hlk95375713"/>
      <w:r w:rsidRPr="00C7345F">
        <w:t>summary of the analysis sample and the results from the analyses conducted.</w:t>
      </w:r>
    </w:p>
    <w:p w14:paraId="62858033" w14:textId="1DF72FE1" w:rsidR="00762BDE" w:rsidRPr="00C7345F" w:rsidRDefault="00F16D11" w:rsidP="006D1093">
      <w:pPr>
        <w:pStyle w:val="Heading4"/>
      </w:pPr>
      <w:bookmarkStart w:id="851" w:name="_Toc105063466"/>
      <w:bookmarkEnd w:id="850"/>
      <w:r w:rsidRPr="00C7345F">
        <w:t xml:space="preserve">Overview of </w:t>
      </w:r>
      <w:r w:rsidR="00B22A11" w:rsidRPr="00C7345F">
        <w:t>t</w:t>
      </w:r>
      <w:r w:rsidRPr="00C7345F">
        <w:t>he Evaluation</w:t>
      </w:r>
      <w:bookmarkEnd w:id="851"/>
    </w:p>
    <w:p w14:paraId="2EF47F31" w14:textId="56CFCDD0" w:rsidR="00014C4C" w:rsidRPr="00C7345F" w:rsidRDefault="00627732" w:rsidP="00014C4C">
      <w:r w:rsidRPr="00C7345F">
        <w:t xml:space="preserve">The evaluation included comparisons of </w:t>
      </w:r>
      <w:r w:rsidR="00D53BB2" w:rsidRPr="00C7345F">
        <w:t>item statistics and</w:t>
      </w:r>
      <w:r w:rsidRPr="00C7345F">
        <w:t xml:space="preserve"> the performance of students testing in</w:t>
      </w:r>
      <w:r w:rsidR="00D77A33" w:rsidRPr="00C7345F">
        <w:t xml:space="preserve"> </w:t>
      </w:r>
      <w:r w:rsidRPr="00C7345F">
        <w:t>person and remotely at the composite level and item level, as well as the response time, test reliability</w:t>
      </w:r>
      <w:r w:rsidR="00D77A33" w:rsidRPr="00C7345F">
        <w:t>,</w:t>
      </w:r>
      <w:r w:rsidRPr="00C7345F">
        <w:t xml:space="preserve"> and the correlations between domains.</w:t>
      </w:r>
    </w:p>
    <w:p w14:paraId="675D632C" w14:textId="442FFD24" w:rsidR="00F16D11" w:rsidRPr="00C7345F" w:rsidRDefault="00F16D11" w:rsidP="00707148">
      <w:pPr>
        <w:pStyle w:val="Heading4"/>
        <w:keepLines/>
      </w:pPr>
      <w:bookmarkStart w:id="852" w:name="_Toc105063467"/>
      <w:r w:rsidRPr="00C7345F">
        <w:t xml:space="preserve">Summary of </w:t>
      </w:r>
      <w:r w:rsidR="00590185" w:rsidRPr="00C7345F">
        <w:t>Remote and In-</w:t>
      </w:r>
      <w:r w:rsidR="00426CEA" w:rsidRPr="00C7345F">
        <w:t>P</w:t>
      </w:r>
      <w:r w:rsidR="00590185" w:rsidRPr="00C7345F">
        <w:t>erson</w:t>
      </w:r>
      <w:r w:rsidRPr="00C7345F">
        <w:t xml:space="preserve"> Data</w:t>
      </w:r>
      <w:bookmarkEnd w:id="852"/>
    </w:p>
    <w:p w14:paraId="0D64AF00" w14:textId="7F3C38F9" w:rsidR="00D77A33" w:rsidRPr="00C7345F" w:rsidRDefault="00FB7758" w:rsidP="00183BB5">
      <w:r w:rsidRPr="00C7345F">
        <w:t xml:space="preserve">Results from </w:t>
      </w:r>
      <w:r w:rsidR="00CB1DBB" w:rsidRPr="00C7345F">
        <w:t>approximately</w:t>
      </w:r>
      <w:r w:rsidRPr="00C7345F">
        <w:t xml:space="preserve"> </w:t>
      </w:r>
      <w:r w:rsidR="00A31AF0" w:rsidRPr="00C7345F">
        <w:t>8</w:t>
      </w:r>
      <w:r w:rsidRPr="00C7345F">
        <w:t>0,000 students across grade levels were used in th</w:t>
      </w:r>
      <w:r w:rsidR="0057649B" w:rsidRPr="00C7345F">
        <w:t>e</w:t>
      </w:r>
      <w:r w:rsidRPr="00C7345F">
        <w:t xml:space="preserve"> evaluation</w:t>
      </w:r>
      <w:r w:rsidR="0057649B" w:rsidRPr="00C7345F">
        <w:t xml:space="preserve"> of </w:t>
      </w:r>
      <w:r w:rsidR="00D76533" w:rsidRPr="00C7345F">
        <w:t>comparability between remote and in-person ad</w:t>
      </w:r>
      <w:r w:rsidR="0048570B" w:rsidRPr="00C7345F">
        <w:t xml:space="preserve">ministrations for </w:t>
      </w:r>
      <w:r w:rsidR="00AF794A" w:rsidRPr="00C7345F">
        <w:t xml:space="preserve">the </w:t>
      </w:r>
      <w:r w:rsidR="0048570B" w:rsidRPr="00C7345F">
        <w:t>Initial ELPAC</w:t>
      </w:r>
      <w:r w:rsidRPr="00C7345F">
        <w:t>. Only students who completed a</w:t>
      </w:r>
      <w:r w:rsidR="008768AC" w:rsidRPr="00C7345F">
        <w:t>n</w:t>
      </w:r>
      <w:r w:rsidRPr="00C7345F">
        <w:t xml:space="preserve"> </w:t>
      </w:r>
      <w:r w:rsidR="008768AC" w:rsidRPr="00C7345F">
        <w:t>Initial</w:t>
      </w:r>
      <w:r w:rsidRPr="00C7345F">
        <w:t xml:space="preserve"> ELPAC composite, tested entirely in one location (either in person or remotely), and were enrolled in kindergarten through grade twelve were included in the analysis sample. This resulted in an oral language performance sample for each grade level that ranged between </w:t>
      </w:r>
      <w:r w:rsidR="00035936" w:rsidRPr="00C7345F">
        <w:t xml:space="preserve">723 </w:t>
      </w:r>
      <w:r w:rsidR="00D77A33" w:rsidRPr="00C7345F">
        <w:t>and</w:t>
      </w:r>
      <w:r w:rsidR="00035936" w:rsidRPr="00C7345F">
        <w:t xml:space="preserve"> 40,771 </w:t>
      </w:r>
      <w:r w:rsidRPr="00C7345F">
        <w:t xml:space="preserve">students who tested remotely across grade levels and between </w:t>
      </w:r>
      <w:r w:rsidR="00035936" w:rsidRPr="00C7345F">
        <w:t xml:space="preserve">549 and 37,004 </w:t>
      </w:r>
      <w:r w:rsidRPr="00C7345F">
        <w:t>students who tested in</w:t>
      </w:r>
      <w:r w:rsidR="00D77A33" w:rsidRPr="00C7345F">
        <w:t xml:space="preserve"> </w:t>
      </w:r>
      <w:r w:rsidRPr="00C7345F">
        <w:t xml:space="preserve">person across grade levels. For written language, this resulted in a sample for each grade level that ranged between </w:t>
      </w:r>
      <w:r w:rsidR="00E06C66" w:rsidRPr="00C7345F">
        <w:t>721</w:t>
      </w:r>
      <w:r w:rsidRPr="00C7345F">
        <w:t xml:space="preserve"> and 4</w:t>
      </w:r>
      <w:r w:rsidR="00E06C66" w:rsidRPr="00C7345F">
        <w:t>0</w:t>
      </w:r>
      <w:r w:rsidRPr="00C7345F">
        <w:t>,</w:t>
      </w:r>
      <w:r w:rsidR="00E06C66" w:rsidRPr="00C7345F">
        <w:t>579</w:t>
      </w:r>
      <w:r w:rsidRPr="00C7345F">
        <w:t xml:space="preserve"> students who tested remotely across grade levels and between </w:t>
      </w:r>
      <w:r w:rsidR="00572C78" w:rsidRPr="00C7345F">
        <w:t>550</w:t>
      </w:r>
      <w:r w:rsidRPr="00C7345F">
        <w:t xml:space="preserve"> and </w:t>
      </w:r>
      <w:r w:rsidR="00572C78" w:rsidRPr="00C7345F">
        <w:t>37,104</w:t>
      </w:r>
      <w:r w:rsidRPr="00C7345F">
        <w:t xml:space="preserve"> students who tested in</w:t>
      </w:r>
      <w:r w:rsidR="00D77A33" w:rsidRPr="00C7345F">
        <w:t xml:space="preserve"> </w:t>
      </w:r>
      <w:r w:rsidRPr="00C7345F">
        <w:t>person across grade levels.</w:t>
      </w:r>
    </w:p>
    <w:p w14:paraId="260C467C" w14:textId="636FB309" w:rsidR="00BC6D93" w:rsidRPr="00C7345F" w:rsidRDefault="00554CDB" w:rsidP="00554A67">
      <w:pPr>
        <w:keepNext/>
        <w:keepLines/>
        <w:rPr>
          <w:lang w:eastAsia="zh-CN"/>
        </w:rPr>
      </w:pPr>
      <w:r w:rsidRPr="00C7345F">
        <w:rPr>
          <w:rStyle w:val="Cross-Reference"/>
        </w:rPr>
        <w:lastRenderedPageBreak/>
        <w:fldChar w:fldCharType="begin"/>
      </w:r>
      <w:r w:rsidRPr="00C7345F">
        <w:rPr>
          <w:rStyle w:val="Cross-Reference"/>
        </w:rPr>
        <w:instrText xml:space="preserve"> REF _Ref95200805 \h  \* MERGEFORMAT </w:instrText>
      </w:r>
      <w:r w:rsidRPr="00C7345F">
        <w:rPr>
          <w:rStyle w:val="Cross-Reference"/>
        </w:rPr>
      </w:r>
      <w:r w:rsidRPr="00C7345F">
        <w:rPr>
          <w:rStyle w:val="Cross-Reference"/>
        </w:rPr>
        <w:fldChar w:fldCharType="separate"/>
      </w:r>
      <w:r w:rsidR="000A1F85" w:rsidRPr="000A1F85">
        <w:rPr>
          <w:rStyle w:val="Cross-Reference"/>
        </w:rPr>
        <w:t>Table 5.9</w:t>
      </w:r>
      <w:r w:rsidRPr="00C7345F">
        <w:rPr>
          <w:rStyle w:val="Cross-Reference"/>
        </w:rPr>
        <w:fldChar w:fldCharType="end"/>
      </w:r>
      <w:r w:rsidR="21DF4A18" w:rsidRPr="00C7345F">
        <w:rPr>
          <w:lang w:eastAsia="zh-CN"/>
        </w:rPr>
        <w:t xml:space="preserve"> presents the number of students in the remote versus in-person analysis sample</w:t>
      </w:r>
      <w:r w:rsidR="66D98E1A" w:rsidRPr="00C7345F">
        <w:rPr>
          <w:lang w:eastAsia="zh-CN"/>
        </w:rPr>
        <w:t xml:space="preserve"> by grade</w:t>
      </w:r>
      <w:r w:rsidR="3913B9B4" w:rsidRPr="00C7345F">
        <w:rPr>
          <w:lang w:eastAsia="zh-CN"/>
        </w:rPr>
        <w:t xml:space="preserve"> level</w:t>
      </w:r>
      <w:r w:rsidR="66D98E1A" w:rsidRPr="00C7345F">
        <w:rPr>
          <w:lang w:eastAsia="zh-CN"/>
        </w:rPr>
        <w:t xml:space="preserve"> or grade span</w:t>
      </w:r>
      <w:r w:rsidR="453D5657" w:rsidRPr="00C7345F">
        <w:rPr>
          <w:lang w:eastAsia="zh-CN"/>
        </w:rPr>
        <w:t>, composite</w:t>
      </w:r>
      <w:r w:rsidR="3913B9B4" w:rsidRPr="00C7345F">
        <w:rPr>
          <w:lang w:eastAsia="zh-CN"/>
        </w:rPr>
        <w:t>,</w:t>
      </w:r>
      <w:r w:rsidR="453D5657" w:rsidRPr="00C7345F">
        <w:rPr>
          <w:lang w:eastAsia="zh-CN"/>
        </w:rPr>
        <w:t xml:space="preserve"> and test location</w:t>
      </w:r>
      <w:r w:rsidR="21DF4A18" w:rsidRPr="00C7345F">
        <w:rPr>
          <w:lang w:eastAsia="zh-CN"/>
        </w:rPr>
        <w:t>.</w:t>
      </w:r>
    </w:p>
    <w:p w14:paraId="3FF8D684" w14:textId="42CDBD9C" w:rsidR="00BC6D93" w:rsidRPr="00C7345F" w:rsidRDefault="00BC6D93" w:rsidP="00BC6D93">
      <w:pPr>
        <w:pStyle w:val="Caption"/>
      </w:pPr>
      <w:bookmarkStart w:id="853" w:name="_Ref95200805"/>
      <w:bookmarkStart w:id="854" w:name="_Toc134621998"/>
      <w:r w:rsidRPr="00C7345F">
        <w:t xml:space="preserve">Table </w:t>
      </w:r>
      <w:r w:rsidRPr="00C7345F">
        <w:fldChar w:fldCharType="begin"/>
      </w:r>
      <w:r w:rsidRPr="00C7345F">
        <w:instrText>STYLEREF 2 \s</w:instrText>
      </w:r>
      <w:r w:rsidRPr="00C7345F">
        <w:fldChar w:fldCharType="separate"/>
      </w:r>
      <w:r w:rsidR="003166F4" w:rsidRPr="00C7345F">
        <w:t>5</w:t>
      </w:r>
      <w:r w:rsidRPr="00C7345F">
        <w:fldChar w:fldCharType="end"/>
      </w:r>
      <w:r w:rsidR="007D3D6D" w:rsidRPr="00C7345F">
        <w:t>.</w:t>
      </w:r>
      <w:r w:rsidRPr="00C7345F">
        <w:fldChar w:fldCharType="begin"/>
      </w:r>
      <w:r w:rsidRPr="00C7345F">
        <w:instrText>SEQ Table \* ARABIC \s 2</w:instrText>
      </w:r>
      <w:r w:rsidRPr="00C7345F">
        <w:fldChar w:fldCharType="separate"/>
      </w:r>
      <w:r w:rsidR="00CB1F6B" w:rsidRPr="00C7345F">
        <w:t>9</w:t>
      </w:r>
      <w:r w:rsidRPr="00C7345F">
        <w:fldChar w:fldCharType="end"/>
      </w:r>
      <w:bookmarkEnd w:id="853"/>
      <w:r w:rsidRPr="00C7345F">
        <w:rPr>
          <w:rStyle w:val="CaptionChar"/>
          <w:b/>
        </w:rPr>
        <w:t xml:space="preserve">  Number of Students in the Remote Versus In</w:t>
      </w:r>
      <w:r w:rsidR="00CB1DBB" w:rsidRPr="00C7345F">
        <w:rPr>
          <w:rStyle w:val="CaptionChar"/>
          <w:b/>
        </w:rPr>
        <w:t xml:space="preserve"> </w:t>
      </w:r>
      <w:r w:rsidRPr="00C7345F">
        <w:rPr>
          <w:rStyle w:val="CaptionChar"/>
          <w:b/>
        </w:rPr>
        <w:t>Person Analysis Sample</w:t>
      </w:r>
      <w:bookmarkEnd w:id="854"/>
    </w:p>
    <w:tbl>
      <w:tblPr>
        <w:tblStyle w:val="TRs"/>
        <w:tblW w:w="0" w:type="auto"/>
        <w:tblLayout w:type="fixed"/>
        <w:tblCellMar>
          <w:left w:w="58" w:type="dxa"/>
          <w:right w:w="58" w:type="dxa"/>
        </w:tblCellMar>
        <w:tblLook w:val="04A0" w:firstRow="1" w:lastRow="0" w:firstColumn="1" w:lastColumn="0" w:noHBand="0" w:noVBand="1"/>
        <w:tblDescription w:val="Number of Students in the Remote Versus In-Person Analysis Sample"/>
      </w:tblPr>
      <w:tblGrid>
        <w:gridCol w:w="1872"/>
        <w:gridCol w:w="1296"/>
        <w:gridCol w:w="1296"/>
        <w:gridCol w:w="1296"/>
        <w:gridCol w:w="1296"/>
      </w:tblGrid>
      <w:tr w:rsidR="00A87925" w:rsidRPr="00C7345F" w14:paraId="66A43D48" w14:textId="77777777" w:rsidTr="00641353">
        <w:trPr>
          <w:cnfStyle w:val="100000000000" w:firstRow="1" w:lastRow="0" w:firstColumn="0" w:lastColumn="0" w:oddVBand="0" w:evenVBand="0" w:oddHBand="0" w:evenHBand="0" w:firstRowFirstColumn="0" w:firstRowLastColumn="0" w:lastRowFirstColumn="0" w:lastRowLastColumn="0"/>
          <w:trHeight w:val="450"/>
        </w:trPr>
        <w:tc>
          <w:tcPr>
            <w:tcW w:w="1872" w:type="dxa"/>
            <w:hideMark/>
          </w:tcPr>
          <w:p w14:paraId="484A6D21" w14:textId="77777777" w:rsidR="00BC6D93" w:rsidRPr="00C7345F" w:rsidRDefault="00BC6D93" w:rsidP="00D14DB7">
            <w:pPr>
              <w:pStyle w:val="TableHead"/>
              <w:rPr>
                <w:noProof w:val="0"/>
                <w:lang w:eastAsia="zh-CN"/>
              </w:rPr>
            </w:pPr>
            <w:r w:rsidRPr="00C7345F">
              <w:rPr>
                <w:noProof w:val="0"/>
                <w:lang w:eastAsia="zh-CN"/>
              </w:rPr>
              <w:t>Grade Level or Grade Span</w:t>
            </w:r>
          </w:p>
        </w:tc>
        <w:tc>
          <w:tcPr>
            <w:tcW w:w="1296" w:type="dxa"/>
          </w:tcPr>
          <w:p w14:paraId="6A496965" w14:textId="77777777" w:rsidR="00BC6D93" w:rsidRPr="00C7345F" w:rsidRDefault="00BC6D93" w:rsidP="00D14DB7">
            <w:pPr>
              <w:pStyle w:val="TableHead"/>
              <w:rPr>
                <w:noProof w:val="0"/>
                <w:lang w:eastAsia="zh-CN"/>
              </w:rPr>
            </w:pPr>
            <w:r w:rsidRPr="00C7345F">
              <w:rPr>
                <w:noProof w:val="0"/>
                <w:lang w:eastAsia="zh-CN"/>
              </w:rPr>
              <w:t>Oral Language In Person</w:t>
            </w:r>
          </w:p>
        </w:tc>
        <w:tc>
          <w:tcPr>
            <w:tcW w:w="1296" w:type="dxa"/>
          </w:tcPr>
          <w:p w14:paraId="1D5D42CD" w14:textId="77777777" w:rsidR="00BC6D93" w:rsidRPr="00C7345F" w:rsidRDefault="00BC6D93" w:rsidP="00D14DB7">
            <w:pPr>
              <w:pStyle w:val="TableHead"/>
              <w:rPr>
                <w:bCs/>
                <w:noProof w:val="0"/>
                <w:lang w:eastAsia="zh-CN"/>
              </w:rPr>
            </w:pPr>
            <w:r w:rsidRPr="00C7345F">
              <w:rPr>
                <w:bCs/>
                <w:noProof w:val="0"/>
                <w:lang w:eastAsia="zh-CN"/>
              </w:rPr>
              <w:t>Oral Language Remote</w:t>
            </w:r>
          </w:p>
        </w:tc>
        <w:tc>
          <w:tcPr>
            <w:tcW w:w="1296" w:type="dxa"/>
          </w:tcPr>
          <w:p w14:paraId="1DD876A9" w14:textId="77777777" w:rsidR="00BC6D93" w:rsidRPr="00C7345F" w:rsidRDefault="00BC6D93" w:rsidP="00D14DB7">
            <w:pPr>
              <w:pStyle w:val="TableHead"/>
              <w:rPr>
                <w:bCs/>
                <w:noProof w:val="0"/>
                <w:lang w:eastAsia="zh-CN"/>
              </w:rPr>
            </w:pPr>
            <w:r w:rsidRPr="00C7345F">
              <w:rPr>
                <w:bCs/>
                <w:noProof w:val="0"/>
                <w:lang w:eastAsia="zh-CN"/>
              </w:rPr>
              <w:t xml:space="preserve">Written Language </w:t>
            </w:r>
            <w:r w:rsidRPr="00C7345F">
              <w:rPr>
                <w:noProof w:val="0"/>
                <w:lang w:eastAsia="zh-CN"/>
              </w:rPr>
              <w:t>In Person</w:t>
            </w:r>
          </w:p>
        </w:tc>
        <w:tc>
          <w:tcPr>
            <w:tcW w:w="1296" w:type="dxa"/>
          </w:tcPr>
          <w:p w14:paraId="144CF01D" w14:textId="77777777" w:rsidR="00BC6D93" w:rsidRPr="00C7345F" w:rsidRDefault="00BC6D93" w:rsidP="00D14DB7">
            <w:pPr>
              <w:pStyle w:val="TableHead"/>
              <w:rPr>
                <w:bCs/>
                <w:noProof w:val="0"/>
                <w:lang w:eastAsia="zh-CN"/>
              </w:rPr>
            </w:pPr>
            <w:r w:rsidRPr="00C7345F">
              <w:rPr>
                <w:bCs/>
                <w:noProof w:val="0"/>
                <w:lang w:eastAsia="zh-CN"/>
              </w:rPr>
              <w:t>Written Language Remote</w:t>
            </w:r>
          </w:p>
        </w:tc>
      </w:tr>
      <w:tr w:rsidR="00BC6D93" w:rsidRPr="00C7345F" w14:paraId="608F172A" w14:textId="77777777" w:rsidTr="00641353">
        <w:trPr>
          <w:trHeight w:val="321"/>
        </w:trPr>
        <w:tc>
          <w:tcPr>
            <w:tcW w:w="1872" w:type="dxa"/>
            <w:hideMark/>
          </w:tcPr>
          <w:p w14:paraId="45CFEE90" w14:textId="77777777" w:rsidR="00BC6D93" w:rsidRPr="00C7345F" w:rsidRDefault="00BC6D93" w:rsidP="00CD4998">
            <w:pPr>
              <w:pStyle w:val="TableText"/>
              <w:rPr>
                <w:lang w:eastAsia="zh-CN"/>
              </w:rPr>
            </w:pPr>
            <w:r w:rsidRPr="00C7345F">
              <w:rPr>
                <w:rFonts w:cs="Arial"/>
                <w:color w:val="000000"/>
              </w:rPr>
              <w:t>Kindergarten</w:t>
            </w:r>
          </w:p>
        </w:tc>
        <w:tc>
          <w:tcPr>
            <w:tcW w:w="1296" w:type="dxa"/>
          </w:tcPr>
          <w:p w14:paraId="54FFEA5F" w14:textId="77777777" w:rsidR="00BC6D93" w:rsidRPr="00C7345F" w:rsidRDefault="00BC6D93" w:rsidP="00F36FD5">
            <w:pPr>
              <w:pStyle w:val="TableText"/>
              <w:ind w:right="144"/>
              <w:rPr>
                <w:lang w:eastAsia="zh-CN"/>
              </w:rPr>
            </w:pPr>
            <w:r w:rsidRPr="00C7345F">
              <w:rPr>
                <w:rFonts w:cs="Arial"/>
                <w:color w:val="000000"/>
              </w:rPr>
              <w:t>37,004</w:t>
            </w:r>
          </w:p>
        </w:tc>
        <w:tc>
          <w:tcPr>
            <w:tcW w:w="1296" w:type="dxa"/>
          </w:tcPr>
          <w:p w14:paraId="78CF131A" w14:textId="77777777" w:rsidR="00BC6D93" w:rsidRPr="00C7345F" w:rsidRDefault="00BC6D93" w:rsidP="00F36FD5">
            <w:pPr>
              <w:pStyle w:val="TableText"/>
              <w:ind w:right="144"/>
              <w:rPr>
                <w:lang w:eastAsia="zh-CN"/>
              </w:rPr>
            </w:pPr>
            <w:r w:rsidRPr="00C7345F">
              <w:rPr>
                <w:rFonts w:cs="Arial"/>
                <w:color w:val="000000"/>
              </w:rPr>
              <w:t>40,771</w:t>
            </w:r>
          </w:p>
        </w:tc>
        <w:tc>
          <w:tcPr>
            <w:tcW w:w="1296" w:type="dxa"/>
          </w:tcPr>
          <w:p w14:paraId="3B1CCF6C" w14:textId="77777777" w:rsidR="00BC6D93" w:rsidRPr="00C7345F" w:rsidRDefault="00BC6D93" w:rsidP="00F36FD5">
            <w:pPr>
              <w:pStyle w:val="TableText"/>
              <w:ind w:right="144"/>
              <w:rPr>
                <w:lang w:eastAsia="zh-CN"/>
              </w:rPr>
            </w:pPr>
            <w:r w:rsidRPr="00C7345F">
              <w:rPr>
                <w:rFonts w:cs="Arial"/>
                <w:color w:val="000000"/>
              </w:rPr>
              <w:t>37,104</w:t>
            </w:r>
          </w:p>
        </w:tc>
        <w:tc>
          <w:tcPr>
            <w:tcW w:w="1296" w:type="dxa"/>
          </w:tcPr>
          <w:p w14:paraId="5B4E2931" w14:textId="77777777" w:rsidR="00BC6D93" w:rsidRPr="00C7345F" w:rsidRDefault="00BC6D93" w:rsidP="00F36FD5">
            <w:pPr>
              <w:pStyle w:val="TableText"/>
              <w:ind w:right="144"/>
              <w:rPr>
                <w:lang w:eastAsia="zh-CN"/>
              </w:rPr>
            </w:pPr>
            <w:r w:rsidRPr="00C7345F">
              <w:rPr>
                <w:rFonts w:cs="Arial"/>
                <w:color w:val="000000"/>
              </w:rPr>
              <w:t>40,579</w:t>
            </w:r>
          </w:p>
        </w:tc>
      </w:tr>
      <w:tr w:rsidR="00BC6D93" w:rsidRPr="00C7345F" w14:paraId="2CFC7F16" w14:textId="77777777" w:rsidTr="00641353">
        <w:trPr>
          <w:trHeight w:val="321"/>
        </w:trPr>
        <w:tc>
          <w:tcPr>
            <w:tcW w:w="1872" w:type="dxa"/>
            <w:hideMark/>
          </w:tcPr>
          <w:p w14:paraId="6C788258" w14:textId="77777777" w:rsidR="00BC6D93" w:rsidRPr="00C7345F" w:rsidRDefault="00BC6D93" w:rsidP="00CD4998">
            <w:pPr>
              <w:pStyle w:val="TableText"/>
              <w:rPr>
                <w:lang w:eastAsia="zh-CN"/>
              </w:rPr>
            </w:pPr>
            <w:r w:rsidRPr="00C7345F">
              <w:rPr>
                <w:rFonts w:cs="Arial"/>
                <w:color w:val="000000"/>
              </w:rPr>
              <w:t>1</w:t>
            </w:r>
          </w:p>
        </w:tc>
        <w:tc>
          <w:tcPr>
            <w:tcW w:w="1296" w:type="dxa"/>
          </w:tcPr>
          <w:p w14:paraId="662D4CDF" w14:textId="77777777" w:rsidR="00BC6D93" w:rsidRPr="00C7345F" w:rsidRDefault="00BC6D93" w:rsidP="00F36FD5">
            <w:pPr>
              <w:pStyle w:val="TableText"/>
              <w:ind w:right="144"/>
              <w:rPr>
                <w:lang w:eastAsia="zh-CN"/>
              </w:rPr>
            </w:pPr>
            <w:r w:rsidRPr="00C7345F">
              <w:rPr>
                <w:rFonts w:cs="Arial"/>
                <w:color w:val="000000"/>
              </w:rPr>
              <w:t>1,124</w:t>
            </w:r>
          </w:p>
        </w:tc>
        <w:tc>
          <w:tcPr>
            <w:tcW w:w="1296" w:type="dxa"/>
          </w:tcPr>
          <w:p w14:paraId="72EAFE38" w14:textId="77777777" w:rsidR="00BC6D93" w:rsidRPr="00C7345F" w:rsidRDefault="00BC6D93" w:rsidP="00F36FD5">
            <w:pPr>
              <w:pStyle w:val="TableText"/>
              <w:ind w:right="144"/>
              <w:rPr>
                <w:lang w:eastAsia="zh-CN"/>
              </w:rPr>
            </w:pPr>
            <w:r w:rsidRPr="00C7345F">
              <w:rPr>
                <w:rFonts w:cs="Arial"/>
                <w:color w:val="000000"/>
              </w:rPr>
              <w:t>1,379</w:t>
            </w:r>
          </w:p>
        </w:tc>
        <w:tc>
          <w:tcPr>
            <w:tcW w:w="1296" w:type="dxa"/>
          </w:tcPr>
          <w:p w14:paraId="3C27AA2C" w14:textId="77777777" w:rsidR="00BC6D93" w:rsidRPr="00C7345F" w:rsidRDefault="00BC6D93" w:rsidP="00F36FD5">
            <w:pPr>
              <w:pStyle w:val="TableText"/>
              <w:ind w:right="144"/>
              <w:rPr>
                <w:lang w:eastAsia="zh-CN"/>
              </w:rPr>
            </w:pPr>
            <w:r w:rsidRPr="00C7345F">
              <w:rPr>
                <w:rFonts w:cs="Arial"/>
                <w:color w:val="000000"/>
              </w:rPr>
              <w:t>1,121</w:t>
            </w:r>
          </w:p>
        </w:tc>
        <w:tc>
          <w:tcPr>
            <w:tcW w:w="1296" w:type="dxa"/>
          </w:tcPr>
          <w:p w14:paraId="58B82F54" w14:textId="77777777" w:rsidR="00BC6D93" w:rsidRPr="00C7345F" w:rsidRDefault="00BC6D93" w:rsidP="00F36FD5">
            <w:pPr>
              <w:pStyle w:val="TableText"/>
              <w:ind w:right="144"/>
              <w:rPr>
                <w:lang w:eastAsia="zh-CN"/>
              </w:rPr>
            </w:pPr>
            <w:r w:rsidRPr="00C7345F">
              <w:rPr>
                <w:rFonts w:cs="Arial"/>
                <w:color w:val="000000"/>
              </w:rPr>
              <w:t>1,375</w:t>
            </w:r>
          </w:p>
        </w:tc>
      </w:tr>
      <w:tr w:rsidR="00BC6D93" w:rsidRPr="00C7345F" w14:paraId="15DE0355" w14:textId="77777777" w:rsidTr="00641353">
        <w:trPr>
          <w:trHeight w:val="321"/>
        </w:trPr>
        <w:tc>
          <w:tcPr>
            <w:tcW w:w="1872" w:type="dxa"/>
            <w:hideMark/>
          </w:tcPr>
          <w:p w14:paraId="6DA43319" w14:textId="77777777" w:rsidR="00BC6D93" w:rsidRPr="00C7345F" w:rsidRDefault="00BC6D93" w:rsidP="00CD4998">
            <w:pPr>
              <w:pStyle w:val="TableText"/>
              <w:rPr>
                <w:lang w:eastAsia="zh-CN"/>
              </w:rPr>
            </w:pPr>
            <w:r w:rsidRPr="00C7345F">
              <w:rPr>
                <w:rFonts w:cs="Arial"/>
                <w:color w:val="000000"/>
              </w:rPr>
              <w:t>2</w:t>
            </w:r>
          </w:p>
        </w:tc>
        <w:tc>
          <w:tcPr>
            <w:tcW w:w="1296" w:type="dxa"/>
          </w:tcPr>
          <w:p w14:paraId="4F494A8E" w14:textId="77777777" w:rsidR="00BC6D93" w:rsidRPr="00C7345F" w:rsidRDefault="00BC6D93" w:rsidP="00F36FD5">
            <w:pPr>
              <w:pStyle w:val="TableText"/>
              <w:ind w:right="144"/>
              <w:rPr>
                <w:lang w:eastAsia="zh-CN"/>
              </w:rPr>
            </w:pPr>
            <w:r w:rsidRPr="00C7345F">
              <w:rPr>
                <w:rFonts w:cs="Arial"/>
                <w:color w:val="000000"/>
              </w:rPr>
              <w:t>549</w:t>
            </w:r>
          </w:p>
        </w:tc>
        <w:tc>
          <w:tcPr>
            <w:tcW w:w="1296" w:type="dxa"/>
          </w:tcPr>
          <w:p w14:paraId="49BE08D2" w14:textId="77777777" w:rsidR="00BC6D93" w:rsidRPr="00C7345F" w:rsidRDefault="00BC6D93" w:rsidP="00F36FD5">
            <w:pPr>
              <w:pStyle w:val="TableText"/>
              <w:ind w:right="144"/>
              <w:rPr>
                <w:lang w:eastAsia="zh-CN"/>
              </w:rPr>
            </w:pPr>
            <w:r w:rsidRPr="00C7345F">
              <w:rPr>
                <w:rFonts w:cs="Arial"/>
                <w:color w:val="000000"/>
              </w:rPr>
              <w:t>723</w:t>
            </w:r>
          </w:p>
        </w:tc>
        <w:tc>
          <w:tcPr>
            <w:tcW w:w="1296" w:type="dxa"/>
          </w:tcPr>
          <w:p w14:paraId="1A6534F6" w14:textId="77777777" w:rsidR="00BC6D93" w:rsidRPr="00C7345F" w:rsidRDefault="00BC6D93" w:rsidP="00F36FD5">
            <w:pPr>
              <w:pStyle w:val="TableText"/>
              <w:ind w:right="144"/>
              <w:rPr>
                <w:lang w:eastAsia="zh-CN"/>
              </w:rPr>
            </w:pPr>
            <w:r w:rsidRPr="00C7345F">
              <w:rPr>
                <w:rFonts w:cs="Arial"/>
                <w:color w:val="000000"/>
              </w:rPr>
              <w:t>550</w:t>
            </w:r>
          </w:p>
        </w:tc>
        <w:tc>
          <w:tcPr>
            <w:tcW w:w="1296" w:type="dxa"/>
          </w:tcPr>
          <w:p w14:paraId="37AD7E96" w14:textId="77777777" w:rsidR="00BC6D93" w:rsidRPr="00C7345F" w:rsidRDefault="00BC6D93" w:rsidP="00F36FD5">
            <w:pPr>
              <w:pStyle w:val="TableText"/>
              <w:ind w:right="144"/>
              <w:rPr>
                <w:b/>
                <w:bCs/>
                <w:lang w:eastAsia="zh-CN"/>
              </w:rPr>
            </w:pPr>
            <w:r w:rsidRPr="00C7345F">
              <w:rPr>
                <w:rFonts w:cs="Arial"/>
                <w:color w:val="000000"/>
              </w:rPr>
              <w:t>721</w:t>
            </w:r>
          </w:p>
        </w:tc>
      </w:tr>
      <w:tr w:rsidR="00BC6D93" w:rsidRPr="00C7345F" w14:paraId="3367B962" w14:textId="77777777" w:rsidTr="00641353">
        <w:trPr>
          <w:trHeight w:val="321"/>
        </w:trPr>
        <w:tc>
          <w:tcPr>
            <w:tcW w:w="1872" w:type="dxa"/>
            <w:hideMark/>
          </w:tcPr>
          <w:p w14:paraId="01328842" w14:textId="77777777" w:rsidR="00BC6D93" w:rsidRPr="00C7345F" w:rsidRDefault="00BC6D93" w:rsidP="00CD4998">
            <w:pPr>
              <w:pStyle w:val="TableText"/>
              <w:rPr>
                <w:lang w:eastAsia="zh-CN"/>
              </w:rPr>
            </w:pPr>
            <w:r w:rsidRPr="00C7345F">
              <w:rPr>
                <w:rFonts w:cs="Arial"/>
                <w:color w:val="000000"/>
              </w:rPr>
              <w:t>3–5</w:t>
            </w:r>
          </w:p>
        </w:tc>
        <w:tc>
          <w:tcPr>
            <w:tcW w:w="1296" w:type="dxa"/>
          </w:tcPr>
          <w:p w14:paraId="0AA1FE2F" w14:textId="77777777" w:rsidR="00BC6D93" w:rsidRPr="00C7345F" w:rsidRDefault="00BC6D93" w:rsidP="00F36FD5">
            <w:pPr>
              <w:pStyle w:val="TableText"/>
              <w:ind w:right="144"/>
              <w:rPr>
                <w:lang w:eastAsia="zh-CN"/>
              </w:rPr>
            </w:pPr>
            <w:r w:rsidRPr="00C7345F">
              <w:rPr>
                <w:rFonts w:cs="Arial"/>
                <w:color w:val="000000"/>
              </w:rPr>
              <w:t>1,378</w:t>
            </w:r>
          </w:p>
        </w:tc>
        <w:tc>
          <w:tcPr>
            <w:tcW w:w="1296" w:type="dxa"/>
          </w:tcPr>
          <w:p w14:paraId="03A0F904" w14:textId="77777777" w:rsidR="00BC6D93" w:rsidRPr="00C7345F" w:rsidRDefault="00BC6D93" w:rsidP="00F36FD5">
            <w:pPr>
              <w:pStyle w:val="TableText"/>
              <w:ind w:right="144"/>
              <w:rPr>
                <w:lang w:eastAsia="zh-CN"/>
              </w:rPr>
            </w:pPr>
            <w:r w:rsidRPr="00C7345F">
              <w:rPr>
                <w:rFonts w:cs="Arial"/>
                <w:color w:val="000000"/>
              </w:rPr>
              <w:t>1,591</w:t>
            </w:r>
          </w:p>
        </w:tc>
        <w:tc>
          <w:tcPr>
            <w:tcW w:w="1296" w:type="dxa"/>
          </w:tcPr>
          <w:p w14:paraId="517DC650" w14:textId="77777777" w:rsidR="00BC6D93" w:rsidRPr="00C7345F" w:rsidRDefault="00BC6D93" w:rsidP="00F36FD5">
            <w:pPr>
              <w:pStyle w:val="TableText"/>
              <w:ind w:right="144"/>
              <w:rPr>
                <w:lang w:eastAsia="zh-CN"/>
              </w:rPr>
            </w:pPr>
            <w:r w:rsidRPr="00C7345F">
              <w:rPr>
                <w:rFonts w:cs="Arial"/>
                <w:color w:val="000000"/>
              </w:rPr>
              <w:t>1,124</w:t>
            </w:r>
          </w:p>
        </w:tc>
        <w:tc>
          <w:tcPr>
            <w:tcW w:w="1296" w:type="dxa"/>
          </w:tcPr>
          <w:p w14:paraId="612DC191" w14:textId="77777777" w:rsidR="00BC6D93" w:rsidRPr="00C7345F" w:rsidRDefault="00BC6D93" w:rsidP="00F36FD5">
            <w:pPr>
              <w:pStyle w:val="TableText"/>
              <w:ind w:right="144"/>
              <w:rPr>
                <w:lang w:eastAsia="zh-CN"/>
              </w:rPr>
            </w:pPr>
            <w:r w:rsidRPr="00C7345F">
              <w:rPr>
                <w:rFonts w:cs="Arial"/>
                <w:color w:val="000000"/>
              </w:rPr>
              <w:t>1,351</w:t>
            </w:r>
          </w:p>
        </w:tc>
      </w:tr>
      <w:tr w:rsidR="00BC6D93" w:rsidRPr="00C7345F" w14:paraId="57FEAA8A" w14:textId="77777777" w:rsidTr="00641353">
        <w:trPr>
          <w:trHeight w:val="334"/>
        </w:trPr>
        <w:tc>
          <w:tcPr>
            <w:tcW w:w="1872" w:type="dxa"/>
            <w:hideMark/>
          </w:tcPr>
          <w:p w14:paraId="2D3FB90C" w14:textId="77777777" w:rsidR="00BC6D93" w:rsidRPr="00C7345F" w:rsidRDefault="00BC6D93" w:rsidP="00CD4998">
            <w:pPr>
              <w:pStyle w:val="TableText"/>
              <w:rPr>
                <w:lang w:eastAsia="zh-CN"/>
              </w:rPr>
            </w:pPr>
            <w:r w:rsidRPr="00C7345F">
              <w:rPr>
                <w:rFonts w:cs="Arial"/>
                <w:color w:val="000000"/>
              </w:rPr>
              <w:t>6–8</w:t>
            </w:r>
          </w:p>
        </w:tc>
        <w:tc>
          <w:tcPr>
            <w:tcW w:w="1296" w:type="dxa"/>
          </w:tcPr>
          <w:p w14:paraId="00AAD00A" w14:textId="77777777" w:rsidR="00BC6D93" w:rsidRPr="00C7345F" w:rsidRDefault="00BC6D93" w:rsidP="00F36FD5">
            <w:pPr>
              <w:pStyle w:val="TableText"/>
              <w:ind w:right="144"/>
              <w:rPr>
                <w:lang w:eastAsia="zh-CN"/>
              </w:rPr>
            </w:pPr>
            <w:r w:rsidRPr="00C7345F">
              <w:rPr>
                <w:rFonts w:cs="Arial"/>
                <w:color w:val="000000"/>
              </w:rPr>
              <w:t>1,106</w:t>
            </w:r>
          </w:p>
        </w:tc>
        <w:tc>
          <w:tcPr>
            <w:tcW w:w="1296" w:type="dxa"/>
          </w:tcPr>
          <w:p w14:paraId="33FBB878" w14:textId="77777777" w:rsidR="00BC6D93" w:rsidRPr="00C7345F" w:rsidRDefault="00BC6D93" w:rsidP="00F36FD5">
            <w:pPr>
              <w:pStyle w:val="TableText"/>
              <w:ind w:right="144"/>
              <w:rPr>
                <w:lang w:eastAsia="zh-CN"/>
              </w:rPr>
            </w:pPr>
            <w:r w:rsidRPr="00C7345F">
              <w:rPr>
                <w:rFonts w:cs="Arial"/>
                <w:color w:val="000000"/>
              </w:rPr>
              <w:t>1,256</w:t>
            </w:r>
          </w:p>
        </w:tc>
        <w:tc>
          <w:tcPr>
            <w:tcW w:w="1296" w:type="dxa"/>
          </w:tcPr>
          <w:p w14:paraId="5AE0AD35" w14:textId="77777777" w:rsidR="00BC6D93" w:rsidRPr="00C7345F" w:rsidRDefault="00BC6D93" w:rsidP="00F36FD5">
            <w:pPr>
              <w:pStyle w:val="TableText"/>
              <w:ind w:right="144"/>
              <w:rPr>
                <w:lang w:eastAsia="zh-CN"/>
              </w:rPr>
            </w:pPr>
            <w:r w:rsidRPr="00C7345F">
              <w:rPr>
                <w:rFonts w:cs="Arial"/>
                <w:color w:val="000000"/>
              </w:rPr>
              <w:t>964</w:t>
            </w:r>
          </w:p>
        </w:tc>
        <w:tc>
          <w:tcPr>
            <w:tcW w:w="1296" w:type="dxa"/>
          </w:tcPr>
          <w:p w14:paraId="7861B8E2" w14:textId="77777777" w:rsidR="00BC6D93" w:rsidRPr="00C7345F" w:rsidRDefault="00BC6D93" w:rsidP="00F36FD5">
            <w:pPr>
              <w:pStyle w:val="TableText"/>
              <w:ind w:right="144"/>
              <w:rPr>
                <w:lang w:eastAsia="zh-CN"/>
              </w:rPr>
            </w:pPr>
            <w:r w:rsidRPr="00C7345F">
              <w:rPr>
                <w:rFonts w:cs="Arial"/>
                <w:color w:val="000000"/>
              </w:rPr>
              <w:t>1,137</w:t>
            </w:r>
          </w:p>
        </w:tc>
      </w:tr>
      <w:tr w:rsidR="00BC6D93" w:rsidRPr="00C7345F" w14:paraId="2B6AE36D" w14:textId="77777777" w:rsidTr="00641353">
        <w:trPr>
          <w:trHeight w:val="321"/>
        </w:trPr>
        <w:tc>
          <w:tcPr>
            <w:tcW w:w="1872" w:type="dxa"/>
            <w:hideMark/>
          </w:tcPr>
          <w:p w14:paraId="5FE15476" w14:textId="77777777" w:rsidR="00BC6D93" w:rsidRPr="00C7345F" w:rsidRDefault="00BC6D93" w:rsidP="00CD4998">
            <w:pPr>
              <w:pStyle w:val="TableText"/>
              <w:rPr>
                <w:lang w:eastAsia="zh-CN"/>
              </w:rPr>
            </w:pPr>
            <w:r w:rsidRPr="00C7345F">
              <w:rPr>
                <w:rFonts w:cs="Arial"/>
                <w:color w:val="000000"/>
              </w:rPr>
              <w:t>9–12</w:t>
            </w:r>
          </w:p>
        </w:tc>
        <w:tc>
          <w:tcPr>
            <w:tcW w:w="1296" w:type="dxa"/>
          </w:tcPr>
          <w:p w14:paraId="62721505" w14:textId="77777777" w:rsidR="00BC6D93" w:rsidRPr="00C7345F" w:rsidRDefault="00BC6D93" w:rsidP="00F36FD5">
            <w:pPr>
              <w:pStyle w:val="TableText"/>
              <w:ind w:right="144"/>
              <w:rPr>
                <w:lang w:eastAsia="zh-CN"/>
              </w:rPr>
            </w:pPr>
            <w:r w:rsidRPr="00C7345F">
              <w:rPr>
                <w:rFonts w:cs="Arial"/>
                <w:color w:val="000000"/>
              </w:rPr>
              <w:t>1,169</w:t>
            </w:r>
          </w:p>
        </w:tc>
        <w:tc>
          <w:tcPr>
            <w:tcW w:w="1296" w:type="dxa"/>
          </w:tcPr>
          <w:p w14:paraId="4D9D5F12" w14:textId="77777777" w:rsidR="00BC6D93" w:rsidRPr="00C7345F" w:rsidRDefault="00BC6D93" w:rsidP="00F36FD5">
            <w:pPr>
              <w:pStyle w:val="TableText"/>
              <w:ind w:right="144"/>
              <w:rPr>
                <w:lang w:eastAsia="zh-CN"/>
              </w:rPr>
            </w:pPr>
            <w:r w:rsidRPr="00C7345F">
              <w:rPr>
                <w:rFonts w:cs="Arial"/>
                <w:color w:val="000000"/>
              </w:rPr>
              <w:t>2,210</w:t>
            </w:r>
          </w:p>
        </w:tc>
        <w:tc>
          <w:tcPr>
            <w:tcW w:w="1296" w:type="dxa"/>
          </w:tcPr>
          <w:p w14:paraId="295511DA" w14:textId="77777777" w:rsidR="00BC6D93" w:rsidRPr="00C7345F" w:rsidRDefault="00BC6D93" w:rsidP="00F36FD5">
            <w:pPr>
              <w:pStyle w:val="TableText"/>
              <w:ind w:right="144"/>
              <w:rPr>
                <w:lang w:eastAsia="zh-CN"/>
              </w:rPr>
            </w:pPr>
            <w:r w:rsidRPr="00C7345F">
              <w:rPr>
                <w:rFonts w:cs="Arial"/>
                <w:color w:val="000000"/>
              </w:rPr>
              <w:t>1,003</w:t>
            </w:r>
          </w:p>
        </w:tc>
        <w:tc>
          <w:tcPr>
            <w:tcW w:w="1296" w:type="dxa"/>
          </w:tcPr>
          <w:p w14:paraId="3F9AA9A5" w14:textId="77777777" w:rsidR="00BC6D93" w:rsidRPr="00C7345F" w:rsidRDefault="00BC6D93" w:rsidP="00F36FD5">
            <w:pPr>
              <w:pStyle w:val="TableText"/>
              <w:ind w:right="144"/>
              <w:rPr>
                <w:lang w:eastAsia="zh-CN"/>
              </w:rPr>
            </w:pPr>
            <w:r w:rsidRPr="00C7345F">
              <w:rPr>
                <w:rFonts w:cs="Arial"/>
                <w:color w:val="000000"/>
              </w:rPr>
              <w:t>2,049</w:t>
            </w:r>
          </w:p>
        </w:tc>
      </w:tr>
    </w:tbl>
    <w:p w14:paraId="75E2B431" w14:textId="504BD309" w:rsidR="00FB7758" w:rsidRPr="00C7345F" w:rsidRDefault="00D566E5" w:rsidP="00554CDB">
      <w:pPr>
        <w:spacing w:before="120"/>
        <w:rPr>
          <w:strike/>
        </w:rPr>
      </w:pPr>
      <w:r w:rsidRPr="00C7345F">
        <w:t xml:space="preserve">Because decisions to test remotely or in person were driven by unknown factors, it was not possible to assume that the students testing in each </w:t>
      </w:r>
      <w:r w:rsidR="00CB1DBB" w:rsidRPr="00C7345F">
        <w:t>location</w:t>
      </w:r>
      <w:r w:rsidRPr="00C7345F">
        <w:t xml:space="preserve"> were randomly equivalent. </w:t>
      </w:r>
      <w:r w:rsidR="00FB7758" w:rsidRPr="00C7345F">
        <w:t xml:space="preserve">To facilitate direct comparisons between students who tested </w:t>
      </w:r>
      <w:r w:rsidR="004D32D6" w:rsidRPr="00C7345F">
        <w:t xml:space="preserve">remotely </w:t>
      </w:r>
      <w:r w:rsidR="00FB7758" w:rsidRPr="00C7345F">
        <w:t xml:space="preserve">and students who tested </w:t>
      </w:r>
      <w:r w:rsidR="004D32D6" w:rsidRPr="00C7345F">
        <w:t>in person</w:t>
      </w:r>
      <w:r w:rsidR="00FB7758" w:rsidRPr="00C7345F">
        <w:t>, student</w:t>
      </w:r>
      <w:r w:rsidR="006F689B" w:rsidRPr="00C7345F">
        <w:t xml:space="preserve"> data</w:t>
      </w:r>
      <w:r w:rsidR="00FB7758" w:rsidRPr="00C7345F">
        <w:t xml:space="preserve"> in these groups were weighted so that each group matched the 201</w:t>
      </w:r>
      <w:r w:rsidR="000E68DF" w:rsidRPr="00C7345F">
        <w:t>9</w:t>
      </w:r>
      <w:r w:rsidR="00FB7758" w:rsidRPr="00C7345F">
        <w:t>–20</w:t>
      </w:r>
      <w:r w:rsidR="000E68DF" w:rsidRPr="00C7345F">
        <w:t>20</w:t>
      </w:r>
      <w:r w:rsidR="00FB7758" w:rsidRPr="00C7345F">
        <w:t xml:space="preserve"> </w:t>
      </w:r>
      <w:r w:rsidR="00D4406A" w:rsidRPr="00C7345F">
        <w:t>Initial</w:t>
      </w:r>
      <w:r w:rsidR="00FB7758" w:rsidRPr="00C7345F">
        <w:t xml:space="preserve"> ELPAC sample</w:t>
      </w:r>
      <w:r w:rsidR="00C746DF" w:rsidRPr="00C7345F">
        <w:t xml:space="preserve"> </w:t>
      </w:r>
      <w:r w:rsidR="00FB7758" w:rsidRPr="00C7345F" w:rsidDel="002A75E6">
        <w:t>based on demographic</w:t>
      </w:r>
      <w:r w:rsidR="00D209B3" w:rsidRPr="00C7345F">
        <w:t xml:space="preserve"> student group</w:t>
      </w:r>
      <w:r w:rsidR="00FB7758" w:rsidRPr="00C7345F" w:rsidDel="002A75E6">
        <w:t xml:space="preserve"> characteristics</w:t>
      </w:r>
      <w:r w:rsidR="00D209B3" w:rsidRPr="00C7345F">
        <w:t>;</w:t>
      </w:r>
      <w:r w:rsidR="00FB7758" w:rsidRPr="00C7345F" w:rsidDel="002A75E6">
        <w:t xml:space="preserve"> t</w:t>
      </w:r>
      <w:r w:rsidR="00D209B3" w:rsidRPr="00C7345F">
        <w:t>his</w:t>
      </w:r>
      <w:r w:rsidR="00FB7758" w:rsidRPr="00C7345F" w:rsidDel="002A75E6">
        <w:t xml:space="preserve"> </w:t>
      </w:r>
      <w:bookmarkStart w:id="855" w:name="_Hlk95375731"/>
      <w:r w:rsidR="00FB7758" w:rsidRPr="00C7345F" w:rsidDel="002A75E6">
        <w:t>ensure</w:t>
      </w:r>
      <w:r w:rsidR="00D209B3" w:rsidRPr="00C7345F">
        <w:t>d</w:t>
      </w:r>
      <w:r w:rsidR="00FB7758" w:rsidRPr="00C7345F" w:rsidDel="002A75E6">
        <w:t xml:space="preserve"> the groups were comparable.</w:t>
      </w:r>
      <w:r w:rsidR="00FB7758" w:rsidRPr="00C7345F">
        <w:t xml:space="preserve"> </w:t>
      </w:r>
      <w:r w:rsidR="00421FA8" w:rsidRPr="00C7345F">
        <w:t>Minimum discriminant information analysis (Haberman, 1984)</w:t>
      </w:r>
      <w:r w:rsidR="002112F8" w:rsidRPr="00C7345F">
        <w:t>,</w:t>
      </w:r>
      <w:r w:rsidR="00421FA8" w:rsidRPr="00C7345F">
        <w:t xml:space="preserve"> </w:t>
      </w:r>
      <w:r w:rsidR="002112F8" w:rsidRPr="00C7345F">
        <w:t xml:space="preserve">which </w:t>
      </w:r>
      <w:r w:rsidR="00421FA8" w:rsidRPr="00C7345F">
        <w:t xml:space="preserve">is an approach to weighting scores that allows percentages of </w:t>
      </w:r>
      <w:bookmarkEnd w:id="855"/>
      <w:r w:rsidR="00421FA8" w:rsidRPr="00C7345F">
        <w:t>students in student groups to be aligned to a target sample or population</w:t>
      </w:r>
      <w:r w:rsidR="002112F8" w:rsidRPr="00C7345F">
        <w:t xml:space="preserve">, was used to </w:t>
      </w:r>
      <w:r w:rsidR="00D72E64" w:rsidRPr="00C7345F">
        <w:t>assign weights to students</w:t>
      </w:r>
      <w:r w:rsidR="00421FA8" w:rsidRPr="00C7345F">
        <w:t>.</w:t>
      </w:r>
      <w:r w:rsidR="00ED283B" w:rsidRPr="00C7345F">
        <w:rPr>
          <w:strike/>
        </w:rPr>
        <w:t xml:space="preserve"> </w:t>
      </w:r>
    </w:p>
    <w:p w14:paraId="63BCCD64" w14:textId="6B3381E8" w:rsidR="00F16D11" w:rsidRPr="00C7345F" w:rsidRDefault="00DC466D" w:rsidP="006D1093">
      <w:pPr>
        <w:pStyle w:val="Heading4"/>
        <w:rPr>
          <w:rFonts w:eastAsiaTheme="minorEastAsia"/>
          <w:lang w:eastAsia="zh-CN"/>
        </w:rPr>
      </w:pPr>
      <w:bookmarkStart w:id="856" w:name="_Toc94017137"/>
      <w:bookmarkStart w:id="857" w:name="_Toc94091440"/>
      <w:bookmarkStart w:id="858" w:name="_Toc94092266"/>
      <w:bookmarkStart w:id="859" w:name="_Toc95465612"/>
      <w:bookmarkStart w:id="860" w:name="_Toc95486089"/>
      <w:bookmarkStart w:id="861" w:name="_Toc95486960"/>
      <w:bookmarkStart w:id="862" w:name="_Toc95487832"/>
      <w:bookmarkStart w:id="863" w:name="_Toc94017138"/>
      <w:bookmarkStart w:id="864" w:name="_Toc94091441"/>
      <w:bookmarkStart w:id="865" w:name="_Toc94092267"/>
      <w:bookmarkStart w:id="866" w:name="_Toc95465613"/>
      <w:bookmarkStart w:id="867" w:name="_Toc95486090"/>
      <w:bookmarkStart w:id="868" w:name="_Toc95486961"/>
      <w:bookmarkStart w:id="869" w:name="_Toc95487833"/>
      <w:bookmarkStart w:id="870" w:name="_Toc105063468"/>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r w:rsidRPr="00C7345F">
        <w:t xml:space="preserve">Item and </w:t>
      </w:r>
      <w:r w:rsidR="00C47897" w:rsidRPr="00C7345F">
        <w:t>S</w:t>
      </w:r>
      <w:r w:rsidR="00F16D11" w:rsidRPr="00C7345F">
        <w:t>core Comparability</w:t>
      </w:r>
      <w:r w:rsidR="00590185" w:rsidRPr="00C7345F">
        <w:t xml:space="preserve"> Results</w:t>
      </w:r>
      <w:r w:rsidR="00F16D11" w:rsidRPr="00C7345F">
        <w:rPr>
          <w:rFonts w:eastAsiaTheme="minorEastAsia"/>
          <w:lang w:eastAsia="zh-CN"/>
        </w:rPr>
        <w:t>—Remote Versus In-</w:t>
      </w:r>
      <w:r w:rsidR="00426CEA" w:rsidRPr="00C7345F">
        <w:rPr>
          <w:rFonts w:eastAsiaTheme="minorEastAsia"/>
          <w:lang w:eastAsia="zh-CN"/>
        </w:rPr>
        <w:t>P</w:t>
      </w:r>
      <w:r w:rsidR="00F16D11" w:rsidRPr="00C7345F">
        <w:rPr>
          <w:rFonts w:eastAsiaTheme="minorEastAsia"/>
          <w:lang w:eastAsia="zh-CN"/>
        </w:rPr>
        <w:t>erson Testing</w:t>
      </w:r>
      <w:r w:rsidR="00CE768D" w:rsidRPr="00C7345F">
        <w:rPr>
          <w:rFonts w:eastAsiaTheme="minorEastAsia"/>
          <w:lang w:eastAsia="zh-CN"/>
        </w:rPr>
        <w:t xml:space="preserve"> Scores</w:t>
      </w:r>
      <w:bookmarkEnd w:id="870"/>
    </w:p>
    <w:p w14:paraId="18429C20" w14:textId="04D33763" w:rsidR="00014C4C" w:rsidRPr="00C7345F" w:rsidRDefault="00500420" w:rsidP="00A3068A">
      <w:r w:rsidRPr="00C7345F">
        <w:t>The performance of individual test questions, or items, was compared for in-person and remote test takers. Three item analyses were conducted: item difficulty, item discrimination</w:t>
      </w:r>
      <w:r w:rsidR="003114ED" w:rsidRPr="00C7345F">
        <w:t>, and DIF</w:t>
      </w:r>
      <w:r w:rsidRPr="00C7345F">
        <w:t>.</w:t>
      </w:r>
      <w:r w:rsidR="00353896" w:rsidRPr="00C7345F">
        <w:t xml:space="preserve"> </w:t>
      </w:r>
      <w:r w:rsidR="00F6284F" w:rsidRPr="00C7345F">
        <w:t>If the comparison reveal</w:t>
      </w:r>
      <w:r w:rsidR="00FD08DD" w:rsidRPr="00C7345F">
        <w:t>s that the item</w:t>
      </w:r>
      <w:r w:rsidR="00CB70AA" w:rsidRPr="00C7345F">
        <w:t xml:space="preserve"> parameter estimates </w:t>
      </w:r>
      <w:r w:rsidR="000F1D9B" w:rsidRPr="00C7345F">
        <w:t xml:space="preserve">and student scores </w:t>
      </w:r>
      <w:r w:rsidR="00302F9B" w:rsidRPr="00C7345F">
        <w:t xml:space="preserve">are </w:t>
      </w:r>
      <w:r w:rsidR="00CB70AA" w:rsidRPr="00C7345F">
        <w:t xml:space="preserve">similar across </w:t>
      </w:r>
      <w:r w:rsidR="00BE7753" w:rsidRPr="00C7345F">
        <w:t xml:space="preserve">the locations, </w:t>
      </w:r>
      <w:r w:rsidR="00353896" w:rsidRPr="00C7345F">
        <w:t>performance of students testing remotely could be viewed as comparable to the performance of students testing in person</w:t>
      </w:r>
      <w:r w:rsidR="00DD3F67" w:rsidRPr="00C7345F">
        <w:t>.</w:t>
      </w:r>
    </w:p>
    <w:p w14:paraId="2C3DD48D" w14:textId="366D1B0F" w:rsidR="00590185" w:rsidRPr="00C7345F" w:rsidRDefault="00590185" w:rsidP="00707148">
      <w:pPr>
        <w:pStyle w:val="Heading5"/>
        <w:keepLines/>
        <w:spacing w:after="120"/>
      </w:pPr>
      <w:r w:rsidRPr="00C7345F">
        <w:t>Item Performance Comparisons</w:t>
      </w:r>
    </w:p>
    <w:p w14:paraId="6B7F5C8B" w14:textId="77777777" w:rsidR="00A3068A" w:rsidRPr="00C7345F" w:rsidRDefault="00362D4E" w:rsidP="00A3068A">
      <w:r w:rsidRPr="00C7345F">
        <w:t>C</w:t>
      </w:r>
      <w:r w:rsidR="002F61A0" w:rsidRPr="00C7345F">
        <w:t xml:space="preserve">omparisons of item difficulties </w:t>
      </w:r>
      <w:r w:rsidRPr="00C7345F">
        <w:t>and discrimination</w:t>
      </w:r>
      <w:r w:rsidR="002F61A0" w:rsidRPr="00C7345F">
        <w:t xml:space="preserve"> were conducted.</w:t>
      </w:r>
      <w:r w:rsidRPr="00C7345F">
        <w:t xml:space="preserve"> </w:t>
      </w:r>
      <w:r w:rsidR="002F61A0" w:rsidRPr="00C7345F">
        <w:t xml:space="preserve">Comparisons showed that item difficulty </w:t>
      </w:r>
      <w:r w:rsidR="00624C39" w:rsidRPr="00C7345F">
        <w:t>and discrimination</w:t>
      </w:r>
      <w:r w:rsidR="002F61A0" w:rsidRPr="00C7345F">
        <w:t xml:space="preserve"> </w:t>
      </w:r>
      <w:r w:rsidR="00ED3EC2" w:rsidRPr="00C7345F">
        <w:t xml:space="preserve">estimates </w:t>
      </w:r>
      <w:r w:rsidR="00CE0492" w:rsidRPr="00C7345F">
        <w:t xml:space="preserve">between </w:t>
      </w:r>
      <w:r w:rsidR="00C52413" w:rsidRPr="00C7345F">
        <w:t xml:space="preserve">remote </w:t>
      </w:r>
      <w:r w:rsidR="00240BC4" w:rsidRPr="00C7345F">
        <w:t xml:space="preserve">and </w:t>
      </w:r>
      <w:r w:rsidR="00C52413" w:rsidRPr="00C7345F">
        <w:t xml:space="preserve">in-person </w:t>
      </w:r>
      <w:r w:rsidR="00240BC4" w:rsidRPr="00C7345F">
        <w:t xml:space="preserve">locations </w:t>
      </w:r>
      <w:r w:rsidR="00624C39" w:rsidRPr="00C7345F">
        <w:t>were</w:t>
      </w:r>
      <w:r w:rsidR="002F61A0" w:rsidRPr="00C7345F">
        <w:t xml:space="preserve"> </w:t>
      </w:r>
      <w:r w:rsidR="00240BC4" w:rsidRPr="00C7345F">
        <w:t xml:space="preserve">highly correlated and </w:t>
      </w:r>
      <w:r w:rsidR="002F61A0" w:rsidRPr="00C7345F">
        <w:t>similar across all grade</w:t>
      </w:r>
      <w:r w:rsidR="00741718" w:rsidRPr="00C7345F">
        <w:t xml:space="preserve"> level</w:t>
      </w:r>
      <w:r w:rsidR="002F61A0" w:rsidRPr="00C7345F">
        <w:t>s.</w:t>
      </w:r>
      <w:r w:rsidR="006861F9" w:rsidRPr="00C7345F">
        <w:t xml:space="preserve"> </w:t>
      </w:r>
      <w:r w:rsidR="00AA4FBF" w:rsidRPr="00C7345F">
        <w:t xml:space="preserve">The correlation coefficients </w:t>
      </w:r>
      <w:r w:rsidR="00C57137" w:rsidRPr="00C7345F">
        <w:t>of</w:t>
      </w:r>
      <w:r w:rsidR="00AA4FBF" w:rsidRPr="00C7345F">
        <w:t xml:space="preserve"> item difficulty</w:t>
      </w:r>
      <w:r w:rsidR="004B4A5B" w:rsidRPr="00C7345F">
        <w:t xml:space="preserve"> and discrimination estimates</w:t>
      </w:r>
      <w:r w:rsidR="00C57137" w:rsidRPr="00C7345F">
        <w:t xml:space="preserve"> between in-person and</w:t>
      </w:r>
      <w:r w:rsidR="00ED356A" w:rsidRPr="00C7345F">
        <w:t xml:space="preserve"> remote administrations ranged from 0.94 to 0.99</w:t>
      </w:r>
      <w:r w:rsidR="00FD040D" w:rsidRPr="00C7345F">
        <w:t>.</w:t>
      </w:r>
      <w:r w:rsidR="004B4A5B" w:rsidRPr="00C7345F">
        <w:t xml:space="preserve"> </w:t>
      </w:r>
      <w:r w:rsidR="009328AC" w:rsidRPr="00C7345F">
        <w:t>The lowest</w:t>
      </w:r>
      <w:r w:rsidR="00AF18D4" w:rsidRPr="00C7345F">
        <w:t xml:space="preserve"> correlation coefficient</w:t>
      </w:r>
      <w:r w:rsidR="00707148" w:rsidRPr="00C7345F">
        <w:t>,</w:t>
      </w:r>
      <w:r w:rsidR="00965D7A" w:rsidRPr="00C7345F">
        <w:t xml:space="preserve"> 0.94</w:t>
      </w:r>
      <w:r w:rsidR="00707148" w:rsidRPr="00C7345F">
        <w:t>,</w:t>
      </w:r>
      <w:r w:rsidR="00965D7A" w:rsidRPr="00C7345F">
        <w:t xml:space="preserve"> </w:t>
      </w:r>
      <w:r w:rsidR="00612627" w:rsidRPr="00C7345F">
        <w:t>was observed</w:t>
      </w:r>
      <w:r w:rsidR="002F61A0" w:rsidRPr="00C7345F">
        <w:t xml:space="preserve"> for</w:t>
      </w:r>
      <w:r w:rsidR="002F61A0" w:rsidRPr="00C7345F">
        <w:rPr>
          <w:i/>
          <w:iCs/>
        </w:rPr>
        <w:t xml:space="preserve"> </w:t>
      </w:r>
      <w:r w:rsidR="00612627" w:rsidRPr="00C7345F">
        <w:rPr>
          <w:i/>
          <w:iCs/>
        </w:rPr>
        <w:t>p-</w:t>
      </w:r>
      <w:r w:rsidR="00612627" w:rsidRPr="00C7345F">
        <w:t>value</w:t>
      </w:r>
      <w:r w:rsidR="005A36E9" w:rsidRPr="00C7345F">
        <w:t xml:space="preserve">s of </w:t>
      </w:r>
      <w:r w:rsidR="00707148" w:rsidRPr="00C7345F">
        <w:t>o</w:t>
      </w:r>
      <w:r w:rsidR="005A36E9" w:rsidRPr="00C7345F">
        <w:t xml:space="preserve">ral </w:t>
      </w:r>
      <w:r w:rsidR="00707148" w:rsidRPr="00C7345F">
        <w:t xml:space="preserve">language </w:t>
      </w:r>
      <w:r w:rsidR="005A36E9" w:rsidRPr="00C7345F">
        <w:t xml:space="preserve">composite </w:t>
      </w:r>
      <w:r w:rsidR="002F61A0" w:rsidRPr="00C7345F">
        <w:t xml:space="preserve">items </w:t>
      </w:r>
      <w:r w:rsidR="005A36E9" w:rsidRPr="00C7345F">
        <w:t xml:space="preserve">between </w:t>
      </w:r>
      <w:r w:rsidR="00E5053A" w:rsidRPr="00C7345F">
        <w:t>the two test locations</w:t>
      </w:r>
      <w:r w:rsidR="002F61A0" w:rsidRPr="00C7345F">
        <w:t xml:space="preserve"> for grade </w:t>
      </w:r>
      <w:r w:rsidR="00E5053A" w:rsidRPr="00C7345F">
        <w:t>two.</w:t>
      </w:r>
      <w:r w:rsidR="001E735C" w:rsidRPr="00C7345F">
        <w:t xml:space="preserve"> </w:t>
      </w:r>
      <w:r w:rsidR="00175210" w:rsidRPr="00C7345F">
        <w:t>Absolute values of a</w:t>
      </w:r>
      <w:r w:rsidR="001E735C" w:rsidRPr="00C7345F">
        <w:t>verage</w:t>
      </w:r>
      <w:r w:rsidR="00B000D2" w:rsidRPr="00C7345F">
        <w:t>d</w:t>
      </w:r>
      <w:r w:rsidR="001E735C" w:rsidRPr="00C7345F">
        <w:t xml:space="preserve"> item parameter estimate</w:t>
      </w:r>
      <w:r w:rsidR="00B000D2" w:rsidRPr="00C7345F">
        <w:t xml:space="preserve"> differences for </w:t>
      </w:r>
      <w:r w:rsidR="00B000D2" w:rsidRPr="00C7345F">
        <w:rPr>
          <w:i/>
          <w:iCs/>
        </w:rPr>
        <w:t>p-</w:t>
      </w:r>
      <w:r w:rsidR="00B000D2" w:rsidRPr="00C7345F">
        <w:t>value</w:t>
      </w:r>
      <w:r w:rsidR="00E7580F" w:rsidRPr="00C7345F">
        <w:t xml:space="preserve">s were all </w:t>
      </w:r>
      <w:r w:rsidR="00F908B5" w:rsidRPr="00C7345F">
        <w:t>less than 0.01</w:t>
      </w:r>
      <w:r w:rsidR="00E7580F" w:rsidRPr="00C7345F">
        <w:t xml:space="preserve"> </w:t>
      </w:r>
      <w:r w:rsidR="00684E4B" w:rsidRPr="00C7345F">
        <w:t>across the grade</w:t>
      </w:r>
      <w:r w:rsidR="00707148" w:rsidRPr="00C7345F">
        <w:t xml:space="preserve"> level</w:t>
      </w:r>
      <w:r w:rsidR="000935EE" w:rsidRPr="00C7345F">
        <w:t>s</w:t>
      </w:r>
      <w:r w:rsidR="00741718" w:rsidRPr="00C7345F">
        <w:t>,</w:t>
      </w:r>
      <w:r w:rsidR="000935EE" w:rsidRPr="00C7345F">
        <w:t xml:space="preserve"> grade spans</w:t>
      </w:r>
      <w:r w:rsidR="00741718" w:rsidRPr="00C7345F">
        <w:t>,</w:t>
      </w:r>
      <w:r w:rsidR="000935EE" w:rsidRPr="00C7345F">
        <w:t xml:space="preserve"> and composites. The differences for </w:t>
      </w:r>
      <w:r w:rsidR="00E85E9E" w:rsidRPr="00C7345F">
        <w:t xml:space="preserve">item-total correlation </w:t>
      </w:r>
      <w:r w:rsidR="00162D7E" w:rsidRPr="00C7345F">
        <w:t>were also very small.</w:t>
      </w:r>
    </w:p>
    <w:p w14:paraId="697AF109" w14:textId="0261D6E0" w:rsidR="00DA5B5B" w:rsidRPr="00C7345F" w:rsidRDefault="001910FB" w:rsidP="00707148">
      <w:pPr>
        <w:keepNext/>
        <w:keepLines/>
      </w:pPr>
      <w:r w:rsidRPr="00C7345F">
        <w:rPr>
          <w:rStyle w:val="Cross-Reference"/>
        </w:rPr>
        <w:lastRenderedPageBreak/>
        <w:fldChar w:fldCharType="begin"/>
      </w:r>
      <w:r w:rsidRPr="00C7345F">
        <w:rPr>
          <w:rStyle w:val="Cross-Reference"/>
        </w:rPr>
        <w:instrText xml:space="preserve"> REF _Ref83627093 \h  \* MERGEFORMAT </w:instrText>
      </w:r>
      <w:r w:rsidRPr="00C7345F">
        <w:rPr>
          <w:rStyle w:val="Cross-Reference"/>
        </w:rPr>
      </w:r>
      <w:r w:rsidRPr="00C7345F">
        <w:rPr>
          <w:rStyle w:val="Cross-Reference"/>
        </w:rPr>
        <w:fldChar w:fldCharType="separate"/>
      </w:r>
      <w:r w:rsidR="000A1F85" w:rsidRPr="000A1F85">
        <w:rPr>
          <w:rStyle w:val="Cross-Reference"/>
        </w:rPr>
        <w:t>Table 5.10</w:t>
      </w:r>
      <w:r w:rsidRPr="00C7345F">
        <w:rPr>
          <w:rStyle w:val="Cross-Reference"/>
        </w:rPr>
        <w:fldChar w:fldCharType="end"/>
      </w:r>
      <w:r w:rsidR="002F61A0" w:rsidRPr="00C7345F">
        <w:t xml:space="preserve"> </w:t>
      </w:r>
      <w:r w:rsidR="00766503" w:rsidRPr="00C7345F">
        <w:t xml:space="preserve">contains </w:t>
      </w:r>
      <w:r w:rsidR="0098609D" w:rsidRPr="00C7345F">
        <w:t xml:space="preserve">correlation </w:t>
      </w:r>
      <w:r w:rsidR="00946785" w:rsidRPr="00C7345F">
        <w:t>coefficients</w:t>
      </w:r>
      <w:r w:rsidR="00B74011" w:rsidRPr="00C7345F">
        <w:t xml:space="preserve"> and </w:t>
      </w:r>
      <w:r w:rsidR="007179F9" w:rsidRPr="00C7345F">
        <w:t>averaged</w:t>
      </w:r>
      <w:r w:rsidR="002F61A0" w:rsidRPr="00C7345F">
        <w:t xml:space="preserve"> item difficult</w:t>
      </w:r>
      <w:r w:rsidR="00707148" w:rsidRPr="00C7345F">
        <w:t>y</w:t>
      </w:r>
      <w:r w:rsidR="002F61A0" w:rsidRPr="00C7345F">
        <w:t xml:space="preserve"> differences </w:t>
      </w:r>
      <w:r w:rsidR="007179F9" w:rsidRPr="00C7345F">
        <w:t>between</w:t>
      </w:r>
      <w:r w:rsidR="002F61A0" w:rsidRPr="00C7345F">
        <w:t xml:space="preserve"> remote and in-person administrations</w:t>
      </w:r>
      <w:r w:rsidR="006861F9" w:rsidRPr="00C7345F">
        <w:t>.</w:t>
      </w:r>
      <w:r w:rsidR="00994200" w:rsidRPr="00C7345F">
        <w:t xml:space="preserve"> Note that</w:t>
      </w:r>
      <w:r w:rsidR="00994200" w:rsidRPr="00C7345F">
        <w:rPr>
          <w:i/>
          <w:iCs/>
        </w:rPr>
        <w:t xml:space="preserve"> Averaged Difference</w:t>
      </w:r>
      <w:r w:rsidR="00994200" w:rsidRPr="00C7345F">
        <w:t xml:space="preserve"> refers to the average difference between in-person and remote item statistics.</w:t>
      </w:r>
    </w:p>
    <w:p w14:paraId="5828F49D" w14:textId="226C662A" w:rsidR="00943E19" w:rsidRPr="00C7345F" w:rsidRDefault="00943E19" w:rsidP="00943E19">
      <w:pPr>
        <w:pStyle w:val="Caption"/>
      </w:pPr>
      <w:bookmarkStart w:id="871" w:name="_Ref83627093"/>
      <w:bookmarkStart w:id="872" w:name="_Hlk83627003"/>
      <w:bookmarkStart w:id="873" w:name="_Toc134621999"/>
      <w:r w:rsidRPr="00C7345F">
        <w:t xml:space="preserve">Table </w:t>
      </w:r>
      <w:r w:rsidRPr="00C7345F">
        <w:fldChar w:fldCharType="begin"/>
      </w:r>
      <w:r w:rsidRPr="00C7345F">
        <w:instrText>STYLEREF 2 \s</w:instrText>
      </w:r>
      <w:r w:rsidRPr="00C7345F">
        <w:fldChar w:fldCharType="separate"/>
      </w:r>
      <w:r w:rsidR="003166F4" w:rsidRPr="00C7345F">
        <w:t>5</w:t>
      </w:r>
      <w:r w:rsidRPr="00C7345F">
        <w:fldChar w:fldCharType="end"/>
      </w:r>
      <w:r w:rsidR="007D3D6D" w:rsidRPr="00C7345F">
        <w:t>.</w:t>
      </w:r>
      <w:r w:rsidRPr="00C7345F">
        <w:fldChar w:fldCharType="begin"/>
      </w:r>
      <w:r w:rsidRPr="00C7345F">
        <w:instrText>SEQ Table \* ARABIC \s 2</w:instrText>
      </w:r>
      <w:r w:rsidRPr="00C7345F">
        <w:fldChar w:fldCharType="separate"/>
      </w:r>
      <w:r w:rsidR="00766503" w:rsidRPr="00C7345F">
        <w:t>10</w:t>
      </w:r>
      <w:r w:rsidRPr="00C7345F">
        <w:fldChar w:fldCharType="end"/>
      </w:r>
      <w:bookmarkEnd w:id="871"/>
      <w:r w:rsidRPr="00C7345F">
        <w:rPr>
          <w:rStyle w:val="CaptionChar"/>
          <w:b/>
        </w:rPr>
        <w:t xml:space="preserve">  Summary of Weighted Item Statistics Across Locations</w:t>
      </w:r>
      <w:bookmarkEnd w:id="872"/>
      <w:bookmarkEnd w:id="873"/>
    </w:p>
    <w:tbl>
      <w:tblPr>
        <w:tblStyle w:val="TRs"/>
        <w:tblW w:w="10210" w:type="dxa"/>
        <w:tblLayout w:type="fixed"/>
        <w:tblLook w:val="0620" w:firstRow="1" w:lastRow="0" w:firstColumn="0" w:lastColumn="0" w:noHBand="1" w:noVBand="1"/>
        <w:tblDescription w:val="DIF Results for Oral Language Composite in the Evaluation of the Remote and In-Person Administration"/>
      </w:tblPr>
      <w:tblGrid>
        <w:gridCol w:w="1872"/>
        <w:gridCol w:w="1509"/>
        <w:gridCol w:w="864"/>
        <w:gridCol w:w="1509"/>
        <w:gridCol w:w="1509"/>
        <w:gridCol w:w="1507"/>
        <w:gridCol w:w="1440"/>
      </w:tblGrid>
      <w:tr w:rsidR="00A87925" w:rsidRPr="00C7345F" w14:paraId="52BB4E74" w14:textId="77777777" w:rsidTr="00641353">
        <w:trPr>
          <w:cnfStyle w:val="100000000000" w:firstRow="1" w:lastRow="0" w:firstColumn="0" w:lastColumn="0" w:oddVBand="0" w:evenVBand="0" w:oddHBand="0" w:evenHBand="0" w:firstRowFirstColumn="0" w:firstRowLastColumn="0" w:lastRowFirstColumn="0" w:lastRowLastColumn="0"/>
          <w:trHeight w:val="469"/>
        </w:trPr>
        <w:tc>
          <w:tcPr>
            <w:tcW w:w="0" w:type="dxa"/>
            <w:hideMark/>
          </w:tcPr>
          <w:p w14:paraId="5C99B0AA" w14:textId="77777777" w:rsidR="009A1AC5" w:rsidRPr="00C7345F" w:rsidRDefault="009A1AC5" w:rsidP="00707148">
            <w:pPr>
              <w:pStyle w:val="TableHead"/>
              <w:keepNext/>
              <w:keepLines/>
              <w:rPr>
                <w:noProof w:val="0"/>
              </w:rPr>
            </w:pPr>
            <w:r w:rsidRPr="00C7345F">
              <w:rPr>
                <w:noProof w:val="0"/>
              </w:rPr>
              <w:t>Grade Level or Grade Span</w:t>
            </w:r>
          </w:p>
        </w:tc>
        <w:tc>
          <w:tcPr>
            <w:tcW w:w="0" w:type="dxa"/>
            <w:hideMark/>
          </w:tcPr>
          <w:p w14:paraId="0F1B5150" w14:textId="77777777" w:rsidR="009A1AC5" w:rsidRPr="00C7345F" w:rsidRDefault="009A1AC5" w:rsidP="00707148">
            <w:pPr>
              <w:pStyle w:val="TableHead"/>
              <w:keepNext/>
              <w:keepLines/>
              <w:rPr>
                <w:noProof w:val="0"/>
              </w:rPr>
            </w:pPr>
            <w:r w:rsidRPr="00C7345F">
              <w:rPr>
                <w:noProof w:val="0"/>
              </w:rPr>
              <w:t>Language Composite</w:t>
            </w:r>
          </w:p>
        </w:tc>
        <w:tc>
          <w:tcPr>
            <w:tcW w:w="0" w:type="dxa"/>
            <w:hideMark/>
          </w:tcPr>
          <w:p w14:paraId="260B1E97" w14:textId="77777777" w:rsidR="009A1AC5" w:rsidRPr="00C7345F" w:rsidRDefault="009A1AC5" w:rsidP="00707148">
            <w:pPr>
              <w:pStyle w:val="TableHead"/>
              <w:keepNext/>
              <w:keepLines/>
              <w:rPr>
                <w:noProof w:val="0"/>
              </w:rPr>
            </w:pPr>
            <w:r w:rsidRPr="00C7345F">
              <w:rPr>
                <w:noProof w:val="0"/>
              </w:rPr>
              <w:t>N Items</w:t>
            </w:r>
          </w:p>
        </w:tc>
        <w:tc>
          <w:tcPr>
            <w:tcW w:w="0" w:type="dxa"/>
            <w:hideMark/>
          </w:tcPr>
          <w:p w14:paraId="13A146FF" w14:textId="77777777" w:rsidR="009A1AC5" w:rsidRPr="00C7345F" w:rsidRDefault="009A1AC5" w:rsidP="00707148">
            <w:pPr>
              <w:pStyle w:val="TableHead"/>
              <w:keepNext/>
              <w:keepLines/>
              <w:rPr>
                <w:noProof w:val="0"/>
              </w:rPr>
            </w:pPr>
            <w:r w:rsidRPr="00C7345F">
              <w:rPr>
                <w:i/>
                <w:iCs/>
                <w:noProof w:val="0"/>
              </w:rPr>
              <w:t>p-</w:t>
            </w:r>
            <w:r w:rsidRPr="00C7345F">
              <w:rPr>
                <w:noProof w:val="0"/>
              </w:rPr>
              <w:t>value Correlation</w:t>
            </w:r>
          </w:p>
        </w:tc>
        <w:tc>
          <w:tcPr>
            <w:tcW w:w="0" w:type="dxa"/>
            <w:hideMark/>
          </w:tcPr>
          <w:p w14:paraId="2D2D6AB2" w14:textId="07EBD76A" w:rsidR="009A1AC5" w:rsidRPr="00C7345F" w:rsidRDefault="00B80D92" w:rsidP="00707148">
            <w:pPr>
              <w:pStyle w:val="TableHead"/>
              <w:keepNext/>
              <w:keepLines/>
              <w:rPr>
                <w:noProof w:val="0"/>
              </w:rPr>
            </w:pPr>
            <w:r w:rsidRPr="00C7345F">
              <w:rPr>
                <w:noProof w:val="0"/>
              </w:rPr>
              <w:t>Item-Total</w:t>
            </w:r>
            <w:r w:rsidR="009A1AC5" w:rsidRPr="00C7345F">
              <w:rPr>
                <w:noProof w:val="0"/>
              </w:rPr>
              <w:t xml:space="preserve"> Correlation</w:t>
            </w:r>
          </w:p>
        </w:tc>
        <w:tc>
          <w:tcPr>
            <w:tcW w:w="0" w:type="dxa"/>
            <w:hideMark/>
          </w:tcPr>
          <w:p w14:paraId="42630222" w14:textId="77777777" w:rsidR="009A1AC5" w:rsidRPr="00C7345F" w:rsidRDefault="009A1AC5" w:rsidP="00707148">
            <w:pPr>
              <w:pStyle w:val="TableHead"/>
              <w:keepNext/>
              <w:keepLines/>
              <w:rPr>
                <w:noProof w:val="0"/>
              </w:rPr>
            </w:pPr>
            <w:r w:rsidRPr="00C7345F">
              <w:rPr>
                <w:i/>
                <w:iCs/>
                <w:noProof w:val="0"/>
              </w:rPr>
              <w:t>p-</w:t>
            </w:r>
            <w:r w:rsidRPr="00C7345F">
              <w:rPr>
                <w:noProof w:val="0"/>
              </w:rPr>
              <w:t>value Averaged Difference</w:t>
            </w:r>
          </w:p>
        </w:tc>
        <w:tc>
          <w:tcPr>
            <w:tcW w:w="0" w:type="dxa"/>
            <w:hideMark/>
          </w:tcPr>
          <w:p w14:paraId="6B55B987" w14:textId="7DB3BA7F" w:rsidR="009A1AC5" w:rsidRPr="00C7345F" w:rsidRDefault="00B80D92" w:rsidP="00707148">
            <w:pPr>
              <w:pStyle w:val="TableHead"/>
              <w:keepNext/>
              <w:keepLines/>
              <w:rPr>
                <w:noProof w:val="0"/>
              </w:rPr>
            </w:pPr>
            <w:r w:rsidRPr="00C7345F">
              <w:rPr>
                <w:noProof w:val="0"/>
              </w:rPr>
              <w:t>Item-Total</w:t>
            </w:r>
            <w:r w:rsidR="009A1AC5" w:rsidRPr="00C7345F">
              <w:rPr>
                <w:noProof w:val="0"/>
              </w:rPr>
              <w:t xml:space="preserve"> Averaged Difference</w:t>
            </w:r>
          </w:p>
        </w:tc>
      </w:tr>
      <w:tr w:rsidR="009A1AC5" w:rsidRPr="00C7345F" w14:paraId="56F29CED" w14:textId="77777777" w:rsidTr="00641353">
        <w:trPr>
          <w:trHeight w:val="326"/>
        </w:trPr>
        <w:tc>
          <w:tcPr>
            <w:tcW w:w="0" w:type="dxa"/>
            <w:hideMark/>
          </w:tcPr>
          <w:p w14:paraId="76BD8CE2" w14:textId="77777777" w:rsidR="009A1AC5" w:rsidRPr="00C7345F" w:rsidRDefault="009A1AC5" w:rsidP="00CD4998">
            <w:pPr>
              <w:pStyle w:val="TableText"/>
              <w:keepNext/>
              <w:keepLines/>
            </w:pPr>
            <w:r w:rsidRPr="00C7345F">
              <w:t>Kindergarten</w:t>
            </w:r>
          </w:p>
        </w:tc>
        <w:tc>
          <w:tcPr>
            <w:tcW w:w="0" w:type="dxa"/>
            <w:hideMark/>
          </w:tcPr>
          <w:p w14:paraId="60D2A4A6" w14:textId="3D03FEEF" w:rsidR="009A1AC5" w:rsidRPr="00C7345F" w:rsidRDefault="00A52244" w:rsidP="00CD4998">
            <w:pPr>
              <w:pStyle w:val="TableText"/>
              <w:keepNext/>
              <w:keepLines/>
            </w:pPr>
            <w:r w:rsidRPr="00C7345F">
              <w:rPr>
                <w:rFonts w:cs="Arial"/>
                <w:color w:val="000000"/>
              </w:rPr>
              <w:t>Oral</w:t>
            </w:r>
          </w:p>
        </w:tc>
        <w:tc>
          <w:tcPr>
            <w:tcW w:w="0" w:type="dxa"/>
            <w:hideMark/>
          </w:tcPr>
          <w:p w14:paraId="0C035989" w14:textId="5D57DFA7" w:rsidR="009A1AC5" w:rsidRPr="00C7345F" w:rsidRDefault="00A52244" w:rsidP="00707148">
            <w:pPr>
              <w:pStyle w:val="TableText"/>
              <w:keepNext/>
              <w:keepLines/>
              <w:ind w:right="144"/>
            </w:pPr>
            <w:r w:rsidRPr="00C7345F">
              <w:rPr>
                <w:rFonts w:cs="Arial"/>
                <w:color w:val="000000"/>
              </w:rPr>
              <w:t>20</w:t>
            </w:r>
          </w:p>
        </w:tc>
        <w:tc>
          <w:tcPr>
            <w:tcW w:w="0" w:type="dxa"/>
          </w:tcPr>
          <w:p w14:paraId="778E9F74" w14:textId="0F2BF8CA" w:rsidR="009A1AC5" w:rsidRPr="00C7345F" w:rsidRDefault="00A52244" w:rsidP="00707148">
            <w:pPr>
              <w:pStyle w:val="TableText"/>
              <w:keepNext/>
              <w:keepLines/>
              <w:ind w:right="360"/>
            </w:pPr>
            <w:r w:rsidRPr="00C7345F">
              <w:rPr>
                <w:rFonts w:cs="Arial"/>
                <w:color w:val="000000"/>
              </w:rPr>
              <w:t>0.99</w:t>
            </w:r>
          </w:p>
        </w:tc>
        <w:tc>
          <w:tcPr>
            <w:tcW w:w="0" w:type="dxa"/>
          </w:tcPr>
          <w:p w14:paraId="3588184E" w14:textId="24F41F2C" w:rsidR="009A1AC5" w:rsidRPr="00C7345F" w:rsidRDefault="00A52244" w:rsidP="00707148">
            <w:pPr>
              <w:pStyle w:val="TableText"/>
              <w:keepNext/>
              <w:keepLines/>
              <w:ind w:right="360"/>
            </w:pPr>
            <w:r w:rsidRPr="00C7345F">
              <w:rPr>
                <w:rFonts w:cs="Arial"/>
                <w:color w:val="000000"/>
              </w:rPr>
              <w:t>0.99</w:t>
            </w:r>
          </w:p>
        </w:tc>
        <w:tc>
          <w:tcPr>
            <w:tcW w:w="0" w:type="dxa"/>
          </w:tcPr>
          <w:p w14:paraId="41194938" w14:textId="7C22CB3A" w:rsidR="009A1AC5" w:rsidRPr="00C7345F" w:rsidRDefault="009A6DB4" w:rsidP="00707148">
            <w:pPr>
              <w:pStyle w:val="TableText"/>
              <w:keepNext/>
              <w:keepLines/>
              <w:ind w:right="216"/>
            </w:pPr>
            <w:r w:rsidRPr="00C7345F">
              <w:rPr>
                <w:rFonts w:cs="Arial"/>
                <w:color w:val="000000"/>
              </w:rPr>
              <w:t>-</w:t>
            </w:r>
            <w:r w:rsidR="00A52244" w:rsidRPr="00C7345F">
              <w:rPr>
                <w:rFonts w:cs="Arial"/>
                <w:color w:val="000000"/>
              </w:rPr>
              <w:t>0.00</w:t>
            </w:r>
            <w:r w:rsidR="00411735" w:rsidRPr="00C7345F">
              <w:rPr>
                <w:rFonts w:cs="Arial"/>
                <w:color w:val="000000"/>
              </w:rPr>
              <w:t>37</w:t>
            </w:r>
          </w:p>
        </w:tc>
        <w:tc>
          <w:tcPr>
            <w:tcW w:w="0" w:type="dxa"/>
          </w:tcPr>
          <w:p w14:paraId="021ABDDE" w14:textId="478E723E" w:rsidR="009A1AC5" w:rsidRPr="00C7345F" w:rsidRDefault="00A52244" w:rsidP="00707148">
            <w:pPr>
              <w:pStyle w:val="TableText"/>
              <w:keepNext/>
              <w:keepLines/>
              <w:ind w:right="216"/>
            </w:pPr>
            <w:r w:rsidRPr="00C7345F">
              <w:rPr>
                <w:rFonts w:cs="Arial"/>
                <w:color w:val="000000"/>
              </w:rPr>
              <w:t>−0.0</w:t>
            </w:r>
            <w:r w:rsidR="00411735" w:rsidRPr="00C7345F">
              <w:rPr>
                <w:rFonts w:cs="Arial"/>
                <w:color w:val="000000"/>
              </w:rPr>
              <w:t>099</w:t>
            </w:r>
          </w:p>
        </w:tc>
      </w:tr>
      <w:tr w:rsidR="009A1AC5" w:rsidRPr="00C7345F" w14:paraId="04E61BAA" w14:textId="77777777" w:rsidTr="00641353">
        <w:trPr>
          <w:trHeight w:val="326"/>
        </w:trPr>
        <w:tc>
          <w:tcPr>
            <w:tcW w:w="1872" w:type="dxa"/>
            <w:tcBorders>
              <w:bottom w:val="single" w:sz="4" w:space="0" w:color="auto"/>
            </w:tcBorders>
            <w:hideMark/>
          </w:tcPr>
          <w:p w14:paraId="347B218B" w14:textId="77777777" w:rsidR="009A1AC5" w:rsidRPr="00C7345F" w:rsidRDefault="009A1AC5" w:rsidP="00CD4998">
            <w:pPr>
              <w:pStyle w:val="TableText"/>
              <w:keepNext/>
              <w:keepLines/>
            </w:pPr>
            <w:r w:rsidRPr="00C7345F">
              <w:t>Kindergarten</w:t>
            </w:r>
          </w:p>
        </w:tc>
        <w:tc>
          <w:tcPr>
            <w:tcW w:w="1509" w:type="dxa"/>
            <w:tcBorders>
              <w:bottom w:val="single" w:sz="4" w:space="0" w:color="auto"/>
            </w:tcBorders>
            <w:hideMark/>
          </w:tcPr>
          <w:p w14:paraId="72C29C1F" w14:textId="07E4C442" w:rsidR="009A1AC5" w:rsidRPr="00C7345F" w:rsidRDefault="00A52244" w:rsidP="00CD4998">
            <w:pPr>
              <w:pStyle w:val="TableText"/>
              <w:keepNext/>
              <w:keepLines/>
            </w:pPr>
            <w:r w:rsidRPr="00C7345F">
              <w:rPr>
                <w:rFonts w:cs="Arial"/>
                <w:color w:val="000000"/>
              </w:rPr>
              <w:t>Written</w:t>
            </w:r>
          </w:p>
        </w:tc>
        <w:tc>
          <w:tcPr>
            <w:tcW w:w="864" w:type="dxa"/>
            <w:tcBorders>
              <w:bottom w:val="single" w:sz="4" w:space="0" w:color="auto"/>
            </w:tcBorders>
            <w:hideMark/>
          </w:tcPr>
          <w:p w14:paraId="2EEC4E2B" w14:textId="6E49DEDB" w:rsidR="009A1AC5" w:rsidRPr="00C7345F" w:rsidRDefault="00A52244" w:rsidP="00707148">
            <w:pPr>
              <w:pStyle w:val="TableText"/>
              <w:keepNext/>
              <w:keepLines/>
              <w:ind w:right="144"/>
            </w:pPr>
            <w:r w:rsidRPr="00C7345F">
              <w:rPr>
                <w:rFonts w:cs="Arial"/>
                <w:color w:val="000000"/>
              </w:rPr>
              <w:t>16</w:t>
            </w:r>
          </w:p>
        </w:tc>
        <w:tc>
          <w:tcPr>
            <w:tcW w:w="1509" w:type="dxa"/>
            <w:tcBorders>
              <w:bottom w:val="single" w:sz="4" w:space="0" w:color="auto"/>
            </w:tcBorders>
          </w:tcPr>
          <w:p w14:paraId="3A7F99AB" w14:textId="22F77CD2" w:rsidR="009A1AC5" w:rsidRPr="00C7345F" w:rsidRDefault="00A52244" w:rsidP="00707148">
            <w:pPr>
              <w:pStyle w:val="TableText"/>
              <w:keepNext/>
              <w:keepLines/>
              <w:ind w:right="360"/>
            </w:pPr>
            <w:r w:rsidRPr="00C7345F">
              <w:rPr>
                <w:rFonts w:cs="Arial"/>
                <w:color w:val="000000"/>
              </w:rPr>
              <w:t>0.99</w:t>
            </w:r>
          </w:p>
        </w:tc>
        <w:tc>
          <w:tcPr>
            <w:tcW w:w="1509" w:type="dxa"/>
            <w:tcBorders>
              <w:bottom w:val="single" w:sz="4" w:space="0" w:color="auto"/>
            </w:tcBorders>
          </w:tcPr>
          <w:p w14:paraId="4C370AFD" w14:textId="0B7C4CE6" w:rsidR="009A1AC5" w:rsidRPr="00C7345F" w:rsidRDefault="00A52244" w:rsidP="00707148">
            <w:pPr>
              <w:pStyle w:val="TableText"/>
              <w:keepNext/>
              <w:keepLines/>
              <w:ind w:right="360"/>
            </w:pPr>
            <w:r w:rsidRPr="00C7345F">
              <w:rPr>
                <w:rFonts w:cs="Arial"/>
                <w:color w:val="000000"/>
              </w:rPr>
              <w:t>0.99</w:t>
            </w:r>
          </w:p>
        </w:tc>
        <w:tc>
          <w:tcPr>
            <w:tcW w:w="1507" w:type="dxa"/>
            <w:tcBorders>
              <w:bottom w:val="single" w:sz="4" w:space="0" w:color="auto"/>
            </w:tcBorders>
          </w:tcPr>
          <w:p w14:paraId="76AD6BE4" w14:textId="3A9EC768" w:rsidR="009A1AC5" w:rsidRPr="00C7345F" w:rsidRDefault="00A52244" w:rsidP="00707148">
            <w:pPr>
              <w:pStyle w:val="TableText"/>
              <w:keepNext/>
              <w:keepLines/>
              <w:ind w:right="216"/>
            </w:pPr>
            <w:r w:rsidRPr="00C7345F">
              <w:rPr>
                <w:rFonts w:cs="Arial"/>
                <w:color w:val="000000"/>
              </w:rPr>
              <w:t>0.00</w:t>
            </w:r>
            <w:r w:rsidR="00411735" w:rsidRPr="00C7345F">
              <w:rPr>
                <w:rFonts w:cs="Arial"/>
                <w:color w:val="000000"/>
              </w:rPr>
              <w:t>38</w:t>
            </w:r>
          </w:p>
        </w:tc>
        <w:tc>
          <w:tcPr>
            <w:tcW w:w="1440" w:type="dxa"/>
            <w:tcBorders>
              <w:bottom w:val="single" w:sz="4" w:space="0" w:color="auto"/>
            </w:tcBorders>
          </w:tcPr>
          <w:p w14:paraId="7610FDD0" w14:textId="7854AEEE" w:rsidR="009A1AC5" w:rsidRPr="00C7345F" w:rsidRDefault="00411735" w:rsidP="00707148">
            <w:pPr>
              <w:pStyle w:val="TableText"/>
              <w:keepNext/>
              <w:keepLines/>
              <w:ind w:right="216"/>
            </w:pPr>
            <w:r w:rsidRPr="00C7345F">
              <w:rPr>
                <w:rFonts w:cs="Arial"/>
                <w:color w:val="000000"/>
              </w:rPr>
              <w:t>-</w:t>
            </w:r>
            <w:r w:rsidR="00A52244" w:rsidRPr="00C7345F">
              <w:rPr>
                <w:rFonts w:cs="Arial"/>
                <w:color w:val="000000"/>
              </w:rPr>
              <w:t>0.00</w:t>
            </w:r>
            <w:r w:rsidRPr="00C7345F">
              <w:rPr>
                <w:rFonts w:cs="Arial"/>
                <w:color w:val="000000"/>
              </w:rPr>
              <w:t>49</w:t>
            </w:r>
          </w:p>
        </w:tc>
      </w:tr>
      <w:tr w:rsidR="009A1AC5" w:rsidRPr="00C7345F" w14:paraId="2B7A4D63" w14:textId="77777777" w:rsidTr="00641353">
        <w:trPr>
          <w:trHeight w:val="311"/>
        </w:trPr>
        <w:tc>
          <w:tcPr>
            <w:tcW w:w="1872" w:type="dxa"/>
            <w:tcBorders>
              <w:top w:val="single" w:sz="4" w:space="0" w:color="auto"/>
              <w:bottom w:val="nil"/>
            </w:tcBorders>
            <w:hideMark/>
          </w:tcPr>
          <w:p w14:paraId="0ABFE90E" w14:textId="77777777" w:rsidR="009A1AC5" w:rsidRPr="00C7345F" w:rsidRDefault="009A1AC5" w:rsidP="00CD4998">
            <w:pPr>
              <w:pStyle w:val="TableText"/>
              <w:keepNext/>
              <w:keepLines/>
            </w:pPr>
            <w:r w:rsidRPr="00C7345F">
              <w:t>1</w:t>
            </w:r>
          </w:p>
        </w:tc>
        <w:tc>
          <w:tcPr>
            <w:tcW w:w="1509" w:type="dxa"/>
            <w:tcBorders>
              <w:top w:val="single" w:sz="4" w:space="0" w:color="auto"/>
              <w:bottom w:val="nil"/>
            </w:tcBorders>
            <w:hideMark/>
          </w:tcPr>
          <w:p w14:paraId="7F5C7C93" w14:textId="63C7CB9B" w:rsidR="009A1AC5" w:rsidRPr="00C7345F" w:rsidRDefault="00A52244" w:rsidP="00CD4998">
            <w:pPr>
              <w:pStyle w:val="TableText"/>
              <w:keepNext/>
              <w:keepLines/>
            </w:pPr>
            <w:r w:rsidRPr="00C7345F">
              <w:rPr>
                <w:rFonts w:cs="Arial"/>
                <w:color w:val="000000"/>
              </w:rPr>
              <w:t>Oral</w:t>
            </w:r>
          </w:p>
        </w:tc>
        <w:tc>
          <w:tcPr>
            <w:tcW w:w="864" w:type="dxa"/>
            <w:tcBorders>
              <w:top w:val="single" w:sz="4" w:space="0" w:color="auto"/>
              <w:bottom w:val="nil"/>
            </w:tcBorders>
            <w:hideMark/>
          </w:tcPr>
          <w:p w14:paraId="1A23FFFA" w14:textId="02DAEFED" w:rsidR="009A1AC5" w:rsidRPr="00C7345F" w:rsidRDefault="00A52244" w:rsidP="00707148">
            <w:pPr>
              <w:pStyle w:val="TableText"/>
              <w:keepNext/>
              <w:keepLines/>
              <w:ind w:right="144"/>
            </w:pPr>
            <w:r w:rsidRPr="00C7345F">
              <w:rPr>
                <w:rFonts w:cs="Arial"/>
                <w:color w:val="000000"/>
              </w:rPr>
              <w:t>20</w:t>
            </w:r>
          </w:p>
        </w:tc>
        <w:tc>
          <w:tcPr>
            <w:tcW w:w="1509" w:type="dxa"/>
            <w:tcBorders>
              <w:top w:val="single" w:sz="4" w:space="0" w:color="auto"/>
              <w:bottom w:val="nil"/>
            </w:tcBorders>
          </w:tcPr>
          <w:p w14:paraId="721FD4F0" w14:textId="2432F8D1" w:rsidR="009A1AC5" w:rsidRPr="00C7345F" w:rsidRDefault="00A52244" w:rsidP="00707148">
            <w:pPr>
              <w:pStyle w:val="TableText"/>
              <w:keepNext/>
              <w:keepLines/>
              <w:ind w:right="360"/>
            </w:pPr>
            <w:r w:rsidRPr="00C7345F">
              <w:rPr>
                <w:rFonts w:cs="Arial"/>
                <w:color w:val="000000"/>
              </w:rPr>
              <w:t>0.99</w:t>
            </w:r>
          </w:p>
        </w:tc>
        <w:tc>
          <w:tcPr>
            <w:tcW w:w="1509" w:type="dxa"/>
            <w:tcBorders>
              <w:top w:val="single" w:sz="4" w:space="0" w:color="auto"/>
              <w:bottom w:val="nil"/>
            </w:tcBorders>
          </w:tcPr>
          <w:p w14:paraId="4A38E117" w14:textId="528039BA" w:rsidR="009A1AC5" w:rsidRPr="00C7345F" w:rsidRDefault="00A52244" w:rsidP="00707148">
            <w:pPr>
              <w:pStyle w:val="TableText"/>
              <w:keepNext/>
              <w:keepLines/>
              <w:ind w:right="360"/>
            </w:pPr>
            <w:r w:rsidRPr="00C7345F">
              <w:rPr>
                <w:rFonts w:cs="Arial"/>
                <w:color w:val="000000"/>
              </w:rPr>
              <w:t>0.98</w:t>
            </w:r>
          </w:p>
        </w:tc>
        <w:tc>
          <w:tcPr>
            <w:tcW w:w="1507" w:type="dxa"/>
            <w:tcBorders>
              <w:top w:val="single" w:sz="4" w:space="0" w:color="auto"/>
              <w:bottom w:val="nil"/>
            </w:tcBorders>
          </w:tcPr>
          <w:p w14:paraId="03200A66" w14:textId="1C337036" w:rsidR="009A1AC5" w:rsidRPr="00C7345F" w:rsidRDefault="00A52244" w:rsidP="00707148">
            <w:pPr>
              <w:pStyle w:val="TableText"/>
              <w:keepNext/>
              <w:keepLines/>
              <w:ind w:right="216"/>
            </w:pPr>
            <w:r w:rsidRPr="00C7345F">
              <w:rPr>
                <w:rFonts w:cs="Arial"/>
                <w:color w:val="000000"/>
              </w:rPr>
              <w:t>0.00</w:t>
            </w:r>
            <w:r w:rsidR="00411735" w:rsidRPr="00C7345F">
              <w:rPr>
                <w:rFonts w:cs="Arial"/>
                <w:color w:val="000000"/>
              </w:rPr>
              <w:t>01</w:t>
            </w:r>
          </w:p>
        </w:tc>
        <w:tc>
          <w:tcPr>
            <w:tcW w:w="1440" w:type="dxa"/>
            <w:tcBorders>
              <w:top w:val="single" w:sz="4" w:space="0" w:color="auto"/>
              <w:bottom w:val="nil"/>
            </w:tcBorders>
          </w:tcPr>
          <w:p w14:paraId="7F3B92C3" w14:textId="7C6480B6" w:rsidR="009A1AC5" w:rsidRPr="00C7345F" w:rsidRDefault="00A52244" w:rsidP="00707148">
            <w:pPr>
              <w:pStyle w:val="TableText"/>
              <w:keepNext/>
              <w:keepLines/>
              <w:ind w:right="216"/>
            </w:pPr>
            <w:r w:rsidRPr="00C7345F">
              <w:rPr>
                <w:rFonts w:cs="Arial"/>
                <w:color w:val="000000"/>
              </w:rPr>
              <w:t>−0.01</w:t>
            </w:r>
            <w:r w:rsidR="00411735" w:rsidRPr="00C7345F">
              <w:rPr>
                <w:rFonts w:cs="Arial"/>
                <w:color w:val="000000"/>
              </w:rPr>
              <w:t>34</w:t>
            </w:r>
          </w:p>
        </w:tc>
      </w:tr>
      <w:tr w:rsidR="009A1AC5" w:rsidRPr="00C7345F" w14:paraId="42209D7B" w14:textId="77777777" w:rsidTr="00641353">
        <w:trPr>
          <w:trHeight w:val="326"/>
        </w:trPr>
        <w:tc>
          <w:tcPr>
            <w:tcW w:w="1872" w:type="dxa"/>
            <w:tcBorders>
              <w:top w:val="nil"/>
              <w:bottom w:val="single" w:sz="4" w:space="0" w:color="auto"/>
            </w:tcBorders>
            <w:hideMark/>
          </w:tcPr>
          <w:p w14:paraId="0DF793D4" w14:textId="77777777" w:rsidR="009A1AC5" w:rsidRPr="00C7345F" w:rsidRDefault="009A1AC5" w:rsidP="00CD4998">
            <w:pPr>
              <w:pStyle w:val="TableText"/>
              <w:keepNext/>
              <w:keepLines/>
            </w:pPr>
            <w:r w:rsidRPr="00C7345F">
              <w:t>1</w:t>
            </w:r>
          </w:p>
        </w:tc>
        <w:tc>
          <w:tcPr>
            <w:tcW w:w="1509" w:type="dxa"/>
            <w:tcBorders>
              <w:top w:val="nil"/>
              <w:bottom w:val="single" w:sz="4" w:space="0" w:color="auto"/>
            </w:tcBorders>
            <w:hideMark/>
          </w:tcPr>
          <w:p w14:paraId="6DEEDCB7" w14:textId="36AAAFB1" w:rsidR="009A1AC5" w:rsidRPr="00C7345F" w:rsidRDefault="00A52244" w:rsidP="00CD4998">
            <w:pPr>
              <w:pStyle w:val="TableText"/>
              <w:keepNext/>
              <w:keepLines/>
            </w:pPr>
            <w:r w:rsidRPr="00C7345F">
              <w:rPr>
                <w:rFonts w:cs="Arial"/>
                <w:color w:val="000000"/>
              </w:rPr>
              <w:t>Written</w:t>
            </w:r>
          </w:p>
        </w:tc>
        <w:tc>
          <w:tcPr>
            <w:tcW w:w="864" w:type="dxa"/>
            <w:tcBorders>
              <w:top w:val="nil"/>
              <w:bottom w:val="single" w:sz="4" w:space="0" w:color="auto"/>
            </w:tcBorders>
            <w:hideMark/>
          </w:tcPr>
          <w:p w14:paraId="7F965B3A" w14:textId="4D22F097" w:rsidR="009A1AC5" w:rsidRPr="00C7345F" w:rsidRDefault="00A52244" w:rsidP="00707148">
            <w:pPr>
              <w:pStyle w:val="TableText"/>
              <w:keepNext/>
              <w:keepLines/>
              <w:ind w:right="144"/>
            </w:pPr>
            <w:r w:rsidRPr="00C7345F">
              <w:rPr>
                <w:rFonts w:cs="Arial"/>
                <w:color w:val="000000"/>
              </w:rPr>
              <w:t>17</w:t>
            </w:r>
          </w:p>
        </w:tc>
        <w:tc>
          <w:tcPr>
            <w:tcW w:w="1509" w:type="dxa"/>
            <w:tcBorders>
              <w:top w:val="nil"/>
              <w:bottom w:val="single" w:sz="4" w:space="0" w:color="auto"/>
            </w:tcBorders>
          </w:tcPr>
          <w:p w14:paraId="4636BEED" w14:textId="5074C225" w:rsidR="009A1AC5" w:rsidRPr="00C7345F" w:rsidRDefault="00A52244" w:rsidP="00707148">
            <w:pPr>
              <w:pStyle w:val="TableText"/>
              <w:keepNext/>
              <w:keepLines/>
              <w:ind w:right="360"/>
            </w:pPr>
            <w:r w:rsidRPr="00C7345F">
              <w:rPr>
                <w:rFonts w:cs="Arial"/>
                <w:color w:val="000000"/>
              </w:rPr>
              <w:t>0.96</w:t>
            </w:r>
          </w:p>
        </w:tc>
        <w:tc>
          <w:tcPr>
            <w:tcW w:w="1509" w:type="dxa"/>
            <w:tcBorders>
              <w:top w:val="nil"/>
              <w:bottom w:val="single" w:sz="4" w:space="0" w:color="auto"/>
            </w:tcBorders>
          </w:tcPr>
          <w:p w14:paraId="3D475181" w14:textId="2A48F7DC" w:rsidR="009A1AC5" w:rsidRPr="00C7345F" w:rsidRDefault="00A52244" w:rsidP="00707148">
            <w:pPr>
              <w:pStyle w:val="TableText"/>
              <w:keepNext/>
              <w:keepLines/>
              <w:ind w:right="360"/>
            </w:pPr>
            <w:r w:rsidRPr="00C7345F">
              <w:rPr>
                <w:rFonts w:cs="Arial"/>
                <w:color w:val="000000"/>
              </w:rPr>
              <w:t>0.97</w:t>
            </w:r>
          </w:p>
        </w:tc>
        <w:tc>
          <w:tcPr>
            <w:tcW w:w="1507" w:type="dxa"/>
            <w:tcBorders>
              <w:top w:val="nil"/>
              <w:bottom w:val="single" w:sz="4" w:space="0" w:color="auto"/>
            </w:tcBorders>
          </w:tcPr>
          <w:p w14:paraId="740E9FAC" w14:textId="4C597469" w:rsidR="009A1AC5" w:rsidRPr="00C7345F" w:rsidRDefault="00A52244" w:rsidP="00707148">
            <w:pPr>
              <w:pStyle w:val="TableText"/>
              <w:keepNext/>
              <w:keepLines/>
              <w:ind w:right="216"/>
            </w:pPr>
            <w:r w:rsidRPr="00C7345F">
              <w:rPr>
                <w:rFonts w:cs="Arial"/>
                <w:color w:val="000000"/>
              </w:rPr>
              <w:t>0.00</w:t>
            </w:r>
            <w:r w:rsidR="00411735" w:rsidRPr="00C7345F">
              <w:rPr>
                <w:rFonts w:cs="Arial"/>
                <w:color w:val="000000"/>
              </w:rPr>
              <w:t>40</w:t>
            </w:r>
          </w:p>
        </w:tc>
        <w:tc>
          <w:tcPr>
            <w:tcW w:w="1440" w:type="dxa"/>
            <w:tcBorders>
              <w:top w:val="nil"/>
              <w:bottom w:val="single" w:sz="4" w:space="0" w:color="auto"/>
            </w:tcBorders>
          </w:tcPr>
          <w:p w14:paraId="70107335" w14:textId="1ED3B08C" w:rsidR="009A1AC5" w:rsidRPr="00C7345F" w:rsidRDefault="00A52244" w:rsidP="00707148">
            <w:pPr>
              <w:pStyle w:val="TableText"/>
              <w:keepNext/>
              <w:keepLines/>
              <w:ind w:right="216"/>
            </w:pPr>
            <w:r w:rsidRPr="00C7345F">
              <w:rPr>
                <w:rFonts w:cs="Arial"/>
                <w:color w:val="000000"/>
              </w:rPr>
              <w:t>0.00</w:t>
            </w:r>
            <w:r w:rsidR="00411735" w:rsidRPr="00C7345F">
              <w:rPr>
                <w:rFonts w:cs="Arial"/>
                <w:color w:val="000000"/>
              </w:rPr>
              <w:t>33</w:t>
            </w:r>
          </w:p>
        </w:tc>
      </w:tr>
      <w:tr w:rsidR="009A1AC5" w:rsidRPr="00C7345F" w14:paraId="39F6F488" w14:textId="77777777" w:rsidTr="00641353">
        <w:trPr>
          <w:trHeight w:val="326"/>
        </w:trPr>
        <w:tc>
          <w:tcPr>
            <w:tcW w:w="1872" w:type="dxa"/>
            <w:tcBorders>
              <w:top w:val="single" w:sz="4" w:space="0" w:color="auto"/>
              <w:bottom w:val="nil"/>
            </w:tcBorders>
            <w:hideMark/>
          </w:tcPr>
          <w:p w14:paraId="784660CE" w14:textId="77777777" w:rsidR="009A1AC5" w:rsidRPr="00C7345F" w:rsidRDefault="009A1AC5" w:rsidP="00A3068A">
            <w:pPr>
              <w:pStyle w:val="TableText"/>
            </w:pPr>
            <w:r w:rsidRPr="00C7345F">
              <w:t>2</w:t>
            </w:r>
          </w:p>
        </w:tc>
        <w:tc>
          <w:tcPr>
            <w:tcW w:w="1509" w:type="dxa"/>
            <w:tcBorders>
              <w:top w:val="single" w:sz="4" w:space="0" w:color="auto"/>
              <w:bottom w:val="nil"/>
            </w:tcBorders>
            <w:hideMark/>
          </w:tcPr>
          <w:p w14:paraId="3EFCB8F8" w14:textId="4FE4785D" w:rsidR="009A1AC5" w:rsidRPr="00C7345F" w:rsidRDefault="00A52244" w:rsidP="00CD4998">
            <w:pPr>
              <w:pStyle w:val="TableText"/>
              <w:keepNext/>
              <w:keepLines/>
            </w:pPr>
            <w:r w:rsidRPr="00C7345F">
              <w:rPr>
                <w:rFonts w:cs="Arial"/>
                <w:color w:val="000000"/>
              </w:rPr>
              <w:t>Oral</w:t>
            </w:r>
          </w:p>
        </w:tc>
        <w:tc>
          <w:tcPr>
            <w:tcW w:w="864" w:type="dxa"/>
            <w:tcBorders>
              <w:top w:val="single" w:sz="4" w:space="0" w:color="auto"/>
              <w:bottom w:val="nil"/>
            </w:tcBorders>
            <w:hideMark/>
          </w:tcPr>
          <w:p w14:paraId="0050DEEF" w14:textId="0AEA587D" w:rsidR="009A1AC5" w:rsidRPr="00C7345F" w:rsidRDefault="00A52244" w:rsidP="00707148">
            <w:pPr>
              <w:pStyle w:val="TableText"/>
              <w:keepNext/>
              <w:keepLines/>
              <w:ind w:right="144"/>
            </w:pPr>
            <w:r w:rsidRPr="00C7345F">
              <w:rPr>
                <w:rFonts w:cs="Arial"/>
                <w:color w:val="000000"/>
              </w:rPr>
              <w:t>20</w:t>
            </w:r>
          </w:p>
        </w:tc>
        <w:tc>
          <w:tcPr>
            <w:tcW w:w="1509" w:type="dxa"/>
            <w:tcBorders>
              <w:top w:val="single" w:sz="4" w:space="0" w:color="auto"/>
              <w:bottom w:val="nil"/>
            </w:tcBorders>
          </w:tcPr>
          <w:p w14:paraId="39852C53" w14:textId="5B515893" w:rsidR="009A1AC5" w:rsidRPr="00C7345F" w:rsidRDefault="00A52244" w:rsidP="00707148">
            <w:pPr>
              <w:pStyle w:val="TableText"/>
              <w:keepNext/>
              <w:keepLines/>
              <w:ind w:right="360"/>
            </w:pPr>
            <w:r w:rsidRPr="00C7345F">
              <w:rPr>
                <w:rFonts w:cs="Arial"/>
                <w:color w:val="000000"/>
              </w:rPr>
              <w:t>0.94</w:t>
            </w:r>
          </w:p>
        </w:tc>
        <w:tc>
          <w:tcPr>
            <w:tcW w:w="1509" w:type="dxa"/>
            <w:tcBorders>
              <w:top w:val="single" w:sz="4" w:space="0" w:color="auto"/>
              <w:bottom w:val="nil"/>
            </w:tcBorders>
          </w:tcPr>
          <w:p w14:paraId="45023A27" w14:textId="5ABFDCD6" w:rsidR="009A1AC5" w:rsidRPr="00C7345F" w:rsidRDefault="00A52244" w:rsidP="00707148">
            <w:pPr>
              <w:pStyle w:val="TableText"/>
              <w:keepNext/>
              <w:keepLines/>
              <w:ind w:right="360"/>
            </w:pPr>
            <w:r w:rsidRPr="00C7345F">
              <w:rPr>
                <w:rFonts w:cs="Arial"/>
                <w:color w:val="000000"/>
              </w:rPr>
              <w:t>0.97</w:t>
            </w:r>
          </w:p>
        </w:tc>
        <w:tc>
          <w:tcPr>
            <w:tcW w:w="1507" w:type="dxa"/>
            <w:tcBorders>
              <w:top w:val="single" w:sz="4" w:space="0" w:color="auto"/>
              <w:bottom w:val="nil"/>
            </w:tcBorders>
          </w:tcPr>
          <w:p w14:paraId="017DD5C5" w14:textId="0D87EAFE" w:rsidR="009A1AC5" w:rsidRPr="00C7345F" w:rsidRDefault="00A52244" w:rsidP="00707148">
            <w:pPr>
              <w:pStyle w:val="TableText"/>
              <w:keepNext/>
              <w:keepLines/>
              <w:ind w:right="216"/>
            </w:pPr>
            <w:r w:rsidRPr="00C7345F">
              <w:rPr>
                <w:rFonts w:cs="Arial"/>
                <w:color w:val="000000"/>
              </w:rPr>
              <w:t>0.00</w:t>
            </w:r>
            <w:r w:rsidR="00411735" w:rsidRPr="00C7345F">
              <w:rPr>
                <w:rFonts w:cs="Arial"/>
                <w:color w:val="000000"/>
              </w:rPr>
              <w:t>36</w:t>
            </w:r>
          </w:p>
        </w:tc>
        <w:tc>
          <w:tcPr>
            <w:tcW w:w="1440" w:type="dxa"/>
            <w:tcBorders>
              <w:top w:val="single" w:sz="4" w:space="0" w:color="auto"/>
              <w:bottom w:val="nil"/>
            </w:tcBorders>
          </w:tcPr>
          <w:p w14:paraId="537E93BF" w14:textId="120DF38C" w:rsidR="009A1AC5" w:rsidRPr="00C7345F" w:rsidRDefault="00A52244" w:rsidP="00707148">
            <w:pPr>
              <w:pStyle w:val="TableText"/>
              <w:keepNext/>
              <w:keepLines/>
              <w:ind w:right="216"/>
            </w:pPr>
            <w:r w:rsidRPr="00C7345F">
              <w:rPr>
                <w:rFonts w:cs="Arial"/>
                <w:color w:val="000000"/>
              </w:rPr>
              <w:t>−0.0</w:t>
            </w:r>
            <w:r w:rsidR="00411735" w:rsidRPr="00C7345F">
              <w:rPr>
                <w:rFonts w:cs="Arial"/>
                <w:color w:val="000000"/>
              </w:rPr>
              <w:t>159</w:t>
            </w:r>
          </w:p>
        </w:tc>
      </w:tr>
      <w:tr w:rsidR="009A1AC5" w:rsidRPr="00C7345F" w14:paraId="505E5559" w14:textId="77777777" w:rsidTr="00641353">
        <w:trPr>
          <w:trHeight w:val="326"/>
        </w:trPr>
        <w:tc>
          <w:tcPr>
            <w:tcW w:w="1872" w:type="dxa"/>
            <w:tcBorders>
              <w:top w:val="nil"/>
              <w:bottom w:val="single" w:sz="4" w:space="0" w:color="auto"/>
            </w:tcBorders>
            <w:hideMark/>
          </w:tcPr>
          <w:p w14:paraId="520FEB28" w14:textId="77777777" w:rsidR="009A1AC5" w:rsidRPr="00C7345F" w:rsidRDefault="009A1AC5" w:rsidP="00A3068A">
            <w:pPr>
              <w:pStyle w:val="TableText"/>
            </w:pPr>
            <w:r w:rsidRPr="00C7345F">
              <w:t>2</w:t>
            </w:r>
          </w:p>
        </w:tc>
        <w:tc>
          <w:tcPr>
            <w:tcW w:w="1509" w:type="dxa"/>
            <w:tcBorders>
              <w:top w:val="nil"/>
              <w:bottom w:val="single" w:sz="4" w:space="0" w:color="auto"/>
            </w:tcBorders>
            <w:hideMark/>
          </w:tcPr>
          <w:p w14:paraId="47BD50FF" w14:textId="3C44FE07" w:rsidR="009A1AC5" w:rsidRPr="00C7345F" w:rsidRDefault="00A52244" w:rsidP="00CD4998">
            <w:pPr>
              <w:pStyle w:val="TableText"/>
              <w:keepNext/>
              <w:keepLines/>
            </w:pPr>
            <w:r w:rsidRPr="00C7345F">
              <w:rPr>
                <w:rFonts w:cs="Arial"/>
                <w:color w:val="000000"/>
              </w:rPr>
              <w:t>Written</w:t>
            </w:r>
          </w:p>
        </w:tc>
        <w:tc>
          <w:tcPr>
            <w:tcW w:w="864" w:type="dxa"/>
            <w:tcBorders>
              <w:top w:val="nil"/>
              <w:bottom w:val="single" w:sz="4" w:space="0" w:color="auto"/>
            </w:tcBorders>
            <w:hideMark/>
          </w:tcPr>
          <w:p w14:paraId="44D91CF4" w14:textId="3DD226EA" w:rsidR="009A1AC5" w:rsidRPr="00C7345F" w:rsidRDefault="00A52244" w:rsidP="00707148">
            <w:pPr>
              <w:pStyle w:val="TableText"/>
              <w:keepNext/>
              <w:keepLines/>
              <w:ind w:right="144"/>
            </w:pPr>
            <w:r w:rsidRPr="00C7345F">
              <w:rPr>
                <w:rFonts w:cs="Arial"/>
                <w:color w:val="000000"/>
              </w:rPr>
              <w:t>16</w:t>
            </w:r>
          </w:p>
        </w:tc>
        <w:tc>
          <w:tcPr>
            <w:tcW w:w="1509" w:type="dxa"/>
            <w:tcBorders>
              <w:top w:val="nil"/>
              <w:bottom w:val="single" w:sz="4" w:space="0" w:color="auto"/>
            </w:tcBorders>
          </w:tcPr>
          <w:p w14:paraId="5838A012" w14:textId="422BA6B7" w:rsidR="009A1AC5" w:rsidRPr="00C7345F" w:rsidRDefault="00A52244" w:rsidP="00707148">
            <w:pPr>
              <w:pStyle w:val="TableText"/>
              <w:keepNext/>
              <w:keepLines/>
              <w:ind w:right="360"/>
            </w:pPr>
            <w:r w:rsidRPr="00C7345F">
              <w:rPr>
                <w:rFonts w:cs="Arial"/>
                <w:color w:val="000000"/>
              </w:rPr>
              <w:t>0.99</w:t>
            </w:r>
          </w:p>
        </w:tc>
        <w:tc>
          <w:tcPr>
            <w:tcW w:w="1509" w:type="dxa"/>
            <w:tcBorders>
              <w:top w:val="nil"/>
              <w:bottom w:val="single" w:sz="4" w:space="0" w:color="auto"/>
            </w:tcBorders>
          </w:tcPr>
          <w:p w14:paraId="0F61ADCE" w14:textId="79F7CAB6" w:rsidR="009A1AC5" w:rsidRPr="00C7345F" w:rsidRDefault="00A52244" w:rsidP="00707148">
            <w:pPr>
              <w:pStyle w:val="TableText"/>
              <w:keepNext/>
              <w:keepLines/>
              <w:ind w:right="360"/>
            </w:pPr>
            <w:r w:rsidRPr="00C7345F">
              <w:rPr>
                <w:rFonts w:cs="Arial"/>
                <w:color w:val="000000"/>
              </w:rPr>
              <w:t>0.95</w:t>
            </w:r>
          </w:p>
        </w:tc>
        <w:tc>
          <w:tcPr>
            <w:tcW w:w="1507" w:type="dxa"/>
            <w:tcBorders>
              <w:top w:val="nil"/>
              <w:bottom w:val="single" w:sz="4" w:space="0" w:color="auto"/>
            </w:tcBorders>
          </w:tcPr>
          <w:p w14:paraId="31557474" w14:textId="32288EC5" w:rsidR="009A1AC5" w:rsidRPr="00C7345F" w:rsidRDefault="00A52244" w:rsidP="00707148">
            <w:pPr>
              <w:pStyle w:val="TableText"/>
              <w:keepNext/>
              <w:keepLines/>
              <w:ind w:right="216"/>
            </w:pPr>
            <w:r w:rsidRPr="00C7345F">
              <w:rPr>
                <w:rFonts w:cs="Arial"/>
                <w:color w:val="000000"/>
              </w:rPr>
              <w:t>0.00</w:t>
            </w:r>
            <w:r w:rsidR="00411735" w:rsidRPr="00C7345F">
              <w:rPr>
                <w:rFonts w:cs="Arial"/>
                <w:color w:val="000000"/>
              </w:rPr>
              <w:t>35</w:t>
            </w:r>
          </w:p>
        </w:tc>
        <w:tc>
          <w:tcPr>
            <w:tcW w:w="1440" w:type="dxa"/>
            <w:tcBorders>
              <w:top w:val="nil"/>
              <w:bottom w:val="single" w:sz="4" w:space="0" w:color="auto"/>
            </w:tcBorders>
          </w:tcPr>
          <w:p w14:paraId="36615DF5" w14:textId="076DF249" w:rsidR="009A1AC5" w:rsidRPr="00C7345F" w:rsidRDefault="00A52244" w:rsidP="00707148">
            <w:pPr>
              <w:pStyle w:val="TableText"/>
              <w:keepNext/>
              <w:keepLines/>
              <w:ind w:right="216"/>
            </w:pPr>
            <w:r w:rsidRPr="00C7345F">
              <w:rPr>
                <w:rFonts w:cs="Arial"/>
                <w:color w:val="000000"/>
              </w:rPr>
              <w:t>−0.0</w:t>
            </w:r>
            <w:r w:rsidR="00411735" w:rsidRPr="00C7345F">
              <w:rPr>
                <w:rFonts w:cs="Arial"/>
                <w:color w:val="000000"/>
              </w:rPr>
              <w:t>257</w:t>
            </w:r>
          </w:p>
        </w:tc>
      </w:tr>
      <w:tr w:rsidR="009A1AC5" w:rsidRPr="00C7345F" w14:paraId="43848945" w14:textId="77777777" w:rsidTr="00641353">
        <w:trPr>
          <w:trHeight w:val="326"/>
        </w:trPr>
        <w:tc>
          <w:tcPr>
            <w:tcW w:w="1872" w:type="dxa"/>
            <w:tcBorders>
              <w:top w:val="single" w:sz="4" w:space="0" w:color="auto"/>
              <w:bottom w:val="nil"/>
            </w:tcBorders>
            <w:hideMark/>
          </w:tcPr>
          <w:p w14:paraId="4DFD0CE6" w14:textId="77777777" w:rsidR="009A1AC5" w:rsidRPr="00C7345F" w:rsidRDefault="009A1AC5" w:rsidP="00A3068A">
            <w:pPr>
              <w:pStyle w:val="TableText"/>
            </w:pPr>
            <w:r w:rsidRPr="00C7345F">
              <w:t>3–5</w:t>
            </w:r>
          </w:p>
        </w:tc>
        <w:tc>
          <w:tcPr>
            <w:tcW w:w="1509" w:type="dxa"/>
            <w:tcBorders>
              <w:top w:val="single" w:sz="4" w:space="0" w:color="auto"/>
              <w:bottom w:val="nil"/>
            </w:tcBorders>
            <w:hideMark/>
          </w:tcPr>
          <w:p w14:paraId="7FE4BE06" w14:textId="016B2062" w:rsidR="009A1AC5" w:rsidRPr="00C7345F" w:rsidRDefault="00A52244" w:rsidP="00CD4998">
            <w:pPr>
              <w:pStyle w:val="TableText"/>
              <w:keepNext/>
              <w:keepLines/>
            </w:pPr>
            <w:r w:rsidRPr="00C7345F">
              <w:rPr>
                <w:rFonts w:cs="Arial"/>
                <w:color w:val="000000"/>
              </w:rPr>
              <w:t>Oral</w:t>
            </w:r>
          </w:p>
        </w:tc>
        <w:tc>
          <w:tcPr>
            <w:tcW w:w="864" w:type="dxa"/>
            <w:tcBorders>
              <w:top w:val="single" w:sz="4" w:space="0" w:color="auto"/>
              <w:bottom w:val="nil"/>
            </w:tcBorders>
            <w:hideMark/>
          </w:tcPr>
          <w:p w14:paraId="055AF0A8" w14:textId="05C5EEC7" w:rsidR="009A1AC5" w:rsidRPr="00C7345F" w:rsidRDefault="00A52244" w:rsidP="00707148">
            <w:pPr>
              <w:pStyle w:val="TableText"/>
              <w:keepNext/>
              <w:keepLines/>
              <w:ind w:right="144"/>
            </w:pPr>
            <w:r w:rsidRPr="00C7345F">
              <w:rPr>
                <w:rFonts w:cs="Arial"/>
                <w:color w:val="000000"/>
              </w:rPr>
              <w:t>22</w:t>
            </w:r>
          </w:p>
        </w:tc>
        <w:tc>
          <w:tcPr>
            <w:tcW w:w="1509" w:type="dxa"/>
            <w:tcBorders>
              <w:top w:val="single" w:sz="4" w:space="0" w:color="auto"/>
              <w:bottom w:val="nil"/>
            </w:tcBorders>
          </w:tcPr>
          <w:p w14:paraId="0CCF15E8" w14:textId="1565EAFD" w:rsidR="009A1AC5" w:rsidRPr="00C7345F" w:rsidRDefault="00A52244" w:rsidP="00707148">
            <w:pPr>
              <w:pStyle w:val="TableText"/>
              <w:keepNext/>
              <w:keepLines/>
              <w:ind w:right="360"/>
            </w:pPr>
            <w:r w:rsidRPr="00C7345F">
              <w:rPr>
                <w:rFonts w:cs="Arial"/>
                <w:color w:val="000000"/>
              </w:rPr>
              <w:t>0.99</w:t>
            </w:r>
          </w:p>
        </w:tc>
        <w:tc>
          <w:tcPr>
            <w:tcW w:w="1509" w:type="dxa"/>
            <w:tcBorders>
              <w:top w:val="single" w:sz="4" w:space="0" w:color="auto"/>
              <w:bottom w:val="nil"/>
            </w:tcBorders>
          </w:tcPr>
          <w:p w14:paraId="7F881395" w14:textId="01F4AEB5" w:rsidR="009A1AC5" w:rsidRPr="00C7345F" w:rsidRDefault="00A52244" w:rsidP="00707148">
            <w:pPr>
              <w:pStyle w:val="TableText"/>
              <w:keepNext/>
              <w:keepLines/>
              <w:ind w:right="360"/>
            </w:pPr>
            <w:r w:rsidRPr="00C7345F">
              <w:rPr>
                <w:rFonts w:cs="Arial"/>
                <w:color w:val="000000"/>
              </w:rPr>
              <w:t>0.99</w:t>
            </w:r>
          </w:p>
        </w:tc>
        <w:tc>
          <w:tcPr>
            <w:tcW w:w="1507" w:type="dxa"/>
            <w:tcBorders>
              <w:top w:val="single" w:sz="4" w:space="0" w:color="auto"/>
              <w:bottom w:val="nil"/>
            </w:tcBorders>
          </w:tcPr>
          <w:p w14:paraId="22644513" w14:textId="22DF1234" w:rsidR="009A1AC5" w:rsidRPr="00C7345F" w:rsidRDefault="00A52244" w:rsidP="00707148">
            <w:pPr>
              <w:pStyle w:val="TableText"/>
              <w:keepNext/>
              <w:keepLines/>
              <w:ind w:right="216"/>
            </w:pPr>
            <w:r w:rsidRPr="00C7345F">
              <w:rPr>
                <w:rFonts w:cs="Arial"/>
                <w:color w:val="000000"/>
              </w:rPr>
              <w:t>0.00</w:t>
            </w:r>
            <w:r w:rsidR="00411735" w:rsidRPr="00C7345F">
              <w:rPr>
                <w:rFonts w:cs="Arial"/>
                <w:color w:val="000000"/>
              </w:rPr>
              <w:t>13</w:t>
            </w:r>
          </w:p>
        </w:tc>
        <w:tc>
          <w:tcPr>
            <w:tcW w:w="1440" w:type="dxa"/>
            <w:tcBorders>
              <w:top w:val="single" w:sz="4" w:space="0" w:color="auto"/>
              <w:bottom w:val="nil"/>
            </w:tcBorders>
          </w:tcPr>
          <w:p w14:paraId="7BBAACCF" w14:textId="62CA269F" w:rsidR="009A1AC5" w:rsidRPr="00C7345F" w:rsidRDefault="00A52244" w:rsidP="00707148">
            <w:pPr>
              <w:pStyle w:val="TableText"/>
              <w:keepNext/>
              <w:keepLines/>
              <w:ind w:right="216"/>
            </w:pPr>
            <w:r w:rsidRPr="00C7345F">
              <w:rPr>
                <w:rFonts w:cs="Arial"/>
                <w:color w:val="000000"/>
              </w:rPr>
              <w:t>−0.01</w:t>
            </w:r>
            <w:r w:rsidR="00411735" w:rsidRPr="00C7345F">
              <w:rPr>
                <w:rFonts w:cs="Arial"/>
                <w:color w:val="000000"/>
              </w:rPr>
              <w:t>09</w:t>
            </w:r>
          </w:p>
        </w:tc>
      </w:tr>
      <w:tr w:rsidR="009A1AC5" w:rsidRPr="00C7345F" w14:paraId="6A8FE284" w14:textId="77777777" w:rsidTr="00641353">
        <w:trPr>
          <w:trHeight w:val="326"/>
        </w:trPr>
        <w:tc>
          <w:tcPr>
            <w:tcW w:w="1872" w:type="dxa"/>
            <w:tcBorders>
              <w:top w:val="nil"/>
              <w:bottom w:val="single" w:sz="4" w:space="0" w:color="auto"/>
            </w:tcBorders>
            <w:hideMark/>
          </w:tcPr>
          <w:p w14:paraId="4E92F083" w14:textId="77777777" w:rsidR="009A1AC5" w:rsidRPr="00C7345F" w:rsidRDefault="009A1AC5" w:rsidP="00A3068A">
            <w:pPr>
              <w:pStyle w:val="TableText"/>
            </w:pPr>
            <w:r w:rsidRPr="00C7345F">
              <w:t>3–5</w:t>
            </w:r>
          </w:p>
        </w:tc>
        <w:tc>
          <w:tcPr>
            <w:tcW w:w="1509" w:type="dxa"/>
            <w:tcBorders>
              <w:top w:val="nil"/>
              <w:bottom w:val="single" w:sz="4" w:space="0" w:color="auto"/>
            </w:tcBorders>
            <w:hideMark/>
          </w:tcPr>
          <w:p w14:paraId="7621A043" w14:textId="00387A98" w:rsidR="009A1AC5" w:rsidRPr="00C7345F" w:rsidRDefault="00A52244" w:rsidP="00CD4998">
            <w:pPr>
              <w:pStyle w:val="TableText"/>
              <w:keepNext/>
              <w:keepLines/>
            </w:pPr>
            <w:r w:rsidRPr="00C7345F">
              <w:rPr>
                <w:rFonts w:cs="Arial"/>
                <w:color w:val="000000"/>
              </w:rPr>
              <w:t>Written</w:t>
            </w:r>
          </w:p>
        </w:tc>
        <w:tc>
          <w:tcPr>
            <w:tcW w:w="864" w:type="dxa"/>
            <w:tcBorders>
              <w:top w:val="nil"/>
              <w:bottom w:val="single" w:sz="4" w:space="0" w:color="auto"/>
            </w:tcBorders>
            <w:hideMark/>
          </w:tcPr>
          <w:p w14:paraId="030E1FE8" w14:textId="11C3C654" w:rsidR="009A1AC5" w:rsidRPr="00C7345F" w:rsidRDefault="00A52244" w:rsidP="00707148">
            <w:pPr>
              <w:pStyle w:val="TableText"/>
              <w:keepNext/>
              <w:keepLines/>
              <w:ind w:right="144"/>
            </w:pPr>
            <w:r w:rsidRPr="00C7345F">
              <w:rPr>
                <w:rFonts w:cs="Arial"/>
                <w:color w:val="000000"/>
              </w:rPr>
              <w:t>15</w:t>
            </w:r>
          </w:p>
        </w:tc>
        <w:tc>
          <w:tcPr>
            <w:tcW w:w="1509" w:type="dxa"/>
            <w:tcBorders>
              <w:top w:val="nil"/>
              <w:bottom w:val="single" w:sz="4" w:space="0" w:color="auto"/>
            </w:tcBorders>
          </w:tcPr>
          <w:p w14:paraId="4FEABA9B" w14:textId="1E9C4555" w:rsidR="009A1AC5" w:rsidRPr="00C7345F" w:rsidRDefault="00A52244" w:rsidP="00707148">
            <w:pPr>
              <w:pStyle w:val="TableText"/>
              <w:keepNext/>
              <w:keepLines/>
              <w:ind w:right="360"/>
            </w:pPr>
            <w:r w:rsidRPr="00C7345F">
              <w:rPr>
                <w:rFonts w:cs="Arial"/>
                <w:color w:val="000000"/>
              </w:rPr>
              <w:t>0.99</w:t>
            </w:r>
          </w:p>
        </w:tc>
        <w:tc>
          <w:tcPr>
            <w:tcW w:w="1509" w:type="dxa"/>
            <w:tcBorders>
              <w:top w:val="nil"/>
              <w:bottom w:val="single" w:sz="4" w:space="0" w:color="auto"/>
            </w:tcBorders>
          </w:tcPr>
          <w:p w14:paraId="7B05B668" w14:textId="6C1C944A" w:rsidR="009A1AC5" w:rsidRPr="00C7345F" w:rsidRDefault="00A52244" w:rsidP="00707148">
            <w:pPr>
              <w:pStyle w:val="TableText"/>
              <w:keepNext/>
              <w:keepLines/>
              <w:ind w:right="360"/>
            </w:pPr>
            <w:r w:rsidRPr="00C7345F">
              <w:rPr>
                <w:rFonts w:cs="Arial"/>
                <w:color w:val="000000"/>
              </w:rPr>
              <w:t>0.99</w:t>
            </w:r>
          </w:p>
        </w:tc>
        <w:tc>
          <w:tcPr>
            <w:tcW w:w="1507" w:type="dxa"/>
            <w:tcBorders>
              <w:top w:val="nil"/>
              <w:bottom w:val="single" w:sz="4" w:space="0" w:color="auto"/>
            </w:tcBorders>
          </w:tcPr>
          <w:p w14:paraId="2533AC6B" w14:textId="1F71D910" w:rsidR="009A1AC5" w:rsidRPr="00C7345F" w:rsidRDefault="00A52244" w:rsidP="00707148">
            <w:pPr>
              <w:pStyle w:val="TableText"/>
              <w:keepNext/>
              <w:keepLines/>
              <w:ind w:right="216"/>
            </w:pPr>
            <w:r w:rsidRPr="00C7345F">
              <w:rPr>
                <w:rFonts w:cs="Arial"/>
                <w:color w:val="000000"/>
              </w:rPr>
              <w:t>0.00</w:t>
            </w:r>
            <w:r w:rsidR="00411735" w:rsidRPr="00C7345F">
              <w:rPr>
                <w:rFonts w:cs="Arial"/>
                <w:color w:val="000000"/>
              </w:rPr>
              <w:t>34</w:t>
            </w:r>
          </w:p>
        </w:tc>
        <w:tc>
          <w:tcPr>
            <w:tcW w:w="1440" w:type="dxa"/>
            <w:tcBorders>
              <w:top w:val="nil"/>
              <w:bottom w:val="single" w:sz="4" w:space="0" w:color="auto"/>
            </w:tcBorders>
          </w:tcPr>
          <w:p w14:paraId="4A6A496E" w14:textId="6DA11027" w:rsidR="009A1AC5" w:rsidRPr="00C7345F" w:rsidRDefault="00A52244" w:rsidP="00707148">
            <w:pPr>
              <w:pStyle w:val="TableText"/>
              <w:keepNext/>
              <w:keepLines/>
              <w:ind w:right="216"/>
            </w:pPr>
            <w:r w:rsidRPr="00C7345F">
              <w:rPr>
                <w:rFonts w:cs="Arial"/>
                <w:color w:val="000000"/>
              </w:rPr>
              <w:t>−0.01</w:t>
            </w:r>
            <w:r w:rsidR="00411735" w:rsidRPr="00C7345F">
              <w:rPr>
                <w:rFonts w:cs="Arial"/>
                <w:color w:val="000000"/>
              </w:rPr>
              <w:t>07</w:t>
            </w:r>
          </w:p>
        </w:tc>
      </w:tr>
      <w:tr w:rsidR="009A1AC5" w:rsidRPr="00C7345F" w14:paraId="04C5CC88" w14:textId="77777777" w:rsidTr="00641353">
        <w:trPr>
          <w:trHeight w:val="326"/>
        </w:trPr>
        <w:tc>
          <w:tcPr>
            <w:tcW w:w="1872" w:type="dxa"/>
            <w:tcBorders>
              <w:top w:val="single" w:sz="4" w:space="0" w:color="auto"/>
              <w:bottom w:val="nil"/>
            </w:tcBorders>
            <w:hideMark/>
          </w:tcPr>
          <w:p w14:paraId="2CF1CED3" w14:textId="77777777" w:rsidR="009A1AC5" w:rsidRPr="00C7345F" w:rsidRDefault="009A1AC5" w:rsidP="00A3068A">
            <w:pPr>
              <w:pStyle w:val="TableText"/>
            </w:pPr>
            <w:r w:rsidRPr="00C7345F">
              <w:t>6–8</w:t>
            </w:r>
          </w:p>
        </w:tc>
        <w:tc>
          <w:tcPr>
            <w:tcW w:w="1509" w:type="dxa"/>
            <w:tcBorders>
              <w:top w:val="single" w:sz="4" w:space="0" w:color="auto"/>
              <w:bottom w:val="nil"/>
            </w:tcBorders>
            <w:hideMark/>
          </w:tcPr>
          <w:p w14:paraId="53984B91" w14:textId="5DCBFCF8" w:rsidR="009A1AC5" w:rsidRPr="00C7345F" w:rsidRDefault="00A52244" w:rsidP="00CD4998">
            <w:pPr>
              <w:pStyle w:val="TableText"/>
              <w:keepNext/>
              <w:keepLines/>
            </w:pPr>
            <w:r w:rsidRPr="00C7345F">
              <w:rPr>
                <w:rFonts w:cs="Arial"/>
                <w:color w:val="000000"/>
              </w:rPr>
              <w:t>Oral</w:t>
            </w:r>
          </w:p>
        </w:tc>
        <w:tc>
          <w:tcPr>
            <w:tcW w:w="864" w:type="dxa"/>
            <w:tcBorders>
              <w:top w:val="single" w:sz="4" w:space="0" w:color="auto"/>
              <w:bottom w:val="nil"/>
            </w:tcBorders>
            <w:hideMark/>
          </w:tcPr>
          <w:p w14:paraId="1497EE7E" w14:textId="75B49FF7" w:rsidR="009A1AC5" w:rsidRPr="00C7345F" w:rsidRDefault="00A52244" w:rsidP="00707148">
            <w:pPr>
              <w:pStyle w:val="TableText"/>
              <w:keepNext/>
              <w:keepLines/>
              <w:ind w:right="144"/>
            </w:pPr>
            <w:r w:rsidRPr="00C7345F">
              <w:rPr>
                <w:rFonts w:cs="Arial"/>
                <w:color w:val="000000"/>
              </w:rPr>
              <w:t>23</w:t>
            </w:r>
          </w:p>
        </w:tc>
        <w:tc>
          <w:tcPr>
            <w:tcW w:w="1509" w:type="dxa"/>
            <w:tcBorders>
              <w:top w:val="single" w:sz="4" w:space="0" w:color="auto"/>
              <w:bottom w:val="nil"/>
            </w:tcBorders>
          </w:tcPr>
          <w:p w14:paraId="23A51212" w14:textId="2D69B9D2" w:rsidR="009A1AC5" w:rsidRPr="00C7345F" w:rsidRDefault="00A52244" w:rsidP="00707148">
            <w:pPr>
              <w:pStyle w:val="TableText"/>
              <w:keepNext/>
              <w:keepLines/>
              <w:ind w:right="360"/>
            </w:pPr>
            <w:r w:rsidRPr="00C7345F">
              <w:rPr>
                <w:rFonts w:cs="Arial"/>
                <w:color w:val="000000"/>
              </w:rPr>
              <w:t>0.99</w:t>
            </w:r>
          </w:p>
        </w:tc>
        <w:tc>
          <w:tcPr>
            <w:tcW w:w="1509" w:type="dxa"/>
            <w:tcBorders>
              <w:top w:val="single" w:sz="4" w:space="0" w:color="auto"/>
              <w:bottom w:val="nil"/>
            </w:tcBorders>
          </w:tcPr>
          <w:p w14:paraId="0EB2FC28" w14:textId="4C0A8721" w:rsidR="009A1AC5" w:rsidRPr="00C7345F" w:rsidRDefault="00A52244" w:rsidP="00707148">
            <w:pPr>
              <w:pStyle w:val="TableText"/>
              <w:keepNext/>
              <w:keepLines/>
              <w:ind w:right="360"/>
            </w:pPr>
            <w:r w:rsidRPr="00C7345F">
              <w:rPr>
                <w:rFonts w:cs="Arial"/>
                <w:color w:val="000000"/>
              </w:rPr>
              <w:t>0.99</w:t>
            </w:r>
          </w:p>
        </w:tc>
        <w:tc>
          <w:tcPr>
            <w:tcW w:w="1507" w:type="dxa"/>
            <w:tcBorders>
              <w:top w:val="single" w:sz="4" w:space="0" w:color="auto"/>
              <w:bottom w:val="nil"/>
            </w:tcBorders>
          </w:tcPr>
          <w:p w14:paraId="0380462E" w14:textId="4AEECEA9" w:rsidR="009A1AC5" w:rsidRPr="00C7345F" w:rsidRDefault="00A52244" w:rsidP="00707148">
            <w:pPr>
              <w:pStyle w:val="TableText"/>
              <w:keepNext/>
              <w:keepLines/>
              <w:ind w:right="216"/>
            </w:pPr>
            <w:r w:rsidRPr="00C7345F">
              <w:rPr>
                <w:rFonts w:cs="Arial"/>
                <w:color w:val="000000"/>
              </w:rPr>
              <w:t>0.00</w:t>
            </w:r>
            <w:r w:rsidR="00411735" w:rsidRPr="00C7345F">
              <w:rPr>
                <w:rFonts w:cs="Arial"/>
                <w:color w:val="000000"/>
              </w:rPr>
              <w:t>02</w:t>
            </w:r>
          </w:p>
        </w:tc>
        <w:tc>
          <w:tcPr>
            <w:tcW w:w="1440" w:type="dxa"/>
            <w:tcBorders>
              <w:top w:val="single" w:sz="4" w:space="0" w:color="auto"/>
              <w:bottom w:val="nil"/>
            </w:tcBorders>
          </w:tcPr>
          <w:p w14:paraId="6B10F64D" w14:textId="7826A73E" w:rsidR="009A1AC5" w:rsidRPr="00C7345F" w:rsidRDefault="00A52244" w:rsidP="00707148">
            <w:pPr>
              <w:pStyle w:val="TableText"/>
              <w:keepNext/>
              <w:keepLines/>
              <w:ind w:right="216"/>
            </w:pPr>
            <w:r w:rsidRPr="00C7345F">
              <w:rPr>
                <w:rFonts w:cs="Arial"/>
                <w:color w:val="000000"/>
              </w:rPr>
              <w:t>0.0</w:t>
            </w:r>
            <w:r w:rsidR="00411735" w:rsidRPr="00C7345F">
              <w:rPr>
                <w:rFonts w:cs="Arial"/>
                <w:color w:val="000000"/>
              </w:rPr>
              <w:t>063</w:t>
            </w:r>
          </w:p>
        </w:tc>
      </w:tr>
      <w:tr w:rsidR="009A1AC5" w:rsidRPr="00C7345F" w14:paraId="7B8B490F" w14:textId="77777777" w:rsidTr="00641353">
        <w:trPr>
          <w:trHeight w:val="326"/>
        </w:trPr>
        <w:tc>
          <w:tcPr>
            <w:tcW w:w="1872" w:type="dxa"/>
            <w:tcBorders>
              <w:top w:val="nil"/>
              <w:bottom w:val="single" w:sz="4" w:space="0" w:color="auto"/>
            </w:tcBorders>
            <w:hideMark/>
          </w:tcPr>
          <w:p w14:paraId="334427E4" w14:textId="77777777" w:rsidR="009A1AC5" w:rsidRPr="00C7345F" w:rsidRDefault="009A1AC5" w:rsidP="00A3068A">
            <w:pPr>
              <w:pStyle w:val="TableText"/>
            </w:pPr>
            <w:r w:rsidRPr="00C7345F">
              <w:t>6–8</w:t>
            </w:r>
          </w:p>
        </w:tc>
        <w:tc>
          <w:tcPr>
            <w:tcW w:w="1509" w:type="dxa"/>
            <w:tcBorders>
              <w:top w:val="nil"/>
              <w:bottom w:val="single" w:sz="4" w:space="0" w:color="auto"/>
            </w:tcBorders>
            <w:hideMark/>
          </w:tcPr>
          <w:p w14:paraId="58BB2F4B" w14:textId="7DEAE7A3" w:rsidR="009A1AC5" w:rsidRPr="00C7345F" w:rsidRDefault="00A52244" w:rsidP="00CD4998">
            <w:pPr>
              <w:pStyle w:val="TableText"/>
              <w:keepNext/>
              <w:keepLines/>
            </w:pPr>
            <w:r w:rsidRPr="00C7345F">
              <w:rPr>
                <w:rFonts w:cs="Arial"/>
                <w:color w:val="000000"/>
              </w:rPr>
              <w:t>Written</w:t>
            </w:r>
          </w:p>
        </w:tc>
        <w:tc>
          <w:tcPr>
            <w:tcW w:w="864" w:type="dxa"/>
            <w:tcBorders>
              <w:top w:val="nil"/>
              <w:bottom w:val="single" w:sz="4" w:space="0" w:color="auto"/>
            </w:tcBorders>
            <w:hideMark/>
          </w:tcPr>
          <w:p w14:paraId="20122571" w14:textId="37C54AA2" w:rsidR="009A1AC5" w:rsidRPr="00C7345F" w:rsidRDefault="00A52244" w:rsidP="00707148">
            <w:pPr>
              <w:pStyle w:val="TableText"/>
              <w:keepNext/>
              <w:keepLines/>
              <w:ind w:right="144"/>
            </w:pPr>
            <w:r w:rsidRPr="00C7345F">
              <w:rPr>
                <w:rFonts w:cs="Arial"/>
                <w:color w:val="000000"/>
              </w:rPr>
              <w:t>12</w:t>
            </w:r>
          </w:p>
        </w:tc>
        <w:tc>
          <w:tcPr>
            <w:tcW w:w="1509" w:type="dxa"/>
            <w:tcBorders>
              <w:top w:val="nil"/>
              <w:bottom w:val="single" w:sz="4" w:space="0" w:color="auto"/>
            </w:tcBorders>
          </w:tcPr>
          <w:p w14:paraId="733327AE" w14:textId="26CCEA6A" w:rsidR="009A1AC5" w:rsidRPr="00C7345F" w:rsidRDefault="00A52244" w:rsidP="00707148">
            <w:pPr>
              <w:pStyle w:val="TableText"/>
              <w:keepNext/>
              <w:keepLines/>
              <w:ind w:right="360"/>
            </w:pPr>
            <w:r w:rsidRPr="00C7345F">
              <w:rPr>
                <w:rFonts w:cs="Arial"/>
                <w:color w:val="000000"/>
              </w:rPr>
              <w:t>0.99</w:t>
            </w:r>
          </w:p>
        </w:tc>
        <w:tc>
          <w:tcPr>
            <w:tcW w:w="1509" w:type="dxa"/>
            <w:tcBorders>
              <w:top w:val="nil"/>
              <w:bottom w:val="single" w:sz="4" w:space="0" w:color="auto"/>
            </w:tcBorders>
          </w:tcPr>
          <w:p w14:paraId="0C8630EE" w14:textId="1E49BBE0" w:rsidR="009A1AC5" w:rsidRPr="00C7345F" w:rsidRDefault="00A52244" w:rsidP="00707148">
            <w:pPr>
              <w:pStyle w:val="TableText"/>
              <w:keepNext/>
              <w:keepLines/>
              <w:ind w:right="360"/>
            </w:pPr>
            <w:r w:rsidRPr="00C7345F">
              <w:rPr>
                <w:rFonts w:cs="Arial"/>
                <w:color w:val="000000"/>
              </w:rPr>
              <w:t>0.98</w:t>
            </w:r>
          </w:p>
        </w:tc>
        <w:tc>
          <w:tcPr>
            <w:tcW w:w="1507" w:type="dxa"/>
            <w:tcBorders>
              <w:top w:val="nil"/>
              <w:bottom w:val="single" w:sz="4" w:space="0" w:color="auto"/>
            </w:tcBorders>
          </w:tcPr>
          <w:p w14:paraId="130FD189" w14:textId="0DB95246" w:rsidR="009A1AC5" w:rsidRPr="00C7345F" w:rsidRDefault="00A52244" w:rsidP="00707148">
            <w:pPr>
              <w:pStyle w:val="TableText"/>
              <w:keepNext/>
              <w:keepLines/>
              <w:ind w:right="216"/>
            </w:pPr>
            <w:r w:rsidRPr="00C7345F">
              <w:rPr>
                <w:rFonts w:cs="Arial"/>
                <w:color w:val="000000"/>
              </w:rPr>
              <w:t>0.00</w:t>
            </w:r>
            <w:r w:rsidR="00411735" w:rsidRPr="00C7345F">
              <w:rPr>
                <w:rFonts w:cs="Arial"/>
                <w:color w:val="000000"/>
              </w:rPr>
              <w:t>25</w:t>
            </w:r>
          </w:p>
        </w:tc>
        <w:tc>
          <w:tcPr>
            <w:tcW w:w="1440" w:type="dxa"/>
            <w:tcBorders>
              <w:top w:val="nil"/>
              <w:bottom w:val="single" w:sz="4" w:space="0" w:color="auto"/>
            </w:tcBorders>
          </w:tcPr>
          <w:p w14:paraId="60E63BA6" w14:textId="19960F5D" w:rsidR="009A1AC5" w:rsidRPr="00C7345F" w:rsidRDefault="00A52244" w:rsidP="00707148">
            <w:pPr>
              <w:pStyle w:val="TableText"/>
              <w:keepNext/>
              <w:keepLines/>
              <w:ind w:right="216"/>
            </w:pPr>
            <w:r w:rsidRPr="00C7345F">
              <w:rPr>
                <w:rFonts w:cs="Arial"/>
                <w:color w:val="000000"/>
              </w:rPr>
              <w:t>−0.02</w:t>
            </w:r>
            <w:r w:rsidR="00411735" w:rsidRPr="00C7345F">
              <w:rPr>
                <w:rFonts w:cs="Arial"/>
                <w:color w:val="000000"/>
              </w:rPr>
              <w:t>14</w:t>
            </w:r>
          </w:p>
        </w:tc>
      </w:tr>
      <w:tr w:rsidR="009A1AC5" w:rsidRPr="00C7345F" w14:paraId="52B4EFFF" w14:textId="77777777" w:rsidTr="00641353">
        <w:trPr>
          <w:trHeight w:val="326"/>
        </w:trPr>
        <w:tc>
          <w:tcPr>
            <w:tcW w:w="1872" w:type="dxa"/>
            <w:tcBorders>
              <w:top w:val="single" w:sz="4" w:space="0" w:color="auto"/>
              <w:bottom w:val="nil"/>
            </w:tcBorders>
            <w:hideMark/>
          </w:tcPr>
          <w:p w14:paraId="297ECB06" w14:textId="77777777" w:rsidR="009A1AC5" w:rsidRPr="00C7345F" w:rsidRDefault="009A1AC5" w:rsidP="00A3068A">
            <w:pPr>
              <w:pStyle w:val="TableText"/>
            </w:pPr>
            <w:r w:rsidRPr="00C7345F">
              <w:t>9–12</w:t>
            </w:r>
          </w:p>
        </w:tc>
        <w:tc>
          <w:tcPr>
            <w:tcW w:w="1509" w:type="dxa"/>
            <w:tcBorders>
              <w:top w:val="single" w:sz="4" w:space="0" w:color="auto"/>
              <w:bottom w:val="nil"/>
            </w:tcBorders>
            <w:hideMark/>
          </w:tcPr>
          <w:p w14:paraId="003F615A" w14:textId="738B90DD" w:rsidR="009A1AC5" w:rsidRPr="00C7345F" w:rsidRDefault="00A52244" w:rsidP="00CD4998">
            <w:pPr>
              <w:pStyle w:val="TableText"/>
              <w:keepNext/>
              <w:keepLines/>
            </w:pPr>
            <w:r w:rsidRPr="00C7345F">
              <w:rPr>
                <w:rFonts w:cs="Arial"/>
                <w:color w:val="000000"/>
              </w:rPr>
              <w:t>Oral</w:t>
            </w:r>
          </w:p>
        </w:tc>
        <w:tc>
          <w:tcPr>
            <w:tcW w:w="864" w:type="dxa"/>
            <w:tcBorders>
              <w:top w:val="single" w:sz="4" w:space="0" w:color="auto"/>
              <w:bottom w:val="nil"/>
            </w:tcBorders>
            <w:hideMark/>
          </w:tcPr>
          <w:p w14:paraId="1A8667B4" w14:textId="4C4172FC" w:rsidR="009A1AC5" w:rsidRPr="00C7345F" w:rsidRDefault="00A52244" w:rsidP="00707148">
            <w:pPr>
              <w:pStyle w:val="TableText"/>
              <w:keepNext/>
              <w:keepLines/>
              <w:ind w:right="144"/>
            </w:pPr>
            <w:r w:rsidRPr="00C7345F">
              <w:rPr>
                <w:rFonts w:cs="Arial"/>
                <w:color w:val="000000"/>
              </w:rPr>
              <w:t>23</w:t>
            </w:r>
          </w:p>
        </w:tc>
        <w:tc>
          <w:tcPr>
            <w:tcW w:w="1509" w:type="dxa"/>
            <w:tcBorders>
              <w:top w:val="single" w:sz="4" w:space="0" w:color="auto"/>
              <w:bottom w:val="nil"/>
            </w:tcBorders>
          </w:tcPr>
          <w:p w14:paraId="31452C1A" w14:textId="05E4FB67" w:rsidR="009A1AC5" w:rsidRPr="00C7345F" w:rsidRDefault="00A52244" w:rsidP="00707148">
            <w:pPr>
              <w:pStyle w:val="TableText"/>
              <w:keepNext/>
              <w:keepLines/>
              <w:ind w:right="360"/>
            </w:pPr>
            <w:r w:rsidRPr="00C7345F">
              <w:rPr>
                <w:rFonts w:cs="Arial"/>
                <w:color w:val="000000"/>
              </w:rPr>
              <w:t>0.97</w:t>
            </w:r>
          </w:p>
        </w:tc>
        <w:tc>
          <w:tcPr>
            <w:tcW w:w="1509" w:type="dxa"/>
            <w:tcBorders>
              <w:top w:val="single" w:sz="4" w:space="0" w:color="auto"/>
              <w:bottom w:val="nil"/>
            </w:tcBorders>
          </w:tcPr>
          <w:p w14:paraId="45B99CC5" w14:textId="3C8D4754" w:rsidR="009A1AC5" w:rsidRPr="00C7345F" w:rsidRDefault="00A52244" w:rsidP="00707148">
            <w:pPr>
              <w:pStyle w:val="TableText"/>
              <w:keepNext/>
              <w:keepLines/>
              <w:ind w:right="360"/>
            </w:pPr>
            <w:r w:rsidRPr="00C7345F">
              <w:rPr>
                <w:rFonts w:cs="Arial"/>
                <w:color w:val="000000"/>
              </w:rPr>
              <w:t>0.99</w:t>
            </w:r>
          </w:p>
        </w:tc>
        <w:tc>
          <w:tcPr>
            <w:tcW w:w="1507" w:type="dxa"/>
            <w:tcBorders>
              <w:top w:val="single" w:sz="4" w:space="0" w:color="auto"/>
              <w:bottom w:val="nil"/>
            </w:tcBorders>
          </w:tcPr>
          <w:p w14:paraId="7CC00DE0" w14:textId="12F6421A" w:rsidR="009A1AC5" w:rsidRPr="00C7345F" w:rsidRDefault="00411735" w:rsidP="00707148">
            <w:pPr>
              <w:pStyle w:val="TableText"/>
              <w:keepNext/>
              <w:keepLines/>
              <w:ind w:right="216"/>
            </w:pPr>
            <w:r w:rsidRPr="00C7345F">
              <w:rPr>
                <w:rFonts w:cs="Arial"/>
                <w:color w:val="000000"/>
              </w:rPr>
              <w:t>-</w:t>
            </w:r>
            <w:r w:rsidR="00A52244" w:rsidRPr="00C7345F">
              <w:rPr>
                <w:rFonts w:cs="Arial"/>
                <w:color w:val="000000"/>
              </w:rPr>
              <w:t>0.00</w:t>
            </w:r>
            <w:r w:rsidRPr="00C7345F">
              <w:rPr>
                <w:rFonts w:cs="Arial"/>
                <w:color w:val="000000"/>
              </w:rPr>
              <w:t>11</w:t>
            </w:r>
          </w:p>
        </w:tc>
        <w:tc>
          <w:tcPr>
            <w:tcW w:w="1440" w:type="dxa"/>
            <w:tcBorders>
              <w:top w:val="single" w:sz="4" w:space="0" w:color="auto"/>
              <w:bottom w:val="nil"/>
            </w:tcBorders>
          </w:tcPr>
          <w:p w14:paraId="6EE1422F" w14:textId="57A1907B" w:rsidR="009A1AC5" w:rsidRPr="00C7345F" w:rsidRDefault="00A52244" w:rsidP="00707148">
            <w:pPr>
              <w:pStyle w:val="TableText"/>
              <w:keepNext/>
              <w:keepLines/>
              <w:ind w:right="216"/>
            </w:pPr>
            <w:r w:rsidRPr="00C7345F">
              <w:rPr>
                <w:rFonts w:cs="Arial"/>
                <w:color w:val="000000"/>
              </w:rPr>
              <w:t>0.0</w:t>
            </w:r>
            <w:r w:rsidR="00411735" w:rsidRPr="00C7345F">
              <w:rPr>
                <w:rFonts w:cs="Arial"/>
                <w:color w:val="000000"/>
              </w:rPr>
              <w:t>159</w:t>
            </w:r>
          </w:p>
        </w:tc>
      </w:tr>
      <w:tr w:rsidR="009A1AC5" w:rsidRPr="00C7345F" w14:paraId="53E902B2" w14:textId="77777777" w:rsidTr="00641353">
        <w:trPr>
          <w:trHeight w:val="326"/>
        </w:trPr>
        <w:tc>
          <w:tcPr>
            <w:tcW w:w="1872" w:type="dxa"/>
            <w:tcBorders>
              <w:top w:val="nil"/>
            </w:tcBorders>
            <w:hideMark/>
          </w:tcPr>
          <w:p w14:paraId="0267EB46" w14:textId="77777777" w:rsidR="009A1AC5" w:rsidRPr="00C7345F" w:rsidRDefault="009A1AC5" w:rsidP="00CD4998">
            <w:pPr>
              <w:pStyle w:val="TableText"/>
            </w:pPr>
            <w:r w:rsidRPr="00C7345F">
              <w:t>9–12</w:t>
            </w:r>
          </w:p>
        </w:tc>
        <w:tc>
          <w:tcPr>
            <w:tcW w:w="1509" w:type="dxa"/>
            <w:tcBorders>
              <w:top w:val="nil"/>
            </w:tcBorders>
            <w:hideMark/>
          </w:tcPr>
          <w:p w14:paraId="67B9838A" w14:textId="6C30AEA0" w:rsidR="009A1AC5" w:rsidRPr="00C7345F" w:rsidRDefault="00A52244" w:rsidP="00CD4998">
            <w:pPr>
              <w:pStyle w:val="TableText"/>
            </w:pPr>
            <w:r w:rsidRPr="00C7345F">
              <w:rPr>
                <w:rFonts w:cs="Arial"/>
                <w:color w:val="000000"/>
              </w:rPr>
              <w:t>Written</w:t>
            </w:r>
          </w:p>
        </w:tc>
        <w:tc>
          <w:tcPr>
            <w:tcW w:w="864" w:type="dxa"/>
            <w:tcBorders>
              <w:top w:val="nil"/>
            </w:tcBorders>
            <w:hideMark/>
          </w:tcPr>
          <w:p w14:paraId="52F83E4B" w14:textId="22A81834" w:rsidR="009A1AC5" w:rsidRPr="00C7345F" w:rsidRDefault="00A52244" w:rsidP="00707148">
            <w:pPr>
              <w:pStyle w:val="TableText"/>
              <w:ind w:right="144"/>
            </w:pPr>
            <w:r w:rsidRPr="00C7345F">
              <w:rPr>
                <w:rFonts w:cs="Arial"/>
                <w:color w:val="000000"/>
              </w:rPr>
              <w:t>12</w:t>
            </w:r>
          </w:p>
        </w:tc>
        <w:tc>
          <w:tcPr>
            <w:tcW w:w="1509" w:type="dxa"/>
            <w:tcBorders>
              <w:top w:val="nil"/>
            </w:tcBorders>
          </w:tcPr>
          <w:p w14:paraId="187AA914" w14:textId="25B541E8" w:rsidR="009A1AC5" w:rsidRPr="00C7345F" w:rsidRDefault="00A52244" w:rsidP="00707148">
            <w:pPr>
              <w:pStyle w:val="TableText"/>
              <w:ind w:right="360"/>
            </w:pPr>
            <w:r w:rsidRPr="00C7345F">
              <w:rPr>
                <w:rFonts w:cs="Arial"/>
                <w:color w:val="000000"/>
              </w:rPr>
              <w:t>0.99</w:t>
            </w:r>
          </w:p>
        </w:tc>
        <w:tc>
          <w:tcPr>
            <w:tcW w:w="1509" w:type="dxa"/>
            <w:tcBorders>
              <w:top w:val="nil"/>
            </w:tcBorders>
          </w:tcPr>
          <w:p w14:paraId="34B511F9" w14:textId="35AE31E8" w:rsidR="009A1AC5" w:rsidRPr="00C7345F" w:rsidRDefault="00A52244" w:rsidP="00707148">
            <w:pPr>
              <w:pStyle w:val="TableText"/>
              <w:ind w:right="360"/>
            </w:pPr>
            <w:r w:rsidRPr="00C7345F">
              <w:rPr>
                <w:rFonts w:cs="Arial"/>
                <w:color w:val="000000"/>
              </w:rPr>
              <w:t>0.98</w:t>
            </w:r>
          </w:p>
        </w:tc>
        <w:tc>
          <w:tcPr>
            <w:tcW w:w="1507" w:type="dxa"/>
            <w:tcBorders>
              <w:top w:val="nil"/>
            </w:tcBorders>
          </w:tcPr>
          <w:p w14:paraId="217F4FA8" w14:textId="76BD55D6" w:rsidR="009A1AC5" w:rsidRPr="00C7345F" w:rsidRDefault="00A52244" w:rsidP="00707148">
            <w:pPr>
              <w:pStyle w:val="TableText"/>
              <w:ind w:right="216"/>
            </w:pPr>
            <w:r w:rsidRPr="00C7345F">
              <w:rPr>
                <w:rFonts w:cs="Arial"/>
                <w:color w:val="000000"/>
              </w:rPr>
              <w:t>0.00</w:t>
            </w:r>
            <w:r w:rsidR="00411735" w:rsidRPr="00C7345F">
              <w:rPr>
                <w:rFonts w:cs="Arial"/>
                <w:color w:val="000000"/>
              </w:rPr>
              <w:t>14</w:t>
            </w:r>
          </w:p>
        </w:tc>
        <w:tc>
          <w:tcPr>
            <w:tcW w:w="1440" w:type="dxa"/>
            <w:tcBorders>
              <w:top w:val="nil"/>
            </w:tcBorders>
          </w:tcPr>
          <w:p w14:paraId="2C1F9D79" w14:textId="19A7126B" w:rsidR="009A1AC5" w:rsidRPr="00C7345F" w:rsidRDefault="00A52244" w:rsidP="00707148">
            <w:pPr>
              <w:pStyle w:val="TableText"/>
              <w:ind w:right="216"/>
            </w:pPr>
            <w:r w:rsidRPr="00C7345F">
              <w:rPr>
                <w:rFonts w:cs="Arial"/>
                <w:color w:val="000000"/>
              </w:rPr>
              <w:t>0.00</w:t>
            </w:r>
            <w:r w:rsidR="00411735" w:rsidRPr="00C7345F">
              <w:rPr>
                <w:rFonts w:cs="Arial"/>
                <w:color w:val="000000"/>
              </w:rPr>
              <w:t>50</w:t>
            </w:r>
          </w:p>
        </w:tc>
      </w:tr>
    </w:tbl>
    <w:p w14:paraId="394D7B72" w14:textId="1833CEB2" w:rsidR="00590185" w:rsidRPr="00C7345F" w:rsidRDefault="00590185" w:rsidP="00707148">
      <w:pPr>
        <w:pStyle w:val="Heading5"/>
        <w:keepLines/>
        <w:spacing w:after="120"/>
      </w:pPr>
      <w:r w:rsidRPr="00C7345F">
        <w:t>D</w:t>
      </w:r>
      <w:r w:rsidR="00390B9D" w:rsidRPr="00C7345F">
        <w:t xml:space="preserve">ifferential </w:t>
      </w:r>
      <w:r w:rsidR="00FF1941" w:rsidRPr="00C7345F">
        <w:t>I</w:t>
      </w:r>
      <w:r w:rsidR="00390B9D" w:rsidRPr="00C7345F">
        <w:t xml:space="preserve">tem </w:t>
      </w:r>
      <w:r w:rsidR="00FF1941" w:rsidRPr="00C7345F">
        <w:t>F</w:t>
      </w:r>
      <w:r w:rsidR="00390B9D" w:rsidRPr="00C7345F">
        <w:t>unctioning</w:t>
      </w:r>
    </w:p>
    <w:p w14:paraId="25D72EBB" w14:textId="4428002D" w:rsidR="008E4225" w:rsidRPr="00C7345F" w:rsidRDefault="008E4225" w:rsidP="00707148">
      <w:pPr>
        <w:keepNext/>
        <w:keepLines/>
      </w:pPr>
      <w:r w:rsidRPr="00C7345F">
        <w:t>DIF methodology was used to identify items that perform differently for in-person and remote test takers.</w:t>
      </w:r>
      <w:r w:rsidR="001C75E8" w:rsidRPr="00C7345F">
        <w:t xml:space="preserve"> </w:t>
      </w:r>
      <w:r w:rsidRPr="00C7345F">
        <w:t xml:space="preserve">Of the </w:t>
      </w:r>
      <w:r w:rsidR="00DC615A" w:rsidRPr="00C7345F">
        <w:t>216</w:t>
      </w:r>
      <w:r w:rsidRPr="00C7345F">
        <w:t xml:space="preserve"> items that were evaluated using DIF across all the </w:t>
      </w:r>
      <w:r w:rsidR="00994200" w:rsidRPr="00C7345F">
        <w:t>assessments</w:t>
      </w:r>
      <w:r w:rsidRPr="00C7345F">
        <w:t>, none were identified as exhibiting the most practically significant form of DIF between the in</w:t>
      </w:r>
      <w:r w:rsidR="001B361B" w:rsidRPr="00C7345F">
        <w:noBreakHyphen/>
      </w:r>
      <w:r w:rsidRPr="00C7345F">
        <w:t>person and remote test-taker groups.</w:t>
      </w:r>
      <w:r w:rsidR="002B1086" w:rsidRPr="00C7345F">
        <w:t xml:space="preserve"> This result indicates that all the items </w:t>
      </w:r>
      <w:r w:rsidR="003845D0" w:rsidRPr="00C7345F">
        <w:t xml:space="preserve">performed similarly </w:t>
      </w:r>
      <w:r w:rsidR="008123B4" w:rsidRPr="00C7345F">
        <w:t>for students taking the assessments in</w:t>
      </w:r>
      <w:r w:rsidR="001B361B" w:rsidRPr="00C7345F">
        <w:t xml:space="preserve"> </w:t>
      </w:r>
      <w:r w:rsidR="008123B4" w:rsidRPr="00C7345F">
        <w:t>person or remotely.</w:t>
      </w:r>
    </w:p>
    <w:p w14:paraId="4B287D58" w14:textId="52B35B78" w:rsidR="008E4225" w:rsidRPr="00C7345F" w:rsidRDefault="008E4225" w:rsidP="008E4225">
      <w:bookmarkStart w:id="874" w:name="_Hlk95375747"/>
      <w:r w:rsidRPr="00C7345F">
        <w:t xml:space="preserve">Refer to </w:t>
      </w:r>
      <w:r w:rsidR="000E304E" w:rsidRPr="00C7345F">
        <w:t xml:space="preserve">section </w:t>
      </w:r>
      <w:r w:rsidR="000E304E" w:rsidRPr="00C7345F">
        <w:rPr>
          <w:i/>
        </w:rPr>
        <w:t>8.3 Differential Item Functioning (DIF)</w:t>
      </w:r>
      <w:r w:rsidR="000E304E" w:rsidRPr="00C7345F">
        <w:t xml:space="preserve"> of the </w:t>
      </w:r>
      <w:r w:rsidR="000E304E" w:rsidRPr="00C7345F">
        <w:rPr>
          <w:i/>
          <w:iCs/>
        </w:rPr>
        <w:t>Initial English Language Proficiency Assessments for California 2018–‍2019 Technical Report</w:t>
      </w:r>
      <w:r w:rsidR="000E304E" w:rsidRPr="00C7345F">
        <w:t xml:space="preserve"> (CDE, 2020</w:t>
      </w:r>
      <w:r w:rsidR="006716CB" w:rsidRPr="00C7345F">
        <w:t>b</w:t>
      </w:r>
      <w:r w:rsidR="000E304E" w:rsidRPr="00C7345F">
        <w:t>) for descriptions of those analyses.</w:t>
      </w:r>
    </w:p>
    <w:bookmarkEnd w:id="874"/>
    <w:p w14:paraId="168D4068" w14:textId="5267F672" w:rsidR="006942F4" w:rsidRPr="00C7345F" w:rsidRDefault="006942F4" w:rsidP="006942F4">
      <w:r w:rsidRPr="00C7345F">
        <w:rPr>
          <w:rStyle w:val="Cross-Reference"/>
        </w:rPr>
        <w:fldChar w:fldCharType="begin"/>
      </w:r>
      <w:r w:rsidRPr="00C7345F">
        <w:rPr>
          <w:rStyle w:val="Cross-Reference"/>
        </w:rPr>
        <w:instrText xml:space="preserve"> REF _Ref83627774 \h  \* MERGEFORMAT </w:instrText>
      </w:r>
      <w:r w:rsidRPr="00C7345F">
        <w:rPr>
          <w:rStyle w:val="Cross-Reference"/>
        </w:rPr>
      </w:r>
      <w:r w:rsidRPr="00C7345F">
        <w:rPr>
          <w:rStyle w:val="Cross-Reference"/>
        </w:rPr>
        <w:fldChar w:fldCharType="separate"/>
      </w:r>
      <w:r w:rsidR="000A1F85" w:rsidRPr="000A1F85">
        <w:rPr>
          <w:rStyle w:val="Cross-Reference"/>
        </w:rPr>
        <w:t>Table 5.11</w:t>
      </w:r>
      <w:r w:rsidRPr="00C7345F">
        <w:rPr>
          <w:rStyle w:val="Cross-Reference"/>
        </w:rPr>
        <w:fldChar w:fldCharType="end"/>
      </w:r>
      <w:r w:rsidRPr="00C7345F">
        <w:t xml:space="preserve"> </w:t>
      </w:r>
      <w:r w:rsidR="00526AD8" w:rsidRPr="00C7345F">
        <w:t xml:space="preserve">and </w:t>
      </w:r>
      <w:r w:rsidR="00526AD8" w:rsidRPr="00C7345F">
        <w:rPr>
          <w:rStyle w:val="Cross-Reference"/>
        </w:rPr>
        <w:fldChar w:fldCharType="begin"/>
      </w:r>
      <w:r w:rsidR="00526AD8" w:rsidRPr="00C7345F">
        <w:rPr>
          <w:rStyle w:val="Cross-Reference"/>
        </w:rPr>
        <w:instrText xml:space="preserve"> REF  _Ref83627865 \* Lower \h  \* MERGEFORMAT </w:instrText>
      </w:r>
      <w:r w:rsidR="00526AD8" w:rsidRPr="00C7345F">
        <w:rPr>
          <w:rStyle w:val="Cross-Reference"/>
        </w:rPr>
      </w:r>
      <w:r w:rsidR="00526AD8" w:rsidRPr="00C7345F">
        <w:rPr>
          <w:rStyle w:val="Cross-Reference"/>
        </w:rPr>
        <w:fldChar w:fldCharType="separate"/>
      </w:r>
      <w:r w:rsidR="000A1F85" w:rsidRPr="000A1F85">
        <w:rPr>
          <w:rStyle w:val="Cross-Reference"/>
        </w:rPr>
        <w:t>table 5.12</w:t>
      </w:r>
      <w:r w:rsidR="00526AD8" w:rsidRPr="00C7345F">
        <w:rPr>
          <w:rStyle w:val="Cross-Reference"/>
        </w:rPr>
        <w:fldChar w:fldCharType="end"/>
      </w:r>
      <w:r w:rsidR="00526AD8" w:rsidRPr="00C7345F">
        <w:t xml:space="preserve"> </w:t>
      </w:r>
      <w:r w:rsidRPr="00C7345F">
        <w:t>present the DIF results for the oral</w:t>
      </w:r>
      <w:r w:rsidR="00526AD8" w:rsidRPr="00C7345F">
        <w:t xml:space="preserve"> and written</w:t>
      </w:r>
      <w:r w:rsidRPr="00C7345F">
        <w:t xml:space="preserve"> language composite</w:t>
      </w:r>
      <w:r w:rsidR="00526AD8" w:rsidRPr="00C7345F">
        <w:t>s, respectively</w:t>
      </w:r>
      <w:r w:rsidRPr="00C7345F">
        <w:t>.</w:t>
      </w:r>
    </w:p>
    <w:p w14:paraId="3F721847" w14:textId="23E4812D" w:rsidR="006942F4" w:rsidRPr="00C7345F" w:rsidRDefault="006942F4" w:rsidP="006942F4">
      <w:pPr>
        <w:pStyle w:val="Caption"/>
      </w:pPr>
      <w:bookmarkStart w:id="875" w:name="_Ref83627774"/>
      <w:bookmarkStart w:id="876" w:name="_Toc134622000"/>
      <w:r w:rsidRPr="00C7345F">
        <w:lastRenderedPageBreak/>
        <w:t xml:space="preserve">Table </w:t>
      </w:r>
      <w:r w:rsidRPr="00C7345F">
        <w:fldChar w:fldCharType="begin"/>
      </w:r>
      <w:r w:rsidRPr="00C7345F">
        <w:instrText>STYLEREF 2 \s</w:instrText>
      </w:r>
      <w:r w:rsidRPr="00C7345F">
        <w:fldChar w:fldCharType="separate"/>
      </w:r>
      <w:r w:rsidR="003166F4" w:rsidRPr="00C7345F">
        <w:t>5</w:t>
      </w:r>
      <w:r w:rsidRPr="00C7345F">
        <w:fldChar w:fldCharType="end"/>
      </w:r>
      <w:r w:rsidR="003166F4" w:rsidRPr="00C7345F">
        <w:t>.</w:t>
      </w:r>
      <w:r w:rsidRPr="00C7345F">
        <w:fldChar w:fldCharType="begin"/>
      </w:r>
      <w:r w:rsidRPr="00C7345F">
        <w:instrText>SEQ Table \* ARABIC \s 2</w:instrText>
      </w:r>
      <w:r w:rsidRPr="00C7345F">
        <w:fldChar w:fldCharType="separate"/>
      </w:r>
      <w:r w:rsidR="00766503" w:rsidRPr="00C7345F">
        <w:t>11</w:t>
      </w:r>
      <w:r w:rsidRPr="00C7345F">
        <w:fldChar w:fldCharType="end"/>
      </w:r>
      <w:bookmarkEnd w:id="875"/>
      <w:r w:rsidRPr="00C7345F">
        <w:rPr>
          <w:rStyle w:val="CaptionChar"/>
          <w:b/>
        </w:rPr>
        <w:t xml:space="preserve">  DIF Results for Oral Language Composite</w:t>
      </w:r>
      <w:r w:rsidR="00994200" w:rsidRPr="00C7345F">
        <w:rPr>
          <w:rStyle w:val="CaptionChar"/>
          <w:b/>
        </w:rPr>
        <w:t xml:space="preserve"> in the Evaluation of the Remote and</w:t>
      </w:r>
      <w:r w:rsidR="007E1B4D" w:rsidRPr="00C7345F">
        <w:rPr>
          <w:rStyle w:val="CaptionChar"/>
          <w:b/>
        </w:rPr>
        <w:t> </w:t>
      </w:r>
      <w:r w:rsidR="00994200" w:rsidRPr="00C7345F">
        <w:rPr>
          <w:rStyle w:val="CaptionChar"/>
          <w:b/>
        </w:rPr>
        <w:t>In-Person Administration</w:t>
      </w:r>
      <w:bookmarkEnd w:id="876"/>
    </w:p>
    <w:tbl>
      <w:tblPr>
        <w:tblStyle w:val="TRs"/>
        <w:tblW w:w="10080" w:type="dxa"/>
        <w:tblLayout w:type="fixed"/>
        <w:tblLook w:val="0620" w:firstRow="1" w:lastRow="0" w:firstColumn="0" w:lastColumn="0" w:noHBand="1" w:noVBand="1"/>
        <w:tblDescription w:val="DIF Results for Oral Language Composite in the Evaluation of the Remote and In-Person Administration"/>
      </w:tblPr>
      <w:tblGrid>
        <w:gridCol w:w="1296"/>
        <w:gridCol w:w="1296"/>
        <w:gridCol w:w="1728"/>
        <w:gridCol w:w="1152"/>
        <w:gridCol w:w="1152"/>
        <w:gridCol w:w="1152"/>
        <w:gridCol w:w="1152"/>
        <w:gridCol w:w="1152"/>
      </w:tblGrid>
      <w:tr w:rsidR="00ED2D61" w:rsidRPr="00C7345F" w14:paraId="580DFB4C" w14:textId="77777777" w:rsidTr="00641353">
        <w:trPr>
          <w:cnfStyle w:val="100000000000" w:firstRow="1" w:lastRow="0" w:firstColumn="0" w:lastColumn="0" w:oddVBand="0" w:evenVBand="0" w:oddHBand="0" w:evenHBand="0" w:firstRowFirstColumn="0" w:firstRowLastColumn="0" w:lastRowFirstColumn="0" w:lastRowLastColumn="0"/>
          <w:trHeight w:val="5"/>
        </w:trPr>
        <w:tc>
          <w:tcPr>
            <w:tcW w:w="1296" w:type="dxa"/>
            <w:hideMark/>
          </w:tcPr>
          <w:p w14:paraId="07058A5F" w14:textId="77777777" w:rsidR="009A1AC5" w:rsidRPr="00C7345F" w:rsidRDefault="009A1AC5" w:rsidP="007819DC">
            <w:pPr>
              <w:pStyle w:val="TableHead"/>
              <w:keepNext/>
              <w:keepLines/>
              <w:rPr>
                <w:noProof w:val="0"/>
              </w:rPr>
            </w:pPr>
            <w:r w:rsidRPr="00C7345F">
              <w:rPr>
                <w:noProof w:val="0"/>
              </w:rPr>
              <w:t>Domain</w:t>
            </w:r>
          </w:p>
        </w:tc>
        <w:tc>
          <w:tcPr>
            <w:tcW w:w="1296" w:type="dxa"/>
            <w:hideMark/>
          </w:tcPr>
          <w:p w14:paraId="7A9A0219" w14:textId="77777777" w:rsidR="009A1AC5" w:rsidRPr="00C7345F" w:rsidRDefault="009A1AC5" w:rsidP="007819DC">
            <w:pPr>
              <w:pStyle w:val="TableHead"/>
              <w:keepNext/>
              <w:keepLines/>
              <w:rPr>
                <w:noProof w:val="0"/>
              </w:rPr>
            </w:pPr>
            <w:r w:rsidRPr="00C7345F">
              <w:rPr>
                <w:noProof w:val="0"/>
              </w:rPr>
              <w:t>DIF Category</w:t>
            </w:r>
          </w:p>
        </w:tc>
        <w:tc>
          <w:tcPr>
            <w:tcW w:w="1728" w:type="dxa"/>
            <w:hideMark/>
          </w:tcPr>
          <w:p w14:paraId="014F8401" w14:textId="77777777" w:rsidR="009A1AC5" w:rsidRPr="00C7345F" w:rsidRDefault="009A1AC5" w:rsidP="007819DC">
            <w:pPr>
              <w:pStyle w:val="TableHead"/>
              <w:keepNext/>
              <w:keepLines/>
              <w:rPr>
                <w:noProof w:val="0"/>
              </w:rPr>
            </w:pPr>
            <w:r w:rsidRPr="00C7345F">
              <w:rPr>
                <w:noProof w:val="0"/>
              </w:rPr>
              <w:t>Kindergarten</w:t>
            </w:r>
          </w:p>
        </w:tc>
        <w:tc>
          <w:tcPr>
            <w:tcW w:w="1152" w:type="dxa"/>
            <w:hideMark/>
          </w:tcPr>
          <w:p w14:paraId="6287C4D9" w14:textId="77777777" w:rsidR="009A1AC5" w:rsidRPr="00C7345F" w:rsidRDefault="009A1AC5" w:rsidP="007819DC">
            <w:pPr>
              <w:pStyle w:val="TableHead"/>
              <w:keepNext/>
              <w:keepLines/>
              <w:rPr>
                <w:noProof w:val="0"/>
              </w:rPr>
            </w:pPr>
            <w:r w:rsidRPr="00C7345F">
              <w:rPr>
                <w:noProof w:val="0"/>
              </w:rPr>
              <w:t>Grade 1</w:t>
            </w:r>
          </w:p>
        </w:tc>
        <w:tc>
          <w:tcPr>
            <w:tcW w:w="1152" w:type="dxa"/>
            <w:hideMark/>
          </w:tcPr>
          <w:p w14:paraId="0D97924D" w14:textId="77777777" w:rsidR="009A1AC5" w:rsidRPr="00C7345F" w:rsidRDefault="009A1AC5" w:rsidP="007819DC">
            <w:pPr>
              <w:pStyle w:val="TableHead"/>
              <w:keepNext/>
              <w:keepLines/>
              <w:rPr>
                <w:noProof w:val="0"/>
              </w:rPr>
            </w:pPr>
            <w:r w:rsidRPr="00C7345F">
              <w:rPr>
                <w:noProof w:val="0"/>
              </w:rPr>
              <w:t>Grade 2</w:t>
            </w:r>
          </w:p>
        </w:tc>
        <w:tc>
          <w:tcPr>
            <w:tcW w:w="1152" w:type="dxa"/>
            <w:hideMark/>
          </w:tcPr>
          <w:p w14:paraId="0AD44E45" w14:textId="6E9B6EBA" w:rsidR="009A1AC5" w:rsidRPr="00C7345F" w:rsidRDefault="009A1AC5" w:rsidP="007819DC">
            <w:pPr>
              <w:pStyle w:val="TableHead"/>
              <w:keepNext/>
              <w:keepLines/>
              <w:rPr>
                <w:noProof w:val="0"/>
              </w:rPr>
            </w:pPr>
            <w:r w:rsidRPr="00C7345F">
              <w:rPr>
                <w:noProof w:val="0"/>
              </w:rPr>
              <w:t>Grade Span 3–</w:t>
            </w:r>
            <w:r w:rsidR="00E864F6" w:rsidRPr="00C7345F">
              <w:rPr>
                <w:noProof w:val="0"/>
              </w:rPr>
              <w:t>‍</w:t>
            </w:r>
            <w:r w:rsidRPr="00C7345F">
              <w:rPr>
                <w:noProof w:val="0"/>
              </w:rPr>
              <w:t>5</w:t>
            </w:r>
          </w:p>
        </w:tc>
        <w:tc>
          <w:tcPr>
            <w:tcW w:w="1152" w:type="dxa"/>
            <w:hideMark/>
          </w:tcPr>
          <w:p w14:paraId="0DCB6CAF" w14:textId="5576245B" w:rsidR="009A1AC5" w:rsidRPr="00C7345F" w:rsidRDefault="009A1AC5" w:rsidP="007819DC">
            <w:pPr>
              <w:pStyle w:val="TableHead"/>
              <w:keepNext/>
              <w:keepLines/>
              <w:rPr>
                <w:noProof w:val="0"/>
              </w:rPr>
            </w:pPr>
            <w:r w:rsidRPr="00C7345F">
              <w:rPr>
                <w:noProof w:val="0"/>
              </w:rPr>
              <w:t>Grade Span 6–</w:t>
            </w:r>
            <w:r w:rsidR="00E864F6" w:rsidRPr="00C7345F">
              <w:rPr>
                <w:rFonts w:cs="Arial"/>
                <w:noProof w:val="0"/>
              </w:rPr>
              <w:t>‍</w:t>
            </w:r>
            <w:r w:rsidRPr="00C7345F">
              <w:rPr>
                <w:noProof w:val="0"/>
              </w:rPr>
              <w:t>8</w:t>
            </w:r>
          </w:p>
        </w:tc>
        <w:tc>
          <w:tcPr>
            <w:tcW w:w="1152" w:type="dxa"/>
            <w:hideMark/>
          </w:tcPr>
          <w:p w14:paraId="50153137" w14:textId="56C7AC7F" w:rsidR="009A1AC5" w:rsidRPr="00C7345F" w:rsidRDefault="009A1AC5" w:rsidP="007819DC">
            <w:pPr>
              <w:pStyle w:val="TableHead"/>
              <w:keepNext/>
              <w:keepLines/>
              <w:rPr>
                <w:noProof w:val="0"/>
              </w:rPr>
            </w:pPr>
            <w:r w:rsidRPr="00C7345F">
              <w:rPr>
                <w:noProof w:val="0"/>
              </w:rPr>
              <w:t>Grade Span 9–</w:t>
            </w:r>
            <w:r w:rsidR="00E864F6" w:rsidRPr="00C7345F">
              <w:rPr>
                <w:rFonts w:cs="Arial"/>
                <w:noProof w:val="0"/>
              </w:rPr>
              <w:t>‍</w:t>
            </w:r>
            <w:r w:rsidRPr="00C7345F">
              <w:rPr>
                <w:noProof w:val="0"/>
              </w:rPr>
              <w:t>12</w:t>
            </w:r>
          </w:p>
        </w:tc>
      </w:tr>
      <w:tr w:rsidR="009A1AC5" w:rsidRPr="00C7345F" w14:paraId="26DD5DD7" w14:textId="77777777" w:rsidTr="00641353">
        <w:trPr>
          <w:trHeight w:val="1"/>
        </w:trPr>
        <w:tc>
          <w:tcPr>
            <w:tcW w:w="1296" w:type="dxa"/>
            <w:hideMark/>
          </w:tcPr>
          <w:p w14:paraId="2B6E772A" w14:textId="77777777" w:rsidR="009A1AC5" w:rsidRPr="00C7345F" w:rsidRDefault="009A1AC5" w:rsidP="00994200">
            <w:pPr>
              <w:pStyle w:val="TableText"/>
            </w:pPr>
            <w:r w:rsidRPr="00C7345F">
              <w:t>Listening</w:t>
            </w:r>
          </w:p>
        </w:tc>
        <w:tc>
          <w:tcPr>
            <w:tcW w:w="1296" w:type="dxa"/>
            <w:hideMark/>
          </w:tcPr>
          <w:p w14:paraId="47DE56F5" w14:textId="09F61371" w:rsidR="009A1AC5" w:rsidRPr="00C7345F" w:rsidRDefault="009157F5" w:rsidP="005E0754">
            <w:pPr>
              <w:pStyle w:val="TableText"/>
              <w:keepNext/>
              <w:keepLines/>
              <w:ind w:right="288"/>
              <w:rPr>
                <w:szCs w:val="24"/>
              </w:rPr>
            </w:pPr>
            <w:r w:rsidRPr="00C7345F">
              <w:rPr>
                <w:rFonts w:cs="Arial"/>
                <w:color w:val="000000" w:themeColor="dark1"/>
                <w:kern w:val="24"/>
                <w:szCs w:val="24"/>
              </w:rPr>
              <w:t>C−</w:t>
            </w:r>
          </w:p>
        </w:tc>
        <w:tc>
          <w:tcPr>
            <w:tcW w:w="1728" w:type="dxa"/>
          </w:tcPr>
          <w:p w14:paraId="37BAC088" w14:textId="40549631" w:rsidR="009A1AC5" w:rsidRPr="00C7345F" w:rsidRDefault="009157F5" w:rsidP="007819DC">
            <w:pPr>
              <w:pStyle w:val="TableText"/>
              <w:keepNext/>
              <w:keepLines/>
              <w:ind w:right="576"/>
              <w:rPr>
                <w:szCs w:val="24"/>
              </w:rPr>
            </w:pPr>
            <w:r w:rsidRPr="00C7345F">
              <w:rPr>
                <w:rFonts w:eastAsiaTheme="minorEastAsia" w:cs="Arial"/>
                <w:color w:val="000000"/>
                <w:kern w:val="24"/>
                <w:szCs w:val="24"/>
              </w:rPr>
              <w:t>0</w:t>
            </w:r>
          </w:p>
        </w:tc>
        <w:tc>
          <w:tcPr>
            <w:tcW w:w="1152" w:type="dxa"/>
          </w:tcPr>
          <w:p w14:paraId="1278FED8" w14:textId="08129BDD"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46D56B5A" w14:textId="4CF21A64"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04842F18" w14:textId="7EEB5580"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5E0F6590" w14:textId="253C1446"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0FB827D9" w14:textId="0CE2962D" w:rsidR="009A1AC5" w:rsidRPr="00C7345F" w:rsidRDefault="009157F5" w:rsidP="007819DC">
            <w:pPr>
              <w:pStyle w:val="TableText"/>
              <w:keepNext/>
              <w:keepLines/>
              <w:ind w:right="360"/>
              <w:rPr>
                <w:szCs w:val="24"/>
              </w:rPr>
            </w:pPr>
            <w:r w:rsidRPr="00C7345F">
              <w:rPr>
                <w:rFonts w:cs="Arial"/>
                <w:color w:val="000000"/>
                <w:kern w:val="24"/>
                <w:szCs w:val="24"/>
              </w:rPr>
              <w:t>0</w:t>
            </w:r>
          </w:p>
        </w:tc>
      </w:tr>
      <w:tr w:rsidR="009A1AC5" w:rsidRPr="00C7345F" w14:paraId="008CAE75" w14:textId="77777777" w:rsidTr="00641353">
        <w:trPr>
          <w:trHeight w:val="1"/>
        </w:trPr>
        <w:tc>
          <w:tcPr>
            <w:tcW w:w="1296" w:type="dxa"/>
            <w:hideMark/>
          </w:tcPr>
          <w:p w14:paraId="1565C8D1" w14:textId="77777777" w:rsidR="009A1AC5" w:rsidRPr="00C7345F" w:rsidRDefault="009A1AC5" w:rsidP="00994200">
            <w:pPr>
              <w:pStyle w:val="TableText"/>
            </w:pPr>
            <w:r w:rsidRPr="00C7345F">
              <w:t>Listening</w:t>
            </w:r>
          </w:p>
        </w:tc>
        <w:tc>
          <w:tcPr>
            <w:tcW w:w="1296" w:type="dxa"/>
            <w:hideMark/>
          </w:tcPr>
          <w:p w14:paraId="7CD5A6E1" w14:textId="7581DE3B" w:rsidR="009A1AC5" w:rsidRPr="00C7345F" w:rsidRDefault="009157F5" w:rsidP="005E0754">
            <w:pPr>
              <w:pStyle w:val="TableText"/>
              <w:keepNext/>
              <w:keepLines/>
              <w:ind w:right="288"/>
              <w:rPr>
                <w:szCs w:val="24"/>
              </w:rPr>
            </w:pPr>
            <w:r w:rsidRPr="00C7345F">
              <w:rPr>
                <w:rFonts w:cs="Arial"/>
                <w:color w:val="000000" w:themeColor="dark1"/>
                <w:kern w:val="24"/>
                <w:szCs w:val="24"/>
              </w:rPr>
              <w:t>B−</w:t>
            </w:r>
          </w:p>
        </w:tc>
        <w:tc>
          <w:tcPr>
            <w:tcW w:w="1728" w:type="dxa"/>
          </w:tcPr>
          <w:p w14:paraId="2B700558" w14:textId="12377FD0" w:rsidR="009A1AC5" w:rsidRPr="00C7345F" w:rsidRDefault="009157F5" w:rsidP="007819DC">
            <w:pPr>
              <w:pStyle w:val="TableText"/>
              <w:keepNext/>
              <w:keepLines/>
              <w:ind w:right="576"/>
              <w:rPr>
                <w:szCs w:val="24"/>
              </w:rPr>
            </w:pPr>
            <w:r w:rsidRPr="00C7345F">
              <w:rPr>
                <w:rFonts w:eastAsiaTheme="minorEastAsia" w:cs="Arial"/>
                <w:color w:val="000000"/>
                <w:kern w:val="24"/>
                <w:szCs w:val="24"/>
              </w:rPr>
              <w:t>0</w:t>
            </w:r>
          </w:p>
        </w:tc>
        <w:tc>
          <w:tcPr>
            <w:tcW w:w="1152" w:type="dxa"/>
          </w:tcPr>
          <w:p w14:paraId="0389C156" w14:textId="762F0422"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56CAB4D7" w14:textId="04BE87B0"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39888994" w14:textId="1C681DD1"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4612B4B4" w14:textId="614C9B36"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56AB313C" w14:textId="52EB60F9" w:rsidR="009A1AC5" w:rsidRPr="00C7345F" w:rsidRDefault="009157F5" w:rsidP="007819DC">
            <w:pPr>
              <w:pStyle w:val="TableText"/>
              <w:keepNext/>
              <w:keepLines/>
              <w:ind w:right="360"/>
              <w:rPr>
                <w:szCs w:val="24"/>
              </w:rPr>
            </w:pPr>
            <w:r w:rsidRPr="00C7345F">
              <w:rPr>
                <w:rFonts w:cs="Arial"/>
                <w:color w:val="000000"/>
                <w:kern w:val="24"/>
                <w:szCs w:val="24"/>
              </w:rPr>
              <w:t>0</w:t>
            </w:r>
          </w:p>
        </w:tc>
      </w:tr>
      <w:tr w:rsidR="009A1AC5" w:rsidRPr="00C7345F" w14:paraId="6FE6EE91" w14:textId="77777777" w:rsidTr="00641353">
        <w:trPr>
          <w:trHeight w:val="1"/>
        </w:trPr>
        <w:tc>
          <w:tcPr>
            <w:tcW w:w="1296" w:type="dxa"/>
            <w:hideMark/>
          </w:tcPr>
          <w:p w14:paraId="300D61F2" w14:textId="77777777" w:rsidR="009A1AC5" w:rsidRPr="00C7345F" w:rsidRDefault="009A1AC5" w:rsidP="00994200">
            <w:pPr>
              <w:pStyle w:val="TableText"/>
            </w:pPr>
            <w:r w:rsidRPr="00C7345F">
              <w:t>Listening</w:t>
            </w:r>
          </w:p>
        </w:tc>
        <w:tc>
          <w:tcPr>
            <w:tcW w:w="1296" w:type="dxa"/>
            <w:hideMark/>
          </w:tcPr>
          <w:p w14:paraId="0C735789" w14:textId="72EFDDE2" w:rsidR="009A1AC5" w:rsidRPr="00C7345F" w:rsidRDefault="009157F5" w:rsidP="005E0754">
            <w:pPr>
              <w:pStyle w:val="TableText"/>
              <w:keepNext/>
              <w:keepLines/>
              <w:ind w:right="288"/>
              <w:rPr>
                <w:szCs w:val="24"/>
              </w:rPr>
            </w:pPr>
            <w:r w:rsidRPr="00C7345F">
              <w:rPr>
                <w:rFonts w:cs="Arial"/>
                <w:color w:val="000000" w:themeColor="dark1"/>
                <w:kern w:val="24"/>
                <w:szCs w:val="24"/>
              </w:rPr>
              <w:t>A</w:t>
            </w:r>
          </w:p>
        </w:tc>
        <w:tc>
          <w:tcPr>
            <w:tcW w:w="1728" w:type="dxa"/>
          </w:tcPr>
          <w:p w14:paraId="3FF1E0D9" w14:textId="77201F82" w:rsidR="009A1AC5" w:rsidRPr="00C7345F" w:rsidRDefault="009157F5" w:rsidP="007819DC">
            <w:pPr>
              <w:pStyle w:val="TableText"/>
              <w:keepNext/>
              <w:keepLines/>
              <w:ind w:right="576"/>
              <w:rPr>
                <w:szCs w:val="24"/>
              </w:rPr>
            </w:pPr>
            <w:r w:rsidRPr="00C7345F">
              <w:rPr>
                <w:rFonts w:eastAsiaTheme="minorEastAsia" w:cs="Arial"/>
                <w:color w:val="000000"/>
                <w:kern w:val="24"/>
                <w:szCs w:val="24"/>
              </w:rPr>
              <w:t>12</w:t>
            </w:r>
          </w:p>
        </w:tc>
        <w:tc>
          <w:tcPr>
            <w:tcW w:w="1152" w:type="dxa"/>
          </w:tcPr>
          <w:p w14:paraId="3D4BBE42" w14:textId="2665BA89" w:rsidR="009A1AC5" w:rsidRPr="00C7345F" w:rsidRDefault="009157F5" w:rsidP="007819DC">
            <w:pPr>
              <w:pStyle w:val="TableText"/>
              <w:keepNext/>
              <w:keepLines/>
              <w:ind w:right="360"/>
              <w:rPr>
                <w:szCs w:val="24"/>
              </w:rPr>
            </w:pPr>
            <w:r w:rsidRPr="00C7345F">
              <w:rPr>
                <w:rFonts w:cs="Arial"/>
                <w:color w:val="000000"/>
                <w:kern w:val="24"/>
                <w:szCs w:val="24"/>
              </w:rPr>
              <w:t>12</w:t>
            </w:r>
          </w:p>
        </w:tc>
        <w:tc>
          <w:tcPr>
            <w:tcW w:w="1152" w:type="dxa"/>
          </w:tcPr>
          <w:p w14:paraId="1DCECED5" w14:textId="27B1DA6F" w:rsidR="009A1AC5" w:rsidRPr="00C7345F" w:rsidRDefault="009157F5" w:rsidP="007819DC">
            <w:pPr>
              <w:pStyle w:val="TableText"/>
              <w:keepNext/>
              <w:keepLines/>
              <w:ind w:right="360"/>
              <w:rPr>
                <w:szCs w:val="24"/>
              </w:rPr>
            </w:pPr>
            <w:r w:rsidRPr="00C7345F">
              <w:rPr>
                <w:rFonts w:cs="Arial"/>
                <w:color w:val="000000"/>
                <w:kern w:val="24"/>
                <w:szCs w:val="24"/>
              </w:rPr>
              <w:t>12</w:t>
            </w:r>
          </w:p>
        </w:tc>
        <w:tc>
          <w:tcPr>
            <w:tcW w:w="1152" w:type="dxa"/>
          </w:tcPr>
          <w:p w14:paraId="21E18797" w14:textId="6D15A4CB" w:rsidR="009A1AC5" w:rsidRPr="00C7345F" w:rsidRDefault="009157F5" w:rsidP="007819DC">
            <w:pPr>
              <w:pStyle w:val="TableText"/>
              <w:keepNext/>
              <w:keepLines/>
              <w:ind w:right="360"/>
              <w:rPr>
                <w:szCs w:val="24"/>
              </w:rPr>
            </w:pPr>
            <w:r w:rsidRPr="00C7345F">
              <w:rPr>
                <w:rFonts w:cs="Arial"/>
                <w:color w:val="000000"/>
                <w:kern w:val="24"/>
                <w:szCs w:val="24"/>
              </w:rPr>
              <w:t>13</w:t>
            </w:r>
          </w:p>
        </w:tc>
        <w:tc>
          <w:tcPr>
            <w:tcW w:w="1152" w:type="dxa"/>
          </w:tcPr>
          <w:p w14:paraId="641B66E6" w14:textId="72600318" w:rsidR="009A1AC5" w:rsidRPr="00C7345F" w:rsidRDefault="009157F5" w:rsidP="007819DC">
            <w:pPr>
              <w:pStyle w:val="TableText"/>
              <w:keepNext/>
              <w:keepLines/>
              <w:ind w:right="360"/>
              <w:rPr>
                <w:szCs w:val="24"/>
              </w:rPr>
            </w:pPr>
            <w:r w:rsidRPr="00C7345F">
              <w:rPr>
                <w:rFonts w:cs="Arial"/>
                <w:color w:val="000000"/>
                <w:kern w:val="24"/>
                <w:szCs w:val="24"/>
              </w:rPr>
              <w:t>14</w:t>
            </w:r>
          </w:p>
        </w:tc>
        <w:tc>
          <w:tcPr>
            <w:tcW w:w="1152" w:type="dxa"/>
          </w:tcPr>
          <w:p w14:paraId="0A47647E" w14:textId="68639997" w:rsidR="009A1AC5" w:rsidRPr="00C7345F" w:rsidRDefault="009157F5" w:rsidP="007819DC">
            <w:pPr>
              <w:pStyle w:val="TableText"/>
              <w:keepNext/>
              <w:keepLines/>
              <w:ind w:right="360"/>
              <w:rPr>
                <w:szCs w:val="24"/>
              </w:rPr>
            </w:pPr>
            <w:r w:rsidRPr="00C7345F">
              <w:rPr>
                <w:rFonts w:cs="Arial"/>
                <w:color w:val="000000"/>
                <w:kern w:val="24"/>
                <w:szCs w:val="24"/>
              </w:rPr>
              <w:t>14</w:t>
            </w:r>
          </w:p>
        </w:tc>
      </w:tr>
      <w:tr w:rsidR="009A1AC5" w:rsidRPr="00C7345F" w14:paraId="65BA3C02" w14:textId="77777777" w:rsidTr="00641353">
        <w:trPr>
          <w:trHeight w:val="1"/>
        </w:trPr>
        <w:tc>
          <w:tcPr>
            <w:tcW w:w="1296" w:type="dxa"/>
            <w:hideMark/>
          </w:tcPr>
          <w:p w14:paraId="095B24BE" w14:textId="77777777" w:rsidR="009A1AC5" w:rsidRPr="00C7345F" w:rsidRDefault="009A1AC5" w:rsidP="00994200">
            <w:pPr>
              <w:pStyle w:val="TableText"/>
            </w:pPr>
            <w:r w:rsidRPr="00C7345F">
              <w:t>Listening</w:t>
            </w:r>
          </w:p>
        </w:tc>
        <w:tc>
          <w:tcPr>
            <w:tcW w:w="1296" w:type="dxa"/>
            <w:hideMark/>
          </w:tcPr>
          <w:p w14:paraId="089D4E71" w14:textId="688518AC" w:rsidR="009A1AC5" w:rsidRPr="00C7345F" w:rsidRDefault="009157F5" w:rsidP="005E0754">
            <w:pPr>
              <w:pStyle w:val="TableText"/>
              <w:keepNext/>
              <w:keepLines/>
              <w:ind w:right="288"/>
              <w:rPr>
                <w:szCs w:val="24"/>
              </w:rPr>
            </w:pPr>
            <w:r w:rsidRPr="00C7345F">
              <w:rPr>
                <w:rFonts w:cs="Arial"/>
                <w:color w:val="000000" w:themeColor="dark1"/>
                <w:kern w:val="24"/>
                <w:szCs w:val="24"/>
              </w:rPr>
              <w:t>B+</w:t>
            </w:r>
          </w:p>
        </w:tc>
        <w:tc>
          <w:tcPr>
            <w:tcW w:w="1728" w:type="dxa"/>
          </w:tcPr>
          <w:p w14:paraId="15D6E81F" w14:textId="55107E9C" w:rsidR="009A1AC5" w:rsidRPr="00C7345F" w:rsidRDefault="009157F5" w:rsidP="007819DC">
            <w:pPr>
              <w:pStyle w:val="TableText"/>
              <w:keepNext/>
              <w:keepLines/>
              <w:ind w:right="576"/>
              <w:rPr>
                <w:szCs w:val="24"/>
              </w:rPr>
            </w:pPr>
            <w:r w:rsidRPr="00C7345F">
              <w:rPr>
                <w:rFonts w:eastAsiaTheme="minorEastAsia" w:cs="Arial"/>
                <w:color w:val="000000"/>
                <w:kern w:val="24"/>
                <w:szCs w:val="24"/>
              </w:rPr>
              <w:t>0</w:t>
            </w:r>
          </w:p>
        </w:tc>
        <w:tc>
          <w:tcPr>
            <w:tcW w:w="1152" w:type="dxa"/>
          </w:tcPr>
          <w:p w14:paraId="7093A109" w14:textId="74D617BC"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6A95C3D0" w14:textId="54598B2B"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0E85F1FC" w14:textId="0A3CE4D7"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43A107D8" w14:textId="5D23B504"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13B6C542" w14:textId="3DE43B09" w:rsidR="009A1AC5" w:rsidRPr="00C7345F" w:rsidRDefault="009157F5" w:rsidP="007819DC">
            <w:pPr>
              <w:pStyle w:val="TableText"/>
              <w:keepNext/>
              <w:keepLines/>
              <w:ind w:right="360"/>
              <w:rPr>
                <w:szCs w:val="24"/>
              </w:rPr>
            </w:pPr>
            <w:r w:rsidRPr="00C7345F">
              <w:rPr>
                <w:rFonts w:cs="Arial"/>
                <w:color w:val="000000"/>
                <w:kern w:val="24"/>
                <w:szCs w:val="24"/>
              </w:rPr>
              <w:t>0</w:t>
            </w:r>
          </w:p>
        </w:tc>
      </w:tr>
      <w:tr w:rsidR="009A1AC5" w:rsidRPr="00C7345F" w14:paraId="5C68BDAD" w14:textId="77777777" w:rsidTr="00641353">
        <w:trPr>
          <w:trHeight w:val="1"/>
        </w:trPr>
        <w:tc>
          <w:tcPr>
            <w:tcW w:w="1296" w:type="dxa"/>
            <w:hideMark/>
          </w:tcPr>
          <w:p w14:paraId="349CFA0F" w14:textId="77777777" w:rsidR="009A1AC5" w:rsidRPr="00C7345F" w:rsidRDefault="009A1AC5" w:rsidP="00994200">
            <w:pPr>
              <w:pStyle w:val="TableText"/>
            </w:pPr>
            <w:r w:rsidRPr="00C7345F">
              <w:t>Listening</w:t>
            </w:r>
          </w:p>
        </w:tc>
        <w:tc>
          <w:tcPr>
            <w:tcW w:w="1296" w:type="dxa"/>
            <w:hideMark/>
          </w:tcPr>
          <w:p w14:paraId="0531E96B" w14:textId="1B220B64" w:rsidR="009A1AC5" w:rsidRPr="00C7345F" w:rsidRDefault="009157F5" w:rsidP="005E0754">
            <w:pPr>
              <w:pStyle w:val="TableText"/>
              <w:keepNext/>
              <w:keepLines/>
              <w:ind w:right="288"/>
              <w:rPr>
                <w:szCs w:val="24"/>
              </w:rPr>
            </w:pPr>
            <w:r w:rsidRPr="00C7345F">
              <w:rPr>
                <w:rFonts w:cs="Arial"/>
                <w:color w:val="000000" w:themeColor="dark1"/>
                <w:kern w:val="24"/>
                <w:szCs w:val="24"/>
              </w:rPr>
              <w:t>C+</w:t>
            </w:r>
          </w:p>
        </w:tc>
        <w:tc>
          <w:tcPr>
            <w:tcW w:w="1728" w:type="dxa"/>
          </w:tcPr>
          <w:p w14:paraId="66D46AC9" w14:textId="041BC403" w:rsidR="009A1AC5" w:rsidRPr="00C7345F" w:rsidRDefault="009157F5" w:rsidP="007819DC">
            <w:pPr>
              <w:pStyle w:val="TableText"/>
              <w:keepNext/>
              <w:keepLines/>
              <w:ind w:right="576"/>
              <w:rPr>
                <w:szCs w:val="24"/>
              </w:rPr>
            </w:pPr>
            <w:r w:rsidRPr="00C7345F">
              <w:rPr>
                <w:rFonts w:eastAsiaTheme="minorEastAsia" w:cs="Arial"/>
                <w:color w:val="000000"/>
                <w:kern w:val="24"/>
                <w:szCs w:val="24"/>
              </w:rPr>
              <w:t>0</w:t>
            </w:r>
          </w:p>
        </w:tc>
        <w:tc>
          <w:tcPr>
            <w:tcW w:w="1152" w:type="dxa"/>
          </w:tcPr>
          <w:p w14:paraId="7E1194B5" w14:textId="383B61E9"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0382CEFB" w14:textId="5927F1AC"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4C4B23F6" w14:textId="6C6F3F01"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79AF77B8" w14:textId="02D0FC4F"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5B90C880" w14:textId="266C0864" w:rsidR="009A1AC5" w:rsidRPr="00C7345F" w:rsidRDefault="009157F5" w:rsidP="007819DC">
            <w:pPr>
              <w:pStyle w:val="TableText"/>
              <w:keepNext/>
              <w:keepLines/>
              <w:ind w:right="360"/>
              <w:rPr>
                <w:szCs w:val="24"/>
              </w:rPr>
            </w:pPr>
            <w:r w:rsidRPr="00C7345F">
              <w:rPr>
                <w:rFonts w:cs="Arial"/>
                <w:color w:val="000000"/>
                <w:kern w:val="24"/>
                <w:szCs w:val="24"/>
              </w:rPr>
              <w:t>0</w:t>
            </w:r>
          </w:p>
        </w:tc>
      </w:tr>
      <w:tr w:rsidR="009A1AC5" w:rsidRPr="00C7345F" w14:paraId="18C143C8" w14:textId="77777777" w:rsidTr="00641353">
        <w:trPr>
          <w:trHeight w:val="1"/>
        </w:trPr>
        <w:tc>
          <w:tcPr>
            <w:tcW w:w="1296" w:type="dxa"/>
            <w:hideMark/>
          </w:tcPr>
          <w:p w14:paraId="39417442" w14:textId="77777777" w:rsidR="009A1AC5" w:rsidRPr="00C7345F" w:rsidRDefault="009A1AC5" w:rsidP="00994200">
            <w:pPr>
              <w:pStyle w:val="TableText"/>
            </w:pPr>
            <w:r w:rsidRPr="00C7345F">
              <w:t>Listening</w:t>
            </w:r>
          </w:p>
        </w:tc>
        <w:tc>
          <w:tcPr>
            <w:tcW w:w="1296" w:type="dxa"/>
            <w:hideMark/>
          </w:tcPr>
          <w:p w14:paraId="1F15DCB9" w14:textId="0F4CA578" w:rsidR="009A1AC5" w:rsidRPr="00C7345F" w:rsidRDefault="009157F5" w:rsidP="005E0754">
            <w:pPr>
              <w:pStyle w:val="TableText"/>
              <w:keepNext/>
              <w:keepLines/>
              <w:ind w:right="288"/>
              <w:rPr>
                <w:szCs w:val="24"/>
              </w:rPr>
            </w:pPr>
            <w:r w:rsidRPr="00C7345F">
              <w:rPr>
                <w:rFonts w:cs="Arial"/>
                <w:color w:val="000000" w:themeColor="dark1"/>
                <w:kern w:val="24"/>
                <w:szCs w:val="24"/>
              </w:rPr>
              <w:t>Total</w:t>
            </w:r>
          </w:p>
        </w:tc>
        <w:tc>
          <w:tcPr>
            <w:tcW w:w="1728" w:type="dxa"/>
          </w:tcPr>
          <w:p w14:paraId="24C16965" w14:textId="0A74B50E" w:rsidR="009A1AC5" w:rsidRPr="00C7345F" w:rsidRDefault="009157F5" w:rsidP="007819DC">
            <w:pPr>
              <w:pStyle w:val="TableText"/>
              <w:keepNext/>
              <w:keepLines/>
              <w:ind w:right="576"/>
              <w:rPr>
                <w:szCs w:val="24"/>
              </w:rPr>
            </w:pPr>
            <w:r w:rsidRPr="00C7345F">
              <w:rPr>
                <w:rFonts w:eastAsiaTheme="minorEastAsia" w:cs="Arial"/>
                <w:color w:val="000000"/>
                <w:kern w:val="24"/>
                <w:szCs w:val="24"/>
              </w:rPr>
              <w:t>12</w:t>
            </w:r>
          </w:p>
        </w:tc>
        <w:tc>
          <w:tcPr>
            <w:tcW w:w="1152" w:type="dxa"/>
          </w:tcPr>
          <w:p w14:paraId="2AF50668" w14:textId="3A528000" w:rsidR="009A1AC5" w:rsidRPr="00C7345F" w:rsidRDefault="009157F5" w:rsidP="007819DC">
            <w:pPr>
              <w:pStyle w:val="TableText"/>
              <w:keepNext/>
              <w:keepLines/>
              <w:ind w:right="360"/>
              <w:rPr>
                <w:szCs w:val="24"/>
              </w:rPr>
            </w:pPr>
            <w:r w:rsidRPr="00C7345F">
              <w:rPr>
                <w:rFonts w:cs="Arial"/>
                <w:color w:val="000000"/>
                <w:kern w:val="24"/>
                <w:szCs w:val="24"/>
              </w:rPr>
              <w:t>12</w:t>
            </w:r>
          </w:p>
        </w:tc>
        <w:tc>
          <w:tcPr>
            <w:tcW w:w="1152" w:type="dxa"/>
          </w:tcPr>
          <w:p w14:paraId="15039EE6" w14:textId="0A055665" w:rsidR="009A1AC5" w:rsidRPr="00C7345F" w:rsidRDefault="009157F5" w:rsidP="007819DC">
            <w:pPr>
              <w:pStyle w:val="TableText"/>
              <w:keepNext/>
              <w:keepLines/>
              <w:ind w:right="360"/>
              <w:rPr>
                <w:szCs w:val="24"/>
              </w:rPr>
            </w:pPr>
            <w:r w:rsidRPr="00C7345F">
              <w:rPr>
                <w:rFonts w:cs="Arial"/>
                <w:color w:val="000000"/>
                <w:kern w:val="24"/>
                <w:szCs w:val="24"/>
              </w:rPr>
              <w:t>12</w:t>
            </w:r>
          </w:p>
        </w:tc>
        <w:tc>
          <w:tcPr>
            <w:tcW w:w="1152" w:type="dxa"/>
          </w:tcPr>
          <w:p w14:paraId="46F38C3C" w14:textId="09D024BB" w:rsidR="009A1AC5" w:rsidRPr="00C7345F" w:rsidRDefault="009157F5" w:rsidP="007819DC">
            <w:pPr>
              <w:pStyle w:val="TableText"/>
              <w:keepNext/>
              <w:keepLines/>
              <w:ind w:right="360"/>
              <w:rPr>
                <w:szCs w:val="24"/>
              </w:rPr>
            </w:pPr>
            <w:r w:rsidRPr="00C7345F">
              <w:rPr>
                <w:rFonts w:cs="Arial"/>
                <w:color w:val="000000"/>
                <w:kern w:val="24"/>
                <w:szCs w:val="24"/>
              </w:rPr>
              <w:t>13</w:t>
            </w:r>
          </w:p>
        </w:tc>
        <w:tc>
          <w:tcPr>
            <w:tcW w:w="1152" w:type="dxa"/>
          </w:tcPr>
          <w:p w14:paraId="0857B9DC" w14:textId="111DCAB7" w:rsidR="009A1AC5" w:rsidRPr="00C7345F" w:rsidRDefault="009157F5" w:rsidP="007819DC">
            <w:pPr>
              <w:pStyle w:val="TableText"/>
              <w:keepNext/>
              <w:keepLines/>
              <w:ind w:right="360"/>
              <w:rPr>
                <w:szCs w:val="24"/>
              </w:rPr>
            </w:pPr>
            <w:r w:rsidRPr="00C7345F">
              <w:rPr>
                <w:rFonts w:cs="Arial"/>
                <w:color w:val="000000"/>
                <w:kern w:val="24"/>
                <w:szCs w:val="24"/>
              </w:rPr>
              <w:t>14</w:t>
            </w:r>
          </w:p>
        </w:tc>
        <w:tc>
          <w:tcPr>
            <w:tcW w:w="1152" w:type="dxa"/>
          </w:tcPr>
          <w:p w14:paraId="2881DB28" w14:textId="3EF68B79" w:rsidR="009A1AC5" w:rsidRPr="00C7345F" w:rsidRDefault="009157F5" w:rsidP="007819DC">
            <w:pPr>
              <w:pStyle w:val="TableText"/>
              <w:keepNext/>
              <w:keepLines/>
              <w:ind w:right="360"/>
              <w:rPr>
                <w:szCs w:val="24"/>
              </w:rPr>
            </w:pPr>
            <w:r w:rsidRPr="00C7345F">
              <w:rPr>
                <w:rFonts w:cs="Arial"/>
                <w:color w:val="000000"/>
                <w:kern w:val="24"/>
                <w:szCs w:val="24"/>
              </w:rPr>
              <w:t>14</w:t>
            </w:r>
          </w:p>
        </w:tc>
      </w:tr>
    </w:tbl>
    <w:p w14:paraId="7F99E2CA" w14:textId="093794A6" w:rsidR="00994200" w:rsidRPr="00C7345F" w:rsidRDefault="00994200" w:rsidP="00994200">
      <w:pPr>
        <w:pStyle w:val="NormalContinuation"/>
        <w:rPr>
          <w:i/>
          <w:iCs/>
        </w:rPr>
      </w:pPr>
      <w:r w:rsidRPr="00C7345F">
        <w:fldChar w:fldCharType="begin"/>
      </w:r>
      <w:r w:rsidRPr="00C7345F">
        <w:instrText xml:space="preserve"> REF _Ref83627774 \h </w:instrText>
      </w:r>
      <w:r w:rsidRPr="00C7345F">
        <w:fldChar w:fldCharType="separate"/>
      </w:r>
      <w:r w:rsidR="00CB1F6B" w:rsidRPr="00C7345F">
        <w:t>Table 5.11</w:t>
      </w:r>
      <w:r w:rsidRPr="00C7345F">
        <w:fldChar w:fldCharType="end"/>
      </w:r>
      <w:r w:rsidRPr="00C7345F">
        <w:t xml:space="preserve"> </w:t>
      </w:r>
      <w:r w:rsidRPr="00C7345F">
        <w:rPr>
          <w:i/>
          <w:iCs/>
        </w:rPr>
        <w:t>(continuation)</w:t>
      </w:r>
    </w:p>
    <w:tbl>
      <w:tblPr>
        <w:tblStyle w:val="TRs"/>
        <w:tblW w:w="10080" w:type="dxa"/>
        <w:tblLayout w:type="fixed"/>
        <w:tblLook w:val="0620" w:firstRow="1" w:lastRow="0" w:firstColumn="0" w:lastColumn="0" w:noHBand="1" w:noVBand="1"/>
        <w:tblDescription w:val="DIF Results for Oral Language Composite in the Evaluation of the Remote and In-Person Administration, continuation"/>
      </w:tblPr>
      <w:tblGrid>
        <w:gridCol w:w="1296"/>
        <w:gridCol w:w="1296"/>
        <w:gridCol w:w="1728"/>
        <w:gridCol w:w="1152"/>
        <w:gridCol w:w="1152"/>
        <w:gridCol w:w="1152"/>
        <w:gridCol w:w="1152"/>
        <w:gridCol w:w="1152"/>
      </w:tblGrid>
      <w:tr w:rsidR="00ED2D61" w:rsidRPr="00C7345F" w14:paraId="1CBCCDD3" w14:textId="77777777" w:rsidTr="00641353">
        <w:trPr>
          <w:cnfStyle w:val="100000000000" w:firstRow="1" w:lastRow="0" w:firstColumn="0" w:lastColumn="0" w:oddVBand="0" w:evenVBand="0" w:oddHBand="0" w:evenHBand="0" w:firstRowFirstColumn="0" w:firstRowLastColumn="0" w:lastRowFirstColumn="0" w:lastRowLastColumn="0"/>
          <w:trHeight w:val="5"/>
        </w:trPr>
        <w:tc>
          <w:tcPr>
            <w:tcW w:w="1296" w:type="dxa"/>
            <w:hideMark/>
          </w:tcPr>
          <w:p w14:paraId="06A37D43" w14:textId="77777777" w:rsidR="00994200" w:rsidRPr="00C7345F" w:rsidRDefault="00994200" w:rsidP="00EA4777">
            <w:pPr>
              <w:pStyle w:val="TableHead"/>
              <w:keepNext/>
              <w:keepLines/>
              <w:rPr>
                <w:noProof w:val="0"/>
              </w:rPr>
            </w:pPr>
            <w:r w:rsidRPr="00C7345F">
              <w:rPr>
                <w:noProof w:val="0"/>
              </w:rPr>
              <w:t>Domain</w:t>
            </w:r>
          </w:p>
        </w:tc>
        <w:tc>
          <w:tcPr>
            <w:tcW w:w="1296" w:type="dxa"/>
            <w:hideMark/>
          </w:tcPr>
          <w:p w14:paraId="49093427" w14:textId="77777777" w:rsidR="00994200" w:rsidRPr="00C7345F" w:rsidRDefault="00994200" w:rsidP="00EA4777">
            <w:pPr>
              <w:pStyle w:val="TableHead"/>
              <w:keepNext/>
              <w:keepLines/>
              <w:rPr>
                <w:noProof w:val="0"/>
              </w:rPr>
            </w:pPr>
            <w:r w:rsidRPr="00C7345F">
              <w:rPr>
                <w:noProof w:val="0"/>
              </w:rPr>
              <w:t>DIF Category</w:t>
            </w:r>
          </w:p>
        </w:tc>
        <w:tc>
          <w:tcPr>
            <w:tcW w:w="1728" w:type="dxa"/>
            <w:hideMark/>
          </w:tcPr>
          <w:p w14:paraId="01229A95" w14:textId="77777777" w:rsidR="00994200" w:rsidRPr="00C7345F" w:rsidRDefault="00994200" w:rsidP="00EA4777">
            <w:pPr>
              <w:pStyle w:val="TableHead"/>
              <w:keepNext/>
              <w:keepLines/>
              <w:rPr>
                <w:noProof w:val="0"/>
              </w:rPr>
            </w:pPr>
            <w:r w:rsidRPr="00C7345F">
              <w:rPr>
                <w:noProof w:val="0"/>
              </w:rPr>
              <w:t>Kindergarten</w:t>
            </w:r>
          </w:p>
        </w:tc>
        <w:tc>
          <w:tcPr>
            <w:tcW w:w="1152" w:type="dxa"/>
            <w:hideMark/>
          </w:tcPr>
          <w:p w14:paraId="2790F483" w14:textId="77777777" w:rsidR="00994200" w:rsidRPr="00C7345F" w:rsidRDefault="00994200" w:rsidP="00EA4777">
            <w:pPr>
              <w:pStyle w:val="TableHead"/>
              <w:keepNext/>
              <w:keepLines/>
              <w:rPr>
                <w:noProof w:val="0"/>
              </w:rPr>
            </w:pPr>
            <w:r w:rsidRPr="00C7345F">
              <w:rPr>
                <w:noProof w:val="0"/>
              </w:rPr>
              <w:t>Grade 1</w:t>
            </w:r>
          </w:p>
        </w:tc>
        <w:tc>
          <w:tcPr>
            <w:tcW w:w="1152" w:type="dxa"/>
            <w:hideMark/>
          </w:tcPr>
          <w:p w14:paraId="7F0109C6" w14:textId="77777777" w:rsidR="00994200" w:rsidRPr="00C7345F" w:rsidRDefault="00994200" w:rsidP="00EA4777">
            <w:pPr>
              <w:pStyle w:val="TableHead"/>
              <w:keepNext/>
              <w:keepLines/>
              <w:rPr>
                <w:noProof w:val="0"/>
              </w:rPr>
            </w:pPr>
            <w:r w:rsidRPr="00C7345F">
              <w:rPr>
                <w:noProof w:val="0"/>
              </w:rPr>
              <w:t>Grade 2</w:t>
            </w:r>
          </w:p>
        </w:tc>
        <w:tc>
          <w:tcPr>
            <w:tcW w:w="1152" w:type="dxa"/>
            <w:hideMark/>
          </w:tcPr>
          <w:p w14:paraId="65E0E182" w14:textId="5E3452BB" w:rsidR="00994200" w:rsidRPr="00C7345F" w:rsidRDefault="00994200" w:rsidP="00EA4777">
            <w:pPr>
              <w:pStyle w:val="TableHead"/>
              <w:keepNext/>
              <w:keepLines/>
              <w:rPr>
                <w:noProof w:val="0"/>
              </w:rPr>
            </w:pPr>
            <w:r w:rsidRPr="00C7345F">
              <w:rPr>
                <w:noProof w:val="0"/>
              </w:rPr>
              <w:t>Grade Span 3–</w:t>
            </w:r>
            <w:r w:rsidR="00E864F6" w:rsidRPr="00C7345F">
              <w:rPr>
                <w:rFonts w:cs="Arial"/>
                <w:noProof w:val="0"/>
              </w:rPr>
              <w:t>‍</w:t>
            </w:r>
            <w:r w:rsidRPr="00C7345F">
              <w:rPr>
                <w:noProof w:val="0"/>
              </w:rPr>
              <w:t>5</w:t>
            </w:r>
          </w:p>
        </w:tc>
        <w:tc>
          <w:tcPr>
            <w:tcW w:w="1152" w:type="dxa"/>
            <w:hideMark/>
          </w:tcPr>
          <w:p w14:paraId="7F382219" w14:textId="6935D1DD" w:rsidR="00994200" w:rsidRPr="00C7345F" w:rsidRDefault="00994200" w:rsidP="00EA4777">
            <w:pPr>
              <w:pStyle w:val="TableHead"/>
              <w:keepNext/>
              <w:keepLines/>
              <w:rPr>
                <w:noProof w:val="0"/>
              </w:rPr>
            </w:pPr>
            <w:r w:rsidRPr="00C7345F">
              <w:rPr>
                <w:noProof w:val="0"/>
              </w:rPr>
              <w:t>Grade Span 6–</w:t>
            </w:r>
            <w:r w:rsidR="00E864F6" w:rsidRPr="00C7345F">
              <w:rPr>
                <w:rFonts w:cs="Arial"/>
                <w:noProof w:val="0"/>
              </w:rPr>
              <w:t>‍</w:t>
            </w:r>
            <w:r w:rsidRPr="00C7345F">
              <w:rPr>
                <w:noProof w:val="0"/>
              </w:rPr>
              <w:t>8</w:t>
            </w:r>
          </w:p>
        </w:tc>
        <w:tc>
          <w:tcPr>
            <w:tcW w:w="1152" w:type="dxa"/>
            <w:hideMark/>
          </w:tcPr>
          <w:p w14:paraId="27810C2C" w14:textId="1940C747" w:rsidR="00994200" w:rsidRPr="00C7345F" w:rsidRDefault="00994200" w:rsidP="00EA4777">
            <w:pPr>
              <w:pStyle w:val="TableHead"/>
              <w:keepNext/>
              <w:keepLines/>
              <w:rPr>
                <w:noProof w:val="0"/>
              </w:rPr>
            </w:pPr>
            <w:r w:rsidRPr="00C7345F">
              <w:rPr>
                <w:noProof w:val="0"/>
              </w:rPr>
              <w:t>Grade Span 9–</w:t>
            </w:r>
            <w:r w:rsidR="00E864F6" w:rsidRPr="00C7345F">
              <w:rPr>
                <w:rFonts w:cs="Arial"/>
                <w:noProof w:val="0"/>
              </w:rPr>
              <w:t>‍</w:t>
            </w:r>
            <w:r w:rsidRPr="00C7345F">
              <w:rPr>
                <w:noProof w:val="0"/>
              </w:rPr>
              <w:t>12</w:t>
            </w:r>
          </w:p>
        </w:tc>
      </w:tr>
      <w:tr w:rsidR="009A1AC5" w:rsidRPr="00C7345F" w14:paraId="7F75EA84" w14:textId="77777777" w:rsidTr="00641353">
        <w:trPr>
          <w:trHeight w:val="1"/>
        </w:trPr>
        <w:tc>
          <w:tcPr>
            <w:tcW w:w="1296" w:type="dxa"/>
            <w:hideMark/>
          </w:tcPr>
          <w:p w14:paraId="4952169D" w14:textId="77777777" w:rsidR="009A1AC5" w:rsidRPr="00C7345F" w:rsidRDefault="009A1AC5" w:rsidP="00994200">
            <w:pPr>
              <w:pStyle w:val="TableText"/>
            </w:pPr>
            <w:r w:rsidRPr="00C7345F">
              <w:t>Speaking</w:t>
            </w:r>
          </w:p>
        </w:tc>
        <w:tc>
          <w:tcPr>
            <w:tcW w:w="1296" w:type="dxa"/>
            <w:hideMark/>
          </w:tcPr>
          <w:p w14:paraId="6D3A5F65" w14:textId="624FF723" w:rsidR="009A1AC5" w:rsidRPr="00C7345F" w:rsidRDefault="009157F5" w:rsidP="005E0754">
            <w:pPr>
              <w:pStyle w:val="TableText"/>
              <w:keepNext/>
              <w:keepLines/>
              <w:ind w:right="288"/>
              <w:rPr>
                <w:szCs w:val="24"/>
              </w:rPr>
            </w:pPr>
            <w:r w:rsidRPr="00C7345F">
              <w:rPr>
                <w:rFonts w:cs="Arial"/>
                <w:color w:val="000000" w:themeColor="dark1"/>
                <w:kern w:val="24"/>
                <w:szCs w:val="24"/>
              </w:rPr>
              <w:t>C−</w:t>
            </w:r>
          </w:p>
        </w:tc>
        <w:tc>
          <w:tcPr>
            <w:tcW w:w="1728" w:type="dxa"/>
          </w:tcPr>
          <w:p w14:paraId="736AA824" w14:textId="30C8D295" w:rsidR="009A1AC5" w:rsidRPr="00C7345F" w:rsidRDefault="009157F5" w:rsidP="007819DC">
            <w:pPr>
              <w:pStyle w:val="TableText"/>
              <w:keepNext/>
              <w:keepLines/>
              <w:ind w:right="576"/>
              <w:rPr>
                <w:szCs w:val="24"/>
              </w:rPr>
            </w:pPr>
            <w:r w:rsidRPr="00C7345F">
              <w:rPr>
                <w:rFonts w:eastAsiaTheme="minorEastAsia" w:cs="Arial"/>
                <w:color w:val="000000"/>
                <w:kern w:val="24"/>
                <w:szCs w:val="24"/>
              </w:rPr>
              <w:t>0</w:t>
            </w:r>
          </w:p>
        </w:tc>
        <w:tc>
          <w:tcPr>
            <w:tcW w:w="1152" w:type="dxa"/>
          </w:tcPr>
          <w:p w14:paraId="5DC1500F" w14:textId="234361F1"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5C292757" w14:textId="6B111CC9"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31D710EB" w14:textId="0A8A3ABE"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22B0D8D2" w14:textId="73FC37E7"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757AB4C5" w14:textId="2DF9918E" w:rsidR="009A1AC5" w:rsidRPr="00C7345F" w:rsidRDefault="009157F5" w:rsidP="007819DC">
            <w:pPr>
              <w:pStyle w:val="TableText"/>
              <w:keepNext/>
              <w:keepLines/>
              <w:ind w:right="360"/>
              <w:rPr>
                <w:szCs w:val="24"/>
              </w:rPr>
            </w:pPr>
            <w:r w:rsidRPr="00C7345F">
              <w:rPr>
                <w:rFonts w:cs="Arial"/>
                <w:color w:val="000000"/>
                <w:kern w:val="24"/>
                <w:szCs w:val="24"/>
              </w:rPr>
              <w:t>0</w:t>
            </w:r>
          </w:p>
        </w:tc>
      </w:tr>
      <w:tr w:rsidR="009A1AC5" w:rsidRPr="00C7345F" w14:paraId="73B80157" w14:textId="77777777" w:rsidTr="00641353">
        <w:trPr>
          <w:trHeight w:val="1"/>
        </w:trPr>
        <w:tc>
          <w:tcPr>
            <w:tcW w:w="1296" w:type="dxa"/>
            <w:hideMark/>
          </w:tcPr>
          <w:p w14:paraId="69B2BB05" w14:textId="77777777" w:rsidR="009A1AC5" w:rsidRPr="00C7345F" w:rsidRDefault="009A1AC5" w:rsidP="00994200">
            <w:pPr>
              <w:pStyle w:val="TableText"/>
            </w:pPr>
            <w:r w:rsidRPr="00C7345F">
              <w:t>Speaking</w:t>
            </w:r>
          </w:p>
        </w:tc>
        <w:tc>
          <w:tcPr>
            <w:tcW w:w="1296" w:type="dxa"/>
            <w:hideMark/>
          </w:tcPr>
          <w:p w14:paraId="08BD8C68" w14:textId="73ABA081" w:rsidR="009A1AC5" w:rsidRPr="00C7345F" w:rsidRDefault="009157F5" w:rsidP="005E0754">
            <w:pPr>
              <w:pStyle w:val="TableText"/>
              <w:keepNext/>
              <w:keepLines/>
              <w:ind w:right="288"/>
              <w:rPr>
                <w:szCs w:val="24"/>
              </w:rPr>
            </w:pPr>
            <w:r w:rsidRPr="00C7345F">
              <w:rPr>
                <w:rFonts w:cs="Arial"/>
                <w:color w:val="000000" w:themeColor="dark1"/>
                <w:kern w:val="24"/>
                <w:szCs w:val="24"/>
              </w:rPr>
              <w:t>B−</w:t>
            </w:r>
          </w:p>
        </w:tc>
        <w:tc>
          <w:tcPr>
            <w:tcW w:w="1728" w:type="dxa"/>
          </w:tcPr>
          <w:p w14:paraId="6AC0203C" w14:textId="1A397225" w:rsidR="009A1AC5" w:rsidRPr="00C7345F" w:rsidRDefault="009157F5" w:rsidP="007819DC">
            <w:pPr>
              <w:pStyle w:val="TableText"/>
              <w:keepNext/>
              <w:keepLines/>
              <w:ind w:right="576"/>
              <w:rPr>
                <w:szCs w:val="24"/>
              </w:rPr>
            </w:pPr>
            <w:r w:rsidRPr="00C7345F">
              <w:rPr>
                <w:rFonts w:eastAsiaTheme="minorEastAsia" w:cs="Arial"/>
                <w:color w:val="000000"/>
                <w:kern w:val="24"/>
                <w:szCs w:val="24"/>
              </w:rPr>
              <w:t>0</w:t>
            </w:r>
          </w:p>
        </w:tc>
        <w:tc>
          <w:tcPr>
            <w:tcW w:w="1152" w:type="dxa"/>
          </w:tcPr>
          <w:p w14:paraId="67A18F50" w14:textId="28DCC3E5"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3C03D105" w14:textId="3853E27D"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7976884D" w14:textId="05249507"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5357E9DB" w14:textId="6775E92F"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6EB3685F" w14:textId="317FA065" w:rsidR="009A1AC5" w:rsidRPr="00C7345F" w:rsidRDefault="009157F5" w:rsidP="007819DC">
            <w:pPr>
              <w:pStyle w:val="TableText"/>
              <w:keepNext/>
              <w:keepLines/>
              <w:ind w:right="360"/>
              <w:rPr>
                <w:szCs w:val="24"/>
              </w:rPr>
            </w:pPr>
            <w:r w:rsidRPr="00C7345F">
              <w:rPr>
                <w:rFonts w:cs="Arial"/>
                <w:color w:val="000000"/>
                <w:kern w:val="24"/>
                <w:szCs w:val="24"/>
              </w:rPr>
              <w:t>0</w:t>
            </w:r>
          </w:p>
        </w:tc>
      </w:tr>
      <w:tr w:rsidR="009A1AC5" w:rsidRPr="00C7345F" w14:paraId="171D9150" w14:textId="77777777" w:rsidTr="00641353">
        <w:trPr>
          <w:trHeight w:val="1"/>
        </w:trPr>
        <w:tc>
          <w:tcPr>
            <w:tcW w:w="1296" w:type="dxa"/>
            <w:hideMark/>
          </w:tcPr>
          <w:p w14:paraId="7518581E" w14:textId="77777777" w:rsidR="009A1AC5" w:rsidRPr="00C7345F" w:rsidRDefault="009A1AC5" w:rsidP="00994200">
            <w:pPr>
              <w:pStyle w:val="TableText"/>
            </w:pPr>
            <w:r w:rsidRPr="00C7345F">
              <w:t>Speaking</w:t>
            </w:r>
          </w:p>
        </w:tc>
        <w:tc>
          <w:tcPr>
            <w:tcW w:w="1296" w:type="dxa"/>
            <w:hideMark/>
          </w:tcPr>
          <w:p w14:paraId="41F97E4B" w14:textId="72B5B9FF" w:rsidR="009A1AC5" w:rsidRPr="00C7345F" w:rsidRDefault="009157F5" w:rsidP="005E0754">
            <w:pPr>
              <w:pStyle w:val="TableText"/>
              <w:keepNext/>
              <w:keepLines/>
              <w:ind w:right="288"/>
              <w:rPr>
                <w:szCs w:val="24"/>
              </w:rPr>
            </w:pPr>
            <w:r w:rsidRPr="00C7345F">
              <w:rPr>
                <w:rFonts w:cs="Arial"/>
                <w:color w:val="000000" w:themeColor="dark1"/>
                <w:kern w:val="24"/>
                <w:szCs w:val="24"/>
              </w:rPr>
              <w:t>A</w:t>
            </w:r>
          </w:p>
        </w:tc>
        <w:tc>
          <w:tcPr>
            <w:tcW w:w="1728" w:type="dxa"/>
          </w:tcPr>
          <w:p w14:paraId="1B6EE5C8" w14:textId="40AD6F70" w:rsidR="009A1AC5" w:rsidRPr="00C7345F" w:rsidRDefault="009157F5" w:rsidP="007819DC">
            <w:pPr>
              <w:pStyle w:val="TableText"/>
              <w:keepNext/>
              <w:keepLines/>
              <w:ind w:right="576"/>
              <w:rPr>
                <w:szCs w:val="24"/>
              </w:rPr>
            </w:pPr>
            <w:r w:rsidRPr="00C7345F">
              <w:rPr>
                <w:rFonts w:eastAsiaTheme="minorEastAsia" w:cs="Arial"/>
                <w:color w:val="000000"/>
                <w:kern w:val="24"/>
                <w:szCs w:val="24"/>
              </w:rPr>
              <w:t>8</w:t>
            </w:r>
          </w:p>
        </w:tc>
        <w:tc>
          <w:tcPr>
            <w:tcW w:w="1152" w:type="dxa"/>
          </w:tcPr>
          <w:p w14:paraId="0871D7AA" w14:textId="5898E2A5" w:rsidR="009A1AC5" w:rsidRPr="00C7345F" w:rsidRDefault="009157F5" w:rsidP="007819DC">
            <w:pPr>
              <w:pStyle w:val="TableText"/>
              <w:keepNext/>
              <w:keepLines/>
              <w:ind w:right="360"/>
              <w:rPr>
                <w:szCs w:val="24"/>
              </w:rPr>
            </w:pPr>
            <w:r w:rsidRPr="00C7345F">
              <w:rPr>
                <w:rFonts w:cs="Arial"/>
                <w:color w:val="000000"/>
                <w:kern w:val="24"/>
                <w:szCs w:val="24"/>
              </w:rPr>
              <w:t>8</w:t>
            </w:r>
          </w:p>
        </w:tc>
        <w:tc>
          <w:tcPr>
            <w:tcW w:w="1152" w:type="dxa"/>
          </w:tcPr>
          <w:p w14:paraId="126B5C78" w14:textId="7C3BAE4D" w:rsidR="009A1AC5" w:rsidRPr="00C7345F" w:rsidRDefault="009157F5" w:rsidP="007819DC">
            <w:pPr>
              <w:pStyle w:val="TableText"/>
              <w:keepNext/>
              <w:keepLines/>
              <w:ind w:right="360"/>
              <w:rPr>
                <w:szCs w:val="24"/>
              </w:rPr>
            </w:pPr>
            <w:r w:rsidRPr="00C7345F">
              <w:rPr>
                <w:rFonts w:cs="Arial"/>
                <w:color w:val="000000"/>
                <w:kern w:val="24"/>
                <w:szCs w:val="24"/>
              </w:rPr>
              <w:t>8</w:t>
            </w:r>
          </w:p>
        </w:tc>
        <w:tc>
          <w:tcPr>
            <w:tcW w:w="1152" w:type="dxa"/>
          </w:tcPr>
          <w:p w14:paraId="3BC7148D" w14:textId="189AC26D" w:rsidR="009A1AC5" w:rsidRPr="00C7345F" w:rsidRDefault="009157F5" w:rsidP="007819DC">
            <w:pPr>
              <w:pStyle w:val="TableText"/>
              <w:keepNext/>
              <w:keepLines/>
              <w:ind w:right="360"/>
              <w:rPr>
                <w:szCs w:val="24"/>
              </w:rPr>
            </w:pPr>
            <w:r w:rsidRPr="00C7345F">
              <w:rPr>
                <w:rFonts w:cs="Arial"/>
                <w:color w:val="000000"/>
                <w:kern w:val="24"/>
                <w:szCs w:val="24"/>
              </w:rPr>
              <w:t>9</w:t>
            </w:r>
          </w:p>
        </w:tc>
        <w:tc>
          <w:tcPr>
            <w:tcW w:w="1152" w:type="dxa"/>
          </w:tcPr>
          <w:p w14:paraId="5F6C3E76" w14:textId="04218C38" w:rsidR="009A1AC5" w:rsidRPr="00C7345F" w:rsidRDefault="009157F5" w:rsidP="007819DC">
            <w:pPr>
              <w:pStyle w:val="TableText"/>
              <w:keepNext/>
              <w:keepLines/>
              <w:ind w:right="360"/>
              <w:rPr>
                <w:szCs w:val="24"/>
              </w:rPr>
            </w:pPr>
            <w:r w:rsidRPr="00C7345F">
              <w:rPr>
                <w:rFonts w:cs="Arial"/>
                <w:color w:val="000000"/>
                <w:kern w:val="24"/>
                <w:szCs w:val="24"/>
              </w:rPr>
              <w:t>9</w:t>
            </w:r>
          </w:p>
        </w:tc>
        <w:tc>
          <w:tcPr>
            <w:tcW w:w="1152" w:type="dxa"/>
          </w:tcPr>
          <w:p w14:paraId="56A51B85" w14:textId="160CF1CD" w:rsidR="009A1AC5" w:rsidRPr="00C7345F" w:rsidRDefault="009157F5" w:rsidP="007819DC">
            <w:pPr>
              <w:pStyle w:val="TableText"/>
              <w:keepNext/>
              <w:keepLines/>
              <w:ind w:right="360"/>
              <w:rPr>
                <w:szCs w:val="24"/>
              </w:rPr>
            </w:pPr>
            <w:r w:rsidRPr="00C7345F">
              <w:rPr>
                <w:rFonts w:cs="Arial"/>
                <w:color w:val="000000"/>
                <w:kern w:val="24"/>
                <w:szCs w:val="24"/>
              </w:rPr>
              <w:t>9</w:t>
            </w:r>
          </w:p>
        </w:tc>
      </w:tr>
      <w:tr w:rsidR="009A1AC5" w:rsidRPr="00C7345F" w14:paraId="61109633" w14:textId="77777777" w:rsidTr="00641353">
        <w:trPr>
          <w:trHeight w:val="1"/>
        </w:trPr>
        <w:tc>
          <w:tcPr>
            <w:tcW w:w="1296" w:type="dxa"/>
            <w:hideMark/>
          </w:tcPr>
          <w:p w14:paraId="645C754A" w14:textId="77777777" w:rsidR="009A1AC5" w:rsidRPr="00C7345F" w:rsidRDefault="009A1AC5" w:rsidP="00994200">
            <w:pPr>
              <w:pStyle w:val="TableText"/>
            </w:pPr>
            <w:r w:rsidRPr="00C7345F">
              <w:t>Speaking</w:t>
            </w:r>
          </w:p>
        </w:tc>
        <w:tc>
          <w:tcPr>
            <w:tcW w:w="1296" w:type="dxa"/>
            <w:hideMark/>
          </w:tcPr>
          <w:p w14:paraId="4A0C7FCF" w14:textId="57F3993A" w:rsidR="009A1AC5" w:rsidRPr="00C7345F" w:rsidRDefault="009157F5" w:rsidP="005E0754">
            <w:pPr>
              <w:pStyle w:val="TableText"/>
              <w:keepNext/>
              <w:keepLines/>
              <w:ind w:right="288"/>
              <w:rPr>
                <w:szCs w:val="24"/>
              </w:rPr>
            </w:pPr>
            <w:r w:rsidRPr="00C7345F">
              <w:rPr>
                <w:rFonts w:cs="Arial"/>
                <w:color w:val="000000" w:themeColor="dark1"/>
                <w:kern w:val="24"/>
                <w:szCs w:val="24"/>
              </w:rPr>
              <w:t>B+</w:t>
            </w:r>
          </w:p>
        </w:tc>
        <w:tc>
          <w:tcPr>
            <w:tcW w:w="1728" w:type="dxa"/>
          </w:tcPr>
          <w:p w14:paraId="5C8FFF90" w14:textId="374A242E" w:rsidR="009A1AC5" w:rsidRPr="00C7345F" w:rsidRDefault="009157F5" w:rsidP="007819DC">
            <w:pPr>
              <w:pStyle w:val="TableText"/>
              <w:keepNext/>
              <w:keepLines/>
              <w:ind w:right="576"/>
              <w:rPr>
                <w:szCs w:val="24"/>
              </w:rPr>
            </w:pPr>
            <w:r w:rsidRPr="00C7345F">
              <w:rPr>
                <w:rFonts w:eastAsiaTheme="minorEastAsia" w:cs="Arial"/>
                <w:color w:val="000000"/>
                <w:kern w:val="24"/>
                <w:szCs w:val="24"/>
              </w:rPr>
              <w:t>0</w:t>
            </w:r>
          </w:p>
        </w:tc>
        <w:tc>
          <w:tcPr>
            <w:tcW w:w="1152" w:type="dxa"/>
          </w:tcPr>
          <w:p w14:paraId="1B4C2F93" w14:textId="325AD7F2"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54C9E255" w14:textId="621B3395"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5FFCBF1A" w14:textId="4896BEB5"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7E3C3BAE" w14:textId="5A1F0EF4"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67CA9059" w14:textId="748D8160" w:rsidR="009A1AC5" w:rsidRPr="00C7345F" w:rsidRDefault="009157F5" w:rsidP="007819DC">
            <w:pPr>
              <w:pStyle w:val="TableText"/>
              <w:keepNext/>
              <w:keepLines/>
              <w:ind w:right="360"/>
              <w:rPr>
                <w:szCs w:val="24"/>
              </w:rPr>
            </w:pPr>
            <w:r w:rsidRPr="00C7345F">
              <w:rPr>
                <w:rFonts w:cs="Arial"/>
                <w:color w:val="000000"/>
                <w:kern w:val="24"/>
                <w:szCs w:val="24"/>
              </w:rPr>
              <w:t>0</w:t>
            </w:r>
          </w:p>
        </w:tc>
      </w:tr>
      <w:tr w:rsidR="009A1AC5" w:rsidRPr="00C7345F" w14:paraId="7C97DDED" w14:textId="77777777" w:rsidTr="00641353">
        <w:trPr>
          <w:trHeight w:val="1"/>
        </w:trPr>
        <w:tc>
          <w:tcPr>
            <w:tcW w:w="1296" w:type="dxa"/>
            <w:hideMark/>
          </w:tcPr>
          <w:p w14:paraId="545F03A2" w14:textId="77777777" w:rsidR="009A1AC5" w:rsidRPr="00C7345F" w:rsidRDefault="009A1AC5" w:rsidP="00994200">
            <w:pPr>
              <w:pStyle w:val="TableText"/>
            </w:pPr>
            <w:r w:rsidRPr="00C7345F">
              <w:t>Speaking</w:t>
            </w:r>
          </w:p>
        </w:tc>
        <w:tc>
          <w:tcPr>
            <w:tcW w:w="1296" w:type="dxa"/>
            <w:hideMark/>
          </w:tcPr>
          <w:p w14:paraId="5C1B4746" w14:textId="7A4B5840" w:rsidR="009A1AC5" w:rsidRPr="00C7345F" w:rsidRDefault="009157F5" w:rsidP="005E0754">
            <w:pPr>
              <w:pStyle w:val="TableText"/>
              <w:keepNext/>
              <w:keepLines/>
              <w:ind w:right="288"/>
              <w:rPr>
                <w:szCs w:val="24"/>
              </w:rPr>
            </w:pPr>
            <w:r w:rsidRPr="00C7345F">
              <w:rPr>
                <w:rFonts w:cs="Arial"/>
                <w:color w:val="000000" w:themeColor="dark1"/>
                <w:kern w:val="24"/>
                <w:szCs w:val="24"/>
              </w:rPr>
              <w:t>C+</w:t>
            </w:r>
          </w:p>
        </w:tc>
        <w:tc>
          <w:tcPr>
            <w:tcW w:w="1728" w:type="dxa"/>
          </w:tcPr>
          <w:p w14:paraId="1D8A3813" w14:textId="37857C32" w:rsidR="009A1AC5" w:rsidRPr="00C7345F" w:rsidRDefault="009157F5" w:rsidP="007819DC">
            <w:pPr>
              <w:pStyle w:val="TableText"/>
              <w:keepNext/>
              <w:keepLines/>
              <w:ind w:right="576"/>
              <w:rPr>
                <w:szCs w:val="24"/>
              </w:rPr>
            </w:pPr>
            <w:r w:rsidRPr="00C7345F">
              <w:rPr>
                <w:rFonts w:eastAsiaTheme="minorEastAsia" w:cs="Arial"/>
                <w:color w:val="000000"/>
                <w:kern w:val="24"/>
                <w:szCs w:val="24"/>
              </w:rPr>
              <w:t>0</w:t>
            </w:r>
          </w:p>
        </w:tc>
        <w:tc>
          <w:tcPr>
            <w:tcW w:w="1152" w:type="dxa"/>
          </w:tcPr>
          <w:p w14:paraId="5A95FD1A" w14:textId="16FA6834"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471BC43C" w14:textId="1F7C44CC"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0F43F9F5" w14:textId="7D67F888"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3DD8DC68" w14:textId="18B682FA" w:rsidR="009A1AC5" w:rsidRPr="00C7345F" w:rsidRDefault="009157F5" w:rsidP="007819DC">
            <w:pPr>
              <w:pStyle w:val="TableText"/>
              <w:keepNext/>
              <w:keepLines/>
              <w:ind w:right="360"/>
              <w:rPr>
                <w:szCs w:val="24"/>
              </w:rPr>
            </w:pPr>
            <w:r w:rsidRPr="00C7345F">
              <w:rPr>
                <w:rFonts w:cs="Arial"/>
                <w:color w:val="000000"/>
                <w:kern w:val="24"/>
                <w:szCs w:val="24"/>
              </w:rPr>
              <w:t>0</w:t>
            </w:r>
          </w:p>
        </w:tc>
        <w:tc>
          <w:tcPr>
            <w:tcW w:w="1152" w:type="dxa"/>
          </w:tcPr>
          <w:p w14:paraId="438C68A8" w14:textId="2CCB772E" w:rsidR="009A1AC5" w:rsidRPr="00C7345F" w:rsidRDefault="009157F5" w:rsidP="007819DC">
            <w:pPr>
              <w:pStyle w:val="TableText"/>
              <w:keepNext/>
              <w:keepLines/>
              <w:ind w:right="360"/>
              <w:rPr>
                <w:szCs w:val="24"/>
              </w:rPr>
            </w:pPr>
            <w:r w:rsidRPr="00C7345F">
              <w:rPr>
                <w:rFonts w:cs="Arial"/>
                <w:color w:val="000000"/>
                <w:kern w:val="24"/>
                <w:szCs w:val="24"/>
              </w:rPr>
              <w:t>0</w:t>
            </w:r>
          </w:p>
        </w:tc>
      </w:tr>
      <w:tr w:rsidR="009A1AC5" w:rsidRPr="00C7345F" w14:paraId="522BCF69" w14:textId="77777777" w:rsidTr="00641353">
        <w:trPr>
          <w:trHeight w:val="1"/>
        </w:trPr>
        <w:tc>
          <w:tcPr>
            <w:tcW w:w="1296" w:type="dxa"/>
            <w:hideMark/>
          </w:tcPr>
          <w:p w14:paraId="6929D8B0" w14:textId="77777777" w:rsidR="009A1AC5" w:rsidRPr="00C7345F" w:rsidRDefault="009A1AC5" w:rsidP="00CD4998">
            <w:pPr>
              <w:pStyle w:val="TableText"/>
            </w:pPr>
            <w:r w:rsidRPr="00C7345F">
              <w:t>Speaking</w:t>
            </w:r>
          </w:p>
        </w:tc>
        <w:tc>
          <w:tcPr>
            <w:tcW w:w="1296" w:type="dxa"/>
            <w:hideMark/>
          </w:tcPr>
          <w:p w14:paraId="056AC111" w14:textId="1644842F" w:rsidR="009A1AC5" w:rsidRPr="00C7345F" w:rsidRDefault="009157F5" w:rsidP="005E0754">
            <w:pPr>
              <w:pStyle w:val="TableText"/>
              <w:keepNext/>
              <w:keepLines/>
              <w:ind w:right="288"/>
              <w:rPr>
                <w:szCs w:val="24"/>
              </w:rPr>
            </w:pPr>
            <w:r w:rsidRPr="00C7345F">
              <w:rPr>
                <w:rFonts w:cs="Arial"/>
                <w:color w:val="000000" w:themeColor="dark1"/>
                <w:kern w:val="24"/>
                <w:szCs w:val="24"/>
              </w:rPr>
              <w:t>Total</w:t>
            </w:r>
          </w:p>
        </w:tc>
        <w:tc>
          <w:tcPr>
            <w:tcW w:w="1728" w:type="dxa"/>
          </w:tcPr>
          <w:p w14:paraId="6B7D5694" w14:textId="5D8FC5BB" w:rsidR="009A1AC5" w:rsidRPr="00C7345F" w:rsidRDefault="009157F5" w:rsidP="007819DC">
            <w:pPr>
              <w:pStyle w:val="TableText"/>
              <w:ind w:right="576"/>
              <w:rPr>
                <w:szCs w:val="24"/>
              </w:rPr>
            </w:pPr>
            <w:r w:rsidRPr="00C7345F">
              <w:rPr>
                <w:rFonts w:eastAsiaTheme="minorEastAsia" w:cs="Arial"/>
                <w:color w:val="000000"/>
                <w:kern w:val="24"/>
                <w:szCs w:val="24"/>
              </w:rPr>
              <w:t>8</w:t>
            </w:r>
          </w:p>
        </w:tc>
        <w:tc>
          <w:tcPr>
            <w:tcW w:w="1152" w:type="dxa"/>
          </w:tcPr>
          <w:p w14:paraId="426F6ED1" w14:textId="6FA17BC9" w:rsidR="009A1AC5" w:rsidRPr="00C7345F" w:rsidRDefault="009157F5" w:rsidP="007819DC">
            <w:pPr>
              <w:pStyle w:val="TableText"/>
              <w:ind w:right="360"/>
              <w:rPr>
                <w:szCs w:val="24"/>
              </w:rPr>
            </w:pPr>
            <w:r w:rsidRPr="00C7345F">
              <w:rPr>
                <w:rFonts w:cs="Arial"/>
                <w:color w:val="000000"/>
                <w:kern w:val="24"/>
                <w:szCs w:val="24"/>
              </w:rPr>
              <w:t>8</w:t>
            </w:r>
          </w:p>
        </w:tc>
        <w:tc>
          <w:tcPr>
            <w:tcW w:w="1152" w:type="dxa"/>
          </w:tcPr>
          <w:p w14:paraId="47FB15ED" w14:textId="2116BA98" w:rsidR="009A1AC5" w:rsidRPr="00C7345F" w:rsidRDefault="009157F5" w:rsidP="007819DC">
            <w:pPr>
              <w:pStyle w:val="TableText"/>
              <w:ind w:right="360"/>
              <w:rPr>
                <w:szCs w:val="24"/>
              </w:rPr>
            </w:pPr>
            <w:r w:rsidRPr="00C7345F">
              <w:rPr>
                <w:rFonts w:cs="Arial"/>
                <w:color w:val="000000"/>
                <w:kern w:val="24"/>
                <w:szCs w:val="24"/>
              </w:rPr>
              <w:t>8</w:t>
            </w:r>
          </w:p>
        </w:tc>
        <w:tc>
          <w:tcPr>
            <w:tcW w:w="1152" w:type="dxa"/>
          </w:tcPr>
          <w:p w14:paraId="06850250" w14:textId="00011457" w:rsidR="009A1AC5" w:rsidRPr="00C7345F" w:rsidRDefault="009157F5" w:rsidP="007819DC">
            <w:pPr>
              <w:pStyle w:val="TableText"/>
              <w:ind w:right="360"/>
              <w:rPr>
                <w:szCs w:val="24"/>
              </w:rPr>
            </w:pPr>
            <w:r w:rsidRPr="00C7345F">
              <w:rPr>
                <w:rFonts w:cs="Arial"/>
                <w:color w:val="000000"/>
                <w:kern w:val="24"/>
                <w:szCs w:val="24"/>
              </w:rPr>
              <w:t>9</w:t>
            </w:r>
          </w:p>
        </w:tc>
        <w:tc>
          <w:tcPr>
            <w:tcW w:w="1152" w:type="dxa"/>
          </w:tcPr>
          <w:p w14:paraId="37B6690A" w14:textId="44760D25" w:rsidR="009A1AC5" w:rsidRPr="00C7345F" w:rsidRDefault="009157F5" w:rsidP="007819DC">
            <w:pPr>
              <w:pStyle w:val="TableText"/>
              <w:ind w:right="360"/>
              <w:rPr>
                <w:szCs w:val="24"/>
              </w:rPr>
            </w:pPr>
            <w:r w:rsidRPr="00C7345F">
              <w:rPr>
                <w:rFonts w:cs="Arial"/>
                <w:color w:val="000000"/>
                <w:kern w:val="24"/>
                <w:szCs w:val="24"/>
              </w:rPr>
              <w:t>9</w:t>
            </w:r>
          </w:p>
        </w:tc>
        <w:tc>
          <w:tcPr>
            <w:tcW w:w="1152" w:type="dxa"/>
          </w:tcPr>
          <w:p w14:paraId="6BE88464" w14:textId="7FE31F7A" w:rsidR="009A1AC5" w:rsidRPr="00C7345F" w:rsidRDefault="009157F5" w:rsidP="007819DC">
            <w:pPr>
              <w:pStyle w:val="TableText"/>
              <w:ind w:right="360"/>
              <w:rPr>
                <w:szCs w:val="24"/>
              </w:rPr>
            </w:pPr>
            <w:r w:rsidRPr="00C7345F">
              <w:rPr>
                <w:rFonts w:cs="Arial"/>
                <w:color w:val="000000"/>
                <w:kern w:val="24"/>
                <w:szCs w:val="24"/>
              </w:rPr>
              <w:t>9</w:t>
            </w:r>
          </w:p>
        </w:tc>
      </w:tr>
    </w:tbl>
    <w:p w14:paraId="7E7E58CF" w14:textId="221E0AC0" w:rsidR="00526AD8" w:rsidRPr="00C7345F" w:rsidRDefault="00526AD8" w:rsidP="00526AD8">
      <w:pPr>
        <w:pStyle w:val="Caption"/>
      </w:pPr>
      <w:bookmarkStart w:id="877" w:name="_Ref83627865"/>
      <w:bookmarkStart w:id="878" w:name="_Toc134622001"/>
      <w:r w:rsidRPr="00C7345F">
        <w:t xml:space="preserve">Table </w:t>
      </w:r>
      <w:r w:rsidRPr="00C7345F">
        <w:fldChar w:fldCharType="begin"/>
      </w:r>
      <w:r w:rsidRPr="00C7345F">
        <w:instrText>STYLEREF 2 \s</w:instrText>
      </w:r>
      <w:r w:rsidRPr="00C7345F">
        <w:fldChar w:fldCharType="separate"/>
      </w:r>
      <w:r w:rsidR="003166F4" w:rsidRPr="00C7345F">
        <w:t>5</w:t>
      </w:r>
      <w:r w:rsidRPr="00C7345F">
        <w:fldChar w:fldCharType="end"/>
      </w:r>
      <w:r w:rsidR="003166F4" w:rsidRPr="00C7345F">
        <w:t>.</w:t>
      </w:r>
      <w:r w:rsidRPr="00C7345F">
        <w:fldChar w:fldCharType="begin"/>
      </w:r>
      <w:r w:rsidRPr="00C7345F">
        <w:instrText>SEQ Table \* ARABIC \s 2</w:instrText>
      </w:r>
      <w:r w:rsidRPr="00C7345F">
        <w:fldChar w:fldCharType="separate"/>
      </w:r>
      <w:r w:rsidR="00CB1F6B" w:rsidRPr="00C7345F">
        <w:t>12</w:t>
      </w:r>
      <w:r w:rsidRPr="00C7345F">
        <w:fldChar w:fldCharType="end"/>
      </w:r>
      <w:bookmarkEnd w:id="877"/>
      <w:r w:rsidRPr="00C7345F">
        <w:rPr>
          <w:rStyle w:val="CaptionChar"/>
          <w:b/>
        </w:rPr>
        <w:t xml:space="preserve">  DIF Results for </w:t>
      </w:r>
      <w:r w:rsidR="0076761D" w:rsidRPr="00C7345F">
        <w:rPr>
          <w:rStyle w:val="CaptionChar"/>
          <w:b/>
        </w:rPr>
        <w:t xml:space="preserve">Written </w:t>
      </w:r>
      <w:r w:rsidRPr="00C7345F">
        <w:rPr>
          <w:rStyle w:val="CaptionChar"/>
          <w:b/>
        </w:rPr>
        <w:t>Language Composite</w:t>
      </w:r>
      <w:r w:rsidR="00994200" w:rsidRPr="00C7345F">
        <w:rPr>
          <w:rStyle w:val="CaptionChar"/>
          <w:b/>
        </w:rPr>
        <w:t xml:space="preserve"> in the Evaluation of the Remote and In-Person Administration</w:t>
      </w:r>
      <w:bookmarkEnd w:id="878"/>
    </w:p>
    <w:tbl>
      <w:tblPr>
        <w:tblStyle w:val="TRs"/>
        <w:tblW w:w="10080" w:type="dxa"/>
        <w:tblLayout w:type="fixed"/>
        <w:tblLook w:val="0620" w:firstRow="1" w:lastRow="0" w:firstColumn="0" w:lastColumn="0" w:noHBand="1" w:noVBand="1"/>
        <w:tblDescription w:val="DIF Results for Written Language Composite in the Evaluation of the Remote and In-Person Administration"/>
      </w:tblPr>
      <w:tblGrid>
        <w:gridCol w:w="1296"/>
        <w:gridCol w:w="1296"/>
        <w:gridCol w:w="1728"/>
        <w:gridCol w:w="1152"/>
        <w:gridCol w:w="1152"/>
        <w:gridCol w:w="1152"/>
        <w:gridCol w:w="1152"/>
        <w:gridCol w:w="1152"/>
      </w:tblGrid>
      <w:tr w:rsidR="00A87925" w:rsidRPr="00C7345F" w14:paraId="6368CE90" w14:textId="77777777" w:rsidTr="00641353">
        <w:trPr>
          <w:cnfStyle w:val="100000000000" w:firstRow="1" w:lastRow="0" w:firstColumn="0" w:lastColumn="0" w:oddVBand="0" w:evenVBand="0" w:oddHBand="0" w:evenHBand="0" w:firstRowFirstColumn="0" w:firstRowLastColumn="0" w:lastRowFirstColumn="0" w:lastRowLastColumn="0"/>
          <w:trHeight w:val="5"/>
        </w:trPr>
        <w:tc>
          <w:tcPr>
            <w:tcW w:w="1296" w:type="dxa"/>
            <w:hideMark/>
          </w:tcPr>
          <w:p w14:paraId="5021E75F" w14:textId="77777777" w:rsidR="00526AD8" w:rsidRPr="00C7345F" w:rsidRDefault="00526AD8" w:rsidP="007819DC">
            <w:pPr>
              <w:pStyle w:val="TableHead"/>
              <w:keepNext/>
              <w:keepLines/>
              <w:rPr>
                <w:noProof w:val="0"/>
              </w:rPr>
            </w:pPr>
            <w:r w:rsidRPr="00C7345F">
              <w:rPr>
                <w:noProof w:val="0"/>
              </w:rPr>
              <w:t>Domain</w:t>
            </w:r>
          </w:p>
        </w:tc>
        <w:tc>
          <w:tcPr>
            <w:tcW w:w="1296" w:type="dxa"/>
            <w:hideMark/>
          </w:tcPr>
          <w:p w14:paraId="3FB61030" w14:textId="77777777" w:rsidR="00526AD8" w:rsidRPr="00C7345F" w:rsidRDefault="00526AD8" w:rsidP="007819DC">
            <w:pPr>
              <w:pStyle w:val="TableHead"/>
              <w:keepNext/>
              <w:keepLines/>
              <w:rPr>
                <w:noProof w:val="0"/>
              </w:rPr>
            </w:pPr>
            <w:r w:rsidRPr="00C7345F">
              <w:rPr>
                <w:noProof w:val="0"/>
              </w:rPr>
              <w:t>DIF Category</w:t>
            </w:r>
          </w:p>
        </w:tc>
        <w:tc>
          <w:tcPr>
            <w:tcW w:w="1728" w:type="dxa"/>
            <w:hideMark/>
          </w:tcPr>
          <w:p w14:paraId="4697D1C3" w14:textId="77777777" w:rsidR="00526AD8" w:rsidRPr="00C7345F" w:rsidRDefault="00526AD8" w:rsidP="007819DC">
            <w:pPr>
              <w:pStyle w:val="TableHead"/>
              <w:keepNext/>
              <w:keepLines/>
              <w:rPr>
                <w:noProof w:val="0"/>
              </w:rPr>
            </w:pPr>
            <w:r w:rsidRPr="00C7345F">
              <w:rPr>
                <w:noProof w:val="0"/>
              </w:rPr>
              <w:t>Kindergarten</w:t>
            </w:r>
          </w:p>
        </w:tc>
        <w:tc>
          <w:tcPr>
            <w:tcW w:w="1152" w:type="dxa"/>
            <w:hideMark/>
          </w:tcPr>
          <w:p w14:paraId="4956F4E4" w14:textId="77777777" w:rsidR="00526AD8" w:rsidRPr="00C7345F" w:rsidRDefault="00526AD8" w:rsidP="007819DC">
            <w:pPr>
              <w:pStyle w:val="TableHead"/>
              <w:keepNext/>
              <w:keepLines/>
              <w:rPr>
                <w:noProof w:val="0"/>
              </w:rPr>
            </w:pPr>
            <w:r w:rsidRPr="00C7345F">
              <w:rPr>
                <w:noProof w:val="0"/>
              </w:rPr>
              <w:t>Grade 1</w:t>
            </w:r>
          </w:p>
        </w:tc>
        <w:tc>
          <w:tcPr>
            <w:tcW w:w="1152" w:type="dxa"/>
            <w:hideMark/>
          </w:tcPr>
          <w:p w14:paraId="27FD9A82" w14:textId="77777777" w:rsidR="00526AD8" w:rsidRPr="00C7345F" w:rsidRDefault="00526AD8" w:rsidP="007819DC">
            <w:pPr>
              <w:pStyle w:val="TableHead"/>
              <w:keepNext/>
              <w:keepLines/>
              <w:rPr>
                <w:noProof w:val="0"/>
              </w:rPr>
            </w:pPr>
            <w:r w:rsidRPr="00C7345F">
              <w:rPr>
                <w:noProof w:val="0"/>
              </w:rPr>
              <w:t>Grade 2</w:t>
            </w:r>
          </w:p>
        </w:tc>
        <w:tc>
          <w:tcPr>
            <w:tcW w:w="1152" w:type="dxa"/>
            <w:hideMark/>
          </w:tcPr>
          <w:p w14:paraId="471D323C" w14:textId="1626E6D4" w:rsidR="00526AD8" w:rsidRPr="00C7345F" w:rsidRDefault="00526AD8" w:rsidP="007819DC">
            <w:pPr>
              <w:pStyle w:val="TableHead"/>
              <w:keepNext/>
              <w:keepLines/>
              <w:rPr>
                <w:noProof w:val="0"/>
              </w:rPr>
            </w:pPr>
            <w:r w:rsidRPr="00C7345F">
              <w:rPr>
                <w:noProof w:val="0"/>
              </w:rPr>
              <w:t>Grade Span 3–</w:t>
            </w:r>
            <w:r w:rsidR="00E864F6" w:rsidRPr="00C7345F">
              <w:rPr>
                <w:rFonts w:cs="Arial"/>
                <w:noProof w:val="0"/>
              </w:rPr>
              <w:t>‍</w:t>
            </w:r>
            <w:r w:rsidRPr="00C7345F">
              <w:rPr>
                <w:noProof w:val="0"/>
              </w:rPr>
              <w:t>5</w:t>
            </w:r>
          </w:p>
        </w:tc>
        <w:tc>
          <w:tcPr>
            <w:tcW w:w="1152" w:type="dxa"/>
            <w:hideMark/>
          </w:tcPr>
          <w:p w14:paraId="461D0CCD" w14:textId="41130CFB" w:rsidR="00526AD8" w:rsidRPr="00C7345F" w:rsidRDefault="00526AD8" w:rsidP="007819DC">
            <w:pPr>
              <w:pStyle w:val="TableHead"/>
              <w:keepNext/>
              <w:keepLines/>
              <w:rPr>
                <w:noProof w:val="0"/>
              </w:rPr>
            </w:pPr>
            <w:r w:rsidRPr="00C7345F">
              <w:rPr>
                <w:noProof w:val="0"/>
              </w:rPr>
              <w:t>Grade Span 6–</w:t>
            </w:r>
            <w:r w:rsidR="00E864F6" w:rsidRPr="00C7345F">
              <w:rPr>
                <w:rFonts w:cs="Arial"/>
                <w:noProof w:val="0"/>
              </w:rPr>
              <w:t>‍</w:t>
            </w:r>
            <w:r w:rsidRPr="00C7345F">
              <w:rPr>
                <w:noProof w:val="0"/>
              </w:rPr>
              <w:t>8</w:t>
            </w:r>
          </w:p>
        </w:tc>
        <w:tc>
          <w:tcPr>
            <w:tcW w:w="1152" w:type="dxa"/>
            <w:hideMark/>
          </w:tcPr>
          <w:p w14:paraId="6380E89E" w14:textId="292EBA87" w:rsidR="00526AD8" w:rsidRPr="00C7345F" w:rsidRDefault="00526AD8" w:rsidP="007819DC">
            <w:pPr>
              <w:pStyle w:val="TableHead"/>
              <w:keepNext/>
              <w:keepLines/>
              <w:rPr>
                <w:noProof w:val="0"/>
              </w:rPr>
            </w:pPr>
            <w:r w:rsidRPr="00C7345F">
              <w:rPr>
                <w:noProof w:val="0"/>
              </w:rPr>
              <w:t>Grade Span 9–</w:t>
            </w:r>
            <w:r w:rsidR="00E864F6" w:rsidRPr="00C7345F">
              <w:rPr>
                <w:rFonts w:cs="Arial"/>
                <w:noProof w:val="0"/>
              </w:rPr>
              <w:t>‍</w:t>
            </w:r>
            <w:r w:rsidRPr="00C7345F">
              <w:rPr>
                <w:noProof w:val="0"/>
              </w:rPr>
              <w:t>12</w:t>
            </w:r>
          </w:p>
        </w:tc>
      </w:tr>
      <w:tr w:rsidR="00526AD8" w:rsidRPr="00C7345F" w14:paraId="1E48DD63" w14:textId="77777777" w:rsidTr="00641353">
        <w:trPr>
          <w:trHeight w:val="1"/>
        </w:trPr>
        <w:tc>
          <w:tcPr>
            <w:tcW w:w="1296" w:type="dxa"/>
            <w:hideMark/>
          </w:tcPr>
          <w:p w14:paraId="46C949FF" w14:textId="77777777" w:rsidR="00526AD8" w:rsidRPr="00C7345F" w:rsidRDefault="00526AD8" w:rsidP="005C4B95">
            <w:pPr>
              <w:pStyle w:val="TableText"/>
              <w:keepNext/>
              <w:keepLines/>
            </w:pPr>
            <w:r w:rsidRPr="00C7345F">
              <w:t>Listening</w:t>
            </w:r>
          </w:p>
        </w:tc>
        <w:tc>
          <w:tcPr>
            <w:tcW w:w="1296" w:type="dxa"/>
            <w:hideMark/>
          </w:tcPr>
          <w:p w14:paraId="332893C1" w14:textId="4E6FC4BB" w:rsidR="00526AD8" w:rsidRPr="00C7345F" w:rsidRDefault="00DF2ABC" w:rsidP="005E0754">
            <w:pPr>
              <w:pStyle w:val="TableText"/>
              <w:keepNext/>
              <w:keepLines/>
              <w:ind w:right="288"/>
              <w:rPr>
                <w:szCs w:val="24"/>
              </w:rPr>
            </w:pPr>
            <w:r w:rsidRPr="00C7345F">
              <w:rPr>
                <w:rFonts w:cs="Arial"/>
                <w:color w:val="000000"/>
                <w:kern w:val="24"/>
                <w:szCs w:val="24"/>
              </w:rPr>
              <w:t>C−</w:t>
            </w:r>
          </w:p>
        </w:tc>
        <w:tc>
          <w:tcPr>
            <w:tcW w:w="1728" w:type="dxa"/>
          </w:tcPr>
          <w:p w14:paraId="36B91DF8" w14:textId="30DB0C22" w:rsidR="00526AD8" w:rsidRPr="00C7345F" w:rsidRDefault="00DF2ABC" w:rsidP="007819DC">
            <w:pPr>
              <w:pStyle w:val="TableText"/>
              <w:keepNext/>
              <w:keepLines/>
              <w:ind w:right="576"/>
              <w:rPr>
                <w:szCs w:val="24"/>
              </w:rPr>
            </w:pPr>
            <w:r w:rsidRPr="00C7345F">
              <w:rPr>
                <w:rFonts w:cs="Arial"/>
                <w:color w:val="000000"/>
                <w:kern w:val="24"/>
                <w:szCs w:val="24"/>
              </w:rPr>
              <w:t>0</w:t>
            </w:r>
          </w:p>
        </w:tc>
        <w:tc>
          <w:tcPr>
            <w:tcW w:w="1152" w:type="dxa"/>
          </w:tcPr>
          <w:p w14:paraId="76BF782D" w14:textId="5E6D31CB"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2A724252" w14:textId="1E1C107D"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7C6713E2" w14:textId="35B159C9"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1972CBFA" w14:textId="6FCE4DB5"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6407E77F" w14:textId="588802DA" w:rsidR="00526AD8" w:rsidRPr="00C7345F" w:rsidRDefault="00DF2ABC" w:rsidP="007819DC">
            <w:pPr>
              <w:pStyle w:val="TableText"/>
              <w:keepNext/>
              <w:keepLines/>
              <w:ind w:right="360"/>
              <w:rPr>
                <w:szCs w:val="24"/>
              </w:rPr>
            </w:pPr>
            <w:r w:rsidRPr="00C7345F">
              <w:rPr>
                <w:rFonts w:cs="Arial"/>
                <w:color w:val="000000"/>
                <w:kern w:val="24"/>
                <w:szCs w:val="24"/>
              </w:rPr>
              <w:t>0</w:t>
            </w:r>
          </w:p>
        </w:tc>
      </w:tr>
      <w:tr w:rsidR="00526AD8" w:rsidRPr="00C7345F" w14:paraId="05870D26" w14:textId="77777777" w:rsidTr="00641353">
        <w:trPr>
          <w:trHeight w:val="1"/>
        </w:trPr>
        <w:tc>
          <w:tcPr>
            <w:tcW w:w="1296" w:type="dxa"/>
            <w:hideMark/>
          </w:tcPr>
          <w:p w14:paraId="6C61E82B" w14:textId="77777777" w:rsidR="00526AD8" w:rsidRPr="00C7345F" w:rsidRDefault="00526AD8" w:rsidP="005C4B95">
            <w:pPr>
              <w:pStyle w:val="TableText"/>
              <w:keepNext/>
              <w:keepLines/>
            </w:pPr>
            <w:r w:rsidRPr="00C7345F">
              <w:t>Listening</w:t>
            </w:r>
          </w:p>
        </w:tc>
        <w:tc>
          <w:tcPr>
            <w:tcW w:w="1296" w:type="dxa"/>
            <w:hideMark/>
          </w:tcPr>
          <w:p w14:paraId="0314A539" w14:textId="2553B4B9" w:rsidR="00526AD8" w:rsidRPr="00C7345F" w:rsidRDefault="00DF2ABC" w:rsidP="005E0754">
            <w:pPr>
              <w:pStyle w:val="TableText"/>
              <w:keepNext/>
              <w:keepLines/>
              <w:ind w:right="288"/>
              <w:rPr>
                <w:szCs w:val="24"/>
              </w:rPr>
            </w:pPr>
            <w:r w:rsidRPr="00C7345F">
              <w:rPr>
                <w:rFonts w:cs="Arial"/>
                <w:color w:val="000000"/>
                <w:kern w:val="24"/>
                <w:szCs w:val="24"/>
              </w:rPr>
              <w:t>B−</w:t>
            </w:r>
          </w:p>
        </w:tc>
        <w:tc>
          <w:tcPr>
            <w:tcW w:w="1728" w:type="dxa"/>
          </w:tcPr>
          <w:p w14:paraId="4A1328E3" w14:textId="1748D39C" w:rsidR="00526AD8" w:rsidRPr="00C7345F" w:rsidRDefault="00DF2ABC" w:rsidP="007819DC">
            <w:pPr>
              <w:pStyle w:val="TableText"/>
              <w:keepNext/>
              <w:keepLines/>
              <w:ind w:right="576"/>
              <w:rPr>
                <w:szCs w:val="24"/>
              </w:rPr>
            </w:pPr>
            <w:r w:rsidRPr="00C7345F">
              <w:rPr>
                <w:rFonts w:cs="Arial"/>
                <w:color w:val="000000"/>
                <w:kern w:val="24"/>
                <w:szCs w:val="24"/>
              </w:rPr>
              <w:t>2</w:t>
            </w:r>
          </w:p>
        </w:tc>
        <w:tc>
          <w:tcPr>
            <w:tcW w:w="1152" w:type="dxa"/>
          </w:tcPr>
          <w:p w14:paraId="5C147A9C" w14:textId="5FEAB633"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18B0A3F7" w14:textId="4A5CBB03"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4B8F06C8" w14:textId="627F3EED"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49040E82" w14:textId="469DE5F6"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3BAD61A0" w14:textId="328BDC5E" w:rsidR="00526AD8" w:rsidRPr="00C7345F" w:rsidRDefault="00DF2ABC" w:rsidP="007819DC">
            <w:pPr>
              <w:pStyle w:val="TableText"/>
              <w:keepNext/>
              <w:keepLines/>
              <w:ind w:right="360"/>
              <w:rPr>
                <w:szCs w:val="24"/>
              </w:rPr>
            </w:pPr>
            <w:r w:rsidRPr="00C7345F">
              <w:rPr>
                <w:rFonts w:cs="Arial"/>
                <w:color w:val="000000"/>
                <w:kern w:val="24"/>
                <w:szCs w:val="24"/>
              </w:rPr>
              <w:t>0</w:t>
            </w:r>
          </w:p>
        </w:tc>
      </w:tr>
      <w:tr w:rsidR="00526AD8" w:rsidRPr="00C7345F" w14:paraId="52CA4321" w14:textId="77777777" w:rsidTr="00641353">
        <w:trPr>
          <w:trHeight w:val="1"/>
        </w:trPr>
        <w:tc>
          <w:tcPr>
            <w:tcW w:w="1296" w:type="dxa"/>
            <w:hideMark/>
          </w:tcPr>
          <w:p w14:paraId="29100C00" w14:textId="77777777" w:rsidR="00526AD8" w:rsidRPr="00C7345F" w:rsidRDefault="00526AD8" w:rsidP="005C4B95">
            <w:pPr>
              <w:pStyle w:val="TableText"/>
              <w:keepNext/>
              <w:keepLines/>
            </w:pPr>
            <w:r w:rsidRPr="00C7345F">
              <w:t>Listening</w:t>
            </w:r>
          </w:p>
        </w:tc>
        <w:tc>
          <w:tcPr>
            <w:tcW w:w="1296" w:type="dxa"/>
            <w:hideMark/>
          </w:tcPr>
          <w:p w14:paraId="67A92162" w14:textId="76E7AC98" w:rsidR="00526AD8" w:rsidRPr="00C7345F" w:rsidRDefault="00DF2ABC" w:rsidP="005E0754">
            <w:pPr>
              <w:pStyle w:val="TableText"/>
              <w:keepNext/>
              <w:keepLines/>
              <w:ind w:right="288"/>
              <w:rPr>
                <w:szCs w:val="24"/>
              </w:rPr>
            </w:pPr>
            <w:r w:rsidRPr="00C7345F">
              <w:rPr>
                <w:rFonts w:cs="Arial"/>
                <w:color w:val="000000"/>
                <w:kern w:val="24"/>
                <w:szCs w:val="24"/>
              </w:rPr>
              <w:t>A</w:t>
            </w:r>
          </w:p>
        </w:tc>
        <w:tc>
          <w:tcPr>
            <w:tcW w:w="1728" w:type="dxa"/>
          </w:tcPr>
          <w:p w14:paraId="5E728E15" w14:textId="30D548AB" w:rsidR="00526AD8" w:rsidRPr="00C7345F" w:rsidRDefault="00DF2ABC" w:rsidP="007819DC">
            <w:pPr>
              <w:pStyle w:val="TableText"/>
              <w:keepNext/>
              <w:keepLines/>
              <w:ind w:right="576"/>
              <w:rPr>
                <w:szCs w:val="24"/>
              </w:rPr>
            </w:pPr>
            <w:r w:rsidRPr="00C7345F">
              <w:rPr>
                <w:rFonts w:cs="Arial"/>
                <w:color w:val="000000"/>
                <w:kern w:val="24"/>
                <w:szCs w:val="24"/>
              </w:rPr>
              <w:t>6</w:t>
            </w:r>
          </w:p>
        </w:tc>
        <w:tc>
          <w:tcPr>
            <w:tcW w:w="1152" w:type="dxa"/>
          </w:tcPr>
          <w:p w14:paraId="6BC1A187" w14:textId="01518EEF" w:rsidR="00526AD8" w:rsidRPr="00C7345F" w:rsidRDefault="00DF2ABC" w:rsidP="007819DC">
            <w:pPr>
              <w:pStyle w:val="TableText"/>
              <w:keepNext/>
              <w:keepLines/>
              <w:ind w:right="360"/>
              <w:rPr>
                <w:szCs w:val="24"/>
              </w:rPr>
            </w:pPr>
            <w:r w:rsidRPr="00C7345F">
              <w:rPr>
                <w:rFonts w:cs="Arial"/>
                <w:color w:val="000000"/>
                <w:kern w:val="24"/>
                <w:szCs w:val="24"/>
              </w:rPr>
              <w:t>9</w:t>
            </w:r>
          </w:p>
        </w:tc>
        <w:tc>
          <w:tcPr>
            <w:tcW w:w="1152" w:type="dxa"/>
          </w:tcPr>
          <w:p w14:paraId="7E5EB971" w14:textId="30E50CE4" w:rsidR="00526AD8" w:rsidRPr="00C7345F" w:rsidRDefault="00DF2ABC" w:rsidP="007819DC">
            <w:pPr>
              <w:pStyle w:val="TableText"/>
              <w:keepNext/>
              <w:keepLines/>
              <w:ind w:right="360"/>
              <w:rPr>
                <w:szCs w:val="24"/>
              </w:rPr>
            </w:pPr>
            <w:r w:rsidRPr="00C7345F">
              <w:rPr>
                <w:rFonts w:cs="Arial"/>
                <w:color w:val="000000"/>
                <w:kern w:val="24"/>
                <w:szCs w:val="24"/>
              </w:rPr>
              <w:t>10</w:t>
            </w:r>
          </w:p>
        </w:tc>
        <w:tc>
          <w:tcPr>
            <w:tcW w:w="1152" w:type="dxa"/>
          </w:tcPr>
          <w:p w14:paraId="12FD1891" w14:textId="5E2C44CB" w:rsidR="00526AD8" w:rsidRPr="00C7345F" w:rsidRDefault="00DF2ABC" w:rsidP="007819DC">
            <w:pPr>
              <w:pStyle w:val="TableText"/>
              <w:keepNext/>
              <w:keepLines/>
              <w:ind w:right="360"/>
              <w:rPr>
                <w:szCs w:val="24"/>
              </w:rPr>
            </w:pPr>
            <w:r w:rsidRPr="00C7345F">
              <w:rPr>
                <w:rFonts w:cs="Arial"/>
                <w:color w:val="000000"/>
                <w:kern w:val="24"/>
                <w:szCs w:val="24"/>
              </w:rPr>
              <w:t>10</w:t>
            </w:r>
          </w:p>
        </w:tc>
        <w:tc>
          <w:tcPr>
            <w:tcW w:w="1152" w:type="dxa"/>
          </w:tcPr>
          <w:p w14:paraId="12A4378A" w14:textId="63580D67" w:rsidR="00526AD8" w:rsidRPr="00C7345F" w:rsidRDefault="00DF2ABC" w:rsidP="007819DC">
            <w:pPr>
              <w:pStyle w:val="TableText"/>
              <w:keepNext/>
              <w:keepLines/>
              <w:ind w:right="360"/>
              <w:rPr>
                <w:szCs w:val="24"/>
              </w:rPr>
            </w:pPr>
            <w:r w:rsidRPr="00C7345F">
              <w:rPr>
                <w:rFonts w:cs="Arial"/>
                <w:color w:val="000000"/>
                <w:kern w:val="24"/>
                <w:szCs w:val="24"/>
              </w:rPr>
              <w:t>10</w:t>
            </w:r>
          </w:p>
        </w:tc>
        <w:tc>
          <w:tcPr>
            <w:tcW w:w="1152" w:type="dxa"/>
          </w:tcPr>
          <w:p w14:paraId="40F359D6" w14:textId="44070EEC" w:rsidR="00526AD8" w:rsidRPr="00C7345F" w:rsidRDefault="00DF2ABC" w:rsidP="007819DC">
            <w:pPr>
              <w:pStyle w:val="TableText"/>
              <w:keepNext/>
              <w:keepLines/>
              <w:ind w:right="360"/>
              <w:rPr>
                <w:szCs w:val="24"/>
              </w:rPr>
            </w:pPr>
            <w:r w:rsidRPr="00C7345F">
              <w:rPr>
                <w:rFonts w:cs="Arial"/>
                <w:color w:val="000000"/>
                <w:kern w:val="24"/>
                <w:szCs w:val="24"/>
              </w:rPr>
              <w:t>10</w:t>
            </w:r>
          </w:p>
        </w:tc>
      </w:tr>
      <w:tr w:rsidR="00526AD8" w:rsidRPr="00C7345F" w14:paraId="57907D98" w14:textId="77777777" w:rsidTr="00641353">
        <w:trPr>
          <w:trHeight w:val="1"/>
        </w:trPr>
        <w:tc>
          <w:tcPr>
            <w:tcW w:w="1296" w:type="dxa"/>
            <w:hideMark/>
          </w:tcPr>
          <w:p w14:paraId="347E2168" w14:textId="77777777" w:rsidR="00526AD8" w:rsidRPr="00C7345F" w:rsidRDefault="00526AD8" w:rsidP="005C4B95">
            <w:pPr>
              <w:pStyle w:val="TableText"/>
              <w:keepNext/>
              <w:keepLines/>
            </w:pPr>
            <w:r w:rsidRPr="00C7345F">
              <w:t>Listening</w:t>
            </w:r>
          </w:p>
        </w:tc>
        <w:tc>
          <w:tcPr>
            <w:tcW w:w="1296" w:type="dxa"/>
            <w:hideMark/>
          </w:tcPr>
          <w:p w14:paraId="65D45325" w14:textId="45DAC928" w:rsidR="00526AD8" w:rsidRPr="00C7345F" w:rsidRDefault="00DF2ABC" w:rsidP="005E0754">
            <w:pPr>
              <w:pStyle w:val="TableText"/>
              <w:keepNext/>
              <w:keepLines/>
              <w:ind w:right="288"/>
              <w:rPr>
                <w:szCs w:val="24"/>
              </w:rPr>
            </w:pPr>
            <w:r w:rsidRPr="00C7345F">
              <w:rPr>
                <w:rFonts w:cs="Arial"/>
                <w:color w:val="000000"/>
                <w:kern w:val="24"/>
                <w:szCs w:val="24"/>
              </w:rPr>
              <w:t>B+</w:t>
            </w:r>
          </w:p>
        </w:tc>
        <w:tc>
          <w:tcPr>
            <w:tcW w:w="1728" w:type="dxa"/>
          </w:tcPr>
          <w:p w14:paraId="1D868D68" w14:textId="7563E1F0" w:rsidR="00526AD8" w:rsidRPr="00C7345F" w:rsidRDefault="00DF2ABC" w:rsidP="007819DC">
            <w:pPr>
              <w:pStyle w:val="TableText"/>
              <w:keepNext/>
              <w:keepLines/>
              <w:ind w:right="576"/>
              <w:rPr>
                <w:szCs w:val="24"/>
              </w:rPr>
            </w:pPr>
            <w:r w:rsidRPr="00C7345F">
              <w:rPr>
                <w:rFonts w:cs="Arial"/>
                <w:color w:val="000000"/>
                <w:kern w:val="24"/>
                <w:szCs w:val="24"/>
              </w:rPr>
              <w:t>0</w:t>
            </w:r>
          </w:p>
        </w:tc>
        <w:tc>
          <w:tcPr>
            <w:tcW w:w="1152" w:type="dxa"/>
          </w:tcPr>
          <w:p w14:paraId="4DEB95E3" w14:textId="13DFAF4C"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61E20DC3" w14:textId="0754BADF"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3836EC0C" w14:textId="5891C2B2"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2E0A6C04" w14:textId="6AE6FDA7"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60DE9F41" w14:textId="3A9DEB73" w:rsidR="00526AD8" w:rsidRPr="00C7345F" w:rsidRDefault="00DF2ABC" w:rsidP="007819DC">
            <w:pPr>
              <w:pStyle w:val="TableText"/>
              <w:keepNext/>
              <w:keepLines/>
              <w:ind w:right="360"/>
              <w:rPr>
                <w:szCs w:val="24"/>
              </w:rPr>
            </w:pPr>
            <w:r w:rsidRPr="00C7345F">
              <w:rPr>
                <w:rFonts w:cs="Arial"/>
                <w:color w:val="000000"/>
                <w:kern w:val="24"/>
                <w:szCs w:val="24"/>
              </w:rPr>
              <w:t>0</w:t>
            </w:r>
          </w:p>
        </w:tc>
      </w:tr>
      <w:tr w:rsidR="00526AD8" w:rsidRPr="00C7345F" w14:paraId="30D1B57D" w14:textId="77777777" w:rsidTr="00641353">
        <w:trPr>
          <w:trHeight w:val="1"/>
        </w:trPr>
        <w:tc>
          <w:tcPr>
            <w:tcW w:w="1296" w:type="dxa"/>
            <w:hideMark/>
          </w:tcPr>
          <w:p w14:paraId="5D2F0928" w14:textId="77777777" w:rsidR="00526AD8" w:rsidRPr="00C7345F" w:rsidRDefault="00526AD8" w:rsidP="005C4B95">
            <w:pPr>
              <w:pStyle w:val="TableText"/>
              <w:keepNext/>
              <w:keepLines/>
            </w:pPr>
            <w:r w:rsidRPr="00C7345F">
              <w:t>Listening</w:t>
            </w:r>
          </w:p>
        </w:tc>
        <w:tc>
          <w:tcPr>
            <w:tcW w:w="1296" w:type="dxa"/>
            <w:hideMark/>
          </w:tcPr>
          <w:p w14:paraId="707F34AC" w14:textId="44DFA6FE" w:rsidR="00526AD8" w:rsidRPr="00C7345F" w:rsidRDefault="00DF2ABC" w:rsidP="005E0754">
            <w:pPr>
              <w:pStyle w:val="TableText"/>
              <w:keepNext/>
              <w:keepLines/>
              <w:ind w:right="288"/>
              <w:rPr>
                <w:szCs w:val="24"/>
              </w:rPr>
            </w:pPr>
            <w:r w:rsidRPr="00C7345F">
              <w:rPr>
                <w:rFonts w:cs="Arial"/>
                <w:color w:val="000000"/>
                <w:kern w:val="24"/>
                <w:szCs w:val="24"/>
              </w:rPr>
              <w:t>C+</w:t>
            </w:r>
          </w:p>
        </w:tc>
        <w:tc>
          <w:tcPr>
            <w:tcW w:w="1728" w:type="dxa"/>
          </w:tcPr>
          <w:p w14:paraId="5B148EF6" w14:textId="531639FC" w:rsidR="00526AD8" w:rsidRPr="00C7345F" w:rsidRDefault="00DF2ABC" w:rsidP="007819DC">
            <w:pPr>
              <w:pStyle w:val="TableText"/>
              <w:keepNext/>
              <w:keepLines/>
              <w:ind w:right="576"/>
              <w:rPr>
                <w:szCs w:val="24"/>
              </w:rPr>
            </w:pPr>
            <w:r w:rsidRPr="00C7345F">
              <w:rPr>
                <w:rFonts w:cs="Arial"/>
                <w:color w:val="000000"/>
                <w:kern w:val="24"/>
                <w:szCs w:val="24"/>
              </w:rPr>
              <w:t>0</w:t>
            </w:r>
          </w:p>
        </w:tc>
        <w:tc>
          <w:tcPr>
            <w:tcW w:w="1152" w:type="dxa"/>
          </w:tcPr>
          <w:p w14:paraId="3EBD6389" w14:textId="16BB5EFA"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02A05564" w14:textId="2D375BE9"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5BF88FE7" w14:textId="3FCDD13C"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69B5820F" w14:textId="55E0D199"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734B74EE" w14:textId="2CD5BC84" w:rsidR="00526AD8" w:rsidRPr="00C7345F" w:rsidRDefault="00DF2ABC" w:rsidP="007819DC">
            <w:pPr>
              <w:pStyle w:val="TableText"/>
              <w:keepNext/>
              <w:keepLines/>
              <w:ind w:right="360"/>
              <w:rPr>
                <w:szCs w:val="24"/>
              </w:rPr>
            </w:pPr>
            <w:r w:rsidRPr="00C7345F">
              <w:rPr>
                <w:rFonts w:cs="Arial"/>
                <w:color w:val="000000"/>
                <w:kern w:val="24"/>
                <w:szCs w:val="24"/>
              </w:rPr>
              <w:t>0</w:t>
            </w:r>
          </w:p>
        </w:tc>
      </w:tr>
      <w:tr w:rsidR="00526AD8" w:rsidRPr="00C7345F" w14:paraId="501D4B0E" w14:textId="77777777" w:rsidTr="00DB5EB3">
        <w:trPr>
          <w:trHeight w:val="1"/>
        </w:trPr>
        <w:tc>
          <w:tcPr>
            <w:tcW w:w="1296" w:type="dxa"/>
            <w:tcBorders>
              <w:bottom w:val="single" w:sz="4" w:space="0" w:color="auto"/>
            </w:tcBorders>
            <w:hideMark/>
          </w:tcPr>
          <w:p w14:paraId="782C4CF4" w14:textId="77777777" w:rsidR="00526AD8" w:rsidRPr="00C7345F" w:rsidRDefault="00526AD8" w:rsidP="005C4B95">
            <w:pPr>
              <w:pStyle w:val="TableText"/>
              <w:keepNext/>
              <w:keepLines/>
            </w:pPr>
            <w:r w:rsidRPr="00C7345F">
              <w:t>Listening</w:t>
            </w:r>
          </w:p>
        </w:tc>
        <w:tc>
          <w:tcPr>
            <w:tcW w:w="1296" w:type="dxa"/>
            <w:tcBorders>
              <w:bottom w:val="single" w:sz="4" w:space="0" w:color="auto"/>
            </w:tcBorders>
            <w:hideMark/>
          </w:tcPr>
          <w:p w14:paraId="569136F5" w14:textId="5483F79B" w:rsidR="00526AD8" w:rsidRPr="00C7345F" w:rsidRDefault="00DF2ABC" w:rsidP="005E0754">
            <w:pPr>
              <w:pStyle w:val="TableText"/>
              <w:keepNext/>
              <w:keepLines/>
              <w:ind w:right="288"/>
              <w:rPr>
                <w:szCs w:val="24"/>
              </w:rPr>
            </w:pPr>
            <w:r w:rsidRPr="00C7345F">
              <w:rPr>
                <w:rFonts w:cs="Arial"/>
                <w:color w:val="000000"/>
                <w:kern w:val="24"/>
                <w:szCs w:val="24"/>
              </w:rPr>
              <w:t>Total</w:t>
            </w:r>
          </w:p>
        </w:tc>
        <w:tc>
          <w:tcPr>
            <w:tcW w:w="1728" w:type="dxa"/>
            <w:tcBorders>
              <w:bottom w:val="single" w:sz="4" w:space="0" w:color="auto"/>
            </w:tcBorders>
          </w:tcPr>
          <w:p w14:paraId="1BF63AD5" w14:textId="65BEEAB8" w:rsidR="00526AD8" w:rsidRPr="00C7345F" w:rsidRDefault="00DF2ABC" w:rsidP="007819DC">
            <w:pPr>
              <w:pStyle w:val="TableText"/>
              <w:keepNext/>
              <w:keepLines/>
              <w:ind w:right="576"/>
              <w:rPr>
                <w:szCs w:val="24"/>
              </w:rPr>
            </w:pPr>
            <w:r w:rsidRPr="00C7345F">
              <w:rPr>
                <w:rFonts w:cs="Arial"/>
                <w:color w:val="000000"/>
                <w:kern w:val="24"/>
                <w:szCs w:val="24"/>
              </w:rPr>
              <w:t>8</w:t>
            </w:r>
          </w:p>
        </w:tc>
        <w:tc>
          <w:tcPr>
            <w:tcW w:w="1152" w:type="dxa"/>
            <w:tcBorders>
              <w:bottom w:val="single" w:sz="4" w:space="0" w:color="auto"/>
            </w:tcBorders>
          </w:tcPr>
          <w:p w14:paraId="503BD173" w14:textId="683F86E2" w:rsidR="00526AD8" w:rsidRPr="00C7345F" w:rsidRDefault="00DF2ABC" w:rsidP="007819DC">
            <w:pPr>
              <w:pStyle w:val="TableText"/>
              <w:keepNext/>
              <w:keepLines/>
              <w:ind w:right="360"/>
              <w:rPr>
                <w:szCs w:val="24"/>
              </w:rPr>
            </w:pPr>
            <w:r w:rsidRPr="00C7345F">
              <w:rPr>
                <w:rFonts w:cs="Arial"/>
                <w:color w:val="000000"/>
                <w:kern w:val="24"/>
                <w:szCs w:val="24"/>
              </w:rPr>
              <w:t>9</w:t>
            </w:r>
          </w:p>
        </w:tc>
        <w:tc>
          <w:tcPr>
            <w:tcW w:w="1152" w:type="dxa"/>
            <w:tcBorders>
              <w:bottom w:val="single" w:sz="4" w:space="0" w:color="auto"/>
            </w:tcBorders>
          </w:tcPr>
          <w:p w14:paraId="21DEFAFA" w14:textId="68267779" w:rsidR="00526AD8" w:rsidRPr="00C7345F" w:rsidRDefault="00DF2ABC" w:rsidP="007819DC">
            <w:pPr>
              <w:pStyle w:val="TableText"/>
              <w:keepNext/>
              <w:keepLines/>
              <w:ind w:right="360"/>
              <w:rPr>
                <w:szCs w:val="24"/>
              </w:rPr>
            </w:pPr>
            <w:r w:rsidRPr="00C7345F">
              <w:rPr>
                <w:rFonts w:cs="Arial"/>
                <w:color w:val="000000"/>
                <w:kern w:val="24"/>
                <w:szCs w:val="24"/>
              </w:rPr>
              <w:t>10</w:t>
            </w:r>
          </w:p>
        </w:tc>
        <w:tc>
          <w:tcPr>
            <w:tcW w:w="1152" w:type="dxa"/>
            <w:tcBorders>
              <w:bottom w:val="single" w:sz="4" w:space="0" w:color="auto"/>
            </w:tcBorders>
          </w:tcPr>
          <w:p w14:paraId="024F0644" w14:textId="26C241F6" w:rsidR="00526AD8" w:rsidRPr="00C7345F" w:rsidRDefault="00DF2ABC" w:rsidP="007819DC">
            <w:pPr>
              <w:pStyle w:val="TableText"/>
              <w:keepNext/>
              <w:keepLines/>
              <w:ind w:right="360"/>
              <w:rPr>
                <w:szCs w:val="24"/>
              </w:rPr>
            </w:pPr>
            <w:r w:rsidRPr="00C7345F">
              <w:rPr>
                <w:rFonts w:cs="Arial"/>
                <w:color w:val="000000"/>
                <w:kern w:val="24"/>
                <w:szCs w:val="24"/>
              </w:rPr>
              <w:t>10</w:t>
            </w:r>
          </w:p>
        </w:tc>
        <w:tc>
          <w:tcPr>
            <w:tcW w:w="1152" w:type="dxa"/>
            <w:tcBorders>
              <w:bottom w:val="single" w:sz="4" w:space="0" w:color="auto"/>
            </w:tcBorders>
          </w:tcPr>
          <w:p w14:paraId="2CB01015" w14:textId="05694E84" w:rsidR="00526AD8" w:rsidRPr="00C7345F" w:rsidRDefault="00DF2ABC" w:rsidP="007819DC">
            <w:pPr>
              <w:pStyle w:val="TableText"/>
              <w:keepNext/>
              <w:keepLines/>
              <w:ind w:right="360"/>
              <w:rPr>
                <w:szCs w:val="24"/>
              </w:rPr>
            </w:pPr>
            <w:r w:rsidRPr="00C7345F">
              <w:rPr>
                <w:rFonts w:cs="Arial"/>
                <w:color w:val="000000"/>
                <w:kern w:val="24"/>
                <w:szCs w:val="24"/>
              </w:rPr>
              <w:t>10</w:t>
            </w:r>
          </w:p>
        </w:tc>
        <w:tc>
          <w:tcPr>
            <w:tcW w:w="1152" w:type="dxa"/>
            <w:tcBorders>
              <w:bottom w:val="single" w:sz="4" w:space="0" w:color="auto"/>
            </w:tcBorders>
          </w:tcPr>
          <w:p w14:paraId="7965C401" w14:textId="33F5D0C1" w:rsidR="00526AD8" w:rsidRPr="00C7345F" w:rsidRDefault="00DF2ABC" w:rsidP="007819DC">
            <w:pPr>
              <w:pStyle w:val="TableText"/>
              <w:keepNext/>
              <w:keepLines/>
              <w:ind w:right="360"/>
              <w:rPr>
                <w:szCs w:val="24"/>
              </w:rPr>
            </w:pPr>
            <w:r w:rsidRPr="00C7345F">
              <w:rPr>
                <w:rFonts w:cs="Arial"/>
                <w:color w:val="000000"/>
                <w:kern w:val="24"/>
                <w:szCs w:val="24"/>
              </w:rPr>
              <w:t>10</w:t>
            </w:r>
          </w:p>
        </w:tc>
      </w:tr>
      <w:tr w:rsidR="00526AD8" w:rsidRPr="00C7345F" w14:paraId="320A02B8" w14:textId="77777777" w:rsidTr="00DB5EB3">
        <w:trPr>
          <w:trHeight w:val="1"/>
        </w:trPr>
        <w:tc>
          <w:tcPr>
            <w:tcW w:w="1296" w:type="dxa"/>
            <w:tcBorders>
              <w:top w:val="single" w:sz="4" w:space="0" w:color="auto"/>
              <w:bottom w:val="nil"/>
            </w:tcBorders>
            <w:hideMark/>
          </w:tcPr>
          <w:p w14:paraId="0ED5391F" w14:textId="77777777" w:rsidR="00526AD8" w:rsidRPr="00C7345F" w:rsidRDefault="00526AD8" w:rsidP="005C4B95">
            <w:pPr>
              <w:pStyle w:val="TableText"/>
              <w:keepNext/>
              <w:keepLines/>
            </w:pPr>
            <w:r w:rsidRPr="00C7345F">
              <w:t>Speaking</w:t>
            </w:r>
          </w:p>
        </w:tc>
        <w:tc>
          <w:tcPr>
            <w:tcW w:w="1296" w:type="dxa"/>
            <w:tcBorders>
              <w:top w:val="single" w:sz="4" w:space="0" w:color="auto"/>
              <w:bottom w:val="nil"/>
            </w:tcBorders>
            <w:hideMark/>
          </w:tcPr>
          <w:p w14:paraId="24FD165B" w14:textId="0D9370ED" w:rsidR="00526AD8" w:rsidRPr="00C7345F" w:rsidRDefault="00DF2ABC" w:rsidP="005E0754">
            <w:pPr>
              <w:pStyle w:val="TableText"/>
              <w:keepNext/>
              <w:keepLines/>
              <w:ind w:right="288"/>
              <w:rPr>
                <w:szCs w:val="24"/>
              </w:rPr>
            </w:pPr>
            <w:r w:rsidRPr="00C7345F">
              <w:rPr>
                <w:rFonts w:cs="Arial"/>
                <w:color w:val="000000"/>
                <w:kern w:val="24"/>
                <w:szCs w:val="24"/>
              </w:rPr>
              <w:t>C−</w:t>
            </w:r>
          </w:p>
        </w:tc>
        <w:tc>
          <w:tcPr>
            <w:tcW w:w="1728" w:type="dxa"/>
            <w:tcBorders>
              <w:top w:val="single" w:sz="4" w:space="0" w:color="auto"/>
              <w:bottom w:val="nil"/>
            </w:tcBorders>
          </w:tcPr>
          <w:p w14:paraId="1C4F6E76" w14:textId="6C5FF92E" w:rsidR="00526AD8" w:rsidRPr="00C7345F" w:rsidRDefault="00DF2ABC" w:rsidP="007819DC">
            <w:pPr>
              <w:pStyle w:val="TableText"/>
              <w:keepNext/>
              <w:keepLines/>
              <w:ind w:right="576"/>
              <w:rPr>
                <w:szCs w:val="24"/>
              </w:rPr>
            </w:pPr>
            <w:r w:rsidRPr="00C7345F">
              <w:rPr>
                <w:rFonts w:eastAsiaTheme="minorEastAsia" w:cs="Arial"/>
                <w:color w:val="000000"/>
                <w:kern w:val="24"/>
                <w:szCs w:val="24"/>
              </w:rPr>
              <w:t>0</w:t>
            </w:r>
          </w:p>
        </w:tc>
        <w:tc>
          <w:tcPr>
            <w:tcW w:w="1152" w:type="dxa"/>
            <w:tcBorders>
              <w:top w:val="single" w:sz="4" w:space="0" w:color="auto"/>
              <w:bottom w:val="nil"/>
            </w:tcBorders>
          </w:tcPr>
          <w:p w14:paraId="2E4D70B2" w14:textId="38E745AF" w:rsidR="00526AD8" w:rsidRPr="00C7345F" w:rsidRDefault="00DF2ABC" w:rsidP="007819DC">
            <w:pPr>
              <w:pStyle w:val="TableText"/>
              <w:keepNext/>
              <w:keepLines/>
              <w:ind w:right="360"/>
              <w:rPr>
                <w:szCs w:val="24"/>
              </w:rPr>
            </w:pPr>
            <w:r w:rsidRPr="00C7345F">
              <w:rPr>
                <w:rFonts w:eastAsiaTheme="minorEastAsia" w:cs="Arial"/>
                <w:color w:val="000000"/>
                <w:kern w:val="24"/>
                <w:szCs w:val="24"/>
              </w:rPr>
              <w:t>0</w:t>
            </w:r>
          </w:p>
        </w:tc>
        <w:tc>
          <w:tcPr>
            <w:tcW w:w="1152" w:type="dxa"/>
            <w:tcBorders>
              <w:top w:val="single" w:sz="4" w:space="0" w:color="auto"/>
              <w:bottom w:val="nil"/>
            </w:tcBorders>
          </w:tcPr>
          <w:p w14:paraId="6BE92F9B" w14:textId="1B691AAD" w:rsidR="00526AD8" w:rsidRPr="00C7345F" w:rsidRDefault="00DF2ABC" w:rsidP="007819DC">
            <w:pPr>
              <w:pStyle w:val="TableText"/>
              <w:keepNext/>
              <w:keepLines/>
              <w:ind w:right="360"/>
              <w:rPr>
                <w:szCs w:val="24"/>
              </w:rPr>
            </w:pPr>
            <w:r w:rsidRPr="00C7345F">
              <w:rPr>
                <w:rFonts w:eastAsiaTheme="minorEastAsia" w:cs="Arial"/>
                <w:color w:val="000000"/>
                <w:kern w:val="24"/>
                <w:szCs w:val="24"/>
              </w:rPr>
              <w:t>0</w:t>
            </w:r>
          </w:p>
        </w:tc>
        <w:tc>
          <w:tcPr>
            <w:tcW w:w="1152" w:type="dxa"/>
            <w:tcBorders>
              <w:top w:val="single" w:sz="4" w:space="0" w:color="auto"/>
              <w:bottom w:val="nil"/>
            </w:tcBorders>
          </w:tcPr>
          <w:p w14:paraId="6BD4506E" w14:textId="2A3118FE"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Borders>
              <w:top w:val="single" w:sz="4" w:space="0" w:color="auto"/>
              <w:bottom w:val="nil"/>
            </w:tcBorders>
          </w:tcPr>
          <w:p w14:paraId="4B1E875E" w14:textId="3898A051"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Borders>
              <w:top w:val="single" w:sz="4" w:space="0" w:color="auto"/>
              <w:bottom w:val="nil"/>
            </w:tcBorders>
          </w:tcPr>
          <w:p w14:paraId="6D3C0147" w14:textId="524B074F" w:rsidR="00526AD8" w:rsidRPr="00C7345F" w:rsidRDefault="00DF2ABC" w:rsidP="007819DC">
            <w:pPr>
              <w:pStyle w:val="TableText"/>
              <w:keepNext/>
              <w:keepLines/>
              <w:ind w:right="360"/>
              <w:rPr>
                <w:szCs w:val="24"/>
              </w:rPr>
            </w:pPr>
            <w:r w:rsidRPr="00C7345F">
              <w:rPr>
                <w:rFonts w:cs="Arial"/>
                <w:color w:val="000000"/>
                <w:kern w:val="24"/>
                <w:szCs w:val="24"/>
              </w:rPr>
              <w:t>0</w:t>
            </w:r>
          </w:p>
        </w:tc>
      </w:tr>
      <w:tr w:rsidR="00526AD8" w:rsidRPr="00C7345F" w14:paraId="084663B9" w14:textId="77777777" w:rsidTr="00DB5EB3">
        <w:trPr>
          <w:trHeight w:val="1"/>
        </w:trPr>
        <w:tc>
          <w:tcPr>
            <w:tcW w:w="1296" w:type="dxa"/>
            <w:tcBorders>
              <w:top w:val="nil"/>
            </w:tcBorders>
            <w:hideMark/>
          </w:tcPr>
          <w:p w14:paraId="4517257C" w14:textId="77777777" w:rsidR="00526AD8" w:rsidRPr="00C7345F" w:rsidRDefault="00526AD8" w:rsidP="005C4B95">
            <w:pPr>
              <w:pStyle w:val="TableText"/>
              <w:keepNext/>
              <w:keepLines/>
            </w:pPr>
            <w:r w:rsidRPr="00C7345F">
              <w:t>Speaking</w:t>
            </w:r>
          </w:p>
        </w:tc>
        <w:tc>
          <w:tcPr>
            <w:tcW w:w="1296" w:type="dxa"/>
            <w:tcBorders>
              <w:top w:val="nil"/>
            </w:tcBorders>
            <w:hideMark/>
          </w:tcPr>
          <w:p w14:paraId="2405DB51" w14:textId="29362285" w:rsidR="00526AD8" w:rsidRPr="00C7345F" w:rsidRDefault="00DF2ABC" w:rsidP="005E0754">
            <w:pPr>
              <w:pStyle w:val="TableText"/>
              <w:keepNext/>
              <w:keepLines/>
              <w:ind w:right="288"/>
              <w:rPr>
                <w:szCs w:val="24"/>
              </w:rPr>
            </w:pPr>
            <w:r w:rsidRPr="00C7345F">
              <w:rPr>
                <w:rFonts w:cs="Arial"/>
                <w:color w:val="000000"/>
                <w:kern w:val="24"/>
                <w:szCs w:val="24"/>
              </w:rPr>
              <w:t>B−</w:t>
            </w:r>
          </w:p>
        </w:tc>
        <w:tc>
          <w:tcPr>
            <w:tcW w:w="1728" w:type="dxa"/>
            <w:tcBorders>
              <w:top w:val="nil"/>
            </w:tcBorders>
          </w:tcPr>
          <w:p w14:paraId="0FBB8107" w14:textId="1CD7101A" w:rsidR="00526AD8" w:rsidRPr="00C7345F" w:rsidRDefault="00DF2ABC" w:rsidP="007819DC">
            <w:pPr>
              <w:pStyle w:val="TableText"/>
              <w:keepNext/>
              <w:keepLines/>
              <w:ind w:right="576"/>
              <w:rPr>
                <w:szCs w:val="24"/>
              </w:rPr>
            </w:pPr>
            <w:r w:rsidRPr="00C7345F">
              <w:rPr>
                <w:rFonts w:eastAsiaTheme="minorEastAsia" w:cs="Arial"/>
                <w:color w:val="000000"/>
                <w:kern w:val="24"/>
                <w:szCs w:val="24"/>
              </w:rPr>
              <w:t>0</w:t>
            </w:r>
          </w:p>
        </w:tc>
        <w:tc>
          <w:tcPr>
            <w:tcW w:w="1152" w:type="dxa"/>
            <w:tcBorders>
              <w:top w:val="nil"/>
            </w:tcBorders>
          </w:tcPr>
          <w:p w14:paraId="2751B1C7" w14:textId="01916960" w:rsidR="00526AD8" w:rsidRPr="00C7345F" w:rsidRDefault="00DF2ABC" w:rsidP="007819DC">
            <w:pPr>
              <w:pStyle w:val="TableText"/>
              <w:keepNext/>
              <w:keepLines/>
              <w:ind w:right="360"/>
              <w:rPr>
                <w:szCs w:val="24"/>
              </w:rPr>
            </w:pPr>
            <w:r w:rsidRPr="00C7345F">
              <w:rPr>
                <w:rFonts w:eastAsiaTheme="minorEastAsia" w:cs="Arial"/>
                <w:color w:val="000000"/>
                <w:kern w:val="24"/>
                <w:szCs w:val="24"/>
              </w:rPr>
              <w:t>2</w:t>
            </w:r>
          </w:p>
        </w:tc>
        <w:tc>
          <w:tcPr>
            <w:tcW w:w="1152" w:type="dxa"/>
            <w:tcBorders>
              <w:top w:val="nil"/>
            </w:tcBorders>
          </w:tcPr>
          <w:p w14:paraId="041DD6AB" w14:textId="428436A1" w:rsidR="00526AD8" w:rsidRPr="00C7345F" w:rsidRDefault="00DF2ABC" w:rsidP="007819DC">
            <w:pPr>
              <w:pStyle w:val="TableText"/>
              <w:keepNext/>
              <w:keepLines/>
              <w:ind w:right="360"/>
              <w:rPr>
                <w:szCs w:val="24"/>
              </w:rPr>
            </w:pPr>
            <w:r w:rsidRPr="00C7345F">
              <w:rPr>
                <w:rFonts w:eastAsiaTheme="minorEastAsia" w:cs="Arial"/>
                <w:color w:val="000000"/>
                <w:kern w:val="24"/>
                <w:szCs w:val="24"/>
              </w:rPr>
              <w:t>0</w:t>
            </w:r>
          </w:p>
        </w:tc>
        <w:tc>
          <w:tcPr>
            <w:tcW w:w="1152" w:type="dxa"/>
            <w:tcBorders>
              <w:top w:val="nil"/>
            </w:tcBorders>
          </w:tcPr>
          <w:p w14:paraId="07C11A84" w14:textId="6530A584"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Borders>
              <w:top w:val="nil"/>
            </w:tcBorders>
          </w:tcPr>
          <w:p w14:paraId="1622FCDE" w14:textId="164A94E5"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Borders>
              <w:top w:val="nil"/>
            </w:tcBorders>
          </w:tcPr>
          <w:p w14:paraId="574B8BFE" w14:textId="463EC3CC" w:rsidR="00526AD8" w:rsidRPr="00C7345F" w:rsidRDefault="00DF2ABC" w:rsidP="007819DC">
            <w:pPr>
              <w:pStyle w:val="TableText"/>
              <w:keepNext/>
              <w:keepLines/>
              <w:ind w:right="360"/>
              <w:rPr>
                <w:szCs w:val="24"/>
              </w:rPr>
            </w:pPr>
            <w:r w:rsidRPr="00C7345F">
              <w:rPr>
                <w:rFonts w:cs="Arial"/>
                <w:color w:val="000000"/>
                <w:kern w:val="24"/>
                <w:szCs w:val="24"/>
              </w:rPr>
              <w:t>0</w:t>
            </w:r>
          </w:p>
        </w:tc>
      </w:tr>
      <w:tr w:rsidR="00526AD8" w:rsidRPr="00C7345F" w14:paraId="40165D9B" w14:textId="77777777" w:rsidTr="00641353">
        <w:trPr>
          <w:trHeight w:val="1"/>
        </w:trPr>
        <w:tc>
          <w:tcPr>
            <w:tcW w:w="1296" w:type="dxa"/>
            <w:hideMark/>
          </w:tcPr>
          <w:p w14:paraId="0F6C5886" w14:textId="77777777" w:rsidR="00526AD8" w:rsidRPr="00C7345F" w:rsidRDefault="00526AD8" w:rsidP="005C4B95">
            <w:pPr>
              <w:pStyle w:val="TableText"/>
              <w:keepNext/>
              <w:keepLines/>
            </w:pPr>
            <w:r w:rsidRPr="00C7345F">
              <w:t>Speaking</w:t>
            </w:r>
          </w:p>
        </w:tc>
        <w:tc>
          <w:tcPr>
            <w:tcW w:w="1296" w:type="dxa"/>
            <w:hideMark/>
          </w:tcPr>
          <w:p w14:paraId="4A8CB584" w14:textId="54BD61C2" w:rsidR="00526AD8" w:rsidRPr="00C7345F" w:rsidRDefault="00DF2ABC" w:rsidP="005E0754">
            <w:pPr>
              <w:pStyle w:val="TableText"/>
              <w:keepNext/>
              <w:keepLines/>
              <w:ind w:right="288"/>
              <w:rPr>
                <w:szCs w:val="24"/>
              </w:rPr>
            </w:pPr>
            <w:r w:rsidRPr="00C7345F">
              <w:rPr>
                <w:rFonts w:cs="Arial"/>
                <w:color w:val="000000"/>
                <w:kern w:val="24"/>
                <w:szCs w:val="24"/>
              </w:rPr>
              <w:t>A</w:t>
            </w:r>
          </w:p>
        </w:tc>
        <w:tc>
          <w:tcPr>
            <w:tcW w:w="1728" w:type="dxa"/>
          </w:tcPr>
          <w:p w14:paraId="131C6292" w14:textId="005C4053" w:rsidR="00526AD8" w:rsidRPr="00C7345F" w:rsidRDefault="00DF2ABC" w:rsidP="007819DC">
            <w:pPr>
              <w:pStyle w:val="TableText"/>
              <w:keepNext/>
              <w:keepLines/>
              <w:ind w:right="576"/>
              <w:rPr>
                <w:szCs w:val="24"/>
              </w:rPr>
            </w:pPr>
            <w:r w:rsidRPr="00C7345F">
              <w:rPr>
                <w:rFonts w:eastAsiaTheme="minorEastAsia" w:cs="Arial"/>
                <w:color w:val="000000"/>
                <w:kern w:val="24"/>
                <w:szCs w:val="24"/>
              </w:rPr>
              <w:t>8</w:t>
            </w:r>
          </w:p>
        </w:tc>
        <w:tc>
          <w:tcPr>
            <w:tcW w:w="1152" w:type="dxa"/>
          </w:tcPr>
          <w:p w14:paraId="42FE37CE" w14:textId="6E1C5264" w:rsidR="00526AD8" w:rsidRPr="00C7345F" w:rsidRDefault="00DF2ABC" w:rsidP="007819DC">
            <w:pPr>
              <w:pStyle w:val="TableText"/>
              <w:keepNext/>
              <w:keepLines/>
              <w:ind w:right="360"/>
              <w:rPr>
                <w:szCs w:val="24"/>
              </w:rPr>
            </w:pPr>
            <w:r w:rsidRPr="00C7345F">
              <w:rPr>
                <w:rFonts w:eastAsiaTheme="minorEastAsia" w:cs="Arial"/>
                <w:color w:val="000000"/>
                <w:kern w:val="24"/>
                <w:szCs w:val="24"/>
              </w:rPr>
              <w:t>5</w:t>
            </w:r>
          </w:p>
        </w:tc>
        <w:tc>
          <w:tcPr>
            <w:tcW w:w="1152" w:type="dxa"/>
          </w:tcPr>
          <w:p w14:paraId="2DAFBF97" w14:textId="4F91C6E8" w:rsidR="00526AD8" w:rsidRPr="00C7345F" w:rsidRDefault="00DF2ABC" w:rsidP="007819DC">
            <w:pPr>
              <w:pStyle w:val="TableText"/>
              <w:keepNext/>
              <w:keepLines/>
              <w:ind w:right="360"/>
              <w:rPr>
                <w:szCs w:val="24"/>
              </w:rPr>
            </w:pPr>
            <w:r w:rsidRPr="00C7345F">
              <w:rPr>
                <w:rFonts w:eastAsiaTheme="minorEastAsia" w:cs="Arial"/>
                <w:color w:val="000000"/>
                <w:kern w:val="24"/>
                <w:szCs w:val="24"/>
              </w:rPr>
              <w:t>6</w:t>
            </w:r>
          </w:p>
        </w:tc>
        <w:tc>
          <w:tcPr>
            <w:tcW w:w="1152" w:type="dxa"/>
          </w:tcPr>
          <w:p w14:paraId="4A55D0F5" w14:textId="26888ED2" w:rsidR="00526AD8" w:rsidRPr="00C7345F" w:rsidRDefault="00DF2ABC" w:rsidP="007819DC">
            <w:pPr>
              <w:pStyle w:val="TableText"/>
              <w:keepNext/>
              <w:keepLines/>
              <w:ind w:right="360"/>
              <w:rPr>
                <w:szCs w:val="24"/>
              </w:rPr>
            </w:pPr>
            <w:r w:rsidRPr="00C7345F">
              <w:rPr>
                <w:rFonts w:cs="Arial"/>
                <w:color w:val="000000"/>
                <w:kern w:val="24"/>
                <w:szCs w:val="24"/>
              </w:rPr>
              <w:t>5</w:t>
            </w:r>
          </w:p>
        </w:tc>
        <w:tc>
          <w:tcPr>
            <w:tcW w:w="1152" w:type="dxa"/>
          </w:tcPr>
          <w:p w14:paraId="593E1D52" w14:textId="5FDBCE47" w:rsidR="00526AD8" w:rsidRPr="00C7345F" w:rsidRDefault="00DF2ABC" w:rsidP="007819DC">
            <w:pPr>
              <w:pStyle w:val="TableText"/>
              <w:keepNext/>
              <w:keepLines/>
              <w:ind w:right="360"/>
              <w:rPr>
                <w:szCs w:val="24"/>
              </w:rPr>
            </w:pPr>
            <w:r w:rsidRPr="00C7345F">
              <w:rPr>
                <w:rFonts w:cs="Arial"/>
                <w:color w:val="000000"/>
                <w:kern w:val="24"/>
                <w:szCs w:val="24"/>
              </w:rPr>
              <w:t>2</w:t>
            </w:r>
          </w:p>
        </w:tc>
        <w:tc>
          <w:tcPr>
            <w:tcW w:w="1152" w:type="dxa"/>
          </w:tcPr>
          <w:p w14:paraId="3EF7B638" w14:textId="0E855848" w:rsidR="00526AD8" w:rsidRPr="00C7345F" w:rsidRDefault="00DF2ABC" w:rsidP="007819DC">
            <w:pPr>
              <w:pStyle w:val="TableText"/>
              <w:keepNext/>
              <w:keepLines/>
              <w:ind w:right="360"/>
              <w:rPr>
                <w:szCs w:val="24"/>
              </w:rPr>
            </w:pPr>
            <w:r w:rsidRPr="00C7345F">
              <w:rPr>
                <w:rFonts w:cs="Arial"/>
                <w:color w:val="000000"/>
                <w:kern w:val="24"/>
                <w:szCs w:val="24"/>
              </w:rPr>
              <w:t>2</w:t>
            </w:r>
          </w:p>
        </w:tc>
      </w:tr>
      <w:tr w:rsidR="00526AD8" w:rsidRPr="00C7345F" w14:paraId="09E86B9A" w14:textId="77777777" w:rsidTr="00641353">
        <w:trPr>
          <w:trHeight w:val="1"/>
        </w:trPr>
        <w:tc>
          <w:tcPr>
            <w:tcW w:w="1296" w:type="dxa"/>
            <w:hideMark/>
          </w:tcPr>
          <w:p w14:paraId="3511E64A" w14:textId="77777777" w:rsidR="00526AD8" w:rsidRPr="00C7345F" w:rsidRDefault="00526AD8" w:rsidP="005C4B95">
            <w:pPr>
              <w:pStyle w:val="TableText"/>
              <w:keepNext/>
              <w:keepLines/>
            </w:pPr>
            <w:r w:rsidRPr="00C7345F">
              <w:t>Speaking</w:t>
            </w:r>
          </w:p>
        </w:tc>
        <w:tc>
          <w:tcPr>
            <w:tcW w:w="1296" w:type="dxa"/>
            <w:hideMark/>
          </w:tcPr>
          <w:p w14:paraId="0ABC7CB4" w14:textId="1B1FDA57" w:rsidR="00526AD8" w:rsidRPr="00C7345F" w:rsidRDefault="00DF2ABC" w:rsidP="005E0754">
            <w:pPr>
              <w:pStyle w:val="TableText"/>
              <w:keepNext/>
              <w:keepLines/>
              <w:ind w:right="288"/>
              <w:rPr>
                <w:szCs w:val="24"/>
              </w:rPr>
            </w:pPr>
            <w:r w:rsidRPr="00C7345F">
              <w:rPr>
                <w:rFonts w:cs="Arial"/>
                <w:color w:val="000000"/>
                <w:kern w:val="24"/>
                <w:szCs w:val="24"/>
              </w:rPr>
              <w:t>B+</w:t>
            </w:r>
          </w:p>
        </w:tc>
        <w:tc>
          <w:tcPr>
            <w:tcW w:w="1728" w:type="dxa"/>
          </w:tcPr>
          <w:p w14:paraId="7C08B45E" w14:textId="3007ECFC" w:rsidR="00526AD8" w:rsidRPr="00C7345F" w:rsidRDefault="00DF2ABC" w:rsidP="007819DC">
            <w:pPr>
              <w:pStyle w:val="TableText"/>
              <w:keepNext/>
              <w:keepLines/>
              <w:ind w:right="576"/>
              <w:rPr>
                <w:szCs w:val="24"/>
              </w:rPr>
            </w:pPr>
            <w:r w:rsidRPr="00C7345F">
              <w:rPr>
                <w:rFonts w:eastAsiaTheme="minorEastAsia" w:cs="Arial"/>
                <w:color w:val="000000"/>
                <w:kern w:val="24"/>
                <w:szCs w:val="24"/>
              </w:rPr>
              <w:t>0</w:t>
            </w:r>
          </w:p>
        </w:tc>
        <w:tc>
          <w:tcPr>
            <w:tcW w:w="1152" w:type="dxa"/>
          </w:tcPr>
          <w:p w14:paraId="74FC7614" w14:textId="3B1B4DEC" w:rsidR="00526AD8" w:rsidRPr="00C7345F" w:rsidRDefault="00DF2ABC" w:rsidP="007819DC">
            <w:pPr>
              <w:pStyle w:val="TableText"/>
              <w:keepNext/>
              <w:keepLines/>
              <w:ind w:right="360"/>
              <w:rPr>
                <w:szCs w:val="24"/>
              </w:rPr>
            </w:pPr>
            <w:r w:rsidRPr="00C7345F">
              <w:rPr>
                <w:rFonts w:eastAsiaTheme="minorEastAsia" w:cs="Arial"/>
                <w:color w:val="000000"/>
                <w:kern w:val="24"/>
                <w:szCs w:val="24"/>
              </w:rPr>
              <w:t>1</w:t>
            </w:r>
          </w:p>
        </w:tc>
        <w:tc>
          <w:tcPr>
            <w:tcW w:w="1152" w:type="dxa"/>
          </w:tcPr>
          <w:p w14:paraId="144AC7E4" w14:textId="2189306D" w:rsidR="00526AD8" w:rsidRPr="00C7345F" w:rsidRDefault="00DF2ABC" w:rsidP="007819DC">
            <w:pPr>
              <w:pStyle w:val="TableText"/>
              <w:keepNext/>
              <w:keepLines/>
              <w:ind w:right="360"/>
              <w:rPr>
                <w:szCs w:val="24"/>
              </w:rPr>
            </w:pPr>
            <w:r w:rsidRPr="00C7345F">
              <w:rPr>
                <w:rFonts w:eastAsiaTheme="minorEastAsia" w:cs="Arial"/>
                <w:color w:val="000000"/>
                <w:kern w:val="24"/>
                <w:szCs w:val="24"/>
              </w:rPr>
              <w:t>0</w:t>
            </w:r>
          </w:p>
        </w:tc>
        <w:tc>
          <w:tcPr>
            <w:tcW w:w="1152" w:type="dxa"/>
          </w:tcPr>
          <w:p w14:paraId="13E33B97" w14:textId="27138956"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0F71C775" w14:textId="33886383"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1AFD7E71" w14:textId="125E6612" w:rsidR="00526AD8" w:rsidRPr="00C7345F" w:rsidRDefault="00DF2ABC" w:rsidP="007819DC">
            <w:pPr>
              <w:pStyle w:val="TableText"/>
              <w:keepNext/>
              <w:keepLines/>
              <w:ind w:right="360"/>
              <w:rPr>
                <w:szCs w:val="24"/>
              </w:rPr>
            </w:pPr>
            <w:r w:rsidRPr="00C7345F">
              <w:rPr>
                <w:rFonts w:cs="Arial"/>
                <w:color w:val="000000"/>
                <w:kern w:val="24"/>
                <w:szCs w:val="24"/>
              </w:rPr>
              <w:t>0</w:t>
            </w:r>
          </w:p>
        </w:tc>
      </w:tr>
      <w:tr w:rsidR="00526AD8" w:rsidRPr="00C7345F" w14:paraId="7B5648BB" w14:textId="77777777" w:rsidTr="00641353">
        <w:trPr>
          <w:trHeight w:val="1"/>
        </w:trPr>
        <w:tc>
          <w:tcPr>
            <w:tcW w:w="1296" w:type="dxa"/>
            <w:hideMark/>
          </w:tcPr>
          <w:p w14:paraId="3474AF6A" w14:textId="77777777" w:rsidR="00526AD8" w:rsidRPr="00C7345F" w:rsidRDefault="00526AD8" w:rsidP="005C4B95">
            <w:pPr>
              <w:pStyle w:val="TableText"/>
              <w:keepNext/>
              <w:keepLines/>
            </w:pPr>
            <w:r w:rsidRPr="00C7345F">
              <w:t>Speaking</w:t>
            </w:r>
          </w:p>
        </w:tc>
        <w:tc>
          <w:tcPr>
            <w:tcW w:w="1296" w:type="dxa"/>
            <w:hideMark/>
          </w:tcPr>
          <w:p w14:paraId="7B7A3F62" w14:textId="53E5B64B" w:rsidR="00526AD8" w:rsidRPr="00C7345F" w:rsidRDefault="00DF2ABC" w:rsidP="005E0754">
            <w:pPr>
              <w:pStyle w:val="TableText"/>
              <w:keepNext/>
              <w:keepLines/>
              <w:ind w:right="288"/>
              <w:rPr>
                <w:szCs w:val="24"/>
              </w:rPr>
            </w:pPr>
            <w:r w:rsidRPr="00C7345F">
              <w:rPr>
                <w:rFonts w:cs="Arial"/>
                <w:color w:val="000000"/>
                <w:kern w:val="24"/>
                <w:szCs w:val="24"/>
              </w:rPr>
              <w:t>C+</w:t>
            </w:r>
          </w:p>
        </w:tc>
        <w:tc>
          <w:tcPr>
            <w:tcW w:w="1728" w:type="dxa"/>
          </w:tcPr>
          <w:p w14:paraId="1BDE968E" w14:textId="2E8F2CB2" w:rsidR="00526AD8" w:rsidRPr="00C7345F" w:rsidRDefault="00DF2ABC" w:rsidP="007819DC">
            <w:pPr>
              <w:pStyle w:val="TableText"/>
              <w:keepNext/>
              <w:keepLines/>
              <w:ind w:right="576"/>
              <w:rPr>
                <w:szCs w:val="24"/>
              </w:rPr>
            </w:pPr>
            <w:r w:rsidRPr="00C7345F">
              <w:rPr>
                <w:rFonts w:eastAsiaTheme="minorEastAsia" w:cs="Arial"/>
                <w:color w:val="000000"/>
                <w:kern w:val="24"/>
                <w:szCs w:val="24"/>
              </w:rPr>
              <w:t>0</w:t>
            </w:r>
          </w:p>
        </w:tc>
        <w:tc>
          <w:tcPr>
            <w:tcW w:w="1152" w:type="dxa"/>
          </w:tcPr>
          <w:p w14:paraId="4542741E" w14:textId="45B26D26" w:rsidR="00526AD8" w:rsidRPr="00C7345F" w:rsidRDefault="00DF2ABC" w:rsidP="007819DC">
            <w:pPr>
              <w:pStyle w:val="TableText"/>
              <w:keepNext/>
              <w:keepLines/>
              <w:ind w:right="360"/>
              <w:rPr>
                <w:szCs w:val="24"/>
              </w:rPr>
            </w:pPr>
            <w:r w:rsidRPr="00C7345F">
              <w:rPr>
                <w:rFonts w:eastAsiaTheme="minorEastAsia" w:cs="Arial"/>
                <w:color w:val="000000"/>
                <w:kern w:val="24"/>
                <w:szCs w:val="24"/>
              </w:rPr>
              <w:t>0</w:t>
            </w:r>
          </w:p>
        </w:tc>
        <w:tc>
          <w:tcPr>
            <w:tcW w:w="1152" w:type="dxa"/>
          </w:tcPr>
          <w:p w14:paraId="216D7506" w14:textId="69122564" w:rsidR="00526AD8" w:rsidRPr="00C7345F" w:rsidRDefault="00DF2ABC" w:rsidP="007819DC">
            <w:pPr>
              <w:pStyle w:val="TableText"/>
              <w:keepNext/>
              <w:keepLines/>
              <w:ind w:right="360"/>
              <w:rPr>
                <w:szCs w:val="24"/>
              </w:rPr>
            </w:pPr>
            <w:r w:rsidRPr="00C7345F">
              <w:rPr>
                <w:rFonts w:eastAsiaTheme="minorEastAsia" w:cs="Arial"/>
                <w:color w:val="000000"/>
                <w:kern w:val="24"/>
                <w:szCs w:val="24"/>
              </w:rPr>
              <w:t>0</w:t>
            </w:r>
          </w:p>
        </w:tc>
        <w:tc>
          <w:tcPr>
            <w:tcW w:w="1152" w:type="dxa"/>
          </w:tcPr>
          <w:p w14:paraId="7F2F1DA6" w14:textId="78315E51"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4D916B88" w14:textId="18FC4655" w:rsidR="00526AD8" w:rsidRPr="00C7345F" w:rsidRDefault="00DF2ABC" w:rsidP="007819DC">
            <w:pPr>
              <w:pStyle w:val="TableText"/>
              <w:keepNext/>
              <w:keepLines/>
              <w:ind w:right="360"/>
              <w:rPr>
                <w:szCs w:val="24"/>
              </w:rPr>
            </w:pPr>
            <w:r w:rsidRPr="00C7345F">
              <w:rPr>
                <w:rFonts w:cs="Arial"/>
                <w:color w:val="000000"/>
                <w:kern w:val="24"/>
                <w:szCs w:val="24"/>
              </w:rPr>
              <w:t>0</w:t>
            </w:r>
          </w:p>
        </w:tc>
        <w:tc>
          <w:tcPr>
            <w:tcW w:w="1152" w:type="dxa"/>
          </w:tcPr>
          <w:p w14:paraId="5ED70E8E" w14:textId="2122FCED" w:rsidR="00526AD8" w:rsidRPr="00C7345F" w:rsidRDefault="00DF2ABC" w:rsidP="007819DC">
            <w:pPr>
              <w:pStyle w:val="TableText"/>
              <w:keepNext/>
              <w:keepLines/>
              <w:ind w:right="360"/>
              <w:rPr>
                <w:szCs w:val="24"/>
              </w:rPr>
            </w:pPr>
            <w:r w:rsidRPr="00C7345F">
              <w:rPr>
                <w:rFonts w:cs="Arial"/>
                <w:color w:val="000000"/>
                <w:kern w:val="24"/>
                <w:szCs w:val="24"/>
              </w:rPr>
              <w:t>0</w:t>
            </w:r>
          </w:p>
        </w:tc>
      </w:tr>
      <w:tr w:rsidR="00526AD8" w:rsidRPr="00C7345F" w14:paraId="76F462A4" w14:textId="77777777" w:rsidTr="00641353">
        <w:trPr>
          <w:trHeight w:val="1"/>
        </w:trPr>
        <w:tc>
          <w:tcPr>
            <w:tcW w:w="1296" w:type="dxa"/>
            <w:hideMark/>
          </w:tcPr>
          <w:p w14:paraId="38312465" w14:textId="77777777" w:rsidR="00526AD8" w:rsidRPr="00C7345F" w:rsidRDefault="00526AD8" w:rsidP="005C4B95">
            <w:pPr>
              <w:pStyle w:val="TableText"/>
            </w:pPr>
            <w:r w:rsidRPr="00C7345F">
              <w:t>Speaking</w:t>
            </w:r>
          </w:p>
        </w:tc>
        <w:tc>
          <w:tcPr>
            <w:tcW w:w="1296" w:type="dxa"/>
            <w:hideMark/>
          </w:tcPr>
          <w:p w14:paraId="504E1746" w14:textId="04337E1C" w:rsidR="00526AD8" w:rsidRPr="00C7345F" w:rsidRDefault="00DF2ABC" w:rsidP="005E0754">
            <w:pPr>
              <w:pStyle w:val="TableText"/>
              <w:keepNext/>
              <w:keepLines/>
              <w:ind w:right="288"/>
              <w:rPr>
                <w:szCs w:val="24"/>
              </w:rPr>
            </w:pPr>
            <w:r w:rsidRPr="00C7345F">
              <w:rPr>
                <w:rFonts w:cs="Arial"/>
                <w:color w:val="000000"/>
                <w:kern w:val="24"/>
                <w:szCs w:val="24"/>
              </w:rPr>
              <w:t>Total</w:t>
            </w:r>
          </w:p>
        </w:tc>
        <w:tc>
          <w:tcPr>
            <w:tcW w:w="1728" w:type="dxa"/>
          </w:tcPr>
          <w:p w14:paraId="5EDFB770" w14:textId="4679B28A" w:rsidR="00526AD8" w:rsidRPr="00C7345F" w:rsidRDefault="00DF2ABC" w:rsidP="007819DC">
            <w:pPr>
              <w:pStyle w:val="TableText"/>
              <w:ind w:right="576"/>
              <w:rPr>
                <w:szCs w:val="24"/>
              </w:rPr>
            </w:pPr>
            <w:r w:rsidRPr="00C7345F">
              <w:rPr>
                <w:rFonts w:eastAsiaTheme="minorEastAsia" w:cs="Arial"/>
                <w:color w:val="000000"/>
                <w:kern w:val="24"/>
                <w:szCs w:val="24"/>
              </w:rPr>
              <w:t>8</w:t>
            </w:r>
          </w:p>
        </w:tc>
        <w:tc>
          <w:tcPr>
            <w:tcW w:w="1152" w:type="dxa"/>
          </w:tcPr>
          <w:p w14:paraId="478D29D1" w14:textId="45C34514" w:rsidR="00526AD8" w:rsidRPr="00C7345F" w:rsidRDefault="00DF2ABC" w:rsidP="007819DC">
            <w:pPr>
              <w:pStyle w:val="TableText"/>
              <w:ind w:right="360"/>
              <w:rPr>
                <w:szCs w:val="24"/>
              </w:rPr>
            </w:pPr>
            <w:r w:rsidRPr="00C7345F">
              <w:rPr>
                <w:rFonts w:eastAsiaTheme="minorEastAsia" w:cs="Arial"/>
                <w:color w:val="000000"/>
                <w:kern w:val="24"/>
                <w:szCs w:val="24"/>
              </w:rPr>
              <w:t>8</w:t>
            </w:r>
          </w:p>
        </w:tc>
        <w:tc>
          <w:tcPr>
            <w:tcW w:w="1152" w:type="dxa"/>
          </w:tcPr>
          <w:p w14:paraId="0D8A0082" w14:textId="6F3DEE26" w:rsidR="00526AD8" w:rsidRPr="00C7345F" w:rsidRDefault="00DF2ABC" w:rsidP="007819DC">
            <w:pPr>
              <w:pStyle w:val="TableText"/>
              <w:ind w:right="360"/>
              <w:rPr>
                <w:szCs w:val="24"/>
              </w:rPr>
            </w:pPr>
            <w:r w:rsidRPr="00C7345F">
              <w:rPr>
                <w:rFonts w:eastAsiaTheme="minorEastAsia" w:cs="Arial"/>
                <w:color w:val="000000"/>
                <w:kern w:val="24"/>
                <w:szCs w:val="24"/>
              </w:rPr>
              <w:t>6</w:t>
            </w:r>
          </w:p>
        </w:tc>
        <w:tc>
          <w:tcPr>
            <w:tcW w:w="1152" w:type="dxa"/>
          </w:tcPr>
          <w:p w14:paraId="02423CF1" w14:textId="35E6187F" w:rsidR="00526AD8" w:rsidRPr="00C7345F" w:rsidRDefault="00DF2ABC" w:rsidP="007819DC">
            <w:pPr>
              <w:pStyle w:val="TableText"/>
              <w:ind w:right="360"/>
              <w:rPr>
                <w:szCs w:val="24"/>
              </w:rPr>
            </w:pPr>
            <w:r w:rsidRPr="00C7345F">
              <w:rPr>
                <w:rFonts w:cs="Arial"/>
                <w:color w:val="000000"/>
                <w:kern w:val="24"/>
                <w:szCs w:val="24"/>
              </w:rPr>
              <w:t>5</w:t>
            </w:r>
          </w:p>
        </w:tc>
        <w:tc>
          <w:tcPr>
            <w:tcW w:w="1152" w:type="dxa"/>
          </w:tcPr>
          <w:p w14:paraId="4228A87E" w14:textId="5746A12B" w:rsidR="00526AD8" w:rsidRPr="00C7345F" w:rsidRDefault="00DF2ABC" w:rsidP="007819DC">
            <w:pPr>
              <w:pStyle w:val="TableText"/>
              <w:ind w:right="360"/>
              <w:rPr>
                <w:szCs w:val="24"/>
              </w:rPr>
            </w:pPr>
            <w:r w:rsidRPr="00C7345F">
              <w:rPr>
                <w:rFonts w:cs="Arial"/>
                <w:color w:val="000000"/>
                <w:kern w:val="24"/>
                <w:szCs w:val="24"/>
              </w:rPr>
              <w:t>2</w:t>
            </w:r>
          </w:p>
        </w:tc>
        <w:tc>
          <w:tcPr>
            <w:tcW w:w="1152" w:type="dxa"/>
          </w:tcPr>
          <w:p w14:paraId="2CD4B36F" w14:textId="4BA1D114" w:rsidR="00526AD8" w:rsidRPr="00C7345F" w:rsidRDefault="00DF2ABC" w:rsidP="007819DC">
            <w:pPr>
              <w:pStyle w:val="TableText"/>
              <w:ind w:right="360"/>
              <w:rPr>
                <w:szCs w:val="24"/>
              </w:rPr>
            </w:pPr>
            <w:r w:rsidRPr="00C7345F">
              <w:rPr>
                <w:rFonts w:cs="Arial"/>
                <w:color w:val="000000"/>
                <w:kern w:val="24"/>
                <w:szCs w:val="24"/>
              </w:rPr>
              <w:t>2</w:t>
            </w:r>
          </w:p>
        </w:tc>
      </w:tr>
    </w:tbl>
    <w:p w14:paraId="3A7C82DB" w14:textId="3CB60ED2" w:rsidR="00590185" w:rsidRPr="00C7345F" w:rsidRDefault="00590185" w:rsidP="00F97AED">
      <w:pPr>
        <w:pStyle w:val="Heading5"/>
        <w:keepLines/>
      </w:pPr>
      <w:r w:rsidRPr="00C7345F">
        <w:t>Comparison of Score Means</w:t>
      </w:r>
    </w:p>
    <w:p w14:paraId="7434A425" w14:textId="19461DA0" w:rsidR="00976B29" w:rsidRPr="00C7345F" w:rsidRDefault="4A0ACA89" w:rsidP="00E864F6">
      <w:pPr>
        <w:keepLines/>
      </w:pPr>
      <w:r w:rsidRPr="00C7345F">
        <w:lastRenderedPageBreak/>
        <w:t xml:space="preserve">Mean test scores for students in the </w:t>
      </w:r>
      <w:r w:rsidR="50334FF5" w:rsidRPr="00C7345F">
        <w:t xml:space="preserve">remote </w:t>
      </w:r>
      <w:r w:rsidRPr="00C7345F">
        <w:t xml:space="preserve">and </w:t>
      </w:r>
      <w:r w:rsidR="50334FF5" w:rsidRPr="00C7345F">
        <w:t xml:space="preserve">in-person </w:t>
      </w:r>
      <w:r w:rsidRPr="00C7345F">
        <w:t xml:space="preserve">groups were compared using statistical tests to evaluate whether differences were larger than differences that might be expected by chance alone. </w:t>
      </w:r>
      <w:r w:rsidR="58E18C23" w:rsidRPr="00C7345F">
        <w:t>None of</w:t>
      </w:r>
      <w:r w:rsidR="1C6D589F" w:rsidRPr="00C7345F">
        <w:t xml:space="preserve"> the tests were statistically significant. </w:t>
      </w:r>
      <w:r w:rsidRPr="00C7345F">
        <w:t xml:space="preserve">Based on these comparisons, no differences were found for any of the 12 ELPAC scores (six oral </w:t>
      </w:r>
      <w:r w:rsidR="00AA436B" w:rsidRPr="00C7345F">
        <w:t>language composite</w:t>
      </w:r>
      <w:r w:rsidRPr="00C7345F">
        <w:t xml:space="preserve"> scores and six written </w:t>
      </w:r>
      <w:r w:rsidR="00AA436B" w:rsidRPr="00C7345F">
        <w:t xml:space="preserve">language composite </w:t>
      </w:r>
      <w:r w:rsidRPr="00C7345F">
        <w:t>scores).</w:t>
      </w:r>
    </w:p>
    <w:p w14:paraId="2F636E80" w14:textId="1D8C05E2" w:rsidR="00B439ED" w:rsidRPr="00C7345F" w:rsidRDefault="00F51646" w:rsidP="00B439ED">
      <w:pPr>
        <w:keepNext/>
        <w:keepLines/>
      </w:pPr>
      <w:r w:rsidRPr="00C7345F">
        <w:rPr>
          <w:rStyle w:val="Cross-Reference"/>
        </w:rPr>
        <w:fldChar w:fldCharType="begin"/>
      </w:r>
      <w:r w:rsidRPr="00C7345F">
        <w:rPr>
          <w:rStyle w:val="Cross-Reference"/>
        </w:rPr>
        <w:instrText xml:space="preserve"> REF _Ref83628487 \h  \* MERGEFORMAT </w:instrText>
      </w:r>
      <w:r w:rsidRPr="00C7345F">
        <w:rPr>
          <w:rStyle w:val="Cross-Reference"/>
        </w:rPr>
      </w:r>
      <w:r w:rsidRPr="00C7345F">
        <w:rPr>
          <w:rStyle w:val="Cross-Reference"/>
        </w:rPr>
        <w:fldChar w:fldCharType="separate"/>
      </w:r>
      <w:r w:rsidR="000A1F85" w:rsidRPr="000A1F85">
        <w:rPr>
          <w:rStyle w:val="Cross-Reference"/>
        </w:rPr>
        <w:t>Table 5.13</w:t>
      </w:r>
      <w:r w:rsidRPr="00C7345F">
        <w:rPr>
          <w:rStyle w:val="Cross-Reference"/>
        </w:rPr>
        <w:fldChar w:fldCharType="end"/>
      </w:r>
      <w:r w:rsidRPr="00C7345F">
        <w:t xml:space="preserve"> and </w:t>
      </w:r>
      <w:r w:rsidRPr="00C7345F">
        <w:rPr>
          <w:rStyle w:val="Cross-Reference"/>
        </w:rPr>
        <w:fldChar w:fldCharType="begin"/>
      </w:r>
      <w:r w:rsidRPr="00C7345F">
        <w:rPr>
          <w:rStyle w:val="Cross-Reference"/>
        </w:rPr>
        <w:instrText xml:space="preserve"> REF  _Ref83628495 \* Lower \h  \* MERGEFORMAT </w:instrText>
      </w:r>
      <w:r w:rsidRPr="00C7345F">
        <w:rPr>
          <w:rStyle w:val="Cross-Reference"/>
        </w:rPr>
      </w:r>
      <w:r w:rsidRPr="00C7345F">
        <w:rPr>
          <w:rStyle w:val="Cross-Reference"/>
        </w:rPr>
        <w:fldChar w:fldCharType="separate"/>
      </w:r>
      <w:r w:rsidR="000A1F85" w:rsidRPr="000A1F85">
        <w:rPr>
          <w:rStyle w:val="Cross-Reference"/>
        </w:rPr>
        <w:t>table 5.14</w:t>
      </w:r>
      <w:r w:rsidRPr="00C7345F">
        <w:rPr>
          <w:rStyle w:val="Cross-Reference"/>
        </w:rPr>
        <w:fldChar w:fldCharType="end"/>
      </w:r>
      <w:r w:rsidRPr="00C7345F">
        <w:t xml:space="preserve"> present</w:t>
      </w:r>
      <w:r w:rsidR="00372A30" w:rsidRPr="00C7345F">
        <w:t xml:space="preserve"> the </w:t>
      </w:r>
      <w:r w:rsidR="009149EE" w:rsidRPr="00C7345F">
        <w:rPr>
          <w:i/>
          <w:iCs/>
        </w:rPr>
        <w:t>t</w:t>
      </w:r>
      <w:r w:rsidR="00372A30" w:rsidRPr="00C7345F">
        <w:rPr>
          <w:i/>
          <w:iCs/>
        </w:rPr>
        <w:t>-</w:t>
      </w:r>
      <w:r w:rsidR="00372A30" w:rsidRPr="00C7345F">
        <w:t>test results for the oral and written language composites, respectively.</w:t>
      </w:r>
    </w:p>
    <w:p w14:paraId="71F42404" w14:textId="31758926" w:rsidR="00F51646" w:rsidRPr="00C7345F" w:rsidRDefault="00F51646" w:rsidP="00F51646">
      <w:pPr>
        <w:pStyle w:val="Caption"/>
      </w:pPr>
      <w:bookmarkStart w:id="879" w:name="_Ref83628487"/>
      <w:bookmarkStart w:id="880" w:name="_Toc134622002"/>
      <w:r w:rsidRPr="00C7345F">
        <w:t xml:space="preserve">Table </w:t>
      </w:r>
      <w:r w:rsidRPr="00C7345F">
        <w:fldChar w:fldCharType="begin"/>
      </w:r>
      <w:r w:rsidRPr="00C7345F">
        <w:instrText>STYLEREF 2 \s</w:instrText>
      </w:r>
      <w:r w:rsidRPr="00C7345F">
        <w:fldChar w:fldCharType="separate"/>
      </w:r>
      <w:r w:rsidR="003166F4" w:rsidRPr="00C7345F">
        <w:t>5</w:t>
      </w:r>
      <w:r w:rsidRPr="00C7345F">
        <w:fldChar w:fldCharType="end"/>
      </w:r>
      <w:r w:rsidR="003166F4" w:rsidRPr="00C7345F">
        <w:t>.</w:t>
      </w:r>
      <w:r w:rsidRPr="00C7345F">
        <w:fldChar w:fldCharType="begin"/>
      </w:r>
      <w:r w:rsidRPr="00C7345F">
        <w:instrText>SEQ Table \* ARABIC \s 2</w:instrText>
      </w:r>
      <w:r w:rsidRPr="00C7345F">
        <w:fldChar w:fldCharType="separate"/>
      </w:r>
      <w:r w:rsidR="00766503" w:rsidRPr="00C7345F">
        <w:t>13</w:t>
      </w:r>
      <w:r w:rsidRPr="00C7345F">
        <w:fldChar w:fldCharType="end"/>
      </w:r>
      <w:bookmarkEnd w:id="879"/>
      <w:r w:rsidRPr="00C7345F">
        <w:rPr>
          <w:rStyle w:val="CaptionChar"/>
          <w:b/>
        </w:rPr>
        <w:t xml:space="preserve">  </w:t>
      </w:r>
      <w:r w:rsidR="00AD4BC0" w:rsidRPr="00C7345F">
        <w:rPr>
          <w:rStyle w:val="CaptionChar"/>
          <w:b/>
        </w:rPr>
        <w:t xml:space="preserve">Oral Language Composite </w:t>
      </w:r>
      <w:r w:rsidR="00AD4BC0" w:rsidRPr="00C7345F">
        <w:rPr>
          <w:rStyle w:val="CaptionChar"/>
          <w:b/>
          <w:i/>
          <w:iCs/>
        </w:rPr>
        <w:t>t</w:t>
      </w:r>
      <w:r w:rsidRPr="00C7345F">
        <w:rPr>
          <w:rStyle w:val="CaptionChar"/>
          <w:b/>
          <w:i/>
          <w:iCs/>
        </w:rPr>
        <w:t>-</w:t>
      </w:r>
      <w:r w:rsidRPr="00C7345F">
        <w:rPr>
          <w:rStyle w:val="CaptionChar"/>
          <w:b/>
        </w:rPr>
        <w:t>test Results</w:t>
      </w:r>
      <w:r w:rsidR="00994200" w:rsidRPr="00C7345F">
        <w:rPr>
          <w:rStyle w:val="CaptionChar"/>
          <w:b/>
        </w:rPr>
        <w:t xml:space="preserve"> in the Evaluation of the Remote and In</w:t>
      </w:r>
      <w:r w:rsidR="004E3E84" w:rsidRPr="00C7345F">
        <w:rPr>
          <w:rStyle w:val="CaptionChar"/>
          <w:b/>
        </w:rPr>
        <w:t>-</w:t>
      </w:r>
      <w:r w:rsidR="004570B6">
        <w:rPr>
          <w:rStyle w:val="CaptionChar"/>
          <w:b/>
        </w:rPr>
        <w:t>‍</w:t>
      </w:r>
      <w:r w:rsidR="00994200" w:rsidRPr="00C7345F">
        <w:rPr>
          <w:rStyle w:val="CaptionChar"/>
          <w:b/>
        </w:rPr>
        <w:t>Person Administration</w:t>
      </w:r>
      <w:bookmarkEnd w:id="880"/>
    </w:p>
    <w:tbl>
      <w:tblPr>
        <w:tblStyle w:val="TRs"/>
        <w:tblW w:w="10512" w:type="dxa"/>
        <w:tblLayout w:type="fixed"/>
        <w:tblLook w:val="0620" w:firstRow="1" w:lastRow="0" w:firstColumn="0" w:lastColumn="0" w:noHBand="1" w:noVBand="1"/>
        <w:tblDescription w:val="Oral Language Composite t-test Results in the Evaluation of the Remote and In-Person Administration"/>
      </w:tblPr>
      <w:tblGrid>
        <w:gridCol w:w="1872"/>
        <w:gridCol w:w="1584"/>
        <w:gridCol w:w="1584"/>
        <w:gridCol w:w="2160"/>
        <w:gridCol w:w="864"/>
        <w:gridCol w:w="1008"/>
        <w:gridCol w:w="1440"/>
      </w:tblGrid>
      <w:tr w:rsidR="00ED2D61" w:rsidRPr="00C7345F" w14:paraId="4FDC5F9C" w14:textId="77777777" w:rsidTr="00641353">
        <w:trPr>
          <w:cnfStyle w:val="100000000000" w:firstRow="1" w:lastRow="0" w:firstColumn="0" w:lastColumn="0" w:oddVBand="0" w:evenVBand="0" w:oddHBand="0" w:evenHBand="0" w:firstRowFirstColumn="0" w:firstRowLastColumn="0" w:lastRowFirstColumn="0" w:lastRowLastColumn="0"/>
          <w:trHeight w:val="576"/>
        </w:trPr>
        <w:tc>
          <w:tcPr>
            <w:tcW w:w="1872" w:type="dxa"/>
            <w:hideMark/>
          </w:tcPr>
          <w:p w14:paraId="561BE788" w14:textId="77777777" w:rsidR="009A1AC5" w:rsidRPr="00C7345F" w:rsidRDefault="009A1AC5" w:rsidP="00AD4BC0">
            <w:pPr>
              <w:pStyle w:val="TableHead"/>
              <w:keepNext/>
              <w:keepLines/>
              <w:rPr>
                <w:noProof w:val="0"/>
              </w:rPr>
            </w:pPr>
            <w:r w:rsidRPr="00C7345F">
              <w:rPr>
                <w:noProof w:val="0"/>
              </w:rPr>
              <w:t>Grade Level or Grade Span</w:t>
            </w:r>
          </w:p>
        </w:tc>
        <w:tc>
          <w:tcPr>
            <w:tcW w:w="1584" w:type="dxa"/>
            <w:hideMark/>
          </w:tcPr>
          <w:p w14:paraId="078E3E14" w14:textId="77777777" w:rsidR="009A1AC5" w:rsidRPr="00C7345F" w:rsidRDefault="009A1AC5" w:rsidP="00AD4BC0">
            <w:pPr>
              <w:pStyle w:val="TableHead"/>
              <w:keepNext/>
              <w:keepLines/>
              <w:rPr>
                <w:noProof w:val="0"/>
              </w:rPr>
            </w:pPr>
            <w:r w:rsidRPr="00C7345F">
              <w:rPr>
                <w:noProof w:val="0"/>
              </w:rPr>
              <w:t>In-Person Mean Scale Score</w:t>
            </w:r>
          </w:p>
        </w:tc>
        <w:tc>
          <w:tcPr>
            <w:tcW w:w="1584" w:type="dxa"/>
            <w:hideMark/>
          </w:tcPr>
          <w:p w14:paraId="76F0276E" w14:textId="77777777" w:rsidR="009A1AC5" w:rsidRPr="00C7345F" w:rsidRDefault="009A1AC5" w:rsidP="00AD4BC0">
            <w:pPr>
              <w:pStyle w:val="TableHead"/>
              <w:keepNext/>
              <w:keepLines/>
              <w:rPr>
                <w:noProof w:val="0"/>
              </w:rPr>
            </w:pPr>
            <w:r w:rsidRPr="00C7345F">
              <w:rPr>
                <w:noProof w:val="0"/>
              </w:rPr>
              <w:t>Remote Mean Scale Score</w:t>
            </w:r>
          </w:p>
        </w:tc>
        <w:tc>
          <w:tcPr>
            <w:tcW w:w="2160" w:type="dxa"/>
            <w:hideMark/>
          </w:tcPr>
          <w:p w14:paraId="7625A091" w14:textId="77777777" w:rsidR="009A1AC5" w:rsidRPr="00C7345F" w:rsidRDefault="009A1AC5" w:rsidP="00AD4BC0">
            <w:pPr>
              <w:pStyle w:val="TableHead"/>
              <w:keepNext/>
              <w:keepLines/>
              <w:rPr>
                <w:noProof w:val="0"/>
              </w:rPr>
            </w:pPr>
            <w:r w:rsidRPr="00C7345F">
              <w:rPr>
                <w:noProof w:val="0"/>
              </w:rPr>
              <w:t>Mean Difference (Remote vs. In Person)</w:t>
            </w:r>
          </w:p>
        </w:tc>
        <w:tc>
          <w:tcPr>
            <w:tcW w:w="864" w:type="dxa"/>
            <w:hideMark/>
          </w:tcPr>
          <w:p w14:paraId="1C8DD363" w14:textId="77777777" w:rsidR="009A1AC5" w:rsidRPr="00C7345F" w:rsidRDefault="009A1AC5" w:rsidP="00AD4BC0">
            <w:pPr>
              <w:pStyle w:val="TableHead"/>
              <w:keepNext/>
              <w:keepLines/>
              <w:rPr>
                <w:noProof w:val="0"/>
              </w:rPr>
            </w:pPr>
            <w:r w:rsidRPr="00C7345F">
              <w:rPr>
                <w:noProof w:val="0"/>
              </w:rPr>
              <w:t>F</w:t>
            </w:r>
          </w:p>
        </w:tc>
        <w:tc>
          <w:tcPr>
            <w:tcW w:w="1008" w:type="dxa"/>
            <w:hideMark/>
          </w:tcPr>
          <w:p w14:paraId="07F3486C" w14:textId="77777777" w:rsidR="009A1AC5" w:rsidRPr="00C7345F" w:rsidRDefault="009A1AC5" w:rsidP="00AD4BC0">
            <w:pPr>
              <w:pStyle w:val="TableHead"/>
              <w:keepNext/>
              <w:keepLines/>
              <w:rPr>
                <w:noProof w:val="0"/>
              </w:rPr>
            </w:pPr>
            <w:r w:rsidRPr="00C7345F">
              <w:rPr>
                <w:noProof w:val="0"/>
              </w:rPr>
              <w:t>Pr &gt; F</w:t>
            </w:r>
          </w:p>
        </w:tc>
        <w:tc>
          <w:tcPr>
            <w:tcW w:w="1440" w:type="dxa"/>
            <w:hideMark/>
          </w:tcPr>
          <w:p w14:paraId="1B2E0757" w14:textId="77777777" w:rsidR="009A1AC5" w:rsidRPr="00C7345F" w:rsidRDefault="009A1AC5" w:rsidP="00AD4BC0">
            <w:pPr>
              <w:pStyle w:val="TableHead"/>
              <w:keepNext/>
              <w:keepLines/>
              <w:rPr>
                <w:noProof w:val="0"/>
              </w:rPr>
            </w:pPr>
            <w:r w:rsidRPr="00C7345F">
              <w:rPr>
                <w:i/>
                <w:iCs/>
                <w:noProof w:val="0"/>
              </w:rPr>
              <w:t>r-</w:t>
            </w:r>
            <w:r w:rsidRPr="00C7345F">
              <w:rPr>
                <w:noProof w:val="0"/>
              </w:rPr>
              <w:t>squared</w:t>
            </w:r>
          </w:p>
        </w:tc>
      </w:tr>
      <w:tr w:rsidR="009A1AC5" w:rsidRPr="00C7345F" w14:paraId="03F0FE5B" w14:textId="77777777" w:rsidTr="00641353">
        <w:tc>
          <w:tcPr>
            <w:tcW w:w="1872" w:type="dxa"/>
            <w:hideMark/>
          </w:tcPr>
          <w:p w14:paraId="544CB6B1" w14:textId="77777777" w:rsidR="009A1AC5" w:rsidRPr="00C7345F" w:rsidRDefault="009A1AC5" w:rsidP="00F97AED">
            <w:pPr>
              <w:pStyle w:val="TableText"/>
              <w:keepNext/>
              <w:keepLines/>
            </w:pPr>
            <w:r w:rsidRPr="00C7345F">
              <w:t>Kindergarten</w:t>
            </w:r>
          </w:p>
        </w:tc>
        <w:tc>
          <w:tcPr>
            <w:tcW w:w="1584" w:type="dxa"/>
            <w:hideMark/>
          </w:tcPr>
          <w:p w14:paraId="1E098808" w14:textId="48A5555B" w:rsidR="009A1AC5" w:rsidRPr="00C7345F" w:rsidRDefault="00115E3F" w:rsidP="00AD4BC0">
            <w:pPr>
              <w:pStyle w:val="TableText"/>
              <w:keepNext/>
              <w:keepLines/>
              <w:ind w:right="432"/>
            </w:pPr>
            <w:r w:rsidRPr="00C7345F">
              <w:rPr>
                <w:rFonts w:cs="Arial"/>
                <w:color w:val="000000"/>
              </w:rPr>
              <w:t>353</w:t>
            </w:r>
          </w:p>
        </w:tc>
        <w:tc>
          <w:tcPr>
            <w:tcW w:w="1584" w:type="dxa"/>
            <w:hideMark/>
          </w:tcPr>
          <w:p w14:paraId="6EB46BAD" w14:textId="09C86C83" w:rsidR="009A1AC5" w:rsidRPr="00C7345F" w:rsidRDefault="00115E3F" w:rsidP="00AD4BC0">
            <w:pPr>
              <w:pStyle w:val="TableText"/>
              <w:keepNext/>
              <w:keepLines/>
              <w:ind w:right="432"/>
            </w:pPr>
            <w:r w:rsidRPr="00C7345F">
              <w:rPr>
                <w:rFonts w:cs="Arial"/>
                <w:color w:val="000000"/>
              </w:rPr>
              <w:t>354</w:t>
            </w:r>
          </w:p>
        </w:tc>
        <w:tc>
          <w:tcPr>
            <w:tcW w:w="2160" w:type="dxa"/>
            <w:hideMark/>
          </w:tcPr>
          <w:p w14:paraId="1A93C4B6" w14:textId="68F79901" w:rsidR="009A1AC5" w:rsidRPr="00C7345F" w:rsidRDefault="00115E3F" w:rsidP="00AD4BC0">
            <w:pPr>
              <w:pStyle w:val="TableText"/>
              <w:keepNext/>
              <w:keepLines/>
              <w:ind w:right="720"/>
            </w:pPr>
            <w:r w:rsidRPr="00C7345F">
              <w:rPr>
                <w:rFonts w:cs="Arial"/>
                <w:color w:val="000000"/>
              </w:rPr>
              <w:t>1.27</w:t>
            </w:r>
          </w:p>
        </w:tc>
        <w:tc>
          <w:tcPr>
            <w:tcW w:w="864" w:type="dxa"/>
            <w:hideMark/>
          </w:tcPr>
          <w:p w14:paraId="31EE2D25" w14:textId="7DB5BD23" w:rsidR="009A1AC5" w:rsidRPr="00C7345F" w:rsidRDefault="00115E3F" w:rsidP="00F97AED">
            <w:pPr>
              <w:pStyle w:val="TableText"/>
              <w:keepNext/>
              <w:keepLines/>
            </w:pPr>
            <w:r w:rsidRPr="00C7345F">
              <w:rPr>
                <w:rFonts w:cs="Arial"/>
                <w:color w:val="000000"/>
              </w:rPr>
              <w:t>1.74</w:t>
            </w:r>
          </w:p>
        </w:tc>
        <w:tc>
          <w:tcPr>
            <w:tcW w:w="1008" w:type="dxa"/>
            <w:hideMark/>
          </w:tcPr>
          <w:p w14:paraId="1946B2AB" w14:textId="4025D8A2" w:rsidR="009A1AC5" w:rsidRPr="00C7345F" w:rsidRDefault="00115E3F" w:rsidP="00AD4BC0">
            <w:pPr>
              <w:pStyle w:val="TableText"/>
              <w:keepNext/>
              <w:keepLines/>
              <w:ind w:right="144"/>
            </w:pPr>
            <w:r w:rsidRPr="00C7345F">
              <w:rPr>
                <w:rFonts w:cs="Arial"/>
                <w:color w:val="000000"/>
              </w:rPr>
              <w:t>0.19</w:t>
            </w:r>
          </w:p>
        </w:tc>
        <w:tc>
          <w:tcPr>
            <w:tcW w:w="1440" w:type="dxa"/>
            <w:hideMark/>
          </w:tcPr>
          <w:p w14:paraId="484115E0" w14:textId="06F48E81" w:rsidR="009A1AC5" w:rsidRPr="00C7345F" w:rsidRDefault="00115E3F" w:rsidP="00AD4BC0">
            <w:pPr>
              <w:pStyle w:val="TableText"/>
              <w:keepNext/>
              <w:keepLines/>
              <w:ind w:right="216"/>
            </w:pPr>
            <w:r w:rsidRPr="00C7345F">
              <w:rPr>
                <w:rFonts w:cs="Arial"/>
                <w:color w:val="000000"/>
              </w:rPr>
              <w:t>&lt;0.001</w:t>
            </w:r>
          </w:p>
        </w:tc>
      </w:tr>
      <w:tr w:rsidR="009A1AC5" w:rsidRPr="00C7345F" w14:paraId="1E8D2A91" w14:textId="77777777" w:rsidTr="00641353">
        <w:tc>
          <w:tcPr>
            <w:tcW w:w="1872" w:type="dxa"/>
            <w:hideMark/>
          </w:tcPr>
          <w:p w14:paraId="4F5AA394" w14:textId="77777777" w:rsidR="009A1AC5" w:rsidRPr="00C7345F" w:rsidRDefault="009A1AC5" w:rsidP="00F97AED">
            <w:pPr>
              <w:pStyle w:val="TableText"/>
              <w:keepNext/>
              <w:keepLines/>
            </w:pPr>
            <w:r w:rsidRPr="00C7345F">
              <w:t>1</w:t>
            </w:r>
          </w:p>
        </w:tc>
        <w:tc>
          <w:tcPr>
            <w:tcW w:w="1584" w:type="dxa"/>
            <w:hideMark/>
          </w:tcPr>
          <w:p w14:paraId="63423948" w14:textId="6F0BA18F" w:rsidR="009A1AC5" w:rsidRPr="00C7345F" w:rsidRDefault="00115E3F" w:rsidP="00AD4BC0">
            <w:pPr>
              <w:pStyle w:val="TableText"/>
              <w:keepNext/>
              <w:keepLines/>
              <w:ind w:right="432"/>
            </w:pPr>
            <w:r w:rsidRPr="00C7345F">
              <w:rPr>
                <w:rFonts w:cs="Arial"/>
                <w:color w:val="000000"/>
              </w:rPr>
              <w:t>321</w:t>
            </w:r>
          </w:p>
        </w:tc>
        <w:tc>
          <w:tcPr>
            <w:tcW w:w="1584" w:type="dxa"/>
            <w:hideMark/>
          </w:tcPr>
          <w:p w14:paraId="7E9C7B29" w14:textId="2C41DBB8" w:rsidR="009A1AC5" w:rsidRPr="00C7345F" w:rsidRDefault="00115E3F" w:rsidP="00AD4BC0">
            <w:pPr>
              <w:pStyle w:val="TableText"/>
              <w:keepNext/>
              <w:keepLines/>
              <w:ind w:right="432"/>
            </w:pPr>
            <w:r w:rsidRPr="00C7345F">
              <w:rPr>
                <w:rFonts w:cs="Arial"/>
                <w:color w:val="000000"/>
              </w:rPr>
              <w:t>321</w:t>
            </w:r>
          </w:p>
        </w:tc>
        <w:tc>
          <w:tcPr>
            <w:tcW w:w="2160" w:type="dxa"/>
            <w:hideMark/>
          </w:tcPr>
          <w:p w14:paraId="542DC556" w14:textId="7596E38E" w:rsidR="009A1AC5" w:rsidRPr="00C7345F" w:rsidRDefault="00115E3F" w:rsidP="00AD4BC0">
            <w:pPr>
              <w:pStyle w:val="TableText"/>
              <w:keepNext/>
              <w:keepLines/>
              <w:ind w:right="720"/>
            </w:pPr>
            <w:r w:rsidRPr="00C7345F">
              <w:rPr>
                <w:rFonts w:cs="Arial"/>
                <w:color w:val="000000"/>
              </w:rPr>
              <w:t>−0.06</w:t>
            </w:r>
          </w:p>
        </w:tc>
        <w:tc>
          <w:tcPr>
            <w:tcW w:w="864" w:type="dxa"/>
            <w:hideMark/>
          </w:tcPr>
          <w:p w14:paraId="7AF84E61" w14:textId="1F302B7C" w:rsidR="009A1AC5" w:rsidRPr="00C7345F" w:rsidRDefault="00D566E5" w:rsidP="00F97AED">
            <w:pPr>
              <w:pStyle w:val="TableText"/>
              <w:keepNext/>
              <w:keepLines/>
            </w:pPr>
            <w:r w:rsidRPr="00C7345F">
              <w:rPr>
                <w:rFonts w:cs="Arial"/>
                <w:color w:val="000000"/>
              </w:rPr>
              <w:t>&lt;</w:t>
            </w:r>
            <w:r w:rsidR="00115E3F" w:rsidRPr="00C7345F">
              <w:rPr>
                <w:rFonts w:cs="Arial"/>
                <w:color w:val="000000"/>
              </w:rPr>
              <w:t>0.0</w:t>
            </w:r>
            <w:r w:rsidRPr="00C7345F">
              <w:rPr>
                <w:rFonts w:cs="Arial"/>
                <w:color w:val="000000"/>
              </w:rPr>
              <w:t>1</w:t>
            </w:r>
          </w:p>
        </w:tc>
        <w:tc>
          <w:tcPr>
            <w:tcW w:w="1008" w:type="dxa"/>
            <w:hideMark/>
          </w:tcPr>
          <w:p w14:paraId="22E3CCC9" w14:textId="1600FCBB" w:rsidR="009A1AC5" w:rsidRPr="00C7345F" w:rsidRDefault="00115E3F" w:rsidP="00AD4BC0">
            <w:pPr>
              <w:pStyle w:val="TableText"/>
              <w:keepNext/>
              <w:keepLines/>
              <w:ind w:right="144"/>
            </w:pPr>
            <w:r w:rsidRPr="00C7345F">
              <w:rPr>
                <w:rFonts w:cs="Arial"/>
                <w:color w:val="000000"/>
              </w:rPr>
              <w:t>0.99</w:t>
            </w:r>
          </w:p>
        </w:tc>
        <w:tc>
          <w:tcPr>
            <w:tcW w:w="1440" w:type="dxa"/>
            <w:hideMark/>
          </w:tcPr>
          <w:p w14:paraId="18340414" w14:textId="3EEC4CC1" w:rsidR="009A1AC5" w:rsidRPr="00C7345F" w:rsidRDefault="00115E3F" w:rsidP="00AD4BC0">
            <w:pPr>
              <w:pStyle w:val="TableText"/>
              <w:keepNext/>
              <w:keepLines/>
              <w:ind w:right="216"/>
            </w:pPr>
            <w:r w:rsidRPr="00C7345F">
              <w:rPr>
                <w:rFonts w:cs="Arial"/>
                <w:color w:val="000000"/>
              </w:rPr>
              <w:t>&lt;0.001</w:t>
            </w:r>
          </w:p>
        </w:tc>
      </w:tr>
      <w:tr w:rsidR="009A1AC5" w:rsidRPr="00C7345F" w14:paraId="1210399C" w14:textId="77777777" w:rsidTr="00641353">
        <w:tc>
          <w:tcPr>
            <w:tcW w:w="1872" w:type="dxa"/>
            <w:hideMark/>
          </w:tcPr>
          <w:p w14:paraId="28A6B21A" w14:textId="77777777" w:rsidR="009A1AC5" w:rsidRPr="00C7345F" w:rsidRDefault="009A1AC5" w:rsidP="001A027D">
            <w:pPr>
              <w:pStyle w:val="TableText"/>
            </w:pPr>
            <w:r w:rsidRPr="00C7345F">
              <w:t>2</w:t>
            </w:r>
          </w:p>
        </w:tc>
        <w:tc>
          <w:tcPr>
            <w:tcW w:w="1584" w:type="dxa"/>
            <w:hideMark/>
          </w:tcPr>
          <w:p w14:paraId="1E0B567B" w14:textId="0A495225" w:rsidR="009A1AC5" w:rsidRPr="00C7345F" w:rsidRDefault="00115E3F" w:rsidP="00AD4BC0">
            <w:pPr>
              <w:pStyle w:val="TableText"/>
              <w:ind w:right="432"/>
            </w:pPr>
            <w:r w:rsidRPr="00C7345F">
              <w:rPr>
                <w:rFonts w:cs="Arial"/>
                <w:color w:val="000000"/>
              </w:rPr>
              <w:t>327</w:t>
            </w:r>
          </w:p>
        </w:tc>
        <w:tc>
          <w:tcPr>
            <w:tcW w:w="1584" w:type="dxa"/>
            <w:hideMark/>
          </w:tcPr>
          <w:p w14:paraId="340167A7" w14:textId="39E11A9A" w:rsidR="009A1AC5" w:rsidRPr="00C7345F" w:rsidRDefault="00115E3F" w:rsidP="00AD4BC0">
            <w:pPr>
              <w:pStyle w:val="TableText"/>
              <w:ind w:right="432"/>
            </w:pPr>
            <w:r w:rsidRPr="00C7345F">
              <w:rPr>
                <w:rFonts w:cs="Arial"/>
                <w:color w:val="000000"/>
              </w:rPr>
              <w:t>323</w:t>
            </w:r>
          </w:p>
        </w:tc>
        <w:tc>
          <w:tcPr>
            <w:tcW w:w="2160" w:type="dxa"/>
            <w:hideMark/>
          </w:tcPr>
          <w:p w14:paraId="34F249A3" w14:textId="0BC65287" w:rsidR="009A1AC5" w:rsidRPr="00C7345F" w:rsidRDefault="00115E3F" w:rsidP="00AD4BC0">
            <w:pPr>
              <w:pStyle w:val="TableText"/>
              <w:ind w:right="720"/>
            </w:pPr>
            <w:r w:rsidRPr="00C7345F">
              <w:rPr>
                <w:rFonts w:cs="Arial"/>
                <w:color w:val="000000"/>
              </w:rPr>
              <w:t>−4.13</w:t>
            </w:r>
          </w:p>
        </w:tc>
        <w:tc>
          <w:tcPr>
            <w:tcW w:w="864" w:type="dxa"/>
            <w:hideMark/>
          </w:tcPr>
          <w:p w14:paraId="4DFFAF22" w14:textId="5258AA95" w:rsidR="009A1AC5" w:rsidRPr="00C7345F" w:rsidRDefault="00115E3F" w:rsidP="001A027D">
            <w:pPr>
              <w:pStyle w:val="TableText"/>
            </w:pPr>
            <w:r w:rsidRPr="00C7345F">
              <w:rPr>
                <w:rFonts w:cs="Arial"/>
                <w:color w:val="000000"/>
              </w:rPr>
              <w:t>0.22</w:t>
            </w:r>
          </w:p>
        </w:tc>
        <w:tc>
          <w:tcPr>
            <w:tcW w:w="1008" w:type="dxa"/>
            <w:hideMark/>
          </w:tcPr>
          <w:p w14:paraId="64EE78AD" w14:textId="2E94F00B" w:rsidR="009A1AC5" w:rsidRPr="00C7345F" w:rsidRDefault="00115E3F" w:rsidP="00AD4BC0">
            <w:pPr>
              <w:pStyle w:val="TableText"/>
              <w:ind w:right="144"/>
            </w:pPr>
            <w:r w:rsidRPr="00C7345F">
              <w:rPr>
                <w:rFonts w:cs="Arial"/>
                <w:color w:val="000000"/>
              </w:rPr>
              <w:t>0.64</w:t>
            </w:r>
          </w:p>
        </w:tc>
        <w:tc>
          <w:tcPr>
            <w:tcW w:w="1440" w:type="dxa"/>
            <w:hideMark/>
          </w:tcPr>
          <w:p w14:paraId="2B987012" w14:textId="22C9AEA3" w:rsidR="009A1AC5" w:rsidRPr="00C7345F" w:rsidRDefault="00115E3F" w:rsidP="00AD4BC0">
            <w:pPr>
              <w:pStyle w:val="TableText"/>
              <w:ind w:right="216"/>
            </w:pPr>
            <w:r w:rsidRPr="00C7345F">
              <w:rPr>
                <w:rFonts w:cs="Arial"/>
                <w:color w:val="000000"/>
              </w:rPr>
              <w:t>&lt;0.001</w:t>
            </w:r>
          </w:p>
        </w:tc>
      </w:tr>
      <w:tr w:rsidR="009A1AC5" w:rsidRPr="00C7345F" w14:paraId="29028D29" w14:textId="77777777" w:rsidTr="00641353">
        <w:tc>
          <w:tcPr>
            <w:tcW w:w="1872" w:type="dxa"/>
            <w:hideMark/>
          </w:tcPr>
          <w:p w14:paraId="137ECBB3" w14:textId="77777777" w:rsidR="009A1AC5" w:rsidRPr="00C7345F" w:rsidRDefault="009A1AC5" w:rsidP="001A027D">
            <w:pPr>
              <w:pStyle w:val="TableText"/>
            </w:pPr>
            <w:r w:rsidRPr="00C7345F">
              <w:t>3–5</w:t>
            </w:r>
          </w:p>
        </w:tc>
        <w:tc>
          <w:tcPr>
            <w:tcW w:w="1584" w:type="dxa"/>
            <w:hideMark/>
          </w:tcPr>
          <w:p w14:paraId="02594415" w14:textId="2E3D787C" w:rsidR="009A1AC5" w:rsidRPr="00C7345F" w:rsidRDefault="00115E3F" w:rsidP="00AD4BC0">
            <w:pPr>
              <w:pStyle w:val="TableText"/>
              <w:ind w:right="432"/>
            </w:pPr>
            <w:r w:rsidRPr="00C7345F">
              <w:rPr>
                <w:rFonts w:cs="Arial"/>
                <w:color w:val="000000"/>
              </w:rPr>
              <w:t>291</w:t>
            </w:r>
          </w:p>
        </w:tc>
        <w:tc>
          <w:tcPr>
            <w:tcW w:w="1584" w:type="dxa"/>
            <w:hideMark/>
          </w:tcPr>
          <w:p w14:paraId="359599FE" w14:textId="0743FBA7" w:rsidR="009A1AC5" w:rsidRPr="00C7345F" w:rsidRDefault="00115E3F" w:rsidP="00AD4BC0">
            <w:pPr>
              <w:pStyle w:val="TableText"/>
              <w:ind w:right="432"/>
            </w:pPr>
            <w:r w:rsidRPr="00C7345F">
              <w:rPr>
                <w:rFonts w:cs="Arial"/>
                <w:color w:val="000000"/>
              </w:rPr>
              <w:t>292</w:t>
            </w:r>
          </w:p>
        </w:tc>
        <w:tc>
          <w:tcPr>
            <w:tcW w:w="2160" w:type="dxa"/>
            <w:hideMark/>
          </w:tcPr>
          <w:p w14:paraId="4741803D" w14:textId="5619D789" w:rsidR="009A1AC5" w:rsidRPr="00C7345F" w:rsidRDefault="00115E3F" w:rsidP="00AD4BC0">
            <w:pPr>
              <w:pStyle w:val="TableText"/>
              <w:ind w:right="720"/>
            </w:pPr>
            <w:r w:rsidRPr="00C7345F">
              <w:rPr>
                <w:rFonts w:cs="Arial"/>
                <w:color w:val="000000"/>
              </w:rPr>
              <w:t>0.59</w:t>
            </w:r>
          </w:p>
        </w:tc>
        <w:tc>
          <w:tcPr>
            <w:tcW w:w="864" w:type="dxa"/>
            <w:hideMark/>
          </w:tcPr>
          <w:p w14:paraId="36E18245" w14:textId="0244B79F" w:rsidR="009A1AC5" w:rsidRPr="00C7345F" w:rsidRDefault="00115E3F" w:rsidP="001A027D">
            <w:pPr>
              <w:pStyle w:val="TableText"/>
            </w:pPr>
            <w:r w:rsidRPr="00C7345F">
              <w:rPr>
                <w:rFonts w:cs="Arial"/>
                <w:color w:val="000000"/>
              </w:rPr>
              <w:t>0.01</w:t>
            </w:r>
          </w:p>
        </w:tc>
        <w:tc>
          <w:tcPr>
            <w:tcW w:w="1008" w:type="dxa"/>
            <w:hideMark/>
          </w:tcPr>
          <w:p w14:paraId="044F704E" w14:textId="214511AD" w:rsidR="009A1AC5" w:rsidRPr="00C7345F" w:rsidRDefault="00115E3F" w:rsidP="00AD4BC0">
            <w:pPr>
              <w:pStyle w:val="TableText"/>
              <w:ind w:right="144"/>
            </w:pPr>
            <w:r w:rsidRPr="00C7345F">
              <w:rPr>
                <w:rFonts w:cs="Arial"/>
                <w:color w:val="000000"/>
              </w:rPr>
              <w:t>0.92</w:t>
            </w:r>
          </w:p>
        </w:tc>
        <w:tc>
          <w:tcPr>
            <w:tcW w:w="1440" w:type="dxa"/>
            <w:hideMark/>
          </w:tcPr>
          <w:p w14:paraId="76940EA3" w14:textId="71C3D531" w:rsidR="009A1AC5" w:rsidRPr="00C7345F" w:rsidRDefault="00115E3F" w:rsidP="00AD4BC0">
            <w:pPr>
              <w:pStyle w:val="TableText"/>
              <w:ind w:right="216"/>
            </w:pPr>
            <w:r w:rsidRPr="00C7345F">
              <w:rPr>
                <w:rFonts w:cs="Arial"/>
                <w:color w:val="000000"/>
              </w:rPr>
              <w:t>&lt;0.001</w:t>
            </w:r>
          </w:p>
        </w:tc>
      </w:tr>
      <w:tr w:rsidR="009A1AC5" w:rsidRPr="00C7345F" w14:paraId="26F1115C" w14:textId="77777777" w:rsidTr="00641353">
        <w:tc>
          <w:tcPr>
            <w:tcW w:w="1872" w:type="dxa"/>
            <w:hideMark/>
          </w:tcPr>
          <w:p w14:paraId="61EE20CE" w14:textId="77777777" w:rsidR="009A1AC5" w:rsidRPr="00C7345F" w:rsidRDefault="009A1AC5" w:rsidP="001A027D">
            <w:pPr>
              <w:pStyle w:val="TableText"/>
            </w:pPr>
            <w:r w:rsidRPr="00C7345F">
              <w:t>6–8</w:t>
            </w:r>
          </w:p>
        </w:tc>
        <w:tc>
          <w:tcPr>
            <w:tcW w:w="1584" w:type="dxa"/>
            <w:hideMark/>
          </w:tcPr>
          <w:p w14:paraId="076D608C" w14:textId="5F8F82E5" w:rsidR="009A1AC5" w:rsidRPr="00C7345F" w:rsidRDefault="00115E3F" w:rsidP="00AD4BC0">
            <w:pPr>
              <w:pStyle w:val="TableText"/>
              <w:ind w:right="432"/>
            </w:pPr>
            <w:r w:rsidRPr="00C7345F">
              <w:rPr>
                <w:rFonts w:cs="Arial"/>
                <w:color w:val="000000"/>
              </w:rPr>
              <w:t>314</w:t>
            </w:r>
          </w:p>
        </w:tc>
        <w:tc>
          <w:tcPr>
            <w:tcW w:w="1584" w:type="dxa"/>
            <w:hideMark/>
          </w:tcPr>
          <w:p w14:paraId="0A1D88F2" w14:textId="1F9D85DA" w:rsidR="009A1AC5" w:rsidRPr="00C7345F" w:rsidRDefault="00115E3F" w:rsidP="00AD4BC0">
            <w:pPr>
              <w:pStyle w:val="TableText"/>
              <w:ind w:right="432"/>
            </w:pPr>
            <w:r w:rsidRPr="00C7345F">
              <w:rPr>
                <w:rFonts w:cs="Arial"/>
                <w:color w:val="000000"/>
              </w:rPr>
              <w:t>314</w:t>
            </w:r>
          </w:p>
        </w:tc>
        <w:tc>
          <w:tcPr>
            <w:tcW w:w="2160" w:type="dxa"/>
            <w:hideMark/>
          </w:tcPr>
          <w:p w14:paraId="2A1B543A" w14:textId="7924BCEE" w:rsidR="009A1AC5" w:rsidRPr="00C7345F" w:rsidRDefault="00115E3F" w:rsidP="00AD4BC0">
            <w:pPr>
              <w:pStyle w:val="TableText"/>
              <w:ind w:right="720"/>
            </w:pPr>
            <w:r w:rsidRPr="00C7345F">
              <w:rPr>
                <w:rFonts w:cs="Arial"/>
                <w:color w:val="000000"/>
              </w:rPr>
              <w:t>−0.55</w:t>
            </w:r>
          </w:p>
        </w:tc>
        <w:tc>
          <w:tcPr>
            <w:tcW w:w="864" w:type="dxa"/>
            <w:hideMark/>
          </w:tcPr>
          <w:p w14:paraId="757B0444" w14:textId="3557ADA5" w:rsidR="009A1AC5" w:rsidRPr="00C7345F" w:rsidRDefault="00D566E5" w:rsidP="001A027D">
            <w:pPr>
              <w:pStyle w:val="TableText"/>
            </w:pPr>
            <w:r w:rsidRPr="00C7345F">
              <w:rPr>
                <w:rFonts w:cs="Arial"/>
                <w:color w:val="000000"/>
              </w:rPr>
              <w:t>&lt;</w:t>
            </w:r>
            <w:r w:rsidR="00115E3F" w:rsidRPr="00C7345F">
              <w:rPr>
                <w:rFonts w:cs="Arial"/>
                <w:color w:val="000000"/>
              </w:rPr>
              <w:t>0.0</w:t>
            </w:r>
            <w:r w:rsidRPr="00C7345F">
              <w:rPr>
                <w:rFonts w:cs="Arial"/>
                <w:color w:val="000000"/>
              </w:rPr>
              <w:t>1</w:t>
            </w:r>
          </w:p>
        </w:tc>
        <w:tc>
          <w:tcPr>
            <w:tcW w:w="1008" w:type="dxa"/>
            <w:hideMark/>
          </w:tcPr>
          <w:p w14:paraId="0B5FA4AF" w14:textId="7FAD5DB7" w:rsidR="009A1AC5" w:rsidRPr="00C7345F" w:rsidRDefault="00115E3F" w:rsidP="00AD4BC0">
            <w:pPr>
              <w:pStyle w:val="TableText"/>
              <w:ind w:right="144"/>
            </w:pPr>
            <w:r w:rsidRPr="00C7345F">
              <w:rPr>
                <w:rFonts w:cs="Arial"/>
                <w:color w:val="000000"/>
              </w:rPr>
              <w:t>0.94</w:t>
            </w:r>
          </w:p>
        </w:tc>
        <w:tc>
          <w:tcPr>
            <w:tcW w:w="1440" w:type="dxa"/>
            <w:hideMark/>
          </w:tcPr>
          <w:p w14:paraId="6F3D8A57" w14:textId="38F14053" w:rsidR="009A1AC5" w:rsidRPr="00C7345F" w:rsidRDefault="00115E3F" w:rsidP="00AD4BC0">
            <w:pPr>
              <w:pStyle w:val="TableText"/>
              <w:ind w:right="216"/>
            </w:pPr>
            <w:r w:rsidRPr="00C7345F">
              <w:rPr>
                <w:rFonts w:cs="Arial"/>
                <w:color w:val="000000"/>
              </w:rPr>
              <w:t>&lt;0.001</w:t>
            </w:r>
          </w:p>
        </w:tc>
      </w:tr>
      <w:tr w:rsidR="009A1AC5" w:rsidRPr="00C7345F" w14:paraId="32AB74E6" w14:textId="77777777" w:rsidTr="00641353">
        <w:tc>
          <w:tcPr>
            <w:tcW w:w="1872" w:type="dxa"/>
            <w:hideMark/>
          </w:tcPr>
          <w:p w14:paraId="0933C3AD" w14:textId="77777777" w:rsidR="009A1AC5" w:rsidRPr="00C7345F" w:rsidRDefault="009A1AC5" w:rsidP="001A027D">
            <w:pPr>
              <w:pStyle w:val="TableText"/>
            </w:pPr>
            <w:r w:rsidRPr="00C7345F">
              <w:t>9–12</w:t>
            </w:r>
          </w:p>
        </w:tc>
        <w:tc>
          <w:tcPr>
            <w:tcW w:w="1584" w:type="dxa"/>
            <w:hideMark/>
          </w:tcPr>
          <w:p w14:paraId="21E681BE" w14:textId="1A3D79F6" w:rsidR="009A1AC5" w:rsidRPr="00C7345F" w:rsidRDefault="00115E3F" w:rsidP="00AD4BC0">
            <w:pPr>
              <w:pStyle w:val="TableText"/>
              <w:ind w:right="432"/>
            </w:pPr>
            <w:r w:rsidRPr="00C7345F">
              <w:rPr>
                <w:rFonts w:cs="Arial"/>
                <w:color w:val="000000"/>
              </w:rPr>
              <w:t>303</w:t>
            </w:r>
          </w:p>
        </w:tc>
        <w:tc>
          <w:tcPr>
            <w:tcW w:w="1584" w:type="dxa"/>
            <w:hideMark/>
          </w:tcPr>
          <w:p w14:paraId="230C0ADA" w14:textId="437C829F" w:rsidR="009A1AC5" w:rsidRPr="00C7345F" w:rsidRDefault="00115E3F" w:rsidP="00AD4BC0">
            <w:pPr>
              <w:pStyle w:val="TableText"/>
              <w:ind w:right="432"/>
            </w:pPr>
            <w:r w:rsidRPr="00C7345F">
              <w:rPr>
                <w:rFonts w:cs="Arial"/>
                <w:color w:val="000000"/>
              </w:rPr>
              <w:t>301</w:t>
            </w:r>
          </w:p>
        </w:tc>
        <w:tc>
          <w:tcPr>
            <w:tcW w:w="2160" w:type="dxa"/>
            <w:hideMark/>
          </w:tcPr>
          <w:p w14:paraId="200902D9" w14:textId="1AABE6B4" w:rsidR="009A1AC5" w:rsidRPr="00C7345F" w:rsidRDefault="00115E3F" w:rsidP="00AD4BC0">
            <w:pPr>
              <w:pStyle w:val="TableText"/>
              <w:ind w:right="720"/>
            </w:pPr>
            <w:r w:rsidRPr="00C7345F">
              <w:rPr>
                <w:rFonts w:cs="Arial"/>
                <w:color w:val="000000"/>
              </w:rPr>
              <w:t>−1.95</w:t>
            </w:r>
          </w:p>
        </w:tc>
        <w:tc>
          <w:tcPr>
            <w:tcW w:w="864" w:type="dxa"/>
            <w:hideMark/>
          </w:tcPr>
          <w:p w14:paraId="14BEF469" w14:textId="4FBE522B" w:rsidR="009A1AC5" w:rsidRPr="00C7345F" w:rsidRDefault="00115E3F" w:rsidP="001A027D">
            <w:pPr>
              <w:pStyle w:val="TableText"/>
            </w:pPr>
            <w:r w:rsidRPr="00C7345F">
              <w:rPr>
                <w:rFonts w:cs="Arial"/>
                <w:color w:val="000000"/>
              </w:rPr>
              <w:t>0.08</w:t>
            </w:r>
          </w:p>
        </w:tc>
        <w:tc>
          <w:tcPr>
            <w:tcW w:w="1008" w:type="dxa"/>
            <w:hideMark/>
          </w:tcPr>
          <w:p w14:paraId="7CB30EBF" w14:textId="53632019" w:rsidR="009A1AC5" w:rsidRPr="00C7345F" w:rsidRDefault="00115E3F" w:rsidP="00AD4BC0">
            <w:pPr>
              <w:pStyle w:val="TableText"/>
              <w:ind w:right="144"/>
            </w:pPr>
            <w:r w:rsidRPr="00C7345F">
              <w:rPr>
                <w:rFonts w:cs="Arial"/>
                <w:color w:val="000000"/>
              </w:rPr>
              <w:t>0.77</w:t>
            </w:r>
          </w:p>
        </w:tc>
        <w:tc>
          <w:tcPr>
            <w:tcW w:w="1440" w:type="dxa"/>
            <w:hideMark/>
          </w:tcPr>
          <w:p w14:paraId="7C49B4D6" w14:textId="1CD34F2D" w:rsidR="009A1AC5" w:rsidRPr="00C7345F" w:rsidRDefault="00115E3F" w:rsidP="00AD4BC0">
            <w:pPr>
              <w:pStyle w:val="TableText"/>
              <w:ind w:right="216"/>
            </w:pPr>
            <w:r w:rsidRPr="00C7345F">
              <w:rPr>
                <w:rFonts w:cs="Arial"/>
                <w:color w:val="000000"/>
              </w:rPr>
              <w:t>&lt;0.001</w:t>
            </w:r>
          </w:p>
        </w:tc>
      </w:tr>
    </w:tbl>
    <w:p w14:paraId="44BA0805" w14:textId="0978AD88" w:rsidR="00F51646" w:rsidRPr="00C7345F" w:rsidRDefault="00F51646" w:rsidP="00F51646">
      <w:pPr>
        <w:pStyle w:val="Caption"/>
      </w:pPr>
      <w:bookmarkStart w:id="881" w:name="_Ref83628495"/>
      <w:bookmarkStart w:id="882" w:name="_Toc134622003"/>
      <w:r w:rsidRPr="00C7345F">
        <w:t xml:space="preserve">Table </w:t>
      </w:r>
      <w:r w:rsidRPr="00C7345F">
        <w:fldChar w:fldCharType="begin"/>
      </w:r>
      <w:r w:rsidRPr="00C7345F">
        <w:instrText>STYLEREF 2 \s</w:instrText>
      </w:r>
      <w:r w:rsidRPr="00C7345F">
        <w:fldChar w:fldCharType="separate"/>
      </w:r>
      <w:r w:rsidR="003166F4" w:rsidRPr="00C7345F">
        <w:t>5</w:t>
      </w:r>
      <w:r w:rsidRPr="00C7345F">
        <w:fldChar w:fldCharType="end"/>
      </w:r>
      <w:r w:rsidR="003166F4" w:rsidRPr="00C7345F">
        <w:t>.</w:t>
      </w:r>
      <w:r w:rsidRPr="00C7345F">
        <w:fldChar w:fldCharType="begin"/>
      </w:r>
      <w:r w:rsidRPr="00C7345F">
        <w:instrText>SEQ Table \* ARABIC \s 2</w:instrText>
      </w:r>
      <w:r w:rsidRPr="00C7345F">
        <w:fldChar w:fldCharType="separate"/>
      </w:r>
      <w:r w:rsidR="00766503" w:rsidRPr="00C7345F">
        <w:t>14</w:t>
      </w:r>
      <w:r w:rsidRPr="00C7345F">
        <w:fldChar w:fldCharType="end"/>
      </w:r>
      <w:bookmarkEnd w:id="881"/>
      <w:r w:rsidRPr="00C7345F">
        <w:rPr>
          <w:rStyle w:val="CaptionChar"/>
          <w:b/>
        </w:rPr>
        <w:t xml:space="preserve">  </w:t>
      </w:r>
      <w:r w:rsidR="00AD4BC0" w:rsidRPr="00C7345F">
        <w:rPr>
          <w:rStyle w:val="CaptionChar"/>
          <w:b/>
        </w:rPr>
        <w:t xml:space="preserve">Written Language Composite </w:t>
      </w:r>
      <w:r w:rsidR="00AD4BC0" w:rsidRPr="00C7345F">
        <w:rPr>
          <w:rStyle w:val="CaptionChar"/>
          <w:b/>
          <w:i/>
          <w:iCs/>
        </w:rPr>
        <w:t>t</w:t>
      </w:r>
      <w:r w:rsidRPr="00C7345F">
        <w:rPr>
          <w:rStyle w:val="CaptionChar"/>
          <w:b/>
          <w:i/>
          <w:iCs/>
        </w:rPr>
        <w:t>-</w:t>
      </w:r>
      <w:r w:rsidRPr="00C7345F">
        <w:rPr>
          <w:rStyle w:val="CaptionChar"/>
          <w:b/>
        </w:rPr>
        <w:t>test Results</w:t>
      </w:r>
      <w:r w:rsidR="00994200" w:rsidRPr="00C7345F">
        <w:rPr>
          <w:rStyle w:val="CaptionChar"/>
          <w:b/>
        </w:rPr>
        <w:t xml:space="preserve"> in the Evaluation of the Remote and</w:t>
      </w:r>
      <w:r w:rsidR="004570B6">
        <w:rPr>
          <w:rStyle w:val="CaptionChar"/>
          <w:b/>
        </w:rPr>
        <w:t> </w:t>
      </w:r>
      <w:r w:rsidR="00994200" w:rsidRPr="00C7345F">
        <w:rPr>
          <w:rStyle w:val="CaptionChar"/>
          <w:b/>
        </w:rPr>
        <w:t>In</w:t>
      </w:r>
      <w:r w:rsidR="004E3E84" w:rsidRPr="00C7345F">
        <w:rPr>
          <w:rStyle w:val="CaptionChar"/>
          <w:b/>
        </w:rPr>
        <w:t>-</w:t>
      </w:r>
      <w:r w:rsidR="00994200" w:rsidRPr="00C7345F">
        <w:rPr>
          <w:rStyle w:val="CaptionChar"/>
          <w:b/>
        </w:rPr>
        <w:t>Person Administration</w:t>
      </w:r>
      <w:bookmarkEnd w:id="882"/>
    </w:p>
    <w:tbl>
      <w:tblPr>
        <w:tblStyle w:val="TRs"/>
        <w:tblW w:w="10512" w:type="dxa"/>
        <w:tblLayout w:type="fixed"/>
        <w:tblLook w:val="0620" w:firstRow="1" w:lastRow="0" w:firstColumn="0" w:lastColumn="0" w:noHBand="1" w:noVBand="1"/>
        <w:tblDescription w:val="Written Language Composite t-test Results in the Evaluation of the Remote and In-Person Administration"/>
      </w:tblPr>
      <w:tblGrid>
        <w:gridCol w:w="1872"/>
        <w:gridCol w:w="1584"/>
        <w:gridCol w:w="1584"/>
        <w:gridCol w:w="2160"/>
        <w:gridCol w:w="864"/>
        <w:gridCol w:w="1008"/>
        <w:gridCol w:w="1440"/>
      </w:tblGrid>
      <w:tr w:rsidR="00A87925" w:rsidRPr="00C7345F" w14:paraId="18A4645C" w14:textId="77777777" w:rsidTr="00641353">
        <w:trPr>
          <w:cnfStyle w:val="100000000000" w:firstRow="1" w:lastRow="0" w:firstColumn="0" w:lastColumn="0" w:oddVBand="0" w:evenVBand="0" w:oddHBand="0" w:evenHBand="0" w:firstRowFirstColumn="0" w:firstRowLastColumn="0" w:lastRowFirstColumn="0" w:lastRowLastColumn="0"/>
          <w:trHeight w:val="576"/>
        </w:trPr>
        <w:tc>
          <w:tcPr>
            <w:tcW w:w="1872" w:type="dxa"/>
            <w:hideMark/>
          </w:tcPr>
          <w:p w14:paraId="56E64658" w14:textId="77777777" w:rsidR="00B439ED" w:rsidRPr="00C7345F" w:rsidRDefault="00B439ED" w:rsidP="00AD4BC0">
            <w:pPr>
              <w:pStyle w:val="TableHead"/>
              <w:keepNext/>
              <w:keepLines/>
              <w:rPr>
                <w:noProof w:val="0"/>
              </w:rPr>
            </w:pPr>
            <w:r w:rsidRPr="00C7345F">
              <w:rPr>
                <w:noProof w:val="0"/>
              </w:rPr>
              <w:t>Grade Level or Grade Span</w:t>
            </w:r>
          </w:p>
        </w:tc>
        <w:tc>
          <w:tcPr>
            <w:tcW w:w="1584" w:type="dxa"/>
            <w:hideMark/>
          </w:tcPr>
          <w:p w14:paraId="5B25745C" w14:textId="77777777" w:rsidR="00B439ED" w:rsidRPr="00C7345F" w:rsidRDefault="00B439ED" w:rsidP="00AD4BC0">
            <w:pPr>
              <w:pStyle w:val="TableHead"/>
              <w:keepNext/>
              <w:keepLines/>
              <w:rPr>
                <w:noProof w:val="0"/>
              </w:rPr>
            </w:pPr>
            <w:r w:rsidRPr="00C7345F">
              <w:rPr>
                <w:noProof w:val="0"/>
              </w:rPr>
              <w:t>In-Person Mean Scale Score</w:t>
            </w:r>
          </w:p>
        </w:tc>
        <w:tc>
          <w:tcPr>
            <w:tcW w:w="1584" w:type="dxa"/>
            <w:hideMark/>
          </w:tcPr>
          <w:p w14:paraId="46EDD7D2" w14:textId="77777777" w:rsidR="00B439ED" w:rsidRPr="00C7345F" w:rsidRDefault="00B439ED" w:rsidP="00AD4BC0">
            <w:pPr>
              <w:pStyle w:val="TableHead"/>
              <w:keepNext/>
              <w:keepLines/>
              <w:rPr>
                <w:noProof w:val="0"/>
              </w:rPr>
            </w:pPr>
            <w:r w:rsidRPr="00C7345F">
              <w:rPr>
                <w:noProof w:val="0"/>
              </w:rPr>
              <w:t>Remote Mean Scale Score</w:t>
            </w:r>
          </w:p>
        </w:tc>
        <w:tc>
          <w:tcPr>
            <w:tcW w:w="2160" w:type="dxa"/>
            <w:hideMark/>
          </w:tcPr>
          <w:p w14:paraId="2D7D6A6F" w14:textId="77777777" w:rsidR="00B439ED" w:rsidRPr="00C7345F" w:rsidRDefault="00B439ED" w:rsidP="00AD4BC0">
            <w:pPr>
              <w:pStyle w:val="TableHead"/>
              <w:keepNext/>
              <w:keepLines/>
              <w:rPr>
                <w:noProof w:val="0"/>
              </w:rPr>
            </w:pPr>
            <w:r w:rsidRPr="00C7345F">
              <w:rPr>
                <w:noProof w:val="0"/>
              </w:rPr>
              <w:t>Mean Difference (Remote vs. In Person)</w:t>
            </w:r>
          </w:p>
        </w:tc>
        <w:tc>
          <w:tcPr>
            <w:tcW w:w="864" w:type="dxa"/>
            <w:hideMark/>
          </w:tcPr>
          <w:p w14:paraId="3F68E151" w14:textId="77777777" w:rsidR="00B439ED" w:rsidRPr="00C7345F" w:rsidRDefault="00B439ED" w:rsidP="00AD4BC0">
            <w:pPr>
              <w:pStyle w:val="TableHead"/>
              <w:keepNext/>
              <w:keepLines/>
              <w:rPr>
                <w:noProof w:val="0"/>
              </w:rPr>
            </w:pPr>
            <w:r w:rsidRPr="00C7345F">
              <w:rPr>
                <w:noProof w:val="0"/>
              </w:rPr>
              <w:t>F</w:t>
            </w:r>
          </w:p>
        </w:tc>
        <w:tc>
          <w:tcPr>
            <w:tcW w:w="1008" w:type="dxa"/>
            <w:hideMark/>
          </w:tcPr>
          <w:p w14:paraId="3598B4B9" w14:textId="77777777" w:rsidR="00B439ED" w:rsidRPr="00C7345F" w:rsidRDefault="00B439ED" w:rsidP="00AD4BC0">
            <w:pPr>
              <w:pStyle w:val="TableHead"/>
              <w:keepNext/>
              <w:keepLines/>
              <w:rPr>
                <w:noProof w:val="0"/>
              </w:rPr>
            </w:pPr>
            <w:r w:rsidRPr="00C7345F">
              <w:rPr>
                <w:noProof w:val="0"/>
              </w:rPr>
              <w:t>Pr &gt; F</w:t>
            </w:r>
          </w:p>
        </w:tc>
        <w:tc>
          <w:tcPr>
            <w:tcW w:w="1440" w:type="dxa"/>
            <w:hideMark/>
          </w:tcPr>
          <w:p w14:paraId="3E59DDF2" w14:textId="77777777" w:rsidR="00B439ED" w:rsidRPr="00C7345F" w:rsidRDefault="00B439ED" w:rsidP="00AD4BC0">
            <w:pPr>
              <w:pStyle w:val="TableHead"/>
              <w:keepNext/>
              <w:keepLines/>
              <w:rPr>
                <w:noProof w:val="0"/>
              </w:rPr>
            </w:pPr>
            <w:r w:rsidRPr="00C7345F">
              <w:rPr>
                <w:i/>
                <w:iCs/>
                <w:noProof w:val="0"/>
              </w:rPr>
              <w:t>r-</w:t>
            </w:r>
            <w:r w:rsidRPr="00C7345F">
              <w:rPr>
                <w:noProof w:val="0"/>
              </w:rPr>
              <w:t>squared</w:t>
            </w:r>
          </w:p>
        </w:tc>
      </w:tr>
      <w:tr w:rsidR="00B439ED" w:rsidRPr="00C7345F" w14:paraId="7904C540" w14:textId="77777777" w:rsidTr="00641353">
        <w:tc>
          <w:tcPr>
            <w:tcW w:w="0" w:type="dxa"/>
            <w:hideMark/>
          </w:tcPr>
          <w:p w14:paraId="75AACFEC" w14:textId="77777777" w:rsidR="00B439ED" w:rsidRPr="00C7345F" w:rsidRDefault="00B439ED" w:rsidP="005C4B95">
            <w:pPr>
              <w:pStyle w:val="TableText"/>
              <w:keepNext/>
              <w:keepLines/>
            </w:pPr>
            <w:r w:rsidRPr="00C7345F">
              <w:t>Kindergarten</w:t>
            </w:r>
          </w:p>
        </w:tc>
        <w:tc>
          <w:tcPr>
            <w:tcW w:w="0" w:type="dxa"/>
            <w:hideMark/>
          </w:tcPr>
          <w:p w14:paraId="34F77AE9" w14:textId="2F672797" w:rsidR="00B439ED" w:rsidRPr="00C7345F" w:rsidRDefault="00B605CE" w:rsidP="00AD4BC0">
            <w:pPr>
              <w:pStyle w:val="TableText"/>
              <w:keepNext/>
              <w:keepLines/>
              <w:ind w:right="432"/>
            </w:pPr>
            <w:r w:rsidRPr="00C7345F">
              <w:rPr>
                <w:rFonts w:cs="Arial"/>
                <w:color w:val="000000"/>
              </w:rPr>
              <w:t>267</w:t>
            </w:r>
          </w:p>
        </w:tc>
        <w:tc>
          <w:tcPr>
            <w:tcW w:w="0" w:type="dxa"/>
            <w:hideMark/>
          </w:tcPr>
          <w:p w14:paraId="1532FEF6" w14:textId="23669AFB" w:rsidR="00B439ED" w:rsidRPr="00C7345F" w:rsidRDefault="00B605CE" w:rsidP="00AD4BC0">
            <w:pPr>
              <w:pStyle w:val="TableText"/>
              <w:keepNext/>
              <w:keepLines/>
              <w:ind w:right="432"/>
            </w:pPr>
            <w:r w:rsidRPr="00C7345F">
              <w:rPr>
                <w:rFonts w:cs="Arial"/>
                <w:color w:val="000000"/>
              </w:rPr>
              <w:t>266</w:t>
            </w:r>
          </w:p>
        </w:tc>
        <w:tc>
          <w:tcPr>
            <w:tcW w:w="0" w:type="dxa"/>
            <w:hideMark/>
          </w:tcPr>
          <w:p w14:paraId="606BCD53" w14:textId="325461D5" w:rsidR="00B439ED" w:rsidRPr="00C7345F" w:rsidRDefault="00B605CE" w:rsidP="00AD4BC0">
            <w:pPr>
              <w:pStyle w:val="TableText"/>
              <w:keepNext/>
              <w:keepLines/>
              <w:ind w:right="720"/>
            </w:pPr>
            <w:r w:rsidRPr="00C7345F">
              <w:rPr>
                <w:rFonts w:cs="Arial"/>
                <w:color w:val="000000"/>
              </w:rPr>
              <w:t>−0.95</w:t>
            </w:r>
          </w:p>
        </w:tc>
        <w:tc>
          <w:tcPr>
            <w:tcW w:w="0" w:type="dxa"/>
            <w:hideMark/>
          </w:tcPr>
          <w:p w14:paraId="22B0DE91" w14:textId="6A39E944" w:rsidR="00B439ED" w:rsidRPr="00C7345F" w:rsidRDefault="00B605CE" w:rsidP="005C4B95">
            <w:pPr>
              <w:pStyle w:val="TableText"/>
              <w:keepNext/>
              <w:keepLines/>
            </w:pPr>
            <w:r w:rsidRPr="00C7345F">
              <w:rPr>
                <w:rFonts w:cs="Arial"/>
                <w:color w:val="000000"/>
              </w:rPr>
              <w:t>1.76</w:t>
            </w:r>
          </w:p>
        </w:tc>
        <w:tc>
          <w:tcPr>
            <w:tcW w:w="0" w:type="dxa"/>
            <w:hideMark/>
          </w:tcPr>
          <w:p w14:paraId="76572C5A" w14:textId="4AB6BB15" w:rsidR="00B439ED" w:rsidRPr="00C7345F" w:rsidRDefault="00B605CE" w:rsidP="00AD4BC0">
            <w:pPr>
              <w:pStyle w:val="TableText"/>
              <w:keepNext/>
              <w:keepLines/>
              <w:ind w:right="144"/>
            </w:pPr>
            <w:r w:rsidRPr="00C7345F">
              <w:rPr>
                <w:rFonts w:cs="Arial"/>
                <w:color w:val="000000"/>
              </w:rPr>
              <w:t>0.18</w:t>
            </w:r>
          </w:p>
        </w:tc>
        <w:tc>
          <w:tcPr>
            <w:tcW w:w="0" w:type="dxa"/>
            <w:hideMark/>
          </w:tcPr>
          <w:p w14:paraId="094D6412" w14:textId="5F33E540" w:rsidR="00B439ED" w:rsidRPr="00C7345F" w:rsidRDefault="00B605CE" w:rsidP="00AD4BC0">
            <w:pPr>
              <w:pStyle w:val="TableText"/>
              <w:keepNext/>
              <w:keepLines/>
              <w:ind w:right="216"/>
            </w:pPr>
            <w:r w:rsidRPr="00C7345F">
              <w:rPr>
                <w:rFonts w:cs="Arial"/>
                <w:color w:val="000000"/>
              </w:rPr>
              <w:t>&lt;0.001</w:t>
            </w:r>
          </w:p>
        </w:tc>
      </w:tr>
      <w:tr w:rsidR="00B439ED" w:rsidRPr="00C7345F" w14:paraId="74C9C69C" w14:textId="77777777" w:rsidTr="00641353">
        <w:tc>
          <w:tcPr>
            <w:tcW w:w="0" w:type="dxa"/>
            <w:hideMark/>
          </w:tcPr>
          <w:p w14:paraId="471029BA" w14:textId="77777777" w:rsidR="00B439ED" w:rsidRPr="00C7345F" w:rsidRDefault="00B439ED" w:rsidP="005C4B95">
            <w:pPr>
              <w:pStyle w:val="TableText"/>
              <w:keepNext/>
              <w:keepLines/>
            </w:pPr>
            <w:r w:rsidRPr="00C7345F">
              <w:t>1</w:t>
            </w:r>
          </w:p>
        </w:tc>
        <w:tc>
          <w:tcPr>
            <w:tcW w:w="0" w:type="dxa"/>
            <w:hideMark/>
          </w:tcPr>
          <w:p w14:paraId="521D999D" w14:textId="64EEB32C" w:rsidR="00B439ED" w:rsidRPr="00C7345F" w:rsidRDefault="00B605CE" w:rsidP="00AD4BC0">
            <w:pPr>
              <w:pStyle w:val="TableText"/>
              <w:keepNext/>
              <w:keepLines/>
              <w:ind w:right="432"/>
            </w:pPr>
            <w:r w:rsidRPr="00C7345F">
              <w:rPr>
                <w:rFonts w:cs="Arial"/>
                <w:color w:val="000000"/>
              </w:rPr>
              <w:t>317</w:t>
            </w:r>
          </w:p>
        </w:tc>
        <w:tc>
          <w:tcPr>
            <w:tcW w:w="0" w:type="dxa"/>
            <w:hideMark/>
          </w:tcPr>
          <w:p w14:paraId="549AFC18" w14:textId="345C808B" w:rsidR="00B439ED" w:rsidRPr="00C7345F" w:rsidRDefault="00B605CE" w:rsidP="00AD4BC0">
            <w:pPr>
              <w:pStyle w:val="TableText"/>
              <w:keepNext/>
              <w:keepLines/>
              <w:ind w:right="432"/>
            </w:pPr>
            <w:r w:rsidRPr="00C7345F">
              <w:rPr>
                <w:rFonts w:cs="Arial"/>
                <w:color w:val="000000"/>
              </w:rPr>
              <w:t>320</w:t>
            </w:r>
          </w:p>
        </w:tc>
        <w:tc>
          <w:tcPr>
            <w:tcW w:w="0" w:type="dxa"/>
            <w:hideMark/>
          </w:tcPr>
          <w:p w14:paraId="58C5F950" w14:textId="5BBC1B01" w:rsidR="00B439ED" w:rsidRPr="00C7345F" w:rsidRDefault="00B605CE" w:rsidP="00AD4BC0">
            <w:pPr>
              <w:pStyle w:val="TableText"/>
              <w:keepNext/>
              <w:keepLines/>
              <w:ind w:right="720"/>
            </w:pPr>
            <w:r w:rsidRPr="00C7345F">
              <w:rPr>
                <w:rFonts w:cs="Arial"/>
                <w:color w:val="000000"/>
              </w:rPr>
              <w:t>3.21</w:t>
            </w:r>
          </w:p>
        </w:tc>
        <w:tc>
          <w:tcPr>
            <w:tcW w:w="0" w:type="dxa"/>
            <w:hideMark/>
          </w:tcPr>
          <w:p w14:paraId="3DFA4EAD" w14:textId="5A64CC47" w:rsidR="00B439ED" w:rsidRPr="00C7345F" w:rsidRDefault="00B605CE" w:rsidP="005C4B95">
            <w:pPr>
              <w:pStyle w:val="TableText"/>
              <w:keepNext/>
              <w:keepLines/>
            </w:pPr>
            <w:r w:rsidRPr="00C7345F">
              <w:rPr>
                <w:rFonts w:cs="Arial"/>
                <w:color w:val="000000"/>
              </w:rPr>
              <w:t>0.29</w:t>
            </w:r>
          </w:p>
        </w:tc>
        <w:tc>
          <w:tcPr>
            <w:tcW w:w="0" w:type="dxa"/>
            <w:hideMark/>
          </w:tcPr>
          <w:p w14:paraId="46A909CE" w14:textId="67FDB49B" w:rsidR="00B439ED" w:rsidRPr="00C7345F" w:rsidRDefault="00B605CE" w:rsidP="00AD4BC0">
            <w:pPr>
              <w:pStyle w:val="TableText"/>
              <w:keepNext/>
              <w:keepLines/>
              <w:ind w:right="144"/>
            </w:pPr>
            <w:r w:rsidRPr="00C7345F">
              <w:rPr>
                <w:rFonts w:cs="Arial"/>
                <w:color w:val="000000"/>
              </w:rPr>
              <w:t>0.59</w:t>
            </w:r>
          </w:p>
        </w:tc>
        <w:tc>
          <w:tcPr>
            <w:tcW w:w="0" w:type="dxa"/>
            <w:hideMark/>
          </w:tcPr>
          <w:p w14:paraId="5DE9FE33" w14:textId="0B067EF8" w:rsidR="00B439ED" w:rsidRPr="00C7345F" w:rsidRDefault="00B605CE" w:rsidP="00AD4BC0">
            <w:pPr>
              <w:pStyle w:val="TableText"/>
              <w:keepNext/>
              <w:keepLines/>
              <w:ind w:right="216"/>
            </w:pPr>
            <w:r w:rsidRPr="00C7345F">
              <w:rPr>
                <w:rFonts w:cs="Arial"/>
                <w:color w:val="000000"/>
              </w:rPr>
              <w:t>&lt;0.001</w:t>
            </w:r>
          </w:p>
        </w:tc>
      </w:tr>
      <w:tr w:rsidR="00B439ED" w:rsidRPr="00C7345F" w14:paraId="56DC2E46" w14:textId="77777777" w:rsidTr="00641353">
        <w:tc>
          <w:tcPr>
            <w:tcW w:w="0" w:type="dxa"/>
            <w:hideMark/>
          </w:tcPr>
          <w:p w14:paraId="7BD557F0" w14:textId="77777777" w:rsidR="00B439ED" w:rsidRPr="00C7345F" w:rsidRDefault="00B439ED" w:rsidP="005C4B95">
            <w:pPr>
              <w:pStyle w:val="TableText"/>
            </w:pPr>
            <w:r w:rsidRPr="00C7345F">
              <w:t>2</w:t>
            </w:r>
          </w:p>
        </w:tc>
        <w:tc>
          <w:tcPr>
            <w:tcW w:w="0" w:type="dxa"/>
            <w:hideMark/>
          </w:tcPr>
          <w:p w14:paraId="429B8966" w14:textId="1341AFB6" w:rsidR="00B439ED" w:rsidRPr="00C7345F" w:rsidRDefault="00B605CE" w:rsidP="00AD4BC0">
            <w:pPr>
              <w:pStyle w:val="TableText"/>
              <w:ind w:right="432"/>
            </w:pPr>
            <w:r w:rsidRPr="00C7345F">
              <w:rPr>
                <w:rFonts w:cs="Arial"/>
                <w:color w:val="000000"/>
              </w:rPr>
              <w:t>321</w:t>
            </w:r>
          </w:p>
        </w:tc>
        <w:tc>
          <w:tcPr>
            <w:tcW w:w="0" w:type="dxa"/>
            <w:hideMark/>
          </w:tcPr>
          <w:p w14:paraId="63F2E798" w14:textId="59FE94C2" w:rsidR="00B439ED" w:rsidRPr="00C7345F" w:rsidRDefault="00B605CE" w:rsidP="00AD4BC0">
            <w:pPr>
              <w:pStyle w:val="TableText"/>
              <w:ind w:right="432"/>
            </w:pPr>
            <w:r w:rsidRPr="00C7345F">
              <w:rPr>
                <w:rFonts w:cs="Arial"/>
                <w:color w:val="000000"/>
              </w:rPr>
              <w:t>322</w:t>
            </w:r>
          </w:p>
        </w:tc>
        <w:tc>
          <w:tcPr>
            <w:tcW w:w="0" w:type="dxa"/>
            <w:hideMark/>
          </w:tcPr>
          <w:p w14:paraId="78AB8E61" w14:textId="169DC6CC" w:rsidR="00B439ED" w:rsidRPr="00C7345F" w:rsidRDefault="00B605CE" w:rsidP="00AD4BC0">
            <w:pPr>
              <w:pStyle w:val="TableText"/>
              <w:ind w:right="720"/>
            </w:pPr>
            <w:r w:rsidRPr="00C7345F">
              <w:rPr>
                <w:rFonts w:cs="Arial"/>
                <w:color w:val="000000"/>
              </w:rPr>
              <w:t>0.58</w:t>
            </w:r>
          </w:p>
        </w:tc>
        <w:tc>
          <w:tcPr>
            <w:tcW w:w="0" w:type="dxa"/>
            <w:hideMark/>
          </w:tcPr>
          <w:p w14:paraId="6882091C" w14:textId="5EC2E0AB" w:rsidR="00B439ED" w:rsidRPr="00C7345F" w:rsidRDefault="00D566E5" w:rsidP="005C4B95">
            <w:pPr>
              <w:pStyle w:val="TableText"/>
            </w:pPr>
            <w:r w:rsidRPr="00C7345F">
              <w:rPr>
                <w:rFonts w:cs="Arial"/>
                <w:color w:val="000000"/>
              </w:rPr>
              <w:t>&lt;</w:t>
            </w:r>
            <w:r w:rsidR="00B605CE" w:rsidRPr="00C7345F">
              <w:rPr>
                <w:rFonts w:cs="Arial"/>
                <w:color w:val="000000"/>
              </w:rPr>
              <w:t>0.0</w:t>
            </w:r>
            <w:r w:rsidRPr="00C7345F">
              <w:rPr>
                <w:rFonts w:cs="Arial"/>
                <w:color w:val="000000"/>
              </w:rPr>
              <w:t>1</w:t>
            </w:r>
          </w:p>
        </w:tc>
        <w:tc>
          <w:tcPr>
            <w:tcW w:w="0" w:type="dxa"/>
            <w:hideMark/>
          </w:tcPr>
          <w:p w14:paraId="5FA46A56" w14:textId="7531F202" w:rsidR="00B439ED" w:rsidRPr="00C7345F" w:rsidRDefault="00B605CE" w:rsidP="00AD4BC0">
            <w:pPr>
              <w:pStyle w:val="TableText"/>
              <w:ind w:right="144"/>
            </w:pPr>
            <w:r w:rsidRPr="00C7345F">
              <w:rPr>
                <w:rFonts w:cs="Arial"/>
                <w:color w:val="000000"/>
              </w:rPr>
              <w:t>0.94</w:t>
            </w:r>
          </w:p>
        </w:tc>
        <w:tc>
          <w:tcPr>
            <w:tcW w:w="0" w:type="dxa"/>
            <w:hideMark/>
          </w:tcPr>
          <w:p w14:paraId="4190460D" w14:textId="181E3A87" w:rsidR="00B439ED" w:rsidRPr="00C7345F" w:rsidRDefault="00B605CE" w:rsidP="00AD4BC0">
            <w:pPr>
              <w:pStyle w:val="TableText"/>
              <w:ind w:right="216"/>
            </w:pPr>
            <w:r w:rsidRPr="00C7345F">
              <w:rPr>
                <w:rFonts w:cs="Arial"/>
                <w:color w:val="000000"/>
              </w:rPr>
              <w:t>&lt;0.001</w:t>
            </w:r>
          </w:p>
        </w:tc>
      </w:tr>
      <w:tr w:rsidR="00B439ED" w:rsidRPr="00C7345F" w14:paraId="1588DE6F" w14:textId="77777777" w:rsidTr="00641353">
        <w:tc>
          <w:tcPr>
            <w:tcW w:w="0" w:type="dxa"/>
            <w:hideMark/>
          </w:tcPr>
          <w:p w14:paraId="57E80D31" w14:textId="77777777" w:rsidR="00B439ED" w:rsidRPr="00C7345F" w:rsidRDefault="00B439ED" w:rsidP="005C4B95">
            <w:pPr>
              <w:pStyle w:val="TableText"/>
            </w:pPr>
            <w:r w:rsidRPr="00C7345F">
              <w:t>3–5</w:t>
            </w:r>
          </w:p>
        </w:tc>
        <w:tc>
          <w:tcPr>
            <w:tcW w:w="0" w:type="dxa"/>
            <w:hideMark/>
          </w:tcPr>
          <w:p w14:paraId="7C4F01DD" w14:textId="5AB81400" w:rsidR="00B439ED" w:rsidRPr="00C7345F" w:rsidRDefault="00B605CE" w:rsidP="00AD4BC0">
            <w:pPr>
              <w:pStyle w:val="TableText"/>
              <w:ind w:right="432"/>
            </w:pPr>
            <w:r w:rsidRPr="00C7345F">
              <w:rPr>
                <w:rFonts w:cs="Arial"/>
                <w:color w:val="000000"/>
              </w:rPr>
              <w:t>250</w:t>
            </w:r>
          </w:p>
        </w:tc>
        <w:tc>
          <w:tcPr>
            <w:tcW w:w="0" w:type="dxa"/>
            <w:hideMark/>
          </w:tcPr>
          <w:p w14:paraId="7E077F28" w14:textId="62E41E5D" w:rsidR="00B439ED" w:rsidRPr="00C7345F" w:rsidRDefault="00B605CE" w:rsidP="00AD4BC0">
            <w:pPr>
              <w:pStyle w:val="TableText"/>
              <w:ind w:right="432"/>
            </w:pPr>
            <w:r w:rsidRPr="00C7345F">
              <w:rPr>
                <w:rFonts w:cs="Arial"/>
                <w:color w:val="000000"/>
              </w:rPr>
              <w:t>251</w:t>
            </w:r>
          </w:p>
        </w:tc>
        <w:tc>
          <w:tcPr>
            <w:tcW w:w="0" w:type="dxa"/>
            <w:hideMark/>
          </w:tcPr>
          <w:p w14:paraId="00A615C0" w14:textId="646DB1DF" w:rsidR="00B439ED" w:rsidRPr="00C7345F" w:rsidRDefault="00B605CE" w:rsidP="00AD4BC0">
            <w:pPr>
              <w:pStyle w:val="TableText"/>
              <w:ind w:right="720"/>
            </w:pPr>
            <w:r w:rsidRPr="00C7345F">
              <w:rPr>
                <w:rFonts w:cs="Arial"/>
                <w:color w:val="000000"/>
              </w:rPr>
              <w:t>0.69</w:t>
            </w:r>
          </w:p>
        </w:tc>
        <w:tc>
          <w:tcPr>
            <w:tcW w:w="0" w:type="dxa"/>
            <w:hideMark/>
          </w:tcPr>
          <w:p w14:paraId="7E9D0FBB" w14:textId="5F4D9AEA" w:rsidR="00B439ED" w:rsidRPr="00C7345F" w:rsidRDefault="00B605CE" w:rsidP="005C4B95">
            <w:pPr>
              <w:pStyle w:val="TableText"/>
            </w:pPr>
            <w:r w:rsidRPr="00C7345F">
              <w:rPr>
                <w:rFonts w:cs="Arial"/>
                <w:color w:val="000000"/>
              </w:rPr>
              <w:t>0.02</w:t>
            </w:r>
          </w:p>
        </w:tc>
        <w:tc>
          <w:tcPr>
            <w:tcW w:w="0" w:type="dxa"/>
            <w:hideMark/>
          </w:tcPr>
          <w:p w14:paraId="6A7186D9" w14:textId="3F3CFA38" w:rsidR="00B439ED" w:rsidRPr="00C7345F" w:rsidRDefault="00B605CE" w:rsidP="00AD4BC0">
            <w:pPr>
              <w:pStyle w:val="TableText"/>
              <w:ind w:right="144"/>
            </w:pPr>
            <w:r w:rsidRPr="00C7345F">
              <w:rPr>
                <w:rFonts w:cs="Arial"/>
                <w:color w:val="000000"/>
              </w:rPr>
              <w:t>0.90</w:t>
            </w:r>
          </w:p>
        </w:tc>
        <w:tc>
          <w:tcPr>
            <w:tcW w:w="0" w:type="dxa"/>
            <w:hideMark/>
          </w:tcPr>
          <w:p w14:paraId="204F1943" w14:textId="21580FCF" w:rsidR="00B439ED" w:rsidRPr="00C7345F" w:rsidRDefault="00B605CE" w:rsidP="00AD4BC0">
            <w:pPr>
              <w:pStyle w:val="TableText"/>
              <w:ind w:right="216"/>
            </w:pPr>
            <w:r w:rsidRPr="00C7345F">
              <w:rPr>
                <w:rFonts w:cs="Arial"/>
                <w:color w:val="000000"/>
              </w:rPr>
              <w:t>&lt;0.001</w:t>
            </w:r>
          </w:p>
        </w:tc>
      </w:tr>
      <w:tr w:rsidR="00B439ED" w:rsidRPr="00C7345F" w14:paraId="44DFD487" w14:textId="77777777" w:rsidTr="00641353">
        <w:tc>
          <w:tcPr>
            <w:tcW w:w="0" w:type="dxa"/>
            <w:hideMark/>
          </w:tcPr>
          <w:p w14:paraId="3EC9F98D" w14:textId="77777777" w:rsidR="00B439ED" w:rsidRPr="00C7345F" w:rsidRDefault="00B439ED" w:rsidP="005C4B95">
            <w:pPr>
              <w:pStyle w:val="TableText"/>
            </w:pPr>
            <w:r w:rsidRPr="00C7345F">
              <w:t>6–8</w:t>
            </w:r>
          </w:p>
        </w:tc>
        <w:tc>
          <w:tcPr>
            <w:tcW w:w="0" w:type="dxa"/>
            <w:hideMark/>
          </w:tcPr>
          <w:p w14:paraId="65777D06" w14:textId="4A634D64" w:rsidR="00B439ED" w:rsidRPr="00C7345F" w:rsidRDefault="00B605CE" w:rsidP="00AD4BC0">
            <w:pPr>
              <w:pStyle w:val="TableText"/>
              <w:ind w:right="432"/>
            </w:pPr>
            <w:r w:rsidRPr="00C7345F">
              <w:rPr>
                <w:rFonts w:cs="Arial"/>
                <w:color w:val="000000"/>
              </w:rPr>
              <w:t>310</w:t>
            </w:r>
          </w:p>
        </w:tc>
        <w:tc>
          <w:tcPr>
            <w:tcW w:w="0" w:type="dxa"/>
            <w:hideMark/>
          </w:tcPr>
          <w:p w14:paraId="3404311D" w14:textId="5E9CE352" w:rsidR="00B439ED" w:rsidRPr="00C7345F" w:rsidRDefault="00B605CE" w:rsidP="00AD4BC0">
            <w:pPr>
              <w:pStyle w:val="TableText"/>
              <w:ind w:right="432"/>
            </w:pPr>
            <w:r w:rsidRPr="00C7345F">
              <w:rPr>
                <w:rFonts w:cs="Arial"/>
                <w:color w:val="000000"/>
              </w:rPr>
              <w:t>309</w:t>
            </w:r>
          </w:p>
        </w:tc>
        <w:tc>
          <w:tcPr>
            <w:tcW w:w="0" w:type="dxa"/>
            <w:hideMark/>
          </w:tcPr>
          <w:p w14:paraId="1FDCE886" w14:textId="43C9B381" w:rsidR="00B439ED" w:rsidRPr="00C7345F" w:rsidRDefault="00B605CE" w:rsidP="00AD4BC0">
            <w:pPr>
              <w:pStyle w:val="TableText"/>
              <w:ind w:right="720"/>
            </w:pPr>
            <w:r w:rsidRPr="00C7345F">
              <w:rPr>
                <w:rFonts w:cs="Arial"/>
                <w:color w:val="000000"/>
              </w:rPr>
              <w:t>−0.81</w:t>
            </w:r>
          </w:p>
        </w:tc>
        <w:tc>
          <w:tcPr>
            <w:tcW w:w="0" w:type="dxa"/>
            <w:hideMark/>
          </w:tcPr>
          <w:p w14:paraId="78D11EFD" w14:textId="2BF8393A" w:rsidR="00B439ED" w:rsidRPr="00C7345F" w:rsidRDefault="00B605CE" w:rsidP="005C4B95">
            <w:pPr>
              <w:pStyle w:val="TableText"/>
            </w:pPr>
            <w:r w:rsidRPr="00C7345F">
              <w:rPr>
                <w:rFonts w:cs="Arial"/>
                <w:color w:val="000000"/>
              </w:rPr>
              <w:t>0.02</w:t>
            </w:r>
          </w:p>
        </w:tc>
        <w:tc>
          <w:tcPr>
            <w:tcW w:w="0" w:type="dxa"/>
            <w:hideMark/>
          </w:tcPr>
          <w:p w14:paraId="099EC69A" w14:textId="6F960C0F" w:rsidR="00B439ED" w:rsidRPr="00C7345F" w:rsidRDefault="00B605CE" w:rsidP="00AD4BC0">
            <w:pPr>
              <w:pStyle w:val="TableText"/>
              <w:ind w:right="144"/>
            </w:pPr>
            <w:r w:rsidRPr="00C7345F">
              <w:rPr>
                <w:rFonts w:cs="Arial"/>
                <w:color w:val="000000"/>
              </w:rPr>
              <w:t>0.88</w:t>
            </w:r>
          </w:p>
        </w:tc>
        <w:tc>
          <w:tcPr>
            <w:tcW w:w="0" w:type="dxa"/>
            <w:hideMark/>
          </w:tcPr>
          <w:p w14:paraId="2B35AAA2" w14:textId="6A59A1A5" w:rsidR="00B439ED" w:rsidRPr="00C7345F" w:rsidRDefault="00B605CE" w:rsidP="00AD4BC0">
            <w:pPr>
              <w:pStyle w:val="TableText"/>
              <w:ind w:right="216"/>
            </w:pPr>
            <w:r w:rsidRPr="00C7345F">
              <w:rPr>
                <w:rFonts w:cs="Arial"/>
                <w:color w:val="000000"/>
              </w:rPr>
              <w:t>&lt;0.001</w:t>
            </w:r>
          </w:p>
        </w:tc>
      </w:tr>
      <w:tr w:rsidR="00B439ED" w:rsidRPr="00C7345F" w14:paraId="681105F3" w14:textId="77777777" w:rsidTr="00641353">
        <w:tc>
          <w:tcPr>
            <w:tcW w:w="0" w:type="dxa"/>
            <w:hideMark/>
          </w:tcPr>
          <w:p w14:paraId="59E92A6A" w14:textId="77777777" w:rsidR="00B439ED" w:rsidRPr="00C7345F" w:rsidRDefault="00B439ED" w:rsidP="005C4B95">
            <w:pPr>
              <w:pStyle w:val="TableText"/>
            </w:pPr>
            <w:r w:rsidRPr="00C7345F">
              <w:t>9–12</w:t>
            </w:r>
          </w:p>
        </w:tc>
        <w:tc>
          <w:tcPr>
            <w:tcW w:w="0" w:type="dxa"/>
            <w:hideMark/>
          </w:tcPr>
          <w:p w14:paraId="610D0982" w14:textId="63783D01" w:rsidR="00B439ED" w:rsidRPr="00C7345F" w:rsidRDefault="00B605CE" w:rsidP="00AD4BC0">
            <w:pPr>
              <w:pStyle w:val="TableText"/>
              <w:ind w:right="432"/>
            </w:pPr>
            <w:r w:rsidRPr="00C7345F">
              <w:rPr>
                <w:rFonts w:cs="Arial"/>
                <w:color w:val="000000"/>
              </w:rPr>
              <w:t>302</w:t>
            </w:r>
          </w:p>
        </w:tc>
        <w:tc>
          <w:tcPr>
            <w:tcW w:w="0" w:type="dxa"/>
            <w:hideMark/>
          </w:tcPr>
          <w:p w14:paraId="4C32BABC" w14:textId="16C94A2C" w:rsidR="00B439ED" w:rsidRPr="00C7345F" w:rsidRDefault="00B605CE" w:rsidP="00AD4BC0">
            <w:pPr>
              <w:pStyle w:val="TableText"/>
              <w:ind w:right="432"/>
            </w:pPr>
            <w:r w:rsidRPr="00C7345F">
              <w:rPr>
                <w:rFonts w:cs="Arial"/>
                <w:color w:val="000000"/>
              </w:rPr>
              <w:t>299</w:t>
            </w:r>
          </w:p>
        </w:tc>
        <w:tc>
          <w:tcPr>
            <w:tcW w:w="0" w:type="dxa"/>
            <w:hideMark/>
          </w:tcPr>
          <w:p w14:paraId="51329776" w14:textId="432F48A9" w:rsidR="00B439ED" w:rsidRPr="00C7345F" w:rsidRDefault="00B605CE" w:rsidP="00AD4BC0">
            <w:pPr>
              <w:pStyle w:val="TableText"/>
              <w:ind w:right="720"/>
            </w:pPr>
            <w:r w:rsidRPr="00C7345F">
              <w:rPr>
                <w:rFonts w:cs="Arial"/>
                <w:color w:val="000000"/>
              </w:rPr>
              <w:t>−2.65</w:t>
            </w:r>
          </w:p>
        </w:tc>
        <w:tc>
          <w:tcPr>
            <w:tcW w:w="0" w:type="dxa"/>
            <w:hideMark/>
          </w:tcPr>
          <w:p w14:paraId="1CE9698E" w14:textId="08034A99" w:rsidR="00B439ED" w:rsidRPr="00C7345F" w:rsidRDefault="00B605CE" w:rsidP="005C4B95">
            <w:pPr>
              <w:pStyle w:val="TableText"/>
            </w:pPr>
            <w:r w:rsidRPr="00C7345F">
              <w:rPr>
                <w:rFonts w:cs="Arial"/>
                <w:color w:val="000000"/>
              </w:rPr>
              <w:t>0.18</w:t>
            </w:r>
          </w:p>
        </w:tc>
        <w:tc>
          <w:tcPr>
            <w:tcW w:w="0" w:type="dxa"/>
            <w:hideMark/>
          </w:tcPr>
          <w:p w14:paraId="41831E57" w14:textId="015182D6" w:rsidR="00B439ED" w:rsidRPr="00C7345F" w:rsidRDefault="00B605CE" w:rsidP="00AD4BC0">
            <w:pPr>
              <w:pStyle w:val="TableText"/>
              <w:ind w:right="144"/>
            </w:pPr>
            <w:r w:rsidRPr="00C7345F">
              <w:rPr>
                <w:rFonts w:cs="Arial"/>
                <w:color w:val="000000"/>
              </w:rPr>
              <w:t>0.67</w:t>
            </w:r>
          </w:p>
        </w:tc>
        <w:tc>
          <w:tcPr>
            <w:tcW w:w="0" w:type="dxa"/>
            <w:hideMark/>
          </w:tcPr>
          <w:p w14:paraId="5E2FBA75" w14:textId="2F150883" w:rsidR="00B439ED" w:rsidRPr="00C7345F" w:rsidRDefault="00B605CE" w:rsidP="00AD4BC0">
            <w:pPr>
              <w:pStyle w:val="TableText"/>
              <w:ind w:right="216"/>
            </w:pPr>
            <w:r w:rsidRPr="00C7345F">
              <w:rPr>
                <w:rFonts w:cs="Arial"/>
                <w:color w:val="000000"/>
              </w:rPr>
              <w:t>&lt;0.001</w:t>
            </w:r>
          </w:p>
        </w:tc>
      </w:tr>
    </w:tbl>
    <w:p w14:paraId="58BA6993" w14:textId="092FB951" w:rsidR="00F16D11" w:rsidRPr="00C7345F" w:rsidRDefault="00590185" w:rsidP="001910FB">
      <w:pPr>
        <w:pStyle w:val="Heading4"/>
        <w:keepNext w:val="0"/>
      </w:pPr>
      <w:bookmarkStart w:id="883" w:name="_Toc94017140"/>
      <w:bookmarkStart w:id="884" w:name="_Toc94091443"/>
      <w:bookmarkStart w:id="885" w:name="_Toc94092269"/>
      <w:bookmarkStart w:id="886" w:name="_Toc105063469"/>
      <w:bookmarkEnd w:id="883"/>
      <w:bookmarkEnd w:id="884"/>
      <w:bookmarkEnd w:id="885"/>
      <w:r w:rsidRPr="00C7345F">
        <w:t>Supplemental Analysis Results</w:t>
      </w:r>
      <w:bookmarkEnd w:id="886"/>
    </w:p>
    <w:p w14:paraId="06E50F94" w14:textId="229D686B" w:rsidR="00014C4C" w:rsidRPr="00C7345F" w:rsidRDefault="2D755DD7" w:rsidP="001910FB">
      <w:r w:rsidRPr="00C7345F">
        <w:t xml:space="preserve">In addition to </w:t>
      </w:r>
      <w:r w:rsidR="44BCF472" w:rsidRPr="00C7345F">
        <w:t>compar</w:t>
      </w:r>
      <w:r w:rsidR="5994F187" w:rsidRPr="00C7345F">
        <w:t>ing</w:t>
      </w:r>
      <w:r w:rsidR="44BCF472" w:rsidRPr="00C7345F">
        <w:t xml:space="preserve"> </w:t>
      </w:r>
      <w:r w:rsidR="4E9E5933" w:rsidRPr="00C7345F">
        <w:t>item</w:t>
      </w:r>
      <w:r w:rsidR="44BCF472" w:rsidRPr="00C7345F">
        <w:t xml:space="preserve"> performance</w:t>
      </w:r>
      <w:r w:rsidR="4E9E5933" w:rsidRPr="00C7345F">
        <w:t xml:space="preserve"> and</w:t>
      </w:r>
      <w:r w:rsidR="51E1A0EB" w:rsidRPr="00C7345F">
        <w:t xml:space="preserve"> student</w:t>
      </w:r>
      <w:r w:rsidR="4E9E5933" w:rsidRPr="00C7345F">
        <w:t xml:space="preserve"> scor</w:t>
      </w:r>
      <w:r w:rsidR="44BCF472" w:rsidRPr="00C7345F">
        <w:t>es</w:t>
      </w:r>
      <w:r w:rsidR="4E9E5933" w:rsidRPr="00C7345F">
        <w:t>, supplemental analy</w:t>
      </w:r>
      <w:r w:rsidR="44BCF472" w:rsidRPr="00C7345F">
        <w:t>ses</w:t>
      </w:r>
      <w:r w:rsidR="60D1602C" w:rsidRPr="00C7345F">
        <w:t xml:space="preserve"> including respon</w:t>
      </w:r>
      <w:r w:rsidR="47048FAC" w:rsidRPr="00C7345F">
        <w:t>s</w:t>
      </w:r>
      <w:r w:rsidR="60D1602C" w:rsidRPr="00C7345F">
        <w:t>e time, score reliability, and</w:t>
      </w:r>
      <w:r w:rsidR="51E1A0EB" w:rsidRPr="00C7345F">
        <w:t xml:space="preserve"> </w:t>
      </w:r>
      <w:r w:rsidR="60D1602C" w:rsidRPr="00C7345F">
        <w:t>domain score correlation</w:t>
      </w:r>
      <w:r w:rsidR="7BE6FFFD" w:rsidRPr="00C7345F">
        <w:t xml:space="preserve"> </w:t>
      </w:r>
      <w:r w:rsidR="51E1A0EB" w:rsidRPr="00C7345F">
        <w:t xml:space="preserve">were conducted to provide </w:t>
      </w:r>
      <w:r w:rsidR="7BE6FFFD" w:rsidRPr="00C7345F">
        <w:t>the context to</w:t>
      </w:r>
      <w:r w:rsidR="22A94CB6" w:rsidRPr="00C7345F">
        <w:t xml:space="preserve"> interpret the finding</w:t>
      </w:r>
      <w:r w:rsidR="003423F7" w:rsidRPr="00C7345F">
        <w:t>s</w:t>
      </w:r>
      <w:r w:rsidR="22A94CB6" w:rsidRPr="00C7345F">
        <w:t xml:space="preserve"> of this </w:t>
      </w:r>
      <w:r w:rsidR="1CAD1C20" w:rsidRPr="00C7345F">
        <w:t>test location study.</w:t>
      </w:r>
      <w:r w:rsidR="6633AA0F" w:rsidRPr="00C7345F">
        <w:t xml:space="preserve"> </w:t>
      </w:r>
      <w:r w:rsidR="3211E216" w:rsidRPr="00C7345F">
        <w:t>If the comparison reveals that the response time, score reliability</w:t>
      </w:r>
      <w:r w:rsidR="52284F09" w:rsidRPr="00C7345F">
        <w:t>,</w:t>
      </w:r>
      <w:r w:rsidR="3211E216" w:rsidRPr="00C7345F">
        <w:t xml:space="preserve"> and domain score correlation are similar across the locations, </w:t>
      </w:r>
      <w:r w:rsidR="1C8E2F37" w:rsidRPr="00C7345F">
        <w:t xml:space="preserve">it supports </w:t>
      </w:r>
      <w:r w:rsidR="0E7E1105" w:rsidRPr="00C7345F">
        <w:t xml:space="preserve">the </w:t>
      </w:r>
      <w:r w:rsidR="1DB1B3F5" w:rsidRPr="00C7345F">
        <w:t>results of item and score comparison</w:t>
      </w:r>
      <w:r w:rsidR="58E18C23" w:rsidRPr="00C7345F">
        <w:t>s</w:t>
      </w:r>
      <w:r w:rsidR="25E8BF25" w:rsidRPr="00C7345F">
        <w:t xml:space="preserve"> reported in the previous </w:t>
      </w:r>
      <w:r w:rsidR="58E18C23" w:rsidRPr="00C7345F">
        <w:t>sub</w:t>
      </w:r>
      <w:r w:rsidR="25E8BF25" w:rsidRPr="00C7345F">
        <w:t>sections</w:t>
      </w:r>
      <w:r w:rsidR="3211E216" w:rsidRPr="00C7345F">
        <w:t>.</w:t>
      </w:r>
    </w:p>
    <w:p w14:paraId="14376D58" w14:textId="102500B6" w:rsidR="00590185" w:rsidRPr="00C7345F" w:rsidRDefault="00590185" w:rsidP="00DE154C">
      <w:pPr>
        <w:pStyle w:val="Heading5"/>
      </w:pPr>
      <w:r w:rsidRPr="00C7345F">
        <w:t>Response Time</w:t>
      </w:r>
    </w:p>
    <w:p w14:paraId="5798FBC3" w14:textId="783C77A6" w:rsidR="004D2033" w:rsidRPr="00C7345F" w:rsidRDefault="00BE2210" w:rsidP="00014C4C">
      <w:r w:rsidRPr="00C7345F">
        <w:t>Response times were compared for students given remote and in-person administrations. Response times were slightly longer for remote test takers, but nothing in these differences suggested anything problematic in the test delivery scenarios.</w:t>
      </w:r>
      <w:r w:rsidR="008660E5" w:rsidRPr="00C7345F">
        <w:t xml:space="preserve"> </w:t>
      </w:r>
      <w:r w:rsidR="006B7958" w:rsidRPr="00C7345F">
        <w:t xml:space="preserve">On average, </w:t>
      </w:r>
      <w:r w:rsidR="002E59AC" w:rsidRPr="00C7345F">
        <w:t xml:space="preserve">the </w:t>
      </w:r>
      <w:r w:rsidR="006B7958" w:rsidRPr="00C7345F">
        <w:t>mean respons</w:t>
      </w:r>
      <w:r w:rsidR="00D46151" w:rsidRPr="00C7345F">
        <w:t>e time of student</w:t>
      </w:r>
      <w:r w:rsidR="004538CB" w:rsidRPr="00C7345F">
        <w:t xml:space="preserve">s taking the assessment </w:t>
      </w:r>
      <w:r w:rsidR="00C32976" w:rsidRPr="00C7345F">
        <w:t>remotely</w:t>
      </w:r>
      <w:r w:rsidR="004538CB" w:rsidRPr="00C7345F">
        <w:t xml:space="preserve"> </w:t>
      </w:r>
      <w:r w:rsidR="001A0748" w:rsidRPr="00C7345F">
        <w:t xml:space="preserve">was </w:t>
      </w:r>
      <w:r w:rsidR="000447E8" w:rsidRPr="00C7345F">
        <w:t xml:space="preserve">one to three minutes </w:t>
      </w:r>
      <w:r w:rsidR="00C32976" w:rsidRPr="00C7345F">
        <w:t>longer</w:t>
      </w:r>
      <w:r w:rsidR="000447E8" w:rsidRPr="00C7345F">
        <w:t xml:space="preserve"> than their peers</w:t>
      </w:r>
      <w:r w:rsidR="00777133" w:rsidRPr="00C7345F">
        <w:t>’</w:t>
      </w:r>
      <w:r w:rsidR="000447E8" w:rsidRPr="00C7345F">
        <w:t xml:space="preserve"> </w:t>
      </w:r>
      <w:r w:rsidR="005C57E5" w:rsidRPr="00C7345F">
        <w:t xml:space="preserve">taking the test </w:t>
      </w:r>
      <w:r w:rsidR="00C32976" w:rsidRPr="00C7345F">
        <w:t>in</w:t>
      </w:r>
      <w:r w:rsidR="002E59AC" w:rsidRPr="00C7345F">
        <w:t xml:space="preserve"> </w:t>
      </w:r>
      <w:r w:rsidR="00C32976" w:rsidRPr="00C7345F">
        <w:t>person</w:t>
      </w:r>
      <w:r w:rsidR="005C57E5" w:rsidRPr="00C7345F">
        <w:t xml:space="preserve">. </w:t>
      </w:r>
      <w:r w:rsidR="00BC1E33" w:rsidRPr="00C7345F">
        <w:rPr>
          <w:rStyle w:val="Cross-Reference"/>
          <w:highlight w:val="yellow"/>
        </w:rPr>
        <w:fldChar w:fldCharType="begin"/>
      </w:r>
      <w:r w:rsidR="00BC1E33" w:rsidRPr="00C7345F">
        <w:rPr>
          <w:rStyle w:val="Cross-Reference"/>
        </w:rPr>
        <w:instrText xml:space="preserve"> REF _Ref104991121 \h </w:instrText>
      </w:r>
      <w:r w:rsidR="00BC1E33" w:rsidRPr="00C7345F">
        <w:rPr>
          <w:rStyle w:val="Cross-Reference"/>
          <w:highlight w:val="yellow"/>
        </w:rPr>
        <w:instrText xml:space="preserve"> \* MERGEFORMAT </w:instrText>
      </w:r>
      <w:r w:rsidR="00BC1E33" w:rsidRPr="00C7345F">
        <w:rPr>
          <w:rStyle w:val="Cross-Reference"/>
          <w:highlight w:val="yellow"/>
        </w:rPr>
      </w:r>
      <w:r w:rsidR="00BC1E33" w:rsidRPr="00C7345F">
        <w:rPr>
          <w:rStyle w:val="Cross-Reference"/>
          <w:highlight w:val="yellow"/>
        </w:rPr>
        <w:fldChar w:fldCharType="separate"/>
      </w:r>
      <w:r w:rsidR="00BC1E33" w:rsidRPr="00C7345F">
        <w:rPr>
          <w:rStyle w:val="Cross-Reference"/>
        </w:rPr>
        <w:t>Table 5.F.1</w:t>
      </w:r>
      <w:r w:rsidR="00BC1E33" w:rsidRPr="00C7345F">
        <w:rPr>
          <w:rStyle w:val="Cross-Reference"/>
          <w:highlight w:val="yellow"/>
        </w:rPr>
        <w:fldChar w:fldCharType="end"/>
      </w:r>
      <w:r w:rsidR="008660E5" w:rsidRPr="00C7345F">
        <w:t xml:space="preserve"> t</w:t>
      </w:r>
      <w:r w:rsidR="00C14388" w:rsidRPr="00C7345F">
        <w:t>hrough</w:t>
      </w:r>
      <w:r w:rsidR="008660E5" w:rsidRPr="00C7345F">
        <w:t xml:space="preserve"> </w:t>
      </w:r>
      <w:r w:rsidR="00BC1E33" w:rsidRPr="00C7345F">
        <w:rPr>
          <w:rStyle w:val="Cross-Reference"/>
          <w:highlight w:val="yellow"/>
        </w:rPr>
        <w:fldChar w:fldCharType="begin"/>
      </w:r>
      <w:r w:rsidR="00BC1E33" w:rsidRPr="00C7345F">
        <w:rPr>
          <w:rStyle w:val="Cross-Reference"/>
        </w:rPr>
        <w:instrText xml:space="preserve"> REF _Ref104991128 \h </w:instrText>
      </w:r>
      <w:r w:rsidR="00BC1E33" w:rsidRPr="00C7345F">
        <w:rPr>
          <w:rStyle w:val="Cross-Reference"/>
          <w:highlight w:val="yellow"/>
        </w:rPr>
        <w:instrText xml:space="preserve"> \* MERGEFORMAT </w:instrText>
      </w:r>
      <w:r w:rsidR="00BC1E33" w:rsidRPr="00C7345F">
        <w:rPr>
          <w:rStyle w:val="Cross-Reference"/>
          <w:highlight w:val="yellow"/>
        </w:rPr>
      </w:r>
      <w:r w:rsidR="00BC1E33" w:rsidRPr="00C7345F">
        <w:rPr>
          <w:rStyle w:val="Cross-Reference"/>
          <w:highlight w:val="yellow"/>
        </w:rPr>
        <w:fldChar w:fldCharType="separate"/>
      </w:r>
      <w:r w:rsidR="00BC1E33" w:rsidRPr="00C7345F">
        <w:rPr>
          <w:rStyle w:val="Cross-Reference"/>
        </w:rPr>
        <w:t>table 5.F.9</w:t>
      </w:r>
      <w:r w:rsidR="00BC1E33" w:rsidRPr="00C7345F">
        <w:rPr>
          <w:rStyle w:val="Cross-Reference"/>
          <w:highlight w:val="yellow"/>
        </w:rPr>
        <w:fldChar w:fldCharType="end"/>
      </w:r>
      <w:r w:rsidR="008660E5" w:rsidRPr="00C7345F">
        <w:t xml:space="preserve"> in </w:t>
      </w:r>
      <w:hyperlink w:anchor="_Appendix_5.F:_Evaluation" w:history="1">
        <w:r w:rsidR="008660E5" w:rsidRPr="00C7345F">
          <w:rPr>
            <w:rStyle w:val="Hyperlink"/>
          </w:rPr>
          <w:t>appendix 5.F</w:t>
        </w:r>
      </w:hyperlink>
      <w:r w:rsidR="008660E5" w:rsidRPr="00C7345F">
        <w:t xml:space="preserve"> </w:t>
      </w:r>
      <w:r w:rsidR="008A640C" w:rsidRPr="00C7345F">
        <w:lastRenderedPageBreak/>
        <w:t>contain the details of the response time by grade</w:t>
      </w:r>
      <w:r w:rsidR="00741718" w:rsidRPr="00C7345F">
        <w:t xml:space="preserve"> level or grade span</w:t>
      </w:r>
      <w:r w:rsidR="008A640C" w:rsidRPr="00C7345F">
        <w:t>, composite, and test locations.</w:t>
      </w:r>
    </w:p>
    <w:p w14:paraId="5C301790" w14:textId="168E08E3" w:rsidR="00590185" w:rsidRPr="00C7345F" w:rsidRDefault="00590185" w:rsidP="00DE154C">
      <w:pPr>
        <w:pStyle w:val="Heading5"/>
      </w:pPr>
      <w:r w:rsidRPr="00C7345F">
        <w:t>Score Reliability</w:t>
      </w:r>
    </w:p>
    <w:p w14:paraId="50E20AC8" w14:textId="4259B8C5" w:rsidR="008C32F9" w:rsidRPr="00C7345F" w:rsidRDefault="003F6D5B" w:rsidP="00014C4C">
      <w:r w:rsidRPr="00C7345F">
        <w:t xml:space="preserve">The validity and reliability analyses suggested no </w:t>
      </w:r>
      <w:r w:rsidR="00730056" w:rsidRPr="00C7345F">
        <w:t>significant</w:t>
      </w:r>
      <w:r w:rsidRPr="00C7345F">
        <w:t xml:space="preserve"> threats to the psychometric properties of the assessments that were administered remotely.</w:t>
      </w:r>
      <w:r w:rsidR="005E027D" w:rsidRPr="00C7345F">
        <w:t xml:space="preserve"> </w:t>
      </w:r>
      <w:r w:rsidR="00EC46F2" w:rsidRPr="00C7345F">
        <w:t xml:space="preserve">Reliability estimates for the remote </w:t>
      </w:r>
      <w:r w:rsidR="001E5162" w:rsidRPr="00C7345F">
        <w:t xml:space="preserve">and in-person </w:t>
      </w:r>
      <w:r w:rsidR="00EC46F2" w:rsidRPr="00C7345F">
        <w:t>administration</w:t>
      </w:r>
      <w:r w:rsidR="001E5162" w:rsidRPr="00C7345F">
        <w:t>s</w:t>
      </w:r>
      <w:r w:rsidR="00F862EC" w:rsidRPr="00C7345F">
        <w:t xml:space="preserve"> varied from </w:t>
      </w:r>
      <w:r w:rsidR="00505EAA" w:rsidRPr="00C7345F">
        <w:t>0.81 to 0.95</w:t>
      </w:r>
      <w:r w:rsidR="001E5162" w:rsidRPr="00C7345F">
        <w:t xml:space="preserve">, and </w:t>
      </w:r>
      <w:r w:rsidR="00057D47" w:rsidRPr="00C7345F">
        <w:t>0.81 to 0.96, respectively</w:t>
      </w:r>
      <w:r w:rsidR="00AA5DBE" w:rsidRPr="00C7345F">
        <w:t xml:space="preserve">. </w:t>
      </w:r>
      <w:r w:rsidRPr="00C7345F">
        <w:t>Reliability estimates were similar for in-person and remote test-taker scores</w:t>
      </w:r>
      <w:r w:rsidR="00C14388" w:rsidRPr="00C7345F">
        <w:t>,</w:t>
      </w:r>
      <w:r w:rsidRPr="00C7345F">
        <w:t xml:space="preserve"> with no differences larger than .0</w:t>
      </w:r>
      <w:r w:rsidR="00056C00" w:rsidRPr="00C7345F">
        <w:t>5</w:t>
      </w:r>
      <w:r w:rsidRPr="00C7345F">
        <w:t xml:space="preserve"> in absolute value across grades and domains and no tendency for estimates to be larger for one location of administration.</w:t>
      </w:r>
      <w:r w:rsidR="006D7E08" w:rsidRPr="00C7345F">
        <w:t xml:space="preserve"> </w:t>
      </w:r>
      <w:r w:rsidR="009C6D1A" w:rsidRPr="00C7345F">
        <w:t xml:space="preserve">These </w:t>
      </w:r>
      <w:r w:rsidR="00084B4C" w:rsidRPr="00C7345F">
        <w:t>estimates were also similar to the</w:t>
      </w:r>
      <w:r w:rsidR="00DE47E9" w:rsidRPr="00C7345F">
        <w:t xml:space="preserve"> historical</w:t>
      </w:r>
      <w:r w:rsidR="00084B4C" w:rsidRPr="00C7345F">
        <w:t xml:space="preserve"> values</w:t>
      </w:r>
      <w:r w:rsidR="00DE47E9" w:rsidRPr="00C7345F">
        <w:t xml:space="preserve"> of </w:t>
      </w:r>
      <w:r w:rsidR="00C14388" w:rsidRPr="00C7345F">
        <w:t xml:space="preserve">the </w:t>
      </w:r>
      <w:r w:rsidR="00DE47E9" w:rsidRPr="00C7345F">
        <w:t>2019–2020</w:t>
      </w:r>
      <w:r w:rsidR="00233C22" w:rsidRPr="00C7345F">
        <w:t xml:space="preserve"> administration. The largest difference between </w:t>
      </w:r>
      <w:r w:rsidR="00AD5D28" w:rsidRPr="00C7345F">
        <w:t>2019–2020 and 2020–2021</w:t>
      </w:r>
      <w:r w:rsidR="00177527" w:rsidRPr="00C7345F">
        <w:t xml:space="preserve"> </w:t>
      </w:r>
      <w:r w:rsidR="008A6169" w:rsidRPr="00C7345F">
        <w:t>data was 0.07 for</w:t>
      </w:r>
      <w:r w:rsidR="00C14388" w:rsidRPr="00C7345F">
        <w:t xml:space="preserve"> the</w:t>
      </w:r>
      <w:r w:rsidR="002B266F" w:rsidRPr="00C7345F">
        <w:t xml:space="preserve"> Reading domain </w:t>
      </w:r>
      <w:r w:rsidR="00C14388" w:rsidRPr="00C7345F">
        <w:t>for</w:t>
      </w:r>
      <w:r w:rsidR="008A6169" w:rsidRPr="00C7345F">
        <w:t xml:space="preserve"> </w:t>
      </w:r>
      <w:r w:rsidR="00F23348" w:rsidRPr="00C7345F">
        <w:t>grade span nine t</w:t>
      </w:r>
      <w:r w:rsidR="00297E72" w:rsidRPr="00C7345F">
        <w:t>hrough</w:t>
      </w:r>
      <w:r w:rsidR="00F23348" w:rsidRPr="00C7345F">
        <w:t xml:space="preserve"> twelve</w:t>
      </w:r>
      <w:r w:rsidR="002B266F" w:rsidRPr="00C7345F">
        <w:t>.</w:t>
      </w:r>
      <w:r w:rsidR="00F23348" w:rsidRPr="00C7345F">
        <w:t xml:space="preserve"> </w:t>
      </w:r>
      <w:r w:rsidR="009C691E" w:rsidRPr="00C7345F">
        <w:t>Detailed results of the reli</w:t>
      </w:r>
      <w:r w:rsidR="003F1006" w:rsidRPr="00C7345F">
        <w:t>a</w:t>
      </w:r>
      <w:r w:rsidR="009C691E" w:rsidRPr="00C7345F">
        <w:t>bil</w:t>
      </w:r>
      <w:r w:rsidR="00894C17" w:rsidRPr="00C7345F">
        <w:t>i</w:t>
      </w:r>
      <w:r w:rsidR="009C691E" w:rsidRPr="00C7345F">
        <w:t>ty</w:t>
      </w:r>
      <w:r w:rsidR="003F1006" w:rsidRPr="00C7345F">
        <w:t xml:space="preserve"> estimates are presented </w:t>
      </w:r>
      <w:r w:rsidR="00297E72" w:rsidRPr="00C7345F">
        <w:t>in</w:t>
      </w:r>
      <w:r w:rsidR="003F1006" w:rsidRPr="00C7345F">
        <w:t xml:space="preserve"> </w:t>
      </w:r>
      <w:r w:rsidR="00C866B2" w:rsidRPr="00C7345F">
        <w:rPr>
          <w:rStyle w:val="Cross-Reference"/>
          <w:highlight w:val="yellow"/>
        </w:rPr>
        <w:fldChar w:fldCharType="begin"/>
      </w:r>
      <w:r w:rsidR="00C866B2" w:rsidRPr="00C7345F">
        <w:rPr>
          <w:rStyle w:val="Cross-Reference"/>
        </w:rPr>
        <w:instrText xml:space="preserve"> REF _Ref104991303 \h </w:instrText>
      </w:r>
      <w:r w:rsidR="00C866B2" w:rsidRPr="00C7345F">
        <w:rPr>
          <w:rStyle w:val="Cross-Reference"/>
          <w:highlight w:val="yellow"/>
        </w:rPr>
        <w:instrText xml:space="preserve"> \* MERGEFORMAT </w:instrText>
      </w:r>
      <w:r w:rsidR="00C866B2" w:rsidRPr="00C7345F">
        <w:rPr>
          <w:rStyle w:val="Cross-Reference"/>
          <w:highlight w:val="yellow"/>
        </w:rPr>
      </w:r>
      <w:r w:rsidR="00C866B2" w:rsidRPr="00C7345F">
        <w:rPr>
          <w:rStyle w:val="Cross-Reference"/>
          <w:highlight w:val="yellow"/>
        </w:rPr>
        <w:fldChar w:fldCharType="separate"/>
      </w:r>
      <w:r w:rsidR="00C866B2" w:rsidRPr="00C7345F">
        <w:rPr>
          <w:rStyle w:val="Cross-Reference"/>
        </w:rPr>
        <w:t>table 5.F.10</w:t>
      </w:r>
      <w:r w:rsidR="00C866B2" w:rsidRPr="00C7345F">
        <w:rPr>
          <w:rStyle w:val="Cross-Reference"/>
          <w:highlight w:val="yellow"/>
        </w:rPr>
        <w:fldChar w:fldCharType="end"/>
      </w:r>
      <w:r w:rsidR="00265E65" w:rsidRPr="00C7345F">
        <w:t xml:space="preserve"> t</w:t>
      </w:r>
      <w:r w:rsidR="00297E72" w:rsidRPr="00C7345F">
        <w:t>hrough</w:t>
      </w:r>
      <w:r w:rsidR="00265E65" w:rsidRPr="00C7345F">
        <w:t xml:space="preserve"> </w:t>
      </w:r>
      <w:r w:rsidR="00C866B2" w:rsidRPr="00C7345F">
        <w:rPr>
          <w:rStyle w:val="Cross-Reference"/>
          <w:highlight w:val="yellow"/>
        </w:rPr>
        <w:fldChar w:fldCharType="begin"/>
      </w:r>
      <w:r w:rsidR="00C866B2" w:rsidRPr="00C7345F">
        <w:rPr>
          <w:rStyle w:val="Cross-Reference"/>
        </w:rPr>
        <w:instrText xml:space="preserve"> REF _Ref104991321 \h </w:instrText>
      </w:r>
      <w:r w:rsidR="00C866B2" w:rsidRPr="00C7345F">
        <w:rPr>
          <w:rStyle w:val="Cross-Reference"/>
          <w:highlight w:val="yellow"/>
        </w:rPr>
        <w:instrText xml:space="preserve"> \* MERGEFORMAT </w:instrText>
      </w:r>
      <w:r w:rsidR="00C866B2" w:rsidRPr="00C7345F">
        <w:rPr>
          <w:rStyle w:val="Cross-Reference"/>
          <w:highlight w:val="yellow"/>
        </w:rPr>
      </w:r>
      <w:r w:rsidR="00C866B2" w:rsidRPr="00C7345F">
        <w:rPr>
          <w:rStyle w:val="Cross-Reference"/>
          <w:highlight w:val="yellow"/>
        </w:rPr>
        <w:fldChar w:fldCharType="separate"/>
      </w:r>
      <w:r w:rsidR="00C866B2" w:rsidRPr="00C7345F">
        <w:rPr>
          <w:rStyle w:val="Cross-Reference"/>
        </w:rPr>
        <w:t>table 5.F.13</w:t>
      </w:r>
      <w:r w:rsidR="00C866B2" w:rsidRPr="00C7345F">
        <w:rPr>
          <w:rStyle w:val="Cross-Reference"/>
          <w:highlight w:val="yellow"/>
        </w:rPr>
        <w:fldChar w:fldCharType="end"/>
      </w:r>
      <w:r w:rsidR="00265E65" w:rsidRPr="00C7345F">
        <w:t xml:space="preserve"> in </w:t>
      </w:r>
      <w:hyperlink w:anchor="_Appendix_5.F:_Evaluation" w:history="1">
        <w:r w:rsidR="00265E65" w:rsidRPr="00C7345F">
          <w:rPr>
            <w:rStyle w:val="Hyperlink"/>
          </w:rPr>
          <w:t>appendix 5</w:t>
        </w:r>
        <w:r w:rsidR="006F1BCC" w:rsidRPr="00C7345F">
          <w:rPr>
            <w:rStyle w:val="Hyperlink"/>
          </w:rPr>
          <w:t>.</w:t>
        </w:r>
        <w:r w:rsidR="00265E65" w:rsidRPr="00C7345F">
          <w:rPr>
            <w:rStyle w:val="Hyperlink"/>
          </w:rPr>
          <w:t>F</w:t>
        </w:r>
      </w:hyperlink>
      <w:r w:rsidR="003F1006" w:rsidRPr="00C7345F">
        <w:t>.</w:t>
      </w:r>
    </w:p>
    <w:p w14:paraId="01242F03" w14:textId="55F49A39" w:rsidR="00590185" w:rsidRPr="00C7345F" w:rsidRDefault="00590185" w:rsidP="00DE154C">
      <w:pPr>
        <w:pStyle w:val="Heading5"/>
      </w:pPr>
      <w:r w:rsidRPr="00C7345F">
        <w:t>Correlations Among Domain Scores</w:t>
      </w:r>
    </w:p>
    <w:p w14:paraId="7A030AA4" w14:textId="2FDFCA6C" w:rsidR="00C4636C" w:rsidRPr="00C7345F" w:rsidRDefault="006D32C3" w:rsidP="00014C4C">
      <w:r w:rsidRPr="00C7345F">
        <w:t xml:space="preserve">Correlations between domains were </w:t>
      </w:r>
      <w:r w:rsidR="00D566E5" w:rsidRPr="00C7345F">
        <w:t>very small</w:t>
      </w:r>
      <w:r w:rsidRPr="00C7345F">
        <w:t xml:space="preserve"> for </w:t>
      </w:r>
      <w:r w:rsidR="00976F6A" w:rsidRPr="00C7345F">
        <w:t>in</w:t>
      </w:r>
      <w:r w:rsidRPr="00C7345F">
        <w:t>-</w:t>
      </w:r>
      <w:r w:rsidR="00976F6A" w:rsidRPr="00C7345F">
        <w:t>person</w:t>
      </w:r>
      <w:r w:rsidRPr="00C7345F">
        <w:t xml:space="preserve"> and remote test takers for 11 of the 12 ELPAC scores. The twelfth score, </w:t>
      </w:r>
      <w:r w:rsidR="00297E72" w:rsidRPr="00C7345F">
        <w:t xml:space="preserve">for </w:t>
      </w:r>
      <w:r w:rsidRPr="00C7345F">
        <w:t xml:space="preserve">written language </w:t>
      </w:r>
      <w:r w:rsidR="00297E72" w:rsidRPr="00C7345F">
        <w:t xml:space="preserve">for </w:t>
      </w:r>
      <w:r w:rsidRPr="00C7345F">
        <w:t>grade</w:t>
      </w:r>
      <w:r w:rsidR="00297E72" w:rsidRPr="00C7345F">
        <w:t xml:space="preserve"> </w:t>
      </w:r>
      <w:r w:rsidRPr="00C7345F">
        <w:t>s</w:t>
      </w:r>
      <w:r w:rsidR="00297E72" w:rsidRPr="00C7345F">
        <w:t>pan</w:t>
      </w:r>
      <w:r w:rsidRPr="00C7345F">
        <w:t xml:space="preserve"> </w:t>
      </w:r>
      <w:r w:rsidR="00ED0803" w:rsidRPr="00C7345F">
        <w:t>three</w:t>
      </w:r>
      <w:r w:rsidRPr="00C7345F">
        <w:t xml:space="preserve"> through </w:t>
      </w:r>
      <w:r w:rsidR="00ED0803" w:rsidRPr="00C7345F">
        <w:t>five</w:t>
      </w:r>
      <w:r w:rsidRPr="00C7345F">
        <w:t xml:space="preserve">, was associated with a correlation between Reading and Writing domains that was </w:t>
      </w:r>
      <w:r w:rsidR="00ED0803" w:rsidRPr="00C7345F">
        <w:t>0</w:t>
      </w:r>
      <w:r w:rsidRPr="00C7345F">
        <w:t xml:space="preserve">.05 higher for remote test takers; the remote correlation was consistent with historical values, </w:t>
      </w:r>
      <w:r w:rsidR="00D566E5" w:rsidRPr="00C7345F">
        <w:t>and</w:t>
      </w:r>
      <w:r w:rsidRPr="00C7345F">
        <w:t xml:space="preserve"> the </w:t>
      </w:r>
      <w:r w:rsidR="00DC6F96" w:rsidRPr="00C7345F">
        <w:t>in-pers</w:t>
      </w:r>
      <w:r w:rsidR="00AE1A05" w:rsidRPr="00C7345F">
        <w:t>o</w:t>
      </w:r>
      <w:r w:rsidR="00DC6F96" w:rsidRPr="00C7345F">
        <w:t>n</w:t>
      </w:r>
      <w:r w:rsidRPr="00C7345F">
        <w:t xml:space="preserve"> correlation </w:t>
      </w:r>
      <w:r w:rsidR="00297E72" w:rsidRPr="00C7345F">
        <w:t>was</w:t>
      </w:r>
      <w:r w:rsidRPr="00C7345F">
        <w:t xml:space="preserve"> slightly lower than </w:t>
      </w:r>
      <w:r w:rsidR="00D566E5" w:rsidRPr="00C7345F">
        <w:t>historical values</w:t>
      </w:r>
      <w:r w:rsidRPr="00C7345F">
        <w:t>. Overall, no patterns in either reliability or validity suggested any problem in what the Initial ELPAC measure</w:t>
      </w:r>
      <w:r w:rsidR="00297E72" w:rsidRPr="00C7345F">
        <w:t>d</w:t>
      </w:r>
      <w:r w:rsidRPr="00C7345F">
        <w:t xml:space="preserve"> across the two locations.</w:t>
      </w:r>
      <w:r w:rsidR="00DA6295" w:rsidRPr="00C7345F">
        <w:t xml:space="preserve"> </w:t>
      </w:r>
      <w:r w:rsidR="00911975" w:rsidRPr="00C7345F">
        <w:rPr>
          <w:rStyle w:val="Cross-Reference"/>
          <w:highlight w:val="yellow"/>
        </w:rPr>
        <w:fldChar w:fldCharType="begin"/>
      </w:r>
      <w:r w:rsidR="00911975" w:rsidRPr="00C7345F">
        <w:rPr>
          <w:rStyle w:val="Cross-Reference"/>
        </w:rPr>
        <w:instrText xml:space="preserve"> REF _Ref105051385 \h </w:instrText>
      </w:r>
      <w:r w:rsidR="00911975" w:rsidRPr="00C7345F">
        <w:rPr>
          <w:rStyle w:val="Cross-Reference"/>
          <w:highlight w:val="yellow"/>
        </w:rPr>
        <w:instrText xml:space="preserve"> \* MERGEFORMAT </w:instrText>
      </w:r>
      <w:r w:rsidR="00911975" w:rsidRPr="00C7345F">
        <w:rPr>
          <w:rStyle w:val="Cross-Reference"/>
          <w:highlight w:val="yellow"/>
        </w:rPr>
      </w:r>
      <w:r w:rsidR="00911975" w:rsidRPr="00C7345F">
        <w:rPr>
          <w:rStyle w:val="Cross-Reference"/>
          <w:highlight w:val="yellow"/>
        </w:rPr>
        <w:fldChar w:fldCharType="separate"/>
      </w:r>
      <w:r w:rsidR="00911975" w:rsidRPr="00C7345F">
        <w:rPr>
          <w:rStyle w:val="Cross-Reference"/>
        </w:rPr>
        <w:t>Table 5.F.14</w:t>
      </w:r>
      <w:r w:rsidR="00911975" w:rsidRPr="00C7345F">
        <w:rPr>
          <w:rStyle w:val="Cross-Reference"/>
          <w:highlight w:val="yellow"/>
        </w:rPr>
        <w:fldChar w:fldCharType="end"/>
      </w:r>
      <w:r w:rsidR="00FB29C9" w:rsidRPr="00C7345F">
        <w:t xml:space="preserve"> and </w:t>
      </w:r>
      <w:r w:rsidR="00911975" w:rsidRPr="00C7345F">
        <w:rPr>
          <w:rStyle w:val="Cross-Reference"/>
          <w:highlight w:val="yellow"/>
        </w:rPr>
        <w:fldChar w:fldCharType="begin"/>
      </w:r>
      <w:r w:rsidR="00911975" w:rsidRPr="00C7345F">
        <w:rPr>
          <w:rStyle w:val="Cross-Reference"/>
        </w:rPr>
        <w:instrText xml:space="preserve"> REF _Ref105051394 \h </w:instrText>
      </w:r>
      <w:r w:rsidR="00911975" w:rsidRPr="00C7345F">
        <w:rPr>
          <w:rStyle w:val="Cross-Reference"/>
          <w:highlight w:val="yellow"/>
        </w:rPr>
        <w:instrText xml:space="preserve"> \* MERGEFORMAT </w:instrText>
      </w:r>
      <w:r w:rsidR="00911975" w:rsidRPr="00C7345F">
        <w:rPr>
          <w:rStyle w:val="Cross-Reference"/>
          <w:highlight w:val="yellow"/>
        </w:rPr>
      </w:r>
      <w:r w:rsidR="00911975" w:rsidRPr="00C7345F">
        <w:rPr>
          <w:rStyle w:val="Cross-Reference"/>
          <w:highlight w:val="yellow"/>
        </w:rPr>
        <w:fldChar w:fldCharType="separate"/>
      </w:r>
      <w:r w:rsidR="00911975" w:rsidRPr="00C7345F">
        <w:rPr>
          <w:rStyle w:val="Cross-Reference"/>
        </w:rPr>
        <w:t>table 5.F.15</w:t>
      </w:r>
      <w:r w:rsidR="00911975" w:rsidRPr="00C7345F">
        <w:rPr>
          <w:rStyle w:val="Cross-Reference"/>
          <w:highlight w:val="yellow"/>
        </w:rPr>
        <w:fldChar w:fldCharType="end"/>
      </w:r>
      <w:r w:rsidR="000C0655" w:rsidRPr="00C7345F">
        <w:t xml:space="preserve"> in </w:t>
      </w:r>
      <w:hyperlink w:anchor="_Appendix_5.F:_Evaluation" w:history="1">
        <w:r w:rsidR="000C0655" w:rsidRPr="00C7345F">
          <w:rPr>
            <w:rStyle w:val="Hyperlink"/>
          </w:rPr>
          <w:t>appendix 5.F</w:t>
        </w:r>
      </w:hyperlink>
      <w:r w:rsidR="00FB29C9" w:rsidRPr="00C7345F">
        <w:t xml:space="preserve"> </w:t>
      </w:r>
      <w:r w:rsidR="00FC0B1F" w:rsidRPr="00C7345F">
        <w:t>contain the details of the correlation coefficients.</w:t>
      </w:r>
    </w:p>
    <w:p w14:paraId="3B38673F" w14:textId="14DB7757" w:rsidR="007B0F2B" w:rsidRPr="00C7345F" w:rsidRDefault="007B0F2B" w:rsidP="006D1093">
      <w:pPr>
        <w:pStyle w:val="Heading4"/>
      </w:pPr>
      <w:bookmarkStart w:id="887" w:name="_Toc105063470"/>
      <w:r w:rsidRPr="00C7345F">
        <w:t>Conclusion</w:t>
      </w:r>
      <w:bookmarkEnd w:id="887"/>
    </w:p>
    <w:bookmarkEnd w:id="848"/>
    <w:p w14:paraId="16278381" w14:textId="31EB4151" w:rsidR="00A12533" w:rsidRPr="00C7345F" w:rsidRDefault="35E687D7" w:rsidP="00A12533">
      <w:r w:rsidRPr="00C7345F">
        <w:t>Analyses</w:t>
      </w:r>
      <w:r w:rsidR="27F9D1EF" w:rsidRPr="00C7345F">
        <w:t xml:space="preserve"> other than DIF</w:t>
      </w:r>
      <w:r w:rsidRPr="00C7345F">
        <w:t xml:space="preserve"> were performed on weighted samples, which makes their results comparable. </w:t>
      </w:r>
      <w:r w:rsidR="1E8E1D1C" w:rsidRPr="00C7345F">
        <w:t xml:space="preserve">Comparisons of </w:t>
      </w:r>
      <w:r w:rsidR="5855C8D7" w:rsidRPr="00C7345F">
        <w:t>remote</w:t>
      </w:r>
      <w:r w:rsidR="1E8E1D1C" w:rsidRPr="00C7345F">
        <w:t xml:space="preserve"> and</w:t>
      </w:r>
      <w:r w:rsidR="5855C8D7" w:rsidRPr="00C7345F">
        <w:t xml:space="preserve"> in-person</w:t>
      </w:r>
      <w:r w:rsidR="1E8E1D1C" w:rsidRPr="00C7345F">
        <w:t xml:space="preserve"> test administration results at the item level were conducted by means of DIF and </w:t>
      </w:r>
      <w:r w:rsidR="76ACEBC0" w:rsidRPr="00C7345F">
        <w:t xml:space="preserve">classical </w:t>
      </w:r>
      <w:r w:rsidR="6BB8F8D5" w:rsidRPr="00C7345F">
        <w:t>item</w:t>
      </w:r>
      <w:r w:rsidR="1E8E1D1C" w:rsidRPr="00C7345F">
        <w:t xml:space="preserve"> analyses. No items exhibited large DIF.</w:t>
      </w:r>
      <w:r w:rsidRPr="00C7345F">
        <w:t xml:space="preserve"> </w:t>
      </w:r>
      <w:r w:rsidR="1E8E1D1C" w:rsidRPr="00C7345F">
        <w:t>Additionally, item parameter estimates show very similar estimates between the in</w:t>
      </w:r>
      <w:r w:rsidR="004E3E84" w:rsidRPr="00C7345F">
        <w:t>-</w:t>
      </w:r>
      <w:r w:rsidR="1E8E1D1C" w:rsidRPr="00C7345F">
        <w:t>person and remote groups for both item difficulty and item discrimination.</w:t>
      </w:r>
    </w:p>
    <w:p w14:paraId="1F4D700B" w14:textId="59129AD6" w:rsidR="00953CDA" w:rsidRPr="00C7345F" w:rsidRDefault="00A12533" w:rsidP="00953CDA">
      <w:r w:rsidRPr="00C7345F">
        <w:t>A comparison of mean scale scores for remote and in-person test</w:t>
      </w:r>
      <w:r w:rsidR="00265CC8" w:rsidRPr="00C7345F">
        <w:t xml:space="preserve"> </w:t>
      </w:r>
      <w:r w:rsidRPr="00C7345F">
        <w:t xml:space="preserve">takers, based on the weighted samples, indicates </w:t>
      </w:r>
      <w:r w:rsidR="00C03CEE" w:rsidRPr="00C7345F">
        <w:t>no statistically significant</w:t>
      </w:r>
      <w:r w:rsidRPr="00C7345F">
        <w:t xml:space="preserve"> differences for the oral and written </w:t>
      </w:r>
      <w:r w:rsidR="00265CC8" w:rsidRPr="00C7345F">
        <w:t xml:space="preserve">language </w:t>
      </w:r>
      <w:r w:rsidRPr="00C7345F">
        <w:t>composites across all grades.</w:t>
      </w:r>
    </w:p>
    <w:p w14:paraId="0F1470ED" w14:textId="28918211" w:rsidR="00DC6F96" w:rsidRPr="00C7345F" w:rsidRDefault="000C0ABE" w:rsidP="00014C4C">
      <w:pPr>
        <w:rPr>
          <w:lang w:eastAsia="zh-CN"/>
        </w:rPr>
      </w:pPr>
      <w:r w:rsidRPr="00C7345F">
        <w:t xml:space="preserve">Supplemental analyses were performed to evaluate potential threats to the validity of ELPAC score interpretation by </w:t>
      </w:r>
      <w:r w:rsidR="00CB3CAB" w:rsidRPr="00C7345F">
        <w:t>comparing</w:t>
      </w:r>
      <w:r w:rsidRPr="00C7345F">
        <w:t xml:space="preserve"> response times </w:t>
      </w:r>
      <w:r w:rsidR="00CB3CAB" w:rsidRPr="00C7345F">
        <w:t xml:space="preserve">and test reliability </w:t>
      </w:r>
      <w:r w:rsidR="00EC7859" w:rsidRPr="00C7345F">
        <w:t>estimates</w:t>
      </w:r>
      <w:r w:rsidR="00953CDA" w:rsidRPr="00C7345F">
        <w:t>.</w:t>
      </w:r>
      <w:r w:rsidRPr="00C7345F">
        <w:t xml:space="preserve"> </w:t>
      </w:r>
      <w:r w:rsidRPr="00C7345F">
        <w:rPr>
          <w:lang w:eastAsia="zh-CN"/>
        </w:rPr>
        <w:t xml:space="preserve">Response times </w:t>
      </w:r>
      <w:r w:rsidR="006B092F" w:rsidRPr="00C7345F">
        <w:rPr>
          <w:lang w:eastAsia="zh-CN"/>
        </w:rPr>
        <w:t>were slightly longer for</w:t>
      </w:r>
      <w:r w:rsidRPr="00C7345F">
        <w:rPr>
          <w:lang w:eastAsia="zh-CN"/>
        </w:rPr>
        <w:t xml:space="preserve"> </w:t>
      </w:r>
      <w:r w:rsidR="008102B7" w:rsidRPr="00C7345F">
        <w:rPr>
          <w:lang w:eastAsia="zh-CN"/>
        </w:rPr>
        <w:t xml:space="preserve">remote </w:t>
      </w:r>
      <w:r w:rsidR="006B092F" w:rsidRPr="00C7345F">
        <w:rPr>
          <w:lang w:eastAsia="zh-CN"/>
        </w:rPr>
        <w:t xml:space="preserve">administrations than for </w:t>
      </w:r>
      <w:r w:rsidR="008102B7" w:rsidRPr="00C7345F">
        <w:rPr>
          <w:lang w:eastAsia="zh-CN"/>
        </w:rPr>
        <w:t>in-person administrations</w:t>
      </w:r>
      <w:r w:rsidR="00953CDA" w:rsidRPr="00C7345F">
        <w:rPr>
          <w:lang w:eastAsia="zh-CN"/>
        </w:rPr>
        <w:t>.</w:t>
      </w:r>
    </w:p>
    <w:p w14:paraId="427DFC81" w14:textId="29359120" w:rsidR="00014C4C" w:rsidRPr="00C7345F" w:rsidRDefault="00253B19" w:rsidP="00014C4C">
      <w:r w:rsidRPr="00C7345F">
        <w:t>The comparability of test reliabilities was evaluated across the test location options and contrasted against the results of the 2019</w:t>
      </w:r>
      <w:r w:rsidR="00FB582D" w:rsidRPr="00C7345F">
        <w:t>–2020</w:t>
      </w:r>
      <w:r w:rsidRPr="00C7345F">
        <w:t xml:space="preserve"> administration. </w:t>
      </w:r>
      <w:r w:rsidRPr="00C7345F">
        <w:rPr>
          <w:lang w:eastAsia="zh-CN"/>
        </w:rPr>
        <w:t>Differences between remote and in-person reliability estimates, where observed, were small. Some d</w:t>
      </w:r>
      <w:r w:rsidRPr="00C7345F">
        <w:t>ifferences</w:t>
      </w:r>
      <w:r w:rsidR="00DB6AAA" w:rsidRPr="00C7345F">
        <w:t xml:space="preserve"> of reliabilities</w:t>
      </w:r>
      <w:r w:rsidRPr="00C7345F">
        <w:t xml:space="preserve"> were observed between the 2020</w:t>
      </w:r>
      <w:r w:rsidR="00FB582D" w:rsidRPr="00C7345F">
        <w:t>–2021</w:t>
      </w:r>
      <w:r w:rsidRPr="00C7345F">
        <w:t xml:space="preserve"> and the 2019</w:t>
      </w:r>
      <w:r w:rsidR="00FB582D" w:rsidRPr="00C7345F">
        <w:t>–2020</w:t>
      </w:r>
      <w:r w:rsidRPr="00C7345F">
        <w:t xml:space="preserve"> </w:t>
      </w:r>
      <w:r w:rsidR="00F055C1" w:rsidRPr="00C7345F">
        <w:t>administrations</w:t>
      </w:r>
      <w:r w:rsidRPr="00C7345F">
        <w:t xml:space="preserve">, but </w:t>
      </w:r>
      <w:r w:rsidR="00FB582D" w:rsidRPr="00C7345F">
        <w:t xml:space="preserve">they </w:t>
      </w:r>
      <w:r w:rsidRPr="00C7345F">
        <w:t xml:space="preserve">remained relatively small across all grades. </w:t>
      </w:r>
      <w:r w:rsidR="000C0ABE" w:rsidRPr="00C7345F">
        <w:t xml:space="preserve">These analyses </w:t>
      </w:r>
      <w:r w:rsidR="00DC6F96" w:rsidRPr="00C7345F">
        <w:t>of</w:t>
      </w:r>
      <w:r w:rsidR="000C0ABE" w:rsidRPr="00C7345F">
        <w:t xml:space="preserve"> students’ testing </w:t>
      </w:r>
      <w:r w:rsidR="006F7206" w:rsidRPr="00C7345F">
        <w:t>time</w:t>
      </w:r>
      <w:r w:rsidR="00953CDA" w:rsidRPr="00C7345F">
        <w:t xml:space="preserve"> </w:t>
      </w:r>
      <w:r w:rsidR="006F7206" w:rsidRPr="00C7345F">
        <w:t>and test reliabi</w:t>
      </w:r>
      <w:r w:rsidR="000C5AAD" w:rsidRPr="00C7345F">
        <w:t>l</w:t>
      </w:r>
      <w:r w:rsidR="006F7206" w:rsidRPr="00C7345F">
        <w:t>ity</w:t>
      </w:r>
      <w:r w:rsidR="000C0ABE" w:rsidRPr="00C7345F">
        <w:t xml:space="preserve"> suggest </w:t>
      </w:r>
      <w:r w:rsidR="000C0ABE" w:rsidRPr="00C7345F">
        <w:rPr>
          <w:rFonts w:cs="Arial"/>
        </w:rPr>
        <w:t>no severe issues that may threaten the reliability and validity of test score interpretation from the remote administration.</w:t>
      </w:r>
    </w:p>
    <w:p w14:paraId="5A220C12" w14:textId="53388900" w:rsidR="00F5091C" w:rsidRPr="00C7345F" w:rsidRDefault="00823B5C" w:rsidP="00AE7F1A">
      <w:pPr>
        <w:pStyle w:val="Heading3"/>
        <w:pageBreakBefore/>
        <w:numPr>
          <w:ilvl w:val="0"/>
          <w:numId w:val="0"/>
        </w:numPr>
        <w:ind w:left="360" w:hanging="360"/>
      </w:pPr>
      <w:bookmarkStart w:id="888" w:name="_Toc105063471"/>
      <w:bookmarkEnd w:id="849"/>
      <w:r w:rsidRPr="00C7345F">
        <w:lastRenderedPageBreak/>
        <w:t>References</w:t>
      </w:r>
      <w:bookmarkEnd w:id="888"/>
    </w:p>
    <w:p w14:paraId="0D3BCC8D" w14:textId="5D9638EE" w:rsidR="00AE2CE3" w:rsidRPr="00C7345F" w:rsidRDefault="00AE2CE3" w:rsidP="00AE2CE3">
      <w:pPr>
        <w:pStyle w:val="References"/>
      </w:pPr>
      <w:r w:rsidRPr="00C7345F">
        <w:t xml:space="preserve">California Department of Education. (2020a). </w:t>
      </w:r>
      <w:r w:rsidRPr="00C7345F">
        <w:rPr>
          <w:i/>
        </w:rPr>
        <w:t xml:space="preserve">Computer-based </w:t>
      </w:r>
      <w:r w:rsidR="00F26350" w:rsidRPr="00C7345F">
        <w:rPr>
          <w:i/>
          <w:iCs/>
        </w:rPr>
        <w:t>Initial</w:t>
      </w:r>
      <w:r w:rsidRPr="00C7345F">
        <w:rPr>
          <w:i/>
          <w:iCs/>
        </w:rPr>
        <w:t xml:space="preserve"> English Language Proficiency Assessments for California fall 2019 field test technical report</w:t>
      </w:r>
      <w:r w:rsidRPr="00C7345F">
        <w:rPr>
          <w:i/>
        </w:rPr>
        <w:t>.</w:t>
      </w:r>
      <w:r w:rsidRPr="00C7345F">
        <w:t xml:space="preserve"> Sacramento, CA: California Department of Education.</w:t>
      </w:r>
    </w:p>
    <w:p w14:paraId="1ACC8C59" w14:textId="413F6E6F" w:rsidR="00535551" w:rsidRPr="00C7345F" w:rsidRDefault="00535551" w:rsidP="00535551">
      <w:pPr>
        <w:pStyle w:val="References"/>
      </w:pPr>
      <w:r w:rsidRPr="00C7345F">
        <w:t>California Department of Education. (2020</w:t>
      </w:r>
      <w:r w:rsidR="00EE2045" w:rsidRPr="00C7345F">
        <w:t>b</w:t>
      </w:r>
      <w:r w:rsidRPr="00C7345F">
        <w:t xml:space="preserve">). </w:t>
      </w:r>
      <w:r w:rsidRPr="00C7345F">
        <w:rPr>
          <w:i/>
          <w:iCs/>
        </w:rPr>
        <w:t>Initial English Language Proficiency Assessments for California 2018–2019 technical report</w:t>
      </w:r>
      <w:r w:rsidRPr="00C7345F">
        <w:t xml:space="preserve"> [Unpublished report]. Sacramento, CA: California Department of Education.</w:t>
      </w:r>
    </w:p>
    <w:p w14:paraId="3430EF06" w14:textId="77777777" w:rsidR="00535551" w:rsidRPr="00C7345F" w:rsidRDefault="00535551" w:rsidP="00535551">
      <w:pPr>
        <w:pStyle w:val="References"/>
      </w:pPr>
      <w:r w:rsidRPr="00C7345F">
        <w:t xml:space="preserve">Cohen, J. (1960). A coefficient of agreement for nominal scales. </w:t>
      </w:r>
      <w:r w:rsidRPr="00C7345F">
        <w:rPr>
          <w:i/>
        </w:rPr>
        <w:t>Educational and Psychological Measurement</w:t>
      </w:r>
      <w:r w:rsidRPr="00C7345F">
        <w:t xml:space="preserve">, </w:t>
      </w:r>
      <w:r w:rsidRPr="00C7345F">
        <w:rPr>
          <w:i/>
        </w:rPr>
        <w:t>20</w:t>
      </w:r>
      <w:r w:rsidRPr="00C7345F">
        <w:t>, 37–46.</w:t>
      </w:r>
    </w:p>
    <w:p w14:paraId="544E97F7" w14:textId="77777777" w:rsidR="00535551" w:rsidRPr="00C7345F" w:rsidRDefault="00535551" w:rsidP="00535551">
      <w:pPr>
        <w:pStyle w:val="References"/>
      </w:pPr>
      <w:r w:rsidRPr="00C7345F">
        <w:t xml:space="preserve">Cronbach, L. J. (1951). Coefficient alpha and the internal structure of tests. </w:t>
      </w:r>
      <w:r w:rsidRPr="00C7345F">
        <w:rPr>
          <w:i/>
        </w:rPr>
        <w:t>Psychometrika, 16</w:t>
      </w:r>
      <w:r w:rsidRPr="00C7345F">
        <w:t>(3), 297–334.</w:t>
      </w:r>
    </w:p>
    <w:p w14:paraId="6628AFF3" w14:textId="77777777" w:rsidR="00535551" w:rsidRPr="00C7345F" w:rsidRDefault="00535551" w:rsidP="00535551">
      <w:pPr>
        <w:pStyle w:val="References"/>
      </w:pPr>
      <w:r w:rsidRPr="00C7345F">
        <w:t xml:space="preserve">Feldt, L. S. &amp; Brennan, R. L. (1989). Reliability. In R. L. Linn (Ed.), </w:t>
      </w:r>
      <w:r w:rsidRPr="00C7345F">
        <w:rPr>
          <w:i/>
        </w:rPr>
        <w:t>Educational measurement</w:t>
      </w:r>
      <w:r w:rsidRPr="00C7345F">
        <w:t xml:space="preserve"> (3rd edition) (pp. 105–46). New York: Macmillan.</w:t>
      </w:r>
    </w:p>
    <w:p w14:paraId="41F2F995" w14:textId="77777777" w:rsidR="00535551" w:rsidRPr="00C7345F" w:rsidRDefault="00535551" w:rsidP="00535551">
      <w:pPr>
        <w:pStyle w:val="References"/>
      </w:pPr>
      <w:r w:rsidRPr="00C7345F">
        <w:t xml:space="preserve">Fleiss, J. L. &amp; Cohen, J. (1973). The equivalence of weighted kappa and the intraclass correlation coefficient as measures of reliability. </w:t>
      </w:r>
      <w:r w:rsidRPr="00C7345F">
        <w:rPr>
          <w:i/>
        </w:rPr>
        <w:t>Educational and Psychological Measurement</w:t>
      </w:r>
      <w:r w:rsidRPr="00C7345F">
        <w:t>, 33, 613–19.</w:t>
      </w:r>
    </w:p>
    <w:p w14:paraId="215DB015" w14:textId="77777777" w:rsidR="00535551" w:rsidRPr="00C7345F" w:rsidRDefault="00535551" w:rsidP="00535551">
      <w:pPr>
        <w:pStyle w:val="References"/>
      </w:pPr>
      <w:r w:rsidRPr="00C7345F">
        <w:t xml:space="preserve">Glaser, R. (1963). Instructional technology and the measurement of learning outcomes. </w:t>
      </w:r>
      <w:r w:rsidRPr="00C7345F">
        <w:rPr>
          <w:i/>
        </w:rPr>
        <w:t xml:space="preserve">American Psychologist, </w:t>
      </w:r>
      <w:r w:rsidRPr="00C7345F">
        <w:t>18. 519–32.</w:t>
      </w:r>
    </w:p>
    <w:p w14:paraId="41BF6908" w14:textId="77777777" w:rsidR="00827281" w:rsidRPr="00C7345F" w:rsidRDefault="00827281" w:rsidP="00827281">
      <w:r w:rsidRPr="00C7345F">
        <w:t xml:space="preserve">Haberman, S. J. (1984). Adjustment by minimum discriminant information. </w:t>
      </w:r>
      <w:r w:rsidRPr="00C7345F">
        <w:rPr>
          <w:i/>
        </w:rPr>
        <w:t>The Annals of Statistics,</w:t>
      </w:r>
      <w:r w:rsidRPr="00C7345F">
        <w:t xml:space="preserve"> </w:t>
      </w:r>
      <w:r w:rsidRPr="00C7345F">
        <w:rPr>
          <w:i/>
        </w:rPr>
        <w:t>12</w:t>
      </w:r>
      <w:r w:rsidRPr="00C7345F">
        <w:t>(3), 971–88.</w:t>
      </w:r>
    </w:p>
    <w:p w14:paraId="2238DF23" w14:textId="56E1DC76" w:rsidR="00535551" w:rsidRPr="00C7345F" w:rsidRDefault="00535551" w:rsidP="00535551">
      <w:pPr>
        <w:pStyle w:val="References"/>
      </w:pPr>
      <w:r w:rsidRPr="00C7345F">
        <w:t xml:space="preserve">Livingston, S. A. &amp; Lewis, C. (1995). Estimating the consistency and accuracy of classification based on test scores. </w:t>
      </w:r>
      <w:r w:rsidRPr="00C7345F">
        <w:rPr>
          <w:i/>
        </w:rPr>
        <w:t>Journal of Educational Measurement, 32</w:t>
      </w:r>
      <w:r w:rsidRPr="00C7345F">
        <w:t>, 179–97.</w:t>
      </w:r>
    </w:p>
    <w:p w14:paraId="7AD4FC75" w14:textId="77777777" w:rsidR="00535551" w:rsidRPr="00C7345F" w:rsidRDefault="00535551" w:rsidP="00535551">
      <w:pPr>
        <w:pStyle w:val="References"/>
      </w:pPr>
      <w:r w:rsidRPr="00C7345F">
        <w:t xml:space="preserve">Williamson, D.M., Xi, X., &amp; Breyer, F.J. (2012), A framework for evaluation and use of automated scoring. </w:t>
      </w:r>
      <w:r w:rsidRPr="00C7345F">
        <w:rPr>
          <w:i/>
          <w:iCs/>
        </w:rPr>
        <w:t>Educational Measurement: Issues and Practice</w:t>
      </w:r>
      <w:r w:rsidRPr="00C7345F">
        <w:t>, 31: 2–13.</w:t>
      </w:r>
    </w:p>
    <w:p w14:paraId="7DF098BF" w14:textId="77777777" w:rsidR="006503A1" w:rsidRPr="00C7345F" w:rsidRDefault="006503A1" w:rsidP="006503A1">
      <w:pPr>
        <w:pStyle w:val="Heading3"/>
        <w:pageBreakBefore/>
        <w:numPr>
          <w:ilvl w:val="0"/>
          <w:numId w:val="0"/>
        </w:numPr>
        <w:ind w:left="360" w:hanging="360"/>
      </w:pPr>
      <w:bookmarkStart w:id="889" w:name="_Toc44397324"/>
      <w:bookmarkStart w:id="890" w:name="_Toc31638829"/>
      <w:bookmarkStart w:id="891" w:name="_Toc511570788"/>
      <w:bookmarkStart w:id="892" w:name="_Toc74125036"/>
      <w:bookmarkStart w:id="893" w:name="_Toc105063472"/>
      <w:r w:rsidRPr="00C7345F">
        <w:lastRenderedPageBreak/>
        <w:t>Accessibility Information</w:t>
      </w:r>
      <w:bookmarkEnd w:id="889"/>
      <w:bookmarkEnd w:id="890"/>
      <w:bookmarkEnd w:id="891"/>
      <w:bookmarkEnd w:id="892"/>
      <w:bookmarkEnd w:id="893"/>
    </w:p>
    <w:p w14:paraId="1220CDED" w14:textId="77777777" w:rsidR="006503A1" w:rsidRPr="00C7345F" w:rsidRDefault="006503A1" w:rsidP="006503A1">
      <w:pPr>
        <w:pStyle w:val="Heading4"/>
        <w:numPr>
          <w:ilvl w:val="0"/>
          <w:numId w:val="0"/>
        </w:numPr>
        <w:ind w:left="450" w:hanging="450"/>
      </w:pPr>
      <w:bookmarkStart w:id="894" w:name="_Alternative_Text_for"/>
      <w:bookmarkStart w:id="895" w:name="_Toc511570789"/>
      <w:bookmarkStart w:id="896" w:name="_Toc105063473"/>
      <w:bookmarkEnd w:id="894"/>
      <w:r w:rsidRPr="00C7345F">
        <w:t>Alternative Text for Equation 5.1</w:t>
      </w:r>
      <w:bookmarkEnd w:id="895"/>
      <w:bookmarkEnd w:id="896"/>
    </w:p>
    <w:p w14:paraId="0F88BE5D" w14:textId="77777777" w:rsidR="006503A1" w:rsidRPr="00C7345F" w:rsidRDefault="006503A1" w:rsidP="006503A1">
      <w:r w:rsidRPr="00C7345F">
        <w:t xml:space="preserve">The </w:t>
      </w:r>
      <w:r w:rsidRPr="00C7345F">
        <w:rPr>
          <w:i/>
        </w:rPr>
        <w:t>p</w:t>
      </w:r>
      <w:r w:rsidRPr="00C7345F">
        <w:t>-value for item i is equal to the sum of the ith item scores across all j students divided by the total number of students who were presented with item i.</w:t>
      </w:r>
    </w:p>
    <w:p w14:paraId="0BFBB148" w14:textId="77777777" w:rsidR="006503A1" w:rsidRPr="00C7345F" w:rsidRDefault="006503A1" w:rsidP="006503A1">
      <w:pPr>
        <w:pStyle w:val="Heading4"/>
        <w:numPr>
          <w:ilvl w:val="0"/>
          <w:numId w:val="0"/>
        </w:numPr>
        <w:ind w:left="450" w:hanging="450"/>
      </w:pPr>
      <w:bookmarkStart w:id="897" w:name="_Alternative_Text_for_1"/>
      <w:bookmarkStart w:id="898" w:name="_Toc511570790"/>
      <w:bookmarkStart w:id="899" w:name="_Toc105063474"/>
      <w:bookmarkEnd w:id="897"/>
      <w:r w:rsidRPr="00C7345F">
        <w:t>Alternative Text for Equation 5.2</w:t>
      </w:r>
      <w:bookmarkEnd w:id="898"/>
      <w:bookmarkEnd w:id="899"/>
    </w:p>
    <w:p w14:paraId="51CCD32C" w14:textId="77777777" w:rsidR="006503A1" w:rsidRPr="00C7345F" w:rsidRDefault="006503A1" w:rsidP="006503A1">
      <w:r w:rsidRPr="00C7345F">
        <w:t xml:space="preserve">the </w:t>
      </w:r>
      <w:r w:rsidRPr="00C7345F">
        <w:rPr>
          <w:i/>
        </w:rPr>
        <w:t>p</w:t>
      </w:r>
      <w:r w:rsidRPr="00C7345F">
        <w:t>-value for item i is equal to the sum of the ith item scores across all j students divided by product of the total number of students who were presented with item i and the maximum score available for item i.</w:t>
      </w:r>
    </w:p>
    <w:p w14:paraId="39CE2BC8" w14:textId="77777777" w:rsidR="006503A1" w:rsidRPr="00C7345F" w:rsidRDefault="006503A1" w:rsidP="006503A1">
      <w:pPr>
        <w:pStyle w:val="Heading4"/>
        <w:numPr>
          <w:ilvl w:val="0"/>
          <w:numId w:val="0"/>
        </w:numPr>
        <w:ind w:left="450" w:hanging="450"/>
      </w:pPr>
      <w:bookmarkStart w:id="900" w:name="_Alternative_Text_for_2"/>
      <w:bookmarkStart w:id="901" w:name="_Alternative_Text_for_3"/>
      <w:bookmarkStart w:id="902" w:name="_Alternative_Text_for_4"/>
      <w:bookmarkStart w:id="903" w:name="_Alternative_Text_for_5"/>
      <w:bookmarkStart w:id="904" w:name="_Alternative_Text_for_10"/>
      <w:bookmarkStart w:id="905" w:name="_Toc105063475"/>
      <w:bookmarkEnd w:id="900"/>
      <w:bookmarkEnd w:id="901"/>
      <w:bookmarkEnd w:id="902"/>
      <w:bookmarkEnd w:id="903"/>
      <w:bookmarkEnd w:id="904"/>
      <w:r w:rsidRPr="00C7345F">
        <w:t>Alternative Text for Equation 5.3</w:t>
      </w:r>
      <w:bookmarkEnd w:id="905"/>
    </w:p>
    <w:p w14:paraId="3572679B" w14:textId="77777777" w:rsidR="006503A1" w:rsidRPr="00C7345F" w:rsidRDefault="006503A1" w:rsidP="006503A1">
      <w:r w:rsidRPr="00C7345F">
        <w:t>Alpha hat equals fraction with numerator K and denominator K minus 1 end fraction times open bracket 1 minus fraction with numerator sum from i equals 1 to K of Sigma squared hat sub i and denominator Sigma squared hat sub X close bracket.</w:t>
      </w:r>
    </w:p>
    <w:p w14:paraId="00FD77E2" w14:textId="77777777" w:rsidR="006503A1" w:rsidRPr="00C7345F" w:rsidRDefault="006503A1" w:rsidP="006503A1">
      <w:pPr>
        <w:pStyle w:val="Heading4"/>
        <w:numPr>
          <w:ilvl w:val="0"/>
          <w:numId w:val="0"/>
        </w:numPr>
        <w:ind w:left="450" w:hanging="450"/>
      </w:pPr>
      <w:bookmarkStart w:id="906" w:name="_Alternative_Text_for_6"/>
      <w:bookmarkStart w:id="907" w:name="_Toc511570795"/>
      <w:bookmarkStart w:id="908" w:name="_Toc105063476"/>
      <w:bookmarkEnd w:id="906"/>
      <w:r w:rsidRPr="00C7345F">
        <w:t>Alternative Text for Equation 5.</w:t>
      </w:r>
      <w:bookmarkEnd w:id="907"/>
      <w:r w:rsidRPr="00C7345F">
        <w:t>4</w:t>
      </w:r>
      <w:bookmarkEnd w:id="908"/>
    </w:p>
    <w:p w14:paraId="16ECD306" w14:textId="77777777" w:rsidR="006503A1" w:rsidRPr="00C7345F" w:rsidRDefault="006503A1" w:rsidP="006503A1">
      <w:r w:rsidRPr="00C7345F">
        <w:t>k is equal to P sub A minus P sub b divided by the denominator 1 minus P sub c.</w:t>
      </w:r>
    </w:p>
    <w:p w14:paraId="16685052" w14:textId="77777777" w:rsidR="006503A1" w:rsidRPr="00C7345F" w:rsidRDefault="006503A1" w:rsidP="006503A1">
      <w:pPr>
        <w:pStyle w:val="Heading4"/>
        <w:numPr>
          <w:ilvl w:val="0"/>
          <w:numId w:val="0"/>
        </w:numPr>
        <w:ind w:left="450" w:hanging="450"/>
      </w:pPr>
      <w:bookmarkStart w:id="909" w:name="_Alternative_Text_for_11"/>
      <w:bookmarkStart w:id="910" w:name="_Toc105063477"/>
      <w:bookmarkEnd w:id="909"/>
      <w:r w:rsidRPr="00C7345F">
        <w:t>Alternative Text for Equation 5.5</w:t>
      </w:r>
      <w:bookmarkEnd w:id="910"/>
    </w:p>
    <w:p w14:paraId="3ADE0F2D" w14:textId="4FECA05A" w:rsidR="006503A1" w:rsidRPr="00C7345F" w:rsidRDefault="006503A1" w:rsidP="006503A1">
      <w:r w:rsidRPr="00C7345F">
        <w:t>K sub st equals the fraction with numerator open parenthesis the sum from s equals zero to m the sum from t equals zero to m of w sub st times n sub st divided by n sub plus close parenthesis minus open parenthesis the sum from s equals zero to m the sum from t equals zero to m of w sub st times n sub s plus times n sub plus t divided by n squared sub plus close parenthesis and the denominator 1 minus open parenthesis the sum from s equals zero to m the sum from t equals zero to m of w sub st times n sub s plus times n sub plus t divided by n squared sub plus close parenthesis end fraction.</w:t>
      </w:r>
    </w:p>
    <w:p w14:paraId="73F90813" w14:textId="77777777" w:rsidR="006503A1" w:rsidRPr="00C7345F" w:rsidRDefault="006503A1" w:rsidP="006503A1">
      <w:pPr>
        <w:pStyle w:val="Heading4"/>
        <w:numPr>
          <w:ilvl w:val="0"/>
          <w:numId w:val="0"/>
        </w:numPr>
        <w:ind w:left="450" w:hanging="450"/>
      </w:pPr>
      <w:bookmarkStart w:id="911" w:name="_Alternative_Text_for_12"/>
      <w:bookmarkStart w:id="912" w:name="_Toc105063478"/>
      <w:bookmarkEnd w:id="911"/>
      <w:r w:rsidRPr="00C7345F">
        <w:t>Alternative Text for Equation 5.6</w:t>
      </w:r>
      <w:bookmarkEnd w:id="912"/>
    </w:p>
    <w:p w14:paraId="5B479B66" w14:textId="5C5673F8" w:rsidR="00AE7F1A" w:rsidRPr="00C7345F" w:rsidRDefault="006503A1" w:rsidP="00AE7F1A">
      <w:r w:rsidRPr="00C7345F">
        <w:t>W sub st equals 1 minus fraction with numerator open parenthesis s minus t close parenthesis squared and denominator m squared end fraction.</w:t>
      </w:r>
    </w:p>
    <w:p w14:paraId="6EB561C8" w14:textId="6421F4F0" w:rsidR="00DC6636" w:rsidRPr="00C7345F" w:rsidRDefault="00DD44C1" w:rsidP="00AE7F1A">
      <w:pPr>
        <w:pStyle w:val="Heading3"/>
        <w:pageBreakBefore/>
        <w:numPr>
          <w:ilvl w:val="0"/>
          <w:numId w:val="0"/>
        </w:numPr>
        <w:ind w:left="360" w:hanging="360"/>
      </w:pPr>
      <w:bookmarkStart w:id="913" w:name="_Appendix_5.A:_RSVP"/>
      <w:bookmarkStart w:id="914" w:name="_Toc105063479"/>
      <w:bookmarkStart w:id="915" w:name="_Hlk19796697"/>
      <w:bookmarkStart w:id="916" w:name="_Hlk50556893"/>
      <w:bookmarkEnd w:id="913"/>
      <w:r w:rsidRPr="00C7345F">
        <w:lastRenderedPageBreak/>
        <w:t xml:space="preserve">Appendix </w:t>
      </w:r>
      <w:r w:rsidR="00742FB0" w:rsidRPr="00C7345F">
        <w:t>5</w:t>
      </w:r>
      <w:r w:rsidRPr="00C7345F">
        <w:t>.A</w:t>
      </w:r>
      <w:r w:rsidR="00CC30CB" w:rsidRPr="00C7345F">
        <w:t>:</w:t>
      </w:r>
      <w:r w:rsidR="00DC6636" w:rsidRPr="00C7345F">
        <w:t xml:space="preserve"> </w:t>
      </w:r>
      <w:r w:rsidR="00E706C0" w:rsidRPr="00C7345F">
        <w:t>Rotating Score Validation Process</w:t>
      </w:r>
      <w:r w:rsidR="00DC6636" w:rsidRPr="00C7345F">
        <w:t xml:space="preserve"> Participant Data</w:t>
      </w:r>
      <w:bookmarkEnd w:id="914"/>
    </w:p>
    <w:p w14:paraId="31363692" w14:textId="77777777" w:rsidR="001C1EA4" w:rsidRPr="00C7345F" w:rsidRDefault="001C1EA4" w:rsidP="00F73F5C">
      <w:pPr>
        <w:pStyle w:val="Caption"/>
      </w:pPr>
      <w:bookmarkStart w:id="917" w:name="_Ref68524582"/>
      <w:bookmarkStart w:id="918" w:name="_Toc134622004"/>
      <w:bookmarkStart w:id="919" w:name="_Toc29544631"/>
      <w:r w:rsidRPr="00C7345F">
        <w:t>Table 5.A.</w:t>
      </w:r>
      <w:r w:rsidRPr="00C7345F">
        <w:fldChar w:fldCharType="begin"/>
      </w:r>
      <w:r w:rsidRPr="00C7345F">
        <w:instrText>SEQ Table_5.A. \* ARABIC</w:instrText>
      </w:r>
      <w:r w:rsidRPr="00C7345F">
        <w:fldChar w:fldCharType="separate"/>
      </w:r>
      <w:r w:rsidRPr="00C7345F">
        <w:t>1</w:t>
      </w:r>
      <w:r w:rsidRPr="00C7345F">
        <w:fldChar w:fldCharType="end"/>
      </w:r>
      <w:bookmarkEnd w:id="917"/>
      <w:r w:rsidRPr="00C7345F">
        <w:t xml:space="preserve">  Number of Students by LEA</w:t>
      </w:r>
      <w:bookmarkEnd w:id="918"/>
    </w:p>
    <w:tbl>
      <w:tblPr>
        <w:tblStyle w:val="TRs"/>
        <w:tblW w:w="0" w:type="auto"/>
        <w:tblLook w:val="04A0" w:firstRow="1" w:lastRow="0" w:firstColumn="1" w:lastColumn="0" w:noHBand="0" w:noVBand="1"/>
        <w:tblDescription w:val="Number of Students by LEA"/>
      </w:tblPr>
      <w:tblGrid>
        <w:gridCol w:w="8208"/>
        <w:gridCol w:w="950"/>
      </w:tblGrid>
      <w:tr w:rsidR="001C1EA4" w:rsidRPr="00C7345F" w14:paraId="284F1B45"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07D85702"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118EA4A5"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79DCF0CB" w14:textId="77777777" w:rsidTr="00F73F5C">
        <w:trPr>
          <w:trHeight w:val="277"/>
        </w:trPr>
        <w:tc>
          <w:tcPr>
            <w:tcW w:w="8208" w:type="dxa"/>
            <w:tcBorders>
              <w:top w:val="single" w:sz="4" w:space="0" w:color="auto"/>
            </w:tcBorders>
            <w:noWrap/>
            <w:hideMark/>
          </w:tcPr>
          <w:p w14:paraId="7DD5EAEC" w14:textId="77777777" w:rsidR="001C1EA4" w:rsidRPr="00C7345F" w:rsidRDefault="001C1EA4" w:rsidP="000E4186">
            <w:pPr>
              <w:pStyle w:val="TableTextLeft"/>
              <w:rPr>
                <w:noProof w:val="0"/>
                <w:lang w:eastAsia="ko-KR"/>
              </w:rPr>
            </w:pPr>
            <w:r w:rsidRPr="00C7345F">
              <w:rPr>
                <w:noProof w:val="0"/>
              </w:rPr>
              <w:t>ABC Unified</w:t>
            </w:r>
          </w:p>
        </w:tc>
        <w:tc>
          <w:tcPr>
            <w:tcW w:w="950" w:type="dxa"/>
            <w:tcBorders>
              <w:top w:val="single" w:sz="4" w:space="0" w:color="auto"/>
            </w:tcBorders>
            <w:noWrap/>
            <w:hideMark/>
          </w:tcPr>
          <w:p w14:paraId="12A25D2B" w14:textId="77777777" w:rsidR="001C1EA4" w:rsidRPr="00C7345F" w:rsidRDefault="001C1EA4" w:rsidP="00F73F5C">
            <w:pPr>
              <w:pStyle w:val="TableText"/>
              <w:rPr>
                <w:lang w:eastAsia="ko-KR"/>
              </w:rPr>
            </w:pPr>
            <w:r w:rsidRPr="00C7345F">
              <w:t>274</w:t>
            </w:r>
          </w:p>
        </w:tc>
      </w:tr>
      <w:tr w:rsidR="001C1EA4" w:rsidRPr="00C7345F" w14:paraId="32DD7121" w14:textId="77777777" w:rsidTr="00F73F5C">
        <w:trPr>
          <w:trHeight w:val="277"/>
        </w:trPr>
        <w:tc>
          <w:tcPr>
            <w:tcW w:w="8208" w:type="dxa"/>
            <w:noWrap/>
            <w:hideMark/>
          </w:tcPr>
          <w:p w14:paraId="2C0E821A" w14:textId="77777777" w:rsidR="001C1EA4" w:rsidRPr="00C7345F" w:rsidRDefault="001C1EA4" w:rsidP="000E4186">
            <w:pPr>
              <w:pStyle w:val="TableTextLeft"/>
              <w:rPr>
                <w:noProof w:val="0"/>
                <w:lang w:eastAsia="ko-KR"/>
              </w:rPr>
            </w:pPr>
            <w:r w:rsidRPr="00C7345F">
              <w:rPr>
                <w:noProof w:val="0"/>
              </w:rPr>
              <w:t>ACE Empower Academy</w:t>
            </w:r>
          </w:p>
        </w:tc>
        <w:tc>
          <w:tcPr>
            <w:tcW w:w="950" w:type="dxa"/>
            <w:noWrap/>
            <w:hideMark/>
          </w:tcPr>
          <w:p w14:paraId="43A1D7B7" w14:textId="77777777" w:rsidR="001C1EA4" w:rsidRPr="00C7345F" w:rsidRDefault="001C1EA4" w:rsidP="00F73F5C">
            <w:pPr>
              <w:pStyle w:val="TableText"/>
              <w:rPr>
                <w:lang w:eastAsia="ko-KR"/>
              </w:rPr>
            </w:pPr>
            <w:r w:rsidRPr="00C7345F">
              <w:t>2</w:t>
            </w:r>
          </w:p>
        </w:tc>
      </w:tr>
      <w:tr w:rsidR="001C1EA4" w:rsidRPr="00C7345F" w14:paraId="0F044CFD" w14:textId="77777777" w:rsidTr="00F73F5C">
        <w:trPr>
          <w:trHeight w:val="277"/>
        </w:trPr>
        <w:tc>
          <w:tcPr>
            <w:tcW w:w="8208" w:type="dxa"/>
            <w:noWrap/>
            <w:hideMark/>
          </w:tcPr>
          <w:p w14:paraId="7449DD2C" w14:textId="77777777" w:rsidR="001C1EA4" w:rsidRPr="00C7345F" w:rsidRDefault="001C1EA4" w:rsidP="000E4186">
            <w:pPr>
              <w:pStyle w:val="TableTextLeft"/>
              <w:rPr>
                <w:noProof w:val="0"/>
                <w:lang w:eastAsia="ko-KR"/>
              </w:rPr>
            </w:pPr>
            <w:r w:rsidRPr="00C7345F">
              <w:rPr>
                <w:noProof w:val="0"/>
              </w:rPr>
              <w:t>ACE Esperanza Middle</w:t>
            </w:r>
          </w:p>
        </w:tc>
        <w:tc>
          <w:tcPr>
            <w:tcW w:w="950" w:type="dxa"/>
            <w:noWrap/>
            <w:hideMark/>
          </w:tcPr>
          <w:p w14:paraId="50B6C730" w14:textId="77777777" w:rsidR="001C1EA4" w:rsidRPr="00C7345F" w:rsidRDefault="001C1EA4" w:rsidP="00F73F5C">
            <w:pPr>
              <w:pStyle w:val="TableText"/>
              <w:rPr>
                <w:lang w:eastAsia="ko-KR"/>
              </w:rPr>
            </w:pPr>
            <w:r w:rsidRPr="00C7345F">
              <w:t>3</w:t>
            </w:r>
          </w:p>
        </w:tc>
      </w:tr>
      <w:tr w:rsidR="001C1EA4" w:rsidRPr="00C7345F" w14:paraId="5C3889D8" w14:textId="77777777" w:rsidTr="00F73F5C">
        <w:trPr>
          <w:trHeight w:val="277"/>
        </w:trPr>
        <w:tc>
          <w:tcPr>
            <w:tcW w:w="8208" w:type="dxa"/>
            <w:noWrap/>
            <w:hideMark/>
          </w:tcPr>
          <w:p w14:paraId="330A4381" w14:textId="77777777" w:rsidR="001C1EA4" w:rsidRPr="00C7345F" w:rsidRDefault="001C1EA4" w:rsidP="000E4186">
            <w:pPr>
              <w:pStyle w:val="TableTextLeft"/>
              <w:rPr>
                <w:noProof w:val="0"/>
                <w:lang w:eastAsia="ko-KR"/>
              </w:rPr>
            </w:pPr>
            <w:r w:rsidRPr="00C7345F">
              <w:rPr>
                <w:noProof w:val="0"/>
              </w:rPr>
              <w:t>ACE Inspire Academy</w:t>
            </w:r>
          </w:p>
        </w:tc>
        <w:tc>
          <w:tcPr>
            <w:tcW w:w="950" w:type="dxa"/>
            <w:noWrap/>
            <w:hideMark/>
          </w:tcPr>
          <w:p w14:paraId="2BCC6B2E" w14:textId="77777777" w:rsidR="001C1EA4" w:rsidRPr="00C7345F" w:rsidRDefault="001C1EA4" w:rsidP="00F73F5C">
            <w:pPr>
              <w:pStyle w:val="TableText"/>
              <w:rPr>
                <w:lang w:eastAsia="ko-KR"/>
              </w:rPr>
            </w:pPr>
            <w:r w:rsidRPr="00C7345F">
              <w:t>3</w:t>
            </w:r>
          </w:p>
        </w:tc>
      </w:tr>
      <w:tr w:rsidR="001C1EA4" w:rsidRPr="00C7345F" w14:paraId="722F1206" w14:textId="77777777" w:rsidTr="00F73F5C">
        <w:trPr>
          <w:trHeight w:val="277"/>
        </w:trPr>
        <w:tc>
          <w:tcPr>
            <w:tcW w:w="8208" w:type="dxa"/>
            <w:noWrap/>
            <w:hideMark/>
          </w:tcPr>
          <w:p w14:paraId="000CFDE9" w14:textId="77777777" w:rsidR="001C1EA4" w:rsidRPr="00C7345F" w:rsidRDefault="001C1EA4" w:rsidP="000E4186">
            <w:pPr>
              <w:pStyle w:val="TableTextLeft"/>
              <w:rPr>
                <w:noProof w:val="0"/>
              </w:rPr>
            </w:pPr>
            <w:r w:rsidRPr="00C7345F">
              <w:rPr>
                <w:noProof w:val="0"/>
              </w:rPr>
              <w:t>AIMS College Prep High</w:t>
            </w:r>
          </w:p>
        </w:tc>
        <w:tc>
          <w:tcPr>
            <w:tcW w:w="950" w:type="dxa"/>
          </w:tcPr>
          <w:p w14:paraId="0D759057" w14:textId="77777777" w:rsidR="001C1EA4" w:rsidRPr="00C7345F" w:rsidRDefault="001C1EA4" w:rsidP="00F73F5C">
            <w:pPr>
              <w:pStyle w:val="TableText"/>
            </w:pPr>
            <w:r w:rsidRPr="00C7345F">
              <w:t>3</w:t>
            </w:r>
          </w:p>
        </w:tc>
      </w:tr>
      <w:tr w:rsidR="001C1EA4" w:rsidRPr="00C7345F" w14:paraId="72EF9CDE" w14:textId="77777777" w:rsidTr="00F73F5C">
        <w:trPr>
          <w:trHeight w:val="277"/>
        </w:trPr>
        <w:tc>
          <w:tcPr>
            <w:tcW w:w="8208" w:type="dxa"/>
            <w:noWrap/>
          </w:tcPr>
          <w:p w14:paraId="12D3756D" w14:textId="77777777" w:rsidR="001C1EA4" w:rsidRPr="00C7345F" w:rsidRDefault="001C1EA4" w:rsidP="000E4186">
            <w:pPr>
              <w:pStyle w:val="TableTextLeft"/>
              <w:rPr>
                <w:noProof w:val="0"/>
              </w:rPr>
            </w:pPr>
            <w:r w:rsidRPr="00C7345F">
              <w:rPr>
                <w:noProof w:val="0"/>
              </w:rPr>
              <w:t>AIMS College Prep Middle</w:t>
            </w:r>
          </w:p>
        </w:tc>
        <w:tc>
          <w:tcPr>
            <w:tcW w:w="950" w:type="dxa"/>
            <w:noWrap/>
          </w:tcPr>
          <w:p w14:paraId="554C80A2" w14:textId="77777777" w:rsidR="001C1EA4" w:rsidRPr="00C7345F" w:rsidRDefault="001C1EA4" w:rsidP="00F73F5C">
            <w:pPr>
              <w:pStyle w:val="TableText"/>
            </w:pPr>
            <w:r w:rsidRPr="00C7345F">
              <w:t>3</w:t>
            </w:r>
          </w:p>
        </w:tc>
      </w:tr>
      <w:tr w:rsidR="001C1EA4" w:rsidRPr="00C7345F" w14:paraId="60178CA9" w14:textId="77777777" w:rsidTr="00F73F5C">
        <w:trPr>
          <w:trHeight w:val="277"/>
        </w:trPr>
        <w:tc>
          <w:tcPr>
            <w:tcW w:w="8208" w:type="dxa"/>
            <w:noWrap/>
          </w:tcPr>
          <w:p w14:paraId="6D61DE91" w14:textId="77777777" w:rsidR="001C1EA4" w:rsidRPr="00C7345F" w:rsidRDefault="001C1EA4" w:rsidP="000E4186">
            <w:pPr>
              <w:pStyle w:val="TableTextLeft"/>
              <w:rPr>
                <w:noProof w:val="0"/>
              </w:rPr>
            </w:pPr>
            <w:r w:rsidRPr="00C7345F">
              <w:rPr>
                <w:noProof w:val="0"/>
              </w:rPr>
              <w:t>APEX Academy</w:t>
            </w:r>
          </w:p>
        </w:tc>
        <w:tc>
          <w:tcPr>
            <w:tcW w:w="950" w:type="dxa"/>
            <w:noWrap/>
          </w:tcPr>
          <w:p w14:paraId="5EA44C7F" w14:textId="77777777" w:rsidR="001C1EA4" w:rsidRPr="00C7345F" w:rsidRDefault="001C1EA4" w:rsidP="00F73F5C">
            <w:pPr>
              <w:pStyle w:val="TableText"/>
            </w:pPr>
            <w:r w:rsidRPr="00C7345F">
              <w:t>3</w:t>
            </w:r>
          </w:p>
        </w:tc>
      </w:tr>
      <w:tr w:rsidR="001C1EA4" w:rsidRPr="00C7345F" w14:paraId="2489693B" w14:textId="77777777" w:rsidTr="00F73F5C">
        <w:trPr>
          <w:trHeight w:val="277"/>
        </w:trPr>
        <w:tc>
          <w:tcPr>
            <w:tcW w:w="8208" w:type="dxa"/>
            <w:noWrap/>
          </w:tcPr>
          <w:p w14:paraId="027C1826" w14:textId="77777777" w:rsidR="001C1EA4" w:rsidRPr="00C7345F" w:rsidRDefault="001C1EA4" w:rsidP="000E4186">
            <w:pPr>
              <w:pStyle w:val="TableTextLeft"/>
              <w:rPr>
                <w:noProof w:val="0"/>
              </w:rPr>
            </w:pPr>
            <w:r w:rsidRPr="00C7345F">
              <w:rPr>
                <w:noProof w:val="0"/>
              </w:rPr>
              <w:t>ARISE High</w:t>
            </w:r>
          </w:p>
        </w:tc>
        <w:tc>
          <w:tcPr>
            <w:tcW w:w="950" w:type="dxa"/>
            <w:noWrap/>
          </w:tcPr>
          <w:p w14:paraId="6DB71ABB" w14:textId="77777777" w:rsidR="001C1EA4" w:rsidRPr="00C7345F" w:rsidRDefault="001C1EA4" w:rsidP="00F73F5C">
            <w:pPr>
              <w:pStyle w:val="TableText"/>
            </w:pPr>
            <w:r w:rsidRPr="00C7345F">
              <w:t>5</w:t>
            </w:r>
          </w:p>
        </w:tc>
      </w:tr>
      <w:tr w:rsidR="001C1EA4" w:rsidRPr="00C7345F" w14:paraId="37F5FA42" w14:textId="77777777" w:rsidTr="00F73F5C">
        <w:trPr>
          <w:trHeight w:val="277"/>
        </w:trPr>
        <w:tc>
          <w:tcPr>
            <w:tcW w:w="8208" w:type="dxa"/>
            <w:noWrap/>
          </w:tcPr>
          <w:p w14:paraId="4696B933" w14:textId="77777777" w:rsidR="001C1EA4" w:rsidRPr="00C7345F" w:rsidRDefault="001C1EA4" w:rsidP="000E4186">
            <w:pPr>
              <w:pStyle w:val="TableTextLeft"/>
              <w:rPr>
                <w:noProof w:val="0"/>
              </w:rPr>
            </w:pPr>
            <w:r w:rsidRPr="00C7345F">
              <w:rPr>
                <w:noProof w:val="0"/>
              </w:rPr>
              <w:t>ASCEND</w:t>
            </w:r>
          </w:p>
        </w:tc>
        <w:tc>
          <w:tcPr>
            <w:tcW w:w="950" w:type="dxa"/>
            <w:noWrap/>
          </w:tcPr>
          <w:p w14:paraId="1F4BBF48" w14:textId="77777777" w:rsidR="001C1EA4" w:rsidRPr="00C7345F" w:rsidRDefault="001C1EA4" w:rsidP="00F73F5C">
            <w:pPr>
              <w:pStyle w:val="TableText"/>
            </w:pPr>
            <w:r w:rsidRPr="00C7345F">
              <w:t>42</w:t>
            </w:r>
          </w:p>
        </w:tc>
      </w:tr>
      <w:tr w:rsidR="001C1EA4" w:rsidRPr="00C7345F" w14:paraId="2AF25430" w14:textId="77777777" w:rsidTr="00F73F5C">
        <w:trPr>
          <w:trHeight w:val="277"/>
        </w:trPr>
        <w:tc>
          <w:tcPr>
            <w:tcW w:w="8208" w:type="dxa"/>
            <w:noWrap/>
          </w:tcPr>
          <w:p w14:paraId="728E8C4B" w14:textId="77777777" w:rsidR="001C1EA4" w:rsidRPr="00C7345F" w:rsidRDefault="001C1EA4" w:rsidP="000E4186">
            <w:pPr>
              <w:pStyle w:val="TableTextLeft"/>
              <w:rPr>
                <w:noProof w:val="0"/>
              </w:rPr>
            </w:pPr>
            <w:r w:rsidRPr="00C7345F">
              <w:rPr>
                <w:noProof w:val="0"/>
              </w:rPr>
              <w:t>Academia Moderna</w:t>
            </w:r>
          </w:p>
        </w:tc>
        <w:tc>
          <w:tcPr>
            <w:tcW w:w="950" w:type="dxa"/>
            <w:noWrap/>
          </w:tcPr>
          <w:p w14:paraId="61A8FCAD" w14:textId="77777777" w:rsidR="001C1EA4" w:rsidRPr="00C7345F" w:rsidRDefault="001C1EA4" w:rsidP="00F73F5C">
            <w:pPr>
              <w:pStyle w:val="TableText"/>
            </w:pPr>
            <w:r w:rsidRPr="00C7345F">
              <w:t>41</w:t>
            </w:r>
          </w:p>
        </w:tc>
      </w:tr>
      <w:tr w:rsidR="001C1EA4" w:rsidRPr="00C7345F" w14:paraId="26889D18" w14:textId="77777777" w:rsidTr="00F73F5C">
        <w:trPr>
          <w:trHeight w:val="277"/>
        </w:trPr>
        <w:tc>
          <w:tcPr>
            <w:tcW w:w="8208" w:type="dxa"/>
            <w:noWrap/>
          </w:tcPr>
          <w:p w14:paraId="2D947906" w14:textId="77777777" w:rsidR="001C1EA4" w:rsidRPr="00C7345F" w:rsidRDefault="001C1EA4" w:rsidP="000E4186">
            <w:pPr>
              <w:pStyle w:val="TableTextLeft"/>
              <w:rPr>
                <w:noProof w:val="0"/>
              </w:rPr>
            </w:pPr>
            <w:r w:rsidRPr="00C7345F">
              <w:rPr>
                <w:noProof w:val="0"/>
              </w:rPr>
              <w:t>Academy for Academic Excellence</w:t>
            </w:r>
          </w:p>
        </w:tc>
        <w:tc>
          <w:tcPr>
            <w:tcW w:w="950" w:type="dxa"/>
            <w:noWrap/>
          </w:tcPr>
          <w:p w14:paraId="33F3AEE0" w14:textId="77777777" w:rsidR="001C1EA4" w:rsidRPr="00C7345F" w:rsidRDefault="001C1EA4" w:rsidP="00F73F5C">
            <w:pPr>
              <w:pStyle w:val="TableText"/>
            </w:pPr>
            <w:r w:rsidRPr="00C7345F">
              <w:t>2</w:t>
            </w:r>
          </w:p>
        </w:tc>
      </w:tr>
      <w:tr w:rsidR="001C1EA4" w:rsidRPr="00C7345F" w14:paraId="13BB1E86" w14:textId="77777777" w:rsidTr="00F73F5C">
        <w:trPr>
          <w:trHeight w:val="277"/>
        </w:trPr>
        <w:tc>
          <w:tcPr>
            <w:tcW w:w="8208" w:type="dxa"/>
            <w:noWrap/>
          </w:tcPr>
          <w:p w14:paraId="61FF73C3" w14:textId="77777777" w:rsidR="001C1EA4" w:rsidRPr="00C7345F" w:rsidRDefault="001C1EA4" w:rsidP="000E4186">
            <w:pPr>
              <w:pStyle w:val="TableTextLeft"/>
              <w:rPr>
                <w:noProof w:val="0"/>
              </w:rPr>
            </w:pPr>
            <w:r w:rsidRPr="00C7345F">
              <w:rPr>
                <w:noProof w:val="0"/>
              </w:rPr>
              <w:t>Acalanes Union High</w:t>
            </w:r>
          </w:p>
        </w:tc>
        <w:tc>
          <w:tcPr>
            <w:tcW w:w="950" w:type="dxa"/>
            <w:noWrap/>
          </w:tcPr>
          <w:p w14:paraId="2008FC13" w14:textId="77777777" w:rsidR="001C1EA4" w:rsidRPr="00C7345F" w:rsidRDefault="001C1EA4" w:rsidP="00F73F5C">
            <w:pPr>
              <w:pStyle w:val="TableText"/>
            </w:pPr>
            <w:r w:rsidRPr="00C7345F">
              <w:t>16</w:t>
            </w:r>
          </w:p>
        </w:tc>
      </w:tr>
      <w:tr w:rsidR="001C1EA4" w:rsidRPr="00C7345F" w14:paraId="16452E20" w14:textId="77777777" w:rsidTr="00F73F5C">
        <w:trPr>
          <w:trHeight w:val="277"/>
        </w:trPr>
        <w:tc>
          <w:tcPr>
            <w:tcW w:w="8208" w:type="dxa"/>
            <w:noWrap/>
          </w:tcPr>
          <w:p w14:paraId="0C8EC84F" w14:textId="77777777" w:rsidR="001C1EA4" w:rsidRPr="00C7345F" w:rsidRDefault="001C1EA4" w:rsidP="000E4186">
            <w:pPr>
              <w:pStyle w:val="TableTextLeft"/>
              <w:rPr>
                <w:noProof w:val="0"/>
              </w:rPr>
            </w:pPr>
            <w:r w:rsidRPr="00C7345F">
              <w:rPr>
                <w:noProof w:val="0"/>
              </w:rPr>
              <w:t>Accelerated</w:t>
            </w:r>
          </w:p>
        </w:tc>
        <w:tc>
          <w:tcPr>
            <w:tcW w:w="950" w:type="dxa"/>
            <w:noWrap/>
          </w:tcPr>
          <w:p w14:paraId="5CA73911" w14:textId="77777777" w:rsidR="001C1EA4" w:rsidRPr="00C7345F" w:rsidRDefault="001C1EA4" w:rsidP="00F73F5C">
            <w:pPr>
              <w:pStyle w:val="TableText"/>
            </w:pPr>
            <w:r w:rsidRPr="00C7345F">
              <w:t>35</w:t>
            </w:r>
          </w:p>
        </w:tc>
      </w:tr>
      <w:tr w:rsidR="001C1EA4" w:rsidRPr="00C7345F" w14:paraId="7FF1C661" w14:textId="77777777" w:rsidTr="00F73F5C">
        <w:trPr>
          <w:trHeight w:val="277"/>
        </w:trPr>
        <w:tc>
          <w:tcPr>
            <w:tcW w:w="8208" w:type="dxa"/>
            <w:noWrap/>
          </w:tcPr>
          <w:p w14:paraId="77073925" w14:textId="77777777" w:rsidR="001C1EA4" w:rsidRPr="00C7345F" w:rsidRDefault="001C1EA4" w:rsidP="000E4186">
            <w:pPr>
              <w:pStyle w:val="TableTextLeft"/>
              <w:rPr>
                <w:noProof w:val="0"/>
              </w:rPr>
            </w:pPr>
            <w:r w:rsidRPr="00C7345F">
              <w:rPr>
                <w:noProof w:val="0"/>
              </w:rPr>
              <w:t>Accelerated Charter Elementary</w:t>
            </w:r>
          </w:p>
        </w:tc>
        <w:tc>
          <w:tcPr>
            <w:tcW w:w="950" w:type="dxa"/>
            <w:noWrap/>
          </w:tcPr>
          <w:p w14:paraId="6B283122" w14:textId="77777777" w:rsidR="001C1EA4" w:rsidRPr="00C7345F" w:rsidRDefault="001C1EA4" w:rsidP="00F73F5C">
            <w:pPr>
              <w:pStyle w:val="TableText"/>
            </w:pPr>
            <w:r w:rsidRPr="00C7345F">
              <w:t>27</w:t>
            </w:r>
          </w:p>
        </w:tc>
      </w:tr>
      <w:tr w:rsidR="001C1EA4" w:rsidRPr="00C7345F" w14:paraId="3F8E9CDC" w14:textId="77777777" w:rsidTr="00F73F5C">
        <w:trPr>
          <w:trHeight w:val="277"/>
        </w:trPr>
        <w:tc>
          <w:tcPr>
            <w:tcW w:w="8208" w:type="dxa"/>
            <w:noWrap/>
          </w:tcPr>
          <w:p w14:paraId="79548021" w14:textId="77777777" w:rsidR="001C1EA4" w:rsidRPr="00C7345F" w:rsidRDefault="001C1EA4" w:rsidP="000E4186">
            <w:pPr>
              <w:pStyle w:val="TableTextLeft"/>
              <w:rPr>
                <w:noProof w:val="0"/>
              </w:rPr>
            </w:pPr>
            <w:r w:rsidRPr="00C7345F">
              <w:rPr>
                <w:noProof w:val="0"/>
              </w:rPr>
              <w:t>Achieve Academy</w:t>
            </w:r>
          </w:p>
        </w:tc>
        <w:tc>
          <w:tcPr>
            <w:tcW w:w="950" w:type="dxa"/>
            <w:noWrap/>
          </w:tcPr>
          <w:p w14:paraId="39C46CCC" w14:textId="77777777" w:rsidR="001C1EA4" w:rsidRPr="00C7345F" w:rsidRDefault="001C1EA4" w:rsidP="00F73F5C">
            <w:pPr>
              <w:pStyle w:val="TableText"/>
            </w:pPr>
            <w:r w:rsidRPr="00C7345F">
              <w:t>72</w:t>
            </w:r>
          </w:p>
        </w:tc>
      </w:tr>
      <w:tr w:rsidR="001C1EA4" w:rsidRPr="00C7345F" w14:paraId="7056FD56" w14:textId="77777777" w:rsidTr="00F73F5C">
        <w:trPr>
          <w:trHeight w:val="277"/>
        </w:trPr>
        <w:tc>
          <w:tcPr>
            <w:tcW w:w="8208" w:type="dxa"/>
            <w:noWrap/>
          </w:tcPr>
          <w:p w14:paraId="5D247A17" w14:textId="77777777" w:rsidR="001C1EA4" w:rsidRPr="00C7345F" w:rsidRDefault="001C1EA4" w:rsidP="000E4186">
            <w:pPr>
              <w:pStyle w:val="TableTextLeft"/>
              <w:rPr>
                <w:noProof w:val="0"/>
              </w:rPr>
            </w:pPr>
            <w:r w:rsidRPr="00C7345F">
              <w:rPr>
                <w:noProof w:val="0"/>
              </w:rPr>
              <w:t>Achieve Charter School of Paradise Inc.</w:t>
            </w:r>
          </w:p>
        </w:tc>
        <w:tc>
          <w:tcPr>
            <w:tcW w:w="950" w:type="dxa"/>
            <w:noWrap/>
          </w:tcPr>
          <w:p w14:paraId="5B6C99D9" w14:textId="77777777" w:rsidR="001C1EA4" w:rsidRPr="00C7345F" w:rsidRDefault="001C1EA4" w:rsidP="00F73F5C">
            <w:pPr>
              <w:pStyle w:val="TableText"/>
            </w:pPr>
            <w:r w:rsidRPr="00C7345F">
              <w:t>2</w:t>
            </w:r>
          </w:p>
        </w:tc>
      </w:tr>
      <w:tr w:rsidR="001C1EA4" w:rsidRPr="00C7345F" w14:paraId="0679A7FE" w14:textId="77777777" w:rsidTr="00F73F5C">
        <w:trPr>
          <w:trHeight w:val="277"/>
        </w:trPr>
        <w:tc>
          <w:tcPr>
            <w:tcW w:w="8208" w:type="dxa"/>
            <w:noWrap/>
          </w:tcPr>
          <w:p w14:paraId="5441AE79" w14:textId="77777777" w:rsidR="001C1EA4" w:rsidRPr="00C7345F" w:rsidRDefault="001C1EA4" w:rsidP="000E4186">
            <w:pPr>
              <w:pStyle w:val="TableTextLeft"/>
              <w:rPr>
                <w:noProof w:val="0"/>
              </w:rPr>
            </w:pPr>
            <w:r w:rsidRPr="00C7345F">
              <w:rPr>
                <w:noProof w:val="0"/>
              </w:rPr>
              <w:t>Ackerman Charter</w:t>
            </w:r>
          </w:p>
        </w:tc>
        <w:tc>
          <w:tcPr>
            <w:tcW w:w="950" w:type="dxa"/>
            <w:noWrap/>
          </w:tcPr>
          <w:p w14:paraId="76CF36E3" w14:textId="77777777" w:rsidR="001C1EA4" w:rsidRPr="00C7345F" w:rsidRDefault="001C1EA4" w:rsidP="00F73F5C">
            <w:pPr>
              <w:pStyle w:val="TableText"/>
            </w:pPr>
            <w:r w:rsidRPr="00C7345F">
              <w:t>7</w:t>
            </w:r>
          </w:p>
        </w:tc>
      </w:tr>
      <w:tr w:rsidR="001C1EA4" w:rsidRPr="00C7345F" w14:paraId="5B4B131E" w14:textId="77777777" w:rsidTr="00F73F5C">
        <w:trPr>
          <w:trHeight w:val="277"/>
        </w:trPr>
        <w:tc>
          <w:tcPr>
            <w:tcW w:w="8208" w:type="dxa"/>
            <w:noWrap/>
          </w:tcPr>
          <w:p w14:paraId="042E62C4" w14:textId="77777777" w:rsidR="001C1EA4" w:rsidRPr="00C7345F" w:rsidRDefault="001C1EA4" w:rsidP="000E4186">
            <w:pPr>
              <w:pStyle w:val="TableTextLeft"/>
              <w:rPr>
                <w:noProof w:val="0"/>
              </w:rPr>
            </w:pPr>
            <w:r w:rsidRPr="00C7345F">
              <w:rPr>
                <w:noProof w:val="0"/>
              </w:rPr>
              <w:t>Acton-Agua Dulce Unified</w:t>
            </w:r>
          </w:p>
        </w:tc>
        <w:tc>
          <w:tcPr>
            <w:tcW w:w="950" w:type="dxa"/>
            <w:noWrap/>
          </w:tcPr>
          <w:p w14:paraId="028FA21E" w14:textId="77777777" w:rsidR="001C1EA4" w:rsidRPr="00C7345F" w:rsidRDefault="001C1EA4" w:rsidP="00F73F5C">
            <w:pPr>
              <w:pStyle w:val="TableText"/>
            </w:pPr>
            <w:r w:rsidRPr="00C7345F">
              <w:t>19</w:t>
            </w:r>
          </w:p>
        </w:tc>
      </w:tr>
      <w:tr w:rsidR="001C1EA4" w:rsidRPr="00C7345F" w14:paraId="1FB62406" w14:textId="77777777" w:rsidTr="00F73F5C">
        <w:trPr>
          <w:trHeight w:val="277"/>
        </w:trPr>
        <w:tc>
          <w:tcPr>
            <w:tcW w:w="8208" w:type="dxa"/>
            <w:noWrap/>
          </w:tcPr>
          <w:p w14:paraId="6A2944E8" w14:textId="77777777" w:rsidR="001C1EA4" w:rsidRPr="00C7345F" w:rsidRDefault="001C1EA4" w:rsidP="000E4186">
            <w:pPr>
              <w:pStyle w:val="TableTextLeft"/>
              <w:rPr>
                <w:noProof w:val="0"/>
              </w:rPr>
            </w:pPr>
            <w:r w:rsidRPr="00C7345F">
              <w:rPr>
                <w:noProof w:val="0"/>
              </w:rPr>
              <w:t>Adelante Charter</w:t>
            </w:r>
          </w:p>
        </w:tc>
        <w:tc>
          <w:tcPr>
            <w:tcW w:w="950" w:type="dxa"/>
            <w:noWrap/>
          </w:tcPr>
          <w:p w14:paraId="4C457569" w14:textId="77777777" w:rsidR="001C1EA4" w:rsidRPr="00C7345F" w:rsidRDefault="001C1EA4" w:rsidP="00F73F5C">
            <w:pPr>
              <w:pStyle w:val="TableText"/>
            </w:pPr>
            <w:r w:rsidRPr="00C7345F">
              <w:t>24</w:t>
            </w:r>
          </w:p>
        </w:tc>
      </w:tr>
      <w:tr w:rsidR="001C1EA4" w:rsidRPr="00C7345F" w14:paraId="364311CE" w14:textId="77777777" w:rsidTr="00F73F5C">
        <w:trPr>
          <w:trHeight w:val="277"/>
        </w:trPr>
        <w:tc>
          <w:tcPr>
            <w:tcW w:w="8208" w:type="dxa"/>
            <w:noWrap/>
          </w:tcPr>
          <w:p w14:paraId="2990BCB8" w14:textId="77777777" w:rsidR="001C1EA4" w:rsidRPr="00C7345F" w:rsidRDefault="001C1EA4" w:rsidP="000E4186">
            <w:pPr>
              <w:pStyle w:val="TableTextLeft"/>
              <w:rPr>
                <w:noProof w:val="0"/>
              </w:rPr>
            </w:pPr>
            <w:r w:rsidRPr="00C7345F">
              <w:rPr>
                <w:noProof w:val="0"/>
              </w:rPr>
              <w:t>Adelanto Elementary</w:t>
            </w:r>
          </w:p>
        </w:tc>
        <w:tc>
          <w:tcPr>
            <w:tcW w:w="950" w:type="dxa"/>
            <w:noWrap/>
          </w:tcPr>
          <w:p w14:paraId="30A49DB6" w14:textId="77777777" w:rsidR="001C1EA4" w:rsidRPr="00C7345F" w:rsidRDefault="001C1EA4" w:rsidP="00F73F5C">
            <w:pPr>
              <w:pStyle w:val="TableText"/>
            </w:pPr>
            <w:r w:rsidRPr="00C7345F">
              <w:t>153</w:t>
            </w:r>
          </w:p>
        </w:tc>
      </w:tr>
      <w:tr w:rsidR="001C1EA4" w:rsidRPr="00C7345F" w14:paraId="204EA1BC" w14:textId="77777777" w:rsidTr="00F73F5C">
        <w:trPr>
          <w:trHeight w:val="277"/>
        </w:trPr>
        <w:tc>
          <w:tcPr>
            <w:tcW w:w="8208" w:type="dxa"/>
            <w:noWrap/>
          </w:tcPr>
          <w:p w14:paraId="460ED8A3" w14:textId="77777777" w:rsidR="001C1EA4" w:rsidRPr="00C7345F" w:rsidRDefault="001C1EA4" w:rsidP="000E4186">
            <w:pPr>
              <w:pStyle w:val="TableTextLeft"/>
              <w:rPr>
                <w:noProof w:val="0"/>
              </w:rPr>
            </w:pPr>
            <w:r w:rsidRPr="00C7345F">
              <w:rPr>
                <w:noProof w:val="0"/>
              </w:rPr>
              <w:t>Agnes J. Johnson Charter</w:t>
            </w:r>
          </w:p>
        </w:tc>
        <w:tc>
          <w:tcPr>
            <w:tcW w:w="950" w:type="dxa"/>
            <w:noWrap/>
          </w:tcPr>
          <w:p w14:paraId="4299C606" w14:textId="77777777" w:rsidR="001C1EA4" w:rsidRPr="00C7345F" w:rsidRDefault="001C1EA4" w:rsidP="00F73F5C">
            <w:pPr>
              <w:pStyle w:val="TableText"/>
            </w:pPr>
            <w:r w:rsidRPr="00C7345F">
              <w:t>1</w:t>
            </w:r>
          </w:p>
        </w:tc>
      </w:tr>
      <w:tr w:rsidR="001C1EA4" w:rsidRPr="00C7345F" w14:paraId="7CE62871" w14:textId="77777777" w:rsidTr="00F73F5C">
        <w:trPr>
          <w:trHeight w:val="277"/>
        </w:trPr>
        <w:tc>
          <w:tcPr>
            <w:tcW w:w="8208" w:type="dxa"/>
            <w:noWrap/>
          </w:tcPr>
          <w:p w14:paraId="039F5CB4" w14:textId="77777777" w:rsidR="001C1EA4" w:rsidRPr="00C7345F" w:rsidRDefault="001C1EA4" w:rsidP="000E4186">
            <w:pPr>
              <w:pStyle w:val="TableTextLeft"/>
              <w:rPr>
                <w:noProof w:val="0"/>
              </w:rPr>
            </w:pPr>
            <w:r w:rsidRPr="00C7345F">
              <w:rPr>
                <w:noProof w:val="0"/>
              </w:rPr>
              <w:t>Alain Leroy Locke College Preparatory Academy</w:t>
            </w:r>
          </w:p>
        </w:tc>
        <w:tc>
          <w:tcPr>
            <w:tcW w:w="950" w:type="dxa"/>
            <w:noWrap/>
          </w:tcPr>
          <w:p w14:paraId="13B409BC" w14:textId="77777777" w:rsidR="001C1EA4" w:rsidRPr="00C7345F" w:rsidRDefault="001C1EA4" w:rsidP="00F73F5C">
            <w:pPr>
              <w:pStyle w:val="TableText"/>
            </w:pPr>
            <w:r w:rsidRPr="00C7345F">
              <w:t>17</w:t>
            </w:r>
          </w:p>
        </w:tc>
      </w:tr>
      <w:tr w:rsidR="001C1EA4" w:rsidRPr="00C7345F" w14:paraId="4C36DD46" w14:textId="77777777" w:rsidTr="00F73F5C">
        <w:trPr>
          <w:trHeight w:val="277"/>
        </w:trPr>
        <w:tc>
          <w:tcPr>
            <w:tcW w:w="8208" w:type="dxa"/>
            <w:noWrap/>
          </w:tcPr>
          <w:p w14:paraId="24AA6B44" w14:textId="77777777" w:rsidR="001C1EA4" w:rsidRPr="00C7345F" w:rsidRDefault="001C1EA4" w:rsidP="000E4186">
            <w:pPr>
              <w:pStyle w:val="TableTextLeft"/>
              <w:rPr>
                <w:noProof w:val="0"/>
              </w:rPr>
            </w:pPr>
            <w:r w:rsidRPr="00C7345F">
              <w:rPr>
                <w:noProof w:val="0"/>
              </w:rPr>
              <w:t>Alameda County Office of Education</w:t>
            </w:r>
          </w:p>
        </w:tc>
        <w:tc>
          <w:tcPr>
            <w:tcW w:w="950" w:type="dxa"/>
            <w:noWrap/>
          </w:tcPr>
          <w:p w14:paraId="38E1DF0E" w14:textId="77777777" w:rsidR="001C1EA4" w:rsidRPr="00C7345F" w:rsidRDefault="001C1EA4" w:rsidP="00F73F5C">
            <w:pPr>
              <w:pStyle w:val="TableText"/>
            </w:pPr>
            <w:r w:rsidRPr="00C7345F">
              <w:t>5</w:t>
            </w:r>
          </w:p>
        </w:tc>
      </w:tr>
      <w:tr w:rsidR="001C1EA4" w:rsidRPr="00C7345F" w14:paraId="54A51E85" w14:textId="77777777" w:rsidTr="00F73F5C">
        <w:trPr>
          <w:trHeight w:val="277"/>
        </w:trPr>
        <w:tc>
          <w:tcPr>
            <w:tcW w:w="8208" w:type="dxa"/>
            <w:noWrap/>
          </w:tcPr>
          <w:p w14:paraId="6FD3A151" w14:textId="77777777" w:rsidR="001C1EA4" w:rsidRPr="00C7345F" w:rsidRDefault="001C1EA4" w:rsidP="000E4186">
            <w:pPr>
              <w:pStyle w:val="TableTextLeft"/>
              <w:rPr>
                <w:noProof w:val="0"/>
              </w:rPr>
            </w:pPr>
            <w:r w:rsidRPr="00C7345F">
              <w:rPr>
                <w:noProof w:val="0"/>
              </w:rPr>
              <w:t>Alameda Unified</w:t>
            </w:r>
          </w:p>
        </w:tc>
        <w:tc>
          <w:tcPr>
            <w:tcW w:w="950" w:type="dxa"/>
            <w:noWrap/>
          </w:tcPr>
          <w:p w14:paraId="24E086EE" w14:textId="77777777" w:rsidR="001C1EA4" w:rsidRPr="00C7345F" w:rsidRDefault="001C1EA4" w:rsidP="00F73F5C">
            <w:pPr>
              <w:pStyle w:val="TableText"/>
            </w:pPr>
            <w:r w:rsidRPr="00C7345F">
              <w:t>136</w:t>
            </w:r>
          </w:p>
        </w:tc>
      </w:tr>
      <w:tr w:rsidR="001C1EA4" w:rsidRPr="00C7345F" w14:paraId="3777A993" w14:textId="77777777" w:rsidTr="00F73F5C">
        <w:trPr>
          <w:trHeight w:val="277"/>
        </w:trPr>
        <w:tc>
          <w:tcPr>
            <w:tcW w:w="8208" w:type="dxa"/>
            <w:noWrap/>
          </w:tcPr>
          <w:p w14:paraId="5D90A7C9" w14:textId="77777777" w:rsidR="001C1EA4" w:rsidRPr="00C7345F" w:rsidRDefault="001C1EA4" w:rsidP="000E4186">
            <w:pPr>
              <w:pStyle w:val="TableTextLeft"/>
              <w:rPr>
                <w:noProof w:val="0"/>
              </w:rPr>
            </w:pPr>
            <w:r w:rsidRPr="00C7345F">
              <w:rPr>
                <w:noProof w:val="0"/>
              </w:rPr>
              <w:t>Albany City Unified</w:t>
            </w:r>
          </w:p>
        </w:tc>
        <w:tc>
          <w:tcPr>
            <w:tcW w:w="950" w:type="dxa"/>
            <w:noWrap/>
          </w:tcPr>
          <w:p w14:paraId="1181B133" w14:textId="77777777" w:rsidR="001C1EA4" w:rsidRPr="00C7345F" w:rsidRDefault="001C1EA4" w:rsidP="00F73F5C">
            <w:pPr>
              <w:pStyle w:val="TableText"/>
            </w:pPr>
            <w:r w:rsidRPr="00C7345F">
              <w:t>109</w:t>
            </w:r>
          </w:p>
        </w:tc>
      </w:tr>
      <w:tr w:rsidR="001C1EA4" w:rsidRPr="00C7345F" w14:paraId="396E58FD" w14:textId="77777777" w:rsidTr="00F73F5C">
        <w:trPr>
          <w:trHeight w:val="277"/>
        </w:trPr>
        <w:tc>
          <w:tcPr>
            <w:tcW w:w="8208" w:type="dxa"/>
            <w:noWrap/>
          </w:tcPr>
          <w:p w14:paraId="04B14126" w14:textId="77777777" w:rsidR="001C1EA4" w:rsidRPr="00C7345F" w:rsidRDefault="001C1EA4" w:rsidP="000E4186">
            <w:pPr>
              <w:pStyle w:val="TableTextLeft"/>
              <w:rPr>
                <w:noProof w:val="0"/>
              </w:rPr>
            </w:pPr>
            <w:r w:rsidRPr="00C7345F">
              <w:rPr>
                <w:noProof w:val="0"/>
              </w:rPr>
              <w:t>Albert Einstein Academy Charter Elementary</w:t>
            </w:r>
          </w:p>
        </w:tc>
        <w:tc>
          <w:tcPr>
            <w:tcW w:w="950" w:type="dxa"/>
            <w:noWrap/>
          </w:tcPr>
          <w:p w14:paraId="1F1D12FE" w14:textId="77777777" w:rsidR="001C1EA4" w:rsidRPr="00C7345F" w:rsidRDefault="001C1EA4" w:rsidP="00F73F5C">
            <w:pPr>
              <w:pStyle w:val="TableText"/>
            </w:pPr>
            <w:r w:rsidRPr="00C7345F">
              <w:t>49</w:t>
            </w:r>
          </w:p>
        </w:tc>
      </w:tr>
      <w:tr w:rsidR="001C1EA4" w:rsidRPr="00C7345F" w14:paraId="2609BEC4" w14:textId="77777777" w:rsidTr="00F73F5C">
        <w:trPr>
          <w:trHeight w:val="277"/>
        </w:trPr>
        <w:tc>
          <w:tcPr>
            <w:tcW w:w="8208" w:type="dxa"/>
            <w:noWrap/>
          </w:tcPr>
          <w:p w14:paraId="5958BD06" w14:textId="77777777" w:rsidR="001C1EA4" w:rsidRPr="00C7345F" w:rsidRDefault="001C1EA4" w:rsidP="000E4186">
            <w:pPr>
              <w:pStyle w:val="TableTextLeft"/>
              <w:rPr>
                <w:noProof w:val="0"/>
              </w:rPr>
            </w:pPr>
            <w:r w:rsidRPr="00C7345F">
              <w:rPr>
                <w:noProof w:val="0"/>
              </w:rPr>
              <w:t>Alder Grove Charter School 2</w:t>
            </w:r>
          </w:p>
        </w:tc>
        <w:tc>
          <w:tcPr>
            <w:tcW w:w="950" w:type="dxa"/>
            <w:noWrap/>
          </w:tcPr>
          <w:p w14:paraId="3C586439" w14:textId="77777777" w:rsidR="001C1EA4" w:rsidRPr="00C7345F" w:rsidRDefault="001C1EA4" w:rsidP="00F73F5C">
            <w:pPr>
              <w:pStyle w:val="TableText"/>
            </w:pPr>
            <w:r w:rsidRPr="00C7345F">
              <w:t>1</w:t>
            </w:r>
          </w:p>
        </w:tc>
      </w:tr>
      <w:tr w:rsidR="001C1EA4" w:rsidRPr="00C7345F" w14:paraId="69AD3729" w14:textId="77777777" w:rsidTr="00F73F5C">
        <w:trPr>
          <w:trHeight w:val="277"/>
        </w:trPr>
        <w:tc>
          <w:tcPr>
            <w:tcW w:w="8208" w:type="dxa"/>
            <w:noWrap/>
          </w:tcPr>
          <w:p w14:paraId="5EE839CC" w14:textId="77777777" w:rsidR="001C1EA4" w:rsidRPr="00C7345F" w:rsidRDefault="001C1EA4" w:rsidP="000E4186">
            <w:pPr>
              <w:pStyle w:val="TableTextLeft"/>
              <w:rPr>
                <w:noProof w:val="0"/>
              </w:rPr>
            </w:pPr>
            <w:r w:rsidRPr="00C7345F">
              <w:rPr>
                <w:noProof w:val="0"/>
              </w:rPr>
              <w:t>Alhambra Unified</w:t>
            </w:r>
          </w:p>
        </w:tc>
        <w:tc>
          <w:tcPr>
            <w:tcW w:w="950" w:type="dxa"/>
            <w:noWrap/>
          </w:tcPr>
          <w:p w14:paraId="0DFE23B9" w14:textId="77777777" w:rsidR="001C1EA4" w:rsidRPr="00C7345F" w:rsidRDefault="001C1EA4" w:rsidP="00F73F5C">
            <w:pPr>
              <w:pStyle w:val="TableText"/>
            </w:pPr>
            <w:r w:rsidRPr="00C7345F">
              <w:t>660</w:t>
            </w:r>
          </w:p>
        </w:tc>
      </w:tr>
      <w:tr w:rsidR="001C1EA4" w:rsidRPr="00C7345F" w14:paraId="212E1ABD" w14:textId="77777777" w:rsidTr="00F73F5C">
        <w:trPr>
          <w:trHeight w:val="277"/>
        </w:trPr>
        <w:tc>
          <w:tcPr>
            <w:tcW w:w="8208" w:type="dxa"/>
            <w:noWrap/>
          </w:tcPr>
          <w:p w14:paraId="352A209F" w14:textId="77777777" w:rsidR="001C1EA4" w:rsidRPr="00C7345F" w:rsidRDefault="001C1EA4" w:rsidP="000E4186">
            <w:pPr>
              <w:pStyle w:val="TableTextLeft"/>
              <w:rPr>
                <w:noProof w:val="0"/>
              </w:rPr>
            </w:pPr>
            <w:r w:rsidRPr="00C7345F">
              <w:rPr>
                <w:noProof w:val="0"/>
              </w:rPr>
              <w:t>Alisal Union</w:t>
            </w:r>
          </w:p>
        </w:tc>
        <w:tc>
          <w:tcPr>
            <w:tcW w:w="950" w:type="dxa"/>
            <w:noWrap/>
          </w:tcPr>
          <w:p w14:paraId="2C324FDA" w14:textId="77777777" w:rsidR="001C1EA4" w:rsidRPr="00C7345F" w:rsidRDefault="001C1EA4" w:rsidP="00F73F5C">
            <w:pPr>
              <w:pStyle w:val="TableText"/>
            </w:pPr>
            <w:r w:rsidRPr="00C7345F">
              <w:t>827</w:t>
            </w:r>
          </w:p>
        </w:tc>
      </w:tr>
      <w:tr w:rsidR="001C1EA4" w:rsidRPr="00C7345F" w14:paraId="29B7DC7F" w14:textId="77777777" w:rsidTr="00F73F5C">
        <w:trPr>
          <w:trHeight w:val="277"/>
        </w:trPr>
        <w:tc>
          <w:tcPr>
            <w:tcW w:w="8208" w:type="dxa"/>
            <w:noWrap/>
          </w:tcPr>
          <w:p w14:paraId="00C49583" w14:textId="77777777" w:rsidR="001C1EA4" w:rsidRPr="00C7345F" w:rsidRDefault="001C1EA4" w:rsidP="000E4186">
            <w:pPr>
              <w:pStyle w:val="TableTextLeft"/>
              <w:rPr>
                <w:noProof w:val="0"/>
              </w:rPr>
            </w:pPr>
            <w:r w:rsidRPr="00C7345F">
              <w:rPr>
                <w:noProof w:val="0"/>
              </w:rPr>
              <w:t>Allegiance STEAM Academy - Thrive</w:t>
            </w:r>
          </w:p>
        </w:tc>
        <w:tc>
          <w:tcPr>
            <w:tcW w:w="950" w:type="dxa"/>
            <w:noWrap/>
          </w:tcPr>
          <w:p w14:paraId="10A875B2" w14:textId="77777777" w:rsidR="001C1EA4" w:rsidRPr="00C7345F" w:rsidRDefault="001C1EA4" w:rsidP="00F73F5C">
            <w:pPr>
              <w:pStyle w:val="TableText"/>
            </w:pPr>
            <w:r w:rsidRPr="00C7345F">
              <w:t>27</w:t>
            </w:r>
          </w:p>
        </w:tc>
      </w:tr>
      <w:tr w:rsidR="001C1EA4" w:rsidRPr="00C7345F" w14:paraId="6211D2F2" w14:textId="77777777" w:rsidTr="00F73F5C">
        <w:trPr>
          <w:trHeight w:val="277"/>
        </w:trPr>
        <w:tc>
          <w:tcPr>
            <w:tcW w:w="8208" w:type="dxa"/>
            <w:noWrap/>
          </w:tcPr>
          <w:p w14:paraId="0D92C746" w14:textId="77777777" w:rsidR="001C1EA4" w:rsidRPr="00C7345F" w:rsidRDefault="001C1EA4" w:rsidP="000E4186">
            <w:pPr>
              <w:pStyle w:val="TableTextLeft"/>
              <w:rPr>
                <w:noProof w:val="0"/>
              </w:rPr>
            </w:pPr>
            <w:r w:rsidRPr="00C7345F">
              <w:rPr>
                <w:noProof w:val="0"/>
              </w:rPr>
              <w:t>Allensworth Elementary</w:t>
            </w:r>
          </w:p>
        </w:tc>
        <w:tc>
          <w:tcPr>
            <w:tcW w:w="950" w:type="dxa"/>
            <w:noWrap/>
          </w:tcPr>
          <w:p w14:paraId="52F37D11" w14:textId="77777777" w:rsidR="001C1EA4" w:rsidRPr="00C7345F" w:rsidRDefault="001C1EA4" w:rsidP="00F73F5C">
            <w:pPr>
              <w:pStyle w:val="TableText"/>
            </w:pPr>
            <w:r w:rsidRPr="00C7345F">
              <w:t>4</w:t>
            </w:r>
          </w:p>
        </w:tc>
      </w:tr>
      <w:tr w:rsidR="000E4186" w:rsidRPr="00C7345F" w14:paraId="5DDF5FCE" w14:textId="77777777" w:rsidTr="000E4186">
        <w:trPr>
          <w:trHeight w:val="277"/>
        </w:trPr>
        <w:tc>
          <w:tcPr>
            <w:tcW w:w="8208" w:type="dxa"/>
            <w:noWrap/>
          </w:tcPr>
          <w:p w14:paraId="2A4B0BE8" w14:textId="77777777" w:rsidR="000E4186" w:rsidRPr="00C7345F" w:rsidRDefault="000E4186" w:rsidP="00F73F5C">
            <w:pPr>
              <w:pStyle w:val="TableTextLeft"/>
              <w:rPr>
                <w:noProof w:val="0"/>
              </w:rPr>
            </w:pPr>
            <w:r w:rsidRPr="00C7345F">
              <w:rPr>
                <w:noProof w:val="0"/>
              </w:rPr>
              <w:t>Alliance Alice M. Baxter College-Ready High</w:t>
            </w:r>
          </w:p>
        </w:tc>
        <w:tc>
          <w:tcPr>
            <w:tcW w:w="950" w:type="dxa"/>
            <w:noWrap/>
          </w:tcPr>
          <w:p w14:paraId="1C149D33" w14:textId="77777777" w:rsidR="000E4186" w:rsidRPr="00C7345F" w:rsidRDefault="000E4186" w:rsidP="00F73F5C">
            <w:pPr>
              <w:pStyle w:val="TableText"/>
            </w:pPr>
            <w:r w:rsidRPr="00C7345F">
              <w:t>2</w:t>
            </w:r>
          </w:p>
        </w:tc>
      </w:tr>
      <w:tr w:rsidR="000E4186" w:rsidRPr="00C7345F" w14:paraId="7A60E55F" w14:textId="77777777" w:rsidTr="000E4186">
        <w:trPr>
          <w:trHeight w:val="277"/>
        </w:trPr>
        <w:tc>
          <w:tcPr>
            <w:tcW w:w="8208" w:type="dxa"/>
            <w:noWrap/>
          </w:tcPr>
          <w:p w14:paraId="5D6B371A" w14:textId="77777777" w:rsidR="000E4186" w:rsidRPr="00C7345F" w:rsidRDefault="000E4186" w:rsidP="00F73F5C">
            <w:pPr>
              <w:pStyle w:val="TableTextLeft"/>
              <w:rPr>
                <w:noProof w:val="0"/>
              </w:rPr>
            </w:pPr>
            <w:r w:rsidRPr="00C7345F">
              <w:rPr>
                <w:noProof w:val="0"/>
              </w:rPr>
              <w:t>Alliance Cindy and Bill Simon Technology Academy High</w:t>
            </w:r>
          </w:p>
        </w:tc>
        <w:tc>
          <w:tcPr>
            <w:tcW w:w="950" w:type="dxa"/>
            <w:noWrap/>
          </w:tcPr>
          <w:p w14:paraId="752DD568" w14:textId="77777777" w:rsidR="000E4186" w:rsidRPr="00C7345F" w:rsidRDefault="000E4186" w:rsidP="00F73F5C">
            <w:pPr>
              <w:pStyle w:val="TableText"/>
            </w:pPr>
            <w:r w:rsidRPr="00C7345F">
              <w:t>3</w:t>
            </w:r>
          </w:p>
        </w:tc>
      </w:tr>
      <w:tr w:rsidR="000E4186" w:rsidRPr="00C7345F" w14:paraId="55B02ED1" w14:textId="77777777" w:rsidTr="000E4186">
        <w:trPr>
          <w:trHeight w:val="277"/>
        </w:trPr>
        <w:tc>
          <w:tcPr>
            <w:tcW w:w="8208" w:type="dxa"/>
            <w:noWrap/>
          </w:tcPr>
          <w:p w14:paraId="724C719C" w14:textId="77777777" w:rsidR="000E4186" w:rsidRPr="00C7345F" w:rsidRDefault="000E4186" w:rsidP="00F73F5C">
            <w:pPr>
              <w:pStyle w:val="TableTextLeft"/>
              <w:rPr>
                <w:noProof w:val="0"/>
              </w:rPr>
            </w:pPr>
            <w:r w:rsidRPr="00C7345F">
              <w:rPr>
                <w:noProof w:val="0"/>
              </w:rPr>
              <w:t>Alliance College-Ready Middle Academy 5</w:t>
            </w:r>
          </w:p>
        </w:tc>
        <w:tc>
          <w:tcPr>
            <w:tcW w:w="950" w:type="dxa"/>
            <w:noWrap/>
          </w:tcPr>
          <w:p w14:paraId="79AF5080" w14:textId="77777777" w:rsidR="000E4186" w:rsidRPr="00C7345F" w:rsidRDefault="000E4186" w:rsidP="00F73F5C">
            <w:pPr>
              <w:pStyle w:val="TableText"/>
            </w:pPr>
            <w:r w:rsidRPr="00C7345F">
              <w:t>3</w:t>
            </w:r>
          </w:p>
        </w:tc>
      </w:tr>
      <w:tr w:rsidR="000E4186" w:rsidRPr="00C7345F" w14:paraId="050B1406" w14:textId="77777777" w:rsidTr="000E4186">
        <w:trPr>
          <w:trHeight w:val="277"/>
        </w:trPr>
        <w:tc>
          <w:tcPr>
            <w:tcW w:w="8208" w:type="dxa"/>
            <w:noWrap/>
          </w:tcPr>
          <w:p w14:paraId="6300EC8D" w14:textId="77777777" w:rsidR="000E4186" w:rsidRPr="00C7345F" w:rsidRDefault="000E4186" w:rsidP="00F73F5C">
            <w:pPr>
              <w:pStyle w:val="TableTextLeft"/>
              <w:rPr>
                <w:noProof w:val="0"/>
              </w:rPr>
            </w:pPr>
            <w:r w:rsidRPr="00C7345F">
              <w:rPr>
                <w:noProof w:val="0"/>
              </w:rPr>
              <w:t>Alliance Collins Family College-Ready High</w:t>
            </w:r>
          </w:p>
        </w:tc>
        <w:tc>
          <w:tcPr>
            <w:tcW w:w="950" w:type="dxa"/>
            <w:noWrap/>
          </w:tcPr>
          <w:p w14:paraId="357FDB41" w14:textId="77777777" w:rsidR="000E4186" w:rsidRPr="00C7345F" w:rsidRDefault="000E4186" w:rsidP="00F73F5C">
            <w:pPr>
              <w:pStyle w:val="TableText"/>
            </w:pPr>
            <w:r w:rsidRPr="00C7345F">
              <w:t>1</w:t>
            </w:r>
          </w:p>
        </w:tc>
      </w:tr>
      <w:tr w:rsidR="000E4186" w:rsidRPr="00C7345F" w14:paraId="1BB689FD" w14:textId="77777777" w:rsidTr="000E4186">
        <w:trPr>
          <w:trHeight w:val="277"/>
        </w:trPr>
        <w:tc>
          <w:tcPr>
            <w:tcW w:w="8208" w:type="dxa"/>
            <w:noWrap/>
          </w:tcPr>
          <w:p w14:paraId="150BE1A1" w14:textId="77777777" w:rsidR="000E4186" w:rsidRPr="00C7345F" w:rsidRDefault="000E4186" w:rsidP="00F73F5C">
            <w:pPr>
              <w:pStyle w:val="TableTextLeft"/>
              <w:rPr>
                <w:noProof w:val="0"/>
              </w:rPr>
            </w:pPr>
            <w:r w:rsidRPr="00C7345F">
              <w:rPr>
                <w:noProof w:val="0"/>
              </w:rPr>
              <w:t>Alliance Dr. Olga Mohan High</w:t>
            </w:r>
          </w:p>
        </w:tc>
        <w:tc>
          <w:tcPr>
            <w:tcW w:w="950" w:type="dxa"/>
            <w:noWrap/>
          </w:tcPr>
          <w:p w14:paraId="03DBA0DA" w14:textId="77777777" w:rsidR="000E4186" w:rsidRPr="00C7345F" w:rsidRDefault="000E4186" w:rsidP="00F73F5C">
            <w:pPr>
              <w:pStyle w:val="TableText"/>
            </w:pPr>
            <w:r w:rsidRPr="00C7345F">
              <w:t>6</w:t>
            </w:r>
          </w:p>
        </w:tc>
      </w:tr>
      <w:tr w:rsidR="000E4186" w:rsidRPr="00C7345F" w14:paraId="5D7B6393" w14:textId="77777777" w:rsidTr="000E4186">
        <w:trPr>
          <w:trHeight w:val="277"/>
        </w:trPr>
        <w:tc>
          <w:tcPr>
            <w:tcW w:w="8208" w:type="dxa"/>
            <w:noWrap/>
          </w:tcPr>
          <w:p w14:paraId="44D86AA1" w14:textId="77777777" w:rsidR="000E4186" w:rsidRPr="00C7345F" w:rsidRDefault="000E4186" w:rsidP="00F73F5C">
            <w:pPr>
              <w:pStyle w:val="TableTextLeft"/>
              <w:rPr>
                <w:noProof w:val="0"/>
              </w:rPr>
            </w:pPr>
            <w:r w:rsidRPr="00C7345F">
              <w:rPr>
                <w:noProof w:val="0"/>
              </w:rPr>
              <w:t>Alliance Gertz-Ressler Richard Merkin 6-12 Complex</w:t>
            </w:r>
          </w:p>
        </w:tc>
        <w:tc>
          <w:tcPr>
            <w:tcW w:w="950" w:type="dxa"/>
            <w:noWrap/>
          </w:tcPr>
          <w:p w14:paraId="3D7F7369" w14:textId="77777777" w:rsidR="000E4186" w:rsidRPr="00C7345F" w:rsidRDefault="000E4186" w:rsidP="00F73F5C">
            <w:pPr>
              <w:pStyle w:val="TableText"/>
            </w:pPr>
            <w:r w:rsidRPr="00C7345F">
              <w:t>2</w:t>
            </w:r>
          </w:p>
        </w:tc>
      </w:tr>
    </w:tbl>
    <w:p w14:paraId="60D6874C" w14:textId="77777777" w:rsidR="001C1EA4" w:rsidRPr="00C7345F" w:rsidRDefault="001C1EA4" w:rsidP="00F73F5C">
      <w:pPr>
        <w:pStyle w:val="NormalContinuation"/>
        <w:pageBreakBefore/>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one)</w:t>
      </w:r>
    </w:p>
    <w:tbl>
      <w:tblPr>
        <w:tblStyle w:val="TRs"/>
        <w:tblW w:w="0" w:type="auto"/>
        <w:tblLook w:val="04A0" w:firstRow="1" w:lastRow="0" w:firstColumn="1" w:lastColumn="0" w:noHBand="0" w:noVBand="1"/>
        <w:tblDescription w:val="Number of Students by LEA, continuation one"/>
      </w:tblPr>
      <w:tblGrid>
        <w:gridCol w:w="8208"/>
        <w:gridCol w:w="950"/>
      </w:tblGrid>
      <w:tr w:rsidR="001C1EA4" w:rsidRPr="00C7345F" w14:paraId="37FEEFBC"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21115257"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3090A461"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08592718" w14:textId="77777777" w:rsidTr="00F73F5C">
        <w:trPr>
          <w:trHeight w:val="277"/>
        </w:trPr>
        <w:tc>
          <w:tcPr>
            <w:tcW w:w="8208" w:type="dxa"/>
            <w:noWrap/>
          </w:tcPr>
          <w:p w14:paraId="42EC9ACC" w14:textId="77777777" w:rsidR="001C1EA4" w:rsidRPr="00C7345F" w:rsidRDefault="001C1EA4" w:rsidP="000E4186">
            <w:pPr>
              <w:pStyle w:val="TableTextLeft"/>
              <w:rPr>
                <w:noProof w:val="0"/>
              </w:rPr>
            </w:pPr>
            <w:r w:rsidRPr="00C7345F">
              <w:rPr>
                <w:noProof w:val="0"/>
              </w:rPr>
              <w:t>Alliance Leichtman-Levine Family Foundation Environmental Science High</w:t>
            </w:r>
          </w:p>
        </w:tc>
        <w:tc>
          <w:tcPr>
            <w:tcW w:w="950" w:type="dxa"/>
            <w:noWrap/>
            <w:vAlign w:val="bottom"/>
          </w:tcPr>
          <w:p w14:paraId="09FB4A2C" w14:textId="77777777" w:rsidR="001C1EA4" w:rsidRPr="00C7345F" w:rsidRDefault="001C1EA4" w:rsidP="00F73F5C">
            <w:pPr>
              <w:pStyle w:val="TableText"/>
            </w:pPr>
            <w:r w:rsidRPr="00C7345F">
              <w:t>1</w:t>
            </w:r>
          </w:p>
        </w:tc>
      </w:tr>
      <w:tr w:rsidR="001C1EA4" w:rsidRPr="00C7345F" w14:paraId="135AADAC" w14:textId="77777777" w:rsidTr="00F73F5C">
        <w:trPr>
          <w:trHeight w:val="277"/>
        </w:trPr>
        <w:tc>
          <w:tcPr>
            <w:tcW w:w="8208" w:type="dxa"/>
            <w:noWrap/>
          </w:tcPr>
          <w:p w14:paraId="5F3D8488" w14:textId="77777777" w:rsidR="001C1EA4" w:rsidRPr="00C7345F" w:rsidRDefault="001C1EA4" w:rsidP="000E4186">
            <w:pPr>
              <w:pStyle w:val="TableTextLeft"/>
              <w:rPr>
                <w:noProof w:val="0"/>
              </w:rPr>
            </w:pPr>
            <w:r w:rsidRPr="00C7345F">
              <w:rPr>
                <w:noProof w:val="0"/>
              </w:rPr>
              <w:t>Alliance Margaret M. Bloomfield Technology Academy High</w:t>
            </w:r>
          </w:p>
        </w:tc>
        <w:tc>
          <w:tcPr>
            <w:tcW w:w="950" w:type="dxa"/>
            <w:noWrap/>
            <w:vAlign w:val="bottom"/>
          </w:tcPr>
          <w:p w14:paraId="561233D1" w14:textId="77777777" w:rsidR="001C1EA4" w:rsidRPr="00C7345F" w:rsidRDefault="001C1EA4" w:rsidP="00F73F5C">
            <w:pPr>
              <w:pStyle w:val="TableText"/>
            </w:pPr>
            <w:r w:rsidRPr="00C7345F">
              <w:t>4</w:t>
            </w:r>
          </w:p>
        </w:tc>
      </w:tr>
      <w:tr w:rsidR="001C1EA4" w:rsidRPr="00C7345F" w14:paraId="39E28BA4" w14:textId="77777777" w:rsidTr="00F73F5C">
        <w:trPr>
          <w:trHeight w:val="277"/>
        </w:trPr>
        <w:tc>
          <w:tcPr>
            <w:tcW w:w="8208" w:type="dxa"/>
            <w:noWrap/>
          </w:tcPr>
          <w:p w14:paraId="18C563AC" w14:textId="77777777" w:rsidR="001C1EA4" w:rsidRPr="00C7345F" w:rsidRDefault="001C1EA4" w:rsidP="000E4186">
            <w:pPr>
              <w:pStyle w:val="TableTextLeft"/>
              <w:rPr>
                <w:noProof w:val="0"/>
              </w:rPr>
            </w:pPr>
            <w:r w:rsidRPr="00C7345F">
              <w:rPr>
                <w:noProof w:val="0"/>
              </w:rPr>
              <w:t>Alliance Marine - Innovation and Technology 6-12 Complex</w:t>
            </w:r>
          </w:p>
        </w:tc>
        <w:tc>
          <w:tcPr>
            <w:tcW w:w="950" w:type="dxa"/>
            <w:noWrap/>
            <w:vAlign w:val="bottom"/>
          </w:tcPr>
          <w:p w14:paraId="678D7C33" w14:textId="77777777" w:rsidR="001C1EA4" w:rsidRPr="00C7345F" w:rsidRDefault="001C1EA4" w:rsidP="00F73F5C">
            <w:pPr>
              <w:pStyle w:val="TableText"/>
            </w:pPr>
            <w:r w:rsidRPr="00C7345F">
              <w:t>1</w:t>
            </w:r>
          </w:p>
        </w:tc>
      </w:tr>
      <w:tr w:rsidR="001C1EA4" w:rsidRPr="00C7345F" w14:paraId="1F3EB2E3" w14:textId="77777777" w:rsidTr="00F73F5C">
        <w:trPr>
          <w:trHeight w:val="277"/>
        </w:trPr>
        <w:tc>
          <w:tcPr>
            <w:tcW w:w="8208" w:type="dxa"/>
            <w:noWrap/>
          </w:tcPr>
          <w:p w14:paraId="4313E79F" w14:textId="77777777" w:rsidR="001C1EA4" w:rsidRPr="00C7345F" w:rsidRDefault="001C1EA4" w:rsidP="000E4186">
            <w:pPr>
              <w:pStyle w:val="TableTextLeft"/>
              <w:rPr>
                <w:noProof w:val="0"/>
              </w:rPr>
            </w:pPr>
            <w:r w:rsidRPr="00C7345F">
              <w:rPr>
                <w:noProof w:val="0"/>
              </w:rPr>
              <w:t>Alliance Ouchi-O'Donovan 6-12 Complex</w:t>
            </w:r>
          </w:p>
        </w:tc>
        <w:tc>
          <w:tcPr>
            <w:tcW w:w="950" w:type="dxa"/>
            <w:noWrap/>
            <w:vAlign w:val="bottom"/>
          </w:tcPr>
          <w:p w14:paraId="6DA99ED1" w14:textId="77777777" w:rsidR="001C1EA4" w:rsidRPr="00C7345F" w:rsidRDefault="001C1EA4" w:rsidP="00F73F5C">
            <w:pPr>
              <w:pStyle w:val="TableText"/>
            </w:pPr>
            <w:r w:rsidRPr="00C7345F">
              <w:t>3</w:t>
            </w:r>
          </w:p>
        </w:tc>
      </w:tr>
      <w:tr w:rsidR="001C1EA4" w:rsidRPr="00C7345F" w14:paraId="48DC17F1" w14:textId="77777777" w:rsidTr="00F73F5C">
        <w:trPr>
          <w:trHeight w:val="277"/>
        </w:trPr>
        <w:tc>
          <w:tcPr>
            <w:tcW w:w="8208" w:type="dxa"/>
            <w:noWrap/>
          </w:tcPr>
          <w:p w14:paraId="436164CA" w14:textId="77777777" w:rsidR="001C1EA4" w:rsidRPr="00C7345F" w:rsidRDefault="001C1EA4" w:rsidP="000E4186">
            <w:pPr>
              <w:pStyle w:val="TableTextLeft"/>
              <w:rPr>
                <w:noProof w:val="0"/>
              </w:rPr>
            </w:pPr>
            <w:r w:rsidRPr="00C7345F">
              <w:rPr>
                <w:noProof w:val="0"/>
              </w:rPr>
              <w:t>Alliance Piera Barbaglia Shaheen Health Services Academy</w:t>
            </w:r>
          </w:p>
        </w:tc>
        <w:tc>
          <w:tcPr>
            <w:tcW w:w="950" w:type="dxa"/>
            <w:noWrap/>
            <w:vAlign w:val="bottom"/>
          </w:tcPr>
          <w:p w14:paraId="0A646750" w14:textId="77777777" w:rsidR="001C1EA4" w:rsidRPr="00C7345F" w:rsidRDefault="001C1EA4" w:rsidP="00F73F5C">
            <w:pPr>
              <w:pStyle w:val="TableText"/>
            </w:pPr>
            <w:r w:rsidRPr="00C7345F">
              <w:t>1</w:t>
            </w:r>
          </w:p>
        </w:tc>
      </w:tr>
      <w:tr w:rsidR="001C1EA4" w:rsidRPr="00C7345F" w14:paraId="446C8B90" w14:textId="77777777" w:rsidTr="00F73F5C">
        <w:trPr>
          <w:trHeight w:val="277"/>
        </w:trPr>
        <w:tc>
          <w:tcPr>
            <w:tcW w:w="8208" w:type="dxa"/>
            <w:noWrap/>
          </w:tcPr>
          <w:p w14:paraId="3E8F5503" w14:textId="77777777" w:rsidR="001C1EA4" w:rsidRPr="00C7345F" w:rsidRDefault="001C1EA4" w:rsidP="000E4186">
            <w:pPr>
              <w:pStyle w:val="TableTextLeft"/>
              <w:rPr>
                <w:noProof w:val="0"/>
              </w:rPr>
            </w:pPr>
            <w:r w:rsidRPr="00C7345F">
              <w:rPr>
                <w:noProof w:val="0"/>
              </w:rPr>
              <w:t>Alliance Renee and Meyer Luskin Academy High</w:t>
            </w:r>
          </w:p>
        </w:tc>
        <w:tc>
          <w:tcPr>
            <w:tcW w:w="950" w:type="dxa"/>
            <w:noWrap/>
            <w:vAlign w:val="bottom"/>
          </w:tcPr>
          <w:p w14:paraId="1BBD337A" w14:textId="77777777" w:rsidR="001C1EA4" w:rsidRPr="00C7345F" w:rsidRDefault="001C1EA4" w:rsidP="00F73F5C">
            <w:pPr>
              <w:pStyle w:val="TableText"/>
            </w:pPr>
            <w:r w:rsidRPr="00C7345F">
              <w:t>4</w:t>
            </w:r>
          </w:p>
        </w:tc>
      </w:tr>
      <w:tr w:rsidR="001C1EA4" w:rsidRPr="00C7345F" w14:paraId="527FD14F" w14:textId="77777777" w:rsidTr="00F73F5C">
        <w:trPr>
          <w:trHeight w:val="277"/>
        </w:trPr>
        <w:tc>
          <w:tcPr>
            <w:tcW w:w="8208" w:type="dxa"/>
            <w:noWrap/>
          </w:tcPr>
          <w:p w14:paraId="1332EEA7" w14:textId="77777777" w:rsidR="001C1EA4" w:rsidRPr="00C7345F" w:rsidRDefault="001C1EA4" w:rsidP="000E4186">
            <w:pPr>
              <w:pStyle w:val="TableTextLeft"/>
              <w:rPr>
                <w:noProof w:val="0"/>
              </w:rPr>
            </w:pPr>
            <w:r w:rsidRPr="00C7345F">
              <w:rPr>
                <w:noProof w:val="0"/>
              </w:rPr>
              <w:t>Alliance Susan and Eric Smidt Technology High</w:t>
            </w:r>
          </w:p>
        </w:tc>
        <w:tc>
          <w:tcPr>
            <w:tcW w:w="950" w:type="dxa"/>
            <w:noWrap/>
            <w:vAlign w:val="bottom"/>
          </w:tcPr>
          <w:p w14:paraId="23FA4041" w14:textId="77777777" w:rsidR="001C1EA4" w:rsidRPr="00C7345F" w:rsidRDefault="001C1EA4" w:rsidP="00F73F5C">
            <w:pPr>
              <w:pStyle w:val="TableText"/>
            </w:pPr>
            <w:r w:rsidRPr="00C7345F">
              <w:t>4</w:t>
            </w:r>
          </w:p>
        </w:tc>
      </w:tr>
      <w:tr w:rsidR="001C1EA4" w:rsidRPr="00C7345F" w14:paraId="4929603D" w14:textId="77777777" w:rsidTr="00F73F5C">
        <w:trPr>
          <w:trHeight w:val="277"/>
        </w:trPr>
        <w:tc>
          <w:tcPr>
            <w:tcW w:w="8208" w:type="dxa"/>
            <w:noWrap/>
          </w:tcPr>
          <w:p w14:paraId="0C8D996C" w14:textId="77777777" w:rsidR="001C1EA4" w:rsidRPr="00C7345F" w:rsidRDefault="001C1EA4" w:rsidP="000E4186">
            <w:pPr>
              <w:pStyle w:val="TableTextLeft"/>
              <w:rPr>
                <w:noProof w:val="0"/>
              </w:rPr>
            </w:pPr>
            <w:r w:rsidRPr="00C7345F">
              <w:rPr>
                <w:noProof w:val="0"/>
              </w:rPr>
              <w:t>Alliance Ted K. Tajima High</w:t>
            </w:r>
          </w:p>
        </w:tc>
        <w:tc>
          <w:tcPr>
            <w:tcW w:w="950" w:type="dxa"/>
            <w:noWrap/>
            <w:vAlign w:val="bottom"/>
          </w:tcPr>
          <w:p w14:paraId="2F436FEB" w14:textId="77777777" w:rsidR="001C1EA4" w:rsidRPr="00C7345F" w:rsidRDefault="001C1EA4" w:rsidP="00F73F5C">
            <w:pPr>
              <w:pStyle w:val="TableText"/>
            </w:pPr>
            <w:r w:rsidRPr="00C7345F">
              <w:t>3</w:t>
            </w:r>
          </w:p>
        </w:tc>
      </w:tr>
      <w:tr w:rsidR="001C1EA4" w:rsidRPr="00C7345F" w14:paraId="0BFBC5E9" w14:textId="77777777" w:rsidTr="00F73F5C">
        <w:trPr>
          <w:trHeight w:val="277"/>
        </w:trPr>
        <w:tc>
          <w:tcPr>
            <w:tcW w:w="8208" w:type="dxa"/>
            <w:noWrap/>
          </w:tcPr>
          <w:p w14:paraId="535DE424" w14:textId="77777777" w:rsidR="001C1EA4" w:rsidRPr="00C7345F" w:rsidRDefault="001C1EA4" w:rsidP="000E4186">
            <w:pPr>
              <w:pStyle w:val="TableTextLeft"/>
              <w:rPr>
                <w:noProof w:val="0"/>
              </w:rPr>
            </w:pPr>
            <w:r w:rsidRPr="00C7345F">
              <w:rPr>
                <w:noProof w:val="0"/>
              </w:rPr>
              <w:t>Alliance Tennenbaum Family Technology High</w:t>
            </w:r>
          </w:p>
        </w:tc>
        <w:tc>
          <w:tcPr>
            <w:tcW w:w="950" w:type="dxa"/>
            <w:noWrap/>
            <w:vAlign w:val="bottom"/>
          </w:tcPr>
          <w:p w14:paraId="54062D11" w14:textId="77777777" w:rsidR="001C1EA4" w:rsidRPr="00C7345F" w:rsidRDefault="001C1EA4" w:rsidP="00F73F5C">
            <w:pPr>
              <w:pStyle w:val="TableText"/>
            </w:pPr>
            <w:r w:rsidRPr="00C7345F">
              <w:t>5</w:t>
            </w:r>
          </w:p>
        </w:tc>
      </w:tr>
      <w:tr w:rsidR="001C1EA4" w:rsidRPr="00C7345F" w14:paraId="0F0BE956" w14:textId="77777777" w:rsidTr="00F73F5C">
        <w:trPr>
          <w:trHeight w:val="277"/>
        </w:trPr>
        <w:tc>
          <w:tcPr>
            <w:tcW w:w="8208" w:type="dxa"/>
            <w:noWrap/>
          </w:tcPr>
          <w:p w14:paraId="54E4423A" w14:textId="77777777" w:rsidR="001C1EA4" w:rsidRPr="00C7345F" w:rsidRDefault="001C1EA4" w:rsidP="000E4186">
            <w:pPr>
              <w:pStyle w:val="TableTextLeft"/>
              <w:rPr>
                <w:noProof w:val="0"/>
              </w:rPr>
            </w:pPr>
            <w:r w:rsidRPr="00C7345F">
              <w:rPr>
                <w:noProof w:val="0"/>
              </w:rPr>
              <w:t>Alma Fuerte Public</w:t>
            </w:r>
          </w:p>
        </w:tc>
        <w:tc>
          <w:tcPr>
            <w:tcW w:w="950" w:type="dxa"/>
            <w:noWrap/>
            <w:vAlign w:val="bottom"/>
          </w:tcPr>
          <w:p w14:paraId="53CD88F4" w14:textId="77777777" w:rsidR="001C1EA4" w:rsidRPr="00C7345F" w:rsidRDefault="001C1EA4" w:rsidP="00F73F5C">
            <w:pPr>
              <w:pStyle w:val="TableText"/>
            </w:pPr>
            <w:r w:rsidRPr="00C7345F">
              <w:t>9</w:t>
            </w:r>
          </w:p>
        </w:tc>
      </w:tr>
      <w:tr w:rsidR="001C1EA4" w:rsidRPr="00C7345F" w14:paraId="0B24FDDA" w14:textId="77777777" w:rsidTr="00F73F5C">
        <w:trPr>
          <w:trHeight w:val="277"/>
        </w:trPr>
        <w:tc>
          <w:tcPr>
            <w:tcW w:w="8208" w:type="dxa"/>
            <w:noWrap/>
          </w:tcPr>
          <w:p w14:paraId="570342E9" w14:textId="77777777" w:rsidR="001C1EA4" w:rsidRPr="00C7345F" w:rsidRDefault="001C1EA4" w:rsidP="000E4186">
            <w:pPr>
              <w:pStyle w:val="TableTextLeft"/>
              <w:rPr>
                <w:noProof w:val="0"/>
              </w:rPr>
            </w:pPr>
            <w:r w:rsidRPr="00C7345F">
              <w:rPr>
                <w:noProof w:val="0"/>
              </w:rPr>
              <w:t>Almond Acres Charter Academy</w:t>
            </w:r>
          </w:p>
        </w:tc>
        <w:tc>
          <w:tcPr>
            <w:tcW w:w="950" w:type="dxa"/>
            <w:noWrap/>
            <w:vAlign w:val="bottom"/>
          </w:tcPr>
          <w:p w14:paraId="332AC71A" w14:textId="77777777" w:rsidR="001C1EA4" w:rsidRPr="00C7345F" w:rsidRDefault="001C1EA4" w:rsidP="00F73F5C">
            <w:pPr>
              <w:pStyle w:val="TableText"/>
            </w:pPr>
            <w:r w:rsidRPr="00C7345F">
              <w:t>2</w:t>
            </w:r>
          </w:p>
        </w:tc>
      </w:tr>
      <w:tr w:rsidR="001C1EA4" w:rsidRPr="00C7345F" w14:paraId="409E755E" w14:textId="77777777" w:rsidTr="00F73F5C">
        <w:trPr>
          <w:trHeight w:val="277"/>
        </w:trPr>
        <w:tc>
          <w:tcPr>
            <w:tcW w:w="8208" w:type="dxa"/>
            <w:noWrap/>
          </w:tcPr>
          <w:p w14:paraId="252B39A9" w14:textId="77777777" w:rsidR="001C1EA4" w:rsidRPr="00C7345F" w:rsidRDefault="001C1EA4" w:rsidP="000E4186">
            <w:pPr>
              <w:pStyle w:val="TableTextLeft"/>
              <w:rPr>
                <w:noProof w:val="0"/>
              </w:rPr>
            </w:pPr>
            <w:r w:rsidRPr="00C7345F">
              <w:rPr>
                <w:noProof w:val="0"/>
              </w:rPr>
              <w:t>Alpaugh Unified</w:t>
            </w:r>
          </w:p>
        </w:tc>
        <w:tc>
          <w:tcPr>
            <w:tcW w:w="950" w:type="dxa"/>
            <w:noWrap/>
            <w:vAlign w:val="bottom"/>
          </w:tcPr>
          <w:p w14:paraId="064FDB58" w14:textId="77777777" w:rsidR="001C1EA4" w:rsidRPr="00C7345F" w:rsidRDefault="001C1EA4" w:rsidP="00F73F5C">
            <w:pPr>
              <w:pStyle w:val="TableText"/>
            </w:pPr>
            <w:r w:rsidRPr="00C7345F">
              <w:t>20</w:t>
            </w:r>
          </w:p>
        </w:tc>
      </w:tr>
      <w:tr w:rsidR="001C1EA4" w:rsidRPr="00C7345F" w14:paraId="0F44BFBD" w14:textId="77777777" w:rsidTr="00F73F5C">
        <w:trPr>
          <w:trHeight w:val="277"/>
        </w:trPr>
        <w:tc>
          <w:tcPr>
            <w:tcW w:w="8208" w:type="dxa"/>
            <w:noWrap/>
          </w:tcPr>
          <w:p w14:paraId="1A096C0B" w14:textId="77777777" w:rsidR="001C1EA4" w:rsidRPr="00C7345F" w:rsidRDefault="001C1EA4" w:rsidP="000E4186">
            <w:pPr>
              <w:pStyle w:val="TableTextLeft"/>
              <w:rPr>
                <w:noProof w:val="0"/>
              </w:rPr>
            </w:pPr>
            <w:r w:rsidRPr="00C7345F">
              <w:rPr>
                <w:noProof w:val="0"/>
              </w:rPr>
              <w:t>Alpha Cindy Avitia High</w:t>
            </w:r>
          </w:p>
        </w:tc>
        <w:tc>
          <w:tcPr>
            <w:tcW w:w="950" w:type="dxa"/>
            <w:noWrap/>
            <w:vAlign w:val="bottom"/>
          </w:tcPr>
          <w:p w14:paraId="7682B41D" w14:textId="77777777" w:rsidR="001C1EA4" w:rsidRPr="00C7345F" w:rsidRDefault="001C1EA4" w:rsidP="00F73F5C">
            <w:pPr>
              <w:pStyle w:val="TableText"/>
            </w:pPr>
            <w:r w:rsidRPr="00C7345F">
              <w:t>4</w:t>
            </w:r>
          </w:p>
        </w:tc>
      </w:tr>
      <w:tr w:rsidR="001C1EA4" w:rsidRPr="00C7345F" w14:paraId="33F2854B" w14:textId="77777777" w:rsidTr="00F73F5C">
        <w:trPr>
          <w:trHeight w:val="277"/>
        </w:trPr>
        <w:tc>
          <w:tcPr>
            <w:tcW w:w="8208" w:type="dxa"/>
            <w:noWrap/>
          </w:tcPr>
          <w:p w14:paraId="5B7C6B3C" w14:textId="77777777" w:rsidR="001C1EA4" w:rsidRPr="00C7345F" w:rsidRDefault="001C1EA4" w:rsidP="000E4186">
            <w:pPr>
              <w:pStyle w:val="TableTextLeft"/>
              <w:rPr>
                <w:noProof w:val="0"/>
              </w:rPr>
            </w:pPr>
            <w:r w:rsidRPr="00C7345F">
              <w:rPr>
                <w:noProof w:val="0"/>
              </w:rPr>
              <w:t>Alpha: Blanca Alvarado</w:t>
            </w:r>
          </w:p>
        </w:tc>
        <w:tc>
          <w:tcPr>
            <w:tcW w:w="950" w:type="dxa"/>
            <w:noWrap/>
            <w:vAlign w:val="bottom"/>
          </w:tcPr>
          <w:p w14:paraId="4F2AB1C4" w14:textId="77777777" w:rsidR="001C1EA4" w:rsidRPr="00C7345F" w:rsidRDefault="001C1EA4" w:rsidP="00F73F5C">
            <w:pPr>
              <w:pStyle w:val="TableText"/>
            </w:pPr>
            <w:r w:rsidRPr="00C7345F">
              <w:t>52</w:t>
            </w:r>
          </w:p>
        </w:tc>
      </w:tr>
      <w:tr w:rsidR="001C1EA4" w:rsidRPr="00C7345F" w14:paraId="30B84FDD" w14:textId="77777777" w:rsidTr="00F73F5C">
        <w:trPr>
          <w:trHeight w:val="277"/>
        </w:trPr>
        <w:tc>
          <w:tcPr>
            <w:tcW w:w="8208" w:type="dxa"/>
            <w:noWrap/>
          </w:tcPr>
          <w:p w14:paraId="79F066F5" w14:textId="77777777" w:rsidR="001C1EA4" w:rsidRPr="00C7345F" w:rsidRDefault="001C1EA4" w:rsidP="000E4186">
            <w:pPr>
              <w:pStyle w:val="TableTextLeft"/>
              <w:rPr>
                <w:noProof w:val="0"/>
              </w:rPr>
            </w:pPr>
            <w:r w:rsidRPr="00C7345F">
              <w:rPr>
                <w:noProof w:val="0"/>
              </w:rPr>
              <w:t>Alpha: Cornerstone Academy Preparatory</w:t>
            </w:r>
          </w:p>
        </w:tc>
        <w:tc>
          <w:tcPr>
            <w:tcW w:w="950" w:type="dxa"/>
            <w:noWrap/>
            <w:vAlign w:val="bottom"/>
          </w:tcPr>
          <w:p w14:paraId="16AAC79B" w14:textId="77777777" w:rsidR="001C1EA4" w:rsidRPr="00C7345F" w:rsidRDefault="001C1EA4" w:rsidP="00F73F5C">
            <w:pPr>
              <w:pStyle w:val="TableText"/>
            </w:pPr>
            <w:r w:rsidRPr="00C7345F">
              <w:t>40</w:t>
            </w:r>
          </w:p>
        </w:tc>
      </w:tr>
      <w:tr w:rsidR="001C1EA4" w:rsidRPr="00C7345F" w14:paraId="679EDDFA" w14:textId="77777777" w:rsidTr="00F73F5C">
        <w:trPr>
          <w:trHeight w:val="277"/>
        </w:trPr>
        <w:tc>
          <w:tcPr>
            <w:tcW w:w="8208" w:type="dxa"/>
            <w:noWrap/>
          </w:tcPr>
          <w:p w14:paraId="29DCA0DC" w14:textId="77777777" w:rsidR="001C1EA4" w:rsidRPr="00C7345F" w:rsidRDefault="001C1EA4" w:rsidP="000E4186">
            <w:pPr>
              <w:pStyle w:val="TableTextLeft"/>
              <w:rPr>
                <w:noProof w:val="0"/>
              </w:rPr>
            </w:pPr>
            <w:r w:rsidRPr="00C7345F">
              <w:rPr>
                <w:noProof w:val="0"/>
              </w:rPr>
              <w:t>Alpha: Jose Hernandez</w:t>
            </w:r>
          </w:p>
        </w:tc>
        <w:tc>
          <w:tcPr>
            <w:tcW w:w="950" w:type="dxa"/>
            <w:noWrap/>
            <w:vAlign w:val="bottom"/>
          </w:tcPr>
          <w:p w14:paraId="1013EE05" w14:textId="77777777" w:rsidR="001C1EA4" w:rsidRPr="00C7345F" w:rsidRDefault="001C1EA4" w:rsidP="00F73F5C">
            <w:pPr>
              <w:pStyle w:val="TableText"/>
            </w:pPr>
            <w:r w:rsidRPr="00C7345F">
              <w:t>71</w:t>
            </w:r>
          </w:p>
        </w:tc>
      </w:tr>
      <w:tr w:rsidR="001C1EA4" w:rsidRPr="00C7345F" w14:paraId="5D581372" w14:textId="77777777" w:rsidTr="00F73F5C">
        <w:trPr>
          <w:trHeight w:val="277"/>
        </w:trPr>
        <w:tc>
          <w:tcPr>
            <w:tcW w:w="8208" w:type="dxa"/>
            <w:noWrap/>
          </w:tcPr>
          <w:p w14:paraId="54B6A772" w14:textId="77777777" w:rsidR="001C1EA4" w:rsidRPr="00C7345F" w:rsidRDefault="001C1EA4" w:rsidP="000E4186">
            <w:pPr>
              <w:pStyle w:val="TableTextLeft"/>
              <w:rPr>
                <w:noProof w:val="0"/>
              </w:rPr>
            </w:pPr>
            <w:r w:rsidRPr="00C7345F">
              <w:rPr>
                <w:noProof w:val="0"/>
              </w:rPr>
              <w:t>Alpine Union Elementary</w:t>
            </w:r>
          </w:p>
        </w:tc>
        <w:tc>
          <w:tcPr>
            <w:tcW w:w="950" w:type="dxa"/>
            <w:noWrap/>
            <w:vAlign w:val="bottom"/>
          </w:tcPr>
          <w:p w14:paraId="7E42A244" w14:textId="77777777" w:rsidR="001C1EA4" w:rsidRPr="00C7345F" w:rsidRDefault="001C1EA4" w:rsidP="00F73F5C">
            <w:pPr>
              <w:pStyle w:val="TableText"/>
            </w:pPr>
            <w:r w:rsidRPr="00C7345F">
              <w:t>7</w:t>
            </w:r>
          </w:p>
        </w:tc>
      </w:tr>
      <w:tr w:rsidR="001C1EA4" w:rsidRPr="00C7345F" w14:paraId="34E4D323" w14:textId="77777777" w:rsidTr="00F73F5C">
        <w:trPr>
          <w:trHeight w:val="277"/>
        </w:trPr>
        <w:tc>
          <w:tcPr>
            <w:tcW w:w="8208" w:type="dxa"/>
            <w:noWrap/>
          </w:tcPr>
          <w:p w14:paraId="16EEE94A" w14:textId="77777777" w:rsidR="001C1EA4" w:rsidRPr="00C7345F" w:rsidRDefault="001C1EA4" w:rsidP="000E4186">
            <w:pPr>
              <w:pStyle w:val="TableTextLeft"/>
              <w:rPr>
                <w:noProof w:val="0"/>
              </w:rPr>
            </w:pPr>
            <w:r w:rsidRPr="00C7345F">
              <w:rPr>
                <w:noProof w:val="0"/>
              </w:rPr>
              <w:t>Alta Loma Elementary</w:t>
            </w:r>
          </w:p>
        </w:tc>
        <w:tc>
          <w:tcPr>
            <w:tcW w:w="950" w:type="dxa"/>
            <w:noWrap/>
            <w:vAlign w:val="bottom"/>
          </w:tcPr>
          <w:p w14:paraId="66786C6F" w14:textId="77777777" w:rsidR="001C1EA4" w:rsidRPr="00C7345F" w:rsidRDefault="001C1EA4" w:rsidP="00F73F5C">
            <w:pPr>
              <w:pStyle w:val="TableText"/>
            </w:pPr>
            <w:r w:rsidRPr="00C7345F">
              <w:t>83</w:t>
            </w:r>
          </w:p>
        </w:tc>
      </w:tr>
      <w:tr w:rsidR="001C1EA4" w:rsidRPr="00C7345F" w14:paraId="74746D6A" w14:textId="77777777" w:rsidTr="00F73F5C">
        <w:trPr>
          <w:trHeight w:val="277"/>
        </w:trPr>
        <w:tc>
          <w:tcPr>
            <w:tcW w:w="8208" w:type="dxa"/>
            <w:noWrap/>
          </w:tcPr>
          <w:p w14:paraId="4984C65F" w14:textId="77777777" w:rsidR="001C1EA4" w:rsidRPr="00C7345F" w:rsidRDefault="001C1EA4" w:rsidP="000E4186">
            <w:pPr>
              <w:pStyle w:val="TableTextLeft"/>
              <w:rPr>
                <w:noProof w:val="0"/>
              </w:rPr>
            </w:pPr>
            <w:r w:rsidRPr="00C7345F">
              <w:rPr>
                <w:noProof w:val="0"/>
              </w:rPr>
              <w:t>Alta Vista Elementary</w:t>
            </w:r>
          </w:p>
        </w:tc>
        <w:tc>
          <w:tcPr>
            <w:tcW w:w="950" w:type="dxa"/>
            <w:noWrap/>
            <w:vAlign w:val="bottom"/>
          </w:tcPr>
          <w:p w14:paraId="05BB107E" w14:textId="77777777" w:rsidR="001C1EA4" w:rsidRPr="00C7345F" w:rsidRDefault="001C1EA4" w:rsidP="00F73F5C">
            <w:pPr>
              <w:pStyle w:val="TableText"/>
            </w:pPr>
            <w:r w:rsidRPr="00C7345F">
              <w:t>31</w:t>
            </w:r>
          </w:p>
        </w:tc>
      </w:tr>
      <w:tr w:rsidR="001C1EA4" w:rsidRPr="00C7345F" w14:paraId="66CE3BD2" w14:textId="77777777" w:rsidTr="00F73F5C">
        <w:trPr>
          <w:trHeight w:val="277"/>
        </w:trPr>
        <w:tc>
          <w:tcPr>
            <w:tcW w:w="8208" w:type="dxa"/>
            <w:noWrap/>
          </w:tcPr>
          <w:p w14:paraId="31966BD4" w14:textId="77777777" w:rsidR="001C1EA4" w:rsidRPr="00C7345F" w:rsidRDefault="001C1EA4" w:rsidP="000E4186">
            <w:pPr>
              <w:pStyle w:val="TableTextLeft"/>
              <w:rPr>
                <w:noProof w:val="0"/>
              </w:rPr>
            </w:pPr>
            <w:r w:rsidRPr="00C7345F">
              <w:rPr>
                <w:noProof w:val="0"/>
              </w:rPr>
              <w:t>Alta Vista Innovation High</w:t>
            </w:r>
          </w:p>
        </w:tc>
        <w:tc>
          <w:tcPr>
            <w:tcW w:w="950" w:type="dxa"/>
            <w:noWrap/>
            <w:vAlign w:val="bottom"/>
          </w:tcPr>
          <w:p w14:paraId="72B36247" w14:textId="77777777" w:rsidR="001C1EA4" w:rsidRPr="00C7345F" w:rsidRDefault="001C1EA4" w:rsidP="00F73F5C">
            <w:pPr>
              <w:pStyle w:val="TableText"/>
            </w:pPr>
            <w:r w:rsidRPr="00C7345F">
              <w:t>5</w:t>
            </w:r>
          </w:p>
        </w:tc>
      </w:tr>
      <w:tr w:rsidR="001C1EA4" w:rsidRPr="00C7345F" w14:paraId="02B8677C" w14:textId="77777777" w:rsidTr="00F73F5C">
        <w:trPr>
          <w:trHeight w:val="277"/>
        </w:trPr>
        <w:tc>
          <w:tcPr>
            <w:tcW w:w="8208" w:type="dxa"/>
            <w:noWrap/>
          </w:tcPr>
          <w:p w14:paraId="10D9D536" w14:textId="77777777" w:rsidR="001C1EA4" w:rsidRPr="00C7345F" w:rsidRDefault="001C1EA4" w:rsidP="000E4186">
            <w:pPr>
              <w:pStyle w:val="TableTextLeft"/>
              <w:rPr>
                <w:noProof w:val="0"/>
              </w:rPr>
            </w:pPr>
            <w:r w:rsidRPr="00C7345F">
              <w:rPr>
                <w:noProof w:val="0"/>
              </w:rPr>
              <w:t>Alternatives in Action</w:t>
            </w:r>
          </w:p>
        </w:tc>
        <w:tc>
          <w:tcPr>
            <w:tcW w:w="950" w:type="dxa"/>
            <w:noWrap/>
            <w:vAlign w:val="bottom"/>
          </w:tcPr>
          <w:p w14:paraId="0FD53E01" w14:textId="77777777" w:rsidR="001C1EA4" w:rsidRPr="00C7345F" w:rsidRDefault="001C1EA4" w:rsidP="00F73F5C">
            <w:pPr>
              <w:pStyle w:val="TableText"/>
            </w:pPr>
            <w:r w:rsidRPr="00C7345F">
              <w:t>2</w:t>
            </w:r>
          </w:p>
        </w:tc>
      </w:tr>
      <w:tr w:rsidR="001C1EA4" w:rsidRPr="00C7345F" w14:paraId="51441E7C" w14:textId="77777777" w:rsidTr="00F73F5C">
        <w:trPr>
          <w:trHeight w:val="277"/>
        </w:trPr>
        <w:tc>
          <w:tcPr>
            <w:tcW w:w="8208" w:type="dxa"/>
            <w:noWrap/>
          </w:tcPr>
          <w:p w14:paraId="7766BF95" w14:textId="77777777" w:rsidR="001C1EA4" w:rsidRPr="00C7345F" w:rsidRDefault="001C1EA4" w:rsidP="000E4186">
            <w:pPr>
              <w:pStyle w:val="TableTextLeft"/>
              <w:rPr>
                <w:noProof w:val="0"/>
              </w:rPr>
            </w:pPr>
            <w:r w:rsidRPr="00C7345F">
              <w:rPr>
                <w:noProof w:val="0"/>
              </w:rPr>
              <w:t>Alum Rock Union Elementary</w:t>
            </w:r>
          </w:p>
        </w:tc>
        <w:tc>
          <w:tcPr>
            <w:tcW w:w="950" w:type="dxa"/>
            <w:noWrap/>
            <w:vAlign w:val="bottom"/>
          </w:tcPr>
          <w:p w14:paraId="3BD0B888" w14:textId="77777777" w:rsidR="001C1EA4" w:rsidRPr="00C7345F" w:rsidRDefault="001C1EA4" w:rsidP="00F73F5C">
            <w:pPr>
              <w:pStyle w:val="TableText"/>
            </w:pPr>
            <w:r w:rsidRPr="00C7345F">
              <w:t>558</w:t>
            </w:r>
          </w:p>
        </w:tc>
      </w:tr>
      <w:tr w:rsidR="001C1EA4" w:rsidRPr="00C7345F" w14:paraId="5B2ED23F" w14:textId="77777777" w:rsidTr="00F73F5C">
        <w:trPr>
          <w:trHeight w:val="277"/>
        </w:trPr>
        <w:tc>
          <w:tcPr>
            <w:tcW w:w="8208" w:type="dxa"/>
            <w:noWrap/>
          </w:tcPr>
          <w:p w14:paraId="3D525629" w14:textId="77777777" w:rsidR="001C1EA4" w:rsidRPr="00C7345F" w:rsidRDefault="001C1EA4" w:rsidP="000E4186">
            <w:pPr>
              <w:pStyle w:val="TableTextLeft"/>
              <w:rPr>
                <w:noProof w:val="0"/>
              </w:rPr>
            </w:pPr>
            <w:r w:rsidRPr="00C7345F">
              <w:rPr>
                <w:noProof w:val="0"/>
              </w:rPr>
              <w:t>Alview-Dairyland Union Elementary</w:t>
            </w:r>
          </w:p>
        </w:tc>
        <w:tc>
          <w:tcPr>
            <w:tcW w:w="950" w:type="dxa"/>
            <w:noWrap/>
            <w:vAlign w:val="bottom"/>
          </w:tcPr>
          <w:p w14:paraId="1AC037F1" w14:textId="77777777" w:rsidR="001C1EA4" w:rsidRPr="00C7345F" w:rsidRDefault="001C1EA4" w:rsidP="00F73F5C">
            <w:pPr>
              <w:pStyle w:val="TableText"/>
            </w:pPr>
            <w:r w:rsidRPr="00C7345F">
              <w:t>16</w:t>
            </w:r>
          </w:p>
        </w:tc>
      </w:tr>
      <w:tr w:rsidR="001C1EA4" w:rsidRPr="00C7345F" w14:paraId="3CFFB091" w14:textId="77777777" w:rsidTr="00F73F5C">
        <w:trPr>
          <w:trHeight w:val="277"/>
        </w:trPr>
        <w:tc>
          <w:tcPr>
            <w:tcW w:w="8208" w:type="dxa"/>
            <w:noWrap/>
          </w:tcPr>
          <w:p w14:paraId="2E448F7B" w14:textId="77777777" w:rsidR="001C1EA4" w:rsidRPr="00C7345F" w:rsidRDefault="001C1EA4" w:rsidP="000E4186">
            <w:pPr>
              <w:pStyle w:val="TableTextLeft"/>
              <w:rPr>
                <w:noProof w:val="0"/>
              </w:rPr>
            </w:pPr>
            <w:r w:rsidRPr="00C7345F">
              <w:rPr>
                <w:noProof w:val="0"/>
              </w:rPr>
              <w:t>Alvina Elementary</w:t>
            </w:r>
          </w:p>
        </w:tc>
        <w:tc>
          <w:tcPr>
            <w:tcW w:w="950" w:type="dxa"/>
            <w:noWrap/>
            <w:vAlign w:val="bottom"/>
          </w:tcPr>
          <w:p w14:paraId="17413E4C" w14:textId="77777777" w:rsidR="001C1EA4" w:rsidRPr="00C7345F" w:rsidRDefault="001C1EA4" w:rsidP="00F73F5C">
            <w:pPr>
              <w:pStyle w:val="TableText"/>
            </w:pPr>
            <w:r w:rsidRPr="00C7345F">
              <w:t>7</w:t>
            </w:r>
          </w:p>
        </w:tc>
      </w:tr>
      <w:tr w:rsidR="001C1EA4" w:rsidRPr="00C7345F" w14:paraId="1487F1C1" w14:textId="77777777" w:rsidTr="00F73F5C">
        <w:trPr>
          <w:trHeight w:val="277"/>
        </w:trPr>
        <w:tc>
          <w:tcPr>
            <w:tcW w:w="8208" w:type="dxa"/>
            <w:noWrap/>
          </w:tcPr>
          <w:p w14:paraId="3825850A" w14:textId="77777777" w:rsidR="001C1EA4" w:rsidRPr="00C7345F" w:rsidRDefault="001C1EA4" w:rsidP="000E4186">
            <w:pPr>
              <w:pStyle w:val="TableTextLeft"/>
              <w:rPr>
                <w:noProof w:val="0"/>
              </w:rPr>
            </w:pPr>
            <w:r w:rsidRPr="00C7345F">
              <w:rPr>
                <w:noProof w:val="0"/>
              </w:rPr>
              <w:t>Alvord Unified</w:t>
            </w:r>
          </w:p>
        </w:tc>
        <w:tc>
          <w:tcPr>
            <w:tcW w:w="950" w:type="dxa"/>
            <w:noWrap/>
            <w:vAlign w:val="bottom"/>
          </w:tcPr>
          <w:p w14:paraId="126DACB9" w14:textId="77777777" w:rsidR="001C1EA4" w:rsidRPr="00C7345F" w:rsidRDefault="001C1EA4" w:rsidP="00F73F5C">
            <w:pPr>
              <w:pStyle w:val="TableText"/>
            </w:pPr>
            <w:r w:rsidRPr="00C7345F">
              <w:t>456</w:t>
            </w:r>
          </w:p>
        </w:tc>
      </w:tr>
      <w:tr w:rsidR="001C1EA4" w:rsidRPr="00C7345F" w14:paraId="75EC678D" w14:textId="77777777" w:rsidTr="00F73F5C">
        <w:trPr>
          <w:trHeight w:val="277"/>
        </w:trPr>
        <w:tc>
          <w:tcPr>
            <w:tcW w:w="8208" w:type="dxa"/>
            <w:noWrap/>
          </w:tcPr>
          <w:p w14:paraId="3E522399" w14:textId="77777777" w:rsidR="001C1EA4" w:rsidRPr="00C7345F" w:rsidRDefault="001C1EA4" w:rsidP="000E4186">
            <w:pPr>
              <w:pStyle w:val="TableTextLeft"/>
              <w:rPr>
                <w:noProof w:val="0"/>
              </w:rPr>
            </w:pPr>
            <w:r w:rsidRPr="00C7345F">
              <w:rPr>
                <w:noProof w:val="0"/>
              </w:rPr>
              <w:t>Amador County Unified</w:t>
            </w:r>
          </w:p>
        </w:tc>
        <w:tc>
          <w:tcPr>
            <w:tcW w:w="950" w:type="dxa"/>
            <w:noWrap/>
            <w:vAlign w:val="bottom"/>
          </w:tcPr>
          <w:p w14:paraId="702C7E0B" w14:textId="77777777" w:rsidR="001C1EA4" w:rsidRPr="00C7345F" w:rsidRDefault="001C1EA4" w:rsidP="00F73F5C">
            <w:pPr>
              <w:pStyle w:val="TableText"/>
            </w:pPr>
            <w:r w:rsidRPr="00C7345F">
              <w:t>24</w:t>
            </w:r>
          </w:p>
        </w:tc>
      </w:tr>
      <w:tr w:rsidR="001C1EA4" w:rsidRPr="00C7345F" w14:paraId="0C2A0DCA" w14:textId="77777777" w:rsidTr="00F73F5C">
        <w:trPr>
          <w:trHeight w:val="277"/>
        </w:trPr>
        <w:tc>
          <w:tcPr>
            <w:tcW w:w="8208" w:type="dxa"/>
            <w:noWrap/>
          </w:tcPr>
          <w:p w14:paraId="094D7A4C" w14:textId="77777777" w:rsidR="001C1EA4" w:rsidRPr="00C7345F" w:rsidRDefault="001C1EA4" w:rsidP="000E4186">
            <w:pPr>
              <w:pStyle w:val="TableTextLeft"/>
              <w:rPr>
                <w:noProof w:val="0"/>
              </w:rPr>
            </w:pPr>
            <w:r w:rsidRPr="00C7345F">
              <w:rPr>
                <w:noProof w:val="0"/>
              </w:rPr>
              <w:t>Ambassador Phillip V. Sanchez II Public Charter</w:t>
            </w:r>
          </w:p>
        </w:tc>
        <w:tc>
          <w:tcPr>
            <w:tcW w:w="950" w:type="dxa"/>
            <w:noWrap/>
            <w:vAlign w:val="bottom"/>
          </w:tcPr>
          <w:p w14:paraId="7C5962A3" w14:textId="77777777" w:rsidR="001C1EA4" w:rsidRPr="00C7345F" w:rsidRDefault="001C1EA4" w:rsidP="00F73F5C">
            <w:pPr>
              <w:pStyle w:val="TableText"/>
            </w:pPr>
            <w:r w:rsidRPr="00C7345F">
              <w:t>1</w:t>
            </w:r>
          </w:p>
        </w:tc>
      </w:tr>
      <w:tr w:rsidR="001C1EA4" w:rsidRPr="00C7345F" w14:paraId="225299ED" w14:textId="77777777" w:rsidTr="00F73F5C">
        <w:trPr>
          <w:trHeight w:val="277"/>
        </w:trPr>
        <w:tc>
          <w:tcPr>
            <w:tcW w:w="8208" w:type="dxa"/>
            <w:noWrap/>
          </w:tcPr>
          <w:p w14:paraId="445FBA8D" w14:textId="77777777" w:rsidR="001C1EA4" w:rsidRPr="00C7345F" w:rsidRDefault="001C1EA4" w:rsidP="000E4186">
            <w:pPr>
              <w:pStyle w:val="TableTextLeft"/>
              <w:rPr>
                <w:noProof w:val="0"/>
              </w:rPr>
            </w:pPr>
            <w:r w:rsidRPr="00C7345F">
              <w:rPr>
                <w:noProof w:val="0"/>
              </w:rPr>
              <w:t>America's Finest Charter</w:t>
            </w:r>
          </w:p>
        </w:tc>
        <w:tc>
          <w:tcPr>
            <w:tcW w:w="950" w:type="dxa"/>
            <w:noWrap/>
            <w:vAlign w:val="bottom"/>
          </w:tcPr>
          <w:p w14:paraId="27848798" w14:textId="77777777" w:rsidR="001C1EA4" w:rsidRPr="00C7345F" w:rsidRDefault="001C1EA4" w:rsidP="00F73F5C">
            <w:pPr>
              <w:pStyle w:val="TableText"/>
            </w:pPr>
            <w:r w:rsidRPr="00C7345F">
              <w:t>31</w:t>
            </w:r>
          </w:p>
        </w:tc>
      </w:tr>
      <w:tr w:rsidR="001C1EA4" w:rsidRPr="00C7345F" w14:paraId="7E6F7ED2" w14:textId="77777777" w:rsidTr="00F73F5C">
        <w:trPr>
          <w:trHeight w:val="277"/>
        </w:trPr>
        <w:tc>
          <w:tcPr>
            <w:tcW w:w="8208" w:type="dxa"/>
            <w:noWrap/>
          </w:tcPr>
          <w:p w14:paraId="55E7EC6B" w14:textId="77777777" w:rsidR="001C1EA4" w:rsidRPr="00C7345F" w:rsidRDefault="001C1EA4" w:rsidP="000E4186">
            <w:pPr>
              <w:pStyle w:val="TableTextLeft"/>
              <w:rPr>
                <w:noProof w:val="0"/>
              </w:rPr>
            </w:pPr>
            <w:r w:rsidRPr="00C7345F">
              <w:rPr>
                <w:noProof w:val="0"/>
              </w:rPr>
              <w:t>American Indian Public Charter II</w:t>
            </w:r>
          </w:p>
        </w:tc>
        <w:tc>
          <w:tcPr>
            <w:tcW w:w="950" w:type="dxa"/>
            <w:noWrap/>
            <w:vAlign w:val="bottom"/>
          </w:tcPr>
          <w:p w14:paraId="3D659E1C" w14:textId="77777777" w:rsidR="001C1EA4" w:rsidRPr="00C7345F" w:rsidRDefault="001C1EA4" w:rsidP="00F73F5C">
            <w:pPr>
              <w:pStyle w:val="TableText"/>
            </w:pPr>
            <w:r w:rsidRPr="00C7345F">
              <w:t>26</w:t>
            </w:r>
          </w:p>
        </w:tc>
      </w:tr>
      <w:tr w:rsidR="001C1EA4" w:rsidRPr="00C7345F" w14:paraId="2FE24034" w14:textId="77777777" w:rsidTr="00F73F5C">
        <w:trPr>
          <w:trHeight w:val="277"/>
        </w:trPr>
        <w:tc>
          <w:tcPr>
            <w:tcW w:w="8208" w:type="dxa"/>
            <w:noWrap/>
          </w:tcPr>
          <w:p w14:paraId="166138A6" w14:textId="77777777" w:rsidR="001C1EA4" w:rsidRPr="00C7345F" w:rsidRDefault="001C1EA4" w:rsidP="000E4186">
            <w:pPr>
              <w:pStyle w:val="TableTextLeft"/>
              <w:rPr>
                <w:noProof w:val="0"/>
              </w:rPr>
            </w:pPr>
            <w:r w:rsidRPr="00C7345F">
              <w:rPr>
                <w:noProof w:val="0"/>
              </w:rPr>
              <w:t>American River Collegiate Academy</w:t>
            </w:r>
          </w:p>
        </w:tc>
        <w:tc>
          <w:tcPr>
            <w:tcW w:w="950" w:type="dxa"/>
            <w:noWrap/>
            <w:vAlign w:val="bottom"/>
          </w:tcPr>
          <w:p w14:paraId="2AC7039C" w14:textId="77777777" w:rsidR="001C1EA4" w:rsidRPr="00C7345F" w:rsidRDefault="001C1EA4" w:rsidP="00F73F5C">
            <w:pPr>
              <w:pStyle w:val="TableText"/>
            </w:pPr>
            <w:r w:rsidRPr="00C7345F">
              <w:t>4</w:t>
            </w:r>
          </w:p>
        </w:tc>
      </w:tr>
      <w:tr w:rsidR="001C1EA4" w:rsidRPr="00C7345F" w14:paraId="6E63CC51" w14:textId="77777777" w:rsidTr="00F73F5C">
        <w:trPr>
          <w:trHeight w:val="277"/>
        </w:trPr>
        <w:tc>
          <w:tcPr>
            <w:tcW w:w="8208" w:type="dxa"/>
            <w:noWrap/>
          </w:tcPr>
          <w:p w14:paraId="15C5DE24" w14:textId="77777777" w:rsidR="001C1EA4" w:rsidRPr="00C7345F" w:rsidRDefault="001C1EA4" w:rsidP="000E4186">
            <w:pPr>
              <w:pStyle w:val="TableTextLeft"/>
              <w:rPr>
                <w:noProof w:val="0"/>
              </w:rPr>
            </w:pPr>
            <w:r w:rsidRPr="00C7345F">
              <w:rPr>
                <w:noProof w:val="0"/>
              </w:rPr>
              <w:t>Anaheim Elementary</w:t>
            </w:r>
          </w:p>
        </w:tc>
        <w:tc>
          <w:tcPr>
            <w:tcW w:w="950" w:type="dxa"/>
            <w:noWrap/>
            <w:vAlign w:val="bottom"/>
          </w:tcPr>
          <w:p w14:paraId="62E7B6FC" w14:textId="77777777" w:rsidR="001C1EA4" w:rsidRPr="00C7345F" w:rsidRDefault="001C1EA4" w:rsidP="00F73F5C">
            <w:pPr>
              <w:pStyle w:val="TableText"/>
            </w:pPr>
            <w:r w:rsidRPr="00C7345F">
              <w:t>1,256</w:t>
            </w:r>
          </w:p>
        </w:tc>
      </w:tr>
      <w:tr w:rsidR="001C1EA4" w:rsidRPr="00C7345F" w14:paraId="687D0A5B" w14:textId="77777777" w:rsidTr="00F73F5C">
        <w:trPr>
          <w:trHeight w:val="277"/>
        </w:trPr>
        <w:tc>
          <w:tcPr>
            <w:tcW w:w="8208" w:type="dxa"/>
            <w:noWrap/>
          </w:tcPr>
          <w:p w14:paraId="05A2396A" w14:textId="77777777" w:rsidR="001C1EA4" w:rsidRPr="00C7345F" w:rsidRDefault="001C1EA4" w:rsidP="000E4186">
            <w:pPr>
              <w:pStyle w:val="TableTextLeft"/>
              <w:rPr>
                <w:noProof w:val="0"/>
              </w:rPr>
            </w:pPr>
            <w:r w:rsidRPr="00C7345F">
              <w:rPr>
                <w:noProof w:val="0"/>
              </w:rPr>
              <w:t>Anaheim Union High</w:t>
            </w:r>
          </w:p>
        </w:tc>
        <w:tc>
          <w:tcPr>
            <w:tcW w:w="950" w:type="dxa"/>
            <w:noWrap/>
            <w:vAlign w:val="bottom"/>
          </w:tcPr>
          <w:p w14:paraId="3B813FE5" w14:textId="77777777" w:rsidR="001C1EA4" w:rsidRPr="00C7345F" w:rsidRDefault="001C1EA4" w:rsidP="00F73F5C">
            <w:pPr>
              <w:pStyle w:val="TableText"/>
            </w:pPr>
            <w:r w:rsidRPr="00C7345F">
              <w:t>139</w:t>
            </w:r>
          </w:p>
        </w:tc>
      </w:tr>
      <w:tr w:rsidR="001C1EA4" w:rsidRPr="00C7345F" w14:paraId="629167D2" w14:textId="77777777" w:rsidTr="00F73F5C">
        <w:trPr>
          <w:trHeight w:val="277"/>
        </w:trPr>
        <w:tc>
          <w:tcPr>
            <w:tcW w:w="8208" w:type="dxa"/>
            <w:noWrap/>
          </w:tcPr>
          <w:p w14:paraId="200340EB" w14:textId="77777777" w:rsidR="001C1EA4" w:rsidRPr="00C7345F" w:rsidRDefault="001C1EA4" w:rsidP="000E4186">
            <w:pPr>
              <w:pStyle w:val="TableTextLeft"/>
              <w:rPr>
                <w:noProof w:val="0"/>
              </w:rPr>
            </w:pPr>
            <w:r w:rsidRPr="00C7345F">
              <w:rPr>
                <w:noProof w:val="0"/>
              </w:rPr>
              <w:t>Anahuacalmecac International University Preparatory of North America</w:t>
            </w:r>
          </w:p>
        </w:tc>
        <w:tc>
          <w:tcPr>
            <w:tcW w:w="950" w:type="dxa"/>
            <w:noWrap/>
            <w:vAlign w:val="bottom"/>
          </w:tcPr>
          <w:p w14:paraId="37DE3483" w14:textId="77777777" w:rsidR="001C1EA4" w:rsidRPr="00C7345F" w:rsidRDefault="001C1EA4" w:rsidP="00F73F5C">
            <w:pPr>
              <w:pStyle w:val="TableText"/>
            </w:pPr>
            <w:r w:rsidRPr="00C7345F">
              <w:t>2</w:t>
            </w:r>
          </w:p>
        </w:tc>
      </w:tr>
      <w:tr w:rsidR="000E4186" w:rsidRPr="00C7345F" w14:paraId="22C7D62F" w14:textId="77777777" w:rsidTr="000E4186">
        <w:trPr>
          <w:trHeight w:val="277"/>
        </w:trPr>
        <w:tc>
          <w:tcPr>
            <w:tcW w:w="8208" w:type="dxa"/>
            <w:noWrap/>
          </w:tcPr>
          <w:p w14:paraId="07A6B709" w14:textId="77777777" w:rsidR="000E4186" w:rsidRPr="00C7345F" w:rsidRDefault="000E4186" w:rsidP="00F73F5C">
            <w:pPr>
              <w:pStyle w:val="TableTextLeft"/>
              <w:rPr>
                <w:noProof w:val="0"/>
              </w:rPr>
            </w:pPr>
            <w:r w:rsidRPr="00C7345F">
              <w:rPr>
                <w:noProof w:val="0"/>
              </w:rPr>
              <w:t>Anderson Union High</w:t>
            </w:r>
          </w:p>
        </w:tc>
        <w:tc>
          <w:tcPr>
            <w:tcW w:w="950" w:type="dxa"/>
            <w:noWrap/>
          </w:tcPr>
          <w:p w14:paraId="21C8789D" w14:textId="77777777" w:rsidR="000E4186" w:rsidRPr="00C7345F" w:rsidRDefault="000E4186" w:rsidP="00F73F5C">
            <w:pPr>
              <w:pStyle w:val="TableText"/>
            </w:pPr>
            <w:r w:rsidRPr="00C7345F">
              <w:t>4</w:t>
            </w:r>
          </w:p>
        </w:tc>
      </w:tr>
      <w:tr w:rsidR="000E4186" w:rsidRPr="00C7345F" w14:paraId="681F0A18" w14:textId="77777777" w:rsidTr="000E4186">
        <w:trPr>
          <w:trHeight w:val="277"/>
        </w:trPr>
        <w:tc>
          <w:tcPr>
            <w:tcW w:w="8208" w:type="dxa"/>
            <w:noWrap/>
          </w:tcPr>
          <w:p w14:paraId="677096EC" w14:textId="77777777" w:rsidR="000E4186" w:rsidRPr="00C7345F" w:rsidRDefault="000E4186" w:rsidP="00F73F5C">
            <w:pPr>
              <w:pStyle w:val="TableTextLeft"/>
              <w:rPr>
                <w:noProof w:val="0"/>
              </w:rPr>
            </w:pPr>
            <w:r w:rsidRPr="00C7345F">
              <w:rPr>
                <w:noProof w:val="0"/>
              </w:rPr>
              <w:t>Anderson Valley Unified</w:t>
            </w:r>
          </w:p>
        </w:tc>
        <w:tc>
          <w:tcPr>
            <w:tcW w:w="950" w:type="dxa"/>
            <w:noWrap/>
          </w:tcPr>
          <w:p w14:paraId="655AD15F" w14:textId="77777777" w:rsidR="000E4186" w:rsidRPr="00C7345F" w:rsidRDefault="000E4186" w:rsidP="00F73F5C">
            <w:pPr>
              <w:pStyle w:val="TableText"/>
            </w:pPr>
            <w:r w:rsidRPr="00C7345F">
              <w:t>19</w:t>
            </w:r>
          </w:p>
        </w:tc>
      </w:tr>
      <w:tr w:rsidR="000E4186" w:rsidRPr="00C7345F" w14:paraId="3D68CE9B" w14:textId="77777777" w:rsidTr="000E4186">
        <w:trPr>
          <w:trHeight w:val="277"/>
        </w:trPr>
        <w:tc>
          <w:tcPr>
            <w:tcW w:w="8208" w:type="dxa"/>
            <w:noWrap/>
          </w:tcPr>
          <w:p w14:paraId="09D319BB" w14:textId="77777777" w:rsidR="000E4186" w:rsidRPr="00C7345F" w:rsidRDefault="000E4186" w:rsidP="00F73F5C">
            <w:pPr>
              <w:pStyle w:val="TableTextLeft"/>
              <w:rPr>
                <w:noProof w:val="0"/>
              </w:rPr>
            </w:pPr>
            <w:r w:rsidRPr="00C7345F">
              <w:rPr>
                <w:noProof w:val="0"/>
              </w:rPr>
              <w:t>Animo City of Champions Charter High</w:t>
            </w:r>
          </w:p>
        </w:tc>
        <w:tc>
          <w:tcPr>
            <w:tcW w:w="950" w:type="dxa"/>
            <w:noWrap/>
          </w:tcPr>
          <w:p w14:paraId="028EDAB4" w14:textId="77777777" w:rsidR="000E4186" w:rsidRPr="00C7345F" w:rsidRDefault="000E4186" w:rsidP="00F73F5C">
            <w:pPr>
              <w:pStyle w:val="TableText"/>
            </w:pPr>
            <w:r w:rsidRPr="00C7345F">
              <w:t>5</w:t>
            </w:r>
          </w:p>
        </w:tc>
      </w:tr>
      <w:tr w:rsidR="000E4186" w:rsidRPr="00C7345F" w14:paraId="4813824F" w14:textId="77777777" w:rsidTr="000E4186">
        <w:trPr>
          <w:trHeight w:val="277"/>
        </w:trPr>
        <w:tc>
          <w:tcPr>
            <w:tcW w:w="8208" w:type="dxa"/>
            <w:noWrap/>
          </w:tcPr>
          <w:p w14:paraId="78CAF862" w14:textId="77777777" w:rsidR="000E4186" w:rsidRPr="00C7345F" w:rsidRDefault="000E4186" w:rsidP="00F73F5C">
            <w:pPr>
              <w:pStyle w:val="TableTextLeft"/>
              <w:rPr>
                <w:noProof w:val="0"/>
              </w:rPr>
            </w:pPr>
            <w:r w:rsidRPr="00C7345F">
              <w:rPr>
                <w:noProof w:val="0"/>
              </w:rPr>
              <w:t>Animo Compton Charter</w:t>
            </w:r>
          </w:p>
        </w:tc>
        <w:tc>
          <w:tcPr>
            <w:tcW w:w="950" w:type="dxa"/>
            <w:noWrap/>
          </w:tcPr>
          <w:p w14:paraId="1DA7C3E9" w14:textId="77777777" w:rsidR="000E4186" w:rsidRPr="00C7345F" w:rsidRDefault="000E4186" w:rsidP="00F73F5C">
            <w:pPr>
              <w:pStyle w:val="TableText"/>
            </w:pPr>
            <w:r w:rsidRPr="00C7345F">
              <w:t>5</w:t>
            </w:r>
          </w:p>
        </w:tc>
      </w:tr>
      <w:tr w:rsidR="000E4186" w:rsidRPr="00C7345F" w14:paraId="3312E0E5" w14:textId="77777777" w:rsidTr="000E4186">
        <w:trPr>
          <w:trHeight w:val="277"/>
        </w:trPr>
        <w:tc>
          <w:tcPr>
            <w:tcW w:w="8208" w:type="dxa"/>
            <w:noWrap/>
          </w:tcPr>
          <w:p w14:paraId="2F7AE12C" w14:textId="77777777" w:rsidR="000E4186" w:rsidRPr="00C7345F" w:rsidRDefault="000E4186" w:rsidP="00F73F5C">
            <w:pPr>
              <w:pStyle w:val="TableTextLeft"/>
              <w:rPr>
                <w:noProof w:val="0"/>
              </w:rPr>
            </w:pPr>
            <w:r w:rsidRPr="00C7345F">
              <w:rPr>
                <w:noProof w:val="0"/>
              </w:rPr>
              <w:t>Animo Ellen Ochoa Charter Middle</w:t>
            </w:r>
          </w:p>
        </w:tc>
        <w:tc>
          <w:tcPr>
            <w:tcW w:w="950" w:type="dxa"/>
            <w:noWrap/>
          </w:tcPr>
          <w:p w14:paraId="181D31F9" w14:textId="77777777" w:rsidR="000E4186" w:rsidRPr="00C7345F" w:rsidRDefault="000E4186" w:rsidP="00F73F5C">
            <w:pPr>
              <w:pStyle w:val="TableText"/>
            </w:pPr>
            <w:r w:rsidRPr="00C7345F">
              <w:t>3</w:t>
            </w:r>
          </w:p>
        </w:tc>
      </w:tr>
      <w:tr w:rsidR="000E4186" w:rsidRPr="00C7345F" w14:paraId="3041C39C" w14:textId="77777777" w:rsidTr="000E4186">
        <w:trPr>
          <w:trHeight w:val="277"/>
        </w:trPr>
        <w:tc>
          <w:tcPr>
            <w:tcW w:w="8208" w:type="dxa"/>
            <w:noWrap/>
          </w:tcPr>
          <w:p w14:paraId="764A76F2" w14:textId="77777777" w:rsidR="000E4186" w:rsidRPr="00C7345F" w:rsidRDefault="000E4186" w:rsidP="00F73F5C">
            <w:pPr>
              <w:pStyle w:val="TableTextLeft"/>
              <w:rPr>
                <w:noProof w:val="0"/>
              </w:rPr>
            </w:pPr>
            <w:r w:rsidRPr="00C7345F">
              <w:rPr>
                <w:noProof w:val="0"/>
              </w:rPr>
              <w:t>Animo Jefferson Charter Middle</w:t>
            </w:r>
          </w:p>
        </w:tc>
        <w:tc>
          <w:tcPr>
            <w:tcW w:w="950" w:type="dxa"/>
            <w:noWrap/>
          </w:tcPr>
          <w:p w14:paraId="21C2263D" w14:textId="77777777" w:rsidR="000E4186" w:rsidRPr="00C7345F" w:rsidRDefault="000E4186" w:rsidP="00F73F5C">
            <w:pPr>
              <w:pStyle w:val="TableText"/>
            </w:pPr>
            <w:r w:rsidRPr="00C7345F">
              <w:t>1</w:t>
            </w:r>
          </w:p>
        </w:tc>
      </w:tr>
      <w:tr w:rsidR="000E4186" w:rsidRPr="00C7345F" w14:paraId="24925714" w14:textId="77777777" w:rsidTr="000E4186">
        <w:trPr>
          <w:trHeight w:val="277"/>
        </w:trPr>
        <w:tc>
          <w:tcPr>
            <w:tcW w:w="8208" w:type="dxa"/>
            <w:noWrap/>
          </w:tcPr>
          <w:p w14:paraId="120ED201" w14:textId="77777777" w:rsidR="000E4186" w:rsidRPr="00C7345F" w:rsidRDefault="000E4186" w:rsidP="00F73F5C">
            <w:pPr>
              <w:pStyle w:val="TableTextLeft"/>
              <w:rPr>
                <w:noProof w:val="0"/>
              </w:rPr>
            </w:pPr>
            <w:r w:rsidRPr="00C7345F">
              <w:rPr>
                <w:noProof w:val="0"/>
              </w:rPr>
              <w:t>Animo Legacy Charter Middle</w:t>
            </w:r>
          </w:p>
        </w:tc>
        <w:tc>
          <w:tcPr>
            <w:tcW w:w="950" w:type="dxa"/>
            <w:noWrap/>
          </w:tcPr>
          <w:p w14:paraId="5D9B2975" w14:textId="77777777" w:rsidR="000E4186" w:rsidRPr="00C7345F" w:rsidRDefault="000E4186" w:rsidP="00F73F5C">
            <w:pPr>
              <w:pStyle w:val="TableText"/>
            </w:pPr>
            <w:r w:rsidRPr="00C7345F">
              <w:t>3</w:t>
            </w:r>
          </w:p>
        </w:tc>
      </w:tr>
    </w:tbl>
    <w:p w14:paraId="7F48C225"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two)</w:t>
      </w:r>
    </w:p>
    <w:tbl>
      <w:tblPr>
        <w:tblStyle w:val="TRs"/>
        <w:tblW w:w="0" w:type="auto"/>
        <w:tblLook w:val="04A0" w:firstRow="1" w:lastRow="0" w:firstColumn="1" w:lastColumn="0" w:noHBand="0" w:noVBand="1"/>
        <w:tblDescription w:val="Number of Students by LEA, continuation two"/>
      </w:tblPr>
      <w:tblGrid>
        <w:gridCol w:w="8208"/>
        <w:gridCol w:w="950"/>
      </w:tblGrid>
      <w:tr w:rsidR="001C1EA4" w:rsidRPr="00C7345F" w14:paraId="718992B3"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254D03FF"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169F1F89"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65FB594A" w14:textId="77777777" w:rsidTr="00F73F5C">
        <w:trPr>
          <w:trHeight w:val="277"/>
        </w:trPr>
        <w:tc>
          <w:tcPr>
            <w:tcW w:w="8208" w:type="dxa"/>
            <w:noWrap/>
          </w:tcPr>
          <w:p w14:paraId="4FC40063" w14:textId="77777777" w:rsidR="001C1EA4" w:rsidRPr="00C7345F" w:rsidRDefault="001C1EA4" w:rsidP="000E4186">
            <w:pPr>
              <w:pStyle w:val="TableTextLeft"/>
              <w:rPr>
                <w:noProof w:val="0"/>
              </w:rPr>
            </w:pPr>
            <w:r w:rsidRPr="00C7345F">
              <w:rPr>
                <w:noProof w:val="0"/>
              </w:rPr>
              <w:t>Animo Mae Jemison Charter Middle</w:t>
            </w:r>
          </w:p>
        </w:tc>
        <w:tc>
          <w:tcPr>
            <w:tcW w:w="950" w:type="dxa"/>
            <w:noWrap/>
          </w:tcPr>
          <w:p w14:paraId="2D4FB5BA" w14:textId="77777777" w:rsidR="001C1EA4" w:rsidRPr="00C7345F" w:rsidRDefault="001C1EA4" w:rsidP="00F73F5C">
            <w:pPr>
              <w:pStyle w:val="TableText"/>
            </w:pPr>
            <w:r w:rsidRPr="00C7345F">
              <w:t>1</w:t>
            </w:r>
          </w:p>
        </w:tc>
      </w:tr>
      <w:tr w:rsidR="001C1EA4" w:rsidRPr="00C7345F" w14:paraId="6A812E1A" w14:textId="77777777" w:rsidTr="00F73F5C">
        <w:trPr>
          <w:trHeight w:val="277"/>
        </w:trPr>
        <w:tc>
          <w:tcPr>
            <w:tcW w:w="8208" w:type="dxa"/>
            <w:noWrap/>
          </w:tcPr>
          <w:p w14:paraId="769D58FA" w14:textId="77777777" w:rsidR="001C1EA4" w:rsidRPr="00C7345F" w:rsidRDefault="001C1EA4" w:rsidP="000E4186">
            <w:pPr>
              <w:pStyle w:val="TableTextLeft"/>
              <w:rPr>
                <w:noProof w:val="0"/>
              </w:rPr>
            </w:pPr>
            <w:r w:rsidRPr="00C7345F">
              <w:rPr>
                <w:noProof w:val="0"/>
              </w:rPr>
              <w:t>Animo Pat Brown</w:t>
            </w:r>
          </w:p>
        </w:tc>
        <w:tc>
          <w:tcPr>
            <w:tcW w:w="950" w:type="dxa"/>
            <w:noWrap/>
          </w:tcPr>
          <w:p w14:paraId="0D6B5AA5" w14:textId="77777777" w:rsidR="001C1EA4" w:rsidRPr="00C7345F" w:rsidRDefault="001C1EA4" w:rsidP="00F73F5C">
            <w:pPr>
              <w:pStyle w:val="TableText"/>
            </w:pPr>
            <w:r w:rsidRPr="00C7345F">
              <w:t>2</w:t>
            </w:r>
          </w:p>
        </w:tc>
      </w:tr>
      <w:tr w:rsidR="001C1EA4" w:rsidRPr="00C7345F" w14:paraId="3ADCD882" w14:textId="77777777" w:rsidTr="00F73F5C">
        <w:trPr>
          <w:trHeight w:val="277"/>
        </w:trPr>
        <w:tc>
          <w:tcPr>
            <w:tcW w:w="8208" w:type="dxa"/>
            <w:noWrap/>
          </w:tcPr>
          <w:p w14:paraId="78D28431" w14:textId="77777777" w:rsidR="001C1EA4" w:rsidRPr="00C7345F" w:rsidRDefault="001C1EA4" w:rsidP="000E4186">
            <w:pPr>
              <w:pStyle w:val="TableTextLeft"/>
              <w:rPr>
                <w:noProof w:val="0"/>
              </w:rPr>
            </w:pPr>
            <w:r w:rsidRPr="00C7345F">
              <w:rPr>
                <w:noProof w:val="0"/>
              </w:rPr>
              <w:t>Animo Ralph Bunche Charter High</w:t>
            </w:r>
          </w:p>
        </w:tc>
        <w:tc>
          <w:tcPr>
            <w:tcW w:w="950" w:type="dxa"/>
            <w:noWrap/>
          </w:tcPr>
          <w:p w14:paraId="3F264975" w14:textId="77777777" w:rsidR="001C1EA4" w:rsidRPr="00C7345F" w:rsidRDefault="001C1EA4" w:rsidP="00F73F5C">
            <w:pPr>
              <w:pStyle w:val="TableText"/>
            </w:pPr>
            <w:r w:rsidRPr="00C7345F">
              <w:t>5</w:t>
            </w:r>
          </w:p>
        </w:tc>
      </w:tr>
      <w:tr w:rsidR="001C1EA4" w:rsidRPr="00C7345F" w14:paraId="51BC782C" w14:textId="77777777" w:rsidTr="00F73F5C">
        <w:trPr>
          <w:trHeight w:val="277"/>
        </w:trPr>
        <w:tc>
          <w:tcPr>
            <w:tcW w:w="8208" w:type="dxa"/>
            <w:noWrap/>
          </w:tcPr>
          <w:p w14:paraId="456AC63F" w14:textId="77777777" w:rsidR="001C1EA4" w:rsidRPr="00C7345F" w:rsidRDefault="001C1EA4" w:rsidP="000E4186">
            <w:pPr>
              <w:pStyle w:val="TableTextLeft"/>
              <w:rPr>
                <w:noProof w:val="0"/>
              </w:rPr>
            </w:pPr>
            <w:r w:rsidRPr="00C7345F">
              <w:rPr>
                <w:noProof w:val="0"/>
              </w:rPr>
              <w:t>Animo Venice Charter High</w:t>
            </w:r>
          </w:p>
        </w:tc>
        <w:tc>
          <w:tcPr>
            <w:tcW w:w="950" w:type="dxa"/>
            <w:noWrap/>
          </w:tcPr>
          <w:p w14:paraId="2C44429E" w14:textId="77777777" w:rsidR="001C1EA4" w:rsidRPr="00C7345F" w:rsidRDefault="001C1EA4" w:rsidP="00F73F5C">
            <w:pPr>
              <w:pStyle w:val="TableText"/>
            </w:pPr>
            <w:r w:rsidRPr="00C7345F">
              <w:t>1</w:t>
            </w:r>
          </w:p>
        </w:tc>
      </w:tr>
      <w:tr w:rsidR="001C1EA4" w:rsidRPr="00C7345F" w14:paraId="06088143" w14:textId="77777777" w:rsidTr="00F73F5C">
        <w:trPr>
          <w:trHeight w:val="277"/>
        </w:trPr>
        <w:tc>
          <w:tcPr>
            <w:tcW w:w="8208" w:type="dxa"/>
            <w:noWrap/>
          </w:tcPr>
          <w:p w14:paraId="465B027B" w14:textId="77777777" w:rsidR="001C1EA4" w:rsidRPr="00C7345F" w:rsidRDefault="001C1EA4" w:rsidP="000E4186">
            <w:pPr>
              <w:pStyle w:val="TableTextLeft"/>
              <w:rPr>
                <w:noProof w:val="0"/>
              </w:rPr>
            </w:pPr>
            <w:r w:rsidRPr="00C7345F">
              <w:rPr>
                <w:noProof w:val="0"/>
              </w:rPr>
              <w:t>Antelope Elementary</w:t>
            </w:r>
          </w:p>
        </w:tc>
        <w:tc>
          <w:tcPr>
            <w:tcW w:w="950" w:type="dxa"/>
            <w:noWrap/>
          </w:tcPr>
          <w:p w14:paraId="2C7B0200" w14:textId="77777777" w:rsidR="001C1EA4" w:rsidRPr="00C7345F" w:rsidRDefault="001C1EA4" w:rsidP="00F73F5C">
            <w:pPr>
              <w:pStyle w:val="TableText"/>
            </w:pPr>
            <w:r w:rsidRPr="00C7345F">
              <w:t>10</w:t>
            </w:r>
          </w:p>
        </w:tc>
      </w:tr>
      <w:tr w:rsidR="001C1EA4" w:rsidRPr="00C7345F" w14:paraId="641F6483" w14:textId="77777777" w:rsidTr="00F73F5C">
        <w:trPr>
          <w:trHeight w:val="277"/>
        </w:trPr>
        <w:tc>
          <w:tcPr>
            <w:tcW w:w="8208" w:type="dxa"/>
            <w:noWrap/>
          </w:tcPr>
          <w:p w14:paraId="0F5390DA" w14:textId="77777777" w:rsidR="001C1EA4" w:rsidRPr="00C7345F" w:rsidRDefault="001C1EA4" w:rsidP="000E4186">
            <w:pPr>
              <w:pStyle w:val="TableTextLeft"/>
              <w:rPr>
                <w:noProof w:val="0"/>
              </w:rPr>
            </w:pPr>
            <w:r w:rsidRPr="00C7345F">
              <w:rPr>
                <w:noProof w:val="0"/>
              </w:rPr>
              <w:t>Antelope Valley Learning Academy</w:t>
            </w:r>
          </w:p>
        </w:tc>
        <w:tc>
          <w:tcPr>
            <w:tcW w:w="950" w:type="dxa"/>
            <w:noWrap/>
          </w:tcPr>
          <w:p w14:paraId="13E8C6CD" w14:textId="77777777" w:rsidR="001C1EA4" w:rsidRPr="00C7345F" w:rsidRDefault="001C1EA4" w:rsidP="00F73F5C">
            <w:pPr>
              <w:pStyle w:val="TableText"/>
            </w:pPr>
            <w:r w:rsidRPr="00C7345F">
              <w:t>6</w:t>
            </w:r>
          </w:p>
        </w:tc>
      </w:tr>
      <w:tr w:rsidR="001C1EA4" w:rsidRPr="00C7345F" w14:paraId="216101F0" w14:textId="77777777" w:rsidTr="00F73F5C">
        <w:trPr>
          <w:trHeight w:val="277"/>
        </w:trPr>
        <w:tc>
          <w:tcPr>
            <w:tcW w:w="8208" w:type="dxa"/>
            <w:noWrap/>
          </w:tcPr>
          <w:p w14:paraId="235FDEB7" w14:textId="77777777" w:rsidR="001C1EA4" w:rsidRPr="00C7345F" w:rsidRDefault="001C1EA4" w:rsidP="000E4186">
            <w:pPr>
              <w:pStyle w:val="TableTextLeft"/>
              <w:rPr>
                <w:noProof w:val="0"/>
              </w:rPr>
            </w:pPr>
            <w:r w:rsidRPr="00C7345F">
              <w:rPr>
                <w:noProof w:val="0"/>
              </w:rPr>
              <w:t>Antelope Valley Union High</w:t>
            </w:r>
          </w:p>
        </w:tc>
        <w:tc>
          <w:tcPr>
            <w:tcW w:w="950" w:type="dxa"/>
            <w:noWrap/>
          </w:tcPr>
          <w:p w14:paraId="2FEFE640" w14:textId="77777777" w:rsidR="001C1EA4" w:rsidRPr="00C7345F" w:rsidRDefault="001C1EA4" w:rsidP="00F73F5C">
            <w:pPr>
              <w:pStyle w:val="TableText"/>
            </w:pPr>
            <w:r w:rsidRPr="00C7345F">
              <w:t>57</w:t>
            </w:r>
          </w:p>
        </w:tc>
      </w:tr>
      <w:tr w:rsidR="001C1EA4" w:rsidRPr="00C7345F" w14:paraId="15A516C2" w14:textId="77777777" w:rsidTr="00F73F5C">
        <w:trPr>
          <w:trHeight w:val="277"/>
        </w:trPr>
        <w:tc>
          <w:tcPr>
            <w:tcW w:w="8208" w:type="dxa"/>
            <w:noWrap/>
          </w:tcPr>
          <w:p w14:paraId="2194221D" w14:textId="77777777" w:rsidR="001C1EA4" w:rsidRPr="00C7345F" w:rsidRDefault="001C1EA4" w:rsidP="000E4186">
            <w:pPr>
              <w:pStyle w:val="TableTextLeft"/>
              <w:rPr>
                <w:noProof w:val="0"/>
              </w:rPr>
            </w:pPr>
            <w:r w:rsidRPr="00C7345F">
              <w:rPr>
                <w:noProof w:val="0"/>
              </w:rPr>
              <w:t>Antioch Charter Academy</w:t>
            </w:r>
          </w:p>
        </w:tc>
        <w:tc>
          <w:tcPr>
            <w:tcW w:w="950" w:type="dxa"/>
            <w:noWrap/>
          </w:tcPr>
          <w:p w14:paraId="4AED88C7" w14:textId="77777777" w:rsidR="001C1EA4" w:rsidRPr="00C7345F" w:rsidRDefault="001C1EA4" w:rsidP="00F73F5C">
            <w:pPr>
              <w:pStyle w:val="TableText"/>
            </w:pPr>
            <w:r w:rsidRPr="00C7345F">
              <w:t>4</w:t>
            </w:r>
          </w:p>
        </w:tc>
      </w:tr>
      <w:tr w:rsidR="001C1EA4" w:rsidRPr="00C7345F" w14:paraId="5D96275C" w14:textId="77777777" w:rsidTr="00F73F5C">
        <w:trPr>
          <w:trHeight w:val="277"/>
        </w:trPr>
        <w:tc>
          <w:tcPr>
            <w:tcW w:w="8208" w:type="dxa"/>
            <w:noWrap/>
          </w:tcPr>
          <w:p w14:paraId="7966C97E" w14:textId="77777777" w:rsidR="001C1EA4" w:rsidRPr="00C7345F" w:rsidRDefault="001C1EA4" w:rsidP="000E4186">
            <w:pPr>
              <w:pStyle w:val="TableTextLeft"/>
              <w:rPr>
                <w:noProof w:val="0"/>
              </w:rPr>
            </w:pPr>
            <w:r w:rsidRPr="00C7345F">
              <w:rPr>
                <w:noProof w:val="0"/>
              </w:rPr>
              <w:t>Antioch Charter Academy II</w:t>
            </w:r>
          </w:p>
        </w:tc>
        <w:tc>
          <w:tcPr>
            <w:tcW w:w="950" w:type="dxa"/>
            <w:noWrap/>
          </w:tcPr>
          <w:p w14:paraId="774CEFBD" w14:textId="77777777" w:rsidR="001C1EA4" w:rsidRPr="00C7345F" w:rsidRDefault="001C1EA4" w:rsidP="00F73F5C">
            <w:pPr>
              <w:pStyle w:val="TableText"/>
            </w:pPr>
            <w:r w:rsidRPr="00C7345F">
              <w:t>4</w:t>
            </w:r>
          </w:p>
        </w:tc>
      </w:tr>
      <w:tr w:rsidR="001C1EA4" w:rsidRPr="00C7345F" w14:paraId="39144EDD" w14:textId="77777777" w:rsidTr="00F73F5C">
        <w:trPr>
          <w:trHeight w:val="277"/>
        </w:trPr>
        <w:tc>
          <w:tcPr>
            <w:tcW w:w="8208" w:type="dxa"/>
            <w:noWrap/>
          </w:tcPr>
          <w:p w14:paraId="6470DE72" w14:textId="77777777" w:rsidR="001C1EA4" w:rsidRPr="00C7345F" w:rsidRDefault="001C1EA4" w:rsidP="000E4186">
            <w:pPr>
              <w:pStyle w:val="TableTextLeft"/>
              <w:rPr>
                <w:noProof w:val="0"/>
              </w:rPr>
            </w:pPr>
            <w:r w:rsidRPr="00C7345F">
              <w:rPr>
                <w:noProof w:val="0"/>
              </w:rPr>
              <w:t>Antioch Unified</w:t>
            </w:r>
          </w:p>
        </w:tc>
        <w:tc>
          <w:tcPr>
            <w:tcW w:w="950" w:type="dxa"/>
            <w:noWrap/>
          </w:tcPr>
          <w:p w14:paraId="59129613" w14:textId="77777777" w:rsidR="001C1EA4" w:rsidRPr="00C7345F" w:rsidRDefault="001C1EA4" w:rsidP="00F73F5C">
            <w:pPr>
              <w:pStyle w:val="TableText"/>
            </w:pPr>
            <w:r w:rsidRPr="00C7345F">
              <w:t>297</w:t>
            </w:r>
          </w:p>
        </w:tc>
      </w:tr>
      <w:tr w:rsidR="001C1EA4" w:rsidRPr="00C7345F" w14:paraId="7C1690D2" w14:textId="77777777" w:rsidTr="00F73F5C">
        <w:trPr>
          <w:trHeight w:val="277"/>
        </w:trPr>
        <w:tc>
          <w:tcPr>
            <w:tcW w:w="8208" w:type="dxa"/>
            <w:noWrap/>
          </w:tcPr>
          <w:p w14:paraId="5B2246B4" w14:textId="77777777" w:rsidR="001C1EA4" w:rsidRPr="00C7345F" w:rsidRDefault="001C1EA4" w:rsidP="000E4186">
            <w:pPr>
              <w:pStyle w:val="TableTextLeft"/>
              <w:rPr>
                <w:noProof w:val="0"/>
              </w:rPr>
            </w:pPr>
            <w:r w:rsidRPr="00C7345F">
              <w:rPr>
                <w:noProof w:val="0"/>
              </w:rPr>
              <w:t>Apple Valley Unified</w:t>
            </w:r>
          </w:p>
        </w:tc>
        <w:tc>
          <w:tcPr>
            <w:tcW w:w="950" w:type="dxa"/>
            <w:noWrap/>
          </w:tcPr>
          <w:p w14:paraId="4CFF601A" w14:textId="77777777" w:rsidR="001C1EA4" w:rsidRPr="00C7345F" w:rsidRDefault="001C1EA4" w:rsidP="00F73F5C">
            <w:pPr>
              <w:pStyle w:val="TableText"/>
            </w:pPr>
            <w:r w:rsidRPr="00C7345F">
              <w:t>111</w:t>
            </w:r>
          </w:p>
        </w:tc>
      </w:tr>
      <w:tr w:rsidR="001C1EA4" w:rsidRPr="00C7345F" w14:paraId="27B4C8C4" w14:textId="77777777" w:rsidTr="00F73F5C">
        <w:trPr>
          <w:trHeight w:val="277"/>
        </w:trPr>
        <w:tc>
          <w:tcPr>
            <w:tcW w:w="8208" w:type="dxa"/>
            <w:noWrap/>
          </w:tcPr>
          <w:p w14:paraId="08BEBE28" w14:textId="77777777" w:rsidR="001C1EA4" w:rsidRPr="00C7345F" w:rsidRDefault="001C1EA4" w:rsidP="000E4186">
            <w:pPr>
              <w:pStyle w:val="TableTextLeft"/>
              <w:rPr>
                <w:noProof w:val="0"/>
              </w:rPr>
            </w:pPr>
            <w:r w:rsidRPr="00C7345F">
              <w:rPr>
                <w:noProof w:val="0"/>
              </w:rPr>
              <w:t>Ararat Charter</w:t>
            </w:r>
          </w:p>
        </w:tc>
        <w:tc>
          <w:tcPr>
            <w:tcW w:w="950" w:type="dxa"/>
            <w:noWrap/>
          </w:tcPr>
          <w:p w14:paraId="1891AD5F" w14:textId="77777777" w:rsidR="001C1EA4" w:rsidRPr="00C7345F" w:rsidRDefault="001C1EA4" w:rsidP="00F73F5C">
            <w:pPr>
              <w:pStyle w:val="TableText"/>
            </w:pPr>
            <w:r w:rsidRPr="00C7345F">
              <w:t>30</w:t>
            </w:r>
          </w:p>
        </w:tc>
      </w:tr>
      <w:tr w:rsidR="001C1EA4" w:rsidRPr="00C7345F" w14:paraId="545CDFEF" w14:textId="77777777" w:rsidTr="00F73F5C">
        <w:trPr>
          <w:trHeight w:val="277"/>
        </w:trPr>
        <w:tc>
          <w:tcPr>
            <w:tcW w:w="8208" w:type="dxa"/>
            <w:noWrap/>
          </w:tcPr>
          <w:p w14:paraId="5D86C3F8" w14:textId="77777777" w:rsidR="001C1EA4" w:rsidRPr="00C7345F" w:rsidRDefault="001C1EA4" w:rsidP="000E4186">
            <w:pPr>
              <w:pStyle w:val="TableTextLeft"/>
              <w:rPr>
                <w:noProof w:val="0"/>
              </w:rPr>
            </w:pPr>
            <w:r w:rsidRPr="00C7345F">
              <w:rPr>
                <w:noProof w:val="0"/>
              </w:rPr>
              <w:t>Arcadia Unified</w:t>
            </w:r>
          </w:p>
        </w:tc>
        <w:tc>
          <w:tcPr>
            <w:tcW w:w="950" w:type="dxa"/>
            <w:noWrap/>
          </w:tcPr>
          <w:p w14:paraId="1618E6D9" w14:textId="77777777" w:rsidR="001C1EA4" w:rsidRPr="00C7345F" w:rsidRDefault="001C1EA4" w:rsidP="00F73F5C">
            <w:pPr>
              <w:pStyle w:val="TableText"/>
            </w:pPr>
            <w:r w:rsidRPr="00C7345F">
              <w:t>329</w:t>
            </w:r>
          </w:p>
        </w:tc>
      </w:tr>
      <w:tr w:rsidR="001C1EA4" w:rsidRPr="00C7345F" w14:paraId="05FAF87E" w14:textId="77777777" w:rsidTr="00F73F5C">
        <w:trPr>
          <w:trHeight w:val="277"/>
        </w:trPr>
        <w:tc>
          <w:tcPr>
            <w:tcW w:w="8208" w:type="dxa"/>
            <w:noWrap/>
          </w:tcPr>
          <w:p w14:paraId="0A07AA25" w14:textId="77777777" w:rsidR="001C1EA4" w:rsidRPr="00C7345F" w:rsidRDefault="001C1EA4" w:rsidP="000E4186">
            <w:pPr>
              <w:pStyle w:val="TableTextLeft"/>
              <w:rPr>
                <w:noProof w:val="0"/>
              </w:rPr>
            </w:pPr>
            <w:r w:rsidRPr="00C7345F">
              <w:rPr>
                <w:noProof w:val="0"/>
              </w:rPr>
              <w:t>Arcata Elementary</w:t>
            </w:r>
          </w:p>
        </w:tc>
        <w:tc>
          <w:tcPr>
            <w:tcW w:w="950" w:type="dxa"/>
            <w:noWrap/>
          </w:tcPr>
          <w:p w14:paraId="63170A82" w14:textId="77777777" w:rsidR="001C1EA4" w:rsidRPr="00C7345F" w:rsidRDefault="001C1EA4" w:rsidP="00F73F5C">
            <w:pPr>
              <w:pStyle w:val="TableText"/>
            </w:pPr>
            <w:r w:rsidRPr="00C7345F">
              <w:t>1</w:t>
            </w:r>
          </w:p>
        </w:tc>
      </w:tr>
      <w:tr w:rsidR="001C1EA4" w:rsidRPr="00C7345F" w14:paraId="32C64AC9" w14:textId="77777777" w:rsidTr="00F73F5C">
        <w:trPr>
          <w:trHeight w:val="277"/>
        </w:trPr>
        <w:tc>
          <w:tcPr>
            <w:tcW w:w="8208" w:type="dxa"/>
            <w:noWrap/>
          </w:tcPr>
          <w:p w14:paraId="081BB665" w14:textId="77777777" w:rsidR="001C1EA4" w:rsidRPr="00C7345F" w:rsidRDefault="001C1EA4" w:rsidP="000E4186">
            <w:pPr>
              <w:pStyle w:val="TableTextLeft"/>
              <w:rPr>
                <w:noProof w:val="0"/>
              </w:rPr>
            </w:pPr>
            <w:r w:rsidRPr="00C7345F">
              <w:rPr>
                <w:noProof w:val="0"/>
              </w:rPr>
              <w:t>Arcohe Union Elementary</w:t>
            </w:r>
          </w:p>
        </w:tc>
        <w:tc>
          <w:tcPr>
            <w:tcW w:w="950" w:type="dxa"/>
            <w:noWrap/>
          </w:tcPr>
          <w:p w14:paraId="2A30F225" w14:textId="77777777" w:rsidR="001C1EA4" w:rsidRPr="00C7345F" w:rsidRDefault="001C1EA4" w:rsidP="00F73F5C">
            <w:pPr>
              <w:pStyle w:val="TableText"/>
            </w:pPr>
            <w:r w:rsidRPr="00C7345F">
              <w:t>11</w:t>
            </w:r>
          </w:p>
        </w:tc>
      </w:tr>
      <w:tr w:rsidR="001C1EA4" w:rsidRPr="00C7345F" w14:paraId="34723BEB" w14:textId="77777777" w:rsidTr="00F73F5C">
        <w:trPr>
          <w:trHeight w:val="277"/>
        </w:trPr>
        <w:tc>
          <w:tcPr>
            <w:tcW w:w="8208" w:type="dxa"/>
            <w:noWrap/>
          </w:tcPr>
          <w:p w14:paraId="7C2FD696" w14:textId="77777777" w:rsidR="001C1EA4" w:rsidRPr="00C7345F" w:rsidRDefault="001C1EA4" w:rsidP="000E4186">
            <w:pPr>
              <w:pStyle w:val="TableTextLeft"/>
              <w:rPr>
                <w:noProof w:val="0"/>
              </w:rPr>
            </w:pPr>
            <w:r w:rsidRPr="00C7345F">
              <w:rPr>
                <w:noProof w:val="0"/>
              </w:rPr>
              <w:t>Arena Union Elementary</w:t>
            </w:r>
          </w:p>
        </w:tc>
        <w:tc>
          <w:tcPr>
            <w:tcW w:w="950" w:type="dxa"/>
            <w:noWrap/>
          </w:tcPr>
          <w:p w14:paraId="524822F7" w14:textId="77777777" w:rsidR="001C1EA4" w:rsidRPr="00C7345F" w:rsidRDefault="001C1EA4" w:rsidP="00F73F5C">
            <w:pPr>
              <w:pStyle w:val="TableText"/>
            </w:pPr>
            <w:r w:rsidRPr="00C7345F">
              <w:t>18</w:t>
            </w:r>
          </w:p>
        </w:tc>
      </w:tr>
      <w:tr w:rsidR="001C1EA4" w:rsidRPr="00C7345F" w14:paraId="7C728D35" w14:textId="77777777" w:rsidTr="00F73F5C">
        <w:trPr>
          <w:trHeight w:val="277"/>
        </w:trPr>
        <w:tc>
          <w:tcPr>
            <w:tcW w:w="8208" w:type="dxa"/>
            <w:noWrap/>
          </w:tcPr>
          <w:p w14:paraId="1D716636" w14:textId="77777777" w:rsidR="001C1EA4" w:rsidRPr="00C7345F" w:rsidRDefault="001C1EA4" w:rsidP="000E4186">
            <w:pPr>
              <w:pStyle w:val="TableTextLeft"/>
              <w:rPr>
                <w:noProof w:val="0"/>
              </w:rPr>
            </w:pPr>
            <w:r w:rsidRPr="00C7345F">
              <w:rPr>
                <w:noProof w:val="0"/>
              </w:rPr>
              <w:t>Armona Union Elementary</w:t>
            </w:r>
          </w:p>
        </w:tc>
        <w:tc>
          <w:tcPr>
            <w:tcW w:w="950" w:type="dxa"/>
            <w:noWrap/>
          </w:tcPr>
          <w:p w14:paraId="226AF62B" w14:textId="77777777" w:rsidR="001C1EA4" w:rsidRPr="00C7345F" w:rsidRDefault="001C1EA4" w:rsidP="00F73F5C">
            <w:pPr>
              <w:pStyle w:val="TableText"/>
            </w:pPr>
            <w:r w:rsidRPr="00C7345F">
              <w:t>41</w:t>
            </w:r>
          </w:p>
        </w:tc>
      </w:tr>
      <w:tr w:rsidR="001C1EA4" w:rsidRPr="00C7345F" w14:paraId="31B17E55" w14:textId="77777777" w:rsidTr="00F73F5C">
        <w:trPr>
          <w:trHeight w:val="277"/>
        </w:trPr>
        <w:tc>
          <w:tcPr>
            <w:tcW w:w="8208" w:type="dxa"/>
            <w:noWrap/>
          </w:tcPr>
          <w:p w14:paraId="51A0364B" w14:textId="77777777" w:rsidR="001C1EA4" w:rsidRPr="00C7345F" w:rsidRDefault="001C1EA4" w:rsidP="000E4186">
            <w:pPr>
              <w:pStyle w:val="TableTextLeft"/>
              <w:rPr>
                <w:noProof w:val="0"/>
              </w:rPr>
            </w:pPr>
            <w:r w:rsidRPr="00C7345F">
              <w:rPr>
                <w:noProof w:val="0"/>
              </w:rPr>
              <w:t>Aromas - San Juan Unified</w:t>
            </w:r>
          </w:p>
        </w:tc>
        <w:tc>
          <w:tcPr>
            <w:tcW w:w="950" w:type="dxa"/>
            <w:noWrap/>
          </w:tcPr>
          <w:p w14:paraId="0A4FC7D2" w14:textId="77777777" w:rsidR="001C1EA4" w:rsidRPr="00C7345F" w:rsidRDefault="001C1EA4" w:rsidP="00F73F5C">
            <w:pPr>
              <w:pStyle w:val="TableText"/>
            </w:pPr>
            <w:r w:rsidRPr="00C7345F">
              <w:t>41</w:t>
            </w:r>
          </w:p>
        </w:tc>
      </w:tr>
      <w:tr w:rsidR="001C1EA4" w:rsidRPr="00C7345F" w14:paraId="541551E8" w14:textId="77777777" w:rsidTr="00F73F5C">
        <w:trPr>
          <w:trHeight w:val="277"/>
        </w:trPr>
        <w:tc>
          <w:tcPr>
            <w:tcW w:w="8208" w:type="dxa"/>
            <w:noWrap/>
          </w:tcPr>
          <w:p w14:paraId="014861D1" w14:textId="77777777" w:rsidR="001C1EA4" w:rsidRPr="00C7345F" w:rsidRDefault="001C1EA4" w:rsidP="000E4186">
            <w:pPr>
              <w:pStyle w:val="TableTextLeft"/>
              <w:rPr>
                <w:noProof w:val="0"/>
              </w:rPr>
            </w:pPr>
            <w:r w:rsidRPr="00C7345F">
              <w:rPr>
                <w:noProof w:val="0"/>
              </w:rPr>
              <w:t>Arroyo Vista Charter</w:t>
            </w:r>
          </w:p>
        </w:tc>
        <w:tc>
          <w:tcPr>
            <w:tcW w:w="950" w:type="dxa"/>
            <w:noWrap/>
          </w:tcPr>
          <w:p w14:paraId="50DD47B9" w14:textId="77777777" w:rsidR="001C1EA4" w:rsidRPr="00C7345F" w:rsidRDefault="001C1EA4" w:rsidP="00F73F5C">
            <w:pPr>
              <w:pStyle w:val="TableText"/>
            </w:pPr>
            <w:r w:rsidRPr="00C7345F">
              <w:t>43</w:t>
            </w:r>
          </w:p>
        </w:tc>
      </w:tr>
      <w:tr w:rsidR="001C1EA4" w:rsidRPr="00C7345F" w14:paraId="11BFFA43" w14:textId="77777777" w:rsidTr="00F73F5C">
        <w:trPr>
          <w:trHeight w:val="277"/>
        </w:trPr>
        <w:tc>
          <w:tcPr>
            <w:tcW w:w="8208" w:type="dxa"/>
            <w:noWrap/>
          </w:tcPr>
          <w:p w14:paraId="50F42472" w14:textId="77777777" w:rsidR="001C1EA4" w:rsidRPr="00C7345F" w:rsidRDefault="001C1EA4" w:rsidP="000E4186">
            <w:pPr>
              <w:pStyle w:val="TableTextLeft"/>
              <w:rPr>
                <w:noProof w:val="0"/>
              </w:rPr>
            </w:pPr>
            <w:r w:rsidRPr="00C7345F">
              <w:rPr>
                <w:noProof w:val="0"/>
              </w:rPr>
              <w:t>Arts In Action Community Charter</w:t>
            </w:r>
          </w:p>
        </w:tc>
        <w:tc>
          <w:tcPr>
            <w:tcW w:w="950" w:type="dxa"/>
            <w:noWrap/>
          </w:tcPr>
          <w:p w14:paraId="41270A39" w14:textId="77777777" w:rsidR="001C1EA4" w:rsidRPr="00C7345F" w:rsidRDefault="001C1EA4" w:rsidP="00F73F5C">
            <w:pPr>
              <w:pStyle w:val="TableText"/>
            </w:pPr>
            <w:r w:rsidRPr="00C7345F">
              <w:t>23</w:t>
            </w:r>
          </w:p>
        </w:tc>
      </w:tr>
      <w:tr w:rsidR="001C1EA4" w:rsidRPr="00C7345F" w14:paraId="0C8B5B16" w14:textId="77777777" w:rsidTr="00F73F5C">
        <w:trPr>
          <w:trHeight w:val="277"/>
        </w:trPr>
        <w:tc>
          <w:tcPr>
            <w:tcW w:w="8208" w:type="dxa"/>
            <w:noWrap/>
          </w:tcPr>
          <w:p w14:paraId="0CF08FBE" w14:textId="77777777" w:rsidR="001C1EA4" w:rsidRPr="00C7345F" w:rsidRDefault="001C1EA4" w:rsidP="000E4186">
            <w:pPr>
              <w:pStyle w:val="TableTextLeft"/>
              <w:rPr>
                <w:noProof w:val="0"/>
              </w:rPr>
            </w:pPr>
            <w:r w:rsidRPr="00C7345F">
              <w:rPr>
                <w:noProof w:val="0"/>
              </w:rPr>
              <w:t>Arvin Union</w:t>
            </w:r>
          </w:p>
        </w:tc>
        <w:tc>
          <w:tcPr>
            <w:tcW w:w="950" w:type="dxa"/>
            <w:noWrap/>
          </w:tcPr>
          <w:p w14:paraId="03C736BB" w14:textId="77777777" w:rsidR="001C1EA4" w:rsidRPr="00C7345F" w:rsidRDefault="001C1EA4" w:rsidP="00F73F5C">
            <w:pPr>
              <w:pStyle w:val="TableText"/>
            </w:pPr>
            <w:r w:rsidRPr="00C7345F">
              <w:t>220</w:t>
            </w:r>
          </w:p>
        </w:tc>
      </w:tr>
      <w:tr w:rsidR="001C1EA4" w:rsidRPr="00C7345F" w14:paraId="0A565297" w14:textId="77777777" w:rsidTr="00F73F5C">
        <w:trPr>
          <w:trHeight w:val="277"/>
        </w:trPr>
        <w:tc>
          <w:tcPr>
            <w:tcW w:w="8208" w:type="dxa"/>
            <w:noWrap/>
          </w:tcPr>
          <w:p w14:paraId="5932027A" w14:textId="77777777" w:rsidR="001C1EA4" w:rsidRPr="00C7345F" w:rsidRDefault="001C1EA4" w:rsidP="000E4186">
            <w:pPr>
              <w:pStyle w:val="TableTextLeft"/>
              <w:rPr>
                <w:noProof w:val="0"/>
              </w:rPr>
            </w:pPr>
            <w:r w:rsidRPr="00C7345F">
              <w:rPr>
                <w:noProof w:val="0"/>
              </w:rPr>
              <w:t>Aspen Meadow Public</w:t>
            </w:r>
          </w:p>
        </w:tc>
        <w:tc>
          <w:tcPr>
            <w:tcW w:w="950" w:type="dxa"/>
            <w:noWrap/>
          </w:tcPr>
          <w:p w14:paraId="6E95F7F5" w14:textId="77777777" w:rsidR="001C1EA4" w:rsidRPr="00C7345F" w:rsidRDefault="001C1EA4" w:rsidP="00F73F5C">
            <w:pPr>
              <w:pStyle w:val="TableText"/>
            </w:pPr>
            <w:r w:rsidRPr="00C7345F">
              <w:t>6</w:t>
            </w:r>
          </w:p>
        </w:tc>
      </w:tr>
      <w:tr w:rsidR="001C1EA4" w:rsidRPr="00C7345F" w14:paraId="2F4012F6" w14:textId="77777777" w:rsidTr="00F73F5C">
        <w:trPr>
          <w:trHeight w:val="277"/>
        </w:trPr>
        <w:tc>
          <w:tcPr>
            <w:tcW w:w="8208" w:type="dxa"/>
            <w:noWrap/>
          </w:tcPr>
          <w:p w14:paraId="2CAB2394" w14:textId="77777777" w:rsidR="001C1EA4" w:rsidRPr="00C7345F" w:rsidRDefault="001C1EA4" w:rsidP="000E4186">
            <w:pPr>
              <w:pStyle w:val="TableTextLeft"/>
              <w:rPr>
                <w:noProof w:val="0"/>
              </w:rPr>
            </w:pPr>
            <w:r w:rsidRPr="00C7345F">
              <w:rPr>
                <w:noProof w:val="0"/>
              </w:rPr>
              <w:t>Aspen Valley Prep Academy</w:t>
            </w:r>
          </w:p>
        </w:tc>
        <w:tc>
          <w:tcPr>
            <w:tcW w:w="950" w:type="dxa"/>
            <w:noWrap/>
          </w:tcPr>
          <w:p w14:paraId="3C80AB80" w14:textId="77777777" w:rsidR="001C1EA4" w:rsidRPr="00C7345F" w:rsidRDefault="001C1EA4" w:rsidP="00F73F5C">
            <w:pPr>
              <w:pStyle w:val="TableText"/>
            </w:pPr>
            <w:r w:rsidRPr="00C7345F">
              <w:t>10</w:t>
            </w:r>
          </w:p>
        </w:tc>
      </w:tr>
      <w:tr w:rsidR="001C1EA4" w:rsidRPr="00C7345F" w14:paraId="60C9C125" w14:textId="77777777" w:rsidTr="00F73F5C">
        <w:trPr>
          <w:trHeight w:val="277"/>
        </w:trPr>
        <w:tc>
          <w:tcPr>
            <w:tcW w:w="8208" w:type="dxa"/>
            <w:noWrap/>
          </w:tcPr>
          <w:p w14:paraId="48242974" w14:textId="77777777" w:rsidR="001C1EA4" w:rsidRPr="00C7345F" w:rsidRDefault="001C1EA4" w:rsidP="000E4186">
            <w:pPr>
              <w:pStyle w:val="TableTextLeft"/>
              <w:rPr>
                <w:noProof w:val="0"/>
              </w:rPr>
            </w:pPr>
            <w:r w:rsidRPr="00C7345F">
              <w:rPr>
                <w:noProof w:val="0"/>
              </w:rPr>
              <w:t>Aspire APEX Academy</w:t>
            </w:r>
          </w:p>
        </w:tc>
        <w:tc>
          <w:tcPr>
            <w:tcW w:w="950" w:type="dxa"/>
            <w:noWrap/>
          </w:tcPr>
          <w:p w14:paraId="2E5728EC" w14:textId="77777777" w:rsidR="001C1EA4" w:rsidRPr="00C7345F" w:rsidRDefault="001C1EA4" w:rsidP="00F73F5C">
            <w:pPr>
              <w:pStyle w:val="TableText"/>
            </w:pPr>
            <w:r w:rsidRPr="00C7345F">
              <w:t>8</w:t>
            </w:r>
          </w:p>
        </w:tc>
      </w:tr>
      <w:tr w:rsidR="001C1EA4" w:rsidRPr="00C7345F" w14:paraId="673465BA" w14:textId="77777777" w:rsidTr="00F73F5C">
        <w:trPr>
          <w:trHeight w:val="277"/>
        </w:trPr>
        <w:tc>
          <w:tcPr>
            <w:tcW w:w="8208" w:type="dxa"/>
            <w:noWrap/>
          </w:tcPr>
          <w:p w14:paraId="3703995C" w14:textId="77777777" w:rsidR="001C1EA4" w:rsidRPr="00C7345F" w:rsidRDefault="001C1EA4" w:rsidP="000E4186">
            <w:pPr>
              <w:pStyle w:val="TableTextLeft"/>
              <w:rPr>
                <w:noProof w:val="0"/>
              </w:rPr>
            </w:pPr>
            <w:r w:rsidRPr="00C7345F">
              <w:rPr>
                <w:noProof w:val="0"/>
              </w:rPr>
              <w:t>Aspire Alexander Twilight College Preparatory Academy</w:t>
            </w:r>
          </w:p>
        </w:tc>
        <w:tc>
          <w:tcPr>
            <w:tcW w:w="950" w:type="dxa"/>
            <w:noWrap/>
          </w:tcPr>
          <w:p w14:paraId="201F2DFF" w14:textId="77777777" w:rsidR="001C1EA4" w:rsidRPr="00C7345F" w:rsidRDefault="001C1EA4" w:rsidP="00F73F5C">
            <w:pPr>
              <w:pStyle w:val="TableText"/>
            </w:pPr>
            <w:r w:rsidRPr="00C7345F">
              <w:t>33</w:t>
            </w:r>
          </w:p>
        </w:tc>
      </w:tr>
      <w:tr w:rsidR="001C1EA4" w:rsidRPr="00C7345F" w14:paraId="4F40F0D8" w14:textId="77777777" w:rsidTr="00F73F5C">
        <w:trPr>
          <w:trHeight w:val="277"/>
        </w:trPr>
        <w:tc>
          <w:tcPr>
            <w:tcW w:w="8208" w:type="dxa"/>
            <w:noWrap/>
          </w:tcPr>
          <w:p w14:paraId="602F8575" w14:textId="77777777" w:rsidR="001C1EA4" w:rsidRPr="00C7345F" w:rsidRDefault="001C1EA4" w:rsidP="000E4186">
            <w:pPr>
              <w:pStyle w:val="TableTextLeft"/>
              <w:rPr>
                <w:noProof w:val="0"/>
              </w:rPr>
            </w:pPr>
            <w:r w:rsidRPr="00C7345F">
              <w:rPr>
                <w:noProof w:val="0"/>
              </w:rPr>
              <w:t>Aspire Alexander Twilight Secondary Academy</w:t>
            </w:r>
          </w:p>
        </w:tc>
        <w:tc>
          <w:tcPr>
            <w:tcW w:w="950" w:type="dxa"/>
            <w:noWrap/>
          </w:tcPr>
          <w:p w14:paraId="1A1FC122" w14:textId="77777777" w:rsidR="001C1EA4" w:rsidRPr="00C7345F" w:rsidRDefault="001C1EA4" w:rsidP="00F73F5C">
            <w:pPr>
              <w:pStyle w:val="TableText"/>
            </w:pPr>
            <w:r w:rsidRPr="00C7345F">
              <w:t>1</w:t>
            </w:r>
          </w:p>
        </w:tc>
      </w:tr>
      <w:tr w:rsidR="001C1EA4" w:rsidRPr="00C7345F" w14:paraId="4FF8ED70" w14:textId="77777777" w:rsidTr="00F73F5C">
        <w:trPr>
          <w:trHeight w:val="277"/>
        </w:trPr>
        <w:tc>
          <w:tcPr>
            <w:tcW w:w="8208" w:type="dxa"/>
            <w:noWrap/>
          </w:tcPr>
          <w:p w14:paraId="096470DA" w14:textId="77777777" w:rsidR="001C1EA4" w:rsidRPr="0020485F" w:rsidRDefault="001C1EA4" w:rsidP="000E4186">
            <w:pPr>
              <w:pStyle w:val="TableTextLeft"/>
              <w:rPr>
                <w:noProof w:val="0"/>
                <w:lang w:val="es-MX"/>
              </w:rPr>
            </w:pPr>
            <w:r w:rsidRPr="0020485F">
              <w:rPr>
                <w:noProof w:val="0"/>
                <w:lang w:val="es-MX"/>
              </w:rPr>
              <w:t>Aspire Antonio Maria Lugo Academy</w:t>
            </w:r>
          </w:p>
        </w:tc>
        <w:tc>
          <w:tcPr>
            <w:tcW w:w="950" w:type="dxa"/>
            <w:noWrap/>
          </w:tcPr>
          <w:p w14:paraId="6D4A21A0" w14:textId="77777777" w:rsidR="001C1EA4" w:rsidRPr="00C7345F" w:rsidRDefault="001C1EA4" w:rsidP="00F73F5C">
            <w:pPr>
              <w:pStyle w:val="TableText"/>
            </w:pPr>
            <w:r w:rsidRPr="00C7345F">
              <w:t>39</w:t>
            </w:r>
          </w:p>
        </w:tc>
      </w:tr>
      <w:tr w:rsidR="001C1EA4" w:rsidRPr="00C7345F" w14:paraId="6C6CBF5D" w14:textId="77777777" w:rsidTr="00F73F5C">
        <w:trPr>
          <w:trHeight w:val="277"/>
        </w:trPr>
        <w:tc>
          <w:tcPr>
            <w:tcW w:w="8208" w:type="dxa"/>
            <w:noWrap/>
          </w:tcPr>
          <w:p w14:paraId="1BB9B456" w14:textId="77777777" w:rsidR="001C1EA4" w:rsidRPr="00C7345F" w:rsidRDefault="001C1EA4" w:rsidP="000E4186">
            <w:pPr>
              <w:pStyle w:val="TableTextLeft"/>
              <w:rPr>
                <w:noProof w:val="0"/>
              </w:rPr>
            </w:pPr>
            <w:r w:rsidRPr="00C7345F">
              <w:rPr>
                <w:noProof w:val="0"/>
              </w:rPr>
              <w:t>Aspire Berkley Maynard Academy</w:t>
            </w:r>
          </w:p>
        </w:tc>
        <w:tc>
          <w:tcPr>
            <w:tcW w:w="950" w:type="dxa"/>
            <w:noWrap/>
          </w:tcPr>
          <w:p w14:paraId="3E480821" w14:textId="77777777" w:rsidR="001C1EA4" w:rsidRPr="00C7345F" w:rsidRDefault="001C1EA4" w:rsidP="00F73F5C">
            <w:pPr>
              <w:pStyle w:val="TableText"/>
            </w:pPr>
            <w:r w:rsidRPr="00C7345F">
              <w:t>20</w:t>
            </w:r>
          </w:p>
        </w:tc>
      </w:tr>
      <w:tr w:rsidR="001C1EA4" w:rsidRPr="00C7345F" w14:paraId="046E9DF9" w14:textId="77777777" w:rsidTr="00F73F5C">
        <w:trPr>
          <w:trHeight w:val="277"/>
        </w:trPr>
        <w:tc>
          <w:tcPr>
            <w:tcW w:w="8208" w:type="dxa"/>
            <w:noWrap/>
          </w:tcPr>
          <w:p w14:paraId="22F649C6" w14:textId="77777777" w:rsidR="001C1EA4" w:rsidRPr="00C7345F" w:rsidRDefault="001C1EA4" w:rsidP="000E4186">
            <w:pPr>
              <w:pStyle w:val="TableTextLeft"/>
              <w:rPr>
                <w:noProof w:val="0"/>
              </w:rPr>
            </w:pPr>
            <w:r w:rsidRPr="00C7345F">
              <w:rPr>
                <w:noProof w:val="0"/>
              </w:rPr>
              <w:t>Aspire Capitol Heights Academy</w:t>
            </w:r>
          </w:p>
        </w:tc>
        <w:tc>
          <w:tcPr>
            <w:tcW w:w="950" w:type="dxa"/>
            <w:noWrap/>
          </w:tcPr>
          <w:p w14:paraId="5D78F57D" w14:textId="77777777" w:rsidR="001C1EA4" w:rsidRPr="00C7345F" w:rsidRDefault="001C1EA4" w:rsidP="00F73F5C">
            <w:pPr>
              <w:pStyle w:val="TableText"/>
            </w:pPr>
            <w:r w:rsidRPr="00C7345F">
              <w:t>4</w:t>
            </w:r>
          </w:p>
        </w:tc>
      </w:tr>
      <w:tr w:rsidR="001C1EA4" w:rsidRPr="00C7345F" w14:paraId="7C2C6FBB" w14:textId="77777777" w:rsidTr="00F73F5C">
        <w:trPr>
          <w:trHeight w:val="277"/>
        </w:trPr>
        <w:tc>
          <w:tcPr>
            <w:tcW w:w="8208" w:type="dxa"/>
            <w:noWrap/>
          </w:tcPr>
          <w:p w14:paraId="22AEF99A" w14:textId="77777777" w:rsidR="001C1EA4" w:rsidRPr="00C7345F" w:rsidRDefault="001C1EA4" w:rsidP="000E4186">
            <w:pPr>
              <w:pStyle w:val="TableTextLeft"/>
              <w:rPr>
                <w:noProof w:val="0"/>
              </w:rPr>
            </w:pPr>
            <w:r w:rsidRPr="00C7345F">
              <w:rPr>
                <w:noProof w:val="0"/>
              </w:rPr>
              <w:t>Aspire College Academy</w:t>
            </w:r>
          </w:p>
        </w:tc>
        <w:tc>
          <w:tcPr>
            <w:tcW w:w="950" w:type="dxa"/>
            <w:noWrap/>
          </w:tcPr>
          <w:p w14:paraId="2DAA5FDD" w14:textId="77777777" w:rsidR="001C1EA4" w:rsidRPr="00C7345F" w:rsidRDefault="001C1EA4" w:rsidP="00F73F5C">
            <w:pPr>
              <w:pStyle w:val="TableText"/>
            </w:pPr>
            <w:r w:rsidRPr="00C7345F">
              <w:t>10</w:t>
            </w:r>
          </w:p>
        </w:tc>
      </w:tr>
      <w:tr w:rsidR="001C1EA4" w:rsidRPr="00C7345F" w14:paraId="0952C426" w14:textId="77777777" w:rsidTr="00F73F5C">
        <w:trPr>
          <w:trHeight w:val="277"/>
        </w:trPr>
        <w:tc>
          <w:tcPr>
            <w:tcW w:w="8208" w:type="dxa"/>
            <w:noWrap/>
          </w:tcPr>
          <w:p w14:paraId="4FC75FF4" w14:textId="77777777" w:rsidR="001C1EA4" w:rsidRPr="00C7345F" w:rsidRDefault="001C1EA4" w:rsidP="000E4186">
            <w:pPr>
              <w:pStyle w:val="TableTextLeft"/>
              <w:rPr>
                <w:noProof w:val="0"/>
              </w:rPr>
            </w:pPr>
            <w:r w:rsidRPr="00C7345F">
              <w:rPr>
                <w:noProof w:val="0"/>
              </w:rPr>
              <w:t>Aspire ERES Academy</w:t>
            </w:r>
          </w:p>
        </w:tc>
        <w:tc>
          <w:tcPr>
            <w:tcW w:w="950" w:type="dxa"/>
            <w:noWrap/>
          </w:tcPr>
          <w:p w14:paraId="2EB8F9C5" w14:textId="77777777" w:rsidR="001C1EA4" w:rsidRPr="00C7345F" w:rsidRDefault="001C1EA4" w:rsidP="00F73F5C">
            <w:pPr>
              <w:pStyle w:val="TableText"/>
            </w:pPr>
            <w:r w:rsidRPr="00C7345F">
              <w:t>10</w:t>
            </w:r>
          </w:p>
        </w:tc>
      </w:tr>
      <w:tr w:rsidR="001C1EA4" w:rsidRPr="00C7345F" w14:paraId="60C4A5A1" w14:textId="77777777" w:rsidTr="00F73F5C">
        <w:trPr>
          <w:trHeight w:val="277"/>
        </w:trPr>
        <w:tc>
          <w:tcPr>
            <w:tcW w:w="8208" w:type="dxa"/>
            <w:noWrap/>
          </w:tcPr>
          <w:p w14:paraId="473BA784" w14:textId="77777777" w:rsidR="001C1EA4" w:rsidRPr="00C7345F" w:rsidRDefault="001C1EA4" w:rsidP="000E4186">
            <w:pPr>
              <w:pStyle w:val="TableTextLeft"/>
              <w:rPr>
                <w:noProof w:val="0"/>
              </w:rPr>
            </w:pPr>
            <w:r w:rsidRPr="00C7345F">
              <w:rPr>
                <w:noProof w:val="0"/>
              </w:rPr>
              <w:t>Aspire East Palo Alto Charter</w:t>
            </w:r>
          </w:p>
        </w:tc>
        <w:tc>
          <w:tcPr>
            <w:tcW w:w="950" w:type="dxa"/>
            <w:noWrap/>
          </w:tcPr>
          <w:p w14:paraId="56965841" w14:textId="77777777" w:rsidR="001C1EA4" w:rsidRPr="00C7345F" w:rsidRDefault="001C1EA4" w:rsidP="00F73F5C">
            <w:pPr>
              <w:pStyle w:val="TableText"/>
            </w:pPr>
            <w:r w:rsidRPr="00C7345F">
              <w:t>44</w:t>
            </w:r>
          </w:p>
        </w:tc>
      </w:tr>
      <w:tr w:rsidR="001C1EA4" w:rsidRPr="00C7345F" w14:paraId="46EF64F6" w14:textId="77777777" w:rsidTr="00F73F5C">
        <w:trPr>
          <w:trHeight w:val="277"/>
        </w:trPr>
        <w:tc>
          <w:tcPr>
            <w:tcW w:w="8208" w:type="dxa"/>
            <w:noWrap/>
          </w:tcPr>
          <w:p w14:paraId="73130087" w14:textId="77777777" w:rsidR="001C1EA4" w:rsidRPr="00C7345F" w:rsidRDefault="001C1EA4" w:rsidP="000E4186">
            <w:pPr>
              <w:pStyle w:val="TableTextLeft"/>
              <w:rPr>
                <w:noProof w:val="0"/>
              </w:rPr>
            </w:pPr>
            <w:r w:rsidRPr="00C7345F">
              <w:rPr>
                <w:noProof w:val="0"/>
              </w:rPr>
              <w:t>Aspire Firestone Academy Charter</w:t>
            </w:r>
          </w:p>
        </w:tc>
        <w:tc>
          <w:tcPr>
            <w:tcW w:w="950" w:type="dxa"/>
            <w:noWrap/>
          </w:tcPr>
          <w:p w14:paraId="3B084297" w14:textId="77777777" w:rsidR="001C1EA4" w:rsidRPr="00C7345F" w:rsidRDefault="001C1EA4" w:rsidP="00F73F5C">
            <w:pPr>
              <w:pStyle w:val="TableText"/>
            </w:pPr>
            <w:r w:rsidRPr="00C7345F">
              <w:t>28</w:t>
            </w:r>
          </w:p>
        </w:tc>
      </w:tr>
      <w:tr w:rsidR="000E4186" w:rsidRPr="00C7345F" w14:paraId="2BF9F03B" w14:textId="77777777" w:rsidTr="000E4186">
        <w:trPr>
          <w:trHeight w:val="277"/>
        </w:trPr>
        <w:tc>
          <w:tcPr>
            <w:tcW w:w="8208" w:type="dxa"/>
            <w:noWrap/>
          </w:tcPr>
          <w:p w14:paraId="2757760F" w14:textId="77777777" w:rsidR="000E4186" w:rsidRPr="00C7345F" w:rsidRDefault="000E4186" w:rsidP="00F73F5C">
            <w:pPr>
              <w:pStyle w:val="TableTextLeft"/>
              <w:rPr>
                <w:noProof w:val="0"/>
              </w:rPr>
            </w:pPr>
            <w:r w:rsidRPr="00C7345F">
              <w:rPr>
                <w:noProof w:val="0"/>
              </w:rPr>
              <w:t>Aspire Gateway Academy Charter</w:t>
            </w:r>
          </w:p>
        </w:tc>
        <w:tc>
          <w:tcPr>
            <w:tcW w:w="950" w:type="dxa"/>
            <w:noWrap/>
          </w:tcPr>
          <w:p w14:paraId="6158EFF2" w14:textId="77777777" w:rsidR="000E4186" w:rsidRPr="00C7345F" w:rsidRDefault="000E4186" w:rsidP="00F73F5C">
            <w:pPr>
              <w:pStyle w:val="TableText"/>
            </w:pPr>
            <w:r w:rsidRPr="00C7345F">
              <w:t>14</w:t>
            </w:r>
          </w:p>
        </w:tc>
      </w:tr>
      <w:tr w:rsidR="000E4186" w:rsidRPr="00C7345F" w14:paraId="5A2285F3" w14:textId="77777777" w:rsidTr="000E4186">
        <w:trPr>
          <w:trHeight w:val="277"/>
        </w:trPr>
        <w:tc>
          <w:tcPr>
            <w:tcW w:w="8208" w:type="dxa"/>
            <w:noWrap/>
          </w:tcPr>
          <w:p w14:paraId="2E81CEB1" w14:textId="77777777" w:rsidR="000E4186" w:rsidRPr="00C7345F" w:rsidRDefault="000E4186" w:rsidP="00F73F5C">
            <w:pPr>
              <w:pStyle w:val="TableTextLeft"/>
              <w:rPr>
                <w:noProof w:val="0"/>
              </w:rPr>
            </w:pPr>
            <w:r w:rsidRPr="00C7345F">
              <w:rPr>
                <w:noProof w:val="0"/>
              </w:rPr>
              <w:t>Aspire Golden State College Preparatory Academy</w:t>
            </w:r>
          </w:p>
        </w:tc>
        <w:tc>
          <w:tcPr>
            <w:tcW w:w="950" w:type="dxa"/>
            <w:noWrap/>
          </w:tcPr>
          <w:p w14:paraId="44E32C2D" w14:textId="77777777" w:rsidR="000E4186" w:rsidRPr="00C7345F" w:rsidRDefault="000E4186" w:rsidP="00F73F5C">
            <w:pPr>
              <w:pStyle w:val="TableText"/>
            </w:pPr>
            <w:r w:rsidRPr="00C7345F">
              <w:t>4</w:t>
            </w:r>
          </w:p>
        </w:tc>
      </w:tr>
      <w:tr w:rsidR="000E4186" w:rsidRPr="00C7345F" w14:paraId="0D8C1A17" w14:textId="77777777" w:rsidTr="000E4186">
        <w:trPr>
          <w:trHeight w:val="277"/>
        </w:trPr>
        <w:tc>
          <w:tcPr>
            <w:tcW w:w="8208" w:type="dxa"/>
            <w:noWrap/>
          </w:tcPr>
          <w:p w14:paraId="79799FAE" w14:textId="77777777" w:rsidR="000E4186" w:rsidRPr="00C7345F" w:rsidRDefault="000E4186" w:rsidP="00F73F5C">
            <w:pPr>
              <w:pStyle w:val="TableTextLeft"/>
              <w:rPr>
                <w:noProof w:val="0"/>
              </w:rPr>
            </w:pPr>
            <w:r w:rsidRPr="00C7345F">
              <w:rPr>
                <w:noProof w:val="0"/>
              </w:rPr>
              <w:t>Aspire Inskeep Academy Charter</w:t>
            </w:r>
          </w:p>
        </w:tc>
        <w:tc>
          <w:tcPr>
            <w:tcW w:w="950" w:type="dxa"/>
            <w:noWrap/>
          </w:tcPr>
          <w:p w14:paraId="49EFBF56" w14:textId="77777777" w:rsidR="000E4186" w:rsidRPr="00C7345F" w:rsidRDefault="000E4186" w:rsidP="00F73F5C">
            <w:pPr>
              <w:pStyle w:val="TableText"/>
            </w:pPr>
            <w:r w:rsidRPr="00C7345F">
              <w:t>35</w:t>
            </w:r>
          </w:p>
        </w:tc>
      </w:tr>
      <w:tr w:rsidR="000E4186" w:rsidRPr="00C7345F" w14:paraId="787033C9" w14:textId="77777777" w:rsidTr="000E4186">
        <w:trPr>
          <w:trHeight w:val="277"/>
        </w:trPr>
        <w:tc>
          <w:tcPr>
            <w:tcW w:w="8208" w:type="dxa"/>
            <w:noWrap/>
          </w:tcPr>
          <w:p w14:paraId="52D1A1A5" w14:textId="77777777" w:rsidR="000E4186" w:rsidRPr="00C7345F" w:rsidRDefault="000E4186" w:rsidP="00F73F5C">
            <w:pPr>
              <w:pStyle w:val="TableTextLeft"/>
              <w:rPr>
                <w:noProof w:val="0"/>
              </w:rPr>
            </w:pPr>
            <w:r w:rsidRPr="00C7345F">
              <w:rPr>
                <w:noProof w:val="0"/>
              </w:rPr>
              <w:t>Aspire Juanita Tate Academy Charter</w:t>
            </w:r>
          </w:p>
        </w:tc>
        <w:tc>
          <w:tcPr>
            <w:tcW w:w="950" w:type="dxa"/>
            <w:noWrap/>
          </w:tcPr>
          <w:p w14:paraId="4F33271C" w14:textId="77777777" w:rsidR="000E4186" w:rsidRPr="00C7345F" w:rsidRDefault="000E4186" w:rsidP="00F73F5C">
            <w:pPr>
              <w:pStyle w:val="TableText"/>
            </w:pPr>
            <w:r w:rsidRPr="00C7345F">
              <w:t>37</w:t>
            </w:r>
          </w:p>
        </w:tc>
      </w:tr>
      <w:tr w:rsidR="000E4186" w:rsidRPr="00C7345F" w14:paraId="49030DCF" w14:textId="77777777" w:rsidTr="000E4186">
        <w:trPr>
          <w:trHeight w:val="277"/>
        </w:trPr>
        <w:tc>
          <w:tcPr>
            <w:tcW w:w="8208" w:type="dxa"/>
            <w:noWrap/>
          </w:tcPr>
          <w:p w14:paraId="037FA554" w14:textId="77777777" w:rsidR="000E4186" w:rsidRPr="00C7345F" w:rsidRDefault="000E4186" w:rsidP="00F73F5C">
            <w:pPr>
              <w:pStyle w:val="TableTextLeft"/>
              <w:rPr>
                <w:noProof w:val="0"/>
              </w:rPr>
            </w:pPr>
            <w:r w:rsidRPr="00C7345F">
              <w:rPr>
                <w:noProof w:val="0"/>
              </w:rPr>
              <w:t>Aspire Junior Collegiate Academy</w:t>
            </w:r>
          </w:p>
        </w:tc>
        <w:tc>
          <w:tcPr>
            <w:tcW w:w="950" w:type="dxa"/>
            <w:noWrap/>
          </w:tcPr>
          <w:p w14:paraId="52F62C01" w14:textId="77777777" w:rsidR="000E4186" w:rsidRPr="00C7345F" w:rsidRDefault="000E4186" w:rsidP="00F73F5C">
            <w:pPr>
              <w:pStyle w:val="TableText"/>
            </w:pPr>
            <w:r w:rsidRPr="00C7345F">
              <w:t>15</w:t>
            </w:r>
          </w:p>
        </w:tc>
      </w:tr>
      <w:tr w:rsidR="000E4186" w:rsidRPr="00C7345F" w14:paraId="6E2E6843" w14:textId="77777777" w:rsidTr="000E4186">
        <w:trPr>
          <w:trHeight w:val="277"/>
        </w:trPr>
        <w:tc>
          <w:tcPr>
            <w:tcW w:w="8208" w:type="dxa"/>
            <w:noWrap/>
          </w:tcPr>
          <w:p w14:paraId="1535AA2C" w14:textId="77777777" w:rsidR="000E4186" w:rsidRPr="00C7345F" w:rsidRDefault="000E4186" w:rsidP="00F73F5C">
            <w:pPr>
              <w:pStyle w:val="TableTextLeft"/>
              <w:rPr>
                <w:noProof w:val="0"/>
              </w:rPr>
            </w:pPr>
            <w:r w:rsidRPr="00C7345F">
              <w:rPr>
                <w:noProof w:val="0"/>
              </w:rPr>
              <w:t>Aspire Lionel Wilson College Preparatory Academy</w:t>
            </w:r>
          </w:p>
        </w:tc>
        <w:tc>
          <w:tcPr>
            <w:tcW w:w="950" w:type="dxa"/>
            <w:noWrap/>
          </w:tcPr>
          <w:p w14:paraId="46CE2A02" w14:textId="77777777" w:rsidR="000E4186" w:rsidRPr="00C7345F" w:rsidRDefault="000E4186" w:rsidP="00F73F5C">
            <w:pPr>
              <w:pStyle w:val="TableText"/>
            </w:pPr>
            <w:r w:rsidRPr="00C7345F">
              <w:t>1</w:t>
            </w:r>
          </w:p>
        </w:tc>
      </w:tr>
      <w:tr w:rsidR="000E4186" w:rsidRPr="00C7345F" w14:paraId="383A129B" w14:textId="77777777" w:rsidTr="000E4186">
        <w:trPr>
          <w:trHeight w:val="277"/>
        </w:trPr>
        <w:tc>
          <w:tcPr>
            <w:tcW w:w="8208" w:type="dxa"/>
            <w:noWrap/>
          </w:tcPr>
          <w:p w14:paraId="6D2604A1" w14:textId="77777777" w:rsidR="000E4186" w:rsidRPr="00C7345F" w:rsidRDefault="000E4186" w:rsidP="00F73F5C">
            <w:pPr>
              <w:pStyle w:val="TableTextLeft"/>
              <w:rPr>
                <w:noProof w:val="0"/>
              </w:rPr>
            </w:pPr>
            <w:r w:rsidRPr="00C7345F">
              <w:rPr>
                <w:noProof w:val="0"/>
              </w:rPr>
              <w:t>Aspire Monarch Academy</w:t>
            </w:r>
          </w:p>
        </w:tc>
        <w:tc>
          <w:tcPr>
            <w:tcW w:w="950" w:type="dxa"/>
            <w:noWrap/>
          </w:tcPr>
          <w:p w14:paraId="668C8793" w14:textId="77777777" w:rsidR="000E4186" w:rsidRPr="00C7345F" w:rsidRDefault="000E4186" w:rsidP="00F73F5C">
            <w:pPr>
              <w:pStyle w:val="TableText"/>
            </w:pPr>
            <w:r w:rsidRPr="00C7345F">
              <w:t>59</w:t>
            </w:r>
          </w:p>
        </w:tc>
      </w:tr>
    </w:tbl>
    <w:p w14:paraId="6900FD7E"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three)</w:t>
      </w:r>
    </w:p>
    <w:tbl>
      <w:tblPr>
        <w:tblStyle w:val="TRs"/>
        <w:tblW w:w="0" w:type="auto"/>
        <w:tblLook w:val="04A0" w:firstRow="1" w:lastRow="0" w:firstColumn="1" w:lastColumn="0" w:noHBand="0" w:noVBand="1"/>
        <w:tblDescription w:val="Number of Students by LEA, continuation three"/>
      </w:tblPr>
      <w:tblGrid>
        <w:gridCol w:w="8208"/>
        <w:gridCol w:w="950"/>
      </w:tblGrid>
      <w:tr w:rsidR="001C1EA4" w:rsidRPr="00C7345F" w14:paraId="11158688"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6609B997"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1E21C880"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1042166A" w14:textId="77777777" w:rsidTr="00F73F5C">
        <w:trPr>
          <w:trHeight w:val="277"/>
        </w:trPr>
        <w:tc>
          <w:tcPr>
            <w:tcW w:w="8208" w:type="dxa"/>
            <w:noWrap/>
          </w:tcPr>
          <w:p w14:paraId="2ADCBBCD" w14:textId="77777777" w:rsidR="001C1EA4" w:rsidRPr="00C7345F" w:rsidRDefault="001C1EA4" w:rsidP="000E4186">
            <w:pPr>
              <w:pStyle w:val="TableTextLeft"/>
              <w:rPr>
                <w:noProof w:val="0"/>
              </w:rPr>
            </w:pPr>
            <w:r w:rsidRPr="00C7345F">
              <w:rPr>
                <w:noProof w:val="0"/>
              </w:rPr>
              <w:t>Aspire Ollin University Preparatory Academy</w:t>
            </w:r>
          </w:p>
        </w:tc>
        <w:tc>
          <w:tcPr>
            <w:tcW w:w="950" w:type="dxa"/>
            <w:noWrap/>
          </w:tcPr>
          <w:p w14:paraId="711D6895" w14:textId="77777777" w:rsidR="001C1EA4" w:rsidRPr="00C7345F" w:rsidRDefault="001C1EA4" w:rsidP="00F73F5C">
            <w:pPr>
              <w:pStyle w:val="TableText"/>
            </w:pPr>
            <w:r w:rsidRPr="00C7345F">
              <w:t>2</w:t>
            </w:r>
          </w:p>
        </w:tc>
      </w:tr>
      <w:tr w:rsidR="001C1EA4" w:rsidRPr="00C7345F" w14:paraId="1F1C713E" w14:textId="77777777" w:rsidTr="00F73F5C">
        <w:trPr>
          <w:trHeight w:val="277"/>
        </w:trPr>
        <w:tc>
          <w:tcPr>
            <w:tcW w:w="8208" w:type="dxa"/>
            <w:noWrap/>
          </w:tcPr>
          <w:p w14:paraId="5262A4C4" w14:textId="77777777" w:rsidR="001C1EA4" w:rsidRPr="00C7345F" w:rsidRDefault="001C1EA4" w:rsidP="000E4186">
            <w:pPr>
              <w:pStyle w:val="TableTextLeft"/>
              <w:rPr>
                <w:noProof w:val="0"/>
              </w:rPr>
            </w:pPr>
            <w:r w:rsidRPr="00C7345F">
              <w:rPr>
                <w:noProof w:val="0"/>
              </w:rPr>
              <w:t>Aspire Pacific Academy</w:t>
            </w:r>
          </w:p>
        </w:tc>
        <w:tc>
          <w:tcPr>
            <w:tcW w:w="950" w:type="dxa"/>
            <w:noWrap/>
          </w:tcPr>
          <w:p w14:paraId="2D57DF40" w14:textId="77777777" w:rsidR="001C1EA4" w:rsidRPr="00C7345F" w:rsidRDefault="001C1EA4" w:rsidP="00F73F5C">
            <w:pPr>
              <w:pStyle w:val="TableText"/>
            </w:pPr>
            <w:r w:rsidRPr="00C7345F">
              <w:t>1</w:t>
            </w:r>
          </w:p>
        </w:tc>
      </w:tr>
      <w:tr w:rsidR="001C1EA4" w:rsidRPr="00C7345F" w14:paraId="720E9057" w14:textId="77777777" w:rsidTr="00F73F5C">
        <w:trPr>
          <w:trHeight w:val="277"/>
        </w:trPr>
        <w:tc>
          <w:tcPr>
            <w:tcW w:w="8208" w:type="dxa"/>
            <w:noWrap/>
          </w:tcPr>
          <w:p w14:paraId="21312CF2" w14:textId="77777777" w:rsidR="001C1EA4" w:rsidRPr="00C7345F" w:rsidRDefault="001C1EA4" w:rsidP="000E4186">
            <w:pPr>
              <w:pStyle w:val="TableTextLeft"/>
              <w:rPr>
                <w:noProof w:val="0"/>
              </w:rPr>
            </w:pPr>
            <w:r w:rsidRPr="00C7345F">
              <w:rPr>
                <w:noProof w:val="0"/>
              </w:rPr>
              <w:t>Aspire Port City Academy</w:t>
            </w:r>
          </w:p>
        </w:tc>
        <w:tc>
          <w:tcPr>
            <w:tcW w:w="950" w:type="dxa"/>
            <w:noWrap/>
          </w:tcPr>
          <w:p w14:paraId="7695F616" w14:textId="77777777" w:rsidR="001C1EA4" w:rsidRPr="00C7345F" w:rsidRDefault="001C1EA4" w:rsidP="00F73F5C">
            <w:pPr>
              <w:pStyle w:val="TableText"/>
            </w:pPr>
            <w:r w:rsidRPr="00C7345F">
              <w:t>19</w:t>
            </w:r>
          </w:p>
        </w:tc>
      </w:tr>
      <w:tr w:rsidR="001C1EA4" w:rsidRPr="00C7345F" w14:paraId="0F5B3C47" w14:textId="77777777" w:rsidTr="00F73F5C">
        <w:trPr>
          <w:trHeight w:val="277"/>
        </w:trPr>
        <w:tc>
          <w:tcPr>
            <w:tcW w:w="8208" w:type="dxa"/>
            <w:noWrap/>
          </w:tcPr>
          <w:p w14:paraId="33C45E9B" w14:textId="77777777" w:rsidR="001C1EA4" w:rsidRPr="00C7345F" w:rsidRDefault="001C1EA4" w:rsidP="000E4186">
            <w:pPr>
              <w:pStyle w:val="TableTextLeft"/>
              <w:rPr>
                <w:noProof w:val="0"/>
              </w:rPr>
            </w:pPr>
            <w:r w:rsidRPr="00C7345F">
              <w:rPr>
                <w:noProof w:val="0"/>
              </w:rPr>
              <w:t>Aspire Richmond Technology Academy</w:t>
            </w:r>
          </w:p>
        </w:tc>
        <w:tc>
          <w:tcPr>
            <w:tcW w:w="950" w:type="dxa"/>
            <w:noWrap/>
          </w:tcPr>
          <w:p w14:paraId="0F6E23AC" w14:textId="77777777" w:rsidR="001C1EA4" w:rsidRPr="00C7345F" w:rsidRDefault="001C1EA4" w:rsidP="00F73F5C">
            <w:pPr>
              <w:pStyle w:val="TableText"/>
            </w:pPr>
            <w:r w:rsidRPr="00C7345F">
              <w:t>46</w:t>
            </w:r>
          </w:p>
        </w:tc>
      </w:tr>
      <w:tr w:rsidR="001C1EA4" w:rsidRPr="00C7345F" w14:paraId="35FAAF06" w14:textId="77777777" w:rsidTr="00F73F5C">
        <w:trPr>
          <w:trHeight w:val="277"/>
        </w:trPr>
        <w:tc>
          <w:tcPr>
            <w:tcW w:w="8208" w:type="dxa"/>
            <w:noWrap/>
          </w:tcPr>
          <w:p w14:paraId="3A242B83" w14:textId="77777777" w:rsidR="001C1EA4" w:rsidRPr="00C7345F" w:rsidRDefault="001C1EA4" w:rsidP="000E4186">
            <w:pPr>
              <w:pStyle w:val="TableTextLeft"/>
              <w:rPr>
                <w:noProof w:val="0"/>
              </w:rPr>
            </w:pPr>
            <w:r w:rsidRPr="00C7345F">
              <w:rPr>
                <w:noProof w:val="0"/>
              </w:rPr>
              <w:t>Aspire River Oaks Charter</w:t>
            </w:r>
          </w:p>
        </w:tc>
        <w:tc>
          <w:tcPr>
            <w:tcW w:w="950" w:type="dxa"/>
            <w:noWrap/>
          </w:tcPr>
          <w:p w14:paraId="18A61184" w14:textId="77777777" w:rsidR="001C1EA4" w:rsidRPr="00C7345F" w:rsidRDefault="001C1EA4" w:rsidP="00F73F5C">
            <w:pPr>
              <w:pStyle w:val="TableText"/>
            </w:pPr>
            <w:r w:rsidRPr="00C7345F">
              <w:t>25</w:t>
            </w:r>
          </w:p>
        </w:tc>
      </w:tr>
      <w:tr w:rsidR="001C1EA4" w:rsidRPr="00C7345F" w14:paraId="548E07AB" w14:textId="77777777" w:rsidTr="00F73F5C">
        <w:trPr>
          <w:trHeight w:val="277"/>
        </w:trPr>
        <w:tc>
          <w:tcPr>
            <w:tcW w:w="8208" w:type="dxa"/>
            <w:noWrap/>
          </w:tcPr>
          <w:p w14:paraId="6D194A40" w14:textId="77777777" w:rsidR="001C1EA4" w:rsidRPr="00C7345F" w:rsidRDefault="001C1EA4" w:rsidP="000E4186">
            <w:pPr>
              <w:pStyle w:val="TableTextLeft"/>
              <w:rPr>
                <w:noProof w:val="0"/>
              </w:rPr>
            </w:pPr>
            <w:r w:rsidRPr="00C7345F">
              <w:rPr>
                <w:noProof w:val="0"/>
              </w:rPr>
              <w:t>Aspire Rosa Parks Academy</w:t>
            </w:r>
          </w:p>
        </w:tc>
        <w:tc>
          <w:tcPr>
            <w:tcW w:w="950" w:type="dxa"/>
            <w:noWrap/>
          </w:tcPr>
          <w:p w14:paraId="7E42679E" w14:textId="77777777" w:rsidR="001C1EA4" w:rsidRPr="00C7345F" w:rsidRDefault="001C1EA4" w:rsidP="00F73F5C">
            <w:pPr>
              <w:pStyle w:val="TableText"/>
            </w:pPr>
            <w:r w:rsidRPr="00C7345F">
              <w:t>33</w:t>
            </w:r>
          </w:p>
        </w:tc>
      </w:tr>
      <w:tr w:rsidR="001C1EA4" w:rsidRPr="00C7345F" w14:paraId="0401A2AD" w14:textId="77777777" w:rsidTr="00F73F5C">
        <w:trPr>
          <w:trHeight w:val="277"/>
        </w:trPr>
        <w:tc>
          <w:tcPr>
            <w:tcW w:w="8208" w:type="dxa"/>
            <w:noWrap/>
          </w:tcPr>
          <w:p w14:paraId="67C8FAEB" w14:textId="77777777" w:rsidR="001C1EA4" w:rsidRPr="00C7345F" w:rsidRDefault="001C1EA4" w:rsidP="000E4186">
            <w:pPr>
              <w:pStyle w:val="TableTextLeft"/>
              <w:rPr>
                <w:noProof w:val="0"/>
              </w:rPr>
            </w:pPr>
            <w:r w:rsidRPr="00C7345F">
              <w:rPr>
                <w:noProof w:val="0"/>
              </w:rPr>
              <w:t>Aspire Slauson Academy Charter</w:t>
            </w:r>
          </w:p>
        </w:tc>
        <w:tc>
          <w:tcPr>
            <w:tcW w:w="950" w:type="dxa"/>
            <w:noWrap/>
          </w:tcPr>
          <w:p w14:paraId="244EF45F" w14:textId="77777777" w:rsidR="001C1EA4" w:rsidRPr="00C7345F" w:rsidRDefault="001C1EA4" w:rsidP="00F73F5C">
            <w:pPr>
              <w:pStyle w:val="TableText"/>
            </w:pPr>
            <w:r w:rsidRPr="00C7345F">
              <w:t>14</w:t>
            </w:r>
          </w:p>
        </w:tc>
      </w:tr>
      <w:tr w:rsidR="001C1EA4" w:rsidRPr="00C7345F" w14:paraId="01C72F4A" w14:textId="77777777" w:rsidTr="00F73F5C">
        <w:trPr>
          <w:trHeight w:val="277"/>
        </w:trPr>
        <w:tc>
          <w:tcPr>
            <w:tcW w:w="8208" w:type="dxa"/>
            <w:noWrap/>
          </w:tcPr>
          <w:p w14:paraId="4DCA893C" w14:textId="77777777" w:rsidR="001C1EA4" w:rsidRPr="00C7345F" w:rsidRDefault="001C1EA4" w:rsidP="000E4186">
            <w:pPr>
              <w:pStyle w:val="TableTextLeft"/>
              <w:rPr>
                <w:noProof w:val="0"/>
              </w:rPr>
            </w:pPr>
            <w:r w:rsidRPr="00C7345F">
              <w:rPr>
                <w:noProof w:val="0"/>
              </w:rPr>
              <w:t>Aspire Stockton TK-5 Elementary Academy</w:t>
            </w:r>
          </w:p>
        </w:tc>
        <w:tc>
          <w:tcPr>
            <w:tcW w:w="950" w:type="dxa"/>
            <w:noWrap/>
          </w:tcPr>
          <w:p w14:paraId="6DFF9A16" w14:textId="77777777" w:rsidR="001C1EA4" w:rsidRPr="00C7345F" w:rsidRDefault="001C1EA4" w:rsidP="00F73F5C">
            <w:pPr>
              <w:pStyle w:val="TableText"/>
            </w:pPr>
            <w:r w:rsidRPr="00C7345F">
              <w:t>16</w:t>
            </w:r>
          </w:p>
        </w:tc>
      </w:tr>
      <w:tr w:rsidR="001C1EA4" w:rsidRPr="00C7345F" w14:paraId="128C413B" w14:textId="77777777" w:rsidTr="00F73F5C">
        <w:trPr>
          <w:trHeight w:val="277"/>
        </w:trPr>
        <w:tc>
          <w:tcPr>
            <w:tcW w:w="8208" w:type="dxa"/>
            <w:noWrap/>
          </w:tcPr>
          <w:p w14:paraId="516DCF92" w14:textId="77777777" w:rsidR="001C1EA4" w:rsidRPr="00C7345F" w:rsidRDefault="001C1EA4" w:rsidP="000E4186">
            <w:pPr>
              <w:pStyle w:val="TableTextLeft"/>
              <w:rPr>
                <w:noProof w:val="0"/>
              </w:rPr>
            </w:pPr>
            <w:r w:rsidRPr="00C7345F">
              <w:rPr>
                <w:noProof w:val="0"/>
              </w:rPr>
              <w:t>Aspire Summit Charter Academy</w:t>
            </w:r>
          </w:p>
        </w:tc>
        <w:tc>
          <w:tcPr>
            <w:tcW w:w="950" w:type="dxa"/>
            <w:noWrap/>
          </w:tcPr>
          <w:p w14:paraId="7CC0FBE3" w14:textId="77777777" w:rsidR="001C1EA4" w:rsidRPr="00C7345F" w:rsidRDefault="001C1EA4" w:rsidP="00F73F5C">
            <w:pPr>
              <w:pStyle w:val="TableText"/>
            </w:pPr>
            <w:r w:rsidRPr="00C7345F">
              <w:t>26</w:t>
            </w:r>
          </w:p>
        </w:tc>
      </w:tr>
      <w:tr w:rsidR="001C1EA4" w:rsidRPr="00C7345F" w14:paraId="2A2D8AA4" w14:textId="77777777" w:rsidTr="00F73F5C">
        <w:trPr>
          <w:trHeight w:val="277"/>
        </w:trPr>
        <w:tc>
          <w:tcPr>
            <w:tcW w:w="8208" w:type="dxa"/>
            <w:noWrap/>
          </w:tcPr>
          <w:p w14:paraId="29AF4163" w14:textId="77777777" w:rsidR="001C1EA4" w:rsidRPr="00C7345F" w:rsidRDefault="001C1EA4" w:rsidP="000E4186">
            <w:pPr>
              <w:pStyle w:val="TableTextLeft"/>
              <w:rPr>
                <w:noProof w:val="0"/>
              </w:rPr>
            </w:pPr>
            <w:r w:rsidRPr="00C7345F">
              <w:rPr>
                <w:noProof w:val="0"/>
              </w:rPr>
              <w:t>Aspire Titan Academy</w:t>
            </w:r>
          </w:p>
        </w:tc>
        <w:tc>
          <w:tcPr>
            <w:tcW w:w="950" w:type="dxa"/>
            <w:noWrap/>
          </w:tcPr>
          <w:p w14:paraId="436C3B58" w14:textId="77777777" w:rsidR="001C1EA4" w:rsidRPr="00C7345F" w:rsidRDefault="001C1EA4" w:rsidP="00F73F5C">
            <w:pPr>
              <w:pStyle w:val="TableText"/>
            </w:pPr>
            <w:r w:rsidRPr="00C7345F">
              <w:t>25</w:t>
            </w:r>
          </w:p>
        </w:tc>
      </w:tr>
      <w:tr w:rsidR="001C1EA4" w:rsidRPr="00C7345F" w14:paraId="0701DFE8" w14:textId="77777777" w:rsidTr="00F73F5C">
        <w:trPr>
          <w:trHeight w:val="277"/>
        </w:trPr>
        <w:tc>
          <w:tcPr>
            <w:tcW w:w="8208" w:type="dxa"/>
            <w:noWrap/>
          </w:tcPr>
          <w:p w14:paraId="302C9018" w14:textId="77777777" w:rsidR="001C1EA4" w:rsidRPr="00C7345F" w:rsidRDefault="001C1EA4" w:rsidP="000E4186">
            <w:pPr>
              <w:pStyle w:val="TableTextLeft"/>
              <w:rPr>
                <w:noProof w:val="0"/>
              </w:rPr>
            </w:pPr>
            <w:r w:rsidRPr="00C7345F">
              <w:rPr>
                <w:noProof w:val="0"/>
              </w:rPr>
              <w:t>Aspire Triumph Technology Academy</w:t>
            </w:r>
          </w:p>
        </w:tc>
        <w:tc>
          <w:tcPr>
            <w:tcW w:w="950" w:type="dxa"/>
            <w:noWrap/>
          </w:tcPr>
          <w:p w14:paraId="38A0AC61" w14:textId="77777777" w:rsidR="001C1EA4" w:rsidRPr="00C7345F" w:rsidRDefault="001C1EA4" w:rsidP="00F73F5C">
            <w:pPr>
              <w:pStyle w:val="TableText"/>
            </w:pPr>
            <w:r w:rsidRPr="00C7345F">
              <w:t>10</w:t>
            </w:r>
          </w:p>
        </w:tc>
      </w:tr>
      <w:tr w:rsidR="001C1EA4" w:rsidRPr="00C7345F" w14:paraId="6141A938" w14:textId="77777777" w:rsidTr="00F73F5C">
        <w:trPr>
          <w:trHeight w:val="277"/>
        </w:trPr>
        <w:tc>
          <w:tcPr>
            <w:tcW w:w="8208" w:type="dxa"/>
            <w:noWrap/>
          </w:tcPr>
          <w:p w14:paraId="6DF77283" w14:textId="77777777" w:rsidR="001C1EA4" w:rsidRPr="00C7345F" w:rsidRDefault="001C1EA4" w:rsidP="000E4186">
            <w:pPr>
              <w:pStyle w:val="TableTextLeft"/>
              <w:rPr>
                <w:noProof w:val="0"/>
              </w:rPr>
            </w:pPr>
            <w:r w:rsidRPr="00C7345F">
              <w:rPr>
                <w:noProof w:val="0"/>
              </w:rPr>
              <w:t>Aspire University Charter</w:t>
            </w:r>
          </w:p>
        </w:tc>
        <w:tc>
          <w:tcPr>
            <w:tcW w:w="950" w:type="dxa"/>
            <w:noWrap/>
          </w:tcPr>
          <w:p w14:paraId="48F10460" w14:textId="77777777" w:rsidR="001C1EA4" w:rsidRPr="00C7345F" w:rsidRDefault="001C1EA4" w:rsidP="00F73F5C">
            <w:pPr>
              <w:pStyle w:val="TableText"/>
            </w:pPr>
            <w:r w:rsidRPr="00C7345F">
              <w:t>40</w:t>
            </w:r>
          </w:p>
        </w:tc>
      </w:tr>
      <w:tr w:rsidR="001C1EA4" w:rsidRPr="00C7345F" w14:paraId="7F8A52E5" w14:textId="77777777" w:rsidTr="00F73F5C">
        <w:trPr>
          <w:trHeight w:val="277"/>
        </w:trPr>
        <w:tc>
          <w:tcPr>
            <w:tcW w:w="8208" w:type="dxa"/>
            <w:noWrap/>
          </w:tcPr>
          <w:p w14:paraId="2F05BB16" w14:textId="77777777" w:rsidR="001C1EA4" w:rsidRPr="00C7345F" w:rsidRDefault="001C1EA4" w:rsidP="000E4186">
            <w:pPr>
              <w:pStyle w:val="TableTextLeft"/>
              <w:rPr>
                <w:noProof w:val="0"/>
              </w:rPr>
            </w:pPr>
            <w:r w:rsidRPr="00C7345F">
              <w:rPr>
                <w:noProof w:val="0"/>
              </w:rPr>
              <w:t>Aspire Vanguard College Preparatory Academy</w:t>
            </w:r>
          </w:p>
        </w:tc>
        <w:tc>
          <w:tcPr>
            <w:tcW w:w="950" w:type="dxa"/>
            <w:noWrap/>
          </w:tcPr>
          <w:p w14:paraId="09E70A7F" w14:textId="77777777" w:rsidR="001C1EA4" w:rsidRPr="00C7345F" w:rsidRDefault="001C1EA4" w:rsidP="00F73F5C">
            <w:pPr>
              <w:pStyle w:val="TableText"/>
            </w:pPr>
            <w:r w:rsidRPr="00C7345F">
              <w:t>2</w:t>
            </w:r>
          </w:p>
        </w:tc>
      </w:tr>
      <w:tr w:rsidR="001C1EA4" w:rsidRPr="00C7345F" w14:paraId="19CCCA9F" w14:textId="77777777" w:rsidTr="00F73F5C">
        <w:trPr>
          <w:trHeight w:val="277"/>
        </w:trPr>
        <w:tc>
          <w:tcPr>
            <w:tcW w:w="8208" w:type="dxa"/>
            <w:noWrap/>
          </w:tcPr>
          <w:p w14:paraId="789B1433" w14:textId="77777777" w:rsidR="001C1EA4" w:rsidRPr="00C7345F" w:rsidRDefault="001C1EA4" w:rsidP="000E4186">
            <w:pPr>
              <w:pStyle w:val="TableTextLeft"/>
              <w:rPr>
                <w:noProof w:val="0"/>
              </w:rPr>
            </w:pPr>
            <w:r w:rsidRPr="00C7345F">
              <w:rPr>
                <w:noProof w:val="0"/>
              </w:rPr>
              <w:t>Aspire Vincent Shalvey Academy</w:t>
            </w:r>
          </w:p>
        </w:tc>
        <w:tc>
          <w:tcPr>
            <w:tcW w:w="950" w:type="dxa"/>
            <w:noWrap/>
          </w:tcPr>
          <w:p w14:paraId="7062CFDA" w14:textId="77777777" w:rsidR="001C1EA4" w:rsidRPr="00C7345F" w:rsidRDefault="001C1EA4" w:rsidP="00F73F5C">
            <w:pPr>
              <w:pStyle w:val="TableText"/>
            </w:pPr>
            <w:r w:rsidRPr="00C7345F">
              <w:t>22</w:t>
            </w:r>
          </w:p>
        </w:tc>
      </w:tr>
      <w:tr w:rsidR="001C1EA4" w:rsidRPr="00C7345F" w14:paraId="0292F7F5" w14:textId="77777777" w:rsidTr="00F73F5C">
        <w:trPr>
          <w:trHeight w:val="277"/>
        </w:trPr>
        <w:tc>
          <w:tcPr>
            <w:tcW w:w="8208" w:type="dxa"/>
            <w:noWrap/>
          </w:tcPr>
          <w:p w14:paraId="6085E2F1" w14:textId="77777777" w:rsidR="001C1EA4" w:rsidRPr="00C7345F" w:rsidRDefault="001C1EA4" w:rsidP="000E4186">
            <w:pPr>
              <w:pStyle w:val="TableTextLeft"/>
              <w:rPr>
                <w:noProof w:val="0"/>
              </w:rPr>
            </w:pPr>
            <w:r w:rsidRPr="00C7345F">
              <w:rPr>
                <w:noProof w:val="0"/>
              </w:rPr>
              <w:t>Assurance Learning Academy</w:t>
            </w:r>
          </w:p>
        </w:tc>
        <w:tc>
          <w:tcPr>
            <w:tcW w:w="950" w:type="dxa"/>
            <w:noWrap/>
          </w:tcPr>
          <w:p w14:paraId="0B6025B3" w14:textId="77777777" w:rsidR="001C1EA4" w:rsidRPr="00C7345F" w:rsidRDefault="001C1EA4" w:rsidP="00F73F5C">
            <w:pPr>
              <w:pStyle w:val="TableText"/>
            </w:pPr>
            <w:r w:rsidRPr="00C7345F">
              <w:t>6</w:t>
            </w:r>
          </w:p>
        </w:tc>
      </w:tr>
      <w:tr w:rsidR="001C1EA4" w:rsidRPr="00C7345F" w14:paraId="5385D157" w14:textId="77777777" w:rsidTr="00F73F5C">
        <w:trPr>
          <w:trHeight w:val="277"/>
        </w:trPr>
        <w:tc>
          <w:tcPr>
            <w:tcW w:w="8208" w:type="dxa"/>
            <w:noWrap/>
          </w:tcPr>
          <w:p w14:paraId="5B3F20C2" w14:textId="77777777" w:rsidR="001C1EA4" w:rsidRPr="00C7345F" w:rsidRDefault="001C1EA4" w:rsidP="000E4186">
            <w:pPr>
              <w:pStyle w:val="TableTextLeft"/>
              <w:rPr>
                <w:noProof w:val="0"/>
              </w:rPr>
            </w:pPr>
            <w:r w:rsidRPr="00C7345F">
              <w:rPr>
                <w:noProof w:val="0"/>
              </w:rPr>
              <w:t>Atascadero Unified</w:t>
            </w:r>
          </w:p>
        </w:tc>
        <w:tc>
          <w:tcPr>
            <w:tcW w:w="950" w:type="dxa"/>
            <w:noWrap/>
          </w:tcPr>
          <w:p w14:paraId="1FD89982" w14:textId="77777777" w:rsidR="001C1EA4" w:rsidRPr="00C7345F" w:rsidRDefault="001C1EA4" w:rsidP="00F73F5C">
            <w:pPr>
              <w:pStyle w:val="TableText"/>
            </w:pPr>
            <w:r w:rsidRPr="00C7345F">
              <w:t>25</w:t>
            </w:r>
          </w:p>
        </w:tc>
      </w:tr>
      <w:tr w:rsidR="001C1EA4" w:rsidRPr="00C7345F" w14:paraId="0E4BB306" w14:textId="77777777" w:rsidTr="00F73F5C">
        <w:trPr>
          <w:trHeight w:val="277"/>
        </w:trPr>
        <w:tc>
          <w:tcPr>
            <w:tcW w:w="8208" w:type="dxa"/>
            <w:noWrap/>
          </w:tcPr>
          <w:p w14:paraId="4FBCCA86" w14:textId="77777777" w:rsidR="001C1EA4" w:rsidRPr="00C7345F" w:rsidRDefault="001C1EA4" w:rsidP="000E4186">
            <w:pPr>
              <w:pStyle w:val="TableTextLeft"/>
              <w:rPr>
                <w:noProof w:val="0"/>
              </w:rPr>
            </w:pPr>
            <w:r w:rsidRPr="00C7345F">
              <w:rPr>
                <w:noProof w:val="0"/>
              </w:rPr>
              <w:t>Atwater Elementary</w:t>
            </w:r>
          </w:p>
        </w:tc>
        <w:tc>
          <w:tcPr>
            <w:tcW w:w="950" w:type="dxa"/>
            <w:noWrap/>
          </w:tcPr>
          <w:p w14:paraId="18B2614E" w14:textId="77777777" w:rsidR="001C1EA4" w:rsidRPr="00C7345F" w:rsidRDefault="001C1EA4" w:rsidP="00F73F5C">
            <w:pPr>
              <w:pStyle w:val="TableText"/>
            </w:pPr>
            <w:r w:rsidRPr="00C7345F">
              <w:t>164</w:t>
            </w:r>
          </w:p>
        </w:tc>
      </w:tr>
      <w:tr w:rsidR="001C1EA4" w:rsidRPr="00C7345F" w14:paraId="202A00F0" w14:textId="77777777" w:rsidTr="00F73F5C">
        <w:trPr>
          <w:trHeight w:val="277"/>
        </w:trPr>
        <w:tc>
          <w:tcPr>
            <w:tcW w:w="8208" w:type="dxa"/>
            <w:noWrap/>
          </w:tcPr>
          <w:p w14:paraId="091F9DD0" w14:textId="77777777" w:rsidR="001C1EA4" w:rsidRPr="00C7345F" w:rsidRDefault="001C1EA4" w:rsidP="000E4186">
            <w:pPr>
              <w:pStyle w:val="TableTextLeft"/>
              <w:rPr>
                <w:noProof w:val="0"/>
              </w:rPr>
            </w:pPr>
            <w:r w:rsidRPr="00C7345F">
              <w:rPr>
                <w:noProof w:val="0"/>
              </w:rPr>
              <w:t>Auburn Union Elementary</w:t>
            </w:r>
          </w:p>
        </w:tc>
        <w:tc>
          <w:tcPr>
            <w:tcW w:w="950" w:type="dxa"/>
            <w:noWrap/>
          </w:tcPr>
          <w:p w14:paraId="1CF5E39F" w14:textId="77777777" w:rsidR="001C1EA4" w:rsidRPr="00C7345F" w:rsidRDefault="001C1EA4" w:rsidP="00F73F5C">
            <w:pPr>
              <w:pStyle w:val="TableText"/>
            </w:pPr>
            <w:r w:rsidRPr="00C7345F">
              <w:t>41</w:t>
            </w:r>
          </w:p>
        </w:tc>
      </w:tr>
      <w:tr w:rsidR="001C1EA4" w:rsidRPr="00C7345F" w14:paraId="24A12218" w14:textId="77777777" w:rsidTr="00F73F5C">
        <w:trPr>
          <w:trHeight w:val="277"/>
        </w:trPr>
        <w:tc>
          <w:tcPr>
            <w:tcW w:w="8208" w:type="dxa"/>
            <w:noWrap/>
          </w:tcPr>
          <w:p w14:paraId="0672B72E" w14:textId="77777777" w:rsidR="001C1EA4" w:rsidRPr="00C7345F" w:rsidRDefault="001C1EA4" w:rsidP="000E4186">
            <w:pPr>
              <w:pStyle w:val="TableTextLeft"/>
              <w:rPr>
                <w:noProof w:val="0"/>
              </w:rPr>
            </w:pPr>
            <w:r w:rsidRPr="00C7345F">
              <w:rPr>
                <w:noProof w:val="0"/>
              </w:rPr>
              <w:t>Audeo Charter</w:t>
            </w:r>
          </w:p>
        </w:tc>
        <w:tc>
          <w:tcPr>
            <w:tcW w:w="950" w:type="dxa"/>
            <w:noWrap/>
          </w:tcPr>
          <w:p w14:paraId="79EA17D4" w14:textId="77777777" w:rsidR="001C1EA4" w:rsidRPr="00C7345F" w:rsidRDefault="001C1EA4" w:rsidP="00F73F5C">
            <w:pPr>
              <w:pStyle w:val="TableText"/>
            </w:pPr>
            <w:r w:rsidRPr="00C7345F">
              <w:t>3</w:t>
            </w:r>
          </w:p>
        </w:tc>
      </w:tr>
      <w:tr w:rsidR="001C1EA4" w:rsidRPr="00C7345F" w14:paraId="6F1A71C3" w14:textId="77777777" w:rsidTr="00F73F5C">
        <w:trPr>
          <w:trHeight w:val="277"/>
        </w:trPr>
        <w:tc>
          <w:tcPr>
            <w:tcW w:w="8208" w:type="dxa"/>
            <w:noWrap/>
          </w:tcPr>
          <w:p w14:paraId="54A5B2C8" w14:textId="77777777" w:rsidR="001C1EA4" w:rsidRPr="00C7345F" w:rsidRDefault="001C1EA4" w:rsidP="000E4186">
            <w:pPr>
              <w:pStyle w:val="TableTextLeft"/>
              <w:rPr>
                <w:noProof w:val="0"/>
              </w:rPr>
            </w:pPr>
            <w:r w:rsidRPr="00C7345F">
              <w:rPr>
                <w:noProof w:val="0"/>
              </w:rPr>
              <w:t>Aurum Preparatory Academy</w:t>
            </w:r>
          </w:p>
        </w:tc>
        <w:tc>
          <w:tcPr>
            <w:tcW w:w="950" w:type="dxa"/>
            <w:noWrap/>
          </w:tcPr>
          <w:p w14:paraId="73C8881B" w14:textId="77777777" w:rsidR="001C1EA4" w:rsidRPr="00C7345F" w:rsidRDefault="001C1EA4" w:rsidP="00F73F5C">
            <w:pPr>
              <w:pStyle w:val="TableText"/>
            </w:pPr>
            <w:r w:rsidRPr="00C7345F">
              <w:t>1</w:t>
            </w:r>
          </w:p>
        </w:tc>
      </w:tr>
      <w:tr w:rsidR="001C1EA4" w:rsidRPr="00C7345F" w14:paraId="7A24BB55" w14:textId="77777777" w:rsidTr="00F73F5C">
        <w:trPr>
          <w:trHeight w:val="277"/>
        </w:trPr>
        <w:tc>
          <w:tcPr>
            <w:tcW w:w="8208" w:type="dxa"/>
            <w:noWrap/>
          </w:tcPr>
          <w:p w14:paraId="648B2CB7" w14:textId="77777777" w:rsidR="001C1EA4" w:rsidRPr="00C7345F" w:rsidRDefault="001C1EA4" w:rsidP="000E4186">
            <w:pPr>
              <w:pStyle w:val="TableTextLeft"/>
              <w:rPr>
                <w:noProof w:val="0"/>
              </w:rPr>
            </w:pPr>
            <w:r w:rsidRPr="00C7345F">
              <w:rPr>
                <w:noProof w:val="0"/>
              </w:rPr>
              <w:t>Aveson School of Leaders</w:t>
            </w:r>
          </w:p>
        </w:tc>
        <w:tc>
          <w:tcPr>
            <w:tcW w:w="950" w:type="dxa"/>
            <w:noWrap/>
          </w:tcPr>
          <w:p w14:paraId="4A3F5174" w14:textId="77777777" w:rsidR="001C1EA4" w:rsidRPr="00C7345F" w:rsidRDefault="001C1EA4" w:rsidP="00F73F5C">
            <w:pPr>
              <w:pStyle w:val="TableText"/>
            </w:pPr>
            <w:r w:rsidRPr="00C7345F">
              <w:t>5</w:t>
            </w:r>
          </w:p>
        </w:tc>
      </w:tr>
      <w:tr w:rsidR="001C1EA4" w:rsidRPr="00C7345F" w14:paraId="0FD54221" w14:textId="77777777" w:rsidTr="00F73F5C">
        <w:trPr>
          <w:trHeight w:val="277"/>
        </w:trPr>
        <w:tc>
          <w:tcPr>
            <w:tcW w:w="8208" w:type="dxa"/>
            <w:noWrap/>
          </w:tcPr>
          <w:p w14:paraId="6E33B72B" w14:textId="77777777" w:rsidR="001C1EA4" w:rsidRPr="00C7345F" w:rsidRDefault="001C1EA4" w:rsidP="000E4186">
            <w:pPr>
              <w:pStyle w:val="TableTextLeft"/>
              <w:rPr>
                <w:noProof w:val="0"/>
              </w:rPr>
            </w:pPr>
            <w:r w:rsidRPr="00C7345F">
              <w:rPr>
                <w:noProof w:val="0"/>
              </w:rPr>
              <w:t>Azusa Unified</w:t>
            </w:r>
          </w:p>
        </w:tc>
        <w:tc>
          <w:tcPr>
            <w:tcW w:w="950" w:type="dxa"/>
            <w:noWrap/>
          </w:tcPr>
          <w:p w14:paraId="5106E03C" w14:textId="77777777" w:rsidR="001C1EA4" w:rsidRPr="00C7345F" w:rsidRDefault="001C1EA4" w:rsidP="00F73F5C">
            <w:pPr>
              <w:pStyle w:val="TableText"/>
            </w:pPr>
            <w:r w:rsidRPr="00C7345F">
              <w:t>180</w:t>
            </w:r>
          </w:p>
        </w:tc>
      </w:tr>
      <w:tr w:rsidR="001C1EA4" w:rsidRPr="00C7345F" w14:paraId="05E3862D" w14:textId="77777777" w:rsidTr="00F73F5C">
        <w:trPr>
          <w:trHeight w:val="277"/>
        </w:trPr>
        <w:tc>
          <w:tcPr>
            <w:tcW w:w="8208" w:type="dxa"/>
            <w:noWrap/>
          </w:tcPr>
          <w:p w14:paraId="0356A7C9" w14:textId="77777777" w:rsidR="001C1EA4" w:rsidRPr="00C7345F" w:rsidRDefault="001C1EA4" w:rsidP="000E4186">
            <w:pPr>
              <w:pStyle w:val="TableTextLeft"/>
              <w:rPr>
                <w:noProof w:val="0"/>
              </w:rPr>
            </w:pPr>
            <w:r w:rsidRPr="00C7345F">
              <w:rPr>
                <w:noProof w:val="0"/>
              </w:rPr>
              <w:t>B. Roberto Cruz Leadership Academy</w:t>
            </w:r>
          </w:p>
        </w:tc>
        <w:tc>
          <w:tcPr>
            <w:tcW w:w="950" w:type="dxa"/>
            <w:noWrap/>
          </w:tcPr>
          <w:p w14:paraId="2E6F7B8C" w14:textId="77777777" w:rsidR="001C1EA4" w:rsidRPr="00C7345F" w:rsidRDefault="001C1EA4" w:rsidP="00F73F5C">
            <w:pPr>
              <w:pStyle w:val="TableText"/>
            </w:pPr>
            <w:r w:rsidRPr="00C7345F">
              <w:t>3</w:t>
            </w:r>
          </w:p>
        </w:tc>
      </w:tr>
      <w:tr w:rsidR="001C1EA4" w:rsidRPr="00C7345F" w14:paraId="0FE1FCCA" w14:textId="77777777" w:rsidTr="00F73F5C">
        <w:trPr>
          <w:trHeight w:val="277"/>
        </w:trPr>
        <w:tc>
          <w:tcPr>
            <w:tcW w:w="8208" w:type="dxa"/>
            <w:noWrap/>
          </w:tcPr>
          <w:p w14:paraId="049F176F" w14:textId="77777777" w:rsidR="001C1EA4" w:rsidRPr="00C7345F" w:rsidRDefault="001C1EA4" w:rsidP="000E4186">
            <w:pPr>
              <w:pStyle w:val="TableTextLeft"/>
              <w:rPr>
                <w:noProof w:val="0"/>
              </w:rPr>
            </w:pPr>
            <w:r w:rsidRPr="00C7345F">
              <w:rPr>
                <w:noProof w:val="0"/>
              </w:rPr>
              <w:t>BRIDGES Charter</w:t>
            </w:r>
          </w:p>
        </w:tc>
        <w:tc>
          <w:tcPr>
            <w:tcW w:w="950" w:type="dxa"/>
            <w:noWrap/>
          </w:tcPr>
          <w:p w14:paraId="6652C1CF" w14:textId="77777777" w:rsidR="001C1EA4" w:rsidRPr="00C7345F" w:rsidRDefault="001C1EA4" w:rsidP="00F73F5C">
            <w:pPr>
              <w:pStyle w:val="TableText"/>
            </w:pPr>
            <w:r w:rsidRPr="00C7345F">
              <w:t>3</w:t>
            </w:r>
          </w:p>
        </w:tc>
      </w:tr>
      <w:tr w:rsidR="001C1EA4" w:rsidRPr="00C7345F" w14:paraId="07B819E7" w14:textId="77777777" w:rsidTr="00F73F5C">
        <w:trPr>
          <w:trHeight w:val="277"/>
        </w:trPr>
        <w:tc>
          <w:tcPr>
            <w:tcW w:w="8208" w:type="dxa"/>
            <w:noWrap/>
          </w:tcPr>
          <w:p w14:paraId="6BAB9C02" w14:textId="77777777" w:rsidR="001C1EA4" w:rsidRPr="00C7345F" w:rsidRDefault="001C1EA4" w:rsidP="000E4186">
            <w:pPr>
              <w:pStyle w:val="TableTextLeft"/>
              <w:rPr>
                <w:noProof w:val="0"/>
              </w:rPr>
            </w:pPr>
            <w:r w:rsidRPr="00C7345F">
              <w:rPr>
                <w:noProof w:val="0"/>
              </w:rPr>
              <w:t>Baker Valley Unified</w:t>
            </w:r>
          </w:p>
        </w:tc>
        <w:tc>
          <w:tcPr>
            <w:tcW w:w="950" w:type="dxa"/>
            <w:noWrap/>
          </w:tcPr>
          <w:p w14:paraId="318CF5A2" w14:textId="77777777" w:rsidR="001C1EA4" w:rsidRPr="00C7345F" w:rsidRDefault="001C1EA4" w:rsidP="00F73F5C">
            <w:pPr>
              <w:pStyle w:val="TableText"/>
            </w:pPr>
            <w:r w:rsidRPr="00C7345F">
              <w:t>9</w:t>
            </w:r>
          </w:p>
        </w:tc>
      </w:tr>
      <w:tr w:rsidR="001C1EA4" w:rsidRPr="00C7345F" w14:paraId="10FA96F9" w14:textId="77777777" w:rsidTr="00F73F5C">
        <w:trPr>
          <w:trHeight w:val="277"/>
        </w:trPr>
        <w:tc>
          <w:tcPr>
            <w:tcW w:w="8208" w:type="dxa"/>
            <w:noWrap/>
          </w:tcPr>
          <w:p w14:paraId="3CC6626C" w14:textId="77777777" w:rsidR="001C1EA4" w:rsidRPr="00C7345F" w:rsidRDefault="001C1EA4" w:rsidP="000E4186">
            <w:pPr>
              <w:pStyle w:val="TableTextLeft"/>
              <w:rPr>
                <w:noProof w:val="0"/>
              </w:rPr>
            </w:pPr>
            <w:r w:rsidRPr="00C7345F">
              <w:rPr>
                <w:noProof w:val="0"/>
              </w:rPr>
              <w:t>Bakersfield City</w:t>
            </w:r>
          </w:p>
        </w:tc>
        <w:tc>
          <w:tcPr>
            <w:tcW w:w="950" w:type="dxa"/>
            <w:noWrap/>
          </w:tcPr>
          <w:p w14:paraId="21BAA938" w14:textId="77777777" w:rsidR="001C1EA4" w:rsidRPr="00C7345F" w:rsidRDefault="001C1EA4" w:rsidP="00F73F5C">
            <w:pPr>
              <w:pStyle w:val="TableText"/>
            </w:pPr>
            <w:r w:rsidRPr="00C7345F">
              <w:t>996</w:t>
            </w:r>
          </w:p>
        </w:tc>
      </w:tr>
      <w:tr w:rsidR="001C1EA4" w:rsidRPr="00C7345F" w14:paraId="14B5129F" w14:textId="77777777" w:rsidTr="00F73F5C">
        <w:trPr>
          <w:trHeight w:val="277"/>
        </w:trPr>
        <w:tc>
          <w:tcPr>
            <w:tcW w:w="8208" w:type="dxa"/>
            <w:noWrap/>
          </w:tcPr>
          <w:p w14:paraId="787E88D3" w14:textId="77777777" w:rsidR="001C1EA4" w:rsidRPr="00C7345F" w:rsidRDefault="001C1EA4" w:rsidP="000E4186">
            <w:pPr>
              <w:pStyle w:val="TableTextLeft"/>
              <w:rPr>
                <w:noProof w:val="0"/>
              </w:rPr>
            </w:pPr>
            <w:r w:rsidRPr="00C7345F">
              <w:rPr>
                <w:noProof w:val="0"/>
              </w:rPr>
              <w:t>Baldwin Park Unified</w:t>
            </w:r>
          </w:p>
        </w:tc>
        <w:tc>
          <w:tcPr>
            <w:tcW w:w="950" w:type="dxa"/>
            <w:noWrap/>
          </w:tcPr>
          <w:p w14:paraId="2953F39A" w14:textId="77777777" w:rsidR="001C1EA4" w:rsidRPr="00C7345F" w:rsidRDefault="001C1EA4" w:rsidP="00F73F5C">
            <w:pPr>
              <w:pStyle w:val="TableText"/>
            </w:pPr>
            <w:r w:rsidRPr="00C7345F">
              <w:t>340</w:t>
            </w:r>
          </w:p>
        </w:tc>
      </w:tr>
      <w:tr w:rsidR="001C1EA4" w:rsidRPr="00C7345F" w14:paraId="5CB06F10" w14:textId="77777777" w:rsidTr="00F73F5C">
        <w:trPr>
          <w:trHeight w:val="277"/>
        </w:trPr>
        <w:tc>
          <w:tcPr>
            <w:tcW w:w="8208" w:type="dxa"/>
            <w:noWrap/>
          </w:tcPr>
          <w:p w14:paraId="01980FAB" w14:textId="77777777" w:rsidR="001C1EA4" w:rsidRPr="00C7345F" w:rsidRDefault="001C1EA4" w:rsidP="000E4186">
            <w:pPr>
              <w:pStyle w:val="TableTextLeft"/>
              <w:rPr>
                <w:noProof w:val="0"/>
              </w:rPr>
            </w:pPr>
            <w:r w:rsidRPr="00C7345F">
              <w:rPr>
                <w:noProof w:val="0"/>
              </w:rPr>
              <w:t>Ballico-Cressey Elementary</w:t>
            </w:r>
          </w:p>
        </w:tc>
        <w:tc>
          <w:tcPr>
            <w:tcW w:w="950" w:type="dxa"/>
            <w:noWrap/>
          </w:tcPr>
          <w:p w14:paraId="419DC58C" w14:textId="77777777" w:rsidR="001C1EA4" w:rsidRPr="00C7345F" w:rsidRDefault="001C1EA4" w:rsidP="00F73F5C">
            <w:pPr>
              <w:pStyle w:val="TableText"/>
            </w:pPr>
            <w:r w:rsidRPr="00C7345F">
              <w:t>10</w:t>
            </w:r>
          </w:p>
        </w:tc>
      </w:tr>
      <w:tr w:rsidR="001C1EA4" w:rsidRPr="00C7345F" w14:paraId="2FF482CA" w14:textId="77777777" w:rsidTr="00F73F5C">
        <w:trPr>
          <w:trHeight w:val="277"/>
        </w:trPr>
        <w:tc>
          <w:tcPr>
            <w:tcW w:w="8208" w:type="dxa"/>
            <w:noWrap/>
          </w:tcPr>
          <w:p w14:paraId="77A1B0FF" w14:textId="77777777" w:rsidR="001C1EA4" w:rsidRPr="00C7345F" w:rsidRDefault="001C1EA4" w:rsidP="000E4186">
            <w:pPr>
              <w:pStyle w:val="TableTextLeft"/>
              <w:rPr>
                <w:noProof w:val="0"/>
              </w:rPr>
            </w:pPr>
            <w:r w:rsidRPr="00C7345F">
              <w:rPr>
                <w:noProof w:val="0"/>
              </w:rPr>
              <w:t>Ballington Academy for the Arts and Sciences</w:t>
            </w:r>
          </w:p>
        </w:tc>
        <w:tc>
          <w:tcPr>
            <w:tcW w:w="950" w:type="dxa"/>
            <w:noWrap/>
          </w:tcPr>
          <w:p w14:paraId="11100DF7" w14:textId="77777777" w:rsidR="001C1EA4" w:rsidRPr="00C7345F" w:rsidRDefault="001C1EA4" w:rsidP="00F73F5C">
            <w:pPr>
              <w:pStyle w:val="TableText"/>
            </w:pPr>
            <w:r w:rsidRPr="00C7345F">
              <w:t>15</w:t>
            </w:r>
          </w:p>
        </w:tc>
      </w:tr>
      <w:tr w:rsidR="001C1EA4" w:rsidRPr="00C7345F" w14:paraId="673986EB" w14:textId="77777777" w:rsidTr="00F73F5C">
        <w:trPr>
          <w:trHeight w:val="277"/>
        </w:trPr>
        <w:tc>
          <w:tcPr>
            <w:tcW w:w="8208" w:type="dxa"/>
            <w:noWrap/>
          </w:tcPr>
          <w:p w14:paraId="524A52DA" w14:textId="77777777" w:rsidR="001C1EA4" w:rsidRPr="00C7345F" w:rsidRDefault="001C1EA4" w:rsidP="000E4186">
            <w:pPr>
              <w:pStyle w:val="TableTextLeft"/>
              <w:rPr>
                <w:noProof w:val="0"/>
              </w:rPr>
            </w:pPr>
            <w:r w:rsidRPr="00C7345F">
              <w:rPr>
                <w:noProof w:val="0"/>
              </w:rPr>
              <w:t>Ballington Academy for the Arts and Sciences - San Bernardino</w:t>
            </w:r>
          </w:p>
        </w:tc>
        <w:tc>
          <w:tcPr>
            <w:tcW w:w="950" w:type="dxa"/>
            <w:noWrap/>
          </w:tcPr>
          <w:p w14:paraId="08595C60" w14:textId="77777777" w:rsidR="001C1EA4" w:rsidRPr="00C7345F" w:rsidRDefault="001C1EA4" w:rsidP="00F73F5C">
            <w:pPr>
              <w:pStyle w:val="TableText"/>
            </w:pPr>
            <w:r w:rsidRPr="00C7345F">
              <w:t>11</w:t>
            </w:r>
          </w:p>
        </w:tc>
      </w:tr>
      <w:tr w:rsidR="001C1EA4" w:rsidRPr="00C7345F" w14:paraId="398033BA" w14:textId="77777777" w:rsidTr="00F73F5C">
        <w:trPr>
          <w:trHeight w:val="277"/>
        </w:trPr>
        <w:tc>
          <w:tcPr>
            <w:tcW w:w="8208" w:type="dxa"/>
            <w:noWrap/>
          </w:tcPr>
          <w:p w14:paraId="24F9E07B" w14:textId="77777777" w:rsidR="001C1EA4" w:rsidRPr="00C7345F" w:rsidRDefault="001C1EA4" w:rsidP="000E4186">
            <w:pPr>
              <w:pStyle w:val="TableTextLeft"/>
              <w:rPr>
                <w:noProof w:val="0"/>
              </w:rPr>
            </w:pPr>
            <w:r w:rsidRPr="00C7345F">
              <w:rPr>
                <w:noProof w:val="0"/>
              </w:rPr>
              <w:t>Banning Unified</w:t>
            </w:r>
          </w:p>
        </w:tc>
        <w:tc>
          <w:tcPr>
            <w:tcW w:w="950" w:type="dxa"/>
            <w:noWrap/>
          </w:tcPr>
          <w:p w14:paraId="212592DF" w14:textId="77777777" w:rsidR="001C1EA4" w:rsidRPr="00C7345F" w:rsidRDefault="001C1EA4" w:rsidP="00F73F5C">
            <w:pPr>
              <w:pStyle w:val="TableText"/>
            </w:pPr>
            <w:r w:rsidRPr="00C7345F">
              <w:t>71</w:t>
            </w:r>
          </w:p>
        </w:tc>
      </w:tr>
      <w:tr w:rsidR="001C1EA4" w:rsidRPr="00C7345F" w14:paraId="3F0DAC75" w14:textId="77777777" w:rsidTr="00F73F5C">
        <w:trPr>
          <w:trHeight w:val="277"/>
        </w:trPr>
        <w:tc>
          <w:tcPr>
            <w:tcW w:w="8208" w:type="dxa"/>
            <w:noWrap/>
          </w:tcPr>
          <w:p w14:paraId="064D41B0" w14:textId="77777777" w:rsidR="001C1EA4" w:rsidRPr="00C7345F" w:rsidRDefault="001C1EA4" w:rsidP="000E4186">
            <w:pPr>
              <w:pStyle w:val="TableTextLeft"/>
              <w:rPr>
                <w:noProof w:val="0"/>
              </w:rPr>
            </w:pPr>
            <w:r w:rsidRPr="00C7345F">
              <w:rPr>
                <w:noProof w:val="0"/>
              </w:rPr>
              <w:t>Banta Elementary</w:t>
            </w:r>
          </w:p>
        </w:tc>
        <w:tc>
          <w:tcPr>
            <w:tcW w:w="950" w:type="dxa"/>
            <w:noWrap/>
          </w:tcPr>
          <w:p w14:paraId="5CDDAB9E" w14:textId="77777777" w:rsidR="001C1EA4" w:rsidRPr="00C7345F" w:rsidRDefault="001C1EA4" w:rsidP="00F73F5C">
            <w:pPr>
              <w:pStyle w:val="TableText"/>
            </w:pPr>
            <w:r w:rsidRPr="00C7345F">
              <w:t>15</w:t>
            </w:r>
          </w:p>
        </w:tc>
      </w:tr>
      <w:tr w:rsidR="001C1EA4" w:rsidRPr="00C7345F" w14:paraId="2D56239F" w14:textId="77777777" w:rsidTr="00F73F5C">
        <w:trPr>
          <w:trHeight w:val="277"/>
        </w:trPr>
        <w:tc>
          <w:tcPr>
            <w:tcW w:w="8208" w:type="dxa"/>
            <w:noWrap/>
          </w:tcPr>
          <w:p w14:paraId="0A9DD91A" w14:textId="77777777" w:rsidR="001C1EA4" w:rsidRPr="00C7345F" w:rsidRDefault="001C1EA4" w:rsidP="000E4186">
            <w:pPr>
              <w:pStyle w:val="TableTextLeft"/>
              <w:rPr>
                <w:noProof w:val="0"/>
              </w:rPr>
            </w:pPr>
            <w:r w:rsidRPr="00C7345F">
              <w:rPr>
                <w:noProof w:val="0"/>
              </w:rPr>
              <w:t>Barack Obama Charter</w:t>
            </w:r>
          </w:p>
        </w:tc>
        <w:tc>
          <w:tcPr>
            <w:tcW w:w="950" w:type="dxa"/>
            <w:noWrap/>
          </w:tcPr>
          <w:p w14:paraId="649E70B1" w14:textId="77777777" w:rsidR="001C1EA4" w:rsidRPr="00C7345F" w:rsidRDefault="001C1EA4" w:rsidP="00F73F5C">
            <w:pPr>
              <w:pStyle w:val="TableText"/>
            </w:pPr>
            <w:r w:rsidRPr="00C7345F">
              <w:t>17</w:t>
            </w:r>
          </w:p>
        </w:tc>
      </w:tr>
      <w:tr w:rsidR="000E4186" w:rsidRPr="00C7345F" w14:paraId="5DB3DC8B" w14:textId="77777777" w:rsidTr="000E4186">
        <w:trPr>
          <w:trHeight w:val="277"/>
        </w:trPr>
        <w:tc>
          <w:tcPr>
            <w:tcW w:w="8208" w:type="dxa"/>
            <w:noWrap/>
          </w:tcPr>
          <w:p w14:paraId="40B0F85B" w14:textId="77777777" w:rsidR="000E4186" w:rsidRPr="00C7345F" w:rsidRDefault="000E4186" w:rsidP="00F73F5C">
            <w:pPr>
              <w:pStyle w:val="TableTextLeft"/>
              <w:rPr>
                <w:noProof w:val="0"/>
              </w:rPr>
            </w:pPr>
            <w:r w:rsidRPr="00C7345F">
              <w:rPr>
                <w:noProof w:val="0"/>
              </w:rPr>
              <w:t>Barstow Unified</w:t>
            </w:r>
          </w:p>
        </w:tc>
        <w:tc>
          <w:tcPr>
            <w:tcW w:w="950" w:type="dxa"/>
            <w:noWrap/>
          </w:tcPr>
          <w:p w14:paraId="60349E90" w14:textId="77777777" w:rsidR="000E4186" w:rsidRPr="00C7345F" w:rsidRDefault="000E4186" w:rsidP="00F73F5C">
            <w:pPr>
              <w:pStyle w:val="TableText"/>
            </w:pPr>
            <w:r w:rsidRPr="00C7345F">
              <w:t>36</w:t>
            </w:r>
          </w:p>
        </w:tc>
      </w:tr>
      <w:tr w:rsidR="000E4186" w:rsidRPr="00C7345F" w14:paraId="49F6EF12" w14:textId="77777777" w:rsidTr="000E4186">
        <w:trPr>
          <w:trHeight w:val="277"/>
        </w:trPr>
        <w:tc>
          <w:tcPr>
            <w:tcW w:w="8208" w:type="dxa"/>
            <w:noWrap/>
          </w:tcPr>
          <w:p w14:paraId="58209F5B" w14:textId="77777777" w:rsidR="000E4186" w:rsidRPr="00C7345F" w:rsidRDefault="000E4186" w:rsidP="00F73F5C">
            <w:pPr>
              <w:pStyle w:val="TableTextLeft"/>
              <w:rPr>
                <w:noProof w:val="0"/>
              </w:rPr>
            </w:pPr>
            <w:r w:rsidRPr="00C7345F">
              <w:rPr>
                <w:noProof w:val="0"/>
              </w:rPr>
              <w:t>Bass Lake Joint Union Elementary</w:t>
            </w:r>
          </w:p>
        </w:tc>
        <w:tc>
          <w:tcPr>
            <w:tcW w:w="950" w:type="dxa"/>
            <w:noWrap/>
          </w:tcPr>
          <w:p w14:paraId="768E3E3F" w14:textId="77777777" w:rsidR="000E4186" w:rsidRPr="00C7345F" w:rsidRDefault="000E4186" w:rsidP="00F73F5C">
            <w:pPr>
              <w:pStyle w:val="TableText"/>
            </w:pPr>
            <w:r w:rsidRPr="00C7345F">
              <w:t>11</w:t>
            </w:r>
          </w:p>
        </w:tc>
      </w:tr>
      <w:tr w:rsidR="000E4186" w:rsidRPr="00C7345F" w14:paraId="1419815B" w14:textId="77777777" w:rsidTr="000E4186">
        <w:trPr>
          <w:trHeight w:val="277"/>
        </w:trPr>
        <w:tc>
          <w:tcPr>
            <w:tcW w:w="8208" w:type="dxa"/>
            <w:noWrap/>
          </w:tcPr>
          <w:p w14:paraId="213E6CDE" w14:textId="77777777" w:rsidR="000E4186" w:rsidRPr="00C7345F" w:rsidRDefault="000E4186" w:rsidP="00F73F5C">
            <w:pPr>
              <w:pStyle w:val="TableTextLeft"/>
              <w:rPr>
                <w:noProof w:val="0"/>
              </w:rPr>
            </w:pPr>
            <w:r w:rsidRPr="00C7345F">
              <w:rPr>
                <w:noProof w:val="0"/>
              </w:rPr>
              <w:t>Bassett Unified</w:t>
            </w:r>
          </w:p>
        </w:tc>
        <w:tc>
          <w:tcPr>
            <w:tcW w:w="950" w:type="dxa"/>
            <w:noWrap/>
          </w:tcPr>
          <w:p w14:paraId="72E346A1" w14:textId="77777777" w:rsidR="000E4186" w:rsidRPr="00C7345F" w:rsidRDefault="000E4186" w:rsidP="00F73F5C">
            <w:pPr>
              <w:pStyle w:val="TableText"/>
            </w:pPr>
            <w:r w:rsidRPr="00C7345F">
              <w:t>106</w:t>
            </w:r>
          </w:p>
        </w:tc>
      </w:tr>
      <w:tr w:rsidR="000E4186" w:rsidRPr="00C7345F" w14:paraId="3D40F2DB" w14:textId="77777777" w:rsidTr="000E4186">
        <w:trPr>
          <w:trHeight w:val="277"/>
        </w:trPr>
        <w:tc>
          <w:tcPr>
            <w:tcW w:w="8208" w:type="dxa"/>
            <w:noWrap/>
          </w:tcPr>
          <w:p w14:paraId="31844512" w14:textId="77777777" w:rsidR="000E4186" w:rsidRPr="00C7345F" w:rsidRDefault="000E4186" w:rsidP="00F73F5C">
            <w:pPr>
              <w:pStyle w:val="TableTextLeft"/>
              <w:rPr>
                <w:noProof w:val="0"/>
              </w:rPr>
            </w:pPr>
            <w:r w:rsidRPr="00C7345F">
              <w:rPr>
                <w:noProof w:val="0"/>
              </w:rPr>
              <w:t>Bay View Academy</w:t>
            </w:r>
          </w:p>
        </w:tc>
        <w:tc>
          <w:tcPr>
            <w:tcW w:w="950" w:type="dxa"/>
            <w:noWrap/>
          </w:tcPr>
          <w:p w14:paraId="3A5A822E" w14:textId="77777777" w:rsidR="000E4186" w:rsidRPr="00C7345F" w:rsidRDefault="000E4186" w:rsidP="00F73F5C">
            <w:pPr>
              <w:pStyle w:val="TableText"/>
            </w:pPr>
            <w:r w:rsidRPr="00C7345F">
              <w:t>12</w:t>
            </w:r>
          </w:p>
        </w:tc>
      </w:tr>
      <w:tr w:rsidR="000E4186" w:rsidRPr="00C7345F" w14:paraId="482F6F05" w14:textId="77777777" w:rsidTr="000E4186">
        <w:trPr>
          <w:trHeight w:val="277"/>
        </w:trPr>
        <w:tc>
          <w:tcPr>
            <w:tcW w:w="8208" w:type="dxa"/>
            <w:noWrap/>
          </w:tcPr>
          <w:p w14:paraId="7FB194B8" w14:textId="77777777" w:rsidR="000E4186" w:rsidRPr="00C7345F" w:rsidRDefault="000E4186" w:rsidP="00F73F5C">
            <w:pPr>
              <w:pStyle w:val="TableTextLeft"/>
              <w:rPr>
                <w:noProof w:val="0"/>
              </w:rPr>
            </w:pPr>
            <w:r w:rsidRPr="00C7345F">
              <w:rPr>
                <w:noProof w:val="0"/>
              </w:rPr>
              <w:t>Bayshore Elementary</w:t>
            </w:r>
          </w:p>
        </w:tc>
        <w:tc>
          <w:tcPr>
            <w:tcW w:w="950" w:type="dxa"/>
            <w:noWrap/>
          </w:tcPr>
          <w:p w14:paraId="5AA35CE4" w14:textId="77777777" w:rsidR="000E4186" w:rsidRPr="00C7345F" w:rsidRDefault="000E4186" w:rsidP="00F73F5C">
            <w:pPr>
              <w:pStyle w:val="TableText"/>
            </w:pPr>
            <w:r w:rsidRPr="00C7345F">
              <w:t>24</w:t>
            </w:r>
          </w:p>
        </w:tc>
      </w:tr>
      <w:tr w:rsidR="000E4186" w:rsidRPr="00C7345F" w14:paraId="6782227A" w14:textId="77777777" w:rsidTr="000E4186">
        <w:trPr>
          <w:trHeight w:val="277"/>
        </w:trPr>
        <w:tc>
          <w:tcPr>
            <w:tcW w:w="8208" w:type="dxa"/>
            <w:noWrap/>
          </w:tcPr>
          <w:p w14:paraId="5EC2E4A3" w14:textId="77777777" w:rsidR="000E4186" w:rsidRPr="00C7345F" w:rsidRDefault="000E4186" w:rsidP="00F73F5C">
            <w:pPr>
              <w:pStyle w:val="TableTextLeft"/>
              <w:rPr>
                <w:noProof w:val="0"/>
              </w:rPr>
            </w:pPr>
            <w:r w:rsidRPr="00C7345F">
              <w:rPr>
                <w:noProof w:val="0"/>
              </w:rPr>
              <w:t>Bear Valley Unified</w:t>
            </w:r>
          </w:p>
        </w:tc>
        <w:tc>
          <w:tcPr>
            <w:tcW w:w="950" w:type="dxa"/>
            <w:noWrap/>
          </w:tcPr>
          <w:p w14:paraId="75CA288A" w14:textId="77777777" w:rsidR="000E4186" w:rsidRPr="00C7345F" w:rsidRDefault="000E4186" w:rsidP="00F73F5C">
            <w:pPr>
              <w:pStyle w:val="TableText"/>
            </w:pPr>
            <w:r w:rsidRPr="00C7345F">
              <w:t>14</w:t>
            </w:r>
          </w:p>
        </w:tc>
      </w:tr>
      <w:tr w:rsidR="000E4186" w:rsidRPr="00C7345F" w14:paraId="599B4954" w14:textId="77777777" w:rsidTr="000E4186">
        <w:trPr>
          <w:trHeight w:val="277"/>
        </w:trPr>
        <w:tc>
          <w:tcPr>
            <w:tcW w:w="8208" w:type="dxa"/>
            <w:noWrap/>
          </w:tcPr>
          <w:p w14:paraId="06719557" w14:textId="77777777" w:rsidR="000E4186" w:rsidRPr="00C7345F" w:rsidRDefault="000E4186" w:rsidP="00F73F5C">
            <w:pPr>
              <w:pStyle w:val="TableTextLeft"/>
              <w:rPr>
                <w:noProof w:val="0"/>
              </w:rPr>
            </w:pPr>
            <w:r w:rsidRPr="00C7345F">
              <w:rPr>
                <w:noProof w:val="0"/>
              </w:rPr>
              <w:t>Beardsley Elementary</w:t>
            </w:r>
          </w:p>
        </w:tc>
        <w:tc>
          <w:tcPr>
            <w:tcW w:w="950" w:type="dxa"/>
            <w:noWrap/>
          </w:tcPr>
          <w:p w14:paraId="4E7AD71D" w14:textId="77777777" w:rsidR="000E4186" w:rsidRPr="00C7345F" w:rsidRDefault="000E4186" w:rsidP="00F73F5C">
            <w:pPr>
              <w:pStyle w:val="TableText"/>
            </w:pPr>
            <w:r w:rsidRPr="00C7345F">
              <w:t>18</w:t>
            </w:r>
          </w:p>
        </w:tc>
      </w:tr>
    </w:tbl>
    <w:p w14:paraId="5CA16520"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four)</w:t>
      </w:r>
    </w:p>
    <w:tbl>
      <w:tblPr>
        <w:tblStyle w:val="TRs"/>
        <w:tblW w:w="0" w:type="auto"/>
        <w:tblLook w:val="04A0" w:firstRow="1" w:lastRow="0" w:firstColumn="1" w:lastColumn="0" w:noHBand="0" w:noVBand="1"/>
        <w:tblDescription w:val="Number of Students by LEA, continuation four"/>
      </w:tblPr>
      <w:tblGrid>
        <w:gridCol w:w="8208"/>
        <w:gridCol w:w="950"/>
      </w:tblGrid>
      <w:tr w:rsidR="001C1EA4" w:rsidRPr="00C7345F" w14:paraId="75F0B406"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36B158B6"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4CA52106"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19C0AF50" w14:textId="77777777" w:rsidTr="00F73F5C">
        <w:trPr>
          <w:trHeight w:val="277"/>
        </w:trPr>
        <w:tc>
          <w:tcPr>
            <w:tcW w:w="8208" w:type="dxa"/>
            <w:noWrap/>
          </w:tcPr>
          <w:p w14:paraId="64589006" w14:textId="77777777" w:rsidR="001C1EA4" w:rsidRPr="00C7345F" w:rsidRDefault="001C1EA4" w:rsidP="000E4186">
            <w:pPr>
              <w:pStyle w:val="TableTextLeft"/>
              <w:rPr>
                <w:noProof w:val="0"/>
              </w:rPr>
            </w:pPr>
            <w:r w:rsidRPr="00C7345F">
              <w:rPr>
                <w:noProof w:val="0"/>
              </w:rPr>
              <w:t>Beaumont Unified</w:t>
            </w:r>
          </w:p>
        </w:tc>
        <w:tc>
          <w:tcPr>
            <w:tcW w:w="950" w:type="dxa"/>
            <w:noWrap/>
          </w:tcPr>
          <w:p w14:paraId="349A2D18" w14:textId="77777777" w:rsidR="001C1EA4" w:rsidRPr="00C7345F" w:rsidRDefault="001C1EA4" w:rsidP="00F73F5C">
            <w:pPr>
              <w:pStyle w:val="TableText"/>
            </w:pPr>
            <w:r w:rsidRPr="00C7345F">
              <w:t>82</w:t>
            </w:r>
          </w:p>
        </w:tc>
      </w:tr>
      <w:tr w:rsidR="001C1EA4" w:rsidRPr="00C7345F" w14:paraId="1573D0F4" w14:textId="77777777" w:rsidTr="00F73F5C">
        <w:trPr>
          <w:trHeight w:val="277"/>
        </w:trPr>
        <w:tc>
          <w:tcPr>
            <w:tcW w:w="8208" w:type="dxa"/>
            <w:noWrap/>
          </w:tcPr>
          <w:p w14:paraId="10124F61" w14:textId="77777777" w:rsidR="001C1EA4" w:rsidRPr="00C7345F" w:rsidRDefault="001C1EA4" w:rsidP="000E4186">
            <w:pPr>
              <w:pStyle w:val="TableTextLeft"/>
              <w:rPr>
                <w:noProof w:val="0"/>
              </w:rPr>
            </w:pPr>
            <w:r w:rsidRPr="00C7345F">
              <w:rPr>
                <w:noProof w:val="0"/>
              </w:rPr>
              <w:t>Bella Mente Montessori Academy</w:t>
            </w:r>
          </w:p>
        </w:tc>
        <w:tc>
          <w:tcPr>
            <w:tcW w:w="950" w:type="dxa"/>
            <w:noWrap/>
          </w:tcPr>
          <w:p w14:paraId="297C025F" w14:textId="77777777" w:rsidR="001C1EA4" w:rsidRPr="00C7345F" w:rsidRDefault="001C1EA4" w:rsidP="00F73F5C">
            <w:pPr>
              <w:pStyle w:val="TableText"/>
            </w:pPr>
            <w:r w:rsidRPr="00C7345F">
              <w:t>13</w:t>
            </w:r>
          </w:p>
        </w:tc>
      </w:tr>
      <w:tr w:rsidR="001C1EA4" w:rsidRPr="00C7345F" w14:paraId="48C71EFB" w14:textId="77777777" w:rsidTr="00F73F5C">
        <w:trPr>
          <w:trHeight w:val="277"/>
        </w:trPr>
        <w:tc>
          <w:tcPr>
            <w:tcW w:w="8208" w:type="dxa"/>
            <w:noWrap/>
          </w:tcPr>
          <w:p w14:paraId="1723DD56" w14:textId="77777777" w:rsidR="001C1EA4" w:rsidRPr="00C7345F" w:rsidRDefault="001C1EA4" w:rsidP="000E4186">
            <w:pPr>
              <w:pStyle w:val="TableTextLeft"/>
              <w:rPr>
                <w:noProof w:val="0"/>
              </w:rPr>
            </w:pPr>
            <w:r w:rsidRPr="00C7345F">
              <w:rPr>
                <w:noProof w:val="0"/>
              </w:rPr>
              <w:t>Bellevue Union</w:t>
            </w:r>
          </w:p>
        </w:tc>
        <w:tc>
          <w:tcPr>
            <w:tcW w:w="950" w:type="dxa"/>
            <w:noWrap/>
          </w:tcPr>
          <w:p w14:paraId="55EEE4AA" w14:textId="77777777" w:rsidR="001C1EA4" w:rsidRPr="00C7345F" w:rsidRDefault="001C1EA4" w:rsidP="00F73F5C">
            <w:pPr>
              <w:pStyle w:val="TableText"/>
            </w:pPr>
            <w:r w:rsidRPr="00C7345F">
              <w:t>165</w:t>
            </w:r>
          </w:p>
        </w:tc>
      </w:tr>
      <w:tr w:rsidR="001C1EA4" w:rsidRPr="00C7345F" w14:paraId="2CD38246" w14:textId="77777777" w:rsidTr="00F73F5C">
        <w:trPr>
          <w:trHeight w:val="277"/>
        </w:trPr>
        <w:tc>
          <w:tcPr>
            <w:tcW w:w="8208" w:type="dxa"/>
            <w:noWrap/>
          </w:tcPr>
          <w:p w14:paraId="19FC5921" w14:textId="77777777" w:rsidR="001C1EA4" w:rsidRPr="00C7345F" w:rsidRDefault="001C1EA4" w:rsidP="000E4186">
            <w:pPr>
              <w:pStyle w:val="TableTextLeft"/>
              <w:rPr>
                <w:noProof w:val="0"/>
              </w:rPr>
            </w:pPr>
            <w:r w:rsidRPr="00C7345F">
              <w:rPr>
                <w:noProof w:val="0"/>
              </w:rPr>
              <w:t>Bellflower Unified</w:t>
            </w:r>
          </w:p>
        </w:tc>
        <w:tc>
          <w:tcPr>
            <w:tcW w:w="950" w:type="dxa"/>
            <w:noWrap/>
          </w:tcPr>
          <w:p w14:paraId="00F40795" w14:textId="77777777" w:rsidR="001C1EA4" w:rsidRPr="00C7345F" w:rsidRDefault="001C1EA4" w:rsidP="00F73F5C">
            <w:pPr>
              <w:pStyle w:val="TableText"/>
            </w:pPr>
            <w:r w:rsidRPr="00C7345F">
              <w:t>160</w:t>
            </w:r>
          </w:p>
        </w:tc>
      </w:tr>
      <w:tr w:rsidR="001C1EA4" w:rsidRPr="00C7345F" w14:paraId="4D56209C" w14:textId="77777777" w:rsidTr="00F73F5C">
        <w:trPr>
          <w:trHeight w:val="277"/>
        </w:trPr>
        <w:tc>
          <w:tcPr>
            <w:tcW w:w="8208" w:type="dxa"/>
            <w:noWrap/>
          </w:tcPr>
          <w:p w14:paraId="4939722D" w14:textId="77777777" w:rsidR="001C1EA4" w:rsidRPr="00C7345F" w:rsidRDefault="001C1EA4" w:rsidP="000E4186">
            <w:pPr>
              <w:pStyle w:val="TableTextLeft"/>
              <w:rPr>
                <w:noProof w:val="0"/>
              </w:rPr>
            </w:pPr>
            <w:r w:rsidRPr="00C7345F">
              <w:rPr>
                <w:noProof w:val="0"/>
              </w:rPr>
              <w:t>Belmont-Redwood Shores Elementary</w:t>
            </w:r>
          </w:p>
        </w:tc>
        <w:tc>
          <w:tcPr>
            <w:tcW w:w="950" w:type="dxa"/>
            <w:noWrap/>
          </w:tcPr>
          <w:p w14:paraId="3BDDF6E9" w14:textId="77777777" w:rsidR="001C1EA4" w:rsidRPr="00C7345F" w:rsidRDefault="001C1EA4" w:rsidP="00F73F5C">
            <w:pPr>
              <w:pStyle w:val="TableText"/>
            </w:pPr>
            <w:r w:rsidRPr="00C7345F">
              <w:t>172</w:t>
            </w:r>
          </w:p>
        </w:tc>
      </w:tr>
      <w:tr w:rsidR="001C1EA4" w:rsidRPr="00C7345F" w14:paraId="0D8CF2F5" w14:textId="77777777" w:rsidTr="00F73F5C">
        <w:trPr>
          <w:trHeight w:val="277"/>
        </w:trPr>
        <w:tc>
          <w:tcPr>
            <w:tcW w:w="8208" w:type="dxa"/>
            <w:noWrap/>
          </w:tcPr>
          <w:p w14:paraId="7C2DE3F3" w14:textId="77777777" w:rsidR="001C1EA4" w:rsidRPr="00C7345F" w:rsidRDefault="001C1EA4" w:rsidP="000E4186">
            <w:pPr>
              <w:pStyle w:val="TableTextLeft"/>
              <w:rPr>
                <w:noProof w:val="0"/>
              </w:rPr>
            </w:pPr>
            <w:r w:rsidRPr="00C7345F">
              <w:rPr>
                <w:noProof w:val="0"/>
              </w:rPr>
              <w:t>Benicia Unified</w:t>
            </w:r>
          </w:p>
        </w:tc>
        <w:tc>
          <w:tcPr>
            <w:tcW w:w="950" w:type="dxa"/>
            <w:noWrap/>
          </w:tcPr>
          <w:p w14:paraId="078ED4F8" w14:textId="77777777" w:rsidR="001C1EA4" w:rsidRPr="00C7345F" w:rsidRDefault="001C1EA4" w:rsidP="00F73F5C">
            <w:pPr>
              <w:pStyle w:val="TableText"/>
            </w:pPr>
            <w:r w:rsidRPr="00C7345F">
              <w:t>25</w:t>
            </w:r>
          </w:p>
        </w:tc>
      </w:tr>
      <w:tr w:rsidR="001C1EA4" w:rsidRPr="00C7345F" w14:paraId="6AA66291" w14:textId="77777777" w:rsidTr="00F73F5C">
        <w:trPr>
          <w:trHeight w:val="277"/>
        </w:trPr>
        <w:tc>
          <w:tcPr>
            <w:tcW w:w="8208" w:type="dxa"/>
            <w:noWrap/>
          </w:tcPr>
          <w:p w14:paraId="735151B4" w14:textId="77777777" w:rsidR="001C1EA4" w:rsidRPr="00C7345F" w:rsidRDefault="001C1EA4" w:rsidP="000E4186">
            <w:pPr>
              <w:pStyle w:val="TableTextLeft"/>
              <w:rPr>
                <w:noProof w:val="0"/>
              </w:rPr>
            </w:pPr>
            <w:r w:rsidRPr="00C7345F">
              <w:rPr>
                <w:noProof w:val="0"/>
              </w:rPr>
              <w:t>Bennett Valley Union Elementary</w:t>
            </w:r>
          </w:p>
        </w:tc>
        <w:tc>
          <w:tcPr>
            <w:tcW w:w="950" w:type="dxa"/>
            <w:noWrap/>
          </w:tcPr>
          <w:p w14:paraId="11B86925" w14:textId="77777777" w:rsidR="001C1EA4" w:rsidRPr="00C7345F" w:rsidRDefault="001C1EA4" w:rsidP="00F73F5C">
            <w:pPr>
              <w:pStyle w:val="TableText"/>
            </w:pPr>
            <w:r w:rsidRPr="00C7345F">
              <w:t>20</w:t>
            </w:r>
          </w:p>
        </w:tc>
      </w:tr>
      <w:tr w:rsidR="001C1EA4" w:rsidRPr="00C7345F" w14:paraId="0CD0238B" w14:textId="77777777" w:rsidTr="00F73F5C">
        <w:trPr>
          <w:trHeight w:val="277"/>
        </w:trPr>
        <w:tc>
          <w:tcPr>
            <w:tcW w:w="8208" w:type="dxa"/>
            <w:noWrap/>
          </w:tcPr>
          <w:p w14:paraId="0C204260" w14:textId="77777777" w:rsidR="001C1EA4" w:rsidRPr="00C7345F" w:rsidRDefault="001C1EA4" w:rsidP="000E4186">
            <w:pPr>
              <w:pStyle w:val="TableTextLeft"/>
              <w:rPr>
                <w:noProof w:val="0"/>
              </w:rPr>
            </w:pPr>
            <w:r w:rsidRPr="00C7345F">
              <w:rPr>
                <w:noProof w:val="0"/>
              </w:rPr>
              <w:t>Berkeley Unified</w:t>
            </w:r>
          </w:p>
        </w:tc>
        <w:tc>
          <w:tcPr>
            <w:tcW w:w="950" w:type="dxa"/>
            <w:noWrap/>
          </w:tcPr>
          <w:p w14:paraId="4C9F0D5A" w14:textId="77777777" w:rsidR="001C1EA4" w:rsidRPr="00C7345F" w:rsidRDefault="001C1EA4" w:rsidP="00F73F5C">
            <w:pPr>
              <w:pStyle w:val="TableText"/>
            </w:pPr>
            <w:r w:rsidRPr="00C7345F">
              <w:t>104</w:t>
            </w:r>
          </w:p>
        </w:tc>
      </w:tr>
      <w:tr w:rsidR="001C1EA4" w:rsidRPr="00C7345F" w14:paraId="4CE3376A" w14:textId="77777777" w:rsidTr="00F73F5C">
        <w:trPr>
          <w:trHeight w:val="277"/>
        </w:trPr>
        <w:tc>
          <w:tcPr>
            <w:tcW w:w="8208" w:type="dxa"/>
            <w:noWrap/>
          </w:tcPr>
          <w:p w14:paraId="27F049EA" w14:textId="77777777" w:rsidR="001C1EA4" w:rsidRPr="00C7345F" w:rsidRDefault="001C1EA4" w:rsidP="000E4186">
            <w:pPr>
              <w:pStyle w:val="TableTextLeft"/>
              <w:rPr>
                <w:noProof w:val="0"/>
              </w:rPr>
            </w:pPr>
            <w:r w:rsidRPr="00C7345F">
              <w:rPr>
                <w:noProof w:val="0"/>
              </w:rPr>
              <w:t>Berryessa Union Elementary</w:t>
            </w:r>
          </w:p>
        </w:tc>
        <w:tc>
          <w:tcPr>
            <w:tcW w:w="950" w:type="dxa"/>
            <w:noWrap/>
          </w:tcPr>
          <w:p w14:paraId="4850553F" w14:textId="77777777" w:rsidR="001C1EA4" w:rsidRPr="00C7345F" w:rsidRDefault="001C1EA4" w:rsidP="00F73F5C">
            <w:pPr>
              <w:pStyle w:val="TableText"/>
            </w:pPr>
            <w:r w:rsidRPr="00C7345F">
              <w:t>389</w:t>
            </w:r>
          </w:p>
        </w:tc>
      </w:tr>
      <w:tr w:rsidR="001C1EA4" w:rsidRPr="00C7345F" w14:paraId="159545DE" w14:textId="77777777" w:rsidTr="00F73F5C">
        <w:trPr>
          <w:trHeight w:val="277"/>
        </w:trPr>
        <w:tc>
          <w:tcPr>
            <w:tcW w:w="8208" w:type="dxa"/>
            <w:noWrap/>
          </w:tcPr>
          <w:p w14:paraId="43D1BC11" w14:textId="77777777" w:rsidR="001C1EA4" w:rsidRPr="00C7345F" w:rsidRDefault="001C1EA4" w:rsidP="000E4186">
            <w:pPr>
              <w:pStyle w:val="TableTextLeft"/>
              <w:rPr>
                <w:noProof w:val="0"/>
              </w:rPr>
            </w:pPr>
            <w:r w:rsidRPr="00C7345F">
              <w:rPr>
                <w:noProof w:val="0"/>
              </w:rPr>
              <w:t>Bert Corona Charter</w:t>
            </w:r>
          </w:p>
        </w:tc>
        <w:tc>
          <w:tcPr>
            <w:tcW w:w="950" w:type="dxa"/>
            <w:noWrap/>
          </w:tcPr>
          <w:p w14:paraId="6028BADB" w14:textId="77777777" w:rsidR="001C1EA4" w:rsidRPr="00C7345F" w:rsidRDefault="001C1EA4" w:rsidP="00F73F5C">
            <w:pPr>
              <w:pStyle w:val="TableText"/>
            </w:pPr>
            <w:r w:rsidRPr="00C7345F">
              <w:t>2</w:t>
            </w:r>
          </w:p>
        </w:tc>
      </w:tr>
      <w:tr w:rsidR="001C1EA4" w:rsidRPr="00C7345F" w14:paraId="31D08582" w14:textId="77777777" w:rsidTr="00F73F5C">
        <w:trPr>
          <w:trHeight w:val="277"/>
        </w:trPr>
        <w:tc>
          <w:tcPr>
            <w:tcW w:w="8208" w:type="dxa"/>
            <w:noWrap/>
          </w:tcPr>
          <w:p w14:paraId="1AA6151E" w14:textId="77777777" w:rsidR="001C1EA4" w:rsidRPr="00C7345F" w:rsidRDefault="001C1EA4" w:rsidP="000E4186">
            <w:pPr>
              <w:pStyle w:val="TableTextLeft"/>
              <w:rPr>
                <w:noProof w:val="0"/>
              </w:rPr>
            </w:pPr>
            <w:r w:rsidRPr="00C7345F">
              <w:rPr>
                <w:noProof w:val="0"/>
              </w:rPr>
              <w:t>Beverly Hills Unified</w:t>
            </w:r>
          </w:p>
        </w:tc>
        <w:tc>
          <w:tcPr>
            <w:tcW w:w="950" w:type="dxa"/>
            <w:noWrap/>
          </w:tcPr>
          <w:p w14:paraId="7084CD9A" w14:textId="77777777" w:rsidR="001C1EA4" w:rsidRPr="00C7345F" w:rsidRDefault="001C1EA4" w:rsidP="00F73F5C">
            <w:pPr>
              <w:pStyle w:val="TableText"/>
            </w:pPr>
            <w:r w:rsidRPr="00C7345F">
              <w:t>77</w:t>
            </w:r>
          </w:p>
        </w:tc>
      </w:tr>
      <w:tr w:rsidR="001C1EA4" w:rsidRPr="00C7345F" w14:paraId="79B6228C" w14:textId="77777777" w:rsidTr="00F73F5C">
        <w:trPr>
          <w:trHeight w:val="277"/>
        </w:trPr>
        <w:tc>
          <w:tcPr>
            <w:tcW w:w="8208" w:type="dxa"/>
            <w:noWrap/>
          </w:tcPr>
          <w:p w14:paraId="279E89BF" w14:textId="77777777" w:rsidR="001C1EA4" w:rsidRPr="00C7345F" w:rsidRDefault="001C1EA4" w:rsidP="000E4186">
            <w:pPr>
              <w:pStyle w:val="TableTextLeft"/>
              <w:rPr>
                <w:noProof w:val="0"/>
              </w:rPr>
            </w:pPr>
            <w:r w:rsidRPr="00C7345F">
              <w:rPr>
                <w:noProof w:val="0"/>
              </w:rPr>
              <w:t>Big Picture Educational Academy</w:t>
            </w:r>
          </w:p>
        </w:tc>
        <w:tc>
          <w:tcPr>
            <w:tcW w:w="950" w:type="dxa"/>
            <w:noWrap/>
          </w:tcPr>
          <w:p w14:paraId="08171CBD" w14:textId="77777777" w:rsidR="001C1EA4" w:rsidRPr="00C7345F" w:rsidRDefault="001C1EA4" w:rsidP="00F73F5C">
            <w:pPr>
              <w:pStyle w:val="TableText"/>
            </w:pPr>
            <w:r w:rsidRPr="00C7345F">
              <w:t>3</w:t>
            </w:r>
          </w:p>
        </w:tc>
      </w:tr>
      <w:tr w:rsidR="001C1EA4" w:rsidRPr="00C7345F" w14:paraId="56C523D9" w14:textId="77777777" w:rsidTr="00F73F5C">
        <w:trPr>
          <w:trHeight w:val="277"/>
        </w:trPr>
        <w:tc>
          <w:tcPr>
            <w:tcW w:w="8208" w:type="dxa"/>
            <w:noWrap/>
          </w:tcPr>
          <w:p w14:paraId="5B585549" w14:textId="77777777" w:rsidR="001C1EA4" w:rsidRPr="00C7345F" w:rsidRDefault="001C1EA4" w:rsidP="000E4186">
            <w:pPr>
              <w:pStyle w:val="TableTextLeft"/>
              <w:rPr>
                <w:noProof w:val="0"/>
              </w:rPr>
            </w:pPr>
            <w:r w:rsidRPr="00C7345F">
              <w:rPr>
                <w:noProof w:val="0"/>
              </w:rPr>
              <w:t>Big Springs Union Elementary</w:t>
            </w:r>
          </w:p>
        </w:tc>
        <w:tc>
          <w:tcPr>
            <w:tcW w:w="950" w:type="dxa"/>
            <w:noWrap/>
          </w:tcPr>
          <w:p w14:paraId="66CCB83F" w14:textId="77777777" w:rsidR="001C1EA4" w:rsidRPr="00C7345F" w:rsidRDefault="001C1EA4" w:rsidP="00F73F5C">
            <w:pPr>
              <w:pStyle w:val="TableText"/>
            </w:pPr>
            <w:r w:rsidRPr="00C7345F">
              <w:t>9</w:t>
            </w:r>
          </w:p>
        </w:tc>
      </w:tr>
      <w:tr w:rsidR="001C1EA4" w:rsidRPr="00C7345F" w14:paraId="13EEEC47" w14:textId="77777777" w:rsidTr="00F73F5C">
        <w:trPr>
          <w:trHeight w:val="277"/>
        </w:trPr>
        <w:tc>
          <w:tcPr>
            <w:tcW w:w="8208" w:type="dxa"/>
            <w:noWrap/>
          </w:tcPr>
          <w:p w14:paraId="63FD294D" w14:textId="77777777" w:rsidR="001C1EA4" w:rsidRPr="00C7345F" w:rsidRDefault="001C1EA4" w:rsidP="000E4186">
            <w:pPr>
              <w:pStyle w:val="TableTextLeft"/>
              <w:rPr>
                <w:noProof w:val="0"/>
              </w:rPr>
            </w:pPr>
            <w:r w:rsidRPr="00C7345F">
              <w:rPr>
                <w:noProof w:val="0"/>
              </w:rPr>
              <w:t>Big Valley Joint Unified</w:t>
            </w:r>
          </w:p>
        </w:tc>
        <w:tc>
          <w:tcPr>
            <w:tcW w:w="950" w:type="dxa"/>
            <w:noWrap/>
          </w:tcPr>
          <w:p w14:paraId="02265747" w14:textId="77777777" w:rsidR="001C1EA4" w:rsidRPr="00C7345F" w:rsidRDefault="001C1EA4" w:rsidP="00F73F5C">
            <w:pPr>
              <w:pStyle w:val="TableText"/>
            </w:pPr>
            <w:r w:rsidRPr="00C7345F">
              <w:t>1</w:t>
            </w:r>
          </w:p>
        </w:tc>
      </w:tr>
      <w:tr w:rsidR="001C1EA4" w:rsidRPr="00C7345F" w14:paraId="4D964706" w14:textId="77777777" w:rsidTr="00F73F5C">
        <w:trPr>
          <w:trHeight w:val="277"/>
        </w:trPr>
        <w:tc>
          <w:tcPr>
            <w:tcW w:w="8208" w:type="dxa"/>
            <w:noWrap/>
          </w:tcPr>
          <w:p w14:paraId="4FEB1D16" w14:textId="77777777" w:rsidR="001C1EA4" w:rsidRPr="00C7345F" w:rsidRDefault="001C1EA4" w:rsidP="000E4186">
            <w:pPr>
              <w:pStyle w:val="TableTextLeft"/>
              <w:rPr>
                <w:noProof w:val="0"/>
              </w:rPr>
            </w:pPr>
            <w:r w:rsidRPr="00C7345F">
              <w:rPr>
                <w:noProof w:val="0"/>
              </w:rPr>
              <w:t>Biggs Unified</w:t>
            </w:r>
          </w:p>
        </w:tc>
        <w:tc>
          <w:tcPr>
            <w:tcW w:w="950" w:type="dxa"/>
            <w:noWrap/>
          </w:tcPr>
          <w:p w14:paraId="09C7B5CE" w14:textId="77777777" w:rsidR="001C1EA4" w:rsidRPr="00C7345F" w:rsidRDefault="001C1EA4" w:rsidP="00F73F5C">
            <w:pPr>
              <w:pStyle w:val="TableText"/>
            </w:pPr>
            <w:r w:rsidRPr="00C7345F">
              <w:t>7</w:t>
            </w:r>
          </w:p>
        </w:tc>
      </w:tr>
      <w:tr w:rsidR="001C1EA4" w:rsidRPr="00C7345F" w14:paraId="193FFAE9" w14:textId="77777777" w:rsidTr="00F73F5C">
        <w:trPr>
          <w:trHeight w:val="277"/>
        </w:trPr>
        <w:tc>
          <w:tcPr>
            <w:tcW w:w="8208" w:type="dxa"/>
            <w:noWrap/>
          </w:tcPr>
          <w:p w14:paraId="192F8AF2" w14:textId="77777777" w:rsidR="001C1EA4" w:rsidRPr="00C7345F" w:rsidRDefault="001C1EA4" w:rsidP="000E4186">
            <w:pPr>
              <w:pStyle w:val="TableTextLeft"/>
              <w:rPr>
                <w:noProof w:val="0"/>
              </w:rPr>
            </w:pPr>
            <w:r w:rsidRPr="00C7345F">
              <w:rPr>
                <w:noProof w:val="0"/>
              </w:rPr>
              <w:t>Birmingham Community Charter High</w:t>
            </w:r>
          </w:p>
        </w:tc>
        <w:tc>
          <w:tcPr>
            <w:tcW w:w="950" w:type="dxa"/>
            <w:noWrap/>
          </w:tcPr>
          <w:p w14:paraId="4FF2309E" w14:textId="77777777" w:rsidR="001C1EA4" w:rsidRPr="00C7345F" w:rsidRDefault="001C1EA4" w:rsidP="00F73F5C">
            <w:pPr>
              <w:pStyle w:val="TableText"/>
            </w:pPr>
            <w:r w:rsidRPr="00C7345F">
              <w:t>14</w:t>
            </w:r>
          </w:p>
        </w:tc>
      </w:tr>
      <w:tr w:rsidR="001C1EA4" w:rsidRPr="00C7345F" w14:paraId="127711BB" w14:textId="77777777" w:rsidTr="00F73F5C">
        <w:trPr>
          <w:trHeight w:val="277"/>
        </w:trPr>
        <w:tc>
          <w:tcPr>
            <w:tcW w:w="8208" w:type="dxa"/>
            <w:noWrap/>
          </w:tcPr>
          <w:p w14:paraId="46898A7F" w14:textId="77777777" w:rsidR="001C1EA4" w:rsidRPr="00C7345F" w:rsidRDefault="001C1EA4" w:rsidP="000E4186">
            <w:pPr>
              <w:pStyle w:val="TableTextLeft"/>
              <w:rPr>
                <w:noProof w:val="0"/>
              </w:rPr>
            </w:pPr>
            <w:r w:rsidRPr="00C7345F">
              <w:rPr>
                <w:noProof w:val="0"/>
              </w:rPr>
              <w:t>Bishop Unified</w:t>
            </w:r>
          </w:p>
        </w:tc>
        <w:tc>
          <w:tcPr>
            <w:tcW w:w="950" w:type="dxa"/>
            <w:noWrap/>
          </w:tcPr>
          <w:p w14:paraId="2592F96A" w14:textId="77777777" w:rsidR="001C1EA4" w:rsidRPr="00C7345F" w:rsidRDefault="001C1EA4" w:rsidP="00F73F5C">
            <w:pPr>
              <w:pStyle w:val="TableText"/>
            </w:pPr>
            <w:r w:rsidRPr="00C7345F">
              <w:t>22</w:t>
            </w:r>
          </w:p>
        </w:tc>
      </w:tr>
      <w:tr w:rsidR="001C1EA4" w:rsidRPr="00C7345F" w14:paraId="399D84D9" w14:textId="77777777" w:rsidTr="00F73F5C">
        <w:trPr>
          <w:trHeight w:val="277"/>
        </w:trPr>
        <w:tc>
          <w:tcPr>
            <w:tcW w:w="8208" w:type="dxa"/>
            <w:noWrap/>
          </w:tcPr>
          <w:p w14:paraId="7CEFEB93" w14:textId="77777777" w:rsidR="001C1EA4" w:rsidRPr="00C7345F" w:rsidRDefault="001C1EA4" w:rsidP="000E4186">
            <w:pPr>
              <w:pStyle w:val="TableTextLeft"/>
              <w:rPr>
                <w:noProof w:val="0"/>
              </w:rPr>
            </w:pPr>
            <w:r w:rsidRPr="00C7345F">
              <w:rPr>
                <w:noProof w:val="0"/>
              </w:rPr>
              <w:t>Black Butte Union Elementary</w:t>
            </w:r>
          </w:p>
        </w:tc>
        <w:tc>
          <w:tcPr>
            <w:tcW w:w="950" w:type="dxa"/>
            <w:noWrap/>
          </w:tcPr>
          <w:p w14:paraId="1B2D72E5" w14:textId="77777777" w:rsidR="001C1EA4" w:rsidRPr="00C7345F" w:rsidRDefault="001C1EA4" w:rsidP="00F73F5C">
            <w:pPr>
              <w:pStyle w:val="TableText"/>
            </w:pPr>
            <w:r w:rsidRPr="00C7345F">
              <w:t>2</w:t>
            </w:r>
          </w:p>
        </w:tc>
      </w:tr>
      <w:tr w:rsidR="001C1EA4" w:rsidRPr="00C7345F" w14:paraId="7FE3B908" w14:textId="77777777" w:rsidTr="00F73F5C">
        <w:trPr>
          <w:trHeight w:val="277"/>
        </w:trPr>
        <w:tc>
          <w:tcPr>
            <w:tcW w:w="8208" w:type="dxa"/>
            <w:noWrap/>
          </w:tcPr>
          <w:p w14:paraId="6AFE4183" w14:textId="77777777" w:rsidR="001C1EA4" w:rsidRPr="00C7345F" w:rsidRDefault="001C1EA4" w:rsidP="000E4186">
            <w:pPr>
              <w:pStyle w:val="TableTextLeft"/>
              <w:rPr>
                <w:noProof w:val="0"/>
              </w:rPr>
            </w:pPr>
            <w:r w:rsidRPr="00C7345F">
              <w:rPr>
                <w:noProof w:val="0"/>
              </w:rPr>
              <w:t>Black Oak Mine Unified</w:t>
            </w:r>
          </w:p>
        </w:tc>
        <w:tc>
          <w:tcPr>
            <w:tcW w:w="950" w:type="dxa"/>
            <w:noWrap/>
          </w:tcPr>
          <w:p w14:paraId="37241FC6" w14:textId="77777777" w:rsidR="001C1EA4" w:rsidRPr="00C7345F" w:rsidRDefault="001C1EA4" w:rsidP="00F73F5C">
            <w:pPr>
              <w:pStyle w:val="TableText"/>
            </w:pPr>
            <w:r w:rsidRPr="00C7345F">
              <w:t>2</w:t>
            </w:r>
          </w:p>
        </w:tc>
      </w:tr>
      <w:tr w:rsidR="001C1EA4" w:rsidRPr="00C7345F" w14:paraId="4C3F44DE" w14:textId="77777777" w:rsidTr="00F73F5C">
        <w:trPr>
          <w:trHeight w:val="277"/>
        </w:trPr>
        <w:tc>
          <w:tcPr>
            <w:tcW w:w="8208" w:type="dxa"/>
            <w:noWrap/>
          </w:tcPr>
          <w:p w14:paraId="5E3E5A65" w14:textId="77777777" w:rsidR="001C1EA4" w:rsidRPr="00C7345F" w:rsidRDefault="001C1EA4" w:rsidP="000E4186">
            <w:pPr>
              <w:pStyle w:val="TableTextLeft"/>
              <w:rPr>
                <w:noProof w:val="0"/>
              </w:rPr>
            </w:pPr>
            <w:r w:rsidRPr="00C7345F">
              <w:rPr>
                <w:noProof w:val="0"/>
              </w:rPr>
              <w:t>Blochman Union Elementary</w:t>
            </w:r>
          </w:p>
        </w:tc>
        <w:tc>
          <w:tcPr>
            <w:tcW w:w="950" w:type="dxa"/>
            <w:noWrap/>
          </w:tcPr>
          <w:p w14:paraId="191EC383" w14:textId="77777777" w:rsidR="001C1EA4" w:rsidRPr="00C7345F" w:rsidRDefault="001C1EA4" w:rsidP="00F73F5C">
            <w:pPr>
              <w:pStyle w:val="TableText"/>
            </w:pPr>
            <w:r w:rsidRPr="00C7345F">
              <w:t>1</w:t>
            </w:r>
          </w:p>
        </w:tc>
      </w:tr>
      <w:tr w:rsidR="001C1EA4" w:rsidRPr="00C7345F" w14:paraId="0F85130D" w14:textId="77777777" w:rsidTr="00F73F5C">
        <w:trPr>
          <w:trHeight w:val="277"/>
        </w:trPr>
        <w:tc>
          <w:tcPr>
            <w:tcW w:w="8208" w:type="dxa"/>
            <w:noWrap/>
          </w:tcPr>
          <w:p w14:paraId="3241CF0B" w14:textId="77777777" w:rsidR="001C1EA4" w:rsidRPr="00C7345F" w:rsidRDefault="001C1EA4" w:rsidP="000E4186">
            <w:pPr>
              <w:pStyle w:val="TableTextLeft"/>
              <w:rPr>
                <w:noProof w:val="0"/>
              </w:rPr>
            </w:pPr>
            <w:r w:rsidRPr="00C7345F">
              <w:rPr>
                <w:noProof w:val="0"/>
              </w:rPr>
              <w:t>Blue Lake Union Elementary</w:t>
            </w:r>
          </w:p>
        </w:tc>
        <w:tc>
          <w:tcPr>
            <w:tcW w:w="950" w:type="dxa"/>
            <w:noWrap/>
          </w:tcPr>
          <w:p w14:paraId="21B09D08" w14:textId="77777777" w:rsidR="001C1EA4" w:rsidRPr="00C7345F" w:rsidRDefault="001C1EA4" w:rsidP="00F73F5C">
            <w:pPr>
              <w:pStyle w:val="TableText"/>
            </w:pPr>
            <w:r w:rsidRPr="00C7345F">
              <w:t>2</w:t>
            </w:r>
          </w:p>
        </w:tc>
      </w:tr>
      <w:tr w:rsidR="001C1EA4" w:rsidRPr="00C7345F" w14:paraId="0675991C" w14:textId="77777777" w:rsidTr="00F73F5C">
        <w:trPr>
          <w:trHeight w:val="277"/>
        </w:trPr>
        <w:tc>
          <w:tcPr>
            <w:tcW w:w="8208" w:type="dxa"/>
            <w:noWrap/>
          </w:tcPr>
          <w:p w14:paraId="7F3896B6" w14:textId="77777777" w:rsidR="001C1EA4" w:rsidRPr="00C7345F" w:rsidRDefault="001C1EA4" w:rsidP="000E4186">
            <w:pPr>
              <w:pStyle w:val="TableTextLeft"/>
              <w:rPr>
                <w:noProof w:val="0"/>
              </w:rPr>
            </w:pPr>
            <w:r w:rsidRPr="00C7345F">
              <w:rPr>
                <w:noProof w:val="0"/>
              </w:rPr>
              <w:t>Blue Oak Academy</w:t>
            </w:r>
          </w:p>
        </w:tc>
        <w:tc>
          <w:tcPr>
            <w:tcW w:w="950" w:type="dxa"/>
            <w:noWrap/>
          </w:tcPr>
          <w:p w14:paraId="38FABEC7" w14:textId="77777777" w:rsidR="001C1EA4" w:rsidRPr="00C7345F" w:rsidRDefault="001C1EA4" w:rsidP="00F73F5C">
            <w:pPr>
              <w:pStyle w:val="TableText"/>
            </w:pPr>
            <w:r w:rsidRPr="00C7345F">
              <w:t>13</w:t>
            </w:r>
          </w:p>
        </w:tc>
      </w:tr>
      <w:tr w:rsidR="001C1EA4" w:rsidRPr="00C7345F" w14:paraId="0619A28B" w14:textId="77777777" w:rsidTr="00F73F5C">
        <w:trPr>
          <w:trHeight w:val="277"/>
        </w:trPr>
        <w:tc>
          <w:tcPr>
            <w:tcW w:w="8208" w:type="dxa"/>
            <w:noWrap/>
          </w:tcPr>
          <w:p w14:paraId="687F7F37" w14:textId="77777777" w:rsidR="001C1EA4" w:rsidRPr="00C7345F" w:rsidRDefault="001C1EA4" w:rsidP="000E4186">
            <w:pPr>
              <w:pStyle w:val="TableTextLeft"/>
              <w:rPr>
                <w:noProof w:val="0"/>
              </w:rPr>
            </w:pPr>
            <w:r w:rsidRPr="00C7345F">
              <w:rPr>
                <w:noProof w:val="0"/>
              </w:rPr>
              <w:t>Blue Oak Charter</w:t>
            </w:r>
          </w:p>
        </w:tc>
        <w:tc>
          <w:tcPr>
            <w:tcW w:w="950" w:type="dxa"/>
            <w:noWrap/>
          </w:tcPr>
          <w:p w14:paraId="7E405C16" w14:textId="77777777" w:rsidR="001C1EA4" w:rsidRPr="00C7345F" w:rsidRDefault="001C1EA4" w:rsidP="00F73F5C">
            <w:pPr>
              <w:pStyle w:val="TableText"/>
            </w:pPr>
            <w:r w:rsidRPr="00C7345F">
              <w:t>5</w:t>
            </w:r>
          </w:p>
        </w:tc>
      </w:tr>
      <w:tr w:rsidR="001C1EA4" w:rsidRPr="00C7345F" w14:paraId="59312DC2" w14:textId="77777777" w:rsidTr="00F73F5C">
        <w:trPr>
          <w:trHeight w:val="277"/>
        </w:trPr>
        <w:tc>
          <w:tcPr>
            <w:tcW w:w="8208" w:type="dxa"/>
            <w:noWrap/>
          </w:tcPr>
          <w:p w14:paraId="207D6D5D" w14:textId="77777777" w:rsidR="001C1EA4" w:rsidRPr="00C7345F" w:rsidRDefault="001C1EA4" w:rsidP="000E4186">
            <w:pPr>
              <w:pStyle w:val="TableTextLeft"/>
              <w:rPr>
                <w:noProof w:val="0"/>
              </w:rPr>
            </w:pPr>
            <w:r w:rsidRPr="00C7345F">
              <w:rPr>
                <w:noProof w:val="0"/>
              </w:rPr>
              <w:t>Blue Ridge Academy</w:t>
            </w:r>
          </w:p>
        </w:tc>
        <w:tc>
          <w:tcPr>
            <w:tcW w:w="950" w:type="dxa"/>
            <w:noWrap/>
          </w:tcPr>
          <w:p w14:paraId="06D94B7A" w14:textId="77777777" w:rsidR="001C1EA4" w:rsidRPr="00C7345F" w:rsidRDefault="001C1EA4" w:rsidP="00F73F5C">
            <w:pPr>
              <w:pStyle w:val="TableText"/>
            </w:pPr>
            <w:r w:rsidRPr="00C7345F">
              <w:t>15</w:t>
            </w:r>
          </w:p>
        </w:tc>
      </w:tr>
      <w:tr w:rsidR="001C1EA4" w:rsidRPr="00C7345F" w14:paraId="52583E4D" w14:textId="77777777" w:rsidTr="00F73F5C">
        <w:trPr>
          <w:trHeight w:val="277"/>
        </w:trPr>
        <w:tc>
          <w:tcPr>
            <w:tcW w:w="8208" w:type="dxa"/>
            <w:noWrap/>
          </w:tcPr>
          <w:p w14:paraId="4EB54C49" w14:textId="77777777" w:rsidR="001C1EA4" w:rsidRPr="00C7345F" w:rsidRDefault="001C1EA4" w:rsidP="000E4186">
            <w:pPr>
              <w:pStyle w:val="TableTextLeft"/>
              <w:rPr>
                <w:noProof w:val="0"/>
              </w:rPr>
            </w:pPr>
            <w:r w:rsidRPr="00C7345F">
              <w:rPr>
                <w:noProof w:val="0"/>
              </w:rPr>
              <w:t>Bolinas-Stinson Union</w:t>
            </w:r>
          </w:p>
        </w:tc>
        <w:tc>
          <w:tcPr>
            <w:tcW w:w="950" w:type="dxa"/>
            <w:noWrap/>
          </w:tcPr>
          <w:p w14:paraId="1C3C5A13" w14:textId="77777777" w:rsidR="001C1EA4" w:rsidRPr="00C7345F" w:rsidRDefault="001C1EA4" w:rsidP="00F73F5C">
            <w:pPr>
              <w:pStyle w:val="TableText"/>
            </w:pPr>
            <w:r w:rsidRPr="00C7345F">
              <w:t>3</w:t>
            </w:r>
          </w:p>
        </w:tc>
      </w:tr>
      <w:tr w:rsidR="001C1EA4" w:rsidRPr="00C7345F" w14:paraId="5548EB4A" w14:textId="77777777" w:rsidTr="00F73F5C">
        <w:trPr>
          <w:trHeight w:val="277"/>
        </w:trPr>
        <w:tc>
          <w:tcPr>
            <w:tcW w:w="8208" w:type="dxa"/>
            <w:noWrap/>
          </w:tcPr>
          <w:p w14:paraId="1E5B010B" w14:textId="77777777" w:rsidR="001C1EA4" w:rsidRPr="00C7345F" w:rsidRDefault="001C1EA4" w:rsidP="000E4186">
            <w:pPr>
              <w:pStyle w:val="TableTextLeft"/>
              <w:rPr>
                <w:noProof w:val="0"/>
              </w:rPr>
            </w:pPr>
            <w:r w:rsidRPr="00C7345F">
              <w:rPr>
                <w:noProof w:val="0"/>
              </w:rPr>
              <w:t>Bonita Unified</w:t>
            </w:r>
          </w:p>
        </w:tc>
        <w:tc>
          <w:tcPr>
            <w:tcW w:w="950" w:type="dxa"/>
            <w:noWrap/>
          </w:tcPr>
          <w:p w14:paraId="2443BA25" w14:textId="77777777" w:rsidR="001C1EA4" w:rsidRPr="00C7345F" w:rsidRDefault="001C1EA4" w:rsidP="00F73F5C">
            <w:pPr>
              <w:pStyle w:val="TableText"/>
            </w:pPr>
            <w:r w:rsidRPr="00C7345F">
              <w:t>59</w:t>
            </w:r>
          </w:p>
        </w:tc>
      </w:tr>
      <w:tr w:rsidR="001C1EA4" w:rsidRPr="00C7345F" w14:paraId="22702F91" w14:textId="77777777" w:rsidTr="00F73F5C">
        <w:trPr>
          <w:trHeight w:val="277"/>
        </w:trPr>
        <w:tc>
          <w:tcPr>
            <w:tcW w:w="8208" w:type="dxa"/>
            <w:noWrap/>
          </w:tcPr>
          <w:p w14:paraId="69776B85" w14:textId="77777777" w:rsidR="001C1EA4" w:rsidRPr="00C7345F" w:rsidRDefault="001C1EA4" w:rsidP="000E4186">
            <w:pPr>
              <w:pStyle w:val="TableTextLeft"/>
              <w:rPr>
                <w:noProof w:val="0"/>
              </w:rPr>
            </w:pPr>
            <w:r w:rsidRPr="00C7345F">
              <w:rPr>
                <w:noProof w:val="0"/>
              </w:rPr>
              <w:t>Bonsall Unified</w:t>
            </w:r>
          </w:p>
        </w:tc>
        <w:tc>
          <w:tcPr>
            <w:tcW w:w="950" w:type="dxa"/>
            <w:noWrap/>
          </w:tcPr>
          <w:p w14:paraId="2564ADE7" w14:textId="77777777" w:rsidR="001C1EA4" w:rsidRPr="00C7345F" w:rsidRDefault="001C1EA4" w:rsidP="00F73F5C">
            <w:pPr>
              <w:pStyle w:val="TableText"/>
            </w:pPr>
            <w:r w:rsidRPr="00C7345F">
              <w:t>14</w:t>
            </w:r>
          </w:p>
        </w:tc>
      </w:tr>
      <w:tr w:rsidR="001C1EA4" w:rsidRPr="00C7345F" w14:paraId="344D9591" w14:textId="77777777" w:rsidTr="00F73F5C">
        <w:trPr>
          <w:trHeight w:val="277"/>
        </w:trPr>
        <w:tc>
          <w:tcPr>
            <w:tcW w:w="8208" w:type="dxa"/>
            <w:noWrap/>
          </w:tcPr>
          <w:p w14:paraId="44DD8D71" w14:textId="77777777" w:rsidR="001C1EA4" w:rsidRPr="00C7345F" w:rsidRDefault="001C1EA4" w:rsidP="000E4186">
            <w:pPr>
              <w:pStyle w:val="TableTextLeft"/>
              <w:rPr>
                <w:noProof w:val="0"/>
              </w:rPr>
            </w:pPr>
            <w:r w:rsidRPr="00C7345F">
              <w:rPr>
                <w:noProof w:val="0"/>
              </w:rPr>
              <w:t>Borrego Springs Unified</w:t>
            </w:r>
          </w:p>
        </w:tc>
        <w:tc>
          <w:tcPr>
            <w:tcW w:w="950" w:type="dxa"/>
            <w:noWrap/>
          </w:tcPr>
          <w:p w14:paraId="0287F1A2" w14:textId="77777777" w:rsidR="001C1EA4" w:rsidRPr="00C7345F" w:rsidRDefault="001C1EA4" w:rsidP="00F73F5C">
            <w:pPr>
              <w:pStyle w:val="TableText"/>
            </w:pPr>
            <w:r w:rsidRPr="00C7345F">
              <w:t>18</w:t>
            </w:r>
          </w:p>
        </w:tc>
      </w:tr>
      <w:tr w:rsidR="001C1EA4" w:rsidRPr="00C7345F" w14:paraId="5DBC7F10" w14:textId="77777777" w:rsidTr="00F73F5C">
        <w:trPr>
          <w:trHeight w:val="277"/>
        </w:trPr>
        <w:tc>
          <w:tcPr>
            <w:tcW w:w="8208" w:type="dxa"/>
            <w:noWrap/>
          </w:tcPr>
          <w:p w14:paraId="1F6F9A9F" w14:textId="77777777" w:rsidR="001C1EA4" w:rsidRPr="00C7345F" w:rsidRDefault="001C1EA4" w:rsidP="000E4186">
            <w:pPr>
              <w:pStyle w:val="TableTextLeft"/>
              <w:rPr>
                <w:noProof w:val="0"/>
              </w:rPr>
            </w:pPr>
            <w:r w:rsidRPr="00C7345F">
              <w:rPr>
                <w:noProof w:val="0"/>
              </w:rPr>
              <w:t>Brawley Elementary</w:t>
            </w:r>
          </w:p>
        </w:tc>
        <w:tc>
          <w:tcPr>
            <w:tcW w:w="950" w:type="dxa"/>
            <w:noWrap/>
          </w:tcPr>
          <w:p w14:paraId="178B800F" w14:textId="77777777" w:rsidR="001C1EA4" w:rsidRPr="00C7345F" w:rsidRDefault="001C1EA4" w:rsidP="00F73F5C">
            <w:pPr>
              <w:pStyle w:val="TableText"/>
            </w:pPr>
            <w:r w:rsidRPr="00C7345F">
              <w:t>195</w:t>
            </w:r>
          </w:p>
        </w:tc>
      </w:tr>
      <w:tr w:rsidR="001C1EA4" w:rsidRPr="00C7345F" w14:paraId="50466314" w14:textId="77777777" w:rsidTr="00F73F5C">
        <w:trPr>
          <w:trHeight w:val="277"/>
        </w:trPr>
        <w:tc>
          <w:tcPr>
            <w:tcW w:w="8208" w:type="dxa"/>
            <w:noWrap/>
          </w:tcPr>
          <w:p w14:paraId="23636AD2" w14:textId="77777777" w:rsidR="001C1EA4" w:rsidRPr="00C7345F" w:rsidRDefault="001C1EA4" w:rsidP="000E4186">
            <w:pPr>
              <w:pStyle w:val="TableTextLeft"/>
              <w:rPr>
                <w:noProof w:val="0"/>
              </w:rPr>
            </w:pPr>
            <w:r w:rsidRPr="00C7345F">
              <w:rPr>
                <w:noProof w:val="0"/>
              </w:rPr>
              <w:t>Brawley Union High</w:t>
            </w:r>
          </w:p>
        </w:tc>
        <w:tc>
          <w:tcPr>
            <w:tcW w:w="950" w:type="dxa"/>
            <w:noWrap/>
          </w:tcPr>
          <w:p w14:paraId="3805C43E" w14:textId="77777777" w:rsidR="001C1EA4" w:rsidRPr="00C7345F" w:rsidRDefault="001C1EA4" w:rsidP="00F73F5C">
            <w:pPr>
              <w:pStyle w:val="TableText"/>
            </w:pPr>
            <w:r w:rsidRPr="00C7345F">
              <w:t>11</w:t>
            </w:r>
          </w:p>
        </w:tc>
      </w:tr>
      <w:tr w:rsidR="001C1EA4" w:rsidRPr="00C7345F" w14:paraId="64DD6A69" w14:textId="77777777" w:rsidTr="00F73F5C">
        <w:trPr>
          <w:trHeight w:val="277"/>
        </w:trPr>
        <w:tc>
          <w:tcPr>
            <w:tcW w:w="8208" w:type="dxa"/>
            <w:noWrap/>
          </w:tcPr>
          <w:p w14:paraId="3753C6F7" w14:textId="77777777" w:rsidR="001C1EA4" w:rsidRPr="00C7345F" w:rsidRDefault="001C1EA4" w:rsidP="000E4186">
            <w:pPr>
              <w:pStyle w:val="TableTextLeft"/>
              <w:rPr>
                <w:noProof w:val="0"/>
              </w:rPr>
            </w:pPr>
            <w:r w:rsidRPr="00C7345F">
              <w:rPr>
                <w:noProof w:val="0"/>
              </w:rPr>
              <w:t>Brea-Olinda Unified</w:t>
            </w:r>
          </w:p>
        </w:tc>
        <w:tc>
          <w:tcPr>
            <w:tcW w:w="950" w:type="dxa"/>
            <w:noWrap/>
          </w:tcPr>
          <w:p w14:paraId="2404BD43" w14:textId="77777777" w:rsidR="001C1EA4" w:rsidRPr="00C7345F" w:rsidRDefault="001C1EA4" w:rsidP="00F73F5C">
            <w:pPr>
              <w:pStyle w:val="TableText"/>
            </w:pPr>
            <w:r w:rsidRPr="00C7345F">
              <w:t>128</w:t>
            </w:r>
          </w:p>
        </w:tc>
      </w:tr>
      <w:tr w:rsidR="001C1EA4" w:rsidRPr="00C7345F" w14:paraId="6F658F6A" w14:textId="77777777" w:rsidTr="00F73F5C">
        <w:trPr>
          <w:trHeight w:val="277"/>
        </w:trPr>
        <w:tc>
          <w:tcPr>
            <w:tcW w:w="8208" w:type="dxa"/>
            <w:noWrap/>
          </w:tcPr>
          <w:p w14:paraId="1D482B64" w14:textId="77777777" w:rsidR="001C1EA4" w:rsidRPr="00C7345F" w:rsidRDefault="001C1EA4" w:rsidP="000E4186">
            <w:pPr>
              <w:pStyle w:val="TableTextLeft"/>
              <w:rPr>
                <w:noProof w:val="0"/>
              </w:rPr>
            </w:pPr>
            <w:r w:rsidRPr="00C7345F">
              <w:rPr>
                <w:noProof w:val="0"/>
              </w:rPr>
              <w:t>Brentwood Union Elementary</w:t>
            </w:r>
          </w:p>
        </w:tc>
        <w:tc>
          <w:tcPr>
            <w:tcW w:w="950" w:type="dxa"/>
            <w:noWrap/>
          </w:tcPr>
          <w:p w14:paraId="74B56EB8" w14:textId="77777777" w:rsidR="001C1EA4" w:rsidRPr="00C7345F" w:rsidRDefault="001C1EA4" w:rsidP="00F73F5C">
            <w:pPr>
              <w:pStyle w:val="TableText"/>
            </w:pPr>
            <w:r w:rsidRPr="00C7345F">
              <w:t>149</w:t>
            </w:r>
          </w:p>
        </w:tc>
      </w:tr>
      <w:tr w:rsidR="001C1EA4" w:rsidRPr="00C7345F" w14:paraId="7377C9F0" w14:textId="77777777" w:rsidTr="00F73F5C">
        <w:trPr>
          <w:trHeight w:val="277"/>
        </w:trPr>
        <w:tc>
          <w:tcPr>
            <w:tcW w:w="8208" w:type="dxa"/>
            <w:noWrap/>
          </w:tcPr>
          <w:p w14:paraId="263BB80A" w14:textId="77777777" w:rsidR="001C1EA4" w:rsidRPr="00C7345F" w:rsidRDefault="001C1EA4" w:rsidP="000E4186">
            <w:pPr>
              <w:pStyle w:val="TableTextLeft"/>
              <w:rPr>
                <w:noProof w:val="0"/>
              </w:rPr>
            </w:pPr>
            <w:r w:rsidRPr="00C7345F">
              <w:rPr>
                <w:noProof w:val="0"/>
              </w:rPr>
              <w:t>Briggs Elementary</w:t>
            </w:r>
          </w:p>
        </w:tc>
        <w:tc>
          <w:tcPr>
            <w:tcW w:w="950" w:type="dxa"/>
            <w:noWrap/>
          </w:tcPr>
          <w:p w14:paraId="5C102C13" w14:textId="77777777" w:rsidR="001C1EA4" w:rsidRPr="00C7345F" w:rsidRDefault="001C1EA4" w:rsidP="00F73F5C">
            <w:pPr>
              <w:pStyle w:val="TableText"/>
            </w:pPr>
            <w:r w:rsidRPr="00C7345F">
              <w:t>32</w:t>
            </w:r>
          </w:p>
        </w:tc>
      </w:tr>
      <w:tr w:rsidR="000E4186" w:rsidRPr="00C7345F" w14:paraId="6E836A36" w14:textId="77777777" w:rsidTr="000E4186">
        <w:trPr>
          <w:trHeight w:val="277"/>
        </w:trPr>
        <w:tc>
          <w:tcPr>
            <w:tcW w:w="8208" w:type="dxa"/>
            <w:noWrap/>
          </w:tcPr>
          <w:p w14:paraId="4EA5B8FE" w14:textId="77777777" w:rsidR="000E4186" w:rsidRPr="00C7345F" w:rsidRDefault="000E4186" w:rsidP="00F73F5C">
            <w:pPr>
              <w:pStyle w:val="TableTextLeft"/>
              <w:rPr>
                <w:noProof w:val="0"/>
              </w:rPr>
            </w:pPr>
            <w:r w:rsidRPr="00C7345F">
              <w:rPr>
                <w:noProof w:val="0"/>
              </w:rPr>
              <w:t>Bright Star Secondary Charter Academy</w:t>
            </w:r>
          </w:p>
        </w:tc>
        <w:tc>
          <w:tcPr>
            <w:tcW w:w="950" w:type="dxa"/>
            <w:noWrap/>
          </w:tcPr>
          <w:p w14:paraId="46B6D12C" w14:textId="77777777" w:rsidR="000E4186" w:rsidRPr="00C7345F" w:rsidRDefault="000E4186" w:rsidP="00F73F5C">
            <w:pPr>
              <w:pStyle w:val="TableText"/>
            </w:pPr>
            <w:r w:rsidRPr="00C7345F">
              <w:t>3</w:t>
            </w:r>
          </w:p>
        </w:tc>
      </w:tr>
      <w:tr w:rsidR="000E4186" w:rsidRPr="00C7345F" w14:paraId="22114C49" w14:textId="77777777" w:rsidTr="000E4186">
        <w:trPr>
          <w:trHeight w:val="277"/>
        </w:trPr>
        <w:tc>
          <w:tcPr>
            <w:tcW w:w="8208" w:type="dxa"/>
            <w:noWrap/>
          </w:tcPr>
          <w:p w14:paraId="428E82AB" w14:textId="77777777" w:rsidR="000E4186" w:rsidRPr="00C7345F" w:rsidRDefault="000E4186" w:rsidP="00F73F5C">
            <w:pPr>
              <w:pStyle w:val="TableTextLeft"/>
              <w:rPr>
                <w:noProof w:val="0"/>
              </w:rPr>
            </w:pPr>
            <w:r w:rsidRPr="00C7345F">
              <w:rPr>
                <w:noProof w:val="0"/>
              </w:rPr>
              <w:t>Brisbane Elementary</w:t>
            </w:r>
          </w:p>
        </w:tc>
        <w:tc>
          <w:tcPr>
            <w:tcW w:w="950" w:type="dxa"/>
            <w:noWrap/>
          </w:tcPr>
          <w:p w14:paraId="7037A712" w14:textId="77777777" w:rsidR="000E4186" w:rsidRPr="00C7345F" w:rsidRDefault="000E4186" w:rsidP="00F73F5C">
            <w:pPr>
              <w:pStyle w:val="TableText"/>
            </w:pPr>
            <w:r w:rsidRPr="00C7345F">
              <w:t>18</w:t>
            </w:r>
          </w:p>
        </w:tc>
      </w:tr>
      <w:tr w:rsidR="000E4186" w:rsidRPr="00C7345F" w14:paraId="197254DA" w14:textId="77777777" w:rsidTr="000E4186">
        <w:trPr>
          <w:trHeight w:val="277"/>
        </w:trPr>
        <w:tc>
          <w:tcPr>
            <w:tcW w:w="8208" w:type="dxa"/>
            <w:noWrap/>
          </w:tcPr>
          <w:p w14:paraId="0CA851FB" w14:textId="77777777" w:rsidR="000E4186" w:rsidRPr="00C7345F" w:rsidRDefault="000E4186" w:rsidP="00F73F5C">
            <w:pPr>
              <w:pStyle w:val="TableTextLeft"/>
              <w:rPr>
                <w:noProof w:val="0"/>
              </w:rPr>
            </w:pPr>
            <w:r w:rsidRPr="00C7345F">
              <w:rPr>
                <w:noProof w:val="0"/>
              </w:rPr>
              <w:t>Brookfield Engineering Science Technology Academy</w:t>
            </w:r>
          </w:p>
        </w:tc>
        <w:tc>
          <w:tcPr>
            <w:tcW w:w="950" w:type="dxa"/>
            <w:noWrap/>
          </w:tcPr>
          <w:p w14:paraId="305DCC46" w14:textId="77777777" w:rsidR="000E4186" w:rsidRPr="00C7345F" w:rsidRDefault="000E4186" w:rsidP="00F73F5C">
            <w:pPr>
              <w:pStyle w:val="TableText"/>
            </w:pPr>
            <w:r w:rsidRPr="00C7345F">
              <w:t>9</w:t>
            </w:r>
          </w:p>
        </w:tc>
      </w:tr>
      <w:tr w:rsidR="000E4186" w:rsidRPr="00C7345F" w14:paraId="424F31A0" w14:textId="77777777" w:rsidTr="000E4186">
        <w:trPr>
          <w:trHeight w:val="277"/>
        </w:trPr>
        <w:tc>
          <w:tcPr>
            <w:tcW w:w="8208" w:type="dxa"/>
            <w:noWrap/>
          </w:tcPr>
          <w:p w14:paraId="522DE43E" w14:textId="77777777" w:rsidR="000E4186" w:rsidRPr="00C7345F" w:rsidRDefault="000E4186" w:rsidP="00F73F5C">
            <w:pPr>
              <w:pStyle w:val="TableTextLeft"/>
              <w:rPr>
                <w:noProof w:val="0"/>
              </w:rPr>
            </w:pPr>
            <w:r w:rsidRPr="00C7345F">
              <w:rPr>
                <w:noProof w:val="0"/>
              </w:rPr>
              <w:t>Browns Elementary</w:t>
            </w:r>
          </w:p>
        </w:tc>
        <w:tc>
          <w:tcPr>
            <w:tcW w:w="950" w:type="dxa"/>
            <w:noWrap/>
          </w:tcPr>
          <w:p w14:paraId="459A0F71" w14:textId="77777777" w:rsidR="000E4186" w:rsidRPr="00C7345F" w:rsidRDefault="000E4186" w:rsidP="00F73F5C">
            <w:pPr>
              <w:pStyle w:val="TableText"/>
            </w:pPr>
            <w:r w:rsidRPr="00C7345F">
              <w:t>1</w:t>
            </w:r>
          </w:p>
        </w:tc>
      </w:tr>
      <w:tr w:rsidR="000E4186" w:rsidRPr="00C7345F" w14:paraId="51989B46" w14:textId="77777777" w:rsidTr="000E4186">
        <w:trPr>
          <w:trHeight w:val="277"/>
        </w:trPr>
        <w:tc>
          <w:tcPr>
            <w:tcW w:w="8208" w:type="dxa"/>
            <w:noWrap/>
          </w:tcPr>
          <w:p w14:paraId="732F9D37" w14:textId="77777777" w:rsidR="000E4186" w:rsidRPr="00C7345F" w:rsidRDefault="000E4186" w:rsidP="00F73F5C">
            <w:pPr>
              <w:pStyle w:val="TableTextLeft"/>
              <w:rPr>
                <w:noProof w:val="0"/>
              </w:rPr>
            </w:pPr>
            <w:r w:rsidRPr="00C7345F">
              <w:rPr>
                <w:noProof w:val="0"/>
              </w:rPr>
              <w:t>Buckeye Union Elementary</w:t>
            </w:r>
          </w:p>
        </w:tc>
        <w:tc>
          <w:tcPr>
            <w:tcW w:w="950" w:type="dxa"/>
            <w:noWrap/>
          </w:tcPr>
          <w:p w14:paraId="04AF3BDF" w14:textId="77777777" w:rsidR="000E4186" w:rsidRPr="00C7345F" w:rsidRDefault="000E4186" w:rsidP="00F73F5C">
            <w:pPr>
              <w:pStyle w:val="TableText"/>
            </w:pPr>
            <w:r w:rsidRPr="00C7345F">
              <w:t>33</w:t>
            </w:r>
          </w:p>
        </w:tc>
      </w:tr>
      <w:tr w:rsidR="000E4186" w:rsidRPr="00C7345F" w14:paraId="75924C59" w14:textId="77777777" w:rsidTr="000E4186">
        <w:trPr>
          <w:trHeight w:val="277"/>
        </w:trPr>
        <w:tc>
          <w:tcPr>
            <w:tcW w:w="8208" w:type="dxa"/>
            <w:noWrap/>
          </w:tcPr>
          <w:p w14:paraId="6689AE49" w14:textId="77777777" w:rsidR="000E4186" w:rsidRPr="00C7345F" w:rsidRDefault="000E4186" w:rsidP="00F73F5C">
            <w:pPr>
              <w:pStyle w:val="TableTextLeft"/>
              <w:rPr>
                <w:noProof w:val="0"/>
              </w:rPr>
            </w:pPr>
            <w:r w:rsidRPr="00C7345F">
              <w:rPr>
                <w:noProof w:val="0"/>
              </w:rPr>
              <w:t>Buellton Union Elementary</w:t>
            </w:r>
          </w:p>
        </w:tc>
        <w:tc>
          <w:tcPr>
            <w:tcW w:w="950" w:type="dxa"/>
            <w:noWrap/>
          </w:tcPr>
          <w:p w14:paraId="4AF008E6" w14:textId="77777777" w:rsidR="000E4186" w:rsidRPr="00C7345F" w:rsidRDefault="000E4186" w:rsidP="00F73F5C">
            <w:pPr>
              <w:pStyle w:val="TableText"/>
            </w:pPr>
            <w:r w:rsidRPr="00C7345F">
              <w:t>13</w:t>
            </w:r>
          </w:p>
        </w:tc>
      </w:tr>
      <w:tr w:rsidR="000E4186" w:rsidRPr="00C7345F" w14:paraId="2B8C65BF" w14:textId="77777777" w:rsidTr="000E4186">
        <w:trPr>
          <w:trHeight w:val="277"/>
        </w:trPr>
        <w:tc>
          <w:tcPr>
            <w:tcW w:w="8208" w:type="dxa"/>
            <w:noWrap/>
          </w:tcPr>
          <w:p w14:paraId="0887E8A6" w14:textId="77777777" w:rsidR="000E4186" w:rsidRPr="00C7345F" w:rsidRDefault="000E4186" w:rsidP="00F73F5C">
            <w:pPr>
              <w:pStyle w:val="TableTextLeft"/>
              <w:rPr>
                <w:noProof w:val="0"/>
              </w:rPr>
            </w:pPr>
            <w:r w:rsidRPr="00C7345F">
              <w:rPr>
                <w:noProof w:val="0"/>
              </w:rPr>
              <w:t>Buena Park Elementary</w:t>
            </w:r>
          </w:p>
        </w:tc>
        <w:tc>
          <w:tcPr>
            <w:tcW w:w="950" w:type="dxa"/>
            <w:noWrap/>
          </w:tcPr>
          <w:p w14:paraId="60F4D496" w14:textId="77777777" w:rsidR="000E4186" w:rsidRPr="00C7345F" w:rsidRDefault="000E4186" w:rsidP="00F73F5C">
            <w:pPr>
              <w:pStyle w:val="TableText"/>
            </w:pPr>
            <w:r w:rsidRPr="00C7345F">
              <w:t>175</w:t>
            </w:r>
          </w:p>
        </w:tc>
      </w:tr>
    </w:tbl>
    <w:p w14:paraId="558AF1C0"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five)</w:t>
      </w:r>
    </w:p>
    <w:tbl>
      <w:tblPr>
        <w:tblStyle w:val="TRs"/>
        <w:tblW w:w="0" w:type="auto"/>
        <w:tblLook w:val="04A0" w:firstRow="1" w:lastRow="0" w:firstColumn="1" w:lastColumn="0" w:noHBand="0" w:noVBand="1"/>
        <w:tblDescription w:val="Number of Students by LEA, continuation five"/>
      </w:tblPr>
      <w:tblGrid>
        <w:gridCol w:w="8208"/>
        <w:gridCol w:w="950"/>
      </w:tblGrid>
      <w:tr w:rsidR="001C1EA4" w:rsidRPr="00C7345F" w14:paraId="677036A6"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4E692C70"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33DAAEC9"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7152B3AE" w14:textId="77777777" w:rsidTr="00F73F5C">
        <w:trPr>
          <w:trHeight w:val="277"/>
        </w:trPr>
        <w:tc>
          <w:tcPr>
            <w:tcW w:w="8208" w:type="dxa"/>
            <w:noWrap/>
          </w:tcPr>
          <w:p w14:paraId="67B4323B" w14:textId="77777777" w:rsidR="001C1EA4" w:rsidRPr="00C7345F" w:rsidRDefault="001C1EA4" w:rsidP="000E4186">
            <w:pPr>
              <w:pStyle w:val="TableTextLeft"/>
              <w:rPr>
                <w:noProof w:val="0"/>
              </w:rPr>
            </w:pPr>
            <w:r w:rsidRPr="00C7345F">
              <w:rPr>
                <w:noProof w:val="0"/>
              </w:rPr>
              <w:t>Buena Vista Elementary</w:t>
            </w:r>
          </w:p>
        </w:tc>
        <w:tc>
          <w:tcPr>
            <w:tcW w:w="950" w:type="dxa"/>
            <w:noWrap/>
          </w:tcPr>
          <w:p w14:paraId="06F7F3DA" w14:textId="77777777" w:rsidR="001C1EA4" w:rsidRPr="00C7345F" w:rsidRDefault="001C1EA4" w:rsidP="00F73F5C">
            <w:pPr>
              <w:pStyle w:val="TableText"/>
            </w:pPr>
            <w:r w:rsidRPr="00C7345F">
              <w:t>7</w:t>
            </w:r>
          </w:p>
        </w:tc>
      </w:tr>
      <w:tr w:rsidR="001C1EA4" w:rsidRPr="00C7345F" w14:paraId="23BE4DC0" w14:textId="77777777" w:rsidTr="00F73F5C">
        <w:trPr>
          <w:trHeight w:val="277"/>
        </w:trPr>
        <w:tc>
          <w:tcPr>
            <w:tcW w:w="8208" w:type="dxa"/>
            <w:noWrap/>
          </w:tcPr>
          <w:p w14:paraId="0CC410FA" w14:textId="77777777" w:rsidR="001C1EA4" w:rsidRPr="00C7345F" w:rsidRDefault="001C1EA4" w:rsidP="000E4186">
            <w:pPr>
              <w:pStyle w:val="TableTextLeft"/>
              <w:rPr>
                <w:noProof w:val="0"/>
              </w:rPr>
            </w:pPr>
            <w:r w:rsidRPr="00C7345F">
              <w:rPr>
                <w:noProof w:val="0"/>
              </w:rPr>
              <w:t>Bullis Charter</w:t>
            </w:r>
          </w:p>
        </w:tc>
        <w:tc>
          <w:tcPr>
            <w:tcW w:w="950" w:type="dxa"/>
            <w:noWrap/>
          </w:tcPr>
          <w:p w14:paraId="58CBF68C" w14:textId="77777777" w:rsidR="001C1EA4" w:rsidRPr="00C7345F" w:rsidRDefault="001C1EA4" w:rsidP="00F73F5C">
            <w:pPr>
              <w:pStyle w:val="TableText"/>
            </w:pPr>
            <w:r w:rsidRPr="00C7345F">
              <w:t>68</w:t>
            </w:r>
          </w:p>
        </w:tc>
      </w:tr>
      <w:tr w:rsidR="001C1EA4" w:rsidRPr="00C7345F" w14:paraId="74A62A4B" w14:textId="77777777" w:rsidTr="00F73F5C">
        <w:trPr>
          <w:trHeight w:val="277"/>
        </w:trPr>
        <w:tc>
          <w:tcPr>
            <w:tcW w:w="8208" w:type="dxa"/>
            <w:noWrap/>
          </w:tcPr>
          <w:p w14:paraId="56B98003" w14:textId="77777777" w:rsidR="001C1EA4" w:rsidRPr="00C7345F" w:rsidRDefault="001C1EA4" w:rsidP="000E4186">
            <w:pPr>
              <w:pStyle w:val="TableTextLeft"/>
              <w:rPr>
                <w:noProof w:val="0"/>
              </w:rPr>
            </w:pPr>
            <w:r w:rsidRPr="00C7345F">
              <w:rPr>
                <w:noProof w:val="0"/>
              </w:rPr>
              <w:t>Burbank Unified</w:t>
            </w:r>
          </w:p>
        </w:tc>
        <w:tc>
          <w:tcPr>
            <w:tcW w:w="950" w:type="dxa"/>
            <w:noWrap/>
          </w:tcPr>
          <w:p w14:paraId="2570D4F3" w14:textId="77777777" w:rsidR="001C1EA4" w:rsidRPr="00C7345F" w:rsidRDefault="001C1EA4" w:rsidP="00F73F5C">
            <w:pPr>
              <w:pStyle w:val="TableText"/>
            </w:pPr>
            <w:r w:rsidRPr="00C7345F">
              <w:t>246</w:t>
            </w:r>
          </w:p>
        </w:tc>
      </w:tr>
      <w:tr w:rsidR="001C1EA4" w:rsidRPr="00C7345F" w14:paraId="3DD9637C" w14:textId="77777777" w:rsidTr="00F73F5C">
        <w:trPr>
          <w:trHeight w:val="277"/>
        </w:trPr>
        <w:tc>
          <w:tcPr>
            <w:tcW w:w="8208" w:type="dxa"/>
            <w:noWrap/>
          </w:tcPr>
          <w:p w14:paraId="25B16C0B" w14:textId="77777777" w:rsidR="001C1EA4" w:rsidRPr="00C7345F" w:rsidRDefault="001C1EA4" w:rsidP="000E4186">
            <w:pPr>
              <w:pStyle w:val="TableTextLeft"/>
              <w:rPr>
                <w:noProof w:val="0"/>
              </w:rPr>
            </w:pPr>
            <w:r w:rsidRPr="00C7345F">
              <w:rPr>
                <w:noProof w:val="0"/>
              </w:rPr>
              <w:t>Burlingame Elementary</w:t>
            </w:r>
          </w:p>
        </w:tc>
        <w:tc>
          <w:tcPr>
            <w:tcW w:w="950" w:type="dxa"/>
            <w:noWrap/>
          </w:tcPr>
          <w:p w14:paraId="228AB1F2" w14:textId="77777777" w:rsidR="001C1EA4" w:rsidRPr="00C7345F" w:rsidRDefault="001C1EA4" w:rsidP="00F73F5C">
            <w:pPr>
              <w:pStyle w:val="TableText"/>
            </w:pPr>
            <w:r w:rsidRPr="00C7345F">
              <w:t>121</w:t>
            </w:r>
          </w:p>
        </w:tc>
      </w:tr>
      <w:tr w:rsidR="001C1EA4" w:rsidRPr="00C7345F" w14:paraId="2FFBB5B4" w14:textId="77777777" w:rsidTr="00F73F5C">
        <w:trPr>
          <w:trHeight w:val="277"/>
        </w:trPr>
        <w:tc>
          <w:tcPr>
            <w:tcW w:w="8208" w:type="dxa"/>
            <w:noWrap/>
          </w:tcPr>
          <w:p w14:paraId="57CA6C54" w14:textId="77777777" w:rsidR="001C1EA4" w:rsidRPr="00C7345F" w:rsidRDefault="001C1EA4" w:rsidP="000E4186">
            <w:pPr>
              <w:pStyle w:val="TableTextLeft"/>
              <w:rPr>
                <w:noProof w:val="0"/>
              </w:rPr>
            </w:pPr>
            <w:r w:rsidRPr="00C7345F">
              <w:rPr>
                <w:noProof w:val="0"/>
              </w:rPr>
              <w:t>Burrel Union Elementary</w:t>
            </w:r>
          </w:p>
        </w:tc>
        <w:tc>
          <w:tcPr>
            <w:tcW w:w="950" w:type="dxa"/>
            <w:noWrap/>
          </w:tcPr>
          <w:p w14:paraId="0BAABC05" w14:textId="77777777" w:rsidR="001C1EA4" w:rsidRPr="00C7345F" w:rsidRDefault="001C1EA4" w:rsidP="00F73F5C">
            <w:pPr>
              <w:pStyle w:val="TableText"/>
            </w:pPr>
            <w:r w:rsidRPr="00C7345F">
              <w:t>16</w:t>
            </w:r>
          </w:p>
        </w:tc>
      </w:tr>
      <w:tr w:rsidR="001C1EA4" w:rsidRPr="00C7345F" w14:paraId="7C33761C" w14:textId="77777777" w:rsidTr="00F73F5C">
        <w:trPr>
          <w:trHeight w:val="277"/>
        </w:trPr>
        <w:tc>
          <w:tcPr>
            <w:tcW w:w="8208" w:type="dxa"/>
            <w:noWrap/>
          </w:tcPr>
          <w:p w14:paraId="66768278" w14:textId="77777777" w:rsidR="001C1EA4" w:rsidRPr="00C7345F" w:rsidRDefault="001C1EA4" w:rsidP="000E4186">
            <w:pPr>
              <w:pStyle w:val="TableTextLeft"/>
              <w:rPr>
                <w:noProof w:val="0"/>
              </w:rPr>
            </w:pPr>
            <w:r w:rsidRPr="00C7345F">
              <w:rPr>
                <w:noProof w:val="0"/>
              </w:rPr>
              <w:t>Burton Elementary</w:t>
            </w:r>
          </w:p>
        </w:tc>
        <w:tc>
          <w:tcPr>
            <w:tcW w:w="950" w:type="dxa"/>
            <w:noWrap/>
          </w:tcPr>
          <w:p w14:paraId="6B782BC1" w14:textId="77777777" w:rsidR="001C1EA4" w:rsidRPr="00C7345F" w:rsidRDefault="001C1EA4" w:rsidP="00F73F5C">
            <w:pPr>
              <w:pStyle w:val="TableText"/>
            </w:pPr>
            <w:r w:rsidRPr="00C7345F">
              <w:t>121</w:t>
            </w:r>
          </w:p>
        </w:tc>
      </w:tr>
      <w:tr w:rsidR="001C1EA4" w:rsidRPr="00C7345F" w14:paraId="026F72AD" w14:textId="77777777" w:rsidTr="00F73F5C">
        <w:trPr>
          <w:trHeight w:val="277"/>
        </w:trPr>
        <w:tc>
          <w:tcPr>
            <w:tcW w:w="8208" w:type="dxa"/>
            <w:noWrap/>
          </w:tcPr>
          <w:p w14:paraId="5D46F8B2" w14:textId="77777777" w:rsidR="001C1EA4" w:rsidRPr="00C7345F" w:rsidRDefault="001C1EA4" w:rsidP="000E4186">
            <w:pPr>
              <w:pStyle w:val="TableTextLeft"/>
              <w:rPr>
                <w:noProof w:val="0"/>
              </w:rPr>
            </w:pPr>
            <w:r w:rsidRPr="00C7345F">
              <w:rPr>
                <w:noProof w:val="0"/>
              </w:rPr>
              <w:t>Butte County Office of Education</w:t>
            </w:r>
          </w:p>
        </w:tc>
        <w:tc>
          <w:tcPr>
            <w:tcW w:w="950" w:type="dxa"/>
            <w:noWrap/>
          </w:tcPr>
          <w:p w14:paraId="06BFAD7E" w14:textId="77777777" w:rsidR="001C1EA4" w:rsidRPr="00C7345F" w:rsidRDefault="001C1EA4" w:rsidP="00F73F5C">
            <w:pPr>
              <w:pStyle w:val="TableText"/>
            </w:pPr>
            <w:r w:rsidRPr="00C7345F">
              <w:t>1</w:t>
            </w:r>
          </w:p>
        </w:tc>
      </w:tr>
      <w:tr w:rsidR="001C1EA4" w:rsidRPr="00C7345F" w14:paraId="11D2F5CF" w14:textId="77777777" w:rsidTr="00F73F5C">
        <w:trPr>
          <w:trHeight w:val="277"/>
        </w:trPr>
        <w:tc>
          <w:tcPr>
            <w:tcW w:w="8208" w:type="dxa"/>
            <w:noWrap/>
          </w:tcPr>
          <w:p w14:paraId="088EF74C" w14:textId="77777777" w:rsidR="001C1EA4" w:rsidRPr="00C7345F" w:rsidRDefault="001C1EA4" w:rsidP="000E4186">
            <w:pPr>
              <w:pStyle w:val="TableTextLeft"/>
              <w:rPr>
                <w:noProof w:val="0"/>
              </w:rPr>
            </w:pPr>
            <w:r w:rsidRPr="00C7345F">
              <w:rPr>
                <w:noProof w:val="0"/>
              </w:rPr>
              <w:t>Butte Valley Unified</w:t>
            </w:r>
          </w:p>
        </w:tc>
        <w:tc>
          <w:tcPr>
            <w:tcW w:w="950" w:type="dxa"/>
            <w:noWrap/>
          </w:tcPr>
          <w:p w14:paraId="6FB1C4AC" w14:textId="77777777" w:rsidR="001C1EA4" w:rsidRPr="00C7345F" w:rsidRDefault="001C1EA4" w:rsidP="00F73F5C">
            <w:pPr>
              <w:pStyle w:val="TableText"/>
            </w:pPr>
            <w:r w:rsidRPr="00C7345F">
              <w:t>17</w:t>
            </w:r>
          </w:p>
        </w:tc>
      </w:tr>
      <w:tr w:rsidR="001C1EA4" w:rsidRPr="00C7345F" w14:paraId="6E9E25E7" w14:textId="77777777" w:rsidTr="00F73F5C">
        <w:trPr>
          <w:trHeight w:val="277"/>
        </w:trPr>
        <w:tc>
          <w:tcPr>
            <w:tcW w:w="8208" w:type="dxa"/>
            <w:noWrap/>
          </w:tcPr>
          <w:p w14:paraId="652CD027" w14:textId="77777777" w:rsidR="001C1EA4" w:rsidRPr="00C7345F" w:rsidRDefault="001C1EA4" w:rsidP="000E4186">
            <w:pPr>
              <w:pStyle w:val="TableTextLeft"/>
              <w:rPr>
                <w:noProof w:val="0"/>
              </w:rPr>
            </w:pPr>
            <w:r w:rsidRPr="00C7345F">
              <w:rPr>
                <w:noProof w:val="0"/>
              </w:rPr>
              <w:t>Buttonwillow Union Elementary</w:t>
            </w:r>
          </w:p>
        </w:tc>
        <w:tc>
          <w:tcPr>
            <w:tcW w:w="950" w:type="dxa"/>
            <w:noWrap/>
          </w:tcPr>
          <w:p w14:paraId="033A4CBA" w14:textId="77777777" w:rsidR="001C1EA4" w:rsidRPr="00C7345F" w:rsidRDefault="001C1EA4" w:rsidP="00F73F5C">
            <w:pPr>
              <w:pStyle w:val="TableText"/>
            </w:pPr>
            <w:r w:rsidRPr="00C7345F">
              <w:t>24</w:t>
            </w:r>
          </w:p>
        </w:tc>
      </w:tr>
      <w:tr w:rsidR="001C1EA4" w:rsidRPr="00C7345F" w14:paraId="5C00A643" w14:textId="77777777" w:rsidTr="00F73F5C">
        <w:trPr>
          <w:trHeight w:val="277"/>
        </w:trPr>
        <w:tc>
          <w:tcPr>
            <w:tcW w:w="8208" w:type="dxa"/>
            <w:noWrap/>
          </w:tcPr>
          <w:p w14:paraId="442100D0" w14:textId="77777777" w:rsidR="001C1EA4" w:rsidRPr="00C7345F" w:rsidRDefault="001C1EA4" w:rsidP="000E4186">
            <w:pPr>
              <w:pStyle w:val="TableTextLeft"/>
              <w:rPr>
                <w:noProof w:val="0"/>
              </w:rPr>
            </w:pPr>
            <w:r w:rsidRPr="00C7345F">
              <w:rPr>
                <w:noProof w:val="0"/>
              </w:rPr>
              <w:t>Byron Union Elementary</w:t>
            </w:r>
          </w:p>
        </w:tc>
        <w:tc>
          <w:tcPr>
            <w:tcW w:w="950" w:type="dxa"/>
            <w:noWrap/>
          </w:tcPr>
          <w:p w14:paraId="4128F9B7" w14:textId="77777777" w:rsidR="001C1EA4" w:rsidRPr="00C7345F" w:rsidRDefault="001C1EA4" w:rsidP="00F73F5C">
            <w:pPr>
              <w:pStyle w:val="TableText"/>
            </w:pPr>
            <w:r w:rsidRPr="00C7345F">
              <w:t>12</w:t>
            </w:r>
          </w:p>
        </w:tc>
      </w:tr>
      <w:tr w:rsidR="001C1EA4" w:rsidRPr="00C7345F" w14:paraId="525AEB39" w14:textId="77777777" w:rsidTr="00F73F5C">
        <w:trPr>
          <w:trHeight w:val="277"/>
        </w:trPr>
        <w:tc>
          <w:tcPr>
            <w:tcW w:w="8208" w:type="dxa"/>
            <w:noWrap/>
          </w:tcPr>
          <w:p w14:paraId="1FF74ECE" w14:textId="77777777" w:rsidR="001C1EA4" w:rsidRPr="00C7345F" w:rsidRDefault="001C1EA4" w:rsidP="000E4186">
            <w:pPr>
              <w:pStyle w:val="TableTextLeft"/>
              <w:rPr>
                <w:noProof w:val="0"/>
              </w:rPr>
            </w:pPr>
            <w:r w:rsidRPr="00C7345F">
              <w:rPr>
                <w:noProof w:val="0"/>
              </w:rPr>
              <w:t>CHAMPS - Charter HS of Arts-Multimedia &amp; Performing</w:t>
            </w:r>
          </w:p>
        </w:tc>
        <w:tc>
          <w:tcPr>
            <w:tcW w:w="950" w:type="dxa"/>
            <w:noWrap/>
          </w:tcPr>
          <w:p w14:paraId="6D96EEFA" w14:textId="77777777" w:rsidR="001C1EA4" w:rsidRPr="00C7345F" w:rsidRDefault="001C1EA4" w:rsidP="00F73F5C">
            <w:pPr>
              <w:pStyle w:val="TableText"/>
            </w:pPr>
            <w:r w:rsidRPr="00C7345F">
              <w:t>1</w:t>
            </w:r>
          </w:p>
        </w:tc>
      </w:tr>
      <w:tr w:rsidR="001C1EA4" w:rsidRPr="00C7345F" w14:paraId="3E3171BE" w14:textId="77777777" w:rsidTr="00F73F5C">
        <w:trPr>
          <w:trHeight w:val="277"/>
        </w:trPr>
        <w:tc>
          <w:tcPr>
            <w:tcW w:w="8208" w:type="dxa"/>
            <w:noWrap/>
          </w:tcPr>
          <w:p w14:paraId="04FED409" w14:textId="77777777" w:rsidR="001C1EA4" w:rsidRPr="00C7345F" w:rsidRDefault="001C1EA4" w:rsidP="000E4186">
            <w:pPr>
              <w:pStyle w:val="TableTextLeft"/>
              <w:rPr>
                <w:noProof w:val="0"/>
              </w:rPr>
            </w:pPr>
            <w:r w:rsidRPr="00C7345F">
              <w:rPr>
                <w:noProof w:val="0"/>
              </w:rPr>
              <w:t>CHIME Institute's Schwarzenegger Community</w:t>
            </w:r>
          </w:p>
        </w:tc>
        <w:tc>
          <w:tcPr>
            <w:tcW w:w="950" w:type="dxa"/>
            <w:noWrap/>
          </w:tcPr>
          <w:p w14:paraId="3F190714" w14:textId="77777777" w:rsidR="001C1EA4" w:rsidRPr="00C7345F" w:rsidRDefault="001C1EA4" w:rsidP="00F73F5C">
            <w:pPr>
              <w:pStyle w:val="TableText"/>
            </w:pPr>
            <w:r w:rsidRPr="00C7345F">
              <w:t>8</w:t>
            </w:r>
          </w:p>
        </w:tc>
      </w:tr>
      <w:tr w:rsidR="001C1EA4" w:rsidRPr="00C7345F" w14:paraId="41DB4D08" w14:textId="77777777" w:rsidTr="00F73F5C">
        <w:trPr>
          <w:trHeight w:val="277"/>
        </w:trPr>
        <w:tc>
          <w:tcPr>
            <w:tcW w:w="8208" w:type="dxa"/>
            <w:noWrap/>
          </w:tcPr>
          <w:p w14:paraId="09E559F2" w14:textId="77777777" w:rsidR="001C1EA4" w:rsidRPr="00C7345F" w:rsidRDefault="001C1EA4" w:rsidP="000E4186">
            <w:pPr>
              <w:pStyle w:val="TableTextLeft"/>
              <w:rPr>
                <w:noProof w:val="0"/>
              </w:rPr>
            </w:pPr>
            <w:r w:rsidRPr="00C7345F">
              <w:rPr>
                <w:noProof w:val="0"/>
              </w:rPr>
              <w:t>CORE Butte Charter</w:t>
            </w:r>
          </w:p>
        </w:tc>
        <w:tc>
          <w:tcPr>
            <w:tcW w:w="950" w:type="dxa"/>
            <w:noWrap/>
          </w:tcPr>
          <w:p w14:paraId="3EB85D2D" w14:textId="77777777" w:rsidR="001C1EA4" w:rsidRPr="00C7345F" w:rsidRDefault="001C1EA4" w:rsidP="00F73F5C">
            <w:pPr>
              <w:pStyle w:val="TableText"/>
            </w:pPr>
            <w:r w:rsidRPr="00C7345F">
              <w:t>1</w:t>
            </w:r>
          </w:p>
        </w:tc>
      </w:tr>
      <w:tr w:rsidR="001C1EA4" w:rsidRPr="00C7345F" w14:paraId="66C35AFE" w14:textId="77777777" w:rsidTr="00F73F5C">
        <w:trPr>
          <w:trHeight w:val="277"/>
        </w:trPr>
        <w:tc>
          <w:tcPr>
            <w:tcW w:w="8208" w:type="dxa"/>
            <w:noWrap/>
          </w:tcPr>
          <w:p w14:paraId="152702E7" w14:textId="77777777" w:rsidR="001C1EA4" w:rsidRPr="00C7345F" w:rsidRDefault="001C1EA4" w:rsidP="000E4186">
            <w:pPr>
              <w:pStyle w:val="TableTextLeft"/>
              <w:rPr>
                <w:noProof w:val="0"/>
              </w:rPr>
            </w:pPr>
            <w:r w:rsidRPr="00C7345F">
              <w:rPr>
                <w:noProof w:val="0"/>
              </w:rPr>
              <w:t>CORE Charter</w:t>
            </w:r>
          </w:p>
        </w:tc>
        <w:tc>
          <w:tcPr>
            <w:tcW w:w="950" w:type="dxa"/>
            <w:noWrap/>
          </w:tcPr>
          <w:p w14:paraId="14A706FA" w14:textId="77777777" w:rsidR="001C1EA4" w:rsidRPr="00C7345F" w:rsidRDefault="001C1EA4" w:rsidP="00F73F5C">
            <w:pPr>
              <w:pStyle w:val="TableText"/>
            </w:pPr>
            <w:r w:rsidRPr="00C7345F">
              <w:t>3</w:t>
            </w:r>
          </w:p>
        </w:tc>
      </w:tr>
      <w:tr w:rsidR="001C1EA4" w:rsidRPr="00C7345F" w14:paraId="42589C76" w14:textId="77777777" w:rsidTr="00F73F5C">
        <w:trPr>
          <w:trHeight w:val="277"/>
        </w:trPr>
        <w:tc>
          <w:tcPr>
            <w:tcW w:w="8208" w:type="dxa"/>
            <w:noWrap/>
          </w:tcPr>
          <w:p w14:paraId="6F86A89F" w14:textId="77777777" w:rsidR="001C1EA4" w:rsidRPr="00C7345F" w:rsidRDefault="001C1EA4" w:rsidP="000E4186">
            <w:pPr>
              <w:pStyle w:val="TableTextLeft"/>
              <w:rPr>
                <w:noProof w:val="0"/>
              </w:rPr>
            </w:pPr>
            <w:r w:rsidRPr="00C7345F">
              <w:rPr>
                <w:noProof w:val="0"/>
              </w:rPr>
              <w:t>Cabrillo Point Academy</w:t>
            </w:r>
          </w:p>
        </w:tc>
        <w:tc>
          <w:tcPr>
            <w:tcW w:w="950" w:type="dxa"/>
            <w:noWrap/>
          </w:tcPr>
          <w:p w14:paraId="1BFFE09D" w14:textId="77777777" w:rsidR="001C1EA4" w:rsidRPr="00C7345F" w:rsidRDefault="001C1EA4" w:rsidP="00F73F5C">
            <w:pPr>
              <w:pStyle w:val="TableText"/>
            </w:pPr>
            <w:r w:rsidRPr="00C7345F">
              <w:t>21</w:t>
            </w:r>
          </w:p>
        </w:tc>
      </w:tr>
      <w:tr w:rsidR="001C1EA4" w:rsidRPr="00C7345F" w14:paraId="2E57BD6F" w14:textId="77777777" w:rsidTr="00F73F5C">
        <w:trPr>
          <w:trHeight w:val="277"/>
        </w:trPr>
        <w:tc>
          <w:tcPr>
            <w:tcW w:w="8208" w:type="dxa"/>
            <w:noWrap/>
          </w:tcPr>
          <w:p w14:paraId="5C7721E6" w14:textId="77777777" w:rsidR="001C1EA4" w:rsidRPr="00C7345F" w:rsidRDefault="001C1EA4" w:rsidP="000E4186">
            <w:pPr>
              <w:pStyle w:val="TableTextLeft"/>
              <w:rPr>
                <w:noProof w:val="0"/>
              </w:rPr>
            </w:pPr>
            <w:r w:rsidRPr="00C7345F">
              <w:rPr>
                <w:noProof w:val="0"/>
              </w:rPr>
              <w:t>Cabrillo Unified</w:t>
            </w:r>
          </w:p>
        </w:tc>
        <w:tc>
          <w:tcPr>
            <w:tcW w:w="950" w:type="dxa"/>
            <w:noWrap/>
          </w:tcPr>
          <w:p w14:paraId="615C55E3" w14:textId="77777777" w:rsidR="001C1EA4" w:rsidRPr="00C7345F" w:rsidRDefault="001C1EA4" w:rsidP="00F73F5C">
            <w:pPr>
              <w:pStyle w:val="TableText"/>
            </w:pPr>
            <w:r w:rsidRPr="00C7345F">
              <w:t>76</w:t>
            </w:r>
          </w:p>
        </w:tc>
      </w:tr>
      <w:tr w:rsidR="001C1EA4" w:rsidRPr="00C7345F" w14:paraId="4E2F130E" w14:textId="77777777" w:rsidTr="00F73F5C">
        <w:trPr>
          <w:trHeight w:val="277"/>
        </w:trPr>
        <w:tc>
          <w:tcPr>
            <w:tcW w:w="8208" w:type="dxa"/>
            <w:noWrap/>
          </w:tcPr>
          <w:p w14:paraId="770B083D" w14:textId="77777777" w:rsidR="001C1EA4" w:rsidRPr="00C7345F" w:rsidRDefault="001C1EA4" w:rsidP="000E4186">
            <w:pPr>
              <w:pStyle w:val="TableTextLeft"/>
              <w:rPr>
                <w:noProof w:val="0"/>
              </w:rPr>
            </w:pPr>
            <w:r w:rsidRPr="00C7345F">
              <w:rPr>
                <w:noProof w:val="0"/>
              </w:rPr>
              <w:t>Cajon Valley Union</w:t>
            </w:r>
          </w:p>
        </w:tc>
        <w:tc>
          <w:tcPr>
            <w:tcW w:w="950" w:type="dxa"/>
            <w:noWrap/>
          </w:tcPr>
          <w:p w14:paraId="7D47FFD9" w14:textId="77777777" w:rsidR="001C1EA4" w:rsidRPr="00C7345F" w:rsidRDefault="001C1EA4" w:rsidP="00F73F5C">
            <w:pPr>
              <w:pStyle w:val="TableText"/>
            </w:pPr>
            <w:r w:rsidRPr="00C7345F">
              <w:t>836</w:t>
            </w:r>
          </w:p>
        </w:tc>
      </w:tr>
      <w:tr w:rsidR="001C1EA4" w:rsidRPr="00C7345F" w14:paraId="7299BD0A" w14:textId="77777777" w:rsidTr="00F73F5C">
        <w:trPr>
          <w:trHeight w:val="277"/>
        </w:trPr>
        <w:tc>
          <w:tcPr>
            <w:tcW w:w="8208" w:type="dxa"/>
            <w:noWrap/>
          </w:tcPr>
          <w:p w14:paraId="7EFAD739" w14:textId="77777777" w:rsidR="001C1EA4" w:rsidRPr="00C7345F" w:rsidRDefault="001C1EA4" w:rsidP="000E4186">
            <w:pPr>
              <w:pStyle w:val="TableTextLeft"/>
              <w:rPr>
                <w:noProof w:val="0"/>
              </w:rPr>
            </w:pPr>
            <w:r w:rsidRPr="00C7345F">
              <w:rPr>
                <w:noProof w:val="0"/>
              </w:rPr>
              <w:t>Calaveras County Office of Education</w:t>
            </w:r>
          </w:p>
        </w:tc>
        <w:tc>
          <w:tcPr>
            <w:tcW w:w="950" w:type="dxa"/>
            <w:noWrap/>
          </w:tcPr>
          <w:p w14:paraId="781FAF6C" w14:textId="77777777" w:rsidR="001C1EA4" w:rsidRPr="00C7345F" w:rsidRDefault="001C1EA4" w:rsidP="00F73F5C">
            <w:pPr>
              <w:pStyle w:val="TableText"/>
            </w:pPr>
            <w:r w:rsidRPr="00C7345F">
              <w:t>1</w:t>
            </w:r>
          </w:p>
        </w:tc>
      </w:tr>
      <w:tr w:rsidR="001C1EA4" w:rsidRPr="00C7345F" w14:paraId="363842F3" w14:textId="77777777" w:rsidTr="00F73F5C">
        <w:trPr>
          <w:trHeight w:val="277"/>
        </w:trPr>
        <w:tc>
          <w:tcPr>
            <w:tcW w:w="8208" w:type="dxa"/>
            <w:noWrap/>
          </w:tcPr>
          <w:p w14:paraId="0EF61DC0" w14:textId="77777777" w:rsidR="001C1EA4" w:rsidRPr="00C7345F" w:rsidRDefault="001C1EA4" w:rsidP="000E4186">
            <w:pPr>
              <w:pStyle w:val="TableTextLeft"/>
              <w:rPr>
                <w:noProof w:val="0"/>
              </w:rPr>
            </w:pPr>
            <w:r w:rsidRPr="00C7345F">
              <w:rPr>
                <w:noProof w:val="0"/>
              </w:rPr>
              <w:t>Calaveras Unified</w:t>
            </w:r>
          </w:p>
        </w:tc>
        <w:tc>
          <w:tcPr>
            <w:tcW w:w="950" w:type="dxa"/>
            <w:noWrap/>
          </w:tcPr>
          <w:p w14:paraId="12DFFEA2" w14:textId="77777777" w:rsidR="001C1EA4" w:rsidRPr="00C7345F" w:rsidRDefault="001C1EA4" w:rsidP="00F73F5C">
            <w:pPr>
              <w:pStyle w:val="TableText"/>
            </w:pPr>
            <w:r w:rsidRPr="00C7345F">
              <w:t>6</w:t>
            </w:r>
          </w:p>
        </w:tc>
      </w:tr>
      <w:tr w:rsidR="001C1EA4" w:rsidRPr="00C7345F" w14:paraId="40331457" w14:textId="77777777" w:rsidTr="00F73F5C">
        <w:trPr>
          <w:trHeight w:val="277"/>
        </w:trPr>
        <w:tc>
          <w:tcPr>
            <w:tcW w:w="8208" w:type="dxa"/>
            <w:noWrap/>
          </w:tcPr>
          <w:p w14:paraId="276D43AA" w14:textId="77777777" w:rsidR="001C1EA4" w:rsidRPr="00C7345F" w:rsidRDefault="001C1EA4" w:rsidP="000E4186">
            <w:pPr>
              <w:pStyle w:val="TableTextLeft"/>
              <w:rPr>
                <w:noProof w:val="0"/>
              </w:rPr>
            </w:pPr>
            <w:r w:rsidRPr="00C7345F">
              <w:rPr>
                <w:noProof w:val="0"/>
              </w:rPr>
              <w:t>Calexico Unified</w:t>
            </w:r>
          </w:p>
        </w:tc>
        <w:tc>
          <w:tcPr>
            <w:tcW w:w="950" w:type="dxa"/>
            <w:noWrap/>
          </w:tcPr>
          <w:p w14:paraId="25C98D01" w14:textId="77777777" w:rsidR="001C1EA4" w:rsidRPr="00C7345F" w:rsidRDefault="001C1EA4" w:rsidP="00F73F5C">
            <w:pPr>
              <w:pStyle w:val="TableText"/>
            </w:pPr>
            <w:r w:rsidRPr="00C7345F">
              <w:t>681</w:t>
            </w:r>
          </w:p>
        </w:tc>
      </w:tr>
      <w:tr w:rsidR="001C1EA4" w:rsidRPr="00C7345F" w14:paraId="5B0FD5DB" w14:textId="77777777" w:rsidTr="00F73F5C">
        <w:trPr>
          <w:trHeight w:val="277"/>
        </w:trPr>
        <w:tc>
          <w:tcPr>
            <w:tcW w:w="8208" w:type="dxa"/>
            <w:noWrap/>
          </w:tcPr>
          <w:p w14:paraId="02A01132" w14:textId="77777777" w:rsidR="001C1EA4" w:rsidRPr="00C7345F" w:rsidRDefault="001C1EA4" w:rsidP="000E4186">
            <w:pPr>
              <w:pStyle w:val="TableTextLeft"/>
              <w:rPr>
                <w:noProof w:val="0"/>
              </w:rPr>
            </w:pPr>
            <w:r w:rsidRPr="00C7345F">
              <w:rPr>
                <w:noProof w:val="0"/>
              </w:rPr>
              <w:t>Caliber: Beta Academy</w:t>
            </w:r>
          </w:p>
        </w:tc>
        <w:tc>
          <w:tcPr>
            <w:tcW w:w="950" w:type="dxa"/>
            <w:noWrap/>
          </w:tcPr>
          <w:p w14:paraId="51C0587F" w14:textId="77777777" w:rsidR="001C1EA4" w:rsidRPr="00C7345F" w:rsidRDefault="001C1EA4" w:rsidP="00F73F5C">
            <w:pPr>
              <w:pStyle w:val="TableText"/>
            </w:pPr>
            <w:r w:rsidRPr="00C7345F">
              <w:t>52</w:t>
            </w:r>
          </w:p>
        </w:tc>
      </w:tr>
      <w:tr w:rsidR="001C1EA4" w:rsidRPr="00C7345F" w14:paraId="69E18EC3" w14:textId="77777777" w:rsidTr="00F73F5C">
        <w:trPr>
          <w:trHeight w:val="277"/>
        </w:trPr>
        <w:tc>
          <w:tcPr>
            <w:tcW w:w="8208" w:type="dxa"/>
            <w:noWrap/>
          </w:tcPr>
          <w:p w14:paraId="098C1B9D" w14:textId="77777777" w:rsidR="001C1EA4" w:rsidRPr="00C7345F" w:rsidRDefault="001C1EA4" w:rsidP="000E4186">
            <w:pPr>
              <w:pStyle w:val="TableTextLeft"/>
              <w:rPr>
                <w:noProof w:val="0"/>
              </w:rPr>
            </w:pPr>
            <w:r w:rsidRPr="00C7345F">
              <w:rPr>
                <w:noProof w:val="0"/>
              </w:rPr>
              <w:t>Caliber: ChangeMakers Academy</w:t>
            </w:r>
          </w:p>
        </w:tc>
        <w:tc>
          <w:tcPr>
            <w:tcW w:w="950" w:type="dxa"/>
            <w:noWrap/>
          </w:tcPr>
          <w:p w14:paraId="5F0BFC79" w14:textId="77777777" w:rsidR="001C1EA4" w:rsidRPr="00C7345F" w:rsidRDefault="001C1EA4" w:rsidP="00F73F5C">
            <w:pPr>
              <w:pStyle w:val="TableText"/>
            </w:pPr>
            <w:r w:rsidRPr="00C7345F">
              <w:t>30</w:t>
            </w:r>
          </w:p>
        </w:tc>
      </w:tr>
      <w:tr w:rsidR="001C1EA4" w:rsidRPr="00C7345F" w14:paraId="49896571" w14:textId="77777777" w:rsidTr="00F73F5C">
        <w:trPr>
          <w:trHeight w:val="277"/>
        </w:trPr>
        <w:tc>
          <w:tcPr>
            <w:tcW w:w="8208" w:type="dxa"/>
            <w:noWrap/>
          </w:tcPr>
          <w:p w14:paraId="0D2EC2C2" w14:textId="77777777" w:rsidR="001C1EA4" w:rsidRPr="00C7345F" w:rsidRDefault="001C1EA4" w:rsidP="000E4186">
            <w:pPr>
              <w:pStyle w:val="TableTextLeft"/>
              <w:rPr>
                <w:noProof w:val="0"/>
              </w:rPr>
            </w:pPr>
            <w:r w:rsidRPr="00C7345F">
              <w:rPr>
                <w:noProof w:val="0"/>
              </w:rPr>
              <w:t>California Collegiate Charter</w:t>
            </w:r>
          </w:p>
        </w:tc>
        <w:tc>
          <w:tcPr>
            <w:tcW w:w="950" w:type="dxa"/>
            <w:noWrap/>
          </w:tcPr>
          <w:p w14:paraId="55F23FE0" w14:textId="77777777" w:rsidR="001C1EA4" w:rsidRPr="00C7345F" w:rsidRDefault="001C1EA4" w:rsidP="00F73F5C">
            <w:pPr>
              <w:pStyle w:val="TableText"/>
            </w:pPr>
            <w:r w:rsidRPr="00C7345F">
              <w:t>4</w:t>
            </w:r>
          </w:p>
        </w:tc>
      </w:tr>
      <w:tr w:rsidR="001C1EA4" w:rsidRPr="00C7345F" w14:paraId="14B4D989" w14:textId="77777777" w:rsidTr="00F73F5C">
        <w:trPr>
          <w:trHeight w:val="277"/>
        </w:trPr>
        <w:tc>
          <w:tcPr>
            <w:tcW w:w="8208" w:type="dxa"/>
            <w:noWrap/>
          </w:tcPr>
          <w:p w14:paraId="37057D90" w14:textId="77777777" w:rsidR="001C1EA4" w:rsidRPr="00C7345F" w:rsidRDefault="001C1EA4" w:rsidP="000E4186">
            <w:pPr>
              <w:pStyle w:val="TableTextLeft"/>
              <w:rPr>
                <w:noProof w:val="0"/>
              </w:rPr>
            </w:pPr>
            <w:r w:rsidRPr="00C7345F">
              <w:rPr>
                <w:noProof w:val="0"/>
              </w:rPr>
              <w:t>California Connections Academy @ Ripon</w:t>
            </w:r>
          </w:p>
        </w:tc>
        <w:tc>
          <w:tcPr>
            <w:tcW w:w="950" w:type="dxa"/>
            <w:noWrap/>
          </w:tcPr>
          <w:p w14:paraId="68AECB29" w14:textId="77777777" w:rsidR="001C1EA4" w:rsidRPr="00C7345F" w:rsidRDefault="001C1EA4" w:rsidP="00F73F5C">
            <w:pPr>
              <w:pStyle w:val="TableText"/>
            </w:pPr>
            <w:r w:rsidRPr="00C7345F">
              <w:t>2</w:t>
            </w:r>
          </w:p>
        </w:tc>
      </w:tr>
      <w:tr w:rsidR="001C1EA4" w:rsidRPr="00C7345F" w14:paraId="6B7C0B7F" w14:textId="77777777" w:rsidTr="00F73F5C">
        <w:trPr>
          <w:trHeight w:val="277"/>
        </w:trPr>
        <w:tc>
          <w:tcPr>
            <w:tcW w:w="8208" w:type="dxa"/>
            <w:noWrap/>
          </w:tcPr>
          <w:p w14:paraId="790A16FC" w14:textId="77777777" w:rsidR="001C1EA4" w:rsidRPr="00C7345F" w:rsidRDefault="001C1EA4" w:rsidP="000E4186">
            <w:pPr>
              <w:pStyle w:val="TableTextLeft"/>
              <w:rPr>
                <w:noProof w:val="0"/>
              </w:rPr>
            </w:pPr>
            <w:r w:rsidRPr="00C7345F">
              <w:rPr>
                <w:noProof w:val="0"/>
              </w:rPr>
              <w:t>California Connections Academy Monterey Bay</w:t>
            </w:r>
          </w:p>
        </w:tc>
        <w:tc>
          <w:tcPr>
            <w:tcW w:w="950" w:type="dxa"/>
            <w:noWrap/>
          </w:tcPr>
          <w:p w14:paraId="1320C6EC" w14:textId="77777777" w:rsidR="001C1EA4" w:rsidRPr="00C7345F" w:rsidRDefault="001C1EA4" w:rsidP="00F73F5C">
            <w:pPr>
              <w:pStyle w:val="TableText"/>
            </w:pPr>
            <w:r w:rsidRPr="00C7345F">
              <w:t>3</w:t>
            </w:r>
          </w:p>
        </w:tc>
      </w:tr>
      <w:tr w:rsidR="001C1EA4" w:rsidRPr="00C7345F" w14:paraId="4D6688A6" w14:textId="77777777" w:rsidTr="00F73F5C">
        <w:trPr>
          <w:trHeight w:val="277"/>
        </w:trPr>
        <w:tc>
          <w:tcPr>
            <w:tcW w:w="8208" w:type="dxa"/>
            <w:noWrap/>
          </w:tcPr>
          <w:p w14:paraId="10D1F715" w14:textId="77777777" w:rsidR="001C1EA4" w:rsidRPr="00C7345F" w:rsidRDefault="001C1EA4" w:rsidP="000E4186">
            <w:pPr>
              <w:pStyle w:val="TableTextLeft"/>
              <w:rPr>
                <w:noProof w:val="0"/>
              </w:rPr>
            </w:pPr>
            <w:r w:rsidRPr="00C7345F">
              <w:rPr>
                <w:noProof w:val="0"/>
              </w:rPr>
              <w:t>California Connections Academy North Bay</w:t>
            </w:r>
          </w:p>
        </w:tc>
        <w:tc>
          <w:tcPr>
            <w:tcW w:w="950" w:type="dxa"/>
            <w:noWrap/>
          </w:tcPr>
          <w:p w14:paraId="6200A27D" w14:textId="77777777" w:rsidR="001C1EA4" w:rsidRPr="00C7345F" w:rsidRDefault="001C1EA4" w:rsidP="00F73F5C">
            <w:pPr>
              <w:pStyle w:val="TableText"/>
            </w:pPr>
            <w:r w:rsidRPr="00C7345F">
              <w:t>1</w:t>
            </w:r>
          </w:p>
        </w:tc>
      </w:tr>
      <w:tr w:rsidR="001C1EA4" w:rsidRPr="00C7345F" w14:paraId="6FE59C96" w14:textId="77777777" w:rsidTr="00F73F5C">
        <w:trPr>
          <w:trHeight w:val="277"/>
        </w:trPr>
        <w:tc>
          <w:tcPr>
            <w:tcW w:w="8208" w:type="dxa"/>
            <w:noWrap/>
          </w:tcPr>
          <w:p w14:paraId="71953014" w14:textId="77777777" w:rsidR="001C1EA4" w:rsidRPr="00C7345F" w:rsidRDefault="001C1EA4" w:rsidP="000E4186">
            <w:pPr>
              <w:pStyle w:val="TableTextLeft"/>
              <w:rPr>
                <w:noProof w:val="0"/>
              </w:rPr>
            </w:pPr>
            <w:r w:rsidRPr="00C7345F">
              <w:rPr>
                <w:noProof w:val="0"/>
              </w:rPr>
              <w:t>California Connections Academy Southern California</w:t>
            </w:r>
          </w:p>
        </w:tc>
        <w:tc>
          <w:tcPr>
            <w:tcW w:w="950" w:type="dxa"/>
            <w:noWrap/>
          </w:tcPr>
          <w:p w14:paraId="03625F10" w14:textId="77777777" w:rsidR="001C1EA4" w:rsidRPr="00C7345F" w:rsidRDefault="001C1EA4" w:rsidP="00F73F5C">
            <w:pPr>
              <w:pStyle w:val="TableText"/>
            </w:pPr>
            <w:r w:rsidRPr="00C7345F">
              <w:t>12</w:t>
            </w:r>
          </w:p>
        </w:tc>
      </w:tr>
      <w:tr w:rsidR="001C1EA4" w:rsidRPr="00C7345F" w14:paraId="3DF81999" w14:textId="77777777" w:rsidTr="00F73F5C">
        <w:trPr>
          <w:trHeight w:val="277"/>
        </w:trPr>
        <w:tc>
          <w:tcPr>
            <w:tcW w:w="8208" w:type="dxa"/>
            <w:noWrap/>
          </w:tcPr>
          <w:p w14:paraId="56B51409" w14:textId="77777777" w:rsidR="001C1EA4" w:rsidRPr="00C7345F" w:rsidRDefault="001C1EA4" w:rsidP="000E4186">
            <w:pPr>
              <w:pStyle w:val="TableTextLeft"/>
              <w:rPr>
                <w:noProof w:val="0"/>
              </w:rPr>
            </w:pPr>
            <w:r w:rsidRPr="00C7345F">
              <w:rPr>
                <w:noProof w:val="0"/>
              </w:rPr>
              <w:t>California Montessori Project - Capitol Campus</w:t>
            </w:r>
          </w:p>
        </w:tc>
        <w:tc>
          <w:tcPr>
            <w:tcW w:w="950" w:type="dxa"/>
            <w:noWrap/>
          </w:tcPr>
          <w:p w14:paraId="7BCE8CAF" w14:textId="77777777" w:rsidR="001C1EA4" w:rsidRPr="00C7345F" w:rsidRDefault="001C1EA4" w:rsidP="00F73F5C">
            <w:pPr>
              <w:pStyle w:val="TableText"/>
            </w:pPr>
            <w:r w:rsidRPr="00C7345F">
              <w:t>1</w:t>
            </w:r>
          </w:p>
        </w:tc>
      </w:tr>
      <w:tr w:rsidR="001C1EA4" w:rsidRPr="00C7345F" w14:paraId="28CEEEC3" w14:textId="77777777" w:rsidTr="00F73F5C">
        <w:trPr>
          <w:trHeight w:val="277"/>
        </w:trPr>
        <w:tc>
          <w:tcPr>
            <w:tcW w:w="8208" w:type="dxa"/>
            <w:noWrap/>
          </w:tcPr>
          <w:p w14:paraId="71FADE84" w14:textId="77777777" w:rsidR="001C1EA4" w:rsidRPr="00C7345F" w:rsidRDefault="001C1EA4" w:rsidP="000E4186">
            <w:pPr>
              <w:pStyle w:val="TableTextLeft"/>
              <w:rPr>
                <w:noProof w:val="0"/>
              </w:rPr>
            </w:pPr>
            <w:r w:rsidRPr="00C7345F">
              <w:rPr>
                <w:noProof w:val="0"/>
              </w:rPr>
              <w:t>California Montessori Project - Elk Grove Campus</w:t>
            </w:r>
          </w:p>
        </w:tc>
        <w:tc>
          <w:tcPr>
            <w:tcW w:w="950" w:type="dxa"/>
            <w:noWrap/>
          </w:tcPr>
          <w:p w14:paraId="40376949" w14:textId="77777777" w:rsidR="001C1EA4" w:rsidRPr="00C7345F" w:rsidRDefault="001C1EA4" w:rsidP="00F73F5C">
            <w:pPr>
              <w:pStyle w:val="TableText"/>
            </w:pPr>
            <w:r w:rsidRPr="00C7345F">
              <w:t>8</w:t>
            </w:r>
          </w:p>
        </w:tc>
      </w:tr>
      <w:tr w:rsidR="001C1EA4" w:rsidRPr="00C7345F" w14:paraId="4BA946C6" w14:textId="77777777" w:rsidTr="00F73F5C">
        <w:trPr>
          <w:trHeight w:val="277"/>
        </w:trPr>
        <w:tc>
          <w:tcPr>
            <w:tcW w:w="8208" w:type="dxa"/>
            <w:noWrap/>
          </w:tcPr>
          <w:p w14:paraId="25AA6F21" w14:textId="77777777" w:rsidR="001C1EA4" w:rsidRPr="00C7345F" w:rsidRDefault="001C1EA4" w:rsidP="000E4186">
            <w:pPr>
              <w:pStyle w:val="TableTextLeft"/>
              <w:rPr>
                <w:noProof w:val="0"/>
              </w:rPr>
            </w:pPr>
            <w:r w:rsidRPr="00C7345F">
              <w:rPr>
                <w:noProof w:val="0"/>
              </w:rPr>
              <w:t>California Montessori Project-San Juan Campuses</w:t>
            </w:r>
          </w:p>
        </w:tc>
        <w:tc>
          <w:tcPr>
            <w:tcW w:w="950" w:type="dxa"/>
            <w:noWrap/>
          </w:tcPr>
          <w:p w14:paraId="167618FC" w14:textId="77777777" w:rsidR="001C1EA4" w:rsidRPr="00C7345F" w:rsidRDefault="001C1EA4" w:rsidP="00F73F5C">
            <w:pPr>
              <w:pStyle w:val="TableText"/>
            </w:pPr>
            <w:r w:rsidRPr="00C7345F">
              <w:t>14</w:t>
            </w:r>
          </w:p>
        </w:tc>
      </w:tr>
      <w:tr w:rsidR="001C1EA4" w:rsidRPr="00C7345F" w14:paraId="1CA926FF" w14:textId="77777777" w:rsidTr="00F73F5C">
        <w:trPr>
          <w:trHeight w:val="277"/>
        </w:trPr>
        <w:tc>
          <w:tcPr>
            <w:tcW w:w="8208" w:type="dxa"/>
            <w:noWrap/>
          </w:tcPr>
          <w:p w14:paraId="380D01DB" w14:textId="77777777" w:rsidR="001C1EA4" w:rsidRPr="00C7345F" w:rsidRDefault="001C1EA4" w:rsidP="000E4186">
            <w:pPr>
              <w:pStyle w:val="TableTextLeft"/>
              <w:rPr>
                <w:noProof w:val="0"/>
              </w:rPr>
            </w:pPr>
            <w:r w:rsidRPr="00C7345F">
              <w:rPr>
                <w:noProof w:val="0"/>
              </w:rPr>
              <w:t>California Montessori Project-Shingle Springs Campus</w:t>
            </w:r>
          </w:p>
        </w:tc>
        <w:tc>
          <w:tcPr>
            <w:tcW w:w="950" w:type="dxa"/>
            <w:noWrap/>
          </w:tcPr>
          <w:p w14:paraId="660D05EC" w14:textId="77777777" w:rsidR="001C1EA4" w:rsidRPr="00C7345F" w:rsidRDefault="001C1EA4" w:rsidP="00F73F5C">
            <w:pPr>
              <w:pStyle w:val="TableText"/>
            </w:pPr>
            <w:r w:rsidRPr="00C7345F">
              <w:t>3</w:t>
            </w:r>
          </w:p>
        </w:tc>
      </w:tr>
      <w:tr w:rsidR="001C1EA4" w:rsidRPr="00C7345F" w14:paraId="245D70CC" w14:textId="77777777" w:rsidTr="00F73F5C">
        <w:trPr>
          <w:trHeight w:val="277"/>
        </w:trPr>
        <w:tc>
          <w:tcPr>
            <w:tcW w:w="8208" w:type="dxa"/>
            <w:noWrap/>
          </w:tcPr>
          <w:p w14:paraId="2049CC92" w14:textId="77777777" w:rsidR="001C1EA4" w:rsidRPr="00C7345F" w:rsidRDefault="001C1EA4" w:rsidP="000E4186">
            <w:pPr>
              <w:pStyle w:val="TableTextLeft"/>
              <w:rPr>
                <w:noProof w:val="0"/>
              </w:rPr>
            </w:pPr>
            <w:r w:rsidRPr="00C7345F">
              <w:rPr>
                <w:noProof w:val="0"/>
              </w:rPr>
              <w:t>California Pacific Charter - San Diego</w:t>
            </w:r>
          </w:p>
        </w:tc>
        <w:tc>
          <w:tcPr>
            <w:tcW w:w="950" w:type="dxa"/>
            <w:noWrap/>
          </w:tcPr>
          <w:p w14:paraId="4A39BEE7" w14:textId="77777777" w:rsidR="001C1EA4" w:rsidRPr="00C7345F" w:rsidRDefault="001C1EA4" w:rsidP="00F73F5C">
            <w:pPr>
              <w:pStyle w:val="TableText"/>
            </w:pPr>
            <w:r w:rsidRPr="00C7345F">
              <w:t>4</w:t>
            </w:r>
          </w:p>
        </w:tc>
      </w:tr>
      <w:tr w:rsidR="001C1EA4" w:rsidRPr="00C7345F" w14:paraId="1A940D50" w14:textId="77777777" w:rsidTr="00F73F5C">
        <w:trPr>
          <w:trHeight w:val="277"/>
        </w:trPr>
        <w:tc>
          <w:tcPr>
            <w:tcW w:w="8208" w:type="dxa"/>
            <w:noWrap/>
          </w:tcPr>
          <w:p w14:paraId="2FBD0386" w14:textId="77777777" w:rsidR="001C1EA4" w:rsidRPr="0020485F" w:rsidRDefault="001C1EA4" w:rsidP="000E4186">
            <w:pPr>
              <w:pStyle w:val="TableTextLeft"/>
              <w:rPr>
                <w:noProof w:val="0"/>
                <w:lang w:val="es-MX"/>
              </w:rPr>
            </w:pPr>
            <w:r w:rsidRPr="0020485F">
              <w:rPr>
                <w:noProof w:val="0"/>
                <w:lang w:val="es-MX"/>
              </w:rPr>
              <w:t>California Pacific Charter- Los Angeles</w:t>
            </w:r>
          </w:p>
        </w:tc>
        <w:tc>
          <w:tcPr>
            <w:tcW w:w="950" w:type="dxa"/>
            <w:noWrap/>
          </w:tcPr>
          <w:p w14:paraId="013CF51D" w14:textId="77777777" w:rsidR="001C1EA4" w:rsidRPr="00C7345F" w:rsidRDefault="001C1EA4" w:rsidP="00F73F5C">
            <w:pPr>
              <w:pStyle w:val="TableText"/>
            </w:pPr>
            <w:r w:rsidRPr="00C7345F">
              <w:t>3</w:t>
            </w:r>
          </w:p>
        </w:tc>
      </w:tr>
      <w:tr w:rsidR="000E4186" w:rsidRPr="00C7345F" w14:paraId="42A40F36" w14:textId="77777777" w:rsidTr="000E4186">
        <w:trPr>
          <w:trHeight w:val="277"/>
        </w:trPr>
        <w:tc>
          <w:tcPr>
            <w:tcW w:w="8208" w:type="dxa"/>
            <w:noWrap/>
          </w:tcPr>
          <w:p w14:paraId="4274756E" w14:textId="77777777" w:rsidR="000E4186" w:rsidRPr="0020485F" w:rsidRDefault="000E4186" w:rsidP="00F73F5C">
            <w:pPr>
              <w:pStyle w:val="TableTextLeft"/>
              <w:rPr>
                <w:noProof w:val="0"/>
                <w:lang w:val="es-MX"/>
              </w:rPr>
            </w:pPr>
            <w:r w:rsidRPr="0020485F">
              <w:rPr>
                <w:noProof w:val="0"/>
                <w:lang w:val="es-MX"/>
              </w:rPr>
              <w:t>California Virtual Academy @ Los Angeles</w:t>
            </w:r>
          </w:p>
        </w:tc>
        <w:tc>
          <w:tcPr>
            <w:tcW w:w="950" w:type="dxa"/>
            <w:noWrap/>
          </w:tcPr>
          <w:p w14:paraId="08C9D95A" w14:textId="77777777" w:rsidR="000E4186" w:rsidRPr="00C7345F" w:rsidRDefault="000E4186" w:rsidP="00F73F5C">
            <w:pPr>
              <w:pStyle w:val="TableText"/>
            </w:pPr>
            <w:r w:rsidRPr="00C7345F">
              <w:t>59</w:t>
            </w:r>
          </w:p>
        </w:tc>
      </w:tr>
      <w:tr w:rsidR="000E4186" w:rsidRPr="00C7345F" w14:paraId="54A1B0A1" w14:textId="77777777" w:rsidTr="000E4186">
        <w:trPr>
          <w:trHeight w:val="277"/>
        </w:trPr>
        <w:tc>
          <w:tcPr>
            <w:tcW w:w="8208" w:type="dxa"/>
            <w:noWrap/>
          </w:tcPr>
          <w:p w14:paraId="2AE86954" w14:textId="77777777" w:rsidR="000E4186" w:rsidRPr="0020485F" w:rsidRDefault="000E4186" w:rsidP="00F73F5C">
            <w:pPr>
              <w:pStyle w:val="TableTextLeft"/>
              <w:rPr>
                <w:noProof w:val="0"/>
                <w:lang w:val="es-MX"/>
              </w:rPr>
            </w:pPr>
            <w:r w:rsidRPr="0020485F">
              <w:rPr>
                <w:noProof w:val="0"/>
                <w:lang w:val="es-MX"/>
              </w:rPr>
              <w:t>California Virtual Academy @ San Diego</w:t>
            </w:r>
          </w:p>
        </w:tc>
        <w:tc>
          <w:tcPr>
            <w:tcW w:w="950" w:type="dxa"/>
            <w:noWrap/>
          </w:tcPr>
          <w:p w14:paraId="311D85C5" w14:textId="77777777" w:rsidR="000E4186" w:rsidRPr="00C7345F" w:rsidRDefault="000E4186" w:rsidP="00F73F5C">
            <w:pPr>
              <w:pStyle w:val="TableText"/>
            </w:pPr>
            <w:r w:rsidRPr="00C7345F">
              <w:t>34</w:t>
            </w:r>
          </w:p>
        </w:tc>
      </w:tr>
      <w:tr w:rsidR="000E4186" w:rsidRPr="00C7345F" w14:paraId="1EC3DE3E" w14:textId="77777777" w:rsidTr="000E4186">
        <w:trPr>
          <w:trHeight w:val="277"/>
        </w:trPr>
        <w:tc>
          <w:tcPr>
            <w:tcW w:w="8208" w:type="dxa"/>
            <w:noWrap/>
          </w:tcPr>
          <w:p w14:paraId="5A01F710" w14:textId="77777777" w:rsidR="000E4186" w:rsidRPr="00C7345F" w:rsidRDefault="000E4186" w:rsidP="00F73F5C">
            <w:pPr>
              <w:pStyle w:val="TableTextLeft"/>
              <w:rPr>
                <w:noProof w:val="0"/>
              </w:rPr>
            </w:pPr>
            <w:r w:rsidRPr="00C7345F">
              <w:rPr>
                <w:noProof w:val="0"/>
              </w:rPr>
              <w:t>California Virtual Academy @ San Joaquin</w:t>
            </w:r>
          </w:p>
        </w:tc>
        <w:tc>
          <w:tcPr>
            <w:tcW w:w="950" w:type="dxa"/>
            <w:noWrap/>
          </w:tcPr>
          <w:p w14:paraId="18701434" w14:textId="77777777" w:rsidR="000E4186" w:rsidRPr="00C7345F" w:rsidRDefault="000E4186" w:rsidP="00F73F5C">
            <w:pPr>
              <w:pStyle w:val="TableText"/>
            </w:pPr>
            <w:r w:rsidRPr="00C7345F">
              <w:t>31</w:t>
            </w:r>
          </w:p>
        </w:tc>
      </w:tr>
      <w:tr w:rsidR="000E4186" w:rsidRPr="00C7345F" w14:paraId="463802DD" w14:textId="77777777" w:rsidTr="000E4186">
        <w:trPr>
          <w:trHeight w:val="277"/>
        </w:trPr>
        <w:tc>
          <w:tcPr>
            <w:tcW w:w="8208" w:type="dxa"/>
            <w:noWrap/>
          </w:tcPr>
          <w:p w14:paraId="5B31B1B6" w14:textId="77777777" w:rsidR="000E4186" w:rsidRPr="00C7345F" w:rsidRDefault="000E4186" w:rsidP="00F73F5C">
            <w:pPr>
              <w:pStyle w:val="TableTextLeft"/>
              <w:rPr>
                <w:noProof w:val="0"/>
              </w:rPr>
            </w:pPr>
            <w:r w:rsidRPr="00C7345F">
              <w:rPr>
                <w:noProof w:val="0"/>
              </w:rPr>
              <w:t>California Virtual Academy @ Sonoma</w:t>
            </w:r>
          </w:p>
        </w:tc>
        <w:tc>
          <w:tcPr>
            <w:tcW w:w="950" w:type="dxa"/>
            <w:noWrap/>
          </w:tcPr>
          <w:p w14:paraId="1C7B6E02" w14:textId="77777777" w:rsidR="000E4186" w:rsidRPr="00C7345F" w:rsidRDefault="000E4186" w:rsidP="00F73F5C">
            <w:pPr>
              <w:pStyle w:val="TableText"/>
            </w:pPr>
            <w:r w:rsidRPr="00C7345F">
              <w:t>6</w:t>
            </w:r>
          </w:p>
        </w:tc>
      </w:tr>
      <w:tr w:rsidR="000E4186" w:rsidRPr="00C7345F" w14:paraId="77DA9D08" w14:textId="77777777" w:rsidTr="000E4186">
        <w:trPr>
          <w:trHeight w:val="277"/>
        </w:trPr>
        <w:tc>
          <w:tcPr>
            <w:tcW w:w="8208" w:type="dxa"/>
            <w:noWrap/>
          </w:tcPr>
          <w:p w14:paraId="6DD2C4B4" w14:textId="77777777" w:rsidR="000E4186" w:rsidRPr="00C7345F" w:rsidRDefault="000E4186" w:rsidP="00F73F5C">
            <w:pPr>
              <w:pStyle w:val="TableTextLeft"/>
              <w:rPr>
                <w:noProof w:val="0"/>
              </w:rPr>
            </w:pPr>
            <w:r w:rsidRPr="00C7345F">
              <w:rPr>
                <w:noProof w:val="0"/>
              </w:rPr>
              <w:t>California Virtual Academy San Mateo</w:t>
            </w:r>
          </w:p>
        </w:tc>
        <w:tc>
          <w:tcPr>
            <w:tcW w:w="950" w:type="dxa"/>
            <w:noWrap/>
          </w:tcPr>
          <w:p w14:paraId="49D12739" w14:textId="77777777" w:rsidR="000E4186" w:rsidRPr="00C7345F" w:rsidRDefault="000E4186" w:rsidP="00F73F5C">
            <w:pPr>
              <w:pStyle w:val="TableText"/>
            </w:pPr>
            <w:r w:rsidRPr="00C7345F">
              <w:t>31</w:t>
            </w:r>
          </w:p>
        </w:tc>
      </w:tr>
      <w:tr w:rsidR="000E4186" w:rsidRPr="00C7345F" w14:paraId="1FA98D93" w14:textId="77777777" w:rsidTr="000E4186">
        <w:trPr>
          <w:trHeight w:val="277"/>
        </w:trPr>
        <w:tc>
          <w:tcPr>
            <w:tcW w:w="8208" w:type="dxa"/>
            <w:noWrap/>
          </w:tcPr>
          <w:p w14:paraId="18C72841" w14:textId="77777777" w:rsidR="000E4186" w:rsidRPr="00C7345F" w:rsidRDefault="000E4186" w:rsidP="00F73F5C">
            <w:pPr>
              <w:pStyle w:val="TableTextLeft"/>
              <w:rPr>
                <w:noProof w:val="0"/>
              </w:rPr>
            </w:pPr>
            <w:r w:rsidRPr="00C7345F">
              <w:rPr>
                <w:noProof w:val="0"/>
              </w:rPr>
              <w:t>California Virtual Academy at Fresno</w:t>
            </w:r>
          </w:p>
        </w:tc>
        <w:tc>
          <w:tcPr>
            <w:tcW w:w="950" w:type="dxa"/>
            <w:noWrap/>
          </w:tcPr>
          <w:p w14:paraId="2B601244" w14:textId="77777777" w:rsidR="000E4186" w:rsidRPr="00C7345F" w:rsidRDefault="000E4186" w:rsidP="00F73F5C">
            <w:pPr>
              <w:pStyle w:val="TableText"/>
            </w:pPr>
            <w:r w:rsidRPr="00C7345F">
              <w:t>5</w:t>
            </w:r>
          </w:p>
        </w:tc>
      </w:tr>
      <w:tr w:rsidR="000E4186" w:rsidRPr="00C7345F" w14:paraId="30619775" w14:textId="77777777" w:rsidTr="000E4186">
        <w:trPr>
          <w:trHeight w:val="277"/>
        </w:trPr>
        <w:tc>
          <w:tcPr>
            <w:tcW w:w="8208" w:type="dxa"/>
            <w:noWrap/>
          </w:tcPr>
          <w:p w14:paraId="46A91632" w14:textId="77777777" w:rsidR="000E4186" w:rsidRPr="00C7345F" w:rsidRDefault="000E4186" w:rsidP="00F73F5C">
            <w:pPr>
              <w:pStyle w:val="TableTextLeft"/>
              <w:rPr>
                <w:noProof w:val="0"/>
              </w:rPr>
            </w:pPr>
            <w:r w:rsidRPr="00C7345F">
              <w:rPr>
                <w:noProof w:val="0"/>
              </w:rPr>
              <w:t>California Virtual Academy at Kings</w:t>
            </w:r>
          </w:p>
        </w:tc>
        <w:tc>
          <w:tcPr>
            <w:tcW w:w="950" w:type="dxa"/>
            <w:noWrap/>
          </w:tcPr>
          <w:p w14:paraId="5FC5552D" w14:textId="77777777" w:rsidR="000E4186" w:rsidRPr="00C7345F" w:rsidRDefault="000E4186" w:rsidP="00F73F5C">
            <w:pPr>
              <w:pStyle w:val="TableText"/>
            </w:pPr>
            <w:r w:rsidRPr="00C7345F">
              <w:t>6</w:t>
            </w:r>
          </w:p>
        </w:tc>
      </w:tr>
    </w:tbl>
    <w:p w14:paraId="3CCF7D3F"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six)</w:t>
      </w:r>
    </w:p>
    <w:tbl>
      <w:tblPr>
        <w:tblStyle w:val="TRs"/>
        <w:tblW w:w="0" w:type="auto"/>
        <w:tblLook w:val="04A0" w:firstRow="1" w:lastRow="0" w:firstColumn="1" w:lastColumn="0" w:noHBand="0" w:noVBand="1"/>
        <w:tblDescription w:val="Number of Students by LEA, continuation six"/>
      </w:tblPr>
      <w:tblGrid>
        <w:gridCol w:w="8208"/>
        <w:gridCol w:w="950"/>
      </w:tblGrid>
      <w:tr w:rsidR="001C1EA4" w:rsidRPr="00C7345F" w14:paraId="080C6EC7"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7F04AE4A"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719F51A7"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4BFDE0C6" w14:textId="77777777" w:rsidTr="00F73F5C">
        <w:trPr>
          <w:trHeight w:val="277"/>
        </w:trPr>
        <w:tc>
          <w:tcPr>
            <w:tcW w:w="8208" w:type="dxa"/>
            <w:noWrap/>
          </w:tcPr>
          <w:p w14:paraId="6FA07971" w14:textId="77777777" w:rsidR="001C1EA4" w:rsidRPr="00C7345F" w:rsidRDefault="001C1EA4" w:rsidP="000E4186">
            <w:pPr>
              <w:pStyle w:val="TableTextLeft"/>
              <w:rPr>
                <w:noProof w:val="0"/>
              </w:rPr>
            </w:pPr>
            <w:r w:rsidRPr="00C7345F">
              <w:rPr>
                <w:noProof w:val="0"/>
              </w:rPr>
              <w:t>California Virtual Academy at Maricopa</w:t>
            </w:r>
          </w:p>
        </w:tc>
        <w:tc>
          <w:tcPr>
            <w:tcW w:w="950" w:type="dxa"/>
            <w:noWrap/>
          </w:tcPr>
          <w:p w14:paraId="7A5FE5C0" w14:textId="77777777" w:rsidR="001C1EA4" w:rsidRPr="00C7345F" w:rsidRDefault="001C1EA4" w:rsidP="00F73F5C">
            <w:pPr>
              <w:pStyle w:val="TableText"/>
            </w:pPr>
            <w:r w:rsidRPr="00C7345F">
              <w:t>1</w:t>
            </w:r>
          </w:p>
        </w:tc>
      </w:tr>
      <w:tr w:rsidR="001C1EA4" w:rsidRPr="00C7345F" w14:paraId="54375C3D" w14:textId="77777777" w:rsidTr="00F73F5C">
        <w:trPr>
          <w:trHeight w:val="277"/>
        </w:trPr>
        <w:tc>
          <w:tcPr>
            <w:tcW w:w="8208" w:type="dxa"/>
            <w:noWrap/>
          </w:tcPr>
          <w:p w14:paraId="65A4E6AA" w14:textId="77777777" w:rsidR="001C1EA4" w:rsidRPr="00C7345F" w:rsidRDefault="001C1EA4" w:rsidP="000E4186">
            <w:pPr>
              <w:pStyle w:val="TableTextLeft"/>
              <w:rPr>
                <w:noProof w:val="0"/>
              </w:rPr>
            </w:pPr>
            <w:r w:rsidRPr="00C7345F">
              <w:rPr>
                <w:noProof w:val="0"/>
              </w:rPr>
              <w:t>California Virtual Academy at Sutter</w:t>
            </w:r>
          </w:p>
        </w:tc>
        <w:tc>
          <w:tcPr>
            <w:tcW w:w="950" w:type="dxa"/>
            <w:noWrap/>
          </w:tcPr>
          <w:p w14:paraId="023206B1" w14:textId="77777777" w:rsidR="001C1EA4" w:rsidRPr="00C7345F" w:rsidRDefault="001C1EA4" w:rsidP="00F73F5C">
            <w:pPr>
              <w:pStyle w:val="TableText"/>
            </w:pPr>
            <w:r w:rsidRPr="00C7345F">
              <w:t>6</w:t>
            </w:r>
          </w:p>
        </w:tc>
      </w:tr>
      <w:tr w:rsidR="001C1EA4" w:rsidRPr="00C7345F" w14:paraId="28E4F3B6" w14:textId="77777777" w:rsidTr="00F73F5C">
        <w:trPr>
          <w:trHeight w:val="277"/>
        </w:trPr>
        <w:tc>
          <w:tcPr>
            <w:tcW w:w="8208" w:type="dxa"/>
            <w:noWrap/>
          </w:tcPr>
          <w:p w14:paraId="6ADA62E2" w14:textId="77777777" w:rsidR="001C1EA4" w:rsidRPr="00C7345F" w:rsidRDefault="001C1EA4" w:rsidP="000E4186">
            <w:pPr>
              <w:pStyle w:val="TableTextLeft"/>
              <w:rPr>
                <w:noProof w:val="0"/>
              </w:rPr>
            </w:pPr>
            <w:r w:rsidRPr="00C7345F">
              <w:rPr>
                <w:noProof w:val="0"/>
              </w:rPr>
              <w:t>Calipatria Unified</w:t>
            </w:r>
          </w:p>
        </w:tc>
        <w:tc>
          <w:tcPr>
            <w:tcW w:w="950" w:type="dxa"/>
            <w:noWrap/>
          </w:tcPr>
          <w:p w14:paraId="571056F6" w14:textId="77777777" w:rsidR="001C1EA4" w:rsidRPr="00C7345F" w:rsidRDefault="001C1EA4" w:rsidP="00F73F5C">
            <w:pPr>
              <w:pStyle w:val="TableText"/>
            </w:pPr>
            <w:r w:rsidRPr="00C7345F">
              <w:t>24</w:t>
            </w:r>
          </w:p>
        </w:tc>
      </w:tr>
      <w:tr w:rsidR="001C1EA4" w:rsidRPr="00C7345F" w14:paraId="56F029A7" w14:textId="77777777" w:rsidTr="00F73F5C">
        <w:trPr>
          <w:trHeight w:val="277"/>
        </w:trPr>
        <w:tc>
          <w:tcPr>
            <w:tcW w:w="8208" w:type="dxa"/>
            <w:noWrap/>
          </w:tcPr>
          <w:p w14:paraId="72664682" w14:textId="77777777" w:rsidR="001C1EA4" w:rsidRPr="00C7345F" w:rsidRDefault="001C1EA4" w:rsidP="000E4186">
            <w:pPr>
              <w:pStyle w:val="TableTextLeft"/>
              <w:rPr>
                <w:noProof w:val="0"/>
              </w:rPr>
            </w:pPr>
            <w:r w:rsidRPr="00C7345F">
              <w:rPr>
                <w:noProof w:val="0"/>
              </w:rPr>
              <w:t>Calistoga Joint Unified</w:t>
            </w:r>
          </w:p>
        </w:tc>
        <w:tc>
          <w:tcPr>
            <w:tcW w:w="950" w:type="dxa"/>
            <w:noWrap/>
          </w:tcPr>
          <w:p w14:paraId="58ABEEAC" w14:textId="77777777" w:rsidR="001C1EA4" w:rsidRPr="00C7345F" w:rsidRDefault="001C1EA4" w:rsidP="00F73F5C">
            <w:pPr>
              <w:pStyle w:val="TableText"/>
            </w:pPr>
            <w:r w:rsidRPr="00C7345F">
              <w:t>47</w:t>
            </w:r>
          </w:p>
        </w:tc>
      </w:tr>
      <w:tr w:rsidR="001C1EA4" w:rsidRPr="00C7345F" w14:paraId="37A05789" w14:textId="77777777" w:rsidTr="00F73F5C">
        <w:trPr>
          <w:trHeight w:val="277"/>
        </w:trPr>
        <w:tc>
          <w:tcPr>
            <w:tcW w:w="8208" w:type="dxa"/>
            <w:noWrap/>
          </w:tcPr>
          <w:p w14:paraId="567ADE75" w14:textId="77777777" w:rsidR="001C1EA4" w:rsidRPr="00C7345F" w:rsidRDefault="001C1EA4" w:rsidP="000E4186">
            <w:pPr>
              <w:pStyle w:val="TableTextLeft"/>
              <w:rPr>
                <w:noProof w:val="0"/>
              </w:rPr>
            </w:pPr>
            <w:r w:rsidRPr="00C7345F">
              <w:rPr>
                <w:noProof w:val="0"/>
              </w:rPr>
              <w:t>Camarillo Academy of Progressive Education</w:t>
            </w:r>
          </w:p>
        </w:tc>
        <w:tc>
          <w:tcPr>
            <w:tcW w:w="950" w:type="dxa"/>
            <w:noWrap/>
          </w:tcPr>
          <w:p w14:paraId="42B512D5" w14:textId="77777777" w:rsidR="001C1EA4" w:rsidRPr="00C7345F" w:rsidRDefault="001C1EA4" w:rsidP="00F73F5C">
            <w:pPr>
              <w:pStyle w:val="TableText"/>
            </w:pPr>
            <w:r w:rsidRPr="00C7345F">
              <w:t>4</w:t>
            </w:r>
          </w:p>
        </w:tc>
      </w:tr>
      <w:tr w:rsidR="001C1EA4" w:rsidRPr="00C7345F" w14:paraId="03714E34" w14:textId="77777777" w:rsidTr="00F73F5C">
        <w:trPr>
          <w:trHeight w:val="277"/>
        </w:trPr>
        <w:tc>
          <w:tcPr>
            <w:tcW w:w="8208" w:type="dxa"/>
            <w:noWrap/>
          </w:tcPr>
          <w:p w14:paraId="1D4AFAAA" w14:textId="77777777" w:rsidR="001C1EA4" w:rsidRPr="00C7345F" w:rsidRDefault="001C1EA4" w:rsidP="000E4186">
            <w:pPr>
              <w:pStyle w:val="TableTextLeft"/>
              <w:rPr>
                <w:noProof w:val="0"/>
              </w:rPr>
            </w:pPr>
            <w:r w:rsidRPr="00C7345F">
              <w:rPr>
                <w:noProof w:val="0"/>
              </w:rPr>
              <w:t>Cambrian</w:t>
            </w:r>
          </w:p>
        </w:tc>
        <w:tc>
          <w:tcPr>
            <w:tcW w:w="950" w:type="dxa"/>
            <w:noWrap/>
          </w:tcPr>
          <w:p w14:paraId="607F01B4" w14:textId="77777777" w:rsidR="001C1EA4" w:rsidRPr="00C7345F" w:rsidRDefault="001C1EA4" w:rsidP="00F73F5C">
            <w:pPr>
              <w:pStyle w:val="TableText"/>
            </w:pPr>
            <w:r w:rsidRPr="00C7345F">
              <w:t>85</w:t>
            </w:r>
          </w:p>
        </w:tc>
      </w:tr>
      <w:tr w:rsidR="001C1EA4" w:rsidRPr="00C7345F" w14:paraId="00EF95DD" w14:textId="77777777" w:rsidTr="00F73F5C">
        <w:trPr>
          <w:trHeight w:val="277"/>
        </w:trPr>
        <w:tc>
          <w:tcPr>
            <w:tcW w:w="8208" w:type="dxa"/>
            <w:noWrap/>
          </w:tcPr>
          <w:p w14:paraId="2CD1E560" w14:textId="77777777" w:rsidR="001C1EA4" w:rsidRPr="00C7345F" w:rsidRDefault="001C1EA4" w:rsidP="000E4186">
            <w:pPr>
              <w:pStyle w:val="TableTextLeft"/>
              <w:rPr>
                <w:noProof w:val="0"/>
              </w:rPr>
            </w:pPr>
            <w:r w:rsidRPr="00C7345F">
              <w:rPr>
                <w:noProof w:val="0"/>
              </w:rPr>
              <w:t>Camino Nuevo Charter Academy</w:t>
            </w:r>
          </w:p>
        </w:tc>
        <w:tc>
          <w:tcPr>
            <w:tcW w:w="950" w:type="dxa"/>
            <w:noWrap/>
          </w:tcPr>
          <w:p w14:paraId="0B596E78" w14:textId="77777777" w:rsidR="001C1EA4" w:rsidRPr="00C7345F" w:rsidRDefault="001C1EA4" w:rsidP="00F73F5C">
            <w:pPr>
              <w:pStyle w:val="TableText"/>
            </w:pPr>
            <w:r w:rsidRPr="00C7345F">
              <w:t>71</w:t>
            </w:r>
          </w:p>
        </w:tc>
      </w:tr>
      <w:tr w:rsidR="001C1EA4" w:rsidRPr="00C7345F" w14:paraId="5C23F74A" w14:textId="77777777" w:rsidTr="00F73F5C">
        <w:trPr>
          <w:trHeight w:val="277"/>
        </w:trPr>
        <w:tc>
          <w:tcPr>
            <w:tcW w:w="8208" w:type="dxa"/>
            <w:noWrap/>
          </w:tcPr>
          <w:p w14:paraId="0254EF78" w14:textId="77777777" w:rsidR="001C1EA4" w:rsidRPr="00C7345F" w:rsidRDefault="001C1EA4" w:rsidP="000E4186">
            <w:pPr>
              <w:pStyle w:val="TableTextLeft"/>
              <w:rPr>
                <w:noProof w:val="0"/>
              </w:rPr>
            </w:pPr>
            <w:r w:rsidRPr="00C7345F">
              <w:rPr>
                <w:noProof w:val="0"/>
              </w:rPr>
              <w:t>Camino Nuevo Charter Academy #2</w:t>
            </w:r>
          </w:p>
        </w:tc>
        <w:tc>
          <w:tcPr>
            <w:tcW w:w="950" w:type="dxa"/>
            <w:noWrap/>
          </w:tcPr>
          <w:p w14:paraId="0F737A35" w14:textId="77777777" w:rsidR="001C1EA4" w:rsidRPr="00C7345F" w:rsidRDefault="001C1EA4" w:rsidP="00F73F5C">
            <w:pPr>
              <w:pStyle w:val="TableText"/>
            </w:pPr>
            <w:r w:rsidRPr="00C7345F">
              <w:t>47</w:t>
            </w:r>
          </w:p>
        </w:tc>
      </w:tr>
      <w:tr w:rsidR="001C1EA4" w:rsidRPr="00C7345F" w14:paraId="7610F26C" w14:textId="77777777" w:rsidTr="00F73F5C">
        <w:trPr>
          <w:trHeight w:val="277"/>
        </w:trPr>
        <w:tc>
          <w:tcPr>
            <w:tcW w:w="8208" w:type="dxa"/>
            <w:noWrap/>
          </w:tcPr>
          <w:p w14:paraId="6AD2ADA1" w14:textId="77777777" w:rsidR="001C1EA4" w:rsidRPr="00C7345F" w:rsidRDefault="001C1EA4" w:rsidP="000E4186">
            <w:pPr>
              <w:pStyle w:val="TableTextLeft"/>
              <w:rPr>
                <w:noProof w:val="0"/>
              </w:rPr>
            </w:pPr>
            <w:r w:rsidRPr="00C7345F">
              <w:rPr>
                <w:noProof w:val="0"/>
              </w:rPr>
              <w:t>Camino Nuevo Charter Academy #4</w:t>
            </w:r>
          </w:p>
        </w:tc>
        <w:tc>
          <w:tcPr>
            <w:tcW w:w="950" w:type="dxa"/>
            <w:noWrap/>
          </w:tcPr>
          <w:p w14:paraId="2F5BF69F" w14:textId="77777777" w:rsidR="001C1EA4" w:rsidRPr="00C7345F" w:rsidRDefault="001C1EA4" w:rsidP="00F73F5C">
            <w:pPr>
              <w:pStyle w:val="TableText"/>
            </w:pPr>
            <w:r w:rsidRPr="00C7345F">
              <w:t>24</w:t>
            </w:r>
          </w:p>
        </w:tc>
      </w:tr>
      <w:tr w:rsidR="001C1EA4" w:rsidRPr="00C7345F" w14:paraId="695D4138" w14:textId="77777777" w:rsidTr="00F73F5C">
        <w:trPr>
          <w:trHeight w:val="277"/>
        </w:trPr>
        <w:tc>
          <w:tcPr>
            <w:tcW w:w="8208" w:type="dxa"/>
            <w:noWrap/>
          </w:tcPr>
          <w:p w14:paraId="03311013" w14:textId="77777777" w:rsidR="001C1EA4" w:rsidRPr="00C7345F" w:rsidRDefault="001C1EA4" w:rsidP="000E4186">
            <w:pPr>
              <w:pStyle w:val="TableTextLeft"/>
              <w:rPr>
                <w:noProof w:val="0"/>
              </w:rPr>
            </w:pPr>
            <w:r w:rsidRPr="00C7345F">
              <w:rPr>
                <w:noProof w:val="0"/>
              </w:rPr>
              <w:t>Camino Nuevo Charter High</w:t>
            </w:r>
          </w:p>
        </w:tc>
        <w:tc>
          <w:tcPr>
            <w:tcW w:w="950" w:type="dxa"/>
            <w:noWrap/>
          </w:tcPr>
          <w:p w14:paraId="0C425FAE" w14:textId="77777777" w:rsidR="001C1EA4" w:rsidRPr="00C7345F" w:rsidRDefault="001C1EA4" w:rsidP="00F73F5C">
            <w:pPr>
              <w:pStyle w:val="TableText"/>
            </w:pPr>
            <w:r w:rsidRPr="00C7345F">
              <w:t>2</w:t>
            </w:r>
          </w:p>
        </w:tc>
      </w:tr>
      <w:tr w:rsidR="001C1EA4" w:rsidRPr="00C7345F" w14:paraId="7E98E05E" w14:textId="77777777" w:rsidTr="00F73F5C">
        <w:trPr>
          <w:trHeight w:val="277"/>
        </w:trPr>
        <w:tc>
          <w:tcPr>
            <w:tcW w:w="8208" w:type="dxa"/>
            <w:noWrap/>
          </w:tcPr>
          <w:p w14:paraId="399BFC38" w14:textId="77777777" w:rsidR="001C1EA4" w:rsidRPr="00C7345F" w:rsidRDefault="001C1EA4" w:rsidP="000E4186">
            <w:pPr>
              <w:pStyle w:val="TableTextLeft"/>
              <w:rPr>
                <w:noProof w:val="0"/>
              </w:rPr>
            </w:pPr>
            <w:r w:rsidRPr="00C7345F">
              <w:rPr>
                <w:noProof w:val="0"/>
              </w:rPr>
              <w:t>Camino Nuevo Elementary #3</w:t>
            </w:r>
          </w:p>
        </w:tc>
        <w:tc>
          <w:tcPr>
            <w:tcW w:w="950" w:type="dxa"/>
            <w:noWrap/>
          </w:tcPr>
          <w:p w14:paraId="3027B6B4" w14:textId="77777777" w:rsidR="001C1EA4" w:rsidRPr="00C7345F" w:rsidRDefault="001C1EA4" w:rsidP="00F73F5C">
            <w:pPr>
              <w:pStyle w:val="TableText"/>
            </w:pPr>
            <w:r w:rsidRPr="00C7345F">
              <w:t>51</w:t>
            </w:r>
          </w:p>
        </w:tc>
      </w:tr>
      <w:tr w:rsidR="001C1EA4" w:rsidRPr="00C7345F" w14:paraId="7D316BFF" w14:textId="77777777" w:rsidTr="00F73F5C">
        <w:trPr>
          <w:trHeight w:val="277"/>
        </w:trPr>
        <w:tc>
          <w:tcPr>
            <w:tcW w:w="8208" w:type="dxa"/>
            <w:noWrap/>
          </w:tcPr>
          <w:p w14:paraId="49E47334" w14:textId="77777777" w:rsidR="001C1EA4" w:rsidRPr="00C7345F" w:rsidRDefault="001C1EA4" w:rsidP="000E4186">
            <w:pPr>
              <w:pStyle w:val="TableTextLeft"/>
              <w:rPr>
                <w:noProof w:val="0"/>
              </w:rPr>
            </w:pPr>
            <w:r w:rsidRPr="00C7345F">
              <w:rPr>
                <w:noProof w:val="0"/>
              </w:rPr>
              <w:t>Camino Nuevo High #2</w:t>
            </w:r>
          </w:p>
        </w:tc>
        <w:tc>
          <w:tcPr>
            <w:tcW w:w="950" w:type="dxa"/>
            <w:noWrap/>
          </w:tcPr>
          <w:p w14:paraId="5C2471DF" w14:textId="77777777" w:rsidR="001C1EA4" w:rsidRPr="00C7345F" w:rsidRDefault="001C1EA4" w:rsidP="00F73F5C">
            <w:pPr>
              <w:pStyle w:val="TableText"/>
            </w:pPr>
            <w:r w:rsidRPr="00C7345F">
              <w:t>1</w:t>
            </w:r>
          </w:p>
        </w:tc>
      </w:tr>
      <w:tr w:rsidR="001C1EA4" w:rsidRPr="00C7345F" w14:paraId="7DD05B91" w14:textId="77777777" w:rsidTr="00F73F5C">
        <w:trPr>
          <w:trHeight w:val="277"/>
        </w:trPr>
        <w:tc>
          <w:tcPr>
            <w:tcW w:w="8208" w:type="dxa"/>
            <w:noWrap/>
          </w:tcPr>
          <w:p w14:paraId="6C091CBB" w14:textId="77777777" w:rsidR="001C1EA4" w:rsidRPr="00C7345F" w:rsidRDefault="001C1EA4" w:rsidP="000E4186">
            <w:pPr>
              <w:pStyle w:val="TableTextLeft"/>
              <w:rPr>
                <w:noProof w:val="0"/>
              </w:rPr>
            </w:pPr>
            <w:r w:rsidRPr="00C7345F">
              <w:rPr>
                <w:noProof w:val="0"/>
              </w:rPr>
              <w:t>Camino Union Elementary</w:t>
            </w:r>
          </w:p>
        </w:tc>
        <w:tc>
          <w:tcPr>
            <w:tcW w:w="950" w:type="dxa"/>
            <w:noWrap/>
          </w:tcPr>
          <w:p w14:paraId="34A01EF5" w14:textId="77777777" w:rsidR="001C1EA4" w:rsidRPr="00C7345F" w:rsidRDefault="001C1EA4" w:rsidP="00F73F5C">
            <w:pPr>
              <w:pStyle w:val="TableText"/>
            </w:pPr>
            <w:r w:rsidRPr="00C7345F">
              <w:t>8</w:t>
            </w:r>
          </w:p>
        </w:tc>
      </w:tr>
      <w:tr w:rsidR="001C1EA4" w:rsidRPr="00C7345F" w14:paraId="0BA403C2" w14:textId="77777777" w:rsidTr="00F73F5C">
        <w:trPr>
          <w:trHeight w:val="277"/>
        </w:trPr>
        <w:tc>
          <w:tcPr>
            <w:tcW w:w="8208" w:type="dxa"/>
            <w:noWrap/>
          </w:tcPr>
          <w:p w14:paraId="3D55BD37" w14:textId="77777777" w:rsidR="001C1EA4" w:rsidRPr="00C7345F" w:rsidRDefault="001C1EA4" w:rsidP="000E4186">
            <w:pPr>
              <w:pStyle w:val="TableTextLeft"/>
              <w:rPr>
                <w:noProof w:val="0"/>
              </w:rPr>
            </w:pPr>
            <w:r w:rsidRPr="00C7345F">
              <w:rPr>
                <w:noProof w:val="0"/>
              </w:rPr>
              <w:t>Campbell Union</w:t>
            </w:r>
          </w:p>
        </w:tc>
        <w:tc>
          <w:tcPr>
            <w:tcW w:w="950" w:type="dxa"/>
            <w:noWrap/>
          </w:tcPr>
          <w:p w14:paraId="1D48C46B" w14:textId="77777777" w:rsidR="001C1EA4" w:rsidRPr="00C7345F" w:rsidRDefault="001C1EA4" w:rsidP="00F73F5C">
            <w:pPr>
              <w:pStyle w:val="TableText"/>
            </w:pPr>
            <w:r w:rsidRPr="00C7345F">
              <w:t>318</w:t>
            </w:r>
          </w:p>
        </w:tc>
      </w:tr>
      <w:tr w:rsidR="001C1EA4" w:rsidRPr="00C7345F" w14:paraId="3FB699DB" w14:textId="77777777" w:rsidTr="00F73F5C">
        <w:trPr>
          <w:trHeight w:val="277"/>
        </w:trPr>
        <w:tc>
          <w:tcPr>
            <w:tcW w:w="8208" w:type="dxa"/>
            <w:noWrap/>
          </w:tcPr>
          <w:p w14:paraId="2E30D683" w14:textId="77777777" w:rsidR="001C1EA4" w:rsidRPr="00C7345F" w:rsidRDefault="001C1EA4" w:rsidP="000E4186">
            <w:pPr>
              <w:pStyle w:val="TableTextLeft"/>
              <w:rPr>
                <w:noProof w:val="0"/>
              </w:rPr>
            </w:pPr>
            <w:r w:rsidRPr="00C7345F">
              <w:rPr>
                <w:noProof w:val="0"/>
              </w:rPr>
              <w:t>Campbell Union High</w:t>
            </w:r>
          </w:p>
        </w:tc>
        <w:tc>
          <w:tcPr>
            <w:tcW w:w="950" w:type="dxa"/>
            <w:noWrap/>
          </w:tcPr>
          <w:p w14:paraId="22A21970" w14:textId="77777777" w:rsidR="001C1EA4" w:rsidRPr="00C7345F" w:rsidRDefault="001C1EA4" w:rsidP="00F73F5C">
            <w:pPr>
              <w:pStyle w:val="TableText"/>
            </w:pPr>
            <w:r w:rsidRPr="00C7345F">
              <w:t>37</w:t>
            </w:r>
          </w:p>
        </w:tc>
      </w:tr>
      <w:tr w:rsidR="001C1EA4" w:rsidRPr="00C7345F" w14:paraId="525938F1" w14:textId="77777777" w:rsidTr="00F73F5C">
        <w:trPr>
          <w:trHeight w:val="277"/>
        </w:trPr>
        <w:tc>
          <w:tcPr>
            <w:tcW w:w="8208" w:type="dxa"/>
            <w:noWrap/>
          </w:tcPr>
          <w:p w14:paraId="5B393AED" w14:textId="77777777" w:rsidR="001C1EA4" w:rsidRPr="00C7345F" w:rsidRDefault="001C1EA4" w:rsidP="000E4186">
            <w:pPr>
              <w:pStyle w:val="TableTextLeft"/>
              <w:rPr>
                <w:noProof w:val="0"/>
              </w:rPr>
            </w:pPr>
            <w:r w:rsidRPr="00C7345F">
              <w:rPr>
                <w:noProof w:val="0"/>
              </w:rPr>
              <w:t>Capay Joint Union Elementary</w:t>
            </w:r>
          </w:p>
        </w:tc>
        <w:tc>
          <w:tcPr>
            <w:tcW w:w="950" w:type="dxa"/>
            <w:noWrap/>
          </w:tcPr>
          <w:p w14:paraId="3D96842B" w14:textId="77777777" w:rsidR="001C1EA4" w:rsidRPr="00C7345F" w:rsidRDefault="001C1EA4" w:rsidP="00F73F5C">
            <w:pPr>
              <w:pStyle w:val="TableText"/>
            </w:pPr>
            <w:r w:rsidRPr="00C7345F">
              <w:t>4</w:t>
            </w:r>
          </w:p>
        </w:tc>
      </w:tr>
      <w:tr w:rsidR="001C1EA4" w:rsidRPr="00C7345F" w14:paraId="62D26743" w14:textId="77777777" w:rsidTr="00F73F5C">
        <w:trPr>
          <w:trHeight w:val="277"/>
        </w:trPr>
        <w:tc>
          <w:tcPr>
            <w:tcW w:w="8208" w:type="dxa"/>
            <w:noWrap/>
          </w:tcPr>
          <w:p w14:paraId="43EA4ECA" w14:textId="77777777" w:rsidR="001C1EA4" w:rsidRPr="00C7345F" w:rsidRDefault="001C1EA4" w:rsidP="000E4186">
            <w:pPr>
              <w:pStyle w:val="TableTextLeft"/>
              <w:rPr>
                <w:noProof w:val="0"/>
              </w:rPr>
            </w:pPr>
            <w:r w:rsidRPr="00C7345F">
              <w:rPr>
                <w:noProof w:val="0"/>
              </w:rPr>
              <w:t>Capistrano Unified</w:t>
            </w:r>
          </w:p>
        </w:tc>
        <w:tc>
          <w:tcPr>
            <w:tcW w:w="950" w:type="dxa"/>
            <w:noWrap/>
          </w:tcPr>
          <w:p w14:paraId="0EDD820A" w14:textId="77777777" w:rsidR="001C1EA4" w:rsidRPr="00C7345F" w:rsidRDefault="001C1EA4" w:rsidP="00F73F5C">
            <w:pPr>
              <w:pStyle w:val="TableText"/>
            </w:pPr>
            <w:r w:rsidRPr="00C7345F">
              <w:t>685</w:t>
            </w:r>
          </w:p>
        </w:tc>
      </w:tr>
      <w:tr w:rsidR="001C1EA4" w:rsidRPr="00C7345F" w14:paraId="665ACD54" w14:textId="77777777" w:rsidTr="00F73F5C">
        <w:trPr>
          <w:trHeight w:val="277"/>
        </w:trPr>
        <w:tc>
          <w:tcPr>
            <w:tcW w:w="8208" w:type="dxa"/>
            <w:noWrap/>
          </w:tcPr>
          <w:p w14:paraId="3CD066EF" w14:textId="77777777" w:rsidR="001C1EA4" w:rsidRPr="00C7345F" w:rsidRDefault="001C1EA4" w:rsidP="000E4186">
            <w:pPr>
              <w:pStyle w:val="TableTextLeft"/>
              <w:rPr>
                <w:noProof w:val="0"/>
              </w:rPr>
            </w:pPr>
            <w:r w:rsidRPr="00C7345F">
              <w:rPr>
                <w:noProof w:val="0"/>
              </w:rPr>
              <w:t>Capitol Collegiate Academy</w:t>
            </w:r>
          </w:p>
        </w:tc>
        <w:tc>
          <w:tcPr>
            <w:tcW w:w="950" w:type="dxa"/>
            <w:noWrap/>
          </w:tcPr>
          <w:p w14:paraId="2209A063" w14:textId="77777777" w:rsidR="001C1EA4" w:rsidRPr="00C7345F" w:rsidRDefault="001C1EA4" w:rsidP="00F73F5C">
            <w:pPr>
              <w:pStyle w:val="TableText"/>
            </w:pPr>
            <w:r w:rsidRPr="00C7345F">
              <w:t>21</w:t>
            </w:r>
          </w:p>
        </w:tc>
      </w:tr>
      <w:tr w:rsidR="001C1EA4" w:rsidRPr="00C7345F" w14:paraId="4A3FE3EF" w14:textId="77777777" w:rsidTr="00F73F5C">
        <w:trPr>
          <w:trHeight w:val="277"/>
        </w:trPr>
        <w:tc>
          <w:tcPr>
            <w:tcW w:w="8208" w:type="dxa"/>
            <w:noWrap/>
          </w:tcPr>
          <w:p w14:paraId="448407C7" w14:textId="77777777" w:rsidR="001C1EA4" w:rsidRPr="00C7345F" w:rsidRDefault="001C1EA4" w:rsidP="000E4186">
            <w:pPr>
              <w:pStyle w:val="TableTextLeft"/>
              <w:rPr>
                <w:noProof w:val="0"/>
              </w:rPr>
            </w:pPr>
            <w:r w:rsidRPr="00C7345F">
              <w:rPr>
                <w:noProof w:val="0"/>
              </w:rPr>
              <w:t>Cardiff Elementary</w:t>
            </w:r>
          </w:p>
        </w:tc>
        <w:tc>
          <w:tcPr>
            <w:tcW w:w="950" w:type="dxa"/>
            <w:noWrap/>
          </w:tcPr>
          <w:p w14:paraId="182B253A" w14:textId="77777777" w:rsidR="001C1EA4" w:rsidRPr="00C7345F" w:rsidRDefault="001C1EA4" w:rsidP="00F73F5C">
            <w:pPr>
              <w:pStyle w:val="TableText"/>
            </w:pPr>
            <w:r w:rsidRPr="00C7345F">
              <w:t>10</w:t>
            </w:r>
          </w:p>
        </w:tc>
      </w:tr>
      <w:tr w:rsidR="001C1EA4" w:rsidRPr="00C7345F" w14:paraId="33E1EE44" w14:textId="77777777" w:rsidTr="00F73F5C">
        <w:trPr>
          <w:trHeight w:val="277"/>
        </w:trPr>
        <w:tc>
          <w:tcPr>
            <w:tcW w:w="8208" w:type="dxa"/>
            <w:noWrap/>
          </w:tcPr>
          <w:p w14:paraId="101814B4" w14:textId="77777777" w:rsidR="001C1EA4" w:rsidRPr="00C7345F" w:rsidRDefault="001C1EA4" w:rsidP="000E4186">
            <w:pPr>
              <w:pStyle w:val="TableTextLeft"/>
              <w:rPr>
                <w:noProof w:val="0"/>
              </w:rPr>
            </w:pPr>
            <w:r w:rsidRPr="00C7345F">
              <w:rPr>
                <w:noProof w:val="0"/>
              </w:rPr>
              <w:t>Carlsbad Unified</w:t>
            </w:r>
          </w:p>
        </w:tc>
        <w:tc>
          <w:tcPr>
            <w:tcW w:w="950" w:type="dxa"/>
            <w:noWrap/>
          </w:tcPr>
          <w:p w14:paraId="06DEFECF" w14:textId="77777777" w:rsidR="001C1EA4" w:rsidRPr="00C7345F" w:rsidRDefault="001C1EA4" w:rsidP="00F73F5C">
            <w:pPr>
              <w:pStyle w:val="TableText"/>
            </w:pPr>
            <w:r w:rsidRPr="00C7345F">
              <w:t>112</w:t>
            </w:r>
          </w:p>
        </w:tc>
      </w:tr>
      <w:tr w:rsidR="001C1EA4" w:rsidRPr="00C7345F" w14:paraId="1ADCC0BA" w14:textId="77777777" w:rsidTr="00F73F5C">
        <w:trPr>
          <w:trHeight w:val="277"/>
        </w:trPr>
        <w:tc>
          <w:tcPr>
            <w:tcW w:w="8208" w:type="dxa"/>
            <w:noWrap/>
          </w:tcPr>
          <w:p w14:paraId="7D7E80D7" w14:textId="77777777" w:rsidR="001C1EA4" w:rsidRPr="00C7345F" w:rsidRDefault="001C1EA4" w:rsidP="000E4186">
            <w:pPr>
              <w:pStyle w:val="TableTextLeft"/>
              <w:rPr>
                <w:noProof w:val="0"/>
              </w:rPr>
            </w:pPr>
            <w:r w:rsidRPr="00C7345F">
              <w:rPr>
                <w:noProof w:val="0"/>
              </w:rPr>
              <w:t>Carmel Unified</w:t>
            </w:r>
          </w:p>
        </w:tc>
        <w:tc>
          <w:tcPr>
            <w:tcW w:w="950" w:type="dxa"/>
            <w:noWrap/>
          </w:tcPr>
          <w:p w14:paraId="7921A5A6" w14:textId="77777777" w:rsidR="001C1EA4" w:rsidRPr="00C7345F" w:rsidRDefault="001C1EA4" w:rsidP="00F73F5C">
            <w:pPr>
              <w:pStyle w:val="TableText"/>
            </w:pPr>
            <w:r w:rsidRPr="00C7345F">
              <w:t>22</w:t>
            </w:r>
          </w:p>
        </w:tc>
      </w:tr>
      <w:tr w:rsidR="001C1EA4" w:rsidRPr="00C7345F" w14:paraId="31D11F9D" w14:textId="77777777" w:rsidTr="00F73F5C">
        <w:trPr>
          <w:trHeight w:val="277"/>
        </w:trPr>
        <w:tc>
          <w:tcPr>
            <w:tcW w:w="8208" w:type="dxa"/>
            <w:noWrap/>
          </w:tcPr>
          <w:p w14:paraId="21DA56F2" w14:textId="77777777" w:rsidR="001C1EA4" w:rsidRPr="00C7345F" w:rsidRDefault="001C1EA4" w:rsidP="000E4186">
            <w:pPr>
              <w:pStyle w:val="TableTextLeft"/>
              <w:rPr>
                <w:noProof w:val="0"/>
              </w:rPr>
            </w:pPr>
            <w:r w:rsidRPr="00C7345F">
              <w:rPr>
                <w:noProof w:val="0"/>
              </w:rPr>
              <w:t>Carpinteria Unified</w:t>
            </w:r>
          </w:p>
        </w:tc>
        <w:tc>
          <w:tcPr>
            <w:tcW w:w="950" w:type="dxa"/>
            <w:noWrap/>
          </w:tcPr>
          <w:p w14:paraId="50463E4E" w14:textId="77777777" w:rsidR="001C1EA4" w:rsidRPr="00C7345F" w:rsidRDefault="001C1EA4" w:rsidP="00F73F5C">
            <w:pPr>
              <w:pStyle w:val="TableText"/>
            </w:pPr>
            <w:r w:rsidRPr="00C7345F">
              <w:t>84</w:t>
            </w:r>
          </w:p>
        </w:tc>
      </w:tr>
      <w:tr w:rsidR="001C1EA4" w:rsidRPr="00C7345F" w14:paraId="3C653E40" w14:textId="77777777" w:rsidTr="00F73F5C">
        <w:trPr>
          <w:trHeight w:val="277"/>
        </w:trPr>
        <w:tc>
          <w:tcPr>
            <w:tcW w:w="8208" w:type="dxa"/>
            <w:noWrap/>
          </w:tcPr>
          <w:p w14:paraId="3EB68561" w14:textId="77777777" w:rsidR="001C1EA4" w:rsidRPr="00C7345F" w:rsidRDefault="001C1EA4" w:rsidP="000E4186">
            <w:pPr>
              <w:pStyle w:val="TableTextLeft"/>
              <w:rPr>
                <w:noProof w:val="0"/>
              </w:rPr>
            </w:pPr>
            <w:r w:rsidRPr="00C7345F">
              <w:rPr>
                <w:noProof w:val="0"/>
              </w:rPr>
              <w:t>Caruthers Unified</w:t>
            </w:r>
          </w:p>
        </w:tc>
        <w:tc>
          <w:tcPr>
            <w:tcW w:w="950" w:type="dxa"/>
            <w:noWrap/>
          </w:tcPr>
          <w:p w14:paraId="7B27AEAE" w14:textId="77777777" w:rsidR="001C1EA4" w:rsidRPr="00C7345F" w:rsidRDefault="001C1EA4" w:rsidP="00F73F5C">
            <w:pPr>
              <w:pStyle w:val="TableText"/>
            </w:pPr>
            <w:r w:rsidRPr="00C7345F">
              <w:t>61</w:t>
            </w:r>
          </w:p>
        </w:tc>
      </w:tr>
      <w:tr w:rsidR="001C1EA4" w:rsidRPr="00C7345F" w14:paraId="1102A03E" w14:textId="77777777" w:rsidTr="00F73F5C">
        <w:trPr>
          <w:trHeight w:val="277"/>
        </w:trPr>
        <w:tc>
          <w:tcPr>
            <w:tcW w:w="8208" w:type="dxa"/>
            <w:noWrap/>
          </w:tcPr>
          <w:p w14:paraId="1311EC9A" w14:textId="77777777" w:rsidR="001C1EA4" w:rsidRPr="00C7345F" w:rsidRDefault="001C1EA4" w:rsidP="000E4186">
            <w:pPr>
              <w:pStyle w:val="TableTextLeft"/>
              <w:rPr>
                <w:noProof w:val="0"/>
              </w:rPr>
            </w:pPr>
            <w:r w:rsidRPr="00C7345F">
              <w:rPr>
                <w:noProof w:val="0"/>
              </w:rPr>
              <w:t>Cascade Union Elementary</w:t>
            </w:r>
          </w:p>
        </w:tc>
        <w:tc>
          <w:tcPr>
            <w:tcW w:w="950" w:type="dxa"/>
            <w:noWrap/>
          </w:tcPr>
          <w:p w14:paraId="31AE9122" w14:textId="77777777" w:rsidR="001C1EA4" w:rsidRPr="00C7345F" w:rsidRDefault="001C1EA4" w:rsidP="00F73F5C">
            <w:pPr>
              <w:pStyle w:val="TableText"/>
            </w:pPr>
            <w:r w:rsidRPr="00C7345F">
              <w:t>6</w:t>
            </w:r>
          </w:p>
        </w:tc>
      </w:tr>
      <w:tr w:rsidR="001C1EA4" w:rsidRPr="00C7345F" w14:paraId="67280265" w14:textId="77777777" w:rsidTr="00F73F5C">
        <w:trPr>
          <w:trHeight w:val="277"/>
        </w:trPr>
        <w:tc>
          <w:tcPr>
            <w:tcW w:w="8208" w:type="dxa"/>
            <w:noWrap/>
          </w:tcPr>
          <w:p w14:paraId="2CCA2AAA" w14:textId="77777777" w:rsidR="001C1EA4" w:rsidRPr="00C7345F" w:rsidRDefault="001C1EA4" w:rsidP="000E4186">
            <w:pPr>
              <w:pStyle w:val="TableTextLeft"/>
              <w:rPr>
                <w:noProof w:val="0"/>
              </w:rPr>
            </w:pPr>
            <w:r w:rsidRPr="00C7345F">
              <w:rPr>
                <w:noProof w:val="0"/>
              </w:rPr>
              <w:t>Castaic Union</w:t>
            </w:r>
          </w:p>
        </w:tc>
        <w:tc>
          <w:tcPr>
            <w:tcW w:w="950" w:type="dxa"/>
            <w:noWrap/>
          </w:tcPr>
          <w:p w14:paraId="62D381D0" w14:textId="77777777" w:rsidR="001C1EA4" w:rsidRPr="00C7345F" w:rsidRDefault="001C1EA4" w:rsidP="00F73F5C">
            <w:pPr>
              <w:pStyle w:val="TableText"/>
            </w:pPr>
            <w:r w:rsidRPr="00C7345F">
              <w:t>23</w:t>
            </w:r>
          </w:p>
        </w:tc>
      </w:tr>
      <w:tr w:rsidR="001C1EA4" w:rsidRPr="00C7345F" w14:paraId="7203E631" w14:textId="77777777" w:rsidTr="00F73F5C">
        <w:trPr>
          <w:trHeight w:val="277"/>
        </w:trPr>
        <w:tc>
          <w:tcPr>
            <w:tcW w:w="8208" w:type="dxa"/>
            <w:noWrap/>
          </w:tcPr>
          <w:p w14:paraId="04F0C3DF" w14:textId="77777777" w:rsidR="001C1EA4" w:rsidRPr="00C7345F" w:rsidRDefault="001C1EA4" w:rsidP="000E4186">
            <w:pPr>
              <w:pStyle w:val="TableTextLeft"/>
              <w:rPr>
                <w:noProof w:val="0"/>
              </w:rPr>
            </w:pPr>
            <w:r w:rsidRPr="00C7345F">
              <w:rPr>
                <w:noProof w:val="0"/>
              </w:rPr>
              <w:t>Castro Valley Unified</w:t>
            </w:r>
          </w:p>
        </w:tc>
        <w:tc>
          <w:tcPr>
            <w:tcW w:w="950" w:type="dxa"/>
            <w:noWrap/>
          </w:tcPr>
          <w:p w14:paraId="2396FA0F" w14:textId="77777777" w:rsidR="001C1EA4" w:rsidRPr="00C7345F" w:rsidRDefault="001C1EA4" w:rsidP="00F73F5C">
            <w:pPr>
              <w:pStyle w:val="TableText"/>
            </w:pPr>
            <w:r w:rsidRPr="00C7345F">
              <w:t>240</w:t>
            </w:r>
          </w:p>
        </w:tc>
      </w:tr>
      <w:tr w:rsidR="001C1EA4" w:rsidRPr="00C7345F" w14:paraId="25D11600" w14:textId="77777777" w:rsidTr="00F73F5C">
        <w:trPr>
          <w:trHeight w:val="277"/>
        </w:trPr>
        <w:tc>
          <w:tcPr>
            <w:tcW w:w="8208" w:type="dxa"/>
            <w:noWrap/>
          </w:tcPr>
          <w:p w14:paraId="1AA2D05A" w14:textId="77777777" w:rsidR="001C1EA4" w:rsidRPr="00C7345F" w:rsidRDefault="001C1EA4" w:rsidP="000E4186">
            <w:pPr>
              <w:pStyle w:val="TableTextLeft"/>
              <w:rPr>
                <w:noProof w:val="0"/>
              </w:rPr>
            </w:pPr>
            <w:r w:rsidRPr="00C7345F">
              <w:rPr>
                <w:noProof w:val="0"/>
              </w:rPr>
              <w:t>Cayucos Elementary</w:t>
            </w:r>
          </w:p>
        </w:tc>
        <w:tc>
          <w:tcPr>
            <w:tcW w:w="950" w:type="dxa"/>
            <w:noWrap/>
          </w:tcPr>
          <w:p w14:paraId="731FCB8F" w14:textId="77777777" w:rsidR="001C1EA4" w:rsidRPr="00C7345F" w:rsidRDefault="001C1EA4" w:rsidP="00F73F5C">
            <w:pPr>
              <w:pStyle w:val="TableText"/>
            </w:pPr>
            <w:r w:rsidRPr="00C7345F">
              <w:t>1</w:t>
            </w:r>
          </w:p>
        </w:tc>
      </w:tr>
      <w:tr w:rsidR="001C1EA4" w:rsidRPr="00C7345F" w14:paraId="6B1E9A7C" w14:textId="77777777" w:rsidTr="00F73F5C">
        <w:trPr>
          <w:trHeight w:val="277"/>
        </w:trPr>
        <w:tc>
          <w:tcPr>
            <w:tcW w:w="8208" w:type="dxa"/>
            <w:noWrap/>
          </w:tcPr>
          <w:p w14:paraId="6145CAF3" w14:textId="77777777" w:rsidR="001C1EA4" w:rsidRPr="00C7345F" w:rsidRDefault="001C1EA4" w:rsidP="000E4186">
            <w:pPr>
              <w:pStyle w:val="TableTextLeft"/>
              <w:rPr>
                <w:noProof w:val="0"/>
              </w:rPr>
            </w:pPr>
            <w:r w:rsidRPr="00C7345F">
              <w:rPr>
                <w:noProof w:val="0"/>
              </w:rPr>
              <w:t>Center Joint Unified</w:t>
            </w:r>
          </w:p>
        </w:tc>
        <w:tc>
          <w:tcPr>
            <w:tcW w:w="950" w:type="dxa"/>
            <w:noWrap/>
          </w:tcPr>
          <w:p w14:paraId="4D87BB05" w14:textId="77777777" w:rsidR="001C1EA4" w:rsidRPr="00C7345F" w:rsidRDefault="001C1EA4" w:rsidP="00F73F5C">
            <w:pPr>
              <w:pStyle w:val="TableText"/>
            </w:pPr>
            <w:r w:rsidRPr="00C7345F">
              <w:t>71</w:t>
            </w:r>
          </w:p>
        </w:tc>
      </w:tr>
      <w:tr w:rsidR="001C1EA4" w:rsidRPr="00C7345F" w14:paraId="5BF3B723" w14:textId="77777777" w:rsidTr="00F73F5C">
        <w:trPr>
          <w:trHeight w:val="277"/>
        </w:trPr>
        <w:tc>
          <w:tcPr>
            <w:tcW w:w="8208" w:type="dxa"/>
            <w:noWrap/>
          </w:tcPr>
          <w:p w14:paraId="101987ED" w14:textId="77777777" w:rsidR="001C1EA4" w:rsidRPr="00C7345F" w:rsidRDefault="001C1EA4" w:rsidP="000E4186">
            <w:pPr>
              <w:pStyle w:val="TableTextLeft"/>
              <w:rPr>
                <w:noProof w:val="0"/>
              </w:rPr>
            </w:pPr>
            <w:r w:rsidRPr="00C7345F">
              <w:rPr>
                <w:noProof w:val="0"/>
              </w:rPr>
              <w:t>Center for Advanced Learning</w:t>
            </w:r>
          </w:p>
        </w:tc>
        <w:tc>
          <w:tcPr>
            <w:tcW w:w="950" w:type="dxa"/>
            <w:noWrap/>
          </w:tcPr>
          <w:p w14:paraId="3E8052C2" w14:textId="77777777" w:rsidR="001C1EA4" w:rsidRPr="00C7345F" w:rsidRDefault="001C1EA4" w:rsidP="00F73F5C">
            <w:pPr>
              <w:pStyle w:val="TableText"/>
            </w:pPr>
            <w:r w:rsidRPr="00C7345F">
              <w:t>27</w:t>
            </w:r>
          </w:p>
        </w:tc>
      </w:tr>
      <w:tr w:rsidR="001C1EA4" w:rsidRPr="00C7345F" w14:paraId="3D69856A" w14:textId="77777777" w:rsidTr="00F73F5C">
        <w:trPr>
          <w:trHeight w:val="277"/>
        </w:trPr>
        <w:tc>
          <w:tcPr>
            <w:tcW w:w="8208" w:type="dxa"/>
            <w:noWrap/>
          </w:tcPr>
          <w:p w14:paraId="2FC5B1AD" w14:textId="77777777" w:rsidR="001C1EA4" w:rsidRPr="00C7345F" w:rsidRDefault="001C1EA4" w:rsidP="000E4186">
            <w:pPr>
              <w:pStyle w:val="TableTextLeft"/>
              <w:rPr>
                <w:noProof w:val="0"/>
              </w:rPr>
            </w:pPr>
            <w:r w:rsidRPr="00C7345F">
              <w:rPr>
                <w:noProof w:val="0"/>
              </w:rPr>
              <w:t>Centinela Valley Union High</w:t>
            </w:r>
          </w:p>
        </w:tc>
        <w:tc>
          <w:tcPr>
            <w:tcW w:w="950" w:type="dxa"/>
            <w:noWrap/>
          </w:tcPr>
          <w:p w14:paraId="4E3E0C45" w14:textId="77777777" w:rsidR="001C1EA4" w:rsidRPr="00C7345F" w:rsidRDefault="001C1EA4" w:rsidP="00F73F5C">
            <w:pPr>
              <w:pStyle w:val="TableText"/>
            </w:pPr>
            <w:r w:rsidRPr="00C7345F">
              <w:t>40</w:t>
            </w:r>
          </w:p>
        </w:tc>
      </w:tr>
      <w:tr w:rsidR="001C1EA4" w:rsidRPr="00C7345F" w14:paraId="38BAE7DB" w14:textId="77777777" w:rsidTr="00F73F5C">
        <w:trPr>
          <w:trHeight w:val="277"/>
        </w:trPr>
        <w:tc>
          <w:tcPr>
            <w:tcW w:w="8208" w:type="dxa"/>
            <w:noWrap/>
          </w:tcPr>
          <w:p w14:paraId="142FFEE4" w14:textId="77777777" w:rsidR="001C1EA4" w:rsidRPr="00C7345F" w:rsidRDefault="001C1EA4" w:rsidP="000E4186">
            <w:pPr>
              <w:pStyle w:val="TableTextLeft"/>
              <w:rPr>
                <w:noProof w:val="0"/>
              </w:rPr>
            </w:pPr>
            <w:r w:rsidRPr="00C7345F">
              <w:rPr>
                <w:noProof w:val="0"/>
              </w:rPr>
              <w:t>Central Elementary</w:t>
            </w:r>
          </w:p>
        </w:tc>
        <w:tc>
          <w:tcPr>
            <w:tcW w:w="950" w:type="dxa"/>
            <w:noWrap/>
          </w:tcPr>
          <w:p w14:paraId="105219F8" w14:textId="77777777" w:rsidR="001C1EA4" w:rsidRPr="00C7345F" w:rsidRDefault="001C1EA4" w:rsidP="00F73F5C">
            <w:pPr>
              <w:pStyle w:val="TableText"/>
            </w:pPr>
            <w:r w:rsidRPr="00C7345F">
              <w:t>101</w:t>
            </w:r>
          </w:p>
        </w:tc>
      </w:tr>
      <w:tr w:rsidR="001C1EA4" w:rsidRPr="00C7345F" w14:paraId="6E0B3B9A" w14:textId="77777777" w:rsidTr="00F73F5C">
        <w:trPr>
          <w:trHeight w:val="277"/>
        </w:trPr>
        <w:tc>
          <w:tcPr>
            <w:tcW w:w="8208" w:type="dxa"/>
            <w:noWrap/>
          </w:tcPr>
          <w:p w14:paraId="755D8F34" w14:textId="77777777" w:rsidR="001C1EA4" w:rsidRPr="00C7345F" w:rsidRDefault="001C1EA4" w:rsidP="000E4186">
            <w:pPr>
              <w:pStyle w:val="TableTextLeft"/>
              <w:rPr>
                <w:noProof w:val="0"/>
              </w:rPr>
            </w:pPr>
            <w:r w:rsidRPr="00C7345F">
              <w:rPr>
                <w:noProof w:val="0"/>
              </w:rPr>
              <w:t>Central Unified</w:t>
            </w:r>
          </w:p>
        </w:tc>
        <w:tc>
          <w:tcPr>
            <w:tcW w:w="950" w:type="dxa"/>
            <w:noWrap/>
          </w:tcPr>
          <w:p w14:paraId="214BA525" w14:textId="77777777" w:rsidR="001C1EA4" w:rsidRPr="00C7345F" w:rsidRDefault="001C1EA4" w:rsidP="00F73F5C">
            <w:pPr>
              <w:pStyle w:val="TableText"/>
            </w:pPr>
            <w:r w:rsidRPr="00C7345F">
              <w:t>289</w:t>
            </w:r>
          </w:p>
        </w:tc>
      </w:tr>
      <w:tr w:rsidR="001C1EA4" w:rsidRPr="00C7345F" w14:paraId="3F0C6290" w14:textId="77777777" w:rsidTr="00F73F5C">
        <w:trPr>
          <w:trHeight w:val="277"/>
        </w:trPr>
        <w:tc>
          <w:tcPr>
            <w:tcW w:w="8208" w:type="dxa"/>
            <w:noWrap/>
          </w:tcPr>
          <w:p w14:paraId="3FFA87DE" w14:textId="77777777" w:rsidR="001C1EA4" w:rsidRPr="00C7345F" w:rsidRDefault="001C1EA4" w:rsidP="000E4186">
            <w:pPr>
              <w:pStyle w:val="TableTextLeft"/>
              <w:rPr>
                <w:noProof w:val="0"/>
              </w:rPr>
            </w:pPr>
            <w:r w:rsidRPr="00C7345F">
              <w:rPr>
                <w:noProof w:val="0"/>
              </w:rPr>
              <w:t>Central Union Elementary</w:t>
            </w:r>
          </w:p>
        </w:tc>
        <w:tc>
          <w:tcPr>
            <w:tcW w:w="950" w:type="dxa"/>
            <w:noWrap/>
          </w:tcPr>
          <w:p w14:paraId="093B327C" w14:textId="77777777" w:rsidR="001C1EA4" w:rsidRPr="00C7345F" w:rsidRDefault="001C1EA4" w:rsidP="00F73F5C">
            <w:pPr>
              <w:pStyle w:val="TableText"/>
            </w:pPr>
            <w:r w:rsidRPr="00C7345F">
              <w:t>29</w:t>
            </w:r>
          </w:p>
        </w:tc>
      </w:tr>
      <w:tr w:rsidR="000E4186" w:rsidRPr="00C7345F" w14:paraId="4A28DE89" w14:textId="77777777" w:rsidTr="000E4186">
        <w:trPr>
          <w:trHeight w:val="277"/>
        </w:trPr>
        <w:tc>
          <w:tcPr>
            <w:tcW w:w="8208" w:type="dxa"/>
            <w:noWrap/>
          </w:tcPr>
          <w:p w14:paraId="32AF250B" w14:textId="77777777" w:rsidR="000E4186" w:rsidRPr="00C7345F" w:rsidRDefault="000E4186" w:rsidP="00F73F5C">
            <w:pPr>
              <w:pStyle w:val="TableTextLeft"/>
              <w:rPr>
                <w:noProof w:val="0"/>
              </w:rPr>
            </w:pPr>
            <w:r w:rsidRPr="00C7345F">
              <w:rPr>
                <w:noProof w:val="0"/>
              </w:rPr>
              <w:t>Central Union High</w:t>
            </w:r>
          </w:p>
        </w:tc>
        <w:tc>
          <w:tcPr>
            <w:tcW w:w="950" w:type="dxa"/>
            <w:noWrap/>
          </w:tcPr>
          <w:p w14:paraId="042CEA65" w14:textId="77777777" w:rsidR="000E4186" w:rsidRPr="00C7345F" w:rsidRDefault="000E4186" w:rsidP="00F73F5C">
            <w:pPr>
              <w:pStyle w:val="TableText"/>
            </w:pPr>
            <w:r w:rsidRPr="00C7345F">
              <w:t>39</w:t>
            </w:r>
          </w:p>
        </w:tc>
      </w:tr>
      <w:tr w:rsidR="000E4186" w:rsidRPr="00C7345F" w14:paraId="79A2ADAC" w14:textId="77777777" w:rsidTr="000E4186">
        <w:trPr>
          <w:trHeight w:val="277"/>
        </w:trPr>
        <w:tc>
          <w:tcPr>
            <w:tcW w:w="8208" w:type="dxa"/>
            <w:noWrap/>
          </w:tcPr>
          <w:p w14:paraId="1CEE104D" w14:textId="77777777" w:rsidR="000E4186" w:rsidRPr="00C7345F" w:rsidRDefault="000E4186" w:rsidP="00F73F5C">
            <w:pPr>
              <w:pStyle w:val="TableTextLeft"/>
              <w:rPr>
                <w:noProof w:val="0"/>
              </w:rPr>
            </w:pPr>
            <w:r w:rsidRPr="00C7345F">
              <w:rPr>
                <w:noProof w:val="0"/>
              </w:rPr>
              <w:t>Centralia Elementary</w:t>
            </w:r>
          </w:p>
        </w:tc>
        <w:tc>
          <w:tcPr>
            <w:tcW w:w="950" w:type="dxa"/>
            <w:noWrap/>
          </w:tcPr>
          <w:p w14:paraId="73F42E57" w14:textId="77777777" w:rsidR="000E4186" w:rsidRPr="00C7345F" w:rsidRDefault="000E4186" w:rsidP="00F73F5C">
            <w:pPr>
              <w:pStyle w:val="TableText"/>
            </w:pPr>
            <w:r w:rsidRPr="00C7345F">
              <w:t>213</w:t>
            </w:r>
          </w:p>
        </w:tc>
      </w:tr>
      <w:tr w:rsidR="000E4186" w:rsidRPr="00C7345F" w14:paraId="77F72B68" w14:textId="77777777" w:rsidTr="000E4186">
        <w:trPr>
          <w:trHeight w:val="277"/>
        </w:trPr>
        <w:tc>
          <w:tcPr>
            <w:tcW w:w="8208" w:type="dxa"/>
            <w:noWrap/>
          </w:tcPr>
          <w:p w14:paraId="70ED993D" w14:textId="77777777" w:rsidR="000E4186" w:rsidRPr="00C7345F" w:rsidRDefault="000E4186" w:rsidP="00F73F5C">
            <w:pPr>
              <w:pStyle w:val="TableTextLeft"/>
              <w:rPr>
                <w:noProof w:val="0"/>
              </w:rPr>
            </w:pPr>
            <w:r w:rsidRPr="00C7345F">
              <w:rPr>
                <w:noProof w:val="0"/>
              </w:rPr>
              <w:t>Ceres Unified</w:t>
            </w:r>
          </w:p>
        </w:tc>
        <w:tc>
          <w:tcPr>
            <w:tcW w:w="950" w:type="dxa"/>
            <w:noWrap/>
          </w:tcPr>
          <w:p w14:paraId="661CBFCE" w14:textId="77777777" w:rsidR="000E4186" w:rsidRPr="00C7345F" w:rsidRDefault="000E4186" w:rsidP="00F73F5C">
            <w:pPr>
              <w:pStyle w:val="TableText"/>
            </w:pPr>
            <w:r w:rsidRPr="00C7345F">
              <w:t>526</w:t>
            </w:r>
          </w:p>
        </w:tc>
      </w:tr>
      <w:tr w:rsidR="000E4186" w:rsidRPr="00C7345F" w14:paraId="5BD0B88F" w14:textId="77777777" w:rsidTr="000E4186">
        <w:trPr>
          <w:trHeight w:val="277"/>
        </w:trPr>
        <w:tc>
          <w:tcPr>
            <w:tcW w:w="8208" w:type="dxa"/>
            <w:noWrap/>
          </w:tcPr>
          <w:p w14:paraId="6049325C" w14:textId="77777777" w:rsidR="000E4186" w:rsidRPr="00C7345F" w:rsidRDefault="000E4186" w:rsidP="00F73F5C">
            <w:pPr>
              <w:pStyle w:val="TableTextLeft"/>
              <w:rPr>
                <w:noProof w:val="0"/>
              </w:rPr>
            </w:pPr>
            <w:r w:rsidRPr="00C7345F">
              <w:rPr>
                <w:noProof w:val="0"/>
              </w:rPr>
              <w:t>Chaffey Joint Union High</w:t>
            </w:r>
          </w:p>
        </w:tc>
        <w:tc>
          <w:tcPr>
            <w:tcW w:w="950" w:type="dxa"/>
            <w:noWrap/>
          </w:tcPr>
          <w:p w14:paraId="731DDDBE" w14:textId="77777777" w:rsidR="000E4186" w:rsidRPr="00C7345F" w:rsidRDefault="000E4186" w:rsidP="00F73F5C">
            <w:pPr>
              <w:pStyle w:val="TableText"/>
            </w:pPr>
            <w:r w:rsidRPr="00C7345F">
              <w:t>87</w:t>
            </w:r>
          </w:p>
        </w:tc>
      </w:tr>
      <w:tr w:rsidR="000E4186" w:rsidRPr="00C7345F" w14:paraId="39E4C082" w14:textId="77777777" w:rsidTr="000E4186">
        <w:trPr>
          <w:trHeight w:val="277"/>
        </w:trPr>
        <w:tc>
          <w:tcPr>
            <w:tcW w:w="8208" w:type="dxa"/>
            <w:noWrap/>
          </w:tcPr>
          <w:p w14:paraId="71452D93" w14:textId="77777777" w:rsidR="000E4186" w:rsidRPr="00C7345F" w:rsidRDefault="000E4186" w:rsidP="00F73F5C">
            <w:pPr>
              <w:pStyle w:val="TableTextLeft"/>
              <w:rPr>
                <w:noProof w:val="0"/>
              </w:rPr>
            </w:pPr>
            <w:r w:rsidRPr="00C7345F">
              <w:rPr>
                <w:noProof w:val="0"/>
              </w:rPr>
              <w:t>Charter Oak Unified</w:t>
            </w:r>
          </w:p>
        </w:tc>
        <w:tc>
          <w:tcPr>
            <w:tcW w:w="950" w:type="dxa"/>
            <w:noWrap/>
          </w:tcPr>
          <w:p w14:paraId="05F24243" w14:textId="77777777" w:rsidR="000E4186" w:rsidRPr="00C7345F" w:rsidRDefault="000E4186" w:rsidP="00F73F5C">
            <w:pPr>
              <w:pStyle w:val="TableText"/>
            </w:pPr>
            <w:r w:rsidRPr="00C7345F">
              <w:t>40</w:t>
            </w:r>
          </w:p>
        </w:tc>
      </w:tr>
      <w:tr w:rsidR="000E4186" w:rsidRPr="00C7345F" w14:paraId="73177233" w14:textId="77777777" w:rsidTr="000E4186">
        <w:trPr>
          <w:trHeight w:val="277"/>
        </w:trPr>
        <w:tc>
          <w:tcPr>
            <w:tcW w:w="8208" w:type="dxa"/>
            <w:noWrap/>
          </w:tcPr>
          <w:p w14:paraId="17BA0F99" w14:textId="77777777" w:rsidR="000E4186" w:rsidRPr="00C7345F" w:rsidRDefault="000E4186" w:rsidP="00F73F5C">
            <w:pPr>
              <w:pStyle w:val="TableTextLeft"/>
              <w:rPr>
                <w:noProof w:val="0"/>
              </w:rPr>
            </w:pPr>
            <w:r w:rsidRPr="00C7345F">
              <w:rPr>
                <w:noProof w:val="0"/>
              </w:rPr>
              <w:t>Charter School of Morgan Hill</w:t>
            </w:r>
          </w:p>
        </w:tc>
        <w:tc>
          <w:tcPr>
            <w:tcW w:w="950" w:type="dxa"/>
            <w:noWrap/>
          </w:tcPr>
          <w:p w14:paraId="57F5284A" w14:textId="77777777" w:rsidR="000E4186" w:rsidRPr="00C7345F" w:rsidRDefault="000E4186" w:rsidP="00F73F5C">
            <w:pPr>
              <w:pStyle w:val="TableText"/>
            </w:pPr>
            <w:r w:rsidRPr="00C7345F">
              <w:t>5</w:t>
            </w:r>
          </w:p>
        </w:tc>
      </w:tr>
      <w:tr w:rsidR="000E4186" w:rsidRPr="00C7345F" w14:paraId="7981BD71" w14:textId="77777777" w:rsidTr="000E4186">
        <w:trPr>
          <w:trHeight w:val="277"/>
        </w:trPr>
        <w:tc>
          <w:tcPr>
            <w:tcW w:w="8208" w:type="dxa"/>
            <w:noWrap/>
          </w:tcPr>
          <w:p w14:paraId="65850E21" w14:textId="77777777" w:rsidR="000E4186" w:rsidRPr="00C7345F" w:rsidRDefault="000E4186" w:rsidP="00F73F5C">
            <w:pPr>
              <w:pStyle w:val="TableTextLeft"/>
              <w:rPr>
                <w:noProof w:val="0"/>
              </w:rPr>
            </w:pPr>
            <w:r w:rsidRPr="00C7345F">
              <w:rPr>
                <w:noProof w:val="0"/>
              </w:rPr>
              <w:t>Charter School of San Diego</w:t>
            </w:r>
          </w:p>
        </w:tc>
        <w:tc>
          <w:tcPr>
            <w:tcW w:w="950" w:type="dxa"/>
            <w:noWrap/>
          </w:tcPr>
          <w:p w14:paraId="3C7BEEB7" w14:textId="77777777" w:rsidR="000E4186" w:rsidRPr="00C7345F" w:rsidRDefault="000E4186" w:rsidP="00F73F5C">
            <w:pPr>
              <w:pStyle w:val="TableText"/>
            </w:pPr>
            <w:r w:rsidRPr="00C7345F">
              <w:t>6</w:t>
            </w:r>
          </w:p>
        </w:tc>
      </w:tr>
    </w:tbl>
    <w:p w14:paraId="592E0BE6"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seven)</w:t>
      </w:r>
    </w:p>
    <w:tbl>
      <w:tblPr>
        <w:tblStyle w:val="TRs"/>
        <w:tblW w:w="0" w:type="auto"/>
        <w:tblLook w:val="04A0" w:firstRow="1" w:lastRow="0" w:firstColumn="1" w:lastColumn="0" w:noHBand="0" w:noVBand="1"/>
        <w:tblDescription w:val="Number of Students by LEA, continuation seven"/>
      </w:tblPr>
      <w:tblGrid>
        <w:gridCol w:w="8208"/>
        <w:gridCol w:w="950"/>
      </w:tblGrid>
      <w:tr w:rsidR="001C1EA4" w:rsidRPr="00C7345F" w14:paraId="3B7E8680"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568B4B5F"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38D76D07"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16FBF9CB" w14:textId="77777777" w:rsidTr="00F73F5C">
        <w:trPr>
          <w:trHeight w:val="277"/>
        </w:trPr>
        <w:tc>
          <w:tcPr>
            <w:tcW w:w="8208" w:type="dxa"/>
            <w:noWrap/>
          </w:tcPr>
          <w:p w14:paraId="2A3E6229" w14:textId="77777777" w:rsidR="001C1EA4" w:rsidRPr="00C7345F" w:rsidRDefault="001C1EA4" w:rsidP="000E4186">
            <w:pPr>
              <w:pStyle w:val="TableTextLeft"/>
              <w:rPr>
                <w:noProof w:val="0"/>
              </w:rPr>
            </w:pPr>
            <w:r w:rsidRPr="00C7345F">
              <w:rPr>
                <w:noProof w:val="0"/>
              </w:rPr>
              <w:t>Chatom Union</w:t>
            </w:r>
          </w:p>
        </w:tc>
        <w:tc>
          <w:tcPr>
            <w:tcW w:w="950" w:type="dxa"/>
            <w:noWrap/>
          </w:tcPr>
          <w:p w14:paraId="364883FB" w14:textId="77777777" w:rsidR="001C1EA4" w:rsidRPr="00C7345F" w:rsidRDefault="001C1EA4" w:rsidP="00F73F5C">
            <w:pPr>
              <w:pStyle w:val="TableText"/>
            </w:pPr>
            <w:r w:rsidRPr="00C7345F">
              <w:t>23</w:t>
            </w:r>
          </w:p>
        </w:tc>
      </w:tr>
      <w:tr w:rsidR="001C1EA4" w:rsidRPr="00C7345F" w14:paraId="10839AF9" w14:textId="77777777" w:rsidTr="00F73F5C">
        <w:trPr>
          <w:trHeight w:val="277"/>
        </w:trPr>
        <w:tc>
          <w:tcPr>
            <w:tcW w:w="8208" w:type="dxa"/>
            <w:noWrap/>
          </w:tcPr>
          <w:p w14:paraId="5BAAB0C5" w14:textId="77777777" w:rsidR="001C1EA4" w:rsidRPr="00C7345F" w:rsidRDefault="001C1EA4" w:rsidP="000E4186">
            <w:pPr>
              <w:pStyle w:val="TableTextLeft"/>
              <w:rPr>
                <w:noProof w:val="0"/>
              </w:rPr>
            </w:pPr>
            <w:r w:rsidRPr="00C7345F">
              <w:rPr>
                <w:noProof w:val="0"/>
              </w:rPr>
              <w:t>Chawanakee Unified</w:t>
            </w:r>
          </w:p>
        </w:tc>
        <w:tc>
          <w:tcPr>
            <w:tcW w:w="950" w:type="dxa"/>
            <w:noWrap/>
          </w:tcPr>
          <w:p w14:paraId="3E4C4F1B" w14:textId="77777777" w:rsidR="001C1EA4" w:rsidRPr="00C7345F" w:rsidRDefault="001C1EA4" w:rsidP="00F73F5C">
            <w:pPr>
              <w:pStyle w:val="TableText"/>
            </w:pPr>
            <w:r w:rsidRPr="00C7345F">
              <w:t>2</w:t>
            </w:r>
          </w:p>
        </w:tc>
      </w:tr>
      <w:tr w:rsidR="001C1EA4" w:rsidRPr="00C7345F" w14:paraId="77109D20" w14:textId="77777777" w:rsidTr="00F73F5C">
        <w:trPr>
          <w:trHeight w:val="277"/>
        </w:trPr>
        <w:tc>
          <w:tcPr>
            <w:tcW w:w="8208" w:type="dxa"/>
            <w:noWrap/>
          </w:tcPr>
          <w:p w14:paraId="23DD05F8" w14:textId="77777777" w:rsidR="001C1EA4" w:rsidRPr="00C7345F" w:rsidRDefault="001C1EA4" w:rsidP="000E4186">
            <w:pPr>
              <w:pStyle w:val="TableTextLeft"/>
              <w:rPr>
                <w:noProof w:val="0"/>
              </w:rPr>
            </w:pPr>
            <w:r w:rsidRPr="00C7345F">
              <w:rPr>
                <w:noProof w:val="0"/>
              </w:rPr>
              <w:t>Chico Country Day</w:t>
            </w:r>
          </w:p>
        </w:tc>
        <w:tc>
          <w:tcPr>
            <w:tcW w:w="950" w:type="dxa"/>
            <w:noWrap/>
          </w:tcPr>
          <w:p w14:paraId="713AC7D1" w14:textId="77777777" w:rsidR="001C1EA4" w:rsidRPr="00C7345F" w:rsidRDefault="001C1EA4" w:rsidP="00F73F5C">
            <w:pPr>
              <w:pStyle w:val="TableText"/>
            </w:pPr>
            <w:r w:rsidRPr="00C7345F">
              <w:t>4</w:t>
            </w:r>
          </w:p>
        </w:tc>
      </w:tr>
      <w:tr w:rsidR="001C1EA4" w:rsidRPr="00C7345F" w14:paraId="20BE5F02" w14:textId="77777777" w:rsidTr="00F73F5C">
        <w:trPr>
          <w:trHeight w:val="277"/>
        </w:trPr>
        <w:tc>
          <w:tcPr>
            <w:tcW w:w="8208" w:type="dxa"/>
            <w:noWrap/>
          </w:tcPr>
          <w:p w14:paraId="5368CCBC" w14:textId="77777777" w:rsidR="001C1EA4" w:rsidRPr="00C7345F" w:rsidRDefault="001C1EA4" w:rsidP="000E4186">
            <w:pPr>
              <w:pStyle w:val="TableTextLeft"/>
              <w:rPr>
                <w:noProof w:val="0"/>
              </w:rPr>
            </w:pPr>
            <w:r w:rsidRPr="00C7345F">
              <w:rPr>
                <w:noProof w:val="0"/>
              </w:rPr>
              <w:t>Chico Unified</w:t>
            </w:r>
          </w:p>
        </w:tc>
        <w:tc>
          <w:tcPr>
            <w:tcW w:w="950" w:type="dxa"/>
            <w:noWrap/>
          </w:tcPr>
          <w:p w14:paraId="768328BA" w14:textId="77777777" w:rsidR="001C1EA4" w:rsidRPr="00C7345F" w:rsidRDefault="001C1EA4" w:rsidP="00F73F5C">
            <w:pPr>
              <w:pStyle w:val="TableText"/>
            </w:pPr>
            <w:r w:rsidRPr="00C7345F">
              <w:t>116</w:t>
            </w:r>
          </w:p>
        </w:tc>
      </w:tr>
      <w:tr w:rsidR="001C1EA4" w:rsidRPr="00C7345F" w14:paraId="65D61E86" w14:textId="77777777" w:rsidTr="00F73F5C">
        <w:trPr>
          <w:trHeight w:val="277"/>
        </w:trPr>
        <w:tc>
          <w:tcPr>
            <w:tcW w:w="8208" w:type="dxa"/>
            <w:noWrap/>
          </w:tcPr>
          <w:p w14:paraId="424F97E2" w14:textId="77777777" w:rsidR="001C1EA4" w:rsidRPr="00C7345F" w:rsidRDefault="001C1EA4" w:rsidP="000E4186">
            <w:pPr>
              <w:pStyle w:val="TableTextLeft"/>
              <w:rPr>
                <w:noProof w:val="0"/>
              </w:rPr>
            </w:pPr>
            <w:r w:rsidRPr="00C7345F">
              <w:rPr>
                <w:noProof w:val="0"/>
              </w:rPr>
              <w:t>Chino Valley Unified</w:t>
            </w:r>
          </w:p>
        </w:tc>
        <w:tc>
          <w:tcPr>
            <w:tcW w:w="950" w:type="dxa"/>
            <w:noWrap/>
          </w:tcPr>
          <w:p w14:paraId="02828FDF" w14:textId="77777777" w:rsidR="001C1EA4" w:rsidRPr="00C7345F" w:rsidRDefault="001C1EA4" w:rsidP="00F73F5C">
            <w:pPr>
              <w:pStyle w:val="TableText"/>
            </w:pPr>
            <w:r w:rsidRPr="00C7345F">
              <w:t>619</w:t>
            </w:r>
          </w:p>
        </w:tc>
      </w:tr>
      <w:tr w:rsidR="001C1EA4" w:rsidRPr="00C7345F" w14:paraId="185D369F" w14:textId="77777777" w:rsidTr="00F73F5C">
        <w:trPr>
          <w:trHeight w:val="277"/>
        </w:trPr>
        <w:tc>
          <w:tcPr>
            <w:tcW w:w="8208" w:type="dxa"/>
            <w:noWrap/>
          </w:tcPr>
          <w:p w14:paraId="625DE394" w14:textId="77777777" w:rsidR="001C1EA4" w:rsidRPr="00C7345F" w:rsidRDefault="001C1EA4" w:rsidP="000E4186">
            <w:pPr>
              <w:pStyle w:val="TableTextLeft"/>
              <w:rPr>
                <w:noProof w:val="0"/>
              </w:rPr>
            </w:pPr>
            <w:r w:rsidRPr="00C7345F">
              <w:rPr>
                <w:noProof w:val="0"/>
              </w:rPr>
              <w:t>Chowchilla Elementary</w:t>
            </w:r>
          </w:p>
        </w:tc>
        <w:tc>
          <w:tcPr>
            <w:tcW w:w="950" w:type="dxa"/>
            <w:noWrap/>
          </w:tcPr>
          <w:p w14:paraId="46F0A0FF" w14:textId="77777777" w:rsidR="001C1EA4" w:rsidRPr="00C7345F" w:rsidRDefault="001C1EA4" w:rsidP="00F73F5C">
            <w:pPr>
              <w:pStyle w:val="TableText"/>
            </w:pPr>
            <w:r w:rsidRPr="00C7345F">
              <w:t>82</w:t>
            </w:r>
          </w:p>
        </w:tc>
      </w:tr>
      <w:tr w:rsidR="001C1EA4" w:rsidRPr="00C7345F" w14:paraId="58DE2E9C" w14:textId="77777777" w:rsidTr="00F73F5C">
        <w:trPr>
          <w:trHeight w:val="277"/>
        </w:trPr>
        <w:tc>
          <w:tcPr>
            <w:tcW w:w="8208" w:type="dxa"/>
            <w:noWrap/>
          </w:tcPr>
          <w:p w14:paraId="4B053F63" w14:textId="77777777" w:rsidR="001C1EA4" w:rsidRPr="00C7345F" w:rsidRDefault="001C1EA4" w:rsidP="000E4186">
            <w:pPr>
              <w:pStyle w:val="TableTextLeft"/>
              <w:rPr>
                <w:noProof w:val="0"/>
              </w:rPr>
            </w:pPr>
            <w:r w:rsidRPr="00C7345F">
              <w:rPr>
                <w:noProof w:val="0"/>
              </w:rPr>
              <w:t>Chowchilla Union High</w:t>
            </w:r>
          </w:p>
        </w:tc>
        <w:tc>
          <w:tcPr>
            <w:tcW w:w="950" w:type="dxa"/>
            <w:noWrap/>
          </w:tcPr>
          <w:p w14:paraId="235D99B3" w14:textId="77777777" w:rsidR="001C1EA4" w:rsidRPr="00C7345F" w:rsidRDefault="001C1EA4" w:rsidP="00F73F5C">
            <w:pPr>
              <w:pStyle w:val="TableText"/>
            </w:pPr>
            <w:r w:rsidRPr="00C7345F">
              <w:t>4</w:t>
            </w:r>
          </w:p>
        </w:tc>
      </w:tr>
      <w:tr w:rsidR="001C1EA4" w:rsidRPr="00C7345F" w14:paraId="185770D4" w14:textId="77777777" w:rsidTr="00F73F5C">
        <w:trPr>
          <w:trHeight w:val="277"/>
        </w:trPr>
        <w:tc>
          <w:tcPr>
            <w:tcW w:w="8208" w:type="dxa"/>
            <w:noWrap/>
          </w:tcPr>
          <w:p w14:paraId="5EAEF48E" w14:textId="77777777" w:rsidR="001C1EA4" w:rsidRPr="00C7345F" w:rsidRDefault="001C1EA4" w:rsidP="000E4186">
            <w:pPr>
              <w:pStyle w:val="TableTextLeft"/>
              <w:rPr>
                <w:noProof w:val="0"/>
              </w:rPr>
            </w:pPr>
            <w:r w:rsidRPr="00C7345F">
              <w:rPr>
                <w:noProof w:val="0"/>
              </w:rPr>
              <w:t>Chualar Union</w:t>
            </w:r>
          </w:p>
        </w:tc>
        <w:tc>
          <w:tcPr>
            <w:tcW w:w="950" w:type="dxa"/>
            <w:noWrap/>
          </w:tcPr>
          <w:p w14:paraId="78E8DC46" w14:textId="77777777" w:rsidR="001C1EA4" w:rsidRPr="00C7345F" w:rsidRDefault="001C1EA4" w:rsidP="00F73F5C">
            <w:pPr>
              <w:pStyle w:val="TableText"/>
            </w:pPr>
            <w:r w:rsidRPr="00C7345F">
              <w:t>34</w:t>
            </w:r>
          </w:p>
        </w:tc>
      </w:tr>
      <w:tr w:rsidR="001C1EA4" w:rsidRPr="00C7345F" w14:paraId="6DD35945" w14:textId="77777777" w:rsidTr="00F73F5C">
        <w:trPr>
          <w:trHeight w:val="277"/>
        </w:trPr>
        <w:tc>
          <w:tcPr>
            <w:tcW w:w="8208" w:type="dxa"/>
            <w:noWrap/>
          </w:tcPr>
          <w:p w14:paraId="6D90312E" w14:textId="77777777" w:rsidR="001C1EA4" w:rsidRPr="00C7345F" w:rsidRDefault="001C1EA4" w:rsidP="000E4186">
            <w:pPr>
              <w:pStyle w:val="TableTextLeft"/>
              <w:rPr>
                <w:noProof w:val="0"/>
              </w:rPr>
            </w:pPr>
            <w:r w:rsidRPr="00C7345F">
              <w:rPr>
                <w:noProof w:val="0"/>
              </w:rPr>
              <w:t>Chula Vista Elementary</w:t>
            </w:r>
          </w:p>
        </w:tc>
        <w:tc>
          <w:tcPr>
            <w:tcW w:w="950" w:type="dxa"/>
            <w:noWrap/>
          </w:tcPr>
          <w:p w14:paraId="4FBBAC71" w14:textId="77777777" w:rsidR="001C1EA4" w:rsidRPr="00C7345F" w:rsidRDefault="001C1EA4" w:rsidP="00F73F5C">
            <w:pPr>
              <w:pStyle w:val="TableText"/>
            </w:pPr>
            <w:r w:rsidRPr="00C7345F">
              <w:t>1,523</w:t>
            </w:r>
          </w:p>
        </w:tc>
      </w:tr>
      <w:tr w:rsidR="001C1EA4" w:rsidRPr="00C7345F" w14:paraId="0226AAF4" w14:textId="77777777" w:rsidTr="00F73F5C">
        <w:trPr>
          <w:trHeight w:val="277"/>
        </w:trPr>
        <w:tc>
          <w:tcPr>
            <w:tcW w:w="8208" w:type="dxa"/>
            <w:noWrap/>
          </w:tcPr>
          <w:p w14:paraId="60148D52" w14:textId="77777777" w:rsidR="001C1EA4" w:rsidRPr="00C7345F" w:rsidRDefault="001C1EA4" w:rsidP="000E4186">
            <w:pPr>
              <w:pStyle w:val="TableTextLeft"/>
              <w:rPr>
                <w:noProof w:val="0"/>
              </w:rPr>
            </w:pPr>
            <w:r w:rsidRPr="00C7345F">
              <w:rPr>
                <w:noProof w:val="0"/>
              </w:rPr>
              <w:t>Chula Vista Learning Community Charter</w:t>
            </w:r>
          </w:p>
        </w:tc>
        <w:tc>
          <w:tcPr>
            <w:tcW w:w="950" w:type="dxa"/>
            <w:noWrap/>
          </w:tcPr>
          <w:p w14:paraId="0F7E7A4E" w14:textId="77777777" w:rsidR="001C1EA4" w:rsidRPr="00C7345F" w:rsidRDefault="001C1EA4" w:rsidP="00F73F5C">
            <w:pPr>
              <w:pStyle w:val="TableText"/>
            </w:pPr>
            <w:r w:rsidRPr="00C7345F">
              <w:t>90</w:t>
            </w:r>
          </w:p>
        </w:tc>
      </w:tr>
      <w:tr w:rsidR="001C1EA4" w:rsidRPr="00C7345F" w14:paraId="5B2FF243" w14:textId="77777777" w:rsidTr="00F73F5C">
        <w:trPr>
          <w:trHeight w:val="277"/>
        </w:trPr>
        <w:tc>
          <w:tcPr>
            <w:tcW w:w="8208" w:type="dxa"/>
            <w:noWrap/>
          </w:tcPr>
          <w:p w14:paraId="2078F0FD" w14:textId="77777777" w:rsidR="001C1EA4" w:rsidRPr="00C7345F" w:rsidRDefault="001C1EA4" w:rsidP="000E4186">
            <w:pPr>
              <w:pStyle w:val="TableTextLeft"/>
              <w:rPr>
                <w:noProof w:val="0"/>
              </w:rPr>
            </w:pPr>
            <w:r w:rsidRPr="00C7345F">
              <w:rPr>
                <w:noProof w:val="0"/>
              </w:rPr>
              <w:t>Cinnabar Elementary</w:t>
            </w:r>
          </w:p>
        </w:tc>
        <w:tc>
          <w:tcPr>
            <w:tcW w:w="950" w:type="dxa"/>
            <w:noWrap/>
          </w:tcPr>
          <w:p w14:paraId="5AC1E30B" w14:textId="77777777" w:rsidR="001C1EA4" w:rsidRPr="00C7345F" w:rsidRDefault="001C1EA4" w:rsidP="00F73F5C">
            <w:pPr>
              <w:pStyle w:val="TableText"/>
            </w:pPr>
            <w:r w:rsidRPr="00C7345F">
              <w:t>13</w:t>
            </w:r>
          </w:p>
        </w:tc>
      </w:tr>
      <w:tr w:rsidR="001C1EA4" w:rsidRPr="00C7345F" w14:paraId="48272169" w14:textId="77777777" w:rsidTr="00F73F5C">
        <w:trPr>
          <w:trHeight w:val="277"/>
        </w:trPr>
        <w:tc>
          <w:tcPr>
            <w:tcW w:w="8208" w:type="dxa"/>
            <w:noWrap/>
          </w:tcPr>
          <w:p w14:paraId="596DE94D" w14:textId="77777777" w:rsidR="001C1EA4" w:rsidRPr="00C7345F" w:rsidRDefault="001C1EA4" w:rsidP="000E4186">
            <w:pPr>
              <w:pStyle w:val="TableTextLeft"/>
              <w:rPr>
                <w:noProof w:val="0"/>
              </w:rPr>
            </w:pPr>
            <w:r w:rsidRPr="00C7345F">
              <w:rPr>
                <w:noProof w:val="0"/>
              </w:rPr>
              <w:t>Citizens of the World Charter School 5</w:t>
            </w:r>
          </w:p>
        </w:tc>
        <w:tc>
          <w:tcPr>
            <w:tcW w:w="950" w:type="dxa"/>
            <w:noWrap/>
          </w:tcPr>
          <w:p w14:paraId="689C1D91" w14:textId="77777777" w:rsidR="001C1EA4" w:rsidRPr="00C7345F" w:rsidRDefault="001C1EA4" w:rsidP="00F73F5C">
            <w:pPr>
              <w:pStyle w:val="TableText"/>
            </w:pPr>
            <w:r w:rsidRPr="00C7345F">
              <w:t>10</w:t>
            </w:r>
          </w:p>
        </w:tc>
      </w:tr>
      <w:tr w:rsidR="001C1EA4" w:rsidRPr="00C7345F" w14:paraId="7D4C39B8" w14:textId="77777777" w:rsidTr="00F73F5C">
        <w:trPr>
          <w:trHeight w:val="277"/>
        </w:trPr>
        <w:tc>
          <w:tcPr>
            <w:tcW w:w="8208" w:type="dxa"/>
            <w:noWrap/>
          </w:tcPr>
          <w:p w14:paraId="20399BE7" w14:textId="77777777" w:rsidR="001C1EA4" w:rsidRPr="00C7345F" w:rsidRDefault="001C1EA4" w:rsidP="000E4186">
            <w:pPr>
              <w:pStyle w:val="TableTextLeft"/>
              <w:rPr>
                <w:noProof w:val="0"/>
              </w:rPr>
            </w:pPr>
            <w:r w:rsidRPr="00C7345F">
              <w:rPr>
                <w:noProof w:val="0"/>
              </w:rPr>
              <w:t>Citizens of the World Charter School Hollywood</w:t>
            </w:r>
          </w:p>
        </w:tc>
        <w:tc>
          <w:tcPr>
            <w:tcW w:w="950" w:type="dxa"/>
            <w:noWrap/>
          </w:tcPr>
          <w:p w14:paraId="5D1EAFD4" w14:textId="77777777" w:rsidR="001C1EA4" w:rsidRPr="00C7345F" w:rsidRDefault="001C1EA4" w:rsidP="00F73F5C">
            <w:pPr>
              <w:pStyle w:val="TableText"/>
            </w:pPr>
            <w:r w:rsidRPr="00C7345F">
              <w:t>12</w:t>
            </w:r>
          </w:p>
        </w:tc>
      </w:tr>
      <w:tr w:rsidR="001C1EA4" w:rsidRPr="00C7345F" w14:paraId="056E121E" w14:textId="77777777" w:rsidTr="00F73F5C">
        <w:trPr>
          <w:trHeight w:val="277"/>
        </w:trPr>
        <w:tc>
          <w:tcPr>
            <w:tcW w:w="8208" w:type="dxa"/>
            <w:noWrap/>
          </w:tcPr>
          <w:p w14:paraId="704F42A6" w14:textId="77777777" w:rsidR="001C1EA4" w:rsidRPr="00C7345F" w:rsidRDefault="001C1EA4" w:rsidP="000E4186">
            <w:pPr>
              <w:pStyle w:val="TableTextLeft"/>
              <w:rPr>
                <w:noProof w:val="0"/>
              </w:rPr>
            </w:pPr>
            <w:r w:rsidRPr="00C7345F">
              <w:rPr>
                <w:noProof w:val="0"/>
              </w:rPr>
              <w:t>Citizens of the World Charter School Mar Vista</w:t>
            </w:r>
          </w:p>
        </w:tc>
        <w:tc>
          <w:tcPr>
            <w:tcW w:w="950" w:type="dxa"/>
            <w:noWrap/>
          </w:tcPr>
          <w:p w14:paraId="2BBCCF6B" w14:textId="77777777" w:rsidR="001C1EA4" w:rsidRPr="00C7345F" w:rsidRDefault="001C1EA4" w:rsidP="00F73F5C">
            <w:pPr>
              <w:pStyle w:val="TableText"/>
            </w:pPr>
            <w:r w:rsidRPr="00C7345F">
              <w:t>17</w:t>
            </w:r>
          </w:p>
        </w:tc>
      </w:tr>
      <w:tr w:rsidR="001C1EA4" w:rsidRPr="00C7345F" w14:paraId="40FCCE6C" w14:textId="77777777" w:rsidTr="00F73F5C">
        <w:trPr>
          <w:trHeight w:val="277"/>
        </w:trPr>
        <w:tc>
          <w:tcPr>
            <w:tcW w:w="8208" w:type="dxa"/>
            <w:noWrap/>
          </w:tcPr>
          <w:p w14:paraId="6AB9BEFF" w14:textId="77777777" w:rsidR="001C1EA4" w:rsidRPr="00C7345F" w:rsidRDefault="001C1EA4" w:rsidP="000E4186">
            <w:pPr>
              <w:pStyle w:val="TableTextLeft"/>
              <w:rPr>
                <w:noProof w:val="0"/>
              </w:rPr>
            </w:pPr>
            <w:r w:rsidRPr="00C7345F">
              <w:rPr>
                <w:noProof w:val="0"/>
              </w:rPr>
              <w:t>Citizens of the World Charter School Silver Lake</w:t>
            </w:r>
          </w:p>
        </w:tc>
        <w:tc>
          <w:tcPr>
            <w:tcW w:w="950" w:type="dxa"/>
            <w:noWrap/>
          </w:tcPr>
          <w:p w14:paraId="72E11C05" w14:textId="77777777" w:rsidR="001C1EA4" w:rsidRPr="00C7345F" w:rsidRDefault="001C1EA4" w:rsidP="00F73F5C">
            <w:pPr>
              <w:pStyle w:val="TableText"/>
            </w:pPr>
            <w:r w:rsidRPr="00C7345F">
              <w:t>26</w:t>
            </w:r>
          </w:p>
        </w:tc>
      </w:tr>
      <w:tr w:rsidR="001C1EA4" w:rsidRPr="00C7345F" w14:paraId="60E0FF9A" w14:textId="77777777" w:rsidTr="00F73F5C">
        <w:trPr>
          <w:trHeight w:val="277"/>
        </w:trPr>
        <w:tc>
          <w:tcPr>
            <w:tcW w:w="8208" w:type="dxa"/>
            <w:noWrap/>
          </w:tcPr>
          <w:p w14:paraId="3D87E093" w14:textId="77777777" w:rsidR="001C1EA4" w:rsidRPr="00C7345F" w:rsidRDefault="001C1EA4" w:rsidP="000E4186">
            <w:pPr>
              <w:pStyle w:val="TableTextLeft"/>
              <w:rPr>
                <w:noProof w:val="0"/>
              </w:rPr>
            </w:pPr>
            <w:r w:rsidRPr="00C7345F">
              <w:rPr>
                <w:noProof w:val="0"/>
              </w:rPr>
              <w:t>Citrus Springs Charter</w:t>
            </w:r>
          </w:p>
        </w:tc>
        <w:tc>
          <w:tcPr>
            <w:tcW w:w="950" w:type="dxa"/>
            <w:noWrap/>
          </w:tcPr>
          <w:p w14:paraId="20BF2AFD" w14:textId="77777777" w:rsidR="001C1EA4" w:rsidRPr="00C7345F" w:rsidRDefault="001C1EA4" w:rsidP="00F73F5C">
            <w:pPr>
              <w:pStyle w:val="TableText"/>
            </w:pPr>
            <w:r w:rsidRPr="00C7345F">
              <w:t>9</w:t>
            </w:r>
          </w:p>
        </w:tc>
      </w:tr>
      <w:tr w:rsidR="001C1EA4" w:rsidRPr="00C7345F" w14:paraId="35DEA7B9" w14:textId="77777777" w:rsidTr="00F73F5C">
        <w:trPr>
          <w:trHeight w:val="277"/>
        </w:trPr>
        <w:tc>
          <w:tcPr>
            <w:tcW w:w="8208" w:type="dxa"/>
            <w:noWrap/>
          </w:tcPr>
          <w:p w14:paraId="32BAB307" w14:textId="77777777" w:rsidR="001C1EA4" w:rsidRPr="00C7345F" w:rsidRDefault="001C1EA4" w:rsidP="000E4186">
            <w:pPr>
              <w:pStyle w:val="TableTextLeft"/>
              <w:rPr>
                <w:noProof w:val="0"/>
              </w:rPr>
            </w:pPr>
            <w:r w:rsidRPr="00C7345F">
              <w:rPr>
                <w:noProof w:val="0"/>
              </w:rPr>
              <w:t>City Heights Preparatory Charter</w:t>
            </w:r>
          </w:p>
        </w:tc>
        <w:tc>
          <w:tcPr>
            <w:tcW w:w="950" w:type="dxa"/>
            <w:noWrap/>
          </w:tcPr>
          <w:p w14:paraId="3F72E597" w14:textId="77777777" w:rsidR="001C1EA4" w:rsidRPr="00C7345F" w:rsidRDefault="001C1EA4" w:rsidP="00F73F5C">
            <w:pPr>
              <w:pStyle w:val="TableText"/>
            </w:pPr>
            <w:r w:rsidRPr="00C7345F">
              <w:t>7</w:t>
            </w:r>
          </w:p>
        </w:tc>
      </w:tr>
      <w:tr w:rsidR="001C1EA4" w:rsidRPr="00C7345F" w14:paraId="06930B55" w14:textId="77777777" w:rsidTr="00F73F5C">
        <w:trPr>
          <w:trHeight w:val="277"/>
        </w:trPr>
        <w:tc>
          <w:tcPr>
            <w:tcW w:w="8208" w:type="dxa"/>
            <w:noWrap/>
          </w:tcPr>
          <w:p w14:paraId="39D54431" w14:textId="77777777" w:rsidR="001C1EA4" w:rsidRPr="00C7345F" w:rsidRDefault="001C1EA4" w:rsidP="000E4186">
            <w:pPr>
              <w:pStyle w:val="TableTextLeft"/>
              <w:rPr>
                <w:noProof w:val="0"/>
              </w:rPr>
            </w:pPr>
            <w:r w:rsidRPr="00C7345F">
              <w:rPr>
                <w:noProof w:val="0"/>
              </w:rPr>
              <w:t>City Language Immersion Charter</w:t>
            </w:r>
          </w:p>
        </w:tc>
        <w:tc>
          <w:tcPr>
            <w:tcW w:w="950" w:type="dxa"/>
            <w:noWrap/>
          </w:tcPr>
          <w:p w14:paraId="45A5D96D" w14:textId="77777777" w:rsidR="001C1EA4" w:rsidRPr="00C7345F" w:rsidRDefault="001C1EA4" w:rsidP="00F73F5C">
            <w:pPr>
              <w:pStyle w:val="TableText"/>
            </w:pPr>
            <w:r w:rsidRPr="00C7345F">
              <w:t>14</w:t>
            </w:r>
          </w:p>
        </w:tc>
      </w:tr>
      <w:tr w:rsidR="001C1EA4" w:rsidRPr="00C7345F" w14:paraId="6A40A471" w14:textId="77777777" w:rsidTr="00F73F5C">
        <w:trPr>
          <w:trHeight w:val="277"/>
        </w:trPr>
        <w:tc>
          <w:tcPr>
            <w:tcW w:w="8208" w:type="dxa"/>
            <w:noWrap/>
          </w:tcPr>
          <w:p w14:paraId="52268276" w14:textId="77777777" w:rsidR="001C1EA4" w:rsidRPr="00C7345F" w:rsidRDefault="001C1EA4" w:rsidP="000E4186">
            <w:pPr>
              <w:pStyle w:val="TableTextLeft"/>
              <w:rPr>
                <w:noProof w:val="0"/>
              </w:rPr>
            </w:pPr>
            <w:r w:rsidRPr="00C7345F">
              <w:rPr>
                <w:noProof w:val="0"/>
              </w:rPr>
              <w:t>Claremont Unified</w:t>
            </w:r>
          </w:p>
        </w:tc>
        <w:tc>
          <w:tcPr>
            <w:tcW w:w="950" w:type="dxa"/>
            <w:noWrap/>
          </w:tcPr>
          <w:p w14:paraId="2A67C6C1" w14:textId="77777777" w:rsidR="001C1EA4" w:rsidRPr="00C7345F" w:rsidRDefault="001C1EA4" w:rsidP="00F73F5C">
            <w:pPr>
              <w:pStyle w:val="TableText"/>
            </w:pPr>
            <w:r w:rsidRPr="00C7345F">
              <w:t>94</w:t>
            </w:r>
          </w:p>
        </w:tc>
      </w:tr>
      <w:tr w:rsidR="001C1EA4" w:rsidRPr="00C7345F" w14:paraId="0D6E8566" w14:textId="77777777" w:rsidTr="00F73F5C">
        <w:trPr>
          <w:trHeight w:val="277"/>
        </w:trPr>
        <w:tc>
          <w:tcPr>
            <w:tcW w:w="8208" w:type="dxa"/>
            <w:noWrap/>
          </w:tcPr>
          <w:p w14:paraId="4CF16415" w14:textId="77777777" w:rsidR="001C1EA4" w:rsidRPr="00C7345F" w:rsidRDefault="001C1EA4" w:rsidP="000E4186">
            <w:pPr>
              <w:pStyle w:val="TableTextLeft"/>
              <w:rPr>
                <w:noProof w:val="0"/>
              </w:rPr>
            </w:pPr>
            <w:r w:rsidRPr="00C7345F">
              <w:rPr>
                <w:noProof w:val="0"/>
              </w:rPr>
              <w:t>Clarksville Charter</w:t>
            </w:r>
          </w:p>
        </w:tc>
        <w:tc>
          <w:tcPr>
            <w:tcW w:w="950" w:type="dxa"/>
            <w:noWrap/>
          </w:tcPr>
          <w:p w14:paraId="63995C15" w14:textId="77777777" w:rsidR="001C1EA4" w:rsidRPr="00C7345F" w:rsidRDefault="001C1EA4" w:rsidP="00F73F5C">
            <w:pPr>
              <w:pStyle w:val="TableText"/>
            </w:pPr>
            <w:r w:rsidRPr="00C7345F">
              <w:t>2</w:t>
            </w:r>
          </w:p>
        </w:tc>
      </w:tr>
      <w:tr w:rsidR="001C1EA4" w:rsidRPr="00C7345F" w14:paraId="06577B1B" w14:textId="77777777" w:rsidTr="00F73F5C">
        <w:trPr>
          <w:trHeight w:val="277"/>
        </w:trPr>
        <w:tc>
          <w:tcPr>
            <w:tcW w:w="8208" w:type="dxa"/>
            <w:noWrap/>
          </w:tcPr>
          <w:p w14:paraId="64003F84" w14:textId="77777777" w:rsidR="001C1EA4" w:rsidRPr="00C7345F" w:rsidRDefault="001C1EA4" w:rsidP="000E4186">
            <w:pPr>
              <w:pStyle w:val="TableTextLeft"/>
              <w:rPr>
                <w:noProof w:val="0"/>
              </w:rPr>
            </w:pPr>
            <w:r w:rsidRPr="00C7345F">
              <w:rPr>
                <w:noProof w:val="0"/>
              </w:rPr>
              <w:t>Classical Academy</w:t>
            </w:r>
          </w:p>
        </w:tc>
        <w:tc>
          <w:tcPr>
            <w:tcW w:w="950" w:type="dxa"/>
            <w:noWrap/>
          </w:tcPr>
          <w:p w14:paraId="7891A442" w14:textId="77777777" w:rsidR="001C1EA4" w:rsidRPr="00C7345F" w:rsidRDefault="001C1EA4" w:rsidP="00F73F5C">
            <w:pPr>
              <w:pStyle w:val="TableText"/>
            </w:pPr>
            <w:r w:rsidRPr="00C7345F">
              <w:t>6</w:t>
            </w:r>
          </w:p>
        </w:tc>
      </w:tr>
      <w:tr w:rsidR="001C1EA4" w:rsidRPr="00C7345F" w14:paraId="5EDD9030" w14:textId="77777777" w:rsidTr="00F73F5C">
        <w:trPr>
          <w:trHeight w:val="277"/>
        </w:trPr>
        <w:tc>
          <w:tcPr>
            <w:tcW w:w="8208" w:type="dxa"/>
            <w:noWrap/>
          </w:tcPr>
          <w:p w14:paraId="651A697D" w14:textId="77777777" w:rsidR="001C1EA4" w:rsidRPr="00C7345F" w:rsidRDefault="001C1EA4" w:rsidP="000E4186">
            <w:pPr>
              <w:pStyle w:val="TableTextLeft"/>
              <w:rPr>
                <w:noProof w:val="0"/>
              </w:rPr>
            </w:pPr>
            <w:r w:rsidRPr="00C7345F">
              <w:rPr>
                <w:noProof w:val="0"/>
              </w:rPr>
              <w:t>Classical Academy Vista</w:t>
            </w:r>
          </w:p>
        </w:tc>
        <w:tc>
          <w:tcPr>
            <w:tcW w:w="950" w:type="dxa"/>
            <w:noWrap/>
          </w:tcPr>
          <w:p w14:paraId="414DC078" w14:textId="77777777" w:rsidR="001C1EA4" w:rsidRPr="00C7345F" w:rsidRDefault="001C1EA4" w:rsidP="00F73F5C">
            <w:pPr>
              <w:pStyle w:val="TableText"/>
            </w:pPr>
            <w:r w:rsidRPr="00C7345F">
              <w:t>2</w:t>
            </w:r>
          </w:p>
        </w:tc>
      </w:tr>
      <w:tr w:rsidR="001C1EA4" w:rsidRPr="00C7345F" w14:paraId="44DEF0A6" w14:textId="77777777" w:rsidTr="00F73F5C">
        <w:trPr>
          <w:trHeight w:val="277"/>
        </w:trPr>
        <w:tc>
          <w:tcPr>
            <w:tcW w:w="8208" w:type="dxa"/>
            <w:noWrap/>
          </w:tcPr>
          <w:p w14:paraId="74F15E0C" w14:textId="77777777" w:rsidR="001C1EA4" w:rsidRPr="00C7345F" w:rsidRDefault="001C1EA4" w:rsidP="000E4186">
            <w:pPr>
              <w:pStyle w:val="TableTextLeft"/>
              <w:rPr>
                <w:noProof w:val="0"/>
              </w:rPr>
            </w:pPr>
            <w:r w:rsidRPr="00C7345F">
              <w:rPr>
                <w:noProof w:val="0"/>
              </w:rPr>
              <w:t>Clay Joint Elementary</w:t>
            </w:r>
          </w:p>
        </w:tc>
        <w:tc>
          <w:tcPr>
            <w:tcW w:w="950" w:type="dxa"/>
            <w:noWrap/>
          </w:tcPr>
          <w:p w14:paraId="6AB1DFAD" w14:textId="77777777" w:rsidR="001C1EA4" w:rsidRPr="00C7345F" w:rsidRDefault="001C1EA4" w:rsidP="00F73F5C">
            <w:pPr>
              <w:pStyle w:val="TableText"/>
            </w:pPr>
            <w:r w:rsidRPr="00C7345F">
              <w:t>1</w:t>
            </w:r>
          </w:p>
        </w:tc>
      </w:tr>
      <w:tr w:rsidR="001C1EA4" w:rsidRPr="00C7345F" w14:paraId="6B2B9579" w14:textId="77777777" w:rsidTr="00F73F5C">
        <w:trPr>
          <w:trHeight w:val="277"/>
        </w:trPr>
        <w:tc>
          <w:tcPr>
            <w:tcW w:w="8208" w:type="dxa"/>
            <w:noWrap/>
          </w:tcPr>
          <w:p w14:paraId="37C2F35C" w14:textId="77777777" w:rsidR="001C1EA4" w:rsidRPr="00C7345F" w:rsidRDefault="001C1EA4" w:rsidP="000E4186">
            <w:pPr>
              <w:pStyle w:val="TableTextLeft"/>
              <w:rPr>
                <w:noProof w:val="0"/>
              </w:rPr>
            </w:pPr>
            <w:r w:rsidRPr="00C7345F">
              <w:rPr>
                <w:noProof w:val="0"/>
              </w:rPr>
              <w:t>Clayton Valley Charter High</w:t>
            </w:r>
          </w:p>
        </w:tc>
        <w:tc>
          <w:tcPr>
            <w:tcW w:w="950" w:type="dxa"/>
            <w:noWrap/>
          </w:tcPr>
          <w:p w14:paraId="4CFEEF35" w14:textId="77777777" w:rsidR="001C1EA4" w:rsidRPr="00C7345F" w:rsidRDefault="001C1EA4" w:rsidP="00F73F5C">
            <w:pPr>
              <w:pStyle w:val="TableText"/>
            </w:pPr>
            <w:r w:rsidRPr="00C7345F">
              <w:t>9</w:t>
            </w:r>
          </w:p>
        </w:tc>
      </w:tr>
      <w:tr w:rsidR="001C1EA4" w:rsidRPr="00C7345F" w14:paraId="740CEA9F" w14:textId="77777777" w:rsidTr="00F73F5C">
        <w:trPr>
          <w:trHeight w:val="277"/>
        </w:trPr>
        <w:tc>
          <w:tcPr>
            <w:tcW w:w="8208" w:type="dxa"/>
            <w:noWrap/>
          </w:tcPr>
          <w:p w14:paraId="02123F44" w14:textId="77777777" w:rsidR="001C1EA4" w:rsidRPr="00C7345F" w:rsidRDefault="001C1EA4" w:rsidP="000E4186">
            <w:pPr>
              <w:pStyle w:val="TableTextLeft"/>
              <w:rPr>
                <w:noProof w:val="0"/>
              </w:rPr>
            </w:pPr>
            <w:r w:rsidRPr="00C7345F">
              <w:rPr>
                <w:noProof w:val="0"/>
              </w:rPr>
              <w:t>Cloverdale Unified</w:t>
            </w:r>
          </w:p>
        </w:tc>
        <w:tc>
          <w:tcPr>
            <w:tcW w:w="950" w:type="dxa"/>
            <w:noWrap/>
          </w:tcPr>
          <w:p w14:paraId="1111D45F" w14:textId="77777777" w:rsidR="001C1EA4" w:rsidRPr="00C7345F" w:rsidRDefault="001C1EA4" w:rsidP="00F73F5C">
            <w:pPr>
              <w:pStyle w:val="TableText"/>
            </w:pPr>
            <w:r w:rsidRPr="00C7345F">
              <w:t>55</w:t>
            </w:r>
          </w:p>
        </w:tc>
      </w:tr>
      <w:tr w:rsidR="001C1EA4" w:rsidRPr="00C7345F" w14:paraId="50C07AA1" w14:textId="77777777" w:rsidTr="00F73F5C">
        <w:trPr>
          <w:trHeight w:val="277"/>
        </w:trPr>
        <w:tc>
          <w:tcPr>
            <w:tcW w:w="8208" w:type="dxa"/>
            <w:noWrap/>
          </w:tcPr>
          <w:p w14:paraId="2E91C9C1" w14:textId="77777777" w:rsidR="001C1EA4" w:rsidRPr="00C7345F" w:rsidRDefault="001C1EA4" w:rsidP="000E4186">
            <w:pPr>
              <w:pStyle w:val="TableTextLeft"/>
              <w:rPr>
                <w:noProof w:val="0"/>
              </w:rPr>
            </w:pPr>
            <w:r w:rsidRPr="00C7345F">
              <w:rPr>
                <w:noProof w:val="0"/>
              </w:rPr>
              <w:t>Clovis Global Academy</w:t>
            </w:r>
          </w:p>
        </w:tc>
        <w:tc>
          <w:tcPr>
            <w:tcW w:w="950" w:type="dxa"/>
            <w:noWrap/>
          </w:tcPr>
          <w:p w14:paraId="29F5AB7C" w14:textId="77777777" w:rsidR="001C1EA4" w:rsidRPr="00C7345F" w:rsidRDefault="001C1EA4" w:rsidP="00F73F5C">
            <w:pPr>
              <w:pStyle w:val="TableText"/>
            </w:pPr>
            <w:r w:rsidRPr="00C7345F">
              <w:t>16</w:t>
            </w:r>
          </w:p>
        </w:tc>
      </w:tr>
      <w:tr w:rsidR="001C1EA4" w:rsidRPr="00C7345F" w14:paraId="1F45D4ED" w14:textId="77777777" w:rsidTr="00F73F5C">
        <w:trPr>
          <w:trHeight w:val="277"/>
        </w:trPr>
        <w:tc>
          <w:tcPr>
            <w:tcW w:w="8208" w:type="dxa"/>
            <w:noWrap/>
          </w:tcPr>
          <w:p w14:paraId="032D5061" w14:textId="77777777" w:rsidR="001C1EA4" w:rsidRPr="00C7345F" w:rsidRDefault="001C1EA4" w:rsidP="000E4186">
            <w:pPr>
              <w:pStyle w:val="TableTextLeft"/>
              <w:rPr>
                <w:noProof w:val="0"/>
              </w:rPr>
            </w:pPr>
            <w:r w:rsidRPr="00C7345F">
              <w:rPr>
                <w:noProof w:val="0"/>
              </w:rPr>
              <w:t>Clovis Unified</w:t>
            </w:r>
          </w:p>
        </w:tc>
        <w:tc>
          <w:tcPr>
            <w:tcW w:w="950" w:type="dxa"/>
            <w:noWrap/>
          </w:tcPr>
          <w:p w14:paraId="7C713D33" w14:textId="77777777" w:rsidR="001C1EA4" w:rsidRPr="00C7345F" w:rsidRDefault="001C1EA4" w:rsidP="00F73F5C">
            <w:pPr>
              <w:pStyle w:val="TableText"/>
            </w:pPr>
            <w:r w:rsidRPr="00C7345F">
              <w:t>313</w:t>
            </w:r>
          </w:p>
        </w:tc>
      </w:tr>
      <w:tr w:rsidR="001C1EA4" w:rsidRPr="00C7345F" w14:paraId="4B746827" w14:textId="77777777" w:rsidTr="00F73F5C">
        <w:trPr>
          <w:trHeight w:val="277"/>
        </w:trPr>
        <w:tc>
          <w:tcPr>
            <w:tcW w:w="8208" w:type="dxa"/>
            <w:noWrap/>
          </w:tcPr>
          <w:p w14:paraId="55065B31" w14:textId="77777777" w:rsidR="001C1EA4" w:rsidRPr="00C7345F" w:rsidRDefault="001C1EA4" w:rsidP="000E4186">
            <w:pPr>
              <w:pStyle w:val="TableTextLeft"/>
              <w:rPr>
                <w:noProof w:val="0"/>
              </w:rPr>
            </w:pPr>
            <w:r w:rsidRPr="00C7345F">
              <w:rPr>
                <w:noProof w:val="0"/>
              </w:rPr>
              <w:t>Coachella Valley Unified</w:t>
            </w:r>
          </w:p>
        </w:tc>
        <w:tc>
          <w:tcPr>
            <w:tcW w:w="950" w:type="dxa"/>
            <w:noWrap/>
          </w:tcPr>
          <w:p w14:paraId="6FE5517F" w14:textId="77777777" w:rsidR="001C1EA4" w:rsidRPr="00C7345F" w:rsidRDefault="001C1EA4" w:rsidP="00F73F5C">
            <w:pPr>
              <w:pStyle w:val="TableText"/>
            </w:pPr>
            <w:r w:rsidRPr="00C7345F">
              <w:t>785</w:t>
            </w:r>
          </w:p>
        </w:tc>
      </w:tr>
      <w:tr w:rsidR="001C1EA4" w:rsidRPr="00C7345F" w14:paraId="3FA3C481" w14:textId="77777777" w:rsidTr="00F73F5C">
        <w:trPr>
          <w:trHeight w:val="277"/>
        </w:trPr>
        <w:tc>
          <w:tcPr>
            <w:tcW w:w="8208" w:type="dxa"/>
            <w:noWrap/>
          </w:tcPr>
          <w:p w14:paraId="4BCC731D" w14:textId="77777777" w:rsidR="001C1EA4" w:rsidRPr="00C7345F" w:rsidRDefault="001C1EA4" w:rsidP="000E4186">
            <w:pPr>
              <w:pStyle w:val="TableTextLeft"/>
              <w:rPr>
                <w:noProof w:val="0"/>
              </w:rPr>
            </w:pPr>
            <w:r w:rsidRPr="00C7345F">
              <w:rPr>
                <w:noProof w:val="0"/>
              </w:rPr>
              <w:t>Coalinga-Huron Unified</w:t>
            </w:r>
          </w:p>
        </w:tc>
        <w:tc>
          <w:tcPr>
            <w:tcW w:w="950" w:type="dxa"/>
            <w:noWrap/>
          </w:tcPr>
          <w:p w14:paraId="7D68FC4B" w14:textId="77777777" w:rsidR="001C1EA4" w:rsidRPr="00C7345F" w:rsidRDefault="001C1EA4" w:rsidP="00F73F5C">
            <w:pPr>
              <w:pStyle w:val="TableText"/>
            </w:pPr>
            <w:r w:rsidRPr="00C7345F">
              <w:t>173</w:t>
            </w:r>
          </w:p>
        </w:tc>
      </w:tr>
      <w:tr w:rsidR="001C1EA4" w:rsidRPr="00C7345F" w14:paraId="0C24BF5C" w14:textId="77777777" w:rsidTr="00F73F5C">
        <w:trPr>
          <w:trHeight w:val="277"/>
        </w:trPr>
        <w:tc>
          <w:tcPr>
            <w:tcW w:w="8208" w:type="dxa"/>
            <w:noWrap/>
          </w:tcPr>
          <w:p w14:paraId="08B65B10" w14:textId="77777777" w:rsidR="001C1EA4" w:rsidRPr="00C7345F" w:rsidRDefault="001C1EA4" w:rsidP="000E4186">
            <w:pPr>
              <w:pStyle w:val="TableTextLeft"/>
              <w:rPr>
                <w:noProof w:val="0"/>
              </w:rPr>
            </w:pPr>
            <w:r w:rsidRPr="00C7345F">
              <w:rPr>
                <w:noProof w:val="0"/>
              </w:rPr>
              <w:t>Coast Unified</w:t>
            </w:r>
          </w:p>
        </w:tc>
        <w:tc>
          <w:tcPr>
            <w:tcW w:w="950" w:type="dxa"/>
            <w:noWrap/>
          </w:tcPr>
          <w:p w14:paraId="56D03241" w14:textId="77777777" w:rsidR="001C1EA4" w:rsidRPr="00C7345F" w:rsidRDefault="001C1EA4" w:rsidP="00F73F5C">
            <w:pPr>
              <w:pStyle w:val="TableText"/>
            </w:pPr>
            <w:r w:rsidRPr="00C7345F">
              <w:t>18</w:t>
            </w:r>
          </w:p>
        </w:tc>
      </w:tr>
      <w:tr w:rsidR="001C1EA4" w:rsidRPr="00C7345F" w14:paraId="504ADD43" w14:textId="77777777" w:rsidTr="00F73F5C">
        <w:trPr>
          <w:trHeight w:val="277"/>
        </w:trPr>
        <w:tc>
          <w:tcPr>
            <w:tcW w:w="8208" w:type="dxa"/>
            <w:noWrap/>
          </w:tcPr>
          <w:p w14:paraId="78CDD46E" w14:textId="77777777" w:rsidR="001C1EA4" w:rsidRPr="00C7345F" w:rsidRDefault="001C1EA4" w:rsidP="000E4186">
            <w:pPr>
              <w:pStyle w:val="TableTextLeft"/>
              <w:rPr>
                <w:noProof w:val="0"/>
              </w:rPr>
            </w:pPr>
            <w:r w:rsidRPr="00C7345F">
              <w:rPr>
                <w:noProof w:val="0"/>
              </w:rPr>
              <w:t>Coastal Academy Charter</w:t>
            </w:r>
          </w:p>
        </w:tc>
        <w:tc>
          <w:tcPr>
            <w:tcW w:w="950" w:type="dxa"/>
            <w:noWrap/>
          </w:tcPr>
          <w:p w14:paraId="0B5B8004" w14:textId="77777777" w:rsidR="001C1EA4" w:rsidRPr="00C7345F" w:rsidRDefault="001C1EA4" w:rsidP="00F73F5C">
            <w:pPr>
              <w:pStyle w:val="TableText"/>
            </w:pPr>
            <w:r w:rsidRPr="00C7345F">
              <w:t>4</w:t>
            </w:r>
          </w:p>
        </w:tc>
      </w:tr>
      <w:tr w:rsidR="001C1EA4" w:rsidRPr="00C7345F" w14:paraId="36E37874" w14:textId="77777777" w:rsidTr="00F73F5C">
        <w:trPr>
          <w:trHeight w:val="277"/>
        </w:trPr>
        <w:tc>
          <w:tcPr>
            <w:tcW w:w="8208" w:type="dxa"/>
            <w:noWrap/>
          </w:tcPr>
          <w:p w14:paraId="63173BF0" w14:textId="77777777" w:rsidR="001C1EA4" w:rsidRPr="00C7345F" w:rsidRDefault="001C1EA4" w:rsidP="000E4186">
            <w:pPr>
              <w:pStyle w:val="TableTextLeft"/>
              <w:rPr>
                <w:noProof w:val="0"/>
              </w:rPr>
            </w:pPr>
            <w:r w:rsidRPr="00C7345F">
              <w:rPr>
                <w:noProof w:val="0"/>
              </w:rPr>
              <w:t>Colfax Elementary</w:t>
            </w:r>
          </w:p>
        </w:tc>
        <w:tc>
          <w:tcPr>
            <w:tcW w:w="950" w:type="dxa"/>
            <w:noWrap/>
          </w:tcPr>
          <w:p w14:paraId="0D6355E9" w14:textId="77777777" w:rsidR="001C1EA4" w:rsidRPr="00C7345F" w:rsidRDefault="001C1EA4" w:rsidP="00F73F5C">
            <w:pPr>
              <w:pStyle w:val="TableText"/>
            </w:pPr>
            <w:r w:rsidRPr="00C7345F">
              <w:t>1</w:t>
            </w:r>
          </w:p>
        </w:tc>
      </w:tr>
      <w:tr w:rsidR="001C1EA4" w:rsidRPr="00C7345F" w14:paraId="38F40D29" w14:textId="77777777" w:rsidTr="00F73F5C">
        <w:trPr>
          <w:trHeight w:val="277"/>
        </w:trPr>
        <w:tc>
          <w:tcPr>
            <w:tcW w:w="8208" w:type="dxa"/>
            <w:noWrap/>
          </w:tcPr>
          <w:p w14:paraId="4F90C571" w14:textId="77777777" w:rsidR="001C1EA4" w:rsidRPr="00C7345F" w:rsidRDefault="001C1EA4" w:rsidP="000E4186">
            <w:pPr>
              <w:pStyle w:val="TableTextLeft"/>
              <w:rPr>
                <w:noProof w:val="0"/>
              </w:rPr>
            </w:pPr>
            <w:r w:rsidRPr="00C7345F">
              <w:rPr>
                <w:noProof w:val="0"/>
              </w:rPr>
              <w:t>College Bridge Academy</w:t>
            </w:r>
          </w:p>
        </w:tc>
        <w:tc>
          <w:tcPr>
            <w:tcW w:w="950" w:type="dxa"/>
            <w:noWrap/>
          </w:tcPr>
          <w:p w14:paraId="7FF36EF1" w14:textId="77777777" w:rsidR="001C1EA4" w:rsidRPr="00C7345F" w:rsidRDefault="001C1EA4" w:rsidP="00F73F5C">
            <w:pPr>
              <w:pStyle w:val="TableText"/>
            </w:pPr>
            <w:r w:rsidRPr="00C7345F">
              <w:t>1</w:t>
            </w:r>
          </w:p>
        </w:tc>
      </w:tr>
      <w:tr w:rsidR="000E4186" w:rsidRPr="00C7345F" w14:paraId="2E910FD6" w14:textId="77777777" w:rsidTr="000E4186">
        <w:trPr>
          <w:trHeight w:val="277"/>
        </w:trPr>
        <w:tc>
          <w:tcPr>
            <w:tcW w:w="8208" w:type="dxa"/>
            <w:noWrap/>
          </w:tcPr>
          <w:p w14:paraId="22B41985" w14:textId="77777777" w:rsidR="000E4186" w:rsidRPr="00C7345F" w:rsidRDefault="000E4186" w:rsidP="00F73F5C">
            <w:pPr>
              <w:pStyle w:val="TableTextLeft"/>
              <w:rPr>
                <w:noProof w:val="0"/>
              </w:rPr>
            </w:pPr>
            <w:r w:rsidRPr="00C7345F">
              <w:rPr>
                <w:noProof w:val="0"/>
              </w:rPr>
              <w:t>College Elementary</w:t>
            </w:r>
          </w:p>
        </w:tc>
        <w:tc>
          <w:tcPr>
            <w:tcW w:w="950" w:type="dxa"/>
            <w:noWrap/>
          </w:tcPr>
          <w:p w14:paraId="7243D00A" w14:textId="77777777" w:rsidR="000E4186" w:rsidRPr="00C7345F" w:rsidRDefault="000E4186" w:rsidP="00F73F5C">
            <w:pPr>
              <w:pStyle w:val="TableText"/>
            </w:pPr>
            <w:r w:rsidRPr="00C7345F">
              <w:t>8</w:t>
            </w:r>
          </w:p>
        </w:tc>
      </w:tr>
      <w:tr w:rsidR="000E4186" w:rsidRPr="00C7345F" w14:paraId="170A24AC" w14:textId="77777777" w:rsidTr="000E4186">
        <w:trPr>
          <w:trHeight w:val="277"/>
        </w:trPr>
        <w:tc>
          <w:tcPr>
            <w:tcW w:w="8208" w:type="dxa"/>
            <w:noWrap/>
          </w:tcPr>
          <w:p w14:paraId="0E19567E" w14:textId="77777777" w:rsidR="000E4186" w:rsidRPr="00C7345F" w:rsidRDefault="000E4186" w:rsidP="00F73F5C">
            <w:pPr>
              <w:pStyle w:val="TableTextLeft"/>
              <w:rPr>
                <w:noProof w:val="0"/>
              </w:rPr>
            </w:pPr>
            <w:r w:rsidRPr="00C7345F">
              <w:rPr>
                <w:noProof w:val="0"/>
              </w:rPr>
              <w:t>Collegiate Charter High School of Los Angeles</w:t>
            </w:r>
          </w:p>
        </w:tc>
        <w:tc>
          <w:tcPr>
            <w:tcW w:w="950" w:type="dxa"/>
            <w:noWrap/>
          </w:tcPr>
          <w:p w14:paraId="7D17D9C4" w14:textId="77777777" w:rsidR="000E4186" w:rsidRPr="00C7345F" w:rsidRDefault="000E4186" w:rsidP="00F73F5C">
            <w:pPr>
              <w:pStyle w:val="TableText"/>
            </w:pPr>
            <w:r w:rsidRPr="00C7345F">
              <w:t>3</w:t>
            </w:r>
          </w:p>
        </w:tc>
      </w:tr>
      <w:tr w:rsidR="000E4186" w:rsidRPr="00C7345F" w14:paraId="0DB620F2" w14:textId="77777777" w:rsidTr="000E4186">
        <w:trPr>
          <w:trHeight w:val="277"/>
        </w:trPr>
        <w:tc>
          <w:tcPr>
            <w:tcW w:w="8208" w:type="dxa"/>
            <w:noWrap/>
          </w:tcPr>
          <w:p w14:paraId="7B2DA6AF" w14:textId="77777777" w:rsidR="000E4186" w:rsidRPr="00C7345F" w:rsidRDefault="000E4186" w:rsidP="00F73F5C">
            <w:pPr>
              <w:pStyle w:val="TableTextLeft"/>
              <w:rPr>
                <w:noProof w:val="0"/>
              </w:rPr>
            </w:pPr>
            <w:r w:rsidRPr="00C7345F">
              <w:rPr>
                <w:noProof w:val="0"/>
              </w:rPr>
              <w:t>Colton Joint Unified</w:t>
            </w:r>
          </w:p>
        </w:tc>
        <w:tc>
          <w:tcPr>
            <w:tcW w:w="950" w:type="dxa"/>
            <w:noWrap/>
          </w:tcPr>
          <w:p w14:paraId="21607D5D" w14:textId="77777777" w:rsidR="000E4186" w:rsidRPr="00C7345F" w:rsidRDefault="000E4186" w:rsidP="00F73F5C">
            <w:pPr>
              <w:pStyle w:val="TableText"/>
            </w:pPr>
            <w:r w:rsidRPr="00C7345F">
              <w:t>402</w:t>
            </w:r>
          </w:p>
        </w:tc>
      </w:tr>
      <w:tr w:rsidR="000E4186" w:rsidRPr="00C7345F" w14:paraId="21CF48E0" w14:textId="77777777" w:rsidTr="000E4186">
        <w:trPr>
          <w:trHeight w:val="277"/>
        </w:trPr>
        <w:tc>
          <w:tcPr>
            <w:tcW w:w="8208" w:type="dxa"/>
            <w:noWrap/>
          </w:tcPr>
          <w:p w14:paraId="1F1A9452" w14:textId="77777777" w:rsidR="000E4186" w:rsidRPr="00C7345F" w:rsidRDefault="000E4186" w:rsidP="00F73F5C">
            <w:pPr>
              <w:pStyle w:val="TableTextLeft"/>
              <w:rPr>
                <w:noProof w:val="0"/>
              </w:rPr>
            </w:pPr>
            <w:r w:rsidRPr="00C7345F">
              <w:rPr>
                <w:noProof w:val="0"/>
              </w:rPr>
              <w:t>Columbia Elementary</w:t>
            </w:r>
          </w:p>
        </w:tc>
        <w:tc>
          <w:tcPr>
            <w:tcW w:w="950" w:type="dxa"/>
            <w:noWrap/>
          </w:tcPr>
          <w:p w14:paraId="59B8CE4D" w14:textId="77777777" w:rsidR="000E4186" w:rsidRPr="00C7345F" w:rsidRDefault="000E4186" w:rsidP="00F73F5C">
            <w:pPr>
              <w:pStyle w:val="TableText"/>
            </w:pPr>
            <w:r w:rsidRPr="00C7345F">
              <w:t>5</w:t>
            </w:r>
          </w:p>
        </w:tc>
      </w:tr>
      <w:tr w:rsidR="000E4186" w:rsidRPr="00C7345F" w14:paraId="61BED56B" w14:textId="77777777" w:rsidTr="000E4186">
        <w:trPr>
          <w:trHeight w:val="277"/>
        </w:trPr>
        <w:tc>
          <w:tcPr>
            <w:tcW w:w="8208" w:type="dxa"/>
            <w:noWrap/>
          </w:tcPr>
          <w:p w14:paraId="282B783E" w14:textId="77777777" w:rsidR="000E4186" w:rsidRPr="00C7345F" w:rsidRDefault="000E4186" w:rsidP="00F73F5C">
            <w:pPr>
              <w:pStyle w:val="TableTextLeft"/>
              <w:rPr>
                <w:noProof w:val="0"/>
              </w:rPr>
            </w:pPr>
            <w:r w:rsidRPr="00C7345F">
              <w:rPr>
                <w:noProof w:val="0"/>
              </w:rPr>
              <w:t>Columbia Union</w:t>
            </w:r>
          </w:p>
        </w:tc>
        <w:tc>
          <w:tcPr>
            <w:tcW w:w="950" w:type="dxa"/>
            <w:noWrap/>
          </w:tcPr>
          <w:p w14:paraId="26B0A536" w14:textId="77777777" w:rsidR="000E4186" w:rsidRPr="00C7345F" w:rsidRDefault="000E4186" w:rsidP="00F73F5C">
            <w:pPr>
              <w:pStyle w:val="TableText"/>
            </w:pPr>
            <w:r w:rsidRPr="00C7345F">
              <w:t>1</w:t>
            </w:r>
          </w:p>
        </w:tc>
      </w:tr>
      <w:tr w:rsidR="000E4186" w:rsidRPr="00C7345F" w14:paraId="44638CAE" w14:textId="77777777" w:rsidTr="000E4186">
        <w:trPr>
          <w:trHeight w:val="277"/>
        </w:trPr>
        <w:tc>
          <w:tcPr>
            <w:tcW w:w="8208" w:type="dxa"/>
            <w:noWrap/>
          </w:tcPr>
          <w:p w14:paraId="710E4AAD" w14:textId="77777777" w:rsidR="000E4186" w:rsidRPr="00C7345F" w:rsidRDefault="000E4186" w:rsidP="00F73F5C">
            <w:pPr>
              <w:pStyle w:val="TableTextLeft"/>
              <w:rPr>
                <w:noProof w:val="0"/>
              </w:rPr>
            </w:pPr>
            <w:r w:rsidRPr="00C7345F">
              <w:rPr>
                <w:noProof w:val="0"/>
              </w:rPr>
              <w:t>Columbine Elementary</w:t>
            </w:r>
          </w:p>
        </w:tc>
        <w:tc>
          <w:tcPr>
            <w:tcW w:w="950" w:type="dxa"/>
            <w:noWrap/>
          </w:tcPr>
          <w:p w14:paraId="4C53C2C3" w14:textId="77777777" w:rsidR="000E4186" w:rsidRPr="00C7345F" w:rsidRDefault="000E4186" w:rsidP="00F73F5C">
            <w:pPr>
              <w:pStyle w:val="TableText"/>
            </w:pPr>
            <w:r w:rsidRPr="00C7345F">
              <w:t>4</w:t>
            </w:r>
          </w:p>
        </w:tc>
      </w:tr>
      <w:tr w:rsidR="000E4186" w:rsidRPr="00C7345F" w14:paraId="0D70EB01" w14:textId="77777777" w:rsidTr="000E4186">
        <w:trPr>
          <w:trHeight w:val="277"/>
        </w:trPr>
        <w:tc>
          <w:tcPr>
            <w:tcW w:w="8208" w:type="dxa"/>
            <w:noWrap/>
          </w:tcPr>
          <w:p w14:paraId="3A18C0E2" w14:textId="77777777" w:rsidR="000E4186" w:rsidRPr="00C7345F" w:rsidRDefault="000E4186" w:rsidP="00F73F5C">
            <w:pPr>
              <w:pStyle w:val="TableTextLeft"/>
              <w:rPr>
                <w:noProof w:val="0"/>
              </w:rPr>
            </w:pPr>
            <w:r w:rsidRPr="00C7345F">
              <w:rPr>
                <w:noProof w:val="0"/>
              </w:rPr>
              <w:t>Colusa Unified</w:t>
            </w:r>
          </w:p>
        </w:tc>
        <w:tc>
          <w:tcPr>
            <w:tcW w:w="950" w:type="dxa"/>
            <w:noWrap/>
          </w:tcPr>
          <w:p w14:paraId="62AC777D" w14:textId="77777777" w:rsidR="000E4186" w:rsidRPr="00C7345F" w:rsidRDefault="000E4186" w:rsidP="00F73F5C">
            <w:pPr>
              <w:pStyle w:val="TableText"/>
            </w:pPr>
            <w:r w:rsidRPr="00C7345F">
              <w:t>57</w:t>
            </w:r>
          </w:p>
        </w:tc>
      </w:tr>
    </w:tbl>
    <w:p w14:paraId="05A9B03F"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eight)</w:t>
      </w:r>
    </w:p>
    <w:tbl>
      <w:tblPr>
        <w:tblStyle w:val="TRs"/>
        <w:tblW w:w="0" w:type="auto"/>
        <w:tblLook w:val="04A0" w:firstRow="1" w:lastRow="0" w:firstColumn="1" w:lastColumn="0" w:noHBand="0" w:noVBand="1"/>
        <w:tblDescription w:val="Number of Students by LEA, continuation eight"/>
      </w:tblPr>
      <w:tblGrid>
        <w:gridCol w:w="8208"/>
        <w:gridCol w:w="950"/>
      </w:tblGrid>
      <w:tr w:rsidR="001C1EA4" w:rsidRPr="00C7345F" w14:paraId="002D5E00"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59DB05E6"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427E3E6B"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6CBDD93C" w14:textId="77777777" w:rsidTr="00F73F5C">
        <w:trPr>
          <w:trHeight w:val="277"/>
        </w:trPr>
        <w:tc>
          <w:tcPr>
            <w:tcW w:w="8208" w:type="dxa"/>
            <w:noWrap/>
          </w:tcPr>
          <w:p w14:paraId="04728489" w14:textId="77777777" w:rsidR="001C1EA4" w:rsidRPr="00C7345F" w:rsidRDefault="001C1EA4" w:rsidP="000E4186">
            <w:pPr>
              <w:pStyle w:val="TableTextLeft"/>
              <w:rPr>
                <w:noProof w:val="0"/>
              </w:rPr>
            </w:pPr>
            <w:r w:rsidRPr="00C7345F">
              <w:rPr>
                <w:noProof w:val="0"/>
              </w:rPr>
              <w:t>Community Collaborative Charter</w:t>
            </w:r>
          </w:p>
        </w:tc>
        <w:tc>
          <w:tcPr>
            <w:tcW w:w="950" w:type="dxa"/>
            <w:noWrap/>
          </w:tcPr>
          <w:p w14:paraId="38533FA8" w14:textId="77777777" w:rsidR="001C1EA4" w:rsidRPr="00C7345F" w:rsidRDefault="001C1EA4" w:rsidP="00F73F5C">
            <w:pPr>
              <w:pStyle w:val="TableText"/>
            </w:pPr>
            <w:r w:rsidRPr="00C7345F">
              <w:t>5</w:t>
            </w:r>
          </w:p>
        </w:tc>
      </w:tr>
      <w:tr w:rsidR="001C1EA4" w:rsidRPr="00C7345F" w14:paraId="2F3877F1" w14:textId="77777777" w:rsidTr="00F73F5C">
        <w:trPr>
          <w:trHeight w:val="277"/>
        </w:trPr>
        <w:tc>
          <w:tcPr>
            <w:tcW w:w="8208" w:type="dxa"/>
            <w:noWrap/>
          </w:tcPr>
          <w:p w14:paraId="4A43BE65" w14:textId="77777777" w:rsidR="001C1EA4" w:rsidRPr="00C7345F" w:rsidRDefault="001C1EA4" w:rsidP="000E4186">
            <w:pPr>
              <w:pStyle w:val="TableTextLeft"/>
              <w:rPr>
                <w:noProof w:val="0"/>
              </w:rPr>
            </w:pPr>
            <w:r w:rsidRPr="00C7345F">
              <w:rPr>
                <w:noProof w:val="0"/>
              </w:rPr>
              <w:t>Community Montessori</w:t>
            </w:r>
          </w:p>
        </w:tc>
        <w:tc>
          <w:tcPr>
            <w:tcW w:w="950" w:type="dxa"/>
            <w:noWrap/>
          </w:tcPr>
          <w:p w14:paraId="23EBFC3D" w14:textId="77777777" w:rsidR="001C1EA4" w:rsidRPr="00C7345F" w:rsidRDefault="001C1EA4" w:rsidP="00F73F5C">
            <w:pPr>
              <w:pStyle w:val="TableText"/>
            </w:pPr>
            <w:r w:rsidRPr="00C7345F">
              <w:t>13</w:t>
            </w:r>
          </w:p>
        </w:tc>
      </w:tr>
      <w:tr w:rsidR="001C1EA4" w:rsidRPr="00C7345F" w14:paraId="11406CBD" w14:textId="77777777" w:rsidTr="00F73F5C">
        <w:trPr>
          <w:trHeight w:val="277"/>
        </w:trPr>
        <w:tc>
          <w:tcPr>
            <w:tcW w:w="8208" w:type="dxa"/>
            <w:noWrap/>
          </w:tcPr>
          <w:p w14:paraId="245E32D7" w14:textId="77777777" w:rsidR="001C1EA4" w:rsidRPr="00C7345F" w:rsidRDefault="001C1EA4" w:rsidP="000E4186">
            <w:pPr>
              <w:pStyle w:val="TableTextLeft"/>
              <w:rPr>
                <w:noProof w:val="0"/>
              </w:rPr>
            </w:pPr>
            <w:r w:rsidRPr="00C7345F">
              <w:rPr>
                <w:noProof w:val="0"/>
              </w:rPr>
              <w:t>Community Outreach Academy</w:t>
            </w:r>
          </w:p>
        </w:tc>
        <w:tc>
          <w:tcPr>
            <w:tcW w:w="950" w:type="dxa"/>
            <w:noWrap/>
          </w:tcPr>
          <w:p w14:paraId="4CD13739" w14:textId="77777777" w:rsidR="001C1EA4" w:rsidRPr="00C7345F" w:rsidRDefault="001C1EA4" w:rsidP="00F73F5C">
            <w:pPr>
              <w:pStyle w:val="TableText"/>
            </w:pPr>
            <w:r w:rsidRPr="00C7345F">
              <w:t>260</w:t>
            </w:r>
          </w:p>
        </w:tc>
      </w:tr>
      <w:tr w:rsidR="001C1EA4" w:rsidRPr="00C7345F" w14:paraId="0BEF9D1A" w14:textId="77777777" w:rsidTr="00F73F5C">
        <w:trPr>
          <w:trHeight w:val="277"/>
        </w:trPr>
        <w:tc>
          <w:tcPr>
            <w:tcW w:w="8208" w:type="dxa"/>
            <w:noWrap/>
          </w:tcPr>
          <w:p w14:paraId="6F9838C4" w14:textId="77777777" w:rsidR="001C1EA4" w:rsidRPr="00C7345F" w:rsidRDefault="001C1EA4" w:rsidP="000E4186">
            <w:pPr>
              <w:pStyle w:val="TableTextLeft"/>
              <w:rPr>
                <w:noProof w:val="0"/>
              </w:rPr>
            </w:pPr>
            <w:r w:rsidRPr="00C7345F">
              <w:rPr>
                <w:noProof w:val="0"/>
              </w:rPr>
              <w:t>Community Roots Academy</w:t>
            </w:r>
          </w:p>
        </w:tc>
        <w:tc>
          <w:tcPr>
            <w:tcW w:w="950" w:type="dxa"/>
            <w:noWrap/>
          </w:tcPr>
          <w:p w14:paraId="3DC6BA8E" w14:textId="77777777" w:rsidR="001C1EA4" w:rsidRPr="00C7345F" w:rsidRDefault="001C1EA4" w:rsidP="00F73F5C">
            <w:pPr>
              <w:pStyle w:val="TableText"/>
            </w:pPr>
            <w:r w:rsidRPr="00C7345F">
              <w:t>14</w:t>
            </w:r>
          </w:p>
        </w:tc>
      </w:tr>
      <w:tr w:rsidR="001C1EA4" w:rsidRPr="00C7345F" w14:paraId="7E0A884E" w14:textId="77777777" w:rsidTr="00F73F5C">
        <w:trPr>
          <w:trHeight w:val="277"/>
        </w:trPr>
        <w:tc>
          <w:tcPr>
            <w:tcW w:w="8208" w:type="dxa"/>
            <w:noWrap/>
          </w:tcPr>
          <w:p w14:paraId="026A94D0" w14:textId="77777777" w:rsidR="001C1EA4" w:rsidRPr="00C7345F" w:rsidRDefault="001C1EA4" w:rsidP="000E4186">
            <w:pPr>
              <w:pStyle w:val="TableTextLeft"/>
              <w:rPr>
                <w:noProof w:val="0"/>
              </w:rPr>
            </w:pPr>
            <w:r w:rsidRPr="00C7345F">
              <w:rPr>
                <w:noProof w:val="0"/>
              </w:rPr>
              <w:t>Community School for Creative Education</w:t>
            </w:r>
          </w:p>
        </w:tc>
        <w:tc>
          <w:tcPr>
            <w:tcW w:w="950" w:type="dxa"/>
            <w:noWrap/>
          </w:tcPr>
          <w:p w14:paraId="4DDBA30A" w14:textId="77777777" w:rsidR="001C1EA4" w:rsidRPr="00C7345F" w:rsidRDefault="001C1EA4" w:rsidP="00F73F5C">
            <w:pPr>
              <w:pStyle w:val="TableText"/>
            </w:pPr>
            <w:r w:rsidRPr="00C7345F">
              <w:t>10</w:t>
            </w:r>
          </w:p>
        </w:tc>
      </w:tr>
      <w:tr w:rsidR="001C1EA4" w:rsidRPr="00C7345F" w14:paraId="23EE6C5F" w14:textId="77777777" w:rsidTr="00F73F5C">
        <w:trPr>
          <w:trHeight w:val="277"/>
        </w:trPr>
        <w:tc>
          <w:tcPr>
            <w:tcW w:w="8208" w:type="dxa"/>
            <w:noWrap/>
          </w:tcPr>
          <w:p w14:paraId="751C08BA" w14:textId="77777777" w:rsidR="001C1EA4" w:rsidRPr="00C7345F" w:rsidRDefault="001C1EA4" w:rsidP="000E4186">
            <w:pPr>
              <w:pStyle w:val="TableTextLeft"/>
              <w:rPr>
                <w:noProof w:val="0"/>
              </w:rPr>
            </w:pPr>
            <w:r w:rsidRPr="00C7345F">
              <w:rPr>
                <w:noProof w:val="0"/>
              </w:rPr>
              <w:t>Compass Charter Schools of Los Angeles</w:t>
            </w:r>
          </w:p>
        </w:tc>
        <w:tc>
          <w:tcPr>
            <w:tcW w:w="950" w:type="dxa"/>
            <w:noWrap/>
          </w:tcPr>
          <w:p w14:paraId="4F87B317" w14:textId="77777777" w:rsidR="001C1EA4" w:rsidRPr="00C7345F" w:rsidRDefault="001C1EA4" w:rsidP="00F73F5C">
            <w:pPr>
              <w:pStyle w:val="TableText"/>
            </w:pPr>
            <w:r w:rsidRPr="00C7345F">
              <w:t>2</w:t>
            </w:r>
          </w:p>
        </w:tc>
      </w:tr>
      <w:tr w:rsidR="001C1EA4" w:rsidRPr="00C7345F" w14:paraId="79332FB4" w14:textId="77777777" w:rsidTr="00F73F5C">
        <w:trPr>
          <w:trHeight w:val="277"/>
        </w:trPr>
        <w:tc>
          <w:tcPr>
            <w:tcW w:w="8208" w:type="dxa"/>
            <w:noWrap/>
          </w:tcPr>
          <w:p w14:paraId="0CC04B63" w14:textId="77777777" w:rsidR="001C1EA4" w:rsidRPr="00C7345F" w:rsidRDefault="001C1EA4" w:rsidP="000E4186">
            <w:pPr>
              <w:pStyle w:val="TableTextLeft"/>
              <w:rPr>
                <w:noProof w:val="0"/>
              </w:rPr>
            </w:pPr>
            <w:r w:rsidRPr="00C7345F">
              <w:rPr>
                <w:noProof w:val="0"/>
              </w:rPr>
              <w:t>Compass Charter Schools of San Diego</w:t>
            </w:r>
          </w:p>
        </w:tc>
        <w:tc>
          <w:tcPr>
            <w:tcW w:w="950" w:type="dxa"/>
            <w:noWrap/>
          </w:tcPr>
          <w:p w14:paraId="4818C465" w14:textId="77777777" w:rsidR="001C1EA4" w:rsidRPr="00C7345F" w:rsidRDefault="001C1EA4" w:rsidP="00F73F5C">
            <w:pPr>
              <w:pStyle w:val="TableText"/>
            </w:pPr>
            <w:r w:rsidRPr="00C7345F">
              <w:t>21</w:t>
            </w:r>
          </w:p>
        </w:tc>
      </w:tr>
      <w:tr w:rsidR="001C1EA4" w:rsidRPr="00C7345F" w14:paraId="6DEADBE5" w14:textId="77777777" w:rsidTr="00F73F5C">
        <w:trPr>
          <w:trHeight w:val="277"/>
        </w:trPr>
        <w:tc>
          <w:tcPr>
            <w:tcW w:w="8208" w:type="dxa"/>
            <w:noWrap/>
          </w:tcPr>
          <w:p w14:paraId="3BBA0480" w14:textId="77777777" w:rsidR="001C1EA4" w:rsidRPr="00C7345F" w:rsidRDefault="001C1EA4" w:rsidP="000E4186">
            <w:pPr>
              <w:pStyle w:val="TableTextLeft"/>
              <w:rPr>
                <w:noProof w:val="0"/>
              </w:rPr>
            </w:pPr>
            <w:r w:rsidRPr="00C7345F">
              <w:rPr>
                <w:noProof w:val="0"/>
              </w:rPr>
              <w:t>Compton Unified</w:t>
            </w:r>
          </w:p>
        </w:tc>
        <w:tc>
          <w:tcPr>
            <w:tcW w:w="950" w:type="dxa"/>
            <w:noWrap/>
          </w:tcPr>
          <w:p w14:paraId="6A4B82EE" w14:textId="77777777" w:rsidR="001C1EA4" w:rsidRPr="00C7345F" w:rsidRDefault="001C1EA4" w:rsidP="00F73F5C">
            <w:pPr>
              <w:pStyle w:val="TableText"/>
            </w:pPr>
            <w:r w:rsidRPr="00C7345F">
              <w:t>695</w:t>
            </w:r>
          </w:p>
        </w:tc>
      </w:tr>
      <w:tr w:rsidR="001C1EA4" w:rsidRPr="00C7345F" w14:paraId="6CA8BB11" w14:textId="77777777" w:rsidTr="00F73F5C">
        <w:trPr>
          <w:trHeight w:val="277"/>
        </w:trPr>
        <w:tc>
          <w:tcPr>
            <w:tcW w:w="8208" w:type="dxa"/>
            <w:noWrap/>
          </w:tcPr>
          <w:p w14:paraId="6602CE8F" w14:textId="77777777" w:rsidR="001C1EA4" w:rsidRPr="00C7345F" w:rsidRDefault="001C1EA4" w:rsidP="000E4186">
            <w:pPr>
              <w:pStyle w:val="TableTextLeft"/>
              <w:rPr>
                <w:noProof w:val="0"/>
              </w:rPr>
            </w:pPr>
            <w:r w:rsidRPr="00C7345F">
              <w:rPr>
                <w:noProof w:val="0"/>
              </w:rPr>
              <w:t>Conejo Valley Unified</w:t>
            </w:r>
          </w:p>
        </w:tc>
        <w:tc>
          <w:tcPr>
            <w:tcW w:w="950" w:type="dxa"/>
            <w:noWrap/>
          </w:tcPr>
          <w:p w14:paraId="14BB3338" w14:textId="77777777" w:rsidR="001C1EA4" w:rsidRPr="00C7345F" w:rsidRDefault="001C1EA4" w:rsidP="00F73F5C">
            <w:pPr>
              <w:pStyle w:val="TableText"/>
            </w:pPr>
            <w:r w:rsidRPr="00C7345F">
              <w:t>307</w:t>
            </w:r>
          </w:p>
        </w:tc>
      </w:tr>
      <w:tr w:rsidR="001C1EA4" w:rsidRPr="00C7345F" w14:paraId="4C076204" w14:textId="77777777" w:rsidTr="00F73F5C">
        <w:trPr>
          <w:trHeight w:val="277"/>
        </w:trPr>
        <w:tc>
          <w:tcPr>
            <w:tcW w:w="8208" w:type="dxa"/>
            <w:noWrap/>
          </w:tcPr>
          <w:p w14:paraId="201D5F35" w14:textId="77777777" w:rsidR="001C1EA4" w:rsidRPr="00C7345F" w:rsidRDefault="001C1EA4" w:rsidP="000E4186">
            <w:pPr>
              <w:pStyle w:val="TableTextLeft"/>
              <w:rPr>
                <w:noProof w:val="0"/>
              </w:rPr>
            </w:pPr>
            <w:r w:rsidRPr="00C7345F">
              <w:rPr>
                <w:noProof w:val="0"/>
              </w:rPr>
              <w:t>Connect Community Charter</w:t>
            </w:r>
          </w:p>
        </w:tc>
        <w:tc>
          <w:tcPr>
            <w:tcW w:w="950" w:type="dxa"/>
            <w:noWrap/>
          </w:tcPr>
          <w:p w14:paraId="21DA3A9D" w14:textId="77777777" w:rsidR="001C1EA4" w:rsidRPr="00C7345F" w:rsidRDefault="001C1EA4" w:rsidP="00F73F5C">
            <w:pPr>
              <w:pStyle w:val="TableText"/>
            </w:pPr>
            <w:r w:rsidRPr="00C7345F">
              <w:t>4</w:t>
            </w:r>
          </w:p>
        </w:tc>
      </w:tr>
      <w:tr w:rsidR="001C1EA4" w:rsidRPr="00C7345F" w14:paraId="6C9EFC5A" w14:textId="77777777" w:rsidTr="00F73F5C">
        <w:trPr>
          <w:trHeight w:val="277"/>
        </w:trPr>
        <w:tc>
          <w:tcPr>
            <w:tcW w:w="8208" w:type="dxa"/>
            <w:noWrap/>
          </w:tcPr>
          <w:p w14:paraId="52480A25" w14:textId="77777777" w:rsidR="001C1EA4" w:rsidRPr="00C7345F" w:rsidRDefault="001C1EA4" w:rsidP="000E4186">
            <w:pPr>
              <w:pStyle w:val="TableTextLeft"/>
              <w:rPr>
                <w:noProof w:val="0"/>
              </w:rPr>
            </w:pPr>
            <w:r w:rsidRPr="00C7345F">
              <w:rPr>
                <w:noProof w:val="0"/>
              </w:rPr>
              <w:t>Connecting Waters Charter</w:t>
            </w:r>
          </w:p>
        </w:tc>
        <w:tc>
          <w:tcPr>
            <w:tcW w:w="950" w:type="dxa"/>
            <w:noWrap/>
          </w:tcPr>
          <w:p w14:paraId="30BA0D5A" w14:textId="77777777" w:rsidR="001C1EA4" w:rsidRPr="00C7345F" w:rsidRDefault="001C1EA4" w:rsidP="00F73F5C">
            <w:pPr>
              <w:pStyle w:val="TableText"/>
            </w:pPr>
            <w:r w:rsidRPr="00C7345F">
              <w:t>10</w:t>
            </w:r>
          </w:p>
        </w:tc>
      </w:tr>
      <w:tr w:rsidR="001C1EA4" w:rsidRPr="00C7345F" w14:paraId="270C1D1C" w14:textId="77777777" w:rsidTr="00F73F5C">
        <w:trPr>
          <w:trHeight w:val="277"/>
        </w:trPr>
        <w:tc>
          <w:tcPr>
            <w:tcW w:w="8208" w:type="dxa"/>
            <w:noWrap/>
          </w:tcPr>
          <w:p w14:paraId="2A43ED8D" w14:textId="77777777" w:rsidR="001C1EA4" w:rsidRPr="00C7345F" w:rsidRDefault="001C1EA4" w:rsidP="000E4186">
            <w:pPr>
              <w:pStyle w:val="TableTextLeft"/>
              <w:rPr>
                <w:noProof w:val="0"/>
              </w:rPr>
            </w:pPr>
            <w:r w:rsidRPr="00C7345F">
              <w:rPr>
                <w:noProof w:val="0"/>
              </w:rPr>
              <w:t>Connecting Waters Charter - East Bay</w:t>
            </w:r>
          </w:p>
        </w:tc>
        <w:tc>
          <w:tcPr>
            <w:tcW w:w="950" w:type="dxa"/>
            <w:noWrap/>
          </w:tcPr>
          <w:p w14:paraId="0AFD0095" w14:textId="77777777" w:rsidR="001C1EA4" w:rsidRPr="00C7345F" w:rsidRDefault="001C1EA4" w:rsidP="00F73F5C">
            <w:pPr>
              <w:pStyle w:val="TableText"/>
            </w:pPr>
            <w:r w:rsidRPr="00C7345F">
              <w:t>4</w:t>
            </w:r>
          </w:p>
        </w:tc>
      </w:tr>
      <w:tr w:rsidR="001C1EA4" w:rsidRPr="00C7345F" w14:paraId="3AA963D2" w14:textId="77777777" w:rsidTr="00F73F5C">
        <w:trPr>
          <w:trHeight w:val="277"/>
        </w:trPr>
        <w:tc>
          <w:tcPr>
            <w:tcW w:w="8208" w:type="dxa"/>
            <w:noWrap/>
          </w:tcPr>
          <w:p w14:paraId="16C591DE" w14:textId="77777777" w:rsidR="001C1EA4" w:rsidRPr="00C7345F" w:rsidRDefault="001C1EA4" w:rsidP="000E4186">
            <w:pPr>
              <w:pStyle w:val="TableTextLeft"/>
              <w:rPr>
                <w:noProof w:val="0"/>
              </w:rPr>
            </w:pPr>
            <w:r w:rsidRPr="00C7345F">
              <w:rPr>
                <w:noProof w:val="0"/>
              </w:rPr>
              <w:t>Connecting Waters Charter School - Central Valley</w:t>
            </w:r>
          </w:p>
        </w:tc>
        <w:tc>
          <w:tcPr>
            <w:tcW w:w="950" w:type="dxa"/>
            <w:noWrap/>
          </w:tcPr>
          <w:p w14:paraId="3479AB32" w14:textId="77777777" w:rsidR="001C1EA4" w:rsidRPr="00C7345F" w:rsidRDefault="001C1EA4" w:rsidP="00F73F5C">
            <w:pPr>
              <w:pStyle w:val="TableText"/>
            </w:pPr>
            <w:r w:rsidRPr="00C7345F">
              <w:t>4</w:t>
            </w:r>
          </w:p>
        </w:tc>
      </w:tr>
      <w:tr w:rsidR="001C1EA4" w:rsidRPr="00C7345F" w14:paraId="35F822B6" w14:textId="77777777" w:rsidTr="00F73F5C">
        <w:trPr>
          <w:trHeight w:val="277"/>
        </w:trPr>
        <w:tc>
          <w:tcPr>
            <w:tcW w:w="8208" w:type="dxa"/>
            <w:noWrap/>
          </w:tcPr>
          <w:p w14:paraId="0F675425" w14:textId="77777777" w:rsidR="001C1EA4" w:rsidRPr="00C7345F" w:rsidRDefault="001C1EA4" w:rsidP="000E4186">
            <w:pPr>
              <w:pStyle w:val="TableTextLeft"/>
              <w:rPr>
                <w:noProof w:val="0"/>
              </w:rPr>
            </w:pPr>
            <w:r w:rsidRPr="00C7345F">
              <w:rPr>
                <w:noProof w:val="0"/>
              </w:rPr>
              <w:t>Contra Costa County Office of Education</w:t>
            </w:r>
          </w:p>
        </w:tc>
        <w:tc>
          <w:tcPr>
            <w:tcW w:w="950" w:type="dxa"/>
            <w:noWrap/>
          </w:tcPr>
          <w:p w14:paraId="0A13D5A7" w14:textId="77777777" w:rsidR="001C1EA4" w:rsidRPr="00C7345F" w:rsidRDefault="001C1EA4" w:rsidP="00F73F5C">
            <w:pPr>
              <w:pStyle w:val="TableText"/>
            </w:pPr>
            <w:r w:rsidRPr="00C7345F">
              <w:t>1</w:t>
            </w:r>
          </w:p>
        </w:tc>
      </w:tr>
      <w:tr w:rsidR="001C1EA4" w:rsidRPr="00C7345F" w14:paraId="21D54FCE" w14:textId="77777777" w:rsidTr="00F73F5C">
        <w:trPr>
          <w:trHeight w:val="277"/>
        </w:trPr>
        <w:tc>
          <w:tcPr>
            <w:tcW w:w="8208" w:type="dxa"/>
            <w:noWrap/>
          </w:tcPr>
          <w:p w14:paraId="0B587F0E" w14:textId="77777777" w:rsidR="001C1EA4" w:rsidRPr="00C7345F" w:rsidRDefault="001C1EA4" w:rsidP="000E4186">
            <w:pPr>
              <w:pStyle w:val="TableTextLeft"/>
              <w:rPr>
                <w:noProof w:val="0"/>
              </w:rPr>
            </w:pPr>
            <w:r w:rsidRPr="00C7345F">
              <w:rPr>
                <w:noProof w:val="0"/>
              </w:rPr>
              <w:t>Corcoran Joint Unified</w:t>
            </w:r>
          </w:p>
        </w:tc>
        <w:tc>
          <w:tcPr>
            <w:tcW w:w="950" w:type="dxa"/>
            <w:noWrap/>
          </w:tcPr>
          <w:p w14:paraId="5D0EF4E1" w14:textId="77777777" w:rsidR="001C1EA4" w:rsidRPr="00C7345F" w:rsidRDefault="001C1EA4" w:rsidP="00F73F5C">
            <w:pPr>
              <w:pStyle w:val="TableText"/>
            </w:pPr>
            <w:r w:rsidRPr="00C7345F">
              <w:t>85</w:t>
            </w:r>
          </w:p>
        </w:tc>
      </w:tr>
      <w:tr w:rsidR="001C1EA4" w:rsidRPr="00C7345F" w14:paraId="2C848E76" w14:textId="77777777" w:rsidTr="00F73F5C">
        <w:trPr>
          <w:trHeight w:val="277"/>
        </w:trPr>
        <w:tc>
          <w:tcPr>
            <w:tcW w:w="8208" w:type="dxa"/>
            <w:noWrap/>
          </w:tcPr>
          <w:p w14:paraId="0F63532D" w14:textId="77777777" w:rsidR="001C1EA4" w:rsidRPr="00C7345F" w:rsidRDefault="001C1EA4" w:rsidP="000E4186">
            <w:pPr>
              <w:pStyle w:val="TableTextLeft"/>
              <w:rPr>
                <w:noProof w:val="0"/>
              </w:rPr>
            </w:pPr>
            <w:r w:rsidRPr="00C7345F">
              <w:rPr>
                <w:noProof w:val="0"/>
              </w:rPr>
              <w:t>Corning Union Elementary</w:t>
            </w:r>
          </w:p>
        </w:tc>
        <w:tc>
          <w:tcPr>
            <w:tcW w:w="950" w:type="dxa"/>
            <w:noWrap/>
          </w:tcPr>
          <w:p w14:paraId="707AA7CE" w14:textId="77777777" w:rsidR="001C1EA4" w:rsidRPr="00C7345F" w:rsidRDefault="001C1EA4" w:rsidP="00F73F5C">
            <w:pPr>
              <w:pStyle w:val="TableText"/>
            </w:pPr>
            <w:r w:rsidRPr="00C7345F">
              <w:t>119</w:t>
            </w:r>
          </w:p>
        </w:tc>
      </w:tr>
      <w:tr w:rsidR="001C1EA4" w:rsidRPr="00C7345F" w14:paraId="1DFD0DB1" w14:textId="77777777" w:rsidTr="00F73F5C">
        <w:trPr>
          <w:trHeight w:val="277"/>
        </w:trPr>
        <w:tc>
          <w:tcPr>
            <w:tcW w:w="8208" w:type="dxa"/>
            <w:noWrap/>
          </w:tcPr>
          <w:p w14:paraId="745A0BD2" w14:textId="77777777" w:rsidR="001C1EA4" w:rsidRPr="00C7345F" w:rsidRDefault="001C1EA4" w:rsidP="000E4186">
            <w:pPr>
              <w:pStyle w:val="TableTextLeft"/>
              <w:rPr>
                <w:noProof w:val="0"/>
              </w:rPr>
            </w:pPr>
            <w:r w:rsidRPr="00C7345F">
              <w:rPr>
                <w:noProof w:val="0"/>
              </w:rPr>
              <w:t>Corning Union High</w:t>
            </w:r>
          </w:p>
        </w:tc>
        <w:tc>
          <w:tcPr>
            <w:tcW w:w="950" w:type="dxa"/>
            <w:noWrap/>
          </w:tcPr>
          <w:p w14:paraId="3D847804" w14:textId="77777777" w:rsidR="001C1EA4" w:rsidRPr="00C7345F" w:rsidRDefault="001C1EA4" w:rsidP="00F73F5C">
            <w:pPr>
              <w:pStyle w:val="TableText"/>
            </w:pPr>
            <w:r w:rsidRPr="00C7345F">
              <w:t>7</w:t>
            </w:r>
          </w:p>
        </w:tc>
      </w:tr>
      <w:tr w:rsidR="001C1EA4" w:rsidRPr="00C7345F" w14:paraId="594C128D" w14:textId="77777777" w:rsidTr="00F73F5C">
        <w:trPr>
          <w:trHeight w:val="277"/>
        </w:trPr>
        <w:tc>
          <w:tcPr>
            <w:tcW w:w="8208" w:type="dxa"/>
            <w:noWrap/>
          </w:tcPr>
          <w:p w14:paraId="100309C8" w14:textId="77777777" w:rsidR="001C1EA4" w:rsidRPr="00C7345F" w:rsidRDefault="001C1EA4" w:rsidP="000E4186">
            <w:pPr>
              <w:pStyle w:val="TableTextLeft"/>
              <w:rPr>
                <w:noProof w:val="0"/>
              </w:rPr>
            </w:pPr>
            <w:r w:rsidRPr="00C7345F">
              <w:rPr>
                <w:noProof w:val="0"/>
              </w:rPr>
              <w:t>Corona-Norco Unified</w:t>
            </w:r>
          </w:p>
        </w:tc>
        <w:tc>
          <w:tcPr>
            <w:tcW w:w="950" w:type="dxa"/>
            <w:noWrap/>
          </w:tcPr>
          <w:p w14:paraId="5F9B0643" w14:textId="77777777" w:rsidR="001C1EA4" w:rsidRPr="00C7345F" w:rsidRDefault="001C1EA4" w:rsidP="00F73F5C">
            <w:pPr>
              <w:pStyle w:val="TableText"/>
            </w:pPr>
            <w:r w:rsidRPr="00C7345F">
              <w:t>1,010</w:t>
            </w:r>
          </w:p>
        </w:tc>
      </w:tr>
      <w:tr w:rsidR="001C1EA4" w:rsidRPr="00C7345F" w14:paraId="37451783" w14:textId="77777777" w:rsidTr="00F73F5C">
        <w:trPr>
          <w:trHeight w:val="277"/>
        </w:trPr>
        <w:tc>
          <w:tcPr>
            <w:tcW w:w="8208" w:type="dxa"/>
            <w:noWrap/>
          </w:tcPr>
          <w:p w14:paraId="56709FBC" w14:textId="77777777" w:rsidR="001C1EA4" w:rsidRPr="00C7345F" w:rsidRDefault="001C1EA4" w:rsidP="000E4186">
            <w:pPr>
              <w:pStyle w:val="TableTextLeft"/>
              <w:rPr>
                <w:noProof w:val="0"/>
              </w:rPr>
            </w:pPr>
            <w:r w:rsidRPr="00C7345F">
              <w:rPr>
                <w:noProof w:val="0"/>
              </w:rPr>
              <w:t>Coronado Unified</w:t>
            </w:r>
          </w:p>
        </w:tc>
        <w:tc>
          <w:tcPr>
            <w:tcW w:w="950" w:type="dxa"/>
            <w:noWrap/>
          </w:tcPr>
          <w:p w14:paraId="39ACDA72" w14:textId="77777777" w:rsidR="001C1EA4" w:rsidRPr="00C7345F" w:rsidRDefault="001C1EA4" w:rsidP="00F73F5C">
            <w:pPr>
              <w:pStyle w:val="TableText"/>
            </w:pPr>
            <w:r w:rsidRPr="00C7345F">
              <w:t>29</w:t>
            </w:r>
          </w:p>
        </w:tc>
      </w:tr>
      <w:tr w:rsidR="001C1EA4" w:rsidRPr="00C7345F" w14:paraId="3453EF96" w14:textId="77777777" w:rsidTr="00F73F5C">
        <w:trPr>
          <w:trHeight w:val="277"/>
        </w:trPr>
        <w:tc>
          <w:tcPr>
            <w:tcW w:w="8208" w:type="dxa"/>
            <w:noWrap/>
          </w:tcPr>
          <w:p w14:paraId="70A3DD18" w14:textId="77777777" w:rsidR="001C1EA4" w:rsidRPr="00C7345F" w:rsidRDefault="001C1EA4" w:rsidP="000E4186">
            <w:pPr>
              <w:pStyle w:val="TableTextLeft"/>
              <w:rPr>
                <w:noProof w:val="0"/>
              </w:rPr>
            </w:pPr>
            <w:r w:rsidRPr="00C7345F">
              <w:rPr>
                <w:noProof w:val="0"/>
              </w:rPr>
              <w:t>Cotati-Rohnert Park Unified</w:t>
            </w:r>
          </w:p>
        </w:tc>
        <w:tc>
          <w:tcPr>
            <w:tcW w:w="950" w:type="dxa"/>
            <w:noWrap/>
          </w:tcPr>
          <w:p w14:paraId="5965E01F" w14:textId="77777777" w:rsidR="001C1EA4" w:rsidRPr="00C7345F" w:rsidRDefault="001C1EA4" w:rsidP="00F73F5C">
            <w:pPr>
              <w:pStyle w:val="TableText"/>
            </w:pPr>
            <w:r w:rsidRPr="00C7345F">
              <w:t>106</w:t>
            </w:r>
          </w:p>
        </w:tc>
      </w:tr>
      <w:tr w:rsidR="001C1EA4" w:rsidRPr="00C7345F" w14:paraId="521FD3B7" w14:textId="77777777" w:rsidTr="00F73F5C">
        <w:trPr>
          <w:trHeight w:val="277"/>
        </w:trPr>
        <w:tc>
          <w:tcPr>
            <w:tcW w:w="8208" w:type="dxa"/>
            <w:noWrap/>
          </w:tcPr>
          <w:p w14:paraId="131B1DAB" w14:textId="77777777" w:rsidR="001C1EA4" w:rsidRPr="00C7345F" w:rsidRDefault="001C1EA4" w:rsidP="000E4186">
            <w:pPr>
              <w:pStyle w:val="TableTextLeft"/>
              <w:rPr>
                <w:noProof w:val="0"/>
              </w:rPr>
            </w:pPr>
            <w:r w:rsidRPr="00C7345F">
              <w:rPr>
                <w:noProof w:val="0"/>
              </w:rPr>
              <w:t>Cottonwood</w:t>
            </w:r>
          </w:p>
        </w:tc>
        <w:tc>
          <w:tcPr>
            <w:tcW w:w="950" w:type="dxa"/>
            <w:noWrap/>
          </w:tcPr>
          <w:p w14:paraId="124DEA3D" w14:textId="77777777" w:rsidR="001C1EA4" w:rsidRPr="00C7345F" w:rsidRDefault="001C1EA4" w:rsidP="00F73F5C">
            <w:pPr>
              <w:pStyle w:val="TableText"/>
            </w:pPr>
            <w:r w:rsidRPr="00C7345F">
              <w:t>18</w:t>
            </w:r>
          </w:p>
        </w:tc>
      </w:tr>
      <w:tr w:rsidR="001C1EA4" w:rsidRPr="00C7345F" w14:paraId="53A013C4" w14:textId="77777777" w:rsidTr="00F73F5C">
        <w:trPr>
          <w:trHeight w:val="277"/>
        </w:trPr>
        <w:tc>
          <w:tcPr>
            <w:tcW w:w="8208" w:type="dxa"/>
            <w:noWrap/>
          </w:tcPr>
          <w:p w14:paraId="2A09FE1B" w14:textId="77777777" w:rsidR="001C1EA4" w:rsidRPr="00C7345F" w:rsidRDefault="001C1EA4" w:rsidP="000E4186">
            <w:pPr>
              <w:pStyle w:val="TableTextLeft"/>
              <w:rPr>
                <w:noProof w:val="0"/>
              </w:rPr>
            </w:pPr>
            <w:r w:rsidRPr="00C7345F">
              <w:rPr>
                <w:noProof w:val="0"/>
              </w:rPr>
              <w:t>Covina-Valley Unified</w:t>
            </w:r>
          </w:p>
        </w:tc>
        <w:tc>
          <w:tcPr>
            <w:tcW w:w="950" w:type="dxa"/>
            <w:noWrap/>
          </w:tcPr>
          <w:p w14:paraId="5C66177E" w14:textId="77777777" w:rsidR="001C1EA4" w:rsidRPr="00C7345F" w:rsidRDefault="001C1EA4" w:rsidP="00F73F5C">
            <w:pPr>
              <w:pStyle w:val="TableText"/>
            </w:pPr>
            <w:r w:rsidRPr="00C7345F">
              <w:t>183</w:t>
            </w:r>
          </w:p>
        </w:tc>
      </w:tr>
      <w:tr w:rsidR="001C1EA4" w:rsidRPr="00C7345F" w14:paraId="0C0B6CF7" w14:textId="77777777" w:rsidTr="00F73F5C">
        <w:trPr>
          <w:trHeight w:val="277"/>
        </w:trPr>
        <w:tc>
          <w:tcPr>
            <w:tcW w:w="8208" w:type="dxa"/>
            <w:noWrap/>
          </w:tcPr>
          <w:p w14:paraId="3F231B9F" w14:textId="77777777" w:rsidR="001C1EA4" w:rsidRPr="00C7345F" w:rsidRDefault="001C1EA4" w:rsidP="000E4186">
            <w:pPr>
              <w:pStyle w:val="TableTextLeft"/>
              <w:rPr>
                <w:noProof w:val="0"/>
              </w:rPr>
            </w:pPr>
            <w:r w:rsidRPr="00C7345F">
              <w:rPr>
                <w:noProof w:val="0"/>
              </w:rPr>
              <w:t>Cox Academy</w:t>
            </w:r>
          </w:p>
        </w:tc>
        <w:tc>
          <w:tcPr>
            <w:tcW w:w="950" w:type="dxa"/>
            <w:noWrap/>
          </w:tcPr>
          <w:p w14:paraId="40E77F4C" w14:textId="77777777" w:rsidR="001C1EA4" w:rsidRPr="00C7345F" w:rsidRDefault="001C1EA4" w:rsidP="00F73F5C">
            <w:pPr>
              <w:pStyle w:val="TableText"/>
            </w:pPr>
            <w:r w:rsidRPr="00C7345F">
              <w:t>61</w:t>
            </w:r>
          </w:p>
        </w:tc>
      </w:tr>
      <w:tr w:rsidR="001C1EA4" w:rsidRPr="00C7345F" w14:paraId="7F5147B4" w14:textId="77777777" w:rsidTr="00F73F5C">
        <w:trPr>
          <w:trHeight w:val="277"/>
        </w:trPr>
        <w:tc>
          <w:tcPr>
            <w:tcW w:w="8208" w:type="dxa"/>
            <w:noWrap/>
          </w:tcPr>
          <w:p w14:paraId="2D5FF7DA" w14:textId="77777777" w:rsidR="001C1EA4" w:rsidRPr="00C7345F" w:rsidRDefault="001C1EA4" w:rsidP="000E4186">
            <w:pPr>
              <w:pStyle w:val="TableTextLeft"/>
              <w:rPr>
                <w:noProof w:val="0"/>
              </w:rPr>
            </w:pPr>
            <w:r w:rsidRPr="00C7345F">
              <w:rPr>
                <w:noProof w:val="0"/>
              </w:rPr>
              <w:t>Creative Arts Charter</w:t>
            </w:r>
          </w:p>
        </w:tc>
        <w:tc>
          <w:tcPr>
            <w:tcW w:w="950" w:type="dxa"/>
            <w:noWrap/>
          </w:tcPr>
          <w:p w14:paraId="55B441E8" w14:textId="77777777" w:rsidR="001C1EA4" w:rsidRPr="00C7345F" w:rsidRDefault="001C1EA4" w:rsidP="00F73F5C">
            <w:pPr>
              <w:pStyle w:val="TableText"/>
            </w:pPr>
            <w:r w:rsidRPr="00C7345F">
              <w:t>6</w:t>
            </w:r>
          </w:p>
        </w:tc>
      </w:tr>
      <w:tr w:rsidR="001C1EA4" w:rsidRPr="00C7345F" w14:paraId="219AFD17" w14:textId="77777777" w:rsidTr="00F73F5C">
        <w:trPr>
          <w:trHeight w:val="277"/>
        </w:trPr>
        <w:tc>
          <w:tcPr>
            <w:tcW w:w="8208" w:type="dxa"/>
            <w:noWrap/>
          </w:tcPr>
          <w:p w14:paraId="6C38D034" w14:textId="77777777" w:rsidR="001C1EA4" w:rsidRPr="00C7345F" w:rsidRDefault="001C1EA4" w:rsidP="000E4186">
            <w:pPr>
              <w:pStyle w:val="TableTextLeft"/>
              <w:rPr>
                <w:noProof w:val="0"/>
              </w:rPr>
            </w:pPr>
            <w:r w:rsidRPr="00C7345F">
              <w:rPr>
                <w:noProof w:val="0"/>
              </w:rPr>
              <w:t>Crescent Valley Public Charter II</w:t>
            </w:r>
          </w:p>
        </w:tc>
        <w:tc>
          <w:tcPr>
            <w:tcW w:w="950" w:type="dxa"/>
            <w:noWrap/>
          </w:tcPr>
          <w:p w14:paraId="5A9858FE" w14:textId="77777777" w:rsidR="001C1EA4" w:rsidRPr="00C7345F" w:rsidRDefault="001C1EA4" w:rsidP="00F73F5C">
            <w:pPr>
              <w:pStyle w:val="TableText"/>
            </w:pPr>
            <w:r w:rsidRPr="00C7345F">
              <w:t>1</w:t>
            </w:r>
          </w:p>
        </w:tc>
      </w:tr>
      <w:tr w:rsidR="001C1EA4" w:rsidRPr="00C7345F" w14:paraId="5C121729" w14:textId="77777777" w:rsidTr="00F73F5C">
        <w:trPr>
          <w:trHeight w:val="277"/>
        </w:trPr>
        <w:tc>
          <w:tcPr>
            <w:tcW w:w="8208" w:type="dxa"/>
            <w:noWrap/>
          </w:tcPr>
          <w:p w14:paraId="51EC15A6" w14:textId="77777777" w:rsidR="001C1EA4" w:rsidRPr="00C7345F" w:rsidRDefault="001C1EA4" w:rsidP="000E4186">
            <w:pPr>
              <w:pStyle w:val="TableTextLeft"/>
              <w:rPr>
                <w:noProof w:val="0"/>
              </w:rPr>
            </w:pPr>
            <w:r w:rsidRPr="00C7345F">
              <w:rPr>
                <w:noProof w:val="0"/>
              </w:rPr>
              <w:t>Crescent View South II</w:t>
            </w:r>
          </w:p>
        </w:tc>
        <w:tc>
          <w:tcPr>
            <w:tcW w:w="950" w:type="dxa"/>
            <w:noWrap/>
          </w:tcPr>
          <w:p w14:paraId="69076748" w14:textId="77777777" w:rsidR="001C1EA4" w:rsidRPr="00C7345F" w:rsidRDefault="001C1EA4" w:rsidP="00F73F5C">
            <w:pPr>
              <w:pStyle w:val="TableText"/>
            </w:pPr>
            <w:r w:rsidRPr="00C7345F">
              <w:t>1</w:t>
            </w:r>
          </w:p>
        </w:tc>
      </w:tr>
      <w:tr w:rsidR="001C1EA4" w:rsidRPr="00C7345F" w14:paraId="75E9E4AE" w14:textId="77777777" w:rsidTr="00F73F5C">
        <w:trPr>
          <w:trHeight w:val="277"/>
        </w:trPr>
        <w:tc>
          <w:tcPr>
            <w:tcW w:w="8208" w:type="dxa"/>
            <w:noWrap/>
          </w:tcPr>
          <w:p w14:paraId="3D0F7036" w14:textId="77777777" w:rsidR="001C1EA4" w:rsidRPr="00C7345F" w:rsidRDefault="001C1EA4" w:rsidP="000E4186">
            <w:pPr>
              <w:pStyle w:val="TableTextLeft"/>
              <w:rPr>
                <w:noProof w:val="0"/>
              </w:rPr>
            </w:pPr>
            <w:r w:rsidRPr="00C7345F">
              <w:rPr>
                <w:noProof w:val="0"/>
              </w:rPr>
              <w:t>Crescent View West Public Charter</w:t>
            </w:r>
          </w:p>
        </w:tc>
        <w:tc>
          <w:tcPr>
            <w:tcW w:w="950" w:type="dxa"/>
            <w:noWrap/>
          </w:tcPr>
          <w:p w14:paraId="1450AC2D" w14:textId="77777777" w:rsidR="001C1EA4" w:rsidRPr="00C7345F" w:rsidRDefault="001C1EA4" w:rsidP="00F73F5C">
            <w:pPr>
              <w:pStyle w:val="TableText"/>
            </w:pPr>
            <w:r w:rsidRPr="00C7345F">
              <w:t>4</w:t>
            </w:r>
          </w:p>
        </w:tc>
      </w:tr>
      <w:tr w:rsidR="001C1EA4" w:rsidRPr="00C7345F" w14:paraId="3C167FFC" w14:textId="77777777" w:rsidTr="00F73F5C">
        <w:trPr>
          <w:trHeight w:val="277"/>
        </w:trPr>
        <w:tc>
          <w:tcPr>
            <w:tcW w:w="8208" w:type="dxa"/>
            <w:noWrap/>
          </w:tcPr>
          <w:p w14:paraId="28F6D91B" w14:textId="77777777" w:rsidR="001C1EA4" w:rsidRPr="00C7345F" w:rsidRDefault="001C1EA4" w:rsidP="000E4186">
            <w:pPr>
              <w:pStyle w:val="TableTextLeft"/>
              <w:rPr>
                <w:noProof w:val="0"/>
              </w:rPr>
            </w:pPr>
            <w:r w:rsidRPr="00C7345F">
              <w:rPr>
                <w:noProof w:val="0"/>
              </w:rPr>
              <w:t>Cucamonga Elementary</w:t>
            </w:r>
          </w:p>
        </w:tc>
        <w:tc>
          <w:tcPr>
            <w:tcW w:w="950" w:type="dxa"/>
            <w:noWrap/>
          </w:tcPr>
          <w:p w14:paraId="20F397E2" w14:textId="77777777" w:rsidR="001C1EA4" w:rsidRPr="00C7345F" w:rsidRDefault="001C1EA4" w:rsidP="00F73F5C">
            <w:pPr>
              <w:pStyle w:val="TableText"/>
            </w:pPr>
            <w:r w:rsidRPr="00C7345F">
              <w:t>50</w:t>
            </w:r>
          </w:p>
        </w:tc>
      </w:tr>
      <w:tr w:rsidR="001C1EA4" w:rsidRPr="00C7345F" w14:paraId="4BA21F02" w14:textId="77777777" w:rsidTr="00F73F5C">
        <w:trPr>
          <w:trHeight w:val="277"/>
        </w:trPr>
        <w:tc>
          <w:tcPr>
            <w:tcW w:w="8208" w:type="dxa"/>
            <w:noWrap/>
          </w:tcPr>
          <w:p w14:paraId="4638B9F1" w14:textId="77777777" w:rsidR="001C1EA4" w:rsidRPr="00C7345F" w:rsidRDefault="001C1EA4" w:rsidP="000E4186">
            <w:pPr>
              <w:pStyle w:val="TableTextLeft"/>
              <w:rPr>
                <w:noProof w:val="0"/>
              </w:rPr>
            </w:pPr>
            <w:r w:rsidRPr="00C7345F">
              <w:rPr>
                <w:noProof w:val="0"/>
              </w:rPr>
              <w:t>Culver City Unified</w:t>
            </w:r>
          </w:p>
        </w:tc>
        <w:tc>
          <w:tcPr>
            <w:tcW w:w="950" w:type="dxa"/>
            <w:noWrap/>
          </w:tcPr>
          <w:p w14:paraId="094232C3" w14:textId="77777777" w:rsidR="001C1EA4" w:rsidRPr="00C7345F" w:rsidRDefault="001C1EA4" w:rsidP="00F73F5C">
            <w:pPr>
              <w:pStyle w:val="TableText"/>
            </w:pPr>
            <w:r w:rsidRPr="00C7345F">
              <w:t>157</w:t>
            </w:r>
          </w:p>
        </w:tc>
      </w:tr>
      <w:tr w:rsidR="001C1EA4" w:rsidRPr="00C7345F" w14:paraId="211E4AB5" w14:textId="77777777" w:rsidTr="00F73F5C">
        <w:trPr>
          <w:trHeight w:val="277"/>
        </w:trPr>
        <w:tc>
          <w:tcPr>
            <w:tcW w:w="8208" w:type="dxa"/>
            <w:noWrap/>
          </w:tcPr>
          <w:p w14:paraId="258C6419" w14:textId="77777777" w:rsidR="001C1EA4" w:rsidRPr="00C7345F" w:rsidRDefault="001C1EA4" w:rsidP="000E4186">
            <w:pPr>
              <w:pStyle w:val="TableTextLeft"/>
              <w:rPr>
                <w:noProof w:val="0"/>
              </w:rPr>
            </w:pPr>
            <w:r w:rsidRPr="00C7345F">
              <w:rPr>
                <w:noProof w:val="0"/>
              </w:rPr>
              <w:t>Cupertino Union</w:t>
            </w:r>
          </w:p>
        </w:tc>
        <w:tc>
          <w:tcPr>
            <w:tcW w:w="950" w:type="dxa"/>
            <w:noWrap/>
          </w:tcPr>
          <w:p w14:paraId="15E8DACB" w14:textId="77777777" w:rsidR="001C1EA4" w:rsidRPr="00C7345F" w:rsidRDefault="001C1EA4" w:rsidP="00F73F5C">
            <w:pPr>
              <w:pStyle w:val="TableText"/>
            </w:pPr>
            <w:r w:rsidRPr="00C7345F">
              <w:t>1,080</w:t>
            </w:r>
          </w:p>
        </w:tc>
      </w:tr>
      <w:tr w:rsidR="001C1EA4" w:rsidRPr="00C7345F" w14:paraId="2A451813" w14:textId="77777777" w:rsidTr="00F73F5C">
        <w:trPr>
          <w:trHeight w:val="277"/>
        </w:trPr>
        <w:tc>
          <w:tcPr>
            <w:tcW w:w="8208" w:type="dxa"/>
            <w:noWrap/>
          </w:tcPr>
          <w:p w14:paraId="2224B4A2" w14:textId="77777777" w:rsidR="001C1EA4" w:rsidRPr="00C7345F" w:rsidRDefault="001C1EA4" w:rsidP="000E4186">
            <w:pPr>
              <w:pStyle w:val="TableTextLeft"/>
              <w:rPr>
                <w:noProof w:val="0"/>
              </w:rPr>
            </w:pPr>
            <w:r w:rsidRPr="00C7345F">
              <w:rPr>
                <w:noProof w:val="0"/>
              </w:rPr>
              <w:t>Cutler-Orosi Joint Unified</w:t>
            </w:r>
          </w:p>
        </w:tc>
        <w:tc>
          <w:tcPr>
            <w:tcW w:w="950" w:type="dxa"/>
            <w:noWrap/>
          </w:tcPr>
          <w:p w14:paraId="75326B23" w14:textId="77777777" w:rsidR="001C1EA4" w:rsidRPr="00C7345F" w:rsidRDefault="001C1EA4" w:rsidP="00F73F5C">
            <w:pPr>
              <w:pStyle w:val="TableText"/>
            </w:pPr>
            <w:r w:rsidRPr="00C7345F">
              <w:t>174</w:t>
            </w:r>
          </w:p>
        </w:tc>
      </w:tr>
      <w:tr w:rsidR="001C1EA4" w:rsidRPr="00C7345F" w14:paraId="429D6344" w14:textId="77777777" w:rsidTr="00F73F5C">
        <w:trPr>
          <w:trHeight w:val="277"/>
        </w:trPr>
        <w:tc>
          <w:tcPr>
            <w:tcW w:w="8208" w:type="dxa"/>
            <w:noWrap/>
          </w:tcPr>
          <w:p w14:paraId="37B95C35" w14:textId="77777777" w:rsidR="001C1EA4" w:rsidRPr="00C7345F" w:rsidRDefault="001C1EA4" w:rsidP="000E4186">
            <w:pPr>
              <w:pStyle w:val="TableTextLeft"/>
              <w:rPr>
                <w:noProof w:val="0"/>
              </w:rPr>
            </w:pPr>
            <w:r w:rsidRPr="00C7345F">
              <w:rPr>
                <w:noProof w:val="0"/>
              </w:rPr>
              <w:t>Cutten Elementary</w:t>
            </w:r>
          </w:p>
        </w:tc>
        <w:tc>
          <w:tcPr>
            <w:tcW w:w="950" w:type="dxa"/>
            <w:noWrap/>
          </w:tcPr>
          <w:p w14:paraId="5D1325C8" w14:textId="77777777" w:rsidR="001C1EA4" w:rsidRPr="00C7345F" w:rsidRDefault="001C1EA4" w:rsidP="00F73F5C">
            <w:pPr>
              <w:pStyle w:val="TableText"/>
            </w:pPr>
            <w:r w:rsidRPr="00C7345F">
              <w:t>4</w:t>
            </w:r>
          </w:p>
        </w:tc>
      </w:tr>
      <w:tr w:rsidR="001C1EA4" w:rsidRPr="00C7345F" w14:paraId="0C0C9B0F" w14:textId="77777777" w:rsidTr="00F73F5C">
        <w:trPr>
          <w:trHeight w:val="277"/>
        </w:trPr>
        <w:tc>
          <w:tcPr>
            <w:tcW w:w="8208" w:type="dxa"/>
            <w:noWrap/>
          </w:tcPr>
          <w:p w14:paraId="2AF5F9FA" w14:textId="77777777" w:rsidR="001C1EA4" w:rsidRPr="00C7345F" w:rsidRDefault="001C1EA4" w:rsidP="000E4186">
            <w:pPr>
              <w:pStyle w:val="TableTextLeft"/>
              <w:rPr>
                <w:noProof w:val="0"/>
              </w:rPr>
            </w:pPr>
            <w:r w:rsidRPr="00C7345F">
              <w:rPr>
                <w:noProof w:val="0"/>
              </w:rPr>
              <w:t>Cuyama Joint Unified</w:t>
            </w:r>
          </w:p>
        </w:tc>
        <w:tc>
          <w:tcPr>
            <w:tcW w:w="950" w:type="dxa"/>
            <w:noWrap/>
          </w:tcPr>
          <w:p w14:paraId="3983B03B" w14:textId="77777777" w:rsidR="001C1EA4" w:rsidRPr="00C7345F" w:rsidRDefault="001C1EA4" w:rsidP="00F73F5C">
            <w:pPr>
              <w:pStyle w:val="TableText"/>
            </w:pPr>
            <w:r w:rsidRPr="00C7345F">
              <w:t>12</w:t>
            </w:r>
          </w:p>
        </w:tc>
      </w:tr>
      <w:tr w:rsidR="000E4186" w:rsidRPr="00C7345F" w14:paraId="31B4A0CF" w14:textId="77777777" w:rsidTr="000E4186">
        <w:trPr>
          <w:trHeight w:val="277"/>
        </w:trPr>
        <w:tc>
          <w:tcPr>
            <w:tcW w:w="8208" w:type="dxa"/>
            <w:noWrap/>
          </w:tcPr>
          <w:p w14:paraId="1081F0C5" w14:textId="77777777" w:rsidR="000E4186" w:rsidRPr="00C7345F" w:rsidRDefault="000E4186" w:rsidP="00F73F5C">
            <w:pPr>
              <w:pStyle w:val="TableTextLeft"/>
              <w:rPr>
                <w:noProof w:val="0"/>
              </w:rPr>
            </w:pPr>
            <w:r w:rsidRPr="00C7345F">
              <w:rPr>
                <w:noProof w:val="0"/>
              </w:rPr>
              <w:t>Cypress Elementary</w:t>
            </w:r>
          </w:p>
        </w:tc>
        <w:tc>
          <w:tcPr>
            <w:tcW w:w="950" w:type="dxa"/>
            <w:noWrap/>
          </w:tcPr>
          <w:p w14:paraId="63FE66A4" w14:textId="77777777" w:rsidR="000E4186" w:rsidRPr="00C7345F" w:rsidRDefault="000E4186" w:rsidP="00F73F5C">
            <w:pPr>
              <w:pStyle w:val="TableText"/>
            </w:pPr>
            <w:r w:rsidRPr="00C7345F">
              <w:t>133</w:t>
            </w:r>
          </w:p>
        </w:tc>
      </w:tr>
      <w:tr w:rsidR="000E4186" w:rsidRPr="00C7345F" w14:paraId="7A1091DE" w14:textId="77777777" w:rsidTr="000E4186">
        <w:trPr>
          <w:trHeight w:val="277"/>
        </w:trPr>
        <w:tc>
          <w:tcPr>
            <w:tcW w:w="8208" w:type="dxa"/>
            <w:noWrap/>
          </w:tcPr>
          <w:p w14:paraId="7989E902" w14:textId="77777777" w:rsidR="000E4186" w:rsidRPr="00C7345F" w:rsidRDefault="000E4186" w:rsidP="00F73F5C">
            <w:pPr>
              <w:pStyle w:val="TableTextLeft"/>
              <w:rPr>
                <w:noProof w:val="0"/>
              </w:rPr>
            </w:pPr>
            <w:r w:rsidRPr="00C7345F">
              <w:rPr>
                <w:noProof w:val="0"/>
              </w:rPr>
              <w:t>Da Vinci Communications</w:t>
            </w:r>
          </w:p>
        </w:tc>
        <w:tc>
          <w:tcPr>
            <w:tcW w:w="950" w:type="dxa"/>
            <w:noWrap/>
          </w:tcPr>
          <w:p w14:paraId="3ABCDA54" w14:textId="77777777" w:rsidR="000E4186" w:rsidRPr="00C7345F" w:rsidRDefault="000E4186" w:rsidP="00F73F5C">
            <w:pPr>
              <w:pStyle w:val="TableText"/>
            </w:pPr>
            <w:r w:rsidRPr="00C7345F">
              <w:t>1</w:t>
            </w:r>
          </w:p>
        </w:tc>
      </w:tr>
      <w:tr w:rsidR="000E4186" w:rsidRPr="00C7345F" w14:paraId="76C95282" w14:textId="77777777" w:rsidTr="000E4186">
        <w:trPr>
          <w:trHeight w:val="277"/>
        </w:trPr>
        <w:tc>
          <w:tcPr>
            <w:tcW w:w="8208" w:type="dxa"/>
            <w:noWrap/>
          </w:tcPr>
          <w:p w14:paraId="68B8EB2E" w14:textId="77777777" w:rsidR="000E4186" w:rsidRPr="00C7345F" w:rsidRDefault="000E4186" w:rsidP="00F73F5C">
            <w:pPr>
              <w:pStyle w:val="TableTextLeft"/>
              <w:rPr>
                <w:noProof w:val="0"/>
              </w:rPr>
            </w:pPr>
            <w:r w:rsidRPr="00C7345F">
              <w:rPr>
                <w:noProof w:val="0"/>
              </w:rPr>
              <w:t>Da Vinci Connect</w:t>
            </w:r>
          </w:p>
        </w:tc>
        <w:tc>
          <w:tcPr>
            <w:tcW w:w="950" w:type="dxa"/>
            <w:noWrap/>
          </w:tcPr>
          <w:p w14:paraId="19233588" w14:textId="77777777" w:rsidR="000E4186" w:rsidRPr="00C7345F" w:rsidRDefault="000E4186" w:rsidP="00F73F5C">
            <w:pPr>
              <w:pStyle w:val="TableText"/>
            </w:pPr>
            <w:r w:rsidRPr="00C7345F">
              <w:t>13</w:t>
            </w:r>
          </w:p>
        </w:tc>
      </w:tr>
      <w:tr w:rsidR="000E4186" w:rsidRPr="00C7345F" w14:paraId="40133FC3" w14:textId="77777777" w:rsidTr="000E4186">
        <w:trPr>
          <w:trHeight w:val="277"/>
        </w:trPr>
        <w:tc>
          <w:tcPr>
            <w:tcW w:w="8208" w:type="dxa"/>
            <w:noWrap/>
          </w:tcPr>
          <w:p w14:paraId="246F3698" w14:textId="77777777" w:rsidR="000E4186" w:rsidRPr="00C7345F" w:rsidRDefault="000E4186" w:rsidP="00F73F5C">
            <w:pPr>
              <w:pStyle w:val="TableTextLeft"/>
              <w:rPr>
                <w:noProof w:val="0"/>
              </w:rPr>
            </w:pPr>
            <w:r w:rsidRPr="00C7345F">
              <w:rPr>
                <w:noProof w:val="0"/>
              </w:rPr>
              <w:t>Da Vinci Design</w:t>
            </w:r>
          </w:p>
        </w:tc>
        <w:tc>
          <w:tcPr>
            <w:tcW w:w="950" w:type="dxa"/>
            <w:noWrap/>
          </w:tcPr>
          <w:p w14:paraId="598E3850" w14:textId="77777777" w:rsidR="000E4186" w:rsidRPr="00C7345F" w:rsidRDefault="000E4186" w:rsidP="00F73F5C">
            <w:pPr>
              <w:pStyle w:val="TableText"/>
            </w:pPr>
            <w:r w:rsidRPr="00C7345F">
              <w:t>1</w:t>
            </w:r>
          </w:p>
        </w:tc>
      </w:tr>
      <w:tr w:rsidR="000E4186" w:rsidRPr="00C7345F" w14:paraId="75A91BBB" w14:textId="77777777" w:rsidTr="000E4186">
        <w:trPr>
          <w:trHeight w:val="277"/>
        </w:trPr>
        <w:tc>
          <w:tcPr>
            <w:tcW w:w="8208" w:type="dxa"/>
            <w:noWrap/>
          </w:tcPr>
          <w:p w14:paraId="3D81E87E" w14:textId="77777777" w:rsidR="000E4186" w:rsidRPr="00C7345F" w:rsidRDefault="000E4186" w:rsidP="00F73F5C">
            <w:pPr>
              <w:pStyle w:val="TableTextLeft"/>
              <w:rPr>
                <w:noProof w:val="0"/>
              </w:rPr>
            </w:pPr>
            <w:r w:rsidRPr="00C7345F">
              <w:rPr>
                <w:noProof w:val="0"/>
              </w:rPr>
              <w:t>Darnall Charter</w:t>
            </w:r>
          </w:p>
        </w:tc>
        <w:tc>
          <w:tcPr>
            <w:tcW w:w="950" w:type="dxa"/>
            <w:noWrap/>
          </w:tcPr>
          <w:p w14:paraId="3BC0FCA5" w14:textId="77777777" w:rsidR="000E4186" w:rsidRPr="00C7345F" w:rsidRDefault="000E4186" w:rsidP="00F73F5C">
            <w:pPr>
              <w:pStyle w:val="TableText"/>
            </w:pPr>
            <w:r w:rsidRPr="00C7345F">
              <w:t>27</w:t>
            </w:r>
          </w:p>
        </w:tc>
      </w:tr>
      <w:tr w:rsidR="000E4186" w:rsidRPr="00C7345F" w14:paraId="230E2FA2" w14:textId="77777777" w:rsidTr="000E4186">
        <w:trPr>
          <w:trHeight w:val="277"/>
        </w:trPr>
        <w:tc>
          <w:tcPr>
            <w:tcW w:w="8208" w:type="dxa"/>
            <w:noWrap/>
          </w:tcPr>
          <w:p w14:paraId="7399D44F" w14:textId="77777777" w:rsidR="000E4186" w:rsidRPr="00C7345F" w:rsidRDefault="000E4186" w:rsidP="00F73F5C">
            <w:pPr>
              <w:pStyle w:val="TableTextLeft"/>
              <w:rPr>
                <w:noProof w:val="0"/>
              </w:rPr>
            </w:pPr>
            <w:r w:rsidRPr="00C7345F">
              <w:rPr>
                <w:noProof w:val="0"/>
              </w:rPr>
              <w:t>Davis Joint Unified</w:t>
            </w:r>
          </w:p>
        </w:tc>
        <w:tc>
          <w:tcPr>
            <w:tcW w:w="950" w:type="dxa"/>
            <w:noWrap/>
          </w:tcPr>
          <w:p w14:paraId="6F72D2CF" w14:textId="77777777" w:rsidR="000E4186" w:rsidRPr="00C7345F" w:rsidRDefault="000E4186" w:rsidP="00F73F5C">
            <w:pPr>
              <w:pStyle w:val="TableText"/>
            </w:pPr>
            <w:r w:rsidRPr="00C7345F">
              <w:t>209</w:t>
            </w:r>
          </w:p>
        </w:tc>
      </w:tr>
      <w:tr w:rsidR="000E4186" w:rsidRPr="00C7345F" w14:paraId="7143D4AD" w14:textId="77777777" w:rsidTr="000E4186">
        <w:trPr>
          <w:trHeight w:val="277"/>
        </w:trPr>
        <w:tc>
          <w:tcPr>
            <w:tcW w:w="8208" w:type="dxa"/>
            <w:noWrap/>
          </w:tcPr>
          <w:p w14:paraId="72462AFF" w14:textId="77777777" w:rsidR="000E4186" w:rsidRPr="00C7345F" w:rsidRDefault="000E4186" w:rsidP="00F73F5C">
            <w:pPr>
              <w:pStyle w:val="TableTextLeft"/>
              <w:rPr>
                <w:noProof w:val="0"/>
              </w:rPr>
            </w:pPr>
            <w:r w:rsidRPr="00C7345F">
              <w:rPr>
                <w:noProof w:val="0"/>
              </w:rPr>
              <w:t>Death Valley Unified</w:t>
            </w:r>
          </w:p>
        </w:tc>
        <w:tc>
          <w:tcPr>
            <w:tcW w:w="950" w:type="dxa"/>
            <w:noWrap/>
          </w:tcPr>
          <w:p w14:paraId="08EC6DFA" w14:textId="77777777" w:rsidR="000E4186" w:rsidRPr="00C7345F" w:rsidRDefault="000E4186" w:rsidP="00F73F5C">
            <w:pPr>
              <w:pStyle w:val="TableText"/>
            </w:pPr>
            <w:r w:rsidRPr="00C7345F">
              <w:t>4</w:t>
            </w:r>
          </w:p>
        </w:tc>
      </w:tr>
    </w:tbl>
    <w:p w14:paraId="5AA536D6"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nine)</w:t>
      </w:r>
    </w:p>
    <w:tbl>
      <w:tblPr>
        <w:tblStyle w:val="TRs"/>
        <w:tblW w:w="0" w:type="auto"/>
        <w:tblLook w:val="04A0" w:firstRow="1" w:lastRow="0" w:firstColumn="1" w:lastColumn="0" w:noHBand="0" w:noVBand="1"/>
        <w:tblDescription w:val="Number of Students by LEA, continuation nine"/>
      </w:tblPr>
      <w:tblGrid>
        <w:gridCol w:w="8208"/>
        <w:gridCol w:w="950"/>
      </w:tblGrid>
      <w:tr w:rsidR="001C1EA4" w:rsidRPr="00C7345F" w14:paraId="41214F38"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0F3585EA"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135F1124"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327405BE" w14:textId="77777777" w:rsidTr="00F73F5C">
        <w:trPr>
          <w:trHeight w:val="277"/>
        </w:trPr>
        <w:tc>
          <w:tcPr>
            <w:tcW w:w="8208" w:type="dxa"/>
            <w:noWrap/>
          </w:tcPr>
          <w:p w14:paraId="2E4B076B" w14:textId="77777777" w:rsidR="001C1EA4" w:rsidRPr="00C7345F" w:rsidRDefault="001C1EA4" w:rsidP="000E4186">
            <w:pPr>
              <w:pStyle w:val="TableTextLeft"/>
              <w:rPr>
                <w:noProof w:val="0"/>
              </w:rPr>
            </w:pPr>
            <w:r w:rsidRPr="00C7345F">
              <w:rPr>
                <w:noProof w:val="0"/>
              </w:rPr>
              <w:t>Del Mar Union Elementary</w:t>
            </w:r>
          </w:p>
        </w:tc>
        <w:tc>
          <w:tcPr>
            <w:tcW w:w="950" w:type="dxa"/>
            <w:noWrap/>
          </w:tcPr>
          <w:p w14:paraId="0F686193" w14:textId="77777777" w:rsidR="001C1EA4" w:rsidRPr="00C7345F" w:rsidRDefault="001C1EA4" w:rsidP="00F73F5C">
            <w:pPr>
              <w:pStyle w:val="TableText"/>
            </w:pPr>
            <w:r w:rsidRPr="00C7345F">
              <w:t>239</w:t>
            </w:r>
          </w:p>
        </w:tc>
      </w:tr>
      <w:tr w:rsidR="001C1EA4" w:rsidRPr="00C7345F" w14:paraId="28B1D082" w14:textId="77777777" w:rsidTr="00F73F5C">
        <w:trPr>
          <w:trHeight w:val="277"/>
        </w:trPr>
        <w:tc>
          <w:tcPr>
            <w:tcW w:w="8208" w:type="dxa"/>
            <w:noWrap/>
          </w:tcPr>
          <w:p w14:paraId="280D0C7D" w14:textId="77777777" w:rsidR="001C1EA4" w:rsidRPr="00C7345F" w:rsidRDefault="001C1EA4" w:rsidP="000E4186">
            <w:pPr>
              <w:pStyle w:val="TableTextLeft"/>
              <w:rPr>
                <w:noProof w:val="0"/>
              </w:rPr>
            </w:pPr>
            <w:r w:rsidRPr="00C7345F">
              <w:rPr>
                <w:noProof w:val="0"/>
              </w:rPr>
              <w:t>Del Norte County Unified</w:t>
            </w:r>
          </w:p>
        </w:tc>
        <w:tc>
          <w:tcPr>
            <w:tcW w:w="950" w:type="dxa"/>
            <w:noWrap/>
          </w:tcPr>
          <w:p w14:paraId="17A4CF4F" w14:textId="77777777" w:rsidR="001C1EA4" w:rsidRPr="00C7345F" w:rsidRDefault="001C1EA4" w:rsidP="00F73F5C">
            <w:pPr>
              <w:pStyle w:val="TableText"/>
            </w:pPr>
            <w:r w:rsidRPr="00C7345F">
              <w:t>23</w:t>
            </w:r>
          </w:p>
        </w:tc>
      </w:tr>
      <w:tr w:rsidR="001C1EA4" w:rsidRPr="00C7345F" w14:paraId="5870E9CB" w14:textId="77777777" w:rsidTr="00F73F5C">
        <w:trPr>
          <w:trHeight w:val="277"/>
        </w:trPr>
        <w:tc>
          <w:tcPr>
            <w:tcW w:w="8208" w:type="dxa"/>
            <w:noWrap/>
          </w:tcPr>
          <w:p w14:paraId="4898D7A7" w14:textId="77777777" w:rsidR="001C1EA4" w:rsidRPr="00C7345F" w:rsidRDefault="001C1EA4" w:rsidP="000E4186">
            <w:pPr>
              <w:pStyle w:val="TableTextLeft"/>
              <w:rPr>
                <w:noProof w:val="0"/>
              </w:rPr>
            </w:pPr>
            <w:r w:rsidRPr="00C7345F">
              <w:rPr>
                <w:noProof w:val="0"/>
              </w:rPr>
              <w:t>Delano Joint Union High</w:t>
            </w:r>
          </w:p>
        </w:tc>
        <w:tc>
          <w:tcPr>
            <w:tcW w:w="950" w:type="dxa"/>
            <w:noWrap/>
          </w:tcPr>
          <w:p w14:paraId="2A960600" w14:textId="77777777" w:rsidR="001C1EA4" w:rsidRPr="00C7345F" w:rsidRDefault="001C1EA4" w:rsidP="00F73F5C">
            <w:pPr>
              <w:pStyle w:val="TableText"/>
            </w:pPr>
            <w:r w:rsidRPr="00C7345F">
              <w:t>14</w:t>
            </w:r>
          </w:p>
        </w:tc>
      </w:tr>
      <w:tr w:rsidR="001C1EA4" w:rsidRPr="00C7345F" w14:paraId="3E2DB97E" w14:textId="77777777" w:rsidTr="00F73F5C">
        <w:trPr>
          <w:trHeight w:val="277"/>
        </w:trPr>
        <w:tc>
          <w:tcPr>
            <w:tcW w:w="8208" w:type="dxa"/>
            <w:noWrap/>
          </w:tcPr>
          <w:p w14:paraId="7EC5E8A2" w14:textId="77777777" w:rsidR="001C1EA4" w:rsidRPr="00C7345F" w:rsidRDefault="001C1EA4" w:rsidP="000E4186">
            <w:pPr>
              <w:pStyle w:val="TableTextLeft"/>
              <w:rPr>
                <w:noProof w:val="0"/>
              </w:rPr>
            </w:pPr>
            <w:r w:rsidRPr="00C7345F">
              <w:rPr>
                <w:noProof w:val="0"/>
              </w:rPr>
              <w:t>Delano Union Elementary</w:t>
            </w:r>
          </w:p>
        </w:tc>
        <w:tc>
          <w:tcPr>
            <w:tcW w:w="950" w:type="dxa"/>
            <w:noWrap/>
          </w:tcPr>
          <w:p w14:paraId="097A9188" w14:textId="77777777" w:rsidR="001C1EA4" w:rsidRPr="00C7345F" w:rsidRDefault="001C1EA4" w:rsidP="00F73F5C">
            <w:pPr>
              <w:pStyle w:val="TableText"/>
            </w:pPr>
            <w:r w:rsidRPr="00C7345F">
              <w:t>284</w:t>
            </w:r>
          </w:p>
        </w:tc>
      </w:tr>
      <w:tr w:rsidR="001C1EA4" w:rsidRPr="00C7345F" w14:paraId="406D7E61" w14:textId="77777777" w:rsidTr="00F73F5C">
        <w:trPr>
          <w:trHeight w:val="277"/>
        </w:trPr>
        <w:tc>
          <w:tcPr>
            <w:tcW w:w="8208" w:type="dxa"/>
            <w:noWrap/>
          </w:tcPr>
          <w:p w14:paraId="7B31DB41" w14:textId="77777777" w:rsidR="001C1EA4" w:rsidRPr="00C7345F" w:rsidRDefault="001C1EA4" w:rsidP="000E4186">
            <w:pPr>
              <w:pStyle w:val="TableTextLeft"/>
              <w:rPr>
                <w:noProof w:val="0"/>
              </w:rPr>
            </w:pPr>
            <w:r w:rsidRPr="00C7345F">
              <w:rPr>
                <w:noProof w:val="0"/>
              </w:rPr>
              <w:t>Delhi Unified</w:t>
            </w:r>
          </w:p>
        </w:tc>
        <w:tc>
          <w:tcPr>
            <w:tcW w:w="950" w:type="dxa"/>
            <w:noWrap/>
          </w:tcPr>
          <w:p w14:paraId="42B54D91" w14:textId="77777777" w:rsidR="001C1EA4" w:rsidRPr="00C7345F" w:rsidRDefault="001C1EA4" w:rsidP="00F73F5C">
            <w:pPr>
              <w:pStyle w:val="TableText"/>
            </w:pPr>
            <w:r w:rsidRPr="00C7345F">
              <w:t>126</w:t>
            </w:r>
          </w:p>
        </w:tc>
      </w:tr>
      <w:tr w:rsidR="001C1EA4" w:rsidRPr="00C7345F" w14:paraId="6874D638" w14:textId="77777777" w:rsidTr="00F73F5C">
        <w:trPr>
          <w:trHeight w:val="277"/>
        </w:trPr>
        <w:tc>
          <w:tcPr>
            <w:tcW w:w="8208" w:type="dxa"/>
            <w:noWrap/>
          </w:tcPr>
          <w:p w14:paraId="43962CC0" w14:textId="77777777" w:rsidR="001C1EA4" w:rsidRPr="00C7345F" w:rsidRDefault="001C1EA4" w:rsidP="000E4186">
            <w:pPr>
              <w:pStyle w:val="TableTextLeft"/>
              <w:rPr>
                <w:noProof w:val="0"/>
              </w:rPr>
            </w:pPr>
            <w:r w:rsidRPr="00C7345F">
              <w:rPr>
                <w:noProof w:val="0"/>
              </w:rPr>
              <w:t>Delta Elementary Charter</w:t>
            </w:r>
          </w:p>
        </w:tc>
        <w:tc>
          <w:tcPr>
            <w:tcW w:w="950" w:type="dxa"/>
            <w:noWrap/>
          </w:tcPr>
          <w:p w14:paraId="733F8F99" w14:textId="77777777" w:rsidR="001C1EA4" w:rsidRPr="00C7345F" w:rsidRDefault="001C1EA4" w:rsidP="00F73F5C">
            <w:pPr>
              <w:pStyle w:val="TableText"/>
            </w:pPr>
            <w:r w:rsidRPr="00C7345F">
              <w:t>10</w:t>
            </w:r>
          </w:p>
        </w:tc>
      </w:tr>
      <w:tr w:rsidR="001C1EA4" w:rsidRPr="00C7345F" w14:paraId="6D424EB7" w14:textId="77777777" w:rsidTr="00F73F5C">
        <w:trPr>
          <w:trHeight w:val="277"/>
        </w:trPr>
        <w:tc>
          <w:tcPr>
            <w:tcW w:w="8208" w:type="dxa"/>
            <w:noWrap/>
          </w:tcPr>
          <w:p w14:paraId="654B0313" w14:textId="77777777" w:rsidR="001C1EA4" w:rsidRPr="00C7345F" w:rsidRDefault="001C1EA4" w:rsidP="000E4186">
            <w:pPr>
              <w:pStyle w:val="TableTextLeft"/>
              <w:rPr>
                <w:noProof w:val="0"/>
              </w:rPr>
            </w:pPr>
            <w:r w:rsidRPr="00C7345F">
              <w:rPr>
                <w:noProof w:val="0"/>
              </w:rPr>
              <w:t>Denair Unified</w:t>
            </w:r>
          </w:p>
        </w:tc>
        <w:tc>
          <w:tcPr>
            <w:tcW w:w="950" w:type="dxa"/>
            <w:noWrap/>
          </w:tcPr>
          <w:p w14:paraId="09C1DCDA" w14:textId="77777777" w:rsidR="001C1EA4" w:rsidRPr="00C7345F" w:rsidRDefault="001C1EA4" w:rsidP="00F73F5C">
            <w:pPr>
              <w:pStyle w:val="TableText"/>
            </w:pPr>
            <w:r w:rsidRPr="00C7345F">
              <w:t>26</w:t>
            </w:r>
          </w:p>
        </w:tc>
      </w:tr>
      <w:tr w:rsidR="001C1EA4" w:rsidRPr="00C7345F" w14:paraId="10ABFBEA" w14:textId="77777777" w:rsidTr="00F73F5C">
        <w:trPr>
          <w:trHeight w:val="277"/>
        </w:trPr>
        <w:tc>
          <w:tcPr>
            <w:tcW w:w="8208" w:type="dxa"/>
            <w:noWrap/>
          </w:tcPr>
          <w:p w14:paraId="23D2B32D" w14:textId="77777777" w:rsidR="001C1EA4" w:rsidRPr="00C7345F" w:rsidRDefault="001C1EA4" w:rsidP="000E4186">
            <w:pPr>
              <w:pStyle w:val="TableTextLeft"/>
              <w:rPr>
                <w:noProof w:val="0"/>
              </w:rPr>
            </w:pPr>
            <w:r w:rsidRPr="00C7345F">
              <w:rPr>
                <w:noProof w:val="0"/>
              </w:rPr>
              <w:t>Desert Center Unified</w:t>
            </w:r>
          </w:p>
        </w:tc>
        <w:tc>
          <w:tcPr>
            <w:tcW w:w="950" w:type="dxa"/>
            <w:noWrap/>
          </w:tcPr>
          <w:p w14:paraId="65308004" w14:textId="77777777" w:rsidR="001C1EA4" w:rsidRPr="00C7345F" w:rsidRDefault="001C1EA4" w:rsidP="00F73F5C">
            <w:pPr>
              <w:pStyle w:val="TableText"/>
            </w:pPr>
            <w:r w:rsidRPr="00C7345F">
              <w:t>1</w:t>
            </w:r>
          </w:p>
        </w:tc>
      </w:tr>
      <w:tr w:rsidR="001C1EA4" w:rsidRPr="00C7345F" w14:paraId="05B49B63" w14:textId="77777777" w:rsidTr="00F73F5C">
        <w:trPr>
          <w:trHeight w:val="277"/>
        </w:trPr>
        <w:tc>
          <w:tcPr>
            <w:tcW w:w="8208" w:type="dxa"/>
            <w:noWrap/>
          </w:tcPr>
          <w:p w14:paraId="30EBE70C" w14:textId="77777777" w:rsidR="001C1EA4" w:rsidRPr="00C7345F" w:rsidRDefault="001C1EA4" w:rsidP="000E4186">
            <w:pPr>
              <w:pStyle w:val="TableTextLeft"/>
              <w:rPr>
                <w:noProof w:val="0"/>
              </w:rPr>
            </w:pPr>
            <w:r w:rsidRPr="00C7345F">
              <w:rPr>
                <w:noProof w:val="0"/>
              </w:rPr>
              <w:t>Desert Sands Charter</w:t>
            </w:r>
          </w:p>
        </w:tc>
        <w:tc>
          <w:tcPr>
            <w:tcW w:w="950" w:type="dxa"/>
            <w:noWrap/>
          </w:tcPr>
          <w:p w14:paraId="650B832F" w14:textId="77777777" w:rsidR="001C1EA4" w:rsidRPr="00C7345F" w:rsidRDefault="001C1EA4" w:rsidP="00F73F5C">
            <w:pPr>
              <w:pStyle w:val="TableText"/>
            </w:pPr>
            <w:r w:rsidRPr="00C7345F">
              <w:t>1</w:t>
            </w:r>
          </w:p>
        </w:tc>
      </w:tr>
      <w:tr w:rsidR="001C1EA4" w:rsidRPr="00C7345F" w14:paraId="76940C67" w14:textId="77777777" w:rsidTr="00F73F5C">
        <w:trPr>
          <w:trHeight w:val="277"/>
        </w:trPr>
        <w:tc>
          <w:tcPr>
            <w:tcW w:w="8208" w:type="dxa"/>
            <w:noWrap/>
          </w:tcPr>
          <w:p w14:paraId="7CB9DB5C" w14:textId="77777777" w:rsidR="001C1EA4" w:rsidRPr="00C7345F" w:rsidRDefault="001C1EA4" w:rsidP="000E4186">
            <w:pPr>
              <w:pStyle w:val="TableTextLeft"/>
              <w:rPr>
                <w:noProof w:val="0"/>
              </w:rPr>
            </w:pPr>
            <w:r w:rsidRPr="00C7345F">
              <w:rPr>
                <w:noProof w:val="0"/>
              </w:rPr>
              <w:t>Desert Sands Unified</w:t>
            </w:r>
          </w:p>
        </w:tc>
        <w:tc>
          <w:tcPr>
            <w:tcW w:w="950" w:type="dxa"/>
            <w:noWrap/>
          </w:tcPr>
          <w:p w14:paraId="012153AF" w14:textId="77777777" w:rsidR="001C1EA4" w:rsidRPr="00C7345F" w:rsidRDefault="001C1EA4" w:rsidP="00F73F5C">
            <w:pPr>
              <w:pStyle w:val="TableText"/>
            </w:pPr>
            <w:r w:rsidRPr="00C7345F">
              <w:t>555</w:t>
            </w:r>
          </w:p>
        </w:tc>
      </w:tr>
      <w:tr w:rsidR="001C1EA4" w:rsidRPr="00C7345F" w14:paraId="2AC57F42" w14:textId="77777777" w:rsidTr="00F73F5C">
        <w:trPr>
          <w:trHeight w:val="277"/>
        </w:trPr>
        <w:tc>
          <w:tcPr>
            <w:tcW w:w="8208" w:type="dxa"/>
            <w:noWrap/>
          </w:tcPr>
          <w:p w14:paraId="28ACD597" w14:textId="77777777" w:rsidR="001C1EA4" w:rsidRPr="00C7345F" w:rsidRDefault="001C1EA4" w:rsidP="000E4186">
            <w:pPr>
              <w:pStyle w:val="TableTextLeft"/>
              <w:rPr>
                <w:noProof w:val="0"/>
              </w:rPr>
            </w:pPr>
            <w:r w:rsidRPr="00C7345F">
              <w:rPr>
                <w:noProof w:val="0"/>
              </w:rPr>
              <w:t>Desert Trails Preparatory Academy</w:t>
            </w:r>
          </w:p>
        </w:tc>
        <w:tc>
          <w:tcPr>
            <w:tcW w:w="950" w:type="dxa"/>
            <w:noWrap/>
          </w:tcPr>
          <w:p w14:paraId="098ABEC7" w14:textId="77777777" w:rsidR="001C1EA4" w:rsidRPr="00C7345F" w:rsidRDefault="001C1EA4" w:rsidP="00F73F5C">
            <w:pPr>
              <w:pStyle w:val="TableText"/>
            </w:pPr>
            <w:r w:rsidRPr="00C7345F">
              <w:t>20</w:t>
            </w:r>
          </w:p>
        </w:tc>
      </w:tr>
      <w:tr w:rsidR="001C1EA4" w:rsidRPr="00C7345F" w14:paraId="49D18CBC" w14:textId="77777777" w:rsidTr="00F73F5C">
        <w:trPr>
          <w:trHeight w:val="277"/>
        </w:trPr>
        <w:tc>
          <w:tcPr>
            <w:tcW w:w="8208" w:type="dxa"/>
            <w:noWrap/>
          </w:tcPr>
          <w:p w14:paraId="75AFCBD5" w14:textId="77777777" w:rsidR="001C1EA4" w:rsidRPr="00C7345F" w:rsidRDefault="001C1EA4" w:rsidP="000E4186">
            <w:pPr>
              <w:pStyle w:val="TableTextLeft"/>
              <w:rPr>
                <w:noProof w:val="0"/>
              </w:rPr>
            </w:pPr>
            <w:r w:rsidRPr="00C7345F">
              <w:rPr>
                <w:noProof w:val="0"/>
              </w:rPr>
              <w:t>Design Tech High</w:t>
            </w:r>
          </w:p>
        </w:tc>
        <w:tc>
          <w:tcPr>
            <w:tcW w:w="950" w:type="dxa"/>
            <w:noWrap/>
          </w:tcPr>
          <w:p w14:paraId="742BA7CE" w14:textId="77777777" w:rsidR="001C1EA4" w:rsidRPr="00C7345F" w:rsidRDefault="001C1EA4" w:rsidP="00F73F5C">
            <w:pPr>
              <w:pStyle w:val="TableText"/>
            </w:pPr>
            <w:r w:rsidRPr="00C7345F">
              <w:t>1</w:t>
            </w:r>
          </w:p>
        </w:tc>
      </w:tr>
      <w:tr w:rsidR="001C1EA4" w:rsidRPr="00C7345F" w14:paraId="1E5C6EFD" w14:textId="77777777" w:rsidTr="00F73F5C">
        <w:trPr>
          <w:trHeight w:val="277"/>
        </w:trPr>
        <w:tc>
          <w:tcPr>
            <w:tcW w:w="8208" w:type="dxa"/>
            <w:noWrap/>
          </w:tcPr>
          <w:p w14:paraId="0710EEBA" w14:textId="77777777" w:rsidR="001C1EA4" w:rsidRPr="00C7345F" w:rsidRDefault="001C1EA4" w:rsidP="000E4186">
            <w:pPr>
              <w:pStyle w:val="TableTextLeft"/>
              <w:rPr>
                <w:noProof w:val="0"/>
              </w:rPr>
            </w:pPr>
            <w:r w:rsidRPr="00C7345F">
              <w:rPr>
                <w:noProof w:val="0"/>
              </w:rPr>
              <w:t>Di Giorgio Elementary</w:t>
            </w:r>
          </w:p>
        </w:tc>
        <w:tc>
          <w:tcPr>
            <w:tcW w:w="950" w:type="dxa"/>
            <w:noWrap/>
          </w:tcPr>
          <w:p w14:paraId="2FA314A9" w14:textId="77777777" w:rsidR="001C1EA4" w:rsidRPr="00C7345F" w:rsidRDefault="001C1EA4" w:rsidP="00F73F5C">
            <w:pPr>
              <w:pStyle w:val="TableText"/>
            </w:pPr>
            <w:r w:rsidRPr="00C7345F">
              <w:t>13</w:t>
            </w:r>
          </w:p>
        </w:tc>
      </w:tr>
      <w:tr w:rsidR="001C1EA4" w:rsidRPr="00C7345F" w14:paraId="67F4EBB0" w14:textId="77777777" w:rsidTr="00F73F5C">
        <w:trPr>
          <w:trHeight w:val="277"/>
        </w:trPr>
        <w:tc>
          <w:tcPr>
            <w:tcW w:w="8208" w:type="dxa"/>
            <w:noWrap/>
          </w:tcPr>
          <w:p w14:paraId="5B1AA059" w14:textId="77777777" w:rsidR="001C1EA4" w:rsidRPr="00C7345F" w:rsidRDefault="001C1EA4" w:rsidP="000E4186">
            <w:pPr>
              <w:pStyle w:val="TableTextLeft"/>
              <w:rPr>
                <w:noProof w:val="0"/>
              </w:rPr>
            </w:pPr>
            <w:r w:rsidRPr="00C7345F">
              <w:rPr>
                <w:noProof w:val="0"/>
              </w:rPr>
              <w:t>Diego Valley East Public Charter</w:t>
            </w:r>
          </w:p>
        </w:tc>
        <w:tc>
          <w:tcPr>
            <w:tcW w:w="950" w:type="dxa"/>
            <w:noWrap/>
          </w:tcPr>
          <w:p w14:paraId="27865844" w14:textId="77777777" w:rsidR="001C1EA4" w:rsidRPr="00C7345F" w:rsidRDefault="001C1EA4" w:rsidP="00F73F5C">
            <w:pPr>
              <w:pStyle w:val="TableText"/>
            </w:pPr>
            <w:r w:rsidRPr="00C7345F">
              <w:t>1</w:t>
            </w:r>
          </w:p>
        </w:tc>
      </w:tr>
      <w:tr w:rsidR="001C1EA4" w:rsidRPr="00C7345F" w14:paraId="76985278" w14:textId="77777777" w:rsidTr="00F73F5C">
        <w:trPr>
          <w:trHeight w:val="277"/>
        </w:trPr>
        <w:tc>
          <w:tcPr>
            <w:tcW w:w="8208" w:type="dxa"/>
            <w:noWrap/>
          </w:tcPr>
          <w:p w14:paraId="3A02A79D" w14:textId="77777777" w:rsidR="001C1EA4" w:rsidRPr="00C7345F" w:rsidRDefault="001C1EA4" w:rsidP="000E4186">
            <w:pPr>
              <w:pStyle w:val="TableTextLeft"/>
              <w:rPr>
                <w:noProof w:val="0"/>
              </w:rPr>
            </w:pPr>
            <w:r w:rsidRPr="00C7345F">
              <w:rPr>
                <w:noProof w:val="0"/>
              </w:rPr>
              <w:t>Dimensions Collaborative</w:t>
            </w:r>
          </w:p>
        </w:tc>
        <w:tc>
          <w:tcPr>
            <w:tcW w:w="950" w:type="dxa"/>
            <w:noWrap/>
          </w:tcPr>
          <w:p w14:paraId="12E5025D" w14:textId="77777777" w:rsidR="001C1EA4" w:rsidRPr="00C7345F" w:rsidRDefault="001C1EA4" w:rsidP="00F73F5C">
            <w:pPr>
              <w:pStyle w:val="TableText"/>
            </w:pPr>
            <w:r w:rsidRPr="00C7345F">
              <w:t>3</w:t>
            </w:r>
          </w:p>
        </w:tc>
      </w:tr>
      <w:tr w:rsidR="001C1EA4" w:rsidRPr="00C7345F" w14:paraId="57550873" w14:textId="77777777" w:rsidTr="00F73F5C">
        <w:trPr>
          <w:trHeight w:val="277"/>
        </w:trPr>
        <w:tc>
          <w:tcPr>
            <w:tcW w:w="8208" w:type="dxa"/>
            <w:noWrap/>
          </w:tcPr>
          <w:p w14:paraId="4CA0B7A2" w14:textId="77777777" w:rsidR="001C1EA4" w:rsidRPr="00C7345F" w:rsidRDefault="001C1EA4" w:rsidP="000E4186">
            <w:pPr>
              <w:pStyle w:val="TableTextLeft"/>
              <w:rPr>
                <w:noProof w:val="0"/>
              </w:rPr>
            </w:pPr>
            <w:r w:rsidRPr="00C7345F">
              <w:rPr>
                <w:noProof w:val="0"/>
              </w:rPr>
              <w:t>Dinuba Unified</w:t>
            </w:r>
          </w:p>
        </w:tc>
        <w:tc>
          <w:tcPr>
            <w:tcW w:w="950" w:type="dxa"/>
            <w:noWrap/>
          </w:tcPr>
          <w:p w14:paraId="4CB1AD60" w14:textId="77777777" w:rsidR="001C1EA4" w:rsidRPr="00C7345F" w:rsidRDefault="001C1EA4" w:rsidP="00F73F5C">
            <w:pPr>
              <w:pStyle w:val="TableText"/>
            </w:pPr>
            <w:r w:rsidRPr="00C7345F">
              <w:t>201</w:t>
            </w:r>
          </w:p>
        </w:tc>
      </w:tr>
      <w:tr w:rsidR="001C1EA4" w:rsidRPr="00C7345F" w14:paraId="35DF2C49" w14:textId="77777777" w:rsidTr="00F73F5C">
        <w:trPr>
          <w:trHeight w:val="277"/>
        </w:trPr>
        <w:tc>
          <w:tcPr>
            <w:tcW w:w="8208" w:type="dxa"/>
            <w:noWrap/>
          </w:tcPr>
          <w:p w14:paraId="7432160A" w14:textId="77777777" w:rsidR="001C1EA4" w:rsidRPr="00C7345F" w:rsidRDefault="001C1EA4" w:rsidP="000E4186">
            <w:pPr>
              <w:pStyle w:val="TableTextLeft"/>
              <w:rPr>
                <w:noProof w:val="0"/>
              </w:rPr>
            </w:pPr>
            <w:r w:rsidRPr="00C7345F">
              <w:rPr>
                <w:noProof w:val="0"/>
              </w:rPr>
              <w:t>Discovery Charter</w:t>
            </w:r>
          </w:p>
        </w:tc>
        <w:tc>
          <w:tcPr>
            <w:tcW w:w="950" w:type="dxa"/>
            <w:noWrap/>
          </w:tcPr>
          <w:p w14:paraId="40847DE9" w14:textId="77777777" w:rsidR="001C1EA4" w:rsidRPr="00C7345F" w:rsidRDefault="001C1EA4" w:rsidP="00F73F5C">
            <w:pPr>
              <w:pStyle w:val="TableText"/>
            </w:pPr>
            <w:r w:rsidRPr="00C7345F">
              <w:t>71</w:t>
            </w:r>
          </w:p>
        </w:tc>
      </w:tr>
      <w:tr w:rsidR="001C1EA4" w:rsidRPr="00C7345F" w14:paraId="5780FBC7" w14:textId="77777777" w:rsidTr="00F73F5C">
        <w:trPr>
          <w:trHeight w:val="277"/>
        </w:trPr>
        <w:tc>
          <w:tcPr>
            <w:tcW w:w="8208" w:type="dxa"/>
            <w:noWrap/>
          </w:tcPr>
          <w:p w14:paraId="4DB2C1CA" w14:textId="77777777" w:rsidR="001C1EA4" w:rsidRPr="00C7345F" w:rsidRDefault="001C1EA4" w:rsidP="000E4186">
            <w:pPr>
              <w:pStyle w:val="TableTextLeft"/>
              <w:rPr>
                <w:noProof w:val="0"/>
              </w:rPr>
            </w:pPr>
            <w:r w:rsidRPr="00C7345F">
              <w:rPr>
                <w:noProof w:val="0"/>
              </w:rPr>
              <w:t>Discovery Charter II</w:t>
            </w:r>
          </w:p>
        </w:tc>
        <w:tc>
          <w:tcPr>
            <w:tcW w:w="950" w:type="dxa"/>
            <w:noWrap/>
          </w:tcPr>
          <w:p w14:paraId="5DC130FB" w14:textId="77777777" w:rsidR="001C1EA4" w:rsidRPr="00C7345F" w:rsidRDefault="001C1EA4" w:rsidP="00F73F5C">
            <w:pPr>
              <w:pStyle w:val="TableText"/>
            </w:pPr>
            <w:r w:rsidRPr="00C7345F">
              <w:t>35</w:t>
            </w:r>
          </w:p>
        </w:tc>
      </w:tr>
      <w:tr w:rsidR="001C1EA4" w:rsidRPr="00C7345F" w14:paraId="03B336E3" w14:textId="77777777" w:rsidTr="00F73F5C">
        <w:trPr>
          <w:trHeight w:val="277"/>
        </w:trPr>
        <w:tc>
          <w:tcPr>
            <w:tcW w:w="8208" w:type="dxa"/>
            <w:noWrap/>
          </w:tcPr>
          <w:p w14:paraId="0A47DF08" w14:textId="77777777" w:rsidR="001C1EA4" w:rsidRPr="00C7345F" w:rsidRDefault="001C1EA4" w:rsidP="000E4186">
            <w:pPr>
              <w:pStyle w:val="TableTextLeft"/>
              <w:rPr>
                <w:noProof w:val="0"/>
              </w:rPr>
            </w:pPr>
            <w:r w:rsidRPr="00C7345F">
              <w:rPr>
                <w:noProof w:val="0"/>
              </w:rPr>
              <w:t>Discovery Charter Preparatory #2</w:t>
            </w:r>
          </w:p>
        </w:tc>
        <w:tc>
          <w:tcPr>
            <w:tcW w:w="950" w:type="dxa"/>
            <w:noWrap/>
          </w:tcPr>
          <w:p w14:paraId="0243F24D" w14:textId="77777777" w:rsidR="001C1EA4" w:rsidRPr="00C7345F" w:rsidRDefault="001C1EA4" w:rsidP="00F73F5C">
            <w:pPr>
              <w:pStyle w:val="TableText"/>
            </w:pPr>
            <w:r w:rsidRPr="00C7345F">
              <w:t>2</w:t>
            </w:r>
          </w:p>
        </w:tc>
      </w:tr>
      <w:tr w:rsidR="001C1EA4" w:rsidRPr="00C7345F" w14:paraId="72227EED" w14:textId="77777777" w:rsidTr="00F73F5C">
        <w:trPr>
          <w:trHeight w:val="277"/>
        </w:trPr>
        <w:tc>
          <w:tcPr>
            <w:tcW w:w="8208" w:type="dxa"/>
            <w:noWrap/>
          </w:tcPr>
          <w:p w14:paraId="0D4D5DD0" w14:textId="77777777" w:rsidR="001C1EA4" w:rsidRPr="00C7345F" w:rsidRDefault="001C1EA4" w:rsidP="000E4186">
            <w:pPr>
              <w:pStyle w:val="TableTextLeft"/>
              <w:rPr>
                <w:noProof w:val="0"/>
              </w:rPr>
            </w:pPr>
            <w:r w:rsidRPr="00C7345F">
              <w:rPr>
                <w:noProof w:val="0"/>
              </w:rPr>
              <w:t>Dixon Montessori Charter</w:t>
            </w:r>
          </w:p>
        </w:tc>
        <w:tc>
          <w:tcPr>
            <w:tcW w:w="950" w:type="dxa"/>
            <w:noWrap/>
          </w:tcPr>
          <w:p w14:paraId="6C14B9A2" w14:textId="77777777" w:rsidR="001C1EA4" w:rsidRPr="00C7345F" w:rsidRDefault="001C1EA4" w:rsidP="00F73F5C">
            <w:pPr>
              <w:pStyle w:val="TableText"/>
            </w:pPr>
            <w:r w:rsidRPr="00C7345F">
              <w:t>9</w:t>
            </w:r>
          </w:p>
        </w:tc>
      </w:tr>
      <w:tr w:rsidR="001C1EA4" w:rsidRPr="00C7345F" w14:paraId="65AACAC3" w14:textId="77777777" w:rsidTr="00F73F5C">
        <w:trPr>
          <w:trHeight w:val="277"/>
        </w:trPr>
        <w:tc>
          <w:tcPr>
            <w:tcW w:w="8208" w:type="dxa"/>
            <w:noWrap/>
          </w:tcPr>
          <w:p w14:paraId="306C45CE" w14:textId="77777777" w:rsidR="001C1EA4" w:rsidRPr="00C7345F" w:rsidRDefault="001C1EA4" w:rsidP="000E4186">
            <w:pPr>
              <w:pStyle w:val="TableTextLeft"/>
              <w:rPr>
                <w:noProof w:val="0"/>
              </w:rPr>
            </w:pPr>
            <w:r w:rsidRPr="00C7345F">
              <w:rPr>
                <w:noProof w:val="0"/>
              </w:rPr>
              <w:t>Dixon Unified</w:t>
            </w:r>
          </w:p>
        </w:tc>
        <w:tc>
          <w:tcPr>
            <w:tcW w:w="950" w:type="dxa"/>
            <w:noWrap/>
          </w:tcPr>
          <w:p w14:paraId="44BEC57B" w14:textId="77777777" w:rsidR="001C1EA4" w:rsidRPr="00C7345F" w:rsidRDefault="001C1EA4" w:rsidP="00F73F5C">
            <w:pPr>
              <w:pStyle w:val="TableText"/>
            </w:pPr>
            <w:r w:rsidRPr="00C7345F">
              <w:t>86</w:t>
            </w:r>
          </w:p>
        </w:tc>
      </w:tr>
      <w:tr w:rsidR="001C1EA4" w:rsidRPr="00C7345F" w14:paraId="542C7345" w14:textId="77777777" w:rsidTr="00F73F5C">
        <w:trPr>
          <w:trHeight w:val="277"/>
        </w:trPr>
        <w:tc>
          <w:tcPr>
            <w:tcW w:w="8208" w:type="dxa"/>
            <w:noWrap/>
          </w:tcPr>
          <w:p w14:paraId="643174D4" w14:textId="77777777" w:rsidR="001C1EA4" w:rsidRPr="0020485F" w:rsidRDefault="001C1EA4" w:rsidP="000E4186">
            <w:pPr>
              <w:pStyle w:val="TableTextLeft"/>
              <w:rPr>
                <w:noProof w:val="0"/>
                <w:lang w:val="es-MX"/>
              </w:rPr>
            </w:pPr>
            <w:r w:rsidRPr="0020485F">
              <w:rPr>
                <w:noProof w:val="0"/>
                <w:lang w:val="es-MX"/>
              </w:rPr>
              <w:t>Dos Palos Oro Loma Joint Unified</w:t>
            </w:r>
          </w:p>
        </w:tc>
        <w:tc>
          <w:tcPr>
            <w:tcW w:w="950" w:type="dxa"/>
            <w:noWrap/>
          </w:tcPr>
          <w:p w14:paraId="585BC89F" w14:textId="77777777" w:rsidR="001C1EA4" w:rsidRPr="00C7345F" w:rsidRDefault="001C1EA4" w:rsidP="00F73F5C">
            <w:pPr>
              <w:pStyle w:val="TableText"/>
            </w:pPr>
            <w:r w:rsidRPr="00C7345F">
              <w:t>62</w:t>
            </w:r>
          </w:p>
        </w:tc>
      </w:tr>
      <w:tr w:rsidR="001C1EA4" w:rsidRPr="00C7345F" w14:paraId="7DE547E6" w14:textId="77777777" w:rsidTr="00F73F5C">
        <w:trPr>
          <w:trHeight w:val="277"/>
        </w:trPr>
        <w:tc>
          <w:tcPr>
            <w:tcW w:w="8208" w:type="dxa"/>
            <w:noWrap/>
          </w:tcPr>
          <w:p w14:paraId="484F1367" w14:textId="77777777" w:rsidR="001C1EA4" w:rsidRPr="00C7345F" w:rsidRDefault="001C1EA4" w:rsidP="000E4186">
            <w:pPr>
              <w:pStyle w:val="TableTextLeft"/>
              <w:rPr>
                <w:noProof w:val="0"/>
              </w:rPr>
            </w:pPr>
            <w:r w:rsidRPr="00C7345F">
              <w:rPr>
                <w:noProof w:val="0"/>
              </w:rPr>
              <w:t>Downey Unified</w:t>
            </w:r>
          </w:p>
        </w:tc>
        <w:tc>
          <w:tcPr>
            <w:tcW w:w="950" w:type="dxa"/>
            <w:noWrap/>
          </w:tcPr>
          <w:p w14:paraId="1CA8417E" w14:textId="77777777" w:rsidR="001C1EA4" w:rsidRPr="00C7345F" w:rsidRDefault="001C1EA4" w:rsidP="00F73F5C">
            <w:pPr>
              <w:pStyle w:val="TableText"/>
            </w:pPr>
            <w:r w:rsidRPr="00C7345F">
              <w:t>404</w:t>
            </w:r>
          </w:p>
        </w:tc>
      </w:tr>
      <w:tr w:rsidR="001C1EA4" w:rsidRPr="00C7345F" w14:paraId="7ED2A151" w14:textId="77777777" w:rsidTr="00F73F5C">
        <w:trPr>
          <w:trHeight w:val="277"/>
        </w:trPr>
        <w:tc>
          <w:tcPr>
            <w:tcW w:w="8208" w:type="dxa"/>
            <w:noWrap/>
          </w:tcPr>
          <w:p w14:paraId="60044D8C" w14:textId="77777777" w:rsidR="001C1EA4" w:rsidRPr="00C7345F" w:rsidRDefault="001C1EA4" w:rsidP="000E4186">
            <w:pPr>
              <w:pStyle w:val="TableTextLeft"/>
              <w:rPr>
                <w:noProof w:val="0"/>
              </w:rPr>
            </w:pPr>
            <w:r w:rsidRPr="00C7345F">
              <w:rPr>
                <w:noProof w:val="0"/>
              </w:rPr>
              <w:t>Downtown Charter Academy</w:t>
            </w:r>
          </w:p>
        </w:tc>
        <w:tc>
          <w:tcPr>
            <w:tcW w:w="950" w:type="dxa"/>
            <w:noWrap/>
          </w:tcPr>
          <w:p w14:paraId="201FCB9A" w14:textId="77777777" w:rsidR="001C1EA4" w:rsidRPr="00C7345F" w:rsidRDefault="001C1EA4" w:rsidP="00F73F5C">
            <w:pPr>
              <w:pStyle w:val="TableText"/>
            </w:pPr>
            <w:r w:rsidRPr="00C7345F">
              <w:t>3</w:t>
            </w:r>
          </w:p>
        </w:tc>
      </w:tr>
      <w:tr w:rsidR="001C1EA4" w:rsidRPr="00C7345F" w14:paraId="44599473" w14:textId="77777777" w:rsidTr="00F73F5C">
        <w:trPr>
          <w:trHeight w:val="277"/>
        </w:trPr>
        <w:tc>
          <w:tcPr>
            <w:tcW w:w="8208" w:type="dxa"/>
            <w:noWrap/>
          </w:tcPr>
          <w:p w14:paraId="7183A07A" w14:textId="77777777" w:rsidR="001C1EA4" w:rsidRPr="00C7345F" w:rsidRDefault="001C1EA4" w:rsidP="000E4186">
            <w:pPr>
              <w:pStyle w:val="TableTextLeft"/>
              <w:rPr>
                <w:noProof w:val="0"/>
              </w:rPr>
            </w:pPr>
            <w:r w:rsidRPr="00C7345F">
              <w:rPr>
                <w:noProof w:val="0"/>
              </w:rPr>
              <w:t>Downtown College Preparatory Middle</w:t>
            </w:r>
          </w:p>
        </w:tc>
        <w:tc>
          <w:tcPr>
            <w:tcW w:w="950" w:type="dxa"/>
            <w:noWrap/>
          </w:tcPr>
          <w:p w14:paraId="61B0527E" w14:textId="77777777" w:rsidR="001C1EA4" w:rsidRPr="00C7345F" w:rsidRDefault="001C1EA4" w:rsidP="00F73F5C">
            <w:pPr>
              <w:pStyle w:val="TableText"/>
            </w:pPr>
            <w:r w:rsidRPr="00C7345F">
              <w:t>2</w:t>
            </w:r>
          </w:p>
        </w:tc>
      </w:tr>
      <w:tr w:rsidR="001C1EA4" w:rsidRPr="00C7345F" w14:paraId="25BC87D1" w14:textId="77777777" w:rsidTr="00F73F5C">
        <w:trPr>
          <w:trHeight w:val="277"/>
        </w:trPr>
        <w:tc>
          <w:tcPr>
            <w:tcW w:w="8208" w:type="dxa"/>
            <w:noWrap/>
          </w:tcPr>
          <w:p w14:paraId="3BA0D01A" w14:textId="77777777" w:rsidR="001C1EA4" w:rsidRPr="00C7345F" w:rsidRDefault="001C1EA4" w:rsidP="000E4186">
            <w:pPr>
              <w:pStyle w:val="TableTextLeft"/>
              <w:rPr>
                <w:noProof w:val="0"/>
              </w:rPr>
            </w:pPr>
            <w:r w:rsidRPr="00C7345F">
              <w:rPr>
                <w:noProof w:val="0"/>
              </w:rPr>
              <w:t>Downtown Value</w:t>
            </w:r>
          </w:p>
        </w:tc>
        <w:tc>
          <w:tcPr>
            <w:tcW w:w="950" w:type="dxa"/>
            <w:noWrap/>
          </w:tcPr>
          <w:p w14:paraId="235C447F" w14:textId="77777777" w:rsidR="001C1EA4" w:rsidRPr="00C7345F" w:rsidRDefault="001C1EA4" w:rsidP="00F73F5C">
            <w:pPr>
              <w:pStyle w:val="TableText"/>
            </w:pPr>
            <w:r w:rsidRPr="00C7345F">
              <w:t>26</w:t>
            </w:r>
          </w:p>
        </w:tc>
      </w:tr>
      <w:tr w:rsidR="001C1EA4" w:rsidRPr="00C7345F" w14:paraId="4DBE4329" w14:textId="77777777" w:rsidTr="00F73F5C">
        <w:trPr>
          <w:trHeight w:val="277"/>
        </w:trPr>
        <w:tc>
          <w:tcPr>
            <w:tcW w:w="8208" w:type="dxa"/>
            <w:noWrap/>
          </w:tcPr>
          <w:p w14:paraId="4CB321EF" w14:textId="77777777" w:rsidR="001C1EA4" w:rsidRPr="00C7345F" w:rsidRDefault="001C1EA4" w:rsidP="000E4186">
            <w:pPr>
              <w:pStyle w:val="TableTextLeft"/>
              <w:rPr>
                <w:noProof w:val="0"/>
              </w:rPr>
            </w:pPr>
            <w:r w:rsidRPr="00C7345F">
              <w:rPr>
                <w:noProof w:val="0"/>
              </w:rPr>
              <w:t>Dr. Lewis Dolphin Stallworth Sr. Charter</w:t>
            </w:r>
          </w:p>
        </w:tc>
        <w:tc>
          <w:tcPr>
            <w:tcW w:w="950" w:type="dxa"/>
            <w:noWrap/>
          </w:tcPr>
          <w:p w14:paraId="0F29B2D5" w14:textId="77777777" w:rsidR="001C1EA4" w:rsidRPr="00C7345F" w:rsidRDefault="001C1EA4" w:rsidP="00F73F5C">
            <w:pPr>
              <w:pStyle w:val="TableText"/>
            </w:pPr>
            <w:r w:rsidRPr="00C7345F">
              <w:t>22</w:t>
            </w:r>
          </w:p>
        </w:tc>
      </w:tr>
      <w:tr w:rsidR="001C1EA4" w:rsidRPr="00C7345F" w14:paraId="59A8F077" w14:textId="77777777" w:rsidTr="00F73F5C">
        <w:trPr>
          <w:trHeight w:val="277"/>
        </w:trPr>
        <w:tc>
          <w:tcPr>
            <w:tcW w:w="8208" w:type="dxa"/>
            <w:noWrap/>
          </w:tcPr>
          <w:p w14:paraId="17235510" w14:textId="77777777" w:rsidR="001C1EA4" w:rsidRPr="00C7345F" w:rsidRDefault="001C1EA4" w:rsidP="000E4186">
            <w:pPr>
              <w:pStyle w:val="TableTextLeft"/>
              <w:rPr>
                <w:noProof w:val="0"/>
              </w:rPr>
            </w:pPr>
            <w:r w:rsidRPr="00C7345F">
              <w:rPr>
                <w:noProof w:val="0"/>
              </w:rPr>
              <w:t>Dry Creek Joint Elementary</w:t>
            </w:r>
          </w:p>
        </w:tc>
        <w:tc>
          <w:tcPr>
            <w:tcW w:w="950" w:type="dxa"/>
            <w:noWrap/>
          </w:tcPr>
          <w:p w14:paraId="41830022" w14:textId="77777777" w:rsidR="001C1EA4" w:rsidRPr="00C7345F" w:rsidRDefault="001C1EA4" w:rsidP="00F73F5C">
            <w:pPr>
              <w:pStyle w:val="TableText"/>
            </w:pPr>
            <w:r w:rsidRPr="00C7345F">
              <w:t>129</w:t>
            </w:r>
          </w:p>
        </w:tc>
      </w:tr>
      <w:tr w:rsidR="001C1EA4" w:rsidRPr="00C7345F" w14:paraId="323809E5" w14:textId="77777777" w:rsidTr="00F73F5C">
        <w:trPr>
          <w:trHeight w:val="277"/>
        </w:trPr>
        <w:tc>
          <w:tcPr>
            <w:tcW w:w="8208" w:type="dxa"/>
            <w:noWrap/>
          </w:tcPr>
          <w:p w14:paraId="411DF673" w14:textId="77777777" w:rsidR="001C1EA4" w:rsidRPr="00C7345F" w:rsidRDefault="001C1EA4" w:rsidP="000E4186">
            <w:pPr>
              <w:pStyle w:val="TableTextLeft"/>
              <w:rPr>
                <w:noProof w:val="0"/>
              </w:rPr>
            </w:pPr>
            <w:r w:rsidRPr="00C7345F">
              <w:rPr>
                <w:noProof w:val="0"/>
              </w:rPr>
              <w:t>Dual Language Immersion North County</w:t>
            </w:r>
          </w:p>
        </w:tc>
        <w:tc>
          <w:tcPr>
            <w:tcW w:w="950" w:type="dxa"/>
            <w:noWrap/>
          </w:tcPr>
          <w:p w14:paraId="35845EDD" w14:textId="77777777" w:rsidR="001C1EA4" w:rsidRPr="00C7345F" w:rsidRDefault="001C1EA4" w:rsidP="00F73F5C">
            <w:pPr>
              <w:pStyle w:val="TableText"/>
            </w:pPr>
            <w:r w:rsidRPr="00C7345F">
              <w:t>4</w:t>
            </w:r>
          </w:p>
        </w:tc>
      </w:tr>
      <w:tr w:rsidR="001C1EA4" w:rsidRPr="00C7345F" w14:paraId="02B23B7B" w14:textId="77777777" w:rsidTr="00F73F5C">
        <w:trPr>
          <w:trHeight w:val="277"/>
        </w:trPr>
        <w:tc>
          <w:tcPr>
            <w:tcW w:w="8208" w:type="dxa"/>
            <w:noWrap/>
          </w:tcPr>
          <w:p w14:paraId="2AE06637" w14:textId="77777777" w:rsidR="001C1EA4" w:rsidRPr="00C7345F" w:rsidRDefault="001C1EA4" w:rsidP="000E4186">
            <w:pPr>
              <w:pStyle w:val="TableTextLeft"/>
              <w:rPr>
                <w:noProof w:val="0"/>
              </w:rPr>
            </w:pPr>
            <w:r w:rsidRPr="00C7345F">
              <w:rPr>
                <w:noProof w:val="0"/>
              </w:rPr>
              <w:t>Duarte Unified</w:t>
            </w:r>
          </w:p>
        </w:tc>
        <w:tc>
          <w:tcPr>
            <w:tcW w:w="950" w:type="dxa"/>
            <w:noWrap/>
          </w:tcPr>
          <w:p w14:paraId="7DBE2584" w14:textId="77777777" w:rsidR="001C1EA4" w:rsidRPr="00C7345F" w:rsidRDefault="001C1EA4" w:rsidP="00F73F5C">
            <w:pPr>
              <w:pStyle w:val="TableText"/>
            </w:pPr>
            <w:r w:rsidRPr="00C7345F">
              <w:t>103</w:t>
            </w:r>
          </w:p>
        </w:tc>
      </w:tr>
      <w:tr w:rsidR="001C1EA4" w:rsidRPr="00C7345F" w14:paraId="5F123A71" w14:textId="77777777" w:rsidTr="00F73F5C">
        <w:trPr>
          <w:trHeight w:val="277"/>
        </w:trPr>
        <w:tc>
          <w:tcPr>
            <w:tcW w:w="8208" w:type="dxa"/>
            <w:noWrap/>
          </w:tcPr>
          <w:p w14:paraId="0AA0A159" w14:textId="77777777" w:rsidR="001C1EA4" w:rsidRPr="00C7345F" w:rsidRDefault="001C1EA4" w:rsidP="000E4186">
            <w:pPr>
              <w:pStyle w:val="TableTextLeft"/>
              <w:rPr>
                <w:noProof w:val="0"/>
              </w:rPr>
            </w:pPr>
            <w:r w:rsidRPr="00C7345F">
              <w:rPr>
                <w:noProof w:val="0"/>
              </w:rPr>
              <w:t>Dublin Unified</w:t>
            </w:r>
          </w:p>
        </w:tc>
        <w:tc>
          <w:tcPr>
            <w:tcW w:w="950" w:type="dxa"/>
            <w:noWrap/>
          </w:tcPr>
          <w:p w14:paraId="4F5A87A2" w14:textId="77777777" w:rsidR="001C1EA4" w:rsidRPr="00C7345F" w:rsidRDefault="001C1EA4" w:rsidP="00F73F5C">
            <w:pPr>
              <w:pStyle w:val="TableText"/>
            </w:pPr>
            <w:r w:rsidRPr="00C7345F">
              <w:t>423</w:t>
            </w:r>
          </w:p>
        </w:tc>
      </w:tr>
      <w:tr w:rsidR="001C1EA4" w:rsidRPr="00C7345F" w14:paraId="42832445" w14:textId="77777777" w:rsidTr="00F73F5C">
        <w:trPr>
          <w:trHeight w:val="277"/>
        </w:trPr>
        <w:tc>
          <w:tcPr>
            <w:tcW w:w="8208" w:type="dxa"/>
            <w:noWrap/>
          </w:tcPr>
          <w:p w14:paraId="5958E17B" w14:textId="77777777" w:rsidR="001C1EA4" w:rsidRPr="00C7345F" w:rsidRDefault="001C1EA4" w:rsidP="000E4186">
            <w:pPr>
              <w:pStyle w:val="TableTextLeft"/>
              <w:rPr>
                <w:noProof w:val="0"/>
              </w:rPr>
            </w:pPr>
            <w:r w:rsidRPr="00C7345F">
              <w:rPr>
                <w:noProof w:val="0"/>
              </w:rPr>
              <w:t>Ducor Union Elementary</w:t>
            </w:r>
          </w:p>
        </w:tc>
        <w:tc>
          <w:tcPr>
            <w:tcW w:w="950" w:type="dxa"/>
            <w:noWrap/>
          </w:tcPr>
          <w:p w14:paraId="41CF231F" w14:textId="77777777" w:rsidR="001C1EA4" w:rsidRPr="00C7345F" w:rsidRDefault="001C1EA4" w:rsidP="00F73F5C">
            <w:pPr>
              <w:pStyle w:val="TableText"/>
            </w:pPr>
            <w:r w:rsidRPr="00C7345F">
              <w:t>6</w:t>
            </w:r>
          </w:p>
        </w:tc>
      </w:tr>
      <w:tr w:rsidR="001C1EA4" w:rsidRPr="00C7345F" w14:paraId="637D09D9" w14:textId="77777777" w:rsidTr="00F73F5C">
        <w:trPr>
          <w:trHeight w:val="277"/>
        </w:trPr>
        <w:tc>
          <w:tcPr>
            <w:tcW w:w="8208" w:type="dxa"/>
            <w:noWrap/>
          </w:tcPr>
          <w:p w14:paraId="3C1333E6" w14:textId="77777777" w:rsidR="001C1EA4" w:rsidRPr="00C7345F" w:rsidRDefault="001C1EA4" w:rsidP="000E4186">
            <w:pPr>
              <w:pStyle w:val="TableTextLeft"/>
              <w:rPr>
                <w:noProof w:val="0"/>
              </w:rPr>
            </w:pPr>
            <w:r w:rsidRPr="00C7345F">
              <w:rPr>
                <w:noProof w:val="0"/>
              </w:rPr>
              <w:t>Dunham Elementary</w:t>
            </w:r>
          </w:p>
        </w:tc>
        <w:tc>
          <w:tcPr>
            <w:tcW w:w="950" w:type="dxa"/>
            <w:noWrap/>
          </w:tcPr>
          <w:p w14:paraId="47BAC74F" w14:textId="77777777" w:rsidR="001C1EA4" w:rsidRPr="00C7345F" w:rsidRDefault="001C1EA4" w:rsidP="00F73F5C">
            <w:pPr>
              <w:pStyle w:val="TableText"/>
            </w:pPr>
            <w:r w:rsidRPr="00C7345F">
              <w:t>1</w:t>
            </w:r>
          </w:p>
        </w:tc>
      </w:tr>
      <w:tr w:rsidR="000E4186" w:rsidRPr="00C7345F" w14:paraId="1280FF94" w14:textId="77777777" w:rsidTr="000E4186">
        <w:trPr>
          <w:trHeight w:val="277"/>
        </w:trPr>
        <w:tc>
          <w:tcPr>
            <w:tcW w:w="8208" w:type="dxa"/>
            <w:noWrap/>
          </w:tcPr>
          <w:p w14:paraId="2A9767D0" w14:textId="77777777" w:rsidR="000E4186" w:rsidRPr="00C7345F" w:rsidRDefault="000E4186" w:rsidP="00F73F5C">
            <w:pPr>
              <w:pStyle w:val="TableTextLeft"/>
              <w:rPr>
                <w:noProof w:val="0"/>
              </w:rPr>
            </w:pPr>
            <w:r w:rsidRPr="00C7345F">
              <w:rPr>
                <w:noProof w:val="0"/>
              </w:rPr>
              <w:t>Durham Unified</w:t>
            </w:r>
          </w:p>
        </w:tc>
        <w:tc>
          <w:tcPr>
            <w:tcW w:w="950" w:type="dxa"/>
            <w:noWrap/>
          </w:tcPr>
          <w:p w14:paraId="0D766803" w14:textId="77777777" w:rsidR="000E4186" w:rsidRPr="00C7345F" w:rsidRDefault="000E4186" w:rsidP="00F73F5C">
            <w:pPr>
              <w:pStyle w:val="TableText"/>
            </w:pPr>
            <w:r w:rsidRPr="00C7345F">
              <w:t>13</w:t>
            </w:r>
          </w:p>
        </w:tc>
      </w:tr>
      <w:tr w:rsidR="000E4186" w:rsidRPr="00C7345F" w14:paraId="47414A76" w14:textId="77777777" w:rsidTr="000E4186">
        <w:trPr>
          <w:trHeight w:val="277"/>
        </w:trPr>
        <w:tc>
          <w:tcPr>
            <w:tcW w:w="8208" w:type="dxa"/>
            <w:noWrap/>
          </w:tcPr>
          <w:p w14:paraId="79D984FD" w14:textId="77777777" w:rsidR="000E4186" w:rsidRPr="00C7345F" w:rsidRDefault="000E4186" w:rsidP="00F73F5C">
            <w:pPr>
              <w:pStyle w:val="TableTextLeft"/>
              <w:rPr>
                <w:noProof w:val="0"/>
              </w:rPr>
            </w:pPr>
            <w:r w:rsidRPr="00C7345F">
              <w:rPr>
                <w:noProof w:val="0"/>
              </w:rPr>
              <w:t>EJE Elementary Academy Charter</w:t>
            </w:r>
          </w:p>
        </w:tc>
        <w:tc>
          <w:tcPr>
            <w:tcW w:w="950" w:type="dxa"/>
            <w:noWrap/>
          </w:tcPr>
          <w:p w14:paraId="28CFCEE7" w14:textId="77777777" w:rsidR="000E4186" w:rsidRPr="00C7345F" w:rsidRDefault="000E4186" w:rsidP="00F73F5C">
            <w:pPr>
              <w:pStyle w:val="TableText"/>
            </w:pPr>
            <w:r w:rsidRPr="00C7345F">
              <w:t>63</w:t>
            </w:r>
          </w:p>
        </w:tc>
      </w:tr>
      <w:tr w:rsidR="000E4186" w:rsidRPr="00C7345F" w14:paraId="5CFB8777" w14:textId="77777777" w:rsidTr="000E4186">
        <w:trPr>
          <w:trHeight w:val="277"/>
        </w:trPr>
        <w:tc>
          <w:tcPr>
            <w:tcW w:w="8208" w:type="dxa"/>
            <w:noWrap/>
          </w:tcPr>
          <w:p w14:paraId="2ED262D7" w14:textId="77777777" w:rsidR="000E4186" w:rsidRPr="00C7345F" w:rsidRDefault="000E4186" w:rsidP="00F73F5C">
            <w:pPr>
              <w:pStyle w:val="TableTextLeft"/>
              <w:rPr>
                <w:noProof w:val="0"/>
              </w:rPr>
            </w:pPr>
            <w:r w:rsidRPr="00C7345F">
              <w:rPr>
                <w:noProof w:val="0"/>
              </w:rPr>
              <w:t>Earlimart Elementary</w:t>
            </w:r>
          </w:p>
        </w:tc>
        <w:tc>
          <w:tcPr>
            <w:tcW w:w="950" w:type="dxa"/>
            <w:noWrap/>
          </w:tcPr>
          <w:p w14:paraId="5826A101" w14:textId="77777777" w:rsidR="000E4186" w:rsidRPr="00C7345F" w:rsidRDefault="000E4186" w:rsidP="00F73F5C">
            <w:pPr>
              <w:pStyle w:val="TableText"/>
            </w:pPr>
            <w:r w:rsidRPr="00C7345F">
              <w:t>115</w:t>
            </w:r>
          </w:p>
        </w:tc>
      </w:tr>
      <w:tr w:rsidR="000E4186" w:rsidRPr="00C7345F" w14:paraId="069A3966" w14:textId="77777777" w:rsidTr="000E4186">
        <w:trPr>
          <w:trHeight w:val="277"/>
        </w:trPr>
        <w:tc>
          <w:tcPr>
            <w:tcW w:w="8208" w:type="dxa"/>
            <w:noWrap/>
          </w:tcPr>
          <w:p w14:paraId="3888D3D8" w14:textId="77777777" w:rsidR="000E4186" w:rsidRPr="00C7345F" w:rsidRDefault="000E4186" w:rsidP="00F73F5C">
            <w:pPr>
              <w:pStyle w:val="TableTextLeft"/>
              <w:rPr>
                <w:noProof w:val="0"/>
              </w:rPr>
            </w:pPr>
            <w:r w:rsidRPr="00C7345F">
              <w:rPr>
                <w:noProof w:val="0"/>
              </w:rPr>
              <w:t>East Bay Innovation Academy</w:t>
            </w:r>
          </w:p>
        </w:tc>
        <w:tc>
          <w:tcPr>
            <w:tcW w:w="950" w:type="dxa"/>
            <w:noWrap/>
          </w:tcPr>
          <w:p w14:paraId="7433E9B8" w14:textId="77777777" w:rsidR="000E4186" w:rsidRPr="00C7345F" w:rsidRDefault="000E4186" w:rsidP="00F73F5C">
            <w:pPr>
              <w:pStyle w:val="TableText"/>
            </w:pPr>
            <w:r w:rsidRPr="00C7345F">
              <w:t>4</w:t>
            </w:r>
          </w:p>
        </w:tc>
      </w:tr>
      <w:tr w:rsidR="000E4186" w:rsidRPr="00C7345F" w14:paraId="5E81C160" w14:textId="77777777" w:rsidTr="000E4186">
        <w:trPr>
          <w:trHeight w:val="277"/>
        </w:trPr>
        <w:tc>
          <w:tcPr>
            <w:tcW w:w="8208" w:type="dxa"/>
            <w:noWrap/>
          </w:tcPr>
          <w:p w14:paraId="6598B3C7" w14:textId="77777777" w:rsidR="000E4186" w:rsidRPr="00C7345F" w:rsidRDefault="000E4186" w:rsidP="00F73F5C">
            <w:pPr>
              <w:pStyle w:val="TableTextLeft"/>
              <w:rPr>
                <w:noProof w:val="0"/>
              </w:rPr>
            </w:pPr>
            <w:r w:rsidRPr="00C7345F">
              <w:rPr>
                <w:noProof w:val="0"/>
              </w:rPr>
              <w:t>East Palo Alto Academy</w:t>
            </w:r>
          </w:p>
        </w:tc>
        <w:tc>
          <w:tcPr>
            <w:tcW w:w="950" w:type="dxa"/>
            <w:noWrap/>
          </w:tcPr>
          <w:p w14:paraId="2E35BC33" w14:textId="77777777" w:rsidR="000E4186" w:rsidRPr="00C7345F" w:rsidRDefault="000E4186" w:rsidP="00F73F5C">
            <w:pPr>
              <w:pStyle w:val="TableText"/>
            </w:pPr>
            <w:r w:rsidRPr="00C7345F">
              <w:t>3</w:t>
            </w:r>
          </w:p>
        </w:tc>
      </w:tr>
      <w:tr w:rsidR="000E4186" w:rsidRPr="00C7345F" w14:paraId="3C84071B" w14:textId="77777777" w:rsidTr="000E4186">
        <w:trPr>
          <w:trHeight w:val="277"/>
        </w:trPr>
        <w:tc>
          <w:tcPr>
            <w:tcW w:w="8208" w:type="dxa"/>
            <w:noWrap/>
          </w:tcPr>
          <w:p w14:paraId="32E45957" w14:textId="77777777" w:rsidR="000E4186" w:rsidRPr="00C7345F" w:rsidRDefault="000E4186" w:rsidP="00F73F5C">
            <w:pPr>
              <w:pStyle w:val="TableTextLeft"/>
              <w:rPr>
                <w:noProof w:val="0"/>
              </w:rPr>
            </w:pPr>
            <w:r w:rsidRPr="00C7345F">
              <w:rPr>
                <w:noProof w:val="0"/>
              </w:rPr>
              <w:t>East Side Union High</w:t>
            </w:r>
          </w:p>
        </w:tc>
        <w:tc>
          <w:tcPr>
            <w:tcW w:w="950" w:type="dxa"/>
            <w:noWrap/>
          </w:tcPr>
          <w:p w14:paraId="7D4433CC" w14:textId="77777777" w:rsidR="000E4186" w:rsidRPr="00C7345F" w:rsidRDefault="000E4186" w:rsidP="00F73F5C">
            <w:pPr>
              <w:pStyle w:val="TableText"/>
            </w:pPr>
            <w:r w:rsidRPr="00C7345F">
              <w:t>162</w:t>
            </w:r>
          </w:p>
        </w:tc>
      </w:tr>
      <w:tr w:rsidR="000E4186" w:rsidRPr="00C7345F" w14:paraId="340818E4" w14:textId="77777777" w:rsidTr="000E4186">
        <w:trPr>
          <w:trHeight w:val="277"/>
        </w:trPr>
        <w:tc>
          <w:tcPr>
            <w:tcW w:w="8208" w:type="dxa"/>
            <w:noWrap/>
          </w:tcPr>
          <w:p w14:paraId="30116329" w14:textId="77777777" w:rsidR="000E4186" w:rsidRPr="00C7345F" w:rsidRDefault="000E4186" w:rsidP="00F73F5C">
            <w:pPr>
              <w:pStyle w:val="TableTextLeft"/>
              <w:rPr>
                <w:noProof w:val="0"/>
              </w:rPr>
            </w:pPr>
            <w:r w:rsidRPr="00C7345F">
              <w:rPr>
                <w:noProof w:val="0"/>
              </w:rPr>
              <w:t>East Whittier City Elementary</w:t>
            </w:r>
          </w:p>
        </w:tc>
        <w:tc>
          <w:tcPr>
            <w:tcW w:w="950" w:type="dxa"/>
            <w:noWrap/>
          </w:tcPr>
          <w:p w14:paraId="2615F942" w14:textId="77777777" w:rsidR="000E4186" w:rsidRPr="00C7345F" w:rsidRDefault="000E4186" w:rsidP="00F73F5C">
            <w:pPr>
              <w:pStyle w:val="TableText"/>
            </w:pPr>
            <w:r w:rsidRPr="00C7345F">
              <w:t>130</w:t>
            </w:r>
          </w:p>
        </w:tc>
      </w:tr>
    </w:tbl>
    <w:p w14:paraId="4EEFB61A"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10)</w:t>
      </w:r>
    </w:p>
    <w:tbl>
      <w:tblPr>
        <w:tblStyle w:val="TRs"/>
        <w:tblW w:w="0" w:type="auto"/>
        <w:tblLook w:val="04A0" w:firstRow="1" w:lastRow="0" w:firstColumn="1" w:lastColumn="0" w:noHBand="0" w:noVBand="1"/>
        <w:tblDescription w:val="Number of Students by LEA, continuation 10"/>
      </w:tblPr>
      <w:tblGrid>
        <w:gridCol w:w="8208"/>
        <w:gridCol w:w="950"/>
      </w:tblGrid>
      <w:tr w:rsidR="001C1EA4" w:rsidRPr="00C7345F" w14:paraId="3AD2DFD7"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5D29EF57"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2CCFCC06"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73F09E01" w14:textId="77777777" w:rsidTr="00F73F5C">
        <w:trPr>
          <w:trHeight w:val="277"/>
        </w:trPr>
        <w:tc>
          <w:tcPr>
            <w:tcW w:w="8208" w:type="dxa"/>
            <w:noWrap/>
          </w:tcPr>
          <w:p w14:paraId="664A10D0" w14:textId="77777777" w:rsidR="001C1EA4" w:rsidRPr="00C7345F" w:rsidRDefault="001C1EA4" w:rsidP="000E4186">
            <w:pPr>
              <w:pStyle w:val="TableTextLeft"/>
              <w:rPr>
                <w:noProof w:val="0"/>
              </w:rPr>
            </w:pPr>
            <w:r w:rsidRPr="00C7345F">
              <w:rPr>
                <w:noProof w:val="0"/>
              </w:rPr>
              <w:t>Eastern Sierra Unified</w:t>
            </w:r>
          </w:p>
        </w:tc>
        <w:tc>
          <w:tcPr>
            <w:tcW w:w="950" w:type="dxa"/>
            <w:noWrap/>
          </w:tcPr>
          <w:p w14:paraId="4273EA4F" w14:textId="77777777" w:rsidR="001C1EA4" w:rsidRPr="00C7345F" w:rsidRDefault="001C1EA4" w:rsidP="00F73F5C">
            <w:pPr>
              <w:pStyle w:val="TableText"/>
            </w:pPr>
            <w:r w:rsidRPr="00C7345F">
              <w:t>3</w:t>
            </w:r>
          </w:p>
        </w:tc>
      </w:tr>
      <w:tr w:rsidR="001C1EA4" w:rsidRPr="00C7345F" w14:paraId="3D6CB0D0" w14:textId="77777777" w:rsidTr="00F73F5C">
        <w:trPr>
          <w:trHeight w:val="277"/>
        </w:trPr>
        <w:tc>
          <w:tcPr>
            <w:tcW w:w="8208" w:type="dxa"/>
            <w:noWrap/>
          </w:tcPr>
          <w:p w14:paraId="70EA8D3D" w14:textId="77777777" w:rsidR="001C1EA4" w:rsidRPr="00C7345F" w:rsidRDefault="001C1EA4" w:rsidP="000E4186">
            <w:pPr>
              <w:pStyle w:val="TableTextLeft"/>
              <w:rPr>
                <w:noProof w:val="0"/>
              </w:rPr>
            </w:pPr>
            <w:r w:rsidRPr="00C7345F">
              <w:rPr>
                <w:noProof w:val="0"/>
              </w:rPr>
              <w:t>Eastside Union Elementary</w:t>
            </w:r>
          </w:p>
        </w:tc>
        <w:tc>
          <w:tcPr>
            <w:tcW w:w="950" w:type="dxa"/>
            <w:noWrap/>
          </w:tcPr>
          <w:p w14:paraId="7139472E" w14:textId="77777777" w:rsidR="001C1EA4" w:rsidRPr="00C7345F" w:rsidRDefault="001C1EA4" w:rsidP="00F73F5C">
            <w:pPr>
              <w:pStyle w:val="TableText"/>
            </w:pPr>
            <w:r w:rsidRPr="00C7345F">
              <w:t>60</w:t>
            </w:r>
          </w:p>
        </w:tc>
      </w:tr>
      <w:tr w:rsidR="001C1EA4" w:rsidRPr="00C7345F" w14:paraId="7E73A77E" w14:textId="77777777" w:rsidTr="00F73F5C">
        <w:trPr>
          <w:trHeight w:val="277"/>
        </w:trPr>
        <w:tc>
          <w:tcPr>
            <w:tcW w:w="8208" w:type="dxa"/>
            <w:noWrap/>
          </w:tcPr>
          <w:p w14:paraId="0DC7F435" w14:textId="77777777" w:rsidR="001C1EA4" w:rsidRPr="00C7345F" w:rsidRDefault="001C1EA4" w:rsidP="000E4186">
            <w:pPr>
              <w:pStyle w:val="TableTextLeft"/>
              <w:rPr>
                <w:noProof w:val="0"/>
              </w:rPr>
            </w:pPr>
            <w:r w:rsidRPr="00C7345F">
              <w:rPr>
                <w:noProof w:val="0"/>
              </w:rPr>
              <w:t>Edison Elementary</w:t>
            </w:r>
          </w:p>
        </w:tc>
        <w:tc>
          <w:tcPr>
            <w:tcW w:w="950" w:type="dxa"/>
            <w:noWrap/>
          </w:tcPr>
          <w:p w14:paraId="4AF04429" w14:textId="77777777" w:rsidR="001C1EA4" w:rsidRPr="00C7345F" w:rsidRDefault="001C1EA4" w:rsidP="00F73F5C">
            <w:pPr>
              <w:pStyle w:val="TableText"/>
            </w:pPr>
            <w:r w:rsidRPr="00C7345F">
              <w:t>27</w:t>
            </w:r>
          </w:p>
        </w:tc>
      </w:tr>
      <w:tr w:rsidR="001C1EA4" w:rsidRPr="00C7345F" w14:paraId="644F9ADB" w14:textId="77777777" w:rsidTr="00F73F5C">
        <w:trPr>
          <w:trHeight w:val="277"/>
        </w:trPr>
        <w:tc>
          <w:tcPr>
            <w:tcW w:w="8208" w:type="dxa"/>
            <w:noWrap/>
          </w:tcPr>
          <w:p w14:paraId="35ED7B5E" w14:textId="77777777" w:rsidR="001C1EA4" w:rsidRPr="00C7345F" w:rsidRDefault="001C1EA4" w:rsidP="000E4186">
            <w:pPr>
              <w:pStyle w:val="TableTextLeft"/>
              <w:rPr>
                <w:noProof w:val="0"/>
              </w:rPr>
            </w:pPr>
            <w:r w:rsidRPr="00C7345F">
              <w:rPr>
                <w:noProof w:val="0"/>
              </w:rPr>
              <w:t>Edison-Bethune Charter Academy</w:t>
            </w:r>
          </w:p>
        </w:tc>
        <w:tc>
          <w:tcPr>
            <w:tcW w:w="950" w:type="dxa"/>
            <w:noWrap/>
          </w:tcPr>
          <w:p w14:paraId="72A2A2E2" w14:textId="77777777" w:rsidR="001C1EA4" w:rsidRPr="00C7345F" w:rsidRDefault="001C1EA4" w:rsidP="00F73F5C">
            <w:pPr>
              <w:pStyle w:val="TableText"/>
            </w:pPr>
            <w:r w:rsidRPr="00C7345F">
              <w:t>8</w:t>
            </w:r>
          </w:p>
        </w:tc>
      </w:tr>
      <w:tr w:rsidR="001C1EA4" w:rsidRPr="00C7345F" w14:paraId="70687937" w14:textId="77777777" w:rsidTr="00F73F5C">
        <w:trPr>
          <w:trHeight w:val="277"/>
        </w:trPr>
        <w:tc>
          <w:tcPr>
            <w:tcW w:w="8208" w:type="dxa"/>
            <w:noWrap/>
          </w:tcPr>
          <w:p w14:paraId="5CF4ACFB" w14:textId="77777777" w:rsidR="001C1EA4" w:rsidRPr="00C7345F" w:rsidRDefault="001C1EA4" w:rsidP="000E4186">
            <w:pPr>
              <w:pStyle w:val="TableTextLeft"/>
              <w:rPr>
                <w:noProof w:val="0"/>
              </w:rPr>
            </w:pPr>
            <w:r w:rsidRPr="00C7345F">
              <w:rPr>
                <w:noProof w:val="0"/>
              </w:rPr>
              <w:t>Ednovate - Brio College Prep</w:t>
            </w:r>
          </w:p>
        </w:tc>
        <w:tc>
          <w:tcPr>
            <w:tcW w:w="950" w:type="dxa"/>
            <w:noWrap/>
          </w:tcPr>
          <w:p w14:paraId="319D08D4" w14:textId="77777777" w:rsidR="001C1EA4" w:rsidRPr="00C7345F" w:rsidRDefault="001C1EA4" w:rsidP="00F73F5C">
            <w:pPr>
              <w:pStyle w:val="TableText"/>
            </w:pPr>
            <w:r w:rsidRPr="00C7345F">
              <w:t>4</w:t>
            </w:r>
          </w:p>
        </w:tc>
      </w:tr>
      <w:tr w:rsidR="001C1EA4" w:rsidRPr="00C7345F" w14:paraId="43D2F10D" w14:textId="77777777" w:rsidTr="00F73F5C">
        <w:trPr>
          <w:trHeight w:val="277"/>
        </w:trPr>
        <w:tc>
          <w:tcPr>
            <w:tcW w:w="8208" w:type="dxa"/>
            <w:noWrap/>
          </w:tcPr>
          <w:p w14:paraId="72FF28C4" w14:textId="77777777" w:rsidR="001C1EA4" w:rsidRPr="00C7345F" w:rsidRDefault="001C1EA4" w:rsidP="000E4186">
            <w:pPr>
              <w:pStyle w:val="TableTextLeft"/>
              <w:rPr>
                <w:noProof w:val="0"/>
              </w:rPr>
            </w:pPr>
            <w:r w:rsidRPr="00C7345F">
              <w:rPr>
                <w:noProof w:val="0"/>
              </w:rPr>
              <w:t>Ednovate - East College Prep</w:t>
            </w:r>
          </w:p>
        </w:tc>
        <w:tc>
          <w:tcPr>
            <w:tcW w:w="950" w:type="dxa"/>
            <w:noWrap/>
          </w:tcPr>
          <w:p w14:paraId="41CBD5B9" w14:textId="77777777" w:rsidR="001C1EA4" w:rsidRPr="00C7345F" w:rsidRDefault="001C1EA4" w:rsidP="00F73F5C">
            <w:pPr>
              <w:pStyle w:val="TableText"/>
            </w:pPr>
            <w:r w:rsidRPr="00C7345F">
              <w:t>1</w:t>
            </w:r>
          </w:p>
        </w:tc>
      </w:tr>
      <w:tr w:rsidR="001C1EA4" w:rsidRPr="00C7345F" w14:paraId="29ECD7BA" w14:textId="77777777" w:rsidTr="00F73F5C">
        <w:trPr>
          <w:trHeight w:val="277"/>
        </w:trPr>
        <w:tc>
          <w:tcPr>
            <w:tcW w:w="8208" w:type="dxa"/>
            <w:noWrap/>
          </w:tcPr>
          <w:p w14:paraId="0E764735" w14:textId="77777777" w:rsidR="001C1EA4" w:rsidRPr="00C7345F" w:rsidRDefault="001C1EA4" w:rsidP="000E4186">
            <w:pPr>
              <w:pStyle w:val="TableTextLeft"/>
              <w:rPr>
                <w:noProof w:val="0"/>
              </w:rPr>
            </w:pPr>
            <w:r w:rsidRPr="00C7345F">
              <w:rPr>
                <w:noProof w:val="0"/>
              </w:rPr>
              <w:t>Ednovate - Esperanza College Prep</w:t>
            </w:r>
          </w:p>
        </w:tc>
        <w:tc>
          <w:tcPr>
            <w:tcW w:w="950" w:type="dxa"/>
            <w:noWrap/>
          </w:tcPr>
          <w:p w14:paraId="6A967AAB" w14:textId="77777777" w:rsidR="001C1EA4" w:rsidRPr="00C7345F" w:rsidRDefault="001C1EA4" w:rsidP="00F73F5C">
            <w:pPr>
              <w:pStyle w:val="TableText"/>
            </w:pPr>
            <w:r w:rsidRPr="00C7345F">
              <w:t>2</w:t>
            </w:r>
          </w:p>
        </w:tc>
      </w:tr>
      <w:tr w:rsidR="001C1EA4" w:rsidRPr="00C7345F" w14:paraId="50B49763" w14:textId="77777777" w:rsidTr="00F73F5C">
        <w:trPr>
          <w:trHeight w:val="277"/>
        </w:trPr>
        <w:tc>
          <w:tcPr>
            <w:tcW w:w="8208" w:type="dxa"/>
            <w:noWrap/>
          </w:tcPr>
          <w:p w14:paraId="7E1CB9BB" w14:textId="77777777" w:rsidR="001C1EA4" w:rsidRPr="00C7345F" w:rsidRDefault="001C1EA4" w:rsidP="000E4186">
            <w:pPr>
              <w:pStyle w:val="TableTextLeft"/>
              <w:rPr>
                <w:noProof w:val="0"/>
              </w:rPr>
            </w:pPr>
            <w:r w:rsidRPr="00C7345F">
              <w:rPr>
                <w:noProof w:val="0"/>
              </w:rPr>
              <w:t>Ednovate - Legacy College Prep.</w:t>
            </w:r>
          </w:p>
        </w:tc>
        <w:tc>
          <w:tcPr>
            <w:tcW w:w="950" w:type="dxa"/>
            <w:noWrap/>
          </w:tcPr>
          <w:p w14:paraId="2F0E3FDC" w14:textId="77777777" w:rsidR="001C1EA4" w:rsidRPr="00C7345F" w:rsidRDefault="001C1EA4" w:rsidP="00F73F5C">
            <w:pPr>
              <w:pStyle w:val="TableText"/>
            </w:pPr>
            <w:r w:rsidRPr="00C7345F">
              <w:t>2</w:t>
            </w:r>
          </w:p>
        </w:tc>
      </w:tr>
      <w:tr w:rsidR="001C1EA4" w:rsidRPr="00C7345F" w14:paraId="2ACB4BED" w14:textId="77777777" w:rsidTr="00F73F5C">
        <w:trPr>
          <w:trHeight w:val="277"/>
        </w:trPr>
        <w:tc>
          <w:tcPr>
            <w:tcW w:w="8208" w:type="dxa"/>
            <w:noWrap/>
          </w:tcPr>
          <w:p w14:paraId="3B20A135" w14:textId="77777777" w:rsidR="001C1EA4" w:rsidRPr="00C7345F" w:rsidRDefault="001C1EA4" w:rsidP="000E4186">
            <w:pPr>
              <w:pStyle w:val="TableTextLeft"/>
              <w:rPr>
                <w:noProof w:val="0"/>
              </w:rPr>
            </w:pPr>
            <w:r w:rsidRPr="00C7345F">
              <w:rPr>
                <w:noProof w:val="0"/>
              </w:rPr>
              <w:t>Ednovate - USC Hybrid High College Prep</w:t>
            </w:r>
          </w:p>
        </w:tc>
        <w:tc>
          <w:tcPr>
            <w:tcW w:w="950" w:type="dxa"/>
            <w:noWrap/>
          </w:tcPr>
          <w:p w14:paraId="6DD54BD6" w14:textId="77777777" w:rsidR="001C1EA4" w:rsidRPr="00C7345F" w:rsidRDefault="001C1EA4" w:rsidP="00F73F5C">
            <w:pPr>
              <w:pStyle w:val="TableText"/>
            </w:pPr>
            <w:r w:rsidRPr="00C7345F">
              <w:t>4</w:t>
            </w:r>
          </w:p>
        </w:tc>
      </w:tr>
      <w:tr w:rsidR="001C1EA4" w:rsidRPr="00C7345F" w14:paraId="35DFE2BE" w14:textId="77777777" w:rsidTr="00F73F5C">
        <w:trPr>
          <w:trHeight w:val="277"/>
        </w:trPr>
        <w:tc>
          <w:tcPr>
            <w:tcW w:w="8208" w:type="dxa"/>
            <w:noWrap/>
          </w:tcPr>
          <w:p w14:paraId="542C8E40" w14:textId="77777777" w:rsidR="001C1EA4" w:rsidRPr="00C7345F" w:rsidRDefault="001C1EA4" w:rsidP="000E4186">
            <w:pPr>
              <w:pStyle w:val="TableTextLeft"/>
              <w:rPr>
                <w:noProof w:val="0"/>
              </w:rPr>
            </w:pPr>
            <w:r w:rsidRPr="00C7345F">
              <w:rPr>
                <w:noProof w:val="0"/>
              </w:rPr>
              <w:t>Edward B. Cole Academy</w:t>
            </w:r>
          </w:p>
        </w:tc>
        <w:tc>
          <w:tcPr>
            <w:tcW w:w="950" w:type="dxa"/>
            <w:noWrap/>
          </w:tcPr>
          <w:p w14:paraId="4C5A0E35" w14:textId="77777777" w:rsidR="001C1EA4" w:rsidRPr="00C7345F" w:rsidRDefault="001C1EA4" w:rsidP="00F73F5C">
            <w:pPr>
              <w:pStyle w:val="TableText"/>
            </w:pPr>
            <w:r w:rsidRPr="00C7345F">
              <w:t>40</w:t>
            </w:r>
          </w:p>
        </w:tc>
      </w:tr>
      <w:tr w:rsidR="001C1EA4" w:rsidRPr="00C7345F" w14:paraId="3ABE4588" w14:textId="77777777" w:rsidTr="00F73F5C">
        <w:trPr>
          <w:trHeight w:val="277"/>
        </w:trPr>
        <w:tc>
          <w:tcPr>
            <w:tcW w:w="8208" w:type="dxa"/>
            <w:noWrap/>
          </w:tcPr>
          <w:p w14:paraId="690A648B" w14:textId="77777777" w:rsidR="001C1EA4" w:rsidRPr="00C7345F" w:rsidRDefault="001C1EA4" w:rsidP="000E4186">
            <w:pPr>
              <w:pStyle w:val="TableTextLeft"/>
              <w:rPr>
                <w:noProof w:val="0"/>
              </w:rPr>
            </w:pPr>
            <w:r w:rsidRPr="00C7345F">
              <w:rPr>
                <w:noProof w:val="0"/>
              </w:rPr>
              <w:t>Eel River Charter</w:t>
            </w:r>
          </w:p>
        </w:tc>
        <w:tc>
          <w:tcPr>
            <w:tcW w:w="950" w:type="dxa"/>
            <w:noWrap/>
          </w:tcPr>
          <w:p w14:paraId="4EC01A50" w14:textId="77777777" w:rsidR="001C1EA4" w:rsidRPr="00C7345F" w:rsidRDefault="001C1EA4" w:rsidP="00F73F5C">
            <w:pPr>
              <w:pStyle w:val="TableText"/>
            </w:pPr>
            <w:r w:rsidRPr="00C7345F">
              <w:t>7</w:t>
            </w:r>
          </w:p>
        </w:tc>
      </w:tr>
      <w:tr w:rsidR="001C1EA4" w:rsidRPr="00C7345F" w14:paraId="7AD406FC" w14:textId="77777777" w:rsidTr="00F73F5C">
        <w:trPr>
          <w:trHeight w:val="277"/>
        </w:trPr>
        <w:tc>
          <w:tcPr>
            <w:tcW w:w="8208" w:type="dxa"/>
            <w:noWrap/>
          </w:tcPr>
          <w:p w14:paraId="307E3D69" w14:textId="77777777" w:rsidR="001C1EA4" w:rsidRPr="00C7345F" w:rsidRDefault="001C1EA4" w:rsidP="000E4186">
            <w:pPr>
              <w:pStyle w:val="TableTextLeft"/>
              <w:rPr>
                <w:noProof w:val="0"/>
              </w:rPr>
            </w:pPr>
            <w:r w:rsidRPr="00C7345F">
              <w:rPr>
                <w:noProof w:val="0"/>
              </w:rPr>
              <w:t>El Camino Real Charter High</w:t>
            </w:r>
          </w:p>
        </w:tc>
        <w:tc>
          <w:tcPr>
            <w:tcW w:w="950" w:type="dxa"/>
            <w:noWrap/>
          </w:tcPr>
          <w:p w14:paraId="7606B829" w14:textId="77777777" w:rsidR="001C1EA4" w:rsidRPr="00C7345F" w:rsidRDefault="001C1EA4" w:rsidP="00F73F5C">
            <w:pPr>
              <w:pStyle w:val="TableText"/>
            </w:pPr>
            <w:r w:rsidRPr="00C7345F">
              <w:t>14</w:t>
            </w:r>
          </w:p>
        </w:tc>
      </w:tr>
      <w:tr w:rsidR="001C1EA4" w:rsidRPr="00C7345F" w14:paraId="434A599D" w14:textId="77777777" w:rsidTr="00F73F5C">
        <w:trPr>
          <w:trHeight w:val="277"/>
        </w:trPr>
        <w:tc>
          <w:tcPr>
            <w:tcW w:w="8208" w:type="dxa"/>
            <w:noWrap/>
          </w:tcPr>
          <w:p w14:paraId="331CE8C2" w14:textId="77777777" w:rsidR="001C1EA4" w:rsidRPr="00C7345F" w:rsidRDefault="001C1EA4" w:rsidP="000E4186">
            <w:pPr>
              <w:pStyle w:val="TableTextLeft"/>
              <w:rPr>
                <w:noProof w:val="0"/>
              </w:rPr>
            </w:pPr>
            <w:r w:rsidRPr="00C7345F">
              <w:rPr>
                <w:noProof w:val="0"/>
              </w:rPr>
              <w:t>El Centro Elementary</w:t>
            </w:r>
          </w:p>
        </w:tc>
        <w:tc>
          <w:tcPr>
            <w:tcW w:w="950" w:type="dxa"/>
            <w:noWrap/>
          </w:tcPr>
          <w:p w14:paraId="771A3403" w14:textId="77777777" w:rsidR="001C1EA4" w:rsidRPr="00C7345F" w:rsidRDefault="001C1EA4" w:rsidP="00F73F5C">
            <w:pPr>
              <w:pStyle w:val="TableText"/>
            </w:pPr>
            <w:r w:rsidRPr="00C7345F">
              <w:t>346</w:t>
            </w:r>
          </w:p>
        </w:tc>
      </w:tr>
      <w:tr w:rsidR="001C1EA4" w:rsidRPr="00C7345F" w14:paraId="746F1221" w14:textId="77777777" w:rsidTr="00F73F5C">
        <w:trPr>
          <w:trHeight w:val="277"/>
        </w:trPr>
        <w:tc>
          <w:tcPr>
            <w:tcW w:w="8208" w:type="dxa"/>
            <w:noWrap/>
          </w:tcPr>
          <w:p w14:paraId="165CC610" w14:textId="77777777" w:rsidR="001C1EA4" w:rsidRPr="00C7345F" w:rsidRDefault="001C1EA4" w:rsidP="000E4186">
            <w:pPr>
              <w:pStyle w:val="TableTextLeft"/>
              <w:rPr>
                <w:noProof w:val="0"/>
              </w:rPr>
            </w:pPr>
            <w:r w:rsidRPr="00C7345F">
              <w:rPr>
                <w:noProof w:val="0"/>
              </w:rPr>
              <w:t>El Dorado Union High</w:t>
            </w:r>
          </w:p>
        </w:tc>
        <w:tc>
          <w:tcPr>
            <w:tcW w:w="950" w:type="dxa"/>
            <w:noWrap/>
          </w:tcPr>
          <w:p w14:paraId="0027081E" w14:textId="77777777" w:rsidR="001C1EA4" w:rsidRPr="00C7345F" w:rsidRDefault="001C1EA4" w:rsidP="00F73F5C">
            <w:pPr>
              <w:pStyle w:val="TableText"/>
            </w:pPr>
            <w:r w:rsidRPr="00C7345F">
              <w:t>5</w:t>
            </w:r>
          </w:p>
        </w:tc>
      </w:tr>
      <w:tr w:rsidR="001C1EA4" w:rsidRPr="00C7345F" w14:paraId="3D713057" w14:textId="77777777" w:rsidTr="00F73F5C">
        <w:trPr>
          <w:trHeight w:val="277"/>
        </w:trPr>
        <w:tc>
          <w:tcPr>
            <w:tcW w:w="8208" w:type="dxa"/>
            <w:noWrap/>
          </w:tcPr>
          <w:p w14:paraId="641774C6" w14:textId="77777777" w:rsidR="001C1EA4" w:rsidRPr="00C7345F" w:rsidRDefault="001C1EA4" w:rsidP="000E4186">
            <w:pPr>
              <w:pStyle w:val="TableTextLeft"/>
              <w:rPr>
                <w:noProof w:val="0"/>
              </w:rPr>
            </w:pPr>
            <w:r w:rsidRPr="00C7345F">
              <w:rPr>
                <w:noProof w:val="0"/>
              </w:rPr>
              <w:t>El Monte City</w:t>
            </w:r>
          </w:p>
        </w:tc>
        <w:tc>
          <w:tcPr>
            <w:tcW w:w="950" w:type="dxa"/>
            <w:noWrap/>
          </w:tcPr>
          <w:p w14:paraId="72E7B0A9" w14:textId="77777777" w:rsidR="001C1EA4" w:rsidRPr="00C7345F" w:rsidRDefault="001C1EA4" w:rsidP="00F73F5C">
            <w:pPr>
              <w:pStyle w:val="TableText"/>
            </w:pPr>
            <w:r w:rsidRPr="00C7345F">
              <w:t>395</w:t>
            </w:r>
          </w:p>
        </w:tc>
      </w:tr>
      <w:tr w:rsidR="001C1EA4" w:rsidRPr="00C7345F" w14:paraId="763E6541" w14:textId="77777777" w:rsidTr="00F73F5C">
        <w:trPr>
          <w:trHeight w:val="277"/>
        </w:trPr>
        <w:tc>
          <w:tcPr>
            <w:tcW w:w="8208" w:type="dxa"/>
            <w:noWrap/>
          </w:tcPr>
          <w:p w14:paraId="3A5857A4" w14:textId="77777777" w:rsidR="001C1EA4" w:rsidRPr="00C7345F" w:rsidRDefault="001C1EA4" w:rsidP="000E4186">
            <w:pPr>
              <w:pStyle w:val="TableTextLeft"/>
              <w:rPr>
                <w:noProof w:val="0"/>
              </w:rPr>
            </w:pPr>
            <w:r w:rsidRPr="00C7345F">
              <w:rPr>
                <w:noProof w:val="0"/>
              </w:rPr>
              <w:t>El Monte Union High</w:t>
            </w:r>
          </w:p>
        </w:tc>
        <w:tc>
          <w:tcPr>
            <w:tcW w:w="950" w:type="dxa"/>
            <w:noWrap/>
          </w:tcPr>
          <w:p w14:paraId="6A2706D7" w14:textId="77777777" w:rsidR="001C1EA4" w:rsidRPr="00C7345F" w:rsidRDefault="001C1EA4" w:rsidP="00F73F5C">
            <w:pPr>
              <w:pStyle w:val="TableText"/>
            </w:pPr>
            <w:r w:rsidRPr="00C7345F">
              <w:t>49</w:t>
            </w:r>
          </w:p>
        </w:tc>
      </w:tr>
      <w:tr w:rsidR="001C1EA4" w:rsidRPr="00C7345F" w14:paraId="3E43904E" w14:textId="77777777" w:rsidTr="00F73F5C">
        <w:trPr>
          <w:trHeight w:val="277"/>
        </w:trPr>
        <w:tc>
          <w:tcPr>
            <w:tcW w:w="8208" w:type="dxa"/>
            <w:noWrap/>
          </w:tcPr>
          <w:p w14:paraId="52BF782E" w14:textId="77777777" w:rsidR="001C1EA4" w:rsidRPr="00C7345F" w:rsidRDefault="001C1EA4" w:rsidP="000E4186">
            <w:pPr>
              <w:pStyle w:val="TableTextLeft"/>
              <w:rPr>
                <w:noProof w:val="0"/>
              </w:rPr>
            </w:pPr>
            <w:r w:rsidRPr="00C7345F">
              <w:rPr>
                <w:noProof w:val="0"/>
              </w:rPr>
              <w:t>El Nido Elementary</w:t>
            </w:r>
          </w:p>
        </w:tc>
        <w:tc>
          <w:tcPr>
            <w:tcW w:w="950" w:type="dxa"/>
            <w:noWrap/>
          </w:tcPr>
          <w:p w14:paraId="1672696F" w14:textId="77777777" w:rsidR="001C1EA4" w:rsidRPr="00C7345F" w:rsidRDefault="001C1EA4" w:rsidP="00F73F5C">
            <w:pPr>
              <w:pStyle w:val="TableText"/>
            </w:pPr>
            <w:r w:rsidRPr="00C7345F">
              <w:t>11</w:t>
            </w:r>
          </w:p>
        </w:tc>
      </w:tr>
      <w:tr w:rsidR="001C1EA4" w:rsidRPr="00C7345F" w14:paraId="4AF3B3CC" w14:textId="77777777" w:rsidTr="00F73F5C">
        <w:trPr>
          <w:trHeight w:val="277"/>
        </w:trPr>
        <w:tc>
          <w:tcPr>
            <w:tcW w:w="8208" w:type="dxa"/>
            <w:noWrap/>
          </w:tcPr>
          <w:p w14:paraId="4103D707" w14:textId="77777777" w:rsidR="001C1EA4" w:rsidRPr="00C7345F" w:rsidRDefault="001C1EA4" w:rsidP="000E4186">
            <w:pPr>
              <w:pStyle w:val="TableTextLeft"/>
              <w:rPr>
                <w:noProof w:val="0"/>
              </w:rPr>
            </w:pPr>
            <w:r w:rsidRPr="00C7345F">
              <w:rPr>
                <w:noProof w:val="0"/>
              </w:rPr>
              <w:t>El Rancho Unified</w:t>
            </w:r>
          </w:p>
        </w:tc>
        <w:tc>
          <w:tcPr>
            <w:tcW w:w="950" w:type="dxa"/>
            <w:noWrap/>
          </w:tcPr>
          <w:p w14:paraId="4B5D0773" w14:textId="77777777" w:rsidR="001C1EA4" w:rsidRPr="00C7345F" w:rsidRDefault="001C1EA4" w:rsidP="00F73F5C">
            <w:pPr>
              <w:pStyle w:val="TableText"/>
            </w:pPr>
            <w:r w:rsidRPr="00C7345F">
              <w:t>183</w:t>
            </w:r>
          </w:p>
        </w:tc>
      </w:tr>
      <w:tr w:rsidR="001C1EA4" w:rsidRPr="00C7345F" w14:paraId="38F50299" w14:textId="77777777" w:rsidTr="00F73F5C">
        <w:trPr>
          <w:trHeight w:val="277"/>
        </w:trPr>
        <w:tc>
          <w:tcPr>
            <w:tcW w:w="8208" w:type="dxa"/>
            <w:noWrap/>
          </w:tcPr>
          <w:p w14:paraId="02457DF8" w14:textId="77777777" w:rsidR="001C1EA4" w:rsidRPr="00C7345F" w:rsidRDefault="001C1EA4" w:rsidP="000E4186">
            <w:pPr>
              <w:pStyle w:val="TableTextLeft"/>
              <w:rPr>
                <w:noProof w:val="0"/>
              </w:rPr>
            </w:pPr>
            <w:r w:rsidRPr="00C7345F">
              <w:rPr>
                <w:noProof w:val="0"/>
              </w:rPr>
              <w:t>El Segundo Unified</w:t>
            </w:r>
          </w:p>
        </w:tc>
        <w:tc>
          <w:tcPr>
            <w:tcW w:w="950" w:type="dxa"/>
            <w:noWrap/>
          </w:tcPr>
          <w:p w14:paraId="3EFE32F0" w14:textId="77777777" w:rsidR="001C1EA4" w:rsidRPr="00C7345F" w:rsidRDefault="001C1EA4" w:rsidP="00F73F5C">
            <w:pPr>
              <w:pStyle w:val="TableText"/>
            </w:pPr>
            <w:r w:rsidRPr="00C7345F">
              <w:t>19</w:t>
            </w:r>
          </w:p>
        </w:tc>
      </w:tr>
      <w:tr w:rsidR="001C1EA4" w:rsidRPr="00C7345F" w14:paraId="1D653BA7" w14:textId="77777777" w:rsidTr="00F73F5C">
        <w:trPr>
          <w:trHeight w:val="277"/>
        </w:trPr>
        <w:tc>
          <w:tcPr>
            <w:tcW w:w="8208" w:type="dxa"/>
            <w:noWrap/>
          </w:tcPr>
          <w:p w14:paraId="2A717728" w14:textId="77777777" w:rsidR="001C1EA4" w:rsidRPr="00C7345F" w:rsidRDefault="001C1EA4" w:rsidP="000E4186">
            <w:pPr>
              <w:pStyle w:val="TableTextLeft"/>
              <w:rPr>
                <w:noProof w:val="0"/>
              </w:rPr>
            </w:pPr>
            <w:r w:rsidRPr="00C7345F">
              <w:rPr>
                <w:noProof w:val="0"/>
              </w:rPr>
              <w:t>El Sol Santa Ana Science and Arts Academy</w:t>
            </w:r>
          </w:p>
        </w:tc>
        <w:tc>
          <w:tcPr>
            <w:tcW w:w="950" w:type="dxa"/>
            <w:noWrap/>
          </w:tcPr>
          <w:p w14:paraId="5DF50F9F" w14:textId="77777777" w:rsidR="001C1EA4" w:rsidRPr="00C7345F" w:rsidRDefault="001C1EA4" w:rsidP="00F73F5C">
            <w:pPr>
              <w:pStyle w:val="TableText"/>
            </w:pPr>
            <w:r w:rsidRPr="00C7345F">
              <w:t>38</w:t>
            </w:r>
          </w:p>
        </w:tc>
      </w:tr>
      <w:tr w:rsidR="001C1EA4" w:rsidRPr="00C7345F" w14:paraId="282A47CF" w14:textId="77777777" w:rsidTr="00F73F5C">
        <w:trPr>
          <w:trHeight w:val="277"/>
        </w:trPr>
        <w:tc>
          <w:tcPr>
            <w:tcW w:w="8208" w:type="dxa"/>
            <w:noWrap/>
          </w:tcPr>
          <w:p w14:paraId="4FAE36EE" w14:textId="77777777" w:rsidR="001C1EA4" w:rsidRPr="00C7345F" w:rsidRDefault="001C1EA4" w:rsidP="000E4186">
            <w:pPr>
              <w:pStyle w:val="TableTextLeft"/>
              <w:rPr>
                <w:noProof w:val="0"/>
              </w:rPr>
            </w:pPr>
            <w:r w:rsidRPr="00C7345F">
              <w:rPr>
                <w:noProof w:val="0"/>
              </w:rPr>
              <w:t>El Tejon Unified</w:t>
            </w:r>
          </w:p>
        </w:tc>
        <w:tc>
          <w:tcPr>
            <w:tcW w:w="950" w:type="dxa"/>
            <w:noWrap/>
          </w:tcPr>
          <w:p w14:paraId="697E2A51" w14:textId="77777777" w:rsidR="001C1EA4" w:rsidRPr="00C7345F" w:rsidRDefault="001C1EA4" w:rsidP="00F73F5C">
            <w:pPr>
              <w:pStyle w:val="TableText"/>
            </w:pPr>
            <w:r w:rsidRPr="00C7345F">
              <w:t>8</w:t>
            </w:r>
          </w:p>
        </w:tc>
      </w:tr>
      <w:tr w:rsidR="001C1EA4" w:rsidRPr="00C7345F" w14:paraId="6D754F1E" w14:textId="77777777" w:rsidTr="00F73F5C">
        <w:trPr>
          <w:trHeight w:val="277"/>
        </w:trPr>
        <w:tc>
          <w:tcPr>
            <w:tcW w:w="8208" w:type="dxa"/>
            <w:noWrap/>
          </w:tcPr>
          <w:p w14:paraId="791196A1" w14:textId="77777777" w:rsidR="001C1EA4" w:rsidRPr="00C7345F" w:rsidRDefault="001C1EA4" w:rsidP="000E4186">
            <w:pPr>
              <w:pStyle w:val="TableTextLeft"/>
              <w:rPr>
                <w:noProof w:val="0"/>
              </w:rPr>
            </w:pPr>
            <w:r w:rsidRPr="00C7345F">
              <w:rPr>
                <w:noProof w:val="0"/>
              </w:rPr>
              <w:t>Eleanor Roosevelt Community Learning Center</w:t>
            </w:r>
          </w:p>
        </w:tc>
        <w:tc>
          <w:tcPr>
            <w:tcW w:w="950" w:type="dxa"/>
            <w:noWrap/>
          </w:tcPr>
          <w:p w14:paraId="32CC94CD" w14:textId="77777777" w:rsidR="001C1EA4" w:rsidRPr="00C7345F" w:rsidRDefault="001C1EA4" w:rsidP="00F73F5C">
            <w:pPr>
              <w:pStyle w:val="TableText"/>
            </w:pPr>
            <w:r w:rsidRPr="00C7345F">
              <w:t>1</w:t>
            </w:r>
          </w:p>
        </w:tc>
      </w:tr>
      <w:tr w:rsidR="001C1EA4" w:rsidRPr="00C7345F" w14:paraId="4C3E1770" w14:textId="77777777" w:rsidTr="00F73F5C">
        <w:trPr>
          <w:trHeight w:val="277"/>
        </w:trPr>
        <w:tc>
          <w:tcPr>
            <w:tcW w:w="8208" w:type="dxa"/>
            <w:noWrap/>
          </w:tcPr>
          <w:p w14:paraId="48691926" w14:textId="77777777" w:rsidR="001C1EA4" w:rsidRPr="00C7345F" w:rsidRDefault="001C1EA4" w:rsidP="000E4186">
            <w:pPr>
              <w:pStyle w:val="TableTextLeft"/>
              <w:rPr>
                <w:noProof w:val="0"/>
              </w:rPr>
            </w:pPr>
            <w:r w:rsidRPr="00C7345F">
              <w:rPr>
                <w:noProof w:val="0"/>
              </w:rPr>
              <w:t>Elevate</w:t>
            </w:r>
          </w:p>
        </w:tc>
        <w:tc>
          <w:tcPr>
            <w:tcW w:w="950" w:type="dxa"/>
            <w:noWrap/>
          </w:tcPr>
          <w:p w14:paraId="02F6AC56" w14:textId="77777777" w:rsidR="001C1EA4" w:rsidRPr="00C7345F" w:rsidRDefault="001C1EA4" w:rsidP="00F73F5C">
            <w:pPr>
              <w:pStyle w:val="TableText"/>
            </w:pPr>
            <w:r w:rsidRPr="00C7345F">
              <w:t>12</w:t>
            </w:r>
          </w:p>
        </w:tc>
      </w:tr>
      <w:tr w:rsidR="001C1EA4" w:rsidRPr="00C7345F" w14:paraId="32E58E44" w14:textId="77777777" w:rsidTr="00F73F5C">
        <w:trPr>
          <w:trHeight w:val="277"/>
        </w:trPr>
        <w:tc>
          <w:tcPr>
            <w:tcW w:w="8208" w:type="dxa"/>
            <w:noWrap/>
          </w:tcPr>
          <w:p w14:paraId="05160660" w14:textId="77777777" w:rsidR="001C1EA4" w:rsidRPr="00C7345F" w:rsidRDefault="001C1EA4" w:rsidP="000E4186">
            <w:pPr>
              <w:pStyle w:val="TableTextLeft"/>
              <w:rPr>
                <w:noProof w:val="0"/>
              </w:rPr>
            </w:pPr>
            <w:r w:rsidRPr="00C7345F">
              <w:rPr>
                <w:noProof w:val="0"/>
              </w:rPr>
              <w:t>Elite Academic Academy - Lucerne</w:t>
            </w:r>
          </w:p>
        </w:tc>
        <w:tc>
          <w:tcPr>
            <w:tcW w:w="950" w:type="dxa"/>
            <w:noWrap/>
          </w:tcPr>
          <w:p w14:paraId="38FF3D75" w14:textId="77777777" w:rsidR="001C1EA4" w:rsidRPr="00C7345F" w:rsidRDefault="001C1EA4" w:rsidP="00F73F5C">
            <w:pPr>
              <w:pStyle w:val="TableText"/>
            </w:pPr>
            <w:r w:rsidRPr="00C7345F">
              <w:t>2</w:t>
            </w:r>
          </w:p>
        </w:tc>
      </w:tr>
      <w:tr w:rsidR="001C1EA4" w:rsidRPr="00C7345F" w14:paraId="23ADEC3B" w14:textId="77777777" w:rsidTr="00F73F5C">
        <w:trPr>
          <w:trHeight w:val="277"/>
        </w:trPr>
        <w:tc>
          <w:tcPr>
            <w:tcW w:w="8208" w:type="dxa"/>
            <w:noWrap/>
          </w:tcPr>
          <w:p w14:paraId="2B8F9B99" w14:textId="77777777" w:rsidR="001C1EA4" w:rsidRPr="00C7345F" w:rsidRDefault="001C1EA4" w:rsidP="000E4186">
            <w:pPr>
              <w:pStyle w:val="TableTextLeft"/>
              <w:rPr>
                <w:noProof w:val="0"/>
              </w:rPr>
            </w:pPr>
            <w:r w:rsidRPr="00C7345F">
              <w:rPr>
                <w:noProof w:val="0"/>
              </w:rPr>
              <w:t>Elite Academic Academy - Mountain Empire</w:t>
            </w:r>
          </w:p>
        </w:tc>
        <w:tc>
          <w:tcPr>
            <w:tcW w:w="950" w:type="dxa"/>
            <w:noWrap/>
          </w:tcPr>
          <w:p w14:paraId="3F510EB4" w14:textId="77777777" w:rsidR="001C1EA4" w:rsidRPr="00C7345F" w:rsidRDefault="001C1EA4" w:rsidP="00F73F5C">
            <w:pPr>
              <w:pStyle w:val="TableText"/>
            </w:pPr>
            <w:r w:rsidRPr="00C7345F">
              <w:t>2</w:t>
            </w:r>
          </w:p>
        </w:tc>
      </w:tr>
      <w:tr w:rsidR="001C1EA4" w:rsidRPr="00C7345F" w14:paraId="6A5669DC" w14:textId="77777777" w:rsidTr="00F73F5C">
        <w:trPr>
          <w:trHeight w:val="277"/>
        </w:trPr>
        <w:tc>
          <w:tcPr>
            <w:tcW w:w="8208" w:type="dxa"/>
            <w:noWrap/>
          </w:tcPr>
          <w:p w14:paraId="624C48EE" w14:textId="77777777" w:rsidR="001C1EA4" w:rsidRPr="00C7345F" w:rsidRDefault="001C1EA4" w:rsidP="000E4186">
            <w:pPr>
              <w:pStyle w:val="TableTextLeft"/>
              <w:rPr>
                <w:noProof w:val="0"/>
              </w:rPr>
            </w:pPr>
            <w:r w:rsidRPr="00C7345F">
              <w:rPr>
                <w:noProof w:val="0"/>
              </w:rPr>
              <w:t>Elite Academic Academy - Virtual Prep Lucerne</w:t>
            </w:r>
          </w:p>
        </w:tc>
        <w:tc>
          <w:tcPr>
            <w:tcW w:w="950" w:type="dxa"/>
            <w:noWrap/>
          </w:tcPr>
          <w:p w14:paraId="2396C6D4" w14:textId="77777777" w:rsidR="001C1EA4" w:rsidRPr="00C7345F" w:rsidRDefault="001C1EA4" w:rsidP="00F73F5C">
            <w:pPr>
              <w:pStyle w:val="TableText"/>
            </w:pPr>
            <w:r w:rsidRPr="00C7345F">
              <w:t>2</w:t>
            </w:r>
          </w:p>
        </w:tc>
      </w:tr>
      <w:tr w:rsidR="001C1EA4" w:rsidRPr="00C7345F" w14:paraId="6033C52F" w14:textId="77777777" w:rsidTr="00F73F5C">
        <w:trPr>
          <w:trHeight w:val="277"/>
        </w:trPr>
        <w:tc>
          <w:tcPr>
            <w:tcW w:w="8208" w:type="dxa"/>
            <w:noWrap/>
          </w:tcPr>
          <w:p w14:paraId="10281BA1" w14:textId="77777777" w:rsidR="001C1EA4" w:rsidRPr="00C7345F" w:rsidRDefault="001C1EA4" w:rsidP="000E4186">
            <w:pPr>
              <w:pStyle w:val="TableTextLeft"/>
              <w:rPr>
                <w:noProof w:val="0"/>
              </w:rPr>
            </w:pPr>
            <w:r w:rsidRPr="00C7345F">
              <w:rPr>
                <w:noProof w:val="0"/>
              </w:rPr>
              <w:t>Elite Public</w:t>
            </w:r>
          </w:p>
        </w:tc>
        <w:tc>
          <w:tcPr>
            <w:tcW w:w="950" w:type="dxa"/>
            <w:noWrap/>
          </w:tcPr>
          <w:p w14:paraId="6DB8A8E2" w14:textId="77777777" w:rsidR="001C1EA4" w:rsidRPr="00C7345F" w:rsidRDefault="001C1EA4" w:rsidP="00F73F5C">
            <w:pPr>
              <w:pStyle w:val="TableText"/>
            </w:pPr>
            <w:r w:rsidRPr="00C7345F">
              <w:t>26</w:t>
            </w:r>
          </w:p>
        </w:tc>
      </w:tr>
      <w:tr w:rsidR="001C1EA4" w:rsidRPr="00C7345F" w14:paraId="79EB9B63" w14:textId="77777777" w:rsidTr="00F73F5C">
        <w:trPr>
          <w:trHeight w:val="277"/>
        </w:trPr>
        <w:tc>
          <w:tcPr>
            <w:tcW w:w="8208" w:type="dxa"/>
            <w:noWrap/>
          </w:tcPr>
          <w:p w14:paraId="3D20893F" w14:textId="77777777" w:rsidR="001C1EA4" w:rsidRPr="00C7345F" w:rsidRDefault="001C1EA4" w:rsidP="000E4186">
            <w:pPr>
              <w:pStyle w:val="TableTextLeft"/>
              <w:rPr>
                <w:noProof w:val="0"/>
              </w:rPr>
            </w:pPr>
            <w:r w:rsidRPr="00C7345F">
              <w:rPr>
                <w:noProof w:val="0"/>
              </w:rPr>
              <w:t>Elk Grove Unified</w:t>
            </w:r>
          </w:p>
        </w:tc>
        <w:tc>
          <w:tcPr>
            <w:tcW w:w="950" w:type="dxa"/>
            <w:noWrap/>
          </w:tcPr>
          <w:p w14:paraId="243E0251" w14:textId="77777777" w:rsidR="001C1EA4" w:rsidRPr="00C7345F" w:rsidRDefault="001C1EA4" w:rsidP="00F73F5C">
            <w:pPr>
              <w:pStyle w:val="TableText"/>
            </w:pPr>
            <w:r w:rsidRPr="00C7345F">
              <w:t>1,636</w:t>
            </w:r>
          </w:p>
        </w:tc>
      </w:tr>
      <w:tr w:rsidR="001C1EA4" w:rsidRPr="00C7345F" w14:paraId="5122243D" w14:textId="77777777" w:rsidTr="00F73F5C">
        <w:trPr>
          <w:trHeight w:val="277"/>
        </w:trPr>
        <w:tc>
          <w:tcPr>
            <w:tcW w:w="8208" w:type="dxa"/>
            <w:noWrap/>
          </w:tcPr>
          <w:p w14:paraId="5EB52D7C" w14:textId="77777777" w:rsidR="001C1EA4" w:rsidRPr="00C7345F" w:rsidRDefault="001C1EA4" w:rsidP="000E4186">
            <w:pPr>
              <w:pStyle w:val="TableTextLeft"/>
              <w:rPr>
                <w:noProof w:val="0"/>
              </w:rPr>
            </w:pPr>
            <w:r w:rsidRPr="00C7345F">
              <w:rPr>
                <w:noProof w:val="0"/>
              </w:rPr>
              <w:t>Elverta Joint Elementary</w:t>
            </w:r>
          </w:p>
        </w:tc>
        <w:tc>
          <w:tcPr>
            <w:tcW w:w="950" w:type="dxa"/>
            <w:noWrap/>
          </w:tcPr>
          <w:p w14:paraId="679EC616" w14:textId="77777777" w:rsidR="001C1EA4" w:rsidRPr="00C7345F" w:rsidRDefault="001C1EA4" w:rsidP="00F73F5C">
            <w:pPr>
              <w:pStyle w:val="TableText"/>
            </w:pPr>
            <w:r w:rsidRPr="00C7345F">
              <w:t>5</w:t>
            </w:r>
          </w:p>
        </w:tc>
      </w:tr>
      <w:tr w:rsidR="001C1EA4" w:rsidRPr="00C7345F" w14:paraId="322DA32B" w14:textId="77777777" w:rsidTr="00F73F5C">
        <w:trPr>
          <w:trHeight w:val="277"/>
        </w:trPr>
        <w:tc>
          <w:tcPr>
            <w:tcW w:w="8208" w:type="dxa"/>
            <w:noWrap/>
          </w:tcPr>
          <w:p w14:paraId="25D527BB" w14:textId="77777777" w:rsidR="001C1EA4" w:rsidRPr="00C7345F" w:rsidRDefault="001C1EA4" w:rsidP="000E4186">
            <w:pPr>
              <w:pStyle w:val="TableTextLeft"/>
              <w:rPr>
                <w:noProof w:val="0"/>
              </w:rPr>
            </w:pPr>
            <w:r w:rsidRPr="00C7345F">
              <w:rPr>
                <w:noProof w:val="0"/>
              </w:rPr>
              <w:t>Emery Unified</w:t>
            </w:r>
          </w:p>
        </w:tc>
        <w:tc>
          <w:tcPr>
            <w:tcW w:w="950" w:type="dxa"/>
            <w:noWrap/>
          </w:tcPr>
          <w:p w14:paraId="7D61F62A" w14:textId="77777777" w:rsidR="001C1EA4" w:rsidRPr="00C7345F" w:rsidRDefault="001C1EA4" w:rsidP="00F73F5C">
            <w:pPr>
              <w:pStyle w:val="TableText"/>
            </w:pPr>
            <w:r w:rsidRPr="00C7345F">
              <w:t>11</w:t>
            </w:r>
          </w:p>
        </w:tc>
      </w:tr>
      <w:tr w:rsidR="001C1EA4" w:rsidRPr="00C7345F" w14:paraId="0AF3D3C4" w14:textId="77777777" w:rsidTr="00F73F5C">
        <w:trPr>
          <w:trHeight w:val="277"/>
        </w:trPr>
        <w:tc>
          <w:tcPr>
            <w:tcW w:w="8208" w:type="dxa"/>
            <w:noWrap/>
          </w:tcPr>
          <w:p w14:paraId="1BD9707B" w14:textId="77777777" w:rsidR="001C1EA4" w:rsidRPr="00C7345F" w:rsidRDefault="001C1EA4" w:rsidP="000E4186">
            <w:pPr>
              <w:pStyle w:val="TableTextLeft"/>
              <w:rPr>
                <w:noProof w:val="0"/>
              </w:rPr>
            </w:pPr>
            <w:r w:rsidRPr="00C7345F">
              <w:rPr>
                <w:noProof w:val="0"/>
              </w:rPr>
              <w:t>Empire Springs Charter</w:t>
            </w:r>
          </w:p>
        </w:tc>
        <w:tc>
          <w:tcPr>
            <w:tcW w:w="950" w:type="dxa"/>
            <w:noWrap/>
          </w:tcPr>
          <w:p w14:paraId="7FBCD993" w14:textId="77777777" w:rsidR="001C1EA4" w:rsidRPr="00C7345F" w:rsidRDefault="001C1EA4" w:rsidP="00F73F5C">
            <w:pPr>
              <w:pStyle w:val="TableText"/>
            </w:pPr>
            <w:r w:rsidRPr="00C7345F">
              <w:t>6</w:t>
            </w:r>
          </w:p>
        </w:tc>
      </w:tr>
      <w:tr w:rsidR="001C1EA4" w:rsidRPr="00C7345F" w14:paraId="12241498" w14:textId="77777777" w:rsidTr="00F73F5C">
        <w:trPr>
          <w:trHeight w:val="277"/>
        </w:trPr>
        <w:tc>
          <w:tcPr>
            <w:tcW w:w="8208" w:type="dxa"/>
            <w:noWrap/>
          </w:tcPr>
          <w:p w14:paraId="470FC751" w14:textId="77777777" w:rsidR="001C1EA4" w:rsidRPr="00C7345F" w:rsidRDefault="001C1EA4" w:rsidP="000E4186">
            <w:pPr>
              <w:pStyle w:val="TableTextLeft"/>
              <w:rPr>
                <w:noProof w:val="0"/>
              </w:rPr>
            </w:pPr>
            <w:r w:rsidRPr="00C7345F">
              <w:rPr>
                <w:noProof w:val="0"/>
              </w:rPr>
              <w:t>Empire Union Elementary</w:t>
            </w:r>
          </w:p>
        </w:tc>
        <w:tc>
          <w:tcPr>
            <w:tcW w:w="950" w:type="dxa"/>
            <w:noWrap/>
          </w:tcPr>
          <w:p w14:paraId="435E4258" w14:textId="77777777" w:rsidR="001C1EA4" w:rsidRPr="00C7345F" w:rsidRDefault="001C1EA4" w:rsidP="00F73F5C">
            <w:pPr>
              <w:pStyle w:val="TableText"/>
            </w:pPr>
            <w:r w:rsidRPr="00C7345F">
              <w:t>99</w:t>
            </w:r>
          </w:p>
        </w:tc>
      </w:tr>
      <w:tr w:rsidR="001C1EA4" w:rsidRPr="00C7345F" w14:paraId="0E3E3411" w14:textId="77777777" w:rsidTr="00F73F5C">
        <w:trPr>
          <w:trHeight w:val="277"/>
        </w:trPr>
        <w:tc>
          <w:tcPr>
            <w:tcW w:w="8208" w:type="dxa"/>
            <w:noWrap/>
          </w:tcPr>
          <w:p w14:paraId="0D36D0E8" w14:textId="77777777" w:rsidR="001C1EA4" w:rsidRPr="00C7345F" w:rsidRDefault="001C1EA4" w:rsidP="000E4186">
            <w:pPr>
              <w:pStyle w:val="TableTextLeft"/>
              <w:rPr>
                <w:noProof w:val="0"/>
              </w:rPr>
            </w:pPr>
            <w:r w:rsidRPr="00C7345F">
              <w:rPr>
                <w:noProof w:val="0"/>
              </w:rPr>
              <w:t>Empower Language Academy</w:t>
            </w:r>
          </w:p>
        </w:tc>
        <w:tc>
          <w:tcPr>
            <w:tcW w:w="950" w:type="dxa"/>
            <w:noWrap/>
          </w:tcPr>
          <w:p w14:paraId="0AF904EA" w14:textId="77777777" w:rsidR="001C1EA4" w:rsidRPr="00C7345F" w:rsidRDefault="001C1EA4" w:rsidP="00F73F5C">
            <w:pPr>
              <w:pStyle w:val="TableText"/>
            </w:pPr>
            <w:r w:rsidRPr="00C7345F">
              <w:t>14</w:t>
            </w:r>
          </w:p>
        </w:tc>
      </w:tr>
      <w:tr w:rsidR="000E4186" w:rsidRPr="00C7345F" w14:paraId="7D3E70A2" w14:textId="77777777" w:rsidTr="000E4186">
        <w:trPr>
          <w:trHeight w:val="277"/>
        </w:trPr>
        <w:tc>
          <w:tcPr>
            <w:tcW w:w="8208" w:type="dxa"/>
            <w:noWrap/>
          </w:tcPr>
          <w:p w14:paraId="46358B23" w14:textId="77777777" w:rsidR="000E4186" w:rsidRPr="00C7345F" w:rsidRDefault="000E4186" w:rsidP="00F73F5C">
            <w:pPr>
              <w:pStyle w:val="TableTextLeft"/>
              <w:rPr>
                <w:noProof w:val="0"/>
              </w:rPr>
            </w:pPr>
            <w:r w:rsidRPr="00C7345F">
              <w:rPr>
                <w:noProof w:val="0"/>
              </w:rPr>
              <w:t>Empowering Possibilities International Charter</w:t>
            </w:r>
          </w:p>
        </w:tc>
        <w:tc>
          <w:tcPr>
            <w:tcW w:w="950" w:type="dxa"/>
            <w:noWrap/>
          </w:tcPr>
          <w:p w14:paraId="0F2799A8" w14:textId="77777777" w:rsidR="000E4186" w:rsidRPr="00C7345F" w:rsidRDefault="000E4186" w:rsidP="00F73F5C">
            <w:pPr>
              <w:pStyle w:val="TableText"/>
            </w:pPr>
            <w:r w:rsidRPr="00C7345F">
              <w:t>43</w:t>
            </w:r>
          </w:p>
        </w:tc>
      </w:tr>
      <w:tr w:rsidR="000E4186" w:rsidRPr="00C7345F" w14:paraId="2FFB99D5" w14:textId="77777777" w:rsidTr="000E4186">
        <w:trPr>
          <w:trHeight w:val="277"/>
        </w:trPr>
        <w:tc>
          <w:tcPr>
            <w:tcW w:w="8208" w:type="dxa"/>
            <w:noWrap/>
          </w:tcPr>
          <w:p w14:paraId="5F73F64E" w14:textId="77777777" w:rsidR="000E4186" w:rsidRPr="00C7345F" w:rsidRDefault="000E4186" w:rsidP="00F73F5C">
            <w:pPr>
              <w:pStyle w:val="TableTextLeft"/>
              <w:rPr>
                <w:noProof w:val="0"/>
              </w:rPr>
            </w:pPr>
            <w:r w:rsidRPr="00C7345F">
              <w:rPr>
                <w:noProof w:val="0"/>
              </w:rPr>
              <w:t>Encinitas Union Elementary</w:t>
            </w:r>
          </w:p>
        </w:tc>
        <w:tc>
          <w:tcPr>
            <w:tcW w:w="950" w:type="dxa"/>
            <w:noWrap/>
          </w:tcPr>
          <w:p w14:paraId="7EBCE71F" w14:textId="77777777" w:rsidR="000E4186" w:rsidRPr="00C7345F" w:rsidRDefault="000E4186" w:rsidP="00F73F5C">
            <w:pPr>
              <w:pStyle w:val="TableText"/>
            </w:pPr>
            <w:r w:rsidRPr="00C7345F">
              <w:t>101</w:t>
            </w:r>
          </w:p>
        </w:tc>
      </w:tr>
      <w:tr w:rsidR="000E4186" w:rsidRPr="00C7345F" w14:paraId="114C2F46" w14:textId="77777777" w:rsidTr="000E4186">
        <w:trPr>
          <w:trHeight w:val="277"/>
        </w:trPr>
        <w:tc>
          <w:tcPr>
            <w:tcW w:w="8208" w:type="dxa"/>
            <w:noWrap/>
          </w:tcPr>
          <w:p w14:paraId="624946BC" w14:textId="77777777" w:rsidR="000E4186" w:rsidRPr="00C7345F" w:rsidRDefault="000E4186" w:rsidP="00F73F5C">
            <w:pPr>
              <w:pStyle w:val="TableTextLeft"/>
              <w:rPr>
                <w:noProof w:val="0"/>
              </w:rPr>
            </w:pPr>
            <w:r w:rsidRPr="00C7345F">
              <w:rPr>
                <w:noProof w:val="0"/>
              </w:rPr>
              <w:t>Encore Jr./Sr. High School for the Performing and Visual Arts</w:t>
            </w:r>
          </w:p>
        </w:tc>
        <w:tc>
          <w:tcPr>
            <w:tcW w:w="950" w:type="dxa"/>
            <w:noWrap/>
          </w:tcPr>
          <w:p w14:paraId="302B89A4" w14:textId="77777777" w:rsidR="000E4186" w:rsidRPr="00C7345F" w:rsidRDefault="000E4186" w:rsidP="00F73F5C">
            <w:pPr>
              <w:pStyle w:val="TableText"/>
            </w:pPr>
            <w:r w:rsidRPr="00C7345F">
              <w:t>6</w:t>
            </w:r>
          </w:p>
        </w:tc>
      </w:tr>
      <w:tr w:rsidR="000E4186" w:rsidRPr="00C7345F" w14:paraId="3BB9A72D" w14:textId="77777777" w:rsidTr="000E4186">
        <w:trPr>
          <w:trHeight w:val="277"/>
        </w:trPr>
        <w:tc>
          <w:tcPr>
            <w:tcW w:w="8208" w:type="dxa"/>
            <w:noWrap/>
          </w:tcPr>
          <w:p w14:paraId="32BE49FA" w14:textId="77777777" w:rsidR="000E4186" w:rsidRPr="00C7345F" w:rsidRDefault="000E4186" w:rsidP="00F73F5C">
            <w:pPr>
              <w:pStyle w:val="TableTextLeft"/>
              <w:rPr>
                <w:noProof w:val="0"/>
              </w:rPr>
            </w:pPr>
            <w:r w:rsidRPr="00C7345F">
              <w:rPr>
                <w:noProof w:val="0"/>
              </w:rPr>
              <w:t>Endeavor Charter</w:t>
            </w:r>
          </w:p>
        </w:tc>
        <w:tc>
          <w:tcPr>
            <w:tcW w:w="950" w:type="dxa"/>
            <w:noWrap/>
          </w:tcPr>
          <w:p w14:paraId="4928C27A" w14:textId="77777777" w:rsidR="000E4186" w:rsidRPr="00C7345F" w:rsidRDefault="000E4186" w:rsidP="00F73F5C">
            <w:pPr>
              <w:pStyle w:val="TableText"/>
            </w:pPr>
            <w:r w:rsidRPr="00C7345F">
              <w:t>1</w:t>
            </w:r>
          </w:p>
        </w:tc>
      </w:tr>
      <w:tr w:rsidR="000E4186" w:rsidRPr="00C7345F" w14:paraId="096A5E36" w14:textId="77777777" w:rsidTr="000E4186">
        <w:trPr>
          <w:trHeight w:val="277"/>
        </w:trPr>
        <w:tc>
          <w:tcPr>
            <w:tcW w:w="8208" w:type="dxa"/>
            <w:noWrap/>
          </w:tcPr>
          <w:p w14:paraId="5C4F2F8E" w14:textId="77777777" w:rsidR="000E4186" w:rsidRPr="00C7345F" w:rsidRDefault="000E4186" w:rsidP="00F73F5C">
            <w:pPr>
              <w:pStyle w:val="TableTextLeft"/>
              <w:rPr>
                <w:noProof w:val="0"/>
              </w:rPr>
            </w:pPr>
            <w:r w:rsidRPr="00C7345F">
              <w:rPr>
                <w:noProof w:val="0"/>
              </w:rPr>
              <w:t>Endeavor College Preparatory Charter</w:t>
            </w:r>
          </w:p>
        </w:tc>
        <w:tc>
          <w:tcPr>
            <w:tcW w:w="950" w:type="dxa"/>
            <w:noWrap/>
          </w:tcPr>
          <w:p w14:paraId="64E03BFE" w14:textId="77777777" w:rsidR="000E4186" w:rsidRPr="00C7345F" w:rsidRDefault="000E4186" w:rsidP="00F73F5C">
            <w:pPr>
              <w:pStyle w:val="TableText"/>
            </w:pPr>
            <w:r w:rsidRPr="00C7345F">
              <w:t>26</w:t>
            </w:r>
          </w:p>
        </w:tc>
      </w:tr>
      <w:tr w:rsidR="000E4186" w:rsidRPr="00C7345F" w14:paraId="4A0BEEF4" w14:textId="77777777" w:rsidTr="000E4186">
        <w:trPr>
          <w:trHeight w:val="277"/>
        </w:trPr>
        <w:tc>
          <w:tcPr>
            <w:tcW w:w="8208" w:type="dxa"/>
            <w:noWrap/>
          </w:tcPr>
          <w:p w14:paraId="50ACF66A" w14:textId="77777777" w:rsidR="000E4186" w:rsidRPr="00C7345F" w:rsidRDefault="000E4186" w:rsidP="00F73F5C">
            <w:pPr>
              <w:pStyle w:val="TableTextLeft"/>
              <w:rPr>
                <w:noProof w:val="0"/>
              </w:rPr>
            </w:pPr>
            <w:r w:rsidRPr="00C7345F">
              <w:rPr>
                <w:noProof w:val="0"/>
              </w:rPr>
              <w:t>Enterprise Elementary</w:t>
            </w:r>
          </w:p>
        </w:tc>
        <w:tc>
          <w:tcPr>
            <w:tcW w:w="950" w:type="dxa"/>
            <w:noWrap/>
          </w:tcPr>
          <w:p w14:paraId="16760E36" w14:textId="77777777" w:rsidR="000E4186" w:rsidRPr="00C7345F" w:rsidRDefault="000E4186" w:rsidP="00F73F5C">
            <w:pPr>
              <w:pStyle w:val="TableText"/>
            </w:pPr>
            <w:r w:rsidRPr="00C7345F">
              <w:t>59</w:t>
            </w:r>
          </w:p>
        </w:tc>
      </w:tr>
      <w:tr w:rsidR="000E4186" w:rsidRPr="00C7345F" w14:paraId="19315695" w14:textId="77777777" w:rsidTr="000E4186">
        <w:trPr>
          <w:trHeight w:val="277"/>
        </w:trPr>
        <w:tc>
          <w:tcPr>
            <w:tcW w:w="8208" w:type="dxa"/>
            <w:noWrap/>
          </w:tcPr>
          <w:p w14:paraId="46DAEF77" w14:textId="77777777" w:rsidR="000E4186" w:rsidRPr="00C7345F" w:rsidRDefault="000E4186" w:rsidP="00F73F5C">
            <w:pPr>
              <w:pStyle w:val="TableTextLeft"/>
              <w:rPr>
                <w:noProof w:val="0"/>
              </w:rPr>
            </w:pPr>
            <w:r w:rsidRPr="00C7345F">
              <w:rPr>
                <w:noProof w:val="0"/>
              </w:rPr>
              <w:t>Entrepreneur High</w:t>
            </w:r>
          </w:p>
        </w:tc>
        <w:tc>
          <w:tcPr>
            <w:tcW w:w="950" w:type="dxa"/>
            <w:noWrap/>
          </w:tcPr>
          <w:p w14:paraId="5821867D" w14:textId="77777777" w:rsidR="000E4186" w:rsidRPr="00C7345F" w:rsidRDefault="000E4186" w:rsidP="00F73F5C">
            <w:pPr>
              <w:pStyle w:val="TableText"/>
            </w:pPr>
            <w:r w:rsidRPr="00C7345F">
              <w:t>2</w:t>
            </w:r>
          </w:p>
        </w:tc>
      </w:tr>
    </w:tbl>
    <w:p w14:paraId="0360265A"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11)</w:t>
      </w:r>
    </w:p>
    <w:tbl>
      <w:tblPr>
        <w:tblStyle w:val="TRs"/>
        <w:tblW w:w="0" w:type="auto"/>
        <w:tblLook w:val="04A0" w:firstRow="1" w:lastRow="0" w:firstColumn="1" w:lastColumn="0" w:noHBand="0" w:noVBand="1"/>
        <w:tblDescription w:val="Number of Students by LEA, continuation 11"/>
      </w:tblPr>
      <w:tblGrid>
        <w:gridCol w:w="8208"/>
        <w:gridCol w:w="950"/>
      </w:tblGrid>
      <w:tr w:rsidR="001C1EA4" w:rsidRPr="00C7345F" w14:paraId="3048AD2A"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1AAC0AB0"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5522BA0F"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3C441715" w14:textId="77777777" w:rsidTr="00F73F5C">
        <w:trPr>
          <w:trHeight w:val="277"/>
        </w:trPr>
        <w:tc>
          <w:tcPr>
            <w:tcW w:w="8208" w:type="dxa"/>
            <w:noWrap/>
          </w:tcPr>
          <w:p w14:paraId="1F586B4B" w14:textId="77777777" w:rsidR="001C1EA4" w:rsidRPr="00C7345F" w:rsidRDefault="001C1EA4" w:rsidP="000E4186">
            <w:pPr>
              <w:pStyle w:val="TableTextLeft"/>
              <w:rPr>
                <w:noProof w:val="0"/>
              </w:rPr>
            </w:pPr>
            <w:r w:rsidRPr="00C7345F">
              <w:rPr>
                <w:noProof w:val="0"/>
              </w:rPr>
              <w:t>Environmental Charter Middle - Inglewood</w:t>
            </w:r>
          </w:p>
        </w:tc>
        <w:tc>
          <w:tcPr>
            <w:tcW w:w="950" w:type="dxa"/>
            <w:noWrap/>
          </w:tcPr>
          <w:p w14:paraId="1E18E634" w14:textId="77777777" w:rsidR="001C1EA4" w:rsidRPr="00C7345F" w:rsidRDefault="001C1EA4" w:rsidP="00F73F5C">
            <w:pPr>
              <w:pStyle w:val="TableText"/>
            </w:pPr>
            <w:r w:rsidRPr="00C7345F">
              <w:t>2</w:t>
            </w:r>
          </w:p>
        </w:tc>
      </w:tr>
      <w:tr w:rsidR="001C1EA4" w:rsidRPr="00C7345F" w14:paraId="1E45B66F" w14:textId="77777777" w:rsidTr="00F73F5C">
        <w:trPr>
          <w:trHeight w:val="277"/>
        </w:trPr>
        <w:tc>
          <w:tcPr>
            <w:tcW w:w="8208" w:type="dxa"/>
            <w:noWrap/>
          </w:tcPr>
          <w:p w14:paraId="1B365154" w14:textId="77777777" w:rsidR="001C1EA4" w:rsidRPr="00C7345F" w:rsidRDefault="001C1EA4" w:rsidP="000E4186">
            <w:pPr>
              <w:pStyle w:val="TableTextLeft"/>
              <w:rPr>
                <w:noProof w:val="0"/>
              </w:rPr>
            </w:pPr>
            <w:r w:rsidRPr="00C7345F">
              <w:rPr>
                <w:noProof w:val="0"/>
              </w:rPr>
              <w:t>Envision Academy for Arts &amp; Technology</w:t>
            </w:r>
          </w:p>
        </w:tc>
        <w:tc>
          <w:tcPr>
            <w:tcW w:w="950" w:type="dxa"/>
            <w:noWrap/>
          </w:tcPr>
          <w:p w14:paraId="0DDACF0C" w14:textId="77777777" w:rsidR="001C1EA4" w:rsidRPr="00C7345F" w:rsidRDefault="001C1EA4" w:rsidP="00F73F5C">
            <w:pPr>
              <w:pStyle w:val="TableText"/>
            </w:pPr>
            <w:r w:rsidRPr="00C7345F">
              <w:t>2</w:t>
            </w:r>
          </w:p>
        </w:tc>
      </w:tr>
      <w:tr w:rsidR="001C1EA4" w:rsidRPr="00C7345F" w14:paraId="6DF1F396" w14:textId="77777777" w:rsidTr="00F73F5C">
        <w:trPr>
          <w:trHeight w:val="277"/>
        </w:trPr>
        <w:tc>
          <w:tcPr>
            <w:tcW w:w="8208" w:type="dxa"/>
            <w:noWrap/>
          </w:tcPr>
          <w:p w14:paraId="73748734" w14:textId="77777777" w:rsidR="001C1EA4" w:rsidRPr="00C7345F" w:rsidRDefault="001C1EA4" w:rsidP="000E4186">
            <w:pPr>
              <w:pStyle w:val="TableTextLeft"/>
              <w:rPr>
                <w:noProof w:val="0"/>
              </w:rPr>
            </w:pPr>
            <w:r w:rsidRPr="00C7345F">
              <w:rPr>
                <w:noProof w:val="0"/>
              </w:rPr>
              <w:t>Epiphany Prep Charter</w:t>
            </w:r>
          </w:p>
        </w:tc>
        <w:tc>
          <w:tcPr>
            <w:tcW w:w="950" w:type="dxa"/>
            <w:noWrap/>
          </w:tcPr>
          <w:p w14:paraId="5873CFA6" w14:textId="77777777" w:rsidR="001C1EA4" w:rsidRPr="00C7345F" w:rsidRDefault="001C1EA4" w:rsidP="00F73F5C">
            <w:pPr>
              <w:pStyle w:val="TableText"/>
            </w:pPr>
            <w:r w:rsidRPr="00C7345F">
              <w:t>57</w:t>
            </w:r>
          </w:p>
        </w:tc>
      </w:tr>
      <w:tr w:rsidR="001C1EA4" w:rsidRPr="00C7345F" w14:paraId="4A4DB6D6" w14:textId="77777777" w:rsidTr="00F73F5C">
        <w:trPr>
          <w:trHeight w:val="277"/>
        </w:trPr>
        <w:tc>
          <w:tcPr>
            <w:tcW w:w="8208" w:type="dxa"/>
            <w:noWrap/>
          </w:tcPr>
          <w:p w14:paraId="761AAAFD" w14:textId="77777777" w:rsidR="001C1EA4" w:rsidRPr="00C7345F" w:rsidRDefault="001C1EA4" w:rsidP="000E4186">
            <w:pPr>
              <w:pStyle w:val="TableTextLeft"/>
              <w:rPr>
                <w:noProof w:val="0"/>
              </w:rPr>
            </w:pPr>
            <w:r w:rsidRPr="00C7345F">
              <w:rPr>
                <w:noProof w:val="0"/>
              </w:rPr>
              <w:t>Equitas Academy #2</w:t>
            </w:r>
          </w:p>
        </w:tc>
        <w:tc>
          <w:tcPr>
            <w:tcW w:w="950" w:type="dxa"/>
            <w:noWrap/>
          </w:tcPr>
          <w:p w14:paraId="781EA285" w14:textId="77777777" w:rsidR="001C1EA4" w:rsidRPr="00C7345F" w:rsidRDefault="001C1EA4" w:rsidP="00F73F5C">
            <w:pPr>
              <w:pStyle w:val="TableText"/>
            </w:pPr>
            <w:r w:rsidRPr="00C7345F">
              <w:t>3</w:t>
            </w:r>
          </w:p>
        </w:tc>
      </w:tr>
      <w:tr w:rsidR="001C1EA4" w:rsidRPr="00C7345F" w14:paraId="73E5883C" w14:textId="77777777" w:rsidTr="00F73F5C">
        <w:trPr>
          <w:trHeight w:val="277"/>
        </w:trPr>
        <w:tc>
          <w:tcPr>
            <w:tcW w:w="8208" w:type="dxa"/>
            <w:noWrap/>
          </w:tcPr>
          <w:p w14:paraId="226C0696" w14:textId="77777777" w:rsidR="001C1EA4" w:rsidRPr="00C7345F" w:rsidRDefault="001C1EA4" w:rsidP="000E4186">
            <w:pPr>
              <w:pStyle w:val="TableTextLeft"/>
              <w:rPr>
                <w:noProof w:val="0"/>
              </w:rPr>
            </w:pPr>
            <w:r w:rsidRPr="00C7345F">
              <w:rPr>
                <w:noProof w:val="0"/>
              </w:rPr>
              <w:t>Equitas Academy #3 Charter</w:t>
            </w:r>
          </w:p>
        </w:tc>
        <w:tc>
          <w:tcPr>
            <w:tcW w:w="950" w:type="dxa"/>
            <w:noWrap/>
          </w:tcPr>
          <w:p w14:paraId="25456FFA" w14:textId="77777777" w:rsidR="001C1EA4" w:rsidRPr="00C7345F" w:rsidRDefault="001C1EA4" w:rsidP="00F73F5C">
            <w:pPr>
              <w:pStyle w:val="TableText"/>
            </w:pPr>
            <w:r w:rsidRPr="00C7345F">
              <w:t>3</w:t>
            </w:r>
          </w:p>
        </w:tc>
      </w:tr>
      <w:tr w:rsidR="001C1EA4" w:rsidRPr="00C7345F" w14:paraId="1AB5CBB1" w14:textId="77777777" w:rsidTr="00F73F5C">
        <w:trPr>
          <w:trHeight w:val="277"/>
        </w:trPr>
        <w:tc>
          <w:tcPr>
            <w:tcW w:w="8208" w:type="dxa"/>
            <w:noWrap/>
          </w:tcPr>
          <w:p w14:paraId="47A84B66" w14:textId="77777777" w:rsidR="001C1EA4" w:rsidRPr="00C7345F" w:rsidRDefault="001C1EA4" w:rsidP="000E4186">
            <w:pPr>
              <w:pStyle w:val="TableTextLeft"/>
              <w:rPr>
                <w:noProof w:val="0"/>
              </w:rPr>
            </w:pPr>
            <w:r w:rsidRPr="00C7345F">
              <w:rPr>
                <w:noProof w:val="0"/>
              </w:rPr>
              <w:t>Equitas Academy 4</w:t>
            </w:r>
          </w:p>
        </w:tc>
        <w:tc>
          <w:tcPr>
            <w:tcW w:w="950" w:type="dxa"/>
            <w:noWrap/>
          </w:tcPr>
          <w:p w14:paraId="1E616D96" w14:textId="77777777" w:rsidR="001C1EA4" w:rsidRPr="00C7345F" w:rsidRDefault="001C1EA4" w:rsidP="00F73F5C">
            <w:pPr>
              <w:pStyle w:val="TableText"/>
            </w:pPr>
            <w:r w:rsidRPr="00C7345F">
              <w:t>1</w:t>
            </w:r>
          </w:p>
        </w:tc>
      </w:tr>
      <w:tr w:rsidR="001C1EA4" w:rsidRPr="00C7345F" w14:paraId="4D5B9B38" w14:textId="77777777" w:rsidTr="00F73F5C">
        <w:trPr>
          <w:trHeight w:val="277"/>
        </w:trPr>
        <w:tc>
          <w:tcPr>
            <w:tcW w:w="8208" w:type="dxa"/>
            <w:noWrap/>
          </w:tcPr>
          <w:p w14:paraId="4B54019E" w14:textId="77777777" w:rsidR="001C1EA4" w:rsidRPr="00C7345F" w:rsidRDefault="001C1EA4" w:rsidP="000E4186">
            <w:pPr>
              <w:pStyle w:val="TableTextLeft"/>
              <w:rPr>
                <w:noProof w:val="0"/>
              </w:rPr>
            </w:pPr>
            <w:r w:rsidRPr="00C7345F">
              <w:rPr>
                <w:noProof w:val="0"/>
              </w:rPr>
              <w:t>Equitas Academy 5</w:t>
            </w:r>
          </w:p>
        </w:tc>
        <w:tc>
          <w:tcPr>
            <w:tcW w:w="950" w:type="dxa"/>
            <w:noWrap/>
          </w:tcPr>
          <w:p w14:paraId="70CEECB4" w14:textId="77777777" w:rsidR="001C1EA4" w:rsidRPr="00C7345F" w:rsidRDefault="001C1EA4" w:rsidP="00F73F5C">
            <w:pPr>
              <w:pStyle w:val="TableText"/>
            </w:pPr>
            <w:r w:rsidRPr="00C7345F">
              <w:t>32</w:t>
            </w:r>
          </w:p>
        </w:tc>
      </w:tr>
      <w:tr w:rsidR="001C1EA4" w:rsidRPr="00C7345F" w14:paraId="3076AA16" w14:textId="77777777" w:rsidTr="00F73F5C">
        <w:trPr>
          <w:trHeight w:val="277"/>
        </w:trPr>
        <w:tc>
          <w:tcPr>
            <w:tcW w:w="8208" w:type="dxa"/>
            <w:noWrap/>
          </w:tcPr>
          <w:p w14:paraId="4E5E877D" w14:textId="77777777" w:rsidR="001C1EA4" w:rsidRPr="00C7345F" w:rsidRDefault="001C1EA4" w:rsidP="000E4186">
            <w:pPr>
              <w:pStyle w:val="TableTextLeft"/>
              <w:rPr>
                <w:noProof w:val="0"/>
              </w:rPr>
            </w:pPr>
            <w:r w:rsidRPr="00C7345F">
              <w:rPr>
                <w:noProof w:val="0"/>
              </w:rPr>
              <w:t>Equitas Academy 6</w:t>
            </w:r>
          </w:p>
        </w:tc>
        <w:tc>
          <w:tcPr>
            <w:tcW w:w="950" w:type="dxa"/>
            <w:noWrap/>
          </w:tcPr>
          <w:p w14:paraId="1B809F94" w14:textId="77777777" w:rsidR="001C1EA4" w:rsidRPr="00C7345F" w:rsidRDefault="001C1EA4" w:rsidP="00F73F5C">
            <w:pPr>
              <w:pStyle w:val="TableText"/>
            </w:pPr>
            <w:r w:rsidRPr="00C7345F">
              <w:t>102</w:t>
            </w:r>
          </w:p>
        </w:tc>
      </w:tr>
      <w:tr w:rsidR="001C1EA4" w:rsidRPr="00C7345F" w14:paraId="412950A1" w14:textId="77777777" w:rsidTr="00F73F5C">
        <w:trPr>
          <w:trHeight w:val="277"/>
        </w:trPr>
        <w:tc>
          <w:tcPr>
            <w:tcW w:w="8208" w:type="dxa"/>
            <w:noWrap/>
          </w:tcPr>
          <w:p w14:paraId="5367E61B" w14:textId="77777777" w:rsidR="001C1EA4" w:rsidRPr="00C7345F" w:rsidRDefault="001C1EA4" w:rsidP="000E4186">
            <w:pPr>
              <w:pStyle w:val="TableTextLeft"/>
              <w:rPr>
                <w:noProof w:val="0"/>
              </w:rPr>
            </w:pPr>
            <w:r w:rsidRPr="00C7345F">
              <w:rPr>
                <w:noProof w:val="0"/>
              </w:rPr>
              <w:t>Equitas Academy Charter</w:t>
            </w:r>
          </w:p>
        </w:tc>
        <w:tc>
          <w:tcPr>
            <w:tcW w:w="950" w:type="dxa"/>
            <w:noWrap/>
          </w:tcPr>
          <w:p w14:paraId="53F38B06" w14:textId="77777777" w:rsidR="001C1EA4" w:rsidRPr="00C7345F" w:rsidRDefault="001C1EA4" w:rsidP="00F73F5C">
            <w:pPr>
              <w:pStyle w:val="TableText"/>
            </w:pPr>
            <w:r w:rsidRPr="00C7345F">
              <w:t>54</w:t>
            </w:r>
          </w:p>
        </w:tc>
      </w:tr>
      <w:tr w:rsidR="001C1EA4" w:rsidRPr="00C7345F" w14:paraId="0963FE5A" w14:textId="77777777" w:rsidTr="00F73F5C">
        <w:trPr>
          <w:trHeight w:val="277"/>
        </w:trPr>
        <w:tc>
          <w:tcPr>
            <w:tcW w:w="8208" w:type="dxa"/>
            <w:noWrap/>
          </w:tcPr>
          <w:p w14:paraId="6906F618" w14:textId="77777777" w:rsidR="001C1EA4" w:rsidRPr="00C7345F" w:rsidRDefault="001C1EA4" w:rsidP="000E4186">
            <w:pPr>
              <w:pStyle w:val="TableTextLeft"/>
              <w:rPr>
                <w:noProof w:val="0"/>
              </w:rPr>
            </w:pPr>
            <w:r w:rsidRPr="00C7345F">
              <w:rPr>
                <w:noProof w:val="0"/>
              </w:rPr>
              <w:t>Escalon Charter Academy</w:t>
            </w:r>
          </w:p>
        </w:tc>
        <w:tc>
          <w:tcPr>
            <w:tcW w:w="950" w:type="dxa"/>
            <w:noWrap/>
          </w:tcPr>
          <w:p w14:paraId="4B1BED1B" w14:textId="77777777" w:rsidR="001C1EA4" w:rsidRPr="00C7345F" w:rsidRDefault="001C1EA4" w:rsidP="00F73F5C">
            <w:pPr>
              <w:pStyle w:val="TableText"/>
            </w:pPr>
            <w:r w:rsidRPr="00C7345F">
              <w:t>3</w:t>
            </w:r>
          </w:p>
        </w:tc>
      </w:tr>
      <w:tr w:rsidR="001C1EA4" w:rsidRPr="00C7345F" w14:paraId="41B3A408" w14:textId="77777777" w:rsidTr="00F73F5C">
        <w:trPr>
          <w:trHeight w:val="277"/>
        </w:trPr>
        <w:tc>
          <w:tcPr>
            <w:tcW w:w="8208" w:type="dxa"/>
            <w:noWrap/>
          </w:tcPr>
          <w:p w14:paraId="5C21787E" w14:textId="77777777" w:rsidR="001C1EA4" w:rsidRPr="00C7345F" w:rsidRDefault="001C1EA4" w:rsidP="000E4186">
            <w:pPr>
              <w:pStyle w:val="TableTextLeft"/>
              <w:rPr>
                <w:noProof w:val="0"/>
              </w:rPr>
            </w:pPr>
            <w:r w:rsidRPr="00C7345F">
              <w:rPr>
                <w:noProof w:val="0"/>
              </w:rPr>
              <w:t>Escalon Unified</w:t>
            </w:r>
          </w:p>
        </w:tc>
        <w:tc>
          <w:tcPr>
            <w:tcW w:w="950" w:type="dxa"/>
            <w:noWrap/>
          </w:tcPr>
          <w:p w14:paraId="0B1863A7" w14:textId="77777777" w:rsidR="001C1EA4" w:rsidRPr="00C7345F" w:rsidRDefault="001C1EA4" w:rsidP="00F73F5C">
            <w:pPr>
              <w:pStyle w:val="TableText"/>
            </w:pPr>
            <w:r w:rsidRPr="00C7345F">
              <w:t>54</w:t>
            </w:r>
          </w:p>
        </w:tc>
      </w:tr>
      <w:tr w:rsidR="001C1EA4" w:rsidRPr="00C7345F" w14:paraId="7D68C5D6" w14:textId="77777777" w:rsidTr="00F73F5C">
        <w:trPr>
          <w:trHeight w:val="277"/>
        </w:trPr>
        <w:tc>
          <w:tcPr>
            <w:tcW w:w="8208" w:type="dxa"/>
            <w:noWrap/>
          </w:tcPr>
          <w:p w14:paraId="23A8A0BF" w14:textId="77777777" w:rsidR="001C1EA4" w:rsidRPr="00C7345F" w:rsidRDefault="001C1EA4" w:rsidP="000E4186">
            <w:pPr>
              <w:pStyle w:val="TableTextLeft"/>
              <w:rPr>
                <w:noProof w:val="0"/>
              </w:rPr>
            </w:pPr>
            <w:r w:rsidRPr="00C7345F">
              <w:rPr>
                <w:noProof w:val="0"/>
              </w:rPr>
              <w:t>Escondido Union</w:t>
            </w:r>
          </w:p>
        </w:tc>
        <w:tc>
          <w:tcPr>
            <w:tcW w:w="950" w:type="dxa"/>
            <w:noWrap/>
          </w:tcPr>
          <w:p w14:paraId="172B9110" w14:textId="77777777" w:rsidR="001C1EA4" w:rsidRPr="00C7345F" w:rsidRDefault="001C1EA4" w:rsidP="00F73F5C">
            <w:pPr>
              <w:pStyle w:val="TableText"/>
            </w:pPr>
            <w:r w:rsidRPr="00C7345F">
              <w:t>639</w:t>
            </w:r>
          </w:p>
        </w:tc>
      </w:tr>
      <w:tr w:rsidR="001C1EA4" w:rsidRPr="00C7345F" w14:paraId="775709D3" w14:textId="77777777" w:rsidTr="00F73F5C">
        <w:trPr>
          <w:trHeight w:val="277"/>
        </w:trPr>
        <w:tc>
          <w:tcPr>
            <w:tcW w:w="8208" w:type="dxa"/>
            <w:noWrap/>
          </w:tcPr>
          <w:p w14:paraId="377A9755" w14:textId="77777777" w:rsidR="001C1EA4" w:rsidRPr="00C7345F" w:rsidRDefault="001C1EA4" w:rsidP="000E4186">
            <w:pPr>
              <w:pStyle w:val="TableTextLeft"/>
              <w:rPr>
                <w:noProof w:val="0"/>
              </w:rPr>
            </w:pPr>
            <w:r w:rsidRPr="00C7345F">
              <w:rPr>
                <w:noProof w:val="0"/>
              </w:rPr>
              <w:t>Escondido Union High</w:t>
            </w:r>
          </w:p>
        </w:tc>
        <w:tc>
          <w:tcPr>
            <w:tcW w:w="950" w:type="dxa"/>
            <w:noWrap/>
          </w:tcPr>
          <w:p w14:paraId="750C63A1" w14:textId="77777777" w:rsidR="001C1EA4" w:rsidRPr="00C7345F" w:rsidRDefault="001C1EA4" w:rsidP="00F73F5C">
            <w:pPr>
              <w:pStyle w:val="TableText"/>
            </w:pPr>
            <w:r w:rsidRPr="00C7345F">
              <w:t>50</w:t>
            </w:r>
          </w:p>
        </w:tc>
      </w:tr>
      <w:tr w:rsidR="001C1EA4" w:rsidRPr="00C7345F" w14:paraId="02AFB834" w14:textId="77777777" w:rsidTr="00F73F5C">
        <w:trPr>
          <w:trHeight w:val="277"/>
        </w:trPr>
        <w:tc>
          <w:tcPr>
            <w:tcW w:w="8208" w:type="dxa"/>
            <w:noWrap/>
          </w:tcPr>
          <w:p w14:paraId="6120EB0C" w14:textId="77777777" w:rsidR="001C1EA4" w:rsidRPr="00C7345F" w:rsidRDefault="001C1EA4" w:rsidP="000E4186">
            <w:pPr>
              <w:pStyle w:val="TableTextLeft"/>
              <w:rPr>
                <w:noProof w:val="0"/>
              </w:rPr>
            </w:pPr>
            <w:r w:rsidRPr="00C7345F">
              <w:rPr>
                <w:noProof w:val="0"/>
              </w:rPr>
              <w:t>Escuela Popular Accelerated Family Learning</w:t>
            </w:r>
          </w:p>
        </w:tc>
        <w:tc>
          <w:tcPr>
            <w:tcW w:w="950" w:type="dxa"/>
            <w:noWrap/>
          </w:tcPr>
          <w:p w14:paraId="46E60DE4" w14:textId="77777777" w:rsidR="001C1EA4" w:rsidRPr="00C7345F" w:rsidRDefault="001C1EA4" w:rsidP="00F73F5C">
            <w:pPr>
              <w:pStyle w:val="TableText"/>
            </w:pPr>
            <w:r w:rsidRPr="00C7345F">
              <w:t>56</w:t>
            </w:r>
          </w:p>
        </w:tc>
      </w:tr>
      <w:tr w:rsidR="001C1EA4" w:rsidRPr="00C7345F" w14:paraId="16F7C025" w14:textId="77777777" w:rsidTr="00F73F5C">
        <w:trPr>
          <w:trHeight w:val="277"/>
        </w:trPr>
        <w:tc>
          <w:tcPr>
            <w:tcW w:w="8208" w:type="dxa"/>
            <w:noWrap/>
          </w:tcPr>
          <w:p w14:paraId="2A3A443C" w14:textId="77777777" w:rsidR="001C1EA4" w:rsidRPr="00C7345F" w:rsidRDefault="001C1EA4" w:rsidP="000E4186">
            <w:pPr>
              <w:pStyle w:val="TableTextLeft"/>
              <w:rPr>
                <w:noProof w:val="0"/>
              </w:rPr>
            </w:pPr>
            <w:r w:rsidRPr="00C7345F">
              <w:rPr>
                <w:noProof w:val="0"/>
              </w:rPr>
              <w:t>Escuela Popular/Center for Training and Careers, Family Learning</w:t>
            </w:r>
          </w:p>
        </w:tc>
        <w:tc>
          <w:tcPr>
            <w:tcW w:w="950" w:type="dxa"/>
            <w:noWrap/>
          </w:tcPr>
          <w:p w14:paraId="1858851F" w14:textId="77777777" w:rsidR="001C1EA4" w:rsidRPr="00C7345F" w:rsidRDefault="001C1EA4" w:rsidP="00F73F5C">
            <w:pPr>
              <w:pStyle w:val="TableText"/>
            </w:pPr>
            <w:r w:rsidRPr="00C7345F">
              <w:t>52</w:t>
            </w:r>
          </w:p>
        </w:tc>
      </w:tr>
      <w:tr w:rsidR="001C1EA4" w:rsidRPr="00C7345F" w14:paraId="6287E0EB" w14:textId="77777777" w:rsidTr="00F73F5C">
        <w:trPr>
          <w:trHeight w:val="277"/>
        </w:trPr>
        <w:tc>
          <w:tcPr>
            <w:tcW w:w="8208" w:type="dxa"/>
            <w:noWrap/>
          </w:tcPr>
          <w:p w14:paraId="399302AA" w14:textId="77777777" w:rsidR="001C1EA4" w:rsidRPr="00C7345F" w:rsidRDefault="001C1EA4" w:rsidP="000E4186">
            <w:pPr>
              <w:pStyle w:val="TableTextLeft"/>
              <w:rPr>
                <w:noProof w:val="0"/>
              </w:rPr>
            </w:pPr>
            <w:r w:rsidRPr="00C7345F">
              <w:rPr>
                <w:noProof w:val="0"/>
              </w:rPr>
              <w:t>Esparto Unified</w:t>
            </w:r>
          </w:p>
        </w:tc>
        <w:tc>
          <w:tcPr>
            <w:tcW w:w="950" w:type="dxa"/>
            <w:noWrap/>
          </w:tcPr>
          <w:p w14:paraId="57DA0893" w14:textId="77777777" w:rsidR="001C1EA4" w:rsidRPr="00C7345F" w:rsidRDefault="001C1EA4" w:rsidP="00F73F5C">
            <w:pPr>
              <w:pStyle w:val="TableText"/>
            </w:pPr>
            <w:r w:rsidRPr="00C7345F">
              <w:t>44</w:t>
            </w:r>
          </w:p>
        </w:tc>
      </w:tr>
      <w:tr w:rsidR="001C1EA4" w:rsidRPr="00C7345F" w14:paraId="305999E3" w14:textId="77777777" w:rsidTr="00F73F5C">
        <w:trPr>
          <w:trHeight w:val="277"/>
        </w:trPr>
        <w:tc>
          <w:tcPr>
            <w:tcW w:w="8208" w:type="dxa"/>
            <w:noWrap/>
          </w:tcPr>
          <w:p w14:paraId="11CC7855" w14:textId="77777777" w:rsidR="001C1EA4" w:rsidRPr="00C7345F" w:rsidRDefault="001C1EA4" w:rsidP="000E4186">
            <w:pPr>
              <w:pStyle w:val="TableTextLeft"/>
              <w:rPr>
                <w:noProof w:val="0"/>
              </w:rPr>
            </w:pPr>
            <w:r w:rsidRPr="00C7345F">
              <w:rPr>
                <w:noProof w:val="0"/>
              </w:rPr>
              <w:t>Etiwanda Elementary</w:t>
            </w:r>
          </w:p>
        </w:tc>
        <w:tc>
          <w:tcPr>
            <w:tcW w:w="950" w:type="dxa"/>
            <w:noWrap/>
          </w:tcPr>
          <w:p w14:paraId="6C310A00" w14:textId="77777777" w:rsidR="001C1EA4" w:rsidRPr="00C7345F" w:rsidRDefault="001C1EA4" w:rsidP="00F73F5C">
            <w:pPr>
              <w:pStyle w:val="TableText"/>
            </w:pPr>
            <w:r w:rsidRPr="00C7345F">
              <w:t>282</w:t>
            </w:r>
          </w:p>
        </w:tc>
      </w:tr>
      <w:tr w:rsidR="001C1EA4" w:rsidRPr="00C7345F" w14:paraId="016B4043" w14:textId="77777777" w:rsidTr="00F73F5C">
        <w:trPr>
          <w:trHeight w:val="277"/>
        </w:trPr>
        <w:tc>
          <w:tcPr>
            <w:tcW w:w="8208" w:type="dxa"/>
            <w:noWrap/>
          </w:tcPr>
          <w:p w14:paraId="787164EA" w14:textId="77777777" w:rsidR="001C1EA4" w:rsidRPr="00C7345F" w:rsidRDefault="001C1EA4" w:rsidP="000E4186">
            <w:pPr>
              <w:pStyle w:val="TableTextLeft"/>
              <w:rPr>
                <w:noProof w:val="0"/>
              </w:rPr>
            </w:pPr>
            <w:r w:rsidRPr="00C7345F">
              <w:rPr>
                <w:noProof w:val="0"/>
              </w:rPr>
              <w:t>Eureka City Schools</w:t>
            </w:r>
          </w:p>
        </w:tc>
        <w:tc>
          <w:tcPr>
            <w:tcW w:w="950" w:type="dxa"/>
            <w:noWrap/>
          </w:tcPr>
          <w:p w14:paraId="313961D7" w14:textId="77777777" w:rsidR="001C1EA4" w:rsidRPr="00C7345F" w:rsidRDefault="001C1EA4" w:rsidP="00F73F5C">
            <w:pPr>
              <w:pStyle w:val="TableText"/>
            </w:pPr>
            <w:r w:rsidRPr="00C7345F">
              <w:t>65</w:t>
            </w:r>
          </w:p>
        </w:tc>
      </w:tr>
      <w:tr w:rsidR="001C1EA4" w:rsidRPr="00C7345F" w14:paraId="15FB7A17" w14:textId="77777777" w:rsidTr="00F73F5C">
        <w:trPr>
          <w:trHeight w:val="277"/>
        </w:trPr>
        <w:tc>
          <w:tcPr>
            <w:tcW w:w="8208" w:type="dxa"/>
            <w:noWrap/>
          </w:tcPr>
          <w:p w14:paraId="0A8D04F0" w14:textId="77777777" w:rsidR="001C1EA4" w:rsidRPr="00C7345F" w:rsidRDefault="001C1EA4" w:rsidP="000E4186">
            <w:pPr>
              <w:pStyle w:val="TableTextLeft"/>
              <w:rPr>
                <w:noProof w:val="0"/>
              </w:rPr>
            </w:pPr>
            <w:r w:rsidRPr="00C7345F">
              <w:rPr>
                <w:noProof w:val="0"/>
              </w:rPr>
              <w:t>Eureka Union</w:t>
            </w:r>
          </w:p>
        </w:tc>
        <w:tc>
          <w:tcPr>
            <w:tcW w:w="950" w:type="dxa"/>
            <w:noWrap/>
          </w:tcPr>
          <w:p w14:paraId="5F032050" w14:textId="77777777" w:rsidR="001C1EA4" w:rsidRPr="00C7345F" w:rsidRDefault="001C1EA4" w:rsidP="00F73F5C">
            <w:pPr>
              <w:pStyle w:val="TableText"/>
            </w:pPr>
            <w:r w:rsidRPr="00C7345F">
              <w:t>50</w:t>
            </w:r>
          </w:p>
        </w:tc>
      </w:tr>
      <w:tr w:rsidR="001C1EA4" w:rsidRPr="00C7345F" w14:paraId="226821DC" w14:textId="77777777" w:rsidTr="00F73F5C">
        <w:trPr>
          <w:trHeight w:val="277"/>
        </w:trPr>
        <w:tc>
          <w:tcPr>
            <w:tcW w:w="8208" w:type="dxa"/>
            <w:noWrap/>
          </w:tcPr>
          <w:p w14:paraId="6B87780E" w14:textId="77777777" w:rsidR="001C1EA4" w:rsidRPr="00C7345F" w:rsidRDefault="001C1EA4" w:rsidP="000E4186">
            <w:pPr>
              <w:pStyle w:val="TableTextLeft"/>
              <w:rPr>
                <w:noProof w:val="0"/>
              </w:rPr>
            </w:pPr>
            <w:r w:rsidRPr="00C7345F">
              <w:rPr>
                <w:noProof w:val="0"/>
              </w:rPr>
              <w:t>Everest Public High</w:t>
            </w:r>
          </w:p>
        </w:tc>
        <w:tc>
          <w:tcPr>
            <w:tcW w:w="950" w:type="dxa"/>
            <w:noWrap/>
          </w:tcPr>
          <w:p w14:paraId="471597AA" w14:textId="77777777" w:rsidR="001C1EA4" w:rsidRPr="00C7345F" w:rsidRDefault="001C1EA4" w:rsidP="00F73F5C">
            <w:pPr>
              <w:pStyle w:val="TableText"/>
            </w:pPr>
            <w:r w:rsidRPr="00C7345F">
              <w:t>3</w:t>
            </w:r>
          </w:p>
        </w:tc>
      </w:tr>
      <w:tr w:rsidR="001C1EA4" w:rsidRPr="00C7345F" w14:paraId="4A0B6A1E" w14:textId="77777777" w:rsidTr="00F73F5C">
        <w:trPr>
          <w:trHeight w:val="277"/>
        </w:trPr>
        <w:tc>
          <w:tcPr>
            <w:tcW w:w="8208" w:type="dxa"/>
            <w:noWrap/>
          </w:tcPr>
          <w:p w14:paraId="0FE7CB3E" w14:textId="77777777" w:rsidR="001C1EA4" w:rsidRPr="00C7345F" w:rsidRDefault="001C1EA4" w:rsidP="000E4186">
            <w:pPr>
              <w:pStyle w:val="TableTextLeft"/>
              <w:rPr>
                <w:noProof w:val="0"/>
              </w:rPr>
            </w:pPr>
            <w:r w:rsidRPr="00C7345F">
              <w:rPr>
                <w:noProof w:val="0"/>
              </w:rPr>
              <w:t>Everest Value</w:t>
            </w:r>
          </w:p>
        </w:tc>
        <w:tc>
          <w:tcPr>
            <w:tcW w:w="950" w:type="dxa"/>
            <w:noWrap/>
          </w:tcPr>
          <w:p w14:paraId="4A6CC697" w14:textId="77777777" w:rsidR="001C1EA4" w:rsidRPr="00C7345F" w:rsidRDefault="001C1EA4" w:rsidP="00F73F5C">
            <w:pPr>
              <w:pStyle w:val="TableText"/>
            </w:pPr>
            <w:r w:rsidRPr="00C7345F">
              <w:t>21</w:t>
            </w:r>
          </w:p>
        </w:tc>
      </w:tr>
      <w:tr w:rsidR="001C1EA4" w:rsidRPr="00C7345F" w14:paraId="13914AEF" w14:textId="77777777" w:rsidTr="00F73F5C">
        <w:trPr>
          <w:trHeight w:val="277"/>
        </w:trPr>
        <w:tc>
          <w:tcPr>
            <w:tcW w:w="8208" w:type="dxa"/>
            <w:noWrap/>
          </w:tcPr>
          <w:p w14:paraId="32F2E3E1" w14:textId="77777777" w:rsidR="001C1EA4" w:rsidRPr="00C7345F" w:rsidRDefault="001C1EA4" w:rsidP="000E4186">
            <w:pPr>
              <w:pStyle w:val="TableTextLeft"/>
              <w:rPr>
                <w:noProof w:val="0"/>
              </w:rPr>
            </w:pPr>
            <w:r w:rsidRPr="00C7345F">
              <w:rPr>
                <w:noProof w:val="0"/>
              </w:rPr>
              <w:t>Evergreen Elementary</w:t>
            </w:r>
          </w:p>
        </w:tc>
        <w:tc>
          <w:tcPr>
            <w:tcW w:w="950" w:type="dxa"/>
            <w:noWrap/>
          </w:tcPr>
          <w:p w14:paraId="2B1D068E" w14:textId="77777777" w:rsidR="001C1EA4" w:rsidRPr="00C7345F" w:rsidRDefault="001C1EA4" w:rsidP="00F73F5C">
            <w:pPr>
              <w:pStyle w:val="TableText"/>
            </w:pPr>
            <w:r w:rsidRPr="00C7345F">
              <w:t>470</w:t>
            </w:r>
          </w:p>
        </w:tc>
      </w:tr>
      <w:tr w:rsidR="001C1EA4" w:rsidRPr="00C7345F" w14:paraId="0B052491" w14:textId="77777777" w:rsidTr="00F73F5C">
        <w:trPr>
          <w:trHeight w:val="277"/>
        </w:trPr>
        <w:tc>
          <w:tcPr>
            <w:tcW w:w="8208" w:type="dxa"/>
            <w:noWrap/>
          </w:tcPr>
          <w:p w14:paraId="47F46207" w14:textId="77777777" w:rsidR="001C1EA4" w:rsidRPr="00C7345F" w:rsidRDefault="001C1EA4" w:rsidP="000E4186">
            <w:pPr>
              <w:pStyle w:val="TableTextLeft"/>
              <w:rPr>
                <w:noProof w:val="0"/>
              </w:rPr>
            </w:pPr>
            <w:r w:rsidRPr="00C7345F">
              <w:rPr>
                <w:noProof w:val="0"/>
              </w:rPr>
              <w:t>Evergreen Union</w:t>
            </w:r>
          </w:p>
        </w:tc>
        <w:tc>
          <w:tcPr>
            <w:tcW w:w="950" w:type="dxa"/>
            <w:noWrap/>
          </w:tcPr>
          <w:p w14:paraId="05619105" w14:textId="77777777" w:rsidR="001C1EA4" w:rsidRPr="00C7345F" w:rsidRDefault="001C1EA4" w:rsidP="00F73F5C">
            <w:pPr>
              <w:pStyle w:val="TableText"/>
            </w:pPr>
            <w:r w:rsidRPr="00C7345F">
              <w:t>11</w:t>
            </w:r>
          </w:p>
        </w:tc>
      </w:tr>
      <w:tr w:rsidR="001C1EA4" w:rsidRPr="00C7345F" w14:paraId="6C50509F" w14:textId="77777777" w:rsidTr="00F73F5C">
        <w:trPr>
          <w:trHeight w:val="277"/>
        </w:trPr>
        <w:tc>
          <w:tcPr>
            <w:tcW w:w="8208" w:type="dxa"/>
            <w:noWrap/>
          </w:tcPr>
          <w:p w14:paraId="5F58878B" w14:textId="77777777" w:rsidR="001C1EA4" w:rsidRPr="00C7345F" w:rsidRDefault="001C1EA4" w:rsidP="000E4186">
            <w:pPr>
              <w:pStyle w:val="TableTextLeft"/>
              <w:rPr>
                <w:noProof w:val="0"/>
              </w:rPr>
            </w:pPr>
            <w:r w:rsidRPr="00C7345F">
              <w:rPr>
                <w:noProof w:val="0"/>
              </w:rPr>
              <w:t>Excel Academy Charter</w:t>
            </w:r>
          </w:p>
        </w:tc>
        <w:tc>
          <w:tcPr>
            <w:tcW w:w="950" w:type="dxa"/>
            <w:noWrap/>
          </w:tcPr>
          <w:p w14:paraId="6254DA87" w14:textId="77777777" w:rsidR="001C1EA4" w:rsidRPr="00C7345F" w:rsidRDefault="001C1EA4" w:rsidP="00F73F5C">
            <w:pPr>
              <w:pStyle w:val="TableText"/>
            </w:pPr>
            <w:r w:rsidRPr="00C7345F">
              <w:t>15</w:t>
            </w:r>
          </w:p>
        </w:tc>
      </w:tr>
      <w:tr w:rsidR="001C1EA4" w:rsidRPr="00C7345F" w14:paraId="5C25E85F" w14:textId="77777777" w:rsidTr="00F73F5C">
        <w:trPr>
          <w:trHeight w:val="277"/>
        </w:trPr>
        <w:tc>
          <w:tcPr>
            <w:tcW w:w="8208" w:type="dxa"/>
            <w:noWrap/>
          </w:tcPr>
          <w:p w14:paraId="6031CCF6" w14:textId="77777777" w:rsidR="001C1EA4" w:rsidRPr="00C7345F" w:rsidRDefault="001C1EA4" w:rsidP="000E4186">
            <w:pPr>
              <w:pStyle w:val="TableTextLeft"/>
              <w:rPr>
                <w:noProof w:val="0"/>
              </w:rPr>
            </w:pPr>
            <w:r w:rsidRPr="00C7345F">
              <w:rPr>
                <w:noProof w:val="0"/>
              </w:rPr>
              <w:t>Exeter Unified</w:t>
            </w:r>
          </w:p>
        </w:tc>
        <w:tc>
          <w:tcPr>
            <w:tcW w:w="950" w:type="dxa"/>
            <w:noWrap/>
          </w:tcPr>
          <w:p w14:paraId="7190D41A" w14:textId="77777777" w:rsidR="001C1EA4" w:rsidRPr="00C7345F" w:rsidRDefault="001C1EA4" w:rsidP="00F73F5C">
            <w:pPr>
              <w:pStyle w:val="TableText"/>
            </w:pPr>
            <w:r w:rsidRPr="00C7345F">
              <w:t>48</w:t>
            </w:r>
          </w:p>
        </w:tc>
      </w:tr>
      <w:tr w:rsidR="001C1EA4" w:rsidRPr="00C7345F" w14:paraId="41C1FC2D" w14:textId="77777777" w:rsidTr="00F73F5C">
        <w:trPr>
          <w:trHeight w:val="277"/>
        </w:trPr>
        <w:tc>
          <w:tcPr>
            <w:tcW w:w="8208" w:type="dxa"/>
            <w:noWrap/>
          </w:tcPr>
          <w:p w14:paraId="35507953" w14:textId="77777777" w:rsidR="001C1EA4" w:rsidRPr="00C7345F" w:rsidRDefault="001C1EA4" w:rsidP="000E4186">
            <w:pPr>
              <w:pStyle w:val="TableTextLeft"/>
              <w:rPr>
                <w:noProof w:val="0"/>
              </w:rPr>
            </w:pPr>
            <w:r w:rsidRPr="00C7345F">
              <w:rPr>
                <w:noProof w:val="0"/>
              </w:rPr>
              <w:t>Extera Public</w:t>
            </w:r>
          </w:p>
        </w:tc>
        <w:tc>
          <w:tcPr>
            <w:tcW w:w="950" w:type="dxa"/>
            <w:noWrap/>
          </w:tcPr>
          <w:p w14:paraId="6B4B45CF" w14:textId="77777777" w:rsidR="001C1EA4" w:rsidRPr="00C7345F" w:rsidRDefault="001C1EA4" w:rsidP="00F73F5C">
            <w:pPr>
              <w:pStyle w:val="TableText"/>
            </w:pPr>
            <w:r w:rsidRPr="00C7345F">
              <w:t>25</w:t>
            </w:r>
          </w:p>
        </w:tc>
      </w:tr>
      <w:tr w:rsidR="001C1EA4" w:rsidRPr="00C7345F" w14:paraId="774DE688" w14:textId="77777777" w:rsidTr="00F73F5C">
        <w:trPr>
          <w:trHeight w:val="277"/>
        </w:trPr>
        <w:tc>
          <w:tcPr>
            <w:tcW w:w="8208" w:type="dxa"/>
            <w:noWrap/>
          </w:tcPr>
          <w:p w14:paraId="49F42C6E" w14:textId="77777777" w:rsidR="001C1EA4" w:rsidRPr="00C7345F" w:rsidRDefault="001C1EA4" w:rsidP="000E4186">
            <w:pPr>
              <w:pStyle w:val="TableTextLeft"/>
              <w:rPr>
                <w:noProof w:val="0"/>
              </w:rPr>
            </w:pPr>
            <w:r w:rsidRPr="00C7345F">
              <w:rPr>
                <w:noProof w:val="0"/>
              </w:rPr>
              <w:t>Extera Public School No. 2</w:t>
            </w:r>
          </w:p>
        </w:tc>
        <w:tc>
          <w:tcPr>
            <w:tcW w:w="950" w:type="dxa"/>
            <w:noWrap/>
          </w:tcPr>
          <w:p w14:paraId="375948E2" w14:textId="77777777" w:rsidR="001C1EA4" w:rsidRPr="00C7345F" w:rsidRDefault="001C1EA4" w:rsidP="00F73F5C">
            <w:pPr>
              <w:pStyle w:val="TableText"/>
            </w:pPr>
            <w:r w:rsidRPr="00C7345F">
              <w:t>32</w:t>
            </w:r>
          </w:p>
        </w:tc>
      </w:tr>
      <w:tr w:rsidR="001C1EA4" w:rsidRPr="00C7345F" w14:paraId="038B34E6" w14:textId="77777777" w:rsidTr="00F73F5C">
        <w:trPr>
          <w:trHeight w:val="277"/>
        </w:trPr>
        <w:tc>
          <w:tcPr>
            <w:tcW w:w="8208" w:type="dxa"/>
            <w:noWrap/>
          </w:tcPr>
          <w:p w14:paraId="0291E6D9" w14:textId="77777777" w:rsidR="001C1EA4" w:rsidRPr="00C7345F" w:rsidRDefault="001C1EA4" w:rsidP="000E4186">
            <w:pPr>
              <w:pStyle w:val="TableTextLeft"/>
              <w:rPr>
                <w:noProof w:val="0"/>
              </w:rPr>
            </w:pPr>
            <w:r w:rsidRPr="00C7345F">
              <w:rPr>
                <w:noProof w:val="0"/>
              </w:rPr>
              <w:t>Ezequiel Tafoya Alvarado Academy</w:t>
            </w:r>
          </w:p>
        </w:tc>
        <w:tc>
          <w:tcPr>
            <w:tcW w:w="950" w:type="dxa"/>
            <w:noWrap/>
          </w:tcPr>
          <w:p w14:paraId="3251B4A0" w14:textId="77777777" w:rsidR="001C1EA4" w:rsidRPr="00C7345F" w:rsidRDefault="001C1EA4" w:rsidP="00F73F5C">
            <w:pPr>
              <w:pStyle w:val="TableText"/>
            </w:pPr>
            <w:r w:rsidRPr="00C7345F">
              <w:t>47</w:t>
            </w:r>
          </w:p>
        </w:tc>
      </w:tr>
      <w:tr w:rsidR="001C1EA4" w:rsidRPr="00C7345F" w14:paraId="176B6F8C" w14:textId="77777777" w:rsidTr="00F73F5C">
        <w:trPr>
          <w:trHeight w:val="277"/>
        </w:trPr>
        <w:tc>
          <w:tcPr>
            <w:tcW w:w="8208" w:type="dxa"/>
            <w:noWrap/>
          </w:tcPr>
          <w:p w14:paraId="0E790CB6" w14:textId="77777777" w:rsidR="001C1EA4" w:rsidRPr="00C7345F" w:rsidRDefault="001C1EA4" w:rsidP="000E4186">
            <w:pPr>
              <w:pStyle w:val="TableTextLeft"/>
              <w:rPr>
                <w:noProof w:val="0"/>
              </w:rPr>
            </w:pPr>
            <w:r w:rsidRPr="00C7345F">
              <w:rPr>
                <w:noProof w:val="0"/>
              </w:rPr>
              <w:t>Fairfax Elementary</w:t>
            </w:r>
          </w:p>
        </w:tc>
        <w:tc>
          <w:tcPr>
            <w:tcW w:w="950" w:type="dxa"/>
            <w:noWrap/>
          </w:tcPr>
          <w:p w14:paraId="54E95B96" w14:textId="77777777" w:rsidR="001C1EA4" w:rsidRPr="00C7345F" w:rsidRDefault="001C1EA4" w:rsidP="00F73F5C">
            <w:pPr>
              <w:pStyle w:val="TableText"/>
            </w:pPr>
            <w:r w:rsidRPr="00C7345F">
              <w:t>100</w:t>
            </w:r>
          </w:p>
        </w:tc>
      </w:tr>
      <w:tr w:rsidR="001C1EA4" w:rsidRPr="00C7345F" w14:paraId="2586A550" w14:textId="77777777" w:rsidTr="00F73F5C">
        <w:trPr>
          <w:trHeight w:val="277"/>
        </w:trPr>
        <w:tc>
          <w:tcPr>
            <w:tcW w:w="8208" w:type="dxa"/>
            <w:noWrap/>
          </w:tcPr>
          <w:p w14:paraId="0FA31079" w14:textId="77777777" w:rsidR="001C1EA4" w:rsidRPr="00C7345F" w:rsidRDefault="001C1EA4" w:rsidP="000E4186">
            <w:pPr>
              <w:pStyle w:val="TableTextLeft"/>
              <w:rPr>
                <w:noProof w:val="0"/>
              </w:rPr>
            </w:pPr>
            <w:r w:rsidRPr="00C7345F">
              <w:rPr>
                <w:noProof w:val="0"/>
              </w:rPr>
              <w:t>Fairfield-Suisun Unified</w:t>
            </w:r>
          </w:p>
        </w:tc>
        <w:tc>
          <w:tcPr>
            <w:tcW w:w="950" w:type="dxa"/>
            <w:noWrap/>
          </w:tcPr>
          <w:p w14:paraId="7DBBB7C9" w14:textId="77777777" w:rsidR="001C1EA4" w:rsidRPr="00C7345F" w:rsidRDefault="001C1EA4" w:rsidP="00F73F5C">
            <w:pPr>
              <w:pStyle w:val="TableText"/>
            </w:pPr>
            <w:r w:rsidRPr="00C7345F">
              <w:t>490</w:t>
            </w:r>
          </w:p>
        </w:tc>
      </w:tr>
      <w:tr w:rsidR="001C1EA4" w:rsidRPr="00C7345F" w14:paraId="59AA8E9D" w14:textId="77777777" w:rsidTr="00F73F5C">
        <w:trPr>
          <w:trHeight w:val="277"/>
        </w:trPr>
        <w:tc>
          <w:tcPr>
            <w:tcW w:w="8208" w:type="dxa"/>
            <w:noWrap/>
          </w:tcPr>
          <w:p w14:paraId="3980BB50" w14:textId="77777777" w:rsidR="001C1EA4" w:rsidRPr="00C7345F" w:rsidRDefault="001C1EA4" w:rsidP="000E4186">
            <w:pPr>
              <w:pStyle w:val="TableTextLeft"/>
              <w:rPr>
                <w:noProof w:val="0"/>
              </w:rPr>
            </w:pPr>
            <w:r w:rsidRPr="00C7345F">
              <w:rPr>
                <w:noProof w:val="0"/>
              </w:rPr>
              <w:t>Fall River Joint Unified</w:t>
            </w:r>
          </w:p>
        </w:tc>
        <w:tc>
          <w:tcPr>
            <w:tcW w:w="950" w:type="dxa"/>
            <w:noWrap/>
          </w:tcPr>
          <w:p w14:paraId="1A9ED052" w14:textId="77777777" w:rsidR="001C1EA4" w:rsidRPr="00C7345F" w:rsidRDefault="001C1EA4" w:rsidP="00F73F5C">
            <w:pPr>
              <w:pStyle w:val="TableText"/>
            </w:pPr>
            <w:r w:rsidRPr="00C7345F">
              <w:t>11</w:t>
            </w:r>
          </w:p>
        </w:tc>
      </w:tr>
      <w:tr w:rsidR="001C1EA4" w:rsidRPr="00C7345F" w14:paraId="2F48C1A8" w14:textId="77777777" w:rsidTr="00F73F5C">
        <w:trPr>
          <w:trHeight w:val="277"/>
        </w:trPr>
        <w:tc>
          <w:tcPr>
            <w:tcW w:w="8208" w:type="dxa"/>
            <w:noWrap/>
          </w:tcPr>
          <w:p w14:paraId="7F2DF90B" w14:textId="77777777" w:rsidR="001C1EA4" w:rsidRPr="00C7345F" w:rsidRDefault="001C1EA4" w:rsidP="000E4186">
            <w:pPr>
              <w:pStyle w:val="TableTextLeft"/>
              <w:rPr>
                <w:noProof w:val="0"/>
              </w:rPr>
            </w:pPr>
            <w:r w:rsidRPr="00C7345F">
              <w:rPr>
                <w:noProof w:val="0"/>
              </w:rPr>
              <w:t>Fallbrook Union Elementary</w:t>
            </w:r>
          </w:p>
        </w:tc>
        <w:tc>
          <w:tcPr>
            <w:tcW w:w="950" w:type="dxa"/>
            <w:noWrap/>
          </w:tcPr>
          <w:p w14:paraId="21B81D4C" w14:textId="77777777" w:rsidR="001C1EA4" w:rsidRPr="00C7345F" w:rsidRDefault="001C1EA4" w:rsidP="00F73F5C">
            <w:pPr>
              <w:pStyle w:val="TableText"/>
            </w:pPr>
            <w:r w:rsidRPr="00C7345F">
              <w:t>221</w:t>
            </w:r>
          </w:p>
        </w:tc>
      </w:tr>
      <w:tr w:rsidR="001C1EA4" w:rsidRPr="00C7345F" w14:paraId="3F57E6DF" w14:textId="77777777" w:rsidTr="00F73F5C">
        <w:trPr>
          <w:trHeight w:val="277"/>
        </w:trPr>
        <w:tc>
          <w:tcPr>
            <w:tcW w:w="8208" w:type="dxa"/>
            <w:noWrap/>
          </w:tcPr>
          <w:p w14:paraId="153A03BB" w14:textId="77777777" w:rsidR="001C1EA4" w:rsidRPr="00C7345F" w:rsidRDefault="001C1EA4" w:rsidP="000E4186">
            <w:pPr>
              <w:pStyle w:val="TableTextLeft"/>
              <w:rPr>
                <w:noProof w:val="0"/>
              </w:rPr>
            </w:pPr>
            <w:r w:rsidRPr="00C7345F">
              <w:rPr>
                <w:noProof w:val="0"/>
              </w:rPr>
              <w:t>Fallbrook Union High</w:t>
            </w:r>
          </w:p>
        </w:tc>
        <w:tc>
          <w:tcPr>
            <w:tcW w:w="950" w:type="dxa"/>
            <w:noWrap/>
          </w:tcPr>
          <w:p w14:paraId="6DADCB29" w14:textId="77777777" w:rsidR="001C1EA4" w:rsidRPr="00C7345F" w:rsidRDefault="001C1EA4" w:rsidP="00F73F5C">
            <w:pPr>
              <w:pStyle w:val="TableText"/>
            </w:pPr>
            <w:r w:rsidRPr="00C7345F">
              <w:t>15</w:t>
            </w:r>
          </w:p>
        </w:tc>
      </w:tr>
      <w:tr w:rsidR="000E4186" w:rsidRPr="00C7345F" w14:paraId="4350519E" w14:textId="77777777" w:rsidTr="000E4186">
        <w:trPr>
          <w:trHeight w:val="277"/>
        </w:trPr>
        <w:tc>
          <w:tcPr>
            <w:tcW w:w="8208" w:type="dxa"/>
            <w:noWrap/>
          </w:tcPr>
          <w:p w14:paraId="37477620" w14:textId="77777777" w:rsidR="000E4186" w:rsidRPr="00C7345F" w:rsidRDefault="000E4186" w:rsidP="00F73F5C">
            <w:pPr>
              <w:pStyle w:val="TableTextLeft"/>
              <w:rPr>
                <w:noProof w:val="0"/>
              </w:rPr>
            </w:pPr>
            <w:r w:rsidRPr="00C7345F">
              <w:rPr>
                <w:noProof w:val="0"/>
              </w:rPr>
              <w:t>Family First Charter</w:t>
            </w:r>
          </w:p>
        </w:tc>
        <w:tc>
          <w:tcPr>
            <w:tcW w:w="950" w:type="dxa"/>
            <w:noWrap/>
          </w:tcPr>
          <w:p w14:paraId="4B8B8A95" w14:textId="77777777" w:rsidR="000E4186" w:rsidRPr="00C7345F" w:rsidRDefault="000E4186" w:rsidP="00F73F5C">
            <w:pPr>
              <w:pStyle w:val="TableText"/>
            </w:pPr>
            <w:r w:rsidRPr="00C7345F">
              <w:t>2</w:t>
            </w:r>
          </w:p>
        </w:tc>
      </w:tr>
      <w:tr w:rsidR="000E4186" w:rsidRPr="00C7345F" w14:paraId="372F6FFB" w14:textId="77777777" w:rsidTr="000E4186">
        <w:trPr>
          <w:trHeight w:val="277"/>
        </w:trPr>
        <w:tc>
          <w:tcPr>
            <w:tcW w:w="8208" w:type="dxa"/>
            <w:noWrap/>
          </w:tcPr>
          <w:p w14:paraId="7B57EBEB" w14:textId="77777777" w:rsidR="000E4186" w:rsidRPr="00C7345F" w:rsidRDefault="000E4186" w:rsidP="00F73F5C">
            <w:pPr>
              <w:pStyle w:val="TableTextLeft"/>
              <w:rPr>
                <w:noProof w:val="0"/>
              </w:rPr>
            </w:pPr>
            <w:r w:rsidRPr="00C7345F">
              <w:rPr>
                <w:noProof w:val="0"/>
              </w:rPr>
              <w:t>Family Partnership Charter</w:t>
            </w:r>
          </w:p>
        </w:tc>
        <w:tc>
          <w:tcPr>
            <w:tcW w:w="950" w:type="dxa"/>
            <w:noWrap/>
          </w:tcPr>
          <w:p w14:paraId="7702882F" w14:textId="77777777" w:rsidR="000E4186" w:rsidRPr="00C7345F" w:rsidRDefault="000E4186" w:rsidP="00F73F5C">
            <w:pPr>
              <w:pStyle w:val="TableText"/>
            </w:pPr>
            <w:r w:rsidRPr="00C7345F">
              <w:t>1</w:t>
            </w:r>
          </w:p>
        </w:tc>
      </w:tr>
      <w:tr w:rsidR="000E4186" w:rsidRPr="00C7345F" w14:paraId="30D794F5" w14:textId="77777777" w:rsidTr="000E4186">
        <w:trPr>
          <w:trHeight w:val="277"/>
        </w:trPr>
        <w:tc>
          <w:tcPr>
            <w:tcW w:w="8208" w:type="dxa"/>
            <w:noWrap/>
          </w:tcPr>
          <w:p w14:paraId="31E7C23B" w14:textId="77777777" w:rsidR="000E4186" w:rsidRPr="00C7345F" w:rsidRDefault="000E4186" w:rsidP="00F73F5C">
            <w:pPr>
              <w:pStyle w:val="TableTextLeft"/>
              <w:rPr>
                <w:noProof w:val="0"/>
              </w:rPr>
            </w:pPr>
            <w:r w:rsidRPr="00C7345F">
              <w:rPr>
                <w:noProof w:val="0"/>
              </w:rPr>
              <w:t>Farmersville Unified</w:t>
            </w:r>
          </w:p>
        </w:tc>
        <w:tc>
          <w:tcPr>
            <w:tcW w:w="950" w:type="dxa"/>
            <w:noWrap/>
          </w:tcPr>
          <w:p w14:paraId="2313274E" w14:textId="77777777" w:rsidR="000E4186" w:rsidRPr="00C7345F" w:rsidRDefault="000E4186" w:rsidP="00F73F5C">
            <w:pPr>
              <w:pStyle w:val="TableText"/>
            </w:pPr>
            <w:r w:rsidRPr="00C7345F">
              <w:t>101</w:t>
            </w:r>
          </w:p>
        </w:tc>
      </w:tr>
      <w:tr w:rsidR="000E4186" w:rsidRPr="00C7345F" w14:paraId="35D7364A" w14:textId="77777777" w:rsidTr="000E4186">
        <w:trPr>
          <w:trHeight w:val="277"/>
        </w:trPr>
        <w:tc>
          <w:tcPr>
            <w:tcW w:w="8208" w:type="dxa"/>
            <w:noWrap/>
          </w:tcPr>
          <w:p w14:paraId="597A48A1" w14:textId="77777777" w:rsidR="000E4186" w:rsidRPr="00C7345F" w:rsidRDefault="000E4186" w:rsidP="00F73F5C">
            <w:pPr>
              <w:pStyle w:val="TableTextLeft"/>
              <w:rPr>
                <w:noProof w:val="0"/>
              </w:rPr>
            </w:pPr>
            <w:r w:rsidRPr="00C7345F">
              <w:rPr>
                <w:noProof w:val="0"/>
              </w:rPr>
              <w:t>Feaster (Mae L.) Charter</w:t>
            </w:r>
          </w:p>
        </w:tc>
        <w:tc>
          <w:tcPr>
            <w:tcW w:w="950" w:type="dxa"/>
            <w:noWrap/>
          </w:tcPr>
          <w:p w14:paraId="43412939" w14:textId="77777777" w:rsidR="000E4186" w:rsidRPr="00C7345F" w:rsidRDefault="000E4186" w:rsidP="00F73F5C">
            <w:pPr>
              <w:pStyle w:val="TableText"/>
            </w:pPr>
            <w:r w:rsidRPr="00C7345F">
              <w:t>101</w:t>
            </w:r>
          </w:p>
        </w:tc>
      </w:tr>
      <w:tr w:rsidR="000E4186" w:rsidRPr="00C7345F" w14:paraId="739E8739" w14:textId="77777777" w:rsidTr="000E4186">
        <w:trPr>
          <w:trHeight w:val="277"/>
        </w:trPr>
        <w:tc>
          <w:tcPr>
            <w:tcW w:w="8208" w:type="dxa"/>
            <w:noWrap/>
          </w:tcPr>
          <w:p w14:paraId="1C4A92C5" w14:textId="77777777" w:rsidR="000E4186" w:rsidRPr="00C7345F" w:rsidRDefault="000E4186" w:rsidP="00F73F5C">
            <w:pPr>
              <w:pStyle w:val="TableTextLeft"/>
              <w:rPr>
                <w:noProof w:val="0"/>
              </w:rPr>
            </w:pPr>
            <w:r w:rsidRPr="00C7345F">
              <w:rPr>
                <w:noProof w:val="0"/>
              </w:rPr>
              <w:t>Feather River Charter</w:t>
            </w:r>
          </w:p>
        </w:tc>
        <w:tc>
          <w:tcPr>
            <w:tcW w:w="950" w:type="dxa"/>
            <w:noWrap/>
          </w:tcPr>
          <w:p w14:paraId="73ED59E4" w14:textId="77777777" w:rsidR="000E4186" w:rsidRPr="00C7345F" w:rsidRDefault="000E4186" w:rsidP="00F73F5C">
            <w:pPr>
              <w:pStyle w:val="TableText"/>
            </w:pPr>
            <w:r w:rsidRPr="00C7345F">
              <w:t>13</w:t>
            </w:r>
          </w:p>
        </w:tc>
      </w:tr>
      <w:tr w:rsidR="000E4186" w:rsidRPr="00C7345F" w14:paraId="7DCB58FB" w14:textId="77777777" w:rsidTr="000E4186">
        <w:trPr>
          <w:trHeight w:val="277"/>
        </w:trPr>
        <w:tc>
          <w:tcPr>
            <w:tcW w:w="8208" w:type="dxa"/>
            <w:noWrap/>
          </w:tcPr>
          <w:p w14:paraId="23B6783D" w14:textId="77777777" w:rsidR="000E4186" w:rsidRPr="00C7345F" w:rsidRDefault="000E4186" w:rsidP="00F73F5C">
            <w:pPr>
              <w:pStyle w:val="TableTextLeft"/>
              <w:rPr>
                <w:noProof w:val="0"/>
              </w:rPr>
            </w:pPr>
            <w:r w:rsidRPr="00C7345F">
              <w:rPr>
                <w:noProof w:val="0"/>
              </w:rPr>
              <w:t>Fenton Avenue Charter</w:t>
            </w:r>
          </w:p>
        </w:tc>
        <w:tc>
          <w:tcPr>
            <w:tcW w:w="950" w:type="dxa"/>
            <w:noWrap/>
          </w:tcPr>
          <w:p w14:paraId="2A2F909B" w14:textId="77777777" w:rsidR="000E4186" w:rsidRPr="00C7345F" w:rsidRDefault="000E4186" w:rsidP="00F73F5C">
            <w:pPr>
              <w:pStyle w:val="TableText"/>
            </w:pPr>
            <w:r w:rsidRPr="00C7345F">
              <w:t>2</w:t>
            </w:r>
          </w:p>
        </w:tc>
      </w:tr>
      <w:tr w:rsidR="000E4186" w:rsidRPr="00C7345F" w14:paraId="194E1214" w14:textId="77777777" w:rsidTr="000E4186">
        <w:trPr>
          <w:trHeight w:val="277"/>
        </w:trPr>
        <w:tc>
          <w:tcPr>
            <w:tcW w:w="8208" w:type="dxa"/>
            <w:noWrap/>
          </w:tcPr>
          <w:p w14:paraId="7D218ABE" w14:textId="77777777" w:rsidR="000E4186" w:rsidRPr="00C7345F" w:rsidRDefault="000E4186" w:rsidP="00F73F5C">
            <w:pPr>
              <w:pStyle w:val="TableTextLeft"/>
              <w:rPr>
                <w:noProof w:val="0"/>
              </w:rPr>
            </w:pPr>
            <w:r w:rsidRPr="00C7345F">
              <w:rPr>
                <w:noProof w:val="0"/>
              </w:rPr>
              <w:t>Fenton Charter Leadership Academy</w:t>
            </w:r>
          </w:p>
        </w:tc>
        <w:tc>
          <w:tcPr>
            <w:tcW w:w="950" w:type="dxa"/>
            <w:noWrap/>
          </w:tcPr>
          <w:p w14:paraId="0AD49B14" w14:textId="77777777" w:rsidR="000E4186" w:rsidRPr="00C7345F" w:rsidRDefault="000E4186" w:rsidP="00F73F5C">
            <w:pPr>
              <w:pStyle w:val="TableText"/>
            </w:pPr>
            <w:r w:rsidRPr="00C7345F">
              <w:t>11</w:t>
            </w:r>
          </w:p>
        </w:tc>
      </w:tr>
    </w:tbl>
    <w:p w14:paraId="2A40BFF8"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12)</w:t>
      </w:r>
    </w:p>
    <w:tbl>
      <w:tblPr>
        <w:tblStyle w:val="TRs"/>
        <w:tblW w:w="0" w:type="auto"/>
        <w:tblLook w:val="04A0" w:firstRow="1" w:lastRow="0" w:firstColumn="1" w:lastColumn="0" w:noHBand="0" w:noVBand="1"/>
        <w:tblDescription w:val="Number of Students by LEA, continuation 12"/>
      </w:tblPr>
      <w:tblGrid>
        <w:gridCol w:w="8208"/>
        <w:gridCol w:w="950"/>
      </w:tblGrid>
      <w:tr w:rsidR="001C1EA4" w:rsidRPr="00C7345F" w14:paraId="10BAB6C4"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11116776"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63BACF97"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0C564180" w14:textId="77777777" w:rsidTr="00F73F5C">
        <w:trPr>
          <w:trHeight w:val="277"/>
        </w:trPr>
        <w:tc>
          <w:tcPr>
            <w:tcW w:w="8208" w:type="dxa"/>
            <w:noWrap/>
          </w:tcPr>
          <w:p w14:paraId="23768C81" w14:textId="77777777" w:rsidR="001C1EA4" w:rsidRPr="00C7345F" w:rsidRDefault="001C1EA4" w:rsidP="000E4186">
            <w:pPr>
              <w:pStyle w:val="TableTextLeft"/>
              <w:rPr>
                <w:noProof w:val="0"/>
              </w:rPr>
            </w:pPr>
            <w:r w:rsidRPr="00C7345F">
              <w:rPr>
                <w:noProof w:val="0"/>
              </w:rPr>
              <w:t>Fenton Primary Center</w:t>
            </w:r>
          </w:p>
        </w:tc>
        <w:tc>
          <w:tcPr>
            <w:tcW w:w="950" w:type="dxa"/>
            <w:noWrap/>
          </w:tcPr>
          <w:p w14:paraId="15F8FEDE" w14:textId="77777777" w:rsidR="001C1EA4" w:rsidRPr="00C7345F" w:rsidRDefault="001C1EA4" w:rsidP="00F73F5C">
            <w:pPr>
              <w:pStyle w:val="TableText"/>
            </w:pPr>
            <w:r w:rsidRPr="00C7345F">
              <w:t>86</w:t>
            </w:r>
          </w:p>
        </w:tc>
      </w:tr>
      <w:tr w:rsidR="001C1EA4" w:rsidRPr="00C7345F" w14:paraId="3D2F8B5A" w14:textId="77777777" w:rsidTr="00F73F5C">
        <w:trPr>
          <w:trHeight w:val="277"/>
        </w:trPr>
        <w:tc>
          <w:tcPr>
            <w:tcW w:w="8208" w:type="dxa"/>
            <w:noWrap/>
          </w:tcPr>
          <w:p w14:paraId="641B7D7A" w14:textId="77777777" w:rsidR="001C1EA4" w:rsidRPr="00C7345F" w:rsidRDefault="001C1EA4" w:rsidP="000E4186">
            <w:pPr>
              <w:pStyle w:val="TableTextLeft"/>
              <w:rPr>
                <w:noProof w:val="0"/>
              </w:rPr>
            </w:pPr>
            <w:r w:rsidRPr="00C7345F">
              <w:rPr>
                <w:noProof w:val="0"/>
              </w:rPr>
              <w:t>Fenton STEM Academy: Elementary Center for Science Technology Engineering and Mathematics</w:t>
            </w:r>
          </w:p>
        </w:tc>
        <w:tc>
          <w:tcPr>
            <w:tcW w:w="950" w:type="dxa"/>
            <w:noWrap/>
            <w:vAlign w:val="bottom"/>
          </w:tcPr>
          <w:p w14:paraId="0DA99115" w14:textId="77777777" w:rsidR="001C1EA4" w:rsidRPr="00C7345F" w:rsidRDefault="001C1EA4" w:rsidP="00F73F5C">
            <w:pPr>
              <w:pStyle w:val="TableText"/>
            </w:pPr>
            <w:r w:rsidRPr="00C7345F">
              <w:t>12</w:t>
            </w:r>
          </w:p>
        </w:tc>
      </w:tr>
      <w:tr w:rsidR="001C1EA4" w:rsidRPr="00C7345F" w14:paraId="5BFEE052" w14:textId="77777777" w:rsidTr="00F73F5C">
        <w:trPr>
          <w:trHeight w:val="277"/>
        </w:trPr>
        <w:tc>
          <w:tcPr>
            <w:tcW w:w="8208" w:type="dxa"/>
            <w:noWrap/>
          </w:tcPr>
          <w:p w14:paraId="6401C26D" w14:textId="77777777" w:rsidR="001C1EA4" w:rsidRPr="00C7345F" w:rsidRDefault="001C1EA4" w:rsidP="000E4186">
            <w:pPr>
              <w:pStyle w:val="TableTextLeft"/>
              <w:rPr>
                <w:noProof w:val="0"/>
              </w:rPr>
            </w:pPr>
            <w:r w:rsidRPr="00C7345F">
              <w:rPr>
                <w:noProof w:val="0"/>
              </w:rPr>
              <w:t>Ferndale Unified</w:t>
            </w:r>
          </w:p>
        </w:tc>
        <w:tc>
          <w:tcPr>
            <w:tcW w:w="950" w:type="dxa"/>
            <w:noWrap/>
            <w:vAlign w:val="bottom"/>
          </w:tcPr>
          <w:p w14:paraId="328CBB6C" w14:textId="77777777" w:rsidR="001C1EA4" w:rsidRPr="00C7345F" w:rsidRDefault="001C1EA4" w:rsidP="00F73F5C">
            <w:pPr>
              <w:pStyle w:val="TableText"/>
            </w:pPr>
            <w:r w:rsidRPr="00C7345F">
              <w:t>5</w:t>
            </w:r>
          </w:p>
        </w:tc>
      </w:tr>
      <w:tr w:rsidR="001C1EA4" w:rsidRPr="00C7345F" w14:paraId="1A209BB2" w14:textId="77777777" w:rsidTr="00F73F5C">
        <w:trPr>
          <w:trHeight w:val="277"/>
        </w:trPr>
        <w:tc>
          <w:tcPr>
            <w:tcW w:w="8208" w:type="dxa"/>
            <w:noWrap/>
          </w:tcPr>
          <w:p w14:paraId="5BF08B92" w14:textId="77777777" w:rsidR="001C1EA4" w:rsidRPr="00C7345F" w:rsidRDefault="001C1EA4" w:rsidP="000E4186">
            <w:pPr>
              <w:pStyle w:val="TableTextLeft"/>
              <w:rPr>
                <w:noProof w:val="0"/>
              </w:rPr>
            </w:pPr>
            <w:r w:rsidRPr="00C7345F">
              <w:rPr>
                <w:noProof w:val="0"/>
              </w:rPr>
              <w:t>Fillmore Unified</w:t>
            </w:r>
          </w:p>
        </w:tc>
        <w:tc>
          <w:tcPr>
            <w:tcW w:w="950" w:type="dxa"/>
            <w:noWrap/>
          </w:tcPr>
          <w:p w14:paraId="36273B74" w14:textId="77777777" w:rsidR="001C1EA4" w:rsidRPr="00C7345F" w:rsidRDefault="001C1EA4" w:rsidP="00F73F5C">
            <w:pPr>
              <w:pStyle w:val="TableText"/>
            </w:pPr>
            <w:r w:rsidRPr="00C7345F">
              <w:t>128</w:t>
            </w:r>
          </w:p>
        </w:tc>
      </w:tr>
      <w:tr w:rsidR="001C1EA4" w:rsidRPr="00C7345F" w14:paraId="6E75C136" w14:textId="77777777" w:rsidTr="00F73F5C">
        <w:trPr>
          <w:trHeight w:val="277"/>
        </w:trPr>
        <w:tc>
          <w:tcPr>
            <w:tcW w:w="8208" w:type="dxa"/>
            <w:noWrap/>
          </w:tcPr>
          <w:p w14:paraId="7001CB3C" w14:textId="77777777" w:rsidR="001C1EA4" w:rsidRPr="00C7345F" w:rsidRDefault="001C1EA4" w:rsidP="000E4186">
            <w:pPr>
              <w:pStyle w:val="TableTextLeft"/>
              <w:rPr>
                <w:noProof w:val="0"/>
              </w:rPr>
            </w:pPr>
            <w:r w:rsidRPr="00C7345F">
              <w:rPr>
                <w:noProof w:val="0"/>
              </w:rPr>
              <w:t>Firebaugh-Las Deltas Unified</w:t>
            </w:r>
          </w:p>
        </w:tc>
        <w:tc>
          <w:tcPr>
            <w:tcW w:w="950" w:type="dxa"/>
            <w:noWrap/>
          </w:tcPr>
          <w:p w14:paraId="0FDEB942" w14:textId="77777777" w:rsidR="001C1EA4" w:rsidRPr="00C7345F" w:rsidRDefault="001C1EA4" w:rsidP="00F73F5C">
            <w:pPr>
              <w:pStyle w:val="TableText"/>
            </w:pPr>
            <w:r w:rsidRPr="00C7345F">
              <w:t>86</w:t>
            </w:r>
          </w:p>
        </w:tc>
      </w:tr>
      <w:tr w:rsidR="001C1EA4" w:rsidRPr="00C7345F" w14:paraId="0B19DB74" w14:textId="77777777" w:rsidTr="00F73F5C">
        <w:trPr>
          <w:trHeight w:val="277"/>
        </w:trPr>
        <w:tc>
          <w:tcPr>
            <w:tcW w:w="8208" w:type="dxa"/>
            <w:noWrap/>
          </w:tcPr>
          <w:p w14:paraId="36822336" w14:textId="77777777" w:rsidR="001C1EA4" w:rsidRPr="00C7345F" w:rsidRDefault="001C1EA4" w:rsidP="000E4186">
            <w:pPr>
              <w:pStyle w:val="TableTextLeft"/>
              <w:rPr>
                <w:noProof w:val="0"/>
              </w:rPr>
            </w:pPr>
            <w:r w:rsidRPr="00C7345F">
              <w:rPr>
                <w:noProof w:val="0"/>
              </w:rPr>
              <w:t>Five Keys Independence HS (SF Sheriff's)</w:t>
            </w:r>
          </w:p>
        </w:tc>
        <w:tc>
          <w:tcPr>
            <w:tcW w:w="950" w:type="dxa"/>
            <w:noWrap/>
          </w:tcPr>
          <w:p w14:paraId="398DAC5A" w14:textId="77777777" w:rsidR="001C1EA4" w:rsidRPr="00C7345F" w:rsidRDefault="001C1EA4" w:rsidP="00F73F5C">
            <w:pPr>
              <w:pStyle w:val="TableText"/>
            </w:pPr>
            <w:r w:rsidRPr="00C7345F">
              <w:t>2</w:t>
            </w:r>
          </w:p>
        </w:tc>
      </w:tr>
      <w:tr w:rsidR="001C1EA4" w:rsidRPr="00C7345F" w14:paraId="358DA868" w14:textId="77777777" w:rsidTr="00F73F5C">
        <w:trPr>
          <w:trHeight w:val="277"/>
        </w:trPr>
        <w:tc>
          <w:tcPr>
            <w:tcW w:w="8208" w:type="dxa"/>
            <w:noWrap/>
          </w:tcPr>
          <w:p w14:paraId="7A04B40C" w14:textId="77777777" w:rsidR="001C1EA4" w:rsidRPr="00C7345F" w:rsidRDefault="001C1EA4" w:rsidP="000E4186">
            <w:pPr>
              <w:pStyle w:val="TableTextLeft"/>
              <w:rPr>
                <w:noProof w:val="0"/>
              </w:rPr>
            </w:pPr>
            <w:r w:rsidRPr="00C7345F">
              <w:rPr>
                <w:noProof w:val="0"/>
              </w:rPr>
              <w:t>Folsom-Cordova Unified</w:t>
            </w:r>
          </w:p>
        </w:tc>
        <w:tc>
          <w:tcPr>
            <w:tcW w:w="950" w:type="dxa"/>
            <w:noWrap/>
          </w:tcPr>
          <w:p w14:paraId="217C386E" w14:textId="77777777" w:rsidR="001C1EA4" w:rsidRPr="00C7345F" w:rsidRDefault="001C1EA4" w:rsidP="00F73F5C">
            <w:pPr>
              <w:pStyle w:val="TableText"/>
            </w:pPr>
            <w:r w:rsidRPr="00C7345F">
              <w:t>544</w:t>
            </w:r>
          </w:p>
        </w:tc>
      </w:tr>
      <w:tr w:rsidR="001C1EA4" w:rsidRPr="00C7345F" w14:paraId="003A3A02" w14:textId="77777777" w:rsidTr="00F73F5C">
        <w:trPr>
          <w:trHeight w:val="277"/>
        </w:trPr>
        <w:tc>
          <w:tcPr>
            <w:tcW w:w="8208" w:type="dxa"/>
            <w:noWrap/>
          </w:tcPr>
          <w:p w14:paraId="16826C75" w14:textId="77777777" w:rsidR="001C1EA4" w:rsidRPr="00C7345F" w:rsidRDefault="001C1EA4" w:rsidP="000E4186">
            <w:pPr>
              <w:pStyle w:val="TableTextLeft"/>
              <w:rPr>
                <w:noProof w:val="0"/>
              </w:rPr>
            </w:pPr>
            <w:r w:rsidRPr="00C7345F">
              <w:rPr>
                <w:noProof w:val="0"/>
              </w:rPr>
              <w:t>Fontana Unified</w:t>
            </w:r>
          </w:p>
        </w:tc>
        <w:tc>
          <w:tcPr>
            <w:tcW w:w="950" w:type="dxa"/>
            <w:noWrap/>
          </w:tcPr>
          <w:p w14:paraId="248793B5" w14:textId="77777777" w:rsidR="001C1EA4" w:rsidRPr="00C7345F" w:rsidRDefault="001C1EA4" w:rsidP="00F73F5C">
            <w:pPr>
              <w:pStyle w:val="TableText"/>
            </w:pPr>
            <w:r w:rsidRPr="00C7345F">
              <w:t>930</w:t>
            </w:r>
          </w:p>
        </w:tc>
      </w:tr>
      <w:tr w:rsidR="001C1EA4" w:rsidRPr="00C7345F" w14:paraId="0D8A9489" w14:textId="77777777" w:rsidTr="00F73F5C">
        <w:trPr>
          <w:trHeight w:val="277"/>
        </w:trPr>
        <w:tc>
          <w:tcPr>
            <w:tcW w:w="8208" w:type="dxa"/>
            <w:noWrap/>
          </w:tcPr>
          <w:p w14:paraId="54D01B7E" w14:textId="77777777" w:rsidR="001C1EA4" w:rsidRPr="00C7345F" w:rsidRDefault="001C1EA4" w:rsidP="000E4186">
            <w:pPr>
              <w:pStyle w:val="TableTextLeft"/>
              <w:rPr>
                <w:noProof w:val="0"/>
              </w:rPr>
            </w:pPr>
            <w:r w:rsidRPr="00C7345F">
              <w:rPr>
                <w:noProof w:val="0"/>
              </w:rPr>
              <w:t>Forestville Union Elementary</w:t>
            </w:r>
          </w:p>
        </w:tc>
        <w:tc>
          <w:tcPr>
            <w:tcW w:w="950" w:type="dxa"/>
            <w:noWrap/>
          </w:tcPr>
          <w:p w14:paraId="4EBB9687" w14:textId="77777777" w:rsidR="001C1EA4" w:rsidRPr="00C7345F" w:rsidRDefault="001C1EA4" w:rsidP="00F73F5C">
            <w:pPr>
              <w:pStyle w:val="TableText"/>
            </w:pPr>
            <w:r w:rsidRPr="00C7345F">
              <w:t>9</w:t>
            </w:r>
          </w:p>
        </w:tc>
      </w:tr>
      <w:tr w:rsidR="001C1EA4" w:rsidRPr="00C7345F" w14:paraId="4D778E79" w14:textId="77777777" w:rsidTr="00F73F5C">
        <w:trPr>
          <w:trHeight w:val="277"/>
        </w:trPr>
        <w:tc>
          <w:tcPr>
            <w:tcW w:w="8208" w:type="dxa"/>
            <w:noWrap/>
          </w:tcPr>
          <w:p w14:paraId="1870F6EE" w14:textId="77777777" w:rsidR="001C1EA4" w:rsidRPr="00C7345F" w:rsidRDefault="001C1EA4" w:rsidP="000E4186">
            <w:pPr>
              <w:pStyle w:val="TableTextLeft"/>
              <w:rPr>
                <w:noProof w:val="0"/>
              </w:rPr>
            </w:pPr>
            <w:r w:rsidRPr="00C7345F">
              <w:rPr>
                <w:noProof w:val="0"/>
              </w:rPr>
              <w:t>Fort Bragg Unified</w:t>
            </w:r>
          </w:p>
        </w:tc>
        <w:tc>
          <w:tcPr>
            <w:tcW w:w="950" w:type="dxa"/>
            <w:noWrap/>
          </w:tcPr>
          <w:p w14:paraId="40BDD3EA" w14:textId="77777777" w:rsidR="001C1EA4" w:rsidRPr="00C7345F" w:rsidRDefault="001C1EA4" w:rsidP="00F73F5C">
            <w:pPr>
              <w:pStyle w:val="TableText"/>
            </w:pPr>
            <w:r w:rsidRPr="00C7345F">
              <w:t>33</w:t>
            </w:r>
          </w:p>
        </w:tc>
      </w:tr>
      <w:tr w:rsidR="001C1EA4" w:rsidRPr="00C7345F" w14:paraId="10E583B8" w14:textId="77777777" w:rsidTr="00F73F5C">
        <w:trPr>
          <w:trHeight w:val="277"/>
        </w:trPr>
        <w:tc>
          <w:tcPr>
            <w:tcW w:w="8208" w:type="dxa"/>
            <w:noWrap/>
          </w:tcPr>
          <w:p w14:paraId="7EA1A952" w14:textId="77777777" w:rsidR="001C1EA4" w:rsidRPr="00C7345F" w:rsidRDefault="001C1EA4" w:rsidP="000E4186">
            <w:pPr>
              <w:pStyle w:val="TableTextLeft"/>
              <w:rPr>
                <w:noProof w:val="0"/>
              </w:rPr>
            </w:pPr>
            <w:r w:rsidRPr="00C7345F">
              <w:rPr>
                <w:noProof w:val="0"/>
              </w:rPr>
              <w:t>Fort Ross Elementary</w:t>
            </w:r>
          </w:p>
        </w:tc>
        <w:tc>
          <w:tcPr>
            <w:tcW w:w="950" w:type="dxa"/>
            <w:noWrap/>
          </w:tcPr>
          <w:p w14:paraId="1AE9A82D" w14:textId="77777777" w:rsidR="001C1EA4" w:rsidRPr="00C7345F" w:rsidRDefault="001C1EA4" w:rsidP="00F73F5C">
            <w:pPr>
              <w:pStyle w:val="TableText"/>
            </w:pPr>
            <w:r w:rsidRPr="00C7345F">
              <w:t>1</w:t>
            </w:r>
          </w:p>
        </w:tc>
      </w:tr>
      <w:tr w:rsidR="001C1EA4" w:rsidRPr="00C7345F" w14:paraId="7217CF7C" w14:textId="77777777" w:rsidTr="00F73F5C">
        <w:trPr>
          <w:trHeight w:val="277"/>
        </w:trPr>
        <w:tc>
          <w:tcPr>
            <w:tcW w:w="8208" w:type="dxa"/>
            <w:noWrap/>
          </w:tcPr>
          <w:p w14:paraId="4FFAD441" w14:textId="77777777" w:rsidR="001C1EA4" w:rsidRPr="00C7345F" w:rsidRDefault="001C1EA4" w:rsidP="000E4186">
            <w:pPr>
              <w:pStyle w:val="TableTextLeft"/>
              <w:rPr>
                <w:noProof w:val="0"/>
              </w:rPr>
            </w:pPr>
            <w:r w:rsidRPr="00C7345F">
              <w:rPr>
                <w:noProof w:val="0"/>
              </w:rPr>
              <w:t>Fortuna Elementary</w:t>
            </w:r>
          </w:p>
        </w:tc>
        <w:tc>
          <w:tcPr>
            <w:tcW w:w="950" w:type="dxa"/>
            <w:noWrap/>
          </w:tcPr>
          <w:p w14:paraId="64AD941B" w14:textId="77777777" w:rsidR="001C1EA4" w:rsidRPr="00C7345F" w:rsidRDefault="001C1EA4" w:rsidP="00F73F5C">
            <w:pPr>
              <w:pStyle w:val="TableText"/>
            </w:pPr>
            <w:r w:rsidRPr="00C7345F">
              <w:t>34</w:t>
            </w:r>
          </w:p>
        </w:tc>
      </w:tr>
      <w:tr w:rsidR="001C1EA4" w:rsidRPr="00C7345F" w14:paraId="2A8C521D" w14:textId="77777777" w:rsidTr="00F73F5C">
        <w:trPr>
          <w:trHeight w:val="277"/>
        </w:trPr>
        <w:tc>
          <w:tcPr>
            <w:tcW w:w="8208" w:type="dxa"/>
            <w:noWrap/>
          </w:tcPr>
          <w:p w14:paraId="167FB5AB" w14:textId="77777777" w:rsidR="001C1EA4" w:rsidRPr="00C7345F" w:rsidRDefault="001C1EA4" w:rsidP="000E4186">
            <w:pPr>
              <w:pStyle w:val="TableTextLeft"/>
              <w:rPr>
                <w:noProof w:val="0"/>
              </w:rPr>
            </w:pPr>
            <w:r w:rsidRPr="00C7345F">
              <w:rPr>
                <w:noProof w:val="0"/>
              </w:rPr>
              <w:t>Fortuna Union High</w:t>
            </w:r>
          </w:p>
        </w:tc>
        <w:tc>
          <w:tcPr>
            <w:tcW w:w="950" w:type="dxa"/>
            <w:noWrap/>
          </w:tcPr>
          <w:p w14:paraId="3C693112" w14:textId="77777777" w:rsidR="001C1EA4" w:rsidRPr="00C7345F" w:rsidRDefault="001C1EA4" w:rsidP="00F73F5C">
            <w:pPr>
              <w:pStyle w:val="TableText"/>
            </w:pPr>
            <w:r w:rsidRPr="00C7345F">
              <w:t>1</w:t>
            </w:r>
          </w:p>
        </w:tc>
      </w:tr>
      <w:tr w:rsidR="001C1EA4" w:rsidRPr="00C7345F" w14:paraId="47C75ED4" w14:textId="77777777" w:rsidTr="00F73F5C">
        <w:trPr>
          <w:trHeight w:val="277"/>
        </w:trPr>
        <w:tc>
          <w:tcPr>
            <w:tcW w:w="8208" w:type="dxa"/>
            <w:noWrap/>
          </w:tcPr>
          <w:p w14:paraId="6436DC74" w14:textId="77777777" w:rsidR="001C1EA4" w:rsidRPr="00C7345F" w:rsidRDefault="001C1EA4" w:rsidP="000E4186">
            <w:pPr>
              <w:pStyle w:val="TableTextLeft"/>
              <w:rPr>
                <w:noProof w:val="0"/>
              </w:rPr>
            </w:pPr>
            <w:r w:rsidRPr="00C7345F">
              <w:rPr>
                <w:noProof w:val="0"/>
              </w:rPr>
              <w:t>Fortune</w:t>
            </w:r>
          </w:p>
        </w:tc>
        <w:tc>
          <w:tcPr>
            <w:tcW w:w="950" w:type="dxa"/>
            <w:noWrap/>
          </w:tcPr>
          <w:p w14:paraId="27B437A4" w14:textId="77777777" w:rsidR="001C1EA4" w:rsidRPr="00C7345F" w:rsidRDefault="001C1EA4" w:rsidP="00F73F5C">
            <w:pPr>
              <w:pStyle w:val="TableText"/>
            </w:pPr>
            <w:r w:rsidRPr="00C7345F">
              <w:t>32</w:t>
            </w:r>
          </w:p>
        </w:tc>
      </w:tr>
      <w:tr w:rsidR="001C1EA4" w:rsidRPr="00C7345F" w14:paraId="74AEC3BC" w14:textId="77777777" w:rsidTr="00F73F5C">
        <w:trPr>
          <w:trHeight w:val="277"/>
        </w:trPr>
        <w:tc>
          <w:tcPr>
            <w:tcW w:w="8208" w:type="dxa"/>
            <w:noWrap/>
          </w:tcPr>
          <w:p w14:paraId="468DB319" w14:textId="77777777" w:rsidR="001C1EA4" w:rsidRPr="00C7345F" w:rsidRDefault="001C1EA4" w:rsidP="000E4186">
            <w:pPr>
              <w:pStyle w:val="TableTextLeft"/>
              <w:rPr>
                <w:noProof w:val="0"/>
              </w:rPr>
            </w:pPr>
            <w:r w:rsidRPr="00C7345F">
              <w:rPr>
                <w:noProof w:val="0"/>
              </w:rPr>
              <w:t>Fountain Valley Elementary</w:t>
            </w:r>
          </w:p>
        </w:tc>
        <w:tc>
          <w:tcPr>
            <w:tcW w:w="950" w:type="dxa"/>
            <w:noWrap/>
          </w:tcPr>
          <w:p w14:paraId="451C95E1" w14:textId="77777777" w:rsidR="001C1EA4" w:rsidRPr="00C7345F" w:rsidRDefault="001C1EA4" w:rsidP="00F73F5C">
            <w:pPr>
              <w:pStyle w:val="TableText"/>
            </w:pPr>
            <w:r w:rsidRPr="00C7345F">
              <w:t>152</w:t>
            </w:r>
          </w:p>
        </w:tc>
      </w:tr>
      <w:tr w:rsidR="001C1EA4" w:rsidRPr="00C7345F" w14:paraId="2C5CF6DF" w14:textId="77777777" w:rsidTr="00F73F5C">
        <w:trPr>
          <w:trHeight w:val="277"/>
        </w:trPr>
        <w:tc>
          <w:tcPr>
            <w:tcW w:w="8208" w:type="dxa"/>
            <w:noWrap/>
          </w:tcPr>
          <w:p w14:paraId="6F97EBD2" w14:textId="77777777" w:rsidR="001C1EA4" w:rsidRPr="00C7345F" w:rsidRDefault="001C1EA4" w:rsidP="000E4186">
            <w:pPr>
              <w:pStyle w:val="TableTextLeft"/>
              <w:rPr>
                <w:noProof w:val="0"/>
              </w:rPr>
            </w:pPr>
            <w:r w:rsidRPr="00C7345F">
              <w:rPr>
                <w:noProof w:val="0"/>
              </w:rPr>
              <w:t>Fowler Unified</w:t>
            </w:r>
          </w:p>
        </w:tc>
        <w:tc>
          <w:tcPr>
            <w:tcW w:w="950" w:type="dxa"/>
            <w:noWrap/>
          </w:tcPr>
          <w:p w14:paraId="323EC01D" w14:textId="77777777" w:rsidR="001C1EA4" w:rsidRPr="00C7345F" w:rsidRDefault="001C1EA4" w:rsidP="00F73F5C">
            <w:pPr>
              <w:pStyle w:val="TableText"/>
            </w:pPr>
            <w:r w:rsidRPr="00C7345F">
              <w:t>44</w:t>
            </w:r>
          </w:p>
        </w:tc>
      </w:tr>
      <w:tr w:rsidR="001C1EA4" w:rsidRPr="00C7345F" w14:paraId="5C5BC3A4" w14:textId="77777777" w:rsidTr="00F73F5C">
        <w:trPr>
          <w:trHeight w:val="277"/>
        </w:trPr>
        <w:tc>
          <w:tcPr>
            <w:tcW w:w="8208" w:type="dxa"/>
            <w:noWrap/>
          </w:tcPr>
          <w:p w14:paraId="057796CB" w14:textId="77777777" w:rsidR="001C1EA4" w:rsidRPr="00C7345F" w:rsidRDefault="001C1EA4" w:rsidP="000E4186">
            <w:pPr>
              <w:pStyle w:val="TableTextLeft"/>
              <w:rPr>
                <w:noProof w:val="0"/>
              </w:rPr>
            </w:pPr>
            <w:r w:rsidRPr="00C7345F">
              <w:rPr>
                <w:noProof w:val="0"/>
              </w:rPr>
              <w:t>Francophone Charter School of Oakland</w:t>
            </w:r>
          </w:p>
        </w:tc>
        <w:tc>
          <w:tcPr>
            <w:tcW w:w="950" w:type="dxa"/>
            <w:noWrap/>
          </w:tcPr>
          <w:p w14:paraId="57E08BB0" w14:textId="77777777" w:rsidR="001C1EA4" w:rsidRPr="00C7345F" w:rsidRDefault="001C1EA4" w:rsidP="00F73F5C">
            <w:pPr>
              <w:pStyle w:val="TableText"/>
            </w:pPr>
            <w:r w:rsidRPr="00C7345F">
              <w:t>15</w:t>
            </w:r>
          </w:p>
        </w:tc>
      </w:tr>
      <w:tr w:rsidR="001C1EA4" w:rsidRPr="00C7345F" w14:paraId="4A91BCE3" w14:textId="77777777" w:rsidTr="00F73F5C">
        <w:trPr>
          <w:trHeight w:val="277"/>
        </w:trPr>
        <w:tc>
          <w:tcPr>
            <w:tcW w:w="8208" w:type="dxa"/>
            <w:noWrap/>
          </w:tcPr>
          <w:p w14:paraId="476D4936" w14:textId="77777777" w:rsidR="001C1EA4" w:rsidRPr="00C7345F" w:rsidRDefault="001C1EA4" w:rsidP="000E4186">
            <w:pPr>
              <w:pStyle w:val="TableTextLeft"/>
              <w:rPr>
                <w:noProof w:val="0"/>
              </w:rPr>
            </w:pPr>
            <w:r w:rsidRPr="00C7345F">
              <w:rPr>
                <w:noProof w:val="0"/>
              </w:rPr>
              <w:t>Franklin Elementary</w:t>
            </w:r>
          </w:p>
        </w:tc>
        <w:tc>
          <w:tcPr>
            <w:tcW w:w="950" w:type="dxa"/>
            <w:noWrap/>
          </w:tcPr>
          <w:p w14:paraId="469E8644" w14:textId="77777777" w:rsidR="001C1EA4" w:rsidRPr="00C7345F" w:rsidRDefault="001C1EA4" w:rsidP="00F73F5C">
            <w:pPr>
              <w:pStyle w:val="TableText"/>
            </w:pPr>
            <w:r w:rsidRPr="00C7345F">
              <w:t>4</w:t>
            </w:r>
          </w:p>
        </w:tc>
      </w:tr>
      <w:tr w:rsidR="001C1EA4" w:rsidRPr="00C7345F" w14:paraId="010D9A14" w14:textId="77777777" w:rsidTr="00F73F5C">
        <w:trPr>
          <w:trHeight w:val="277"/>
        </w:trPr>
        <w:tc>
          <w:tcPr>
            <w:tcW w:w="8208" w:type="dxa"/>
            <w:noWrap/>
          </w:tcPr>
          <w:p w14:paraId="540836AB" w14:textId="77777777" w:rsidR="001C1EA4" w:rsidRPr="00C7345F" w:rsidRDefault="001C1EA4" w:rsidP="000E4186">
            <w:pPr>
              <w:pStyle w:val="TableTextLeft"/>
              <w:rPr>
                <w:noProof w:val="0"/>
              </w:rPr>
            </w:pPr>
            <w:r w:rsidRPr="00C7345F">
              <w:rPr>
                <w:noProof w:val="0"/>
              </w:rPr>
              <w:t>Franklin-McKinley Elementary</w:t>
            </w:r>
          </w:p>
        </w:tc>
        <w:tc>
          <w:tcPr>
            <w:tcW w:w="950" w:type="dxa"/>
            <w:noWrap/>
          </w:tcPr>
          <w:p w14:paraId="5A260EAB" w14:textId="77777777" w:rsidR="001C1EA4" w:rsidRPr="00C7345F" w:rsidRDefault="001C1EA4" w:rsidP="00F73F5C">
            <w:pPr>
              <w:pStyle w:val="TableText"/>
            </w:pPr>
            <w:r w:rsidRPr="00C7345F">
              <w:t>461</w:t>
            </w:r>
          </w:p>
        </w:tc>
      </w:tr>
      <w:tr w:rsidR="001C1EA4" w:rsidRPr="00C7345F" w14:paraId="60E99247" w14:textId="77777777" w:rsidTr="00F73F5C">
        <w:trPr>
          <w:trHeight w:val="277"/>
        </w:trPr>
        <w:tc>
          <w:tcPr>
            <w:tcW w:w="8208" w:type="dxa"/>
            <w:noWrap/>
          </w:tcPr>
          <w:p w14:paraId="01DCB096" w14:textId="77777777" w:rsidR="001C1EA4" w:rsidRPr="00C7345F" w:rsidRDefault="001C1EA4" w:rsidP="000E4186">
            <w:pPr>
              <w:pStyle w:val="TableTextLeft"/>
              <w:rPr>
                <w:noProof w:val="0"/>
              </w:rPr>
            </w:pPr>
            <w:r w:rsidRPr="00C7345F">
              <w:rPr>
                <w:noProof w:val="0"/>
              </w:rPr>
              <w:t>Fremont Unified</w:t>
            </w:r>
          </w:p>
        </w:tc>
        <w:tc>
          <w:tcPr>
            <w:tcW w:w="950" w:type="dxa"/>
            <w:noWrap/>
          </w:tcPr>
          <w:p w14:paraId="0A6F0A44" w14:textId="77777777" w:rsidR="001C1EA4" w:rsidRPr="00C7345F" w:rsidRDefault="001C1EA4" w:rsidP="00F73F5C">
            <w:pPr>
              <w:pStyle w:val="TableText"/>
            </w:pPr>
            <w:r w:rsidRPr="00C7345F">
              <w:t>1,252</w:t>
            </w:r>
          </w:p>
        </w:tc>
      </w:tr>
      <w:tr w:rsidR="001C1EA4" w:rsidRPr="00C7345F" w14:paraId="0F76D824" w14:textId="77777777" w:rsidTr="00F73F5C">
        <w:trPr>
          <w:trHeight w:val="277"/>
        </w:trPr>
        <w:tc>
          <w:tcPr>
            <w:tcW w:w="8208" w:type="dxa"/>
            <w:noWrap/>
          </w:tcPr>
          <w:p w14:paraId="7B9D8880" w14:textId="77777777" w:rsidR="001C1EA4" w:rsidRPr="00C7345F" w:rsidRDefault="001C1EA4" w:rsidP="000E4186">
            <w:pPr>
              <w:pStyle w:val="TableTextLeft"/>
              <w:rPr>
                <w:noProof w:val="0"/>
              </w:rPr>
            </w:pPr>
            <w:r w:rsidRPr="00C7345F">
              <w:rPr>
                <w:noProof w:val="0"/>
              </w:rPr>
              <w:t>Fremont Union High</w:t>
            </w:r>
          </w:p>
        </w:tc>
        <w:tc>
          <w:tcPr>
            <w:tcW w:w="950" w:type="dxa"/>
            <w:noWrap/>
          </w:tcPr>
          <w:p w14:paraId="658A8E02" w14:textId="77777777" w:rsidR="001C1EA4" w:rsidRPr="00C7345F" w:rsidRDefault="001C1EA4" w:rsidP="00F73F5C">
            <w:pPr>
              <w:pStyle w:val="TableText"/>
            </w:pPr>
            <w:r w:rsidRPr="00C7345F">
              <w:t>77</w:t>
            </w:r>
          </w:p>
        </w:tc>
      </w:tr>
      <w:tr w:rsidR="001C1EA4" w:rsidRPr="00C7345F" w14:paraId="5C067D0C" w14:textId="77777777" w:rsidTr="00F73F5C">
        <w:trPr>
          <w:trHeight w:val="277"/>
        </w:trPr>
        <w:tc>
          <w:tcPr>
            <w:tcW w:w="8208" w:type="dxa"/>
            <w:noWrap/>
          </w:tcPr>
          <w:p w14:paraId="5D4EA8C1" w14:textId="77777777" w:rsidR="001C1EA4" w:rsidRPr="00C7345F" w:rsidRDefault="001C1EA4" w:rsidP="000E4186">
            <w:pPr>
              <w:pStyle w:val="TableTextLeft"/>
              <w:rPr>
                <w:noProof w:val="0"/>
              </w:rPr>
            </w:pPr>
            <w:r w:rsidRPr="00C7345F">
              <w:rPr>
                <w:noProof w:val="0"/>
              </w:rPr>
              <w:t>Fresno County Office of Education</w:t>
            </w:r>
          </w:p>
        </w:tc>
        <w:tc>
          <w:tcPr>
            <w:tcW w:w="950" w:type="dxa"/>
            <w:noWrap/>
          </w:tcPr>
          <w:p w14:paraId="2DACDF7D" w14:textId="77777777" w:rsidR="001C1EA4" w:rsidRPr="00C7345F" w:rsidRDefault="001C1EA4" w:rsidP="00F73F5C">
            <w:pPr>
              <w:pStyle w:val="TableText"/>
            </w:pPr>
            <w:r w:rsidRPr="00C7345F">
              <w:t>1</w:t>
            </w:r>
          </w:p>
        </w:tc>
      </w:tr>
      <w:tr w:rsidR="001C1EA4" w:rsidRPr="00C7345F" w14:paraId="18CA7B66" w14:textId="77777777" w:rsidTr="00F73F5C">
        <w:trPr>
          <w:trHeight w:val="277"/>
        </w:trPr>
        <w:tc>
          <w:tcPr>
            <w:tcW w:w="8208" w:type="dxa"/>
            <w:noWrap/>
          </w:tcPr>
          <w:p w14:paraId="7FF82FDD" w14:textId="77777777" w:rsidR="001C1EA4" w:rsidRPr="00C7345F" w:rsidRDefault="001C1EA4" w:rsidP="000E4186">
            <w:pPr>
              <w:pStyle w:val="TableTextLeft"/>
              <w:rPr>
                <w:noProof w:val="0"/>
              </w:rPr>
            </w:pPr>
            <w:r w:rsidRPr="00C7345F">
              <w:rPr>
                <w:noProof w:val="0"/>
              </w:rPr>
              <w:t>Fresno Unified</w:t>
            </w:r>
          </w:p>
        </w:tc>
        <w:tc>
          <w:tcPr>
            <w:tcW w:w="950" w:type="dxa"/>
            <w:noWrap/>
          </w:tcPr>
          <w:p w14:paraId="6F5130D0" w14:textId="77777777" w:rsidR="001C1EA4" w:rsidRPr="00C7345F" w:rsidRDefault="001C1EA4" w:rsidP="00F73F5C">
            <w:pPr>
              <w:pStyle w:val="TableText"/>
            </w:pPr>
            <w:r w:rsidRPr="00C7345F">
              <w:t>1,671</w:t>
            </w:r>
          </w:p>
        </w:tc>
      </w:tr>
      <w:tr w:rsidR="001C1EA4" w:rsidRPr="00C7345F" w14:paraId="0BDE78BA" w14:textId="77777777" w:rsidTr="00F73F5C">
        <w:trPr>
          <w:trHeight w:val="277"/>
        </w:trPr>
        <w:tc>
          <w:tcPr>
            <w:tcW w:w="8208" w:type="dxa"/>
            <w:noWrap/>
          </w:tcPr>
          <w:p w14:paraId="2AECB7D2" w14:textId="77777777" w:rsidR="001C1EA4" w:rsidRPr="00C7345F" w:rsidRDefault="001C1EA4" w:rsidP="000E4186">
            <w:pPr>
              <w:pStyle w:val="TableTextLeft"/>
              <w:rPr>
                <w:noProof w:val="0"/>
              </w:rPr>
            </w:pPr>
            <w:r w:rsidRPr="00C7345F">
              <w:rPr>
                <w:noProof w:val="0"/>
              </w:rPr>
              <w:t>Fruitvale Elementary</w:t>
            </w:r>
          </w:p>
        </w:tc>
        <w:tc>
          <w:tcPr>
            <w:tcW w:w="950" w:type="dxa"/>
            <w:noWrap/>
          </w:tcPr>
          <w:p w14:paraId="5654BCDE" w14:textId="77777777" w:rsidR="001C1EA4" w:rsidRPr="00C7345F" w:rsidRDefault="001C1EA4" w:rsidP="00F73F5C">
            <w:pPr>
              <w:pStyle w:val="TableText"/>
            </w:pPr>
            <w:r w:rsidRPr="00C7345F">
              <w:t>32</w:t>
            </w:r>
          </w:p>
        </w:tc>
      </w:tr>
      <w:tr w:rsidR="001C1EA4" w:rsidRPr="00C7345F" w14:paraId="68617EA4" w14:textId="77777777" w:rsidTr="00F73F5C">
        <w:trPr>
          <w:trHeight w:val="277"/>
        </w:trPr>
        <w:tc>
          <w:tcPr>
            <w:tcW w:w="8208" w:type="dxa"/>
            <w:noWrap/>
          </w:tcPr>
          <w:p w14:paraId="70CA3682" w14:textId="77777777" w:rsidR="001C1EA4" w:rsidRPr="00C7345F" w:rsidRDefault="001C1EA4" w:rsidP="000E4186">
            <w:pPr>
              <w:pStyle w:val="TableTextLeft"/>
              <w:rPr>
                <w:noProof w:val="0"/>
              </w:rPr>
            </w:pPr>
            <w:r w:rsidRPr="00C7345F">
              <w:rPr>
                <w:noProof w:val="0"/>
              </w:rPr>
              <w:t>Fuente Nueva Charter</w:t>
            </w:r>
          </w:p>
        </w:tc>
        <w:tc>
          <w:tcPr>
            <w:tcW w:w="950" w:type="dxa"/>
            <w:noWrap/>
          </w:tcPr>
          <w:p w14:paraId="189A093F" w14:textId="77777777" w:rsidR="001C1EA4" w:rsidRPr="00C7345F" w:rsidRDefault="001C1EA4" w:rsidP="00F73F5C">
            <w:pPr>
              <w:pStyle w:val="TableText"/>
            </w:pPr>
            <w:r w:rsidRPr="00C7345F">
              <w:t>2</w:t>
            </w:r>
          </w:p>
        </w:tc>
      </w:tr>
      <w:tr w:rsidR="001C1EA4" w:rsidRPr="00C7345F" w14:paraId="56B4EC13" w14:textId="77777777" w:rsidTr="00F73F5C">
        <w:trPr>
          <w:trHeight w:val="277"/>
        </w:trPr>
        <w:tc>
          <w:tcPr>
            <w:tcW w:w="8208" w:type="dxa"/>
            <w:noWrap/>
          </w:tcPr>
          <w:p w14:paraId="7F4441BA" w14:textId="77777777" w:rsidR="001C1EA4" w:rsidRPr="00C7345F" w:rsidRDefault="001C1EA4" w:rsidP="000E4186">
            <w:pPr>
              <w:pStyle w:val="TableTextLeft"/>
              <w:rPr>
                <w:noProof w:val="0"/>
              </w:rPr>
            </w:pPr>
            <w:r w:rsidRPr="00C7345F">
              <w:rPr>
                <w:noProof w:val="0"/>
              </w:rPr>
              <w:t>Fullerton Elementary</w:t>
            </w:r>
          </w:p>
        </w:tc>
        <w:tc>
          <w:tcPr>
            <w:tcW w:w="950" w:type="dxa"/>
            <w:noWrap/>
          </w:tcPr>
          <w:p w14:paraId="789A68D7" w14:textId="77777777" w:rsidR="001C1EA4" w:rsidRPr="00C7345F" w:rsidRDefault="001C1EA4" w:rsidP="00F73F5C">
            <w:pPr>
              <w:pStyle w:val="TableText"/>
            </w:pPr>
            <w:r w:rsidRPr="00C7345F">
              <w:t>468</w:t>
            </w:r>
          </w:p>
        </w:tc>
      </w:tr>
      <w:tr w:rsidR="001C1EA4" w:rsidRPr="00C7345F" w14:paraId="58DAC849" w14:textId="77777777" w:rsidTr="00F73F5C">
        <w:trPr>
          <w:trHeight w:val="277"/>
        </w:trPr>
        <w:tc>
          <w:tcPr>
            <w:tcW w:w="8208" w:type="dxa"/>
            <w:noWrap/>
          </w:tcPr>
          <w:p w14:paraId="75D18B5C" w14:textId="77777777" w:rsidR="001C1EA4" w:rsidRPr="00C7345F" w:rsidRDefault="001C1EA4" w:rsidP="000E4186">
            <w:pPr>
              <w:pStyle w:val="TableTextLeft"/>
              <w:rPr>
                <w:noProof w:val="0"/>
              </w:rPr>
            </w:pPr>
            <w:r w:rsidRPr="00C7345F">
              <w:rPr>
                <w:noProof w:val="0"/>
              </w:rPr>
              <w:t>Fullerton Joint Union High</w:t>
            </w:r>
          </w:p>
        </w:tc>
        <w:tc>
          <w:tcPr>
            <w:tcW w:w="950" w:type="dxa"/>
            <w:noWrap/>
          </w:tcPr>
          <w:p w14:paraId="02DC4F4C" w14:textId="77777777" w:rsidR="001C1EA4" w:rsidRPr="00C7345F" w:rsidRDefault="001C1EA4" w:rsidP="00F73F5C">
            <w:pPr>
              <w:pStyle w:val="TableText"/>
            </w:pPr>
            <w:r w:rsidRPr="00C7345F">
              <w:t>76</w:t>
            </w:r>
          </w:p>
        </w:tc>
      </w:tr>
      <w:tr w:rsidR="001C1EA4" w:rsidRPr="00C7345F" w14:paraId="4CC15176" w14:textId="77777777" w:rsidTr="00F73F5C">
        <w:trPr>
          <w:trHeight w:val="277"/>
        </w:trPr>
        <w:tc>
          <w:tcPr>
            <w:tcW w:w="8208" w:type="dxa"/>
            <w:noWrap/>
          </w:tcPr>
          <w:p w14:paraId="5C4282C5" w14:textId="77777777" w:rsidR="001C1EA4" w:rsidRPr="00C7345F" w:rsidRDefault="001C1EA4" w:rsidP="000E4186">
            <w:pPr>
              <w:pStyle w:val="TableTextLeft"/>
              <w:rPr>
                <w:noProof w:val="0"/>
              </w:rPr>
            </w:pPr>
            <w:r w:rsidRPr="00C7345F">
              <w:rPr>
                <w:noProof w:val="0"/>
              </w:rPr>
              <w:t>Futures High</w:t>
            </w:r>
          </w:p>
        </w:tc>
        <w:tc>
          <w:tcPr>
            <w:tcW w:w="950" w:type="dxa"/>
            <w:noWrap/>
          </w:tcPr>
          <w:p w14:paraId="7E9F9FC5" w14:textId="77777777" w:rsidR="001C1EA4" w:rsidRPr="00C7345F" w:rsidRDefault="001C1EA4" w:rsidP="00F73F5C">
            <w:pPr>
              <w:pStyle w:val="TableText"/>
            </w:pPr>
            <w:r w:rsidRPr="00C7345F">
              <w:t>22</w:t>
            </w:r>
          </w:p>
        </w:tc>
      </w:tr>
      <w:tr w:rsidR="001C1EA4" w:rsidRPr="00C7345F" w14:paraId="7A0750DB" w14:textId="77777777" w:rsidTr="00F73F5C">
        <w:trPr>
          <w:trHeight w:val="277"/>
        </w:trPr>
        <w:tc>
          <w:tcPr>
            <w:tcW w:w="8208" w:type="dxa"/>
            <w:noWrap/>
          </w:tcPr>
          <w:p w14:paraId="2F5EF050" w14:textId="77777777" w:rsidR="001C1EA4" w:rsidRPr="00C7345F" w:rsidRDefault="001C1EA4" w:rsidP="000E4186">
            <w:pPr>
              <w:pStyle w:val="TableTextLeft"/>
              <w:rPr>
                <w:noProof w:val="0"/>
              </w:rPr>
            </w:pPr>
            <w:r w:rsidRPr="00C7345F">
              <w:rPr>
                <w:noProof w:val="0"/>
              </w:rPr>
              <w:t>Gabriella Charter</w:t>
            </w:r>
          </w:p>
        </w:tc>
        <w:tc>
          <w:tcPr>
            <w:tcW w:w="950" w:type="dxa"/>
            <w:noWrap/>
          </w:tcPr>
          <w:p w14:paraId="6835FBBC" w14:textId="77777777" w:rsidR="001C1EA4" w:rsidRPr="00C7345F" w:rsidRDefault="001C1EA4" w:rsidP="00F73F5C">
            <w:pPr>
              <w:pStyle w:val="TableText"/>
            </w:pPr>
            <w:r w:rsidRPr="00C7345F">
              <w:t>26</w:t>
            </w:r>
          </w:p>
        </w:tc>
      </w:tr>
      <w:tr w:rsidR="001C1EA4" w:rsidRPr="00C7345F" w14:paraId="0DF98850" w14:textId="77777777" w:rsidTr="00F73F5C">
        <w:trPr>
          <w:trHeight w:val="277"/>
        </w:trPr>
        <w:tc>
          <w:tcPr>
            <w:tcW w:w="8208" w:type="dxa"/>
            <w:noWrap/>
          </w:tcPr>
          <w:p w14:paraId="05B5E18A" w14:textId="77777777" w:rsidR="001C1EA4" w:rsidRPr="00C7345F" w:rsidRDefault="001C1EA4" w:rsidP="000E4186">
            <w:pPr>
              <w:pStyle w:val="TableTextLeft"/>
              <w:rPr>
                <w:noProof w:val="0"/>
              </w:rPr>
            </w:pPr>
            <w:r w:rsidRPr="00C7345F">
              <w:rPr>
                <w:noProof w:val="0"/>
              </w:rPr>
              <w:t>Gabriella Charter 2</w:t>
            </w:r>
          </w:p>
        </w:tc>
        <w:tc>
          <w:tcPr>
            <w:tcW w:w="950" w:type="dxa"/>
            <w:noWrap/>
          </w:tcPr>
          <w:p w14:paraId="2D9A27E7" w14:textId="77777777" w:rsidR="001C1EA4" w:rsidRPr="00C7345F" w:rsidRDefault="001C1EA4" w:rsidP="00F73F5C">
            <w:pPr>
              <w:pStyle w:val="TableText"/>
            </w:pPr>
            <w:r w:rsidRPr="00C7345F">
              <w:t>28</w:t>
            </w:r>
          </w:p>
        </w:tc>
      </w:tr>
      <w:tr w:rsidR="001C1EA4" w:rsidRPr="00C7345F" w14:paraId="54E061D0" w14:textId="77777777" w:rsidTr="00F73F5C">
        <w:trPr>
          <w:trHeight w:val="277"/>
        </w:trPr>
        <w:tc>
          <w:tcPr>
            <w:tcW w:w="8208" w:type="dxa"/>
            <w:noWrap/>
          </w:tcPr>
          <w:p w14:paraId="38EF0BCD" w14:textId="77777777" w:rsidR="001C1EA4" w:rsidRPr="00C7345F" w:rsidRDefault="001C1EA4" w:rsidP="000E4186">
            <w:pPr>
              <w:pStyle w:val="TableTextLeft"/>
              <w:rPr>
                <w:noProof w:val="0"/>
              </w:rPr>
            </w:pPr>
            <w:r w:rsidRPr="00C7345F">
              <w:rPr>
                <w:noProof w:val="0"/>
              </w:rPr>
              <w:t>Galt Joint Union Elementary</w:t>
            </w:r>
          </w:p>
        </w:tc>
        <w:tc>
          <w:tcPr>
            <w:tcW w:w="950" w:type="dxa"/>
            <w:noWrap/>
          </w:tcPr>
          <w:p w14:paraId="45A48DCA" w14:textId="77777777" w:rsidR="001C1EA4" w:rsidRPr="00C7345F" w:rsidRDefault="001C1EA4" w:rsidP="00F73F5C">
            <w:pPr>
              <w:pStyle w:val="TableText"/>
            </w:pPr>
            <w:r w:rsidRPr="00C7345F">
              <w:t>111</w:t>
            </w:r>
          </w:p>
        </w:tc>
      </w:tr>
      <w:tr w:rsidR="001C1EA4" w:rsidRPr="00C7345F" w14:paraId="4C9E96AB" w14:textId="77777777" w:rsidTr="00F73F5C">
        <w:trPr>
          <w:trHeight w:val="277"/>
        </w:trPr>
        <w:tc>
          <w:tcPr>
            <w:tcW w:w="8208" w:type="dxa"/>
            <w:noWrap/>
          </w:tcPr>
          <w:p w14:paraId="3F1543D3" w14:textId="77777777" w:rsidR="001C1EA4" w:rsidRPr="00C7345F" w:rsidRDefault="001C1EA4" w:rsidP="000E4186">
            <w:pPr>
              <w:pStyle w:val="TableTextLeft"/>
              <w:rPr>
                <w:noProof w:val="0"/>
              </w:rPr>
            </w:pPr>
            <w:r w:rsidRPr="00C7345F">
              <w:rPr>
                <w:noProof w:val="0"/>
              </w:rPr>
              <w:t>Galt Joint Union High</w:t>
            </w:r>
          </w:p>
        </w:tc>
        <w:tc>
          <w:tcPr>
            <w:tcW w:w="950" w:type="dxa"/>
            <w:noWrap/>
          </w:tcPr>
          <w:p w14:paraId="2DD7D8A2" w14:textId="77777777" w:rsidR="001C1EA4" w:rsidRPr="00C7345F" w:rsidRDefault="001C1EA4" w:rsidP="00F73F5C">
            <w:pPr>
              <w:pStyle w:val="TableText"/>
            </w:pPr>
            <w:r w:rsidRPr="00C7345F">
              <w:t>10</w:t>
            </w:r>
          </w:p>
        </w:tc>
      </w:tr>
      <w:tr w:rsidR="000E4186" w:rsidRPr="00C7345F" w14:paraId="38254AF6" w14:textId="77777777" w:rsidTr="000E4186">
        <w:trPr>
          <w:trHeight w:val="277"/>
        </w:trPr>
        <w:tc>
          <w:tcPr>
            <w:tcW w:w="8208" w:type="dxa"/>
            <w:noWrap/>
          </w:tcPr>
          <w:p w14:paraId="784DC359" w14:textId="77777777" w:rsidR="000E4186" w:rsidRPr="00C7345F" w:rsidRDefault="000E4186" w:rsidP="00F73F5C">
            <w:pPr>
              <w:pStyle w:val="TableTextLeft"/>
              <w:rPr>
                <w:noProof w:val="0"/>
              </w:rPr>
            </w:pPr>
            <w:r w:rsidRPr="00C7345F">
              <w:rPr>
                <w:noProof w:val="0"/>
              </w:rPr>
              <w:t>Garden Grove Unified</w:t>
            </w:r>
          </w:p>
        </w:tc>
        <w:tc>
          <w:tcPr>
            <w:tcW w:w="950" w:type="dxa"/>
            <w:noWrap/>
          </w:tcPr>
          <w:p w14:paraId="5A4C31F4" w14:textId="77777777" w:rsidR="000E4186" w:rsidRPr="00C7345F" w:rsidRDefault="000E4186" w:rsidP="00F73F5C">
            <w:pPr>
              <w:pStyle w:val="TableText"/>
            </w:pPr>
            <w:r w:rsidRPr="00C7345F">
              <w:t>1,643</w:t>
            </w:r>
          </w:p>
        </w:tc>
      </w:tr>
      <w:tr w:rsidR="000E4186" w:rsidRPr="00C7345F" w14:paraId="5A21DDB8" w14:textId="77777777" w:rsidTr="000E4186">
        <w:trPr>
          <w:trHeight w:val="277"/>
        </w:trPr>
        <w:tc>
          <w:tcPr>
            <w:tcW w:w="8208" w:type="dxa"/>
            <w:noWrap/>
          </w:tcPr>
          <w:p w14:paraId="09B999BC" w14:textId="77777777" w:rsidR="000E4186" w:rsidRPr="00C7345F" w:rsidRDefault="000E4186" w:rsidP="00F73F5C">
            <w:pPr>
              <w:pStyle w:val="TableTextLeft"/>
              <w:rPr>
                <w:noProof w:val="0"/>
              </w:rPr>
            </w:pPr>
            <w:r w:rsidRPr="00C7345F">
              <w:rPr>
                <w:noProof w:val="0"/>
              </w:rPr>
              <w:t>Garvey Elementary</w:t>
            </w:r>
          </w:p>
        </w:tc>
        <w:tc>
          <w:tcPr>
            <w:tcW w:w="950" w:type="dxa"/>
            <w:noWrap/>
          </w:tcPr>
          <w:p w14:paraId="304B7706" w14:textId="77777777" w:rsidR="000E4186" w:rsidRPr="00C7345F" w:rsidRDefault="000E4186" w:rsidP="00F73F5C">
            <w:pPr>
              <w:pStyle w:val="TableText"/>
            </w:pPr>
            <w:r w:rsidRPr="00C7345F">
              <w:t>343</w:t>
            </w:r>
          </w:p>
        </w:tc>
      </w:tr>
      <w:tr w:rsidR="000E4186" w:rsidRPr="00C7345F" w14:paraId="3C838B6B" w14:textId="77777777" w:rsidTr="000E4186">
        <w:trPr>
          <w:trHeight w:val="277"/>
        </w:trPr>
        <w:tc>
          <w:tcPr>
            <w:tcW w:w="8208" w:type="dxa"/>
            <w:noWrap/>
          </w:tcPr>
          <w:p w14:paraId="6043D30E" w14:textId="77777777" w:rsidR="000E4186" w:rsidRPr="00C7345F" w:rsidRDefault="000E4186" w:rsidP="00F73F5C">
            <w:pPr>
              <w:pStyle w:val="TableTextLeft"/>
              <w:rPr>
                <w:noProof w:val="0"/>
              </w:rPr>
            </w:pPr>
            <w:r w:rsidRPr="00C7345F">
              <w:rPr>
                <w:noProof w:val="0"/>
              </w:rPr>
              <w:t>Gateway High</w:t>
            </w:r>
          </w:p>
        </w:tc>
        <w:tc>
          <w:tcPr>
            <w:tcW w:w="950" w:type="dxa"/>
            <w:noWrap/>
          </w:tcPr>
          <w:p w14:paraId="2504998D" w14:textId="77777777" w:rsidR="000E4186" w:rsidRPr="00C7345F" w:rsidRDefault="000E4186" w:rsidP="00F73F5C">
            <w:pPr>
              <w:pStyle w:val="TableText"/>
            </w:pPr>
            <w:r w:rsidRPr="00C7345F">
              <w:t>1</w:t>
            </w:r>
          </w:p>
        </w:tc>
      </w:tr>
      <w:tr w:rsidR="000E4186" w:rsidRPr="00C7345F" w14:paraId="7E001F56" w14:textId="77777777" w:rsidTr="000E4186">
        <w:trPr>
          <w:trHeight w:val="277"/>
        </w:trPr>
        <w:tc>
          <w:tcPr>
            <w:tcW w:w="8208" w:type="dxa"/>
            <w:noWrap/>
          </w:tcPr>
          <w:p w14:paraId="1D884F81" w14:textId="77777777" w:rsidR="000E4186" w:rsidRPr="00C7345F" w:rsidRDefault="000E4186" w:rsidP="00F73F5C">
            <w:pPr>
              <w:pStyle w:val="TableTextLeft"/>
              <w:rPr>
                <w:noProof w:val="0"/>
              </w:rPr>
            </w:pPr>
            <w:r w:rsidRPr="00C7345F">
              <w:rPr>
                <w:noProof w:val="0"/>
              </w:rPr>
              <w:t>Gateway International</w:t>
            </w:r>
          </w:p>
        </w:tc>
        <w:tc>
          <w:tcPr>
            <w:tcW w:w="950" w:type="dxa"/>
            <w:noWrap/>
          </w:tcPr>
          <w:p w14:paraId="115ED438" w14:textId="77777777" w:rsidR="000E4186" w:rsidRPr="00C7345F" w:rsidRDefault="000E4186" w:rsidP="00F73F5C">
            <w:pPr>
              <w:pStyle w:val="TableText"/>
            </w:pPr>
            <w:r w:rsidRPr="00C7345F">
              <w:t>65</w:t>
            </w:r>
          </w:p>
        </w:tc>
      </w:tr>
      <w:tr w:rsidR="000E4186" w:rsidRPr="00C7345F" w14:paraId="4305701A" w14:textId="77777777" w:rsidTr="000E4186">
        <w:trPr>
          <w:trHeight w:val="277"/>
        </w:trPr>
        <w:tc>
          <w:tcPr>
            <w:tcW w:w="8208" w:type="dxa"/>
            <w:noWrap/>
          </w:tcPr>
          <w:p w14:paraId="65BF32E1" w14:textId="77777777" w:rsidR="000E4186" w:rsidRPr="00C7345F" w:rsidRDefault="000E4186" w:rsidP="00F73F5C">
            <w:pPr>
              <w:pStyle w:val="TableTextLeft"/>
              <w:rPr>
                <w:noProof w:val="0"/>
              </w:rPr>
            </w:pPr>
            <w:r w:rsidRPr="00C7345F">
              <w:rPr>
                <w:noProof w:val="0"/>
              </w:rPr>
              <w:t>Gateway Unified</w:t>
            </w:r>
          </w:p>
        </w:tc>
        <w:tc>
          <w:tcPr>
            <w:tcW w:w="950" w:type="dxa"/>
            <w:noWrap/>
          </w:tcPr>
          <w:p w14:paraId="730FDFB1" w14:textId="77777777" w:rsidR="000E4186" w:rsidRPr="00C7345F" w:rsidRDefault="000E4186" w:rsidP="00F73F5C">
            <w:pPr>
              <w:pStyle w:val="TableText"/>
            </w:pPr>
            <w:r w:rsidRPr="00C7345F">
              <w:t>10</w:t>
            </w:r>
          </w:p>
        </w:tc>
      </w:tr>
      <w:tr w:rsidR="000E4186" w:rsidRPr="00C7345F" w14:paraId="7BFA7E61" w14:textId="77777777" w:rsidTr="000E4186">
        <w:trPr>
          <w:trHeight w:val="277"/>
        </w:trPr>
        <w:tc>
          <w:tcPr>
            <w:tcW w:w="8208" w:type="dxa"/>
            <w:noWrap/>
          </w:tcPr>
          <w:p w14:paraId="42AA7760" w14:textId="77777777" w:rsidR="000E4186" w:rsidRPr="00C7345F" w:rsidRDefault="000E4186" w:rsidP="00F73F5C">
            <w:pPr>
              <w:pStyle w:val="TableTextLeft"/>
              <w:rPr>
                <w:noProof w:val="0"/>
              </w:rPr>
            </w:pPr>
            <w:r w:rsidRPr="00C7345F">
              <w:rPr>
                <w:noProof w:val="0"/>
              </w:rPr>
              <w:t>General Shafter Elementary</w:t>
            </w:r>
          </w:p>
        </w:tc>
        <w:tc>
          <w:tcPr>
            <w:tcW w:w="950" w:type="dxa"/>
            <w:noWrap/>
          </w:tcPr>
          <w:p w14:paraId="20B2873A" w14:textId="77777777" w:rsidR="000E4186" w:rsidRPr="00C7345F" w:rsidRDefault="000E4186" w:rsidP="00F73F5C">
            <w:pPr>
              <w:pStyle w:val="TableText"/>
            </w:pPr>
            <w:r w:rsidRPr="00C7345F">
              <w:t>5</w:t>
            </w:r>
          </w:p>
        </w:tc>
      </w:tr>
      <w:tr w:rsidR="000E4186" w:rsidRPr="00C7345F" w14:paraId="76A0D17B" w14:textId="77777777" w:rsidTr="000E4186">
        <w:trPr>
          <w:trHeight w:val="277"/>
        </w:trPr>
        <w:tc>
          <w:tcPr>
            <w:tcW w:w="8208" w:type="dxa"/>
            <w:noWrap/>
          </w:tcPr>
          <w:p w14:paraId="53CF45EC" w14:textId="77777777" w:rsidR="000E4186" w:rsidRPr="00C7345F" w:rsidRDefault="000E4186" w:rsidP="00F73F5C">
            <w:pPr>
              <w:pStyle w:val="TableTextLeft"/>
              <w:rPr>
                <w:noProof w:val="0"/>
              </w:rPr>
            </w:pPr>
            <w:r w:rsidRPr="00C7345F">
              <w:rPr>
                <w:noProof w:val="0"/>
              </w:rPr>
              <w:t>Gerber Union Elementary</w:t>
            </w:r>
          </w:p>
        </w:tc>
        <w:tc>
          <w:tcPr>
            <w:tcW w:w="950" w:type="dxa"/>
            <w:noWrap/>
          </w:tcPr>
          <w:p w14:paraId="51BA6425" w14:textId="77777777" w:rsidR="000E4186" w:rsidRPr="00C7345F" w:rsidRDefault="000E4186" w:rsidP="00F73F5C">
            <w:pPr>
              <w:pStyle w:val="TableText"/>
            </w:pPr>
            <w:r w:rsidRPr="00C7345F">
              <w:t>21</w:t>
            </w:r>
          </w:p>
        </w:tc>
      </w:tr>
    </w:tbl>
    <w:p w14:paraId="7B06F376"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13)</w:t>
      </w:r>
    </w:p>
    <w:tbl>
      <w:tblPr>
        <w:tblStyle w:val="TRs"/>
        <w:tblW w:w="0" w:type="auto"/>
        <w:tblLook w:val="04A0" w:firstRow="1" w:lastRow="0" w:firstColumn="1" w:lastColumn="0" w:noHBand="0" w:noVBand="1"/>
        <w:tblDescription w:val="Number of Students by LEA, continuation 13"/>
      </w:tblPr>
      <w:tblGrid>
        <w:gridCol w:w="8208"/>
        <w:gridCol w:w="950"/>
      </w:tblGrid>
      <w:tr w:rsidR="001C1EA4" w:rsidRPr="00C7345F" w14:paraId="50ED36FB"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54B6F1CC"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096709BC"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7DD3832A" w14:textId="77777777" w:rsidTr="00F73F5C">
        <w:trPr>
          <w:trHeight w:val="277"/>
        </w:trPr>
        <w:tc>
          <w:tcPr>
            <w:tcW w:w="8208" w:type="dxa"/>
            <w:noWrap/>
          </w:tcPr>
          <w:p w14:paraId="5B911AE9" w14:textId="77777777" w:rsidR="001C1EA4" w:rsidRPr="00C7345F" w:rsidRDefault="001C1EA4" w:rsidP="000E4186">
            <w:pPr>
              <w:pStyle w:val="TableTextLeft"/>
              <w:rPr>
                <w:noProof w:val="0"/>
              </w:rPr>
            </w:pPr>
            <w:r w:rsidRPr="00C7345F">
              <w:rPr>
                <w:noProof w:val="0"/>
              </w:rPr>
              <w:t>Geyserville Unified</w:t>
            </w:r>
          </w:p>
        </w:tc>
        <w:tc>
          <w:tcPr>
            <w:tcW w:w="950" w:type="dxa"/>
            <w:noWrap/>
          </w:tcPr>
          <w:p w14:paraId="68C23761" w14:textId="77777777" w:rsidR="001C1EA4" w:rsidRPr="00C7345F" w:rsidRDefault="001C1EA4" w:rsidP="00F73F5C">
            <w:pPr>
              <w:pStyle w:val="TableText"/>
            </w:pPr>
            <w:r w:rsidRPr="00C7345F">
              <w:t>3</w:t>
            </w:r>
          </w:p>
        </w:tc>
      </w:tr>
      <w:tr w:rsidR="001C1EA4" w:rsidRPr="00C7345F" w14:paraId="47DBA63B" w14:textId="77777777" w:rsidTr="00F73F5C">
        <w:trPr>
          <w:trHeight w:val="277"/>
        </w:trPr>
        <w:tc>
          <w:tcPr>
            <w:tcW w:w="8208" w:type="dxa"/>
            <w:noWrap/>
          </w:tcPr>
          <w:p w14:paraId="365BD6EC" w14:textId="77777777" w:rsidR="001C1EA4" w:rsidRPr="00C7345F" w:rsidRDefault="001C1EA4" w:rsidP="000E4186">
            <w:pPr>
              <w:pStyle w:val="TableTextLeft"/>
              <w:rPr>
                <w:noProof w:val="0"/>
              </w:rPr>
            </w:pPr>
            <w:r w:rsidRPr="00C7345F">
              <w:rPr>
                <w:noProof w:val="0"/>
              </w:rPr>
              <w:t>Gilroy Prep (a Navigator School)</w:t>
            </w:r>
          </w:p>
        </w:tc>
        <w:tc>
          <w:tcPr>
            <w:tcW w:w="950" w:type="dxa"/>
            <w:noWrap/>
          </w:tcPr>
          <w:p w14:paraId="7C50EE87" w14:textId="77777777" w:rsidR="001C1EA4" w:rsidRPr="00C7345F" w:rsidRDefault="001C1EA4" w:rsidP="00F73F5C">
            <w:pPr>
              <w:pStyle w:val="TableText"/>
            </w:pPr>
            <w:r w:rsidRPr="00C7345F">
              <w:t>25</w:t>
            </w:r>
          </w:p>
        </w:tc>
      </w:tr>
      <w:tr w:rsidR="001C1EA4" w:rsidRPr="00C7345F" w14:paraId="060BDC07" w14:textId="77777777" w:rsidTr="00F73F5C">
        <w:trPr>
          <w:trHeight w:val="277"/>
        </w:trPr>
        <w:tc>
          <w:tcPr>
            <w:tcW w:w="8208" w:type="dxa"/>
            <w:noWrap/>
          </w:tcPr>
          <w:p w14:paraId="50850292" w14:textId="77777777" w:rsidR="001C1EA4" w:rsidRPr="00C7345F" w:rsidRDefault="001C1EA4" w:rsidP="000E4186">
            <w:pPr>
              <w:pStyle w:val="TableTextLeft"/>
              <w:rPr>
                <w:noProof w:val="0"/>
              </w:rPr>
            </w:pPr>
            <w:r w:rsidRPr="00C7345F">
              <w:rPr>
                <w:noProof w:val="0"/>
              </w:rPr>
              <w:t>Gilroy Unified</w:t>
            </w:r>
          </w:p>
        </w:tc>
        <w:tc>
          <w:tcPr>
            <w:tcW w:w="950" w:type="dxa"/>
            <w:noWrap/>
          </w:tcPr>
          <w:p w14:paraId="19C06C6A" w14:textId="77777777" w:rsidR="001C1EA4" w:rsidRPr="00C7345F" w:rsidRDefault="001C1EA4" w:rsidP="00F73F5C">
            <w:pPr>
              <w:pStyle w:val="TableText"/>
            </w:pPr>
            <w:r w:rsidRPr="00C7345F">
              <w:t>278</w:t>
            </w:r>
          </w:p>
        </w:tc>
      </w:tr>
      <w:tr w:rsidR="001C1EA4" w:rsidRPr="00C7345F" w14:paraId="4D1B30B1" w14:textId="77777777" w:rsidTr="00F73F5C">
        <w:trPr>
          <w:trHeight w:val="277"/>
        </w:trPr>
        <w:tc>
          <w:tcPr>
            <w:tcW w:w="8208" w:type="dxa"/>
            <w:noWrap/>
          </w:tcPr>
          <w:p w14:paraId="1004B0E4" w14:textId="77777777" w:rsidR="001C1EA4" w:rsidRPr="00C7345F" w:rsidRDefault="001C1EA4" w:rsidP="000E4186">
            <w:pPr>
              <w:pStyle w:val="TableTextLeft"/>
              <w:rPr>
                <w:noProof w:val="0"/>
              </w:rPr>
            </w:pPr>
            <w:r w:rsidRPr="00C7345F">
              <w:rPr>
                <w:noProof w:val="0"/>
              </w:rPr>
              <w:t>Glendale Unified</w:t>
            </w:r>
          </w:p>
        </w:tc>
        <w:tc>
          <w:tcPr>
            <w:tcW w:w="950" w:type="dxa"/>
            <w:noWrap/>
          </w:tcPr>
          <w:p w14:paraId="1F02E516" w14:textId="77777777" w:rsidR="001C1EA4" w:rsidRPr="00C7345F" w:rsidRDefault="001C1EA4" w:rsidP="00F73F5C">
            <w:pPr>
              <w:pStyle w:val="TableText"/>
            </w:pPr>
            <w:r w:rsidRPr="00C7345F">
              <w:t>909</w:t>
            </w:r>
          </w:p>
        </w:tc>
      </w:tr>
      <w:tr w:rsidR="001C1EA4" w:rsidRPr="00C7345F" w14:paraId="325FDE8E" w14:textId="77777777" w:rsidTr="00F73F5C">
        <w:trPr>
          <w:trHeight w:val="277"/>
        </w:trPr>
        <w:tc>
          <w:tcPr>
            <w:tcW w:w="8208" w:type="dxa"/>
            <w:noWrap/>
          </w:tcPr>
          <w:p w14:paraId="2727DCE1" w14:textId="77777777" w:rsidR="001C1EA4" w:rsidRPr="00C7345F" w:rsidRDefault="001C1EA4" w:rsidP="000E4186">
            <w:pPr>
              <w:pStyle w:val="TableTextLeft"/>
              <w:rPr>
                <w:noProof w:val="0"/>
              </w:rPr>
            </w:pPr>
            <w:r w:rsidRPr="00C7345F">
              <w:rPr>
                <w:noProof w:val="0"/>
              </w:rPr>
              <w:t>Glendora Unified</w:t>
            </w:r>
          </w:p>
        </w:tc>
        <w:tc>
          <w:tcPr>
            <w:tcW w:w="950" w:type="dxa"/>
            <w:noWrap/>
          </w:tcPr>
          <w:p w14:paraId="3F5170C4" w14:textId="77777777" w:rsidR="001C1EA4" w:rsidRPr="00C7345F" w:rsidRDefault="001C1EA4" w:rsidP="00F73F5C">
            <w:pPr>
              <w:pStyle w:val="TableText"/>
            </w:pPr>
            <w:r w:rsidRPr="00C7345F">
              <w:t>67</w:t>
            </w:r>
          </w:p>
        </w:tc>
      </w:tr>
      <w:tr w:rsidR="001C1EA4" w:rsidRPr="00C7345F" w14:paraId="0A72846E" w14:textId="77777777" w:rsidTr="00F73F5C">
        <w:trPr>
          <w:trHeight w:val="277"/>
        </w:trPr>
        <w:tc>
          <w:tcPr>
            <w:tcW w:w="8208" w:type="dxa"/>
            <w:noWrap/>
          </w:tcPr>
          <w:p w14:paraId="22E9AEC7" w14:textId="77777777" w:rsidR="001C1EA4" w:rsidRPr="00C7345F" w:rsidRDefault="001C1EA4" w:rsidP="000E4186">
            <w:pPr>
              <w:pStyle w:val="TableTextLeft"/>
              <w:rPr>
                <w:noProof w:val="0"/>
              </w:rPr>
            </w:pPr>
            <w:r w:rsidRPr="00C7345F">
              <w:rPr>
                <w:noProof w:val="0"/>
              </w:rPr>
              <w:t>Glenn County Office of Education</w:t>
            </w:r>
          </w:p>
        </w:tc>
        <w:tc>
          <w:tcPr>
            <w:tcW w:w="950" w:type="dxa"/>
            <w:noWrap/>
          </w:tcPr>
          <w:p w14:paraId="79E2BCD1" w14:textId="77777777" w:rsidR="001C1EA4" w:rsidRPr="00C7345F" w:rsidRDefault="001C1EA4" w:rsidP="00F73F5C">
            <w:pPr>
              <w:pStyle w:val="TableText"/>
            </w:pPr>
            <w:r w:rsidRPr="00C7345F">
              <w:t>1</w:t>
            </w:r>
          </w:p>
        </w:tc>
      </w:tr>
      <w:tr w:rsidR="001C1EA4" w:rsidRPr="00C7345F" w14:paraId="0BE7A4B3" w14:textId="77777777" w:rsidTr="00F73F5C">
        <w:trPr>
          <w:trHeight w:val="277"/>
        </w:trPr>
        <w:tc>
          <w:tcPr>
            <w:tcW w:w="8208" w:type="dxa"/>
            <w:noWrap/>
          </w:tcPr>
          <w:p w14:paraId="664F3604" w14:textId="77777777" w:rsidR="001C1EA4" w:rsidRPr="00C7345F" w:rsidRDefault="001C1EA4" w:rsidP="000E4186">
            <w:pPr>
              <w:pStyle w:val="TableTextLeft"/>
              <w:rPr>
                <w:noProof w:val="0"/>
              </w:rPr>
            </w:pPr>
            <w:r w:rsidRPr="00C7345F">
              <w:rPr>
                <w:noProof w:val="0"/>
              </w:rPr>
              <w:t>Global Education Academy</w:t>
            </w:r>
          </w:p>
        </w:tc>
        <w:tc>
          <w:tcPr>
            <w:tcW w:w="950" w:type="dxa"/>
            <w:noWrap/>
          </w:tcPr>
          <w:p w14:paraId="07D8314A" w14:textId="77777777" w:rsidR="001C1EA4" w:rsidRPr="00C7345F" w:rsidRDefault="001C1EA4" w:rsidP="00F73F5C">
            <w:pPr>
              <w:pStyle w:val="TableText"/>
            </w:pPr>
            <w:r w:rsidRPr="00C7345F">
              <w:t>21</w:t>
            </w:r>
          </w:p>
        </w:tc>
      </w:tr>
      <w:tr w:rsidR="001C1EA4" w:rsidRPr="00C7345F" w14:paraId="5BD6D47D" w14:textId="77777777" w:rsidTr="00F73F5C">
        <w:trPr>
          <w:trHeight w:val="277"/>
        </w:trPr>
        <w:tc>
          <w:tcPr>
            <w:tcW w:w="8208" w:type="dxa"/>
            <w:noWrap/>
          </w:tcPr>
          <w:p w14:paraId="50A61F13" w14:textId="77777777" w:rsidR="001C1EA4" w:rsidRPr="00C7345F" w:rsidRDefault="001C1EA4" w:rsidP="000E4186">
            <w:pPr>
              <w:pStyle w:val="TableTextLeft"/>
              <w:rPr>
                <w:noProof w:val="0"/>
              </w:rPr>
            </w:pPr>
            <w:r w:rsidRPr="00C7345F">
              <w:rPr>
                <w:noProof w:val="0"/>
              </w:rPr>
              <w:t>Global Education Academy 2</w:t>
            </w:r>
          </w:p>
        </w:tc>
        <w:tc>
          <w:tcPr>
            <w:tcW w:w="950" w:type="dxa"/>
            <w:noWrap/>
          </w:tcPr>
          <w:p w14:paraId="1002F0A6" w14:textId="77777777" w:rsidR="001C1EA4" w:rsidRPr="00C7345F" w:rsidRDefault="001C1EA4" w:rsidP="00F73F5C">
            <w:pPr>
              <w:pStyle w:val="TableText"/>
            </w:pPr>
            <w:r w:rsidRPr="00C7345F">
              <w:t>7</w:t>
            </w:r>
          </w:p>
        </w:tc>
      </w:tr>
      <w:tr w:rsidR="001C1EA4" w:rsidRPr="00C7345F" w14:paraId="07A52BBA" w14:textId="77777777" w:rsidTr="00F73F5C">
        <w:trPr>
          <w:trHeight w:val="277"/>
        </w:trPr>
        <w:tc>
          <w:tcPr>
            <w:tcW w:w="8208" w:type="dxa"/>
            <w:noWrap/>
          </w:tcPr>
          <w:p w14:paraId="5BA2A47D" w14:textId="77777777" w:rsidR="001C1EA4" w:rsidRPr="00C7345F" w:rsidRDefault="001C1EA4" w:rsidP="000E4186">
            <w:pPr>
              <w:pStyle w:val="TableTextLeft"/>
              <w:rPr>
                <w:noProof w:val="0"/>
              </w:rPr>
            </w:pPr>
            <w:r w:rsidRPr="00C7345F">
              <w:rPr>
                <w:noProof w:val="0"/>
              </w:rPr>
              <w:t>Goethe International Charter</w:t>
            </w:r>
          </w:p>
        </w:tc>
        <w:tc>
          <w:tcPr>
            <w:tcW w:w="950" w:type="dxa"/>
            <w:noWrap/>
          </w:tcPr>
          <w:p w14:paraId="098D2A87" w14:textId="77777777" w:rsidR="001C1EA4" w:rsidRPr="00C7345F" w:rsidRDefault="001C1EA4" w:rsidP="00F73F5C">
            <w:pPr>
              <w:pStyle w:val="TableText"/>
            </w:pPr>
            <w:r w:rsidRPr="00C7345F">
              <w:t>38</w:t>
            </w:r>
          </w:p>
        </w:tc>
      </w:tr>
      <w:tr w:rsidR="001C1EA4" w:rsidRPr="00C7345F" w14:paraId="70DA0938" w14:textId="77777777" w:rsidTr="00F73F5C">
        <w:trPr>
          <w:trHeight w:val="277"/>
        </w:trPr>
        <w:tc>
          <w:tcPr>
            <w:tcW w:w="8208" w:type="dxa"/>
            <w:noWrap/>
          </w:tcPr>
          <w:p w14:paraId="668B3843" w14:textId="77777777" w:rsidR="001C1EA4" w:rsidRPr="00C7345F" w:rsidRDefault="001C1EA4" w:rsidP="000E4186">
            <w:pPr>
              <w:pStyle w:val="TableTextLeft"/>
              <w:rPr>
                <w:noProof w:val="0"/>
              </w:rPr>
            </w:pPr>
            <w:r w:rsidRPr="00C7345F">
              <w:rPr>
                <w:noProof w:val="0"/>
              </w:rPr>
              <w:t>Gold Oak Union Elementary</w:t>
            </w:r>
          </w:p>
        </w:tc>
        <w:tc>
          <w:tcPr>
            <w:tcW w:w="950" w:type="dxa"/>
            <w:noWrap/>
          </w:tcPr>
          <w:p w14:paraId="05FA5D4D" w14:textId="77777777" w:rsidR="001C1EA4" w:rsidRPr="00C7345F" w:rsidRDefault="001C1EA4" w:rsidP="00F73F5C">
            <w:pPr>
              <w:pStyle w:val="TableText"/>
            </w:pPr>
            <w:r w:rsidRPr="00C7345F">
              <w:t>2</w:t>
            </w:r>
          </w:p>
        </w:tc>
      </w:tr>
      <w:tr w:rsidR="001C1EA4" w:rsidRPr="00C7345F" w14:paraId="0E4CAB4C" w14:textId="77777777" w:rsidTr="00F73F5C">
        <w:trPr>
          <w:trHeight w:val="277"/>
        </w:trPr>
        <w:tc>
          <w:tcPr>
            <w:tcW w:w="8208" w:type="dxa"/>
            <w:noWrap/>
          </w:tcPr>
          <w:p w14:paraId="77A096A9" w14:textId="77777777" w:rsidR="001C1EA4" w:rsidRPr="00C7345F" w:rsidRDefault="001C1EA4" w:rsidP="000E4186">
            <w:pPr>
              <w:pStyle w:val="TableTextLeft"/>
              <w:rPr>
                <w:noProof w:val="0"/>
              </w:rPr>
            </w:pPr>
            <w:r w:rsidRPr="00C7345F">
              <w:rPr>
                <w:noProof w:val="0"/>
              </w:rPr>
              <w:t>Gold Rush Charter</w:t>
            </w:r>
          </w:p>
        </w:tc>
        <w:tc>
          <w:tcPr>
            <w:tcW w:w="950" w:type="dxa"/>
            <w:noWrap/>
          </w:tcPr>
          <w:p w14:paraId="66C0D232" w14:textId="77777777" w:rsidR="001C1EA4" w:rsidRPr="00C7345F" w:rsidRDefault="001C1EA4" w:rsidP="00F73F5C">
            <w:pPr>
              <w:pStyle w:val="TableText"/>
            </w:pPr>
            <w:r w:rsidRPr="00C7345F">
              <w:t>1</w:t>
            </w:r>
          </w:p>
        </w:tc>
      </w:tr>
      <w:tr w:rsidR="001C1EA4" w:rsidRPr="00C7345F" w14:paraId="280706C4" w14:textId="77777777" w:rsidTr="00F73F5C">
        <w:trPr>
          <w:trHeight w:val="277"/>
        </w:trPr>
        <w:tc>
          <w:tcPr>
            <w:tcW w:w="8208" w:type="dxa"/>
            <w:noWrap/>
          </w:tcPr>
          <w:p w14:paraId="2E544200" w14:textId="77777777" w:rsidR="001C1EA4" w:rsidRPr="00C7345F" w:rsidRDefault="001C1EA4" w:rsidP="000E4186">
            <w:pPr>
              <w:pStyle w:val="TableTextLeft"/>
              <w:rPr>
                <w:noProof w:val="0"/>
              </w:rPr>
            </w:pPr>
            <w:r w:rsidRPr="00C7345F">
              <w:rPr>
                <w:noProof w:val="0"/>
              </w:rPr>
              <w:t>Golden Feather Union Elementary</w:t>
            </w:r>
          </w:p>
        </w:tc>
        <w:tc>
          <w:tcPr>
            <w:tcW w:w="950" w:type="dxa"/>
            <w:noWrap/>
          </w:tcPr>
          <w:p w14:paraId="7174C719" w14:textId="77777777" w:rsidR="001C1EA4" w:rsidRPr="00C7345F" w:rsidRDefault="001C1EA4" w:rsidP="00F73F5C">
            <w:pPr>
              <w:pStyle w:val="TableText"/>
            </w:pPr>
            <w:r w:rsidRPr="00C7345F">
              <w:t>1</w:t>
            </w:r>
          </w:p>
        </w:tc>
      </w:tr>
      <w:tr w:rsidR="001C1EA4" w:rsidRPr="00C7345F" w14:paraId="6981BD7E" w14:textId="77777777" w:rsidTr="00F73F5C">
        <w:trPr>
          <w:trHeight w:val="277"/>
        </w:trPr>
        <w:tc>
          <w:tcPr>
            <w:tcW w:w="8208" w:type="dxa"/>
            <w:noWrap/>
          </w:tcPr>
          <w:p w14:paraId="309B4A45" w14:textId="77777777" w:rsidR="001C1EA4" w:rsidRPr="00C7345F" w:rsidRDefault="001C1EA4" w:rsidP="000E4186">
            <w:pPr>
              <w:pStyle w:val="TableTextLeft"/>
              <w:rPr>
                <w:noProof w:val="0"/>
              </w:rPr>
            </w:pPr>
            <w:r w:rsidRPr="00C7345F">
              <w:rPr>
                <w:noProof w:val="0"/>
              </w:rPr>
              <w:t>Golden Oak Montessori of Hayward</w:t>
            </w:r>
          </w:p>
        </w:tc>
        <w:tc>
          <w:tcPr>
            <w:tcW w:w="950" w:type="dxa"/>
            <w:noWrap/>
          </w:tcPr>
          <w:p w14:paraId="507D1454" w14:textId="77777777" w:rsidR="001C1EA4" w:rsidRPr="00C7345F" w:rsidRDefault="001C1EA4" w:rsidP="00F73F5C">
            <w:pPr>
              <w:pStyle w:val="TableText"/>
            </w:pPr>
            <w:r w:rsidRPr="00C7345F">
              <w:t>5</w:t>
            </w:r>
          </w:p>
        </w:tc>
      </w:tr>
      <w:tr w:rsidR="001C1EA4" w:rsidRPr="00C7345F" w14:paraId="37FC121E" w14:textId="77777777" w:rsidTr="00F73F5C">
        <w:trPr>
          <w:trHeight w:val="277"/>
        </w:trPr>
        <w:tc>
          <w:tcPr>
            <w:tcW w:w="8208" w:type="dxa"/>
            <w:noWrap/>
          </w:tcPr>
          <w:p w14:paraId="314F88F4" w14:textId="77777777" w:rsidR="001C1EA4" w:rsidRPr="00C7345F" w:rsidRDefault="001C1EA4" w:rsidP="000E4186">
            <w:pPr>
              <w:pStyle w:val="TableTextLeft"/>
              <w:rPr>
                <w:noProof w:val="0"/>
              </w:rPr>
            </w:pPr>
            <w:r w:rsidRPr="00C7345F">
              <w:rPr>
                <w:noProof w:val="0"/>
              </w:rPr>
              <w:t>Golden Plains Unified</w:t>
            </w:r>
          </w:p>
        </w:tc>
        <w:tc>
          <w:tcPr>
            <w:tcW w:w="950" w:type="dxa"/>
            <w:noWrap/>
          </w:tcPr>
          <w:p w14:paraId="5345CDFC" w14:textId="77777777" w:rsidR="001C1EA4" w:rsidRPr="00C7345F" w:rsidRDefault="001C1EA4" w:rsidP="00F73F5C">
            <w:pPr>
              <w:pStyle w:val="TableText"/>
            </w:pPr>
            <w:r w:rsidRPr="00C7345F">
              <w:t>67</w:t>
            </w:r>
          </w:p>
        </w:tc>
      </w:tr>
      <w:tr w:rsidR="001C1EA4" w:rsidRPr="00C7345F" w14:paraId="3B3227FA" w14:textId="77777777" w:rsidTr="00F73F5C">
        <w:trPr>
          <w:trHeight w:val="277"/>
        </w:trPr>
        <w:tc>
          <w:tcPr>
            <w:tcW w:w="8208" w:type="dxa"/>
            <w:noWrap/>
          </w:tcPr>
          <w:p w14:paraId="5C4FCD02" w14:textId="77777777" w:rsidR="001C1EA4" w:rsidRPr="00C7345F" w:rsidRDefault="001C1EA4" w:rsidP="000E4186">
            <w:pPr>
              <w:pStyle w:val="TableTextLeft"/>
              <w:rPr>
                <w:noProof w:val="0"/>
              </w:rPr>
            </w:pPr>
            <w:r w:rsidRPr="00C7345F">
              <w:rPr>
                <w:noProof w:val="0"/>
              </w:rPr>
              <w:t>Golden Valley Charter</w:t>
            </w:r>
          </w:p>
        </w:tc>
        <w:tc>
          <w:tcPr>
            <w:tcW w:w="950" w:type="dxa"/>
            <w:noWrap/>
          </w:tcPr>
          <w:p w14:paraId="7C78A3D5" w14:textId="77777777" w:rsidR="001C1EA4" w:rsidRPr="00C7345F" w:rsidRDefault="001C1EA4" w:rsidP="00F73F5C">
            <w:pPr>
              <w:pStyle w:val="TableText"/>
            </w:pPr>
            <w:r w:rsidRPr="00C7345F">
              <w:t>1</w:t>
            </w:r>
          </w:p>
        </w:tc>
      </w:tr>
      <w:tr w:rsidR="001C1EA4" w:rsidRPr="00C7345F" w14:paraId="01B84901" w14:textId="77777777" w:rsidTr="00F73F5C">
        <w:trPr>
          <w:trHeight w:val="277"/>
        </w:trPr>
        <w:tc>
          <w:tcPr>
            <w:tcW w:w="8208" w:type="dxa"/>
            <w:noWrap/>
          </w:tcPr>
          <w:p w14:paraId="0E347691" w14:textId="77777777" w:rsidR="001C1EA4" w:rsidRPr="00C7345F" w:rsidRDefault="001C1EA4" w:rsidP="000E4186">
            <w:pPr>
              <w:pStyle w:val="TableTextLeft"/>
              <w:rPr>
                <w:noProof w:val="0"/>
              </w:rPr>
            </w:pPr>
            <w:r w:rsidRPr="00C7345F">
              <w:rPr>
                <w:noProof w:val="0"/>
              </w:rPr>
              <w:t>Golden Valley Orchard</w:t>
            </w:r>
          </w:p>
        </w:tc>
        <w:tc>
          <w:tcPr>
            <w:tcW w:w="950" w:type="dxa"/>
            <w:noWrap/>
          </w:tcPr>
          <w:p w14:paraId="0DB55CDD" w14:textId="77777777" w:rsidR="001C1EA4" w:rsidRPr="00C7345F" w:rsidRDefault="001C1EA4" w:rsidP="00F73F5C">
            <w:pPr>
              <w:pStyle w:val="TableText"/>
            </w:pPr>
            <w:r w:rsidRPr="00C7345F">
              <w:t>2</w:t>
            </w:r>
          </w:p>
        </w:tc>
      </w:tr>
      <w:tr w:rsidR="001C1EA4" w:rsidRPr="00C7345F" w14:paraId="4976DDD4" w14:textId="77777777" w:rsidTr="00F73F5C">
        <w:trPr>
          <w:trHeight w:val="277"/>
        </w:trPr>
        <w:tc>
          <w:tcPr>
            <w:tcW w:w="8208" w:type="dxa"/>
            <w:noWrap/>
          </w:tcPr>
          <w:p w14:paraId="15D5601E" w14:textId="77777777" w:rsidR="001C1EA4" w:rsidRPr="00C7345F" w:rsidRDefault="001C1EA4" w:rsidP="000E4186">
            <w:pPr>
              <w:pStyle w:val="TableTextLeft"/>
              <w:rPr>
                <w:noProof w:val="0"/>
              </w:rPr>
            </w:pPr>
            <w:r w:rsidRPr="00C7345F">
              <w:rPr>
                <w:noProof w:val="0"/>
              </w:rPr>
              <w:t>Golden Valley River</w:t>
            </w:r>
          </w:p>
        </w:tc>
        <w:tc>
          <w:tcPr>
            <w:tcW w:w="950" w:type="dxa"/>
            <w:noWrap/>
          </w:tcPr>
          <w:p w14:paraId="35D50D95" w14:textId="77777777" w:rsidR="001C1EA4" w:rsidRPr="00C7345F" w:rsidRDefault="001C1EA4" w:rsidP="00F73F5C">
            <w:pPr>
              <w:pStyle w:val="TableText"/>
            </w:pPr>
            <w:r w:rsidRPr="00C7345F">
              <w:t>6</w:t>
            </w:r>
          </w:p>
        </w:tc>
      </w:tr>
      <w:tr w:rsidR="001C1EA4" w:rsidRPr="00C7345F" w14:paraId="15FB45C9" w14:textId="77777777" w:rsidTr="00F73F5C">
        <w:trPr>
          <w:trHeight w:val="277"/>
        </w:trPr>
        <w:tc>
          <w:tcPr>
            <w:tcW w:w="8208" w:type="dxa"/>
            <w:noWrap/>
          </w:tcPr>
          <w:p w14:paraId="7028D98A" w14:textId="77777777" w:rsidR="001C1EA4" w:rsidRPr="00C7345F" w:rsidRDefault="001C1EA4" w:rsidP="000E4186">
            <w:pPr>
              <w:pStyle w:val="TableTextLeft"/>
              <w:rPr>
                <w:noProof w:val="0"/>
              </w:rPr>
            </w:pPr>
            <w:r w:rsidRPr="00C7345F">
              <w:rPr>
                <w:noProof w:val="0"/>
              </w:rPr>
              <w:t>Golden Valley Unified</w:t>
            </w:r>
          </w:p>
        </w:tc>
        <w:tc>
          <w:tcPr>
            <w:tcW w:w="950" w:type="dxa"/>
            <w:noWrap/>
          </w:tcPr>
          <w:p w14:paraId="6A2E86EE" w14:textId="77777777" w:rsidR="001C1EA4" w:rsidRPr="00C7345F" w:rsidRDefault="001C1EA4" w:rsidP="00F73F5C">
            <w:pPr>
              <w:pStyle w:val="TableText"/>
            </w:pPr>
            <w:r w:rsidRPr="00C7345F">
              <w:t>19</w:t>
            </w:r>
          </w:p>
        </w:tc>
      </w:tr>
      <w:tr w:rsidR="001C1EA4" w:rsidRPr="00C7345F" w14:paraId="6E59D3D2" w14:textId="77777777" w:rsidTr="00F73F5C">
        <w:trPr>
          <w:trHeight w:val="277"/>
        </w:trPr>
        <w:tc>
          <w:tcPr>
            <w:tcW w:w="8208" w:type="dxa"/>
            <w:noWrap/>
          </w:tcPr>
          <w:p w14:paraId="63B0E405" w14:textId="77777777" w:rsidR="001C1EA4" w:rsidRPr="00C7345F" w:rsidRDefault="001C1EA4" w:rsidP="000E4186">
            <w:pPr>
              <w:pStyle w:val="TableTextLeft"/>
              <w:rPr>
                <w:noProof w:val="0"/>
              </w:rPr>
            </w:pPr>
            <w:r w:rsidRPr="00C7345F">
              <w:rPr>
                <w:noProof w:val="0"/>
              </w:rPr>
              <w:t>Goleta Union Elementary</w:t>
            </w:r>
          </w:p>
        </w:tc>
        <w:tc>
          <w:tcPr>
            <w:tcW w:w="950" w:type="dxa"/>
            <w:noWrap/>
          </w:tcPr>
          <w:p w14:paraId="14286FE8" w14:textId="77777777" w:rsidR="001C1EA4" w:rsidRPr="00C7345F" w:rsidRDefault="001C1EA4" w:rsidP="00F73F5C">
            <w:pPr>
              <w:pStyle w:val="TableText"/>
            </w:pPr>
            <w:r w:rsidRPr="00C7345F">
              <w:t>153</w:t>
            </w:r>
          </w:p>
        </w:tc>
      </w:tr>
      <w:tr w:rsidR="001C1EA4" w:rsidRPr="00C7345F" w14:paraId="695089CB" w14:textId="77777777" w:rsidTr="00F73F5C">
        <w:trPr>
          <w:trHeight w:val="277"/>
        </w:trPr>
        <w:tc>
          <w:tcPr>
            <w:tcW w:w="8208" w:type="dxa"/>
            <w:noWrap/>
          </w:tcPr>
          <w:p w14:paraId="07201681" w14:textId="77777777" w:rsidR="001C1EA4" w:rsidRPr="00C7345F" w:rsidRDefault="001C1EA4" w:rsidP="000E4186">
            <w:pPr>
              <w:pStyle w:val="TableTextLeft"/>
              <w:rPr>
                <w:noProof w:val="0"/>
              </w:rPr>
            </w:pPr>
            <w:r w:rsidRPr="00C7345F">
              <w:rPr>
                <w:noProof w:val="0"/>
              </w:rPr>
              <w:t>Gompers Preparatory Academy</w:t>
            </w:r>
          </w:p>
        </w:tc>
        <w:tc>
          <w:tcPr>
            <w:tcW w:w="950" w:type="dxa"/>
            <w:noWrap/>
          </w:tcPr>
          <w:p w14:paraId="750C0609" w14:textId="77777777" w:rsidR="001C1EA4" w:rsidRPr="00C7345F" w:rsidRDefault="001C1EA4" w:rsidP="00F73F5C">
            <w:pPr>
              <w:pStyle w:val="TableText"/>
            </w:pPr>
            <w:r w:rsidRPr="00C7345F">
              <w:t>3</w:t>
            </w:r>
          </w:p>
        </w:tc>
      </w:tr>
      <w:tr w:rsidR="001C1EA4" w:rsidRPr="00C7345F" w14:paraId="661BF307" w14:textId="77777777" w:rsidTr="00F73F5C">
        <w:trPr>
          <w:trHeight w:val="277"/>
        </w:trPr>
        <w:tc>
          <w:tcPr>
            <w:tcW w:w="8208" w:type="dxa"/>
            <w:noWrap/>
          </w:tcPr>
          <w:p w14:paraId="51C31AC5" w14:textId="77777777" w:rsidR="001C1EA4" w:rsidRPr="00C7345F" w:rsidRDefault="001C1EA4" w:rsidP="000E4186">
            <w:pPr>
              <w:pStyle w:val="TableTextLeft"/>
              <w:rPr>
                <w:noProof w:val="0"/>
              </w:rPr>
            </w:pPr>
            <w:r w:rsidRPr="00C7345F">
              <w:rPr>
                <w:noProof w:val="0"/>
              </w:rPr>
              <w:t>Gonzales Unified</w:t>
            </w:r>
          </w:p>
        </w:tc>
        <w:tc>
          <w:tcPr>
            <w:tcW w:w="950" w:type="dxa"/>
            <w:noWrap/>
          </w:tcPr>
          <w:p w14:paraId="44E6D23B" w14:textId="77777777" w:rsidR="001C1EA4" w:rsidRPr="00C7345F" w:rsidRDefault="001C1EA4" w:rsidP="00F73F5C">
            <w:pPr>
              <w:pStyle w:val="TableText"/>
            </w:pPr>
            <w:r w:rsidRPr="00C7345F">
              <w:t>74</w:t>
            </w:r>
          </w:p>
        </w:tc>
      </w:tr>
      <w:tr w:rsidR="001C1EA4" w:rsidRPr="00C7345F" w14:paraId="28EF5DAA" w14:textId="77777777" w:rsidTr="00F73F5C">
        <w:trPr>
          <w:trHeight w:val="277"/>
        </w:trPr>
        <w:tc>
          <w:tcPr>
            <w:tcW w:w="8208" w:type="dxa"/>
            <w:noWrap/>
          </w:tcPr>
          <w:p w14:paraId="59474C53" w14:textId="77777777" w:rsidR="001C1EA4" w:rsidRPr="00C7345F" w:rsidRDefault="001C1EA4" w:rsidP="000E4186">
            <w:pPr>
              <w:pStyle w:val="TableTextLeft"/>
              <w:rPr>
                <w:noProof w:val="0"/>
              </w:rPr>
            </w:pPr>
            <w:r w:rsidRPr="00C7345F">
              <w:rPr>
                <w:noProof w:val="0"/>
              </w:rPr>
              <w:t>Gorman Joint</w:t>
            </w:r>
          </w:p>
        </w:tc>
        <w:tc>
          <w:tcPr>
            <w:tcW w:w="950" w:type="dxa"/>
            <w:noWrap/>
          </w:tcPr>
          <w:p w14:paraId="1F4804DD" w14:textId="77777777" w:rsidR="001C1EA4" w:rsidRPr="00C7345F" w:rsidRDefault="001C1EA4" w:rsidP="00F73F5C">
            <w:pPr>
              <w:pStyle w:val="TableText"/>
            </w:pPr>
            <w:r w:rsidRPr="00C7345F">
              <w:t>1</w:t>
            </w:r>
          </w:p>
        </w:tc>
      </w:tr>
      <w:tr w:rsidR="001C1EA4" w:rsidRPr="00C7345F" w14:paraId="512AE118" w14:textId="77777777" w:rsidTr="00F73F5C">
        <w:trPr>
          <w:trHeight w:val="277"/>
        </w:trPr>
        <w:tc>
          <w:tcPr>
            <w:tcW w:w="8208" w:type="dxa"/>
            <w:noWrap/>
          </w:tcPr>
          <w:p w14:paraId="01E91243" w14:textId="77777777" w:rsidR="001C1EA4" w:rsidRPr="00C7345F" w:rsidRDefault="001C1EA4" w:rsidP="000E4186">
            <w:pPr>
              <w:pStyle w:val="TableTextLeft"/>
              <w:rPr>
                <w:noProof w:val="0"/>
              </w:rPr>
            </w:pPr>
            <w:r w:rsidRPr="00C7345F">
              <w:rPr>
                <w:noProof w:val="0"/>
              </w:rPr>
              <w:t>Gorman Learning Center</w:t>
            </w:r>
          </w:p>
        </w:tc>
        <w:tc>
          <w:tcPr>
            <w:tcW w:w="950" w:type="dxa"/>
            <w:noWrap/>
          </w:tcPr>
          <w:p w14:paraId="656E3D19" w14:textId="77777777" w:rsidR="001C1EA4" w:rsidRPr="00C7345F" w:rsidRDefault="001C1EA4" w:rsidP="00F73F5C">
            <w:pPr>
              <w:pStyle w:val="TableText"/>
            </w:pPr>
            <w:r w:rsidRPr="00C7345F">
              <w:t>2</w:t>
            </w:r>
          </w:p>
        </w:tc>
      </w:tr>
      <w:tr w:rsidR="001C1EA4" w:rsidRPr="00C7345F" w14:paraId="537AB5FE" w14:textId="77777777" w:rsidTr="00F73F5C">
        <w:trPr>
          <w:trHeight w:val="277"/>
        </w:trPr>
        <w:tc>
          <w:tcPr>
            <w:tcW w:w="8208" w:type="dxa"/>
            <w:noWrap/>
          </w:tcPr>
          <w:p w14:paraId="750A2D9B" w14:textId="77777777" w:rsidR="001C1EA4" w:rsidRPr="00C7345F" w:rsidRDefault="001C1EA4" w:rsidP="000E4186">
            <w:pPr>
              <w:pStyle w:val="TableTextLeft"/>
              <w:rPr>
                <w:noProof w:val="0"/>
              </w:rPr>
            </w:pPr>
            <w:r w:rsidRPr="00C7345F">
              <w:rPr>
                <w:noProof w:val="0"/>
              </w:rPr>
              <w:t>Gorman Learning Center San Bernardino/Santa Clarita</w:t>
            </w:r>
          </w:p>
        </w:tc>
        <w:tc>
          <w:tcPr>
            <w:tcW w:w="950" w:type="dxa"/>
            <w:noWrap/>
          </w:tcPr>
          <w:p w14:paraId="228495FC" w14:textId="77777777" w:rsidR="001C1EA4" w:rsidRPr="00C7345F" w:rsidRDefault="001C1EA4" w:rsidP="00F73F5C">
            <w:pPr>
              <w:pStyle w:val="TableText"/>
            </w:pPr>
            <w:r w:rsidRPr="00C7345F">
              <w:t>10</w:t>
            </w:r>
          </w:p>
        </w:tc>
      </w:tr>
      <w:tr w:rsidR="001C1EA4" w:rsidRPr="00C7345F" w14:paraId="7A8634D2" w14:textId="77777777" w:rsidTr="00F73F5C">
        <w:trPr>
          <w:trHeight w:val="277"/>
        </w:trPr>
        <w:tc>
          <w:tcPr>
            <w:tcW w:w="8208" w:type="dxa"/>
            <w:noWrap/>
          </w:tcPr>
          <w:p w14:paraId="25A4BC20" w14:textId="77777777" w:rsidR="001C1EA4" w:rsidRPr="00C7345F" w:rsidRDefault="001C1EA4" w:rsidP="000E4186">
            <w:pPr>
              <w:pStyle w:val="TableTextLeft"/>
              <w:rPr>
                <w:noProof w:val="0"/>
              </w:rPr>
            </w:pPr>
            <w:r w:rsidRPr="00C7345F">
              <w:rPr>
                <w:noProof w:val="0"/>
              </w:rPr>
              <w:t>Granada Hills Charter</w:t>
            </w:r>
          </w:p>
        </w:tc>
        <w:tc>
          <w:tcPr>
            <w:tcW w:w="950" w:type="dxa"/>
            <w:noWrap/>
          </w:tcPr>
          <w:p w14:paraId="3BD1CBDA" w14:textId="77777777" w:rsidR="001C1EA4" w:rsidRPr="00C7345F" w:rsidRDefault="001C1EA4" w:rsidP="00F73F5C">
            <w:pPr>
              <w:pStyle w:val="TableText"/>
            </w:pPr>
            <w:r w:rsidRPr="00C7345F">
              <w:t>47</w:t>
            </w:r>
          </w:p>
        </w:tc>
      </w:tr>
      <w:tr w:rsidR="001C1EA4" w:rsidRPr="00C7345F" w14:paraId="01DDDE7D" w14:textId="77777777" w:rsidTr="00F73F5C">
        <w:trPr>
          <w:trHeight w:val="277"/>
        </w:trPr>
        <w:tc>
          <w:tcPr>
            <w:tcW w:w="8208" w:type="dxa"/>
            <w:noWrap/>
          </w:tcPr>
          <w:p w14:paraId="09A55933" w14:textId="77777777" w:rsidR="001C1EA4" w:rsidRPr="00C7345F" w:rsidRDefault="001C1EA4" w:rsidP="000E4186">
            <w:pPr>
              <w:pStyle w:val="TableTextLeft"/>
              <w:rPr>
                <w:noProof w:val="0"/>
              </w:rPr>
            </w:pPr>
            <w:r w:rsidRPr="00C7345F">
              <w:rPr>
                <w:noProof w:val="0"/>
              </w:rPr>
              <w:t>Granite Mountain Charter</w:t>
            </w:r>
          </w:p>
        </w:tc>
        <w:tc>
          <w:tcPr>
            <w:tcW w:w="950" w:type="dxa"/>
            <w:noWrap/>
          </w:tcPr>
          <w:p w14:paraId="275BA536" w14:textId="77777777" w:rsidR="001C1EA4" w:rsidRPr="00C7345F" w:rsidRDefault="001C1EA4" w:rsidP="00F73F5C">
            <w:pPr>
              <w:pStyle w:val="TableText"/>
            </w:pPr>
            <w:r w:rsidRPr="00C7345F">
              <w:t>4</w:t>
            </w:r>
          </w:p>
        </w:tc>
      </w:tr>
      <w:tr w:rsidR="001C1EA4" w:rsidRPr="00C7345F" w14:paraId="2C108C25" w14:textId="77777777" w:rsidTr="00F73F5C">
        <w:trPr>
          <w:trHeight w:val="277"/>
        </w:trPr>
        <w:tc>
          <w:tcPr>
            <w:tcW w:w="8208" w:type="dxa"/>
            <w:noWrap/>
          </w:tcPr>
          <w:p w14:paraId="37AD1B08" w14:textId="77777777" w:rsidR="001C1EA4" w:rsidRPr="00C7345F" w:rsidRDefault="001C1EA4" w:rsidP="000E4186">
            <w:pPr>
              <w:pStyle w:val="TableTextLeft"/>
              <w:rPr>
                <w:noProof w:val="0"/>
              </w:rPr>
            </w:pPr>
            <w:r w:rsidRPr="00C7345F">
              <w:rPr>
                <w:noProof w:val="0"/>
              </w:rPr>
              <w:t>Grant Elementary</w:t>
            </w:r>
          </w:p>
        </w:tc>
        <w:tc>
          <w:tcPr>
            <w:tcW w:w="950" w:type="dxa"/>
            <w:noWrap/>
          </w:tcPr>
          <w:p w14:paraId="06F2CF8A" w14:textId="77777777" w:rsidR="001C1EA4" w:rsidRPr="00C7345F" w:rsidRDefault="001C1EA4" w:rsidP="00F73F5C">
            <w:pPr>
              <w:pStyle w:val="TableText"/>
            </w:pPr>
            <w:r w:rsidRPr="00C7345F">
              <w:t>1</w:t>
            </w:r>
          </w:p>
        </w:tc>
      </w:tr>
      <w:tr w:rsidR="001C1EA4" w:rsidRPr="00C7345F" w14:paraId="7E7E9BBB" w14:textId="77777777" w:rsidTr="00F73F5C">
        <w:trPr>
          <w:trHeight w:val="277"/>
        </w:trPr>
        <w:tc>
          <w:tcPr>
            <w:tcW w:w="8208" w:type="dxa"/>
            <w:noWrap/>
          </w:tcPr>
          <w:p w14:paraId="11DD24F6" w14:textId="77777777" w:rsidR="001C1EA4" w:rsidRPr="00C7345F" w:rsidRDefault="001C1EA4" w:rsidP="000E4186">
            <w:pPr>
              <w:pStyle w:val="TableTextLeft"/>
              <w:rPr>
                <w:noProof w:val="0"/>
              </w:rPr>
            </w:pPr>
            <w:r w:rsidRPr="00C7345F">
              <w:rPr>
                <w:noProof w:val="0"/>
              </w:rPr>
              <w:t>Grass Valley Elementary</w:t>
            </w:r>
          </w:p>
        </w:tc>
        <w:tc>
          <w:tcPr>
            <w:tcW w:w="950" w:type="dxa"/>
            <w:noWrap/>
          </w:tcPr>
          <w:p w14:paraId="6BDFA9B6" w14:textId="77777777" w:rsidR="001C1EA4" w:rsidRPr="00C7345F" w:rsidRDefault="001C1EA4" w:rsidP="00F73F5C">
            <w:pPr>
              <w:pStyle w:val="TableText"/>
            </w:pPr>
            <w:r w:rsidRPr="00C7345F">
              <w:t>12</w:t>
            </w:r>
          </w:p>
        </w:tc>
      </w:tr>
      <w:tr w:rsidR="001C1EA4" w:rsidRPr="00C7345F" w14:paraId="115CC3CA" w14:textId="77777777" w:rsidTr="00F73F5C">
        <w:trPr>
          <w:trHeight w:val="277"/>
        </w:trPr>
        <w:tc>
          <w:tcPr>
            <w:tcW w:w="8208" w:type="dxa"/>
            <w:noWrap/>
          </w:tcPr>
          <w:p w14:paraId="5A29556F" w14:textId="77777777" w:rsidR="001C1EA4" w:rsidRPr="00C7345F" w:rsidRDefault="001C1EA4" w:rsidP="000E4186">
            <w:pPr>
              <w:pStyle w:val="TableTextLeft"/>
              <w:rPr>
                <w:noProof w:val="0"/>
              </w:rPr>
            </w:pPr>
            <w:r w:rsidRPr="00C7345F">
              <w:rPr>
                <w:noProof w:val="0"/>
              </w:rPr>
              <w:t>Gravenstein Union Elementary</w:t>
            </w:r>
          </w:p>
        </w:tc>
        <w:tc>
          <w:tcPr>
            <w:tcW w:w="950" w:type="dxa"/>
            <w:noWrap/>
          </w:tcPr>
          <w:p w14:paraId="7EBF70F1" w14:textId="77777777" w:rsidR="001C1EA4" w:rsidRPr="00C7345F" w:rsidRDefault="001C1EA4" w:rsidP="00F73F5C">
            <w:pPr>
              <w:pStyle w:val="TableText"/>
            </w:pPr>
            <w:r w:rsidRPr="00C7345F">
              <w:t>10</w:t>
            </w:r>
          </w:p>
        </w:tc>
      </w:tr>
      <w:tr w:rsidR="001C1EA4" w:rsidRPr="00C7345F" w14:paraId="75B6312E" w14:textId="77777777" w:rsidTr="00F73F5C">
        <w:trPr>
          <w:trHeight w:val="277"/>
        </w:trPr>
        <w:tc>
          <w:tcPr>
            <w:tcW w:w="8208" w:type="dxa"/>
            <w:noWrap/>
          </w:tcPr>
          <w:p w14:paraId="2ECFE823" w14:textId="77777777" w:rsidR="001C1EA4" w:rsidRPr="00C7345F" w:rsidRDefault="001C1EA4" w:rsidP="000E4186">
            <w:pPr>
              <w:pStyle w:val="TableTextLeft"/>
              <w:rPr>
                <w:noProof w:val="0"/>
              </w:rPr>
            </w:pPr>
            <w:r w:rsidRPr="00C7345F">
              <w:rPr>
                <w:noProof w:val="0"/>
              </w:rPr>
              <w:t>Great Valley Academy</w:t>
            </w:r>
          </w:p>
        </w:tc>
        <w:tc>
          <w:tcPr>
            <w:tcW w:w="950" w:type="dxa"/>
            <w:noWrap/>
          </w:tcPr>
          <w:p w14:paraId="790952B0" w14:textId="77777777" w:rsidR="001C1EA4" w:rsidRPr="00C7345F" w:rsidRDefault="001C1EA4" w:rsidP="00F73F5C">
            <w:pPr>
              <w:pStyle w:val="TableText"/>
            </w:pPr>
            <w:r w:rsidRPr="00C7345F">
              <w:t>12</w:t>
            </w:r>
          </w:p>
        </w:tc>
      </w:tr>
      <w:tr w:rsidR="001C1EA4" w:rsidRPr="00C7345F" w14:paraId="03A2EB21" w14:textId="77777777" w:rsidTr="00F73F5C">
        <w:trPr>
          <w:trHeight w:val="277"/>
        </w:trPr>
        <w:tc>
          <w:tcPr>
            <w:tcW w:w="8208" w:type="dxa"/>
            <w:noWrap/>
          </w:tcPr>
          <w:p w14:paraId="6989ACAB" w14:textId="77777777" w:rsidR="001C1EA4" w:rsidRPr="00C7345F" w:rsidRDefault="001C1EA4" w:rsidP="000E4186">
            <w:pPr>
              <w:pStyle w:val="TableTextLeft"/>
              <w:rPr>
                <w:noProof w:val="0"/>
              </w:rPr>
            </w:pPr>
            <w:r w:rsidRPr="00C7345F">
              <w:rPr>
                <w:noProof w:val="0"/>
              </w:rPr>
              <w:t>Great Valley Academy - Salida</w:t>
            </w:r>
          </w:p>
        </w:tc>
        <w:tc>
          <w:tcPr>
            <w:tcW w:w="950" w:type="dxa"/>
            <w:noWrap/>
          </w:tcPr>
          <w:p w14:paraId="61B1F8CE" w14:textId="77777777" w:rsidR="001C1EA4" w:rsidRPr="00C7345F" w:rsidRDefault="001C1EA4" w:rsidP="00F73F5C">
            <w:pPr>
              <w:pStyle w:val="TableText"/>
            </w:pPr>
            <w:r w:rsidRPr="00C7345F">
              <w:t>12</w:t>
            </w:r>
          </w:p>
        </w:tc>
      </w:tr>
      <w:tr w:rsidR="001C1EA4" w:rsidRPr="00C7345F" w14:paraId="42340E8E" w14:textId="77777777" w:rsidTr="00F73F5C">
        <w:trPr>
          <w:trHeight w:val="277"/>
        </w:trPr>
        <w:tc>
          <w:tcPr>
            <w:tcW w:w="8208" w:type="dxa"/>
            <w:noWrap/>
          </w:tcPr>
          <w:p w14:paraId="1C2300DF" w14:textId="77777777" w:rsidR="001C1EA4" w:rsidRPr="00C7345F" w:rsidRDefault="001C1EA4" w:rsidP="000E4186">
            <w:pPr>
              <w:pStyle w:val="TableTextLeft"/>
              <w:rPr>
                <w:noProof w:val="0"/>
              </w:rPr>
            </w:pPr>
            <w:r w:rsidRPr="00C7345F">
              <w:rPr>
                <w:noProof w:val="0"/>
              </w:rPr>
              <w:t>Greater San Diego Academy</w:t>
            </w:r>
          </w:p>
        </w:tc>
        <w:tc>
          <w:tcPr>
            <w:tcW w:w="950" w:type="dxa"/>
            <w:noWrap/>
          </w:tcPr>
          <w:p w14:paraId="05E5211D" w14:textId="77777777" w:rsidR="001C1EA4" w:rsidRPr="00C7345F" w:rsidRDefault="001C1EA4" w:rsidP="00F73F5C">
            <w:pPr>
              <w:pStyle w:val="TableText"/>
            </w:pPr>
            <w:r w:rsidRPr="00C7345F">
              <w:t>1</w:t>
            </w:r>
          </w:p>
        </w:tc>
      </w:tr>
      <w:tr w:rsidR="001C1EA4" w:rsidRPr="00C7345F" w14:paraId="4DC3EFAA" w14:textId="77777777" w:rsidTr="00F73F5C">
        <w:trPr>
          <w:trHeight w:val="277"/>
        </w:trPr>
        <w:tc>
          <w:tcPr>
            <w:tcW w:w="8208" w:type="dxa"/>
            <w:noWrap/>
          </w:tcPr>
          <w:p w14:paraId="621F4031" w14:textId="77777777" w:rsidR="001C1EA4" w:rsidRPr="00C7345F" w:rsidRDefault="001C1EA4" w:rsidP="000E4186">
            <w:pPr>
              <w:pStyle w:val="TableTextLeft"/>
              <w:rPr>
                <w:noProof w:val="0"/>
              </w:rPr>
            </w:pPr>
            <w:r w:rsidRPr="00C7345F">
              <w:rPr>
                <w:noProof w:val="0"/>
              </w:rPr>
              <w:t>Greenfield Union</w:t>
            </w:r>
          </w:p>
        </w:tc>
        <w:tc>
          <w:tcPr>
            <w:tcW w:w="950" w:type="dxa"/>
            <w:noWrap/>
          </w:tcPr>
          <w:p w14:paraId="63EE7323" w14:textId="77777777" w:rsidR="001C1EA4" w:rsidRPr="00C7345F" w:rsidRDefault="001C1EA4" w:rsidP="00F73F5C">
            <w:pPr>
              <w:pStyle w:val="TableText"/>
            </w:pPr>
            <w:r w:rsidRPr="00C7345F">
              <w:t>308</w:t>
            </w:r>
          </w:p>
        </w:tc>
      </w:tr>
      <w:tr w:rsidR="000E4186" w:rsidRPr="00C7345F" w14:paraId="06BA5D54" w14:textId="77777777" w:rsidTr="000E4186">
        <w:trPr>
          <w:trHeight w:val="277"/>
        </w:trPr>
        <w:tc>
          <w:tcPr>
            <w:tcW w:w="8208" w:type="dxa"/>
            <w:noWrap/>
          </w:tcPr>
          <w:p w14:paraId="11AFA223" w14:textId="77777777" w:rsidR="000E4186" w:rsidRPr="00C7345F" w:rsidRDefault="000E4186" w:rsidP="00F73F5C">
            <w:pPr>
              <w:pStyle w:val="TableTextLeft"/>
              <w:rPr>
                <w:noProof w:val="0"/>
              </w:rPr>
            </w:pPr>
            <w:r w:rsidRPr="00C7345F">
              <w:rPr>
                <w:noProof w:val="0"/>
              </w:rPr>
              <w:t>Greenfield Union Elementary</w:t>
            </w:r>
          </w:p>
        </w:tc>
        <w:tc>
          <w:tcPr>
            <w:tcW w:w="950" w:type="dxa"/>
            <w:noWrap/>
          </w:tcPr>
          <w:p w14:paraId="19EBD0EA" w14:textId="77777777" w:rsidR="000E4186" w:rsidRPr="00C7345F" w:rsidRDefault="000E4186" w:rsidP="00F73F5C">
            <w:pPr>
              <w:pStyle w:val="TableText"/>
            </w:pPr>
            <w:r w:rsidRPr="00C7345F">
              <w:t>318</w:t>
            </w:r>
          </w:p>
        </w:tc>
      </w:tr>
      <w:tr w:rsidR="000E4186" w:rsidRPr="00C7345F" w14:paraId="0132B9F4" w14:textId="77777777" w:rsidTr="000E4186">
        <w:trPr>
          <w:trHeight w:val="277"/>
        </w:trPr>
        <w:tc>
          <w:tcPr>
            <w:tcW w:w="8208" w:type="dxa"/>
            <w:noWrap/>
          </w:tcPr>
          <w:p w14:paraId="369B1B76" w14:textId="77777777" w:rsidR="000E4186" w:rsidRPr="00C7345F" w:rsidRDefault="000E4186" w:rsidP="00F73F5C">
            <w:pPr>
              <w:pStyle w:val="TableTextLeft"/>
              <w:rPr>
                <w:noProof w:val="0"/>
              </w:rPr>
            </w:pPr>
            <w:r w:rsidRPr="00C7345F">
              <w:rPr>
                <w:noProof w:val="0"/>
              </w:rPr>
              <w:t>Gridley Unified</w:t>
            </w:r>
          </w:p>
        </w:tc>
        <w:tc>
          <w:tcPr>
            <w:tcW w:w="950" w:type="dxa"/>
            <w:noWrap/>
          </w:tcPr>
          <w:p w14:paraId="77793D54" w14:textId="77777777" w:rsidR="000E4186" w:rsidRPr="00C7345F" w:rsidRDefault="000E4186" w:rsidP="00F73F5C">
            <w:pPr>
              <w:pStyle w:val="TableText"/>
            </w:pPr>
            <w:r w:rsidRPr="00C7345F">
              <w:t>51</w:t>
            </w:r>
          </w:p>
        </w:tc>
      </w:tr>
      <w:tr w:rsidR="000E4186" w:rsidRPr="00C7345F" w14:paraId="053379DE" w14:textId="77777777" w:rsidTr="000E4186">
        <w:trPr>
          <w:trHeight w:val="277"/>
        </w:trPr>
        <w:tc>
          <w:tcPr>
            <w:tcW w:w="8208" w:type="dxa"/>
            <w:noWrap/>
          </w:tcPr>
          <w:p w14:paraId="121471A0" w14:textId="77777777" w:rsidR="000E4186" w:rsidRPr="00C7345F" w:rsidRDefault="000E4186" w:rsidP="00F73F5C">
            <w:pPr>
              <w:pStyle w:val="TableTextLeft"/>
              <w:rPr>
                <w:noProof w:val="0"/>
              </w:rPr>
            </w:pPr>
            <w:r w:rsidRPr="00C7345F">
              <w:rPr>
                <w:noProof w:val="0"/>
              </w:rPr>
              <w:t>Grimmway Academy</w:t>
            </w:r>
          </w:p>
        </w:tc>
        <w:tc>
          <w:tcPr>
            <w:tcW w:w="950" w:type="dxa"/>
            <w:noWrap/>
          </w:tcPr>
          <w:p w14:paraId="3557D281" w14:textId="77777777" w:rsidR="000E4186" w:rsidRPr="00C7345F" w:rsidRDefault="000E4186" w:rsidP="00F73F5C">
            <w:pPr>
              <w:pStyle w:val="TableText"/>
            </w:pPr>
            <w:r w:rsidRPr="00C7345F">
              <w:t>43</w:t>
            </w:r>
          </w:p>
        </w:tc>
      </w:tr>
      <w:tr w:rsidR="000E4186" w:rsidRPr="00C7345F" w14:paraId="05F61243" w14:textId="77777777" w:rsidTr="000E4186">
        <w:trPr>
          <w:trHeight w:val="277"/>
        </w:trPr>
        <w:tc>
          <w:tcPr>
            <w:tcW w:w="8208" w:type="dxa"/>
            <w:noWrap/>
          </w:tcPr>
          <w:p w14:paraId="22D6F10F" w14:textId="77777777" w:rsidR="000E4186" w:rsidRPr="00C7345F" w:rsidRDefault="000E4186" w:rsidP="00F73F5C">
            <w:pPr>
              <w:pStyle w:val="TableTextLeft"/>
              <w:rPr>
                <w:noProof w:val="0"/>
              </w:rPr>
            </w:pPr>
            <w:r w:rsidRPr="00C7345F">
              <w:rPr>
                <w:noProof w:val="0"/>
              </w:rPr>
              <w:t>Grimmway Academy Shafter</w:t>
            </w:r>
          </w:p>
        </w:tc>
        <w:tc>
          <w:tcPr>
            <w:tcW w:w="950" w:type="dxa"/>
            <w:noWrap/>
          </w:tcPr>
          <w:p w14:paraId="2AEA9F82" w14:textId="77777777" w:rsidR="000E4186" w:rsidRPr="00C7345F" w:rsidRDefault="000E4186" w:rsidP="00F73F5C">
            <w:pPr>
              <w:pStyle w:val="TableText"/>
            </w:pPr>
            <w:r w:rsidRPr="00C7345F">
              <w:t>35</w:t>
            </w:r>
          </w:p>
        </w:tc>
      </w:tr>
      <w:tr w:rsidR="000E4186" w:rsidRPr="00C7345F" w14:paraId="1931B42F" w14:textId="77777777" w:rsidTr="000E4186">
        <w:trPr>
          <w:trHeight w:val="277"/>
        </w:trPr>
        <w:tc>
          <w:tcPr>
            <w:tcW w:w="8208" w:type="dxa"/>
            <w:noWrap/>
          </w:tcPr>
          <w:p w14:paraId="4C274FDF" w14:textId="77777777" w:rsidR="000E4186" w:rsidRPr="00C7345F" w:rsidRDefault="000E4186" w:rsidP="00F73F5C">
            <w:pPr>
              <w:pStyle w:val="TableTextLeft"/>
              <w:rPr>
                <w:noProof w:val="0"/>
              </w:rPr>
            </w:pPr>
            <w:r w:rsidRPr="00C7345F">
              <w:rPr>
                <w:noProof w:val="0"/>
              </w:rPr>
              <w:t>Grossmont Union High</w:t>
            </w:r>
          </w:p>
        </w:tc>
        <w:tc>
          <w:tcPr>
            <w:tcW w:w="950" w:type="dxa"/>
            <w:noWrap/>
          </w:tcPr>
          <w:p w14:paraId="1B2FF0B3" w14:textId="77777777" w:rsidR="000E4186" w:rsidRPr="00C7345F" w:rsidRDefault="000E4186" w:rsidP="00F73F5C">
            <w:pPr>
              <w:pStyle w:val="TableText"/>
            </w:pPr>
            <w:r w:rsidRPr="00C7345F">
              <w:t>108</w:t>
            </w:r>
          </w:p>
        </w:tc>
      </w:tr>
      <w:tr w:rsidR="000E4186" w:rsidRPr="00C7345F" w14:paraId="3CCFDDD6" w14:textId="77777777" w:rsidTr="000E4186">
        <w:trPr>
          <w:trHeight w:val="277"/>
        </w:trPr>
        <w:tc>
          <w:tcPr>
            <w:tcW w:w="8208" w:type="dxa"/>
            <w:noWrap/>
          </w:tcPr>
          <w:p w14:paraId="22DA288C" w14:textId="77777777" w:rsidR="000E4186" w:rsidRPr="00C7345F" w:rsidRDefault="000E4186" w:rsidP="00F73F5C">
            <w:pPr>
              <w:pStyle w:val="TableTextLeft"/>
              <w:rPr>
                <w:noProof w:val="0"/>
              </w:rPr>
            </w:pPr>
            <w:r w:rsidRPr="00C7345F">
              <w:rPr>
                <w:noProof w:val="0"/>
              </w:rPr>
              <w:t>Grove</w:t>
            </w:r>
          </w:p>
        </w:tc>
        <w:tc>
          <w:tcPr>
            <w:tcW w:w="950" w:type="dxa"/>
            <w:noWrap/>
          </w:tcPr>
          <w:p w14:paraId="2652428D" w14:textId="77777777" w:rsidR="000E4186" w:rsidRPr="00C7345F" w:rsidRDefault="000E4186" w:rsidP="00F73F5C">
            <w:pPr>
              <w:pStyle w:val="TableText"/>
            </w:pPr>
            <w:r w:rsidRPr="00C7345F">
              <w:t>2</w:t>
            </w:r>
          </w:p>
        </w:tc>
      </w:tr>
      <w:tr w:rsidR="000E4186" w:rsidRPr="00C7345F" w14:paraId="3B78660E" w14:textId="77777777" w:rsidTr="000E4186">
        <w:trPr>
          <w:trHeight w:val="277"/>
        </w:trPr>
        <w:tc>
          <w:tcPr>
            <w:tcW w:w="8208" w:type="dxa"/>
            <w:noWrap/>
          </w:tcPr>
          <w:p w14:paraId="0D7E2094" w14:textId="77777777" w:rsidR="000E4186" w:rsidRPr="00C7345F" w:rsidRDefault="000E4186" w:rsidP="00F73F5C">
            <w:pPr>
              <w:pStyle w:val="TableTextLeft"/>
              <w:rPr>
                <w:noProof w:val="0"/>
              </w:rPr>
            </w:pPr>
            <w:r w:rsidRPr="00C7345F">
              <w:rPr>
                <w:noProof w:val="0"/>
              </w:rPr>
              <w:t>Growth Public</w:t>
            </w:r>
          </w:p>
        </w:tc>
        <w:tc>
          <w:tcPr>
            <w:tcW w:w="950" w:type="dxa"/>
            <w:noWrap/>
          </w:tcPr>
          <w:p w14:paraId="3AB48C55" w14:textId="77777777" w:rsidR="000E4186" w:rsidRPr="00C7345F" w:rsidRDefault="000E4186" w:rsidP="00F73F5C">
            <w:pPr>
              <w:pStyle w:val="TableText"/>
            </w:pPr>
            <w:r w:rsidRPr="00C7345F">
              <w:t>12</w:t>
            </w:r>
          </w:p>
        </w:tc>
      </w:tr>
    </w:tbl>
    <w:p w14:paraId="70CE2073"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14)</w:t>
      </w:r>
    </w:p>
    <w:tbl>
      <w:tblPr>
        <w:tblStyle w:val="TRs"/>
        <w:tblW w:w="0" w:type="auto"/>
        <w:tblLook w:val="04A0" w:firstRow="1" w:lastRow="0" w:firstColumn="1" w:lastColumn="0" w:noHBand="0" w:noVBand="1"/>
        <w:tblDescription w:val="Number of Students by LEA, continuation 14"/>
      </w:tblPr>
      <w:tblGrid>
        <w:gridCol w:w="8208"/>
        <w:gridCol w:w="950"/>
      </w:tblGrid>
      <w:tr w:rsidR="001C1EA4" w:rsidRPr="00C7345F" w14:paraId="0604D3F7"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2EBFD7DC"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10C8E4F9"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520B39C5" w14:textId="77777777" w:rsidTr="00F73F5C">
        <w:trPr>
          <w:trHeight w:val="277"/>
        </w:trPr>
        <w:tc>
          <w:tcPr>
            <w:tcW w:w="8208" w:type="dxa"/>
            <w:noWrap/>
          </w:tcPr>
          <w:p w14:paraId="0CFC0DC9" w14:textId="77777777" w:rsidR="001C1EA4" w:rsidRPr="00C7345F" w:rsidRDefault="001C1EA4" w:rsidP="000E4186">
            <w:pPr>
              <w:pStyle w:val="TableTextLeft"/>
              <w:rPr>
                <w:noProof w:val="0"/>
              </w:rPr>
            </w:pPr>
            <w:r w:rsidRPr="00C7345F">
              <w:rPr>
                <w:noProof w:val="0"/>
              </w:rPr>
              <w:t>Guadalupe Union Elementary</w:t>
            </w:r>
          </w:p>
        </w:tc>
        <w:tc>
          <w:tcPr>
            <w:tcW w:w="950" w:type="dxa"/>
            <w:noWrap/>
          </w:tcPr>
          <w:p w14:paraId="3CA99D7B" w14:textId="77777777" w:rsidR="001C1EA4" w:rsidRPr="00C7345F" w:rsidRDefault="001C1EA4" w:rsidP="00F73F5C">
            <w:pPr>
              <w:pStyle w:val="TableText"/>
            </w:pPr>
            <w:r w:rsidRPr="00C7345F">
              <w:t>99</w:t>
            </w:r>
          </w:p>
        </w:tc>
      </w:tr>
      <w:tr w:rsidR="001C1EA4" w:rsidRPr="00C7345F" w14:paraId="2C0932F1" w14:textId="77777777" w:rsidTr="00F73F5C">
        <w:trPr>
          <w:trHeight w:val="277"/>
        </w:trPr>
        <w:tc>
          <w:tcPr>
            <w:tcW w:w="8208" w:type="dxa"/>
            <w:noWrap/>
          </w:tcPr>
          <w:p w14:paraId="13B41C5A" w14:textId="77777777" w:rsidR="001C1EA4" w:rsidRPr="00C7345F" w:rsidRDefault="001C1EA4" w:rsidP="000E4186">
            <w:pPr>
              <w:pStyle w:val="TableTextLeft"/>
              <w:rPr>
                <w:noProof w:val="0"/>
              </w:rPr>
            </w:pPr>
            <w:r w:rsidRPr="00C7345F">
              <w:rPr>
                <w:noProof w:val="0"/>
              </w:rPr>
              <w:t>Guajome Learning Center</w:t>
            </w:r>
          </w:p>
        </w:tc>
        <w:tc>
          <w:tcPr>
            <w:tcW w:w="950" w:type="dxa"/>
            <w:noWrap/>
          </w:tcPr>
          <w:p w14:paraId="7FB05DBE" w14:textId="77777777" w:rsidR="001C1EA4" w:rsidRPr="00C7345F" w:rsidRDefault="001C1EA4" w:rsidP="00F73F5C">
            <w:pPr>
              <w:pStyle w:val="TableText"/>
            </w:pPr>
            <w:r w:rsidRPr="00C7345F">
              <w:t>1</w:t>
            </w:r>
          </w:p>
        </w:tc>
      </w:tr>
      <w:tr w:rsidR="001C1EA4" w:rsidRPr="00C7345F" w14:paraId="095D576A" w14:textId="77777777" w:rsidTr="00F73F5C">
        <w:trPr>
          <w:trHeight w:val="277"/>
        </w:trPr>
        <w:tc>
          <w:tcPr>
            <w:tcW w:w="8208" w:type="dxa"/>
            <w:noWrap/>
          </w:tcPr>
          <w:p w14:paraId="77F41732" w14:textId="77777777" w:rsidR="001C1EA4" w:rsidRPr="00C7345F" w:rsidRDefault="001C1EA4" w:rsidP="000E4186">
            <w:pPr>
              <w:pStyle w:val="TableTextLeft"/>
              <w:rPr>
                <w:noProof w:val="0"/>
              </w:rPr>
            </w:pPr>
            <w:r w:rsidRPr="00C7345F">
              <w:rPr>
                <w:noProof w:val="0"/>
              </w:rPr>
              <w:t>Guajome Park Academy Charter</w:t>
            </w:r>
          </w:p>
        </w:tc>
        <w:tc>
          <w:tcPr>
            <w:tcW w:w="950" w:type="dxa"/>
            <w:noWrap/>
          </w:tcPr>
          <w:p w14:paraId="6A2ADC96" w14:textId="77777777" w:rsidR="001C1EA4" w:rsidRPr="00C7345F" w:rsidRDefault="001C1EA4" w:rsidP="00F73F5C">
            <w:pPr>
              <w:pStyle w:val="TableText"/>
            </w:pPr>
            <w:r w:rsidRPr="00C7345F">
              <w:t>7</w:t>
            </w:r>
          </w:p>
        </w:tc>
      </w:tr>
      <w:tr w:rsidR="001C1EA4" w:rsidRPr="00C7345F" w14:paraId="592163B6" w14:textId="77777777" w:rsidTr="00F73F5C">
        <w:trPr>
          <w:trHeight w:val="277"/>
        </w:trPr>
        <w:tc>
          <w:tcPr>
            <w:tcW w:w="8208" w:type="dxa"/>
            <w:noWrap/>
          </w:tcPr>
          <w:p w14:paraId="5CEF26B8" w14:textId="77777777" w:rsidR="001C1EA4" w:rsidRPr="00C7345F" w:rsidRDefault="001C1EA4" w:rsidP="000E4186">
            <w:pPr>
              <w:pStyle w:val="TableTextLeft"/>
              <w:rPr>
                <w:noProof w:val="0"/>
              </w:rPr>
            </w:pPr>
            <w:r w:rsidRPr="00C7345F">
              <w:rPr>
                <w:noProof w:val="0"/>
              </w:rPr>
              <w:t>Guerneville Elementary</w:t>
            </w:r>
          </w:p>
        </w:tc>
        <w:tc>
          <w:tcPr>
            <w:tcW w:w="950" w:type="dxa"/>
            <w:noWrap/>
          </w:tcPr>
          <w:p w14:paraId="5DAD36EF" w14:textId="77777777" w:rsidR="001C1EA4" w:rsidRPr="00C7345F" w:rsidRDefault="001C1EA4" w:rsidP="00F73F5C">
            <w:pPr>
              <w:pStyle w:val="TableText"/>
            </w:pPr>
            <w:r w:rsidRPr="00C7345F">
              <w:t>3</w:t>
            </w:r>
          </w:p>
        </w:tc>
      </w:tr>
      <w:tr w:rsidR="001C1EA4" w:rsidRPr="00C7345F" w14:paraId="17539046" w14:textId="77777777" w:rsidTr="00F73F5C">
        <w:trPr>
          <w:trHeight w:val="277"/>
        </w:trPr>
        <w:tc>
          <w:tcPr>
            <w:tcW w:w="8208" w:type="dxa"/>
            <w:noWrap/>
          </w:tcPr>
          <w:p w14:paraId="70FB24BE" w14:textId="77777777" w:rsidR="001C1EA4" w:rsidRPr="00C7345F" w:rsidRDefault="001C1EA4" w:rsidP="000E4186">
            <w:pPr>
              <w:pStyle w:val="TableTextLeft"/>
              <w:rPr>
                <w:noProof w:val="0"/>
              </w:rPr>
            </w:pPr>
            <w:r w:rsidRPr="00C7345F">
              <w:rPr>
                <w:noProof w:val="0"/>
              </w:rPr>
              <w:t>Gustine Unified</w:t>
            </w:r>
          </w:p>
        </w:tc>
        <w:tc>
          <w:tcPr>
            <w:tcW w:w="950" w:type="dxa"/>
            <w:noWrap/>
          </w:tcPr>
          <w:p w14:paraId="6DBD6EE1" w14:textId="77777777" w:rsidR="001C1EA4" w:rsidRPr="00C7345F" w:rsidRDefault="001C1EA4" w:rsidP="00F73F5C">
            <w:pPr>
              <w:pStyle w:val="TableText"/>
            </w:pPr>
            <w:r w:rsidRPr="00C7345F">
              <w:t>74</w:t>
            </w:r>
          </w:p>
        </w:tc>
      </w:tr>
      <w:tr w:rsidR="001C1EA4" w:rsidRPr="00C7345F" w14:paraId="2891430E" w14:textId="77777777" w:rsidTr="00F73F5C">
        <w:trPr>
          <w:trHeight w:val="277"/>
        </w:trPr>
        <w:tc>
          <w:tcPr>
            <w:tcW w:w="8208" w:type="dxa"/>
            <w:noWrap/>
          </w:tcPr>
          <w:p w14:paraId="7BD27B82" w14:textId="77777777" w:rsidR="001C1EA4" w:rsidRPr="00C7345F" w:rsidRDefault="001C1EA4" w:rsidP="000E4186">
            <w:pPr>
              <w:pStyle w:val="TableTextLeft"/>
              <w:rPr>
                <w:noProof w:val="0"/>
              </w:rPr>
            </w:pPr>
            <w:r w:rsidRPr="00C7345F">
              <w:rPr>
                <w:noProof w:val="0"/>
              </w:rPr>
              <w:t>Hacienda la Puente Unified</w:t>
            </w:r>
          </w:p>
        </w:tc>
        <w:tc>
          <w:tcPr>
            <w:tcW w:w="950" w:type="dxa"/>
            <w:noWrap/>
          </w:tcPr>
          <w:p w14:paraId="54D91F43" w14:textId="77777777" w:rsidR="001C1EA4" w:rsidRPr="00C7345F" w:rsidRDefault="001C1EA4" w:rsidP="00F73F5C">
            <w:pPr>
              <w:pStyle w:val="TableText"/>
            </w:pPr>
            <w:r w:rsidRPr="00C7345F">
              <w:t>503</w:t>
            </w:r>
          </w:p>
        </w:tc>
      </w:tr>
      <w:tr w:rsidR="001C1EA4" w:rsidRPr="00C7345F" w14:paraId="456D7AED" w14:textId="77777777" w:rsidTr="00F73F5C">
        <w:trPr>
          <w:trHeight w:val="277"/>
        </w:trPr>
        <w:tc>
          <w:tcPr>
            <w:tcW w:w="8208" w:type="dxa"/>
            <w:noWrap/>
          </w:tcPr>
          <w:p w14:paraId="67C63145" w14:textId="77777777" w:rsidR="001C1EA4" w:rsidRPr="00C7345F" w:rsidRDefault="001C1EA4" w:rsidP="000E4186">
            <w:pPr>
              <w:pStyle w:val="TableTextLeft"/>
              <w:rPr>
                <w:noProof w:val="0"/>
              </w:rPr>
            </w:pPr>
            <w:r w:rsidRPr="00C7345F">
              <w:rPr>
                <w:noProof w:val="0"/>
              </w:rPr>
              <w:t>Hamilton Unified</w:t>
            </w:r>
          </w:p>
        </w:tc>
        <w:tc>
          <w:tcPr>
            <w:tcW w:w="950" w:type="dxa"/>
            <w:noWrap/>
          </w:tcPr>
          <w:p w14:paraId="395D2552" w14:textId="77777777" w:rsidR="001C1EA4" w:rsidRPr="00C7345F" w:rsidRDefault="001C1EA4" w:rsidP="00F73F5C">
            <w:pPr>
              <w:pStyle w:val="TableText"/>
            </w:pPr>
            <w:r w:rsidRPr="00C7345F">
              <w:t>31</w:t>
            </w:r>
          </w:p>
        </w:tc>
      </w:tr>
      <w:tr w:rsidR="001C1EA4" w:rsidRPr="00C7345F" w14:paraId="6EE27531" w14:textId="77777777" w:rsidTr="00F73F5C">
        <w:trPr>
          <w:trHeight w:val="277"/>
        </w:trPr>
        <w:tc>
          <w:tcPr>
            <w:tcW w:w="8208" w:type="dxa"/>
            <w:noWrap/>
          </w:tcPr>
          <w:p w14:paraId="1411C286" w14:textId="77777777" w:rsidR="001C1EA4" w:rsidRPr="00C7345F" w:rsidRDefault="001C1EA4" w:rsidP="000E4186">
            <w:pPr>
              <w:pStyle w:val="TableTextLeft"/>
              <w:rPr>
                <w:noProof w:val="0"/>
              </w:rPr>
            </w:pPr>
            <w:r w:rsidRPr="00C7345F">
              <w:rPr>
                <w:noProof w:val="0"/>
              </w:rPr>
              <w:t>Hanford Elementary</w:t>
            </w:r>
          </w:p>
        </w:tc>
        <w:tc>
          <w:tcPr>
            <w:tcW w:w="950" w:type="dxa"/>
            <w:noWrap/>
          </w:tcPr>
          <w:p w14:paraId="08603BCA" w14:textId="77777777" w:rsidR="001C1EA4" w:rsidRPr="00C7345F" w:rsidRDefault="001C1EA4" w:rsidP="00F73F5C">
            <w:pPr>
              <w:pStyle w:val="TableText"/>
            </w:pPr>
            <w:r w:rsidRPr="00C7345F">
              <w:t>148</w:t>
            </w:r>
          </w:p>
        </w:tc>
      </w:tr>
      <w:tr w:rsidR="001C1EA4" w:rsidRPr="00C7345F" w14:paraId="1720E6FE" w14:textId="77777777" w:rsidTr="00F73F5C">
        <w:trPr>
          <w:trHeight w:val="277"/>
        </w:trPr>
        <w:tc>
          <w:tcPr>
            <w:tcW w:w="8208" w:type="dxa"/>
            <w:noWrap/>
          </w:tcPr>
          <w:p w14:paraId="00B6DD94" w14:textId="77777777" w:rsidR="001C1EA4" w:rsidRPr="00C7345F" w:rsidRDefault="001C1EA4" w:rsidP="000E4186">
            <w:pPr>
              <w:pStyle w:val="TableTextLeft"/>
              <w:rPr>
                <w:noProof w:val="0"/>
              </w:rPr>
            </w:pPr>
            <w:r w:rsidRPr="00C7345F">
              <w:rPr>
                <w:noProof w:val="0"/>
              </w:rPr>
              <w:t>Hanford Joint Union High</w:t>
            </w:r>
          </w:p>
        </w:tc>
        <w:tc>
          <w:tcPr>
            <w:tcW w:w="950" w:type="dxa"/>
            <w:noWrap/>
          </w:tcPr>
          <w:p w14:paraId="025F2526" w14:textId="77777777" w:rsidR="001C1EA4" w:rsidRPr="00C7345F" w:rsidRDefault="001C1EA4" w:rsidP="00F73F5C">
            <w:pPr>
              <w:pStyle w:val="TableText"/>
            </w:pPr>
            <w:r w:rsidRPr="00C7345F">
              <w:t>8</w:t>
            </w:r>
          </w:p>
        </w:tc>
      </w:tr>
      <w:tr w:rsidR="001C1EA4" w:rsidRPr="00C7345F" w14:paraId="69D18E2E" w14:textId="77777777" w:rsidTr="00F73F5C">
        <w:trPr>
          <w:trHeight w:val="277"/>
        </w:trPr>
        <w:tc>
          <w:tcPr>
            <w:tcW w:w="8208" w:type="dxa"/>
            <w:noWrap/>
          </w:tcPr>
          <w:p w14:paraId="644A687C" w14:textId="77777777" w:rsidR="001C1EA4" w:rsidRPr="00C7345F" w:rsidRDefault="001C1EA4" w:rsidP="000E4186">
            <w:pPr>
              <w:pStyle w:val="TableTextLeft"/>
              <w:rPr>
                <w:noProof w:val="0"/>
              </w:rPr>
            </w:pPr>
            <w:r w:rsidRPr="00C7345F">
              <w:rPr>
                <w:noProof w:val="0"/>
              </w:rPr>
              <w:t>Happy Valley Union Elementary</w:t>
            </w:r>
          </w:p>
        </w:tc>
        <w:tc>
          <w:tcPr>
            <w:tcW w:w="950" w:type="dxa"/>
            <w:noWrap/>
          </w:tcPr>
          <w:p w14:paraId="1597562C" w14:textId="77777777" w:rsidR="001C1EA4" w:rsidRPr="00C7345F" w:rsidRDefault="001C1EA4" w:rsidP="00F73F5C">
            <w:pPr>
              <w:pStyle w:val="TableText"/>
            </w:pPr>
            <w:r w:rsidRPr="00C7345F">
              <w:t>2</w:t>
            </w:r>
          </w:p>
        </w:tc>
      </w:tr>
      <w:tr w:rsidR="001C1EA4" w:rsidRPr="00C7345F" w14:paraId="3EB2D7AE" w14:textId="77777777" w:rsidTr="00F73F5C">
        <w:trPr>
          <w:trHeight w:val="277"/>
        </w:trPr>
        <w:tc>
          <w:tcPr>
            <w:tcW w:w="8208" w:type="dxa"/>
            <w:noWrap/>
          </w:tcPr>
          <w:p w14:paraId="27485D65" w14:textId="77777777" w:rsidR="001C1EA4" w:rsidRPr="00C7345F" w:rsidRDefault="001C1EA4" w:rsidP="000E4186">
            <w:pPr>
              <w:pStyle w:val="TableTextLeft"/>
              <w:rPr>
                <w:noProof w:val="0"/>
              </w:rPr>
            </w:pPr>
            <w:r w:rsidRPr="00C7345F">
              <w:rPr>
                <w:noProof w:val="0"/>
              </w:rPr>
              <w:t>Harbor Springs Charter</w:t>
            </w:r>
          </w:p>
        </w:tc>
        <w:tc>
          <w:tcPr>
            <w:tcW w:w="950" w:type="dxa"/>
            <w:noWrap/>
          </w:tcPr>
          <w:p w14:paraId="1E33A7A3" w14:textId="77777777" w:rsidR="001C1EA4" w:rsidRPr="00C7345F" w:rsidRDefault="001C1EA4" w:rsidP="00F73F5C">
            <w:pPr>
              <w:pStyle w:val="TableText"/>
            </w:pPr>
            <w:r w:rsidRPr="00C7345F">
              <w:t>1</w:t>
            </w:r>
          </w:p>
        </w:tc>
      </w:tr>
      <w:tr w:rsidR="001C1EA4" w:rsidRPr="00C7345F" w14:paraId="7D629E92" w14:textId="77777777" w:rsidTr="00F73F5C">
        <w:trPr>
          <w:trHeight w:val="277"/>
        </w:trPr>
        <w:tc>
          <w:tcPr>
            <w:tcW w:w="8208" w:type="dxa"/>
            <w:noWrap/>
          </w:tcPr>
          <w:p w14:paraId="6E090247" w14:textId="77777777" w:rsidR="001C1EA4" w:rsidRPr="00C7345F" w:rsidRDefault="001C1EA4" w:rsidP="000E4186">
            <w:pPr>
              <w:pStyle w:val="TableTextLeft"/>
              <w:rPr>
                <w:noProof w:val="0"/>
              </w:rPr>
            </w:pPr>
            <w:r w:rsidRPr="00C7345F">
              <w:rPr>
                <w:noProof w:val="0"/>
              </w:rPr>
              <w:t>Hardy Brown College Prep</w:t>
            </w:r>
          </w:p>
        </w:tc>
        <w:tc>
          <w:tcPr>
            <w:tcW w:w="950" w:type="dxa"/>
            <w:noWrap/>
          </w:tcPr>
          <w:p w14:paraId="6AA9565A" w14:textId="77777777" w:rsidR="001C1EA4" w:rsidRPr="00C7345F" w:rsidRDefault="001C1EA4" w:rsidP="00F73F5C">
            <w:pPr>
              <w:pStyle w:val="TableText"/>
            </w:pPr>
            <w:r w:rsidRPr="00C7345F">
              <w:t>7</w:t>
            </w:r>
          </w:p>
        </w:tc>
      </w:tr>
      <w:tr w:rsidR="001C1EA4" w:rsidRPr="00C7345F" w14:paraId="60022572" w14:textId="77777777" w:rsidTr="00F73F5C">
        <w:trPr>
          <w:trHeight w:val="277"/>
        </w:trPr>
        <w:tc>
          <w:tcPr>
            <w:tcW w:w="8208" w:type="dxa"/>
            <w:noWrap/>
          </w:tcPr>
          <w:p w14:paraId="4B6A4C1D" w14:textId="77777777" w:rsidR="001C1EA4" w:rsidRPr="00C7345F" w:rsidRDefault="001C1EA4" w:rsidP="000E4186">
            <w:pPr>
              <w:pStyle w:val="TableTextLeft"/>
              <w:rPr>
                <w:noProof w:val="0"/>
              </w:rPr>
            </w:pPr>
            <w:r w:rsidRPr="00C7345F">
              <w:rPr>
                <w:noProof w:val="0"/>
              </w:rPr>
              <w:t>Harriet Tubman Village Charter</w:t>
            </w:r>
          </w:p>
        </w:tc>
        <w:tc>
          <w:tcPr>
            <w:tcW w:w="950" w:type="dxa"/>
            <w:noWrap/>
          </w:tcPr>
          <w:p w14:paraId="47F6BECA" w14:textId="77777777" w:rsidR="001C1EA4" w:rsidRPr="00C7345F" w:rsidRDefault="001C1EA4" w:rsidP="00F73F5C">
            <w:pPr>
              <w:pStyle w:val="TableText"/>
            </w:pPr>
            <w:r w:rsidRPr="00C7345F">
              <w:t>18</w:t>
            </w:r>
          </w:p>
        </w:tc>
      </w:tr>
      <w:tr w:rsidR="001C1EA4" w:rsidRPr="00C7345F" w14:paraId="472C6E52" w14:textId="77777777" w:rsidTr="00F73F5C">
        <w:trPr>
          <w:trHeight w:val="277"/>
        </w:trPr>
        <w:tc>
          <w:tcPr>
            <w:tcW w:w="8208" w:type="dxa"/>
            <w:noWrap/>
          </w:tcPr>
          <w:p w14:paraId="4D636CFE" w14:textId="77777777" w:rsidR="001C1EA4" w:rsidRPr="00C7345F" w:rsidRDefault="001C1EA4" w:rsidP="000E4186">
            <w:pPr>
              <w:pStyle w:val="TableTextLeft"/>
              <w:rPr>
                <w:noProof w:val="0"/>
              </w:rPr>
            </w:pPr>
            <w:r w:rsidRPr="00C7345F">
              <w:rPr>
                <w:noProof w:val="0"/>
              </w:rPr>
              <w:t>Hart-Ransom Union Elementary</w:t>
            </w:r>
          </w:p>
        </w:tc>
        <w:tc>
          <w:tcPr>
            <w:tcW w:w="950" w:type="dxa"/>
            <w:noWrap/>
          </w:tcPr>
          <w:p w14:paraId="7A59194C" w14:textId="77777777" w:rsidR="001C1EA4" w:rsidRPr="00C7345F" w:rsidRDefault="001C1EA4" w:rsidP="00F73F5C">
            <w:pPr>
              <w:pStyle w:val="TableText"/>
            </w:pPr>
            <w:r w:rsidRPr="00C7345F">
              <w:t>10</w:t>
            </w:r>
          </w:p>
        </w:tc>
      </w:tr>
      <w:tr w:rsidR="001C1EA4" w:rsidRPr="00C7345F" w14:paraId="6C68A52A" w14:textId="77777777" w:rsidTr="00F73F5C">
        <w:trPr>
          <w:trHeight w:val="277"/>
        </w:trPr>
        <w:tc>
          <w:tcPr>
            <w:tcW w:w="8208" w:type="dxa"/>
            <w:noWrap/>
          </w:tcPr>
          <w:p w14:paraId="0E91276B" w14:textId="77777777" w:rsidR="001C1EA4" w:rsidRPr="00C7345F" w:rsidRDefault="001C1EA4" w:rsidP="000E4186">
            <w:pPr>
              <w:pStyle w:val="TableTextLeft"/>
              <w:rPr>
                <w:noProof w:val="0"/>
              </w:rPr>
            </w:pPr>
            <w:r w:rsidRPr="00C7345F">
              <w:rPr>
                <w:noProof w:val="0"/>
              </w:rPr>
              <w:t>Hawking S.T.E.A.M. Charter</w:t>
            </w:r>
          </w:p>
        </w:tc>
        <w:tc>
          <w:tcPr>
            <w:tcW w:w="950" w:type="dxa"/>
            <w:noWrap/>
          </w:tcPr>
          <w:p w14:paraId="71A1EF5D" w14:textId="77777777" w:rsidR="001C1EA4" w:rsidRPr="00C7345F" w:rsidRDefault="001C1EA4" w:rsidP="00F73F5C">
            <w:pPr>
              <w:pStyle w:val="TableText"/>
            </w:pPr>
            <w:r w:rsidRPr="00C7345F">
              <w:t>126</w:t>
            </w:r>
          </w:p>
        </w:tc>
      </w:tr>
      <w:tr w:rsidR="001C1EA4" w:rsidRPr="00C7345F" w14:paraId="2CBA4B9A" w14:textId="77777777" w:rsidTr="00F73F5C">
        <w:trPr>
          <w:trHeight w:val="277"/>
        </w:trPr>
        <w:tc>
          <w:tcPr>
            <w:tcW w:w="8208" w:type="dxa"/>
            <w:noWrap/>
          </w:tcPr>
          <w:p w14:paraId="05952922" w14:textId="77777777" w:rsidR="001C1EA4" w:rsidRPr="00C7345F" w:rsidRDefault="001C1EA4" w:rsidP="000E4186">
            <w:pPr>
              <w:pStyle w:val="TableTextLeft"/>
              <w:rPr>
                <w:noProof w:val="0"/>
              </w:rPr>
            </w:pPr>
            <w:r w:rsidRPr="00C7345F">
              <w:rPr>
                <w:noProof w:val="0"/>
              </w:rPr>
              <w:t>Hawthorne</w:t>
            </w:r>
          </w:p>
        </w:tc>
        <w:tc>
          <w:tcPr>
            <w:tcW w:w="950" w:type="dxa"/>
            <w:noWrap/>
          </w:tcPr>
          <w:p w14:paraId="4657ADFB" w14:textId="77777777" w:rsidR="001C1EA4" w:rsidRPr="00C7345F" w:rsidRDefault="001C1EA4" w:rsidP="00F73F5C">
            <w:pPr>
              <w:pStyle w:val="TableText"/>
            </w:pPr>
            <w:r w:rsidRPr="00C7345F">
              <w:t>272</w:t>
            </w:r>
          </w:p>
        </w:tc>
      </w:tr>
      <w:tr w:rsidR="001C1EA4" w:rsidRPr="00C7345F" w14:paraId="3EB0FFC2" w14:textId="77777777" w:rsidTr="00F73F5C">
        <w:trPr>
          <w:trHeight w:val="277"/>
        </w:trPr>
        <w:tc>
          <w:tcPr>
            <w:tcW w:w="8208" w:type="dxa"/>
            <w:noWrap/>
          </w:tcPr>
          <w:p w14:paraId="01F32F7C" w14:textId="77777777" w:rsidR="001C1EA4" w:rsidRPr="00C7345F" w:rsidRDefault="001C1EA4" w:rsidP="000E4186">
            <w:pPr>
              <w:pStyle w:val="TableTextLeft"/>
              <w:rPr>
                <w:noProof w:val="0"/>
              </w:rPr>
            </w:pPr>
            <w:r w:rsidRPr="00C7345F">
              <w:rPr>
                <w:noProof w:val="0"/>
              </w:rPr>
              <w:t>Hayward Collegiate Charter</w:t>
            </w:r>
          </w:p>
        </w:tc>
        <w:tc>
          <w:tcPr>
            <w:tcW w:w="950" w:type="dxa"/>
            <w:noWrap/>
          </w:tcPr>
          <w:p w14:paraId="69716809" w14:textId="77777777" w:rsidR="001C1EA4" w:rsidRPr="00C7345F" w:rsidRDefault="001C1EA4" w:rsidP="00F73F5C">
            <w:pPr>
              <w:pStyle w:val="TableText"/>
            </w:pPr>
            <w:r w:rsidRPr="00C7345F">
              <w:t>16</w:t>
            </w:r>
          </w:p>
        </w:tc>
      </w:tr>
      <w:tr w:rsidR="001C1EA4" w:rsidRPr="00C7345F" w14:paraId="26D06C27" w14:textId="77777777" w:rsidTr="00F73F5C">
        <w:trPr>
          <w:trHeight w:val="277"/>
        </w:trPr>
        <w:tc>
          <w:tcPr>
            <w:tcW w:w="8208" w:type="dxa"/>
            <w:noWrap/>
          </w:tcPr>
          <w:p w14:paraId="275081D5" w14:textId="77777777" w:rsidR="001C1EA4" w:rsidRPr="00C7345F" w:rsidRDefault="001C1EA4" w:rsidP="000E4186">
            <w:pPr>
              <w:pStyle w:val="TableTextLeft"/>
              <w:rPr>
                <w:noProof w:val="0"/>
              </w:rPr>
            </w:pPr>
            <w:r w:rsidRPr="00C7345F">
              <w:rPr>
                <w:noProof w:val="0"/>
              </w:rPr>
              <w:t>Hayward Unified</w:t>
            </w:r>
          </w:p>
        </w:tc>
        <w:tc>
          <w:tcPr>
            <w:tcW w:w="950" w:type="dxa"/>
            <w:noWrap/>
          </w:tcPr>
          <w:p w14:paraId="56917F60" w14:textId="77777777" w:rsidR="001C1EA4" w:rsidRPr="00C7345F" w:rsidRDefault="001C1EA4" w:rsidP="00F73F5C">
            <w:pPr>
              <w:pStyle w:val="TableText"/>
            </w:pPr>
            <w:r w:rsidRPr="00C7345F">
              <w:t>863</w:t>
            </w:r>
          </w:p>
        </w:tc>
      </w:tr>
      <w:tr w:rsidR="001C1EA4" w:rsidRPr="00C7345F" w14:paraId="7E5713D5" w14:textId="77777777" w:rsidTr="00F73F5C">
        <w:trPr>
          <w:trHeight w:val="277"/>
        </w:trPr>
        <w:tc>
          <w:tcPr>
            <w:tcW w:w="8208" w:type="dxa"/>
            <w:noWrap/>
          </w:tcPr>
          <w:p w14:paraId="24D1EBB0" w14:textId="77777777" w:rsidR="001C1EA4" w:rsidRPr="00C7345F" w:rsidRDefault="001C1EA4" w:rsidP="000E4186">
            <w:pPr>
              <w:pStyle w:val="TableTextLeft"/>
              <w:rPr>
                <w:noProof w:val="0"/>
              </w:rPr>
            </w:pPr>
            <w:r w:rsidRPr="00C7345F">
              <w:rPr>
                <w:noProof w:val="0"/>
              </w:rPr>
              <w:t>Healdsburg Unified</w:t>
            </w:r>
          </w:p>
        </w:tc>
        <w:tc>
          <w:tcPr>
            <w:tcW w:w="950" w:type="dxa"/>
            <w:noWrap/>
          </w:tcPr>
          <w:p w14:paraId="244B7869" w14:textId="77777777" w:rsidR="001C1EA4" w:rsidRPr="00C7345F" w:rsidRDefault="001C1EA4" w:rsidP="00F73F5C">
            <w:pPr>
              <w:pStyle w:val="TableText"/>
            </w:pPr>
            <w:r w:rsidRPr="00C7345F">
              <w:t>45</w:t>
            </w:r>
          </w:p>
        </w:tc>
      </w:tr>
      <w:tr w:rsidR="001C1EA4" w:rsidRPr="00C7345F" w14:paraId="217B8AB4" w14:textId="77777777" w:rsidTr="00F73F5C">
        <w:trPr>
          <w:trHeight w:val="277"/>
        </w:trPr>
        <w:tc>
          <w:tcPr>
            <w:tcW w:w="8208" w:type="dxa"/>
            <w:noWrap/>
          </w:tcPr>
          <w:p w14:paraId="6DA0BB5A" w14:textId="77777777" w:rsidR="001C1EA4" w:rsidRPr="00C7345F" w:rsidRDefault="001C1EA4" w:rsidP="000E4186">
            <w:pPr>
              <w:pStyle w:val="TableTextLeft"/>
              <w:rPr>
                <w:noProof w:val="0"/>
              </w:rPr>
            </w:pPr>
            <w:r w:rsidRPr="00C7345F">
              <w:rPr>
                <w:noProof w:val="0"/>
              </w:rPr>
              <w:t>Health Sciences High and Middle College</w:t>
            </w:r>
          </w:p>
        </w:tc>
        <w:tc>
          <w:tcPr>
            <w:tcW w:w="950" w:type="dxa"/>
            <w:noWrap/>
          </w:tcPr>
          <w:p w14:paraId="4A4057F7" w14:textId="77777777" w:rsidR="001C1EA4" w:rsidRPr="00C7345F" w:rsidRDefault="001C1EA4" w:rsidP="00F73F5C">
            <w:pPr>
              <w:pStyle w:val="TableText"/>
            </w:pPr>
            <w:r w:rsidRPr="00C7345F">
              <w:t>1</w:t>
            </w:r>
          </w:p>
        </w:tc>
      </w:tr>
      <w:tr w:rsidR="001C1EA4" w:rsidRPr="00C7345F" w14:paraId="4A427785" w14:textId="77777777" w:rsidTr="00F73F5C">
        <w:trPr>
          <w:trHeight w:val="277"/>
        </w:trPr>
        <w:tc>
          <w:tcPr>
            <w:tcW w:w="8208" w:type="dxa"/>
            <w:noWrap/>
          </w:tcPr>
          <w:p w14:paraId="1B84EB6B" w14:textId="77777777" w:rsidR="001C1EA4" w:rsidRPr="00C7345F" w:rsidRDefault="001C1EA4" w:rsidP="000E4186">
            <w:pPr>
              <w:pStyle w:val="TableTextLeft"/>
              <w:rPr>
                <w:noProof w:val="0"/>
              </w:rPr>
            </w:pPr>
            <w:r w:rsidRPr="00C7345F">
              <w:rPr>
                <w:noProof w:val="0"/>
              </w:rPr>
              <w:t>Heartland Charter</w:t>
            </w:r>
          </w:p>
        </w:tc>
        <w:tc>
          <w:tcPr>
            <w:tcW w:w="950" w:type="dxa"/>
            <w:noWrap/>
          </w:tcPr>
          <w:p w14:paraId="55481B0C" w14:textId="77777777" w:rsidR="001C1EA4" w:rsidRPr="00C7345F" w:rsidRDefault="001C1EA4" w:rsidP="00F73F5C">
            <w:pPr>
              <w:pStyle w:val="TableText"/>
            </w:pPr>
            <w:r w:rsidRPr="00C7345F">
              <w:t>6</w:t>
            </w:r>
          </w:p>
        </w:tc>
      </w:tr>
      <w:tr w:rsidR="001C1EA4" w:rsidRPr="00C7345F" w14:paraId="185013E2" w14:textId="77777777" w:rsidTr="00F73F5C">
        <w:trPr>
          <w:trHeight w:val="277"/>
        </w:trPr>
        <w:tc>
          <w:tcPr>
            <w:tcW w:w="8208" w:type="dxa"/>
            <w:noWrap/>
          </w:tcPr>
          <w:p w14:paraId="72F01330" w14:textId="77777777" w:rsidR="001C1EA4" w:rsidRPr="00C7345F" w:rsidRDefault="001C1EA4" w:rsidP="000E4186">
            <w:pPr>
              <w:pStyle w:val="TableTextLeft"/>
              <w:rPr>
                <w:noProof w:val="0"/>
              </w:rPr>
            </w:pPr>
            <w:r w:rsidRPr="00C7345F">
              <w:rPr>
                <w:noProof w:val="0"/>
              </w:rPr>
              <w:t>Heartwood Charter</w:t>
            </w:r>
          </w:p>
        </w:tc>
        <w:tc>
          <w:tcPr>
            <w:tcW w:w="950" w:type="dxa"/>
            <w:noWrap/>
          </w:tcPr>
          <w:p w14:paraId="7F1D0B86" w14:textId="77777777" w:rsidR="001C1EA4" w:rsidRPr="00C7345F" w:rsidRDefault="001C1EA4" w:rsidP="00F73F5C">
            <w:pPr>
              <w:pStyle w:val="TableText"/>
            </w:pPr>
            <w:r w:rsidRPr="00C7345F">
              <w:t>2</w:t>
            </w:r>
          </w:p>
        </w:tc>
      </w:tr>
      <w:tr w:rsidR="001C1EA4" w:rsidRPr="00C7345F" w14:paraId="48D298E8" w14:textId="77777777" w:rsidTr="00F73F5C">
        <w:trPr>
          <w:trHeight w:val="277"/>
        </w:trPr>
        <w:tc>
          <w:tcPr>
            <w:tcW w:w="8208" w:type="dxa"/>
            <w:noWrap/>
          </w:tcPr>
          <w:p w14:paraId="531796D9" w14:textId="77777777" w:rsidR="001C1EA4" w:rsidRPr="00C7345F" w:rsidRDefault="001C1EA4" w:rsidP="000E4186">
            <w:pPr>
              <w:pStyle w:val="TableTextLeft"/>
              <w:rPr>
                <w:noProof w:val="0"/>
              </w:rPr>
            </w:pPr>
            <w:r w:rsidRPr="00C7345F">
              <w:rPr>
                <w:noProof w:val="0"/>
              </w:rPr>
              <w:t>Heber Elementary</w:t>
            </w:r>
          </w:p>
        </w:tc>
        <w:tc>
          <w:tcPr>
            <w:tcW w:w="950" w:type="dxa"/>
            <w:noWrap/>
          </w:tcPr>
          <w:p w14:paraId="4B02E331" w14:textId="77777777" w:rsidR="001C1EA4" w:rsidRPr="00C7345F" w:rsidRDefault="001C1EA4" w:rsidP="00F73F5C">
            <w:pPr>
              <w:pStyle w:val="TableText"/>
            </w:pPr>
            <w:r w:rsidRPr="00C7345F">
              <w:t>76</w:t>
            </w:r>
          </w:p>
        </w:tc>
      </w:tr>
      <w:tr w:rsidR="001C1EA4" w:rsidRPr="00C7345F" w14:paraId="509CDC39" w14:textId="77777777" w:rsidTr="00F73F5C">
        <w:trPr>
          <w:trHeight w:val="277"/>
        </w:trPr>
        <w:tc>
          <w:tcPr>
            <w:tcW w:w="8208" w:type="dxa"/>
            <w:noWrap/>
          </w:tcPr>
          <w:p w14:paraId="5240C868" w14:textId="77777777" w:rsidR="001C1EA4" w:rsidRPr="00C7345F" w:rsidRDefault="001C1EA4" w:rsidP="000E4186">
            <w:pPr>
              <w:pStyle w:val="TableTextLeft"/>
              <w:rPr>
                <w:noProof w:val="0"/>
              </w:rPr>
            </w:pPr>
            <w:r w:rsidRPr="00C7345F">
              <w:rPr>
                <w:noProof w:val="0"/>
              </w:rPr>
              <w:t>Hemet Unified</w:t>
            </w:r>
          </w:p>
        </w:tc>
        <w:tc>
          <w:tcPr>
            <w:tcW w:w="950" w:type="dxa"/>
            <w:noWrap/>
          </w:tcPr>
          <w:p w14:paraId="1A552C9A" w14:textId="77777777" w:rsidR="001C1EA4" w:rsidRPr="00C7345F" w:rsidRDefault="001C1EA4" w:rsidP="00F73F5C">
            <w:pPr>
              <w:pStyle w:val="TableText"/>
            </w:pPr>
            <w:r w:rsidRPr="00C7345F">
              <w:t>353</w:t>
            </w:r>
          </w:p>
        </w:tc>
      </w:tr>
      <w:tr w:rsidR="001C1EA4" w:rsidRPr="00C7345F" w14:paraId="47991FD3" w14:textId="77777777" w:rsidTr="00F73F5C">
        <w:trPr>
          <w:trHeight w:val="277"/>
        </w:trPr>
        <w:tc>
          <w:tcPr>
            <w:tcW w:w="8208" w:type="dxa"/>
            <w:noWrap/>
          </w:tcPr>
          <w:p w14:paraId="2CB94D1A" w14:textId="77777777" w:rsidR="001C1EA4" w:rsidRPr="00C7345F" w:rsidRDefault="001C1EA4" w:rsidP="000E4186">
            <w:pPr>
              <w:pStyle w:val="TableTextLeft"/>
              <w:rPr>
                <w:noProof w:val="0"/>
              </w:rPr>
            </w:pPr>
            <w:r w:rsidRPr="00C7345F">
              <w:rPr>
                <w:noProof w:val="0"/>
              </w:rPr>
              <w:t>Heritage K-8 Charter</w:t>
            </w:r>
          </w:p>
        </w:tc>
        <w:tc>
          <w:tcPr>
            <w:tcW w:w="950" w:type="dxa"/>
            <w:noWrap/>
          </w:tcPr>
          <w:p w14:paraId="5BCFA27B" w14:textId="77777777" w:rsidR="001C1EA4" w:rsidRPr="00C7345F" w:rsidRDefault="001C1EA4" w:rsidP="00F73F5C">
            <w:pPr>
              <w:pStyle w:val="TableText"/>
            </w:pPr>
            <w:r w:rsidRPr="00C7345F">
              <w:t>23</w:t>
            </w:r>
          </w:p>
        </w:tc>
      </w:tr>
      <w:tr w:rsidR="001C1EA4" w:rsidRPr="00C7345F" w14:paraId="24DA50EB" w14:textId="77777777" w:rsidTr="00F73F5C">
        <w:trPr>
          <w:trHeight w:val="277"/>
        </w:trPr>
        <w:tc>
          <w:tcPr>
            <w:tcW w:w="8208" w:type="dxa"/>
            <w:noWrap/>
          </w:tcPr>
          <w:p w14:paraId="5866C502" w14:textId="77777777" w:rsidR="001C1EA4" w:rsidRPr="00C7345F" w:rsidRDefault="001C1EA4" w:rsidP="000E4186">
            <w:pPr>
              <w:pStyle w:val="TableTextLeft"/>
              <w:rPr>
                <w:noProof w:val="0"/>
              </w:rPr>
            </w:pPr>
            <w:r w:rsidRPr="00C7345F">
              <w:rPr>
                <w:noProof w:val="0"/>
              </w:rPr>
              <w:t>Heritage Peak Charter</w:t>
            </w:r>
          </w:p>
        </w:tc>
        <w:tc>
          <w:tcPr>
            <w:tcW w:w="950" w:type="dxa"/>
            <w:noWrap/>
          </w:tcPr>
          <w:p w14:paraId="79A0B205" w14:textId="77777777" w:rsidR="001C1EA4" w:rsidRPr="00C7345F" w:rsidRDefault="001C1EA4" w:rsidP="00F73F5C">
            <w:pPr>
              <w:pStyle w:val="TableText"/>
            </w:pPr>
            <w:r w:rsidRPr="00C7345F">
              <w:t>14</w:t>
            </w:r>
          </w:p>
        </w:tc>
      </w:tr>
      <w:tr w:rsidR="001C1EA4" w:rsidRPr="00C7345F" w14:paraId="7E8741C4" w14:textId="77777777" w:rsidTr="00F73F5C">
        <w:trPr>
          <w:trHeight w:val="277"/>
        </w:trPr>
        <w:tc>
          <w:tcPr>
            <w:tcW w:w="8208" w:type="dxa"/>
            <w:noWrap/>
          </w:tcPr>
          <w:p w14:paraId="665F1ECF" w14:textId="77777777" w:rsidR="001C1EA4" w:rsidRPr="00C7345F" w:rsidRDefault="001C1EA4" w:rsidP="000E4186">
            <w:pPr>
              <w:pStyle w:val="TableTextLeft"/>
              <w:rPr>
                <w:noProof w:val="0"/>
              </w:rPr>
            </w:pPr>
            <w:r w:rsidRPr="00C7345F">
              <w:rPr>
                <w:noProof w:val="0"/>
              </w:rPr>
              <w:t>Hermosa Beach City Elementary</w:t>
            </w:r>
          </w:p>
        </w:tc>
        <w:tc>
          <w:tcPr>
            <w:tcW w:w="950" w:type="dxa"/>
            <w:noWrap/>
          </w:tcPr>
          <w:p w14:paraId="6A2DEA6D" w14:textId="77777777" w:rsidR="001C1EA4" w:rsidRPr="00C7345F" w:rsidRDefault="001C1EA4" w:rsidP="00F73F5C">
            <w:pPr>
              <w:pStyle w:val="TableText"/>
            </w:pPr>
            <w:r w:rsidRPr="00C7345F">
              <w:t>9</w:t>
            </w:r>
          </w:p>
        </w:tc>
      </w:tr>
      <w:tr w:rsidR="001C1EA4" w:rsidRPr="00C7345F" w14:paraId="3BBCFEFE" w14:textId="77777777" w:rsidTr="00F73F5C">
        <w:trPr>
          <w:trHeight w:val="277"/>
        </w:trPr>
        <w:tc>
          <w:tcPr>
            <w:tcW w:w="8208" w:type="dxa"/>
            <w:noWrap/>
          </w:tcPr>
          <w:p w14:paraId="25F30B2B" w14:textId="77777777" w:rsidR="001C1EA4" w:rsidRPr="00C7345F" w:rsidRDefault="001C1EA4" w:rsidP="000E4186">
            <w:pPr>
              <w:pStyle w:val="TableTextLeft"/>
              <w:rPr>
                <w:noProof w:val="0"/>
              </w:rPr>
            </w:pPr>
            <w:r w:rsidRPr="00C7345F">
              <w:rPr>
                <w:noProof w:val="0"/>
              </w:rPr>
              <w:t>Hesperia Unified</w:t>
            </w:r>
          </w:p>
        </w:tc>
        <w:tc>
          <w:tcPr>
            <w:tcW w:w="950" w:type="dxa"/>
            <w:noWrap/>
          </w:tcPr>
          <w:p w14:paraId="780039F9" w14:textId="77777777" w:rsidR="001C1EA4" w:rsidRPr="00C7345F" w:rsidRDefault="001C1EA4" w:rsidP="00F73F5C">
            <w:pPr>
              <w:pStyle w:val="TableText"/>
            </w:pPr>
            <w:r w:rsidRPr="00C7345F">
              <w:t>275</w:t>
            </w:r>
          </w:p>
        </w:tc>
      </w:tr>
      <w:tr w:rsidR="001C1EA4" w:rsidRPr="00C7345F" w14:paraId="7A9A51A2" w14:textId="77777777" w:rsidTr="00F73F5C">
        <w:trPr>
          <w:trHeight w:val="277"/>
        </w:trPr>
        <w:tc>
          <w:tcPr>
            <w:tcW w:w="8208" w:type="dxa"/>
            <w:noWrap/>
          </w:tcPr>
          <w:p w14:paraId="5C8F21BA" w14:textId="77777777" w:rsidR="001C1EA4" w:rsidRPr="00C7345F" w:rsidRDefault="001C1EA4" w:rsidP="000E4186">
            <w:pPr>
              <w:pStyle w:val="TableTextLeft"/>
              <w:rPr>
                <w:noProof w:val="0"/>
              </w:rPr>
            </w:pPr>
            <w:r w:rsidRPr="00C7345F">
              <w:rPr>
                <w:noProof w:val="0"/>
              </w:rPr>
              <w:t>Hickman Community Charter</w:t>
            </w:r>
          </w:p>
        </w:tc>
        <w:tc>
          <w:tcPr>
            <w:tcW w:w="950" w:type="dxa"/>
            <w:noWrap/>
          </w:tcPr>
          <w:p w14:paraId="7A0DB309" w14:textId="77777777" w:rsidR="001C1EA4" w:rsidRPr="00C7345F" w:rsidRDefault="001C1EA4" w:rsidP="00F73F5C">
            <w:pPr>
              <w:pStyle w:val="TableText"/>
            </w:pPr>
            <w:r w:rsidRPr="00C7345F">
              <w:t>11</w:t>
            </w:r>
          </w:p>
        </w:tc>
      </w:tr>
      <w:tr w:rsidR="001C1EA4" w:rsidRPr="00C7345F" w14:paraId="678DE793" w14:textId="77777777" w:rsidTr="00F73F5C">
        <w:trPr>
          <w:trHeight w:val="277"/>
        </w:trPr>
        <w:tc>
          <w:tcPr>
            <w:tcW w:w="8208" w:type="dxa"/>
            <w:noWrap/>
          </w:tcPr>
          <w:p w14:paraId="0D3AAD50" w14:textId="77777777" w:rsidR="001C1EA4" w:rsidRPr="00C7345F" w:rsidRDefault="001C1EA4" w:rsidP="000E4186">
            <w:pPr>
              <w:pStyle w:val="TableTextLeft"/>
              <w:rPr>
                <w:noProof w:val="0"/>
              </w:rPr>
            </w:pPr>
            <w:r w:rsidRPr="00C7345F">
              <w:rPr>
                <w:noProof w:val="0"/>
              </w:rPr>
              <w:t>High Tech Elementary</w:t>
            </w:r>
          </w:p>
        </w:tc>
        <w:tc>
          <w:tcPr>
            <w:tcW w:w="950" w:type="dxa"/>
            <w:noWrap/>
          </w:tcPr>
          <w:p w14:paraId="1F179A79" w14:textId="77777777" w:rsidR="001C1EA4" w:rsidRPr="00C7345F" w:rsidRDefault="001C1EA4" w:rsidP="00F73F5C">
            <w:pPr>
              <w:pStyle w:val="TableText"/>
            </w:pPr>
            <w:r w:rsidRPr="00C7345F">
              <w:t>11</w:t>
            </w:r>
          </w:p>
        </w:tc>
      </w:tr>
      <w:tr w:rsidR="001C1EA4" w:rsidRPr="00C7345F" w14:paraId="3B203FC1" w14:textId="77777777" w:rsidTr="00F73F5C">
        <w:trPr>
          <w:trHeight w:val="277"/>
        </w:trPr>
        <w:tc>
          <w:tcPr>
            <w:tcW w:w="8208" w:type="dxa"/>
            <w:noWrap/>
          </w:tcPr>
          <w:p w14:paraId="49F9E784" w14:textId="77777777" w:rsidR="001C1EA4" w:rsidRPr="00C7345F" w:rsidRDefault="001C1EA4" w:rsidP="000E4186">
            <w:pPr>
              <w:pStyle w:val="TableTextLeft"/>
              <w:rPr>
                <w:noProof w:val="0"/>
              </w:rPr>
            </w:pPr>
            <w:r w:rsidRPr="00C7345F">
              <w:rPr>
                <w:noProof w:val="0"/>
              </w:rPr>
              <w:t>High Tech Elementary Chula Vista</w:t>
            </w:r>
          </w:p>
        </w:tc>
        <w:tc>
          <w:tcPr>
            <w:tcW w:w="950" w:type="dxa"/>
            <w:noWrap/>
          </w:tcPr>
          <w:p w14:paraId="13338920" w14:textId="77777777" w:rsidR="001C1EA4" w:rsidRPr="00C7345F" w:rsidRDefault="001C1EA4" w:rsidP="00F73F5C">
            <w:pPr>
              <w:pStyle w:val="TableText"/>
            </w:pPr>
            <w:r w:rsidRPr="00C7345F">
              <w:t>26</w:t>
            </w:r>
          </w:p>
        </w:tc>
      </w:tr>
      <w:tr w:rsidR="001C1EA4" w:rsidRPr="00C7345F" w14:paraId="4D26B459" w14:textId="77777777" w:rsidTr="00F73F5C">
        <w:trPr>
          <w:trHeight w:val="277"/>
        </w:trPr>
        <w:tc>
          <w:tcPr>
            <w:tcW w:w="8208" w:type="dxa"/>
            <w:noWrap/>
          </w:tcPr>
          <w:p w14:paraId="5F3AB29E" w14:textId="77777777" w:rsidR="001C1EA4" w:rsidRPr="00C7345F" w:rsidRDefault="001C1EA4" w:rsidP="000E4186">
            <w:pPr>
              <w:pStyle w:val="TableTextLeft"/>
              <w:rPr>
                <w:noProof w:val="0"/>
              </w:rPr>
            </w:pPr>
            <w:r w:rsidRPr="00C7345F">
              <w:rPr>
                <w:noProof w:val="0"/>
              </w:rPr>
              <w:t>High Tech Elementary Explorer</w:t>
            </w:r>
          </w:p>
        </w:tc>
        <w:tc>
          <w:tcPr>
            <w:tcW w:w="950" w:type="dxa"/>
            <w:noWrap/>
          </w:tcPr>
          <w:p w14:paraId="69E339A1" w14:textId="77777777" w:rsidR="001C1EA4" w:rsidRPr="00C7345F" w:rsidRDefault="001C1EA4" w:rsidP="00F73F5C">
            <w:pPr>
              <w:pStyle w:val="TableText"/>
            </w:pPr>
            <w:r w:rsidRPr="00C7345F">
              <w:t>6</w:t>
            </w:r>
          </w:p>
        </w:tc>
      </w:tr>
      <w:tr w:rsidR="001C1EA4" w:rsidRPr="00C7345F" w14:paraId="601D45D3" w14:textId="77777777" w:rsidTr="00F73F5C">
        <w:trPr>
          <w:trHeight w:val="277"/>
        </w:trPr>
        <w:tc>
          <w:tcPr>
            <w:tcW w:w="8208" w:type="dxa"/>
            <w:noWrap/>
          </w:tcPr>
          <w:p w14:paraId="60E19285" w14:textId="77777777" w:rsidR="001C1EA4" w:rsidRPr="00C7345F" w:rsidRDefault="001C1EA4" w:rsidP="000E4186">
            <w:pPr>
              <w:pStyle w:val="TableTextLeft"/>
              <w:rPr>
                <w:noProof w:val="0"/>
              </w:rPr>
            </w:pPr>
            <w:r w:rsidRPr="00C7345F">
              <w:rPr>
                <w:noProof w:val="0"/>
              </w:rPr>
              <w:t>High Tech Elementary Mesa</w:t>
            </w:r>
          </w:p>
        </w:tc>
        <w:tc>
          <w:tcPr>
            <w:tcW w:w="950" w:type="dxa"/>
            <w:noWrap/>
          </w:tcPr>
          <w:p w14:paraId="48BEF080" w14:textId="77777777" w:rsidR="001C1EA4" w:rsidRPr="00C7345F" w:rsidRDefault="001C1EA4" w:rsidP="00F73F5C">
            <w:pPr>
              <w:pStyle w:val="TableText"/>
            </w:pPr>
            <w:r w:rsidRPr="00C7345F">
              <w:t>10</w:t>
            </w:r>
          </w:p>
        </w:tc>
      </w:tr>
      <w:tr w:rsidR="000E4186" w:rsidRPr="00C7345F" w14:paraId="046F9E33" w14:textId="77777777" w:rsidTr="000E4186">
        <w:trPr>
          <w:trHeight w:val="277"/>
        </w:trPr>
        <w:tc>
          <w:tcPr>
            <w:tcW w:w="8208" w:type="dxa"/>
            <w:noWrap/>
          </w:tcPr>
          <w:p w14:paraId="6432DA7D" w14:textId="77777777" w:rsidR="000E4186" w:rsidRPr="00C7345F" w:rsidRDefault="000E4186" w:rsidP="00F73F5C">
            <w:pPr>
              <w:pStyle w:val="TableTextLeft"/>
              <w:rPr>
                <w:noProof w:val="0"/>
              </w:rPr>
            </w:pPr>
            <w:r w:rsidRPr="00C7345F">
              <w:rPr>
                <w:noProof w:val="0"/>
              </w:rPr>
              <w:t>High Tech Elementary North County</w:t>
            </w:r>
          </w:p>
        </w:tc>
        <w:tc>
          <w:tcPr>
            <w:tcW w:w="950" w:type="dxa"/>
            <w:noWrap/>
          </w:tcPr>
          <w:p w14:paraId="0DF4D3D7" w14:textId="77777777" w:rsidR="000E4186" w:rsidRPr="00C7345F" w:rsidRDefault="000E4186" w:rsidP="00F73F5C">
            <w:pPr>
              <w:pStyle w:val="TableText"/>
            </w:pPr>
            <w:r w:rsidRPr="00C7345F">
              <w:t>18</w:t>
            </w:r>
          </w:p>
        </w:tc>
      </w:tr>
      <w:tr w:rsidR="000E4186" w:rsidRPr="00C7345F" w14:paraId="62E30FF0" w14:textId="77777777" w:rsidTr="000E4186">
        <w:trPr>
          <w:trHeight w:val="277"/>
        </w:trPr>
        <w:tc>
          <w:tcPr>
            <w:tcW w:w="8208" w:type="dxa"/>
            <w:noWrap/>
          </w:tcPr>
          <w:p w14:paraId="4914BBC1" w14:textId="77777777" w:rsidR="000E4186" w:rsidRPr="00C7345F" w:rsidRDefault="000E4186" w:rsidP="00F73F5C">
            <w:pPr>
              <w:pStyle w:val="TableTextLeft"/>
              <w:rPr>
                <w:noProof w:val="0"/>
              </w:rPr>
            </w:pPr>
            <w:r w:rsidRPr="00C7345F">
              <w:rPr>
                <w:noProof w:val="0"/>
              </w:rPr>
              <w:t>High Tech High Chula Vista</w:t>
            </w:r>
          </w:p>
        </w:tc>
        <w:tc>
          <w:tcPr>
            <w:tcW w:w="950" w:type="dxa"/>
            <w:noWrap/>
          </w:tcPr>
          <w:p w14:paraId="3B73C1EA" w14:textId="77777777" w:rsidR="000E4186" w:rsidRPr="00C7345F" w:rsidRDefault="000E4186" w:rsidP="00F73F5C">
            <w:pPr>
              <w:pStyle w:val="TableText"/>
            </w:pPr>
            <w:r w:rsidRPr="00C7345F">
              <w:t>5</w:t>
            </w:r>
          </w:p>
        </w:tc>
      </w:tr>
      <w:tr w:rsidR="000E4186" w:rsidRPr="00C7345F" w14:paraId="2ACAC0BD" w14:textId="77777777" w:rsidTr="000E4186">
        <w:trPr>
          <w:trHeight w:val="277"/>
        </w:trPr>
        <w:tc>
          <w:tcPr>
            <w:tcW w:w="8208" w:type="dxa"/>
            <w:noWrap/>
          </w:tcPr>
          <w:p w14:paraId="3BE7538A" w14:textId="77777777" w:rsidR="000E4186" w:rsidRPr="00C7345F" w:rsidRDefault="000E4186" w:rsidP="00F73F5C">
            <w:pPr>
              <w:pStyle w:val="TableTextLeft"/>
              <w:rPr>
                <w:noProof w:val="0"/>
              </w:rPr>
            </w:pPr>
            <w:r w:rsidRPr="00C7345F">
              <w:rPr>
                <w:noProof w:val="0"/>
              </w:rPr>
              <w:t>High Tech High International</w:t>
            </w:r>
          </w:p>
        </w:tc>
        <w:tc>
          <w:tcPr>
            <w:tcW w:w="950" w:type="dxa"/>
            <w:noWrap/>
          </w:tcPr>
          <w:p w14:paraId="347C9772" w14:textId="77777777" w:rsidR="000E4186" w:rsidRPr="00C7345F" w:rsidRDefault="000E4186" w:rsidP="00F73F5C">
            <w:pPr>
              <w:pStyle w:val="TableText"/>
            </w:pPr>
            <w:r w:rsidRPr="00C7345F">
              <w:t>2</w:t>
            </w:r>
          </w:p>
        </w:tc>
      </w:tr>
      <w:tr w:rsidR="000E4186" w:rsidRPr="00C7345F" w14:paraId="36DD2D1F" w14:textId="77777777" w:rsidTr="000E4186">
        <w:trPr>
          <w:trHeight w:val="277"/>
        </w:trPr>
        <w:tc>
          <w:tcPr>
            <w:tcW w:w="8208" w:type="dxa"/>
            <w:noWrap/>
          </w:tcPr>
          <w:p w14:paraId="3F50E1B6" w14:textId="77777777" w:rsidR="000E4186" w:rsidRPr="00C7345F" w:rsidRDefault="000E4186" w:rsidP="00F73F5C">
            <w:pPr>
              <w:pStyle w:val="TableTextLeft"/>
              <w:rPr>
                <w:noProof w:val="0"/>
              </w:rPr>
            </w:pPr>
            <w:r w:rsidRPr="00C7345F">
              <w:rPr>
                <w:noProof w:val="0"/>
              </w:rPr>
              <w:t>High Tech High Media Arts</w:t>
            </w:r>
          </w:p>
        </w:tc>
        <w:tc>
          <w:tcPr>
            <w:tcW w:w="950" w:type="dxa"/>
            <w:noWrap/>
          </w:tcPr>
          <w:p w14:paraId="1CEFCECC" w14:textId="77777777" w:rsidR="000E4186" w:rsidRPr="00C7345F" w:rsidRDefault="000E4186" w:rsidP="00F73F5C">
            <w:pPr>
              <w:pStyle w:val="TableText"/>
            </w:pPr>
            <w:r w:rsidRPr="00C7345F">
              <w:t>1</w:t>
            </w:r>
          </w:p>
        </w:tc>
      </w:tr>
      <w:tr w:rsidR="000E4186" w:rsidRPr="00C7345F" w14:paraId="6E6F44FA" w14:textId="77777777" w:rsidTr="000E4186">
        <w:trPr>
          <w:trHeight w:val="277"/>
        </w:trPr>
        <w:tc>
          <w:tcPr>
            <w:tcW w:w="8208" w:type="dxa"/>
            <w:noWrap/>
          </w:tcPr>
          <w:p w14:paraId="5E18BCE6" w14:textId="77777777" w:rsidR="000E4186" w:rsidRPr="00C7345F" w:rsidRDefault="000E4186" w:rsidP="00F73F5C">
            <w:pPr>
              <w:pStyle w:val="TableTextLeft"/>
              <w:rPr>
                <w:noProof w:val="0"/>
              </w:rPr>
            </w:pPr>
            <w:r w:rsidRPr="00C7345F">
              <w:rPr>
                <w:noProof w:val="0"/>
              </w:rPr>
              <w:t>High Tech High Mesa</w:t>
            </w:r>
          </w:p>
        </w:tc>
        <w:tc>
          <w:tcPr>
            <w:tcW w:w="950" w:type="dxa"/>
            <w:noWrap/>
          </w:tcPr>
          <w:p w14:paraId="7613BE0F" w14:textId="77777777" w:rsidR="000E4186" w:rsidRPr="00C7345F" w:rsidRDefault="000E4186" w:rsidP="00F73F5C">
            <w:pPr>
              <w:pStyle w:val="TableText"/>
            </w:pPr>
            <w:r w:rsidRPr="00C7345F">
              <w:t>1</w:t>
            </w:r>
          </w:p>
        </w:tc>
      </w:tr>
      <w:tr w:rsidR="000E4186" w:rsidRPr="00C7345F" w14:paraId="6849F1B0" w14:textId="77777777" w:rsidTr="000E4186">
        <w:trPr>
          <w:trHeight w:val="277"/>
        </w:trPr>
        <w:tc>
          <w:tcPr>
            <w:tcW w:w="8208" w:type="dxa"/>
            <w:noWrap/>
          </w:tcPr>
          <w:p w14:paraId="3DB60AA7" w14:textId="77777777" w:rsidR="000E4186" w:rsidRPr="00C7345F" w:rsidRDefault="000E4186" w:rsidP="00F73F5C">
            <w:pPr>
              <w:pStyle w:val="TableTextLeft"/>
              <w:rPr>
                <w:noProof w:val="0"/>
              </w:rPr>
            </w:pPr>
            <w:r w:rsidRPr="00C7345F">
              <w:rPr>
                <w:noProof w:val="0"/>
              </w:rPr>
              <w:t>High Tech High North County</w:t>
            </w:r>
          </w:p>
        </w:tc>
        <w:tc>
          <w:tcPr>
            <w:tcW w:w="950" w:type="dxa"/>
            <w:noWrap/>
          </w:tcPr>
          <w:p w14:paraId="0BC38ECC" w14:textId="77777777" w:rsidR="000E4186" w:rsidRPr="00C7345F" w:rsidRDefault="000E4186" w:rsidP="00F73F5C">
            <w:pPr>
              <w:pStyle w:val="TableText"/>
            </w:pPr>
            <w:r w:rsidRPr="00C7345F">
              <w:t>1</w:t>
            </w:r>
          </w:p>
        </w:tc>
      </w:tr>
      <w:tr w:rsidR="000E4186" w:rsidRPr="00C7345F" w14:paraId="64BE2158" w14:textId="77777777" w:rsidTr="000E4186">
        <w:trPr>
          <w:trHeight w:val="277"/>
        </w:trPr>
        <w:tc>
          <w:tcPr>
            <w:tcW w:w="8208" w:type="dxa"/>
            <w:noWrap/>
          </w:tcPr>
          <w:p w14:paraId="77C9D503" w14:textId="77777777" w:rsidR="000E4186" w:rsidRPr="00C7345F" w:rsidRDefault="000E4186" w:rsidP="00F73F5C">
            <w:pPr>
              <w:pStyle w:val="TableTextLeft"/>
              <w:rPr>
                <w:noProof w:val="0"/>
              </w:rPr>
            </w:pPr>
            <w:r w:rsidRPr="00C7345F">
              <w:rPr>
                <w:noProof w:val="0"/>
              </w:rPr>
              <w:t>High Tech LA Middle</w:t>
            </w:r>
          </w:p>
        </w:tc>
        <w:tc>
          <w:tcPr>
            <w:tcW w:w="950" w:type="dxa"/>
            <w:noWrap/>
          </w:tcPr>
          <w:p w14:paraId="14FDB965" w14:textId="77777777" w:rsidR="000E4186" w:rsidRPr="00C7345F" w:rsidRDefault="000E4186" w:rsidP="00F73F5C">
            <w:pPr>
              <w:pStyle w:val="TableText"/>
            </w:pPr>
            <w:r w:rsidRPr="00C7345F">
              <w:t>1</w:t>
            </w:r>
          </w:p>
        </w:tc>
      </w:tr>
    </w:tbl>
    <w:p w14:paraId="5E0C9BFF"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15)</w:t>
      </w:r>
    </w:p>
    <w:tbl>
      <w:tblPr>
        <w:tblStyle w:val="TRs"/>
        <w:tblW w:w="0" w:type="auto"/>
        <w:tblLook w:val="04A0" w:firstRow="1" w:lastRow="0" w:firstColumn="1" w:lastColumn="0" w:noHBand="0" w:noVBand="1"/>
        <w:tblDescription w:val="Number of Students by LEA, continuation 15"/>
      </w:tblPr>
      <w:tblGrid>
        <w:gridCol w:w="8208"/>
        <w:gridCol w:w="950"/>
      </w:tblGrid>
      <w:tr w:rsidR="001C1EA4" w:rsidRPr="00C7345F" w14:paraId="6151BD25"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24C97881"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6020B1CC"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7B027150" w14:textId="77777777" w:rsidTr="00F73F5C">
        <w:trPr>
          <w:trHeight w:val="277"/>
        </w:trPr>
        <w:tc>
          <w:tcPr>
            <w:tcW w:w="8208" w:type="dxa"/>
            <w:noWrap/>
          </w:tcPr>
          <w:p w14:paraId="79DEDF2D" w14:textId="77777777" w:rsidR="001C1EA4" w:rsidRPr="00C7345F" w:rsidRDefault="001C1EA4" w:rsidP="000E4186">
            <w:pPr>
              <w:pStyle w:val="TableTextLeft"/>
              <w:rPr>
                <w:noProof w:val="0"/>
              </w:rPr>
            </w:pPr>
            <w:r w:rsidRPr="00C7345F">
              <w:rPr>
                <w:noProof w:val="0"/>
              </w:rPr>
              <w:t>High Tech Middle Mesa</w:t>
            </w:r>
          </w:p>
        </w:tc>
        <w:tc>
          <w:tcPr>
            <w:tcW w:w="950" w:type="dxa"/>
            <w:noWrap/>
          </w:tcPr>
          <w:p w14:paraId="7624C0B9" w14:textId="77777777" w:rsidR="001C1EA4" w:rsidRPr="00C7345F" w:rsidRDefault="001C1EA4" w:rsidP="00F73F5C">
            <w:pPr>
              <w:pStyle w:val="TableText"/>
            </w:pPr>
            <w:r w:rsidRPr="00C7345F">
              <w:t>2</w:t>
            </w:r>
          </w:p>
        </w:tc>
      </w:tr>
      <w:tr w:rsidR="001C1EA4" w:rsidRPr="00C7345F" w14:paraId="33B61684" w14:textId="77777777" w:rsidTr="00F73F5C">
        <w:trPr>
          <w:trHeight w:val="277"/>
        </w:trPr>
        <w:tc>
          <w:tcPr>
            <w:tcW w:w="8208" w:type="dxa"/>
            <w:noWrap/>
          </w:tcPr>
          <w:p w14:paraId="27C210DC" w14:textId="77777777" w:rsidR="001C1EA4" w:rsidRPr="00C7345F" w:rsidRDefault="001C1EA4" w:rsidP="000E4186">
            <w:pPr>
              <w:pStyle w:val="TableTextLeft"/>
              <w:rPr>
                <w:noProof w:val="0"/>
              </w:rPr>
            </w:pPr>
            <w:r w:rsidRPr="00C7345F">
              <w:rPr>
                <w:noProof w:val="0"/>
              </w:rPr>
              <w:t>Higher Learning Academy</w:t>
            </w:r>
          </w:p>
        </w:tc>
        <w:tc>
          <w:tcPr>
            <w:tcW w:w="950" w:type="dxa"/>
            <w:noWrap/>
          </w:tcPr>
          <w:p w14:paraId="5B0D9911" w14:textId="77777777" w:rsidR="001C1EA4" w:rsidRPr="00C7345F" w:rsidRDefault="001C1EA4" w:rsidP="00F73F5C">
            <w:pPr>
              <w:pStyle w:val="TableText"/>
            </w:pPr>
            <w:r w:rsidRPr="00C7345F">
              <w:t>24</w:t>
            </w:r>
          </w:p>
        </w:tc>
      </w:tr>
      <w:tr w:rsidR="001C1EA4" w:rsidRPr="00C7345F" w14:paraId="53893D18" w14:textId="77777777" w:rsidTr="00F73F5C">
        <w:trPr>
          <w:trHeight w:val="277"/>
        </w:trPr>
        <w:tc>
          <w:tcPr>
            <w:tcW w:w="8208" w:type="dxa"/>
            <w:noWrap/>
          </w:tcPr>
          <w:p w14:paraId="6B8A8AA9" w14:textId="77777777" w:rsidR="001C1EA4" w:rsidRPr="00C7345F" w:rsidRDefault="001C1EA4" w:rsidP="000E4186">
            <w:pPr>
              <w:pStyle w:val="TableTextLeft"/>
              <w:rPr>
                <w:noProof w:val="0"/>
              </w:rPr>
            </w:pPr>
            <w:r w:rsidRPr="00C7345F">
              <w:rPr>
                <w:noProof w:val="0"/>
              </w:rPr>
              <w:t>Hillsborough City Elementary</w:t>
            </w:r>
          </w:p>
        </w:tc>
        <w:tc>
          <w:tcPr>
            <w:tcW w:w="950" w:type="dxa"/>
            <w:noWrap/>
          </w:tcPr>
          <w:p w14:paraId="3CF664E3" w14:textId="77777777" w:rsidR="001C1EA4" w:rsidRPr="00C7345F" w:rsidRDefault="001C1EA4" w:rsidP="00F73F5C">
            <w:pPr>
              <w:pStyle w:val="TableText"/>
            </w:pPr>
            <w:r w:rsidRPr="00C7345F">
              <w:t>32</w:t>
            </w:r>
          </w:p>
        </w:tc>
      </w:tr>
      <w:tr w:rsidR="001C1EA4" w:rsidRPr="00C7345F" w14:paraId="205F4453" w14:textId="77777777" w:rsidTr="00F73F5C">
        <w:trPr>
          <w:trHeight w:val="277"/>
        </w:trPr>
        <w:tc>
          <w:tcPr>
            <w:tcW w:w="8208" w:type="dxa"/>
            <w:noWrap/>
          </w:tcPr>
          <w:p w14:paraId="52F99962" w14:textId="77777777" w:rsidR="001C1EA4" w:rsidRPr="00C7345F" w:rsidRDefault="001C1EA4" w:rsidP="000E4186">
            <w:pPr>
              <w:pStyle w:val="TableTextLeft"/>
              <w:rPr>
                <w:noProof w:val="0"/>
              </w:rPr>
            </w:pPr>
            <w:r w:rsidRPr="00C7345F">
              <w:rPr>
                <w:noProof w:val="0"/>
              </w:rPr>
              <w:t>Hilmar Unified</w:t>
            </w:r>
          </w:p>
        </w:tc>
        <w:tc>
          <w:tcPr>
            <w:tcW w:w="950" w:type="dxa"/>
            <w:noWrap/>
          </w:tcPr>
          <w:p w14:paraId="4C7E325F" w14:textId="77777777" w:rsidR="001C1EA4" w:rsidRPr="00C7345F" w:rsidRDefault="001C1EA4" w:rsidP="00F73F5C">
            <w:pPr>
              <w:pStyle w:val="TableText"/>
            </w:pPr>
            <w:r w:rsidRPr="00C7345F">
              <w:t>48</w:t>
            </w:r>
          </w:p>
        </w:tc>
      </w:tr>
      <w:tr w:rsidR="001C1EA4" w:rsidRPr="00C7345F" w14:paraId="534A681B" w14:textId="77777777" w:rsidTr="00F73F5C">
        <w:trPr>
          <w:trHeight w:val="277"/>
        </w:trPr>
        <w:tc>
          <w:tcPr>
            <w:tcW w:w="8208" w:type="dxa"/>
            <w:noWrap/>
          </w:tcPr>
          <w:p w14:paraId="01CCE784" w14:textId="77777777" w:rsidR="001C1EA4" w:rsidRPr="00C7345F" w:rsidRDefault="001C1EA4" w:rsidP="000E4186">
            <w:pPr>
              <w:pStyle w:val="TableTextLeft"/>
              <w:rPr>
                <w:noProof w:val="0"/>
              </w:rPr>
            </w:pPr>
            <w:r w:rsidRPr="00C7345F">
              <w:rPr>
                <w:noProof w:val="0"/>
              </w:rPr>
              <w:t>Hollister</w:t>
            </w:r>
          </w:p>
        </w:tc>
        <w:tc>
          <w:tcPr>
            <w:tcW w:w="950" w:type="dxa"/>
            <w:noWrap/>
          </w:tcPr>
          <w:p w14:paraId="2CDA71BF" w14:textId="77777777" w:rsidR="001C1EA4" w:rsidRPr="00C7345F" w:rsidRDefault="001C1EA4" w:rsidP="00F73F5C">
            <w:pPr>
              <w:pStyle w:val="TableText"/>
            </w:pPr>
            <w:r w:rsidRPr="00C7345F">
              <w:t>179</w:t>
            </w:r>
          </w:p>
        </w:tc>
      </w:tr>
      <w:tr w:rsidR="001C1EA4" w:rsidRPr="00C7345F" w14:paraId="19E835A8" w14:textId="77777777" w:rsidTr="00F73F5C">
        <w:trPr>
          <w:trHeight w:val="277"/>
        </w:trPr>
        <w:tc>
          <w:tcPr>
            <w:tcW w:w="8208" w:type="dxa"/>
            <w:noWrap/>
          </w:tcPr>
          <w:p w14:paraId="6888BBBB" w14:textId="77777777" w:rsidR="001C1EA4" w:rsidRPr="00C7345F" w:rsidRDefault="001C1EA4" w:rsidP="000E4186">
            <w:pPr>
              <w:pStyle w:val="TableTextLeft"/>
              <w:rPr>
                <w:noProof w:val="0"/>
              </w:rPr>
            </w:pPr>
            <w:r w:rsidRPr="00C7345F">
              <w:rPr>
                <w:noProof w:val="0"/>
              </w:rPr>
              <w:t>Hollister Prep</w:t>
            </w:r>
          </w:p>
        </w:tc>
        <w:tc>
          <w:tcPr>
            <w:tcW w:w="950" w:type="dxa"/>
            <w:noWrap/>
          </w:tcPr>
          <w:p w14:paraId="6096F2A9" w14:textId="77777777" w:rsidR="001C1EA4" w:rsidRPr="00C7345F" w:rsidRDefault="001C1EA4" w:rsidP="00F73F5C">
            <w:pPr>
              <w:pStyle w:val="TableText"/>
            </w:pPr>
            <w:r w:rsidRPr="00C7345F">
              <w:t>26</w:t>
            </w:r>
          </w:p>
        </w:tc>
      </w:tr>
      <w:tr w:rsidR="001C1EA4" w:rsidRPr="00C7345F" w14:paraId="5B57C22B" w14:textId="77777777" w:rsidTr="00F73F5C">
        <w:trPr>
          <w:trHeight w:val="277"/>
        </w:trPr>
        <w:tc>
          <w:tcPr>
            <w:tcW w:w="8208" w:type="dxa"/>
            <w:noWrap/>
          </w:tcPr>
          <w:p w14:paraId="7C5F35F6" w14:textId="77777777" w:rsidR="001C1EA4" w:rsidRPr="00C7345F" w:rsidRDefault="001C1EA4" w:rsidP="000E4186">
            <w:pPr>
              <w:pStyle w:val="TableTextLeft"/>
              <w:rPr>
                <w:noProof w:val="0"/>
              </w:rPr>
            </w:pPr>
            <w:r w:rsidRPr="00C7345F">
              <w:rPr>
                <w:noProof w:val="0"/>
              </w:rPr>
              <w:t>Holly Drive Leadership Academy</w:t>
            </w:r>
          </w:p>
        </w:tc>
        <w:tc>
          <w:tcPr>
            <w:tcW w:w="950" w:type="dxa"/>
            <w:noWrap/>
          </w:tcPr>
          <w:p w14:paraId="6BA60697" w14:textId="77777777" w:rsidR="001C1EA4" w:rsidRPr="00C7345F" w:rsidRDefault="001C1EA4" w:rsidP="00F73F5C">
            <w:pPr>
              <w:pStyle w:val="TableText"/>
            </w:pPr>
            <w:r w:rsidRPr="00C7345F">
              <w:t>3</w:t>
            </w:r>
          </w:p>
        </w:tc>
      </w:tr>
      <w:tr w:rsidR="001C1EA4" w:rsidRPr="00C7345F" w14:paraId="4D0585E8" w14:textId="77777777" w:rsidTr="00F73F5C">
        <w:trPr>
          <w:trHeight w:val="277"/>
        </w:trPr>
        <w:tc>
          <w:tcPr>
            <w:tcW w:w="8208" w:type="dxa"/>
            <w:noWrap/>
          </w:tcPr>
          <w:p w14:paraId="50C0DA70" w14:textId="77777777" w:rsidR="001C1EA4" w:rsidRPr="00C7345F" w:rsidRDefault="001C1EA4" w:rsidP="000E4186">
            <w:pPr>
              <w:pStyle w:val="TableTextLeft"/>
              <w:rPr>
                <w:noProof w:val="0"/>
              </w:rPr>
            </w:pPr>
            <w:r w:rsidRPr="00C7345F">
              <w:rPr>
                <w:noProof w:val="0"/>
              </w:rPr>
              <w:t>Holtville Unified</w:t>
            </w:r>
          </w:p>
        </w:tc>
        <w:tc>
          <w:tcPr>
            <w:tcW w:w="950" w:type="dxa"/>
            <w:noWrap/>
          </w:tcPr>
          <w:p w14:paraId="1188ED55" w14:textId="77777777" w:rsidR="001C1EA4" w:rsidRPr="00C7345F" w:rsidRDefault="001C1EA4" w:rsidP="00F73F5C">
            <w:pPr>
              <w:pStyle w:val="TableText"/>
            </w:pPr>
            <w:r w:rsidRPr="00C7345F">
              <w:t>78</w:t>
            </w:r>
          </w:p>
        </w:tc>
      </w:tr>
      <w:tr w:rsidR="001C1EA4" w:rsidRPr="00C7345F" w14:paraId="0CE2990E" w14:textId="77777777" w:rsidTr="00F73F5C">
        <w:trPr>
          <w:trHeight w:val="277"/>
        </w:trPr>
        <w:tc>
          <w:tcPr>
            <w:tcW w:w="8208" w:type="dxa"/>
            <w:noWrap/>
          </w:tcPr>
          <w:p w14:paraId="67EEFFAD" w14:textId="77777777" w:rsidR="001C1EA4" w:rsidRPr="00C7345F" w:rsidRDefault="001C1EA4" w:rsidP="000E4186">
            <w:pPr>
              <w:pStyle w:val="TableTextLeft"/>
              <w:rPr>
                <w:noProof w:val="0"/>
              </w:rPr>
            </w:pPr>
            <w:r w:rsidRPr="00C7345F">
              <w:rPr>
                <w:noProof w:val="0"/>
              </w:rPr>
              <w:t>Hope Elementary</w:t>
            </w:r>
          </w:p>
        </w:tc>
        <w:tc>
          <w:tcPr>
            <w:tcW w:w="950" w:type="dxa"/>
            <w:noWrap/>
          </w:tcPr>
          <w:p w14:paraId="56D38D5A" w14:textId="77777777" w:rsidR="001C1EA4" w:rsidRPr="00C7345F" w:rsidRDefault="001C1EA4" w:rsidP="00F73F5C">
            <w:pPr>
              <w:pStyle w:val="TableText"/>
            </w:pPr>
            <w:r w:rsidRPr="00C7345F">
              <w:t>30</w:t>
            </w:r>
          </w:p>
        </w:tc>
      </w:tr>
      <w:tr w:rsidR="001C1EA4" w:rsidRPr="00C7345F" w14:paraId="7383DB06" w14:textId="77777777" w:rsidTr="00F73F5C">
        <w:trPr>
          <w:trHeight w:val="277"/>
        </w:trPr>
        <w:tc>
          <w:tcPr>
            <w:tcW w:w="8208" w:type="dxa"/>
            <w:noWrap/>
          </w:tcPr>
          <w:p w14:paraId="6C165C04" w14:textId="77777777" w:rsidR="001C1EA4" w:rsidRPr="00C7345F" w:rsidRDefault="001C1EA4" w:rsidP="000E4186">
            <w:pPr>
              <w:pStyle w:val="TableTextLeft"/>
              <w:rPr>
                <w:noProof w:val="0"/>
              </w:rPr>
            </w:pPr>
            <w:r w:rsidRPr="00C7345F">
              <w:rPr>
                <w:noProof w:val="0"/>
              </w:rPr>
              <w:t>Horicon Elementary</w:t>
            </w:r>
          </w:p>
        </w:tc>
        <w:tc>
          <w:tcPr>
            <w:tcW w:w="950" w:type="dxa"/>
            <w:noWrap/>
          </w:tcPr>
          <w:p w14:paraId="30D4EC8E" w14:textId="77777777" w:rsidR="001C1EA4" w:rsidRPr="00C7345F" w:rsidRDefault="001C1EA4" w:rsidP="00F73F5C">
            <w:pPr>
              <w:pStyle w:val="TableText"/>
            </w:pPr>
            <w:r w:rsidRPr="00C7345F">
              <w:t>2</w:t>
            </w:r>
          </w:p>
        </w:tc>
      </w:tr>
      <w:tr w:rsidR="001C1EA4" w:rsidRPr="00C7345F" w14:paraId="50106FFB" w14:textId="77777777" w:rsidTr="00F73F5C">
        <w:trPr>
          <w:trHeight w:val="277"/>
        </w:trPr>
        <w:tc>
          <w:tcPr>
            <w:tcW w:w="8208" w:type="dxa"/>
            <w:noWrap/>
          </w:tcPr>
          <w:p w14:paraId="24767469" w14:textId="77777777" w:rsidR="001C1EA4" w:rsidRPr="00C7345F" w:rsidRDefault="001C1EA4" w:rsidP="000E4186">
            <w:pPr>
              <w:pStyle w:val="TableTextLeft"/>
              <w:rPr>
                <w:noProof w:val="0"/>
              </w:rPr>
            </w:pPr>
            <w:r w:rsidRPr="00C7345F">
              <w:rPr>
                <w:noProof w:val="0"/>
              </w:rPr>
              <w:t>Horizon Charter</w:t>
            </w:r>
          </w:p>
        </w:tc>
        <w:tc>
          <w:tcPr>
            <w:tcW w:w="950" w:type="dxa"/>
            <w:noWrap/>
          </w:tcPr>
          <w:p w14:paraId="6F5CA41A" w14:textId="77777777" w:rsidR="001C1EA4" w:rsidRPr="00C7345F" w:rsidRDefault="001C1EA4" w:rsidP="00F73F5C">
            <w:pPr>
              <w:pStyle w:val="TableText"/>
            </w:pPr>
            <w:r w:rsidRPr="00C7345F">
              <w:t>19</w:t>
            </w:r>
          </w:p>
        </w:tc>
      </w:tr>
      <w:tr w:rsidR="001C1EA4" w:rsidRPr="00C7345F" w14:paraId="0473B579" w14:textId="77777777" w:rsidTr="00F73F5C">
        <w:trPr>
          <w:trHeight w:val="277"/>
        </w:trPr>
        <w:tc>
          <w:tcPr>
            <w:tcW w:w="8208" w:type="dxa"/>
            <w:noWrap/>
          </w:tcPr>
          <w:p w14:paraId="21A4D7D0" w14:textId="77777777" w:rsidR="001C1EA4" w:rsidRPr="00C7345F" w:rsidRDefault="001C1EA4" w:rsidP="000E4186">
            <w:pPr>
              <w:pStyle w:val="TableTextLeft"/>
              <w:rPr>
                <w:noProof w:val="0"/>
              </w:rPr>
            </w:pPr>
            <w:r w:rsidRPr="00C7345F">
              <w:rPr>
                <w:noProof w:val="0"/>
              </w:rPr>
              <w:t>Howard Gardner Community Charter</w:t>
            </w:r>
          </w:p>
        </w:tc>
        <w:tc>
          <w:tcPr>
            <w:tcW w:w="950" w:type="dxa"/>
            <w:noWrap/>
          </w:tcPr>
          <w:p w14:paraId="4BF8020E" w14:textId="77777777" w:rsidR="001C1EA4" w:rsidRPr="00C7345F" w:rsidRDefault="001C1EA4" w:rsidP="00F73F5C">
            <w:pPr>
              <w:pStyle w:val="TableText"/>
            </w:pPr>
            <w:r w:rsidRPr="00C7345F">
              <w:t>9</w:t>
            </w:r>
          </w:p>
        </w:tc>
      </w:tr>
      <w:tr w:rsidR="001C1EA4" w:rsidRPr="00C7345F" w14:paraId="66DB7B58" w14:textId="77777777" w:rsidTr="00F73F5C">
        <w:trPr>
          <w:trHeight w:val="277"/>
        </w:trPr>
        <w:tc>
          <w:tcPr>
            <w:tcW w:w="8208" w:type="dxa"/>
            <w:noWrap/>
          </w:tcPr>
          <w:p w14:paraId="66058306" w14:textId="77777777" w:rsidR="001C1EA4" w:rsidRPr="00C7345F" w:rsidRDefault="001C1EA4" w:rsidP="000E4186">
            <w:pPr>
              <w:pStyle w:val="TableTextLeft"/>
              <w:rPr>
                <w:noProof w:val="0"/>
              </w:rPr>
            </w:pPr>
            <w:r w:rsidRPr="00C7345F">
              <w:rPr>
                <w:noProof w:val="0"/>
              </w:rPr>
              <w:t>Howell Mountain Elementary</w:t>
            </w:r>
          </w:p>
        </w:tc>
        <w:tc>
          <w:tcPr>
            <w:tcW w:w="950" w:type="dxa"/>
            <w:noWrap/>
          </w:tcPr>
          <w:p w14:paraId="7C80737D" w14:textId="77777777" w:rsidR="001C1EA4" w:rsidRPr="00C7345F" w:rsidRDefault="001C1EA4" w:rsidP="00F73F5C">
            <w:pPr>
              <w:pStyle w:val="TableText"/>
            </w:pPr>
            <w:r w:rsidRPr="00C7345F">
              <w:t>3</w:t>
            </w:r>
          </w:p>
        </w:tc>
      </w:tr>
      <w:tr w:rsidR="001C1EA4" w:rsidRPr="00C7345F" w14:paraId="768AE0C7" w14:textId="77777777" w:rsidTr="00F73F5C">
        <w:trPr>
          <w:trHeight w:val="277"/>
        </w:trPr>
        <w:tc>
          <w:tcPr>
            <w:tcW w:w="8208" w:type="dxa"/>
            <w:noWrap/>
          </w:tcPr>
          <w:p w14:paraId="0D17BF68" w14:textId="77777777" w:rsidR="001C1EA4" w:rsidRPr="00C7345F" w:rsidRDefault="001C1EA4" w:rsidP="000E4186">
            <w:pPr>
              <w:pStyle w:val="TableTextLeft"/>
              <w:rPr>
                <w:noProof w:val="0"/>
              </w:rPr>
            </w:pPr>
            <w:r w:rsidRPr="00C7345F">
              <w:rPr>
                <w:noProof w:val="0"/>
              </w:rPr>
              <w:t>Hueneme Elementary</w:t>
            </w:r>
          </w:p>
        </w:tc>
        <w:tc>
          <w:tcPr>
            <w:tcW w:w="950" w:type="dxa"/>
            <w:noWrap/>
          </w:tcPr>
          <w:p w14:paraId="6316A37D" w14:textId="77777777" w:rsidR="001C1EA4" w:rsidRPr="00C7345F" w:rsidRDefault="001C1EA4" w:rsidP="00F73F5C">
            <w:pPr>
              <w:pStyle w:val="TableText"/>
            </w:pPr>
            <w:r w:rsidRPr="00C7345F">
              <w:t>476</w:t>
            </w:r>
          </w:p>
        </w:tc>
      </w:tr>
      <w:tr w:rsidR="001C1EA4" w:rsidRPr="00C7345F" w14:paraId="76E31068" w14:textId="77777777" w:rsidTr="00F73F5C">
        <w:trPr>
          <w:trHeight w:val="277"/>
        </w:trPr>
        <w:tc>
          <w:tcPr>
            <w:tcW w:w="8208" w:type="dxa"/>
            <w:noWrap/>
          </w:tcPr>
          <w:p w14:paraId="48DE217D" w14:textId="77777777" w:rsidR="001C1EA4" w:rsidRPr="00C7345F" w:rsidRDefault="001C1EA4" w:rsidP="000E4186">
            <w:pPr>
              <w:pStyle w:val="TableTextLeft"/>
              <w:rPr>
                <w:noProof w:val="0"/>
              </w:rPr>
            </w:pPr>
            <w:r w:rsidRPr="00C7345F">
              <w:rPr>
                <w:noProof w:val="0"/>
              </w:rPr>
              <w:t>Hughson Unified</w:t>
            </w:r>
          </w:p>
        </w:tc>
        <w:tc>
          <w:tcPr>
            <w:tcW w:w="950" w:type="dxa"/>
            <w:noWrap/>
          </w:tcPr>
          <w:p w14:paraId="0CB7812B" w14:textId="77777777" w:rsidR="001C1EA4" w:rsidRPr="00C7345F" w:rsidRDefault="001C1EA4" w:rsidP="00F73F5C">
            <w:pPr>
              <w:pStyle w:val="TableText"/>
            </w:pPr>
            <w:r w:rsidRPr="00C7345F">
              <w:t>43</w:t>
            </w:r>
          </w:p>
        </w:tc>
      </w:tr>
      <w:tr w:rsidR="001C1EA4" w:rsidRPr="00C7345F" w14:paraId="5ECD84C3" w14:textId="77777777" w:rsidTr="00F73F5C">
        <w:trPr>
          <w:trHeight w:val="277"/>
        </w:trPr>
        <w:tc>
          <w:tcPr>
            <w:tcW w:w="8208" w:type="dxa"/>
            <w:noWrap/>
          </w:tcPr>
          <w:p w14:paraId="7FF9520D" w14:textId="77777777" w:rsidR="001C1EA4" w:rsidRPr="00C7345F" w:rsidRDefault="001C1EA4" w:rsidP="000E4186">
            <w:pPr>
              <w:pStyle w:val="TableTextLeft"/>
              <w:rPr>
                <w:noProof w:val="0"/>
              </w:rPr>
            </w:pPr>
            <w:r w:rsidRPr="00C7345F">
              <w:rPr>
                <w:noProof w:val="0"/>
              </w:rPr>
              <w:t>Humphreys College Academy of Business, Law and Education</w:t>
            </w:r>
          </w:p>
        </w:tc>
        <w:tc>
          <w:tcPr>
            <w:tcW w:w="950" w:type="dxa"/>
            <w:noWrap/>
          </w:tcPr>
          <w:p w14:paraId="1ACDA8B2" w14:textId="77777777" w:rsidR="001C1EA4" w:rsidRPr="00C7345F" w:rsidRDefault="001C1EA4" w:rsidP="00F73F5C">
            <w:pPr>
              <w:pStyle w:val="TableText"/>
            </w:pPr>
            <w:r w:rsidRPr="00C7345F">
              <w:t>13</w:t>
            </w:r>
          </w:p>
        </w:tc>
      </w:tr>
      <w:tr w:rsidR="001C1EA4" w:rsidRPr="00C7345F" w14:paraId="1B1811C3" w14:textId="77777777" w:rsidTr="00F73F5C">
        <w:trPr>
          <w:trHeight w:val="277"/>
        </w:trPr>
        <w:tc>
          <w:tcPr>
            <w:tcW w:w="8208" w:type="dxa"/>
            <w:noWrap/>
          </w:tcPr>
          <w:p w14:paraId="0D6B0D5A" w14:textId="77777777" w:rsidR="001C1EA4" w:rsidRPr="00C7345F" w:rsidRDefault="001C1EA4" w:rsidP="000E4186">
            <w:pPr>
              <w:pStyle w:val="TableTextLeft"/>
              <w:rPr>
                <w:noProof w:val="0"/>
              </w:rPr>
            </w:pPr>
            <w:r w:rsidRPr="00C7345F">
              <w:rPr>
                <w:noProof w:val="0"/>
              </w:rPr>
              <w:t>Huntington Beach City Elementary</w:t>
            </w:r>
          </w:p>
        </w:tc>
        <w:tc>
          <w:tcPr>
            <w:tcW w:w="950" w:type="dxa"/>
            <w:noWrap/>
          </w:tcPr>
          <w:p w14:paraId="5EEBE75F" w14:textId="77777777" w:rsidR="001C1EA4" w:rsidRPr="00C7345F" w:rsidRDefault="001C1EA4" w:rsidP="00F73F5C">
            <w:pPr>
              <w:pStyle w:val="TableText"/>
            </w:pPr>
            <w:r w:rsidRPr="00C7345F">
              <w:t>54</w:t>
            </w:r>
          </w:p>
        </w:tc>
      </w:tr>
      <w:tr w:rsidR="001C1EA4" w:rsidRPr="00C7345F" w14:paraId="462A2EC4" w14:textId="77777777" w:rsidTr="00F73F5C">
        <w:trPr>
          <w:trHeight w:val="277"/>
        </w:trPr>
        <w:tc>
          <w:tcPr>
            <w:tcW w:w="8208" w:type="dxa"/>
            <w:noWrap/>
          </w:tcPr>
          <w:p w14:paraId="056E2F0C" w14:textId="77777777" w:rsidR="001C1EA4" w:rsidRPr="00C7345F" w:rsidRDefault="001C1EA4" w:rsidP="000E4186">
            <w:pPr>
              <w:pStyle w:val="TableTextLeft"/>
              <w:rPr>
                <w:noProof w:val="0"/>
              </w:rPr>
            </w:pPr>
            <w:r w:rsidRPr="00C7345F">
              <w:rPr>
                <w:noProof w:val="0"/>
              </w:rPr>
              <w:t>Huntington Beach Union High</w:t>
            </w:r>
          </w:p>
        </w:tc>
        <w:tc>
          <w:tcPr>
            <w:tcW w:w="950" w:type="dxa"/>
            <w:noWrap/>
          </w:tcPr>
          <w:p w14:paraId="6F0FA497" w14:textId="77777777" w:rsidR="001C1EA4" w:rsidRPr="00C7345F" w:rsidRDefault="001C1EA4" w:rsidP="00F73F5C">
            <w:pPr>
              <w:pStyle w:val="TableText"/>
            </w:pPr>
            <w:r w:rsidRPr="00C7345F">
              <w:t>85</w:t>
            </w:r>
          </w:p>
        </w:tc>
      </w:tr>
      <w:tr w:rsidR="001C1EA4" w:rsidRPr="00C7345F" w14:paraId="770D15C0" w14:textId="77777777" w:rsidTr="00F73F5C">
        <w:trPr>
          <w:trHeight w:val="277"/>
        </w:trPr>
        <w:tc>
          <w:tcPr>
            <w:tcW w:w="8208" w:type="dxa"/>
            <w:noWrap/>
          </w:tcPr>
          <w:p w14:paraId="5B50DD0F" w14:textId="77777777" w:rsidR="001C1EA4" w:rsidRPr="00C7345F" w:rsidRDefault="001C1EA4" w:rsidP="000E4186">
            <w:pPr>
              <w:pStyle w:val="TableTextLeft"/>
              <w:rPr>
                <w:noProof w:val="0"/>
              </w:rPr>
            </w:pPr>
            <w:r w:rsidRPr="00C7345F">
              <w:rPr>
                <w:noProof w:val="0"/>
              </w:rPr>
              <w:t>ICEF Inglewood Elementary Charter Academy</w:t>
            </w:r>
          </w:p>
        </w:tc>
        <w:tc>
          <w:tcPr>
            <w:tcW w:w="950" w:type="dxa"/>
            <w:noWrap/>
          </w:tcPr>
          <w:p w14:paraId="483D69B5" w14:textId="77777777" w:rsidR="001C1EA4" w:rsidRPr="00C7345F" w:rsidRDefault="001C1EA4" w:rsidP="00F73F5C">
            <w:pPr>
              <w:pStyle w:val="TableText"/>
            </w:pPr>
            <w:r w:rsidRPr="00C7345F">
              <w:t>10</w:t>
            </w:r>
          </w:p>
        </w:tc>
      </w:tr>
      <w:tr w:rsidR="001C1EA4" w:rsidRPr="00C7345F" w14:paraId="3B709CA5" w14:textId="77777777" w:rsidTr="00F73F5C">
        <w:trPr>
          <w:trHeight w:val="277"/>
        </w:trPr>
        <w:tc>
          <w:tcPr>
            <w:tcW w:w="8208" w:type="dxa"/>
            <w:noWrap/>
          </w:tcPr>
          <w:p w14:paraId="4C084E27" w14:textId="77777777" w:rsidR="001C1EA4" w:rsidRPr="00C7345F" w:rsidRDefault="001C1EA4" w:rsidP="000E4186">
            <w:pPr>
              <w:pStyle w:val="TableTextLeft"/>
              <w:rPr>
                <w:noProof w:val="0"/>
              </w:rPr>
            </w:pPr>
            <w:r w:rsidRPr="00C7345F">
              <w:rPr>
                <w:noProof w:val="0"/>
              </w:rPr>
              <w:t>ICEF Innovation Los Angeles Charter</w:t>
            </w:r>
          </w:p>
        </w:tc>
        <w:tc>
          <w:tcPr>
            <w:tcW w:w="950" w:type="dxa"/>
            <w:noWrap/>
          </w:tcPr>
          <w:p w14:paraId="75AAFB1E" w14:textId="77777777" w:rsidR="001C1EA4" w:rsidRPr="00C7345F" w:rsidRDefault="001C1EA4" w:rsidP="00F73F5C">
            <w:pPr>
              <w:pStyle w:val="TableText"/>
            </w:pPr>
            <w:r w:rsidRPr="00C7345F">
              <w:t>15</w:t>
            </w:r>
          </w:p>
        </w:tc>
      </w:tr>
      <w:tr w:rsidR="001C1EA4" w:rsidRPr="00C7345F" w14:paraId="1AEAC6A6" w14:textId="77777777" w:rsidTr="00F73F5C">
        <w:trPr>
          <w:trHeight w:val="277"/>
        </w:trPr>
        <w:tc>
          <w:tcPr>
            <w:tcW w:w="8208" w:type="dxa"/>
            <w:noWrap/>
          </w:tcPr>
          <w:p w14:paraId="6A362B66" w14:textId="77777777" w:rsidR="001C1EA4" w:rsidRPr="00C7345F" w:rsidRDefault="001C1EA4" w:rsidP="000E4186">
            <w:pPr>
              <w:pStyle w:val="TableTextLeft"/>
              <w:rPr>
                <w:noProof w:val="0"/>
              </w:rPr>
            </w:pPr>
            <w:r w:rsidRPr="00C7345F">
              <w:rPr>
                <w:noProof w:val="0"/>
              </w:rPr>
              <w:t>ICEF View Park Preparatory Elementary</w:t>
            </w:r>
          </w:p>
        </w:tc>
        <w:tc>
          <w:tcPr>
            <w:tcW w:w="950" w:type="dxa"/>
            <w:noWrap/>
          </w:tcPr>
          <w:p w14:paraId="3B2BD081" w14:textId="77777777" w:rsidR="001C1EA4" w:rsidRPr="00C7345F" w:rsidRDefault="001C1EA4" w:rsidP="00F73F5C">
            <w:pPr>
              <w:pStyle w:val="TableText"/>
            </w:pPr>
            <w:r w:rsidRPr="00C7345F">
              <w:t>7</w:t>
            </w:r>
          </w:p>
        </w:tc>
      </w:tr>
      <w:tr w:rsidR="001C1EA4" w:rsidRPr="00C7345F" w14:paraId="3DB4CA9C" w14:textId="77777777" w:rsidTr="00F73F5C">
        <w:trPr>
          <w:trHeight w:val="277"/>
        </w:trPr>
        <w:tc>
          <w:tcPr>
            <w:tcW w:w="8208" w:type="dxa"/>
            <w:noWrap/>
          </w:tcPr>
          <w:p w14:paraId="3BD3835B" w14:textId="77777777" w:rsidR="001C1EA4" w:rsidRPr="00C7345F" w:rsidRDefault="001C1EA4" w:rsidP="000E4186">
            <w:pPr>
              <w:pStyle w:val="TableTextLeft"/>
              <w:rPr>
                <w:noProof w:val="0"/>
              </w:rPr>
            </w:pPr>
            <w:r w:rsidRPr="00C7345F">
              <w:rPr>
                <w:noProof w:val="0"/>
              </w:rPr>
              <w:t>ICEF View Park Preparatory High</w:t>
            </w:r>
          </w:p>
        </w:tc>
        <w:tc>
          <w:tcPr>
            <w:tcW w:w="950" w:type="dxa"/>
            <w:noWrap/>
          </w:tcPr>
          <w:p w14:paraId="3C63049D" w14:textId="77777777" w:rsidR="001C1EA4" w:rsidRPr="00C7345F" w:rsidRDefault="001C1EA4" w:rsidP="00F73F5C">
            <w:pPr>
              <w:pStyle w:val="TableText"/>
            </w:pPr>
            <w:r w:rsidRPr="00C7345F">
              <w:t>1</w:t>
            </w:r>
          </w:p>
        </w:tc>
      </w:tr>
      <w:tr w:rsidR="001C1EA4" w:rsidRPr="00C7345F" w14:paraId="01CD7833" w14:textId="77777777" w:rsidTr="00F73F5C">
        <w:trPr>
          <w:trHeight w:val="277"/>
        </w:trPr>
        <w:tc>
          <w:tcPr>
            <w:tcW w:w="8208" w:type="dxa"/>
            <w:noWrap/>
          </w:tcPr>
          <w:p w14:paraId="5BCD98C3" w14:textId="77777777" w:rsidR="001C1EA4" w:rsidRPr="00C7345F" w:rsidRDefault="001C1EA4" w:rsidP="000E4186">
            <w:pPr>
              <w:pStyle w:val="TableTextLeft"/>
              <w:rPr>
                <w:noProof w:val="0"/>
              </w:rPr>
            </w:pPr>
            <w:r w:rsidRPr="00C7345F">
              <w:rPr>
                <w:noProof w:val="0"/>
              </w:rPr>
              <w:t>ICEF Vista Elementary Academy</w:t>
            </w:r>
          </w:p>
        </w:tc>
        <w:tc>
          <w:tcPr>
            <w:tcW w:w="950" w:type="dxa"/>
            <w:noWrap/>
          </w:tcPr>
          <w:p w14:paraId="796A65BA" w14:textId="77777777" w:rsidR="001C1EA4" w:rsidRPr="00C7345F" w:rsidRDefault="001C1EA4" w:rsidP="00F73F5C">
            <w:pPr>
              <w:pStyle w:val="TableText"/>
            </w:pPr>
            <w:r w:rsidRPr="00C7345F">
              <w:t>25</w:t>
            </w:r>
          </w:p>
        </w:tc>
      </w:tr>
      <w:tr w:rsidR="001C1EA4" w:rsidRPr="00C7345F" w14:paraId="47FD7DDA" w14:textId="77777777" w:rsidTr="00F73F5C">
        <w:trPr>
          <w:trHeight w:val="277"/>
        </w:trPr>
        <w:tc>
          <w:tcPr>
            <w:tcW w:w="8208" w:type="dxa"/>
            <w:noWrap/>
          </w:tcPr>
          <w:p w14:paraId="4288F818" w14:textId="77777777" w:rsidR="001C1EA4" w:rsidRPr="00C7345F" w:rsidRDefault="001C1EA4" w:rsidP="000E4186">
            <w:pPr>
              <w:pStyle w:val="TableTextLeft"/>
              <w:rPr>
                <w:noProof w:val="0"/>
              </w:rPr>
            </w:pPr>
            <w:r w:rsidRPr="00C7345F">
              <w:rPr>
                <w:noProof w:val="0"/>
              </w:rPr>
              <w:t>ISANA Achernar Academy</w:t>
            </w:r>
          </w:p>
        </w:tc>
        <w:tc>
          <w:tcPr>
            <w:tcW w:w="950" w:type="dxa"/>
            <w:noWrap/>
          </w:tcPr>
          <w:p w14:paraId="1BA29A13" w14:textId="77777777" w:rsidR="001C1EA4" w:rsidRPr="00C7345F" w:rsidRDefault="001C1EA4" w:rsidP="00F73F5C">
            <w:pPr>
              <w:pStyle w:val="TableText"/>
            </w:pPr>
            <w:r w:rsidRPr="00C7345F">
              <w:t>12</w:t>
            </w:r>
          </w:p>
        </w:tc>
      </w:tr>
      <w:tr w:rsidR="001C1EA4" w:rsidRPr="00C7345F" w14:paraId="67B94A13" w14:textId="77777777" w:rsidTr="00F73F5C">
        <w:trPr>
          <w:trHeight w:val="277"/>
        </w:trPr>
        <w:tc>
          <w:tcPr>
            <w:tcW w:w="8208" w:type="dxa"/>
            <w:noWrap/>
          </w:tcPr>
          <w:p w14:paraId="62D201D0" w14:textId="77777777" w:rsidR="001C1EA4" w:rsidRPr="00C7345F" w:rsidRDefault="001C1EA4" w:rsidP="000E4186">
            <w:pPr>
              <w:pStyle w:val="TableTextLeft"/>
              <w:rPr>
                <w:noProof w:val="0"/>
              </w:rPr>
            </w:pPr>
            <w:r w:rsidRPr="00C7345F">
              <w:rPr>
                <w:noProof w:val="0"/>
              </w:rPr>
              <w:t>ISANA Cardinal Academy</w:t>
            </w:r>
          </w:p>
        </w:tc>
        <w:tc>
          <w:tcPr>
            <w:tcW w:w="950" w:type="dxa"/>
            <w:noWrap/>
          </w:tcPr>
          <w:p w14:paraId="2D9C7ECD" w14:textId="77777777" w:rsidR="001C1EA4" w:rsidRPr="00C7345F" w:rsidRDefault="001C1EA4" w:rsidP="00F73F5C">
            <w:pPr>
              <w:pStyle w:val="TableText"/>
            </w:pPr>
            <w:r w:rsidRPr="00C7345F">
              <w:t>32</w:t>
            </w:r>
          </w:p>
        </w:tc>
      </w:tr>
      <w:tr w:rsidR="001C1EA4" w:rsidRPr="00C7345F" w14:paraId="4116EEA3" w14:textId="77777777" w:rsidTr="00F73F5C">
        <w:trPr>
          <w:trHeight w:val="277"/>
        </w:trPr>
        <w:tc>
          <w:tcPr>
            <w:tcW w:w="8208" w:type="dxa"/>
            <w:noWrap/>
          </w:tcPr>
          <w:p w14:paraId="4A5B9F4E" w14:textId="77777777" w:rsidR="001C1EA4" w:rsidRPr="00C7345F" w:rsidRDefault="001C1EA4" w:rsidP="000E4186">
            <w:pPr>
              <w:pStyle w:val="TableTextLeft"/>
              <w:rPr>
                <w:noProof w:val="0"/>
              </w:rPr>
            </w:pPr>
            <w:r w:rsidRPr="00C7345F">
              <w:rPr>
                <w:noProof w:val="0"/>
              </w:rPr>
              <w:t>ISANA Nascent Academy</w:t>
            </w:r>
          </w:p>
        </w:tc>
        <w:tc>
          <w:tcPr>
            <w:tcW w:w="950" w:type="dxa"/>
            <w:noWrap/>
          </w:tcPr>
          <w:p w14:paraId="37FB5C76" w14:textId="77777777" w:rsidR="001C1EA4" w:rsidRPr="00C7345F" w:rsidRDefault="001C1EA4" w:rsidP="00F73F5C">
            <w:pPr>
              <w:pStyle w:val="TableText"/>
            </w:pPr>
            <w:r w:rsidRPr="00C7345F">
              <w:t>28</w:t>
            </w:r>
          </w:p>
        </w:tc>
      </w:tr>
      <w:tr w:rsidR="001C1EA4" w:rsidRPr="00C7345F" w14:paraId="2CD70AB6" w14:textId="77777777" w:rsidTr="00F73F5C">
        <w:trPr>
          <w:trHeight w:val="277"/>
        </w:trPr>
        <w:tc>
          <w:tcPr>
            <w:tcW w:w="8208" w:type="dxa"/>
            <w:noWrap/>
          </w:tcPr>
          <w:p w14:paraId="27CDBFE7" w14:textId="77777777" w:rsidR="001C1EA4" w:rsidRPr="00C7345F" w:rsidRDefault="001C1EA4" w:rsidP="000E4186">
            <w:pPr>
              <w:pStyle w:val="TableTextLeft"/>
              <w:rPr>
                <w:noProof w:val="0"/>
              </w:rPr>
            </w:pPr>
            <w:r w:rsidRPr="00C7345F">
              <w:rPr>
                <w:noProof w:val="0"/>
              </w:rPr>
              <w:t>ISANA Octavia Academy</w:t>
            </w:r>
          </w:p>
        </w:tc>
        <w:tc>
          <w:tcPr>
            <w:tcW w:w="950" w:type="dxa"/>
            <w:noWrap/>
          </w:tcPr>
          <w:p w14:paraId="1B47CED9" w14:textId="77777777" w:rsidR="001C1EA4" w:rsidRPr="00C7345F" w:rsidRDefault="001C1EA4" w:rsidP="00F73F5C">
            <w:pPr>
              <w:pStyle w:val="TableText"/>
            </w:pPr>
            <w:r w:rsidRPr="00C7345F">
              <w:t>15</w:t>
            </w:r>
          </w:p>
        </w:tc>
      </w:tr>
      <w:tr w:rsidR="001C1EA4" w:rsidRPr="00C7345F" w14:paraId="1A5C316A" w14:textId="77777777" w:rsidTr="00F73F5C">
        <w:trPr>
          <w:trHeight w:val="277"/>
        </w:trPr>
        <w:tc>
          <w:tcPr>
            <w:tcW w:w="8208" w:type="dxa"/>
            <w:noWrap/>
          </w:tcPr>
          <w:p w14:paraId="50C2C494" w14:textId="77777777" w:rsidR="001C1EA4" w:rsidRPr="00C7345F" w:rsidRDefault="001C1EA4" w:rsidP="000E4186">
            <w:pPr>
              <w:pStyle w:val="TableTextLeft"/>
              <w:rPr>
                <w:noProof w:val="0"/>
              </w:rPr>
            </w:pPr>
            <w:r w:rsidRPr="00C7345F">
              <w:rPr>
                <w:noProof w:val="0"/>
              </w:rPr>
              <w:t>ISANA Palmati Academy</w:t>
            </w:r>
          </w:p>
        </w:tc>
        <w:tc>
          <w:tcPr>
            <w:tcW w:w="950" w:type="dxa"/>
            <w:noWrap/>
          </w:tcPr>
          <w:p w14:paraId="5AFC4126" w14:textId="77777777" w:rsidR="001C1EA4" w:rsidRPr="00C7345F" w:rsidRDefault="001C1EA4" w:rsidP="00F73F5C">
            <w:pPr>
              <w:pStyle w:val="TableText"/>
            </w:pPr>
            <w:r w:rsidRPr="00C7345F">
              <w:t>29</w:t>
            </w:r>
          </w:p>
        </w:tc>
      </w:tr>
      <w:tr w:rsidR="001C1EA4" w:rsidRPr="00C7345F" w14:paraId="179A968D" w14:textId="77777777" w:rsidTr="00F73F5C">
        <w:trPr>
          <w:trHeight w:val="277"/>
        </w:trPr>
        <w:tc>
          <w:tcPr>
            <w:tcW w:w="8208" w:type="dxa"/>
            <w:noWrap/>
          </w:tcPr>
          <w:p w14:paraId="5DE0647B" w14:textId="77777777" w:rsidR="001C1EA4" w:rsidRPr="00C7345F" w:rsidRDefault="001C1EA4" w:rsidP="000E4186">
            <w:pPr>
              <w:pStyle w:val="TableTextLeft"/>
              <w:rPr>
                <w:noProof w:val="0"/>
              </w:rPr>
            </w:pPr>
            <w:r w:rsidRPr="00C7345F">
              <w:rPr>
                <w:noProof w:val="0"/>
              </w:rPr>
              <w:t>Iftin Charter</w:t>
            </w:r>
          </w:p>
        </w:tc>
        <w:tc>
          <w:tcPr>
            <w:tcW w:w="950" w:type="dxa"/>
            <w:noWrap/>
          </w:tcPr>
          <w:p w14:paraId="047BACA3" w14:textId="77777777" w:rsidR="001C1EA4" w:rsidRPr="00C7345F" w:rsidRDefault="001C1EA4" w:rsidP="00F73F5C">
            <w:pPr>
              <w:pStyle w:val="TableText"/>
            </w:pPr>
            <w:r w:rsidRPr="00C7345F">
              <w:t>27</w:t>
            </w:r>
          </w:p>
        </w:tc>
      </w:tr>
      <w:tr w:rsidR="001C1EA4" w:rsidRPr="00C7345F" w14:paraId="7A0DE26D" w14:textId="77777777" w:rsidTr="00F73F5C">
        <w:trPr>
          <w:trHeight w:val="277"/>
        </w:trPr>
        <w:tc>
          <w:tcPr>
            <w:tcW w:w="8208" w:type="dxa"/>
            <w:noWrap/>
          </w:tcPr>
          <w:p w14:paraId="208E4E94" w14:textId="77777777" w:rsidR="001C1EA4" w:rsidRPr="00C7345F" w:rsidRDefault="001C1EA4" w:rsidP="000E4186">
            <w:pPr>
              <w:pStyle w:val="TableTextLeft"/>
              <w:rPr>
                <w:noProof w:val="0"/>
              </w:rPr>
            </w:pPr>
            <w:r w:rsidRPr="00C7345F">
              <w:rPr>
                <w:noProof w:val="0"/>
              </w:rPr>
              <w:t>Imagine Schools, Riverside County</w:t>
            </w:r>
          </w:p>
        </w:tc>
        <w:tc>
          <w:tcPr>
            <w:tcW w:w="950" w:type="dxa"/>
            <w:noWrap/>
          </w:tcPr>
          <w:p w14:paraId="0E6955D1" w14:textId="77777777" w:rsidR="001C1EA4" w:rsidRPr="00C7345F" w:rsidRDefault="001C1EA4" w:rsidP="00F73F5C">
            <w:pPr>
              <w:pStyle w:val="TableText"/>
            </w:pPr>
            <w:r w:rsidRPr="00C7345F">
              <w:t>73</w:t>
            </w:r>
          </w:p>
        </w:tc>
      </w:tr>
      <w:tr w:rsidR="001C1EA4" w:rsidRPr="00C7345F" w14:paraId="208E78BE" w14:textId="77777777" w:rsidTr="00F73F5C">
        <w:trPr>
          <w:trHeight w:val="277"/>
        </w:trPr>
        <w:tc>
          <w:tcPr>
            <w:tcW w:w="8208" w:type="dxa"/>
            <w:noWrap/>
          </w:tcPr>
          <w:p w14:paraId="01B475F3" w14:textId="77777777" w:rsidR="001C1EA4" w:rsidRPr="00C7345F" w:rsidRDefault="001C1EA4" w:rsidP="000E4186">
            <w:pPr>
              <w:pStyle w:val="TableTextLeft"/>
              <w:rPr>
                <w:noProof w:val="0"/>
              </w:rPr>
            </w:pPr>
            <w:r w:rsidRPr="00C7345F">
              <w:rPr>
                <w:noProof w:val="0"/>
              </w:rPr>
              <w:t>Impact Academy of Arts &amp; Technology</w:t>
            </w:r>
          </w:p>
        </w:tc>
        <w:tc>
          <w:tcPr>
            <w:tcW w:w="950" w:type="dxa"/>
            <w:noWrap/>
          </w:tcPr>
          <w:p w14:paraId="031D929E" w14:textId="77777777" w:rsidR="001C1EA4" w:rsidRPr="00C7345F" w:rsidRDefault="001C1EA4" w:rsidP="00F73F5C">
            <w:pPr>
              <w:pStyle w:val="TableText"/>
            </w:pPr>
            <w:r w:rsidRPr="00C7345F">
              <w:t>4</w:t>
            </w:r>
          </w:p>
        </w:tc>
      </w:tr>
      <w:tr w:rsidR="001C1EA4" w:rsidRPr="00C7345F" w14:paraId="6CC65353" w14:textId="77777777" w:rsidTr="00F73F5C">
        <w:trPr>
          <w:trHeight w:val="277"/>
        </w:trPr>
        <w:tc>
          <w:tcPr>
            <w:tcW w:w="8208" w:type="dxa"/>
            <w:noWrap/>
          </w:tcPr>
          <w:p w14:paraId="14BAC41F" w14:textId="77777777" w:rsidR="001C1EA4" w:rsidRPr="00C7345F" w:rsidRDefault="001C1EA4" w:rsidP="000E4186">
            <w:pPr>
              <w:pStyle w:val="TableTextLeft"/>
              <w:rPr>
                <w:noProof w:val="0"/>
              </w:rPr>
            </w:pPr>
            <w:r w:rsidRPr="00C7345F">
              <w:rPr>
                <w:noProof w:val="0"/>
              </w:rPr>
              <w:t>Imperial Unified</w:t>
            </w:r>
          </w:p>
        </w:tc>
        <w:tc>
          <w:tcPr>
            <w:tcW w:w="950" w:type="dxa"/>
            <w:noWrap/>
          </w:tcPr>
          <w:p w14:paraId="5C02A6D0" w14:textId="77777777" w:rsidR="001C1EA4" w:rsidRPr="00C7345F" w:rsidRDefault="001C1EA4" w:rsidP="00F73F5C">
            <w:pPr>
              <w:pStyle w:val="TableText"/>
            </w:pPr>
            <w:r w:rsidRPr="00C7345F">
              <w:t>112</w:t>
            </w:r>
          </w:p>
        </w:tc>
      </w:tr>
      <w:tr w:rsidR="001C1EA4" w:rsidRPr="00C7345F" w14:paraId="75D0E447" w14:textId="77777777" w:rsidTr="00F73F5C">
        <w:trPr>
          <w:trHeight w:val="277"/>
        </w:trPr>
        <w:tc>
          <w:tcPr>
            <w:tcW w:w="8208" w:type="dxa"/>
            <w:noWrap/>
          </w:tcPr>
          <w:p w14:paraId="0F778839" w14:textId="77777777" w:rsidR="001C1EA4" w:rsidRPr="00C7345F" w:rsidRDefault="001C1EA4" w:rsidP="000E4186">
            <w:pPr>
              <w:pStyle w:val="TableTextLeft"/>
              <w:rPr>
                <w:noProof w:val="0"/>
              </w:rPr>
            </w:pPr>
            <w:r w:rsidRPr="00C7345F">
              <w:rPr>
                <w:noProof w:val="0"/>
              </w:rPr>
              <w:t>Ingenium Charter</w:t>
            </w:r>
          </w:p>
        </w:tc>
        <w:tc>
          <w:tcPr>
            <w:tcW w:w="950" w:type="dxa"/>
            <w:noWrap/>
          </w:tcPr>
          <w:p w14:paraId="77B1A9ED" w14:textId="77777777" w:rsidR="001C1EA4" w:rsidRPr="00C7345F" w:rsidRDefault="001C1EA4" w:rsidP="00F73F5C">
            <w:pPr>
              <w:pStyle w:val="TableText"/>
            </w:pPr>
            <w:r w:rsidRPr="00C7345F">
              <w:t>31</w:t>
            </w:r>
          </w:p>
        </w:tc>
      </w:tr>
      <w:tr w:rsidR="000E4186" w:rsidRPr="00C7345F" w14:paraId="31246AFA" w14:textId="77777777" w:rsidTr="000E4186">
        <w:trPr>
          <w:trHeight w:val="277"/>
        </w:trPr>
        <w:tc>
          <w:tcPr>
            <w:tcW w:w="8208" w:type="dxa"/>
            <w:noWrap/>
          </w:tcPr>
          <w:p w14:paraId="52EA68F9" w14:textId="77777777" w:rsidR="000E4186" w:rsidRPr="00C7345F" w:rsidRDefault="000E4186" w:rsidP="00F73F5C">
            <w:pPr>
              <w:pStyle w:val="TableTextLeft"/>
              <w:rPr>
                <w:noProof w:val="0"/>
              </w:rPr>
            </w:pPr>
            <w:r w:rsidRPr="00C7345F">
              <w:rPr>
                <w:noProof w:val="0"/>
              </w:rPr>
              <w:t>Ingenium Charter Middle</w:t>
            </w:r>
          </w:p>
        </w:tc>
        <w:tc>
          <w:tcPr>
            <w:tcW w:w="950" w:type="dxa"/>
            <w:noWrap/>
          </w:tcPr>
          <w:p w14:paraId="05C9FE10" w14:textId="77777777" w:rsidR="000E4186" w:rsidRPr="00C7345F" w:rsidRDefault="000E4186" w:rsidP="00F73F5C">
            <w:pPr>
              <w:pStyle w:val="TableText"/>
            </w:pPr>
            <w:r w:rsidRPr="00C7345F">
              <w:t>3</w:t>
            </w:r>
          </w:p>
        </w:tc>
      </w:tr>
      <w:tr w:rsidR="000E4186" w:rsidRPr="00C7345F" w14:paraId="3AD3C7AD" w14:textId="77777777" w:rsidTr="000E4186">
        <w:trPr>
          <w:trHeight w:val="277"/>
        </w:trPr>
        <w:tc>
          <w:tcPr>
            <w:tcW w:w="8208" w:type="dxa"/>
            <w:noWrap/>
          </w:tcPr>
          <w:p w14:paraId="5D28D761" w14:textId="77777777" w:rsidR="000E4186" w:rsidRPr="00C7345F" w:rsidRDefault="000E4186" w:rsidP="00F73F5C">
            <w:pPr>
              <w:pStyle w:val="TableTextLeft"/>
              <w:rPr>
                <w:noProof w:val="0"/>
              </w:rPr>
            </w:pPr>
            <w:r w:rsidRPr="00C7345F">
              <w:rPr>
                <w:noProof w:val="0"/>
              </w:rPr>
              <w:t>Ingenium Clarion Charter Middle</w:t>
            </w:r>
          </w:p>
        </w:tc>
        <w:tc>
          <w:tcPr>
            <w:tcW w:w="950" w:type="dxa"/>
            <w:noWrap/>
          </w:tcPr>
          <w:p w14:paraId="02DB86EC" w14:textId="77777777" w:rsidR="000E4186" w:rsidRPr="00C7345F" w:rsidRDefault="000E4186" w:rsidP="00F73F5C">
            <w:pPr>
              <w:pStyle w:val="TableText"/>
            </w:pPr>
            <w:r w:rsidRPr="00C7345F">
              <w:t>1</w:t>
            </w:r>
          </w:p>
        </w:tc>
      </w:tr>
      <w:tr w:rsidR="000E4186" w:rsidRPr="00C7345F" w14:paraId="035606DE" w14:textId="77777777" w:rsidTr="000E4186">
        <w:trPr>
          <w:trHeight w:val="277"/>
        </w:trPr>
        <w:tc>
          <w:tcPr>
            <w:tcW w:w="8208" w:type="dxa"/>
            <w:noWrap/>
          </w:tcPr>
          <w:p w14:paraId="69A01DAD" w14:textId="77777777" w:rsidR="000E4186" w:rsidRPr="00C7345F" w:rsidRDefault="000E4186" w:rsidP="00F73F5C">
            <w:pPr>
              <w:pStyle w:val="TableTextLeft"/>
              <w:rPr>
                <w:noProof w:val="0"/>
              </w:rPr>
            </w:pPr>
            <w:r w:rsidRPr="00C7345F">
              <w:rPr>
                <w:noProof w:val="0"/>
              </w:rPr>
              <w:t>Inglewood Unified</w:t>
            </w:r>
          </w:p>
        </w:tc>
        <w:tc>
          <w:tcPr>
            <w:tcW w:w="950" w:type="dxa"/>
            <w:noWrap/>
          </w:tcPr>
          <w:p w14:paraId="3E9F60EC" w14:textId="77777777" w:rsidR="000E4186" w:rsidRPr="00C7345F" w:rsidRDefault="000E4186" w:rsidP="00F73F5C">
            <w:pPr>
              <w:pStyle w:val="TableText"/>
            </w:pPr>
            <w:r w:rsidRPr="00C7345F">
              <w:t>225</w:t>
            </w:r>
          </w:p>
        </w:tc>
      </w:tr>
      <w:tr w:rsidR="000E4186" w:rsidRPr="00C7345F" w14:paraId="1BF5AC42" w14:textId="77777777" w:rsidTr="000E4186">
        <w:trPr>
          <w:trHeight w:val="277"/>
        </w:trPr>
        <w:tc>
          <w:tcPr>
            <w:tcW w:w="8208" w:type="dxa"/>
            <w:noWrap/>
          </w:tcPr>
          <w:p w14:paraId="165230EB" w14:textId="77777777" w:rsidR="000E4186" w:rsidRPr="00C7345F" w:rsidRDefault="000E4186" w:rsidP="00F73F5C">
            <w:pPr>
              <w:pStyle w:val="TableTextLeft"/>
              <w:rPr>
                <w:noProof w:val="0"/>
              </w:rPr>
            </w:pPr>
            <w:r w:rsidRPr="00C7345F">
              <w:rPr>
                <w:noProof w:val="0"/>
              </w:rPr>
              <w:t>Inland Leaders Charter</w:t>
            </w:r>
          </w:p>
        </w:tc>
        <w:tc>
          <w:tcPr>
            <w:tcW w:w="950" w:type="dxa"/>
            <w:noWrap/>
          </w:tcPr>
          <w:p w14:paraId="6A2B58AC" w14:textId="77777777" w:rsidR="000E4186" w:rsidRPr="00C7345F" w:rsidRDefault="000E4186" w:rsidP="00F73F5C">
            <w:pPr>
              <w:pStyle w:val="TableText"/>
            </w:pPr>
            <w:r w:rsidRPr="00C7345F">
              <w:t>13</w:t>
            </w:r>
          </w:p>
        </w:tc>
      </w:tr>
      <w:tr w:rsidR="000E4186" w:rsidRPr="00C7345F" w14:paraId="1EAE6329" w14:textId="77777777" w:rsidTr="000E4186">
        <w:trPr>
          <w:trHeight w:val="277"/>
        </w:trPr>
        <w:tc>
          <w:tcPr>
            <w:tcW w:w="8208" w:type="dxa"/>
            <w:noWrap/>
          </w:tcPr>
          <w:p w14:paraId="3ADE176D" w14:textId="77777777" w:rsidR="000E4186" w:rsidRPr="00C7345F" w:rsidRDefault="000E4186" w:rsidP="00F73F5C">
            <w:pPr>
              <w:pStyle w:val="TableTextLeft"/>
              <w:rPr>
                <w:noProof w:val="0"/>
              </w:rPr>
            </w:pPr>
            <w:r w:rsidRPr="00C7345F">
              <w:rPr>
                <w:noProof w:val="0"/>
              </w:rPr>
              <w:t>Innovations Academy</w:t>
            </w:r>
          </w:p>
        </w:tc>
        <w:tc>
          <w:tcPr>
            <w:tcW w:w="950" w:type="dxa"/>
            <w:noWrap/>
          </w:tcPr>
          <w:p w14:paraId="753573F5" w14:textId="77777777" w:rsidR="000E4186" w:rsidRPr="00C7345F" w:rsidRDefault="000E4186" w:rsidP="00F73F5C">
            <w:pPr>
              <w:pStyle w:val="TableText"/>
            </w:pPr>
            <w:r w:rsidRPr="00C7345F">
              <w:t>2</w:t>
            </w:r>
          </w:p>
        </w:tc>
      </w:tr>
      <w:tr w:rsidR="000E4186" w:rsidRPr="00C7345F" w14:paraId="79CDD537" w14:textId="77777777" w:rsidTr="000E4186">
        <w:trPr>
          <w:trHeight w:val="277"/>
        </w:trPr>
        <w:tc>
          <w:tcPr>
            <w:tcW w:w="8208" w:type="dxa"/>
            <w:noWrap/>
          </w:tcPr>
          <w:p w14:paraId="231ED7C4" w14:textId="77777777" w:rsidR="000E4186" w:rsidRPr="00C7345F" w:rsidRDefault="000E4186" w:rsidP="00F73F5C">
            <w:pPr>
              <w:pStyle w:val="TableTextLeft"/>
              <w:rPr>
                <w:noProof w:val="0"/>
              </w:rPr>
            </w:pPr>
            <w:r w:rsidRPr="00C7345F">
              <w:rPr>
                <w:noProof w:val="0"/>
              </w:rPr>
              <w:t>Inspire School of Arts and Sciences</w:t>
            </w:r>
          </w:p>
        </w:tc>
        <w:tc>
          <w:tcPr>
            <w:tcW w:w="950" w:type="dxa"/>
            <w:noWrap/>
          </w:tcPr>
          <w:p w14:paraId="714832B2" w14:textId="77777777" w:rsidR="000E4186" w:rsidRPr="00C7345F" w:rsidRDefault="000E4186" w:rsidP="00F73F5C">
            <w:pPr>
              <w:pStyle w:val="TableText"/>
            </w:pPr>
            <w:r w:rsidRPr="00C7345F">
              <w:t>8</w:t>
            </w:r>
          </w:p>
        </w:tc>
      </w:tr>
      <w:tr w:rsidR="000E4186" w:rsidRPr="00C7345F" w14:paraId="2DC4433D" w14:textId="77777777" w:rsidTr="000E4186">
        <w:trPr>
          <w:trHeight w:val="277"/>
        </w:trPr>
        <w:tc>
          <w:tcPr>
            <w:tcW w:w="8208" w:type="dxa"/>
            <w:noWrap/>
          </w:tcPr>
          <w:p w14:paraId="6879973D" w14:textId="77777777" w:rsidR="000E4186" w:rsidRPr="00C7345F" w:rsidRDefault="000E4186" w:rsidP="00F73F5C">
            <w:pPr>
              <w:pStyle w:val="TableTextLeft"/>
              <w:rPr>
                <w:noProof w:val="0"/>
              </w:rPr>
            </w:pPr>
            <w:r w:rsidRPr="00C7345F">
              <w:rPr>
                <w:noProof w:val="0"/>
              </w:rPr>
              <w:t>Integrity Charter</w:t>
            </w:r>
          </w:p>
        </w:tc>
        <w:tc>
          <w:tcPr>
            <w:tcW w:w="950" w:type="dxa"/>
            <w:noWrap/>
          </w:tcPr>
          <w:p w14:paraId="1BABED88" w14:textId="77777777" w:rsidR="000E4186" w:rsidRPr="00C7345F" w:rsidRDefault="000E4186" w:rsidP="00F73F5C">
            <w:pPr>
              <w:pStyle w:val="TableText"/>
            </w:pPr>
            <w:r w:rsidRPr="00C7345F">
              <w:t>30</w:t>
            </w:r>
          </w:p>
        </w:tc>
      </w:tr>
    </w:tbl>
    <w:p w14:paraId="69D2694F"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16)</w:t>
      </w:r>
    </w:p>
    <w:tbl>
      <w:tblPr>
        <w:tblStyle w:val="TRs"/>
        <w:tblW w:w="0" w:type="auto"/>
        <w:tblLook w:val="04A0" w:firstRow="1" w:lastRow="0" w:firstColumn="1" w:lastColumn="0" w:noHBand="0" w:noVBand="1"/>
        <w:tblDescription w:val="Number of Students by LEA, continuation 16"/>
      </w:tblPr>
      <w:tblGrid>
        <w:gridCol w:w="8208"/>
        <w:gridCol w:w="950"/>
      </w:tblGrid>
      <w:tr w:rsidR="001C1EA4" w:rsidRPr="00C7345F" w14:paraId="180ECDBB"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481EDCBB"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6306D463"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1A98CC35" w14:textId="77777777" w:rsidTr="00F73F5C">
        <w:trPr>
          <w:trHeight w:val="277"/>
        </w:trPr>
        <w:tc>
          <w:tcPr>
            <w:tcW w:w="8208" w:type="dxa"/>
            <w:noWrap/>
          </w:tcPr>
          <w:p w14:paraId="27FFD47E" w14:textId="77777777" w:rsidR="001C1EA4" w:rsidRPr="00C7345F" w:rsidRDefault="001C1EA4" w:rsidP="000E4186">
            <w:pPr>
              <w:pStyle w:val="TableTextLeft"/>
              <w:rPr>
                <w:noProof w:val="0"/>
              </w:rPr>
            </w:pPr>
            <w:r w:rsidRPr="00C7345F">
              <w:rPr>
                <w:noProof w:val="0"/>
              </w:rPr>
              <w:t>Intellectual Virtues Academy</w:t>
            </w:r>
          </w:p>
        </w:tc>
        <w:tc>
          <w:tcPr>
            <w:tcW w:w="950" w:type="dxa"/>
            <w:noWrap/>
          </w:tcPr>
          <w:p w14:paraId="1C87A384" w14:textId="77777777" w:rsidR="001C1EA4" w:rsidRPr="00C7345F" w:rsidRDefault="001C1EA4" w:rsidP="00F73F5C">
            <w:pPr>
              <w:pStyle w:val="TableText"/>
            </w:pPr>
            <w:r w:rsidRPr="00C7345F">
              <w:t>1</w:t>
            </w:r>
          </w:p>
        </w:tc>
      </w:tr>
      <w:tr w:rsidR="001C1EA4" w:rsidRPr="00C7345F" w14:paraId="4DC46D93" w14:textId="77777777" w:rsidTr="00F73F5C">
        <w:trPr>
          <w:trHeight w:val="277"/>
        </w:trPr>
        <w:tc>
          <w:tcPr>
            <w:tcW w:w="8208" w:type="dxa"/>
            <w:noWrap/>
          </w:tcPr>
          <w:p w14:paraId="72DECB24" w14:textId="77777777" w:rsidR="001C1EA4" w:rsidRPr="00C7345F" w:rsidRDefault="001C1EA4" w:rsidP="000E4186">
            <w:pPr>
              <w:pStyle w:val="TableTextLeft"/>
              <w:rPr>
                <w:noProof w:val="0"/>
              </w:rPr>
            </w:pPr>
            <w:r w:rsidRPr="00C7345F">
              <w:rPr>
                <w:noProof w:val="0"/>
              </w:rPr>
              <w:t>International School for Science and Culture</w:t>
            </w:r>
          </w:p>
        </w:tc>
        <w:tc>
          <w:tcPr>
            <w:tcW w:w="950" w:type="dxa"/>
            <w:noWrap/>
          </w:tcPr>
          <w:p w14:paraId="682425A1" w14:textId="77777777" w:rsidR="001C1EA4" w:rsidRPr="00C7345F" w:rsidRDefault="001C1EA4" w:rsidP="00F73F5C">
            <w:pPr>
              <w:pStyle w:val="TableText"/>
            </w:pPr>
            <w:r w:rsidRPr="00C7345F">
              <w:t>14</w:t>
            </w:r>
          </w:p>
        </w:tc>
      </w:tr>
      <w:tr w:rsidR="001C1EA4" w:rsidRPr="00C7345F" w14:paraId="180A5A54" w14:textId="77777777" w:rsidTr="00F73F5C">
        <w:trPr>
          <w:trHeight w:val="277"/>
        </w:trPr>
        <w:tc>
          <w:tcPr>
            <w:tcW w:w="8208" w:type="dxa"/>
            <w:noWrap/>
          </w:tcPr>
          <w:p w14:paraId="03AC8350" w14:textId="77777777" w:rsidR="001C1EA4" w:rsidRPr="00C7345F" w:rsidRDefault="001C1EA4" w:rsidP="000E4186">
            <w:pPr>
              <w:pStyle w:val="TableTextLeft"/>
              <w:rPr>
                <w:noProof w:val="0"/>
              </w:rPr>
            </w:pPr>
            <w:r w:rsidRPr="00C7345F">
              <w:rPr>
                <w:noProof w:val="0"/>
              </w:rPr>
              <w:t>International School of Monterey</w:t>
            </w:r>
          </w:p>
        </w:tc>
        <w:tc>
          <w:tcPr>
            <w:tcW w:w="950" w:type="dxa"/>
            <w:noWrap/>
          </w:tcPr>
          <w:p w14:paraId="0C363E8D" w14:textId="77777777" w:rsidR="001C1EA4" w:rsidRPr="00C7345F" w:rsidRDefault="001C1EA4" w:rsidP="00F73F5C">
            <w:pPr>
              <w:pStyle w:val="TableText"/>
            </w:pPr>
            <w:r w:rsidRPr="00C7345F">
              <w:t>8</w:t>
            </w:r>
          </w:p>
        </w:tc>
      </w:tr>
      <w:tr w:rsidR="001C1EA4" w:rsidRPr="00C7345F" w14:paraId="7A484814" w14:textId="77777777" w:rsidTr="00F73F5C">
        <w:trPr>
          <w:trHeight w:val="277"/>
        </w:trPr>
        <w:tc>
          <w:tcPr>
            <w:tcW w:w="8208" w:type="dxa"/>
            <w:noWrap/>
          </w:tcPr>
          <w:p w14:paraId="6037F758" w14:textId="77777777" w:rsidR="001C1EA4" w:rsidRPr="00C7345F" w:rsidRDefault="001C1EA4" w:rsidP="000E4186">
            <w:pPr>
              <w:pStyle w:val="TableTextLeft"/>
              <w:rPr>
                <w:noProof w:val="0"/>
              </w:rPr>
            </w:pPr>
            <w:r w:rsidRPr="00C7345F">
              <w:rPr>
                <w:noProof w:val="0"/>
              </w:rPr>
              <w:t>Invictus Leadership Academy</w:t>
            </w:r>
          </w:p>
        </w:tc>
        <w:tc>
          <w:tcPr>
            <w:tcW w:w="950" w:type="dxa"/>
            <w:noWrap/>
          </w:tcPr>
          <w:p w14:paraId="5E18D8F6" w14:textId="77777777" w:rsidR="001C1EA4" w:rsidRPr="00C7345F" w:rsidRDefault="001C1EA4" w:rsidP="00F73F5C">
            <w:pPr>
              <w:pStyle w:val="TableText"/>
            </w:pPr>
            <w:r w:rsidRPr="00C7345F">
              <w:t>1</w:t>
            </w:r>
          </w:p>
        </w:tc>
      </w:tr>
      <w:tr w:rsidR="001C1EA4" w:rsidRPr="00C7345F" w14:paraId="4A2452B2" w14:textId="77777777" w:rsidTr="00F73F5C">
        <w:trPr>
          <w:trHeight w:val="277"/>
        </w:trPr>
        <w:tc>
          <w:tcPr>
            <w:tcW w:w="8208" w:type="dxa"/>
            <w:noWrap/>
          </w:tcPr>
          <w:p w14:paraId="42022AFD" w14:textId="77777777" w:rsidR="001C1EA4" w:rsidRPr="00C7345F" w:rsidRDefault="001C1EA4" w:rsidP="000E4186">
            <w:pPr>
              <w:pStyle w:val="TableTextLeft"/>
              <w:rPr>
                <w:noProof w:val="0"/>
              </w:rPr>
            </w:pPr>
            <w:r w:rsidRPr="00C7345F">
              <w:rPr>
                <w:noProof w:val="0"/>
              </w:rPr>
              <w:t>Irvine Unified</w:t>
            </w:r>
          </w:p>
        </w:tc>
        <w:tc>
          <w:tcPr>
            <w:tcW w:w="950" w:type="dxa"/>
            <w:noWrap/>
          </w:tcPr>
          <w:p w14:paraId="68381256" w14:textId="77777777" w:rsidR="001C1EA4" w:rsidRPr="00C7345F" w:rsidRDefault="001C1EA4" w:rsidP="00F73F5C">
            <w:pPr>
              <w:pStyle w:val="TableText"/>
            </w:pPr>
            <w:r w:rsidRPr="00C7345F">
              <w:t>1,788</w:t>
            </w:r>
          </w:p>
        </w:tc>
      </w:tr>
      <w:tr w:rsidR="001C1EA4" w:rsidRPr="00C7345F" w14:paraId="31EE9671" w14:textId="77777777" w:rsidTr="00F73F5C">
        <w:trPr>
          <w:trHeight w:val="277"/>
        </w:trPr>
        <w:tc>
          <w:tcPr>
            <w:tcW w:w="8208" w:type="dxa"/>
            <w:noWrap/>
          </w:tcPr>
          <w:p w14:paraId="6E854E41" w14:textId="77777777" w:rsidR="001C1EA4" w:rsidRPr="00C7345F" w:rsidRDefault="001C1EA4" w:rsidP="000E4186">
            <w:pPr>
              <w:pStyle w:val="TableTextLeft"/>
              <w:rPr>
                <w:noProof w:val="0"/>
              </w:rPr>
            </w:pPr>
            <w:r w:rsidRPr="00C7345F">
              <w:rPr>
                <w:noProof w:val="0"/>
              </w:rPr>
              <w:t>Island Union Elementary</w:t>
            </w:r>
          </w:p>
        </w:tc>
        <w:tc>
          <w:tcPr>
            <w:tcW w:w="950" w:type="dxa"/>
            <w:noWrap/>
          </w:tcPr>
          <w:p w14:paraId="0B17FA6B" w14:textId="77777777" w:rsidR="001C1EA4" w:rsidRPr="00C7345F" w:rsidRDefault="001C1EA4" w:rsidP="00F73F5C">
            <w:pPr>
              <w:pStyle w:val="TableText"/>
            </w:pPr>
            <w:r w:rsidRPr="00C7345F">
              <w:t>4</w:t>
            </w:r>
          </w:p>
        </w:tc>
      </w:tr>
      <w:tr w:rsidR="001C1EA4" w:rsidRPr="00C7345F" w14:paraId="1298613E" w14:textId="77777777" w:rsidTr="00F73F5C">
        <w:trPr>
          <w:trHeight w:val="277"/>
        </w:trPr>
        <w:tc>
          <w:tcPr>
            <w:tcW w:w="8208" w:type="dxa"/>
            <w:noWrap/>
          </w:tcPr>
          <w:p w14:paraId="290E300A" w14:textId="77777777" w:rsidR="001C1EA4" w:rsidRPr="00C7345F" w:rsidRDefault="001C1EA4" w:rsidP="000E4186">
            <w:pPr>
              <w:pStyle w:val="TableTextLeft"/>
              <w:rPr>
                <w:noProof w:val="0"/>
              </w:rPr>
            </w:pPr>
            <w:r w:rsidRPr="00C7345F">
              <w:rPr>
                <w:noProof w:val="0"/>
              </w:rPr>
              <w:t>Ivy Academia</w:t>
            </w:r>
          </w:p>
        </w:tc>
        <w:tc>
          <w:tcPr>
            <w:tcW w:w="950" w:type="dxa"/>
            <w:noWrap/>
          </w:tcPr>
          <w:p w14:paraId="2055B1F2" w14:textId="77777777" w:rsidR="001C1EA4" w:rsidRPr="00C7345F" w:rsidRDefault="001C1EA4" w:rsidP="00F73F5C">
            <w:pPr>
              <w:pStyle w:val="TableText"/>
            </w:pPr>
            <w:r w:rsidRPr="00C7345F">
              <w:t>21</w:t>
            </w:r>
          </w:p>
        </w:tc>
      </w:tr>
      <w:tr w:rsidR="001C1EA4" w:rsidRPr="00C7345F" w14:paraId="2CC54FC5" w14:textId="77777777" w:rsidTr="00F73F5C">
        <w:trPr>
          <w:trHeight w:val="277"/>
        </w:trPr>
        <w:tc>
          <w:tcPr>
            <w:tcW w:w="8208" w:type="dxa"/>
            <w:noWrap/>
          </w:tcPr>
          <w:p w14:paraId="7AD73035" w14:textId="77777777" w:rsidR="001C1EA4" w:rsidRPr="00C7345F" w:rsidRDefault="001C1EA4" w:rsidP="000E4186">
            <w:pPr>
              <w:pStyle w:val="TableTextLeft"/>
              <w:rPr>
                <w:noProof w:val="0"/>
              </w:rPr>
            </w:pPr>
            <w:r w:rsidRPr="00C7345F">
              <w:rPr>
                <w:noProof w:val="0"/>
              </w:rPr>
              <w:t>JCS - Cedar Cove</w:t>
            </w:r>
          </w:p>
        </w:tc>
        <w:tc>
          <w:tcPr>
            <w:tcW w:w="950" w:type="dxa"/>
            <w:noWrap/>
          </w:tcPr>
          <w:p w14:paraId="2C61534C" w14:textId="77777777" w:rsidR="001C1EA4" w:rsidRPr="00C7345F" w:rsidRDefault="001C1EA4" w:rsidP="00F73F5C">
            <w:pPr>
              <w:pStyle w:val="TableText"/>
            </w:pPr>
            <w:r w:rsidRPr="00C7345F">
              <w:t>2</w:t>
            </w:r>
          </w:p>
        </w:tc>
      </w:tr>
      <w:tr w:rsidR="001C1EA4" w:rsidRPr="00C7345F" w14:paraId="0D0491E3" w14:textId="77777777" w:rsidTr="00F73F5C">
        <w:trPr>
          <w:trHeight w:val="277"/>
        </w:trPr>
        <w:tc>
          <w:tcPr>
            <w:tcW w:w="8208" w:type="dxa"/>
            <w:noWrap/>
          </w:tcPr>
          <w:p w14:paraId="28920525" w14:textId="77777777" w:rsidR="001C1EA4" w:rsidRPr="00C7345F" w:rsidRDefault="001C1EA4" w:rsidP="000E4186">
            <w:pPr>
              <w:pStyle w:val="TableTextLeft"/>
              <w:rPr>
                <w:noProof w:val="0"/>
              </w:rPr>
            </w:pPr>
            <w:r w:rsidRPr="00C7345F">
              <w:rPr>
                <w:noProof w:val="0"/>
              </w:rPr>
              <w:t>JCS - Manzanita</w:t>
            </w:r>
          </w:p>
        </w:tc>
        <w:tc>
          <w:tcPr>
            <w:tcW w:w="950" w:type="dxa"/>
            <w:noWrap/>
          </w:tcPr>
          <w:p w14:paraId="04DC2859" w14:textId="77777777" w:rsidR="001C1EA4" w:rsidRPr="00C7345F" w:rsidRDefault="001C1EA4" w:rsidP="00F73F5C">
            <w:pPr>
              <w:pStyle w:val="TableText"/>
            </w:pPr>
            <w:r w:rsidRPr="00C7345F">
              <w:t>2</w:t>
            </w:r>
          </w:p>
        </w:tc>
      </w:tr>
      <w:tr w:rsidR="001C1EA4" w:rsidRPr="00C7345F" w14:paraId="0E171CD9" w14:textId="77777777" w:rsidTr="00F73F5C">
        <w:trPr>
          <w:trHeight w:val="277"/>
        </w:trPr>
        <w:tc>
          <w:tcPr>
            <w:tcW w:w="8208" w:type="dxa"/>
            <w:noWrap/>
          </w:tcPr>
          <w:p w14:paraId="035D63BF" w14:textId="77777777" w:rsidR="001C1EA4" w:rsidRPr="00C7345F" w:rsidRDefault="001C1EA4" w:rsidP="000E4186">
            <w:pPr>
              <w:pStyle w:val="TableTextLeft"/>
              <w:rPr>
                <w:noProof w:val="0"/>
              </w:rPr>
            </w:pPr>
            <w:r w:rsidRPr="00C7345F">
              <w:rPr>
                <w:noProof w:val="0"/>
              </w:rPr>
              <w:t>JCS - Mountain Oaks</w:t>
            </w:r>
          </w:p>
        </w:tc>
        <w:tc>
          <w:tcPr>
            <w:tcW w:w="950" w:type="dxa"/>
            <w:noWrap/>
          </w:tcPr>
          <w:p w14:paraId="30C8454B" w14:textId="77777777" w:rsidR="001C1EA4" w:rsidRPr="00C7345F" w:rsidRDefault="001C1EA4" w:rsidP="00F73F5C">
            <w:pPr>
              <w:pStyle w:val="TableText"/>
            </w:pPr>
            <w:r w:rsidRPr="00C7345F">
              <w:t>1</w:t>
            </w:r>
          </w:p>
        </w:tc>
      </w:tr>
      <w:tr w:rsidR="001C1EA4" w:rsidRPr="00C7345F" w14:paraId="575D359D" w14:textId="77777777" w:rsidTr="00F73F5C">
        <w:trPr>
          <w:trHeight w:val="277"/>
        </w:trPr>
        <w:tc>
          <w:tcPr>
            <w:tcW w:w="8208" w:type="dxa"/>
            <w:noWrap/>
          </w:tcPr>
          <w:p w14:paraId="27BA7911" w14:textId="77777777" w:rsidR="001C1EA4" w:rsidRPr="00C7345F" w:rsidRDefault="001C1EA4" w:rsidP="000E4186">
            <w:pPr>
              <w:pStyle w:val="TableTextLeft"/>
              <w:rPr>
                <w:noProof w:val="0"/>
              </w:rPr>
            </w:pPr>
            <w:r w:rsidRPr="00C7345F">
              <w:rPr>
                <w:noProof w:val="0"/>
              </w:rPr>
              <w:t>JCS - Pine Hills</w:t>
            </w:r>
          </w:p>
        </w:tc>
        <w:tc>
          <w:tcPr>
            <w:tcW w:w="950" w:type="dxa"/>
            <w:noWrap/>
          </w:tcPr>
          <w:p w14:paraId="37C3388C" w14:textId="77777777" w:rsidR="001C1EA4" w:rsidRPr="00C7345F" w:rsidRDefault="001C1EA4" w:rsidP="00F73F5C">
            <w:pPr>
              <w:pStyle w:val="TableText"/>
            </w:pPr>
            <w:r w:rsidRPr="00C7345F">
              <w:t>3</w:t>
            </w:r>
          </w:p>
        </w:tc>
      </w:tr>
      <w:tr w:rsidR="001C1EA4" w:rsidRPr="00C7345F" w14:paraId="19ED3B3A" w14:textId="77777777" w:rsidTr="00F73F5C">
        <w:trPr>
          <w:trHeight w:val="277"/>
        </w:trPr>
        <w:tc>
          <w:tcPr>
            <w:tcW w:w="8208" w:type="dxa"/>
            <w:noWrap/>
          </w:tcPr>
          <w:p w14:paraId="2DDEB150" w14:textId="77777777" w:rsidR="001C1EA4" w:rsidRPr="00C7345F" w:rsidRDefault="001C1EA4" w:rsidP="000E4186">
            <w:pPr>
              <w:pStyle w:val="TableTextLeft"/>
              <w:rPr>
                <w:noProof w:val="0"/>
              </w:rPr>
            </w:pPr>
            <w:r w:rsidRPr="00C7345F">
              <w:rPr>
                <w:noProof w:val="0"/>
              </w:rPr>
              <w:t>Jacoby Creek Elementary</w:t>
            </w:r>
          </w:p>
        </w:tc>
        <w:tc>
          <w:tcPr>
            <w:tcW w:w="950" w:type="dxa"/>
            <w:noWrap/>
          </w:tcPr>
          <w:p w14:paraId="53450568" w14:textId="77777777" w:rsidR="001C1EA4" w:rsidRPr="00C7345F" w:rsidRDefault="001C1EA4" w:rsidP="00F73F5C">
            <w:pPr>
              <w:pStyle w:val="TableText"/>
            </w:pPr>
            <w:r w:rsidRPr="00C7345F">
              <w:t>4</w:t>
            </w:r>
          </w:p>
        </w:tc>
      </w:tr>
      <w:tr w:rsidR="001C1EA4" w:rsidRPr="00C7345F" w14:paraId="7BE2281A" w14:textId="77777777" w:rsidTr="00F73F5C">
        <w:trPr>
          <w:trHeight w:val="277"/>
        </w:trPr>
        <w:tc>
          <w:tcPr>
            <w:tcW w:w="8208" w:type="dxa"/>
            <w:noWrap/>
          </w:tcPr>
          <w:p w14:paraId="3D05EEBF" w14:textId="77777777" w:rsidR="001C1EA4" w:rsidRPr="00C7345F" w:rsidRDefault="001C1EA4" w:rsidP="000E4186">
            <w:pPr>
              <w:pStyle w:val="TableTextLeft"/>
              <w:rPr>
                <w:noProof w:val="0"/>
              </w:rPr>
            </w:pPr>
            <w:r w:rsidRPr="00C7345F">
              <w:rPr>
                <w:noProof w:val="0"/>
              </w:rPr>
              <w:t>Jamestown Elementary</w:t>
            </w:r>
          </w:p>
        </w:tc>
        <w:tc>
          <w:tcPr>
            <w:tcW w:w="950" w:type="dxa"/>
            <w:noWrap/>
          </w:tcPr>
          <w:p w14:paraId="27A4E496" w14:textId="77777777" w:rsidR="001C1EA4" w:rsidRPr="00C7345F" w:rsidRDefault="001C1EA4" w:rsidP="00F73F5C">
            <w:pPr>
              <w:pStyle w:val="TableText"/>
            </w:pPr>
            <w:r w:rsidRPr="00C7345F">
              <w:t>6</w:t>
            </w:r>
          </w:p>
        </w:tc>
      </w:tr>
      <w:tr w:rsidR="001C1EA4" w:rsidRPr="00C7345F" w14:paraId="21475C86" w14:textId="77777777" w:rsidTr="00F73F5C">
        <w:trPr>
          <w:trHeight w:val="277"/>
        </w:trPr>
        <w:tc>
          <w:tcPr>
            <w:tcW w:w="8208" w:type="dxa"/>
            <w:noWrap/>
          </w:tcPr>
          <w:p w14:paraId="2E2976F1" w14:textId="77777777" w:rsidR="001C1EA4" w:rsidRPr="00C7345F" w:rsidRDefault="001C1EA4" w:rsidP="000E4186">
            <w:pPr>
              <w:pStyle w:val="TableTextLeft"/>
              <w:rPr>
                <w:noProof w:val="0"/>
              </w:rPr>
            </w:pPr>
            <w:r w:rsidRPr="00C7345F">
              <w:rPr>
                <w:noProof w:val="0"/>
              </w:rPr>
              <w:t>Jamul-Dulzura Union Elementary</w:t>
            </w:r>
          </w:p>
        </w:tc>
        <w:tc>
          <w:tcPr>
            <w:tcW w:w="950" w:type="dxa"/>
            <w:noWrap/>
          </w:tcPr>
          <w:p w14:paraId="07C4BB05" w14:textId="77777777" w:rsidR="001C1EA4" w:rsidRPr="00C7345F" w:rsidRDefault="001C1EA4" w:rsidP="00F73F5C">
            <w:pPr>
              <w:pStyle w:val="TableText"/>
            </w:pPr>
            <w:r w:rsidRPr="00C7345F">
              <w:t>21</w:t>
            </w:r>
          </w:p>
        </w:tc>
      </w:tr>
      <w:tr w:rsidR="001C1EA4" w:rsidRPr="00C7345F" w14:paraId="4B399F74" w14:textId="77777777" w:rsidTr="00F73F5C">
        <w:trPr>
          <w:trHeight w:val="277"/>
        </w:trPr>
        <w:tc>
          <w:tcPr>
            <w:tcW w:w="8208" w:type="dxa"/>
            <w:noWrap/>
          </w:tcPr>
          <w:p w14:paraId="49B552E0" w14:textId="77777777" w:rsidR="001C1EA4" w:rsidRPr="00C7345F" w:rsidRDefault="001C1EA4" w:rsidP="000E4186">
            <w:pPr>
              <w:pStyle w:val="TableTextLeft"/>
              <w:rPr>
                <w:noProof w:val="0"/>
              </w:rPr>
            </w:pPr>
            <w:r w:rsidRPr="00C7345F">
              <w:rPr>
                <w:noProof w:val="0"/>
              </w:rPr>
              <w:t>Jefferson Elementary</w:t>
            </w:r>
          </w:p>
        </w:tc>
        <w:tc>
          <w:tcPr>
            <w:tcW w:w="950" w:type="dxa"/>
            <w:noWrap/>
          </w:tcPr>
          <w:p w14:paraId="4C393F2E" w14:textId="77777777" w:rsidR="001C1EA4" w:rsidRPr="00C7345F" w:rsidRDefault="001C1EA4" w:rsidP="00F73F5C">
            <w:pPr>
              <w:pStyle w:val="TableText"/>
            </w:pPr>
            <w:r w:rsidRPr="00C7345F">
              <w:t>328</w:t>
            </w:r>
          </w:p>
        </w:tc>
      </w:tr>
      <w:tr w:rsidR="001C1EA4" w:rsidRPr="00C7345F" w14:paraId="3B61C5C1" w14:textId="77777777" w:rsidTr="00F73F5C">
        <w:trPr>
          <w:trHeight w:val="277"/>
        </w:trPr>
        <w:tc>
          <w:tcPr>
            <w:tcW w:w="8208" w:type="dxa"/>
            <w:noWrap/>
          </w:tcPr>
          <w:p w14:paraId="7CA6F383" w14:textId="77777777" w:rsidR="001C1EA4" w:rsidRPr="00C7345F" w:rsidRDefault="001C1EA4" w:rsidP="000E4186">
            <w:pPr>
              <w:pStyle w:val="TableTextLeft"/>
              <w:rPr>
                <w:noProof w:val="0"/>
              </w:rPr>
            </w:pPr>
            <w:r w:rsidRPr="00C7345F">
              <w:rPr>
                <w:noProof w:val="0"/>
              </w:rPr>
              <w:t>Jefferson Union High</w:t>
            </w:r>
          </w:p>
        </w:tc>
        <w:tc>
          <w:tcPr>
            <w:tcW w:w="950" w:type="dxa"/>
            <w:noWrap/>
          </w:tcPr>
          <w:p w14:paraId="2BD8E8A5" w14:textId="77777777" w:rsidR="001C1EA4" w:rsidRPr="00C7345F" w:rsidRDefault="001C1EA4" w:rsidP="00F73F5C">
            <w:pPr>
              <w:pStyle w:val="TableText"/>
            </w:pPr>
            <w:r w:rsidRPr="00C7345F">
              <w:t>50</w:t>
            </w:r>
          </w:p>
        </w:tc>
      </w:tr>
      <w:tr w:rsidR="001C1EA4" w:rsidRPr="00C7345F" w14:paraId="2EFEAAE5" w14:textId="77777777" w:rsidTr="00F73F5C">
        <w:trPr>
          <w:trHeight w:val="277"/>
        </w:trPr>
        <w:tc>
          <w:tcPr>
            <w:tcW w:w="8208" w:type="dxa"/>
            <w:noWrap/>
          </w:tcPr>
          <w:p w14:paraId="30EC3F5A" w14:textId="77777777" w:rsidR="001C1EA4" w:rsidRPr="00C7345F" w:rsidRDefault="001C1EA4" w:rsidP="000E4186">
            <w:pPr>
              <w:pStyle w:val="TableTextLeft"/>
              <w:rPr>
                <w:noProof w:val="0"/>
              </w:rPr>
            </w:pPr>
            <w:r w:rsidRPr="00C7345F">
              <w:rPr>
                <w:noProof w:val="0"/>
              </w:rPr>
              <w:t>John Adams Academy - El Dorado Hills</w:t>
            </w:r>
          </w:p>
        </w:tc>
        <w:tc>
          <w:tcPr>
            <w:tcW w:w="950" w:type="dxa"/>
            <w:noWrap/>
          </w:tcPr>
          <w:p w14:paraId="7247290C" w14:textId="77777777" w:rsidR="001C1EA4" w:rsidRPr="00C7345F" w:rsidRDefault="001C1EA4" w:rsidP="00F73F5C">
            <w:pPr>
              <w:pStyle w:val="TableText"/>
            </w:pPr>
            <w:r w:rsidRPr="00C7345F">
              <w:t>7</w:t>
            </w:r>
          </w:p>
        </w:tc>
      </w:tr>
      <w:tr w:rsidR="001C1EA4" w:rsidRPr="00C7345F" w14:paraId="0C94254D" w14:textId="77777777" w:rsidTr="00F73F5C">
        <w:trPr>
          <w:trHeight w:val="277"/>
        </w:trPr>
        <w:tc>
          <w:tcPr>
            <w:tcW w:w="8208" w:type="dxa"/>
            <w:noWrap/>
          </w:tcPr>
          <w:p w14:paraId="7AEEDEA4" w14:textId="77777777" w:rsidR="001C1EA4" w:rsidRPr="00C7345F" w:rsidRDefault="001C1EA4" w:rsidP="000E4186">
            <w:pPr>
              <w:pStyle w:val="TableTextLeft"/>
              <w:rPr>
                <w:noProof w:val="0"/>
              </w:rPr>
            </w:pPr>
            <w:r w:rsidRPr="00C7345F">
              <w:rPr>
                <w:noProof w:val="0"/>
              </w:rPr>
              <w:t>John Adams Academy - Lincoln</w:t>
            </w:r>
          </w:p>
        </w:tc>
        <w:tc>
          <w:tcPr>
            <w:tcW w:w="950" w:type="dxa"/>
            <w:noWrap/>
          </w:tcPr>
          <w:p w14:paraId="38E03669" w14:textId="77777777" w:rsidR="001C1EA4" w:rsidRPr="00C7345F" w:rsidRDefault="001C1EA4" w:rsidP="00F73F5C">
            <w:pPr>
              <w:pStyle w:val="TableText"/>
            </w:pPr>
            <w:r w:rsidRPr="00C7345F">
              <w:t>18</w:t>
            </w:r>
          </w:p>
        </w:tc>
      </w:tr>
      <w:tr w:rsidR="001C1EA4" w:rsidRPr="00C7345F" w14:paraId="7FF5B7C7" w14:textId="77777777" w:rsidTr="00F73F5C">
        <w:trPr>
          <w:trHeight w:val="277"/>
        </w:trPr>
        <w:tc>
          <w:tcPr>
            <w:tcW w:w="8208" w:type="dxa"/>
            <w:noWrap/>
          </w:tcPr>
          <w:p w14:paraId="2A67B591" w14:textId="77777777" w:rsidR="001C1EA4" w:rsidRPr="00C7345F" w:rsidRDefault="001C1EA4" w:rsidP="000E4186">
            <w:pPr>
              <w:pStyle w:val="TableTextLeft"/>
              <w:rPr>
                <w:noProof w:val="0"/>
              </w:rPr>
            </w:pPr>
            <w:r w:rsidRPr="00C7345F">
              <w:rPr>
                <w:noProof w:val="0"/>
              </w:rPr>
              <w:t>John Adams Academy - Roseville</w:t>
            </w:r>
          </w:p>
        </w:tc>
        <w:tc>
          <w:tcPr>
            <w:tcW w:w="950" w:type="dxa"/>
            <w:noWrap/>
          </w:tcPr>
          <w:p w14:paraId="67AD5729" w14:textId="77777777" w:rsidR="001C1EA4" w:rsidRPr="00C7345F" w:rsidRDefault="001C1EA4" w:rsidP="00F73F5C">
            <w:pPr>
              <w:pStyle w:val="TableText"/>
            </w:pPr>
            <w:r w:rsidRPr="00C7345F">
              <w:t>20</w:t>
            </w:r>
          </w:p>
        </w:tc>
      </w:tr>
      <w:tr w:rsidR="001C1EA4" w:rsidRPr="00C7345F" w14:paraId="66949D73" w14:textId="77777777" w:rsidTr="00F73F5C">
        <w:trPr>
          <w:trHeight w:val="277"/>
        </w:trPr>
        <w:tc>
          <w:tcPr>
            <w:tcW w:w="8208" w:type="dxa"/>
            <w:noWrap/>
          </w:tcPr>
          <w:p w14:paraId="10983F1D" w14:textId="77777777" w:rsidR="001C1EA4" w:rsidRPr="00C7345F" w:rsidRDefault="001C1EA4" w:rsidP="000E4186">
            <w:pPr>
              <w:pStyle w:val="TableTextLeft"/>
              <w:rPr>
                <w:noProof w:val="0"/>
              </w:rPr>
            </w:pPr>
            <w:r w:rsidRPr="00C7345F">
              <w:rPr>
                <w:noProof w:val="0"/>
              </w:rPr>
              <w:t>John Muir Charter</w:t>
            </w:r>
          </w:p>
        </w:tc>
        <w:tc>
          <w:tcPr>
            <w:tcW w:w="950" w:type="dxa"/>
            <w:noWrap/>
          </w:tcPr>
          <w:p w14:paraId="3BB9EBB7" w14:textId="77777777" w:rsidR="001C1EA4" w:rsidRPr="00C7345F" w:rsidRDefault="001C1EA4" w:rsidP="00F73F5C">
            <w:pPr>
              <w:pStyle w:val="TableText"/>
            </w:pPr>
            <w:r w:rsidRPr="00C7345F">
              <w:t>9</w:t>
            </w:r>
          </w:p>
        </w:tc>
      </w:tr>
      <w:tr w:rsidR="001C1EA4" w:rsidRPr="00C7345F" w14:paraId="3885A0E9" w14:textId="77777777" w:rsidTr="00F73F5C">
        <w:trPr>
          <w:trHeight w:val="277"/>
        </w:trPr>
        <w:tc>
          <w:tcPr>
            <w:tcW w:w="8208" w:type="dxa"/>
            <w:noWrap/>
          </w:tcPr>
          <w:p w14:paraId="6E693A0A" w14:textId="77777777" w:rsidR="001C1EA4" w:rsidRPr="00C7345F" w:rsidRDefault="001C1EA4" w:rsidP="000E4186">
            <w:pPr>
              <w:pStyle w:val="TableTextLeft"/>
              <w:rPr>
                <w:noProof w:val="0"/>
              </w:rPr>
            </w:pPr>
            <w:r w:rsidRPr="00C7345F">
              <w:rPr>
                <w:noProof w:val="0"/>
              </w:rPr>
              <w:t>John Swett Unified</w:t>
            </w:r>
          </w:p>
        </w:tc>
        <w:tc>
          <w:tcPr>
            <w:tcW w:w="950" w:type="dxa"/>
            <w:noWrap/>
          </w:tcPr>
          <w:p w14:paraId="55E475BC" w14:textId="77777777" w:rsidR="001C1EA4" w:rsidRPr="00C7345F" w:rsidRDefault="001C1EA4" w:rsidP="00F73F5C">
            <w:pPr>
              <w:pStyle w:val="TableText"/>
            </w:pPr>
            <w:r w:rsidRPr="00C7345F">
              <w:t>18</w:t>
            </w:r>
          </w:p>
        </w:tc>
      </w:tr>
      <w:tr w:rsidR="001C1EA4" w:rsidRPr="00C7345F" w14:paraId="36C0FD1C" w14:textId="77777777" w:rsidTr="00F73F5C">
        <w:trPr>
          <w:trHeight w:val="277"/>
        </w:trPr>
        <w:tc>
          <w:tcPr>
            <w:tcW w:w="8208" w:type="dxa"/>
            <w:noWrap/>
          </w:tcPr>
          <w:p w14:paraId="797AEEE5" w14:textId="77777777" w:rsidR="001C1EA4" w:rsidRPr="00C7345F" w:rsidRDefault="001C1EA4" w:rsidP="000E4186">
            <w:pPr>
              <w:pStyle w:val="TableTextLeft"/>
              <w:rPr>
                <w:noProof w:val="0"/>
              </w:rPr>
            </w:pPr>
            <w:r w:rsidRPr="00C7345F">
              <w:rPr>
                <w:noProof w:val="0"/>
              </w:rPr>
              <w:t>Johnstonville Elementary</w:t>
            </w:r>
          </w:p>
        </w:tc>
        <w:tc>
          <w:tcPr>
            <w:tcW w:w="950" w:type="dxa"/>
            <w:noWrap/>
          </w:tcPr>
          <w:p w14:paraId="7C2BC8BD" w14:textId="77777777" w:rsidR="001C1EA4" w:rsidRPr="00C7345F" w:rsidRDefault="001C1EA4" w:rsidP="00F73F5C">
            <w:pPr>
              <w:pStyle w:val="TableText"/>
            </w:pPr>
            <w:r w:rsidRPr="00C7345F">
              <w:t>3</w:t>
            </w:r>
          </w:p>
        </w:tc>
      </w:tr>
      <w:tr w:rsidR="001C1EA4" w:rsidRPr="00C7345F" w14:paraId="1D4D99E5" w14:textId="77777777" w:rsidTr="00F73F5C">
        <w:trPr>
          <w:trHeight w:val="277"/>
        </w:trPr>
        <w:tc>
          <w:tcPr>
            <w:tcW w:w="8208" w:type="dxa"/>
            <w:noWrap/>
          </w:tcPr>
          <w:p w14:paraId="24BAFE27" w14:textId="77777777" w:rsidR="001C1EA4" w:rsidRPr="00C7345F" w:rsidRDefault="001C1EA4" w:rsidP="000E4186">
            <w:pPr>
              <w:pStyle w:val="TableTextLeft"/>
              <w:rPr>
                <w:noProof w:val="0"/>
              </w:rPr>
            </w:pPr>
            <w:r w:rsidRPr="00C7345F">
              <w:rPr>
                <w:noProof w:val="0"/>
              </w:rPr>
              <w:t>Journey</w:t>
            </w:r>
          </w:p>
        </w:tc>
        <w:tc>
          <w:tcPr>
            <w:tcW w:w="950" w:type="dxa"/>
            <w:noWrap/>
          </w:tcPr>
          <w:p w14:paraId="34B4F5FC" w14:textId="77777777" w:rsidR="001C1EA4" w:rsidRPr="00C7345F" w:rsidRDefault="001C1EA4" w:rsidP="00F73F5C">
            <w:pPr>
              <w:pStyle w:val="TableText"/>
            </w:pPr>
            <w:r w:rsidRPr="00C7345F">
              <w:t>18</w:t>
            </w:r>
          </w:p>
        </w:tc>
      </w:tr>
      <w:tr w:rsidR="001C1EA4" w:rsidRPr="00C7345F" w14:paraId="7624DF5D" w14:textId="77777777" w:rsidTr="00F73F5C">
        <w:trPr>
          <w:trHeight w:val="277"/>
        </w:trPr>
        <w:tc>
          <w:tcPr>
            <w:tcW w:w="8208" w:type="dxa"/>
            <w:noWrap/>
          </w:tcPr>
          <w:p w14:paraId="45159565" w14:textId="77777777" w:rsidR="001C1EA4" w:rsidRPr="00C7345F" w:rsidRDefault="001C1EA4" w:rsidP="000E4186">
            <w:pPr>
              <w:pStyle w:val="TableTextLeft"/>
              <w:rPr>
                <w:noProof w:val="0"/>
              </w:rPr>
            </w:pPr>
            <w:r w:rsidRPr="00C7345F">
              <w:rPr>
                <w:noProof w:val="0"/>
              </w:rPr>
              <w:t>Julia Lee Performing Arts Academy</w:t>
            </w:r>
          </w:p>
        </w:tc>
        <w:tc>
          <w:tcPr>
            <w:tcW w:w="950" w:type="dxa"/>
            <w:noWrap/>
          </w:tcPr>
          <w:p w14:paraId="68112E2A" w14:textId="77777777" w:rsidR="001C1EA4" w:rsidRPr="00C7345F" w:rsidRDefault="001C1EA4" w:rsidP="00F73F5C">
            <w:pPr>
              <w:pStyle w:val="TableText"/>
            </w:pPr>
            <w:r w:rsidRPr="00C7345F">
              <w:t>7</w:t>
            </w:r>
          </w:p>
        </w:tc>
      </w:tr>
      <w:tr w:rsidR="001C1EA4" w:rsidRPr="00C7345F" w14:paraId="6DACC697" w14:textId="77777777" w:rsidTr="00F73F5C">
        <w:trPr>
          <w:trHeight w:val="277"/>
        </w:trPr>
        <w:tc>
          <w:tcPr>
            <w:tcW w:w="8208" w:type="dxa"/>
            <w:noWrap/>
          </w:tcPr>
          <w:p w14:paraId="7F99F861" w14:textId="77777777" w:rsidR="001C1EA4" w:rsidRPr="00C7345F" w:rsidRDefault="001C1EA4" w:rsidP="000E4186">
            <w:pPr>
              <w:pStyle w:val="TableTextLeft"/>
              <w:rPr>
                <w:noProof w:val="0"/>
              </w:rPr>
            </w:pPr>
            <w:r w:rsidRPr="00C7345F">
              <w:rPr>
                <w:noProof w:val="0"/>
              </w:rPr>
              <w:t>Julian Union Elementary</w:t>
            </w:r>
          </w:p>
        </w:tc>
        <w:tc>
          <w:tcPr>
            <w:tcW w:w="950" w:type="dxa"/>
            <w:noWrap/>
          </w:tcPr>
          <w:p w14:paraId="50DA9C58" w14:textId="77777777" w:rsidR="001C1EA4" w:rsidRPr="00C7345F" w:rsidRDefault="001C1EA4" w:rsidP="00F73F5C">
            <w:pPr>
              <w:pStyle w:val="TableText"/>
            </w:pPr>
            <w:r w:rsidRPr="00C7345F">
              <w:t>3</w:t>
            </w:r>
          </w:p>
        </w:tc>
      </w:tr>
      <w:tr w:rsidR="001C1EA4" w:rsidRPr="00C7345F" w14:paraId="58FF6DCE" w14:textId="77777777" w:rsidTr="00F73F5C">
        <w:trPr>
          <w:trHeight w:val="277"/>
        </w:trPr>
        <w:tc>
          <w:tcPr>
            <w:tcW w:w="8208" w:type="dxa"/>
            <w:noWrap/>
          </w:tcPr>
          <w:p w14:paraId="184B7AE8" w14:textId="77777777" w:rsidR="001C1EA4" w:rsidRPr="00C7345F" w:rsidRDefault="001C1EA4" w:rsidP="000E4186">
            <w:pPr>
              <w:pStyle w:val="TableTextLeft"/>
              <w:rPr>
                <w:noProof w:val="0"/>
              </w:rPr>
            </w:pPr>
            <w:r w:rsidRPr="00C7345F">
              <w:rPr>
                <w:noProof w:val="0"/>
              </w:rPr>
              <w:t>Junction Elementary</w:t>
            </w:r>
          </w:p>
        </w:tc>
        <w:tc>
          <w:tcPr>
            <w:tcW w:w="950" w:type="dxa"/>
            <w:noWrap/>
          </w:tcPr>
          <w:p w14:paraId="22B6C710" w14:textId="77777777" w:rsidR="001C1EA4" w:rsidRPr="00C7345F" w:rsidRDefault="001C1EA4" w:rsidP="00F73F5C">
            <w:pPr>
              <w:pStyle w:val="TableText"/>
            </w:pPr>
            <w:r w:rsidRPr="00C7345F">
              <w:t>2</w:t>
            </w:r>
          </w:p>
        </w:tc>
      </w:tr>
      <w:tr w:rsidR="001C1EA4" w:rsidRPr="00C7345F" w14:paraId="5D5DCACC" w14:textId="77777777" w:rsidTr="00F73F5C">
        <w:trPr>
          <w:trHeight w:val="277"/>
        </w:trPr>
        <w:tc>
          <w:tcPr>
            <w:tcW w:w="8208" w:type="dxa"/>
            <w:noWrap/>
          </w:tcPr>
          <w:p w14:paraId="5A244C21" w14:textId="77777777" w:rsidR="001C1EA4" w:rsidRPr="00C7345F" w:rsidRDefault="001C1EA4" w:rsidP="000E4186">
            <w:pPr>
              <w:pStyle w:val="TableTextLeft"/>
              <w:rPr>
                <w:noProof w:val="0"/>
              </w:rPr>
            </w:pPr>
            <w:r w:rsidRPr="00C7345F">
              <w:rPr>
                <w:noProof w:val="0"/>
              </w:rPr>
              <w:t>Jurupa Unified</w:t>
            </w:r>
          </w:p>
        </w:tc>
        <w:tc>
          <w:tcPr>
            <w:tcW w:w="950" w:type="dxa"/>
            <w:noWrap/>
          </w:tcPr>
          <w:p w14:paraId="3D897517" w14:textId="77777777" w:rsidR="001C1EA4" w:rsidRPr="00C7345F" w:rsidRDefault="001C1EA4" w:rsidP="00F73F5C">
            <w:pPr>
              <w:pStyle w:val="TableText"/>
            </w:pPr>
            <w:r w:rsidRPr="00C7345F">
              <w:t>583</w:t>
            </w:r>
          </w:p>
        </w:tc>
      </w:tr>
      <w:tr w:rsidR="001C1EA4" w:rsidRPr="00C7345F" w14:paraId="7FFD4729" w14:textId="77777777" w:rsidTr="00F73F5C">
        <w:trPr>
          <w:trHeight w:val="277"/>
        </w:trPr>
        <w:tc>
          <w:tcPr>
            <w:tcW w:w="8208" w:type="dxa"/>
            <w:noWrap/>
          </w:tcPr>
          <w:p w14:paraId="7239CCF9" w14:textId="77777777" w:rsidR="001C1EA4" w:rsidRPr="00C7345F" w:rsidRDefault="001C1EA4" w:rsidP="000E4186">
            <w:pPr>
              <w:pStyle w:val="TableTextLeft"/>
              <w:rPr>
                <w:noProof w:val="0"/>
              </w:rPr>
            </w:pPr>
            <w:r w:rsidRPr="00C7345F">
              <w:rPr>
                <w:noProof w:val="0"/>
              </w:rPr>
              <w:t>KIPP Academy of Opportunity</w:t>
            </w:r>
          </w:p>
        </w:tc>
        <w:tc>
          <w:tcPr>
            <w:tcW w:w="950" w:type="dxa"/>
            <w:noWrap/>
          </w:tcPr>
          <w:p w14:paraId="2E7956A2" w14:textId="77777777" w:rsidR="001C1EA4" w:rsidRPr="00C7345F" w:rsidRDefault="001C1EA4" w:rsidP="00F73F5C">
            <w:pPr>
              <w:pStyle w:val="TableText"/>
            </w:pPr>
            <w:r w:rsidRPr="00C7345F">
              <w:t>1</w:t>
            </w:r>
          </w:p>
        </w:tc>
      </w:tr>
      <w:tr w:rsidR="001C1EA4" w:rsidRPr="00C7345F" w14:paraId="1462FD64" w14:textId="77777777" w:rsidTr="00F73F5C">
        <w:trPr>
          <w:trHeight w:val="277"/>
        </w:trPr>
        <w:tc>
          <w:tcPr>
            <w:tcW w:w="8208" w:type="dxa"/>
            <w:noWrap/>
          </w:tcPr>
          <w:p w14:paraId="329FE695" w14:textId="77777777" w:rsidR="001C1EA4" w:rsidRPr="00C7345F" w:rsidRDefault="001C1EA4" w:rsidP="000E4186">
            <w:pPr>
              <w:pStyle w:val="TableTextLeft"/>
              <w:rPr>
                <w:noProof w:val="0"/>
              </w:rPr>
            </w:pPr>
            <w:r w:rsidRPr="00C7345F">
              <w:rPr>
                <w:noProof w:val="0"/>
              </w:rPr>
              <w:t>KIPP Adelante Preparatory Academy</w:t>
            </w:r>
          </w:p>
        </w:tc>
        <w:tc>
          <w:tcPr>
            <w:tcW w:w="950" w:type="dxa"/>
            <w:noWrap/>
          </w:tcPr>
          <w:p w14:paraId="3B5DB12E" w14:textId="77777777" w:rsidR="001C1EA4" w:rsidRPr="00C7345F" w:rsidRDefault="001C1EA4" w:rsidP="00F73F5C">
            <w:pPr>
              <w:pStyle w:val="TableText"/>
            </w:pPr>
            <w:r w:rsidRPr="00C7345F">
              <w:t>3</w:t>
            </w:r>
          </w:p>
        </w:tc>
      </w:tr>
      <w:tr w:rsidR="001C1EA4" w:rsidRPr="00C7345F" w14:paraId="4F026708" w14:textId="77777777" w:rsidTr="00F73F5C">
        <w:trPr>
          <w:trHeight w:val="277"/>
        </w:trPr>
        <w:tc>
          <w:tcPr>
            <w:tcW w:w="8208" w:type="dxa"/>
            <w:noWrap/>
          </w:tcPr>
          <w:p w14:paraId="349FAA57" w14:textId="77777777" w:rsidR="001C1EA4" w:rsidRPr="00C7345F" w:rsidRDefault="001C1EA4" w:rsidP="000E4186">
            <w:pPr>
              <w:pStyle w:val="TableTextLeft"/>
              <w:rPr>
                <w:noProof w:val="0"/>
              </w:rPr>
            </w:pPr>
            <w:r w:rsidRPr="00C7345F">
              <w:rPr>
                <w:noProof w:val="0"/>
              </w:rPr>
              <w:t>KIPP Bayview Academy</w:t>
            </w:r>
          </w:p>
        </w:tc>
        <w:tc>
          <w:tcPr>
            <w:tcW w:w="950" w:type="dxa"/>
            <w:noWrap/>
          </w:tcPr>
          <w:p w14:paraId="6C568A3E" w14:textId="77777777" w:rsidR="001C1EA4" w:rsidRPr="00C7345F" w:rsidRDefault="001C1EA4" w:rsidP="00F73F5C">
            <w:pPr>
              <w:pStyle w:val="TableText"/>
            </w:pPr>
            <w:r w:rsidRPr="00C7345F">
              <w:t>2</w:t>
            </w:r>
          </w:p>
        </w:tc>
      </w:tr>
      <w:tr w:rsidR="001C1EA4" w:rsidRPr="00C7345F" w14:paraId="0F1745B7" w14:textId="77777777" w:rsidTr="00F73F5C">
        <w:trPr>
          <w:trHeight w:val="277"/>
        </w:trPr>
        <w:tc>
          <w:tcPr>
            <w:tcW w:w="8208" w:type="dxa"/>
            <w:noWrap/>
          </w:tcPr>
          <w:p w14:paraId="2A377726" w14:textId="77777777" w:rsidR="001C1EA4" w:rsidRPr="00C7345F" w:rsidRDefault="001C1EA4" w:rsidP="000E4186">
            <w:pPr>
              <w:pStyle w:val="TableTextLeft"/>
              <w:rPr>
                <w:noProof w:val="0"/>
              </w:rPr>
            </w:pPr>
            <w:r w:rsidRPr="00C7345F">
              <w:rPr>
                <w:noProof w:val="0"/>
              </w:rPr>
              <w:t>KIPP Bridge Academy</w:t>
            </w:r>
          </w:p>
        </w:tc>
        <w:tc>
          <w:tcPr>
            <w:tcW w:w="950" w:type="dxa"/>
            <w:noWrap/>
          </w:tcPr>
          <w:p w14:paraId="2CE2AD18" w14:textId="77777777" w:rsidR="001C1EA4" w:rsidRPr="00C7345F" w:rsidRDefault="001C1EA4" w:rsidP="00F73F5C">
            <w:pPr>
              <w:pStyle w:val="TableText"/>
            </w:pPr>
            <w:r w:rsidRPr="00C7345F">
              <w:t>16</w:t>
            </w:r>
          </w:p>
        </w:tc>
      </w:tr>
      <w:tr w:rsidR="001C1EA4" w:rsidRPr="00C7345F" w14:paraId="4E45FD94" w14:textId="77777777" w:rsidTr="00F73F5C">
        <w:trPr>
          <w:trHeight w:val="277"/>
        </w:trPr>
        <w:tc>
          <w:tcPr>
            <w:tcW w:w="8208" w:type="dxa"/>
            <w:noWrap/>
          </w:tcPr>
          <w:p w14:paraId="0ADA48B6" w14:textId="77777777" w:rsidR="001C1EA4" w:rsidRPr="00C7345F" w:rsidRDefault="001C1EA4" w:rsidP="000E4186">
            <w:pPr>
              <w:pStyle w:val="TableTextLeft"/>
              <w:rPr>
                <w:noProof w:val="0"/>
              </w:rPr>
            </w:pPr>
            <w:r w:rsidRPr="00C7345F">
              <w:rPr>
                <w:noProof w:val="0"/>
              </w:rPr>
              <w:t>KIPP Comienza Community Prep</w:t>
            </w:r>
          </w:p>
        </w:tc>
        <w:tc>
          <w:tcPr>
            <w:tcW w:w="950" w:type="dxa"/>
            <w:noWrap/>
          </w:tcPr>
          <w:p w14:paraId="73242FAD" w14:textId="77777777" w:rsidR="001C1EA4" w:rsidRPr="00C7345F" w:rsidRDefault="001C1EA4" w:rsidP="00F73F5C">
            <w:pPr>
              <w:pStyle w:val="TableText"/>
            </w:pPr>
            <w:r w:rsidRPr="00C7345F">
              <w:t>51</w:t>
            </w:r>
          </w:p>
        </w:tc>
      </w:tr>
      <w:tr w:rsidR="001C1EA4" w:rsidRPr="00C7345F" w14:paraId="2402E119" w14:textId="77777777" w:rsidTr="00F73F5C">
        <w:trPr>
          <w:trHeight w:val="277"/>
        </w:trPr>
        <w:tc>
          <w:tcPr>
            <w:tcW w:w="8208" w:type="dxa"/>
            <w:noWrap/>
          </w:tcPr>
          <w:p w14:paraId="6E1DE8CF" w14:textId="77777777" w:rsidR="001C1EA4" w:rsidRPr="00C7345F" w:rsidRDefault="001C1EA4" w:rsidP="000E4186">
            <w:pPr>
              <w:pStyle w:val="TableTextLeft"/>
              <w:rPr>
                <w:noProof w:val="0"/>
              </w:rPr>
            </w:pPr>
            <w:r w:rsidRPr="00C7345F">
              <w:rPr>
                <w:noProof w:val="0"/>
              </w:rPr>
              <w:t>KIPP Compton Community</w:t>
            </w:r>
          </w:p>
        </w:tc>
        <w:tc>
          <w:tcPr>
            <w:tcW w:w="950" w:type="dxa"/>
            <w:noWrap/>
          </w:tcPr>
          <w:p w14:paraId="0C79496F" w14:textId="77777777" w:rsidR="001C1EA4" w:rsidRPr="00C7345F" w:rsidRDefault="001C1EA4" w:rsidP="00F73F5C">
            <w:pPr>
              <w:pStyle w:val="TableText"/>
            </w:pPr>
            <w:r w:rsidRPr="00C7345F">
              <w:t>14</w:t>
            </w:r>
          </w:p>
        </w:tc>
      </w:tr>
      <w:tr w:rsidR="000E4186" w:rsidRPr="00C7345F" w14:paraId="53475AB9" w14:textId="77777777" w:rsidTr="000E4186">
        <w:trPr>
          <w:trHeight w:val="277"/>
        </w:trPr>
        <w:tc>
          <w:tcPr>
            <w:tcW w:w="8208" w:type="dxa"/>
            <w:noWrap/>
          </w:tcPr>
          <w:p w14:paraId="1A9F2D9C" w14:textId="77777777" w:rsidR="000E4186" w:rsidRPr="00C7345F" w:rsidRDefault="000E4186" w:rsidP="00F73F5C">
            <w:pPr>
              <w:pStyle w:val="TableTextLeft"/>
              <w:rPr>
                <w:noProof w:val="0"/>
              </w:rPr>
            </w:pPr>
            <w:r w:rsidRPr="00C7345F">
              <w:rPr>
                <w:noProof w:val="0"/>
              </w:rPr>
              <w:t>KIPP Corazon Academy</w:t>
            </w:r>
          </w:p>
        </w:tc>
        <w:tc>
          <w:tcPr>
            <w:tcW w:w="950" w:type="dxa"/>
            <w:noWrap/>
          </w:tcPr>
          <w:p w14:paraId="67A580B4" w14:textId="77777777" w:rsidR="000E4186" w:rsidRPr="00C7345F" w:rsidRDefault="000E4186" w:rsidP="00F73F5C">
            <w:pPr>
              <w:pStyle w:val="TableText"/>
            </w:pPr>
            <w:r w:rsidRPr="00C7345F">
              <w:t>43</w:t>
            </w:r>
          </w:p>
        </w:tc>
      </w:tr>
      <w:tr w:rsidR="000E4186" w:rsidRPr="00C7345F" w14:paraId="5708481A" w14:textId="77777777" w:rsidTr="000E4186">
        <w:trPr>
          <w:trHeight w:val="277"/>
        </w:trPr>
        <w:tc>
          <w:tcPr>
            <w:tcW w:w="8208" w:type="dxa"/>
            <w:noWrap/>
          </w:tcPr>
          <w:p w14:paraId="7370432C" w14:textId="77777777" w:rsidR="000E4186" w:rsidRPr="00C7345F" w:rsidRDefault="000E4186" w:rsidP="00F73F5C">
            <w:pPr>
              <w:pStyle w:val="TableTextLeft"/>
              <w:rPr>
                <w:noProof w:val="0"/>
              </w:rPr>
            </w:pPr>
            <w:r w:rsidRPr="00C7345F">
              <w:rPr>
                <w:noProof w:val="0"/>
              </w:rPr>
              <w:t>KIPP Empower Academy</w:t>
            </w:r>
          </w:p>
        </w:tc>
        <w:tc>
          <w:tcPr>
            <w:tcW w:w="950" w:type="dxa"/>
            <w:noWrap/>
          </w:tcPr>
          <w:p w14:paraId="34CDD244" w14:textId="77777777" w:rsidR="000E4186" w:rsidRPr="00C7345F" w:rsidRDefault="000E4186" w:rsidP="00F73F5C">
            <w:pPr>
              <w:pStyle w:val="TableText"/>
            </w:pPr>
            <w:r w:rsidRPr="00C7345F">
              <w:t>29</w:t>
            </w:r>
          </w:p>
        </w:tc>
      </w:tr>
      <w:tr w:rsidR="000E4186" w:rsidRPr="00C7345F" w14:paraId="1A7878BC" w14:textId="77777777" w:rsidTr="000E4186">
        <w:trPr>
          <w:trHeight w:val="277"/>
        </w:trPr>
        <w:tc>
          <w:tcPr>
            <w:tcW w:w="8208" w:type="dxa"/>
            <w:noWrap/>
          </w:tcPr>
          <w:p w14:paraId="73C2FFA2" w14:textId="77777777" w:rsidR="000E4186" w:rsidRPr="00C7345F" w:rsidRDefault="000E4186" w:rsidP="00F73F5C">
            <w:pPr>
              <w:pStyle w:val="TableTextLeft"/>
              <w:rPr>
                <w:noProof w:val="0"/>
              </w:rPr>
            </w:pPr>
            <w:r w:rsidRPr="00C7345F">
              <w:rPr>
                <w:noProof w:val="0"/>
              </w:rPr>
              <w:t>KIPP Esperanza High</w:t>
            </w:r>
          </w:p>
        </w:tc>
        <w:tc>
          <w:tcPr>
            <w:tcW w:w="950" w:type="dxa"/>
            <w:noWrap/>
          </w:tcPr>
          <w:p w14:paraId="1AD5E32A" w14:textId="77777777" w:rsidR="000E4186" w:rsidRPr="00C7345F" w:rsidRDefault="000E4186" w:rsidP="00F73F5C">
            <w:pPr>
              <w:pStyle w:val="TableText"/>
            </w:pPr>
            <w:r w:rsidRPr="00C7345F">
              <w:t>1</w:t>
            </w:r>
          </w:p>
        </w:tc>
      </w:tr>
      <w:tr w:rsidR="000E4186" w:rsidRPr="00C7345F" w14:paraId="5462F062" w14:textId="77777777" w:rsidTr="000E4186">
        <w:trPr>
          <w:trHeight w:val="277"/>
        </w:trPr>
        <w:tc>
          <w:tcPr>
            <w:tcW w:w="8208" w:type="dxa"/>
            <w:noWrap/>
          </w:tcPr>
          <w:p w14:paraId="1ABC79CC" w14:textId="77777777" w:rsidR="000E4186" w:rsidRPr="00C7345F" w:rsidRDefault="000E4186" w:rsidP="00F73F5C">
            <w:pPr>
              <w:pStyle w:val="TableTextLeft"/>
              <w:rPr>
                <w:noProof w:val="0"/>
              </w:rPr>
            </w:pPr>
            <w:r w:rsidRPr="00C7345F">
              <w:rPr>
                <w:noProof w:val="0"/>
              </w:rPr>
              <w:t>KIPP Excelencia Community Preparatory</w:t>
            </w:r>
          </w:p>
        </w:tc>
        <w:tc>
          <w:tcPr>
            <w:tcW w:w="950" w:type="dxa"/>
            <w:noWrap/>
          </w:tcPr>
          <w:p w14:paraId="4B99551C" w14:textId="77777777" w:rsidR="000E4186" w:rsidRPr="00C7345F" w:rsidRDefault="000E4186" w:rsidP="00F73F5C">
            <w:pPr>
              <w:pStyle w:val="TableText"/>
            </w:pPr>
            <w:r w:rsidRPr="00C7345F">
              <w:t>54</w:t>
            </w:r>
          </w:p>
        </w:tc>
      </w:tr>
      <w:tr w:rsidR="000E4186" w:rsidRPr="00C7345F" w14:paraId="57294DEF" w14:textId="77777777" w:rsidTr="000E4186">
        <w:trPr>
          <w:trHeight w:val="277"/>
        </w:trPr>
        <w:tc>
          <w:tcPr>
            <w:tcW w:w="8208" w:type="dxa"/>
            <w:noWrap/>
          </w:tcPr>
          <w:p w14:paraId="72ACB7F0" w14:textId="77777777" w:rsidR="000E4186" w:rsidRPr="00C7345F" w:rsidRDefault="000E4186" w:rsidP="00F73F5C">
            <w:pPr>
              <w:pStyle w:val="TableTextLeft"/>
              <w:rPr>
                <w:noProof w:val="0"/>
              </w:rPr>
            </w:pPr>
            <w:r w:rsidRPr="00C7345F">
              <w:rPr>
                <w:noProof w:val="0"/>
              </w:rPr>
              <w:t>KIPP Heritage Academy</w:t>
            </w:r>
          </w:p>
        </w:tc>
        <w:tc>
          <w:tcPr>
            <w:tcW w:w="950" w:type="dxa"/>
            <w:noWrap/>
          </w:tcPr>
          <w:p w14:paraId="6719784F" w14:textId="77777777" w:rsidR="000E4186" w:rsidRPr="00C7345F" w:rsidRDefault="000E4186" w:rsidP="00F73F5C">
            <w:pPr>
              <w:pStyle w:val="TableText"/>
            </w:pPr>
            <w:r w:rsidRPr="00C7345F">
              <w:t>3</w:t>
            </w:r>
          </w:p>
        </w:tc>
      </w:tr>
      <w:tr w:rsidR="000E4186" w:rsidRPr="00C7345F" w14:paraId="79DC04E4" w14:textId="77777777" w:rsidTr="000E4186">
        <w:trPr>
          <w:trHeight w:val="277"/>
        </w:trPr>
        <w:tc>
          <w:tcPr>
            <w:tcW w:w="8208" w:type="dxa"/>
            <w:noWrap/>
          </w:tcPr>
          <w:p w14:paraId="669F9E7E" w14:textId="77777777" w:rsidR="000E4186" w:rsidRPr="00C7345F" w:rsidRDefault="000E4186" w:rsidP="00F73F5C">
            <w:pPr>
              <w:pStyle w:val="TableTextLeft"/>
              <w:rPr>
                <w:noProof w:val="0"/>
              </w:rPr>
            </w:pPr>
            <w:r w:rsidRPr="00C7345F">
              <w:rPr>
                <w:noProof w:val="0"/>
              </w:rPr>
              <w:t>KIPP Ignite Academy</w:t>
            </w:r>
          </w:p>
        </w:tc>
        <w:tc>
          <w:tcPr>
            <w:tcW w:w="950" w:type="dxa"/>
            <w:noWrap/>
          </w:tcPr>
          <w:p w14:paraId="14902B5B" w14:textId="77777777" w:rsidR="000E4186" w:rsidRPr="00C7345F" w:rsidRDefault="000E4186" w:rsidP="00F73F5C">
            <w:pPr>
              <w:pStyle w:val="TableText"/>
            </w:pPr>
            <w:r w:rsidRPr="00C7345F">
              <w:t>23</w:t>
            </w:r>
          </w:p>
        </w:tc>
      </w:tr>
      <w:tr w:rsidR="000E4186" w:rsidRPr="00C7345F" w14:paraId="7F5628B6" w14:textId="77777777" w:rsidTr="000E4186">
        <w:trPr>
          <w:trHeight w:val="277"/>
        </w:trPr>
        <w:tc>
          <w:tcPr>
            <w:tcW w:w="8208" w:type="dxa"/>
            <w:noWrap/>
          </w:tcPr>
          <w:p w14:paraId="08B49FEF" w14:textId="77777777" w:rsidR="000E4186" w:rsidRPr="00C7345F" w:rsidRDefault="000E4186" w:rsidP="00F73F5C">
            <w:pPr>
              <w:pStyle w:val="TableTextLeft"/>
              <w:rPr>
                <w:noProof w:val="0"/>
              </w:rPr>
            </w:pPr>
            <w:r w:rsidRPr="00C7345F">
              <w:rPr>
                <w:noProof w:val="0"/>
              </w:rPr>
              <w:t>KIPP Iluminar Academy</w:t>
            </w:r>
          </w:p>
        </w:tc>
        <w:tc>
          <w:tcPr>
            <w:tcW w:w="950" w:type="dxa"/>
            <w:noWrap/>
          </w:tcPr>
          <w:p w14:paraId="1468461B" w14:textId="77777777" w:rsidR="000E4186" w:rsidRPr="00C7345F" w:rsidRDefault="000E4186" w:rsidP="00F73F5C">
            <w:pPr>
              <w:pStyle w:val="TableText"/>
            </w:pPr>
            <w:r w:rsidRPr="00C7345F">
              <w:t>43</w:t>
            </w:r>
          </w:p>
        </w:tc>
      </w:tr>
    </w:tbl>
    <w:p w14:paraId="1D823149"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17)</w:t>
      </w:r>
    </w:p>
    <w:tbl>
      <w:tblPr>
        <w:tblStyle w:val="TRs"/>
        <w:tblW w:w="0" w:type="auto"/>
        <w:tblLook w:val="04A0" w:firstRow="1" w:lastRow="0" w:firstColumn="1" w:lastColumn="0" w:noHBand="0" w:noVBand="1"/>
        <w:tblDescription w:val="Number of Students by LEA, continuation 17"/>
      </w:tblPr>
      <w:tblGrid>
        <w:gridCol w:w="8208"/>
        <w:gridCol w:w="950"/>
      </w:tblGrid>
      <w:tr w:rsidR="001C1EA4" w:rsidRPr="00C7345F" w14:paraId="5198160E"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26A96FA6"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4D2CFAA3"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34034EA6" w14:textId="77777777" w:rsidTr="00F73F5C">
        <w:trPr>
          <w:trHeight w:val="277"/>
        </w:trPr>
        <w:tc>
          <w:tcPr>
            <w:tcW w:w="8208" w:type="dxa"/>
            <w:noWrap/>
          </w:tcPr>
          <w:p w14:paraId="511051BC" w14:textId="77777777" w:rsidR="001C1EA4" w:rsidRPr="00C7345F" w:rsidRDefault="001C1EA4" w:rsidP="000E4186">
            <w:pPr>
              <w:pStyle w:val="TableTextLeft"/>
              <w:rPr>
                <w:noProof w:val="0"/>
              </w:rPr>
            </w:pPr>
            <w:r w:rsidRPr="00C7345F">
              <w:rPr>
                <w:noProof w:val="0"/>
              </w:rPr>
              <w:t>KIPP King Collegiate High</w:t>
            </w:r>
          </w:p>
        </w:tc>
        <w:tc>
          <w:tcPr>
            <w:tcW w:w="950" w:type="dxa"/>
            <w:noWrap/>
          </w:tcPr>
          <w:p w14:paraId="7A1C8ABC" w14:textId="77777777" w:rsidR="001C1EA4" w:rsidRPr="00C7345F" w:rsidRDefault="001C1EA4" w:rsidP="00F73F5C">
            <w:pPr>
              <w:pStyle w:val="TableText"/>
            </w:pPr>
            <w:r w:rsidRPr="00C7345F">
              <w:t>4</w:t>
            </w:r>
          </w:p>
        </w:tc>
      </w:tr>
      <w:tr w:rsidR="001C1EA4" w:rsidRPr="00C7345F" w14:paraId="17F0CE66" w14:textId="77777777" w:rsidTr="00F73F5C">
        <w:trPr>
          <w:trHeight w:val="277"/>
        </w:trPr>
        <w:tc>
          <w:tcPr>
            <w:tcW w:w="8208" w:type="dxa"/>
            <w:noWrap/>
          </w:tcPr>
          <w:p w14:paraId="7DED15FC" w14:textId="77777777" w:rsidR="001C1EA4" w:rsidRPr="00C7345F" w:rsidRDefault="001C1EA4" w:rsidP="000E4186">
            <w:pPr>
              <w:pStyle w:val="TableTextLeft"/>
              <w:rPr>
                <w:noProof w:val="0"/>
              </w:rPr>
            </w:pPr>
            <w:r w:rsidRPr="00C7345F">
              <w:rPr>
                <w:noProof w:val="0"/>
              </w:rPr>
              <w:t>KIPP Los Angeles College Preparatory</w:t>
            </w:r>
          </w:p>
        </w:tc>
        <w:tc>
          <w:tcPr>
            <w:tcW w:w="950" w:type="dxa"/>
            <w:noWrap/>
          </w:tcPr>
          <w:p w14:paraId="0B716308" w14:textId="77777777" w:rsidR="001C1EA4" w:rsidRPr="00C7345F" w:rsidRDefault="001C1EA4" w:rsidP="00F73F5C">
            <w:pPr>
              <w:pStyle w:val="TableText"/>
            </w:pPr>
            <w:r w:rsidRPr="00C7345F">
              <w:t>1</w:t>
            </w:r>
          </w:p>
        </w:tc>
      </w:tr>
      <w:tr w:rsidR="001C1EA4" w:rsidRPr="00C7345F" w14:paraId="76FD75F5" w14:textId="77777777" w:rsidTr="00F73F5C">
        <w:trPr>
          <w:trHeight w:val="277"/>
        </w:trPr>
        <w:tc>
          <w:tcPr>
            <w:tcW w:w="8208" w:type="dxa"/>
            <w:noWrap/>
          </w:tcPr>
          <w:p w14:paraId="0C2AE424" w14:textId="77777777" w:rsidR="001C1EA4" w:rsidRPr="00C7345F" w:rsidRDefault="001C1EA4" w:rsidP="000E4186">
            <w:pPr>
              <w:pStyle w:val="TableTextLeft"/>
              <w:rPr>
                <w:noProof w:val="0"/>
              </w:rPr>
            </w:pPr>
            <w:r w:rsidRPr="00C7345F">
              <w:rPr>
                <w:noProof w:val="0"/>
              </w:rPr>
              <w:t>KIPP Promesa Prep</w:t>
            </w:r>
          </w:p>
        </w:tc>
        <w:tc>
          <w:tcPr>
            <w:tcW w:w="950" w:type="dxa"/>
            <w:noWrap/>
          </w:tcPr>
          <w:p w14:paraId="647EFEAF" w14:textId="77777777" w:rsidR="001C1EA4" w:rsidRPr="00C7345F" w:rsidRDefault="001C1EA4" w:rsidP="00F73F5C">
            <w:pPr>
              <w:pStyle w:val="TableText"/>
            </w:pPr>
            <w:r w:rsidRPr="00C7345F">
              <w:t>27</w:t>
            </w:r>
          </w:p>
        </w:tc>
      </w:tr>
      <w:tr w:rsidR="001C1EA4" w:rsidRPr="00C7345F" w14:paraId="29EF07DF" w14:textId="77777777" w:rsidTr="00F73F5C">
        <w:trPr>
          <w:trHeight w:val="277"/>
        </w:trPr>
        <w:tc>
          <w:tcPr>
            <w:tcW w:w="8208" w:type="dxa"/>
            <w:noWrap/>
          </w:tcPr>
          <w:p w14:paraId="74A337E7" w14:textId="77777777" w:rsidR="001C1EA4" w:rsidRPr="00C7345F" w:rsidRDefault="001C1EA4" w:rsidP="000E4186">
            <w:pPr>
              <w:pStyle w:val="TableTextLeft"/>
              <w:rPr>
                <w:noProof w:val="0"/>
              </w:rPr>
            </w:pPr>
            <w:r w:rsidRPr="00C7345F">
              <w:rPr>
                <w:noProof w:val="0"/>
              </w:rPr>
              <w:t>KIPP Pueblo Unido</w:t>
            </w:r>
          </w:p>
        </w:tc>
        <w:tc>
          <w:tcPr>
            <w:tcW w:w="950" w:type="dxa"/>
            <w:noWrap/>
          </w:tcPr>
          <w:p w14:paraId="34A49B85" w14:textId="77777777" w:rsidR="001C1EA4" w:rsidRPr="00C7345F" w:rsidRDefault="001C1EA4" w:rsidP="00F73F5C">
            <w:pPr>
              <w:pStyle w:val="TableText"/>
            </w:pPr>
            <w:r w:rsidRPr="00C7345F">
              <w:t>51</w:t>
            </w:r>
          </w:p>
        </w:tc>
      </w:tr>
      <w:tr w:rsidR="001C1EA4" w:rsidRPr="00C7345F" w14:paraId="47180604" w14:textId="77777777" w:rsidTr="00F73F5C">
        <w:trPr>
          <w:trHeight w:val="277"/>
        </w:trPr>
        <w:tc>
          <w:tcPr>
            <w:tcW w:w="8208" w:type="dxa"/>
            <w:noWrap/>
          </w:tcPr>
          <w:p w14:paraId="520DC596" w14:textId="77777777" w:rsidR="001C1EA4" w:rsidRPr="00C7345F" w:rsidRDefault="001C1EA4" w:rsidP="000E4186">
            <w:pPr>
              <w:pStyle w:val="TableTextLeft"/>
              <w:rPr>
                <w:noProof w:val="0"/>
              </w:rPr>
            </w:pPr>
            <w:r w:rsidRPr="00C7345F">
              <w:rPr>
                <w:noProof w:val="0"/>
              </w:rPr>
              <w:t>KIPP Raices Academy</w:t>
            </w:r>
          </w:p>
        </w:tc>
        <w:tc>
          <w:tcPr>
            <w:tcW w:w="950" w:type="dxa"/>
            <w:noWrap/>
          </w:tcPr>
          <w:p w14:paraId="7561E195" w14:textId="77777777" w:rsidR="001C1EA4" w:rsidRPr="00C7345F" w:rsidRDefault="001C1EA4" w:rsidP="00F73F5C">
            <w:pPr>
              <w:pStyle w:val="TableText"/>
            </w:pPr>
            <w:r w:rsidRPr="00C7345F">
              <w:t>39</w:t>
            </w:r>
          </w:p>
        </w:tc>
      </w:tr>
      <w:tr w:rsidR="001C1EA4" w:rsidRPr="00C7345F" w14:paraId="5A3BABCB" w14:textId="77777777" w:rsidTr="00F73F5C">
        <w:trPr>
          <w:trHeight w:val="277"/>
        </w:trPr>
        <w:tc>
          <w:tcPr>
            <w:tcW w:w="8208" w:type="dxa"/>
            <w:noWrap/>
          </w:tcPr>
          <w:p w14:paraId="7FABAF13" w14:textId="77777777" w:rsidR="001C1EA4" w:rsidRPr="00C7345F" w:rsidRDefault="001C1EA4" w:rsidP="000E4186">
            <w:pPr>
              <w:pStyle w:val="TableTextLeft"/>
              <w:rPr>
                <w:noProof w:val="0"/>
              </w:rPr>
            </w:pPr>
            <w:r w:rsidRPr="00C7345F">
              <w:rPr>
                <w:noProof w:val="0"/>
              </w:rPr>
              <w:t>KIPP San Francisco Bay Academy</w:t>
            </w:r>
          </w:p>
        </w:tc>
        <w:tc>
          <w:tcPr>
            <w:tcW w:w="950" w:type="dxa"/>
            <w:noWrap/>
          </w:tcPr>
          <w:p w14:paraId="7868741E" w14:textId="77777777" w:rsidR="001C1EA4" w:rsidRPr="00C7345F" w:rsidRDefault="001C1EA4" w:rsidP="00F73F5C">
            <w:pPr>
              <w:pStyle w:val="TableText"/>
            </w:pPr>
            <w:r w:rsidRPr="00C7345F">
              <w:t>2</w:t>
            </w:r>
          </w:p>
        </w:tc>
      </w:tr>
      <w:tr w:rsidR="001C1EA4" w:rsidRPr="00C7345F" w14:paraId="440C7C85" w14:textId="77777777" w:rsidTr="00F73F5C">
        <w:trPr>
          <w:trHeight w:val="277"/>
        </w:trPr>
        <w:tc>
          <w:tcPr>
            <w:tcW w:w="8208" w:type="dxa"/>
            <w:noWrap/>
          </w:tcPr>
          <w:p w14:paraId="3E3A5F31" w14:textId="77777777" w:rsidR="001C1EA4" w:rsidRPr="00C7345F" w:rsidRDefault="001C1EA4" w:rsidP="000E4186">
            <w:pPr>
              <w:pStyle w:val="TableTextLeft"/>
              <w:rPr>
                <w:noProof w:val="0"/>
              </w:rPr>
            </w:pPr>
            <w:r w:rsidRPr="00C7345F">
              <w:rPr>
                <w:noProof w:val="0"/>
              </w:rPr>
              <w:t>KIPP San Francisco College Preparatory</w:t>
            </w:r>
          </w:p>
        </w:tc>
        <w:tc>
          <w:tcPr>
            <w:tcW w:w="950" w:type="dxa"/>
            <w:noWrap/>
          </w:tcPr>
          <w:p w14:paraId="6062A979" w14:textId="77777777" w:rsidR="001C1EA4" w:rsidRPr="00C7345F" w:rsidRDefault="001C1EA4" w:rsidP="00F73F5C">
            <w:pPr>
              <w:pStyle w:val="TableText"/>
            </w:pPr>
            <w:r w:rsidRPr="00C7345F">
              <w:t>5</w:t>
            </w:r>
          </w:p>
        </w:tc>
      </w:tr>
      <w:tr w:rsidR="001C1EA4" w:rsidRPr="00C7345F" w14:paraId="727A6A9B" w14:textId="77777777" w:rsidTr="00F73F5C">
        <w:trPr>
          <w:trHeight w:val="277"/>
        </w:trPr>
        <w:tc>
          <w:tcPr>
            <w:tcW w:w="8208" w:type="dxa"/>
            <w:noWrap/>
          </w:tcPr>
          <w:p w14:paraId="2E11D3EF" w14:textId="77777777" w:rsidR="001C1EA4" w:rsidRPr="00C7345F" w:rsidRDefault="001C1EA4" w:rsidP="000E4186">
            <w:pPr>
              <w:pStyle w:val="TableTextLeft"/>
              <w:rPr>
                <w:noProof w:val="0"/>
              </w:rPr>
            </w:pPr>
            <w:r w:rsidRPr="00C7345F">
              <w:rPr>
                <w:noProof w:val="0"/>
              </w:rPr>
              <w:t>KIPP Summit Academy</w:t>
            </w:r>
          </w:p>
        </w:tc>
        <w:tc>
          <w:tcPr>
            <w:tcW w:w="950" w:type="dxa"/>
            <w:noWrap/>
          </w:tcPr>
          <w:p w14:paraId="7CFC3496" w14:textId="77777777" w:rsidR="001C1EA4" w:rsidRPr="00C7345F" w:rsidRDefault="001C1EA4" w:rsidP="00F73F5C">
            <w:pPr>
              <w:pStyle w:val="TableText"/>
            </w:pPr>
            <w:r w:rsidRPr="00C7345F">
              <w:t>2</w:t>
            </w:r>
          </w:p>
        </w:tc>
      </w:tr>
      <w:tr w:rsidR="001C1EA4" w:rsidRPr="00C7345F" w14:paraId="7A37A8F7" w14:textId="77777777" w:rsidTr="00F73F5C">
        <w:trPr>
          <w:trHeight w:val="277"/>
        </w:trPr>
        <w:tc>
          <w:tcPr>
            <w:tcW w:w="8208" w:type="dxa"/>
            <w:noWrap/>
          </w:tcPr>
          <w:p w14:paraId="5D58AFEC" w14:textId="77777777" w:rsidR="001C1EA4" w:rsidRPr="00C7345F" w:rsidRDefault="001C1EA4" w:rsidP="000E4186">
            <w:pPr>
              <w:pStyle w:val="TableTextLeft"/>
              <w:rPr>
                <w:noProof w:val="0"/>
              </w:rPr>
            </w:pPr>
            <w:r w:rsidRPr="00C7345F">
              <w:rPr>
                <w:noProof w:val="0"/>
              </w:rPr>
              <w:t>KIPP Valiant Community Prep</w:t>
            </w:r>
          </w:p>
        </w:tc>
        <w:tc>
          <w:tcPr>
            <w:tcW w:w="950" w:type="dxa"/>
            <w:noWrap/>
          </w:tcPr>
          <w:p w14:paraId="2E61D511" w14:textId="77777777" w:rsidR="001C1EA4" w:rsidRPr="00C7345F" w:rsidRDefault="001C1EA4" w:rsidP="00F73F5C">
            <w:pPr>
              <w:pStyle w:val="TableText"/>
            </w:pPr>
            <w:r w:rsidRPr="00C7345F">
              <w:t>57</w:t>
            </w:r>
          </w:p>
        </w:tc>
      </w:tr>
      <w:tr w:rsidR="001C1EA4" w:rsidRPr="00C7345F" w14:paraId="5A847D3D" w14:textId="77777777" w:rsidTr="00F73F5C">
        <w:trPr>
          <w:trHeight w:val="277"/>
        </w:trPr>
        <w:tc>
          <w:tcPr>
            <w:tcW w:w="8208" w:type="dxa"/>
            <w:noWrap/>
          </w:tcPr>
          <w:p w14:paraId="445A09FC" w14:textId="77777777" w:rsidR="001C1EA4" w:rsidRPr="00C7345F" w:rsidRDefault="001C1EA4" w:rsidP="000E4186">
            <w:pPr>
              <w:pStyle w:val="TableTextLeft"/>
              <w:rPr>
                <w:noProof w:val="0"/>
              </w:rPr>
            </w:pPr>
            <w:r w:rsidRPr="00C7345F">
              <w:rPr>
                <w:noProof w:val="0"/>
              </w:rPr>
              <w:t>KIPP Vida Preparatory Academy</w:t>
            </w:r>
          </w:p>
        </w:tc>
        <w:tc>
          <w:tcPr>
            <w:tcW w:w="950" w:type="dxa"/>
            <w:noWrap/>
          </w:tcPr>
          <w:p w14:paraId="4D3DE4EF" w14:textId="77777777" w:rsidR="001C1EA4" w:rsidRPr="00C7345F" w:rsidRDefault="001C1EA4" w:rsidP="00F73F5C">
            <w:pPr>
              <w:pStyle w:val="TableText"/>
            </w:pPr>
            <w:r w:rsidRPr="00C7345F">
              <w:t>36</w:t>
            </w:r>
          </w:p>
        </w:tc>
      </w:tr>
      <w:tr w:rsidR="001C1EA4" w:rsidRPr="00C7345F" w14:paraId="3D2C9112" w14:textId="77777777" w:rsidTr="00F73F5C">
        <w:trPr>
          <w:trHeight w:val="277"/>
        </w:trPr>
        <w:tc>
          <w:tcPr>
            <w:tcW w:w="8208" w:type="dxa"/>
            <w:noWrap/>
          </w:tcPr>
          <w:p w14:paraId="27C573E3" w14:textId="77777777" w:rsidR="001C1EA4" w:rsidRPr="00C7345F" w:rsidRDefault="001C1EA4" w:rsidP="000E4186">
            <w:pPr>
              <w:pStyle w:val="TableTextLeft"/>
              <w:rPr>
                <w:noProof w:val="0"/>
              </w:rPr>
            </w:pPr>
            <w:r w:rsidRPr="00C7345F">
              <w:rPr>
                <w:noProof w:val="0"/>
              </w:rPr>
              <w:t>Kairos Public School Vacaville Academy</w:t>
            </w:r>
          </w:p>
        </w:tc>
        <w:tc>
          <w:tcPr>
            <w:tcW w:w="950" w:type="dxa"/>
            <w:noWrap/>
          </w:tcPr>
          <w:p w14:paraId="5CFBA66D" w14:textId="77777777" w:rsidR="001C1EA4" w:rsidRPr="00C7345F" w:rsidRDefault="001C1EA4" w:rsidP="00F73F5C">
            <w:pPr>
              <w:pStyle w:val="TableText"/>
            </w:pPr>
            <w:r w:rsidRPr="00C7345F">
              <w:t>2</w:t>
            </w:r>
          </w:p>
        </w:tc>
      </w:tr>
      <w:tr w:rsidR="001C1EA4" w:rsidRPr="00C7345F" w14:paraId="4D7543FD" w14:textId="77777777" w:rsidTr="00F73F5C">
        <w:trPr>
          <w:trHeight w:val="277"/>
        </w:trPr>
        <w:tc>
          <w:tcPr>
            <w:tcW w:w="8208" w:type="dxa"/>
            <w:noWrap/>
          </w:tcPr>
          <w:p w14:paraId="71C62179" w14:textId="77777777" w:rsidR="001C1EA4" w:rsidRPr="00C7345F" w:rsidRDefault="001C1EA4" w:rsidP="000E4186">
            <w:pPr>
              <w:pStyle w:val="TableTextLeft"/>
              <w:rPr>
                <w:noProof w:val="0"/>
              </w:rPr>
            </w:pPr>
            <w:r w:rsidRPr="00C7345F">
              <w:rPr>
                <w:noProof w:val="0"/>
              </w:rPr>
              <w:t>Kavod Charter</w:t>
            </w:r>
          </w:p>
        </w:tc>
        <w:tc>
          <w:tcPr>
            <w:tcW w:w="950" w:type="dxa"/>
            <w:noWrap/>
          </w:tcPr>
          <w:p w14:paraId="58FF192A" w14:textId="77777777" w:rsidR="001C1EA4" w:rsidRPr="00C7345F" w:rsidRDefault="001C1EA4" w:rsidP="00F73F5C">
            <w:pPr>
              <w:pStyle w:val="TableText"/>
            </w:pPr>
            <w:r w:rsidRPr="00C7345F">
              <w:t>23</w:t>
            </w:r>
          </w:p>
        </w:tc>
      </w:tr>
      <w:tr w:rsidR="001C1EA4" w:rsidRPr="00C7345F" w14:paraId="30CF40DB" w14:textId="77777777" w:rsidTr="00F73F5C">
        <w:trPr>
          <w:trHeight w:val="277"/>
        </w:trPr>
        <w:tc>
          <w:tcPr>
            <w:tcW w:w="8208" w:type="dxa"/>
            <w:noWrap/>
          </w:tcPr>
          <w:p w14:paraId="26BE11AF" w14:textId="77777777" w:rsidR="001C1EA4" w:rsidRPr="00C7345F" w:rsidRDefault="001C1EA4" w:rsidP="000E4186">
            <w:pPr>
              <w:pStyle w:val="TableTextLeft"/>
              <w:rPr>
                <w:noProof w:val="0"/>
              </w:rPr>
            </w:pPr>
            <w:r w:rsidRPr="00C7345F">
              <w:rPr>
                <w:noProof w:val="0"/>
              </w:rPr>
              <w:t>Keiller Leadership Academy</w:t>
            </w:r>
          </w:p>
        </w:tc>
        <w:tc>
          <w:tcPr>
            <w:tcW w:w="950" w:type="dxa"/>
            <w:noWrap/>
          </w:tcPr>
          <w:p w14:paraId="64B93911" w14:textId="77777777" w:rsidR="001C1EA4" w:rsidRPr="00C7345F" w:rsidRDefault="001C1EA4" w:rsidP="00F73F5C">
            <w:pPr>
              <w:pStyle w:val="TableText"/>
            </w:pPr>
            <w:r w:rsidRPr="00C7345F">
              <w:t>28</w:t>
            </w:r>
          </w:p>
        </w:tc>
      </w:tr>
      <w:tr w:rsidR="001C1EA4" w:rsidRPr="00C7345F" w14:paraId="0D2A1914" w14:textId="77777777" w:rsidTr="00F73F5C">
        <w:trPr>
          <w:trHeight w:val="277"/>
        </w:trPr>
        <w:tc>
          <w:tcPr>
            <w:tcW w:w="8208" w:type="dxa"/>
            <w:noWrap/>
          </w:tcPr>
          <w:p w14:paraId="19F7D8D1" w14:textId="77777777" w:rsidR="001C1EA4" w:rsidRPr="00C7345F" w:rsidRDefault="001C1EA4" w:rsidP="000E4186">
            <w:pPr>
              <w:pStyle w:val="TableTextLeft"/>
              <w:rPr>
                <w:noProof w:val="0"/>
              </w:rPr>
            </w:pPr>
            <w:r w:rsidRPr="00C7345F">
              <w:rPr>
                <w:noProof w:val="0"/>
              </w:rPr>
              <w:t>Kelseyville Unified</w:t>
            </w:r>
          </w:p>
        </w:tc>
        <w:tc>
          <w:tcPr>
            <w:tcW w:w="950" w:type="dxa"/>
            <w:noWrap/>
          </w:tcPr>
          <w:p w14:paraId="544599CC" w14:textId="77777777" w:rsidR="001C1EA4" w:rsidRPr="00C7345F" w:rsidRDefault="001C1EA4" w:rsidP="00F73F5C">
            <w:pPr>
              <w:pStyle w:val="TableText"/>
            </w:pPr>
            <w:r w:rsidRPr="00C7345F">
              <w:t>30</w:t>
            </w:r>
          </w:p>
        </w:tc>
      </w:tr>
      <w:tr w:rsidR="001C1EA4" w:rsidRPr="00C7345F" w14:paraId="3B02F9A3" w14:textId="77777777" w:rsidTr="00F73F5C">
        <w:trPr>
          <w:trHeight w:val="277"/>
        </w:trPr>
        <w:tc>
          <w:tcPr>
            <w:tcW w:w="8208" w:type="dxa"/>
            <w:noWrap/>
          </w:tcPr>
          <w:p w14:paraId="2310D24F" w14:textId="77777777" w:rsidR="001C1EA4" w:rsidRPr="00C7345F" w:rsidRDefault="001C1EA4" w:rsidP="000E4186">
            <w:pPr>
              <w:pStyle w:val="TableTextLeft"/>
              <w:rPr>
                <w:noProof w:val="0"/>
              </w:rPr>
            </w:pPr>
            <w:r w:rsidRPr="00C7345F">
              <w:rPr>
                <w:noProof w:val="0"/>
              </w:rPr>
              <w:t>Kentfield Elementary</w:t>
            </w:r>
          </w:p>
        </w:tc>
        <w:tc>
          <w:tcPr>
            <w:tcW w:w="950" w:type="dxa"/>
            <w:noWrap/>
          </w:tcPr>
          <w:p w14:paraId="5760E376" w14:textId="77777777" w:rsidR="001C1EA4" w:rsidRPr="00C7345F" w:rsidRDefault="001C1EA4" w:rsidP="00F73F5C">
            <w:pPr>
              <w:pStyle w:val="TableText"/>
            </w:pPr>
            <w:r w:rsidRPr="00C7345F">
              <w:t>15</w:t>
            </w:r>
          </w:p>
        </w:tc>
      </w:tr>
      <w:tr w:rsidR="001C1EA4" w:rsidRPr="00C7345F" w14:paraId="080B41B7" w14:textId="77777777" w:rsidTr="00F73F5C">
        <w:trPr>
          <w:trHeight w:val="277"/>
        </w:trPr>
        <w:tc>
          <w:tcPr>
            <w:tcW w:w="8208" w:type="dxa"/>
            <w:noWrap/>
          </w:tcPr>
          <w:p w14:paraId="7C2FBEE6" w14:textId="77777777" w:rsidR="001C1EA4" w:rsidRPr="00C7345F" w:rsidRDefault="001C1EA4" w:rsidP="000E4186">
            <w:pPr>
              <w:pStyle w:val="TableTextLeft"/>
              <w:rPr>
                <w:noProof w:val="0"/>
              </w:rPr>
            </w:pPr>
            <w:r w:rsidRPr="00C7345F">
              <w:rPr>
                <w:noProof w:val="0"/>
              </w:rPr>
              <w:t>Keppel Union Elementary</w:t>
            </w:r>
          </w:p>
        </w:tc>
        <w:tc>
          <w:tcPr>
            <w:tcW w:w="950" w:type="dxa"/>
            <w:noWrap/>
          </w:tcPr>
          <w:p w14:paraId="4EBB71D8" w14:textId="77777777" w:rsidR="001C1EA4" w:rsidRPr="00C7345F" w:rsidRDefault="001C1EA4" w:rsidP="00F73F5C">
            <w:pPr>
              <w:pStyle w:val="TableText"/>
            </w:pPr>
            <w:r w:rsidRPr="00C7345F">
              <w:t>114</w:t>
            </w:r>
          </w:p>
        </w:tc>
      </w:tr>
      <w:tr w:rsidR="001C1EA4" w:rsidRPr="00C7345F" w14:paraId="0259446A" w14:textId="77777777" w:rsidTr="00F73F5C">
        <w:trPr>
          <w:trHeight w:val="277"/>
        </w:trPr>
        <w:tc>
          <w:tcPr>
            <w:tcW w:w="8208" w:type="dxa"/>
            <w:noWrap/>
          </w:tcPr>
          <w:p w14:paraId="32E4BF94" w14:textId="77777777" w:rsidR="001C1EA4" w:rsidRPr="00C7345F" w:rsidRDefault="001C1EA4" w:rsidP="000E4186">
            <w:pPr>
              <w:pStyle w:val="TableTextLeft"/>
              <w:rPr>
                <w:noProof w:val="0"/>
              </w:rPr>
            </w:pPr>
            <w:r w:rsidRPr="00C7345F">
              <w:rPr>
                <w:noProof w:val="0"/>
              </w:rPr>
              <w:t>Kerman Unified</w:t>
            </w:r>
          </w:p>
        </w:tc>
        <w:tc>
          <w:tcPr>
            <w:tcW w:w="950" w:type="dxa"/>
            <w:noWrap/>
          </w:tcPr>
          <w:p w14:paraId="0C967027" w14:textId="77777777" w:rsidR="001C1EA4" w:rsidRPr="00C7345F" w:rsidRDefault="001C1EA4" w:rsidP="00F73F5C">
            <w:pPr>
              <w:pStyle w:val="TableText"/>
            </w:pPr>
            <w:r w:rsidRPr="00C7345F">
              <w:t>176</w:t>
            </w:r>
          </w:p>
        </w:tc>
      </w:tr>
      <w:tr w:rsidR="001C1EA4" w:rsidRPr="00C7345F" w14:paraId="7F640C8C" w14:textId="77777777" w:rsidTr="00F73F5C">
        <w:trPr>
          <w:trHeight w:val="277"/>
        </w:trPr>
        <w:tc>
          <w:tcPr>
            <w:tcW w:w="8208" w:type="dxa"/>
            <w:noWrap/>
          </w:tcPr>
          <w:p w14:paraId="35A24B7C" w14:textId="77777777" w:rsidR="001C1EA4" w:rsidRPr="00C7345F" w:rsidRDefault="001C1EA4" w:rsidP="000E4186">
            <w:pPr>
              <w:pStyle w:val="TableTextLeft"/>
              <w:rPr>
                <w:noProof w:val="0"/>
              </w:rPr>
            </w:pPr>
            <w:r w:rsidRPr="00C7345F">
              <w:rPr>
                <w:noProof w:val="0"/>
              </w:rPr>
              <w:t>Kern County Office of Education</w:t>
            </w:r>
          </w:p>
        </w:tc>
        <w:tc>
          <w:tcPr>
            <w:tcW w:w="950" w:type="dxa"/>
            <w:noWrap/>
          </w:tcPr>
          <w:p w14:paraId="2E3697A3" w14:textId="77777777" w:rsidR="001C1EA4" w:rsidRPr="00C7345F" w:rsidRDefault="001C1EA4" w:rsidP="00F73F5C">
            <w:pPr>
              <w:pStyle w:val="TableText"/>
            </w:pPr>
            <w:r w:rsidRPr="00C7345F">
              <w:t>5</w:t>
            </w:r>
          </w:p>
        </w:tc>
      </w:tr>
      <w:tr w:rsidR="001C1EA4" w:rsidRPr="00C7345F" w14:paraId="14BBCB8E" w14:textId="77777777" w:rsidTr="00F73F5C">
        <w:trPr>
          <w:trHeight w:val="277"/>
        </w:trPr>
        <w:tc>
          <w:tcPr>
            <w:tcW w:w="8208" w:type="dxa"/>
            <w:noWrap/>
          </w:tcPr>
          <w:p w14:paraId="3C4249E0" w14:textId="77777777" w:rsidR="001C1EA4" w:rsidRPr="00C7345F" w:rsidRDefault="001C1EA4" w:rsidP="000E4186">
            <w:pPr>
              <w:pStyle w:val="TableTextLeft"/>
              <w:rPr>
                <w:noProof w:val="0"/>
              </w:rPr>
            </w:pPr>
            <w:r w:rsidRPr="00C7345F">
              <w:rPr>
                <w:noProof w:val="0"/>
              </w:rPr>
              <w:t>Kern High</w:t>
            </w:r>
          </w:p>
        </w:tc>
        <w:tc>
          <w:tcPr>
            <w:tcW w:w="950" w:type="dxa"/>
            <w:noWrap/>
          </w:tcPr>
          <w:p w14:paraId="5618E952" w14:textId="77777777" w:rsidR="001C1EA4" w:rsidRPr="00C7345F" w:rsidRDefault="001C1EA4" w:rsidP="00F73F5C">
            <w:pPr>
              <w:pStyle w:val="TableText"/>
            </w:pPr>
            <w:r w:rsidRPr="00C7345F">
              <w:t>163</w:t>
            </w:r>
          </w:p>
        </w:tc>
      </w:tr>
      <w:tr w:rsidR="001C1EA4" w:rsidRPr="00C7345F" w14:paraId="5BE926A7" w14:textId="77777777" w:rsidTr="00F73F5C">
        <w:trPr>
          <w:trHeight w:val="277"/>
        </w:trPr>
        <w:tc>
          <w:tcPr>
            <w:tcW w:w="8208" w:type="dxa"/>
            <w:noWrap/>
          </w:tcPr>
          <w:p w14:paraId="037CB51F" w14:textId="77777777" w:rsidR="001C1EA4" w:rsidRPr="00C7345F" w:rsidRDefault="001C1EA4" w:rsidP="000E4186">
            <w:pPr>
              <w:pStyle w:val="TableTextLeft"/>
              <w:rPr>
                <w:noProof w:val="0"/>
              </w:rPr>
            </w:pPr>
            <w:r w:rsidRPr="00C7345F">
              <w:rPr>
                <w:noProof w:val="0"/>
              </w:rPr>
              <w:t>Kernville Union Elementary</w:t>
            </w:r>
          </w:p>
        </w:tc>
        <w:tc>
          <w:tcPr>
            <w:tcW w:w="950" w:type="dxa"/>
            <w:noWrap/>
          </w:tcPr>
          <w:p w14:paraId="623D1205" w14:textId="77777777" w:rsidR="001C1EA4" w:rsidRPr="00C7345F" w:rsidRDefault="001C1EA4" w:rsidP="00F73F5C">
            <w:pPr>
              <w:pStyle w:val="TableText"/>
            </w:pPr>
            <w:r w:rsidRPr="00C7345F">
              <w:t>2</w:t>
            </w:r>
          </w:p>
        </w:tc>
      </w:tr>
      <w:tr w:rsidR="001C1EA4" w:rsidRPr="00C7345F" w14:paraId="0CFAB5FF" w14:textId="77777777" w:rsidTr="00F73F5C">
        <w:trPr>
          <w:trHeight w:val="277"/>
        </w:trPr>
        <w:tc>
          <w:tcPr>
            <w:tcW w:w="8208" w:type="dxa"/>
            <w:noWrap/>
          </w:tcPr>
          <w:p w14:paraId="1A7CB088" w14:textId="77777777" w:rsidR="001C1EA4" w:rsidRPr="00C7345F" w:rsidRDefault="001C1EA4" w:rsidP="000E4186">
            <w:pPr>
              <w:pStyle w:val="TableTextLeft"/>
              <w:rPr>
                <w:noProof w:val="0"/>
              </w:rPr>
            </w:pPr>
            <w:r w:rsidRPr="00C7345F">
              <w:rPr>
                <w:noProof w:val="0"/>
              </w:rPr>
              <w:t>Keyes Union</w:t>
            </w:r>
          </w:p>
        </w:tc>
        <w:tc>
          <w:tcPr>
            <w:tcW w:w="950" w:type="dxa"/>
            <w:noWrap/>
          </w:tcPr>
          <w:p w14:paraId="3C8D1F68" w14:textId="77777777" w:rsidR="001C1EA4" w:rsidRPr="00C7345F" w:rsidRDefault="001C1EA4" w:rsidP="00F73F5C">
            <w:pPr>
              <w:pStyle w:val="TableText"/>
            </w:pPr>
            <w:r w:rsidRPr="00C7345F">
              <w:t>43</w:t>
            </w:r>
          </w:p>
        </w:tc>
      </w:tr>
      <w:tr w:rsidR="001C1EA4" w:rsidRPr="00C7345F" w14:paraId="341609D5" w14:textId="77777777" w:rsidTr="00F73F5C">
        <w:trPr>
          <w:trHeight w:val="277"/>
        </w:trPr>
        <w:tc>
          <w:tcPr>
            <w:tcW w:w="8208" w:type="dxa"/>
            <w:noWrap/>
          </w:tcPr>
          <w:p w14:paraId="0924A99E" w14:textId="77777777" w:rsidR="001C1EA4" w:rsidRPr="00C7345F" w:rsidRDefault="001C1EA4" w:rsidP="000E4186">
            <w:pPr>
              <w:pStyle w:val="TableTextLeft"/>
              <w:rPr>
                <w:noProof w:val="0"/>
              </w:rPr>
            </w:pPr>
            <w:r w:rsidRPr="00C7345F">
              <w:rPr>
                <w:noProof w:val="0"/>
              </w:rPr>
              <w:t>Kid Street Learning Center Charter</w:t>
            </w:r>
          </w:p>
        </w:tc>
        <w:tc>
          <w:tcPr>
            <w:tcW w:w="950" w:type="dxa"/>
            <w:noWrap/>
          </w:tcPr>
          <w:p w14:paraId="5E8BCBCB" w14:textId="77777777" w:rsidR="001C1EA4" w:rsidRPr="00C7345F" w:rsidRDefault="001C1EA4" w:rsidP="00F73F5C">
            <w:pPr>
              <w:pStyle w:val="TableText"/>
            </w:pPr>
            <w:r w:rsidRPr="00C7345F">
              <w:t>1</w:t>
            </w:r>
          </w:p>
        </w:tc>
      </w:tr>
      <w:tr w:rsidR="001C1EA4" w:rsidRPr="00C7345F" w14:paraId="44B070B9" w14:textId="77777777" w:rsidTr="00F73F5C">
        <w:trPr>
          <w:trHeight w:val="277"/>
        </w:trPr>
        <w:tc>
          <w:tcPr>
            <w:tcW w:w="8208" w:type="dxa"/>
            <w:noWrap/>
          </w:tcPr>
          <w:p w14:paraId="4C83F71C" w14:textId="77777777" w:rsidR="001C1EA4" w:rsidRPr="00C7345F" w:rsidRDefault="001C1EA4" w:rsidP="000E4186">
            <w:pPr>
              <w:pStyle w:val="TableTextLeft"/>
              <w:rPr>
                <w:noProof w:val="0"/>
              </w:rPr>
            </w:pPr>
            <w:r w:rsidRPr="00C7345F">
              <w:rPr>
                <w:noProof w:val="0"/>
              </w:rPr>
              <w:t>Kidinnu Academy</w:t>
            </w:r>
          </w:p>
        </w:tc>
        <w:tc>
          <w:tcPr>
            <w:tcW w:w="950" w:type="dxa"/>
            <w:noWrap/>
          </w:tcPr>
          <w:p w14:paraId="7DABD8FE" w14:textId="77777777" w:rsidR="001C1EA4" w:rsidRPr="00C7345F" w:rsidRDefault="001C1EA4" w:rsidP="00F73F5C">
            <w:pPr>
              <w:pStyle w:val="TableText"/>
            </w:pPr>
            <w:r w:rsidRPr="00C7345F">
              <w:t>46</w:t>
            </w:r>
          </w:p>
        </w:tc>
      </w:tr>
      <w:tr w:rsidR="001C1EA4" w:rsidRPr="00C7345F" w14:paraId="13DAB97E" w14:textId="77777777" w:rsidTr="00F73F5C">
        <w:trPr>
          <w:trHeight w:val="277"/>
        </w:trPr>
        <w:tc>
          <w:tcPr>
            <w:tcW w:w="8208" w:type="dxa"/>
            <w:noWrap/>
          </w:tcPr>
          <w:p w14:paraId="3FE14B23" w14:textId="77777777" w:rsidR="001C1EA4" w:rsidRPr="00C7345F" w:rsidRDefault="001C1EA4" w:rsidP="000E4186">
            <w:pPr>
              <w:pStyle w:val="TableTextLeft"/>
              <w:rPr>
                <w:noProof w:val="0"/>
              </w:rPr>
            </w:pPr>
            <w:r w:rsidRPr="00C7345F">
              <w:rPr>
                <w:noProof w:val="0"/>
              </w:rPr>
              <w:t>Kinetic Academy</w:t>
            </w:r>
          </w:p>
        </w:tc>
        <w:tc>
          <w:tcPr>
            <w:tcW w:w="950" w:type="dxa"/>
            <w:noWrap/>
          </w:tcPr>
          <w:p w14:paraId="410C6710" w14:textId="77777777" w:rsidR="001C1EA4" w:rsidRPr="00C7345F" w:rsidRDefault="001C1EA4" w:rsidP="00F73F5C">
            <w:pPr>
              <w:pStyle w:val="TableText"/>
            </w:pPr>
            <w:r w:rsidRPr="00C7345F">
              <w:t>1</w:t>
            </w:r>
          </w:p>
        </w:tc>
      </w:tr>
      <w:tr w:rsidR="001C1EA4" w:rsidRPr="00C7345F" w14:paraId="17701103" w14:textId="77777777" w:rsidTr="00F73F5C">
        <w:trPr>
          <w:trHeight w:val="277"/>
        </w:trPr>
        <w:tc>
          <w:tcPr>
            <w:tcW w:w="8208" w:type="dxa"/>
            <w:noWrap/>
          </w:tcPr>
          <w:p w14:paraId="490AC0BC" w14:textId="77777777" w:rsidR="001C1EA4" w:rsidRPr="00C7345F" w:rsidRDefault="001C1EA4" w:rsidP="000E4186">
            <w:pPr>
              <w:pStyle w:val="TableTextLeft"/>
              <w:rPr>
                <w:noProof w:val="0"/>
              </w:rPr>
            </w:pPr>
            <w:r w:rsidRPr="00C7345F">
              <w:rPr>
                <w:noProof w:val="0"/>
              </w:rPr>
              <w:t>King City Union</w:t>
            </w:r>
          </w:p>
        </w:tc>
        <w:tc>
          <w:tcPr>
            <w:tcW w:w="950" w:type="dxa"/>
            <w:noWrap/>
          </w:tcPr>
          <w:p w14:paraId="3C90BB59" w14:textId="77777777" w:rsidR="001C1EA4" w:rsidRPr="00C7345F" w:rsidRDefault="001C1EA4" w:rsidP="00F73F5C">
            <w:pPr>
              <w:pStyle w:val="TableText"/>
            </w:pPr>
            <w:r w:rsidRPr="00C7345F">
              <w:t>194</w:t>
            </w:r>
          </w:p>
        </w:tc>
      </w:tr>
      <w:tr w:rsidR="001C1EA4" w:rsidRPr="00C7345F" w14:paraId="35A50123" w14:textId="77777777" w:rsidTr="00F73F5C">
        <w:trPr>
          <w:trHeight w:val="277"/>
        </w:trPr>
        <w:tc>
          <w:tcPr>
            <w:tcW w:w="8208" w:type="dxa"/>
            <w:noWrap/>
          </w:tcPr>
          <w:p w14:paraId="41496519" w14:textId="77777777" w:rsidR="001C1EA4" w:rsidRPr="00C7345F" w:rsidRDefault="001C1EA4" w:rsidP="000E4186">
            <w:pPr>
              <w:pStyle w:val="TableTextLeft"/>
              <w:rPr>
                <w:noProof w:val="0"/>
              </w:rPr>
            </w:pPr>
            <w:r w:rsidRPr="00C7345F">
              <w:rPr>
                <w:noProof w:val="0"/>
              </w:rPr>
              <w:t>King-Chavez Academy of Excellence</w:t>
            </w:r>
          </w:p>
        </w:tc>
        <w:tc>
          <w:tcPr>
            <w:tcW w:w="950" w:type="dxa"/>
            <w:noWrap/>
          </w:tcPr>
          <w:p w14:paraId="37B85516" w14:textId="77777777" w:rsidR="001C1EA4" w:rsidRPr="00C7345F" w:rsidRDefault="001C1EA4" w:rsidP="00F73F5C">
            <w:pPr>
              <w:pStyle w:val="TableText"/>
            </w:pPr>
            <w:r w:rsidRPr="00C7345F">
              <w:t>16</w:t>
            </w:r>
          </w:p>
        </w:tc>
      </w:tr>
      <w:tr w:rsidR="001C1EA4" w:rsidRPr="00C7345F" w14:paraId="72A3F659" w14:textId="77777777" w:rsidTr="00F73F5C">
        <w:trPr>
          <w:trHeight w:val="277"/>
        </w:trPr>
        <w:tc>
          <w:tcPr>
            <w:tcW w:w="8208" w:type="dxa"/>
            <w:noWrap/>
          </w:tcPr>
          <w:p w14:paraId="162974E2" w14:textId="77777777" w:rsidR="001C1EA4" w:rsidRPr="00C7345F" w:rsidRDefault="001C1EA4" w:rsidP="000E4186">
            <w:pPr>
              <w:pStyle w:val="TableTextLeft"/>
              <w:rPr>
                <w:noProof w:val="0"/>
              </w:rPr>
            </w:pPr>
            <w:r w:rsidRPr="00C7345F">
              <w:rPr>
                <w:noProof w:val="0"/>
              </w:rPr>
              <w:t>King-Chavez Community High</w:t>
            </w:r>
          </w:p>
        </w:tc>
        <w:tc>
          <w:tcPr>
            <w:tcW w:w="950" w:type="dxa"/>
            <w:noWrap/>
          </w:tcPr>
          <w:p w14:paraId="4F75BB6C" w14:textId="77777777" w:rsidR="001C1EA4" w:rsidRPr="00C7345F" w:rsidRDefault="001C1EA4" w:rsidP="00F73F5C">
            <w:pPr>
              <w:pStyle w:val="TableText"/>
            </w:pPr>
            <w:r w:rsidRPr="00C7345F">
              <w:t>5</w:t>
            </w:r>
          </w:p>
        </w:tc>
      </w:tr>
      <w:tr w:rsidR="001C1EA4" w:rsidRPr="00C7345F" w14:paraId="3D00972E" w14:textId="77777777" w:rsidTr="00F73F5C">
        <w:trPr>
          <w:trHeight w:val="277"/>
        </w:trPr>
        <w:tc>
          <w:tcPr>
            <w:tcW w:w="8208" w:type="dxa"/>
            <w:noWrap/>
          </w:tcPr>
          <w:p w14:paraId="172EA58D" w14:textId="77777777" w:rsidR="001C1EA4" w:rsidRPr="00C7345F" w:rsidRDefault="001C1EA4" w:rsidP="000E4186">
            <w:pPr>
              <w:pStyle w:val="TableTextLeft"/>
              <w:rPr>
                <w:noProof w:val="0"/>
              </w:rPr>
            </w:pPr>
            <w:r w:rsidRPr="00C7345F">
              <w:rPr>
                <w:noProof w:val="0"/>
              </w:rPr>
              <w:t>King-Chavez Preparatory Academy</w:t>
            </w:r>
          </w:p>
        </w:tc>
        <w:tc>
          <w:tcPr>
            <w:tcW w:w="950" w:type="dxa"/>
            <w:noWrap/>
          </w:tcPr>
          <w:p w14:paraId="7391D761" w14:textId="77777777" w:rsidR="001C1EA4" w:rsidRPr="00C7345F" w:rsidRDefault="001C1EA4" w:rsidP="00F73F5C">
            <w:pPr>
              <w:pStyle w:val="TableText"/>
            </w:pPr>
            <w:r w:rsidRPr="00C7345F">
              <w:t>1</w:t>
            </w:r>
          </w:p>
        </w:tc>
      </w:tr>
      <w:tr w:rsidR="001C1EA4" w:rsidRPr="00C7345F" w14:paraId="719519B2" w14:textId="77777777" w:rsidTr="00F73F5C">
        <w:trPr>
          <w:trHeight w:val="277"/>
        </w:trPr>
        <w:tc>
          <w:tcPr>
            <w:tcW w:w="8208" w:type="dxa"/>
            <w:noWrap/>
          </w:tcPr>
          <w:p w14:paraId="5AB48BC3" w14:textId="77777777" w:rsidR="001C1EA4" w:rsidRPr="00C7345F" w:rsidRDefault="001C1EA4" w:rsidP="000E4186">
            <w:pPr>
              <w:pStyle w:val="TableTextLeft"/>
              <w:rPr>
                <w:noProof w:val="0"/>
              </w:rPr>
            </w:pPr>
            <w:r w:rsidRPr="00C7345F">
              <w:rPr>
                <w:noProof w:val="0"/>
              </w:rPr>
              <w:t>King-Chavez Primary Academy</w:t>
            </w:r>
          </w:p>
        </w:tc>
        <w:tc>
          <w:tcPr>
            <w:tcW w:w="950" w:type="dxa"/>
            <w:noWrap/>
          </w:tcPr>
          <w:p w14:paraId="5B629FB0" w14:textId="77777777" w:rsidR="001C1EA4" w:rsidRPr="00C7345F" w:rsidRDefault="001C1EA4" w:rsidP="00F73F5C">
            <w:pPr>
              <w:pStyle w:val="TableText"/>
            </w:pPr>
            <w:r w:rsidRPr="00C7345F">
              <w:t>39</w:t>
            </w:r>
          </w:p>
        </w:tc>
      </w:tr>
      <w:tr w:rsidR="001C1EA4" w:rsidRPr="00C7345F" w14:paraId="18A791C2" w14:textId="77777777" w:rsidTr="00F73F5C">
        <w:trPr>
          <w:trHeight w:val="277"/>
        </w:trPr>
        <w:tc>
          <w:tcPr>
            <w:tcW w:w="8208" w:type="dxa"/>
            <w:noWrap/>
          </w:tcPr>
          <w:p w14:paraId="0007BE0D" w14:textId="77777777" w:rsidR="001C1EA4" w:rsidRPr="00C7345F" w:rsidRDefault="001C1EA4" w:rsidP="000E4186">
            <w:pPr>
              <w:pStyle w:val="TableTextLeft"/>
              <w:rPr>
                <w:noProof w:val="0"/>
              </w:rPr>
            </w:pPr>
            <w:r w:rsidRPr="00C7345F">
              <w:rPr>
                <w:noProof w:val="0"/>
              </w:rPr>
              <w:t>Kings Canyon Joint Unified</w:t>
            </w:r>
          </w:p>
        </w:tc>
        <w:tc>
          <w:tcPr>
            <w:tcW w:w="950" w:type="dxa"/>
            <w:noWrap/>
          </w:tcPr>
          <w:p w14:paraId="441299EA" w14:textId="77777777" w:rsidR="001C1EA4" w:rsidRPr="00C7345F" w:rsidRDefault="001C1EA4" w:rsidP="00F73F5C">
            <w:pPr>
              <w:pStyle w:val="TableText"/>
            </w:pPr>
            <w:r w:rsidRPr="00C7345F">
              <w:t>393</w:t>
            </w:r>
          </w:p>
        </w:tc>
      </w:tr>
      <w:tr w:rsidR="001C1EA4" w:rsidRPr="00C7345F" w14:paraId="337D6B8D" w14:textId="77777777" w:rsidTr="00F73F5C">
        <w:trPr>
          <w:trHeight w:val="277"/>
        </w:trPr>
        <w:tc>
          <w:tcPr>
            <w:tcW w:w="8208" w:type="dxa"/>
            <w:noWrap/>
          </w:tcPr>
          <w:p w14:paraId="6F8F883B" w14:textId="77777777" w:rsidR="001C1EA4" w:rsidRPr="00C7345F" w:rsidRDefault="001C1EA4" w:rsidP="000E4186">
            <w:pPr>
              <w:pStyle w:val="TableTextLeft"/>
              <w:rPr>
                <w:noProof w:val="0"/>
              </w:rPr>
            </w:pPr>
            <w:r w:rsidRPr="00C7345F">
              <w:rPr>
                <w:noProof w:val="0"/>
              </w:rPr>
              <w:t>Kings County Office of Education</w:t>
            </w:r>
          </w:p>
        </w:tc>
        <w:tc>
          <w:tcPr>
            <w:tcW w:w="950" w:type="dxa"/>
            <w:noWrap/>
          </w:tcPr>
          <w:p w14:paraId="706A2795" w14:textId="77777777" w:rsidR="001C1EA4" w:rsidRPr="00C7345F" w:rsidRDefault="001C1EA4" w:rsidP="00F73F5C">
            <w:pPr>
              <w:pStyle w:val="TableText"/>
            </w:pPr>
            <w:r w:rsidRPr="00C7345F">
              <w:t>3</w:t>
            </w:r>
          </w:p>
        </w:tc>
      </w:tr>
      <w:tr w:rsidR="001C1EA4" w:rsidRPr="00C7345F" w14:paraId="59BDD4C5" w14:textId="77777777" w:rsidTr="00F73F5C">
        <w:trPr>
          <w:trHeight w:val="277"/>
        </w:trPr>
        <w:tc>
          <w:tcPr>
            <w:tcW w:w="8208" w:type="dxa"/>
            <w:noWrap/>
          </w:tcPr>
          <w:p w14:paraId="6D93D3C4" w14:textId="77777777" w:rsidR="001C1EA4" w:rsidRPr="00C7345F" w:rsidRDefault="001C1EA4" w:rsidP="000E4186">
            <w:pPr>
              <w:pStyle w:val="TableTextLeft"/>
              <w:rPr>
                <w:noProof w:val="0"/>
              </w:rPr>
            </w:pPr>
            <w:r w:rsidRPr="00C7345F">
              <w:rPr>
                <w:noProof w:val="0"/>
              </w:rPr>
              <w:t>Kings River Union Elementary</w:t>
            </w:r>
          </w:p>
        </w:tc>
        <w:tc>
          <w:tcPr>
            <w:tcW w:w="950" w:type="dxa"/>
            <w:noWrap/>
          </w:tcPr>
          <w:p w14:paraId="5B2FF459" w14:textId="77777777" w:rsidR="001C1EA4" w:rsidRPr="00C7345F" w:rsidRDefault="001C1EA4" w:rsidP="00F73F5C">
            <w:pPr>
              <w:pStyle w:val="TableText"/>
            </w:pPr>
            <w:r w:rsidRPr="00C7345F">
              <w:t>24</w:t>
            </w:r>
          </w:p>
        </w:tc>
      </w:tr>
      <w:tr w:rsidR="001C1EA4" w:rsidRPr="00C7345F" w14:paraId="6F4B4214" w14:textId="77777777" w:rsidTr="00F73F5C">
        <w:trPr>
          <w:trHeight w:val="277"/>
        </w:trPr>
        <w:tc>
          <w:tcPr>
            <w:tcW w:w="8208" w:type="dxa"/>
            <w:noWrap/>
          </w:tcPr>
          <w:p w14:paraId="62986C9F" w14:textId="77777777" w:rsidR="001C1EA4" w:rsidRPr="00C7345F" w:rsidRDefault="001C1EA4" w:rsidP="000E4186">
            <w:pPr>
              <w:pStyle w:val="TableTextLeft"/>
              <w:rPr>
                <w:noProof w:val="0"/>
              </w:rPr>
            </w:pPr>
            <w:r w:rsidRPr="00C7345F">
              <w:rPr>
                <w:noProof w:val="0"/>
              </w:rPr>
              <w:t>Kings River-Hardwick Union Elementary</w:t>
            </w:r>
          </w:p>
        </w:tc>
        <w:tc>
          <w:tcPr>
            <w:tcW w:w="950" w:type="dxa"/>
            <w:noWrap/>
          </w:tcPr>
          <w:p w14:paraId="0C8BEE8D" w14:textId="77777777" w:rsidR="001C1EA4" w:rsidRPr="00C7345F" w:rsidRDefault="001C1EA4" w:rsidP="00F73F5C">
            <w:pPr>
              <w:pStyle w:val="TableText"/>
            </w:pPr>
            <w:r w:rsidRPr="00C7345F">
              <w:t>4</w:t>
            </w:r>
          </w:p>
        </w:tc>
      </w:tr>
      <w:tr w:rsidR="000E4186" w:rsidRPr="00C7345F" w14:paraId="087D434C" w14:textId="77777777" w:rsidTr="000E4186">
        <w:trPr>
          <w:trHeight w:val="277"/>
        </w:trPr>
        <w:tc>
          <w:tcPr>
            <w:tcW w:w="8208" w:type="dxa"/>
            <w:noWrap/>
          </w:tcPr>
          <w:p w14:paraId="1B1C5668" w14:textId="77777777" w:rsidR="000E4186" w:rsidRPr="00C7345F" w:rsidRDefault="000E4186" w:rsidP="00F73F5C">
            <w:pPr>
              <w:pStyle w:val="TableTextLeft"/>
              <w:rPr>
                <w:noProof w:val="0"/>
              </w:rPr>
            </w:pPr>
            <w:r w:rsidRPr="00C7345F">
              <w:rPr>
                <w:noProof w:val="0"/>
              </w:rPr>
              <w:t>Kings Valley Academy II</w:t>
            </w:r>
          </w:p>
        </w:tc>
        <w:tc>
          <w:tcPr>
            <w:tcW w:w="950" w:type="dxa"/>
            <w:noWrap/>
          </w:tcPr>
          <w:p w14:paraId="292B9844" w14:textId="77777777" w:rsidR="000E4186" w:rsidRPr="00C7345F" w:rsidRDefault="000E4186" w:rsidP="00F73F5C">
            <w:pPr>
              <w:pStyle w:val="TableText"/>
            </w:pPr>
            <w:r w:rsidRPr="00C7345F">
              <w:t>1</w:t>
            </w:r>
          </w:p>
        </w:tc>
      </w:tr>
      <w:tr w:rsidR="000E4186" w:rsidRPr="00C7345F" w14:paraId="5A284257" w14:textId="77777777" w:rsidTr="000E4186">
        <w:trPr>
          <w:trHeight w:val="277"/>
        </w:trPr>
        <w:tc>
          <w:tcPr>
            <w:tcW w:w="8208" w:type="dxa"/>
            <w:noWrap/>
          </w:tcPr>
          <w:p w14:paraId="488B5EE0" w14:textId="77777777" w:rsidR="000E4186" w:rsidRPr="00C7345F" w:rsidRDefault="000E4186" w:rsidP="00F73F5C">
            <w:pPr>
              <w:pStyle w:val="TableTextLeft"/>
              <w:rPr>
                <w:noProof w:val="0"/>
              </w:rPr>
            </w:pPr>
            <w:r w:rsidRPr="00C7345F">
              <w:rPr>
                <w:noProof w:val="0"/>
              </w:rPr>
              <w:t>Kingsburg Elementary Charter</w:t>
            </w:r>
          </w:p>
        </w:tc>
        <w:tc>
          <w:tcPr>
            <w:tcW w:w="950" w:type="dxa"/>
            <w:noWrap/>
          </w:tcPr>
          <w:p w14:paraId="25C38DEB" w14:textId="77777777" w:rsidR="000E4186" w:rsidRPr="00C7345F" w:rsidRDefault="000E4186" w:rsidP="00F73F5C">
            <w:pPr>
              <w:pStyle w:val="TableText"/>
            </w:pPr>
            <w:r w:rsidRPr="00C7345F">
              <w:t>36</w:t>
            </w:r>
          </w:p>
        </w:tc>
      </w:tr>
      <w:tr w:rsidR="000E4186" w:rsidRPr="00C7345F" w14:paraId="6B25F95D" w14:textId="77777777" w:rsidTr="000E4186">
        <w:trPr>
          <w:trHeight w:val="277"/>
        </w:trPr>
        <w:tc>
          <w:tcPr>
            <w:tcW w:w="8208" w:type="dxa"/>
            <w:noWrap/>
          </w:tcPr>
          <w:p w14:paraId="5585F8DE" w14:textId="77777777" w:rsidR="000E4186" w:rsidRPr="00C7345F" w:rsidRDefault="000E4186" w:rsidP="00F73F5C">
            <w:pPr>
              <w:pStyle w:val="TableTextLeft"/>
              <w:rPr>
                <w:noProof w:val="0"/>
              </w:rPr>
            </w:pPr>
            <w:r w:rsidRPr="00C7345F">
              <w:rPr>
                <w:noProof w:val="0"/>
              </w:rPr>
              <w:t>Kingsburg Joint Union High</w:t>
            </w:r>
          </w:p>
        </w:tc>
        <w:tc>
          <w:tcPr>
            <w:tcW w:w="950" w:type="dxa"/>
            <w:noWrap/>
          </w:tcPr>
          <w:p w14:paraId="0FA940C2" w14:textId="77777777" w:rsidR="000E4186" w:rsidRPr="00C7345F" w:rsidRDefault="000E4186" w:rsidP="00F73F5C">
            <w:pPr>
              <w:pStyle w:val="TableText"/>
            </w:pPr>
            <w:r w:rsidRPr="00C7345F">
              <w:t>2</w:t>
            </w:r>
          </w:p>
        </w:tc>
      </w:tr>
      <w:tr w:rsidR="000E4186" w:rsidRPr="00C7345F" w14:paraId="509F170B" w14:textId="77777777" w:rsidTr="000E4186">
        <w:trPr>
          <w:trHeight w:val="277"/>
        </w:trPr>
        <w:tc>
          <w:tcPr>
            <w:tcW w:w="8208" w:type="dxa"/>
            <w:noWrap/>
          </w:tcPr>
          <w:p w14:paraId="2ADC490A" w14:textId="77777777" w:rsidR="000E4186" w:rsidRPr="00C7345F" w:rsidRDefault="000E4186" w:rsidP="00F73F5C">
            <w:pPr>
              <w:pStyle w:val="TableTextLeft"/>
              <w:rPr>
                <w:noProof w:val="0"/>
              </w:rPr>
            </w:pPr>
            <w:r w:rsidRPr="00C7345F">
              <w:rPr>
                <w:noProof w:val="0"/>
              </w:rPr>
              <w:t>Kipp Prize Preparatory Academy</w:t>
            </w:r>
          </w:p>
        </w:tc>
        <w:tc>
          <w:tcPr>
            <w:tcW w:w="950" w:type="dxa"/>
            <w:noWrap/>
          </w:tcPr>
          <w:p w14:paraId="5FEADFF8" w14:textId="77777777" w:rsidR="000E4186" w:rsidRPr="00C7345F" w:rsidRDefault="000E4186" w:rsidP="00F73F5C">
            <w:pPr>
              <w:pStyle w:val="TableText"/>
            </w:pPr>
            <w:r w:rsidRPr="00C7345F">
              <w:t>6</w:t>
            </w:r>
          </w:p>
        </w:tc>
      </w:tr>
      <w:tr w:rsidR="000E4186" w:rsidRPr="00C7345F" w14:paraId="56C771DD" w14:textId="77777777" w:rsidTr="000E4186">
        <w:trPr>
          <w:trHeight w:val="277"/>
        </w:trPr>
        <w:tc>
          <w:tcPr>
            <w:tcW w:w="8208" w:type="dxa"/>
            <w:noWrap/>
          </w:tcPr>
          <w:p w14:paraId="0243D4B2" w14:textId="77777777" w:rsidR="000E4186" w:rsidRPr="00C7345F" w:rsidRDefault="000E4186" w:rsidP="00F73F5C">
            <w:pPr>
              <w:pStyle w:val="TableTextLeft"/>
              <w:rPr>
                <w:noProof w:val="0"/>
              </w:rPr>
            </w:pPr>
            <w:r w:rsidRPr="00C7345F">
              <w:rPr>
                <w:noProof w:val="0"/>
              </w:rPr>
              <w:t>Kit Carson Union Elementary</w:t>
            </w:r>
          </w:p>
        </w:tc>
        <w:tc>
          <w:tcPr>
            <w:tcW w:w="950" w:type="dxa"/>
            <w:noWrap/>
          </w:tcPr>
          <w:p w14:paraId="7F436004" w14:textId="77777777" w:rsidR="000E4186" w:rsidRPr="00C7345F" w:rsidRDefault="000E4186" w:rsidP="00F73F5C">
            <w:pPr>
              <w:pStyle w:val="TableText"/>
            </w:pPr>
            <w:r w:rsidRPr="00C7345F">
              <w:t>15</w:t>
            </w:r>
          </w:p>
        </w:tc>
      </w:tr>
      <w:tr w:rsidR="000E4186" w:rsidRPr="00C7345F" w14:paraId="6C06433A" w14:textId="77777777" w:rsidTr="000E4186">
        <w:trPr>
          <w:trHeight w:val="277"/>
        </w:trPr>
        <w:tc>
          <w:tcPr>
            <w:tcW w:w="8208" w:type="dxa"/>
            <w:noWrap/>
          </w:tcPr>
          <w:p w14:paraId="3C681828" w14:textId="77777777" w:rsidR="000E4186" w:rsidRPr="00C7345F" w:rsidRDefault="000E4186" w:rsidP="00F73F5C">
            <w:pPr>
              <w:pStyle w:val="TableTextLeft"/>
              <w:rPr>
                <w:noProof w:val="0"/>
              </w:rPr>
            </w:pPr>
            <w:r w:rsidRPr="00C7345F">
              <w:rPr>
                <w:noProof w:val="0"/>
              </w:rPr>
              <w:t>Knightsen Elementary</w:t>
            </w:r>
          </w:p>
        </w:tc>
        <w:tc>
          <w:tcPr>
            <w:tcW w:w="950" w:type="dxa"/>
            <w:noWrap/>
          </w:tcPr>
          <w:p w14:paraId="00738D74" w14:textId="77777777" w:rsidR="000E4186" w:rsidRPr="00C7345F" w:rsidRDefault="000E4186" w:rsidP="00F73F5C">
            <w:pPr>
              <w:pStyle w:val="TableText"/>
            </w:pPr>
            <w:r w:rsidRPr="00C7345F">
              <w:t>11</w:t>
            </w:r>
          </w:p>
        </w:tc>
      </w:tr>
      <w:tr w:rsidR="000E4186" w:rsidRPr="00C7345F" w14:paraId="205D41F4" w14:textId="77777777" w:rsidTr="000E4186">
        <w:trPr>
          <w:trHeight w:val="277"/>
        </w:trPr>
        <w:tc>
          <w:tcPr>
            <w:tcW w:w="8208" w:type="dxa"/>
            <w:noWrap/>
          </w:tcPr>
          <w:p w14:paraId="474DE8BB" w14:textId="77777777" w:rsidR="000E4186" w:rsidRPr="00C7345F" w:rsidRDefault="000E4186" w:rsidP="00F73F5C">
            <w:pPr>
              <w:pStyle w:val="TableTextLeft"/>
              <w:rPr>
                <w:noProof w:val="0"/>
              </w:rPr>
            </w:pPr>
            <w:r w:rsidRPr="00C7345F">
              <w:rPr>
                <w:noProof w:val="0"/>
              </w:rPr>
              <w:t>Knowledge Enlightens You (KEY) Academy</w:t>
            </w:r>
          </w:p>
        </w:tc>
        <w:tc>
          <w:tcPr>
            <w:tcW w:w="950" w:type="dxa"/>
            <w:noWrap/>
          </w:tcPr>
          <w:p w14:paraId="12E61917" w14:textId="77777777" w:rsidR="000E4186" w:rsidRPr="00C7345F" w:rsidRDefault="000E4186" w:rsidP="00F73F5C">
            <w:pPr>
              <w:pStyle w:val="TableText"/>
            </w:pPr>
            <w:r w:rsidRPr="00C7345F">
              <w:t>47</w:t>
            </w:r>
          </w:p>
        </w:tc>
      </w:tr>
    </w:tbl>
    <w:p w14:paraId="3532F593"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18)</w:t>
      </w:r>
    </w:p>
    <w:tbl>
      <w:tblPr>
        <w:tblStyle w:val="TRs"/>
        <w:tblW w:w="0" w:type="auto"/>
        <w:tblLook w:val="04A0" w:firstRow="1" w:lastRow="0" w:firstColumn="1" w:lastColumn="0" w:noHBand="0" w:noVBand="1"/>
        <w:tblDescription w:val="Number of Students by LEA, continuation 18"/>
      </w:tblPr>
      <w:tblGrid>
        <w:gridCol w:w="8208"/>
        <w:gridCol w:w="950"/>
      </w:tblGrid>
      <w:tr w:rsidR="001C1EA4" w:rsidRPr="00C7345F" w14:paraId="33BFFA71"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7F03C910"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4F4561A6"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025B7072" w14:textId="77777777" w:rsidTr="00F73F5C">
        <w:trPr>
          <w:trHeight w:val="277"/>
        </w:trPr>
        <w:tc>
          <w:tcPr>
            <w:tcW w:w="8208" w:type="dxa"/>
            <w:noWrap/>
          </w:tcPr>
          <w:p w14:paraId="1C2846FA" w14:textId="77777777" w:rsidR="001C1EA4" w:rsidRPr="00C7345F" w:rsidRDefault="001C1EA4" w:rsidP="000E4186">
            <w:pPr>
              <w:pStyle w:val="TableTextLeft"/>
              <w:rPr>
                <w:noProof w:val="0"/>
              </w:rPr>
            </w:pPr>
            <w:r w:rsidRPr="00C7345F">
              <w:rPr>
                <w:noProof w:val="0"/>
              </w:rPr>
              <w:t>Konocti Unified</w:t>
            </w:r>
          </w:p>
        </w:tc>
        <w:tc>
          <w:tcPr>
            <w:tcW w:w="950" w:type="dxa"/>
            <w:noWrap/>
          </w:tcPr>
          <w:p w14:paraId="5037A901" w14:textId="77777777" w:rsidR="001C1EA4" w:rsidRPr="00C7345F" w:rsidRDefault="001C1EA4" w:rsidP="00F73F5C">
            <w:pPr>
              <w:pStyle w:val="TableText"/>
            </w:pPr>
            <w:r w:rsidRPr="00C7345F">
              <w:t>38</w:t>
            </w:r>
          </w:p>
        </w:tc>
      </w:tr>
      <w:tr w:rsidR="001C1EA4" w:rsidRPr="00C7345F" w14:paraId="1199EB07" w14:textId="77777777" w:rsidTr="00F73F5C">
        <w:trPr>
          <w:trHeight w:val="277"/>
        </w:trPr>
        <w:tc>
          <w:tcPr>
            <w:tcW w:w="8208" w:type="dxa"/>
            <w:noWrap/>
          </w:tcPr>
          <w:p w14:paraId="08F57A2B" w14:textId="77777777" w:rsidR="001C1EA4" w:rsidRPr="00C7345F" w:rsidRDefault="001C1EA4" w:rsidP="000E4186">
            <w:pPr>
              <w:pStyle w:val="TableTextLeft"/>
              <w:rPr>
                <w:noProof w:val="0"/>
              </w:rPr>
            </w:pPr>
            <w:r w:rsidRPr="00C7345F">
              <w:rPr>
                <w:noProof w:val="0"/>
              </w:rPr>
              <w:t>LA's Promise Charter High #1</w:t>
            </w:r>
          </w:p>
        </w:tc>
        <w:tc>
          <w:tcPr>
            <w:tcW w:w="950" w:type="dxa"/>
            <w:noWrap/>
          </w:tcPr>
          <w:p w14:paraId="4C5C724E" w14:textId="77777777" w:rsidR="001C1EA4" w:rsidRPr="00C7345F" w:rsidRDefault="001C1EA4" w:rsidP="00F73F5C">
            <w:pPr>
              <w:pStyle w:val="TableText"/>
            </w:pPr>
            <w:r w:rsidRPr="00C7345F">
              <w:t>1</w:t>
            </w:r>
          </w:p>
        </w:tc>
      </w:tr>
      <w:tr w:rsidR="001C1EA4" w:rsidRPr="00C7345F" w14:paraId="45E6FE02" w14:textId="77777777" w:rsidTr="00F73F5C">
        <w:trPr>
          <w:trHeight w:val="277"/>
        </w:trPr>
        <w:tc>
          <w:tcPr>
            <w:tcW w:w="8208" w:type="dxa"/>
            <w:noWrap/>
          </w:tcPr>
          <w:p w14:paraId="58DA27C9" w14:textId="77777777" w:rsidR="001C1EA4" w:rsidRPr="00C7345F" w:rsidRDefault="001C1EA4" w:rsidP="000E4186">
            <w:pPr>
              <w:pStyle w:val="TableTextLeft"/>
              <w:rPr>
                <w:noProof w:val="0"/>
              </w:rPr>
            </w:pPr>
            <w:r w:rsidRPr="00C7345F">
              <w:rPr>
                <w:noProof w:val="0"/>
              </w:rPr>
              <w:t>LPS Oakland R &amp; D Campus</w:t>
            </w:r>
          </w:p>
        </w:tc>
        <w:tc>
          <w:tcPr>
            <w:tcW w:w="950" w:type="dxa"/>
            <w:noWrap/>
          </w:tcPr>
          <w:p w14:paraId="4435255B" w14:textId="77777777" w:rsidR="001C1EA4" w:rsidRPr="00C7345F" w:rsidRDefault="001C1EA4" w:rsidP="00F73F5C">
            <w:pPr>
              <w:pStyle w:val="TableText"/>
            </w:pPr>
            <w:r w:rsidRPr="00C7345F">
              <w:t>3</w:t>
            </w:r>
          </w:p>
        </w:tc>
      </w:tr>
      <w:tr w:rsidR="001C1EA4" w:rsidRPr="00C7345F" w14:paraId="3F34ECB0" w14:textId="77777777" w:rsidTr="00F73F5C">
        <w:trPr>
          <w:trHeight w:val="277"/>
        </w:trPr>
        <w:tc>
          <w:tcPr>
            <w:tcW w:w="8208" w:type="dxa"/>
            <w:noWrap/>
          </w:tcPr>
          <w:p w14:paraId="49AB666C" w14:textId="77777777" w:rsidR="001C1EA4" w:rsidRPr="00C7345F" w:rsidRDefault="001C1EA4" w:rsidP="000E4186">
            <w:pPr>
              <w:pStyle w:val="TableTextLeft"/>
              <w:rPr>
                <w:noProof w:val="0"/>
              </w:rPr>
            </w:pPr>
            <w:r w:rsidRPr="00C7345F">
              <w:rPr>
                <w:noProof w:val="0"/>
              </w:rPr>
              <w:t>La Canada Unified</w:t>
            </w:r>
          </w:p>
        </w:tc>
        <w:tc>
          <w:tcPr>
            <w:tcW w:w="950" w:type="dxa"/>
            <w:noWrap/>
          </w:tcPr>
          <w:p w14:paraId="4F8512F4" w14:textId="77777777" w:rsidR="001C1EA4" w:rsidRPr="00C7345F" w:rsidRDefault="001C1EA4" w:rsidP="00F73F5C">
            <w:pPr>
              <w:pStyle w:val="TableText"/>
            </w:pPr>
            <w:r w:rsidRPr="00C7345F">
              <w:t>44</w:t>
            </w:r>
          </w:p>
        </w:tc>
      </w:tr>
      <w:tr w:rsidR="001C1EA4" w:rsidRPr="00C7345F" w14:paraId="5F9684FD" w14:textId="77777777" w:rsidTr="00F73F5C">
        <w:trPr>
          <w:trHeight w:val="277"/>
        </w:trPr>
        <w:tc>
          <w:tcPr>
            <w:tcW w:w="8208" w:type="dxa"/>
            <w:noWrap/>
          </w:tcPr>
          <w:p w14:paraId="6C68F1CE" w14:textId="77777777" w:rsidR="001C1EA4" w:rsidRPr="00C7345F" w:rsidRDefault="001C1EA4" w:rsidP="000E4186">
            <w:pPr>
              <w:pStyle w:val="TableTextLeft"/>
              <w:rPr>
                <w:noProof w:val="0"/>
              </w:rPr>
            </w:pPr>
            <w:r w:rsidRPr="00C7345F">
              <w:rPr>
                <w:noProof w:val="0"/>
              </w:rPr>
              <w:t>La Habra City Elementary</w:t>
            </w:r>
          </w:p>
        </w:tc>
        <w:tc>
          <w:tcPr>
            <w:tcW w:w="950" w:type="dxa"/>
            <w:noWrap/>
          </w:tcPr>
          <w:p w14:paraId="11114BD3" w14:textId="77777777" w:rsidR="001C1EA4" w:rsidRPr="00C7345F" w:rsidRDefault="001C1EA4" w:rsidP="00F73F5C">
            <w:pPr>
              <w:pStyle w:val="TableText"/>
            </w:pPr>
            <w:r w:rsidRPr="00C7345F">
              <w:t>160</w:t>
            </w:r>
          </w:p>
        </w:tc>
      </w:tr>
      <w:tr w:rsidR="001C1EA4" w:rsidRPr="00C7345F" w14:paraId="69681865" w14:textId="77777777" w:rsidTr="00F73F5C">
        <w:trPr>
          <w:trHeight w:val="277"/>
        </w:trPr>
        <w:tc>
          <w:tcPr>
            <w:tcW w:w="8208" w:type="dxa"/>
            <w:noWrap/>
          </w:tcPr>
          <w:p w14:paraId="2C78C59D" w14:textId="77777777" w:rsidR="001C1EA4" w:rsidRPr="00C7345F" w:rsidRDefault="001C1EA4" w:rsidP="000E4186">
            <w:pPr>
              <w:pStyle w:val="TableTextLeft"/>
              <w:rPr>
                <w:noProof w:val="0"/>
              </w:rPr>
            </w:pPr>
            <w:r w:rsidRPr="00C7345F">
              <w:rPr>
                <w:noProof w:val="0"/>
              </w:rPr>
              <w:t>La Honda-Pescadero Unified</w:t>
            </w:r>
          </w:p>
        </w:tc>
        <w:tc>
          <w:tcPr>
            <w:tcW w:w="950" w:type="dxa"/>
            <w:noWrap/>
          </w:tcPr>
          <w:p w14:paraId="3041DA7F" w14:textId="77777777" w:rsidR="001C1EA4" w:rsidRPr="00C7345F" w:rsidRDefault="001C1EA4" w:rsidP="00F73F5C">
            <w:pPr>
              <w:pStyle w:val="TableText"/>
            </w:pPr>
            <w:r w:rsidRPr="00C7345F">
              <w:t>2</w:t>
            </w:r>
          </w:p>
        </w:tc>
      </w:tr>
      <w:tr w:rsidR="001C1EA4" w:rsidRPr="00C7345F" w14:paraId="26756B73" w14:textId="77777777" w:rsidTr="00F73F5C">
        <w:trPr>
          <w:trHeight w:val="277"/>
        </w:trPr>
        <w:tc>
          <w:tcPr>
            <w:tcW w:w="8208" w:type="dxa"/>
            <w:noWrap/>
          </w:tcPr>
          <w:p w14:paraId="597CC7DC" w14:textId="77777777" w:rsidR="001C1EA4" w:rsidRPr="00C7345F" w:rsidRDefault="001C1EA4" w:rsidP="000E4186">
            <w:pPr>
              <w:pStyle w:val="TableTextLeft"/>
              <w:rPr>
                <w:noProof w:val="0"/>
              </w:rPr>
            </w:pPr>
            <w:r w:rsidRPr="00C7345F">
              <w:rPr>
                <w:noProof w:val="0"/>
              </w:rPr>
              <w:t>La Mesa-Spring Valley</w:t>
            </w:r>
          </w:p>
        </w:tc>
        <w:tc>
          <w:tcPr>
            <w:tcW w:w="950" w:type="dxa"/>
            <w:noWrap/>
          </w:tcPr>
          <w:p w14:paraId="230C35B7" w14:textId="77777777" w:rsidR="001C1EA4" w:rsidRPr="00C7345F" w:rsidRDefault="001C1EA4" w:rsidP="00F73F5C">
            <w:pPr>
              <w:pStyle w:val="TableText"/>
            </w:pPr>
            <w:r w:rsidRPr="00C7345F">
              <w:t>279</w:t>
            </w:r>
          </w:p>
        </w:tc>
      </w:tr>
      <w:tr w:rsidR="001C1EA4" w:rsidRPr="00C7345F" w14:paraId="7DE264C5" w14:textId="77777777" w:rsidTr="00F73F5C">
        <w:trPr>
          <w:trHeight w:val="277"/>
        </w:trPr>
        <w:tc>
          <w:tcPr>
            <w:tcW w:w="8208" w:type="dxa"/>
            <w:noWrap/>
          </w:tcPr>
          <w:p w14:paraId="01A7D693" w14:textId="77777777" w:rsidR="001C1EA4" w:rsidRPr="00C7345F" w:rsidRDefault="001C1EA4" w:rsidP="000E4186">
            <w:pPr>
              <w:pStyle w:val="TableTextLeft"/>
              <w:rPr>
                <w:noProof w:val="0"/>
              </w:rPr>
            </w:pPr>
            <w:r w:rsidRPr="00C7345F">
              <w:rPr>
                <w:noProof w:val="0"/>
              </w:rPr>
              <w:t>LaVerne Elementary Preparatory Academy</w:t>
            </w:r>
          </w:p>
        </w:tc>
        <w:tc>
          <w:tcPr>
            <w:tcW w:w="950" w:type="dxa"/>
            <w:noWrap/>
          </w:tcPr>
          <w:p w14:paraId="1EDF76EF" w14:textId="77777777" w:rsidR="001C1EA4" w:rsidRPr="00C7345F" w:rsidRDefault="001C1EA4" w:rsidP="00F73F5C">
            <w:pPr>
              <w:pStyle w:val="TableText"/>
            </w:pPr>
            <w:r w:rsidRPr="00C7345F">
              <w:t>23</w:t>
            </w:r>
          </w:p>
        </w:tc>
      </w:tr>
      <w:tr w:rsidR="001C1EA4" w:rsidRPr="00C7345F" w14:paraId="55EF73E4" w14:textId="77777777" w:rsidTr="00F73F5C">
        <w:trPr>
          <w:trHeight w:val="277"/>
        </w:trPr>
        <w:tc>
          <w:tcPr>
            <w:tcW w:w="8208" w:type="dxa"/>
            <w:noWrap/>
          </w:tcPr>
          <w:p w14:paraId="7140DCE0" w14:textId="77777777" w:rsidR="001C1EA4" w:rsidRPr="00C7345F" w:rsidRDefault="001C1EA4" w:rsidP="000E4186">
            <w:pPr>
              <w:pStyle w:val="TableTextLeft"/>
              <w:rPr>
                <w:noProof w:val="0"/>
              </w:rPr>
            </w:pPr>
            <w:r w:rsidRPr="00C7345F">
              <w:rPr>
                <w:noProof w:val="0"/>
              </w:rPr>
              <w:t>Lafayette Elementary</w:t>
            </w:r>
          </w:p>
        </w:tc>
        <w:tc>
          <w:tcPr>
            <w:tcW w:w="950" w:type="dxa"/>
            <w:noWrap/>
          </w:tcPr>
          <w:p w14:paraId="606676FB" w14:textId="77777777" w:rsidR="001C1EA4" w:rsidRPr="00C7345F" w:rsidRDefault="001C1EA4" w:rsidP="00F73F5C">
            <w:pPr>
              <w:pStyle w:val="TableText"/>
            </w:pPr>
            <w:r w:rsidRPr="00C7345F">
              <w:t>22</w:t>
            </w:r>
          </w:p>
        </w:tc>
      </w:tr>
      <w:tr w:rsidR="001C1EA4" w:rsidRPr="00C7345F" w14:paraId="2909A842" w14:textId="77777777" w:rsidTr="00F73F5C">
        <w:trPr>
          <w:trHeight w:val="277"/>
        </w:trPr>
        <w:tc>
          <w:tcPr>
            <w:tcW w:w="8208" w:type="dxa"/>
            <w:noWrap/>
          </w:tcPr>
          <w:p w14:paraId="5E3DE391" w14:textId="77777777" w:rsidR="001C1EA4" w:rsidRPr="00C7345F" w:rsidRDefault="001C1EA4" w:rsidP="000E4186">
            <w:pPr>
              <w:pStyle w:val="TableTextLeft"/>
              <w:rPr>
                <w:noProof w:val="0"/>
              </w:rPr>
            </w:pPr>
            <w:r w:rsidRPr="00C7345F">
              <w:rPr>
                <w:noProof w:val="0"/>
              </w:rPr>
              <w:t>Laguna Beach Unified</w:t>
            </w:r>
          </w:p>
        </w:tc>
        <w:tc>
          <w:tcPr>
            <w:tcW w:w="950" w:type="dxa"/>
            <w:noWrap/>
          </w:tcPr>
          <w:p w14:paraId="0750278B" w14:textId="77777777" w:rsidR="001C1EA4" w:rsidRPr="00C7345F" w:rsidRDefault="001C1EA4" w:rsidP="00F73F5C">
            <w:pPr>
              <w:pStyle w:val="TableText"/>
            </w:pPr>
            <w:r w:rsidRPr="00C7345F">
              <w:t>29</w:t>
            </w:r>
          </w:p>
        </w:tc>
      </w:tr>
      <w:tr w:rsidR="001C1EA4" w:rsidRPr="00C7345F" w14:paraId="0ECA759F" w14:textId="77777777" w:rsidTr="00F73F5C">
        <w:trPr>
          <w:trHeight w:val="277"/>
        </w:trPr>
        <w:tc>
          <w:tcPr>
            <w:tcW w:w="8208" w:type="dxa"/>
            <w:noWrap/>
          </w:tcPr>
          <w:p w14:paraId="7288BE9F" w14:textId="77777777" w:rsidR="001C1EA4" w:rsidRPr="00C7345F" w:rsidRDefault="001C1EA4" w:rsidP="000E4186">
            <w:pPr>
              <w:pStyle w:val="TableTextLeft"/>
              <w:rPr>
                <w:noProof w:val="0"/>
              </w:rPr>
            </w:pPr>
            <w:r w:rsidRPr="00C7345F">
              <w:rPr>
                <w:noProof w:val="0"/>
              </w:rPr>
              <w:t>Laguna Joint Elementary</w:t>
            </w:r>
          </w:p>
        </w:tc>
        <w:tc>
          <w:tcPr>
            <w:tcW w:w="950" w:type="dxa"/>
            <w:noWrap/>
          </w:tcPr>
          <w:p w14:paraId="0305C104" w14:textId="77777777" w:rsidR="001C1EA4" w:rsidRPr="00C7345F" w:rsidRDefault="001C1EA4" w:rsidP="00F73F5C">
            <w:pPr>
              <w:pStyle w:val="TableText"/>
            </w:pPr>
            <w:r w:rsidRPr="00C7345F">
              <w:t>1</w:t>
            </w:r>
          </w:p>
        </w:tc>
      </w:tr>
      <w:tr w:rsidR="001C1EA4" w:rsidRPr="00C7345F" w14:paraId="4000952D" w14:textId="77777777" w:rsidTr="00F73F5C">
        <w:trPr>
          <w:trHeight w:val="277"/>
        </w:trPr>
        <w:tc>
          <w:tcPr>
            <w:tcW w:w="8208" w:type="dxa"/>
            <w:noWrap/>
          </w:tcPr>
          <w:p w14:paraId="080F0CF7" w14:textId="77777777" w:rsidR="001C1EA4" w:rsidRPr="00C7345F" w:rsidRDefault="001C1EA4" w:rsidP="000E4186">
            <w:pPr>
              <w:pStyle w:val="TableTextLeft"/>
              <w:rPr>
                <w:noProof w:val="0"/>
              </w:rPr>
            </w:pPr>
            <w:r w:rsidRPr="00C7345F">
              <w:rPr>
                <w:noProof w:val="0"/>
              </w:rPr>
              <w:t>Lake Elementary</w:t>
            </w:r>
          </w:p>
        </w:tc>
        <w:tc>
          <w:tcPr>
            <w:tcW w:w="950" w:type="dxa"/>
            <w:noWrap/>
          </w:tcPr>
          <w:p w14:paraId="44710CB0" w14:textId="77777777" w:rsidR="001C1EA4" w:rsidRPr="00C7345F" w:rsidRDefault="001C1EA4" w:rsidP="00F73F5C">
            <w:pPr>
              <w:pStyle w:val="TableText"/>
            </w:pPr>
            <w:r w:rsidRPr="00C7345F">
              <w:t>1</w:t>
            </w:r>
          </w:p>
        </w:tc>
      </w:tr>
      <w:tr w:rsidR="001C1EA4" w:rsidRPr="00C7345F" w14:paraId="37D61EF1" w14:textId="77777777" w:rsidTr="00F73F5C">
        <w:trPr>
          <w:trHeight w:val="277"/>
        </w:trPr>
        <w:tc>
          <w:tcPr>
            <w:tcW w:w="8208" w:type="dxa"/>
            <w:noWrap/>
          </w:tcPr>
          <w:p w14:paraId="7167C5FF" w14:textId="77777777" w:rsidR="001C1EA4" w:rsidRPr="00C7345F" w:rsidRDefault="001C1EA4" w:rsidP="000E4186">
            <w:pPr>
              <w:pStyle w:val="TableTextLeft"/>
              <w:rPr>
                <w:noProof w:val="0"/>
              </w:rPr>
            </w:pPr>
            <w:r w:rsidRPr="00C7345F">
              <w:rPr>
                <w:noProof w:val="0"/>
              </w:rPr>
              <w:t>Lake Elsinore Unified</w:t>
            </w:r>
          </w:p>
        </w:tc>
        <w:tc>
          <w:tcPr>
            <w:tcW w:w="950" w:type="dxa"/>
            <w:noWrap/>
          </w:tcPr>
          <w:p w14:paraId="3523C1FF" w14:textId="77777777" w:rsidR="001C1EA4" w:rsidRPr="00C7345F" w:rsidRDefault="001C1EA4" w:rsidP="00F73F5C">
            <w:pPr>
              <w:pStyle w:val="TableText"/>
            </w:pPr>
            <w:r w:rsidRPr="00C7345F">
              <w:t>343</w:t>
            </w:r>
          </w:p>
        </w:tc>
      </w:tr>
      <w:tr w:rsidR="001C1EA4" w:rsidRPr="00C7345F" w14:paraId="749CA7A5" w14:textId="77777777" w:rsidTr="00F73F5C">
        <w:trPr>
          <w:trHeight w:val="277"/>
        </w:trPr>
        <w:tc>
          <w:tcPr>
            <w:tcW w:w="8208" w:type="dxa"/>
            <w:noWrap/>
          </w:tcPr>
          <w:p w14:paraId="2C6DCC15" w14:textId="77777777" w:rsidR="001C1EA4" w:rsidRPr="00C7345F" w:rsidRDefault="001C1EA4" w:rsidP="000E4186">
            <w:pPr>
              <w:pStyle w:val="TableTextLeft"/>
              <w:rPr>
                <w:noProof w:val="0"/>
              </w:rPr>
            </w:pPr>
            <w:r w:rsidRPr="00C7345F">
              <w:rPr>
                <w:noProof w:val="0"/>
              </w:rPr>
              <w:t>Lake Tahoe Unified</w:t>
            </w:r>
          </w:p>
        </w:tc>
        <w:tc>
          <w:tcPr>
            <w:tcW w:w="950" w:type="dxa"/>
            <w:noWrap/>
          </w:tcPr>
          <w:p w14:paraId="0B3B14E1" w14:textId="77777777" w:rsidR="001C1EA4" w:rsidRPr="00C7345F" w:rsidRDefault="001C1EA4" w:rsidP="00F73F5C">
            <w:pPr>
              <w:pStyle w:val="TableText"/>
            </w:pPr>
            <w:r w:rsidRPr="00C7345F">
              <w:t>69</w:t>
            </w:r>
          </w:p>
        </w:tc>
      </w:tr>
      <w:tr w:rsidR="001C1EA4" w:rsidRPr="00C7345F" w14:paraId="375BDB11" w14:textId="77777777" w:rsidTr="00F73F5C">
        <w:trPr>
          <w:trHeight w:val="277"/>
        </w:trPr>
        <w:tc>
          <w:tcPr>
            <w:tcW w:w="8208" w:type="dxa"/>
            <w:noWrap/>
          </w:tcPr>
          <w:p w14:paraId="38D84FB7" w14:textId="77777777" w:rsidR="001C1EA4" w:rsidRPr="00C7345F" w:rsidRDefault="001C1EA4" w:rsidP="000E4186">
            <w:pPr>
              <w:pStyle w:val="TableTextLeft"/>
              <w:rPr>
                <w:noProof w:val="0"/>
              </w:rPr>
            </w:pPr>
            <w:r w:rsidRPr="00C7345F">
              <w:rPr>
                <w:noProof w:val="0"/>
              </w:rPr>
              <w:t>Lakeport Unified</w:t>
            </w:r>
          </w:p>
        </w:tc>
        <w:tc>
          <w:tcPr>
            <w:tcW w:w="950" w:type="dxa"/>
            <w:noWrap/>
          </w:tcPr>
          <w:p w14:paraId="5D76F32D" w14:textId="77777777" w:rsidR="001C1EA4" w:rsidRPr="00C7345F" w:rsidRDefault="001C1EA4" w:rsidP="00F73F5C">
            <w:pPr>
              <w:pStyle w:val="TableText"/>
            </w:pPr>
            <w:r w:rsidRPr="00C7345F">
              <w:t>24</w:t>
            </w:r>
          </w:p>
        </w:tc>
      </w:tr>
      <w:tr w:rsidR="001C1EA4" w:rsidRPr="00C7345F" w14:paraId="3080DC63" w14:textId="77777777" w:rsidTr="00F73F5C">
        <w:trPr>
          <w:trHeight w:val="277"/>
        </w:trPr>
        <w:tc>
          <w:tcPr>
            <w:tcW w:w="8208" w:type="dxa"/>
            <w:noWrap/>
          </w:tcPr>
          <w:p w14:paraId="59EFED39" w14:textId="77777777" w:rsidR="001C1EA4" w:rsidRPr="00C7345F" w:rsidRDefault="001C1EA4" w:rsidP="000E4186">
            <w:pPr>
              <w:pStyle w:val="TableTextLeft"/>
              <w:rPr>
                <w:noProof w:val="0"/>
              </w:rPr>
            </w:pPr>
            <w:r w:rsidRPr="00C7345F">
              <w:rPr>
                <w:noProof w:val="0"/>
              </w:rPr>
              <w:t>Lakeside Joint</w:t>
            </w:r>
          </w:p>
        </w:tc>
        <w:tc>
          <w:tcPr>
            <w:tcW w:w="950" w:type="dxa"/>
            <w:noWrap/>
          </w:tcPr>
          <w:p w14:paraId="646C7993" w14:textId="77777777" w:rsidR="001C1EA4" w:rsidRPr="00C7345F" w:rsidRDefault="001C1EA4" w:rsidP="00F73F5C">
            <w:pPr>
              <w:pStyle w:val="TableText"/>
            </w:pPr>
            <w:r w:rsidRPr="00C7345F">
              <w:t>1</w:t>
            </w:r>
          </w:p>
        </w:tc>
      </w:tr>
      <w:tr w:rsidR="001C1EA4" w:rsidRPr="00C7345F" w14:paraId="7B9D8B6F" w14:textId="77777777" w:rsidTr="00F73F5C">
        <w:trPr>
          <w:trHeight w:val="277"/>
        </w:trPr>
        <w:tc>
          <w:tcPr>
            <w:tcW w:w="8208" w:type="dxa"/>
            <w:noWrap/>
          </w:tcPr>
          <w:p w14:paraId="5A938F97" w14:textId="77777777" w:rsidR="001C1EA4" w:rsidRPr="00C7345F" w:rsidRDefault="001C1EA4" w:rsidP="000E4186">
            <w:pPr>
              <w:pStyle w:val="TableTextLeft"/>
              <w:rPr>
                <w:noProof w:val="0"/>
              </w:rPr>
            </w:pPr>
            <w:r w:rsidRPr="00C7345F">
              <w:rPr>
                <w:noProof w:val="0"/>
              </w:rPr>
              <w:t>Lakeside Union</w:t>
            </w:r>
          </w:p>
        </w:tc>
        <w:tc>
          <w:tcPr>
            <w:tcW w:w="950" w:type="dxa"/>
            <w:noWrap/>
          </w:tcPr>
          <w:p w14:paraId="69F87496" w14:textId="77777777" w:rsidR="001C1EA4" w:rsidRPr="00C7345F" w:rsidRDefault="001C1EA4" w:rsidP="00F73F5C">
            <w:pPr>
              <w:pStyle w:val="TableText"/>
            </w:pPr>
            <w:r w:rsidRPr="00C7345F">
              <w:t>23</w:t>
            </w:r>
          </w:p>
        </w:tc>
      </w:tr>
      <w:tr w:rsidR="001C1EA4" w:rsidRPr="00C7345F" w14:paraId="3958C0D6" w14:textId="77777777" w:rsidTr="00F73F5C">
        <w:trPr>
          <w:trHeight w:val="277"/>
        </w:trPr>
        <w:tc>
          <w:tcPr>
            <w:tcW w:w="8208" w:type="dxa"/>
            <w:noWrap/>
          </w:tcPr>
          <w:p w14:paraId="65FB2592" w14:textId="77777777" w:rsidR="001C1EA4" w:rsidRPr="00C7345F" w:rsidRDefault="001C1EA4" w:rsidP="000E4186">
            <w:pPr>
              <w:pStyle w:val="TableTextLeft"/>
              <w:rPr>
                <w:noProof w:val="0"/>
              </w:rPr>
            </w:pPr>
            <w:r w:rsidRPr="00C7345F">
              <w:rPr>
                <w:noProof w:val="0"/>
              </w:rPr>
              <w:t>Lakeside Union Elementary</w:t>
            </w:r>
          </w:p>
        </w:tc>
        <w:tc>
          <w:tcPr>
            <w:tcW w:w="950" w:type="dxa"/>
            <w:noWrap/>
          </w:tcPr>
          <w:p w14:paraId="6EDD42CE" w14:textId="77777777" w:rsidR="001C1EA4" w:rsidRPr="00C7345F" w:rsidRDefault="001C1EA4" w:rsidP="00F73F5C">
            <w:pPr>
              <w:pStyle w:val="TableText"/>
            </w:pPr>
            <w:r w:rsidRPr="00C7345F">
              <w:t>82</w:t>
            </w:r>
          </w:p>
        </w:tc>
      </w:tr>
      <w:tr w:rsidR="001C1EA4" w:rsidRPr="00C7345F" w14:paraId="106E174E" w14:textId="77777777" w:rsidTr="00F73F5C">
        <w:trPr>
          <w:trHeight w:val="277"/>
        </w:trPr>
        <w:tc>
          <w:tcPr>
            <w:tcW w:w="8208" w:type="dxa"/>
            <w:noWrap/>
          </w:tcPr>
          <w:p w14:paraId="1CEAB014" w14:textId="77777777" w:rsidR="001C1EA4" w:rsidRPr="00C7345F" w:rsidRDefault="001C1EA4" w:rsidP="000E4186">
            <w:pPr>
              <w:pStyle w:val="TableTextLeft"/>
              <w:rPr>
                <w:noProof w:val="0"/>
              </w:rPr>
            </w:pPr>
            <w:r w:rsidRPr="00C7345F">
              <w:rPr>
                <w:noProof w:val="0"/>
              </w:rPr>
              <w:t>Lammersville Joint Unified</w:t>
            </w:r>
          </w:p>
        </w:tc>
        <w:tc>
          <w:tcPr>
            <w:tcW w:w="950" w:type="dxa"/>
            <w:noWrap/>
          </w:tcPr>
          <w:p w14:paraId="7271BD0A" w14:textId="77777777" w:rsidR="001C1EA4" w:rsidRPr="00C7345F" w:rsidRDefault="001C1EA4" w:rsidP="00F73F5C">
            <w:pPr>
              <w:pStyle w:val="TableText"/>
            </w:pPr>
            <w:r w:rsidRPr="00C7345F">
              <w:t>247</w:t>
            </w:r>
          </w:p>
        </w:tc>
      </w:tr>
      <w:tr w:rsidR="001C1EA4" w:rsidRPr="00C7345F" w14:paraId="53225239" w14:textId="77777777" w:rsidTr="00F73F5C">
        <w:trPr>
          <w:trHeight w:val="277"/>
        </w:trPr>
        <w:tc>
          <w:tcPr>
            <w:tcW w:w="8208" w:type="dxa"/>
            <w:noWrap/>
          </w:tcPr>
          <w:p w14:paraId="6A80C9C0" w14:textId="77777777" w:rsidR="001C1EA4" w:rsidRPr="00C7345F" w:rsidRDefault="001C1EA4" w:rsidP="000E4186">
            <w:pPr>
              <w:pStyle w:val="TableTextLeft"/>
              <w:rPr>
                <w:noProof w:val="0"/>
              </w:rPr>
            </w:pPr>
            <w:r w:rsidRPr="00C7345F">
              <w:rPr>
                <w:noProof w:val="0"/>
              </w:rPr>
              <w:t>Lamont Elementary</w:t>
            </w:r>
          </w:p>
        </w:tc>
        <w:tc>
          <w:tcPr>
            <w:tcW w:w="950" w:type="dxa"/>
            <w:noWrap/>
          </w:tcPr>
          <w:p w14:paraId="69C8B05A" w14:textId="77777777" w:rsidR="001C1EA4" w:rsidRPr="00C7345F" w:rsidRDefault="001C1EA4" w:rsidP="00F73F5C">
            <w:pPr>
              <w:pStyle w:val="TableText"/>
            </w:pPr>
            <w:r w:rsidRPr="00C7345F">
              <w:t>197</w:t>
            </w:r>
          </w:p>
        </w:tc>
      </w:tr>
      <w:tr w:rsidR="001C1EA4" w:rsidRPr="00C7345F" w14:paraId="4E5F83E8" w14:textId="77777777" w:rsidTr="00F73F5C">
        <w:trPr>
          <w:trHeight w:val="277"/>
        </w:trPr>
        <w:tc>
          <w:tcPr>
            <w:tcW w:w="8208" w:type="dxa"/>
            <w:noWrap/>
          </w:tcPr>
          <w:p w14:paraId="66B93344" w14:textId="77777777" w:rsidR="001C1EA4" w:rsidRPr="00C7345F" w:rsidRDefault="001C1EA4" w:rsidP="000E4186">
            <w:pPr>
              <w:pStyle w:val="TableTextLeft"/>
              <w:rPr>
                <w:noProof w:val="0"/>
              </w:rPr>
            </w:pPr>
            <w:r w:rsidRPr="00C7345F">
              <w:rPr>
                <w:noProof w:val="0"/>
              </w:rPr>
              <w:t>Lancaster Elementary</w:t>
            </w:r>
          </w:p>
        </w:tc>
        <w:tc>
          <w:tcPr>
            <w:tcW w:w="950" w:type="dxa"/>
            <w:noWrap/>
          </w:tcPr>
          <w:p w14:paraId="69F09A62" w14:textId="77777777" w:rsidR="001C1EA4" w:rsidRPr="00C7345F" w:rsidRDefault="001C1EA4" w:rsidP="00F73F5C">
            <w:pPr>
              <w:pStyle w:val="TableText"/>
            </w:pPr>
            <w:r w:rsidRPr="00C7345F">
              <w:t>214</w:t>
            </w:r>
          </w:p>
        </w:tc>
      </w:tr>
      <w:tr w:rsidR="001C1EA4" w:rsidRPr="00C7345F" w14:paraId="754D53B8" w14:textId="77777777" w:rsidTr="00F73F5C">
        <w:trPr>
          <w:trHeight w:val="277"/>
        </w:trPr>
        <w:tc>
          <w:tcPr>
            <w:tcW w:w="8208" w:type="dxa"/>
            <w:noWrap/>
          </w:tcPr>
          <w:p w14:paraId="4154411C" w14:textId="77777777" w:rsidR="001C1EA4" w:rsidRPr="00C7345F" w:rsidRDefault="001C1EA4" w:rsidP="000E4186">
            <w:pPr>
              <w:pStyle w:val="TableTextLeft"/>
              <w:rPr>
                <w:noProof w:val="0"/>
              </w:rPr>
            </w:pPr>
            <w:r w:rsidRPr="00C7345F">
              <w:rPr>
                <w:noProof w:val="0"/>
              </w:rPr>
              <w:t>Larchmont Charter</w:t>
            </w:r>
          </w:p>
        </w:tc>
        <w:tc>
          <w:tcPr>
            <w:tcW w:w="950" w:type="dxa"/>
            <w:noWrap/>
          </w:tcPr>
          <w:p w14:paraId="5852A33E" w14:textId="77777777" w:rsidR="001C1EA4" w:rsidRPr="00C7345F" w:rsidRDefault="001C1EA4" w:rsidP="00F73F5C">
            <w:pPr>
              <w:pStyle w:val="TableText"/>
            </w:pPr>
            <w:r w:rsidRPr="00C7345F">
              <w:t>26</w:t>
            </w:r>
          </w:p>
        </w:tc>
      </w:tr>
      <w:tr w:rsidR="001C1EA4" w:rsidRPr="00C7345F" w14:paraId="694FB7BB" w14:textId="77777777" w:rsidTr="00F73F5C">
        <w:trPr>
          <w:trHeight w:val="277"/>
        </w:trPr>
        <w:tc>
          <w:tcPr>
            <w:tcW w:w="8208" w:type="dxa"/>
            <w:noWrap/>
          </w:tcPr>
          <w:p w14:paraId="32919DA6" w14:textId="77777777" w:rsidR="001C1EA4" w:rsidRPr="00C7345F" w:rsidRDefault="001C1EA4" w:rsidP="000E4186">
            <w:pPr>
              <w:pStyle w:val="TableTextLeft"/>
              <w:rPr>
                <w:noProof w:val="0"/>
              </w:rPr>
            </w:pPr>
            <w:r w:rsidRPr="00C7345F">
              <w:rPr>
                <w:noProof w:val="0"/>
              </w:rPr>
              <w:t>Larkspur-Corte Madera</w:t>
            </w:r>
          </w:p>
        </w:tc>
        <w:tc>
          <w:tcPr>
            <w:tcW w:w="950" w:type="dxa"/>
            <w:noWrap/>
          </w:tcPr>
          <w:p w14:paraId="1759C10C" w14:textId="77777777" w:rsidR="001C1EA4" w:rsidRPr="00C7345F" w:rsidRDefault="001C1EA4" w:rsidP="00F73F5C">
            <w:pPr>
              <w:pStyle w:val="TableText"/>
            </w:pPr>
            <w:r w:rsidRPr="00C7345F">
              <w:t>21</w:t>
            </w:r>
          </w:p>
        </w:tc>
      </w:tr>
      <w:tr w:rsidR="001C1EA4" w:rsidRPr="00C7345F" w14:paraId="03A8F494" w14:textId="77777777" w:rsidTr="00F73F5C">
        <w:trPr>
          <w:trHeight w:val="277"/>
        </w:trPr>
        <w:tc>
          <w:tcPr>
            <w:tcW w:w="8208" w:type="dxa"/>
            <w:noWrap/>
          </w:tcPr>
          <w:p w14:paraId="324880FD" w14:textId="77777777" w:rsidR="001C1EA4" w:rsidRPr="00C7345F" w:rsidRDefault="001C1EA4" w:rsidP="000E4186">
            <w:pPr>
              <w:pStyle w:val="TableTextLeft"/>
              <w:rPr>
                <w:noProof w:val="0"/>
              </w:rPr>
            </w:pPr>
            <w:r w:rsidRPr="00C7345F">
              <w:rPr>
                <w:noProof w:val="0"/>
              </w:rPr>
              <w:t>Las Lomitas Elementary</w:t>
            </w:r>
          </w:p>
        </w:tc>
        <w:tc>
          <w:tcPr>
            <w:tcW w:w="950" w:type="dxa"/>
            <w:noWrap/>
          </w:tcPr>
          <w:p w14:paraId="22892DA6" w14:textId="77777777" w:rsidR="001C1EA4" w:rsidRPr="00C7345F" w:rsidRDefault="001C1EA4" w:rsidP="00F73F5C">
            <w:pPr>
              <w:pStyle w:val="TableText"/>
            </w:pPr>
            <w:r w:rsidRPr="00C7345F">
              <w:t>45</w:t>
            </w:r>
          </w:p>
        </w:tc>
      </w:tr>
      <w:tr w:rsidR="001C1EA4" w:rsidRPr="00C7345F" w14:paraId="414EB098" w14:textId="77777777" w:rsidTr="00F73F5C">
        <w:trPr>
          <w:trHeight w:val="277"/>
        </w:trPr>
        <w:tc>
          <w:tcPr>
            <w:tcW w:w="8208" w:type="dxa"/>
            <w:noWrap/>
          </w:tcPr>
          <w:p w14:paraId="03BB78E2" w14:textId="77777777" w:rsidR="001C1EA4" w:rsidRPr="00C7345F" w:rsidRDefault="001C1EA4" w:rsidP="000E4186">
            <w:pPr>
              <w:pStyle w:val="TableTextLeft"/>
              <w:rPr>
                <w:noProof w:val="0"/>
              </w:rPr>
            </w:pPr>
            <w:r w:rsidRPr="00C7345F">
              <w:rPr>
                <w:noProof w:val="0"/>
              </w:rPr>
              <w:t>Las Virgenes Unified</w:t>
            </w:r>
          </w:p>
        </w:tc>
        <w:tc>
          <w:tcPr>
            <w:tcW w:w="950" w:type="dxa"/>
            <w:noWrap/>
          </w:tcPr>
          <w:p w14:paraId="4A192289" w14:textId="77777777" w:rsidR="001C1EA4" w:rsidRPr="00C7345F" w:rsidRDefault="001C1EA4" w:rsidP="00F73F5C">
            <w:pPr>
              <w:pStyle w:val="TableText"/>
            </w:pPr>
            <w:r w:rsidRPr="00C7345F">
              <w:t>130</w:t>
            </w:r>
          </w:p>
        </w:tc>
      </w:tr>
      <w:tr w:rsidR="001C1EA4" w:rsidRPr="00C7345F" w14:paraId="2C0AB7D8" w14:textId="77777777" w:rsidTr="00F73F5C">
        <w:trPr>
          <w:trHeight w:val="277"/>
        </w:trPr>
        <w:tc>
          <w:tcPr>
            <w:tcW w:w="8208" w:type="dxa"/>
            <w:noWrap/>
          </w:tcPr>
          <w:p w14:paraId="02D9945C" w14:textId="77777777" w:rsidR="001C1EA4" w:rsidRPr="00C7345F" w:rsidRDefault="001C1EA4" w:rsidP="000E4186">
            <w:pPr>
              <w:pStyle w:val="TableTextLeft"/>
              <w:rPr>
                <w:noProof w:val="0"/>
              </w:rPr>
            </w:pPr>
            <w:r w:rsidRPr="00C7345F">
              <w:rPr>
                <w:noProof w:val="0"/>
              </w:rPr>
              <w:t>Lashon Academy</w:t>
            </w:r>
          </w:p>
        </w:tc>
        <w:tc>
          <w:tcPr>
            <w:tcW w:w="950" w:type="dxa"/>
            <w:noWrap/>
          </w:tcPr>
          <w:p w14:paraId="701D386E" w14:textId="77777777" w:rsidR="001C1EA4" w:rsidRPr="00C7345F" w:rsidRDefault="001C1EA4" w:rsidP="00F73F5C">
            <w:pPr>
              <w:pStyle w:val="TableText"/>
            </w:pPr>
            <w:r w:rsidRPr="00C7345F">
              <w:t>42</w:t>
            </w:r>
          </w:p>
        </w:tc>
      </w:tr>
      <w:tr w:rsidR="001C1EA4" w:rsidRPr="00C7345F" w14:paraId="5E84C035" w14:textId="77777777" w:rsidTr="00F73F5C">
        <w:trPr>
          <w:trHeight w:val="277"/>
        </w:trPr>
        <w:tc>
          <w:tcPr>
            <w:tcW w:w="8208" w:type="dxa"/>
            <w:noWrap/>
          </w:tcPr>
          <w:p w14:paraId="323BA8D2" w14:textId="77777777" w:rsidR="001C1EA4" w:rsidRPr="00C7345F" w:rsidRDefault="001C1EA4" w:rsidP="000E4186">
            <w:pPr>
              <w:pStyle w:val="TableTextLeft"/>
              <w:rPr>
                <w:noProof w:val="0"/>
              </w:rPr>
            </w:pPr>
            <w:r w:rsidRPr="00C7345F">
              <w:rPr>
                <w:noProof w:val="0"/>
              </w:rPr>
              <w:t>Lassen Union High</w:t>
            </w:r>
          </w:p>
        </w:tc>
        <w:tc>
          <w:tcPr>
            <w:tcW w:w="950" w:type="dxa"/>
            <w:noWrap/>
          </w:tcPr>
          <w:p w14:paraId="35C8417A" w14:textId="77777777" w:rsidR="001C1EA4" w:rsidRPr="00C7345F" w:rsidRDefault="001C1EA4" w:rsidP="00F73F5C">
            <w:pPr>
              <w:pStyle w:val="TableText"/>
            </w:pPr>
            <w:r w:rsidRPr="00C7345F">
              <w:t>1</w:t>
            </w:r>
          </w:p>
        </w:tc>
      </w:tr>
      <w:tr w:rsidR="001C1EA4" w:rsidRPr="00C7345F" w14:paraId="0D14623E" w14:textId="77777777" w:rsidTr="00F73F5C">
        <w:trPr>
          <w:trHeight w:val="277"/>
        </w:trPr>
        <w:tc>
          <w:tcPr>
            <w:tcW w:w="8208" w:type="dxa"/>
            <w:noWrap/>
          </w:tcPr>
          <w:p w14:paraId="25CE97C2" w14:textId="77777777" w:rsidR="001C1EA4" w:rsidRPr="00C7345F" w:rsidRDefault="001C1EA4" w:rsidP="000E4186">
            <w:pPr>
              <w:pStyle w:val="TableTextLeft"/>
              <w:rPr>
                <w:noProof w:val="0"/>
              </w:rPr>
            </w:pPr>
            <w:r w:rsidRPr="00C7345F">
              <w:rPr>
                <w:noProof w:val="0"/>
              </w:rPr>
              <w:t>Lassen View Union Elementary</w:t>
            </w:r>
          </w:p>
        </w:tc>
        <w:tc>
          <w:tcPr>
            <w:tcW w:w="950" w:type="dxa"/>
            <w:noWrap/>
          </w:tcPr>
          <w:p w14:paraId="01A0B38A" w14:textId="77777777" w:rsidR="001C1EA4" w:rsidRPr="00C7345F" w:rsidRDefault="001C1EA4" w:rsidP="00F73F5C">
            <w:pPr>
              <w:pStyle w:val="TableText"/>
            </w:pPr>
            <w:r w:rsidRPr="00C7345F">
              <w:t>1</w:t>
            </w:r>
          </w:p>
        </w:tc>
      </w:tr>
      <w:tr w:rsidR="001C1EA4" w:rsidRPr="00C7345F" w14:paraId="7B43C185" w14:textId="77777777" w:rsidTr="00F73F5C">
        <w:trPr>
          <w:trHeight w:val="277"/>
        </w:trPr>
        <w:tc>
          <w:tcPr>
            <w:tcW w:w="8208" w:type="dxa"/>
            <w:noWrap/>
          </w:tcPr>
          <w:p w14:paraId="6209A556" w14:textId="77777777" w:rsidR="001C1EA4" w:rsidRPr="00C7345F" w:rsidRDefault="001C1EA4" w:rsidP="000E4186">
            <w:pPr>
              <w:pStyle w:val="TableTextLeft"/>
              <w:rPr>
                <w:noProof w:val="0"/>
              </w:rPr>
            </w:pPr>
            <w:r w:rsidRPr="00C7345F">
              <w:rPr>
                <w:noProof w:val="0"/>
              </w:rPr>
              <w:t>Latino College Preparatory Academy</w:t>
            </w:r>
          </w:p>
        </w:tc>
        <w:tc>
          <w:tcPr>
            <w:tcW w:w="950" w:type="dxa"/>
            <w:noWrap/>
          </w:tcPr>
          <w:p w14:paraId="2718BE28" w14:textId="77777777" w:rsidR="001C1EA4" w:rsidRPr="00C7345F" w:rsidRDefault="001C1EA4" w:rsidP="00F73F5C">
            <w:pPr>
              <w:pStyle w:val="TableText"/>
            </w:pPr>
            <w:r w:rsidRPr="00C7345F">
              <w:t>1</w:t>
            </w:r>
          </w:p>
        </w:tc>
      </w:tr>
      <w:tr w:rsidR="001C1EA4" w:rsidRPr="00C7345F" w14:paraId="0AC60D57" w14:textId="77777777" w:rsidTr="00F73F5C">
        <w:trPr>
          <w:trHeight w:val="277"/>
        </w:trPr>
        <w:tc>
          <w:tcPr>
            <w:tcW w:w="8208" w:type="dxa"/>
            <w:noWrap/>
          </w:tcPr>
          <w:p w14:paraId="716405F9" w14:textId="77777777" w:rsidR="001C1EA4" w:rsidRPr="00C7345F" w:rsidRDefault="001C1EA4" w:rsidP="000E4186">
            <w:pPr>
              <w:pStyle w:val="TableTextLeft"/>
              <w:rPr>
                <w:noProof w:val="0"/>
              </w:rPr>
            </w:pPr>
            <w:r w:rsidRPr="00C7345F">
              <w:rPr>
                <w:noProof w:val="0"/>
              </w:rPr>
              <w:t>Laton Joint Unified</w:t>
            </w:r>
          </w:p>
        </w:tc>
        <w:tc>
          <w:tcPr>
            <w:tcW w:w="950" w:type="dxa"/>
            <w:noWrap/>
          </w:tcPr>
          <w:p w14:paraId="254608A3" w14:textId="77777777" w:rsidR="001C1EA4" w:rsidRPr="00C7345F" w:rsidRDefault="001C1EA4" w:rsidP="00F73F5C">
            <w:pPr>
              <w:pStyle w:val="TableText"/>
            </w:pPr>
            <w:r w:rsidRPr="00C7345F">
              <w:t>19</w:t>
            </w:r>
          </w:p>
        </w:tc>
      </w:tr>
      <w:tr w:rsidR="001C1EA4" w:rsidRPr="00C7345F" w14:paraId="05341BB5" w14:textId="77777777" w:rsidTr="00F73F5C">
        <w:trPr>
          <w:trHeight w:val="277"/>
        </w:trPr>
        <w:tc>
          <w:tcPr>
            <w:tcW w:w="8208" w:type="dxa"/>
            <w:noWrap/>
          </w:tcPr>
          <w:p w14:paraId="6AFA77F4" w14:textId="77777777" w:rsidR="001C1EA4" w:rsidRPr="00C7345F" w:rsidRDefault="001C1EA4" w:rsidP="000E4186">
            <w:pPr>
              <w:pStyle w:val="TableTextLeft"/>
              <w:rPr>
                <w:noProof w:val="0"/>
              </w:rPr>
            </w:pPr>
            <w:r w:rsidRPr="00C7345F">
              <w:rPr>
                <w:noProof w:val="0"/>
              </w:rPr>
              <w:t>Lawndale Elementary</w:t>
            </w:r>
          </w:p>
        </w:tc>
        <w:tc>
          <w:tcPr>
            <w:tcW w:w="950" w:type="dxa"/>
            <w:noWrap/>
          </w:tcPr>
          <w:p w14:paraId="25D8B212" w14:textId="77777777" w:rsidR="001C1EA4" w:rsidRPr="00C7345F" w:rsidRDefault="001C1EA4" w:rsidP="00F73F5C">
            <w:pPr>
              <w:pStyle w:val="TableText"/>
            </w:pPr>
            <w:r w:rsidRPr="00C7345F">
              <w:t>220</w:t>
            </w:r>
          </w:p>
        </w:tc>
      </w:tr>
      <w:tr w:rsidR="001C1EA4" w:rsidRPr="00C7345F" w14:paraId="02818B50" w14:textId="77777777" w:rsidTr="00F73F5C">
        <w:trPr>
          <w:trHeight w:val="277"/>
        </w:trPr>
        <w:tc>
          <w:tcPr>
            <w:tcW w:w="8208" w:type="dxa"/>
            <w:noWrap/>
          </w:tcPr>
          <w:p w14:paraId="3B17A6F3" w14:textId="77777777" w:rsidR="001C1EA4" w:rsidRPr="00C7345F" w:rsidRDefault="001C1EA4" w:rsidP="000E4186">
            <w:pPr>
              <w:pStyle w:val="TableTextLeft"/>
              <w:rPr>
                <w:noProof w:val="0"/>
              </w:rPr>
            </w:pPr>
            <w:r w:rsidRPr="00C7345F">
              <w:rPr>
                <w:noProof w:val="0"/>
              </w:rPr>
              <w:t>Laytonville Unified</w:t>
            </w:r>
          </w:p>
        </w:tc>
        <w:tc>
          <w:tcPr>
            <w:tcW w:w="950" w:type="dxa"/>
            <w:noWrap/>
          </w:tcPr>
          <w:p w14:paraId="156C9AF6" w14:textId="77777777" w:rsidR="001C1EA4" w:rsidRPr="00C7345F" w:rsidRDefault="001C1EA4" w:rsidP="00F73F5C">
            <w:pPr>
              <w:pStyle w:val="TableText"/>
            </w:pPr>
            <w:r w:rsidRPr="00C7345F">
              <w:t>9</w:t>
            </w:r>
          </w:p>
        </w:tc>
      </w:tr>
      <w:tr w:rsidR="001C1EA4" w:rsidRPr="00C7345F" w14:paraId="7DA507BB" w14:textId="77777777" w:rsidTr="00F73F5C">
        <w:trPr>
          <w:trHeight w:val="277"/>
        </w:trPr>
        <w:tc>
          <w:tcPr>
            <w:tcW w:w="8208" w:type="dxa"/>
            <w:noWrap/>
          </w:tcPr>
          <w:p w14:paraId="3ECA3B87" w14:textId="77777777" w:rsidR="001C1EA4" w:rsidRPr="00C7345F" w:rsidRDefault="001C1EA4" w:rsidP="000E4186">
            <w:pPr>
              <w:pStyle w:val="TableTextLeft"/>
              <w:rPr>
                <w:noProof w:val="0"/>
              </w:rPr>
            </w:pPr>
            <w:r w:rsidRPr="00C7345F">
              <w:rPr>
                <w:noProof w:val="0"/>
              </w:rPr>
              <w:t>Lazear Charter Academy</w:t>
            </w:r>
          </w:p>
        </w:tc>
        <w:tc>
          <w:tcPr>
            <w:tcW w:w="950" w:type="dxa"/>
            <w:noWrap/>
          </w:tcPr>
          <w:p w14:paraId="6F5A7E1D" w14:textId="77777777" w:rsidR="001C1EA4" w:rsidRPr="00C7345F" w:rsidRDefault="001C1EA4" w:rsidP="00F73F5C">
            <w:pPr>
              <w:pStyle w:val="TableText"/>
            </w:pPr>
            <w:r w:rsidRPr="00C7345F">
              <w:t>30</w:t>
            </w:r>
          </w:p>
        </w:tc>
      </w:tr>
      <w:tr w:rsidR="000E4186" w:rsidRPr="00C7345F" w14:paraId="42EAA1AC" w14:textId="77777777" w:rsidTr="000E4186">
        <w:trPr>
          <w:trHeight w:val="277"/>
        </w:trPr>
        <w:tc>
          <w:tcPr>
            <w:tcW w:w="8208" w:type="dxa"/>
            <w:noWrap/>
          </w:tcPr>
          <w:p w14:paraId="4C1AFF58" w14:textId="77777777" w:rsidR="000E4186" w:rsidRPr="00C7345F" w:rsidRDefault="000E4186" w:rsidP="00F73F5C">
            <w:pPr>
              <w:pStyle w:val="TableTextLeft"/>
              <w:rPr>
                <w:noProof w:val="0"/>
              </w:rPr>
            </w:pPr>
            <w:r w:rsidRPr="00C7345F">
              <w:rPr>
                <w:noProof w:val="0"/>
              </w:rPr>
              <w:t>Le Grand Union Elementary</w:t>
            </w:r>
          </w:p>
        </w:tc>
        <w:tc>
          <w:tcPr>
            <w:tcW w:w="950" w:type="dxa"/>
            <w:noWrap/>
          </w:tcPr>
          <w:p w14:paraId="42C2B6C6" w14:textId="77777777" w:rsidR="000E4186" w:rsidRPr="00C7345F" w:rsidRDefault="000E4186" w:rsidP="00F73F5C">
            <w:pPr>
              <w:pStyle w:val="TableText"/>
            </w:pPr>
            <w:r w:rsidRPr="00C7345F">
              <w:t>20</w:t>
            </w:r>
          </w:p>
        </w:tc>
      </w:tr>
      <w:tr w:rsidR="000E4186" w:rsidRPr="00C7345F" w14:paraId="4FBA90C5" w14:textId="77777777" w:rsidTr="000E4186">
        <w:trPr>
          <w:trHeight w:val="277"/>
        </w:trPr>
        <w:tc>
          <w:tcPr>
            <w:tcW w:w="8208" w:type="dxa"/>
            <w:noWrap/>
          </w:tcPr>
          <w:p w14:paraId="3E4911DC" w14:textId="77777777" w:rsidR="000E4186" w:rsidRPr="00C7345F" w:rsidRDefault="000E4186" w:rsidP="00F73F5C">
            <w:pPr>
              <w:pStyle w:val="TableTextLeft"/>
              <w:rPr>
                <w:noProof w:val="0"/>
              </w:rPr>
            </w:pPr>
            <w:r w:rsidRPr="00C7345F">
              <w:rPr>
                <w:noProof w:val="0"/>
              </w:rPr>
              <w:t>Le Grand Union High</w:t>
            </w:r>
          </w:p>
        </w:tc>
        <w:tc>
          <w:tcPr>
            <w:tcW w:w="950" w:type="dxa"/>
            <w:noWrap/>
          </w:tcPr>
          <w:p w14:paraId="143EFE9D" w14:textId="77777777" w:rsidR="000E4186" w:rsidRPr="00C7345F" w:rsidRDefault="000E4186" w:rsidP="00F73F5C">
            <w:pPr>
              <w:pStyle w:val="TableText"/>
            </w:pPr>
            <w:r w:rsidRPr="00C7345F">
              <w:t>2</w:t>
            </w:r>
          </w:p>
        </w:tc>
      </w:tr>
      <w:tr w:rsidR="000E4186" w:rsidRPr="00C7345F" w14:paraId="74E11228" w14:textId="77777777" w:rsidTr="000E4186">
        <w:trPr>
          <w:trHeight w:val="277"/>
        </w:trPr>
        <w:tc>
          <w:tcPr>
            <w:tcW w:w="8208" w:type="dxa"/>
            <w:noWrap/>
          </w:tcPr>
          <w:p w14:paraId="4350B733" w14:textId="77777777" w:rsidR="000E4186" w:rsidRPr="00C7345F" w:rsidRDefault="000E4186" w:rsidP="00F73F5C">
            <w:pPr>
              <w:pStyle w:val="TableTextLeft"/>
              <w:rPr>
                <w:noProof w:val="0"/>
              </w:rPr>
            </w:pPr>
            <w:r w:rsidRPr="00C7345F">
              <w:rPr>
                <w:noProof w:val="0"/>
              </w:rPr>
              <w:t>Leadership High</w:t>
            </w:r>
          </w:p>
        </w:tc>
        <w:tc>
          <w:tcPr>
            <w:tcW w:w="950" w:type="dxa"/>
            <w:noWrap/>
          </w:tcPr>
          <w:p w14:paraId="0A90ED02" w14:textId="77777777" w:rsidR="000E4186" w:rsidRPr="00C7345F" w:rsidRDefault="000E4186" w:rsidP="00F73F5C">
            <w:pPr>
              <w:pStyle w:val="TableText"/>
            </w:pPr>
            <w:r w:rsidRPr="00C7345F">
              <w:t>2</w:t>
            </w:r>
          </w:p>
        </w:tc>
      </w:tr>
      <w:tr w:rsidR="000E4186" w:rsidRPr="00C7345F" w14:paraId="7A19E6A1" w14:textId="77777777" w:rsidTr="000E4186">
        <w:trPr>
          <w:trHeight w:val="277"/>
        </w:trPr>
        <w:tc>
          <w:tcPr>
            <w:tcW w:w="8208" w:type="dxa"/>
            <w:noWrap/>
          </w:tcPr>
          <w:p w14:paraId="79827DB7" w14:textId="77777777" w:rsidR="000E4186" w:rsidRPr="00C7345F" w:rsidRDefault="000E4186" w:rsidP="00F73F5C">
            <w:pPr>
              <w:pStyle w:val="TableTextLeft"/>
              <w:rPr>
                <w:noProof w:val="0"/>
              </w:rPr>
            </w:pPr>
            <w:r w:rsidRPr="00C7345F">
              <w:rPr>
                <w:noProof w:val="0"/>
              </w:rPr>
              <w:t>Leadership Public Schools - Hayward</w:t>
            </w:r>
          </w:p>
        </w:tc>
        <w:tc>
          <w:tcPr>
            <w:tcW w:w="950" w:type="dxa"/>
            <w:noWrap/>
          </w:tcPr>
          <w:p w14:paraId="1E1DD8FB" w14:textId="77777777" w:rsidR="000E4186" w:rsidRPr="00C7345F" w:rsidRDefault="000E4186" w:rsidP="00F73F5C">
            <w:pPr>
              <w:pStyle w:val="TableText"/>
            </w:pPr>
            <w:r w:rsidRPr="00C7345F">
              <w:t>6</w:t>
            </w:r>
          </w:p>
        </w:tc>
      </w:tr>
      <w:tr w:rsidR="000E4186" w:rsidRPr="00C7345F" w14:paraId="54003FBF" w14:textId="77777777" w:rsidTr="000E4186">
        <w:trPr>
          <w:trHeight w:val="277"/>
        </w:trPr>
        <w:tc>
          <w:tcPr>
            <w:tcW w:w="8208" w:type="dxa"/>
            <w:noWrap/>
          </w:tcPr>
          <w:p w14:paraId="4EB19956" w14:textId="77777777" w:rsidR="000E4186" w:rsidRPr="00C7345F" w:rsidRDefault="000E4186" w:rsidP="00F73F5C">
            <w:pPr>
              <w:pStyle w:val="TableTextLeft"/>
              <w:rPr>
                <w:noProof w:val="0"/>
              </w:rPr>
            </w:pPr>
            <w:r w:rsidRPr="00C7345F">
              <w:rPr>
                <w:noProof w:val="0"/>
              </w:rPr>
              <w:t>Leadership Public Schools: Richmond</w:t>
            </w:r>
          </w:p>
        </w:tc>
        <w:tc>
          <w:tcPr>
            <w:tcW w:w="950" w:type="dxa"/>
            <w:noWrap/>
          </w:tcPr>
          <w:p w14:paraId="0E5452FC" w14:textId="77777777" w:rsidR="000E4186" w:rsidRPr="00C7345F" w:rsidRDefault="000E4186" w:rsidP="00F73F5C">
            <w:pPr>
              <w:pStyle w:val="TableText"/>
            </w:pPr>
            <w:r w:rsidRPr="00C7345F">
              <w:t>2</w:t>
            </w:r>
          </w:p>
        </w:tc>
      </w:tr>
      <w:tr w:rsidR="000E4186" w:rsidRPr="00C7345F" w14:paraId="54DBDD45" w14:textId="77777777" w:rsidTr="000E4186">
        <w:trPr>
          <w:trHeight w:val="277"/>
        </w:trPr>
        <w:tc>
          <w:tcPr>
            <w:tcW w:w="8208" w:type="dxa"/>
            <w:noWrap/>
          </w:tcPr>
          <w:p w14:paraId="289A770D" w14:textId="77777777" w:rsidR="000E4186" w:rsidRPr="00C7345F" w:rsidRDefault="000E4186" w:rsidP="00F73F5C">
            <w:pPr>
              <w:pStyle w:val="TableTextLeft"/>
              <w:rPr>
                <w:noProof w:val="0"/>
              </w:rPr>
            </w:pPr>
            <w:r w:rsidRPr="00C7345F">
              <w:rPr>
                <w:noProof w:val="0"/>
              </w:rPr>
              <w:t>Learning Choice Academy</w:t>
            </w:r>
          </w:p>
        </w:tc>
        <w:tc>
          <w:tcPr>
            <w:tcW w:w="950" w:type="dxa"/>
            <w:noWrap/>
          </w:tcPr>
          <w:p w14:paraId="48D60071" w14:textId="77777777" w:rsidR="000E4186" w:rsidRPr="00C7345F" w:rsidRDefault="000E4186" w:rsidP="00F73F5C">
            <w:pPr>
              <w:pStyle w:val="TableText"/>
            </w:pPr>
            <w:r w:rsidRPr="00C7345F">
              <w:t>1</w:t>
            </w:r>
          </w:p>
        </w:tc>
      </w:tr>
      <w:tr w:rsidR="000E4186" w:rsidRPr="00C7345F" w14:paraId="786B7F34" w14:textId="77777777" w:rsidTr="000E4186">
        <w:trPr>
          <w:trHeight w:val="277"/>
        </w:trPr>
        <w:tc>
          <w:tcPr>
            <w:tcW w:w="8208" w:type="dxa"/>
            <w:noWrap/>
          </w:tcPr>
          <w:p w14:paraId="11C48154" w14:textId="77777777" w:rsidR="000E4186" w:rsidRPr="00C7345F" w:rsidRDefault="000E4186" w:rsidP="00F73F5C">
            <w:pPr>
              <w:pStyle w:val="TableTextLeft"/>
              <w:rPr>
                <w:noProof w:val="0"/>
              </w:rPr>
            </w:pPr>
            <w:r w:rsidRPr="00C7345F">
              <w:rPr>
                <w:noProof w:val="0"/>
              </w:rPr>
              <w:t>Learning Choice Academy - Chula Vista</w:t>
            </w:r>
          </w:p>
        </w:tc>
        <w:tc>
          <w:tcPr>
            <w:tcW w:w="950" w:type="dxa"/>
            <w:noWrap/>
          </w:tcPr>
          <w:p w14:paraId="3AA21E27" w14:textId="77777777" w:rsidR="000E4186" w:rsidRPr="00C7345F" w:rsidRDefault="000E4186" w:rsidP="00F73F5C">
            <w:pPr>
              <w:pStyle w:val="TableText"/>
            </w:pPr>
            <w:r w:rsidRPr="00C7345F">
              <w:t>9</w:t>
            </w:r>
          </w:p>
        </w:tc>
      </w:tr>
    </w:tbl>
    <w:p w14:paraId="3F269209"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19)</w:t>
      </w:r>
    </w:p>
    <w:tbl>
      <w:tblPr>
        <w:tblStyle w:val="TRs"/>
        <w:tblW w:w="0" w:type="auto"/>
        <w:tblLook w:val="04A0" w:firstRow="1" w:lastRow="0" w:firstColumn="1" w:lastColumn="0" w:noHBand="0" w:noVBand="1"/>
        <w:tblDescription w:val="Number of Students by LEA, continuation 19"/>
      </w:tblPr>
      <w:tblGrid>
        <w:gridCol w:w="8208"/>
        <w:gridCol w:w="951"/>
      </w:tblGrid>
      <w:tr w:rsidR="001C1EA4" w:rsidRPr="00C7345F" w14:paraId="0D04959C"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45BD3BE9"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07B02EEB"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7407BC01" w14:textId="77777777" w:rsidTr="00F73F5C">
        <w:trPr>
          <w:trHeight w:val="277"/>
        </w:trPr>
        <w:tc>
          <w:tcPr>
            <w:tcW w:w="8208" w:type="dxa"/>
            <w:noWrap/>
          </w:tcPr>
          <w:p w14:paraId="64ED96E0" w14:textId="77777777" w:rsidR="001C1EA4" w:rsidRPr="00C7345F" w:rsidRDefault="001C1EA4" w:rsidP="000E4186">
            <w:pPr>
              <w:pStyle w:val="TableTextLeft"/>
              <w:rPr>
                <w:noProof w:val="0"/>
              </w:rPr>
            </w:pPr>
            <w:r w:rsidRPr="00C7345F">
              <w:rPr>
                <w:noProof w:val="0"/>
              </w:rPr>
              <w:t>Learning Without Limits</w:t>
            </w:r>
          </w:p>
        </w:tc>
        <w:tc>
          <w:tcPr>
            <w:tcW w:w="950" w:type="dxa"/>
            <w:noWrap/>
          </w:tcPr>
          <w:p w14:paraId="09C20A09" w14:textId="77777777" w:rsidR="001C1EA4" w:rsidRPr="00C7345F" w:rsidRDefault="001C1EA4" w:rsidP="00F73F5C">
            <w:pPr>
              <w:pStyle w:val="TableText"/>
            </w:pPr>
            <w:r w:rsidRPr="00C7345F">
              <w:t>38</w:t>
            </w:r>
          </w:p>
        </w:tc>
      </w:tr>
      <w:tr w:rsidR="001C1EA4" w:rsidRPr="00C7345F" w14:paraId="5E0C3117" w14:textId="77777777" w:rsidTr="00F73F5C">
        <w:trPr>
          <w:trHeight w:val="277"/>
        </w:trPr>
        <w:tc>
          <w:tcPr>
            <w:tcW w:w="8208" w:type="dxa"/>
            <w:noWrap/>
          </w:tcPr>
          <w:p w14:paraId="67C4702A" w14:textId="77777777" w:rsidR="001C1EA4" w:rsidRPr="00C7345F" w:rsidRDefault="001C1EA4" w:rsidP="000E4186">
            <w:pPr>
              <w:pStyle w:val="TableTextLeft"/>
              <w:rPr>
                <w:noProof w:val="0"/>
              </w:rPr>
            </w:pPr>
            <w:r w:rsidRPr="00C7345F">
              <w:rPr>
                <w:noProof w:val="0"/>
              </w:rPr>
              <w:t>Learning by Design Charter</w:t>
            </w:r>
          </w:p>
        </w:tc>
        <w:tc>
          <w:tcPr>
            <w:tcW w:w="950" w:type="dxa"/>
            <w:noWrap/>
          </w:tcPr>
          <w:p w14:paraId="760FFA8F" w14:textId="77777777" w:rsidR="001C1EA4" w:rsidRPr="00C7345F" w:rsidRDefault="001C1EA4" w:rsidP="00F73F5C">
            <w:pPr>
              <w:pStyle w:val="TableText"/>
            </w:pPr>
            <w:r w:rsidRPr="00C7345F">
              <w:t>3</w:t>
            </w:r>
          </w:p>
        </w:tc>
      </w:tr>
      <w:tr w:rsidR="001C1EA4" w:rsidRPr="00C7345F" w14:paraId="384FCF63" w14:textId="77777777" w:rsidTr="00F73F5C">
        <w:trPr>
          <w:trHeight w:val="277"/>
        </w:trPr>
        <w:tc>
          <w:tcPr>
            <w:tcW w:w="8208" w:type="dxa"/>
            <w:noWrap/>
          </w:tcPr>
          <w:p w14:paraId="14C423FD" w14:textId="77777777" w:rsidR="001C1EA4" w:rsidRPr="00C7345F" w:rsidRDefault="001C1EA4" w:rsidP="000E4186">
            <w:pPr>
              <w:pStyle w:val="TableTextLeft"/>
              <w:rPr>
                <w:noProof w:val="0"/>
              </w:rPr>
            </w:pPr>
            <w:r w:rsidRPr="00C7345F">
              <w:rPr>
                <w:noProof w:val="0"/>
              </w:rPr>
              <w:t>Leggett Valley Unified</w:t>
            </w:r>
          </w:p>
        </w:tc>
        <w:tc>
          <w:tcPr>
            <w:tcW w:w="950" w:type="dxa"/>
            <w:noWrap/>
          </w:tcPr>
          <w:p w14:paraId="43A55237" w14:textId="77777777" w:rsidR="001C1EA4" w:rsidRPr="00C7345F" w:rsidRDefault="001C1EA4" w:rsidP="00F73F5C">
            <w:pPr>
              <w:pStyle w:val="TableText"/>
            </w:pPr>
            <w:r w:rsidRPr="00C7345F">
              <w:t>1</w:t>
            </w:r>
          </w:p>
        </w:tc>
      </w:tr>
      <w:tr w:rsidR="001C1EA4" w:rsidRPr="00C7345F" w14:paraId="24E9A2D3" w14:textId="77777777" w:rsidTr="00F73F5C">
        <w:trPr>
          <w:trHeight w:val="277"/>
        </w:trPr>
        <w:tc>
          <w:tcPr>
            <w:tcW w:w="8208" w:type="dxa"/>
            <w:noWrap/>
          </w:tcPr>
          <w:p w14:paraId="68D3E6C6" w14:textId="77777777" w:rsidR="001C1EA4" w:rsidRPr="00C7345F" w:rsidRDefault="001C1EA4" w:rsidP="000E4186">
            <w:pPr>
              <w:pStyle w:val="TableTextLeft"/>
              <w:rPr>
                <w:noProof w:val="0"/>
              </w:rPr>
            </w:pPr>
            <w:r w:rsidRPr="00C7345F">
              <w:rPr>
                <w:noProof w:val="0"/>
              </w:rPr>
              <w:t>Lemon Grove</w:t>
            </w:r>
          </w:p>
        </w:tc>
        <w:tc>
          <w:tcPr>
            <w:tcW w:w="950" w:type="dxa"/>
            <w:noWrap/>
          </w:tcPr>
          <w:p w14:paraId="244923A8" w14:textId="77777777" w:rsidR="001C1EA4" w:rsidRPr="00C7345F" w:rsidRDefault="001C1EA4" w:rsidP="00F73F5C">
            <w:pPr>
              <w:pStyle w:val="TableText"/>
            </w:pPr>
            <w:r w:rsidRPr="00C7345F">
              <w:t>103</w:t>
            </w:r>
          </w:p>
        </w:tc>
      </w:tr>
      <w:tr w:rsidR="001C1EA4" w:rsidRPr="00C7345F" w14:paraId="77440FC1" w14:textId="77777777" w:rsidTr="00F73F5C">
        <w:trPr>
          <w:trHeight w:val="277"/>
        </w:trPr>
        <w:tc>
          <w:tcPr>
            <w:tcW w:w="8208" w:type="dxa"/>
            <w:noWrap/>
          </w:tcPr>
          <w:p w14:paraId="3218345F" w14:textId="77777777" w:rsidR="001C1EA4" w:rsidRPr="00C7345F" w:rsidRDefault="001C1EA4" w:rsidP="000E4186">
            <w:pPr>
              <w:pStyle w:val="TableTextLeft"/>
              <w:rPr>
                <w:noProof w:val="0"/>
              </w:rPr>
            </w:pPr>
            <w:r w:rsidRPr="00C7345F">
              <w:rPr>
                <w:noProof w:val="0"/>
              </w:rPr>
              <w:t>Lemoore Union Elementary</w:t>
            </w:r>
          </w:p>
        </w:tc>
        <w:tc>
          <w:tcPr>
            <w:tcW w:w="950" w:type="dxa"/>
            <w:noWrap/>
          </w:tcPr>
          <w:p w14:paraId="659DF16F" w14:textId="77777777" w:rsidR="001C1EA4" w:rsidRPr="00C7345F" w:rsidRDefault="001C1EA4" w:rsidP="00F73F5C">
            <w:pPr>
              <w:pStyle w:val="TableText"/>
            </w:pPr>
            <w:r w:rsidRPr="00C7345F">
              <w:t>63</w:t>
            </w:r>
          </w:p>
        </w:tc>
      </w:tr>
      <w:tr w:rsidR="001C1EA4" w:rsidRPr="00C7345F" w14:paraId="79898B01" w14:textId="77777777" w:rsidTr="00F73F5C">
        <w:trPr>
          <w:trHeight w:val="277"/>
        </w:trPr>
        <w:tc>
          <w:tcPr>
            <w:tcW w:w="8208" w:type="dxa"/>
            <w:noWrap/>
          </w:tcPr>
          <w:p w14:paraId="091D568D" w14:textId="77777777" w:rsidR="001C1EA4" w:rsidRPr="00C7345F" w:rsidRDefault="001C1EA4" w:rsidP="000E4186">
            <w:pPr>
              <w:pStyle w:val="TableTextLeft"/>
              <w:rPr>
                <w:noProof w:val="0"/>
              </w:rPr>
            </w:pPr>
            <w:r w:rsidRPr="00C7345F">
              <w:rPr>
                <w:noProof w:val="0"/>
              </w:rPr>
              <w:t>Lemoore Union High</w:t>
            </w:r>
          </w:p>
        </w:tc>
        <w:tc>
          <w:tcPr>
            <w:tcW w:w="950" w:type="dxa"/>
            <w:noWrap/>
          </w:tcPr>
          <w:p w14:paraId="458E2761" w14:textId="77777777" w:rsidR="001C1EA4" w:rsidRPr="00C7345F" w:rsidRDefault="001C1EA4" w:rsidP="00F73F5C">
            <w:pPr>
              <w:pStyle w:val="TableText"/>
            </w:pPr>
            <w:r w:rsidRPr="00C7345F">
              <w:t>5</w:t>
            </w:r>
          </w:p>
        </w:tc>
      </w:tr>
      <w:tr w:rsidR="001C1EA4" w:rsidRPr="00C7345F" w14:paraId="3022A98D" w14:textId="77777777" w:rsidTr="00F73F5C">
        <w:trPr>
          <w:trHeight w:val="277"/>
        </w:trPr>
        <w:tc>
          <w:tcPr>
            <w:tcW w:w="8208" w:type="dxa"/>
            <w:noWrap/>
          </w:tcPr>
          <w:p w14:paraId="2CA68C3E" w14:textId="77777777" w:rsidR="001C1EA4" w:rsidRPr="00C7345F" w:rsidRDefault="001C1EA4" w:rsidP="000E4186">
            <w:pPr>
              <w:pStyle w:val="TableTextLeft"/>
              <w:rPr>
                <w:noProof w:val="0"/>
              </w:rPr>
            </w:pPr>
            <w:r w:rsidRPr="00C7345F">
              <w:rPr>
                <w:noProof w:val="0"/>
              </w:rPr>
              <w:t>Lennox</w:t>
            </w:r>
          </w:p>
        </w:tc>
        <w:tc>
          <w:tcPr>
            <w:tcW w:w="950" w:type="dxa"/>
            <w:noWrap/>
          </w:tcPr>
          <w:p w14:paraId="0C5EE923" w14:textId="77777777" w:rsidR="001C1EA4" w:rsidRPr="00C7345F" w:rsidRDefault="001C1EA4" w:rsidP="00F73F5C">
            <w:pPr>
              <w:pStyle w:val="TableText"/>
            </w:pPr>
            <w:r w:rsidRPr="00C7345F">
              <w:t>310</w:t>
            </w:r>
          </w:p>
        </w:tc>
      </w:tr>
      <w:tr w:rsidR="001C1EA4" w:rsidRPr="00C7345F" w14:paraId="5E64393C" w14:textId="77777777" w:rsidTr="00F73F5C">
        <w:trPr>
          <w:trHeight w:val="277"/>
        </w:trPr>
        <w:tc>
          <w:tcPr>
            <w:tcW w:w="8208" w:type="dxa"/>
            <w:noWrap/>
          </w:tcPr>
          <w:p w14:paraId="3CCF44CA" w14:textId="77777777" w:rsidR="001C1EA4" w:rsidRPr="00C7345F" w:rsidRDefault="001C1EA4" w:rsidP="000E4186">
            <w:pPr>
              <w:pStyle w:val="TableTextLeft"/>
              <w:rPr>
                <w:noProof w:val="0"/>
              </w:rPr>
            </w:pPr>
            <w:r w:rsidRPr="00C7345F">
              <w:rPr>
                <w:noProof w:val="0"/>
              </w:rPr>
              <w:t>Leonardo da Vinci Health Sciences Charter</w:t>
            </w:r>
          </w:p>
        </w:tc>
        <w:tc>
          <w:tcPr>
            <w:tcW w:w="950" w:type="dxa"/>
            <w:noWrap/>
          </w:tcPr>
          <w:p w14:paraId="768EC68E" w14:textId="77777777" w:rsidR="001C1EA4" w:rsidRPr="00C7345F" w:rsidRDefault="001C1EA4" w:rsidP="00F73F5C">
            <w:pPr>
              <w:pStyle w:val="TableText"/>
            </w:pPr>
            <w:r w:rsidRPr="00C7345F">
              <w:t>22</w:t>
            </w:r>
          </w:p>
        </w:tc>
      </w:tr>
      <w:tr w:rsidR="001C1EA4" w:rsidRPr="00C7345F" w14:paraId="4BA2EBC3" w14:textId="77777777" w:rsidTr="00F73F5C">
        <w:trPr>
          <w:trHeight w:val="277"/>
        </w:trPr>
        <w:tc>
          <w:tcPr>
            <w:tcW w:w="8208" w:type="dxa"/>
            <w:noWrap/>
          </w:tcPr>
          <w:p w14:paraId="45F4922E" w14:textId="77777777" w:rsidR="001C1EA4" w:rsidRPr="00C7345F" w:rsidRDefault="001C1EA4" w:rsidP="000E4186">
            <w:pPr>
              <w:pStyle w:val="TableTextLeft"/>
              <w:rPr>
                <w:noProof w:val="0"/>
              </w:rPr>
            </w:pPr>
            <w:r w:rsidRPr="00C7345F">
              <w:rPr>
                <w:noProof w:val="0"/>
              </w:rPr>
              <w:t>Libertas College Preparatory Charter</w:t>
            </w:r>
          </w:p>
        </w:tc>
        <w:tc>
          <w:tcPr>
            <w:tcW w:w="950" w:type="dxa"/>
            <w:noWrap/>
          </w:tcPr>
          <w:p w14:paraId="5298D151" w14:textId="77777777" w:rsidR="001C1EA4" w:rsidRPr="00C7345F" w:rsidRDefault="001C1EA4" w:rsidP="00F73F5C">
            <w:pPr>
              <w:pStyle w:val="TableText"/>
            </w:pPr>
            <w:r w:rsidRPr="00C7345F">
              <w:t>2</w:t>
            </w:r>
          </w:p>
        </w:tc>
      </w:tr>
      <w:tr w:rsidR="001C1EA4" w:rsidRPr="00C7345F" w14:paraId="1F6332FC" w14:textId="77777777" w:rsidTr="00F73F5C">
        <w:trPr>
          <w:trHeight w:val="277"/>
        </w:trPr>
        <w:tc>
          <w:tcPr>
            <w:tcW w:w="8208" w:type="dxa"/>
            <w:noWrap/>
          </w:tcPr>
          <w:p w14:paraId="443B81CA" w14:textId="77777777" w:rsidR="001C1EA4" w:rsidRPr="00C7345F" w:rsidRDefault="001C1EA4" w:rsidP="000E4186">
            <w:pPr>
              <w:pStyle w:val="TableTextLeft"/>
              <w:rPr>
                <w:noProof w:val="0"/>
              </w:rPr>
            </w:pPr>
            <w:r w:rsidRPr="00C7345F">
              <w:rPr>
                <w:noProof w:val="0"/>
              </w:rPr>
              <w:t>Liberty Elementary</w:t>
            </w:r>
          </w:p>
        </w:tc>
        <w:tc>
          <w:tcPr>
            <w:tcW w:w="950" w:type="dxa"/>
            <w:noWrap/>
          </w:tcPr>
          <w:p w14:paraId="39EEF614" w14:textId="77777777" w:rsidR="001C1EA4" w:rsidRPr="00C7345F" w:rsidRDefault="001C1EA4" w:rsidP="00F73F5C">
            <w:pPr>
              <w:pStyle w:val="TableText"/>
            </w:pPr>
            <w:r w:rsidRPr="00C7345F">
              <w:t>11</w:t>
            </w:r>
          </w:p>
        </w:tc>
      </w:tr>
      <w:tr w:rsidR="001C1EA4" w:rsidRPr="00C7345F" w14:paraId="70062BF9" w14:textId="77777777" w:rsidTr="00F73F5C">
        <w:trPr>
          <w:trHeight w:val="277"/>
        </w:trPr>
        <w:tc>
          <w:tcPr>
            <w:tcW w:w="8208" w:type="dxa"/>
            <w:noWrap/>
          </w:tcPr>
          <w:p w14:paraId="3BA7BF98" w14:textId="77777777" w:rsidR="001C1EA4" w:rsidRPr="00C7345F" w:rsidRDefault="001C1EA4" w:rsidP="000E4186">
            <w:pPr>
              <w:pStyle w:val="TableTextLeft"/>
              <w:rPr>
                <w:noProof w:val="0"/>
              </w:rPr>
            </w:pPr>
            <w:r w:rsidRPr="00C7345F">
              <w:rPr>
                <w:noProof w:val="0"/>
              </w:rPr>
              <w:t>Liberty Union High</w:t>
            </w:r>
          </w:p>
        </w:tc>
        <w:tc>
          <w:tcPr>
            <w:tcW w:w="950" w:type="dxa"/>
            <w:noWrap/>
          </w:tcPr>
          <w:p w14:paraId="2D6E0017" w14:textId="77777777" w:rsidR="001C1EA4" w:rsidRPr="00C7345F" w:rsidRDefault="001C1EA4" w:rsidP="00F73F5C">
            <w:pPr>
              <w:pStyle w:val="TableText"/>
            </w:pPr>
            <w:r w:rsidRPr="00C7345F">
              <w:t>13</w:t>
            </w:r>
          </w:p>
        </w:tc>
      </w:tr>
      <w:tr w:rsidR="001C1EA4" w:rsidRPr="00C7345F" w14:paraId="0CDB1164" w14:textId="77777777" w:rsidTr="00F73F5C">
        <w:trPr>
          <w:trHeight w:val="277"/>
        </w:trPr>
        <w:tc>
          <w:tcPr>
            <w:tcW w:w="8208" w:type="dxa"/>
            <w:noWrap/>
          </w:tcPr>
          <w:p w14:paraId="37D1E372" w14:textId="77777777" w:rsidR="001C1EA4" w:rsidRPr="00C7345F" w:rsidRDefault="001C1EA4" w:rsidP="000E4186">
            <w:pPr>
              <w:pStyle w:val="TableTextLeft"/>
              <w:rPr>
                <w:noProof w:val="0"/>
              </w:rPr>
            </w:pPr>
            <w:r w:rsidRPr="00C7345F">
              <w:rPr>
                <w:noProof w:val="0"/>
              </w:rPr>
              <w:t>Life Source International Charter</w:t>
            </w:r>
          </w:p>
        </w:tc>
        <w:tc>
          <w:tcPr>
            <w:tcW w:w="950" w:type="dxa"/>
            <w:noWrap/>
          </w:tcPr>
          <w:p w14:paraId="0A0F6D26" w14:textId="77777777" w:rsidR="001C1EA4" w:rsidRPr="00C7345F" w:rsidRDefault="001C1EA4" w:rsidP="00F73F5C">
            <w:pPr>
              <w:pStyle w:val="TableText"/>
            </w:pPr>
            <w:r w:rsidRPr="00C7345F">
              <w:t>5</w:t>
            </w:r>
          </w:p>
        </w:tc>
      </w:tr>
      <w:tr w:rsidR="001C1EA4" w:rsidRPr="00C7345F" w14:paraId="6B7856B6" w14:textId="77777777" w:rsidTr="00F73F5C">
        <w:trPr>
          <w:trHeight w:val="277"/>
        </w:trPr>
        <w:tc>
          <w:tcPr>
            <w:tcW w:w="8208" w:type="dxa"/>
            <w:noWrap/>
          </w:tcPr>
          <w:p w14:paraId="4B36E0DA" w14:textId="77777777" w:rsidR="001C1EA4" w:rsidRPr="00C7345F" w:rsidRDefault="001C1EA4" w:rsidP="000E4186">
            <w:pPr>
              <w:pStyle w:val="TableTextLeft"/>
              <w:rPr>
                <w:noProof w:val="0"/>
              </w:rPr>
            </w:pPr>
            <w:r w:rsidRPr="00C7345F">
              <w:rPr>
                <w:noProof w:val="0"/>
              </w:rPr>
              <w:t>Lifeline Education Charter</w:t>
            </w:r>
          </w:p>
        </w:tc>
        <w:tc>
          <w:tcPr>
            <w:tcW w:w="950" w:type="dxa"/>
            <w:noWrap/>
          </w:tcPr>
          <w:p w14:paraId="135CD587" w14:textId="77777777" w:rsidR="001C1EA4" w:rsidRPr="00C7345F" w:rsidRDefault="001C1EA4" w:rsidP="00F73F5C">
            <w:pPr>
              <w:pStyle w:val="TableText"/>
            </w:pPr>
            <w:r w:rsidRPr="00C7345F">
              <w:t>7</w:t>
            </w:r>
          </w:p>
        </w:tc>
      </w:tr>
      <w:tr w:rsidR="001C1EA4" w:rsidRPr="00C7345F" w14:paraId="70E98468" w14:textId="77777777" w:rsidTr="00F73F5C">
        <w:trPr>
          <w:trHeight w:val="277"/>
        </w:trPr>
        <w:tc>
          <w:tcPr>
            <w:tcW w:w="8208" w:type="dxa"/>
            <w:noWrap/>
          </w:tcPr>
          <w:p w14:paraId="02A36694" w14:textId="77777777" w:rsidR="001C1EA4" w:rsidRPr="00C7345F" w:rsidRDefault="001C1EA4" w:rsidP="000E4186">
            <w:pPr>
              <w:pStyle w:val="TableTextLeft"/>
              <w:rPr>
                <w:noProof w:val="0"/>
              </w:rPr>
            </w:pPr>
            <w:r w:rsidRPr="00C7345F">
              <w:rPr>
                <w:noProof w:val="0"/>
              </w:rPr>
              <w:t>Lighthouse Community Charter</w:t>
            </w:r>
          </w:p>
        </w:tc>
        <w:tc>
          <w:tcPr>
            <w:tcW w:w="950" w:type="dxa"/>
            <w:noWrap/>
          </w:tcPr>
          <w:p w14:paraId="51A2E2F4" w14:textId="77777777" w:rsidR="001C1EA4" w:rsidRPr="00C7345F" w:rsidRDefault="001C1EA4" w:rsidP="00F73F5C">
            <w:pPr>
              <w:pStyle w:val="TableText"/>
            </w:pPr>
            <w:r w:rsidRPr="00C7345F">
              <w:t>37</w:t>
            </w:r>
          </w:p>
        </w:tc>
      </w:tr>
      <w:tr w:rsidR="001C1EA4" w:rsidRPr="00C7345F" w14:paraId="2AC2963C" w14:textId="77777777" w:rsidTr="00F73F5C">
        <w:trPr>
          <w:trHeight w:val="277"/>
        </w:trPr>
        <w:tc>
          <w:tcPr>
            <w:tcW w:w="8208" w:type="dxa"/>
            <w:noWrap/>
          </w:tcPr>
          <w:p w14:paraId="49896B7D" w14:textId="77777777" w:rsidR="001C1EA4" w:rsidRPr="00C7345F" w:rsidRDefault="001C1EA4" w:rsidP="000E4186">
            <w:pPr>
              <w:pStyle w:val="TableTextLeft"/>
              <w:rPr>
                <w:noProof w:val="0"/>
              </w:rPr>
            </w:pPr>
            <w:r w:rsidRPr="00C7345F">
              <w:rPr>
                <w:noProof w:val="0"/>
              </w:rPr>
              <w:t>Lighthouse Community Charter High</w:t>
            </w:r>
          </w:p>
        </w:tc>
        <w:tc>
          <w:tcPr>
            <w:tcW w:w="950" w:type="dxa"/>
            <w:noWrap/>
          </w:tcPr>
          <w:p w14:paraId="37ED6EDB" w14:textId="77777777" w:rsidR="001C1EA4" w:rsidRPr="00C7345F" w:rsidRDefault="001C1EA4" w:rsidP="00F73F5C">
            <w:pPr>
              <w:pStyle w:val="TableText"/>
            </w:pPr>
            <w:r w:rsidRPr="00C7345F">
              <w:t>2</w:t>
            </w:r>
          </w:p>
        </w:tc>
      </w:tr>
      <w:tr w:rsidR="001C1EA4" w:rsidRPr="00C7345F" w14:paraId="1DB96462" w14:textId="77777777" w:rsidTr="00F73F5C">
        <w:trPr>
          <w:trHeight w:val="277"/>
        </w:trPr>
        <w:tc>
          <w:tcPr>
            <w:tcW w:w="8208" w:type="dxa"/>
            <w:noWrap/>
          </w:tcPr>
          <w:p w14:paraId="060A4B00" w14:textId="77777777" w:rsidR="001C1EA4" w:rsidRPr="00C7345F" w:rsidRDefault="001C1EA4" w:rsidP="000E4186">
            <w:pPr>
              <w:pStyle w:val="TableTextLeft"/>
              <w:rPr>
                <w:noProof w:val="0"/>
              </w:rPr>
            </w:pPr>
            <w:r w:rsidRPr="00C7345F">
              <w:rPr>
                <w:noProof w:val="0"/>
              </w:rPr>
              <w:t>Lincoln Unified</w:t>
            </w:r>
          </w:p>
        </w:tc>
        <w:tc>
          <w:tcPr>
            <w:tcW w:w="950" w:type="dxa"/>
            <w:noWrap/>
          </w:tcPr>
          <w:p w14:paraId="53EBF240" w14:textId="77777777" w:rsidR="001C1EA4" w:rsidRPr="00C7345F" w:rsidRDefault="001C1EA4" w:rsidP="00F73F5C">
            <w:pPr>
              <w:pStyle w:val="TableText"/>
            </w:pPr>
            <w:r w:rsidRPr="00C7345F">
              <w:t>103</w:t>
            </w:r>
          </w:p>
        </w:tc>
      </w:tr>
      <w:tr w:rsidR="001C1EA4" w:rsidRPr="00C7345F" w14:paraId="7AE1D444" w14:textId="77777777" w:rsidTr="00F73F5C">
        <w:trPr>
          <w:trHeight w:val="277"/>
        </w:trPr>
        <w:tc>
          <w:tcPr>
            <w:tcW w:w="8208" w:type="dxa"/>
            <w:noWrap/>
          </w:tcPr>
          <w:p w14:paraId="6C4CC2FD" w14:textId="77777777" w:rsidR="001C1EA4" w:rsidRPr="00C7345F" w:rsidRDefault="001C1EA4" w:rsidP="000E4186">
            <w:pPr>
              <w:pStyle w:val="TableTextLeft"/>
              <w:rPr>
                <w:noProof w:val="0"/>
              </w:rPr>
            </w:pPr>
            <w:r w:rsidRPr="00C7345F">
              <w:rPr>
                <w:noProof w:val="0"/>
              </w:rPr>
              <w:t>Linden Unified</w:t>
            </w:r>
          </w:p>
        </w:tc>
        <w:tc>
          <w:tcPr>
            <w:tcW w:w="950" w:type="dxa"/>
            <w:noWrap/>
          </w:tcPr>
          <w:p w14:paraId="57E15760" w14:textId="77777777" w:rsidR="001C1EA4" w:rsidRPr="00C7345F" w:rsidRDefault="001C1EA4" w:rsidP="00F73F5C">
            <w:pPr>
              <w:pStyle w:val="TableText"/>
            </w:pPr>
            <w:r w:rsidRPr="00C7345F">
              <w:t>61</w:t>
            </w:r>
          </w:p>
        </w:tc>
      </w:tr>
      <w:tr w:rsidR="001C1EA4" w:rsidRPr="00C7345F" w14:paraId="753C00D8" w14:textId="77777777" w:rsidTr="00F73F5C">
        <w:trPr>
          <w:trHeight w:val="277"/>
        </w:trPr>
        <w:tc>
          <w:tcPr>
            <w:tcW w:w="8208" w:type="dxa"/>
            <w:noWrap/>
          </w:tcPr>
          <w:p w14:paraId="44991F1A" w14:textId="77777777" w:rsidR="001C1EA4" w:rsidRPr="00C7345F" w:rsidRDefault="001C1EA4" w:rsidP="000E4186">
            <w:pPr>
              <w:pStyle w:val="TableTextLeft"/>
              <w:rPr>
                <w:noProof w:val="0"/>
              </w:rPr>
            </w:pPr>
            <w:r w:rsidRPr="00C7345F">
              <w:rPr>
                <w:noProof w:val="0"/>
              </w:rPr>
              <w:t>Lindsay Unified</w:t>
            </w:r>
          </w:p>
        </w:tc>
        <w:tc>
          <w:tcPr>
            <w:tcW w:w="950" w:type="dxa"/>
            <w:noWrap/>
          </w:tcPr>
          <w:p w14:paraId="414AFF96" w14:textId="77777777" w:rsidR="001C1EA4" w:rsidRPr="00C7345F" w:rsidRDefault="001C1EA4" w:rsidP="00F73F5C">
            <w:pPr>
              <w:pStyle w:val="TableText"/>
            </w:pPr>
            <w:r w:rsidRPr="00C7345F">
              <w:t>153</w:t>
            </w:r>
          </w:p>
        </w:tc>
      </w:tr>
      <w:tr w:rsidR="001C1EA4" w:rsidRPr="00C7345F" w14:paraId="738121E1" w14:textId="77777777" w:rsidTr="00F73F5C">
        <w:trPr>
          <w:trHeight w:val="277"/>
        </w:trPr>
        <w:tc>
          <w:tcPr>
            <w:tcW w:w="8208" w:type="dxa"/>
            <w:noWrap/>
          </w:tcPr>
          <w:p w14:paraId="19F95921" w14:textId="77777777" w:rsidR="001C1EA4" w:rsidRPr="00C7345F" w:rsidRDefault="001C1EA4" w:rsidP="000E4186">
            <w:pPr>
              <w:pStyle w:val="TableTextLeft"/>
              <w:rPr>
                <w:noProof w:val="0"/>
              </w:rPr>
            </w:pPr>
            <w:r w:rsidRPr="00C7345F">
              <w:rPr>
                <w:noProof w:val="0"/>
              </w:rPr>
              <w:t>Literacy First Charter</w:t>
            </w:r>
          </w:p>
        </w:tc>
        <w:tc>
          <w:tcPr>
            <w:tcW w:w="950" w:type="dxa"/>
            <w:noWrap/>
          </w:tcPr>
          <w:p w14:paraId="0DDD07CE" w14:textId="77777777" w:rsidR="001C1EA4" w:rsidRPr="00C7345F" w:rsidRDefault="001C1EA4" w:rsidP="00F73F5C">
            <w:pPr>
              <w:pStyle w:val="TableText"/>
            </w:pPr>
            <w:r w:rsidRPr="00C7345F">
              <w:t>74</w:t>
            </w:r>
          </w:p>
        </w:tc>
      </w:tr>
      <w:tr w:rsidR="001C1EA4" w:rsidRPr="00C7345F" w14:paraId="28BB4A67" w14:textId="77777777" w:rsidTr="00F73F5C">
        <w:trPr>
          <w:trHeight w:val="277"/>
        </w:trPr>
        <w:tc>
          <w:tcPr>
            <w:tcW w:w="8208" w:type="dxa"/>
            <w:noWrap/>
          </w:tcPr>
          <w:p w14:paraId="3BFDAFD9" w14:textId="77777777" w:rsidR="001C1EA4" w:rsidRPr="00C7345F" w:rsidRDefault="001C1EA4" w:rsidP="000E4186">
            <w:pPr>
              <w:pStyle w:val="TableTextLeft"/>
              <w:rPr>
                <w:noProof w:val="0"/>
              </w:rPr>
            </w:pPr>
            <w:r w:rsidRPr="00C7345F">
              <w:rPr>
                <w:noProof w:val="0"/>
              </w:rPr>
              <w:t>Little Lake City Elementary</w:t>
            </w:r>
          </w:p>
        </w:tc>
        <w:tc>
          <w:tcPr>
            <w:tcW w:w="950" w:type="dxa"/>
            <w:noWrap/>
          </w:tcPr>
          <w:p w14:paraId="0E4FDC18" w14:textId="77777777" w:rsidR="001C1EA4" w:rsidRPr="00C7345F" w:rsidRDefault="001C1EA4" w:rsidP="00F73F5C">
            <w:pPr>
              <w:pStyle w:val="TableText"/>
            </w:pPr>
            <w:r w:rsidRPr="00C7345F">
              <w:t>76</w:t>
            </w:r>
          </w:p>
        </w:tc>
      </w:tr>
      <w:tr w:rsidR="001C1EA4" w:rsidRPr="00C7345F" w14:paraId="306285DA" w14:textId="77777777" w:rsidTr="00F73F5C">
        <w:trPr>
          <w:trHeight w:val="277"/>
        </w:trPr>
        <w:tc>
          <w:tcPr>
            <w:tcW w:w="8208" w:type="dxa"/>
            <w:noWrap/>
          </w:tcPr>
          <w:p w14:paraId="34222869" w14:textId="77777777" w:rsidR="001C1EA4" w:rsidRPr="00C7345F" w:rsidRDefault="001C1EA4" w:rsidP="000E4186">
            <w:pPr>
              <w:pStyle w:val="TableTextLeft"/>
              <w:rPr>
                <w:noProof w:val="0"/>
              </w:rPr>
            </w:pPr>
            <w:r w:rsidRPr="00C7345F">
              <w:rPr>
                <w:noProof w:val="0"/>
              </w:rPr>
              <w:t>Live Oak Charter</w:t>
            </w:r>
          </w:p>
        </w:tc>
        <w:tc>
          <w:tcPr>
            <w:tcW w:w="950" w:type="dxa"/>
            <w:noWrap/>
          </w:tcPr>
          <w:p w14:paraId="1D751991" w14:textId="77777777" w:rsidR="001C1EA4" w:rsidRPr="00C7345F" w:rsidRDefault="001C1EA4" w:rsidP="00F73F5C">
            <w:pPr>
              <w:pStyle w:val="TableText"/>
            </w:pPr>
            <w:r w:rsidRPr="00C7345F">
              <w:t>3</w:t>
            </w:r>
          </w:p>
        </w:tc>
      </w:tr>
      <w:tr w:rsidR="001C1EA4" w:rsidRPr="00C7345F" w14:paraId="22708AAA" w14:textId="77777777" w:rsidTr="00F73F5C">
        <w:trPr>
          <w:trHeight w:val="277"/>
        </w:trPr>
        <w:tc>
          <w:tcPr>
            <w:tcW w:w="8208" w:type="dxa"/>
            <w:noWrap/>
          </w:tcPr>
          <w:p w14:paraId="4EB5BC2F" w14:textId="77777777" w:rsidR="001C1EA4" w:rsidRPr="00C7345F" w:rsidRDefault="001C1EA4" w:rsidP="000E4186">
            <w:pPr>
              <w:pStyle w:val="TableTextLeft"/>
              <w:rPr>
                <w:noProof w:val="0"/>
              </w:rPr>
            </w:pPr>
            <w:r w:rsidRPr="00C7345F">
              <w:rPr>
                <w:noProof w:val="0"/>
              </w:rPr>
              <w:t>Live Oak Elementary</w:t>
            </w:r>
          </w:p>
        </w:tc>
        <w:tc>
          <w:tcPr>
            <w:tcW w:w="950" w:type="dxa"/>
            <w:noWrap/>
          </w:tcPr>
          <w:p w14:paraId="2D01358F" w14:textId="77777777" w:rsidR="001C1EA4" w:rsidRPr="00C7345F" w:rsidRDefault="001C1EA4" w:rsidP="00F73F5C">
            <w:pPr>
              <w:pStyle w:val="TableText"/>
            </w:pPr>
            <w:r w:rsidRPr="00C7345F">
              <w:t>61</w:t>
            </w:r>
          </w:p>
        </w:tc>
      </w:tr>
      <w:tr w:rsidR="001C1EA4" w:rsidRPr="00C7345F" w14:paraId="762F8C9D" w14:textId="77777777" w:rsidTr="00F73F5C">
        <w:trPr>
          <w:trHeight w:val="277"/>
        </w:trPr>
        <w:tc>
          <w:tcPr>
            <w:tcW w:w="8208" w:type="dxa"/>
            <w:noWrap/>
          </w:tcPr>
          <w:p w14:paraId="52845BD2" w14:textId="77777777" w:rsidR="001C1EA4" w:rsidRPr="00C7345F" w:rsidRDefault="001C1EA4" w:rsidP="000E4186">
            <w:pPr>
              <w:pStyle w:val="TableTextLeft"/>
              <w:rPr>
                <w:noProof w:val="0"/>
              </w:rPr>
            </w:pPr>
            <w:r w:rsidRPr="00C7345F">
              <w:rPr>
                <w:noProof w:val="0"/>
              </w:rPr>
              <w:t>Live Oak Unified</w:t>
            </w:r>
          </w:p>
        </w:tc>
        <w:tc>
          <w:tcPr>
            <w:tcW w:w="950" w:type="dxa"/>
            <w:noWrap/>
          </w:tcPr>
          <w:p w14:paraId="3AC36CBE" w14:textId="77777777" w:rsidR="001C1EA4" w:rsidRPr="00C7345F" w:rsidRDefault="001C1EA4" w:rsidP="00F73F5C">
            <w:pPr>
              <w:pStyle w:val="TableText"/>
            </w:pPr>
            <w:r w:rsidRPr="00C7345F">
              <w:t>49</w:t>
            </w:r>
          </w:p>
        </w:tc>
      </w:tr>
      <w:tr w:rsidR="001C1EA4" w:rsidRPr="00C7345F" w14:paraId="05ED47D6" w14:textId="77777777" w:rsidTr="00F73F5C">
        <w:trPr>
          <w:trHeight w:val="277"/>
        </w:trPr>
        <w:tc>
          <w:tcPr>
            <w:tcW w:w="8208" w:type="dxa"/>
            <w:noWrap/>
          </w:tcPr>
          <w:p w14:paraId="193249D7" w14:textId="77777777" w:rsidR="001C1EA4" w:rsidRPr="00C7345F" w:rsidRDefault="001C1EA4" w:rsidP="000E4186">
            <w:pPr>
              <w:pStyle w:val="TableTextLeft"/>
              <w:rPr>
                <w:noProof w:val="0"/>
              </w:rPr>
            </w:pPr>
            <w:r w:rsidRPr="00C7345F">
              <w:rPr>
                <w:noProof w:val="0"/>
              </w:rPr>
              <w:t>Livermore Valley Joint Unified</w:t>
            </w:r>
          </w:p>
        </w:tc>
        <w:tc>
          <w:tcPr>
            <w:tcW w:w="950" w:type="dxa"/>
            <w:noWrap/>
          </w:tcPr>
          <w:p w14:paraId="394778AD" w14:textId="77777777" w:rsidR="001C1EA4" w:rsidRPr="00C7345F" w:rsidRDefault="001C1EA4" w:rsidP="00F73F5C">
            <w:pPr>
              <w:pStyle w:val="TableText"/>
            </w:pPr>
            <w:r w:rsidRPr="00C7345F">
              <w:t>201</w:t>
            </w:r>
          </w:p>
        </w:tc>
      </w:tr>
      <w:tr w:rsidR="001C1EA4" w:rsidRPr="00C7345F" w14:paraId="42EE0732" w14:textId="77777777" w:rsidTr="00F73F5C">
        <w:trPr>
          <w:trHeight w:val="277"/>
        </w:trPr>
        <w:tc>
          <w:tcPr>
            <w:tcW w:w="8208" w:type="dxa"/>
            <w:noWrap/>
          </w:tcPr>
          <w:p w14:paraId="7AE99F0D" w14:textId="77777777" w:rsidR="001C1EA4" w:rsidRPr="00C7345F" w:rsidRDefault="001C1EA4" w:rsidP="000E4186">
            <w:pPr>
              <w:pStyle w:val="TableTextLeft"/>
              <w:rPr>
                <w:noProof w:val="0"/>
              </w:rPr>
            </w:pPr>
            <w:r w:rsidRPr="00C7345F">
              <w:rPr>
                <w:noProof w:val="0"/>
              </w:rPr>
              <w:t>Livingston Union</w:t>
            </w:r>
          </w:p>
        </w:tc>
        <w:tc>
          <w:tcPr>
            <w:tcW w:w="950" w:type="dxa"/>
            <w:noWrap/>
          </w:tcPr>
          <w:p w14:paraId="6F87AC68" w14:textId="77777777" w:rsidR="001C1EA4" w:rsidRPr="00C7345F" w:rsidRDefault="001C1EA4" w:rsidP="00F73F5C">
            <w:pPr>
              <w:pStyle w:val="TableText"/>
            </w:pPr>
            <w:r w:rsidRPr="00C7345F">
              <w:t>183</w:t>
            </w:r>
          </w:p>
        </w:tc>
      </w:tr>
      <w:tr w:rsidR="001C1EA4" w:rsidRPr="00C7345F" w14:paraId="58EDC237" w14:textId="77777777" w:rsidTr="00F73F5C">
        <w:trPr>
          <w:trHeight w:val="277"/>
        </w:trPr>
        <w:tc>
          <w:tcPr>
            <w:tcW w:w="8208" w:type="dxa"/>
            <w:noWrap/>
          </w:tcPr>
          <w:p w14:paraId="4096D4EB" w14:textId="77777777" w:rsidR="001C1EA4" w:rsidRPr="00C7345F" w:rsidRDefault="001C1EA4" w:rsidP="000E4186">
            <w:pPr>
              <w:pStyle w:val="TableTextLeft"/>
              <w:rPr>
                <w:noProof w:val="0"/>
              </w:rPr>
            </w:pPr>
            <w:r w:rsidRPr="00C7345F">
              <w:rPr>
                <w:noProof w:val="0"/>
              </w:rPr>
              <w:t>Lodestar: A Lighthouse Community Charter Public</w:t>
            </w:r>
          </w:p>
        </w:tc>
        <w:tc>
          <w:tcPr>
            <w:tcW w:w="950" w:type="dxa"/>
            <w:noWrap/>
          </w:tcPr>
          <w:p w14:paraId="75730758" w14:textId="77777777" w:rsidR="001C1EA4" w:rsidRPr="00C7345F" w:rsidRDefault="001C1EA4" w:rsidP="00F73F5C">
            <w:pPr>
              <w:pStyle w:val="TableText"/>
            </w:pPr>
            <w:r w:rsidRPr="00C7345F">
              <w:t>31</w:t>
            </w:r>
          </w:p>
        </w:tc>
      </w:tr>
      <w:tr w:rsidR="001C1EA4" w:rsidRPr="00C7345F" w14:paraId="469C2069" w14:textId="77777777" w:rsidTr="00F73F5C">
        <w:trPr>
          <w:trHeight w:val="277"/>
        </w:trPr>
        <w:tc>
          <w:tcPr>
            <w:tcW w:w="8208" w:type="dxa"/>
            <w:noWrap/>
          </w:tcPr>
          <w:p w14:paraId="34408C93" w14:textId="77777777" w:rsidR="001C1EA4" w:rsidRPr="00C7345F" w:rsidRDefault="001C1EA4" w:rsidP="000E4186">
            <w:pPr>
              <w:pStyle w:val="TableTextLeft"/>
              <w:rPr>
                <w:noProof w:val="0"/>
              </w:rPr>
            </w:pPr>
            <w:r w:rsidRPr="00C7345F">
              <w:rPr>
                <w:noProof w:val="0"/>
              </w:rPr>
              <w:t>Lodi Unified</w:t>
            </w:r>
          </w:p>
        </w:tc>
        <w:tc>
          <w:tcPr>
            <w:tcW w:w="950" w:type="dxa"/>
            <w:noWrap/>
          </w:tcPr>
          <w:p w14:paraId="2B5DC004" w14:textId="77777777" w:rsidR="001C1EA4" w:rsidRPr="00C7345F" w:rsidRDefault="001C1EA4" w:rsidP="00F73F5C">
            <w:pPr>
              <w:pStyle w:val="TableText"/>
            </w:pPr>
            <w:r w:rsidRPr="00C7345F">
              <w:t>649</w:t>
            </w:r>
          </w:p>
        </w:tc>
      </w:tr>
      <w:tr w:rsidR="001C1EA4" w:rsidRPr="00C7345F" w14:paraId="4AFEE10B" w14:textId="77777777" w:rsidTr="00F73F5C">
        <w:trPr>
          <w:trHeight w:val="277"/>
        </w:trPr>
        <w:tc>
          <w:tcPr>
            <w:tcW w:w="8208" w:type="dxa"/>
            <w:noWrap/>
          </w:tcPr>
          <w:p w14:paraId="6E943681" w14:textId="77777777" w:rsidR="001C1EA4" w:rsidRPr="00C7345F" w:rsidRDefault="001C1EA4" w:rsidP="000E4186">
            <w:pPr>
              <w:pStyle w:val="TableTextLeft"/>
              <w:rPr>
                <w:noProof w:val="0"/>
              </w:rPr>
            </w:pPr>
            <w:r w:rsidRPr="00C7345F">
              <w:rPr>
                <w:noProof w:val="0"/>
              </w:rPr>
              <w:t>Loleta Union Elementary</w:t>
            </w:r>
          </w:p>
        </w:tc>
        <w:tc>
          <w:tcPr>
            <w:tcW w:w="950" w:type="dxa"/>
            <w:noWrap/>
          </w:tcPr>
          <w:p w14:paraId="46FBF550" w14:textId="77777777" w:rsidR="001C1EA4" w:rsidRPr="00C7345F" w:rsidRDefault="001C1EA4" w:rsidP="00F73F5C">
            <w:pPr>
              <w:pStyle w:val="TableText"/>
            </w:pPr>
            <w:r w:rsidRPr="00C7345F">
              <w:t>2</w:t>
            </w:r>
          </w:p>
        </w:tc>
      </w:tr>
      <w:tr w:rsidR="001C1EA4" w:rsidRPr="00C7345F" w14:paraId="3F9723DA" w14:textId="77777777" w:rsidTr="00F73F5C">
        <w:trPr>
          <w:trHeight w:val="277"/>
        </w:trPr>
        <w:tc>
          <w:tcPr>
            <w:tcW w:w="8208" w:type="dxa"/>
            <w:noWrap/>
          </w:tcPr>
          <w:p w14:paraId="2F0C3AD0" w14:textId="77777777" w:rsidR="001C1EA4" w:rsidRPr="00C7345F" w:rsidRDefault="001C1EA4" w:rsidP="000E4186">
            <w:pPr>
              <w:pStyle w:val="TableTextLeft"/>
              <w:rPr>
                <w:noProof w:val="0"/>
              </w:rPr>
            </w:pPr>
            <w:r w:rsidRPr="00C7345F">
              <w:rPr>
                <w:noProof w:val="0"/>
              </w:rPr>
              <w:t>Loma Prieta Joint Union Elementary</w:t>
            </w:r>
          </w:p>
        </w:tc>
        <w:tc>
          <w:tcPr>
            <w:tcW w:w="950" w:type="dxa"/>
            <w:noWrap/>
          </w:tcPr>
          <w:p w14:paraId="033912E9" w14:textId="77777777" w:rsidR="001C1EA4" w:rsidRPr="00C7345F" w:rsidRDefault="001C1EA4" w:rsidP="00F73F5C">
            <w:pPr>
              <w:pStyle w:val="TableText"/>
            </w:pPr>
            <w:r w:rsidRPr="00C7345F">
              <w:t>2</w:t>
            </w:r>
          </w:p>
        </w:tc>
      </w:tr>
      <w:tr w:rsidR="001C1EA4" w:rsidRPr="00C7345F" w14:paraId="787AD8F1" w14:textId="77777777" w:rsidTr="00F73F5C">
        <w:trPr>
          <w:trHeight w:val="277"/>
        </w:trPr>
        <w:tc>
          <w:tcPr>
            <w:tcW w:w="8208" w:type="dxa"/>
            <w:noWrap/>
          </w:tcPr>
          <w:p w14:paraId="2447264F" w14:textId="77777777" w:rsidR="001C1EA4" w:rsidRPr="00C7345F" w:rsidRDefault="001C1EA4" w:rsidP="000E4186">
            <w:pPr>
              <w:pStyle w:val="TableTextLeft"/>
              <w:rPr>
                <w:noProof w:val="0"/>
              </w:rPr>
            </w:pPr>
            <w:r w:rsidRPr="00C7345F">
              <w:rPr>
                <w:noProof w:val="0"/>
              </w:rPr>
              <w:t>Lompoc Unified</w:t>
            </w:r>
          </w:p>
        </w:tc>
        <w:tc>
          <w:tcPr>
            <w:tcW w:w="950" w:type="dxa"/>
            <w:noWrap/>
          </w:tcPr>
          <w:p w14:paraId="58957373" w14:textId="77777777" w:rsidR="001C1EA4" w:rsidRPr="00C7345F" w:rsidRDefault="001C1EA4" w:rsidP="00F73F5C">
            <w:pPr>
              <w:pStyle w:val="TableText"/>
            </w:pPr>
            <w:r w:rsidRPr="00C7345F">
              <w:t>185</w:t>
            </w:r>
          </w:p>
        </w:tc>
      </w:tr>
      <w:tr w:rsidR="001C1EA4" w:rsidRPr="00C7345F" w14:paraId="4990809F" w14:textId="77777777" w:rsidTr="00F73F5C">
        <w:trPr>
          <w:trHeight w:val="277"/>
        </w:trPr>
        <w:tc>
          <w:tcPr>
            <w:tcW w:w="8208" w:type="dxa"/>
            <w:noWrap/>
          </w:tcPr>
          <w:p w14:paraId="1BE19169" w14:textId="77777777" w:rsidR="001C1EA4" w:rsidRPr="00C7345F" w:rsidRDefault="001C1EA4" w:rsidP="000E4186">
            <w:pPr>
              <w:pStyle w:val="TableTextLeft"/>
              <w:rPr>
                <w:noProof w:val="0"/>
              </w:rPr>
            </w:pPr>
            <w:r w:rsidRPr="00C7345F">
              <w:rPr>
                <w:noProof w:val="0"/>
              </w:rPr>
              <w:t>Lone Pine Unified</w:t>
            </w:r>
          </w:p>
        </w:tc>
        <w:tc>
          <w:tcPr>
            <w:tcW w:w="950" w:type="dxa"/>
            <w:noWrap/>
          </w:tcPr>
          <w:p w14:paraId="3794265D" w14:textId="77777777" w:rsidR="001C1EA4" w:rsidRPr="00C7345F" w:rsidRDefault="001C1EA4" w:rsidP="00F73F5C">
            <w:pPr>
              <w:pStyle w:val="TableText"/>
            </w:pPr>
            <w:r w:rsidRPr="00C7345F">
              <w:t>7</w:t>
            </w:r>
          </w:p>
        </w:tc>
      </w:tr>
      <w:tr w:rsidR="001C1EA4" w:rsidRPr="00C7345F" w14:paraId="40D1037A" w14:textId="77777777" w:rsidTr="00F73F5C">
        <w:trPr>
          <w:trHeight w:val="277"/>
        </w:trPr>
        <w:tc>
          <w:tcPr>
            <w:tcW w:w="8208" w:type="dxa"/>
            <w:noWrap/>
          </w:tcPr>
          <w:p w14:paraId="47A32E80" w14:textId="77777777" w:rsidR="001C1EA4" w:rsidRPr="00C7345F" w:rsidRDefault="001C1EA4" w:rsidP="000E4186">
            <w:pPr>
              <w:pStyle w:val="TableTextLeft"/>
              <w:rPr>
                <w:noProof w:val="0"/>
              </w:rPr>
            </w:pPr>
            <w:r w:rsidRPr="00C7345F">
              <w:rPr>
                <w:noProof w:val="0"/>
              </w:rPr>
              <w:t>Long Beach Unified</w:t>
            </w:r>
          </w:p>
        </w:tc>
        <w:tc>
          <w:tcPr>
            <w:tcW w:w="950" w:type="dxa"/>
            <w:noWrap/>
          </w:tcPr>
          <w:p w14:paraId="5A3BBD10" w14:textId="77777777" w:rsidR="001C1EA4" w:rsidRPr="00C7345F" w:rsidRDefault="001C1EA4" w:rsidP="00F73F5C">
            <w:pPr>
              <w:pStyle w:val="TableText"/>
            </w:pPr>
            <w:r w:rsidRPr="00C7345F">
              <w:t>1,591</w:t>
            </w:r>
          </w:p>
        </w:tc>
      </w:tr>
      <w:tr w:rsidR="001C1EA4" w:rsidRPr="00C7345F" w14:paraId="02616775" w14:textId="77777777" w:rsidTr="00F73F5C">
        <w:trPr>
          <w:trHeight w:val="277"/>
        </w:trPr>
        <w:tc>
          <w:tcPr>
            <w:tcW w:w="8208" w:type="dxa"/>
            <w:noWrap/>
          </w:tcPr>
          <w:p w14:paraId="2D7F320B" w14:textId="77777777" w:rsidR="001C1EA4" w:rsidRPr="00C7345F" w:rsidRDefault="001C1EA4" w:rsidP="000E4186">
            <w:pPr>
              <w:pStyle w:val="TableTextLeft"/>
              <w:rPr>
                <w:noProof w:val="0"/>
              </w:rPr>
            </w:pPr>
            <w:r w:rsidRPr="00C7345F">
              <w:rPr>
                <w:noProof w:val="0"/>
              </w:rPr>
              <w:t>Loomis Union Elementary</w:t>
            </w:r>
          </w:p>
        </w:tc>
        <w:tc>
          <w:tcPr>
            <w:tcW w:w="950" w:type="dxa"/>
            <w:noWrap/>
          </w:tcPr>
          <w:p w14:paraId="03AF97DB" w14:textId="77777777" w:rsidR="001C1EA4" w:rsidRPr="00C7345F" w:rsidRDefault="001C1EA4" w:rsidP="00F73F5C">
            <w:pPr>
              <w:pStyle w:val="TableText"/>
            </w:pPr>
            <w:r w:rsidRPr="00C7345F">
              <w:t>13</w:t>
            </w:r>
          </w:p>
        </w:tc>
      </w:tr>
      <w:tr w:rsidR="000E4186" w:rsidRPr="00C7345F" w14:paraId="2B40B432" w14:textId="77777777" w:rsidTr="000E4186">
        <w:trPr>
          <w:trHeight w:val="277"/>
        </w:trPr>
        <w:tc>
          <w:tcPr>
            <w:tcW w:w="8208" w:type="dxa"/>
            <w:noWrap/>
          </w:tcPr>
          <w:p w14:paraId="45401F2C" w14:textId="77777777" w:rsidR="000E4186" w:rsidRPr="00C7345F" w:rsidRDefault="000E4186" w:rsidP="00F73F5C">
            <w:pPr>
              <w:pStyle w:val="TableTextLeft"/>
              <w:rPr>
                <w:noProof w:val="0"/>
              </w:rPr>
            </w:pPr>
            <w:r w:rsidRPr="00C7345F">
              <w:rPr>
                <w:noProof w:val="0"/>
              </w:rPr>
              <w:t>Los Alamitos Unified</w:t>
            </w:r>
          </w:p>
        </w:tc>
        <w:tc>
          <w:tcPr>
            <w:tcW w:w="950" w:type="dxa"/>
            <w:noWrap/>
          </w:tcPr>
          <w:p w14:paraId="47F8B4E6" w14:textId="77777777" w:rsidR="000E4186" w:rsidRPr="00C7345F" w:rsidRDefault="000E4186" w:rsidP="00F73F5C">
            <w:pPr>
              <w:pStyle w:val="TableText"/>
            </w:pPr>
            <w:r w:rsidRPr="00C7345F">
              <w:t>61</w:t>
            </w:r>
          </w:p>
        </w:tc>
      </w:tr>
      <w:tr w:rsidR="000E4186" w:rsidRPr="00C7345F" w14:paraId="45A1AB67" w14:textId="77777777" w:rsidTr="000E4186">
        <w:trPr>
          <w:trHeight w:val="277"/>
        </w:trPr>
        <w:tc>
          <w:tcPr>
            <w:tcW w:w="8208" w:type="dxa"/>
            <w:noWrap/>
          </w:tcPr>
          <w:p w14:paraId="6C4DB76E" w14:textId="77777777" w:rsidR="000E4186" w:rsidRPr="00C7345F" w:rsidRDefault="000E4186" w:rsidP="00F73F5C">
            <w:pPr>
              <w:pStyle w:val="TableTextLeft"/>
              <w:rPr>
                <w:noProof w:val="0"/>
              </w:rPr>
            </w:pPr>
            <w:r w:rsidRPr="00C7345F">
              <w:rPr>
                <w:noProof w:val="0"/>
              </w:rPr>
              <w:t>Los Altos Elementary</w:t>
            </w:r>
          </w:p>
        </w:tc>
        <w:tc>
          <w:tcPr>
            <w:tcW w:w="950" w:type="dxa"/>
            <w:noWrap/>
          </w:tcPr>
          <w:p w14:paraId="7C82EBEC" w14:textId="77777777" w:rsidR="000E4186" w:rsidRPr="00C7345F" w:rsidRDefault="000E4186" w:rsidP="00F73F5C">
            <w:pPr>
              <w:pStyle w:val="TableText"/>
            </w:pPr>
            <w:r w:rsidRPr="00C7345F">
              <w:t>137</w:t>
            </w:r>
          </w:p>
        </w:tc>
      </w:tr>
      <w:tr w:rsidR="000E4186" w:rsidRPr="00C7345F" w14:paraId="724686BA" w14:textId="77777777" w:rsidTr="000E4186">
        <w:trPr>
          <w:trHeight w:val="277"/>
        </w:trPr>
        <w:tc>
          <w:tcPr>
            <w:tcW w:w="8208" w:type="dxa"/>
            <w:noWrap/>
          </w:tcPr>
          <w:p w14:paraId="66397332" w14:textId="77777777" w:rsidR="000E4186" w:rsidRPr="00C7345F" w:rsidRDefault="000E4186" w:rsidP="00F73F5C">
            <w:pPr>
              <w:pStyle w:val="TableTextLeft"/>
              <w:rPr>
                <w:noProof w:val="0"/>
              </w:rPr>
            </w:pPr>
            <w:r w:rsidRPr="00C7345F">
              <w:rPr>
                <w:noProof w:val="0"/>
              </w:rPr>
              <w:t>Los Angeles County Office of Education</w:t>
            </w:r>
          </w:p>
        </w:tc>
        <w:tc>
          <w:tcPr>
            <w:tcW w:w="950" w:type="dxa"/>
            <w:noWrap/>
          </w:tcPr>
          <w:p w14:paraId="45052AC4" w14:textId="77777777" w:rsidR="000E4186" w:rsidRPr="00C7345F" w:rsidRDefault="000E4186" w:rsidP="00F73F5C">
            <w:pPr>
              <w:pStyle w:val="TableText"/>
            </w:pPr>
            <w:r w:rsidRPr="00C7345F">
              <w:t>6</w:t>
            </w:r>
          </w:p>
        </w:tc>
      </w:tr>
      <w:tr w:rsidR="000E4186" w:rsidRPr="00C7345F" w14:paraId="1245DA31" w14:textId="77777777" w:rsidTr="000E4186">
        <w:trPr>
          <w:trHeight w:val="277"/>
        </w:trPr>
        <w:tc>
          <w:tcPr>
            <w:tcW w:w="8208" w:type="dxa"/>
            <w:noWrap/>
          </w:tcPr>
          <w:p w14:paraId="16AB927F" w14:textId="77777777" w:rsidR="000E4186" w:rsidRPr="00C7345F" w:rsidRDefault="000E4186" w:rsidP="00F73F5C">
            <w:pPr>
              <w:pStyle w:val="TableTextLeft"/>
              <w:rPr>
                <w:noProof w:val="0"/>
              </w:rPr>
            </w:pPr>
            <w:r w:rsidRPr="00C7345F">
              <w:rPr>
                <w:noProof w:val="0"/>
              </w:rPr>
              <w:t>Los Angeles Leadership Primary Academy</w:t>
            </w:r>
          </w:p>
        </w:tc>
        <w:tc>
          <w:tcPr>
            <w:tcW w:w="950" w:type="dxa"/>
            <w:noWrap/>
          </w:tcPr>
          <w:p w14:paraId="4F1FCE9A" w14:textId="77777777" w:rsidR="000E4186" w:rsidRPr="00C7345F" w:rsidRDefault="000E4186" w:rsidP="00F73F5C">
            <w:pPr>
              <w:pStyle w:val="TableText"/>
            </w:pPr>
            <w:r w:rsidRPr="00C7345F">
              <w:t>36</w:t>
            </w:r>
          </w:p>
        </w:tc>
      </w:tr>
      <w:tr w:rsidR="000E4186" w:rsidRPr="00C7345F" w14:paraId="574BC327" w14:textId="77777777" w:rsidTr="000E4186">
        <w:trPr>
          <w:trHeight w:val="277"/>
        </w:trPr>
        <w:tc>
          <w:tcPr>
            <w:tcW w:w="8208" w:type="dxa"/>
            <w:noWrap/>
          </w:tcPr>
          <w:p w14:paraId="1CD04107" w14:textId="77777777" w:rsidR="000E4186" w:rsidRPr="00C7345F" w:rsidRDefault="000E4186" w:rsidP="00F73F5C">
            <w:pPr>
              <w:pStyle w:val="TableTextLeft"/>
              <w:rPr>
                <w:noProof w:val="0"/>
              </w:rPr>
            </w:pPr>
            <w:r w:rsidRPr="00C7345F">
              <w:rPr>
                <w:noProof w:val="0"/>
              </w:rPr>
              <w:t>Los Angeles Unified</w:t>
            </w:r>
          </w:p>
        </w:tc>
        <w:tc>
          <w:tcPr>
            <w:tcW w:w="950" w:type="dxa"/>
            <w:noWrap/>
          </w:tcPr>
          <w:p w14:paraId="7C5B57FF" w14:textId="77777777" w:rsidR="000E4186" w:rsidRPr="00C7345F" w:rsidRDefault="000E4186" w:rsidP="00F73F5C">
            <w:pPr>
              <w:pStyle w:val="TableText"/>
            </w:pPr>
            <w:r w:rsidRPr="00C7345F">
              <w:t>14,980</w:t>
            </w:r>
          </w:p>
        </w:tc>
      </w:tr>
      <w:tr w:rsidR="000E4186" w:rsidRPr="00C7345F" w14:paraId="36A64EF3" w14:textId="77777777" w:rsidTr="000E4186">
        <w:trPr>
          <w:trHeight w:val="277"/>
        </w:trPr>
        <w:tc>
          <w:tcPr>
            <w:tcW w:w="8208" w:type="dxa"/>
            <w:noWrap/>
          </w:tcPr>
          <w:p w14:paraId="108A9034" w14:textId="77777777" w:rsidR="000E4186" w:rsidRPr="00C7345F" w:rsidRDefault="000E4186" w:rsidP="00F73F5C">
            <w:pPr>
              <w:pStyle w:val="TableTextLeft"/>
              <w:rPr>
                <w:noProof w:val="0"/>
              </w:rPr>
            </w:pPr>
            <w:r w:rsidRPr="00C7345F">
              <w:rPr>
                <w:noProof w:val="0"/>
              </w:rPr>
              <w:t>Los Banos Unified</w:t>
            </w:r>
          </w:p>
        </w:tc>
        <w:tc>
          <w:tcPr>
            <w:tcW w:w="950" w:type="dxa"/>
            <w:noWrap/>
          </w:tcPr>
          <w:p w14:paraId="2ECAD6FC" w14:textId="77777777" w:rsidR="000E4186" w:rsidRPr="00C7345F" w:rsidRDefault="000E4186" w:rsidP="00F73F5C">
            <w:pPr>
              <w:pStyle w:val="TableText"/>
            </w:pPr>
            <w:r w:rsidRPr="00C7345F">
              <w:t>302</w:t>
            </w:r>
          </w:p>
        </w:tc>
      </w:tr>
      <w:tr w:rsidR="000E4186" w:rsidRPr="00C7345F" w14:paraId="31EF5AE0" w14:textId="77777777" w:rsidTr="000E4186">
        <w:trPr>
          <w:trHeight w:val="277"/>
        </w:trPr>
        <w:tc>
          <w:tcPr>
            <w:tcW w:w="8208" w:type="dxa"/>
            <w:noWrap/>
          </w:tcPr>
          <w:p w14:paraId="252F8C1B" w14:textId="77777777" w:rsidR="000E4186" w:rsidRPr="00C7345F" w:rsidRDefault="000E4186" w:rsidP="00F73F5C">
            <w:pPr>
              <w:pStyle w:val="TableTextLeft"/>
              <w:rPr>
                <w:noProof w:val="0"/>
              </w:rPr>
            </w:pPr>
            <w:r w:rsidRPr="00C7345F">
              <w:rPr>
                <w:noProof w:val="0"/>
              </w:rPr>
              <w:t>Los Feliz Charter School for the Arts</w:t>
            </w:r>
          </w:p>
        </w:tc>
        <w:tc>
          <w:tcPr>
            <w:tcW w:w="950" w:type="dxa"/>
            <w:noWrap/>
          </w:tcPr>
          <w:p w14:paraId="2C1EBAC1" w14:textId="77777777" w:rsidR="000E4186" w:rsidRPr="00C7345F" w:rsidRDefault="000E4186" w:rsidP="00F73F5C">
            <w:pPr>
              <w:pStyle w:val="TableText"/>
            </w:pPr>
            <w:r w:rsidRPr="00C7345F">
              <w:t>4</w:t>
            </w:r>
          </w:p>
        </w:tc>
      </w:tr>
    </w:tbl>
    <w:p w14:paraId="6DCA9E23"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20)</w:t>
      </w:r>
    </w:p>
    <w:tbl>
      <w:tblPr>
        <w:tblStyle w:val="TRs"/>
        <w:tblW w:w="0" w:type="auto"/>
        <w:tblLayout w:type="fixed"/>
        <w:tblLook w:val="04A0" w:firstRow="1" w:lastRow="0" w:firstColumn="1" w:lastColumn="0" w:noHBand="0" w:noVBand="1"/>
        <w:tblDescription w:val="Number of Students by LEA, continuation 20"/>
      </w:tblPr>
      <w:tblGrid>
        <w:gridCol w:w="8208"/>
        <w:gridCol w:w="951"/>
      </w:tblGrid>
      <w:tr w:rsidR="001C1EA4" w:rsidRPr="00C7345F" w14:paraId="30BFF6BF"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11218C1F" w14:textId="77777777" w:rsidR="001C1EA4" w:rsidRPr="00C7345F" w:rsidRDefault="001C1EA4" w:rsidP="00F73F5C">
            <w:pPr>
              <w:pStyle w:val="TableHead"/>
              <w:rPr>
                <w:b w:val="0"/>
                <w:noProof w:val="0"/>
                <w:lang w:eastAsia="ko-KR"/>
              </w:rPr>
            </w:pPr>
            <w:r w:rsidRPr="00C7345F">
              <w:rPr>
                <w:noProof w:val="0"/>
                <w:lang w:eastAsia="ko-KR"/>
              </w:rPr>
              <w:t>LEA</w:t>
            </w:r>
          </w:p>
        </w:tc>
        <w:tc>
          <w:tcPr>
            <w:tcW w:w="951" w:type="dxa"/>
          </w:tcPr>
          <w:p w14:paraId="4F093EED"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7A77DAC6" w14:textId="77777777" w:rsidTr="00F73F5C">
        <w:trPr>
          <w:trHeight w:val="277"/>
        </w:trPr>
        <w:tc>
          <w:tcPr>
            <w:tcW w:w="8208" w:type="dxa"/>
            <w:noWrap/>
          </w:tcPr>
          <w:p w14:paraId="214BD95E" w14:textId="77777777" w:rsidR="001C1EA4" w:rsidRPr="00C7345F" w:rsidRDefault="001C1EA4" w:rsidP="000E4186">
            <w:pPr>
              <w:pStyle w:val="TableTextLeft"/>
              <w:rPr>
                <w:noProof w:val="0"/>
              </w:rPr>
            </w:pPr>
            <w:r w:rsidRPr="00C7345F">
              <w:rPr>
                <w:noProof w:val="0"/>
              </w:rPr>
              <w:t>Los Gatos Union Elementary</w:t>
            </w:r>
          </w:p>
        </w:tc>
        <w:tc>
          <w:tcPr>
            <w:tcW w:w="951" w:type="dxa"/>
            <w:noWrap/>
          </w:tcPr>
          <w:p w14:paraId="75DEABF5" w14:textId="77777777" w:rsidR="001C1EA4" w:rsidRPr="00C7345F" w:rsidRDefault="001C1EA4" w:rsidP="00F73F5C">
            <w:pPr>
              <w:pStyle w:val="TableText"/>
            </w:pPr>
            <w:r w:rsidRPr="00C7345F">
              <w:t>65</w:t>
            </w:r>
          </w:p>
        </w:tc>
      </w:tr>
      <w:tr w:rsidR="001C1EA4" w:rsidRPr="00C7345F" w14:paraId="2CBECEE0" w14:textId="77777777" w:rsidTr="00F73F5C">
        <w:trPr>
          <w:trHeight w:val="277"/>
        </w:trPr>
        <w:tc>
          <w:tcPr>
            <w:tcW w:w="8208" w:type="dxa"/>
            <w:noWrap/>
          </w:tcPr>
          <w:p w14:paraId="6310D909" w14:textId="77777777" w:rsidR="001C1EA4" w:rsidRPr="0020485F" w:rsidRDefault="001C1EA4" w:rsidP="000E4186">
            <w:pPr>
              <w:pStyle w:val="TableTextLeft"/>
              <w:rPr>
                <w:noProof w:val="0"/>
                <w:lang w:val="es-MX"/>
              </w:rPr>
            </w:pPr>
            <w:r w:rsidRPr="0020485F">
              <w:rPr>
                <w:noProof w:val="0"/>
                <w:lang w:val="es-MX"/>
              </w:rPr>
              <w:t>Los Gatos-Saratoga Union High</w:t>
            </w:r>
          </w:p>
        </w:tc>
        <w:tc>
          <w:tcPr>
            <w:tcW w:w="951" w:type="dxa"/>
            <w:noWrap/>
          </w:tcPr>
          <w:p w14:paraId="186318E5" w14:textId="77777777" w:rsidR="001C1EA4" w:rsidRPr="00C7345F" w:rsidRDefault="001C1EA4" w:rsidP="00F73F5C">
            <w:pPr>
              <w:pStyle w:val="TableText"/>
            </w:pPr>
            <w:r w:rsidRPr="00C7345F">
              <w:t>10</w:t>
            </w:r>
          </w:p>
        </w:tc>
      </w:tr>
      <w:tr w:rsidR="001C1EA4" w:rsidRPr="00C7345F" w14:paraId="5FADA436" w14:textId="77777777" w:rsidTr="00F73F5C">
        <w:trPr>
          <w:trHeight w:val="277"/>
        </w:trPr>
        <w:tc>
          <w:tcPr>
            <w:tcW w:w="8208" w:type="dxa"/>
            <w:noWrap/>
          </w:tcPr>
          <w:p w14:paraId="2F133E5E" w14:textId="77777777" w:rsidR="001C1EA4" w:rsidRPr="00C7345F" w:rsidRDefault="001C1EA4" w:rsidP="000E4186">
            <w:pPr>
              <w:pStyle w:val="TableTextLeft"/>
              <w:rPr>
                <w:noProof w:val="0"/>
              </w:rPr>
            </w:pPr>
            <w:r w:rsidRPr="00C7345F">
              <w:rPr>
                <w:noProof w:val="0"/>
              </w:rPr>
              <w:t>Los Molinos Unified</w:t>
            </w:r>
          </w:p>
        </w:tc>
        <w:tc>
          <w:tcPr>
            <w:tcW w:w="951" w:type="dxa"/>
            <w:noWrap/>
          </w:tcPr>
          <w:p w14:paraId="104C7192" w14:textId="77777777" w:rsidR="001C1EA4" w:rsidRPr="00C7345F" w:rsidRDefault="001C1EA4" w:rsidP="00F73F5C">
            <w:pPr>
              <w:pStyle w:val="TableText"/>
            </w:pPr>
            <w:r w:rsidRPr="00C7345F">
              <w:t>19</w:t>
            </w:r>
          </w:p>
        </w:tc>
      </w:tr>
      <w:tr w:rsidR="001C1EA4" w:rsidRPr="00C7345F" w14:paraId="2147CA7B" w14:textId="77777777" w:rsidTr="00F73F5C">
        <w:trPr>
          <w:trHeight w:val="277"/>
        </w:trPr>
        <w:tc>
          <w:tcPr>
            <w:tcW w:w="8208" w:type="dxa"/>
            <w:noWrap/>
          </w:tcPr>
          <w:p w14:paraId="238191F9" w14:textId="77777777" w:rsidR="001C1EA4" w:rsidRPr="00C7345F" w:rsidRDefault="001C1EA4" w:rsidP="000E4186">
            <w:pPr>
              <w:pStyle w:val="TableTextLeft"/>
              <w:rPr>
                <w:noProof w:val="0"/>
              </w:rPr>
            </w:pPr>
            <w:r w:rsidRPr="00C7345F">
              <w:rPr>
                <w:noProof w:val="0"/>
              </w:rPr>
              <w:t>Los Nietos</w:t>
            </w:r>
          </w:p>
        </w:tc>
        <w:tc>
          <w:tcPr>
            <w:tcW w:w="951" w:type="dxa"/>
            <w:noWrap/>
          </w:tcPr>
          <w:p w14:paraId="3CC9B594" w14:textId="77777777" w:rsidR="001C1EA4" w:rsidRPr="00C7345F" w:rsidRDefault="001C1EA4" w:rsidP="00F73F5C">
            <w:pPr>
              <w:pStyle w:val="TableText"/>
            </w:pPr>
            <w:r w:rsidRPr="00C7345F">
              <w:t>46</w:t>
            </w:r>
          </w:p>
        </w:tc>
      </w:tr>
      <w:tr w:rsidR="001C1EA4" w:rsidRPr="00C7345F" w14:paraId="7F8213B1" w14:textId="77777777" w:rsidTr="00F73F5C">
        <w:trPr>
          <w:trHeight w:val="277"/>
        </w:trPr>
        <w:tc>
          <w:tcPr>
            <w:tcW w:w="8208" w:type="dxa"/>
            <w:noWrap/>
          </w:tcPr>
          <w:p w14:paraId="5A2F90BF" w14:textId="77777777" w:rsidR="001C1EA4" w:rsidRPr="00C7345F" w:rsidRDefault="001C1EA4" w:rsidP="000E4186">
            <w:pPr>
              <w:pStyle w:val="TableTextLeft"/>
              <w:rPr>
                <w:noProof w:val="0"/>
              </w:rPr>
            </w:pPr>
            <w:r w:rsidRPr="00C7345F">
              <w:rPr>
                <w:noProof w:val="0"/>
              </w:rPr>
              <w:t>Los Olivos Elementary</w:t>
            </w:r>
          </w:p>
        </w:tc>
        <w:tc>
          <w:tcPr>
            <w:tcW w:w="951" w:type="dxa"/>
            <w:noWrap/>
          </w:tcPr>
          <w:p w14:paraId="6DD0D4D6" w14:textId="77777777" w:rsidR="001C1EA4" w:rsidRPr="00C7345F" w:rsidRDefault="001C1EA4" w:rsidP="00F73F5C">
            <w:pPr>
              <w:pStyle w:val="TableText"/>
            </w:pPr>
            <w:r w:rsidRPr="00C7345F">
              <w:t>3</w:t>
            </w:r>
          </w:p>
        </w:tc>
      </w:tr>
      <w:tr w:rsidR="001C1EA4" w:rsidRPr="00C7345F" w14:paraId="6EAA9D01" w14:textId="77777777" w:rsidTr="00F73F5C">
        <w:trPr>
          <w:trHeight w:val="277"/>
        </w:trPr>
        <w:tc>
          <w:tcPr>
            <w:tcW w:w="8208" w:type="dxa"/>
            <w:noWrap/>
          </w:tcPr>
          <w:p w14:paraId="3C3A7A8B" w14:textId="77777777" w:rsidR="001C1EA4" w:rsidRPr="00C7345F" w:rsidRDefault="001C1EA4" w:rsidP="000E4186">
            <w:pPr>
              <w:pStyle w:val="TableTextLeft"/>
              <w:rPr>
                <w:noProof w:val="0"/>
              </w:rPr>
            </w:pPr>
            <w:r w:rsidRPr="00C7345F">
              <w:rPr>
                <w:noProof w:val="0"/>
              </w:rPr>
              <w:t>Lost Hills Union Elementary</w:t>
            </w:r>
          </w:p>
        </w:tc>
        <w:tc>
          <w:tcPr>
            <w:tcW w:w="951" w:type="dxa"/>
            <w:noWrap/>
          </w:tcPr>
          <w:p w14:paraId="2A7BE91C" w14:textId="77777777" w:rsidR="001C1EA4" w:rsidRPr="00C7345F" w:rsidRDefault="001C1EA4" w:rsidP="00F73F5C">
            <w:pPr>
              <w:pStyle w:val="TableText"/>
            </w:pPr>
            <w:r w:rsidRPr="00C7345F">
              <w:t>17</w:t>
            </w:r>
          </w:p>
        </w:tc>
      </w:tr>
      <w:tr w:rsidR="001C1EA4" w:rsidRPr="00C7345F" w14:paraId="72B14263" w14:textId="77777777" w:rsidTr="00F73F5C">
        <w:trPr>
          <w:trHeight w:val="277"/>
        </w:trPr>
        <w:tc>
          <w:tcPr>
            <w:tcW w:w="8208" w:type="dxa"/>
            <w:noWrap/>
          </w:tcPr>
          <w:p w14:paraId="2256144B" w14:textId="77777777" w:rsidR="001C1EA4" w:rsidRPr="00C7345F" w:rsidRDefault="001C1EA4" w:rsidP="000E4186">
            <w:pPr>
              <w:pStyle w:val="TableTextLeft"/>
              <w:rPr>
                <w:noProof w:val="0"/>
              </w:rPr>
            </w:pPr>
            <w:r w:rsidRPr="00C7345F">
              <w:rPr>
                <w:noProof w:val="0"/>
              </w:rPr>
              <w:t>Lowell Joint</w:t>
            </w:r>
          </w:p>
        </w:tc>
        <w:tc>
          <w:tcPr>
            <w:tcW w:w="951" w:type="dxa"/>
            <w:noWrap/>
          </w:tcPr>
          <w:p w14:paraId="5B554E7F" w14:textId="77777777" w:rsidR="001C1EA4" w:rsidRPr="00C7345F" w:rsidRDefault="001C1EA4" w:rsidP="00F73F5C">
            <w:pPr>
              <w:pStyle w:val="TableText"/>
            </w:pPr>
            <w:r w:rsidRPr="00C7345F">
              <w:t>38</w:t>
            </w:r>
          </w:p>
        </w:tc>
      </w:tr>
      <w:tr w:rsidR="001C1EA4" w:rsidRPr="00C7345F" w14:paraId="2CDF0F8A" w14:textId="77777777" w:rsidTr="00F73F5C">
        <w:trPr>
          <w:trHeight w:val="277"/>
        </w:trPr>
        <w:tc>
          <w:tcPr>
            <w:tcW w:w="8208" w:type="dxa"/>
            <w:noWrap/>
          </w:tcPr>
          <w:p w14:paraId="154CD185" w14:textId="77777777" w:rsidR="001C1EA4" w:rsidRPr="00C7345F" w:rsidRDefault="001C1EA4" w:rsidP="000E4186">
            <w:pPr>
              <w:pStyle w:val="TableTextLeft"/>
              <w:rPr>
                <w:noProof w:val="0"/>
              </w:rPr>
            </w:pPr>
            <w:r w:rsidRPr="00C7345F">
              <w:rPr>
                <w:noProof w:val="0"/>
              </w:rPr>
              <w:t>Lucerne Elementary</w:t>
            </w:r>
          </w:p>
        </w:tc>
        <w:tc>
          <w:tcPr>
            <w:tcW w:w="951" w:type="dxa"/>
            <w:noWrap/>
          </w:tcPr>
          <w:p w14:paraId="3F0E910A" w14:textId="77777777" w:rsidR="001C1EA4" w:rsidRPr="00C7345F" w:rsidRDefault="001C1EA4" w:rsidP="00F73F5C">
            <w:pPr>
              <w:pStyle w:val="TableText"/>
            </w:pPr>
            <w:r w:rsidRPr="00C7345F">
              <w:t>4</w:t>
            </w:r>
          </w:p>
        </w:tc>
      </w:tr>
      <w:tr w:rsidR="001C1EA4" w:rsidRPr="00C7345F" w14:paraId="0463CC81" w14:textId="77777777" w:rsidTr="00F73F5C">
        <w:trPr>
          <w:trHeight w:val="277"/>
        </w:trPr>
        <w:tc>
          <w:tcPr>
            <w:tcW w:w="8208" w:type="dxa"/>
            <w:noWrap/>
          </w:tcPr>
          <w:p w14:paraId="0463F1FC" w14:textId="77777777" w:rsidR="001C1EA4" w:rsidRPr="00C7345F" w:rsidRDefault="001C1EA4" w:rsidP="000E4186">
            <w:pPr>
              <w:pStyle w:val="TableTextLeft"/>
              <w:rPr>
                <w:noProof w:val="0"/>
              </w:rPr>
            </w:pPr>
            <w:r w:rsidRPr="00C7345F">
              <w:rPr>
                <w:noProof w:val="0"/>
              </w:rPr>
              <w:t>Lucerne Valley Unified</w:t>
            </w:r>
          </w:p>
        </w:tc>
        <w:tc>
          <w:tcPr>
            <w:tcW w:w="951" w:type="dxa"/>
            <w:noWrap/>
          </w:tcPr>
          <w:p w14:paraId="094703A7" w14:textId="77777777" w:rsidR="001C1EA4" w:rsidRPr="00C7345F" w:rsidRDefault="001C1EA4" w:rsidP="00F73F5C">
            <w:pPr>
              <w:pStyle w:val="TableText"/>
            </w:pPr>
            <w:r w:rsidRPr="00C7345F">
              <w:t>16</w:t>
            </w:r>
          </w:p>
        </w:tc>
      </w:tr>
      <w:tr w:rsidR="001C1EA4" w:rsidRPr="00C7345F" w14:paraId="3888CCC1" w14:textId="77777777" w:rsidTr="00F73F5C">
        <w:trPr>
          <w:trHeight w:val="277"/>
        </w:trPr>
        <w:tc>
          <w:tcPr>
            <w:tcW w:w="8208" w:type="dxa"/>
            <w:noWrap/>
          </w:tcPr>
          <w:p w14:paraId="03A91223" w14:textId="77777777" w:rsidR="001C1EA4" w:rsidRPr="00C7345F" w:rsidRDefault="001C1EA4" w:rsidP="000E4186">
            <w:pPr>
              <w:pStyle w:val="TableTextLeft"/>
              <w:rPr>
                <w:noProof w:val="0"/>
              </w:rPr>
            </w:pPr>
            <w:r w:rsidRPr="00C7345F">
              <w:rPr>
                <w:noProof w:val="0"/>
              </w:rPr>
              <w:t>Lucia Mar Unified</w:t>
            </w:r>
          </w:p>
        </w:tc>
        <w:tc>
          <w:tcPr>
            <w:tcW w:w="951" w:type="dxa"/>
            <w:noWrap/>
          </w:tcPr>
          <w:p w14:paraId="08296EB5" w14:textId="77777777" w:rsidR="001C1EA4" w:rsidRPr="00C7345F" w:rsidRDefault="001C1EA4" w:rsidP="00F73F5C">
            <w:pPr>
              <w:pStyle w:val="TableText"/>
            </w:pPr>
            <w:r w:rsidRPr="00C7345F">
              <w:t>165</w:t>
            </w:r>
          </w:p>
        </w:tc>
      </w:tr>
      <w:tr w:rsidR="001C1EA4" w:rsidRPr="00C7345F" w14:paraId="08B2FB49" w14:textId="77777777" w:rsidTr="00F73F5C">
        <w:trPr>
          <w:trHeight w:val="277"/>
        </w:trPr>
        <w:tc>
          <w:tcPr>
            <w:tcW w:w="8208" w:type="dxa"/>
            <w:noWrap/>
          </w:tcPr>
          <w:p w14:paraId="7323C806" w14:textId="77777777" w:rsidR="001C1EA4" w:rsidRPr="00C7345F" w:rsidRDefault="001C1EA4" w:rsidP="000E4186">
            <w:pPr>
              <w:pStyle w:val="TableTextLeft"/>
              <w:rPr>
                <w:noProof w:val="0"/>
              </w:rPr>
            </w:pPr>
            <w:r w:rsidRPr="00C7345F">
              <w:rPr>
                <w:noProof w:val="0"/>
              </w:rPr>
              <w:t>Luis Valdez Leadership Academy</w:t>
            </w:r>
          </w:p>
        </w:tc>
        <w:tc>
          <w:tcPr>
            <w:tcW w:w="951" w:type="dxa"/>
            <w:noWrap/>
          </w:tcPr>
          <w:p w14:paraId="3EBD8C0F" w14:textId="77777777" w:rsidR="001C1EA4" w:rsidRPr="00C7345F" w:rsidRDefault="001C1EA4" w:rsidP="00F73F5C">
            <w:pPr>
              <w:pStyle w:val="TableText"/>
            </w:pPr>
            <w:r w:rsidRPr="00C7345F">
              <w:t>1</w:t>
            </w:r>
          </w:p>
        </w:tc>
      </w:tr>
      <w:tr w:rsidR="001C1EA4" w:rsidRPr="00C7345F" w14:paraId="7D24E643" w14:textId="77777777" w:rsidTr="00F73F5C">
        <w:trPr>
          <w:trHeight w:val="277"/>
        </w:trPr>
        <w:tc>
          <w:tcPr>
            <w:tcW w:w="8208" w:type="dxa"/>
            <w:noWrap/>
          </w:tcPr>
          <w:p w14:paraId="555EDF35" w14:textId="77777777" w:rsidR="001C1EA4" w:rsidRPr="00C7345F" w:rsidRDefault="001C1EA4" w:rsidP="000E4186">
            <w:pPr>
              <w:pStyle w:val="TableTextLeft"/>
              <w:rPr>
                <w:noProof w:val="0"/>
              </w:rPr>
            </w:pPr>
            <w:r w:rsidRPr="00C7345F">
              <w:rPr>
                <w:noProof w:val="0"/>
              </w:rPr>
              <w:t>Luther Burbank</w:t>
            </w:r>
          </w:p>
        </w:tc>
        <w:tc>
          <w:tcPr>
            <w:tcW w:w="951" w:type="dxa"/>
            <w:noWrap/>
          </w:tcPr>
          <w:p w14:paraId="33A5DD3B" w14:textId="77777777" w:rsidR="001C1EA4" w:rsidRPr="00C7345F" w:rsidRDefault="001C1EA4" w:rsidP="00F73F5C">
            <w:pPr>
              <w:pStyle w:val="TableText"/>
            </w:pPr>
            <w:r w:rsidRPr="00C7345F">
              <w:t>20</w:t>
            </w:r>
          </w:p>
        </w:tc>
      </w:tr>
      <w:tr w:rsidR="001C1EA4" w:rsidRPr="00C7345F" w14:paraId="4A8A08B3" w14:textId="77777777" w:rsidTr="00F73F5C">
        <w:trPr>
          <w:trHeight w:val="277"/>
        </w:trPr>
        <w:tc>
          <w:tcPr>
            <w:tcW w:w="8208" w:type="dxa"/>
            <w:noWrap/>
          </w:tcPr>
          <w:p w14:paraId="0BA2A3A3" w14:textId="77777777" w:rsidR="001C1EA4" w:rsidRPr="00C7345F" w:rsidRDefault="001C1EA4" w:rsidP="000E4186">
            <w:pPr>
              <w:pStyle w:val="TableTextLeft"/>
              <w:rPr>
                <w:noProof w:val="0"/>
              </w:rPr>
            </w:pPr>
            <w:r w:rsidRPr="00C7345F">
              <w:rPr>
                <w:noProof w:val="0"/>
              </w:rPr>
              <w:t>Lynwood Unified</w:t>
            </w:r>
          </w:p>
        </w:tc>
        <w:tc>
          <w:tcPr>
            <w:tcW w:w="951" w:type="dxa"/>
            <w:noWrap/>
          </w:tcPr>
          <w:p w14:paraId="796C4B19" w14:textId="77777777" w:rsidR="001C1EA4" w:rsidRPr="00C7345F" w:rsidRDefault="001C1EA4" w:rsidP="00F73F5C">
            <w:pPr>
              <w:pStyle w:val="TableText"/>
            </w:pPr>
            <w:r w:rsidRPr="00C7345F">
              <w:t>499</w:t>
            </w:r>
          </w:p>
        </w:tc>
      </w:tr>
      <w:tr w:rsidR="001C1EA4" w:rsidRPr="00C7345F" w14:paraId="42AF9AFE" w14:textId="77777777" w:rsidTr="00F73F5C">
        <w:trPr>
          <w:trHeight w:val="277"/>
        </w:trPr>
        <w:tc>
          <w:tcPr>
            <w:tcW w:w="8208" w:type="dxa"/>
            <w:noWrap/>
          </w:tcPr>
          <w:p w14:paraId="2C7C965E" w14:textId="77777777" w:rsidR="001C1EA4" w:rsidRPr="00C7345F" w:rsidRDefault="001C1EA4" w:rsidP="000E4186">
            <w:pPr>
              <w:pStyle w:val="TableTextLeft"/>
              <w:rPr>
                <w:noProof w:val="0"/>
              </w:rPr>
            </w:pPr>
            <w:r w:rsidRPr="00C7345F">
              <w:rPr>
                <w:noProof w:val="0"/>
              </w:rPr>
              <w:t>MAAC Community Charter</w:t>
            </w:r>
          </w:p>
        </w:tc>
        <w:tc>
          <w:tcPr>
            <w:tcW w:w="951" w:type="dxa"/>
            <w:noWrap/>
          </w:tcPr>
          <w:p w14:paraId="42A157BC" w14:textId="77777777" w:rsidR="001C1EA4" w:rsidRPr="00C7345F" w:rsidRDefault="001C1EA4" w:rsidP="00F73F5C">
            <w:pPr>
              <w:pStyle w:val="TableText"/>
            </w:pPr>
            <w:r w:rsidRPr="00C7345F">
              <w:t>11</w:t>
            </w:r>
          </w:p>
        </w:tc>
      </w:tr>
      <w:tr w:rsidR="001C1EA4" w:rsidRPr="00C7345F" w14:paraId="3EE608A8" w14:textId="77777777" w:rsidTr="00F73F5C">
        <w:trPr>
          <w:trHeight w:val="277"/>
        </w:trPr>
        <w:tc>
          <w:tcPr>
            <w:tcW w:w="8208" w:type="dxa"/>
            <w:noWrap/>
          </w:tcPr>
          <w:p w14:paraId="65D9D7FD" w14:textId="77777777" w:rsidR="001C1EA4" w:rsidRPr="00C7345F" w:rsidRDefault="001C1EA4" w:rsidP="000E4186">
            <w:pPr>
              <w:pStyle w:val="TableTextLeft"/>
              <w:rPr>
                <w:noProof w:val="0"/>
              </w:rPr>
            </w:pPr>
            <w:r w:rsidRPr="00C7345F">
              <w:rPr>
                <w:noProof w:val="0"/>
              </w:rPr>
              <w:t>MIT Academy</w:t>
            </w:r>
          </w:p>
        </w:tc>
        <w:tc>
          <w:tcPr>
            <w:tcW w:w="951" w:type="dxa"/>
            <w:noWrap/>
          </w:tcPr>
          <w:p w14:paraId="713FFD51" w14:textId="77777777" w:rsidR="001C1EA4" w:rsidRPr="00C7345F" w:rsidRDefault="001C1EA4" w:rsidP="00F73F5C">
            <w:pPr>
              <w:pStyle w:val="TableText"/>
            </w:pPr>
            <w:r w:rsidRPr="00C7345F">
              <w:t>1</w:t>
            </w:r>
          </w:p>
        </w:tc>
      </w:tr>
      <w:tr w:rsidR="001C1EA4" w:rsidRPr="00C7345F" w14:paraId="6CFC7BC7" w14:textId="77777777" w:rsidTr="00F73F5C">
        <w:trPr>
          <w:trHeight w:val="277"/>
        </w:trPr>
        <w:tc>
          <w:tcPr>
            <w:tcW w:w="8208" w:type="dxa"/>
            <w:noWrap/>
          </w:tcPr>
          <w:p w14:paraId="19E6F52B" w14:textId="77777777" w:rsidR="001C1EA4" w:rsidRPr="00C7345F" w:rsidRDefault="001C1EA4" w:rsidP="000E4186">
            <w:pPr>
              <w:pStyle w:val="TableTextLeft"/>
              <w:rPr>
                <w:noProof w:val="0"/>
              </w:rPr>
            </w:pPr>
            <w:r w:rsidRPr="00C7345F">
              <w:rPr>
                <w:noProof w:val="0"/>
              </w:rPr>
              <w:t>MIT Griffin Academy Middle</w:t>
            </w:r>
          </w:p>
        </w:tc>
        <w:tc>
          <w:tcPr>
            <w:tcW w:w="951" w:type="dxa"/>
            <w:noWrap/>
          </w:tcPr>
          <w:p w14:paraId="4C5827D2" w14:textId="77777777" w:rsidR="001C1EA4" w:rsidRPr="00C7345F" w:rsidRDefault="001C1EA4" w:rsidP="00F73F5C">
            <w:pPr>
              <w:pStyle w:val="TableText"/>
            </w:pPr>
            <w:r w:rsidRPr="00C7345F">
              <w:t>1</w:t>
            </w:r>
          </w:p>
        </w:tc>
      </w:tr>
      <w:tr w:rsidR="001C1EA4" w:rsidRPr="00C7345F" w14:paraId="2BB2D199" w14:textId="77777777" w:rsidTr="00F73F5C">
        <w:trPr>
          <w:trHeight w:val="277"/>
        </w:trPr>
        <w:tc>
          <w:tcPr>
            <w:tcW w:w="8208" w:type="dxa"/>
            <w:noWrap/>
          </w:tcPr>
          <w:p w14:paraId="2D256EFD" w14:textId="77777777" w:rsidR="001C1EA4" w:rsidRPr="00C7345F" w:rsidRDefault="001C1EA4" w:rsidP="000E4186">
            <w:pPr>
              <w:pStyle w:val="TableTextLeft"/>
              <w:rPr>
                <w:noProof w:val="0"/>
              </w:rPr>
            </w:pPr>
            <w:r w:rsidRPr="00C7345F">
              <w:rPr>
                <w:noProof w:val="0"/>
              </w:rPr>
              <w:t>Madera County Superintendent of Schools</w:t>
            </w:r>
          </w:p>
        </w:tc>
        <w:tc>
          <w:tcPr>
            <w:tcW w:w="951" w:type="dxa"/>
            <w:noWrap/>
          </w:tcPr>
          <w:p w14:paraId="101FB6C1" w14:textId="77777777" w:rsidR="001C1EA4" w:rsidRPr="00C7345F" w:rsidRDefault="001C1EA4" w:rsidP="00F73F5C">
            <w:pPr>
              <w:pStyle w:val="TableText"/>
            </w:pPr>
            <w:r w:rsidRPr="00C7345F">
              <w:t>15</w:t>
            </w:r>
          </w:p>
        </w:tc>
      </w:tr>
      <w:tr w:rsidR="001C1EA4" w:rsidRPr="00C7345F" w14:paraId="1CD58DB1" w14:textId="77777777" w:rsidTr="00F73F5C">
        <w:trPr>
          <w:trHeight w:val="277"/>
        </w:trPr>
        <w:tc>
          <w:tcPr>
            <w:tcW w:w="8208" w:type="dxa"/>
            <w:noWrap/>
          </w:tcPr>
          <w:p w14:paraId="061F9900" w14:textId="77777777" w:rsidR="001C1EA4" w:rsidRPr="00C7345F" w:rsidRDefault="001C1EA4" w:rsidP="000E4186">
            <w:pPr>
              <w:pStyle w:val="TableTextLeft"/>
              <w:rPr>
                <w:noProof w:val="0"/>
              </w:rPr>
            </w:pPr>
            <w:r w:rsidRPr="00C7345F">
              <w:rPr>
                <w:noProof w:val="0"/>
              </w:rPr>
              <w:t>Madera Unified</w:t>
            </w:r>
          </w:p>
        </w:tc>
        <w:tc>
          <w:tcPr>
            <w:tcW w:w="951" w:type="dxa"/>
            <w:noWrap/>
          </w:tcPr>
          <w:p w14:paraId="053D543E" w14:textId="77777777" w:rsidR="001C1EA4" w:rsidRPr="00C7345F" w:rsidRDefault="001C1EA4" w:rsidP="00F73F5C">
            <w:pPr>
              <w:pStyle w:val="TableText"/>
            </w:pPr>
            <w:r w:rsidRPr="00C7345F">
              <w:t>673</w:t>
            </w:r>
          </w:p>
        </w:tc>
      </w:tr>
      <w:tr w:rsidR="001C1EA4" w:rsidRPr="00C7345F" w14:paraId="5C69A53B" w14:textId="77777777" w:rsidTr="00F73F5C">
        <w:trPr>
          <w:trHeight w:val="277"/>
        </w:trPr>
        <w:tc>
          <w:tcPr>
            <w:tcW w:w="8208" w:type="dxa"/>
            <w:noWrap/>
          </w:tcPr>
          <w:p w14:paraId="47A9777F" w14:textId="77777777" w:rsidR="001C1EA4" w:rsidRPr="00C7345F" w:rsidRDefault="001C1EA4" w:rsidP="000E4186">
            <w:pPr>
              <w:pStyle w:val="TableTextLeft"/>
              <w:rPr>
                <w:noProof w:val="0"/>
              </w:rPr>
            </w:pPr>
            <w:r w:rsidRPr="00C7345F">
              <w:rPr>
                <w:noProof w:val="0"/>
              </w:rPr>
              <w:t>Magnolia Elementary</w:t>
            </w:r>
          </w:p>
        </w:tc>
        <w:tc>
          <w:tcPr>
            <w:tcW w:w="951" w:type="dxa"/>
            <w:noWrap/>
          </w:tcPr>
          <w:p w14:paraId="4B5A25D1" w14:textId="77777777" w:rsidR="001C1EA4" w:rsidRPr="00C7345F" w:rsidRDefault="001C1EA4" w:rsidP="00F73F5C">
            <w:pPr>
              <w:pStyle w:val="TableText"/>
            </w:pPr>
            <w:r w:rsidRPr="00C7345F">
              <w:t>426</w:t>
            </w:r>
          </w:p>
        </w:tc>
      </w:tr>
      <w:tr w:rsidR="001C1EA4" w:rsidRPr="00C7345F" w14:paraId="00F1D258" w14:textId="77777777" w:rsidTr="00F73F5C">
        <w:trPr>
          <w:trHeight w:val="277"/>
        </w:trPr>
        <w:tc>
          <w:tcPr>
            <w:tcW w:w="8208" w:type="dxa"/>
            <w:noWrap/>
          </w:tcPr>
          <w:p w14:paraId="5BF4AE42" w14:textId="77777777" w:rsidR="001C1EA4" w:rsidRPr="00C7345F" w:rsidRDefault="001C1EA4" w:rsidP="000E4186">
            <w:pPr>
              <w:pStyle w:val="TableTextLeft"/>
              <w:rPr>
                <w:noProof w:val="0"/>
              </w:rPr>
            </w:pPr>
            <w:r w:rsidRPr="00C7345F">
              <w:rPr>
                <w:noProof w:val="0"/>
              </w:rPr>
              <w:t>Magnolia Science Academy</w:t>
            </w:r>
          </w:p>
        </w:tc>
        <w:tc>
          <w:tcPr>
            <w:tcW w:w="951" w:type="dxa"/>
            <w:noWrap/>
          </w:tcPr>
          <w:p w14:paraId="54CE1469" w14:textId="77777777" w:rsidR="001C1EA4" w:rsidRPr="00C7345F" w:rsidRDefault="001C1EA4" w:rsidP="00F73F5C">
            <w:pPr>
              <w:pStyle w:val="TableText"/>
            </w:pPr>
            <w:r w:rsidRPr="00C7345F">
              <w:t>4</w:t>
            </w:r>
          </w:p>
        </w:tc>
      </w:tr>
      <w:tr w:rsidR="001C1EA4" w:rsidRPr="00C7345F" w14:paraId="777F744D" w14:textId="77777777" w:rsidTr="00F73F5C">
        <w:trPr>
          <w:trHeight w:val="277"/>
        </w:trPr>
        <w:tc>
          <w:tcPr>
            <w:tcW w:w="8208" w:type="dxa"/>
            <w:noWrap/>
          </w:tcPr>
          <w:p w14:paraId="581F3769" w14:textId="77777777" w:rsidR="001C1EA4" w:rsidRPr="00C7345F" w:rsidRDefault="001C1EA4" w:rsidP="000E4186">
            <w:pPr>
              <w:pStyle w:val="TableTextLeft"/>
              <w:rPr>
                <w:noProof w:val="0"/>
              </w:rPr>
            </w:pPr>
            <w:r w:rsidRPr="00C7345F">
              <w:rPr>
                <w:noProof w:val="0"/>
              </w:rPr>
              <w:t>Magnolia Science Academy 2</w:t>
            </w:r>
          </w:p>
        </w:tc>
        <w:tc>
          <w:tcPr>
            <w:tcW w:w="951" w:type="dxa"/>
            <w:noWrap/>
          </w:tcPr>
          <w:p w14:paraId="409D8EE3" w14:textId="77777777" w:rsidR="001C1EA4" w:rsidRPr="00C7345F" w:rsidRDefault="001C1EA4" w:rsidP="00F73F5C">
            <w:pPr>
              <w:pStyle w:val="TableText"/>
            </w:pPr>
            <w:r w:rsidRPr="00C7345F">
              <w:t>5</w:t>
            </w:r>
          </w:p>
        </w:tc>
      </w:tr>
      <w:tr w:rsidR="001C1EA4" w:rsidRPr="00C7345F" w14:paraId="42D730F1" w14:textId="77777777" w:rsidTr="00F73F5C">
        <w:trPr>
          <w:trHeight w:val="277"/>
        </w:trPr>
        <w:tc>
          <w:tcPr>
            <w:tcW w:w="8208" w:type="dxa"/>
            <w:noWrap/>
          </w:tcPr>
          <w:p w14:paraId="6F9DA601" w14:textId="77777777" w:rsidR="001C1EA4" w:rsidRPr="00C7345F" w:rsidRDefault="001C1EA4" w:rsidP="000E4186">
            <w:pPr>
              <w:pStyle w:val="TableTextLeft"/>
              <w:rPr>
                <w:noProof w:val="0"/>
              </w:rPr>
            </w:pPr>
            <w:r w:rsidRPr="00C7345F">
              <w:rPr>
                <w:noProof w:val="0"/>
              </w:rPr>
              <w:t>Magnolia Science Academy 4</w:t>
            </w:r>
          </w:p>
        </w:tc>
        <w:tc>
          <w:tcPr>
            <w:tcW w:w="951" w:type="dxa"/>
            <w:noWrap/>
          </w:tcPr>
          <w:p w14:paraId="0DF67445" w14:textId="77777777" w:rsidR="001C1EA4" w:rsidRPr="00C7345F" w:rsidRDefault="001C1EA4" w:rsidP="00F73F5C">
            <w:pPr>
              <w:pStyle w:val="TableText"/>
            </w:pPr>
            <w:r w:rsidRPr="00C7345F">
              <w:t>1</w:t>
            </w:r>
          </w:p>
        </w:tc>
      </w:tr>
      <w:tr w:rsidR="001C1EA4" w:rsidRPr="00C7345F" w14:paraId="0AD8C2CF" w14:textId="77777777" w:rsidTr="00F73F5C">
        <w:trPr>
          <w:trHeight w:val="277"/>
        </w:trPr>
        <w:tc>
          <w:tcPr>
            <w:tcW w:w="8208" w:type="dxa"/>
            <w:noWrap/>
          </w:tcPr>
          <w:p w14:paraId="547D5807" w14:textId="77777777" w:rsidR="001C1EA4" w:rsidRPr="00C7345F" w:rsidRDefault="001C1EA4" w:rsidP="000E4186">
            <w:pPr>
              <w:pStyle w:val="TableTextLeft"/>
              <w:rPr>
                <w:noProof w:val="0"/>
              </w:rPr>
            </w:pPr>
            <w:r w:rsidRPr="00C7345F">
              <w:rPr>
                <w:noProof w:val="0"/>
              </w:rPr>
              <w:t>Magnolia Science Academy 5</w:t>
            </w:r>
          </w:p>
        </w:tc>
        <w:tc>
          <w:tcPr>
            <w:tcW w:w="951" w:type="dxa"/>
            <w:noWrap/>
          </w:tcPr>
          <w:p w14:paraId="67A6F382" w14:textId="77777777" w:rsidR="001C1EA4" w:rsidRPr="00C7345F" w:rsidRDefault="001C1EA4" w:rsidP="00F73F5C">
            <w:pPr>
              <w:pStyle w:val="TableText"/>
            </w:pPr>
            <w:r w:rsidRPr="00C7345F">
              <w:t>2</w:t>
            </w:r>
          </w:p>
        </w:tc>
      </w:tr>
      <w:tr w:rsidR="001C1EA4" w:rsidRPr="00C7345F" w14:paraId="5D7688C3" w14:textId="77777777" w:rsidTr="00F73F5C">
        <w:trPr>
          <w:trHeight w:val="277"/>
        </w:trPr>
        <w:tc>
          <w:tcPr>
            <w:tcW w:w="8208" w:type="dxa"/>
            <w:noWrap/>
          </w:tcPr>
          <w:p w14:paraId="38B626FD" w14:textId="77777777" w:rsidR="001C1EA4" w:rsidRPr="00C7345F" w:rsidRDefault="001C1EA4" w:rsidP="000E4186">
            <w:pPr>
              <w:pStyle w:val="TableTextLeft"/>
              <w:rPr>
                <w:noProof w:val="0"/>
              </w:rPr>
            </w:pPr>
            <w:r w:rsidRPr="00C7345F">
              <w:rPr>
                <w:noProof w:val="0"/>
              </w:rPr>
              <w:t>Magnolia Science Academy 7</w:t>
            </w:r>
          </w:p>
        </w:tc>
        <w:tc>
          <w:tcPr>
            <w:tcW w:w="951" w:type="dxa"/>
            <w:noWrap/>
          </w:tcPr>
          <w:p w14:paraId="3F027CB2" w14:textId="77777777" w:rsidR="001C1EA4" w:rsidRPr="00C7345F" w:rsidRDefault="001C1EA4" w:rsidP="00F73F5C">
            <w:pPr>
              <w:pStyle w:val="TableText"/>
            </w:pPr>
            <w:r w:rsidRPr="00C7345F">
              <w:t>16</w:t>
            </w:r>
          </w:p>
        </w:tc>
      </w:tr>
      <w:tr w:rsidR="001C1EA4" w:rsidRPr="00C7345F" w14:paraId="6B8525C2" w14:textId="77777777" w:rsidTr="00F73F5C">
        <w:trPr>
          <w:trHeight w:val="277"/>
        </w:trPr>
        <w:tc>
          <w:tcPr>
            <w:tcW w:w="8208" w:type="dxa"/>
            <w:noWrap/>
          </w:tcPr>
          <w:p w14:paraId="27698159" w14:textId="77777777" w:rsidR="001C1EA4" w:rsidRPr="00C7345F" w:rsidRDefault="001C1EA4" w:rsidP="000E4186">
            <w:pPr>
              <w:pStyle w:val="TableTextLeft"/>
              <w:rPr>
                <w:noProof w:val="0"/>
              </w:rPr>
            </w:pPr>
            <w:r w:rsidRPr="00C7345F">
              <w:rPr>
                <w:noProof w:val="0"/>
              </w:rPr>
              <w:t>Magnolia Science Academy Bell</w:t>
            </w:r>
          </w:p>
        </w:tc>
        <w:tc>
          <w:tcPr>
            <w:tcW w:w="951" w:type="dxa"/>
            <w:noWrap/>
          </w:tcPr>
          <w:p w14:paraId="15940B60" w14:textId="77777777" w:rsidR="001C1EA4" w:rsidRPr="00C7345F" w:rsidRDefault="001C1EA4" w:rsidP="00F73F5C">
            <w:pPr>
              <w:pStyle w:val="TableText"/>
            </w:pPr>
            <w:r w:rsidRPr="00C7345F">
              <w:t>1</w:t>
            </w:r>
          </w:p>
        </w:tc>
      </w:tr>
      <w:tr w:rsidR="001C1EA4" w:rsidRPr="00C7345F" w14:paraId="0BEE72B7" w14:textId="77777777" w:rsidTr="00F73F5C">
        <w:trPr>
          <w:trHeight w:val="277"/>
        </w:trPr>
        <w:tc>
          <w:tcPr>
            <w:tcW w:w="8208" w:type="dxa"/>
            <w:noWrap/>
          </w:tcPr>
          <w:p w14:paraId="6E06730B" w14:textId="77777777" w:rsidR="001C1EA4" w:rsidRPr="00C7345F" w:rsidRDefault="001C1EA4" w:rsidP="000E4186">
            <w:pPr>
              <w:pStyle w:val="TableTextLeft"/>
              <w:rPr>
                <w:noProof w:val="0"/>
              </w:rPr>
            </w:pPr>
            <w:r w:rsidRPr="00C7345F">
              <w:rPr>
                <w:noProof w:val="0"/>
              </w:rPr>
              <w:t>Magnolia Science Academy San Diego</w:t>
            </w:r>
          </w:p>
        </w:tc>
        <w:tc>
          <w:tcPr>
            <w:tcW w:w="951" w:type="dxa"/>
            <w:noWrap/>
          </w:tcPr>
          <w:p w14:paraId="087858AC" w14:textId="77777777" w:rsidR="001C1EA4" w:rsidRPr="00C7345F" w:rsidRDefault="001C1EA4" w:rsidP="00F73F5C">
            <w:pPr>
              <w:pStyle w:val="TableText"/>
            </w:pPr>
            <w:r w:rsidRPr="00C7345F">
              <w:t>2</w:t>
            </w:r>
          </w:p>
        </w:tc>
      </w:tr>
      <w:tr w:rsidR="001C1EA4" w:rsidRPr="00C7345F" w14:paraId="719AC76E" w14:textId="77777777" w:rsidTr="00F73F5C">
        <w:trPr>
          <w:trHeight w:val="277"/>
        </w:trPr>
        <w:tc>
          <w:tcPr>
            <w:tcW w:w="8208" w:type="dxa"/>
            <w:noWrap/>
          </w:tcPr>
          <w:p w14:paraId="55B37ABF" w14:textId="77777777" w:rsidR="001C1EA4" w:rsidRPr="00C7345F" w:rsidRDefault="001C1EA4" w:rsidP="000E4186">
            <w:pPr>
              <w:pStyle w:val="TableTextLeft"/>
              <w:rPr>
                <w:noProof w:val="0"/>
              </w:rPr>
            </w:pPr>
            <w:r w:rsidRPr="00C7345F">
              <w:rPr>
                <w:noProof w:val="0"/>
              </w:rPr>
              <w:t>Making Waves Academy</w:t>
            </w:r>
          </w:p>
        </w:tc>
        <w:tc>
          <w:tcPr>
            <w:tcW w:w="951" w:type="dxa"/>
            <w:noWrap/>
          </w:tcPr>
          <w:p w14:paraId="6178C7ED" w14:textId="77777777" w:rsidR="001C1EA4" w:rsidRPr="00C7345F" w:rsidRDefault="001C1EA4" w:rsidP="00F73F5C">
            <w:pPr>
              <w:pStyle w:val="TableText"/>
            </w:pPr>
            <w:r w:rsidRPr="00C7345F">
              <w:t>2</w:t>
            </w:r>
          </w:p>
        </w:tc>
      </w:tr>
      <w:tr w:rsidR="001C1EA4" w:rsidRPr="00C7345F" w14:paraId="1E546AB0" w14:textId="77777777" w:rsidTr="00F73F5C">
        <w:trPr>
          <w:trHeight w:val="277"/>
        </w:trPr>
        <w:tc>
          <w:tcPr>
            <w:tcW w:w="8208" w:type="dxa"/>
            <w:noWrap/>
          </w:tcPr>
          <w:p w14:paraId="59E1BC39" w14:textId="77777777" w:rsidR="001C1EA4" w:rsidRPr="00C7345F" w:rsidRDefault="001C1EA4" w:rsidP="000E4186">
            <w:pPr>
              <w:pStyle w:val="TableTextLeft"/>
              <w:rPr>
                <w:noProof w:val="0"/>
              </w:rPr>
            </w:pPr>
            <w:r w:rsidRPr="00C7345F">
              <w:rPr>
                <w:noProof w:val="0"/>
              </w:rPr>
              <w:t>Mammoth Unified</w:t>
            </w:r>
          </w:p>
        </w:tc>
        <w:tc>
          <w:tcPr>
            <w:tcW w:w="951" w:type="dxa"/>
            <w:noWrap/>
          </w:tcPr>
          <w:p w14:paraId="43FEBAE3" w14:textId="77777777" w:rsidR="001C1EA4" w:rsidRPr="00C7345F" w:rsidRDefault="001C1EA4" w:rsidP="00F73F5C">
            <w:pPr>
              <w:pStyle w:val="TableText"/>
            </w:pPr>
            <w:r w:rsidRPr="00C7345F">
              <w:t>41</w:t>
            </w:r>
          </w:p>
        </w:tc>
      </w:tr>
      <w:tr w:rsidR="001C1EA4" w:rsidRPr="00C7345F" w14:paraId="267EDDEB" w14:textId="77777777" w:rsidTr="00F73F5C">
        <w:trPr>
          <w:trHeight w:val="277"/>
        </w:trPr>
        <w:tc>
          <w:tcPr>
            <w:tcW w:w="8208" w:type="dxa"/>
            <w:noWrap/>
          </w:tcPr>
          <w:p w14:paraId="278D9BB6" w14:textId="77777777" w:rsidR="001C1EA4" w:rsidRPr="00C7345F" w:rsidRDefault="001C1EA4" w:rsidP="000E4186">
            <w:pPr>
              <w:pStyle w:val="TableTextLeft"/>
              <w:rPr>
                <w:noProof w:val="0"/>
              </w:rPr>
            </w:pPr>
            <w:r w:rsidRPr="00C7345F">
              <w:rPr>
                <w:noProof w:val="0"/>
              </w:rPr>
              <w:t>Manchester Union Elementary</w:t>
            </w:r>
          </w:p>
        </w:tc>
        <w:tc>
          <w:tcPr>
            <w:tcW w:w="951" w:type="dxa"/>
            <w:noWrap/>
          </w:tcPr>
          <w:p w14:paraId="7E9B4A50" w14:textId="77777777" w:rsidR="001C1EA4" w:rsidRPr="00C7345F" w:rsidRDefault="001C1EA4" w:rsidP="00F73F5C">
            <w:pPr>
              <w:pStyle w:val="TableText"/>
            </w:pPr>
            <w:r w:rsidRPr="00C7345F">
              <w:t>2</w:t>
            </w:r>
          </w:p>
        </w:tc>
      </w:tr>
      <w:tr w:rsidR="001C1EA4" w:rsidRPr="00C7345F" w14:paraId="1D097E2C" w14:textId="77777777" w:rsidTr="00F73F5C">
        <w:trPr>
          <w:trHeight w:val="277"/>
        </w:trPr>
        <w:tc>
          <w:tcPr>
            <w:tcW w:w="8208" w:type="dxa"/>
            <w:noWrap/>
          </w:tcPr>
          <w:p w14:paraId="6C1447C7" w14:textId="77777777" w:rsidR="001C1EA4" w:rsidRPr="00C7345F" w:rsidRDefault="001C1EA4" w:rsidP="000E4186">
            <w:pPr>
              <w:pStyle w:val="TableTextLeft"/>
              <w:rPr>
                <w:noProof w:val="0"/>
              </w:rPr>
            </w:pPr>
            <w:r w:rsidRPr="00C7345F">
              <w:rPr>
                <w:noProof w:val="0"/>
              </w:rPr>
              <w:t>Manhattan Beach Unified</w:t>
            </w:r>
          </w:p>
        </w:tc>
        <w:tc>
          <w:tcPr>
            <w:tcW w:w="951" w:type="dxa"/>
            <w:noWrap/>
          </w:tcPr>
          <w:p w14:paraId="61127B1A" w14:textId="77777777" w:rsidR="001C1EA4" w:rsidRPr="00C7345F" w:rsidRDefault="001C1EA4" w:rsidP="00F73F5C">
            <w:pPr>
              <w:pStyle w:val="TableText"/>
            </w:pPr>
            <w:r w:rsidRPr="00C7345F">
              <w:t>46</w:t>
            </w:r>
          </w:p>
        </w:tc>
      </w:tr>
      <w:tr w:rsidR="001C1EA4" w:rsidRPr="00C7345F" w14:paraId="52E2D603" w14:textId="77777777" w:rsidTr="00F73F5C">
        <w:trPr>
          <w:trHeight w:val="277"/>
        </w:trPr>
        <w:tc>
          <w:tcPr>
            <w:tcW w:w="8208" w:type="dxa"/>
            <w:noWrap/>
          </w:tcPr>
          <w:p w14:paraId="103A1CC7" w14:textId="77777777" w:rsidR="001C1EA4" w:rsidRPr="00C7345F" w:rsidRDefault="001C1EA4" w:rsidP="000E4186">
            <w:pPr>
              <w:pStyle w:val="TableTextLeft"/>
              <w:rPr>
                <w:noProof w:val="0"/>
              </w:rPr>
            </w:pPr>
            <w:r w:rsidRPr="00C7345F">
              <w:rPr>
                <w:noProof w:val="0"/>
              </w:rPr>
              <w:t>Manteca Unified</w:t>
            </w:r>
          </w:p>
        </w:tc>
        <w:tc>
          <w:tcPr>
            <w:tcW w:w="951" w:type="dxa"/>
            <w:noWrap/>
          </w:tcPr>
          <w:p w14:paraId="206EBA03" w14:textId="77777777" w:rsidR="001C1EA4" w:rsidRPr="00C7345F" w:rsidRDefault="001C1EA4" w:rsidP="00F73F5C">
            <w:pPr>
              <w:pStyle w:val="TableText"/>
            </w:pPr>
            <w:r w:rsidRPr="00C7345F">
              <w:t>624</w:t>
            </w:r>
          </w:p>
        </w:tc>
      </w:tr>
      <w:tr w:rsidR="001C1EA4" w:rsidRPr="00C7345F" w14:paraId="10763E1F" w14:textId="77777777" w:rsidTr="00F73F5C">
        <w:trPr>
          <w:trHeight w:val="277"/>
        </w:trPr>
        <w:tc>
          <w:tcPr>
            <w:tcW w:w="8208" w:type="dxa"/>
            <w:noWrap/>
          </w:tcPr>
          <w:p w14:paraId="63391185" w14:textId="77777777" w:rsidR="001C1EA4" w:rsidRPr="00C7345F" w:rsidRDefault="001C1EA4" w:rsidP="000E4186">
            <w:pPr>
              <w:pStyle w:val="TableTextLeft"/>
              <w:rPr>
                <w:noProof w:val="0"/>
              </w:rPr>
            </w:pPr>
            <w:r w:rsidRPr="00C7345F">
              <w:rPr>
                <w:noProof w:val="0"/>
              </w:rPr>
              <w:t>Manzanita Elementary</w:t>
            </w:r>
          </w:p>
        </w:tc>
        <w:tc>
          <w:tcPr>
            <w:tcW w:w="951" w:type="dxa"/>
            <w:noWrap/>
          </w:tcPr>
          <w:p w14:paraId="1F6212C1" w14:textId="77777777" w:rsidR="001C1EA4" w:rsidRPr="00C7345F" w:rsidRDefault="001C1EA4" w:rsidP="00F73F5C">
            <w:pPr>
              <w:pStyle w:val="TableText"/>
            </w:pPr>
            <w:r w:rsidRPr="00C7345F">
              <w:t>2</w:t>
            </w:r>
          </w:p>
        </w:tc>
      </w:tr>
      <w:tr w:rsidR="001C1EA4" w:rsidRPr="00C7345F" w14:paraId="5C1CDB1B" w14:textId="77777777" w:rsidTr="00F73F5C">
        <w:trPr>
          <w:trHeight w:val="277"/>
        </w:trPr>
        <w:tc>
          <w:tcPr>
            <w:tcW w:w="8208" w:type="dxa"/>
            <w:noWrap/>
          </w:tcPr>
          <w:p w14:paraId="2339F418" w14:textId="77777777" w:rsidR="001C1EA4" w:rsidRPr="00C7345F" w:rsidRDefault="001C1EA4" w:rsidP="000E4186">
            <w:pPr>
              <w:pStyle w:val="TableTextLeft"/>
              <w:rPr>
                <w:noProof w:val="0"/>
              </w:rPr>
            </w:pPr>
            <w:r w:rsidRPr="00C7345F">
              <w:rPr>
                <w:noProof w:val="0"/>
              </w:rPr>
              <w:t>Manzanita Public Charter</w:t>
            </w:r>
          </w:p>
        </w:tc>
        <w:tc>
          <w:tcPr>
            <w:tcW w:w="951" w:type="dxa"/>
            <w:noWrap/>
          </w:tcPr>
          <w:p w14:paraId="0156057A" w14:textId="77777777" w:rsidR="001C1EA4" w:rsidRPr="00C7345F" w:rsidRDefault="001C1EA4" w:rsidP="00F73F5C">
            <w:pPr>
              <w:pStyle w:val="TableText"/>
            </w:pPr>
            <w:r w:rsidRPr="00C7345F">
              <w:t>11</w:t>
            </w:r>
          </w:p>
        </w:tc>
      </w:tr>
      <w:tr w:rsidR="000E4186" w:rsidRPr="00C7345F" w14:paraId="2A311431" w14:textId="77777777" w:rsidTr="000E4186">
        <w:trPr>
          <w:trHeight w:val="277"/>
        </w:trPr>
        <w:tc>
          <w:tcPr>
            <w:tcW w:w="8208" w:type="dxa"/>
            <w:noWrap/>
          </w:tcPr>
          <w:p w14:paraId="73E097AC" w14:textId="77777777" w:rsidR="000E4186" w:rsidRPr="00C7345F" w:rsidRDefault="000E4186" w:rsidP="00F73F5C">
            <w:pPr>
              <w:pStyle w:val="TableTextLeft"/>
              <w:rPr>
                <w:noProof w:val="0"/>
              </w:rPr>
            </w:pPr>
            <w:r w:rsidRPr="00C7345F">
              <w:rPr>
                <w:noProof w:val="0"/>
              </w:rPr>
              <w:t>Maple Elementary</w:t>
            </w:r>
          </w:p>
        </w:tc>
        <w:tc>
          <w:tcPr>
            <w:tcW w:w="951" w:type="dxa"/>
            <w:noWrap/>
          </w:tcPr>
          <w:p w14:paraId="0A278BF6" w14:textId="77777777" w:rsidR="000E4186" w:rsidRPr="00C7345F" w:rsidRDefault="000E4186" w:rsidP="00F73F5C">
            <w:pPr>
              <w:pStyle w:val="TableText"/>
            </w:pPr>
            <w:r w:rsidRPr="00C7345F">
              <w:t>3</w:t>
            </w:r>
          </w:p>
        </w:tc>
      </w:tr>
      <w:tr w:rsidR="000E4186" w:rsidRPr="00C7345F" w14:paraId="6BD57694" w14:textId="77777777" w:rsidTr="000E4186">
        <w:trPr>
          <w:trHeight w:val="277"/>
        </w:trPr>
        <w:tc>
          <w:tcPr>
            <w:tcW w:w="8208" w:type="dxa"/>
            <w:noWrap/>
          </w:tcPr>
          <w:p w14:paraId="37E05BA4" w14:textId="77777777" w:rsidR="000E4186" w:rsidRPr="00C7345F" w:rsidRDefault="000E4186" w:rsidP="00F73F5C">
            <w:pPr>
              <w:pStyle w:val="TableTextLeft"/>
              <w:rPr>
                <w:noProof w:val="0"/>
              </w:rPr>
            </w:pPr>
            <w:r w:rsidRPr="00C7345F">
              <w:rPr>
                <w:noProof w:val="0"/>
              </w:rPr>
              <w:t>Marconi Learning Academy</w:t>
            </w:r>
          </w:p>
        </w:tc>
        <w:tc>
          <w:tcPr>
            <w:tcW w:w="951" w:type="dxa"/>
            <w:noWrap/>
          </w:tcPr>
          <w:p w14:paraId="35287321" w14:textId="77777777" w:rsidR="000E4186" w:rsidRPr="00C7345F" w:rsidRDefault="000E4186" w:rsidP="00F73F5C">
            <w:pPr>
              <w:pStyle w:val="TableText"/>
            </w:pPr>
            <w:r w:rsidRPr="00C7345F">
              <w:t>2</w:t>
            </w:r>
          </w:p>
        </w:tc>
      </w:tr>
      <w:tr w:rsidR="000E4186" w:rsidRPr="00C7345F" w14:paraId="656B7D3E" w14:textId="77777777" w:rsidTr="000E4186">
        <w:trPr>
          <w:trHeight w:val="277"/>
        </w:trPr>
        <w:tc>
          <w:tcPr>
            <w:tcW w:w="8208" w:type="dxa"/>
            <w:noWrap/>
          </w:tcPr>
          <w:p w14:paraId="7732F171" w14:textId="77777777" w:rsidR="000E4186" w:rsidRPr="00C7345F" w:rsidRDefault="000E4186" w:rsidP="00F73F5C">
            <w:pPr>
              <w:pStyle w:val="TableTextLeft"/>
              <w:rPr>
                <w:noProof w:val="0"/>
              </w:rPr>
            </w:pPr>
            <w:r w:rsidRPr="00C7345F">
              <w:rPr>
                <w:noProof w:val="0"/>
              </w:rPr>
              <w:t>Marcum-Illinois Union Elementary</w:t>
            </w:r>
          </w:p>
        </w:tc>
        <w:tc>
          <w:tcPr>
            <w:tcW w:w="951" w:type="dxa"/>
            <w:noWrap/>
          </w:tcPr>
          <w:p w14:paraId="7865689E" w14:textId="77777777" w:rsidR="000E4186" w:rsidRPr="00C7345F" w:rsidRDefault="000E4186" w:rsidP="00F73F5C">
            <w:pPr>
              <w:pStyle w:val="TableText"/>
            </w:pPr>
            <w:r w:rsidRPr="00C7345F">
              <w:t>3</w:t>
            </w:r>
          </w:p>
        </w:tc>
      </w:tr>
      <w:tr w:rsidR="000E4186" w:rsidRPr="00C7345F" w14:paraId="29C3362F" w14:textId="77777777" w:rsidTr="000E4186">
        <w:trPr>
          <w:trHeight w:val="277"/>
        </w:trPr>
        <w:tc>
          <w:tcPr>
            <w:tcW w:w="8208" w:type="dxa"/>
            <w:noWrap/>
          </w:tcPr>
          <w:p w14:paraId="67B09980" w14:textId="77777777" w:rsidR="000E4186" w:rsidRPr="00C7345F" w:rsidRDefault="000E4186" w:rsidP="00F73F5C">
            <w:pPr>
              <w:pStyle w:val="TableTextLeft"/>
              <w:rPr>
                <w:noProof w:val="0"/>
              </w:rPr>
            </w:pPr>
            <w:r w:rsidRPr="00C7345F">
              <w:rPr>
                <w:noProof w:val="0"/>
              </w:rPr>
              <w:t>Maria Montessori Charter Academy</w:t>
            </w:r>
          </w:p>
        </w:tc>
        <w:tc>
          <w:tcPr>
            <w:tcW w:w="951" w:type="dxa"/>
            <w:noWrap/>
          </w:tcPr>
          <w:p w14:paraId="7CFDA581" w14:textId="77777777" w:rsidR="000E4186" w:rsidRPr="00C7345F" w:rsidRDefault="000E4186" w:rsidP="00F73F5C">
            <w:pPr>
              <w:pStyle w:val="TableText"/>
            </w:pPr>
            <w:r w:rsidRPr="00C7345F">
              <w:t>6</w:t>
            </w:r>
          </w:p>
        </w:tc>
      </w:tr>
      <w:tr w:rsidR="000E4186" w:rsidRPr="00C7345F" w14:paraId="74D1E0D5" w14:textId="77777777" w:rsidTr="000E4186">
        <w:trPr>
          <w:trHeight w:val="277"/>
        </w:trPr>
        <w:tc>
          <w:tcPr>
            <w:tcW w:w="8208" w:type="dxa"/>
            <w:noWrap/>
          </w:tcPr>
          <w:p w14:paraId="41026757" w14:textId="77777777" w:rsidR="000E4186" w:rsidRPr="00C7345F" w:rsidRDefault="000E4186" w:rsidP="00F73F5C">
            <w:pPr>
              <w:pStyle w:val="TableTextLeft"/>
              <w:rPr>
                <w:noProof w:val="0"/>
              </w:rPr>
            </w:pPr>
            <w:r w:rsidRPr="00C7345F">
              <w:rPr>
                <w:noProof w:val="0"/>
              </w:rPr>
              <w:t>Maricopa Unified</w:t>
            </w:r>
          </w:p>
        </w:tc>
        <w:tc>
          <w:tcPr>
            <w:tcW w:w="951" w:type="dxa"/>
            <w:noWrap/>
          </w:tcPr>
          <w:p w14:paraId="14434C46" w14:textId="77777777" w:rsidR="000E4186" w:rsidRPr="00C7345F" w:rsidRDefault="000E4186" w:rsidP="00F73F5C">
            <w:pPr>
              <w:pStyle w:val="TableText"/>
            </w:pPr>
            <w:r w:rsidRPr="00C7345F">
              <w:t>3</w:t>
            </w:r>
          </w:p>
        </w:tc>
      </w:tr>
      <w:tr w:rsidR="000E4186" w:rsidRPr="00C7345F" w14:paraId="36DED211" w14:textId="77777777" w:rsidTr="000E4186">
        <w:trPr>
          <w:trHeight w:val="277"/>
        </w:trPr>
        <w:tc>
          <w:tcPr>
            <w:tcW w:w="8208" w:type="dxa"/>
            <w:noWrap/>
          </w:tcPr>
          <w:p w14:paraId="32AB4F8E" w14:textId="77777777" w:rsidR="000E4186" w:rsidRPr="00C7345F" w:rsidRDefault="000E4186" w:rsidP="00F73F5C">
            <w:pPr>
              <w:pStyle w:val="TableTextLeft"/>
              <w:rPr>
                <w:noProof w:val="0"/>
              </w:rPr>
            </w:pPr>
            <w:r w:rsidRPr="00C7345F">
              <w:rPr>
                <w:noProof w:val="0"/>
              </w:rPr>
              <w:t>Mariposa County Unified</w:t>
            </w:r>
          </w:p>
        </w:tc>
        <w:tc>
          <w:tcPr>
            <w:tcW w:w="951" w:type="dxa"/>
            <w:noWrap/>
          </w:tcPr>
          <w:p w14:paraId="7117BDF2" w14:textId="77777777" w:rsidR="000E4186" w:rsidRPr="00C7345F" w:rsidRDefault="000E4186" w:rsidP="00F73F5C">
            <w:pPr>
              <w:pStyle w:val="TableText"/>
            </w:pPr>
            <w:r w:rsidRPr="00C7345F">
              <w:t>10</w:t>
            </w:r>
          </w:p>
        </w:tc>
      </w:tr>
      <w:tr w:rsidR="000E4186" w:rsidRPr="00C7345F" w14:paraId="1F7107C5" w14:textId="77777777" w:rsidTr="000E4186">
        <w:trPr>
          <w:trHeight w:val="277"/>
        </w:trPr>
        <w:tc>
          <w:tcPr>
            <w:tcW w:w="8208" w:type="dxa"/>
            <w:noWrap/>
          </w:tcPr>
          <w:p w14:paraId="1D2DB869" w14:textId="77777777" w:rsidR="000E4186" w:rsidRPr="00C7345F" w:rsidRDefault="000E4186" w:rsidP="00F73F5C">
            <w:pPr>
              <w:pStyle w:val="TableTextLeft"/>
              <w:rPr>
                <w:noProof w:val="0"/>
              </w:rPr>
            </w:pPr>
            <w:r w:rsidRPr="00C7345F">
              <w:rPr>
                <w:noProof w:val="0"/>
              </w:rPr>
              <w:t>Mark Twain Union Elementary</w:t>
            </w:r>
          </w:p>
        </w:tc>
        <w:tc>
          <w:tcPr>
            <w:tcW w:w="951" w:type="dxa"/>
            <w:noWrap/>
          </w:tcPr>
          <w:p w14:paraId="7E084CA3" w14:textId="77777777" w:rsidR="000E4186" w:rsidRPr="00C7345F" w:rsidRDefault="000E4186" w:rsidP="00F73F5C">
            <w:pPr>
              <w:pStyle w:val="TableText"/>
            </w:pPr>
            <w:r w:rsidRPr="00C7345F">
              <w:t>6</w:t>
            </w:r>
          </w:p>
        </w:tc>
      </w:tr>
    </w:tbl>
    <w:p w14:paraId="5A0E8714"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21)</w:t>
      </w:r>
    </w:p>
    <w:tbl>
      <w:tblPr>
        <w:tblStyle w:val="TRs"/>
        <w:tblW w:w="0" w:type="auto"/>
        <w:tblLook w:val="04A0" w:firstRow="1" w:lastRow="0" w:firstColumn="1" w:lastColumn="0" w:noHBand="0" w:noVBand="1"/>
        <w:tblDescription w:val="Number of Students by LEA, continuation 21"/>
      </w:tblPr>
      <w:tblGrid>
        <w:gridCol w:w="8208"/>
        <w:gridCol w:w="950"/>
      </w:tblGrid>
      <w:tr w:rsidR="001C1EA4" w:rsidRPr="00C7345F" w14:paraId="63D38DFE"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7A6101A0"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76883E86"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50CB9548" w14:textId="77777777" w:rsidTr="00F73F5C">
        <w:trPr>
          <w:trHeight w:val="277"/>
        </w:trPr>
        <w:tc>
          <w:tcPr>
            <w:tcW w:w="8208" w:type="dxa"/>
            <w:noWrap/>
          </w:tcPr>
          <w:p w14:paraId="7F3D1993" w14:textId="77777777" w:rsidR="001C1EA4" w:rsidRPr="00C7345F" w:rsidRDefault="001C1EA4" w:rsidP="000E4186">
            <w:pPr>
              <w:pStyle w:val="TableTextLeft"/>
              <w:rPr>
                <w:noProof w:val="0"/>
              </w:rPr>
            </w:pPr>
            <w:r w:rsidRPr="00C7345F">
              <w:rPr>
                <w:noProof w:val="0"/>
              </w:rPr>
              <w:t>Mark West Union Elementary</w:t>
            </w:r>
          </w:p>
        </w:tc>
        <w:tc>
          <w:tcPr>
            <w:tcW w:w="950" w:type="dxa"/>
            <w:noWrap/>
          </w:tcPr>
          <w:p w14:paraId="660B0BAB" w14:textId="77777777" w:rsidR="001C1EA4" w:rsidRPr="00C7345F" w:rsidRDefault="001C1EA4" w:rsidP="00F73F5C">
            <w:pPr>
              <w:pStyle w:val="TableText"/>
            </w:pPr>
            <w:r w:rsidRPr="00C7345F">
              <w:t>12</w:t>
            </w:r>
          </w:p>
        </w:tc>
      </w:tr>
      <w:tr w:rsidR="001C1EA4" w:rsidRPr="00C7345F" w14:paraId="7A17350C" w14:textId="77777777" w:rsidTr="00F73F5C">
        <w:trPr>
          <w:trHeight w:val="277"/>
        </w:trPr>
        <w:tc>
          <w:tcPr>
            <w:tcW w:w="8208" w:type="dxa"/>
            <w:noWrap/>
          </w:tcPr>
          <w:p w14:paraId="2D2AD628" w14:textId="77777777" w:rsidR="001C1EA4" w:rsidRPr="00C7345F" w:rsidRDefault="001C1EA4" w:rsidP="000E4186">
            <w:pPr>
              <w:pStyle w:val="TableTextLeft"/>
              <w:rPr>
                <w:noProof w:val="0"/>
              </w:rPr>
            </w:pPr>
            <w:r w:rsidRPr="00C7345F">
              <w:rPr>
                <w:noProof w:val="0"/>
              </w:rPr>
              <w:t>Martinez Unified</w:t>
            </w:r>
          </w:p>
        </w:tc>
        <w:tc>
          <w:tcPr>
            <w:tcW w:w="950" w:type="dxa"/>
            <w:noWrap/>
          </w:tcPr>
          <w:p w14:paraId="5F667EB1" w14:textId="77777777" w:rsidR="001C1EA4" w:rsidRPr="00C7345F" w:rsidRDefault="001C1EA4" w:rsidP="00F73F5C">
            <w:pPr>
              <w:pStyle w:val="TableText"/>
            </w:pPr>
            <w:r w:rsidRPr="00C7345F">
              <w:t>37</w:t>
            </w:r>
          </w:p>
        </w:tc>
      </w:tr>
      <w:tr w:rsidR="001C1EA4" w:rsidRPr="00C7345F" w14:paraId="7E6E5285" w14:textId="77777777" w:rsidTr="00F73F5C">
        <w:trPr>
          <w:trHeight w:val="277"/>
        </w:trPr>
        <w:tc>
          <w:tcPr>
            <w:tcW w:w="8208" w:type="dxa"/>
            <w:noWrap/>
          </w:tcPr>
          <w:p w14:paraId="675B0B03" w14:textId="77777777" w:rsidR="001C1EA4" w:rsidRPr="00C7345F" w:rsidRDefault="001C1EA4" w:rsidP="000E4186">
            <w:pPr>
              <w:pStyle w:val="TableTextLeft"/>
              <w:rPr>
                <w:noProof w:val="0"/>
              </w:rPr>
            </w:pPr>
            <w:r w:rsidRPr="00C7345F">
              <w:rPr>
                <w:noProof w:val="0"/>
              </w:rPr>
              <w:t>Marysville Joint Unified</w:t>
            </w:r>
          </w:p>
        </w:tc>
        <w:tc>
          <w:tcPr>
            <w:tcW w:w="950" w:type="dxa"/>
            <w:noWrap/>
          </w:tcPr>
          <w:p w14:paraId="2AC26375" w14:textId="77777777" w:rsidR="001C1EA4" w:rsidRPr="00C7345F" w:rsidRDefault="001C1EA4" w:rsidP="00F73F5C">
            <w:pPr>
              <w:pStyle w:val="TableText"/>
            </w:pPr>
            <w:r w:rsidRPr="00C7345F">
              <w:t>198</w:t>
            </w:r>
          </w:p>
        </w:tc>
      </w:tr>
      <w:tr w:rsidR="001C1EA4" w:rsidRPr="00C7345F" w14:paraId="1B8C17BE" w14:textId="77777777" w:rsidTr="00F73F5C">
        <w:trPr>
          <w:trHeight w:val="277"/>
        </w:trPr>
        <w:tc>
          <w:tcPr>
            <w:tcW w:w="8208" w:type="dxa"/>
            <w:noWrap/>
          </w:tcPr>
          <w:p w14:paraId="6960C268" w14:textId="77777777" w:rsidR="001C1EA4" w:rsidRPr="00C7345F" w:rsidRDefault="001C1EA4" w:rsidP="000E4186">
            <w:pPr>
              <w:pStyle w:val="TableTextLeft"/>
              <w:rPr>
                <w:noProof w:val="0"/>
              </w:rPr>
            </w:pPr>
            <w:r w:rsidRPr="00C7345F">
              <w:rPr>
                <w:noProof w:val="0"/>
              </w:rPr>
              <w:t>Maxwell Unified</w:t>
            </w:r>
          </w:p>
        </w:tc>
        <w:tc>
          <w:tcPr>
            <w:tcW w:w="950" w:type="dxa"/>
            <w:noWrap/>
          </w:tcPr>
          <w:p w14:paraId="400F06FE" w14:textId="77777777" w:rsidR="001C1EA4" w:rsidRPr="00C7345F" w:rsidRDefault="001C1EA4" w:rsidP="00F73F5C">
            <w:pPr>
              <w:pStyle w:val="TableText"/>
            </w:pPr>
            <w:r w:rsidRPr="00C7345F">
              <w:t>6</w:t>
            </w:r>
          </w:p>
        </w:tc>
      </w:tr>
      <w:tr w:rsidR="001C1EA4" w:rsidRPr="00C7345F" w14:paraId="7E29CB26" w14:textId="77777777" w:rsidTr="00F73F5C">
        <w:trPr>
          <w:trHeight w:val="277"/>
        </w:trPr>
        <w:tc>
          <w:tcPr>
            <w:tcW w:w="8208" w:type="dxa"/>
            <w:noWrap/>
          </w:tcPr>
          <w:p w14:paraId="687782DA" w14:textId="77777777" w:rsidR="001C1EA4" w:rsidRPr="00C7345F" w:rsidRDefault="001C1EA4" w:rsidP="000E4186">
            <w:pPr>
              <w:pStyle w:val="TableTextLeft"/>
              <w:rPr>
                <w:noProof w:val="0"/>
              </w:rPr>
            </w:pPr>
            <w:r w:rsidRPr="00C7345F">
              <w:rPr>
                <w:noProof w:val="0"/>
              </w:rPr>
              <w:t>McCabe Union Elementary</w:t>
            </w:r>
          </w:p>
        </w:tc>
        <w:tc>
          <w:tcPr>
            <w:tcW w:w="950" w:type="dxa"/>
            <w:noWrap/>
          </w:tcPr>
          <w:p w14:paraId="4BE3D331" w14:textId="77777777" w:rsidR="001C1EA4" w:rsidRPr="00C7345F" w:rsidRDefault="001C1EA4" w:rsidP="00F73F5C">
            <w:pPr>
              <w:pStyle w:val="TableText"/>
            </w:pPr>
            <w:r w:rsidRPr="00C7345F">
              <w:t>52</w:t>
            </w:r>
          </w:p>
        </w:tc>
      </w:tr>
      <w:tr w:rsidR="001C1EA4" w:rsidRPr="00C7345F" w14:paraId="6BC7F20B" w14:textId="77777777" w:rsidTr="00F73F5C">
        <w:trPr>
          <w:trHeight w:val="277"/>
        </w:trPr>
        <w:tc>
          <w:tcPr>
            <w:tcW w:w="8208" w:type="dxa"/>
            <w:noWrap/>
          </w:tcPr>
          <w:p w14:paraId="24637488" w14:textId="77777777" w:rsidR="001C1EA4" w:rsidRPr="00C7345F" w:rsidRDefault="001C1EA4" w:rsidP="000E4186">
            <w:pPr>
              <w:pStyle w:val="TableTextLeft"/>
              <w:rPr>
                <w:noProof w:val="0"/>
              </w:rPr>
            </w:pPr>
            <w:r w:rsidRPr="00C7345F">
              <w:rPr>
                <w:noProof w:val="0"/>
              </w:rPr>
              <w:t>McFarland Unified</w:t>
            </w:r>
          </w:p>
        </w:tc>
        <w:tc>
          <w:tcPr>
            <w:tcW w:w="950" w:type="dxa"/>
            <w:noWrap/>
          </w:tcPr>
          <w:p w14:paraId="167A4579" w14:textId="77777777" w:rsidR="001C1EA4" w:rsidRPr="00C7345F" w:rsidRDefault="001C1EA4" w:rsidP="00F73F5C">
            <w:pPr>
              <w:pStyle w:val="TableText"/>
            </w:pPr>
            <w:r w:rsidRPr="00C7345F">
              <w:t>136</w:t>
            </w:r>
          </w:p>
        </w:tc>
      </w:tr>
      <w:tr w:rsidR="001C1EA4" w:rsidRPr="00C7345F" w14:paraId="3DCFE325" w14:textId="77777777" w:rsidTr="00F73F5C">
        <w:trPr>
          <w:trHeight w:val="277"/>
        </w:trPr>
        <w:tc>
          <w:tcPr>
            <w:tcW w:w="8208" w:type="dxa"/>
            <w:noWrap/>
          </w:tcPr>
          <w:p w14:paraId="709D8DF3" w14:textId="77777777" w:rsidR="001C1EA4" w:rsidRPr="00C7345F" w:rsidRDefault="001C1EA4" w:rsidP="000E4186">
            <w:pPr>
              <w:pStyle w:val="TableTextLeft"/>
              <w:rPr>
                <w:noProof w:val="0"/>
              </w:rPr>
            </w:pPr>
            <w:r w:rsidRPr="00C7345F">
              <w:rPr>
                <w:noProof w:val="0"/>
              </w:rPr>
              <w:t>McGill School of Success</w:t>
            </w:r>
          </w:p>
        </w:tc>
        <w:tc>
          <w:tcPr>
            <w:tcW w:w="950" w:type="dxa"/>
            <w:noWrap/>
          </w:tcPr>
          <w:p w14:paraId="675B8A27" w14:textId="77777777" w:rsidR="001C1EA4" w:rsidRPr="00C7345F" w:rsidRDefault="001C1EA4" w:rsidP="00F73F5C">
            <w:pPr>
              <w:pStyle w:val="TableText"/>
            </w:pPr>
            <w:r w:rsidRPr="00C7345F">
              <w:t>13</w:t>
            </w:r>
          </w:p>
        </w:tc>
      </w:tr>
      <w:tr w:rsidR="001C1EA4" w:rsidRPr="00C7345F" w14:paraId="58BB38AC" w14:textId="77777777" w:rsidTr="00F73F5C">
        <w:trPr>
          <w:trHeight w:val="277"/>
        </w:trPr>
        <w:tc>
          <w:tcPr>
            <w:tcW w:w="8208" w:type="dxa"/>
            <w:noWrap/>
          </w:tcPr>
          <w:p w14:paraId="6B49C846" w14:textId="77777777" w:rsidR="001C1EA4" w:rsidRPr="00C7345F" w:rsidRDefault="001C1EA4" w:rsidP="000E4186">
            <w:pPr>
              <w:pStyle w:val="TableTextLeft"/>
              <w:rPr>
                <w:noProof w:val="0"/>
              </w:rPr>
            </w:pPr>
            <w:r w:rsidRPr="00C7345F">
              <w:rPr>
                <w:noProof w:val="0"/>
              </w:rPr>
              <w:t>McKinleyville Union Elementary</w:t>
            </w:r>
          </w:p>
        </w:tc>
        <w:tc>
          <w:tcPr>
            <w:tcW w:w="950" w:type="dxa"/>
            <w:noWrap/>
          </w:tcPr>
          <w:p w14:paraId="08950A5D" w14:textId="77777777" w:rsidR="001C1EA4" w:rsidRPr="00C7345F" w:rsidRDefault="001C1EA4" w:rsidP="00F73F5C">
            <w:pPr>
              <w:pStyle w:val="TableText"/>
            </w:pPr>
            <w:r w:rsidRPr="00C7345F">
              <w:t>2</w:t>
            </w:r>
          </w:p>
        </w:tc>
      </w:tr>
      <w:tr w:rsidR="001C1EA4" w:rsidRPr="00C7345F" w14:paraId="70164BD7" w14:textId="77777777" w:rsidTr="00F73F5C">
        <w:trPr>
          <w:trHeight w:val="277"/>
        </w:trPr>
        <w:tc>
          <w:tcPr>
            <w:tcW w:w="8208" w:type="dxa"/>
            <w:noWrap/>
          </w:tcPr>
          <w:p w14:paraId="217A02BE" w14:textId="77777777" w:rsidR="001C1EA4" w:rsidRPr="00C7345F" w:rsidRDefault="001C1EA4" w:rsidP="000E4186">
            <w:pPr>
              <w:pStyle w:val="TableTextLeft"/>
              <w:rPr>
                <w:noProof w:val="0"/>
              </w:rPr>
            </w:pPr>
            <w:r w:rsidRPr="00C7345F">
              <w:rPr>
                <w:noProof w:val="0"/>
              </w:rPr>
              <w:t>McSwain Union Elementary</w:t>
            </w:r>
          </w:p>
        </w:tc>
        <w:tc>
          <w:tcPr>
            <w:tcW w:w="950" w:type="dxa"/>
            <w:noWrap/>
          </w:tcPr>
          <w:p w14:paraId="60C7E7D9" w14:textId="77777777" w:rsidR="001C1EA4" w:rsidRPr="00C7345F" w:rsidRDefault="001C1EA4" w:rsidP="00F73F5C">
            <w:pPr>
              <w:pStyle w:val="TableText"/>
            </w:pPr>
            <w:r w:rsidRPr="00C7345F">
              <w:t>7</w:t>
            </w:r>
          </w:p>
        </w:tc>
      </w:tr>
      <w:tr w:rsidR="001C1EA4" w:rsidRPr="00C7345F" w14:paraId="189701B7" w14:textId="77777777" w:rsidTr="00F73F5C">
        <w:trPr>
          <w:trHeight w:val="277"/>
        </w:trPr>
        <w:tc>
          <w:tcPr>
            <w:tcW w:w="8208" w:type="dxa"/>
            <w:noWrap/>
          </w:tcPr>
          <w:p w14:paraId="22687968" w14:textId="77777777" w:rsidR="001C1EA4" w:rsidRPr="00C7345F" w:rsidRDefault="001C1EA4" w:rsidP="000E4186">
            <w:pPr>
              <w:pStyle w:val="TableTextLeft"/>
              <w:rPr>
                <w:noProof w:val="0"/>
              </w:rPr>
            </w:pPr>
            <w:r w:rsidRPr="00C7345F">
              <w:rPr>
                <w:noProof w:val="0"/>
              </w:rPr>
              <w:t>Meadows Arts and Technology Elementary</w:t>
            </w:r>
          </w:p>
        </w:tc>
        <w:tc>
          <w:tcPr>
            <w:tcW w:w="950" w:type="dxa"/>
            <w:noWrap/>
          </w:tcPr>
          <w:p w14:paraId="1D065FD4" w14:textId="77777777" w:rsidR="001C1EA4" w:rsidRPr="00C7345F" w:rsidRDefault="001C1EA4" w:rsidP="00F73F5C">
            <w:pPr>
              <w:pStyle w:val="TableText"/>
            </w:pPr>
            <w:r w:rsidRPr="00C7345F">
              <w:t>9</w:t>
            </w:r>
          </w:p>
        </w:tc>
      </w:tr>
      <w:tr w:rsidR="001C1EA4" w:rsidRPr="00C7345F" w14:paraId="083295E5" w14:textId="77777777" w:rsidTr="00F73F5C">
        <w:trPr>
          <w:trHeight w:val="277"/>
        </w:trPr>
        <w:tc>
          <w:tcPr>
            <w:tcW w:w="8208" w:type="dxa"/>
            <w:noWrap/>
          </w:tcPr>
          <w:p w14:paraId="742977B5" w14:textId="77777777" w:rsidR="001C1EA4" w:rsidRPr="00C7345F" w:rsidRDefault="001C1EA4" w:rsidP="000E4186">
            <w:pPr>
              <w:pStyle w:val="TableTextLeft"/>
              <w:rPr>
                <w:noProof w:val="0"/>
              </w:rPr>
            </w:pPr>
            <w:r w:rsidRPr="00C7345F">
              <w:rPr>
                <w:noProof w:val="0"/>
              </w:rPr>
              <w:t>Meadows Union Elementary</w:t>
            </w:r>
          </w:p>
        </w:tc>
        <w:tc>
          <w:tcPr>
            <w:tcW w:w="950" w:type="dxa"/>
            <w:noWrap/>
          </w:tcPr>
          <w:p w14:paraId="75E25DBA" w14:textId="77777777" w:rsidR="001C1EA4" w:rsidRPr="00C7345F" w:rsidRDefault="001C1EA4" w:rsidP="00F73F5C">
            <w:pPr>
              <w:pStyle w:val="TableText"/>
            </w:pPr>
            <w:r w:rsidRPr="00C7345F">
              <w:t>31</w:t>
            </w:r>
          </w:p>
        </w:tc>
      </w:tr>
      <w:tr w:rsidR="001C1EA4" w:rsidRPr="00C7345F" w14:paraId="255EAE43" w14:textId="77777777" w:rsidTr="00F73F5C">
        <w:trPr>
          <w:trHeight w:val="277"/>
        </w:trPr>
        <w:tc>
          <w:tcPr>
            <w:tcW w:w="8208" w:type="dxa"/>
            <w:noWrap/>
          </w:tcPr>
          <w:p w14:paraId="17AD2645" w14:textId="77777777" w:rsidR="001C1EA4" w:rsidRPr="00C7345F" w:rsidRDefault="001C1EA4" w:rsidP="000E4186">
            <w:pPr>
              <w:pStyle w:val="TableTextLeft"/>
              <w:rPr>
                <w:noProof w:val="0"/>
              </w:rPr>
            </w:pPr>
            <w:r w:rsidRPr="00C7345F">
              <w:rPr>
                <w:noProof w:val="0"/>
              </w:rPr>
              <w:t>Mendocino Unified</w:t>
            </w:r>
          </w:p>
        </w:tc>
        <w:tc>
          <w:tcPr>
            <w:tcW w:w="950" w:type="dxa"/>
            <w:noWrap/>
          </w:tcPr>
          <w:p w14:paraId="68A1E1C2" w14:textId="77777777" w:rsidR="001C1EA4" w:rsidRPr="00C7345F" w:rsidRDefault="001C1EA4" w:rsidP="00F73F5C">
            <w:pPr>
              <w:pStyle w:val="TableText"/>
            </w:pPr>
            <w:r w:rsidRPr="00C7345F">
              <w:t>6</w:t>
            </w:r>
          </w:p>
        </w:tc>
      </w:tr>
      <w:tr w:rsidR="001C1EA4" w:rsidRPr="00C7345F" w14:paraId="38BD7F91" w14:textId="77777777" w:rsidTr="00F73F5C">
        <w:trPr>
          <w:trHeight w:val="277"/>
        </w:trPr>
        <w:tc>
          <w:tcPr>
            <w:tcW w:w="8208" w:type="dxa"/>
            <w:noWrap/>
          </w:tcPr>
          <w:p w14:paraId="3C501190" w14:textId="77777777" w:rsidR="001C1EA4" w:rsidRPr="00C7345F" w:rsidRDefault="001C1EA4" w:rsidP="000E4186">
            <w:pPr>
              <w:pStyle w:val="TableTextLeft"/>
              <w:rPr>
                <w:noProof w:val="0"/>
              </w:rPr>
            </w:pPr>
            <w:r w:rsidRPr="00C7345F">
              <w:rPr>
                <w:noProof w:val="0"/>
              </w:rPr>
              <w:t>Mendota Unified</w:t>
            </w:r>
          </w:p>
        </w:tc>
        <w:tc>
          <w:tcPr>
            <w:tcW w:w="950" w:type="dxa"/>
            <w:noWrap/>
          </w:tcPr>
          <w:p w14:paraId="66BE9741" w14:textId="77777777" w:rsidR="001C1EA4" w:rsidRPr="00C7345F" w:rsidRDefault="001C1EA4" w:rsidP="00F73F5C">
            <w:pPr>
              <w:pStyle w:val="TableText"/>
            </w:pPr>
            <w:r w:rsidRPr="00C7345F">
              <w:t>264</w:t>
            </w:r>
          </w:p>
        </w:tc>
      </w:tr>
      <w:tr w:rsidR="001C1EA4" w:rsidRPr="00C7345F" w14:paraId="7A11EB59" w14:textId="77777777" w:rsidTr="00F73F5C">
        <w:trPr>
          <w:trHeight w:val="277"/>
        </w:trPr>
        <w:tc>
          <w:tcPr>
            <w:tcW w:w="8208" w:type="dxa"/>
            <w:noWrap/>
          </w:tcPr>
          <w:p w14:paraId="58D3A72E" w14:textId="77777777" w:rsidR="001C1EA4" w:rsidRPr="00C7345F" w:rsidRDefault="001C1EA4" w:rsidP="000E4186">
            <w:pPr>
              <w:pStyle w:val="TableTextLeft"/>
              <w:rPr>
                <w:noProof w:val="0"/>
              </w:rPr>
            </w:pPr>
            <w:r w:rsidRPr="00C7345F">
              <w:rPr>
                <w:noProof w:val="0"/>
              </w:rPr>
              <w:t>Menifee Union Elementary</w:t>
            </w:r>
          </w:p>
        </w:tc>
        <w:tc>
          <w:tcPr>
            <w:tcW w:w="950" w:type="dxa"/>
            <w:noWrap/>
          </w:tcPr>
          <w:p w14:paraId="4AC170D1" w14:textId="77777777" w:rsidR="001C1EA4" w:rsidRPr="00C7345F" w:rsidRDefault="001C1EA4" w:rsidP="00F73F5C">
            <w:pPr>
              <w:pStyle w:val="TableText"/>
            </w:pPr>
            <w:r w:rsidRPr="00C7345F">
              <w:t>114</w:t>
            </w:r>
          </w:p>
        </w:tc>
      </w:tr>
      <w:tr w:rsidR="001C1EA4" w:rsidRPr="00C7345F" w14:paraId="2CCA9059" w14:textId="77777777" w:rsidTr="00F73F5C">
        <w:trPr>
          <w:trHeight w:val="277"/>
        </w:trPr>
        <w:tc>
          <w:tcPr>
            <w:tcW w:w="8208" w:type="dxa"/>
            <w:noWrap/>
          </w:tcPr>
          <w:p w14:paraId="1C7EA4FA" w14:textId="77777777" w:rsidR="001C1EA4" w:rsidRPr="00C7345F" w:rsidRDefault="001C1EA4" w:rsidP="000E4186">
            <w:pPr>
              <w:pStyle w:val="TableTextLeft"/>
              <w:rPr>
                <w:noProof w:val="0"/>
              </w:rPr>
            </w:pPr>
            <w:r w:rsidRPr="00C7345F">
              <w:rPr>
                <w:noProof w:val="0"/>
              </w:rPr>
              <w:t>Menlo Park City Elementary</w:t>
            </w:r>
          </w:p>
        </w:tc>
        <w:tc>
          <w:tcPr>
            <w:tcW w:w="950" w:type="dxa"/>
            <w:noWrap/>
          </w:tcPr>
          <w:p w14:paraId="418BD72C" w14:textId="77777777" w:rsidR="001C1EA4" w:rsidRPr="00C7345F" w:rsidRDefault="001C1EA4" w:rsidP="00F73F5C">
            <w:pPr>
              <w:pStyle w:val="TableText"/>
            </w:pPr>
            <w:r w:rsidRPr="00C7345F">
              <w:t>87</w:t>
            </w:r>
          </w:p>
        </w:tc>
      </w:tr>
      <w:tr w:rsidR="001C1EA4" w:rsidRPr="00C7345F" w14:paraId="05128D41" w14:textId="77777777" w:rsidTr="00F73F5C">
        <w:trPr>
          <w:trHeight w:val="277"/>
        </w:trPr>
        <w:tc>
          <w:tcPr>
            <w:tcW w:w="8208" w:type="dxa"/>
            <w:noWrap/>
          </w:tcPr>
          <w:p w14:paraId="7210663E" w14:textId="77777777" w:rsidR="001C1EA4" w:rsidRPr="00C7345F" w:rsidRDefault="001C1EA4" w:rsidP="000E4186">
            <w:pPr>
              <w:pStyle w:val="TableTextLeft"/>
              <w:rPr>
                <w:noProof w:val="0"/>
              </w:rPr>
            </w:pPr>
            <w:r w:rsidRPr="00C7345F">
              <w:rPr>
                <w:noProof w:val="0"/>
              </w:rPr>
              <w:t>Merced City Elementary</w:t>
            </w:r>
          </w:p>
        </w:tc>
        <w:tc>
          <w:tcPr>
            <w:tcW w:w="950" w:type="dxa"/>
            <w:noWrap/>
          </w:tcPr>
          <w:p w14:paraId="7A2F5666" w14:textId="77777777" w:rsidR="001C1EA4" w:rsidRPr="00C7345F" w:rsidRDefault="001C1EA4" w:rsidP="00F73F5C">
            <w:pPr>
              <w:pStyle w:val="TableText"/>
            </w:pPr>
            <w:r w:rsidRPr="00C7345F">
              <w:t>200</w:t>
            </w:r>
          </w:p>
        </w:tc>
      </w:tr>
      <w:tr w:rsidR="001C1EA4" w:rsidRPr="00C7345F" w14:paraId="72BAEA00" w14:textId="77777777" w:rsidTr="00F73F5C">
        <w:trPr>
          <w:trHeight w:val="277"/>
        </w:trPr>
        <w:tc>
          <w:tcPr>
            <w:tcW w:w="8208" w:type="dxa"/>
            <w:noWrap/>
          </w:tcPr>
          <w:p w14:paraId="33C1B661" w14:textId="77777777" w:rsidR="001C1EA4" w:rsidRPr="00C7345F" w:rsidRDefault="001C1EA4" w:rsidP="000E4186">
            <w:pPr>
              <w:pStyle w:val="TableTextLeft"/>
              <w:rPr>
                <w:noProof w:val="0"/>
              </w:rPr>
            </w:pPr>
            <w:r w:rsidRPr="00C7345F">
              <w:rPr>
                <w:noProof w:val="0"/>
              </w:rPr>
              <w:t>Merced River Union Elementary</w:t>
            </w:r>
          </w:p>
        </w:tc>
        <w:tc>
          <w:tcPr>
            <w:tcW w:w="950" w:type="dxa"/>
            <w:noWrap/>
          </w:tcPr>
          <w:p w14:paraId="297E70D2" w14:textId="77777777" w:rsidR="001C1EA4" w:rsidRPr="00C7345F" w:rsidRDefault="001C1EA4" w:rsidP="00F73F5C">
            <w:pPr>
              <w:pStyle w:val="TableText"/>
            </w:pPr>
            <w:r w:rsidRPr="00C7345F">
              <w:t>9</w:t>
            </w:r>
          </w:p>
        </w:tc>
      </w:tr>
      <w:tr w:rsidR="001C1EA4" w:rsidRPr="00C7345F" w14:paraId="54B42CF4" w14:textId="77777777" w:rsidTr="00F73F5C">
        <w:trPr>
          <w:trHeight w:val="277"/>
        </w:trPr>
        <w:tc>
          <w:tcPr>
            <w:tcW w:w="8208" w:type="dxa"/>
            <w:noWrap/>
          </w:tcPr>
          <w:p w14:paraId="07AFE74F" w14:textId="77777777" w:rsidR="001C1EA4" w:rsidRPr="00C7345F" w:rsidRDefault="001C1EA4" w:rsidP="000E4186">
            <w:pPr>
              <w:pStyle w:val="TableTextLeft"/>
              <w:rPr>
                <w:noProof w:val="0"/>
              </w:rPr>
            </w:pPr>
            <w:r w:rsidRPr="00C7345F">
              <w:rPr>
                <w:noProof w:val="0"/>
              </w:rPr>
              <w:t>Merced Union High</w:t>
            </w:r>
          </w:p>
        </w:tc>
        <w:tc>
          <w:tcPr>
            <w:tcW w:w="950" w:type="dxa"/>
            <w:noWrap/>
          </w:tcPr>
          <w:p w14:paraId="024964FF" w14:textId="77777777" w:rsidR="001C1EA4" w:rsidRPr="00C7345F" w:rsidRDefault="001C1EA4" w:rsidP="00F73F5C">
            <w:pPr>
              <w:pStyle w:val="TableText"/>
            </w:pPr>
            <w:r w:rsidRPr="00C7345F">
              <w:t>55</w:t>
            </w:r>
          </w:p>
        </w:tc>
      </w:tr>
      <w:tr w:rsidR="001C1EA4" w:rsidRPr="00C7345F" w14:paraId="6C4ED407" w14:textId="77777777" w:rsidTr="00F73F5C">
        <w:trPr>
          <w:trHeight w:val="277"/>
        </w:trPr>
        <w:tc>
          <w:tcPr>
            <w:tcW w:w="8208" w:type="dxa"/>
            <w:noWrap/>
          </w:tcPr>
          <w:p w14:paraId="1F2D6DD4" w14:textId="77777777" w:rsidR="001C1EA4" w:rsidRPr="00C7345F" w:rsidRDefault="001C1EA4" w:rsidP="000E4186">
            <w:pPr>
              <w:pStyle w:val="TableTextLeft"/>
              <w:rPr>
                <w:noProof w:val="0"/>
              </w:rPr>
            </w:pPr>
            <w:r w:rsidRPr="00C7345F">
              <w:rPr>
                <w:noProof w:val="0"/>
              </w:rPr>
              <w:t>Mesa Union Elementary</w:t>
            </w:r>
          </w:p>
        </w:tc>
        <w:tc>
          <w:tcPr>
            <w:tcW w:w="950" w:type="dxa"/>
            <w:noWrap/>
          </w:tcPr>
          <w:p w14:paraId="2CDB18B0" w14:textId="77777777" w:rsidR="001C1EA4" w:rsidRPr="00C7345F" w:rsidRDefault="001C1EA4" w:rsidP="00F73F5C">
            <w:pPr>
              <w:pStyle w:val="TableText"/>
            </w:pPr>
            <w:r w:rsidRPr="00C7345F">
              <w:t>7</w:t>
            </w:r>
          </w:p>
        </w:tc>
      </w:tr>
      <w:tr w:rsidR="001C1EA4" w:rsidRPr="00C7345F" w14:paraId="1E4AEBDD" w14:textId="77777777" w:rsidTr="00F73F5C">
        <w:trPr>
          <w:trHeight w:val="277"/>
        </w:trPr>
        <w:tc>
          <w:tcPr>
            <w:tcW w:w="8208" w:type="dxa"/>
            <w:noWrap/>
          </w:tcPr>
          <w:p w14:paraId="2729044F" w14:textId="77777777" w:rsidR="001C1EA4" w:rsidRPr="00C7345F" w:rsidRDefault="001C1EA4" w:rsidP="000E4186">
            <w:pPr>
              <w:pStyle w:val="TableTextLeft"/>
              <w:rPr>
                <w:noProof w:val="0"/>
              </w:rPr>
            </w:pPr>
            <w:r w:rsidRPr="00C7345F">
              <w:rPr>
                <w:noProof w:val="0"/>
              </w:rPr>
              <w:t>Method Schools, LA</w:t>
            </w:r>
          </w:p>
        </w:tc>
        <w:tc>
          <w:tcPr>
            <w:tcW w:w="950" w:type="dxa"/>
            <w:noWrap/>
          </w:tcPr>
          <w:p w14:paraId="6B971699" w14:textId="77777777" w:rsidR="001C1EA4" w:rsidRPr="00C7345F" w:rsidRDefault="001C1EA4" w:rsidP="00F73F5C">
            <w:pPr>
              <w:pStyle w:val="TableText"/>
            </w:pPr>
            <w:r w:rsidRPr="00C7345F">
              <w:t>3</w:t>
            </w:r>
          </w:p>
        </w:tc>
      </w:tr>
      <w:tr w:rsidR="001C1EA4" w:rsidRPr="00C7345F" w14:paraId="3BD02EBB" w14:textId="77777777" w:rsidTr="00F73F5C">
        <w:trPr>
          <w:trHeight w:val="277"/>
        </w:trPr>
        <w:tc>
          <w:tcPr>
            <w:tcW w:w="8208" w:type="dxa"/>
            <w:noWrap/>
          </w:tcPr>
          <w:p w14:paraId="3B472F90" w14:textId="77777777" w:rsidR="001C1EA4" w:rsidRPr="00C7345F" w:rsidRDefault="001C1EA4" w:rsidP="000E4186">
            <w:pPr>
              <w:pStyle w:val="TableTextLeft"/>
              <w:rPr>
                <w:noProof w:val="0"/>
              </w:rPr>
            </w:pPr>
            <w:r w:rsidRPr="00C7345F">
              <w:rPr>
                <w:noProof w:val="0"/>
              </w:rPr>
              <w:t>MethodSchools</w:t>
            </w:r>
          </w:p>
        </w:tc>
        <w:tc>
          <w:tcPr>
            <w:tcW w:w="950" w:type="dxa"/>
            <w:noWrap/>
          </w:tcPr>
          <w:p w14:paraId="34F87C95" w14:textId="77777777" w:rsidR="001C1EA4" w:rsidRPr="00C7345F" w:rsidRDefault="001C1EA4" w:rsidP="00F73F5C">
            <w:pPr>
              <w:pStyle w:val="TableText"/>
            </w:pPr>
            <w:r w:rsidRPr="00C7345F">
              <w:t>2</w:t>
            </w:r>
          </w:p>
        </w:tc>
      </w:tr>
      <w:tr w:rsidR="001C1EA4" w:rsidRPr="00C7345F" w14:paraId="27391F08" w14:textId="77777777" w:rsidTr="00F73F5C">
        <w:trPr>
          <w:trHeight w:val="277"/>
        </w:trPr>
        <w:tc>
          <w:tcPr>
            <w:tcW w:w="8208" w:type="dxa"/>
            <w:noWrap/>
          </w:tcPr>
          <w:p w14:paraId="3C9D842A" w14:textId="77777777" w:rsidR="001C1EA4" w:rsidRPr="00C7345F" w:rsidRDefault="001C1EA4" w:rsidP="000E4186">
            <w:pPr>
              <w:pStyle w:val="TableTextLeft"/>
              <w:rPr>
                <w:noProof w:val="0"/>
              </w:rPr>
            </w:pPr>
            <w:r w:rsidRPr="00C7345F">
              <w:rPr>
                <w:noProof w:val="0"/>
              </w:rPr>
              <w:t>Middletown Unified</w:t>
            </w:r>
          </w:p>
        </w:tc>
        <w:tc>
          <w:tcPr>
            <w:tcW w:w="950" w:type="dxa"/>
            <w:noWrap/>
          </w:tcPr>
          <w:p w14:paraId="01E41CFF" w14:textId="77777777" w:rsidR="001C1EA4" w:rsidRPr="00C7345F" w:rsidRDefault="001C1EA4" w:rsidP="00F73F5C">
            <w:pPr>
              <w:pStyle w:val="TableText"/>
            </w:pPr>
            <w:r w:rsidRPr="00C7345F">
              <w:t>7</w:t>
            </w:r>
          </w:p>
        </w:tc>
      </w:tr>
      <w:tr w:rsidR="001C1EA4" w:rsidRPr="00C7345F" w14:paraId="55641297" w14:textId="77777777" w:rsidTr="00F73F5C">
        <w:trPr>
          <w:trHeight w:val="277"/>
        </w:trPr>
        <w:tc>
          <w:tcPr>
            <w:tcW w:w="8208" w:type="dxa"/>
            <w:noWrap/>
          </w:tcPr>
          <w:p w14:paraId="556838D2" w14:textId="77777777" w:rsidR="001C1EA4" w:rsidRPr="00C7345F" w:rsidRDefault="001C1EA4" w:rsidP="000E4186">
            <w:pPr>
              <w:pStyle w:val="TableTextLeft"/>
              <w:rPr>
                <w:noProof w:val="0"/>
              </w:rPr>
            </w:pPr>
            <w:r w:rsidRPr="00C7345F">
              <w:rPr>
                <w:noProof w:val="0"/>
              </w:rPr>
              <w:t>Mill Valley Elementary</w:t>
            </w:r>
          </w:p>
        </w:tc>
        <w:tc>
          <w:tcPr>
            <w:tcW w:w="950" w:type="dxa"/>
            <w:noWrap/>
          </w:tcPr>
          <w:p w14:paraId="1A58A2A3" w14:textId="77777777" w:rsidR="001C1EA4" w:rsidRPr="00C7345F" w:rsidRDefault="001C1EA4" w:rsidP="00F73F5C">
            <w:pPr>
              <w:pStyle w:val="TableText"/>
            </w:pPr>
            <w:r w:rsidRPr="00C7345F">
              <w:t>32</w:t>
            </w:r>
          </w:p>
        </w:tc>
      </w:tr>
      <w:tr w:rsidR="001C1EA4" w:rsidRPr="00C7345F" w14:paraId="24F659BE" w14:textId="77777777" w:rsidTr="00F73F5C">
        <w:trPr>
          <w:trHeight w:val="277"/>
        </w:trPr>
        <w:tc>
          <w:tcPr>
            <w:tcW w:w="8208" w:type="dxa"/>
            <w:noWrap/>
          </w:tcPr>
          <w:p w14:paraId="7B2A20B7" w14:textId="77777777" w:rsidR="001C1EA4" w:rsidRPr="00C7345F" w:rsidRDefault="001C1EA4" w:rsidP="000E4186">
            <w:pPr>
              <w:pStyle w:val="TableTextLeft"/>
              <w:rPr>
                <w:noProof w:val="0"/>
              </w:rPr>
            </w:pPr>
            <w:r w:rsidRPr="00C7345F">
              <w:rPr>
                <w:noProof w:val="0"/>
              </w:rPr>
              <w:t>Millbrae Elementary</w:t>
            </w:r>
          </w:p>
        </w:tc>
        <w:tc>
          <w:tcPr>
            <w:tcW w:w="950" w:type="dxa"/>
            <w:noWrap/>
          </w:tcPr>
          <w:p w14:paraId="1A3601F8" w14:textId="77777777" w:rsidR="001C1EA4" w:rsidRPr="00C7345F" w:rsidRDefault="001C1EA4" w:rsidP="00F73F5C">
            <w:pPr>
              <w:pStyle w:val="TableText"/>
            </w:pPr>
            <w:r w:rsidRPr="00C7345F">
              <w:t>101</w:t>
            </w:r>
          </w:p>
        </w:tc>
      </w:tr>
      <w:tr w:rsidR="001C1EA4" w:rsidRPr="00C7345F" w14:paraId="6716C4CD" w14:textId="77777777" w:rsidTr="00F73F5C">
        <w:trPr>
          <w:trHeight w:val="277"/>
        </w:trPr>
        <w:tc>
          <w:tcPr>
            <w:tcW w:w="8208" w:type="dxa"/>
            <w:noWrap/>
          </w:tcPr>
          <w:p w14:paraId="19DD8EEA" w14:textId="77777777" w:rsidR="001C1EA4" w:rsidRPr="00C7345F" w:rsidRDefault="001C1EA4" w:rsidP="000E4186">
            <w:pPr>
              <w:pStyle w:val="TableTextLeft"/>
              <w:rPr>
                <w:noProof w:val="0"/>
              </w:rPr>
            </w:pPr>
            <w:r w:rsidRPr="00C7345F">
              <w:rPr>
                <w:noProof w:val="0"/>
              </w:rPr>
              <w:t>Millennium Charter</w:t>
            </w:r>
          </w:p>
        </w:tc>
        <w:tc>
          <w:tcPr>
            <w:tcW w:w="950" w:type="dxa"/>
            <w:noWrap/>
          </w:tcPr>
          <w:p w14:paraId="63C06605" w14:textId="77777777" w:rsidR="001C1EA4" w:rsidRPr="00C7345F" w:rsidRDefault="001C1EA4" w:rsidP="00F73F5C">
            <w:pPr>
              <w:pStyle w:val="TableText"/>
            </w:pPr>
            <w:r w:rsidRPr="00C7345F">
              <w:t>2</w:t>
            </w:r>
          </w:p>
        </w:tc>
      </w:tr>
      <w:tr w:rsidR="001C1EA4" w:rsidRPr="00C7345F" w14:paraId="1F07A0E9" w14:textId="77777777" w:rsidTr="00F73F5C">
        <w:trPr>
          <w:trHeight w:val="277"/>
        </w:trPr>
        <w:tc>
          <w:tcPr>
            <w:tcW w:w="8208" w:type="dxa"/>
            <w:noWrap/>
          </w:tcPr>
          <w:p w14:paraId="6F88D765" w14:textId="77777777" w:rsidR="001C1EA4" w:rsidRPr="00C7345F" w:rsidRDefault="001C1EA4" w:rsidP="000E4186">
            <w:pPr>
              <w:pStyle w:val="TableTextLeft"/>
              <w:rPr>
                <w:noProof w:val="0"/>
              </w:rPr>
            </w:pPr>
            <w:r w:rsidRPr="00C7345F">
              <w:rPr>
                <w:noProof w:val="0"/>
              </w:rPr>
              <w:t>Miller Creek Elementary</w:t>
            </w:r>
          </w:p>
        </w:tc>
        <w:tc>
          <w:tcPr>
            <w:tcW w:w="950" w:type="dxa"/>
            <w:noWrap/>
          </w:tcPr>
          <w:p w14:paraId="6FBC1F3F" w14:textId="77777777" w:rsidR="001C1EA4" w:rsidRPr="00C7345F" w:rsidRDefault="001C1EA4" w:rsidP="00F73F5C">
            <w:pPr>
              <w:pStyle w:val="TableText"/>
            </w:pPr>
            <w:r w:rsidRPr="00C7345F">
              <w:t>46</w:t>
            </w:r>
          </w:p>
        </w:tc>
      </w:tr>
      <w:tr w:rsidR="001C1EA4" w:rsidRPr="00C7345F" w14:paraId="1AF0EE09" w14:textId="77777777" w:rsidTr="00F73F5C">
        <w:trPr>
          <w:trHeight w:val="277"/>
        </w:trPr>
        <w:tc>
          <w:tcPr>
            <w:tcW w:w="8208" w:type="dxa"/>
            <w:noWrap/>
          </w:tcPr>
          <w:p w14:paraId="02B4C937" w14:textId="77777777" w:rsidR="001C1EA4" w:rsidRPr="00C7345F" w:rsidRDefault="001C1EA4" w:rsidP="000E4186">
            <w:pPr>
              <w:pStyle w:val="TableTextLeft"/>
              <w:rPr>
                <w:noProof w:val="0"/>
              </w:rPr>
            </w:pPr>
            <w:r w:rsidRPr="00C7345F">
              <w:rPr>
                <w:noProof w:val="0"/>
              </w:rPr>
              <w:t>Milpitas Unified</w:t>
            </w:r>
          </w:p>
        </w:tc>
        <w:tc>
          <w:tcPr>
            <w:tcW w:w="950" w:type="dxa"/>
            <w:noWrap/>
          </w:tcPr>
          <w:p w14:paraId="6C97E9CA" w14:textId="77777777" w:rsidR="001C1EA4" w:rsidRPr="00C7345F" w:rsidRDefault="001C1EA4" w:rsidP="00F73F5C">
            <w:pPr>
              <w:pStyle w:val="TableText"/>
            </w:pPr>
            <w:r w:rsidRPr="00C7345F">
              <w:t>631</w:t>
            </w:r>
          </w:p>
        </w:tc>
      </w:tr>
      <w:tr w:rsidR="001C1EA4" w:rsidRPr="00C7345F" w14:paraId="4BF0664A" w14:textId="77777777" w:rsidTr="00F73F5C">
        <w:trPr>
          <w:trHeight w:val="277"/>
        </w:trPr>
        <w:tc>
          <w:tcPr>
            <w:tcW w:w="8208" w:type="dxa"/>
            <w:noWrap/>
          </w:tcPr>
          <w:p w14:paraId="27E89F38" w14:textId="77777777" w:rsidR="001C1EA4" w:rsidRPr="00C7345F" w:rsidRDefault="001C1EA4" w:rsidP="000E4186">
            <w:pPr>
              <w:pStyle w:val="TableTextLeft"/>
              <w:rPr>
                <w:noProof w:val="0"/>
              </w:rPr>
            </w:pPr>
            <w:r w:rsidRPr="00C7345F">
              <w:rPr>
                <w:noProof w:val="0"/>
              </w:rPr>
              <w:t>Mission Preparatory</w:t>
            </w:r>
          </w:p>
        </w:tc>
        <w:tc>
          <w:tcPr>
            <w:tcW w:w="950" w:type="dxa"/>
            <w:noWrap/>
          </w:tcPr>
          <w:p w14:paraId="2230F9EB" w14:textId="77777777" w:rsidR="001C1EA4" w:rsidRPr="00C7345F" w:rsidRDefault="001C1EA4" w:rsidP="00F73F5C">
            <w:pPr>
              <w:pStyle w:val="TableText"/>
            </w:pPr>
            <w:r w:rsidRPr="00C7345F">
              <w:t>33</w:t>
            </w:r>
          </w:p>
        </w:tc>
      </w:tr>
      <w:tr w:rsidR="001C1EA4" w:rsidRPr="00C7345F" w14:paraId="643E9446" w14:textId="77777777" w:rsidTr="00F73F5C">
        <w:trPr>
          <w:trHeight w:val="277"/>
        </w:trPr>
        <w:tc>
          <w:tcPr>
            <w:tcW w:w="8208" w:type="dxa"/>
            <w:noWrap/>
          </w:tcPr>
          <w:p w14:paraId="60910E61" w14:textId="77777777" w:rsidR="001C1EA4" w:rsidRPr="00C7345F" w:rsidRDefault="001C1EA4" w:rsidP="000E4186">
            <w:pPr>
              <w:pStyle w:val="TableTextLeft"/>
              <w:rPr>
                <w:noProof w:val="0"/>
              </w:rPr>
            </w:pPr>
            <w:r w:rsidRPr="00C7345F">
              <w:rPr>
                <w:noProof w:val="0"/>
              </w:rPr>
              <w:t>Mission Union Elementary</w:t>
            </w:r>
          </w:p>
        </w:tc>
        <w:tc>
          <w:tcPr>
            <w:tcW w:w="950" w:type="dxa"/>
            <w:noWrap/>
          </w:tcPr>
          <w:p w14:paraId="37E195DA" w14:textId="77777777" w:rsidR="001C1EA4" w:rsidRPr="00C7345F" w:rsidRDefault="001C1EA4" w:rsidP="00F73F5C">
            <w:pPr>
              <w:pStyle w:val="TableText"/>
            </w:pPr>
            <w:r w:rsidRPr="00C7345F">
              <w:t>2</w:t>
            </w:r>
          </w:p>
        </w:tc>
      </w:tr>
      <w:tr w:rsidR="001C1EA4" w:rsidRPr="00C7345F" w14:paraId="74E241B8" w14:textId="77777777" w:rsidTr="00F73F5C">
        <w:trPr>
          <w:trHeight w:val="277"/>
        </w:trPr>
        <w:tc>
          <w:tcPr>
            <w:tcW w:w="8208" w:type="dxa"/>
            <w:noWrap/>
          </w:tcPr>
          <w:p w14:paraId="4FCB3797" w14:textId="77777777" w:rsidR="001C1EA4" w:rsidRPr="00C7345F" w:rsidRDefault="001C1EA4" w:rsidP="000E4186">
            <w:pPr>
              <w:pStyle w:val="TableTextLeft"/>
              <w:rPr>
                <w:noProof w:val="0"/>
              </w:rPr>
            </w:pPr>
            <w:r w:rsidRPr="00C7345F">
              <w:rPr>
                <w:noProof w:val="0"/>
              </w:rPr>
              <w:t>Mission Vista Academy</w:t>
            </w:r>
          </w:p>
        </w:tc>
        <w:tc>
          <w:tcPr>
            <w:tcW w:w="950" w:type="dxa"/>
            <w:noWrap/>
          </w:tcPr>
          <w:p w14:paraId="422086DA" w14:textId="77777777" w:rsidR="001C1EA4" w:rsidRPr="00C7345F" w:rsidRDefault="001C1EA4" w:rsidP="00F73F5C">
            <w:pPr>
              <w:pStyle w:val="TableText"/>
            </w:pPr>
            <w:r w:rsidRPr="00C7345F">
              <w:t>4</w:t>
            </w:r>
          </w:p>
        </w:tc>
      </w:tr>
      <w:tr w:rsidR="001C1EA4" w:rsidRPr="00C7345F" w14:paraId="59556A42" w14:textId="77777777" w:rsidTr="00F73F5C">
        <w:trPr>
          <w:trHeight w:val="277"/>
        </w:trPr>
        <w:tc>
          <w:tcPr>
            <w:tcW w:w="8208" w:type="dxa"/>
            <w:noWrap/>
          </w:tcPr>
          <w:p w14:paraId="27001898" w14:textId="77777777" w:rsidR="001C1EA4" w:rsidRPr="00C7345F" w:rsidRDefault="001C1EA4" w:rsidP="000E4186">
            <w:pPr>
              <w:pStyle w:val="TableTextLeft"/>
              <w:rPr>
                <w:noProof w:val="0"/>
              </w:rPr>
            </w:pPr>
            <w:r w:rsidRPr="00C7345F">
              <w:rPr>
                <w:noProof w:val="0"/>
              </w:rPr>
              <w:t>Modesto City Elementary</w:t>
            </w:r>
          </w:p>
        </w:tc>
        <w:tc>
          <w:tcPr>
            <w:tcW w:w="950" w:type="dxa"/>
            <w:noWrap/>
          </w:tcPr>
          <w:p w14:paraId="49BC56A9" w14:textId="77777777" w:rsidR="001C1EA4" w:rsidRPr="00C7345F" w:rsidRDefault="001C1EA4" w:rsidP="00F73F5C">
            <w:pPr>
              <w:pStyle w:val="TableText"/>
            </w:pPr>
            <w:r w:rsidRPr="00C7345F">
              <w:t>715</w:t>
            </w:r>
          </w:p>
        </w:tc>
      </w:tr>
      <w:tr w:rsidR="001C1EA4" w:rsidRPr="00C7345F" w14:paraId="58332123" w14:textId="77777777" w:rsidTr="00F73F5C">
        <w:trPr>
          <w:trHeight w:val="277"/>
        </w:trPr>
        <w:tc>
          <w:tcPr>
            <w:tcW w:w="8208" w:type="dxa"/>
            <w:noWrap/>
          </w:tcPr>
          <w:p w14:paraId="3CDA5027" w14:textId="77777777" w:rsidR="001C1EA4" w:rsidRPr="00C7345F" w:rsidRDefault="001C1EA4" w:rsidP="000E4186">
            <w:pPr>
              <w:pStyle w:val="TableTextLeft"/>
              <w:rPr>
                <w:noProof w:val="0"/>
              </w:rPr>
            </w:pPr>
            <w:r w:rsidRPr="00C7345F">
              <w:rPr>
                <w:noProof w:val="0"/>
              </w:rPr>
              <w:t>Modesto City High</w:t>
            </w:r>
          </w:p>
        </w:tc>
        <w:tc>
          <w:tcPr>
            <w:tcW w:w="950" w:type="dxa"/>
            <w:noWrap/>
          </w:tcPr>
          <w:p w14:paraId="1E41AA68" w14:textId="77777777" w:rsidR="001C1EA4" w:rsidRPr="00C7345F" w:rsidRDefault="001C1EA4" w:rsidP="00F73F5C">
            <w:pPr>
              <w:pStyle w:val="TableText"/>
            </w:pPr>
            <w:r w:rsidRPr="00C7345F">
              <w:t>72</w:t>
            </w:r>
          </w:p>
        </w:tc>
      </w:tr>
      <w:tr w:rsidR="001C1EA4" w:rsidRPr="00C7345F" w14:paraId="12697F1A" w14:textId="77777777" w:rsidTr="00F73F5C">
        <w:trPr>
          <w:trHeight w:val="277"/>
        </w:trPr>
        <w:tc>
          <w:tcPr>
            <w:tcW w:w="8208" w:type="dxa"/>
            <w:noWrap/>
          </w:tcPr>
          <w:p w14:paraId="3C8B0EE3" w14:textId="77777777" w:rsidR="001C1EA4" w:rsidRPr="00C7345F" w:rsidRDefault="001C1EA4" w:rsidP="000E4186">
            <w:pPr>
              <w:pStyle w:val="TableTextLeft"/>
              <w:rPr>
                <w:noProof w:val="0"/>
              </w:rPr>
            </w:pPr>
            <w:r w:rsidRPr="00C7345F">
              <w:rPr>
                <w:noProof w:val="0"/>
              </w:rPr>
              <w:t>Modoc Joint Unified</w:t>
            </w:r>
          </w:p>
        </w:tc>
        <w:tc>
          <w:tcPr>
            <w:tcW w:w="950" w:type="dxa"/>
            <w:noWrap/>
          </w:tcPr>
          <w:p w14:paraId="3DC6E5C5" w14:textId="77777777" w:rsidR="001C1EA4" w:rsidRPr="00C7345F" w:rsidRDefault="001C1EA4" w:rsidP="00F73F5C">
            <w:pPr>
              <w:pStyle w:val="TableText"/>
            </w:pPr>
            <w:r w:rsidRPr="00C7345F">
              <w:t>9</w:t>
            </w:r>
          </w:p>
        </w:tc>
      </w:tr>
      <w:tr w:rsidR="000E4186" w:rsidRPr="00C7345F" w14:paraId="78734F58" w14:textId="77777777" w:rsidTr="000E4186">
        <w:trPr>
          <w:trHeight w:val="277"/>
        </w:trPr>
        <w:tc>
          <w:tcPr>
            <w:tcW w:w="8208" w:type="dxa"/>
            <w:noWrap/>
          </w:tcPr>
          <w:p w14:paraId="62C63AF3" w14:textId="77777777" w:rsidR="000E4186" w:rsidRPr="00C7345F" w:rsidRDefault="000E4186" w:rsidP="00F73F5C">
            <w:pPr>
              <w:pStyle w:val="TableTextLeft"/>
              <w:rPr>
                <w:noProof w:val="0"/>
              </w:rPr>
            </w:pPr>
            <w:r w:rsidRPr="00C7345F">
              <w:rPr>
                <w:noProof w:val="0"/>
              </w:rPr>
              <w:t>Mojave River Academy - Gold Canyon</w:t>
            </w:r>
          </w:p>
        </w:tc>
        <w:tc>
          <w:tcPr>
            <w:tcW w:w="950" w:type="dxa"/>
            <w:noWrap/>
          </w:tcPr>
          <w:p w14:paraId="69D055AA" w14:textId="77777777" w:rsidR="000E4186" w:rsidRPr="00C7345F" w:rsidRDefault="000E4186" w:rsidP="00F73F5C">
            <w:pPr>
              <w:pStyle w:val="TableText"/>
            </w:pPr>
            <w:r w:rsidRPr="00C7345F">
              <w:t>1</w:t>
            </w:r>
          </w:p>
        </w:tc>
      </w:tr>
      <w:tr w:rsidR="000E4186" w:rsidRPr="00C7345F" w14:paraId="510E82EC" w14:textId="77777777" w:rsidTr="000E4186">
        <w:trPr>
          <w:trHeight w:val="277"/>
        </w:trPr>
        <w:tc>
          <w:tcPr>
            <w:tcW w:w="8208" w:type="dxa"/>
            <w:noWrap/>
          </w:tcPr>
          <w:p w14:paraId="7AB7D515" w14:textId="77777777" w:rsidR="000E4186" w:rsidRPr="00C7345F" w:rsidRDefault="000E4186" w:rsidP="00F73F5C">
            <w:pPr>
              <w:pStyle w:val="TableTextLeft"/>
              <w:rPr>
                <w:noProof w:val="0"/>
              </w:rPr>
            </w:pPr>
            <w:r w:rsidRPr="00C7345F">
              <w:rPr>
                <w:noProof w:val="0"/>
              </w:rPr>
              <w:t>Mojave River Academy - National Trails</w:t>
            </w:r>
          </w:p>
        </w:tc>
        <w:tc>
          <w:tcPr>
            <w:tcW w:w="950" w:type="dxa"/>
            <w:noWrap/>
          </w:tcPr>
          <w:p w14:paraId="7976790B" w14:textId="77777777" w:rsidR="000E4186" w:rsidRPr="00C7345F" w:rsidRDefault="000E4186" w:rsidP="00F73F5C">
            <w:pPr>
              <w:pStyle w:val="TableText"/>
            </w:pPr>
            <w:r w:rsidRPr="00C7345F">
              <w:t>1</w:t>
            </w:r>
          </w:p>
        </w:tc>
      </w:tr>
      <w:tr w:rsidR="000E4186" w:rsidRPr="00C7345F" w14:paraId="657003CA" w14:textId="77777777" w:rsidTr="000E4186">
        <w:trPr>
          <w:trHeight w:val="277"/>
        </w:trPr>
        <w:tc>
          <w:tcPr>
            <w:tcW w:w="8208" w:type="dxa"/>
            <w:noWrap/>
          </w:tcPr>
          <w:p w14:paraId="34C16F2D" w14:textId="77777777" w:rsidR="000E4186" w:rsidRPr="00C7345F" w:rsidRDefault="000E4186" w:rsidP="00F73F5C">
            <w:pPr>
              <w:pStyle w:val="TableTextLeft"/>
              <w:rPr>
                <w:noProof w:val="0"/>
              </w:rPr>
            </w:pPr>
            <w:r w:rsidRPr="00C7345F">
              <w:rPr>
                <w:noProof w:val="0"/>
              </w:rPr>
              <w:t>Mojave River Academy - Rockview Park</w:t>
            </w:r>
          </w:p>
        </w:tc>
        <w:tc>
          <w:tcPr>
            <w:tcW w:w="950" w:type="dxa"/>
            <w:noWrap/>
          </w:tcPr>
          <w:p w14:paraId="7BD2EA36" w14:textId="77777777" w:rsidR="000E4186" w:rsidRPr="00C7345F" w:rsidRDefault="000E4186" w:rsidP="00F73F5C">
            <w:pPr>
              <w:pStyle w:val="TableText"/>
            </w:pPr>
            <w:r w:rsidRPr="00C7345F">
              <w:t>2</w:t>
            </w:r>
          </w:p>
        </w:tc>
      </w:tr>
      <w:tr w:rsidR="000E4186" w:rsidRPr="00C7345F" w14:paraId="2A421AFB" w14:textId="77777777" w:rsidTr="000E4186">
        <w:trPr>
          <w:trHeight w:val="277"/>
        </w:trPr>
        <w:tc>
          <w:tcPr>
            <w:tcW w:w="8208" w:type="dxa"/>
            <w:noWrap/>
          </w:tcPr>
          <w:p w14:paraId="154E4510" w14:textId="77777777" w:rsidR="000E4186" w:rsidRPr="00C7345F" w:rsidRDefault="000E4186" w:rsidP="00F73F5C">
            <w:pPr>
              <w:pStyle w:val="TableTextLeft"/>
              <w:rPr>
                <w:noProof w:val="0"/>
              </w:rPr>
            </w:pPr>
            <w:r w:rsidRPr="00C7345F">
              <w:rPr>
                <w:noProof w:val="0"/>
              </w:rPr>
              <w:t>Mojave River Academy - Silver Mountain</w:t>
            </w:r>
          </w:p>
        </w:tc>
        <w:tc>
          <w:tcPr>
            <w:tcW w:w="950" w:type="dxa"/>
            <w:noWrap/>
          </w:tcPr>
          <w:p w14:paraId="76BC20C5" w14:textId="77777777" w:rsidR="000E4186" w:rsidRPr="00C7345F" w:rsidRDefault="000E4186" w:rsidP="00F73F5C">
            <w:pPr>
              <w:pStyle w:val="TableText"/>
            </w:pPr>
            <w:r w:rsidRPr="00C7345F">
              <w:t>2</w:t>
            </w:r>
          </w:p>
        </w:tc>
      </w:tr>
      <w:tr w:rsidR="000E4186" w:rsidRPr="00C7345F" w14:paraId="47B22D24" w14:textId="77777777" w:rsidTr="000E4186">
        <w:trPr>
          <w:trHeight w:val="277"/>
        </w:trPr>
        <w:tc>
          <w:tcPr>
            <w:tcW w:w="8208" w:type="dxa"/>
            <w:noWrap/>
          </w:tcPr>
          <w:p w14:paraId="4511DAF0" w14:textId="77777777" w:rsidR="000E4186" w:rsidRPr="00C7345F" w:rsidRDefault="000E4186" w:rsidP="00F73F5C">
            <w:pPr>
              <w:pStyle w:val="TableTextLeft"/>
              <w:rPr>
                <w:noProof w:val="0"/>
              </w:rPr>
            </w:pPr>
            <w:r w:rsidRPr="00C7345F">
              <w:rPr>
                <w:noProof w:val="0"/>
              </w:rPr>
              <w:t>Mojave Unified</w:t>
            </w:r>
          </w:p>
        </w:tc>
        <w:tc>
          <w:tcPr>
            <w:tcW w:w="950" w:type="dxa"/>
            <w:noWrap/>
          </w:tcPr>
          <w:p w14:paraId="5908F52A" w14:textId="77777777" w:rsidR="000E4186" w:rsidRPr="00C7345F" w:rsidRDefault="000E4186" w:rsidP="00F73F5C">
            <w:pPr>
              <w:pStyle w:val="TableText"/>
            </w:pPr>
            <w:r w:rsidRPr="00C7345F">
              <w:t>41</w:t>
            </w:r>
          </w:p>
        </w:tc>
      </w:tr>
      <w:tr w:rsidR="000E4186" w:rsidRPr="00C7345F" w14:paraId="330BF526" w14:textId="77777777" w:rsidTr="000E4186">
        <w:trPr>
          <w:trHeight w:val="277"/>
        </w:trPr>
        <w:tc>
          <w:tcPr>
            <w:tcW w:w="8208" w:type="dxa"/>
            <w:noWrap/>
          </w:tcPr>
          <w:p w14:paraId="197A929A" w14:textId="77777777" w:rsidR="000E4186" w:rsidRPr="00C7345F" w:rsidRDefault="000E4186" w:rsidP="00F73F5C">
            <w:pPr>
              <w:pStyle w:val="TableTextLeft"/>
              <w:rPr>
                <w:noProof w:val="0"/>
              </w:rPr>
            </w:pPr>
            <w:r w:rsidRPr="00C7345F">
              <w:rPr>
                <w:noProof w:val="0"/>
              </w:rPr>
              <w:t>Monarch River Academy</w:t>
            </w:r>
          </w:p>
        </w:tc>
        <w:tc>
          <w:tcPr>
            <w:tcW w:w="950" w:type="dxa"/>
            <w:noWrap/>
          </w:tcPr>
          <w:p w14:paraId="0E56CD3A" w14:textId="77777777" w:rsidR="000E4186" w:rsidRPr="00C7345F" w:rsidRDefault="000E4186" w:rsidP="00F73F5C">
            <w:pPr>
              <w:pStyle w:val="TableText"/>
            </w:pPr>
            <w:r w:rsidRPr="00C7345F">
              <w:t>1</w:t>
            </w:r>
          </w:p>
        </w:tc>
      </w:tr>
      <w:tr w:rsidR="000E4186" w:rsidRPr="00C7345F" w14:paraId="53C89F34" w14:textId="77777777" w:rsidTr="000E4186">
        <w:trPr>
          <w:trHeight w:val="277"/>
        </w:trPr>
        <w:tc>
          <w:tcPr>
            <w:tcW w:w="8208" w:type="dxa"/>
            <w:noWrap/>
          </w:tcPr>
          <w:p w14:paraId="6CC88CCB" w14:textId="77777777" w:rsidR="000E4186" w:rsidRPr="00C7345F" w:rsidRDefault="000E4186" w:rsidP="00F73F5C">
            <w:pPr>
              <w:pStyle w:val="TableTextLeft"/>
              <w:rPr>
                <w:noProof w:val="0"/>
              </w:rPr>
            </w:pPr>
            <w:r w:rsidRPr="00C7345F">
              <w:rPr>
                <w:noProof w:val="0"/>
              </w:rPr>
              <w:t>Mono County Office of Education</w:t>
            </w:r>
          </w:p>
        </w:tc>
        <w:tc>
          <w:tcPr>
            <w:tcW w:w="950" w:type="dxa"/>
            <w:noWrap/>
          </w:tcPr>
          <w:p w14:paraId="64CE275A" w14:textId="77777777" w:rsidR="000E4186" w:rsidRPr="00C7345F" w:rsidRDefault="000E4186" w:rsidP="00F73F5C">
            <w:pPr>
              <w:pStyle w:val="TableText"/>
            </w:pPr>
            <w:r w:rsidRPr="00C7345F">
              <w:t>23</w:t>
            </w:r>
          </w:p>
        </w:tc>
      </w:tr>
    </w:tbl>
    <w:p w14:paraId="743DB553"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22)</w:t>
      </w:r>
    </w:p>
    <w:tbl>
      <w:tblPr>
        <w:tblStyle w:val="TRs"/>
        <w:tblW w:w="0" w:type="auto"/>
        <w:tblLook w:val="04A0" w:firstRow="1" w:lastRow="0" w:firstColumn="1" w:lastColumn="0" w:noHBand="0" w:noVBand="1"/>
        <w:tblDescription w:val="Number of Students by LEA, continuation 22"/>
      </w:tblPr>
      <w:tblGrid>
        <w:gridCol w:w="8208"/>
        <w:gridCol w:w="950"/>
      </w:tblGrid>
      <w:tr w:rsidR="001C1EA4" w:rsidRPr="00C7345F" w14:paraId="2780752F"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7E6229C9"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16E9EEF2"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3C1EEA6D" w14:textId="77777777" w:rsidTr="00F73F5C">
        <w:trPr>
          <w:trHeight w:val="277"/>
        </w:trPr>
        <w:tc>
          <w:tcPr>
            <w:tcW w:w="8208" w:type="dxa"/>
            <w:noWrap/>
          </w:tcPr>
          <w:p w14:paraId="457D69F1" w14:textId="77777777" w:rsidR="001C1EA4" w:rsidRPr="00C7345F" w:rsidRDefault="001C1EA4" w:rsidP="000E4186">
            <w:pPr>
              <w:pStyle w:val="TableTextLeft"/>
              <w:rPr>
                <w:noProof w:val="0"/>
              </w:rPr>
            </w:pPr>
            <w:r w:rsidRPr="00C7345F">
              <w:rPr>
                <w:noProof w:val="0"/>
              </w:rPr>
              <w:t>Monroe Elementary</w:t>
            </w:r>
          </w:p>
        </w:tc>
        <w:tc>
          <w:tcPr>
            <w:tcW w:w="950" w:type="dxa"/>
            <w:noWrap/>
          </w:tcPr>
          <w:p w14:paraId="775612DF" w14:textId="77777777" w:rsidR="001C1EA4" w:rsidRPr="00C7345F" w:rsidRDefault="001C1EA4" w:rsidP="00F73F5C">
            <w:pPr>
              <w:pStyle w:val="TableText"/>
            </w:pPr>
            <w:r w:rsidRPr="00C7345F">
              <w:t>8</w:t>
            </w:r>
          </w:p>
        </w:tc>
      </w:tr>
      <w:tr w:rsidR="001C1EA4" w:rsidRPr="00C7345F" w14:paraId="76094A5D" w14:textId="77777777" w:rsidTr="00F73F5C">
        <w:trPr>
          <w:trHeight w:val="277"/>
        </w:trPr>
        <w:tc>
          <w:tcPr>
            <w:tcW w:w="8208" w:type="dxa"/>
            <w:noWrap/>
          </w:tcPr>
          <w:p w14:paraId="0914235B" w14:textId="77777777" w:rsidR="001C1EA4" w:rsidRPr="00C7345F" w:rsidRDefault="001C1EA4" w:rsidP="000E4186">
            <w:pPr>
              <w:pStyle w:val="TableTextLeft"/>
              <w:rPr>
                <w:noProof w:val="0"/>
              </w:rPr>
            </w:pPr>
            <w:r w:rsidRPr="00C7345F">
              <w:rPr>
                <w:noProof w:val="0"/>
              </w:rPr>
              <w:t>Monrovia Unified</w:t>
            </w:r>
          </w:p>
        </w:tc>
        <w:tc>
          <w:tcPr>
            <w:tcW w:w="950" w:type="dxa"/>
            <w:noWrap/>
          </w:tcPr>
          <w:p w14:paraId="649CFFAC" w14:textId="77777777" w:rsidR="001C1EA4" w:rsidRPr="00C7345F" w:rsidRDefault="001C1EA4" w:rsidP="00F73F5C">
            <w:pPr>
              <w:pStyle w:val="TableText"/>
            </w:pPr>
            <w:r w:rsidRPr="00C7345F">
              <w:t>115</w:t>
            </w:r>
          </w:p>
        </w:tc>
      </w:tr>
      <w:tr w:rsidR="001C1EA4" w:rsidRPr="00C7345F" w14:paraId="7862D747" w14:textId="77777777" w:rsidTr="00F73F5C">
        <w:trPr>
          <w:trHeight w:val="277"/>
        </w:trPr>
        <w:tc>
          <w:tcPr>
            <w:tcW w:w="8208" w:type="dxa"/>
            <w:noWrap/>
          </w:tcPr>
          <w:p w14:paraId="5D76CCAB" w14:textId="77777777" w:rsidR="001C1EA4" w:rsidRPr="00C7345F" w:rsidRDefault="001C1EA4" w:rsidP="000E4186">
            <w:pPr>
              <w:pStyle w:val="TableTextLeft"/>
              <w:rPr>
                <w:noProof w:val="0"/>
              </w:rPr>
            </w:pPr>
            <w:r w:rsidRPr="00C7345F">
              <w:rPr>
                <w:noProof w:val="0"/>
              </w:rPr>
              <w:t>Monsenor Oscar Romero Charter Middle</w:t>
            </w:r>
          </w:p>
        </w:tc>
        <w:tc>
          <w:tcPr>
            <w:tcW w:w="950" w:type="dxa"/>
            <w:noWrap/>
          </w:tcPr>
          <w:p w14:paraId="319691C4" w14:textId="77777777" w:rsidR="001C1EA4" w:rsidRPr="00C7345F" w:rsidRDefault="001C1EA4" w:rsidP="00F73F5C">
            <w:pPr>
              <w:pStyle w:val="TableText"/>
            </w:pPr>
            <w:r w:rsidRPr="00C7345F">
              <w:t>3</w:t>
            </w:r>
          </w:p>
        </w:tc>
      </w:tr>
      <w:tr w:rsidR="001C1EA4" w:rsidRPr="00C7345F" w14:paraId="092E79BF" w14:textId="77777777" w:rsidTr="00F73F5C">
        <w:trPr>
          <w:trHeight w:val="277"/>
        </w:trPr>
        <w:tc>
          <w:tcPr>
            <w:tcW w:w="8208" w:type="dxa"/>
            <w:noWrap/>
          </w:tcPr>
          <w:p w14:paraId="02E9BF26" w14:textId="77777777" w:rsidR="001C1EA4" w:rsidRPr="00C7345F" w:rsidRDefault="001C1EA4" w:rsidP="000E4186">
            <w:pPr>
              <w:pStyle w:val="TableTextLeft"/>
              <w:rPr>
                <w:noProof w:val="0"/>
              </w:rPr>
            </w:pPr>
            <w:r w:rsidRPr="00C7345F">
              <w:rPr>
                <w:noProof w:val="0"/>
              </w:rPr>
              <w:t>Monson-Sultana Joint Union Elementary</w:t>
            </w:r>
          </w:p>
        </w:tc>
        <w:tc>
          <w:tcPr>
            <w:tcW w:w="950" w:type="dxa"/>
            <w:noWrap/>
          </w:tcPr>
          <w:p w14:paraId="5C56CE20" w14:textId="77777777" w:rsidR="001C1EA4" w:rsidRPr="00C7345F" w:rsidRDefault="001C1EA4" w:rsidP="00F73F5C">
            <w:pPr>
              <w:pStyle w:val="TableText"/>
            </w:pPr>
            <w:r w:rsidRPr="00C7345F">
              <w:t>20</w:t>
            </w:r>
          </w:p>
        </w:tc>
      </w:tr>
      <w:tr w:rsidR="001C1EA4" w:rsidRPr="00C7345F" w14:paraId="1E3564B2" w14:textId="77777777" w:rsidTr="00F73F5C">
        <w:trPr>
          <w:trHeight w:val="277"/>
        </w:trPr>
        <w:tc>
          <w:tcPr>
            <w:tcW w:w="8208" w:type="dxa"/>
            <w:noWrap/>
          </w:tcPr>
          <w:p w14:paraId="57014FE1" w14:textId="77777777" w:rsidR="001C1EA4" w:rsidRPr="00C7345F" w:rsidRDefault="001C1EA4" w:rsidP="000E4186">
            <w:pPr>
              <w:pStyle w:val="TableTextLeft"/>
              <w:rPr>
                <w:noProof w:val="0"/>
              </w:rPr>
            </w:pPr>
            <w:r w:rsidRPr="00C7345F">
              <w:rPr>
                <w:noProof w:val="0"/>
              </w:rPr>
              <w:t>Montague Charter Academy</w:t>
            </w:r>
          </w:p>
        </w:tc>
        <w:tc>
          <w:tcPr>
            <w:tcW w:w="950" w:type="dxa"/>
            <w:noWrap/>
          </w:tcPr>
          <w:p w14:paraId="68624D1E" w14:textId="77777777" w:rsidR="001C1EA4" w:rsidRPr="00C7345F" w:rsidRDefault="001C1EA4" w:rsidP="00F73F5C">
            <w:pPr>
              <w:pStyle w:val="TableText"/>
            </w:pPr>
            <w:r w:rsidRPr="00C7345F">
              <w:t>73</w:t>
            </w:r>
          </w:p>
        </w:tc>
      </w:tr>
      <w:tr w:rsidR="001C1EA4" w:rsidRPr="00C7345F" w14:paraId="1245BF99" w14:textId="77777777" w:rsidTr="00F73F5C">
        <w:trPr>
          <w:trHeight w:val="277"/>
        </w:trPr>
        <w:tc>
          <w:tcPr>
            <w:tcW w:w="8208" w:type="dxa"/>
            <w:noWrap/>
          </w:tcPr>
          <w:p w14:paraId="0164D09E" w14:textId="77777777" w:rsidR="001C1EA4" w:rsidRPr="00C7345F" w:rsidRDefault="001C1EA4" w:rsidP="000E4186">
            <w:pPr>
              <w:pStyle w:val="TableTextLeft"/>
              <w:rPr>
                <w:noProof w:val="0"/>
              </w:rPr>
            </w:pPr>
            <w:r w:rsidRPr="00C7345F">
              <w:rPr>
                <w:noProof w:val="0"/>
              </w:rPr>
              <w:t>Montebello Unified</w:t>
            </w:r>
          </w:p>
        </w:tc>
        <w:tc>
          <w:tcPr>
            <w:tcW w:w="950" w:type="dxa"/>
            <w:noWrap/>
          </w:tcPr>
          <w:p w14:paraId="13A3E99C" w14:textId="77777777" w:rsidR="001C1EA4" w:rsidRPr="00C7345F" w:rsidRDefault="001C1EA4" w:rsidP="00F73F5C">
            <w:pPr>
              <w:pStyle w:val="TableText"/>
            </w:pPr>
            <w:r w:rsidRPr="00C7345F">
              <w:t>632</w:t>
            </w:r>
          </w:p>
        </w:tc>
      </w:tr>
      <w:tr w:rsidR="001C1EA4" w:rsidRPr="00C7345F" w14:paraId="475CF8FF" w14:textId="77777777" w:rsidTr="00F73F5C">
        <w:trPr>
          <w:trHeight w:val="277"/>
        </w:trPr>
        <w:tc>
          <w:tcPr>
            <w:tcW w:w="8208" w:type="dxa"/>
            <w:noWrap/>
          </w:tcPr>
          <w:p w14:paraId="18D3F8DC" w14:textId="77777777" w:rsidR="001C1EA4" w:rsidRPr="00C7345F" w:rsidRDefault="001C1EA4" w:rsidP="000E4186">
            <w:pPr>
              <w:pStyle w:val="TableTextLeft"/>
              <w:rPr>
                <w:noProof w:val="0"/>
              </w:rPr>
            </w:pPr>
            <w:r w:rsidRPr="00C7345F">
              <w:rPr>
                <w:noProof w:val="0"/>
              </w:rPr>
              <w:t>Montecito Union Elementary</w:t>
            </w:r>
          </w:p>
        </w:tc>
        <w:tc>
          <w:tcPr>
            <w:tcW w:w="950" w:type="dxa"/>
            <w:noWrap/>
          </w:tcPr>
          <w:p w14:paraId="16FEC875" w14:textId="77777777" w:rsidR="001C1EA4" w:rsidRPr="00C7345F" w:rsidRDefault="001C1EA4" w:rsidP="00F73F5C">
            <w:pPr>
              <w:pStyle w:val="TableText"/>
            </w:pPr>
            <w:r w:rsidRPr="00C7345F">
              <w:t>8</w:t>
            </w:r>
          </w:p>
        </w:tc>
      </w:tr>
      <w:tr w:rsidR="001C1EA4" w:rsidRPr="00C7345F" w14:paraId="561A1850" w14:textId="77777777" w:rsidTr="00F73F5C">
        <w:trPr>
          <w:trHeight w:val="277"/>
        </w:trPr>
        <w:tc>
          <w:tcPr>
            <w:tcW w:w="8208" w:type="dxa"/>
            <w:noWrap/>
          </w:tcPr>
          <w:p w14:paraId="54C93194" w14:textId="77777777" w:rsidR="001C1EA4" w:rsidRPr="00C7345F" w:rsidRDefault="001C1EA4" w:rsidP="000E4186">
            <w:pPr>
              <w:pStyle w:val="TableTextLeft"/>
              <w:rPr>
                <w:noProof w:val="0"/>
              </w:rPr>
            </w:pPr>
            <w:r w:rsidRPr="00C7345F">
              <w:rPr>
                <w:noProof w:val="0"/>
              </w:rPr>
              <w:t>Monterey Bay Charter</w:t>
            </w:r>
          </w:p>
        </w:tc>
        <w:tc>
          <w:tcPr>
            <w:tcW w:w="950" w:type="dxa"/>
            <w:noWrap/>
          </w:tcPr>
          <w:p w14:paraId="457FE251" w14:textId="77777777" w:rsidR="001C1EA4" w:rsidRPr="00C7345F" w:rsidRDefault="001C1EA4" w:rsidP="00F73F5C">
            <w:pPr>
              <w:pStyle w:val="TableText"/>
            </w:pPr>
            <w:r w:rsidRPr="00C7345F">
              <w:t>8</w:t>
            </w:r>
          </w:p>
        </w:tc>
      </w:tr>
      <w:tr w:rsidR="001C1EA4" w:rsidRPr="00C7345F" w14:paraId="721532C4" w14:textId="77777777" w:rsidTr="00F73F5C">
        <w:trPr>
          <w:trHeight w:val="277"/>
        </w:trPr>
        <w:tc>
          <w:tcPr>
            <w:tcW w:w="8208" w:type="dxa"/>
            <w:noWrap/>
          </w:tcPr>
          <w:p w14:paraId="42239B91" w14:textId="77777777" w:rsidR="001C1EA4" w:rsidRPr="00C7345F" w:rsidRDefault="001C1EA4" w:rsidP="000E4186">
            <w:pPr>
              <w:pStyle w:val="TableTextLeft"/>
              <w:rPr>
                <w:noProof w:val="0"/>
              </w:rPr>
            </w:pPr>
            <w:r w:rsidRPr="00C7345F">
              <w:rPr>
                <w:noProof w:val="0"/>
              </w:rPr>
              <w:t>Monterey County Office of Education</w:t>
            </w:r>
          </w:p>
        </w:tc>
        <w:tc>
          <w:tcPr>
            <w:tcW w:w="950" w:type="dxa"/>
            <w:noWrap/>
          </w:tcPr>
          <w:p w14:paraId="6B13CFBB" w14:textId="77777777" w:rsidR="001C1EA4" w:rsidRPr="00C7345F" w:rsidRDefault="001C1EA4" w:rsidP="00F73F5C">
            <w:pPr>
              <w:pStyle w:val="TableText"/>
            </w:pPr>
            <w:r w:rsidRPr="00C7345F">
              <w:t>2</w:t>
            </w:r>
          </w:p>
        </w:tc>
      </w:tr>
      <w:tr w:rsidR="001C1EA4" w:rsidRPr="00C7345F" w14:paraId="254CC3B4" w14:textId="77777777" w:rsidTr="00F73F5C">
        <w:trPr>
          <w:trHeight w:val="277"/>
        </w:trPr>
        <w:tc>
          <w:tcPr>
            <w:tcW w:w="8208" w:type="dxa"/>
            <w:noWrap/>
          </w:tcPr>
          <w:p w14:paraId="32497088" w14:textId="77777777" w:rsidR="001C1EA4" w:rsidRPr="00C7345F" w:rsidRDefault="001C1EA4" w:rsidP="000E4186">
            <w:pPr>
              <w:pStyle w:val="TableTextLeft"/>
              <w:rPr>
                <w:noProof w:val="0"/>
              </w:rPr>
            </w:pPr>
            <w:r w:rsidRPr="00C7345F">
              <w:rPr>
                <w:noProof w:val="0"/>
              </w:rPr>
              <w:t>Monterey Peninsula Unified</w:t>
            </w:r>
          </w:p>
        </w:tc>
        <w:tc>
          <w:tcPr>
            <w:tcW w:w="950" w:type="dxa"/>
            <w:noWrap/>
          </w:tcPr>
          <w:p w14:paraId="466ED777" w14:textId="77777777" w:rsidR="001C1EA4" w:rsidRPr="00C7345F" w:rsidRDefault="001C1EA4" w:rsidP="00F73F5C">
            <w:pPr>
              <w:pStyle w:val="TableText"/>
            </w:pPr>
            <w:r w:rsidRPr="00C7345F">
              <w:t>436</w:t>
            </w:r>
          </w:p>
        </w:tc>
      </w:tr>
      <w:tr w:rsidR="001C1EA4" w:rsidRPr="00C7345F" w14:paraId="5B0A9CB7" w14:textId="77777777" w:rsidTr="00F73F5C">
        <w:trPr>
          <w:trHeight w:val="277"/>
        </w:trPr>
        <w:tc>
          <w:tcPr>
            <w:tcW w:w="8208" w:type="dxa"/>
            <w:noWrap/>
          </w:tcPr>
          <w:p w14:paraId="0CFC9135" w14:textId="77777777" w:rsidR="001C1EA4" w:rsidRPr="00C7345F" w:rsidRDefault="001C1EA4" w:rsidP="000E4186">
            <w:pPr>
              <w:pStyle w:val="TableTextLeft"/>
              <w:rPr>
                <w:noProof w:val="0"/>
              </w:rPr>
            </w:pPr>
            <w:r w:rsidRPr="00C7345F">
              <w:rPr>
                <w:noProof w:val="0"/>
              </w:rPr>
              <w:t>Moorpark Unified</w:t>
            </w:r>
          </w:p>
        </w:tc>
        <w:tc>
          <w:tcPr>
            <w:tcW w:w="950" w:type="dxa"/>
            <w:noWrap/>
          </w:tcPr>
          <w:p w14:paraId="505B564D" w14:textId="77777777" w:rsidR="001C1EA4" w:rsidRPr="00C7345F" w:rsidRDefault="001C1EA4" w:rsidP="00F73F5C">
            <w:pPr>
              <w:pStyle w:val="TableText"/>
            </w:pPr>
            <w:r w:rsidRPr="00C7345F">
              <w:t>89</w:t>
            </w:r>
          </w:p>
        </w:tc>
      </w:tr>
      <w:tr w:rsidR="001C1EA4" w:rsidRPr="00C7345F" w14:paraId="29F796E0" w14:textId="77777777" w:rsidTr="00F73F5C">
        <w:trPr>
          <w:trHeight w:val="277"/>
        </w:trPr>
        <w:tc>
          <w:tcPr>
            <w:tcW w:w="8208" w:type="dxa"/>
            <w:noWrap/>
          </w:tcPr>
          <w:p w14:paraId="412B0307" w14:textId="77777777" w:rsidR="001C1EA4" w:rsidRPr="00C7345F" w:rsidRDefault="001C1EA4" w:rsidP="000E4186">
            <w:pPr>
              <w:pStyle w:val="TableTextLeft"/>
              <w:rPr>
                <w:noProof w:val="0"/>
              </w:rPr>
            </w:pPr>
            <w:r w:rsidRPr="00C7345F">
              <w:rPr>
                <w:noProof w:val="0"/>
              </w:rPr>
              <w:t>Moraga Elementary</w:t>
            </w:r>
          </w:p>
        </w:tc>
        <w:tc>
          <w:tcPr>
            <w:tcW w:w="950" w:type="dxa"/>
            <w:noWrap/>
          </w:tcPr>
          <w:p w14:paraId="2A20089F" w14:textId="77777777" w:rsidR="001C1EA4" w:rsidRPr="00C7345F" w:rsidRDefault="001C1EA4" w:rsidP="00F73F5C">
            <w:pPr>
              <w:pStyle w:val="TableText"/>
            </w:pPr>
            <w:r w:rsidRPr="00C7345F">
              <w:t>28</w:t>
            </w:r>
          </w:p>
        </w:tc>
      </w:tr>
      <w:tr w:rsidR="001C1EA4" w:rsidRPr="00C7345F" w14:paraId="52E2CB0E" w14:textId="77777777" w:rsidTr="00F73F5C">
        <w:trPr>
          <w:trHeight w:val="277"/>
        </w:trPr>
        <w:tc>
          <w:tcPr>
            <w:tcW w:w="8208" w:type="dxa"/>
            <w:noWrap/>
          </w:tcPr>
          <w:p w14:paraId="1A63E46C" w14:textId="77777777" w:rsidR="001C1EA4" w:rsidRPr="00C7345F" w:rsidRDefault="001C1EA4" w:rsidP="000E4186">
            <w:pPr>
              <w:pStyle w:val="TableTextLeft"/>
              <w:rPr>
                <w:noProof w:val="0"/>
              </w:rPr>
            </w:pPr>
            <w:r w:rsidRPr="00C7345F">
              <w:rPr>
                <w:noProof w:val="0"/>
              </w:rPr>
              <w:t>Moreland</w:t>
            </w:r>
          </w:p>
        </w:tc>
        <w:tc>
          <w:tcPr>
            <w:tcW w:w="950" w:type="dxa"/>
            <w:noWrap/>
          </w:tcPr>
          <w:p w14:paraId="053EBCEF" w14:textId="77777777" w:rsidR="001C1EA4" w:rsidRPr="00C7345F" w:rsidRDefault="001C1EA4" w:rsidP="00F73F5C">
            <w:pPr>
              <w:pStyle w:val="TableText"/>
            </w:pPr>
            <w:r w:rsidRPr="00C7345F">
              <w:t>245</w:t>
            </w:r>
          </w:p>
        </w:tc>
      </w:tr>
      <w:tr w:rsidR="001C1EA4" w:rsidRPr="00C7345F" w14:paraId="0BF086EA" w14:textId="77777777" w:rsidTr="00F73F5C">
        <w:trPr>
          <w:trHeight w:val="277"/>
        </w:trPr>
        <w:tc>
          <w:tcPr>
            <w:tcW w:w="8208" w:type="dxa"/>
            <w:noWrap/>
          </w:tcPr>
          <w:p w14:paraId="6194B4B2" w14:textId="77777777" w:rsidR="001C1EA4" w:rsidRPr="00C7345F" w:rsidRDefault="001C1EA4" w:rsidP="000E4186">
            <w:pPr>
              <w:pStyle w:val="TableTextLeft"/>
              <w:rPr>
                <w:noProof w:val="0"/>
              </w:rPr>
            </w:pPr>
            <w:r w:rsidRPr="00C7345F">
              <w:rPr>
                <w:noProof w:val="0"/>
              </w:rPr>
              <w:t>Moreno Valley Unified</w:t>
            </w:r>
          </w:p>
        </w:tc>
        <w:tc>
          <w:tcPr>
            <w:tcW w:w="950" w:type="dxa"/>
            <w:noWrap/>
          </w:tcPr>
          <w:p w14:paraId="20E4FDFD" w14:textId="77777777" w:rsidR="001C1EA4" w:rsidRPr="00C7345F" w:rsidRDefault="001C1EA4" w:rsidP="00F73F5C">
            <w:pPr>
              <w:pStyle w:val="TableText"/>
            </w:pPr>
            <w:r w:rsidRPr="00C7345F">
              <w:t>646</w:t>
            </w:r>
          </w:p>
        </w:tc>
      </w:tr>
      <w:tr w:rsidR="001C1EA4" w:rsidRPr="00C7345F" w14:paraId="798C64F3" w14:textId="77777777" w:rsidTr="00F73F5C">
        <w:trPr>
          <w:trHeight w:val="277"/>
        </w:trPr>
        <w:tc>
          <w:tcPr>
            <w:tcW w:w="8208" w:type="dxa"/>
            <w:noWrap/>
          </w:tcPr>
          <w:p w14:paraId="257474BC" w14:textId="77777777" w:rsidR="001C1EA4" w:rsidRPr="00C7345F" w:rsidRDefault="001C1EA4" w:rsidP="000E4186">
            <w:pPr>
              <w:pStyle w:val="TableTextLeft"/>
              <w:rPr>
                <w:noProof w:val="0"/>
              </w:rPr>
            </w:pPr>
            <w:r w:rsidRPr="00C7345F">
              <w:rPr>
                <w:noProof w:val="0"/>
              </w:rPr>
              <w:t>Morgan Hill Unified</w:t>
            </w:r>
          </w:p>
        </w:tc>
        <w:tc>
          <w:tcPr>
            <w:tcW w:w="950" w:type="dxa"/>
            <w:noWrap/>
          </w:tcPr>
          <w:p w14:paraId="7FAF0CD6" w14:textId="77777777" w:rsidR="001C1EA4" w:rsidRPr="00C7345F" w:rsidRDefault="001C1EA4" w:rsidP="00F73F5C">
            <w:pPr>
              <w:pStyle w:val="TableText"/>
            </w:pPr>
            <w:r w:rsidRPr="00C7345F">
              <w:t>174</w:t>
            </w:r>
          </w:p>
        </w:tc>
      </w:tr>
      <w:tr w:rsidR="001C1EA4" w:rsidRPr="00C7345F" w14:paraId="44CA22C2" w14:textId="77777777" w:rsidTr="00F73F5C">
        <w:trPr>
          <w:trHeight w:val="277"/>
        </w:trPr>
        <w:tc>
          <w:tcPr>
            <w:tcW w:w="8208" w:type="dxa"/>
            <w:noWrap/>
          </w:tcPr>
          <w:p w14:paraId="1A09BE2F" w14:textId="77777777" w:rsidR="001C1EA4" w:rsidRPr="00C7345F" w:rsidRDefault="001C1EA4" w:rsidP="000E4186">
            <w:pPr>
              <w:pStyle w:val="TableTextLeft"/>
              <w:rPr>
                <w:noProof w:val="0"/>
              </w:rPr>
            </w:pPr>
            <w:r w:rsidRPr="00C7345F">
              <w:rPr>
                <w:noProof w:val="0"/>
              </w:rPr>
              <w:t>Morongo Unified</w:t>
            </w:r>
          </w:p>
        </w:tc>
        <w:tc>
          <w:tcPr>
            <w:tcW w:w="950" w:type="dxa"/>
            <w:noWrap/>
          </w:tcPr>
          <w:p w14:paraId="02D1C6F4" w14:textId="77777777" w:rsidR="001C1EA4" w:rsidRPr="00C7345F" w:rsidRDefault="001C1EA4" w:rsidP="00F73F5C">
            <w:pPr>
              <w:pStyle w:val="TableText"/>
            </w:pPr>
            <w:r w:rsidRPr="00C7345F">
              <w:t>39</w:t>
            </w:r>
          </w:p>
        </w:tc>
      </w:tr>
      <w:tr w:rsidR="001C1EA4" w:rsidRPr="00C7345F" w14:paraId="3B57E4EB" w14:textId="77777777" w:rsidTr="00F73F5C">
        <w:trPr>
          <w:trHeight w:val="277"/>
        </w:trPr>
        <w:tc>
          <w:tcPr>
            <w:tcW w:w="8208" w:type="dxa"/>
            <w:noWrap/>
          </w:tcPr>
          <w:p w14:paraId="19A43516" w14:textId="77777777" w:rsidR="001C1EA4" w:rsidRPr="00C7345F" w:rsidRDefault="001C1EA4" w:rsidP="000E4186">
            <w:pPr>
              <w:pStyle w:val="TableTextLeft"/>
              <w:rPr>
                <w:noProof w:val="0"/>
              </w:rPr>
            </w:pPr>
            <w:r w:rsidRPr="00C7345F">
              <w:rPr>
                <w:noProof w:val="0"/>
              </w:rPr>
              <w:t>Morrice Schaefer Charter</w:t>
            </w:r>
          </w:p>
        </w:tc>
        <w:tc>
          <w:tcPr>
            <w:tcW w:w="950" w:type="dxa"/>
            <w:noWrap/>
          </w:tcPr>
          <w:p w14:paraId="4B9557D8" w14:textId="77777777" w:rsidR="001C1EA4" w:rsidRPr="00C7345F" w:rsidRDefault="001C1EA4" w:rsidP="00F73F5C">
            <w:pPr>
              <w:pStyle w:val="TableText"/>
            </w:pPr>
            <w:r w:rsidRPr="00C7345F">
              <w:t>18</w:t>
            </w:r>
          </w:p>
        </w:tc>
      </w:tr>
      <w:tr w:rsidR="001C1EA4" w:rsidRPr="00C7345F" w14:paraId="0124B3CC" w14:textId="77777777" w:rsidTr="00F73F5C">
        <w:trPr>
          <w:trHeight w:val="277"/>
        </w:trPr>
        <w:tc>
          <w:tcPr>
            <w:tcW w:w="8208" w:type="dxa"/>
            <w:noWrap/>
          </w:tcPr>
          <w:p w14:paraId="35F5D0FB" w14:textId="77777777" w:rsidR="001C1EA4" w:rsidRPr="00C7345F" w:rsidRDefault="001C1EA4" w:rsidP="000E4186">
            <w:pPr>
              <w:pStyle w:val="TableTextLeft"/>
              <w:rPr>
                <w:noProof w:val="0"/>
              </w:rPr>
            </w:pPr>
            <w:r w:rsidRPr="00C7345F">
              <w:rPr>
                <w:noProof w:val="0"/>
              </w:rPr>
              <w:t>Mother Lode Union Elementary</w:t>
            </w:r>
          </w:p>
        </w:tc>
        <w:tc>
          <w:tcPr>
            <w:tcW w:w="950" w:type="dxa"/>
            <w:noWrap/>
          </w:tcPr>
          <w:p w14:paraId="325EFD35" w14:textId="77777777" w:rsidR="001C1EA4" w:rsidRPr="00C7345F" w:rsidRDefault="001C1EA4" w:rsidP="00F73F5C">
            <w:pPr>
              <w:pStyle w:val="TableText"/>
            </w:pPr>
            <w:r w:rsidRPr="00C7345F">
              <w:t>11</w:t>
            </w:r>
          </w:p>
        </w:tc>
      </w:tr>
      <w:tr w:rsidR="001C1EA4" w:rsidRPr="00C7345F" w14:paraId="0B2E4AE0" w14:textId="77777777" w:rsidTr="00F73F5C">
        <w:trPr>
          <w:trHeight w:val="277"/>
        </w:trPr>
        <w:tc>
          <w:tcPr>
            <w:tcW w:w="8208" w:type="dxa"/>
            <w:noWrap/>
          </w:tcPr>
          <w:p w14:paraId="78124EE8" w14:textId="77777777" w:rsidR="001C1EA4" w:rsidRPr="00C7345F" w:rsidRDefault="001C1EA4" w:rsidP="000E4186">
            <w:pPr>
              <w:pStyle w:val="TableTextLeft"/>
              <w:rPr>
                <w:noProof w:val="0"/>
              </w:rPr>
            </w:pPr>
            <w:r w:rsidRPr="00C7345F">
              <w:rPr>
                <w:noProof w:val="0"/>
              </w:rPr>
              <w:t>Mount Pleasant Elementary</w:t>
            </w:r>
          </w:p>
        </w:tc>
        <w:tc>
          <w:tcPr>
            <w:tcW w:w="950" w:type="dxa"/>
            <w:noWrap/>
          </w:tcPr>
          <w:p w14:paraId="716A0427" w14:textId="77777777" w:rsidR="001C1EA4" w:rsidRPr="00C7345F" w:rsidRDefault="001C1EA4" w:rsidP="00F73F5C">
            <w:pPr>
              <w:pStyle w:val="TableText"/>
            </w:pPr>
            <w:r w:rsidRPr="00C7345F">
              <w:t>92</w:t>
            </w:r>
          </w:p>
        </w:tc>
      </w:tr>
      <w:tr w:rsidR="001C1EA4" w:rsidRPr="00C7345F" w14:paraId="4C5C174A" w14:textId="77777777" w:rsidTr="00F73F5C">
        <w:trPr>
          <w:trHeight w:val="277"/>
        </w:trPr>
        <w:tc>
          <w:tcPr>
            <w:tcW w:w="8208" w:type="dxa"/>
            <w:noWrap/>
          </w:tcPr>
          <w:p w14:paraId="09FB2CD9" w14:textId="77777777" w:rsidR="001C1EA4" w:rsidRPr="00C7345F" w:rsidRDefault="001C1EA4" w:rsidP="000E4186">
            <w:pPr>
              <w:pStyle w:val="TableTextLeft"/>
              <w:rPr>
                <w:noProof w:val="0"/>
              </w:rPr>
            </w:pPr>
            <w:r w:rsidRPr="00C7345F">
              <w:rPr>
                <w:noProof w:val="0"/>
              </w:rPr>
              <w:t>Mountain Empire Unified</w:t>
            </w:r>
          </w:p>
        </w:tc>
        <w:tc>
          <w:tcPr>
            <w:tcW w:w="950" w:type="dxa"/>
            <w:noWrap/>
          </w:tcPr>
          <w:p w14:paraId="03F44086" w14:textId="77777777" w:rsidR="001C1EA4" w:rsidRPr="00C7345F" w:rsidRDefault="001C1EA4" w:rsidP="00F73F5C">
            <w:pPr>
              <w:pStyle w:val="TableText"/>
            </w:pPr>
            <w:r w:rsidRPr="00C7345F">
              <w:t>80</w:t>
            </w:r>
          </w:p>
        </w:tc>
      </w:tr>
      <w:tr w:rsidR="001C1EA4" w:rsidRPr="00C7345F" w14:paraId="6D87ED56" w14:textId="77777777" w:rsidTr="00F73F5C">
        <w:trPr>
          <w:trHeight w:val="277"/>
        </w:trPr>
        <w:tc>
          <w:tcPr>
            <w:tcW w:w="8208" w:type="dxa"/>
            <w:noWrap/>
          </w:tcPr>
          <w:p w14:paraId="03F65E15" w14:textId="77777777" w:rsidR="001C1EA4" w:rsidRPr="00C7345F" w:rsidRDefault="001C1EA4" w:rsidP="000E4186">
            <w:pPr>
              <w:pStyle w:val="TableTextLeft"/>
              <w:rPr>
                <w:noProof w:val="0"/>
              </w:rPr>
            </w:pPr>
            <w:r w:rsidRPr="00C7345F">
              <w:rPr>
                <w:noProof w:val="0"/>
              </w:rPr>
              <w:t>Mountain Home Charter (Alternative)</w:t>
            </w:r>
          </w:p>
        </w:tc>
        <w:tc>
          <w:tcPr>
            <w:tcW w:w="950" w:type="dxa"/>
            <w:noWrap/>
          </w:tcPr>
          <w:p w14:paraId="1D840A32" w14:textId="77777777" w:rsidR="001C1EA4" w:rsidRPr="00C7345F" w:rsidRDefault="001C1EA4" w:rsidP="00F73F5C">
            <w:pPr>
              <w:pStyle w:val="TableText"/>
            </w:pPr>
            <w:r w:rsidRPr="00C7345F">
              <w:t>1</w:t>
            </w:r>
          </w:p>
        </w:tc>
      </w:tr>
      <w:tr w:rsidR="001C1EA4" w:rsidRPr="00C7345F" w14:paraId="229AD33A" w14:textId="77777777" w:rsidTr="00F73F5C">
        <w:trPr>
          <w:trHeight w:val="277"/>
        </w:trPr>
        <w:tc>
          <w:tcPr>
            <w:tcW w:w="8208" w:type="dxa"/>
            <w:noWrap/>
          </w:tcPr>
          <w:p w14:paraId="12A8FFE5" w14:textId="77777777" w:rsidR="001C1EA4" w:rsidRPr="00C7345F" w:rsidRDefault="001C1EA4" w:rsidP="000E4186">
            <w:pPr>
              <w:pStyle w:val="TableTextLeft"/>
              <w:rPr>
                <w:noProof w:val="0"/>
              </w:rPr>
            </w:pPr>
            <w:r w:rsidRPr="00C7345F">
              <w:rPr>
                <w:noProof w:val="0"/>
              </w:rPr>
              <w:t>Mountain Valley Unified</w:t>
            </w:r>
          </w:p>
        </w:tc>
        <w:tc>
          <w:tcPr>
            <w:tcW w:w="950" w:type="dxa"/>
            <w:noWrap/>
          </w:tcPr>
          <w:p w14:paraId="786DAD35" w14:textId="77777777" w:rsidR="001C1EA4" w:rsidRPr="00C7345F" w:rsidRDefault="001C1EA4" w:rsidP="00F73F5C">
            <w:pPr>
              <w:pStyle w:val="TableText"/>
            </w:pPr>
            <w:r w:rsidRPr="00C7345F">
              <w:t>8</w:t>
            </w:r>
          </w:p>
        </w:tc>
      </w:tr>
      <w:tr w:rsidR="001C1EA4" w:rsidRPr="00C7345F" w14:paraId="4DAE3F9C" w14:textId="77777777" w:rsidTr="00F73F5C">
        <w:trPr>
          <w:trHeight w:val="277"/>
        </w:trPr>
        <w:tc>
          <w:tcPr>
            <w:tcW w:w="8208" w:type="dxa"/>
            <w:noWrap/>
          </w:tcPr>
          <w:p w14:paraId="28A60D0C" w14:textId="77777777" w:rsidR="001C1EA4" w:rsidRPr="00C7345F" w:rsidRDefault="001C1EA4" w:rsidP="000E4186">
            <w:pPr>
              <w:pStyle w:val="TableTextLeft"/>
              <w:rPr>
                <w:noProof w:val="0"/>
              </w:rPr>
            </w:pPr>
            <w:r w:rsidRPr="00C7345F">
              <w:rPr>
                <w:noProof w:val="0"/>
              </w:rPr>
              <w:t>Mountain View Elementary</w:t>
            </w:r>
          </w:p>
        </w:tc>
        <w:tc>
          <w:tcPr>
            <w:tcW w:w="950" w:type="dxa"/>
            <w:noWrap/>
          </w:tcPr>
          <w:p w14:paraId="054F48F3" w14:textId="77777777" w:rsidR="001C1EA4" w:rsidRPr="00C7345F" w:rsidRDefault="001C1EA4" w:rsidP="00F73F5C">
            <w:pPr>
              <w:pStyle w:val="TableText"/>
            </w:pPr>
            <w:r w:rsidRPr="00C7345F">
              <w:t>381</w:t>
            </w:r>
          </w:p>
        </w:tc>
      </w:tr>
      <w:tr w:rsidR="001C1EA4" w:rsidRPr="00C7345F" w14:paraId="7CB4AFBD" w14:textId="77777777" w:rsidTr="00F73F5C">
        <w:trPr>
          <w:trHeight w:val="277"/>
        </w:trPr>
        <w:tc>
          <w:tcPr>
            <w:tcW w:w="8208" w:type="dxa"/>
            <w:noWrap/>
          </w:tcPr>
          <w:p w14:paraId="30CB1964" w14:textId="77777777" w:rsidR="001C1EA4" w:rsidRPr="00C7345F" w:rsidRDefault="001C1EA4" w:rsidP="000E4186">
            <w:pPr>
              <w:pStyle w:val="TableTextLeft"/>
              <w:rPr>
                <w:noProof w:val="0"/>
              </w:rPr>
            </w:pPr>
            <w:r w:rsidRPr="00C7345F">
              <w:rPr>
                <w:noProof w:val="0"/>
              </w:rPr>
              <w:t>Mountain View Whisman</w:t>
            </w:r>
          </w:p>
        </w:tc>
        <w:tc>
          <w:tcPr>
            <w:tcW w:w="950" w:type="dxa"/>
            <w:noWrap/>
          </w:tcPr>
          <w:p w14:paraId="7A99E35F" w14:textId="77777777" w:rsidR="001C1EA4" w:rsidRPr="00C7345F" w:rsidRDefault="001C1EA4" w:rsidP="00F73F5C">
            <w:pPr>
              <w:pStyle w:val="TableText"/>
            </w:pPr>
            <w:r w:rsidRPr="00C7345F">
              <w:t>335</w:t>
            </w:r>
          </w:p>
        </w:tc>
      </w:tr>
      <w:tr w:rsidR="001C1EA4" w:rsidRPr="00C7345F" w14:paraId="53B3CF14" w14:textId="77777777" w:rsidTr="00F73F5C">
        <w:trPr>
          <w:trHeight w:val="277"/>
        </w:trPr>
        <w:tc>
          <w:tcPr>
            <w:tcW w:w="8208" w:type="dxa"/>
            <w:noWrap/>
          </w:tcPr>
          <w:p w14:paraId="3AC6EC28" w14:textId="77777777" w:rsidR="001C1EA4" w:rsidRPr="00C7345F" w:rsidRDefault="001C1EA4" w:rsidP="000E4186">
            <w:pPr>
              <w:pStyle w:val="TableTextLeft"/>
              <w:rPr>
                <w:noProof w:val="0"/>
              </w:rPr>
            </w:pPr>
            <w:r w:rsidRPr="00C7345F">
              <w:rPr>
                <w:noProof w:val="0"/>
              </w:rPr>
              <w:t>Mountain View-Los Altos Union High</w:t>
            </w:r>
          </w:p>
        </w:tc>
        <w:tc>
          <w:tcPr>
            <w:tcW w:w="950" w:type="dxa"/>
            <w:noWrap/>
          </w:tcPr>
          <w:p w14:paraId="7C5E962A" w14:textId="77777777" w:rsidR="001C1EA4" w:rsidRPr="00C7345F" w:rsidRDefault="001C1EA4" w:rsidP="00F73F5C">
            <w:pPr>
              <w:pStyle w:val="TableText"/>
            </w:pPr>
            <w:r w:rsidRPr="00C7345F">
              <w:t>25</w:t>
            </w:r>
          </w:p>
        </w:tc>
      </w:tr>
      <w:tr w:rsidR="001C1EA4" w:rsidRPr="00C7345F" w14:paraId="563EADE5" w14:textId="77777777" w:rsidTr="00F73F5C">
        <w:trPr>
          <w:trHeight w:val="277"/>
        </w:trPr>
        <w:tc>
          <w:tcPr>
            <w:tcW w:w="8208" w:type="dxa"/>
            <w:noWrap/>
          </w:tcPr>
          <w:p w14:paraId="341C1BFE" w14:textId="77777777" w:rsidR="001C1EA4" w:rsidRPr="00C7345F" w:rsidRDefault="001C1EA4" w:rsidP="000E4186">
            <w:pPr>
              <w:pStyle w:val="TableTextLeft"/>
              <w:rPr>
                <w:noProof w:val="0"/>
              </w:rPr>
            </w:pPr>
            <w:r w:rsidRPr="00C7345F">
              <w:rPr>
                <w:noProof w:val="0"/>
              </w:rPr>
              <w:t>Mt. Diablo Unified</w:t>
            </w:r>
          </w:p>
        </w:tc>
        <w:tc>
          <w:tcPr>
            <w:tcW w:w="950" w:type="dxa"/>
            <w:noWrap/>
          </w:tcPr>
          <w:p w14:paraId="356A9E10" w14:textId="77777777" w:rsidR="001C1EA4" w:rsidRPr="00C7345F" w:rsidRDefault="001C1EA4" w:rsidP="00F73F5C">
            <w:pPr>
              <w:pStyle w:val="TableText"/>
            </w:pPr>
            <w:r w:rsidRPr="00C7345F">
              <w:t>922</w:t>
            </w:r>
          </w:p>
        </w:tc>
      </w:tr>
      <w:tr w:rsidR="001C1EA4" w:rsidRPr="00C7345F" w14:paraId="3E40662B" w14:textId="77777777" w:rsidTr="00F73F5C">
        <w:trPr>
          <w:trHeight w:val="277"/>
        </w:trPr>
        <w:tc>
          <w:tcPr>
            <w:tcW w:w="8208" w:type="dxa"/>
            <w:noWrap/>
          </w:tcPr>
          <w:p w14:paraId="3DA1FB1D" w14:textId="77777777" w:rsidR="001C1EA4" w:rsidRPr="00C7345F" w:rsidRDefault="001C1EA4" w:rsidP="000E4186">
            <w:pPr>
              <w:pStyle w:val="TableTextLeft"/>
              <w:rPr>
                <w:noProof w:val="0"/>
              </w:rPr>
            </w:pPr>
            <w:r w:rsidRPr="00C7345F">
              <w:rPr>
                <w:noProof w:val="0"/>
              </w:rPr>
              <w:t>Mt. Shasta Union Elementary</w:t>
            </w:r>
          </w:p>
        </w:tc>
        <w:tc>
          <w:tcPr>
            <w:tcW w:w="950" w:type="dxa"/>
            <w:noWrap/>
          </w:tcPr>
          <w:p w14:paraId="0A2B67F9" w14:textId="77777777" w:rsidR="001C1EA4" w:rsidRPr="00C7345F" w:rsidRDefault="001C1EA4" w:rsidP="00F73F5C">
            <w:pPr>
              <w:pStyle w:val="TableText"/>
            </w:pPr>
            <w:r w:rsidRPr="00C7345F">
              <w:t>4</w:t>
            </w:r>
          </w:p>
        </w:tc>
      </w:tr>
      <w:tr w:rsidR="001C1EA4" w:rsidRPr="00C7345F" w14:paraId="0536768C" w14:textId="77777777" w:rsidTr="00F73F5C">
        <w:trPr>
          <w:trHeight w:val="277"/>
        </w:trPr>
        <w:tc>
          <w:tcPr>
            <w:tcW w:w="8208" w:type="dxa"/>
            <w:noWrap/>
          </w:tcPr>
          <w:p w14:paraId="479C47A1" w14:textId="77777777" w:rsidR="001C1EA4" w:rsidRPr="00C7345F" w:rsidRDefault="001C1EA4" w:rsidP="000E4186">
            <w:pPr>
              <w:pStyle w:val="TableTextLeft"/>
              <w:rPr>
                <w:noProof w:val="0"/>
              </w:rPr>
            </w:pPr>
            <w:r w:rsidRPr="00C7345F">
              <w:rPr>
                <w:noProof w:val="0"/>
              </w:rPr>
              <w:t>Mueller Charter (Robert L.)</w:t>
            </w:r>
          </w:p>
        </w:tc>
        <w:tc>
          <w:tcPr>
            <w:tcW w:w="950" w:type="dxa"/>
            <w:noWrap/>
          </w:tcPr>
          <w:p w14:paraId="5174B451" w14:textId="77777777" w:rsidR="001C1EA4" w:rsidRPr="00C7345F" w:rsidRDefault="001C1EA4" w:rsidP="00F73F5C">
            <w:pPr>
              <w:pStyle w:val="TableText"/>
            </w:pPr>
            <w:r w:rsidRPr="00C7345F">
              <w:t>92</w:t>
            </w:r>
          </w:p>
        </w:tc>
      </w:tr>
      <w:tr w:rsidR="001C1EA4" w:rsidRPr="00C7345F" w14:paraId="6FEF3B83" w14:textId="77777777" w:rsidTr="00F73F5C">
        <w:trPr>
          <w:trHeight w:val="277"/>
        </w:trPr>
        <w:tc>
          <w:tcPr>
            <w:tcW w:w="8208" w:type="dxa"/>
            <w:noWrap/>
          </w:tcPr>
          <w:p w14:paraId="156E9AA6" w14:textId="77777777" w:rsidR="001C1EA4" w:rsidRPr="00C7345F" w:rsidRDefault="001C1EA4" w:rsidP="000E4186">
            <w:pPr>
              <w:pStyle w:val="TableTextLeft"/>
              <w:rPr>
                <w:noProof w:val="0"/>
              </w:rPr>
            </w:pPr>
            <w:r w:rsidRPr="00C7345F">
              <w:rPr>
                <w:noProof w:val="0"/>
              </w:rPr>
              <w:t>Mulberry Elementary</w:t>
            </w:r>
          </w:p>
        </w:tc>
        <w:tc>
          <w:tcPr>
            <w:tcW w:w="950" w:type="dxa"/>
            <w:noWrap/>
          </w:tcPr>
          <w:p w14:paraId="4F2F9836" w14:textId="77777777" w:rsidR="001C1EA4" w:rsidRPr="00C7345F" w:rsidRDefault="001C1EA4" w:rsidP="00F73F5C">
            <w:pPr>
              <w:pStyle w:val="TableText"/>
            </w:pPr>
            <w:r w:rsidRPr="00C7345F">
              <w:t>2</w:t>
            </w:r>
          </w:p>
        </w:tc>
      </w:tr>
      <w:tr w:rsidR="001C1EA4" w:rsidRPr="00C7345F" w14:paraId="2085D3A0" w14:textId="77777777" w:rsidTr="00F73F5C">
        <w:trPr>
          <w:trHeight w:val="277"/>
        </w:trPr>
        <w:tc>
          <w:tcPr>
            <w:tcW w:w="8208" w:type="dxa"/>
            <w:noWrap/>
          </w:tcPr>
          <w:p w14:paraId="47CB0002" w14:textId="77777777" w:rsidR="001C1EA4" w:rsidRPr="00C7345F" w:rsidRDefault="001C1EA4" w:rsidP="000E4186">
            <w:pPr>
              <w:pStyle w:val="TableTextLeft"/>
              <w:rPr>
                <w:noProof w:val="0"/>
              </w:rPr>
            </w:pPr>
            <w:r w:rsidRPr="00C7345F">
              <w:rPr>
                <w:noProof w:val="0"/>
              </w:rPr>
              <w:t>Multicultural Learning Center</w:t>
            </w:r>
          </w:p>
        </w:tc>
        <w:tc>
          <w:tcPr>
            <w:tcW w:w="950" w:type="dxa"/>
            <w:noWrap/>
          </w:tcPr>
          <w:p w14:paraId="51CC2A76" w14:textId="77777777" w:rsidR="001C1EA4" w:rsidRPr="00C7345F" w:rsidRDefault="001C1EA4" w:rsidP="00F73F5C">
            <w:pPr>
              <w:pStyle w:val="TableText"/>
            </w:pPr>
            <w:r w:rsidRPr="00C7345F">
              <w:t>23</w:t>
            </w:r>
          </w:p>
        </w:tc>
      </w:tr>
      <w:tr w:rsidR="001C1EA4" w:rsidRPr="00C7345F" w14:paraId="16CFE144" w14:textId="77777777" w:rsidTr="00F73F5C">
        <w:trPr>
          <w:trHeight w:val="277"/>
        </w:trPr>
        <w:tc>
          <w:tcPr>
            <w:tcW w:w="8208" w:type="dxa"/>
            <w:noWrap/>
          </w:tcPr>
          <w:p w14:paraId="49146409" w14:textId="77777777" w:rsidR="001C1EA4" w:rsidRPr="00C7345F" w:rsidRDefault="001C1EA4" w:rsidP="000E4186">
            <w:pPr>
              <w:pStyle w:val="TableTextLeft"/>
              <w:rPr>
                <w:noProof w:val="0"/>
              </w:rPr>
            </w:pPr>
            <w:r w:rsidRPr="00C7345F">
              <w:rPr>
                <w:noProof w:val="0"/>
              </w:rPr>
              <w:t>Mupu Elementary</w:t>
            </w:r>
          </w:p>
        </w:tc>
        <w:tc>
          <w:tcPr>
            <w:tcW w:w="950" w:type="dxa"/>
            <w:noWrap/>
          </w:tcPr>
          <w:p w14:paraId="2E4E8EFA" w14:textId="77777777" w:rsidR="001C1EA4" w:rsidRPr="00C7345F" w:rsidRDefault="001C1EA4" w:rsidP="00F73F5C">
            <w:pPr>
              <w:pStyle w:val="TableText"/>
            </w:pPr>
            <w:r w:rsidRPr="00C7345F">
              <w:t>4</w:t>
            </w:r>
          </w:p>
        </w:tc>
      </w:tr>
      <w:tr w:rsidR="001C1EA4" w:rsidRPr="00C7345F" w14:paraId="5045364D" w14:textId="77777777" w:rsidTr="00F73F5C">
        <w:trPr>
          <w:trHeight w:val="277"/>
        </w:trPr>
        <w:tc>
          <w:tcPr>
            <w:tcW w:w="8208" w:type="dxa"/>
            <w:noWrap/>
          </w:tcPr>
          <w:p w14:paraId="4001BC61" w14:textId="77777777" w:rsidR="001C1EA4" w:rsidRPr="00C7345F" w:rsidRDefault="001C1EA4" w:rsidP="000E4186">
            <w:pPr>
              <w:pStyle w:val="TableTextLeft"/>
              <w:rPr>
                <w:noProof w:val="0"/>
              </w:rPr>
            </w:pPr>
            <w:r w:rsidRPr="00C7345F">
              <w:rPr>
                <w:noProof w:val="0"/>
              </w:rPr>
              <w:t>Muroc Joint Unified</w:t>
            </w:r>
          </w:p>
        </w:tc>
        <w:tc>
          <w:tcPr>
            <w:tcW w:w="950" w:type="dxa"/>
            <w:noWrap/>
          </w:tcPr>
          <w:p w14:paraId="1DA4A471" w14:textId="77777777" w:rsidR="001C1EA4" w:rsidRPr="00C7345F" w:rsidRDefault="001C1EA4" w:rsidP="00F73F5C">
            <w:pPr>
              <w:pStyle w:val="TableText"/>
            </w:pPr>
            <w:r w:rsidRPr="00C7345F">
              <w:t>12</w:t>
            </w:r>
          </w:p>
        </w:tc>
      </w:tr>
      <w:tr w:rsidR="001C1EA4" w:rsidRPr="00C7345F" w14:paraId="3580D3A1" w14:textId="77777777" w:rsidTr="00F73F5C">
        <w:trPr>
          <w:trHeight w:val="277"/>
        </w:trPr>
        <w:tc>
          <w:tcPr>
            <w:tcW w:w="8208" w:type="dxa"/>
            <w:noWrap/>
          </w:tcPr>
          <w:p w14:paraId="0A410B1B" w14:textId="77777777" w:rsidR="001C1EA4" w:rsidRPr="00C7345F" w:rsidRDefault="001C1EA4" w:rsidP="000E4186">
            <w:pPr>
              <w:pStyle w:val="TableTextLeft"/>
              <w:rPr>
                <w:noProof w:val="0"/>
              </w:rPr>
            </w:pPr>
            <w:r w:rsidRPr="00C7345F">
              <w:rPr>
                <w:noProof w:val="0"/>
              </w:rPr>
              <w:t>Murrieta Valley Unified</w:t>
            </w:r>
          </w:p>
        </w:tc>
        <w:tc>
          <w:tcPr>
            <w:tcW w:w="950" w:type="dxa"/>
            <w:noWrap/>
          </w:tcPr>
          <w:p w14:paraId="7C53CA32" w14:textId="77777777" w:rsidR="001C1EA4" w:rsidRPr="00C7345F" w:rsidRDefault="001C1EA4" w:rsidP="00F73F5C">
            <w:pPr>
              <w:pStyle w:val="TableText"/>
            </w:pPr>
            <w:r w:rsidRPr="00C7345F">
              <w:t>183</w:t>
            </w:r>
          </w:p>
        </w:tc>
      </w:tr>
      <w:tr w:rsidR="000E4186" w:rsidRPr="00C7345F" w14:paraId="7A862F77" w14:textId="77777777" w:rsidTr="000E4186">
        <w:trPr>
          <w:trHeight w:val="277"/>
        </w:trPr>
        <w:tc>
          <w:tcPr>
            <w:tcW w:w="8208" w:type="dxa"/>
            <w:noWrap/>
          </w:tcPr>
          <w:p w14:paraId="7082A82C" w14:textId="77777777" w:rsidR="000E4186" w:rsidRPr="00C7345F" w:rsidRDefault="000E4186" w:rsidP="00F73F5C">
            <w:pPr>
              <w:pStyle w:val="TableTextLeft"/>
              <w:rPr>
                <w:noProof w:val="0"/>
              </w:rPr>
            </w:pPr>
            <w:r w:rsidRPr="00C7345F">
              <w:rPr>
                <w:noProof w:val="0"/>
              </w:rPr>
              <w:t>Museum</w:t>
            </w:r>
          </w:p>
        </w:tc>
        <w:tc>
          <w:tcPr>
            <w:tcW w:w="950" w:type="dxa"/>
            <w:noWrap/>
          </w:tcPr>
          <w:p w14:paraId="5F7A867C" w14:textId="77777777" w:rsidR="000E4186" w:rsidRPr="00C7345F" w:rsidRDefault="000E4186" w:rsidP="00F73F5C">
            <w:pPr>
              <w:pStyle w:val="TableText"/>
            </w:pPr>
            <w:r w:rsidRPr="00C7345F">
              <w:t>3</w:t>
            </w:r>
          </w:p>
        </w:tc>
      </w:tr>
      <w:tr w:rsidR="000E4186" w:rsidRPr="00C7345F" w14:paraId="26699610" w14:textId="77777777" w:rsidTr="000E4186">
        <w:trPr>
          <w:trHeight w:val="277"/>
        </w:trPr>
        <w:tc>
          <w:tcPr>
            <w:tcW w:w="8208" w:type="dxa"/>
            <w:noWrap/>
          </w:tcPr>
          <w:p w14:paraId="08D7E211" w14:textId="77777777" w:rsidR="000E4186" w:rsidRPr="00C7345F" w:rsidRDefault="000E4186" w:rsidP="00F73F5C">
            <w:pPr>
              <w:pStyle w:val="TableTextLeft"/>
              <w:rPr>
                <w:noProof w:val="0"/>
              </w:rPr>
            </w:pPr>
            <w:r w:rsidRPr="00C7345F">
              <w:rPr>
                <w:noProof w:val="0"/>
              </w:rPr>
              <w:t>N.E.W. Academy Canoga Park</w:t>
            </w:r>
          </w:p>
        </w:tc>
        <w:tc>
          <w:tcPr>
            <w:tcW w:w="950" w:type="dxa"/>
            <w:noWrap/>
          </w:tcPr>
          <w:p w14:paraId="5D086723" w14:textId="77777777" w:rsidR="000E4186" w:rsidRPr="00C7345F" w:rsidRDefault="000E4186" w:rsidP="00F73F5C">
            <w:pPr>
              <w:pStyle w:val="TableText"/>
            </w:pPr>
            <w:r w:rsidRPr="00C7345F">
              <w:t>53</w:t>
            </w:r>
          </w:p>
        </w:tc>
      </w:tr>
      <w:tr w:rsidR="000E4186" w:rsidRPr="00C7345F" w14:paraId="49AF1F75" w14:textId="77777777" w:rsidTr="000E4186">
        <w:trPr>
          <w:trHeight w:val="277"/>
        </w:trPr>
        <w:tc>
          <w:tcPr>
            <w:tcW w:w="8208" w:type="dxa"/>
            <w:noWrap/>
          </w:tcPr>
          <w:p w14:paraId="3BAEB051" w14:textId="77777777" w:rsidR="000E4186" w:rsidRPr="00C7345F" w:rsidRDefault="000E4186" w:rsidP="00F73F5C">
            <w:pPr>
              <w:pStyle w:val="TableTextLeft"/>
              <w:rPr>
                <w:noProof w:val="0"/>
              </w:rPr>
            </w:pPr>
            <w:r w:rsidRPr="00C7345F">
              <w:rPr>
                <w:noProof w:val="0"/>
              </w:rPr>
              <w:t>N.E.W. Academy of Science and Arts</w:t>
            </w:r>
          </w:p>
        </w:tc>
        <w:tc>
          <w:tcPr>
            <w:tcW w:w="950" w:type="dxa"/>
            <w:noWrap/>
          </w:tcPr>
          <w:p w14:paraId="37AED85C" w14:textId="77777777" w:rsidR="000E4186" w:rsidRPr="00C7345F" w:rsidRDefault="000E4186" w:rsidP="00F73F5C">
            <w:pPr>
              <w:pStyle w:val="TableText"/>
            </w:pPr>
            <w:r w:rsidRPr="00C7345F">
              <w:t>55</w:t>
            </w:r>
          </w:p>
        </w:tc>
      </w:tr>
      <w:tr w:rsidR="000E4186" w:rsidRPr="00C7345F" w14:paraId="68CFA743" w14:textId="77777777" w:rsidTr="000E4186">
        <w:trPr>
          <w:trHeight w:val="277"/>
        </w:trPr>
        <w:tc>
          <w:tcPr>
            <w:tcW w:w="8208" w:type="dxa"/>
            <w:noWrap/>
          </w:tcPr>
          <w:p w14:paraId="5E56A3C5" w14:textId="77777777" w:rsidR="000E4186" w:rsidRPr="00C7345F" w:rsidRDefault="000E4186" w:rsidP="00F73F5C">
            <w:pPr>
              <w:pStyle w:val="TableTextLeft"/>
              <w:rPr>
                <w:noProof w:val="0"/>
              </w:rPr>
            </w:pPr>
            <w:r w:rsidRPr="00C7345F">
              <w:rPr>
                <w:noProof w:val="0"/>
              </w:rPr>
              <w:t>Napa Valley Unified</w:t>
            </w:r>
          </w:p>
        </w:tc>
        <w:tc>
          <w:tcPr>
            <w:tcW w:w="950" w:type="dxa"/>
            <w:noWrap/>
          </w:tcPr>
          <w:p w14:paraId="3CD5955B" w14:textId="77777777" w:rsidR="000E4186" w:rsidRPr="00C7345F" w:rsidRDefault="000E4186" w:rsidP="00F73F5C">
            <w:pPr>
              <w:pStyle w:val="TableText"/>
            </w:pPr>
            <w:r w:rsidRPr="00C7345F">
              <w:t>509</w:t>
            </w:r>
          </w:p>
        </w:tc>
      </w:tr>
      <w:tr w:rsidR="000E4186" w:rsidRPr="00C7345F" w14:paraId="1E6C2A71" w14:textId="77777777" w:rsidTr="000E4186">
        <w:trPr>
          <w:trHeight w:val="277"/>
        </w:trPr>
        <w:tc>
          <w:tcPr>
            <w:tcW w:w="8208" w:type="dxa"/>
            <w:noWrap/>
          </w:tcPr>
          <w:p w14:paraId="0150A211" w14:textId="77777777" w:rsidR="000E4186" w:rsidRPr="00C7345F" w:rsidRDefault="000E4186" w:rsidP="00F73F5C">
            <w:pPr>
              <w:pStyle w:val="TableTextLeft"/>
              <w:rPr>
                <w:noProof w:val="0"/>
              </w:rPr>
            </w:pPr>
            <w:r w:rsidRPr="00C7345F">
              <w:rPr>
                <w:noProof w:val="0"/>
              </w:rPr>
              <w:t>National Elementary</w:t>
            </w:r>
          </w:p>
        </w:tc>
        <w:tc>
          <w:tcPr>
            <w:tcW w:w="950" w:type="dxa"/>
            <w:noWrap/>
          </w:tcPr>
          <w:p w14:paraId="0D6608CC" w14:textId="77777777" w:rsidR="000E4186" w:rsidRPr="00C7345F" w:rsidRDefault="000E4186" w:rsidP="00F73F5C">
            <w:pPr>
              <w:pStyle w:val="TableText"/>
            </w:pPr>
            <w:r w:rsidRPr="00C7345F">
              <w:t>437</w:t>
            </w:r>
          </w:p>
        </w:tc>
      </w:tr>
      <w:tr w:rsidR="000E4186" w:rsidRPr="00C7345F" w14:paraId="213CA545" w14:textId="77777777" w:rsidTr="000E4186">
        <w:trPr>
          <w:trHeight w:val="277"/>
        </w:trPr>
        <w:tc>
          <w:tcPr>
            <w:tcW w:w="8208" w:type="dxa"/>
            <w:noWrap/>
          </w:tcPr>
          <w:p w14:paraId="36A4F619" w14:textId="77777777" w:rsidR="000E4186" w:rsidRPr="00C7345F" w:rsidRDefault="000E4186" w:rsidP="00F73F5C">
            <w:pPr>
              <w:pStyle w:val="TableTextLeft"/>
              <w:rPr>
                <w:noProof w:val="0"/>
              </w:rPr>
            </w:pPr>
            <w:r w:rsidRPr="00C7345F">
              <w:rPr>
                <w:noProof w:val="0"/>
              </w:rPr>
              <w:t>Natomas Charter</w:t>
            </w:r>
          </w:p>
        </w:tc>
        <w:tc>
          <w:tcPr>
            <w:tcW w:w="950" w:type="dxa"/>
            <w:noWrap/>
          </w:tcPr>
          <w:p w14:paraId="7181F263" w14:textId="77777777" w:rsidR="000E4186" w:rsidRPr="00C7345F" w:rsidRDefault="000E4186" w:rsidP="00F73F5C">
            <w:pPr>
              <w:pStyle w:val="TableText"/>
            </w:pPr>
            <w:r w:rsidRPr="00C7345F">
              <w:t>28</w:t>
            </w:r>
          </w:p>
        </w:tc>
      </w:tr>
      <w:tr w:rsidR="000E4186" w:rsidRPr="00C7345F" w14:paraId="39EB1BA6" w14:textId="77777777" w:rsidTr="000E4186">
        <w:trPr>
          <w:trHeight w:val="277"/>
        </w:trPr>
        <w:tc>
          <w:tcPr>
            <w:tcW w:w="8208" w:type="dxa"/>
            <w:noWrap/>
          </w:tcPr>
          <w:p w14:paraId="2E9D11B9" w14:textId="77777777" w:rsidR="000E4186" w:rsidRPr="00C7345F" w:rsidRDefault="000E4186" w:rsidP="00F73F5C">
            <w:pPr>
              <w:pStyle w:val="TableTextLeft"/>
              <w:rPr>
                <w:noProof w:val="0"/>
              </w:rPr>
            </w:pPr>
            <w:r w:rsidRPr="00C7345F">
              <w:rPr>
                <w:noProof w:val="0"/>
              </w:rPr>
              <w:t>Natomas Unified</w:t>
            </w:r>
          </w:p>
        </w:tc>
        <w:tc>
          <w:tcPr>
            <w:tcW w:w="950" w:type="dxa"/>
            <w:noWrap/>
          </w:tcPr>
          <w:p w14:paraId="5ABDAEE3" w14:textId="77777777" w:rsidR="000E4186" w:rsidRPr="00C7345F" w:rsidRDefault="000E4186" w:rsidP="00F73F5C">
            <w:pPr>
              <w:pStyle w:val="TableText"/>
            </w:pPr>
            <w:r w:rsidRPr="00C7345F">
              <w:t>326</w:t>
            </w:r>
          </w:p>
        </w:tc>
      </w:tr>
    </w:tbl>
    <w:p w14:paraId="2A439DE2"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23)</w:t>
      </w:r>
    </w:p>
    <w:tbl>
      <w:tblPr>
        <w:tblStyle w:val="TRs"/>
        <w:tblW w:w="0" w:type="auto"/>
        <w:tblLook w:val="04A0" w:firstRow="1" w:lastRow="0" w:firstColumn="1" w:lastColumn="0" w:noHBand="0" w:noVBand="1"/>
        <w:tblDescription w:val="Number of Students by LEA, continuation 23"/>
      </w:tblPr>
      <w:tblGrid>
        <w:gridCol w:w="8208"/>
        <w:gridCol w:w="950"/>
      </w:tblGrid>
      <w:tr w:rsidR="001C1EA4" w:rsidRPr="00C7345F" w14:paraId="500E98FD"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7F0CAB22"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240E34DC"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1D10FF3F" w14:textId="77777777" w:rsidTr="00F73F5C">
        <w:trPr>
          <w:trHeight w:val="277"/>
        </w:trPr>
        <w:tc>
          <w:tcPr>
            <w:tcW w:w="8208" w:type="dxa"/>
            <w:noWrap/>
          </w:tcPr>
          <w:p w14:paraId="48D28208" w14:textId="77777777" w:rsidR="001C1EA4" w:rsidRPr="00C7345F" w:rsidRDefault="001C1EA4" w:rsidP="000E4186">
            <w:pPr>
              <w:pStyle w:val="TableTextLeft"/>
              <w:rPr>
                <w:noProof w:val="0"/>
              </w:rPr>
            </w:pPr>
            <w:r w:rsidRPr="00C7345F">
              <w:rPr>
                <w:noProof w:val="0"/>
              </w:rPr>
              <w:t>Nea Community Learning Center</w:t>
            </w:r>
          </w:p>
        </w:tc>
        <w:tc>
          <w:tcPr>
            <w:tcW w:w="950" w:type="dxa"/>
            <w:noWrap/>
          </w:tcPr>
          <w:p w14:paraId="4ED3592D" w14:textId="77777777" w:rsidR="001C1EA4" w:rsidRPr="00C7345F" w:rsidRDefault="001C1EA4" w:rsidP="00F73F5C">
            <w:pPr>
              <w:pStyle w:val="TableText"/>
            </w:pPr>
            <w:r w:rsidRPr="00C7345F">
              <w:t>10</w:t>
            </w:r>
          </w:p>
        </w:tc>
      </w:tr>
      <w:tr w:rsidR="001C1EA4" w:rsidRPr="00C7345F" w14:paraId="7A36DE67" w14:textId="77777777" w:rsidTr="00F73F5C">
        <w:trPr>
          <w:trHeight w:val="277"/>
        </w:trPr>
        <w:tc>
          <w:tcPr>
            <w:tcW w:w="8208" w:type="dxa"/>
            <w:noWrap/>
          </w:tcPr>
          <w:p w14:paraId="301CDCF1" w14:textId="77777777" w:rsidR="001C1EA4" w:rsidRPr="00C7345F" w:rsidRDefault="001C1EA4" w:rsidP="000E4186">
            <w:pPr>
              <w:pStyle w:val="TableTextLeft"/>
              <w:rPr>
                <w:noProof w:val="0"/>
              </w:rPr>
            </w:pPr>
            <w:r w:rsidRPr="00C7345F">
              <w:rPr>
                <w:noProof w:val="0"/>
              </w:rPr>
              <w:t>Needles Unified</w:t>
            </w:r>
          </w:p>
        </w:tc>
        <w:tc>
          <w:tcPr>
            <w:tcW w:w="950" w:type="dxa"/>
            <w:noWrap/>
          </w:tcPr>
          <w:p w14:paraId="5E54E736" w14:textId="77777777" w:rsidR="001C1EA4" w:rsidRPr="00C7345F" w:rsidRDefault="001C1EA4" w:rsidP="00F73F5C">
            <w:pPr>
              <w:pStyle w:val="TableText"/>
            </w:pPr>
            <w:r w:rsidRPr="00C7345F">
              <w:t>3</w:t>
            </w:r>
          </w:p>
        </w:tc>
      </w:tr>
      <w:tr w:rsidR="001C1EA4" w:rsidRPr="00C7345F" w14:paraId="1BAA1729" w14:textId="77777777" w:rsidTr="00F73F5C">
        <w:trPr>
          <w:trHeight w:val="277"/>
        </w:trPr>
        <w:tc>
          <w:tcPr>
            <w:tcW w:w="8208" w:type="dxa"/>
            <w:noWrap/>
          </w:tcPr>
          <w:p w14:paraId="25FF02D1" w14:textId="77777777" w:rsidR="001C1EA4" w:rsidRPr="00C7345F" w:rsidRDefault="001C1EA4" w:rsidP="000E4186">
            <w:pPr>
              <w:pStyle w:val="TableTextLeft"/>
              <w:rPr>
                <w:noProof w:val="0"/>
              </w:rPr>
            </w:pPr>
            <w:r w:rsidRPr="00C7345F">
              <w:rPr>
                <w:noProof w:val="0"/>
              </w:rPr>
              <w:t>Nevada City Elementary</w:t>
            </w:r>
          </w:p>
        </w:tc>
        <w:tc>
          <w:tcPr>
            <w:tcW w:w="950" w:type="dxa"/>
            <w:noWrap/>
          </w:tcPr>
          <w:p w14:paraId="431BC6E5" w14:textId="77777777" w:rsidR="001C1EA4" w:rsidRPr="00C7345F" w:rsidRDefault="001C1EA4" w:rsidP="00F73F5C">
            <w:pPr>
              <w:pStyle w:val="TableText"/>
            </w:pPr>
            <w:r w:rsidRPr="00C7345F">
              <w:t>2</w:t>
            </w:r>
          </w:p>
        </w:tc>
      </w:tr>
      <w:tr w:rsidR="001C1EA4" w:rsidRPr="00C7345F" w14:paraId="733223AF" w14:textId="77777777" w:rsidTr="00F73F5C">
        <w:trPr>
          <w:trHeight w:val="277"/>
        </w:trPr>
        <w:tc>
          <w:tcPr>
            <w:tcW w:w="8208" w:type="dxa"/>
            <w:noWrap/>
          </w:tcPr>
          <w:p w14:paraId="67473CCF" w14:textId="77777777" w:rsidR="001C1EA4" w:rsidRPr="00C7345F" w:rsidRDefault="001C1EA4" w:rsidP="000E4186">
            <w:pPr>
              <w:pStyle w:val="TableTextLeft"/>
              <w:rPr>
                <w:noProof w:val="0"/>
              </w:rPr>
            </w:pPr>
            <w:r w:rsidRPr="00C7345F">
              <w:rPr>
                <w:noProof w:val="0"/>
              </w:rPr>
              <w:t>Nevada Joint Union High</w:t>
            </w:r>
          </w:p>
        </w:tc>
        <w:tc>
          <w:tcPr>
            <w:tcW w:w="950" w:type="dxa"/>
            <w:noWrap/>
          </w:tcPr>
          <w:p w14:paraId="32F4C4E4" w14:textId="77777777" w:rsidR="001C1EA4" w:rsidRPr="00C7345F" w:rsidRDefault="001C1EA4" w:rsidP="00F73F5C">
            <w:pPr>
              <w:pStyle w:val="TableText"/>
            </w:pPr>
            <w:r w:rsidRPr="00C7345F">
              <w:t>7</w:t>
            </w:r>
          </w:p>
        </w:tc>
      </w:tr>
      <w:tr w:rsidR="001C1EA4" w:rsidRPr="00C7345F" w14:paraId="6FECF5E7" w14:textId="77777777" w:rsidTr="00F73F5C">
        <w:trPr>
          <w:trHeight w:val="277"/>
        </w:trPr>
        <w:tc>
          <w:tcPr>
            <w:tcW w:w="8208" w:type="dxa"/>
            <w:noWrap/>
          </w:tcPr>
          <w:p w14:paraId="658FEE01" w14:textId="77777777" w:rsidR="001C1EA4" w:rsidRPr="00C7345F" w:rsidRDefault="001C1EA4" w:rsidP="000E4186">
            <w:pPr>
              <w:pStyle w:val="TableTextLeft"/>
              <w:rPr>
                <w:noProof w:val="0"/>
              </w:rPr>
            </w:pPr>
            <w:r w:rsidRPr="00C7345F">
              <w:rPr>
                <w:noProof w:val="0"/>
              </w:rPr>
              <w:t>New Designs Charter</w:t>
            </w:r>
          </w:p>
        </w:tc>
        <w:tc>
          <w:tcPr>
            <w:tcW w:w="950" w:type="dxa"/>
            <w:noWrap/>
          </w:tcPr>
          <w:p w14:paraId="5DAA78E6" w14:textId="77777777" w:rsidR="001C1EA4" w:rsidRPr="00C7345F" w:rsidRDefault="001C1EA4" w:rsidP="00F73F5C">
            <w:pPr>
              <w:pStyle w:val="TableText"/>
            </w:pPr>
            <w:r w:rsidRPr="00C7345F">
              <w:t>5</w:t>
            </w:r>
          </w:p>
        </w:tc>
      </w:tr>
      <w:tr w:rsidR="001C1EA4" w:rsidRPr="00C7345F" w14:paraId="5D2EE461" w14:textId="77777777" w:rsidTr="00F73F5C">
        <w:trPr>
          <w:trHeight w:val="277"/>
        </w:trPr>
        <w:tc>
          <w:tcPr>
            <w:tcW w:w="8208" w:type="dxa"/>
            <w:noWrap/>
          </w:tcPr>
          <w:p w14:paraId="70A2A3C3" w14:textId="77777777" w:rsidR="001C1EA4" w:rsidRPr="00C7345F" w:rsidRDefault="001C1EA4" w:rsidP="000E4186">
            <w:pPr>
              <w:pStyle w:val="TableTextLeft"/>
              <w:rPr>
                <w:noProof w:val="0"/>
              </w:rPr>
            </w:pPr>
            <w:r w:rsidRPr="00C7345F">
              <w:rPr>
                <w:noProof w:val="0"/>
              </w:rPr>
              <w:t>New Designs Charter School-Watts</w:t>
            </w:r>
          </w:p>
        </w:tc>
        <w:tc>
          <w:tcPr>
            <w:tcW w:w="950" w:type="dxa"/>
            <w:noWrap/>
          </w:tcPr>
          <w:p w14:paraId="2A7171FE" w14:textId="77777777" w:rsidR="001C1EA4" w:rsidRPr="00C7345F" w:rsidRDefault="001C1EA4" w:rsidP="00F73F5C">
            <w:pPr>
              <w:pStyle w:val="TableText"/>
            </w:pPr>
            <w:r w:rsidRPr="00C7345F">
              <w:t>3</w:t>
            </w:r>
          </w:p>
        </w:tc>
      </w:tr>
      <w:tr w:rsidR="001C1EA4" w:rsidRPr="00C7345F" w14:paraId="2987648D" w14:textId="77777777" w:rsidTr="00F73F5C">
        <w:trPr>
          <w:trHeight w:val="277"/>
        </w:trPr>
        <w:tc>
          <w:tcPr>
            <w:tcW w:w="8208" w:type="dxa"/>
            <w:noWrap/>
          </w:tcPr>
          <w:p w14:paraId="6AFC4589" w14:textId="77777777" w:rsidR="001C1EA4" w:rsidRPr="00C7345F" w:rsidRDefault="001C1EA4" w:rsidP="000E4186">
            <w:pPr>
              <w:pStyle w:val="TableTextLeft"/>
              <w:rPr>
                <w:noProof w:val="0"/>
              </w:rPr>
            </w:pPr>
            <w:r w:rsidRPr="00C7345F">
              <w:rPr>
                <w:noProof w:val="0"/>
              </w:rPr>
              <w:t>New Haven Unified</w:t>
            </w:r>
          </w:p>
        </w:tc>
        <w:tc>
          <w:tcPr>
            <w:tcW w:w="950" w:type="dxa"/>
            <w:noWrap/>
          </w:tcPr>
          <w:p w14:paraId="6B0492FA" w14:textId="77777777" w:rsidR="001C1EA4" w:rsidRPr="00C7345F" w:rsidRDefault="001C1EA4" w:rsidP="00F73F5C">
            <w:pPr>
              <w:pStyle w:val="TableText"/>
            </w:pPr>
            <w:r w:rsidRPr="00C7345F">
              <w:t>262</w:t>
            </w:r>
          </w:p>
        </w:tc>
      </w:tr>
      <w:tr w:rsidR="001C1EA4" w:rsidRPr="00C7345F" w14:paraId="2B90CD8F" w14:textId="77777777" w:rsidTr="00F73F5C">
        <w:trPr>
          <w:trHeight w:val="277"/>
        </w:trPr>
        <w:tc>
          <w:tcPr>
            <w:tcW w:w="8208" w:type="dxa"/>
            <w:noWrap/>
          </w:tcPr>
          <w:p w14:paraId="4A294612" w14:textId="77777777" w:rsidR="001C1EA4" w:rsidRPr="00C7345F" w:rsidRDefault="001C1EA4" w:rsidP="000E4186">
            <w:pPr>
              <w:pStyle w:val="TableTextLeft"/>
              <w:rPr>
                <w:noProof w:val="0"/>
              </w:rPr>
            </w:pPr>
            <w:r w:rsidRPr="00C7345F">
              <w:rPr>
                <w:noProof w:val="0"/>
              </w:rPr>
              <w:t>New Heights Charter</w:t>
            </w:r>
          </w:p>
        </w:tc>
        <w:tc>
          <w:tcPr>
            <w:tcW w:w="950" w:type="dxa"/>
            <w:noWrap/>
          </w:tcPr>
          <w:p w14:paraId="2C71FA01" w14:textId="77777777" w:rsidR="001C1EA4" w:rsidRPr="00C7345F" w:rsidRDefault="001C1EA4" w:rsidP="00F73F5C">
            <w:pPr>
              <w:pStyle w:val="TableText"/>
            </w:pPr>
            <w:r w:rsidRPr="00C7345F">
              <w:t>15</w:t>
            </w:r>
          </w:p>
        </w:tc>
      </w:tr>
      <w:tr w:rsidR="001C1EA4" w:rsidRPr="00C7345F" w14:paraId="389A8A1F" w14:textId="77777777" w:rsidTr="00F73F5C">
        <w:trPr>
          <w:trHeight w:val="277"/>
        </w:trPr>
        <w:tc>
          <w:tcPr>
            <w:tcW w:w="8208" w:type="dxa"/>
            <w:noWrap/>
          </w:tcPr>
          <w:p w14:paraId="6D2AAE94" w14:textId="77777777" w:rsidR="001C1EA4" w:rsidRPr="00C7345F" w:rsidRDefault="001C1EA4" w:rsidP="000E4186">
            <w:pPr>
              <w:pStyle w:val="TableTextLeft"/>
              <w:rPr>
                <w:noProof w:val="0"/>
              </w:rPr>
            </w:pPr>
            <w:r w:rsidRPr="00C7345F">
              <w:rPr>
                <w:noProof w:val="0"/>
              </w:rPr>
              <w:t>New Hope Elementary</w:t>
            </w:r>
          </w:p>
        </w:tc>
        <w:tc>
          <w:tcPr>
            <w:tcW w:w="950" w:type="dxa"/>
            <w:noWrap/>
          </w:tcPr>
          <w:p w14:paraId="1978567C" w14:textId="77777777" w:rsidR="001C1EA4" w:rsidRPr="00C7345F" w:rsidRDefault="001C1EA4" w:rsidP="00F73F5C">
            <w:pPr>
              <w:pStyle w:val="TableText"/>
            </w:pPr>
            <w:r w:rsidRPr="00C7345F">
              <w:t>7</w:t>
            </w:r>
          </w:p>
        </w:tc>
      </w:tr>
      <w:tr w:rsidR="001C1EA4" w:rsidRPr="00C7345F" w14:paraId="710B95F3" w14:textId="77777777" w:rsidTr="00F73F5C">
        <w:trPr>
          <w:trHeight w:val="277"/>
        </w:trPr>
        <w:tc>
          <w:tcPr>
            <w:tcW w:w="8208" w:type="dxa"/>
            <w:noWrap/>
          </w:tcPr>
          <w:p w14:paraId="1BB18E25" w14:textId="77777777" w:rsidR="001C1EA4" w:rsidRPr="00C7345F" w:rsidRDefault="001C1EA4" w:rsidP="000E4186">
            <w:pPr>
              <w:pStyle w:val="TableTextLeft"/>
              <w:rPr>
                <w:noProof w:val="0"/>
              </w:rPr>
            </w:pPr>
            <w:r w:rsidRPr="00C7345F">
              <w:rPr>
                <w:noProof w:val="0"/>
              </w:rPr>
              <w:t>New Horizons Charter Academy</w:t>
            </w:r>
          </w:p>
        </w:tc>
        <w:tc>
          <w:tcPr>
            <w:tcW w:w="950" w:type="dxa"/>
            <w:noWrap/>
          </w:tcPr>
          <w:p w14:paraId="05A6F4D7" w14:textId="77777777" w:rsidR="001C1EA4" w:rsidRPr="00C7345F" w:rsidRDefault="001C1EA4" w:rsidP="00F73F5C">
            <w:pPr>
              <w:pStyle w:val="TableText"/>
            </w:pPr>
            <w:r w:rsidRPr="00C7345F">
              <w:t>15</w:t>
            </w:r>
          </w:p>
        </w:tc>
      </w:tr>
      <w:tr w:rsidR="001C1EA4" w:rsidRPr="00C7345F" w14:paraId="7FBBF29D" w14:textId="77777777" w:rsidTr="00F73F5C">
        <w:trPr>
          <w:trHeight w:val="277"/>
        </w:trPr>
        <w:tc>
          <w:tcPr>
            <w:tcW w:w="8208" w:type="dxa"/>
            <w:noWrap/>
          </w:tcPr>
          <w:p w14:paraId="64846DCE" w14:textId="77777777" w:rsidR="001C1EA4" w:rsidRPr="00C7345F" w:rsidRDefault="001C1EA4" w:rsidP="000E4186">
            <w:pPr>
              <w:pStyle w:val="TableTextLeft"/>
              <w:rPr>
                <w:noProof w:val="0"/>
              </w:rPr>
            </w:pPr>
            <w:r w:rsidRPr="00C7345F">
              <w:rPr>
                <w:noProof w:val="0"/>
              </w:rPr>
              <w:t>New Jerusalem Elementary</w:t>
            </w:r>
          </w:p>
        </w:tc>
        <w:tc>
          <w:tcPr>
            <w:tcW w:w="950" w:type="dxa"/>
            <w:noWrap/>
          </w:tcPr>
          <w:p w14:paraId="477572A5" w14:textId="77777777" w:rsidR="001C1EA4" w:rsidRPr="00C7345F" w:rsidRDefault="001C1EA4" w:rsidP="00F73F5C">
            <w:pPr>
              <w:pStyle w:val="TableText"/>
            </w:pPr>
            <w:r w:rsidRPr="00C7345F">
              <w:t>16</w:t>
            </w:r>
          </w:p>
        </w:tc>
      </w:tr>
      <w:tr w:rsidR="001C1EA4" w:rsidRPr="00C7345F" w14:paraId="538DA22A" w14:textId="77777777" w:rsidTr="00F73F5C">
        <w:trPr>
          <w:trHeight w:val="277"/>
        </w:trPr>
        <w:tc>
          <w:tcPr>
            <w:tcW w:w="8208" w:type="dxa"/>
            <w:noWrap/>
          </w:tcPr>
          <w:p w14:paraId="68576698" w14:textId="77777777" w:rsidR="001C1EA4" w:rsidRPr="00C7345F" w:rsidRDefault="001C1EA4" w:rsidP="000E4186">
            <w:pPr>
              <w:pStyle w:val="TableTextLeft"/>
              <w:rPr>
                <w:noProof w:val="0"/>
              </w:rPr>
            </w:pPr>
            <w:r w:rsidRPr="00C7345F">
              <w:rPr>
                <w:noProof w:val="0"/>
              </w:rPr>
              <w:t>New Los Angeles Charter Elementary</w:t>
            </w:r>
          </w:p>
        </w:tc>
        <w:tc>
          <w:tcPr>
            <w:tcW w:w="950" w:type="dxa"/>
            <w:noWrap/>
          </w:tcPr>
          <w:p w14:paraId="7C07D545" w14:textId="77777777" w:rsidR="001C1EA4" w:rsidRPr="00C7345F" w:rsidRDefault="001C1EA4" w:rsidP="00F73F5C">
            <w:pPr>
              <w:pStyle w:val="TableText"/>
            </w:pPr>
            <w:r w:rsidRPr="00C7345F">
              <w:t>10</w:t>
            </w:r>
          </w:p>
        </w:tc>
      </w:tr>
      <w:tr w:rsidR="001C1EA4" w:rsidRPr="00C7345F" w14:paraId="7FD65147" w14:textId="77777777" w:rsidTr="00F73F5C">
        <w:trPr>
          <w:trHeight w:val="277"/>
        </w:trPr>
        <w:tc>
          <w:tcPr>
            <w:tcW w:w="8208" w:type="dxa"/>
            <w:noWrap/>
          </w:tcPr>
          <w:p w14:paraId="7B9306E3" w14:textId="77777777" w:rsidR="001C1EA4" w:rsidRPr="00C7345F" w:rsidRDefault="001C1EA4" w:rsidP="000E4186">
            <w:pPr>
              <w:pStyle w:val="TableTextLeft"/>
              <w:rPr>
                <w:noProof w:val="0"/>
              </w:rPr>
            </w:pPr>
            <w:r w:rsidRPr="00C7345F">
              <w:rPr>
                <w:noProof w:val="0"/>
              </w:rPr>
              <w:t>New Village Girls Academy</w:t>
            </w:r>
          </w:p>
        </w:tc>
        <w:tc>
          <w:tcPr>
            <w:tcW w:w="950" w:type="dxa"/>
            <w:noWrap/>
          </w:tcPr>
          <w:p w14:paraId="527C264E" w14:textId="77777777" w:rsidR="001C1EA4" w:rsidRPr="00C7345F" w:rsidRDefault="001C1EA4" w:rsidP="00F73F5C">
            <w:pPr>
              <w:pStyle w:val="TableText"/>
            </w:pPr>
            <w:r w:rsidRPr="00C7345F">
              <w:t>6</w:t>
            </w:r>
          </w:p>
        </w:tc>
      </w:tr>
      <w:tr w:rsidR="001C1EA4" w:rsidRPr="00C7345F" w14:paraId="63F00990" w14:textId="77777777" w:rsidTr="00F73F5C">
        <w:trPr>
          <w:trHeight w:val="277"/>
        </w:trPr>
        <w:tc>
          <w:tcPr>
            <w:tcW w:w="8208" w:type="dxa"/>
            <w:noWrap/>
          </w:tcPr>
          <w:p w14:paraId="5BF913EB" w14:textId="77777777" w:rsidR="001C1EA4" w:rsidRPr="00C7345F" w:rsidRDefault="001C1EA4" w:rsidP="000E4186">
            <w:pPr>
              <w:pStyle w:val="TableTextLeft"/>
              <w:rPr>
                <w:noProof w:val="0"/>
              </w:rPr>
            </w:pPr>
            <w:r w:rsidRPr="00C7345F">
              <w:rPr>
                <w:noProof w:val="0"/>
              </w:rPr>
              <w:t>New Vision Middle</w:t>
            </w:r>
          </w:p>
        </w:tc>
        <w:tc>
          <w:tcPr>
            <w:tcW w:w="950" w:type="dxa"/>
            <w:noWrap/>
          </w:tcPr>
          <w:p w14:paraId="7D7DF369" w14:textId="77777777" w:rsidR="001C1EA4" w:rsidRPr="00C7345F" w:rsidRDefault="001C1EA4" w:rsidP="00F73F5C">
            <w:pPr>
              <w:pStyle w:val="TableText"/>
            </w:pPr>
            <w:r w:rsidRPr="00C7345F">
              <w:t>2</w:t>
            </w:r>
          </w:p>
        </w:tc>
      </w:tr>
      <w:tr w:rsidR="001C1EA4" w:rsidRPr="00C7345F" w14:paraId="2920A8F3" w14:textId="77777777" w:rsidTr="00F73F5C">
        <w:trPr>
          <w:trHeight w:val="277"/>
        </w:trPr>
        <w:tc>
          <w:tcPr>
            <w:tcW w:w="8208" w:type="dxa"/>
            <w:noWrap/>
          </w:tcPr>
          <w:p w14:paraId="0AABD46C" w14:textId="77777777" w:rsidR="001C1EA4" w:rsidRPr="00C7345F" w:rsidRDefault="001C1EA4" w:rsidP="000E4186">
            <w:pPr>
              <w:pStyle w:val="TableTextLeft"/>
              <w:rPr>
                <w:noProof w:val="0"/>
              </w:rPr>
            </w:pPr>
            <w:r w:rsidRPr="00C7345F">
              <w:rPr>
                <w:noProof w:val="0"/>
              </w:rPr>
              <w:t>Newark Unified</w:t>
            </w:r>
          </w:p>
        </w:tc>
        <w:tc>
          <w:tcPr>
            <w:tcW w:w="950" w:type="dxa"/>
            <w:noWrap/>
          </w:tcPr>
          <w:p w14:paraId="7D00F76A" w14:textId="77777777" w:rsidR="001C1EA4" w:rsidRPr="00C7345F" w:rsidRDefault="001C1EA4" w:rsidP="00F73F5C">
            <w:pPr>
              <w:pStyle w:val="TableText"/>
            </w:pPr>
            <w:r w:rsidRPr="00C7345F">
              <w:t>156</w:t>
            </w:r>
          </w:p>
        </w:tc>
      </w:tr>
      <w:tr w:rsidR="001C1EA4" w:rsidRPr="00C7345F" w14:paraId="0105E877" w14:textId="77777777" w:rsidTr="00F73F5C">
        <w:trPr>
          <w:trHeight w:val="277"/>
        </w:trPr>
        <w:tc>
          <w:tcPr>
            <w:tcW w:w="8208" w:type="dxa"/>
            <w:noWrap/>
          </w:tcPr>
          <w:p w14:paraId="64FE4D77" w14:textId="77777777" w:rsidR="001C1EA4" w:rsidRPr="00C7345F" w:rsidRDefault="001C1EA4" w:rsidP="000E4186">
            <w:pPr>
              <w:pStyle w:val="TableTextLeft"/>
              <w:rPr>
                <w:noProof w:val="0"/>
              </w:rPr>
            </w:pPr>
            <w:r w:rsidRPr="00C7345F">
              <w:rPr>
                <w:noProof w:val="0"/>
              </w:rPr>
              <w:t>Newcastle Elementary</w:t>
            </w:r>
          </w:p>
        </w:tc>
        <w:tc>
          <w:tcPr>
            <w:tcW w:w="950" w:type="dxa"/>
            <w:noWrap/>
          </w:tcPr>
          <w:p w14:paraId="0AEEAA3F" w14:textId="77777777" w:rsidR="001C1EA4" w:rsidRPr="00C7345F" w:rsidRDefault="001C1EA4" w:rsidP="00F73F5C">
            <w:pPr>
              <w:pStyle w:val="TableText"/>
            </w:pPr>
            <w:r w:rsidRPr="00C7345F">
              <w:t>2</w:t>
            </w:r>
          </w:p>
        </w:tc>
      </w:tr>
      <w:tr w:rsidR="001C1EA4" w:rsidRPr="00C7345F" w14:paraId="0E433490" w14:textId="77777777" w:rsidTr="00F73F5C">
        <w:trPr>
          <w:trHeight w:val="277"/>
        </w:trPr>
        <w:tc>
          <w:tcPr>
            <w:tcW w:w="8208" w:type="dxa"/>
            <w:noWrap/>
          </w:tcPr>
          <w:p w14:paraId="5AB3CBD6" w14:textId="77777777" w:rsidR="001C1EA4" w:rsidRPr="00C7345F" w:rsidRDefault="001C1EA4" w:rsidP="000E4186">
            <w:pPr>
              <w:pStyle w:val="TableTextLeft"/>
              <w:rPr>
                <w:noProof w:val="0"/>
              </w:rPr>
            </w:pPr>
            <w:r w:rsidRPr="00C7345F">
              <w:rPr>
                <w:noProof w:val="0"/>
              </w:rPr>
              <w:t>Newhall</w:t>
            </w:r>
          </w:p>
        </w:tc>
        <w:tc>
          <w:tcPr>
            <w:tcW w:w="950" w:type="dxa"/>
            <w:noWrap/>
          </w:tcPr>
          <w:p w14:paraId="3E9FA9D5" w14:textId="77777777" w:rsidR="001C1EA4" w:rsidRPr="00C7345F" w:rsidRDefault="001C1EA4" w:rsidP="00F73F5C">
            <w:pPr>
              <w:pStyle w:val="TableText"/>
            </w:pPr>
            <w:r w:rsidRPr="00C7345F">
              <w:t>218</w:t>
            </w:r>
          </w:p>
        </w:tc>
      </w:tr>
      <w:tr w:rsidR="001C1EA4" w:rsidRPr="00C7345F" w14:paraId="49C40AAD" w14:textId="77777777" w:rsidTr="00F73F5C">
        <w:trPr>
          <w:trHeight w:val="277"/>
        </w:trPr>
        <w:tc>
          <w:tcPr>
            <w:tcW w:w="8208" w:type="dxa"/>
            <w:noWrap/>
          </w:tcPr>
          <w:p w14:paraId="4344262B" w14:textId="77777777" w:rsidR="001C1EA4" w:rsidRPr="00C7345F" w:rsidRDefault="001C1EA4" w:rsidP="000E4186">
            <w:pPr>
              <w:pStyle w:val="TableTextLeft"/>
              <w:rPr>
                <w:noProof w:val="0"/>
              </w:rPr>
            </w:pPr>
            <w:r w:rsidRPr="00C7345F">
              <w:rPr>
                <w:noProof w:val="0"/>
              </w:rPr>
              <w:t>Newman-Crows Landing Unified</w:t>
            </w:r>
          </w:p>
        </w:tc>
        <w:tc>
          <w:tcPr>
            <w:tcW w:w="950" w:type="dxa"/>
            <w:noWrap/>
          </w:tcPr>
          <w:p w14:paraId="28791FC1" w14:textId="77777777" w:rsidR="001C1EA4" w:rsidRPr="00C7345F" w:rsidRDefault="001C1EA4" w:rsidP="00F73F5C">
            <w:pPr>
              <w:pStyle w:val="TableText"/>
            </w:pPr>
            <w:r w:rsidRPr="00C7345F">
              <w:t>103</w:t>
            </w:r>
          </w:p>
        </w:tc>
      </w:tr>
      <w:tr w:rsidR="001C1EA4" w:rsidRPr="00C7345F" w14:paraId="0AF73D09" w14:textId="77777777" w:rsidTr="00F73F5C">
        <w:trPr>
          <w:trHeight w:val="277"/>
        </w:trPr>
        <w:tc>
          <w:tcPr>
            <w:tcW w:w="8208" w:type="dxa"/>
            <w:noWrap/>
          </w:tcPr>
          <w:p w14:paraId="00DA6758" w14:textId="77777777" w:rsidR="001C1EA4" w:rsidRPr="00C7345F" w:rsidRDefault="001C1EA4" w:rsidP="000E4186">
            <w:pPr>
              <w:pStyle w:val="TableTextLeft"/>
              <w:rPr>
                <w:noProof w:val="0"/>
              </w:rPr>
            </w:pPr>
            <w:r w:rsidRPr="00C7345F">
              <w:rPr>
                <w:noProof w:val="0"/>
              </w:rPr>
              <w:t>Newport-Mesa Unified</w:t>
            </w:r>
          </w:p>
        </w:tc>
        <w:tc>
          <w:tcPr>
            <w:tcW w:w="950" w:type="dxa"/>
            <w:noWrap/>
          </w:tcPr>
          <w:p w14:paraId="55BB3BF0" w14:textId="77777777" w:rsidR="001C1EA4" w:rsidRPr="00C7345F" w:rsidRDefault="001C1EA4" w:rsidP="00F73F5C">
            <w:pPr>
              <w:pStyle w:val="TableText"/>
            </w:pPr>
            <w:r w:rsidRPr="00C7345F">
              <w:t>424</w:t>
            </w:r>
          </w:p>
        </w:tc>
      </w:tr>
      <w:tr w:rsidR="001C1EA4" w:rsidRPr="00C7345F" w14:paraId="34F4B4E6" w14:textId="77777777" w:rsidTr="00F73F5C">
        <w:trPr>
          <w:trHeight w:val="277"/>
        </w:trPr>
        <w:tc>
          <w:tcPr>
            <w:tcW w:w="8208" w:type="dxa"/>
            <w:noWrap/>
          </w:tcPr>
          <w:p w14:paraId="49ED2EDA" w14:textId="77777777" w:rsidR="001C1EA4" w:rsidRPr="00C7345F" w:rsidRDefault="001C1EA4" w:rsidP="000E4186">
            <w:pPr>
              <w:pStyle w:val="TableTextLeft"/>
              <w:rPr>
                <w:noProof w:val="0"/>
              </w:rPr>
            </w:pPr>
            <w:r w:rsidRPr="00C7345F">
              <w:rPr>
                <w:noProof w:val="0"/>
              </w:rPr>
              <w:t>NextGeneration STEAM Academy</w:t>
            </w:r>
          </w:p>
        </w:tc>
        <w:tc>
          <w:tcPr>
            <w:tcW w:w="950" w:type="dxa"/>
            <w:noWrap/>
          </w:tcPr>
          <w:p w14:paraId="2B2B3DF5" w14:textId="77777777" w:rsidR="001C1EA4" w:rsidRPr="00C7345F" w:rsidRDefault="001C1EA4" w:rsidP="00F73F5C">
            <w:pPr>
              <w:pStyle w:val="TableText"/>
            </w:pPr>
            <w:r w:rsidRPr="00C7345F">
              <w:t>26</w:t>
            </w:r>
          </w:p>
        </w:tc>
      </w:tr>
      <w:tr w:rsidR="001C1EA4" w:rsidRPr="00C7345F" w14:paraId="0380EF71" w14:textId="77777777" w:rsidTr="00F73F5C">
        <w:trPr>
          <w:trHeight w:val="277"/>
        </w:trPr>
        <w:tc>
          <w:tcPr>
            <w:tcW w:w="8208" w:type="dxa"/>
            <w:noWrap/>
          </w:tcPr>
          <w:p w14:paraId="2ACCADAD" w14:textId="77777777" w:rsidR="001C1EA4" w:rsidRPr="00C7345F" w:rsidRDefault="001C1EA4" w:rsidP="000E4186">
            <w:pPr>
              <w:pStyle w:val="TableTextLeft"/>
              <w:rPr>
                <w:noProof w:val="0"/>
              </w:rPr>
            </w:pPr>
            <w:r w:rsidRPr="00C7345F">
              <w:rPr>
                <w:noProof w:val="0"/>
              </w:rPr>
              <w:t>Nord Country</w:t>
            </w:r>
          </w:p>
        </w:tc>
        <w:tc>
          <w:tcPr>
            <w:tcW w:w="950" w:type="dxa"/>
            <w:noWrap/>
          </w:tcPr>
          <w:p w14:paraId="092FA2B0" w14:textId="77777777" w:rsidR="001C1EA4" w:rsidRPr="00C7345F" w:rsidRDefault="001C1EA4" w:rsidP="00F73F5C">
            <w:pPr>
              <w:pStyle w:val="TableText"/>
            </w:pPr>
            <w:r w:rsidRPr="00C7345F">
              <w:t>1</w:t>
            </w:r>
          </w:p>
        </w:tc>
      </w:tr>
      <w:tr w:rsidR="001C1EA4" w:rsidRPr="00C7345F" w14:paraId="20972426" w14:textId="77777777" w:rsidTr="00F73F5C">
        <w:trPr>
          <w:trHeight w:val="277"/>
        </w:trPr>
        <w:tc>
          <w:tcPr>
            <w:tcW w:w="8208" w:type="dxa"/>
            <w:noWrap/>
          </w:tcPr>
          <w:p w14:paraId="046E69B1" w14:textId="77777777" w:rsidR="001C1EA4" w:rsidRPr="00C7345F" w:rsidRDefault="001C1EA4" w:rsidP="000E4186">
            <w:pPr>
              <w:pStyle w:val="TableTextLeft"/>
              <w:rPr>
                <w:noProof w:val="0"/>
              </w:rPr>
            </w:pPr>
            <w:r w:rsidRPr="00C7345F">
              <w:rPr>
                <w:noProof w:val="0"/>
              </w:rPr>
              <w:t>Norris Elementary</w:t>
            </w:r>
          </w:p>
        </w:tc>
        <w:tc>
          <w:tcPr>
            <w:tcW w:w="950" w:type="dxa"/>
            <w:noWrap/>
          </w:tcPr>
          <w:p w14:paraId="1AD96227" w14:textId="77777777" w:rsidR="001C1EA4" w:rsidRPr="00C7345F" w:rsidRDefault="001C1EA4" w:rsidP="00F73F5C">
            <w:pPr>
              <w:pStyle w:val="TableText"/>
            </w:pPr>
            <w:r w:rsidRPr="00C7345F">
              <w:t>18</w:t>
            </w:r>
          </w:p>
        </w:tc>
      </w:tr>
      <w:tr w:rsidR="001C1EA4" w:rsidRPr="00C7345F" w14:paraId="0F929BC5" w14:textId="77777777" w:rsidTr="00F73F5C">
        <w:trPr>
          <w:trHeight w:val="277"/>
        </w:trPr>
        <w:tc>
          <w:tcPr>
            <w:tcW w:w="8208" w:type="dxa"/>
            <w:noWrap/>
          </w:tcPr>
          <w:p w14:paraId="61527F33" w14:textId="77777777" w:rsidR="001C1EA4" w:rsidRPr="00C7345F" w:rsidRDefault="001C1EA4" w:rsidP="000E4186">
            <w:pPr>
              <w:pStyle w:val="TableTextLeft"/>
              <w:rPr>
                <w:noProof w:val="0"/>
              </w:rPr>
            </w:pPr>
            <w:r w:rsidRPr="00C7345F">
              <w:rPr>
                <w:noProof w:val="0"/>
              </w:rPr>
              <w:t>North County Joint Union Elementary</w:t>
            </w:r>
          </w:p>
        </w:tc>
        <w:tc>
          <w:tcPr>
            <w:tcW w:w="950" w:type="dxa"/>
            <w:noWrap/>
          </w:tcPr>
          <w:p w14:paraId="34E6A69D" w14:textId="77777777" w:rsidR="001C1EA4" w:rsidRPr="00C7345F" w:rsidRDefault="001C1EA4" w:rsidP="00F73F5C">
            <w:pPr>
              <w:pStyle w:val="TableText"/>
            </w:pPr>
            <w:r w:rsidRPr="00C7345F">
              <w:t>12</w:t>
            </w:r>
          </w:p>
        </w:tc>
      </w:tr>
      <w:tr w:rsidR="001C1EA4" w:rsidRPr="00C7345F" w14:paraId="1645C246" w14:textId="77777777" w:rsidTr="00F73F5C">
        <w:trPr>
          <w:trHeight w:val="277"/>
        </w:trPr>
        <w:tc>
          <w:tcPr>
            <w:tcW w:w="8208" w:type="dxa"/>
            <w:noWrap/>
          </w:tcPr>
          <w:p w14:paraId="066E9A07" w14:textId="77777777" w:rsidR="001C1EA4" w:rsidRPr="00C7345F" w:rsidRDefault="001C1EA4" w:rsidP="000E4186">
            <w:pPr>
              <w:pStyle w:val="TableTextLeft"/>
              <w:rPr>
                <w:noProof w:val="0"/>
              </w:rPr>
            </w:pPr>
            <w:r w:rsidRPr="00C7345F">
              <w:rPr>
                <w:noProof w:val="0"/>
              </w:rPr>
              <w:t>North Monterey County Unified</w:t>
            </w:r>
          </w:p>
        </w:tc>
        <w:tc>
          <w:tcPr>
            <w:tcW w:w="950" w:type="dxa"/>
            <w:noWrap/>
          </w:tcPr>
          <w:p w14:paraId="5C17C0A1" w14:textId="77777777" w:rsidR="001C1EA4" w:rsidRPr="00C7345F" w:rsidRDefault="001C1EA4" w:rsidP="00F73F5C">
            <w:pPr>
              <w:pStyle w:val="TableText"/>
            </w:pPr>
            <w:r w:rsidRPr="00C7345F">
              <w:t>241</w:t>
            </w:r>
          </w:p>
        </w:tc>
      </w:tr>
      <w:tr w:rsidR="001C1EA4" w:rsidRPr="00C7345F" w14:paraId="1FF0B4BC" w14:textId="77777777" w:rsidTr="00F73F5C">
        <w:trPr>
          <w:trHeight w:val="277"/>
        </w:trPr>
        <w:tc>
          <w:tcPr>
            <w:tcW w:w="8208" w:type="dxa"/>
            <w:noWrap/>
          </w:tcPr>
          <w:p w14:paraId="0D3AAC7B" w14:textId="77777777" w:rsidR="001C1EA4" w:rsidRPr="00C7345F" w:rsidRDefault="001C1EA4" w:rsidP="000E4186">
            <w:pPr>
              <w:pStyle w:val="TableTextLeft"/>
              <w:rPr>
                <w:noProof w:val="0"/>
              </w:rPr>
            </w:pPr>
            <w:r w:rsidRPr="00C7345F">
              <w:rPr>
                <w:noProof w:val="0"/>
              </w:rPr>
              <w:t>North Oakland Community Charter</w:t>
            </w:r>
          </w:p>
        </w:tc>
        <w:tc>
          <w:tcPr>
            <w:tcW w:w="950" w:type="dxa"/>
            <w:noWrap/>
          </w:tcPr>
          <w:p w14:paraId="1EF7B53D" w14:textId="77777777" w:rsidR="001C1EA4" w:rsidRPr="00C7345F" w:rsidRDefault="001C1EA4" w:rsidP="00F73F5C">
            <w:pPr>
              <w:pStyle w:val="TableText"/>
            </w:pPr>
            <w:r w:rsidRPr="00C7345F">
              <w:t>7</w:t>
            </w:r>
          </w:p>
        </w:tc>
      </w:tr>
      <w:tr w:rsidR="001C1EA4" w:rsidRPr="00C7345F" w14:paraId="34420AD2" w14:textId="77777777" w:rsidTr="00F73F5C">
        <w:trPr>
          <w:trHeight w:val="277"/>
        </w:trPr>
        <w:tc>
          <w:tcPr>
            <w:tcW w:w="8208" w:type="dxa"/>
            <w:noWrap/>
          </w:tcPr>
          <w:p w14:paraId="70526663" w14:textId="77777777" w:rsidR="001C1EA4" w:rsidRPr="00C7345F" w:rsidRDefault="001C1EA4" w:rsidP="000E4186">
            <w:pPr>
              <w:pStyle w:val="TableTextLeft"/>
              <w:rPr>
                <w:noProof w:val="0"/>
              </w:rPr>
            </w:pPr>
            <w:r w:rsidRPr="00C7345F">
              <w:rPr>
                <w:noProof w:val="0"/>
              </w:rPr>
              <w:t>North Valley Military Institute College Preparatory Academy</w:t>
            </w:r>
          </w:p>
        </w:tc>
        <w:tc>
          <w:tcPr>
            <w:tcW w:w="950" w:type="dxa"/>
            <w:noWrap/>
          </w:tcPr>
          <w:p w14:paraId="242ED8DB" w14:textId="77777777" w:rsidR="001C1EA4" w:rsidRPr="00C7345F" w:rsidRDefault="001C1EA4" w:rsidP="00F73F5C">
            <w:pPr>
              <w:pStyle w:val="TableText"/>
            </w:pPr>
            <w:r w:rsidRPr="00C7345F">
              <w:t>2</w:t>
            </w:r>
          </w:p>
        </w:tc>
      </w:tr>
      <w:tr w:rsidR="001C1EA4" w:rsidRPr="00C7345F" w14:paraId="426ADA16" w14:textId="77777777" w:rsidTr="00F73F5C">
        <w:trPr>
          <w:trHeight w:val="277"/>
        </w:trPr>
        <w:tc>
          <w:tcPr>
            <w:tcW w:w="8208" w:type="dxa"/>
            <w:noWrap/>
          </w:tcPr>
          <w:p w14:paraId="64A5FC25" w14:textId="77777777" w:rsidR="001C1EA4" w:rsidRPr="00C7345F" w:rsidRDefault="001C1EA4" w:rsidP="000E4186">
            <w:pPr>
              <w:pStyle w:val="TableTextLeft"/>
              <w:rPr>
                <w:noProof w:val="0"/>
              </w:rPr>
            </w:pPr>
            <w:r w:rsidRPr="00C7345F">
              <w:rPr>
                <w:noProof w:val="0"/>
              </w:rPr>
              <w:t>Northern Humboldt Union High</w:t>
            </w:r>
          </w:p>
        </w:tc>
        <w:tc>
          <w:tcPr>
            <w:tcW w:w="950" w:type="dxa"/>
            <w:noWrap/>
          </w:tcPr>
          <w:p w14:paraId="4EC6F9D2" w14:textId="77777777" w:rsidR="001C1EA4" w:rsidRPr="00C7345F" w:rsidRDefault="001C1EA4" w:rsidP="00F73F5C">
            <w:pPr>
              <w:pStyle w:val="TableText"/>
            </w:pPr>
            <w:r w:rsidRPr="00C7345F">
              <w:t>3</w:t>
            </w:r>
          </w:p>
        </w:tc>
      </w:tr>
      <w:tr w:rsidR="001C1EA4" w:rsidRPr="00C7345F" w14:paraId="7C732A8B" w14:textId="77777777" w:rsidTr="00F73F5C">
        <w:trPr>
          <w:trHeight w:val="277"/>
        </w:trPr>
        <w:tc>
          <w:tcPr>
            <w:tcW w:w="8208" w:type="dxa"/>
            <w:noWrap/>
          </w:tcPr>
          <w:p w14:paraId="183D4DF2" w14:textId="77777777" w:rsidR="001C1EA4" w:rsidRPr="00C7345F" w:rsidRDefault="001C1EA4" w:rsidP="000E4186">
            <w:pPr>
              <w:pStyle w:val="TableTextLeft"/>
              <w:rPr>
                <w:noProof w:val="0"/>
              </w:rPr>
            </w:pPr>
            <w:r w:rsidRPr="00C7345F">
              <w:rPr>
                <w:noProof w:val="0"/>
              </w:rPr>
              <w:t>Norton Science and Language Academy</w:t>
            </w:r>
          </w:p>
        </w:tc>
        <w:tc>
          <w:tcPr>
            <w:tcW w:w="950" w:type="dxa"/>
            <w:noWrap/>
          </w:tcPr>
          <w:p w14:paraId="02E3E920" w14:textId="77777777" w:rsidR="001C1EA4" w:rsidRPr="00C7345F" w:rsidRDefault="001C1EA4" w:rsidP="00F73F5C">
            <w:pPr>
              <w:pStyle w:val="TableText"/>
            </w:pPr>
            <w:r w:rsidRPr="00C7345F">
              <w:t>47</w:t>
            </w:r>
          </w:p>
        </w:tc>
      </w:tr>
      <w:tr w:rsidR="001C1EA4" w:rsidRPr="00C7345F" w14:paraId="512789B6" w14:textId="77777777" w:rsidTr="00F73F5C">
        <w:trPr>
          <w:trHeight w:val="277"/>
        </w:trPr>
        <w:tc>
          <w:tcPr>
            <w:tcW w:w="8208" w:type="dxa"/>
            <w:noWrap/>
          </w:tcPr>
          <w:p w14:paraId="6933FFFF" w14:textId="77777777" w:rsidR="001C1EA4" w:rsidRPr="00C7345F" w:rsidRDefault="001C1EA4" w:rsidP="000E4186">
            <w:pPr>
              <w:pStyle w:val="TableTextLeft"/>
              <w:rPr>
                <w:noProof w:val="0"/>
              </w:rPr>
            </w:pPr>
            <w:r w:rsidRPr="00C7345F">
              <w:rPr>
                <w:noProof w:val="0"/>
              </w:rPr>
              <w:t>Norwalk-La Mirada Unified</w:t>
            </w:r>
          </w:p>
        </w:tc>
        <w:tc>
          <w:tcPr>
            <w:tcW w:w="950" w:type="dxa"/>
            <w:noWrap/>
          </w:tcPr>
          <w:p w14:paraId="0AF0C0F7" w14:textId="77777777" w:rsidR="001C1EA4" w:rsidRPr="00C7345F" w:rsidRDefault="001C1EA4" w:rsidP="00F73F5C">
            <w:pPr>
              <w:pStyle w:val="TableText"/>
            </w:pPr>
            <w:r w:rsidRPr="00C7345F">
              <w:t>286</w:t>
            </w:r>
          </w:p>
        </w:tc>
      </w:tr>
      <w:tr w:rsidR="001C1EA4" w:rsidRPr="00C7345F" w14:paraId="2C6459B8" w14:textId="77777777" w:rsidTr="00F73F5C">
        <w:trPr>
          <w:trHeight w:val="277"/>
        </w:trPr>
        <w:tc>
          <w:tcPr>
            <w:tcW w:w="8208" w:type="dxa"/>
            <w:noWrap/>
          </w:tcPr>
          <w:p w14:paraId="74DAFDFB" w14:textId="77777777" w:rsidR="001C1EA4" w:rsidRPr="00C7345F" w:rsidRDefault="001C1EA4" w:rsidP="000E4186">
            <w:pPr>
              <w:pStyle w:val="TableTextLeft"/>
              <w:rPr>
                <w:noProof w:val="0"/>
              </w:rPr>
            </w:pPr>
            <w:r w:rsidRPr="00C7345F">
              <w:rPr>
                <w:noProof w:val="0"/>
              </w:rPr>
              <w:t>Novato Charter</w:t>
            </w:r>
          </w:p>
        </w:tc>
        <w:tc>
          <w:tcPr>
            <w:tcW w:w="950" w:type="dxa"/>
            <w:noWrap/>
          </w:tcPr>
          <w:p w14:paraId="104E717C" w14:textId="77777777" w:rsidR="001C1EA4" w:rsidRPr="00C7345F" w:rsidRDefault="001C1EA4" w:rsidP="00F73F5C">
            <w:pPr>
              <w:pStyle w:val="TableText"/>
            </w:pPr>
            <w:r w:rsidRPr="00C7345F">
              <w:t>1</w:t>
            </w:r>
          </w:p>
        </w:tc>
      </w:tr>
      <w:tr w:rsidR="001C1EA4" w:rsidRPr="00C7345F" w14:paraId="15172293" w14:textId="77777777" w:rsidTr="00F73F5C">
        <w:trPr>
          <w:trHeight w:val="277"/>
        </w:trPr>
        <w:tc>
          <w:tcPr>
            <w:tcW w:w="8208" w:type="dxa"/>
            <w:noWrap/>
          </w:tcPr>
          <w:p w14:paraId="20D2C01D" w14:textId="77777777" w:rsidR="001C1EA4" w:rsidRPr="00C7345F" w:rsidRDefault="001C1EA4" w:rsidP="000E4186">
            <w:pPr>
              <w:pStyle w:val="TableTextLeft"/>
              <w:rPr>
                <w:noProof w:val="0"/>
              </w:rPr>
            </w:pPr>
            <w:r w:rsidRPr="00C7345F">
              <w:rPr>
                <w:noProof w:val="0"/>
              </w:rPr>
              <w:t>Novato Unified</w:t>
            </w:r>
          </w:p>
        </w:tc>
        <w:tc>
          <w:tcPr>
            <w:tcW w:w="950" w:type="dxa"/>
            <w:noWrap/>
          </w:tcPr>
          <w:p w14:paraId="5020CAF6" w14:textId="77777777" w:rsidR="001C1EA4" w:rsidRPr="00C7345F" w:rsidRDefault="001C1EA4" w:rsidP="00F73F5C">
            <w:pPr>
              <w:pStyle w:val="TableText"/>
            </w:pPr>
            <w:r w:rsidRPr="00C7345F">
              <w:t>199</w:t>
            </w:r>
          </w:p>
        </w:tc>
      </w:tr>
      <w:tr w:rsidR="001C1EA4" w:rsidRPr="00C7345F" w14:paraId="2A444AFC" w14:textId="77777777" w:rsidTr="00F73F5C">
        <w:trPr>
          <w:trHeight w:val="277"/>
        </w:trPr>
        <w:tc>
          <w:tcPr>
            <w:tcW w:w="8208" w:type="dxa"/>
            <w:noWrap/>
          </w:tcPr>
          <w:p w14:paraId="339627C3" w14:textId="77777777" w:rsidR="001C1EA4" w:rsidRPr="00C7345F" w:rsidRDefault="001C1EA4" w:rsidP="000E4186">
            <w:pPr>
              <w:pStyle w:val="TableTextLeft"/>
              <w:rPr>
                <w:noProof w:val="0"/>
              </w:rPr>
            </w:pPr>
            <w:r w:rsidRPr="00C7345F">
              <w:rPr>
                <w:noProof w:val="0"/>
              </w:rPr>
              <w:t>Nuestro Elementary</w:t>
            </w:r>
          </w:p>
        </w:tc>
        <w:tc>
          <w:tcPr>
            <w:tcW w:w="950" w:type="dxa"/>
            <w:noWrap/>
          </w:tcPr>
          <w:p w14:paraId="22802CD2" w14:textId="77777777" w:rsidR="001C1EA4" w:rsidRPr="00C7345F" w:rsidRDefault="001C1EA4" w:rsidP="00F73F5C">
            <w:pPr>
              <w:pStyle w:val="TableText"/>
            </w:pPr>
            <w:r w:rsidRPr="00C7345F">
              <w:t>2</w:t>
            </w:r>
          </w:p>
        </w:tc>
      </w:tr>
      <w:tr w:rsidR="001C1EA4" w:rsidRPr="00C7345F" w14:paraId="6D3A61BA" w14:textId="77777777" w:rsidTr="00F73F5C">
        <w:trPr>
          <w:trHeight w:val="277"/>
        </w:trPr>
        <w:tc>
          <w:tcPr>
            <w:tcW w:w="8208" w:type="dxa"/>
            <w:noWrap/>
          </w:tcPr>
          <w:p w14:paraId="18FD5F18" w14:textId="77777777" w:rsidR="001C1EA4" w:rsidRPr="00C7345F" w:rsidRDefault="001C1EA4" w:rsidP="000E4186">
            <w:pPr>
              <w:pStyle w:val="TableTextLeft"/>
              <w:rPr>
                <w:noProof w:val="0"/>
              </w:rPr>
            </w:pPr>
            <w:r w:rsidRPr="00C7345F">
              <w:rPr>
                <w:noProof w:val="0"/>
              </w:rPr>
              <w:t>Nuview Union</w:t>
            </w:r>
          </w:p>
        </w:tc>
        <w:tc>
          <w:tcPr>
            <w:tcW w:w="950" w:type="dxa"/>
            <w:noWrap/>
          </w:tcPr>
          <w:p w14:paraId="4B35E260" w14:textId="77777777" w:rsidR="001C1EA4" w:rsidRPr="00C7345F" w:rsidRDefault="001C1EA4" w:rsidP="00F73F5C">
            <w:pPr>
              <w:pStyle w:val="TableText"/>
            </w:pPr>
            <w:r w:rsidRPr="00C7345F">
              <w:t>75</w:t>
            </w:r>
          </w:p>
        </w:tc>
      </w:tr>
      <w:tr w:rsidR="000E4186" w:rsidRPr="00C7345F" w14:paraId="776923E6" w14:textId="77777777" w:rsidTr="000E4186">
        <w:trPr>
          <w:trHeight w:val="277"/>
        </w:trPr>
        <w:tc>
          <w:tcPr>
            <w:tcW w:w="8208" w:type="dxa"/>
            <w:noWrap/>
          </w:tcPr>
          <w:p w14:paraId="120060A1" w14:textId="77777777" w:rsidR="000E4186" w:rsidRPr="00C7345F" w:rsidRDefault="000E4186" w:rsidP="00F73F5C">
            <w:pPr>
              <w:pStyle w:val="TableTextLeft"/>
              <w:rPr>
                <w:noProof w:val="0"/>
              </w:rPr>
            </w:pPr>
            <w:r w:rsidRPr="00C7345F">
              <w:rPr>
                <w:noProof w:val="0"/>
              </w:rPr>
              <w:t>OCASA College Prep</w:t>
            </w:r>
          </w:p>
        </w:tc>
        <w:tc>
          <w:tcPr>
            <w:tcW w:w="950" w:type="dxa"/>
            <w:noWrap/>
          </w:tcPr>
          <w:p w14:paraId="3387AF9F" w14:textId="77777777" w:rsidR="000E4186" w:rsidRPr="00C7345F" w:rsidRDefault="000E4186" w:rsidP="00F73F5C">
            <w:pPr>
              <w:pStyle w:val="TableText"/>
            </w:pPr>
            <w:r w:rsidRPr="00C7345F">
              <w:t>1</w:t>
            </w:r>
          </w:p>
        </w:tc>
      </w:tr>
      <w:tr w:rsidR="000E4186" w:rsidRPr="00C7345F" w14:paraId="6D78B0D1" w14:textId="77777777" w:rsidTr="000E4186">
        <w:trPr>
          <w:trHeight w:val="277"/>
        </w:trPr>
        <w:tc>
          <w:tcPr>
            <w:tcW w:w="8208" w:type="dxa"/>
            <w:noWrap/>
          </w:tcPr>
          <w:p w14:paraId="17933727" w14:textId="77777777" w:rsidR="000E4186" w:rsidRPr="00C7345F" w:rsidRDefault="000E4186" w:rsidP="00F73F5C">
            <w:pPr>
              <w:pStyle w:val="TableTextLeft"/>
              <w:rPr>
                <w:noProof w:val="0"/>
              </w:rPr>
            </w:pPr>
            <w:r w:rsidRPr="00C7345F">
              <w:rPr>
                <w:noProof w:val="0"/>
              </w:rPr>
              <w:t>OCS - South</w:t>
            </w:r>
          </w:p>
        </w:tc>
        <w:tc>
          <w:tcPr>
            <w:tcW w:w="950" w:type="dxa"/>
            <w:noWrap/>
          </w:tcPr>
          <w:p w14:paraId="05B78BBE" w14:textId="77777777" w:rsidR="000E4186" w:rsidRPr="00C7345F" w:rsidRDefault="000E4186" w:rsidP="00F73F5C">
            <w:pPr>
              <w:pStyle w:val="TableText"/>
            </w:pPr>
            <w:r w:rsidRPr="00C7345F">
              <w:t>6</w:t>
            </w:r>
          </w:p>
        </w:tc>
      </w:tr>
      <w:tr w:rsidR="000E4186" w:rsidRPr="00C7345F" w14:paraId="0431B35F" w14:textId="77777777" w:rsidTr="000E4186">
        <w:trPr>
          <w:trHeight w:val="277"/>
        </w:trPr>
        <w:tc>
          <w:tcPr>
            <w:tcW w:w="8208" w:type="dxa"/>
            <w:noWrap/>
          </w:tcPr>
          <w:p w14:paraId="4A2435FD" w14:textId="77777777" w:rsidR="000E4186" w:rsidRPr="00C7345F" w:rsidRDefault="000E4186" w:rsidP="00F73F5C">
            <w:pPr>
              <w:pStyle w:val="TableTextLeft"/>
              <w:rPr>
                <w:noProof w:val="0"/>
              </w:rPr>
            </w:pPr>
            <w:r w:rsidRPr="00C7345F">
              <w:rPr>
                <w:noProof w:val="0"/>
              </w:rPr>
              <w:t>OCSA</w:t>
            </w:r>
          </w:p>
        </w:tc>
        <w:tc>
          <w:tcPr>
            <w:tcW w:w="950" w:type="dxa"/>
            <w:noWrap/>
          </w:tcPr>
          <w:p w14:paraId="6A3812AF" w14:textId="77777777" w:rsidR="000E4186" w:rsidRPr="00C7345F" w:rsidRDefault="000E4186" w:rsidP="00F73F5C">
            <w:pPr>
              <w:pStyle w:val="TableText"/>
            </w:pPr>
            <w:r w:rsidRPr="00C7345F">
              <w:t>2</w:t>
            </w:r>
          </w:p>
        </w:tc>
      </w:tr>
      <w:tr w:rsidR="000E4186" w:rsidRPr="00C7345F" w14:paraId="2AD5EA16" w14:textId="77777777" w:rsidTr="000E4186">
        <w:trPr>
          <w:trHeight w:val="277"/>
        </w:trPr>
        <w:tc>
          <w:tcPr>
            <w:tcW w:w="8208" w:type="dxa"/>
            <w:noWrap/>
          </w:tcPr>
          <w:p w14:paraId="01BAF74B" w14:textId="77777777" w:rsidR="000E4186" w:rsidRPr="00C7345F" w:rsidRDefault="000E4186" w:rsidP="00F73F5C">
            <w:pPr>
              <w:pStyle w:val="TableTextLeft"/>
              <w:rPr>
                <w:noProof w:val="0"/>
              </w:rPr>
            </w:pPr>
            <w:r w:rsidRPr="00C7345F">
              <w:rPr>
                <w:noProof w:val="0"/>
              </w:rPr>
              <w:t>Oak Grove Elementary</w:t>
            </w:r>
          </w:p>
        </w:tc>
        <w:tc>
          <w:tcPr>
            <w:tcW w:w="950" w:type="dxa"/>
            <w:noWrap/>
          </w:tcPr>
          <w:p w14:paraId="7CAD9910" w14:textId="77777777" w:rsidR="000E4186" w:rsidRPr="00C7345F" w:rsidRDefault="000E4186" w:rsidP="00F73F5C">
            <w:pPr>
              <w:pStyle w:val="TableText"/>
            </w:pPr>
            <w:r w:rsidRPr="00C7345F">
              <w:t>329</w:t>
            </w:r>
          </w:p>
        </w:tc>
      </w:tr>
      <w:tr w:rsidR="000E4186" w:rsidRPr="00C7345F" w14:paraId="41D47170" w14:textId="77777777" w:rsidTr="000E4186">
        <w:trPr>
          <w:trHeight w:val="277"/>
        </w:trPr>
        <w:tc>
          <w:tcPr>
            <w:tcW w:w="8208" w:type="dxa"/>
            <w:noWrap/>
          </w:tcPr>
          <w:p w14:paraId="6B820E5A" w14:textId="77777777" w:rsidR="000E4186" w:rsidRPr="00C7345F" w:rsidRDefault="000E4186" w:rsidP="00F73F5C">
            <w:pPr>
              <w:pStyle w:val="TableTextLeft"/>
              <w:rPr>
                <w:noProof w:val="0"/>
              </w:rPr>
            </w:pPr>
            <w:r w:rsidRPr="00C7345F">
              <w:rPr>
                <w:noProof w:val="0"/>
              </w:rPr>
              <w:t>Oak Grove Union Elementary</w:t>
            </w:r>
          </w:p>
        </w:tc>
        <w:tc>
          <w:tcPr>
            <w:tcW w:w="950" w:type="dxa"/>
            <w:noWrap/>
          </w:tcPr>
          <w:p w14:paraId="776D9405" w14:textId="77777777" w:rsidR="000E4186" w:rsidRPr="00C7345F" w:rsidRDefault="000E4186" w:rsidP="00F73F5C">
            <w:pPr>
              <w:pStyle w:val="TableText"/>
            </w:pPr>
            <w:r w:rsidRPr="00C7345F">
              <w:t>5</w:t>
            </w:r>
          </w:p>
        </w:tc>
      </w:tr>
      <w:tr w:rsidR="000E4186" w:rsidRPr="00C7345F" w14:paraId="6EEF6F4D" w14:textId="77777777" w:rsidTr="000E4186">
        <w:trPr>
          <w:trHeight w:val="277"/>
        </w:trPr>
        <w:tc>
          <w:tcPr>
            <w:tcW w:w="8208" w:type="dxa"/>
            <w:noWrap/>
          </w:tcPr>
          <w:p w14:paraId="0E10A5A4" w14:textId="77777777" w:rsidR="000E4186" w:rsidRPr="00C7345F" w:rsidRDefault="000E4186" w:rsidP="00F73F5C">
            <w:pPr>
              <w:pStyle w:val="TableTextLeft"/>
              <w:rPr>
                <w:noProof w:val="0"/>
              </w:rPr>
            </w:pPr>
            <w:r w:rsidRPr="00C7345F">
              <w:rPr>
                <w:noProof w:val="0"/>
              </w:rPr>
              <w:t>Oak Park Unified</w:t>
            </w:r>
          </w:p>
        </w:tc>
        <w:tc>
          <w:tcPr>
            <w:tcW w:w="950" w:type="dxa"/>
            <w:noWrap/>
          </w:tcPr>
          <w:p w14:paraId="2FAF30CA" w14:textId="77777777" w:rsidR="000E4186" w:rsidRPr="00C7345F" w:rsidRDefault="000E4186" w:rsidP="00F73F5C">
            <w:pPr>
              <w:pStyle w:val="TableText"/>
            </w:pPr>
            <w:r w:rsidRPr="00C7345F">
              <w:t>54</w:t>
            </w:r>
          </w:p>
        </w:tc>
      </w:tr>
      <w:tr w:rsidR="000E4186" w:rsidRPr="00C7345F" w14:paraId="63BD1968" w14:textId="77777777" w:rsidTr="000E4186">
        <w:trPr>
          <w:trHeight w:val="277"/>
        </w:trPr>
        <w:tc>
          <w:tcPr>
            <w:tcW w:w="8208" w:type="dxa"/>
            <w:noWrap/>
          </w:tcPr>
          <w:p w14:paraId="728DC678" w14:textId="77777777" w:rsidR="000E4186" w:rsidRPr="00C7345F" w:rsidRDefault="000E4186" w:rsidP="00F73F5C">
            <w:pPr>
              <w:pStyle w:val="TableTextLeft"/>
              <w:rPr>
                <w:noProof w:val="0"/>
              </w:rPr>
            </w:pPr>
            <w:r w:rsidRPr="00C7345F">
              <w:rPr>
                <w:noProof w:val="0"/>
              </w:rPr>
              <w:t>Oak Valley Union Elementary</w:t>
            </w:r>
          </w:p>
        </w:tc>
        <w:tc>
          <w:tcPr>
            <w:tcW w:w="950" w:type="dxa"/>
            <w:noWrap/>
          </w:tcPr>
          <w:p w14:paraId="4403E035" w14:textId="77777777" w:rsidR="000E4186" w:rsidRPr="00C7345F" w:rsidRDefault="000E4186" w:rsidP="00F73F5C">
            <w:pPr>
              <w:pStyle w:val="TableText"/>
            </w:pPr>
            <w:r w:rsidRPr="00C7345F">
              <w:t>24</w:t>
            </w:r>
          </w:p>
        </w:tc>
      </w:tr>
    </w:tbl>
    <w:p w14:paraId="73C40923"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24)</w:t>
      </w:r>
    </w:p>
    <w:tbl>
      <w:tblPr>
        <w:tblStyle w:val="TRs"/>
        <w:tblW w:w="0" w:type="auto"/>
        <w:tblLook w:val="04A0" w:firstRow="1" w:lastRow="0" w:firstColumn="1" w:lastColumn="0" w:noHBand="0" w:noVBand="1"/>
        <w:tblDescription w:val="Number of Students by LEA, continuation 24"/>
      </w:tblPr>
      <w:tblGrid>
        <w:gridCol w:w="8208"/>
        <w:gridCol w:w="950"/>
      </w:tblGrid>
      <w:tr w:rsidR="001C1EA4" w:rsidRPr="00C7345F" w14:paraId="5CDDB01A"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429F8B8F"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7DB9D2EC"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366F727E" w14:textId="77777777" w:rsidTr="00F73F5C">
        <w:trPr>
          <w:trHeight w:val="277"/>
        </w:trPr>
        <w:tc>
          <w:tcPr>
            <w:tcW w:w="8208" w:type="dxa"/>
            <w:noWrap/>
          </w:tcPr>
          <w:p w14:paraId="54FEBE7D" w14:textId="77777777" w:rsidR="001C1EA4" w:rsidRPr="00C7345F" w:rsidRDefault="001C1EA4" w:rsidP="000E4186">
            <w:pPr>
              <w:pStyle w:val="TableTextLeft"/>
              <w:rPr>
                <w:noProof w:val="0"/>
              </w:rPr>
            </w:pPr>
            <w:r w:rsidRPr="00C7345F">
              <w:rPr>
                <w:noProof w:val="0"/>
              </w:rPr>
              <w:t>Oak View Union Elementary</w:t>
            </w:r>
          </w:p>
        </w:tc>
        <w:tc>
          <w:tcPr>
            <w:tcW w:w="950" w:type="dxa"/>
            <w:noWrap/>
          </w:tcPr>
          <w:p w14:paraId="4BDE9E65" w14:textId="77777777" w:rsidR="001C1EA4" w:rsidRPr="00C7345F" w:rsidRDefault="001C1EA4" w:rsidP="00F73F5C">
            <w:pPr>
              <w:pStyle w:val="TableText"/>
            </w:pPr>
            <w:r w:rsidRPr="00C7345F">
              <w:t>11</w:t>
            </w:r>
          </w:p>
        </w:tc>
      </w:tr>
      <w:tr w:rsidR="001C1EA4" w:rsidRPr="00C7345F" w14:paraId="3FEB2399" w14:textId="77777777" w:rsidTr="00F73F5C">
        <w:trPr>
          <w:trHeight w:val="277"/>
        </w:trPr>
        <w:tc>
          <w:tcPr>
            <w:tcW w:w="8208" w:type="dxa"/>
            <w:noWrap/>
          </w:tcPr>
          <w:p w14:paraId="6C881187" w14:textId="77777777" w:rsidR="001C1EA4" w:rsidRPr="00C7345F" w:rsidRDefault="001C1EA4" w:rsidP="000E4186">
            <w:pPr>
              <w:pStyle w:val="TableTextLeft"/>
              <w:rPr>
                <w:noProof w:val="0"/>
              </w:rPr>
            </w:pPr>
            <w:r w:rsidRPr="00C7345F">
              <w:rPr>
                <w:noProof w:val="0"/>
              </w:rPr>
              <w:t>Oakdale Joint Unified</w:t>
            </w:r>
          </w:p>
        </w:tc>
        <w:tc>
          <w:tcPr>
            <w:tcW w:w="950" w:type="dxa"/>
            <w:noWrap/>
          </w:tcPr>
          <w:p w14:paraId="3B156C5E" w14:textId="77777777" w:rsidR="001C1EA4" w:rsidRPr="00C7345F" w:rsidRDefault="001C1EA4" w:rsidP="00F73F5C">
            <w:pPr>
              <w:pStyle w:val="TableText"/>
            </w:pPr>
            <w:r w:rsidRPr="00C7345F">
              <w:t>61</w:t>
            </w:r>
          </w:p>
        </w:tc>
      </w:tr>
      <w:tr w:rsidR="001C1EA4" w:rsidRPr="00C7345F" w14:paraId="7C46A8D4" w14:textId="77777777" w:rsidTr="00F73F5C">
        <w:trPr>
          <w:trHeight w:val="277"/>
        </w:trPr>
        <w:tc>
          <w:tcPr>
            <w:tcW w:w="8208" w:type="dxa"/>
            <w:noWrap/>
          </w:tcPr>
          <w:p w14:paraId="3AC16911" w14:textId="77777777" w:rsidR="001C1EA4" w:rsidRPr="00C7345F" w:rsidRDefault="001C1EA4" w:rsidP="000E4186">
            <w:pPr>
              <w:pStyle w:val="TableTextLeft"/>
              <w:rPr>
                <w:noProof w:val="0"/>
              </w:rPr>
            </w:pPr>
            <w:r w:rsidRPr="00C7345F">
              <w:rPr>
                <w:noProof w:val="0"/>
              </w:rPr>
              <w:t>Oakland Charter Academy</w:t>
            </w:r>
          </w:p>
        </w:tc>
        <w:tc>
          <w:tcPr>
            <w:tcW w:w="950" w:type="dxa"/>
            <w:noWrap/>
          </w:tcPr>
          <w:p w14:paraId="28E88BC4" w14:textId="77777777" w:rsidR="001C1EA4" w:rsidRPr="00C7345F" w:rsidRDefault="001C1EA4" w:rsidP="00F73F5C">
            <w:pPr>
              <w:pStyle w:val="TableText"/>
            </w:pPr>
            <w:r w:rsidRPr="00C7345F">
              <w:t>3</w:t>
            </w:r>
          </w:p>
        </w:tc>
      </w:tr>
      <w:tr w:rsidR="001C1EA4" w:rsidRPr="00C7345F" w14:paraId="1AE7B287" w14:textId="77777777" w:rsidTr="00F73F5C">
        <w:trPr>
          <w:trHeight w:val="277"/>
        </w:trPr>
        <w:tc>
          <w:tcPr>
            <w:tcW w:w="8208" w:type="dxa"/>
            <w:noWrap/>
          </w:tcPr>
          <w:p w14:paraId="3DC7C9EC" w14:textId="77777777" w:rsidR="001C1EA4" w:rsidRPr="00C7345F" w:rsidRDefault="001C1EA4" w:rsidP="000E4186">
            <w:pPr>
              <w:pStyle w:val="TableTextLeft"/>
              <w:rPr>
                <w:noProof w:val="0"/>
              </w:rPr>
            </w:pPr>
            <w:r w:rsidRPr="00C7345F">
              <w:rPr>
                <w:noProof w:val="0"/>
              </w:rPr>
              <w:t>Oakland Charter High</w:t>
            </w:r>
          </w:p>
        </w:tc>
        <w:tc>
          <w:tcPr>
            <w:tcW w:w="950" w:type="dxa"/>
            <w:noWrap/>
          </w:tcPr>
          <w:p w14:paraId="349A34C8" w14:textId="77777777" w:rsidR="001C1EA4" w:rsidRPr="00C7345F" w:rsidRDefault="001C1EA4" w:rsidP="00F73F5C">
            <w:pPr>
              <w:pStyle w:val="TableText"/>
            </w:pPr>
            <w:r w:rsidRPr="00C7345F">
              <w:t>1</w:t>
            </w:r>
          </w:p>
        </w:tc>
      </w:tr>
      <w:tr w:rsidR="001C1EA4" w:rsidRPr="00C7345F" w14:paraId="13276956" w14:textId="77777777" w:rsidTr="00F73F5C">
        <w:trPr>
          <w:trHeight w:val="277"/>
        </w:trPr>
        <w:tc>
          <w:tcPr>
            <w:tcW w:w="8208" w:type="dxa"/>
            <w:noWrap/>
          </w:tcPr>
          <w:p w14:paraId="45B89EAA" w14:textId="77777777" w:rsidR="001C1EA4" w:rsidRPr="00C7345F" w:rsidRDefault="001C1EA4" w:rsidP="000E4186">
            <w:pPr>
              <w:pStyle w:val="TableTextLeft"/>
              <w:rPr>
                <w:noProof w:val="0"/>
              </w:rPr>
            </w:pPr>
            <w:r w:rsidRPr="00C7345F">
              <w:rPr>
                <w:noProof w:val="0"/>
              </w:rPr>
              <w:t>Oakland Military Institute, College Preparatory Academy</w:t>
            </w:r>
          </w:p>
        </w:tc>
        <w:tc>
          <w:tcPr>
            <w:tcW w:w="950" w:type="dxa"/>
            <w:noWrap/>
          </w:tcPr>
          <w:p w14:paraId="56ABAD62" w14:textId="77777777" w:rsidR="001C1EA4" w:rsidRPr="00C7345F" w:rsidRDefault="001C1EA4" w:rsidP="00F73F5C">
            <w:pPr>
              <w:pStyle w:val="TableText"/>
            </w:pPr>
            <w:r w:rsidRPr="00C7345F">
              <w:t>2</w:t>
            </w:r>
          </w:p>
        </w:tc>
      </w:tr>
      <w:tr w:rsidR="001C1EA4" w:rsidRPr="00C7345F" w14:paraId="196A4277" w14:textId="77777777" w:rsidTr="00F73F5C">
        <w:trPr>
          <w:trHeight w:val="277"/>
        </w:trPr>
        <w:tc>
          <w:tcPr>
            <w:tcW w:w="8208" w:type="dxa"/>
            <w:noWrap/>
          </w:tcPr>
          <w:p w14:paraId="6A00CED3" w14:textId="77777777" w:rsidR="001C1EA4" w:rsidRPr="00C7345F" w:rsidRDefault="001C1EA4" w:rsidP="000E4186">
            <w:pPr>
              <w:pStyle w:val="TableTextLeft"/>
              <w:rPr>
                <w:noProof w:val="0"/>
              </w:rPr>
            </w:pPr>
            <w:r w:rsidRPr="00C7345F">
              <w:rPr>
                <w:noProof w:val="0"/>
              </w:rPr>
              <w:t>Oakland Unified</w:t>
            </w:r>
          </w:p>
        </w:tc>
        <w:tc>
          <w:tcPr>
            <w:tcW w:w="950" w:type="dxa"/>
            <w:noWrap/>
          </w:tcPr>
          <w:p w14:paraId="3C0B528A" w14:textId="77777777" w:rsidR="001C1EA4" w:rsidRPr="00C7345F" w:rsidRDefault="001C1EA4" w:rsidP="00F73F5C">
            <w:pPr>
              <w:pStyle w:val="TableText"/>
            </w:pPr>
            <w:r w:rsidRPr="00C7345F">
              <w:t>1,539</w:t>
            </w:r>
          </w:p>
        </w:tc>
      </w:tr>
      <w:tr w:rsidR="001C1EA4" w:rsidRPr="00C7345F" w14:paraId="76D1837D" w14:textId="77777777" w:rsidTr="00F73F5C">
        <w:trPr>
          <w:trHeight w:val="277"/>
        </w:trPr>
        <w:tc>
          <w:tcPr>
            <w:tcW w:w="8208" w:type="dxa"/>
            <w:noWrap/>
          </w:tcPr>
          <w:p w14:paraId="1C8489E7" w14:textId="77777777" w:rsidR="001C1EA4" w:rsidRPr="00C7345F" w:rsidRDefault="001C1EA4" w:rsidP="000E4186">
            <w:pPr>
              <w:pStyle w:val="TableTextLeft"/>
              <w:rPr>
                <w:noProof w:val="0"/>
              </w:rPr>
            </w:pPr>
            <w:r w:rsidRPr="00C7345F">
              <w:rPr>
                <w:noProof w:val="0"/>
              </w:rPr>
              <w:t>Oakley Union Elementary</w:t>
            </w:r>
          </w:p>
        </w:tc>
        <w:tc>
          <w:tcPr>
            <w:tcW w:w="950" w:type="dxa"/>
            <w:noWrap/>
          </w:tcPr>
          <w:p w14:paraId="23AB1F03" w14:textId="77777777" w:rsidR="001C1EA4" w:rsidRPr="00C7345F" w:rsidRDefault="001C1EA4" w:rsidP="00F73F5C">
            <w:pPr>
              <w:pStyle w:val="TableText"/>
            </w:pPr>
            <w:r w:rsidRPr="00C7345F">
              <w:t>99</w:t>
            </w:r>
          </w:p>
        </w:tc>
      </w:tr>
      <w:tr w:rsidR="001C1EA4" w:rsidRPr="00C7345F" w14:paraId="0664F998" w14:textId="77777777" w:rsidTr="00F73F5C">
        <w:trPr>
          <w:trHeight w:val="277"/>
        </w:trPr>
        <w:tc>
          <w:tcPr>
            <w:tcW w:w="8208" w:type="dxa"/>
            <w:noWrap/>
          </w:tcPr>
          <w:p w14:paraId="5EAE4499" w14:textId="77777777" w:rsidR="001C1EA4" w:rsidRPr="00C7345F" w:rsidRDefault="001C1EA4" w:rsidP="000E4186">
            <w:pPr>
              <w:pStyle w:val="TableTextLeft"/>
              <w:rPr>
                <w:noProof w:val="0"/>
              </w:rPr>
            </w:pPr>
            <w:r w:rsidRPr="00C7345F">
              <w:rPr>
                <w:noProof w:val="0"/>
              </w:rPr>
              <w:t>Oasis Charter Public</w:t>
            </w:r>
          </w:p>
        </w:tc>
        <w:tc>
          <w:tcPr>
            <w:tcW w:w="950" w:type="dxa"/>
            <w:noWrap/>
          </w:tcPr>
          <w:p w14:paraId="5E8A9AE4" w14:textId="77777777" w:rsidR="001C1EA4" w:rsidRPr="00C7345F" w:rsidRDefault="001C1EA4" w:rsidP="00F73F5C">
            <w:pPr>
              <w:pStyle w:val="TableText"/>
            </w:pPr>
            <w:r w:rsidRPr="00C7345F">
              <w:t>9</w:t>
            </w:r>
          </w:p>
        </w:tc>
      </w:tr>
      <w:tr w:rsidR="001C1EA4" w:rsidRPr="00C7345F" w14:paraId="2A6CDCD9" w14:textId="77777777" w:rsidTr="00F73F5C">
        <w:trPr>
          <w:trHeight w:val="277"/>
        </w:trPr>
        <w:tc>
          <w:tcPr>
            <w:tcW w:w="8208" w:type="dxa"/>
            <w:noWrap/>
          </w:tcPr>
          <w:p w14:paraId="6AC7EABF" w14:textId="77777777" w:rsidR="001C1EA4" w:rsidRPr="00C7345F" w:rsidRDefault="001C1EA4" w:rsidP="000E4186">
            <w:pPr>
              <w:pStyle w:val="TableTextLeft"/>
              <w:rPr>
                <w:noProof w:val="0"/>
              </w:rPr>
            </w:pPr>
            <w:r w:rsidRPr="00C7345F">
              <w:rPr>
                <w:noProof w:val="0"/>
              </w:rPr>
              <w:t>Ocean Charter</w:t>
            </w:r>
          </w:p>
        </w:tc>
        <w:tc>
          <w:tcPr>
            <w:tcW w:w="950" w:type="dxa"/>
            <w:noWrap/>
          </w:tcPr>
          <w:p w14:paraId="128599E0" w14:textId="77777777" w:rsidR="001C1EA4" w:rsidRPr="00C7345F" w:rsidRDefault="001C1EA4" w:rsidP="00F73F5C">
            <w:pPr>
              <w:pStyle w:val="TableText"/>
            </w:pPr>
            <w:r w:rsidRPr="00C7345F">
              <w:t>14</w:t>
            </w:r>
          </w:p>
        </w:tc>
      </w:tr>
      <w:tr w:rsidR="001C1EA4" w:rsidRPr="00C7345F" w14:paraId="7F1A54F7" w14:textId="77777777" w:rsidTr="00F73F5C">
        <w:trPr>
          <w:trHeight w:val="277"/>
        </w:trPr>
        <w:tc>
          <w:tcPr>
            <w:tcW w:w="8208" w:type="dxa"/>
            <w:noWrap/>
          </w:tcPr>
          <w:p w14:paraId="2D614CB2" w14:textId="77777777" w:rsidR="001C1EA4" w:rsidRPr="00C7345F" w:rsidRDefault="001C1EA4" w:rsidP="000E4186">
            <w:pPr>
              <w:pStyle w:val="TableTextLeft"/>
              <w:rPr>
                <w:noProof w:val="0"/>
              </w:rPr>
            </w:pPr>
            <w:r w:rsidRPr="00C7345F">
              <w:rPr>
                <w:noProof w:val="0"/>
              </w:rPr>
              <w:t>Ocean Grove Charter</w:t>
            </w:r>
          </w:p>
        </w:tc>
        <w:tc>
          <w:tcPr>
            <w:tcW w:w="950" w:type="dxa"/>
            <w:noWrap/>
          </w:tcPr>
          <w:p w14:paraId="08C816AB" w14:textId="77777777" w:rsidR="001C1EA4" w:rsidRPr="00C7345F" w:rsidRDefault="001C1EA4" w:rsidP="00F73F5C">
            <w:pPr>
              <w:pStyle w:val="TableText"/>
            </w:pPr>
            <w:r w:rsidRPr="00C7345F">
              <w:t>26</w:t>
            </w:r>
          </w:p>
        </w:tc>
      </w:tr>
      <w:tr w:rsidR="001C1EA4" w:rsidRPr="00C7345F" w14:paraId="62F85495" w14:textId="77777777" w:rsidTr="00F73F5C">
        <w:trPr>
          <w:trHeight w:val="277"/>
        </w:trPr>
        <w:tc>
          <w:tcPr>
            <w:tcW w:w="8208" w:type="dxa"/>
            <w:noWrap/>
          </w:tcPr>
          <w:p w14:paraId="303A866F" w14:textId="77777777" w:rsidR="001C1EA4" w:rsidRPr="00C7345F" w:rsidRDefault="001C1EA4" w:rsidP="000E4186">
            <w:pPr>
              <w:pStyle w:val="TableTextLeft"/>
              <w:rPr>
                <w:noProof w:val="0"/>
              </w:rPr>
            </w:pPr>
            <w:r w:rsidRPr="00C7345F">
              <w:rPr>
                <w:noProof w:val="0"/>
              </w:rPr>
              <w:t>Ocean View</w:t>
            </w:r>
          </w:p>
        </w:tc>
        <w:tc>
          <w:tcPr>
            <w:tcW w:w="950" w:type="dxa"/>
            <w:noWrap/>
          </w:tcPr>
          <w:p w14:paraId="50443028" w14:textId="77777777" w:rsidR="001C1EA4" w:rsidRPr="00C7345F" w:rsidRDefault="001C1EA4" w:rsidP="00F73F5C">
            <w:pPr>
              <w:pStyle w:val="TableText"/>
            </w:pPr>
            <w:r w:rsidRPr="00C7345F">
              <w:t>326</w:t>
            </w:r>
          </w:p>
        </w:tc>
      </w:tr>
      <w:tr w:rsidR="001C1EA4" w:rsidRPr="00C7345F" w14:paraId="7174EE81" w14:textId="77777777" w:rsidTr="00F73F5C">
        <w:trPr>
          <w:trHeight w:val="277"/>
        </w:trPr>
        <w:tc>
          <w:tcPr>
            <w:tcW w:w="8208" w:type="dxa"/>
            <w:noWrap/>
          </w:tcPr>
          <w:p w14:paraId="6BD1C11A" w14:textId="77777777" w:rsidR="001C1EA4" w:rsidRPr="00C7345F" w:rsidRDefault="001C1EA4" w:rsidP="000E4186">
            <w:pPr>
              <w:pStyle w:val="TableTextLeft"/>
              <w:rPr>
                <w:noProof w:val="0"/>
              </w:rPr>
            </w:pPr>
            <w:r w:rsidRPr="00C7345F">
              <w:rPr>
                <w:noProof w:val="0"/>
              </w:rPr>
              <w:t>Oceanside Unified</w:t>
            </w:r>
          </w:p>
        </w:tc>
        <w:tc>
          <w:tcPr>
            <w:tcW w:w="950" w:type="dxa"/>
            <w:noWrap/>
          </w:tcPr>
          <w:p w14:paraId="68E9EEA4" w14:textId="77777777" w:rsidR="001C1EA4" w:rsidRPr="00C7345F" w:rsidRDefault="001C1EA4" w:rsidP="00F73F5C">
            <w:pPr>
              <w:pStyle w:val="TableText"/>
            </w:pPr>
            <w:r w:rsidRPr="00C7345F">
              <w:t>355</w:t>
            </w:r>
          </w:p>
        </w:tc>
      </w:tr>
      <w:tr w:rsidR="001C1EA4" w:rsidRPr="00C7345F" w14:paraId="3C766271" w14:textId="77777777" w:rsidTr="00F73F5C">
        <w:trPr>
          <w:trHeight w:val="277"/>
        </w:trPr>
        <w:tc>
          <w:tcPr>
            <w:tcW w:w="8208" w:type="dxa"/>
            <w:noWrap/>
          </w:tcPr>
          <w:p w14:paraId="2DEEBE67" w14:textId="77777777" w:rsidR="001C1EA4" w:rsidRPr="00C7345F" w:rsidRDefault="001C1EA4" w:rsidP="000E4186">
            <w:pPr>
              <w:pStyle w:val="TableTextLeft"/>
              <w:rPr>
                <w:noProof w:val="0"/>
              </w:rPr>
            </w:pPr>
            <w:r w:rsidRPr="00C7345F">
              <w:rPr>
                <w:noProof w:val="0"/>
              </w:rPr>
              <w:t>Odyssey Charter</w:t>
            </w:r>
          </w:p>
        </w:tc>
        <w:tc>
          <w:tcPr>
            <w:tcW w:w="950" w:type="dxa"/>
            <w:noWrap/>
          </w:tcPr>
          <w:p w14:paraId="3B0B52DB" w14:textId="77777777" w:rsidR="001C1EA4" w:rsidRPr="00C7345F" w:rsidRDefault="001C1EA4" w:rsidP="00F73F5C">
            <w:pPr>
              <w:pStyle w:val="TableText"/>
            </w:pPr>
            <w:r w:rsidRPr="00C7345F">
              <w:t>3</w:t>
            </w:r>
          </w:p>
        </w:tc>
      </w:tr>
      <w:tr w:rsidR="001C1EA4" w:rsidRPr="00C7345F" w14:paraId="58DBF34B" w14:textId="77777777" w:rsidTr="00F73F5C">
        <w:trPr>
          <w:trHeight w:val="277"/>
        </w:trPr>
        <w:tc>
          <w:tcPr>
            <w:tcW w:w="8208" w:type="dxa"/>
            <w:noWrap/>
          </w:tcPr>
          <w:p w14:paraId="24AB5C73" w14:textId="77777777" w:rsidR="001C1EA4" w:rsidRPr="00C7345F" w:rsidRDefault="001C1EA4" w:rsidP="000E4186">
            <w:pPr>
              <w:pStyle w:val="TableTextLeft"/>
              <w:rPr>
                <w:noProof w:val="0"/>
              </w:rPr>
            </w:pPr>
            <w:r w:rsidRPr="00C7345F">
              <w:rPr>
                <w:noProof w:val="0"/>
              </w:rPr>
              <w:t>Ojai Unified</w:t>
            </w:r>
          </w:p>
        </w:tc>
        <w:tc>
          <w:tcPr>
            <w:tcW w:w="950" w:type="dxa"/>
            <w:noWrap/>
          </w:tcPr>
          <w:p w14:paraId="5D06619F" w14:textId="77777777" w:rsidR="001C1EA4" w:rsidRPr="00C7345F" w:rsidRDefault="001C1EA4" w:rsidP="00F73F5C">
            <w:pPr>
              <w:pStyle w:val="TableText"/>
            </w:pPr>
            <w:r w:rsidRPr="00C7345F">
              <w:t>24</w:t>
            </w:r>
          </w:p>
        </w:tc>
      </w:tr>
      <w:tr w:rsidR="001C1EA4" w:rsidRPr="00C7345F" w14:paraId="75437820" w14:textId="77777777" w:rsidTr="00F73F5C">
        <w:trPr>
          <w:trHeight w:val="277"/>
        </w:trPr>
        <w:tc>
          <w:tcPr>
            <w:tcW w:w="8208" w:type="dxa"/>
            <w:noWrap/>
          </w:tcPr>
          <w:p w14:paraId="0911589E" w14:textId="77777777" w:rsidR="001C1EA4" w:rsidRPr="00C7345F" w:rsidRDefault="001C1EA4" w:rsidP="000E4186">
            <w:pPr>
              <w:pStyle w:val="TableTextLeft"/>
              <w:rPr>
                <w:noProof w:val="0"/>
              </w:rPr>
            </w:pPr>
            <w:r w:rsidRPr="00C7345F">
              <w:rPr>
                <w:noProof w:val="0"/>
              </w:rPr>
              <w:t>Old Adobe Union</w:t>
            </w:r>
          </w:p>
        </w:tc>
        <w:tc>
          <w:tcPr>
            <w:tcW w:w="950" w:type="dxa"/>
            <w:noWrap/>
          </w:tcPr>
          <w:p w14:paraId="79816D1A" w14:textId="77777777" w:rsidR="001C1EA4" w:rsidRPr="00C7345F" w:rsidRDefault="001C1EA4" w:rsidP="00F73F5C">
            <w:pPr>
              <w:pStyle w:val="TableText"/>
            </w:pPr>
            <w:r w:rsidRPr="00C7345F">
              <w:t>65</w:t>
            </w:r>
          </w:p>
        </w:tc>
      </w:tr>
      <w:tr w:rsidR="001C1EA4" w:rsidRPr="00C7345F" w14:paraId="67560312" w14:textId="77777777" w:rsidTr="00F73F5C">
        <w:trPr>
          <w:trHeight w:val="277"/>
        </w:trPr>
        <w:tc>
          <w:tcPr>
            <w:tcW w:w="8208" w:type="dxa"/>
            <w:noWrap/>
          </w:tcPr>
          <w:p w14:paraId="3864633B" w14:textId="77777777" w:rsidR="001C1EA4" w:rsidRPr="00C7345F" w:rsidRDefault="001C1EA4" w:rsidP="000E4186">
            <w:pPr>
              <w:pStyle w:val="TableTextLeft"/>
              <w:rPr>
                <w:noProof w:val="0"/>
              </w:rPr>
            </w:pPr>
            <w:r w:rsidRPr="00C7345F">
              <w:rPr>
                <w:noProof w:val="0"/>
              </w:rPr>
              <w:t>Olivet Elementary Charter</w:t>
            </w:r>
          </w:p>
        </w:tc>
        <w:tc>
          <w:tcPr>
            <w:tcW w:w="950" w:type="dxa"/>
            <w:noWrap/>
          </w:tcPr>
          <w:p w14:paraId="7E3F8ECB" w14:textId="77777777" w:rsidR="001C1EA4" w:rsidRPr="00C7345F" w:rsidRDefault="001C1EA4" w:rsidP="00F73F5C">
            <w:pPr>
              <w:pStyle w:val="TableText"/>
            </w:pPr>
            <w:r w:rsidRPr="00C7345F">
              <w:t>19</w:t>
            </w:r>
          </w:p>
        </w:tc>
      </w:tr>
      <w:tr w:rsidR="001C1EA4" w:rsidRPr="00C7345F" w14:paraId="19AFA42C" w14:textId="77777777" w:rsidTr="00F73F5C">
        <w:trPr>
          <w:trHeight w:val="277"/>
        </w:trPr>
        <w:tc>
          <w:tcPr>
            <w:tcW w:w="8208" w:type="dxa"/>
            <w:noWrap/>
          </w:tcPr>
          <w:p w14:paraId="69C0B728" w14:textId="77777777" w:rsidR="001C1EA4" w:rsidRPr="00C7345F" w:rsidRDefault="001C1EA4" w:rsidP="000E4186">
            <w:pPr>
              <w:pStyle w:val="TableTextLeft"/>
              <w:rPr>
                <w:noProof w:val="0"/>
              </w:rPr>
            </w:pPr>
            <w:r w:rsidRPr="00C7345F">
              <w:rPr>
                <w:noProof w:val="0"/>
              </w:rPr>
              <w:t>Ontario-Montclair</w:t>
            </w:r>
          </w:p>
        </w:tc>
        <w:tc>
          <w:tcPr>
            <w:tcW w:w="950" w:type="dxa"/>
            <w:noWrap/>
          </w:tcPr>
          <w:p w14:paraId="213F6FC5" w14:textId="77777777" w:rsidR="001C1EA4" w:rsidRPr="00C7345F" w:rsidRDefault="001C1EA4" w:rsidP="00F73F5C">
            <w:pPr>
              <w:pStyle w:val="TableText"/>
            </w:pPr>
            <w:r w:rsidRPr="00C7345F">
              <w:t>894</w:t>
            </w:r>
          </w:p>
        </w:tc>
      </w:tr>
      <w:tr w:rsidR="001C1EA4" w:rsidRPr="00C7345F" w14:paraId="1311711C" w14:textId="77777777" w:rsidTr="00F73F5C">
        <w:trPr>
          <w:trHeight w:val="277"/>
        </w:trPr>
        <w:tc>
          <w:tcPr>
            <w:tcW w:w="8208" w:type="dxa"/>
            <w:noWrap/>
          </w:tcPr>
          <w:p w14:paraId="0239EA07" w14:textId="77777777" w:rsidR="001C1EA4" w:rsidRPr="00C7345F" w:rsidRDefault="001C1EA4" w:rsidP="000E4186">
            <w:pPr>
              <w:pStyle w:val="TableTextLeft"/>
              <w:rPr>
                <w:noProof w:val="0"/>
              </w:rPr>
            </w:pPr>
            <w:r w:rsidRPr="00C7345F">
              <w:rPr>
                <w:noProof w:val="0"/>
              </w:rPr>
              <w:t>Opportunities for Learning - Baldwin Park</w:t>
            </w:r>
          </w:p>
        </w:tc>
        <w:tc>
          <w:tcPr>
            <w:tcW w:w="950" w:type="dxa"/>
            <w:noWrap/>
          </w:tcPr>
          <w:p w14:paraId="02D3D14F" w14:textId="77777777" w:rsidR="001C1EA4" w:rsidRPr="00C7345F" w:rsidRDefault="001C1EA4" w:rsidP="00F73F5C">
            <w:pPr>
              <w:pStyle w:val="TableText"/>
            </w:pPr>
            <w:r w:rsidRPr="00C7345F">
              <w:t>9</w:t>
            </w:r>
          </w:p>
        </w:tc>
      </w:tr>
      <w:tr w:rsidR="001C1EA4" w:rsidRPr="00C7345F" w14:paraId="5D1E1AD8" w14:textId="77777777" w:rsidTr="00F73F5C">
        <w:trPr>
          <w:trHeight w:val="277"/>
        </w:trPr>
        <w:tc>
          <w:tcPr>
            <w:tcW w:w="8208" w:type="dxa"/>
            <w:noWrap/>
          </w:tcPr>
          <w:p w14:paraId="1F2D0C7F" w14:textId="77777777" w:rsidR="001C1EA4" w:rsidRPr="00C7345F" w:rsidRDefault="001C1EA4" w:rsidP="000E4186">
            <w:pPr>
              <w:pStyle w:val="TableTextLeft"/>
              <w:rPr>
                <w:noProof w:val="0"/>
              </w:rPr>
            </w:pPr>
            <w:r w:rsidRPr="00C7345F">
              <w:rPr>
                <w:noProof w:val="0"/>
              </w:rPr>
              <w:t>Opportunities for Learning - Duarte</w:t>
            </w:r>
          </w:p>
        </w:tc>
        <w:tc>
          <w:tcPr>
            <w:tcW w:w="950" w:type="dxa"/>
            <w:noWrap/>
          </w:tcPr>
          <w:p w14:paraId="1E452160" w14:textId="77777777" w:rsidR="001C1EA4" w:rsidRPr="00C7345F" w:rsidRDefault="001C1EA4" w:rsidP="00F73F5C">
            <w:pPr>
              <w:pStyle w:val="TableText"/>
            </w:pPr>
            <w:r w:rsidRPr="00C7345F">
              <w:t>1</w:t>
            </w:r>
          </w:p>
        </w:tc>
      </w:tr>
      <w:tr w:rsidR="001C1EA4" w:rsidRPr="00C7345F" w14:paraId="1BDF40A3" w14:textId="77777777" w:rsidTr="00F73F5C">
        <w:trPr>
          <w:trHeight w:val="277"/>
        </w:trPr>
        <w:tc>
          <w:tcPr>
            <w:tcW w:w="8208" w:type="dxa"/>
            <w:noWrap/>
          </w:tcPr>
          <w:p w14:paraId="66F8A86F" w14:textId="77777777" w:rsidR="001C1EA4" w:rsidRPr="00C7345F" w:rsidRDefault="001C1EA4" w:rsidP="000E4186">
            <w:pPr>
              <w:pStyle w:val="TableTextLeft"/>
              <w:rPr>
                <w:noProof w:val="0"/>
              </w:rPr>
            </w:pPr>
            <w:r w:rsidRPr="00C7345F">
              <w:rPr>
                <w:noProof w:val="0"/>
              </w:rPr>
              <w:t>Opportunities for Learning - Santa Clarita</w:t>
            </w:r>
          </w:p>
        </w:tc>
        <w:tc>
          <w:tcPr>
            <w:tcW w:w="950" w:type="dxa"/>
            <w:noWrap/>
          </w:tcPr>
          <w:p w14:paraId="6C628D9A" w14:textId="77777777" w:rsidR="001C1EA4" w:rsidRPr="00C7345F" w:rsidRDefault="001C1EA4" w:rsidP="00F73F5C">
            <w:pPr>
              <w:pStyle w:val="TableText"/>
            </w:pPr>
            <w:r w:rsidRPr="00C7345F">
              <w:t>2</w:t>
            </w:r>
          </w:p>
        </w:tc>
      </w:tr>
      <w:tr w:rsidR="001C1EA4" w:rsidRPr="00C7345F" w14:paraId="0D591B7C" w14:textId="77777777" w:rsidTr="00F73F5C">
        <w:trPr>
          <w:trHeight w:val="277"/>
        </w:trPr>
        <w:tc>
          <w:tcPr>
            <w:tcW w:w="8208" w:type="dxa"/>
            <w:noWrap/>
          </w:tcPr>
          <w:p w14:paraId="5EBF7213" w14:textId="77777777" w:rsidR="001C1EA4" w:rsidRPr="00C7345F" w:rsidRDefault="001C1EA4" w:rsidP="000E4186">
            <w:pPr>
              <w:pStyle w:val="TableTextLeft"/>
              <w:rPr>
                <w:noProof w:val="0"/>
              </w:rPr>
            </w:pPr>
            <w:r w:rsidRPr="00C7345F">
              <w:rPr>
                <w:noProof w:val="0"/>
              </w:rPr>
              <w:t>Options For Youth - Duarte, Inc</w:t>
            </w:r>
          </w:p>
        </w:tc>
        <w:tc>
          <w:tcPr>
            <w:tcW w:w="950" w:type="dxa"/>
            <w:noWrap/>
          </w:tcPr>
          <w:p w14:paraId="718819F7" w14:textId="77777777" w:rsidR="001C1EA4" w:rsidRPr="00C7345F" w:rsidRDefault="001C1EA4" w:rsidP="00F73F5C">
            <w:pPr>
              <w:pStyle w:val="TableText"/>
            </w:pPr>
            <w:r w:rsidRPr="00C7345F">
              <w:t>3</w:t>
            </w:r>
          </w:p>
        </w:tc>
      </w:tr>
      <w:tr w:rsidR="001C1EA4" w:rsidRPr="00C7345F" w14:paraId="53CB810D" w14:textId="77777777" w:rsidTr="00F73F5C">
        <w:trPr>
          <w:trHeight w:val="277"/>
        </w:trPr>
        <w:tc>
          <w:tcPr>
            <w:tcW w:w="8208" w:type="dxa"/>
            <w:noWrap/>
          </w:tcPr>
          <w:p w14:paraId="2E80162D" w14:textId="77777777" w:rsidR="001C1EA4" w:rsidRPr="00C7345F" w:rsidRDefault="001C1EA4" w:rsidP="000E4186">
            <w:pPr>
              <w:pStyle w:val="TableTextLeft"/>
              <w:rPr>
                <w:noProof w:val="0"/>
              </w:rPr>
            </w:pPr>
            <w:r w:rsidRPr="00C7345F">
              <w:rPr>
                <w:noProof w:val="0"/>
              </w:rPr>
              <w:t>Options for Youth San Gabriel</w:t>
            </w:r>
          </w:p>
        </w:tc>
        <w:tc>
          <w:tcPr>
            <w:tcW w:w="950" w:type="dxa"/>
            <w:noWrap/>
          </w:tcPr>
          <w:p w14:paraId="02DF83AF" w14:textId="77777777" w:rsidR="001C1EA4" w:rsidRPr="00C7345F" w:rsidRDefault="001C1EA4" w:rsidP="00F73F5C">
            <w:pPr>
              <w:pStyle w:val="TableText"/>
            </w:pPr>
            <w:r w:rsidRPr="00C7345F">
              <w:t>3</w:t>
            </w:r>
          </w:p>
        </w:tc>
      </w:tr>
      <w:tr w:rsidR="001C1EA4" w:rsidRPr="00C7345F" w14:paraId="6A8DE80A" w14:textId="77777777" w:rsidTr="00F73F5C">
        <w:trPr>
          <w:trHeight w:val="277"/>
        </w:trPr>
        <w:tc>
          <w:tcPr>
            <w:tcW w:w="8208" w:type="dxa"/>
            <w:noWrap/>
          </w:tcPr>
          <w:p w14:paraId="4122BD92" w14:textId="77777777" w:rsidR="001C1EA4" w:rsidRPr="00C7345F" w:rsidRDefault="001C1EA4" w:rsidP="000E4186">
            <w:pPr>
              <w:pStyle w:val="TableTextLeft"/>
              <w:rPr>
                <w:noProof w:val="0"/>
              </w:rPr>
            </w:pPr>
            <w:r w:rsidRPr="00C7345F">
              <w:rPr>
                <w:noProof w:val="0"/>
              </w:rPr>
              <w:t>Options for Youth-Acton</w:t>
            </w:r>
          </w:p>
        </w:tc>
        <w:tc>
          <w:tcPr>
            <w:tcW w:w="950" w:type="dxa"/>
            <w:noWrap/>
          </w:tcPr>
          <w:p w14:paraId="6CCF5F74" w14:textId="77777777" w:rsidR="001C1EA4" w:rsidRPr="00C7345F" w:rsidRDefault="001C1EA4" w:rsidP="00F73F5C">
            <w:pPr>
              <w:pStyle w:val="TableText"/>
            </w:pPr>
            <w:r w:rsidRPr="00C7345F">
              <w:t>2</w:t>
            </w:r>
          </w:p>
        </w:tc>
      </w:tr>
      <w:tr w:rsidR="001C1EA4" w:rsidRPr="00C7345F" w14:paraId="52A92782" w14:textId="77777777" w:rsidTr="00F73F5C">
        <w:trPr>
          <w:trHeight w:val="277"/>
        </w:trPr>
        <w:tc>
          <w:tcPr>
            <w:tcW w:w="8208" w:type="dxa"/>
            <w:noWrap/>
          </w:tcPr>
          <w:p w14:paraId="610BAE0F" w14:textId="77777777" w:rsidR="001C1EA4" w:rsidRPr="00C7345F" w:rsidRDefault="001C1EA4" w:rsidP="000E4186">
            <w:pPr>
              <w:pStyle w:val="TableTextLeft"/>
              <w:rPr>
                <w:noProof w:val="0"/>
              </w:rPr>
            </w:pPr>
            <w:r w:rsidRPr="00C7345F">
              <w:rPr>
                <w:noProof w:val="0"/>
              </w:rPr>
              <w:t>Options for Youth-San Bernardino</w:t>
            </w:r>
          </w:p>
        </w:tc>
        <w:tc>
          <w:tcPr>
            <w:tcW w:w="950" w:type="dxa"/>
            <w:noWrap/>
          </w:tcPr>
          <w:p w14:paraId="18215AE8" w14:textId="77777777" w:rsidR="001C1EA4" w:rsidRPr="00C7345F" w:rsidRDefault="001C1EA4" w:rsidP="00F73F5C">
            <w:pPr>
              <w:pStyle w:val="TableText"/>
            </w:pPr>
            <w:r w:rsidRPr="00C7345F">
              <w:t>3</w:t>
            </w:r>
          </w:p>
        </w:tc>
      </w:tr>
      <w:tr w:rsidR="001C1EA4" w:rsidRPr="00C7345F" w14:paraId="3C0F364F" w14:textId="77777777" w:rsidTr="00F73F5C">
        <w:trPr>
          <w:trHeight w:val="277"/>
        </w:trPr>
        <w:tc>
          <w:tcPr>
            <w:tcW w:w="8208" w:type="dxa"/>
            <w:noWrap/>
          </w:tcPr>
          <w:p w14:paraId="3E5D8D07" w14:textId="77777777" w:rsidR="001C1EA4" w:rsidRPr="00C7345F" w:rsidRDefault="001C1EA4" w:rsidP="000E4186">
            <w:pPr>
              <w:pStyle w:val="TableTextLeft"/>
              <w:rPr>
                <w:noProof w:val="0"/>
              </w:rPr>
            </w:pPr>
            <w:r w:rsidRPr="00C7345F">
              <w:rPr>
                <w:noProof w:val="0"/>
              </w:rPr>
              <w:t>Options for Youth-San Juan</w:t>
            </w:r>
          </w:p>
        </w:tc>
        <w:tc>
          <w:tcPr>
            <w:tcW w:w="950" w:type="dxa"/>
            <w:noWrap/>
          </w:tcPr>
          <w:p w14:paraId="25F8277A" w14:textId="77777777" w:rsidR="001C1EA4" w:rsidRPr="00C7345F" w:rsidRDefault="001C1EA4" w:rsidP="00F73F5C">
            <w:pPr>
              <w:pStyle w:val="TableText"/>
            </w:pPr>
            <w:r w:rsidRPr="00C7345F">
              <w:t>4</w:t>
            </w:r>
          </w:p>
        </w:tc>
      </w:tr>
      <w:tr w:rsidR="001C1EA4" w:rsidRPr="00C7345F" w14:paraId="0DA13790" w14:textId="77777777" w:rsidTr="00F73F5C">
        <w:trPr>
          <w:trHeight w:val="277"/>
        </w:trPr>
        <w:tc>
          <w:tcPr>
            <w:tcW w:w="8208" w:type="dxa"/>
            <w:noWrap/>
          </w:tcPr>
          <w:p w14:paraId="2EA33703" w14:textId="77777777" w:rsidR="001C1EA4" w:rsidRPr="00C7345F" w:rsidRDefault="001C1EA4" w:rsidP="000E4186">
            <w:pPr>
              <w:pStyle w:val="TableTextLeft"/>
              <w:rPr>
                <w:noProof w:val="0"/>
              </w:rPr>
            </w:pPr>
            <w:r w:rsidRPr="00C7345F">
              <w:rPr>
                <w:noProof w:val="0"/>
              </w:rPr>
              <w:t>Orange Center</w:t>
            </w:r>
          </w:p>
        </w:tc>
        <w:tc>
          <w:tcPr>
            <w:tcW w:w="950" w:type="dxa"/>
            <w:noWrap/>
          </w:tcPr>
          <w:p w14:paraId="46823E6A" w14:textId="77777777" w:rsidR="001C1EA4" w:rsidRPr="00C7345F" w:rsidRDefault="001C1EA4" w:rsidP="00F73F5C">
            <w:pPr>
              <w:pStyle w:val="TableText"/>
            </w:pPr>
            <w:r w:rsidRPr="00C7345F">
              <w:t>7</w:t>
            </w:r>
          </w:p>
        </w:tc>
      </w:tr>
      <w:tr w:rsidR="001C1EA4" w:rsidRPr="00C7345F" w14:paraId="1696F238" w14:textId="77777777" w:rsidTr="00F73F5C">
        <w:trPr>
          <w:trHeight w:val="277"/>
        </w:trPr>
        <w:tc>
          <w:tcPr>
            <w:tcW w:w="8208" w:type="dxa"/>
            <w:noWrap/>
          </w:tcPr>
          <w:p w14:paraId="7CDD34A0" w14:textId="77777777" w:rsidR="001C1EA4" w:rsidRPr="00C7345F" w:rsidRDefault="001C1EA4" w:rsidP="000E4186">
            <w:pPr>
              <w:pStyle w:val="TableTextLeft"/>
              <w:rPr>
                <w:noProof w:val="0"/>
              </w:rPr>
            </w:pPr>
            <w:r w:rsidRPr="00C7345F">
              <w:rPr>
                <w:noProof w:val="0"/>
              </w:rPr>
              <w:t>Orange County Academy of Sciences and Arts</w:t>
            </w:r>
          </w:p>
        </w:tc>
        <w:tc>
          <w:tcPr>
            <w:tcW w:w="950" w:type="dxa"/>
            <w:noWrap/>
          </w:tcPr>
          <w:p w14:paraId="4D38C97F" w14:textId="77777777" w:rsidR="001C1EA4" w:rsidRPr="00C7345F" w:rsidRDefault="001C1EA4" w:rsidP="00F73F5C">
            <w:pPr>
              <w:pStyle w:val="TableText"/>
            </w:pPr>
            <w:r w:rsidRPr="00C7345F">
              <w:t>1</w:t>
            </w:r>
          </w:p>
        </w:tc>
      </w:tr>
      <w:tr w:rsidR="001C1EA4" w:rsidRPr="00C7345F" w14:paraId="32580CE6" w14:textId="77777777" w:rsidTr="00F73F5C">
        <w:trPr>
          <w:trHeight w:val="277"/>
        </w:trPr>
        <w:tc>
          <w:tcPr>
            <w:tcW w:w="8208" w:type="dxa"/>
            <w:noWrap/>
          </w:tcPr>
          <w:p w14:paraId="37D70318" w14:textId="77777777" w:rsidR="001C1EA4" w:rsidRPr="00C7345F" w:rsidRDefault="001C1EA4" w:rsidP="000E4186">
            <w:pPr>
              <w:pStyle w:val="TableTextLeft"/>
              <w:rPr>
                <w:noProof w:val="0"/>
              </w:rPr>
            </w:pPr>
            <w:r w:rsidRPr="00C7345F">
              <w:rPr>
                <w:noProof w:val="0"/>
              </w:rPr>
              <w:t>Orange County Classical Academy</w:t>
            </w:r>
          </w:p>
        </w:tc>
        <w:tc>
          <w:tcPr>
            <w:tcW w:w="950" w:type="dxa"/>
            <w:noWrap/>
          </w:tcPr>
          <w:p w14:paraId="4E9E84C3" w14:textId="77777777" w:rsidR="001C1EA4" w:rsidRPr="00C7345F" w:rsidRDefault="001C1EA4" w:rsidP="00F73F5C">
            <w:pPr>
              <w:pStyle w:val="TableText"/>
            </w:pPr>
            <w:r w:rsidRPr="00C7345F">
              <w:t>14</w:t>
            </w:r>
          </w:p>
        </w:tc>
      </w:tr>
      <w:tr w:rsidR="001C1EA4" w:rsidRPr="00C7345F" w14:paraId="52454DD4" w14:textId="77777777" w:rsidTr="00F73F5C">
        <w:trPr>
          <w:trHeight w:val="277"/>
        </w:trPr>
        <w:tc>
          <w:tcPr>
            <w:tcW w:w="8208" w:type="dxa"/>
            <w:noWrap/>
          </w:tcPr>
          <w:p w14:paraId="76F3A825" w14:textId="77777777" w:rsidR="001C1EA4" w:rsidRPr="00C7345F" w:rsidRDefault="001C1EA4" w:rsidP="000E4186">
            <w:pPr>
              <w:pStyle w:val="TableTextLeft"/>
              <w:rPr>
                <w:noProof w:val="0"/>
              </w:rPr>
            </w:pPr>
            <w:r w:rsidRPr="00C7345F">
              <w:rPr>
                <w:noProof w:val="0"/>
              </w:rPr>
              <w:t>Orange County Department of Education</w:t>
            </w:r>
          </w:p>
        </w:tc>
        <w:tc>
          <w:tcPr>
            <w:tcW w:w="950" w:type="dxa"/>
            <w:noWrap/>
          </w:tcPr>
          <w:p w14:paraId="7C86966A" w14:textId="77777777" w:rsidR="001C1EA4" w:rsidRPr="00C7345F" w:rsidRDefault="001C1EA4" w:rsidP="00F73F5C">
            <w:pPr>
              <w:pStyle w:val="TableText"/>
            </w:pPr>
            <w:r w:rsidRPr="00C7345F">
              <w:t>10</w:t>
            </w:r>
          </w:p>
        </w:tc>
      </w:tr>
      <w:tr w:rsidR="001C1EA4" w:rsidRPr="00C7345F" w14:paraId="123FC5F4" w14:textId="77777777" w:rsidTr="00F73F5C">
        <w:trPr>
          <w:trHeight w:val="277"/>
        </w:trPr>
        <w:tc>
          <w:tcPr>
            <w:tcW w:w="8208" w:type="dxa"/>
            <w:noWrap/>
          </w:tcPr>
          <w:p w14:paraId="47C79874" w14:textId="77777777" w:rsidR="001C1EA4" w:rsidRPr="00C7345F" w:rsidRDefault="001C1EA4" w:rsidP="000E4186">
            <w:pPr>
              <w:pStyle w:val="TableTextLeft"/>
              <w:rPr>
                <w:noProof w:val="0"/>
              </w:rPr>
            </w:pPr>
            <w:r w:rsidRPr="00C7345F">
              <w:rPr>
                <w:noProof w:val="0"/>
              </w:rPr>
              <w:t>Orange County Educational Arts Academy</w:t>
            </w:r>
          </w:p>
        </w:tc>
        <w:tc>
          <w:tcPr>
            <w:tcW w:w="950" w:type="dxa"/>
            <w:noWrap/>
          </w:tcPr>
          <w:p w14:paraId="4F307D32" w14:textId="77777777" w:rsidR="001C1EA4" w:rsidRPr="00C7345F" w:rsidRDefault="001C1EA4" w:rsidP="00F73F5C">
            <w:pPr>
              <w:pStyle w:val="TableText"/>
            </w:pPr>
            <w:r w:rsidRPr="00C7345F">
              <w:t>48</w:t>
            </w:r>
          </w:p>
        </w:tc>
      </w:tr>
      <w:tr w:rsidR="001C1EA4" w:rsidRPr="00C7345F" w14:paraId="79B47600" w14:textId="77777777" w:rsidTr="00F73F5C">
        <w:trPr>
          <w:trHeight w:val="277"/>
        </w:trPr>
        <w:tc>
          <w:tcPr>
            <w:tcW w:w="8208" w:type="dxa"/>
            <w:noWrap/>
          </w:tcPr>
          <w:p w14:paraId="3399CC80" w14:textId="77777777" w:rsidR="001C1EA4" w:rsidRPr="00C7345F" w:rsidRDefault="001C1EA4" w:rsidP="000E4186">
            <w:pPr>
              <w:pStyle w:val="TableTextLeft"/>
              <w:rPr>
                <w:noProof w:val="0"/>
              </w:rPr>
            </w:pPr>
            <w:r w:rsidRPr="00C7345F">
              <w:rPr>
                <w:noProof w:val="0"/>
              </w:rPr>
              <w:t>Orange Unified</w:t>
            </w:r>
          </w:p>
        </w:tc>
        <w:tc>
          <w:tcPr>
            <w:tcW w:w="950" w:type="dxa"/>
            <w:noWrap/>
          </w:tcPr>
          <w:p w14:paraId="2E472072" w14:textId="77777777" w:rsidR="001C1EA4" w:rsidRPr="00C7345F" w:rsidRDefault="001C1EA4" w:rsidP="00F73F5C">
            <w:pPr>
              <w:pStyle w:val="TableText"/>
            </w:pPr>
            <w:r w:rsidRPr="00C7345F">
              <w:t>726</w:t>
            </w:r>
          </w:p>
        </w:tc>
      </w:tr>
      <w:tr w:rsidR="001C1EA4" w:rsidRPr="00C7345F" w14:paraId="0DBF1B69" w14:textId="77777777" w:rsidTr="00F73F5C">
        <w:trPr>
          <w:trHeight w:val="277"/>
        </w:trPr>
        <w:tc>
          <w:tcPr>
            <w:tcW w:w="8208" w:type="dxa"/>
            <w:noWrap/>
          </w:tcPr>
          <w:p w14:paraId="1B1FCDDF" w14:textId="77777777" w:rsidR="001C1EA4" w:rsidRPr="00C7345F" w:rsidRDefault="001C1EA4" w:rsidP="000E4186">
            <w:pPr>
              <w:pStyle w:val="TableTextLeft"/>
              <w:rPr>
                <w:noProof w:val="0"/>
              </w:rPr>
            </w:pPr>
            <w:r w:rsidRPr="00C7345F">
              <w:rPr>
                <w:noProof w:val="0"/>
              </w:rPr>
              <w:t>Orchard Elementary</w:t>
            </w:r>
          </w:p>
        </w:tc>
        <w:tc>
          <w:tcPr>
            <w:tcW w:w="950" w:type="dxa"/>
            <w:noWrap/>
          </w:tcPr>
          <w:p w14:paraId="2E299ED5" w14:textId="77777777" w:rsidR="001C1EA4" w:rsidRPr="00C7345F" w:rsidRDefault="001C1EA4" w:rsidP="00F73F5C">
            <w:pPr>
              <w:pStyle w:val="TableText"/>
            </w:pPr>
            <w:r w:rsidRPr="00C7345F">
              <w:t>71</w:t>
            </w:r>
          </w:p>
        </w:tc>
      </w:tr>
      <w:tr w:rsidR="001C1EA4" w:rsidRPr="00C7345F" w14:paraId="7BEEB90F" w14:textId="77777777" w:rsidTr="00F73F5C">
        <w:trPr>
          <w:trHeight w:val="277"/>
        </w:trPr>
        <w:tc>
          <w:tcPr>
            <w:tcW w:w="8208" w:type="dxa"/>
            <w:noWrap/>
          </w:tcPr>
          <w:p w14:paraId="778B504D" w14:textId="77777777" w:rsidR="001C1EA4" w:rsidRPr="00C7345F" w:rsidRDefault="001C1EA4" w:rsidP="000E4186">
            <w:pPr>
              <w:pStyle w:val="TableTextLeft"/>
              <w:rPr>
                <w:noProof w:val="0"/>
              </w:rPr>
            </w:pPr>
            <w:r w:rsidRPr="00C7345F">
              <w:rPr>
                <w:noProof w:val="0"/>
              </w:rPr>
              <w:t>Orcutt Union Elementary</w:t>
            </w:r>
          </w:p>
        </w:tc>
        <w:tc>
          <w:tcPr>
            <w:tcW w:w="950" w:type="dxa"/>
            <w:noWrap/>
          </w:tcPr>
          <w:p w14:paraId="36948CEA" w14:textId="77777777" w:rsidR="001C1EA4" w:rsidRPr="00C7345F" w:rsidRDefault="001C1EA4" w:rsidP="00F73F5C">
            <w:pPr>
              <w:pStyle w:val="TableText"/>
            </w:pPr>
            <w:r w:rsidRPr="00C7345F">
              <w:t>53</w:t>
            </w:r>
          </w:p>
        </w:tc>
      </w:tr>
      <w:tr w:rsidR="000E4186" w:rsidRPr="00C7345F" w14:paraId="3B481D26" w14:textId="77777777" w:rsidTr="000E4186">
        <w:trPr>
          <w:trHeight w:val="277"/>
        </w:trPr>
        <w:tc>
          <w:tcPr>
            <w:tcW w:w="8208" w:type="dxa"/>
            <w:noWrap/>
          </w:tcPr>
          <w:p w14:paraId="33BB3039" w14:textId="77777777" w:rsidR="000E4186" w:rsidRPr="00C7345F" w:rsidRDefault="000E4186" w:rsidP="00F73F5C">
            <w:pPr>
              <w:pStyle w:val="TableTextLeft"/>
              <w:rPr>
                <w:noProof w:val="0"/>
              </w:rPr>
            </w:pPr>
            <w:r w:rsidRPr="00C7345F">
              <w:rPr>
                <w:noProof w:val="0"/>
              </w:rPr>
              <w:t>Orinda Union Elementary</w:t>
            </w:r>
          </w:p>
        </w:tc>
        <w:tc>
          <w:tcPr>
            <w:tcW w:w="950" w:type="dxa"/>
            <w:noWrap/>
          </w:tcPr>
          <w:p w14:paraId="2F35BAB2" w14:textId="77777777" w:rsidR="000E4186" w:rsidRPr="00C7345F" w:rsidRDefault="000E4186" w:rsidP="00F73F5C">
            <w:pPr>
              <w:pStyle w:val="TableText"/>
            </w:pPr>
            <w:r w:rsidRPr="00C7345F">
              <w:t>22</w:t>
            </w:r>
          </w:p>
        </w:tc>
      </w:tr>
      <w:tr w:rsidR="000E4186" w:rsidRPr="00C7345F" w14:paraId="5C88EAB1" w14:textId="77777777" w:rsidTr="000E4186">
        <w:trPr>
          <w:trHeight w:val="277"/>
        </w:trPr>
        <w:tc>
          <w:tcPr>
            <w:tcW w:w="8208" w:type="dxa"/>
            <w:noWrap/>
          </w:tcPr>
          <w:p w14:paraId="58931684" w14:textId="77777777" w:rsidR="000E4186" w:rsidRPr="00C7345F" w:rsidRDefault="000E4186" w:rsidP="00F73F5C">
            <w:pPr>
              <w:pStyle w:val="TableTextLeft"/>
              <w:rPr>
                <w:noProof w:val="0"/>
              </w:rPr>
            </w:pPr>
            <w:r w:rsidRPr="00C7345F">
              <w:rPr>
                <w:noProof w:val="0"/>
              </w:rPr>
              <w:t>Orland Joint Unified</w:t>
            </w:r>
          </w:p>
        </w:tc>
        <w:tc>
          <w:tcPr>
            <w:tcW w:w="950" w:type="dxa"/>
            <w:noWrap/>
          </w:tcPr>
          <w:p w14:paraId="1DD3AC62" w14:textId="77777777" w:rsidR="000E4186" w:rsidRPr="00C7345F" w:rsidRDefault="000E4186" w:rsidP="00F73F5C">
            <w:pPr>
              <w:pStyle w:val="TableText"/>
            </w:pPr>
            <w:r w:rsidRPr="00C7345F">
              <w:t>67</w:t>
            </w:r>
          </w:p>
        </w:tc>
      </w:tr>
      <w:tr w:rsidR="000E4186" w:rsidRPr="00C7345F" w14:paraId="5FD1C66B" w14:textId="77777777" w:rsidTr="000E4186">
        <w:trPr>
          <w:trHeight w:val="277"/>
        </w:trPr>
        <w:tc>
          <w:tcPr>
            <w:tcW w:w="8208" w:type="dxa"/>
            <w:noWrap/>
          </w:tcPr>
          <w:p w14:paraId="0BA05FE5" w14:textId="77777777" w:rsidR="000E4186" w:rsidRPr="00C7345F" w:rsidRDefault="000E4186" w:rsidP="00F73F5C">
            <w:pPr>
              <w:pStyle w:val="TableTextLeft"/>
              <w:rPr>
                <w:noProof w:val="0"/>
              </w:rPr>
            </w:pPr>
            <w:r w:rsidRPr="00C7345F">
              <w:rPr>
                <w:noProof w:val="0"/>
              </w:rPr>
              <w:t>Oro Grande</w:t>
            </w:r>
          </w:p>
        </w:tc>
        <w:tc>
          <w:tcPr>
            <w:tcW w:w="950" w:type="dxa"/>
            <w:noWrap/>
          </w:tcPr>
          <w:p w14:paraId="228B94A2" w14:textId="77777777" w:rsidR="000E4186" w:rsidRPr="00C7345F" w:rsidRDefault="000E4186" w:rsidP="00F73F5C">
            <w:pPr>
              <w:pStyle w:val="TableText"/>
            </w:pPr>
            <w:r w:rsidRPr="00C7345F">
              <w:t>14</w:t>
            </w:r>
          </w:p>
        </w:tc>
      </w:tr>
      <w:tr w:rsidR="000E4186" w:rsidRPr="00C7345F" w14:paraId="45656924" w14:textId="77777777" w:rsidTr="000E4186">
        <w:trPr>
          <w:trHeight w:val="277"/>
        </w:trPr>
        <w:tc>
          <w:tcPr>
            <w:tcW w:w="8208" w:type="dxa"/>
            <w:noWrap/>
          </w:tcPr>
          <w:p w14:paraId="0DB5E039" w14:textId="77777777" w:rsidR="000E4186" w:rsidRPr="00C7345F" w:rsidRDefault="000E4186" w:rsidP="00F73F5C">
            <w:pPr>
              <w:pStyle w:val="TableTextLeft"/>
              <w:rPr>
                <w:noProof w:val="0"/>
              </w:rPr>
            </w:pPr>
            <w:r w:rsidRPr="00C7345F">
              <w:rPr>
                <w:noProof w:val="0"/>
              </w:rPr>
              <w:t>Oroville City Elementary</w:t>
            </w:r>
          </w:p>
        </w:tc>
        <w:tc>
          <w:tcPr>
            <w:tcW w:w="950" w:type="dxa"/>
            <w:noWrap/>
          </w:tcPr>
          <w:p w14:paraId="1567AD06" w14:textId="77777777" w:rsidR="000E4186" w:rsidRPr="00C7345F" w:rsidRDefault="000E4186" w:rsidP="00F73F5C">
            <w:pPr>
              <w:pStyle w:val="TableText"/>
            </w:pPr>
            <w:r w:rsidRPr="00C7345F">
              <w:t>15</w:t>
            </w:r>
          </w:p>
        </w:tc>
      </w:tr>
      <w:tr w:rsidR="000E4186" w:rsidRPr="00C7345F" w14:paraId="3057EF22" w14:textId="77777777" w:rsidTr="000E4186">
        <w:trPr>
          <w:trHeight w:val="277"/>
        </w:trPr>
        <w:tc>
          <w:tcPr>
            <w:tcW w:w="8208" w:type="dxa"/>
            <w:noWrap/>
          </w:tcPr>
          <w:p w14:paraId="5E7F5920" w14:textId="77777777" w:rsidR="000E4186" w:rsidRPr="00C7345F" w:rsidRDefault="000E4186" w:rsidP="00F73F5C">
            <w:pPr>
              <w:pStyle w:val="TableTextLeft"/>
              <w:rPr>
                <w:noProof w:val="0"/>
              </w:rPr>
            </w:pPr>
            <w:r w:rsidRPr="00C7345F">
              <w:rPr>
                <w:noProof w:val="0"/>
              </w:rPr>
              <w:t>Oroville Union High</w:t>
            </w:r>
          </w:p>
        </w:tc>
        <w:tc>
          <w:tcPr>
            <w:tcW w:w="950" w:type="dxa"/>
            <w:noWrap/>
          </w:tcPr>
          <w:p w14:paraId="568B12AA" w14:textId="77777777" w:rsidR="000E4186" w:rsidRPr="00C7345F" w:rsidRDefault="000E4186" w:rsidP="00F73F5C">
            <w:pPr>
              <w:pStyle w:val="TableText"/>
            </w:pPr>
            <w:r w:rsidRPr="00C7345F">
              <w:t>10</w:t>
            </w:r>
          </w:p>
        </w:tc>
      </w:tr>
      <w:tr w:rsidR="000E4186" w:rsidRPr="00C7345F" w14:paraId="41E06709" w14:textId="77777777" w:rsidTr="000E4186">
        <w:trPr>
          <w:trHeight w:val="277"/>
        </w:trPr>
        <w:tc>
          <w:tcPr>
            <w:tcW w:w="8208" w:type="dxa"/>
            <w:noWrap/>
          </w:tcPr>
          <w:p w14:paraId="387DA9FE" w14:textId="77777777" w:rsidR="000E4186" w:rsidRPr="0020485F" w:rsidRDefault="000E4186" w:rsidP="00F73F5C">
            <w:pPr>
              <w:pStyle w:val="TableTextLeft"/>
              <w:rPr>
                <w:noProof w:val="0"/>
                <w:lang w:val="es-MX"/>
              </w:rPr>
            </w:pPr>
            <w:r w:rsidRPr="0020485F">
              <w:rPr>
                <w:noProof w:val="0"/>
                <w:lang w:val="es-MX"/>
              </w:rPr>
              <w:t>Oscar De La Hoya Animo Charter High</w:t>
            </w:r>
          </w:p>
        </w:tc>
        <w:tc>
          <w:tcPr>
            <w:tcW w:w="950" w:type="dxa"/>
            <w:noWrap/>
          </w:tcPr>
          <w:p w14:paraId="47EF496B" w14:textId="77777777" w:rsidR="000E4186" w:rsidRPr="00C7345F" w:rsidRDefault="000E4186" w:rsidP="00F73F5C">
            <w:pPr>
              <w:pStyle w:val="TableText"/>
            </w:pPr>
            <w:r w:rsidRPr="00C7345F">
              <w:t>4</w:t>
            </w:r>
          </w:p>
        </w:tc>
      </w:tr>
      <w:tr w:rsidR="000E4186" w:rsidRPr="00C7345F" w14:paraId="55E8A054" w14:textId="77777777" w:rsidTr="000E4186">
        <w:trPr>
          <w:trHeight w:val="277"/>
        </w:trPr>
        <w:tc>
          <w:tcPr>
            <w:tcW w:w="8208" w:type="dxa"/>
            <w:noWrap/>
          </w:tcPr>
          <w:p w14:paraId="58DDA3F4" w14:textId="77777777" w:rsidR="000E4186" w:rsidRPr="00C7345F" w:rsidRDefault="000E4186" w:rsidP="00F73F5C">
            <w:pPr>
              <w:pStyle w:val="TableTextLeft"/>
              <w:rPr>
                <w:noProof w:val="0"/>
              </w:rPr>
            </w:pPr>
            <w:r w:rsidRPr="00C7345F">
              <w:rPr>
                <w:noProof w:val="0"/>
              </w:rPr>
              <w:t>Our Community Charter</w:t>
            </w:r>
          </w:p>
        </w:tc>
        <w:tc>
          <w:tcPr>
            <w:tcW w:w="950" w:type="dxa"/>
            <w:noWrap/>
          </w:tcPr>
          <w:p w14:paraId="49E79FC2" w14:textId="77777777" w:rsidR="000E4186" w:rsidRPr="00C7345F" w:rsidRDefault="000E4186" w:rsidP="00F73F5C">
            <w:pPr>
              <w:pStyle w:val="TableText"/>
            </w:pPr>
            <w:r w:rsidRPr="00C7345F">
              <w:t>3</w:t>
            </w:r>
          </w:p>
        </w:tc>
      </w:tr>
    </w:tbl>
    <w:p w14:paraId="103E5C4E"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25)</w:t>
      </w:r>
    </w:p>
    <w:tbl>
      <w:tblPr>
        <w:tblStyle w:val="TRs"/>
        <w:tblW w:w="0" w:type="auto"/>
        <w:tblLook w:val="04A0" w:firstRow="1" w:lastRow="0" w:firstColumn="1" w:lastColumn="0" w:noHBand="0" w:noVBand="1"/>
        <w:tblDescription w:val="Number of Students by LEA, continuation 25"/>
      </w:tblPr>
      <w:tblGrid>
        <w:gridCol w:w="8208"/>
        <w:gridCol w:w="950"/>
      </w:tblGrid>
      <w:tr w:rsidR="001C1EA4" w:rsidRPr="00C7345F" w14:paraId="18D7FCBF"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4367C685"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7F37C044"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4D625E62" w14:textId="77777777" w:rsidTr="00F73F5C">
        <w:trPr>
          <w:trHeight w:val="277"/>
        </w:trPr>
        <w:tc>
          <w:tcPr>
            <w:tcW w:w="8208" w:type="dxa"/>
            <w:noWrap/>
          </w:tcPr>
          <w:p w14:paraId="1DC2311E" w14:textId="77777777" w:rsidR="001C1EA4" w:rsidRPr="00C7345F" w:rsidRDefault="001C1EA4" w:rsidP="000E4186">
            <w:pPr>
              <w:pStyle w:val="TableTextLeft"/>
              <w:rPr>
                <w:noProof w:val="0"/>
              </w:rPr>
            </w:pPr>
            <w:r w:rsidRPr="00C7345F">
              <w:rPr>
                <w:noProof w:val="0"/>
              </w:rPr>
              <w:t>Outside Creek Elementary</w:t>
            </w:r>
          </w:p>
        </w:tc>
        <w:tc>
          <w:tcPr>
            <w:tcW w:w="950" w:type="dxa"/>
            <w:noWrap/>
          </w:tcPr>
          <w:p w14:paraId="3DE3207E" w14:textId="77777777" w:rsidR="001C1EA4" w:rsidRPr="00C7345F" w:rsidRDefault="001C1EA4" w:rsidP="00F73F5C">
            <w:pPr>
              <w:pStyle w:val="TableText"/>
            </w:pPr>
            <w:r w:rsidRPr="00C7345F">
              <w:t>6</w:t>
            </w:r>
          </w:p>
        </w:tc>
      </w:tr>
      <w:tr w:rsidR="001C1EA4" w:rsidRPr="00C7345F" w14:paraId="091A452C" w14:textId="77777777" w:rsidTr="00F73F5C">
        <w:trPr>
          <w:trHeight w:val="277"/>
        </w:trPr>
        <w:tc>
          <w:tcPr>
            <w:tcW w:w="8208" w:type="dxa"/>
            <w:noWrap/>
          </w:tcPr>
          <w:p w14:paraId="51CBC2EC" w14:textId="77777777" w:rsidR="001C1EA4" w:rsidRPr="00C7345F" w:rsidRDefault="001C1EA4" w:rsidP="000E4186">
            <w:pPr>
              <w:pStyle w:val="TableTextLeft"/>
              <w:rPr>
                <w:noProof w:val="0"/>
              </w:rPr>
            </w:pPr>
            <w:r w:rsidRPr="00C7345F">
              <w:rPr>
                <w:noProof w:val="0"/>
              </w:rPr>
              <w:t>Oxford Preparatory Academy - Saddleback Valley</w:t>
            </w:r>
          </w:p>
        </w:tc>
        <w:tc>
          <w:tcPr>
            <w:tcW w:w="950" w:type="dxa"/>
            <w:noWrap/>
          </w:tcPr>
          <w:p w14:paraId="1101B21A" w14:textId="77777777" w:rsidR="001C1EA4" w:rsidRPr="00C7345F" w:rsidRDefault="001C1EA4" w:rsidP="00F73F5C">
            <w:pPr>
              <w:pStyle w:val="TableText"/>
            </w:pPr>
            <w:r w:rsidRPr="00C7345F">
              <w:t>17</w:t>
            </w:r>
          </w:p>
        </w:tc>
      </w:tr>
      <w:tr w:rsidR="001C1EA4" w:rsidRPr="00C7345F" w14:paraId="236E504B" w14:textId="77777777" w:rsidTr="00F73F5C">
        <w:trPr>
          <w:trHeight w:val="277"/>
        </w:trPr>
        <w:tc>
          <w:tcPr>
            <w:tcW w:w="8208" w:type="dxa"/>
            <w:noWrap/>
          </w:tcPr>
          <w:p w14:paraId="4FDC6587" w14:textId="77777777" w:rsidR="001C1EA4" w:rsidRPr="00C7345F" w:rsidRDefault="001C1EA4" w:rsidP="000E4186">
            <w:pPr>
              <w:pStyle w:val="TableTextLeft"/>
              <w:rPr>
                <w:noProof w:val="0"/>
              </w:rPr>
            </w:pPr>
            <w:r w:rsidRPr="00C7345F">
              <w:rPr>
                <w:noProof w:val="0"/>
              </w:rPr>
              <w:t>Oxford Preparatory Academy - South Orange County</w:t>
            </w:r>
          </w:p>
        </w:tc>
        <w:tc>
          <w:tcPr>
            <w:tcW w:w="950" w:type="dxa"/>
            <w:noWrap/>
          </w:tcPr>
          <w:p w14:paraId="552FBCE4" w14:textId="77777777" w:rsidR="001C1EA4" w:rsidRPr="00C7345F" w:rsidRDefault="001C1EA4" w:rsidP="00F73F5C">
            <w:pPr>
              <w:pStyle w:val="TableText"/>
            </w:pPr>
            <w:r w:rsidRPr="00C7345F">
              <w:t>19</w:t>
            </w:r>
          </w:p>
        </w:tc>
      </w:tr>
      <w:tr w:rsidR="001C1EA4" w:rsidRPr="00C7345F" w14:paraId="26CDD5EE" w14:textId="77777777" w:rsidTr="00F73F5C">
        <w:trPr>
          <w:trHeight w:val="277"/>
        </w:trPr>
        <w:tc>
          <w:tcPr>
            <w:tcW w:w="8208" w:type="dxa"/>
            <w:noWrap/>
          </w:tcPr>
          <w:p w14:paraId="5A0B2270" w14:textId="77777777" w:rsidR="001C1EA4" w:rsidRPr="00C7345F" w:rsidRDefault="001C1EA4" w:rsidP="000E4186">
            <w:pPr>
              <w:pStyle w:val="TableTextLeft"/>
              <w:rPr>
                <w:noProof w:val="0"/>
              </w:rPr>
            </w:pPr>
            <w:r w:rsidRPr="00C7345F">
              <w:rPr>
                <w:noProof w:val="0"/>
              </w:rPr>
              <w:t>Oxnard</w:t>
            </w:r>
          </w:p>
        </w:tc>
        <w:tc>
          <w:tcPr>
            <w:tcW w:w="950" w:type="dxa"/>
            <w:noWrap/>
          </w:tcPr>
          <w:p w14:paraId="783510AE" w14:textId="77777777" w:rsidR="001C1EA4" w:rsidRPr="00C7345F" w:rsidRDefault="001C1EA4" w:rsidP="00F73F5C">
            <w:pPr>
              <w:pStyle w:val="TableText"/>
            </w:pPr>
            <w:r w:rsidRPr="00C7345F">
              <w:t>998</w:t>
            </w:r>
          </w:p>
        </w:tc>
      </w:tr>
      <w:tr w:rsidR="001C1EA4" w:rsidRPr="00C7345F" w14:paraId="76D9820F" w14:textId="77777777" w:rsidTr="00F73F5C">
        <w:trPr>
          <w:trHeight w:val="277"/>
        </w:trPr>
        <w:tc>
          <w:tcPr>
            <w:tcW w:w="8208" w:type="dxa"/>
            <w:noWrap/>
          </w:tcPr>
          <w:p w14:paraId="4194C289" w14:textId="77777777" w:rsidR="001C1EA4" w:rsidRPr="00C7345F" w:rsidRDefault="001C1EA4" w:rsidP="000E4186">
            <w:pPr>
              <w:pStyle w:val="TableTextLeft"/>
              <w:rPr>
                <w:noProof w:val="0"/>
              </w:rPr>
            </w:pPr>
            <w:r w:rsidRPr="00C7345F">
              <w:rPr>
                <w:noProof w:val="0"/>
              </w:rPr>
              <w:t>Oxnard Union High</w:t>
            </w:r>
          </w:p>
        </w:tc>
        <w:tc>
          <w:tcPr>
            <w:tcW w:w="950" w:type="dxa"/>
            <w:noWrap/>
          </w:tcPr>
          <w:p w14:paraId="02F7C8A8" w14:textId="77777777" w:rsidR="001C1EA4" w:rsidRPr="00C7345F" w:rsidRDefault="001C1EA4" w:rsidP="00F73F5C">
            <w:pPr>
              <w:pStyle w:val="TableText"/>
            </w:pPr>
            <w:r w:rsidRPr="00C7345F">
              <w:t>66</w:t>
            </w:r>
          </w:p>
        </w:tc>
      </w:tr>
      <w:tr w:rsidR="001C1EA4" w:rsidRPr="00C7345F" w14:paraId="1E0ADCDF" w14:textId="77777777" w:rsidTr="00F73F5C">
        <w:trPr>
          <w:trHeight w:val="277"/>
        </w:trPr>
        <w:tc>
          <w:tcPr>
            <w:tcW w:w="8208" w:type="dxa"/>
            <w:noWrap/>
          </w:tcPr>
          <w:p w14:paraId="115F8007" w14:textId="77777777" w:rsidR="001C1EA4" w:rsidRPr="00C7345F" w:rsidRDefault="001C1EA4" w:rsidP="000E4186">
            <w:pPr>
              <w:pStyle w:val="TableTextLeft"/>
              <w:rPr>
                <w:noProof w:val="0"/>
              </w:rPr>
            </w:pPr>
            <w:r w:rsidRPr="00C7345F">
              <w:rPr>
                <w:noProof w:val="0"/>
              </w:rPr>
              <w:t>PREPA TEC - Los Angeles</w:t>
            </w:r>
          </w:p>
        </w:tc>
        <w:tc>
          <w:tcPr>
            <w:tcW w:w="950" w:type="dxa"/>
            <w:noWrap/>
          </w:tcPr>
          <w:p w14:paraId="17BF396E" w14:textId="77777777" w:rsidR="001C1EA4" w:rsidRPr="00C7345F" w:rsidRDefault="001C1EA4" w:rsidP="00F73F5C">
            <w:pPr>
              <w:pStyle w:val="TableText"/>
            </w:pPr>
            <w:r w:rsidRPr="00C7345F">
              <w:t>2</w:t>
            </w:r>
          </w:p>
        </w:tc>
      </w:tr>
      <w:tr w:rsidR="001C1EA4" w:rsidRPr="00C7345F" w14:paraId="2A0F8D4F" w14:textId="77777777" w:rsidTr="00F73F5C">
        <w:trPr>
          <w:trHeight w:val="277"/>
        </w:trPr>
        <w:tc>
          <w:tcPr>
            <w:tcW w:w="8208" w:type="dxa"/>
            <w:noWrap/>
          </w:tcPr>
          <w:p w14:paraId="21C81B6C" w14:textId="77777777" w:rsidR="001C1EA4" w:rsidRPr="00C7345F" w:rsidRDefault="001C1EA4" w:rsidP="000E4186">
            <w:pPr>
              <w:pStyle w:val="TableTextLeft"/>
              <w:rPr>
                <w:noProof w:val="0"/>
              </w:rPr>
            </w:pPr>
            <w:r w:rsidRPr="00C7345F">
              <w:rPr>
                <w:noProof w:val="0"/>
              </w:rPr>
              <w:t>PUC Community Charter Elementary</w:t>
            </w:r>
          </w:p>
        </w:tc>
        <w:tc>
          <w:tcPr>
            <w:tcW w:w="950" w:type="dxa"/>
            <w:noWrap/>
          </w:tcPr>
          <w:p w14:paraId="14D0D1DB" w14:textId="77777777" w:rsidR="001C1EA4" w:rsidRPr="00C7345F" w:rsidRDefault="001C1EA4" w:rsidP="00F73F5C">
            <w:pPr>
              <w:pStyle w:val="TableText"/>
            </w:pPr>
            <w:r w:rsidRPr="00C7345F">
              <w:t>3</w:t>
            </w:r>
          </w:p>
        </w:tc>
      </w:tr>
      <w:tr w:rsidR="001C1EA4" w:rsidRPr="00C7345F" w14:paraId="537E8795" w14:textId="77777777" w:rsidTr="00F73F5C">
        <w:trPr>
          <w:trHeight w:val="277"/>
        </w:trPr>
        <w:tc>
          <w:tcPr>
            <w:tcW w:w="8208" w:type="dxa"/>
            <w:noWrap/>
          </w:tcPr>
          <w:p w14:paraId="31ACE5DE" w14:textId="77777777" w:rsidR="001C1EA4" w:rsidRPr="00C7345F" w:rsidRDefault="001C1EA4" w:rsidP="000E4186">
            <w:pPr>
              <w:pStyle w:val="TableTextLeft"/>
              <w:rPr>
                <w:noProof w:val="0"/>
              </w:rPr>
            </w:pPr>
            <w:r w:rsidRPr="00C7345F">
              <w:rPr>
                <w:noProof w:val="0"/>
              </w:rPr>
              <w:t>PUC Excel Charter Academy</w:t>
            </w:r>
          </w:p>
        </w:tc>
        <w:tc>
          <w:tcPr>
            <w:tcW w:w="950" w:type="dxa"/>
            <w:noWrap/>
          </w:tcPr>
          <w:p w14:paraId="50FB4B24" w14:textId="77777777" w:rsidR="001C1EA4" w:rsidRPr="00C7345F" w:rsidRDefault="001C1EA4" w:rsidP="00F73F5C">
            <w:pPr>
              <w:pStyle w:val="TableText"/>
            </w:pPr>
            <w:r w:rsidRPr="00C7345F">
              <w:t>2</w:t>
            </w:r>
          </w:p>
        </w:tc>
      </w:tr>
      <w:tr w:rsidR="001C1EA4" w:rsidRPr="00C7345F" w14:paraId="402AB359" w14:textId="77777777" w:rsidTr="00F73F5C">
        <w:trPr>
          <w:trHeight w:val="277"/>
        </w:trPr>
        <w:tc>
          <w:tcPr>
            <w:tcW w:w="8208" w:type="dxa"/>
            <w:noWrap/>
          </w:tcPr>
          <w:p w14:paraId="3824415C" w14:textId="77777777" w:rsidR="001C1EA4" w:rsidRPr="00C7345F" w:rsidRDefault="001C1EA4" w:rsidP="000E4186">
            <w:pPr>
              <w:pStyle w:val="TableTextLeft"/>
              <w:rPr>
                <w:noProof w:val="0"/>
              </w:rPr>
            </w:pPr>
            <w:r w:rsidRPr="00C7345F">
              <w:rPr>
                <w:noProof w:val="0"/>
              </w:rPr>
              <w:t>PUC Inspire Charter Academy</w:t>
            </w:r>
          </w:p>
        </w:tc>
        <w:tc>
          <w:tcPr>
            <w:tcW w:w="950" w:type="dxa"/>
            <w:noWrap/>
          </w:tcPr>
          <w:p w14:paraId="61EC4548" w14:textId="77777777" w:rsidR="001C1EA4" w:rsidRPr="00C7345F" w:rsidRDefault="001C1EA4" w:rsidP="00F73F5C">
            <w:pPr>
              <w:pStyle w:val="TableText"/>
            </w:pPr>
            <w:r w:rsidRPr="00C7345F">
              <w:t>3</w:t>
            </w:r>
          </w:p>
        </w:tc>
      </w:tr>
      <w:tr w:rsidR="001C1EA4" w:rsidRPr="00C7345F" w14:paraId="4E08181F" w14:textId="77777777" w:rsidTr="00F73F5C">
        <w:trPr>
          <w:trHeight w:val="277"/>
        </w:trPr>
        <w:tc>
          <w:tcPr>
            <w:tcW w:w="8208" w:type="dxa"/>
            <w:noWrap/>
          </w:tcPr>
          <w:p w14:paraId="412F2F27" w14:textId="77777777" w:rsidR="001C1EA4" w:rsidRPr="00C7345F" w:rsidRDefault="001C1EA4" w:rsidP="000E4186">
            <w:pPr>
              <w:pStyle w:val="TableTextLeft"/>
              <w:rPr>
                <w:noProof w:val="0"/>
              </w:rPr>
            </w:pPr>
            <w:r w:rsidRPr="00C7345F">
              <w:rPr>
                <w:noProof w:val="0"/>
              </w:rPr>
              <w:t>PUC Milagro Charter</w:t>
            </w:r>
          </w:p>
        </w:tc>
        <w:tc>
          <w:tcPr>
            <w:tcW w:w="950" w:type="dxa"/>
            <w:noWrap/>
          </w:tcPr>
          <w:p w14:paraId="4A30D27E" w14:textId="77777777" w:rsidR="001C1EA4" w:rsidRPr="00C7345F" w:rsidRDefault="001C1EA4" w:rsidP="00F73F5C">
            <w:pPr>
              <w:pStyle w:val="TableText"/>
            </w:pPr>
            <w:r w:rsidRPr="00C7345F">
              <w:t>13</w:t>
            </w:r>
          </w:p>
        </w:tc>
      </w:tr>
      <w:tr w:rsidR="001C1EA4" w:rsidRPr="00C7345F" w14:paraId="4BC061C0" w14:textId="77777777" w:rsidTr="00F73F5C">
        <w:trPr>
          <w:trHeight w:val="277"/>
        </w:trPr>
        <w:tc>
          <w:tcPr>
            <w:tcW w:w="8208" w:type="dxa"/>
            <w:noWrap/>
          </w:tcPr>
          <w:p w14:paraId="279229C4" w14:textId="77777777" w:rsidR="001C1EA4" w:rsidRPr="00C7345F" w:rsidRDefault="001C1EA4" w:rsidP="000E4186">
            <w:pPr>
              <w:pStyle w:val="TableTextLeft"/>
              <w:rPr>
                <w:noProof w:val="0"/>
              </w:rPr>
            </w:pPr>
            <w:r w:rsidRPr="00C7345F">
              <w:rPr>
                <w:noProof w:val="0"/>
              </w:rPr>
              <w:t>Pacheco Union Elementary</w:t>
            </w:r>
          </w:p>
        </w:tc>
        <w:tc>
          <w:tcPr>
            <w:tcW w:w="950" w:type="dxa"/>
            <w:noWrap/>
          </w:tcPr>
          <w:p w14:paraId="2D590923" w14:textId="77777777" w:rsidR="001C1EA4" w:rsidRPr="00C7345F" w:rsidRDefault="001C1EA4" w:rsidP="00F73F5C">
            <w:pPr>
              <w:pStyle w:val="TableText"/>
            </w:pPr>
            <w:r w:rsidRPr="00C7345F">
              <w:t>4</w:t>
            </w:r>
          </w:p>
        </w:tc>
      </w:tr>
      <w:tr w:rsidR="001C1EA4" w:rsidRPr="00C7345F" w14:paraId="16C18ABB" w14:textId="77777777" w:rsidTr="00F73F5C">
        <w:trPr>
          <w:trHeight w:val="277"/>
        </w:trPr>
        <w:tc>
          <w:tcPr>
            <w:tcW w:w="8208" w:type="dxa"/>
            <w:noWrap/>
          </w:tcPr>
          <w:p w14:paraId="2E72DB04" w14:textId="77777777" w:rsidR="001C1EA4" w:rsidRPr="00C7345F" w:rsidRDefault="001C1EA4" w:rsidP="000E4186">
            <w:pPr>
              <w:pStyle w:val="TableTextLeft"/>
              <w:rPr>
                <w:noProof w:val="0"/>
              </w:rPr>
            </w:pPr>
            <w:r w:rsidRPr="00C7345F">
              <w:rPr>
                <w:noProof w:val="0"/>
              </w:rPr>
              <w:t>Pacific Coast Academy</w:t>
            </w:r>
          </w:p>
        </w:tc>
        <w:tc>
          <w:tcPr>
            <w:tcW w:w="950" w:type="dxa"/>
            <w:noWrap/>
          </w:tcPr>
          <w:p w14:paraId="0749013F" w14:textId="77777777" w:rsidR="001C1EA4" w:rsidRPr="00C7345F" w:rsidRDefault="001C1EA4" w:rsidP="00F73F5C">
            <w:pPr>
              <w:pStyle w:val="TableText"/>
            </w:pPr>
            <w:r w:rsidRPr="00C7345F">
              <w:t>11</w:t>
            </w:r>
          </w:p>
        </w:tc>
      </w:tr>
      <w:tr w:rsidR="001C1EA4" w:rsidRPr="00C7345F" w14:paraId="0CEF93C4" w14:textId="77777777" w:rsidTr="00F73F5C">
        <w:trPr>
          <w:trHeight w:val="277"/>
        </w:trPr>
        <w:tc>
          <w:tcPr>
            <w:tcW w:w="8208" w:type="dxa"/>
            <w:noWrap/>
          </w:tcPr>
          <w:p w14:paraId="19F3EE4B" w14:textId="77777777" w:rsidR="001C1EA4" w:rsidRPr="00C7345F" w:rsidRDefault="001C1EA4" w:rsidP="000E4186">
            <w:pPr>
              <w:pStyle w:val="TableTextLeft"/>
              <w:rPr>
                <w:noProof w:val="0"/>
              </w:rPr>
            </w:pPr>
            <w:r w:rsidRPr="00C7345F">
              <w:rPr>
                <w:noProof w:val="0"/>
              </w:rPr>
              <w:t>Pacific Elementary</w:t>
            </w:r>
          </w:p>
        </w:tc>
        <w:tc>
          <w:tcPr>
            <w:tcW w:w="950" w:type="dxa"/>
            <w:noWrap/>
          </w:tcPr>
          <w:p w14:paraId="3E097C3A" w14:textId="77777777" w:rsidR="001C1EA4" w:rsidRPr="00C7345F" w:rsidRDefault="001C1EA4" w:rsidP="00F73F5C">
            <w:pPr>
              <w:pStyle w:val="TableText"/>
            </w:pPr>
            <w:r w:rsidRPr="00C7345F">
              <w:t>1</w:t>
            </w:r>
          </w:p>
        </w:tc>
      </w:tr>
      <w:tr w:rsidR="001C1EA4" w:rsidRPr="00C7345F" w14:paraId="08470DA3" w14:textId="77777777" w:rsidTr="00F73F5C">
        <w:trPr>
          <w:trHeight w:val="277"/>
        </w:trPr>
        <w:tc>
          <w:tcPr>
            <w:tcW w:w="8208" w:type="dxa"/>
            <w:noWrap/>
          </w:tcPr>
          <w:p w14:paraId="5E047FBF" w14:textId="77777777" w:rsidR="001C1EA4" w:rsidRPr="00C7345F" w:rsidRDefault="001C1EA4" w:rsidP="000E4186">
            <w:pPr>
              <w:pStyle w:val="TableTextLeft"/>
              <w:rPr>
                <w:noProof w:val="0"/>
              </w:rPr>
            </w:pPr>
            <w:r w:rsidRPr="00C7345F">
              <w:rPr>
                <w:noProof w:val="0"/>
              </w:rPr>
              <w:t>Pacific Grove Unified</w:t>
            </w:r>
          </w:p>
        </w:tc>
        <w:tc>
          <w:tcPr>
            <w:tcW w:w="950" w:type="dxa"/>
            <w:noWrap/>
          </w:tcPr>
          <w:p w14:paraId="6DA5AF68" w14:textId="77777777" w:rsidR="001C1EA4" w:rsidRPr="00C7345F" w:rsidRDefault="001C1EA4" w:rsidP="00F73F5C">
            <w:pPr>
              <w:pStyle w:val="TableText"/>
            </w:pPr>
            <w:r w:rsidRPr="00C7345F">
              <w:t>31</w:t>
            </w:r>
          </w:p>
        </w:tc>
      </w:tr>
      <w:tr w:rsidR="001C1EA4" w:rsidRPr="00C7345F" w14:paraId="5808624B" w14:textId="77777777" w:rsidTr="00F73F5C">
        <w:trPr>
          <w:trHeight w:val="277"/>
        </w:trPr>
        <w:tc>
          <w:tcPr>
            <w:tcW w:w="8208" w:type="dxa"/>
            <w:noWrap/>
          </w:tcPr>
          <w:p w14:paraId="28E2EC93" w14:textId="77777777" w:rsidR="001C1EA4" w:rsidRPr="00C7345F" w:rsidRDefault="001C1EA4" w:rsidP="000E4186">
            <w:pPr>
              <w:pStyle w:val="TableTextLeft"/>
              <w:rPr>
                <w:noProof w:val="0"/>
              </w:rPr>
            </w:pPr>
            <w:r w:rsidRPr="00C7345F">
              <w:rPr>
                <w:noProof w:val="0"/>
              </w:rPr>
              <w:t>Pacific Springs Charter</w:t>
            </w:r>
          </w:p>
        </w:tc>
        <w:tc>
          <w:tcPr>
            <w:tcW w:w="950" w:type="dxa"/>
            <w:noWrap/>
          </w:tcPr>
          <w:p w14:paraId="249A8C62" w14:textId="77777777" w:rsidR="001C1EA4" w:rsidRPr="00C7345F" w:rsidRDefault="001C1EA4" w:rsidP="00F73F5C">
            <w:pPr>
              <w:pStyle w:val="TableText"/>
            </w:pPr>
            <w:r w:rsidRPr="00C7345F">
              <w:t>16</w:t>
            </w:r>
          </w:p>
        </w:tc>
      </w:tr>
      <w:tr w:rsidR="001C1EA4" w:rsidRPr="00C7345F" w14:paraId="7B35564A" w14:textId="77777777" w:rsidTr="00F73F5C">
        <w:trPr>
          <w:trHeight w:val="277"/>
        </w:trPr>
        <w:tc>
          <w:tcPr>
            <w:tcW w:w="8208" w:type="dxa"/>
            <w:noWrap/>
          </w:tcPr>
          <w:p w14:paraId="54AFB727" w14:textId="77777777" w:rsidR="001C1EA4" w:rsidRPr="00C7345F" w:rsidRDefault="001C1EA4" w:rsidP="000E4186">
            <w:pPr>
              <w:pStyle w:val="TableTextLeft"/>
              <w:rPr>
                <w:noProof w:val="0"/>
              </w:rPr>
            </w:pPr>
            <w:r w:rsidRPr="00C7345F">
              <w:rPr>
                <w:noProof w:val="0"/>
              </w:rPr>
              <w:t>Pacific Union Elementary</w:t>
            </w:r>
          </w:p>
        </w:tc>
        <w:tc>
          <w:tcPr>
            <w:tcW w:w="950" w:type="dxa"/>
            <w:noWrap/>
          </w:tcPr>
          <w:p w14:paraId="74124030" w14:textId="77777777" w:rsidR="001C1EA4" w:rsidRPr="00C7345F" w:rsidRDefault="001C1EA4" w:rsidP="00F73F5C">
            <w:pPr>
              <w:pStyle w:val="TableText"/>
            </w:pPr>
            <w:r w:rsidRPr="00C7345F">
              <w:t>36</w:t>
            </w:r>
          </w:p>
        </w:tc>
      </w:tr>
      <w:tr w:rsidR="001C1EA4" w:rsidRPr="00C7345F" w14:paraId="01EDED73" w14:textId="77777777" w:rsidTr="00F73F5C">
        <w:trPr>
          <w:trHeight w:val="277"/>
        </w:trPr>
        <w:tc>
          <w:tcPr>
            <w:tcW w:w="8208" w:type="dxa"/>
            <w:noWrap/>
          </w:tcPr>
          <w:p w14:paraId="483C419B" w14:textId="77777777" w:rsidR="001C1EA4" w:rsidRPr="00C7345F" w:rsidRDefault="001C1EA4" w:rsidP="000E4186">
            <w:pPr>
              <w:pStyle w:val="TableTextLeft"/>
              <w:rPr>
                <w:noProof w:val="0"/>
              </w:rPr>
            </w:pPr>
            <w:r w:rsidRPr="00C7345F">
              <w:rPr>
                <w:noProof w:val="0"/>
              </w:rPr>
              <w:t>Pacific View Charter 2.0</w:t>
            </w:r>
          </w:p>
        </w:tc>
        <w:tc>
          <w:tcPr>
            <w:tcW w:w="950" w:type="dxa"/>
            <w:noWrap/>
          </w:tcPr>
          <w:p w14:paraId="4AADA05D" w14:textId="77777777" w:rsidR="001C1EA4" w:rsidRPr="00C7345F" w:rsidRDefault="001C1EA4" w:rsidP="00F73F5C">
            <w:pPr>
              <w:pStyle w:val="TableText"/>
            </w:pPr>
            <w:r w:rsidRPr="00C7345F">
              <w:t>2</w:t>
            </w:r>
          </w:p>
        </w:tc>
      </w:tr>
      <w:tr w:rsidR="001C1EA4" w:rsidRPr="00C7345F" w14:paraId="756BDD11" w14:textId="77777777" w:rsidTr="00F73F5C">
        <w:trPr>
          <w:trHeight w:val="277"/>
        </w:trPr>
        <w:tc>
          <w:tcPr>
            <w:tcW w:w="8208" w:type="dxa"/>
            <w:noWrap/>
          </w:tcPr>
          <w:p w14:paraId="1FBB0A34" w14:textId="77777777" w:rsidR="001C1EA4" w:rsidRPr="00C7345F" w:rsidRDefault="001C1EA4" w:rsidP="000E4186">
            <w:pPr>
              <w:pStyle w:val="TableTextLeft"/>
              <w:rPr>
                <w:noProof w:val="0"/>
              </w:rPr>
            </w:pPr>
            <w:r w:rsidRPr="00C7345F">
              <w:rPr>
                <w:noProof w:val="0"/>
              </w:rPr>
              <w:t>Pacifica</w:t>
            </w:r>
          </w:p>
        </w:tc>
        <w:tc>
          <w:tcPr>
            <w:tcW w:w="950" w:type="dxa"/>
            <w:noWrap/>
          </w:tcPr>
          <w:p w14:paraId="658333EC" w14:textId="77777777" w:rsidR="001C1EA4" w:rsidRPr="00C7345F" w:rsidRDefault="001C1EA4" w:rsidP="00F73F5C">
            <w:pPr>
              <w:pStyle w:val="TableText"/>
            </w:pPr>
            <w:r w:rsidRPr="00C7345F">
              <w:t>54</w:t>
            </w:r>
          </w:p>
        </w:tc>
      </w:tr>
      <w:tr w:rsidR="001C1EA4" w:rsidRPr="00C7345F" w14:paraId="03AA2EDF" w14:textId="77777777" w:rsidTr="00F73F5C">
        <w:trPr>
          <w:trHeight w:val="277"/>
        </w:trPr>
        <w:tc>
          <w:tcPr>
            <w:tcW w:w="8208" w:type="dxa"/>
            <w:noWrap/>
          </w:tcPr>
          <w:p w14:paraId="460CCA70" w14:textId="77777777" w:rsidR="001C1EA4" w:rsidRPr="00C7345F" w:rsidRDefault="001C1EA4" w:rsidP="000E4186">
            <w:pPr>
              <w:pStyle w:val="TableTextLeft"/>
              <w:rPr>
                <w:noProof w:val="0"/>
              </w:rPr>
            </w:pPr>
            <w:r w:rsidRPr="00C7345F">
              <w:rPr>
                <w:noProof w:val="0"/>
              </w:rPr>
              <w:t>Pacoima Charter Elementary</w:t>
            </w:r>
          </w:p>
        </w:tc>
        <w:tc>
          <w:tcPr>
            <w:tcW w:w="950" w:type="dxa"/>
            <w:noWrap/>
          </w:tcPr>
          <w:p w14:paraId="73BF0EDD" w14:textId="77777777" w:rsidR="001C1EA4" w:rsidRPr="00C7345F" w:rsidRDefault="001C1EA4" w:rsidP="00F73F5C">
            <w:pPr>
              <w:pStyle w:val="TableText"/>
            </w:pPr>
            <w:r w:rsidRPr="00C7345F">
              <w:t>85</w:t>
            </w:r>
          </w:p>
        </w:tc>
      </w:tr>
      <w:tr w:rsidR="001C1EA4" w:rsidRPr="00C7345F" w14:paraId="092D6AD6" w14:textId="77777777" w:rsidTr="00F73F5C">
        <w:trPr>
          <w:trHeight w:val="277"/>
        </w:trPr>
        <w:tc>
          <w:tcPr>
            <w:tcW w:w="8208" w:type="dxa"/>
            <w:noWrap/>
          </w:tcPr>
          <w:p w14:paraId="32D4DAC8" w14:textId="77777777" w:rsidR="001C1EA4" w:rsidRPr="00C7345F" w:rsidRDefault="001C1EA4" w:rsidP="000E4186">
            <w:pPr>
              <w:pStyle w:val="TableTextLeft"/>
              <w:rPr>
                <w:noProof w:val="0"/>
              </w:rPr>
            </w:pPr>
            <w:r w:rsidRPr="00C7345F">
              <w:rPr>
                <w:noProof w:val="0"/>
              </w:rPr>
              <w:t>Pajaro Valley Unified</w:t>
            </w:r>
          </w:p>
        </w:tc>
        <w:tc>
          <w:tcPr>
            <w:tcW w:w="950" w:type="dxa"/>
            <w:noWrap/>
          </w:tcPr>
          <w:p w14:paraId="2ADA0638" w14:textId="77777777" w:rsidR="001C1EA4" w:rsidRPr="00C7345F" w:rsidRDefault="001C1EA4" w:rsidP="00F73F5C">
            <w:pPr>
              <w:pStyle w:val="TableText"/>
            </w:pPr>
            <w:r w:rsidRPr="00C7345F">
              <w:t>781</w:t>
            </w:r>
          </w:p>
        </w:tc>
      </w:tr>
      <w:tr w:rsidR="001C1EA4" w:rsidRPr="00C7345F" w14:paraId="23F46CDF" w14:textId="77777777" w:rsidTr="00F73F5C">
        <w:trPr>
          <w:trHeight w:val="277"/>
        </w:trPr>
        <w:tc>
          <w:tcPr>
            <w:tcW w:w="8208" w:type="dxa"/>
            <w:noWrap/>
          </w:tcPr>
          <w:p w14:paraId="2E685B13" w14:textId="77777777" w:rsidR="001C1EA4" w:rsidRPr="00C7345F" w:rsidRDefault="001C1EA4" w:rsidP="000E4186">
            <w:pPr>
              <w:pStyle w:val="TableTextLeft"/>
              <w:rPr>
                <w:noProof w:val="0"/>
              </w:rPr>
            </w:pPr>
            <w:r w:rsidRPr="00C7345F">
              <w:rPr>
                <w:noProof w:val="0"/>
              </w:rPr>
              <w:t>Palermo Union Elementary</w:t>
            </w:r>
          </w:p>
        </w:tc>
        <w:tc>
          <w:tcPr>
            <w:tcW w:w="950" w:type="dxa"/>
            <w:noWrap/>
          </w:tcPr>
          <w:p w14:paraId="747ABEBE" w14:textId="77777777" w:rsidR="001C1EA4" w:rsidRPr="00C7345F" w:rsidRDefault="001C1EA4" w:rsidP="00F73F5C">
            <w:pPr>
              <w:pStyle w:val="TableText"/>
            </w:pPr>
            <w:r w:rsidRPr="00C7345F">
              <w:t>24</w:t>
            </w:r>
          </w:p>
        </w:tc>
      </w:tr>
      <w:tr w:rsidR="001C1EA4" w:rsidRPr="00C7345F" w14:paraId="56AB19FC" w14:textId="77777777" w:rsidTr="00F73F5C">
        <w:trPr>
          <w:trHeight w:val="277"/>
        </w:trPr>
        <w:tc>
          <w:tcPr>
            <w:tcW w:w="8208" w:type="dxa"/>
            <w:noWrap/>
          </w:tcPr>
          <w:p w14:paraId="73016593" w14:textId="77777777" w:rsidR="001C1EA4" w:rsidRPr="00C7345F" w:rsidRDefault="001C1EA4" w:rsidP="000E4186">
            <w:pPr>
              <w:pStyle w:val="TableTextLeft"/>
              <w:rPr>
                <w:noProof w:val="0"/>
              </w:rPr>
            </w:pPr>
            <w:r w:rsidRPr="00C7345F">
              <w:rPr>
                <w:noProof w:val="0"/>
              </w:rPr>
              <w:t>Palm Lane Elementary Charter</w:t>
            </w:r>
          </w:p>
        </w:tc>
        <w:tc>
          <w:tcPr>
            <w:tcW w:w="950" w:type="dxa"/>
            <w:noWrap/>
          </w:tcPr>
          <w:p w14:paraId="17A2ABF2" w14:textId="77777777" w:rsidR="001C1EA4" w:rsidRPr="00C7345F" w:rsidRDefault="001C1EA4" w:rsidP="00F73F5C">
            <w:pPr>
              <w:pStyle w:val="TableText"/>
            </w:pPr>
            <w:r w:rsidRPr="00C7345F">
              <w:t>21</w:t>
            </w:r>
          </w:p>
        </w:tc>
      </w:tr>
      <w:tr w:rsidR="001C1EA4" w:rsidRPr="00C7345F" w14:paraId="73BDD55C" w14:textId="77777777" w:rsidTr="00F73F5C">
        <w:trPr>
          <w:trHeight w:val="277"/>
        </w:trPr>
        <w:tc>
          <w:tcPr>
            <w:tcW w:w="8208" w:type="dxa"/>
            <w:noWrap/>
          </w:tcPr>
          <w:p w14:paraId="7D10C5CA" w14:textId="77777777" w:rsidR="001C1EA4" w:rsidRPr="00C7345F" w:rsidRDefault="001C1EA4" w:rsidP="000E4186">
            <w:pPr>
              <w:pStyle w:val="TableTextLeft"/>
              <w:rPr>
                <w:noProof w:val="0"/>
              </w:rPr>
            </w:pPr>
            <w:r w:rsidRPr="00C7345F">
              <w:rPr>
                <w:noProof w:val="0"/>
              </w:rPr>
              <w:t>Palm Springs Unified</w:t>
            </w:r>
          </w:p>
        </w:tc>
        <w:tc>
          <w:tcPr>
            <w:tcW w:w="950" w:type="dxa"/>
            <w:noWrap/>
          </w:tcPr>
          <w:p w14:paraId="0780D025" w14:textId="77777777" w:rsidR="001C1EA4" w:rsidRPr="00C7345F" w:rsidRDefault="001C1EA4" w:rsidP="00F73F5C">
            <w:pPr>
              <w:pStyle w:val="TableText"/>
            </w:pPr>
            <w:r w:rsidRPr="00C7345F">
              <w:t>686</w:t>
            </w:r>
          </w:p>
        </w:tc>
      </w:tr>
      <w:tr w:rsidR="001C1EA4" w:rsidRPr="00C7345F" w14:paraId="0DDDCFA2" w14:textId="77777777" w:rsidTr="00F73F5C">
        <w:trPr>
          <w:trHeight w:val="277"/>
        </w:trPr>
        <w:tc>
          <w:tcPr>
            <w:tcW w:w="8208" w:type="dxa"/>
            <w:noWrap/>
          </w:tcPr>
          <w:p w14:paraId="54AF13EC" w14:textId="77777777" w:rsidR="001C1EA4" w:rsidRPr="00C7345F" w:rsidRDefault="001C1EA4" w:rsidP="000E4186">
            <w:pPr>
              <w:pStyle w:val="TableTextLeft"/>
              <w:rPr>
                <w:noProof w:val="0"/>
              </w:rPr>
            </w:pPr>
            <w:r w:rsidRPr="00C7345F">
              <w:rPr>
                <w:noProof w:val="0"/>
              </w:rPr>
              <w:t>Palmdale Aerospace Academy</w:t>
            </w:r>
          </w:p>
        </w:tc>
        <w:tc>
          <w:tcPr>
            <w:tcW w:w="950" w:type="dxa"/>
            <w:noWrap/>
          </w:tcPr>
          <w:p w14:paraId="5B9C14FB" w14:textId="77777777" w:rsidR="001C1EA4" w:rsidRPr="00C7345F" w:rsidRDefault="001C1EA4" w:rsidP="00F73F5C">
            <w:pPr>
              <w:pStyle w:val="TableText"/>
            </w:pPr>
            <w:r w:rsidRPr="00C7345F">
              <w:t>29</w:t>
            </w:r>
          </w:p>
        </w:tc>
      </w:tr>
      <w:tr w:rsidR="001C1EA4" w:rsidRPr="00C7345F" w14:paraId="4E8ABA7A" w14:textId="77777777" w:rsidTr="00F73F5C">
        <w:trPr>
          <w:trHeight w:val="277"/>
        </w:trPr>
        <w:tc>
          <w:tcPr>
            <w:tcW w:w="8208" w:type="dxa"/>
            <w:noWrap/>
          </w:tcPr>
          <w:p w14:paraId="1173234A" w14:textId="77777777" w:rsidR="001C1EA4" w:rsidRPr="00C7345F" w:rsidRDefault="001C1EA4" w:rsidP="000E4186">
            <w:pPr>
              <w:pStyle w:val="TableTextLeft"/>
              <w:rPr>
                <w:noProof w:val="0"/>
              </w:rPr>
            </w:pPr>
            <w:r w:rsidRPr="00C7345F">
              <w:rPr>
                <w:noProof w:val="0"/>
              </w:rPr>
              <w:t>Palmdale Elementary</w:t>
            </w:r>
          </w:p>
        </w:tc>
        <w:tc>
          <w:tcPr>
            <w:tcW w:w="950" w:type="dxa"/>
            <w:noWrap/>
          </w:tcPr>
          <w:p w14:paraId="091D9285" w14:textId="77777777" w:rsidR="001C1EA4" w:rsidRPr="00C7345F" w:rsidRDefault="001C1EA4" w:rsidP="00F73F5C">
            <w:pPr>
              <w:pStyle w:val="TableText"/>
            </w:pPr>
            <w:r w:rsidRPr="00C7345F">
              <w:t>526</w:t>
            </w:r>
          </w:p>
        </w:tc>
      </w:tr>
      <w:tr w:rsidR="001C1EA4" w:rsidRPr="00C7345F" w14:paraId="57D7964E" w14:textId="77777777" w:rsidTr="00F73F5C">
        <w:trPr>
          <w:trHeight w:val="277"/>
        </w:trPr>
        <w:tc>
          <w:tcPr>
            <w:tcW w:w="8208" w:type="dxa"/>
            <w:noWrap/>
          </w:tcPr>
          <w:p w14:paraId="3B20C312" w14:textId="77777777" w:rsidR="001C1EA4" w:rsidRPr="00C7345F" w:rsidRDefault="001C1EA4" w:rsidP="000E4186">
            <w:pPr>
              <w:pStyle w:val="TableTextLeft"/>
              <w:rPr>
                <w:noProof w:val="0"/>
              </w:rPr>
            </w:pPr>
            <w:r w:rsidRPr="00C7345F">
              <w:rPr>
                <w:noProof w:val="0"/>
              </w:rPr>
              <w:t>Palo Alto Unified</w:t>
            </w:r>
          </w:p>
        </w:tc>
        <w:tc>
          <w:tcPr>
            <w:tcW w:w="950" w:type="dxa"/>
            <w:noWrap/>
          </w:tcPr>
          <w:p w14:paraId="72E860D4" w14:textId="77777777" w:rsidR="001C1EA4" w:rsidRPr="00C7345F" w:rsidRDefault="001C1EA4" w:rsidP="00F73F5C">
            <w:pPr>
              <w:pStyle w:val="TableText"/>
            </w:pPr>
            <w:r w:rsidRPr="00C7345F">
              <w:t>331</w:t>
            </w:r>
          </w:p>
        </w:tc>
      </w:tr>
      <w:tr w:rsidR="001C1EA4" w:rsidRPr="00C7345F" w14:paraId="434CDD58" w14:textId="77777777" w:rsidTr="00F73F5C">
        <w:trPr>
          <w:trHeight w:val="277"/>
        </w:trPr>
        <w:tc>
          <w:tcPr>
            <w:tcW w:w="8208" w:type="dxa"/>
            <w:noWrap/>
          </w:tcPr>
          <w:p w14:paraId="04AE20C1" w14:textId="77777777" w:rsidR="001C1EA4" w:rsidRPr="00C7345F" w:rsidRDefault="001C1EA4" w:rsidP="000E4186">
            <w:pPr>
              <w:pStyle w:val="TableTextLeft"/>
              <w:rPr>
                <w:noProof w:val="0"/>
              </w:rPr>
            </w:pPr>
            <w:r w:rsidRPr="00C7345F">
              <w:rPr>
                <w:noProof w:val="0"/>
              </w:rPr>
              <w:t>Palo Verde Unified</w:t>
            </w:r>
          </w:p>
        </w:tc>
        <w:tc>
          <w:tcPr>
            <w:tcW w:w="950" w:type="dxa"/>
            <w:noWrap/>
          </w:tcPr>
          <w:p w14:paraId="272B4D9A" w14:textId="77777777" w:rsidR="001C1EA4" w:rsidRPr="00C7345F" w:rsidRDefault="001C1EA4" w:rsidP="00F73F5C">
            <w:pPr>
              <w:pStyle w:val="TableText"/>
            </w:pPr>
            <w:r w:rsidRPr="00C7345F">
              <w:t>12</w:t>
            </w:r>
          </w:p>
        </w:tc>
      </w:tr>
      <w:tr w:rsidR="001C1EA4" w:rsidRPr="00C7345F" w14:paraId="3F164C0D" w14:textId="77777777" w:rsidTr="00F73F5C">
        <w:trPr>
          <w:trHeight w:val="277"/>
        </w:trPr>
        <w:tc>
          <w:tcPr>
            <w:tcW w:w="8208" w:type="dxa"/>
            <w:noWrap/>
          </w:tcPr>
          <w:p w14:paraId="76D44EFC" w14:textId="77777777" w:rsidR="001C1EA4" w:rsidRPr="00C7345F" w:rsidRDefault="001C1EA4" w:rsidP="000E4186">
            <w:pPr>
              <w:pStyle w:val="TableTextLeft"/>
              <w:rPr>
                <w:noProof w:val="0"/>
              </w:rPr>
            </w:pPr>
            <w:r w:rsidRPr="00C7345F">
              <w:rPr>
                <w:noProof w:val="0"/>
              </w:rPr>
              <w:t>Palo Verde Union Elementary</w:t>
            </w:r>
          </w:p>
        </w:tc>
        <w:tc>
          <w:tcPr>
            <w:tcW w:w="950" w:type="dxa"/>
            <w:noWrap/>
          </w:tcPr>
          <w:p w14:paraId="49E70777" w14:textId="77777777" w:rsidR="001C1EA4" w:rsidRPr="00C7345F" w:rsidRDefault="001C1EA4" w:rsidP="00F73F5C">
            <w:pPr>
              <w:pStyle w:val="TableText"/>
            </w:pPr>
            <w:r w:rsidRPr="00C7345F">
              <w:t>36</w:t>
            </w:r>
          </w:p>
        </w:tc>
      </w:tr>
      <w:tr w:rsidR="001C1EA4" w:rsidRPr="00C7345F" w14:paraId="3B5B9E9E" w14:textId="77777777" w:rsidTr="00F73F5C">
        <w:trPr>
          <w:trHeight w:val="277"/>
        </w:trPr>
        <w:tc>
          <w:tcPr>
            <w:tcW w:w="8208" w:type="dxa"/>
            <w:noWrap/>
          </w:tcPr>
          <w:p w14:paraId="5570772C" w14:textId="77777777" w:rsidR="001C1EA4" w:rsidRPr="00C7345F" w:rsidRDefault="001C1EA4" w:rsidP="000E4186">
            <w:pPr>
              <w:pStyle w:val="TableTextLeft"/>
              <w:rPr>
                <w:noProof w:val="0"/>
              </w:rPr>
            </w:pPr>
            <w:r w:rsidRPr="00C7345F">
              <w:rPr>
                <w:noProof w:val="0"/>
              </w:rPr>
              <w:t>Palos Verdes Peninsula Unified</w:t>
            </w:r>
          </w:p>
        </w:tc>
        <w:tc>
          <w:tcPr>
            <w:tcW w:w="950" w:type="dxa"/>
            <w:noWrap/>
          </w:tcPr>
          <w:p w14:paraId="5698B4C4" w14:textId="77777777" w:rsidR="001C1EA4" w:rsidRPr="00C7345F" w:rsidRDefault="001C1EA4" w:rsidP="00F73F5C">
            <w:pPr>
              <w:pStyle w:val="TableText"/>
            </w:pPr>
            <w:r w:rsidRPr="00C7345F">
              <w:t>190</w:t>
            </w:r>
          </w:p>
        </w:tc>
      </w:tr>
      <w:tr w:rsidR="001C1EA4" w:rsidRPr="00C7345F" w14:paraId="4AFB7913" w14:textId="77777777" w:rsidTr="00F73F5C">
        <w:trPr>
          <w:trHeight w:val="277"/>
        </w:trPr>
        <w:tc>
          <w:tcPr>
            <w:tcW w:w="8208" w:type="dxa"/>
            <w:noWrap/>
          </w:tcPr>
          <w:p w14:paraId="44E0DDF4" w14:textId="77777777" w:rsidR="001C1EA4" w:rsidRPr="00C7345F" w:rsidRDefault="001C1EA4" w:rsidP="000E4186">
            <w:pPr>
              <w:pStyle w:val="TableTextLeft"/>
              <w:rPr>
                <w:noProof w:val="0"/>
              </w:rPr>
            </w:pPr>
            <w:r w:rsidRPr="00C7345F">
              <w:rPr>
                <w:noProof w:val="0"/>
              </w:rPr>
              <w:t>Panama-Buena Vista Union</w:t>
            </w:r>
          </w:p>
        </w:tc>
        <w:tc>
          <w:tcPr>
            <w:tcW w:w="950" w:type="dxa"/>
            <w:noWrap/>
          </w:tcPr>
          <w:p w14:paraId="01AFA938" w14:textId="77777777" w:rsidR="001C1EA4" w:rsidRPr="00C7345F" w:rsidRDefault="001C1EA4" w:rsidP="00F73F5C">
            <w:pPr>
              <w:pStyle w:val="TableText"/>
            </w:pPr>
            <w:r w:rsidRPr="00C7345F">
              <w:t>359</w:t>
            </w:r>
          </w:p>
        </w:tc>
      </w:tr>
      <w:tr w:rsidR="001C1EA4" w:rsidRPr="00C7345F" w14:paraId="5E3B89DC" w14:textId="77777777" w:rsidTr="00F73F5C">
        <w:trPr>
          <w:trHeight w:val="277"/>
        </w:trPr>
        <w:tc>
          <w:tcPr>
            <w:tcW w:w="8208" w:type="dxa"/>
            <w:noWrap/>
          </w:tcPr>
          <w:p w14:paraId="2C609C6E" w14:textId="77777777" w:rsidR="001C1EA4" w:rsidRPr="00C7345F" w:rsidRDefault="001C1EA4" w:rsidP="000E4186">
            <w:pPr>
              <w:pStyle w:val="TableTextLeft"/>
              <w:rPr>
                <w:noProof w:val="0"/>
              </w:rPr>
            </w:pPr>
            <w:r w:rsidRPr="00C7345F">
              <w:rPr>
                <w:noProof w:val="0"/>
              </w:rPr>
              <w:t>Panoche Elementary</w:t>
            </w:r>
          </w:p>
        </w:tc>
        <w:tc>
          <w:tcPr>
            <w:tcW w:w="950" w:type="dxa"/>
            <w:noWrap/>
          </w:tcPr>
          <w:p w14:paraId="115E003B" w14:textId="77777777" w:rsidR="001C1EA4" w:rsidRPr="00C7345F" w:rsidRDefault="001C1EA4" w:rsidP="00F73F5C">
            <w:pPr>
              <w:pStyle w:val="TableText"/>
            </w:pPr>
            <w:r w:rsidRPr="00C7345F">
              <w:t>1</w:t>
            </w:r>
          </w:p>
        </w:tc>
      </w:tr>
      <w:tr w:rsidR="001C1EA4" w:rsidRPr="00C7345F" w14:paraId="6DBB974F" w14:textId="77777777" w:rsidTr="00F73F5C">
        <w:trPr>
          <w:trHeight w:val="277"/>
        </w:trPr>
        <w:tc>
          <w:tcPr>
            <w:tcW w:w="8208" w:type="dxa"/>
            <w:noWrap/>
          </w:tcPr>
          <w:p w14:paraId="2D24A021" w14:textId="77777777" w:rsidR="001C1EA4" w:rsidRPr="0020485F" w:rsidRDefault="001C1EA4" w:rsidP="000E4186">
            <w:pPr>
              <w:pStyle w:val="TableTextLeft"/>
              <w:rPr>
                <w:noProof w:val="0"/>
                <w:lang w:val="es-MX"/>
              </w:rPr>
            </w:pPr>
            <w:r w:rsidRPr="0020485F">
              <w:rPr>
                <w:noProof w:val="0"/>
                <w:lang w:val="es-MX"/>
              </w:rPr>
              <w:t>Para Los Niños - Evelyn Thurman Gratts Primary</w:t>
            </w:r>
          </w:p>
        </w:tc>
        <w:tc>
          <w:tcPr>
            <w:tcW w:w="950" w:type="dxa"/>
            <w:noWrap/>
          </w:tcPr>
          <w:p w14:paraId="711FD858" w14:textId="77777777" w:rsidR="001C1EA4" w:rsidRPr="00C7345F" w:rsidRDefault="001C1EA4" w:rsidP="00F73F5C">
            <w:pPr>
              <w:pStyle w:val="TableText"/>
            </w:pPr>
            <w:r w:rsidRPr="00C7345F">
              <w:t>44</w:t>
            </w:r>
          </w:p>
        </w:tc>
      </w:tr>
      <w:tr w:rsidR="001C1EA4" w:rsidRPr="00C7345F" w14:paraId="38FB1A7D" w14:textId="77777777" w:rsidTr="00F73F5C">
        <w:trPr>
          <w:trHeight w:val="277"/>
        </w:trPr>
        <w:tc>
          <w:tcPr>
            <w:tcW w:w="8208" w:type="dxa"/>
            <w:noWrap/>
          </w:tcPr>
          <w:p w14:paraId="50A8AEE7" w14:textId="77777777" w:rsidR="001C1EA4" w:rsidRPr="00C7345F" w:rsidRDefault="001C1EA4" w:rsidP="000E4186">
            <w:pPr>
              <w:pStyle w:val="TableTextLeft"/>
              <w:rPr>
                <w:noProof w:val="0"/>
              </w:rPr>
            </w:pPr>
            <w:r w:rsidRPr="00C7345F">
              <w:rPr>
                <w:noProof w:val="0"/>
              </w:rPr>
              <w:t>Para Los Niños Charter</w:t>
            </w:r>
          </w:p>
        </w:tc>
        <w:tc>
          <w:tcPr>
            <w:tcW w:w="950" w:type="dxa"/>
            <w:noWrap/>
          </w:tcPr>
          <w:p w14:paraId="724AC1D6" w14:textId="77777777" w:rsidR="001C1EA4" w:rsidRPr="00C7345F" w:rsidRDefault="001C1EA4" w:rsidP="00F73F5C">
            <w:pPr>
              <w:pStyle w:val="TableText"/>
            </w:pPr>
            <w:r w:rsidRPr="00C7345F">
              <w:t>29</w:t>
            </w:r>
          </w:p>
        </w:tc>
      </w:tr>
      <w:tr w:rsidR="000E4186" w:rsidRPr="00C7345F" w14:paraId="51EDBF31" w14:textId="77777777" w:rsidTr="000E4186">
        <w:trPr>
          <w:trHeight w:val="277"/>
        </w:trPr>
        <w:tc>
          <w:tcPr>
            <w:tcW w:w="8208" w:type="dxa"/>
            <w:noWrap/>
          </w:tcPr>
          <w:p w14:paraId="7D9431AD" w14:textId="77777777" w:rsidR="000E4186" w:rsidRPr="00C7345F" w:rsidRDefault="000E4186" w:rsidP="00F73F5C">
            <w:pPr>
              <w:pStyle w:val="TableTextLeft"/>
              <w:rPr>
                <w:noProof w:val="0"/>
              </w:rPr>
            </w:pPr>
            <w:r w:rsidRPr="00C7345F">
              <w:rPr>
                <w:noProof w:val="0"/>
              </w:rPr>
              <w:t>Para Los Niños Middle</w:t>
            </w:r>
          </w:p>
        </w:tc>
        <w:tc>
          <w:tcPr>
            <w:tcW w:w="950" w:type="dxa"/>
            <w:noWrap/>
          </w:tcPr>
          <w:p w14:paraId="3942C78A" w14:textId="77777777" w:rsidR="000E4186" w:rsidRPr="00C7345F" w:rsidRDefault="000E4186" w:rsidP="00F73F5C">
            <w:pPr>
              <w:pStyle w:val="TableText"/>
            </w:pPr>
            <w:r w:rsidRPr="00C7345F">
              <w:t>2</w:t>
            </w:r>
          </w:p>
        </w:tc>
      </w:tr>
      <w:tr w:rsidR="000E4186" w:rsidRPr="00C7345F" w14:paraId="652D2CEE" w14:textId="77777777" w:rsidTr="000E4186">
        <w:trPr>
          <w:trHeight w:val="277"/>
        </w:trPr>
        <w:tc>
          <w:tcPr>
            <w:tcW w:w="8208" w:type="dxa"/>
            <w:noWrap/>
          </w:tcPr>
          <w:p w14:paraId="28CC8E46" w14:textId="77777777" w:rsidR="000E4186" w:rsidRPr="00C7345F" w:rsidRDefault="000E4186" w:rsidP="00F73F5C">
            <w:pPr>
              <w:pStyle w:val="TableTextLeft"/>
              <w:rPr>
                <w:noProof w:val="0"/>
              </w:rPr>
            </w:pPr>
            <w:r w:rsidRPr="00C7345F">
              <w:rPr>
                <w:noProof w:val="0"/>
              </w:rPr>
              <w:t>Paradise Elementary</w:t>
            </w:r>
          </w:p>
        </w:tc>
        <w:tc>
          <w:tcPr>
            <w:tcW w:w="950" w:type="dxa"/>
            <w:noWrap/>
          </w:tcPr>
          <w:p w14:paraId="4A7AD43E" w14:textId="77777777" w:rsidR="000E4186" w:rsidRPr="00C7345F" w:rsidRDefault="000E4186" w:rsidP="00F73F5C">
            <w:pPr>
              <w:pStyle w:val="TableText"/>
            </w:pPr>
            <w:r w:rsidRPr="00C7345F">
              <w:t>4</w:t>
            </w:r>
          </w:p>
        </w:tc>
      </w:tr>
      <w:tr w:rsidR="000E4186" w:rsidRPr="00C7345F" w14:paraId="016DC9CA" w14:textId="77777777" w:rsidTr="000E4186">
        <w:trPr>
          <w:trHeight w:val="277"/>
        </w:trPr>
        <w:tc>
          <w:tcPr>
            <w:tcW w:w="8208" w:type="dxa"/>
            <w:noWrap/>
          </w:tcPr>
          <w:p w14:paraId="1121A192" w14:textId="77777777" w:rsidR="000E4186" w:rsidRPr="00C7345F" w:rsidRDefault="000E4186" w:rsidP="00F73F5C">
            <w:pPr>
              <w:pStyle w:val="TableTextLeft"/>
              <w:rPr>
                <w:noProof w:val="0"/>
              </w:rPr>
            </w:pPr>
            <w:r w:rsidRPr="00C7345F">
              <w:rPr>
                <w:noProof w:val="0"/>
              </w:rPr>
              <w:t>Paradise Unified</w:t>
            </w:r>
          </w:p>
        </w:tc>
        <w:tc>
          <w:tcPr>
            <w:tcW w:w="950" w:type="dxa"/>
            <w:noWrap/>
          </w:tcPr>
          <w:p w14:paraId="52402239" w14:textId="77777777" w:rsidR="000E4186" w:rsidRPr="00C7345F" w:rsidRDefault="000E4186" w:rsidP="00F73F5C">
            <w:pPr>
              <w:pStyle w:val="TableText"/>
            </w:pPr>
            <w:r w:rsidRPr="00C7345F">
              <w:t>3</w:t>
            </w:r>
          </w:p>
        </w:tc>
      </w:tr>
      <w:tr w:rsidR="000E4186" w:rsidRPr="00C7345F" w14:paraId="264A5E5E" w14:textId="77777777" w:rsidTr="000E4186">
        <w:trPr>
          <w:trHeight w:val="277"/>
        </w:trPr>
        <w:tc>
          <w:tcPr>
            <w:tcW w:w="8208" w:type="dxa"/>
            <w:noWrap/>
          </w:tcPr>
          <w:p w14:paraId="6BE2FF21" w14:textId="77777777" w:rsidR="000E4186" w:rsidRPr="00C7345F" w:rsidRDefault="000E4186" w:rsidP="00F73F5C">
            <w:pPr>
              <w:pStyle w:val="TableTextLeft"/>
              <w:rPr>
                <w:noProof w:val="0"/>
              </w:rPr>
            </w:pPr>
            <w:r w:rsidRPr="00C7345F">
              <w:rPr>
                <w:noProof w:val="0"/>
              </w:rPr>
              <w:t>Paramount Unified</w:t>
            </w:r>
          </w:p>
        </w:tc>
        <w:tc>
          <w:tcPr>
            <w:tcW w:w="950" w:type="dxa"/>
            <w:noWrap/>
          </w:tcPr>
          <w:p w14:paraId="7E629065" w14:textId="77777777" w:rsidR="000E4186" w:rsidRPr="00C7345F" w:rsidRDefault="000E4186" w:rsidP="00F73F5C">
            <w:pPr>
              <w:pStyle w:val="TableText"/>
            </w:pPr>
            <w:r w:rsidRPr="00C7345F">
              <w:t>375</w:t>
            </w:r>
          </w:p>
        </w:tc>
      </w:tr>
      <w:tr w:rsidR="000E4186" w:rsidRPr="00C7345F" w14:paraId="14BBF469" w14:textId="77777777" w:rsidTr="000E4186">
        <w:trPr>
          <w:trHeight w:val="277"/>
        </w:trPr>
        <w:tc>
          <w:tcPr>
            <w:tcW w:w="8208" w:type="dxa"/>
            <w:noWrap/>
          </w:tcPr>
          <w:p w14:paraId="0E12F060" w14:textId="77777777" w:rsidR="000E4186" w:rsidRPr="00C7345F" w:rsidRDefault="000E4186" w:rsidP="00F73F5C">
            <w:pPr>
              <w:pStyle w:val="TableTextLeft"/>
              <w:rPr>
                <w:noProof w:val="0"/>
              </w:rPr>
            </w:pPr>
            <w:r w:rsidRPr="00C7345F">
              <w:rPr>
                <w:noProof w:val="0"/>
              </w:rPr>
              <w:t>Parlier Unified</w:t>
            </w:r>
          </w:p>
        </w:tc>
        <w:tc>
          <w:tcPr>
            <w:tcW w:w="950" w:type="dxa"/>
            <w:noWrap/>
          </w:tcPr>
          <w:p w14:paraId="079C5D82" w14:textId="77777777" w:rsidR="000E4186" w:rsidRPr="00C7345F" w:rsidRDefault="000E4186" w:rsidP="00F73F5C">
            <w:pPr>
              <w:pStyle w:val="TableText"/>
            </w:pPr>
            <w:r w:rsidRPr="00C7345F">
              <w:t>153</w:t>
            </w:r>
          </w:p>
        </w:tc>
      </w:tr>
      <w:tr w:rsidR="000E4186" w:rsidRPr="00C7345F" w14:paraId="1F9BE932" w14:textId="77777777" w:rsidTr="000E4186">
        <w:trPr>
          <w:trHeight w:val="277"/>
        </w:trPr>
        <w:tc>
          <w:tcPr>
            <w:tcW w:w="8208" w:type="dxa"/>
            <w:noWrap/>
          </w:tcPr>
          <w:p w14:paraId="099C0BC2" w14:textId="77777777" w:rsidR="000E4186" w:rsidRPr="00C7345F" w:rsidRDefault="000E4186" w:rsidP="00F73F5C">
            <w:pPr>
              <w:pStyle w:val="TableTextLeft"/>
              <w:rPr>
                <w:noProof w:val="0"/>
              </w:rPr>
            </w:pPr>
            <w:r w:rsidRPr="00C7345F">
              <w:rPr>
                <w:noProof w:val="0"/>
              </w:rPr>
              <w:t>Pasadena Rosebud Academy</w:t>
            </w:r>
          </w:p>
        </w:tc>
        <w:tc>
          <w:tcPr>
            <w:tcW w:w="950" w:type="dxa"/>
            <w:noWrap/>
          </w:tcPr>
          <w:p w14:paraId="427BBA03" w14:textId="77777777" w:rsidR="000E4186" w:rsidRPr="00C7345F" w:rsidRDefault="000E4186" w:rsidP="00F73F5C">
            <w:pPr>
              <w:pStyle w:val="TableText"/>
            </w:pPr>
            <w:r w:rsidRPr="00C7345F">
              <w:t>1</w:t>
            </w:r>
          </w:p>
        </w:tc>
      </w:tr>
      <w:tr w:rsidR="000E4186" w:rsidRPr="00C7345F" w14:paraId="64637207" w14:textId="77777777" w:rsidTr="000E4186">
        <w:trPr>
          <w:trHeight w:val="277"/>
        </w:trPr>
        <w:tc>
          <w:tcPr>
            <w:tcW w:w="8208" w:type="dxa"/>
            <w:noWrap/>
          </w:tcPr>
          <w:p w14:paraId="3B4DF06A" w14:textId="77777777" w:rsidR="000E4186" w:rsidRPr="00C7345F" w:rsidRDefault="000E4186" w:rsidP="00F73F5C">
            <w:pPr>
              <w:pStyle w:val="TableTextLeft"/>
              <w:rPr>
                <w:noProof w:val="0"/>
              </w:rPr>
            </w:pPr>
            <w:r w:rsidRPr="00C7345F">
              <w:rPr>
                <w:noProof w:val="0"/>
              </w:rPr>
              <w:t>Pasadena Unified</w:t>
            </w:r>
          </w:p>
        </w:tc>
        <w:tc>
          <w:tcPr>
            <w:tcW w:w="950" w:type="dxa"/>
            <w:noWrap/>
          </w:tcPr>
          <w:p w14:paraId="380CF6C3" w14:textId="77777777" w:rsidR="000E4186" w:rsidRPr="00C7345F" w:rsidRDefault="000E4186" w:rsidP="00F73F5C">
            <w:pPr>
              <w:pStyle w:val="TableText"/>
            </w:pPr>
            <w:r w:rsidRPr="00C7345F">
              <w:t>366</w:t>
            </w:r>
          </w:p>
        </w:tc>
      </w:tr>
    </w:tbl>
    <w:p w14:paraId="14340F0B"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26)</w:t>
      </w:r>
    </w:p>
    <w:tbl>
      <w:tblPr>
        <w:tblStyle w:val="TRs"/>
        <w:tblW w:w="0" w:type="auto"/>
        <w:tblLook w:val="04A0" w:firstRow="1" w:lastRow="0" w:firstColumn="1" w:lastColumn="0" w:noHBand="0" w:noVBand="1"/>
        <w:tblDescription w:val="Number of Students by LEA, continuation 26"/>
      </w:tblPr>
      <w:tblGrid>
        <w:gridCol w:w="8208"/>
        <w:gridCol w:w="950"/>
      </w:tblGrid>
      <w:tr w:rsidR="001C1EA4" w:rsidRPr="00C7345F" w14:paraId="319BF4F0"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2C31E679"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116382C2"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1857E2F4" w14:textId="77777777" w:rsidTr="00F73F5C">
        <w:trPr>
          <w:trHeight w:val="277"/>
        </w:trPr>
        <w:tc>
          <w:tcPr>
            <w:tcW w:w="8208" w:type="dxa"/>
            <w:noWrap/>
          </w:tcPr>
          <w:p w14:paraId="53845C24" w14:textId="77777777" w:rsidR="001C1EA4" w:rsidRPr="00C7345F" w:rsidRDefault="001C1EA4" w:rsidP="000E4186">
            <w:pPr>
              <w:pStyle w:val="TableTextLeft"/>
              <w:rPr>
                <w:noProof w:val="0"/>
              </w:rPr>
            </w:pPr>
            <w:r w:rsidRPr="00C7345F">
              <w:rPr>
                <w:noProof w:val="0"/>
              </w:rPr>
              <w:t>Paso Robles Joint Unified</w:t>
            </w:r>
          </w:p>
        </w:tc>
        <w:tc>
          <w:tcPr>
            <w:tcW w:w="950" w:type="dxa"/>
            <w:noWrap/>
          </w:tcPr>
          <w:p w14:paraId="17CFC226" w14:textId="77777777" w:rsidR="001C1EA4" w:rsidRPr="00C7345F" w:rsidRDefault="001C1EA4" w:rsidP="00F73F5C">
            <w:pPr>
              <w:pStyle w:val="TableText"/>
            </w:pPr>
            <w:r w:rsidRPr="00C7345F">
              <w:t>171</w:t>
            </w:r>
          </w:p>
        </w:tc>
      </w:tr>
      <w:tr w:rsidR="001C1EA4" w:rsidRPr="00C7345F" w14:paraId="00483219" w14:textId="77777777" w:rsidTr="00F73F5C">
        <w:trPr>
          <w:trHeight w:val="277"/>
        </w:trPr>
        <w:tc>
          <w:tcPr>
            <w:tcW w:w="8208" w:type="dxa"/>
            <w:noWrap/>
          </w:tcPr>
          <w:p w14:paraId="7EAA787D" w14:textId="77777777" w:rsidR="001C1EA4" w:rsidRPr="00C7345F" w:rsidRDefault="001C1EA4" w:rsidP="000E4186">
            <w:pPr>
              <w:pStyle w:val="TableTextLeft"/>
              <w:rPr>
                <w:noProof w:val="0"/>
              </w:rPr>
            </w:pPr>
            <w:r w:rsidRPr="00C7345F">
              <w:rPr>
                <w:noProof w:val="0"/>
              </w:rPr>
              <w:t>Pathways Academy Charter Adult Education</w:t>
            </w:r>
          </w:p>
        </w:tc>
        <w:tc>
          <w:tcPr>
            <w:tcW w:w="950" w:type="dxa"/>
            <w:noWrap/>
          </w:tcPr>
          <w:p w14:paraId="6CDD490C" w14:textId="77777777" w:rsidR="001C1EA4" w:rsidRPr="00C7345F" w:rsidRDefault="001C1EA4" w:rsidP="00F73F5C">
            <w:pPr>
              <w:pStyle w:val="TableText"/>
            </w:pPr>
            <w:r w:rsidRPr="00C7345F">
              <w:t>1</w:t>
            </w:r>
          </w:p>
        </w:tc>
      </w:tr>
      <w:tr w:rsidR="001C1EA4" w:rsidRPr="00C7345F" w14:paraId="56123687" w14:textId="77777777" w:rsidTr="00F73F5C">
        <w:trPr>
          <w:trHeight w:val="277"/>
        </w:trPr>
        <w:tc>
          <w:tcPr>
            <w:tcW w:w="8208" w:type="dxa"/>
            <w:noWrap/>
          </w:tcPr>
          <w:p w14:paraId="6CB68960" w14:textId="77777777" w:rsidR="001C1EA4" w:rsidRPr="00C7345F" w:rsidRDefault="001C1EA4" w:rsidP="000E4186">
            <w:pPr>
              <w:pStyle w:val="TableTextLeft"/>
              <w:rPr>
                <w:noProof w:val="0"/>
              </w:rPr>
            </w:pPr>
            <w:r w:rsidRPr="00C7345F">
              <w:rPr>
                <w:noProof w:val="0"/>
              </w:rPr>
              <w:t>Pathways to College K8</w:t>
            </w:r>
          </w:p>
        </w:tc>
        <w:tc>
          <w:tcPr>
            <w:tcW w:w="950" w:type="dxa"/>
            <w:noWrap/>
          </w:tcPr>
          <w:p w14:paraId="31C10CBB" w14:textId="77777777" w:rsidR="001C1EA4" w:rsidRPr="00C7345F" w:rsidRDefault="001C1EA4" w:rsidP="00F73F5C">
            <w:pPr>
              <w:pStyle w:val="TableText"/>
            </w:pPr>
            <w:r w:rsidRPr="00C7345F">
              <w:t>24</w:t>
            </w:r>
          </w:p>
        </w:tc>
      </w:tr>
      <w:tr w:rsidR="001C1EA4" w:rsidRPr="00C7345F" w14:paraId="688F2846" w14:textId="77777777" w:rsidTr="00F73F5C">
        <w:trPr>
          <w:trHeight w:val="277"/>
        </w:trPr>
        <w:tc>
          <w:tcPr>
            <w:tcW w:w="8208" w:type="dxa"/>
            <w:noWrap/>
          </w:tcPr>
          <w:p w14:paraId="13C2B5A8" w14:textId="77777777" w:rsidR="001C1EA4" w:rsidRPr="00C7345F" w:rsidRDefault="001C1EA4" w:rsidP="000E4186">
            <w:pPr>
              <w:pStyle w:val="TableTextLeft"/>
              <w:rPr>
                <w:noProof w:val="0"/>
              </w:rPr>
            </w:pPr>
            <w:r w:rsidRPr="00C7345F">
              <w:rPr>
                <w:noProof w:val="0"/>
              </w:rPr>
              <w:t>Patterson Joint Unified</w:t>
            </w:r>
          </w:p>
        </w:tc>
        <w:tc>
          <w:tcPr>
            <w:tcW w:w="950" w:type="dxa"/>
            <w:noWrap/>
          </w:tcPr>
          <w:p w14:paraId="2FBFB4FD" w14:textId="77777777" w:rsidR="001C1EA4" w:rsidRPr="00C7345F" w:rsidRDefault="001C1EA4" w:rsidP="00F73F5C">
            <w:pPr>
              <w:pStyle w:val="TableText"/>
            </w:pPr>
            <w:r w:rsidRPr="00C7345F">
              <w:t>185</w:t>
            </w:r>
          </w:p>
        </w:tc>
      </w:tr>
      <w:tr w:rsidR="001C1EA4" w:rsidRPr="00C7345F" w14:paraId="125D33C6" w14:textId="77777777" w:rsidTr="00F73F5C">
        <w:trPr>
          <w:trHeight w:val="277"/>
        </w:trPr>
        <w:tc>
          <w:tcPr>
            <w:tcW w:w="8208" w:type="dxa"/>
            <w:noWrap/>
          </w:tcPr>
          <w:p w14:paraId="5708E184" w14:textId="77777777" w:rsidR="001C1EA4" w:rsidRPr="00C7345F" w:rsidRDefault="001C1EA4" w:rsidP="000E4186">
            <w:pPr>
              <w:pStyle w:val="TableTextLeft"/>
              <w:rPr>
                <w:noProof w:val="0"/>
              </w:rPr>
            </w:pPr>
            <w:r w:rsidRPr="00C7345F">
              <w:rPr>
                <w:noProof w:val="0"/>
              </w:rPr>
              <w:t>Peabody Charter</w:t>
            </w:r>
          </w:p>
        </w:tc>
        <w:tc>
          <w:tcPr>
            <w:tcW w:w="950" w:type="dxa"/>
            <w:noWrap/>
          </w:tcPr>
          <w:p w14:paraId="0AC067DD" w14:textId="77777777" w:rsidR="001C1EA4" w:rsidRPr="00C7345F" w:rsidRDefault="001C1EA4" w:rsidP="00F73F5C">
            <w:pPr>
              <w:pStyle w:val="TableText"/>
            </w:pPr>
            <w:r w:rsidRPr="00C7345F">
              <w:t>16</w:t>
            </w:r>
          </w:p>
        </w:tc>
      </w:tr>
      <w:tr w:rsidR="001C1EA4" w:rsidRPr="00C7345F" w14:paraId="366B2B14" w14:textId="77777777" w:rsidTr="00F73F5C">
        <w:trPr>
          <w:trHeight w:val="277"/>
        </w:trPr>
        <w:tc>
          <w:tcPr>
            <w:tcW w:w="8208" w:type="dxa"/>
            <w:noWrap/>
          </w:tcPr>
          <w:p w14:paraId="1C97E609" w14:textId="77777777" w:rsidR="001C1EA4" w:rsidRPr="00C7345F" w:rsidRDefault="001C1EA4" w:rsidP="000E4186">
            <w:pPr>
              <w:pStyle w:val="TableTextLeft"/>
              <w:rPr>
                <w:noProof w:val="0"/>
              </w:rPr>
            </w:pPr>
            <w:r w:rsidRPr="00C7345F">
              <w:rPr>
                <w:noProof w:val="0"/>
              </w:rPr>
              <w:t>Peak Prep Pleasant Valley</w:t>
            </w:r>
          </w:p>
        </w:tc>
        <w:tc>
          <w:tcPr>
            <w:tcW w:w="950" w:type="dxa"/>
            <w:noWrap/>
          </w:tcPr>
          <w:p w14:paraId="0A60961A" w14:textId="77777777" w:rsidR="001C1EA4" w:rsidRPr="00C7345F" w:rsidRDefault="001C1EA4" w:rsidP="00F73F5C">
            <w:pPr>
              <w:pStyle w:val="TableText"/>
            </w:pPr>
            <w:r w:rsidRPr="00C7345F">
              <w:t>3</w:t>
            </w:r>
          </w:p>
        </w:tc>
      </w:tr>
      <w:tr w:rsidR="001C1EA4" w:rsidRPr="00C7345F" w14:paraId="7BE154C0" w14:textId="77777777" w:rsidTr="00F73F5C">
        <w:trPr>
          <w:trHeight w:val="277"/>
        </w:trPr>
        <w:tc>
          <w:tcPr>
            <w:tcW w:w="8208" w:type="dxa"/>
            <w:noWrap/>
          </w:tcPr>
          <w:p w14:paraId="48606A9E" w14:textId="77777777" w:rsidR="001C1EA4" w:rsidRPr="00C7345F" w:rsidRDefault="001C1EA4" w:rsidP="000E4186">
            <w:pPr>
              <w:pStyle w:val="TableTextLeft"/>
              <w:rPr>
                <w:noProof w:val="0"/>
              </w:rPr>
            </w:pPr>
            <w:r w:rsidRPr="00C7345F">
              <w:rPr>
                <w:noProof w:val="0"/>
              </w:rPr>
              <w:t>Penn Valley Union Elementary</w:t>
            </w:r>
          </w:p>
        </w:tc>
        <w:tc>
          <w:tcPr>
            <w:tcW w:w="950" w:type="dxa"/>
            <w:noWrap/>
          </w:tcPr>
          <w:p w14:paraId="35E70CC3" w14:textId="77777777" w:rsidR="001C1EA4" w:rsidRPr="00C7345F" w:rsidRDefault="001C1EA4" w:rsidP="00F73F5C">
            <w:pPr>
              <w:pStyle w:val="TableText"/>
            </w:pPr>
            <w:r w:rsidRPr="00C7345F">
              <w:t>3</w:t>
            </w:r>
          </w:p>
        </w:tc>
      </w:tr>
      <w:tr w:rsidR="001C1EA4" w:rsidRPr="00C7345F" w14:paraId="4C51EED7" w14:textId="77777777" w:rsidTr="00F73F5C">
        <w:trPr>
          <w:trHeight w:val="277"/>
        </w:trPr>
        <w:tc>
          <w:tcPr>
            <w:tcW w:w="8208" w:type="dxa"/>
            <w:noWrap/>
          </w:tcPr>
          <w:p w14:paraId="0E7D47A2" w14:textId="77777777" w:rsidR="001C1EA4" w:rsidRPr="00C7345F" w:rsidRDefault="001C1EA4" w:rsidP="000E4186">
            <w:pPr>
              <w:pStyle w:val="TableTextLeft"/>
              <w:rPr>
                <w:noProof w:val="0"/>
              </w:rPr>
            </w:pPr>
            <w:r w:rsidRPr="00C7345F">
              <w:rPr>
                <w:noProof w:val="0"/>
              </w:rPr>
              <w:t>Perris Elementary</w:t>
            </w:r>
          </w:p>
        </w:tc>
        <w:tc>
          <w:tcPr>
            <w:tcW w:w="950" w:type="dxa"/>
            <w:noWrap/>
          </w:tcPr>
          <w:p w14:paraId="7731CB52" w14:textId="77777777" w:rsidR="001C1EA4" w:rsidRPr="00C7345F" w:rsidRDefault="001C1EA4" w:rsidP="00F73F5C">
            <w:pPr>
              <w:pStyle w:val="TableText"/>
            </w:pPr>
            <w:r w:rsidRPr="00C7345F">
              <w:t>320</w:t>
            </w:r>
          </w:p>
        </w:tc>
      </w:tr>
      <w:tr w:rsidR="001C1EA4" w:rsidRPr="00C7345F" w14:paraId="19AB55BB" w14:textId="77777777" w:rsidTr="00F73F5C">
        <w:trPr>
          <w:trHeight w:val="277"/>
        </w:trPr>
        <w:tc>
          <w:tcPr>
            <w:tcW w:w="8208" w:type="dxa"/>
            <w:noWrap/>
          </w:tcPr>
          <w:p w14:paraId="7E44973A" w14:textId="77777777" w:rsidR="001C1EA4" w:rsidRPr="00C7345F" w:rsidRDefault="001C1EA4" w:rsidP="000E4186">
            <w:pPr>
              <w:pStyle w:val="TableTextLeft"/>
              <w:rPr>
                <w:noProof w:val="0"/>
              </w:rPr>
            </w:pPr>
            <w:r w:rsidRPr="00C7345F">
              <w:rPr>
                <w:noProof w:val="0"/>
              </w:rPr>
              <w:t>Perris Union High</w:t>
            </w:r>
          </w:p>
        </w:tc>
        <w:tc>
          <w:tcPr>
            <w:tcW w:w="950" w:type="dxa"/>
            <w:noWrap/>
          </w:tcPr>
          <w:p w14:paraId="286A8635" w14:textId="77777777" w:rsidR="001C1EA4" w:rsidRPr="00C7345F" w:rsidRDefault="001C1EA4" w:rsidP="00F73F5C">
            <w:pPr>
              <w:pStyle w:val="TableText"/>
            </w:pPr>
            <w:r w:rsidRPr="00C7345F">
              <w:t>37</w:t>
            </w:r>
          </w:p>
        </w:tc>
      </w:tr>
      <w:tr w:rsidR="001C1EA4" w:rsidRPr="00C7345F" w14:paraId="2735795D" w14:textId="77777777" w:rsidTr="00F73F5C">
        <w:trPr>
          <w:trHeight w:val="277"/>
        </w:trPr>
        <w:tc>
          <w:tcPr>
            <w:tcW w:w="8208" w:type="dxa"/>
            <w:noWrap/>
          </w:tcPr>
          <w:p w14:paraId="5D049C6E" w14:textId="77777777" w:rsidR="001C1EA4" w:rsidRPr="00C7345F" w:rsidRDefault="001C1EA4" w:rsidP="000E4186">
            <w:pPr>
              <w:pStyle w:val="TableTextLeft"/>
              <w:rPr>
                <w:noProof w:val="0"/>
              </w:rPr>
            </w:pPr>
            <w:r w:rsidRPr="00C7345F">
              <w:rPr>
                <w:noProof w:val="0"/>
              </w:rPr>
              <w:t>Petaluma City Elementary</w:t>
            </w:r>
          </w:p>
        </w:tc>
        <w:tc>
          <w:tcPr>
            <w:tcW w:w="950" w:type="dxa"/>
            <w:noWrap/>
          </w:tcPr>
          <w:p w14:paraId="14F21C54" w14:textId="77777777" w:rsidR="001C1EA4" w:rsidRPr="00C7345F" w:rsidRDefault="001C1EA4" w:rsidP="00F73F5C">
            <w:pPr>
              <w:pStyle w:val="TableText"/>
            </w:pPr>
            <w:r w:rsidRPr="00C7345F">
              <w:t>58</w:t>
            </w:r>
          </w:p>
        </w:tc>
      </w:tr>
      <w:tr w:rsidR="001C1EA4" w:rsidRPr="00C7345F" w14:paraId="1B2B12B0" w14:textId="77777777" w:rsidTr="00F73F5C">
        <w:trPr>
          <w:trHeight w:val="277"/>
        </w:trPr>
        <w:tc>
          <w:tcPr>
            <w:tcW w:w="8208" w:type="dxa"/>
            <w:noWrap/>
          </w:tcPr>
          <w:p w14:paraId="497DBD20" w14:textId="77777777" w:rsidR="001C1EA4" w:rsidRPr="00C7345F" w:rsidRDefault="001C1EA4" w:rsidP="000E4186">
            <w:pPr>
              <w:pStyle w:val="TableTextLeft"/>
              <w:rPr>
                <w:noProof w:val="0"/>
              </w:rPr>
            </w:pPr>
            <w:r w:rsidRPr="00C7345F">
              <w:rPr>
                <w:noProof w:val="0"/>
              </w:rPr>
              <w:t>Petaluma Joint Union High</w:t>
            </w:r>
          </w:p>
        </w:tc>
        <w:tc>
          <w:tcPr>
            <w:tcW w:w="950" w:type="dxa"/>
            <w:noWrap/>
          </w:tcPr>
          <w:p w14:paraId="77CD5461" w14:textId="77777777" w:rsidR="001C1EA4" w:rsidRPr="00C7345F" w:rsidRDefault="001C1EA4" w:rsidP="00F73F5C">
            <w:pPr>
              <w:pStyle w:val="TableText"/>
            </w:pPr>
            <w:r w:rsidRPr="00C7345F">
              <w:t>10</w:t>
            </w:r>
          </w:p>
        </w:tc>
      </w:tr>
      <w:tr w:rsidR="001C1EA4" w:rsidRPr="00C7345F" w14:paraId="35CC1EE4" w14:textId="77777777" w:rsidTr="00F73F5C">
        <w:trPr>
          <w:trHeight w:val="277"/>
        </w:trPr>
        <w:tc>
          <w:tcPr>
            <w:tcW w:w="8208" w:type="dxa"/>
            <w:noWrap/>
          </w:tcPr>
          <w:p w14:paraId="5E78B0BE" w14:textId="77777777" w:rsidR="001C1EA4" w:rsidRPr="00C7345F" w:rsidRDefault="001C1EA4" w:rsidP="000E4186">
            <w:pPr>
              <w:pStyle w:val="TableTextLeft"/>
              <w:rPr>
                <w:noProof w:val="0"/>
              </w:rPr>
            </w:pPr>
            <w:r w:rsidRPr="00C7345F">
              <w:rPr>
                <w:noProof w:val="0"/>
              </w:rPr>
              <w:t>Piedmont City Unified</w:t>
            </w:r>
          </w:p>
        </w:tc>
        <w:tc>
          <w:tcPr>
            <w:tcW w:w="950" w:type="dxa"/>
            <w:noWrap/>
          </w:tcPr>
          <w:p w14:paraId="57215BD0" w14:textId="77777777" w:rsidR="001C1EA4" w:rsidRPr="00C7345F" w:rsidRDefault="001C1EA4" w:rsidP="00F73F5C">
            <w:pPr>
              <w:pStyle w:val="TableText"/>
            </w:pPr>
            <w:r w:rsidRPr="00C7345F">
              <w:t>15</w:t>
            </w:r>
          </w:p>
        </w:tc>
      </w:tr>
      <w:tr w:rsidR="001C1EA4" w:rsidRPr="00C7345F" w14:paraId="45BAF613" w14:textId="77777777" w:rsidTr="00F73F5C">
        <w:trPr>
          <w:trHeight w:val="277"/>
        </w:trPr>
        <w:tc>
          <w:tcPr>
            <w:tcW w:w="8208" w:type="dxa"/>
            <w:noWrap/>
          </w:tcPr>
          <w:p w14:paraId="72C9F2FB" w14:textId="77777777" w:rsidR="001C1EA4" w:rsidRPr="00C7345F" w:rsidRDefault="001C1EA4" w:rsidP="000E4186">
            <w:pPr>
              <w:pStyle w:val="TableTextLeft"/>
              <w:rPr>
                <w:noProof w:val="0"/>
              </w:rPr>
            </w:pPr>
            <w:r w:rsidRPr="00C7345F">
              <w:rPr>
                <w:noProof w:val="0"/>
              </w:rPr>
              <w:t>Pierce Joint Unified</w:t>
            </w:r>
          </w:p>
        </w:tc>
        <w:tc>
          <w:tcPr>
            <w:tcW w:w="950" w:type="dxa"/>
            <w:noWrap/>
          </w:tcPr>
          <w:p w14:paraId="487B8570" w14:textId="77777777" w:rsidR="001C1EA4" w:rsidRPr="00C7345F" w:rsidRDefault="001C1EA4" w:rsidP="00F73F5C">
            <w:pPr>
              <w:pStyle w:val="TableText"/>
            </w:pPr>
            <w:r w:rsidRPr="00C7345F">
              <w:t>59</w:t>
            </w:r>
          </w:p>
        </w:tc>
      </w:tr>
      <w:tr w:rsidR="001C1EA4" w:rsidRPr="00C7345F" w14:paraId="3D7D1C22" w14:textId="77777777" w:rsidTr="00F73F5C">
        <w:trPr>
          <w:trHeight w:val="277"/>
        </w:trPr>
        <w:tc>
          <w:tcPr>
            <w:tcW w:w="8208" w:type="dxa"/>
            <w:noWrap/>
          </w:tcPr>
          <w:p w14:paraId="307F0F52" w14:textId="77777777" w:rsidR="001C1EA4" w:rsidRPr="00C7345F" w:rsidRDefault="001C1EA4" w:rsidP="000E4186">
            <w:pPr>
              <w:pStyle w:val="TableTextLeft"/>
              <w:rPr>
                <w:noProof w:val="0"/>
              </w:rPr>
            </w:pPr>
            <w:r w:rsidRPr="00C7345F">
              <w:rPr>
                <w:noProof w:val="0"/>
              </w:rPr>
              <w:t>Pine Ridge Elementary</w:t>
            </w:r>
          </w:p>
        </w:tc>
        <w:tc>
          <w:tcPr>
            <w:tcW w:w="950" w:type="dxa"/>
            <w:noWrap/>
          </w:tcPr>
          <w:p w14:paraId="157B7D28" w14:textId="77777777" w:rsidR="001C1EA4" w:rsidRPr="00C7345F" w:rsidRDefault="001C1EA4" w:rsidP="00F73F5C">
            <w:pPr>
              <w:pStyle w:val="TableText"/>
            </w:pPr>
            <w:r w:rsidRPr="00C7345F">
              <w:t>1</w:t>
            </w:r>
          </w:p>
        </w:tc>
      </w:tr>
      <w:tr w:rsidR="001C1EA4" w:rsidRPr="00C7345F" w14:paraId="52D705AE" w14:textId="77777777" w:rsidTr="00F73F5C">
        <w:trPr>
          <w:trHeight w:val="277"/>
        </w:trPr>
        <w:tc>
          <w:tcPr>
            <w:tcW w:w="8208" w:type="dxa"/>
            <w:noWrap/>
          </w:tcPr>
          <w:p w14:paraId="03AD0B76" w14:textId="77777777" w:rsidR="001C1EA4" w:rsidRPr="00C7345F" w:rsidRDefault="001C1EA4" w:rsidP="000E4186">
            <w:pPr>
              <w:pStyle w:val="TableTextLeft"/>
              <w:rPr>
                <w:noProof w:val="0"/>
              </w:rPr>
            </w:pPr>
            <w:r w:rsidRPr="00C7345F">
              <w:rPr>
                <w:noProof w:val="0"/>
              </w:rPr>
              <w:t>Piner-Olivet Union Elementary</w:t>
            </w:r>
          </w:p>
        </w:tc>
        <w:tc>
          <w:tcPr>
            <w:tcW w:w="950" w:type="dxa"/>
            <w:noWrap/>
          </w:tcPr>
          <w:p w14:paraId="209D6FCE" w14:textId="77777777" w:rsidR="001C1EA4" w:rsidRPr="00C7345F" w:rsidRDefault="001C1EA4" w:rsidP="00F73F5C">
            <w:pPr>
              <w:pStyle w:val="TableText"/>
            </w:pPr>
            <w:r w:rsidRPr="00C7345F">
              <w:t>7</w:t>
            </w:r>
          </w:p>
        </w:tc>
      </w:tr>
      <w:tr w:rsidR="001C1EA4" w:rsidRPr="00C7345F" w14:paraId="293D8DC2" w14:textId="77777777" w:rsidTr="00F73F5C">
        <w:trPr>
          <w:trHeight w:val="277"/>
        </w:trPr>
        <w:tc>
          <w:tcPr>
            <w:tcW w:w="8208" w:type="dxa"/>
            <w:noWrap/>
          </w:tcPr>
          <w:p w14:paraId="1E01C7DE" w14:textId="77777777" w:rsidR="001C1EA4" w:rsidRPr="00C7345F" w:rsidRDefault="001C1EA4" w:rsidP="000E4186">
            <w:pPr>
              <w:pStyle w:val="TableTextLeft"/>
              <w:rPr>
                <w:noProof w:val="0"/>
              </w:rPr>
            </w:pPr>
            <w:r w:rsidRPr="00C7345F">
              <w:rPr>
                <w:noProof w:val="0"/>
              </w:rPr>
              <w:t>Pioneer Union Elementary</w:t>
            </w:r>
          </w:p>
        </w:tc>
        <w:tc>
          <w:tcPr>
            <w:tcW w:w="950" w:type="dxa"/>
            <w:noWrap/>
          </w:tcPr>
          <w:p w14:paraId="455D5974" w14:textId="77777777" w:rsidR="001C1EA4" w:rsidRPr="00C7345F" w:rsidRDefault="001C1EA4" w:rsidP="00F73F5C">
            <w:pPr>
              <w:pStyle w:val="TableText"/>
            </w:pPr>
            <w:r w:rsidRPr="00C7345F">
              <w:t>37</w:t>
            </w:r>
          </w:p>
        </w:tc>
      </w:tr>
      <w:tr w:rsidR="001C1EA4" w:rsidRPr="00C7345F" w14:paraId="72B4AFC8" w14:textId="77777777" w:rsidTr="00F73F5C">
        <w:trPr>
          <w:trHeight w:val="277"/>
        </w:trPr>
        <w:tc>
          <w:tcPr>
            <w:tcW w:w="8208" w:type="dxa"/>
            <w:noWrap/>
          </w:tcPr>
          <w:p w14:paraId="3974246B" w14:textId="77777777" w:rsidR="001C1EA4" w:rsidRPr="00C7345F" w:rsidRDefault="001C1EA4" w:rsidP="000E4186">
            <w:pPr>
              <w:pStyle w:val="TableTextLeft"/>
              <w:rPr>
                <w:noProof w:val="0"/>
              </w:rPr>
            </w:pPr>
            <w:r w:rsidRPr="00C7345F">
              <w:rPr>
                <w:noProof w:val="0"/>
              </w:rPr>
              <w:t>Pittsburg Unified</w:t>
            </w:r>
          </w:p>
        </w:tc>
        <w:tc>
          <w:tcPr>
            <w:tcW w:w="950" w:type="dxa"/>
            <w:noWrap/>
          </w:tcPr>
          <w:p w14:paraId="37A5E7A6" w14:textId="77777777" w:rsidR="001C1EA4" w:rsidRPr="00C7345F" w:rsidRDefault="001C1EA4" w:rsidP="00F73F5C">
            <w:pPr>
              <w:pStyle w:val="TableText"/>
            </w:pPr>
            <w:r w:rsidRPr="00C7345F">
              <w:t>344</w:t>
            </w:r>
          </w:p>
        </w:tc>
      </w:tr>
      <w:tr w:rsidR="001C1EA4" w:rsidRPr="00C7345F" w14:paraId="628CDA1D" w14:textId="77777777" w:rsidTr="00F73F5C">
        <w:trPr>
          <w:trHeight w:val="277"/>
        </w:trPr>
        <w:tc>
          <w:tcPr>
            <w:tcW w:w="8208" w:type="dxa"/>
            <w:noWrap/>
          </w:tcPr>
          <w:p w14:paraId="18C87BC0" w14:textId="77777777" w:rsidR="001C1EA4" w:rsidRPr="00C7345F" w:rsidRDefault="001C1EA4" w:rsidP="000E4186">
            <w:pPr>
              <w:pStyle w:val="TableTextLeft"/>
              <w:rPr>
                <w:noProof w:val="0"/>
              </w:rPr>
            </w:pPr>
            <w:r w:rsidRPr="00C7345F">
              <w:rPr>
                <w:noProof w:val="0"/>
              </w:rPr>
              <w:t>Pivot Charter School - San Diego II</w:t>
            </w:r>
          </w:p>
        </w:tc>
        <w:tc>
          <w:tcPr>
            <w:tcW w:w="950" w:type="dxa"/>
            <w:noWrap/>
          </w:tcPr>
          <w:p w14:paraId="5E404466" w14:textId="77777777" w:rsidR="001C1EA4" w:rsidRPr="00C7345F" w:rsidRDefault="001C1EA4" w:rsidP="00F73F5C">
            <w:pPr>
              <w:pStyle w:val="TableText"/>
            </w:pPr>
            <w:r w:rsidRPr="00C7345F">
              <w:t>1</w:t>
            </w:r>
          </w:p>
        </w:tc>
      </w:tr>
      <w:tr w:rsidR="001C1EA4" w:rsidRPr="00C7345F" w14:paraId="3360CECB" w14:textId="77777777" w:rsidTr="00F73F5C">
        <w:trPr>
          <w:trHeight w:val="277"/>
        </w:trPr>
        <w:tc>
          <w:tcPr>
            <w:tcW w:w="8208" w:type="dxa"/>
            <w:noWrap/>
          </w:tcPr>
          <w:p w14:paraId="50987B4D" w14:textId="77777777" w:rsidR="001C1EA4" w:rsidRPr="00C7345F" w:rsidRDefault="001C1EA4" w:rsidP="000E4186">
            <w:pPr>
              <w:pStyle w:val="TableTextLeft"/>
              <w:rPr>
                <w:noProof w:val="0"/>
              </w:rPr>
            </w:pPr>
            <w:r w:rsidRPr="00C7345F">
              <w:rPr>
                <w:noProof w:val="0"/>
              </w:rPr>
              <w:t>Pivot Charter School North Valley II</w:t>
            </w:r>
          </w:p>
        </w:tc>
        <w:tc>
          <w:tcPr>
            <w:tcW w:w="950" w:type="dxa"/>
            <w:noWrap/>
          </w:tcPr>
          <w:p w14:paraId="04BF20FA" w14:textId="77777777" w:rsidR="001C1EA4" w:rsidRPr="00C7345F" w:rsidRDefault="001C1EA4" w:rsidP="00F73F5C">
            <w:pPr>
              <w:pStyle w:val="TableText"/>
            </w:pPr>
            <w:r w:rsidRPr="00C7345F">
              <w:t>1</w:t>
            </w:r>
          </w:p>
        </w:tc>
      </w:tr>
      <w:tr w:rsidR="001C1EA4" w:rsidRPr="00C7345F" w14:paraId="07A35B41" w14:textId="77777777" w:rsidTr="00F73F5C">
        <w:trPr>
          <w:trHeight w:val="277"/>
        </w:trPr>
        <w:tc>
          <w:tcPr>
            <w:tcW w:w="8208" w:type="dxa"/>
            <w:noWrap/>
          </w:tcPr>
          <w:p w14:paraId="23EA0F86" w14:textId="77777777" w:rsidR="001C1EA4" w:rsidRPr="00C7345F" w:rsidRDefault="001C1EA4" w:rsidP="000E4186">
            <w:pPr>
              <w:pStyle w:val="TableTextLeft"/>
              <w:rPr>
                <w:noProof w:val="0"/>
              </w:rPr>
            </w:pPr>
            <w:r w:rsidRPr="00C7345F">
              <w:rPr>
                <w:noProof w:val="0"/>
              </w:rPr>
              <w:t>Pivot Charter School Riverside</w:t>
            </w:r>
          </w:p>
        </w:tc>
        <w:tc>
          <w:tcPr>
            <w:tcW w:w="950" w:type="dxa"/>
            <w:noWrap/>
          </w:tcPr>
          <w:p w14:paraId="65624FFC" w14:textId="77777777" w:rsidR="001C1EA4" w:rsidRPr="00C7345F" w:rsidRDefault="001C1EA4" w:rsidP="00F73F5C">
            <w:pPr>
              <w:pStyle w:val="TableText"/>
            </w:pPr>
            <w:r w:rsidRPr="00C7345F">
              <w:t>1</w:t>
            </w:r>
          </w:p>
        </w:tc>
      </w:tr>
      <w:tr w:rsidR="001C1EA4" w:rsidRPr="00C7345F" w14:paraId="56FD92EF" w14:textId="77777777" w:rsidTr="00F73F5C">
        <w:trPr>
          <w:trHeight w:val="277"/>
        </w:trPr>
        <w:tc>
          <w:tcPr>
            <w:tcW w:w="8208" w:type="dxa"/>
            <w:noWrap/>
          </w:tcPr>
          <w:p w14:paraId="20F084E3" w14:textId="77777777" w:rsidR="001C1EA4" w:rsidRPr="00C7345F" w:rsidRDefault="001C1EA4" w:rsidP="000E4186">
            <w:pPr>
              <w:pStyle w:val="TableTextLeft"/>
              <w:rPr>
                <w:noProof w:val="0"/>
              </w:rPr>
            </w:pPr>
            <w:r w:rsidRPr="00C7345F">
              <w:rPr>
                <w:noProof w:val="0"/>
              </w:rPr>
              <w:t>Pixley Union Elementary</w:t>
            </w:r>
          </w:p>
        </w:tc>
        <w:tc>
          <w:tcPr>
            <w:tcW w:w="950" w:type="dxa"/>
            <w:noWrap/>
          </w:tcPr>
          <w:p w14:paraId="4626BBC0" w14:textId="77777777" w:rsidR="001C1EA4" w:rsidRPr="00C7345F" w:rsidRDefault="001C1EA4" w:rsidP="00F73F5C">
            <w:pPr>
              <w:pStyle w:val="TableText"/>
            </w:pPr>
            <w:r w:rsidRPr="00C7345F">
              <w:t>54</w:t>
            </w:r>
          </w:p>
        </w:tc>
      </w:tr>
      <w:tr w:rsidR="001C1EA4" w:rsidRPr="00C7345F" w14:paraId="7A46284E" w14:textId="77777777" w:rsidTr="00F73F5C">
        <w:trPr>
          <w:trHeight w:val="277"/>
        </w:trPr>
        <w:tc>
          <w:tcPr>
            <w:tcW w:w="8208" w:type="dxa"/>
            <w:noWrap/>
          </w:tcPr>
          <w:p w14:paraId="58FAC106" w14:textId="77777777" w:rsidR="001C1EA4" w:rsidRPr="00C7345F" w:rsidRDefault="001C1EA4" w:rsidP="000E4186">
            <w:pPr>
              <w:pStyle w:val="TableTextLeft"/>
              <w:rPr>
                <w:noProof w:val="0"/>
              </w:rPr>
            </w:pPr>
            <w:r w:rsidRPr="00C7345F">
              <w:rPr>
                <w:noProof w:val="0"/>
              </w:rPr>
              <w:t>Placentia-Yorba Linda Unified</w:t>
            </w:r>
          </w:p>
        </w:tc>
        <w:tc>
          <w:tcPr>
            <w:tcW w:w="950" w:type="dxa"/>
            <w:noWrap/>
          </w:tcPr>
          <w:p w14:paraId="26CBFA18" w14:textId="77777777" w:rsidR="001C1EA4" w:rsidRPr="00C7345F" w:rsidRDefault="001C1EA4" w:rsidP="00F73F5C">
            <w:pPr>
              <w:pStyle w:val="TableText"/>
            </w:pPr>
            <w:r w:rsidRPr="00C7345F">
              <w:t>546</w:t>
            </w:r>
          </w:p>
        </w:tc>
      </w:tr>
      <w:tr w:rsidR="001C1EA4" w:rsidRPr="00C7345F" w14:paraId="799A0DE5" w14:textId="77777777" w:rsidTr="00F73F5C">
        <w:trPr>
          <w:trHeight w:val="277"/>
        </w:trPr>
        <w:tc>
          <w:tcPr>
            <w:tcW w:w="8208" w:type="dxa"/>
            <w:noWrap/>
          </w:tcPr>
          <w:p w14:paraId="70854460" w14:textId="77777777" w:rsidR="001C1EA4" w:rsidRPr="00C7345F" w:rsidRDefault="001C1EA4" w:rsidP="000E4186">
            <w:pPr>
              <w:pStyle w:val="TableTextLeft"/>
              <w:rPr>
                <w:noProof w:val="0"/>
              </w:rPr>
            </w:pPr>
            <w:r w:rsidRPr="00C7345F">
              <w:rPr>
                <w:noProof w:val="0"/>
              </w:rPr>
              <w:t>Placer County Office of Education</w:t>
            </w:r>
          </w:p>
        </w:tc>
        <w:tc>
          <w:tcPr>
            <w:tcW w:w="950" w:type="dxa"/>
            <w:noWrap/>
          </w:tcPr>
          <w:p w14:paraId="439D0372" w14:textId="77777777" w:rsidR="001C1EA4" w:rsidRPr="00C7345F" w:rsidRDefault="001C1EA4" w:rsidP="00F73F5C">
            <w:pPr>
              <w:pStyle w:val="TableText"/>
            </w:pPr>
            <w:r w:rsidRPr="00C7345F">
              <w:t>2</w:t>
            </w:r>
          </w:p>
        </w:tc>
      </w:tr>
      <w:tr w:rsidR="001C1EA4" w:rsidRPr="00C7345F" w14:paraId="0F0D178E" w14:textId="77777777" w:rsidTr="00F73F5C">
        <w:trPr>
          <w:trHeight w:val="277"/>
        </w:trPr>
        <w:tc>
          <w:tcPr>
            <w:tcW w:w="8208" w:type="dxa"/>
            <w:noWrap/>
          </w:tcPr>
          <w:p w14:paraId="2613F019" w14:textId="77777777" w:rsidR="001C1EA4" w:rsidRPr="00C7345F" w:rsidRDefault="001C1EA4" w:rsidP="000E4186">
            <w:pPr>
              <w:pStyle w:val="TableTextLeft"/>
              <w:rPr>
                <w:noProof w:val="0"/>
              </w:rPr>
            </w:pPr>
            <w:r w:rsidRPr="00C7345F">
              <w:rPr>
                <w:noProof w:val="0"/>
              </w:rPr>
              <w:t>Placer Hills Union Elementary</w:t>
            </w:r>
          </w:p>
        </w:tc>
        <w:tc>
          <w:tcPr>
            <w:tcW w:w="950" w:type="dxa"/>
            <w:noWrap/>
          </w:tcPr>
          <w:p w14:paraId="65EEA3C1" w14:textId="77777777" w:rsidR="001C1EA4" w:rsidRPr="00C7345F" w:rsidRDefault="001C1EA4" w:rsidP="00F73F5C">
            <w:pPr>
              <w:pStyle w:val="TableText"/>
            </w:pPr>
            <w:r w:rsidRPr="00C7345F">
              <w:t>1</w:t>
            </w:r>
          </w:p>
        </w:tc>
      </w:tr>
      <w:tr w:rsidR="001C1EA4" w:rsidRPr="00C7345F" w14:paraId="46FC0459" w14:textId="77777777" w:rsidTr="00F73F5C">
        <w:trPr>
          <w:trHeight w:val="277"/>
        </w:trPr>
        <w:tc>
          <w:tcPr>
            <w:tcW w:w="8208" w:type="dxa"/>
            <w:noWrap/>
          </w:tcPr>
          <w:p w14:paraId="044D6068" w14:textId="77777777" w:rsidR="001C1EA4" w:rsidRPr="00C7345F" w:rsidRDefault="001C1EA4" w:rsidP="000E4186">
            <w:pPr>
              <w:pStyle w:val="TableTextLeft"/>
              <w:rPr>
                <w:noProof w:val="0"/>
              </w:rPr>
            </w:pPr>
            <w:r w:rsidRPr="00C7345F">
              <w:rPr>
                <w:noProof w:val="0"/>
              </w:rPr>
              <w:t>Placer Union High</w:t>
            </w:r>
          </w:p>
        </w:tc>
        <w:tc>
          <w:tcPr>
            <w:tcW w:w="950" w:type="dxa"/>
            <w:noWrap/>
          </w:tcPr>
          <w:p w14:paraId="277823A4" w14:textId="77777777" w:rsidR="001C1EA4" w:rsidRPr="00C7345F" w:rsidRDefault="001C1EA4" w:rsidP="00F73F5C">
            <w:pPr>
              <w:pStyle w:val="TableText"/>
            </w:pPr>
            <w:r w:rsidRPr="00C7345F">
              <w:t>5</w:t>
            </w:r>
          </w:p>
        </w:tc>
      </w:tr>
      <w:tr w:rsidR="001C1EA4" w:rsidRPr="00C7345F" w14:paraId="3A2872E8" w14:textId="77777777" w:rsidTr="00F73F5C">
        <w:trPr>
          <w:trHeight w:val="277"/>
        </w:trPr>
        <w:tc>
          <w:tcPr>
            <w:tcW w:w="8208" w:type="dxa"/>
            <w:noWrap/>
          </w:tcPr>
          <w:p w14:paraId="4D3FA5E5" w14:textId="77777777" w:rsidR="001C1EA4" w:rsidRPr="00C7345F" w:rsidRDefault="001C1EA4" w:rsidP="000E4186">
            <w:pPr>
              <w:pStyle w:val="TableTextLeft"/>
              <w:rPr>
                <w:noProof w:val="0"/>
              </w:rPr>
            </w:pPr>
            <w:r w:rsidRPr="00C7345F">
              <w:rPr>
                <w:noProof w:val="0"/>
              </w:rPr>
              <w:t>Placerville Union Elementary</w:t>
            </w:r>
          </w:p>
        </w:tc>
        <w:tc>
          <w:tcPr>
            <w:tcW w:w="950" w:type="dxa"/>
            <w:noWrap/>
          </w:tcPr>
          <w:p w14:paraId="1DCC1AAF" w14:textId="77777777" w:rsidR="001C1EA4" w:rsidRPr="00C7345F" w:rsidRDefault="001C1EA4" w:rsidP="00F73F5C">
            <w:pPr>
              <w:pStyle w:val="TableText"/>
            </w:pPr>
            <w:r w:rsidRPr="00C7345F">
              <w:t>23</w:t>
            </w:r>
          </w:p>
        </w:tc>
      </w:tr>
      <w:tr w:rsidR="001C1EA4" w:rsidRPr="00C7345F" w14:paraId="60EF4496" w14:textId="77777777" w:rsidTr="00F73F5C">
        <w:trPr>
          <w:trHeight w:val="277"/>
        </w:trPr>
        <w:tc>
          <w:tcPr>
            <w:tcW w:w="8208" w:type="dxa"/>
            <w:noWrap/>
          </w:tcPr>
          <w:p w14:paraId="3CCD0520" w14:textId="77777777" w:rsidR="001C1EA4" w:rsidRPr="00C7345F" w:rsidRDefault="001C1EA4" w:rsidP="000E4186">
            <w:pPr>
              <w:pStyle w:val="TableTextLeft"/>
              <w:rPr>
                <w:noProof w:val="0"/>
              </w:rPr>
            </w:pPr>
            <w:r w:rsidRPr="00C7345F">
              <w:rPr>
                <w:noProof w:val="0"/>
              </w:rPr>
              <w:t>Planada Elementary</w:t>
            </w:r>
          </w:p>
        </w:tc>
        <w:tc>
          <w:tcPr>
            <w:tcW w:w="950" w:type="dxa"/>
            <w:noWrap/>
          </w:tcPr>
          <w:p w14:paraId="204A641C" w14:textId="77777777" w:rsidR="001C1EA4" w:rsidRPr="00C7345F" w:rsidRDefault="001C1EA4" w:rsidP="00F73F5C">
            <w:pPr>
              <w:pStyle w:val="TableText"/>
            </w:pPr>
            <w:r w:rsidRPr="00C7345F">
              <w:t>60</w:t>
            </w:r>
          </w:p>
        </w:tc>
      </w:tr>
      <w:tr w:rsidR="001C1EA4" w:rsidRPr="00C7345F" w14:paraId="4D3AC972" w14:textId="77777777" w:rsidTr="00F73F5C">
        <w:trPr>
          <w:trHeight w:val="277"/>
        </w:trPr>
        <w:tc>
          <w:tcPr>
            <w:tcW w:w="8208" w:type="dxa"/>
            <w:noWrap/>
          </w:tcPr>
          <w:p w14:paraId="56271418" w14:textId="77777777" w:rsidR="001C1EA4" w:rsidRPr="00C7345F" w:rsidRDefault="001C1EA4" w:rsidP="000E4186">
            <w:pPr>
              <w:pStyle w:val="TableTextLeft"/>
              <w:rPr>
                <w:noProof w:val="0"/>
              </w:rPr>
            </w:pPr>
            <w:r w:rsidRPr="00C7345F">
              <w:rPr>
                <w:noProof w:val="0"/>
              </w:rPr>
              <w:t>Plaza Elementary</w:t>
            </w:r>
          </w:p>
        </w:tc>
        <w:tc>
          <w:tcPr>
            <w:tcW w:w="950" w:type="dxa"/>
            <w:noWrap/>
          </w:tcPr>
          <w:p w14:paraId="343AC23F" w14:textId="77777777" w:rsidR="001C1EA4" w:rsidRPr="00C7345F" w:rsidRDefault="001C1EA4" w:rsidP="00F73F5C">
            <w:pPr>
              <w:pStyle w:val="TableText"/>
            </w:pPr>
            <w:r w:rsidRPr="00C7345F">
              <w:t>4</w:t>
            </w:r>
          </w:p>
        </w:tc>
      </w:tr>
      <w:tr w:rsidR="001C1EA4" w:rsidRPr="00C7345F" w14:paraId="6F1A2001" w14:textId="77777777" w:rsidTr="00F73F5C">
        <w:trPr>
          <w:trHeight w:val="277"/>
        </w:trPr>
        <w:tc>
          <w:tcPr>
            <w:tcW w:w="8208" w:type="dxa"/>
            <w:noWrap/>
          </w:tcPr>
          <w:p w14:paraId="634EFD18" w14:textId="77777777" w:rsidR="001C1EA4" w:rsidRPr="00C7345F" w:rsidRDefault="001C1EA4" w:rsidP="000E4186">
            <w:pPr>
              <w:pStyle w:val="TableTextLeft"/>
              <w:rPr>
                <w:noProof w:val="0"/>
              </w:rPr>
            </w:pPr>
            <w:r w:rsidRPr="00C7345F">
              <w:rPr>
                <w:noProof w:val="0"/>
              </w:rPr>
              <w:t>Pleasant Ridge Union Elementary</w:t>
            </w:r>
          </w:p>
        </w:tc>
        <w:tc>
          <w:tcPr>
            <w:tcW w:w="950" w:type="dxa"/>
            <w:noWrap/>
          </w:tcPr>
          <w:p w14:paraId="68506406" w14:textId="77777777" w:rsidR="001C1EA4" w:rsidRPr="00C7345F" w:rsidRDefault="001C1EA4" w:rsidP="00F73F5C">
            <w:pPr>
              <w:pStyle w:val="TableText"/>
            </w:pPr>
            <w:r w:rsidRPr="00C7345F">
              <w:t>1</w:t>
            </w:r>
          </w:p>
        </w:tc>
      </w:tr>
      <w:tr w:rsidR="001C1EA4" w:rsidRPr="00C7345F" w14:paraId="2D2A67E2" w14:textId="77777777" w:rsidTr="00F73F5C">
        <w:trPr>
          <w:trHeight w:val="277"/>
        </w:trPr>
        <w:tc>
          <w:tcPr>
            <w:tcW w:w="8208" w:type="dxa"/>
            <w:noWrap/>
          </w:tcPr>
          <w:p w14:paraId="584AC0CC" w14:textId="77777777" w:rsidR="001C1EA4" w:rsidRPr="00C7345F" w:rsidRDefault="001C1EA4" w:rsidP="000E4186">
            <w:pPr>
              <w:pStyle w:val="TableTextLeft"/>
              <w:rPr>
                <w:noProof w:val="0"/>
              </w:rPr>
            </w:pPr>
            <w:r w:rsidRPr="00C7345F">
              <w:rPr>
                <w:noProof w:val="0"/>
              </w:rPr>
              <w:t>Pleasant Valley</w:t>
            </w:r>
          </w:p>
        </w:tc>
        <w:tc>
          <w:tcPr>
            <w:tcW w:w="950" w:type="dxa"/>
            <w:noWrap/>
          </w:tcPr>
          <w:p w14:paraId="46D32475" w14:textId="77777777" w:rsidR="001C1EA4" w:rsidRPr="00C7345F" w:rsidRDefault="001C1EA4" w:rsidP="00F73F5C">
            <w:pPr>
              <w:pStyle w:val="TableText"/>
            </w:pPr>
            <w:r w:rsidRPr="00C7345F">
              <w:t>65</w:t>
            </w:r>
          </w:p>
        </w:tc>
      </w:tr>
      <w:tr w:rsidR="001C1EA4" w:rsidRPr="00C7345F" w14:paraId="1275D430" w14:textId="77777777" w:rsidTr="00F73F5C">
        <w:trPr>
          <w:trHeight w:val="277"/>
        </w:trPr>
        <w:tc>
          <w:tcPr>
            <w:tcW w:w="8208" w:type="dxa"/>
            <w:noWrap/>
          </w:tcPr>
          <w:p w14:paraId="4EE0189A" w14:textId="77777777" w:rsidR="001C1EA4" w:rsidRPr="00C7345F" w:rsidRDefault="001C1EA4" w:rsidP="000E4186">
            <w:pPr>
              <w:pStyle w:val="TableTextLeft"/>
              <w:rPr>
                <w:noProof w:val="0"/>
              </w:rPr>
            </w:pPr>
            <w:r w:rsidRPr="00C7345F">
              <w:rPr>
                <w:noProof w:val="0"/>
              </w:rPr>
              <w:t>Pleasant Valley Joint Union Elementary</w:t>
            </w:r>
          </w:p>
        </w:tc>
        <w:tc>
          <w:tcPr>
            <w:tcW w:w="950" w:type="dxa"/>
            <w:noWrap/>
          </w:tcPr>
          <w:p w14:paraId="061C9B13" w14:textId="77777777" w:rsidR="001C1EA4" w:rsidRPr="00C7345F" w:rsidRDefault="001C1EA4" w:rsidP="00F73F5C">
            <w:pPr>
              <w:pStyle w:val="TableText"/>
            </w:pPr>
            <w:r w:rsidRPr="00C7345F">
              <w:t>1</w:t>
            </w:r>
          </w:p>
        </w:tc>
      </w:tr>
      <w:tr w:rsidR="001C1EA4" w:rsidRPr="00C7345F" w14:paraId="66333907" w14:textId="77777777" w:rsidTr="00F73F5C">
        <w:trPr>
          <w:trHeight w:val="277"/>
        </w:trPr>
        <w:tc>
          <w:tcPr>
            <w:tcW w:w="8208" w:type="dxa"/>
            <w:noWrap/>
          </w:tcPr>
          <w:p w14:paraId="4D59F653" w14:textId="77777777" w:rsidR="001C1EA4" w:rsidRPr="00C7345F" w:rsidRDefault="001C1EA4" w:rsidP="000E4186">
            <w:pPr>
              <w:pStyle w:val="TableTextLeft"/>
              <w:rPr>
                <w:noProof w:val="0"/>
              </w:rPr>
            </w:pPr>
            <w:r w:rsidRPr="00C7345F">
              <w:rPr>
                <w:noProof w:val="0"/>
              </w:rPr>
              <w:t>Pleasant View Elementary</w:t>
            </w:r>
          </w:p>
        </w:tc>
        <w:tc>
          <w:tcPr>
            <w:tcW w:w="950" w:type="dxa"/>
            <w:noWrap/>
          </w:tcPr>
          <w:p w14:paraId="0F4BB389" w14:textId="77777777" w:rsidR="001C1EA4" w:rsidRPr="00C7345F" w:rsidRDefault="001C1EA4" w:rsidP="00F73F5C">
            <w:pPr>
              <w:pStyle w:val="TableText"/>
            </w:pPr>
            <w:r w:rsidRPr="00C7345F">
              <w:t>21</w:t>
            </w:r>
          </w:p>
        </w:tc>
      </w:tr>
      <w:tr w:rsidR="001C1EA4" w:rsidRPr="00C7345F" w14:paraId="593135E4" w14:textId="77777777" w:rsidTr="00F73F5C">
        <w:trPr>
          <w:trHeight w:val="277"/>
        </w:trPr>
        <w:tc>
          <w:tcPr>
            <w:tcW w:w="8208" w:type="dxa"/>
            <w:noWrap/>
          </w:tcPr>
          <w:p w14:paraId="561FAC77" w14:textId="77777777" w:rsidR="001C1EA4" w:rsidRPr="00C7345F" w:rsidRDefault="001C1EA4" w:rsidP="000E4186">
            <w:pPr>
              <w:pStyle w:val="TableTextLeft"/>
              <w:rPr>
                <w:noProof w:val="0"/>
              </w:rPr>
            </w:pPr>
            <w:r w:rsidRPr="00C7345F">
              <w:rPr>
                <w:noProof w:val="0"/>
              </w:rPr>
              <w:t>Pleasanton Unified</w:t>
            </w:r>
          </w:p>
        </w:tc>
        <w:tc>
          <w:tcPr>
            <w:tcW w:w="950" w:type="dxa"/>
            <w:noWrap/>
          </w:tcPr>
          <w:p w14:paraId="182832CA" w14:textId="77777777" w:rsidR="001C1EA4" w:rsidRPr="00C7345F" w:rsidRDefault="001C1EA4" w:rsidP="00F73F5C">
            <w:pPr>
              <w:pStyle w:val="TableText"/>
            </w:pPr>
            <w:r w:rsidRPr="00C7345F">
              <w:t>483</w:t>
            </w:r>
          </w:p>
        </w:tc>
      </w:tr>
      <w:tr w:rsidR="000E4186" w:rsidRPr="00C7345F" w14:paraId="111E374C" w14:textId="77777777" w:rsidTr="000E4186">
        <w:trPr>
          <w:trHeight w:val="277"/>
        </w:trPr>
        <w:tc>
          <w:tcPr>
            <w:tcW w:w="8208" w:type="dxa"/>
            <w:noWrap/>
          </w:tcPr>
          <w:p w14:paraId="413B8D3C" w14:textId="77777777" w:rsidR="000E4186" w:rsidRPr="00C7345F" w:rsidRDefault="000E4186" w:rsidP="00F73F5C">
            <w:pPr>
              <w:pStyle w:val="TableTextLeft"/>
              <w:rPr>
                <w:noProof w:val="0"/>
              </w:rPr>
            </w:pPr>
            <w:r w:rsidRPr="00C7345F">
              <w:rPr>
                <w:noProof w:val="0"/>
              </w:rPr>
              <w:t>Plumas Lake Elementary</w:t>
            </w:r>
          </w:p>
        </w:tc>
        <w:tc>
          <w:tcPr>
            <w:tcW w:w="950" w:type="dxa"/>
            <w:noWrap/>
          </w:tcPr>
          <w:p w14:paraId="24A60BC4" w14:textId="77777777" w:rsidR="000E4186" w:rsidRPr="00C7345F" w:rsidRDefault="000E4186" w:rsidP="00F73F5C">
            <w:pPr>
              <w:pStyle w:val="TableText"/>
            </w:pPr>
            <w:r w:rsidRPr="00C7345F">
              <w:t>13</w:t>
            </w:r>
          </w:p>
        </w:tc>
      </w:tr>
      <w:tr w:rsidR="000E4186" w:rsidRPr="00C7345F" w14:paraId="5BA2C9C9" w14:textId="77777777" w:rsidTr="000E4186">
        <w:trPr>
          <w:trHeight w:val="277"/>
        </w:trPr>
        <w:tc>
          <w:tcPr>
            <w:tcW w:w="8208" w:type="dxa"/>
            <w:noWrap/>
          </w:tcPr>
          <w:p w14:paraId="4F3C10F6" w14:textId="77777777" w:rsidR="000E4186" w:rsidRPr="00C7345F" w:rsidRDefault="000E4186" w:rsidP="00F73F5C">
            <w:pPr>
              <w:pStyle w:val="TableTextLeft"/>
              <w:rPr>
                <w:noProof w:val="0"/>
              </w:rPr>
            </w:pPr>
            <w:r w:rsidRPr="00C7345F">
              <w:rPr>
                <w:noProof w:val="0"/>
              </w:rPr>
              <w:t>Plumas Unified</w:t>
            </w:r>
          </w:p>
        </w:tc>
        <w:tc>
          <w:tcPr>
            <w:tcW w:w="950" w:type="dxa"/>
            <w:noWrap/>
          </w:tcPr>
          <w:p w14:paraId="4E63899A" w14:textId="77777777" w:rsidR="000E4186" w:rsidRPr="00C7345F" w:rsidRDefault="000E4186" w:rsidP="00F73F5C">
            <w:pPr>
              <w:pStyle w:val="TableText"/>
            </w:pPr>
            <w:r w:rsidRPr="00C7345F">
              <w:t>17</w:t>
            </w:r>
          </w:p>
        </w:tc>
      </w:tr>
      <w:tr w:rsidR="000E4186" w:rsidRPr="00C7345F" w14:paraId="7836EFC6" w14:textId="77777777" w:rsidTr="000E4186">
        <w:trPr>
          <w:trHeight w:val="277"/>
        </w:trPr>
        <w:tc>
          <w:tcPr>
            <w:tcW w:w="8208" w:type="dxa"/>
            <w:noWrap/>
          </w:tcPr>
          <w:p w14:paraId="0F2412FE" w14:textId="77777777" w:rsidR="000E4186" w:rsidRPr="00C7345F" w:rsidRDefault="000E4186" w:rsidP="00F73F5C">
            <w:pPr>
              <w:pStyle w:val="TableTextLeft"/>
              <w:rPr>
                <w:noProof w:val="0"/>
              </w:rPr>
            </w:pPr>
            <w:r w:rsidRPr="00C7345F">
              <w:rPr>
                <w:noProof w:val="0"/>
              </w:rPr>
              <w:t>Pollock Pines Elementary</w:t>
            </w:r>
          </w:p>
        </w:tc>
        <w:tc>
          <w:tcPr>
            <w:tcW w:w="950" w:type="dxa"/>
            <w:noWrap/>
          </w:tcPr>
          <w:p w14:paraId="75F94E1F" w14:textId="77777777" w:rsidR="000E4186" w:rsidRPr="00C7345F" w:rsidRDefault="000E4186" w:rsidP="00F73F5C">
            <w:pPr>
              <w:pStyle w:val="TableText"/>
            </w:pPr>
            <w:r w:rsidRPr="00C7345F">
              <w:t>2</w:t>
            </w:r>
          </w:p>
        </w:tc>
      </w:tr>
      <w:tr w:rsidR="000E4186" w:rsidRPr="00C7345F" w14:paraId="66928721" w14:textId="77777777" w:rsidTr="000E4186">
        <w:trPr>
          <w:trHeight w:val="277"/>
        </w:trPr>
        <w:tc>
          <w:tcPr>
            <w:tcW w:w="8208" w:type="dxa"/>
            <w:noWrap/>
          </w:tcPr>
          <w:p w14:paraId="6E996A26" w14:textId="77777777" w:rsidR="000E4186" w:rsidRPr="00C7345F" w:rsidRDefault="000E4186" w:rsidP="00F73F5C">
            <w:pPr>
              <w:pStyle w:val="TableTextLeft"/>
              <w:rPr>
                <w:noProof w:val="0"/>
              </w:rPr>
            </w:pPr>
            <w:r w:rsidRPr="00C7345F">
              <w:rPr>
                <w:noProof w:val="0"/>
              </w:rPr>
              <w:t>Pomona Unified</w:t>
            </w:r>
          </w:p>
        </w:tc>
        <w:tc>
          <w:tcPr>
            <w:tcW w:w="950" w:type="dxa"/>
            <w:noWrap/>
          </w:tcPr>
          <w:p w14:paraId="0E8A3150" w14:textId="77777777" w:rsidR="000E4186" w:rsidRPr="00C7345F" w:rsidRDefault="000E4186" w:rsidP="00F73F5C">
            <w:pPr>
              <w:pStyle w:val="TableText"/>
            </w:pPr>
            <w:r w:rsidRPr="00C7345F">
              <w:t>699</w:t>
            </w:r>
          </w:p>
        </w:tc>
      </w:tr>
      <w:tr w:rsidR="000E4186" w:rsidRPr="00C7345F" w14:paraId="6003993F" w14:textId="77777777" w:rsidTr="000E4186">
        <w:trPr>
          <w:trHeight w:val="277"/>
        </w:trPr>
        <w:tc>
          <w:tcPr>
            <w:tcW w:w="8208" w:type="dxa"/>
            <w:noWrap/>
          </w:tcPr>
          <w:p w14:paraId="1E56D841" w14:textId="77777777" w:rsidR="000E4186" w:rsidRPr="00C7345F" w:rsidRDefault="000E4186" w:rsidP="00F73F5C">
            <w:pPr>
              <w:pStyle w:val="TableTextLeft"/>
              <w:rPr>
                <w:noProof w:val="0"/>
              </w:rPr>
            </w:pPr>
            <w:r w:rsidRPr="00C7345F">
              <w:rPr>
                <w:noProof w:val="0"/>
              </w:rPr>
              <w:t>Pond Union Elementary</w:t>
            </w:r>
          </w:p>
        </w:tc>
        <w:tc>
          <w:tcPr>
            <w:tcW w:w="950" w:type="dxa"/>
            <w:noWrap/>
          </w:tcPr>
          <w:p w14:paraId="04B2F23C" w14:textId="77777777" w:rsidR="000E4186" w:rsidRPr="00C7345F" w:rsidRDefault="000E4186" w:rsidP="00F73F5C">
            <w:pPr>
              <w:pStyle w:val="TableText"/>
            </w:pPr>
            <w:r w:rsidRPr="00C7345F">
              <w:t>3</w:t>
            </w:r>
          </w:p>
        </w:tc>
      </w:tr>
      <w:tr w:rsidR="000E4186" w:rsidRPr="00C7345F" w14:paraId="71337E7D" w14:textId="77777777" w:rsidTr="000E4186">
        <w:trPr>
          <w:trHeight w:val="277"/>
        </w:trPr>
        <w:tc>
          <w:tcPr>
            <w:tcW w:w="8208" w:type="dxa"/>
            <w:noWrap/>
          </w:tcPr>
          <w:p w14:paraId="051B0199" w14:textId="77777777" w:rsidR="000E4186" w:rsidRPr="00C7345F" w:rsidRDefault="000E4186" w:rsidP="00F73F5C">
            <w:pPr>
              <w:pStyle w:val="TableTextLeft"/>
              <w:rPr>
                <w:noProof w:val="0"/>
              </w:rPr>
            </w:pPr>
            <w:r w:rsidRPr="00C7345F">
              <w:rPr>
                <w:noProof w:val="0"/>
              </w:rPr>
              <w:t>Pope Valley Union Elementary</w:t>
            </w:r>
          </w:p>
        </w:tc>
        <w:tc>
          <w:tcPr>
            <w:tcW w:w="950" w:type="dxa"/>
            <w:noWrap/>
          </w:tcPr>
          <w:p w14:paraId="7818F9C9" w14:textId="77777777" w:rsidR="000E4186" w:rsidRPr="00C7345F" w:rsidRDefault="000E4186" w:rsidP="00F73F5C">
            <w:pPr>
              <w:pStyle w:val="TableText"/>
            </w:pPr>
            <w:r w:rsidRPr="00C7345F">
              <w:t>4</w:t>
            </w:r>
          </w:p>
        </w:tc>
      </w:tr>
      <w:tr w:rsidR="000E4186" w:rsidRPr="00C7345F" w14:paraId="60CD17AC" w14:textId="77777777" w:rsidTr="000E4186">
        <w:trPr>
          <w:trHeight w:val="277"/>
        </w:trPr>
        <w:tc>
          <w:tcPr>
            <w:tcW w:w="8208" w:type="dxa"/>
            <w:noWrap/>
          </w:tcPr>
          <w:p w14:paraId="5F8885F5" w14:textId="77777777" w:rsidR="000E4186" w:rsidRPr="00C7345F" w:rsidRDefault="000E4186" w:rsidP="00F73F5C">
            <w:pPr>
              <w:pStyle w:val="TableTextLeft"/>
              <w:rPr>
                <w:noProof w:val="0"/>
              </w:rPr>
            </w:pPr>
            <w:r w:rsidRPr="00C7345F">
              <w:rPr>
                <w:noProof w:val="0"/>
              </w:rPr>
              <w:t>Port of Los Angeles High</w:t>
            </w:r>
          </w:p>
        </w:tc>
        <w:tc>
          <w:tcPr>
            <w:tcW w:w="950" w:type="dxa"/>
            <w:noWrap/>
          </w:tcPr>
          <w:p w14:paraId="1387EE49" w14:textId="77777777" w:rsidR="000E4186" w:rsidRPr="00C7345F" w:rsidRDefault="000E4186" w:rsidP="00F73F5C">
            <w:pPr>
              <w:pStyle w:val="TableText"/>
            </w:pPr>
            <w:r w:rsidRPr="00C7345F">
              <w:t>2</w:t>
            </w:r>
          </w:p>
        </w:tc>
      </w:tr>
    </w:tbl>
    <w:p w14:paraId="4FED42BF"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27)</w:t>
      </w:r>
    </w:p>
    <w:tbl>
      <w:tblPr>
        <w:tblStyle w:val="TRs"/>
        <w:tblW w:w="0" w:type="auto"/>
        <w:tblLook w:val="04A0" w:firstRow="1" w:lastRow="0" w:firstColumn="1" w:lastColumn="0" w:noHBand="0" w:noVBand="1"/>
        <w:tblDescription w:val="Number of Students by LEA, continuation 27"/>
      </w:tblPr>
      <w:tblGrid>
        <w:gridCol w:w="8208"/>
        <w:gridCol w:w="950"/>
      </w:tblGrid>
      <w:tr w:rsidR="001C1EA4" w:rsidRPr="00C7345F" w14:paraId="338DF808"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5C2667D6"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486A5D66"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23E23F6D" w14:textId="77777777" w:rsidTr="00F73F5C">
        <w:trPr>
          <w:trHeight w:val="277"/>
        </w:trPr>
        <w:tc>
          <w:tcPr>
            <w:tcW w:w="8208" w:type="dxa"/>
            <w:noWrap/>
          </w:tcPr>
          <w:p w14:paraId="11F37B1F" w14:textId="77777777" w:rsidR="001C1EA4" w:rsidRPr="00C7345F" w:rsidRDefault="001C1EA4" w:rsidP="000E4186">
            <w:pPr>
              <w:pStyle w:val="TableTextLeft"/>
              <w:rPr>
                <w:noProof w:val="0"/>
              </w:rPr>
            </w:pPr>
            <w:r w:rsidRPr="00C7345F">
              <w:rPr>
                <w:noProof w:val="0"/>
              </w:rPr>
              <w:t>Porterville Unified</w:t>
            </w:r>
          </w:p>
        </w:tc>
        <w:tc>
          <w:tcPr>
            <w:tcW w:w="950" w:type="dxa"/>
            <w:noWrap/>
          </w:tcPr>
          <w:p w14:paraId="44C710F4" w14:textId="77777777" w:rsidR="001C1EA4" w:rsidRPr="00C7345F" w:rsidRDefault="001C1EA4" w:rsidP="00F73F5C">
            <w:pPr>
              <w:pStyle w:val="TableText"/>
            </w:pPr>
            <w:r w:rsidRPr="00C7345F">
              <w:t>355</w:t>
            </w:r>
          </w:p>
        </w:tc>
      </w:tr>
      <w:tr w:rsidR="001C1EA4" w:rsidRPr="00C7345F" w14:paraId="18562563" w14:textId="77777777" w:rsidTr="00F73F5C">
        <w:trPr>
          <w:trHeight w:val="277"/>
        </w:trPr>
        <w:tc>
          <w:tcPr>
            <w:tcW w:w="8208" w:type="dxa"/>
            <w:noWrap/>
          </w:tcPr>
          <w:p w14:paraId="39A809D2" w14:textId="77777777" w:rsidR="001C1EA4" w:rsidRPr="00C7345F" w:rsidRDefault="001C1EA4" w:rsidP="000E4186">
            <w:pPr>
              <w:pStyle w:val="TableTextLeft"/>
              <w:rPr>
                <w:noProof w:val="0"/>
              </w:rPr>
            </w:pPr>
            <w:r w:rsidRPr="00C7345F">
              <w:rPr>
                <w:noProof w:val="0"/>
              </w:rPr>
              <w:t>Portola Valley Elementary</w:t>
            </w:r>
          </w:p>
        </w:tc>
        <w:tc>
          <w:tcPr>
            <w:tcW w:w="950" w:type="dxa"/>
            <w:noWrap/>
          </w:tcPr>
          <w:p w14:paraId="7E8D933A" w14:textId="77777777" w:rsidR="001C1EA4" w:rsidRPr="00C7345F" w:rsidRDefault="001C1EA4" w:rsidP="00F73F5C">
            <w:pPr>
              <w:pStyle w:val="TableText"/>
            </w:pPr>
            <w:r w:rsidRPr="00C7345F">
              <w:t>3</w:t>
            </w:r>
          </w:p>
        </w:tc>
      </w:tr>
      <w:tr w:rsidR="001C1EA4" w:rsidRPr="00C7345F" w14:paraId="7A3C0C3B" w14:textId="77777777" w:rsidTr="00F73F5C">
        <w:trPr>
          <w:trHeight w:val="277"/>
        </w:trPr>
        <w:tc>
          <w:tcPr>
            <w:tcW w:w="8208" w:type="dxa"/>
            <w:noWrap/>
          </w:tcPr>
          <w:p w14:paraId="3BE5109F" w14:textId="77777777" w:rsidR="001C1EA4" w:rsidRPr="00C7345F" w:rsidRDefault="001C1EA4" w:rsidP="000E4186">
            <w:pPr>
              <w:pStyle w:val="TableTextLeft"/>
              <w:rPr>
                <w:noProof w:val="0"/>
              </w:rPr>
            </w:pPr>
            <w:r w:rsidRPr="00C7345F">
              <w:rPr>
                <w:noProof w:val="0"/>
              </w:rPr>
              <w:t>Potter Valley Community Unified</w:t>
            </w:r>
          </w:p>
        </w:tc>
        <w:tc>
          <w:tcPr>
            <w:tcW w:w="950" w:type="dxa"/>
            <w:noWrap/>
          </w:tcPr>
          <w:p w14:paraId="5DBB6C71" w14:textId="77777777" w:rsidR="001C1EA4" w:rsidRPr="00C7345F" w:rsidRDefault="001C1EA4" w:rsidP="00F73F5C">
            <w:pPr>
              <w:pStyle w:val="TableText"/>
            </w:pPr>
            <w:r w:rsidRPr="00C7345F">
              <w:t>1</w:t>
            </w:r>
          </w:p>
        </w:tc>
      </w:tr>
      <w:tr w:rsidR="001C1EA4" w:rsidRPr="00C7345F" w14:paraId="184E2801" w14:textId="77777777" w:rsidTr="00F73F5C">
        <w:trPr>
          <w:trHeight w:val="277"/>
        </w:trPr>
        <w:tc>
          <w:tcPr>
            <w:tcW w:w="8208" w:type="dxa"/>
            <w:noWrap/>
          </w:tcPr>
          <w:p w14:paraId="6CAE23D3" w14:textId="77777777" w:rsidR="001C1EA4" w:rsidRPr="00C7345F" w:rsidRDefault="001C1EA4" w:rsidP="000E4186">
            <w:pPr>
              <w:pStyle w:val="TableTextLeft"/>
              <w:rPr>
                <w:noProof w:val="0"/>
              </w:rPr>
            </w:pPr>
            <w:r w:rsidRPr="00C7345F">
              <w:rPr>
                <w:noProof w:val="0"/>
              </w:rPr>
              <w:t>Poway Unified</w:t>
            </w:r>
          </w:p>
        </w:tc>
        <w:tc>
          <w:tcPr>
            <w:tcW w:w="950" w:type="dxa"/>
            <w:noWrap/>
          </w:tcPr>
          <w:p w14:paraId="6FA1412C" w14:textId="77777777" w:rsidR="001C1EA4" w:rsidRPr="00C7345F" w:rsidRDefault="001C1EA4" w:rsidP="00F73F5C">
            <w:pPr>
              <w:pStyle w:val="TableText"/>
            </w:pPr>
            <w:r w:rsidRPr="00C7345F">
              <w:t>809</w:t>
            </w:r>
          </w:p>
        </w:tc>
      </w:tr>
      <w:tr w:rsidR="001C1EA4" w:rsidRPr="00C7345F" w14:paraId="29A10BBE" w14:textId="77777777" w:rsidTr="00F73F5C">
        <w:trPr>
          <w:trHeight w:val="277"/>
        </w:trPr>
        <w:tc>
          <w:tcPr>
            <w:tcW w:w="8208" w:type="dxa"/>
            <w:noWrap/>
          </w:tcPr>
          <w:p w14:paraId="09615AF3" w14:textId="77777777" w:rsidR="001C1EA4" w:rsidRPr="00C7345F" w:rsidRDefault="001C1EA4" w:rsidP="000E4186">
            <w:pPr>
              <w:pStyle w:val="TableTextLeft"/>
              <w:rPr>
                <w:noProof w:val="0"/>
              </w:rPr>
            </w:pPr>
            <w:r w:rsidRPr="00C7345F">
              <w:rPr>
                <w:noProof w:val="0"/>
              </w:rPr>
              <w:t>Preuss School UCSD</w:t>
            </w:r>
          </w:p>
        </w:tc>
        <w:tc>
          <w:tcPr>
            <w:tcW w:w="950" w:type="dxa"/>
            <w:noWrap/>
          </w:tcPr>
          <w:p w14:paraId="76EAD2AC" w14:textId="77777777" w:rsidR="001C1EA4" w:rsidRPr="00C7345F" w:rsidRDefault="001C1EA4" w:rsidP="00F73F5C">
            <w:pPr>
              <w:pStyle w:val="TableText"/>
            </w:pPr>
            <w:r w:rsidRPr="00C7345F">
              <w:t>1</w:t>
            </w:r>
          </w:p>
        </w:tc>
      </w:tr>
      <w:tr w:rsidR="001C1EA4" w:rsidRPr="00C7345F" w14:paraId="1105CB8D" w14:textId="77777777" w:rsidTr="00F73F5C">
        <w:trPr>
          <w:trHeight w:val="277"/>
        </w:trPr>
        <w:tc>
          <w:tcPr>
            <w:tcW w:w="8208" w:type="dxa"/>
            <w:noWrap/>
          </w:tcPr>
          <w:p w14:paraId="224C4A39" w14:textId="77777777" w:rsidR="001C1EA4" w:rsidRPr="00C7345F" w:rsidRDefault="001C1EA4" w:rsidP="000E4186">
            <w:pPr>
              <w:pStyle w:val="TableTextLeft"/>
              <w:rPr>
                <w:noProof w:val="0"/>
              </w:rPr>
            </w:pPr>
            <w:r w:rsidRPr="00C7345F">
              <w:rPr>
                <w:noProof w:val="0"/>
              </w:rPr>
              <w:t>Primary Charter</w:t>
            </w:r>
          </w:p>
        </w:tc>
        <w:tc>
          <w:tcPr>
            <w:tcW w:w="950" w:type="dxa"/>
            <w:noWrap/>
          </w:tcPr>
          <w:p w14:paraId="63C82A25" w14:textId="77777777" w:rsidR="001C1EA4" w:rsidRPr="00C7345F" w:rsidRDefault="001C1EA4" w:rsidP="00F73F5C">
            <w:pPr>
              <w:pStyle w:val="TableText"/>
            </w:pPr>
            <w:r w:rsidRPr="00C7345F">
              <w:t>21</w:t>
            </w:r>
          </w:p>
        </w:tc>
      </w:tr>
      <w:tr w:rsidR="001C1EA4" w:rsidRPr="00C7345F" w14:paraId="12996226" w14:textId="77777777" w:rsidTr="00F73F5C">
        <w:trPr>
          <w:trHeight w:val="277"/>
        </w:trPr>
        <w:tc>
          <w:tcPr>
            <w:tcW w:w="8208" w:type="dxa"/>
            <w:noWrap/>
          </w:tcPr>
          <w:p w14:paraId="265E883C" w14:textId="77777777" w:rsidR="001C1EA4" w:rsidRPr="00C7345F" w:rsidRDefault="001C1EA4" w:rsidP="000E4186">
            <w:pPr>
              <w:pStyle w:val="TableTextLeft"/>
              <w:rPr>
                <w:noProof w:val="0"/>
              </w:rPr>
            </w:pPr>
            <w:r w:rsidRPr="00C7345F">
              <w:rPr>
                <w:noProof w:val="0"/>
              </w:rPr>
              <w:t>Princeton Joint Unified</w:t>
            </w:r>
          </w:p>
        </w:tc>
        <w:tc>
          <w:tcPr>
            <w:tcW w:w="950" w:type="dxa"/>
            <w:noWrap/>
          </w:tcPr>
          <w:p w14:paraId="139D3F7D" w14:textId="77777777" w:rsidR="001C1EA4" w:rsidRPr="00C7345F" w:rsidRDefault="001C1EA4" w:rsidP="00F73F5C">
            <w:pPr>
              <w:pStyle w:val="TableText"/>
            </w:pPr>
            <w:r w:rsidRPr="00C7345F">
              <w:t>3</w:t>
            </w:r>
          </w:p>
        </w:tc>
      </w:tr>
      <w:tr w:rsidR="001C1EA4" w:rsidRPr="00C7345F" w14:paraId="68EE2908" w14:textId="77777777" w:rsidTr="00F73F5C">
        <w:trPr>
          <w:trHeight w:val="277"/>
        </w:trPr>
        <w:tc>
          <w:tcPr>
            <w:tcW w:w="8208" w:type="dxa"/>
            <w:noWrap/>
          </w:tcPr>
          <w:p w14:paraId="21570713" w14:textId="77777777" w:rsidR="001C1EA4" w:rsidRPr="00C7345F" w:rsidRDefault="001C1EA4" w:rsidP="000E4186">
            <w:pPr>
              <w:pStyle w:val="TableTextLeft"/>
              <w:rPr>
                <w:noProof w:val="0"/>
              </w:rPr>
            </w:pPr>
            <w:r w:rsidRPr="00C7345F">
              <w:rPr>
                <w:noProof w:val="0"/>
              </w:rPr>
              <w:t>Public Policy Charter</w:t>
            </w:r>
          </w:p>
        </w:tc>
        <w:tc>
          <w:tcPr>
            <w:tcW w:w="950" w:type="dxa"/>
            <w:noWrap/>
          </w:tcPr>
          <w:p w14:paraId="22B73161" w14:textId="77777777" w:rsidR="001C1EA4" w:rsidRPr="00C7345F" w:rsidRDefault="001C1EA4" w:rsidP="00F73F5C">
            <w:pPr>
              <w:pStyle w:val="TableText"/>
            </w:pPr>
            <w:r w:rsidRPr="00C7345F">
              <w:t>2</w:t>
            </w:r>
          </w:p>
        </w:tc>
      </w:tr>
      <w:tr w:rsidR="001C1EA4" w:rsidRPr="00C7345F" w14:paraId="52DA58EE" w14:textId="77777777" w:rsidTr="00F73F5C">
        <w:trPr>
          <w:trHeight w:val="277"/>
        </w:trPr>
        <w:tc>
          <w:tcPr>
            <w:tcW w:w="8208" w:type="dxa"/>
            <w:noWrap/>
          </w:tcPr>
          <w:p w14:paraId="13A90D19" w14:textId="77777777" w:rsidR="001C1EA4" w:rsidRPr="00C7345F" w:rsidRDefault="001C1EA4" w:rsidP="000E4186">
            <w:pPr>
              <w:pStyle w:val="TableTextLeft"/>
              <w:rPr>
                <w:noProof w:val="0"/>
              </w:rPr>
            </w:pPr>
            <w:r w:rsidRPr="00C7345F">
              <w:rPr>
                <w:noProof w:val="0"/>
              </w:rPr>
              <w:t>Puente Charter</w:t>
            </w:r>
          </w:p>
        </w:tc>
        <w:tc>
          <w:tcPr>
            <w:tcW w:w="950" w:type="dxa"/>
            <w:noWrap/>
          </w:tcPr>
          <w:p w14:paraId="57682EDA" w14:textId="77777777" w:rsidR="001C1EA4" w:rsidRPr="00C7345F" w:rsidRDefault="001C1EA4" w:rsidP="00F73F5C">
            <w:pPr>
              <w:pStyle w:val="TableText"/>
            </w:pPr>
            <w:r w:rsidRPr="00C7345F">
              <w:t>23</w:t>
            </w:r>
          </w:p>
        </w:tc>
      </w:tr>
      <w:tr w:rsidR="001C1EA4" w:rsidRPr="00C7345F" w14:paraId="2AEB6BAE" w14:textId="77777777" w:rsidTr="00F73F5C">
        <w:trPr>
          <w:trHeight w:val="277"/>
        </w:trPr>
        <w:tc>
          <w:tcPr>
            <w:tcW w:w="8208" w:type="dxa"/>
            <w:noWrap/>
          </w:tcPr>
          <w:p w14:paraId="1D928658" w14:textId="77777777" w:rsidR="001C1EA4" w:rsidRPr="00C7345F" w:rsidRDefault="001C1EA4" w:rsidP="000E4186">
            <w:pPr>
              <w:pStyle w:val="TableTextLeft"/>
              <w:rPr>
                <w:noProof w:val="0"/>
              </w:rPr>
            </w:pPr>
            <w:r w:rsidRPr="00C7345F">
              <w:rPr>
                <w:noProof w:val="0"/>
              </w:rPr>
              <w:t>REACH</w:t>
            </w:r>
          </w:p>
        </w:tc>
        <w:tc>
          <w:tcPr>
            <w:tcW w:w="950" w:type="dxa"/>
            <w:noWrap/>
          </w:tcPr>
          <w:p w14:paraId="19389651" w14:textId="77777777" w:rsidR="001C1EA4" w:rsidRPr="00C7345F" w:rsidRDefault="001C1EA4" w:rsidP="00F73F5C">
            <w:pPr>
              <w:pStyle w:val="TableText"/>
            </w:pPr>
            <w:r w:rsidRPr="00C7345F">
              <w:t>1</w:t>
            </w:r>
          </w:p>
        </w:tc>
      </w:tr>
      <w:tr w:rsidR="001C1EA4" w:rsidRPr="00C7345F" w14:paraId="401E99C1" w14:textId="77777777" w:rsidTr="00F73F5C">
        <w:trPr>
          <w:trHeight w:val="277"/>
        </w:trPr>
        <w:tc>
          <w:tcPr>
            <w:tcW w:w="8208" w:type="dxa"/>
            <w:noWrap/>
          </w:tcPr>
          <w:p w14:paraId="248ECC47" w14:textId="77777777" w:rsidR="001C1EA4" w:rsidRPr="00C7345F" w:rsidRDefault="001C1EA4" w:rsidP="000E4186">
            <w:pPr>
              <w:pStyle w:val="TableTextLeft"/>
              <w:rPr>
                <w:noProof w:val="0"/>
              </w:rPr>
            </w:pPr>
            <w:r w:rsidRPr="00C7345F">
              <w:rPr>
                <w:noProof w:val="0"/>
              </w:rPr>
              <w:t>REACH Leadership STEM Academy</w:t>
            </w:r>
          </w:p>
        </w:tc>
        <w:tc>
          <w:tcPr>
            <w:tcW w:w="950" w:type="dxa"/>
            <w:noWrap/>
          </w:tcPr>
          <w:p w14:paraId="153F8002" w14:textId="77777777" w:rsidR="001C1EA4" w:rsidRPr="00C7345F" w:rsidRDefault="001C1EA4" w:rsidP="00F73F5C">
            <w:pPr>
              <w:pStyle w:val="TableText"/>
            </w:pPr>
            <w:r w:rsidRPr="00C7345F">
              <w:t>12</w:t>
            </w:r>
          </w:p>
        </w:tc>
      </w:tr>
      <w:tr w:rsidR="001C1EA4" w:rsidRPr="00C7345F" w14:paraId="6A7131E8" w14:textId="77777777" w:rsidTr="00F73F5C">
        <w:trPr>
          <w:trHeight w:val="277"/>
        </w:trPr>
        <w:tc>
          <w:tcPr>
            <w:tcW w:w="8208" w:type="dxa"/>
            <w:noWrap/>
          </w:tcPr>
          <w:p w14:paraId="70FD5076" w14:textId="77777777" w:rsidR="001C1EA4" w:rsidRPr="00C7345F" w:rsidRDefault="001C1EA4" w:rsidP="000E4186">
            <w:pPr>
              <w:pStyle w:val="TableTextLeft"/>
              <w:rPr>
                <w:noProof w:val="0"/>
              </w:rPr>
            </w:pPr>
            <w:r w:rsidRPr="00C7345F">
              <w:rPr>
                <w:noProof w:val="0"/>
              </w:rPr>
              <w:t>Raisin City Elementary</w:t>
            </w:r>
          </w:p>
        </w:tc>
        <w:tc>
          <w:tcPr>
            <w:tcW w:w="950" w:type="dxa"/>
            <w:noWrap/>
          </w:tcPr>
          <w:p w14:paraId="4104A66B" w14:textId="77777777" w:rsidR="001C1EA4" w:rsidRPr="00C7345F" w:rsidRDefault="001C1EA4" w:rsidP="00F73F5C">
            <w:pPr>
              <w:pStyle w:val="TableText"/>
            </w:pPr>
            <w:r w:rsidRPr="00C7345F">
              <w:t>22</w:t>
            </w:r>
          </w:p>
        </w:tc>
      </w:tr>
      <w:tr w:rsidR="001C1EA4" w:rsidRPr="00C7345F" w14:paraId="3B386266" w14:textId="77777777" w:rsidTr="00F73F5C">
        <w:trPr>
          <w:trHeight w:val="277"/>
        </w:trPr>
        <w:tc>
          <w:tcPr>
            <w:tcW w:w="8208" w:type="dxa"/>
            <w:noWrap/>
          </w:tcPr>
          <w:p w14:paraId="139485B9" w14:textId="77777777" w:rsidR="001C1EA4" w:rsidRPr="00C7345F" w:rsidRDefault="001C1EA4" w:rsidP="000E4186">
            <w:pPr>
              <w:pStyle w:val="TableTextLeft"/>
              <w:rPr>
                <w:noProof w:val="0"/>
              </w:rPr>
            </w:pPr>
            <w:r w:rsidRPr="00C7345F">
              <w:rPr>
                <w:noProof w:val="0"/>
              </w:rPr>
              <w:t>Ramona City Unified</w:t>
            </w:r>
          </w:p>
        </w:tc>
        <w:tc>
          <w:tcPr>
            <w:tcW w:w="950" w:type="dxa"/>
            <w:noWrap/>
          </w:tcPr>
          <w:p w14:paraId="43DAC806" w14:textId="77777777" w:rsidR="001C1EA4" w:rsidRPr="00C7345F" w:rsidRDefault="001C1EA4" w:rsidP="00F73F5C">
            <w:pPr>
              <w:pStyle w:val="TableText"/>
            </w:pPr>
            <w:r w:rsidRPr="00C7345F">
              <w:t>92</w:t>
            </w:r>
          </w:p>
        </w:tc>
      </w:tr>
      <w:tr w:rsidR="001C1EA4" w:rsidRPr="00C7345F" w14:paraId="104EACA5" w14:textId="77777777" w:rsidTr="00F73F5C">
        <w:trPr>
          <w:trHeight w:val="277"/>
        </w:trPr>
        <w:tc>
          <w:tcPr>
            <w:tcW w:w="8208" w:type="dxa"/>
            <w:noWrap/>
          </w:tcPr>
          <w:p w14:paraId="7D23C32F" w14:textId="77777777" w:rsidR="001C1EA4" w:rsidRPr="00C7345F" w:rsidRDefault="001C1EA4" w:rsidP="000E4186">
            <w:pPr>
              <w:pStyle w:val="TableTextLeft"/>
              <w:rPr>
                <w:noProof w:val="0"/>
              </w:rPr>
            </w:pPr>
            <w:r w:rsidRPr="00C7345F">
              <w:rPr>
                <w:noProof w:val="0"/>
              </w:rPr>
              <w:t>Rancho Santa Fe Elementary</w:t>
            </w:r>
          </w:p>
        </w:tc>
        <w:tc>
          <w:tcPr>
            <w:tcW w:w="950" w:type="dxa"/>
            <w:noWrap/>
          </w:tcPr>
          <w:p w14:paraId="6003E400" w14:textId="77777777" w:rsidR="001C1EA4" w:rsidRPr="00C7345F" w:rsidRDefault="001C1EA4" w:rsidP="00F73F5C">
            <w:pPr>
              <w:pStyle w:val="TableText"/>
            </w:pPr>
            <w:r w:rsidRPr="00C7345F">
              <w:t>8</w:t>
            </w:r>
          </w:p>
        </w:tc>
      </w:tr>
      <w:tr w:rsidR="001C1EA4" w:rsidRPr="00C7345F" w14:paraId="46F6958E" w14:textId="77777777" w:rsidTr="00F73F5C">
        <w:trPr>
          <w:trHeight w:val="277"/>
        </w:trPr>
        <w:tc>
          <w:tcPr>
            <w:tcW w:w="8208" w:type="dxa"/>
            <w:noWrap/>
          </w:tcPr>
          <w:p w14:paraId="3541E4D9" w14:textId="77777777" w:rsidR="001C1EA4" w:rsidRPr="00C7345F" w:rsidRDefault="001C1EA4" w:rsidP="000E4186">
            <w:pPr>
              <w:pStyle w:val="TableTextLeft"/>
              <w:rPr>
                <w:noProof w:val="0"/>
              </w:rPr>
            </w:pPr>
            <w:r w:rsidRPr="00C7345F">
              <w:rPr>
                <w:noProof w:val="0"/>
              </w:rPr>
              <w:t>Ravenswood City Elementary</w:t>
            </w:r>
          </w:p>
        </w:tc>
        <w:tc>
          <w:tcPr>
            <w:tcW w:w="950" w:type="dxa"/>
            <w:noWrap/>
          </w:tcPr>
          <w:p w14:paraId="3BF5276F" w14:textId="77777777" w:rsidR="001C1EA4" w:rsidRPr="00C7345F" w:rsidRDefault="001C1EA4" w:rsidP="00F73F5C">
            <w:pPr>
              <w:pStyle w:val="TableText"/>
            </w:pPr>
            <w:r w:rsidRPr="00C7345F">
              <w:t>136</w:t>
            </w:r>
          </w:p>
        </w:tc>
      </w:tr>
      <w:tr w:rsidR="001C1EA4" w:rsidRPr="00C7345F" w14:paraId="2427AFEC" w14:textId="77777777" w:rsidTr="00F73F5C">
        <w:trPr>
          <w:trHeight w:val="277"/>
        </w:trPr>
        <w:tc>
          <w:tcPr>
            <w:tcW w:w="8208" w:type="dxa"/>
            <w:noWrap/>
          </w:tcPr>
          <w:p w14:paraId="7CD44651" w14:textId="77777777" w:rsidR="001C1EA4" w:rsidRPr="00C7345F" w:rsidRDefault="001C1EA4" w:rsidP="000E4186">
            <w:pPr>
              <w:pStyle w:val="TableTextLeft"/>
              <w:rPr>
                <w:noProof w:val="0"/>
              </w:rPr>
            </w:pPr>
            <w:r w:rsidRPr="00C7345F">
              <w:rPr>
                <w:noProof w:val="0"/>
              </w:rPr>
              <w:t>Red Bluff Joint Union High</w:t>
            </w:r>
          </w:p>
        </w:tc>
        <w:tc>
          <w:tcPr>
            <w:tcW w:w="950" w:type="dxa"/>
            <w:noWrap/>
          </w:tcPr>
          <w:p w14:paraId="769A9A8B" w14:textId="77777777" w:rsidR="001C1EA4" w:rsidRPr="00C7345F" w:rsidRDefault="001C1EA4" w:rsidP="00F73F5C">
            <w:pPr>
              <w:pStyle w:val="TableText"/>
            </w:pPr>
            <w:r w:rsidRPr="00C7345F">
              <w:t>13</w:t>
            </w:r>
          </w:p>
        </w:tc>
      </w:tr>
      <w:tr w:rsidR="001C1EA4" w:rsidRPr="00C7345F" w14:paraId="4B602158" w14:textId="77777777" w:rsidTr="00F73F5C">
        <w:trPr>
          <w:trHeight w:val="277"/>
        </w:trPr>
        <w:tc>
          <w:tcPr>
            <w:tcW w:w="8208" w:type="dxa"/>
            <w:noWrap/>
          </w:tcPr>
          <w:p w14:paraId="2194BA17" w14:textId="77777777" w:rsidR="001C1EA4" w:rsidRPr="00C7345F" w:rsidRDefault="001C1EA4" w:rsidP="000E4186">
            <w:pPr>
              <w:pStyle w:val="TableTextLeft"/>
              <w:rPr>
                <w:noProof w:val="0"/>
              </w:rPr>
            </w:pPr>
            <w:r w:rsidRPr="00C7345F">
              <w:rPr>
                <w:noProof w:val="0"/>
              </w:rPr>
              <w:t>Red Bluff Union Elementary</w:t>
            </w:r>
          </w:p>
        </w:tc>
        <w:tc>
          <w:tcPr>
            <w:tcW w:w="950" w:type="dxa"/>
            <w:noWrap/>
          </w:tcPr>
          <w:p w14:paraId="61B3D786" w14:textId="77777777" w:rsidR="001C1EA4" w:rsidRPr="00C7345F" w:rsidRDefault="001C1EA4" w:rsidP="00F73F5C">
            <w:pPr>
              <w:pStyle w:val="TableText"/>
            </w:pPr>
            <w:r w:rsidRPr="00C7345F">
              <w:t>48</w:t>
            </w:r>
          </w:p>
        </w:tc>
      </w:tr>
      <w:tr w:rsidR="001C1EA4" w:rsidRPr="00C7345F" w14:paraId="03E7F3AE" w14:textId="77777777" w:rsidTr="00F73F5C">
        <w:trPr>
          <w:trHeight w:val="277"/>
        </w:trPr>
        <w:tc>
          <w:tcPr>
            <w:tcW w:w="8208" w:type="dxa"/>
            <w:noWrap/>
          </w:tcPr>
          <w:p w14:paraId="41EC1BDD" w14:textId="77777777" w:rsidR="001C1EA4" w:rsidRPr="00C7345F" w:rsidRDefault="001C1EA4" w:rsidP="000E4186">
            <w:pPr>
              <w:pStyle w:val="TableTextLeft"/>
              <w:rPr>
                <w:noProof w:val="0"/>
              </w:rPr>
            </w:pPr>
            <w:r w:rsidRPr="00C7345F">
              <w:rPr>
                <w:noProof w:val="0"/>
              </w:rPr>
              <w:t>Redding Elementary</w:t>
            </w:r>
          </w:p>
        </w:tc>
        <w:tc>
          <w:tcPr>
            <w:tcW w:w="950" w:type="dxa"/>
            <w:noWrap/>
          </w:tcPr>
          <w:p w14:paraId="19F5C088" w14:textId="77777777" w:rsidR="001C1EA4" w:rsidRPr="00C7345F" w:rsidRDefault="001C1EA4" w:rsidP="00F73F5C">
            <w:pPr>
              <w:pStyle w:val="TableText"/>
            </w:pPr>
            <w:r w:rsidRPr="00C7345F">
              <w:t>16</w:t>
            </w:r>
          </w:p>
        </w:tc>
      </w:tr>
      <w:tr w:rsidR="001C1EA4" w:rsidRPr="00C7345F" w14:paraId="61CFB759" w14:textId="77777777" w:rsidTr="00F73F5C">
        <w:trPr>
          <w:trHeight w:val="277"/>
        </w:trPr>
        <w:tc>
          <w:tcPr>
            <w:tcW w:w="8208" w:type="dxa"/>
            <w:noWrap/>
          </w:tcPr>
          <w:p w14:paraId="747C1E9E" w14:textId="77777777" w:rsidR="001C1EA4" w:rsidRPr="00C7345F" w:rsidRDefault="001C1EA4" w:rsidP="000E4186">
            <w:pPr>
              <w:pStyle w:val="TableTextLeft"/>
              <w:rPr>
                <w:noProof w:val="0"/>
              </w:rPr>
            </w:pPr>
            <w:r w:rsidRPr="00C7345F">
              <w:rPr>
                <w:noProof w:val="0"/>
              </w:rPr>
              <w:t>Redding School of the Arts</w:t>
            </w:r>
          </w:p>
        </w:tc>
        <w:tc>
          <w:tcPr>
            <w:tcW w:w="950" w:type="dxa"/>
            <w:noWrap/>
          </w:tcPr>
          <w:p w14:paraId="58AF8D61" w14:textId="77777777" w:rsidR="001C1EA4" w:rsidRPr="00C7345F" w:rsidRDefault="001C1EA4" w:rsidP="00F73F5C">
            <w:pPr>
              <w:pStyle w:val="TableText"/>
            </w:pPr>
            <w:r w:rsidRPr="00C7345F">
              <w:t>4</w:t>
            </w:r>
          </w:p>
        </w:tc>
      </w:tr>
      <w:tr w:rsidR="001C1EA4" w:rsidRPr="00C7345F" w14:paraId="3628F1E0" w14:textId="77777777" w:rsidTr="00F73F5C">
        <w:trPr>
          <w:trHeight w:val="277"/>
        </w:trPr>
        <w:tc>
          <w:tcPr>
            <w:tcW w:w="8208" w:type="dxa"/>
            <w:noWrap/>
          </w:tcPr>
          <w:p w14:paraId="78B9CDDC" w14:textId="77777777" w:rsidR="001C1EA4" w:rsidRPr="00C7345F" w:rsidRDefault="001C1EA4" w:rsidP="000E4186">
            <w:pPr>
              <w:pStyle w:val="TableTextLeft"/>
              <w:rPr>
                <w:noProof w:val="0"/>
              </w:rPr>
            </w:pPr>
            <w:r w:rsidRPr="00C7345F">
              <w:rPr>
                <w:noProof w:val="0"/>
              </w:rPr>
              <w:t>Redlands Unified</w:t>
            </w:r>
          </w:p>
        </w:tc>
        <w:tc>
          <w:tcPr>
            <w:tcW w:w="950" w:type="dxa"/>
            <w:noWrap/>
          </w:tcPr>
          <w:p w14:paraId="0B1B6CC8" w14:textId="77777777" w:rsidR="001C1EA4" w:rsidRPr="00C7345F" w:rsidRDefault="001C1EA4" w:rsidP="00F73F5C">
            <w:pPr>
              <w:pStyle w:val="TableText"/>
            </w:pPr>
            <w:r w:rsidRPr="00C7345F">
              <w:t>205</w:t>
            </w:r>
          </w:p>
        </w:tc>
      </w:tr>
      <w:tr w:rsidR="001C1EA4" w:rsidRPr="00C7345F" w14:paraId="731B0E9F" w14:textId="77777777" w:rsidTr="00F73F5C">
        <w:trPr>
          <w:trHeight w:val="277"/>
        </w:trPr>
        <w:tc>
          <w:tcPr>
            <w:tcW w:w="8208" w:type="dxa"/>
            <w:noWrap/>
          </w:tcPr>
          <w:p w14:paraId="5BD3E136" w14:textId="77777777" w:rsidR="001C1EA4" w:rsidRPr="00C7345F" w:rsidRDefault="001C1EA4" w:rsidP="000E4186">
            <w:pPr>
              <w:pStyle w:val="TableTextLeft"/>
              <w:rPr>
                <w:noProof w:val="0"/>
              </w:rPr>
            </w:pPr>
            <w:r w:rsidRPr="00C7345F">
              <w:rPr>
                <w:noProof w:val="0"/>
              </w:rPr>
              <w:t>Redondo Beach Unified</w:t>
            </w:r>
          </w:p>
        </w:tc>
        <w:tc>
          <w:tcPr>
            <w:tcW w:w="950" w:type="dxa"/>
            <w:noWrap/>
          </w:tcPr>
          <w:p w14:paraId="6A73AF5A" w14:textId="77777777" w:rsidR="001C1EA4" w:rsidRPr="00C7345F" w:rsidRDefault="001C1EA4" w:rsidP="00F73F5C">
            <w:pPr>
              <w:pStyle w:val="TableText"/>
            </w:pPr>
            <w:r w:rsidRPr="00C7345F">
              <w:t>99</w:t>
            </w:r>
          </w:p>
        </w:tc>
      </w:tr>
      <w:tr w:rsidR="001C1EA4" w:rsidRPr="00C7345F" w14:paraId="64A3C797" w14:textId="77777777" w:rsidTr="00F73F5C">
        <w:trPr>
          <w:trHeight w:val="277"/>
        </w:trPr>
        <w:tc>
          <w:tcPr>
            <w:tcW w:w="8208" w:type="dxa"/>
            <w:noWrap/>
          </w:tcPr>
          <w:p w14:paraId="700CDE6C" w14:textId="77777777" w:rsidR="001C1EA4" w:rsidRPr="00C7345F" w:rsidRDefault="001C1EA4" w:rsidP="000E4186">
            <w:pPr>
              <w:pStyle w:val="TableTextLeft"/>
              <w:rPr>
                <w:noProof w:val="0"/>
              </w:rPr>
            </w:pPr>
            <w:r w:rsidRPr="00C7345F">
              <w:rPr>
                <w:noProof w:val="0"/>
              </w:rPr>
              <w:t>Redwood Academy of Ukiah</w:t>
            </w:r>
          </w:p>
        </w:tc>
        <w:tc>
          <w:tcPr>
            <w:tcW w:w="950" w:type="dxa"/>
            <w:noWrap/>
          </w:tcPr>
          <w:p w14:paraId="38BDCE65" w14:textId="77777777" w:rsidR="001C1EA4" w:rsidRPr="00C7345F" w:rsidRDefault="001C1EA4" w:rsidP="00F73F5C">
            <w:pPr>
              <w:pStyle w:val="TableText"/>
            </w:pPr>
            <w:r w:rsidRPr="00C7345F">
              <w:t>1</w:t>
            </w:r>
          </w:p>
        </w:tc>
      </w:tr>
      <w:tr w:rsidR="001C1EA4" w:rsidRPr="00C7345F" w14:paraId="4E6CDABA" w14:textId="77777777" w:rsidTr="00F73F5C">
        <w:trPr>
          <w:trHeight w:val="277"/>
        </w:trPr>
        <w:tc>
          <w:tcPr>
            <w:tcW w:w="8208" w:type="dxa"/>
            <w:noWrap/>
          </w:tcPr>
          <w:p w14:paraId="7A2CCFF5" w14:textId="77777777" w:rsidR="001C1EA4" w:rsidRPr="00C7345F" w:rsidRDefault="001C1EA4" w:rsidP="000E4186">
            <w:pPr>
              <w:pStyle w:val="TableTextLeft"/>
              <w:rPr>
                <w:noProof w:val="0"/>
              </w:rPr>
            </w:pPr>
            <w:r w:rsidRPr="00C7345F">
              <w:rPr>
                <w:noProof w:val="0"/>
              </w:rPr>
              <w:t>Redwood City Elementary</w:t>
            </w:r>
          </w:p>
        </w:tc>
        <w:tc>
          <w:tcPr>
            <w:tcW w:w="950" w:type="dxa"/>
            <w:noWrap/>
          </w:tcPr>
          <w:p w14:paraId="2432DD9F" w14:textId="77777777" w:rsidR="001C1EA4" w:rsidRPr="00C7345F" w:rsidRDefault="001C1EA4" w:rsidP="00F73F5C">
            <w:pPr>
              <w:pStyle w:val="TableText"/>
            </w:pPr>
            <w:r w:rsidRPr="00C7345F">
              <w:t>386</w:t>
            </w:r>
          </w:p>
        </w:tc>
      </w:tr>
      <w:tr w:rsidR="001C1EA4" w:rsidRPr="00C7345F" w14:paraId="2CFFD12E" w14:textId="77777777" w:rsidTr="00F73F5C">
        <w:trPr>
          <w:trHeight w:val="277"/>
        </w:trPr>
        <w:tc>
          <w:tcPr>
            <w:tcW w:w="8208" w:type="dxa"/>
            <w:noWrap/>
          </w:tcPr>
          <w:p w14:paraId="410FF3BA" w14:textId="77777777" w:rsidR="001C1EA4" w:rsidRPr="00C7345F" w:rsidRDefault="001C1EA4" w:rsidP="000E4186">
            <w:pPr>
              <w:pStyle w:val="TableTextLeft"/>
              <w:rPr>
                <w:noProof w:val="0"/>
              </w:rPr>
            </w:pPr>
            <w:r w:rsidRPr="00C7345F">
              <w:rPr>
                <w:noProof w:val="0"/>
              </w:rPr>
              <w:t>Reed Union Elementary</w:t>
            </w:r>
          </w:p>
        </w:tc>
        <w:tc>
          <w:tcPr>
            <w:tcW w:w="950" w:type="dxa"/>
            <w:noWrap/>
          </w:tcPr>
          <w:p w14:paraId="1C05FE77" w14:textId="77777777" w:rsidR="001C1EA4" w:rsidRPr="00C7345F" w:rsidRDefault="001C1EA4" w:rsidP="00F73F5C">
            <w:pPr>
              <w:pStyle w:val="TableText"/>
            </w:pPr>
            <w:r w:rsidRPr="00C7345F">
              <w:t>14</w:t>
            </w:r>
          </w:p>
        </w:tc>
      </w:tr>
      <w:tr w:rsidR="001C1EA4" w:rsidRPr="00C7345F" w14:paraId="58AF03FA" w14:textId="77777777" w:rsidTr="00F73F5C">
        <w:trPr>
          <w:trHeight w:val="277"/>
        </w:trPr>
        <w:tc>
          <w:tcPr>
            <w:tcW w:w="8208" w:type="dxa"/>
            <w:noWrap/>
          </w:tcPr>
          <w:p w14:paraId="6D08A328" w14:textId="77777777" w:rsidR="001C1EA4" w:rsidRPr="00C7345F" w:rsidRDefault="001C1EA4" w:rsidP="000E4186">
            <w:pPr>
              <w:pStyle w:val="TableTextLeft"/>
              <w:rPr>
                <w:noProof w:val="0"/>
              </w:rPr>
            </w:pPr>
            <w:r w:rsidRPr="00C7345F">
              <w:rPr>
                <w:noProof w:val="0"/>
              </w:rPr>
              <w:t>Reef-Sunset Unified</w:t>
            </w:r>
          </w:p>
        </w:tc>
        <w:tc>
          <w:tcPr>
            <w:tcW w:w="950" w:type="dxa"/>
            <w:noWrap/>
          </w:tcPr>
          <w:p w14:paraId="7F682060" w14:textId="77777777" w:rsidR="001C1EA4" w:rsidRPr="00C7345F" w:rsidRDefault="001C1EA4" w:rsidP="00F73F5C">
            <w:pPr>
              <w:pStyle w:val="TableText"/>
            </w:pPr>
            <w:r w:rsidRPr="00C7345F">
              <w:t>125</w:t>
            </w:r>
          </w:p>
        </w:tc>
      </w:tr>
      <w:tr w:rsidR="001C1EA4" w:rsidRPr="00C7345F" w14:paraId="5B561750" w14:textId="77777777" w:rsidTr="00F73F5C">
        <w:trPr>
          <w:trHeight w:val="277"/>
        </w:trPr>
        <w:tc>
          <w:tcPr>
            <w:tcW w:w="8208" w:type="dxa"/>
            <w:noWrap/>
          </w:tcPr>
          <w:p w14:paraId="4D386676" w14:textId="77777777" w:rsidR="001C1EA4" w:rsidRPr="00C7345F" w:rsidRDefault="001C1EA4" w:rsidP="000E4186">
            <w:pPr>
              <w:pStyle w:val="TableTextLeft"/>
              <w:rPr>
                <w:noProof w:val="0"/>
              </w:rPr>
            </w:pPr>
            <w:r w:rsidRPr="00C7345F">
              <w:rPr>
                <w:noProof w:val="0"/>
              </w:rPr>
              <w:t>Renaissance Arts Academy</w:t>
            </w:r>
          </w:p>
        </w:tc>
        <w:tc>
          <w:tcPr>
            <w:tcW w:w="950" w:type="dxa"/>
            <w:noWrap/>
          </w:tcPr>
          <w:p w14:paraId="07BF9224" w14:textId="77777777" w:rsidR="001C1EA4" w:rsidRPr="00C7345F" w:rsidRDefault="001C1EA4" w:rsidP="00F73F5C">
            <w:pPr>
              <w:pStyle w:val="TableText"/>
            </w:pPr>
            <w:r w:rsidRPr="00C7345F">
              <w:t>11</w:t>
            </w:r>
          </w:p>
        </w:tc>
      </w:tr>
      <w:tr w:rsidR="001C1EA4" w:rsidRPr="00C7345F" w14:paraId="1E2DD9F6" w14:textId="77777777" w:rsidTr="00F73F5C">
        <w:trPr>
          <w:trHeight w:val="277"/>
        </w:trPr>
        <w:tc>
          <w:tcPr>
            <w:tcW w:w="8208" w:type="dxa"/>
            <w:noWrap/>
          </w:tcPr>
          <w:p w14:paraId="10C946A9" w14:textId="77777777" w:rsidR="001C1EA4" w:rsidRPr="00C7345F" w:rsidRDefault="001C1EA4" w:rsidP="000E4186">
            <w:pPr>
              <w:pStyle w:val="TableTextLeft"/>
              <w:rPr>
                <w:noProof w:val="0"/>
              </w:rPr>
            </w:pPr>
            <w:r w:rsidRPr="00C7345F">
              <w:rPr>
                <w:noProof w:val="0"/>
              </w:rPr>
              <w:t>Rescue Union Elementary</w:t>
            </w:r>
          </w:p>
        </w:tc>
        <w:tc>
          <w:tcPr>
            <w:tcW w:w="950" w:type="dxa"/>
            <w:noWrap/>
          </w:tcPr>
          <w:p w14:paraId="14A878C5" w14:textId="77777777" w:rsidR="001C1EA4" w:rsidRPr="00C7345F" w:rsidRDefault="001C1EA4" w:rsidP="00F73F5C">
            <w:pPr>
              <w:pStyle w:val="TableText"/>
            </w:pPr>
            <w:r w:rsidRPr="00C7345F">
              <w:t>15</w:t>
            </w:r>
          </w:p>
        </w:tc>
      </w:tr>
      <w:tr w:rsidR="001C1EA4" w:rsidRPr="00C7345F" w14:paraId="10ED30F3" w14:textId="77777777" w:rsidTr="00F73F5C">
        <w:trPr>
          <w:trHeight w:val="277"/>
        </w:trPr>
        <w:tc>
          <w:tcPr>
            <w:tcW w:w="8208" w:type="dxa"/>
            <w:noWrap/>
          </w:tcPr>
          <w:p w14:paraId="600F7547" w14:textId="77777777" w:rsidR="001C1EA4" w:rsidRPr="00C7345F" w:rsidRDefault="001C1EA4" w:rsidP="000E4186">
            <w:pPr>
              <w:pStyle w:val="TableTextLeft"/>
              <w:rPr>
                <w:noProof w:val="0"/>
              </w:rPr>
            </w:pPr>
            <w:r w:rsidRPr="00C7345F">
              <w:rPr>
                <w:noProof w:val="0"/>
              </w:rPr>
              <w:t>Rialto Unified</w:t>
            </w:r>
          </w:p>
        </w:tc>
        <w:tc>
          <w:tcPr>
            <w:tcW w:w="950" w:type="dxa"/>
            <w:noWrap/>
          </w:tcPr>
          <w:p w14:paraId="4C130680" w14:textId="77777777" w:rsidR="001C1EA4" w:rsidRPr="00C7345F" w:rsidRDefault="001C1EA4" w:rsidP="00F73F5C">
            <w:pPr>
              <w:pStyle w:val="TableText"/>
            </w:pPr>
            <w:r w:rsidRPr="00C7345F">
              <w:t>539</w:t>
            </w:r>
          </w:p>
        </w:tc>
      </w:tr>
      <w:tr w:rsidR="001C1EA4" w:rsidRPr="00C7345F" w14:paraId="6D81B4C6" w14:textId="77777777" w:rsidTr="00F73F5C">
        <w:trPr>
          <w:trHeight w:val="277"/>
        </w:trPr>
        <w:tc>
          <w:tcPr>
            <w:tcW w:w="8208" w:type="dxa"/>
            <w:noWrap/>
          </w:tcPr>
          <w:p w14:paraId="767B8296" w14:textId="77777777" w:rsidR="001C1EA4" w:rsidRPr="00C7345F" w:rsidRDefault="001C1EA4" w:rsidP="000E4186">
            <w:pPr>
              <w:pStyle w:val="TableTextLeft"/>
              <w:rPr>
                <w:noProof w:val="0"/>
              </w:rPr>
            </w:pPr>
            <w:r w:rsidRPr="00C7345F">
              <w:rPr>
                <w:noProof w:val="0"/>
              </w:rPr>
              <w:t>Richfield Elementary</w:t>
            </w:r>
          </w:p>
        </w:tc>
        <w:tc>
          <w:tcPr>
            <w:tcW w:w="950" w:type="dxa"/>
            <w:noWrap/>
          </w:tcPr>
          <w:p w14:paraId="7B4DAA0D" w14:textId="77777777" w:rsidR="001C1EA4" w:rsidRPr="00C7345F" w:rsidRDefault="001C1EA4" w:rsidP="00F73F5C">
            <w:pPr>
              <w:pStyle w:val="TableText"/>
            </w:pPr>
            <w:r w:rsidRPr="00C7345F">
              <w:t>12</w:t>
            </w:r>
          </w:p>
        </w:tc>
      </w:tr>
      <w:tr w:rsidR="001C1EA4" w:rsidRPr="00C7345F" w14:paraId="72169595" w14:textId="77777777" w:rsidTr="00F73F5C">
        <w:trPr>
          <w:trHeight w:val="277"/>
        </w:trPr>
        <w:tc>
          <w:tcPr>
            <w:tcW w:w="8208" w:type="dxa"/>
            <w:noWrap/>
          </w:tcPr>
          <w:p w14:paraId="2400FA1B" w14:textId="77777777" w:rsidR="001C1EA4" w:rsidRPr="00C7345F" w:rsidRDefault="001C1EA4" w:rsidP="000E4186">
            <w:pPr>
              <w:pStyle w:val="TableTextLeft"/>
              <w:rPr>
                <w:noProof w:val="0"/>
              </w:rPr>
            </w:pPr>
            <w:r w:rsidRPr="00C7345F">
              <w:rPr>
                <w:noProof w:val="0"/>
              </w:rPr>
              <w:t>Richgrove Elementary</w:t>
            </w:r>
          </w:p>
        </w:tc>
        <w:tc>
          <w:tcPr>
            <w:tcW w:w="950" w:type="dxa"/>
            <w:noWrap/>
          </w:tcPr>
          <w:p w14:paraId="5487A01F" w14:textId="77777777" w:rsidR="001C1EA4" w:rsidRPr="00C7345F" w:rsidRDefault="001C1EA4" w:rsidP="00F73F5C">
            <w:pPr>
              <w:pStyle w:val="TableText"/>
            </w:pPr>
            <w:r w:rsidRPr="00C7345F">
              <w:t>43</w:t>
            </w:r>
          </w:p>
        </w:tc>
      </w:tr>
      <w:tr w:rsidR="001C1EA4" w:rsidRPr="00C7345F" w14:paraId="747FBD39" w14:textId="77777777" w:rsidTr="00F73F5C">
        <w:trPr>
          <w:trHeight w:val="277"/>
        </w:trPr>
        <w:tc>
          <w:tcPr>
            <w:tcW w:w="8208" w:type="dxa"/>
            <w:noWrap/>
          </w:tcPr>
          <w:p w14:paraId="67756A8A" w14:textId="77777777" w:rsidR="001C1EA4" w:rsidRPr="00C7345F" w:rsidRDefault="001C1EA4" w:rsidP="000E4186">
            <w:pPr>
              <w:pStyle w:val="TableTextLeft"/>
              <w:rPr>
                <w:noProof w:val="0"/>
              </w:rPr>
            </w:pPr>
            <w:r w:rsidRPr="00C7345F">
              <w:rPr>
                <w:noProof w:val="0"/>
              </w:rPr>
              <w:t>Richland Union Elementary</w:t>
            </w:r>
          </w:p>
        </w:tc>
        <w:tc>
          <w:tcPr>
            <w:tcW w:w="950" w:type="dxa"/>
            <w:noWrap/>
          </w:tcPr>
          <w:p w14:paraId="1E852240" w14:textId="77777777" w:rsidR="001C1EA4" w:rsidRPr="00C7345F" w:rsidRDefault="001C1EA4" w:rsidP="00F73F5C">
            <w:pPr>
              <w:pStyle w:val="TableText"/>
            </w:pPr>
            <w:r w:rsidRPr="00C7345F">
              <w:t>139</w:t>
            </w:r>
          </w:p>
        </w:tc>
      </w:tr>
      <w:tr w:rsidR="001C1EA4" w:rsidRPr="00C7345F" w14:paraId="09281569" w14:textId="77777777" w:rsidTr="00F73F5C">
        <w:trPr>
          <w:trHeight w:val="277"/>
        </w:trPr>
        <w:tc>
          <w:tcPr>
            <w:tcW w:w="8208" w:type="dxa"/>
            <w:noWrap/>
          </w:tcPr>
          <w:p w14:paraId="638B3AF3" w14:textId="77777777" w:rsidR="001C1EA4" w:rsidRPr="00C7345F" w:rsidRDefault="001C1EA4" w:rsidP="000E4186">
            <w:pPr>
              <w:pStyle w:val="TableTextLeft"/>
              <w:rPr>
                <w:noProof w:val="0"/>
              </w:rPr>
            </w:pPr>
            <w:r w:rsidRPr="00C7345F">
              <w:rPr>
                <w:noProof w:val="0"/>
              </w:rPr>
              <w:t>Richmond Charter Elementary-Benito Juarez</w:t>
            </w:r>
          </w:p>
        </w:tc>
        <w:tc>
          <w:tcPr>
            <w:tcW w:w="950" w:type="dxa"/>
            <w:noWrap/>
          </w:tcPr>
          <w:p w14:paraId="6F61773B" w14:textId="77777777" w:rsidR="001C1EA4" w:rsidRPr="00C7345F" w:rsidRDefault="001C1EA4" w:rsidP="00F73F5C">
            <w:pPr>
              <w:pStyle w:val="TableText"/>
            </w:pPr>
            <w:r w:rsidRPr="00C7345F">
              <w:t>42</w:t>
            </w:r>
          </w:p>
        </w:tc>
      </w:tr>
      <w:tr w:rsidR="001C1EA4" w:rsidRPr="00C7345F" w14:paraId="4CE58849" w14:textId="77777777" w:rsidTr="00F73F5C">
        <w:trPr>
          <w:trHeight w:val="277"/>
        </w:trPr>
        <w:tc>
          <w:tcPr>
            <w:tcW w:w="8208" w:type="dxa"/>
            <w:noWrap/>
          </w:tcPr>
          <w:p w14:paraId="61CA241A" w14:textId="77777777" w:rsidR="001C1EA4" w:rsidRPr="00C7345F" w:rsidRDefault="001C1EA4" w:rsidP="000E4186">
            <w:pPr>
              <w:pStyle w:val="TableTextLeft"/>
              <w:rPr>
                <w:noProof w:val="0"/>
              </w:rPr>
            </w:pPr>
            <w:r w:rsidRPr="00C7345F">
              <w:rPr>
                <w:noProof w:val="0"/>
              </w:rPr>
              <w:t>Richmond College Preparatory</w:t>
            </w:r>
          </w:p>
        </w:tc>
        <w:tc>
          <w:tcPr>
            <w:tcW w:w="950" w:type="dxa"/>
            <w:noWrap/>
          </w:tcPr>
          <w:p w14:paraId="22D7D3D0" w14:textId="77777777" w:rsidR="001C1EA4" w:rsidRPr="00C7345F" w:rsidRDefault="001C1EA4" w:rsidP="00F73F5C">
            <w:pPr>
              <w:pStyle w:val="TableText"/>
            </w:pPr>
            <w:r w:rsidRPr="00C7345F">
              <w:t>38</w:t>
            </w:r>
          </w:p>
        </w:tc>
      </w:tr>
      <w:tr w:rsidR="000E4186" w:rsidRPr="00C7345F" w14:paraId="2331A1ED" w14:textId="77777777" w:rsidTr="000E4186">
        <w:trPr>
          <w:trHeight w:val="277"/>
        </w:trPr>
        <w:tc>
          <w:tcPr>
            <w:tcW w:w="8208" w:type="dxa"/>
            <w:noWrap/>
          </w:tcPr>
          <w:p w14:paraId="0A645DFD" w14:textId="77777777" w:rsidR="000E4186" w:rsidRPr="00C7345F" w:rsidRDefault="000E4186" w:rsidP="00F73F5C">
            <w:pPr>
              <w:pStyle w:val="TableTextLeft"/>
              <w:rPr>
                <w:noProof w:val="0"/>
              </w:rPr>
            </w:pPr>
            <w:r w:rsidRPr="00C7345F">
              <w:rPr>
                <w:noProof w:val="0"/>
              </w:rPr>
              <w:t>Ridgecrest Elementary Academy for Language, Music, and Science</w:t>
            </w:r>
          </w:p>
        </w:tc>
        <w:tc>
          <w:tcPr>
            <w:tcW w:w="950" w:type="dxa"/>
            <w:noWrap/>
          </w:tcPr>
          <w:p w14:paraId="47765F45" w14:textId="77777777" w:rsidR="000E4186" w:rsidRPr="00C7345F" w:rsidRDefault="000E4186" w:rsidP="00F73F5C">
            <w:pPr>
              <w:pStyle w:val="TableText"/>
            </w:pPr>
            <w:r w:rsidRPr="00C7345F">
              <w:t>2</w:t>
            </w:r>
          </w:p>
        </w:tc>
      </w:tr>
      <w:tr w:rsidR="000E4186" w:rsidRPr="00C7345F" w14:paraId="6B5FCE77" w14:textId="77777777" w:rsidTr="000E4186">
        <w:trPr>
          <w:trHeight w:val="277"/>
        </w:trPr>
        <w:tc>
          <w:tcPr>
            <w:tcW w:w="8208" w:type="dxa"/>
            <w:noWrap/>
          </w:tcPr>
          <w:p w14:paraId="421DBBFE" w14:textId="77777777" w:rsidR="000E4186" w:rsidRPr="00C7345F" w:rsidRDefault="000E4186" w:rsidP="00F73F5C">
            <w:pPr>
              <w:pStyle w:val="TableTextLeft"/>
              <w:rPr>
                <w:noProof w:val="0"/>
              </w:rPr>
            </w:pPr>
            <w:r w:rsidRPr="00C7345F">
              <w:rPr>
                <w:noProof w:val="0"/>
              </w:rPr>
              <w:t>Rim of the World Unified</w:t>
            </w:r>
          </w:p>
        </w:tc>
        <w:tc>
          <w:tcPr>
            <w:tcW w:w="950" w:type="dxa"/>
            <w:noWrap/>
          </w:tcPr>
          <w:p w14:paraId="09C1D046" w14:textId="77777777" w:rsidR="000E4186" w:rsidRPr="00C7345F" w:rsidRDefault="000E4186" w:rsidP="00F73F5C">
            <w:pPr>
              <w:pStyle w:val="TableText"/>
            </w:pPr>
            <w:r w:rsidRPr="00C7345F">
              <w:t>23</w:t>
            </w:r>
          </w:p>
        </w:tc>
      </w:tr>
      <w:tr w:rsidR="000E4186" w:rsidRPr="00C7345F" w14:paraId="71F0D4B3" w14:textId="77777777" w:rsidTr="000E4186">
        <w:trPr>
          <w:trHeight w:val="277"/>
        </w:trPr>
        <w:tc>
          <w:tcPr>
            <w:tcW w:w="8208" w:type="dxa"/>
            <w:noWrap/>
          </w:tcPr>
          <w:p w14:paraId="55809E8B" w14:textId="77777777" w:rsidR="000E4186" w:rsidRPr="00C7345F" w:rsidRDefault="000E4186" w:rsidP="00F73F5C">
            <w:pPr>
              <w:pStyle w:val="TableTextLeft"/>
              <w:rPr>
                <w:noProof w:val="0"/>
              </w:rPr>
            </w:pPr>
            <w:r w:rsidRPr="00C7345F">
              <w:rPr>
                <w:noProof w:val="0"/>
              </w:rPr>
              <w:t>Rincon Valley Union Elementary</w:t>
            </w:r>
          </w:p>
        </w:tc>
        <w:tc>
          <w:tcPr>
            <w:tcW w:w="950" w:type="dxa"/>
            <w:noWrap/>
          </w:tcPr>
          <w:p w14:paraId="424F2951" w14:textId="77777777" w:rsidR="000E4186" w:rsidRPr="00C7345F" w:rsidRDefault="000E4186" w:rsidP="00F73F5C">
            <w:pPr>
              <w:pStyle w:val="TableText"/>
            </w:pPr>
            <w:r w:rsidRPr="00C7345F">
              <w:t>83</w:t>
            </w:r>
          </w:p>
        </w:tc>
      </w:tr>
      <w:tr w:rsidR="000E4186" w:rsidRPr="00C7345F" w14:paraId="19C0F21A" w14:textId="77777777" w:rsidTr="000E4186">
        <w:trPr>
          <w:trHeight w:val="277"/>
        </w:trPr>
        <w:tc>
          <w:tcPr>
            <w:tcW w:w="8208" w:type="dxa"/>
            <w:noWrap/>
          </w:tcPr>
          <w:p w14:paraId="3F1CD3C9" w14:textId="77777777" w:rsidR="000E4186" w:rsidRPr="00C7345F" w:rsidRDefault="000E4186" w:rsidP="00F73F5C">
            <w:pPr>
              <w:pStyle w:val="TableTextLeft"/>
              <w:rPr>
                <w:noProof w:val="0"/>
              </w:rPr>
            </w:pPr>
            <w:r w:rsidRPr="00C7345F">
              <w:rPr>
                <w:noProof w:val="0"/>
              </w:rPr>
              <w:t>Rio Bravo-Greeley Union Elementary</w:t>
            </w:r>
          </w:p>
        </w:tc>
        <w:tc>
          <w:tcPr>
            <w:tcW w:w="950" w:type="dxa"/>
            <w:noWrap/>
          </w:tcPr>
          <w:p w14:paraId="4FF58A21" w14:textId="77777777" w:rsidR="000E4186" w:rsidRPr="00C7345F" w:rsidRDefault="000E4186" w:rsidP="00F73F5C">
            <w:pPr>
              <w:pStyle w:val="TableText"/>
            </w:pPr>
            <w:r w:rsidRPr="00C7345F">
              <w:t>14</w:t>
            </w:r>
          </w:p>
        </w:tc>
      </w:tr>
      <w:tr w:rsidR="000E4186" w:rsidRPr="00C7345F" w14:paraId="42795C4C" w14:textId="77777777" w:rsidTr="000E4186">
        <w:trPr>
          <w:trHeight w:val="277"/>
        </w:trPr>
        <w:tc>
          <w:tcPr>
            <w:tcW w:w="8208" w:type="dxa"/>
            <w:noWrap/>
          </w:tcPr>
          <w:p w14:paraId="1A148852" w14:textId="77777777" w:rsidR="000E4186" w:rsidRPr="00C7345F" w:rsidRDefault="000E4186" w:rsidP="00F73F5C">
            <w:pPr>
              <w:pStyle w:val="TableTextLeft"/>
              <w:rPr>
                <w:noProof w:val="0"/>
              </w:rPr>
            </w:pPr>
            <w:r w:rsidRPr="00C7345F">
              <w:rPr>
                <w:noProof w:val="0"/>
              </w:rPr>
              <w:t>Rio Dell Elementary</w:t>
            </w:r>
          </w:p>
        </w:tc>
        <w:tc>
          <w:tcPr>
            <w:tcW w:w="950" w:type="dxa"/>
            <w:noWrap/>
          </w:tcPr>
          <w:p w14:paraId="20BE6019" w14:textId="77777777" w:rsidR="000E4186" w:rsidRPr="00C7345F" w:rsidRDefault="000E4186" w:rsidP="00F73F5C">
            <w:pPr>
              <w:pStyle w:val="TableText"/>
            </w:pPr>
            <w:r w:rsidRPr="00C7345F">
              <w:t>3</w:t>
            </w:r>
          </w:p>
        </w:tc>
      </w:tr>
      <w:tr w:rsidR="000E4186" w:rsidRPr="00C7345F" w14:paraId="57A94AC0" w14:textId="77777777" w:rsidTr="000E4186">
        <w:trPr>
          <w:trHeight w:val="277"/>
        </w:trPr>
        <w:tc>
          <w:tcPr>
            <w:tcW w:w="8208" w:type="dxa"/>
            <w:noWrap/>
          </w:tcPr>
          <w:p w14:paraId="44D6B8CF" w14:textId="77777777" w:rsidR="000E4186" w:rsidRPr="00C7345F" w:rsidRDefault="000E4186" w:rsidP="00F73F5C">
            <w:pPr>
              <w:pStyle w:val="TableTextLeft"/>
              <w:rPr>
                <w:noProof w:val="0"/>
              </w:rPr>
            </w:pPr>
            <w:r w:rsidRPr="00C7345F">
              <w:rPr>
                <w:noProof w:val="0"/>
              </w:rPr>
              <w:t>Rio Elementary</w:t>
            </w:r>
          </w:p>
        </w:tc>
        <w:tc>
          <w:tcPr>
            <w:tcW w:w="950" w:type="dxa"/>
            <w:noWrap/>
          </w:tcPr>
          <w:p w14:paraId="7C7CB7EF" w14:textId="77777777" w:rsidR="000E4186" w:rsidRPr="00C7345F" w:rsidRDefault="000E4186" w:rsidP="00F73F5C">
            <w:pPr>
              <w:pStyle w:val="TableText"/>
            </w:pPr>
            <w:r w:rsidRPr="00C7345F">
              <w:t>264</w:t>
            </w:r>
          </w:p>
        </w:tc>
      </w:tr>
      <w:tr w:rsidR="000E4186" w:rsidRPr="00C7345F" w14:paraId="7221B012" w14:textId="77777777" w:rsidTr="000E4186">
        <w:trPr>
          <w:trHeight w:val="277"/>
        </w:trPr>
        <w:tc>
          <w:tcPr>
            <w:tcW w:w="8208" w:type="dxa"/>
            <w:noWrap/>
          </w:tcPr>
          <w:p w14:paraId="14A59C91" w14:textId="77777777" w:rsidR="000E4186" w:rsidRPr="00C7345F" w:rsidRDefault="000E4186" w:rsidP="00F73F5C">
            <w:pPr>
              <w:pStyle w:val="TableTextLeft"/>
              <w:rPr>
                <w:noProof w:val="0"/>
              </w:rPr>
            </w:pPr>
            <w:r w:rsidRPr="00C7345F">
              <w:rPr>
                <w:noProof w:val="0"/>
              </w:rPr>
              <w:t>Rio Valley Charter</w:t>
            </w:r>
          </w:p>
        </w:tc>
        <w:tc>
          <w:tcPr>
            <w:tcW w:w="950" w:type="dxa"/>
            <w:noWrap/>
          </w:tcPr>
          <w:p w14:paraId="307420F9" w14:textId="77777777" w:rsidR="000E4186" w:rsidRPr="00C7345F" w:rsidRDefault="000E4186" w:rsidP="00F73F5C">
            <w:pPr>
              <w:pStyle w:val="TableText"/>
            </w:pPr>
            <w:r w:rsidRPr="00C7345F">
              <w:t>1</w:t>
            </w:r>
          </w:p>
        </w:tc>
      </w:tr>
    </w:tbl>
    <w:p w14:paraId="1CAA3B6D"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28)</w:t>
      </w:r>
    </w:p>
    <w:tbl>
      <w:tblPr>
        <w:tblStyle w:val="TRs"/>
        <w:tblW w:w="0" w:type="auto"/>
        <w:tblLook w:val="04A0" w:firstRow="1" w:lastRow="0" w:firstColumn="1" w:lastColumn="0" w:noHBand="0" w:noVBand="1"/>
        <w:tblDescription w:val="Number of Students by LEA, continuation 28"/>
      </w:tblPr>
      <w:tblGrid>
        <w:gridCol w:w="8208"/>
        <w:gridCol w:w="950"/>
      </w:tblGrid>
      <w:tr w:rsidR="001C1EA4" w:rsidRPr="00C7345F" w14:paraId="3DBDFFEF"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49B69572"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7C900FE0"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347A9DEF" w14:textId="77777777" w:rsidTr="00F73F5C">
        <w:trPr>
          <w:trHeight w:val="277"/>
        </w:trPr>
        <w:tc>
          <w:tcPr>
            <w:tcW w:w="8208" w:type="dxa"/>
            <w:noWrap/>
          </w:tcPr>
          <w:p w14:paraId="38E87ECA" w14:textId="77777777" w:rsidR="001C1EA4" w:rsidRPr="00C7345F" w:rsidRDefault="001C1EA4" w:rsidP="000E4186">
            <w:pPr>
              <w:pStyle w:val="TableTextLeft"/>
              <w:rPr>
                <w:noProof w:val="0"/>
              </w:rPr>
            </w:pPr>
            <w:r w:rsidRPr="00C7345F">
              <w:rPr>
                <w:noProof w:val="0"/>
              </w:rPr>
              <w:t>Ripon Unified</w:t>
            </w:r>
          </w:p>
        </w:tc>
        <w:tc>
          <w:tcPr>
            <w:tcW w:w="950" w:type="dxa"/>
            <w:noWrap/>
          </w:tcPr>
          <w:p w14:paraId="4A54DBA1" w14:textId="77777777" w:rsidR="001C1EA4" w:rsidRPr="00C7345F" w:rsidRDefault="001C1EA4" w:rsidP="00F73F5C">
            <w:pPr>
              <w:pStyle w:val="TableText"/>
            </w:pPr>
            <w:r w:rsidRPr="00C7345F">
              <w:t>44</w:t>
            </w:r>
          </w:p>
        </w:tc>
      </w:tr>
      <w:tr w:rsidR="001C1EA4" w:rsidRPr="00C7345F" w14:paraId="4311B200" w14:textId="77777777" w:rsidTr="00F73F5C">
        <w:trPr>
          <w:trHeight w:val="277"/>
        </w:trPr>
        <w:tc>
          <w:tcPr>
            <w:tcW w:w="8208" w:type="dxa"/>
            <w:noWrap/>
          </w:tcPr>
          <w:p w14:paraId="5F09A99F" w14:textId="77777777" w:rsidR="001C1EA4" w:rsidRPr="00C7345F" w:rsidRDefault="001C1EA4" w:rsidP="000E4186">
            <w:pPr>
              <w:pStyle w:val="TableTextLeft"/>
              <w:rPr>
                <w:noProof w:val="0"/>
              </w:rPr>
            </w:pPr>
            <w:r w:rsidRPr="00C7345F">
              <w:rPr>
                <w:noProof w:val="0"/>
              </w:rPr>
              <w:t>Rise Kohyang Elementary</w:t>
            </w:r>
          </w:p>
        </w:tc>
        <w:tc>
          <w:tcPr>
            <w:tcW w:w="950" w:type="dxa"/>
            <w:noWrap/>
          </w:tcPr>
          <w:p w14:paraId="10BD23C3" w14:textId="77777777" w:rsidR="001C1EA4" w:rsidRPr="00C7345F" w:rsidRDefault="001C1EA4" w:rsidP="00F73F5C">
            <w:pPr>
              <w:pStyle w:val="TableText"/>
            </w:pPr>
            <w:r w:rsidRPr="00C7345F">
              <w:t>28</w:t>
            </w:r>
          </w:p>
        </w:tc>
      </w:tr>
      <w:tr w:rsidR="001C1EA4" w:rsidRPr="00C7345F" w14:paraId="5B4D1BEC" w14:textId="77777777" w:rsidTr="00F73F5C">
        <w:trPr>
          <w:trHeight w:val="277"/>
        </w:trPr>
        <w:tc>
          <w:tcPr>
            <w:tcW w:w="8208" w:type="dxa"/>
            <w:noWrap/>
          </w:tcPr>
          <w:p w14:paraId="18E692C1" w14:textId="77777777" w:rsidR="001C1EA4" w:rsidRPr="00C7345F" w:rsidRDefault="001C1EA4" w:rsidP="000E4186">
            <w:pPr>
              <w:pStyle w:val="TableTextLeft"/>
              <w:rPr>
                <w:noProof w:val="0"/>
              </w:rPr>
            </w:pPr>
            <w:r w:rsidRPr="00C7345F">
              <w:rPr>
                <w:noProof w:val="0"/>
              </w:rPr>
              <w:t>Rise Kohyang High</w:t>
            </w:r>
          </w:p>
        </w:tc>
        <w:tc>
          <w:tcPr>
            <w:tcW w:w="950" w:type="dxa"/>
            <w:noWrap/>
          </w:tcPr>
          <w:p w14:paraId="6098A70A" w14:textId="77777777" w:rsidR="001C1EA4" w:rsidRPr="00C7345F" w:rsidRDefault="001C1EA4" w:rsidP="00F73F5C">
            <w:pPr>
              <w:pStyle w:val="TableText"/>
            </w:pPr>
            <w:r w:rsidRPr="00C7345F">
              <w:t>7</w:t>
            </w:r>
          </w:p>
        </w:tc>
      </w:tr>
      <w:tr w:rsidR="001C1EA4" w:rsidRPr="00C7345F" w14:paraId="2E35E96E" w14:textId="77777777" w:rsidTr="00F73F5C">
        <w:trPr>
          <w:trHeight w:val="277"/>
        </w:trPr>
        <w:tc>
          <w:tcPr>
            <w:tcW w:w="8208" w:type="dxa"/>
            <w:noWrap/>
          </w:tcPr>
          <w:p w14:paraId="38351F27" w14:textId="77777777" w:rsidR="001C1EA4" w:rsidRPr="00C7345F" w:rsidRDefault="001C1EA4" w:rsidP="000E4186">
            <w:pPr>
              <w:pStyle w:val="TableTextLeft"/>
              <w:rPr>
                <w:noProof w:val="0"/>
              </w:rPr>
            </w:pPr>
            <w:r w:rsidRPr="00C7345F">
              <w:rPr>
                <w:noProof w:val="0"/>
              </w:rPr>
              <w:t>Rise Kohyang Middle</w:t>
            </w:r>
          </w:p>
        </w:tc>
        <w:tc>
          <w:tcPr>
            <w:tcW w:w="950" w:type="dxa"/>
            <w:noWrap/>
          </w:tcPr>
          <w:p w14:paraId="68F8DCA7" w14:textId="77777777" w:rsidR="001C1EA4" w:rsidRPr="00C7345F" w:rsidRDefault="001C1EA4" w:rsidP="00F73F5C">
            <w:pPr>
              <w:pStyle w:val="TableText"/>
            </w:pPr>
            <w:r w:rsidRPr="00C7345F">
              <w:t>5</w:t>
            </w:r>
          </w:p>
        </w:tc>
      </w:tr>
      <w:tr w:rsidR="001C1EA4" w:rsidRPr="00C7345F" w14:paraId="6536B868" w14:textId="77777777" w:rsidTr="00F73F5C">
        <w:trPr>
          <w:trHeight w:val="277"/>
        </w:trPr>
        <w:tc>
          <w:tcPr>
            <w:tcW w:w="8208" w:type="dxa"/>
            <w:noWrap/>
          </w:tcPr>
          <w:p w14:paraId="6548F6FA" w14:textId="77777777" w:rsidR="001C1EA4" w:rsidRPr="00C7345F" w:rsidRDefault="001C1EA4" w:rsidP="000E4186">
            <w:pPr>
              <w:pStyle w:val="TableTextLeft"/>
              <w:rPr>
                <w:noProof w:val="0"/>
              </w:rPr>
            </w:pPr>
            <w:r w:rsidRPr="00C7345F">
              <w:rPr>
                <w:noProof w:val="0"/>
              </w:rPr>
              <w:t>Rising Sun Montessori</w:t>
            </w:r>
          </w:p>
        </w:tc>
        <w:tc>
          <w:tcPr>
            <w:tcW w:w="950" w:type="dxa"/>
            <w:noWrap/>
          </w:tcPr>
          <w:p w14:paraId="3B37C2BE" w14:textId="77777777" w:rsidR="001C1EA4" w:rsidRPr="00C7345F" w:rsidRDefault="001C1EA4" w:rsidP="00F73F5C">
            <w:pPr>
              <w:pStyle w:val="TableText"/>
            </w:pPr>
            <w:r w:rsidRPr="00C7345F">
              <w:t>7</w:t>
            </w:r>
          </w:p>
        </w:tc>
      </w:tr>
      <w:tr w:rsidR="001C1EA4" w:rsidRPr="00C7345F" w14:paraId="52115C8F" w14:textId="77777777" w:rsidTr="00F73F5C">
        <w:trPr>
          <w:trHeight w:val="277"/>
        </w:trPr>
        <w:tc>
          <w:tcPr>
            <w:tcW w:w="8208" w:type="dxa"/>
            <w:noWrap/>
          </w:tcPr>
          <w:p w14:paraId="7F4D4F42" w14:textId="77777777" w:rsidR="001C1EA4" w:rsidRPr="00C7345F" w:rsidRDefault="001C1EA4" w:rsidP="000E4186">
            <w:pPr>
              <w:pStyle w:val="TableTextLeft"/>
              <w:rPr>
                <w:noProof w:val="0"/>
              </w:rPr>
            </w:pPr>
            <w:r w:rsidRPr="00C7345F">
              <w:rPr>
                <w:noProof w:val="0"/>
              </w:rPr>
              <w:t>River Charter Schools Lighthouse Charter</w:t>
            </w:r>
          </w:p>
        </w:tc>
        <w:tc>
          <w:tcPr>
            <w:tcW w:w="950" w:type="dxa"/>
            <w:noWrap/>
          </w:tcPr>
          <w:p w14:paraId="53E6A33E" w14:textId="77777777" w:rsidR="001C1EA4" w:rsidRPr="00C7345F" w:rsidRDefault="001C1EA4" w:rsidP="00F73F5C">
            <w:pPr>
              <w:pStyle w:val="TableText"/>
            </w:pPr>
            <w:r w:rsidRPr="00C7345F">
              <w:t>2</w:t>
            </w:r>
          </w:p>
        </w:tc>
      </w:tr>
      <w:tr w:rsidR="001C1EA4" w:rsidRPr="00C7345F" w14:paraId="5E50AFBC" w14:textId="77777777" w:rsidTr="00F73F5C">
        <w:trPr>
          <w:trHeight w:val="277"/>
        </w:trPr>
        <w:tc>
          <w:tcPr>
            <w:tcW w:w="8208" w:type="dxa"/>
            <w:noWrap/>
          </w:tcPr>
          <w:p w14:paraId="7F18CE62" w14:textId="77777777" w:rsidR="001C1EA4" w:rsidRPr="00C7345F" w:rsidRDefault="001C1EA4" w:rsidP="000E4186">
            <w:pPr>
              <w:pStyle w:val="TableTextLeft"/>
              <w:rPr>
                <w:noProof w:val="0"/>
              </w:rPr>
            </w:pPr>
            <w:r w:rsidRPr="00C7345F">
              <w:rPr>
                <w:noProof w:val="0"/>
              </w:rPr>
              <w:t>River Delta Joint Unified</w:t>
            </w:r>
          </w:p>
        </w:tc>
        <w:tc>
          <w:tcPr>
            <w:tcW w:w="950" w:type="dxa"/>
            <w:noWrap/>
          </w:tcPr>
          <w:p w14:paraId="75B29024" w14:textId="77777777" w:rsidR="001C1EA4" w:rsidRPr="00C7345F" w:rsidRDefault="001C1EA4" w:rsidP="00F73F5C">
            <w:pPr>
              <w:pStyle w:val="TableText"/>
            </w:pPr>
            <w:r w:rsidRPr="00C7345F">
              <w:t>43</w:t>
            </w:r>
          </w:p>
        </w:tc>
      </w:tr>
      <w:tr w:rsidR="001C1EA4" w:rsidRPr="00C7345F" w14:paraId="7FF040E4" w14:textId="77777777" w:rsidTr="00F73F5C">
        <w:trPr>
          <w:trHeight w:val="277"/>
        </w:trPr>
        <w:tc>
          <w:tcPr>
            <w:tcW w:w="8208" w:type="dxa"/>
            <w:noWrap/>
          </w:tcPr>
          <w:p w14:paraId="5872A679" w14:textId="77777777" w:rsidR="001C1EA4" w:rsidRPr="00C7345F" w:rsidRDefault="001C1EA4" w:rsidP="000E4186">
            <w:pPr>
              <w:pStyle w:val="TableTextLeft"/>
              <w:rPr>
                <w:noProof w:val="0"/>
              </w:rPr>
            </w:pPr>
            <w:r w:rsidRPr="00C7345F">
              <w:rPr>
                <w:noProof w:val="0"/>
              </w:rPr>
              <w:t>River Islands Technology Academy</w:t>
            </w:r>
          </w:p>
        </w:tc>
        <w:tc>
          <w:tcPr>
            <w:tcW w:w="950" w:type="dxa"/>
            <w:noWrap/>
          </w:tcPr>
          <w:p w14:paraId="41694E5E" w14:textId="77777777" w:rsidR="001C1EA4" w:rsidRPr="00C7345F" w:rsidRDefault="001C1EA4" w:rsidP="00F73F5C">
            <w:pPr>
              <w:pStyle w:val="TableText"/>
            </w:pPr>
            <w:r w:rsidRPr="00C7345F">
              <w:t>11</w:t>
            </w:r>
          </w:p>
        </w:tc>
      </w:tr>
      <w:tr w:rsidR="001C1EA4" w:rsidRPr="00C7345F" w14:paraId="37D3B37F" w14:textId="77777777" w:rsidTr="00F73F5C">
        <w:trPr>
          <w:trHeight w:val="277"/>
        </w:trPr>
        <w:tc>
          <w:tcPr>
            <w:tcW w:w="8208" w:type="dxa"/>
            <w:noWrap/>
          </w:tcPr>
          <w:p w14:paraId="3EF65560" w14:textId="77777777" w:rsidR="001C1EA4" w:rsidRPr="00C7345F" w:rsidRDefault="001C1EA4" w:rsidP="000E4186">
            <w:pPr>
              <w:pStyle w:val="TableTextLeft"/>
              <w:rPr>
                <w:noProof w:val="0"/>
              </w:rPr>
            </w:pPr>
            <w:r w:rsidRPr="00C7345F">
              <w:rPr>
                <w:noProof w:val="0"/>
              </w:rPr>
              <w:t>River Oak Charter</w:t>
            </w:r>
          </w:p>
        </w:tc>
        <w:tc>
          <w:tcPr>
            <w:tcW w:w="950" w:type="dxa"/>
            <w:noWrap/>
          </w:tcPr>
          <w:p w14:paraId="0B36291B" w14:textId="77777777" w:rsidR="001C1EA4" w:rsidRPr="00C7345F" w:rsidRDefault="001C1EA4" w:rsidP="00F73F5C">
            <w:pPr>
              <w:pStyle w:val="TableText"/>
            </w:pPr>
            <w:r w:rsidRPr="00C7345F">
              <w:t>2</w:t>
            </w:r>
          </w:p>
        </w:tc>
      </w:tr>
      <w:tr w:rsidR="001C1EA4" w:rsidRPr="00C7345F" w14:paraId="37571230" w14:textId="77777777" w:rsidTr="00F73F5C">
        <w:trPr>
          <w:trHeight w:val="277"/>
        </w:trPr>
        <w:tc>
          <w:tcPr>
            <w:tcW w:w="8208" w:type="dxa"/>
            <w:noWrap/>
          </w:tcPr>
          <w:p w14:paraId="4F99DBF0" w14:textId="77777777" w:rsidR="001C1EA4" w:rsidRPr="00C7345F" w:rsidRDefault="001C1EA4" w:rsidP="000E4186">
            <w:pPr>
              <w:pStyle w:val="TableTextLeft"/>
              <w:rPr>
                <w:noProof w:val="0"/>
              </w:rPr>
            </w:pPr>
            <w:r w:rsidRPr="00C7345F">
              <w:rPr>
                <w:noProof w:val="0"/>
              </w:rPr>
              <w:t>River Oaks Academy</w:t>
            </w:r>
          </w:p>
        </w:tc>
        <w:tc>
          <w:tcPr>
            <w:tcW w:w="950" w:type="dxa"/>
            <w:noWrap/>
          </w:tcPr>
          <w:p w14:paraId="5C9766FE" w14:textId="77777777" w:rsidR="001C1EA4" w:rsidRPr="00C7345F" w:rsidRDefault="001C1EA4" w:rsidP="00F73F5C">
            <w:pPr>
              <w:pStyle w:val="TableText"/>
            </w:pPr>
            <w:r w:rsidRPr="00C7345F">
              <w:t>1</w:t>
            </w:r>
          </w:p>
        </w:tc>
      </w:tr>
      <w:tr w:rsidR="001C1EA4" w:rsidRPr="00C7345F" w14:paraId="345AC2BB" w14:textId="77777777" w:rsidTr="00F73F5C">
        <w:trPr>
          <w:trHeight w:val="277"/>
        </w:trPr>
        <w:tc>
          <w:tcPr>
            <w:tcW w:w="8208" w:type="dxa"/>
            <w:noWrap/>
          </w:tcPr>
          <w:p w14:paraId="22619534" w14:textId="77777777" w:rsidR="001C1EA4" w:rsidRPr="00C7345F" w:rsidRDefault="001C1EA4" w:rsidP="000E4186">
            <w:pPr>
              <w:pStyle w:val="TableTextLeft"/>
              <w:rPr>
                <w:noProof w:val="0"/>
              </w:rPr>
            </w:pPr>
            <w:r w:rsidRPr="00C7345F">
              <w:rPr>
                <w:noProof w:val="0"/>
              </w:rPr>
              <w:t>River Springs Charter</w:t>
            </w:r>
          </w:p>
        </w:tc>
        <w:tc>
          <w:tcPr>
            <w:tcW w:w="950" w:type="dxa"/>
            <w:noWrap/>
          </w:tcPr>
          <w:p w14:paraId="14A5B699" w14:textId="77777777" w:rsidR="001C1EA4" w:rsidRPr="00C7345F" w:rsidRDefault="001C1EA4" w:rsidP="00F73F5C">
            <w:pPr>
              <w:pStyle w:val="TableText"/>
            </w:pPr>
            <w:r w:rsidRPr="00C7345F">
              <w:t>38</w:t>
            </w:r>
          </w:p>
        </w:tc>
      </w:tr>
      <w:tr w:rsidR="001C1EA4" w:rsidRPr="00C7345F" w14:paraId="102F08D5" w14:textId="77777777" w:rsidTr="00F73F5C">
        <w:trPr>
          <w:trHeight w:val="277"/>
        </w:trPr>
        <w:tc>
          <w:tcPr>
            <w:tcW w:w="8208" w:type="dxa"/>
            <w:noWrap/>
          </w:tcPr>
          <w:p w14:paraId="18ED4DC9" w14:textId="77777777" w:rsidR="001C1EA4" w:rsidRPr="00C7345F" w:rsidRDefault="001C1EA4" w:rsidP="000E4186">
            <w:pPr>
              <w:pStyle w:val="TableTextLeft"/>
              <w:rPr>
                <w:noProof w:val="0"/>
              </w:rPr>
            </w:pPr>
            <w:r w:rsidRPr="00C7345F">
              <w:rPr>
                <w:noProof w:val="0"/>
              </w:rPr>
              <w:t>Riverbank Unified</w:t>
            </w:r>
          </w:p>
        </w:tc>
        <w:tc>
          <w:tcPr>
            <w:tcW w:w="950" w:type="dxa"/>
            <w:noWrap/>
          </w:tcPr>
          <w:p w14:paraId="62CDE74B" w14:textId="77777777" w:rsidR="001C1EA4" w:rsidRPr="00C7345F" w:rsidRDefault="001C1EA4" w:rsidP="00F73F5C">
            <w:pPr>
              <w:pStyle w:val="TableText"/>
            </w:pPr>
            <w:r w:rsidRPr="00C7345F">
              <w:t>113</w:t>
            </w:r>
          </w:p>
        </w:tc>
      </w:tr>
      <w:tr w:rsidR="001C1EA4" w:rsidRPr="00C7345F" w14:paraId="49AFA85A" w14:textId="77777777" w:rsidTr="00F73F5C">
        <w:trPr>
          <w:trHeight w:val="277"/>
        </w:trPr>
        <w:tc>
          <w:tcPr>
            <w:tcW w:w="8208" w:type="dxa"/>
            <w:noWrap/>
          </w:tcPr>
          <w:p w14:paraId="77728C06" w14:textId="77777777" w:rsidR="001C1EA4" w:rsidRPr="00C7345F" w:rsidRDefault="001C1EA4" w:rsidP="000E4186">
            <w:pPr>
              <w:pStyle w:val="TableTextLeft"/>
              <w:rPr>
                <w:noProof w:val="0"/>
              </w:rPr>
            </w:pPr>
            <w:r w:rsidRPr="00C7345F">
              <w:rPr>
                <w:noProof w:val="0"/>
              </w:rPr>
              <w:t>Riverdale Joint Unified</w:t>
            </w:r>
          </w:p>
        </w:tc>
        <w:tc>
          <w:tcPr>
            <w:tcW w:w="950" w:type="dxa"/>
            <w:noWrap/>
          </w:tcPr>
          <w:p w14:paraId="0072A850" w14:textId="77777777" w:rsidR="001C1EA4" w:rsidRPr="00C7345F" w:rsidRDefault="001C1EA4" w:rsidP="00F73F5C">
            <w:pPr>
              <w:pStyle w:val="TableText"/>
            </w:pPr>
            <w:r w:rsidRPr="00C7345F">
              <w:t>52</w:t>
            </w:r>
          </w:p>
        </w:tc>
      </w:tr>
      <w:tr w:rsidR="001C1EA4" w:rsidRPr="00C7345F" w14:paraId="59D9C6DC" w14:textId="77777777" w:rsidTr="00F73F5C">
        <w:trPr>
          <w:trHeight w:val="277"/>
        </w:trPr>
        <w:tc>
          <w:tcPr>
            <w:tcW w:w="8208" w:type="dxa"/>
            <w:noWrap/>
          </w:tcPr>
          <w:p w14:paraId="72DA73BD" w14:textId="77777777" w:rsidR="001C1EA4" w:rsidRPr="00C7345F" w:rsidRDefault="001C1EA4" w:rsidP="000E4186">
            <w:pPr>
              <w:pStyle w:val="TableTextLeft"/>
              <w:rPr>
                <w:noProof w:val="0"/>
              </w:rPr>
            </w:pPr>
            <w:r w:rsidRPr="00C7345F">
              <w:rPr>
                <w:noProof w:val="0"/>
              </w:rPr>
              <w:t>Riverside County Office of Education</w:t>
            </w:r>
          </w:p>
        </w:tc>
        <w:tc>
          <w:tcPr>
            <w:tcW w:w="950" w:type="dxa"/>
            <w:noWrap/>
          </w:tcPr>
          <w:p w14:paraId="4197064E" w14:textId="77777777" w:rsidR="001C1EA4" w:rsidRPr="00C7345F" w:rsidRDefault="001C1EA4" w:rsidP="00F73F5C">
            <w:pPr>
              <w:pStyle w:val="TableText"/>
            </w:pPr>
            <w:r w:rsidRPr="00C7345F">
              <w:t>9</w:t>
            </w:r>
          </w:p>
        </w:tc>
      </w:tr>
      <w:tr w:rsidR="001C1EA4" w:rsidRPr="00C7345F" w14:paraId="1ED56439" w14:textId="77777777" w:rsidTr="00F73F5C">
        <w:trPr>
          <w:trHeight w:val="277"/>
        </w:trPr>
        <w:tc>
          <w:tcPr>
            <w:tcW w:w="8208" w:type="dxa"/>
            <w:noWrap/>
          </w:tcPr>
          <w:p w14:paraId="12AECEAD" w14:textId="77777777" w:rsidR="001C1EA4" w:rsidRPr="00C7345F" w:rsidRDefault="001C1EA4" w:rsidP="000E4186">
            <w:pPr>
              <w:pStyle w:val="TableTextLeft"/>
              <w:rPr>
                <w:noProof w:val="0"/>
              </w:rPr>
            </w:pPr>
            <w:r w:rsidRPr="00C7345F">
              <w:rPr>
                <w:noProof w:val="0"/>
              </w:rPr>
              <w:t>Riverside Unified</w:t>
            </w:r>
          </w:p>
        </w:tc>
        <w:tc>
          <w:tcPr>
            <w:tcW w:w="950" w:type="dxa"/>
            <w:noWrap/>
          </w:tcPr>
          <w:p w14:paraId="573B73C6" w14:textId="77777777" w:rsidR="001C1EA4" w:rsidRPr="00C7345F" w:rsidRDefault="001C1EA4" w:rsidP="00F73F5C">
            <w:pPr>
              <w:pStyle w:val="TableText"/>
            </w:pPr>
            <w:r w:rsidRPr="00C7345F">
              <w:t>871</w:t>
            </w:r>
          </w:p>
        </w:tc>
      </w:tr>
      <w:tr w:rsidR="001C1EA4" w:rsidRPr="00C7345F" w14:paraId="1EFEB311" w14:textId="77777777" w:rsidTr="00F73F5C">
        <w:trPr>
          <w:trHeight w:val="277"/>
        </w:trPr>
        <w:tc>
          <w:tcPr>
            <w:tcW w:w="8208" w:type="dxa"/>
            <w:noWrap/>
          </w:tcPr>
          <w:p w14:paraId="7B72AAC2" w14:textId="77777777" w:rsidR="001C1EA4" w:rsidRPr="00C7345F" w:rsidRDefault="001C1EA4" w:rsidP="000E4186">
            <w:pPr>
              <w:pStyle w:val="TableTextLeft"/>
              <w:rPr>
                <w:noProof w:val="0"/>
              </w:rPr>
            </w:pPr>
            <w:r w:rsidRPr="00C7345F">
              <w:rPr>
                <w:noProof w:val="0"/>
              </w:rPr>
              <w:t>Roberts Ferry Union Elementary</w:t>
            </w:r>
          </w:p>
        </w:tc>
        <w:tc>
          <w:tcPr>
            <w:tcW w:w="950" w:type="dxa"/>
            <w:noWrap/>
          </w:tcPr>
          <w:p w14:paraId="790DBC53" w14:textId="77777777" w:rsidR="001C1EA4" w:rsidRPr="00C7345F" w:rsidRDefault="001C1EA4" w:rsidP="00F73F5C">
            <w:pPr>
              <w:pStyle w:val="TableText"/>
            </w:pPr>
            <w:r w:rsidRPr="00C7345F">
              <w:t>6</w:t>
            </w:r>
          </w:p>
        </w:tc>
      </w:tr>
      <w:tr w:rsidR="001C1EA4" w:rsidRPr="00C7345F" w14:paraId="4C9E9220" w14:textId="77777777" w:rsidTr="00F73F5C">
        <w:trPr>
          <w:trHeight w:val="277"/>
        </w:trPr>
        <w:tc>
          <w:tcPr>
            <w:tcW w:w="8208" w:type="dxa"/>
            <w:noWrap/>
          </w:tcPr>
          <w:p w14:paraId="2C2850D8" w14:textId="77777777" w:rsidR="001C1EA4" w:rsidRPr="00C7345F" w:rsidRDefault="001C1EA4" w:rsidP="000E4186">
            <w:pPr>
              <w:pStyle w:val="TableTextLeft"/>
              <w:rPr>
                <w:noProof w:val="0"/>
              </w:rPr>
            </w:pPr>
            <w:r w:rsidRPr="00C7345F">
              <w:rPr>
                <w:noProof w:val="0"/>
              </w:rPr>
              <w:t>Robla Elementary</w:t>
            </w:r>
          </w:p>
        </w:tc>
        <w:tc>
          <w:tcPr>
            <w:tcW w:w="950" w:type="dxa"/>
            <w:noWrap/>
          </w:tcPr>
          <w:p w14:paraId="21B234C1" w14:textId="77777777" w:rsidR="001C1EA4" w:rsidRPr="00C7345F" w:rsidRDefault="001C1EA4" w:rsidP="00F73F5C">
            <w:pPr>
              <w:pStyle w:val="TableText"/>
            </w:pPr>
            <w:r w:rsidRPr="00C7345F">
              <w:t>100</w:t>
            </w:r>
          </w:p>
        </w:tc>
      </w:tr>
      <w:tr w:rsidR="001C1EA4" w:rsidRPr="00C7345F" w14:paraId="355D8CF6" w14:textId="77777777" w:rsidTr="00F73F5C">
        <w:trPr>
          <w:trHeight w:val="277"/>
        </w:trPr>
        <w:tc>
          <w:tcPr>
            <w:tcW w:w="8208" w:type="dxa"/>
            <w:noWrap/>
          </w:tcPr>
          <w:p w14:paraId="7A58B06F" w14:textId="77777777" w:rsidR="001C1EA4" w:rsidRPr="00C7345F" w:rsidRDefault="001C1EA4" w:rsidP="000E4186">
            <w:pPr>
              <w:pStyle w:val="TableTextLeft"/>
              <w:rPr>
                <w:noProof w:val="0"/>
              </w:rPr>
            </w:pPr>
            <w:r w:rsidRPr="00C7345F">
              <w:rPr>
                <w:noProof w:val="0"/>
              </w:rPr>
              <w:t>Rocketship Academy Brilliant Minds</w:t>
            </w:r>
          </w:p>
        </w:tc>
        <w:tc>
          <w:tcPr>
            <w:tcW w:w="950" w:type="dxa"/>
            <w:noWrap/>
          </w:tcPr>
          <w:p w14:paraId="37759839" w14:textId="77777777" w:rsidR="001C1EA4" w:rsidRPr="00C7345F" w:rsidRDefault="001C1EA4" w:rsidP="00F73F5C">
            <w:pPr>
              <w:pStyle w:val="TableText"/>
            </w:pPr>
            <w:r w:rsidRPr="00C7345F">
              <w:t>64</w:t>
            </w:r>
          </w:p>
        </w:tc>
      </w:tr>
      <w:tr w:rsidR="001C1EA4" w:rsidRPr="00C7345F" w14:paraId="6CB18028" w14:textId="77777777" w:rsidTr="00F73F5C">
        <w:trPr>
          <w:trHeight w:val="277"/>
        </w:trPr>
        <w:tc>
          <w:tcPr>
            <w:tcW w:w="8208" w:type="dxa"/>
            <w:noWrap/>
          </w:tcPr>
          <w:p w14:paraId="60F5936E" w14:textId="77777777" w:rsidR="001C1EA4" w:rsidRPr="00C7345F" w:rsidRDefault="001C1EA4" w:rsidP="000E4186">
            <w:pPr>
              <w:pStyle w:val="TableTextLeft"/>
              <w:rPr>
                <w:noProof w:val="0"/>
              </w:rPr>
            </w:pPr>
            <w:r w:rsidRPr="00C7345F">
              <w:rPr>
                <w:noProof w:val="0"/>
              </w:rPr>
              <w:t>Rocketship Alma Academy</w:t>
            </w:r>
          </w:p>
        </w:tc>
        <w:tc>
          <w:tcPr>
            <w:tcW w:w="950" w:type="dxa"/>
            <w:noWrap/>
          </w:tcPr>
          <w:p w14:paraId="4825C98A" w14:textId="77777777" w:rsidR="001C1EA4" w:rsidRPr="00C7345F" w:rsidRDefault="001C1EA4" w:rsidP="00F73F5C">
            <w:pPr>
              <w:pStyle w:val="TableText"/>
            </w:pPr>
            <w:r w:rsidRPr="00C7345F">
              <w:t>47</w:t>
            </w:r>
          </w:p>
        </w:tc>
      </w:tr>
      <w:tr w:rsidR="001C1EA4" w:rsidRPr="00C7345F" w14:paraId="550BD1BC" w14:textId="77777777" w:rsidTr="00F73F5C">
        <w:trPr>
          <w:trHeight w:val="277"/>
        </w:trPr>
        <w:tc>
          <w:tcPr>
            <w:tcW w:w="8208" w:type="dxa"/>
            <w:noWrap/>
          </w:tcPr>
          <w:p w14:paraId="708E743E" w14:textId="77777777" w:rsidR="001C1EA4" w:rsidRPr="00C7345F" w:rsidRDefault="001C1EA4" w:rsidP="000E4186">
            <w:pPr>
              <w:pStyle w:val="TableTextLeft"/>
              <w:rPr>
                <w:noProof w:val="0"/>
              </w:rPr>
            </w:pPr>
            <w:r w:rsidRPr="00C7345F">
              <w:rPr>
                <w:noProof w:val="0"/>
              </w:rPr>
              <w:t>Rocketship Delta Prep</w:t>
            </w:r>
          </w:p>
        </w:tc>
        <w:tc>
          <w:tcPr>
            <w:tcW w:w="950" w:type="dxa"/>
            <w:noWrap/>
          </w:tcPr>
          <w:p w14:paraId="240E5627" w14:textId="77777777" w:rsidR="001C1EA4" w:rsidRPr="00C7345F" w:rsidRDefault="001C1EA4" w:rsidP="00F73F5C">
            <w:pPr>
              <w:pStyle w:val="TableText"/>
            </w:pPr>
            <w:r w:rsidRPr="00C7345F">
              <w:t>34</w:t>
            </w:r>
          </w:p>
        </w:tc>
      </w:tr>
      <w:tr w:rsidR="001C1EA4" w:rsidRPr="00C7345F" w14:paraId="0821E9BA" w14:textId="77777777" w:rsidTr="00F73F5C">
        <w:trPr>
          <w:trHeight w:val="277"/>
        </w:trPr>
        <w:tc>
          <w:tcPr>
            <w:tcW w:w="8208" w:type="dxa"/>
            <w:noWrap/>
          </w:tcPr>
          <w:p w14:paraId="417A02A5" w14:textId="77777777" w:rsidR="001C1EA4" w:rsidRPr="00C7345F" w:rsidRDefault="001C1EA4" w:rsidP="000E4186">
            <w:pPr>
              <w:pStyle w:val="TableTextLeft"/>
              <w:rPr>
                <w:noProof w:val="0"/>
              </w:rPr>
            </w:pPr>
            <w:r w:rsidRPr="00C7345F">
              <w:rPr>
                <w:noProof w:val="0"/>
              </w:rPr>
              <w:t>Rocketship Discovery Prep</w:t>
            </w:r>
          </w:p>
        </w:tc>
        <w:tc>
          <w:tcPr>
            <w:tcW w:w="950" w:type="dxa"/>
            <w:noWrap/>
          </w:tcPr>
          <w:p w14:paraId="00C45C9F" w14:textId="77777777" w:rsidR="001C1EA4" w:rsidRPr="00C7345F" w:rsidRDefault="001C1EA4" w:rsidP="00F73F5C">
            <w:pPr>
              <w:pStyle w:val="TableText"/>
            </w:pPr>
            <w:r w:rsidRPr="00C7345F">
              <w:t>52</w:t>
            </w:r>
          </w:p>
        </w:tc>
      </w:tr>
      <w:tr w:rsidR="001C1EA4" w:rsidRPr="00C7345F" w14:paraId="3B031630" w14:textId="77777777" w:rsidTr="00F73F5C">
        <w:trPr>
          <w:trHeight w:val="277"/>
        </w:trPr>
        <w:tc>
          <w:tcPr>
            <w:tcW w:w="8208" w:type="dxa"/>
            <w:noWrap/>
          </w:tcPr>
          <w:p w14:paraId="18102D43" w14:textId="77777777" w:rsidR="001C1EA4" w:rsidRPr="00C7345F" w:rsidRDefault="001C1EA4" w:rsidP="000E4186">
            <w:pPr>
              <w:pStyle w:val="TableTextLeft"/>
              <w:rPr>
                <w:noProof w:val="0"/>
              </w:rPr>
            </w:pPr>
            <w:r w:rsidRPr="00C7345F">
              <w:rPr>
                <w:noProof w:val="0"/>
              </w:rPr>
              <w:t>Rocketship Fuerza Community Prep</w:t>
            </w:r>
          </w:p>
        </w:tc>
        <w:tc>
          <w:tcPr>
            <w:tcW w:w="950" w:type="dxa"/>
            <w:noWrap/>
          </w:tcPr>
          <w:p w14:paraId="3FA51428" w14:textId="77777777" w:rsidR="001C1EA4" w:rsidRPr="00C7345F" w:rsidRDefault="001C1EA4" w:rsidP="00F73F5C">
            <w:pPr>
              <w:pStyle w:val="TableText"/>
            </w:pPr>
            <w:r w:rsidRPr="00C7345F">
              <w:t>66</w:t>
            </w:r>
          </w:p>
        </w:tc>
      </w:tr>
      <w:tr w:rsidR="001C1EA4" w:rsidRPr="00C7345F" w14:paraId="28BF5DAD" w14:textId="77777777" w:rsidTr="00F73F5C">
        <w:trPr>
          <w:trHeight w:val="277"/>
        </w:trPr>
        <w:tc>
          <w:tcPr>
            <w:tcW w:w="8208" w:type="dxa"/>
            <w:noWrap/>
          </w:tcPr>
          <w:p w14:paraId="007714E5" w14:textId="77777777" w:rsidR="001C1EA4" w:rsidRPr="00C7345F" w:rsidRDefault="001C1EA4" w:rsidP="000E4186">
            <w:pPr>
              <w:pStyle w:val="TableTextLeft"/>
              <w:rPr>
                <w:noProof w:val="0"/>
              </w:rPr>
            </w:pPr>
            <w:r w:rsidRPr="00C7345F">
              <w:rPr>
                <w:noProof w:val="0"/>
              </w:rPr>
              <w:t>Rocketship Los Suenos Academy</w:t>
            </w:r>
          </w:p>
        </w:tc>
        <w:tc>
          <w:tcPr>
            <w:tcW w:w="950" w:type="dxa"/>
            <w:noWrap/>
          </w:tcPr>
          <w:p w14:paraId="7369466B" w14:textId="77777777" w:rsidR="001C1EA4" w:rsidRPr="00C7345F" w:rsidRDefault="001C1EA4" w:rsidP="00F73F5C">
            <w:pPr>
              <w:pStyle w:val="TableText"/>
            </w:pPr>
            <w:r w:rsidRPr="00C7345F">
              <w:t>50</w:t>
            </w:r>
          </w:p>
        </w:tc>
      </w:tr>
      <w:tr w:rsidR="001C1EA4" w:rsidRPr="00C7345F" w14:paraId="37E7E565" w14:textId="77777777" w:rsidTr="00F73F5C">
        <w:trPr>
          <w:trHeight w:val="277"/>
        </w:trPr>
        <w:tc>
          <w:tcPr>
            <w:tcW w:w="8208" w:type="dxa"/>
            <w:noWrap/>
          </w:tcPr>
          <w:p w14:paraId="50797CF4" w14:textId="77777777" w:rsidR="001C1EA4" w:rsidRPr="00C7345F" w:rsidRDefault="001C1EA4" w:rsidP="000E4186">
            <w:pPr>
              <w:pStyle w:val="TableTextLeft"/>
              <w:rPr>
                <w:noProof w:val="0"/>
              </w:rPr>
            </w:pPr>
            <w:r w:rsidRPr="00C7345F">
              <w:rPr>
                <w:noProof w:val="0"/>
              </w:rPr>
              <w:t>Rocketship Mateo Sheedy Elementary</w:t>
            </w:r>
          </w:p>
        </w:tc>
        <w:tc>
          <w:tcPr>
            <w:tcW w:w="950" w:type="dxa"/>
            <w:noWrap/>
          </w:tcPr>
          <w:p w14:paraId="5FBB84F0" w14:textId="77777777" w:rsidR="001C1EA4" w:rsidRPr="00C7345F" w:rsidRDefault="001C1EA4" w:rsidP="00F73F5C">
            <w:pPr>
              <w:pStyle w:val="TableText"/>
            </w:pPr>
            <w:r w:rsidRPr="00C7345F">
              <w:t>65</w:t>
            </w:r>
          </w:p>
        </w:tc>
      </w:tr>
      <w:tr w:rsidR="001C1EA4" w:rsidRPr="00C7345F" w14:paraId="492DE455" w14:textId="77777777" w:rsidTr="00F73F5C">
        <w:trPr>
          <w:trHeight w:val="277"/>
        </w:trPr>
        <w:tc>
          <w:tcPr>
            <w:tcW w:w="8208" w:type="dxa"/>
            <w:noWrap/>
          </w:tcPr>
          <w:p w14:paraId="56583758" w14:textId="77777777" w:rsidR="001C1EA4" w:rsidRPr="00C7345F" w:rsidRDefault="001C1EA4" w:rsidP="000E4186">
            <w:pPr>
              <w:pStyle w:val="TableTextLeft"/>
              <w:rPr>
                <w:noProof w:val="0"/>
              </w:rPr>
            </w:pPr>
            <w:r w:rsidRPr="00C7345F">
              <w:rPr>
                <w:noProof w:val="0"/>
              </w:rPr>
              <w:t>Rocketship Mosaic Elementary</w:t>
            </w:r>
          </w:p>
        </w:tc>
        <w:tc>
          <w:tcPr>
            <w:tcW w:w="950" w:type="dxa"/>
            <w:noWrap/>
          </w:tcPr>
          <w:p w14:paraId="11501B24" w14:textId="77777777" w:rsidR="001C1EA4" w:rsidRPr="00C7345F" w:rsidRDefault="001C1EA4" w:rsidP="00F73F5C">
            <w:pPr>
              <w:pStyle w:val="TableText"/>
            </w:pPr>
            <w:r w:rsidRPr="00C7345F">
              <w:t>73</w:t>
            </w:r>
          </w:p>
        </w:tc>
      </w:tr>
      <w:tr w:rsidR="001C1EA4" w:rsidRPr="00C7345F" w14:paraId="153238A9" w14:textId="77777777" w:rsidTr="00F73F5C">
        <w:trPr>
          <w:trHeight w:val="277"/>
        </w:trPr>
        <w:tc>
          <w:tcPr>
            <w:tcW w:w="8208" w:type="dxa"/>
            <w:noWrap/>
          </w:tcPr>
          <w:p w14:paraId="009D69D3" w14:textId="77777777" w:rsidR="001C1EA4" w:rsidRPr="00C7345F" w:rsidRDefault="001C1EA4" w:rsidP="000E4186">
            <w:pPr>
              <w:pStyle w:val="TableTextLeft"/>
              <w:rPr>
                <w:noProof w:val="0"/>
              </w:rPr>
            </w:pPr>
            <w:r w:rsidRPr="00C7345F">
              <w:rPr>
                <w:noProof w:val="0"/>
              </w:rPr>
              <w:t>Rocketship Redwood City</w:t>
            </w:r>
          </w:p>
        </w:tc>
        <w:tc>
          <w:tcPr>
            <w:tcW w:w="950" w:type="dxa"/>
            <w:noWrap/>
          </w:tcPr>
          <w:p w14:paraId="31F16812" w14:textId="77777777" w:rsidR="001C1EA4" w:rsidRPr="00C7345F" w:rsidRDefault="001C1EA4" w:rsidP="00F73F5C">
            <w:pPr>
              <w:pStyle w:val="TableText"/>
            </w:pPr>
            <w:r w:rsidRPr="00C7345F">
              <w:t>44</w:t>
            </w:r>
          </w:p>
        </w:tc>
      </w:tr>
      <w:tr w:rsidR="001C1EA4" w:rsidRPr="00C7345F" w14:paraId="04F43CBB" w14:textId="77777777" w:rsidTr="00F73F5C">
        <w:trPr>
          <w:trHeight w:val="277"/>
        </w:trPr>
        <w:tc>
          <w:tcPr>
            <w:tcW w:w="8208" w:type="dxa"/>
            <w:noWrap/>
          </w:tcPr>
          <w:p w14:paraId="42B45A43" w14:textId="77777777" w:rsidR="001C1EA4" w:rsidRPr="00C7345F" w:rsidRDefault="001C1EA4" w:rsidP="000E4186">
            <w:pPr>
              <w:pStyle w:val="TableTextLeft"/>
              <w:rPr>
                <w:noProof w:val="0"/>
              </w:rPr>
            </w:pPr>
            <w:r w:rsidRPr="00C7345F">
              <w:rPr>
                <w:noProof w:val="0"/>
              </w:rPr>
              <w:t>Rocketship Rising Stars</w:t>
            </w:r>
          </w:p>
        </w:tc>
        <w:tc>
          <w:tcPr>
            <w:tcW w:w="950" w:type="dxa"/>
            <w:noWrap/>
          </w:tcPr>
          <w:p w14:paraId="1BF79AA4" w14:textId="77777777" w:rsidR="001C1EA4" w:rsidRPr="00C7345F" w:rsidRDefault="001C1EA4" w:rsidP="00F73F5C">
            <w:pPr>
              <w:pStyle w:val="TableText"/>
            </w:pPr>
            <w:r w:rsidRPr="00C7345F">
              <w:t>83</w:t>
            </w:r>
          </w:p>
        </w:tc>
      </w:tr>
      <w:tr w:rsidR="001C1EA4" w:rsidRPr="00C7345F" w14:paraId="0BAAA2D0" w14:textId="77777777" w:rsidTr="00F73F5C">
        <w:trPr>
          <w:trHeight w:val="277"/>
        </w:trPr>
        <w:tc>
          <w:tcPr>
            <w:tcW w:w="8208" w:type="dxa"/>
            <w:noWrap/>
          </w:tcPr>
          <w:p w14:paraId="28CA796C" w14:textId="77777777" w:rsidR="001C1EA4" w:rsidRPr="0020485F" w:rsidRDefault="001C1EA4" w:rsidP="000E4186">
            <w:pPr>
              <w:pStyle w:val="TableTextLeft"/>
              <w:rPr>
                <w:noProof w:val="0"/>
                <w:lang w:val="es-MX"/>
              </w:rPr>
            </w:pPr>
            <w:r w:rsidRPr="0020485F">
              <w:rPr>
                <w:noProof w:val="0"/>
                <w:lang w:val="es-MX"/>
              </w:rPr>
              <w:t>Rocketship Si Se Puede Academy</w:t>
            </w:r>
          </w:p>
        </w:tc>
        <w:tc>
          <w:tcPr>
            <w:tcW w:w="950" w:type="dxa"/>
            <w:noWrap/>
          </w:tcPr>
          <w:p w14:paraId="7AA0F381" w14:textId="77777777" w:rsidR="001C1EA4" w:rsidRPr="00C7345F" w:rsidRDefault="001C1EA4" w:rsidP="00F73F5C">
            <w:pPr>
              <w:pStyle w:val="TableText"/>
            </w:pPr>
            <w:r w:rsidRPr="00C7345F">
              <w:t>44</w:t>
            </w:r>
          </w:p>
        </w:tc>
      </w:tr>
      <w:tr w:rsidR="001C1EA4" w:rsidRPr="00C7345F" w14:paraId="5F8D2C12" w14:textId="77777777" w:rsidTr="00F73F5C">
        <w:trPr>
          <w:trHeight w:val="277"/>
        </w:trPr>
        <w:tc>
          <w:tcPr>
            <w:tcW w:w="8208" w:type="dxa"/>
            <w:noWrap/>
          </w:tcPr>
          <w:p w14:paraId="2C34BE49" w14:textId="77777777" w:rsidR="001C1EA4" w:rsidRPr="00C7345F" w:rsidRDefault="001C1EA4" w:rsidP="000E4186">
            <w:pPr>
              <w:pStyle w:val="TableTextLeft"/>
              <w:rPr>
                <w:noProof w:val="0"/>
              </w:rPr>
            </w:pPr>
            <w:r w:rsidRPr="00C7345F">
              <w:rPr>
                <w:noProof w:val="0"/>
              </w:rPr>
              <w:t>Rocketship Spark Academy</w:t>
            </w:r>
          </w:p>
        </w:tc>
        <w:tc>
          <w:tcPr>
            <w:tcW w:w="950" w:type="dxa"/>
            <w:noWrap/>
          </w:tcPr>
          <w:p w14:paraId="7E74BD40" w14:textId="77777777" w:rsidR="001C1EA4" w:rsidRPr="00C7345F" w:rsidRDefault="001C1EA4" w:rsidP="00F73F5C">
            <w:pPr>
              <w:pStyle w:val="TableText"/>
            </w:pPr>
            <w:r w:rsidRPr="00C7345F">
              <w:t>85</w:t>
            </w:r>
          </w:p>
        </w:tc>
      </w:tr>
      <w:tr w:rsidR="001C1EA4" w:rsidRPr="00C7345F" w14:paraId="0B17509C" w14:textId="77777777" w:rsidTr="00F73F5C">
        <w:trPr>
          <w:trHeight w:val="277"/>
        </w:trPr>
        <w:tc>
          <w:tcPr>
            <w:tcW w:w="8208" w:type="dxa"/>
            <w:noWrap/>
          </w:tcPr>
          <w:p w14:paraId="45E09710" w14:textId="77777777" w:rsidR="001C1EA4" w:rsidRPr="00C7345F" w:rsidRDefault="001C1EA4" w:rsidP="000E4186">
            <w:pPr>
              <w:pStyle w:val="TableTextLeft"/>
              <w:rPr>
                <w:noProof w:val="0"/>
              </w:rPr>
            </w:pPr>
            <w:r w:rsidRPr="00C7345F">
              <w:rPr>
                <w:noProof w:val="0"/>
              </w:rPr>
              <w:t>Rockford Elementary</w:t>
            </w:r>
          </w:p>
        </w:tc>
        <w:tc>
          <w:tcPr>
            <w:tcW w:w="950" w:type="dxa"/>
            <w:noWrap/>
          </w:tcPr>
          <w:p w14:paraId="54102990" w14:textId="77777777" w:rsidR="001C1EA4" w:rsidRPr="00C7345F" w:rsidRDefault="001C1EA4" w:rsidP="00F73F5C">
            <w:pPr>
              <w:pStyle w:val="TableText"/>
            </w:pPr>
            <w:r w:rsidRPr="00C7345F">
              <w:t>10</w:t>
            </w:r>
          </w:p>
        </w:tc>
      </w:tr>
      <w:tr w:rsidR="001C1EA4" w:rsidRPr="00C7345F" w14:paraId="339AAC78" w14:textId="77777777" w:rsidTr="00F73F5C">
        <w:trPr>
          <w:trHeight w:val="277"/>
        </w:trPr>
        <w:tc>
          <w:tcPr>
            <w:tcW w:w="8208" w:type="dxa"/>
            <w:noWrap/>
          </w:tcPr>
          <w:p w14:paraId="187C153D" w14:textId="77777777" w:rsidR="001C1EA4" w:rsidRPr="00C7345F" w:rsidRDefault="001C1EA4" w:rsidP="000E4186">
            <w:pPr>
              <w:pStyle w:val="TableTextLeft"/>
              <w:rPr>
                <w:noProof w:val="0"/>
              </w:rPr>
            </w:pPr>
            <w:r w:rsidRPr="00C7345F">
              <w:rPr>
                <w:noProof w:val="0"/>
              </w:rPr>
              <w:t>Rocklin Academy</w:t>
            </w:r>
          </w:p>
        </w:tc>
        <w:tc>
          <w:tcPr>
            <w:tcW w:w="950" w:type="dxa"/>
            <w:noWrap/>
          </w:tcPr>
          <w:p w14:paraId="6B479136" w14:textId="77777777" w:rsidR="001C1EA4" w:rsidRPr="00C7345F" w:rsidRDefault="001C1EA4" w:rsidP="00F73F5C">
            <w:pPr>
              <w:pStyle w:val="TableText"/>
            </w:pPr>
            <w:r w:rsidRPr="00C7345F">
              <w:t>11</w:t>
            </w:r>
          </w:p>
        </w:tc>
      </w:tr>
      <w:tr w:rsidR="001C1EA4" w:rsidRPr="00C7345F" w14:paraId="7FB82595" w14:textId="77777777" w:rsidTr="00F73F5C">
        <w:trPr>
          <w:trHeight w:val="277"/>
        </w:trPr>
        <w:tc>
          <w:tcPr>
            <w:tcW w:w="8208" w:type="dxa"/>
            <w:noWrap/>
          </w:tcPr>
          <w:p w14:paraId="4FD74824" w14:textId="77777777" w:rsidR="001C1EA4" w:rsidRPr="00C7345F" w:rsidRDefault="001C1EA4" w:rsidP="000E4186">
            <w:pPr>
              <w:pStyle w:val="TableTextLeft"/>
              <w:rPr>
                <w:noProof w:val="0"/>
              </w:rPr>
            </w:pPr>
            <w:r w:rsidRPr="00C7345F">
              <w:rPr>
                <w:noProof w:val="0"/>
              </w:rPr>
              <w:t>Rocklin Academy Gateway</w:t>
            </w:r>
          </w:p>
        </w:tc>
        <w:tc>
          <w:tcPr>
            <w:tcW w:w="950" w:type="dxa"/>
            <w:noWrap/>
          </w:tcPr>
          <w:p w14:paraId="10F77109" w14:textId="77777777" w:rsidR="001C1EA4" w:rsidRPr="00C7345F" w:rsidRDefault="001C1EA4" w:rsidP="00F73F5C">
            <w:pPr>
              <w:pStyle w:val="TableText"/>
            </w:pPr>
            <w:r w:rsidRPr="00C7345F">
              <w:t>32</w:t>
            </w:r>
          </w:p>
        </w:tc>
      </w:tr>
      <w:tr w:rsidR="001C1EA4" w:rsidRPr="00C7345F" w14:paraId="5E69745E" w14:textId="77777777" w:rsidTr="00F73F5C">
        <w:trPr>
          <w:trHeight w:val="277"/>
        </w:trPr>
        <w:tc>
          <w:tcPr>
            <w:tcW w:w="8208" w:type="dxa"/>
            <w:noWrap/>
          </w:tcPr>
          <w:p w14:paraId="5686B1A0" w14:textId="77777777" w:rsidR="001C1EA4" w:rsidRPr="00C7345F" w:rsidRDefault="001C1EA4" w:rsidP="000E4186">
            <w:pPr>
              <w:pStyle w:val="TableTextLeft"/>
              <w:rPr>
                <w:noProof w:val="0"/>
              </w:rPr>
            </w:pPr>
            <w:r w:rsidRPr="00C7345F">
              <w:rPr>
                <w:noProof w:val="0"/>
              </w:rPr>
              <w:t>Rocklin Academy at Meyers Street</w:t>
            </w:r>
          </w:p>
        </w:tc>
        <w:tc>
          <w:tcPr>
            <w:tcW w:w="950" w:type="dxa"/>
            <w:noWrap/>
          </w:tcPr>
          <w:p w14:paraId="08592191" w14:textId="77777777" w:rsidR="001C1EA4" w:rsidRPr="00C7345F" w:rsidRDefault="001C1EA4" w:rsidP="00F73F5C">
            <w:pPr>
              <w:pStyle w:val="TableText"/>
            </w:pPr>
            <w:r w:rsidRPr="00C7345F">
              <w:t>1</w:t>
            </w:r>
          </w:p>
        </w:tc>
      </w:tr>
      <w:tr w:rsidR="000E4186" w:rsidRPr="00C7345F" w14:paraId="704419C2" w14:textId="77777777" w:rsidTr="000E4186">
        <w:trPr>
          <w:trHeight w:val="277"/>
        </w:trPr>
        <w:tc>
          <w:tcPr>
            <w:tcW w:w="8208" w:type="dxa"/>
            <w:noWrap/>
          </w:tcPr>
          <w:p w14:paraId="0B8CC1B8" w14:textId="77777777" w:rsidR="000E4186" w:rsidRPr="00C7345F" w:rsidRDefault="000E4186" w:rsidP="00F73F5C">
            <w:pPr>
              <w:pStyle w:val="TableTextLeft"/>
              <w:rPr>
                <w:noProof w:val="0"/>
              </w:rPr>
            </w:pPr>
            <w:r w:rsidRPr="00C7345F">
              <w:rPr>
                <w:noProof w:val="0"/>
              </w:rPr>
              <w:t>Rocklin Unified</w:t>
            </w:r>
          </w:p>
        </w:tc>
        <w:tc>
          <w:tcPr>
            <w:tcW w:w="950" w:type="dxa"/>
            <w:noWrap/>
          </w:tcPr>
          <w:p w14:paraId="31F071A2" w14:textId="77777777" w:rsidR="000E4186" w:rsidRPr="00C7345F" w:rsidRDefault="000E4186" w:rsidP="00F73F5C">
            <w:pPr>
              <w:pStyle w:val="TableText"/>
            </w:pPr>
            <w:r w:rsidRPr="00C7345F">
              <w:t>114</w:t>
            </w:r>
          </w:p>
        </w:tc>
      </w:tr>
      <w:tr w:rsidR="000E4186" w:rsidRPr="00C7345F" w14:paraId="52CC1232" w14:textId="77777777" w:rsidTr="000E4186">
        <w:trPr>
          <w:trHeight w:val="277"/>
        </w:trPr>
        <w:tc>
          <w:tcPr>
            <w:tcW w:w="8208" w:type="dxa"/>
            <w:noWrap/>
          </w:tcPr>
          <w:p w14:paraId="7F9D135F" w14:textId="77777777" w:rsidR="000E4186" w:rsidRPr="00C7345F" w:rsidRDefault="000E4186" w:rsidP="00F73F5C">
            <w:pPr>
              <w:pStyle w:val="TableTextLeft"/>
              <w:rPr>
                <w:noProof w:val="0"/>
              </w:rPr>
            </w:pPr>
            <w:r w:rsidRPr="00C7345F">
              <w:rPr>
                <w:noProof w:val="0"/>
              </w:rPr>
              <w:t>Romoland Elementary</w:t>
            </w:r>
          </w:p>
        </w:tc>
        <w:tc>
          <w:tcPr>
            <w:tcW w:w="950" w:type="dxa"/>
            <w:noWrap/>
          </w:tcPr>
          <w:p w14:paraId="47FD12EE" w14:textId="77777777" w:rsidR="000E4186" w:rsidRPr="00C7345F" w:rsidRDefault="000E4186" w:rsidP="00F73F5C">
            <w:pPr>
              <w:pStyle w:val="TableText"/>
            </w:pPr>
            <w:r w:rsidRPr="00C7345F">
              <w:t>70</w:t>
            </w:r>
          </w:p>
        </w:tc>
      </w:tr>
      <w:tr w:rsidR="000E4186" w:rsidRPr="00C7345F" w14:paraId="704CF5B8" w14:textId="77777777" w:rsidTr="000E4186">
        <w:trPr>
          <w:trHeight w:val="277"/>
        </w:trPr>
        <w:tc>
          <w:tcPr>
            <w:tcW w:w="8208" w:type="dxa"/>
            <w:noWrap/>
          </w:tcPr>
          <w:p w14:paraId="79E2EAEB" w14:textId="77777777" w:rsidR="000E4186" w:rsidRPr="00C7345F" w:rsidRDefault="000E4186" w:rsidP="00F73F5C">
            <w:pPr>
              <w:pStyle w:val="TableTextLeft"/>
              <w:rPr>
                <w:noProof w:val="0"/>
              </w:rPr>
            </w:pPr>
            <w:r w:rsidRPr="00C7345F">
              <w:rPr>
                <w:noProof w:val="0"/>
              </w:rPr>
              <w:t>Rosedale Union Elementary</w:t>
            </w:r>
          </w:p>
        </w:tc>
        <w:tc>
          <w:tcPr>
            <w:tcW w:w="950" w:type="dxa"/>
            <w:noWrap/>
          </w:tcPr>
          <w:p w14:paraId="115B22A6" w14:textId="77777777" w:rsidR="000E4186" w:rsidRPr="00C7345F" w:rsidRDefault="000E4186" w:rsidP="00F73F5C">
            <w:pPr>
              <w:pStyle w:val="TableText"/>
            </w:pPr>
            <w:r w:rsidRPr="00C7345F">
              <w:t>30</w:t>
            </w:r>
          </w:p>
        </w:tc>
      </w:tr>
      <w:tr w:rsidR="000E4186" w:rsidRPr="00C7345F" w14:paraId="5AE35600" w14:textId="77777777" w:rsidTr="000E4186">
        <w:trPr>
          <w:trHeight w:val="277"/>
        </w:trPr>
        <w:tc>
          <w:tcPr>
            <w:tcW w:w="8208" w:type="dxa"/>
            <w:noWrap/>
          </w:tcPr>
          <w:p w14:paraId="537B959E" w14:textId="77777777" w:rsidR="000E4186" w:rsidRPr="00C7345F" w:rsidRDefault="000E4186" w:rsidP="00F73F5C">
            <w:pPr>
              <w:pStyle w:val="TableTextLeft"/>
              <w:rPr>
                <w:noProof w:val="0"/>
              </w:rPr>
            </w:pPr>
            <w:r w:rsidRPr="00C7345F">
              <w:rPr>
                <w:noProof w:val="0"/>
              </w:rPr>
              <w:t>Roseland</w:t>
            </w:r>
          </w:p>
        </w:tc>
        <w:tc>
          <w:tcPr>
            <w:tcW w:w="950" w:type="dxa"/>
            <w:noWrap/>
          </w:tcPr>
          <w:p w14:paraId="4727BF51" w14:textId="77777777" w:rsidR="000E4186" w:rsidRPr="00C7345F" w:rsidRDefault="000E4186" w:rsidP="00F73F5C">
            <w:pPr>
              <w:pStyle w:val="TableText"/>
            </w:pPr>
            <w:r w:rsidRPr="00C7345F">
              <w:t>156</w:t>
            </w:r>
          </w:p>
        </w:tc>
      </w:tr>
      <w:tr w:rsidR="000E4186" w:rsidRPr="00C7345F" w14:paraId="04085127" w14:textId="77777777" w:rsidTr="000E4186">
        <w:trPr>
          <w:trHeight w:val="277"/>
        </w:trPr>
        <w:tc>
          <w:tcPr>
            <w:tcW w:w="8208" w:type="dxa"/>
            <w:noWrap/>
          </w:tcPr>
          <w:p w14:paraId="5E671417" w14:textId="77777777" w:rsidR="000E4186" w:rsidRPr="00C7345F" w:rsidRDefault="000E4186" w:rsidP="00F73F5C">
            <w:pPr>
              <w:pStyle w:val="TableTextLeft"/>
              <w:rPr>
                <w:noProof w:val="0"/>
              </w:rPr>
            </w:pPr>
            <w:r w:rsidRPr="00C7345F">
              <w:rPr>
                <w:noProof w:val="0"/>
              </w:rPr>
              <w:t>Roseland Charter</w:t>
            </w:r>
          </w:p>
        </w:tc>
        <w:tc>
          <w:tcPr>
            <w:tcW w:w="950" w:type="dxa"/>
            <w:noWrap/>
          </w:tcPr>
          <w:p w14:paraId="337AAB3F" w14:textId="77777777" w:rsidR="000E4186" w:rsidRPr="00C7345F" w:rsidRDefault="000E4186" w:rsidP="00F73F5C">
            <w:pPr>
              <w:pStyle w:val="TableText"/>
            </w:pPr>
            <w:r w:rsidRPr="00C7345F">
              <w:t>1</w:t>
            </w:r>
          </w:p>
        </w:tc>
      </w:tr>
      <w:tr w:rsidR="000E4186" w:rsidRPr="00C7345F" w14:paraId="1F77D9BA" w14:textId="77777777" w:rsidTr="000E4186">
        <w:trPr>
          <w:trHeight w:val="277"/>
        </w:trPr>
        <w:tc>
          <w:tcPr>
            <w:tcW w:w="8208" w:type="dxa"/>
            <w:noWrap/>
          </w:tcPr>
          <w:p w14:paraId="4E1E00A9" w14:textId="77777777" w:rsidR="000E4186" w:rsidRPr="00C7345F" w:rsidRDefault="000E4186" w:rsidP="00F73F5C">
            <w:pPr>
              <w:pStyle w:val="TableTextLeft"/>
              <w:rPr>
                <w:noProof w:val="0"/>
              </w:rPr>
            </w:pPr>
            <w:r w:rsidRPr="00C7345F">
              <w:rPr>
                <w:noProof w:val="0"/>
              </w:rPr>
              <w:t>Rosemead Elementary</w:t>
            </w:r>
          </w:p>
        </w:tc>
        <w:tc>
          <w:tcPr>
            <w:tcW w:w="950" w:type="dxa"/>
            <w:noWrap/>
          </w:tcPr>
          <w:p w14:paraId="700C35C6" w14:textId="77777777" w:rsidR="000E4186" w:rsidRPr="00C7345F" w:rsidRDefault="000E4186" w:rsidP="00F73F5C">
            <w:pPr>
              <w:pStyle w:val="TableText"/>
            </w:pPr>
            <w:r w:rsidRPr="00C7345F">
              <w:t>167</w:t>
            </w:r>
          </w:p>
        </w:tc>
      </w:tr>
      <w:tr w:rsidR="000E4186" w:rsidRPr="00C7345F" w14:paraId="599848BF" w14:textId="77777777" w:rsidTr="000E4186">
        <w:trPr>
          <w:trHeight w:val="277"/>
        </w:trPr>
        <w:tc>
          <w:tcPr>
            <w:tcW w:w="8208" w:type="dxa"/>
            <w:noWrap/>
          </w:tcPr>
          <w:p w14:paraId="53E88485" w14:textId="77777777" w:rsidR="000E4186" w:rsidRPr="00C7345F" w:rsidRDefault="000E4186" w:rsidP="00F73F5C">
            <w:pPr>
              <w:pStyle w:val="TableTextLeft"/>
              <w:rPr>
                <w:noProof w:val="0"/>
              </w:rPr>
            </w:pPr>
            <w:r w:rsidRPr="00C7345F">
              <w:rPr>
                <w:noProof w:val="0"/>
              </w:rPr>
              <w:t>Roseville City Elementary</w:t>
            </w:r>
          </w:p>
        </w:tc>
        <w:tc>
          <w:tcPr>
            <w:tcW w:w="950" w:type="dxa"/>
            <w:noWrap/>
          </w:tcPr>
          <w:p w14:paraId="1A30B4E4" w14:textId="77777777" w:rsidR="000E4186" w:rsidRPr="00C7345F" w:rsidRDefault="000E4186" w:rsidP="00F73F5C">
            <w:pPr>
              <w:pStyle w:val="TableText"/>
            </w:pPr>
            <w:r w:rsidRPr="00C7345F">
              <w:t>185</w:t>
            </w:r>
          </w:p>
        </w:tc>
      </w:tr>
    </w:tbl>
    <w:p w14:paraId="0EA218F0"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29)</w:t>
      </w:r>
    </w:p>
    <w:tbl>
      <w:tblPr>
        <w:tblStyle w:val="TRs"/>
        <w:tblW w:w="0" w:type="auto"/>
        <w:tblLook w:val="04A0" w:firstRow="1" w:lastRow="0" w:firstColumn="1" w:lastColumn="0" w:noHBand="0" w:noVBand="1"/>
        <w:tblDescription w:val="Number of Students by LEA, continuation 29"/>
      </w:tblPr>
      <w:tblGrid>
        <w:gridCol w:w="8208"/>
        <w:gridCol w:w="950"/>
      </w:tblGrid>
      <w:tr w:rsidR="001C1EA4" w:rsidRPr="00C7345F" w14:paraId="6E28F4FF"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7BA35A0B"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44C2544D"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57608534" w14:textId="77777777" w:rsidTr="00F73F5C">
        <w:trPr>
          <w:trHeight w:val="277"/>
        </w:trPr>
        <w:tc>
          <w:tcPr>
            <w:tcW w:w="8208" w:type="dxa"/>
            <w:noWrap/>
          </w:tcPr>
          <w:p w14:paraId="5DC7665B" w14:textId="77777777" w:rsidR="001C1EA4" w:rsidRPr="00C7345F" w:rsidRDefault="001C1EA4" w:rsidP="000E4186">
            <w:pPr>
              <w:pStyle w:val="TableTextLeft"/>
              <w:rPr>
                <w:noProof w:val="0"/>
              </w:rPr>
            </w:pPr>
            <w:r w:rsidRPr="00C7345F">
              <w:rPr>
                <w:noProof w:val="0"/>
              </w:rPr>
              <w:t>Roseville Joint Union High</w:t>
            </w:r>
          </w:p>
        </w:tc>
        <w:tc>
          <w:tcPr>
            <w:tcW w:w="950" w:type="dxa"/>
            <w:noWrap/>
          </w:tcPr>
          <w:p w14:paraId="45AEA0ED" w14:textId="77777777" w:rsidR="001C1EA4" w:rsidRPr="00C7345F" w:rsidRDefault="001C1EA4" w:rsidP="00F73F5C">
            <w:pPr>
              <w:pStyle w:val="TableText"/>
            </w:pPr>
            <w:r w:rsidRPr="00C7345F">
              <w:t>21</w:t>
            </w:r>
          </w:p>
        </w:tc>
      </w:tr>
      <w:tr w:rsidR="001C1EA4" w:rsidRPr="00C7345F" w14:paraId="3A2D94F5" w14:textId="77777777" w:rsidTr="00F73F5C">
        <w:trPr>
          <w:trHeight w:val="277"/>
        </w:trPr>
        <w:tc>
          <w:tcPr>
            <w:tcW w:w="8208" w:type="dxa"/>
            <w:noWrap/>
          </w:tcPr>
          <w:p w14:paraId="2CE30551" w14:textId="77777777" w:rsidR="001C1EA4" w:rsidRPr="00C7345F" w:rsidRDefault="001C1EA4" w:rsidP="000E4186">
            <w:pPr>
              <w:pStyle w:val="TableTextLeft"/>
              <w:rPr>
                <w:noProof w:val="0"/>
              </w:rPr>
            </w:pPr>
            <w:r w:rsidRPr="00C7345F">
              <w:rPr>
                <w:noProof w:val="0"/>
              </w:rPr>
              <w:t>Ross Elementary</w:t>
            </w:r>
          </w:p>
        </w:tc>
        <w:tc>
          <w:tcPr>
            <w:tcW w:w="950" w:type="dxa"/>
            <w:noWrap/>
          </w:tcPr>
          <w:p w14:paraId="1C4FBDB5" w14:textId="77777777" w:rsidR="001C1EA4" w:rsidRPr="00C7345F" w:rsidRDefault="001C1EA4" w:rsidP="00F73F5C">
            <w:pPr>
              <w:pStyle w:val="TableText"/>
            </w:pPr>
            <w:r w:rsidRPr="00C7345F">
              <w:t>2</w:t>
            </w:r>
          </w:p>
        </w:tc>
      </w:tr>
      <w:tr w:rsidR="001C1EA4" w:rsidRPr="00C7345F" w14:paraId="6B1F23AA" w14:textId="77777777" w:rsidTr="00F73F5C">
        <w:trPr>
          <w:trHeight w:val="277"/>
        </w:trPr>
        <w:tc>
          <w:tcPr>
            <w:tcW w:w="8208" w:type="dxa"/>
            <w:noWrap/>
          </w:tcPr>
          <w:p w14:paraId="01B84A6F" w14:textId="77777777" w:rsidR="001C1EA4" w:rsidRPr="00C7345F" w:rsidRDefault="001C1EA4" w:rsidP="000E4186">
            <w:pPr>
              <w:pStyle w:val="TableTextLeft"/>
              <w:rPr>
                <w:noProof w:val="0"/>
              </w:rPr>
            </w:pPr>
            <w:r w:rsidRPr="00C7345F">
              <w:rPr>
                <w:noProof w:val="0"/>
              </w:rPr>
              <w:t>Ross Valley Elementary</w:t>
            </w:r>
          </w:p>
        </w:tc>
        <w:tc>
          <w:tcPr>
            <w:tcW w:w="950" w:type="dxa"/>
            <w:noWrap/>
          </w:tcPr>
          <w:p w14:paraId="160C261F" w14:textId="77777777" w:rsidR="001C1EA4" w:rsidRPr="00C7345F" w:rsidRDefault="001C1EA4" w:rsidP="00F73F5C">
            <w:pPr>
              <w:pStyle w:val="TableText"/>
            </w:pPr>
            <w:r w:rsidRPr="00C7345F">
              <w:t>20</w:t>
            </w:r>
          </w:p>
        </w:tc>
      </w:tr>
      <w:tr w:rsidR="001C1EA4" w:rsidRPr="00C7345F" w14:paraId="450BC969" w14:textId="77777777" w:rsidTr="00F73F5C">
        <w:trPr>
          <w:trHeight w:val="277"/>
        </w:trPr>
        <w:tc>
          <w:tcPr>
            <w:tcW w:w="8208" w:type="dxa"/>
            <w:noWrap/>
          </w:tcPr>
          <w:p w14:paraId="24A82EA4" w14:textId="77777777" w:rsidR="001C1EA4" w:rsidRPr="00C7345F" w:rsidRDefault="001C1EA4" w:rsidP="000E4186">
            <w:pPr>
              <w:pStyle w:val="TableTextLeft"/>
              <w:rPr>
                <w:noProof w:val="0"/>
              </w:rPr>
            </w:pPr>
            <w:r w:rsidRPr="00C7345F">
              <w:rPr>
                <w:noProof w:val="0"/>
              </w:rPr>
              <w:t>Round Valley Unified</w:t>
            </w:r>
          </w:p>
        </w:tc>
        <w:tc>
          <w:tcPr>
            <w:tcW w:w="950" w:type="dxa"/>
            <w:noWrap/>
          </w:tcPr>
          <w:p w14:paraId="6312030C" w14:textId="77777777" w:rsidR="001C1EA4" w:rsidRPr="00C7345F" w:rsidRDefault="001C1EA4" w:rsidP="00F73F5C">
            <w:pPr>
              <w:pStyle w:val="TableText"/>
            </w:pPr>
            <w:r w:rsidRPr="00C7345F">
              <w:t>19</w:t>
            </w:r>
          </w:p>
        </w:tc>
      </w:tr>
      <w:tr w:rsidR="001C1EA4" w:rsidRPr="00C7345F" w14:paraId="49D7D6A6" w14:textId="77777777" w:rsidTr="00F73F5C">
        <w:trPr>
          <w:trHeight w:val="277"/>
        </w:trPr>
        <w:tc>
          <w:tcPr>
            <w:tcW w:w="8208" w:type="dxa"/>
            <w:noWrap/>
          </w:tcPr>
          <w:p w14:paraId="703AAA1E" w14:textId="77777777" w:rsidR="001C1EA4" w:rsidRPr="00C7345F" w:rsidRDefault="001C1EA4" w:rsidP="000E4186">
            <w:pPr>
              <w:pStyle w:val="TableTextLeft"/>
              <w:rPr>
                <w:noProof w:val="0"/>
              </w:rPr>
            </w:pPr>
            <w:r w:rsidRPr="00C7345F">
              <w:rPr>
                <w:noProof w:val="0"/>
              </w:rPr>
              <w:t>Rowland Unified</w:t>
            </w:r>
          </w:p>
        </w:tc>
        <w:tc>
          <w:tcPr>
            <w:tcW w:w="950" w:type="dxa"/>
            <w:noWrap/>
          </w:tcPr>
          <w:p w14:paraId="159D2D19" w14:textId="77777777" w:rsidR="001C1EA4" w:rsidRPr="00C7345F" w:rsidRDefault="001C1EA4" w:rsidP="00F73F5C">
            <w:pPr>
              <w:pStyle w:val="TableText"/>
            </w:pPr>
            <w:r w:rsidRPr="00C7345F">
              <w:t>465</w:t>
            </w:r>
          </w:p>
        </w:tc>
      </w:tr>
      <w:tr w:rsidR="001C1EA4" w:rsidRPr="00C7345F" w14:paraId="41674B7A" w14:textId="77777777" w:rsidTr="00F73F5C">
        <w:trPr>
          <w:trHeight w:val="277"/>
        </w:trPr>
        <w:tc>
          <w:tcPr>
            <w:tcW w:w="8208" w:type="dxa"/>
            <w:noWrap/>
          </w:tcPr>
          <w:p w14:paraId="78526B7A" w14:textId="77777777" w:rsidR="001C1EA4" w:rsidRPr="00C7345F" w:rsidRDefault="001C1EA4" w:rsidP="000E4186">
            <w:pPr>
              <w:pStyle w:val="TableTextLeft"/>
              <w:rPr>
                <w:noProof w:val="0"/>
              </w:rPr>
            </w:pPr>
            <w:r w:rsidRPr="00C7345F">
              <w:rPr>
                <w:noProof w:val="0"/>
              </w:rPr>
              <w:t>SBE - Academia Avance Charter</w:t>
            </w:r>
          </w:p>
        </w:tc>
        <w:tc>
          <w:tcPr>
            <w:tcW w:w="950" w:type="dxa"/>
            <w:noWrap/>
          </w:tcPr>
          <w:p w14:paraId="0CF22AF9" w14:textId="77777777" w:rsidR="001C1EA4" w:rsidRPr="00C7345F" w:rsidRDefault="001C1EA4" w:rsidP="00F73F5C">
            <w:pPr>
              <w:pStyle w:val="TableText"/>
            </w:pPr>
            <w:r w:rsidRPr="00C7345F">
              <w:t>3</w:t>
            </w:r>
          </w:p>
        </w:tc>
      </w:tr>
      <w:tr w:rsidR="001C1EA4" w:rsidRPr="00C7345F" w14:paraId="17E08047" w14:textId="77777777" w:rsidTr="00F73F5C">
        <w:trPr>
          <w:trHeight w:val="277"/>
        </w:trPr>
        <w:tc>
          <w:tcPr>
            <w:tcW w:w="8208" w:type="dxa"/>
            <w:noWrap/>
          </w:tcPr>
          <w:p w14:paraId="32C769ED" w14:textId="77777777" w:rsidR="001C1EA4" w:rsidRPr="00C7345F" w:rsidRDefault="001C1EA4" w:rsidP="000E4186">
            <w:pPr>
              <w:pStyle w:val="TableTextLeft"/>
              <w:rPr>
                <w:noProof w:val="0"/>
              </w:rPr>
            </w:pPr>
            <w:r w:rsidRPr="00C7345F">
              <w:rPr>
                <w:noProof w:val="0"/>
              </w:rPr>
              <w:t>SBE - Baypoint Preparatory Academy San Diego</w:t>
            </w:r>
          </w:p>
        </w:tc>
        <w:tc>
          <w:tcPr>
            <w:tcW w:w="950" w:type="dxa"/>
            <w:noWrap/>
          </w:tcPr>
          <w:p w14:paraId="27378470" w14:textId="77777777" w:rsidR="001C1EA4" w:rsidRPr="00C7345F" w:rsidRDefault="001C1EA4" w:rsidP="00F73F5C">
            <w:pPr>
              <w:pStyle w:val="TableText"/>
            </w:pPr>
            <w:r w:rsidRPr="00C7345F">
              <w:t>3</w:t>
            </w:r>
          </w:p>
        </w:tc>
      </w:tr>
      <w:tr w:rsidR="001C1EA4" w:rsidRPr="00C7345F" w14:paraId="54E59804" w14:textId="77777777" w:rsidTr="00F73F5C">
        <w:trPr>
          <w:trHeight w:val="277"/>
        </w:trPr>
        <w:tc>
          <w:tcPr>
            <w:tcW w:w="8208" w:type="dxa"/>
            <w:noWrap/>
          </w:tcPr>
          <w:p w14:paraId="1AA5D121" w14:textId="77777777" w:rsidR="001C1EA4" w:rsidRPr="00C7345F" w:rsidRDefault="001C1EA4" w:rsidP="000E4186">
            <w:pPr>
              <w:pStyle w:val="TableTextLeft"/>
              <w:rPr>
                <w:noProof w:val="0"/>
              </w:rPr>
            </w:pPr>
            <w:r w:rsidRPr="00C7345F">
              <w:rPr>
                <w:noProof w:val="0"/>
              </w:rPr>
              <w:t>SBE - Celerity Himalia</w:t>
            </w:r>
          </w:p>
        </w:tc>
        <w:tc>
          <w:tcPr>
            <w:tcW w:w="950" w:type="dxa"/>
            <w:noWrap/>
          </w:tcPr>
          <w:p w14:paraId="66548E57" w14:textId="77777777" w:rsidR="001C1EA4" w:rsidRPr="00C7345F" w:rsidRDefault="001C1EA4" w:rsidP="00F73F5C">
            <w:pPr>
              <w:pStyle w:val="TableText"/>
            </w:pPr>
            <w:r w:rsidRPr="00C7345F">
              <w:t>52</w:t>
            </w:r>
          </w:p>
        </w:tc>
      </w:tr>
      <w:tr w:rsidR="001C1EA4" w:rsidRPr="00C7345F" w14:paraId="781F7D8D" w14:textId="77777777" w:rsidTr="00F73F5C">
        <w:trPr>
          <w:trHeight w:val="277"/>
        </w:trPr>
        <w:tc>
          <w:tcPr>
            <w:tcW w:w="8208" w:type="dxa"/>
            <w:noWrap/>
          </w:tcPr>
          <w:p w14:paraId="0705A753" w14:textId="77777777" w:rsidR="001C1EA4" w:rsidRPr="00C7345F" w:rsidRDefault="001C1EA4" w:rsidP="000E4186">
            <w:pPr>
              <w:pStyle w:val="TableTextLeft"/>
              <w:rPr>
                <w:noProof w:val="0"/>
              </w:rPr>
            </w:pPr>
            <w:r w:rsidRPr="00C7345F">
              <w:rPr>
                <w:noProof w:val="0"/>
              </w:rPr>
              <w:t>SBE - John Henry High</w:t>
            </w:r>
          </w:p>
        </w:tc>
        <w:tc>
          <w:tcPr>
            <w:tcW w:w="950" w:type="dxa"/>
            <w:noWrap/>
          </w:tcPr>
          <w:p w14:paraId="7EF0D4C5" w14:textId="77777777" w:rsidR="001C1EA4" w:rsidRPr="00C7345F" w:rsidRDefault="001C1EA4" w:rsidP="00F73F5C">
            <w:pPr>
              <w:pStyle w:val="TableText"/>
            </w:pPr>
            <w:r w:rsidRPr="00C7345F">
              <w:t>7</w:t>
            </w:r>
          </w:p>
        </w:tc>
      </w:tr>
      <w:tr w:rsidR="001C1EA4" w:rsidRPr="00C7345F" w14:paraId="0237A359" w14:textId="77777777" w:rsidTr="00F73F5C">
        <w:trPr>
          <w:trHeight w:val="277"/>
        </w:trPr>
        <w:tc>
          <w:tcPr>
            <w:tcW w:w="8208" w:type="dxa"/>
            <w:noWrap/>
          </w:tcPr>
          <w:p w14:paraId="6B209151" w14:textId="77777777" w:rsidR="001C1EA4" w:rsidRPr="00C7345F" w:rsidRDefault="001C1EA4" w:rsidP="000E4186">
            <w:pPr>
              <w:pStyle w:val="TableTextLeft"/>
              <w:rPr>
                <w:noProof w:val="0"/>
              </w:rPr>
            </w:pPr>
            <w:r w:rsidRPr="00C7345F">
              <w:rPr>
                <w:noProof w:val="0"/>
              </w:rPr>
              <w:t>SBE - KIPP Bayview Elementary</w:t>
            </w:r>
          </w:p>
        </w:tc>
        <w:tc>
          <w:tcPr>
            <w:tcW w:w="950" w:type="dxa"/>
            <w:noWrap/>
          </w:tcPr>
          <w:p w14:paraId="5B73BD72" w14:textId="77777777" w:rsidR="001C1EA4" w:rsidRPr="00C7345F" w:rsidRDefault="001C1EA4" w:rsidP="00F73F5C">
            <w:pPr>
              <w:pStyle w:val="TableText"/>
            </w:pPr>
            <w:r w:rsidRPr="00C7345F">
              <w:t>3</w:t>
            </w:r>
          </w:p>
        </w:tc>
      </w:tr>
      <w:tr w:rsidR="001C1EA4" w:rsidRPr="00C7345F" w14:paraId="41E771E2" w14:textId="77777777" w:rsidTr="00F73F5C">
        <w:trPr>
          <w:trHeight w:val="277"/>
        </w:trPr>
        <w:tc>
          <w:tcPr>
            <w:tcW w:w="8208" w:type="dxa"/>
            <w:noWrap/>
          </w:tcPr>
          <w:p w14:paraId="2B823425" w14:textId="77777777" w:rsidR="001C1EA4" w:rsidRPr="00C7345F" w:rsidRDefault="001C1EA4" w:rsidP="000E4186">
            <w:pPr>
              <w:pStyle w:val="TableTextLeft"/>
              <w:rPr>
                <w:noProof w:val="0"/>
              </w:rPr>
            </w:pPr>
            <w:r w:rsidRPr="00C7345F">
              <w:rPr>
                <w:noProof w:val="0"/>
              </w:rPr>
              <w:t>SBE - KIPP Navigate College Prep</w:t>
            </w:r>
          </w:p>
        </w:tc>
        <w:tc>
          <w:tcPr>
            <w:tcW w:w="950" w:type="dxa"/>
            <w:noWrap/>
          </w:tcPr>
          <w:p w14:paraId="3D174CBB" w14:textId="77777777" w:rsidR="001C1EA4" w:rsidRPr="00C7345F" w:rsidRDefault="001C1EA4" w:rsidP="00F73F5C">
            <w:pPr>
              <w:pStyle w:val="TableText"/>
            </w:pPr>
            <w:r w:rsidRPr="00C7345F">
              <w:t>2</w:t>
            </w:r>
          </w:p>
        </w:tc>
      </w:tr>
      <w:tr w:rsidR="001C1EA4" w:rsidRPr="00C7345F" w14:paraId="113DFBB5" w14:textId="77777777" w:rsidTr="00F73F5C">
        <w:trPr>
          <w:trHeight w:val="277"/>
        </w:trPr>
        <w:tc>
          <w:tcPr>
            <w:tcW w:w="8208" w:type="dxa"/>
            <w:noWrap/>
          </w:tcPr>
          <w:p w14:paraId="6708BDAC" w14:textId="77777777" w:rsidR="001C1EA4" w:rsidRPr="0020485F" w:rsidRDefault="001C1EA4" w:rsidP="000E4186">
            <w:pPr>
              <w:pStyle w:val="TableTextLeft"/>
              <w:rPr>
                <w:noProof w:val="0"/>
                <w:lang w:val="es-MX"/>
              </w:rPr>
            </w:pPr>
            <w:r w:rsidRPr="0020485F">
              <w:rPr>
                <w:noProof w:val="0"/>
                <w:lang w:val="es-MX"/>
              </w:rPr>
              <w:t>SBE - Magnolia Science Academy Santa Ana</w:t>
            </w:r>
          </w:p>
        </w:tc>
        <w:tc>
          <w:tcPr>
            <w:tcW w:w="950" w:type="dxa"/>
            <w:noWrap/>
          </w:tcPr>
          <w:p w14:paraId="55614FC4" w14:textId="77777777" w:rsidR="001C1EA4" w:rsidRPr="00C7345F" w:rsidRDefault="001C1EA4" w:rsidP="00F73F5C">
            <w:pPr>
              <w:pStyle w:val="TableText"/>
            </w:pPr>
            <w:r w:rsidRPr="00C7345F">
              <w:t>18</w:t>
            </w:r>
          </w:p>
        </w:tc>
      </w:tr>
      <w:tr w:rsidR="001C1EA4" w:rsidRPr="00C7345F" w14:paraId="4F29EA31" w14:textId="77777777" w:rsidTr="00F73F5C">
        <w:trPr>
          <w:trHeight w:val="277"/>
        </w:trPr>
        <w:tc>
          <w:tcPr>
            <w:tcW w:w="8208" w:type="dxa"/>
            <w:noWrap/>
          </w:tcPr>
          <w:p w14:paraId="11EDF8A4" w14:textId="77777777" w:rsidR="001C1EA4" w:rsidRPr="00C7345F" w:rsidRDefault="001C1EA4" w:rsidP="000E4186">
            <w:pPr>
              <w:pStyle w:val="TableTextLeft"/>
              <w:rPr>
                <w:noProof w:val="0"/>
              </w:rPr>
            </w:pPr>
            <w:r w:rsidRPr="00C7345F">
              <w:rPr>
                <w:noProof w:val="0"/>
              </w:rPr>
              <w:t>SBE - Olive Grove Charter - Lompoc</w:t>
            </w:r>
          </w:p>
        </w:tc>
        <w:tc>
          <w:tcPr>
            <w:tcW w:w="950" w:type="dxa"/>
            <w:noWrap/>
          </w:tcPr>
          <w:p w14:paraId="716873A8" w14:textId="77777777" w:rsidR="001C1EA4" w:rsidRPr="00C7345F" w:rsidRDefault="001C1EA4" w:rsidP="00F73F5C">
            <w:pPr>
              <w:pStyle w:val="TableText"/>
            </w:pPr>
            <w:r w:rsidRPr="00C7345F">
              <w:t>1</w:t>
            </w:r>
          </w:p>
        </w:tc>
      </w:tr>
      <w:tr w:rsidR="001C1EA4" w:rsidRPr="00C7345F" w14:paraId="7A964F7D" w14:textId="77777777" w:rsidTr="00F73F5C">
        <w:trPr>
          <w:trHeight w:val="277"/>
        </w:trPr>
        <w:tc>
          <w:tcPr>
            <w:tcW w:w="8208" w:type="dxa"/>
            <w:noWrap/>
          </w:tcPr>
          <w:p w14:paraId="160A44E0" w14:textId="77777777" w:rsidR="001C1EA4" w:rsidRPr="00C7345F" w:rsidRDefault="001C1EA4" w:rsidP="000E4186">
            <w:pPr>
              <w:pStyle w:val="TableTextLeft"/>
              <w:rPr>
                <w:noProof w:val="0"/>
              </w:rPr>
            </w:pPr>
            <w:r w:rsidRPr="00C7345F">
              <w:rPr>
                <w:noProof w:val="0"/>
              </w:rPr>
              <w:t>SBE - Rocketship Futuro Academy</w:t>
            </w:r>
          </w:p>
        </w:tc>
        <w:tc>
          <w:tcPr>
            <w:tcW w:w="950" w:type="dxa"/>
            <w:noWrap/>
          </w:tcPr>
          <w:p w14:paraId="23010E82" w14:textId="77777777" w:rsidR="001C1EA4" w:rsidRPr="00C7345F" w:rsidRDefault="001C1EA4" w:rsidP="00F73F5C">
            <w:pPr>
              <w:pStyle w:val="TableText"/>
            </w:pPr>
            <w:r w:rsidRPr="00C7345F">
              <w:t>83</w:t>
            </w:r>
          </w:p>
        </w:tc>
      </w:tr>
      <w:tr w:rsidR="001C1EA4" w:rsidRPr="00C7345F" w14:paraId="0C181022" w14:textId="77777777" w:rsidTr="00F73F5C">
        <w:trPr>
          <w:trHeight w:val="277"/>
        </w:trPr>
        <w:tc>
          <w:tcPr>
            <w:tcW w:w="8208" w:type="dxa"/>
            <w:noWrap/>
          </w:tcPr>
          <w:p w14:paraId="73746C70" w14:textId="77777777" w:rsidR="001C1EA4" w:rsidRPr="00C7345F" w:rsidRDefault="001C1EA4" w:rsidP="000E4186">
            <w:pPr>
              <w:pStyle w:val="TableTextLeft"/>
              <w:rPr>
                <w:noProof w:val="0"/>
              </w:rPr>
            </w:pPr>
            <w:r w:rsidRPr="00C7345F">
              <w:rPr>
                <w:noProof w:val="0"/>
              </w:rPr>
              <w:t>SBE - Ross Valley Elementary</w:t>
            </w:r>
          </w:p>
        </w:tc>
        <w:tc>
          <w:tcPr>
            <w:tcW w:w="950" w:type="dxa"/>
            <w:noWrap/>
          </w:tcPr>
          <w:p w14:paraId="5470F29B" w14:textId="77777777" w:rsidR="001C1EA4" w:rsidRPr="00C7345F" w:rsidRDefault="001C1EA4" w:rsidP="00F73F5C">
            <w:pPr>
              <w:pStyle w:val="TableText"/>
            </w:pPr>
            <w:r w:rsidRPr="00C7345F">
              <w:t>10</w:t>
            </w:r>
          </w:p>
        </w:tc>
      </w:tr>
      <w:tr w:rsidR="001C1EA4" w:rsidRPr="00C7345F" w14:paraId="2A101302" w14:textId="77777777" w:rsidTr="00F73F5C">
        <w:trPr>
          <w:trHeight w:val="277"/>
        </w:trPr>
        <w:tc>
          <w:tcPr>
            <w:tcW w:w="8208" w:type="dxa"/>
            <w:noWrap/>
          </w:tcPr>
          <w:p w14:paraId="122FAA71" w14:textId="77777777" w:rsidR="001C1EA4" w:rsidRPr="00C7345F" w:rsidRDefault="001C1EA4" w:rsidP="000E4186">
            <w:pPr>
              <w:pStyle w:val="TableTextLeft"/>
              <w:rPr>
                <w:noProof w:val="0"/>
              </w:rPr>
            </w:pPr>
            <w:r w:rsidRPr="00C7345F">
              <w:rPr>
                <w:noProof w:val="0"/>
              </w:rPr>
              <w:t>SBE - Sweetwater Secondary</w:t>
            </w:r>
          </w:p>
        </w:tc>
        <w:tc>
          <w:tcPr>
            <w:tcW w:w="950" w:type="dxa"/>
            <w:noWrap/>
          </w:tcPr>
          <w:p w14:paraId="49AA6C78" w14:textId="77777777" w:rsidR="001C1EA4" w:rsidRPr="00C7345F" w:rsidRDefault="001C1EA4" w:rsidP="00F73F5C">
            <w:pPr>
              <w:pStyle w:val="TableText"/>
            </w:pPr>
            <w:r w:rsidRPr="00C7345F">
              <w:t>4</w:t>
            </w:r>
          </w:p>
        </w:tc>
      </w:tr>
      <w:tr w:rsidR="001C1EA4" w:rsidRPr="00C7345F" w14:paraId="0DDBDF08" w14:textId="77777777" w:rsidTr="00F73F5C">
        <w:trPr>
          <w:trHeight w:val="277"/>
        </w:trPr>
        <w:tc>
          <w:tcPr>
            <w:tcW w:w="8208" w:type="dxa"/>
            <w:noWrap/>
          </w:tcPr>
          <w:p w14:paraId="45B5FE48" w14:textId="77777777" w:rsidR="001C1EA4" w:rsidRPr="00C7345F" w:rsidRDefault="001C1EA4" w:rsidP="000E4186">
            <w:pPr>
              <w:pStyle w:val="TableTextLeft"/>
              <w:rPr>
                <w:noProof w:val="0"/>
              </w:rPr>
            </w:pPr>
            <w:r w:rsidRPr="00C7345F">
              <w:rPr>
                <w:noProof w:val="0"/>
              </w:rPr>
              <w:t>SBE - Vista Springs Charter</w:t>
            </w:r>
          </w:p>
        </w:tc>
        <w:tc>
          <w:tcPr>
            <w:tcW w:w="950" w:type="dxa"/>
            <w:noWrap/>
          </w:tcPr>
          <w:p w14:paraId="71E8DFBA" w14:textId="77777777" w:rsidR="001C1EA4" w:rsidRPr="00C7345F" w:rsidRDefault="001C1EA4" w:rsidP="00F73F5C">
            <w:pPr>
              <w:pStyle w:val="TableText"/>
            </w:pPr>
            <w:r w:rsidRPr="00C7345F">
              <w:t>7</w:t>
            </w:r>
          </w:p>
        </w:tc>
      </w:tr>
      <w:tr w:rsidR="001C1EA4" w:rsidRPr="00C7345F" w14:paraId="5F341938" w14:textId="77777777" w:rsidTr="00F73F5C">
        <w:trPr>
          <w:trHeight w:val="277"/>
        </w:trPr>
        <w:tc>
          <w:tcPr>
            <w:tcW w:w="8208" w:type="dxa"/>
            <w:noWrap/>
          </w:tcPr>
          <w:p w14:paraId="4707DE25" w14:textId="77777777" w:rsidR="001C1EA4" w:rsidRPr="00C7345F" w:rsidRDefault="001C1EA4" w:rsidP="000E4186">
            <w:pPr>
              <w:pStyle w:val="TableTextLeft"/>
              <w:rPr>
                <w:noProof w:val="0"/>
              </w:rPr>
            </w:pPr>
            <w:r w:rsidRPr="00C7345F">
              <w:rPr>
                <w:noProof w:val="0"/>
              </w:rPr>
              <w:t>SBE - Watsonville Prep</w:t>
            </w:r>
          </w:p>
        </w:tc>
        <w:tc>
          <w:tcPr>
            <w:tcW w:w="950" w:type="dxa"/>
            <w:noWrap/>
          </w:tcPr>
          <w:p w14:paraId="13E1F9AD" w14:textId="77777777" w:rsidR="001C1EA4" w:rsidRPr="00C7345F" w:rsidRDefault="001C1EA4" w:rsidP="00F73F5C">
            <w:pPr>
              <w:pStyle w:val="TableText"/>
            </w:pPr>
            <w:r w:rsidRPr="00C7345F">
              <w:t>27</w:t>
            </w:r>
          </w:p>
        </w:tc>
      </w:tr>
      <w:tr w:rsidR="001C1EA4" w:rsidRPr="00C7345F" w14:paraId="05C3C8D8" w14:textId="77777777" w:rsidTr="00F73F5C">
        <w:trPr>
          <w:trHeight w:val="277"/>
        </w:trPr>
        <w:tc>
          <w:tcPr>
            <w:tcW w:w="8208" w:type="dxa"/>
            <w:noWrap/>
          </w:tcPr>
          <w:p w14:paraId="6CB85C19" w14:textId="77777777" w:rsidR="001C1EA4" w:rsidRPr="00C7345F" w:rsidRDefault="001C1EA4" w:rsidP="000E4186">
            <w:pPr>
              <w:pStyle w:val="TableTextLeft"/>
              <w:rPr>
                <w:noProof w:val="0"/>
              </w:rPr>
            </w:pPr>
            <w:r w:rsidRPr="00C7345F">
              <w:rPr>
                <w:noProof w:val="0"/>
              </w:rPr>
              <w:t>SIATech</w:t>
            </w:r>
          </w:p>
        </w:tc>
        <w:tc>
          <w:tcPr>
            <w:tcW w:w="950" w:type="dxa"/>
            <w:noWrap/>
          </w:tcPr>
          <w:p w14:paraId="77B2145A" w14:textId="77777777" w:rsidR="001C1EA4" w:rsidRPr="00C7345F" w:rsidRDefault="001C1EA4" w:rsidP="00F73F5C">
            <w:pPr>
              <w:pStyle w:val="TableText"/>
            </w:pPr>
            <w:r w:rsidRPr="00C7345F">
              <w:t>7</w:t>
            </w:r>
          </w:p>
        </w:tc>
      </w:tr>
      <w:tr w:rsidR="001C1EA4" w:rsidRPr="00C7345F" w14:paraId="73254F79" w14:textId="77777777" w:rsidTr="00F73F5C">
        <w:trPr>
          <w:trHeight w:val="277"/>
        </w:trPr>
        <w:tc>
          <w:tcPr>
            <w:tcW w:w="8208" w:type="dxa"/>
            <w:noWrap/>
          </w:tcPr>
          <w:p w14:paraId="42FCBB98" w14:textId="77777777" w:rsidR="001C1EA4" w:rsidRPr="00C7345F" w:rsidRDefault="001C1EA4" w:rsidP="000E4186">
            <w:pPr>
              <w:pStyle w:val="TableTextLeft"/>
              <w:rPr>
                <w:noProof w:val="0"/>
              </w:rPr>
            </w:pPr>
            <w:r w:rsidRPr="00C7345F">
              <w:rPr>
                <w:noProof w:val="0"/>
              </w:rPr>
              <w:t>SOAR Charter Academy</w:t>
            </w:r>
          </w:p>
        </w:tc>
        <w:tc>
          <w:tcPr>
            <w:tcW w:w="950" w:type="dxa"/>
            <w:noWrap/>
          </w:tcPr>
          <w:p w14:paraId="74B587BD" w14:textId="77777777" w:rsidR="001C1EA4" w:rsidRPr="00C7345F" w:rsidRDefault="001C1EA4" w:rsidP="00F73F5C">
            <w:pPr>
              <w:pStyle w:val="TableText"/>
            </w:pPr>
            <w:r w:rsidRPr="00C7345F">
              <w:t>7</w:t>
            </w:r>
          </w:p>
        </w:tc>
      </w:tr>
      <w:tr w:rsidR="001C1EA4" w:rsidRPr="00C7345F" w14:paraId="7570DBD2" w14:textId="77777777" w:rsidTr="00F73F5C">
        <w:trPr>
          <w:trHeight w:val="277"/>
        </w:trPr>
        <w:tc>
          <w:tcPr>
            <w:tcW w:w="8208" w:type="dxa"/>
            <w:noWrap/>
          </w:tcPr>
          <w:p w14:paraId="7966D1DC" w14:textId="77777777" w:rsidR="001C1EA4" w:rsidRPr="00C7345F" w:rsidRDefault="001C1EA4" w:rsidP="000E4186">
            <w:pPr>
              <w:pStyle w:val="TableTextLeft"/>
              <w:rPr>
                <w:noProof w:val="0"/>
              </w:rPr>
            </w:pPr>
            <w:r w:rsidRPr="00C7345F">
              <w:rPr>
                <w:noProof w:val="0"/>
              </w:rPr>
              <w:t>STEM Preparatory Elementary</w:t>
            </w:r>
          </w:p>
        </w:tc>
        <w:tc>
          <w:tcPr>
            <w:tcW w:w="950" w:type="dxa"/>
            <w:noWrap/>
          </w:tcPr>
          <w:p w14:paraId="788DDD54" w14:textId="77777777" w:rsidR="001C1EA4" w:rsidRPr="00C7345F" w:rsidRDefault="001C1EA4" w:rsidP="00F73F5C">
            <w:pPr>
              <w:pStyle w:val="TableText"/>
            </w:pPr>
            <w:r w:rsidRPr="00C7345F">
              <w:t>22</w:t>
            </w:r>
          </w:p>
        </w:tc>
      </w:tr>
      <w:tr w:rsidR="001C1EA4" w:rsidRPr="00C7345F" w14:paraId="179A596A" w14:textId="77777777" w:rsidTr="00F73F5C">
        <w:trPr>
          <w:trHeight w:val="277"/>
        </w:trPr>
        <w:tc>
          <w:tcPr>
            <w:tcW w:w="8208" w:type="dxa"/>
            <w:noWrap/>
          </w:tcPr>
          <w:p w14:paraId="05ADEE52" w14:textId="77777777" w:rsidR="001C1EA4" w:rsidRPr="00C7345F" w:rsidRDefault="001C1EA4" w:rsidP="000E4186">
            <w:pPr>
              <w:pStyle w:val="TableTextLeft"/>
              <w:rPr>
                <w:noProof w:val="0"/>
              </w:rPr>
            </w:pPr>
            <w:r w:rsidRPr="00C7345F">
              <w:rPr>
                <w:noProof w:val="0"/>
              </w:rPr>
              <w:t>STREAM Charter</w:t>
            </w:r>
          </w:p>
        </w:tc>
        <w:tc>
          <w:tcPr>
            <w:tcW w:w="950" w:type="dxa"/>
            <w:noWrap/>
          </w:tcPr>
          <w:p w14:paraId="7C9C69F8" w14:textId="77777777" w:rsidR="001C1EA4" w:rsidRPr="00C7345F" w:rsidRDefault="001C1EA4" w:rsidP="00F73F5C">
            <w:pPr>
              <w:pStyle w:val="TableText"/>
            </w:pPr>
            <w:r w:rsidRPr="00C7345F">
              <w:t>5</w:t>
            </w:r>
          </w:p>
        </w:tc>
      </w:tr>
      <w:tr w:rsidR="001C1EA4" w:rsidRPr="00C7345F" w14:paraId="5F93473D" w14:textId="77777777" w:rsidTr="00F73F5C">
        <w:trPr>
          <w:trHeight w:val="277"/>
        </w:trPr>
        <w:tc>
          <w:tcPr>
            <w:tcW w:w="8208" w:type="dxa"/>
            <w:noWrap/>
          </w:tcPr>
          <w:p w14:paraId="1764F6FA" w14:textId="77777777" w:rsidR="001C1EA4" w:rsidRPr="00C7345F" w:rsidRDefault="001C1EA4" w:rsidP="000E4186">
            <w:pPr>
              <w:pStyle w:val="TableTextLeft"/>
              <w:rPr>
                <w:noProof w:val="0"/>
              </w:rPr>
            </w:pPr>
            <w:r w:rsidRPr="00C7345F">
              <w:rPr>
                <w:noProof w:val="0"/>
              </w:rPr>
              <w:t>Sacramento City Unified</w:t>
            </w:r>
          </w:p>
        </w:tc>
        <w:tc>
          <w:tcPr>
            <w:tcW w:w="950" w:type="dxa"/>
            <w:noWrap/>
          </w:tcPr>
          <w:p w14:paraId="17638288" w14:textId="77777777" w:rsidR="001C1EA4" w:rsidRPr="00C7345F" w:rsidRDefault="001C1EA4" w:rsidP="00F73F5C">
            <w:pPr>
              <w:pStyle w:val="TableText"/>
            </w:pPr>
            <w:r w:rsidRPr="00C7345F">
              <w:t>836</w:t>
            </w:r>
          </w:p>
        </w:tc>
      </w:tr>
      <w:tr w:rsidR="001C1EA4" w:rsidRPr="00C7345F" w14:paraId="158C6156" w14:textId="77777777" w:rsidTr="00F73F5C">
        <w:trPr>
          <w:trHeight w:val="277"/>
        </w:trPr>
        <w:tc>
          <w:tcPr>
            <w:tcW w:w="8208" w:type="dxa"/>
            <w:noWrap/>
          </w:tcPr>
          <w:p w14:paraId="3020D2F7" w14:textId="77777777" w:rsidR="001C1EA4" w:rsidRPr="00C7345F" w:rsidRDefault="001C1EA4" w:rsidP="000E4186">
            <w:pPr>
              <w:pStyle w:val="TableTextLeft"/>
              <w:rPr>
                <w:noProof w:val="0"/>
              </w:rPr>
            </w:pPr>
            <w:r w:rsidRPr="00C7345F">
              <w:rPr>
                <w:noProof w:val="0"/>
              </w:rPr>
              <w:t>Sacramento County Office of Education</w:t>
            </w:r>
          </w:p>
        </w:tc>
        <w:tc>
          <w:tcPr>
            <w:tcW w:w="950" w:type="dxa"/>
            <w:noWrap/>
          </w:tcPr>
          <w:p w14:paraId="764A2578" w14:textId="77777777" w:rsidR="001C1EA4" w:rsidRPr="00C7345F" w:rsidRDefault="001C1EA4" w:rsidP="00F73F5C">
            <w:pPr>
              <w:pStyle w:val="TableText"/>
            </w:pPr>
            <w:r w:rsidRPr="00C7345F">
              <w:t>1</w:t>
            </w:r>
          </w:p>
        </w:tc>
      </w:tr>
      <w:tr w:rsidR="001C1EA4" w:rsidRPr="00C7345F" w14:paraId="16FFA058" w14:textId="77777777" w:rsidTr="00F73F5C">
        <w:trPr>
          <w:trHeight w:val="277"/>
        </w:trPr>
        <w:tc>
          <w:tcPr>
            <w:tcW w:w="8208" w:type="dxa"/>
            <w:noWrap/>
          </w:tcPr>
          <w:p w14:paraId="457ED3B8" w14:textId="77777777" w:rsidR="001C1EA4" w:rsidRPr="00C7345F" w:rsidRDefault="001C1EA4" w:rsidP="000E4186">
            <w:pPr>
              <w:pStyle w:val="TableTextLeft"/>
              <w:rPr>
                <w:noProof w:val="0"/>
              </w:rPr>
            </w:pPr>
            <w:r w:rsidRPr="00C7345F">
              <w:rPr>
                <w:noProof w:val="0"/>
              </w:rPr>
              <w:t>Sacramento Valley Charter</w:t>
            </w:r>
          </w:p>
        </w:tc>
        <w:tc>
          <w:tcPr>
            <w:tcW w:w="950" w:type="dxa"/>
            <w:noWrap/>
          </w:tcPr>
          <w:p w14:paraId="2D8D0B84" w14:textId="77777777" w:rsidR="001C1EA4" w:rsidRPr="00C7345F" w:rsidRDefault="001C1EA4" w:rsidP="00F73F5C">
            <w:pPr>
              <w:pStyle w:val="TableText"/>
            </w:pPr>
            <w:r w:rsidRPr="00C7345F">
              <w:t>34</w:t>
            </w:r>
          </w:p>
        </w:tc>
      </w:tr>
      <w:tr w:rsidR="001C1EA4" w:rsidRPr="00C7345F" w14:paraId="76511658" w14:textId="77777777" w:rsidTr="00F73F5C">
        <w:trPr>
          <w:trHeight w:val="277"/>
        </w:trPr>
        <w:tc>
          <w:tcPr>
            <w:tcW w:w="8208" w:type="dxa"/>
            <w:noWrap/>
          </w:tcPr>
          <w:p w14:paraId="67B71E31" w14:textId="77777777" w:rsidR="001C1EA4" w:rsidRPr="00C7345F" w:rsidRDefault="001C1EA4" w:rsidP="000E4186">
            <w:pPr>
              <w:pStyle w:val="TableTextLeft"/>
              <w:rPr>
                <w:noProof w:val="0"/>
              </w:rPr>
            </w:pPr>
            <w:r w:rsidRPr="00C7345F">
              <w:rPr>
                <w:noProof w:val="0"/>
              </w:rPr>
              <w:t>Saddleback Valley Unified</w:t>
            </w:r>
          </w:p>
        </w:tc>
        <w:tc>
          <w:tcPr>
            <w:tcW w:w="950" w:type="dxa"/>
            <w:noWrap/>
          </w:tcPr>
          <w:p w14:paraId="770E2FEA" w14:textId="77777777" w:rsidR="001C1EA4" w:rsidRPr="00C7345F" w:rsidRDefault="001C1EA4" w:rsidP="00F73F5C">
            <w:pPr>
              <w:pStyle w:val="TableText"/>
            </w:pPr>
            <w:r w:rsidRPr="00C7345F">
              <w:t>476</w:t>
            </w:r>
          </w:p>
        </w:tc>
      </w:tr>
      <w:tr w:rsidR="001C1EA4" w:rsidRPr="00C7345F" w14:paraId="64F8DECB" w14:textId="77777777" w:rsidTr="00F73F5C">
        <w:trPr>
          <w:trHeight w:val="277"/>
        </w:trPr>
        <w:tc>
          <w:tcPr>
            <w:tcW w:w="8208" w:type="dxa"/>
            <w:noWrap/>
          </w:tcPr>
          <w:p w14:paraId="1FD3355E" w14:textId="77777777" w:rsidR="001C1EA4" w:rsidRPr="00C7345F" w:rsidRDefault="001C1EA4" w:rsidP="000E4186">
            <w:pPr>
              <w:pStyle w:val="TableTextLeft"/>
              <w:rPr>
                <w:noProof w:val="0"/>
              </w:rPr>
            </w:pPr>
            <w:r w:rsidRPr="00C7345F">
              <w:rPr>
                <w:noProof w:val="0"/>
              </w:rPr>
              <w:t>Sage Oak Charter</w:t>
            </w:r>
          </w:p>
        </w:tc>
        <w:tc>
          <w:tcPr>
            <w:tcW w:w="950" w:type="dxa"/>
            <w:noWrap/>
          </w:tcPr>
          <w:p w14:paraId="04B31352" w14:textId="77777777" w:rsidR="001C1EA4" w:rsidRPr="00C7345F" w:rsidRDefault="001C1EA4" w:rsidP="00F73F5C">
            <w:pPr>
              <w:pStyle w:val="TableText"/>
            </w:pPr>
            <w:r w:rsidRPr="00C7345F">
              <w:t>9</w:t>
            </w:r>
          </w:p>
        </w:tc>
      </w:tr>
      <w:tr w:rsidR="001C1EA4" w:rsidRPr="00C7345F" w14:paraId="24A7F221" w14:textId="77777777" w:rsidTr="00F73F5C">
        <w:trPr>
          <w:trHeight w:val="277"/>
        </w:trPr>
        <w:tc>
          <w:tcPr>
            <w:tcW w:w="8208" w:type="dxa"/>
            <w:noWrap/>
          </w:tcPr>
          <w:p w14:paraId="3A87FFD1" w14:textId="77777777" w:rsidR="001C1EA4" w:rsidRPr="00C7345F" w:rsidRDefault="001C1EA4" w:rsidP="000E4186">
            <w:pPr>
              <w:pStyle w:val="TableTextLeft"/>
              <w:rPr>
                <w:noProof w:val="0"/>
              </w:rPr>
            </w:pPr>
            <w:r w:rsidRPr="00C7345F">
              <w:rPr>
                <w:noProof w:val="0"/>
              </w:rPr>
              <w:t>Sage Oak Charter School- Keppel</w:t>
            </w:r>
          </w:p>
        </w:tc>
        <w:tc>
          <w:tcPr>
            <w:tcW w:w="950" w:type="dxa"/>
            <w:noWrap/>
          </w:tcPr>
          <w:p w14:paraId="0E6DC840" w14:textId="77777777" w:rsidR="001C1EA4" w:rsidRPr="00C7345F" w:rsidRDefault="001C1EA4" w:rsidP="00F73F5C">
            <w:pPr>
              <w:pStyle w:val="TableText"/>
            </w:pPr>
            <w:r w:rsidRPr="00C7345F">
              <w:t>1</w:t>
            </w:r>
          </w:p>
        </w:tc>
      </w:tr>
      <w:tr w:rsidR="001C1EA4" w:rsidRPr="00C7345F" w14:paraId="7001C79C" w14:textId="77777777" w:rsidTr="00F73F5C">
        <w:trPr>
          <w:trHeight w:val="277"/>
        </w:trPr>
        <w:tc>
          <w:tcPr>
            <w:tcW w:w="8208" w:type="dxa"/>
            <w:noWrap/>
          </w:tcPr>
          <w:p w14:paraId="5A009C47" w14:textId="77777777" w:rsidR="001C1EA4" w:rsidRPr="00C7345F" w:rsidRDefault="001C1EA4" w:rsidP="000E4186">
            <w:pPr>
              <w:pStyle w:val="TableTextLeft"/>
              <w:rPr>
                <w:noProof w:val="0"/>
              </w:rPr>
            </w:pPr>
            <w:r w:rsidRPr="00C7345F">
              <w:rPr>
                <w:noProof w:val="0"/>
              </w:rPr>
              <w:t>Saint Helena Unified</w:t>
            </w:r>
          </w:p>
        </w:tc>
        <w:tc>
          <w:tcPr>
            <w:tcW w:w="950" w:type="dxa"/>
            <w:noWrap/>
          </w:tcPr>
          <w:p w14:paraId="647823C9" w14:textId="77777777" w:rsidR="001C1EA4" w:rsidRPr="00C7345F" w:rsidRDefault="001C1EA4" w:rsidP="00F73F5C">
            <w:pPr>
              <w:pStyle w:val="TableText"/>
            </w:pPr>
            <w:r w:rsidRPr="00C7345F">
              <w:t>32</w:t>
            </w:r>
          </w:p>
        </w:tc>
      </w:tr>
      <w:tr w:rsidR="001C1EA4" w:rsidRPr="00C7345F" w14:paraId="2F6FBB0C" w14:textId="77777777" w:rsidTr="00F73F5C">
        <w:trPr>
          <w:trHeight w:val="277"/>
        </w:trPr>
        <w:tc>
          <w:tcPr>
            <w:tcW w:w="8208" w:type="dxa"/>
            <w:noWrap/>
          </w:tcPr>
          <w:p w14:paraId="0F53939A" w14:textId="77777777" w:rsidR="001C1EA4" w:rsidRPr="00C7345F" w:rsidRDefault="001C1EA4" w:rsidP="000E4186">
            <w:pPr>
              <w:pStyle w:val="TableTextLeft"/>
              <w:rPr>
                <w:noProof w:val="0"/>
              </w:rPr>
            </w:pPr>
            <w:r w:rsidRPr="00C7345F">
              <w:rPr>
                <w:noProof w:val="0"/>
              </w:rPr>
              <w:t>Salida Union Elementary</w:t>
            </w:r>
          </w:p>
        </w:tc>
        <w:tc>
          <w:tcPr>
            <w:tcW w:w="950" w:type="dxa"/>
            <w:noWrap/>
          </w:tcPr>
          <w:p w14:paraId="14522C07" w14:textId="77777777" w:rsidR="001C1EA4" w:rsidRPr="00C7345F" w:rsidRDefault="001C1EA4" w:rsidP="00F73F5C">
            <w:pPr>
              <w:pStyle w:val="TableText"/>
            </w:pPr>
            <w:r w:rsidRPr="00C7345F">
              <w:t>84</w:t>
            </w:r>
          </w:p>
        </w:tc>
      </w:tr>
      <w:tr w:rsidR="001C1EA4" w:rsidRPr="00C7345F" w14:paraId="177EBD11" w14:textId="77777777" w:rsidTr="00F73F5C">
        <w:trPr>
          <w:trHeight w:val="277"/>
        </w:trPr>
        <w:tc>
          <w:tcPr>
            <w:tcW w:w="8208" w:type="dxa"/>
            <w:noWrap/>
          </w:tcPr>
          <w:p w14:paraId="6C677F2B" w14:textId="77777777" w:rsidR="001C1EA4" w:rsidRPr="00C7345F" w:rsidRDefault="001C1EA4" w:rsidP="000E4186">
            <w:pPr>
              <w:pStyle w:val="TableTextLeft"/>
              <w:rPr>
                <w:noProof w:val="0"/>
              </w:rPr>
            </w:pPr>
            <w:r w:rsidRPr="00C7345F">
              <w:rPr>
                <w:noProof w:val="0"/>
              </w:rPr>
              <w:t>Salinas City Elementary</w:t>
            </w:r>
          </w:p>
        </w:tc>
        <w:tc>
          <w:tcPr>
            <w:tcW w:w="950" w:type="dxa"/>
            <w:noWrap/>
          </w:tcPr>
          <w:p w14:paraId="59867D38" w14:textId="77777777" w:rsidR="001C1EA4" w:rsidRPr="00C7345F" w:rsidRDefault="001C1EA4" w:rsidP="00F73F5C">
            <w:pPr>
              <w:pStyle w:val="TableText"/>
            </w:pPr>
            <w:r w:rsidRPr="00C7345F">
              <w:t>762</w:t>
            </w:r>
          </w:p>
        </w:tc>
      </w:tr>
      <w:tr w:rsidR="001C1EA4" w:rsidRPr="00C7345F" w14:paraId="010BB2CE" w14:textId="77777777" w:rsidTr="00F73F5C">
        <w:trPr>
          <w:trHeight w:val="277"/>
        </w:trPr>
        <w:tc>
          <w:tcPr>
            <w:tcW w:w="8208" w:type="dxa"/>
            <w:noWrap/>
          </w:tcPr>
          <w:p w14:paraId="7427E1FB" w14:textId="77777777" w:rsidR="001C1EA4" w:rsidRPr="00C7345F" w:rsidRDefault="001C1EA4" w:rsidP="000E4186">
            <w:pPr>
              <w:pStyle w:val="TableTextLeft"/>
              <w:rPr>
                <w:noProof w:val="0"/>
              </w:rPr>
            </w:pPr>
            <w:r w:rsidRPr="00C7345F">
              <w:rPr>
                <w:noProof w:val="0"/>
              </w:rPr>
              <w:t>Salinas Union High</w:t>
            </w:r>
          </w:p>
        </w:tc>
        <w:tc>
          <w:tcPr>
            <w:tcW w:w="950" w:type="dxa"/>
            <w:noWrap/>
          </w:tcPr>
          <w:p w14:paraId="39154BDA" w14:textId="77777777" w:rsidR="001C1EA4" w:rsidRPr="00C7345F" w:rsidRDefault="001C1EA4" w:rsidP="00F73F5C">
            <w:pPr>
              <w:pStyle w:val="TableText"/>
            </w:pPr>
            <w:r w:rsidRPr="00C7345F">
              <w:t>79</w:t>
            </w:r>
          </w:p>
        </w:tc>
      </w:tr>
      <w:tr w:rsidR="001C1EA4" w:rsidRPr="00C7345F" w14:paraId="156A149B" w14:textId="77777777" w:rsidTr="00F73F5C">
        <w:trPr>
          <w:trHeight w:val="277"/>
        </w:trPr>
        <w:tc>
          <w:tcPr>
            <w:tcW w:w="8208" w:type="dxa"/>
            <w:noWrap/>
          </w:tcPr>
          <w:p w14:paraId="38D73CB0" w14:textId="77777777" w:rsidR="001C1EA4" w:rsidRPr="00C7345F" w:rsidRDefault="001C1EA4" w:rsidP="000E4186">
            <w:pPr>
              <w:pStyle w:val="TableTextLeft"/>
              <w:rPr>
                <w:noProof w:val="0"/>
              </w:rPr>
            </w:pPr>
            <w:r w:rsidRPr="00C7345F">
              <w:rPr>
                <w:noProof w:val="0"/>
              </w:rPr>
              <w:t>Samueli Academy</w:t>
            </w:r>
          </w:p>
        </w:tc>
        <w:tc>
          <w:tcPr>
            <w:tcW w:w="950" w:type="dxa"/>
            <w:noWrap/>
          </w:tcPr>
          <w:p w14:paraId="343FFA17" w14:textId="77777777" w:rsidR="001C1EA4" w:rsidRPr="00C7345F" w:rsidRDefault="001C1EA4" w:rsidP="00F73F5C">
            <w:pPr>
              <w:pStyle w:val="TableText"/>
            </w:pPr>
            <w:r w:rsidRPr="00C7345F">
              <w:t>4</w:t>
            </w:r>
          </w:p>
        </w:tc>
      </w:tr>
      <w:tr w:rsidR="000E4186" w:rsidRPr="00C7345F" w14:paraId="2C64FDBC" w14:textId="77777777" w:rsidTr="000E4186">
        <w:trPr>
          <w:trHeight w:val="277"/>
        </w:trPr>
        <w:tc>
          <w:tcPr>
            <w:tcW w:w="8208" w:type="dxa"/>
            <w:noWrap/>
          </w:tcPr>
          <w:p w14:paraId="4FC493AE" w14:textId="77777777" w:rsidR="000E4186" w:rsidRPr="00C7345F" w:rsidRDefault="000E4186" w:rsidP="00F73F5C">
            <w:pPr>
              <w:pStyle w:val="TableTextLeft"/>
              <w:rPr>
                <w:noProof w:val="0"/>
              </w:rPr>
            </w:pPr>
            <w:r w:rsidRPr="00C7345F">
              <w:rPr>
                <w:noProof w:val="0"/>
              </w:rPr>
              <w:t>San Antonio Union Elementary</w:t>
            </w:r>
          </w:p>
        </w:tc>
        <w:tc>
          <w:tcPr>
            <w:tcW w:w="950" w:type="dxa"/>
            <w:noWrap/>
          </w:tcPr>
          <w:p w14:paraId="436247B0" w14:textId="77777777" w:rsidR="000E4186" w:rsidRPr="00C7345F" w:rsidRDefault="000E4186" w:rsidP="00F73F5C">
            <w:pPr>
              <w:pStyle w:val="TableText"/>
            </w:pPr>
            <w:r w:rsidRPr="00C7345F">
              <w:t>5</w:t>
            </w:r>
          </w:p>
        </w:tc>
      </w:tr>
      <w:tr w:rsidR="000E4186" w:rsidRPr="00C7345F" w14:paraId="2DE1586E" w14:textId="77777777" w:rsidTr="000E4186">
        <w:trPr>
          <w:trHeight w:val="277"/>
        </w:trPr>
        <w:tc>
          <w:tcPr>
            <w:tcW w:w="8208" w:type="dxa"/>
            <w:noWrap/>
          </w:tcPr>
          <w:p w14:paraId="3966E41F" w14:textId="77777777" w:rsidR="000E4186" w:rsidRPr="00C7345F" w:rsidRDefault="000E4186" w:rsidP="00F73F5C">
            <w:pPr>
              <w:pStyle w:val="TableTextLeft"/>
              <w:rPr>
                <w:noProof w:val="0"/>
              </w:rPr>
            </w:pPr>
            <w:r w:rsidRPr="00C7345F">
              <w:rPr>
                <w:noProof w:val="0"/>
              </w:rPr>
              <w:t>San Ardo Union Elementary</w:t>
            </w:r>
          </w:p>
        </w:tc>
        <w:tc>
          <w:tcPr>
            <w:tcW w:w="950" w:type="dxa"/>
            <w:noWrap/>
          </w:tcPr>
          <w:p w14:paraId="3B4A5666" w14:textId="77777777" w:rsidR="000E4186" w:rsidRPr="00C7345F" w:rsidRDefault="000E4186" w:rsidP="00F73F5C">
            <w:pPr>
              <w:pStyle w:val="TableText"/>
            </w:pPr>
            <w:r w:rsidRPr="00C7345F">
              <w:t>6</w:t>
            </w:r>
          </w:p>
        </w:tc>
      </w:tr>
      <w:tr w:rsidR="000E4186" w:rsidRPr="00C7345F" w14:paraId="7356A128" w14:textId="77777777" w:rsidTr="000E4186">
        <w:trPr>
          <w:trHeight w:val="277"/>
        </w:trPr>
        <w:tc>
          <w:tcPr>
            <w:tcW w:w="8208" w:type="dxa"/>
            <w:noWrap/>
          </w:tcPr>
          <w:p w14:paraId="390A317A" w14:textId="77777777" w:rsidR="000E4186" w:rsidRPr="00C7345F" w:rsidRDefault="000E4186" w:rsidP="00F73F5C">
            <w:pPr>
              <w:pStyle w:val="TableTextLeft"/>
              <w:rPr>
                <w:noProof w:val="0"/>
              </w:rPr>
            </w:pPr>
            <w:r w:rsidRPr="00C7345F">
              <w:rPr>
                <w:noProof w:val="0"/>
              </w:rPr>
              <w:t>San Benito High</w:t>
            </w:r>
          </w:p>
        </w:tc>
        <w:tc>
          <w:tcPr>
            <w:tcW w:w="950" w:type="dxa"/>
            <w:noWrap/>
          </w:tcPr>
          <w:p w14:paraId="5718F407" w14:textId="77777777" w:rsidR="000E4186" w:rsidRPr="00C7345F" w:rsidRDefault="000E4186" w:rsidP="00F73F5C">
            <w:pPr>
              <w:pStyle w:val="TableText"/>
            </w:pPr>
            <w:r w:rsidRPr="00C7345F">
              <w:t>15</w:t>
            </w:r>
          </w:p>
        </w:tc>
      </w:tr>
      <w:tr w:rsidR="000E4186" w:rsidRPr="00C7345F" w14:paraId="44657CE6" w14:textId="77777777" w:rsidTr="000E4186">
        <w:trPr>
          <w:trHeight w:val="277"/>
        </w:trPr>
        <w:tc>
          <w:tcPr>
            <w:tcW w:w="8208" w:type="dxa"/>
            <w:noWrap/>
          </w:tcPr>
          <w:p w14:paraId="5D717BF5" w14:textId="77777777" w:rsidR="000E4186" w:rsidRPr="00C7345F" w:rsidRDefault="000E4186" w:rsidP="00F73F5C">
            <w:pPr>
              <w:pStyle w:val="TableTextLeft"/>
              <w:rPr>
                <w:noProof w:val="0"/>
              </w:rPr>
            </w:pPr>
            <w:r w:rsidRPr="00C7345F">
              <w:rPr>
                <w:noProof w:val="0"/>
              </w:rPr>
              <w:t>San Bernardino City Unified</w:t>
            </w:r>
          </w:p>
        </w:tc>
        <w:tc>
          <w:tcPr>
            <w:tcW w:w="950" w:type="dxa"/>
            <w:noWrap/>
          </w:tcPr>
          <w:p w14:paraId="65AD4CBB" w14:textId="77777777" w:rsidR="000E4186" w:rsidRPr="00C7345F" w:rsidRDefault="000E4186" w:rsidP="00F73F5C">
            <w:pPr>
              <w:pStyle w:val="TableText"/>
            </w:pPr>
            <w:r w:rsidRPr="00C7345F">
              <w:t>1,230</w:t>
            </w:r>
          </w:p>
        </w:tc>
      </w:tr>
      <w:tr w:rsidR="000E4186" w:rsidRPr="00C7345F" w14:paraId="72860982" w14:textId="77777777" w:rsidTr="000E4186">
        <w:trPr>
          <w:trHeight w:val="277"/>
        </w:trPr>
        <w:tc>
          <w:tcPr>
            <w:tcW w:w="8208" w:type="dxa"/>
            <w:noWrap/>
          </w:tcPr>
          <w:p w14:paraId="04754AAA" w14:textId="77777777" w:rsidR="000E4186" w:rsidRPr="00C7345F" w:rsidRDefault="000E4186" w:rsidP="00F73F5C">
            <w:pPr>
              <w:pStyle w:val="TableTextLeft"/>
              <w:rPr>
                <w:noProof w:val="0"/>
              </w:rPr>
            </w:pPr>
            <w:r w:rsidRPr="00C7345F">
              <w:rPr>
                <w:noProof w:val="0"/>
              </w:rPr>
              <w:t>San Bruno Park Elementary</w:t>
            </w:r>
          </w:p>
        </w:tc>
        <w:tc>
          <w:tcPr>
            <w:tcW w:w="950" w:type="dxa"/>
            <w:noWrap/>
          </w:tcPr>
          <w:p w14:paraId="22BE1DB2" w14:textId="77777777" w:rsidR="000E4186" w:rsidRPr="00C7345F" w:rsidRDefault="000E4186" w:rsidP="00F73F5C">
            <w:pPr>
              <w:pStyle w:val="TableText"/>
            </w:pPr>
            <w:r w:rsidRPr="00C7345F">
              <w:t>60</w:t>
            </w:r>
          </w:p>
        </w:tc>
      </w:tr>
      <w:tr w:rsidR="000E4186" w:rsidRPr="00C7345F" w14:paraId="1A6800A4" w14:textId="77777777" w:rsidTr="000E4186">
        <w:trPr>
          <w:trHeight w:val="277"/>
        </w:trPr>
        <w:tc>
          <w:tcPr>
            <w:tcW w:w="8208" w:type="dxa"/>
            <w:noWrap/>
          </w:tcPr>
          <w:p w14:paraId="1B27A3E2" w14:textId="77777777" w:rsidR="000E4186" w:rsidRPr="00C7345F" w:rsidRDefault="000E4186" w:rsidP="00F73F5C">
            <w:pPr>
              <w:pStyle w:val="TableTextLeft"/>
              <w:rPr>
                <w:noProof w:val="0"/>
              </w:rPr>
            </w:pPr>
            <w:r w:rsidRPr="00C7345F">
              <w:rPr>
                <w:noProof w:val="0"/>
              </w:rPr>
              <w:t>San Carlos Charter Learning Center</w:t>
            </w:r>
          </w:p>
        </w:tc>
        <w:tc>
          <w:tcPr>
            <w:tcW w:w="950" w:type="dxa"/>
            <w:noWrap/>
          </w:tcPr>
          <w:p w14:paraId="5AC6DF0E" w14:textId="77777777" w:rsidR="000E4186" w:rsidRPr="00C7345F" w:rsidRDefault="000E4186" w:rsidP="00F73F5C">
            <w:pPr>
              <w:pStyle w:val="TableText"/>
            </w:pPr>
            <w:r w:rsidRPr="00C7345F">
              <w:t>11</w:t>
            </w:r>
          </w:p>
        </w:tc>
      </w:tr>
      <w:tr w:rsidR="000E4186" w:rsidRPr="00C7345F" w14:paraId="384DFE3A" w14:textId="77777777" w:rsidTr="000E4186">
        <w:trPr>
          <w:trHeight w:val="277"/>
        </w:trPr>
        <w:tc>
          <w:tcPr>
            <w:tcW w:w="8208" w:type="dxa"/>
            <w:noWrap/>
          </w:tcPr>
          <w:p w14:paraId="22ED6447" w14:textId="77777777" w:rsidR="000E4186" w:rsidRPr="00C7345F" w:rsidRDefault="000E4186" w:rsidP="00F73F5C">
            <w:pPr>
              <w:pStyle w:val="TableTextLeft"/>
              <w:rPr>
                <w:noProof w:val="0"/>
              </w:rPr>
            </w:pPr>
            <w:r w:rsidRPr="00C7345F">
              <w:rPr>
                <w:noProof w:val="0"/>
              </w:rPr>
              <w:t>San Carlos Elementary</w:t>
            </w:r>
          </w:p>
        </w:tc>
        <w:tc>
          <w:tcPr>
            <w:tcW w:w="950" w:type="dxa"/>
            <w:noWrap/>
          </w:tcPr>
          <w:p w14:paraId="082CC353" w14:textId="77777777" w:rsidR="000E4186" w:rsidRPr="00C7345F" w:rsidRDefault="000E4186" w:rsidP="00F73F5C">
            <w:pPr>
              <w:pStyle w:val="TableText"/>
            </w:pPr>
            <w:r w:rsidRPr="00C7345F">
              <w:t>96</w:t>
            </w:r>
          </w:p>
        </w:tc>
      </w:tr>
    </w:tbl>
    <w:p w14:paraId="21A54664"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30)</w:t>
      </w:r>
    </w:p>
    <w:tbl>
      <w:tblPr>
        <w:tblStyle w:val="TRs"/>
        <w:tblW w:w="0" w:type="auto"/>
        <w:tblLook w:val="04A0" w:firstRow="1" w:lastRow="0" w:firstColumn="1" w:lastColumn="0" w:noHBand="0" w:noVBand="1"/>
        <w:tblDescription w:val="Number of Students by LEA, continuation 30"/>
      </w:tblPr>
      <w:tblGrid>
        <w:gridCol w:w="8208"/>
        <w:gridCol w:w="950"/>
      </w:tblGrid>
      <w:tr w:rsidR="001C1EA4" w:rsidRPr="00C7345F" w14:paraId="0CF1644A"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5C8A3A20"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3DE4C8A0"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03F0B61B" w14:textId="77777777" w:rsidTr="00F73F5C">
        <w:trPr>
          <w:trHeight w:val="277"/>
        </w:trPr>
        <w:tc>
          <w:tcPr>
            <w:tcW w:w="8208" w:type="dxa"/>
            <w:noWrap/>
          </w:tcPr>
          <w:p w14:paraId="65B3CE27" w14:textId="77777777" w:rsidR="001C1EA4" w:rsidRPr="00C7345F" w:rsidRDefault="001C1EA4" w:rsidP="000E4186">
            <w:pPr>
              <w:pStyle w:val="TableTextLeft"/>
              <w:rPr>
                <w:noProof w:val="0"/>
              </w:rPr>
            </w:pPr>
            <w:r w:rsidRPr="00C7345F">
              <w:rPr>
                <w:noProof w:val="0"/>
              </w:rPr>
              <w:t>San Diego Cooperative Charter</w:t>
            </w:r>
          </w:p>
        </w:tc>
        <w:tc>
          <w:tcPr>
            <w:tcW w:w="950" w:type="dxa"/>
            <w:noWrap/>
          </w:tcPr>
          <w:p w14:paraId="3DF89173" w14:textId="77777777" w:rsidR="001C1EA4" w:rsidRPr="00C7345F" w:rsidRDefault="001C1EA4" w:rsidP="00F73F5C">
            <w:pPr>
              <w:pStyle w:val="TableText"/>
            </w:pPr>
            <w:r w:rsidRPr="00C7345F">
              <w:t>4</w:t>
            </w:r>
          </w:p>
        </w:tc>
      </w:tr>
      <w:tr w:rsidR="001C1EA4" w:rsidRPr="00C7345F" w14:paraId="2B5E26D3" w14:textId="77777777" w:rsidTr="00F73F5C">
        <w:trPr>
          <w:trHeight w:val="277"/>
        </w:trPr>
        <w:tc>
          <w:tcPr>
            <w:tcW w:w="8208" w:type="dxa"/>
            <w:noWrap/>
          </w:tcPr>
          <w:p w14:paraId="4486EEAB" w14:textId="77777777" w:rsidR="001C1EA4" w:rsidRPr="00C7345F" w:rsidRDefault="001C1EA4" w:rsidP="000E4186">
            <w:pPr>
              <w:pStyle w:val="TableTextLeft"/>
              <w:rPr>
                <w:noProof w:val="0"/>
              </w:rPr>
            </w:pPr>
            <w:r w:rsidRPr="00C7345F">
              <w:rPr>
                <w:noProof w:val="0"/>
              </w:rPr>
              <w:t>San Diego County Office of Education</w:t>
            </w:r>
          </w:p>
        </w:tc>
        <w:tc>
          <w:tcPr>
            <w:tcW w:w="950" w:type="dxa"/>
            <w:noWrap/>
          </w:tcPr>
          <w:p w14:paraId="077EED31" w14:textId="77777777" w:rsidR="001C1EA4" w:rsidRPr="00C7345F" w:rsidRDefault="001C1EA4" w:rsidP="00F73F5C">
            <w:pPr>
              <w:pStyle w:val="TableText"/>
            </w:pPr>
            <w:r w:rsidRPr="00C7345F">
              <w:t>35</w:t>
            </w:r>
          </w:p>
        </w:tc>
      </w:tr>
      <w:tr w:rsidR="001C1EA4" w:rsidRPr="00C7345F" w14:paraId="66030FE1" w14:textId="77777777" w:rsidTr="00F73F5C">
        <w:trPr>
          <w:trHeight w:val="277"/>
        </w:trPr>
        <w:tc>
          <w:tcPr>
            <w:tcW w:w="8208" w:type="dxa"/>
            <w:noWrap/>
          </w:tcPr>
          <w:p w14:paraId="56044511" w14:textId="77777777" w:rsidR="001C1EA4" w:rsidRPr="00C7345F" w:rsidRDefault="001C1EA4" w:rsidP="000E4186">
            <w:pPr>
              <w:pStyle w:val="TableTextLeft"/>
              <w:rPr>
                <w:noProof w:val="0"/>
              </w:rPr>
            </w:pPr>
            <w:r w:rsidRPr="00C7345F">
              <w:rPr>
                <w:noProof w:val="0"/>
              </w:rPr>
              <w:t>San Diego Global Vision Academy</w:t>
            </w:r>
          </w:p>
        </w:tc>
        <w:tc>
          <w:tcPr>
            <w:tcW w:w="950" w:type="dxa"/>
            <w:noWrap/>
          </w:tcPr>
          <w:p w14:paraId="7CDA83E6" w14:textId="77777777" w:rsidR="001C1EA4" w:rsidRPr="00C7345F" w:rsidRDefault="001C1EA4" w:rsidP="00F73F5C">
            <w:pPr>
              <w:pStyle w:val="TableText"/>
            </w:pPr>
            <w:r w:rsidRPr="00C7345F">
              <w:t>14</w:t>
            </w:r>
          </w:p>
        </w:tc>
      </w:tr>
      <w:tr w:rsidR="001C1EA4" w:rsidRPr="00C7345F" w14:paraId="07AF9C37" w14:textId="77777777" w:rsidTr="00F73F5C">
        <w:trPr>
          <w:trHeight w:val="277"/>
        </w:trPr>
        <w:tc>
          <w:tcPr>
            <w:tcW w:w="8208" w:type="dxa"/>
            <w:noWrap/>
          </w:tcPr>
          <w:p w14:paraId="1E85185C" w14:textId="77777777" w:rsidR="001C1EA4" w:rsidRPr="00C7345F" w:rsidRDefault="001C1EA4" w:rsidP="000E4186">
            <w:pPr>
              <w:pStyle w:val="TableTextLeft"/>
              <w:rPr>
                <w:noProof w:val="0"/>
              </w:rPr>
            </w:pPr>
            <w:r w:rsidRPr="00C7345F">
              <w:rPr>
                <w:noProof w:val="0"/>
              </w:rPr>
              <w:t>San Diego Unified</w:t>
            </w:r>
          </w:p>
        </w:tc>
        <w:tc>
          <w:tcPr>
            <w:tcW w:w="950" w:type="dxa"/>
            <w:noWrap/>
          </w:tcPr>
          <w:p w14:paraId="7304514B" w14:textId="77777777" w:rsidR="001C1EA4" w:rsidRPr="00C7345F" w:rsidRDefault="001C1EA4" w:rsidP="00F73F5C">
            <w:pPr>
              <w:pStyle w:val="TableText"/>
            </w:pPr>
            <w:r w:rsidRPr="00C7345F">
              <w:t>3,480</w:t>
            </w:r>
          </w:p>
        </w:tc>
      </w:tr>
      <w:tr w:rsidR="001C1EA4" w:rsidRPr="00C7345F" w14:paraId="16314B37" w14:textId="77777777" w:rsidTr="00F73F5C">
        <w:trPr>
          <w:trHeight w:val="277"/>
        </w:trPr>
        <w:tc>
          <w:tcPr>
            <w:tcW w:w="8208" w:type="dxa"/>
            <w:noWrap/>
          </w:tcPr>
          <w:p w14:paraId="7708A818" w14:textId="77777777" w:rsidR="001C1EA4" w:rsidRPr="00C7345F" w:rsidRDefault="001C1EA4" w:rsidP="000E4186">
            <w:pPr>
              <w:pStyle w:val="TableTextLeft"/>
              <w:rPr>
                <w:noProof w:val="0"/>
              </w:rPr>
            </w:pPr>
            <w:r w:rsidRPr="00C7345F">
              <w:rPr>
                <w:noProof w:val="0"/>
              </w:rPr>
              <w:t>San Diego Workforce Innovation High</w:t>
            </w:r>
          </w:p>
        </w:tc>
        <w:tc>
          <w:tcPr>
            <w:tcW w:w="950" w:type="dxa"/>
            <w:noWrap/>
          </w:tcPr>
          <w:p w14:paraId="222590D0" w14:textId="77777777" w:rsidR="001C1EA4" w:rsidRPr="00C7345F" w:rsidRDefault="001C1EA4" w:rsidP="00F73F5C">
            <w:pPr>
              <w:pStyle w:val="TableText"/>
            </w:pPr>
            <w:r w:rsidRPr="00C7345F">
              <w:t>10</w:t>
            </w:r>
          </w:p>
        </w:tc>
      </w:tr>
      <w:tr w:rsidR="001C1EA4" w:rsidRPr="00C7345F" w14:paraId="4736C31C" w14:textId="77777777" w:rsidTr="00F73F5C">
        <w:trPr>
          <w:trHeight w:val="277"/>
        </w:trPr>
        <w:tc>
          <w:tcPr>
            <w:tcW w:w="8208" w:type="dxa"/>
            <w:noWrap/>
          </w:tcPr>
          <w:p w14:paraId="7C1F33AD" w14:textId="77777777" w:rsidR="001C1EA4" w:rsidRPr="00C7345F" w:rsidRDefault="001C1EA4" w:rsidP="000E4186">
            <w:pPr>
              <w:pStyle w:val="TableTextLeft"/>
              <w:rPr>
                <w:noProof w:val="0"/>
              </w:rPr>
            </w:pPr>
            <w:r w:rsidRPr="00C7345F">
              <w:rPr>
                <w:noProof w:val="0"/>
              </w:rPr>
              <w:t>San Dieguito Union High</w:t>
            </w:r>
          </w:p>
        </w:tc>
        <w:tc>
          <w:tcPr>
            <w:tcW w:w="950" w:type="dxa"/>
            <w:noWrap/>
          </w:tcPr>
          <w:p w14:paraId="540E649D" w14:textId="77777777" w:rsidR="001C1EA4" w:rsidRPr="00C7345F" w:rsidRDefault="001C1EA4" w:rsidP="00F73F5C">
            <w:pPr>
              <w:pStyle w:val="TableText"/>
            </w:pPr>
            <w:r w:rsidRPr="00C7345F">
              <w:t>59</w:t>
            </w:r>
          </w:p>
        </w:tc>
      </w:tr>
      <w:tr w:rsidR="001C1EA4" w:rsidRPr="00C7345F" w14:paraId="7ED14A7F" w14:textId="77777777" w:rsidTr="00F73F5C">
        <w:trPr>
          <w:trHeight w:val="277"/>
        </w:trPr>
        <w:tc>
          <w:tcPr>
            <w:tcW w:w="8208" w:type="dxa"/>
            <w:noWrap/>
          </w:tcPr>
          <w:p w14:paraId="1AE7EE7A" w14:textId="77777777" w:rsidR="001C1EA4" w:rsidRPr="00C7345F" w:rsidRDefault="001C1EA4" w:rsidP="000E4186">
            <w:pPr>
              <w:pStyle w:val="TableTextLeft"/>
              <w:rPr>
                <w:noProof w:val="0"/>
              </w:rPr>
            </w:pPr>
            <w:r w:rsidRPr="00C7345F">
              <w:rPr>
                <w:noProof w:val="0"/>
              </w:rPr>
              <w:t>San Francisco Unified</w:t>
            </w:r>
          </w:p>
        </w:tc>
        <w:tc>
          <w:tcPr>
            <w:tcW w:w="950" w:type="dxa"/>
            <w:noWrap/>
          </w:tcPr>
          <w:p w14:paraId="4EB487F9" w14:textId="77777777" w:rsidR="001C1EA4" w:rsidRPr="00C7345F" w:rsidRDefault="001C1EA4" w:rsidP="00F73F5C">
            <w:pPr>
              <w:pStyle w:val="TableText"/>
            </w:pPr>
            <w:r w:rsidRPr="00C7345F">
              <w:t>2,188</w:t>
            </w:r>
          </w:p>
        </w:tc>
      </w:tr>
      <w:tr w:rsidR="001C1EA4" w:rsidRPr="00C7345F" w14:paraId="64EA2F56" w14:textId="77777777" w:rsidTr="00F73F5C">
        <w:trPr>
          <w:trHeight w:val="277"/>
        </w:trPr>
        <w:tc>
          <w:tcPr>
            <w:tcW w:w="8208" w:type="dxa"/>
            <w:noWrap/>
          </w:tcPr>
          <w:p w14:paraId="3E23F1AF" w14:textId="77777777" w:rsidR="001C1EA4" w:rsidRPr="00C7345F" w:rsidRDefault="001C1EA4" w:rsidP="000E4186">
            <w:pPr>
              <w:pStyle w:val="TableTextLeft"/>
              <w:rPr>
                <w:noProof w:val="0"/>
              </w:rPr>
            </w:pPr>
            <w:r w:rsidRPr="00C7345F">
              <w:rPr>
                <w:noProof w:val="0"/>
              </w:rPr>
              <w:t>San Gabriel Unified</w:t>
            </w:r>
          </w:p>
        </w:tc>
        <w:tc>
          <w:tcPr>
            <w:tcW w:w="950" w:type="dxa"/>
            <w:noWrap/>
          </w:tcPr>
          <w:p w14:paraId="03FB90AF" w14:textId="77777777" w:rsidR="001C1EA4" w:rsidRPr="00C7345F" w:rsidRDefault="001C1EA4" w:rsidP="00F73F5C">
            <w:pPr>
              <w:pStyle w:val="TableText"/>
            </w:pPr>
            <w:r w:rsidRPr="00C7345F">
              <w:t>206</w:t>
            </w:r>
          </w:p>
        </w:tc>
      </w:tr>
      <w:tr w:rsidR="001C1EA4" w:rsidRPr="00C7345F" w14:paraId="609C3FBF" w14:textId="77777777" w:rsidTr="00F73F5C">
        <w:trPr>
          <w:trHeight w:val="277"/>
        </w:trPr>
        <w:tc>
          <w:tcPr>
            <w:tcW w:w="8208" w:type="dxa"/>
            <w:noWrap/>
          </w:tcPr>
          <w:p w14:paraId="0726E511" w14:textId="77777777" w:rsidR="001C1EA4" w:rsidRPr="00C7345F" w:rsidRDefault="001C1EA4" w:rsidP="000E4186">
            <w:pPr>
              <w:pStyle w:val="TableTextLeft"/>
              <w:rPr>
                <w:noProof w:val="0"/>
              </w:rPr>
            </w:pPr>
            <w:r w:rsidRPr="00C7345F">
              <w:rPr>
                <w:noProof w:val="0"/>
              </w:rPr>
              <w:t>San Jacinto Unified</w:t>
            </w:r>
          </w:p>
        </w:tc>
        <w:tc>
          <w:tcPr>
            <w:tcW w:w="950" w:type="dxa"/>
            <w:noWrap/>
          </w:tcPr>
          <w:p w14:paraId="7A2E6316" w14:textId="77777777" w:rsidR="001C1EA4" w:rsidRPr="00C7345F" w:rsidRDefault="001C1EA4" w:rsidP="00F73F5C">
            <w:pPr>
              <w:pStyle w:val="TableText"/>
            </w:pPr>
            <w:r w:rsidRPr="00C7345F">
              <w:t>243</w:t>
            </w:r>
          </w:p>
        </w:tc>
      </w:tr>
      <w:tr w:rsidR="001C1EA4" w:rsidRPr="00C7345F" w14:paraId="5E7F9C23" w14:textId="77777777" w:rsidTr="00F73F5C">
        <w:trPr>
          <w:trHeight w:val="277"/>
        </w:trPr>
        <w:tc>
          <w:tcPr>
            <w:tcW w:w="8208" w:type="dxa"/>
            <w:noWrap/>
          </w:tcPr>
          <w:p w14:paraId="65466CDC" w14:textId="77777777" w:rsidR="001C1EA4" w:rsidRPr="00C7345F" w:rsidRDefault="001C1EA4" w:rsidP="000E4186">
            <w:pPr>
              <w:pStyle w:val="TableTextLeft"/>
              <w:rPr>
                <w:noProof w:val="0"/>
              </w:rPr>
            </w:pPr>
            <w:r w:rsidRPr="00C7345F">
              <w:rPr>
                <w:noProof w:val="0"/>
              </w:rPr>
              <w:t>San Jacinto Valley Academy</w:t>
            </w:r>
          </w:p>
        </w:tc>
        <w:tc>
          <w:tcPr>
            <w:tcW w:w="950" w:type="dxa"/>
            <w:noWrap/>
          </w:tcPr>
          <w:p w14:paraId="59CB1208" w14:textId="77777777" w:rsidR="001C1EA4" w:rsidRPr="00C7345F" w:rsidRDefault="001C1EA4" w:rsidP="00F73F5C">
            <w:pPr>
              <w:pStyle w:val="TableText"/>
            </w:pPr>
            <w:r w:rsidRPr="00C7345F">
              <w:t>16</w:t>
            </w:r>
          </w:p>
        </w:tc>
      </w:tr>
      <w:tr w:rsidR="001C1EA4" w:rsidRPr="00C7345F" w14:paraId="7D53F3ED" w14:textId="77777777" w:rsidTr="00F73F5C">
        <w:trPr>
          <w:trHeight w:val="277"/>
        </w:trPr>
        <w:tc>
          <w:tcPr>
            <w:tcW w:w="8208" w:type="dxa"/>
            <w:noWrap/>
          </w:tcPr>
          <w:p w14:paraId="6095E5BF" w14:textId="77777777" w:rsidR="001C1EA4" w:rsidRPr="00C7345F" w:rsidRDefault="001C1EA4" w:rsidP="000E4186">
            <w:pPr>
              <w:pStyle w:val="TableTextLeft"/>
              <w:rPr>
                <w:noProof w:val="0"/>
              </w:rPr>
            </w:pPr>
            <w:r w:rsidRPr="00C7345F">
              <w:rPr>
                <w:noProof w:val="0"/>
              </w:rPr>
              <w:t>San Jose Charter Academy</w:t>
            </w:r>
          </w:p>
        </w:tc>
        <w:tc>
          <w:tcPr>
            <w:tcW w:w="950" w:type="dxa"/>
            <w:noWrap/>
          </w:tcPr>
          <w:p w14:paraId="719BB3F7" w14:textId="77777777" w:rsidR="001C1EA4" w:rsidRPr="00C7345F" w:rsidRDefault="001C1EA4" w:rsidP="00F73F5C">
            <w:pPr>
              <w:pStyle w:val="TableText"/>
            </w:pPr>
            <w:r w:rsidRPr="00C7345F">
              <w:t>42</w:t>
            </w:r>
          </w:p>
        </w:tc>
      </w:tr>
      <w:tr w:rsidR="001C1EA4" w:rsidRPr="00C7345F" w14:paraId="33D7DBE4" w14:textId="77777777" w:rsidTr="00F73F5C">
        <w:trPr>
          <w:trHeight w:val="277"/>
        </w:trPr>
        <w:tc>
          <w:tcPr>
            <w:tcW w:w="8208" w:type="dxa"/>
            <w:noWrap/>
          </w:tcPr>
          <w:p w14:paraId="18C1CC34" w14:textId="77777777" w:rsidR="001C1EA4" w:rsidRPr="00C7345F" w:rsidRDefault="001C1EA4" w:rsidP="000E4186">
            <w:pPr>
              <w:pStyle w:val="TableTextLeft"/>
              <w:rPr>
                <w:noProof w:val="0"/>
              </w:rPr>
            </w:pPr>
            <w:r w:rsidRPr="00C7345F">
              <w:rPr>
                <w:noProof w:val="0"/>
              </w:rPr>
              <w:t>San Jose Unified</w:t>
            </w:r>
          </w:p>
        </w:tc>
        <w:tc>
          <w:tcPr>
            <w:tcW w:w="950" w:type="dxa"/>
            <w:noWrap/>
          </w:tcPr>
          <w:p w14:paraId="5DC3992B" w14:textId="77777777" w:rsidR="001C1EA4" w:rsidRPr="00C7345F" w:rsidRDefault="001C1EA4" w:rsidP="00F73F5C">
            <w:pPr>
              <w:pStyle w:val="TableText"/>
            </w:pPr>
            <w:r w:rsidRPr="00C7345F">
              <w:t>805</w:t>
            </w:r>
          </w:p>
        </w:tc>
      </w:tr>
      <w:tr w:rsidR="001C1EA4" w:rsidRPr="00C7345F" w14:paraId="40D3B189" w14:textId="77777777" w:rsidTr="00F73F5C">
        <w:trPr>
          <w:trHeight w:val="277"/>
        </w:trPr>
        <w:tc>
          <w:tcPr>
            <w:tcW w:w="8208" w:type="dxa"/>
            <w:noWrap/>
          </w:tcPr>
          <w:p w14:paraId="7B1B886D" w14:textId="77777777" w:rsidR="001C1EA4" w:rsidRPr="00C7345F" w:rsidRDefault="001C1EA4" w:rsidP="000E4186">
            <w:pPr>
              <w:pStyle w:val="TableTextLeft"/>
              <w:rPr>
                <w:noProof w:val="0"/>
              </w:rPr>
            </w:pPr>
            <w:r w:rsidRPr="00C7345F">
              <w:rPr>
                <w:noProof w:val="0"/>
              </w:rPr>
              <w:t>San Juan Unified</w:t>
            </w:r>
          </w:p>
        </w:tc>
        <w:tc>
          <w:tcPr>
            <w:tcW w:w="950" w:type="dxa"/>
            <w:noWrap/>
          </w:tcPr>
          <w:p w14:paraId="6A4DAC31" w14:textId="77777777" w:rsidR="001C1EA4" w:rsidRPr="00C7345F" w:rsidRDefault="001C1EA4" w:rsidP="00F73F5C">
            <w:pPr>
              <w:pStyle w:val="TableText"/>
            </w:pPr>
            <w:r w:rsidRPr="00C7345F">
              <w:t>1,448</w:t>
            </w:r>
          </w:p>
        </w:tc>
      </w:tr>
      <w:tr w:rsidR="001C1EA4" w:rsidRPr="00C7345F" w14:paraId="73A40A58" w14:textId="77777777" w:rsidTr="00F73F5C">
        <w:trPr>
          <w:trHeight w:val="277"/>
        </w:trPr>
        <w:tc>
          <w:tcPr>
            <w:tcW w:w="8208" w:type="dxa"/>
            <w:noWrap/>
          </w:tcPr>
          <w:p w14:paraId="144EB787" w14:textId="77777777" w:rsidR="001C1EA4" w:rsidRPr="00C7345F" w:rsidRDefault="001C1EA4" w:rsidP="000E4186">
            <w:pPr>
              <w:pStyle w:val="TableTextLeft"/>
              <w:rPr>
                <w:noProof w:val="0"/>
              </w:rPr>
            </w:pPr>
            <w:r w:rsidRPr="00C7345F">
              <w:rPr>
                <w:noProof w:val="0"/>
              </w:rPr>
              <w:t>San Leandro Unified</w:t>
            </w:r>
          </w:p>
        </w:tc>
        <w:tc>
          <w:tcPr>
            <w:tcW w:w="950" w:type="dxa"/>
            <w:noWrap/>
          </w:tcPr>
          <w:p w14:paraId="2AE378F5" w14:textId="77777777" w:rsidR="001C1EA4" w:rsidRPr="00C7345F" w:rsidRDefault="001C1EA4" w:rsidP="00F73F5C">
            <w:pPr>
              <w:pStyle w:val="TableText"/>
            </w:pPr>
            <w:r w:rsidRPr="00C7345F">
              <w:t>280</w:t>
            </w:r>
          </w:p>
        </w:tc>
      </w:tr>
      <w:tr w:rsidR="001C1EA4" w:rsidRPr="00C7345F" w14:paraId="6402253D" w14:textId="77777777" w:rsidTr="00F73F5C">
        <w:trPr>
          <w:trHeight w:val="277"/>
        </w:trPr>
        <w:tc>
          <w:tcPr>
            <w:tcW w:w="8208" w:type="dxa"/>
            <w:noWrap/>
          </w:tcPr>
          <w:p w14:paraId="772DCCC6" w14:textId="77777777" w:rsidR="001C1EA4" w:rsidRPr="00C7345F" w:rsidRDefault="001C1EA4" w:rsidP="000E4186">
            <w:pPr>
              <w:pStyle w:val="TableTextLeft"/>
              <w:rPr>
                <w:noProof w:val="0"/>
              </w:rPr>
            </w:pPr>
            <w:r w:rsidRPr="00C7345F">
              <w:rPr>
                <w:noProof w:val="0"/>
              </w:rPr>
              <w:t>San Lorenzo Unified</w:t>
            </w:r>
          </w:p>
        </w:tc>
        <w:tc>
          <w:tcPr>
            <w:tcW w:w="950" w:type="dxa"/>
            <w:noWrap/>
          </w:tcPr>
          <w:p w14:paraId="3315BD0B" w14:textId="77777777" w:rsidR="001C1EA4" w:rsidRPr="00C7345F" w:rsidRDefault="001C1EA4" w:rsidP="00F73F5C">
            <w:pPr>
              <w:pStyle w:val="TableText"/>
            </w:pPr>
            <w:r w:rsidRPr="00C7345F">
              <w:t>307</w:t>
            </w:r>
          </w:p>
        </w:tc>
      </w:tr>
      <w:tr w:rsidR="001C1EA4" w:rsidRPr="00C7345F" w14:paraId="0C322E0D" w14:textId="77777777" w:rsidTr="00F73F5C">
        <w:trPr>
          <w:trHeight w:val="277"/>
        </w:trPr>
        <w:tc>
          <w:tcPr>
            <w:tcW w:w="8208" w:type="dxa"/>
            <w:noWrap/>
          </w:tcPr>
          <w:p w14:paraId="415B719F" w14:textId="77777777" w:rsidR="001C1EA4" w:rsidRPr="00C7345F" w:rsidRDefault="001C1EA4" w:rsidP="000E4186">
            <w:pPr>
              <w:pStyle w:val="TableTextLeft"/>
              <w:rPr>
                <w:noProof w:val="0"/>
              </w:rPr>
            </w:pPr>
            <w:r w:rsidRPr="00C7345F">
              <w:rPr>
                <w:noProof w:val="0"/>
              </w:rPr>
              <w:t>San Lorenzo Valley Unified</w:t>
            </w:r>
          </w:p>
        </w:tc>
        <w:tc>
          <w:tcPr>
            <w:tcW w:w="950" w:type="dxa"/>
            <w:noWrap/>
          </w:tcPr>
          <w:p w14:paraId="6C22C025" w14:textId="77777777" w:rsidR="001C1EA4" w:rsidRPr="00C7345F" w:rsidRDefault="001C1EA4" w:rsidP="00F73F5C">
            <w:pPr>
              <w:pStyle w:val="TableText"/>
            </w:pPr>
            <w:r w:rsidRPr="00C7345F">
              <w:t>8</w:t>
            </w:r>
          </w:p>
        </w:tc>
      </w:tr>
      <w:tr w:rsidR="001C1EA4" w:rsidRPr="00C7345F" w14:paraId="5C80DDE1" w14:textId="77777777" w:rsidTr="00F73F5C">
        <w:trPr>
          <w:trHeight w:val="277"/>
        </w:trPr>
        <w:tc>
          <w:tcPr>
            <w:tcW w:w="8208" w:type="dxa"/>
            <w:noWrap/>
          </w:tcPr>
          <w:p w14:paraId="7C1D5DB2" w14:textId="77777777" w:rsidR="001C1EA4" w:rsidRPr="00C7345F" w:rsidRDefault="001C1EA4" w:rsidP="000E4186">
            <w:pPr>
              <w:pStyle w:val="TableTextLeft"/>
              <w:rPr>
                <w:noProof w:val="0"/>
              </w:rPr>
            </w:pPr>
            <w:r w:rsidRPr="00C7345F">
              <w:rPr>
                <w:noProof w:val="0"/>
              </w:rPr>
              <w:t>San Lucas Union Elementary</w:t>
            </w:r>
          </w:p>
        </w:tc>
        <w:tc>
          <w:tcPr>
            <w:tcW w:w="950" w:type="dxa"/>
            <w:noWrap/>
          </w:tcPr>
          <w:p w14:paraId="0DA05F9E" w14:textId="77777777" w:rsidR="001C1EA4" w:rsidRPr="00C7345F" w:rsidRDefault="001C1EA4" w:rsidP="00F73F5C">
            <w:pPr>
              <w:pStyle w:val="TableText"/>
            </w:pPr>
            <w:r w:rsidRPr="00C7345F">
              <w:t>5</w:t>
            </w:r>
          </w:p>
        </w:tc>
      </w:tr>
      <w:tr w:rsidR="001C1EA4" w:rsidRPr="00C7345F" w14:paraId="207F9EC2" w14:textId="77777777" w:rsidTr="00F73F5C">
        <w:trPr>
          <w:trHeight w:val="277"/>
        </w:trPr>
        <w:tc>
          <w:tcPr>
            <w:tcW w:w="8208" w:type="dxa"/>
            <w:noWrap/>
          </w:tcPr>
          <w:p w14:paraId="56CCE464" w14:textId="77777777" w:rsidR="001C1EA4" w:rsidRPr="00C7345F" w:rsidRDefault="001C1EA4" w:rsidP="000E4186">
            <w:pPr>
              <w:pStyle w:val="TableTextLeft"/>
              <w:rPr>
                <w:noProof w:val="0"/>
              </w:rPr>
            </w:pPr>
            <w:r w:rsidRPr="00C7345F">
              <w:rPr>
                <w:noProof w:val="0"/>
              </w:rPr>
              <w:t>San Luis Coastal Unified</w:t>
            </w:r>
          </w:p>
        </w:tc>
        <w:tc>
          <w:tcPr>
            <w:tcW w:w="950" w:type="dxa"/>
            <w:noWrap/>
          </w:tcPr>
          <w:p w14:paraId="0D62C080" w14:textId="77777777" w:rsidR="001C1EA4" w:rsidRPr="00C7345F" w:rsidRDefault="001C1EA4" w:rsidP="00F73F5C">
            <w:pPr>
              <w:pStyle w:val="TableText"/>
            </w:pPr>
            <w:r w:rsidRPr="00C7345F">
              <w:t>121</w:t>
            </w:r>
          </w:p>
        </w:tc>
      </w:tr>
      <w:tr w:rsidR="001C1EA4" w:rsidRPr="00C7345F" w14:paraId="5A733CC3" w14:textId="77777777" w:rsidTr="00F73F5C">
        <w:trPr>
          <w:trHeight w:val="277"/>
        </w:trPr>
        <w:tc>
          <w:tcPr>
            <w:tcW w:w="8208" w:type="dxa"/>
            <w:noWrap/>
          </w:tcPr>
          <w:p w14:paraId="5AFA2B0D" w14:textId="77777777" w:rsidR="001C1EA4" w:rsidRPr="00C7345F" w:rsidRDefault="001C1EA4" w:rsidP="000E4186">
            <w:pPr>
              <w:pStyle w:val="TableTextLeft"/>
              <w:rPr>
                <w:noProof w:val="0"/>
              </w:rPr>
            </w:pPr>
            <w:r w:rsidRPr="00C7345F">
              <w:rPr>
                <w:noProof w:val="0"/>
              </w:rPr>
              <w:t>San Marcos Unified</w:t>
            </w:r>
          </w:p>
        </w:tc>
        <w:tc>
          <w:tcPr>
            <w:tcW w:w="950" w:type="dxa"/>
            <w:noWrap/>
          </w:tcPr>
          <w:p w14:paraId="4A5282DD" w14:textId="77777777" w:rsidR="001C1EA4" w:rsidRPr="00C7345F" w:rsidRDefault="001C1EA4" w:rsidP="00F73F5C">
            <w:pPr>
              <w:pStyle w:val="TableText"/>
            </w:pPr>
            <w:r w:rsidRPr="00C7345F">
              <w:t>366</w:t>
            </w:r>
          </w:p>
        </w:tc>
      </w:tr>
      <w:tr w:rsidR="001C1EA4" w:rsidRPr="00C7345F" w14:paraId="3E4AB305" w14:textId="77777777" w:rsidTr="00F73F5C">
        <w:trPr>
          <w:trHeight w:val="277"/>
        </w:trPr>
        <w:tc>
          <w:tcPr>
            <w:tcW w:w="8208" w:type="dxa"/>
            <w:noWrap/>
          </w:tcPr>
          <w:p w14:paraId="11EEF4F0" w14:textId="77777777" w:rsidR="001C1EA4" w:rsidRPr="00C7345F" w:rsidRDefault="001C1EA4" w:rsidP="000E4186">
            <w:pPr>
              <w:pStyle w:val="TableTextLeft"/>
              <w:rPr>
                <w:noProof w:val="0"/>
              </w:rPr>
            </w:pPr>
            <w:r w:rsidRPr="00C7345F">
              <w:rPr>
                <w:noProof w:val="0"/>
              </w:rPr>
              <w:t>San Marino Unified</w:t>
            </w:r>
          </w:p>
        </w:tc>
        <w:tc>
          <w:tcPr>
            <w:tcW w:w="950" w:type="dxa"/>
            <w:noWrap/>
          </w:tcPr>
          <w:p w14:paraId="1737447A" w14:textId="77777777" w:rsidR="001C1EA4" w:rsidRPr="00C7345F" w:rsidRDefault="001C1EA4" w:rsidP="00F73F5C">
            <w:pPr>
              <w:pStyle w:val="TableText"/>
            </w:pPr>
            <w:r w:rsidRPr="00C7345F">
              <w:t>113</w:t>
            </w:r>
          </w:p>
        </w:tc>
      </w:tr>
      <w:tr w:rsidR="001C1EA4" w:rsidRPr="00C7345F" w14:paraId="69EF834D" w14:textId="77777777" w:rsidTr="00F73F5C">
        <w:trPr>
          <w:trHeight w:val="277"/>
        </w:trPr>
        <w:tc>
          <w:tcPr>
            <w:tcW w:w="8208" w:type="dxa"/>
            <w:noWrap/>
          </w:tcPr>
          <w:p w14:paraId="52C29138" w14:textId="77777777" w:rsidR="001C1EA4" w:rsidRPr="00C7345F" w:rsidRDefault="001C1EA4" w:rsidP="000E4186">
            <w:pPr>
              <w:pStyle w:val="TableTextLeft"/>
              <w:rPr>
                <w:noProof w:val="0"/>
              </w:rPr>
            </w:pPr>
            <w:r w:rsidRPr="00C7345F">
              <w:rPr>
                <w:noProof w:val="0"/>
              </w:rPr>
              <w:t>San Mateo Union High</w:t>
            </w:r>
          </w:p>
        </w:tc>
        <w:tc>
          <w:tcPr>
            <w:tcW w:w="950" w:type="dxa"/>
            <w:noWrap/>
          </w:tcPr>
          <w:p w14:paraId="0D49F959" w14:textId="77777777" w:rsidR="001C1EA4" w:rsidRPr="00C7345F" w:rsidRDefault="001C1EA4" w:rsidP="00F73F5C">
            <w:pPr>
              <w:pStyle w:val="TableText"/>
            </w:pPr>
            <w:r w:rsidRPr="00C7345F">
              <w:t>72</w:t>
            </w:r>
          </w:p>
        </w:tc>
      </w:tr>
      <w:tr w:rsidR="001C1EA4" w:rsidRPr="00C7345F" w14:paraId="016C39D0" w14:textId="77777777" w:rsidTr="00F73F5C">
        <w:trPr>
          <w:trHeight w:val="277"/>
        </w:trPr>
        <w:tc>
          <w:tcPr>
            <w:tcW w:w="8208" w:type="dxa"/>
            <w:noWrap/>
          </w:tcPr>
          <w:p w14:paraId="248D151D" w14:textId="77777777" w:rsidR="001C1EA4" w:rsidRPr="00C7345F" w:rsidRDefault="001C1EA4" w:rsidP="000E4186">
            <w:pPr>
              <w:pStyle w:val="TableTextLeft"/>
              <w:rPr>
                <w:noProof w:val="0"/>
              </w:rPr>
            </w:pPr>
            <w:r w:rsidRPr="00C7345F">
              <w:rPr>
                <w:noProof w:val="0"/>
              </w:rPr>
              <w:t>San Mateo-Foster City</w:t>
            </w:r>
          </w:p>
        </w:tc>
        <w:tc>
          <w:tcPr>
            <w:tcW w:w="950" w:type="dxa"/>
            <w:noWrap/>
          </w:tcPr>
          <w:p w14:paraId="536FC1D7" w14:textId="77777777" w:rsidR="001C1EA4" w:rsidRPr="00C7345F" w:rsidRDefault="001C1EA4" w:rsidP="00F73F5C">
            <w:pPr>
              <w:pStyle w:val="TableText"/>
            </w:pPr>
            <w:r w:rsidRPr="00C7345F">
              <w:t>659</w:t>
            </w:r>
          </w:p>
        </w:tc>
      </w:tr>
      <w:tr w:rsidR="001C1EA4" w:rsidRPr="00C7345F" w14:paraId="49A6AF3B" w14:textId="77777777" w:rsidTr="00F73F5C">
        <w:trPr>
          <w:trHeight w:val="277"/>
        </w:trPr>
        <w:tc>
          <w:tcPr>
            <w:tcW w:w="8208" w:type="dxa"/>
            <w:noWrap/>
          </w:tcPr>
          <w:p w14:paraId="2FF298D6" w14:textId="77777777" w:rsidR="001C1EA4" w:rsidRPr="00C7345F" w:rsidRDefault="001C1EA4" w:rsidP="000E4186">
            <w:pPr>
              <w:pStyle w:val="TableTextLeft"/>
              <w:rPr>
                <w:noProof w:val="0"/>
              </w:rPr>
            </w:pPr>
            <w:r w:rsidRPr="00C7345F">
              <w:rPr>
                <w:noProof w:val="0"/>
              </w:rPr>
              <w:t>San Miguel Joint Union</w:t>
            </w:r>
          </w:p>
        </w:tc>
        <w:tc>
          <w:tcPr>
            <w:tcW w:w="950" w:type="dxa"/>
            <w:noWrap/>
          </w:tcPr>
          <w:p w14:paraId="08DE0D08" w14:textId="77777777" w:rsidR="001C1EA4" w:rsidRPr="00C7345F" w:rsidRDefault="001C1EA4" w:rsidP="00F73F5C">
            <w:pPr>
              <w:pStyle w:val="TableText"/>
            </w:pPr>
            <w:r w:rsidRPr="00C7345F">
              <w:t>30</w:t>
            </w:r>
          </w:p>
        </w:tc>
      </w:tr>
      <w:tr w:rsidR="001C1EA4" w:rsidRPr="00C7345F" w14:paraId="6243BB76" w14:textId="77777777" w:rsidTr="00F73F5C">
        <w:trPr>
          <w:trHeight w:val="277"/>
        </w:trPr>
        <w:tc>
          <w:tcPr>
            <w:tcW w:w="8208" w:type="dxa"/>
            <w:noWrap/>
          </w:tcPr>
          <w:p w14:paraId="1A9D38EC" w14:textId="77777777" w:rsidR="001C1EA4" w:rsidRPr="00C7345F" w:rsidRDefault="001C1EA4" w:rsidP="000E4186">
            <w:pPr>
              <w:pStyle w:val="TableTextLeft"/>
              <w:rPr>
                <w:noProof w:val="0"/>
              </w:rPr>
            </w:pPr>
            <w:r w:rsidRPr="00C7345F">
              <w:rPr>
                <w:noProof w:val="0"/>
              </w:rPr>
              <w:t>San Pasqual Union Elementary</w:t>
            </w:r>
          </w:p>
        </w:tc>
        <w:tc>
          <w:tcPr>
            <w:tcW w:w="950" w:type="dxa"/>
            <w:noWrap/>
          </w:tcPr>
          <w:p w14:paraId="1C9D86A9" w14:textId="77777777" w:rsidR="001C1EA4" w:rsidRPr="00C7345F" w:rsidRDefault="001C1EA4" w:rsidP="00F73F5C">
            <w:pPr>
              <w:pStyle w:val="TableText"/>
            </w:pPr>
            <w:r w:rsidRPr="00C7345F">
              <w:t>6</w:t>
            </w:r>
          </w:p>
        </w:tc>
      </w:tr>
      <w:tr w:rsidR="001C1EA4" w:rsidRPr="00C7345F" w14:paraId="50D68DCC" w14:textId="77777777" w:rsidTr="00F73F5C">
        <w:trPr>
          <w:trHeight w:val="277"/>
        </w:trPr>
        <w:tc>
          <w:tcPr>
            <w:tcW w:w="8208" w:type="dxa"/>
            <w:noWrap/>
          </w:tcPr>
          <w:p w14:paraId="5B7B954D" w14:textId="77777777" w:rsidR="001C1EA4" w:rsidRPr="00C7345F" w:rsidRDefault="001C1EA4" w:rsidP="000E4186">
            <w:pPr>
              <w:pStyle w:val="TableTextLeft"/>
              <w:rPr>
                <w:noProof w:val="0"/>
              </w:rPr>
            </w:pPr>
            <w:r w:rsidRPr="00C7345F">
              <w:rPr>
                <w:noProof w:val="0"/>
              </w:rPr>
              <w:t>San Pasqual Valley Unified</w:t>
            </w:r>
          </w:p>
        </w:tc>
        <w:tc>
          <w:tcPr>
            <w:tcW w:w="950" w:type="dxa"/>
            <w:noWrap/>
          </w:tcPr>
          <w:p w14:paraId="2F1B9958" w14:textId="77777777" w:rsidR="001C1EA4" w:rsidRPr="00C7345F" w:rsidRDefault="001C1EA4" w:rsidP="00F73F5C">
            <w:pPr>
              <w:pStyle w:val="TableText"/>
            </w:pPr>
            <w:r w:rsidRPr="00C7345F">
              <w:t>15</w:t>
            </w:r>
          </w:p>
        </w:tc>
      </w:tr>
      <w:tr w:rsidR="001C1EA4" w:rsidRPr="00C7345F" w14:paraId="4261EF9E" w14:textId="77777777" w:rsidTr="00F73F5C">
        <w:trPr>
          <w:trHeight w:val="277"/>
        </w:trPr>
        <w:tc>
          <w:tcPr>
            <w:tcW w:w="8208" w:type="dxa"/>
            <w:noWrap/>
          </w:tcPr>
          <w:p w14:paraId="520ABA3A" w14:textId="77777777" w:rsidR="001C1EA4" w:rsidRPr="00C7345F" w:rsidRDefault="001C1EA4" w:rsidP="000E4186">
            <w:pPr>
              <w:pStyle w:val="TableTextLeft"/>
              <w:rPr>
                <w:noProof w:val="0"/>
              </w:rPr>
            </w:pPr>
            <w:r w:rsidRPr="00C7345F">
              <w:rPr>
                <w:noProof w:val="0"/>
              </w:rPr>
              <w:t>San Rafael City Elementary</w:t>
            </w:r>
          </w:p>
        </w:tc>
        <w:tc>
          <w:tcPr>
            <w:tcW w:w="950" w:type="dxa"/>
            <w:noWrap/>
          </w:tcPr>
          <w:p w14:paraId="00972B3A" w14:textId="77777777" w:rsidR="001C1EA4" w:rsidRPr="00C7345F" w:rsidRDefault="001C1EA4" w:rsidP="00F73F5C">
            <w:pPr>
              <w:pStyle w:val="TableText"/>
            </w:pPr>
            <w:r w:rsidRPr="00C7345F">
              <w:t>324</w:t>
            </w:r>
          </w:p>
        </w:tc>
      </w:tr>
      <w:tr w:rsidR="001C1EA4" w:rsidRPr="00C7345F" w14:paraId="45AD239D" w14:textId="77777777" w:rsidTr="00F73F5C">
        <w:trPr>
          <w:trHeight w:val="277"/>
        </w:trPr>
        <w:tc>
          <w:tcPr>
            <w:tcW w:w="8208" w:type="dxa"/>
            <w:noWrap/>
          </w:tcPr>
          <w:p w14:paraId="423245EF" w14:textId="77777777" w:rsidR="001C1EA4" w:rsidRPr="00C7345F" w:rsidRDefault="001C1EA4" w:rsidP="000E4186">
            <w:pPr>
              <w:pStyle w:val="TableTextLeft"/>
              <w:rPr>
                <w:noProof w:val="0"/>
              </w:rPr>
            </w:pPr>
            <w:r w:rsidRPr="00C7345F">
              <w:rPr>
                <w:noProof w:val="0"/>
              </w:rPr>
              <w:t>San Rafael City High</w:t>
            </w:r>
          </w:p>
        </w:tc>
        <w:tc>
          <w:tcPr>
            <w:tcW w:w="950" w:type="dxa"/>
            <w:noWrap/>
          </w:tcPr>
          <w:p w14:paraId="1DB1B659" w14:textId="77777777" w:rsidR="001C1EA4" w:rsidRPr="00C7345F" w:rsidRDefault="001C1EA4" w:rsidP="00F73F5C">
            <w:pPr>
              <w:pStyle w:val="TableText"/>
            </w:pPr>
            <w:r w:rsidRPr="00C7345F">
              <w:t>47</w:t>
            </w:r>
          </w:p>
        </w:tc>
      </w:tr>
      <w:tr w:rsidR="001C1EA4" w:rsidRPr="00C7345F" w14:paraId="44942F4A" w14:textId="77777777" w:rsidTr="00F73F5C">
        <w:trPr>
          <w:trHeight w:val="277"/>
        </w:trPr>
        <w:tc>
          <w:tcPr>
            <w:tcW w:w="8208" w:type="dxa"/>
            <w:noWrap/>
          </w:tcPr>
          <w:p w14:paraId="1E3C091E" w14:textId="77777777" w:rsidR="001C1EA4" w:rsidRPr="00C7345F" w:rsidRDefault="001C1EA4" w:rsidP="000E4186">
            <w:pPr>
              <w:pStyle w:val="TableTextLeft"/>
              <w:rPr>
                <w:noProof w:val="0"/>
              </w:rPr>
            </w:pPr>
            <w:r w:rsidRPr="00C7345F">
              <w:rPr>
                <w:noProof w:val="0"/>
              </w:rPr>
              <w:t>San Ramon Valley Unified</w:t>
            </w:r>
          </w:p>
        </w:tc>
        <w:tc>
          <w:tcPr>
            <w:tcW w:w="950" w:type="dxa"/>
            <w:noWrap/>
          </w:tcPr>
          <w:p w14:paraId="00367787" w14:textId="77777777" w:rsidR="001C1EA4" w:rsidRPr="00C7345F" w:rsidRDefault="001C1EA4" w:rsidP="00F73F5C">
            <w:pPr>
              <w:pStyle w:val="TableText"/>
            </w:pPr>
            <w:r w:rsidRPr="00C7345F">
              <w:t>449</w:t>
            </w:r>
          </w:p>
        </w:tc>
      </w:tr>
      <w:tr w:rsidR="001C1EA4" w:rsidRPr="00C7345F" w14:paraId="623CF9FA" w14:textId="77777777" w:rsidTr="00F73F5C">
        <w:trPr>
          <w:trHeight w:val="277"/>
        </w:trPr>
        <w:tc>
          <w:tcPr>
            <w:tcW w:w="8208" w:type="dxa"/>
            <w:noWrap/>
          </w:tcPr>
          <w:p w14:paraId="03E6FB09" w14:textId="77777777" w:rsidR="001C1EA4" w:rsidRPr="00C7345F" w:rsidRDefault="001C1EA4" w:rsidP="000E4186">
            <w:pPr>
              <w:pStyle w:val="TableTextLeft"/>
              <w:rPr>
                <w:noProof w:val="0"/>
              </w:rPr>
            </w:pPr>
            <w:r w:rsidRPr="00C7345F">
              <w:rPr>
                <w:noProof w:val="0"/>
              </w:rPr>
              <w:t>San Ysidro Elementary</w:t>
            </w:r>
          </w:p>
        </w:tc>
        <w:tc>
          <w:tcPr>
            <w:tcW w:w="950" w:type="dxa"/>
            <w:noWrap/>
          </w:tcPr>
          <w:p w14:paraId="4F393F44" w14:textId="77777777" w:rsidR="001C1EA4" w:rsidRPr="00C7345F" w:rsidRDefault="001C1EA4" w:rsidP="00F73F5C">
            <w:pPr>
              <w:pStyle w:val="TableText"/>
            </w:pPr>
            <w:r w:rsidRPr="00C7345F">
              <w:t>359</w:t>
            </w:r>
          </w:p>
        </w:tc>
      </w:tr>
      <w:tr w:rsidR="001C1EA4" w:rsidRPr="00C7345F" w14:paraId="4BFF78F9" w14:textId="77777777" w:rsidTr="00F73F5C">
        <w:trPr>
          <w:trHeight w:val="277"/>
        </w:trPr>
        <w:tc>
          <w:tcPr>
            <w:tcW w:w="8208" w:type="dxa"/>
            <w:noWrap/>
          </w:tcPr>
          <w:p w14:paraId="584EE9B3" w14:textId="77777777" w:rsidR="001C1EA4" w:rsidRPr="00C7345F" w:rsidRDefault="001C1EA4" w:rsidP="000E4186">
            <w:pPr>
              <w:pStyle w:val="TableTextLeft"/>
              <w:rPr>
                <w:noProof w:val="0"/>
              </w:rPr>
            </w:pPr>
            <w:r w:rsidRPr="00C7345F">
              <w:rPr>
                <w:noProof w:val="0"/>
              </w:rPr>
              <w:t>Sanger Unified</w:t>
            </w:r>
          </w:p>
        </w:tc>
        <w:tc>
          <w:tcPr>
            <w:tcW w:w="950" w:type="dxa"/>
            <w:noWrap/>
          </w:tcPr>
          <w:p w14:paraId="666857DC" w14:textId="77777777" w:rsidR="001C1EA4" w:rsidRPr="00C7345F" w:rsidRDefault="001C1EA4" w:rsidP="00F73F5C">
            <w:pPr>
              <w:pStyle w:val="TableText"/>
            </w:pPr>
            <w:r w:rsidRPr="00C7345F">
              <w:t>250</w:t>
            </w:r>
          </w:p>
        </w:tc>
      </w:tr>
      <w:tr w:rsidR="001C1EA4" w:rsidRPr="00C7345F" w14:paraId="4172C476" w14:textId="77777777" w:rsidTr="00F73F5C">
        <w:trPr>
          <w:trHeight w:val="277"/>
        </w:trPr>
        <w:tc>
          <w:tcPr>
            <w:tcW w:w="8208" w:type="dxa"/>
            <w:noWrap/>
          </w:tcPr>
          <w:p w14:paraId="22D0D16F" w14:textId="77777777" w:rsidR="001C1EA4" w:rsidRPr="00C7345F" w:rsidRDefault="001C1EA4" w:rsidP="000E4186">
            <w:pPr>
              <w:pStyle w:val="TableTextLeft"/>
              <w:rPr>
                <w:noProof w:val="0"/>
              </w:rPr>
            </w:pPr>
            <w:r w:rsidRPr="00C7345F">
              <w:rPr>
                <w:noProof w:val="0"/>
              </w:rPr>
              <w:t>Santa Ana Unified</w:t>
            </w:r>
          </w:p>
        </w:tc>
        <w:tc>
          <w:tcPr>
            <w:tcW w:w="950" w:type="dxa"/>
            <w:noWrap/>
          </w:tcPr>
          <w:p w14:paraId="3FFF5528" w14:textId="77777777" w:rsidR="001C1EA4" w:rsidRPr="00C7345F" w:rsidRDefault="001C1EA4" w:rsidP="00F73F5C">
            <w:pPr>
              <w:pStyle w:val="TableText"/>
            </w:pPr>
            <w:r w:rsidRPr="00C7345F">
              <w:t>1,932</w:t>
            </w:r>
          </w:p>
        </w:tc>
      </w:tr>
      <w:tr w:rsidR="001C1EA4" w:rsidRPr="00C7345F" w14:paraId="63A8708A" w14:textId="77777777" w:rsidTr="00F73F5C">
        <w:trPr>
          <w:trHeight w:val="277"/>
        </w:trPr>
        <w:tc>
          <w:tcPr>
            <w:tcW w:w="8208" w:type="dxa"/>
            <w:noWrap/>
          </w:tcPr>
          <w:p w14:paraId="6AE7B00B" w14:textId="77777777" w:rsidR="001C1EA4" w:rsidRPr="00C7345F" w:rsidRDefault="001C1EA4" w:rsidP="000E4186">
            <w:pPr>
              <w:pStyle w:val="TableTextLeft"/>
              <w:rPr>
                <w:noProof w:val="0"/>
              </w:rPr>
            </w:pPr>
            <w:r w:rsidRPr="00C7345F">
              <w:rPr>
                <w:noProof w:val="0"/>
              </w:rPr>
              <w:t>Santa Barbara County Office of Education</w:t>
            </w:r>
          </w:p>
        </w:tc>
        <w:tc>
          <w:tcPr>
            <w:tcW w:w="950" w:type="dxa"/>
            <w:noWrap/>
          </w:tcPr>
          <w:p w14:paraId="55597348" w14:textId="77777777" w:rsidR="001C1EA4" w:rsidRPr="00C7345F" w:rsidRDefault="001C1EA4" w:rsidP="00F73F5C">
            <w:pPr>
              <w:pStyle w:val="TableText"/>
            </w:pPr>
            <w:r w:rsidRPr="00C7345F">
              <w:t>2</w:t>
            </w:r>
          </w:p>
        </w:tc>
      </w:tr>
      <w:tr w:rsidR="001C1EA4" w:rsidRPr="00C7345F" w14:paraId="744AB995" w14:textId="77777777" w:rsidTr="00F73F5C">
        <w:trPr>
          <w:trHeight w:val="277"/>
        </w:trPr>
        <w:tc>
          <w:tcPr>
            <w:tcW w:w="8208" w:type="dxa"/>
            <w:noWrap/>
          </w:tcPr>
          <w:p w14:paraId="4FF240BD" w14:textId="77777777" w:rsidR="001C1EA4" w:rsidRPr="00C7345F" w:rsidRDefault="001C1EA4" w:rsidP="000E4186">
            <w:pPr>
              <w:pStyle w:val="TableTextLeft"/>
              <w:rPr>
                <w:noProof w:val="0"/>
              </w:rPr>
            </w:pPr>
            <w:r w:rsidRPr="00C7345F">
              <w:rPr>
                <w:noProof w:val="0"/>
              </w:rPr>
              <w:t>Santa Barbara Unified</w:t>
            </w:r>
          </w:p>
        </w:tc>
        <w:tc>
          <w:tcPr>
            <w:tcW w:w="950" w:type="dxa"/>
            <w:noWrap/>
          </w:tcPr>
          <w:p w14:paraId="1BAA6E00" w14:textId="77777777" w:rsidR="001C1EA4" w:rsidRPr="00C7345F" w:rsidRDefault="001C1EA4" w:rsidP="00F73F5C">
            <w:pPr>
              <w:pStyle w:val="TableText"/>
            </w:pPr>
            <w:r w:rsidRPr="00C7345F">
              <w:t>264</w:t>
            </w:r>
          </w:p>
        </w:tc>
      </w:tr>
      <w:tr w:rsidR="000E4186" w:rsidRPr="00C7345F" w14:paraId="58F30BA9" w14:textId="77777777" w:rsidTr="000E4186">
        <w:trPr>
          <w:trHeight w:val="277"/>
        </w:trPr>
        <w:tc>
          <w:tcPr>
            <w:tcW w:w="8208" w:type="dxa"/>
            <w:noWrap/>
          </w:tcPr>
          <w:p w14:paraId="51C211D8" w14:textId="77777777" w:rsidR="000E4186" w:rsidRPr="00C7345F" w:rsidRDefault="000E4186" w:rsidP="00F73F5C">
            <w:pPr>
              <w:pStyle w:val="TableTextLeft"/>
              <w:rPr>
                <w:noProof w:val="0"/>
              </w:rPr>
            </w:pPr>
            <w:r w:rsidRPr="00C7345F">
              <w:rPr>
                <w:noProof w:val="0"/>
              </w:rPr>
              <w:t>Santa Clara County Office of Education</w:t>
            </w:r>
          </w:p>
        </w:tc>
        <w:tc>
          <w:tcPr>
            <w:tcW w:w="950" w:type="dxa"/>
            <w:noWrap/>
          </w:tcPr>
          <w:p w14:paraId="1D336D41" w14:textId="77777777" w:rsidR="000E4186" w:rsidRPr="00C7345F" w:rsidRDefault="000E4186" w:rsidP="00F73F5C">
            <w:pPr>
              <w:pStyle w:val="TableText"/>
            </w:pPr>
            <w:r w:rsidRPr="00C7345F">
              <w:t>4</w:t>
            </w:r>
          </w:p>
        </w:tc>
      </w:tr>
      <w:tr w:rsidR="000E4186" w:rsidRPr="00C7345F" w14:paraId="1D05FA76" w14:textId="77777777" w:rsidTr="000E4186">
        <w:trPr>
          <w:trHeight w:val="277"/>
        </w:trPr>
        <w:tc>
          <w:tcPr>
            <w:tcW w:w="8208" w:type="dxa"/>
            <w:noWrap/>
          </w:tcPr>
          <w:p w14:paraId="7F13434F" w14:textId="77777777" w:rsidR="000E4186" w:rsidRPr="00C7345F" w:rsidRDefault="000E4186" w:rsidP="00F73F5C">
            <w:pPr>
              <w:pStyle w:val="TableTextLeft"/>
              <w:rPr>
                <w:noProof w:val="0"/>
              </w:rPr>
            </w:pPr>
            <w:r w:rsidRPr="00C7345F">
              <w:rPr>
                <w:noProof w:val="0"/>
              </w:rPr>
              <w:t>Santa Clara Unified</w:t>
            </w:r>
          </w:p>
        </w:tc>
        <w:tc>
          <w:tcPr>
            <w:tcW w:w="950" w:type="dxa"/>
            <w:noWrap/>
          </w:tcPr>
          <w:p w14:paraId="210A23A3" w14:textId="77777777" w:rsidR="000E4186" w:rsidRPr="00C7345F" w:rsidRDefault="000E4186" w:rsidP="00F73F5C">
            <w:pPr>
              <w:pStyle w:val="TableText"/>
            </w:pPr>
            <w:r w:rsidRPr="00C7345F">
              <w:t>827</w:t>
            </w:r>
          </w:p>
        </w:tc>
      </w:tr>
      <w:tr w:rsidR="000E4186" w:rsidRPr="00C7345F" w14:paraId="05011825" w14:textId="77777777" w:rsidTr="000E4186">
        <w:trPr>
          <w:trHeight w:val="277"/>
        </w:trPr>
        <w:tc>
          <w:tcPr>
            <w:tcW w:w="8208" w:type="dxa"/>
            <w:noWrap/>
          </w:tcPr>
          <w:p w14:paraId="096636F8" w14:textId="77777777" w:rsidR="000E4186" w:rsidRPr="00C7345F" w:rsidRDefault="000E4186" w:rsidP="00F73F5C">
            <w:pPr>
              <w:pStyle w:val="TableTextLeft"/>
              <w:rPr>
                <w:noProof w:val="0"/>
              </w:rPr>
            </w:pPr>
            <w:r w:rsidRPr="00C7345F">
              <w:rPr>
                <w:noProof w:val="0"/>
              </w:rPr>
              <w:t>Santa Clarita Valley International</w:t>
            </w:r>
          </w:p>
        </w:tc>
        <w:tc>
          <w:tcPr>
            <w:tcW w:w="950" w:type="dxa"/>
            <w:noWrap/>
          </w:tcPr>
          <w:p w14:paraId="3157811E" w14:textId="77777777" w:rsidR="000E4186" w:rsidRPr="00C7345F" w:rsidRDefault="000E4186" w:rsidP="00F73F5C">
            <w:pPr>
              <w:pStyle w:val="TableText"/>
            </w:pPr>
            <w:r w:rsidRPr="00C7345F">
              <w:t>2</w:t>
            </w:r>
          </w:p>
        </w:tc>
      </w:tr>
      <w:tr w:rsidR="000E4186" w:rsidRPr="00C7345F" w14:paraId="71363032" w14:textId="77777777" w:rsidTr="000E4186">
        <w:trPr>
          <w:trHeight w:val="277"/>
        </w:trPr>
        <w:tc>
          <w:tcPr>
            <w:tcW w:w="8208" w:type="dxa"/>
            <w:noWrap/>
          </w:tcPr>
          <w:p w14:paraId="1607F86B" w14:textId="77777777" w:rsidR="000E4186" w:rsidRPr="00C7345F" w:rsidRDefault="000E4186" w:rsidP="00F73F5C">
            <w:pPr>
              <w:pStyle w:val="TableTextLeft"/>
              <w:rPr>
                <w:noProof w:val="0"/>
              </w:rPr>
            </w:pPr>
            <w:r w:rsidRPr="00C7345F">
              <w:rPr>
                <w:noProof w:val="0"/>
              </w:rPr>
              <w:t>Santa Cruz City Elementary</w:t>
            </w:r>
          </w:p>
        </w:tc>
        <w:tc>
          <w:tcPr>
            <w:tcW w:w="950" w:type="dxa"/>
            <w:noWrap/>
          </w:tcPr>
          <w:p w14:paraId="4AD1E475" w14:textId="77777777" w:rsidR="000E4186" w:rsidRPr="00C7345F" w:rsidRDefault="000E4186" w:rsidP="00F73F5C">
            <w:pPr>
              <w:pStyle w:val="TableText"/>
            </w:pPr>
            <w:r w:rsidRPr="00C7345F">
              <w:t>81</w:t>
            </w:r>
          </w:p>
        </w:tc>
      </w:tr>
      <w:tr w:rsidR="000E4186" w:rsidRPr="00C7345F" w14:paraId="42C75AB1" w14:textId="77777777" w:rsidTr="000E4186">
        <w:trPr>
          <w:trHeight w:val="277"/>
        </w:trPr>
        <w:tc>
          <w:tcPr>
            <w:tcW w:w="8208" w:type="dxa"/>
            <w:noWrap/>
          </w:tcPr>
          <w:p w14:paraId="46E3EA3F" w14:textId="77777777" w:rsidR="000E4186" w:rsidRPr="00C7345F" w:rsidRDefault="000E4186" w:rsidP="00F73F5C">
            <w:pPr>
              <w:pStyle w:val="TableTextLeft"/>
              <w:rPr>
                <w:noProof w:val="0"/>
              </w:rPr>
            </w:pPr>
            <w:r w:rsidRPr="00C7345F">
              <w:rPr>
                <w:noProof w:val="0"/>
              </w:rPr>
              <w:t>Santa Cruz City High</w:t>
            </w:r>
          </w:p>
        </w:tc>
        <w:tc>
          <w:tcPr>
            <w:tcW w:w="950" w:type="dxa"/>
            <w:noWrap/>
          </w:tcPr>
          <w:p w14:paraId="309E44EF" w14:textId="77777777" w:rsidR="000E4186" w:rsidRPr="00C7345F" w:rsidRDefault="000E4186" w:rsidP="00F73F5C">
            <w:pPr>
              <w:pStyle w:val="TableText"/>
            </w:pPr>
            <w:r w:rsidRPr="00C7345F">
              <w:t>13</w:t>
            </w:r>
          </w:p>
        </w:tc>
      </w:tr>
      <w:tr w:rsidR="000E4186" w:rsidRPr="00C7345F" w14:paraId="35584A2D" w14:textId="77777777" w:rsidTr="000E4186">
        <w:trPr>
          <w:trHeight w:val="277"/>
        </w:trPr>
        <w:tc>
          <w:tcPr>
            <w:tcW w:w="8208" w:type="dxa"/>
            <w:noWrap/>
          </w:tcPr>
          <w:p w14:paraId="74EF1848" w14:textId="77777777" w:rsidR="000E4186" w:rsidRPr="00C7345F" w:rsidRDefault="000E4186" w:rsidP="00F73F5C">
            <w:pPr>
              <w:pStyle w:val="TableTextLeft"/>
              <w:rPr>
                <w:noProof w:val="0"/>
              </w:rPr>
            </w:pPr>
            <w:r w:rsidRPr="00C7345F">
              <w:rPr>
                <w:noProof w:val="0"/>
              </w:rPr>
              <w:t>Santa Maria Joint Union High</w:t>
            </w:r>
          </w:p>
        </w:tc>
        <w:tc>
          <w:tcPr>
            <w:tcW w:w="950" w:type="dxa"/>
            <w:noWrap/>
          </w:tcPr>
          <w:p w14:paraId="13837626" w14:textId="77777777" w:rsidR="000E4186" w:rsidRPr="00C7345F" w:rsidRDefault="000E4186" w:rsidP="00F73F5C">
            <w:pPr>
              <w:pStyle w:val="TableText"/>
            </w:pPr>
            <w:r w:rsidRPr="00C7345F">
              <w:t>47</w:t>
            </w:r>
          </w:p>
        </w:tc>
      </w:tr>
      <w:tr w:rsidR="000E4186" w:rsidRPr="00C7345F" w14:paraId="593B9EA9" w14:textId="77777777" w:rsidTr="000E4186">
        <w:trPr>
          <w:trHeight w:val="277"/>
        </w:trPr>
        <w:tc>
          <w:tcPr>
            <w:tcW w:w="8208" w:type="dxa"/>
            <w:noWrap/>
          </w:tcPr>
          <w:p w14:paraId="172266EF" w14:textId="77777777" w:rsidR="000E4186" w:rsidRPr="00C7345F" w:rsidRDefault="000E4186" w:rsidP="00F73F5C">
            <w:pPr>
              <w:pStyle w:val="TableTextLeft"/>
              <w:rPr>
                <w:noProof w:val="0"/>
              </w:rPr>
            </w:pPr>
            <w:r w:rsidRPr="00C7345F">
              <w:rPr>
                <w:noProof w:val="0"/>
              </w:rPr>
              <w:t>Santa Maria-Bonita</w:t>
            </w:r>
          </w:p>
        </w:tc>
        <w:tc>
          <w:tcPr>
            <w:tcW w:w="950" w:type="dxa"/>
            <w:noWrap/>
          </w:tcPr>
          <w:p w14:paraId="1DD39659" w14:textId="77777777" w:rsidR="000E4186" w:rsidRPr="00C7345F" w:rsidRDefault="000E4186" w:rsidP="00F73F5C">
            <w:pPr>
              <w:pStyle w:val="TableText"/>
            </w:pPr>
            <w:r w:rsidRPr="00C7345F">
              <w:t>1,563</w:t>
            </w:r>
          </w:p>
        </w:tc>
      </w:tr>
    </w:tbl>
    <w:p w14:paraId="71BE832F"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31)</w:t>
      </w:r>
    </w:p>
    <w:tbl>
      <w:tblPr>
        <w:tblStyle w:val="TRs"/>
        <w:tblW w:w="0" w:type="auto"/>
        <w:tblLook w:val="04A0" w:firstRow="1" w:lastRow="0" w:firstColumn="1" w:lastColumn="0" w:noHBand="0" w:noVBand="1"/>
        <w:tblDescription w:val="Number of Students by LEA, continuation 31"/>
      </w:tblPr>
      <w:tblGrid>
        <w:gridCol w:w="8208"/>
        <w:gridCol w:w="950"/>
      </w:tblGrid>
      <w:tr w:rsidR="001C1EA4" w:rsidRPr="00C7345F" w14:paraId="7716EB64"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34BB9E3B"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1CB21687"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60ED376C" w14:textId="77777777" w:rsidTr="00F73F5C">
        <w:trPr>
          <w:trHeight w:val="277"/>
        </w:trPr>
        <w:tc>
          <w:tcPr>
            <w:tcW w:w="8208" w:type="dxa"/>
            <w:noWrap/>
          </w:tcPr>
          <w:p w14:paraId="7C8C0A3E" w14:textId="77777777" w:rsidR="001C1EA4" w:rsidRPr="00C7345F" w:rsidRDefault="001C1EA4" w:rsidP="000E4186">
            <w:pPr>
              <w:pStyle w:val="TableTextLeft"/>
              <w:rPr>
                <w:noProof w:val="0"/>
              </w:rPr>
            </w:pPr>
            <w:r w:rsidRPr="00C7345F">
              <w:rPr>
                <w:noProof w:val="0"/>
              </w:rPr>
              <w:t>Santa Monica Boulevard Community Charter</w:t>
            </w:r>
          </w:p>
        </w:tc>
        <w:tc>
          <w:tcPr>
            <w:tcW w:w="950" w:type="dxa"/>
            <w:noWrap/>
          </w:tcPr>
          <w:p w14:paraId="2371D460" w14:textId="77777777" w:rsidR="001C1EA4" w:rsidRPr="00C7345F" w:rsidRDefault="001C1EA4" w:rsidP="00F73F5C">
            <w:pPr>
              <w:pStyle w:val="TableText"/>
            </w:pPr>
            <w:r w:rsidRPr="00C7345F">
              <w:t>100</w:t>
            </w:r>
          </w:p>
        </w:tc>
      </w:tr>
      <w:tr w:rsidR="001C1EA4" w:rsidRPr="00C7345F" w14:paraId="673C9E07" w14:textId="77777777" w:rsidTr="00F73F5C">
        <w:trPr>
          <w:trHeight w:val="277"/>
        </w:trPr>
        <w:tc>
          <w:tcPr>
            <w:tcW w:w="8208" w:type="dxa"/>
            <w:noWrap/>
          </w:tcPr>
          <w:p w14:paraId="07740E31" w14:textId="77777777" w:rsidR="001C1EA4" w:rsidRPr="00C7345F" w:rsidRDefault="001C1EA4" w:rsidP="000E4186">
            <w:pPr>
              <w:pStyle w:val="TableTextLeft"/>
              <w:rPr>
                <w:noProof w:val="0"/>
              </w:rPr>
            </w:pPr>
            <w:r w:rsidRPr="00C7345F">
              <w:rPr>
                <w:noProof w:val="0"/>
              </w:rPr>
              <w:t>Santa Monica-Malibu Unified</w:t>
            </w:r>
          </w:p>
        </w:tc>
        <w:tc>
          <w:tcPr>
            <w:tcW w:w="950" w:type="dxa"/>
            <w:noWrap/>
          </w:tcPr>
          <w:p w14:paraId="0A512D1E" w14:textId="77777777" w:rsidR="001C1EA4" w:rsidRPr="00C7345F" w:rsidRDefault="001C1EA4" w:rsidP="00F73F5C">
            <w:pPr>
              <w:pStyle w:val="TableText"/>
            </w:pPr>
            <w:r w:rsidRPr="00C7345F">
              <w:t>142</w:t>
            </w:r>
          </w:p>
        </w:tc>
      </w:tr>
      <w:tr w:rsidR="001C1EA4" w:rsidRPr="00C7345F" w14:paraId="3C98F6F7" w14:textId="77777777" w:rsidTr="00F73F5C">
        <w:trPr>
          <w:trHeight w:val="277"/>
        </w:trPr>
        <w:tc>
          <w:tcPr>
            <w:tcW w:w="8208" w:type="dxa"/>
            <w:noWrap/>
          </w:tcPr>
          <w:p w14:paraId="1B877359" w14:textId="77777777" w:rsidR="001C1EA4" w:rsidRPr="00C7345F" w:rsidRDefault="001C1EA4" w:rsidP="000E4186">
            <w:pPr>
              <w:pStyle w:val="TableTextLeft"/>
              <w:rPr>
                <w:noProof w:val="0"/>
              </w:rPr>
            </w:pPr>
            <w:r w:rsidRPr="00C7345F">
              <w:rPr>
                <w:noProof w:val="0"/>
              </w:rPr>
              <w:t>Santa Paula Unified</w:t>
            </w:r>
          </w:p>
        </w:tc>
        <w:tc>
          <w:tcPr>
            <w:tcW w:w="950" w:type="dxa"/>
            <w:noWrap/>
          </w:tcPr>
          <w:p w14:paraId="3660DA06" w14:textId="77777777" w:rsidR="001C1EA4" w:rsidRPr="00C7345F" w:rsidRDefault="001C1EA4" w:rsidP="00F73F5C">
            <w:pPr>
              <w:pStyle w:val="TableText"/>
            </w:pPr>
            <w:r w:rsidRPr="00C7345F">
              <w:t>195</w:t>
            </w:r>
          </w:p>
        </w:tc>
      </w:tr>
      <w:tr w:rsidR="001C1EA4" w:rsidRPr="00C7345F" w14:paraId="12098B15" w14:textId="77777777" w:rsidTr="00F73F5C">
        <w:trPr>
          <w:trHeight w:val="277"/>
        </w:trPr>
        <w:tc>
          <w:tcPr>
            <w:tcW w:w="8208" w:type="dxa"/>
            <w:noWrap/>
          </w:tcPr>
          <w:p w14:paraId="534732F4" w14:textId="77777777" w:rsidR="001C1EA4" w:rsidRPr="00C7345F" w:rsidRDefault="001C1EA4" w:rsidP="000E4186">
            <w:pPr>
              <w:pStyle w:val="TableTextLeft"/>
              <w:rPr>
                <w:noProof w:val="0"/>
              </w:rPr>
            </w:pPr>
            <w:r w:rsidRPr="00C7345F">
              <w:rPr>
                <w:noProof w:val="0"/>
              </w:rPr>
              <w:t>Santa Rita Union Elementary</w:t>
            </w:r>
          </w:p>
        </w:tc>
        <w:tc>
          <w:tcPr>
            <w:tcW w:w="950" w:type="dxa"/>
            <w:noWrap/>
          </w:tcPr>
          <w:p w14:paraId="6D7A9095" w14:textId="77777777" w:rsidR="001C1EA4" w:rsidRPr="00C7345F" w:rsidRDefault="001C1EA4" w:rsidP="00F73F5C">
            <w:pPr>
              <w:pStyle w:val="TableText"/>
            </w:pPr>
            <w:r w:rsidRPr="00C7345F">
              <w:t>207</w:t>
            </w:r>
          </w:p>
        </w:tc>
      </w:tr>
      <w:tr w:rsidR="001C1EA4" w:rsidRPr="00C7345F" w14:paraId="2BE618B6" w14:textId="77777777" w:rsidTr="00F73F5C">
        <w:trPr>
          <w:trHeight w:val="277"/>
        </w:trPr>
        <w:tc>
          <w:tcPr>
            <w:tcW w:w="8208" w:type="dxa"/>
            <w:noWrap/>
          </w:tcPr>
          <w:p w14:paraId="13296E49" w14:textId="77777777" w:rsidR="001C1EA4" w:rsidRPr="00C7345F" w:rsidRDefault="001C1EA4" w:rsidP="000E4186">
            <w:pPr>
              <w:pStyle w:val="TableTextLeft"/>
              <w:rPr>
                <w:noProof w:val="0"/>
              </w:rPr>
            </w:pPr>
            <w:r w:rsidRPr="00C7345F">
              <w:rPr>
                <w:noProof w:val="0"/>
              </w:rPr>
              <w:t>Santa Rosa Academy</w:t>
            </w:r>
          </w:p>
        </w:tc>
        <w:tc>
          <w:tcPr>
            <w:tcW w:w="950" w:type="dxa"/>
            <w:noWrap/>
          </w:tcPr>
          <w:p w14:paraId="3778AF33" w14:textId="77777777" w:rsidR="001C1EA4" w:rsidRPr="00C7345F" w:rsidRDefault="001C1EA4" w:rsidP="00F73F5C">
            <w:pPr>
              <w:pStyle w:val="TableText"/>
            </w:pPr>
            <w:r w:rsidRPr="00C7345F">
              <w:t>1</w:t>
            </w:r>
          </w:p>
        </w:tc>
      </w:tr>
      <w:tr w:rsidR="001C1EA4" w:rsidRPr="00C7345F" w14:paraId="6AEDB64E" w14:textId="77777777" w:rsidTr="00F73F5C">
        <w:trPr>
          <w:trHeight w:val="277"/>
        </w:trPr>
        <w:tc>
          <w:tcPr>
            <w:tcW w:w="8208" w:type="dxa"/>
            <w:noWrap/>
          </w:tcPr>
          <w:p w14:paraId="354EC826" w14:textId="77777777" w:rsidR="001C1EA4" w:rsidRPr="00C7345F" w:rsidRDefault="001C1EA4" w:rsidP="000E4186">
            <w:pPr>
              <w:pStyle w:val="TableTextLeft"/>
              <w:rPr>
                <w:noProof w:val="0"/>
              </w:rPr>
            </w:pPr>
            <w:r w:rsidRPr="00C7345F">
              <w:rPr>
                <w:noProof w:val="0"/>
              </w:rPr>
              <w:t>Santa Rosa Elementary</w:t>
            </w:r>
          </w:p>
        </w:tc>
        <w:tc>
          <w:tcPr>
            <w:tcW w:w="950" w:type="dxa"/>
            <w:noWrap/>
          </w:tcPr>
          <w:p w14:paraId="2A611EF7" w14:textId="77777777" w:rsidR="001C1EA4" w:rsidRPr="00C7345F" w:rsidRDefault="001C1EA4" w:rsidP="00F73F5C">
            <w:pPr>
              <w:pStyle w:val="TableText"/>
            </w:pPr>
            <w:r w:rsidRPr="00C7345F">
              <w:t>276</w:t>
            </w:r>
          </w:p>
        </w:tc>
      </w:tr>
      <w:tr w:rsidR="001C1EA4" w:rsidRPr="00C7345F" w14:paraId="6F31896E" w14:textId="77777777" w:rsidTr="00F73F5C">
        <w:trPr>
          <w:trHeight w:val="277"/>
        </w:trPr>
        <w:tc>
          <w:tcPr>
            <w:tcW w:w="8208" w:type="dxa"/>
            <w:noWrap/>
          </w:tcPr>
          <w:p w14:paraId="3C77C09A" w14:textId="77777777" w:rsidR="001C1EA4" w:rsidRPr="00C7345F" w:rsidRDefault="001C1EA4" w:rsidP="000E4186">
            <w:pPr>
              <w:pStyle w:val="TableTextLeft"/>
              <w:rPr>
                <w:noProof w:val="0"/>
              </w:rPr>
            </w:pPr>
            <w:r w:rsidRPr="00C7345F">
              <w:rPr>
                <w:noProof w:val="0"/>
              </w:rPr>
              <w:t>Santa Rosa High</w:t>
            </w:r>
          </w:p>
        </w:tc>
        <w:tc>
          <w:tcPr>
            <w:tcW w:w="950" w:type="dxa"/>
            <w:noWrap/>
          </w:tcPr>
          <w:p w14:paraId="5924ADEF" w14:textId="77777777" w:rsidR="001C1EA4" w:rsidRPr="00C7345F" w:rsidRDefault="001C1EA4" w:rsidP="00F73F5C">
            <w:pPr>
              <w:pStyle w:val="TableText"/>
            </w:pPr>
            <w:r w:rsidRPr="00C7345F">
              <w:t>50</w:t>
            </w:r>
          </w:p>
        </w:tc>
      </w:tr>
      <w:tr w:rsidR="001C1EA4" w:rsidRPr="00C7345F" w14:paraId="2C169D68" w14:textId="77777777" w:rsidTr="00F73F5C">
        <w:trPr>
          <w:trHeight w:val="277"/>
        </w:trPr>
        <w:tc>
          <w:tcPr>
            <w:tcW w:w="8208" w:type="dxa"/>
            <w:noWrap/>
          </w:tcPr>
          <w:p w14:paraId="5A723878" w14:textId="77777777" w:rsidR="001C1EA4" w:rsidRPr="00C7345F" w:rsidRDefault="001C1EA4" w:rsidP="000E4186">
            <w:pPr>
              <w:pStyle w:val="TableTextLeft"/>
              <w:rPr>
                <w:noProof w:val="0"/>
              </w:rPr>
            </w:pPr>
            <w:r w:rsidRPr="00C7345F">
              <w:rPr>
                <w:noProof w:val="0"/>
              </w:rPr>
              <w:t>Santa Ynez Valley Charter</w:t>
            </w:r>
          </w:p>
        </w:tc>
        <w:tc>
          <w:tcPr>
            <w:tcW w:w="950" w:type="dxa"/>
            <w:noWrap/>
          </w:tcPr>
          <w:p w14:paraId="6AED4901" w14:textId="77777777" w:rsidR="001C1EA4" w:rsidRPr="00C7345F" w:rsidRDefault="001C1EA4" w:rsidP="00F73F5C">
            <w:pPr>
              <w:pStyle w:val="TableText"/>
            </w:pPr>
            <w:r w:rsidRPr="00C7345F">
              <w:t>3</w:t>
            </w:r>
          </w:p>
        </w:tc>
      </w:tr>
      <w:tr w:rsidR="001C1EA4" w:rsidRPr="00C7345F" w14:paraId="0A607B0B" w14:textId="77777777" w:rsidTr="00F73F5C">
        <w:trPr>
          <w:trHeight w:val="277"/>
        </w:trPr>
        <w:tc>
          <w:tcPr>
            <w:tcW w:w="8208" w:type="dxa"/>
            <w:noWrap/>
          </w:tcPr>
          <w:p w14:paraId="7AA163F0" w14:textId="77777777" w:rsidR="001C1EA4" w:rsidRPr="00C7345F" w:rsidRDefault="001C1EA4" w:rsidP="000E4186">
            <w:pPr>
              <w:pStyle w:val="TableTextLeft"/>
              <w:rPr>
                <w:noProof w:val="0"/>
              </w:rPr>
            </w:pPr>
            <w:r w:rsidRPr="00C7345F">
              <w:rPr>
                <w:noProof w:val="0"/>
              </w:rPr>
              <w:t>Santa Ynez Valley Union High</w:t>
            </w:r>
          </w:p>
        </w:tc>
        <w:tc>
          <w:tcPr>
            <w:tcW w:w="950" w:type="dxa"/>
            <w:noWrap/>
          </w:tcPr>
          <w:p w14:paraId="1C83E121" w14:textId="77777777" w:rsidR="001C1EA4" w:rsidRPr="00C7345F" w:rsidRDefault="001C1EA4" w:rsidP="00F73F5C">
            <w:pPr>
              <w:pStyle w:val="TableText"/>
            </w:pPr>
            <w:r w:rsidRPr="00C7345F">
              <w:t>1</w:t>
            </w:r>
          </w:p>
        </w:tc>
      </w:tr>
      <w:tr w:rsidR="001C1EA4" w:rsidRPr="00C7345F" w14:paraId="4CD7E26E" w14:textId="77777777" w:rsidTr="00F73F5C">
        <w:trPr>
          <w:trHeight w:val="277"/>
        </w:trPr>
        <w:tc>
          <w:tcPr>
            <w:tcW w:w="8208" w:type="dxa"/>
            <w:noWrap/>
          </w:tcPr>
          <w:p w14:paraId="325D167C" w14:textId="77777777" w:rsidR="001C1EA4" w:rsidRPr="00C7345F" w:rsidRDefault="001C1EA4" w:rsidP="000E4186">
            <w:pPr>
              <w:pStyle w:val="TableTextLeft"/>
              <w:rPr>
                <w:noProof w:val="0"/>
              </w:rPr>
            </w:pPr>
            <w:r w:rsidRPr="00C7345F">
              <w:rPr>
                <w:noProof w:val="0"/>
              </w:rPr>
              <w:t>Santee</w:t>
            </w:r>
          </w:p>
        </w:tc>
        <w:tc>
          <w:tcPr>
            <w:tcW w:w="950" w:type="dxa"/>
            <w:noWrap/>
          </w:tcPr>
          <w:p w14:paraId="38346372" w14:textId="77777777" w:rsidR="001C1EA4" w:rsidRPr="00C7345F" w:rsidRDefault="001C1EA4" w:rsidP="00F73F5C">
            <w:pPr>
              <w:pStyle w:val="TableText"/>
            </w:pPr>
            <w:r w:rsidRPr="00C7345F">
              <w:t>91</w:t>
            </w:r>
          </w:p>
        </w:tc>
      </w:tr>
      <w:tr w:rsidR="001C1EA4" w:rsidRPr="00C7345F" w14:paraId="2DA68888" w14:textId="77777777" w:rsidTr="00F73F5C">
        <w:trPr>
          <w:trHeight w:val="277"/>
        </w:trPr>
        <w:tc>
          <w:tcPr>
            <w:tcW w:w="8208" w:type="dxa"/>
            <w:noWrap/>
          </w:tcPr>
          <w:p w14:paraId="111683E2" w14:textId="77777777" w:rsidR="001C1EA4" w:rsidRPr="00C7345F" w:rsidRDefault="001C1EA4" w:rsidP="000E4186">
            <w:pPr>
              <w:pStyle w:val="TableTextLeft"/>
              <w:rPr>
                <w:noProof w:val="0"/>
              </w:rPr>
            </w:pPr>
            <w:r w:rsidRPr="00C7345F">
              <w:rPr>
                <w:noProof w:val="0"/>
              </w:rPr>
              <w:t>Santiago Middle</w:t>
            </w:r>
          </w:p>
        </w:tc>
        <w:tc>
          <w:tcPr>
            <w:tcW w:w="950" w:type="dxa"/>
            <w:noWrap/>
          </w:tcPr>
          <w:p w14:paraId="27CE3A7D" w14:textId="77777777" w:rsidR="001C1EA4" w:rsidRPr="00C7345F" w:rsidRDefault="001C1EA4" w:rsidP="00F73F5C">
            <w:pPr>
              <w:pStyle w:val="TableText"/>
            </w:pPr>
            <w:r w:rsidRPr="00C7345F">
              <w:t>2</w:t>
            </w:r>
          </w:p>
        </w:tc>
      </w:tr>
      <w:tr w:rsidR="001C1EA4" w:rsidRPr="00C7345F" w14:paraId="7EA00CB6" w14:textId="77777777" w:rsidTr="00F73F5C">
        <w:trPr>
          <w:trHeight w:val="277"/>
        </w:trPr>
        <w:tc>
          <w:tcPr>
            <w:tcW w:w="8208" w:type="dxa"/>
            <w:noWrap/>
          </w:tcPr>
          <w:p w14:paraId="68D088F1" w14:textId="77777777" w:rsidR="001C1EA4" w:rsidRPr="00C7345F" w:rsidRDefault="001C1EA4" w:rsidP="000E4186">
            <w:pPr>
              <w:pStyle w:val="TableTextLeft"/>
              <w:rPr>
                <w:noProof w:val="0"/>
              </w:rPr>
            </w:pPr>
            <w:r w:rsidRPr="00C7345F">
              <w:rPr>
                <w:noProof w:val="0"/>
              </w:rPr>
              <w:t>Saratoga Union Elementary</w:t>
            </w:r>
          </w:p>
        </w:tc>
        <w:tc>
          <w:tcPr>
            <w:tcW w:w="950" w:type="dxa"/>
            <w:noWrap/>
          </w:tcPr>
          <w:p w14:paraId="232286F4" w14:textId="77777777" w:rsidR="001C1EA4" w:rsidRPr="00C7345F" w:rsidRDefault="001C1EA4" w:rsidP="00F73F5C">
            <w:pPr>
              <w:pStyle w:val="TableText"/>
            </w:pPr>
            <w:r w:rsidRPr="00C7345F">
              <w:t>46</w:t>
            </w:r>
          </w:p>
        </w:tc>
      </w:tr>
      <w:tr w:rsidR="001C1EA4" w:rsidRPr="00C7345F" w14:paraId="4E047E0A" w14:textId="77777777" w:rsidTr="00F73F5C">
        <w:trPr>
          <w:trHeight w:val="277"/>
        </w:trPr>
        <w:tc>
          <w:tcPr>
            <w:tcW w:w="8208" w:type="dxa"/>
            <w:noWrap/>
          </w:tcPr>
          <w:p w14:paraId="5D14ACA8" w14:textId="77777777" w:rsidR="001C1EA4" w:rsidRPr="00C7345F" w:rsidRDefault="001C1EA4" w:rsidP="000E4186">
            <w:pPr>
              <w:pStyle w:val="TableTextLeft"/>
              <w:rPr>
                <w:noProof w:val="0"/>
              </w:rPr>
            </w:pPr>
            <w:r w:rsidRPr="00C7345F">
              <w:rPr>
                <w:noProof w:val="0"/>
              </w:rPr>
              <w:t>Saucelito Elementary</w:t>
            </w:r>
          </w:p>
        </w:tc>
        <w:tc>
          <w:tcPr>
            <w:tcW w:w="950" w:type="dxa"/>
            <w:noWrap/>
          </w:tcPr>
          <w:p w14:paraId="7D30A3AF" w14:textId="77777777" w:rsidR="001C1EA4" w:rsidRPr="00C7345F" w:rsidRDefault="001C1EA4" w:rsidP="00F73F5C">
            <w:pPr>
              <w:pStyle w:val="TableText"/>
            </w:pPr>
            <w:r w:rsidRPr="00C7345F">
              <w:t>1</w:t>
            </w:r>
          </w:p>
        </w:tc>
      </w:tr>
      <w:tr w:rsidR="001C1EA4" w:rsidRPr="00C7345F" w14:paraId="64275B60" w14:textId="77777777" w:rsidTr="00F73F5C">
        <w:trPr>
          <w:trHeight w:val="277"/>
        </w:trPr>
        <w:tc>
          <w:tcPr>
            <w:tcW w:w="8208" w:type="dxa"/>
            <w:noWrap/>
          </w:tcPr>
          <w:p w14:paraId="1D641D14" w14:textId="77777777" w:rsidR="001C1EA4" w:rsidRPr="00C7345F" w:rsidRDefault="001C1EA4" w:rsidP="000E4186">
            <w:pPr>
              <w:pStyle w:val="TableTextLeft"/>
              <w:rPr>
                <w:noProof w:val="0"/>
              </w:rPr>
            </w:pPr>
            <w:r w:rsidRPr="00C7345F">
              <w:rPr>
                <w:noProof w:val="0"/>
              </w:rPr>
              <w:t>Saugus Union</w:t>
            </w:r>
          </w:p>
        </w:tc>
        <w:tc>
          <w:tcPr>
            <w:tcW w:w="950" w:type="dxa"/>
            <w:noWrap/>
          </w:tcPr>
          <w:p w14:paraId="24BC3AC5" w14:textId="77777777" w:rsidR="001C1EA4" w:rsidRPr="00C7345F" w:rsidRDefault="001C1EA4" w:rsidP="00F73F5C">
            <w:pPr>
              <w:pStyle w:val="TableText"/>
            </w:pPr>
            <w:r w:rsidRPr="00C7345F">
              <w:t>146</w:t>
            </w:r>
          </w:p>
        </w:tc>
      </w:tr>
      <w:tr w:rsidR="001C1EA4" w:rsidRPr="00C7345F" w14:paraId="2A9F9705" w14:textId="77777777" w:rsidTr="00F73F5C">
        <w:trPr>
          <w:trHeight w:val="277"/>
        </w:trPr>
        <w:tc>
          <w:tcPr>
            <w:tcW w:w="8208" w:type="dxa"/>
            <w:noWrap/>
          </w:tcPr>
          <w:p w14:paraId="54E95A79" w14:textId="77777777" w:rsidR="001C1EA4" w:rsidRPr="00C7345F" w:rsidRDefault="001C1EA4" w:rsidP="000E4186">
            <w:pPr>
              <w:pStyle w:val="TableTextLeft"/>
              <w:rPr>
                <w:noProof w:val="0"/>
              </w:rPr>
            </w:pPr>
            <w:r w:rsidRPr="00C7345F">
              <w:rPr>
                <w:noProof w:val="0"/>
              </w:rPr>
              <w:t>Sausalito Marin City</w:t>
            </w:r>
          </w:p>
        </w:tc>
        <w:tc>
          <w:tcPr>
            <w:tcW w:w="950" w:type="dxa"/>
            <w:noWrap/>
          </w:tcPr>
          <w:p w14:paraId="1740C3AE" w14:textId="77777777" w:rsidR="001C1EA4" w:rsidRPr="00C7345F" w:rsidRDefault="001C1EA4" w:rsidP="00F73F5C">
            <w:pPr>
              <w:pStyle w:val="TableText"/>
            </w:pPr>
            <w:r w:rsidRPr="00C7345F">
              <w:t>6</w:t>
            </w:r>
          </w:p>
        </w:tc>
      </w:tr>
      <w:tr w:rsidR="001C1EA4" w:rsidRPr="00C7345F" w14:paraId="7104EDFD" w14:textId="77777777" w:rsidTr="00F73F5C">
        <w:trPr>
          <w:trHeight w:val="277"/>
        </w:trPr>
        <w:tc>
          <w:tcPr>
            <w:tcW w:w="8208" w:type="dxa"/>
            <w:noWrap/>
          </w:tcPr>
          <w:p w14:paraId="4771661F" w14:textId="77777777" w:rsidR="001C1EA4" w:rsidRPr="00C7345F" w:rsidRDefault="001C1EA4" w:rsidP="000E4186">
            <w:pPr>
              <w:pStyle w:val="TableTextLeft"/>
              <w:rPr>
                <w:noProof w:val="0"/>
              </w:rPr>
            </w:pPr>
            <w:r w:rsidRPr="00C7345F">
              <w:rPr>
                <w:noProof w:val="0"/>
              </w:rPr>
              <w:t>Savanna Elementary</w:t>
            </w:r>
          </w:p>
        </w:tc>
        <w:tc>
          <w:tcPr>
            <w:tcW w:w="950" w:type="dxa"/>
            <w:noWrap/>
          </w:tcPr>
          <w:p w14:paraId="64677BCA" w14:textId="77777777" w:rsidR="001C1EA4" w:rsidRPr="00C7345F" w:rsidRDefault="001C1EA4" w:rsidP="00F73F5C">
            <w:pPr>
              <w:pStyle w:val="TableText"/>
            </w:pPr>
            <w:r w:rsidRPr="00C7345F">
              <w:t>94</w:t>
            </w:r>
          </w:p>
        </w:tc>
      </w:tr>
      <w:tr w:rsidR="001C1EA4" w:rsidRPr="00C7345F" w14:paraId="67C7606D" w14:textId="77777777" w:rsidTr="00F73F5C">
        <w:trPr>
          <w:trHeight w:val="277"/>
        </w:trPr>
        <w:tc>
          <w:tcPr>
            <w:tcW w:w="8208" w:type="dxa"/>
            <w:noWrap/>
          </w:tcPr>
          <w:p w14:paraId="652AFB8B" w14:textId="77777777" w:rsidR="001C1EA4" w:rsidRPr="00C7345F" w:rsidRDefault="001C1EA4" w:rsidP="000E4186">
            <w:pPr>
              <w:pStyle w:val="TableTextLeft"/>
              <w:rPr>
                <w:noProof w:val="0"/>
              </w:rPr>
            </w:pPr>
            <w:r w:rsidRPr="00C7345F">
              <w:rPr>
                <w:noProof w:val="0"/>
              </w:rPr>
              <w:t>Scale Leadership Academy - East</w:t>
            </w:r>
          </w:p>
        </w:tc>
        <w:tc>
          <w:tcPr>
            <w:tcW w:w="950" w:type="dxa"/>
            <w:noWrap/>
          </w:tcPr>
          <w:p w14:paraId="3D00EE6B" w14:textId="77777777" w:rsidR="001C1EA4" w:rsidRPr="00C7345F" w:rsidRDefault="001C1EA4" w:rsidP="00F73F5C">
            <w:pPr>
              <w:pStyle w:val="TableText"/>
            </w:pPr>
            <w:r w:rsidRPr="00C7345F">
              <w:t>22</w:t>
            </w:r>
          </w:p>
        </w:tc>
      </w:tr>
      <w:tr w:rsidR="001C1EA4" w:rsidRPr="00C7345F" w14:paraId="14166C0B" w14:textId="77777777" w:rsidTr="00F73F5C">
        <w:trPr>
          <w:trHeight w:val="277"/>
        </w:trPr>
        <w:tc>
          <w:tcPr>
            <w:tcW w:w="8208" w:type="dxa"/>
            <w:noWrap/>
          </w:tcPr>
          <w:p w14:paraId="66CB2277" w14:textId="77777777" w:rsidR="001C1EA4" w:rsidRPr="00C7345F" w:rsidRDefault="001C1EA4" w:rsidP="000E4186">
            <w:pPr>
              <w:pStyle w:val="TableTextLeft"/>
              <w:rPr>
                <w:noProof w:val="0"/>
              </w:rPr>
            </w:pPr>
            <w:r w:rsidRPr="00C7345F">
              <w:rPr>
                <w:noProof w:val="0"/>
              </w:rPr>
              <w:t>Scholarship Prep</w:t>
            </w:r>
          </w:p>
        </w:tc>
        <w:tc>
          <w:tcPr>
            <w:tcW w:w="950" w:type="dxa"/>
            <w:noWrap/>
          </w:tcPr>
          <w:p w14:paraId="19F62C83" w14:textId="77777777" w:rsidR="001C1EA4" w:rsidRPr="00C7345F" w:rsidRDefault="001C1EA4" w:rsidP="00F73F5C">
            <w:pPr>
              <w:pStyle w:val="TableText"/>
            </w:pPr>
            <w:r w:rsidRPr="00C7345F">
              <w:t>36</w:t>
            </w:r>
          </w:p>
        </w:tc>
      </w:tr>
      <w:tr w:rsidR="001C1EA4" w:rsidRPr="00C7345F" w14:paraId="6A45E1ED" w14:textId="77777777" w:rsidTr="00F73F5C">
        <w:trPr>
          <w:trHeight w:val="277"/>
        </w:trPr>
        <w:tc>
          <w:tcPr>
            <w:tcW w:w="8208" w:type="dxa"/>
            <w:noWrap/>
          </w:tcPr>
          <w:p w14:paraId="3B3B9C4A" w14:textId="77777777" w:rsidR="001C1EA4" w:rsidRPr="00C7345F" w:rsidRDefault="001C1EA4" w:rsidP="000E4186">
            <w:pPr>
              <w:pStyle w:val="TableTextLeft"/>
              <w:rPr>
                <w:noProof w:val="0"/>
              </w:rPr>
            </w:pPr>
            <w:r w:rsidRPr="00C7345F">
              <w:rPr>
                <w:noProof w:val="0"/>
              </w:rPr>
              <w:t>Scholarship Prep - Oceanside</w:t>
            </w:r>
          </w:p>
        </w:tc>
        <w:tc>
          <w:tcPr>
            <w:tcW w:w="950" w:type="dxa"/>
            <w:noWrap/>
          </w:tcPr>
          <w:p w14:paraId="78E7A8DB" w14:textId="77777777" w:rsidR="001C1EA4" w:rsidRPr="00C7345F" w:rsidRDefault="001C1EA4" w:rsidP="00F73F5C">
            <w:pPr>
              <w:pStyle w:val="TableText"/>
            </w:pPr>
            <w:r w:rsidRPr="00C7345F">
              <w:t>21</w:t>
            </w:r>
          </w:p>
        </w:tc>
      </w:tr>
      <w:tr w:rsidR="001C1EA4" w:rsidRPr="00C7345F" w14:paraId="02E1FA84" w14:textId="77777777" w:rsidTr="00F73F5C">
        <w:trPr>
          <w:trHeight w:val="277"/>
        </w:trPr>
        <w:tc>
          <w:tcPr>
            <w:tcW w:w="8208" w:type="dxa"/>
            <w:noWrap/>
          </w:tcPr>
          <w:p w14:paraId="15F9316B" w14:textId="77777777" w:rsidR="001C1EA4" w:rsidRPr="00C7345F" w:rsidRDefault="001C1EA4" w:rsidP="000E4186">
            <w:pPr>
              <w:pStyle w:val="TableTextLeft"/>
              <w:rPr>
                <w:noProof w:val="0"/>
              </w:rPr>
            </w:pPr>
            <w:r w:rsidRPr="00C7345F">
              <w:rPr>
                <w:noProof w:val="0"/>
              </w:rPr>
              <w:t>Scholarship Prep - South Bay</w:t>
            </w:r>
          </w:p>
        </w:tc>
        <w:tc>
          <w:tcPr>
            <w:tcW w:w="950" w:type="dxa"/>
            <w:noWrap/>
          </w:tcPr>
          <w:p w14:paraId="13E99411" w14:textId="77777777" w:rsidR="001C1EA4" w:rsidRPr="00C7345F" w:rsidRDefault="001C1EA4" w:rsidP="00F73F5C">
            <w:pPr>
              <w:pStyle w:val="TableText"/>
            </w:pPr>
            <w:r w:rsidRPr="00C7345F">
              <w:t>7</w:t>
            </w:r>
          </w:p>
        </w:tc>
      </w:tr>
      <w:tr w:rsidR="001C1EA4" w:rsidRPr="00C7345F" w14:paraId="3BB8A421" w14:textId="77777777" w:rsidTr="00F73F5C">
        <w:trPr>
          <w:trHeight w:val="277"/>
        </w:trPr>
        <w:tc>
          <w:tcPr>
            <w:tcW w:w="8208" w:type="dxa"/>
            <w:noWrap/>
          </w:tcPr>
          <w:p w14:paraId="32543F1E" w14:textId="77777777" w:rsidR="001C1EA4" w:rsidRPr="00C7345F" w:rsidRDefault="001C1EA4" w:rsidP="000E4186">
            <w:pPr>
              <w:pStyle w:val="TableTextLeft"/>
              <w:rPr>
                <w:noProof w:val="0"/>
              </w:rPr>
            </w:pPr>
            <w:r w:rsidRPr="00C7345F">
              <w:rPr>
                <w:noProof w:val="0"/>
              </w:rPr>
              <w:t>School for Entrepreneurship and Technology</w:t>
            </w:r>
          </w:p>
        </w:tc>
        <w:tc>
          <w:tcPr>
            <w:tcW w:w="950" w:type="dxa"/>
            <w:noWrap/>
          </w:tcPr>
          <w:p w14:paraId="65063F56" w14:textId="77777777" w:rsidR="001C1EA4" w:rsidRPr="00C7345F" w:rsidRDefault="001C1EA4" w:rsidP="00F73F5C">
            <w:pPr>
              <w:pStyle w:val="TableText"/>
            </w:pPr>
            <w:r w:rsidRPr="00C7345F">
              <w:t>1</w:t>
            </w:r>
          </w:p>
        </w:tc>
      </w:tr>
      <w:tr w:rsidR="001C1EA4" w:rsidRPr="00C7345F" w14:paraId="5D40AEF5" w14:textId="77777777" w:rsidTr="00F73F5C">
        <w:trPr>
          <w:trHeight w:val="277"/>
        </w:trPr>
        <w:tc>
          <w:tcPr>
            <w:tcW w:w="8208" w:type="dxa"/>
            <w:noWrap/>
          </w:tcPr>
          <w:p w14:paraId="357D5051" w14:textId="77777777" w:rsidR="001C1EA4" w:rsidRPr="00C7345F" w:rsidRDefault="001C1EA4" w:rsidP="000E4186">
            <w:pPr>
              <w:pStyle w:val="TableTextLeft"/>
              <w:rPr>
                <w:noProof w:val="0"/>
              </w:rPr>
            </w:pPr>
            <w:r w:rsidRPr="00C7345F">
              <w:rPr>
                <w:noProof w:val="0"/>
              </w:rPr>
              <w:t>Scotts Valley Unified</w:t>
            </w:r>
          </w:p>
        </w:tc>
        <w:tc>
          <w:tcPr>
            <w:tcW w:w="950" w:type="dxa"/>
            <w:noWrap/>
          </w:tcPr>
          <w:p w14:paraId="237F1476" w14:textId="77777777" w:rsidR="001C1EA4" w:rsidRPr="00C7345F" w:rsidRDefault="001C1EA4" w:rsidP="00F73F5C">
            <w:pPr>
              <w:pStyle w:val="TableText"/>
            </w:pPr>
            <w:r w:rsidRPr="00C7345F">
              <w:t>23</w:t>
            </w:r>
          </w:p>
        </w:tc>
      </w:tr>
      <w:tr w:rsidR="001C1EA4" w:rsidRPr="00C7345F" w14:paraId="603542A3" w14:textId="77777777" w:rsidTr="00F73F5C">
        <w:trPr>
          <w:trHeight w:val="277"/>
        </w:trPr>
        <w:tc>
          <w:tcPr>
            <w:tcW w:w="8208" w:type="dxa"/>
            <w:noWrap/>
          </w:tcPr>
          <w:p w14:paraId="1584E0C5" w14:textId="77777777" w:rsidR="001C1EA4" w:rsidRPr="00C7345F" w:rsidRDefault="001C1EA4" w:rsidP="000E4186">
            <w:pPr>
              <w:pStyle w:val="TableTextLeft"/>
              <w:rPr>
                <w:noProof w:val="0"/>
              </w:rPr>
            </w:pPr>
            <w:r w:rsidRPr="00C7345F">
              <w:rPr>
                <w:noProof w:val="0"/>
              </w:rPr>
              <w:t>Sebastopol Union Elementary</w:t>
            </w:r>
          </w:p>
        </w:tc>
        <w:tc>
          <w:tcPr>
            <w:tcW w:w="950" w:type="dxa"/>
            <w:noWrap/>
          </w:tcPr>
          <w:p w14:paraId="25AFB165" w14:textId="77777777" w:rsidR="001C1EA4" w:rsidRPr="00C7345F" w:rsidRDefault="001C1EA4" w:rsidP="00F73F5C">
            <w:pPr>
              <w:pStyle w:val="TableText"/>
            </w:pPr>
            <w:r w:rsidRPr="00C7345F">
              <w:t>7</w:t>
            </w:r>
          </w:p>
        </w:tc>
      </w:tr>
      <w:tr w:rsidR="001C1EA4" w:rsidRPr="00C7345F" w14:paraId="245518AE" w14:textId="77777777" w:rsidTr="00F73F5C">
        <w:trPr>
          <w:trHeight w:val="277"/>
        </w:trPr>
        <w:tc>
          <w:tcPr>
            <w:tcW w:w="8208" w:type="dxa"/>
            <w:noWrap/>
          </w:tcPr>
          <w:p w14:paraId="764A43F9" w14:textId="77777777" w:rsidR="001C1EA4" w:rsidRPr="00C7345F" w:rsidRDefault="001C1EA4" w:rsidP="000E4186">
            <w:pPr>
              <w:pStyle w:val="TableTextLeft"/>
              <w:rPr>
                <w:noProof w:val="0"/>
              </w:rPr>
            </w:pPr>
            <w:r w:rsidRPr="00C7345F">
              <w:rPr>
                <w:noProof w:val="0"/>
              </w:rPr>
              <w:t>Seeley Union Elementary</w:t>
            </w:r>
          </w:p>
        </w:tc>
        <w:tc>
          <w:tcPr>
            <w:tcW w:w="950" w:type="dxa"/>
            <w:noWrap/>
          </w:tcPr>
          <w:p w14:paraId="1A1EA2B7" w14:textId="77777777" w:rsidR="001C1EA4" w:rsidRPr="00C7345F" w:rsidRDefault="001C1EA4" w:rsidP="00F73F5C">
            <w:pPr>
              <w:pStyle w:val="TableText"/>
            </w:pPr>
            <w:r w:rsidRPr="00C7345F">
              <w:t>29</w:t>
            </w:r>
          </w:p>
        </w:tc>
      </w:tr>
      <w:tr w:rsidR="001C1EA4" w:rsidRPr="00C7345F" w14:paraId="3844F898" w14:textId="77777777" w:rsidTr="00F73F5C">
        <w:trPr>
          <w:trHeight w:val="277"/>
        </w:trPr>
        <w:tc>
          <w:tcPr>
            <w:tcW w:w="8208" w:type="dxa"/>
            <w:noWrap/>
          </w:tcPr>
          <w:p w14:paraId="6FA088A6" w14:textId="77777777" w:rsidR="001C1EA4" w:rsidRPr="00C7345F" w:rsidRDefault="001C1EA4" w:rsidP="000E4186">
            <w:pPr>
              <w:pStyle w:val="TableTextLeft"/>
              <w:rPr>
                <w:noProof w:val="0"/>
              </w:rPr>
            </w:pPr>
            <w:r w:rsidRPr="00C7345F">
              <w:rPr>
                <w:noProof w:val="0"/>
              </w:rPr>
              <w:t>Selma Unified</w:t>
            </w:r>
          </w:p>
        </w:tc>
        <w:tc>
          <w:tcPr>
            <w:tcW w:w="950" w:type="dxa"/>
            <w:noWrap/>
          </w:tcPr>
          <w:p w14:paraId="7CA74668" w14:textId="77777777" w:rsidR="001C1EA4" w:rsidRPr="00C7345F" w:rsidRDefault="001C1EA4" w:rsidP="00F73F5C">
            <w:pPr>
              <w:pStyle w:val="TableText"/>
            </w:pPr>
            <w:r w:rsidRPr="00C7345F">
              <w:t>183</w:t>
            </w:r>
          </w:p>
        </w:tc>
      </w:tr>
      <w:tr w:rsidR="001C1EA4" w:rsidRPr="00C7345F" w14:paraId="6C4DFA97" w14:textId="77777777" w:rsidTr="00F73F5C">
        <w:trPr>
          <w:trHeight w:val="277"/>
        </w:trPr>
        <w:tc>
          <w:tcPr>
            <w:tcW w:w="8208" w:type="dxa"/>
            <w:noWrap/>
          </w:tcPr>
          <w:p w14:paraId="4901BFF3" w14:textId="77777777" w:rsidR="001C1EA4" w:rsidRPr="00C7345F" w:rsidRDefault="001C1EA4" w:rsidP="000E4186">
            <w:pPr>
              <w:pStyle w:val="TableTextLeft"/>
              <w:rPr>
                <w:noProof w:val="0"/>
              </w:rPr>
            </w:pPr>
            <w:r w:rsidRPr="00C7345F">
              <w:rPr>
                <w:noProof w:val="0"/>
              </w:rPr>
              <w:t>Semitropic Elementary</w:t>
            </w:r>
          </w:p>
        </w:tc>
        <w:tc>
          <w:tcPr>
            <w:tcW w:w="950" w:type="dxa"/>
            <w:noWrap/>
          </w:tcPr>
          <w:p w14:paraId="632DBA39" w14:textId="77777777" w:rsidR="001C1EA4" w:rsidRPr="00C7345F" w:rsidRDefault="001C1EA4" w:rsidP="00F73F5C">
            <w:pPr>
              <w:pStyle w:val="TableText"/>
            </w:pPr>
            <w:r w:rsidRPr="00C7345F">
              <w:t>6</w:t>
            </w:r>
          </w:p>
        </w:tc>
      </w:tr>
      <w:tr w:rsidR="001C1EA4" w:rsidRPr="00C7345F" w14:paraId="53CD5748" w14:textId="77777777" w:rsidTr="00F73F5C">
        <w:trPr>
          <w:trHeight w:val="277"/>
        </w:trPr>
        <w:tc>
          <w:tcPr>
            <w:tcW w:w="8208" w:type="dxa"/>
            <w:noWrap/>
          </w:tcPr>
          <w:p w14:paraId="0693638D" w14:textId="77777777" w:rsidR="001C1EA4" w:rsidRPr="00C7345F" w:rsidRDefault="001C1EA4" w:rsidP="000E4186">
            <w:pPr>
              <w:pStyle w:val="TableTextLeft"/>
              <w:rPr>
                <w:noProof w:val="0"/>
              </w:rPr>
            </w:pPr>
            <w:r w:rsidRPr="00C7345F">
              <w:rPr>
                <w:noProof w:val="0"/>
              </w:rPr>
              <w:t>Sequoia Union Elementary</w:t>
            </w:r>
          </w:p>
        </w:tc>
        <w:tc>
          <w:tcPr>
            <w:tcW w:w="950" w:type="dxa"/>
            <w:noWrap/>
          </w:tcPr>
          <w:p w14:paraId="5F5ED2E4" w14:textId="77777777" w:rsidR="001C1EA4" w:rsidRPr="00C7345F" w:rsidRDefault="001C1EA4" w:rsidP="00F73F5C">
            <w:pPr>
              <w:pStyle w:val="TableText"/>
            </w:pPr>
            <w:r w:rsidRPr="00C7345F">
              <w:t>4</w:t>
            </w:r>
          </w:p>
        </w:tc>
      </w:tr>
      <w:tr w:rsidR="001C1EA4" w:rsidRPr="00C7345F" w14:paraId="34DE6442" w14:textId="77777777" w:rsidTr="00F73F5C">
        <w:trPr>
          <w:trHeight w:val="277"/>
        </w:trPr>
        <w:tc>
          <w:tcPr>
            <w:tcW w:w="8208" w:type="dxa"/>
            <w:noWrap/>
          </w:tcPr>
          <w:p w14:paraId="079A58ED" w14:textId="77777777" w:rsidR="001C1EA4" w:rsidRPr="00C7345F" w:rsidRDefault="001C1EA4" w:rsidP="000E4186">
            <w:pPr>
              <w:pStyle w:val="TableTextLeft"/>
              <w:rPr>
                <w:noProof w:val="0"/>
              </w:rPr>
            </w:pPr>
            <w:r w:rsidRPr="00C7345F">
              <w:rPr>
                <w:noProof w:val="0"/>
              </w:rPr>
              <w:t>Sequoia Union High</w:t>
            </w:r>
          </w:p>
        </w:tc>
        <w:tc>
          <w:tcPr>
            <w:tcW w:w="950" w:type="dxa"/>
            <w:noWrap/>
          </w:tcPr>
          <w:p w14:paraId="47522190" w14:textId="77777777" w:rsidR="001C1EA4" w:rsidRPr="00C7345F" w:rsidRDefault="001C1EA4" w:rsidP="00F73F5C">
            <w:pPr>
              <w:pStyle w:val="TableText"/>
            </w:pPr>
            <w:r w:rsidRPr="00C7345F">
              <w:t>52</w:t>
            </w:r>
          </w:p>
        </w:tc>
      </w:tr>
      <w:tr w:rsidR="001C1EA4" w:rsidRPr="00C7345F" w14:paraId="17F3F8B6" w14:textId="77777777" w:rsidTr="00F73F5C">
        <w:trPr>
          <w:trHeight w:val="277"/>
        </w:trPr>
        <w:tc>
          <w:tcPr>
            <w:tcW w:w="8208" w:type="dxa"/>
            <w:noWrap/>
          </w:tcPr>
          <w:p w14:paraId="52B914BD" w14:textId="77777777" w:rsidR="001C1EA4" w:rsidRPr="00C7345F" w:rsidRDefault="001C1EA4" w:rsidP="000E4186">
            <w:pPr>
              <w:pStyle w:val="TableTextLeft"/>
              <w:rPr>
                <w:noProof w:val="0"/>
              </w:rPr>
            </w:pPr>
            <w:r w:rsidRPr="00C7345F">
              <w:rPr>
                <w:noProof w:val="0"/>
              </w:rPr>
              <w:t>Shaffer Union Elementary</w:t>
            </w:r>
          </w:p>
        </w:tc>
        <w:tc>
          <w:tcPr>
            <w:tcW w:w="950" w:type="dxa"/>
            <w:noWrap/>
          </w:tcPr>
          <w:p w14:paraId="215D6B8E" w14:textId="77777777" w:rsidR="001C1EA4" w:rsidRPr="00C7345F" w:rsidRDefault="001C1EA4" w:rsidP="00F73F5C">
            <w:pPr>
              <w:pStyle w:val="TableText"/>
            </w:pPr>
            <w:r w:rsidRPr="00C7345F">
              <w:t>1</w:t>
            </w:r>
          </w:p>
        </w:tc>
      </w:tr>
      <w:tr w:rsidR="001C1EA4" w:rsidRPr="00C7345F" w14:paraId="106920D9" w14:textId="77777777" w:rsidTr="00F73F5C">
        <w:trPr>
          <w:trHeight w:val="277"/>
        </w:trPr>
        <w:tc>
          <w:tcPr>
            <w:tcW w:w="8208" w:type="dxa"/>
            <w:noWrap/>
          </w:tcPr>
          <w:p w14:paraId="05991498" w14:textId="77777777" w:rsidR="001C1EA4" w:rsidRPr="00C7345F" w:rsidRDefault="001C1EA4" w:rsidP="000E4186">
            <w:pPr>
              <w:pStyle w:val="TableTextLeft"/>
              <w:rPr>
                <w:noProof w:val="0"/>
              </w:rPr>
            </w:pPr>
            <w:r w:rsidRPr="00C7345F">
              <w:rPr>
                <w:noProof w:val="0"/>
              </w:rPr>
              <w:t>Shandon Joint Unified</w:t>
            </w:r>
          </w:p>
        </w:tc>
        <w:tc>
          <w:tcPr>
            <w:tcW w:w="950" w:type="dxa"/>
            <w:noWrap/>
          </w:tcPr>
          <w:p w14:paraId="5CB7C0B7" w14:textId="77777777" w:rsidR="001C1EA4" w:rsidRPr="00C7345F" w:rsidRDefault="001C1EA4" w:rsidP="00F73F5C">
            <w:pPr>
              <w:pStyle w:val="TableText"/>
            </w:pPr>
            <w:r w:rsidRPr="00C7345F">
              <w:t>10</w:t>
            </w:r>
          </w:p>
        </w:tc>
      </w:tr>
      <w:tr w:rsidR="001C1EA4" w:rsidRPr="00C7345F" w14:paraId="524752FB" w14:textId="77777777" w:rsidTr="00F73F5C">
        <w:trPr>
          <w:trHeight w:val="277"/>
        </w:trPr>
        <w:tc>
          <w:tcPr>
            <w:tcW w:w="8208" w:type="dxa"/>
            <w:noWrap/>
          </w:tcPr>
          <w:p w14:paraId="2C1DDBAE" w14:textId="77777777" w:rsidR="001C1EA4" w:rsidRPr="00C7345F" w:rsidRDefault="001C1EA4" w:rsidP="000E4186">
            <w:pPr>
              <w:pStyle w:val="TableTextLeft"/>
              <w:rPr>
                <w:noProof w:val="0"/>
              </w:rPr>
            </w:pPr>
            <w:r w:rsidRPr="00C7345F">
              <w:rPr>
                <w:noProof w:val="0"/>
              </w:rPr>
              <w:t>Shasta Charter Academy</w:t>
            </w:r>
          </w:p>
        </w:tc>
        <w:tc>
          <w:tcPr>
            <w:tcW w:w="950" w:type="dxa"/>
            <w:noWrap/>
          </w:tcPr>
          <w:p w14:paraId="10817A8E" w14:textId="77777777" w:rsidR="001C1EA4" w:rsidRPr="00C7345F" w:rsidRDefault="001C1EA4" w:rsidP="00F73F5C">
            <w:pPr>
              <w:pStyle w:val="TableText"/>
            </w:pPr>
            <w:r w:rsidRPr="00C7345F">
              <w:t>1</w:t>
            </w:r>
          </w:p>
        </w:tc>
      </w:tr>
      <w:tr w:rsidR="001C1EA4" w:rsidRPr="00C7345F" w14:paraId="6E82FCEE" w14:textId="77777777" w:rsidTr="00F73F5C">
        <w:trPr>
          <w:trHeight w:val="277"/>
        </w:trPr>
        <w:tc>
          <w:tcPr>
            <w:tcW w:w="8208" w:type="dxa"/>
            <w:noWrap/>
          </w:tcPr>
          <w:p w14:paraId="15474645" w14:textId="77777777" w:rsidR="001C1EA4" w:rsidRPr="00C7345F" w:rsidRDefault="001C1EA4" w:rsidP="000E4186">
            <w:pPr>
              <w:pStyle w:val="TableTextLeft"/>
              <w:rPr>
                <w:noProof w:val="0"/>
              </w:rPr>
            </w:pPr>
            <w:r w:rsidRPr="00C7345F">
              <w:rPr>
                <w:noProof w:val="0"/>
              </w:rPr>
              <w:t>Shasta Union Elementary</w:t>
            </w:r>
          </w:p>
        </w:tc>
        <w:tc>
          <w:tcPr>
            <w:tcW w:w="950" w:type="dxa"/>
            <w:noWrap/>
          </w:tcPr>
          <w:p w14:paraId="6A5F8BCC" w14:textId="77777777" w:rsidR="001C1EA4" w:rsidRPr="00C7345F" w:rsidRDefault="001C1EA4" w:rsidP="00F73F5C">
            <w:pPr>
              <w:pStyle w:val="TableText"/>
            </w:pPr>
            <w:r w:rsidRPr="00C7345F">
              <w:t>1</w:t>
            </w:r>
          </w:p>
        </w:tc>
      </w:tr>
      <w:tr w:rsidR="001C1EA4" w:rsidRPr="00C7345F" w14:paraId="68239AC0" w14:textId="77777777" w:rsidTr="00F73F5C">
        <w:trPr>
          <w:trHeight w:val="277"/>
        </w:trPr>
        <w:tc>
          <w:tcPr>
            <w:tcW w:w="8208" w:type="dxa"/>
            <w:noWrap/>
          </w:tcPr>
          <w:p w14:paraId="322E1EEA" w14:textId="77777777" w:rsidR="001C1EA4" w:rsidRPr="00C7345F" w:rsidRDefault="001C1EA4" w:rsidP="000E4186">
            <w:pPr>
              <w:pStyle w:val="TableTextLeft"/>
              <w:rPr>
                <w:noProof w:val="0"/>
              </w:rPr>
            </w:pPr>
            <w:r w:rsidRPr="00C7345F">
              <w:rPr>
                <w:noProof w:val="0"/>
              </w:rPr>
              <w:t>Shasta Union High</w:t>
            </w:r>
          </w:p>
        </w:tc>
        <w:tc>
          <w:tcPr>
            <w:tcW w:w="950" w:type="dxa"/>
            <w:noWrap/>
          </w:tcPr>
          <w:p w14:paraId="2E64B294" w14:textId="77777777" w:rsidR="001C1EA4" w:rsidRPr="00C7345F" w:rsidRDefault="001C1EA4" w:rsidP="00F73F5C">
            <w:pPr>
              <w:pStyle w:val="TableText"/>
            </w:pPr>
            <w:r w:rsidRPr="00C7345F">
              <w:t>11</w:t>
            </w:r>
          </w:p>
        </w:tc>
      </w:tr>
      <w:tr w:rsidR="000E4186" w:rsidRPr="00C7345F" w14:paraId="6D75FAA2" w14:textId="77777777" w:rsidTr="000E4186">
        <w:trPr>
          <w:trHeight w:val="277"/>
        </w:trPr>
        <w:tc>
          <w:tcPr>
            <w:tcW w:w="8208" w:type="dxa"/>
            <w:noWrap/>
          </w:tcPr>
          <w:p w14:paraId="323C08AC" w14:textId="77777777" w:rsidR="000E4186" w:rsidRPr="00C7345F" w:rsidRDefault="000E4186" w:rsidP="00F73F5C">
            <w:pPr>
              <w:pStyle w:val="TableTextLeft"/>
              <w:rPr>
                <w:noProof w:val="0"/>
              </w:rPr>
            </w:pPr>
            <w:r w:rsidRPr="00C7345F">
              <w:rPr>
                <w:noProof w:val="0"/>
              </w:rPr>
              <w:t>Sherman Thomas Charter</w:t>
            </w:r>
          </w:p>
        </w:tc>
        <w:tc>
          <w:tcPr>
            <w:tcW w:w="950" w:type="dxa"/>
            <w:noWrap/>
          </w:tcPr>
          <w:p w14:paraId="44257E95" w14:textId="77777777" w:rsidR="000E4186" w:rsidRPr="00C7345F" w:rsidRDefault="000E4186" w:rsidP="00F73F5C">
            <w:pPr>
              <w:pStyle w:val="TableText"/>
            </w:pPr>
            <w:r w:rsidRPr="00C7345F">
              <w:t>5</w:t>
            </w:r>
          </w:p>
        </w:tc>
      </w:tr>
      <w:tr w:rsidR="000E4186" w:rsidRPr="00C7345F" w14:paraId="7B07815C" w14:textId="77777777" w:rsidTr="000E4186">
        <w:trPr>
          <w:trHeight w:val="277"/>
        </w:trPr>
        <w:tc>
          <w:tcPr>
            <w:tcW w:w="8208" w:type="dxa"/>
            <w:noWrap/>
          </w:tcPr>
          <w:p w14:paraId="621D1741" w14:textId="77777777" w:rsidR="000E4186" w:rsidRPr="00C7345F" w:rsidRDefault="000E4186" w:rsidP="00F73F5C">
            <w:pPr>
              <w:pStyle w:val="TableTextLeft"/>
              <w:rPr>
                <w:noProof w:val="0"/>
              </w:rPr>
            </w:pPr>
            <w:r w:rsidRPr="00C7345F">
              <w:rPr>
                <w:noProof w:val="0"/>
              </w:rPr>
              <w:t>Sherwood Montessori</w:t>
            </w:r>
          </w:p>
        </w:tc>
        <w:tc>
          <w:tcPr>
            <w:tcW w:w="950" w:type="dxa"/>
            <w:noWrap/>
          </w:tcPr>
          <w:p w14:paraId="111202F1" w14:textId="77777777" w:rsidR="000E4186" w:rsidRPr="00C7345F" w:rsidRDefault="000E4186" w:rsidP="00F73F5C">
            <w:pPr>
              <w:pStyle w:val="TableText"/>
            </w:pPr>
            <w:r w:rsidRPr="00C7345F">
              <w:t>2</w:t>
            </w:r>
          </w:p>
        </w:tc>
      </w:tr>
      <w:tr w:rsidR="000E4186" w:rsidRPr="00C7345F" w14:paraId="6343E073" w14:textId="77777777" w:rsidTr="000E4186">
        <w:trPr>
          <w:trHeight w:val="277"/>
        </w:trPr>
        <w:tc>
          <w:tcPr>
            <w:tcW w:w="8208" w:type="dxa"/>
            <w:noWrap/>
          </w:tcPr>
          <w:p w14:paraId="69FA8DE5" w14:textId="77777777" w:rsidR="000E4186" w:rsidRPr="00C7345F" w:rsidRDefault="000E4186" w:rsidP="00F73F5C">
            <w:pPr>
              <w:pStyle w:val="TableTextLeft"/>
              <w:rPr>
                <w:noProof w:val="0"/>
              </w:rPr>
            </w:pPr>
            <w:r w:rsidRPr="00C7345F">
              <w:rPr>
                <w:noProof w:val="0"/>
              </w:rPr>
              <w:t>Shiloh Elementary</w:t>
            </w:r>
          </w:p>
        </w:tc>
        <w:tc>
          <w:tcPr>
            <w:tcW w:w="950" w:type="dxa"/>
            <w:noWrap/>
          </w:tcPr>
          <w:p w14:paraId="4C22848D" w14:textId="77777777" w:rsidR="000E4186" w:rsidRPr="00C7345F" w:rsidRDefault="000E4186" w:rsidP="00F73F5C">
            <w:pPr>
              <w:pStyle w:val="TableText"/>
            </w:pPr>
            <w:r w:rsidRPr="00C7345F">
              <w:t>5</w:t>
            </w:r>
          </w:p>
        </w:tc>
      </w:tr>
      <w:tr w:rsidR="000E4186" w:rsidRPr="00C7345F" w14:paraId="20544F60" w14:textId="77777777" w:rsidTr="000E4186">
        <w:trPr>
          <w:trHeight w:val="277"/>
        </w:trPr>
        <w:tc>
          <w:tcPr>
            <w:tcW w:w="8208" w:type="dxa"/>
            <w:noWrap/>
          </w:tcPr>
          <w:p w14:paraId="3E0683B4" w14:textId="77777777" w:rsidR="000E4186" w:rsidRPr="00C7345F" w:rsidRDefault="000E4186" w:rsidP="00F73F5C">
            <w:pPr>
              <w:pStyle w:val="TableTextLeft"/>
              <w:rPr>
                <w:noProof w:val="0"/>
              </w:rPr>
            </w:pPr>
            <w:r w:rsidRPr="00C7345F">
              <w:rPr>
                <w:noProof w:val="0"/>
              </w:rPr>
              <w:t>Sierra Charter</w:t>
            </w:r>
          </w:p>
        </w:tc>
        <w:tc>
          <w:tcPr>
            <w:tcW w:w="950" w:type="dxa"/>
            <w:noWrap/>
          </w:tcPr>
          <w:p w14:paraId="1AF767C2" w14:textId="77777777" w:rsidR="000E4186" w:rsidRPr="00C7345F" w:rsidRDefault="000E4186" w:rsidP="00F73F5C">
            <w:pPr>
              <w:pStyle w:val="TableText"/>
            </w:pPr>
            <w:r w:rsidRPr="00C7345F">
              <w:t>1</w:t>
            </w:r>
          </w:p>
        </w:tc>
      </w:tr>
      <w:tr w:rsidR="000E4186" w:rsidRPr="00C7345F" w14:paraId="423402B0" w14:textId="77777777" w:rsidTr="000E4186">
        <w:trPr>
          <w:trHeight w:val="277"/>
        </w:trPr>
        <w:tc>
          <w:tcPr>
            <w:tcW w:w="8208" w:type="dxa"/>
            <w:noWrap/>
          </w:tcPr>
          <w:p w14:paraId="5D75DDCE" w14:textId="77777777" w:rsidR="000E4186" w:rsidRPr="00C7345F" w:rsidRDefault="000E4186" w:rsidP="00F73F5C">
            <w:pPr>
              <w:pStyle w:val="TableTextLeft"/>
              <w:rPr>
                <w:noProof w:val="0"/>
              </w:rPr>
            </w:pPr>
            <w:r w:rsidRPr="00C7345F">
              <w:rPr>
                <w:noProof w:val="0"/>
              </w:rPr>
              <w:t>Sierra Expeditionary Learning</w:t>
            </w:r>
          </w:p>
        </w:tc>
        <w:tc>
          <w:tcPr>
            <w:tcW w:w="950" w:type="dxa"/>
            <w:noWrap/>
          </w:tcPr>
          <w:p w14:paraId="0DCB1011" w14:textId="77777777" w:rsidR="000E4186" w:rsidRPr="00C7345F" w:rsidRDefault="000E4186" w:rsidP="00F73F5C">
            <w:pPr>
              <w:pStyle w:val="TableText"/>
            </w:pPr>
            <w:r w:rsidRPr="00C7345F">
              <w:t>6</w:t>
            </w:r>
          </w:p>
        </w:tc>
      </w:tr>
      <w:tr w:rsidR="000E4186" w:rsidRPr="00C7345F" w14:paraId="4D7ECEC8" w14:textId="77777777" w:rsidTr="000E4186">
        <w:trPr>
          <w:trHeight w:val="277"/>
        </w:trPr>
        <w:tc>
          <w:tcPr>
            <w:tcW w:w="8208" w:type="dxa"/>
            <w:noWrap/>
          </w:tcPr>
          <w:p w14:paraId="605801B6" w14:textId="77777777" w:rsidR="000E4186" w:rsidRPr="00C7345F" w:rsidRDefault="000E4186" w:rsidP="00F73F5C">
            <w:pPr>
              <w:pStyle w:val="TableTextLeft"/>
              <w:rPr>
                <w:noProof w:val="0"/>
              </w:rPr>
            </w:pPr>
            <w:r w:rsidRPr="00C7345F">
              <w:rPr>
                <w:noProof w:val="0"/>
              </w:rPr>
              <w:t>Sierra Sands Unified</w:t>
            </w:r>
          </w:p>
        </w:tc>
        <w:tc>
          <w:tcPr>
            <w:tcW w:w="950" w:type="dxa"/>
            <w:noWrap/>
          </w:tcPr>
          <w:p w14:paraId="2B4692E9" w14:textId="77777777" w:rsidR="000E4186" w:rsidRPr="00C7345F" w:rsidRDefault="000E4186" w:rsidP="00F73F5C">
            <w:pPr>
              <w:pStyle w:val="TableText"/>
            </w:pPr>
            <w:r w:rsidRPr="00C7345F">
              <w:t>34</w:t>
            </w:r>
          </w:p>
        </w:tc>
      </w:tr>
      <w:tr w:rsidR="000E4186" w:rsidRPr="00C7345F" w14:paraId="785D64D4" w14:textId="77777777" w:rsidTr="000E4186">
        <w:trPr>
          <w:trHeight w:val="277"/>
        </w:trPr>
        <w:tc>
          <w:tcPr>
            <w:tcW w:w="8208" w:type="dxa"/>
            <w:noWrap/>
          </w:tcPr>
          <w:p w14:paraId="14CFBC34" w14:textId="77777777" w:rsidR="000E4186" w:rsidRPr="00C7345F" w:rsidRDefault="000E4186" w:rsidP="00F73F5C">
            <w:pPr>
              <w:pStyle w:val="TableTextLeft"/>
              <w:rPr>
                <w:noProof w:val="0"/>
              </w:rPr>
            </w:pPr>
            <w:r w:rsidRPr="00C7345F">
              <w:rPr>
                <w:noProof w:val="0"/>
              </w:rPr>
              <w:t>Sierra Unified</w:t>
            </w:r>
          </w:p>
        </w:tc>
        <w:tc>
          <w:tcPr>
            <w:tcW w:w="950" w:type="dxa"/>
            <w:noWrap/>
          </w:tcPr>
          <w:p w14:paraId="0073DFCD" w14:textId="77777777" w:rsidR="000E4186" w:rsidRPr="00C7345F" w:rsidRDefault="000E4186" w:rsidP="00F73F5C">
            <w:pPr>
              <w:pStyle w:val="TableText"/>
            </w:pPr>
            <w:r w:rsidRPr="00C7345F">
              <w:t>3</w:t>
            </w:r>
          </w:p>
        </w:tc>
      </w:tr>
    </w:tbl>
    <w:p w14:paraId="38F4A06D"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32)</w:t>
      </w:r>
    </w:p>
    <w:tbl>
      <w:tblPr>
        <w:tblStyle w:val="TRs"/>
        <w:tblW w:w="0" w:type="auto"/>
        <w:tblLook w:val="04A0" w:firstRow="1" w:lastRow="0" w:firstColumn="1" w:lastColumn="0" w:noHBand="0" w:noVBand="1"/>
        <w:tblDescription w:val="Number of Students by LEA, continuation 32"/>
      </w:tblPr>
      <w:tblGrid>
        <w:gridCol w:w="8208"/>
        <w:gridCol w:w="950"/>
      </w:tblGrid>
      <w:tr w:rsidR="001C1EA4" w:rsidRPr="00C7345F" w14:paraId="252D13B3"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1BBB45EC"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7A763DC8"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5985D727" w14:textId="77777777" w:rsidTr="00F73F5C">
        <w:trPr>
          <w:trHeight w:val="277"/>
        </w:trPr>
        <w:tc>
          <w:tcPr>
            <w:tcW w:w="8208" w:type="dxa"/>
            <w:noWrap/>
          </w:tcPr>
          <w:p w14:paraId="38CF536C" w14:textId="77777777" w:rsidR="001C1EA4" w:rsidRPr="00C7345F" w:rsidRDefault="001C1EA4" w:rsidP="000E4186">
            <w:pPr>
              <w:pStyle w:val="TableTextLeft"/>
              <w:rPr>
                <w:noProof w:val="0"/>
              </w:rPr>
            </w:pPr>
            <w:r w:rsidRPr="00C7345F">
              <w:rPr>
                <w:noProof w:val="0"/>
              </w:rPr>
              <w:t>Silver Valley Unified</w:t>
            </w:r>
          </w:p>
        </w:tc>
        <w:tc>
          <w:tcPr>
            <w:tcW w:w="950" w:type="dxa"/>
            <w:noWrap/>
          </w:tcPr>
          <w:p w14:paraId="04C01F85" w14:textId="77777777" w:rsidR="001C1EA4" w:rsidRPr="00C7345F" w:rsidRDefault="001C1EA4" w:rsidP="00F73F5C">
            <w:pPr>
              <w:pStyle w:val="TableText"/>
            </w:pPr>
            <w:r w:rsidRPr="00C7345F">
              <w:t>35</w:t>
            </w:r>
          </w:p>
        </w:tc>
      </w:tr>
      <w:tr w:rsidR="001C1EA4" w:rsidRPr="00C7345F" w14:paraId="6F9946BC" w14:textId="77777777" w:rsidTr="00F73F5C">
        <w:trPr>
          <w:trHeight w:val="277"/>
        </w:trPr>
        <w:tc>
          <w:tcPr>
            <w:tcW w:w="8208" w:type="dxa"/>
            <w:noWrap/>
          </w:tcPr>
          <w:p w14:paraId="7E9BE8F4" w14:textId="77777777" w:rsidR="001C1EA4" w:rsidRPr="00C7345F" w:rsidRDefault="001C1EA4" w:rsidP="000E4186">
            <w:pPr>
              <w:pStyle w:val="TableTextLeft"/>
              <w:rPr>
                <w:noProof w:val="0"/>
              </w:rPr>
            </w:pPr>
            <w:r w:rsidRPr="00C7345F">
              <w:rPr>
                <w:noProof w:val="0"/>
              </w:rPr>
              <w:t>Simi Valley Unified</w:t>
            </w:r>
          </w:p>
        </w:tc>
        <w:tc>
          <w:tcPr>
            <w:tcW w:w="950" w:type="dxa"/>
            <w:noWrap/>
          </w:tcPr>
          <w:p w14:paraId="3E44C729" w14:textId="77777777" w:rsidR="001C1EA4" w:rsidRPr="00C7345F" w:rsidRDefault="001C1EA4" w:rsidP="00F73F5C">
            <w:pPr>
              <w:pStyle w:val="TableText"/>
            </w:pPr>
            <w:r w:rsidRPr="00C7345F">
              <w:t>217</w:t>
            </w:r>
          </w:p>
        </w:tc>
      </w:tr>
      <w:tr w:rsidR="001C1EA4" w:rsidRPr="00C7345F" w14:paraId="57D3C3E7" w14:textId="77777777" w:rsidTr="00F73F5C">
        <w:trPr>
          <w:trHeight w:val="277"/>
        </w:trPr>
        <w:tc>
          <w:tcPr>
            <w:tcW w:w="8208" w:type="dxa"/>
            <w:noWrap/>
          </w:tcPr>
          <w:p w14:paraId="663B8824" w14:textId="77777777" w:rsidR="001C1EA4" w:rsidRPr="00C7345F" w:rsidRDefault="001C1EA4" w:rsidP="000E4186">
            <w:pPr>
              <w:pStyle w:val="TableTextLeft"/>
              <w:rPr>
                <w:noProof w:val="0"/>
              </w:rPr>
            </w:pPr>
            <w:r w:rsidRPr="00C7345F">
              <w:rPr>
                <w:noProof w:val="0"/>
              </w:rPr>
              <w:t>Sky Mountain Charter</w:t>
            </w:r>
          </w:p>
        </w:tc>
        <w:tc>
          <w:tcPr>
            <w:tcW w:w="950" w:type="dxa"/>
            <w:noWrap/>
          </w:tcPr>
          <w:p w14:paraId="14E2B202" w14:textId="77777777" w:rsidR="001C1EA4" w:rsidRPr="00C7345F" w:rsidRDefault="001C1EA4" w:rsidP="00F73F5C">
            <w:pPr>
              <w:pStyle w:val="TableText"/>
            </w:pPr>
            <w:r w:rsidRPr="00C7345F">
              <w:t>17</w:t>
            </w:r>
          </w:p>
        </w:tc>
      </w:tr>
      <w:tr w:rsidR="001C1EA4" w:rsidRPr="00C7345F" w14:paraId="0E63A42B" w14:textId="77777777" w:rsidTr="00F73F5C">
        <w:trPr>
          <w:trHeight w:val="277"/>
        </w:trPr>
        <w:tc>
          <w:tcPr>
            <w:tcW w:w="8208" w:type="dxa"/>
            <w:noWrap/>
          </w:tcPr>
          <w:p w14:paraId="720F5233" w14:textId="77777777" w:rsidR="001C1EA4" w:rsidRPr="00C7345F" w:rsidRDefault="001C1EA4" w:rsidP="000E4186">
            <w:pPr>
              <w:pStyle w:val="TableTextLeft"/>
              <w:rPr>
                <w:noProof w:val="0"/>
              </w:rPr>
            </w:pPr>
            <w:r w:rsidRPr="00C7345F">
              <w:rPr>
                <w:noProof w:val="0"/>
              </w:rPr>
              <w:t>Snelling-Merced Falls Union Elementary</w:t>
            </w:r>
          </w:p>
        </w:tc>
        <w:tc>
          <w:tcPr>
            <w:tcW w:w="950" w:type="dxa"/>
            <w:noWrap/>
          </w:tcPr>
          <w:p w14:paraId="50D17433" w14:textId="77777777" w:rsidR="001C1EA4" w:rsidRPr="00C7345F" w:rsidRDefault="001C1EA4" w:rsidP="00F73F5C">
            <w:pPr>
              <w:pStyle w:val="TableText"/>
            </w:pPr>
            <w:r w:rsidRPr="00C7345F">
              <w:t>1</w:t>
            </w:r>
          </w:p>
        </w:tc>
      </w:tr>
      <w:tr w:rsidR="001C1EA4" w:rsidRPr="00C7345F" w14:paraId="7F9A5C4D" w14:textId="77777777" w:rsidTr="00F73F5C">
        <w:trPr>
          <w:trHeight w:val="277"/>
        </w:trPr>
        <w:tc>
          <w:tcPr>
            <w:tcW w:w="8208" w:type="dxa"/>
            <w:noWrap/>
          </w:tcPr>
          <w:p w14:paraId="1F9DBEB8" w14:textId="77777777" w:rsidR="001C1EA4" w:rsidRPr="00C7345F" w:rsidRDefault="001C1EA4" w:rsidP="000E4186">
            <w:pPr>
              <w:pStyle w:val="TableTextLeft"/>
              <w:rPr>
                <w:noProof w:val="0"/>
              </w:rPr>
            </w:pPr>
            <w:r w:rsidRPr="00C7345F">
              <w:rPr>
                <w:noProof w:val="0"/>
              </w:rPr>
              <w:t>Snowline Joint Unified</w:t>
            </w:r>
          </w:p>
        </w:tc>
        <w:tc>
          <w:tcPr>
            <w:tcW w:w="950" w:type="dxa"/>
            <w:noWrap/>
          </w:tcPr>
          <w:p w14:paraId="01AA5C0F" w14:textId="77777777" w:rsidR="001C1EA4" w:rsidRPr="00C7345F" w:rsidRDefault="001C1EA4" w:rsidP="00F73F5C">
            <w:pPr>
              <w:pStyle w:val="TableText"/>
            </w:pPr>
            <w:r w:rsidRPr="00C7345F">
              <w:t>64</w:t>
            </w:r>
          </w:p>
        </w:tc>
      </w:tr>
      <w:tr w:rsidR="001C1EA4" w:rsidRPr="00C7345F" w14:paraId="55FFD316" w14:textId="77777777" w:rsidTr="00F73F5C">
        <w:trPr>
          <w:trHeight w:val="277"/>
        </w:trPr>
        <w:tc>
          <w:tcPr>
            <w:tcW w:w="8208" w:type="dxa"/>
            <w:noWrap/>
          </w:tcPr>
          <w:p w14:paraId="5FD3E04C" w14:textId="77777777" w:rsidR="001C1EA4" w:rsidRPr="00C7345F" w:rsidRDefault="001C1EA4" w:rsidP="000E4186">
            <w:pPr>
              <w:pStyle w:val="TableTextLeft"/>
              <w:rPr>
                <w:noProof w:val="0"/>
              </w:rPr>
            </w:pPr>
            <w:r w:rsidRPr="00C7345F">
              <w:rPr>
                <w:noProof w:val="0"/>
              </w:rPr>
              <w:t>Sol Aureus College Preparatory</w:t>
            </w:r>
          </w:p>
        </w:tc>
        <w:tc>
          <w:tcPr>
            <w:tcW w:w="950" w:type="dxa"/>
            <w:noWrap/>
          </w:tcPr>
          <w:p w14:paraId="5E509F65" w14:textId="77777777" w:rsidR="001C1EA4" w:rsidRPr="00C7345F" w:rsidRDefault="001C1EA4" w:rsidP="00F73F5C">
            <w:pPr>
              <w:pStyle w:val="TableText"/>
            </w:pPr>
            <w:r w:rsidRPr="00C7345F">
              <w:t>6</w:t>
            </w:r>
          </w:p>
        </w:tc>
      </w:tr>
      <w:tr w:rsidR="001C1EA4" w:rsidRPr="00C7345F" w14:paraId="6BB3FE2D" w14:textId="77777777" w:rsidTr="00F73F5C">
        <w:trPr>
          <w:trHeight w:val="277"/>
        </w:trPr>
        <w:tc>
          <w:tcPr>
            <w:tcW w:w="8208" w:type="dxa"/>
            <w:noWrap/>
          </w:tcPr>
          <w:p w14:paraId="5251D453" w14:textId="77777777" w:rsidR="001C1EA4" w:rsidRPr="00C7345F" w:rsidRDefault="001C1EA4" w:rsidP="000E4186">
            <w:pPr>
              <w:pStyle w:val="TableTextLeft"/>
              <w:rPr>
                <w:noProof w:val="0"/>
              </w:rPr>
            </w:pPr>
            <w:r w:rsidRPr="00C7345F">
              <w:rPr>
                <w:noProof w:val="0"/>
              </w:rPr>
              <w:t>Solana Beach Elementary</w:t>
            </w:r>
          </w:p>
        </w:tc>
        <w:tc>
          <w:tcPr>
            <w:tcW w:w="950" w:type="dxa"/>
            <w:noWrap/>
          </w:tcPr>
          <w:p w14:paraId="284B4C1F" w14:textId="77777777" w:rsidR="001C1EA4" w:rsidRPr="00C7345F" w:rsidRDefault="001C1EA4" w:rsidP="00F73F5C">
            <w:pPr>
              <w:pStyle w:val="TableText"/>
            </w:pPr>
            <w:r w:rsidRPr="00C7345F">
              <w:t>155</w:t>
            </w:r>
          </w:p>
        </w:tc>
      </w:tr>
      <w:tr w:rsidR="001C1EA4" w:rsidRPr="00C7345F" w14:paraId="3B3B24EA" w14:textId="77777777" w:rsidTr="00F73F5C">
        <w:trPr>
          <w:trHeight w:val="277"/>
        </w:trPr>
        <w:tc>
          <w:tcPr>
            <w:tcW w:w="8208" w:type="dxa"/>
            <w:noWrap/>
          </w:tcPr>
          <w:p w14:paraId="732AF809" w14:textId="77777777" w:rsidR="001C1EA4" w:rsidRPr="00C7345F" w:rsidRDefault="001C1EA4" w:rsidP="000E4186">
            <w:pPr>
              <w:pStyle w:val="TableTextLeft"/>
              <w:rPr>
                <w:noProof w:val="0"/>
              </w:rPr>
            </w:pPr>
            <w:r w:rsidRPr="00C7345F">
              <w:rPr>
                <w:noProof w:val="0"/>
              </w:rPr>
              <w:t>Soledad Unified</w:t>
            </w:r>
          </w:p>
        </w:tc>
        <w:tc>
          <w:tcPr>
            <w:tcW w:w="950" w:type="dxa"/>
            <w:noWrap/>
          </w:tcPr>
          <w:p w14:paraId="527A5C7E" w14:textId="77777777" w:rsidR="001C1EA4" w:rsidRPr="00C7345F" w:rsidRDefault="001C1EA4" w:rsidP="00F73F5C">
            <w:pPr>
              <w:pStyle w:val="TableText"/>
            </w:pPr>
            <w:r w:rsidRPr="00C7345F">
              <w:t>235</w:t>
            </w:r>
          </w:p>
        </w:tc>
      </w:tr>
      <w:tr w:rsidR="001C1EA4" w:rsidRPr="00C7345F" w14:paraId="40F3625E" w14:textId="77777777" w:rsidTr="00F73F5C">
        <w:trPr>
          <w:trHeight w:val="277"/>
        </w:trPr>
        <w:tc>
          <w:tcPr>
            <w:tcW w:w="8208" w:type="dxa"/>
            <w:noWrap/>
          </w:tcPr>
          <w:p w14:paraId="6704085C" w14:textId="77777777" w:rsidR="001C1EA4" w:rsidRPr="00C7345F" w:rsidRDefault="001C1EA4" w:rsidP="000E4186">
            <w:pPr>
              <w:pStyle w:val="TableTextLeft"/>
              <w:rPr>
                <w:noProof w:val="0"/>
              </w:rPr>
            </w:pPr>
            <w:r w:rsidRPr="00C7345F">
              <w:rPr>
                <w:noProof w:val="0"/>
              </w:rPr>
              <w:t>Soleil Academy Charter</w:t>
            </w:r>
          </w:p>
        </w:tc>
        <w:tc>
          <w:tcPr>
            <w:tcW w:w="950" w:type="dxa"/>
            <w:noWrap/>
          </w:tcPr>
          <w:p w14:paraId="20C1AC15" w14:textId="77777777" w:rsidR="001C1EA4" w:rsidRPr="00C7345F" w:rsidRDefault="001C1EA4" w:rsidP="00F73F5C">
            <w:pPr>
              <w:pStyle w:val="TableText"/>
            </w:pPr>
            <w:r w:rsidRPr="00C7345F">
              <w:t>13</w:t>
            </w:r>
          </w:p>
        </w:tc>
      </w:tr>
      <w:tr w:rsidR="001C1EA4" w:rsidRPr="00C7345F" w14:paraId="666F7104" w14:textId="77777777" w:rsidTr="00F73F5C">
        <w:trPr>
          <w:trHeight w:val="277"/>
        </w:trPr>
        <w:tc>
          <w:tcPr>
            <w:tcW w:w="8208" w:type="dxa"/>
            <w:noWrap/>
          </w:tcPr>
          <w:p w14:paraId="54118797" w14:textId="77777777" w:rsidR="001C1EA4" w:rsidRPr="00C7345F" w:rsidRDefault="001C1EA4" w:rsidP="000E4186">
            <w:pPr>
              <w:pStyle w:val="TableTextLeft"/>
              <w:rPr>
                <w:noProof w:val="0"/>
              </w:rPr>
            </w:pPr>
            <w:r w:rsidRPr="00C7345F">
              <w:rPr>
                <w:noProof w:val="0"/>
              </w:rPr>
              <w:t>Solvang Elementary</w:t>
            </w:r>
          </w:p>
        </w:tc>
        <w:tc>
          <w:tcPr>
            <w:tcW w:w="950" w:type="dxa"/>
            <w:noWrap/>
          </w:tcPr>
          <w:p w14:paraId="3F8B84B9" w14:textId="77777777" w:rsidR="001C1EA4" w:rsidRPr="00C7345F" w:rsidRDefault="001C1EA4" w:rsidP="00F73F5C">
            <w:pPr>
              <w:pStyle w:val="TableText"/>
            </w:pPr>
            <w:r w:rsidRPr="00C7345F">
              <w:t>23</w:t>
            </w:r>
          </w:p>
        </w:tc>
      </w:tr>
      <w:tr w:rsidR="001C1EA4" w:rsidRPr="00C7345F" w14:paraId="0D1C233A" w14:textId="77777777" w:rsidTr="00F73F5C">
        <w:trPr>
          <w:trHeight w:val="277"/>
        </w:trPr>
        <w:tc>
          <w:tcPr>
            <w:tcW w:w="8208" w:type="dxa"/>
            <w:noWrap/>
          </w:tcPr>
          <w:p w14:paraId="5C4F8F0D" w14:textId="77777777" w:rsidR="001C1EA4" w:rsidRPr="00C7345F" w:rsidRDefault="001C1EA4" w:rsidP="000E4186">
            <w:pPr>
              <w:pStyle w:val="TableTextLeft"/>
              <w:rPr>
                <w:noProof w:val="0"/>
              </w:rPr>
            </w:pPr>
            <w:r w:rsidRPr="00C7345F">
              <w:rPr>
                <w:noProof w:val="0"/>
              </w:rPr>
              <w:t>Somis Union</w:t>
            </w:r>
          </w:p>
        </w:tc>
        <w:tc>
          <w:tcPr>
            <w:tcW w:w="950" w:type="dxa"/>
            <w:noWrap/>
          </w:tcPr>
          <w:p w14:paraId="732FD570" w14:textId="77777777" w:rsidR="001C1EA4" w:rsidRPr="00C7345F" w:rsidRDefault="001C1EA4" w:rsidP="00F73F5C">
            <w:pPr>
              <w:pStyle w:val="TableText"/>
            </w:pPr>
            <w:r w:rsidRPr="00C7345F">
              <w:t>6</w:t>
            </w:r>
          </w:p>
        </w:tc>
      </w:tr>
      <w:tr w:rsidR="001C1EA4" w:rsidRPr="00C7345F" w14:paraId="06651ECB" w14:textId="77777777" w:rsidTr="00F73F5C">
        <w:trPr>
          <w:trHeight w:val="277"/>
        </w:trPr>
        <w:tc>
          <w:tcPr>
            <w:tcW w:w="8208" w:type="dxa"/>
            <w:noWrap/>
          </w:tcPr>
          <w:p w14:paraId="0B800D2A" w14:textId="77777777" w:rsidR="001C1EA4" w:rsidRPr="00C7345F" w:rsidRDefault="001C1EA4" w:rsidP="000E4186">
            <w:pPr>
              <w:pStyle w:val="TableTextLeft"/>
              <w:rPr>
                <w:noProof w:val="0"/>
              </w:rPr>
            </w:pPr>
            <w:r w:rsidRPr="00C7345F">
              <w:rPr>
                <w:noProof w:val="0"/>
              </w:rPr>
              <w:t>Sonoma Charter</w:t>
            </w:r>
          </w:p>
        </w:tc>
        <w:tc>
          <w:tcPr>
            <w:tcW w:w="950" w:type="dxa"/>
            <w:noWrap/>
          </w:tcPr>
          <w:p w14:paraId="4A85B45D" w14:textId="77777777" w:rsidR="001C1EA4" w:rsidRPr="00C7345F" w:rsidRDefault="001C1EA4" w:rsidP="00F73F5C">
            <w:pPr>
              <w:pStyle w:val="TableText"/>
            </w:pPr>
            <w:r w:rsidRPr="00C7345F">
              <w:t>4</w:t>
            </w:r>
          </w:p>
        </w:tc>
      </w:tr>
      <w:tr w:rsidR="001C1EA4" w:rsidRPr="00C7345F" w14:paraId="0FA617A8" w14:textId="77777777" w:rsidTr="00F73F5C">
        <w:trPr>
          <w:trHeight w:val="277"/>
        </w:trPr>
        <w:tc>
          <w:tcPr>
            <w:tcW w:w="8208" w:type="dxa"/>
            <w:noWrap/>
          </w:tcPr>
          <w:p w14:paraId="705AFE67" w14:textId="77777777" w:rsidR="001C1EA4" w:rsidRPr="00C7345F" w:rsidRDefault="001C1EA4" w:rsidP="000E4186">
            <w:pPr>
              <w:pStyle w:val="TableTextLeft"/>
              <w:rPr>
                <w:noProof w:val="0"/>
              </w:rPr>
            </w:pPr>
            <w:r w:rsidRPr="00C7345F">
              <w:rPr>
                <w:noProof w:val="0"/>
              </w:rPr>
              <w:t>Sonoma Valley Unified</w:t>
            </w:r>
          </w:p>
        </w:tc>
        <w:tc>
          <w:tcPr>
            <w:tcW w:w="950" w:type="dxa"/>
            <w:noWrap/>
          </w:tcPr>
          <w:p w14:paraId="6DDE9925" w14:textId="77777777" w:rsidR="001C1EA4" w:rsidRPr="00C7345F" w:rsidRDefault="001C1EA4" w:rsidP="00F73F5C">
            <w:pPr>
              <w:pStyle w:val="TableText"/>
            </w:pPr>
            <w:r w:rsidRPr="00C7345F">
              <w:t>120</w:t>
            </w:r>
          </w:p>
        </w:tc>
      </w:tr>
      <w:tr w:rsidR="001C1EA4" w:rsidRPr="00C7345F" w14:paraId="746C9887" w14:textId="77777777" w:rsidTr="00F73F5C">
        <w:trPr>
          <w:trHeight w:val="277"/>
        </w:trPr>
        <w:tc>
          <w:tcPr>
            <w:tcW w:w="8208" w:type="dxa"/>
            <w:noWrap/>
          </w:tcPr>
          <w:p w14:paraId="71E63B34" w14:textId="77777777" w:rsidR="001C1EA4" w:rsidRPr="00C7345F" w:rsidRDefault="001C1EA4" w:rsidP="000E4186">
            <w:pPr>
              <w:pStyle w:val="TableTextLeft"/>
              <w:rPr>
                <w:noProof w:val="0"/>
              </w:rPr>
            </w:pPr>
            <w:r w:rsidRPr="00C7345F">
              <w:rPr>
                <w:noProof w:val="0"/>
              </w:rPr>
              <w:t>Sonora Elementary</w:t>
            </w:r>
          </w:p>
        </w:tc>
        <w:tc>
          <w:tcPr>
            <w:tcW w:w="950" w:type="dxa"/>
            <w:noWrap/>
          </w:tcPr>
          <w:p w14:paraId="287A3C6B" w14:textId="77777777" w:rsidR="001C1EA4" w:rsidRPr="00C7345F" w:rsidRDefault="001C1EA4" w:rsidP="00F73F5C">
            <w:pPr>
              <w:pStyle w:val="TableText"/>
            </w:pPr>
            <w:r w:rsidRPr="00C7345F">
              <w:t>6</w:t>
            </w:r>
          </w:p>
        </w:tc>
      </w:tr>
      <w:tr w:rsidR="001C1EA4" w:rsidRPr="00C7345F" w14:paraId="3C95D8E1" w14:textId="77777777" w:rsidTr="00F73F5C">
        <w:trPr>
          <w:trHeight w:val="277"/>
        </w:trPr>
        <w:tc>
          <w:tcPr>
            <w:tcW w:w="8208" w:type="dxa"/>
            <w:noWrap/>
          </w:tcPr>
          <w:p w14:paraId="05247413" w14:textId="77777777" w:rsidR="001C1EA4" w:rsidRPr="00C7345F" w:rsidRDefault="001C1EA4" w:rsidP="000E4186">
            <w:pPr>
              <w:pStyle w:val="TableTextLeft"/>
              <w:rPr>
                <w:noProof w:val="0"/>
              </w:rPr>
            </w:pPr>
            <w:r w:rsidRPr="00C7345F">
              <w:rPr>
                <w:noProof w:val="0"/>
              </w:rPr>
              <w:t>Sonora Union High</w:t>
            </w:r>
          </w:p>
        </w:tc>
        <w:tc>
          <w:tcPr>
            <w:tcW w:w="950" w:type="dxa"/>
            <w:noWrap/>
          </w:tcPr>
          <w:p w14:paraId="6285A849" w14:textId="77777777" w:rsidR="001C1EA4" w:rsidRPr="00C7345F" w:rsidRDefault="001C1EA4" w:rsidP="00F73F5C">
            <w:pPr>
              <w:pStyle w:val="TableText"/>
            </w:pPr>
            <w:r w:rsidRPr="00C7345F">
              <w:t>2</w:t>
            </w:r>
          </w:p>
        </w:tc>
      </w:tr>
      <w:tr w:rsidR="001C1EA4" w:rsidRPr="00C7345F" w14:paraId="62357909" w14:textId="77777777" w:rsidTr="00F73F5C">
        <w:trPr>
          <w:trHeight w:val="277"/>
        </w:trPr>
        <w:tc>
          <w:tcPr>
            <w:tcW w:w="8208" w:type="dxa"/>
            <w:noWrap/>
          </w:tcPr>
          <w:p w14:paraId="5BADF9D7" w14:textId="77777777" w:rsidR="001C1EA4" w:rsidRPr="00C7345F" w:rsidRDefault="001C1EA4" w:rsidP="000E4186">
            <w:pPr>
              <w:pStyle w:val="TableTextLeft"/>
              <w:rPr>
                <w:noProof w:val="0"/>
              </w:rPr>
            </w:pPr>
            <w:r w:rsidRPr="00C7345F">
              <w:rPr>
                <w:noProof w:val="0"/>
              </w:rPr>
              <w:t>Soquel Union Elementary</w:t>
            </w:r>
          </w:p>
        </w:tc>
        <w:tc>
          <w:tcPr>
            <w:tcW w:w="950" w:type="dxa"/>
            <w:noWrap/>
          </w:tcPr>
          <w:p w14:paraId="3C569F99" w14:textId="77777777" w:rsidR="001C1EA4" w:rsidRPr="00C7345F" w:rsidRDefault="001C1EA4" w:rsidP="00F73F5C">
            <w:pPr>
              <w:pStyle w:val="TableText"/>
            </w:pPr>
            <w:r w:rsidRPr="00C7345F">
              <w:t>32</w:t>
            </w:r>
          </w:p>
        </w:tc>
      </w:tr>
      <w:tr w:rsidR="001C1EA4" w:rsidRPr="00C7345F" w14:paraId="3F38A0AB" w14:textId="77777777" w:rsidTr="00F73F5C">
        <w:trPr>
          <w:trHeight w:val="277"/>
        </w:trPr>
        <w:tc>
          <w:tcPr>
            <w:tcW w:w="8208" w:type="dxa"/>
            <w:noWrap/>
          </w:tcPr>
          <w:p w14:paraId="387140E9" w14:textId="77777777" w:rsidR="001C1EA4" w:rsidRPr="00C7345F" w:rsidRDefault="001C1EA4" w:rsidP="000E4186">
            <w:pPr>
              <w:pStyle w:val="TableTextLeft"/>
              <w:rPr>
                <w:noProof w:val="0"/>
              </w:rPr>
            </w:pPr>
            <w:r w:rsidRPr="00C7345F">
              <w:rPr>
                <w:noProof w:val="0"/>
              </w:rPr>
              <w:t>South Bay Union</w:t>
            </w:r>
          </w:p>
        </w:tc>
        <w:tc>
          <w:tcPr>
            <w:tcW w:w="950" w:type="dxa"/>
            <w:noWrap/>
          </w:tcPr>
          <w:p w14:paraId="6BD40109" w14:textId="77777777" w:rsidR="001C1EA4" w:rsidRPr="00C7345F" w:rsidRDefault="001C1EA4" w:rsidP="00F73F5C">
            <w:pPr>
              <w:pStyle w:val="TableText"/>
            </w:pPr>
            <w:r w:rsidRPr="00C7345F">
              <w:t>446</w:t>
            </w:r>
          </w:p>
        </w:tc>
      </w:tr>
      <w:tr w:rsidR="001C1EA4" w:rsidRPr="00C7345F" w14:paraId="32D3291C" w14:textId="77777777" w:rsidTr="00F73F5C">
        <w:trPr>
          <w:trHeight w:val="277"/>
        </w:trPr>
        <w:tc>
          <w:tcPr>
            <w:tcW w:w="8208" w:type="dxa"/>
            <w:noWrap/>
          </w:tcPr>
          <w:p w14:paraId="7A789742" w14:textId="77777777" w:rsidR="001C1EA4" w:rsidRPr="00C7345F" w:rsidRDefault="001C1EA4" w:rsidP="000E4186">
            <w:pPr>
              <w:pStyle w:val="TableTextLeft"/>
              <w:rPr>
                <w:noProof w:val="0"/>
              </w:rPr>
            </w:pPr>
            <w:r w:rsidRPr="00C7345F">
              <w:rPr>
                <w:noProof w:val="0"/>
              </w:rPr>
              <w:t>South Bay Union Elementary</w:t>
            </w:r>
          </w:p>
        </w:tc>
        <w:tc>
          <w:tcPr>
            <w:tcW w:w="950" w:type="dxa"/>
            <w:noWrap/>
          </w:tcPr>
          <w:p w14:paraId="7F4FC8B1" w14:textId="77777777" w:rsidR="001C1EA4" w:rsidRPr="00C7345F" w:rsidRDefault="001C1EA4" w:rsidP="00F73F5C">
            <w:pPr>
              <w:pStyle w:val="TableText"/>
            </w:pPr>
            <w:r w:rsidRPr="00C7345F">
              <w:t>8</w:t>
            </w:r>
          </w:p>
        </w:tc>
      </w:tr>
      <w:tr w:rsidR="001C1EA4" w:rsidRPr="00C7345F" w14:paraId="31C4C76A" w14:textId="77777777" w:rsidTr="00F73F5C">
        <w:trPr>
          <w:trHeight w:val="277"/>
        </w:trPr>
        <w:tc>
          <w:tcPr>
            <w:tcW w:w="8208" w:type="dxa"/>
            <w:noWrap/>
          </w:tcPr>
          <w:p w14:paraId="69DCE5EB" w14:textId="77777777" w:rsidR="001C1EA4" w:rsidRPr="00C7345F" w:rsidRDefault="001C1EA4" w:rsidP="000E4186">
            <w:pPr>
              <w:pStyle w:val="TableTextLeft"/>
              <w:rPr>
                <w:noProof w:val="0"/>
              </w:rPr>
            </w:pPr>
            <w:r w:rsidRPr="00C7345F">
              <w:rPr>
                <w:noProof w:val="0"/>
              </w:rPr>
              <w:t>South Fork Union</w:t>
            </w:r>
          </w:p>
        </w:tc>
        <w:tc>
          <w:tcPr>
            <w:tcW w:w="950" w:type="dxa"/>
            <w:noWrap/>
          </w:tcPr>
          <w:p w14:paraId="5A6D64E7" w14:textId="77777777" w:rsidR="001C1EA4" w:rsidRPr="00C7345F" w:rsidRDefault="001C1EA4" w:rsidP="00F73F5C">
            <w:pPr>
              <w:pStyle w:val="TableText"/>
            </w:pPr>
            <w:r w:rsidRPr="00C7345F">
              <w:t>2</w:t>
            </w:r>
          </w:p>
        </w:tc>
      </w:tr>
      <w:tr w:rsidR="001C1EA4" w:rsidRPr="00C7345F" w14:paraId="57D09AA1" w14:textId="77777777" w:rsidTr="00F73F5C">
        <w:trPr>
          <w:trHeight w:val="277"/>
        </w:trPr>
        <w:tc>
          <w:tcPr>
            <w:tcW w:w="8208" w:type="dxa"/>
            <w:noWrap/>
          </w:tcPr>
          <w:p w14:paraId="6522EAA6" w14:textId="77777777" w:rsidR="001C1EA4" w:rsidRPr="00C7345F" w:rsidRDefault="001C1EA4" w:rsidP="000E4186">
            <w:pPr>
              <w:pStyle w:val="TableTextLeft"/>
              <w:rPr>
                <w:noProof w:val="0"/>
              </w:rPr>
            </w:pPr>
            <w:r w:rsidRPr="00C7345F">
              <w:rPr>
                <w:noProof w:val="0"/>
              </w:rPr>
              <w:t>South Monterey County Joint Union High</w:t>
            </w:r>
          </w:p>
        </w:tc>
        <w:tc>
          <w:tcPr>
            <w:tcW w:w="950" w:type="dxa"/>
            <w:noWrap/>
          </w:tcPr>
          <w:p w14:paraId="0790C48A" w14:textId="77777777" w:rsidR="001C1EA4" w:rsidRPr="00C7345F" w:rsidRDefault="001C1EA4" w:rsidP="00F73F5C">
            <w:pPr>
              <w:pStyle w:val="TableText"/>
            </w:pPr>
            <w:r w:rsidRPr="00C7345F">
              <w:t>13</w:t>
            </w:r>
          </w:p>
        </w:tc>
      </w:tr>
      <w:tr w:rsidR="001C1EA4" w:rsidRPr="00C7345F" w14:paraId="7EAF053B" w14:textId="77777777" w:rsidTr="00F73F5C">
        <w:trPr>
          <w:trHeight w:val="277"/>
        </w:trPr>
        <w:tc>
          <w:tcPr>
            <w:tcW w:w="8208" w:type="dxa"/>
            <w:noWrap/>
          </w:tcPr>
          <w:p w14:paraId="78C8EAAD" w14:textId="77777777" w:rsidR="001C1EA4" w:rsidRPr="00C7345F" w:rsidRDefault="001C1EA4" w:rsidP="000E4186">
            <w:pPr>
              <w:pStyle w:val="TableTextLeft"/>
              <w:rPr>
                <w:noProof w:val="0"/>
              </w:rPr>
            </w:pPr>
            <w:r w:rsidRPr="00C7345F">
              <w:rPr>
                <w:noProof w:val="0"/>
              </w:rPr>
              <w:t>South Pasadena Unified</w:t>
            </w:r>
          </w:p>
        </w:tc>
        <w:tc>
          <w:tcPr>
            <w:tcW w:w="950" w:type="dxa"/>
            <w:noWrap/>
          </w:tcPr>
          <w:p w14:paraId="4EDFE708" w14:textId="77777777" w:rsidR="001C1EA4" w:rsidRPr="00C7345F" w:rsidRDefault="001C1EA4" w:rsidP="00F73F5C">
            <w:pPr>
              <w:pStyle w:val="TableText"/>
            </w:pPr>
            <w:r w:rsidRPr="00C7345F">
              <w:t>67</w:t>
            </w:r>
          </w:p>
        </w:tc>
      </w:tr>
      <w:tr w:rsidR="001C1EA4" w:rsidRPr="00C7345F" w14:paraId="79406E91" w14:textId="77777777" w:rsidTr="00F73F5C">
        <w:trPr>
          <w:trHeight w:val="277"/>
        </w:trPr>
        <w:tc>
          <w:tcPr>
            <w:tcW w:w="8208" w:type="dxa"/>
            <w:noWrap/>
          </w:tcPr>
          <w:p w14:paraId="1B6894C8" w14:textId="77777777" w:rsidR="001C1EA4" w:rsidRPr="00C7345F" w:rsidRDefault="001C1EA4" w:rsidP="000E4186">
            <w:pPr>
              <w:pStyle w:val="TableTextLeft"/>
              <w:rPr>
                <w:noProof w:val="0"/>
              </w:rPr>
            </w:pPr>
            <w:r w:rsidRPr="00C7345F">
              <w:rPr>
                <w:noProof w:val="0"/>
              </w:rPr>
              <w:t>South San Francisco Unified</w:t>
            </w:r>
          </w:p>
        </w:tc>
        <w:tc>
          <w:tcPr>
            <w:tcW w:w="950" w:type="dxa"/>
            <w:noWrap/>
          </w:tcPr>
          <w:p w14:paraId="16208950" w14:textId="77777777" w:rsidR="001C1EA4" w:rsidRPr="00C7345F" w:rsidRDefault="001C1EA4" w:rsidP="00F73F5C">
            <w:pPr>
              <w:pStyle w:val="TableText"/>
            </w:pPr>
            <w:r w:rsidRPr="00C7345F">
              <w:t>273</w:t>
            </w:r>
          </w:p>
        </w:tc>
      </w:tr>
      <w:tr w:rsidR="001C1EA4" w:rsidRPr="00C7345F" w14:paraId="364B144F" w14:textId="77777777" w:rsidTr="00F73F5C">
        <w:trPr>
          <w:trHeight w:val="277"/>
        </w:trPr>
        <w:tc>
          <w:tcPr>
            <w:tcW w:w="8208" w:type="dxa"/>
            <w:noWrap/>
          </w:tcPr>
          <w:p w14:paraId="37DEACD5" w14:textId="77777777" w:rsidR="001C1EA4" w:rsidRPr="00C7345F" w:rsidRDefault="001C1EA4" w:rsidP="000E4186">
            <w:pPr>
              <w:pStyle w:val="TableTextLeft"/>
              <w:rPr>
                <w:noProof w:val="0"/>
              </w:rPr>
            </w:pPr>
            <w:r w:rsidRPr="00C7345F">
              <w:rPr>
                <w:noProof w:val="0"/>
              </w:rPr>
              <w:t>South Sutter Charter</w:t>
            </w:r>
          </w:p>
        </w:tc>
        <w:tc>
          <w:tcPr>
            <w:tcW w:w="950" w:type="dxa"/>
            <w:noWrap/>
          </w:tcPr>
          <w:p w14:paraId="74994077" w14:textId="77777777" w:rsidR="001C1EA4" w:rsidRPr="00C7345F" w:rsidRDefault="001C1EA4" w:rsidP="00F73F5C">
            <w:pPr>
              <w:pStyle w:val="TableText"/>
            </w:pPr>
            <w:r w:rsidRPr="00C7345F">
              <w:t>12</w:t>
            </w:r>
          </w:p>
        </w:tc>
      </w:tr>
      <w:tr w:rsidR="001C1EA4" w:rsidRPr="00C7345F" w14:paraId="3B67ABE1" w14:textId="77777777" w:rsidTr="00F73F5C">
        <w:trPr>
          <w:trHeight w:val="277"/>
        </w:trPr>
        <w:tc>
          <w:tcPr>
            <w:tcW w:w="8208" w:type="dxa"/>
            <w:noWrap/>
          </w:tcPr>
          <w:p w14:paraId="7956F6EF" w14:textId="77777777" w:rsidR="001C1EA4" w:rsidRPr="00C7345F" w:rsidRDefault="001C1EA4" w:rsidP="000E4186">
            <w:pPr>
              <w:pStyle w:val="TableTextLeft"/>
              <w:rPr>
                <w:noProof w:val="0"/>
              </w:rPr>
            </w:pPr>
            <w:r w:rsidRPr="00C7345F">
              <w:rPr>
                <w:noProof w:val="0"/>
              </w:rPr>
              <w:t>South Whittier Elementary</w:t>
            </w:r>
          </w:p>
        </w:tc>
        <w:tc>
          <w:tcPr>
            <w:tcW w:w="950" w:type="dxa"/>
            <w:noWrap/>
          </w:tcPr>
          <w:p w14:paraId="184C1FAB" w14:textId="77777777" w:rsidR="001C1EA4" w:rsidRPr="00C7345F" w:rsidRDefault="001C1EA4" w:rsidP="00F73F5C">
            <w:pPr>
              <w:pStyle w:val="TableText"/>
            </w:pPr>
            <w:r w:rsidRPr="00C7345F">
              <w:t>110</w:t>
            </w:r>
          </w:p>
        </w:tc>
      </w:tr>
      <w:tr w:rsidR="001C1EA4" w:rsidRPr="00C7345F" w14:paraId="619EAE2C" w14:textId="77777777" w:rsidTr="00F73F5C">
        <w:trPr>
          <w:trHeight w:val="277"/>
        </w:trPr>
        <w:tc>
          <w:tcPr>
            <w:tcW w:w="8208" w:type="dxa"/>
            <w:noWrap/>
          </w:tcPr>
          <w:p w14:paraId="13399887" w14:textId="77777777" w:rsidR="001C1EA4" w:rsidRPr="00C7345F" w:rsidRDefault="001C1EA4" w:rsidP="000E4186">
            <w:pPr>
              <w:pStyle w:val="TableTextLeft"/>
              <w:rPr>
                <w:noProof w:val="0"/>
              </w:rPr>
            </w:pPr>
            <w:r w:rsidRPr="00C7345F">
              <w:rPr>
                <w:noProof w:val="0"/>
              </w:rPr>
              <w:t>Southern Humboldt Joint Unified</w:t>
            </w:r>
          </w:p>
        </w:tc>
        <w:tc>
          <w:tcPr>
            <w:tcW w:w="950" w:type="dxa"/>
            <w:noWrap/>
          </w:tcPr>
          <w:p w14:paraId="239D38F4" w14:textId="77777777" w:rsidR="001C1EA4" w:rsidRPr="00C7345F" w:rsidRDefault="001C1EA4" w:rsidP="00F73F5C">
            <w:pPr>
              <w:pStyle w:val="TableText"/>
            </w:pPr>
            <w:r w:rsidRPr="00C7345F">
              <w:t>10</w:t>
            </w:r>
          </w:p>
        </w:tc>
      </w:tr>
      <w:tr w:rsidR="001C1EA4" w:rsidRPr="00C7345F" w14:paraId="57CF390D" w14:textId="77777777" w:rsidTr="00F73F5C">
        <w:trPr>
          <w:trHeight w:val="277"/>
        </w:trPr>
        <w:tc>
          <w:tcPr>
            <w:tcW w:w="8208" w:type="dxa"/>
            <w:noWrap/>
          </w:tcPr>
          <w:p w14:paraId="1F8CBD68" w14:textId="77777777" w:rsidR="001C1EA4" w:rsidRPr="00C7345F" w:rsidRDefault="001C1EA4" w:rsidP="000E4186">
            <w:pPr>
              <w:pStyle w:val="TableTextLeft"/>
              <w:rPr>
                <w:noProof w:val="0"/>
              </w:rPr>
            </w:pPr>
            <w:r w:rsidRPr="00C7345F">
              <w:rPr>
                <w:noProof w:val="0"/>
              </w:rPr>
              <w:t>Southern Kern Unified</w:t>
            </w:r>
          </w:p>
        </w:tc>
        <w:tc>
          <w:tcPr>
            <w:tcW w:w="950" w:type="dxa"/>
            <w:noWrap/>
          </w:tcPr>
          <w:p w14:paraId="754AF613" w14:textId="77777777" w:rsidR="001C1EA4" w:rsidRPr="00C7345F" w:rsidRDefault="001C1EA4" w:rsidP="00F73F5C">
            <w:pPr>
              <w:pStyle w:val="TableText"/>
            </w:pPr>
            <w:r w:rsidRPr="00C7345F">
              <w:t>36</w:t>
            </w:r>
          </w:p>
        </w:tc>
      </w:tr>
      <w:tr w:rsidR="001C1EA4" w:rsidRPr="00C7345F" w14:paraId="638DF64A" w14:textId="77777777" w:rsidTr="00F73F5C">
        <w:trPr>
          <w:trHeight w:val="277"/>
        </w:trPr>
        <w:tc>
          <w:tcPr>
            <w:tcW w:w="8208" w:type="dxa"/>
            <w:noWrap/>
          </w:tcPr>
          <w:p w14:paraId="43CC9531" w14:textId="77777777" w:rsidR="001C1EA4" w:rsidRPr="00C7345F" w:rsidRDefault="001C1EA4" w:rsidP="000E4186">
            <w:pPr>
              <w:pStyle w:val="TableTextLeft"/>
              <w:rPr>
                <w:noProof w:val="0"/>
              </w:rPr>
            </w:pPr>
            <w:r w:rsidRPr="00C7345F">
              <w:rPr>
                <w:noProof w:val="0"/>
              </w:rPr>
              <w:t>Sparrow Academy</w:t>
            </w:r>
          </w:p>
        </w:tc>
        <w:tc>
          <w:tcPr>
            <w:tcW w:w="950" w:type="dxa"/>
            <w:noWrap/>
          </w:tcPr>
          <w:p w14:paraId="1A84611B" w14:textId="77777777" w:rsidR="001C1EA4" w:rsidRPr="00C7345F" w:rsidRDefault="001C1EA4" w:rsidP="00F73F5C">
            <w:pPr>
              <w:pStyle w:val="TableText"/>
            </w:pPr>
            <w:r w:rsidRPr="00C7345F">
              <w:t>7</w:t>
            </w:r>
          </w:p>
        </w:tc>
      </w:tr>
      <w:tr w:rsidR="001C1EA4" w:rsidRPr="00C7345F" w14:paraId="095E20CF" w14:textId="77777777" w:rsidTr="00F73F5C">
        <w:trPr>
          <w:trHeight w:val="277"/>
        </w:trPr>
        <w:tc>
          <w:tcPr>
            <w:tcW w:w="8208" w:type="dxa"/>
            <w:noWrap/>
          </w:tcPr>
          <w:p w14:paraId="582E5889" w14:textId="77777777" w:rsidR="001C1EA4" w:rsidRPr="00C7345F" w:rsidRDefault="001C1EA4" w:rsidP="000E4186">
            <w:pPr>
              <w:pStyle w:val="TableTextLeft"/>
              <w:rPr>
                <w:noProof w:val="0"/>
              </w:rPr>
            </w:pPr>
            <w:r w:rsidRPr="00C7345F">
              <w:rPr>
                <w:noProof w:val="0"/>
              </w:rPr>
              <w:t>Spencer Valley Elementary</w:t>
            </w:r>
          </w:p>
        </w:tc>
        <w:tc>
          <w:tcPr>
            <w:tcW w:w="950" w:type="dxa"/>
            <w:noWrap/>
          </w:tcPr>
          <w:p w14:paraId="05076FF1" w14:textId="77777777" w:rsidR="001C1EA4" w:rsidRPr="00C7345F" w:rsidRDefault="001C1EA4" w:rsidP="00F73F5C">
            <w:pPr>
              <w:pStyle w:val="TableText"/>
            </w:pPr>
            <w:r w:rsidRPr="00C7345F">
              <w:t>1</w:t>
            </w:r>
          </w:p>
        </w:tc>
      </w:tr>
      <w:tr w:rsidR="001C1EA4" w:rsidRPr="00C7345F" w14:paraId="091CEF2C" w14:textId="77777777" w:rsidTr="00F73F5C">
        <w:trPr>
          <w:trHeight w:val="277"/>
        </w:trPr>
        <w:tc>
          <w:tcPr>
            <w:tcW w:w="8208" w:type="dxa"/>
            <w:noWrap/>
          </w:tcPr>
          <w:p w14:paraId="7B1D57C6" w14:textId="77777777" w:rsidR="001C1EA4" w:rsidRPr="00C7345F" w:rsidRDefault="001C1EA4" w:rsidP="000E4186">
            <w:pPr>
              <w:pStyle w:val="TableTextLeft"/>
              <w:rPr>
                <w:noProof w:val="0"/>
              </w:rPr>
            </w:pPr>
            <w:r w:rsidRPr="00C7345F">
              <w:rPr>
                <w:noProof w:val="0"/>
              </w:rPr>
              <w:t>Spreckels Union Elementary</w:t>
            </w:r>
          </w:p>
        </w:tc>
        <w:tc>
          <w:tcPr>
            <w:tcW w:w="950" w:type="dxa"/>
            <w:noWrap/>
          </w:tcPr>
          <w:p w14:paraId="2FBD3813" w14:textId="77777777" w:rsidR="001C1EA4" w:rsidRPr="00C7345F" w:rsidRDefault="001C1EA4" w:rsidP="00F73F5C">
            <w:pPr>
              <w:pStyle w:val="TableText"/>
            </w:pPr>
            <w:r w:rsidRPr="00C7345F">
              <w:t>11</w:t>
            </w:r>
          </w:p>
        </w:tc>
      </w:tr>
      <w:tr w:rsidR="001C1EA4" w:rsidRPr="00C7345F" w14:paraId="390996B2" w14:textId="77777777" w:rsidTr="00F73F5C">
        <w:trPr>
          <w:trHeight w:val="277"/>
        </w:trPr>
        <w:tc>
          <w:tcPr>
            <w:tcW w:w="8208" w:type="dxa"/>
            <w:noWrap/>
          </w:tcPr>
          <w:p w14:paraId="36101C4A" w14:textId="77777777" w:rsidR="001C1EA4" w:rsidRPr="00C7345F" w:rsidRDefault="001C1EA4" w:rsidP="000E4186">
            <w:pPr>
              <w:pStyle w:val="TableTextLeft"/>
              <w:rPr>
                <w:noProof w:val="0"/>
              </w:rPr>
            </w:pPr>
            <w:r w:rsidRPr="00C7345F">
              <w:rPr>
                <w:noProof w:val="0"/>
              </w:rPr>
              <w:t>St. HOPE Public School 7</w:t>
            </w:r>
          </w:p>
        </w:tc>
        <w:tc>
          <w:tcPr>
            <w:tcW w:w="950" w:type="dxa"/>
            <w:noWrap/>
          </w:tcPr>
          <w:p w14:paraId="231A0A4B" w14:textId="77777777" w:rsidR="001C1EA4" w:rsidRPr="00C7345F" w:rsidRDefault="001C1EA4" w:rsidP="00F73F5C">
            <w:pPr>
              <w:pStyle w:val="TableText"/>
            </w:pPr>
            <w:r w:rsidRPr="00C7345F">
              <w:t>6</w:t>
            </w:r>
          </w:p>
        </w:tc>
      </w:tr>
      <w:tr w:rsidR="001C1EA4" w:rsidRPr="00C7345F" w14:paraId="37453BF6" w14:textId="77777777" w:rsidTr="00F73F5C">
        <w:trPr>
          <w:trHeight w:val="277"/>
        </w:trPr>
        <w:tc>
          <w:tcPr>
            <w:tcW w:w="8208" w:type="dxa"/>
            <w:noWrap/>
          </w:tcPr>
          <w:p w14:paraId="3FE6EE06" w14:textId="77777777" w:rsidR="001C1EA4" w:rsidRPr="00C7345F" w:rsidRDefault="001C1EA4" w:rsidP="000E4186">
            <w:pPr>
              <w:pStyle w:val="TableTextLeft"/>
              <w:rPr>
                <w:noProof w:val="0"/>
              </w:rPr>
            </w:pPr>
            <w:r w:rsidRPr="00C7345F">
              <w:rPr>
                <w:noProof w:val="0"/>
              </w:rPr>
              <w:t>Standard Elementary</w:t>
            </w:r>
          </w:p>
        </w:tc>
        <w:tc>
          <w:tcPr>
            <w:tcW w:w="950" w:type="dxa"/>
            <w:noWrap/>
          </w:tcPr>
          <w:p w14:paraId="19464156" w14:textId="77777777" w:rsidR="001C1EA4" w:rsidRPr="00C7345F" w:rsidRDefault="001C1EA4" w:rsidP="00F73F5C">
            <w:pPr>
              <w:pStyle w:val="TableText"/>
            </w:pPr>
            <w:r w:rsidRPr="00C7345F">
              <w:t>15</w:t>
            </w:r>
          </w:p>
        </w:tc>
      </w:tr>
      <w:tr w:rsidR="001C1EA4" w:rsidRPr="00C7345F" w14:paraId="26617493" w14:textId="77777777" w:rsidTr="00F73F5C">
        <w:trPr>
          <w:trHeight w:val="277"/>
        </w:trPr>
        <w:tc>
          <w:tcPr>
            <w:tcW w:w="8208" w:type="dxa"/>
            <w:noWrap/>
          </w:tcPr>
          <w:p w14:paraId="761A1D49" w14:textId="77777777" w:rsidR="001C1EA4" w:rsidRPr="00C7345F" w:rsidRDefault="001C1EA4" w:rsidP="000E4186">
            <w:pPr>
              <w:pStyle w:val="TableTextLeft"/>
              <w:rPr>
                <w:noProof w:val="0"/>
              </w:rPr>
            </w:pPr>
            <w:r w:rsidRPr="00C7345F">
              <w:rPr>
                <w:noProof w:val="0"/>
              </w:rPr>
              <w:t>Stanislaus County Office of Education</w:t>
            </w:r>
          </w:p>
        </w:tc>
        <w:tc>
          <w:tcPr>
            <w:tcW w:w="950" w:type="dxa"/>
            <w:noWrap/>
          </w:tcPr>
          <w:p w14:paraId="62E28050" w14:textId="77777777" w:rsidR="001C1EA4" w:rsidRPr="00C7345F" w:rsidRDefault="001C1EA4" w:rsidP="00F73F5C">
            <w:pPr>
              <w:pStyle w:val="TableText"/>
            </w:pPr>
            <w:r w:rsidRPr="00C7345F">
              <w:t>8</w:t>
            </w:r>
          </w:p>
        </w:tc>
      </w:tr>
      <w:tr w:rsidR="001C1EA4" w:rsidRPr="00C7345F" w14:paraId="30697669" w14:textId="77777777" w:rsidTr="00F73F5C">
        <w:trPr>
          <w:trHeight w:val="277"/>
        </w:trPr>
        <w:tc>
          <w:tcPr>
            <w:tcW w:w="8208" w:type="dxa"/>
            <w:noWrap/>
          </w:tcPr>
          <w:p w14:paraId="03C1FA61" w14:textId="77777777" w:rsidR="001C1EA4" w:rsidRPr="00C7345F" w:rsidRDefault="001C1EA4" w:rsidP="000E4186">
            <w:pPr>
              <w:pStyle w:val="TableTextLeft"/>
              <w:rPr>
                <w:noProof w:val="0"/>
              </w:rPr>
            </w:pPr>
            <w:r w:rsidRPr="00C7345F">
              <w:rPr>
                <w:noProof w:val="0"/>
              </w:rPr>
              <w:t>Stanislaus Union Elementary</w:t>
            </w:r>
          </w:p>
        </w:tc>
        <w:tc>
          <w:tcPr>
            <w:tcW w:w="950" w:type="dxa"/>
            <w:noWrap/>
          </w:tcPr>
          <w:p w14:paraId="43AF1FF3" w14:textId="77777777" w:rsidR="001C1EA4" w:rsidRPr="00C7345F" w:rsidRDefault="001C1EA4" w:rsidP="00F73F5C">
            <w:pPr>
              <w:pStyle w:val="TableText"/>
            </w:pPr>
            <w:r w:rsidRPr="00C7345F">
              <w:t>114</w:t>
            </w:r>
          </w:p>
        </w:tc>
      </w:tr>
      <w:tr w:rsidR="000E4186" w:rsidRPr="00C7345F" w14:paraId="019A296A" w14:textId="77777777" w:rsidTr="000E4186">
        <w:trPr>
          <w:trHeight w:val="277"/>
        </w:trPr>
        <w:tc>
          <w:tcPr>
            <w:tcW w:w="8208" w:type="dxa"/>
            <w:noWrap/>
          </w:tcPr>
          <w:p w14:paraId="1EF3E79A" w14:textId="77777777" w:rsidR="000E4186" w:rsidRPr="00C7345F" w:rsidRDefault="000E4186" w:rsidP="00F73F5C">
            <w:pPr>
              <w:pStyle w:val="TableTextLeft"/>
              <w:rPr>
                <w:noProof w:val="0"/>
              </w:rPr>
            </w:pPr>
            <w:r w:rsidRPr="00C7345F">
              <w:rPr>
                <w:noProof w:val="0"/>
              </w:rPr>
              <w:t>Steele Canyon High</w:t>
            </w:r>
          </w:p>
        </w:tc>
        <w:tc>
          <w:tcPr>
            <w:tcW w:w="950" w:type="dxa"/>
            <w:noWrap/>
          </w:tcPr>
          <w:p w14:paraId="0E08C5D5" w14:textId="77777777" w:rsidR="000E4186" w:rsidRPr="00C7345F" w:rsidRDefault="000E4186" w:rsidP="00F73F5C">
            <w:pPr>
              <w:pStyle w:val="TableText"/>
            </w:pPr>
            <w:r w:rsidRPr="00C7345F">
              <w:t>16</w:t>
            </w:r>
          </w:p>
        </w:tc>
      </w:tr>
      <w:tr w:rsidR="000E4186" w:rsidRPr="00C7345F" w14:paraId="6D715CF0" w14:textId="77777777" w:rsidTr="000E4186">
        <w:trPr>
          <w:trHeight w:val="277"/>
        </w:trPr>
        <w:tc>
          <w:tcPr>
            <w:tcW w:w="8208" w:type="dxa"/>
            <w:noWrap/>
          </w:tcPr>
          <w:p w14:paraId="1233815B" w14:textId="77777777" w:rsidR="000E4186" w:rsidRPr="00C7345F" w:rsidRDefault="000E4186" w:rsidP="00F73F5C">
            <w:pPr>
              <w:pStyle w:val="TableTextLeft"/>
              <w:rPr>
                <w:noProof w:val="0"/>
              </w:rPr>
            </w:pPr>
            <w:r w:rsidRPr="00C7345F">
              <w:rPr>
                <w:noProof w:val="0"/>
              </w:rPr>
              <w:t>Stella Elementary Charter Academy</w:t>
            </w:r>
          </w:p>
        </w:tc>
        <w:tc>
          <w:tcPr>
            <w:tcW w:w="950" w:type="dxa"/>
            <w:noWrap/>
          </w:tcPr>
          <w:p w14:paraId="5CF63C3A" w14:textId="77777777" w:rsidR="000E4186" w:rsidRPr="00C7345F" w:rsidRDefault="000E4186" w:rsidP="00F73F5C">
            <w:pPr>
              <w:pStyle w:val="TableText"/>
            </w:pPr>
            <w:r w:rsidRPr="00C7345F">
              <w:t>23</w:t>
            </w:r>
          </w:p>
        </w:tc>
      </w:tr>
      <w:tr w:rsidR="000E4186" w:rsidRPr="00C7345F" w14:paraId="25B0F988" w14:textId="77777777" w:rsidTr="000E4186">
        <w:trPr>
          <w:trHeight w:val="277"/>
        </w:trPr>
        <w:tc>
          <w:tcPr>
            <w:tcW w:w="8208" w:type="dxa"/>
            <w:noWrap/>
          </w:tcPr>
          <w:p w14:paraId="31075FDF" w14:textId="77777777" w:rsidR="000E4186" w:rsidRPr="00C7345F" w:rsidRDefault="000E4186" w:rsidP="00F73F5C">
            <w:pPr>
              <w:pStyle w:val="TableTextLeft"/>
              <w:rPr>
                <w:noProof w:val="0"/>
              </w:rPr>
            </w:pPr>
            <w:r w:rsidRPr="00C7345F">
              <w:rPr>
                <w:noProof w:val="0"/>
              </w:rPr>
              <w:t>Stockton Collegiate International Elementary</w:t>
            </w:r>
          </w:p>
        </w:tc>
        <w:tc>
          <w:tcPr>
            <w:tcW w:w="950" w:type="dxa"/>
            <w:noWrap/>
          </w:tcPr>
          <w:p w14:paraId="02F5AB15" w14:textId="77777777" w:rsidR="000E4186" w:rsidRPr="00C7345F" w:rsidRDefault="000E4186" w:rsidP="00F73F5C">
            <w:pPr>
              <w:pStyle w:val="TableText"/>
            </w:pPr>
            <w:r w:rsidRPr="00C7345F">
              <w:t>7</w:t>
            </w:r>
          </w:p>
        </w:tc>
      </w:tr>
      <w:tr w:rsidR="000E4186" w:rsidRPr="00C7345F" w14:paraId="58D49847" w14:textId="77777777" w:rsidTr="000E4186">
        <w:trPr>
          <w:trHeight w:val="277"/>
        </w:trPr>
        <w:tc>
          <w:tcPr>
            <w:tcW w:w="8208" w:type="dxa"/>
            <w:noWrap/>
          </w:tcPr>
          <w:p w14:paraId="11619307" w14:textId="77777777" w:rsidR="000E4186" w:rsidRPr="00C7345F" w:rsidRDefault="000E4186" w:rsidP="00F73F5C">
            <w:pPr>
              <w:pStyle w:val="TableTextLeft"/>
              <w:rPr>
                <w:noProof w:val="0"/>
              </w:rPr>
            </w:pPr>
            <w:r w:rsidRPr="00C7345F">
              <w:rPr>
                <w:noProof w:val="0"/>
              </w:rPr>
              <w:t>Stockton Unified</w:t>
            </w:r>
          </w:p>
        </w:tc>
        <w:tc>
          <w:tcPr>
            <w:tcW w:w="950" w:type="dxa"/>
            <w:noWrap/>
          </w:tcPr>
          <w:p w14:paraId="67523BFF" w14:textId="77777777" w:rsidR="000E4186" w:rsidRPr="00C7345F" w:rsidRDefault="000E4186" w:rsidP="00F73F5C">
            <w:pPr>
              <w:pStyle w:val="TableText"/>
            </w:pPr>
            <w:r w:rsidRPr="00C7345F">
              <w:t>984</w:t>
            </w:r>
          </w:p>
        </w:tc>
      </w:tr>
      <w:tr w:rsidR="000E4186" w:rsidRPr="00C7345F" w14:paraId="2324BC1A" w14:textId="77777777" w:rsidTr="000E4186">
        <w:trPr>
          <w:trHeight w:val="277"/>
        </w:trPr>
        <w:tc>
          <w:tcPr>
            <w:tcW w:w="8208" w:type="dxa"/>
            <w:noWrap/>
          </w:tcPr>
          <w:p w14:paraId="6EE2B22F" w14:textId="77777777" w:rsidR="000E4186" w:rsidRPr="00C7345F" w:rsidRDefault="000E4186" w:rsidP="00F73F5C">
            <w:pPr>
              <w:pStyle w:val="TableTextLeft"/>
              <w:rPr>
                <w:noProof w:val="0"/>
              </w:rPr>
            </w:pPr>
            <w:r w:rsidRPr="00C7345F">
              <w:rPr>
                <w:noProof w:val="0"/>
              </w:rPr>
              <w:t>Stone Bridge</w:t>
            </w:r>
          </w:p>
        </w:tc>
        <w:tc>
          <w:tcPr>
            <w:tcW w:w="950" w:type="dxa"/>
            <w:noWrap/>
          </w:tcPr>
          <w:p w14:paraId="09DA9F7A" w14:textId="77777777" w:rsidR="000E4186" w:rsidRPr="00C7345F" w:rsidRDefault="000E4186" w:rsidP="00F73F5C">
            <w:pPr>
              <w:pStyle w:val="TableText"/>
            </w:pPr>
            <w:r w:rsidRPr="00C7345F">
              <w:t>3</w:t>
            </w:r>
          </w:p>
        </w:tc>
      </w:tr>
      <w:tr w:rsidR="000E4186" w:rsidRPr="00C7345F" w14:paraId="165D0E4A" w14:textId="77777777" w:rsidTr="000E4186">
        <w:trPr>
          <w:trHeight w:val="277"/>
        </w:trPr>
        <w:tc>
          <w:tcPr>
            <w:tcW w:w="8208" w:type="dxa"/>
            <w:noWrap/>
          </w:tcPr>
          <w:p w14:paraId="5350EE70" w14:textId="77777777" w:rsidR="000E4186" w:rsidRPr="00C7345F" w:rsidRDefault="000E4186" w:rsidP="00F73F5C">
            <w:pPr>
              <w:pStyle w:val="TableTextLeft"/>
              <w:rPr>
                <w:noProof w:val="0"/>
              </w:rPr>
            </w:pPr>
            <w:r w:rsidRPr="00C7345F">
              <w:rPr>
                <w:noProof w:val="0"/>
              </w:rPr>
              <w:t>Stone Corral Elementary</w:t>
            </w:r>
          </w:p>
        </w:tc>
        <w:tc>
          <w:tcPr>
            <w:tcW w:w="950" w:type="dxa"/>
            <w:noWrap/>
          </w:tcPr>
          <w:p w14:paraId="62D812FB" w14:textId="77777777" w:rsidR="000E4186" w:rsidRPr="00C7345F" w:rsidRDefault="000E4186" w:rsidP="00F73F5C">
            <w:pPr>
              <w:pStyle w:val="TableText"/>
            </w:pPr>
            <w:r w:rsidRPr="00C7345F">
              <w:t>9</w:t>
            </w:r>
          </w:p>
        </w:tc>
      </w:tr>
      <w:tr w:rsidR="000E4186" w:rsidRPr="00C7345F" w14:paraId="5680649B" w14:textId="77777777" w:rsidTr="000E4186">
        <w:trPr>
          <w:trHeight w:val="277"/>
        </w:trPr>
        <w:tc>
          <w:tcPr>
            <w:tcW w:w="8208" w:type="dxa"/>
            <w:noWrap/>
          </w:tcPr>
          <w:p w14:paraId="0AF9DDF7" w14:textId="77777777" w:rsidR="000E4186" w:rsidRPr="00C7345F" w:rsidRDefault="000E4186" w:rsidP="00F73F5C">
            <w:pPr>
              <w:pStyle w:val="TableTextLeft"/>
              <w:rPr>
                <w:noProof w:val="0"/>
              </w:rPr>
            </w:pPr>
            <w:r w:rsidRPr="00C7345F">
              <w:rPr>
                <w:noProof w:val="0"/>
              </w:rPr>
              <w:t>Strathmore Union Elementary</w:t>
            </w:r>
          </w:p>
        </w:tc>
        <w:tc>
          <w:tcPr>
            <w:tcW w:w="950" w:type="dxa"/>
            <w:noWrap/>
          </w:tcPr>
          <w:p w14:paraId="2EC4FF3C" w14:textId="77777777" w:rsidR="000E4186" w:rsidRPr="00C7345F" w:rsidRDefault="000E4186" w:rsidP="00F73F5C">
            <w:pPr>
              <w:pStyle w:val="TableText"/>
            </w:pPr>
            <w:r w:rsidRPr="00C7345F">
              <w:t>32</w:t>
            </w:r>
          </w:p>
        </w:tc>
      </w:tr>
    </w:tbl>
    <w:p w14:paraId="58F05869"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33)</w:t>
      </w:r>
    </w:p>
    <w:tbl>
      <w:tblPr>
        <w:tblStyle w:val="TRs"/>
        <w:tblW w:w="0" w:type="auto"/>
        <w:tblLook w:val="04A0" w:firstRow="1" w:lastRow="0" w:firstColumn="1" w:lastColumn="0" w:noHBand="0" w:noVBand="1"/>
        <w:tblDescription w:val="Number of Students by LEA, continuation 33"/>
      </w:tblPr>
      <w:tblGrid>
        <w:gridCol w:w="8208"/>
        <w:gridCol w:w="950"/>
      </w:tblGrid>
      <w:tr w:rsidR="001C1EA4" w:rsidRPr="00C7345F" w14:paraId="187D14E8"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177C8BD0"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200C71F9"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4899B632" w14:textId="77777777" w:rsidTr="00F73F5C">
        <w:trPr>
          <w:trHeight w:val="277"/>
        </w:trPr>
        <w:tc>
          <w:tcPr>
            <w:tcW w:w="8208" w:type="dxa"/>
            <w:noWrap/>
          </w:tcPr>
          <w:p w14:paraId="2E2A7EAA" w14:textId="77777777" w:rsidR="001C1EA4" w:rsidRPr="00C7345F" w:rsidRDefault="001C1EA4" w:rsidP="000E4186">
            <w:pPr>
              <w:pStyle w:val="TableTextLeft"/>
              <w:rPr>
                <w:noProof w:val="0"/>
              </w:rPr>
            </w:pPr>
            <w:r w:rsidRPr="00C7345F">
              <w:rPr>
                <w:noProof w:val="0"/>
              </w:rPr>
              <w:t>Sulphur Springs Union</w:t>
            </w:r>
          </w:p>
        </w:tc>
        <w:tc>
          <w:tcPr>
            <w:tcW w:w="950" w:type="dxa"/>
            <w:noWrap/>
          </w:tcPr>
          <w:p w14:paraId="2F4A1879" w14:textId="77777777" w:rsidR="001C1EA4" w:rsidRPr="00C7345F" w:rsidRDefault="001C1EA4" w:rsidP="00F73F5C">
            <w:pPr>
              <w:pStyle w:val="TableText"/>
            </w:pPr>
            <w:r w:rsidRPr="00C7345F">
              <w:t>125</w:t>
            </w:r>
          </w:p>
        </w:tc>
      </w:tr>
      <w:tr w:rsidR="001C1EA4" w:rsidRPr="00C7345F" w14:paraId="00532514" w14:textId="77777777" w:rsidTr="00F73F5C">
        <w:trPr>
          <w:trHeight w:val="277"/>
        </w:trPr>
        <w:tc>
          <w:tcPr>
            <w:tcW w:w="8208" w:type="dxa"/>
            <w:noWrap/>
          </w:tcPr>
          <w:p w14:paraId="4BEF66A4" w14:textId="77777777" w:rsidR="001C1EA4" w:rsidRPr="00C7345F" w:rsidRDefault="001C1EA4" w:rsidP="000E4186">
            <w:pPr>
              <w:pStyle w:val="TableTextLeft"/>
              <w:rPr>
                <w:noProof w:val="0"/>
              </w:rPr>
            </w:pPr>
            <w:r w:rsidRPr="00C7345F">
              <w:rPr>
                <w:noProof w:val="0"/>
              </w:rPr>
              <w:t>Summerville Elementary</w:t>
            </w:r>
          </w:p>
        </w:tc>
        <w:tc>
          <w:tcPr>
            <w:tcW w:w="950" w:type="dxa"/>
            <w:noWrap/>
          </w:tcPr>
          <w:p w14:paraId="3A41908C" w14:textId="77777777" w:rsidR="001C1EA4" w:rsidRPr="00C7345F" w:rsidRDefault="001C1EA4" w:rsidP="00F73F5C">
            <w:pPr>
              <w:pStyle w:val="TableText"/>
            </w:pPr>
            <w:r w:rsidRPr="00C7345F">
              <w:t>1</w:t>
            </w:r>
          </w:p>
        </w:tc>
      </w:tr>
      <w:tr w:rsidR="001C1EA4" w:rsidRPr="00C7345F" w14:paraId="007F6A7B" w14:textId="77777777" w:rsidTr="00F73F5C">
        <w:trPr>
          <w:trHeight w:val="277"/>
        </w:trPr>
        <w:tc>
          <w:tcPr>
            <w:tcW w:w="8208" w:type="dxa"/>
            <w:noWrap/>
          </w:tcPr>
          <w:p w14:paraId="10C2180E" w14:textId="77777777" w:rsidR="001C1EA4" w:rsidRPr="00C7345F" w:rsidRDefault="001C1EA4" w:rsidP="000E4186">
            <w:pPr>
              <w:pStyle w:val="TableTextLeft"/>
              <w:rPr>
                <w:noProof w:val="0"/>
              </w:rPr>
            </w:pPr>
            <w:r w:rsidRPr="00C7345F">
              <w:rPr>
                <w:noProof w:val="0"/>
              </w:rPr>
              <w:t>Summit Leadership Academy-High Desert</w:t>
            </w:r>
          </w:p>
        </w:tc>
        <w:tc>
          <w:tcPr>
            <w:tcW w:w="950" w:type="dxa"/>
            <w:noWrap/>
          </w:tcPr>
          <w:p w14:paraId="012195E0" w14:textId="77777777" w:rsidR="001C1EA4" w:rsidRPr="00C7345F" w:rsidRDefault="001C1EA4" w:rsidP="00F73F5C">
            <w:pPr>
              <w:pStyle w:val="TableText"/>
            </w:pPr>
            <w:r w:rsidRPr="00C7345F">
              <w:t>1</w:t>
            </w:r>
          </w:p>
        </w:tc>
      </w:tr>
      <w:tr w:rsidR="001C1EA4" w:rsidRPr="00C7345F" w14:paraId="384C068B" w14:textId="77777777" w:rsidTr="00F73F5C">
        <w:trPr>
          <w:trHeight w:val="277"/>
        </w:trPr>
        <w:tc>
          <w:tcPr>
            <w:tcW w:w="8208" w:type="dxa"/>
            <w:noWrap/>
          </w:tcPr>
          <w:p w14:paraId="3324ADE2" w14:textId="77777777" w:rsidR="001C1EA4" w:rsidRPr="00C7345F" w:rsidRDefault="001C1EA4" w:rsidP="000E4186">
            <w:pPr>
              <w:pStyle w:val="TableTextLeft"/>
              <w:rPr>
                <w:noProof w:val="0"/>
              </w:rPr>
            </w:pPr>
            <w:r w:rsidRPr="00C7345F">
              <w:rPr>
                <w:noProof w:val="0"/>
              </w:rPr>
              <w:t>Summit Preparatory Charter High</w:t>
            </w:r>
          </w:p>
        </w:tc>
        <w:tc>
          <w:tcPr>
            <w:tcW w:w="950" w:type="dxa"/>
            <w:noWrap/>
          </w:tcPr>
          <w:p w14:paraId="212F8D4A" w14:textId="77777777" w:rsidR="001C1EA4" w:rsidRPr="00C7345F" w:rsidRDefault="001C1EA4" w:rsidP="00F73F5C">
            <w:pPr>
              <w:pStyle w:val="TableText"/>
            </w:pPr>
            <w:r w:rsidRPr="00C7345F">
              <w:t>1</w:t>
            </w:r>
          </w:p>
        </w:tc>
      </w:tr>
      <w:tr w:rsidR="001C1EA4" w:rsidRPr="00C7345F" w14:paraId="3349ECF3" w14:textId="77777777" w:rsidTr="00F73F5C">
        <w:trPr>
          <w:trHeight w:val="277"/>
        </w:trPr>
        <w:tc>
          <w:tcPr>
            <w:tcW w:w="8208" w:type="dxa"/>
            <w:noWrap/>
          </w:tcPr>
          <w:p w14:paraId="57A3DC99" w14:textId="77777777" w:rsidR="001C1EA4" w:rsidRPr="00C7345F" w:rsidRDefault="001C1EA4" w:rsidP="000E4186">
            <w:pPr>
              <w:pStyle w:val="TableTextLeft"/>
              <w:rPr>
                <w:noProof w:val="0"/>
              </w:rPr>
            </w:pPr>
            <w:r w:rsidRPr="00C7345F">
              <w:rPr>
                <w:noProof w:val="0"/>
              </w:rPr>
              <w:t>Summit Public School K2</w:t>
            </w:r>
          </w:p>
        </w:tc>
        <w:tc>
          <w:tcPr>
            <w:tcW w:w="950" w:type="dxa"/>
            <w:noWrap/>
          </w:tcPr>
          <w:p w14:paraId="4452B080" w14:textId="77777777" w:rsidR="001C1EA4" w:rsidRPr="00C7345F" w:rsidRDefault="001C1EA4" w:rsidP="00F73F5C">
            <w:pPr>
              <w:pStyle w:val="TableText"/>
            </w:pPr>
            <w:r w:rsidRPr="00C7345F">
              <w:t>5</w:t>
            </w:r>
          </w:p>
        </w:tc>
      </w:tr>
      <w:tr w:rsidR="001C1EA4" w:rsidRPr="00C7345F" w14:paraId="6F086E7A" w14:textId="77777777" w:rsidTr="00F73F5C">
        <w:trPr>
          <w:trHeight w:val="277"/>
        </w:trPr>
        <w:tc>
          <w:tcPr>
            <w:tcW w:w="8208" w:type="dxa"/>
            <w:noWrap/>
          </w:tcPr>
          <w:p w14:paraId="361406F0" w14:textId="77777777" w:rsidR="001C1EA4" w:rsidRPr="00C7345F" w:rsidRDefault="001C1EA4" w:rsidP="000E4186">
            <w:pPr>
              <w:pStyle w:val="TableTextLeft"/>
              <w:rPr>
                <w:noProof w:val="0"/>
              </w:rPr>
            </w:pPr>
            <w:r w:rsidRPr="00C7345F">
              <w:rPr>
                <w:noProof w:val="0"/>
              </w:rPr>
              <w:t>Summit Public School: Denali</w:t>
            </w:r>
          </w:p>
        </w:tc>
        <w:tc>
          <w:tcPr>
            <w:tcW w:w="950" w:type="dxa"/>
            <w:noWrap/>
          </w:tcPr>
          <w:p w14:paraId="395AE4CD" w14:textId="77777777" w:rsidR="001C1EA4" w:rsidRPr="00C7345F" w:rsidRDefault="001C1EA4" w:rsidP="00F73F5C">
            <w:pPr>
              <w:pStyle w:val="TableText"/>
            </w:pPr>
            <w:r w:rsidRPr="00C7345F">
              <w:t>3</w:t>
            </w:r>
          </w:p>
        </w:tc>
      </w:tr>
      <w:tr w:rsidR="001C1EA4" w:rsidRPr="00C7345F" w14:paraId="0CB6C123" w14:textId="77777777" w:rsidTr="00F73F5C">
        <w:trPr>
          <w:trHeight w:val="277"/>
        </w:trPr>
        <w:tc>
          <w:tcPr>
            <w:tcW w:w="8208" w:type="dxa"/>
            <w:noWrap/>
          </w:tcPr>
          <w:p w14:paraId="31832EA4" w14:textId="77777777" w:rsidR="001C1EA4" w:rsidRPr="00C7345F" w:rsidRDefault="001C1EA4" w:rsidP="000E4186">
            <w:pPr>
              <w:pStyle w:val="TableTextLeft"/>
              <w:rPr>
                <w:noProof w:val="0"/>
              </w:rPr>
            </w:pPr>
            <w:r w:rsidRPr="00C7345F">
              <w:rPr>
                <w:noProof w:val="0"/>
              </w:rPr>
              <w:t>Summit Public School: Shasta</w:t>
            </w:r>
          </w:p>
        </w:tc>
        <w:tc>
          <w:tcPr>
            <w:tcW w:w="950" w:type="dxa"/>
            <w:noWrap/>
          </w:tcPr>
          <w:p w14:paraId="10A107D9" w14:textId="77777777" w:rsidR="001C1EA4" w:rsidRPr="00C7345F" w:rsidRDefault="001C1EA4" w:rsidP="00F73F5C">
            <w:pPr>
              <w:pStyle w:val="TableText"/>
            </w:pPr>
            <w:r w:rsidRPr="00C7345F">
              <w:t>3</w:t>
            </w:r>
          </w:p>
        </w:tc>
      </w:tr>
      <w:tr w:rsidR="001C1EA4" w:rsidRPr="00C7345F" w14:paraId="2CCCAE44" w14:textId="77777777" w:rsidTr="00F73F5C">
        <w:trPr>
          <w:trHeight w:val="277"/>
        </w:trPr>
        <w:tc>
          <w:tcPr>
            <w:tcW w:w="8208" w:type="dxa"/>
            <w:noWrap/>
          </w:tcPr>
          <w:p w14:paraId="5A1C231F" w14:textId="77777777" w:rsidR="001C1EA4" w:rsidRPr="00C7345F" w:rsidRDefault="001C1EA4" w:rsidP="000E4186">
            <w:pPr>
              <w:pStyle w:val="TableTextLeft"/>
              <w:rPr>
                <w:noProof w:val="0"/>
              </w:rPr>
            </w:pPr>
            <w:r w:rsidRPr="00C7345F">
              <w:rPr>
                <w:noProof w:val="0"/>
              </w:rPr>
              <w:t>Summit Public School: Tamalpais</w:t>
            </w:r>
          </w:p>
        </w:tc>
        <w:tc>
          <w:tcPr>
            <w:tcW w:w="950" w:type="dxa"/>
            <w:noWrap/>
          </w:tcPr>
          <w:p w14:paraId="047C3A13" w14:textId="77777777" w:rsidR="001C1EA4" w:rsidRPr="00C7345F" w:rsidRDefault="001C1EA4" w:rsidP="00F73F5C">
            <w:pPr>
              <w:pStyle w:val="TableText"/>
            </w:pPr>
            <w:r w:rsidRPr="00C7345F">
              <w:t>7</w:t>
            </w:r>
          </w:p>
        </w:tc>
      </w:tr>
      <w:tr w:rsidR="001C1EA4" w:rsidRPr="00C7345F" w14:paraId="630D867B" w14:textId="77777777" w:rsidTr="00F73F5C">
        <w:trPr>
          <w:trHeight w:val="277"/>
        </w:trPr>
        <w:tc>
          <w:tcPr>
            <w:tcW w:w="8208" w:type="dxa"/>
            <w:noWrap/>
          </w:tcPr>
          <w:p w14:paraId="4346257E" w14:textId="77777777" w:rsidR="001C1EA4" w:rsidRPr="00C7345F" w:rsidRDefault="001C1EA4" w:rsidP="000E4186">
            <w:pPr>
              <w:pStyle w:val="TableTextLeft"/>
              <w:rPr>
                <w:noProof w:val="0"/>
              </w:rPr>
            </w:pPr>
            <w:r w:rsidRPr="00C7345F">
              <w:rPr>
                <w:noProof w:val="0"/>
              </w:rPr>
              <w:t>Suncoast Preparatory Academy</w:t>
            </w:r>
          </w:p>
        </w:tc>
        <w:tc>
          <w:tcPr>
            <w:tcW w:w="950" w:type="dxa"/>
            <w:noWrap/>
          </w:tcPr>
          <w:p w14:paraId="751934DA" w14:textId="77777777" w:rsidR="001C1EA4" w:rsidRPr="00C7345F" w:rsidRDefault="001C1EA4" w:rsidP="00F73F5C">
            <w:pPr>
              <w:pStyle w:val="TableText"/>
            </w:pPr>
            <w:r w:rsidRPr="00C7345F">
              <w:t>1</w:t>
            </w:r>
          </w:p>
        </w:tc>
      </w:tr>
      <w:tr w:rsidR="001C1EA4" w:rsidRPr="00C7345F" w14:paraId="4E117076" w14:textId="77777777" w:rsidTr="00F73F5C">
        <w:trPr>
          <w:trHeight w:val="277"/>
        </w:trPr>
        <w:tc>
          <w:tcPr>
            <w:tcW w:w="8208" w:type="dxa"/>
            <w:noWrap/>
          </w:tcPr>
          <w:p w14:paraId="18ECFD1E" w14:textId="77777777" w:rsidR="001C1EA4" w:rsidRPr="00C7345F" w:rsidRDefault="001C1EA4" w:rsidP="000E4186">
            <w:pPr>
              <w:pStyle w:val="TableTextLeft"/>
              <w:rPr>
                <w:noProof w:val="0"/>
              </w:rPr>
            </w:pPr>
            <w:r w:rsidRPr="00C7345F">
              <w:rPr>
                <w:noProof w:val="0"/>
              </w:rPr>
              <w:t>Sundale Union Elementary</w:t>
            </w:r>
          </w:p>
        </w:tc>
        <w:tc>
          <w:tcPr>
            <w:tcW w:w="950" w:type="dxa"/>
            <w:noWrap/>
          </w:tcPr>
          <w:p w14:paraId="56B738F8" w14:textId="77777777" w:rsidR="001C1EA4" w:rsidRPr="00C7345F" w:rsidRDefault="001C1EA4" w:rsidP="00F73F5C">
            <w:pPr>
              <w:pStyle w:val="TableText"/>
            </w:pPr>
            <w:r w:rsidRPr="00C7345F">
              <w:t>9</w:t>
            </w:r>
          </w:p>
        </w:tc>
      </w:tr>
      <w:tr w:rsidR="001C1EA4" w:rsidRPr="00C7345F" w14:paraId="6E0196D3" w14:textId="77777777" w:rsidTr="00F73F5C">
        <w:trPr>
          <w:trHeight w:val="277"/>
        </w:trPr>
        <w:tc>
          <w:tcPr>
            <w:tcW w:w="8208" w:type="dxa"/>
            <w:noWrap/>
          </w:tcPr>
          <w:p w14:paraId="0E144E10" w14:textId="77777777" w:rsidR="001C1EA4" w:rsidRPr="00C7345F" w:rsidRDefault="001C1EA4" w:rsidP="000E4186">
            <w:pPr>
              <w:pStyle w:val="TableTextLeft"/>
              <w:rPr>
                <w:noProof w:val="0"/>
              </w:rPr>
            </w:pPr>
            <w:r w:rsidRPr="00C7345F">
              <w:rPr>
                <w:noProof w:val="0"/>
              </w:rPr>
              <w:t>Sunnyside Union Elementary</w:t>
            </w:r>
          </w:p>
        </w:tc>
        <w:tc>
          <w:tcPr>
            <w:tcW w:w="950" w:type="dxa"/>
            <w:noWrap/>
          </w:tcPr>
          <w:p w14:paraId="3C038492" w14:textId="77777777" w:rsidR="001C1EA4" w:rsidRPr="00C7345F" w:rsidRDefault="001C1EA4" w:rsidP="00F73F5C">
            <w:pPr>
              <w:pStyle w:val="TableText"/>
            </w:pPr>
            <w:r w:rsidRPr="00C7345F">
              <w:t>15</w:t>
            </w:r>
          </w:p>
        </w:tc>
      </w:tr>
      <w:tr w:rsidR="001C1EA4" w:rsidRPr="00C7345F" w14:paraId="599ABCC7" w14:textId="77777777" w:rsidTr="00F73F5C">
        <w:trPr>
          <w:trHeight w:val="277"/>
        </w:trPr>
        <w:tc>
          <w:tcPr>
            <w:tcW w:w="8208" w:type="dxa"/>
            <w:noWrap/>
          </w:tcPr>
          <w:p w14:paraId="4E0408EC" w14:textId="77777777" w:rsidR="001C1EA4" w:rsidRPr="00C7345F" w:rsidRDefault="001C1EA4" w:rsidP="000E4186">
            <w:pPr>
              <w:pStyle w:val="TableTextLeft"/>
              <w:rPr>
                <w:noProof w:val="0"/>
              </w:rPr>
            </w:pPr>
            <w:r w:rsidRPr="00C7345F">
              <w:rPr>
                <w:noProof w:val="0"/>
              </w:rPr>
              <w:t>Sunnyvale</w:t>
            </w:r>
          </w:p>
        </w:tc>
        <w:tc>
          <w:tcPr>
            <w:tcW w:w="950" w:type="dxa"/>
            <w:noWrap/>
          </w:tcPr>
          <w:p w14:paraId="0BD731B6" w14:textId="77777777" w:rsidR="001C1EA4" w:rsidRPr="00C7345F" w:rsidRDefault="001C1EA4" w:rsidP="00F73F5C">
            <w:pPr>
              <w:pStyle w:val="TableText"/>
            </w:pPr>
            <w:r w:rsidRPr="00C7345F">
              <w:t>440</w:t>
            </w:r>
          </w:p>
        </w:tc>
      </w:tr>
      <w:tr w:rsidR="001C1EA4" w:rsidRPr="00C7345F" w14:paraId="2094D202" w14:textId="77777777" w:rsidTr="00F73F5C">
        <w:trPr>
          <w:trHeight w:val="277"/>
        </w:trPr>
        <w:tc>
          <w:tcPr>
            <w:tcW w:w="8208" w:type="dxa"/>
            <w:noWrap/>
          </w:tcPr>
          <w:p w14:paraId="2048F7D6" w14:textId="77777777" w:rsidR="001C1EA4" w:rsidRPr="00C7345F" w:rsidRDefault="001C1EA4" w:rsidP="000E4186">
            <w:pPr>
              <w:pStyle w:val="TableTextLeft"/>
              <w:rPr>
                <w:noProof w:val="0"/>
              </w:rPr>
            </w:pPr>
            <w:r w:rsidRPr="00C7345F">
              <w:rPr>
                <w:noProof w:val="0"/>
              </w:rPr>
              <w:t>Sunol Glen Unified</w:t>
            </w:r>
          </w:p>
        </w:tc>
        <w:tc>
          <w:tcPr>
            <w:tcW w:w="950" w:type="dxa"/>
            <w:noWrap/>
          </w:tcPr>
          <w:p w14:paraId="2A58828B" w14:textId="77777777" w:rsidR="001C1EA4" w:rsidRPr="00C7345F" w:rsidRDefault="001C1EA4" w:rsidP="00F73F5C">
            <w:pPr>
              <w:pStyle w:val="TableText"/>
            </w:pPr>
            <w:r w:rsidRPr="00C7345F">
              <w:t>9</w:t>
            </w:r>
          </w:p>
        </w:tc>
      </w:tr>
      <w:tr w:rsidR="001C1EA4" w:rsidRPr="00C7345F" w14:paraId="7EA598DA" w14:textId="77777777" w:rsidTr="00F73F5C">
        <w:trPr>
          <w:trHeight w:val="277"/>
        </w:trPr>
        <w:tc>
          <w:tcPr>
            <w:tcW w:w="8208" w:type="dxa"/>
            <w:noWrap/>
          </w:tcPr>
          <w:p w14:paraId="08496375" w14:textId="77777777" w:rsidR="001C1EA4" w:rsidRPr="00C7345F" w:rsidRDefault="001C1EA4" w:rsidP="000E4186">
            <w:pPr>
              <w:pStyle w:val="TableTextLeft"/>
              <w:rPr>
                <w:noProof w:val="0"/>
              </w:rPr>
            </w:pPr>
            <w:r w:rsidRPr="00C7345F">
              <w:rPr>
                <w:noProof w:val="0"/>
              </w:rPr>
              <w:t>Sunrise Middle</w:t>
            </w:r>
          </w:p>
        </w:tc>
        <w:tc>
          <w:tcPr>
            <w:tcW w:w="950" w:type="dxa"/>
            <w:noWrap/>
          </w:tcPr>
          <w:p w14:paraId="027932FC" w14:textId="77777777" w:rsidR="001C1EA4" w:rsidRPr="00C7345F" w:rsidRDefault="001C1EA4" w:rsidP="00F73F5C">
            <w:pPr>
              <w:pStyle w:val="TableText"/>
            </w:pPr>
            <w:r w:rsidRPr="00C7345F">
              <w:t>7</w:t>
            </w:r>
          </w:p>
        </w:tc>
      </w:tr>
      <w:tr w:rsidR="001C1EA4" w:rsidRPr="00C7345F" w14:paraId="511C62E9" w14:textId="77777777" w:rsidTr="00F73F5C">
        <w:trPr>
          <w:trHeight w:val="277"/>
        </w:trPr>
        <w:tc>
          <w:tcPr>
            <w:tcW w:w="8208" w:type="dxa"/>
            <w:noWrap/>
          </w:tcPr>
          <w:p w14:paraId="31E5E2F4" w14:textId="77777777" w:rsidR="001C1EA4" w:rsidRPr="00C7345F" w:rsidRDefault="001C1EA4" w:rsidP="000E4186">
            <w:pPr>
              <w:pStyle w:val="TableTextLeft"/>
              <w:rPr>
                <w:noProof w:val="0"/>
              </w:rPr>
            </w:pPr>
            <w:r w:rsidRPr="00C7345F">
              <w:rPr>
                <w:noProof w:val="0"/>
              </w:rPr>
              <w:t>Surprise Valley Joint Unified</w:t>
            </w:r>
          </w:p>
        </w:tc>
        <w:tc>
          <w:tcPr>
            <w:tcW w:w="950" w:type="dxa"/>
            <w:noWrap/>
          </w:tcPr>
          <w:p w14:paraId="5B406981" w14:textId="77777777" w:rsidR="001C1EA4" w:rsidRPr="00C7345F" w:rsidRDefault="001C1EA4" w:rsidP="00F73F5C">
            <w:pPr>
              <w:pStyle w:val="TableText"/>
            </w:pPr>
            <w:r w:rsidRPr="00C7345F">
              <w:t>1</w:t>
            </w:r>
          </w:p>
        </w:tc>
      </w:tr>
      <w:tr w:rsidR="001C1EA4" w:rsidRPr="00C7345F" w14:paraId="17FF1748" w14:textId="77777777" w:rsidTr="00F73F5C">
        <w:trPr>
          <w:trHeight w:val="277"/>
        </w:trPr>
        <w:tc>
          <w:tcPr>
            <w:tcW w:w="8208" w:type="dxa"/>
            <w:noWrap/>
          </w:tcPr>
          <w:p w14:paraId="490B77CF" w14:textId="77777777" w:rsidR="001C1EA4" w:rsidRPr="00C7345F" w:rsidRDefault="001C1EA4" w:rsidP="000E4186">
            <w:pPr>
              <w:pStyle w:val="TableTextLeft"/>
              <w:rPr>
                <w:noProof w:val="0"/>
              </w:rPr>
            </w:pPr>
            <w:r w:rsidRPr="00C7345F">
              <w:rPr>
                <w:noProof w:val="0"/>
              </w:rPr>
              <w:t>Susanville Elementary</w:t>
            </w:r>
          </w:p>
        </w:tc>
        <w:tc>
          <w:tcPr>
            <w:tcW w:w="950" w:type="dxa"/>
            <w:noWrap/>
          </w:tcPr>
          <w:p w14:paraId="58002101" w14:textId="77777777" w:rsidR="001C1EA4" w:rsidRPr="00C7345F" w:rsidRDefault="001C1EA4" w:rsidP="00F73F5C">
            <w:pPr>
              <w:pStyle w:val="TableText"/>
            </w:pPr>
            <w:r w:rsidRPr="00C7345F">
              <w:t>16</w:t>
            </w:r>
          </w:p>
        </w:tc>
      </w:tr>
      <w:tr w:rsidR="001C1EA4" w:rsidRPr="00C7345F" w14:paraId="2191D42E" w14:textId="77777777" w:rsidTr="00F73F5C">
        <w:trPr>
          <w:trHeight w:val="277"/>
        </w:trPr>
        <w:tc>
          <w:tcPr>
            <w:tcW w:w="8208" w:type="dxa"/>
            <w:noWrap/>
          </w:tcPr>
          <w:p w14:paraId="302CD88F" w14:textId="77777777" w:rsidR="001C1EA4" w:rsidRPr="00C7345F" w:rsidRDefault="001C1EA4" w:rsidP="000E4186">
            <w:pPr>
              <w:pStyle w:val="TableTextLeft"/>
              <w:rPr>
                <w:noProof w:val="0"/>
              </w:rPr>
            </w:pPr>
            <w:r w:rsidRPr="00C7345F">
              <w:rPr>
                <w:noProof w:val="0"/>
              </w:rPr>
              <w:t>Sutter County Office of Education</w:t>
            </w:r>
          </w:p>
        </w:tc>
        <w:tc>
          <w:tcPr>
            <w:tcW w:w="950" w:type="dxa"/>
            <w:noWrap/>
          </w:tcPr>
          <w:p w14:paraId="437CB0A7" w14:textId="77777777" w:rsidR="001C1EA4" w:rsidRPr="00C7345F" w:rsidRDefault="001C1EA4" w:rsidP="00F73F5C">
            <w:pPr>
              <w:pStyle w:val="TableText"/>
            </w:pPr>
            <w:r w:rsidRPr="00C7345F">
              <w:t>5</w:t>
            </w:r>
          </w:p>
        </w:tc>
      </w:tr>
      <w:tr w:rsidR="001C1EA4" w:rsidRPr="00C7345F" w14:paraId="7DAD3839" w14:textId="77777777" w:rsidTr="00F73F5C">
        <w:trPr>
          <w:trHeight w:val="277"/>
        </w:trPr>
        <w:tc>
          <w:tcPr>
            <w:tcW w:w="8208" w:type="dxa"/>
            <w:noWrap/>
          </w:tcPr>
          <w:p w14:paraId="7285B68F" w14:textId="77777777" w:rsidR="001C1EA4" w:rsidRPr="00C7345F" w:rsidRDefault="001C1EA4" w:rsidP="000E4186">
            <w:pPr>
              <w:pStyle w:val="TableTextLeft"/>
              <w:rPr>
                <w:noProof w:val="0"/>
              </w:rPr>
            </w:pPr>
            <w:r w:rsidRPr="00C7345F">
              <w:rPr>
                <w:noProof w:val="0"/>
              </w:rPr>
              <w:t>Sutter Peak Charter Academy</w:t>
            </w:r>
          </w:p>
        </w:tc>
        <w:tc>
          <w:tcPr>
            <w:tcW w:w="950" w:type="dxa"/>
            <w:noWrap/>
          </w:tcPr>
          <w:p w14:paraId="0EB98197" w14:textId="77777777" w:rsidR="001C1EA4" w:rsidRPr="00C7345F" w:rsidRDefault="001C1EA4" w:rsidP="00F73F5C">
            <w:pPr>
              <w:pStyle w:val="TableText"/>
            </w:pPr>
            <w:r w:rsidRPr="00C7345F">
              <w:t>1</w:t>
            </w:r>
          </w:p>
        </w:tc>
      </w:tr>
      <w:tr w:rsidR="001C1EA4" w:rsidRPr="00C7345F" w14:paraId="6D9B2CBB" w14:textId="77777777" w:rsidTr="00F73F5C">
        <w:trPr>
          <w:trHeight w:val="277"/>
        </w:trPr>
        <w:tc>
          <w:tcPr>
            <w:tcW w:w="8208" w:type="dxa"/>
            <w:noWrap/>
          </w:tcPr>
          <w:p w14:paraId="7952CFA6" w14:textId="77777777" w:rsidR="001C1EA4" w:rsidRPr="00C7345F" w:rsidRDefault="001C1EA4" w:rsidP="000E4186">
            <w:pPr>
              <w:pStyle w:val="TableTextLeft"/>
              <w:rPr>
                <w:noProof w:val="0"/>
              </w:rPr>
            </w:pPr>
            <w:r w:rsidRPr="00C7345F">
              <w:rPr>
                <w:noProof w:val="0"/>
              </w:rPr>
              <w:t>Sweetwater Union High</w:t>
            </w:r>
          </w:p>
        </w:tc>
        <w:tc>
          <w:tcPr>
            <w:tcW w:w="950" w:type="dxa"/>
            <w:noWrap/>
          </w:tcPr>
          <w:p w14:paraId="78F517B3" w14:textId="77777777" w:rsidR="001C1EA4" w:rsidRPr="00C7345F" w:rsidRDefault="001C1EA4" w:rsidP="00F73F5C">
            <w:pPr>
              <w:pStyle w:val="TableText"/>
            </w:pPr>
            <w:r w:rsidRPr="00C7345F">
              <w:t>509</w:t>
            </w:r>
          </w:p>
        </w:tc>
      </w:tr>
      <w:tr w:rsidR="001C1EA4" w:rsidRPr="00C7345F" w14:paraId="41474089" w14:textId="77777777" w:rsidTr="00F73F5C">
        <w:trPr>
          <w:trHeight w:val="277"/>
        </w:trPr>
        <w:tc>
          <w:tcPr>
            <w:tcW w:w="8208" w:type="dxa"/>
            <w:noWrap/>
          </w:tcPr>
          <w:p w14:paraId="750FE1C4" w14:textId="77777777" w:rsidR="001C1EA4" w:rsidRPr="00C7345F" w:rsidRDefault="001C1EA4" w:rsidP="000E4186">
            <w:pPr>
              <w:pStyle w:val="TableTextLeft"/>
              <w:rPr>
                <w:noProof w:val="0"/>
              </w:rPr>
            </w:pPr>
            <w:r w:rsidRPr="00C7345F">
              <w:rPr>
                <w:noProof w:val="0"/>
              </w:rPr>
              <w:t>Sycamore Academy of Science and Cultural Arts</w:t>
            </w:r>
          </w:p>
        </w:tc>
        <w:tc>
          <w:tcPr>
            <w:tcW w:w="950" w:type="dxa"/>
            <w:noWrap/>
          </w:tcPr>
          <w:p w14:paraId="7D550254" w14:textId="77777777" w:rsidR="001C1EA4" w:rsidRPr="00C7345F" w:rsidRDefault="001C1EA4" w:rsidP="00F73F5C">
            <w:pPr>
              <w:pStyle w:val="TableText"/>
            </w:pPr>
            <w:r w:rsidRPr="00C7345F">
              <w:t>5</w:t>
            </w:r>
          </w:p>
        </w:tc>
      </w:tr>
      <w:tr w:rsidR="001C1EA4" w:rsidRPr="00C7345F" w14:paraId="212C4D4A" w14:textId="77777777" w:rsidTr="00F73F5C">
        <w:trPr>
          <w:trHeight w:val="277"/>
        </w:trPr>
        <w:tc>
          <w:tcPr>
            <w:tcW w:w="8208" w:type="dxa"/>
            <w:noWrap/>
          </w:tcPr>
          <w:p w14:paraId="65839086" w14:textId="77777777" w:rsidR="001C1EA4" w:rsidRPr="00C7345F" w:rsidRDefault="001C1EA4" w:rsidP="000E4186">
            <w:pPr>
              <w:pStyle w:val="TableTextLeft"/>
              <w:rPr>
                <w:noProof w:val="0"/>
              </w:rPr>
            </w:pPr>
            <w:r w:rsidRPr="00C7345F">
              <w:rPr>
                <w:noProof w:val="0"/>
              </w:rPr>
              <w:t>Sycamore Academy of Science and Cultural Arts - Chino Valley</w:t>
            </w:r>
          </w:p>
        </w:tc>
        <w:tc>
          <w:tcPr>
            <w:tcW w:w="950" w:type="dxa"/>
            <w:noWrap/>
          </w:tcPr>
          <w:p w14:paraId="034C4CD6" w14:textId="77777777" w:rsidR="001C1EA4" w:rsidRPr="00C7345F" w:rsidRDefault="001C1EA4" w:rsidP="00F73F5C">
            <w:pPr>
              <w:pStyle w:val="TableText"/>
            </w:pPr>
            <w:r w:rsidRPr="00C7345F">
              <w:t>12</w:t>
            </w:r>
          </w:p>
        </w:tc>
      </w:tr>
      <w:tr w:rsidR="001C1EA4" w:rsidRPr="00C7345F" w14:paraId="7F4E040D" w14:textId="77777777" w:rsidTr="00F73F5C">
        <w:trPr>
          <w:trHeight w:val="277"/>
        </w:trPr>
        <w:tc>
          <w:tcPr>
            <w:tcW w:w="8208" w:type="dxa"/>
            <w:noWrap/>
          </w:tcPr>
          <w:p w14:paraId="3B9DD56B" w14:textId="77777777" w:rsidR="001C1EA4" w:rsidRPr="00C7345F" w:rsidRDefault="001C1EA4" w:rsidP="000E4186">
            <w:pPr>
              <w:pStyle w:val="TableTextLeft"/>
              <w:rPr>
                <w:noProof w:val="0"/>
              </w:rPr>
            </w:pPr>
            <w:r w:rsidRPr="00C7345F">
              <w:rPr>
                <w:noProof w:val="0"/>
              </w:rPr>
              <w:t>Sycamore Creek Community Charter</w:t>
            </w:r>
          </w:p>
        </w:tc>
        <w:tc>
          <w:tcPr>
            <w:tcW w:w="950" w:type="dxa"/>
            <w:noWrap/>
          </w:tcPr>
          <w:p w14:paraId="311149EE" w14:textId="77777777" w:rsidR="001C1EA4" w:rsidRPr="00C7345F" w:rsidRDefault="001C1EA4" w:rsidP="00F73F5C">
            <w:pPr>
              <w:pStyle w:val="TableText"/>
            </w:pPr>
            <w:r w:rsidRPr="00C7345F">
              <w:t>6</w:t>
            </w:r>
          </w:p>
        </w:tc>
      </w:tr>
      <w:tr w:rsidR="001C1EA4" w:rsidRPr="00C7345F" w14:paraId="2990A3FD" w14:textId="77777777" w:rsidTr="00F73F5C">
        <w:trPr>
          <w:trHeight w:val="277"/>
        </w:trPr>
        <w:tc>
          <w:tcPr>
            <w:tcW w:w="8208" w:type="dxa"/>
            <w:noWrap/>
          </w:tcPr>
          <w:p w14:paraId="6EFE69B2" w14:textId="77777777" w:rsidR="001C1EA4" w:rsidRPr="00C7345F" w:rsidRDefault="001C1EA4" w:rsidP="000E4186">
            <w:pPr>
              <w:pStyle w:val="TableTextLeft"/>
              <w:rPr>
                <w:noProof w:val="0"/>
              </w:rPr>
            </w:pPr>
            <w:r w:rsidRPr="00C7345F">
              <w:rPr>
                <w:noProof w:val="0"/>
              </w:rPr>
              <w:t>Sycamore Valley Academy</w:t>
            </w:r>
          </w:p>
        </w:tc>
        <w:tc>
          <w:tcPr>
            <w:tcW w:w="950" w:type="dxa"/>
            <w:noWrap/>
          </w:tcPr>
          <w:p w14:paraId="3129BEFC" w14:textId="77777777" w:rsidR="001C1EA4" w:rsidRPr="00C7345F" w:rsidRDefault="001C1EA4" w:rsidP="00F73F5C">
            <w:pPr>
              <w:pStyle w:val="TableText"/>
            </w:pPr>
            <w:r w:rsidRPr="00C7345F">
              <w:t>8</w:t>
            </w:r>
          </w:p>
        </w:tc>
      </w:tr>
      <w:tr w:rsidR="001C1EA4" w:rsidRPr="00C7345F" w14:paraId="0EA14629" w14:textId="77777777" w:rsidTr="00F73F5C">
        <w:trPr>
          <w:trHeight w:val="277"/>
        </w:trPr>
        <w:tc>
          <w:tcPr>
            <w:tcW w:w="8208" w:type="dxa"/>
            <w:noWrap/>
          </w:tcPr>
          <w:p w14:paraId="2CEFDD9B" w14:textId="77777777" w:rsidR="001C1EA4" w:rsidRPr="00C7345F" w:rsidRDefault="001C1EA4" w:rsidP="000E4186">
            <w:pPr>
              <w:pStyle w:val="TableTextLeft"/>
              <w:rPr>
                <w:noProof w:val="0"/>
              </w:rPr>
            </w:pPr>
            <w:r w:rsidRPr="00C7345F">
              <w:rPr>
                <w:noProof w:val="0"/>
              </w:rPr>
              <w:t>Sylvan Union Elementary</w:t>
            </w:r>
          </w:p>
        </w:tc>
        <w:tc>
          <w:tcPr>
            <w:tcW w:w="950" w:type="dxa"/>
            <w:noWrap/>
          </w:tcPr>
          <w:p w14:paraId="09153BBC" w14:textId="77777777" w:rsidR="001C1EA4" w:rsidRPr="00C7345F" w:rsidRDefault="001C1EA4" w:rsidP="00F73F5C">
            <w:pPr>
              <w:pStyle w:val="TableText"/>
            </w:pPr>
            <w:r w:rsidRPr="00C7345F">
              <w:t>201</w:t>
            </w:r>
          </w:p>
        </w:tc>
      </w:tr>
      <w:tr w:rsidR="001C1EA4" w:rsidRPr="00C7345F" w14:paraId="5EC86E26" w14:textId="77777777" w:rsidTr="00F73F5C">
        <w:trPr>
          <w:trHeight w:val="277"/>
        </w:trPr>
        <w:tc>
          <w:tcPr>
            <w:tcW w:w="8208" w:type="dxa"/>
            <w:noWrap/>
          </w:tcPr>
          <w:p w14:paraId="5C0D4279" w14:textId="77777777" w:rsidR="001C1EA4" w:rsidRPr="00C7345F" w:rsidRDefault="001C1EA4" w:rsidP="000E4186">
            <w:pPr>
              <w:pStyle w:val="TableTextLeft"/>
              <w:rPr>
                <w:noProof w:val="0"/>
              </w:rPr>
            </w:pPr>
            <w:r w:rsidRPr="00C7345F">
              <w:rPr>
                <w:noProof w:val="0"/>
              </w:rPr>
              <w:t>Synergy Charter Academy</w:t>
            </w:r>
          </w:p>
        </w:tc>
        <w:tc>
          <w:tcPr>
            <w:tcW w:w="950" w:type="dxa"/>
            <w:noWrap/>
          </w:tcPr>
          <w:p w14:paraId="03BC02EA" w14:textId="77777777" w:rsidR="001C1EA4" w:rsidRPr="00C7345F" w:rsidRDefault="001C1EA4" w:rsidP="00F73F5C">
            <w:pPr>
              <w:pStyle w:val="TableText"/>
            </w:pPr>
            <w:r w:rsidRPr="00C7345F">
              <w:t>21</w:t>
            </w:r>
          </w:p>
        </w:tc>
      </w:tr>
      <w:tr w:rsidR="001C1EA4" w:rsidRPr="00C7345F" w14:paraId="142047D2" w14:textId="77777777" w:rsidTr="00F73F5C">
        <w:trPr>
          <w:trHeight w:val="277"/>
        </w:trPr>
        <w:tc>
          <w:tcPr>
            <w:tcW w:w="8208" w:type="dxa"/>
            <w:noWrap/>
          </w:tcPr>
          <w:p w14:paraId="4A3688E9" w14:textId="77777777" w:rsidR="001C1EA4" w:rsidRPr="00C7345F" w:rsidRDefault="001C1EA4" w:rsidP="000E4186">
            <w:pPr>
              <w:pStyle w:val="TableTextLeft"/>
              <w:rPr>
                <w:noProof w:val="0"/>
              </w:rPr>
            </w:pPr>
            <w:r w:rsidRPr="00C7345F">
              <w:rPr>
                <w:noProof w:val="0"/>
              </w:rPr>
              <w:t>Synergy Quantum Academy</w:t>
            </w:r>
          </w:p>
        </w:tc>
        <w:tc>
          <w:tcPr>
            <w:tcW w:w="950" w:type="dxa"/>
            <w:noWrap/>
          </w:tcPr>
          <w:p w14:paraId="292F3C12" w14:textId="77777777" w:rsidR="001C1EA4" w:rsidRPr="00C7345F" w:rsidRDefault="001C1EA4" w:rsidP="00F73F5C">
            <w:pPr>
              <w:pStyle w:val="TableText"/>
            </w:pPr>
            <w:r w:rsidRPr="00C7345F">
              <w:t>1</w:t>
            </w:r>
          </w:p>
        </w:tc>
      </w:tr>
      <w:tr w:rsidR="001C1EA4" w:rsidRPr="00C7345F" w14:paraId="0AEC80B0" w14:textId="77777777" w:rsidTr="00F73F5C">
        <w:trPr>
          <w:trHeight w:val="277"/>
        </w:trPr>
        <w:tc>
          <w:tcPr>
            <w:tcW w:w="8208" w:type="dxa"/>
            <w:noWrap/>
          </w:tcPr>
          <w:p w14:paraId="35700F7E" w14:textId="77777777" w:rsidR="001C1EA4" w:rsidRPr="00C7345F" w:rsidRDefault="001C1EA4" w:rsidP="000E4186">
            <w:pPr>
              <w:pStyle w:val="TableTextLeft"/>
              <w:rPr>
                <w:noProof w:val="0"/>
              </w:rPr>
            </w:pPr>
            <w:r w:rsidRPr="00C7345F">
              <w:rPr>
                <w:noProof w:val="0"/>
              </w:rPr>
              <w:t>TEACH Academy of Technologies</w:t>
            </w:r>
          </w:p>
        </w:tc>
        <w:tc>
          <w:tcPr>
            <w:tcW w:w="950" w:type="dxa"/>
            <w:noWrap/>
          </w:tcPr>
          <w:p w14:paraId="270F2433" w14:textId="77777777" w:rsidR="001C1EA4" w:rsidRPr="00C7345F" w:rsidRDefault="001C1EA4" w:rsidP="00F73F5C">
            <w:pPr>
              <w:pStyle w:val="TableText"/>
            </w:pPr>
            <w:r w:rsidRPr="00C7345F">
              <w:t>3</w:t>
            </w:r>
          </w:p>
        </w:tc>
      </w:tr>
      <w:tr w:rsidR="001C1EA4" w:rsidRPr="00C7345F" w14:paraId="60459795" w14:textId="77777777" w:rsidTr="00F73F5C">
        <w:trPr>
          <w:trHeight w:val="277"/>
        </w:trPr>
        <w:tc>
          <w:tcPr>
            <w:tcW w:w="8208" w:type="dxa"/>
            <w:noWrap/>
          </w:tcPr>
          <w:p w14:paraId="2E119058" w14:textId="77777777" w:rsidR="001C1EA4" w:rsidRPr="00C7345F" w:rsidRDefault="001C1EA4" w:rsidP="000E4186">
            <w:pPr>
              <w:pStyle w:val="TableTextLeft"/>
              <w:rPr>
                <w:noProof w:val="0"/>
              </w:rPr>
            </w:pPr>
            <w:r w:rsidRPr="00C7345F">
              <w:rPr>
                <w:noProof w:val="0"/>
              </w:rPr>
              <w:t>TEACH Preparatory Mildred S. Cunningham &amp; Edith H. Morris Elementary</w:t>
            </w:r>
          </w:p>
        </w:tc>
        <w:tc>
          <w:tcPr>
            <w:tcW w:w="950" w:type="dxa"/>
            <w:noWrap/>
            <w:vAlign w:val="bottom"/>
          </w:tcPr>
          <w:p w14:paraId="72DB407B" w14:textId="77777777" w:rsidR="001C1EA4" w:rsidRPr="00C7345F" w:rsidRDefault="001C1EA4" w:rsidP="00F73F5C">
            <w:pPr>
              <w:pStyle w:val="TableText"/>
            </w:pPr>
            <w:r w:rsidRPr="00C7345F">
              <w:t>6</w:t>
            </w:r>
          </w:p>
        </w:tc>
      </w:tr>
      <w:tr w:rsidR="001C1EA4" w:rsidRPr="00C7345F" w14:paraId="6F8E8EF9" w14:textId="77777777" w:rsidTr="00F73F5C">
        <w:trPr>
          <w:trHeight w:val="277"/>
        </w:trPr>
        <w:tc>
          <w:tcPr>
            <w:tcW w:w="8208" w:type="dxa"/>
            <w:noWrap/>
          </w:tcPr>
          <w:p w14:paraId="68D5145B" w14:textId="77777777" w:rsidR="001C1EA4" w:rsidRPr="00C7345F" w:rsidRDefault="001C1EA4" w:rsidP="000E4186">
            <w:pPr>
              <w:pStyle w:val="TableTextLeft"/>
              <w:rPr>
                <w:noProof w:val="0"/>
              </w:rPr>
            </w:pPr>
            <w:r w:rsidRPr="00C7345F">
              <w:rPr>
                <w:noProof w:val="0"/>
              </w:rPr>
              <w:t>TEACH Tech Charter High</w:t>
            </w:r>
          </w:p>
        </w:tc>
        <w:tc>
          <w:tcPr>
            <w:tcW w:w="950" w:type="dxa"/>
            <w:noWrap/>
            <w:vAlign w:val="bottom"/>
          </w:tcPr>
          <w:p w14:paraId="517AD01B" w14:textId="77777777" w:rsidR="001C1EA4" w:rsidRPr="00C7345F" w:rsidRDefault="001C1EA4" w:rsidP="00F73F5C">
            <w:pPr>
              <w:pStyle w:val="TableText"/>
            </w:pPr>
            <w:r w:rsidRPr="00C7345F">
              <w:t>2</w:t>
            </w:r>
          </w:p>
        </w:tc>
      </w:tr>
      <w:tr w:rsidR="001C1EA4" w:rsidRPr="00C7345F" w14:paraId="6A731C60" w14:textId="77777777" w:rsidTr="00F73F5C">
        <w:trPr>
          <w:trHeight w:val="277"/>
        </w:trPr>
        <w:tc>
          <w:tcPr>
            <w:tcW w:w="8208" w:type="dxa"/>
            <w:noWrap/>
          </w:tcPr>
          <w:p w14:paraId="4B0FC744" w14:textId="77777777" w:rsidR="001C1EA4" w:rsidRPr="00C7345F" w:rsidRDefault="001C1EA4" w:rsidP="000E4186">
            <w:pPr>
              <w:pStyle w:val="TableTextLeft"/>
              <w:rPr>
                <w:noProof w:val="0"/>
              </w:rPr>
            </w:pPr>
            <w:r w:rsidRPr="00C7345F">
              <w:rPr>
                <w:noProof w:val="0"/>
              </w:rPr>
              <w:t>TEAM Charter</w:t>
            </w:r>
          </w:p>
        </w:tc>
        <w:tc>
          <w:tcPr>
            <w:tcW w:w="950" w:type="dxa"/>
            <w:noWrap/>
          </w:tcPr>
          <w:p w14:paraId="375C4941" w14:textId="77777777" w:rsidR="001C1EA4" w:rsidRPr="00C7345F" w:rsidRDefault="001C1EA4" w:rsidP="00F73F5C">
            <w:pPr>
              <w:pStyle w:val="TableText"/>
            </w:pPr>
            <w:r w:rsidRPr="00C7345F">
              <w:t>33</w:t>
            </w:r>
          </w:p>
        </w:tc>
      </w:tr>
      <w:tr w:rsidR="001C1EA4" w:rsidRPr="00C7345F" w14:paraId="38F719AA" w14:textId="77777777" w:rsidTr="00F73F5C">
        <w:trPr>
          <w:trHeight w:val="277"/>
        </w:trPr>
        <w:tc>
          <w:tcPr>
            <w:tcW w:w="8208" w:type="dxa"/>
            <w:noWrap/>
          </w:tcPr>
          <w:p w14:paraId="5D147FF1" w14:textId="77777777" w:rsidR="001C1EA4" w:rsidRPr="00C7345F" w:rsidRDefault="001C1EA4" w:rsidP="000E4186">
            <w:pPr>
              <w:pStyle w:val="TableTextLeft"/>
              <w:rPr>
                <w:noProof w:val="0"/>
              </w:rPr>
            </w:pPr>
            <w:r w:rsidRPr="00C7345F">
              <w:rPr>
                <w:noProof w:val="0"/>
              </w:rPr>
              <w:t>Taft City</w:t>
            </w:r>
          </w:p>
        </w:tc>
        <w:tc>
          <w:tcPr>
            <w:tcW w:w="950" w:type="dxa"/>
            <w:noWrap/>
          </w:tcPr>
          <w:p w14:paraId="767D1E0F" w14:textId="77777777" w:rsidR="001C1EA4" w:rsidRPr="00C7345F" w:rsidRDefault="001C1EA4" w:rsidP="00F73F5C">
            <w:pPr>
              <w:pStyle w:val="TableText"/>
            </w:pPr>
            <w:r w:rsidRPr="00C7345F">
              <w:t>185</w:t>
            </w:r>
          </w:p>
        </w:tc>
      </w:tr>
      <w:tr w:rsidR="001C1EA4" w:rsidRPr="00C7345F" w14:paraId="43A4B976" w14:textId="77777777" w:rsidTr="00F73F5C">
        <w:trPr>
          <w:trHeight w:val="277"/>
        </w:trPr>
        <w:tc>
          <w:tcPr>
            <w:tcW w:w="8208" w:type="dxa"/>
            <w:noWrap/>
          </w:tcPr>
          <w:p w14:paraId="7AA05E1B" w14:textId="77777777" w:rsidR="001C1EA4" w:rsidRPr="00C7345F" w:rsidRDefault="001C1EA4" w:rsidP="000E4186">
            <w:pPr>
              <w:pStyle w:val="TableTextLeft"/>
              <w:rPr>
                <w:noProof w:val="0"/>
              </w:rPr>
            </w:pPr>
            <w:r w:rsidRPr="00C7345F">
              <w:rPr>
                <w:noProof w:val="0"/>
              </w:rPr>
              <w:t>Taft Union High</w:t>
            </w:r>
          </w:p>
        </w:tc>
        <w:tc>
          <w:tcPr>
            <w:tcW w:w="950" w:type="dxa"/>
            <w:noWrap/>
          </w:tcPr>
          <w:p w14:paraId="7547195B" w14:textId="77777777" w:rsidR="001C1EA4" w:rsidRPr="00C7345F" w:rsidRDefault="001C1EA4" w:rsidP="00F73F5C">
            <w:pPr>
              <w:pStyle w:val="TableText"/>
            </w:pPr>
            <w:r w:rsidRPr="00C7345F">
              <w:t>8</w:t>
            </w:r>
          </w:p>
        </w:tc>
      </w:tr>
      <w:tr w:rsidR="000E4186" w:rsidRPr="00C7345F" w14:paraId="6705043F" w14:textId="77777777" w:rsidTr="000E4186">
        <w:trPr>
          <w:trHeight w:val="277"/>
        </w:trPr>
        <w:tc>
          <w:tcPr>
            <w:tcW w:w="8208" w:type="dxa"/>
            <w:noWrap/>
          </w:tcPr>
          <w:p w14:paraId="4A6DE5FB" w14:textId="77777777" w:rsidR="000E4186" w:rsidRPr="00C7345F" w:rsidRDefault="000E4186" w:rsidP="00F73F5C">
            <w:pPr>
              <w:pStyle w:val="TableTextLeft"/>
              <w:rPr>
                <w:noProof w:val="0"/>
              </w:rPr>
            </w:pPr>
            <w:r w:rsidRPr="00C7345F">
              <w:rPr>
                <w:noProof w:val="0"/>
              </w:rPr>
              <w:t>Tahoe-Truckee Unified</w:t>
            </w:r>
          </w:p>
        </w:tc>
        <w:tc>
          <w:tcPr>
            <w:tcW w:w="950" w:type="dxa"/>
            <w:noWrap/>
          </w:tcPr>
          <w:p w14:paraId="751CA579" w14:textId="77777777" w:rsidR="000E4186" w:rsidRPr="00C7345F" w:rsidRDefault="000E4186" w:rsidP="00F73F5C">
            <w:pPr>
              <w:pStyle w:val="TableText"/>
            </w:pPr>
            <w:r w:rsidRPr="00C7345F">
              <w:t>92</w:t>
            </w:r>
          </w:p>
        </w:tc>
      </w:tr>
      <w:tr w:rsidR="000E4186" w:rsidRPr="00C7345F" w14:paraId="76B74B0C" w14:textId="77777777" w:rsidTr="000E4186">
        <w:trPr>
          <w:trHeight w:val="277"/>
        </w:trPr>
        <w:tc>
          <w:tcPr>
            <w:tcW w:w="8208" w:type="dxa"/>
            <w:noWrap/>
          </w:tcPr>
          <w:p w14:paraId="4680D74D" w14:textId="77777777" w:rsidR="000E4186" w:rsidRPr="00C7345F" w:rsidRDefault="000E4186" w:rsidP="00F73F5C">
            <w:pPr>
              <w:pStyle w:val="TableTextLeft"/>
              <w:rPr>
                <w:noProof w:val="0"/>
              </w:rPr>
            </w:pPr>
            <w:r w:rsidRPr="00C7345F">
              <w:rPr>
                <w:noProof w:val="0"/>
              </w:rPr>
              <w:t>Tamalpais Union High</w:t>
            </w:r>
          </w:p>
        </w:tc>
        <w:tc>
          <w:tcPr>
            <w:tcW w:w="950" w:type="dxa"/>
            <w:noWrap/>
          </w:tcPr>
          <w:p w14:paraId="57D08CD2" w14:textId="77777777" w:rsidR="000E4186" w:rsidRPr="00C7345F" w:rsidRDefault="000E4186" w:rsidP="00F73F5C">
            <w:pPr>
              <w:pStyle w:val="TableText"/>
            </w:pPr>
            <w:r w:rsidRPr="00C7345F">
              <w:t>12</w:t>
            </w:r>
          </w:p>
        </w:tc>
      </w:tr>
      <w:tr w:rsidR="000E4186" w:rsidRPr="00C7345F" w14:paraId="4E0ED896" w14:textId="77777777" w:rsidTr="000E4186">
        <w:trPr>
          <w:trHeight w:val="277"/>
        </w:trPr>
        <w:tc>
          <w:tcPr>
            <w:tcW w:w="8208" w:type="dxa"/>
            <w:noWrap/>
          </w:tcPr>
          <w:p w14:paraId="70C707BD" w14:textId="77777777" w:rsidR="000E4186" w:rsidRPr="00C7345F" w:rsidRDefault="000E4186" w:rsidP="00F73F5C">
            <w:pPr>
              <w:pStyle w:val="TableTextLeft"/>
              <w:rPr>
                <w:noProof w:val="0"/>
              </w:rPr>
            </w:pPr>
            <w:r w:rsidRPr="00C7345F">
              <w:rPr>
                <w:noProof w:val="0"/>
              </w:rPr>
              <w:t>Tehachapi Unified</w:t>
            </w:r>
          </w:p>
        </w:tc>
        <w:tc>
          <w:tcPr>
            <w:tcW w:w="950" w:type="dxa"/>
            <w:noWrap/>
          </w:tcPr>
          <w:p w14:paraId="1E80CB95" w14:textId="77777777" w:rsidR="000E4186" w:rsidRPr="00C7345F" w:rsidRDefault="000E4186" w:rsidP="00F73F5C">
            <w:pPr>
              <w:pStyle w:val="TableText"/>
            </w:pPr>
            <w:r w:rsidRPr="00C7345F">
              <w:t>22</w:t>
            </w:r>
          </w:p>
        </w:tc>
      </w:tr>
      <w:tr w:rsidR="000E4186" w:rsidRPr="00C7345F" w14:paraId="74EC654A" w14:textId="77777777" w:rsidTr="000E4186">
        <w:trPr>
          <w:trHeight w:val="277"/>
        </w:trPr>
        <w:tc>
          <w:tcPr>
            <w:tcW w:w="8208" w:type="dxa"/>
            <w:noWrap/>
          </w:tcPr>
          <w:p w14:paraId="2A97DAF2" w14:textId="77777777" w:rsidR="000E4186" w:rsidRPr="00C7345F" w:rsidRDefault="000E4186" w:rsidP="00F73F5C">
            <w:pPr>
              <w:pStyle w:val="TableTextLeft"/>
              <w:rPr>
                <w:noProof w:val="0"/>
              </w:rPr>
            </w:pPr>
            <w:r w:rsidRPr="00C7345F">
              <w:rPr>
                <w:noProof w:val="0"/>
              </w:rPr>
              <w:t>Temecula International Academy</w:t>
            </w:r>
          </w:p>
        </w:tc>
        <w:tc>
          <w:tcPr>
            <w:tcW w:w="950" w:type="dxa"/>
            <w:noWrap/>
          </w:tcPr>
          <w:p w14:paraId="1EB73156" w14:textId="77777777" w:rsidR="000E4186" w:rsidRPr="00C7345F" w:rsidRDefault="000E4186" w:rsidP="00F73F5C">
            <w:pPr>
              <w:pStyle w:val="TableText"/>
            </w:pPr>
            <w:r w:rsidRPr="00C7345F">
              <w:t>7</w:t>
            </w:r>
          </w:p>
        </w:tc>
      </w:tr>
      <w:tr w:rsidR="000E4186" w:rsidRPr="00C7345F" w14:paraId="62A06252" w14:textId="77777777" w:rsidTr="000E4186">
        <w:trPr>
          <w:trHeight w:val="277"/>
        </w:trPr>
        <w:tc>
          <w:tcPr>
            <w:tcW w:w="8208" w:type="dxa"/>
            <w:noWrap/>
          </w:tcPr>
          <w:p w14:paraId="2BF6B8CD" w14:textId="77777777" w:rsidR="000E4186" w:rsidRPr="00C7345F" w:rsidRDefault="000E4186" w:rsidP="00F73F5C">
            <w:pPr>
              <w:pStyle w:val="TableTextLeft"/>
              <w:rPr>
                <w:noProof w:val="0"/>
              </w:rPr>
            </w:pPr>
            <w:r w:rsidRPr="00C7345F">
              <w:rPr>
                <w:noProof w:val="0"/>
              </w:rPr>
              <w:t>Temecula Preparatory</w:t>
            </w:r>
          </w:p>
        </w:tc>
        <w:tc>
          <w:tcPr>
            <w:tcW w:w="950" w:type="dxa"/>
            <w:noWrap/>
          </w:tcPr>
          <w:p w14:paraId="331C601F" w14:textId="77777777" w:rsidR="000E4186" w:rsidRPr="00C7345F" w:rsidRDefault="000E4186" w:rsidP="00F73F5C">
            <w:pPr>
              <w:pStyle w:val="TableText"/>
            </w:pPr>
            <w:r w:rsidRPr="00C7345F">
              <w:t>4</w:t>
            </w:r>
          </w:p>
        </w:tc>
      </w:tr>
      <w:tr w:rsidR="000E4186" w:rsidRPr="00C7345F" w14:paraId="35DADFD4" w14:textId="77777777" w:rsidTr="000E4186">
        <w:trPr>
          <w:trHeight w:val="277"/>
        </w:trPr>
        <w:tc>
          <w:tcPr>
            <w:tcW w:w="8208" w:type="dxa"/>
            <w:noWrap/>
          </w:tcPr>
          <w:p w14:paraId="3DE8D48E" w14:textId="77777777" w:rsidR="000E4186" w:rsidRPr="00C7345F" w:rsidRDefault="000E4186" w:rsidP="00F73F5C">
            <w:pPr>
              <w:pStyle w:val="TableTextLeft"/>
              <w:rPr>
                <w:noProof w:val="0"/>
              </w:rPr>
            </w:pPr>
            <w:r w:rsidRPr="00C7345F">
              <w:rPr>
                <w:noProof w:val="0"/>
              </w:rPr>
              <w:t>Temecula Valley Charter</w:t>
            </w:r>
          </w:p>
        </w:tc>
        <w:tc>
          <w:tcPr>
            <w:tcW w:w="950" w:type="dxa"/>
            <w:noWrap/>
          </w:tcPr>
          <w:p w14:paraId="282F3397" w14:textId="77777777" w:rsidR="000E4186" w:rsidRPr="00C7345F" w:rsidRDefault="000E4186" w:rsidP="00F73F5C">
            <w:pPr>
              <w:pStyle w:val="TableText"/>
            </w:pPr>
            <w:r w:rsidRPr="00C7345F">
              <w:t>2</w:t>
            </w:r>
          </w:p>
        </w:tc>
      </w:tr>
      <w:tr w:rsidR="000E4186" w:rsidRPr="00C7345F" w14:paraId="67BFB86D" w14:textId="77777777" w:rsidTr="000E4186">
        <w:trPr>
          <w:trHeight w:val="277"/>
        </w:trPr>
        <w:tc>
          <w:tcPr>
            <w:tcW w:w="8208" w:type="dxa"/>
            <w:noWrap/>
          </w:tcPr>
          <w:p w14:paraId="28C995CB" w14:textId="77777777" w:rsidR="000E4186" w:rsidRPr="00C7345F" w:rsidRDefault="000E4186" w:rsidP="00F73F5C">
            <w:pPr>
              <w:pStyle w:val="TableTextLeft"/>
              <w:rPr>
                <w:noProof w:val="0"/>
              </w:rPr>
            </w:pPr>
            <w:r w:rsidRPr="00C7345F">
              <w:rPr>
                <w:noProof w:val="0"/>
              </w:rPr>
              <w:t>Temecula Valley Unified</w:t>
            </w:r>
          </w:p>
        </w:tc>
        <w:tc>
          <w:tcPr>
            <w:tcW w:w="950" w:type="dxa"/>
            <w:noWrap/>
          </w:tcPr>
          <w:p w14:paraId="5884550D" w14:textId="77777777" w:rsidR="000E4186" w:rsidRPr="00C7345F" w:rsidRDefault="000E4186" w:rsidP="00F73F5C">
            <w:pPr>
              <w:pStyle w:val="TableText"/>
            </w:pPr>
            <w:r w:rsidRPr="00C7345F">
              <w:t>211</w:t>
            </w:r>
          </w:p>
        </w:tc>
      </w:tr>
      <w:tr w:rsidR="000E4186" w:rsidRPr="00C7345F" w14:paraId="486D8CD0" w14:textId="77777777" w:rsidTr="000E4186">
        <w:trPr>
          <w:trHeight w:val="277"/>
        </w:trPr>
        <w:tc>
          <w:tcPr>
            <w:tcW w:w="8208" w:type="dxa"/>
            <w:noWrap/>
          </w:tcPr>
          <w:p w14:paraId="41130C3B" w14:textId="77777777" w:rsidR="000E4186" w:rsidRPr="00C7345F" w:rsidRDefault="000E4186" w:rsidP="00F73F5C">
            <w:pPr>
              <w:pStyle w:val="TableTextLeft"/>
              <w:rPr>
                <w:noProof w:val="0"/>
              </w:rPr>
            </w:pPr>
            <w:r w:rsidRPr="00C7345F">
              <w:rPr>
                <w:noProof w:val="0"/>
              </w:rPr>
              <w:t>Temple City Unified</w:t>
            </w:r>
          </w:p>
        </w:tc>
        <w:tc>
          <w:tcPr>
            <w:tcW w:w="950" w:type="dxa"/>
            <w:noWrap/>
          </w:tcPr>
          <w:p w14:paraId="12C91D16" w14:textId="77777777" w:rsidR="000E4186" w:rsidRPr="00C7345F" w:rsidRDefault="000E4186" w:rsidP="00F73F5C">
            <w:pPr>
              <w:pStyle w:val="TableText"/>
            </w:pPr>
            <w:r w:rsidRPr="00C7345F">
              <w:t>224</w:t>
            </w:r>
          </w:p>
        </w:tc>
      </w:tr>
    </w:tbl>
    <w:p w14:paraId="216BB205"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34)</w:t>
      </w:r>
    </w:p>
    <w:tbl>
      <w:tblPr>
        <w:tblStyle w:val="TRs"/>
        <w:tblW w:w="0" w:type="auto"/>
        <w:tblLook w:val="04A0" w:firstRow="1" w:lastRow="0" w:firstColumn="1" w:lastColumn="0" w:noHBand="0" w:noVBand="1"/>
        <w:tblDescription w:val="Number of Students by LEA, continuation 34"/>
      </w:tblPr>
      <w:tblGrid>
        <w:gridCol w:w="8208"/>
        <w:gridCol w:w="950"/>
      </w:tblGrid>
      <w:tr w:rsidR="001C1EA4" w:rsidRPr="00C7345F" w14:paraId="7F2B7880"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3B992E9A"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7E9D9A0A"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5BE4C34F" w14:textId="77777777" w:rsidTr="00F73F5C">
        <w:trPr>
          <w:trHeight w:val="277"/>
        </w:trPr>
        <w:tc>
          <w:tcPr>
            <w:tcW w:w="8208" w:type="dxa"/>
            <w:noWrap/>
          </w:tcPr>
          <w:p w14:paraId="3FBA1383" w14:textId="77777777" w:rsidR="001C1EA4" w:rsidRPr="00C7345F" w:rsidRDefault="001C1EA4" w:rsidP="000E4186">
            <w:pPr>
              <w:pStyle w:val="TableTextLeft"/>
              <w:rPr>
                <w:noProof w:val="0"/>
              </w:rPr>
            </w:pPr>
            <w:r w:rsidRPr="00C7345F">
              <w:rPr>
                <w:noProof w:val="0"/>
              </w:rPr>
              <w:t>Templeton Unified</w:t>
            </w:r>
          </w:p>
        </w:tc>
        <w:tc>
          <w:tcPr>
            <w:tcW w:w="950" w:type="dxa"/>
            <w:noWrap/>
          </w:tcPr>
          <w:p w14:paraId="608B5264" w14:textId="77777777" w:rsidR="001C1EA4" w:rsidRPr="00C7345F" w:rsidRDefault="001C1EA4" w:rsidP="00F73F5C">
            <w:pPr>
              <w:pStyle w:val="TableText"/>
            </w:pPr>
            <w:r w:rsidRPr="00C7345F">
              <w:t>12</w:t>
            </w:r>
          </w:p>
        </w:tc>
      </w:tr>
      <w:tr w:rsidR="001C1EA4" w:rsidRPr="00C7345F" w14:paraId="5105E3B0" w14:textId="77777777" w:rsidTr="00F73F5C">
        <w:trPr>
          <w:trHeight w:val="277"/>
        </w:trPr>
        <w:tc>
          <w:tcPr>
            <w:tcW w:w="8208" w:type="dxa"/>
            <w:noWrap/>
          </w:tcPr>
          <w:p w14:paraId="722586A3" w14:textId="77777777" w:rsidR="001C1EA4" w:rsidRPr="00C7345F" w:rsidRDefault="001C1EA4" w:rsidP="000E4186">
            <w:pPr>
              <w:pStyle w:val="TableTextLeft"/>
              <w:rPr>
                <w:noProof w:val="0"/>
              </w:rPr>
            </w:pPr>
            <w:r w:rsidRPr="00C7345F">
              <w:rPr>
                <w:noProof w:val="0"/>
              </w:rPr>
              <w:t>Terra Bella Union Elementary</w:t>
            </w:r>
          </w:p>
        </w:tc>
        <w:tc>
          <w:tcPr>
            <w:tcW w:w="950" w:type="dxa"/>
            <w:noWrap/>
          </w:tcPr>
          <w:p w14:paraId="24AB0C5C" w14:textId="77777777" w:rsidR="001C1EA4" w:rsidRPr="00C7345F" w:rsidRDefault="001C1EA4" w:rsidP="00F73F5C">
            <w:pPr>
              <w:pStyle w:val="TableText"/>
            </w:pPr>
            <w:r w:rsidRPr="00C7345F">
              <w:t>62</w:t>
            </w:r>
          </w:p>
        </w:tc>
      </w:tr>
      <w:tr w:rsidR="001C1EA4" w:rsidRPr="00C7345F" w14:paraId="653D454A" w14:textId="77777777" w:rsidTr="00F73F5C">
        <w:trPr>
          <w:trHeight w:val="277"/>
        </w:trPr>
        <w:tc>
          <w:tcPr>
            <w:tcW w:w="8208" w:type="dxa"/>
            <w:noWrap/>
          </w:tcPr>
          <w:p w14:paraId="69FCAE9A" w14:textId="77777777" w:rsidR="001C1EA4" w:rsidRPr="00C7345F" w:rsidRDefault="001C1EA4" w:rsidP="000E4186">
            <w:pPr>
              <w:pStyle w:val="TableTextLeft"/>
              <w:rPr>
                <w:noProof w:val="0"/>
              </w:rPr>
            </w:pPr>
            <w:r w:rsidRPr="00C7345F">
              <w:rPr>
                <w:noProof w:val="0"/>
              </w:rPr>
              <w:t>The Academy of Alameda Elementary</w:t>
            </w:r>
          </w:p>
        </w:tc>
        <w:tc>
          <w:tcPr>
            <w:tcW w:w="950" w:type="dxa"/>
            <w:noWrap/>
          </w:tcPr>
          <w:p w14:paraId="1DC337B8" w14:textId="77777777" w:rsidR="001C1EA4" w:rsidRPr="00C7345F" w:rsidRDefault="001C1EA4" w:rsidP="00F73F5C">
            <w:pPr>
              <w:pStyle w:val="TableText"/>
            </w:pPr>
            <w:r w:rsidRPr="00C7345F">
              <w:t>16</w:t>
            </w:r>
          </w:p>
        </w:tc>
      </w:tr>
      <w:tr w:rsidR="001C1EA4" w:rsidRPr="00C7345F" w14:paraId="08CA2D1A" w14:textId="77777777" w:rsidTr="00F73F5C">
        <w:trPr>
          <w:trHeight w:val="277"/>
        </w:trPr>
        <w:tc>
          <w:tcPr>
            <w:tcW w:w="8208" w:type="dxa"/>
            <w:noWrap/>
          </w:tcPr>
          <w:p w14:paraId="7A98119A" w14:textId="77777777" w:rsidR="001C1EA4" w:rsidRPr="00C7345F" w:rsidRDefault="001C1EA4" w:rsidP="000E4186">
            <w:pPr>
              <w:pStyle w:val="TableTextLeft"/>
              <w:rPr>
                <w:noProof w:val="0"/>
              </w:rPr>
            </w:pPr>
            <w:r w:rsidRPr="00C7345F">
              <w:rPr>
                <w:noProof w:val="0"/>
              </w:rPr>
              <w:t>The Education Corps</w:t>
            </w:r>
          </w:p>
        </w:tc>
        <w:tc>
          <w:tcPr>
            <w:tcW w:w="950" w:type="dxa"/>
            <w:noWrap/>
          </w:tcPr>
          <w:p w14:paraId="36E84C76" w14:textId="77777777" w:rsidR="001C1EA4" w:rsidRPr="00C7345F" w:rsidRDefault="001C1EA4" w:rsidP="00F73F5C">
            <w:pPr>
              <w:pStyle w:val="TableText"/>
            </w:pPr>
            <w:r w:rsidRPr="00C7345F">
              <w:t>4</w:t>
            </w:r>
          </w:p>
        </w:tc>
      </w:tr>
      <w:tr w:rsidR="001C1EA4" w:rsidRPr="00C7345F" w14:paraId="1D5F71D9" w14:textId="77777777" w:rsidTr="00F73F5C">
        <w:trPr>
          <w:trHeight w:val="277"/>
        </w:trPr>
        <w:tc>
          <w:tcPr>
            <w:tcW w:w="8208" w:type="dxa"/>
            <w:noWrap/>
          </w:tcPr>
          <w:p w14:paraId="4F30F6F1" w14:textId="77777777" w:rsidR="001C1EA4" w:rsidRPr="00C7345F" w:rsidRDefault="001C1EA4" w:rsidP="000E4186">
            <w:pPr>
              <w:pStyle w:val="TableTextLeft"/>
              <w:rPr>
                <w:noProof w:val="0"/>
              </w:rPr>
            </w:pPr>
            <w:r w:rsidRPr="00C7345F">
              <w:rPr>
                <w:noProof w:val="0"/>
              </w:rPr>
              <w:t>The Heights Charter</w:t>
            </w:r>
          </w:p>
        </w:tc>
        <w:tc>
          <w:tcPr>
            <w:tcW w:w="950" w:type="dxa"/>
            <w:noWrap/>
          </w:tcPr>
          <w:p w14:paraId="247E53BE" w14:textId="77777777" w:rsidR="001C1EA4" w:rsidRPr="00C7345F" w:rsidRDefault="001C1EA4" w:rsidP="00F73F5C">
            <w:pPr>
              <w:pStyle w:val="TableText"/>
            </w:pPr>
            <w:r w:rsidRPr="00C7345F">
              <w:t>1</w:t>
            </w:r>
          </w:p>
        </w:tc>
      </w:tr>
      <w:tr w:rsidR="001C1EA4" w:rsidRPr="00C7345F" w14:paraId="6C80BF5E" w14:textId="77777777" w:rsidTr="00F73F5C">
        <w:trPr>
          <w:trHeight w:val="277"/>
        </w:trPr>
        <w:tc>
          <w:tcPr>
            <w:tcW w:w="8208" w:type="dxa"/>
            <w:noWrap/>
          </w:tcPr>
          <w:p w14:paraId="719F52CB" w14:textId="77777777" w:rsidR="001C1EA4" w:rsidRPr="00C7345F" w:rsidRDefault="001C1EA4" w:rsidP="000E4186">
            <w:pPr>
              <w:pStyle w:val="TableTextLeft"/>
              <w:rPr>
                <w:noProof w:val="0"/>
              </w:rPr>
            </w:pPr>
            <w:r w:rsidRPr="00C7345F">
              <w:rPr>
                <w:noProof w:val="0"/>
              </w:rPr>
              <w:t>The Language Academy of Sacramento</w:t>
            </w:r>
          </w:p>
        </w:tc>
        <w:tc>
          <w:tcPr>
            <w:tcW w:w="950" w:type="dxa"/>
            <w:noWrap/>
          </w:tcPr>
          <w:p w14:paraId="08382219" w14:textId="77777777" w:rsidR="001C1EA4" w:rsidRPr="00C7345F" w:rsidRDefault="001C1EA4" w:rsidP="00F73F5C">
            <w:pPr>
              <w:pStyle w:val="TableText"/>
            </w:pPr>
            <w:r w:rsidRPr="00C7345F">
              <w:t>46</w:t>
            </w:r>
          </w:p>
        </w:tc>
      </w:tr>
      <w:tr w:rsidR="001C1EA4" w:rsidRPr="00C7345F" w14:paraId="1DEC8E73" w14:textId="77777777" w:rsidTr="00F73F5C">
        <w:trPr>
          <w:trHeight w:val="277"/>
        </w:trPr>
        <w:tc>
          <w:tcPr>
            <w:tcW w:w="8208" w:type="dxa"/>
            <w:noWrap/>
          </w:tcPr>
          <w:p w14:paraId="223A7262" w14:textId="77777777" w:rsidR="001C1EA4" w:rsidRPr="00C7345F" w:rsidRDefault="001C1EA4" w:rsidP="000E4186">
            <w:pPr>
              <w:pStyle w:val="TableTextLeft"/>
              <w:rPr>
                <w:noProof w:val="0"/>
              </w:rPr>
            </w:pPr>
            <w:r w:rsidRPr="00C7345F">
              <w:rPr>
                <w:noProof w:val="0"/>
              </w:rPr>
              <w:t>The Learning Choice Academy - East County</w:t>
            </w:r>
          </w:p>
        </w:tc>
        <w:tc>
          <w:tcPr>
            <w:tcW w:w="950" w:type="dxa"/>
            <w:noWrap/>
          </w:tcPr>
          <w:p w14:paraId="3742EF8C" w14:textId="77777777" w:rsidR="001C1EA4" w:rsidRPr="00C7345F" w:rsidRDefault="001C1EA4" w:rsidP="00F73F5C">
            <w:pPr>
              <w:pStyle w:val="TableText"/>
            </w:pPr>
            <w:r w:rsidRPr="00C7345F">
              <w:t>1</w:t>
            </w:r>
          </w:p>
        </w:tc>
      </w:tr>
      <w:tr w:rsidR="001C1EA4" w:rsidRPr="00C7345F" w14:paraId="13E3C5C4" w14:textId="77777777" w:rsidTr="00F73F5C">
        <w:trPr>
          <w:trHeight w:val="277"/>
        </w:trPr>
        <w:tc>
          <w:tcPr>
            <w:tcW w:w="8208" w:type="dxa"/>
            <w:noWrap/>
          </w:tcPr>
          <w:p w14:paraId="17219B49" w14:textId="77777777" w:rsidR="001C1EA4" w:rsidRPr="00C7345F" w:rsidRDefault="001C1EA4" w:rsidP="000E4186">
            <w:pPr>
              <w:pStyle w:val="TableTextLeft"/>
              <w:rPr>
                <w:noProof w:val="0"/>
              </w:rPr>
            </w:pPr>
            <w:r w:rsidRPr="00C7345F">
              <w:rPr>
                <w:noProof w:val="0"/>
              </w:rPr>
              <w:t>The O'Farrell Charter</w:t>
            </w:r>
          </w:p>
        </w:tc>
        <w:tc>
          <w:tcPr>
            <w:tcW w:w="950" w:type="dxa"/>
            <w:noWrap/>
          </w:tcPr>
          <w:p w14:paraId="7F4EFA43" w14:textId="77777777" w:rsidR="001C1EA4" w:rsidRPr="00C7345F" w:rsidRDefault="001C1EA4" w:rsidP="00F73F5C">
            <w:pPr>
              <w:pStyle w:val="TableText"/>
            </w:pPr>
            <w:r w:rsidRPr="00C7345F">
              <w:t>28</w:t>
            </w:r>
          </w:p>
        </w:tc>
      </w:tr>
      <w:tr w:rsidR="001C1EA4" w:rsidRPr="00C7345F" w14:paraId="0C254E91" w14:textId="77777777" w:rsidTr="00F73F5C">
        <w:trPr>
          <w:trHeight w:val="277"/>
        </w:trPr>
        <w:tc>
          <w:tcPr>
            <w:tcW w:w="8208" w:type="dxa"/>
            <w:noWrap/>
          </w:tcPr>
          <w:p w14:paraId="2426B98F" w14:textId="77777777" w:rsidR="001C1EA4" w:rsidRPr="00C7345F" w:rsidRDefault="001C1EA4" w:rsidP="000E4186">
            <w:pPr>
              <w:pStyle w:val="TableTextLeft"/>
              <w:rPr>
                <w:noProof w:val="0"/>
              </w:rPr>
            </w:pPr>
            <w:r w:rsidRPr="00C7345F">
              <w:rPr>
                <w:noProof w:val="0"/>
              </w:rPr>
              <w:t>Thermalito Union Elementary</w:t>
            </w:r>
          </w:p>
        </w:tc>
        <w:tc>
          <w:tcPr>
            <w:tcW w:w="950" w:type="dxa"/>
            <w:noWrap/>
          </w:tcPr>
          <w:p w14:paraId="7CA9761E" w14:textId="77777777" w:rsidR="001C1EA4" w:rsidRPr="00C7345F" w:rsidRDefault="001C1EA4" w:rsidP="00F73F5C">
            <w:pPr>
              <w:pStyle w:val="TableText"/>
            </w:pPr>
            <w:r w:rsidRPr="00C7345F">
              <w:t>21</w:t>
            </w:r>
          </w:p>
        </w:tc>
      </w:tr>
      <w:tr w:rsidR="001C1EA4" w:rsidRPr="00C7345F" w14:paraId="2683FFAA" w14:textId="77777777" w:rsidTr="00F73F5C">
        <w:trPr>
          <w:trHeight w:val="277"/>
        </w:trPr>
        <w:tc>
          <w:tcPr>
            <w:tcW w:w="8208" w:type="dxa"/>
            <w:noWrap/>
          </w:tcPr>
          <w:p w14:paraId="0E43D949" w14:textId="77777777" w:rsidR="001C1EA4" w:rsidRPr="00C7345F" w:rsidRDefault="001C1EA4" w:rsidP="000E4186">
            <w:pPr>
              <w:pStyle w:val="TableTextLeft"/>
              <w:rPr>
                <w:noProof w:val="0"/>
              </w:rPr>
            </w:pPr>
            <w:r w:rsidRPr="00C7345F">
              <w:rPr>
                <w:noProof w:val="0"/>
              </w:rPr>
              <w:t>Thomas Edison Charter Academy</w:t>
            </w:r>
          </w:p>
        </w:tc>
        <w:tc>
          <w:tcPr>
            <w:tcW w:w="950" w:type="dxa"/>
            <w:noWrap/>
          </w:tcPr>
          <w:p w14:paraId="5BF3795E" w14:textId="77777777" w:rsidR="001C1EA4" w:rsidRPr="00C7345F" w:rsidRDefault="001C1EA4" w:rsidP="00F73F5C">
            <w:pPr>
              <w:pStyle w:val="TableText"/>
            </w:pPr>
            <w:r w:rsidRPr="00C7345F">
              <w:t>46</w:t>
            </w:r>
          </w:p>
        </w:tc>
      </w:tr>
      <w:tr w:rsidR="001C1EA4" w:rsidRPr="00C7345F" w14:paraId="504CE4BA" w14:textId="77777777" w:rsidTr="00F73F5C">
        <w:trPr>
          <w:trHeight w:val="277"/>
        </w:trPr>
        <w:tc>
          <w:tcPr>
            <w:tcW w:w="8208" w:type="dxa"/>
            <w:noWrap/>
          </w:tcPr>
          <w:p w14:paraId="30F3E18B" w14:textId="77777777" w:rsidR="001C1EA4" w:rsidRPr="00C7345F" w:rsidRDefault="001C1EA4" w:rsidP="000E4186">
            <w:pPr>
              <w:pStyle w:val="TableTextLeft"/>
              <w:rPr>
                <w:noProof w:val="0"/>
              </w:rPr>
            </w:pPr>
            <w:r w:rsidRPr="00C7345F">
              <w:rPr>
                <w:noProof w:val="0"/>
              </w:rPr>
              <w:t>Three Rivers Union Elementary</w:t>
            </w:r>
          </w:p>
        </w:tc>
        <w:tc>
          <w:tcPr>
            <w:tcW w:w="950" w:type="dxa"/>
            <w:noWrap/>
          </w:tcPr>
          <w:p w14:paraId="17206199" w14:textId="77777777" w:rsidR="001C1EA4" w:rsidRPr="00C7345F" w:rsidRDefault="001C1EA4" w:rsidP="00F73F5C">
            <w:pPr>
              <w:pStyle w:val="TableText"/>
            </w:pPr>
            <w:r w:rsidRPr="00C7345F">
              <w:t>2</w:t>
            </w:r>
          </w:p>
        </w:tc>
      </w:tr>
      <w:tr w:rsidR="001C1EA4" w:rsidRPr="00C7345F" w14:paraId="550E2BF0" w14:textId="77777777" w:rsidTr="00F73F5C">
        <w:trPr>
          <w:trHeight w:val="277"/>
        </w:trPr>
        <w:tc>
          <w:tcPr>
            <w:tcW w:w="8208" w:type="dxa"/>
            <w:noWrap/>
          </w:tcPr>
          <w:p w14:paraId="30EF8B9D" w14:textId="77777777" w:rsidR="001C1EA4" w:rsidRPr="00C7345F" w:rsidRDefault="001C1EA4" w:rsidP="000E4186">
            <w:pPr>
              <w:pStyle w:val="TableTextLeft"/>
              <w:rPr>
                <w:noProof w:val="0"/>
              </w:rPr>
            </w:pPr>
            <w:r w:rsidRPr="00C7345F">
              <w:rPr>
                <w:noProof w:val="0"/>
              </w:rPr>
              <w:t>Tipton Elementary</w:t>
            </w:r>
          </w:p>
        </w:tc>
        <w:tc>
          <w:tcPr>
            <w:tcW w:w="950" w:type="dxa"/>
            <w:noWrap/>
          </w:tcPr>
          <w:p w14:paraId="70CBC9EB" w14:textId="77777777" w:rsidR="001C1EA4" w:rsidRPr="00C7345F" w:rsidRDefault="001C1EA4" w:rsidP="00F73F5C">
            <w:pPr>
              <w:pStyle w:val="TableText"/>
            </w:pPr>
            <w:r w:rsidRPr="00C7345F">
              <w:t>47</w:t>
            </w:r>
          </w:p>
        </w:tc>
      </w:tr>
      <w:tr w:rsidR="001C1EA4" w:rsidRPr="00C7345F" w14:paraId="02091F5A" w14:textId="77777777" w:rsidTr="00F73F5C">
        <w:trPr>
          <w:trHeight w:val="277"/>
        </w:trPr>
        <w:tc>
          <w:tcPr>
            <w:tcW w:w="8208" w:type="dxa"/>
            <w:noWrap/>
          </w:tcPr>
          <w:p w14:paraId="1BB881DD" w14:textId="77777777" w:rsidR="001C1EA4" w:rsidRPr="00C7345F" w:rsidRDefault="001C1EA4" w:rsidP="000E4186">
            <w:pPr>
              <w:pStyle w:val="TableTextLeft"/>
              <w:rPr>
                <w:noProof w:val="0"/>
              </w:rPr>
            </w:pPr>
            <w:r w:rsidRPr="00C7345F">
              <w:rPr>
                <w:noProof w:val="0"/>
              </w:rPr>
              <w:t>Today's Fresh Start-Compton</w:t>
            </w:r>
          </w:p>
        </w:tc>
        <w:tc>
          <w:tcPr>
            <w:tcW w:w="950" w:type="dxa"/>
            <w:noWrap/>
          </w:tcPr>
          <w:p w14:paraId="105AAF70" w14:textId="77777777" w:rsidR="001C1EA4" w:rsidRPr="00C7345F" w:rsidRDefault="001C1EA4" w:rsidP="00F73F5C">
            <w:pPr>
              <w:pStyle w:val="TableText"/>
            </w:pPr>
            <w:r w:rsidRPr="00C7345F">
              <w:t>11</w:t>
            </w:r>
          </w:p>
        </w:tc>
      </w:tr>
      <w:tr w:rsidR="001C1EA4" w:rsidRPr="00C7345F" w14:paraId="34351A39" w14:textId="77777777" w:rsidTr="00F73F5C">
        <w:trPr>
          <w:trHeight w:val="277"/>
        </w:trPr>
        <w:tc>
          <w:tcPr>
            <w:tcW w:w="8208" w:type="dxa"/>
            <w:noWrap/>
          </w:tcPr>
          <w:p w14:paraId="330473FF" w14:textId="77777777" w:rsidR="001C1EA4" w:rsidRPr="00C7345F" w:rsidRDefault="001C1EA4" w:rsidP="000E4186">
            <w:pPr>
              <w:pStyle w:val="TableTextLeft"/>
              <w:rPr>
                <w:noProof w:val="0"/>
              </w:rPr>
            </w:pPr>
            <w:r w:rsidRPr="00C7345F">
              <w:rPr>
                <w:noProof w:val="0"/>
              </w:rPr>
              <w:t>Tomorrow's Leadership Collaborative (TLC) Charter</w:t>
            </w:r>
          </w:p>
        </w:tc>
        <w:tc>
          <w:tcPr>
            <w:tcW w:w="950" w:type="dxa"/>
            <w:noWrap/>
          </w:tcPr>
          <w:p w14:paraId="4CE2CF3C" w14:textId="77777777" w:rsidR="001C1EA4" w:rsidRPr="00C7345F" w:rsidRDefault="001C1EA4" w:rsidP="00F73F5C">
            <w:pPr>
              <w:pStyle w:val="TableText"/>
            </w:pPr>
            <w:r w:rsidRPr="00C7345F">
              <w:t>13</w:t>
            </w:r>
          </w:p>
        </w:tc>
      </w:tr>
      <w:tr w:rsidR="001C1EA4" w:rsidRPr="00C7345F" w14:paraId="61DFF308" w14:textId="77777777" w:rsidTr="00F73F5C">
        <w:trPr>
          <w:trHeight w:val="277"/>
        </w:trPr>
        <w:tc>
          <w:tcPr>
            <w:tcW w:w="8208" w:type="dxa"/>
            <w:noWrap/>
          </w:tcPr>
          <w:p w14:paraId="743BC5FC" w14:textId="77777777" w:rsidR="001C1EA4" w:rsidRPr="00C7345F" w:rsidRDefault="001C1EA4" w:rsidP="000E4186">
            <w:pPr>
              <w:pStyle w:val="TableTextLeft"/>
              <w:rPr>
                <w:noProof w:val="0"/>
              </w:rPr>
            </w:pPr>
            <w:r w:rsidRPr="00C7345F">
              <w:rPr>
                <w:noProof w:val="0"/>
              </w:rPr>
              <w:t>Torrance Unified</w:t>
            </w:r>
          </w:p>
        </w:tc>
        <w:tc>
          <w:tcPr>
            <w:tcW w:w="950" w:type="dxa"/>
            <w:noWrap/>
          </w:tcPr>
          <w:p w14:paraId="3427471D" w14:textId="77777777" w:rsidR="001C1EA4" w:rsidRPr="00C7345F" w:rsidRDefault="001C1EA4" w:rsidP="00F73F5C">
            <w:pPr>
              <w:pStyle w:val="TableText"/>
            </w:pPr>
            <w:r w:rsidRPr="00C7345F">
              <w:t>633</w:t>
            </w:r>
          </w:p>
        </w:tc>
      </w:tr>
      <w:tr w:rsidR="001C1EA4" w:rsidRPr="00C7345F" w14:paraId="4C7CF27E" w14:textId="77777777" w:rsidTr="00F73F5C">
        <w:trPr>
          <w:trHeight w:val="277"/>
        </w:trPr>
        <w:tc>
          <w:tcPr>
            <w:tcW w:w="8208" w:type="dxa"/>
            <w:noWrap/>
          </w:tcPr>
          <w:p w14:paraId="677B6F64" w14:textId="77777777" w:rsidR="001C1EA4" w:rsidRPr="00C7345F" w:rsidRDefault="001C1EA4" w:rsidP="000E4186">
            <w:pPr>
              <w:pStyle w:val="TableTextLeft"/>
              <w:rPr>
                <w:noProof w:val="0"/>
              </w:rPr>
            </w:pPr>
            <w:r w:rsidRPr="00C7345F">
              <w:rPr>
                <w:noProof w:val="0"/>
              </w:rPr>
              <w:t>Tracy Joint Unified</w:t>
            </w:r>
          </w:p>
        </w:tc>
        <w:tc>
          <w:tcPr>
            <w:tcW w:w="950" w:type="dxa"/>
            <w:noWrap/>
          </w:tcPr>
          <w:p w14:paraId="056D4857" w14:textId="77777777" w:rsidR="001C1EA4" w:rsidRPr="00C7345F" w:rsidRDefault="001C1EA4" w:rsidP="00F73F5C">
            <w:pPr>
              <w:pStyle w:val="TableText"/>
            </w:pPr>
            <w:r w:rsidRPr="00C7345F">
              <w:t>406</w:t>
            </w:r>
          </w:p>
        </w:tc>
      </w:tr>
      <w:tr w:rsidR="001C1EA4" w:rsidRPr="00C7345F" w14:paraId="0241314F" w14:textId="77777777" w:rsidTr="00F73F5C">
        <w:trPr>
          <w:trHeight w:val="277"/>
        </w:trPr>
        <w:tc>
          <w:tcPr>
            <w:tcW w:w="8208" w:type="dxa"/>
            <w:noWrap/>
          </w:tcPr>
          <w:p w14:paraId="706FB126" w14:textId="77777777" w:rsidR="001C1EA4" w:rsidRPr="00C7345F" w:rsidRDefault="001C1EA4" w:rsidP="000E4186">
            <w:pPr>
              <w:pStyle w:val="TableTextLeft"/>
              <w:rPr>
                <w:noProof w:val="0"/>
              </w:rPr>
            </w:pPr>
            <w:r w:rsidRPr="00C7345F">
              <w:rPr>
                <w:noProof w:val="0"/>
              </w:rPr>
              <w:t>Traver Joint Elementary</w:t>
            </w:r>
          </w:p>
        </w:tc>
        <w:tc>
          <w:tcPr>
            <w:tcW w:w="950" w:type="dxa"/>
            <w:noWrap/>
          </w:tcPr>
          <w:p w14:paraId="07EBF5CB" w14:textId="77777777" w:rsidR="001C1EA4" w:rsidRPr="00C7345F" w:rsidRDefault="001C1EA4" w:rsidP="00F73F5C">
            <w:pPr>
              <w:pStyle w:val="TableText"/>
            </w:pPr>
            <w:r w:rsidRPr="00C7345F">
              <w:t>13</w:t>
            </w:r>
          </w:p>
        </w:tc>
      </w:tr>
      <w:tr w:rsidR="001C1EA4" w:rsidRPr="00C7345F" w14:paraId="6D91E9F2" w14:textId="77777777" w:rsidTr="00F73F5C">
        <w:trPr>
          <w:trHeight w:val="277"/>
        </w:trPr>
        <w:tc>
          <w:tcPr>
            <w:tcW w:w="8208" w:type="dxa"/>
            <w:noWrap/>
          </w:tcPr>
          <w:p w14:paraId="1A0D5EE5" w14:textId="77777777" w:rsidR="001C1EA4" w:rsidRPr="00C7345F" w:rsidRDefault="001C1EA4" w:rsidP="000E4186">
            <w:pPr>
              <w:pStyle w:val="TableTextLeft"/>
              <w:rPr>
                <w:noProof w:val="0"/>
              </w:rPr>
            </w:pPr>
            <w:r w:rsidRPr="00C7345F">
              <w:rPr>
                <w:noProof w:val="0"/>
              </w:rPr>
              <w:t>Travis Unified</w:t>
            </w:r>
          </w:p>
        </w:tc>
        <w:tc>
          <w:tcPr>
            <w:tcW w:w="950" w:type="dxa"/>
            <w:noWrap/>
          </w:tcPr>
          <w:p w14:paraId="0DFE3DB4" w14:textId="77777777" w:rsidR="001C1EA4" w:rsidRPr="00C7345F" w:rsidRDefault="001C1EA4" w:rsidP="00F73F5C">
            <w:pPr>
              <w:pStyle w:val="TableText"/>
            </w:pPr>
            <w:r w:rsidRPr="00C7345F">
              <w:t>33</w:t>
            </w:r>
          </w:p>
        </w:tc>
      </w:tr>
      <w:tr w:rsidR="001C1EA4" w:rsidRPr="00C7345F" w14:paraId="0AFF8F06" w14:textId="77777777" w:rsidTr="00F73F5C">
        <w:trPr>
          <w:trHeight w:val="277"/>
        </w:trPr>
        <w:tc>
          <w:tcPr>
            <w:tcW w:w="8208" w:type="dxa"/>
            <w:noWrap/>
          </w:tcPr>
          <w:p w14:paraId="11C8D4AA" w14:textId="77777777" w:rsidR="001C1EA4" w:rsidRPr="00C7345F" w:rsidRDefault="001C1EA4" w:rsidP="000E4186">
            <w:pPr>
              <w:pStyle w:val="TableTextLeft"/>
              <w:rPr>
                <w:noProof w:val="0"/>
              </w:rPr>
            </w:pPr>
            <w:r w:rsidRPr="00C7345F">
              <w:rPr>
                <w:noProof w:val="0"/>
              </w:rPr>
              <w:t>Tree of Life Charter</w:t>
            </w:r>
          </w:p>
        </w:tc>
        <w:tc>
          <w:tcPr>
            <w:tcW w:w="950" w:type="dxa"/>
            <w:noWrap/>
          </w:tcPr>
          <w:p w14:paraId="60933906" w14:textId="77777777" w:rsidR="001C1EA4" w:rsidRPr="00C7345F" w:rsidRDefault="001C1EA4" w:rsidP="00F73F5C">
            <w:pPr>
              <w:pStyle w:val="TableText"/>
            </w:pPr>
            <w:r w:rsidRPr="00C7345F">
              <w:t>2</w:t>
            </w:r>
          </w:p>
        </w:tc>
      </w:tr>
      <w:tr w:rsidR="001C1EA4" w:rsidRPr="00C7345F" w14:paraId="4826230F" w14:textId="77777777" w:rsidTr="00F73F5C">
        <w:trPr>
          <w:trHeight w:val="277"/>
        </w:trPr>
        <w:tc>
          <w:tcPr>
            <w:tcW w:w="8208" w:type="dxa"/>
            <w:noWrap/>
          </w:tcPr>
          <w:p w14:paraId="091E859E" w14:textId="77777777" w:rsidR="001C1EA4" w:rsidRPr="00C7345F" w:rsidRDefault="001C1EA4" w:rsidP="000E4186">
            <w:pPr>
              <w:pStyle w:val="TableTextLeft"/>
              <w:rPr>
                <w:noProof w:val="0"/>
              </w:rPr>
            </w:pPr>
            <w:r w:rsidRPr="00C7345F">
              <w:rPr>
                <w:noProof w:val="0"/>
              </w:rPr>
              <w:t>Tree of Life International Charter</w:t>
            </w:r>
          </w:p>
        </w:tc>
        <w:tc>
          <w:tcPr>
            <w:tcW w:w="950" w:type="dxa"/>
            <w:noWrap/>
          </w:tcPr>
          <w:p w14:paraId="72F8A6DB" w14:textId="77777777" w:rsidR="001C1EA4" w:rsidRPr="00C7345F" w:rsidRDefault="001C1EA4" w:rsidP="00F73F5C">
            <w:pPr>
              <w:pStyle w:val="TableText"/>
            </w:pPr>
            <w:r w:rsidRPr="00C7345F">
              <w:t>14</w:t>
            </w:r>
          </w:p>
        </w:tc>
      </w:tr>
      <w:tr w:rsidR="001C1EA4" w:rsidRPr="00C7345F" w14:paraId="58D9655F" w14:textId="77777777" w:rsidTr="00F73F5C">
        <w:trPr>
          <w:trHeight w:val="277"/>
        </w:trPr>
        <w:tc>
          <w:tcPr>
            <w:tcW w:w="8208" w:type="dxa"/>
            <w:noWrap/>
          </w:tcPr>
          <w:p w14:paraId="7A1BC7E5" w14:textId="77777777" w:rsidR="001C1EA4" w:rsidRPr="00C7345F" w:rsidRDefault="001C1EA4" w:rsidP="000E4186">
            <w:pPr>
              <w:pStyle w:val="TableTextLeft"/>
              <w:rPr>
                <w:noProof w:val="0"/>
              </w:rPr>
            </w:pPr>
            <w:r w:rsidRPr="00C7345F">
              <w:rPr>
                <w:noProof w:val="0"/>
              </w:rPr>
              <w:t>Tulare City</w:t>
            </w:r>
          </w:p>
        </w:tc>
        <w:tc>
          <w:tcPr>
            <w:tcW w:w="950" w:type="dxa"/>
            <w:noWrap/>
          </w:tcPr>
          <w:p w14:paraId="16D0870B" w14:textId="77777777" w:rsidR="001C1EA4" w:rsidRPr="00C7345F" w:rsidRDefault="001C1EA4" w:rsidP="00F73F5C">
            <w:pPr>
              <w:pStyle w:val="TableText"/>
            </w:pPr>
            <w:r w:rsidRPr="00C7345F">
              <w:t>282</w:t>
            </w:r>
          </w:p>
        </w:tc>
      </w:tr>
      <w:tr w:rsidR="001C1EA4" w:rsidRPr="00C7345F" w14:paraId="0C397C66" w14:textId="77777777" w:rsidTr="00F73F5C">
        <w:trPr>
          <w:trHeight w:val="277"/>
        </w:trPr>
        <w:tc>
          <w:tcPr>
            <w:tcW w:w="8208" w:type="dxa"/>
            <w:noWrap/>
          </w:tcPr>
          <w:p w14:paraId="2712C614" w14:textId="77777777" w:rsidR="001C1EA4" w:rsidRPr="00C7345F" w:rsidRDefault="001C1EA4" w:rsidP="000E4186">
            <w:pPr>
              <w:pStyle w:val="TableTextLeft"/>
              <w:rPr>
                <w:noProof w:val="0"/>
              </w:rPr>
            </w:pPr>
            <w:r w:rsidRPr="00C7345F">
              <w:rPr>
                <w:noProof w:val="0"/>
              </w:rPr>
              <w:t>Tulare County Office of Education</w:t>
            </w:r>
          </w:p>
        </w:tc>
        <w:tc>
          <w:tcPr>
            <w:tcW w:w="950" w:type="dxa"/>
            <w:noWrap/>
          </w:tcPr>
          <w:p w14:paraId="1645BB92" w14:textId="77777777" w:rsidR="001C1EA4" w:rsidRPr="00C7345F" w:rsidRDefault="001C1EA4" w:rsidP="00F73F5C">
            <w:pPr>
              <w:pStyle w:val="TableText"/>
            </w:pPr>
            <w:r w:rsidRPr="00C7345F">
              <w:t>2</w:t>
            </w:r>
          </w:p>
        </w:tc>
      </w:tr>
      <w:tr w:rsidR="001C1EA4" w:rsidRPr="00C7345F" w14:paraId="5E8629EA" w14:textId="77777777" w:rsidTr="00F73F5C">
        <w:trPr>
          <w:trHeight w:val="277"/>
        </w:trPr>
        <w:tc>
          <w:tcPr>
            <w:tcW w:w="8208" w:type="dxa"/>
            <w:noWrap/>
          </w:tcPr>
          <w:p w14:paraId="14661CEA" w14:textId="77777777" w:rsidR="001C1EA4" w:rsidRPr="00C7345F" w:rsidRDefault="001C1EA4" w:rsidP="000E4186">
            <w:pPr>
              <w:pStyle w:val="TableTextLeft"/>
              <w:rPr>
                <w:noProof w:val="0"/>
              </w:rPr>
            </w:pPr>
            <w:r w:rsidRPr="00C7345F">
              <w:rPr>
                <w:noProof w:val="0"/>
              </w:rPr>
              <w:t>Tulare Joint Union High</w:t>
            </w:r>
          </w:p>
        </w:tc>
        <w:tc>
          <w:tcPr>
            <w:tcW w:w="950" w:type="dxa"/>
            <w:noWrap/>
          </w:tcPr>
          <w:p w14:paraId="2C6FF7E7" w14:textId="77777777" w:rsidR="001C1EA4" w:rsidRPr="00C7345F" w:rsidRDefault="001C1EA4" w:rsidP="00F73F5C">
            <w:pPr>
              <w:pStyle w:val="TableText"/>
            </w:pPr>
            <w:r w:rsidRPr="00C7345F">
              <w:t>20</w:t>
            </w:r>
          </w:p>
        </w:tc>
      </w:tr>
      <w:tr w:rsidR="001C1EA4" w:rsidRPr="00C7345F" w14:paraId="6F2CD176" w14:textId="77777777" w:rsidTr="00F73F5C">
        <w:trPr>
          <w:trHeight w:val="277"/>
        </w:trPr>
        <w:tc>
          <w:tcPr>
            <w:tcW w:w="8208" w:type="dxa"/>
            <w:noWrap/>
          </w:tcPr>
          <w:p w14:paraId="5C02DD68" w14:textId="77777777" w:rsidR="001C1EA4" w:rsidRPr="00C7345F" w:rsidRDefault="001C1EA4" w:rsidP="000E4186">
            <w:pPr>
              <w:pStyle w:val="TableTextLeft"/>
              <w:rPr>
                <w:noProof w:val="0"/>
              </w:rPr>
            </w:pPr>
            <w:r w:rsidRPr="00C7345F">
              <w:rPr>
                <w:noProof w:val="0"/>
              </w:rPr>
              <w:t>Tulelake Basin Joint Unified</w:t>
            </w:r>
          </w:p>
        </w:tc>
        <w:tc>
          <w:tcPr>
            <w:tcW w:w="950" w:type="dxa"/>
            <w:noWrap/>
          </w:tcPr>
          <w:p w14:paraId="74F4D218" w14:textId="77777777" w:rsidR="001C1EA4" w:rsidRPr="00C7345F" w:rsidRDefault="001C1EA4" w:rsidP="00F73F5C">
            <w:pPr>
              <w:pStyle w:val="TableText"/>
            </w:pPr>
            <w:r w:rsidRPr="00C7345F">
              <w:t>29</w:t>
            </w:r>
          </w:p>
        </w:tc>
      </w:tr>
      <w:tr w:rsidR="001C1EA4" w:rsidRPr="00C7345F" w14:paraId="07F4BE9F" w14:textId="77777777" w:rsidTr="00F73F5C">
        <w:trPr>
          <w:trHeight w:val="277"/>
        </w:trPr>
        <w:tc>
          <w:tcPr>
            <w:tcW w:w="8208" w:type="dxa"/>
            <w:noWrap/>
          </w:tcPr>
          <w:p w14:paraId="256C87B1" w14:textId="77777777" w:rsidR="001C1EA4" w:rsidRPr="00C7345F" w:rsidRDefault="001C1EA4" w:rsidP="000E4186">
            <w:pPr>
              <w:pStyle w:val="TableTextLeft"/>
              <w:rPr>
                <w:noProof w:val="0"/>
              </w:rPr>
            </w:pPr>
            <w:r w:rsidRPr="00C7345F">
              <w:rPr>
                <w:noProof w:val="0"/>
              </w:rPr>
              <w:t>Turlock Unified</w:t>
            </w:r>
          </w:p>
        </w:tc>
        <w:tc>
          <w:tcPr>
            <w:tcW w:w="950" w:type="dxa"/>
            <w:noWrap/>
          </w:tcPr>
          <w:p w14:paraId="4F9E5376" w14:textId="77777777" w:rsidR="001C1EA4" w:rsidRPr="00C7345F" w:rsidRDefault="001C1EA4" w:rsidP="00F73F5C">
            <w:pPr>
              <w:pStyle w:val="TableText"/>
            </w:pPr>
            <w:r w:rsidRPr="00C7345F">
              <w:t>367</w:t>
            </w:r>
          </w:p>
        </w:tc>
      </w:tr>
      <w:tr w:rsidR="001C1EA4" w:rsidRPr="00C7345F" w14:paraId="05BB6A7D" w14:textId="77777777" w:rsidTr="00F73F5C">
        <w:trPr>
          <w:trHeight w:val="277"/>
        </w:trPr>
        <w:tc>
          <w:tcPr>
            <w:tcW w:w="8208" w:type="dxa"/>
            <w:noWrap/>
          </w:tcPr>
          <w:p w14:paraId="53418AB0" w14:textId="77777777" w:rsidR="001C1EA4" w:rsidRPr="00C7345F" w:rsidRDefault="001C1EA4" w:rsidP="000E4186">
            <w:pPr>
              <w:pStyle w:val="TableTextLeft"/>
              <w:rPr>
                <w:noProof w:val="0"/>
              </w:rPr>
            </w:pPr>
            <w:r w:rsidRPr="00C7345F">
              <w:rPr>
                <w:noProof w:val="0"/>
              </w:rPr>
              <w:t>Tustin Unified</w:t>
            </w:r>
          </w:p>
        </w:tc>
        <w:tc>
          <w:tcPr>
            <w:tcW w:w="950" w:type="dxa"/>
            <w:noWrap/>
          </w:tcPr>
          <w:p w14:paraId="1472733B" w14:textId="77777777" w:rsidR="001C1EA4" w:rsidRPr="00C7345F" w:rsidRDefault="001C1EA4" w:rsidP="00F73F5C">
            <w:pPr>
              <w:pStyle w:val="TableText"/>
            </w:pPr>
            <w:r w:rsidRPr="00C7345F">
              <w:t>558</w:t>
            </w:r>
          </w:p>
        </w:tc>
      </w:tr>
      <w:tr w:rsidR="001C1EA4" w:rsidRPr="00C7345F" w14:paraId="73A59FA8" w14:textId="77777777" w:rsidTr="00F73F5C">
        <w:trPr>
          <w:trHeight w:val="277"/>
        </w:trPr>
        <w:tc>
          <w:tcPr>
            <w:tcW w:w="8208" w:type="dxa"/>
            <w:noWrap/>
          </w:tcPr>
          <w:p w14:paraId="01F0FEE7" w14:textId="77777777" w:rsidR="001C1EA4" w:rsidRPr="00C7345F" w:rsidRDefault="001C1EA4" w:rsidP="000E4186">
            <w:pPr>
              <w:pStyle w:val="TableTextLeft"/>
              <w:rPr>
                <w:noProof w:val="0"/>
              </w:rPr>
            </w:pPr>
            <w:r w:rsidRPr="00C7345F">
              <w:rPr>
                <w:noProof w:val="0"/>
              </w:rPr>
              <w:t>Twin Hills Union Elementary</w:t>
            </w:r>
          </w:p>
        </w:tc>
        <w:tc>
          <w:tcPr>
            <w:tcW w:w="950" w:type="dxa"/>
            <w:noWrap/>
          </w:tcPr>
          <w:p w14:paraId="156F8DF5" w14:textId="77777777" w:rsidR="001C1EA4" w:rsidRPr="00C7345F" w:rsidRDefault="001C1EA4" w:rsidP="00F73F5C">
            <w:pPr>
              <w:pStyle w:val="TableText"/>
            </w:pPr>
            <w:r w:rsidRPr="00C7345F">
              <w:t>5</w:t>
            </w:r>
          </w:p>
        </w:tc>
      </w:tr>
      <w:tr w:rsidR="001C1EA4" w:rsidRPr="00C7345F" w14:paraId="18C546D7" w14:textId="77777777" w:rsidTr="00F73F5C">
        <w:trPr>
          <w:trHeight w:val="277"/>
        </w:trPr>
        <w:tc>
          <w:tcPr>
            <w:tcW w:w="8208" w:type="dxa"/>
            <w:noWrap/>
          </w:tcPr>
          <w:p w14:paraId="33EAF4F5" w14:textId="77777777" w:rsidR="001C1EA4" w:rsidRPr="00C7345F" w:rsidRDefault="001C1EA4" w:rsidP="000E4186">
            <w:pPr>
              <w:pStyle w:val="TableTextLeft"/>
              <w:rPr>
                <w:noProof w:val="0"/>
              </w:rPr>
            </w:pPr>
            <w:r w:rsidRPr="00C7345F">
              <w:rPr>
                <w:noProof w:val="0"/>
              </w:rPr>
              <w:t>Twin Rivers Charter</w:t>
            </w:r>
          </w:p>
        </w:tc>
        <w:tc>
          <w:tcPr>
            <w:tcW w:w="950" w:type="dxa"/>
            <w:noWrap/>
          </w:tcPr>
          <w:p w14:paraId="57C41778" w14:textId="77777777" w:rsidR="001C1EA4" w:rsidRPr="00C7345F" w:rsidRDefault="001C1EA4" w:rsidP="00F73F5C">
            <w:pPr>
              <w:pStyle w:val="TableText"/>
            </w:pPr>
            <w:r w:rsidRPr="00C7345F">
              <w:t>4</w:t>
            </w:r>
          </w:p>
        </w:tc>
      </w:tr>
      <w:tr w:rsidR="001C1EA4" w:rsidRPr="00C7345F" w14:paraId="597C9265" w14:textId="77777777" w:rsidTr="00F73F5C">
        <w:trPr>
          <w:trHeight w:val="277"/>
        </w:trPr>
        <w:tc>
          <w:tcPr>
            <w:tcW w:w="8208" w:type="dxa"/>
            <w:noWrap/>
          </w:tcPr>
          <w:p w14:paraId="633B5D53" w14:textId="77777777" w:rsidR="001C1EA4" w:rsidRPr="00C7345F" w:rsidRDefault="001C1EA4" w:rsidP="000E4186">
            <w:pPr>
              <w:pStyle w:val="TableTextLeft"/>
              <w:rPr>
                <w:noProof w:val="0"/>
              </w:rPr>
            </w:pPr>
            <w:r w:rsidRPr="00C7345F">
              <w:rPr>
                <w:noProof w:val="0"/>
              </w:rPr>
              <w:t>Twin Rivers Unified</w:t>
            </w:r>
          </w:p>
        </w:tc>
        <w:tc>
          <w:tcPr>
            <w:tcW w:w="950" w:type="dxa"/>
            <w:noWrap/>
          </w:tcPr>
          <w:p w14:paraId="77783455" w14:textId="77777777" w:rsidR="001C1EA4" w:rsidRPr="00C7345F" w:rsidRDefault="001C1EA4" w:rsidP="00F73F5C">
            <w:pPr>
              <w:pStyle w:val="TableText"/>
            </w:pPr>
            <w:r w:rsidRPr="00C7345F">
              <w:t>779</w:t>
            </w:r>
          </w:p>
        </w:tc>
      </w:tr>
      <w:tr w:rsidR="001C1EA4" w:rsidRPr="00C7345F" w14:paraId="1B9CCB29" w14:textId="77777777" w:rsidTr="00F73F5C">
        <w:trPr>
          <w:trHeight w:val="277"/>
        </w:trPr>
        <w:tc>
          <w:tcPr>
            <w:tcW w:w="8208" w:type="dxa"/>
            <w:noWrap/>
          </w:tcPr>
          <w:p w14:paraId="1B090DBA" w14:textId="77777777" w:rsidR="001C1EA4" w:rsidRPr="00C7345F" w:rsidRDefault="001C1EA4" w:rsidP="000E4186">
            <w:pPr>
              <w:pStyle w:val="TableTextLeft"/>
              <w:rPr>
                <w:noProof w:val="0"/>
              </w:rPr>
            </w:pPr>
            <w:r w:rsidRPr="00C7345F">
              <w:rPr>
                <w:noProof w:val="0"/>
              </w:rPr>
              <w:t>Two Rock Union</w:t>
            </w:r>
          </w:p>
        </w:tc>
        <w:tc>
          <w:tcPr>
            <w:tcW w:w="950" w:type="dxa"/>
            <w:noWrap/>
          </w:tcPr>
          <w:p w14:paraId="456054AA" w14:textId="77777777" w:rsidR="001C1EA4" w:rsidRPr="00C7345F" w:rsidRDefault="001C1EA4" w:rsidP="00F73F5C">
            <w:pPr>
              <w:pStyle w:val="TableText"/>
            </w:pPr>
            <w:r w:rsidRPr="00C7345F">
              <w:t>9</w:t>
            </w:r>
          </w:p>
        </w:tc>
      </w:tr>
      <w:tr w:rsidR="001C1EA4" w:rsidRPr="00C7345F" w14:paraId="244BF7EE" w14:textId="77777777" w:rsidTr="00F73F5C">
        <w:trPr>
          <w:trHeight w:val="277"/>
        </w:trPr>
        <w:tc>
          <w:tcPr>
            <w:tcW w:w="8208" w:type="dxa"/>
            <w:noWrap/>
          </w:tcPr>
          <w:p w14:paraId="692AAFB8" w14:textId="77777777" w:rsidR="001C1EA4" w:rsidRPr="00C7345F" w:rsidRDefault="001C1EA4" w:rsidP="000E4186">
            <w:pPr>
              <w:pStyle w:val="TableTextLeft"/>
              <w:rPr>
                <w:noProof w:val="0"/>
              </w:rPr>
            </w:pPr>
            <w:r w:rsidRPr="00C7345F">
              <w:rPr>
                <w:noProof w:val="0"/>
              </w:rPr>
              <w:t>Ukiah Unified</w:t>
            </w:r>
          </w:p>
        </w:tc>
        <w:tc>
          <w:tcPr>
            <w:tcW w:w="950" w:type="dxa"/>
            <w:noWrap/>
          </w:tcPr>
          <w:p w14:paraId="25A41F28" w14:textId="77777777" w:rsidR="001C1EA4" w:rsidRPr="00C7345F" w:rsidRDefault="001C1EA4" w:rsidP="00F73F5C">
            <w:pPr>
              <w:pStyle w:val="TableText"/>
            </w:pPr>
            <w:r w:rsidRPr="00C7345F">
              <w:t>195</w:t>
            </w:r>
          </w:p>
        </w:tc>
      </w:tr>
      <w:tr w:rsidR="001C1EA4" w:rsidRPr="00C7345F" w14:paraId="6C58CC8B" w14:textId="77777777" w:rsidTr="00F73F5C">
        <w:trPr>
          <w:trHeight w:val="277"/>
        </w:trPr>
        <w:tc>
          <w:tcPr>
            <w:tcW w:w="8208" w:type="dxa"/>
            <w:noWrap/>
          </w:tcPr>
          <w:p w14:paraId="11733A5C" w14:textId="77777777" w:rsidR="001C1EA4" w:rsidRPr="00C7345F" w:rsidRDefault="001C1EA4" w:rsidP="000E4186">
            <w:pPr>
              <w:pStyle w:val="TableTextLeft"/>
              <w:rPr>
                <w:noProof w:val="0"/>
              </w:rPr>
            </w:pPr>
            <w:r w:rsidRPr="00C7345F">
              <w:rPr>
                <w:noProof w:val="0"/>
              </w:rPr>
              <w:t>Uncharted Shores Academy</w:t>
            </w:r>
          </w:p>
        </w:tc>
        <w:tc>
          <w:tcPr>
            <w:tcW w:w="950" w:type="dxa"/>
            <w:noWrap/>
          </w:tcPr>
          <w:p w14:paraId="0C92872F" w14:textId="77777777" w:rsidR="001C1EA4" w:rsidRPr="00C7345F" w:rsidRDefault="001C1EA4" w:rsidP="00F73F5C">
            <w:pPr>
              <w:pStyle w:val="TableText"/>
            </w:pPr>
            <w:r w:rsidRPr="00C7345F">
              <w:t>2</w:t>
            </w:r>
          </w:p>
        </w:tc>
      </w:tr>
      <w:tr w:rsidR="000E4186" w:rsidRPr="00C7345F" w14:paraId="340FFE23" w14:textId="77777777" w:rsidTr="000E4186">
        <w:trPr>
          <w:trHeight w:val="277"/>
        </w:trPr>
        <w:tc>
          <w:tcPr>
            <w:tcW w:w="8208" w:type="dxa"/>
            <w:noWrap/>
          </w:tcPr>
          <w:p w14:paraId="66177546" w14:textId="77777777" w:rsidR="000E4186" w:rsidRPr="00C7345F" w:rsidRDefault="000E4186" w:rsidP="00F73F5C">
            <w:pPr>
              <w:pStyle w:val="TableTextLeft"/>
              <w:rPr>
                <w:noProof w:val="0"/>
              </w:rPr>
            </w:pPr>
            <w:r w:rsidRPr="00C7345F">
              <w:rPr>
                <w:noProof w:val="0"/>
              </w:rPr>
              <w:t>Union Elementary</w:t>
            </w:r>
          </w:p>
        </w:tc>
        <w:tc>
          <w:tcPr>
            <w:tcW w:w="950" w:type="dxa"/>
            <w:noWrap/>
          </w:tcPr>
          <w:p w14:paraId="2CFAFEDC" w14:textId="77777777" w:rsidR="000E4186" w:rsidRPr="00C7345F" w:rsidRDefault="000E4186" w:rsidP="00F73F5C">
            <w:pPr>
              <w:pStyle w:val="TableText"/>
            </w:pPr>
            <w:r w:rsidRPr="00C7345F">
              <w:t>280</w:t>
            </w:r>
          </w:p>
        </w:tc>
      </w:tr>
      <w:tr w:rsidR="000E4186" w:rsidRPr="00C7345F" w14:paraId="3ED3E510" w14:textId="77777777" w:rsidTr="000E4186">
        <w:trPr>
          <w:trHeight w:val="277"/>
        </w:trPr>
        <w:tc>
          <w:tcPr>
            <w:tcW w:w="8208" w:type="dxa"/>
            <w:noWrap/>
          </w:tcPr>
          <w:p w14:paraId="649551BD" w14:textId="77777777" w:rsidR="000E4186" w:rsidRPr="00C7345F" w:rsidRDefault="000E4186" w:rsidP="00F73F5C">
            <w:pPr>
              <w:pStyle w:val="TableTextLeft"/>
              <w:rPr>
                <w:noProof w:val="0"/>
              </w:rPr>
            </w:pPr>
            <w:r w:rsidRPr="00C7345F">
              <w:rPr>
                <w:noProof w:val="0"/>
              </w:rPr>
              <w:t>Union Hill Elementary</w:t>
            </w:r>
          </w:p>
        </w:tc>
        <w:tc>
          <w:tcPr>
            <w:tcW w:w="950" w:type="dxa"/>
            <w:noWrap/>
          </w:tcPr>
          <w:p w14:paraId="4F6DB55F" w14:textId="77777777" w:rsidR="000E4186" w:rsidRPr="00C7345F" w:rsidRDefault="000E4186" w:rsidP="00F73F5C">
            <w:pPr>
              <w:pStyle w:val="TableText"/>
            </w:pPr>
            <w:r w:rsidRPr="00C7345F">
              <w:t>5</w:t>
            </w:r>
          </w:p>
        </w:tc>
      </w:tr>
      <w:tr w:rsidR="000E4186" w:rsidRPr="00C7345F" w14:paraId="234A1577" w14:textId="77777777" w:rsidTr="000E4186">
        <w:trPr>
          <w:trHeight w:val="277"/>
        </w:trPr>
        <w:tc>
          <w:tcPr>
            <w:tcW w:w="8208" w:type="dxa"/>
            <w:noWrap/>
          </w:tcPr>
          <w:p w14:paraId="620771B3" w14:textId="77777777" w:rsidR="000E4186" w:rsidRPr="00C7345F" w:rsidRDefault="000E4186" w:rsidP="00F73F5C">
            <w:pPr>
              <w:pStyle w:val="TableTextLeft"/>
              <w:rPr>
                <w:noProof w:val="0"/>
              </w:rPr>
            </w:pPr>
            <w:r w:rsidRPr="00C7345F">
              <w:rPr>
                <w:noProof w:val="0"/>
              </w:rPr>
              <w:t>University High</w:t>
            </w:r>
          </w:p>
        </w:tc>
        <w:tc>
          <w:tcPr>
            <w:tcW w:w="950" w:type="dxa"/>
            <w:noWrap/>
          </w:tcPr>
          <w:p w14:paraId="52A1C687" w14:textId="77777777" w:rsidR="000E4186" w:rsidRPr="00C7345F" w:rsidRDefault="000E4186" w:rsidP="00F73F5C">
            <w:pPr>
              <w:pStyle w:val="TableText"/>
            </w:pPr>
            <w:r w:rsidRPr="00C7345F">
              <w:t>1</w:t>
            </w:r>
          </w:p>
        </w:tc>
      </w:tr>
      <w:tr w:rsidR="000E4186" w:rsidRPr="00C7345F" w14:paraId="03138C61" w14:textId="77777777" w:rsidTr="000E4186">
        <w:trPr>
          <w:trHeight w:val="277"/>
        </w:trPr>
        <w:tc>
          <w:tcPr>
            <w:tcW w:w="8208" w:type="dxa"/>
            <w:noWrap/>
          </w:tcPr>
          <w:p w14:paraId="6C2649B3" w14:textId="77777777" w:rsidR="000E4186" w:rsidRPr="00C7345F" w:rsidRDefault="000E4186" w:rsidP="00F73F5C">
            <w:pPr>
              <w:pStyle w:val="TableTextLeft"/>
              <w:rPr>
                <w:noProof w:val="0"/>
              </w:rPr>
            </w:pPr>
            <w:r w:rsidRPr="00C7345F">
              <w:rPr>
                <w:noProof w:val="0"/>
              </w:rPr>
              <w:t>University Preparation Charter School at CSU Channel Islands</w:t>
            </w:r>
          </w:p>
        </w:tc>
        <w:tc>
          <w:tcPr>
            <w:tcW w:w="950" w:type="dxa"/>
            <w:noWrap/>
          </w:tcPr>
          <w:p w14:paraId="13E63F35" w14:textId="77777777" w:rsidR="000E4186" w:rsidRPr="00C7345F" w:rsidRDefault="000E4186" w:rsidP="00F73F5C">
            <w:pPr>
              <w:pStyle w:val="TableText"/>
            </w:pPr>
            <w:r w:rsidRPr="00C7345F">
              <w:t>19</w:t>
            </w:r>
          </w:p>
        </w:tc>
      </w:tr>
      <w:tr w:rsidR="000E4186" w:rsidRPr="00C7345F" w14:paraId="17357DD4" w14:textId="77777777" w:rsidTr="000E4186">
        <w:trPr>
          <w:trHeight w:val="277"/>
        </w:trPr>
        <w:tc>
          <w:tcPr>
            <w:tcW w:w="8208" w:type="dxa"/>
            <w:noWrap/>
          </w:tcPr>
          <w:p w14:paraId="1FFD1A97" w14:textId="77777777" w:rsidR="000E4186" w:rsidRPr="00C7345F" w:rsidRDefault="000E4186" w:rsidP="00F73F5C">
            <w:pPr>
              <w:pStyle w:val="TableTextLeft"/>
              <w:rPr>
                <w:noProof w:val="0"/>
              </w:rPr>
            </w:pPr>
            <w:r w:rsidRPr="00C7345F">
              <w:rPr>
                <w:noProof w:val="0"/>
              </w:rPr>
              <w:t>University Preparatory Academy Charter</w:t>
            </w:r>
          </w:p>
        </w:tc>
        <w:tc>
          <w:tcPr>
            <w:tcW w:w="950" w:type="dxa"/>
            <w:noWrap/>
          </w:tcPr>
          <w:p w14:paraId="4BF1D2EC" w14:textId="77777777" w:rsidR="000E4186" w:rsidRPr="00C7345F" w:rsidRDefault="000E4186" w:rsidP="00F73F5C">
            <w:pPr>
              <w:pStyle w:val="TableText"/>
            </w:pPr>
            <w:r w:rsidRPr="00C7345F">
              <w:t>1</w:t>
            </w:r>
          </w:p>
        </w:tc>
      </w:tr>
      <w:tr w:rsidR="000E4186" w:rsidRPr="00C7345F" w14:paraId="22B4F169" w14:textId="77777777" w:rsidTr="000E4186">
        <w:trPr>
          <w:trHeight w:val="277"/>
        </w:trPr>
        <w:tc>
          <w:tcPr>
            <w:tcW w:w="8208" w:type="dxa"/>
            <w:noWrap/>
          </w:tcPr>
          <w:p w14:paraId="7A28FC8A" w14:textId="77777777" w:rsidR="000E4186" w:rsidRPr="00C7345F" w:rsidRDefault="000E4186" w:rsidP="00F73F5C">
            <w:pPr>
              <w:pStyle w:val="TableTextLeft"/>
              <w:rPr>
                <w:noProof w:val="0"/>
              </w:rPr>
            </w:pPr>
            <w:r w:rsidRPr="00C7345F">
              <w:rPr>
                <w:noProof w:val="0"/>
              </w:rPr>
              <w:t>University Preparatory Value High</w:t>
            </w:r>
          </w:p>
        </w:tc>
        <w:tc>
          <w:tcPr>
            <w:tcW w:w="950" w:type="dxa"/>
            <w:noWrap/>
          </w:tcPr>
          <w:p w14:paraId="116D21C3" w14:textId="77777777" w:rsidR="000E4186" w:rsidRPr="00C7345F" w:rsidRDefault="000E4186" w:rsidP="00F73F5C">
            <w:pPr>
              <w:pStyle w:val="TableText"/>
            </w:pPr>
            <w:r w:rsidRPr="00C7345F">
              <w:t>3</w:t>
            </w:r>
          </w:p>
        </w:tc>
      </w:tr>
      <w:tr w:rsidR="000E4186" w:rsidRPr="00C7345F" w14:paraId="57F1E814" w14:textId="77777777" w:rsidTr="000E4186">
        <w:trPr>
          <w:trHeight w:val="277"/>
        </w:trPr>
        <w:tc>
          <w:tcPr>
            <w:tcW w:w="8208" w:type="dxa"/>
            <w:noWrap/>
          </w:tcPr>
          <w:p w14:paraId="129E0C22" w14:textId="77777777" w:rsidR="000E4186" w:rsidRPr="00C7345F" w:rsidRDefault="000E4186" w:rsidP="00F73F5C">
            <w:pPr>
              <w:pStyle w:val="TableTextLeft"/>
              <w:rPr>
                <w:noProof w:val="0"/>
              </w:rPr>
            </w:pPr>
            <w:r w:rsidRPr="00C7345F">
              <w:rPr>
                <w:noProof w:val="0"/>
              </w:rPr>
              <w:t>Upland Unified</w:t>
            </w:r>
          </w:p>
        </w:tc>
        <w:tc>
          <w:tcPr>
            <w:tcW w:w="950" w:type="dxa"/>
            <w:noWrap/>
          </w:tcPr>
          <w:p w14:paraId="544436AA" w14:textId="77777777" w:rsidR="000E4186" w:rsidRPr="00C7345F" w:rsidRDefault="000E4186" w:rsidP="00F73F5C">
            <w:pPr>
              <w:pStyle w:val="TableText"/>
            </w:pPr>
            <w:r w:rsidRPr="00C7345F">
              <w:t>117</w:t>
            </w:r>
          </w:p>
        </w:tc>
      </w:tr>
      <w:tr w:rsidR="000E4186" w:rsidRPr="00C7345F" w14:paraId="3CE5B1FD" w14:textId="77777777" w:rsidTr="000E4186">
        <w:trPr>
          <w:trHeight w:val="277"/>
        </w:trPr>
        <w:tc>
          <w:tcPr>
            <w:tcW w:w="8208" w:type="dxa"/>
            <w:noWrap/>
          </w:tcPr>
          <w:p w14:paraId="76613CAD" w14:textId="77777777" w:rsidR="000E4186" w:rsidRPr="00C7345F" w:rsidRDefault="000E4186" w:rsidP="00F73F5C">
            <w:pPr>
              <w:pStyle w:val="TableTextLeft"/>
              <w:rPr>
                <w:noProof w:val="0"/>
              </w:rPr>
            </w:pPr>
            <w:r w:rsidRPr="00C7345F">
              <w:rPr>
                <w:noProof w:val="0"/>
              </w:rPr>
              <w:t>Upper Lake Unified</w:t>
            </w:r>
          </w:p>
        </w:tc>
        <w:tc>
          <w:tcPr>
            <w:tcW w:w="950" w:type="dxa"/>
            <w:noWrap/>
          </w:tcPr>
          <w:p w14:paraId="0B61AAE4" w14:textId="77777777" w:rsidR="000E4186" w:rsidRPr="00C7345F" w:rsidRDefault="000E4186" w:rsidP="00F73F5C">
            <w:pPr>
              <w:pStyle w:val="TableText"/>
            </w:pPr>
            <w:r w:rsidRPr="00C7345F">
              <w:t>8</w:t>
            </w:r>
          </w:p>
        </w:tc>
      </w:tr>
    </w:tbl>
    <w:p w14:paraId="25ABF2B9"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35)</w:t>
      </w:r>
    </w:p>
    <w:tbl>
      <w:tblPr>
        <w:tblStyle w:val="TRs"/>
        <w:tblW w:w="0" w:type="auto"/>
        <w:tblLook w:val="04A0" w:firstRow="1" w:lastRow="0" w:firstColumn="1" w:lastColumn="0" w:noHBand="0" w:noVBand="1"/>
        <w:tblDescription w:val="Number of Students by LEA, continuation 35"/>
      </w:tblPr>
      <w:tblGrid>
        <w:gridCol w:w="8208"/>
        <w:gridCol w:w="950"/>
      </w:tblGrid>
      <w:tr w:rsidR="001C1EA4" w:rsidRPr="00C7345F" w14:paraId="63B7105A"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508B715B"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10889B36"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3CE3D3DC" w14:textId="77777777" w:rsidTr="00F73F5C">
        <w:trPr>
          <w:trHeight w:val="277"/>
        </w:trPr>
        <w:tc>
          <w:tcPr>
            <w:tcW w:w="8208" w:type="dxa"/>
            <w:noWrap/>
          </w:tcPr>
          <w:p w14:paraId="30EA95FB" w14:textId="77777777" w:rsidR="001C1EA4" w:rsidRPr="00C7345F" w:rsidRDefault="001C1EA4" w:rsidP="000E4186">
            <w:pPr>
              <w:pStyle w:val="TableTextLeft"/>
              <w:rPr>
                <w:noProof w:val="0"/>
              </w:rPr>
            </w:pPr>
            <w:r w:rsidRPr="00C7345F">
              <w:rPr>
                <w:noProof w:val="0"/>
              </w:rPr>
              <w:t>Urban Discovery Academy Charter</w:t>
            </w:r>
          </w:p>
        </w:tc>
        <w:tc>
          <w:tcPr>
            <w:tcW w:w="950" w:type="dxa"/>
            <w:noWrap/>
          </w:tcPr>
          <w:p w14:paraId="328895B3" w14:textId="77777777" w:rsidR="001C1EA4" w:rsidRPr="00C7345F" w:rsidRDefault="001C1EA4" w:rsidP="00F73F5C">
            <w:pPr>
              <w:pStyle w:val="TableText"/>
            </w:pPr>
            <w:r w:rsidRPr="00C7345F">
              <w:t>9</w:t>
            </w:r>
          </w:p>
        </w:tc>
      </w:tr>
      <w:tr w:rsidR="001C1EA4" w:rsidRPr="00C7345F" w14:paraId="1D48C129" w14:textId="77777777" w:rsidTr="00F73F5C">
        <w:trPr>
          <w:trHeight w:val="277"/>
        </w:trPr>
        <w:tc>
          <w:tcPr>
            <w:tcW w:w="8208" w:type="dxa"/>
            <w:noWrap/>
          </w:tcPr>
          <w:p w14:paraId="0B4384FA" w14:textId="77777777" w:rsidR="001C1EA4" w:rsidRPr="00C7345F" w:rsidRDefault="001C1EA4" w:rsidP="000E4186">
            <w:pPr>
              <w:pStyle w:val="TableTextLeft"/>
              <w:rPr>
                <w:noProof w:val="0"/>
              </w:rPr>
            </w:pPr>
            <w:r w:rsidRPr="00C7345F">
              <w:rPr>
                <w:noProof w:val="0"/>
              </w:rPr>
              <w:t>Urban Montessori Charter</w:t>
            </w:r>
          </w:p>
        </w:tc>
        <w:tc>
          <w:tcPr>
            <w:tcW w:w="950" w:type="dxa"/>
            <w:noWrap/>
          </w:tcPr>
          <w:p w14:paraId="38512D6F" w14:textId="77777777" w:rsidR="001C1EA4" w:rsidRPr="00C7345F" w:rsidRDefault="001C1EA4" w:rsidP="00F73F5C">
            <w:pPr>
              <w:pStyle w:val="TableText"/>
            </w:pPr>
            <w:r w:rsidRPr="00C7345F">
              <w:t>6</w:t>
            </w:r>
          </w:p>
        </w:tc>
      </w:tr>
      <w:tr w:rsidR="001C1EA4" w:rsidRPr="00C7345F" w14:paraId="08288F49" w14:textId="77777777" w:rsidTr="00F73F5C">
        <w:trPr>
          <w:trHeight w:val="277"/>
        </w:trPr>
        <w:tc>
          <w:tcPr>
            <w:tcW w:w="8208" w:type="dxa"/>
            <w:noWrap/>
          </w:tcPr>
          <w:p w14:paraId="0B270077" w14:textId="77777777" w:rsidR="001C1EA4" w:rsidRPr="00C7345F" w:rsidRDefault="001C1EA4" w:rsidP="000E4186">
            <w:pPr>
              <w:pStyle w:val="TableTextLeft"/>
              <w:rPr>
                <w:noProof w:val="0"/>
              </w:rPr>
            </w:pPr>
            <w:r w:rsidRPr="00C7345F">
              <w:rPr>
                <w:noProof w:val="0"/>
              </w:rPr>
              <w:t>Vacaville Unified</w:t>
            </w:r>
          </w:p>
        </w:tc>
        <w:tc>
          <w:tcPr>
            <w:tcW w:w="950" w:type="dxa"/>
            <w:noWrap/>
          </w:tcPr>
          <w:p w14:paraId="72497C0A" w14:textId="77777777" w:rsidR="001C1EA4" w:rsidRPr="00C7345F" w:rsidRDefault="001C1EA4" w:rsidP="00F73F5C">
            <w:pPr>
              <w:pStyle w:val="TableText"/>
            </w:pPr>
            <w:r w:rsidRPr="00C7345F">
              <w:t>178</w:t>
            </w:r>
          </w:p>
        </w:tc>
      </w:tr>
      <w:tr w:rsidR="001C1EA4" w:rsidRPr="00C7345F" w14:paraId="7B95F9FF" w14:textId="77777777" w:rsidTr="00F73F5C">
        <w:trPr>
          <w:trHeight w:val="277"/>
        </w:trPr>
        <w:tc>
          <w:tcPr>
            <w:tcW w:w="8208" w:type="dxa"/>
            <w:noWrap/>
          </w:tcPr>
          <w:p w14:paraId="170D9C8B" w14:textId="77777777" w:rsidR="001C1EA4" w:rsidRPr="00C7345F" w:rsidRDefault="001C1EA4" w:rsidP="000E4186">
            <w:pPr>
              <w:pStyle w:val="TableTextLeft"/>
              <w:rPr>
                <w:noProof w:val="0"/>
              </w:rPr>
            </w:pPr>
            <w:r w:rsidRPr="00C7345F">
              <w:rPr>
                <w:noProof w:val="0"/>
              </w:rPr>
              <w:t>Val Verde Unified</w:t>
            </w:r>
          </w:p>
        </w:tc>
        <w:tc>
          <w:tcPr>
            <w:tcW w:w="950" w:type="dxa"/>
            <w:noWrap/>
          </w:tcPr>
          <w:p w14:paraId="003B3CBE" w14:textId="77777777" w:rsidR="001C1EA4" w:rsidRPr="00C7345F" w:rsidRDefault="001C1EA4" w:rsidP="00F73F5C">
            <w:pPr>
              <w:pStyle w:val="TableText"/>
            </w:pPr>
            <w:r w:rsidRPr="00C7345F">
              <w:t>512</w:t>
            </w:r>
          </w:p>
        </w:tc>
      </w:tr>
      <w:tr w:rsidR="001C1EA4" w:rsidRPr="00C7345F" w14:paraId="7FDD4152" w14:textId="77777777" w:rsidTr="00F73F5C">
        <w:trPr>
          <w:trHeight w:val="277"/>
        </w:trPr>
        <w:tc>
          <w:tcPr>
            <w:tcW w:w="8208" w:type="dxa"/>
            <w:noWrap/>
          </w:tcPr>
          <w:p w14:paraId="43A49596" w14:textId="77777777" w:rsidR="001C1EA4" w:rsidRPr="00C7345F" w:rsidRDefault="001C1EA4" w:rsidP="000E4186">
            <w:pPr>
              <w:pStyle w:val="TableTextLeft"/>
              <w:rPr>
                <w:noProof w:val="0"/>
              </w:rPr>
            </w:pPr>
            <w:r w:rsidRPr="00C7345F">
              <w:rPr>
                <w:noProof w:val="0"/>
              </w:rPr>
              <w:t>Valle Lindo Elementary</w:t>
            </w:r>
          </w:p>
        </w:tc>
        <w:tc>
          <w:tcPr>
            <w:tcW w:w="950" w:type="dxa"/>
            <w:noWrap/>
          </w:tcPr>
          <w:p w14:paraId="1C0B7D93" w14:textId="77777777" w:rsidR="001C1EA4" w:rsidRPr="00C7345F" w:rsidRDefault="001C1EA4" w:rsidP="00F73F5C">
            <w:pPr>
              <w:pStyle w:val="TableText"/>
            </w:pPr>
            <w:r w:rsidRPr="00C7345F">
              <w:t>27</w:t>
            </w:r>
          </w:p>
        </w:tc>
      </w:tr>
      <w:tr w:rsidR="001C1EA4" w:rsidRPr="00C7345F" w14:paraId="4823B68D" w14:textId="77777777" w:rsidTr="00F73F5C">
        <w:trPr>
          <w:trHeight w:val="277"/>
        </w:trPr>
        <w:tc>
          <w:tcPr>
            <w:tcW w:w="8208" w:type="dxa"/>
            <w:noWrap/>
          </w:tcPr>
          <w:p w14:paraId="661FED95" w14:textId="77777777" w:rsidR="001C1EA4" w:rsidRPr="00C7345F" w:rsidRDefault="001C1EA4" w:rsidP="000E4186">
            <w:pPr>
              <w:pStyle w:val="TableTextLeft"/>
              <w:rPr>
                <w:noProof w:val="0"/>
              </w:rPr>
            </w:pPr>
            <w:r w:rsidRPr="00C7345F">
              <w:rPr>
                <w:noProof w:val="0"/>
              </w:rPr>
              <w:t>Vallecito Union</w:t>
            </w:r>
          </w:p>
        </w:tc>
        <w:tc>
          <w:tcPr>
            <w:tcW w:w="950" w:type="dxa"/>
            <w:noWrap/>
          </w:tcPr>
          <w:p w14:paraId="71EA64A3" w14:textId="77777777" w:rsidR="001C1EA4" w:rsidRPr="00C7345F" w:rsidRDefault="001C1EA4" w:rsidP="00F73F5C">
            <w:pPr>
              <w:pStyle w:val="TableText"/>
            </w:pPr>
            <w:r w:rsidRPr="00C7345F">
              <w:t>4</w:t>
            </w:r>
          </w:p>
        </w:tc>
      </w:tr>
      <w:tr w:rsidR="001C1EA4" w:rsidRPr="00C7345F" w14:paraId="1B800113" w14:textId="77777777" w:rsidTr="00F73F5C">
        <w:trPr>
          <w:trHeight w:val="277"/>
        </w:trPr>
        <w:tc>
          <w:tcPr>
            <w:tcW w:w="8208" w:type="dxa"/>
            <w:noWrap/>
          </w:tcPr>
          <w:p w14:paraId="1D1F2A73" w14:textId="77777777" w:rsidR="001C1EA4" w:rsidRPr="00C7345F" w:rsidRDefault="001C1EA4" w:rsidP="000E4186">
            <w:pPr>
              <w:pStyle w:val="TableTextLeft"/>
              <w:rPr>
                <w:noProof w:val="0"/>
              </w:rPr>
            </w:pPr>
            <w:r w:rsidRPr="00C7345F">
              <w:rPr>
                <w:noProof w:val="0"/>
              </w:rPr>
              <w:t>Vallecitos Elementary</w:t>
            </w:r>
          </w:p>
        </w:tc>
        <w:tc>
          <w:tcPr>
            <w:tcW w:w="950" w:type="dxa"/>
            <w:noWrap/>
          </w:tcPr>
          <w:p w14:paraId="4FAC2E7B" w14:textId="77777777" w:rsidR="001C1EA4" w:rsidRPr="00C7345F" w:rsidRDefault="001C1EA4" w:rsidP="00F73F5C">
            <w:pPr>
              <w:pStyle w:val="TableText"/>
            </w:pPr>
            <w:r w:rsidRPr="00C7345F">
              <w:t>16</w:t>
            </w:r>
          </w:p>
        </w:tc>
      </w:tr>
      <w:tr w:rsidR="001C1EA4" w:rsidRPr="00C7345F" w14:paraId="5F1A8B1C" w14:textId="77777777" w:rsidTr="00F73F5C">
        <w:trPr>
          <w:trHeight w:val="277"/>
        </w:trPr>
        <w:tc>
          <w:tcPr>
            <w:tcW w:w="8208" w:type="dxa"/>
            <w:noWrap/>
          </w:tcPr>
          <w:p w14:paraId="18B5E7F5" w14:textId="77777777" w:rsidR="001C1EA4" w:rsidRPr="00C7345F" w:rsidRDefault="001C1EA4" w:rsidP="000E4186">
            <w:pPr>
              <w:pStyle w:val="TableTextLeft"/>
              <w:rPr>
                <w:noProof w:val="0"/>
              </w:rPr>
            </w:pPr>
            <w:r w:rsidRPr="00C7345F">
              <w:rPr>
                <w:noProof w:val="0"/>
              </w:rPr>
              <w:t>Vallejo City Unified</w:t>
            </w:r>
          </w:p>
        </w:tc>
        <w:tc>
          <w:tcPr>
            <w:tcW w:w="950" w:type="dxa"/>
            <w:noWrap/>
          </w:tcPr>
          <w:p w14:paraId="1590625F" w14:textId="77777777" w:rsidR="001C1EA4" w:rsidRPr="00C7345F" w:rsidRDefault="001C1EA4" w:rsidP="00F73F5C">
            <w:pPr>
              <w:pStyle w:val="TableText"/>
            </w:pPr>
            <w:r w:rsidRPr="00C7345F">
              <w:t>260</w:t>
            </w:r>
          </w:p>
        </w:tc>
      </w:tr>
      <w:tr w:rsidR="001C1EA4" w:rsidRPr="00C7345F" w14:paraId="367F4895" w14:textId="77777777" w:rsidTr="00F73F5C">
        <w:trPr>
          <w:trHeight w:val="277"/>
        </w:trPr>
        <w:tc>
          <w:tcPr>
            <w:tcW w:w="8208" w:type="dxa"/>
            <w:noWrap/>
          </w:tcPr>
          <w:p w14:paraId="18579EA5" w14:textId="77777777" w:rsidR="001C1EA4" w:rsidRPr="00C7345F" w:rsidRDefault="001C1EA4" w:rsidP="000E4186">
            <w:pPr>
              <w:pStyle w:val="TableTextLeft"/>
              <w:rPr>
                <w:noProof w:val="0"/>
              </w:rPr>
            </w:pPr>
            <w:r w:rsidRPr="00C7345F">
              <w:rPr>
                <w:noProof w:val="0"/>
              </w:rPr>
              <w:t>Valley Center-Pauma Unified</w:t>
            </w:r>
          </w:p>
        </w:tc>
        <w:tc>
          <w:tcPr>
            <w:tcW w:w="950" w:type="dxa"/>
            <w:noWrap/>
          </w:tcPr>
          <w:p w14:paraId="746DE1E0" w14:textId="77777777" w:rsidR="001C1EA4" w:rsidRPr="00C7345F" w:rsidRDefault="001C1EA4" w:rsidP="00F73F5C">
            <w:pPr>
              <w:pStyle w:val="TableText"/>
            </w:pPr>
            <w:r w:rsidRPr="00C7345F">
              <w:t>105</w:t>
            </w:r>
          </w:p>
        </w:tc>
      </w:tr>
      <w:tr w:rsidR="001C1EA4" w:rsidRPr="00C7345F" w14:paraId="7676BE28" w14:textId="77777777" w:rsidTr="00F73F5C">
        <w:trPr>
          <w:trHeight w:val="277"/>
        </w:trPr>
        <w:tc>
          <w:tcPr>
            <w:tcW w:w="8208" w:type="dxa"/>
            <w:noWrap/>
          </w:tcPr>
          <w:p w14:paraId="4C105FDC" w14:textId="77777777" w:rsidR="001C1EA4" w:rsidRPr="00C7345F" w:rsidRDefault="001C1EA4" w:rsidP="000E4186">
            <w:pPr>
              <w:pStyle w:val="TableTextLeft"/>
              <w:rPr>
                <w:noProof w:val="0"/>
              </w:rPr>
            </w:pPr>
            <w:r w:rsidRPr="00C7345F">
              <w:rPr>
                <w:noProof w:val="0"/>
              </w:rPr>
              <w:t>Valley Charter Elementary</w:t>
            </w:r>
          </w:p>
        </w:tc>
        <w:tc>
          <w:tcPr>
            <w:tcW w:w="950" w:type="dxa"/>
            <w:noWrap/>
          </w:tcPr>
          <w:p w14:paraId="2B3A4BB2" w14:textId="77777777" w:rsidR="001C1EA4" w:rsidRPr="00C7345F" w:rsidRDefault="001C1EA4" w:rsidP="00F73F5C">
            <w:pPr>
              <w:pStyle w:val="TableText"/>
            </w:pPr>
            <w:r w:rsidRPr="00C7345F">
              <w:t>8</w:t>
            </w:r>
          </w:p>
        </w:tc>
      </w:tr>
      <w:tr w:rsidR="001C1EA4" w:rsidRPr="00C7345F" w14:paraId="02E82B41" w14:textId="77777777" w:rsidTr="00F73F5C">
        <w:trPr>
          <w:trHeight w:val="277"/>
        </w:trPr>
        <w:tc>
          <w:tcPr>
            <w:tcW w:w="8208" w:type="dxa"/>
            <w:noWrap/>
          </w:tcPr>
          <w:p w14:paraId="446A0436" w14:textId="77777777" w:rsidR="001C1EA4" w:rsidRPr="00C7345F" w:rsidRDefault="001C1EA4" w:rsidP="000E4186">
            <w:pPr>
              <w:pStyle w:val="TableTextLeft"/>
              <w:rPr>
                <w:noProof w:val="0"/>
              </w:rPr>
            </w:pPr>
            <w:r w:rsidRPr="00C7345F">
              <w:rPr>
                <w:noProof w:val="0"/>
              </w:rPr>
              <w:t>Valley College High</w:t>
            </w:r>
          </w:p>
        </w:tc>
        <w:tc>
          <w:tcPr>
            <w:tcW w:w="950" w:type="dxa"/>
            <w:noWrap/>
          </w:tcPr>
          <w:p w14:paraId="323052E0" w14:textId="77777777" w:rsidR="001C1EA4" w:rsidRPr="00C7345F" w:rsidRDefault="001C1EA4" w:rsidP="00F73F5C">
            <w:pPr>
              <w:pStyle w:val="TableText"/>
            </w:pPr>
            <w:r w:rsidRPr="00C7345F">
              <w:t>1</w:t>
            </w:r>
          </w:p>
        </w:tc>
      </w:tr>
      <w:tr w:rsidR="001C1EA4" w:rsidRPr="00C7345F" w14:paraId="07F8A9B7" w14:textId="77777777" w:rsidTr="00F73F5C">
        <w:trPr>
          <w:trHeight w:val="277"/>
        </w:trPr>
        <w:tc>
          <w:tcPr>
            <w:tcW w:w="8208" w:type="dxa"/>
            <w:noWrap/>
          </w:tcPr>
          <w:p w14:paraId="1FD001DB" w14:textId="77777777" w:rsidR="001C1EA4" w:rsidRPr="00C7345F" w:rsidRDefault="001C1EA4" w:rsidP="000E4186">
            <w:pPr>
              <w:pStyle w:val="TableTextLeft"/>
              <w:rPr>
                <w:noProof w:val="0"/>
              </w:rPr>
            </w:pPr>
            <w:r w:rsidRPr="00C7345F">
              <w:rPr>
                <w:noProof w:val="0"/>
              </w:rPr>
              <w:t>Valley Home Joint Elementary</w:t>
            </w:r>
          </w:p>
        </w:tc>
        <w:tc>
          <w:tcPr>
            <w:tcW w:w="950" w:type="dxa"/>
            <w:noWrap/>
          </w:tcPr>
          <w:p w14:paraId="09E3EC9B" w14:textId="77777777" w:rsidR="001C1EA4" w:rsidRPr="00C7345F" w:rsidRDefault="001C1EA4" w:rsidP="00F73F5C">
            <w:pPr>
              <w:pStyle w:val="TableText"/>
            </w:pPr>
            <w:r w:rsidRPr="00C7345F">
              <w:t>1</w:t>
            </w:r>
          </w:p>
        </w:tc>
      </w:tr>
      <w:tr w:rsidR="001C1EA4" w:rsidRPr="00C7345F" w14:paraId="1C0C4453" w14:textId="77777777" w:rsidTr="00F73F5C">
        <w:trPr>
          <w:trHeight w:val="277"/>
        </w:trPr>
        <w:tc>
          <w:tcPr>
            <w:tcW w:w="8208" w:type="dxa"/>
            <w:noWrap/>
          </w:tcPr>
          <w:p w14:paraId="699375D2" w14:textId="77777777" w:rsidR="001C1EA4" w:rsidRPr="00C7345F" w:rsidRDefault="001C1EA4" w:rsidP="000E4186">
            <w:pPr>
              <w:pStyle w:val="TableTextLeft"/>
              <w:rPr>
                <w:noProof w:val="0"/>
              </w:rPr>
            </w:pPr>
            <w:r w:rsidRPr="00C7345F">
              <w:rPr>
                <w:noProof w:val="0"/>
              </w:rPr>
              <w:t>Valley Life Charter</w:t>
            </w:r>
          </w:p>
        </w:tc>
        <w:tc>
          <w:tcPr>
            <w:tcW w:w="950" w:type="dxa"/>
            <w:noWrap/>
          </w:tcPr>
          <w:p w14:paraId="591BD6CC" w14:textId="77777777" w:rsidR="001C1EA4" w:rsidRPr="00C7345F" w:rsidRDefault="001C1EA4" w:rsidP="00F73F5C">
            <w:pPr>
              <w:pStyle w:val="TableText"/>
            </w:pPr>
            <w:r w:rsidRPr="00C7345F">
              <w:t>1</w:t>
            </w:r>
          </w:p>
        </w:tc>
      </w:tr>
      <w:tr w:rsidR="001C1EA4" w:rsidRPr="00C7345F" w14:paraId="63672CB8" w14:textId="77777777" w:rsidTr="00F73F5C">
        <w:trPr>
          <w:trHeight w:val="277"/>
        </w:trPr>
        <w:tc>
          <w:tcPr>
            <w:tcW w:w="8208" w:type="dxa"/>
            <w:noWrap/>
          </w:tcPr>
          <w:p w14:paraId="1DA5F36E" w14:textId="77777777" w:rsidR="001C1EA4" w:rsidRPr="00C7345F" w:rsidRDefault="001C1EA4" w:rsidP="000E4186">
            <w:pPr>
              <w:pStyle w:val="TableTextLeft"/>
              <w:rPr>
                <w:noProof w:val="0"/>
              </w:rPr>
            </w:pPr>
            <w:r w:rsidRPr="00C7345F">
              <w:rPr>
                <w:noProof w:val="0"/>
              </w:rPr>
              <w:t>Valley View Charter Prep</w:t>
            </w:r>
          </w:p>
        </w:tc>
        <w:tc>
          <w:tcPr>
            <w:tcW w:w="950" w:type="dxa"/>
            <w:noWrap/>
          </w:tcPr>
          <w:p w14:paraId="02787D2F" w14:textId="77777777" w:rsidR="001C1EA4" w:rsidRPr="00C7345F" w:rsidRDefault="001C1EA4" w:rsidP="00F73F5C">
            <w:pPr>
              <w:pStyle w:val="TableText"/>
            </w:pPr>
            <w:r w:rsidRPr="00C7345F">
              <w:t>2</w:t>
            </w:r>
          </w:p>
        </w:tc>
      </w:tr>
      <w:tr w:rsidR="001C1EA4" w:rsidRPr="00C7345F" w14:paraId="7A523FA3" w14:textId="77777777" w:rsidTr="00F73F5C">
        <w:trPr>
          <w:trHeight w:val="277"/>
        </w:trPr>
        <w:tc>
          <w:tcPr>
            <w:tcW w:w="8208" w:type="dxa"/>
            <w:noWrap/>
          </w:tcPr>
          <w:p w14:paraId="082B74FA" w14:textId="77777777" w:rsidR="001C1EA4" w:rsidRPr="00C7345F" w:rsidRDefault="001C1EA4" w:rsidP="000E4186">
            <w:pPr>
              <w:pStyle w:val="TableTextLeft"/>
              <w:rPr>
                <w:noProof w:val="0"/>
              </w:rPr>
            </w:pPr>
            <w:r w:rsidRPr="00C7345F">
              <w:rPr>
                <w:noProof w:val="0"/>
              </w:rPr>
              <w:t>Valor Academy Elementary</w:t>
            </w:r>
          </w:p>
        </w:tc>
        <w:tc>
          <w:tcPr>
            <w:tcW w:w="950" w:type="dxa"/>
            <w:noWrap/>
          </w:tcPr>
          <w:p w14:paraId="0633550B" w14:textId="77777777" w:rsidR="001C1EA4" w:rsidRPr="00C7345F" w:rsidRDefault="001C1EA4" w:rsidP="00F73F5C">
            <w:pPr>
              <w:pStyle w:val="TableText"/>
            </w:pPr>
            <w:r w:rsidRPr="00C7345F">
              <w:t>39</w:t>
            </w:r>
          </w:p>
        </w:tc>
      </w:tr>
      <w:tr w:rsidR="001C1EA4" w:rsidRPr="00C7345F" w14:paraId="38C665D3" w14:textId="77777777" w:rsidTr="00F73F5C">
        <w:trPr>
          <w:trHeight w:val="277"/>
        </w:trPr>
        <w:tc>
          <w:tcPr>
            <w:tcW w:w="8208" w:type="dxa"/>
            <w:noWrap/>
          </w:tcPr>
          <w:p w14:paraId="40605CB5" w14:textId="77777777" w:rsidR="001C1EA4" w:rsidRPr="00C7345F" w:rsidRDefault="001C1EA4" w:rsidP="000E4186">
            <w:pPr>
              <w:pStyle w:val="TableTextLeft"/>
              <w:rPr>
                <w:noProof w:val="0"/>
              </w:rPr>
            </w:pPr>
            <w:r w:rsidRPr="00C7345F">
              <w:rPr>
                <w:noProof w:val="0"/>
              </w:rPr>
              <w:t>Valor Academy High</w:t>
            </w:r>
          </w:p>
        </w:tc>
        <w:tc>
          <w:tcPr>
            <w:tcW w:w="950" w:type="dxa"/>
            <w:noWrap/>
          </w:tcPr>
          <w:p w14:paraId="4BD15568" w14:textId="77777777" w:rsidR="001C1EA4" w:rsidRPr="00C7345F" w:rsidRDefault="001C1EA4" w:rsidP="00F73F5C">
            <w:pPr>
              <w:pStyle w:val="TableText"/>
            </w:pPr>
            <w:r w:rsidRPr="00C7345F">
              <w:t>2</w:t>
            </w:r>
          </w:p>
        </w:tc>
      </w:tr>
      <w:tr w:rsidR="001C1EA4" w:rsidRPr="00C7345F" w14:paraId="6D72B016" w14:textId="77777777" w:rsidTr="00F73F5C">
        <w:trPr>
          <w:trHeight w:val="277"/>
        </w:trPr>
        <w:tc>
          <w:tcPr>
            <w:tcW w:w="8208" w:type="dxa"/>
            <w:noWrap/>
          </w:tcPr>
          <w:p w14:paraId="2E3D30D6" w14:textId="77777777" w:rsidR="001C1EA4" w:rsidRPr="00C7345F" w:rsidRDefault="001C1EA4" w:rsidP="000E4186">
            <w:pPr>
              <w:pStyle w:val="TableTextLeft"/>
              <w:rPr>
                <w:noProof w:val="0"/>
              </w:rPr>
            </w:pPr>
            <w:r w:rsidRPr="00C7345F">
              <w:rPr>
                <w:noProof w:val="0"/>
              </w:rPr>
              <w:t>Valor Academy Middle</w:t>
            </w:r>
          </w:p>
        </w:tc>
        <w:tc>
          <w:tcPr>
            <w:tcW w:w="950" w:type="dxa"/>
            <w:noWrap/>
          </w:tcPr>
          <w:p w14:paraId="7C874BC5" w14:textId="77777777" w:rsidR="001C1EA4" w:rsidRPr="00C7345F" w:rsidRDefault="001C1EA4" w:rsidP="00F73F5C">
            <w:pPr>
              <w:pStyle w:val="TableText"/>
            </w:pPr>
            <w:r w:rsidRPr="00C7345F">
              <w:t>1</w:t>
            </w:r>
          </w:p>
        </w:tc>
      </w:tr>
      <w:tr w:rsidR="001C1EA4" w:rsidRPr="00C7345F" w14:paraId="6D86CD3E" w14:textId="77777777" w:rsidTr="00F73F5C">
        <w:trPr>
          <w:trHeight w:val="277"/>
        </w:trPr>
        <w:tc>
          <w:tcPr>
            <w:tcW w:w="8208" w:type="dxa"/>
            <w:noWrap/>
          </w:tcPr>
          <w:p w14:paraId="63DA2F01" w14:textId="77777777" w:rsidR="001C1EA4" w:rsidRPr="00C7345F" w:rsidRDefault="001C1EA4" w:rsidP="000E4186">
            <w:pPr>
              <w:pStyle w:val="TableTextLeft"/>
              <w:rPr>
                <w:noProof w:val="0"/>
              </w:rPr>
            </w:pPr>
            <w:r w:rsidRPr="00C7345F">
              <w:rPr>
                <w:noProof w:val="0"/>
              </w:rPr>
              <w:t>Vaughn Next Century Learning Center</w:t>
            </w:r>
          </w:p>
        </w:tc>
        <w:tc>
          <w:tcPr>
            <w:tcW w:w="950" w:type="dxa"/>
            <w:noWrap/>
          </w:tcPr>
          <w:p w14:paraId="444A32AC" w14:textId="77777777" w:rsidR="001C1EA4" w:rsidRPr="00C7345F" w:rsidRDefault="001C1EA4" w:rsidP="00F73F5C">
            <w:pPr>
              <w:pStyle w:val="TableText"/>
            </w:pPr>
            <w:r w:rsidRPr="00C7345F">
              <w:t>104</w:t>
            </w:r>
          </w:p>
        </w:tc>
      </w:tr>
      <w:tr w:rsidR="001C1EA4" w:rsidRPr="00C7345F" w14:paraId="6EEC1EFF" w14:textId="77777777" w:rsidTr="00F73F5C">
        <w:trPr>
          <w:trHeight w:val="277"/>
        </w:trPr>
        <w:tc>
          <w:tcPr>
            <w:tcW w:w="8208" w:type="dxa"/>
            <w:noWrap/>
          </w:tcPr>
          <w:p w14:paraId="677CBEC7" w14:textId="77777777" w:rsidR="001C1EA4" w:rsidRPr="00C7345F" w:rsidRDefault="001C1EA4" w:rsidP="000E4186">
            <w:pPr>
              <w:pStyle w:val="TableTextLeft"/>
              <w:rPr>
                <w:noProof w:val="0"/>
              </w:rPr>
            </w:pPr>
            <w:r w:rsidRPr="00C7345F">
              <w:rPr>
                <w:noProof w:val="0"/>
              </w:rPr>
              <w:t>Ventura Charter School of Arts and Global Education</w:t>
            </w:r>
          </w:p>
        </w:tc>
        <w:tc>
          <w:tcPr>
            <w:tcW w:w="950" w:type="dxa"/>
            <w:noWrap/>
          </w:tcPr>
          <w:p w14:paraId="37AFD0DA" w14:textId="77777777" w:rsidR="001C1EA4" w:rsidRPr="00C7345F" w:rsidRDefault="001C1EA4" w:rsidP="00F73F5C">
            <w:pPr>
              <w:pStyle w:val="TableText"/>
            </w:pPr>
            <w:r w:rsidRPr="00C7345F">
              <w:t>5</w:t>
            </w:r>
          </w:p>
        </w:tc>
      </w:tr>
      <w:tr w:rsidR="001C1EA4" w:rsidRPr="00C7345F" w14:paraId="6A4C37B0" w14:textId="77777777" w:rsidTr="00F73F5C">
        <w:trPr>
          <w:trHeight w:val="277"/>
        </w:trPr>
        <w:tc>
          <w:tcPr>
            <w:tcW w:w="8208" w:type="dxa"/>
            <w:noWrap/>
          </w:tcPr>
          <w:p w14:paraId="736E1ABD" w14:textId="77777777" w:rsidR="001C1EA4" w:rsidRPr="00C7345F" w:rsidRDefault="001C1EA4" w:rsidP="000E4186">
            <w:pPr>
              <w:pStyle w:val="TableTextLeft"/>
              <w:rPr>
                <w:noProof w:val="0"/>
              </w:rPr>
            </w:pPr>
            <w:r w:rsidRPr="00C7345F">
              <w:rPr>
                <w:noProof w:val="0"/>
              </w:rPr>
              <w:t>Ventura Unified</w:t>
            </w:r>
          </w:p>
        </w:tc>
        <w:tc>
          <w:tcPr>
            <w:tcW w:w="950" w:type="dxa"/>
            <w:noWrap/>
          </w:tcPr>
          <w:p w14:paraId="6204B979" w14:textId="77777777" w:rsidR="001C1EA4" w:rsidRPr="00C7345F" w:rsidRDefault="001C1EA4" w:rsidP="00F73F5C">
            <w:pPr>
              <w:pStyle w:val="TableText"/>
            </w:pPr>
            <w:r w:rsidRPr="00C7345F">
              <w:t>302</w:t>
            </w:r>
          </w:p>
        </w:tc>
      </w:tr>
      <w:tr w:rsidR="001C1EA4" w:rsidRPr="00C7345F" w14:paraId="675A623D" w14:textId="77777777" w:rsidTr="00F73F5C">
        <w:trPr>
          <w:trHeight w:val="277"/>
        </w:trPr>
        <w:tc>
          <w:tcPr>
            <w:tcW w:w="8208" w:type="dxa"/>
            <w:noWrap/>
          </w:tcPr>
          <w:p w14:paraId="090147E3" w14:textId="77777777" w:rsidR="001C1EA4" w:rsidRPr="00C7345F" w:rsidRDefault="001C1EA4" w:rsidP="000E4186">
            <w:pPr>
              <w:pStyle w:val="TableTextLeft"/>
              <w:rPr>
                <w:noProof w:val="0"/>
              </w:rPr>
            </w:pPr>
            <w:r w:rsidRPr="00C7345F">
              <w:rPr>
                <w:noProof w:val="0"/>
              </w:rPr>
              <w:t>Venture Academy</w:t>
            </w:r>
          </w:p>
        </w:tc>
        <w:tc>
          <w:tcPr>
            <w:tcW w:w="950" w:type="dxa"/>
            <w:noWrap/>
          </w:tcPr>
          <w:p w14:paraId="112F86FD" w14:textId="77777777" w:rsidR="001C1EA4" w:rsidRPr="00C7345F" w:rsidRDefault="001C1EA4" w:rsidP="00F73F5C">
            <w:pPr>
              <w:pStyle w:val="TableText"/>
            </w:pPr>
            <w:r w:rsidRPr="00C7345F">
              <w:t>8</w:t>
            </w:r>
          </w:p>
        </w:tc>
      </w:tr>
      <w:tr w:rsidR="001C1EA4" w:rsidRPr="00C7345F" w14:paraId="1A5A9A61" w14:textId="77777777" w:rsidTr="00F73F5C">
        <w:trPr>
          <w:trHeight w:val="277"/>
        </w:trPr>
        <w:tc>
          <w:tcPr>
            <w:tcW w:w="8208" w:type="dxa"/>
            <w:noWrap/>
          </w:tcPr>
          <w:p w14:paraId="11779F32" w14:textId="77777777" w:rsidR="001C1EA4" w:rsidRPr="00C7345F" w:rsidRDefault="001C1EA4" w:rsidP="000E4186">
            <w:pPr>
              <w:pStyle w:val="TableTextLeft"/>
              <w:rPr>
                <w:noProof w:val="0"/>
              </w:rPr>
            </w:pPr>
            <w:r w:rsidRPr="00C7345F">
              <w:rPr>
                <w:noProof w:val="0"/>
              </w:rPr>
              <w:t>Vibrant Minds Charter</w:t>
            </w:r>
          </w:p>
        </w:tc>
        <w:tc>
          <w:tcPr>
            <w:tcW w:w="950" w:type="dxa"/>
            <w:noWrap/>
          </w:tcPr>
          <w:p w14:paraId="3522FD42" w14:textId="77777777" w:rsidR="001C1EA4" w:rsidRPr="00C7345F" w:rsidRDefault="001C1EA4" w:rsidP="00F73F5C">
            <w:pPr>
              <w:pStyle w:val="TableText"/>
            </w:pPr>
            <w:r w:rsidRPr="00C7345F">
              <w:t>9</w:t>
            </w:r>
          </w:p>
        </w:tc>
      </w:tr>
      <w:tr w:rsidR="001C1EA4" w:rsidRPr="00C7345F" w14:paraId="530CC406" w14:textId="77777777" w:rsidTr="00F73F5C">
        <w:trPr>
          <w:trHeight w:val="277"/>
        </w:trPr>
        <w:tc>
          <w:tcPr>
            <w:tcW w:w="8208" w:type="dxa"/>
            <w:noWrap/>
          </w:tcPr>
          <w:p w14:paraId="20E14711" w14:textId="77777777" w:rsidR="001C1EA4" w:rsidRPr="00C7345F" w:rsidRDefault="001C1EA4" w:rsidP="000E4186">
            <w:pPr>
              <w:pStyle w:val="TableTextLeft"/>
              <w:rPr>
                <w:noProof w:val="0"/>
              </w:rPr>
            </w:pPr>
            <w:r w:rsidRPr="00C7345F">
              <w:rPr>
                <w:noProof w:val="0"/>
              </w:rPr>
              <w:t>Victor Elementary</w:t>
            </w:r>
          </w:p>
        </w:tc>
        <w:tc>
          <w:tcPr>
            <w:tcW w:w="950" w:type="dxa"/>
            <w:noWrap/>
          </w:tcPr>
          <w:p w14:paraId="7D702A1E" w14:textId="77777777" w:rsidR="001C1EA4" w:rsidRPr="00C7345F" w:rsidRDefault="001C1EA4" w:rsidP="00F73F5C">
            <w:pPr>
              <w:pStyle w:val="TableText"/>
            </w:pPr>
            <w:r w:rsidRPr="00C7345F">
              <w:t>300</w:t>
            </w:r>
          </w:p>
        </w:tc>
      </w:tr>
      <w:tr w:rsidR="001C1EA4" w:rsidRPr="00C7345F" w14:paraId="29E45CCD" w14:textId="77777777" w:rsidTr="00F73F5C">
        <w:trPr>
          <w:trHeight w:val="277"/>
        </w:trPr>
        <w:tc>
          <w:tcPr>
            <w:tcW w:w="8208" w:type="dxa"/>
            <w:noWrap/>
          </w:tcPr>
          <w:p w14:paraId="2BC8EF3A" w14:textId="77777777" w:rsidR="001C1EA4" w:rsidRPr="00C7345F" w:rsidRDefault="001C1EA4" w:rsidP="000E4186">
            <w:pPr>
              <w:pStyle w:val="TableTextLeft"/>
              <w:rPr>
                <w:noProof w:val="0"/>
              </w:rPr>
            </w:pPr>
            <w:r w:rsidRPr="00C7345F">
              <w:rPr>
                <w:noProof w:val="0"/>
              </w:rPr>
              <w:t>Victor Valley Union High</w:t>
            </w:r>
          </w:p>
        </w:tc>
        <w:tc>
          <w:tcPr>
            <w:tcW w:w="950" w:type="dxa"/>
            <w:noWrap/>
          </w:tcPr>
          <w:p w14:paraId="568E3DC4" w14:textId="77777777" w:rsidR="001C1EA4" w:rsidRPr="00C7345F" w:rsidRDefault="001C1EA4" w:rsidP="00F73F5C">
            <w:pPr>
              <w:pStyle w:val="TableText"/>
            </w:pPr>
            <w:r w:rsidRPr="00C7345F">
              <w:t>27</w:t>
            </w:r>
          </w:p>
        </w:tc>
      </w:tr>
      <w:tr w:rsidR="001C1EA4" w:rsidRPr="00C7345F" w14:paraId="006ECFA0" w14:textId="77777777" w:rsidTr="00F73F5C">
        <w:trPr>
          <w:trHeight w:val="277"/>
        </w:trPr>
        <w:tc>
          <w:tcPr>
            <w:tcW w:w="8208" w:type="dxa"/>
            <w:noWrap/>
          </w:tcPr>
          <w:p w14:paraId="38C8DAB9" w14:textId="77777777" w:rsidR="001C1EA4" w:rsidRPr="00C7345F" w:rsidRDefault="001C1EA4" w:rsidP="000E4186">
            <w:pPr>
              <w:pStyle w:val="TableTextLeft"/>
              <w:rPr>
                <w:noProof w:val="0"/>
              </w:rPr>
            </w:pPr>
            <w:r w:rsidRPr="00C7345F">
              <w:rPr>
                <w:noProof w:val="0"/>
              </w:rPr>
              <w:t>Village Charter Academy</w:t>
            </w:r>
          </w:p>
        </w:tc>
        <w:tc>
          <w:tcPr>
            <w:tcW w:w="950" w:type="dxa"/>
            <w:noWrap/>
          </w:tcPr>
          <w:p w14:paraId="0C7BB22B" w14:textId="77777777" w:rsidR="001C1EA4" w:rsidRPr="00C7345F" w:rsidRDefault="001C1EA4" w:rsidP="00F73F5C">
            <w:pPr>
              <w:pStyle w:val="TableText"/>
            </w:pPr>
            <w:r w:rsidRPr="00C7345F">
              <w:t>21</w:t>
            </w:r>
          </w:p>
        </w:tc>
      </w:tr>
      <w:tr w:rsidR="001C1EA4" w:rsidRPr="00C7345F" w14:paraId="5ED40BF8" w14:textId="77777777" w:rsidTr="00F73F5C">
        <w:trPr>
          <w:trHeight w:val="277"/>
        </w:trPr>
        <w:tc>
          <w:tcPr>
            <w:tcW w:w="8208" w:type="dxa"/>
            <w:noWrap/>
          </w:tcPr>
          <w:p w14:paraId="361FE2D9" w14:textId="77777777" w:rsidR="001C1EA4" w:rsidRPr="00C7345F" w:rsidRDefault="001C1EA4" w:rsidP="000E4186">
            <w:pPr>
              <w:pStyle w:val="TableTextLeft"/>
              <w:rPr>
                <w:noProof w:val="0"/>
              </w:rPr>
            </w:pPr>
            <w:r w:rsidRPr="00C7345F">
              <w:rPr>
                <w:noProof w:val="0"/>
              </w:rPr>
              <w:t>Vincent Academy</w:t>
            </w:r>
          </w:p>
        </w:tc>
        <w:tc>
          <w:tcPr>
            <w:tcW w:w="950" w:type="dxa"/>
            <w:noWrap/>
          </w:tcPr>
          <w:p w14:paraId="004E81BE" w14:textId="77777777" w:rsidR="001C1EA4" w:rsidRPr="00C7345F" w:rsidRDefault="001C1EA4" w:rsidP="00F73F5C">
            <w:pPr>
              <w:pStyle w:val="TableText"/>
            </w:pPr>
            <w:r w:rsidRPr="00C7345F">
              <w:t>4</w:t>
            </w:r>
          </w:p>
        </w:tc>
      </w:tr>
      <w:tr w:rsidR="001C1EA4" w:rsidRPr="00C7345F" w14:paraId="1B3BA8F7" w14:textId="77777777" w:rsidTr="00F73F5C">
        <w:trPr>
          <w:trHeight w:val="277"/>
        </w:trPr>
        <w:tc>
          <w:tcPr>
            <w:tcW w:w="8208" w:type="dxa"/>
            <w:noWrap/>
          </w:tcPr>
          <w:p w14:paraId="07DC20E9" w14:textId="77777777" w:rsidR="001C1EA4" w:rsidRPr="00C7345F" w:rsidRDefault="001C1EA4" w:rsidP="000E4186">
            <w:pPr>
              <w:pStyle w:val="TableTextLeft"/>
              <w:rPr>
                <w:noProof w:val="0"/>
              </w:rPr>
            </w:pPr>
            <w:r w:rsidRPr="00C7345F">
              <w:rPr>
                <w:noProof w:val="0"/>
              </w:rPr>
              <w:t>Vineland Elementary</w:t>
            </w:r>
          </w:p>
        </w:tc>
        <w:tc>
          <w:tcPr>
            <w:tcW w:w="950" w:type="dxa"/>
            <w:noWrap/>
          </w:tcPr>
          <w:p w14:paraId="22E73727" w14:textId="77777777" w:rsidR="001C1EA4" w:rsidRPr="00C7345F" w:rsidRDefault="001C1EA4" w:rsidP="00F73F5C">
            <w:pPr>
              <w:pStyle w:val="TableText"/>
            </w:pPr>
            <w:r w:rsidRPr="00C7345F">
              <w:t>46</w:t>
            </w:r>
          </w:p>
        </w:tc>
      </w:tr>
      <w:tr w:rsidR="001C1EA4" w:rsidRPr="00C7345F" w14:paraId="7C0E41B0" w14:textId="77777777" w:rsidTr="00F73F5C">
        <w:trPr>
          <w:trHeight w:val="277"/>
        </w:trPr>
        <w:tc>
          <w:tcPr>
            <w:tcW w:w="8208" w:type="dxa"/>
            <w:noWrap/>
          </w:tcPr>
          <w:p w14:paraId="5ACDBE61" w14:textId="77777777" w:rsidR="001C1EA4" w:rsidRPr="00C7345F" w:rsidRDefault="001C1EA4" w:rsidP="000E4186">
            <w:pPr>
              <w:pStyle w:val="TableTextLeft"/>
              <w:rPr>
                <w:noProof w:val="0"/>
              </w:rPr>
            </w:pPr>
            <w:r w:rsidRPr="00C7345F">
              <w:rPr>
                <w:noProof w:val="0"/>
              </w:rPr>
              <w:t>Visalia Unified</w:t>
            </w:r>
          </w:p>
        </w:tc>
        <w:tc>
          <w:tcPr>
            <w:tcW w:w="950" w:type="dxa"/>
            <w:noWrap/>
          </w:tcPr>
          <w:p w14:paraId="220D875A" w14:textId="77777777" w:rsidR="001C1EA4" w:rsidRPr="00C7345F" w:rsidRDefault="001C1EA4" w:rsidP="00F73F5C">
            <w:pPr>
              <w:pStyle w:val="TableText"/>
            </w:pPr>
            <w:r w:rsidRPr="00C7345F">
              <w:t>497</w:t>
            </w:r>
          </w:p>
        </w:tc>
      </w:tr>
      <w:tr w:rsidR="001C1EA4" w:rsidRPr="00C7345F" w14:paraId="54E4E4F8" w14:textId="77777777" w:rsidTr="00F73F5C">
        <w:trPr>
          <w:trHeight w:val="277"/>
        </w:trPr>
        <w:tc>
          <w:tcPr>
            <w:tcW w:w="8208" w:type="dxa"/>
            <w:noWrap/>
          </w:tcPr>
          <w:p w14:paraId="49FAED68" w14:textId="77777777" w:rsidR="001C1EA4" w:rsidRPr="00C7345F" w:rsidRDefault="001C1EA4" w:rsidP="000E4186">
            <w:pPr>
              <w:pStyle w:val="TableTextLeft"/>
              <w:rPr>
                <w:noProof w:val="0"/>
              </w:rPr>
            </w:pPr>
            <w:r w:rsidRPr="00C7345F">
              <w:rPr>
                <w:noProof w:val="0"/>
              </w:rPr>
              <w:t>Visions In Education</w:t>
            </w:r>
          </w:p>
        </w:tc>
        <w:tc>
          <w:tcPr>
            <w:tcW w:w="950" w:type="dxa"/>
            <w:noWrap/>
          </w:tcPr>
          <w:p w14:paraId="3A727AFC" w14:textId="77777777" w:rsidR="001C1EA4" w:rsidRPr="00C7345F" w:rsidRDefault="001C1EA4" w:rsidP="00F73F5C">
            <w:pPr>
              <w:pStyle w:val="TableText"/>
            </w:pPr>
            <w:r w:rsidRPr="00C7345F">
              <w:t>51</w:t>
            </w:r>
          </w:p>
        </w:tc>
      </w:tr>
      <w:tr w:rsidR="001C1EA4" w:rsidRPr="00C7345F" w14:paraId="01D4B481" w14:textId="77777777" w:rsidTr="00F73F5C">
        <w:trPr>
          <w:trHeight w:val="277"/>
        </w:trPr>
        <w:tc>
          <w:tcPr>
            <w:tcW w:w="8208" w:type="dxa"/>
            <w:noWrap/>
          </w:tcPr>
          <w:p w14:paraId="6C30EC9C" w14:textId="77777777" w:rsidR="001C1EA4" w:rsidRPr="00C7345F" w:rsidRDefault="001C1EA4" w:rsidP="000E4186">
            <w:pPr>
              <w:pStyle w:val="TableTextLeft"/>
              <w:rPr>
                <w:noProof w:val="0"/>
              </w:rPr>
            </w:pPr>
            <w:r w:rsidRPr="00C7345F">
              <w:rPr>
                <w:noProof w:val="0"/>
              </w:rPr>
              <w:t>Vista Charter Middle</w:t>
            </w:r>
          </w:p>
        </w:tc>
        <w:tc>
          <w:tcPr>
            <w:tcW w:w="950" w:type="dxa"/>
            <w:noWrap/>
          </w:tcPr>
          <w:p w14:paraId="2BF219CE" w14:textId="77777777" w:rsidR="001C1EA4" w:rsidRPr="00C7345F" w:rsidRDefault="001C1EA4" w:rsidP="00F73F5C">
            <w:pPr>
              <w:pStyle w:val="TableText"/>
            </w:pPr>
            <w:r w:rsidRPr="00C7345F">
              <w:t>1</w:t>
            </w:r>
          </w:p>
        </w:tc>
      </w:tr>
      <w:tr w:rsidR="001C1EA4" w:rsidRPr="00C7345F" w14:paraId="6D723ADA" w14:textId="77777777" w:rsidTr="00F73F5C">
        <w:trPr>
          <w:trHeight w:val="277"/>
        </w:trPr>
        <w:tc>
          <w:tcPr>
            <w:tcW w:w="8208" w:type="dxa"/>
            <w:noWrap/>
          </w:tcPr>
          <w:p w14:paraId="581D62F9" w14:textId="77777777" w:rsidR="001C1EA4" w:rsidRPr="00C7345F" w:rsidRDefault="001C1EA4" w:rsidP="000E4186">
            <w:pPr>
              <w:pStyle w:val="TableTextLeft"/>
              <w:rPr>
                <w:noProof w:val="0"/>
              </w:rPr>
            </w:pPr>
            <w:r w:rsidRPr="00C7345F">
              <w:rPr>
                <w:noProof w:val="0"/>
              </w:rPr>
              <w:t>Vista Condor Global Academy</w:t>
            </w:r>
          </w:p>
        </w:tc>
        <w:tc>
          <w:tcPr>
            <w:tcW w:w="950" w:type="dxa"/>
            <w:noWrap/>
          </w:tcPr>
          <w:p w14:paraId="7A6AC771" w14:textId="77777777" w:rsidR="001C1EA4" w:rsidRPr="00C7345F" w:rsidRDefault="001C1EA4" w:rsidP="00F73F5C">
            <w:pPr>
              <w:pStyle w:val="TableText"/>
            </w:pPr>
            <w:r w:rsidRPr="00C7345F">
              <w:t>21</w:t>
            </w:r>
          </w:p>
        </w:tc>
      </w:tr>
      <w:tr w:rsidR="001C1EA4" w:rsidRPr="00C7345F" w14:paraId="4F29F241" w14:textId="77777777" w:rsidTr="00F73F5C">
        <w:trPr>
          <w:trHeight w:val="277"/>
        </w:trPr>
        <w:tc>
          <w:tcPr>
            <w:tcW w:w="8208" w:type="dxa"/>
            <w:noWrap/>
          </w:tcPr>
          <w:p w14:paraId="5248A053" w14:textId="77777777" w:rsidR="001C1EA4" w:rsidRPr="00C7345F" w:rsidRDefault="001C1EA4" w:rsidP="000E4186">
            <w:pPr>
              <w:pStyle w:val="TableTextLeft"/>
              <w:rPr>
                <w:noProof w:val="0"/>
              </w:rPr>
            </w:pPr>
            <w:r w:rsidRPr="00C7345F">
              <w:rPr>
                <w:noProof w:val="0"/>
              </w:rPr>
              <w:t>Vista Heritage Global Academy</w:t>
            </w:r>
          </w:p>
        </w:tc>
        <w:tc>
          <w:tcPr>
            <w:tcW w:w="950" w:type="dxa"/>
            <w:noWrap/>
          </w:tcPr>
          <w:p w14:paraId="473B75FB" w14:textId="77777777" w:rsidR="001C1EA4" w:rsidRPr="00C7345F" w:rsidRDefault="001C1EA4" w:rsidP="00F73F5C">
            <w:pPr>
              <w:pStyle w:val="TableText"/>
            </w:pPr>
            <w:r w:rsidRPr="00C7345F">
              <w:t>1</w:t>
            </w:r>
          </w:p>
        </w:tc>
      </w:tr>
      <w:tr w:rsidR="000E4186" w:rsidRPr="00C7345F" w14:paraId="783A619B" w14:textId="77777777" w:rsidTr="000E4186">
        <w:trPr>
          <w:trHeight w:val="277"/>
        </w:trPr>
        <w:tc>
          <w:tcPr>
            <w:tcW w:w="8208" w:type="dxa"/>
            <w:noWrap/>
          </w:tcPr>
          <w:p w14:paraId="35F393D5" w14:textId="77777777" w:rsidR="000E4186" w:rsidRPr="00C7345F" w:rsidRDefault="000E4186" w:rsidP="00F73F5C">
            <w:pPr>
              <w:pStyle w:val="TableTextLeft"/>
              <w:rPr>
                <w:noProof w:val="0"/>
              </w:rPr>
            </w:pPr>
            <w:r w:rsidRPr="00C7345F">
              <w:rPr>
                <w:noProof w:val="0"/>
              </w:rPr>
              <w:t>Vista Horizon Global Academy</w:t>
            </w:r>
          </w:p>
        </w:tc>
        <w:tc>
          <w:tcPr>
            <w:tcW w:w="950" w:type="dxa"/>
            <w:noWrap/>
          </w:tcPr>
          <w:p w14:paraId="5C7B10A5" w14:textId="77777777" w:rsidR="000E4186" w:rsidRPr="00C7345F" w:rsidRDefault="000E4186" w:rsidP="00F73F5C">
            <w:pPr>
              <w:pStyle w:val="TableText"/>
            </w:pPr>
            <w:r w:rsidRPr="00C7345F">
              <w:t>20</w:t>
            </w:r>
          </w:p>
        </w:tc>
      </w:tr>
      <w:tr w:rsidR="000E4186" w:rsidRPr="00C7345F" w14:paraId="0B7B3893" w14:textId="77777777" w:rsidTr="000E4186">
        <w:trPr>
          <w:trHeight w:val="277"/>
        </w:trPr>
        <w:tc>
          <w:tcPr>
            <w:tcW w:w="8208" w:type="dxa"/>
            <w:noWrap/>
          </w:tcPr>
          <w:p w14:paraId="72BF6513" w14:textId="77777777" w:rsidR="000E4186" w:rsidRPr="00C7345F" w:rsidRDefault="000E4186" w:rsidP="00F73F5C">
            <w:pPr>
              <w:pStyle w:val="TableTextLeft"/>
              <w:rPr>
                <w:noProof w:val="0"/>
              </w:rPr>
            </w:pPr>
            <w:r w:rsidRPr="00C7345F">
              <w:rPr>
                <w:noProof w:val="0"/>
              </w:rPr>
              <w:t>Vista Norte Public Charter</w:t>
            </w:r>
          </w:p>
        </w:tc>
        <w:tc>
          <w:tcPr>
            <w:tcW w:w="950" w:type="dxa"/>
            <w:noWrap/>
          </w:tcPr>
          <w:p w14:paraId="33958E27" w14:textId="77777777" w:rsidR="000E4186" w:rsidRPr="00C7345F" w:rsidRDefault="000E4186" w:rsidP="00F73F5C">
            <w:pPr>
              <w:pStyle w:val="TableText"/>
            </w:pPr>
            <w:r w:rsidRPr="00C7345F">
              <w:t>17</w:t>
            </w:r>
          </w:p>
        </w:tc>
      </w:tr>
      <w:tr w:rsidR="000E4186" w:rsidRPr="00C7345F" w14:paraId="2A14A9DF" w14:textId="77777777" w:rsidTr="000E4186">
        <w:trPr>
          <w:trHeight w:val="277"/>
        </w:trPr>
        <w:tc>
          <w:tcPr>
            <w:tcW w:w="8208" w:type="dxa"/>
            <w:noWrap/>
          </w:tcPr>
          <w:p w14:paraId="1136210B" w14:textId="77777777" w:rsidR="000E4186" w:rsidRPr="00C7345F" w:rsidRDefault="000E4186" w:rsidP="00F73F5C">
            <w:pPr>
              <w:pStyle w:val="TableTextLeft"/>
              <w:rPr>
                <w:noProof w:val="0"/>
              </w:rPr>
            </w:pPr>
            <w:r w:rsidRPr="00C7345F">
              <w:rPr>
                <w:noProof w:val="0"/>
              </w:rPr>
              <w:t>Vista Oaks Charter</w:t>
            </w:r>
          </w:p>
        </w:tc>
        <w:tc>
          <w:tcPr>
            <w:tcW w:w="950" w:type="dxa"/>
            <w:noWrap/>
          </w:tcPr>
          <w:p w14:paraId="649E5AF7" w14:textId="77777777" w:rsidR="000E4186" w:rsidRPr="00C7345F" w:rsidRDefault="000E4186" w:rsidP="00F73F5C">
            <w:pPr>
              <w:pStyle w:val="TableText"/>
            </w:pPr>
            <w:r w:rsidRPr="00C7345F">
              <w:t>1</w:t>
            </w:r>
          </w:p>
        </w:tc>
      </w:tr>
      <w:tr w:rsidR="000E4186" w:rsidRPr="00C7345F" w14:paraId="6BB6109F" w14:textId="77777777" w:rsidTr="000E4186">
        <w:trPr>
          <w:trHeight w:val="277"/>
        </w:trPr>
        <w:tc>
          <w:tcPr>
            <w:tcW w:w="8208" w:type="dxa"/>
            <w:noWrap/>
          </w:tcPr>
          <w:p w14:paraId="75C59851" w14:textId="77777777" w:rsidR="000E4186" w:rsidRPr="00C7345F" w:rsidRDefault="000E4186" w:rsidP="00F73F5C">
            <w:pPr>
              <w:pStyle w:val="TableTextLeft"/>
              <w:rPr>
                <w:noProof w:val="0"/>
              </w:rPr>
            </w:pPr>
            <w:r w:rsidRPr="00C7345F">
              <w:rPr>
                <w:noProof w:val="0"/>
              </w:rPr>
              <w:t>Vista Real Charter High</w:t>
            </w:r>
          </w:p>
        </w:tc>
        <w:tc>
          <w:tcPr>
            <w:tcW w:w="950" w:type="dxa"/>
            <w:noWrap/>
          </w:tcPr>
          <w:p w14:paraId="38714021" w14:textId="77777777" w:rsidR="000E4186" w:rsidRPr="00C7345F" w:rsidRDefault="000E4186" w:rsidP="00F73F5C">
            <w:pPr>
              <w:pStyle w:val="TableText"/>
            </w:pPr>
            <w:r w:rsidRPr="00C7345F">
              <w:t>3</w:t>
            </w:r>
          </w:p>
        </w:tc>
      </w:tr>
      <w:tr w:rsidR="000E4186" w:rsidRPr="00C7345F" w14:paraId="2CCEE376" w14:textId="77777777" w:rsidTr="000E4186">
        <w:trPr>
          <w:trHeight w:val="277"/>
        </w:trPr>
        <w:tc>
          <w:tcPr>
            <w:tcW w:w="8208" w:type="dxa"/>
            <w:noWrap/>
          </w:tcPr>
          <w:p w14:paraId="42A88D69" w14:textId="77777777" w:rsidR="000E4186" w:rsidRPr="00C7345F" w:rsidRDefault="000E4186" w:rsidP="00F73F5C">
            <w:pPr>
              <w:pStyle w:val="TableTextLeft"/>
              <w:rPr>
                <w:noProof w:val="0"/>
              </w:rPr>
            </w:pPr>
            <w:r w:rsidRPr="00C7345F">
              <w:rPr>
                <w:noProof w:val="0"/>
              </w:rPr>
              <w:t>Vista Unified</w:t>
            </w:r>
          </w:p>
        </w:tc>
        <w:tc>
          <w:tcPr>
            <w:tcW w:w="950" w:type="dxa"/>
            <w:noWrap/>
          </w:tcPr>
          <w:p w14:paraId="5745D37A" w14:textId="77777777" w:rsidR="000E4186" w:rsidRPr="00C7345F" w:rsidRDefault="000E4186" w:rsidP="00F73F5C">
            <w:pPr>
              <w:pStyle w:val="TableText"/>
            </w:pPr>
            <w:r w:rsidRPr="00C7345F">
              <w:t>509</w:t>
            </w:r>
          </w:p>
        </w:tc>
      </w:tr>
      <w:tr w:rsidR="000E4186" w:rsidRPr="00C7345F" w14:paraId="01CC2893" w14:textId="77777777" w:rsidTr="000E4186">
        <w:trPr>
          <w:trHeight w:val="277"/>
        </w:trPr>
        <w:tc>
          <w:tcPr>
            <w:tcW w:w="8208" w:type="dxa"/>
            <w:noWrap/>
          </w:tcPr>
          <w:p w14:paraId="17F8EE2D" w14:textId="77777777" w:rsidR="000E4186" w:rsidRPr="00C7345F" w:rsidRDefault="000E4186" w:rsidP="00F73F5C">
            <w:pPr>
              <w:pStyle w:val="TableTextLeft"/>
              <w:rPr>
                <w:noProof w:val="0"/>
              </w:rPr>
            </w:pPr>
            <w:r w:rsidRPr="00C7345F">
              <w:rPr>
                <w:noProof w:val="0"/>
              </w:rPr>
              <w:t>Voices College Bound Language Academy at Stockton</w:t>
            </w:r>
          </w:p>
        </w:tc>
        <w:tc>
          <w:tcPr>
            <w:tcW w:w="950" w:type="dxa"/>
            <w:noWrap/>
          </w:tcPr>
          <w:p w14:paraId="43D5F2B0" w14:textId="77777777" w:rsidR="000E4186" w:rsidRPr="00C7345F" w:rsidRDefault="000E4186" w:rsidP="00F73F5C">
            <w:pPr>
              <w:pStyle w:val="TableText"/>
            </w:pPr>
            <w:r w:rsidRPr="00C7345F">
              <w:t>12</w:t>
            </w:r>
          </w:p>
        </w:tc>
      </w:tr>
      <w:tr w:rsidR="000E4186" w:rsidRPr="00C7345F" w14:paraId="7F368A77" w14:textId="77777777" w:rsidTr="000E4186">
        <w:trPr>
          <w:trHeight w:val="277"/>
        </w:trPr>
        <w:tc>
          <w:tcPr>
            <w:tcW w:w="8208" w:type="dxa"/>
            <w:noWrap/>
          </w:tcPr>
          <w:p w14:paraId="103D52B1" w14:textId="77777777" w:rsidR="000E4186" w:rsidRPr="00C7345F" w:rsidRDefault="000E4186" w:rsidP="00F73F5C">
            <w:pPr>
              <w:pStyle w:val="TableTextLeft"/>
              <w:rPr>
                <w:noProof w:val="0"/>
              </w:rPr>
            </w:pPr>
            <w:r w:rsidRPr="00C7345F">
              <w:rPr>
                <w:noProof w:val="0"/>
              </w:rPr>
              <w:t>Voices College-Bound Language Academy</w:t>
            </w:r>
          </w:p>
        </w:tc>
        <w:tc>
          <w:tcPr>
            <w:tcW w:w="950" w:type="dxa"/>
            <w:noWrap/>
          </w:tcPr>
          <w:p w14:paraId="1B9A0821" w14:textId="77777777" w:rsidR="000E4186" w:rsidRPr="00C7345F" w:rsidRDefault="000E4186" w:rsidP="00F73F5C">
            <w:pPr>
              <w:pStyle w:val="TableText"/>
            </w:pPr>
            <w:r w:rsidRPr="00C7345F">
              <w:t>18</w:t>
            </w:r>
          </w:p>
        </w:tc>
      </w:tr>
      <w:tr w:rsidR="000E4186" w:rsidRPr="00C7345F" w14:paraId="19F12E8F" w14:textId="77777777" w:rsidTr="000E4186">
        <w:trPr>
          <w:trHeight w:val="277"/>
        </w:trPr>
        <w:tc>
          <w:tcPr>
            <w:tcW w:w="8208" w:type="dxa"/>
            <w:noWrap/>
          </w:tcPr>
          <w:p w14:paraId="6A6AE513" w14:textId="77777777" w:rsidR="000E4186" w:rsidRPr="00C7345F" w:rsidRDefault="000E4186" w:rsidP="00F73F5C">
            <w:pPr>
              <w:pStyle w:val="TableTextLeft"/>
              <w:rPr>
                <w:noProof w:val="0"/>
              </w:rPr>
            </w:pPr>
            <w:r w:rsidRPr="00C7345F">
              <w:rPr>
                <w:noProof w:val="0"/>
              </w:rPr>
              <w:t>Voices College-Bound Language Academy at Morgan Hill</w:t>
            </w:r>
          </w:p>
        </w:tc>
        <w:tc>
          <w:tcPr>
            <w:tcW w:w="950" w:type="dxa"/>
            <w:noWrap/>
          </w:tcPr>
          <w:p w14:paraId="21E2EED5" w14:textId="77777777" w:rsidR="000E4186" w:rsidRPr="00C7345F" w:rsidRDefault="000E4186" w:rsidP="00F73F5C">
            <w:pPr>
              <w:pStyle w:val="TableText"/>
            </w:pPr>
            <w:r w:rsidRPr="00C7345F">
              <w:t>44</w:t>
            </w:r>
          </w:p>
        </w:tc>
      </w:tr>
    </w:tbl>
    <w:p w14:paraId="173F79D0" w14:textId="77777777" w:rsidR="001C1EA4" w:rsidRPr="00C7345F" w:rsidRDefault="001C1EA4" w:rsidP="00F73F5C">
      <w:pPr>
        <w:pStyle w:val="NormalContinuation"/>
        <w:rPr>
          <w:i/>
        </w:rPr>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36)</w:t>
      </w:r>
    </w:p>
    <w:tbl>
      <w:tblPr>
        <w:tblStyle w:val="TRs"/>
        <w:tblW w:w="0" w:type="auto"/>
        <w:tblLook w:val="04A0" w:firstRow="1" w:lastRow="0" w:firstColumn="1" w:lastColumn="0" w:noHBand="0" w:noVBand="1"/>
        <w:tblDescription w:val="Number of Students by LEA, continuation 36"/>
      </w:tblPr>
      <w:tblGrid>
        <w:gridCol w:w="8208"/>
        <w:gridCol w:w="950"/>
      </w:tblGrid>
      <w:tr w:rsidR="001C1EA4" w:rsidRPr="00C7345F" w14:paraId="39C16E42"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7930DE00"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62C1A41A"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6C36662C" w14:textId="77777777" w:rsidTr="00F73F5C">
        <w:trPr>
          <w:trHeight w:val="277"/>
        </w:trPr>
        <w:tc>
          <w:tcPr>
            <w:tcW w:w="8208" w:type="dxa"/>
            <w:noWrap/>
          </w:tcPr>
          <w:p w14:paraId="33BAA667" w14:textId="77777777" w:rsidR="001C1EA4" w:rsidRPr="00C7345F" w:rsidRDefault="001C1EA4" w:rsidP="000E4186">
            <w:pPr>
              <w:pStyle w:val="TableTextLeft"/>
              <w:rPr>
                <w:noProof w:val="0"/>
              </w:rPr>
            </w:pPr>
            <w:r w:rsidRPr="00C7345F">
              <w:rPr>
                <w:noProof w:val="0"/>
              </w:rPr>
              <w:t>Voices College-Bound Language Academy at Mt. Pleasant</w:t>
            </w:r>
          </w:p>
        </w:tc>
        <w:tc>
          <w:tcPr>
            <w:tcW w:w="950" w:type="dxa"/>
            <w:noWrap/>
          </w:tcPr>
          <w:p w14:paraId="1A8E9D54" w14:textId="77777777" w:rsidR="001C1EA4" w:rsidRPr="00C7345F" w:rsidRDefault="001C1EA4" w:rsidP="00F73F5C">
            <w:pPr>
              <w:pStyle w:val="TableText"/>
            </w:pPr>
            <w:r w:rsidRPr="00C7345F">
              <w:t>24</w:t>
            </w:r>
          </w:p>
        </w:tc>
      </w:tr>
      <w:tr w:rsidR="001C1EA4" w:rsidRPr="00C7345F" w14:paraId="7FC33E48" w14:textId="77777777" w:rsidTr="00F73F5C">
        <w:trPr>
          <w:trHeight w:val="277"/>
        </w:trPr>
        <w:tc>
          <w:tcPr>
            <w:tcW w:w="8208" w:type="dxa"/>
            <w:noWrap/>
          </w:tcPr>
          <w:p w14:paraId="7DFA8AD6" w14:textId="77777777" w:rsidR="001C1EA4" w:rsidRPr="00C7345F" w:rsidRDefault="001C1EA4" w:rsidP="000E4186">
            <w:pPr>
              <w:pStyle w:val="TableTextLeft"/>
              <w:rPr>
                <w:noProof w:val="0"/>
              </w:rPr>
            </w:pPr>
            <w:r w:rsidRPr="00C7345F">
              <w:rPr>
                <w:noProof w:val="0"/>
              </w:rPr>
              <w:t>Voices College-Bound Language Academy at West Contra Costa County</w:t>
            </w:r>
          </w:p>
        </w:tc>
        <w:tc>
          <w:tcPr>
            <w:tcW w:w="950" w:type="dxa"/>
            <w:noWrap/>
            <w:vAlign w:val="bottom"/>
          </w:tcPr>
          <w:p w14:paraId="0FAD2077" w14:textId="77777777" w:rsidR="001C1EA4" w:rsidRPr="00C7345F" w:rsidRDefault="001C1EA4" w:rsidP="00F73F5C">
            <w:pPr>
              <w:pStyle w:val="TableText"/>
            </w:pPr>
            <w:r w:rsidRPr="00C7345F">
              <w:t>38</w:t>
            </w:r>
          </w:p>
        </w:tc>
      </w:tr>
      <w:tr w:rsidR="001C1EA4" w:rsidRPr="00C7345F" w14:paraId="0BD96947" w14:textId="77777777" w:rsidTr="00F73F5C">
        <w:trPr>
          <w:trHeight w:val="277"/>
        </w:trPr>
        <w:tc>
          <w:tcPr>
            <w:tcW w:w="8208" w:type="dxa"/>
            <w:noWrap/>
          </w:tcPr>
          <w:p w14:paraId="0039542F" w14:textId="77777777" w:rsidR="001C1EA4" w:rsidRPr="00C7345F" w:rsidRDefault="001C1EA4" w:rsidP="000E4186">
            <w:pPr>
              <w:pStyle w:val="TableTextLeft"/>
              <w:rPr>
                <w:noProof w:val="0"/>
              </w:rPr>
            </w:pPr>
            <w:r w:rsidRPr="00C7345F">
              <w:rPr>
                <w:noProof w:val="0"/>
              </w:rPr>
              <w:t>W.E.B. DuBois Public Charter</w:t>
            </w:r>
          </w:p>
        </w:tc>
        <w:tc>
          <w:tcPr>
            <w:tcW w:w="950" w:type="dxa"/>
            <w:noWrap/>
          </w:tcPr>
          <w:p w14:paraId="325F44A6" w14:textId="77777777" w:rsidR="001C1EA4" w:rsidRPr="00C7345F" w:rsidRDefault="001C1EA4" w:rsidP="00F73F5C">
            <w:pPr>
              <w:pStyle w:val="TableText"/>
            </w:pPr>
            <w:r w:rsidRPr="00C7345F">
              <w:t>7</w:t>
            </w:r>
          </w:p>
        </w:tc>
      </w:tr>
      <w:tr w:rsidR="001C1EA4" w:rsidRPr="00C7345F" w14:paraId="52675826" w14:textId="77777777" w:rsidTr="00F73F5C">
        <w:trPr>
          <w:trHeight w:val="277"/>
        </w:trPr>
        <w:tc>
          <w:tcPr>
            <w:tcW w:w="8208" w:type="dxa"/>
            <w:noWrap/>
          </w:tcPr>
          <w:p w14:paraId="2EA889E8" w14:textId="77777777" w:rsidR="001C1EA4" w:rsidRPr="00C7345F" w:rsidRDefault="001C1EA4" w:rsidP="000E4186">
            <w:pPr>
              <w:pStyle w:val="TableTextLeft"/>
              <w:rPr>
                <w:noProof w:val="0"/>
              </w:rPr>
            </w:pPr>
            <w:r w:rsidRPr="00C7345F">
              <w:rPr>
                <w:noProof w:val="0"/>
              </w:rPr>
              <w:t>WISH Community</w:t>
            </w:r>
          </w:p>
        </w:tc>
        <w:tc>
          <w:tcPr>
            <w:tcW w:w="950" w:type="dxa"/>
            <w:noWrap/>
          </w:tcPr>
          <w:p w14:paraId="12BF5D34" w14:textId="77777777" w:rsidR="001C1EA4" w:rsidRPr="00C7345F" w:rsidRDefault="001C1EA4" w:rsidP="00F73F5C">
            <w:pPr>
              <w:pStyle w:val="TableText"/>
            </w:pPr>
            <w:r w:rsidRPr="00C7345F">
              <w:t>11</w:t>
            </w:r>
          </w:p>
        </w:tc>
      </w:tr>
      <w:tr w:rsidR="001C1EA4" w:rsidRPr="00C7345F" w14:paraId="3F333DDB" w14:textId="77777777" w:rsidTr="00F73F5C">
        <w:trPr>
          <w:trHeight w:val="277"/>
        </w:trPr>
        <w:tc>
          <w:tcPr>
            <w:tcW w:w="8208" w:type="dxa"/>
            <w:noWrap/>
          </w:tcPr>
          <w:p w14:paraId="61AD95D9" w14:textId="77777777" w:rsidR="001C1EA4" w:rsidRPr="00C7345F" w:rsidRDefault="001C1EA4" w:rsidP="000E4186">
            <w:pPr>
              <w:pStyle w:val="TableTextLeft"/>
              <w:rPr>
                <w:noProof w:val="0"/>
              </w:rPr>
            </w:pPr>
            <w:r w:rsidRPr="00C7345F">
              <w:rPr>
                <w:noProof w:val="0"/>
              </w:rPr>
              <w:t>Walden Academy</w:t>
            </w:r>
          </w:p>
        </w:tc>
        <w:tc>
          <w:tcPr>
            <w:tcW w:w="950" w:type="dxa"/>
            <w:noWrap/>
          </w:tcPr>
          <w:p w14:paraId="5B5AA330" w14:textId="77777777" w:rsidR="001C1EA4" w:rsidRPr="00C7345F" w:rsidRDefault="001C1EA4" w:rsidP="00F73F5C">
            <w:pPr>
              <w:pStyle w:val="TableText"/>
            </w:pPr>
            <w:r w:rsidRPr="00C7345F">
              <w:t>7</w:t>
            </w:r>
          </w:p>
        </w:tc>
      </w:tr>
      <w:tr w:rsidR="001C1EA4" w:rsidRPr="00C7345F" w14:paraId="4FE38306" w14:textId="77777777" w:rsidTr="00F73F5C">
        <w:trPr>
          <w:trHeight w:val="277"/>
        </w:trPr>
        <w:tc>
          <w:tcPr>
            <w:tcW w:w="8208" w:type="dxa"/>
            <w:noWrap/>
          </w:tcPr>
          <w:p w14:paraId="2BD8D719" w14:textId="77777777" w:rsidR="001C1EA4" w:rsidRPr="00C7345F" w:rsidRDefault="001C1EA4" w:rsidP="000E4186">
            <w:pPr>
              <w:pStyle w:val="TableTextLeft"/>
              <w:rPr>
                <w:noProof w:val="0"/>
              </w:rPr>
            </w:pPr>
            <w:r w:rsidRPr="00C7345F">
              <w:rPr>
                <w:noProof w:val="0"/>
              </w:rPr>
              <w:t>Wallis Annenberg High</w:t>
            </w:r>
          </w:p>
        </w:tc>
        <w:tc>
          <w:tcPr>
            <w:tcW w:w="950" w:type="dxa"/>
            <w:noWrap/>
          </w:tcPr>
          <w:p w14:paraId="38C09A12" w14:textId="77777777" w:rsidR="001C1EA4" w:rsidRPr="00C7345F" w:rsidRDefault="001C1EA4" w:rsidP="00F73F5C">
            <w:pPr>
              <w:pStyle w:val="TableText"/>
            </w:pPr>
            <w:r w:rsidRPr="00C7345F">
              <w:t>3</w:t>
            </w:r>
          </w:p>
        </w:tc>
      </w:tr>
      <w:tr w:rsidR="001C1EA4" w:rsidRPr="00C7345F" w14:paraId="22C8E811" w14:textId="77777777" w:rsidTr="00F73F5C">
        <w:trPr>
          <w:trHeight w:val="277"/>
        </w:trPr>
        <w:tc>
          <w:tcPr>
            <w:tcW w:w="8208" w:type="dxa"/>
            <w:noWrap/>
          </w:tcPr>
          <w:p w14:paraId="662658E4" w14:textId="77777777" w:rsidR="001C1EA4" w:rsidRPr="00C7345F" w:rsidRDefault="001C1EA4" w:rsidP="000E4186">
            <w:pPr>
              <w:pStyle w:val="TableTextLeft"/>
              <w:rPr>
                <w:noProof w:val="0"/>
              </w:rPr>
            </w:pPr>
            <w:r w:rsidRPr="00C7345F">
              <w:rPr>
                <w:noProof w:val="0"/>
              </w:rPr>
              <w:t>Walnut Creek Elementary</w:t>
            </w:r>
          </w:p>
        </w:tc>
        <w:tc>
          <w:tcPr>
            <w:tcW w:w="950" w:type="dxa"/>
            <w:noWrap/>
          </w:tcPr>
          <w:p w14:paraId="682D0941" w14:textId="77777777" w:rsidR="001C1EA4" w:rsidRPr="00C7345F" w:rsidRDefault="001C1EA4" w:rsidP="00F73F5C">
            <w:pPr>
              <w:pStyle w:val="TableText"/>
            </w:pPr>
            <w:r w:rsidRPr="00C7345F">
              <w:t>137</w:t>
            </w:r>
          </w:p>
        </w:tc>
      </w:tr>
      <w:tr w:rsidR="001C1EA4" w:rsidRPr="00C7345F" w14:paraId="1324B94C" w14:textId="77777777" w:rsidTr="00F73F5C">
        <w:trPr>
          <w:trHeight w:val="277"/>
        </w:trPr>
        <w:tc>
          <w:tcPr>
            <w:tcW w:w="8208" w:type="dxa"/>
            <w:noWrap/>
          </w:tcPr>
          <w:p w14:paraId="107BABC5" w14:textId="77777777" w:rsidR="001C1EA4" w:rsidRPr="00C7345F" w:rsidRDefault="001C1EA4" w:rsidP="000E4186">
            <w:pPr>
              <w:pStyle w:val="TableTextLeft"/>
              <w:rPr>
                <w:noProof w:val="0"/>
              </w:rPr>
            </w:pPr>
            <w:r w:rsidRPr="00C7345F">
              <w:rPr>
                <w:noProof w:val="0"/>
              </w:rPr>
              <w:t>Walnut Valley Unified</w:t>
            </w:r>
          </w:p>
        </w:tc>
        <w:tc>
          <w:tcPr>
            <w:tcW w:w="950" w:type="dxa"/>
            <w:noWrap/>
          </w:tcPr>
          <w:p w14:paraId="73796500" w14:textId="77777777" w:rsidR="001C1EA4" w:rsidRPr="00C7345F" w:rsidRDefault="001C1EA4" w:rsidP="00F73F5C">
            <w:pPr>
              <w:pStyle w:val="TableText"/>
            </w:pPr>
            <w:r w:rsidRPr="00C7345F">
              <w:t>576</w:t>
            </w:r>
          </w:p>
        </w:tc>
      </w:tr>
      <w:tr w:rsidR="001C1EA4" w:rsidRPr="00C7345F" w14:paraId="30A99169" w14:textId="77777777" w:rsidTr="00F73F5C">
        <w:trPr>
          <w:trHeight w:val="277"/>
        </w:trPr>
        <w:tc>
          <w:tcPr>
            <w:tcW w:w="8208" w:type="dxa"/>
            <w:noWrap/>
          </w:tcPr>
          <w:p w14:paraId="02E55BAD" w14:textId="77777777" w:rsidR="001C1EA4" w:rsidRPr="00C7345F" w:rsidRDefault="001C1EA4" w:rsidP="000E4186">
            <w:pPr>
              <w:pStyle w:val="TableTextLeft"/>
              <w:rPr>
                <w:noProof w:val="0"/>
              </w:rPr>
            </w:pPr>
            <w:r w:rsidRPr="00C7345F">
              <w:rPr>
                <w:noProof w:val="0"/>
              </w:rPr>
              <w:t>Wasco Union Elementary</w:t>
            </w:r>
          </w:p>
        </w:tc>
        <w:tc>
          <w:tcPr>
            <w:tcW w:w="950" w:type="dxa"/>
            <w:noWrap/>
          </w:tcPr>
          <w:p w14:paraId="33FA9EC4" w14:textId="77777777" w:rsidR="001C1EA4" w:rsidRPr="00C7345F" w:rsidRDefault="001C1EA4" w:rsidP="00F73F5C">
            <w:pPr>
              <w:pStyle w:val="TableText"/>
            </w:pPr>
            <w:r w:rsidRPr="00C7345F">
              <w:t>169</w:t>
            </w:r>
          </w:p>
        </w:tc>
      </w:tr>
      <w:tr w:rsidR="001C1EA4" w:rsidRPr="00C7345F" w14:paraId="4DFEE67F" w14:textId="77777777" w:rsidTr="00F73F5C">
        <w:trPr>
          <w:trHeight w:val="277"/>
        </w:trPr>
        <w:tc>
          <w:tcPr>
            <w:tcW w:w="8208" w:type="dxa"/>
            <w:noWrap/>
          </w:tcPr>
          <w:p w14:paraId="743C2935" w14:textId="77777777" w:rsidR="001C1EA4" w:rsidRPr="00C7345F" w:rsidRDefault="001C1EA4" w:rsidP="000E4186">
            <w:pPr>
              <w:pStyle w:val="TableTextLeft"/>
              <w:rPr>
                <w:noProof w:val="0"/>
              </w:rPr>
            </w:pPr>
            <w:r w:rsidRPr="00C7345F">
              <w:rPr>
                <w:noProof w:val="0"/>
              </w:rPr>
              <w:t>Wasco Union High</w:t>
            </w:r>
          </w:p>
        </w:tc>
        <w:tc>
          <w:tcPr>
            <w:tcW w:w="950" w:type="dxa"/>
            <w:noWrap/>
          </w:tcPr>
          <w:p w14:paraId="4305BBB5" w14:textId="77777777" w:rsidR="001C1EA4" w:rsidRPr="00C7345F" w:rsidRDefault="001C1EA4" w:rsidP="00F73F5C">
            <w:pPr>
              <w:pStyle w:val="TableText"/>
            </w:pPr>
            <w:r w:rsidRPr="00C7345F">
              <w:t>6</w:t>
            </w:r>
          </w:p>
        </w:tc>
      </w:tr>
      <w:tr w:rsidR="001C1EA4" w:rsidRPr="00C7345F" w14:paraId="7ACDC0E3" w14:textId="77777777" w:rsidTr="00F73F5C">
        <w:trPr>
          <w:trHeight w:val="277"/>
        </w:trPr>
        <w:tc>
          <w:tcPr>
            <w:tcW w:w="8208" w:type="dxa"/>
            <w:noWrap/>
          </w:tcPr>
          <w:p w14:paraId="46DD6483" w14:textId="77777777" w:rsidR="001C1EA4" w:rsidRPr="00C7345F" w:rsidRDefault="001C1EA4" w:rsidP="000E4186">
            <w:pPr>
              <w:pStyle w:val="TableTextLeft"/>
              <w:rPr>
                <w:noProof w:val="0"/>
              </w:rPr>
            </w:pPr>
            <w:r w:rsidRPr="00C7345F">
              <w:rPr>
                <w:noProof w:val="0"/>
              </w:rPr>
              <w:t>Washington Colony Elementary</w:t>
            </w:r>
          </w:p>
        </w:tc>
        <w:tc>
          <w:tcPr>
            <w:tcW w:w="950" w:type="dxa"/>
            <w:noWrap/>
          </w:tcPr>
          <w:p w14:paraId="3665CF48" w14:textId="77777777" w:rsidR="001C1EA4" w:rsidRPr="00C7345F" w:rsidRDefault="001C1EA4" w:rsidP="00F73F5C">
            <w:pPr>
              <w:pStyle w:val="TableText"/>
            </w:pPr>
            <w:r w:rsidRPr="00C7345F">
              <w:t>19</w:t>
            </w:r>
          </w:p>
        </w:tc>
      </w:tr>
      <w:tr w:rsidR="001C1EA4" w:rsidRPr="00C7345F" w14:paraId="67691AA2" w14:textId="77777777" w:rsidTr="00F73F5C">
        <w:trPr>
          <w:trHeight w:val="277"/>
        </w:trPr>
        <w:tc>
          <w:tcPr>
            <w:tcW w:w="8208" w:type="dxa"/>
            <w:noWrap/>
          </w:tcPr>
          <w:p w14:paraId="426DCC76" w14:textId="77777777" w:rsidR="001C1EA4" w:rsidRPr="00C7345F" w:rsidRDefault="001C1EA4" w:rsidP="000E4186">
            <w:pPr>
              <w:pStyle w:val="TableTextLeft"/>
              <w:rPr>
                <w:noProof w:val="0"/>
              </w:rPr>
            </w:pPr>
            <w:r w:rsidRPr="00C7345F">
              <w:rPr>
                <w:noProof w:val="0"/>
              </w:rPr>
              <w:t>Washington Unified</w:t>
            </w:r>
          </w:p>
        </w:tc>
        <w:tc>
          <w:tcPr>
            <w:tcW w:w="950" w:type="dxa"/>
            <w:noWrap/>
          </w:tcPr>
          <w:p w14:paraId="0949986C" w14:textId="77777777" w:rsidR="001C1EA4" w:rsidRPr="00C7345F" w:rsidRDefault="001C1EA4" w:rsidP="00F73F5C">
            <w:pPr>
              <w:pStyle w:val="TableText"/>
            </w:pPr>
            <w:r w:rsidRPr="00C7345F">
              <w:t>261</w:t>
            </w:r>
          </w:p>
        </w:tc>
      </w:tr>
      <w:tr w:rsidR="001C1EA4" w:rsidRPr="00C7345F" w14:paraId="00CEA0F5" w14:textId="77777777" w:rsidTr="00F73F5C">
        <w:trPr>
          <w:trHeight w:val="277"/>
        </w:trPr>
        <w:tc>
          <w:tcPr>
            <w:tcW w:w="8208" w:type="dxa"/>
            <w:noWrap/>
          </w:tcPr>
          <w:p w14:paraId="462FA9EB" w14:textId="77777777" w:rsidR="001C1EA4" w:rsidRPr="00C7345F" w:rsidRDefault="001C1EA4" w:rsidP="000E4186">
            <w:pPr>
              <w:pStyle w:val="TableTextLeft"/>
              <w:rPr>
                <w:noProof w:val="0"/>
              </w:rPr>
            </w:pPr>
            <w:r w:rsidRPr="00C7345F">
              <w:rPr>
                <w:noProof w:val="0"/>
              </w:rPr>
              <w:t>Washington Union Elementary</w:t>
            </w:r>
          </w:p>
        </w:tc>
        <w:tc>
          <w:tcPr>
            <w:tcW w:w="950" w:type="dxa"/>
            <w:noWrap/>
          </w:tcPr>
          <w:p w14:paraId="2D9679E2" w14:textId="77777777" w:rsidR="001C1EA4" w:rsidRPr="00C7345F" w:rsidRDefault="001C1EA4" w:rsidP="00F73F5C">
            <w:pPr>
              <w:pStyle w:val="TableText"/>
            </w:pPr>
            <w:r w:rsidRPr="00C7345F">
              <w:t>3</w:t>
            </w:r>
          </w:p>
        </w:tc>
      </w:tr>
      <w:tr w:rsidR="001C1EA4" w:rsidRPr="00C7345F" w14:paraId="1843CF5E" w14:textId="77777777" w:rsidTr="00F73F5C">
        <w:trPr>
          <w:trHeight w:val="277"/>
        </w:trPr>
        <w:tc>
          <w:tcPr>
            <w:tcW w:w="8208" w:type="dxa"/>
            <w:noWrap/>
          </w:tcPr>
          <w:p w14:paraId="12017FEB" w14:textId="77777777" w:rsidR="001C1EA4" w:rsidRPr="00C7345F" w:rsidRDefault="001C1EA4" w:rsidP="000E4186">
            <w:pPr>
              <w:pStyle w:val="TableTextLeft"/>
              <w:rPr>
                <w:noProof w:val="0"/>
              </w:rPr>
            </w:pPr>
            <w:r w:rsidRPr="00C7345F">
              <w:rPr>
                <w:noProof w:val="0"/>
              </w:rPr>
              <w:t>Waterford Unified</w:t>
            </w:r>
          </w:p>
        </w:tc>
        <w:tc>
          <w:tcPr>
            <w:tcW w:w="950" w:type="dxa"/>
            <w:noWrap/>
          </w:tcPr>
          <w:p w14:paraId="5E951497" w14:textId="77777777" w:rsidR="001C1EA4" w:rsidRPr="00C7345F" w:rsidRDefault="001C1EA4" w:rsidP="00F73F5C">
            <w:pPr>
              <w:pStyle w:val="TableText"/>
            </w:pPr>
            <w:r w:rsidRPr="00C7345F">
              <w:t>32</w:t>
            </w:r>
          </w:p>
        </w:tc>
      </w:tr>
      <w:tr w:rsidR="001C1EA4" w:rsidRPr="00C7345F" w14:paraId="27E18553" w14:textId="77777777" w:rsidTr="00F73F5C">
        <w:trPr>
          <w:trHeight w:val="277"/>
        </w:trPr>
        <w:tc>
          <w:tcPr>
            <w:tcW w:w="8208" w:type="dxa"/>
            <w:noWrap/>
          </w:tcPr>
          <w:p w14:paraId="7C771785" w14:textId="77777777" w:rsidR="001C1EA4" w:rsidRPr="00C7345F" w:rsidRDefault="001C1EA4" w:rsidP="000E4186">
            <w:pPr>
              <w:pStyle w:val="TableTextLeft"/>
              <w:rPr>
                <w:noProof w:val="0"/>
              </w:rPr>
            </w:pPr>
            <w:r w:rsidRPr="00C7345F">
              <w:rPr>
                <w:noProof w:val="0"/>
              </w:rPr>
              <w:t>Watts Learning Center</w:t>
            </w:r>
          </w:p>
        </w:tc>
        <w:tc>
          <w:tcPr>
            <w:tcW w:w="950" w:type="dxa"/>
            <w:noWrap/>
          </w:tcPr>
          <w:p w14:paraId="7FCE495E" w14:textId="77777777" w:rsidR="001C1EA4" w:rsidRPr="00C7345F" w:rsidRDefault="001C1EA4" w:rsidP="00F73F5C">
            <w:pPr>
              <w:pStyle w:val="TableText"/>
            </w:pPr>
            <w:r w:rsidRPr="00C7345F">
              <w:t>15</w:t>
            </w:r>
          </w:p>
        </w:tc>
      </w:tr>
      <w:tr w:rsidR="001C1EA4" w:rsidRPr="00C7345F" w14:paraId="46C3E2A3" w14:textId="77777777" w:rsidTr="00F73F5C">
        <w:trPr>
          <w:trHeight w:val="277"/>
        </w:trPr>
        <w:tc>
          <w:tcPr>
            <w:tcW w:w="8208" w:type="dxa"/>
            <w:noWrap/>
          </w:tcPr>
          <w:p w14:paraId="11C48378" w14:textId="77777777" w:rsidR="001C1EA4" w:rsidRPr="00C7345F" w:rsidRDefault="001C1EA4" w:rsidP="000E4186">
            <w:pPr>
              <w:pStyle w:val="TableTextLeft"/>
              <w:rPr>
                <w:noProof w:val="0"/>
              </w:rPr>
            </w:pPr>
            <w:r w:rsidRPr="00C7345F">
              <w:rPr>
                <w:noProof w:val="0"/>
              </w:rPr>
              <w:t>Waugh Elementary</w:t>
            </w:r>
          </w:p>
        </w:tc>
        <w:tc>
          <w:tcPr>
            <w:tcW w:w="950" w:type="dxa"/>
            <w:noWrap/>
          </w:tcPr>
          <w:p w14:paraId="3AF43C8E" w14:textId="77777777" w:rsidR="001C1EA4" w:rsidRPr="00C7345F" w:rsidRDefault="001C1EA4" w:rsidP="00F73F5C">
            <w:pPr>
              <w:pStyle w:val="TableText"/>
            </w:pPr>
            <w:r w:rsidRPr="00C7345F">
              <w:t>11</w:t>
            </w:r>
          </w:p>
        </w:tc>
      </w:tr>
      <w:tr w:rsidR="001C1EA4" w:rsidRPr="00C7345F" w14:paraId="3B67E988" w14:textId="77777777" w:rsidTr="00F73F5C">
        <w:trPr>
          <w:trHeight w:val="277"/>
        </w:trPr>
        <w:tc>
          <w:tcPr>
            <w:tcW w:w="8208" w:type="dxa"/>
            <w:noWrap/>
          </w:tcPr>
          <w:p w14:paraId="63DA52E4" w14:textId="77777777" w:rsidR="001C1EA4" w:rsidRPr="00C7345F" w:rsidRDefault="001C1EA4" w:rsidP="000E4186">
            <w:pPr>
              <w:pStyle w:val="TableTextLeft"/>
              <w:rPr>
                <w:noProof w:val="0"/>
              </w:rPr>
            </w:pPr>
            <w:r w:rsidRPr="00C7345F">
              <w:rPr>
                <w:noProof w:val="0"/>
              </w:rPr>
              <w:t>Waukena Joint Union Elementary</w:t>
            </w:r>
          </w:p>
        </w:tc>
        <w:tc>
          <w:tcPr>
            <w:tcW w:w="950" w:type="dxa"/>
            <w:noWrap/>
          </w:tcPr>
          <w:p w14:paraId="49AAE033" w14:textId="77777777" w:rsidR="001C1EA4" w:rsidRPr="00C7345F" w:rsidRDefault="001C1EA4" w:rsidP="00F73F5C">
            <w:pPr>
              <w:pStyle w:val="TableText"/>
            </w:pPr>
            <w:r w:rsidRPr="00C7345F">
              <w:t>6</w:t>
            </w:r>
          </w:p>
        </w:tc>
      </w:tr>
      <w:tr w:rsidR="001C1EA4" w:rsidRPr="00C7345F" w14:paraId="3FD2B1A6" w14:textId="77777777" w:rsidTr="00F73F5C">
        <w:trPr>
          <w:trHeight w:val="277"/>
        </w:trPr>
        <w:tc>
          <w:tcPr>
            <w:tcW w:w="8208" w:type="dxa"/>
            <w:noWrap/>
          </w:tcPr>
          <w:p w14:paraId="1C76DA8E" w14:textId="77777777" w:rsidR="001C1EA4" w:rsidRPr="00C7345F" w:rsidRDefault="001C1EA4" w:rsidP="000E4186">
            <w:pPr>
              <w:pStyle w:val="TableTextLeft"/>
              <w:rPr>
                <w:noProof w:val="0"/>
              </w:rPr>
            </w:pPr>
            <w:r w:rsidRPr="00C7345F">
              <w:rPr>
                <w:noProof w:val="0"/>
              </w:rPr>
              <w:t>Weaver Union</w:t>
            </w:r>
          </w:p>
        </w:tc>
        <w:tc>
          <w:tcPr>
            <w:tcW w:w="950" w:type="dxa"/>
            <w:noWrap/>
          </w:tcPr>
          <w:p w14:paraId="16AB2C64" w14:textId="77777777" w:rsidR="001C1EA4" w:rsidRPr="00C7345F" w:rsidRDefault="001C1EA4" w:rsidP="00F73F5C">
            <w:pPr>
              <w:pStyle w:val="TableText"/>
            </w:pPr>
            <w:r w:rsidRPr="00C7345F">
              <w:t>114</w:t>
            </w:r>
          </w:p>
        </w:tc>
      </w:tr>
      <w:tr w:rsidR="001C1EA4" w:rsidRPr="00C7345F" w14:paraId="6F8DF670" w14:textId="77777777" w:rsidTr="00F73F5C">
        <w:trPr>
          <w:trHeight w:val="277"/>
        </w:trPr>
        <w:tc>
          <w:tcPr>
            <w:tcW w:w="8208" w:type="dxa"/>
            <w:noWrap/>
          </w:tcPr>
          <w:p w14:paraId="10F6056C" w14:textId="77777777" w:rsidR="001C1EA4" w:rsidRPr="00C7345F" w:rsidRDefault="001C1EA4" w:rsidP="000E4186">
            <w:pPr>
              <w:pStyle w:val="TableTextLeft"/>
              <w:rPr>
                <w:noProof w:val="0"/>
              </w:rPr>
            </w:pPr>
            <w:r w:rsidRPr="00C7345F">
              <w:rPr>
                <w:noProof w:val="0"/>
              </w:rPr>
              <w:t>Weed Union Elementary</w:t>
            </w:r>
          </w:p>
        </w:tc>
        <w:tc>
          <w:tcPr>
            <w:tcW w:w="950" w:type="dxa"/>
            <w:noWrap/>
          </w:tcPr>
          <w:p w14:paraId="493ACB16" w14:textId="77777777" w:rsidR="001C1EA4" w:rsidRPr="00C7345F" w:rsidRDefault="001C1EA4" w:rsidP="00F73F5C">
            <w:pPr>
              <w:pStyle w:val="TableText"/>
            </w:pPr>
            <w:r w:rsidRPr="00C7345F">
              <w:t>6</w:t>
            </w:r>
          </w:p>
        </w:tc>
      </w:tr>
      <w:tr w:rsidR="001C1EA4" w:rsidRPr="00C7345F" w14:paraId="7D589B47" w14:textId="77777777" w:rsidTr="00F73F5C">
        <w:trPr>
          <w:trHeight w:val="277"/>
        </w:trPr>
        <w:tc>
          <w:tcPr>
            <w:tcW w:w="8208" w:type="dxa"/>
            <w:noWrap/>
          </w:tcPr>
          <w:p w14:paraId="343412A9" w14:textId="77777777" w:rsidR="001C1EA4" w:rsidRPr="00C7345F" w:rsidRDefault="001C1EA4" w:rsidP="000E4186">
            <w:pPr>
              <w:pStyle w:val="TableTextLeft"/>
              <w:rPr>
                <w:noProof w:val="0"/>
              </w:rPr>
            </w:pPr>
            <w:r w:rsidRPr="00C7345F">
              <w:rPr>
                <w:noProof w:val="0"/>
              </w:rPr>
              <w:t>West Contra Costa Unified</w:t>
            </w:r>
          </w:p>
        </w:tc>
        <w:tc>
          <w:tcPr>
            <w:tcW w:w="950" w:type="dxa"/>
            <w:noWrap/>
          </w:tcPr>
          <w:p w14:paraId="4CBCAD7E" w14:textId="77777777" w:rsidR="001C1EA4" w:rsidRPr="00C7345F" w:rsidRDefault="001C1EA4" w:rsidP="00F73F5C">
            <w:pPr>
              <w:pStyle w:val="TableText"/>
            </w:pPr>
            <w:r w:rsidRPr="00C7345F">
              <w:t>1,047</w:t>
            </w:r>
          </w:p>
        </w:tc>
      </w:tr>
      <w:tr w:rsidR="001C1EA4" w:rsidRPr="00C7345F" w14:paraId="7BF48C95" w14:textId="77777777" w:rsidTr="00F73F5C">
        <w:trPr>
          <w:trHeight w:val="277"/>
        </w:trPr>
        <w:tc>
          <w:tcPr>
            <w:tcW w:w="8208" w:type="dxa"/>
            <w:noWrap/>
          </w:tcPr>
          <w:p w14:paraId="4B49F132" w14:textId="77777777" w:rsidR="001C1EA4" w:rsidRPr="00C7345F" w:rsidRDefault="001C1EA4" w:rsidP="000E4186">
            <w:pPr>
              <w:pStyle w:val="TableTextLeft"/>
              <w:rPr>
                <w:noProof w:val="0"/>
              </w:rPr>
            </w:pPr>
            <w:r w:rsidRPr="00C7345F">
              <w:rPr>
                <w:noProof w:val="0"/>
              </w:rPr>
              <w:t>West Covina Unified</w:t>
            </w:r>
          </w:p>
        </w:tc>
        <w:tc>
          <w:tcPr>
            <w:tcW w:w="950" w:type="dxa"/>
            <w:noWrap/>
          </w:tcPr>
          <w:p w14:paraId="6EB6F57C" w14:textId="77777777" w:rsidR="001C1EA4" w:rsidRPr="00C7345F" w:rsidRDefault="001C1EA4" w:rsidP="00F73F5C">
            <w:pPr>
              <w:pStyle w:val="TableText"/>
            </w:pPr>
            <w:r w:rsidRPr="00C7345F">
              <w:t>127</w:t>
            </w:r>
          </w:p>
        </w:tc>
      </w:tr>
      <w:tr w:rsidR="001C1EA4" w:rsidRPr="00C7345F" w14:paraId="6131746B" w14:textId="77777777" w:rsidTr="00F73F5C">
        <w:trPr>
          <w:trHeight w:val="277"/>
        </w:trPr>
        <w:tc>
          <w:tcPr>
            <w:tcW w:w="8208" w:type="dxa"/>
            <w:noWrap/>
          </w:tcPr>
          <w:p w14:paraId="6FC217C1" w14:textId="77777777" w:rsidR="001C1EA4" w:rsidRPr="00C7345F" w:rsidRDefault="001C1EA4" w:rsidP="000E4186">
            <w:pPr>
              <w:pStyle w:val="TableTextLeft"/>
              <w:rPr>
                <w:noProof w:val="0"/>
              </w:rPr>
            </w:pPr>
            <w:r w:rsidRPr="00C7345F">
              <w:rPr>
                <w:noProof w:val="0"/>
              </w:rPr>
              <w:t>West Park Elementary</w:t>
            </w:r>
          </w:p>
        </w:tc>
        <w:tc>
          <w:tcPr>
            <w:tcW w:w="950" w:type="dxa"/>
            <w:noWrap/>
          </w:tcPr>
          <w:p w14:paraId="0416290C" w14:textId="77777777" w:rsidR="001C1EA4" w:rsidRPr="00C7345F" w:rsidRDefault="001C1EA4" w:rsidP="00F73F5C">
            <w:pPr>
              <w:pStyle w:val="TableText"/>
            </w:pPr>
            <w:r w:rsidRPr="00C7345F">
              <w:t>22</w:t>
            </w:r>
          </w:p>
        </w:tc>
      </w:tr>
      <w:tr w:rsidR="001C1EA4" w:rsidRPr="00C7345F" w14:paraId="254E8DF5" w14:textId="77777777" w:rsidTr="00F73F5C">
        <w:trPr>
          <w:trHeight w:val="277"/>
        </w:trPr>
        <w:tc>
          <w:tcPr>
            <w:tcW w:w="8208" w:type="dxa"/>
            <w:noWrap/>
          </w:tcPr>
          <w:p w14:paraId="414C1C84" w14:textId="77777777" w:rsidR="001C1EA4" w:rsidRPr="00C7345F" w:rsidRDefault="001C1EA4" w:rsidP="000E4186">
            <w:pPr>
              <w:pStyle w:val="TableTextLeft"/>
              <w:rPr>
                <w:noProof w:val="0"/>
              </w:rPr>
            </w:pPr>
            <w:r w:rsidRPr="00C7345F">
              <w:rPr>
                <w:noProof w:val="0"/>
              </w:rPr>
              <w:t>West Side Union Elementary</w:t>
            </w:r>
          </w:p>
        </w:tc>
        <w:tc>
          <w:tcPr>
            <w:tcW w:w="950" w:type="dxa"/>
            <w:noWrap/>
          </w:tcPr>
          <w:p w14:paraId="1FEEC028" w14:textId="77777777" w:rsidR="001C1EA4" w:rsidRPr="00C7345F" w:rsidRDefault="001C1EA4" w:rsidP="00F73F5C">
            <w:pPr>
              <w:pStyle w:val="TableText"/>
            </w:pPr>
            <w:r w:rsidRPr="00C7345F">
              <w:t>1</w:t>
            </w:r>
          </w:p>
        </w:tc>
      </w:tr>
      <w:tr w:rsidR="001C1EA4" w:rsidRPr="00C7345F" w14:paraId="379DE146" w14:textId="77777777" w:rsidTr="00F73F5C">
        <w:trPr>
          <w:trHeight w:val="277"/>
        </w:trPr>
        <w:tc>
          <w:tcPr>
            <w:tcW w:w="8208" w:type="dxa"/>
            <w:noWrap/>
          </w:tcPr>
          <w:p w14:paraId="51A8B829" w14:textId="77777777" w:rsidR="001C1EA4" w:rsidRPr="00C7345F" w:rsidRDefault="001C1EA4" w:rsidP="000E4186">
            <w:pPr>
              <w:pStyle w:val="TableTextLeft"/>
              <w:rPr>
                <w:noProof w:val="0"/>
              </w:rPr>
            </w:pPr>
            <w:r w:rsidRPr="00C7345F">
              <w:rPr>
                <w:noProof w:val="0"/>
              </w:rPr>
              <w:t>West Sonoma County Union High</w:t>
            </w:r>
          </w:p>
        </w:tc>
        <w:tc>
          <w:tcPr>
            <w:tcW w:w="950" w:type="dxa"/>
            <w:noWrap/>
          </w:tcPr>
          <w:p w14:paraId="50ADD3A9" w14:textId="77777777" w:rsidR="001C1EA4" w:rsidRPr="00C7345F" w:rsidRDefault="001C1EA4" w:rsidP="00F73F5C">
            <w:pPr>
              <w:pStyle w:val="TableText"/>
            </w:pPr>
            <w:r w:rsidRPr="00C7345F">
              <w:t>6</w:t>
            </w:r>
          </w:p>
        </w:tc>
      </w:tr>
      <w:tr w:rsidR="001C1EA4" w:rsidRPr="00C7345F" w14:paraId="3563C40E" w14:textId="77777777" w:rsidTr="00F73F5C">
        <w:trPr>
          <w:trHeight w:val="277"/>
        </w:trPr>
        <w:tc>
          <w:tcPr>
            <w:tcW w:w="8208" w:type="dxa"/>
            <w:noWrap/>
          </w:tcPr>
          <w:p w14:paraId="3ED7FCF7" w14:textId="77777777" w:rsidR="001C1EA4" w:rsidRPr="00C7345F" w:rsidRDefault="001C1EA4" w:rsidP="000E4186">
            <w:pPr>
              <w:pStyle w:val="TableTextLeft"/>
              <w:rPr>
                <w:noProof w:val="0"/>
              </w:rPr>
            </w:pPr>
            <w:r w:rsidRPr="00C7345F">
              <w:rPr>
                <w:noProof w:val="0"/>
              </w:rPr>
              <w:t>Western Placer Unified</w:t>
            </w:r>
          </w:p>
        </w:tc>
        <w:tc>
          <w:tcPr>
            <w:tcW w:w="950" w:type="dxa"/>
            <w:noWrap/>
          </w:tcPr>
          <w:p w14:paraId="7F1074F4" w14:textId="77777777" w:rsidR="001C1EA4" w:rsidRPr="00C7345F" w:rsidRDefault="001C1EA4" w:rsidP="00F73F5C">
            <w:pPr>
              <w:pStyle w:val="TableText"/>
            </w:pPr>
            <w:r w:rsidRPr="00C7345F">
              <w:t>86</w:t>
            </w:r>
          </w:p>
        </w:tc>
      </w:tr>
      <w:tr w:rsidR="001C1EA4" w:rsidRPr="00C7345F" w14:paraId="6E80F0C2" w14:textId="77777777" w:rsidTr="00F73F5C">
        <w:trPr>
          <w:trHeight w:val="277"/>
        </w:trPr>
        <w:tc>
          <w:tcPr>
            <w:tcW w:w="8208" w:type="dxa"/>
            <w:noWrap/>
          </w:tcPr>
          <w:p w14:paraId="4F651A09" w14:textId="77777777" w:rsidR="001C1EA4" w:rsidRPr="00C7345F" w:rsidRDefault="001C1EA4" w:rsidP="000E4186">
            <w:pPr>
              <w:pStyle w:val="TableTextLeft"/>
              <w:rPr>
                <w:noProof w:val="0"/>
              </w:rPr>
            </w:pPr>
            <w:r w:rsidRPr="00C7345F">
              <w:rPr>
                <w:noProof w:val="0"/>
              </w:rPr>
              <w:t>Westminster</w:t>
            </w:r>
          </w:p>
        </w:tc>
        <w:tc>
          <w:tcPr>
            <w:tcW w:w="950" w:type="dxa"/>
            <w:noWrap/>
          </w:tcPr>
          <w:p w14:paraId="74A4BA03" w14:textId="77777777" w:rsidR="001C1EA4" w:rsidRPr="00C7345F" w:rsidRDefault="001C1EA4" w:rsidP="00F73F5C">
            <w:pPr>
              <w:pStyle w:val="TableText"/>
            </w:pPr>
            <w:r w:rsidRPr="00C7345F">
              <w:t>451</w:t>
            </w:r>
          </w:p>
        </w:tc>
      </w:tr>
      <w:tr w:rsidR="001C1EA4" w:rsidRPr="00C7345F" w14:paraId="12416045" w14:textId="77777777" w:rsidTr="00F73F5C">
        <w:trPr>
          <w:trHeight w:val="277"/>
        </w:trPr>
        <w:tc>
          <w:tcPr>
            <w:tcW w:w="8208" w:type="dxa"/>
            <w:noWrap/>
          </w:tcPr>
          <w:p w14:paraId="63A1436D" w14:textId="77777777" w:rsidR="001C1EA4" w:rsidRPr="00C7345F" w:rsidRDefault="001C1EA4" w:rsidP="000E4186">
            <w:pPr>
              <w:pStyle w:val="TableTextLeft"/>
              <w:rPr>
                <w:noProof w:val="0"/>
              </w:rPr>
            </w:pPr>
            <w:r w:rsidRPr="00C7345F">
              <w:rPr>
                <w:noProof w:val="0"/>
              </w:rPr>
              <w:t>Westmorland Union Elementary</w:t>
            </w:r>
          </w:p>
        </w:tc>
        <w:tc>
          <w:tcPr>
            <w:tcW w:w="950" w:type="dxa"/>
            <w:noWrap/>
          </w:tcPr>
          <w:p w14:paraId="3CA49DAA" w14:textId="77777777" w:rsidR="001C1EA4" w:rsidRPr="00C7345F" w:rsidRDefault="001C1EA4" w:rsidP="00F73F5C">
            <w:pPr>
              <w:pStyle w:val="TableText"/>
            </w:pPr>
            <w:r w:rsidRPr="00C7345F">
              <w:t>15</w:t>
            </w:r>
          </w:p>
        </w:tc>
      </w:tr>
      <w:tr w:rsidR="001C1EA4" w:rsidRPr="00C7345F" w14:paraId="6181ECAC" w14:textId="77777777" w:rsidTr="00F73F5C">
        <w:trPr>
          <w:trHeight w:val="277"/>
        </w:trPr>
        <w:tc>
          <w:tcPr>
            <w:tcW w:w="8208" w:type="dxa"/>
            <w:noWrap/>
          </w:tcPr>
          <w:p w14:paraId="711704EA" w14:textId="77777777" w:rsidR="001C1EA4" w:rsidRPr="00C7345F" w:rsidRDefault="001C1EA4" w:rsidP="000E4186">
            <w:pPr>
              <w:pStyle w:val="TableTextLeft"/>
              <w:rPr>
                <w:noProof w:val="0"/>
              </w:rPr>
            </w:pPr>
            <w:r w:rsidRPr="00C7345F">
              <w:rPr>
                <w:noProof w:val="0"/>
              </w:rPr>
              <w:t>Westside Elementary</w:t>
            </w:r>
          </w:p>
        </w:tc>
        <w:tc>
          <w:tcPr>
            <w:tcW w:w="950" w:type="dxa"/>
            <w:noWrap/>
          </w:tcPr>
          <w:p w14:paraId="1B247AA6" w14:textId="77777777" w:rsidR="001C1EA4" w:rsidRPr="00C7345F" w:rsidRDefault="001C1EA4" w:rsidP="00F73F5C">
            <w:pPr>
              <w:pStyle w:val="TableText"/>
            </w:pPr>
            <w:r w:rsidRPr="00C7345F">
              <w:t>22</w:t>
            </w:r>
          </w:p>
        </w:tc>
      </w:tr>
      <w:tr w:rsidR="001C1EA4" w:rsidRPr="00C7345F" w14:paraId="2C7FCB2A" w14:textId="77777777" w:rsidTr="00F73F5C">
        <w:trPr>
          <w:trHeight w:val="277"/>
        </w:trPr>
        <w:tc>
          <w:tcPr>
            <w:tcW w:w="8208" w:type="dxa"/>
            <w:noWrap/>
          </w:tcPr>
          <w:p w14:paraId="50616F6E" w14:textId="77777777" w:rsidR="001C1EA4" w:rsidRPr="00C7345F" w:rsidRDefault="001C1EA4" w:rsidP="000E4186">
            <w:pPr>
              <w:pStyle w:val="TableTextLeft"/>
              <w:rPr>
                <w:noProof w:val="0"/>
              </w:rPr>
            </w:pPr>
            <w:r w:rsidRPr="00C7345F">
              <w:rPr>
                <w:noProof w:val="0"/>
              </w:rPr>
              <w:t>Westside Union Elementary</w:t>
            </w:r>
          </w:p>
        </w:tc>
        <w:tc>
          <w:tcPr>
            <w:tcW w:w="950" w:type="dxa"/>
            <w:noWrap/>
          </w:tcPr>
          <w:p w14:paraId="44FCACD9" w14:textId="77777777" w:rsidR="001C1EA4" w:rsidRPr="00C7345F" w:rsidRDefault="001C1EA4" w:rsidP="00F73F5C">
            <w:pPr>
              <w:pStyle w:val="TableText"/>
            </w:pPr>
            <w:r w:rsidRPr="00C7345F">
              <w:t>105</w:t>
            </w:r>
          </w:p>
        </w:tc>
      </w:tr>
      <w:tr w:rsidR="001C1EA4" w:rsidRPr="00C7345F" w14:paraId="389206FD" w14:textId="77777777" w:rsidTr="00F73F5C">
        <w:trPr>
          <w:trHeight w:val="277"/>
        </w:trPr>
        <w:tc>
          <w:tcPr>
            <w:tcW w:w="8208" w:type="dxa"/>
            <w:noWrap/>
          </w:tcPr>
          <w:p w14:paraId="3DA1C4ED" w14:textId="77777777" w:rsidR="001C1EA4" w:rsidRPr="00C7345F" w:rsidRDefault="001C1EA4" w:rsidP="000E4186">
            <w:pPr>
              <w:pStyle w:val="TableTextLeft"/>
              <w:rPr>
                <w:noProof w:val="0"/>
              </w:rPr>
            </w:pPr>
            <w:r w:rsidRPr="00C7345F">
              <w:rPr>
                <w:noProof w:val="0"/>
              </w:rPr>
              <w:t>Wheatland</w:t>
            </w:r>
          </w:p>
        </w:tc>
        <w:tc>
          <w:tcPr>
            <w:tcW w:w="950" w:type="dxa"/>
            <w:noWrap/>
          </w:tcPr>
          <w:p w14:paraId="020C9A8F" w14:textId="77777777" w:rsidR="001C1EA4" w:rsidRPr="00C7345F" w:rsidRDefault="001C1EA4" w:rsidP="00F73F5C">
            <w:pPr>
              <w:pStyle w:val="TableText"/>
            </w:pPr>
            <w:r w:rsidRPr="00C7345F">
              <w:t>12</w:t>
            </w:r>
          </w:p>
        </w:tc>
      </w:tr>
      <w:tr w:rsidR="001C1EA4" w:rsidRPr="00C7345F" w14:paraId="0F023B5F" w14:textId="77777777" w:rsidTr="00F73F5C">
        <w:trPr>
          <w:trHeight w:val="277"/>
        </w:trPr>
        <w:tc>
          <w:tcPr>
            <w:tcW w:w="8208" w:type="dxa"/>
            <w:noWrap/>
          </w:tcPr>
          <w:p w14:paraId="5522E3BD" w14:textId="77777777" w:rsidR="001C1EA4" w:rsidRPr="00C7345F" w:rsidRDefault="001C1EA4" w:rsidP="000E4186">
            <w:pPr>
              <w:pStyle w:val="TableTextLeft"/>
              <w:rPr>
                <w:noProof w:val="0"/>
              </w:rPr>
            </w:pPr>
            <w:r w:rsidRPr="00C7345F">
              <w:rPr>
                <w:noProof w:val="0"/>
              </w:rPr>
              <w:t>Wheatland Union High</w:t>
            </w:r>
          </w:p>
        </w:tc>
        <w:tc>
          <w:tcPr>
            <w:tcW w:w="950" w:type="dxa"/>
            <w:noWrap/>
          </w:tcPr>
          <w:p w14:paraId="3687B39C" w14:textId="77777777" w:rsidR="001C1EA4" w:rsidRPr="00C7345F" w:rsidRDefault="001C1EA4" w:rsidP="00F73F5C">
            <w:pPr>
              <w:pStyle w:val="TableText"/>
            </w:pPr>
            <w:r w:rsidRPr="00C7345F">
              <w:t>1</w:t>
            </w:r>
          </w:p>
        </w:tc>
      </w:tr>
      <w:tr w:rsidR="000E4186" w:rsidRPr="00C7345F" w14:paraId="377221C5" w14:textId="77777777" w:rsidTr="000E4186">
        <w:trPr>
          <w:trHeight w:val="277"/>
        </w:trPr>
        <w:tc>
          <w:tcPr>
            <w:tcW w:w="8208" w:type="dxa"/>
            <w:noWrap/>
          </w:tcPr>
          <w:p w14:paraId="09D64159" w14:textId="77777777" w:rsidR="000E4186" w:rsidRPr="00C7345F" w:rsidRDefault="000E4186" w:rsidP="00F73F5C">
            <w:pPr>
              <w:pStyle w:val="TableTextLeft"/>
              <w:rPr>
                <w:noProof w:val="0"/>
              </w:rPr>
            </w:pPr>
            <w:r w:rsidRPr="00C7345F">
              <w:rPr>
                <w:noProof w:val="0"/>
              </w:rPr>
              <w:t>Whittier City Elementary</w:t>
            </w:r>
          </w:p>
        </w:tc>
        <w:tc>
          <w:tcPr>
            <w:tcW w:w="950" w:type="dxa"/>
            <w:noWrap/>
          </w:tcPr>
          <w:p w14:paraId="7B95A89A" w14:textId="77777777" w:rsidR="000E4186" w:rsidRPr="00C7345F" w:rsidRDefault="000E4186" w:rsidP="00F73F5C">
            <w:pPr>
              <w:pStyle w:val="TableText"/>
            </w:pPr>
            <w:r w:rsidRPr="00C7345F">
              <w:t>184</w:t>
            </w:r>
          </w:p>
        </w:tc>
      </w:tr>
      <w:tr w:rsidR="000E4186" w:rsidRPr="00C7345F" w14:paraId="609FCB54" w14:textId="77777777" w:rsidTr="000E4186">
        <w:trPr>
          <w:trHeight w:val="277"/>
        </w:trPr>
        <w:tc>
          <w:tcPr>
            <w:tcW w:w="8208" w:type="dxa"/>
            <w:noWrap/>
          </w:tcPr>
          <w:p w14:paraId="308645EE" w14:textId="77777777" w:rsidR="000E4186" w:rsidRPr="00C7345F" w:rsidRDefault="000E4186" w:rsidP="00F73F5C">
            <w:pPr>
              <w:pStyle w:val="TableTextLeft"/>
              <w:rPr>
                <w:noProof w:val="0"/>
              </w:rPr>
            </w:pPr>
            <w:r w:rsidRPr="00C7345F">
              <w:rPr>
                <w:noProof w:val="0"/>
              </w:rPr>
              <w:t>Whittier Union High</w:t>
            </w:r>
          </w:p>
        </w:tc>
        <w:tc>
          <w:tcPr>
            <w:tcW w:w="950" w:type="dxa"/>
            <w:noWrap/>
          </w:tcPr>
          <w:p w14:paraId="2A357A41" w14:textId="77777777" w:rsidR="000E4186" w:rsidRPr="00C7345F" w:rsidRDefault="000E4186" w:rsidP="00F73F5C">
            <w:pPr>
              <w:pStyle w:val="TableText"/>
            </w:pPr>
            <w:r w:rsidRPr="00C7345F">
              <w:t>29</w:t>
            </w:r>
          </w:p>
        </w:tc>
      </w:tr>
      <w:tr w:rsidR="000E4186" w:rsidRPr="00C7345F" w14:paraId="5475796D" w14:textId="77777777" w:rsidTr="000E4186">
        <w:trPr>
          <w:trHeight w:val="277"/>
        </w:trPr>
        <w:tc>
          <w:tcPr>
            <w:tcW w:w="8208" w:type="dxa"/>
            <w:noWrap/>
          </w:tcPr>
          <w:p w14:paraId="6D484CCD" w14:textId="77777777" w:rsidR="000E4186" w:rsidRPr="00C7345F" w:rsidRDefault="000E4186" w:rsidP="00F73F5C">
            <w:pPr>
              <w:pStyle w:val="TableTextLeft"/>
              <w:rPr>
                <w:noProof w:val="0"/>
              </w:rPr>
            </w:pPr>
            <w:r w:rsidRPr="00C7345F">
              <w:rPr>
                <w:noProof w:val="0"/>
              </w:rPr>
              <w:t>Wilder's Preparatory Academy Charter</w:t>
            </w:r>
          </w:p>
        </w:tc>
        <w:tc>
          <w:tcPr>
            <w:tcW w:w="950" w:type="dxa"/>
            <w:noWrap/>
          </w:tcPr>
          <w:p w14:paraId="09B734E9" w14:textId="77777777" w:rsidR="000E4186" w:rsidRPr="00C7345F" w:rsidRDefault="000E4186" w:rsidP="00F73F5C">
            <w:pPr>
              <w:pStyle w:val="TableText"/>
            </w:pPr>
            <w:r w:rsidRPr="00C7345F">
              <w:t>11</w:t>
            </w:r>
          </w:p>
        </w:tc>
      </w:tr>
      <w:tr w:rsidR="000E4186" w:rsidRPr="00C7345F" w14:paraId="7F19A6AE" w14:textId="77777777" w:rsidTr="000E4186">
        <w:trPr>
          <w:trHeight w:val="277"/>
        </w:trPr>
        <w:tc>
          <w:tcPr>
            <w:tcW w:w="8208" w:type="dxa"/>
            <w:noWrap/>
          </w:tcPr>
          <w:p w14:paraId="39C03FF0" w14:textId="77777777" w:rsidR="000E4186" w:rsidRPr="00C7345F" w:rsidRDefault="000E4186" w:rsidP="00F73F5C">
            <w:pPr>
              <w:pStyle w:val="TableTextLeft"/>
              <w:rPr>
                <w:noProof w:val="0"/>
              </w:rPr>
            </w:pPr>
            <w:r w:rsidRPr="00C7345F">
              <w:rPr>
                <w:noProof w:val="0"/>
              </w:rPr>
              <w:t>William S. Hart Union High</w:t>
            </w:r>
          </w:p>
        </w:tc>
        <w:tc>
          <w:tcPr>
            <w:tcW w:w="950" w:type="dxa"/>
            <w:noWrap/>
          </w:tcPr>
          <w:p w14:paraId="1F619EE6" w14:textId="77777777" w:rsidR="000E4186" w:rsidRPr="00C7345F" w:rsidRDefault="000E4186" w:rsidP="00F73F5C">
            <w:pPr>
              <w:pStyle w:val="TableText"/>
            </w:pPr>
            <w:r w:rsidRPr="00C7345F">
              <w:t>70</w:t>
            </w:r>
          </w:p>
        </w:tc>
      </w:tr>
      <w:tr w:rsidR="000E4186" w:rsidRPr="00C7345F" w14:paraId="6DBCBB39" w14:textId="77777777" w:rsidTr="000E4186">
        <w:trPr>
          <w:trHeight w:val="277"/>
        </w:trPr>
        <w:tc>
          <w:tcPr>
            <w:tcW w:w="8208" w:type="dxa"/>
            <w:noWrap/>
          </w:tcPr>
          <w:p w14:paraId="161C6C35" w14:textId="77777777" w:rsidR="000E4186" w:rsidRPr="00C7345F" w:rsidRDefault="000E4186" w:rsidP="00F73F5C">
            <w:pPr>
              <w:pStyle w:val="TableTextLeft"/>
              <w:rPr>
                <w:noProof w:val="0"/>
              </w:rPr>
            </w:pPr>
            <w:r w:rsidRPr="00C7345F">
              <w:rPr>
                <w:noProof w:val="0"/>
              </w:rPr>
              <w:t>Williams Unified</w:t>
            </w:r>
          </w:p>
        </w:tc>
        <w:tc>
          <w:tcPr>
            <w:tcW w:w="950" w:type="dxa"/>
            <w:noWrap/>
          </w:tcPr>
          <w:p w14:paraId="5B6FDEA1" w14:textId="77777777" w:rsidR="000E4186" w:rsidRPr="00C7345F" w:rsidRDefault="000E4186" w:rsidP="00F73F5C">
            <w:pPr>
              <w:pStyle w:val="TableText"/>
            </w:pPr>
            <w:r w:rsidRPr="00C7345F">
              <w:t>70</w:t>
            </w:r>
          </w:p>
        </w:tc>
      </w:tr>
      <w:tr w:rsidR="000E4186" w:rsidRPr="00C7345F" w14:paraId="0D6155FC" w14:textId="77777777" w:rsidTr="000E4186">
        <w:trPr>
          <w:trHeight w:val="277"/>
        </w:trPr>
        <w:tc>
          <w:tcPr>
            <w:tcW w:w="8208" w:type="dxa"/>
            <w:noWrap/>
          </w:tcPr>
          <w:p w14:paraId="7C6779C2" w14:textId="77777777" w:rsidR="000E4186" w:rsidRPr="00C7345F" w:rsidRDefault="000E4186" w:rsidP="00F73F5C">
            <w:pPr>
              <w:pStyle w:val="TableTextLeft"/>
              <w:rPr>
                <w:noProof w:val="0"/>
              </w:rPr>
            </w:pPr>
            <w:r w:rsidRPr="00C7345F">
              <w:rPr>
                <w:noProof w:val="0"/>
              </w:rPr>
              <w:t>Willits Elementary Charter</w:t>
            </w:r>
          </w:p>
        </w:tc>
        <w:tc>
          <w:tcPr>
            <w:tcW w:w="950" w:type="dxa"/>
            <w:noWrap/>
          </w:tcPr>
          <w:p w14:paraId="28B6F1A7" w14:textId="77777777" w:rsidR="000E4186" w:rsidRPr="00C7345F" w:rsidRDefault="000E4186" w:rsidP="00F73F5C">
            <w:pPr>
              <w:pStyle w:val="TableText"/>
            </w:pPr>
            <w:r w:rsidRPr="00C7345F">
              <w:t>3</w:t>
            </w:r>
          </w:p>
        </w:tc>
      </w:tr>
      <w:tr w:rsidR="000E4186" w:rsidRPr="00C7345F" w14:paraId="052D8F79" w14:textId="77777777" w:rsidTr="000E4186">
        <w:trPr>
          <w:trHeight w:val="277"/>
        </w:trPr>
        <w:tc>
          <w:tcPr>
            <w:tcW w:w="8208" w:type="dxa"/>
            <w:noWrap/>
          </w:tcPr>
          <w:p w14:paraId="6A2C4E81" w14:textId="77777777" w:rsidR="000E4186" w:rsidRPr="00C7345F" w:rsidRDefault="000E4186" w:rsidP="00F73F5C">
            <w:pPr>
              <w:pStyle w:val="TableTextLeft"/>
              <w:rPr>
                <w:noProof w:val="0"/>
              </w:rPr>
            </w:pPr>
            <w:r w:rsidRPr="00C7345F">
              <w:rPr>
                <w:noProof w:val="0"/>
              </w:rPr>
              <w:t>Willits Unified</w:t>
            </w:r>
          </w:p>
        </w:tc>
        <w:tc>
          <w:tcPr>
            <w:tcW w:w="950" w:type="dxa"/>
            <w:noWrap/>
          </w:tcPr>
          <w:p w14:paraId="40CCA047" w14:textId="77777777" w:rsidR="000E4186" w:rsidRPr="00C7345F" w:rsidRDefault="000E4186" w:rsidP="00F73F5C">
            <w:pPr>
              <w:pStyle w:val="TableText"/>
            </w:pPr>
            <w:r w:rsidRPr="00C7345F">
              <w:t>12</w:t>
            </w:r>
          </w:p>
        </w:tc>
      </w:tr>
      <w:tr w:rsidR="000E4186" w:rsidRPr="00C7345F" w14:paraId="2866A971" w14:textId="77777777" w:rsidTr="000E4186">
        <w:trPr>
          <w:trHeight w:val="277"/>
        </w:trPr>
        <w:tc>
          <w:tcPr>
            <w:tcW w:w="8208" w:type="dxa"/>
            <w:noWrap/>
          </w:tcPr>
          <w:p w14:paraId="3FE5D9F7" w14:textId="77777777" w:rsidR="000E4186" w:rsidRPr="00C7345F" w:rsidRDefault="000E4186" w:rsidP="00F73F5C">
            <w:pPr>
              <w:pStyle w:val="TableTextLeft"/>
              <w:rPr>
                <w:noProof w:val="0"/>
              </w:rPr>
            </w:pPr>
            <w:r w:rsidRPr="00C7345F">
              <w:rPr>
                <w:noProof w:val="0"/>
              </w:rPr>
              <w:t>Willow Creek Academy Charter</w:t>
            </w:r>
          </w:p>
        </w:tc>
        <w:tc>
          <w:tcPr>
            <w:tcW w:w="950" w:type="dxa"/>
            <w:noWrap/>
          </w:tcPr>
          <w:p w14:paraId="6FE7BDBB" w14:textId="77777777" w:rsidR="000E4186" w:rsidRPr="00C7345F" w:rsidRDefault="000E4186" w:rsidP="00F73F5C">
            <w:pPr>
              <w:pStyle w:val="TableText"/>
            </w:pPr>
            <w:r w:rsidRPr="00C7345F">
              <w:t>21</w:t>
            </w:r>
          </w:p>
        </w:tc>
      </w:tr>
      <w:tr w:rsidR="000E4186" w:rsidRPr="00C7345F" w14:paraId="4A7999C4" w14:textId="77777777" w:rsidTr="000E4186">
        <w:trPr>
          <w:trHeight w:val="277"/>
        </w:trPr>
        <w:tc>
          <w:tcPr>
            <w:tcW w:w="8208" w:type="dxa"/>
            <w:noWrap/>
          </w:tcPr>
          <w:p w14:paraId="057F2D4B" w14:textId="77777777" w:rsidR="000E4186" w:rsidRPr="00C7345F" w:rsidRDefault="000E4186" w:rsidP="00F73F5C">
            <w:pPr>
              <w:pStyle w:val="TableTextLeft"/>
              <w:rPr>
                <w:noProof w:val="0"/>
              </w:rPr>
            </w:pPr>
            <w:r w:rsidRPr="00C7345F">
              <w:rPr>
                <w:noProof w:val="0"/>
              </w:rPr>
              <w:t>Willows Unified</w:t>
            </w:r>
          </w:p>
        </w:tc>
        <w:tc>
          <w:tcPr>
            <w:tcW w:w="950" w:type="dxa"/>
            <w:noWrap/>
          </w:tcPr>
          <w:p w14:paraId="7AF95688" w14:textId="77777777" w:rsidR="000E4186" w:rsidRPr="00C7345F" w:rsidRDefault="000E4186" w:rsidP="00F73F5C">
            <w:pPr>
              <w:pStyle w:val="TableText"/>
            </w:pPr>
            <w:r w:rsidRPr="00C7345F">
              <w:t>42</w:t>
            </w:r>
          </w:p>
        </w:tc>
      </w:tr>
    </w:tbl>
    <w:p w14:paraId="63AC5ADD" w14:textId="77777777" w:rsidR="001C1EA4" w:rsidRPr="00C7345F" w:rsidRDefault="001C1EA4" w:rsidP="00F73F5C">
      <w:pPr>
        <w:pStyle w:val="NormalContinuation"/>
      </w:pPr>
      <w:r w:rsidRPr="00C7345F">
        <w:lastRenderedPageBreak/>
        <w:fldChar w:fldCharType="begin"/>
      </w:r>
      <w:r w:rsidRPr="00C7345F">
        <w:instrText xml:space="preserve"> REF _Ref68524582 \h </w:instrText>
      </w:r>
      <w:r w:rsidRPr="00C7345F">
        <w:fldChar w:fldCharType="separate"/>
      </w:r>
      <w:r w:rsidRPr="00C7345F">
        <w:t>Table 5.A.1</w:t>
      </w:r>
      <w:r w:rsidRPr="00C7345F">
        <w:fldChar w:fldCharType="end"/>
      </w:r>
      <w:r w:rsidRPr="00C7345F">
        <w:t xml:space="preserve"> </w:t>
      </w:r>
      <w:r w:rsidRPr="00C7345F">
        <w:rPr>
          <w:i/>
        </w:rPr>
        <w:t>(continuation 37)</w:t>
      </w:r>
    </w:p>
    <w:tbl>
      <w:tblPr>
        <w:tblStyle w:val="TRs"/>
        <w:tblW w:w="0" w:type="auto"/>
        <w:tblLook w:val="04A0" w:firstRow="1" w:lastRow="0" w:firstColumn="1" w:lastColumn="0" w:noHBand="0" w:noVBand="1"/>
        <w:tblDescription w:val="Number of Students by LEA, continuation 37"/>
      </w:tblPr>
      <w:tblGrid>
        <w:gridCol w:w="8208"/>
        <w:gridCol w:w="950"/>
      </w:tblGrid>
      <w:tr w:rsidR="001C1EA4" w:rsidRPr="00C7345F" w14:paraId="63E28363" w14:textId="77777777" w:rsidTr="00F73F5C">
        <w:trPr>
          <w:cnfStyle w:val="100000000000" w:firstRow="1" w:lastRow="0" w:firstColumn="0" w:lastColumn="0" w:oddVBand="0" w:evenVBand="0" w:oddHBand="0" w:evenHBand="0" w:firstRowFirstColumn="0" w:firstRowLastColumn="0" w:lastRowFirstColumn="0" w:lastRowLastColumn="0"/>
          <w:trHeight w:val="20"/>
        </w:trPr>
        <w:tc>
          <w:tcPr>
            <w:tcW w:w="8208" w:type="dxa"/>
            <w:hideMark/>
          </w:tcPr>
          <w:p w14:paraId="6626C8B1" w14:textId="77777777" w:rsidR="001C1EA4" w:rsidRPr="00C7345F" w:rsidRDefault="001C1EA4" w:rsidP="00F73F5C">
            <w:pPr>
              <w:pStyle w:val="TableHead"/>
              <w:rPr>
                <w:b w:val="0"/>
                <w:noProof w:val="0"/>
                <w:lang w:eastAsia="ko-KR"/>
              </w:rPr>
            </w:pPr>
            <w:r w:rsidRPr="00C7345F">
              <w:rPr>
                <w:noProof w:val="0"/>
                <w:lang w:eastAsia="ko-KR"/>
              </w:rPr>
              <w:t>LEA</w:t>
            </w:r>
          </w:p>
        </w:tc>
        <w:tc>
          <w:tcPr>
            <w:tcW w:w="950" w:type="dxa"/>
          </w:tcPr>
          <w:p w14:paraId="78EE2A87" w14:textId="77777777" w:rsidR="001C1EA4" w:rsidRPr="00C7345F" w:rsidRDefault="001C1EA4" w:rsidP="00F73F5C">
            <w:pPr>
              <w:pStyle w:val="TableHead"/>
              <w:rPr>
                <w:b w:val="0"/>
                <w:noProof w:val="0"/>
                <w:lang w:eastAsia="ko-KR"/>
              </w:rPr>
            </w:pPr>
            <w:r w:rsidRPr="00C7345F">
              <w:rPr>
                <w:noProof w:val="0"/>
                <w:lang w:eastAsia="ko-KR"/>
              </w:rPr>
              <w:t>N</w:t>
            </w:r>
          </w:p>
        </w:tc>
      </w:tr>
      <w:tr w:rsidR="001C1EA4" w:rsidRPr="00C7345F" w14:paraId="524FD1AD" w14:textId="77777777" w:rsidTr="00F73F5C">
        <w:trPr>
          <w:trHeight w:val="277"/>
        </w:trPr>
        <w:tc>
          <w:tcPr>
            <w:tcW w:w="8208" w:type="dxa"/>
            <w:noWrap/>
          </w:tcPr>
          <w:p w14:paraId="754A220C" w14:textId="77777777" w:rsidR="001C1EA4" w:rsidRPr="00C7345F" w:rsidRDefault="001C1EA4" w:rsidP="000E4186">
            <w:pPr>
              <w:pStyle w:val="TableTextLeft"/>
              <w:rPr>
                <w:noProof w:val="0"/>
              </w:rPr>
            </w:pPr>
            <w:r w:rsidRPr="00C7345F">
              <w:rPr>
                <w:noProof w:val="0"/>
              </w:rPr>
              <w:t>Wilmar Union Elementary</w:t>
            </w:r>
          </w:p>
        </w:tc>
        <w:tc>
          <w:tcPr>
            <w:tcW w:w="950" w:type="dxa"/>
            <w:noWrap/>
          </w:tcPr>
          <w:p w14:paraId="380927FC" w14:textId="77777777" w:rsidR="001C1EA4" w:rsidRPr="00C7345F" w:rsidRDefault="001C1EA4" w:rsidP="00F73F5C">
            <w:pPr>
              <w:pStyle w:val="TableText"/>
            </w:pPr>
            <w:r w:rsidRPr="00C7345F">
              <w:t>3</w:t>
            </w:r>
          </w:p>
        </w:tc>
      </w:tr>
      <w:tr w:rsidR="001C1EA4" w:rsidRPr="00C7345F" w14:paraId="2CD956AE" w14:textId="77777777" w:rsidTr="00F73F5C">
        <w:trPr>
          <w:trHeight w:val="277"/>
        </w:trPr>
        <w:tc>
          <w:tcPr>
            <w:tcW w:w="8208" w:type="dxa"/>
            <w:noWrap/>
          </w:tcPr>
          <w:p w14:paraId="5B2BBF99" w14:textId="77777777" w:rsidR="001C1EA4" w:rsidRPr="00C7345F" w:rsidRDefault="001C1EA4" w:rsidP="000E4186">
            <w:pPr>
              <w:pStyle w:val="TableTextLeft"/>
              <w:rPr>
                <w:noProof w:val="0"/>
              </w:rPr>
            </w:pPr>
            <w:r w:rsidRPr="00C7345F">
              <w:rPr>
                <w:noProof w:val="0"/>
              </w:rPr>
              <w:t>Wilsona Elementary</w:t>
            </w:r>
          </w:p>
        </w:tc>
        <w:tc>
          <w:tcPr>
            <w:tcW w:w="950" w:type="dxa"/>
            <w:noWrap/>
          </w:tcPr>
          <w:p w14:paraId="3862440C" w14:textId="77777777" w:rsidR="001C1EA4" w:rsidRPr="00C7345F" w:rsidRDefault="001C1EA4" w:rsidP="00F73F5C">
            <w:pPr>
              <w:pStyle w:val="TableText"/>
            </w:pPr>
            <w:r w:rsidRPr="00C7345F">
              <w:t>52</w:t>
            </w:r>
          </w:p>
        </w:tc>
      </w:tr>
      <w:tr w:rsidR="001C1EA4" w:rsidRPr="00C7345F" w14:paraId="25EA1D11" w14:textId="77777777" w:rsidTr="00F73F5C">
        <w:trPr>
          <w:trHeight w:val="277"/>
        </w:trPr>
        <w:tc>
          <w:tcPr>
            <w:tcW w:w="8208" w:type="dxa"/>
            <w:noWrap/>
          </w:tcPr>
          <w:p w14:paraId="28DF0E47" w14:textId="77777777" w:rsidR="001C1EA4" w:rsidRPr="00C7345F" w:rsidRDefault="001C1EA4" w:rsidP="000E4186">
            <w:pPr>
              <w:pStyle w:val="TableTextLeft"/>
              <w:rPr>
                <w:noProof w:val="0"/>
              </w:rPr>
            </w:pPr>
            <w:r w:rsidRPr="00C7345F">
              <w:rPr>
                <w:noProof w:val="0"/>
              </w:rPr>
              <w:t>Windsor Unified</w:t>
            </w:r>
          </w:p>
        </w:tc>
        <w:tc>
          <w:tcPr>
            <w:tcW w:w="950" w:type="dxa"/>
            <w:noWrap/>
          </w:tcPr>
          <w:p w14:paraId="1033950F" w14:textId="77777777" w:rsidR="001C1EA4" w:rsidRPr="00C7345F" w:rsidRDefault="001C1EA4" w:rsidP="00F73F5C">
            <w:pPr>
              <w:pStyle w:val="TableText"/>
            </w:pPr>
            <w:r w:rsidRPr="00C7345F">
              <w:t>98</w:t>
            </w:r>
          </w:p>
        </w:tc>
      </w:tr>
      <w:tr w:rsidR="001C1EA4" w:rsidRPr="00C7345F" w14:paraId="0E05FFF8" w14:textId="77777777" w:rsidTr="00F73F5C">
        <w:trPr>
          <w:trHeight w:val="277"/>
        </w:trPr>
        <w:tc>
          <w:tcPr>
            <w:tcW w:w="8208" w:type="dxa"/>
            <w:noWrap/>
          </w:tcPr>
          <w:p w14:paraId="2169ECFE" w14:textId="77777777" w:rsidR="001C1EA4" w:rsidRPr="00C7345F" w:rsidRDefault="001C1EA4" w:rsidP="000E4186">
            <w:pPr>
              <w:pStyle w:val="TableTextLeft"/>
              <w:rPr>
                <w:noProof w:val="0"/>
              </w:rPr>
            </w:pPr>
            <w:r w:rsidRPr="00C7345F">
              <w:rPr>
                <w:noProof w:val="0"/>
              </w:rPr>
              <w:t>Winship-Robbins</w:t>
            </w:r>
          </w:p>
        </w:tc>
        <w:tc>
          <w:tcPr>
            <w:tcW w:w="950" w:type="dxa"/>
            <w:noWrap/>
          </w:tcPr>
          <w:p w14:paraId="77B5A19D" w14:textId="77777777" w:rsidR="001C1EA4" w:rsidRPr="00C7345F" w:rsidRDefault="001C1EA4" w:rsidP="00F73F5C">
            <w:pPr>
              <w:pStyle w:val="TableText"/>
            </w:pPr>
            <w:r w:rsidRPr="00C7345F">
              <w:t>8</w:t>
            </w:r>
          </w:p>
        </w:tc>
      </w:tr>
      <w:tr w:rsidR="001C1EA4" w:rsidRPr="00C7345F" w14:paraId="4A70F104" w14:textId="77777777" w:rsidTr="00F73F5C">
        <w:trPr>
          <w:trHeight w:val="277"/>
        </w:trPr>
        <w:tc>
          <w:tcPr>
            <w:tcW w:w="8208" w:type="dxa"/>
            <w:noWrap/>
          </w:tcPr>
          <w:p w14:paraId="1739915B" w14:textId="77777777" w:rsidR="001C1EA4" w:rsidRPr="00C7345F" w:rsidRDefault="001C1EA4" w:rsidP="000E4186">
            <w:pPr>
              <w:pStyle w:val="TableTextLeft"/>
              <w:rPr>
                <w:noProof w:val="0"/>
              </w:rPr>
            </w:pPr>
            <w:r w:rsidRPr="00C7345F">
              <w:rPr>
                <w:noProof w:val="0"/>
              </w:rPr>
              <w:t>Winters Joint Unified</w:t>
            </w:r>
          </w:p>
        </w:tc>
        <w:tc>
          <w:tcPr>
            <w:tcW w:w="950" w:type="dxa"/>
            <w:noWrap/>
          </w:tcPr>
          <w:p w14:paraId="168A15BF" w14:textId="77777777" w:rsidR="001C1EA4" w:rsidRPr="00C7345F" w:rsidRDefault="001C1EA4" w:rsidP="00F73F5C">
            <w:pPr>
              <w:pStyle w:val="TableText"/>
            </w:pPr>
            <w:r w:rsidRPr="00C7345F">
              <w:t>51</w:t>
            </w:r>
          </w:p>
        </w:tc>
      </w:tr>
      <w:tr w:rsidR="001C1EA4" w:rsidRPr="00C7345F" w14:paraId="66B9BF36" w14:textId="77777777" w:rsidTr="00F73F5C">
        <w:trPr>
          <w:trHeight w:val="277"/>
        </w:trPr>
        <w:tc>
          <w:tcPr>
            <w:tcW w:w="8208" w:type="dxa"/>
            <w:noWrap/>
          </w:tcPr>
          <w:p w14:paraId="69DAFBDF" w14:textId="77777777" w:rsidR="001C1EA4" w:rsidRPr="00C7345F" w:rsidRDefault="001C1EA4" w:rsidP="000E4186">
            <w:pPr>
              <w:pStyle w:val="TableTextLeft"/>
              <w:rPr>
                <w:noProof w:val="0"/>
              </w:rPr>
            </w:pPr>
            <w:r w:rsidRPr="00C7345F">
              <w:rPr>
                <w:noProof w:val="0"/>
              </w:rPr>
              <w:t>Winton</w:t>
            </w:r>
          </w:p>
        </w:tc>
        <w:tc>
          <w:tcPr>
            <w:tcW w:w="950" w:type="dxa"/>
            <w:noWrap/>
          </w:tcPr>
          <w:p w14:paraId="10FD768D" w14:textId="77777777" w:rsidR="001C1EA4" w:rsidRPr="00C7345F" w:rsidRDefault="001C1EA4" w:rsidP="00F73F5C">
            <w:pPr>
              <w:pStyle w:val="TableText"/>
            </w:pPr>
            <w:r w:rsidRPr="00C7345F">
              <w:t>138</w:t>
            </w:r>
          </w:p>
        </w:tc>
      </w:tr>
      <w:tr w:rsidR="001C1EA4" w:rsidRPr="00C7345F" w14:paraId="3FBAE2F5" w14:textId="77777777" w:rsidTr="00F73F5C">
        <w:trPr>
          <w:trHeight w:val="277"/>
        </w:trPr>
        <w:tc>
          <w:tcPr>
            <w:tcW w:w="8208" w:type="dxa"/>
            <w:noWrap/>
          </w:tcPr>
          <w:p w14:paraId="7EE95919" w14:textId="77777777" w:rsidR="001C1EA4" w:rsidRPr="00C7345F" w:rsidRDefault="001C1EA4" w:rsidP="000E4186">
            <w:pPr>
              <w:pStyle w:val="TableTextLeft"/>
              <w:rPr>
                <w:noProof w:val="0"/>
              </w:rPr>
            </w:pPr>
            <w:r w:rsidRPr="00C7345F">
              <w:rPr>
                <w:noProof w:val="0"/>
              </w:rPr>
              <w:t>Wiseburn Unified</w:t>
            </w:r>
          </w:p>
        </w:tc>
        <w:tc>
          <w:tcPr>
            <w:tcW w:w="950" w:type="dxa"/>
            <w:noWrap/>
          </w:tcPr>
          <w:p w14:paraId="590C1628" w14:textId="77777777" w:rsidR="001C1EA4" w:rsidRPr="00C7345F" w:rsidRDefault="001C1EA4" w:rsidP="00F73F5C">
            <w:pPr>
              <w:pStyle w:val="TableText"/>
            </w:pPr>
            <w:r w:rsidRPr="00C7345F">
              <w:t>46</w:t>
            </w:r>
          </w:p>
        </w:tc>
      </w:tr>
      <w:tr w:rsidR="001C1EA4" w:rsidRPr="00C7345F" w14:paraId="5AAF4598" w14:textId="77777777" w:rsidTr="00F73F5C">
        <w:trPr>
          <w:trHeight w:val="277"/>
        </w:trPr>
        <w:tc>
          <w:tcPr>
            <w:tcW w:w="8208" w:type="dxa"/>
            <w:noWrap/>
          </w:tcPr>
          <w:p w14:paraId="7FA1B674" w14:textId="77777777" w:rsidR="001C1EA4" w:rsidRPr="00C7345F" w:rsidRDefault="001C1EA4" w:rsidP="000E4186">
            <w:pPr>
              <w:pStyle w:val="TableTextLeft"/>
              <w:rPr>
                <w:noProof w:val="0"/>
              </w:rPr>
            </w:pPr>
            <w:r w:rsidRPr="00C7345F">
              <w:rPr>
                <w:noProof w:val="0"/>
              </w:rPr>
              <w:t>Wonderful College Prep Academy</w:t>
            </w:r>
          </w:p>
        </w:tc>
        <w:tc>
          <w:tcPr>
            <w:tcW w:w="950" w:type="dxa"/>
            <w:noWrap/>
          </w:tcPr>
          <w:p w14:paraId="79E17E18" w14:textId="77777777" w:rsidR="001C1EA4" w:rsidRPr="00C7345F" w:rsidRDefault="001C1EA4" w:rsidP="00F73F5C">
            <w:pPr>
              <w:pStyle w:val="TableText"/>
            </w:pPr>
            <w:r w:rsidRPr="00C7345F">
              <w:t>60</w:t>
            </w:r>
          </w:p>
        </w:tc>
      </w:tr>
      <w:tr w:rsidR="001C1EA4" w:rsidRPr="00C7345F" w14:paraId="7DCAFB90" w14:textId="77777777" w:rsidTr="00F73F5C">
        <w:trPr>
          <w:trHeight w:val="277"/>
        </w:trPr>
        <w:tc>
          <w:tcPr>
            <w:tcW w:w="8208" w:type="dxa"/>
            <w:noWrap/>
          </w:tcPr>
          <w:p w14:paraId="110DC132" w14:textId="77777777" w:rsidR="001C1EA4" w:rsidRPr="00C7345F" w:rsidRDefault="001C1EA4" w:rsidP="000E4186">
            <w:pPr>
              <w:pStyle w:val="TableTextLeft"/>
              <w:rPr>
                <w:noProof w:val="0"/>
              </w:rPr>
            </w:pPr>
            <w:r w:rsidRPr="00C7345F">
              <w:rPr>
                <w:noProof w:val="0"/>
              </w:rPr>
              <w:t>Wonderful College Prep Academy - Lost Hills</w:t>
            </w:r>
          </w:p>
        </w:tc>
        <w:tc>
          <w:tcPr>
            <w:tcW w:w="950" w:type="dxa"/>
            <w:noWrap/>
          </w:tcPr>
          <w:p w14:paraId="57B960FF" w14:textId="77777777" w:rsidR="001C1EA4" w:rsidRPr="00C7345F" w:rsidRDefault="001C1EA4" w:rsidP="00F73F5C">
            <w:pPr>
              <w:pStyle w:val="TableText"/>
            </w:pPr>
            <w:r w:rsidRPr="00C7345F">
              <w:t>30</w:t>
            </w:r>
          </w:p>
        </w:tc>
      </w:tr>
      <w:tr w:rsidR="001C1EA4" w:rsidRPr="00C7345F" w14:paraId="2BB55BCF" w14:textId="77777777" w:rsidTr="00F73F5C">
        <w:trPr>
          <w:trHeight w:val="277"/>
        </w:trPr>
        <w:tc>
          <w:tcPr>
            <w:tcW w:w="8208" w:type="dxa"/>
            <w:noWrap/>
          </w:tcPr>
          <w:p w14:paraId="6F21B6D9" w14:textId="77777777" w:rsidR="001C1EA4" w:rsidRPr="00C7345F" w:rsidRDefault="001C1EA4" w:rsidP="000E4186">
            <w:pPr>
              <w:pStyle w:val="TableTextLeft"/>
              <w:rPr>
                <w:noProof w:val="0"/>
              </w:rPr>
            </w:pPr>
            <w:r w:rsidRPr="00C7345F">
              <w:rPr>
                <w:noProof w:val="0"/>
              </w:rPr>
              <w:t>Woodlake Unified</w:t>
            </w:r>
          </w:p>
        </w:tc>
        <w:tc>
          <w:tcPr>
            <w:tcW w:w="950" w:type="dxa"/>
            <w:noWrap/>
          </w:tcPr>
          <w:p w14:paraId="7B70A6A1" w14:textId="77777777" w:rsidR="001C1EA4" w:rsidRPr="00C7345F" w:rsidRDefault="001C1EA4" w:rsidP="00F73F5C">
            <w:pPr>
              <w:pStyle w:val="TableText"/>
            </w:pPr>
            <w:r w:rsidRPr="00C7345F">
              <w:t>59</w:t>
            </w:r>
          </w:p>
        </w:tc>
      </w:tr>
      <w:tr w:rsidR="001C1EA4" w:rsidRPr="00C7345F" w14:paraId="263D23DA" w14:textId="77777777" w:rsidTr="00F73F5C">
        <w:trPr>
          <w:trHeight w:val="277"/>
        </w:trPr>
        <w:tc>
          <w:tcPr>
            <w:tcW w:w="8208" w:type="dxa"/>
            <w:noWrap/>
          </w:tcPr>
          <w:p w14:paraId="678FEEA3" w14:textId="77777777" w:rsidR="001C1EA4" w:rsidRPr="00C7345F" w:rsidRDefault="001C1EA4" w:rsidP="000E4186">
            <w:pPr>
              <w:pStyle w:val="TableTextLeft"/>
              <w:rPr>
                <w:noProof w:val="0"/>
              </w:rPr>
            </w:pPr>
            <w:r w:rsidRPr="00C7345F">
              <w:rPr>
                <w:noProof w:val="0"/>
              </w:rPr>
              <w:t>Woodland Joint Unified</w:t>
            </w:r>
          </w:p>
        </w:tc>
        <w:tc>
          <w:tcPr>
            <w:tcW w:w="950" w:type="dxa"/>
            <w:noWrap/>
          </w:tcPr>
          <w:p w14:paraId="17C2C646" w14:textId="77777777" w:rsidR="001C1EA4" w:rsidRPr="00C7345F" w:rsidRDefault="001C1EA4" w:rsidP="00F73F5C">
            <w:pPr>
              <w:pStyle w:val="TableText"/>
            </w:pPr>
            <w:r w:rsidRPr="00C7345F">
              <w:t>314</w:t>
            </w:r>
          </w:p>
        </w:tc>
      </w:tr>
      <w:tr w:rsidR="001C1EA4" w:rsidRPr="00C7345F" w14:paraId="0868C385" w14:textId="77777777" w:rsidTr="00F73F5C">
        <w:trPr>
          <w:trHeight w:val="277"/>
        </w:trPr>
        <w:tc>
          <w:tcPr>
            <w:tcW w:w="8208" w:type="dxa"/>
            <w:noWrap/>
          </w:tcPr>
          <w:p w14:paraId="1295336C" w14:textId="77777777" w:rsidR="001C1EA4" w:rsidRPr="00C7345F" w:rsidRDefault="001C1EA4" w:rsidP="000E4186">
            <w:pPr>
              <w:pStyle w:val="TableTextLeft"/>
              <w:rPr>
                <w:noProof w:val="0"/>
              </w:rPr>
            </w:pPr>
            <w:r w:rsidRPr="00C7345F">
              <w:rPr>
                <w:noProof w:val="0"/>
              </w:rPr>
              <w:t>Woodland Star Charter</w:t>
            </w:r>
          </w:p>
        </w:tc>
        <w:tc>
          <w:tcPr>
            <w:tcW w:w="950" w:type="dxa"/>
            <w:noWrap/>
          </w:tcPr>
          <w:p w14:paraId="00E265D1" w14:textId="77777777" w:rsidR="001C1EA4" w:rsidRPr="00C7345F" w:rsidRDefault="001C1EA4" w:rsidP="00F73F5C">
            <w:pPr>
              <w:pStyle w:val="TableText"/>
            </w:pPr>
            <w:r w:rsidRPr="00C7345F">
              <w:t>5</w:t>
            </w:r>
          </w:p>
        </w:tc>
      </w:tr>
      <w:tr w:rsidR="001C1EA4" w:rsidRPr="00C7345F" w14:paraId="3C825335" w14:textId="77777777" w:rsidTr="00F73F5C">
        <w:trPr>
          <w:trHeight w:val="277"/>
        </w:trPr>
        <w:tc>
          <w:tcPr>
            <w:tcW w:w="8208" w:type="dxa"/>
            <w:noWrap/>
          </w:tcPr>
          <w:p w14:paraId="36216876" w14:textId="77777777" w:rsidR="001C1EA4" w:rsidRPr="00C7345F" w:rsidRDefault="001C1EA4" w:rsidP="000E4186">
            <w:pPr>
              <w:pStyle w:val="TableTextLeft"/>
              <w:rPr>
                <w:noProof w:val="0"/>
              </w:rPr>
            </w:pPr>
            <w:r w:rsidRPr="00C7345F">
              <w:rPr>
                <w:noProof w:val="0"/>
              </w:rPr>
              <w:t>Woodside Elementary</w:t>
            </w:r>
          </w:p>
        </w:tc>
        <w:tc>
          <w:tcPr>
            <w:tcW w:w="950" w:type="dxa"/>
            <w:noWrap/>
          </w:tcPr>
          <w:p w14:paraId="3AB13D1D" w14:textId="77777777" w:rsidR="001C1EA4" w:rsidRPr="00C7345F" w:rsidRDefault="001C1EA4" w:rsidP="00F73F5C">
            <w:pPr>
              <w:pStyle w:val="TableText"/>
            </w:pPr>
            <w:r w:rsidRPr="00C7345F">
              <w:t>20</w:t>
            </w:r>
          </w:p>
        </w:tc>
      </w:tr>
      <w:tr w:rsidR="001C1EA4" w:rsidRPr="00C7345F" w14:paraId="44BDDE60" w14:textId="77777777" w:rsidTr="00F73F5C">
        <w:trPr>
          <w:trHeight w:val="277"/>
        </w:trPr>
        <w:tc>
          <w:tcPr>
            <w:tcW w:w="8208" w:type="dxa"/>
            <w:noWrap/>
          </w:tcPr>
          <w:p w14:paraId="6EBEF1A4" w14:textId="77777777" w:rsidR="001C1EA4" w:rsidRPr="00C7345F" w:rsidRDefault="001C1EA4" w:rsidP="000E4186">
            <w:pPr>
              <w:pStyle w:val="TableTextLeft"/>
              <w:rPr>
                <w:noProof w:val="0"/>
              </w:rPr>
            </w:pPr>
            <w:r w:rsidRPr="00C7345F">
              <w:rPr>
                <w:noProof w:val="0"/>
              </w:rPr>
              <w:t>Woodville Union Elementary</w:t>
            </w:r>
          </w:p>
        </w:tc>
        <w:tc>
          <w:tcPr>
            <w:tcW w:w="950" w:type="dxa"/>
            <w:noWrap/>
          </w:tcPr>
          <w:p w14:paraId="2E49152B" w14:textId="77777777" w:rsidR="001C1EA4" w:rsidRPr="00C7345F" w:rsidRDefault="001C1EA4" w:rsidP="00F73F5C">
            <w:pPr>
              <w:pStyle w:val="TableText"/>
            </w:pPr>
            <w:r w:rsidRPr="00C7345F">
              <w:t>31</w:t>
            </w:r>
          </w:p>
        </w:tc>
      </w:tr>
      <w:tr w:rsidR="001C1EA4" w:rsidRPr="00C7345F" w14:paraId="0FD623CA" w14:textId="77777777" w:rsidTr="00F73F5C">
        <w:trPr>
          <w:trHeight w:val="277"/>
        </w:trPr>
        <w:tc>
          <w:tcPr>
            <w:tcW w:w="8208" w:type="dxa"/>
            <w:noWrap/>
          </w:tcPr>
          <w:p w14:paraId="4308D4DA" w14:textId="77777777" w:rsidR="001C1EA4" w:rsidRPr="00C7345F" w:rsidRDefault="001C1EA4" w:rsidP="000E4186">
            <w:pPr>
              <w:pStyle w:val="TableTextLeft"/>
              <w:rPr>
                <w:noProof w:val="0"/>
              </w:rPr>
            </w:pPr>
            <w:r w:rsidRPr="00C7345F">
              <w:rPr>
                <w:noProof w:val="0"/>
              </w:rPr>
              <w:t>Wright Elementary</w:t>
            </w:r>
          </w:p>
        </w:tc>
        <w:tc>
          <w:tcPr>
            <w:tcW w:w="950" w:type="dxa"/>
            <w:noWrap/>
          </w:tcPr>
          <w:p w14:paraId="44DA9014" w14:textId="77777777" w:rsidR="001C1EA4" w:rsidRPr="00C7345F" w:rsidRDefault="001C1EA4" w:rsidP="00F73F5C">
            <w:pPr>
              <w:pStyle w:val="TableText"/>
            </w:pPr>
            <w:r w:rsidRPr="00C7345F">
              <w:t>42</w:t>
            </w:r>
          </w:p>
        </w:tc>
      </w:tr>
      <w:tr w:rsidR="001C1EA4" w:rsidRPr="00C7345F" w14:paraId="308FE2BB" w14:textId="77777777" w:rsidTr="00F73F5C">
        <w:trPr>
          <w:trHeight w:val="277"/>
        </w:trPr>
        <w:tc>
          <w:tcPr>
            <w:tcW w:w="8208" w:type="dxa"/>
            <w:noWrap/>
          </w:tcPr>
          <w:p w14:paraId="2527ABAA" w14:textId="77777777" w:rsidR="001C1EA4" w:rsidRPr="00C7345F" w:rsidRDefault="001C1EA4" w:rsidP="000E4186">
            <w:pPr>
              <w:pStyle w:val="TableTextLeft"/>
              <w:rPr>
                <w:noProof w:val="0"/>
              </w:rPr>
            </w:pPr>
            <w:r w:rsidRPr="00C7345F">
              <w:rPr>
                <w:noProof w:val="0"/>
              </w:rPr>
              <w:t>Yav Pem Suab Academy - Preparing for the Future Charter</w:t>
            </w:r>
          </w:p>
        </w:tc>
        <w:tc>
          <w:tcPr>
            <w:tcW w:w="950" w:type="dxa"/>
            <w:noWrap/>
          </w:tcPr>
          <w:p w14:paraId="7DF163D5" w14:textId="77777777" w:rsidR="001C1EA4" w:rsidRPr="00C7345F" w:rsidRDefault="001C1EA4" w:rsidP="00F73F5C">
            <w:pPr>
              <w:pStyle w:val="TableText"/>
            </w:pPr>
            <w:r w:rsidRPr="00C7345F">
              <w:t>22</w:t>
            </w:r>
          </w:p>
        </w:tc>
      </w:tr>
      <w:tr w:rsidR="001C1EA4" w:rsidRPr="00C7345F" w14:paraId="63AF1ACE" w14:textId="77777777" w:rsidTr="00F73F5C">
        <w:trPr>
          <w:trHeight w:val="277"/>
        </w:trPr>
        <w:tc>
          <w:tcPr>
            <w:tcW w:w="8208" w:type="dxa"/>
            <w:noWrap/>
          </w:tcPr>
          <w:p w14:paraId="1AF9FF9F" w14:textId="77777777" w:rsidR="001C1EA4" w:rsidRPr="00C7345F" w:rsidRDefault="001C1EA4" w:rsidP="000E4186">
            <w:pPr>
              <w:pStyle w:val="TableTextLeft"/>
              <w:rPr>
                <w:noProof w:val="0"/>
              </w:rPr>
            </w:pPr>
            <w:r w:rsidRPr="00C7345F">
              <w:rPr>
                <w:noProof w:val="0"/>
              </w:rPr>
              <w:t>Yosemite Unified</w:t>
            </w:r>
          </w:p>
        </w:tc>
        <w:tc>
          <w:tcPr>
            <w:tcW w:w="950" w:type="dxa"/>
            <w:noWrap/>
          </w:tcPr>
          <w:p w14:paraId="03D02885" w14:textId="77777777" w:rsidR="001C1EA4" w:rsidRPr="00C7345F" w:rsidRDefault="001C1EA4" w:rsidP="00F73F5C">
            <w:pPr>
              <w:pStyle w:val="TableText"/>
            </w:pPr>
            <w:r w:rsidRPr="00C7345F">
              <w:t>2</w:t>
            </w:r>
          </w:p>
        </w:tc>
      </w:tr>
      <w:tr w:rsidR="001C1EA4" w:rsidRPr="00C7345F" w14:paraId="03F1FC04" w14:textId="77777777" w:rsidTr="00F73F5C">
        <w:trPr>
          <w:trHeight w:val="277"/>
        </w:trPr>
        <w:tc>
          <w:tcPr>
            <w:tcW w:w="8208" w:type="dxa"/>
            <w:noWrap/>
          </w:tcPr>
          <w:p w14:paraId="4FA43C48" w14:textId="77777777" w:rsidR="001C1EA4" w:rsidRPr="00C7345F" w:rsidRDefault="001C1EA4" w:rsidP="000E4186">
            <w:pPr>
              <w:pStyle w:val="TableTextLeft"/>
              <w:rPr>
                <w:noProof w:val="0"/>
              </w:rPr>
            </w:pPr>
            <w:r w:rsidRPr="00C7345F">
              <w:rPr>
                <w:noProof w:val="0"/>
              </w:rPr>
              <w:t>Yosemite Valley Charter</w:t>
            </w:r>
          </w:p>
        </w:tc>
        <w:tc>
          <w:tcPr>
            <w:tcW w:w="950" w:type="dxa"/>
            <w:noWrap/>
          </w:tcPr>
          <w:p w14:paraId="6AA98220" w14:textId="77777777" w:rsidR="001C1EA4" w:rsidRPr="00C7345F" w:rsidRDefault="001C1EA4" w:rsidP="00F73F5C">
            <w:pPr>
              <w:pStyle w:val="TableText"/>
            </w:pPr>
            <w:r w:rsidRPr="00C7345F">
              <w:t>3</w:t>
            </w:r>
          </w:p>
        </w:tc>
      </w:tr>
      <w:tr w:rsidR="001C1EA4" w:rsidRPr="00C7345F" w14:paraId="0C23EE55" w14:textId="77777777" w:rsidTr="00F73F5C">
        <w:trPr>
          <w:trHeight w:val="277"/>
        </w:trPr>
        <w:tc>
          <w:tcPr>
            <w:tcW w:w="8208" w:type="dxa"/>
            <w:noWrap/>
          </w:tcPr>
          <w:p w14:paraId="755DD8A0" w14:textId="77777777" w:rsidR="001C1EA4" w:rsidRPr="00C7345F" w:rsidRDefault="001C1EA4" w:rsidP="000E4186">
            <w:pPr>
              <w:pStyle w:val="TableTextLeft"/>
              <w:rPr>
                <w:noProof w:val="0"/>
              </w:rPr>
            </w:pPr>
            <w:r w:rsidRPr="00C7345F">
              <w:rPr>
                <w:noProof w:val="0"/>
              </w:rPr>
              <w:t>YouthBuild Charter School of California</w:t>
            </w:r>
          </w:p>
        </w:tc>
        <w:tc>
          <w:tcPr>
            <w:tcW w:w="950" w:type="dxa"/>
            <w:noWrap/>
          </w:tcPr>
          <w:p w14:paraId="2C4C74A7" w14:textId="77777777" w:rsidR="001C1EA4" w:rsidRPr="00C7345F" w:rsidRDefault="001C1EA4" w:rsidP="00F73F5C">
            <w:pPr>
              <w:pStyle w:val="TableText"/>
            </w:pPr>
            <w:r w:rsidRPr="00C7345F">
              <w:t>2</w:t>
            </w:r>
          </w:p>
        </w:tc>
      </w:tr>
      <w:tr w:rsidR="001C1EA4" w:rsidRPr="00C7345F" w14:paraId="3550261F" w14:textId="77777777" w:rsidTr="00F73F5C">
        <w:trPr>
          <w:trHeight w:val="277"/>
        </w:trPr>
        <w:tc>
          <w:tcPr>
            <w:tcW w:w="8208" w:type="dxa"/>
            <w:noWrap/>
          </w:tcPr>
          <w:p w14:paraId="597AE72D" w14:textId="77777777" w:rsidR="001C1EA4" w:rsidRPr="00C7345F" w:rsidRDefault="001C1EA4" w:rsidP="000E4186">
            <w:pPr>
              <w:pStyle w:val="TableTextLeft"/>
              <w:rPr>
                <w:noProof w:val="0"/>
              </w:rPr>
            </w:pPr>
            <w:r w:rsidRPr="00C7345F">
              <w:rPr>
                <w:noProof w:val="0"/>
              </w:rPr>
              <w:t>Yreka Union Elementary</w:t>
            </w:r>
          </w:p>
        </w:tc>
        <w:tc>
          <w:tcPr>
            <w:tcW w:w="950" w:type="dxa"/>
            <w:noWrap/>
          </w:tcPr>
          <w:p w14:paraId="5B03A14E" w14:textId="77777777" w:rsidR="001C1EA4" w:rsidRPr="00C7345F" w:rsidRDefault="001C1EA4" w:rsidP="00F73F5C">
            <w:pPr>
              <w:pStyle w:val="TableText"/>
            </w:pPr>
            <w:r w:rsidRPr="00C7345F">
              <w:t>4</w:t>
            </w:r>
          </w:p>
        </w:tc>
      </w:tr>
      <w:tr w:rsidR="001C1EA4" w:rsidRPr="00C7345F" w14:paraId="3E8CEB39" w14:textId="77777777" w:rsidTr="00F73F5C">
        <w:trPr>
          <w:trHeight w:val="277"/>
        </w:trPr>
        <w:tc>
          <w:tcPr>
            <w:tcW w:w="8208" w:type="dxa"/>
            <w:noWrap/>
          </w:tcPr>
          <w:p w14:paraId="5ED3459B" w14:textId="77777777" w:rsidR="001C1EA4" w:rsidRPr="00C7345F" w:rsidRDefault="001C1EA4" w:rsidP="000E4186">
            <w:pPr>
              <w:pStyle w:val="TableTextLeft"/>
              <w:rPr>
                <w:noProof w:val="0"/>
              </w:rPr>
            </w:pPr>
            <w:r w:rsidRPr="00C7345F">
              <w:rPr>
                <w:noProof w:val="0"/>
              </w:rPr>
              <w:t>Yreka Union High</w:t>
            </w:r>
          </w:p>
        </w:tc>
        <w:tc>
          <w:tcPr>
            <w:tcW w:w="950" w:type="dxa"/>
            <w:noWrap/>
          </w:tcPr>
          <w:p w14:paraId="6A223D0C" w14:textId="77777777" w:rsidR="001C1EA4" w:rsidRPr="00C7345F" w:rsidRDefault="001C1EA4" w:rsidP="00F73F5C">
            <w:pPr>
              <w:pStyle w:val="TableText"/>
            </w:pPr>
            <w:r w:rsidRPr="00C7345F">
              <w:t>2</w:t>
            </w:r>
          </w:p>
        </w:tc>
      </w:tr>
      <w:tr w:rsidR="001C1EA4" w:rsidRPr="00C7345F" w14:paraId="0D534B6F" w14:textId="77777777" w:rsidTr="00F73F5C">
        <w:trPr>
          <w:trHeight w:val="277"/>
        </w:trPr>
        <w:tc>
          <w:tcPr>
            <w:tcW w:w="8208" w:type="dxa"/>
            <w:noWrap/>
          </w:tcPr>
          <w:p w14:paraId="3F28B8D5" w14:textId="77777777" w:rsidR="001C1EA4" w:rsidRPr="00C7345F" w:rsidRDefault="001C1EA4" w:rsidP="000E4186">
            <w:pPr>
              <w:pStyle w:val="TableTextLeft"/>
              <w:rPr>
                <w:noProof w:val="0"/>
              </w:rPr>
            </w:pPr>
            <w:r w:rsidRPr="00C7345F">
              <w:rPr>
                <w:noProof w:val="0"/>
              </w:rPr>
              <w:t>Yu Ming Charter</w:t>
            </w:r>
          </w:p>
        </w:tc>
        <w:tc>
          <w:tcPr>
            <w:tcW w:w="950" w:type="dxa"/>
            <w:noWrap/>
          </w:tcPr>
          <w:p w14:paraId="18479607" w14:textId="77777777" w:rsidR="001C1EA4" w:rsidRPr="00C7345F" w:rsidRDefault="001C1EA4" w:rsidP="00F73F5C">
            <w:pPr>
              <w:pStyle w:val="TableText"/>
            </w:pPr>
            <w:r w:rsidRPr="00C7345F">
              <w:t>24</w:t>
            </w:r>
          </w:p>
        </w:tc>
      </w:tr>
      <w:tr w:rsidR="001C1EA4" w:rsidRPr="00C7345F" w14:paraId="49BC6DFE" w14:textId="77777777" w:rsidTr="00F73F5C">
        <w:trPr>
          <w:trHeight w:val="277"/>
        </w:trPr>
        <w:tc>
          <w:tcPr>
            <w:tcW w:w="8208" w:type="dxa"/>
            <w:noWrap/>
          </w:tcPr>
          <w:p w14:paraId="4F81A057" w14:textId="77777777" w:rsidR="001C1EA4" w:rsidRPr="00C7345F" w:rsidRDefault="001C1EA4" w:rsidP="000E4186">
            <w:pPr>
              <w:pStyle w:val="TableTextLeft"/>
              <w:rPr>
                <w:noProof w:val="0"/>
              </w:rPr>
            </w:pPr>
            <w:r w:rsidRPr="00C7345F">
              <w:rPr>
                <w:noProof w:val="0"/>
              </w:rPr>
              <w:t>Yuba City Charter</w:t>
            </w:r>
          </w:p>
        </w:tc>
        <w:tc>
          <w:tcPr>
            <w:tcW w:w="950" w:type="dxa"/>
            <w:noWrap/>
          </w:tcPr>
          <w:p w14:paraId="3AF0FA3B" w14:textId="77777777" w:rsidR="001C1EA4" w:rsidRPr="00C7345F" w:rsidRDefault="001C1EA4" w:rsidP="00F73F5C">
            <w:pPr>
              <w:pStyle w:val="TableText"/>
            </w:pPr>
            <w:r w:rsidRPr="00C7345F">
              <w:t>7</w:t>
            </w:r>
          </w:p>
        </w:tc>
      </w:tr>
      <w:tr w:rsidR="001C1EA4" w:rsidRPr="00C7345F" w14:paraId="5F738261" w14:textId="77777777" w:rsidTr="00F73F5C">
        <w:trPr>
          <w:trHeight w:val="277"/>
        </w:trPr>
        <w:tc>
          <w:tcPr>
            <w:tcW w:w="8208" w:type="dxa"/>
            <w:noWrap/>
          </w:tcPr>
          <w:p w14:paraId="5CD48AD4" w14:textId="77777777" w:rsidR="001C1EA4" w:rsidRPr="00C7345F" w:rsidRDefault="001C1EA4" w:rsidP="000E4186">
            <w:pPr>
              <w:pStyle w:val="TableTextLeft"/>
              <w:rPr>
                <w:noProof w:val="0"/>
              </w:rPr>
            </w:pPr>
            <w:r w:rsidRPr="00C7345F">
              <w:rPr>
                <w:noProof w:val="0"/>
              </w:rPr>
              <w:t>Yuba City Unified</w:t>
            </w:r>
          </w:p>
        </w:tc>
        <w:tc>
          <w:tcPr>
            <w:tcW w:w="950" w:type="dxa"/>
            <w:noWrap/>
          </w:tcPr>
          <w:p w14:paraId="60DED3E2" w14:textId="77777777" w:rsidR="001C1EA4" w:rsidRPr="00C7345F" w:rsidRDefault="001C1EA4" w:rsidP="00F73F5C">
            <w:pPr>
              <w:pStyle w:val="TableText"/>
            </w:pPr>
            <w:r w:rsidRPr="00C7345F">
              <w:t>354</w:t>
            </w:r>
          </w:p>
        </w:tc>
      </w:tr>
      <w:tr w:rsidR="001C1EA4" w:rsidRPr="00C7345F" w14:paraId="7A3D8E5D" w14:textId="77777777" w:rsidTr="00F73F5C">
        <w:trPr>
          <w:trHeight w:val="277"/>
        </w:trPr>
        <w:tc>
          <w:tcPr>
            <w:tcW w:w="8208" w:type="dxa"/>
            <w:noWrap/>
          </w:tcPr>
          <w:p w14:paraId="6D5DB80D" w14:textId="77777777" w:rsidR="001C1EA4" w:rsidRPr="00C7345F" w:rsidRDefault="001C1EA4" w:rsidP="000E4186">
            <w:pPr>
              <w:pStyle w:val="TableTextLeft"/>
              <w:rPr>
                <w:noProof w:val="0"/>
              </w:rPr>
            </w:pPr>
            <w:r w:rsidRPr="00C7345F">
              <w:rPr>
                <w:noProof w:val="0"/>
              </w:rPr>
              <w:t>Yucaipa-Calimesa Joint Unified</w:t>
            </w:r>
          </w:p>
        </w:tc>
        <w:tc>
          <w:tcPr>
            <w:tcW w:w="950" w:type="dxa"/>
            <w:noWrap/>
          </w:tcPr>
          <w:p w14:paraId="3F6AAB61" w14:textId="77777777" w:rsidR="001C1EA4" w:rsidRPr="00C7345F" w:rsidRDefault="001C1EA4" w:rsidP="00F73F5C">
            <w:pPr>
              <w:pStyle w:val="TableText"/>
            </w:pPr>
            <w:r w:rsidRPr="00C7345F">
              <w:t>83</w:t>
            </w:r>
          </w:p>
        </w:tc>
      </w:tr>
      <w:tr w:rsidR="001C1EA4" w:rsidRPr="00C7345F" w14:paraId="0A6586FD" w14:textId="77777777" w:rsidTr="00F73F5C">
        <w:trPr>
          <w:trHeight w:val="277"/>
        </w:trPr>
        <w:tc>
          <w:tcPr>
            <w:tcW w:w="8208" w:type="dxa"/>
            <w:noWrap/>
          </w:tcPr>
          <w:p w14:paraId="268B75BB" w14:textId="77777777" w:rsidR="001C1EA4" w:rsidRPr="00C7345F" w:rsidRDefault="001C1EA4" w:rsidP="000E4186">
            <w:pPr>
              <w:pStyle w:val="TableTextLeft"/>
              <w:rPr>
                <w:noProof w:val="0"/>
              </w:rPr>
            </w:pPr>
            <w:r w:rsidRPr="00C7345F">
              <w:rPr>
                <w:noProof w:val="0"/>
              </w:rPr>
              <w:t>e3 Civic High</w:t>
            </w:r>
          </w:p>
        </w:tc>
        <w:tc>
          <w:tcPr>
            <w:tcW w:w="950" w:type="dxa"/>
            <w:noWrap/>
          </w:tcPr>
          <w:p w14:paraId="4F3048CC" w14:textId="77777777" w:rsidR="001C1EA4" w:rsidRPr="00C7345F" w:rsidRDefault="001C1EA4" w:rsidP="00F73F5C">
            <w:pPr>
              <w:pStyle w:val="TableText"/>
            </w:pPr>
            <w:r w:rsidRPr="00C7345F">
              <w:t>2</w:t>
            </w:r>
          </w:p>
        </w:tc>
      </w:tr>
      <w:tr w:rsidR="001C1EA4" w:rsidRPr="00C7345F" w14:paraId="0075C446" w14:textId="77777777" w:rsidTr="00F73F5C">
        <w:trPr>
          <w:trHeight w:val="277"/>
        </w:trPr>
        <w:tc>
          <w:tcPr>
            <w:tcW w:w="8208" w:type="dxa"/>
            <w:noWrap/>
          </w:tcPr>
          <w:p w14:paraId="73F85952" w14:textId="77777777" w:rsidR="001C1EA4" w:rsidRPr="00C7345F" w:rsidRDefault="001C1EA4" w:rsidP="000E4186">
            <w:pPr>
              <w:pStyle w:val="TableTextLeft"/>
              <w:rPr>
                <w:noProof w:val="0"/>
              </w:rPr>
            </w:pPr>
            <w:r w:rsidRPr="00C7345F">
              <w:rPr>
                <w:noProof w:val="0"/>
              </w:rPr>
              <w:t>iEmpire Academy</w:t>
            </w:r>
          </w:p>
        </w:tc>
        <w:tc>
          <w:tcPr>
            <w:tcW w:w="950" w:type="dxa"/>
            <w:noWrap/>
          </w:tcPr>
          <w:p w14:paraId="19878E96" w14:textId="77777777" w:rsidR="001C1EA4" w:rsidRPr="00C7345F" w:rsidRDefault="001C1EA4" w:rsidP="00F73F5C">
            <w:pPr>
              <w:pStyle w:val="TableText"/>
            </w:pPr>
            <w:r w:rsidRPr="00C7345F">
              <w:t>25</w:t>
            </w:r>
          </w:p>
        </w:tc>
      </w:tr>
      <w:tr w:rsidR="001C1EA4" w:rsidRPr="00C7345F" w14:paraId="0C2D1BB9" w14:textId="77777777" w:rsidTr="00F73F5C">
        <w:trPr>
          <w:trHeight w:val="277"/>
        </w:trPr>
        <w:tc>
          <w:tcPr>
            <w:tcW w:w="8208" w:type="dxa"/>
            <w:noWrap/>
          </w:tcPr>
          <w:p w14:paraId="40F75240" w14:textId="77777777" w:rsidR="001C1EA4" w:rsidRPr="00C7345F" w:rsidRDefault="001C1EA4" w:rsidP="000E4186">
            <w:pPr>
              <w:pStyle w:val="TableTextLeft"/>
              <w:rPr>
                <w:noProof w:val="0"/>
              </w:rPr>
            </w:pPr>
            <w:r w:rsidRPr="00C7345F">
              <w:rPr>
                <w:noProof w:val="0"/>
              </w:rPr>
              <w:t>iLEAD Hybrid</w:t>
            </w:r>
          </w:p>
        </w:tc>
        <w:tc>
          <w:tcPr>
            <w:tcW w:w="950" w:type="dxa"/>
            <w:noWrap/>
          </w:tcPr>
          <w:p w14:paraId="6B1B2A27" w14:textId="77777777" w:rsidR="001C1EA4" w:rsidRPr="00C7345F" w:rsidRDefault="001C1EA4" w:rsidP="00F73F5C">
            <w:pPr>
              <w:pStyle w:val="TableText"/>
            </w:pPr>
            <w:r w:rsidRPr="00C7345F">
              <w:t>5</w:t>
            </w:r>
          </w:p>
        </w:tc>
      </w:tr>
      <w:tr w:rsidR="001C1EA4" w:rsidRPr="00C7345F" w14:paraId="299A04FF" w14:textId="77777777" w:rsidTr="00F73F5C">
        <w:trPr>
          <w:trHeight w:val="277"/>
        </w:trPr>
        <w:tc>
          <w:tcPr>
            <w:tcW w:w="8208" w:type="dxa"/>
            <w:noWrap/>
          </w:tcPr>
          <w:p w14:paraId="398D3DEE" w14:textId="77777777" w:rsidR="001C1EA4" w:rsidRPr="00C7345F" w:rsidRDefault="001C1EA4" w:rsidP="000E4186">
            <w:pPr>
              <w:pStyle w:val="TableTextLeft"/>
              <w:rPr>
                <w:noProof w:val="0"/>
              </w:rPr>
            </w:pPr>
            <w:r w:rsidRPr="00C7345F">
              <w:rPr>
                <w:noProof w:val="0"/>
              </w:rPr>
              <w:t>iLEAD Lancaster Charter</w:t>
            </w:r>
          </w:p>
        </w:tc>
        <w:tc>
          <w:tcPr>
            <w:tcW w:w="950" w:type="dxa"/>
            <w:noWrap/>
          </w:tcPr>
          <w:p w14:paraId="7A8DB65D" w14:textId="77777777" w:rsidR="001C1EA4" w:rsidRPr="00C7345F" w:rsidRDefault="001C1EA4" w:rsidP="00F73F5C">
            <w:pPr>
              <w:pStyle w:val="TableText"/>
            </w:pPr>
            <w:r w:rsidRPr="00C7345F">
              <w:t>5</w:t>
            </w:r>
          </w:p>
        </w:tc>
      </w:tr>
      <w:tr w:rsidR="001C1EA4" w:rsidRPr="00C7345F" w14:paraId="4724FB1A" w14:textId="77777777" w:rsidTr="00F73F5C">
        <w:trPr>
          <w:trHeight w:val="277"/>
        </w:trPr>
        <w:tc>
          <w:tcPr>
            <w:tcW w:w="8208" w:type="dxa"/>
            <w:noWrap/>
          </w:tcPr>
          <w:p w14:paraId="14BE842E" w14:textId="77777777" w:rsidR="001C1EA4" w:rsidRPr="00C7345F" w:rsidRDefault="001C1EA4" w:rsidP="000E4186">
            <w:pPr>
              <w:pStyle w:val="TableTextLeft"/>
              <w:rPr>
                <w:noProof w:val="0"/>
              </w:rPr>
            </w:pPr>
            <w:r w:rsidRPr="00C7345F">
              <w:rPr>
                <w:noProof w:val="0"/>
              </w:rPr>
              <w:t>iLEAD Online</w:t>
            </w:r>
          </w:p>
        </w:tc>
        <w:tc>
          <w:tcPr>
            <w:tcW w:w="950" w:type="dxa"/>
            <w:noWrap/>
          </w:tcPr>
          <w:p w14:paraId="6BE18E82" w14:textId="77777777" w:rsidR="001C1EA4" w:rsidRPr="00C7345F" w:rsidRDefault="001C1EA4" w:rsidP="00F73F5C">
            <w:pPr>
              <w:pStyle w:val="TableText"/>
            </w:pPr>
            <w:r w:rsidRPr="00C7345F">
              <w:t>1</w:t>
            </w:r>
          </w:p>
        </w:tc>
      </w:tr>
      <w:tr w:rsidR="001C1EA4" w:rsidRPr="00C7345F" w14:paraId="4C9F9037" w14:textId="77777777" w:rsidTr="00F73F5C">
        <w:trPr>
          <w:trHeight w:val="277"/>
        </w:trPr>
        <w:tc>
          <w:tcPr>
            <w:tcW w:w="8208" w:type="dxa"/>
            <w:noWrap/>
          </w:tcPr>
          <w:p w14:paraId="70C1E13F" w14:textId="77777777" w:rsidR="001C1EA4" w:rsidRPr="0020485F" w:rsidRDefault="001C1EA4" w:rsidP="000E4186">
            <w:pPr>
              <w:pStyle w:val="TableTextLeft"/>
              <w:rPr>
                <w:noProof w:val="0"/>
                <w:lang w:val="es-MX"/>
              </w:rPr>
            </w:pPr>
            <w:r w:rsidRPr="0020485F">
              <w:rPr>
                <w:noProof w:val="0"/>
                <w:lang w:val="es-MX"/>
              </w:rPr>
              <w:t>iQ Academy California-Los Angeles</w:t>
            </w:r>
          </w:p>
        </w:tc>
        <w:tc>
          <w:tcPr>
            <w:tcW w:w="950" w:type="dxa"/>
            <w:noWrap/>
          </w:tcPr>
          <w:p w14:paraId="58EB0EB1" w14:textId="77777777" w:rsidR="001C1EA4" w:rsidRPr="00C7345F" w:rsidRDefault="001C1EA4" w:rsidP="00F73F5C">
            <w:pPr>
              <w:pStyle w:val="TableText"/>
            </w:pPr>
            <w:r w:rsidRPr="00C7345F">
              <w:t>11</w:t>
            </w:r>
          </w:p>
        </w:tc>
      </w:tr>
    </w:tbl>
    <w:p w14:paraId="5A8E2E9D" w14:textId="57CEAA2B" w:rsidR="00DD44C1" w:rsidRPr="00C7345F" w:rsidRDefault="00DC6636" w:rsidP="00AE7F1A">
      <w:pPr>
        <w:pStyle w:val="Heading3"/>
        <w:pageBreakBefore/>
        <w:numPr>
          <w:ilvl w:val="0"/>
          <w:numId w:val="0"/>
        </w:numPr>
        <w:ind w:left="360" w:hanging="360"/>
      </w:pPr>
      <w:bookmarkStart w:id="920" w:name="_Appendix_5.B:_Classical"/>
      <w:bookmarkStart w:id="921" w:name="_Toc105063480"/>
      <w:bookmarkEnd w:id="919"/>
      <w:bookmarkEnd w:id="920"/>
      <w:r w:rsidRPr="00C7345F">
        <w:lastRenderedPageBreak/>
        <w:t xml:space="preserve">Appendix 5.B: </w:t>
      </w:r>
      <w:r w:rsidR="00DD44C1" w:rsidRPr="00C7345F">
        <w:t>Classical Item Analyses</w:t>
      </w:r>
      <w:bookmarkEnd w:id="921"/>
    </w:p>
    <w:p w14:paraId="0D7E1E1A" w14:textId="77777777" w:rsidR="001C1EA4" w:rsidRPr="00C7345F" w:rsidRDefault="001C1EA4" w:rsidP="00F73F5C">
      <w:r w:rsidRPr="00C7345F">
        <w:rPr>
          <w:b/>
          <w:bCs/>
        </w:rPr>
        <w:t>Note:</w:t>
      </w:r>
      <w:r w:rsidRPr="00C7345F">
        <w:t xml:space="preserve"> Results of classical item analyses are presented separately by the computer-based assessment and PPT emergency forms. In </w:t>
      </w:r>
      <w:r w:rsidRPr="00C7345F">
        <w:rPr>
          <w:rStyle w:val="Cross-Reference"/>
        </w:rPr>
        <w:fldChar w:fldCharType="begin"/>
      </w:r>
      <w:r w:rsidRPr="00C7345F">
        <w:rPr>
          <w:rStyle w:val="Cross-Reference"/>
        </w:rPr>
        <w:instrText xml:space="preserve"> REF _Ref68591057 \h  \* MERGEFORMAT </w:instrText>
      </w:r>
      <w:r w:rsidRPr="00C7345F">
        <w:rPr>
          <w:rStyle w:val="Cross-Reference"/>
        </w:rPr>
      </w:r>
      <w:r w:rsidRPr="00C7345F">
        <w:rPr>
          <w:rStyle w:val="Cross-Reference"/>
        </w:rPr>
        <w:fldChar w:fldCharType="separate"/>
      </w:r>
      <w:r w:rsidRPr="00C7345F">
        <w:rPr>
          <w:rStyle w:val="Cross-Reference"/>
        </w:rPr>
        <w:t>table 5.B.1</w:t>
      </w:r>
      <w:r w:rsidRPr="00C7345F">
        <w:rPr>
          <w:rStyle w:val="Cross-Reference"/>
        </w:rPr>
        <w:fldChar w:fldCharType="end"/>
      </w:r>
      <w:r w:rsidRPr="00C7345F">
        <w:t xml:space="preserve"> through </w:t>
      </w:r>
      <w:r w:rsidRPr="00C7345F">
        <w:rPr>
          <w:rStyle w:val="Cross-Reference"/>
        </w:rPr>
        <w:fldChar w:fldCharType="begin"/>
      </w:r>
      <w:r w:rsidRPr="00C7345F">
        <w:rPr>
          <w:rStyle w:val="Cross-Reference"/>
        </w:rPr>
        <w:instrText xml:space="preserve"> REF _Ref94264225 \h  \* MERGEFORMAT </w:instrText>
      </w:r>
      <w:r w:rsidRPr="00C7345F">
        <w:rPr>
          <w:rStyle w:val="Cross-Reference"/>
        </w:rPr>
      </w:r>
      <w:r w:rsidRPr="00C7345F">
        <w:rPr>
          <w:rStyle w:val="Cross-Reference"/>
        </w:rPr>
        <w:fldChar w:fldCharType="separate"/>
      </w:r>
      <w:r w:rsidRPr="00C7345F">
        <w:rPr>
          <w:rStyle w:val="Cross-Reference"/>
        </w:rPr>
        <w:t>table 5.B.36</w:t>
      </w:r>
      <w:r w:rsidRPr="00C7345F">
        <w:rPr>
          <w:rStyle w:val="Cross-Reference"/>
        </w:rPr>
        <w:fldChar w:fldCharType="end"/>
      </w:r>
      <w:r w:rsidRPr="00C7345F">
        <w:t>, “D” indicates dichotomous items and “P” indicates polytomous items.</w:t>
      </w:r>
    </w:p>
    <w:p w14:paraId="3A558A16" w14:textId="2D39ED91" w:rsidR="001C1EA4" w:rsidRPr="00C7345F" w:rsidRDefault="001C1EA4" w:rsidP="00F73F5C">
      <w:pPr>
        <w:pStyle w:val="Caption"/>
      </w:pPr>
      <w:bookmarkStart w:id="922" w:name="_Ref68591057"/>
      <w:bookmarkStart w:id="923" w:name="_Toc134622005"/>
      <w:r w:rsidRPr="00C7345F">
        <w:t>Table 5.B.</w:t>
      </w:r>
      <w:r w:rsidRPr="00C7345F">
        <w:fldChar w:fldCharType="begin"/>
      </w:r>
      <w:r w:rsidRPr="00C7345F">
        <w:instrText>SEQ Table_5.B. \* ARABIC</w:instrText>
      </w:r>
      <w:r w:rsidRPr="00C7345F">
        <w:fldChar w:fldCharType="separate"/>
      </w:r>
      <w:r w:rsidRPr="00C7345F">
        <w:t>1</w:t>
      </w:r>
      <w:r w:rsidRPr="00C7345F">
        <w:fldChar w:fldCharType="end"/>
      </w:r>
      <w:bookmarkEnd w:id="922"/>
      <w:r w:rsidRPr="00C7345F">
        <w:t xml:space="preserve">  Item Analysis for Kindergarten—Listening for</w:t>
      </w:r>
      <w:r w:rsidR="00D84509">
        <w:t xml:space="preserve"> </w:t>
      </w:r>
      <w:r w:rsidRPr="00C7345F">
        <w:t>Computer</w:t>
      </w:r>
      <w:r w:rsidRPr="00C7345F">
        <w:noBreakHyphen/>
        <w:t>based</w:t>
      </w:r>
      <w:r w:rsidR="00D84509">
        <w:t xml:space="preserve"> </w:t>
      </w:r>
      <w:r w:rsidRPr="00C7345F">
        <w:t>Assessment</w:t>
      </w:r>
      <w:r w:rsidR="00D84509">
        <w:t xml:space="preserve"> </w:t>
      </w:r>
      <w:r w:rsidRPr="00C7345F">
        <w:t>Forms</w:t>
      </w:r>
      <w:bookmarkEnd w:id="923"/>
    </w:p>
    <w:tbl>
      <w:tblPr>
        <w:tblStyle w:val="TRs"/>
        <w:tblW w:w="0" w:type="auto"/>
        <w:tblLayout w:type="fixed"/>
        <w:tblLook w:val="04A0" w:firstRow="1" w:lastRow="0" w:firstColumn="1" w:lastColumn="0" w:noHBand="0" w:noVBand="1"/>
        <w:tblDescription w:val="Item Analysis for Kindergarten—Listening for Computer-based Assessment Forms"/>
      </w:tblPr>
      <w:tblGrid>
        <w:gridCol w:w="1440"/>
        <w:gridCol w:w="864"/>
        <w:gridCol w:w="1008"/>
        <w:gridCol w:w="1152"/>
        <w:gridCol w:w="1584"/>
        <w:gridCol w:w="1152"/>
      </w:tblGrid>
      <w:tr w:rsidR="001C1EA4" w:rsidRPr="00C7345F" w14:paraId="04829EEC"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7E9F4222" w14:textId="77777777" w:rsidR="001C1EA4" w:rsidRPr="00C7345F" w:rsidRDefault="001C1EA4" w:rsidP="00F73F5C">
            <w:pPr>
              <w:pStyle w:val="TableHead"/>
              <w:rPr>
                <w:b w:val="0"/>
                <w:noProof w:val="0"/>
              </w:rPr>
            </w:pPr>
            <w:r w:rsidRPr="00C7345F">
              <w:rPr>
                <w:noProof w:val="0"/>
              </w:rPr>
              <w:t>Item ID</w:t>
            </w:r>
          </w:p>
        </w:tc>
        <w:tc>
          <w:tcPr>
            <w:tcW w:w="864" w:type="dxa"/>
            <w:hideMark/>
          </w:tcPr>
          <w:p w14:paraId="3EB911E1" w14:textId="77777777" w:rsidR="001C1EA4" w:rsidRPr="00C7345F" w:rsidRDefault="001C1EA4" w:rsidP="00F73F5C">
            <w:pPr>
              <w:pStyle w:val="TableHead"/>
              <w:rPr>
                <w:b w:val="0"/>
                <w:noProof w:val="0"/>
              </w:rPr>
            </w:pPr>
            <w:r w:rsidRPr="00C7345F">
              <w:rPr>
                <w:noProof w:val="0"/>
              </w:rPr>
              <w:t>Item Type</w:t>
            </w:r>
          </w:p>
        </w:tc>
        <w:tc>
          <w:tcPr>
            <w:tcW w:w="1008" w:type="dxa"/>
            <w:hideMark/>
          </w:tcPr>
          <w:p w14:paraId="5CEFC492" w14:textId="77777777" w:rsidR="001C1EA4" w:rsidRPr="00C7345F" w:rsidRDefault="001C1EA4" w:rsidP="00F73F5C">
            <w:pPr>
              <w:pStyle w:val="TableHead"/>
              <w:rPr>
                <w:b w:val="0"/>
                <w:noProof w:val="0"/>
              </w:rPr>
            </w:pPr>
            <w:r w:rsidRPr="00C7345F">
              <w:rPr>
                <w:noProof w:val="0"/>
              </w:rPr>
              <w:t>N</w:t>
            </w:r>
          </w:p>
        </w:tc>
        <w:tc>
          <w:tcPr>
            <w:tcW w:w="1152" w:type="dxa"/>
            <w:hideMark/>
          </w:tcPr>
          <w:p w14:paraId="7554FB17"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58318A54"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7F94A4C9" w14:textId="77777777" w:rsidR="001C1EA4" w:rsidRPr="00C7345F" w:rsidRDefault="001C1EA4" w:rsidP="00F73F5C">
            <w:pPr>
              <w:pStyle w:val="TableHead"/>
              <w:rPr>
                <w:noProof w:val="0"/>
              </w:rPr>
            </w:pPr>
            <w:r w:rsidRPr="00C7345F">
              <w:rPr>
                <w:noProof w:val="0"/>
              </w:rPr>
              <w:t>Percent Omit</w:t>
            </w:r>
          </w:p>
        </w:tc>
      </w:tr>
      <w:tr w:rsidR="001C1EA4" w:rsidRPr="00C7345F" w14:paraId="47722404" w14:textId="77777777" w:rsidTr="00F73F5C">
        <w:trPr>
          <w:trHeight w:val="252"/>
        </w:trPr>
        <w:tc>
          <w:tcPr>
            <w:tcW w:w="1440" w:type="dxa"/>
            <w:tcBorders>
              <w:top w:val="single" w:sz="4" w:space="0" w:color="auto"/>
            </w:tcBorders>
            <w:noWrap/>
            <w:hideMark/>
          </w:tcPr>
          <w:p w14:paraId="2217666E" w14:textId="77777777" w:rsidR="001C1EA4" w:rsidRPr="00C7345F" w:rsidRDefault="001C1EA4" w:rsidP="00F73F5C">
            <w:pPr>
              <w:pStyle w:val="TableText"/>
            </w:pPr>
            <w:r w:rsidRPr="00C7345F">
              <w:t>VR012742</w:t>
            </w:r>
          </w:p>
        </w:tc>
        <w:tc>
          <w:tcPr>
            <w:tcW w:w="864" w:type="dxa"/>
            <w:tcBorders>
              <w:top w:val="single" w:sz="4" w:space="0" w:color="auto"/>
            </w:tcBorders>
            <w:noWrap/>
            <w:hideMark/>
          </w:tcPr>
          <w:p w14:paraId="76C14141" w14:textId="77777777" w:rsidR="001C1EA4" w:rsidRPr="00C7345F" w:rsidRDefault="001C1EA4" w:rsidP="00F73F5C">
            <w:pPr>
              <w:pStyle w:val="TableText"/>
              <w:ind w:right="216"/>
            </w:pPr>
            <w:r w:rsidRPr="00C7345F">
              <w:t>D</w:t>
            </w:r>
          </w:p>
        </w:tc>
        <w:tc>
          <w:tcPr>
            <w:tcW w:w="1008" w:type="dxa"/>
            <w:tcBorders>
              <w:top w:val="single" w:sz="4" w:space="0" w:color="auto"/>
            </w:tcBorders>
            <w:noWrap/>
          </w:tcPr>
          <w:p w14:paraId="6EF15CC3" w14:textId="77777777" w:rsidR="001C1EA4" w:rsidRPr="00C7345F" w:rsidRDefault="001C1EA4" w:rsidP="00F73F5C">
            <w:pPr>
              <w:pStyle w:val="TableText"/>
            </w:pPr>
            <w:r w:rsidRPr="00C7345F">
              <w:t>90,065</w:t>
            </w:r>
          </w:p>
        </w:tc>
        <w:tc>
          <w:tcPr>
            <w:tcW w:w="1152" w:type="dxa"/>
            <w:tcBorders>
              <w:top w:val="single" w:sz="4" w:space="0" w:color="auto"/>
            </w:tcBorders>
            <w:noWrap/>
          </w:tcPr>
          <w:p w14:paraId="3C809250" w14:textId="77777777" w:rsidR="001C1EA4" w:rsidRPr="00C7345F" w:rsidRDefault="001C1EA4" w:rsidP="00F73F5C">
            <w:pPr>
              <w:pStyle w:val="TableText"/>
              <w:ind w:right="144"/>
            </w:pPr>
            <w:r w:rsidRPr="00C7345F">
              <w:t>0.44</w:t>
            </w:r>
          </w:p>
        </w:tc>
        <w:tc>
          <w:tcPr>
            <w:tcW w:w="1584" w:type="dxa"/>
            <w:tcBorders>
              <w:top w:val="single" w:sz="4" w:space="0" w:color="auto"/>
            </w:tcBorders>
            <w:noWrap/>
          </w:tcPr>
          <w:p w14:paraId="2B79C913" w14:textId="77777777" w:rsidR="001C1EA4" w:rsidRPr="00C7345F" w:rsidRDefault="001C1EA4" w:rsidP="00F73F5C">
            <w:pPr>
              <w:pStyle w:val="TableText"/>
              <w:ind w:right="432"/>
            </w:pPr>
            <w:r w:rsidRPr="00C7345F">
              <w:t>0.75</w:t>
            </w:r>
          </w:p>
        </w:tc>
        <w:tc>
          <w:tcPr>
            <w:tcW w:w="1152" w:type="dxa"/>
            <w:tcBorders>
              <w:top w:val="single" w:sz="4" w:space="0" w:color="auto"/>
            </w:tcBorders>
          </w:tcPr>
          <w:p w14:paraId="7A23B8B6" w14:textId="77777777" w:rsidR="001C1EA4" w:rsidRPr="00C7345F" w:rsidRDefault="001C1EA4" w:rsidP="00F73F5C">
            <w:pPr>
              <w:pStyle w:val="TableText"/>
              <w:ind w:right="144"/>
            </w:pPr>
            <w:r w:rsidRPr="00C7345F">
              <w:t>0.05</w:t>
            </w:r>
          </w:p>
        </w:tc>
      </w:tr>
      <w:tr w:rsidR="001C1EA4" w:rsidRPr="00C7345F" w14:paraId="36AA7560" w14:textId="77777777" w:rsidTr="00F73F5C">
        <w:trPr>
          <w:trHeight w:val="252"/>
        </w:trPr>
        <w:tc>
          <w:tcPr>
            <w:tcW w:w="1440" w:type="dxa"/>
            <w:noWrap/>
            <w:hideMark/>
          </w:tcPr>
          <w:p w14:paraId="00DC77B6" w14:textId="77777777" w:rsidR="001C1EA4" w:rsidRPr="00C7345F" w:rsidRDefault="001C1EA4" w:rsidP="00F73F5C">
            <w:pPr>
              <w:pStyle w:val="TableText"/>
            </w:pPr>
            <w:r w:rsidRPr="00C7345F">
              <w:t>VR014850</w:t>
            </w:r>
          </w:p>
        </w:tc>
        <w:tc>
          <w:tcPr>
            <w:tcW w:w="864" w:type="dxa"/>
            <w:noWrap/>
            <w:hideMark/>
          </w:tcPr>
          <w:p w14:paraId="24E934D2" w14:textId="77777777" w:rsidR="001C1EA4" w:rsidRPr="00C7345F" w:rsidRDefault="001C1EA4" w:rsidP="00F73F5C">
            <w:pPr>
              <w:pStyle w:val="TableText"/>
              <w:ind w:right="216"/>
            </w:pPr>
            <w:r w:rsidRPr="00C7345F">
              <w:t>D</w:t>
            </w:r>
          </w:p>
        </w:tc>
        <w:tc>
          <w:tcPr>
            <w:tcW w:w="1008" w:type="dxa"/>
            <w:noWrap/>
          </w:tcPr>
          <w:p w14:paraId="219C1C82" w14:textId="77777777" w:rsidR="001C1EA4" w:rsidRPr="00C7345F" w:rsidRDefault="001C1EA4" w:rsidP="00F73F5C">
            <w:pPr>
              <w:pStyle w:val="TableText"/>
            </w:pPr>
            <w:r w:rsidRPr="00C7345F">
              <w:t>90,065</w:t>
            </w:r>
          </w:p>
        </w:tc>
        <w:tc>
          <w:tcPr>
            <w:tcW w:w="1152" w:type="dxa"/>
            <w:noWrap/>
          </w:tcPr>
          <w:p w14:paraId="7CFE5963" w14:textId="77777777" w:rsidR="001C1EA4" w:rsidRPr="00C7345F" w:rsidRDefault="001C1EA4" w:rsidP="00F73F5C">
            <w:pPr>
              <w:pStyle w:val="TableText"/>
              <w:ind w:right="144"/>
            </w:pPr>
            <w:r w:rsidRPr="00C7345F">
              <w:t>0.53</w:t>
            </w:r>
          </w:p>
        </w:tc>
        <w:tc>
          <w:tcPr>
            <w:tcW w:w="1584" w:type="dxa"/>
            <w:noWrap/>
          </w:tcPr>
          <w:p w14:paraId="44B82F53" w14:textId="77777777" w:rsidR="001C1EA4" w:rsidRPr="00C7345F" w:rsidRDefault="001C1EA4" w:rsidP="00F73F5C">
            <w:pPr>
              <w:pStyle w:val="TableText"/>
              <w:ind w:right="432"/>
            </w:pPr>
            <w:r w:rsidRPr="00C7345F">
              <w:t>0.77</w:t>
            </w:r>
          </w:p>
        </w:tc>
        <w:tc>
          <w:tcPr>
            <w:tcW w:w="1152" w:type="dxa"/>
          </w:tcPr>
          <w:p w14:paraId="68FC6B3A" w14:textId="77777777" w:rsidR="001C1EA4" w:rsidRPr="00C7345F" w:rsidRDefault="001C1EA4" w:rsidP="00F73F5C">
            <w:pPr>
              <w:pStyle w:val="TableText"/>
              <w:ind w:right="144"/>
            </w:pPr>
            <w:r w:rsidRPr="00C7345F">
              <w:t>0.06</w:t>
            </w:r>
          </w:p>
        </w:tc>
      </w:tr>
      <w:tr w:rsidR="001C1EA4" w:rsidRPr="00C7345F" w14:paraId="0E781DC2" w14:textId="77777777" w:rsidTr="00F73F5C">
        <w:trPr>
          <w:trHeight w:val="252"/>
        </w:trPr>
        <w:tc>
          <w:tcPr>
            <w:tcW w:w="1440" w:type="dxa"/>
            <w:noWrap/>
            <w:hideMark/>
          </w:tcPr>
          <w:p w14:paraId="4465AD88" w14:textId="77777777" w:rsidR="001C1EA4" w:rsidRPr="00C7345F" w:rsidRDefault="001C1EA4" w:rsidP="00F73F5C">
            <w:pPr>
              <w:pStyle w:val="TableText"/>
            </w:pPr>
            <w:r w:rsidRPr="00C7345F">
              <w:t>VR013658</w:t>
            </w:r>
          </w:p>
        </w:tc>
        <w:tc>
          <w:tcPr>
            <w:tcW w:w="864" w:type="dxa"/>
            <w:noWrap/>
            <w:hideMark/>
          </w:tcPr>
          <w:p w14:paraId="0BBF0317" w14:textId="77777777" w:rsidR="001C1EA4" w:rsidRPr="00C7345F" w:rsidRDefault="001C1EA4" w:rsidP="00F73F5C">
            <w:pPr>
              <w:pStyle w:val="TableText"/>
              <w:ind w:right="216"/>
            </w:pPr>
            <w:r w:rsidRPr="00C7345F">
              <w:t>D</w:t>
            </w:r>
          </w:p>
        </w:tc>
        <w:tc>
          <w:tcPr>
            <w:tcW w:w="1008" w:type="dxa"/>
            <w:noWrap/>
          </w:tcPr>
          <w:p w14:paraId="39E6442D" w14:textId="77777777" w:rsidR="001C1EA4" w:rsidRPr="00C7345F" w:rsidRDefault="001C1EA4" w:rsidP="00F73F5C">
            <w:pPr>
              <w:pStyle w:val="TableText"/>
            </w:pPr>
            <w:r w:rsidRPr="00C7345F">
              <w:t>90,065</w:t>
            </w:r>
          </w:p>
        </w:tc>
        <w:tc>
          <w:tcPr>
            <w:tcW w:w="1152" w:type="dxa"/>
            <w:noWrap/>
          </w:tcPr>
          <w:p w14:paraId="51D23C60" w14:textId="77777777" w:rsidR="001C1EA4" w:rsidRPr="00C7345F" w:rsidRDefault="001C1EA4" w:rsidP="00F73F5C">
            <w:pPr>
              <w:pStyle w:val="TableText"/>
              <w:ind w:right="144"/>
            </w:pPr>
            <w:r w:rsidRPr="00C7345F">
              <w:t>0.50</w:t>
            </w:r>
          </w:p>
        </w:tc>
        <w:tc>
          <w:tcPr>
            <w:tcW w:w="1584" w:type="dxa"/>
            <w:noWrap/>
          </w:tcPr>
          <w:p w14:paraId="09631A67" w14:textId="77777777" w:rsidR="001C1EA4" w:rsidRPr="00C7345F" w:rsidRDefault="001C1EA4" w:rsidP="00F73F5C">
            <w:pPr>
              <w:pStyle w:val="TableText"/>
              <w:ind w:right="432"/>
            </w:pPr>
            <w:r w:rsidRPr="00C7345F">
              <w:t>0.78</w:t>
            </w:r>
          </w:p>
        </w:tc>
        <w:tc>
          <w:tcPr>
            <w:tcW w:w="1152" w:type="dxa"/>
          </w:tcPr>
          <w:p w14:paraId="39F887A2" w14:textId="77777777" w:rsidR="001C1EA4" w:rsidRPr="00C7345F" w:rsidRDefault="001C1EA4" w:rsidP="00F73F5C">
            <w:pPr>
              <w:pStyle w:val="TableText"/>
              <w:ind w:right="144"/>
            </w:pPr>
            <w:r w:rsidRPr="00C7345F">
              <w:t>0.07</w:t>
            </w:r>
          </w:p>
        </w:tc>
      </w:tr>
      <w:tr w:rsidR="001C1EA4" w:rsidRPr="00C7345F" w14:paraId="4763BE3A" w14:textId="77777777" w:rsidTr="00F73F5C">
        <w:trPr>
          <w:trHeight w:val="252"/>
        </w:trPr>
        <w:tc>
          <w:tcPr>
            <w:tcW w:w="1440" w:type="dxa"/>
            <w:noWrap/>
            <w:hideMark/>
          </w:tcPr>
          <w:p w14:paraId="311A4F07" w14:textId="77777777" w:rsidR="001C1EA4" w:rsidRPr="00C7345F" w:rsidRDefault="001C1EA4" w:rsidP="00F73F5C">
            <w:pPr>
              <w:pStyle w:val="TableText"/>
            </w:pPr>
            <w:r w:rsidRPr="00C7345F">
              <w:t>VR025267</w:t>
            </w:r>
          </w:p>
        </w:tc>
        <w:tc>
          <w:tcPr>
            <w:tcW w:w="864" w:type="dxa"/>
            <w:noWrap/>
            <w:hideMark/>
          </w:tcPr>
          <w:p w14:paraId="5956982F" w14:textId="77777777" w:rsidR="001C1EA4" w:rsidRPr="00C7345F" w:rsidRDefault="001C1EA4" w:rsidP="00F73F5C">
            <w:pPr>
              <w:pStyle w:val="TableText"/>
              <w:ind w:right="216"/>
            </w:pPr>
            <w:r w:rsidRPr="00C7345F">
              <w:t>D</w:t>
            </w:r>
          </w:p>
        </w:tc>
        <w:tc>
          <w:tcPr>
            <w:tcW w:w="1008" w:type="dxa"/>
            <w:noWrap/>
          </w:tcPr>
          <w:p w14:paraId="6A191857" w14:textId="77777777" w:rsidR="001C1EA4" w:rsidRPr="00C7345F" w:rsidRDefault="001C1EA4" w:rsidP="00F73F5C">
            <w:pPr>
              <w:pStyle w:val="TableText"/>
            </w:pPr>
            <w:r w:rsidRPr="00C7345F">
              <w:t>90,065</w:t>
            </w:r>
          </w:p>
        </w:tc>
        <w:tc>
          <w:tcPr>
            <w:tcW w:w="1152" w:type="dxa"/>
            <w:noWrap/>
          </w:tcPr>
          <w:p w14:paraId="5FC7B691" w14:textId="77777777" w:rsidR="001C1EA4" w:rsidRPr="00C7345F" w:rsidRDefault="001C1EA4" w:rsidP="00F73F5C">
            <w:pPr>
              <w:pStyle w:val="TableText"/>
              <w:ind w:right="144"/>
            </w:pPr>
            <w:r w:rsidRPr="00C7345F">
              <w:t>0.42</w:t>
            </w:r>
          </w:p>
        </w:tc>
        <w:tc>
          <w:tcPr>
            <w:tcW w:w="1584" w:type="dxa"/>
            <w:noWrap/>
          </w:tcPr>
          <w:p w14:paraId="0BB3C746" w14:textId="77777777" w:rsidR="001C1EA4" w:rsidRPr="00C7345F" w:rsidRDefault="001C1EA4" w:rsidP="00F73F5C">
            <w:pPr>
              <w:pStyle w:val="TableText"/>
              <w:ind w:right="432"/>
            </w:pPr>
            <w:r w:rsidRPr="00C7345F">
              <w:t>0.69</w:t>
            </w:r>
          </w:p>
        </w:tc>
        <w:tc>
          <w:tcPr>
            <w:tcW w:w="1152" w:type="dxa"/>
          </w:tcPr>
          <w:p w14:paraId="0AF07FCE" w14:textId="77777777" w:rsidR="001C1EA4" w:rsidRPr="00C7345F" w:rsidRDefault="001C1EA4" w:rsidP="00F73F5C">
            <w:pPr>
              <w:pStyle w:val="TableText"/>
              <w:ind w:right="144"/>
            </w:pPr>
            <w:r w:rsidRPr="00C7345F">
              <w:t>0.03</w:t>
            </w:r>
          </w:p>
        </w:tc>
      </w:tr>
      <w:tr w:rsidR="001C1EA4" w:rsidRPr="00C7345F" w14:paraId="565DFEB0" w14:textId="77777777" w:rsidTr="00F73F5C">
        <w:trPr>
          <w:trHeight w:val="252"/>
        </w:trPr>
        <w:tc>
          <w:tcPr>
            <w:tcW w:w="1440" w:type="dxa"/>
            <w:noWrap/>
            <w:hideMark/>
          </w:tcPr>
          <w:p w14:paraId="5885A058" w14:textId="77777777" w:rsidR="001C1EA4" w:rsidRPr="00C7345F" w:rsidRDefault="001C1EA4" w:rsidP="00F73F5C">
            <w:pPr>
              <w:pStyle w:val="TableText"/>
            </w:pPr>
            <w:r w:rsidRPr="00C7345F">
              <w:t>VR025269</w:t>
            </w:r>
          </w:p>
        </w:tc>
        <w:tc>
          <w:tcPr>
            <w:tcW w:w="864" w:type="dxa"/>
            <w:noWrap/>
            <w:hideMark/>
          </w:tcPr>
          <w:p w14:paraId="196531AE" w14:textId="77777777" w:rsidR="001C1EA4" w:rsidRPr="00C7345F" w:rsidRDefault="001C1EA4" w:rsidP="00F73F5C">
            <w:pPr>
              <w:pStyle w:val="TableText"/>
              <w:ind w:right="216"/>
            </w:pPr>
            <w:r w:rsidRPr="00C7345F">
              <w:t>D</w:t>
            </w:r>
          </w:p>
        </w:tc>
        <w:tc>
          <w:tcPr>
            <w:tcW w:w="1008" w:type="dxa"/>
            <w:noWrap/>
          </w:tcPr>
          <w:p w14:paraId="5A2F8E4A" w14:textId="77777777" w:rsidR="001C1EA4" w:rsidRPr="00C7345F" w:rsidRDefault="001C1EA4" w:rsidP="00F73F5C">
            <w:pPr>
              <w:pStyle w:val="TableText"/>
            </w:pPr>
            <w:r w:rsidRPr="00C7345F">
              <w:t>90,065</w:t>
            </w:r>
          </w:p>
        </w:tc>
        <w:tc>
          <w:tcPr>
            <w:tcW w:w="1152" w:type="dxa"/>
            <w:noWrap/>
          </w:tcPr>
          <w:p w14:paraId="6D72A1EB" w14:textId="77777777" w:rsidR="001C1EA4" w:rsidRPr="00C7345F" w:rsidRDefault="001C1EA4" w:rsidP="00F73F5C">
            <w:pPr>
              <w:pStyle w:val="TableText"/>
              <w:ind w:right="144"/>
            </w:pPr>
            <w:r w:rsidRPr="00C7345F">
              <w:t>0.38</w:t>
            </w:r>
          </w:p>
        </w:tc>
        <w:tc>
          <w:tcPr>
            <w:tcW w:w="1584" w:type="dxa"/>
            <w:noWrap/>
          </w:tcPr>
          <w:p w14:paraId="61BAA9EF" w14:textId="77777777" w:rsidR="001C1EA4" w:rsidRPr="00C7345F" w:rsidRDefault="001C1EA4" w:rsidP="00F73F5C">
            <w:pPr>
              <w:pStyle w:val="TableText"/>
              <w:ind w:right="432"/>
            </w:pPr>
            <w:r w:rsidRPr="00C7345F">
              <w:t>0.76</w:t>
            </w:r>
          </w:p>
        </w:tc>
        <w:tc>
          <w:tcPr>
            <w:tcW w:w="1152" w:type="dxa"/>
          </w:tcPr>
          <w:p w14:paraId="51160F83" w14:textId="77777777" w:rsidR="001C1EA4" w:rsidRPr="00C7345F" w:rsidRDefault="001C1EA4" w:rsidP="00F73F5C">
            <w:pPr>
              <w:pStyle w:val="TableText"/>
              <w:ind w:right="144"/>
            </w:pPr>
            <w:r w:rsidRPr="00C7345F">
              <w:t>0.03</w:t>
            </w:r>
          </w:p>
        </w:tc>
      </w:tr>
      <w:tr w:rsidR="001C1EA4" w:rsidRPr="00C7345F" w14:paraId="2D34EDEA" w14:textId="77777777" w:rsidTr="00F73F5C">
        <w:trPr>
          <w:trHeight w:val="252"/>
        </w:trPr>
        <w:tc>
          <w:tcPr>
            <w:tcW w:w="1440" w:type="dxa"/>
            <w:noWrap/>
            <w:hideMark/>
          </w:tcPr>
          <w:p w14:paraId="6F008791" w14:textId="77777777" w:rsidR="001C1EA4" w:rsidRPr="00C7345F" w:rsidRDefault="001C1EA4" w:rsidP="00F73F5C">
            <w:pPr>
              <w:pStyle w:val="TableText"/>
            </w:pPr>
            <w:r w:rsidRPr="00C7345F">
              <w:t>VR025268</w:t>
            </w:r>
          </w:p>
        </w:tc>
        <w:tc>
          <w:tcPr>
            <w:tcW w:w="864" w:type="dxa"/>
            <w:noWrap/>
            <w:hideMark/>
          </w:tcPr>
          <w:p w14:paraId="025DB985" w14:textId="77777777" w:rsidR="001C1EA4" w:rsidRPr="00C7345F" w:rsidRDefault="001C1EA4" w:rsidP="00F73F5C">
            <w:pPr>
              <w:pStyle w:val="TableText"/>
              <w:ind w:right="216"/>
            </w:pPr>
            <w:r w:rsidRPr="00C7345F">
              <w:t>D</w:t>
            </w:r>
          </w:p>
        </w:tc>
        <w:tc>
          <w:tcPr>
            <w:tcW w:w="1008" w:type="dxa"/>
            <w:noWrap/>
          </w:tcPr>
          <w:p w14:paraId="60A2CFE6" w14:textId="77777777" w:rsidR="001C1EA4" w:rsidRPr="00C7345F" w:rsidRDefault="001C1EA4" w:rsidP="00F73F5C">
            <w:pPr>
              <w:pStyle w:val="TableText"/>
            </w:pPr>
            <w:r w:rsidRPr="00C7345F">
              <w:t>90,065</w:t>
            </w:r>
          </w:p>
        </w:tc>
        <w:tc>
          <w:tcPr>
            <w:tcW w:w="1152" w:type="dxa"/>
            <w:noWrap/>
          </w:tcPr>
          <w:p w14:paraId="610E8751" w14:textId="77777777" w:rsidR="001C1EA4" w:rsidRPr="00C7345F" w:rsidRDefault="001C1EA4" w:rsidP="00F73F5C">
            <w:pPr>
              <w:pStyle w:val="TableText"/>
              <w:ind w:right="144"/>
            </w:pPr>
            <w:r w:rsidRPr="00C7345F">
              <w:t>0.46</w:t>
            </w:r>
          </w:p>
        </w:tc>
        <w:tc>
          <w:tcPr>
            <w:tcW w:w="1584" w:type="dxa"/>
            <w:noWrap/>
          </w:tcPr>
          <w:p w14:paraId="056A1A54" w14:textId="77777777" w:rsidR="001C1EA4" w:rsidRPr="00C7345F" w:rsidRDefault="001C1EA4" w:rsidP="00F73F5C">
            <w:pPr>
              <w:pStyle w:val="TableText"/>
              <w:ind w:right="432"/>
            </w:pPr>
            <w:r w:rsidRPr="00C7345F">
              <w:t>0.75</w:t>
            </w:r>
          </w:p>
        </w:tc>
        <w:tc>
          <w:tcPr>
            <w:tcW w:w="1152" w:type="dxa"/>
          </w:tcPr>
          <w:p w14:paraId="5280AB35" w14:textId="77777777" w:rsidR="001C1EA4" w:rsidRPr="00C7345F" w:rsidRDefault="001C1EA4" w:rsidP="00F73F5C">
            <w:pPr>
              <w:pStyle w:val="TableText"/>
              <w:ind w:right="144"/>
            </w:pPr>
            <w:r w:rsidRPr="00C7345F">
              <w:t>0.03</w:t>
            </w:r>
          </w:p>
        </w:tc>
      </w:tr>
      <w:tr w:rsidR="001C1EA4" w:rsidRPr="00C7345F" w14:paraId="3EF08CA8" w14:textId="77777777" w:rsidTr="00F73F5C">
        <w:trPr>
          <w:trHeight w:val="252"/>
        </w:trPr>
        <w:tc>
          <w:tcPr>
            <w:tcW w:w="1440" w:type="dxa"/>
            <w:noWrap/>
            <w:hideMark/>
          </w:tcPr>
          <w:p w14:paraId="629805CB" w14:textId="77777777" w:rsidR="001C1EA4" w:rsidRPr="00C7345F" w:rsidRDefault="001C1EA4" w:rsidP="00F73F5C">
            <w:pPr>
              <w:pStyle w:val="TableText"/>
            </w:pPr>
            <w:r w:rsidRPr="00C7345F">
              <w:t>VR025304</w:t>
            </w:r>
          </w:p>
        </w:tc>
        <w:tc>
          <w:tcPr>
            <w:tcW w:w="864" w:type="dxa"/>
            <w:noWrap/>
            <w:hideMark/>
          </w:tcPr>
          <w:p w14:paraId="7D232A23" w14:textId="77777777" w:rsidR="001C1EA4" w:rsidRPr="00C7345F" w:rsidRDefault="001C1EA4" w:rsidP="00F73F5C">
            <w:pPr>
              <w:pStyle w:val="TableText"/>
              <w:ind w:right="216"/>
            </w:pPr>
            <w:r w:rsidRPr="00C7345F">
              <w:t>D</w:t>
            </w:r>
          </w:p>
        </w:tc>
        <w:tc>
          <w:tcPr>
            <w:tcW w:w="1008" w:type="dxa"/>
            <w:noWrap/>
          </w:tcPr>
          <w:p w14:paraId="49148869" w14:textId="77777777" w:rsidR="001C1EA4" w:rsidRPr="00C7345F" w:rsidRDefault="001C1EA4" w:rsidP="00F73F5C">
            <w:pPr>
              <w:pStyle w:val="TableText"/>
            </w:pPr>
            <w:r w:rsidRPr="00C7345F">
              <w:t>90,065</w:t>
            </w:r>
          </w:p>
        </w:tc>
        <w:tc>
          <w:tcPr>
            <w:tcW w:w="1152" w:type="dxa"/>
            <w:noWrap/>
          </w:tcPr>
          <w:p w14:paraId="33C1FC30" w14:textId="77777777" w:rsidR="001C1EA4" w:rsidRPr="00C7345F" w:rsidRDefault="001C1EA4" w:rsidP="00F73F5C">
            <w:pPr>
              <w:pStyle w:val="TableText"/>
              <w:ind w:right="144"/>
            </w:pPr>
            <w:r w:rsidRPr="00C7345F">
              <w:t>0.73</w:t>
            </w:r>
          </w:p>
        </w:tc>
        <w:tc>
          <w:tcPr>
            <w:tcW w:w="1584" w:type="dxa"/>
            <w:noWrap/>
          </w:tcPr>
          <w:p w14:paraId="33F48153" w14:textId="77777777" w:rsidR="001C1EA4" w:rsidRPr="00C7345F" w:rsidRDefault="001C1EA4" w:rsidP="00F73F5C">
            <w:pPr>
              <w:pStyle w:val="TableText"/>
              <w:ind w:right="432"/>
            </w:pPr>
            <w:r w:rsidRPr="00C7345F">
              <w:t>0.87</w:t>
            </w:r>
          </w:p>
        </w:tc>
        <w:tc>
          <w:tcPr>
            <w:tcW w:w="1152" w:type="dxa"/>
          </w:tcPr>
          <w:p w14:paraId="4612165B" w14:textId="77777777" w:rsidR="001C1EA4" w:rsidRPr="00C7345F" w:rsidRDefault="001C1EA4" w:rsidP="00F73F5C">
            <w:pPr>
              <w:pStyle w:val="TableText"/>
              <w:ind w:right="144"/>
            </w:pPr>
            <w:r w:rsidRPr="00C7345F">
              <w:t>0.00</w:t>
            </w:r>
          </w:p>
        </w:tc>
      </w:tr>
      <w:tr w:rsidR="001C1EA4" w:rsidRPr="00C7345F" w14:paraId="001A530E" w14:textId="77777777" w:rsidTr="00F73F5C">
        <w:trPr>
          <w:trHeight w:val="252"/>
        </w:trPr>
        <w:tc>
          <w:tcPr>
            <w:tcW w:w="1440" w:type="dxa"/>
            <w:noWrap/>
            <w:hideMark/>
          </w:tcPr>
          <w:p w14:paraId="2D50DC94" w14:textId="77777777" w:rsidR="001C1EA4" w:rsidRPr="00C7345F" w:rsidRDefault="001C1EA4" w:rsidP="00F73F5C">
            <w:pPr>
              <w:pStyle w:val="TableText"/>
            </w:pPr>
            <w:r w:rsidRPr="00C7345F">
              <w:t>VR025306</w:t>
            </w:r>
          </w:p>
        </w:tc>
        <w:tc>
          <w:tcPr>
            <w:tcW w:w="864" w:type="dxa"/>
            <w:noWrap/>
            <w:hideMark/>
          </w:tcPr>
          <w:p w14:paraId="122AE18D" w14:textId="77777777" w:rsidR="001C1EA4" w:rsidRPr="00C7345F" w:rsidRDefault="001C1EA4" w:rsidP="00F73F5C">
            <w:pPr>
              <w:pStyle w:val="TableText"/>
              <w:ind w:right="216"/>
            </w:pPr>
            <w:r w:rsidRPr="00C7345F">
              <w:t>D</w:t>
            </w:r>
          </w:p>
        </w:tc>
        <w:tc>
          <w:tcPr>
            <w:tcW w:w="1008" w:type="dxa"/>
            <w:noWrap/>
          </w:tcPr>
          <w:p w14:paraId="121B9227" w14:textId="77777777" w:rsidR="001C1EA4" w:rsidRPr="00C7345F" w:rsidRDefault="001C1EA4" w:rsidP="00F73F5C">
            <w:pPr>
              <w:pStyle w:val="TableText"/>
            </w:pPr>
            <w:r w:rsidRPr="00C7345F">
              <w:t>90,065</w:t>
            </w:r>
          </w:p>
        </w:tc>
        <w:tc>
          <w:tcPr>
            <w:tcW w:w="1152" w:type="dxa"/>
            <w:noWrap/>
          </w:tcPr>
          <w:p w14:paraId="46C290EC" w14:textId="77777777" w:rsidR="001C1EA4" w:rsidRPr="00C7345F" w:rsidRDefault="001C1EA4" w:rsidP="00F73F5C">
            <w:pPr>
              <w:pStyle w:val="TableText"/>
              <w:ind w:right="144"/>
            </w:pPr>
            <w:r w:rsidRPr="00C7345F">
              <w:t>0.61</w:t>
            </w:r>
          </w:p>
        </w:tc>
        <w:tc>
          <w:tcPr>
            <w:tcW w:w="1584" w:type="dxa"/>
            <w:noWrap/>
          </w:tcPr>
          <w:p w14:paraId="313E94C3" w14:textId="77777777" w:rsidR="001C1EA4" w:rsidRPr="00C7345F" w:rsidRDefault="001C1EA4" w:rsidP="00F73F5C">
            <w:pPr>
              <w:pStyle w:val="TableText"/>
              <w:ind w:right="432"/>
            </w:pPr>
            <w:r w:rsidRPr="00C7345F">
              <w:t>0.82</w:t>
            </w:r>
          </w:p>
        </w:tc>
        <w:tc>
          <w:tcPr>
            <w:tcW w:w="1152" w:type="dxa"/>
          </w:tcPr>
          <w:p w14:paraId="48DDCD50" w14:textId="77777777" w:rsidR="001C1EA4" w:rsidRPr="00C7345F" w:rsidRDefault="001C1EA4" w:rsidP="00F73F5C">
            <w:pPr>
              <w:pStyle w:val="TableText"/>
              <w:ind w:right="144"/>
            </w:pPr>
            <w:r w:rsidRPr="00C7345F">
              <w:t>0.01</w:t>
            </w:r>
          </w:p>
        </w:tc>
      </w:tr>
      <w:tr w:rsidR="001C1EA4" w:rsidRPr="00C7345F" w14:paraId="260EA8E2" w14:textId="77777777" w:rsidTr="00F73F5C">
        <w:trPr>
          <w:trHeight w:val="252"/>
        </w:trPr>
        <w:tc>
          <w:tcPr>
            <w:tcW w:w="1440" w:type="dxa"/>
            <w:noWrap/>
            <w:hideMark/>
          </w:tcPr>
          <w:p w14:paraId="0CF0DD29" w14:textId="77777777" w:rsidR="001C1EA4" w:rsidRPr="00C7345F" w:rsidRDefault="001C1EA4" w:rsidP="00F73F5C">
            <w:pPr>
              <w:pStyle w:val="TableText"/>
            </w:pPr>
            <w:r w:rsidRPr="00C7345F">
              <w:t>VR025305</w:t>
            </w:r>
          </w:p>
        </w:tc>
        <w:tc>
          <w:tcPr>
            <w:tcW w:w="864" w:type="dxa"/>
            <w:noWrap/>
            <w:hideMark/>
          </w:tcPr>
          <w:p w14:paraId="0F6133A8" w14:textId="77777777" w:rsidR="001C1EA4" w:rsidRPr="00C7345F" w:rsidRDefault="001C1EA4" w:rsidP="00F73F5C">
            <w:pPr>
              <w:pStyle w:val="TableText"/>
              <w:ind w:right="216"/>
            </w:pPr>
            <w:r w:rsidRPr="00C7345F">
              <w:t>D</w:t>
            </w:r>
          </w:p>
        </w:tc>
        <w:tc>
          <w:tcPr>
            <w:tcW w:w="1008" w:type="dxa"/>
            <w:noWrap/>
          </w:tcPr>
          <w:p w14:paraId="1F077A02" w14:textId="77777777" w:rsidR="001C1EA4" w:rsidRPr="00C7345F" w:rsidRDefault="001C1EA4" w:rsidP="00F73F5C">
            <w:pPr>
              <w:pStyle w:val="TableText"/>
            </w:pPr>
            <w:r w:rsidRPr="00C7345F">
              <w:t>90,065</w:t>
            </w:r>
          </w:p>
        </w:tc>
        <w:tc>
          <w:tcPr>
            <w:tcW w:w="1152" w:type="dxa"/>
            <w:noWrap/>
          </w:tcPr>
          <w:p w14:paraId="7CE05BFA" w14:textId="77777777" w:rsidR="001C1EA4" w:rsidRPr="00C7345F" w:rsidRDefault="001C1EA4" w:rsidP="00F73F5C">
            <w:pPr>
              <w:pStyle w:val="TableText"/>
              <w:ind w:right="144"/>
            </w:pPr>
            <w:r w:rsidRPr="00C7345F">
              <w:t>0.74</w:t>
            </w:r>
          </w:p>
        </w:tc>
        <w:tc>
          <w:tcPr>
            <w:tcW w:w="1584" w:type="dxa"/>
            <w:noWrap/>
          </w:tcPr>
          <w:p w14:paraId="463585AF" w14:textId="77777777" w:rsidR="001C1EA4" w:rsidRPr="00C7345F" w:rsidRDefault="001C1EA4" w:rsidP="00F73F5C">
            <w:pPr>
              <w:pStyle w:val="TableText"/>
              <w:ind w:right="432"/>
            </w:pPr>
            <w:r w:rsidRPr="00C7345F">
              <w:t>0.84</w:t>
            </w:r>
          </w:p>
        </w:tc>
        <w:tc>
          <w:tcPr>
            <w:tcW w:w="1152" w:type="dxa"/>
          </w:tcPr>
          <w:p w14:paraId="0E56768D" w14:textId="77777777" w:rsidR="001C1EA4" w:rsidRPr="00C7345F" w:rsidRDefault="001C1EA4" w:rsidP="00F73F5C">
            <w:pPr>
              <w:pStyle w:val="TableText"/>
              <w:ind w:right="144"/>
            </w:pPr>
            <w:r w:rsidRPr="00C7345F">
              <w:t>0.01</w:t>
            </w:r>
          </w:p>
        </w:tc>
      </w:tr>
      <w:tr w:rsidR="001C1EA4" w:rsidRPr="00C7345F" w14:paraId="2110E65E" w14:textId="77777777" w:rsidTr="00F73F5C">
        <w:trPr>
          <w:trHeight w:val="252"/>
        </w:trPr>
        <w:tc>
          <w:tcPr>
            <w:tcW w:w="1440" w:type="dxa"/>
            <w:noWrap/>
            <w:hideMark/>
          </w:tcPr>
          <w:p w14:paraId="1B71BFA5" w14:textId="77777777" w:rsidR="001C1EA4" w:rsidRPr="00C7345F" w:rsidRDefault="001C1EA4" w:rsidP="00F73F5C">
            <w:pPr>
              <w:pStyle w:val="TableText"/>
            </w:pPr>
            <w:r w:rsidRPr="00C7345F">
              <w:t>VR027108</w:t>
            </w:r>
          </w:p>
        </w:tc>
        <w:tc>
          <w:tcPr>
            <w:tcW w:w="864" w:type="dxa"/>
            <w:noWrap/>
            <w:hideMark/>
          </w:tcPr>
          <w:p w14:paraId="75D1D2BD" w14:textId="77777777" w:rsidR="001C1EA4" w:rsidRPr="00C7345F" w:rsidRDefault="001C1EA4" w:rsidP="00F73F5C">
            <w:pPr>
              <w:pStyle w:val="TableText"/>
              <w:ind w:right="216"/>
            </w:pPr>
            <w:r w:rsidRPr="00C7345F">
              <w:t>D</w:t>
            </w:r>
          </w:p>
        </w:tc>
        <w:tc>
          <w:tcPr>
            <w:tcW w:w="1008" w:type="dxa"/>
            <w:noWrap/>
          </w:tcPr>
          <w:p w14:paraId="0D8E868A" w14:textId="77777777" w:rsidR="001C1EA4" w:rsidRPr="00C7345F" w:rsidRDefault="001C1EA4" w:rsidP="00F73F5C">
            <w:pPr>
              <w:pStyle w:val="TableText"/>
            </w:pPr>
            <w:r w:rsidRPr="00C7345F">
              <w:t>90,065</w:t>
            </w:r>
          </w:p>
        </w:tc>
        <w:tc>
          <w:tcPr>
            <w:tcW w:w="1152" w:type="dxa"/>
            <w:noWrap/>
          </w:tcPr>
          <w:p w14:paraId="2FCC0293" w14:textId="77777777" w:rsidR="001C1EA4" w:rsidRPr="00C7345F" w:rsidRDefault="001C1EA4" w:rsidP="00F73F5C">
            <w:pPr>
              <w:pStyle w:val="TableText"/>
              <w:ind w:right="144"/>
            </w:pPr>
            <w:r w:rsidRPr="00C7345F">
              <w:t>0.57</w:t>
            </w:r>
          </w:p>
        </w:tc>
        <w:tc>
          <w:tcPr>
            <w:tcW w:w="1584" w:type="dxa"/>
            <w:noWrap/>
          </w:tcPr>
          <w:p w14:paraId="408B7BD9" w14:textId="77777777" w:rsidR="001C1EA4" w:rsidRPr="00C7345F" w:rsidRDefault="001C1EA4" w:rsidP="00F73F5C">
            <w:pPr>
              <w:pStyle w:val="TableText"/>
              <w:ind w:right="432"/>
            </w:pPr>
            <w:r w:rsidRPr="00C7345F">
              <w:t>0.85</w:t>
            </w:r>
          </w:p>
        </w:tc>
        <w:tc>
          <w:tcPr>
            <w:tcW w:w="1152" w:type="dxa"/>
          </w:tcPr>
          <w:p w14:paraId="421B0162" w14:textId="77777777" w:rsidR="001C1EA4" w:rsidRPr="00C7345F" w:rsidRDefault="001C1EA4" w:rsidP="00F73F5C">
            <w:pPr>
              <w:pStyle w:val="TableText"/>
              <w:ind w:right="144"/>
            </w:pPr>
            <w:r w:rsidRPr="00C7345F">
              <w:t>0.02</w:t>
            </w:r>
          </w:p>
        </w:tc>
      </w:tr>
      <w:tr w:rsidR="001C1EA4" w:rsidRPr="00C7345F" w14:paraId="512C9707" w14:textId="77777777" w:rsidTr="00F73F5C">
        <w:trPr>
          <w:trHeight w:val="252"/>
        </w:trPr>
        <w:tc>
          <w:tcPr>
            <w:tcW w:w="1440" w:type="dxa"/>
            <w:noWrap/>
            <w:hideMark/>
          </w:tcPr>
          <w:p w14:paraId="20626EDB" w14:textId="77777777" w:rsidR="001C1EA4" w:rsidRPr="00C7345F" w:rsidRDefault="001C1EA4" w:rsidP="00F73F5C">
            <w:pPr>
              <w:pStyle w:val="TableText"/>
            </w:pPr>
            <w:r w:rsidRPr="00C7345F">
              <w:t>VR027109</w:t>
            </w:r>
          </w:p>
        </w:tc>
        <w:tc>
          <w:tcPr>
            <w:tcW w:w="864" w:type="dxa"/>
            <w:noWrap/>
            <w:hideMark/>
          </w:tcPr>
          <w:p w14:paraId="7B437EB4" w14:textId="77777777" w:rsidR="001C1EA4" w:rsidRPr="00C7345F" w:rsidRDefault="001C1EA4" w:rsidP="00F73F5C">
            <w:pPr>
              <w:pStyle w:val="TableText"/>
              <w:ind w:right="216"/>
            </w:pPr>
            <w:r w:rsidRPr="00C7345F">
              <w:t>D</w:t>
            </w:r>
          </w:p>
        </w:tc>
        <w:tc>
          <w:tcPr>
            <w:tcW w:w="1008" w:type="dxa"/>
            <w:noWrap/>
          </w:tcPr>
          <w:p w14:paraId="6760B39A" w14:textId="77777777" w:rsidR="001C1EA4" w:rsidRPr="00C7345F" w:rsidRDefault="001C1EA4" w:rsidP="00F73F5C">
            <w:pPr>
              <w:pStyle w:val="TableText"/>
            </w:pPr>
            <w:r w:rsidRPr="00C7345F">
              <w:t>90,065</w:t>
            </w:r>
          </w:p>
        </w:tc>
        <w:tc>
          <w:tcPr>
            <w:tcW w:w="1152" w:type="dxa"/>
            <w:noWrap/>
          </w:tcPr>
          <w:p w14:paraId="03D710A9" w14:textId="77777777" w:rsidR="001C1EA4" w:rsidRPr="00C7345F" w:rsidRDefault="001C1EA4" w:rsidP="00F73F5C">
            <w:pPr>
              <w:pStyle w:val="TableText"/>
              <w:ind w:right="144"/>
            </w:pPr>
            <w:r w:rsidRPr="00C7345F">
              <w:t>0.56</w:t>
            </w:r>
          </w:p>
        </w:tc>
        <w:tc>
          <w:tcPr>
            <w:tcW w:w="1584" w:type="dxa"/>
            <w:noWrap/>
          </w:tcPr>
          <w:p w14:paraId="6CA6E494" w14:textId="77777777" w:rsidR="001C1EA4" w:rsidRPr="00C7345F" w:rsidRDefault="001C1EA4" w:rsidP="00F73F5C">
            <w:pPr>
              <w:pStyle w:val="TableText"/>
              <w:ind w:right="432"/>
            </w:pPr>
            <w:r w:rsidRPr="00C7345F">
              <w:t>0.77</w:t>
            </w:r>
          </w:p>
        </w:tc>
        <w:tc>
          <w:tcPr>
            <w:tcW w:w="1152" w:type="dxa"/>
          </w:tcPr>
          <w:p w14:paraId="599C0304" w14:textId="77777777" w:rsidR="001C1EA4" w:rsidRPr="00C7345F" w:rsidRDefault="001C1EA4" w:rsidP="00F73F5C">
            <w:pPr>
              <w:pStyle w:val="TableText"/>
              <w:ind w:right="144"/>
            </w:pPr>
            <w:r w:rsidRPr="00C7345F">
              <w:t>0.03</w:t>
            </w:r>
          </w:p>
        </w:tc>
      </w:tr>
      <w:tr w:rsidR="001C1EA4" w:rsidRPr="00C7345F" w14:paraId="422D7F7C" w14:textId="77777777" w:rsidTr="00F73F5C">
        <w:trPr>
          <w:trHeight w:val="252"/>
        </w:trPr>
        <w:tc>
          <w:tcPr>
            <w:tcW w:w="1440" w:type="dxa"/>
            <w:noWrap/>
            <w:hideMark/>
          </w:tcPr>
          <w:p w14:paraId="36AADAEF" w14:textId="77777777" w:rsidR="001C1EA4" w:rsidRPr="00C7345F" w:rsidRDefault="001C1EA4" w:rsidP="00F73F5C">
            <w:pPr>
              <w:pStyle w:val="TableText"/>
            </w:pPr>
            <w:r w:rsidRPr="00C7345F">
              <w:t>VR027110</w:t>
            </w:r>
          </w:p>
        </w:tc>
        <w:tc>
          <w:tcPr>
            <w:tcW w:w="864" w:type="dxa"/>
            <w:noWrap/>
            <w:hideMark/>
          </w:tcPr>
          <w:p w14:paraId="539DD22C" w14:textId="77777777" w:rsidR="001C1EA4" w:rsidRPr="00C7345F" w:rsidRDefault="001C1EA4" w:rsidP="00F73F5C">
            <w:pPr>
              <w:pStyle w:val="TableText"/>
              <w:ind w:right="216"/>
            </w:pPr>
            <w:r w:rsidRPr="00C7345F">
              <w:t>D</w:t>
            </w:r>
          </w:p>
        </w:tc>
        <w:tc>
          <w:tcPr>
            <w:tcW w:w="1008" w:type="dxa"/>
            <w:noWrap/>
          </w:tcPr>
          <w:p w14:paraId="6894C988" w14:textId="77777777" w:rsidR="001C1EA4" w:rsidRPr="00C7345F" w:rsidRDefault="001C1EA4" w:rsidP="00F73F5C">
            <w:pPr>
              <w:pStyle w:val="TableText"/>
            </w:pPr>
            <w:r w:rsidRPr="00C7345F">
              <w:t>90,065</w:t>
            </w:r>
          </w:p>
        </w:tc>
        <w:tc>
          <w:tcPr>
            <w:tcW w:w="1152" w:type="dxa"/>
            <w:noWrap/>
          </w:tcPr>
          <w:p w14:paraId="2F0467A9" w14:textId="77777777" w:rsidR="001C1EA4" w:rsidRPr="00C7345F" w:rsidRDefault="001C1EA4" w:rsidP="00F73F5C">
            <w:pPr>
              <w:pStyle w:val="TableText"/>
              <w:ind w:right="144"/>
            </w:pPr>
            <w:r w:rsidRPr="00C7345F">
              <w:t>0.39</w:t>
            </w:r>
          </w:p>
        </w:tc>
        <w:tc>
          <w:tcPr>
            <w:tcW w:w="1584" w:type="dxa"/>
            <w:noWrap/>
          </w:tcPr>
          <w:p w14:paraId="57097E88" w14:textId="77777777" w:rsidR="001C1EA4" w:rsidRPr="00C7345F" w:rsidRDefault="001C1EA4" w:rsidP="00F73F5C">
            <w:pPr>
              <w:pStyle w:val="TableText"/>
              <w:ind w:right="432"/>
            </w:pPr>
            <w:r w:rsidRPr="00C7345F">
              <w:t>0.79</w:t>
            </w:r>
          </w:p>
        </w:tc>
        <w:tc>
          <w:tcPr>
            <w:tcW w:w="1152" w:type="dxa"/>
          </w:tcPr>
          <w:p w14:paraId="224813D4" w14:textId="77777777" w:rsidR="001C1EA4" w:rsidRPr="00C7345F" w:rsidRDefault="001C1EA4" w:rsidP="00F73F5C">
            <w:pPr>
              <w:pStyle w:val="TableText"/>
              <w:ind w:right="144"/>
            </w:pPr>
            <w:r w:rsidRPr="00C7345F">
              <w:t>0.02</w:t>
            </w:r>
          </w:p>
        </w:tc>
      </w:tr>
    </w:tbl>
    <w:p w14:paraId="66809F39" w14:textId="77777777" w:rsidR="001C1EA4" w:rsidRPr="00C7345F" w:rsidRDefault="001C1EA4" w:rsidP="00F73F5C">
      <w:pPr>
        <w:pStyle w:val="Caption"/>
      </w:pPr>
      <w:bookmarkStart w:id="924" w:name="_Toc134622006"/>
      <w:bookmarkStart w:id="925" w:name="_Toc61625342"/>
      <w:r w:rsidRPr="00C7345F">
        <w:t>Table 5.B.</w:t>
      </w:r>
      <w:r w:rsidRPr="00C7345F">
        <w:fldChar w:fldCharType="begin"/>
      </w:r>
      <w:r w:rsidRPr="00C7345F">
        <w:instrText>SEQ Table_5.B. \* ARABIC</w:instrText>
      </w:r>
      <w:r w:rsidRPr="00C7345F">
        <w:fldChar w:fldCharType="separate"/>
      </w:r>
      <w:r w:rsidRPr="00C7345F">
        <w:t>2</w:t>
      </w:r>
      <w:r w:rsidRPr="00C7345F">
        <w:fldChar w:fldCharType="end"/>
      </w:r>
      <w:r w:rsidRPr="00C7345F">
        <w:t xml:space="preserve">  Item Analysis for Kindergarten—Listening for PPT Emergency Forms</w:t>
      </w:r>
      <w:bookmarkEnd w:id="924"/>
    </w:p>
    <w:tbl>
      <w:tblPr>
        <w:tblStyle w:val="TRs"/>
        <w:tblW w:w="0" w:type="auto"/>
        <w:tblLayout w:type="fixed"/>
        <w:tblLook w:val="04A0" w:firstRow="1" w:lastRow="0" w:firstColumn="1" w:lastColumn="0" w:noHBand="0" w:noVBand="1"/>
        <w:tblDescription w:val="Item Analysis for Kindergarten—Listening for PPT Emergecy Forms"/>
      </w:tblPr>
      <w:tblGrid>
        <w:gridCol w:w="1440"/>
        <w:gridCol w:w="864"/>
        <w:gridCol w:w="1001"/>
        <w:gridCol w:w="1152"/>
        <w:gridCol w:w="1584"/>
        <w:gridCol w:w="1152"/>
      </w:tblGrid>
      <w:tr w:rsidR="001C1EA4" w:rsidRPr="00C7345F" w14:paraId="5015197D"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6F692C1D" w14:textId="77777777" w:rsidR="001C1EA4" w:rsidRPr="00C7345F" w:rsidRDefault="001C1EA4" w:rsidP="00F73F5C">
            <w:pPr>
              <w:pStyle w:val="TableHead"/>
              <w:rPr>
                <w:b w:val="0"/>
                <w:noProof w:val="0"/>
              </w:rPr>
            </w:pPr>
            <w:r w:rsidRPr="00C7345F">
              <w:rPr>
                <w:noProof w:val="0"/>
              </w:rPr>
              <w:t>Item ID</w:t>
            </w:r>
          </w:p>
        </w:tc>
        <w:tc>
          <w:tcPr>
            <w:tcW w:w="864" w:type="dxa"/>
            <w:hideMark/>
          </w:tcPr>
          <w:p w14:paraId="30CE4FA5" w14:textId="77777777" w:rsidR="001C1EA4" w:rsidRPr="00C7345F" w:rsidRDefault="001C1EA4" w:rsidP="00F73F5C">
            <w:pPr>
              <w:pStyle w:val="TableHead"/>
              <w:rPr>
                <w:b w:val="0"/>
                <w:noProof w:val="0"/>
              </w:rPr>
            </w:pPr>
            <w:r w:rsidRPr="00C7345F">
              <w:rPr>
                <w:noProof w:val="0"/>
              </w:rPr>
              <w:t>Item Type</w:t>
            </w:r>
          </w:p>
        </w:tc>
        <w:tc>
          <w:tcPr>
            <w:tcW w:w="1001" w:type="dxa"/>
            <w:hideMark/>
          </w:tcPr>
          <w:p w14:paraId="75D23133" w14:textId="77777777" w:rsidR="001C1EA4" w:rsidRPr="00C7345F" w:rsidRDefault="001C1EA4" w:rsidP="00F73F5C">
            <w:pPr>
              <w:pStyle w:val="TableHead"/>
              <w:rPr>
                <w:b w:val="0"/>
                <w:noProof w:val="0"/>
              </w:rPr>
            </w:pPr>
            <w:r w:rsidRPr="00C7345F">
              <w:rPr>
                <w:noProof w:val="0"/>
              </w:rPr>
              <w:t>N</w:t>
            </w:r>
          </w:p>
        </w:tc>
        <w:tc>
          <w:tcPr>
            <w:tcW w:w="1152" w:type="dxa"/>
            <w:hideMark/>
          </w:tcPr>
          <w:p w14:paraId="1BB65D94"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3E30A78B"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6B9862D9"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2E4C43FE" w14:textId="77777777" w:rsidTr="00F73F5C">
        <w:trPr>
          <w:trHeight w:val="252"/>
        </w:trPr>
        <w:tc>
          <w:tcPr>
            <w:tcW w:w="1440" w:type="dxa"/>
            <w:tcBorders>
              <w:top w:val="single" w:sz="4" w:space="0" w:color="auto"/>
            </w:tcBorders>
            <w:noWrap/>
            <w:hideMark/>
          </w:tcPr>
          <w:p w14:paraId="547FB796" w14:textId="77777777" w:rsidR="001C1EA4" w:rsidRPr="00C7345F" w:rsidRDefault="001C1EA4" w:rsidP="00F73F5C">
            <w:pPr>
              <w:pStyle w:val="TableText"/>
            </w:pPr>
            <w:r w:rsidRPr="00C7345F">
              <w:t>VR012742</w:t>
            </w:r>
          </w:p>
        </w:tc>
        <w:tc>
          <w:tcPr>
            <w:tcW w:w="864" w:type="dxa"/>
            <w:tcBorders>
              <w:top w:val="single" w:sz="4" w:space="0" w:color="auto"/>
            </w:tcBorders>
            <w:noWrap/>
            <w:hideMark/>
          </w:tcPr>
          <w:p w14:paraId="42B2D3E7" w14:textId="77777777" w:rsidR="001C1EA4" w:rsidRPr="00C7345F" w:rsidRDefault="001C1EA4" w:rsidP="00F73F5C">
            <w:pPr>
              <w:pStyle w:val="TableText"/>
              <w:ind w:right="216"/>
            </w:pPr>
            <w:r w:rsidRPr="00C7345F">
              <w:t>D</w:t>
            </w:r>
          </w:p>
        </w:tc>
        <w:tc>
          <w:tcPr>
            <w:tcW w:w="1001" w:type="dxa"/>
            <w:tcBorders>
              <w:top w:val="single" w:sz="4" w:space="0" w:color="auto"/>
            </w:tcBorders>
            <w:noWrap/>
          </w:tcPr>
          <w:p w14:paraId="617819A9" w14:textId="77777777" w:rsidR="001C1EA4" w:rsidRPr="00C7345F" w:rsidRDefault="001C1EA4" w:rsidP="00F73F5C">
            <w:pPr>
              <w:pStyle w:val="TableText"/>
            </w:pPr>
            <w:r w:rsidRPr="00C7345F">
              <w:t>23,496</w:t>
            </w:r>
          </w:p>
        </w:tc>
        <w:tc>
          <w:tcPr>
            <w:tcW w:w="1152" w:type="dxa"/>
            <w:tcBorders>
              <w:top w:val="single" w:sz="4" w:space="0" w:color="auto"/>
            </w:tcBorders>
            <w:noWrap/>
          </w:tcPr>
          <w:p w14:paraId="577D52F1" w14:textId="77777777" w:rsidR="001C1EA4" w:rsidRPr="00C7345F" w:rsidRDefault="001C1EA4" w:rsidP="00F73F5C">
            <w:pPr>
              <w:pStyle w:val="TableText"/>
              <w:ind w:right="144"/>
            </w:pPr>
            <w:r w:rsidRPr="00C7345F">
              <w:t>0.53</w:t>
            </w:r>
          </w:p>
        </w:tc>
        <w:tc>
          <w:tcPr>
            <w:tcW w:w="1584" w:type="dxa"/>
            <w:tcBorders>
              <w:top w:val="single" w:sz="4" w:space="0" w:color="auto"/>
            </w:tcBorders>
            <w:noWrap/>
          </w:tcPr>
          <w:p w14:paraId="7DE3CCA0" w14:textId="77777777" w:rsidR="001C1EA4" w:rsidRPr="00C7345F" w:rsidRDefault="001C1EA4" w:rsidP="00F73F5C">
            <w:pPr>
              <w:pStyle w:val="TableText"/>
              <w:ind w:right="432"/>
            </w:pPr>
            <w:r w:rsidRPr="00C7345F">
              <w:t>0.75</w:t>
            </w:r>
          </w:p>
        </w:tc>
        <w:tc>
          <w:tcPr>
            <w:tcW w:w="1152" w:type="dxa"/>
            <w:tcBorders>
              <w:top w:val="single" w:sz="4" w:space="0" w:color="auto"/>
            </w:tcBorders>
          </w:tcPr>
          <w:p w14:paraId="272E179A" w14:textId="77777777" w:rsidR="001C1EA4" w:rsidRPr="00C7345F" w:rsidRDefault="001C1EA4" w:rsidP="00F73F5C">
            <w:pPr>
              <w:pStyle w:val="TableText"/>
              <w:ind w:right="144"/>
            </w:pPr>
            <w:r w:rsidRPr="00C7345F">
              <w:t>0.05</w:t>
            </w:r>
          </w:p>
        </w:tc>
      </w:tr>
      <w:tr w:rsidR="001C1EA4" w:rsidRPr="00C7345F" w14:paraId="70835BB4" w14:textId="77777777" w:rsidTr="00F73F5C">
        <w:trPr>
          <w:trHeight w:val="252"/>
        </w:trPr>
        <w:tc>
          <w:tcPr>
            <w:tcW w:w="1440" w:type="dxa"/>
            <w:noWrap/>
            <w:hideMark/>
          </w:tcPr>
          <w:p w14:paraId="3ED920F8" w14:textId="77777777" w:rsidR="001C1EA4" w:rsidRPr="00C7345F" w:rsidRDefault="001C1EA4" w:rsidP="00F73F5C">
            <w:pPr>
              <w:pStyle w:val="TableText"/>
            </w:pPr>
            <w:r w:rsidRPr="00C7345F">
              <w:t>VR014850</w:t>
            </w:r>
          </w:p>
        </w:tc>
        <w:tc>
          <w:tcPr>
            <w:tcW w:w="864" w:type="dxa"/>
            <w:noWrap/>
            <w:hideMark/>
          </w:tcPr>
          <w:p w14:paraId="2AD29EB0" w14:textId="77777777" w:rsidR="001C1EA4" w:rsidRPr="00C7345F" w:rsidRDefault="001C1EA4" w:rsidP="00F73F5C">
            <w:pPr>
              <w:pStyle w:val="TableText"/>
              <w:ind w:right="216"/>
            </w:pPr>
            <w:r w:rsidRPr="00C7345F">
              <w:t>D</w:t>
            </w:r>
          </w:p>
        </w:tc>
        <w:tc>
          <w:tcPr>
            <w:tcW w:w="1001" w:type="dxa"/>
            <w:noWrap/>
            <w:hideMark/>
          </w:tcPr>
          <w:p w14:paraId="6D1EA28C" w14:textId="77777777" w:rsidR="001C1EA4" w:rsidRPr="00C7345F" w:rsidRDefault="001C1EA4" w:rsidP="00F73F5C">
            <w:pPr>
              <w:pStyle w:val="TableText"/>
            </w:pPr>
            <w:r w:rsidRPr="00C7345F">
              <w:t>23,496</w:t>
            </w:r>
          </w:p>
        </w:tc>
        <w:tc>
          <w:tcPr>
            <w:tcW w:w="1152" w:type="dxa"/>
            <w:noWrap/>
            <w:hideMark/>
          </w:tcPr>
          <w:p w14:paraId="4B4EC22E" w14:textId="77777777" w:rsidR="001C1EA4" w:rsidRPr="00C7345F" w:rsidRDefault="001C1EA4" w:rsidP="00F73F5C">
            <w:pPr>
              <w:pStyle w:val="TableText"/>
              <w:ind w:right="144"/>
            </w:pPr>
            <w:r w:rsidRPr="00C7345F">
              <w:t>0.58</w:t>
            </w:r>
          </w:p>
        </w:tc>
        <w:tc>
          <w:tcPr>
            <w:tcW w:w="1584" w:type="dxa"/>
            <w:noWrap/>
            <w:hideMark/>
          </w:tcPr>
          <w:p w14:paraId="277C3927" w14:textId="77777777" w:rsidR="001C1EA4" w:rsidRPr="00C7345F" w:rsidRDefault="001C1EA4" w:rsidP="00F73F5C">
            <w:pPr>
              <w:pStyle w:val="TableText"/>
              <w:ind w:right="432"/>
            </w:pPr>
            <w:r w:rsidRPr="00C7345F">
              <w:t>0.75</w:t>
            </w:r>
          </w:p>
        </w:tc>
        <w:tc>
          <w:tcPr>
            <w:tcW w:w="1152" w:type="dxa"/>
            <w:hideMark/>
          </w:tcPr>
          <w:p w14:paraId="63A949DC" w14:textId="77777777" w:rsidR="001C1EA4" w:rsidRPr="00C7345F" w:rsidRDefault="001C1EA4" w:rsidP="00F73F5C">
            <w:pPr>
              <w:pStyle w:val="TableText"/>
              <w:ind w:right="144"/>
            </w:pPr>
            <w:r w:rsidRPr="00C7345F">
              <w:t>0.06</w:t>
            </w:r>
          </w:p>
        </w:tc>
      </w:tr>
      <w:tr w:rsidR="001C1EA4" w:rsidRPr="00C7345F" w14:paraId="19A7E4B3" w14:textId="77777777" w:rsidTr="00F73F5C">
        <w:trPr>
          <w:trHeight w:val="252"/>
        </w:trPr>
        <w:tc>
          <w:tcPr>
            <w:tcW w:w="1440" w:type="dxa"/>
            <w:noWrap/>
            <w:hideMark/>
          </w:tcPr>
          <w:p w14:paraId="7A61FFF9" w14:textId="77777777" w:rsidR="001C1EA4" w:rsidRPr="00C7345F" w:rsidRDefault="001C1EA4" w:rsidP="00F73F5C">
            <w:pPr>
              <w:pStyle w:val="TableText"/>
            </w:pPr>
            <w:r w:rsidRPr="00C7345F">
              <w:t>VR013658</w:t>
            </w:r>
          </w:p>
        </w:tc>
        <w:tc>
          <w:tcPr>
            <w:tcW w:w="864" w:type="dxa"/>
            <w:noWrap/>
            <w:hideMark/>
          </w:tcPr>
          <w:p w14:paraId="1CA5EFC4" w14:textId="77777777" w:rsidR="001C1EA4" w:rsidRPr="00C7345F" w:rsidRDefault="001C1EA4" w:rsidP="00F73F5C">
            <w:pPr>
              <w:pStyle w:val="TableText"/>
              <w:ind w:right="216"/>
            </w:pPr>
            <w:r w:rsidRPr="00C7345F">
              <w:t>D</w:t>
            </w:r>
          </w:p>
        </w:tc>
        <w:tc>
          <w:tcPr>
            <w:tcW w:w="1001" w:type="dxa"/>
            <w:noWrap/>
            <w:hideMark/>
          </w:tcPr>
          <w:p w14:paraId="24EBF2DE" w14:textId="77777777" w:rsidR="001C1EA4" w:rsidRPr="00C7345F" w:rsidRDefault="001C1EA4" w:rsidP="00F73F5C">
            <w:pPr>
              <w:pStyle w:val="TableText"/>
            </w:pPr>
            <w:r w:rsidRPr="00C7345F">
              <w:t>23,496</w:t>
            </w:r>
          </w:p>
        </w:tc>
        <w:tc>
          <w:tcPr>
            <w:tcW w:w="1152" w:type="dxa"/>
            <w:noWrap/>
            <w:hideMark/>
          </w:tcPr>
          <w:p w14:paraId="0AD0FF20" w14:textId="77777777" w:rsidR="001C1EA4" w:rsidRPr="00C7345F" w:rsidRDefault="001C1EA4" w:rsidP="00F73F5C">
            <w:pPr>
              <w:pStyle w:val="TableText"/>
              <w:ind w:right="144"/>
            </w:pPr>
            <w:r w:rsidRPr="00C7345F">
              <w:t>0.51</w:t>
            </w:r>
          </w:p>
        </w:tc>
        <w:tc>
          <w:tcPr>
            <w:tcW w:w="1584" w:type="dxa"/>
            <w:noWrap/>
            <w:hideMark/>
          </w:tcPr>
          <w:p w14:paraId="0ED82540" w14:textId="77777777" w:rsidR="001C1EA4" w:rsidRPr="00C7345F" w:rsidRDefault="001C1EA4" w:rsidP="00F73F5C">
            <w:pPr>
              <w:pStyle w:val="TableText"/>
              <w:ind w:right="432"/>
            </w:pPr>
            <w:r w:rsidRPr="00C7345F">
              <w:t>0.73</w:t>
            </w:r>
          </w:p>
        </w:tc>
        <w:tc>
          <w:tcPr>
            <w:tcW w:w="1152" w:type="dxa"/>
            <w:hideMark/>
          </w:tcPr>
          <w:p w14:paraId="1519CBB0" w14:textId="77777777" w:rsidR="001C1EA4" w:rsidRPr="00C7345F" w:rsidRDefault="001C1EA4" w:rsidP="00F73F5C">
            <w:pPr>
              <w:pStyle w:val="TableText"/>
              <w:ind w:right="144"/>
            </w:pPr>
            <w:r w:rsidRPr="00C7345F">
              <w:t>0.06</w:t>
            </w:r>
          </w:p>
        </w:tc>
      </w:tr>
      <w:tr w:rsidR="001C1EA4" w:rsidRPr="00C7345F" w14:paraId="66DA613A" w14:textId="77777777" w:rsidTr="00F73F5C">
        <w:trPr>
          <w:trHeight w:val="252"/>
        </w:trPr>
        <w:tc>
          <w:tcPr>
            <w:tcW w:w="1440" w:type="dxa"/>
            <w:noWrap/>
            <w:hideMark/>
          </w:tcPr>
          <w:p w14:paraId="58FD5E9F" w14:textId="77777777" w:rsidR="001C1EA4" w:rsidRPr="00C7345F" w:rsidRDefault="001C1EA4" w:rsidP="00F73F5C">
            <w:pPr>
              <w:pStyle w:val="TableText"/>
            </w:pPr>
            <w:r w:rsidRPr="00C7345F">
              <w:t>VR025267</w:t>
            </w:r>
          </w:p>
        </w:tc>
        <w:tc>
          <w:tcPr>
            <w:tcW w:w="864" w:type="dxa"/>
            <w:noWrap/>
            <w:hideMark/>
          </w:tcPr>
          <w:p w14:paraId="0B23F16D" w14:textId="77777777" w:rsidR="001C1EA4" w:rsidRPr="00C7345F" w:rsidRDefault="001C1EA4" w:rsidP="00F73F5C">
            <w:pPr>
              <w:pStyle w:val="TableText"/>
              <w:ind w:right="216"/>
            </w:pPr>
            <w:r w:rsidRPr="00C7345F">
              <w:t>D</w:t>
            </w:r>
          </w:p>
        </w:tc>
        <w:tc>
          <w:tcPr>
            <w:tcW w:w="1001" w:type="dxa"/>
            <w:noWrap/>
            <w:hideMark/>
          </w:tcPr>
          <w:p w14:paraId="7CF19924" w14:textId="77777777" w:rsidR="001C1EA4" w:rsidRPr="00C7345F" w:rsidRDefault="001C1EA4" w:rsidP="00F73F5C">
            <w:pPr>
              <w:pStyle w:val="TableText"/>
            </w:pPr>
            <w:r w:rsidRPr="00C7345F">
              <w:t>23,496</w:t>
            </w:r>
          </w:p>
        </w:tc>
        <w:tc>
          <w:tcPr>
            <w:tcW w:w="1152" w:type="dxa"/>
            <w:noWrap/>
            <w:hideMark/>
          </w:tcPr>
          <w:p w14:paraId="5B8D0345" w14:textId="77777777" w:rsidR="001C1EA4" w:rsidRPr="00C7345F" w:rsidRDefault="001C1EA4" w:rsidP="00F73F5C">
            <w:pPr>
              <w:pStyle w:val="TableText"/>
              <w:ind w:right="144"/>
            </w:pPr>
            <w:r w:rsidRPr="00C7345F">
              <w:t>0.40</w:t>
            </w:r>
          </w:p>
        </w:tc>
        <w:tc>
          <w:tcPr>
            <w:tcW w:w="1584" w:type="dxa"/>
            <w:noWrap/>
            <w:hideMark/>
          </w:tcPr>
          <w:p w14:paraId="4BC35E62" w14:textId="77777777" w:rsidR="001C1EA4" w:rsidRPr="00C7345F" w:rsidRDefault="001C1EA4" w:rsidP="00F73F5C">
            <w:pPr>
              <w:pStyle w:val="TableText"/>
              <w:ind w:right="432"/>
            </w:pPr>
            <w:r w:rsidRPr="00C7345F">
              <w:t>0.56</w:t>
            </w:r>
          </w:p>
        </w:tc>
        <w:tc>
          <w:tcPr>
            <w:tcW w:w="1152" w:type="dxa"/>
            <w:hideMark/>
          </w:tcPr>
          <w:p w14:paraId="2108BA28" w14:textId="77777777" w:rsidR="001C1EA4" w:rsidRPr="00C7345F" w:rsidRDefault="001C1EA4" w:rsidP="00F73F5C">
            <w:pPr>
              <w:pStyle w:val="TableText"/>
              <w:ind w:right="144"/>
            </w:pPr>
            <w:r w:rsidRPr="00C7345F">
              <w:t>0.10</w:t>
            </w:r>
          </w:p>
        </w:tc>
      </w:tr>
      <w:tr w:rsidR="001C1EA4" w:rsidRPr="00C7345F" w14:paraId="025E5ACE" w14:textId="77777777" w:rsidTr="00F73F5C">
        <w:trPr>
          <w:trHeight w:val="252"/>
        </w:trPr>
        <w:tc>
          <w:tcPr>
            <w:tcW w:w="1440" w:type="dxa"/>
            <w:noWrap/>
            <w:hideMark/>
          </w:tcPr>
          <w:p w14:paraId="62D0DFF6" w14:textId="77777777" w:rsidR="001C1EA4" w:rsidRPr="00C7345F" w:rsidRDefault="001C1EA4" w:rsidP="00F73F5C">
            <w:pPr>
              <w:pStyle w:val="TableText"/>
            </w:pPr>
            <w:r w:rsidRPr="00C7345F">
              <w:t>VR025269</w:t>
            </w:r>
          </w:p>
        </w:tc>
        <w:tc>
          <w:tcPr>
            <w:tcW w:w="864" w:type="dxa"/>
            <w:noWrap/>
            <w:hideMark/>
          </w:tcPr>
          <w:p w14:paraId="022CBDCF" w14:textId="77777777" w:rsidR="001C1EA4" w:rsidRPr="00C7345F" w:rsidRDefault="001C1EA4" w:rsidP="00F73F5C">
            <w:pPr>
              <w:pStyle w:val="TableText"/>
              <w:ind w:right="216"/>
            </w:pPr>
            <w:r w:rsidRPr="00C7345F">
              <w:t>D</w:t>
            </w:r>
          </w:p>
        </w:tc>
        <w:tc>
          <w:tcPr>
            <w:tcW w:w="1001" w:type="dxa"/>
            <w:noWrap/>
            <w:hideMark/>
          </w:tcPr>
          <w:p w14:paraId="097A4EB9" w14:textId="77777777" w:rsidR="001C1EA4" w:rsidRPr="00C7345F" w:rsidRDefault="001C1EA4" w:rsidP="00F73F5C">
            <w:pPr>
              <w:pStyle w:val="TableText"/>
            </w:pPr>
            <w:r w:rsidRPr="00C7345F">
              <w:t>23,496</w:t>
            </w:r>
          </w:p>
        </w:tc>
        <w:tc>
          <w:tcPr>
            <w:tcW w:w="1152" w:type="dxa"/>
            <w:noWrap/>
            <w:hideMark/>
          </w:tcPr>
          <w:p w14:paraId="342ABC3E" w14:textId="77777777" w:rsidR="001C1EA4" w:rsidRPr="00C7345F" w:rsidRDefault="001C1EA4" w:rsidP="00F73F5C">
            <w:pPr>
              <w:pStyle w:val="TableText"/>
              <w:ind w:right="144"/>
            </w:pPr>
            <w:r w:rsidRPr="00C7345F">
              <w:t>0.40</w:t>
            </w:r>
          </w:p>
        </w:tc>
        <w:tc>
          <w:tcPr>
            <w:tcW w:w="1584" w:type="dxa"/>
            <w:noWrap/>
            <w:hideMark/>
          </w:tcPr>
          <w:p w14:paraId="6684675C" w14:textId="77777777" w:rsidR="001C1EA4" w:rsidRPr="00C7345F" w:rsidRDefault="001C1EA4" w:rsidP="00F73F5C">
            <w:pPr>
              <w:pStyle w:val="TableText"/>
              <w:ind w:right="432"/>
            </w:pPr>
            <w:r w:rsidRPr="00C7345F">
              <w:t>0.70</w:t>
            </w:r>
          </w:p>
        </w:tc>
        <w:tc>
          <w:tcPr>
            <w:tcW w:w="1152" w:type="dxa"/>
            <w:hideMark/>
          </w:tcPr>
          <w:p w14:paraId="007E2501" w14:textId="77777777" w:rsidR="001C1EA4" w:rsidRPr="00C7345F" w:rsidRDefault="001C1EA4" w:rsidP="00F73F5C">
            <w:pPr>
              <w:pStyle w:val="TableText"/>
              <w:ind w:right="144"/>
            </w:pPr>
            <w:r w:rsidRPr="00C7345F">
              <w:t>0.12</w:t>
            </w:r>
          </w:p>
        </w:tc>
      </w:tr>
      <w:tr w:rsidR="001C1EA4" w:rsidRPr="00C7345F" w14:paraId="73AFA592" w14:textId="77777777" w:rsidTr="00F73F5C">
        <w:trPr>
          <w:trHeight w:val="252"/>
        </w:trPr>
        <w:tc>
          <w:tcPr>
            <w:tcW w:w="1440" w:type="dxa"/>
            <w:noWrap/>
            <w:hideMark/>
          </w:tcPr>
          <w:p w14:paraId="78CE303B" w14:textId="77777777" w:rsidR="001C1EA4" w:rsidRPr="00C7345F" w:rsidRDefault="001C1EA4" w:rsidP="00F73F5C">
            <w:pPr>
              <w:pStyle w:val="TableText"/>
            </w:pPr>
            <w:r w:rsidRPr="00C7345F">
              <w:t>VR025268</w:t>
            </w:r>
          </w:p>
        </w:tc>
        <w:tc>
          <w:tcPr>
            <w:tcW w:w="864" w:type="dxa"/>
            <w:noWrap/>
            <w:hideMark/>
          </w:tcPr>
          <w:p w14:paraId="191D30E5" w14:textId="77777777" w:rsidR="001C1EA4" w:rsidRPr="00C7345F" w:rsidRDefault="001C1EA4" w:rsidP="00F73F5C">
            <w:pPr>
              <w:pStyle w:val="TableText"/>
              <w:ind w:right="216"/>
            </w:pPr>
            <w:r w:rsidRPr="00C7345F">
              <w:t>D</w:t>
            </w:r>
          </w:p>
        </w:tc>
        <w:tc>
          <w:tcPr>
            <w:tcW w:w="1001" w:type="dxa"/>
            <w:noWrap/>
            <w:hideMark/>
          </w:tcPr>
          <w:p w14:paraId="0FE98A40" w14:textId="77777777" w:rsidR="001C1EA4" w:rsidRPr="00C7345F" w:rsidRDefault="001C1EA4" w:rsidP="00F73F5C">
            <w:pPr>
              <w:pStyle w:val="TableText"/>
            </w:pPr>
            <w:r w:rsidRPr="00C7345F">
              <w:t>23,496</w:t>
            </w:r>
          </w:p>
        </w:tc>
        <w:tc>
          <w:tcPr>
            <w:tcW w:w="1152" w:type="dxa"/>
            <w:noWrap/>
            <w:hideMark/>
          </w:tcPr>
          <w:p w14:paraId="0D69708D" w14:textId="77777777" w:rsidR="001C1EA4" w:rsidRPr="00C7345F" w:rsidRDefault="001C1EA4" w:rsidP="00F73F5C">
            <w:pPr>
              <w:pStyle w:val="TableText"/>
              <w:ind w:right="144"/>
            </w:pPr>
            <w:r w:rsidRPr="00C7345F">
              <w:t>0.49</w:t>
            </w:r>
          </w:p>
        </w:tc>
        <w:tc>
          <w:tcPr>
            <w:tcW w:w="1584" w:type="dxa"/>
            <w:noWrap/>
            <w:hideMark/>
          </w:tcPr>
          <w:p w14:paraId="210F86A6" w14:textId="77777777" w:rsidR="001C1EA4" w:rsidRPr="00C7345F" w:rsidRDefault="001C1EA4" w:rsidP="00F73F5C">
            <w:pPr>
              <w:pStyle w:val="TableText"/>
              <w:ind w:right="432"/>
            </w:pPr>
            <w:r w:rsidRPr="00C7345F">
              <w:t>0.71</w:t>
            </w:r>
          </w:p>
        </w:tc>
        <w:tc>
          <w:tcPr>
            <w:tcW w:w="1152" w:type="dxa"/>
            <w:hideMark/>
          </w:tcPr>
          <w:p w14:paraId="6BAD5556" w14:textId="77777777" w:rsidR="001C1EA4" w:rsidRPr="00C7345F" w:rsidRDefault="001C1EA4" w:rsidP="00F73F5C">
            <w:pPr>
              <w:pStyle w:val="TableText"/>
              <w:ind w:right="144"/>
            </w:pPr>
            <w:r w:rsidRPr="00C7345F">
              <w:t>0.14</w:t>
            </w:r>
          </w:p>
        </w:tc>
      </w:tr>
      <w:tr w:rsidR="001C1EA4" w:rsidRPr="00C7345F" w14:paraId="063B2F81" w14:textId="77777777" w:rsidTr="00F73F5C">
        <w:trPr>
          <w:trHeight w:val="252"/>
        </w:trPr>
        <w:tc>
          <w:tcPr>
            <w:tcW w:w="1440" w:type="dxa"/>
            <w:noWrap/>
            <w:hideMark/>
          </w:tcPr>
          <w:p w14:paraId="346FD072" w14:textId="77777777" w:rsidR="001C1EA4" w:rsidRPr="00C7345F" w:rsidRDefault="001C1EA4" w:rsidP="00F73F5C">
            <w:pPr>
              <w:pStyle w:val="TableText"/>
            </w:pPr>
            <w:r w:rsidRPr="00C7345F">
              <w:t>VR025304</w:t>
            </w:r>
          </w:p>
        </w:tc>
        <w:tc>
          <w:tcPr>
            <w:tcW w:w="864" w:type="dxa"/>
            <w:noWrap/>
            <w:hideMark/>
          </w:tcPr>
          <w:p w14:paraId="409C6960" w14:textId="77777777" w:rsidR="001C1EA4" w:rsidRPr="00C7345F" w:rsidRDefault="001C1EA4" w:rsidP="00F73F5C">
            <w:pPr>
              <w:pStyle w:val="TableText"/>
              <w:ind w:right="216"/>
            </w:pPr>
            <w:r w:rsidRPr="00C7345F">
              <w:t>D</w:t>
            </w:r>
          </w:p>
        </w:tc>
        <w:tc>
          <w:tcPr>
            <w:tcW w:w="1001" w:type="dxa"/>
            <w:noWrap/>
            <w:hideMark/>
          </w:tcPr>
          <w:p w14:paraId="4B83580C" w14:textId="77777777" w:rsidR="001C1EA4" w:rsidRPr="00C7345F" w:rsidRDefault="001C1EA4" w:rsidP="00F73F5C">
            <w:pPr>
              <w:pStyle w:val="TableText"/>
            </w:pPr>
            <w:r w:rsidRPr="00C7345F">
              <w:t>23,496</w:t>
            </w:r>
          </w:p>
        </w:tc>
        <w:tc>
          <w:tcPr>
            <w:tcW w:w="1152" w:type="dxa"/>
            <w:noWrap/>
            <w:hideMark/>
          </w:tcPr>
          <w:p w14:paraId="08D5ABD7" w14:textId="77777777" w:rsidR="001C1EA4" w:rsidRPr="00C7345F" w:rsidRDefault="001C1EA4" w:rsidP="00F73F5C">
            <w:pPr>
              <w:pStyle w:val="TableText"/>
              <w:ind w:right="144"/>
            </w:pPr>
            <w:r w:rsidRPr="00C7345F">
              <w:t>0.70</w:t>
            </w:r>
          </w:p>
        </w:tc>
        <w:tc>
          <w:tcPr>
            <w:tcW w:w="1584" w:type="dxa"/>
            <w:noWrap/>
            <w:hideMark/>
          </w:tcPr>
          <w:p w14:paraId="082E04AA" w14:textId="77777777" w:rsidR="001C1EA4" w:rsidRPr="00C7345F" w:rsidRDefault="001C1EA4" w:rsidP="00F73F5C">
            <w:pPr>
              <w:pStyle w:val="TableText"/>
              <w:ind w:right="432"/>
            </w:pPr>
            <w:r w:rsidRPr="00C7345F">
              <w:t>0.83</w:t>
            </w:r>
          </w:p>
        </w:tc>
        <w:tc>
          <w:tcPr>
            <w:tcW w:w="1152" w:type="dxa"/>
            <w:hideMark/>
          </w:tcPr>
          <w:p w14:paraId="6875B204" w14:textId="77777777" w:rsidR="001C1EA4" w:rsidRPr="00C7345F" w:rsidRDefault="001C1EA4" w:rsidP="00F73F5C">
            <w:pPr>
              <w:pStyle w:val="TableText"/>
              <w:ind w:right="144"/>
            </w:pPr>
            <w:r w:rsidRPr="00C7345F">
              <w:t>0.03</w:t>
            </w:r>
          </w:p>
        </w:tc>
      </w:tr>
      <w:tr w:rsidR="001C1EA4" w:rsidRPr="00C7345F" w14:paraId="5FC1B1A7" w14:textId="77777777" w:rsidTr="00F73F5C">
        <w:trPr>
          <w:trHeight w:val="252"/>
        </w:trPr>
        <w:tc>
          <w:tcPr>
            <w:tcW w:w="1440" w:type="dxa"/>
            <w:noWrap/>
            <w:hideMark/>
          </w:tcPr>
          <w:p w14:paraId="279A187E" w14:textId="77777777" w:rsidR="001C1EA4" w:rsidRPr="00C7345F" w:rsidRDefault="001C1EA4" w:rsidP="00F73F5C">
            <w:pPr>
              <w:pStyle w:val="TableText"/>
            </w:pPr>
            <w:r w:rsidRPr="00C7345F">
              <w:t>VR025306</w:t>
            </w:r>
          </w:p>
        </w:tc>
        <w:tc>
          <w:tcPr>
            <w:tcW w:w="864" w:type="dxa"/>
            <w:noWrap/>
            <w:hideMark/>
          </w:tcPr>
          <w:p w14:paraId="5DAA6F31" w14:textId="77777777" w:rsidR="001C1EA4" w:rsidRPr="00C7345F" w:rsidRDefault="001C1EA4" w:rsidP="00F73F5C">
            <w:pPr>
              <w:pStyle w:val="TableText"/>
              <w:ind w:right="216"/>
            </w:pPr>
            <w:r w:rsidRPr="00C7345F">
              <w:t>D</w:t>
            </w:r>
          </w:p>
        </w:tc>
        <w:tc>
          <w:tcPr>
            <w:tcW w:w="1001" w:type="dxa"/>
            <w:noWrap/>
            <w:hideMark/>
          </w:tcPr>
          <w:p w14:paraId="6E788756" w14:textId="77777777" w:rsidR="001C1EA4" w:rsidRPr="00C7345F" w:rsidRDefault="001C1EA4" w:rsidP="00F73F5C">
            <w:pPr>
              <w:pStyle w:val="TableText"/>
            </w:pPr>
            <w:r w:rsidRPr="00C7345F">
              <w:t>23,496</w:t>
            </w:r>
          </w:p>
        </w:tc>
        <w:tc>
          <w:tcPr>
            <w:tcW w:w="1152" w:type="dxa"/>
            <w:noWrap/>
            <w:hideMark/>
          </w:tcPr>
          <w:p w14:paraId="20ECD499" w14:textId="77777777" w:rsidR="001C1EA4" w:rsidRPr="00C7345F" w:rsidRDefault="001C1EA4" w:rsidP="00F73F5C">
            <w:pPr>
              <w:pStyle w:val="TableText"/>
              <w:ind w:right="144"/>
            </w:pPr>
            <w:r w:rsidRPr="00C7345F">
              <w:t>0.60</w:t>
            </w:r>
          </w:p>
        </w:tc>
        <w:tc>
          <w:tcPr>
            <w:tcW w:w="1584" w:type="dxa"/>
            <w:noWrap/>
            <w:hideMark/>
          </w:tcPr>
          <w:p w14:paraId="38A4A9DB" w14:textId="77777777" w:rsidR="001C1EA4" w:rsidRPr="00C7345F" w:rsidRDefault="001C1EA4" w:rsidP="00F73F5C">
            <w:pPr>
              <w:pStyle w:val="TableText"/>
              <w:ind w:right="432"/>
            </w:pPr>
            <w:r w:rsidRPr="00C7345F">
              <w:t>0.79</w:t>
            </w:r>
          </w:p>
        </w:tc>
        <w:tc>
          <w:tcPr>
            <w:tcW w:w="1152" w:type="dxa"/>
            <w:hideMark/>
          </w:tcPr>
          <w:p w14:paraId="2014F9D9" w14:textId="77777777" w:rsidR="001C1EA4" w:rsidRPr="00C7345F" w:rsidRDefault="001C1EA4" w:rsidP="00F73F5C">
            <w:pPr>
              <w:pStyle w:val="TableText"/>
              <w:ind w:right="144"/>
            </w:pPr>
            <w:r w:rsidRPr="00C7345F">
              <w:t>0.10</w:t>
            </w:r>
          </w:p>
        </w:tc>
      </w:tr>
      <w:tr w:rsidR="001C1EA4" w:rsidRPr="00C7345F" w14:paraId="495BF36D" w14:textId="77777777" w:rsidTr="00F73F5C">
        <w:trPr>
          <w:trHeight w:val="252"/>
        </w:trPr>
        <w:tc>
          <w:tcPr>
            <w:tcW w:w="1440" w:type="dxa"/>
            <w:noWrap/>
            <w:hideMark/>
          </w:tcPr>
          <w:p w14:paraId="24C939DF" w14:textId="77777777" w:rsidR="001C1EA4" w:rsidRPr="00C7345F" w:rsidRDefault="001C1EA4" w:rsidP="00F73F5C">
            <w:pPr>
              <w:pStyle w:val="TableText"/>
            </w:pPr>
            <w:r w:rsidRPr="00C7345F">
              <w:t>VR025305</w:t>
            </w:r>
          </w:p>
        </w:tc>
        <w:tc>
          <w:tcPr>
            <w:tcW w:w="864" w:type="dxa"/>
            <w:noWrap/>
            <w:hideMark/>
          </w:tcPr>
          <w:p w14:paraId="56BDF08F" w14:textId="77777777" w:rsidR="001C1EA4" w:rsidRPr="00C7345F" w:rsidRDefault="001C1EA4" w:rsidP="00F73F5C">
            <w:pPr>
              <w:pStyle w:val="TableText"/>
              <w:ind w:right="216"/>
            </w:pPr>
            <w:r w:rsidRPr="00C7345F">
              <w:t>D</w:t>
            </w:r>
          </w:p>
        </w:tc>
        <w:tc>
          <w:tcPr>
            <w:tcW w:w="1001" w:type="dxa"/>
            <w:noWrap/>
            <w:hideMark/>
          </w:tcPr>
          <w:p w14:paraId="4FC281E7" w14:textId="77777777" w:rsidR="001C1EA4" w:rsidRPr="00C7345F" w:rsidRDefault="001C1EA4" w:rsidP="00F73F5C">
            <w:pPr>
              <w:pStyle w:val="TableText"/>
            </w:pPr>
            <w:r w:rsidRPr="00C7345F">
              <w:t>23,496</w:t>
            </w:r>
          </w:p>
        </w:tc>
        <w:tc>
          <w:tcPr>
            <w:tcW w:w="1152" w:type="dxa"/>
            <w:noWrap/>
            <w:hideMark/>
          </w:tcPr>
          <w:p w14:paraId="73FE6098" w14:textId="77777777" w:rsidR="001C1EA4" w:rsidRPr="00C7345F" w:rsidRDefault="001C1EA4" w:rsidP="00F73F5C">
            <w:pPr>
              <w:pStyle w:val="TableText"/>
              <w:ind w:right="144"/>
            </w:pPr>
            <w:r w:rsidRPr="00C7345F">
              <w:t>0.74</w:t>
            </w:r>
          </w:p>
        </w:tc>
        <w:tc>
          <w:tcPr>
            <w:tcW w:w="1584" w:type="dxa"/>
            <w:noWrap/>
            <w:hideMark/>
          </w:tcPr>
          <w:p w14:paraId="00CC93B8" w14:textId="77777777" w:rsidR="001C1EA4" w:rsidRPr="00C7345F" w:rsidRDefault="001C1EA4" w:rsidP="00F73F5C">
            <w:pPr>
              <w:pStyle w:val="TableText"/>
              <w:ind w:right="432"/>
            </w:pPr>
            <w:r w:rsidRPr="00C7345F">
              <w:t>0.78</w:t>
            </w:r>
          </w:p>
        </w:tc>
        <w:tc>
          <w:tcPr>
            <w:tcW w:w="1152" w:type="dxa"/>
            <w:hideMark/>
          </w:tcPr>
          <w:p w14:paraId="434BADEB" w14:textId="77777777" w:rsidR="001C1EA4" w:rsidRPr="00C7345F" w:rsidRDefault="001C1EA4" w:rsidP="00F73F5C">
            <w:pPr>
              <w:pStyle w:val="TableText"/>
              <w:ind w:right="144"/>
            </w:pPr>
            <w:r w:rsidRPr="00C7345F">
              <w:t>0.15</w:t>
            </w:r>
          </w:p>
        </w:tc>
      </w:tr>
      <w:tr w:rsidR="001C1EA4" w:rsidRPr="00C7345F" w14:paraId="1CAFFB16" w14:textId="77777777" w:rsidTr="00F73F5C">
        <w:trPr>
          <w:trHeight w:val="252"/>
        </w:trPr>
        <w:tc>
          <w:tcPr>
            <w:tcW w:w="1440" w:type="dxa"/>
            <w:noWrap/>
            <w:hideMark/>
          </w:tcPr>
          <w:p w14:paraId="679686D8" w14:textId="77777777" w:rsidR="001C1EA4" w:rsidRPr="00C7345F" w:rsidRDefault="001C1EA4" w:rsidP="00F73F5C">
            <w:pPr>
              <w:pStyle w:val="TableText"/>
            </w:pPr>
            <w:r w:rsidRPr="00C7345F">
              <w:t>VR027108</w:t>
            </w:r>
          </w:p>
        </w:tc>
        <w:tc>
          <w:tcPr>
            <w:tcW w:w="864" w:type="dxa"/>
            <w:noWrap/>
            <w:hideMark/>
          </w:tcPr>
          <w:p w14:paraId="14BFFC0A" w14:textId="77777777" w:rsidR="001C1EA4" w:rsidRPr="00C7345F" w:rsidRDefault="001C1EA4" w:rsidP="00F73F5C">
            <w:pPr>
              <w:pStyle w:val="TableText"/>
              <w:ind w:right="216"/>
            </w:pPr>
            <w:r w:rsidRPr="00C7345F">
              <w:t>D</w:t>
            </w:r>
          </w:p>
        </w:tc>
        <w:tc>
          <w:tcPr>
            <w:tcW w:w="1001" w:type="dxa"/>
            <w:noWrap/>
            <w:hideMark/>
          </w:tcPr>
          <w:p w14:paraId="2434D0DE" w14:textId="77777777" w:rsidR="001C1EA4" w:rsidRPr="00C7345F" w:rsidRDefault="001C1EA4" w:rsidP="00F73F5C">
            <w:pPr>
              <w:pStyle w:val="TableText"/>
            </w:pPr>
            <w:r w:rsidRPr="00C7345F">
              <w:t>23,496</w:t>
            </w:r>
          </w:p>
        </w:tc>
        <w:tc>
          <w:tcPr>
            <w:tcW w:w="1152" w:type="dxa"/>
            <w:noWrap/>
            <w:hideMark/>
          </w:tcPr>
          <w:p w14:paraId="193DA832" w14:textId="77777777" w:rsidR="001C1EA4" w:rsidRPr="00C7345F" w:rsidRDefault="001C1EA4" w:rsidP="00F73F5C">
            <w:pPr>
              <w:pStyle w:val="TableText"/>
              <w:ind w:right="144"/>
            </w:pPr>
            <w:r w:rsidRPr="00C7345F">
              <w:t>0.55</w:t>
            </w:r>
          </w:p>
        </w:tc>
        <w:tc>
          <w:tcPr>
            <w:tcW w:w="1584" w:type="dxa"/>
            <w:noWrap/>
            <w:hideMark/>
          </w:tcPr>
          <w:p w14:paraId="6D6A4DF1" w14:textId="77777777" w:rsidR="001C1EA4" w:rsidRPr="00C7345F" w:rsidRDefault="001C1EA4" w:rsidP="00F73F5C">
            <w:pPr>
              <w:pStyle w:val="TableText"/>
              <w:ind w:right="432"/>
            </w:pPr>
            <w:r w:rsidRPr="00C7345F">
              <w:t>0.80</w:t>
            </w:r>
          </w:p>
        </w:tc>
        <w:tc>
          <w:tcPr>
            <w:tcW w:w="1152" w:type="dxa"/>
            <w:hideMark/>
          </w:tcPr>
          <w:p w14:paraId="223D1734" w14:textId="77777777" w:rsidR="001C1EA4" w:rsidRPr="00C7345F" w:rsidRDefault="001C1EA4" w:rsidP="00F73F5C">
            <w:pPr>
              <w:pStyle w:val="TableText"/>
              <w:ind w:right="144"/>
            </w:pPr>
            <w:r w:rsidRPr="00C7345F">
              <w:t>0.91</w:t>
            </w:r>
          </w:p>
        </w:tc>
      </w:tr>
      <w:tr w:rsidR="001C1EA4" w:rsidRPr="00C7345F" w14:paraId="26FEFB97" w14:textId="77777777" w:rsidTr="00F73F5C">
        <w:trPr>
          <w:trHeight w:val="252"/>
        </w:trPr>
        <w:tc>
          <w:tcPr>
            <w:tcW w:w="1440" w:type="dxa"/>
            <w:noWrap/>
            <w:hideMark/>
          </w:tcPr>
          <w:p w14:paraId="264042A0" w14:textId="77777777" w:rsidR="001C1EA4" w:rsidRPr="00C7345F" w:rsidRDefault="001C1EA4" w:rsidP="00F73F5C">
            <w:pPr>
              <w:pStyle w:val="TableText"/>
            </w:pPr>
            <w:r w:rsidRPr="00C7345F">
              <w:t>VR027109</w:t>
            </w:r>
          </w:p>
        </w:tc>
        <w:tc>
          <w:tcPr>
            <w:tcW w:w="864" w:type="dxa"/>
            <w:noWrap/>
            <w:hideMark/>
          </w:tcPr>
          <w:p w14:paraId="0A48C07B" w14:textId="77777777" w:rsidR="001C1EA4" w:rsidRPr="00C7345F" w:rsidRDefault="001C1EA4" w:rsidP="00F73F5C">
            <w:pPr>
              <w:pStyle w:val="TableText"/>
              <w:ind w:right="216"/>
            </w:pPr>
            <w:r w:rsidRPr="00C7345F">
              <w:t>D</w:t>
            </w:r>
          </w:p>
        </w:tc>
        <w:tc>
          <w:tcPr>
            <w:tcW w:w="1001" w:type="dxa"/>
            <w:noWrap/>
            <w:hideMark/>
          </w:tcPr>
          <w:p w14:paraId="240CE5AF" w14:textId="77777777" w:rsidR="001C1EA4" w:rsidRPr="00C7345F" w:rsidRDefault="001C1EA4" w:rsidP="00F73F5C">
            <w:pPr>
              <w:pStyle w:val="TableText"/>
            </w:pPr>
            <w:r w:rsidRPr="00C7345F">
              <w:t>23,496</w:t>
            </w:r>
          </w:p>
        </w:tc>
        <w:tc>
          <w:tcPr>
            <w:tcW w:w="1152" w:type="dxa"/>
            <w:noWrap/>
            <w:hideMark/>
          </w:tcPr>
          <w:p w14:paraId="1DD42A7E" w14:textId="77777777" w:rsidR="001C1EA4" w:rsidRPr="00C7345F" w:rsidRDefault="001C1EA4" w:rsidP="00F73F5C">
            <w:pPr>
              <w:pStyle w:val="TableText"/>
              <w:ind w:right="144"/>
            </w:pPr>
            <w:r w:rsidRPr="00C7345F">
              <w:t>0.52</w:t>
            </w:r>
          </w:p>
        </w:tc>
        <w:tc>
          <w:tcPr>
            <w:tcW w:w="1584" w:type="dxa"/>
            <w:noWrap/>
            <w:hideMark/>
          </w:tcPr>
          <w:p w14:paraId="6F6ED4ED" w14:textId="77777777" w:rsidR="001C1EA4" w:rsidRPr="00C7345F" w:rsidRDefault="001C1EA4" w:rsidP="00F73F5C">
            <w:pPr>
              <w:pStyle w:val="TableText"/>
              <w:ind w:right="432"/>
            </w:pPr>
            <w:r w:rsidRPr="00C7345F">
              <w:t>0.71</w:t>
            </w:r>
          </w:p>
        </w:tc>
        <w:tc>
          <w:tcPr>
            <w:tcW w:w="1152" w:type="dxa"/>
            <w:hideMark/>
          </w:tcPr>
          <w:p w14:paraId="09EB67EF" w14:textId="77777777" w:rsidR="001C1EA4" w:rsidRPr="00C7345F" w:rsidRDefault="001C1EA4" w:rsidP="00F73F5C">
            <w:pPr>
              <w:pStyle w:val="TableText"/>
              <w:ind w:right="144"/>
            </w:pPr>
            <w:r w:rsidRPr="00C7345F">
              <w:t>1.29</w:t>
            </w:r>
          </w:p>
        </w:tc>
      </w:tr>
      <w:tr w:rsidR="001C1EA4" w:rsidRPr="00C7345F" w14:paraId="4A3D591C" w14:textId="77777777" w:rsidTr="00F73F5C">
        <w:trPr>
          <w:trHeight w:val="252"/>
        </w:trPr>
        <w:tc>
          <w:tcPr>
            <w:tcW w:w="1440" w:type="dxa"/>
            <w:noWrap/>
            <w:hideMark/>
          </w:tcPr>
          <w:p w14:paraId="1F069970" w14:textId="77777777" w:rsidR="001C1EA4" w:rsidRPr="00C7345F" w:rsidRDefault="001C1EA4" w:rsidP="00F73F5C">
            <w:pPr>
              <w:pStyle w:val="TableText"/>
            </w:pPr>
            <w:r w:rsidRPr="00C7345F">
              <w:t>VR027110</w:t>
            </w:r>
          </w:p>
        </w:tc>
        <w:tc>
          <w:tcPr>
            <w:tcW w:w="864" w:type="dxa"/>
            <w:noWrap/>
            <w:hideMark/>
          </w:tcPr>
          <w:p w14:paraId="5B391F66" w14:textId="77777777" w:rsidR="001C1EA4" w:rsidRPr="00C7345F" w:rsidRDefault="001C1EA4" w:rsidP="00F73F5C">
            <w:pPr>
              <w:pStyle w:val="TableText"/>
              <w:ind w:right="216"/>
            </w:pPr>
            <w:r w:rsidRPr="00C7345F">
              <w:t>D</w:t>
            </w:r>
          </w:p>
        </w:tc>
        <w:tc>
          <w:tcPr>
            <w:tcW w:w="1001" w:type="dxa"/>
            <w:noWrap/>
            <w:hideMark/>
          </w:tcPr>
          <w:p w14:paraId="3976715C" w14:textId="77777777" w:rsidR="001C1EA4" w:rsidRPr="00C7345F" w:rsidRDefault="001C1EA4" w:rsidP="00F73F5C">
            <w:pPr>
              <w:pStyle w:val="TableText"/>
            </w:pPr>
            <w:r w:rsidRPr="00C7345F">
              <w:t>23,496</w:t>
            </w:r>
          </w:p>
        </w:tc>
        <w:tc>
          <w:tcPr>
            <w:tcW w:w="1152" w:type="dxa"/>
            <w:noWrap/>
            <w:hideMark/>
          </w:tcPr>
          <w:p w14:paraId="0FE7A014" w14:textId="77777777" w:rsidR="001C1EA4" w:rsidRPr="00C7345F" w:rsidRDefault="001C1EA4" w:rsidP="00F73F5C">
            <w:pPr>
              <w:pStyle w:val="TableText"/>
              <w:ind w:right="144"/>
            </w:pPr>
            <w:r w:rsidRPr="00C7345F">
              <w:t>0.35</w:t>
            </w:r>
          </w:p>
        </w:tc>
        <w:tc>
          <w:tcPr>
            <w:tcW w:w="1584" w:type="dxa"/>
            <w:noWrap/>
            <w:hideMark/>
          </w:tcPr>
          <w:p w14:paraId="43F4E7F2" w14:textId="77777777" w:rsidR="001C1EA4" w:rsidRPr="00C7345F" w:rsidRDefault="001C1EA4" w:rsidP="00F73F5C">
            <w:pPr>
              <w:pStyle w:val="TableText"/>
              <w:ind w:right="432"/>
            </w:pPr>
            <w:r w:rsidRPr="00C7345F">
              <w:t>0.73</w:t>
            </w:r>
          </w:p>
        </w:tc>
        <w:tc>
          <w:tcPr>
            <w:tcW w:w="1152" w:type="dxa"/>
            <w:hideMark/>
          </w:tcPr>
          <w:p w14:paraId="25731019" w14:textId="77777777" w:rsidR="001C1EA4" w:rsidRPr="00C7345F" w:rsidRDefault="001C1EA4" w:rsidP="00F73F5C">
            <w:pPr>
              <w:pStyle w:val="TableText"/>
              <w:ind w:right="144"/>
            </w:pPr>
            <w:r w:rsidRPr="00C7345F">
              <w:t>1.31</w:t>
            </w:r>
          </w:p>
        </w:tc>
      </w:tr>
    </w:tbl>
    <w:p w14:paraId="2E9072B2" w14:textId="77777777" w:rsidR="001C1EA4" w:rsidRPr="00C7345F" w:rsidRDefault="001C1EA4" w:rsidP="00F73F5C">
      <w:pPr>
        <w:pStyle w:val="Caption"/>
      </w:pPr>
      <w:bookmarkStart w:id="926" w:name="_Toc134622007"/>
      <w:r w:rsidRPr="00C7345F">
        <w:lastRenderedPageBreak/>
        <w:t>Table 5.B.</w:t>
      </w:r>
      <w:r w:rsidRPr="00C7345F">
        <w:fldChar w:fldCharType="begin"/>
      </w:r>
      <w:r w:rsidRPr="00C7345F">
        <w:instrText>SEQ Table_5.B. \* ARABIC</w:instrText>
      </w:r>
      <w:r w:rsidRPr="00C7345F">
        <w:fldChar w:fldCharType="separate"/>
      </w:r>
      <w:r w:rsidRPr="00C7345F">
        <w:t>3</w:t>
      </w:r>
      <w:r w:rsidRPr="00C7345F">
        <w:fldChar w:fldCharType="end"/>
      </w:r>
      <w:r w:rsidRPr="00C7345F">
        <w:t xml:space="preserve">  Item Analysis for Grade One—Listening for Computer</w:t>
      </w:r>
      <w:r w:rsidRPr="00C7345F">
        <w:noBreakHyphen/>
        <w:t>based Assessment Forms</w:t>
      </w:r>
      <w:bookmarkEnd w:id="926"/>
    </w:p>
    <w:tbl>
      <w:tblPr>
        <w:tblStyle w:val="TRs"/>
        <w:tblW w:w="0" w:type="auto"/>
        <w:tblLayout w:type="fixed"/>
        <w:tblLook w:val="04A0" w:firstRow="1" w:lastRow="0" w:firstColumn="1" w:lastColumn="0" w:noHBand="0" w:noVBand="1"/>
        <w:tblDescription w:val="Item Analysis for Grade One—Listening for Computer-based Assessment Forms"/>
      </w:tblPr>
      <w:tblGrid>
        <w:gridCol w:w="1440"/>
        <w:gridCol w:w="864"/>
        <w:gridCol w:w="1001"/>
        <w:gridCol w:w="1152"/>
        <w:gridCol w:w="1584"/>
        <w:gridCol w:w="1152"/>
      </w:tblGrid>
      <w:tr w:rsidR="001C1EA4" w:rsidRPr="00C7345F" w14:paraId="6F4C50DF"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768CE33D" w14:textId="77777777" w:rsidR="001C1EA4" w:rsidRPr="00C7345F" w:rsidRDefault="001C1EA4" w:rsidP="00F73F5C">
            <w:pPr>
              <w:pStyle w:val="TableHead"/>
              <w:keepNext/>
              <w:rPr>
                <w:b w:val="0"/>
                <w:noProof w:val="0"/>
              </w:rPr>
            </w:pPr>
            <w:r w:rsidRPr="00C7345F">
              <w:rPr>
                <w:noProof w:val="0"/>
              </w:rPr>
              <w:t>Item ID</w:t>
            </w:r>
          </w:p>
        </w:tc>
        <w:tc>
          <w:tcPr>
            <w:tcW w:w="864" w:type="dxa"/>
            <w:hideMark/>
          </w:tcPr>
          <w:p w14:paraId="15F68D6E" w14:textId="77777777" w:rsidR="001C1EA4" w:rsidRPr="00C7345F" w:rsidRDefault="001C1EA4" w:rsidP="00F73F5C">
            <w:pPr>
              <w:pStyle w:val="TableHead"/>
              <w:keepNext/>
              <w:rPr>
                <w:b w:val="0"/>
                <w:noProof w:val="0"/>
              </w:rPr>
            </w:pPr>
            <w:r w:rsidRPr="00C7345F">
              <w:rPr>
                <w:noProof w:val="0"/>
              </w:rPr>
              <w:t>Item Type</w:t>
            </w:r>
          </w:p>
        </w:tc>
        <w:tc>
          <w:tcPr>
            <w:tcW w:w="1001" w:type="dxa"/>
            <w:hideMark/>
          </w:tcPr>
          <w:p w14:paraId="2E9C6897" w14:textId="77777777" w:rsidR="001C1EA4" w:rsidRPr="00C7345F" w:rsidRDefault="001C1EA4" w:rsidP="00F73F5C">
            <w:pPr>
              <w:pStyle w:val="TableHead"/>
              <w:keepNext/>
              <w:rPr>
                <w:b w:val="0"/>
                <w:noProof w:val="0"/>
              </w:rPr>
            </w:pPr>
            <w:r w:rsidRPr="00C7345F">
              <w:rPr>
                <w:noProof w:val="0"/>
              </w:rPr>
              <w:t>N</w:t>
            </w:r>
          </w:p>
        </w:tc>
        <w:tc>
          <w:tcPr>
            <w:tcW w:w="1152" w:type="dxa"/>
            <w:hideMark/>
          </w:tcPr>
          <w:p w14:paraId="4165221A" w14:textId="77777777" w:rsidR="001C1EA4" w:rsidRPr="00C7345F" w:rsidRDefault="001C1EA4" w:rsidP="00F73F5C">
            <w:pPr>
              <w:pStyle w:val="TableHead"/>
              <w:keepNext/>
              <w:rPr>
                <w:b w:val="0"/>
                <w:noProof w:val="0"/>
              </w:rPr>
            </w:pPr>
            <w:r w:rsidRPr="00C7345F">
              <w:rPr>
                <w:i/>
                <w:noProof w:val="0"/>
              </w:rPr>
              <w:t>p</w:t>
            </w:r>
            <w:r w:rsidRPr="00C7345F">
              <w:rPr>
                <w:noProof w:val="0"/>
              </w:rPr>
              <w:t>-value</w:t>
            </w:r>
          </w:p>
        </w:tc>
        <w:tc>
          <w:tcPr>
            <w:tcW w:w="1584" w:type="dxa"/>
            <w:hideMark/>
          </w:tcPr>
          <w:p w14:paraId="5FDA1097" w14:textId="77777777" w:rsidR="001C1EA4" w:rsidRPr="00C7345F" w:rsidRDefault="001C1EA4" w:rsidP="00F73F5C">
            <w:pPr>
              <w:pStyle w:val="TableHead"/>
              <w:keepNext/>
              <w:rPr>
                <w:b w:val="0"/>
                <w:noProof w:val="0"/>
              </w:rPr>
            </w:pPr>
            <w:r w:rsidRPr="00C7345F">
              <w:rPr>
                <w:noProof w:val="0"/>
              </w:rPr>
              <w:t>Item-Total Correlation</w:t>
            </w:r>
          </w:p>
        </w:tc>
        <w:tc>
          <w:tcPr>
            <w:tcW w:w="1152" w:type="dxa"/>
            <w:hideMark/>
          </w:tcPr>
          <w:p w14:paraId="4BBB6631" w14:textId="77777777" w:rsidR="001C1EA4" w:rsidRPr="00C7345F" w:rsidRDefault="001C1EA4" w:rsidP="00F73F5C">
            <w:pPr>
              <w:pStyle w:val="TableHead"/>
              <w:keepNext/>
              <w:rPr>
                <w:rFonts w:eastAsia="Times New Roman"/>
                <w:b w:val="0"/>
                <w:noProof w:val="0"/>
              </w:rPr>
            </w:pPr>
            <w:r w:rsidRPr="00C7345F">
              <w:rPr>
                <w:rFonts w:eastAsia="Times New Roman"/>
                <w:noProof w:val="0"/>
              </w:rPr>
              <w:t>Percent Omit</w:t>
            </w:r>
          </w:p>
        </w:tc>
      </w:tr>
      <w:tr w:rsidR="001C1EA4" w:rsidRPr="00C7345F" w14:paraId="08EA5E2D" w14:textId="77777777" w:rsidTr="00F73F5C">
        <w:trPr>
          <w:trHeight w:val="252"/>
        </w:trPr>
        <w:tc>
          <w:tcPr>
            <w:tcW w:w="1440" w:type="dxa"/>
            <w:tcBorders>
              <w:top w:val="single" w:sz="4" w:space="0" w:color="auto"/>
            </w:tcBorders>
            <w:noWrap/>
            <w:hideMark/>
          </w:tcPr>
          <w:p w14:paraId="5DC76A81" w14:textId="77777777" w:rsidR="001C1EA4" w:rsidRPr="00C7345F" w:rsidRDefault="001C1EA4" w:rsidP="00F73F5C">
            <w:pPr>
              <w:pStyle w:val="TableText"/>
              <w:keepNext/>
            </w:pPr>
            <w:r w:rsidRPr="00C7345F">
              <w:t>VR023881</w:t>
            </w:r>
          </w:p>
        </w:tc>
        <w:tc>
          <w:tcPr>
            <w:tcW w:w="864" w:type="dxa"/>
            <w:tcBorders>
              <w:top w:val="single" w:sz="4" w:space="0" w:color="auto"/>
            </w:tcBorders>
            <w:noWrap/>
            <w:hideMark/>
          </w:tcPr>
          <w:p w14:paraId="464DBB7E" w14:textId="77777777" w:rsidR="001C1EA4" w:rsidRPr="00C7345F" w:rsidRDefault="001C1EA4" w:rsidP="00F73F5C">
            <w:pPr>
              <w:pStyle w:val="TableText"/>
              <w:ind w:right="216"/>
            </w:pPr>
            <w:r w:rsidRPr="00C7345F">
              <w:t>D</w:t>
            </w:r>
          </w:p>
        </w:tc>
        <w:tc>
          <w:tcPr>
            <w:tcW w:w="1001" w:type="dxa"/>
            <w:tcBorders>
              <w:top w:val="single" w:sz="4" w:space="0" w:color="auto"/>
            </w:tcBorders>
            <w:noWrap/>
          </w:tcPr>
          <w:p w14:paraId="2F1EA871" w14:textId="77777777" w:rsidR="001C1EA4" w:rsidRPr="00C7345F" w:rsidRDefault="001C1EA4" w:rsidP="00F73F5C">
            <w:pPr>
              <w:pStyle w:val="TableText"/>
              <w:keepNext/>
            </w:pPr>
            <w:r w:rsidRPr="00C7345F">
              <w:t>4,157</w:t>
            </w:r>
          </w:p>
        </w:tc>
        <w:tc>
          <w:tcPr>
            <w:tcW w:w="1152" w:type="dxa"/>
            <w:tcBorders>
              <w:top w:val="single" w:sz="4" w:space="0" w:color="auto"/>
            </w:tcBorders>
            <w:noWrap/>
          </w:tcPr>
          <w:p w14:paraId="4630BE75" w14:textId="77777777" w:rsidR="001C1EA4" w:rsidRPr="00C7345F" w:rsidRDefault="001C1EA4" w:rsidP="00F73F5C">
            <w:pPr>
              <w:pStyle w:val="TableText"/>
              <w:keepNext/>
              <w:ind w:right="144"/>
            </w:pPr>
            <w:r w:rsidRPr="00C7345F">
              <w:t>0.56</w:t>
            </w:r>
          </w:p>
        </w:tc>
        <w:tc>
          <w:tcPr>
            <w:tcW w:w="1584" w:type="dxa"/>
            <w:tcBorders>
              <w:top w:val="single" w:sz="4" w:space="0" w:color="auto"/>
            </w:tcBorders>
            <w:noWrap/>
          </w:tcPr>
          <w:p w14:paraId="57076C50" w14:textId="77777777" w:rsidR="001C1EA4" w:rsidRPr="00C7345F" w:rsidRDefault="001C1EA4" w:rsidP="00F73F5C">
            <w:pPr>
              <w:pStyle w:val="TableText"/>
              <w:ind w:right="432"/>
            </w:pPr>
            <w:r w:rsidRPr="00C7345F">
              <w:t>0.71</w:t>
            </w:r>
          </w:p>
        </w:tc>
        <w:tc>
          <w:tcPr>
            <w:tcW w:w="1152" w:type="dxa"/>
            <w:tcBorders>
              <w:top w:val="single" w:sz="4" w:space="0" w:color="auto"/>
            </w:tcBorders>
          </w:tcPr>
          <w:p w14:paraId="52D322C9" w14:textId="77777777" w:rsidR="001C1EA4" w:rsidRPr="00C7345F" w:rsidRDefault="001C1EA4" w:rsidP="00F73F5C">
            <w:pPr>
              <w:pStyle w:val="TableText"/>
              <w:keepNext/>
              <w:ind w:right="144"/>
            </w:pPr>
            <w:r w:rsidRPr="00C7345F">
              <w:t>0.02</w:t>
            </w:r>
          </w:p>
        </w:tc>
      </w:tr>
      <w:tr w:rsidR="001C1EA4" w:rsidRPr="00C7345F" w14:paraId="5846388B" w14:textId="77777777" w:rsidTr="00F73F5C">
        <w:trPr>
          <w:trHeight w:val="252"/>
        </w:trPr>
        <w:tc>
          <w:tcPr>
            <w:tcW w:w="1440" w:type="dxa"/>
            <w:noWrap/>
            <w:hideMark/>
          </w:tcPr>
          <w:p w14:paraId="222BA011" w14:textId="77777777" w:rsidR="001C1EA4" w:rsidRPr="00C7345F" w:rsidRDefault="001C1EA4" w:rsidP="00F73F5C">
            <w:pPr>
              <w:pStyle w:val="TableText"/>
              <w:keepNext/>
            </w:pPr>
            <w:r w:rsidRPr="00C7345F">
              <w:t>VR023950</w:t>
            </w:r>
          </w:p>
        </w:tc>
        <w:tc>
          <w:tcPr>
            <w:tcW w:w="864" w:type="dxa"/>
            <w:noWrap/>
            <w:hideMark/>
          </w:tcPr>
          <w:p w14:paraId="7EA87D18" w14:textId="77777777" w:rsidR="001C1EA4" w:rsidRPr="00C7345F" w:rsidRDefault="001C1EA4" w:rsidP="00F73F5C">
            <w:pPr>
              <w:pStyle w:val="TableText"/>
              <w:ind w:right="216"/>
            </w:pPr>
            <w:r w:rsidRPr="00C7345F">
              <w:t>D</w:t>
            </w:r>
          </w:p>
        </w:tc>
        <w:tc>
          <w:tcPr>
            <w:tcW w:w="1001" w:type="dxa"/>
            <w:noWrap/>
            <w:hideMark/>
          </w:tcPr>
          <w:p w14:paraId="20D40884" w14:textId="77777777" w:rsidR="001C1EA4" w:rsidRPr="00C7345F" w:rsidRDefault="001C1EA4" w:rsidP="00F73F5C">
            <w:pPr>
              <w:pStyle w:val="TableText"/>
              <w:keepNext/>
            </w:pPr>
            <w:r w:rsidRPr="00C7345F">
              <w:t>4,157</w:t>
            </w:r>
          </w:p>
        </w:tc>
        <w:tc>
          <w:tcPr>
            <w:tcW w:w="1152" w:type="dxa"/>
            <w:noWrap/>
            <w:hideMark/>
          </w:tcPr>
          <w:p w14:paraId="0157811B" w14:textId="77777777" w:rsidR="001C1EA4" w:rsidRPr="00C7345F" w:rsidRDefault="001C1EA4" w:rsidP="00F73F5C">
            <w:pPr>
              <w:pStyle w:val="TableText"/>
              <w:keepNext/>
              <w:ind w:right="144"/>
            </w:pPr>
            <w:r w:rsidRPr="00C7345F">
              <w:t>0.68</w:t>
            </w:r>
          </w:p>
        </w:tc>
        <w:tc>
          <w:tcPr>
            <w:tcW w:w="1584" w:type="dxa"/>
            <w:noWrap/>
            <w:hideMark/>
          </w:tcPr>
          <w:p w14:paraId="1500916C" w14:textId="77777777" w:rsidR="001C1EA4" w:rsidRPr="00C7345F" w:rsidRDefault="001C1EA4" w:rsidP="00F73F5C">
            <w:pPr>
              <w:pStyle w:val="TableText"/>
              <w:ind w:right="432"/>
            </w:pPr>
            <w:r w:rsidRPr="00C7345F">
              <w:t>0.80</w:t>
            </w:r>
          </w:p>
        </w:tc>
        <w:tc>
          <w:tcPr>
            <w:tcW w:w="1152" w:type="dxa"/>
            <w:hideMark/>
          </w:tcPr>
          <w:p w14:paraId="51D7A0F2" w14:textId="77777777" w:rsidR="001C1EA4" w:rsidRPr="00C7345F" w:rsidRDefault="001C1EA4" w:rsidP="00F73F5C">
            <w:pPr>
              <w:pStyle w:val="TableText"/>
              <w:keepNext/>
              <w:ind w:right="144"/>
            </w:pPr>
            <w:r w:rsidRPr="00C7345F">
              <w:t>0.05</w:t>
            </w:r>
          </w:p>
        </w:tc>
      </w:tr>
      <w:tr w:rsidR="001C1EA4" w:rsidRPr="00C7345F" w14:paraId="2FF5FB15" w14:textId="77777777" w:rsidTr="00F73F5C">
        <w:trPr>
          <w:trHeight w:val="252"/>
        </w:trPr>
        <w:tc>
          <w:tcPr>
            <w:tcW w:w="1440" w:type="dxa"/>
            <w:noWrap/>
            <w:hideMark/>
          </w:tcPr>
          <w:p w14:paraId="18F41FBD" w14:textId="77777777" w:rsidR="001C1EA4" w:rsidRPr="00C7345F" w:rsidRDefault="001C1EA4" w:rsidP="00F73F5C">
            <w:pPr>
              <w:pStyle w:val="TableText"/>
              <w:keepNext/>
            </w:pPr>
            <w:r w:rsidRPr="00C7345F">
              <w:t>VR023885</w:t>
            </w:r>
          </w:p>
        </w:tc>
        <w:tc>
          <w:tcPr>
            <w:tcW w:w="864" w:type="dxa"/>
            <w:noWrap/>
            <w:hideMark/>
          </w:tcPr>
          <w:p w14:paraId="68725712" w14:textId="77777777" w:rsidR="001C1EA4" w:rsidRPr="00C7345F" w:rsidRDefault="001C1EA4" w:rsidP="00F73F5C">
            <w:pPr>
              <w:pStyle w:val="TableText"/>
              <w:ind w:right="216"/>
            </w:pPr>
            <w:r w:rsidRPr="00C7345F">
              <w:t>D</w:t>
            </w:r>
          </w:p>
        </w:tc>
        <w:tc>
          <w:tcPr>
            <w:tcW w:w="1001" w:type="dxa"/>
            <w:noWrap/>
            <w:hideMark/>
          </w:tcPr>
          <w:p w14:paraId="05833D56" w14:textId="77777777" w:rsidR="001C1EA4" w:rsidRPr="00C7345F" w:rsidRDefault="001C1EA4" w:rsidP="00F73F5C">
            <w:pPr>
              <w:pStyle w:val="TableText"/>
              <w:keepNext/>
            </w:pPr>
            <w:r w:rsidRPr="00C7345F">
              <w:t>4,157</w:t>
            </w:r>
          </w:p>
        </w:tc>
        <w:tc>
          <w:tcPr>
            <w:tcW w:w="1152" w:type="dxa"/>
            <w:noWrap/>
            <w:hideMark/>
          </w:tcPr>
          <w:p w14:paraId="16D4C005" w14:textId="77777777" w:rsidR="001C1EA4" w:rsidRPr="00C7345F" w:rsidRDefault="001C1EA4" w:rsidP="00F73F5C">
            <w:pPr>
              <w:pStyle w:val="TableText"/>
              <w:keepNext/>
              <w:ind w:right="144"/>
            </w:pPr>
            <w:r w:rsidRPr="00C7345F">
              <w:t>0.40</w:t>
            </w:r>
          </w:p>
        </w:tc>
        <w:tc>
          <w:tcPr>
            <w:tcW w:w="1584" w:type="dxa"/>
            <w:noWrap/>
            <w:hideMark/>
          </w:tcPr>
          <w:p w14:paraId="7AD746FF" w14:textId="77777777" w:rsidR="001C1EA4" w:rsidRPr="00C7345F" w:rsidRDefault="001C1EA4" w:rsidP="00F73F5C">
            <w:pPr>
              <w:pStyle w:val="TableText"/>
              <w:ind w:right="432"/>
            </w:pPr>
            <w:r w:rsidRPr="00C7345F">
              <w:t>0.78</w:t>
            </w:r>
          </w:p>
        </w:tc>
        <w:tc>
          <w:tcPr>
            <w:tcW w:w="1152" w:type="dxa"/>
            <w:hideMark/>
          </w:tcPr>
          <w:p w14:paraId="2FCB93E8" w14:textId="77777777" w:rsidR="001C1EA4" w:rsidRPr="00C7345F" w:rsidRDefault="001C1EA4" w:rsidP="00F73F5C">
            <w:pPr>
              <w:pStyle w:val="TableText"/>
              <w:keepNext/>
              <w:ind w:right="144"/>
            </w:pPr>
            <w:r w:rsidRPr="00C7345F">
              <w:t>0.05</w:t>
            </w:r>
          </w:p>
        </w:tc>
      </w:tr>
      <w:tr w:rsidR="001C1EA4" w:rsidRPr="00C7345F" w14:paraId="5F451024" w14:textId="77777777" w:rsidTr="00F73F5C">
        <w:trPr>
          <w:trHeight w:val="252"/>
        </w:trPr>
        <w:tc>
          <w:tcPr>
            <w:tcW w:w="1440" w:type="dxa"/>
            <w:noWrap/>
            <w:hideMark/>
          </w:tcPr>
          <w:p w14:paraId="0AAE1944" w14:textId="77777777" w:rsidR="001C1EA4" w:rsidRPr="00C7345F" w:rsidRDefault="001C1EA4" w:rsidP="00F73F5C">
            <w:pPr>
              <w:pStyle w:val="TableText"/>
              <w:keepNext/>
            </w:pPr>
            <w:r w:rsidRPr="00C7345F">
              <w:t>VR023671</w:t>
            </w:r>
          </w:p>
        </w:tc>
        <w:tc>
          <w:tcPr>
            <w:tcW w:w="864" w:type="dxa"/>
            <w:noWrap/>
            <w:hideMark/>
          </w:tcPr>
          <w:p w14:paraId="540C07DD" w14:textId="77777777" w:rsidR="001C1EA4" w:rsidRPr="00C7345F" w:rsidRDefault="001C1EA4" w:rsidP="00F73F5C">
            <w:pPr>
              <w:pStyle w:val="TableText"/>
              <w:ind w:right="216"/>
            </w:pPr>
            <w:r w:rsidRPr="00C7345F">
              <w:t>D</w:t>
            </w:r>
          </w:p>
        </w:tc>
        <w:tc>
          <w:tcPr>
            <w:tcW w:w="1001" w:type="dxa"/>
            <w:noWrap/>
            <w:hideMark/>
          </w:tcPr>
          <w:p w14:paraId="6C969208" w14:textId="77777777" w:rsidR="001C1EA4" w:rsidRPr="00C7345F" w:rsidRDefault="001C1EA4" w:rsidP="00F73F5C">
            <w:pPr>
              <w:pStyle w:val="TableText"/>
              <w:keepNext/>
            </w:pPr>
            <w:r w:rsidRPr="00C7345F">
              <w:t>4,157</w:t>
            </w:r>
          </w:p>
        </w:tc>
        <w:tc>
          <w:tcPr>
            <w:tcW w:w="1152" w:type="dxa"/>
            <w:noWrap/>
            <w:hideMark/>
          </w:tcPr>
          <w:p w14:paraId="676D3A8F" w14:textId="77777777" w:rsidR="001C1EA4" w:rsidRPr="00C7345F" w:rsidRDefault="001C1EA4" w:rsidP="00F73F5C">
            <w:pPr>
              <w:pStyle w:val="TableText"/>
              <w:keepNext/>
              <w:ind w:right="144"/>
            </w:pPr>
            <w:r w:rsidRPr="00C7345F">
              <w:t>0.53</w:t>
            </w:r>
          </w:p>
        </w:tc>
        <w:tc>
          <w:tcPr>
            <w:tcW w:w="1584" w:type="dxa"/>
            <w:noWrap/>
            <w:hideMark/>
          </w:tcPr>
          <w:p w14:paraId="646C7150" w14:textId="77777777" w:rsidR="001C1EA4" w:rsidRPr="00C7345F" w:rsidRDefault="001C1EA4" w:rsidP="00F73F5C">
            <w:pPr>
              <w:pStyle w:val="TableText"/>
              <w:ind w:right="432"/>
            </w:pPr>
            <w:r w:rsidRPr="00C7345F">
              <w:t>0.84</w:t>
            </w:r>
          </w:p>
        </w:tc>
        <w:tc>
          <w:tcPr>
            <w:tcW w:w="1152" w:type="dxa"/>
            <w:hideMark/>
          </w:tcPr>
          <w:p w14:paraId="2F440373" w14:textId="77777777" w:rsidR="001C1EA4" w:rsidRPr="00C7345F" w:rsidRDefault="001C1EA4" w:rsidP="00F73F5C">
            <w:pPr>
              <w:pStyle w:val="TableText"/>
              <w:keepNext/>
              <w:ind w:right="144"/>
            </w:pPr>
            <w:r w:rsidRPr="00C7345F">
              <w:t>0.07</w:t>
            </w:r>
          </w:p>
        </w:tc>
      </w:tr>
      <w:tr w:rsidR="001C1EA4" w:rsidRPr="00C7345F" w14:paraId="3BBDC0F5" w14:textId="77777777" w:rsidTr="00F73F5C">
        <w:trPr>
          <w:trHeight w:val="252"/>
        </w:trPr>
        <w:tc>
          <w:tcPr>
            <w:tcW w:w="1440" w:type="dxa"/>
            <w:noWrap/>
            <w:hideMark/>
          </w:tcPr>
          <w:p w14:paraId="77892C36" w14:textId="77777777" w:rsidR="001C1EA4" w:rsidRPr="00C7345F" w:rsidRDefault="001C1EA4" w:rsidP="00F73F5C">
            <w:pPr>
              <w:pStyle w:val="TableText"/>
            </w:pPr>
            <w:r w:rsidRPr="00C7345F">
              <w:t>VR023673</w:t>
            </w:r>
          </w:p>
        </w:tc>
        <w:tc>
          <w:tcPr>
            <w:tcW w:w="864" w:type="dxa"/>
            <w:noWrap/>
            <w:hideMark/>
          </w:tcPr>
          <w:p w14:paraId="64720C7A" w14:textId="77777777" w:rsidR="001C1EA4" w:rsidRPr="00C7345F" w:rsidRDefault="001C1EA4" w:rsidP="00F73F5C">
            <w:pPr>
              <w:pStyle w:val="TableText"/>
              <w:ind w:right="216"/>
            </w:pPr>
            <w:r w:rsidRPr="00C7345F">
              <w:t>D</w:t>
            </w:r>
          </w:p>
        </w:tc>
        <w:tc>
          <w:tcPr>
            <w:tcW w:w="1001" w:type="dxa"/>
            <w:noWrap/>
            <w:hideMark/>
          </w:tcPr>
          <w:p w14:paraId="06557DB7" w14:textId="77777777" w:rsidR="001C1EA4" w:rsidRPr="00C7345F" w:rsidRDefault="001C1EA4" w:rsidP="00F73F5C">
            <w:pPr>
              <w:pStyle w:val="TableText"/>
            </w:pPr>
            <w:r w:rsidRPr="00C7345F">
              <w:t>4,157</w:t>
            </w:r>
          </w:p>
        </w:tc>
        <w:tc>
          <w:tcPr>
            <w:tcW w:w="1152" w:type="dxa"/>
            <w:noWrap/>
            <w:hideMark/>
          </w:tcPr>
          <w:p w14:paraId="18C47D58" w14:textId="77777777" w:rsidR="001C1EA4" w:rsidRPr="00C7345F" w:rsidRDefault="001C1EA4" w:rsidP="00F73F5C">
            <w:pPr>
              <w:pStyle w:val="TableText"/>
              <w:ind w:right="144"/>
            </w:pPr>
            <w:r w:rsidRPr="00C7345F">
              <w:t>0.46</w:t>
            </w:r>
          </w:p>
        </w:tc>
        <w:tc>
          <w:tcPr>
            <w:tcW w:w="1584" w:type="dxa"/>
            <w:noWrap/>
            <w:hideMark/>
          </w:tcPr>
          <w:p w14:paraId="450964B9" w14:textId="77777777" w:rsidR="001C1EA4" w:rsidRPr="00C7345F" w:rsidRDefault="001C1EA4" w:rsidP="00F73F5C">
            <w:pPr>
              <w:pStyle w:val="TableText"/>
              <w:ind w:right="432"/>
            </w:pPr>
            <w:r w:rsidRPr="00C7345F">
              <w:t>0.85</w:t>
            </w:r>
          </w:p>
        </w:tc>
        <w:tc>
          <w:tcPr>
            <w:tcW w:w="1152" w:type="dxa"/>
            <w:hideMark/>
          </w:tcPr>
          <w:p w14:paraId="1469D930" w14:textId="77777777" w:rsidR="001C1EA4" w:rsidRPr="00C7345F" w:rsidRDefault="001C1EA4" w:rsidP="00F73F5C">
            <w:pPr>
              <w:pStyle w:val="TableText"/>
              <w:ind w:right="144"/>
            </w:pPr>
            <w:r w:rsidRPr="00C7345F">
              <w:t>0.05</w:t>
            </w:r>
          </w:p>
        </w:tc>
      </w:tr>
      <w:tr w:rsidR="001C1EA4" w:rsidRPr="00C7345F" w14:paraId="5241F9BE" w14:textId="77777777" w:rsidTr="00F73F5C">
        <w:trPr>
          <w:trHeight w:val="252"/>
        </w:trPr>
        <w:tc>
          <w:tcPr>
            <w:tcW w:w="1440" w:type="dxa"/>
            <w:noWrap/>
            <w:hideMark/>
          </w:tcPr>
          <w:p w14:paraId="79A04B85" w14:textId="77777777" w:rsidR="001C1EA4" w:rsidRPr="00C7345F" w:rsidRDefault="001C1EA4" w:rsidP="00F73F5C">
            <w:pPr>
              <w:pStyle w:val="TableText"/>
            </w:pPr>
            <w:r w:rsidRPr="00C7345F">
              <w:t>VR023672</w:t>
            </w:r>
          </w:p>
        </w:tc>
        <w:tc>
          <w:tcPr>
            <w:tcW w:w="864" w:type="dxa"/>
            <w:noWrap/>
            <w:hideMark/>
          </w:tcPr>
          <w:p w14:paraId="157E2953" w14:textId="77777777" w:rsidR="001C1EA4" w:rsidRPr="00C7345F" w:rsidRDefault="001C1EA4" w:rsidP="00F73F5C">
            <w:pPr>
              <w:pStyle w:val="TableText"/>
              <w:ind w:right="216"/>
            </w:pPr>
            <w:r w:rsidRPr="00C7345F">
              <w:t>D</w:t>
            </w:r>
          </w:p>
        </w:tc>
        <w:tc>
          <w:tcPr>
            <w:tcW w:w="1001" w:type="dxa"/>
            <w:noWrap/>
            <w:hideMark/>
          </w:tcPr>
          <w:p w14:paraId="2404204F" w14:textId="77777777" w:rsidR="001C1EA4" w:rsidRPr="00C7345F" w:rsidRDefault="001C1EA4" w:rsidP="00F73F5C">
            <w:pPr>
              <w:pStyle w:val="TableText"/>
            </w:pPr>
            <w:r w:rsidRPr="00C7345F">
              <w:t>4,157</w:t>
            </w:r>
          </w:p>
        </w:tc>
        <w:tc>
          <w:tcPr>
            <w:tcW w:w="1152" w:type="dxa"/>
            <w:noWrap/>
            <w:hideMark/>
          </w:tcPr>
          <w:p w14:paraId="4D58314B" w14:textId="77777777" w:rsidR="001C1EA4" w:rsidRPr="00C7345F" w:rsidRDefault="001C1EA4" w:rsidP="00F73F5C">
            <w:pPr>
              <w:pStyle w:val="TableText"/>
              <w:ind w:right="144"/>
            </w:pPr>
            <w:r w:rsidRPr="00C7345F">
              <w:t>0.46</w:t>
            </w:r>
          </w:p>
        </w:tc>
        <w:tc>
          <w:tcPr>
            <w:tcW w:w="1584" w:type="dxa"/>
            <w:noWrap/>
            <w:hideMark/>
          </w:tcPr>
          <w:p w14:paraId="4B67E5BC" w14:textId="77777777" w:rsidR="001C1EA4" w:rsidRPr="00C7345F" w:rsidRDefault="001C1EA4" w:rsidP="00F73F5C">
            <w:pPr>
              <w:pStyle w:val="TableText"/>
              <w:ind w:right="432"/>
            </w:pPr>
            <w:r w:rsidRPr="00C7345F">
              <w:t>0.81</w:t>
            </w:r>
          </w:p>
        </w:tc>
        <w:tc>
          <w:tcPr>
            <w:tcW w:w="1152" w:type="dxa"/>
            <w:hideMark/>
          </w:tcPr>
          <w:p w14:paraId="6BE52ED1" w14:textId="77777777" w:rsidR="001C1EA4" w:rsidRPr="00C7345F" w:rsidRDefault="001C1EA4" w:rsidP="00F73F5C">
            <w:pPr>
              <w:pStyle w:val="TableText"/>
              <w:ind w:right="144"/>
            </w:pPr>
            <w:r w:rsidRPr="00C7345F">
              <w:t>0.07</w:t>
            </w:r>
          </w:p>
        </w:tc>
      </w:tr>
      <w:tr w:rsidR="001C1EA4" w:rsidRPr="00C7345F" w14:paraId="02B01609" w14:textId="77777777" w:rsidTr="00F73F5C">
        <w:trPr>
          <w:trHeight w:val="252"/>
        </w:trPr>
        <w:tc>
          <w:tcPr>
            <w:tcW w:w="1440" w:type="dxa"/>
            <w:noWrap/>
            <w:hideMark/>
          </w:tcPr>
          <w:p w14:paraId="4816C491" w14:textId="77777777" w:rsidR="001C1EA4" w:rsidRPr="00C7345F" w:rsidRDefault="001C1EA4" w:rsidP="00F73F5C">
            <w:pPr>
              <w:pStyle w:val="TableText"/>
            </w:pPr>
            <w:r w:rsidRPr="00C7345F">
              <w:t>VR023761</w:t>
            </w:r>
          </w:p>
        </w:tc>
        <w:tc>
          <w:tcPr>
            <w:tcW w:w="864" w:type="dxa"/>
            <w:noWrap/>
            <w:hideMark/>
          </w:tcPr>
          <w:p w14:paraId="2C7FC0A6" w14:textId="77777777" w:rsidR="001C1EA4" w:rsidRPr="00C7345F" w:rsidRDefault="001C1EA4" w:rsidP="00F73F5C">
            <w:pPr>
              <w:pStyle w:val="TableText"/>
              <w:ind w:right="216"/>
            </w:pPr>
            <w:r w:rsidRPr="00C7345F">
              <w:t>D</w:t>
            </w:r>
          </w:p>
        </w:tc>
        <w:tc>
          <w:tcPr>
            <w:tcW w:w="1001" w:type="dxa"/>
            <w:noWrap/>
            <w:hideMark/>
          </w:tcPr>
          <w:p w14:paraId="3C0E6F34" w14:textId="77777777" w:rsidR="001C1EA4" w:rsidRPr="00C7345F" w:rsidRDefault="001C1EA4" w:rsidP="00F73F5C">
            <w:pPr>
              <w:pStyle w:val="TableText"/>
            </w:pPr>
            <w:r w:rsidRPr="00C7345F">
              <w:t>4,157</w:t>
            </w:r>
          </w:p>
        </w:tc>
        <w:tc>
          <w:tcPr>
            <w:tcW w:w="1152" w:type="dxa"/>
            <w:noWrap/>
            <w:hideMark/>
          </w:tcPr>
          <w:p w14:paraId="10CD01FF" w14:textId="77777777" w:rsidR="001C1EA4" w:rsidRPr="00C7345F" w:rsidRDefault="001C1EA4" w:rsidP="00F73F5C">
            <w:pPr>
              <w:pStyle w:val="TableText"/>
              <w:ind w:right="144"/>
            </w:pPr>
            <w:r w:rsidRPr="00C7345F">
              <w:t>0.44</w:t>
            </w:r>
          </w:p>
        </w:tc>
        <w:tc>
          <w:tcPr>
            <w:tcW w:w="1584" w:type="dxa"/>
            <w:noWrap/>
            <w:hideMark/>
          </w:tcPr>
          <w:p w14:paraId="23D260E4" w14:textId="77777777" w:rsidR="001C1EA4" w:rsidRPr="00C7345F" w:rsidRDefault="001C1EA4" w:rsidP="00F73F5C">
            <w:pPr>
              <w:pStyle w:val="TableText"/>
              <w:ind w:right="432"/>
            </w:pPr>
            <w:r w:rsidRPr="00C7345F">
              <w:t>0.80</w:t>
            </w:r>
          </w:p>
        </w:tc>
        <w:tc>
          <w:tcPr>
            <w:tcW w:w="1152" w:type="dxa"/>
            <w:hideMark/>
          </w:tcPr>
          <w:p w14:paraId="58DBC8B8" w14:textId="77777777" w:rsidR="001C1EA4" w:rsidRPr="00C7345F" w:rsidRDefault="001C1EA4" w:rsidP="00F73F5C">
            <w:pPr>
              <w:pStyle w:val="TableText"/>
              <w:ind w:right="144"/>
            </w:pPr>
            <w:r w:rsidRPr="00C7345F">
              <w:t>0.00</w:t>
            </w:r>
          </w:p>
        </w:tc>
      </w:tr>
      <w:tr w:rsidR="001C1EA4" w:rsidRPr="00C7345F" w14:paraId="01432F9C" w14:textId="77777777" w:rsidTr="00F73F5C">
        <w:trPr>
          <w:trHeight w:val="252"/>
        </w:trPr>
        <w:tc>
          <w:tcPr>
            <w:tcW w:w="1440" w:type="dxa"/>
            <w:noWrap/>
            <w:hideMark/>
          </w:tcPr>
          <w:p w14:paraId="384A0CEB" w14:textId="77777777" w:rsidR="001C1EA4" w:rsidRPr="00C7345F" w:rsidRDefault="001C1EA4" w:rsidP="00F73F5C">
            <w:pPr>
              <w:pStyle w:val="TableText"/>
            </w:pPr>
            <w:r w:rsidRPr="00C7345F">
              <w:t>VR023762</w:t>
            </w:r>
          </w:p>
        </w:tc>
        <w:tc>
          <w:tcPr>
            <w:tcW w:w="864" w:type="dxa"/>
            <w:noWrap/>
            <w:hideMark/>
          </w:tcPr>
          <w:p w14:paraId="0BDE6F50" w14:textId="77777777" w:rsidR="001C1EA4" w:rsidRPr="00C7345F" w:rsidRDefault="001C1EA4" w:rsidP="00F73F5C">
            <w:pPr>
              <w:pStyle w:val="TableText"/>
              <w:ind w:right="216"/>
            </w:pPr>
            <w:r w:rsidRPr="00C7345F">
              <w:t>D</w:t>
            </w:r>
          </w:p>
        </w:tc>
        <w:tc>
          <w:tcPr>
            <w:tcW w:w="1001" w:type="dxa"/>
            <w:noWrap/>
            <w:hideMark/>
          </w:tcPr>
          <w:p w14:paraId="6F6115AB" w14:textId="77777777" w:rsidR="001C1EA4" w:rsidRPr="00C7345F" w:rsidRDefault="001C1EA4" w:rsidP="00F73F5C">
            <w:pPr>
              <w:pStyle w:val="TableText"/>
            </w:pPr>
            <w:r w:rsidRPr="00C7345F">
              <w:t>4,157</w:t>
            </w:r>
          </w:p>
        </w:tc>
        <w:tc>
          <w:tcPr>
            <w:tcW w:w="1152" w:type="dxa"/>
            <w:noWrap/>
            <w:hideMark/>
          </w:tcPr>
          <w:p w14:paraId="7A893781" w14:textId="77777777" w:rsidR="001C1EA4" w:rsidRPr="00C7345F" w:rsidRDefault="001C1EA4" w:rsidP="00F73F5C">
            <w:pPr>
              <w:pStyle w:val="TableText"/>
              <w:ind w:right="144"/>
            </w:pPr>
            <w:r w:rsidRPr="00C7345F">
              <w:t>0.64</w:t>
            </w:r>
          </w:p>
        </w:tc>
        <w:tc>
          <w:tcPr>
            <w:tcW w:w="1584" w:type="dxa"/>
            <w:noWrap/>
            <w:hideMark/>
          </w:tcPr>
          <w:p w14:paraId="7D234FC3" w14:textId="77777777" w:rsidR="001C1EA4" w:rsidRPr="00C7345F" w:rsidRDefault="001C1EA4" w:rsidP="00F73F5C">
            <w:pPr>
              <w:pStyle w:val="TableText"/>
              <w:ind w:right="432"/>
            </w:pPr>
            <w:r w:rsidRPr="00C7345F">
              <w:t>0.87</w:t>
            </w:r>
          </w:p>
        </w:tc>
        <w:tc>
          <w:tcPr>
            <w:tcW w:w="1152" w:type="dxa"/>
            <w:hideMark/>
          </w:tcPr>
          <w:p w14:paraId="4EB7EE70" w14:textId="77777777" w:rsidR="001C1EA4" w:rsidRPr="00C7345F" w:rsidRDefault="001C1EA4" w:rsidP="00F73F5C">
            <w:pPr>
              <w:pStyle w:val="TableText"/>
              <w:ind w:right="144"/>
            </w:pPr>
            <w:r w:rsidRPr="00C7345F">
              <w:t>0.02</w:t>
            </w:r>
          </w:p>
        </w:tc>
      </w:tr>
      <w:tr w:rsidR="001C1EA4" w:rsidRPr="00C7345F" w14:paraId="1576311E" w14:textId="77777777" w:rsidTr="00F73F5C">
        <w:trPr>
          <w:trHeight w:val="252"/>
        </w:trPr>
        <w:tc>
          <w:tcPr>
            <w:tcW w:w="1440" w:type="dxa"/>
            <w:noWrap/>
            <w:hideMark/>
          </w:tcPr>
          <w:p w14:paraId="09861CE3" w14:textId="77777777" w:rsidR="001C1EA4" w:rsidRPr="00C7345F" w:rsidRDefault="001C1EA4" w:rsidP="00F73F5C">
            <w:pPr>
              <w:pStyle w:val="TableText"/>
            </w:pPr>
            <w:r w:rsidRPr="00C7345F">
              <w:t>VR023763</w:t>
            </w:r>
          </w:p>
        </w:tc>
        <w:tc>
          <w:tcPr>
            <w:tcW w:w="864" w:type="dxa"/>
            <w:noWrap/>
            <w:hideMark/>
          </w:tcPr>
          <w:p w14:paraId="790EE031" w14:textId="77777777" w:rsidR="001C1EA4" w:rsidRPr="00C7345F" w:rsidRDefault="001C1EA4" w:rsidP="00F73F5C">
            <w:pPr>
              <w:pStyle w:val="TableText"/>
              <w:ind w:right="216"/>
            </w:pPr>
            <w:r w:rsidRPr="00C7345F">
              <w:t>D</w:t>
            </w:r>
          </w:p>
        </w:tc>
        <w:tc>
          <w:tcPr>
            <w:tcW w:w="1001" w:type="dxa"/>
            <w:noWrap/>
            <w:hideMark/>
          </w:tcPr>
          <w:p w14:paraId="4ABBB831" w14:textId="77777777" w:rsidR="001C1EA4" w:rsidRPr="00C7345F" w:rsidRDefault="001C1EA4" w:rsidP="00F73F5C">
            <w:pPr>
              <w:pStyle w:val="TableText"/>
            </w:pPr>
            <w:r w:rsidRPr="00C7345F">
              <w:t>4,157</w:t>
            </w:r>
          </w:p>
        </w:tc>
        <w:tc>
          <w:tcPr>
            <w:tcW w:w="1152" w:type="dxa"/>
            <w:noWrap/>
            <w:hideMark/>
          </w:tcPr>
          <w:p w14:paraId="1E95FFC0" w14:textId="77777777" w:rsidR="001C1EA4" w:rsidRPr="00C7345F" w:rsidRDefault="001C1EA4" w:rsidP="00F73F5C">
            <w:pPr>
              <w:pStyle w:val="TableText"/>
              <w:ind w:right="144"/>
            </w:pPr>
            <w:r w:rsidRPr="00C7345F">
              <w:t>0.42</w:t>
            </w:r>
          </w:p>
        </w:tc>
        <w:tc>
          <w:tcPr>
            <w:tcW w:w="1584" w:type="dxa"/>
            <w:noWrap/>
            <w:hideMark/>
          </w:tcPr>
          <w:p w14:paraId="7B813B51" w14:textId="77777777" w:rsidR="001C1EA4" w:rsidRPr="00C7345F" w:rsidRDefault="001C1EA4" w:rsidP="00F73F5C">
            <w:pPr>
              <w:pStyle w:val="TableText"/>
              <w:ind w:right="432"/>
            </w:pPr>
            <w:r w:rsidRPr="00C7345F">
              <w:t>0.77</w:t>
            </w:r>
          </w:p>
        </w:tc>
        <w:tc>
          <w:tcPr>
            <w:tcW w:w="1152" w:type="dxa"/>
            <w:hideMark/>
          </w:tcPr>
          <w:p w14:paraId="27CD9913" w14:textId="77777777" w:rsidR="001C1EA4" w:rsidRPr="00C7345F" w:rsidRDefault="001C1EA4" w:rsidP="00F73F5C">
            <w:pPr>
              <w:pStyle w:val="TableText"/>
              <w:ind w:right="144"/>
            </w:pPr>
            <w:r w:rsidRPr="00C7345F">
              <w:t>0.02</w:t>
            </w:r>
          </w:p>
        </w:tc>
      </w:tr>
      <w:tr w:rsidR="001C1EA4" w:rsidRPr="00C7345F" w14:paraId="63EA8A95" w14:textId="77777777" w:rsidTr="00F73F5C">
        <w:trPr>
          <w:trHeight w:val="252"/>
        </w:trPr>
        <w:tc>
          <w:tcPr>
            <w:tcW w:w="1440" w:type="dxa"/>
            <w:noWrap/>
            <w:hideMark/>
          </w:tcPr>
          <w:p w14:paraId="7246FCC0" w14:textId="77777777" w:rsidR="001C1EA4" w:rsidRPr="00C7345F" w:rsidRDefault="001C1EA4" w:rsidP="00F73F5C">
            <w:pPr>
              <w:pStyle w:val="TableText"/>
            </w:pPr>
            <w:r w:rsidRPr="00C7345F">
              <w:t>VR027156</w:t>
            </w:r>
          </w:p>
        </w:tc>
        <w:tc>
          <w:tcPr>
            <w:tcW w:w="864" w:type="dxa"/>
            <w:noWrap/>
            <w:hideMark/>
          </w:tcPr>
          <w:p w14:paraId="285B3C13" w14:textId="77777777" w:rsidR="001C1EA4" w:rsidRPr="00C7345F" w:rsidRDefault="001C1EA4" w:rsidP="00F73F5C">
            <w:pPr>
              <w:pStyle w:val="TableText"/>
              <w:ind w:right="216"/>
            </w:pPr>
            <w:r w:rsidRPr="00C7345F">
              <w:t>D</w:t>
            </w:r>
          </w:p>
        </w:tc>
        <w:tc>
          <w:tcPr>
            <w:tcW w:w="1001" w:type="dxa"/>
            <w:noWrap/>
            <w:hideMark/>
          </w:tcPr>
          <w:p w14:paraId="4F1C7526" w14:textId="77777777" w:rsidR="001C1EA4" w:rsidRPr="00C7345F" w:rsidRDefault="001C1EA4" w:rsidP="00F73F5C">
            <w:pPr>
              <w:pStyle w:val="TableText"/>
            </w:pPr>
            <w:r w:rsidRPr="00C7345F">
              <w:t>4,157</w:t>
            </w:r>
          </w:p>
        </w:tc>
        <w:tc>
          <w:tcPr>
            <w:tcW w:w="1152" w:type="dxa"/>
            <w:noWrap/>
            <w:hideMark/>
          </w:tcPr>
          <w:p w14:paraId="11C72141" w14:textId="77777777" w:rsidR="001C1EA4" w:rsidRPr="00C7345F" w:rsidRDefault="001C1EA4" w:rsidP="00F73F5C">
            <w:pPr>
              <w:pStyle w:val="TableText"/>
              <w:ind w:right="144"/>
            </w:pPr>
            <w:r w:rsidRPr="00C7345F">
              <w:t>0.43</w:t>
            </w:r>
          </w:p>
        </w:tc>
        <w:tc>
          <w:tcPr>
            <w:tcW w:w="1584" w:type="dxa"/>
            <w:noWrap/>
            <w:hideMark/>
          </w:tcPr>
          <w:p w14:paraId="1F53640D" w14:textId="77777777" w:rsidR="001C1EA4" w:rsidRPr="00C7345F" w:rsidRDefault="001C1EA4" w:rsidP="00F73F5C">
            <w:pPr>
              <w:pStyle w:val="TableText"/>
              <w:ind w:right="432"/>
            </w:pPr>
            <w:r w:rsidRPr="00C7345F">
              <w:t>0.80</w:t>
            </w:r>
          </w:p>
        </w:tc>
        <w:tc>
          <w:tcPr>
            <w:tcW w:w="1152" w:type="dxa"/>
            <w:hideMark/>
          </w:tcPr>
          <w:p w14:paraId="5D320B5B" w14:textId="77777777" w:rsidR="001C1EA4" w:rsidRPr="00C7345F" w:rsidRDefault="001C1EA4" w:rsidP="00F73F5C">
            <w:pPr>
              <w:pStyle w:val="TableText"/>
              <w:ind w:right="144"/>
            </w:pPr>
            <w:r w:rsidRPr="00C7345F">
              <w:t>0.02</w:t>
            </w:r>
          </w:p>
        </w:tc>
      </w:tr>
      <w:tr w:rsidR="001C1EA4" w:rsidRPr="00C7345F" w14:paraId="2968B634" w14:textId="77777777" w:rsidTr="00F73F5C">
        <w:trPr>
          <w:trHeight w:val="252"/>
        </w:trPr>
        <w:tc>
          <w:tcPr>
            <w:tcW w:w="1440" w:type="dxa"/>
            <w:noWrap/>
            <w:hideMark/>
          </w:tcPr>
          <w:p w14:paraId="37D35EE1" w14:textId="77777777" w:rsidR="001C1EA4" w:rsidRPr="00C7345F" w:rsidRDefault="001C1EA4" w:rsidP="00F73F5C">
            <w:pPr>
              <w:pStyle w:val="TableText"/>
            </w:pPr>
            <w:r w:rsidRPr="00C7345F">
              <w:t>VR027158</w:t>
            </w:r>
          </w:p>
        </w:tc>
        <w:tc>
          <w:tcPr>
            <w:tcW w:w="864" w:type="dxa"/>
            <w:noWrap/>
            <w:hideMark/>
          </w:tcPr>
          <w:p w14:paraId="42EBB508" w14:textId="77777777" w:rsidR="001C1EA4" w:rsidRPr="00C7345F" w:rsidRDefault="001C1EA4" w:rsidP="00F73F5C">
            <w:pPr>
              <w:pStyle w:val="TableText"/>
              <w:ind w:right="216"/>
            </w:pPr>
            <w:r w:rsidRPr="00C7345F">
              <w:t>D</w:t>
            </w:r>
          </w:p>
        </w:tc>
        <w:tc>
          <w:tcPr>
            <w:tcW w:w="1001" w:type="dxa"/>
            <w:noWrap/>
            <w:hideMark/>
          </w:tcPr>
          <w:p w14:paraId="678CBED5" w14:textId="77777777" w:rsidR="001C1EA4" w:rsidRPr="00C7345F" w:rsidRDefault="001C1EA4" w:rsidP="00F73F5C">
            <w:pPr>
              <w:pStyle w:val="TableText"/>
            </w:pPr>
            <w:r w:rsidRPr="00C7345F">
              <w:t>4,157</w:t>
            </w:r>
          </w:p>
        </w:tc>
        <w:tc>
          <w:tcPr>
            <w:tcW w:w="1152" w:type="dxa"/>
            <w:noWrap/>
            <w:hideMark/>
          </w:tcPr>
          <w:p w14:paraId="1D81E3CC" w14:textId="77777777" w:rsidR="001C1EA4" w:rsidRPr="00C7345F" w:rsidRDefault="001C1EA4" w:rsidP="00F73F5C">
            <w:pPr>
              <w:pStyle w:val="TableText"/>
              <w:ind w:right="144"/>
            </w:pPr>
            <w:r w:rsidRPr="00C7345F">
              <w:t>0.57</w:t>
            </w:r>
          </w:p>
        </w:tc>
        <w:tc>
          <w:tcPr>
            <w:tcW w:w="1584" w:type="dxa"/>
            <w:noWrap/>
            <w:hideMark/>
          </w:tcPr>
          <w:p w14:paraId="1B0CCA99" w14:textId="77777777" w:rsidR="001C1EA4" w:rsidRPr="00C7345F" w:rsidRDefault="001C1EA4" w:rsidP="00F73F5C">
            <w:pPr>
              <w:pStyle w:val="TableText"/>
              <w:ind w:right="432"/>
            </w:pPr>
            <w:r w:rsidRPr="00C7345F">
              <w:t>0.84</w:t>
            </w:r>
          </w:p>
        </w:tc>
        <w:tc>
          <w:tcPr>
            <w:tcW w:w="1152" w:type="dxa"/>
            <w:hideMark/>
          </w:tcPr>
          <w:p w14:paraId="54C51FFB" w14:textId="77777777" w:rsidR="001C1EA4" w:rsidRPr="00C7345F" w:rsidRDefault="001C1EA4" w:rsidP="00F73F5C">
            <w:pPr>
              <w:pStyle w:val="TableText"/>
              <w:ind w:right="144"/>
            </w:pPr>
            <w:r w:rsidRPr="00C7345F">
              <w:t>0.02</w:t>
            </w:r>
          </w:p>
        </w:tc>
      </w:tr>
      <w:tr w:rsidR="001C1EA4" w:rsidRPr="00C7345F" w14:paraId="15CFD6D3" w14:textId="77777777" w:rsidTr="00F73F5C">
        <w:trPr>
          <w:trHeight w:val="252"/>
        </w:trPr>
        <w:tc>
          <w:tcPr>
            <w:tcW w:w="1440" w:type="dxa"/>
            <w:noWrap/>
            <w:hideMark/>
          </w:tcPr>
          <w:p w14:paraId="3122B073" w14:textId="77777777" w:rsidR="001C1EA4" w:rsidRPr="00C7345F" w:rsidRDefault="001C1EA4" w:rsidP="00F73F5C">
            <w:pPr>
              <w:pStyle w:val="TableText"/>
            </w:pPr>
            <w:r w:rsidRPr="00C7345F">
              <w:t>VR027157</w:t>
            </w:r>
          </w:p>
        </w:tc>
        <w:tc>
          <w:tcPr>
            <w:tcW w:w="864" w:type="dxa"/>
            <w:noWrap/>
            <w:hideMark/>
          </w:tcPr>
          <w:p w14:paraId="1AD7F12A" w14:textId="77777777" w:rsidR="001C1EA4" w:rsidRPr="00C7345F" w:rsidRDefault="001C1EA4" w:rsidP="00F73F5C">
            <w:pPr>
              <w:pStyle w:val="TableText"/>
              <w:ind w:right="216"/>
            </w:pPr>
            <w:r w:rsidRPr="00C7345F">
              <w:t>D</w:t>
            </w:r>
          </w:p>
        </w:tc>
        <w:tc>
          <w:tcPr>
            <w:tcW w:w="1001" w:type="dxa"/>
            <w:noWrap/>
            <w:hideMark/>
          </w:tcPr>
          <w:p w14:paraId="694B9360" w14:textId="77777777" w:rsidR="001C1EA4" w:rsidRPr="00C7345F" w:rsidRDefault="001C1EA4" w:rsidP="00F73F5C">
            <w:pPr>
              <w:pStyle w:val="TableText"/>
            </w:pPr>
            <w:r w:rsidRPr="00C7345F">
              <w:t>4,157</w:t>
            </w:r>
          </w:p>
        </w:tc>
        <w:tc>
          <w:tcPr>
            <w:tcW w:w="1152" w:type="dxa"/>
            <w:noWrap/>
            <w:hideMark/>
          </w:tcPr>
          <w:p w14:paraId="1361AFC8" w14:textId="77777777" w:rsidR="001C1EA4" w:rsidRPr="00C7345F" w:rsidRDefault="001C1EA4" w:rsidP="00F73F5C">
            <w:pPr>
              <w:pStyle w:val="TableText"/>
              <w:ind w:right="144"/>
            </w:pPr>
            <w:r w:rsidRPr="00C7345F">
              <w:t>0.42</w:t>
            </w:r>
          </w:p>
        </w:tc>
        <w:tc>
          <w:tcPr>
            <w:tcW w:w="1584" w:type="dxa"/>
            <w:noWrap/>
            <w:hideMark/>
          </w:tcPr>
          <w:p w14:paraId="25A14055" w14:textId="77777777" w:rsidR="001C1EA4" w:rsidRPr="00C7345F" w:rsidRDefault="001C1EA4" w:rsidP="00F73F5C">
            <w:pPr>
              <w:pStyle w:val="TableText"/>
              <w:ind w:right="432"/>
            </w:pPr>
            <w:r w:rsidRPr="00C7345F">
              <w:t>0.75</w:t>
            </w:r>
          </w:p>
        </w:tc>
        <w:tc>
          <w:tcPr>
            <w:tcW w:w="1152" w:type="dxa"/>
            <w:hideMark/>
          </w:tcPr>
          <w:p w14:paraId="362DCAF5" w14:textId="77777777" w:rsidR="001C1EA4" w:rsidRPr="00C7345F" w:rsidRDefault="001C1EA4" w:rsidP="00F73F5C">
            <w:pPr>
              <w:pStyle w:val="TableText"/>
              <w:ind w:right="144"/>
            </w:pPr>
            <w:r w:rsidRPr="00C7345F">
              <w:t>0.02</w:t>
            </w:r>
          </w:p>
        </w:tc>
      </w:tr>
    </w:tbl>
    <w:p w14:paraId="61710A82" w14:textId="77777777" w:rsidR="001C1EA4" w:rsidRPr="00C7345F" w:rsidRDefault="001C1EA4" w:rsidP="00F73F5C">
      <w:pPr>
        <w:pStyle w:val="Caption"/>
      </w:pPr>
      <w:bookmarkStart w:id="927" w:name="_Toc134622008"/>
      <w:r w:rsidRPr="00C7345F">
        <w:t>Table 5.B.</w:t>
      </w:r>
      <w:r w:rsidRPr="00C7345F">
        <w:fldChar w:fldCharType="begin"/>
      </w:r>
      <w:r w:rsidRPr="00C7345F">
        <w:instrText>SEQ Table_5.B. \* ARABIC</w:instrText>
      </w:r>
      <w:r w:rsidRPr="00C7345F">
        <w:fldChar w:fldCharType="separate"/>
      </w:r>
      <w:r w:rsidRPr="00C7345F">
        <w:t>4</w:t>
      </w:r>
      <w:r w:rsidRPr="00C7345F">
        <w:fldChar w:fldCharType="end"/>
      </w:r>
      <w:r w:rsidRPr="00C7345F">
        <w:t xml:space="preserve">  Item Analysis for Grade One—Listening for PPT Emergency Forms</w:t>
      </w:r>
      <w:bookmarkEnd w:id="927"/>
    </w:p>
    <w:tbl>
      <w:tblPr>
        <w:tblStyle w:val="TRs"/>
        <w:tblW w:w="0" w:type="auto"/>
        <w:tblLayout w:type="fixed"/>
        <w:tblLook w:val="04A0" w:firstRow="1" w:lastRow="0" w:firstColumn="1" w:lastColumn="0" w:noHBand="0" w:noVBand="1"/>
        <w:tblDescription w:val="Item Analysis for Grade One—Listening for PPT Emergency Forms"/>
      </w:tblPr>
      <w:tblGrid>
        <w:gridCol w:w="1440"/>
        <w:gridCol w:w="864"/>
        <w:gridCol w:w="1001"/>
        <w:gridCol w:w="1152"/>
        <w:gridCol w:w="1584"/>
        <w:gridCol w:w="1152"/>
      </w:tblGrid>
      <w:tr w:rsidR="001C1EA4" w:rsidRPr="00C7345F" w14:paraId="181905E2"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48ACFD5C" w14:textId="77777777" w:rsidR="001C1EA4" w:rsidRPr="00C7345F" w:rsidRDefault="001C1EA4" w:rsidP="00F73F5C">
            <w:pPr>
              <w:pStyle w:val="TableHead"/>
              <w:rPr>
                <w:b w:val="0"/>
                <w:noProof w:val="0"/>
              </w:rPr>
            </w:pPr>
            <w:r w:rsidRPr="00C7345F">
              <w:rPr>
                <w:noProof w:val="0"/>
              </w:rPr>
              <w:t>Item ID</w:t>
            </w:r>
          </w:p>
        </w:tc>
        <w:tc>
          <w:tcPr>
            <w:tcW w:w="864" w:type="dxa"/>
            <w:hideMark/>
          </w:tcPr>
          <w:p w14:paraId="2F808DFC" w14:textId="77777777" w:rsidR="001C1EA4" w:rsidRPr="00C7345F" w:rsidRDefault="001C1EA4" w:rsidP="00F73F5C">
            <w:pPr>
              <w:pStyle w:val="TableHead"/>
              <w:rPr>
                <w:b w:val="0"/>
                <w:noProof w:val="0"/>
              </w:rPr>
            </w:pPr>
            <w:r w:rsidRPr="00C7345F">
              <w:rPr>
                <w:noProof w:val="0"/>
              </w:rPr>
              <w:t>Item Type</w:t>
            </w:r>
          </w:p>
        </w:tc>
        <w:tc>
          <w:tcPr>
            <w:tcW w:w="1001" w:type="dxa"/>
            <w:hideMark/>
          </w:tcPr>
          <w:p w14:paraId="71D3D509" w14:textId="77777777" w:rsidR="001C1EA4" w:rsidRPr="00C7345F" w:rsidRDefault="001C1EA4" w:rsidP="00F73F5C">
            <w:pPr>
              <w:pStyle w:val="TableHead"/>
              <w:rPr>
                <w:b w:val="0"/>
                <w:noProof w:val="0"/>
              </w:rPr>
            </w:pPr>
            <w:r w:rsidRPr="00C7345F">
              <w:rPr>
                <w:noProof w:val="0"/>
              </w:rPr>
              <w:t>N</w:t>
            </w:r>
          </w:p>
        </w:tc>
        <w:tc>
          <w:tcPr>
            <w:tcW w:w="1152" w:type="dxa"/>
            <w:hideMark/>
          </w:tcPr>
          <w:p w14:paraId="66A0A7F6"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3C588593"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2B091FE3"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69DDC0F2" w14:textId="77777777" w:rsidTr="00F73F5C">
        <w:trPr>
          <w:trHeight w:val="252"/>
        </w:trPr>
        <w:tc>
          <w:tcPr>
            <w:tcW w:w="1440" w:type="dxa"/>
            <w:tcBorders>
              <w:top w:val="single" w:sz="4" w:space="0" w:color="auto"/>
            </w:tcBorders>
            <w:noWrap/>
            <w:hideMark/>
          </w:tcPr>
          <w:p w14:paraId="13036E58" w14:textId="77777777" w:rsidR="001C1EA4" w:rsidRPr="00C7345F" w:rsidRDefault="001C1EA4" w:rsidP="00F73F5C">
            <w:pPr>
              <w:pStyle w:val="TableText"/>
            </w:pPr>
            <w:r w:rsidRPr="00C7345F">
              <w:t>VR023881</w:t>
            </w:r>
          </w:p>
        </w:tc>
        <w:tc>
          <w:tcPr>
            <w:tcW w:w="864" w:type="dxa"/>
            <w:tcBorders>
              <w:top w:val="single" w:sz="4" w:space="0" w:color="auto"/>
            </w:tcBorders>
            <w:noWrap/>
            <w:hideMark/>
          </w:tcPr>
          <w:p w14:paraId="05ACE523" w14:textId="77777777" w:rsidR="001C1EA4" w:rsidRPr="00C7345F" w:rsidRDefault="001C1EA4" w:rsidP="00F73F5C">
            <w:pPr>
              <w:pStyle w:val="TableText"/>
              <w:ind w:right="216"/>
            </w:pPr>
            <w:r w:rsidRPr="00C7345F">
              <w:t>D</w:t>
            </w:r>
          </w:p>
        </w:tc>
        <w:tc>
          <w:tcPr>
            <w:tcW w:w="1001" w:type="dxa"/>
            <w:tcBorders>
              <w:top w:val="single" w:sz="4" w:space="0" w:color="auto"/>
            </w:tcBorders>
            <w:noWrap/>
          </w:tcPr>
          <w:p w14:paraId="54DF27E9" w14:textId="77777777" w:rsidR="001C1EA4" w:rsidRPr="00C7345F" w:rsidRDefault="001C1EA4" w:rsidP="00F73F5C">
            <w:pPr>
              <w:pStyle w:val="TableText"/>
            </w:pPr>
            <w:r w:rsidRPr="00C7345F">
              <w:t>992</w:t>
            </w:r>
          </w:p>
        </w:tc>
        <w:tc>
          <w:tcPr>
            <w:tcW w:w="1152" w:type="dxa"/>
            <w:tcBorders>
              <w:top w:val="single" w:sz="4" w:space="0" w:color="auto"/>
            </w:tcBorders>
            <w:noWrap/>
          </w:tcPr>
          <w:p w14:paraId="100AF854" w14:textId="77777777" w:rsidR="001C1EA4" w:rsidRPr="00C7345F" w:rsidRDefault="001C1EA4" w:rsidP="00F73F5C">
            <w:pPr>
              <w:pStyle w:val="TableText"/>
              <w:ind w:right="144"/>
            </w:pPr>
            <w:r w:rsidRPr="00C7345F">
              <w:t>0.67</w:t>
            </w:r>
          </w:p>
        </w:tc>
        <w:tc>
          <w:tcPr>
            <w:tcW w:w="1584" w:type="dxa"/>
            <w:tcBorders>
              <w:top w:val="single" w:sz="4" w:space="0" w:color="auto"/>
            </w:tcBorders>
            <w:noWrap/>
          </w:tcPr>
          <w:p w14:paraId="0FE56A76" w14:textId="77777777" w:rsidR="001C1EA4" w:rsidRPr="00C7345F" w:rsidRDefault="001C1EA4" w:rsidP="00F73F5C">
            <w:pPr>
              <w:pStyle w:val="TableText"/>
              <w:ind w:right="432"/>
            </w:pPr>
            <w:r w:rsidRPr="00C7345F">
              <w:t>0.71</w:t>
            </w:r>
          </w:p>
        </w:tc>
        <w:tc>
          <w:tcPr>
            <w:tcW w:w="1152" w:type="dxa"/>
            <w:tcBorders>
              <w:top w:val="single" w:sz="4" w:space="0" w:color="auto"/>
            </w:tcBorders>
          </w:tcPr>
          <w:p w14:paraId="6F31F054" w14:textId="77777777" w:rsidR="001C1EA4" w:rsidRPr="00C7345F" w:rsidRDefault="001C1EA4" w:rsidP="00F73F5C">
            <w:pPr>
              <w:pStyle w:val="TableText"/>
              <w:ind w:right="144"/>
            </w:pPr>
            <w:r w:rsidRPr="00C7345F">
              <w:t>0.40</w:t>
            </w:r>
          </w:p>
        </w:tc>
      </w:tr>
      <w:tr w:rsidR="001C1EA4" w:rsidRPr="00C7345F" w14:paraId="19B54240" w14:textId="77777777" w:rsidTr="00F73F5C">
        <w:trPr>
          <w:trHeight w:val="252"/>
        </w:trPr>
        <w:tc>
          <w:tcPr>
            <w:tcW w:w="1440" w:type="dxa"/>
            <w:noWrap/>
            <w:hideMark/>
          </w:tcPr>
          <w:p w14:paraId="7B3FFC9F" w14:textId="77777777" w:rsidR="001C1EA4" w:rsidRPr="00C7345F" w:rsidRDefault="001C1EA4" w:rsidP="00F73F5C">
            <w:pPr>
              <w:pStyle w:val="TableText"/>
            </w:pPr>
            <w:r w:rsidRPr="00C7345F">
              <w:t>VR023950</w:t>
            </w:r>
          </w:p>
        </w:tc>
        <w:tc>
          <w:tcPr>
            <w:tcW w:w="864" w:type="dxa"/>
            <w:noWrap/>
            <w:hideMark/>
          </w:tcPr>
          <w:p w14:paraId="60CB5180" w14:textId="77777777" w:rsidR="001C1EA4" w:rsidRPr="00C7345F" w:rsidRDefault="001C1EA4" w:rsidP="00F73F5C">
            <w:pPr>
              <w:pStyle w:val="TableText"/>
              <w:ind w:right="216"/>
            </w:pPr>
            <w:r w:rsidRPr="00C7345F">
              <w:t>D</w:t>
            </w:r>
          </w:p>
        </w:tc>
        <w:tc>
          <w:tcPr>
            <w:tcW w:w="1001" w:type="dxa"/>
            <w:noWrap/>
            <w:hideMark/>
          </w:tcPr>
          <w:p w14:paraId="73029182" w14:textId="77777777" w:rsidR="001C1EA4" w:rsidRPr="00C7345F" w:rsidRDefault="001C1EA4" w:rsidP="00F73F5C">
            <w:pPr>
              <w:pStyle w:val="TableText"/>
            </w:pPr>
            <w:r w:rsidRPr="00C7345F">
              <w:t>992</w:t>
            </w:r>
          </w:p>
        </w:tc>
        <w:tc>
          <w:tcPr>
            <w:tcW w:w="1152" w:type="dxa"/>
            <w:noWrap/>
            <w:hideMark/>
          </w:tcPr>
          <w:p w14:paraId="44952BA7" w14:textId="77777777" w:rsidR="001C1EA4" w:rsidRPr="00C7345F" w:rsidRDefault="001C1EA4" w:rsidP="00F73F5C">
            <w:pPr>
              <w:pStyle w:val="TableText"/>
              <w:ind w:right="144"/>
            </w:pPr>
            <w:r w:rsidRPr="00C7345F">
              <w:t>0.72</w:t>
            </w:r>
          </w:p>
        </w:tc>
        <w:tc>
          <w:tcPr>
            <w:tcW w:w="1584" w:type="dxa"/>
            <w:noWrap/>
            <w:hideMark/>
          </w:tcPr>
          <w:p w14:paraId="29B87039" w14:textId="77777777" w:rsidR="001C1EA4" w:rsidRPr="00C7345F" w:rsidRDefault="001C1EA4" w:rsidP="00F73F5C">
            <w:pPr>
              <w:pStyle w:val="TableText"/>
              <w:ind w:right="432"/>
            </w:pPr>
            <w:r w:rsidRPr="00C7345F">
              <w:t>0.80</w:t>
            </w:r>
          </w:p>
        </w:tc>
        <w:tc>
          <w:tcPr>
            <w:tcW w:w="1152" w:type="dxa"/>
            <w:hideMark/>
          </w:tcPr>
          <w:p w14:paraId="23B60A48" w14:textId="77777777" w:rsidR="001C1EA4" w:rsidRPr="00C7345F" w:rsidRDefault="001C1EA4" w:rsidP="00F73F5C">
            <w:pPr>
              <w:pStyle w:val="TableText"/>
              <w:ind w:right="144"/>
            </w:pPr>
            <w:r w:rsidRPr="00C7345F">
              <w:t>0.40</w:t>
            </w:r>
          </w:p>
        </w:tc>
      </w:tr>
      <w:tr w:rsidR="001C1EA4" w:rsidRPr="00C7345F" w14:paraId="021F4010" w14:textId="77777777" w:rsidTr="00F73F5C">
        <w:trPr>
          <w:trHeight w:val="252"/>
        </w:trPr>
        <w:tc>
          <w:tcPr>
            <w:tcW w:w="1440" w:type="dxa"/>
            <w:noWrap/>
            <w:hideMark/>
          </w:tcPr>
          <w:p w14:paraId="59BB5FC6" w14:textId="77777777" w:rsidR="001C1EA4" w:rsidRPr="00C7345F" w:rsidRDefault="001C1EA4" w:rsidP="00F73F5C">
            <w:pPr>
              <w:pStyle w:val="TableText"/>
            </w:pPr>
            <w:r w:rsidRPr="00C7345F">
              <w:t>VR023885</w:t>
            </w:r>
          </w:p>
        </w:tc>
        <w:tc>
          <w:tcPr>
            <w:tcW w:w="864" w:type="dxa"/>
            <w:noWrap/>
            <w:hideMark/>
          </w:tcPr>
          <w:p w14:paraId="0456168F" w14:textId="77777777" w:rsidR="001C1EA4" w:rsidRPr="00C7345F" w:rsidRDefault="001C1EA4" w:rsidP="00F73F5C">
            <w:pPr>
              <w:pStyle w:val="TableText"/>
              <w:ind w:right="216"/>
            </w:pPr>
            <w:r w:rsidRPr="00C7345F">
              <w:t>D</w:t>
            </w:r>
          </w:p>
        </w:tc>
        <w:tc>
          <w:tcPr>
            <w:tcW w:w="1001" w:type="dxa"/>
            <w:noWrap/>
            <w:hideMark/>
          </w:tcPr>
          <w:p w14:paraId="75AC2770" w14:textId="77777777" w:rsidR="001C1EA4" w:rsidRPr="00C7345F" w:rsidRDefault="001C1EA4" w:rsidP="00F73F5C">
            <w:pPr>
              <w:pStyle w:val="TableText"/>
            </w:pPr>
            <w:r w:rsidRPr="00C7345F">
              <w:t>992</w:t>
            </w:r>
          </w:p>
        </w:tc>
        <w:tc>
          <w:tcPr>
            <w:tcW w:w="1152" w:type="dxa"/>
            <w:noWrap/>
            <w:hideMark/>
          </w:tcPr>
          <w:p w14:paraId="6871FC6E" w14:textId="77777777" w:rsidR="001C1EA4" w:rsidRPr="00C7345F" w:rsidRDefault="001C1EA4" w:rsidP="00F73F5C">
            <w:pPr>
              <w:pStyle w:val="TableText"/>
              <w:ind w:right="144"/>
            </w:pPr>
            <w:r w:rsidRPr="00C7345F">
              <w:t>0.42</w:t>
            </w:r>
          </w:p>
        </w:tc>
        <w:tc>
          <w:tcPr>
            <w:tcW w:w="1584" w:type="dxa"/>
            <w:noWrap/>
            <w:hideMark/>
          </w:tcPr>
          <w:p w14:paraId="77EDF4D4" w14:textId="77777777" w:rsidR="001C1EA4" w:rsidRPr="00C7345F" w:rsidRDefault="001C1EA4" w:rsidP="00F73F5C">
            <w:pPr>
              <w:pStyle w:val="TableText"/>
              <w:ind w:right="432"/>
            </w:pPr>
            <w:r w:rsidRPr="00C7345F">
              <w:t>0.73</w:t>
            </w:r>
          </w:p>
        </w:tc>
        <w:tc>
          <w:tcPr>
            <w:tcW w:w="1152" w:type="dxa"/>
            <w:hideMark/>
          </w:tcPr>
          <w:p w14:paraId="7ED6664B" w14:textId="77777777" w:rsidR="001C1EA4" w:rsidRPr="00C7345F" w:rsidRDefault="001C1EA4" w:rsidP="00F73F5C">
            <w:pPr>
              <w:pStyle w:val="TableText"/>
              <w:ind w:right="144"/>
            </w:pPr>
            <w:r w:rsidRPr="00C7345F">
              <w:t>0.50</w:t>
            </w:r>
          </w:p>
        </w:tc>
      </w:tr>
      <w:tr w:rsidR="001C1EA4" w:rsidRPr="00C7345F" w14:paraId="68646F1F" w14:textId="77777777" w:rsidTr="00F73F5C">
        <w:trPr>
          <w:trHeight w:val="252"/>
        </w:trPr>
        <w:tc>
          <w:tcPr>
            <w:tcW w:w="1440" w:type="dxa"/>
            <w:noWrap/>
            <w:hideMark/>
          </w:tcPr>
          <w:p w14:paraId="03E96030" w14:textId="77777777" w:rsidR="001C1EA4" w:rsidRPr="00C7345F" w:rsidRDefault="001C1EA4" w:rsidP="00F73F5C">
            <w:pPr>
              <w:pStyle w:val="TableText"/>
            </w:pPr>
            <w:r w:rsidRPr="00C7345F">
              <w:t>VR023671</w:t>
            </w:r>
          </w:p>
        </w:tc>
        <w:tc>
          <w:tcPr>
            <w:tcW w:w="864" w:type="dxa"/>
            <w:noWrap/>
            <w:hideMark/>
          </w:tcPr>
          <w:p w14:paraId="2B1BB1A9" w14:textId="77777777" w:rsidR="001C1EA4" w:rsidRPr="00C7345F" w:rsidRDefault="001C1EA4" w:rsidP="00F73F5C">
            <w:pPr>
              <w:pStyle w:val="TableText"/>
              <w:ind w:right="216"/>
            </w:pPr>
            <w:r w:rsidRPr="00C7345F">
              <w:t>D</w:t>
            </w:r>
          </w:p>
        </w:tc>
        <w:tc>
          <w:tcPr>
            <w:tcW w:w="1001" w:type="dxa"/>
            <w:noWrap/>
            <w:hideMark/>
          </w:tcPr>
          <w:p w14:paraId="607B6EE9" w14:textId="77777777" w:rsidR="001C1EA4" w:rsidRPr="00C7345F" w:rsidRDefault="001C1EA4" w:rsidP="00F73F5C">
            <w:pPr>
              <w:pStyle w:val="TableText"/>
            </w:pPr>
            <w:r w:rsidRPr="00C7345F">
              <w:t>992</w:t>
            </w:r>
          </w:p>
        </w:tc>
        <w:tc>
          <w:tcPr>
            <w:tcW w:w="1152" w:type="dxa"/>
            <w:noWrap/>
            <w:hideMark/>
          </w:tcPr>
          <w:p w14:paraId="7A5AB905" w14:textId="77777777" w:rsidR="001C1EA4" w:rsidRPr="00C7345F" w:rsidRDefault="001C1EA4" w:rsidP="00F73F5C">
            <w:pPr>
              <w:pStyle w:val="TableText"/>
              <w:ind w:right="144"/>
            </w:pPr>
            <w:r w:rsidRPr="00C7345F">
              <w:t>0.58</w:t>
            </w:r>
          </w:p>
        </w:tc>
        <w:tc>
          <w:tcPr>
            <w:tcW w:w="1584" w:type="dxa"/>
            <w:noWrap/>
            <w:hideMark/>
          </w:tcPr>
          <w:p w14:paraId="0578EB35" w14:textId="77777777" w:rsidR="001C1EA4" w:rsidRPr="00C7345F" w:rsidRDefault="001C1EA4" w:rsidP="00F73F5C">
            <w:pPr>
              <w:pStyle w:val="TableText"/>
              <w:ind w:right="432"/>
            </w:pPr>
            <w:r w:rsidRPr="00C7345F">
              <w:t>0.82</w:t>
            </w:r>
          </w:p>
        </w:tc>
        <w:tc>
          <w:tcPr>
            <w:tcW w:w="1152" w:type="dxa"/>
            <w:hideMark/>
          </w:tcPr>
          <w:p w14:paraId="0AE4036F" w14:textId="77777777" w:rsidR="001C1EA4" w:rsidRPr="00C7345F" w:rsidRDefault="001C1EA4" w:rsidP="00F73F5C">
            <w:pPr>
              <w:pStyle w:val="TableText"/>
              <w:ind w:right="144"/>
            </w:pPr>
            <w:r w:rsidRPr="00C7345F">
              <w:t>0.50</w:t>
            </w:r>
          </w:p>
        </w:tc>
      </w:tr>
      <w:tr w:rsidR="001C1EA4" w:rsidRPr="00C7345F" w14:paraId="3D729E0B" w14:textId="77777777" w:rsidTr="00F73F5C">
        <w:trPr>
          <w:trHeight w:val="252"/>
        </w:trPr>
        <w:tc>
          <w:tcPr>
            <w:tcW w:w="1440" w:type="dxa"/>
            <w:noWrap/>
            <w:hideMark/>
          </w:tcPr>
          <w:p w14:paraId="7007E222" w14:textId="77777777" w:rsidR="001C1EA4" w:rsidRPr="00C7345F" w:rsidRDefault="001C1EA4" w:rsidP="00F73F5C">
            <w:pPr>
              <w:pStyle w:val="TableText"/>
            </w:pPr>
            <w:r w:rsidRPr="00C7345F">
              <w:t>VR023673</w:t>
            </w:r>
          </w:p>
        </w:tc>
        <w:tc>
          <w:tcPr>
            <w:tcW w:w="864" w:type="dxa"/>
            <w:noWrap/>
            <w:hideMark/>
          </w:tcPr>
          <w:p w14:paraId="797B2570" w14:textId="77777777" w:rsidR="001C1EA4" w:rsidRPr="00C7345F" w:rsidRDefault="001C1EA4" w:rsidP="00F73F5C">
            <w:pPr>
              <w:pStyle w:val="TableText"/>
              <w:ind w:right="216"/>
            </w:pPr>
            <w:r w:rsidRPr="00C7345F">
              <w:t>D</w:t>
            </w:r>
          </w:p>
        </w:tc>
        <w:tc>
          <w:tcPr>
            <w:tcW w:w="1001" w:type="dxa"/>
            <w:noWrap/>
            <w:hideMark/>
          </w:tcPr>
          <w:p w14:paraId="045839E5" w14:textId="77777777" w:rsidR="001C1EA4" w:rsidRPr="00C7345F" w:rsidRDefault="001C1EA4" w:rsidP="00F73F5C">
            <w:pPr>
              <w:pStyle w:val="TableText"/>
            </w:pPr>
            <w:r w:rsidRPr="00C7345F">
              <w:t>992</w:t>
            </w:r>
          </w:p>
        </w:tc>
        <w:tc>
          <w:tcPr>
            <w:tcW w:w="1152" w:type="dxa"/>
            <w:noWrap/>
            <w:hideMark/>
          </w:tcPr>
          <w:p w14:paraId="47B1B193" w14:textId="77777777" w:rsidR="001C1EA4" w:rsidRPr="00C7345F" w:rsidRDefault="001C1EA4" w:rsidP="00F73F5C">
            <w:pPr>
              <w:pStyle w:val="TableText"/>
              <w:ind w:right="144"/>
            </w:pPr>
            <w:r w:rsidRPr="00C7345F">
              <w:t>0.52</w:t>
            </w:r>
          </w:p>
        </w:tc>
        <w:tc>
          <w:tcPr>
            <w:tcW w:w="1584" w:type="dxa"/>
            <w:noWrap/>
            <w:hideMark/>
          </w:tcPr>
          <w:p w14:paraId="06F634C4" w14:textId="77777777" w:rsidR="001C1EA4" w:rsidRPr="00C7345F" w:rsidRDefault="001C1EA4" w:rsidP="00F73F5C">
            <w:pPr>
              <w:pStyle w:val="TableText"/>
              <w:ind w:right="432"/>
            </w:pPr>
            <w:r w:rsidRPr="00C7345F">
              <w:t>0.88</w:t>
            </w:r>
          </w:p>
        </w:tc>
        <w:tc>
          <w:tcPr>
            <w:tcW w:w="1152" w:type="dxa"/>
            <w:hideMark/>
          </w:tcPr>
          <w:p w14:paraId="2E52E6F2" w14:textId="77777777" w:rsidR="001C1EA4" w:rsidRPr="00C7345F" w:rsidRDefault="001C1EA4" w:rsidP="00F73F5C">
            <w:pPr>
              <w:pStyle w:val="TableText"/>
              <w:ind w:right="144"/>
            </w:pPr>
            <w:r w:rsidRPr="00C7345F">
              <w:t>0.60</w:t>
            </w:r>
          </w:p>
        </w:tc>
      </w:tr>
      <w:tr w:rsidR="001C1EA4" w:rsidRPr="00C7345F" w14:paraId="75E5E50C" w14:textId="77777777" w:rsidTr="00F73F5C">
        <w:trPr>
          <w:trHeight w:val="252"/>
        </w:trPr>
        <w:tc>
          <w:tcPr>
            <w:tcW w:w="1440" w:type="dxa"/>
            <w:noWrap/>
            <w:hideMark/>
          </w:tcPr>
          <w:p w14:paraId="7125D473" w14:textId="77777777" w:rsidR="001C1EA4" w:rsidRPr="00C7345F" w:rsidRDefault="001C1EA4" w:rsidP="00F73F5C">
            <w:pPr>
              <w:pStyle w:val="TableText"/>
            </w:pPr>
            <w:r w:rsidRPr="00C7345F">
              <w:t>VR023672</w:t>
            </w:r>
          </w:p>
        </w:tc>
        <w:tc>
          <w:tcPr>
            <w:tcW w:w="864" w:type="dxa"/>
            <w:noWrap/>
            <w:hideMark/>
          </w:tcPr>
          <w:p w14:paraId="5354326B" w14:textId="77777777" w:rsidR="001C1EA4" w:rsidRPr="00C7345F" w:rsidRDefault="001C1EA4" w:rsidP="00F73F5C">
            <w:pPr>
              <w:pStyle w:val="TableText"/>
              <w:ind w:right="216"/>
            </w:pPr>
            <w:r w:rsidRPr="00C7345F">
              <w:t>D</w:t>
            </w:r>
          </w:p>
        </w:tc>
        <w:tc>
          <w:tcPr>
            <w:tcW w:w="1001" w:type="dxa"/>
            <w:noWrap/>
            <w:hideMark/>
          </w:tcPr>
          <w:p w14:paraId="601F0969" w14:textId="77777777" w:rsidR="001C1EA4" w:rsidRPr="00C7345F" w:rsidRDefault="001C1EA4" w:rsidP="00F73F5C">
            <w:pPr>
              <w:pStyle w:val="TableText"/>
            </w:pPr>
            <w:r w:rsidRPr="00C7345F">
              <w:t>992</w:t>
            </w:r>
          </w:p>
        </w:tc>
        <w:tc>
          <w:tcPr>
            <w:tcW w:w="1152" w:type="dxa"/>
            <w:noWrap/>
            <w:hideMark/>
          </w:tcPr>
          <w:p w14:paraId="21B8F97B" w14:textId="77777777" w:rsidR="001C1EA4" w:rsidRPr="00C7345F" w:rsidRDefault="001C1EA4" w:rsidP="00F73F5C">
            <w:pPr>
              <w:pStyle w:val="TableText"/>
              <w:ind w:right="144"/>
            </w:pPr>
            <w:r w:rsidRPr="00C7345F">
              <w:t>0.53</w:t>
            </w:r>
          </w:p>
        </w:tc>
        <w:tc>
          <w:tcPr>
            <w:tcW w:w="1584" w:type="dxa"/>
            <w:noWrap/>
            <w:hideMark/>
          </w:tcPr>
          <w:p w14:paraId="5047B295" w14:textId="77777777" w:rsidR="001C1EA4" w:rsidRPr="00C7345F" w:rsidRDefault="001C1EA4" w:rsidP="00F73F5C">
            <w:pPr>
              <w:pStyle w:val="TableText"/>
              <w:ind w:right="432"/>
            </w:pPr>
            <w:r w:rsidRPr="00C7345F">
              <w:t>0.80</w:t>
            </w:r>
          </w:p>
        </w:tc>
        <w:tc>
          <w:tcPr>
            <w:tcW w:w="1152" w:type="dxa"/>
            <w:hideMark/>
          </w:tcPr>
          <w:p w14:paraId="699AE23B" w14:textId="77777777" w:rsidR="001C1EA4" w:rsidRPr="00C7345F" w:rsidRDefault="001C1EA4" w:rsidP="00F73F5C">
            <w:pPr>
              <w:pStyle w:val="TableText"/>
              <w:ind w:right="144"/>
            </w:pPr>
            <w:r w:rsidRPr="00C7345F">
              <w:t>0.50</w:t>
            </w:r>
          </w:p>
        </w:tc>
      </w:tr>
      <w:tr w:rsidR="001C1EA4" w:rsidRPr="00C7345F" w14:paraId="24A7C167" w14:textId="77777777" w:rsidTr="00F73F5C">
        <w:trPr>
          <w:trHeight w:val="252"/>
        </w:trPr>
        <w:tc>
          <w:tcPr>
            <w:tcW w:w="1440" w:type="dxa"/>
            <w:noWrap/>
            <w:hideMark/>
          </w:tcPr>
          <w:p w14:paraId="0F90E19E" w14:textId="77777777" w:rsidR="001C1EA4" w:rsidRPr="00C7345F" w:rsidRDefault="001C1EA4" w:rsidP="00F73F5C">
            <w:pPr>
              <w:pStyle w:val="TableText"/>
            </w:pPr>
            <w:r w:rsidRPr="00C7345F">
              <w:t>VR023761</w:t>
            </w:r>
          </w:p>
        </w:tc>
        <w:tc>
          <w:tcPr>
            <w:tcW w:w="864" w:type="dxa"/>
            <w:noWrap/>
            <w:hideMark/>
          </w:tcPr>
          <w:p w14:paraId="442C1F5F" w14:textId="77777777" w:rsidR="001C1EA4" w:rsidRPr="00C7345F" w:rsidRDefault="001C1EA4" w:rsidP="00F73F5C">
            <w:pPr>
              <w:pStyle w:val="TableText"/>
              <w:ind w:right="216"/>
            </w:pPr>
            <w:r w:rsidRPr="00C7345F">
              <w:t>D</w:t>
            </w:r>
          </w:p>
        </w:tc>
        <w:tc>
          <w:tcPr>
            <w:tcW w:w="1001" w:type="dxa"/>
            <w:noWrap/>
            <w:hideMark/>
          </w:tcPr>
          <w:p w14:paraId="6BBC6975" w14:textId="77777777" w:rsidR="001C1EA4" w:rsidRPr="00C7345F" w:rsidRDefault="001C1EA4" w:rsidP="00F73F5C">
            <w:pPr>
              <w:pStyle w:val="TableText"/>
            </w:pPr>
            <w:r w:rsidRPr="00C7345F">
              <w:t>992</w:t>
            </w:r>
          </w:p>
        </w:tc>
        <w:tc>
          <w:tcPr>
            <w:tcW w:w="1152" w:type="dxa"/>
            <w:noWrap/>
            <w:hideMark/>
          </w:tcPr>
          <w:p w14:paraId="3626A790" w14:textId="77777777" w:rsidR="001C1EA4" w:rsidRPr="00C7345F" w:rsidRDefault="001C1EA4" w:rsidP="00F73F5C">
            <w:pPr>
              <w:pStyle w:val="TableText"/>
              <w:ind w:right="144"/>
            </w:pPr>
            <w:r w:rsidRPr="00C7345F">
              <w:t>0.46</w:t>
            </w:r>
          </w:p>
        </w:tc>
        <w:tc>
          <w:tcPr>
            <w:tcW w:w="1584" w:type="dxa"/>
            <w:noWrap/>
            <w:hideMark/>
          </w:tcPr>
          <w:p w14:paraId="03F7151C" w14:textId="77777777" w:rsidR="001C1EA4" w:rsidRPr="00C7345F" w:rsidRDefault="001C1EA4" w:rsidP="00F73F5C">
            <w:pPr>
              <w:pStyle w:val="TableText"/>
              <w:ind w:right="432"/>
            </w:pPr>
            <w:r w:rsidRPr="00C7345F">
              <w:t>0.77</w:t>
            </w:r>
          </w:p>
        </w:tc>
        <w:tc>
          <w:tcPr>
            <w:tcW w:w="1152" w:type="dxa"/>
            <w:hideMark/>
          </w:tcPr>
          <w:p w14:paraId="38F185D3" w14:textId="77777777" w:rsidR="001C1EA4" w:rsidRPr="00C7345F" w:rsidRDefault="001C1EA4" w:rsidP="00F73F5C">
            <w:pPr>
              <w:pStyle w:val="TableText"/>
              <w:ind w:right="144"/>
            </w:pPr>
            <w:r w:rsidRPr="00C7345F">
              <w:t>0.00</w:t>
            </w:r>
          </w:p>
        </w:tc>
      </w:tr>
      <w:tr w:rsidR="001C1EA4" w:rsidRPr="00C7345F" w14:paraId="6544BA0C" w14:textId="77777777" w:rsidTr="00F73F5C">
        <w:trPr>
          <w:trHeight w:val="252"/>
        </w:trPr>
        <w:tc>
          <w:tcPr>
            <w:tcW w:w="1440" w:type="dxa"/>
            <w:noWrap/>
            <w:hideMark/>
          </w:tcPr>
          <w:p w14:paraId="52B34669" w14:textId="77777777" w:rsidR="001C1EA4" w:rsidRPr="00C7345F" w:rsidRDefault="001C1EA4" w:rsidP="00F73F5C">
            <w:pPr>
              <w:pStyle w:val="TableText"/>
            </w:pPr>
            <w:r w:rsidRPr="00C7345F">
              <w:t>VR023762</w:t>
            </w:r>
          </w:p>
        </w:tc>
        <w:tc>
          <w:tcPr>
            <w:tcW w:w="864" w:type="dxa"/>
            <w:noWrap/>
            <w:hideMark/>
          </w:tcPr>
          <w:p w14:paraId="42A11A9D" w14:textId="77777777" w:rsidR="001C1EA4" w:rsidRPr="00C7345F" w:rsidRDefault="001C1EA4" w:rsidP="00F73F5C">
            <w:pPr>
              <w:pStyle w:val="TableText"/>
              <w:ind w:right="216"/>
            </w:pPr>
            <w:r w:rsidRPr="00C7345F">
              <w:t>D</w:t>
            </w:r>
          </w:p>
        </w:tc>
        <w:tc>
          <w:tcPr>
            <w:tcW w:w="1001" w:type="dxa"/>
            <w:noWrap/>
            <w:hideMark/>
          </w:tcPr>
          <w:p w14:paraId="3986C52A" w14:textId="77777777" w:rsidR="001C1EA4" w:rsidRPr="00C7345F" w:rsidRDefault="001C1EA4" w:rsidP="00F73F5C">
            <w:pPr>
              <w:pStyle w:val="TableText"/>
            </w:pPr>
            <w:r w:rsidRPr="00C7345F">
              <w:t>992</w:t>
            </w:r>
          </w:p>
        </w:tc>
        <w:tc>
          <w:tcPr>
            <w:tcW w:w="1152" w:type="dxa"/>
            <w:noWrap/>
            <w:hideMark/>
          </w:tcPr>
          <w:p w14:paraId="0246A4B8" w14:textId="77777777" w:rsidR="001C1EA4" w:rsidRPr="00C7345F" w:rsidRDefault="001C1EA4" w:rsidP="00F73F5C">
            <w:pPr>
              <w:pStyle w:val="TableText"/>
              <w:ind w:right="144"/>
            </w:pPr>
            <w:r w:rsidRPr="00C7345F">
              <w:t>0.68</w:t>
            </w:r>
          </w:p>
        </w:tc>
        <w:tc>
          <w:tcPr>
            <w:tcW w:w="1584" w:type="dxa"/>
            <w:noWrap/>
            <w:hideMark/>
          </w:tcPr>
          <w:p w14:paraId="6B29CCC1" w14:textId="77777777" w:rsidR="001C1EA4" w:rsidRPr="00C7345F" w:rsidRDefault="001C1EA4" w:rsidP="00F73F5C">
            <w:pPr>
              <w:pStyle w:val="TableText"/>
              <w:ind w:right="432"/>
            </w:pPr>
            <w:r w:rsidRPr="00C7345F">
              <w:t>0.86</w:t>
            </w:r>
          </w:p>
        </w:tc>
        <w:tc>
          <w:tcPr>
            <w:tcW w:w="1152" w:type="dxa"/>
            <w:hideMark/>
          </w:tcPr>
          <w:p w14:paraId="3DA104DF" w14:textId="77777777" w:rsidR="001C1EA4" w:rsidRPr="00C7345F" w:rsidRDefault="001C1EA4" w:rsidP="00F73F5C">
            <w:pPr>
              <w:pStyle w:val="TableText"/>
              <w:ind w:right="144"/>
            </w:pPr>
            <w:r w:rsidRPr="00C7345F">
              <w:t>0.00</w:t>
            </w:r>
          </w:p>
        </w:tc>
      </w:tr>
      <w:tr w:rsidR="001C1EA4" w:rsidRPr="00C7345F" w14:paraId="65996C0E" w14:textId="77777777" w:rsidTr="00F73F5C">
        <w:trPr>
          <w:trHeight w:val="252"/>
        </w:trPr>
        <w:tc>
          <w:tcPr>
            <w:tcW w:w="1440" w:type="dxa"/>
            <w:noWrap/>
            <w:hideMark/>
          </w:tcPr>
          <w:p w14:paraId="18A252CD" w14:textId="77777777" w:rsidR="001C1EA4" w:rsidRPr="00C7345F" w:rsidRDefault="001C1EA4" w:rsidP="00F73F5C">
            <w:pPr>
              <w:pStyle w:val="TableText"/>
            </w:pPr>
            <w:r w:rsidRPr="00C7345F">
              <w:t>VR023763</w:t>
            </w:r>
          </w:p>
        </w:tc>
        <w:tc>
          <w:tcPr>
            <w:tcW w:w="864" w:type="dxa"/>
            <w:noWrap/>
            <w:hideMark/>
          </w:tcPr>
          <w:p w14:paraId="264F404A" w14:textId="77777777" w:rsidR="001C1EA4" w:rsidRPr="00C7345F" w:rsidRDefault="001C1EA4" w:rsidP="00F73F5C">
            <w:pPr>
              <w:pStyle w:val="TableText"/>
              <w:ind w:right="216"/>
            </w:pPr>
            <w:r w:rsidRPr="00C7345F">
              <w:t>D</w:t>
            </w:r>
          </w:p>
        </w:tc>
        <w:tc>
          <w:tcPr>
            <w:tcW w:w="1001" w:type="dxa"/>
            <w:noWrap/>
            <w:hideMark/>
          </w:tcPr>
          <w:p w14:paraId="49622B1A" w14:textId="77777777" w:rsidR="001C1EA4" w:rsidRPr="00C7345F" w:rsidRDefault="001C1EA4" w:rsidP="00F73F5C">
            <w:pPr>
              <w:pStyle w:val="TableText"/>
            </w:pPr>
            <w:r w:rsidRPr="00C7345F">
              <w:t>992</w:t>
            </w:r>
          </w:p>
        </w:tc>
        <w:tc>
          <w:tcPr>
            <w:tcW w:w="1152" w:type="dxa"/>
            <w:noWrap/>
            <w:hideMark/>
          </w:tcPr>
          <w:p w14:paraId="561C6494" w14:textId="77777777" w:rsidR="001C1EA4" w:rsidRPr="00C7345F" w:rsidRDefault="001C1EA4" w:rsidP="00F73F5C">
            <w:pPr>
              <w:pStyle w:val="TableText"/>
              <w:ind w:right="144"/>
            </w:pPr>
            <w:r w:rsidRPr="00C7345F">
              <w:t>0.46</w:t>
            </w:r>
          </w:p>
        </w:tc>
        <w:tc>
          <w:tcPr>
            <w:tcW w:w="1584" w:type="dxa"/>
            <w:noWrap/>
            <w:hideMark/>
          </w:tcPr>
          <w:p w14:paraId="1A4B5D55" w14:textId="77777777" w:rsidR="001C1EA4" w:rsidRPr="00C7345F" w:rsidRDefault="001C1EA4" w:rsidP="00F73F5C">
            <w:pPr>
              <w:pStyle w:val="TableText"/>
              <w:ind w:right="432"/>
            </w:pPr>
            <w:r w:rsidRPr="00C7345F">
              <w:t>0.71</w:t>
            </w:r>
          </w:p>
        </w:tc>
        <w:tc>
          <w:tcPr>
            <w:tcW w:w="1152" w:type="dxa"/>
            <w:hideMark/>
          </w:tcPr>
          <w:p w14:paraId="58483801" w14:textId="77777777" w:rsidR="001C1EA4" w:rsidRPr="00C7345F" w:rsidRDefault="001C1EA4" w:rsidP="00F73F5C">
            <w:pPr>
              <w:pStyle w:val="TableText"/>
              <w:ind w:right="144"/>
            </w:pPr>
            <w:r w:rsidRPr="00C7345F">
              <w:t>0.20</w:t>
            </w:r>
          </w:p>
        </w:tc>
      </w:tr>
      <w:tr w:rsidR="001C1EA4" w:rsidRPr="00C7345F" w14:paraId="22F6764C" w14:textId="77777777" w:rsidTr="00F73F5C">
        <w:trPr>
          <w:trHeight w:val="252"/>
        </w:trPr>
        <w:tc>
          <w:tcPr>
            <w:tcW w:w="1440" w:type="dxa"/>
            <w:noWrap/>
            <w:hideMark/>
          </w:tcPr>
          <w:p w14:paraId="49D3524A" w14:textId="77777777" w:rsidR="001C1EA4" w:rsidRPr="00C7345F" w:rsidRDefault="001C1EA4" w:rsidP="00F73F5C">
            <w:pPr>
              <w:pStyle w:val="TableText"/>
            </w:pPr>
            <w:r w:rsidRPr="00C7345F">
              <w:t>VR027156</w:t>
            </w:r>
          </w:p>
        </w:tc>
        <w:tc>
          <w:tcPr>
            <w:tcW w:w="864" w:type="dxa"/>
            <w:noWrap/>
            <w:hideMark/>
          </w:tcPr>
          <w:p w14:paraId="4B08CEBA" w14:textId="77777777" w:rsidR="001C1EA4" w:rsidRPr="00C7345F" w:rsidRDefault="001C1EA4" w:rsidP="00F73F5C">
            <w:pPr>
              <w:pStyle w:val="TableText"/>
              <w:ind w:right="216"/>
            </w:pPr>
            <w:r w:rsidRPr="00C7345F">
              <w:t>D</w:t>
            </w:r>
          </w:p>
        </w:tc>
        <w:tc>
          <w:tcPr>
            <w:tcW w:w="1001" w:type="dxa"/>
            <w:noWrap/>
            <w:hideMark/>
          </w:tcPr>
          <w:p w14:paraId="2BEF9A5A" w14:textId="77777777" w:rsidR="001C1EA4" w:rsidRPr="00C7345F" w:rsidRDefault="001C1EA4" w:rsidP="00F73F5C">
            <w:pPr>
              <w:pStyle w:val="TableText"/>
            </w:pPr>
            <w:r w:rsidRPr="00C7345F">
              <w:t>992</w:t>
            </w:r>
          </w:p>
        </w:tc>
        <w:tc>
          <w:tcPr>
            <w:tcW w:w="1152" w:type="dxa"/>
            <w:noWrap/>
            <w:hideMark/>
          </w:tcPr>
          <w:p w14:paraId="22012DF0" w14:textId="77777777" w:rsidR="001C1EA4" w:rsidRPr="00C7345F" w:rsidRDefault="001C1EA4" w:rsidP="00F73F5C">
            <w:pPr>
              <w:pStyle w:val="TableText"/>
              <w:ind w:right="144"/>
            </w:pPr>
            <w:r w:rsidRPr="00C7345F">
              <w:t>0.51</w:t>
            </w:r>
          </w:p>
        </w:tc>
        <w:tc>
          <w:tcPr>
            <w:tcW w:w="1584" w:type="dxa"/>
            <w:noWrap/>
            <w:hideMark/>
          </w:tcPr>
          <w:p w14:paraId="224C0F5B" w14:textId="77777777" w:rsidR="001C1EA4" w:rsidRPr="00C7345F" w:rsidRDefault="001C1EA4" w:rsidP="00F73F5C">
            <w:pPr>
              <w:pStyle w:val="TableText"/>
              <w:ind w:right="432"/>
            </w:pPr>
            <w:r w:rsidRPr="00C7345F">
              <w:t>0.78</w:t>
            </w:r>
          </w:p>
        </w:tc>
        <w:tc>
          <w:tcPr>
            <w:tcW w:w="1152" w:type="dxa"/>
            <w:hideMark/>
          </w:tcPr>
          <w:p w14:paraId="5AF5CE41" w14:textId="77777777" w:rsidR="001C1EA4" w:rsidRPr="00C7345F" w:rsidRDefault="001C1EA4" w:rsidP="00F73F5C">
            <w:pPr>
              <w:pStyle w:val="TableText"/>
              <w:ind w:right="144"/>
            </w:pPr>
            <w:r w:rsidRPr="00C7345F">
              <w:t>0.60</w:t>
            </w:r>
          </w:p>
        </w:tc>
      </w:tr>
      <w:tr w:rsidR="001C1EA4" w:rsidRPr="00C7345F" w14:paraId="31C04954" w14:textId="77777777" w:rsidTr="00F73F5C">
        <w:trPr>
          <w:trHeight w:val="252"/>
        </w:trPr>
        <w:tc>
          <w:tcPr>
            <w:tcW w:w="1440" w:type="dxa"/>
            <w:noWrap/>
            <w:hideMark/>
          </w:tcPr>
          <w:p w14:paraId="6424FD8D" w14:textId="77777777" w:rsidR="001C1EA4" w:rsidRPr="00C7345F" w:rsidRDefault="001C1EA4" w:rsidP="00F73F5C">
            <w:pPr>
              <w:pStyle w:val="TableText"/>
            </w:pPr>
            <w:r w:rsidRPr="00C7345F">
              <w:t>VR027158</w:t>
            </w:r>
          </w:p>
        </w:tc>
        <w:tc>
          <w:tcPr>
            <w:tcW w:w="864" w:type="dxa"/>
            <w:noWrap/>
            <w:hideMark/>
          </w:tcPr>
          <w:p w14:paraId="7A1FF00C" w14:textId="77777777" w:rsidR="001C1EA4" w:rsidRPr="00C7345F" w:rsidRDefault="001C1EA4" w:rsidP="00F73F5C">
            <w:pPr>
              <w:pStyle w:val="TableText"/>
              <w:ind w:right="216"/>
            </w:pPr>
            <w:r w:rsidRPr="00C7345F">
              <w:t>D</w:t>
            </w:r>
          </w:p>
        </w:tc>
        <w:tc>
          <w:tcPr>
            <w:tcW w:w="1001" w:type="dxa"/>
            <w:noWrap/>
            <w:hideMark/>
          </w:tcPr>
          <w:p w14:paraId="3648F6CB" w14:textId="77777777" w:rsidR="001C1EA4" w:rsidRPr="00C7345F" w:rsidRDefault="001C1EA4" w:rsidP="00F73F5C">
            <w:pPr>
              <w:pStyle w:val="TableText"/>
            </w:pPr>
            <w:r w:rsidRPr="00C7345F">
              <w:t>992</w:t>
            </w:r>
          </w:p>
        </w:tc>
        <w:tc>
          <w:tcPr>
            <w:tcW w:w="1152" w:type="dxa"/>
            <w:noWrap/>
            <w:hideMark/>
          </w:tcPr>
          <w:p w14:paraId="28309C18" w14:textId="77777777" w:rsidR="001C1EA4" w:rsidRPr="00C7345F" w:rsidRDefault="001C1EA4" w:rsidP="00F73F5C">
            <w:pPr>
              <w:pStyle w:val="TableText"/>
              <w:ind w:right="144"/>
            </w:pPr>
            <w:r w:rsidRPr="00C7345F">
              <w:t>0.61</w:t>
            </w:r>
          </w:p>
        </w:tc>
        <w:tc>
          <w:tcPr>
            <w:tcW w:w="1584" w:type="dxa"/>
            <w:noWrap/>
            <w:hideMark/>
          </w:tcPr>
          <w:p w14:paraId="6BE11018" w14:textId="77777777" w:rsidR="001C1EA4" w:rsidRPr="00C7345F" w:rsidRDefault="001C1EA4" w:rsidP="00F73F5C">
            <w:pPr>
              <w:pStyle w:val="TableText"/>
              <w:ind w:right="432"/>
            </w:pPr>
            <w:r w:rsidRPr="00C7345F">
              <w:t>0.80</w:t>
            </w:r>
          </w:p>
        </w:tc>
        <w:tc>
          <w:tcPr>
            <w:tcW w:w="1152" w:type="dxa"/>
            <w:hideMark/>
          </w:tcPr>
          <w:p w14:paraId="34335E95" w14:textId="77777777" w:rsidR="001C1EA4" w:rsidRPr="00C7345F" w:rsidRDefault="001C1EA4" w:rsidP="00F73F5C">
            <w:pPr>
              <w:pStyle w:val="TableText"/>
              <w:ind w:right="144"/>
            </w:pPr>
            <w:r w:rsidRPr="00C7345F">
              <w:t>1.71</w:t>
            </w:r>
          </w:p>
        </w:tc>
      </w:tr>
      <w:tr w:rsidR="001C1EA4" w:rsidRPr="00C7345F" w14:paraId="59EEADAB" w14:textId="77777777" w:rsidTr="00F73F5C">
        <w:trPr>
          <w:trHeight w:val="252"/>
        </w:trPr>
        <w:tc>
          <w:tcPr>
            <w:tcW w:w="1440" w:type="dxa"/>
            <w:noWrap/>
            <w:hideMark/>
          </w:tcPr>
          <w:p w14:paraId="38C9F521" w14:textId="77777777" w:rsidR="001C1EA4" w:rsidRPr="00C7345F" w:rsidRDefault="001C1EA4" w:rsidP="00F73F5C">
            <w:pPr>
              <w:pStyle w:val="TableText"/>
            </w:pPr>
            <w:r w:rsidRPr="00C7345F">
              <w:t>VR027157</w:t>
            </w:r>
          </w:p>
        </w:tc>
        <w:tc>
          <w:tcPr>
            <w:tcW w:w="864" w:type="dxa"/>
            <w:noWrap/>
            <w:hideMark/>
          </w:tcPr>
          <w:p w14:paraId="36CDD61F" w14:textId="77777777" w:rsidR="001C1EA4" w:rsidRPr="00C7345F" w:rsidRDefault="001C1EA4" w:rsidP="00F73F5C">
            <w:pPr>
              <w:pStyle w:val="TableText"/>
              <w:ind w:right="216"/>
            </w:pPr>
            <w:r w:rsidRPr="00C7345F">
              <w:t>D</w:t>
            </w:r>
          </w:p>
        </w:tc>
        <w:tc>
          <w:tcPr>
            <w:tcW w:w="1001" w:type="dxa"/>
            <w:noWrap/>
            <w:hideMark/>
          </w:tcPr>
          <w:p w14:paraId="119C22A7" w14:textId="77777777" w:rsidR="001C1EA4" w:rsidRPr="00C7345F" w:rsidRDefault="001C1EA4" w:rsidP="00F73F5C">
            <w:pPr>
              <w:pStyle w:val="TableText"/>
            </w:pPr>
            <w:r w:rsidRPr="00C7345F">
              <w:t>992</w:t>
            </w:r>
          </w:p>
        </w:tc>
        <w:tc>
          <w:tcPr>
            <w:tcW w:w="1152" w:type="dxa"/>
            <w:noWrap/>
            <w:hideMark/>
          </w:tcPr>
          <w:p w14:paraId="2DEA2DC5" w14:textId="77777777" w:rsidR="001C1EA4" w:rsidRPr="00C7345F" w:rsidRDefault="001C1EA4" w:rsidP="00F73F5C">
            <w:pPr>
              <w:pStyle w:val="TableText"/>
              <w:ind w:right="144"/>
            </w:pPr>
            <w:r w:rsidRPr="00C7345F">
              <w:t>0.45</w:t>
            </w:r>
          </w:p>
        </w:tc>
        <w:tc>
          <w:tcPr>
            <w:tcW w:w="1584" w:type="dxa"/>
            <w:noWrap/>
            <w:hideMark/>
          </w:tcPr>
          <w:p w14:paraId="0BEAB4E3" w14:textId="77777777" w:rsidR="001C1EA4" w:rsidRPr="00C7345F" w:rsidRDefault="001C1EA4" w:rsidP="00F73F5C">
            <w:pPr>
              <w:pStyle w:val="TableText"/>
              <w:ind w:right="432"/>
            </w:pPr>
            <w:r w:rsidRPr="00C7345F">
              <w:t>0.75</w:t>
            </w:r>
          </w:p>
        </w:tc>
        <w:tc>
          <w:tcPr>
            <w:tcW w:w="1152" w:type="dxa"/>
            <w:hideMark/>
          </w:tcPr>
          <w:p w14:paraId="462A2588" w14:textId="77777777" w:rsidR="001C1EA4" w:rsidRPr="00C7345F" w:rsidRDefault="001C1EA4" w:rsidP="00F73F5C">
            <w:pPr>
              <w:pStyle w:val="TableText"/>
              <w:ind w:right="144"/>
            </w:pPr>
            <w:r w:rsidRPr="00C7345F">
              <w:t>1.81</w:t>
            </w:r>
          </w:p>
        </w:tc>
      </w:tr>
    </w:tbl>
    <w:p w14:paraId="34895C1A" w14:textId="77777777" w:rsidR="001C1EA4" w:rsidRPr="00C7345F" w:rsidRDefault="001C1EA4" w:rsidP="00F73F5C">
      <w:pPr>
        <w:pStyle w:val="Caption"/>
        <w:pageBreakBefore/>
      </w:pPr>
      <w:bookmarkStart w:id="928" w:name="_Toc134622009"/>
      <w:r w:rsidRPr="00C7345F">
        <w:lastRenderedPageBreak/>
        <w:t>Table 5.B.</w:t>
      </w:r>
      <w:r w:rsidRPr="00C7345F">
        <w:fldChar w:fldCharType="begin"/>
      </w:r>
      <w:r w:rsidRPr="00C7345F">
        <w:instrText>SEQ Table_5.B. \* ARABIC</w:instrText>
      </w:r>
      <w:r w:rsidRPr="00C7345F">
        <w:fldChar w:fldCharType="separate"/>
      </w:r>
      <w:r w:rsidRPr="00C7345F">
        <w:t>5</w:t>
      </w:r>
      <w:r w:rsidRPr="00C7345F">
        <w:fldChar w:fldCharType="end"/>
      </w:r>
      <w:r w:rsidRPr="00C7345F">
        <w:t xml:space="preserve">  Item Analysis for Grade Two—Listening for Computer</w:t>
      </w:r>
      <w:r w:rsidRPr="00C7345F">
        <w:noBreakHyphen/>
        <w:t>based Assessment Forms</w:t>
      </w:r>
      <w:bookmarkEnd w:id="928"/>
    </w:p>
    <w:tbl>
      <w:tblPr>
        <w:tblStyle w:val="TRs"/>
        <w:tblW w:w="0" w:type="auto"/>
        <w:tblLayout w:type="fixed"/>
        <w:tblLook w:val="04A0" w:firstRow="1" w:lastRow="0" w:firstColumn="1" w:lastColumn="0" w:noHBand="0" w:noVBand="1"/>
        <w:tblDescription w:val="Item Analysis for Grade Two—Listening for Computer-based Assessment Forms"/>
      </w:tblPr>
      <w:tblGrid>
        <w:gridCol w:w="1440"/>
        <w:gridCol w:w="864"/>
        <w:gridCol w:w="1001"/>
        <w:gridCol w:w="1152"/>
        <w:gridCol w:w="1584"/>
        <w:gridCol w:w="1152"/>
      </w:tblGrid>
      <w:tr w:rsidR="001C1EA4" w:rsidRPr="00C7345F" w14:paraId="30464E35"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149F2944" w14:textId="77777777" w:rsidR="001C1EA4" w:rsidRPr="00C7345F" w:rsidRDefault="001C1EA4" w:rsidP="00F73F5C">
            <w:pPr>
              <w:pStyle w:val="TableHead"/>
              <w:rPr>
                <w:b w:val="0"/>
                <w:noProof w:val="0"/>
              </w:rPr>
            </w:pPr>
            <w:r w:rsidRPr="00C7345F">
              <w:rPr>
                <w:noProof w:val="0"/>
              </w:rPr>
              <w:t>Item ID</w:t>
            </w:r>
          </w:p>
        </w:tc>
        <w:tc>
          <w:tcPr>
            <w:tcW w:w="864" w:type="dxa"/>
            <w:hideMark/>
          </w:tcPr>
          <w:p w14:paraId="38FEC4AF" w14:textId="77777777" w:rsidR="001C1EA4" w:rsidRPr="00C7345F" w:rsidRDefault="001C1EA4" w:rsidP="00F73F5C">
            <w:pPr>
              <w:pStyle w:val="TableHead"/>
              <w:rPr>
                <w:b w:val="0"/>
                <w:noProof w:val="0"/>
              </w:rPr>
            </w:pPr>
            <w:r w:rsidRPr="00C7345F">
              <w:rPr>
                <w:noProof w:val="0"/>
              </w:rPr>
              <w:t>Item Type</w:t>
            </w:r>
          </w:p>
        </w:tc>
        <w:tc>
          <w:tcPr>
            <w:tcW w:w="1001" w:type="dxa"/>
            <w:hideMark/>
          </w:tcPr>
          <w:p w14:paraId="20CC4325" w14:textId="77777777" w:rsidR="001C1EA4" w:rsidRPr="00C7345F" w:rsidRDefault="001C1EA4" w:rsidP="00F73F5C">
            <w:pPr>
              <w:pStyle w:val="TableHead"/>
              <w:rPr>
                <w:b w:val="0"/>
                <w:noProof w:val="0"/>
              </w:rPr>
            </w:pPr>
            <w:r w:rsidRPr="00C7345F">
              <w:rPr>
                <w:noProof w:val="0"/>
              </w:rPr>
              <w:t>N</w:t>
            </w:r>
          </w:p>
        </w:tc>
        <w:tc>
          <w:tcPr>
            <w:tcW w:w="1152" w:type="dxa"/>
            <w:hideMark/>
          </w:tcPr>
          <w:p w14:paraId="5738A68D"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335A4D55"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2A55951D"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58360896" w14:textId="77777777" w:rsidTr="00F73F5C">
        <w:trPr>
          <w:trHeight w:val="252"/>
        </w:trPr>
        <w:tc>
          <w:tcPr>
            <w:tcW w:w="1440" w:type="dxa"/>
            <w:tcBorders>
              <w:top w:val="single" w:sz="4" w:space="0" w:color="auto"/>
            </w:tcBorders>
            <w:noWrap/>
            <w:hideMark/>
          </w:tcPr>
          <w:p w14:paraId="14330479" w14:textId="77777777" w:rsidR="001C1EA4" w:rsidRPr="00C7345F" w:rsidRDefault="001C1EA4" w:rsidP="00F73F5C">
            <w:pPr>
              <w:pStyle w:val="TableText"/>
              <w:keepNext/>
            </w:pPr>
            <w:r w:rsidRPr="00C7345F">
              <w:t>VR007626</w:t>
            </w:r>
          </w:p>
        </w:tc>
        <w:tc>
          <w:tcPr>
            <w:tcW w:w="864" w:type="dxa"/>
            <w:tcBorders>
              <w:top w:val="single" w:sz="4" w:space="0" w:color="auto"/>
            </w:tcBorders>
            <w:noWrap/>
            <w:hideMark/>
          </w:tcPr>
          <w:p w14:paraId="043F58CC" w14:textId="77777777" w:rsidR="001C1EA4" w:rsidRPr="00C7345F" w:rsidRDefault="001C1EA4" w:rsidP="00F73F5C">
            <w:pPr>
              <w:pStyle w:val="TableText"/>
              <w:ind w:right="216"/>
            </w:pPr>
            <w:r w:rsidRPr="00C7345F">
              <w:t>D</w:t>
            </w:r>
          </w:p>
        </w:tc>
        <w:tc>
          <w:tcPr>
            <w:tcW w:w="1001" w:type="dxa"/>
            <w:tcBorders>
              <w:top w:val="single" w:sz="4" w:space="0" w:color="auto"/>
            </w:tcBorders>
            <w:noWrap/>
            <w:hideMark/>
          </w:tcPr>
          <w:p w14:paraId="0D3E3E7D" w14:textId="77777777" w:rsidR="001C1EA4" w:rsidRPr="00C7345F" w:rsidRDefault="001C1EA4" w:rsidP="00F73F5C">
            <w:pPr>
              <w:pStyle w:val="TableText"/>
            </w:pPr>
            <w:r w:rsidRPr="00C7345F">
              <w:t>2,575</w:t>
            </w:r>
          </w:p>
        </w:tc>
        <w:tc>
          <w:tcPr>
            <w:tcW w:w="1152" w:type="dxa"/>
            <w:tcBorders>
              <w:top w:val="single" w:sz="4" w:space="0" w:color="auto"/>
            </w:tcBorders>
            <w:noWrap/>
            <w:hideMark/>
          </w:tcPr>
          <w:p w14:paraId="27EFF39D" w14:textId="77777777" w:rsidR="001C1EA4" w:rsidRPr="00C7345F" w:rsidRDefault="001C1EA4" w:rsidP="00F73F5C">
            <w:pPr>
              <w:pStyle w:val="TableText"/>
              <w:ind w:right="144"/>
            </w:pPr>
            <w:r w:rsidRPr="00C7345F">
              <w:t>0.36</w:t>
            </w:r>
          </w:p>
        </w:tc>
        <w:tc>
          <w:tcPr>
            <w:tcW w:w="1584" w:type="dxa"/>
            <w:tcBorders>
              <w:top w:val="single" w:sz="4" w:space="0" w:color="auto"/>
            </w:tcBorders>
            <w:noWrap/>
            <w:hideMark/>
          </w:tcPr>
          <w:p w14:paraId="3B619C56" w14:textId="77777777" w:rsidR="001C1EA4" w:rsidRPr="00C7345F" w:rsidRDefault="001C1EA4" w:rsidP="00F73F5C">
            <w:pPr>
              <w:pStyle w:val="TableText"/>
              <w:ind w:right="432"/>
            </w:pPr>
            <w:r w:rsidRPr="00C7345F">
              <w:t>0.78</w:t>
            </w:r>
          </w:p>
        </w:tc>
        <w:tc>
          <w:tcPr>
            <w:tcW w:w="1152" w:type="dxa"/>
            <w:tcBorders>
              <w:top w:val="single" w:sz="4" w:space="0" w:color="auto"/>
            </w:tcBorders>
            <w:hideMark/>
          </w:tcPr>
          <w:p w14:paraId="2AB761F7" w14:textId="77777777" w:rsidR="001C1EA4" w:rsidRPr="00C7345F" w:rsidRDefault="001C1EA4" w:rsidP="00F73F5C">
            <w:pPr>
              <w:pStyle w:val="TableText"/>
              <w:ind w:right="144"/>
            </w:pPr>
            <w:r w:rsidRPr="00C7345F">
              <w:t>6.25</w:t>
            </w:r>
          </w:p>
        </w:tc>
      </w:tr>
      <w:tr w:rsidR="001C1EA4" w:rsidRPr="00C7345F" w14:paraId="032A959A" w14:textId="77777777" w:rsidTr="00F73F5C">
        <w:trPr>
          <w:trHeight w:val="252"/>
        </w:trPr>
        <w:tc>
          <w:tcPr>
            <w:tcW w:w="1440" w:type="dxa"/>
            <w:noWrap/>
            <w:hideMark/>
          </w:tcPr>
          <w:p w14:paraId="2BF443C0" w14:textId="77777777" w:rsidR="001C1EA4" w:rsidRPr="00C7345F" w:rsidRDefault="001C1EA4" w:rsidP="00F73F5C">
            <w:pPr>
              <w:pStyle w:val="TableText"/>
              <w:keepNext/>
            </w:pPr>
            <w:r w:rsidRPr="00C7345F">
              <w:t>VR007643</w:t>
            </w:r>
          </w:p>
        </w:tc>
        <w:tc>
          <w:tcPr>
            <w:tcW w:w="864" w:type="dxa"/>
            <w:noWrap/>
            <w:hideMark/>
          </w:tcPr>
          <w:p w14:paraId="54D7EDBF" w14:textId="77777777" w:rsidR="001C1EA4" w:rsidRPr="00C7345F" w:rsidRDefault="001C1EA4" w:rsidP="00F73F5C">
            <w:pPr>
              <w:pStyle w:val="TableText"/>
              <w:ind w:right="216"/>
            </w:pPr>
            <w:r w:rsidRPr="00C7345F">
              <w:t>D</w:t>
            </w:r>
          </w:p>
        </w:tc>
        <w:tc>
          <w:tcPr>
            <w:tcW w:w="1001" w:type="dxa"/>
            <w:noWrap/>
            <w:hideMark/>
          </w:tcPr>
          <w:p w14:paraId="7AC89FC9" w14:textId="77777777" w:rsidR="001C1EA4" w:rsidRPr="00C7345F" w:rsidRDefault="001C1EA4" w:rsidP="00F73F5C">
            <w:pPr>
              <w:pStyle w:val="TableText"/>
            </w:pPr>
            <w:r w:rsidRPr="00C7345F">
              <w:t>2,575</w:t>
            </w:r>
          </w:p>
        </w:tc>
        <w:tc>
          <w:tcPr>
            <w:tcW w:w="1152" w:type="dxa"/>
            <w:noWrap/>
            <w:hideMark/>
          </w:tcPr>
          <w:p w14:paraId="7DA6D555" w14:textId="77777777" w:rsidR="001C1EA4" w:rsidRPr="00C7345F" w:rsidRDefault="001C1EA4" w:rsidP="00F73F5C">
            <w:pPr>
              <w:pStyle w:val="TableText"/>
              <w:ind w:right="144"/>
            </w:pPr>
            <w:r w:rsidRPr="00C7345F">
              <w:t>0.59</w:t>
            </w:r>
          </w:p>
        </w:tc>
        <w:tc>
          <w:tcPr>
            <w:tcW w:w="1584" w:type="dxa"/>
            <w:noWrap/>
            <w:hideMark/>
          </w:tcPr>
          <w:p w14:paraId="04530CB4" w14:textId="77777777" w:rsidR="001C1EA4" w:rsidRPr="00C7345F" w:rsidRDefault="001C1EA4" w:rsidP="00F73F5C">
            <w:pPr>
              <w:pStyle w:val="TableText"/>
              <w:ind w:right="432"/>
            </w:pPr>
            <w:r w:rsidRPr="00C7345F">
              <w:t>0.86</w:t>
            </w:r>
          </w:p>
        </w:tc>
        <w:tc>
          <w:tcPr>
            <w:tcW w:w="1152" w:type="dxa"/>
            <w:hideMark/>
          </w:tcPr>
          <w:p w14:paraId="011AFB62" w14:textId="77777777" w:rsidR="001C1EA4" w:rsidRPr="00C7345F" w:rsidRDefault="001C1EA4" w:rsidP="00F73F5C">
            <w:pPr>
              <w:pStyle w:val="TableText"/>
              <w:ind w:right="144"/>
            </w:pPr>
            <w:r w:rsidRPr="00C7345F">
              <w:t>5.71</w:t>
            </w:r>
          </w:p>
        </w:tc>
      </w:tr>
      <w:tr w:rsidR="001C1EA4" w:rsidRPr="00C7345F" w14:paraId="7A2BC42F" w14:textId="77777777" w:rsidTr="00F73F5C">
        <w:trPr>
          <w:trHeight w:val="252"/>
        </w:trPr>
        <w:tc>
          <w:tcPr>
            <w:tcW w:w="1440" w:type="dxa"/>
            <w:noWrap/>
            <w:hideMark/>
          </w:tcPr>
          <w:p w14:paraId="13B9F4DD" w14:textId="77777777" w:rsidR="001C1EA4" w:rsidRPr="00C7345F" w:rsidRDefault="001C1EA4" w:rsidP="00F73F5C">
            <w:pPr>
              <w:pStyle w:val="TableText"/>
              <w:keepNext/>
            </w:pPr>
            <w:r w:rsidRPr="00C7345F">
              <w:t>VR007638</w:t>
            </w:r>
          </w:p>
        </w:tc>
        <w:tc>
          <w:tcPr>
            <w:tcW w:w="864" w:type="dxa"/>
            <w:noWrap/>
            <w:hideMark/>
          </w:tcPr>
          <w:p w14:paraId="5FF37EF0" w14:textId="77777777" w:rsidR="001C1EA4" w:rsidRPr="00C7345F" w:rsidRDefault="001C1EA4" w:rsidP="00F73F5C">
            <w:pPr>
              <w:pStyle w:val="TableText"/>
              <w:ind w:right="216"/>
            </w:pPr>
            <w:r w:rsidRPr="00C7345F">
              <w:t>D</w:t>
            </w:r>
          </w:p>
        </w:tc>
        <w:tc>
          <w:tcPr>
            <w:tcW w:w="1001" w:type="dxa"/>
            <w:noWrap/>
            <w:hideMark/>
          </w:tcPr>
          <w:p w14:paraId="1B5994AB" w14:textId="77777777" w:rsidR="001C1EA4" w:rsidRPr="00C7345F" w:rsidRDefault="001C1EA4" w:rsidP="00F73F5C">
            <w:pPr>
              <w:pStyle w:val="TableText"/>
            </w:pPr>
            <w:r w:rsidRPr="00C7345F">
              <w:t>2,575</w:t>
            </w:r>
          </w:p>
        </w:tc>
        <w:tc>
          <w:tcPr>
            <w:tcW w:w="1152" w:type="dxa"/>
            <w:noWrap/>
            <w:hideMark/>
          </w:tcPr>
          <w:p w14:paraId="56A92D40" w14:textId="77777777" w:rsidR="001C1EA4" w:rsidRPr="00C7345F" w:rsidRDefault="001C1EA4" w:rsidP="00F73F5C">
            <w:pPr>
              <w:pStyle w:val="TableText"/>
              <w:ind w:right="144"/>
            </w:pPr>
            <w:r w:rsidRPr="00C7345F">
              <w:t>0.48</w:t>
            </w:r>
          </w:p>
        </w:tc>
        <w:tc>
          <w:tcPr>
            <w:tcW w:w="1584" w:type="dxa"/>
            <w:noWrap/>
            <w:hideMark/>
          </w:tcPr>
          <w:p w14:paraId="3339D4E1" w14:textId="77777777" w:rsidR="001C1EA4" w:rsidRPr="00C7345F" w:rsidRDefault="001C1EA4" w:rsidP="00F73F5C">
            <w:pPr>
              <w:pStyle w:val="TableText"/>
              <w:ind w:right="432"/>
            </w:pPr>
            <w:r w:rsidRPr="00C7345F">
              <w:t>0.77</w:t>
            </w:r>
          </w:p>
        </w:tc>
        <w:tc>
          <w:tcPr>
            <w:tcW w:w="1152" w:type="dxa"/>
            <w:hideMark/>
          </w:tcPr>
          <w:p w14:paraId="4CA89367" w14:textId="77777777" w:rsidR="001C1EA4" w:rsidRPr="00C7345F" w:rsidRDefault="001C1EA4" w:rsidP="00F73F5C">
            <w:pPr>
              <w:pStyle w:val="TableText"/>
              <w:ind w:right="144"/>
            </w:pPr>
            <w:r w:rsidRPr="00C7345F">
              <w:t>6.37</w:t>
            </w:r>
          </w:p>
        </w:tc>
      </w:tr>
      <w:tr w:rsidR="001C1EA4" w:rsidRPr="00C7345F" w14:paraId="12D485BD" w14:textId="77777777" w:rsidTr="00F73F5C">
        <w:trPr>
          <w:trHeight w:val="252"/>
        </w:trPr>
        <w:tc>
          <w:tcPr>
            <w:tcW w:w="1440" w:type="dxa"/>
            <w:noWrap/>
            <w:hideMark/>
          </w:tcPr>
          <w:p w14:paraId="7C12433F" w14:textId="77777777" w:rsidR="001C1EA4" w:rsidRPr="00C7345F" w:rsidRDefault="001C1EA4" w:rsidP="00F73F5C">
            <w:pPr>
              <w:pStyle w:val="TableText"/>
              <w:keepNext/>
            </w:pPr>
            <w:r w:rsidRPr="00C7345F">
              <w:t>VR025956</w:t>
            </w:r>
          </w:p>
        </w:tc>
        <w:tc>
          <w:tcPr>
            <w:tcW w:w="864" w:type="dxa"/>
            <w:noWrap/>
            <w:hideMark/>
          </w:tcPr>
          <w:p w14:paraId="63AAB19C" w14:textId="77777777" w:rsidR="001C1EA4" w:rsidRPr="00C7345F" w:rsidRDefault="001C1EA4" w:rsidP="00F73F5C">
            <w:pPr>
              <w:pStyle w:val="TableText"/>
              <w:ind w:right="216"/>
            </w:pPr>
            <w:r w:rsidRPr="00C7345F">
              <w:t>D</w:t>
            </w:r>
          </w:p>
        </w:tc>
        <w:tc>
          <w:tcPr>
            <w:tcW w:w="1001" w:type="dxa"/>
            <w:noWrap/>
            <w:hideMark/>
          </w:tcPr>
          <w:p w14:paraId="266C92E7" w14:textId="77777777" w:rsidR="001C1EA4" w:rsidRPr="00C7345F" w:rsidRDefault="001C1EA4" w:rsidP="00F73F5C">
            <w:pPr>
              <w:pStyle w:val="TableText"/>
            </w:pPr>
            <w:r w:rsidRPr="00C7345F">
              <w:t>2,575</w:t>
            </w:r>
          </w:p>
        </w:tc>
        <w:tc>
          <w:tcPr>
            <w:tcW w:w="1152" w:type="dxa"/>
            <w:noWrap/>
            <w:hideMark/>
          </w:tcPr>
          <w:p w14:paraId="2E4C6A9B" w14:textId="77777777" w:rsidR="001C1EA4" w:rsidRPr="00C7345F" w:rsidRDefault="001C1EA4" w:rsidP="00F73F5C">
            <w:pPr>
              <w:pStyle w:val="TableText"/>
              <w:ind w:right="144"/>
            </w:pPr>
            <w:r w:rsidRPr="00C7345F">
              <w:t>0.57</w:t>
            </w:r>
          </w:p>
        </w:tc>
        <w:tc>
          <w:tcPr>
            <w:tcW w:w="1584" w:type="dxa"/>
            <w:noWrap/>
            <w:hideMark/>
          </w:tcPr>
          <w:p w14:paraId="44A2891C" w14:textId="77777777" w:rsidR="001C1EA4" w:rsidRPr="00C7345F" w:rsidRDefault="001C1EA4" w:rsidP="00F73F5C">
            <w:pPr>
              <w:pStyle w:val="TableText"/>
              <w:ind w:right="432"/>
            </w:pPr>
            <w:r w:rsidRPr="00C7345F">
              <w:t>0.85</w:t>
            </w:r>
          </w:p>
        </w:tc>
        <w:tc>
          <w:tcPr>
            <w:tcW w:w="1152" w:type="dxa"/>
            <w:hideMark/>
          </w:tcPr>
          <w:p w14:paraId="2A72D7FB" w14:textId="77777777" w:rsidR="001C1EA4" w:rsidRPr="00C7345F" w:rsidRDefault="001C1EA4" w:rsidP="00F73F5C">
            <w:pPr>
              <w:pStyle w:val="TableText"/>
              <w:ind w:right="144"/>
            </w:pPr>
            <w:r w:rsidRPr="00C7345F">
              <w:t>0.27</w:t>
            </w:r>
          </w:p>
        </w:tc>
      </w:tr>
      <w:tr w:rsidR="001C1EA4" w:rsidRPr="00C7345F" w14:paraId="6B526214" w14:textId="77777777" w:rsidTr="00F73F5C">
        <w:trPr>
          <w:trHeight w:val="252"/>
        </w:trPr>
        <w:tc>
          <w:tcPr>
            <w:tcW w:w="1440" w:type="dxa"/>
            <w:noWrap/>
            <w:hideMark/>
          </w:tcPr>
          <w:p w14:paraId="7E1B570F" w14:textId="77777777" w:rsidR="001C1EA4" w:rsidRPr="00C7345F" w:rsidRDefault="001C1EA4" w:rsidP="00F73F5C">
            <w:pPr>
              <w:pStyle w:val="TableText"/>
              <w:keepNext/>
            </w:pPr>
            <w:r w:rsidRPr="00C7345F">
              <w:t>VR025958</w:t>
            </w:r>
          </w:p>
        </w:tc>
        <w:tc>
          <w:tcPr>
            <w:tcW w:w="864" w:type="dxa"/>
            <w:noWrap/>
            <w:hideMark/>
          </w:tcPr>
          <w:p w14:paraId="79E7CB83" w14:textId="77777777" w:rsidR="001C1EA4" w:rsidRPr="00C7345F" w:rsidRDefault="001C1EA4" w:rsidP="00F73F5C">
            <w:pPr>
              <w:pStyle w:val="TableText"/>
              <w:ind w:right="216"/>
            </w:pPr>
            <w:r w:rsidRPr="00C7345F">
              <w:t>D</w:t>
            </w:r>
          </w:p>
        </w:tc>
        <w:tc>
          <w:tcPr>
            <w:tcW w:w="1001" w:type="dxa"/>
            <w:noWrap/>
            <w:hideMark/>
          </w:tcPr>
          <w:p w14:paraId="4C77648A" w14:textId="77777777" w:rsidR="001C1EA4" w:rsidRPr="00C7345F" w:rsidRDefault="001C1EA4" w:rsidP="00F73F5C">
            <w:pPr>
              <w:pStyle w:val="TableText"/>
            </w:pPr>
            <w:r w:rsidRPr="00C7345F">
              <w:t>2,575</w:t>
            </w:r>
          </w:p>
        </w:tc>
        <w:tc>
          <w:tcPr>
            <w:tcW w:w="1152" w:type="dxa"/>
            <w:noWrap/>
            <w:hideMark/>
          </w:tcPr>
          <w:p w14:paraId="1B58D707" w14:textId="77777777" w:rsidR="001C1EA4" w:rsidRPr="00C7345F" w:rsidRDefault="001C1EA4" w:rsidP="00F73F5C">
            <w:pPr>
              <w:pStyle w:val="TableText"/>
              <w:ind w:right="144"/>
            </w:pPr>
            <w:r w:rsidRPr="00C7345F">
              <w:t>0.63</w:t>
            </w:r>
          </w:p>
        </w:tc>
        <w:tc>
          <w:tcPr>
            <w:tcW w:w="1584" w:type="dxa"/>
            <w:noWrap/>
            <w:hideMark/>
          </w:tcPr>
          <w:p w14:paraId="3A3DF9AA" w14:textId="77777777" w:rsidR="001C1EA4" w:rsidRPr="00C7345F" w:rsidRDefault="001C1EA4" w:rsidP="00F73F5C">
            <w:pPr>
              <w:pStyle w:val="TableText"/>
              <w:ind w:right="432"/>
            </w:pPr>
            <w:r w:rsidRPr="00C7345F">
              <w:t>0.88</w:t>
            </w:r>
          </w:p>
        </w:tc>
        <w:tc>
          <w:tcPr>
            <w:tcW w:w="1152" w:type="dxa"/>
            <w:hideMark/>
          </w:tcPr>
          <w:p w14:paraId="769FCB97" w14:textId="77777777" w:rsidR="001C1EA4" w:rsidRPr="00C7345F" w:rsidRDefault="001C1EA4" w:rsidP="00F73F5C">
            <w:pPr>
              <w:pStyle w:val="TableText"/>
              <w:ind w:right="144"/>
            </w:pPr>
            <w:r w:rsidRPr="00C7345F">
              <w:t>0.23</w:t>
            </w:r>
          </w:p>
        </w:tc>
      </w:tr>
      <w:tr w:rsidR="001C1EA4" w:rsidRPr="00C7345F" w14:paraId="69818C14" w14:textId="77777777" w:rsidTr="00F73F5C">
        <w:trPr>
          <w:trHeight w:val="252"/>
        </w:trPr>
        <w:tc>
          <w:tcPr>
            <w:tcW w:w="1440" w:type="dxa"/>
            <w:noWrap/>
            <w:hideMark/>
          </w:tcPr>
          <w:p w14:paraId="52898DC7" w14:textId="77777777" w:rsidR="001C1EA4" w:rsidRPr="00C7345F" w:rsidRDefault="001C1EA4" w:rsidP="00F73F5C">
            <w:pPr>
              <w:pStyle w:val="TableText"/>
              <w:keepNext/>
            </w:pPr>
            <w:r w:rsidRPr="00C7345F">
              <w:t>VR025957</w:t>
            </w:r>
          </w:p>
        </w:tc>
        <w:tc>
          <w:tcPr>
            <w:tcW w:w="864" w:type="dxa"/>
            <w:noWrap/>
            <w:hideMark/>
          </w:tcPr>
          <w:p w14:paraId="0210F685" w14:textId="77777777" w:rsidR="001C1EA4" w:rsidRPr="00C7345F" w:rsidRDefault="001C1EA4" w:rsidP="00F73F5C">
            <w:pPr>
              <w:pStyle w:val="TableText"/>
              <w:ind w:right="216"/>
            </w:pPr>
            <w:r w:rsidRPr="00C7345F">
              <w:t>D</w:t>
            </w:r>
          </w:p>
        </w:tc>
        <w:tc>
          <w:tcPr>
            <w:tcW w:w="1001" w:type="dxa"/>
            <w:noWrap/>
            <w:hideMark/>
          </w:tcPr>
          <w:p w14:paraId="5FCDFD05" w14:textId="77777777" w:rsidR="001C1EA4" w:rsidRPr="00C7345F" w:rsidRDefault="001C1EA4" w:rsidP="00F73F5C">
            <w:pPr>
              <w:pStyle w:val="TableText"/>
            </w:pPr>
            <w:r w:rsidRPr="00C7345F">
              <w:t>2,575</w:t>
            </w:r>
          </w:p>
        </w:tc>
        <w:tc>
          <w:tcPr>
            <w:tcW w:w="1152" w:type="dxa"/>
            <w:noWrap/>
            <w:hideMark/>
          </w:tcPr>
          <w:p w14:paraId="7C708534" w14:textId="77777777" w:rsidR="001C1EA4" w:rsidRPr="00C7345F" w:rsidRDefault="001C1EA4" w:rsidP="00F73F5C">
            <w:pPr>
              <w:pStyle w:val="TableText"/>
              <w:ind w:right="144"/>
            </w:pPr>
            <w:r w:rsidRPr="00C7345F">
              <w:t>0.55</w:t>
            </w:r>
          </w:p>
        </w:tc>
        <w:tc>
          <w:tcPr>
            <w:tcW w:w="1584" w:type="dxa"/>
            <w:noWrap/>
            <w:hideMark/>
          </w:tcPr>
          <w:p w14:paraId="03B30B50" w14:textId="77777777" w:rsidR="001C1EA4" w:rsidRPr="00C7345F" w:rsidRDefault="001C1EA4" w:rsidP="00F73F5C">
            <w:pPr>
              <w:pStyle w:val="TableText"/>
              <w:ind w:right="432"/>
            </w:pPr>
            <w:r w:rsidRPr="00C7345F">
              <w:t>0.85</w:t>
            </w:r>
          </w:p>
        </w:tc>
        <w:tc>
          <w:tcPr>
            <w:tcW w:w="1152" w:type="dxa"/>
            <w:hideMark/>
          </w:tcPr>
          <w:p w14:paraId="06C5B370" w14:textId="77777777" w:rsidR="001C1EA4" w:rsidRPr="00C7345F" w:rsidRDefault="001C1EA4" w:rsidP="00F73F5C">
            <w:pPr>
              <w:pStyle w:val="TableText"/>
              <w:ind w:right="144"/>
            </w:pPr>
            <w:r w:rsidRPr="00C7345F">
              <w:t>0.31</w:t>
            </w:r>
          </w:p>
        </w:tc>
      </w:tr>
      <w:tr w:rsidR="001C1EA4" w:rsidRPr="00C7345F" w14:paraId="2C5347B4" w14:textId="77777777" w:rsidTr="00F73F5C">
        <w:trPr>
          <w:trHeight w:val="252"/>
        </w:trPr>
        <w:tc>
          <w:tcPr>
            <w:tcW w:w="1440" w:type="dxa"/>
            <w:noWrap/>
            <w:hideMark/>
          </w:tcPr>
          <w:p w14:paraId="29E7C48B" w14:textId="77777777" w:rsidR="001C1EA4" w:rsidRPr="00C7345F" w:rsidRDefault="001C1EA4" w:rsidP="00F73F5C">
            <w:pPr>
              <w:pStyle w:val="TableText"/>
              <w:keepNext/>
            </w:pPr>
            <w:r w:rsidRPr="00C7345F">
              <w:t>VR026158</w:t>
            </w:r>
          </w:p>
        </w:tc>
        <w:tc>
          <w:tcPr>
            <w:tcW w:w="864" w:type="dxa"/>
            <w:noWrap/>
            <w:hideMark/>
          </w:tcPr>
          <w:p w14:paraId="3B6BC3D7" w14:textId="77777777" w:rsidR="001C1EA4" w:rsidRPr="00C7345F" w:rsidRDefault="001C1EA4" w:rsidP="00F73F5C">
            <w:pPr>
              <w:pStyle w:val="TableText"/>
              <w:ind w:right="216"/>
            </w:pPr>
            <w:r w:rsidRPr="00C7345F">
              <w:t>D</w:t>
            </w:r>
          </w:p>
        </w:tc>
        <w:tc>
          <w:tcPr>
            <w:tcW w:w="1001" w:type="dxa"/>
            <w:noWrap/>
            <w:hideMark/>
          </w:tcPr>
          <w:p w14:paraId="3044E38D" w14:textId="77777777" w:rsidR="001C1EA4" w:rsidRPr="00C7345F" w:rsidRDefault="001C1EA4" w:rsidP="00F73F5C">
            <w:pPr>
              <w:pStyle w:val="TableText"/>
            </w:pPr>
            <w:r w:rsidRPr="00C7345F">
              <w:t>2,575</w:t>
            </w:r>
          </w:p>
        </w:tc>
        <w:tc>
          <w:tcPr>
            <w:tcW w:w="1152" w:type="dxa"/>
            <w:noWrap/>
            <w:hideMark/>
          </w:tcPr>
          <w:p w14:paraId="5DDA66E5" w14:textId="77777777" w:rsidR="001C1EA4" w:rsidRPr="00C7345F" w:rsidRDefault="001C1EA4" w:rsidP="00F73F5C">
            <w:pPr>
              <w:pStyle w:val="TableText"/>
              <w:ind w:right="144"/>
            </w:pPr>
            <w:r w:rsidRPr="00C7345F">
              <w:t>0.57</w:t>
            </w:r>
          </w:p>
        </w:tc>
        <w:tc>
          <w:tcPr>
            <w:tcW w:w="1584" w:type="dxa"/>
            <w:noWrap/>
            <w:hideMark/>
          </w:tcPr>
          <w:p w14:paraId="1EAA54C2" w14:textId="77777777" w:rsidR="001C1EA4" w:rsidRPr="00C7345F" w:rsidRDefault="001C1EA4" w:rsidP="00F73F5C">
            <w:pPr>
              <w:pStyle w:val="TableText"/>
              <w:ind w:right="432"/>
            </w:pPr>
            <w:r w:rsidRPr="00C7345F">
              <w:t>0.86</w:t>
            </w:r>
          </w:p>
        </w:tc>
        <w:tc>
          <w:tcPr>
            <w:tcW w:w="1152" w:type="dxa"/>
            <w:hideMark/>
          </w:tcPr>
          <w:p w14:paraId="078249BB" w14:textId="77777777" w:rsidR="001C1EA4" w:rsidRPr="00C7345F" w:rsidRDefault="001C1EA4" w:rsidP="00F73F5C">
            <w:pPr>
              <w:pStyle w:val="TableText"/>
              <w:ind w:right="144"/>
            </w:pPr>
            <w:r w:rsidRPr="00C7345F">
              <w:t>0.47</w:t>
            </w:r>
          </w:p>
        </w:tc>
      </w:tr>
      <w:tr w:rsidR="001C1EA4" w:rsidRPr="00C7345F" w14:paraId="0E1E757D" w14:textId="77777777" w:rsidTr="00F73F5C">
        <w:trPr>
          <w:trHeight w:val="252"/>
        </w:trPr>
        <w:tc>
          <w:tcPr>
            <w:tcW w:w="1440" w:type="dxa"/>
            <w:noWrap/>
            <w:hideMark/>
          </w:tcPr>
          <w:p w14:paraId="11F283C8" w14:textId="77777777" w:rsidR="001C1EA4" w:rsidRPr="00C7345F" w:rsidRDefault="001C1EA4" w:rsidP="00F73F5C">
            <w:pPr>
              <w:pStyle w:val="TableText"/>
              <w:keepNext/>
            </w:pPr>
            <w:r w:rsidRPr="00C7345F">
              <w:t>VR026160</w:t>
            </w:r>
          </w:p>
        </w:tc>
        <w:tc>
          <w:tcPr>
            <w:tcW w:w="864" w:type="dxa"/>
            <w:noWrap/>
            <w:hideMark/>
          </w:tcPr>
          <w:p w14:paraId="1FB65CC2" w14:textId="77777777" w:rsidR="001C1EA4" w:rsidRPr="00C7345F" w:rsidRDefault="001C1EA4" w:rsidP="00F73F5C">
            <w:pPr>
              <w:pStyle w:val="TableText"/>
              <w:ind w:right="216"/>
            </w:pPr>
            <w:r w:rsidRPr="00C7345F">
              <w:t>D</w:t>
            </w:r>
          </w:p>
        </w:tc>
        <w:tc>
          <w:tcPr>
            <w:tcW w:w="1001" w:type="dxa"/>
            <w:noWrap/>
            <w:hideMark/>
          </w:tcPr>
          <w:p w14:paraId="321154CC" w14:textId="77777777" w:rsidR="001C1EA4" w:rsidRPr="00C7345F" w:rsidRDefault="001C1EA4" w:rsidP="00F73F5C">
            <w:pPr>
              <w:pStyle w:val="TableText"/>
              <w:keepNext/>
            </w:pPr>
            <w:r w:rsidRPr="00C7345F">
              <w:t>2,575</w:t>
            </w:r>
          </w:p>
        </w:tc>
        <w:tc>
          <w:tcPr>
            <w:tcW w:w="1152" w:type="dxa"/>
            <w:noWrap/>
            <w:hideMark/>
          </w:tcPr>
          <w:p w14:paraId="5DEED32D" w14:textId="77777777" w:rsidR="001C1EA4" w:rsidRPr="00C7345F" w:rsidRDefault="001C1EA4" w:rsidP="00F73F5C">
            <w:pPr>
              <w:pStyle w:val="TableText"/>
              <w:keepNext/>
              <w:ind w:right="144"/>
            </w:pPr>
            <w:r w:rsidRPr="00C7345F">
              <w:t>0.59</w:t>
            </w:r>
          </w:p>
        </w:tc>
        <w:tc>
          <w:tcPr>
            <w:tcW w:w="1584" w:type="dxa"/>
            <w:noWrap/>
            <w:hideMark/>
          </w:tcPr>
          <w:p w14:paraId="2E28409D" w14:textId="77777777" w:rsidR="001C1EA4" w:rsidRPr="00C7345F" w:rsidRDefault="001C1EA4" w:rsidP="00F73F5C">
            <w:pPr>
              <w:pStyle w:val="TableText"/>
              <w:ind w:right="432"/>
            </w:pPr>
            <w:r w:rsidRPr="00C7345F">
              <w:t>0.87</w:t>
            </w:r>
          </w:p>
        </w:tc>
        <w:tc>
          <w:tcPr>
            <w:tcW w:w="1152" w:type="dxa"/>
            <w:hideMark/>
          </w:tcPr>
          <w:p w14:paraId="594383A7" w14:textId="77777777" w:rsidR="001C1EA4" w:rsidRPr="00C7345F" w:rsidRDefault="001C1EA4" w:rsidP="00F73F5C">
            <w:pPr>
              <w:pStyle w:val="TableText"/>
              <w:keepNext/>
              <w:ind w:right="144"/>
            </w:pPr>
            <w:r w:rsidRPr="00C7345F">
              <w:t>0.54</w:t>
            </w:r>
          </w:p>
        </w:tc>
      </w:tr>
      <w:tr w:rsidR="001C1EA4" w:rsidRPr="00C7345F" w14:paraId="14F62C5A" w14:textId="77777777" w:rsidTr="00F73F5C">
        <w:trPr>
          <w:trHeight w:val="252"/>
        </w:trPr>
        <w:tc>
          <w:tcPr>
            <w:tcW w:w="1440" w:type="dxa"/>
            <w:noWrap/>
            <w:hideMark/>
          </w:tcPr>
          <w:p w14:paraId="418DEB64" w14:textId="77777777" w:rsidR="001C1EA4" w:rsidRPr="00C7345F" w:rsidRDefault="001C1EA4" w:rsidP="00F73F5C">
            <w:pPr>
              <w:pStyle w:val="TableText"/>
              <w:keepNext/>
            </w:pPr>
            <w:r w:rsidRPr="00C7345F">
              <w:t>VR026159</w:t>
            </w:r>
          </w:p>
        </w:tc>
        <w:tc>
          <w:tcPr>
            <w:tcW w:w="864" w:type="dxa"/>
            <w:noWrap/>
            <w:hideMark/>
          </w:tcPr>
          <w:p w14:paraId="7C8C30E5" w14:textId="77777777" w:rsidR="001C1EA4" w:rsidRPr="00C7345F" w:rsidRDefault="001C1EA4" w:rsidP="00F73F5C">
            <w:pPr>
              <w:pStyle w:val="TableText"/>
              <w:ind w:right="216"/>
            </w:pPr>
            <w:r w:rsidRPr="00C7345F">
              <w:t>D</w:t>
            </w:r>
          </w:p>
        </w:tc>
        <w:tc>
          <w:tcPr>
            <w:tcW w:w="1001" w:type="dxa"/>
            <w:noWrap/>
            <w:hideMark/>
          </w:tcPr>
          <w:p w14:paraId="293CABAB" w14:textId="77777777" w:rsidR="001C1EA4" w:rsidRPr="00C7345F" w:rsidRDefault="001C1EA4" w:rsidP="00F73F5C">
            <w:pPr>
              <w:pStyle w:val="TableText"/>
              <w:keepNext/>
            </w:pPr>
            <w:r w:rsidRPr="00C7345F">
              <w:t>2,575</w:t>
            </w:r>
          </w:p>
        </w:tc>
        <w:tc>
          <w:tcPr>
            <w:tcW w:w="1152" w:type="dxa"/>
            <w:noWrap/>
            <w:hideMark/>
          </w:tcPr>
          <w:p w14:paraId="179276F2" w14:textId="77777777" w:rsidR="001C1EA4" w:rsidRPr="00C7345F" w:rsidRDefault="001C1EA4" w:rsidP="00F73F5C">
            <w:pPr>
              <w:pStyle w:val="TableText"/>
              <w:keepNext/>
              <w:ind w:right="144"/>
            </w:pPr>
            <w:r w:rsidRPr="00C7345F">
              <w:t>0.59</w:t>
            </w:r>
          </w:p>
        </w:tc>
        <w:tc>
          <w:tcPr>
            <w:tcW w:w="1584" w:type="dxa"/>
            <w:noWrap/>
            <w:hideMark/>
          </w:tcPr>
          <w:p w14:paraId="68E9E1C0" w14:textId="77777777" w:rsidR="001C1EA4" w:rsidRPr="00C7345F" w:rsidRDefault="001C1EA4" w:rsidP="00F73F5C">
            <w:pPr>
              <w:pStyle w:val="TableText"/>
              <w:ind w:right="432"/>
            </w:pPr>
            <w:r w:rsidRPr="00C7345F">
              <w:t>0.84</w:t>
            </w:r>
          </w:p>
        </w:tc>
        <w:tc>
          <w:tcPr>
            <w:tcW w:w="1152" w:type="dxa"/>
            <w:hideMark/>
          </w:tcPr>
          <w:p w14:paraId="6F8679A9" w14:textId="77777777" w:rsidR="001C1EA4" w:rsidRPr="00C7345F" w:rsidRDefault="001C1EA4" w:rsidP="00F73F5C">
            <w:pPr>
              <w:pStyle w:val="TableText"/>
              <w:keepNext/>
              <w:ind w:right="144"/>
            </w:pPr>
            <w:r w:rsidRPr="00C7345F">
              <w:t>0.50</w:t>
            </w:r>
          </w:p>
        </w:tc>
      </w:tr>
      <w:tr w:rsidR="001C1EA4" w:rsidRPr="00C7345F" w14:paraId="4C1F3141" w14:textId="77777777" w:rsidTr="00F73F5C">
        <w:trPr>
          <w:trHeight w:val="252"/>
        </w:trPr>
        <w:tc>
          <w:tcPr>
            <w:tcW w:w="1440" w:type="dxa"/>
            <w:noWrap/>
            <w:hideMark/>
          </w:tcPr>
          <w:p w14:paraId="43103829" w14:textId="77777777" w:rsidR="001C1EA4" w:rsidRPr="00C7345F" w:rsidRDefault="001C1EA4" w:rsidP="00F73F5C">
            <w:pPr>
              <w:pStyle w:val="TableText"/>
            </w:pPr>
            <w:r w:rsidRPr="00C7345F">
              <w:t>VR027926</w:t>
            </w:r>
          </w:p>
        </w:tc>
        <w:tc>
          <w:tcPr>
            <w:tcW w:w="864" w:type="dxa"/>
            <w:noWrap/>
            <w:hideMark/>
          </w:tcPr>
          <w:p w14:paraId="604750F6" w14:textId="77777777" w:rsidR="001C1EA4" w:rsidRPr="00C7345F" w:rsidRDefault="001C1EA4" w:rsidP="00F73F5C">
            <w:pPr>
              <w:pStyle w:val="TableText"/>
              <w:ind w:right="216"/>
            </w:pPr>
            <w:r w:rsidRPr="00C7345F">
              <w:t>D</w:t>
            </w:r>
          </w:p>
        </w:tc>
        <w:tc>
          <w:tcPr>
            <w:tcW w:w="1001" w:type="dxa"/>
            <w:noWrap/>
            <w:hideMark/>
          </w:tcPr>
          <w:p w14:paraId="2AF9E5EE" w14:textId="77777777" w:rsidR="001C1EA4" w:rsidRPr="00C7345F" w:rsidRDefault="001C1EA4" w:rsidP="00F73F5C">
            <w:pPr>
              <w:pStyle w:val="TableText"/>
            </w:pPr>
            <w:r w:rsidRPr="00C7345F">
              <w:t>2,575</w:t>
            </w:r>
          </w:p>
        </w:tc>
        <w:tc>
          <w:tcPr>
            <w:tcW w:w="1152" w:type="dxa"/>
            <w:noWrap/>
            <w:hideMark/>
          </w:tcPr>
          <w:p w14:paraId="4FF698E7" w14:textId="77777777" w:rsidR="001C1EA4" w:rsidRPr="00C7345F" w:rsidRDefault="001C1EA4" w:rsidP="00F73F5C">
            <w:pPr>
              <w:pStyle w:val="TableText"/>
              <w:ind w:right="144"/>
            </w:pPr>
            <w:r w:rsidRPr="00C7345F">
              <w:t>0.53</w:t>
            </w:r>
          </w:p>
        </w:tc>
        <w:tc>
          <w:tcPr>
            <w:tcW w:w="1584" w:type="dxa"/>
            <w:noWrap/>
            <w:hideMark/>
          </w:tcPr>
          <w:p w14:paraId="4254ADA9" w14:textId="77777777" w:rsidR="001C1EA4" w:rsidRPr="00C7345F" w:rsidRDefault="001C1EA4" w:rsidP="00F73F5C">
            <w:pPr>
              <w:pStyle w:val="TableText"/>
              <w:ind w:right="432"/>
            </w:pPr>
            <w:r w:rsidRPr="00C7345F">
              <w:t>0.87</w:t>
            </w:r>
          </w:p>
        </w:tc>
        <w:tc>
          <w:tcPr>
            <w:tcW w:w="1152" w:type="dxa"/>
            <w:hideMark/>
          </w:tcPr>
          <w:p w14:paraId="4596FAC5" w14:textId="77777777" w:rsidR="001C1EA4" w:rsidRPr="00C7345F" w:rsidRDefault="001C1EA4" w:rsidP="00F73F5C">
            <w:pPr>
              <w:pStyle w:val="TableText"/>
              <w:ind w:right="144"/>
            </w:pPr>
            <w:r w:rsidRPr="00C7345F">
              <w:t>0.43</w:t>
            </w:r>
          </w:p>
        </w:tc>
      </w:tr>
      <w:tr w:rsidR="001C1EA4" w:rsidRPr="00C7345F" w14:paraId="7E9EF916" w14:textId="77777777" w:rsidTr="00F73F5C">
        <w:trPr>
          <w:trHeight w:val="252"/>
        </w:trPr>
        <w:tc>
          <w:tcPr>
            <w:tcW w:w="1440" w:type="dxa"/>
            <w:noWrap/>
            <w:hideMark/>
          </w:tcPr>
          <w:p w14:paraId="63B174B6" w14:textId="77777777" w:rsidR="001C1EA4" w:rsidRPr="00C7345F" w:rsidRDefault="001C1EA4" w:rsidP="00F73F5C">
            <w:pPr>
              <w:pStyle w:val="TableText"/>
            </w:pPr>
            <w:r w:rsidRPr="00C7345F">
              <w:t>VR027928</w:t>
            </w:r>
          </w:p>
        </w:tc>
        <w:tc>
          <w:tcPr>
            <w:tcW w:w="864" w:type="dxa"/>
            <w:noWrap/>
            <w:hideMark/>
          </w:tcPr>
          <w:p w14:paraId="29D74BC0" w14:textId="77777777" w:rsidR="001C1EA4" w:rsidRPr="00C7345F" w:rsidRDefault="001C1EA4" w:rsidP="00F73F5C">
            <w:pPr>
              <w:pStyle w:val="TableText"/>
              <w:ind w:right="216"/>
            </w:pPr>
            <w:r w:rsidRPr="00C7345F">
              <w:t>D</w:t>
            </w:r>
          </w:p>
        </w:tc>
        <w:tc>
          <w:tcPr>
            <w:tcW w:w="1001" w:type="dxa"/>
            <w:noWrap/>
            <w:hideMark/>
          </w:tcPr>
          <w:p w14:paraId="4381D23A" w14:textId="77777777" w:rsidR="001C1EA4" w:rsidRPr="00C7345F" w:rsidRDefault="001C1EA4" w:rsidP="00F73F5C">
            <w:pPr>
              <w:pStyle w:val="TableText"/>
            </w:pPr>
            <w:r w:rsidRPr="00C7345F">
              <w:t>2,575</w:t>
            </w:r>
          </w:p>
        </w:tc>
        <w:tc>
          <w:tcPr>
            <w:tcW w:w="1152" w:type="dxa"/>
            <w:noWrap/>
            <w:hideMark/>
          </w:tcPr>
          <w:p w14:paraId="666ACDDD" w14:textId="77777777" w:rsidR="001C1EA4" w:rsidRPr="00C7345F" w:rsidRDefault="001C1EA4" w:rsidP="00F73F5C">
            <w:pPr>
              <w:pStyle w:val="TableText"/>
              <w:ind w:right="144"/>
            </w:pPr>
            <w:r w:rsidRPr="00C7345F">
              <w:t>0.56</w:t>
            </w:r>
          </w:p>
        </w:tc>
        <w:tc>
          <w:tcPr>
            <w:tcW w:w="1584" w:type="dxa"/>
            <w:noWrap/>
            <w:hideMark/>
          </w:tcPr>
          <w:p w14:paraId="2A688C7A" w14:textId="77777777" w:rsidR="001C1EA4" w:rsidRPr="00C7345F" w:rsidRDefault="001C1EA4" w:rsidP="00F73F5C">
            <w:pPr>
              <w:pStyle w:val="TableText"/>
              <w:ind w:right="432"/>
            </w:pPr>
            <w:r w:rsidRPr="00C7345F">
              <w:t>0.87</w:t>
            </w:r>
          </w:p>
        </w:tc>
        <w:tc>
          <w:tcPr>
            <w:tcW w:w="1152" w:type="dxa"/>
            <w:hideMark/>
          </w:tcPr>
          <w:p w14:paraId="07E1DB19" w14:textId="77777777" w:rsidR="001C1EA4" w:rsidRPr="00C7345F" w:rsidRDefault="001C1EA4" w:rsidP="00F73F5C">
            <w:pPr>
              <w:pStyle w:val="TableText"/>
              <w:ind w:right="144"/>
            </w:pPr>
            <w:r w:rsidRPr="00C7345F">
              <w:t>0.43</w:t>
            </w:r>
          </w:p>
        </w:tc>
      </w:tr>
      <w:tr w:rsidR="001C1EA4" w:rsidRPr="00C7345F" w14:paraId="23715DBC" w14:textId="77777777" w:rsidTr="00F73F5C">
        <w:trPr>
          <w:trHeight w:val="252"/>
        </w:trPr>
        <w:tc>
          <w:tcPr>
            <w:tcW w:w="1440" w:type="dxa"/>
            <w:noWrap/>
            <w:hideMark/>
          </w:tcPr>
          <w:p w14:paraId="33C6CB3C" w14:textId="77777777" w:rsidR="001C1EA4" w:rsidRPr="00C7345F" w:rsidRDefault="001C1EA4" w:rsidP="00F73F5C">
            <w:pPr>
              <w:pStyle w:val="TableText"/>
            </w:pPr>
            <w:r w:rsidRPr="00C7345F">
              <w:t>VR027927</w:t>
            </w:r>
          </w:p>
        </w:tc>
        <w:tc>
          <w:tcPr>
            <w:tcW w:w="864" w:type="dxa"/>
            <w:noWrap/>
            <w:hideMark/>
          </w:tcPr>
          <w:p w14:paraId="6C6F9B94" w14:textId="77777777" w:rsidR="001C1EA4" w:rsidRPr="00C7345F" w:rsidRDefault="001C1EA4" w:rsidP="00F73F5C">
            <w:pPr>
              <w:pStyle w:val="TableText"/>
              <w:ind w:right="216"/>
            </w:pPr>
            <w:r w:rsidRPr="00C7345F">
              <w:t>D</w:t>
            </w:r>
          </w:p>
        </w:tc>
        <w:tc>
          <w:tcPr>
            <w:tcW w:w="1001" w:type="dxa"/>
            <w:noWrap/>
            <w:hideMark/>
          </w:tcPr>
          <w:p w14:paraId="10B0745B" w14:textId="77777777" w:rsidR="001C1EA4" w:rsidRPr="00C7345F" w:rsidRDefault="001C1EA4" w:rsidP="00F73F5C">
            <w:pPr>
              <w:pStyle w:val="TableText"/>
            </w:pPr>
            <w:r w:rsidRPr="00C7345F">
              <w:t>2,575</w:t>
            </w:r>
          </w:p>
        </w:tc>
        <w:tc>
          <w:tcPr>
            <w:tcW w:w="1152" w:type="dxa"/>
            <w:noWrap/>
            <w:hideMark/>
          </w:tcPr>
          <w:p w14:paraId="5C6C76A3" w14:textId="77777777" w:rsidR="001C1EA4" w:rsidRPr="00C7345F" w:rsidRDefault="001C1EA4" w:rsidP="00F73F5C">
            <w:pPr>
              <w:pStyle w:val="TableText"/>
              <w:ind w:right="144"/>
            </w:pPr>
            <w:r w:rsidRPr="00C7345F">
              <w:t>0.63</w:t>
            </w:r>
          </w:p>
        </w:tc>
        <w:tc>
          <w:tcPr>
            <w:tcW w:w="1584" w:type="dxa"/>
            <w:noWrap/>
            <w:hideMark/>
          </w:tcPr>
          <w:p w14:paraId="4810322B" w14:textId="77777777" w:rsidR="001C1EA4" w:rsidRPr="00C7345F" w:rsidRDefault="001C1EA4" w:rsidP="00F73F5C">
            <w:pPr>
              <w:pStyle w:val="TableText"/>
              <w:ind w:right="432"/>
            </w:pPr>
            <w:r w:rsidRPr="00C7345F">
              <w:t>0.84</w:t>
            </w:r>
          </w:p>
        </w:tc>
        <w:tc>
          <w:tcPr>
            <w:tcW w:w="1152" w:type="dxa"/>
            <w:hideMark/>
          </w:tcPr>
          <w:p w14:paraId="30616521" w14:textId="77777777" w:rsidR="001C1EA4" w:rsidRPr="00C7345F" w:rsidRDefault="001C1EA4" w:rsidP="00F73F5C">
            <w:pPr>
              <w:pStyle w:val="TableText"/>
              <w:ind w:right="144"/>
            </w:pPr>
            <w:r w:rsidRPr="00C7345F">
              <w:t>0.35</w:t>
            </w:r>
          </w:p>
        </w:tc>
      </w:tr>
    </w:tbl>
    <w:p w14:paraId="4F25B85B" w14:textId="77777777" w:rsidR="001C1EA4" w:rsidRPr="00C7345F" w:rsidRDefault="001C1EA4" w:rsidP="00F73F5C">
      <w:pPr>
        <w:pStyle w:val="Caption"/>
      </w:pPr>
      <w:bookmarkStart w:id="929" w:name="_Toc134622010"/>
      <w:r w:rsidRPr="00C7345F">
        <w:t>Table 5.B.</w:t>
      </w:r>
      <w:r w:rsidRPr="00C7345F">
        <w:fldChar w:fldCharType="begin"/>
      </w:r>
      <w:r w:rsidRPr="00C7345F">
        <w:instrText>SEQ Table_5.B. \* ARABIC</w:instrText>
      </w:r>
      <w:r w:rsidRPr="00C7345F">
        <w:fldChar w:fldCharType="separate"/>
      </w:r>
      <w:r w:rsidRPr="00C7345F">
        <w:t>6</w:t>
      </w:r>
      <w:r w:rsidRPr="00C7345F">
        <w:fldChar w:fldCharType="end"/>
      </w:r>
      <w:r w:rsidRPr="00C7345F">
        <w:t xml:space="preserve">  Item Analysis for Grade Two—Listening for PPT Emergency Forms</w:t>
      </w:r>
      <w:bookmarkEnd w:id="929"/>
    </w:p>
    <w:tbl>
      <w:tblPr>
        <w:tblStyle w:val="TRs"/>
        <w:tblW w:w="0" w:type="auto"/>
        <w:tblLayout w:type="fixed"/>
        <w:tblLook w:val="04A0" w:firstRow="1" w:lastRow="0" w:firstColumn="1" w:lastColumn="0" w:noHBand="0" w:noVBand="1"/>
        <w:tblDescription w:val="Item Analysis for Grade Two—Listening for PPT Emergency Forms"/>
      </w:tblPr>
      <w:tblGrid>
        <w:gridCol w:w="1440"/>
        <w:gridCol w:w="864"/>
        <w:gridCol w:w="1001"/>
        <w:gridCol w:w="1152"/>
        <w:gridCol w:w="1584"/>
        <w:gridCol w:w="1152"/>
      </w:tblGrid>
      <w:tr w:rsidR="001C1EA4" w:rsidRPr="00C7345F" w14:paraId="13797707"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751E6AB3" w14:textId="77777777" w:rsidR="001C1EA4" w:rsidRPr="00C7345F" w:rsidRDefault="001C1EA4" w:rsidP="00F73F5C">
            <w:pPr>
              <w:pStyle w:val="TableHead"/>
              <w:rPr>
                <w:b w:val="0"/>
                <w:noProof w:val="0"/>
              </w:rPr>
            </w:pPr>
            <w:r w:rsidRPr="00C7345F">
              <w:rPr>
                <w:noProof w:val="0"/>
              </w:rPr>
              <w:t>Item ID</w:t>
            </w:r>
          </w:p>
        </w:tc>
        <w:tc>
          <w:tcPr>
            <w:tcW w:w="864" w:type="dxa"/>
            <w:hideMark/>
          </w:tcPr>
          <w:p w14:paraId="2AF04798" w14:textId="77777777" w:rsidR="001C1EA4" w:rsidRPr="00C7345F" w:rsidRDefault="001C1EA4" w:rsidP="00F73F5C">
            <w:pPr>
              <w:pStyle w:val="TableHead"/>
              <w:rPr>
                <w:b w:val="0"/>
                <w:noProof w:val="0"/>
              </w:rPr>
            </w:pPr>
            <w:r w:rsidRPr="00C7345F">
              <w:rPr>
                <w:noProof w:val="0"/>
              </w:rPr>
              <w:t>Item Type</w:t>
            </w:r>
          </w:p>
        </w:tc>
        <w:tc>
          <w:tcPr>
            <w:tcW w:w="1001" w:type="dxa"/>
            <w:hideMark/>
          </w:tcPr>
          <w:p w14:paraId="5EF761B7" w14:textId="77777777" w:rsidR="001C1EA4" w:rsidRPr="00C7345F" w:rsidRDefault="001C1EA4" w:rsidP="00F73F5C">
            <w:pPr>
              <w:pStyle w:val="TableHead"/>
              <w:rPr>
                <w:b w:val="0"/>
                <w:noProof w:val="0"/>
              </w:rPr>
            </w:pPr>
            <w:r w:rsidRPr="00C7345F">
              <w:rPr>
                <w:noProof w:val="0"/>
              </w:rPr>
              <w:t>N</w:t>
            </w:r>
          </w:p>
        </w:tc>
        <w:tc>
          <w:tcPr>
            <w:tcW w:w="1152" w:type="dxa"/>
            <w:hideMark/>
          </w:tcPr>
          <w:p w14:paraId="536C9EF8"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091B62BE"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7AA7D3E8"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279408E4" w14:textId="77777777" w:rsidTr="00F73F5C">
        <w:trPr>
          <w:trHeight w:val="252"/>
        </w:trPr>
        <w:tc>
          <w:tcPr>
            <w:tcW w:w="1440" w:type="dxa"/>
            <w:tcBorders>
              <w:top w:val="single" w:sz="4" w:space="0" w:color="auto"/>
            </w:tcBorders>
            <w:noWrap/>
            <w:hideMark/>
          </w:tcPr>
          <w:p w14:paraId="35D7F1E1" w14:textId="77777777" w:rsidR="001C1EA4" w:rsidRPr="00C7345F" w:rsidRDefault="001C1EA4" w:rsidP="00F73F5C">
            <w:pPr>
              <w:pStyle w:val="TableText"/>
              <w:keepNext/>
            </w:pPr>
            <w:r w:rsidRPr="00C7345F">
              <w:t>VR007626</w:t>
            </w:r>
          </w:p>
        </w:tc>
        <w:tc>
          <w:tcPr>
            <w:tcW w:w="864" w:type="dxa"/>
            <w:tcBorders>
              <w:top w:val="single" w:sz="4" w:space="0" w:color="auto"/>
            </w:tcBorders>
            <w:noWrap/>
            <w:hideMark/>
          </w:tcPr>
          <w:p w14:paraId="38671044" w14:textId="77777777" w:rsidR="001C1EA4" w:rsidRPr="00C7345F" w:rsidRDefault="001C1EA4" w:rsidP="00F73F5C">
            <w:pPr>
              <w:pStyle w:val="TableText"/>
              <w:ind w:right="216"/>
            </w:pPr>
            <w:r w:rsidRPr="00C7345F">
              <w:t>D</w:t>
            </w:r>
          </w:p>
        </w:tc>
        <w:tc>
          <w:tcPr>
            <w:tcW w:w="1001" w:type="dxa"/>
            <w:tcBorders>
              <w:top w:val="single" w:sz="4" w:space="0" w:color="auto"/>
            </w:tcBorders>
            <w:noWrap/>
          </w:tcPr>
          <w:p w14:paraId="64E7DE23" w14:textId="77777777" w:rsidR="001C1EA4" w:rsidRPr="00C7345F" w:rsidRDefault="001C1EA4" w:rsidP="00F73F5C">
            <w:pPr>
              <w:pStyle w:val="TableText"/>
            </w:pPr>
            <w:r w:rsidRPr="00C7345F">
              <w:t>474</w:t>
            </w:r>
          </w:p>
        </w:tc>
        <w:tc>
          <w:tcPr>
            <w:tcW w:w="1152" w:type="dxa"/>
            <w:tcBorders>
              <w:top w:val="single" w:sz="4" w:space="0" w:color="auto"/>
            </w:tcBorders>
            <w:noWrap/>
          </w:tcPr>
          <w:p w14:paraId="2E41D1F6" w14:textId="77777777" w:rsidR="001C1EA4" w:rsidRPr="00C7345F" w:rsidRDefault="001C1EA4" w:rsidP="00F73F5C">
            <w:pPr>
              <w:pStyle w:val="TableText"/>
              <w:ind w:right="144"/>
            </w:pPr>
            <w:r w:rsidRPr="00C7345F">
              <w:t>0.51</w:t>
            </w:r>
          </w:p>
        </w:tc>
        <w:tc>
          <w:tcPr>
            <w:tcW w:w="1584" w:type="dxa"/>
            <w:tcBorders>
              <w:top w:val="single" w:sz="4" w:space="0" w:color="auto"/>
            </w:tcBorders>
            <w:noWrap/>
          </w:tcPr>
          <w:p w14:paraId="2E209DC4" w14:textId="77777777" w:rsidR="001C1EA4" w:rsidRPr="00C7345F" w:rsidRDefault="001C1EA4" w:rsidP="00F73F5C">
            <w:pPr>
              <w:pStyle w:val="TableText"/>
              <w:ind w:right="432"/>
            </w:pPr>
            <w:r w:rsidRPr="00C7345F">
              <w:t>0.81</w:t>
            </w:r>
          </w:p>
        </w:tc>
        <w:tc>
          <w:tcPr>
            <w:tcW w:w="1152" w:type="dxa"/>
            <w:tcBorders>
              <w:top w:val="single" w:sz="4" w:space="0" w:color="auto"/>
            </w:tcBorders>
          </w:tcPr>
          <w:p w14:paraId="3451220C" w14:textId="77777777" w:rsidR="001C1EA4" w:rsidRPr="00C7345F" w:rsidRDefault="001C1EA4" w:rsidP="00F73F5C">
            <w:pPr>
              <w:pStyle w:val="TableText"/>
              <w:ind w:right="144"/>
            </w:pPr>
            <w:r w:rsidRPr="00C7345F">
              <w:t>11.39</w:t>
            </w:r>
          </w:p>
        </w:tc>
      </w:tr>
      <w:tr w:rsidR="001C1EA4" w:rsidRPr="00C7345F" w14:paraId="135F210B" w14:textId="77777777" w:rsidTr="00F73F5C">
        <w:trPr>
          <w:trHeight w:val="252"/>
        </w:trPr>
        <w:tc>
          <w:tcPr>
            <w:tcW w:w="1440" w:type="dxa"/>
            <w:noWrap/>
            <w:hideMark/>
          </w:tcPr>
          <w:p w14:paraId="7525E732" w14:textId="77777777" w:rsidR="001C1EA4" w:rsidRPr="00C7345F" w:rsidRDefault="001C1EA4" w:rsidP="00F73F5C">
            <w:pPr>
              <w:pStyle w:val="TableText"/>
              <w:keepNext/>
            </w:pPr>
            <w:r w:rsidRPr="00C7345F">
              <w:t>VR007643</w:t>
            </w:r>
          </w:p>
        </w:tc>
        <w:tc>
          <w:tcPr>
            <w:tcW w:w="864" w:type="dxa"/>
            <w:noWrap/>
            <w:hideMark/>
          </w:tcPr>
          <w:p w14:paraId="4A23573C" w14:textId="77777777" w:rsidR="001C1EA4" w:rsidRPr="00C7345F" w:rsidRDefault="001C1EA4" w:rsidP="00F73F5C">
            <w:pPr>
              <w:pStyle w:val="TableText"/>
              <w:ind w:right="216"/>
            </w:pPr>
            <w:r w:rsidRPr="00C7345F">
              <w:t>D</w:t>
            </w:r>
          </w:p>
        </w:tc>
        <w:tc>
          <w:tcPr>
            <w:tcW w:w="1001" w:type="dxa"/>
            <w:noWrap/>
            <w:hideMark/>
          </w:tcPr>
          <w:p w14:paraId="48D66C31" w14:textId="77777777" w:rsidR="001C1EA4" w:rsidRPr="00C7345F" w:rsidRDefault="001C1EA4" w:rsidP="00F73F5C">
            <w:pPr>
              <w:pStyle w:val="TableText"/>
            </w:pPr>
            <w:r w:rsidRPr="00C7345F">
              <w:t>474</w:t>
            </w:r>
          </w:p>
        </w:tc>
        <w:tc>
          <w:tcPr>
            <w:tcW w:w="1152" w:type="dxa"/>
            <w:noWrap/>
            <w:hideMark/>
          </w:tcPr>
          <w:p w14:paraId="65017402" w14:textId="77777777" w:rsidR="001C1EA4" w:rsidRPr="00C7345F" w:rsidRDefault="001C1EA4" w:rsidP="00F73F5C">
            <w:pPr>
              <w:pStyle w:val="TableText"/>
              <w:ind w:right="144"/>
            </w:pPr>
            <w:r w:rsidRPr="00C7345F">
              <w:t>0.61</w:t>
            </w:r>
          </w:p>
        </w:tc>
        <w:tc>
          <w:tcPr>
            <w:tcW w:w="1584" w:type="dxa"/>
            <w:noWrap/>
            <w:hideMark/>
          </w:tcPr>
          <w:p w14:paraId="03CC5343" w14:textId="77777777" w:rsidR="001C1EA4" w:rsidRPr="00C7345F" w:rsidRDefault="001C1EA4" w:rsidP="00F73F5C">
            <w:pPr>
              <w:pStyle w:val="TableText"/>
              <w:ind w:right="432"/>
            </w:pPr>
            <w:r w:rsidRPr="00C7345F">
              <w:t>0.82</w:t>
            </w:r>
          </w:p>
        </w:tc>
        <w:tc>
          <w:tcPr>
            <w:tcW w:w="1152" w:type="dxa"/>
            <w:hideMark/>
          </w:tcPr>
          <w:p w14:paraId="50A2DF58" w14:textId="77777777" w:rsidR="001C1EA4" w:rsidRPr="00C7345F" w:rsidRDefault="001C1EA4" w:rsidP="00F73F5C">
            <w:pPr>
              <w:pStyle w:val="TableText"/>
              <w:ind w:right="144"/>
            </w:pPr>
            <w:r w:rsidRPr="00C7345F">
              <w:t>12.24</w:t>
            </w:r>
          </w:p>
        </w:tc>
      </w:tr>
      <w:tr w:rsidR="001C1EA4" w:rsidRPr="00C7345F" w14:paraId="7EB87C9F" w14:textId="77777777" w:rsidTr="00F73F5C">
        <w:trPr>
          <w:trHeight w:val="252"/>
        </w:trPr>
        <w:tc>
          <w:tcPr>
            <w:tcW w:w="1440" w:type="dxa"/>
            <w:noWrap/>
            <w:hideMark/>
          </w:tcPr>
          <w:p w14:paraId="43834FF4" w14:textId="77777777" w:rsidR="001C1EA4" w:rsidRPr="00C7345F" w:rsidRDefault="001C1EA4" w:rsidP="00F73F5C">
            <w:pPr>
              <w:pStyle w:val="TableText"/>
              <w:keepNext/>
            </w:pPr>
            <w:r w:rsidRPr="00C7345F">
              <w:t>VR007638</w:t>
            </w:r>
          </w:p>
        </w:tc>
        <w:tc>
          <w:tcPr>
            <w:tcW w:w="864" w:type="dxa"/>
            <w:noWrap/>
            <w:hideMark/>
          </w:tcPr>
          <w:p w14:paraId="1F9F1CE2" w14:textId="77777777" w:rsidR="001C1EA4" w:rsidRPr="00C7345F" w:rsidRDefault="001C1EA4" w:rsidP="00F73F5C">
            <w:pPr>
              <w:pStyle w:val="TableText"/>
              <w:ind w:right="216"/>
            </w:pPr>
            <w:r w:rsidRPr="00C7345F">
              <w:t>D</w:t>
            </w:r>
          </w:p>
        </w:tc>
        <w:tc>
          <w:tcPr>
            <w:tcW w:w="1001" w:type="dxa"/>
            <w:noWrap/>
            <w:hideMark/>
          </w:tcPr>
          <w:p w14:paraId="3623CA64" w14:textId="77777777" w:rsidR="001C1EA4" w:rsidRPr="00C7345F" w:rsidRDefault="001C1EA4" w:rsidP="00F73F5C">
            <w:pPr>
              <w:pStyle w:val="TableText"/>
            </w:pPr>
            <w:r w:rsidRPr="00C7345F">
              <w:t>474</w:t>
            </w:r>
          </w:p>
        </w:tc>
        <w:tc>
          <w:tcPr>
            <w:tcW w:w="1152" w:type="dxa"/>
            <w:noWrap/>
            <w:hideMark/>
          </w:tcPr>
          <w:p w14:paraId="16183253" w14:textId="77777777" w:rsidR="001C1EA4" w:rsidRPr="00C7345F" w:rsidRDefault="001C1EA4" w:rsidP="00F73F5C">
            <w:pPr>
              <w:pStyle w:val="TableText"/>
              <w:ind w:right="144"/>
            </w:pPr>
            <w:r w:rsidRPr="00C7345F">
              <w:t>0.45</w:t>
            </w:r>
          </w:p>
        </w:tc>
        <w:tc>
          <w:tcPr>
            <w:tcW w:w="1584" w:type="dxa"/>
            <w:noWrap/>
            <w:hideMark/>
          </w:tcPr>
          <w:p w14:paraId="394F6562" w14:textId="77777777" w:rsidR="001C1EA4" w:rsidRPr="00C7345F" w:rsidRDefault="001C1EA4" w:rsidP="00F73F5C">
            <w:pPr>
              <w:pStyle w:val="TableText"/>
              <w:ind w:right="432"/>
            </w:pPr>
            <w:r w:rsidRPr="00C7345F">
              <w:t>0.73</w:t>
            </w:r>
          </w:p>
        </w:tc>
        <w:tc>
          <w:tcPr>
            <w:tcW w:w="1152" w:type="dxa"/>
            <w:hideMark/>
          </w:tcPr>
          <w:p w14:paraId="35F1222A" w14:textId="77777777" w:rsidR="001C1EA4" w:rsidRPr="00C7345F" w:rsidRDefault="001C1EA4" w:rsidP="00F73F5C">
            <w:pPr>
              <w:pStyle w:val="TableText"/>
              <w:ind w:right="144"/>
            </w:pPr>
            <w:r w:rsidRPr="00C7345F">
              <w:t>12.03</w:t>
            </w:r>
          </w:p>
        </w:tc>
      </w:tr>
      <w:tr w:rsidR="001C1EA4" w:rsidRPr="00C7345F" w14:paraId="4572B3CB" w14:textId="77777777" w:rsidTr="00F73F5C">
        <w:trPr>
          <w:trHeight w:val="252"/>
        </w:trPr>
        <w:tc>
          <w:tcPr>
            <w:tcW w:w="1440" w:type="dxa"/>
            <w:noWrap/>
            <w:hideMark/>
          </w:tcPr>
          <w:p w14:paraId="0691D807" w14:textId="77777777" w:rsidR="001C1EA4" w:rsidRPr="00C7345F" w:rsidRDefault="001C1EA4" w:rsidP="00F73F5C">
            <w:pPr>
              <w:pStyle w:val="TableText"/>
              <w:keepNext/>
            </w:pPr>
            <w:r w:rsidRPr="00C7345F">
              <w:t>VR025956</w:t>
            </w:r>
          </w:p>
        </w:tc>
        <w:tc>
          <w:tcPr>
            <w:tcW w:w="864" w:type="dxa"/>
            <w:noWrap/>
            <w:hideMark/>
          </w:tcPr>
          <w:p w14:paraId="24192630" w14:textId="77777777" w:rsidR="001C1EA4" w:rsidRPr="00C7345F" w:rsidRDefault="001C1EA4" w:rsidP="00F73F5C">
            <w:pPr>
              <w:pStyle w:val="TableText"/>
              <w:ind w:right="216"/>
            </w:pPr>
            <w:r w:rsidRPr="00C7345F">
              <w:t>D</w:t>
            </w:r>
          </w:p>
        </w:tc>
        <w:tc>
          <w:tcPr>
            <w:tcW w:w="1001" w:type="dxa"/>
            <w:noWrap/>
            <w:hideMark/>
          </w:tcPr>
          <w:p w14:paraId="73DAC844" w14:textId="77777777" w:rsidR="001C1EA4" w:rsidRPr="00C7345F" w:rsidRDefault="001C1EA4" w:rsidP="00F73F5C">
            <w:pPr>
              <w:pStyle w:val="TableText"/>
            </w:pPr>
            <w:r w:rsidRPr="00C7345F">
              <w:t>474</w:t>
            </w:r>
          </w:p>
        </w:tc>
        <w:tc>
          <w:tcPr>
            <w:tcW w:w="1152" w:type="dxa"/>
            <w:noWrap/>
            <w:hideMark/>
          </w:tcPr>
          <w:p w14:paraId="2B41C7D3" w14:textId="77777777" w:rsidR="001C1EA4" w:rsidRPr="00C7345F" w:rsidRDefault="001C1EA4" w:rsidP="00F73F5C">
            <w:pPr>
              <w:pStyle w:val="TableText"/>
              <w:ind w:right="144"/>
            </w:pPr>
            <w:r w:rsidRPr="00C7345F">
              <w:t>0.58</w:t>
            </w:r>
          </w:p>
        </w:tc>
        <w:tc>
          <w:tcPr>
            <w:tcW w:w="1584" w:type="dxa"/>
            <w:noWrap/>
            <w:hideMark/>
          </w:tcPr>
          <w:p w14:paraId="159BAB84" w14:textId="77777777" w:rsidR="001C1EA4" w:rsidRPr="00C7345F" w:rsidRDefault="001C1EA4" w:rsidP="00F73F5C">
            <w:pPr>
              <w:pStyle w:val="TableText"/>
              <w:ind w:right="432"/>
            </w:pPr>
            <w:r w:rsidRPr="00C7345F">
              <w:t>0.82</w:t>
            </w:r>
          </w:p>
        </w:tc>
        <w:tc>
          <w:tcPr>
            <w:tcW w:w="1152" w:type="dxa"/>
            <w:hideMark/>
          </w:tcPr>
          <w:p w14:paraId="100FB3D5" w14:textId="77777777" w:rsidR="001C1EA4" w:rsidRPr="00C7345F" w:rsidRDefault="001C1EA4" w:rsidP="00F73F5C">
            <w:pPr>
              <w:pStyle w:val="TableText"/>
              <w:ind w:right="144"/>
            </w:pPr>
            <w:r w:rsidRPr="00C7345F">
              <w:t>0.63</w:t>
            </w:r>
          </w:p>
        </w:tc>
      </w:tr>
      <w:tr w:rsidR="001C1EA4" w:rsidRPr="00C7345F" w14:paraId="776A0111" w14:textId="77777777" w:rsidTr="00F73F5C">
        <w:trPr>
          <w:trHeight w:val="252"/>
        </w:trPr>
        <w:tc>
          <w:tcPr>
            <w:tcW w:w="1440" w:type="dxa"/>
            <w:noWrap/>
            <w:hideMark/>
          </w:tcPr>
          <w:p w14:paraId="5C683C2D" w14:textId="77777777" w:rsidR="001C1EA4" w:rsidRPr="00C7345F" w:rsidRDefault="001C1EA4" w:rsidP="00F73F5C">
            <w:pPr>
              <w:pStyle w:val="TableText"/>
              <w:keepNext/>
            </w:pPr>
            <w:r w:rsidRPr="00C7345F">
              <w:t>VR025958</w:t>
            </w:r>
          </w:p>
        </w:tc>
        <w:tc>
          <w:tcPr>
            <w:tcW w:w="864" w:type="dxa"/>
            <w:noWrap/>
            <w:hideMark/>
          </w:tcPr>
          <w:p w14:paraId="25D9647D" w14:textId="77777777" w:rsidR="001C1EA4" w:rsidRPr="00C7345F" w:rsidRDefault="001C1EA4" w:rsidP="00F73F5C">
            <w:pPr>
              <w:pStyle w:val="TableText"/>
              <w:ind w:right="216"/>
            </w:pPr>
            <w:r w:rsidRPr="00C7345F">
              <w:t>D</w:t>
            </w:r>
          </w:p>
        </w:tc>
        <w:tc>
          <w:tcPr>
            <w:tcW w:w="1001" w:type="dxa"/>
            <w:noWrap/>
            <w:hideMark/>
          </w:tcPr>
          <w:p w14:paraId="1FF0D698" w14:textId="77777777" w:rsidR="001C1EA4" w:rsidRPr="00C7345F" w:rsidRDefault="001C1EA4" w:rsidP="00F73F5C">
            <w:pPr>
              <w:pStyle w:val="TableText"/>
            </w:pPr>
            <w:r w:rsidRPr="00C7345F">
              <w:t>474</w:t>
            </w:r>
          </w:p>
        </w:tc>
        <w:tc>
          <w:tcPr>
            <w:tcW w:w="1152" w:type="dxa"/>
            <w:noWrap/>
            <w:hideMark/>
          </w:tcPr>
          <w:p w14:paraId="75654E1F" w14:textId="77777777" w:rsidR="001C1EA4" w:rsidRPr="00C7345F" w:rsidRDefault="001C1EA4" w:rsidP="00F73F5C">
            <w:pPr>
              <w:pStyle w:val="TableText"/>
              <w:ind w:right="144"/>
            </w:pPr>
            <w:r w:rsidRPr="00C7345F">
              <w:t>0.65</w:t>
            </w:r>
          </w:p>
        </w:tc>
        <w:tc>
          <w:tcPr>
            <w:tcW w:w="1584" w:type="dxa"/>
            <w:noWrap/>
            <w:hideMark/>
          </w:tcPr>
          <w:p w14:paraId="4A72F159" w14:textId="77777777" w:rsidR="001C1EA4" w:rsidRPr="00C7345F" w:rsidRDefault="001C1EA4" w:rsidP="00F73F5C">
            <w:pPr>
              <w:pStyle w:val="TableText"/>
              <w:ind w:right="432"/>
            </w:pPr>
            <w:r w:rsidRPr="00C7345F">
              <w:t>0.87</w:t>
            </w:r>
          </w:p>
        </w:tc>
        <w:tc>
          <w:tcPr>
            <w:tcW w:w="1152" w:type="dxa"/>
            <w:hideMark/>
          </w:tcPr>
          <w:p w14:paraId="36A1C75D" w14:textId="77777777" w:rsidR="001C1EA4" w:rsidRPr="00C7345F" w:rsidRDefault="001C1EA4" w:rsidP="00F73F5C">
            <w:pPr>
              <w:pStyle w:val="TableText"/>
              <w:ind w:right="144"/>
            </w:pPr>
            <w:r w:rsidRPr="00C7345F">
              <w:t>0.42</w:t>
            </w:r>
          </w:p>
        </w:tc>
      </w:tr>
      <w:tr w:rsidR="001C1EA4" w:rsidRPr="00C7345F" w14:paraId="136C3483" w14:textId="77777777" w:rsidTr="00F73F5C">
        <w:trPr>
          <w:trHeight w:val="252"/>
        </w:trPr>
        <w:tc>
          <w:tcPr>
            <w:tcW w:w="1440" w:type="dxa"/>
            <w:noWrap/>
            <w:hideMark/>
          </w:tcPr>
          <w:p w14:paraId="38B7D18D" w14:textId="77777777" w:rsidR="001C1EA4" w:rsidRPr="00C7345F" w:rsidRDefault="001C1EA4" w:rsidP="00F73F5C">
            <w:pPr>
              <w:pStyle w:val="TableText"/>
              <w:keepNext/>
            </w:pPr>
            <w:r w:rsidRPr="00C7345F">
              <w:t>VR025957</w:t>
            </w:r>
          </w:p>
        </w:tc>
        <w:tc>
          <w:tcPr>
            <w:tcW w:w="864" w:type="dxa"/>
            <w:noWrap/>
            <w:hideMark/>
          </w:tcPr>
          <w:p w14:paraId="7EEEE91B" w14:textId="77777777" w:rsidR="001C1EA4" w:rsidRPr="00C7345F" w:rsidRDefault="001C1EA4" w:rsidP="00F73F5C">
            <w:pPr>
              <w:pStyle w:val="TableText"/>
              <w:ind w:right="216"/>
            </w:pPr>
            <w:r w:rsidRPr="00C7345F">
              <w:t>D</w:t>
            </w:r>
          </w:p>
        </w:tc>
        <w:tc>
          <w:tcPr>
            <w:tcW w:w="1001" w:type="dxa"/>
            <w:noWrap/>
            <w:hideMark/>
          </w:tcPr>
          <w:p w14:paraId="2E71BDAD" w14:textId="77777777" w:rsidR="001C1EA4" w:rsidRPr="00C7345F" w:rsidRDefault="001C1EA4" w:rsidP="00F73F5C">
            <w:pPr>
              <w:pStyle w:val="TableText"/>
            </w:pPr>
            <w:r w:rsidRPr="00C7345F">
              <w:t>474</w:t>
            </w:r>
          </w:p>
        </w:tc>
        <w:tc>
          <w:tcPr>
            <w:tcW w:w="1152" w:type="dxa"/>
            <w:noWrap/>
            <w:hideMark/>
          </w:tcPr>
          <w:p w14:paraId="5C865BE7" w14:textId="77777777" w:rsidR="001C1EA4" w:rsidRPr="00C7345F" w:rsidRDefault="001C1EA4" w:rsidP="00F73F5C">
            <w:pPr>
              <w:pStyle w:val="TableText"/>
              <w:ind w:right="144"/>
            </w:pPr>
            <w:r w:rsidRPr="00C7345F">
              <w:t>0.58</w:t>
            </w:r>
          </w:p>
        </w:tc>
        <w:tc>
          <w:tcPr>
            <w:tcW w:w="1584" w:type="dxa"/>
            <w:noWrap/>
            <w:hideMark/>
          </w:tcPr>
          <w:p w14:paraId="2980A6C1" w14:textId="77777777" w:rsidR="001C1EA4" w:rsidRPr="00C7345F" w:rsidRDefault="001C1EA4" w:rsidP="00F73F5C">
            <w:pPr>
              <w:pStyle w:val="TableText"/>
              <w:ind w:right="432"/>
            </w:pPr>
            <w:r w:rsidRPr="00C7345F">
              <w:t>0.89</w:t>
            </w:r>
          </w:p>
        </w:tc>
        <w:tc>
          <w:tcPr>
            <w:tcW w:w="1152" w:type="dxa"/>
            <w:hideMark/>
          </w:tcPr>
          <w:p w14:paraId="4789FAED" w14:textId="77777777" w:rsidR="001C1EA4" w:rsidRPr="00C7345F" w:rsidRDefault="001C1EA4" w:rsidP="00F73F5C">
            <w:pPr>
              <w:pStyle w:val="TableText"/>
              <w:ind w:right="144"/>
            </w:pPr>
            <w:r w:rsidRPr="00C7345F">
              <w:t>0.63</w:t>
            </w:r>
          </w:p>
        </w:tc>
      </w:tr>
      <w:tr w:rsidR="001C1EA4" w:rsidRPr="00C7345F" w14:paraId="1F576068" w14:textId="77777777" w:rsidTr="00F73F5C">
        <w:trPr>
          <w:trHeight w:val="252"/>
        </w:trPr>
        <w:tc>
          <w:tcPr>
            <w:tcW w:w="1440" w:type="dxa"/>
            <w:noWrap/>
            <w:hideMark/>
          </w:tcPr>
          <w:p w14:paraId="392733F9" w14:textId="77777777" w:rsidR="001C1EA4" w:rsidRPr="00C7345F" w:rsidRDefault="001C1EA4" w:rsidP="00F73F5C">
            <w:pPr>
              <w:pStyle w:val="TableText"/>
              <w:keepNext/>
            </w:pPr>
            <w:r w:rsidRPr="00C7345F">
              <w:t>VR026158</w:t>
            </w:r>
          </w:p>
        </w:tc>
        <w:tc>
          <w:tcPr>
            <w:tcW w:w="864" w:type="dxa"/>
            <w:noWrap/>
            <w:hideMark/>
          </w:tcPr>
          <w:p w14:paraId="30019BA5" w14:textId="77777777" w:rsidR="001C1EA4" w:rsidRPr="00C7345F" w:rsidRDefault="001C1EA4" w:rsidP="00F73F5C">
            <w:pPr>
              <w:pStyle w:val="TableText"/>
              <w:ind w:right="216"/>
            </w:pPr>
            <w:r w:rsidRPr="00C7345F">
              <w:t>D</w:t>
            </w:r>
          </w:p>
        </w:tc>
        <w:tc>
          <w:tcPr>
            <w:tcW w:w="1001" w:type="dxa"/>
            <w:noWrap/>
            <w:hideMark/>
          </w:tcPr>
          <w:p w14:paraId="48BCC7A8" w14:textId="77777777" w:rsidR="001C1EA4" w:rsidRPr="00C7345F" w:rsidRDefault="001C1EA4" w:rsidP="00F73F5C">
            <w:pPr>
              <w:pStyle w:val="TableText"/>
            </w:pPr>
            <w:r w:rsidRPr="00C7345F">
              <w:t>474</w:t>
            </w:r>
          </w:p>
        </w:tc>
        <w:tc>
          <w:tcPr>
            <w:tcW w:w="1152" w:type="dxa"/>
            <w:noWrap/>
            <w:hideMark/>
          </w:tcPr>
          <w:p w14:paraId="0D445326" w14:textId="77777777" w:rsidR="001C1EA4" w:rsidRPr="00C7345F" w:rsidRDefault="001C1EA4" w:rsidP="00F73F5C">
            <w:pPr>
              <w:pStyle w:val="TableText"/>
              <w:ind w:right="144"/>
            </w:pPr>
            <w:r w:rsidRPr="00C7345F">
              <w:t>0.55</w:t>
            </w:r>
          </w:p>
        </w:tc>
        <w:tc>
          <w:tcPr>
            <w:tcW w:w="1584" w:type="dxa"/>
            <w:noWrap/>
            <w:hideMark/>
          </w:tcPr>
          <w:p w14:paraId="1136877D" w14:textId="77777777" w:rsidR="001C1EA4" w:rsidRPr="00C7345F" w:rsidRDefault="001C1EA4" w:rsidP="00F73F5C">
            <w:pPr>
              <w:pStyle w:val="TableText"/>
              <w:ind w:right="432"/>
            </w:pPr>
            <w:r w:rsidRPr="00C7345F">
              <w:t>0.87</w:t>
            </w:r>
          </w:p>
        </w:tc>
        <w:tc>
          <w:tcPr>
            <w:tcW w:w="1152" w:type="dxa"/>
            <w:hideMark/>
          </w:tcPr>
          <w:p w14:paraId="73F8801A" w14:textId="77777777" w:rsidR="001C1EA4" w:rsidRPr="00C7345F" w:rsidRDefault="001C1EA4" w:rsidP="00F73F5C">
            <w:pPr>
              <w:pStyle w:val="TableText"/>
              <w:ind w:right="144"/>
            </w:pPr>
            <w:r w:rsidRPr="00C7345F">
              <w:t>1.05</w:t>
            </w:r>
          </w:p>
        </w:tc>
      </w:tr>
      <w:tr w:rsidR="001C1EA4" w:rsidRPr="00C7345F" w14:paraId="4245358F" w14:textId="77777777" w:rsidTr="00F73F5C">
        <w:trPr>
          <w:trHeight w:val="252"/>
        </w:trPr>
        <w:tc>
          <w:tcPr>
            <w:tcW w:w="1440" w:type="dxa"/>
            <w:noWrap/>
            <w:hideMark/>
          </w:tcPr>
          <w:p w14:paraId="761A2C1A" w14:textId="77777777" w:rsidR="001C1EA4" w:rsidRPr="00C7345F" w:rsidRDefault="001C1EA4" w:rsidP="00F73F5C">
            <w:pPr>
              <w:pStyle w:val="TableText"/>
            </w:pPr>
            <w:r w:rsidRPr="00C7345F">
              <w:t>VR026160</w:t>
            </w:r>
          </w:p>
        </w:tc>
        <w:tc>
          <w:tcPr>
            <w:tcW w:w="864" w:type="dxa"/>
            <w:noWrap/>
            <w:hideMark/>
          </w:tcPr>
          <w:p w14:paraId="651AD5BB" w14:textId="77777777" w:rsidR="001C1EA4" w:rsidRPr="00C7345F" w:rsidRDefault="001C1EA4" w:rsidP="00F73F5C">
            <w:pPr>
              <w:pStyle w:val="TableText"/>
              <w:ind w:right="216"/>
            </w:pPr>
            <w:r w:rsidRPr="00C7345F">
              <w:t>D</w:t>
            </w:r>
          </w:p>
        </w:tc>
        <w:tc>
          <w:tcPr>
            <w:tcW w:w="1001" w:type="dxa"/>
            <w:noWrap/>
            <w:hideMark/>
          </w:tcPr>
          <w:p w14:paraId="5186638A" w14:textId="77777777" w:rsidR="001C1EA4" w:rsidRPr="00C7345F" w:rsidRDefault="001C1EA4" w:rsidP="00F73F5C">
            <w:pPr>
              <w:pStyle w:val="TableText"/>
            </w:pPr>
            <w:r w:rsidRPr="00C7345F">
              <w:t>474</w:t>
            </w:r>
          </w:p>
        </w:tc>
        <w:tc>
          <w:tcPr>
            <w:tcW w:w="1152" w:type="dxa"/>
            <w:noWrap/>
            <w:hideMark/>
          </w:tcPr>
          <w:p w14:paraId="2BA58199" w14:textId="77777777" w:rsidR="001C1EA4" w:rsidRPr="00C7345F" w:rsidRDefault="001C1EA4" w:rsidP="00F73F5C">
            <w:pPr>
              <w:pStyle w:val="TableText"/>
              <w:ind w:right="144"/>
            </w:pPr>
            <w:r w:rsidRPr="00C7345F">
              <w:t>0.59</w:t>
            </w:r>
          </w:p>
        </w:tc>
        <w:tc>
          <w:tcPr>
            <w:tcW w:w="1584" w:type="dxa"/>
            <w:noWrap/>
            <w:hideMark/>
          </w:tcPr>
          <w:p w14:paraId="0769839B" w14:textId="77777777" w:rsidR="001C1EA4" w:rsidRPr="00C7345F" w:rsidRDefault="001C1EA4" w:rsidP="00F73F5C">
            <w:pPr>
              <w:pStyle w:val="TableText"/>
              <w:ind w:right="432"/>
            </w:pPr>
            <w:r w:rsidRPr="00C7345F">
              <w:t>0.87</w:t>
            </w:r>
          </w:p>
        </w:tc>
        <w:tc>
          <w:tcPr>
            <w:tcW w:w="1152" w:type="dxa"/>
            <w:hideMark/>
          </w:tcPr>
          <w:p w14:paraId="75EA8D8C" w14:textId="77777777" w:rsidR="001C1EA4" w:rsidRPr="00C7345F" w:rsidRDefault="001C1EA4" w:rsidP="00F73F5C">
            <w:pPr>
              <w:pStyle w:val="TableText"/>
              <w:ind w:right="144"/>
            </w:pPr>
            <w:r w:rsidRPr="00C7345F">
              <w:t>0.84</w:t>
            </w:r>
          </w:p>
        </w:tc>
      </w:tr>
      <w:tr w:rsidR="001C1EA4" w:rsidRPr="00C7345F" w14:paraId="223E5413" w14:textId="77777777" w:rsidTr="00F73F5C">
        <w:trPr>
          <w:trHeight w:val="252"/>
        </w:trPr>
        <w:tc>
          <w:tcPr>
            <w:tcW w:w="1440" w:type="dxa"/>
            <w:noWrap/>
            <w:hideMark/>
          </w:tcPr>
          <w:p w14:paraId="742498F8" w14:textId="77777777" w:rsidR="001C1EA4" w:rsidRPr="00C7345F" w:rsidRDefault="001C1EA4" w:rsidP="00F73F5C">
            <w:pPr>
              <w:pStyle w:val="TableText"/>
            </w:pPr>
            <w:r w:rsidRPr="00C7345F">
              <w:t>VR026159</w:t>
            </w:r>
          </w:p>
        </w:tc>
        <w:tc>
          <w:tcPr>
            <w:tcW w:w="864" w:type="dxa"/>
            <w:noWrap/>
            <w:hideMark/>
          </w:tcPr>
          <w:p w14:paraId="3B0D631F" w14:textId="77777777" w:rsidR="001C1EA4" w:rsidRPr="00C7345F" w:rsidRDefault="001C1EA4" w:rsidP="00F73F5C">
            <w:pPr>
              <w:pStyle w:val="TableText"/>
              <w:ind w:right="216"/>
            </w:pPr>
            <w:r w:rsidRPr="00C7345F">
              <w:t>D</w:t>
            </w:r>
          </w:p>
        </w:tc>
        <w:tc>
          <w:tcPr>
            <w:tcW w:w="1001" w:type="dxa"/>
            <w:noWrap/>
            <w:hideMark/>
          </w:tcPr>
          <w:p w14:paraId="0BA06E03" w14:textId="77777777" w:rsidR="001C1EA4" w:rsidRPr="00C7345F" w:rsidRDefault="001C1EA4" w:rsidP="00F73F5C">
            <w:pPr>
              <w:pStyle w:val="TableText"/>
            </w:pPr>
            <w:r w:rsidRPr="00C7345F">
              <w:t>474</w:t>
            </w:r>
          </w:p>
        </w:tc>
        <w:tc>
          <w:tcPr>
            <w:tcW w:w="1152" w:type="dxa"/>
            <w:noWrap/>
            <w:hideMark/>
          </w:tcPr>
          <w:p w14:paraId="24A92316" w14:textId="77777777" w:rsidR="001C1EA4" w:rsidRPr="00C7345F" w:rsidRDefault="001C1EA4" w:rsidP="00F73F5C">
            <w:pPr>
              <w:pStyle w:val="TableText"/>
              <w:ind w:right="144"/>
            </w:pPr>
            <w:r w:rsidRPr="00C7345F">
              <w:t>0.56</w:t>
            </w:r>
          </w:p>
        </w:tc>
        <w:tc>
          <w:tcPr>
            <w:tcW w:w="1584" w:type="dxa"/>
            <w:noWrap/>
            <w:hideMark/>
          </w:tcPr>
          <w:p w14:paraId="07B3CD1A" w14:textId="77777777" w:rsidR="001C1EA4" w:rsidRPr="00C7345F" w:rsidRDefault="001C1EA4" w:rsidP="00F73F5C">
            <w:pPr>
              <w:pStyle w:val="TableText"/>
              <w:ind w:right="432"/>
            </w:pPr>
            <w:r w:rsidRPr="00C7345F">
              <w:t>0.82</w:t>
            </w:r>
          </w:p>
        </w:tc>
        <w:tc>
          <w:tcPr>
            <w:tcW w:w="1152" w:type="dxa"/>
            <w:hideMark/>
          </w:tcPr>
          <w:p w14:paraId="17D00436" w14:textId="77777777" w:rsidR="001C1EA4" w:rsidRPr="00C7345F" w:rsidRDefault="001C1EA4" w:rsidP="00F73F5C">
            <w:pPr>
              <w:pStyle w:val="TableText"/>
              <w:ind w:right="144"/>
            </w:pPr>
            <w:r w:rsidRPr="00C7345F">
              <w:t>0.84</w:t>
            </w:r>
          </w:p>
        </w:tc>
      </w:tr>
      <w:tr w:rsidR="001C1EA4" w:rsidRPr="00C7345F" w14:paraId="5BA8E4EB" w14:textId="77777777" w:rsidTr="00F73F5C">
        <w:trPr>
          <w:trHeight w:val="252"/>
        </w:trPr>
        <w:tc>
          <w:tcPr>
            <w:tcW w:w="1440" w:type="dxa"/>
            <w:noWrap/>
            <w:hideMark/>
          </w:tcPr>
          <w:p w14:paraId="4C2C292E" w14:textId="77777777" w:rsidR="001C1EA4" w:rsidRPr="00C7345F" w:rsidRDefault="001C1EA4" w:rsidP="00F73F5C">
            <w:pPr>
              <w:pStyle w:val="TableText"/>
            </w:pPr>
            <w:r w:rsidRPr="00C7345F">
              <w:t>VR027926</w:t>
            </w:r>
          </w:p>
        </w:tc>
        <w:tc>
          <w:tcPr>
            <w:tcW w:w="864" w:type="dxa"/>
            <w:noWrap/>
            <w:hideMark/>
          </w:tcPr>
          <w:p w14:paraId="5534A01A" w14:textId="77777777" w:rsidR="001C1EA4" w:rsidRPr="00C7345F" w:rsidRDefault="001C1EA4" w:rsidP="00F73F5C">
            <w:pPr>
              <w:pStyle w:val="TableText"/>
              <w:ind w:right="216"/>
            </w:pPr>
            <w:r w:rsidRPr="00C7345F">
              <w:t>D</w:t>
            </w:r>
          </w:p>
        </w:tc>
        <w:tc>
          <w:tcPr>
            <w:tcW w:w="1001" w:type="dxa"/>
            <w:noWrap/>
            <w:hideMark/>
          </w:tcPr>
          <w:p w14:paraId="5EEEEFD8" w14:textId="77777777" w:rsidR="001C1EA4" w:rsidRPr="00C7345F" w:rsidRDefault="001C1EA4" w:rsidP="00F73F5C">
            <w:pPr>
              <w:pStyle w:val="TableText"/>
            </w:pPr>
            <w:r w:rsidRPr="00C7345F">
              <w:t>474</w:t>
            </w:r>
          </w:p>
        </w:tc>
        <w:tc>
          <w:tcPr>
            <w:tcW w:w="1152" w:type="dxa"/>
            <w:noWrap/>
            <w:hideMark/>
          </w:tcPr>
          <w:p w14:paraId="0F74089D" w14:textId="77777777" w:rsidR="001C1EA4" w:rsidRPr="00C7345F" w:rsidRDefault="001C1EA4" w:rsidP="00F73F5C">
            <w:pPr>
              <w:pStyle w:val="TableText"/>
              <w:ind w:right="144"/>
            </w:pPr>
            <w:r w:rsidRPr="00C7345F">
              <w:t>0.56</w:t>
            </w:r>
          </w:p>
        </w:tc>
        <w:tc>
          <w:tcPr>
            <w:tcW w:w="1584" w:type="dxa"/>
            <w:noWrap/>
            <w:hideMark/>
          </w:tcPr>
          <w:p w14:paraId="717B2C06" w14:textId="77777777" w:rsidR="001C1EA4" w:rsidRPr="00C7345F" w:rsidRDefault="001C1EA4" w:rsidP="00F73F5C">
            <w:pPr>
              <w:pStyle w:val="TableText"/>
              <w:ind w:right="432"/>
            </w:pPr>
            <w:r w:rsidRPr="00C7345F">
              <w:t>0.84</w:t>
            </w:r>
          </w:p>
        </w:tc>
        <w:tc>
          <w:tcPr>
            <w:tcW w:w="1152" w:type="dxa"/>
            <w:hideMark/>
          </w:tcPr>
          <w:p w14:paraId="1D54DCD7" w14:textId="77777777" w:rsidR="001C1EA4" w:rsidRPr="00C7345F" w:rsidRDefault="001C1EA4" w:rsidP="00F73F5C">
            <w:pPr>
              <w:pStyle w:val="TableText"/>
              <w:ind w:right="144"/>
            </w:pPr>
            <w:r w:rsidRPr="00C7345F">
              <w:t>1.69</w:t>
            </w:r>
          </w:p>
        </w:tc>
      </w:tr>
      <w:tr w:rsidR="001C1EA4" w:rsidRPr="00C7345F" w14:paraId="34E4BF18" w14:textId="77777777" w:rsidTr="00F73F5C">
        <w:trPr>
          <w:trHeight w:val="252"/>
        </w:trPr>
        <w:tc>
          <w:tcPr>
            <w:tcW w:w="1440" w:type="dxa"/>
            <w:noWrap/>
            <w:hideMark/>
          </w:tcPr>
          <w:p w14:paraId="7962E9C7" w14:textId="77777777" w:rsidR="001C1EA4" w:rsidRPr="00C7345F" w:rsidRDefault="001C1EA4" w:rsidP="00F73F5C">
            <w:pPr>
              <w:pStyle w:val="TableText"/>
            </w:pPr>
            <w:r w:rsidRPr="00C7345F">
              <w:t>VR027928</w:t>
            </w:r>
          </w:p>
        </w:tc>
        <w:tc>
          <w:tcPr>
            <w:tcW w:w="864" w:type="dxa"/>
            <w:noWrap/>
            <w:hideMark/>
          </w:tcPr>
          <w:p w14:paraId="62AF7266" w14:textId="77777777" w:rsidR="001C1EA4" w:rsidRPr="00C7345F" w:rsidRDefault="001C1EA4" w:rsidP="00F73F5C">
            <w:pPr>
              <w:pStyle w:val="TableText"/>
              <w:ind w:right="216"/>
            </w:pPr>
            <w:r w:rsidRPr="00C7345F">
              <w:t>D</w:t>
            </w:r>
          </w:p>
        </w:tc>
        <w:tc>
          <w:tcPr>
            <w:tcW w:w="1001" w:type="dxa"/>
            <w:noWrap/>
            <w:hideMark/>
          </w:tcPr>
          <w:p w14:paraId="7FC49DAD" w14:textId="77777777" w:rsidR="001C1EA4" w:rsidRPr="00C7345F" w:rsidRDefault="001C1EA4" w:rsidP="00F73F5C">
            <w:pPr>
              <w:pStyle w:val="TableText"/>
            </w:pPr>
            <w:r w:rsidRPr="00C7345F">
              <w:t>474</w:t>
            </w:r>
          </w:p>
        </w:tc>
        <w:tc>
          <w:tcPr>
            <w:tcW w:w="1152" w:type="dxa"/>
            <w:noWrap/>
            <w:hideMark/>
          </w:tcPr>
          <w:p w14:paraId="34E1E1E5" w14:textId="77777777" w:rsidR="001C1EA4" w:rsidRPr="00C7345F" w:rsidRDefault="001C1EA4" w:rsidP="00F73F5C">
            <w:pPr>
              <w:pStyle w:val="TableText"/>
              <w:ind w:right="144"/>
            </w:pPr>
            <w:r w:rsidRPr="00C7345F">
              <w:t>0.58</w:t>
            </w:r>
          </w:p>
        </w:tc>
        <w:tc>
          <w:tcPr>
            <w:tcW w:w="1584" w:type="dxa"/>
            <w:noWrap/>
            <w:hideMark/>
          </w:tcPr>
          <w:p w14:paraId="58A3E555" w14:textId="77777777" w:rsidR="001C1EA4" w:rsidRPr="00C7345F" w:rsidRDefault="001C1EA4" w:rsidP="00F73F5C">
            <w:pPr>
              <w:pStyle w:val="TableText"/>
              <w:ind w:right="432"/>
            </w:pPr>
            <w:r w:rsidRPr="00C7345F">
              <w:t>0.87</w:t>
            </w:r>
          </w:p>
        </w:tc>
        <w:tc>
          <w:tcPr>
            <w:tcW w:w="1152" w:type="dxa"/>
            <w:hideMark/>
          </w:tcPr>
          <w:p w14:paraId="22A1D13C" w14:textId="77777777" w:rsidR="001C1EA4" w:rsidRPr="00C7345F" w:rsidRDefault="001C1EA4" w:rsidP="00F73F5C">
            <w:pPr>
              <w:pStyle w:val="TableText"/>
              <w:ind w:right="144"/>
            </w:pPr>
            <w:r w:rsidRPr="00C7345F">
              <w:t>1.90</w:t>
            </w:r>
          </w:p>
        </w:tc>
      </w:tr>
      <w:tr w:rsidR="001C1EA4" w:rsidRPr="00C7345F" w14:paraId="035A9F8C" w14:textId="77777777" w:rsidTr="00F73F5C">
        <w:trPr>
          <w:trHeight w:val="252"/>
        </w:trPr>
        <w:tc>
          <w:tcPr>
            <w:tcW w:w="1440" w:type="dxa"/>
            <w:noWrap/>
            <w:hideMark/>
          </w:tcPr>
          <w:p w14:paraId="4683BC75" w14:textId="77777777" w:rsidR="001C1EA4" w:rsidRPr="00C7345F" w:rsidRDefault="001C1EA4" w:rsidP="00F73F5C">
            <w:pPr>
              <w:pStyle w:val="TableText"/>
            </w:pPr>
            <w:r w:rsidRPr="00C7345F">
              <w:t>VR027927</w:t>
            </w:r>
          </w:p>
        </w:tc>
        <w:tc>
          <w:tcPr>
            <w:tcW w:w="864" w:type="dxa"/>
            <w:noWrap/>
            <w:hideMark/>
          </w:tcPr>
          <w:p w14:paraId="46E1ABF2" w14:textId="77777777" w:rsidR="001C1EA4" w:rsidRPr="00C7345F" w:rsidRDefault="001C1EA4" w:rsidP="00F73F5C">
            <w:pPr>
              <w:pStyle w:val="TableText"/>
              <w:ind w:right="216"/>
            </w:pPr>
            <w:r w:rsidRPr="00C7345F">
              <w:t>D</w:t>
            </w:r>
          </w:p>
        </w:tc>
        <w:tc>
          <w:tcPr>
            <w:tcW w:w="1001" w:type="dxa"/>
            <w:noWrap/>
            <w:hideMark/>
          </w:tcPr>
          <w:p w14:paraId="5A8E3BC7" w14:textId="77777777" w:rsidR="001C1EA4" w:rsidRPr="00C7345F" w:rsidRDefault="001C1EA4" w:rsidP="00F73F5C">
            <w:pPr>
              <w:pStyle w:val="TableText"/>
            </w:pPr>
            <w:r w:rsidRPr="00C7345F">
              <w:t>474</w:t>
            </w:r>
          </w:p>
        </w:tc>
        <w:tc>
          <w:tcPr>
            <w:tcW w:w="1152" w:type="dxa"/>
            <w:noWrap/>
            <w:hideMark/>
          </w:tcPr>
          <w:p w14:paraId="1D982B78" w14:textId="77777777" w:rsidR="001C1EA4" w:rsidRPr="00C7345F" w:rsidRDefault="001C1EA4" w:rsidP="00F73F5C">
            <w:pPr>
              <w:pStyle w:val="TableText"/>
              <w:ind w:right="144"/>
            </w:pPr>
            <w:r w:rsidRPr="00C7345F">
              <w:t>0.65</w:t>
            </w:r>
          </w:p>
        </w:tc>
        <w:tc>
          <w:tcPr>
            <w:tcW w:w="1584" w:type="dxa"/>
            <w:noWrap/>
            <w:hideMark/>
          </w:tcPr>
          <w:p w14:paraId="71C85CD4" w14:textId="77777777" w:rsidR="001C1EA4" w:rsidRPr="00C7345F" w:rsidRDefault="001C1EA4" w:rsidP="00F73F5C">
            <w:pPr>
              <w:pStyle w:val="TableText"/>
              <w:ind w:right="432"/>
            </w:pPr>
            <w:r w:rsidRPr="00C7345F">
              <w:t>0.83</w:t>
            </w:r>
          </w:p>
        </w:tc>
        <w:tc>
          <w:tcPr>
            <w:tcW w:w="1152" w:type="dxa"/>
            <w:hideMark/>
          </w:tcPr>
          <w:p w14:paraId="2E9E20BC" w14:textId="77777777" w:rsidR="001C1EA4" w:rsidRPr="00C7345F" w:rsidRDefault="001C1EA4" w:rsidP="00F73F5C">
            <w:pPr>
              <w:pStyle w:val="TableText"/>
              <w:ind w:right="144"/>
            </w:pPr>
            <w:r w:rsidRPr="00C7345F">
              <w:t>1.90</w:t>
            </w:r>
          </w:p>
        </w:tc>
      </w:tr>
    </w:tbl>
    <w:p w14:paraId="46A769C4" w14:textId="77777777" w:rsidR="001C1EA4" w:rsidRPr="00C7345F" w:rsidRDefault="001C1EA4" w:rsidP="00F73F5C">
      <w:pPr>
        <w:pStyle w:val="Caption"/>
      </w:pPr>
      <w:bookmarkStart w:id="930" w:name="_Toc134622011"/>
      <w:r w:rsidRPr="00C7345F">
        <w:lastRenderedPageBreak/>
        <w:t>Table 5.B.</w:t>
      </w:r>
      <w:r w:rsidRPr="00C7345F">
        <w:fldChar w:fldCharType="begin"/>
      </w:r>
      <w:r w:rsidRPr="00C7345F">
        <w:instrText>SEQ Table_5.B. \* ARABIC</w:instrText>
      </w:r>
      <w:r w:rsidRPr="00C7345F">
        <w:fldChar w:fldCharType="separate"/>
      </w:r>
      <w:r w:rsidRPr="00C7345F">
        <w:t>7</w:t>
      </w:r>
      <w:r w:rsidRPr="00C7345F">
        <w:fldChar w:fldCharType="end"/>
      </w:r>
      <w:r w:rsidRPr="00C7345F">
        <w:t xml:space="preserve">  Item Analysis for Grade Span Three Through Five—Listening for Computer</w:t>
      </w:r>
      <w:r w:rsidRPr="00C7345F">
        <w:noBreakHyphen/>
        <w:t>based Assessment Forms</w:t>
      </w:r>
      <w:bookmarkEnd w:id="930"/>
    </w:p>
    <w:tbl>
      <w:tblPr>
        <w:tblStyle w:val="TRs"/>
        <w:tblW w:w="0" w:type="auto"/>
        <w:tblLayout w:type="fixed"/>
        <w:tblLook w:val="04A0" w:firstRow="1" w:lastRow="0" w:firstColumn="1" w:lastColumn="0" w:noHBand="0" w:noVBand="1"/>
        <w:tblDescription w:val="Item Analysis for Grade Span Three Through Five—Listening for Computer-based Assessment Forms"/>
      </w:tblPr>
      <w:tblGrid>
        <w:gridCol w:w="1440"/>
        <w:gridCol w:w="864"/>
        <w:gridCol w:w="1001"/>
        <w:gridCol w:w="1152"/>
        <w:gridCol w:w="1584"/>
        <w:gridCol w:w="1152"/>
      </w:tblGrid>
      <w:tr w:rsidR="001C1EA4" w:rsidRPr="00C7345F" w14:paraId="2579AA1A"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1F916EFA" w14:textId="77777777" w:rsidR="001C1EA4" w:rsidRPr="00C7345F" w:rsidRDefault="001C1EA4" w:rsidP="00F73F5C">
            <w:pPr>
              <w:pStyle w:val="TableHead"/>
              <w:keepNext/>
              <w:rPr>
                <w:b w:val="0"/>
                <w:noProof w:val="0"/>
              </w:rPr>
            </w:pPr>
            <w:r w:rsidRPr="00C7345F">
              <w:rPr>
                <w:noProof w:val="0"/>
              </w:rPr>
              <w:t>Item ID</w:t>
            </w:r>
          </w:p>
        </w:tc>
        <w:tc>
          <w:tcPr>
            <w:tcW w:w="864" w:type="dxa"/>
            <w:hideMark/>
          </w:tcPr>
          <w:p w14:paraId="295B4071" w14:textId="77777777" w:rsidR="001C1EA4" w:rsidRPr="00C7345F" w:rsidRDefault="001C1EA4" w:rsidP="00F73F5C">
            <w:pPr>
              <w:pStyle w:val="TableHead"/>
              <w:keepNext/>
              <w:rPr>
                <w:b w:val="0"/>
                <w:noProof w:val="0"/>
              </w:rPr>
            </w:pPr>
            <w:r w:rsidRPr="00C7345F">
              <w:rPr>
                <w:noProof w:val="0"/>
              </w:rPr>
              <w:t>Item Type</w:t>
            </w:r>
          </w:p>
        </w:tc>
        <w:tc>
          <w:tcPr>
            <w:tcW w:w="1001" w:type="dxa"/>
            <w:hideMark/>
          </w:tcPr>
          <w:p w14:paraId="2CC3FDCD" w14:textId="77777777" w:rsidR="001C1EA4" w:rsidRPr="00C7345F" w:rsidRDefault="001C1EA4" w:rsidP="00F73F5C">
            <w:pPr>
              <w:pStyle w:val="TableHead"/>
              <w:keepNext/>
              <w:rPr>
                <w:b w:val="0"/>
                <w:noProof w:val="0"/>
              </w:rPr>
            </w:pPr>
            <w:r w:rsidRPr="00C7345F">
              <w:rPr>
                <w:noProof w:val="0"/>
              </w:rPr>
              <w:t>N</w:t>
            </w:r>
          </w:p>
        </w:tc>
        <w:tc>
          <w:tcPr>
            <w:tcW w:w="1152" w:type="dxa"/>
            <w:hideMark/>
          </w:tcPr>
          <w:p w14:paraId="75EC77A3" w14:textId="77777777" w:rsidR="001C1EA4" w:rsidRPr="00C7345F" w:rsidRDefault="001C1EA4" w:rsidP="00F73F5C">
            <w:pPr>
              <w:pStyle w:val="TableHead"/>
              <w:keepNext/>
              <w:rPr>
                <w:b w:val="0"/>
                <w:noProof w:val="0"/>
              </w:rPr>
            </w:pPr>
            <w:r w:rsidRPr="00C7345F">
              <w:rPr>
                <w:i/>
                <w:noProof w:val="0"/>
              </w:rPr>
              <w:t>p</w:t>
            </w:r>
            <w:r w:rsidRPr="00C7345F">
              <w:rPr>
                <w:noProof w:val="0"/>
              </w:rPr>
              <w:t>-value</w:t>
            </w:r>
          </w:p>
        </w:tc>
        <w:tc>
          <w:tcPr>
            <w:tcW w:w="1584" w:type="dxa"/>
            <w:hideMark/>
          </w:tcPr>
          <w:p w14:paraId="0BB6A413" w14:textId="77777777" w:rsidR="001C1EA4" w:rsidRPr="00C7345F" w:rsidRDefault="001C1EA4" w:rsidP="00F73F5C">
            <w:pPr>
              <w:pStyle w:val="TableHead"/>
              <w:keepNext/>
              <w:rPr>
                <w:b w:val="0"/>
                <w:noProof w:val="0"/>
              </w:rPr>
            </w:pPr>
            <w:r w:rsidRPr="00C7345F">
              <w:rPr>
                <w:noProof w:val="0"/>
              </w:rPr>
              <w:t>Item-Total Correlation</w:t>
            </w:r>
          </w:p>
        </w:tc>
        <w:tc>
          <w:tcPr>
            <w:tcW w:w="1152" w:type="dxa"/>
            <w:hideMark/>
          </w:tcPr>
          <w:p w14:paraId="78C12A1E" w14:textId="77777777" w:rsidR="001C1EA4" w:rsidRPr="00C7345F" w:rsidRDefault="001C1EA4" w:rsidP="00F73F5C">
            <w:pPr>
              <w:pStyle w:val="TableHead"/>
              <w:keepNext/>
              <w:rPr>
                <w:rFonts w:eastAsia="Times New Roman"/>
                <w:b w:val="0"/>
                <w:noProof w:val="0"/>
              </w:rPr>
            </w:pPr>
            <w:r w:rsidRPr="00C7345F">
              <w:rPr>
                <w:rFonts w:eastAsia="Times New Roman"/>
                <w:noProof w:val="0"/>
              </w:rPr>
              <w:t>Percent Omit</w:t>
            </w:r>
          </w:p>
        </w:tc>
      </w:tr>
      <w:tr w:rsidR="001C1EA4" w:rsidRPr="00C7345F" w14:paraId="3603FB6D" w14:textId="77777777" w:rsidTr="00F73F5C">
        <w:trPr>
          <w:trHeight w:val="252"/>
        </w:trPr>
        <w:tc>
          <w:tcPr>
            <w:tcW w:w="1440" w:type="dxa"/>
            <w:tcBorders>
              <w:top w:val="single" w:sz="4" w:space="0" w:color="auto"/>
            </w:tcBorders>
            <w:noWrap/>
            <w:hideMark/>
          </w:tcPr>
          <w:p w14:paraId="477F5BD2" w14:textId="77777777" w:rsidR="001C1EA4" w:rsidRPr="00C7345F" w:rsidRDefault="001C1EA4" w:rsidP="00F73F5C">
            <w:pPr>
              <w:pStyle w:val="TableText"/>
              <w:keepNext/>
            </w:pPr>
            <w:r w:rsidRPr="00C7345F">
              <w:t>VR008854</w:t>
            </w:r>
          </w:p>
        </w:tc>
        <w:tc>
          <w:tcPr>
            <w:tcW w:w="864" w:type="dxa"/>
            <w:tcBorders>
              <w:top w:val="single" w:sz="4" w:space="0" w:color="auto"/>
            </w:tcBorders>
            <w:noWrap/>
            <w:hideMark/>
          </w:tcPr>
          <w:p w14:paraId="7BF25FDA" w14:textId="77777777" w:rsidR="001C1EA4" w:rsidRPr="00C7345F" w:rsidRDefault="001C1EA4" w:rsidP="00F73F5C">
            <w:pPr>
              <w:pStyle w:val="TableText"/>
              <w:ind w:right="216"/>
            </w:pPr>
            <w:r w:rsidRPr="00C7345F">
              <w:t>D</w:t>
            </w:r>
          </w:p>
        </w:tc>
        <w:tc>
          <w:tcPr>
            <w:tcW w:w="1001" w:type="dxa"/>
            <w:tcBorders>
              <w:top w:val="single" w:sz="4" w:space="0" w:color="auto"/>
            </w:tcBorders>
            <w:noWrap/>
          </w:tcPr>
          <w:p w14:paraId="1C5422DC" w14:textId="77777777" w:rsidR="001C1EA4" w:rsidRPr="00C7345F" w:rsidRDefault="001C1EA4" w:rsidP="00F73F5C">
            <w:pPr>
              <w:pStyle w:val="TableText"/>
              <w:keepNext/>
            </w:pPr>
            <w:r w:rsidRPr="00C7345F">
              <w:t>5,992</w:t>
            </w:r>
          </w:p>
        </w:tc>
        <w:tc>
          <w:tcPr>
            <w:tcW w:w="1152" w:type="dxa"/>
            <w:tcBorders>
              <w:top w:val="single" w:sz="4" w:space="0" w:color="auto"/>
            </w:tcBorders>
            <w:noWrap/>
          </w:tcPr>
          <w:p w14:paraId="62CA24B7" w14:textId="77777777" w:rsidR="001C1EA4" w:rsidRPr="00C7345F" w:rsidRDefault="001C1EA4" w:rsidP="00F73F5C">
            <w:pPr>
              <w:pStyle w:val="TableText"/>
              <w:keepNext/>
              <w:ind w:right="144"/>
            </w:pPr>
            <w:r w:rsidRPr="00C7345F">
              <w:t>0.34</w:t>
            </w:r>
          </w:p>
        </w:tc>
        <w:tc>
          <w:tcPr>
            <w:tcW w:w="1584" w:type="dxa"/>
            <w:tcBorders>
              <w:top w:val="single" w:sz="4" w:space="0" w:color="auto"/>
            </w:tcBorders>
            <w:noWrap/>
          </w:tcPr>
          <w:p w14:paraId="7FEF75AA" w14:textId="77777777" w:rsidR="001C1EA4" w:rsidRPr="00C7345F" w:rsidRDefault="001C1EA4" w:rsidP="00F73F5C">
            <w:pPr>
              <w:pStyle w:val="TableText"/>
              <w:ind w:right="432"/>
            </w:pPr>
            <w:r w:rsidRPr="00C7345F">
              <w:t>0.78</w:t>
            </w:r>
          </w:p>
        </w:tc>
        <w:tc>
          <w:tcPr>
            <w:tcW w:w="1152" w:type="dxa"/>
            <w:tcBorders>
              <w:top w:val="single" w:sz="4" w:space="0" w:color="auto"/>
            </w:tcBorders>
          </w:tcPr>
          <w:p w14:paraId="2081FE42" w14:textId="77777777" w:rsidR="001C1EA4" w:rsidRPr="00C7345F" w:rsidRDefault="001C1EA4" w:rsidP="00F73F5C">
            <w:pPr>
              <w:pStyle w:val="TableText"/>
              <w:keepNext/>
              <w:ind w:right="144"/>
            </w:pPr>
            <w:r w:rsidRPr="00C7345F">
              <w:t>5.32</w:t>
            </w:r>
          </w:p>
        </w:tc>
      </w:tr>
      <w:tr w:rsidR="001C1EA4" w:rsidRPr="00C7345F" w14:paraId="101C14E8" w14:textId="77777777" w:rsidTr="00F73F5C">
        <w:trPr>
          <w:trHeight w:val="252"/>
        </w:trPr>
        <w:tc>
          <w:tcPr>
            <w:tcW w:w="1440" w:type="dxa"/>
            <w:noWrap/>
            <w:hideMark/>
          </w:tcPr>
          <w:p w14:paraId="51D14915" w14:textId="77777777" w:rsidR="001C1EA4" w:rsidRPr="00C7345F" w:rsidRDefault="001C1EA4" w:rsidP="00F73F5C">
            <w:pPr>
              <w:pStyle w:val="TableText"/>
              <w:keepNext/>
            </w:pPr>
            <w:r w:rsidRPr="00C7345F">
              <w:t>VR009052</w:t>
            </w:r>
          </w:p>
        </w:tc>
        <w:tc>
          <w:tcPr>
            <w:tcW w:w="864" w:type="dxa"/>
            <w:noWrap/>
            <w:hideMark/>
          </w:tcPr>
          <w:p w14:paraId="64ED8537" w14:textId="77777777" w:rsidR="001C1EA4" w:rsidRPr="00C7345F" w:rsidRDefault="001C1EA4" w:rsidP="00F73F5C">
            <w:pPr>
              <w:pStyle w:val="TableText"/>
              <w:ind w:right="216"/>
            </w:pPr>
            <w:r w:rsidRPr="00C7345F">
              <w:t>D</w:t>
            </w:r>
          </w:p>
        </w:tc>
        <w:tc>
          <w:tcPr>
            <w:tcW w:w="1001" w:type="dxa"/>
            <w:noWrap/>
            <w:hideMark/>
          </w:tcPr>
          <w:p w14:paraId="071C7FFA" w14:textId="77777777" w:rsidR="001C1EA4" w:rsidRPr="00C7345F" w:rsidRDefault="001C1EA4" w:rsidP="00F73F5C">
            <w:pPr>
              <w:pStyle w:val="TableText"/>
              <w:keepNext/>
            </w:pPr>
            <w:r w:rsidRPr="00C7345F">
              <w:t>5,992</w:t>
            </w:r>
          </w:p>
        </w:tc>
        <w:tc>
          <w:tcPr>
            <w:tcW w:w="1152" w:type="dxa"/>
            <w:noWrap/>
            <w:hideMark/>
          </w:tcPr>
          <w:p w14:paraId="6B6649FF" w14:textId="77777777" w:rsidR="001C1EA4" w:rsidRPr="00C7345F" w:rsidRDefault="001C1EA4" w:rsidP="00F73F5C">
            <w:pPr>
              <w:pStyle w:val="TableText"/>
              <w:keepNext/>
              <w:ind w:right="144"/>
            </w:pPr>
            <w:r w:rsidRPr="00C7345F">
              <w:t>0.45</w:t>
            </w:r>
          </w:p>
        </w:tc>
        <w:tc>
          <w:tcPr>
            <w:tcW w:w="1584" w:type="dxa"/>
            <w:noWrap/>
            <w:hideMark/>
          </w:tcPr>
          <w:p w14:paraId="4E31B3F9" w14:textId="77777777" w:rsidR="001C1EA4" w:rsidRPr="00C7345F" w:rsidRDefault="001C1EA4" w:rsidP="00F73F5C">
            <w:pPr>
              <w:pStyle w:val="TableText"/>
              <w:ind w:right="432"/>
            </w:pPr>
            <w:r w:rsidRPr="00C7345F">
              <w:t>0.82</w:t>
            </w:r>
          </w:p>
        </w:tc>
        <w:tc>
          <w:tcPr>
            <w:tcW w:w="1152" w:type="dxa"/>
            <w:hideMark/>
          </w:tcPr>
          <w:p w14:paraId="63D22681" w14:textId="77777777" w:rsidR="001C1EA4" w:rsidRPr="00C7345F" w:rsidRDefault="001C1EA4" w:rsidP="00F73F5C">
            <w:pPr>
              <w:pStyle w:val="TableText"/>
              <w:keepNext/>
              <w:ind w:right="144"/>
            </w:pPr>
            <w:r w:rsidRPr="00C7345F">
              <w:t>5.22</w:t>
            </w:r>
          </w:p>
        </w:tc>
      </w:tr>
      <w:tr w:rsidR="001C1EA4" w:rsidRPr="00C7345F" w14:paraId="31FEA256" w14:textId="77777777" w:rsidTr="00F73F5C">
        <w:trPr>
          <w:trHeight w:val="252"/>
        </w:trPr>
        <w:tc>
          <w:tcPr>
            <w:tcW w:w="1440" w:type="dxa"/>
            <w:noWrap/>
            <w:hideMark/>
          </w:tcPr>
          <w:p w14:paraId="205ACD4B" w14:textId="77777777" w:rsidR="001C1EA4" w:rsidRPr="00C7345F" w:rsidRDefault="001C1EA4" w:rsidP="00F73F5C">
            <w:pPr>
              <w:pStyle w:val="TableText"/>
              <w:keepNext/>
            </w:pPr>
            <w:r w:rsidRPr="00C7345F">
              <w:t>VR008904</w:t>
            </w:r>
          </w:p>
        </w:tc>
        <w:tc>
          <w:tcPr>
            <w:tcW w:w="864" w:type="dxa"/>
            <w:noWrap/>
            <w:hideMark/>
          </w:tcPr>
          <w:p w14:paraId="568274E3" w14:textId="77777777" w:rsidR="001C1EA4" w:rsidRPr="00C7345F" w:rsidRDefault="001C1EA4" w:rsidP="00F73F5C">
            <w:pPr>
              <w:pStyle w:val="TableText"/>
              <w:ind w:right="216"/>
            </w:pPr>
            <w:r w:rsidRPr="00C7345F">
              <w:t>D</w:t>
            </w:r>
          </w:p>
        </w:tc>
        <w:tc>
          <w:tcPr>
            <w:tcW w:w="1001" w:type="dxa"/>
            <w:noWrap/>
            <w:hideMark/>
          </w:tcPr>
          <w:p w14:paraId="65CAFC9B" w14:textId="77777777" w:rsidR="001C1EA4" w:rsidRPr="00C7345F" w:rsidRDefault="001C1EA4" w:rsidP="00F73F5C">
            <w:pPr>
              <w:pStyle w:val="TableText"/>
              <w:keepNext/>
            </w:pPr>
            <w:r w:rsidRPr="00C7345F">
              <w:t>5,992</w:t>
            </w:r>
          </w:p>
        </w:tc>
        <w:tc>
          <w:tcPr>
            <w:tcW w:w="1152" w:type="dxa"/>
            <w:noWrap/>
            <w:hideMark/>
          </w:tcPr>
          <w:p w14:paraId="3749C5D6" w14:textId="77777777" w:rsidR="001C1EA4" w:rsidRPr="00C7345F" w:rsidRDefault="001C1EA4" w:rsidP="00F73F5C">
            <w:pPr>
              <w:pStyle w:val="TableText"/>
              <w:keepNext/>
              <w:ind w:right="144"/>
            </w:pPr>
            <w:r w:rsidRPr="00C7345F">
              <w:t>0.66</w:t>
            </w:r>
          </w:p>
        </w:tc>
        <w:tc>
          <w:tcPr>
            <w:tcW w:w="1584" w:type="dxa"/>
            <w:noWrap/>
            <w:hideMark/>
          </w:tcPr>
          <w:p w14:paraId="2437826D" w14:textId="77777777" w:rsidR="001C1EA4" w:rsidRPr="00C7345F" w:rsidRDefault="001C1EA4" w:rsidP="00F73F5C">
            <w:pPr>
              <w:pStyle w:val="TableText"/>
              <w:ind w:right="432"/>
            </w:pPr>
            <w:r w:rsidRPr="00C7345F">
              <w:t>0.75</w:t>
            </w:r>
          </w:p>
        </w:tc>
        <w:tc>
          <w:tcPr>
            <w:tcW w:w="1152" w:type="dxa"/>
            <w:hideMark/>
          </w:tcPr>
          <w:p w14:paraId="009367B8" w14:textId="77777777" w:rsidR="001C1EA4" w:rsidRPr="00C7345F" w:rsidRDefault="001C1EA4" w:rsidP="00F73F5C">
            <w:pPr>
              <w:pStyle w:val="TableText"/>
              <w:keepNext/>
              <w:ind w:right="144"/>
            </w:pPr>
            <w:r w:rsidRPr="00C7345F">
              <w:t>5.22</w:t>
            </w:r>
          </w:p>
        </w:tc>
      </w:tr>
      <w:tr w:rsidR="001C1EA4" w:rsidRPr="00C7345F" w14:paraId="5AF8E48C" w14:textId="77777777" w:rsidTr="00F73F5C">
        <w:trPr>
          <w:trHeight w:val="252"/>
        </w:trPr>
        <w:tc>
          <w:tcPr>
            <w:tcW w:w="1440" w:type="dxa"/>
            <w:noWrap/>
            <w:hideMark/>
          </w:tcPr>
          <w:p w14:paraId="10A68255" w14:textId="77777777" w:rsidR="001C1EA4" w:rsidRPr="00C7345F" w:rsidRDefault="001C1EA4" w:rsidP="00F73F5C">
            <w:pPr>
              <w:pStyle w:val="TableText"/>
              <w:keepNext/>
            </w:pPr>
            <w:r w:rsidRPr="00C7345F">
              <w:t>VR021572</w:t>
            </w:r>
          </w:p>
        </w:tc>
        <w:tc>
          <w:tcPr>
            <w:tcW w:w="864" w:type="dxa"/>
            <w:noWrap/>
            <w:hideMark/>
          </w:tcPr>
          <w:p w14:paraId="5EE2A1A0" w14:textId="77777777" w:rsidR="001C1EA4" w:rsidRPr="00C7345F" w:rsidRDefault="001C1EA4" w:rsidP="00F73F5C">
            <w:pPr>
              <w:pStyle w:val="TableText"/>
              <w:ind w:right="216"/>
            </w:pPr>
            <w:r w:rsidRPr="00C7345F">
              <w:t>D</w:t>
            </w:r>
          </w:p>
        </w:tc>
        <w:tc>
          <w:tcPr>
            <w:tcW w:w="1001" w:type="dxa"/>
            <w:noWrap/>
            <w:hideMark/>
          </w:tcPr>
          <w:p w14:paraId="375F55CC" w14:textId="77777777" w:rsidR="001C1EA4" w:rsidRPr="00C7345F" w:rsidRDefault="001C1EA4" w:rsidP="00F73F5C">
            <w:pPr>
              <w:pStyle w:val="TableText"/>
              <w:keepNext/>
            </w:pPr>
            <w:r w:rsidRPr="00C7345F">
              <w:t>5,992</w:t>
            </w:r>
          </w:p>
        </w:tc>
        <w:tc>
          <w:tcPr>
            <w:tcW w:w="1152" w:type="dxa"/>
            <w:noWrap/>
            <w:hideMark/>
          </w:tcPr>
          <w:p w14:paraId="5F6B4D06" w14:textId="77777777" w:rsidR="001C1EA4" w:rsidRPr="00C7345F" w:rsidRDefault="001C1EA4" w:rsidP="00F73F5C">
            <w:pPr>
              <w:pStyle w:val="TableText"/>
              <w:keepNext/>
              <w:ind w:right="144"/>
            </w:pPr>
            <w:r w:rsidRPr="00C7345F">
              <w:t>0.56</w:t>
            </w:r>
          </w:p>
        </w:tc>
        <w:tc>
          <w:tcPr>
            <w:tcW w:w="1584" w:type="dxa"/>
            <w:noWrap/>
            <w:hideMark/>
          </w:tcPr>
          <w:p w14:paraId="3276B7D2" w14:textId="77777777" w:rsidR="001C1EA4" w:rsidRPr="00C7345F" w:rsidRDefault="001C1EA4" w:rsidP="00F73F5C">
            <w:pPr>
              <w:pStyle w:val="TableText"/>
              <w:ind w:right="432"/>
            </w:pPr>
            <w:r w:rsidRPr="00C7345F">
              <w:t>0.78</w:t>
            </w:r>
          </w:p>
        </w:tc>
        <w:tc>
          <w:tcPr>
            <w:tcW w:w="1152" w:type="dxa"/>
            <w:hideMark/>
          </w:tcPr>
          <w:p w14:paraId="0F76C890" w14:textId="77777777" w:rsidR="001C1EA4" w:rsidRPr="00C7345F" w:rsidRDefault="001C1EA4" w:rsidP="00F73F5C">
            <w:pPr>
              <w:pStyle w:val="TableText"/>
              <w:keepNext/>
              <w:ind w:right="144"/>
            </w:pPr>
            <w:r w:rsidRPr="00C7345F">
              <w:t>0.05</w:t>
            </w:r>
          </w:p>
        </w:tc>
      </w:tr>
      <w:tr w:rsidR="001C1EA4" w:rsidRPr="00C7345F" w14:paraId="662BDC82" w14:textId="77777777" w:rsidTr="00F73F5C">
        <w:trPr>
          <w:trHeight w:val="252"/>
        </w:trPr>
        <w:tc>
          <w:tcPr>
            <w:tcW w:w="1440" w:type="dxa"/>
            <w:noWrap/>
            <w:hideMark/>
          </w:tcPr>
          <w:p w14:paraId="1964BD75" w14:textId="77777777" w:rsidR="001C1EA4" w:rsidRPr="00C7345F" w:rsidRDefault="001C1EA4" w:rsidP="00F73F5C">
            <w:pPr>
              <w:pStyle w:val="TableText"/>
              <w:keepNext/>
            </w:pPr>
            <w:r w:rsidRPr="00C7345F">
              <w:t>VR021574</w:t>
            </w:r>
          </w:p>
        </w:tc>
        <w:tc>
          <w:tcPr>
            <w:tcW w:w="864" w:type="dxa"/>
            <w:noWrap/>
            <w:hideMark/>
          </w:tcPr>
          <w:p w14:paraId="48C4E8E0" w14:textId="77777777" w:rsidR="001C1EA4" w:rsidRPr="00C7345F" w:rsidRDefault="001C1EA4" w:rsidP="00F73F5C">
            <w:pPr>
              <w:pStyle w:val="TableText"/>
              <w:ind w:right="216"/>
            </w:pPr>
            <w:r w:rsidRPr="00C7345F">
              <w:t>D</w:t>
            </w:r>
          </w:p>
        </w:tc>
        <w:tc>
          <w:tcPr>
            <w:tcW w:w="1001" w:type="dxa"/>
            <w:noWrap/>
            <w:hideMark/>
          </w:tcPr>
          <w:p w14:paraId="4526BC21" w14:textId="77777777" w:rsidR="001C1EA4" w:rsidRPr="00C7345F" w:rsidRDefault="001C1EA4" w:rsidP="00F73F5C">
            <w:pPr>
              <w:pStyle w:val="TableText"/>
              <w:keepNext/>
            </w:pPr>
            <w:r w:rsidRPr="00C7345F">
              <w:t>5,992</w:t>
            </w:r>
          </w:p>
        </w:tc>
        <w:tc>
          <w:tcPr>
            <w:tcW w:w="1152" w:type="dxa"/>
            <w:noWrap/>
            <w:hideMark/>
          </w:tcPr>
          <w:p w14:paraId="7A0C2742" w14:textId="77777777" w:rsidR="001C1EA4" w:rsidRPr="00C7345F" w:rsidRDefault="001C1EA4" w:rsidP="00F73F5C">
            <w:pPr>
              <w:pStyle w:val="TableText"/>
              <w:keepNext/>
              <w:ind w:right="144"/>
            </w:pPr>
            <w:r w:rsidRPr="00C7345F">
              <w:t>0.47</w:t>
            </w:r>
          </w:p>
        </w:tc>
        <w:tc>
          <w:tcPr>
            <w:tcW w:w="1584" w:type="dxa"/>
            <w:noWrap/>
            <w:hideMark/>
          </w:tcPr>
          <w:p w14:paraId="3F4B170C" w14:textId="77777777" w:rsidR="001C1EA4" w:rsidRPr="00C7345F" w:rsidRDefault="001C1EA4" w:rsidP="00F73F5C">
            <w:pPr>
              <w:pStyle w:val="TableText"/>
              <w:ind w:right="432"/>
            </w:pPr>
            <w:r w:rsidRPr="00C7345F">
              <w:t>0.74</w:t>
            </w:r>
          </w:p>
        </w:tc>
        <w:tc>
          <w:tcPr>
            <w:tcW w:w="1152" w:type="dxa"/>
            <w:hideMark/>
          </w:tcPr>
          <w:p w14:paraId="3EBFFBCE" w14:textId="77777777" w:rsidR="001C1EA4" w:rsidRPr="00C7345F" w:rsidRDefault="001C1EA4" w:rsidP="00F73F5C">
            <w:pPr>
              <w:pStyle w:val="TableText"/>
              <w:keepNext/>
              <w:ind w:right="144"/>
            </w:pPr>
            <w:r w:rsidRPr="00C7345F">
              <w:t>0.30</w:t>
            </w:r>
          </w:p>
        </w:tc>
      </w:tr>
      <w:tr w:rsidR="001C1EA4" w:rsidRPr="00C7345F" w14:paraId="2368EC0F" w14:textId="77777777" w:rsidTr="00F73F5C">
        <w:trPr>
          <w:trHeight w:val="252"/>
        </w:trPr>
        <w:tc>
          <w:tcPr>
            <w:tcW w:w="1440" w:type="dxa"/>
            <w:noWrap/>
            <w:hideMark/>
          </w:tcPr>
          <w:p w14:paraId="3BB75CCA" w14:textId="77777777" w:rsidR="001C1EA4" w:rsidRPr="00C7345F" w:rsidRDefault="001C1EA4" w:rsidP="00F73F5C">
            <w:pPr>
              <w:pStyle w:val="TableText"/>
              <w:keepNext/>
            </w:pPr>
            <w:r w:rsidRPr="00C7345F">
              <w:t>VR021573</w:t>
            </w:r>
          </w:p>
        </w:tc>
        <w:tc>
          <w:tcPr>
            <w:tcW w:w="864" w:type="dxa"/>
            <w:noWrap/>
            <w:hideMark/>
          </w:tcPr>
          <w:p w14:paraId="046F8B00" w14:textId="77777777" w:rsidR="001C1EA4" w:rsidRPr="00C7345F" w:rsidRDefault="001C1EA4" w:rsidP="00F73F5C">
            <w:pPr>
              <w:pStyle w:val="TableText"/>
              <w:ind w:right="216"/>
            </w:pPr>
            <w:r w:rsidRPr="00C7345F">
              <w:t>D</w:t>
            </w:r>
          </w:p>
        </w:tc>
        <w:tc>
          <w:tcPr>
            <w:tcW w:w="1001" w:type="dxa"/>
            <w:noWrap/>
            <w:hideMark/>
          </w:tcPr>
          <w:p w14:paraId="46343BC4" w14:textId="77777777" w:rsidR="001C1EA4" w:rsidRPr="00C7345F" w:rsidRDefault="001C1EA4" w:rsidP="00F73F5C">
            <w:pPr>
              <w:pStyle w:val="TableText"/>
              <w:keepNext/>
            </w:pPr>
            <w:r w:rsidRPr="00C7345F">
              <w:t>5,992</w:t>
            </w:r>
          </w:p>
        </w:tc>
        <w:tc>
          <w:tcPr>
            <w:tcW w:w="1152" w:type="dxa"/>
            <w:noWrap/>
            <w:hideMark/>
          </w:tcPr>
          <w:p w14:paraId="5CE5B3F4" w14:textId="77777777" w:rsidR="001C1EA4" w:rsidRPr="00C7345F" w:rsidRDefault="001C1EA4" w:rsidP="00F73F5C">
            <w:pPr>
              <w:pStyle w:val="TableText"/>
              <w:keepNext/>
              <w:ind w:right="144"/>
            </w:pPr>
            <w:r w:rsidRPr="00C7345F">
              <w:t>0.55</w:t>
            </w:r>
          </w:p>
        </w:tc>
        <w:tc>
          <w:tcPr>
            <w:tcW w:w="1584" w:type="dxa"/>
            <w:noWrap/>
            <w:hideMark/>
          </w:tcPr>
          <w:p w14:paraId="73358B1A" w14:textId="77777777" w:rsidR="001C1EA4" w:rsidRPr="00C7345F" w:rsidRDefault="001C1EA4" w:rsidP="00F73F5C">
            <w:pPr>
              <w:pStyle w:val="TableText"/>
              <w:ind w:right="432"/>
            </w:pPr>
            <w:r w:rsidRPr="00C7345F">
              <w:t>0.78</w:t>
            </w:r>
          </w:p>
        </w:tc>
        <w:tc>
          <w:tcPr>
            <w:tcW w:w="1152" w:type="dxa"/>
            <w:hideMark/>
          </w:tcPr>
          <w:p w14:paraId="68266120" w14:textId="77777777" w:rsidR="001C1EA4" w:rsidRPr="00C7345F" w:rsidRDefault="001C1EA4" w:rsidP="00F73F5C">
            <w:pPr>
              <w:pStyle w:val="TableText"/>
              <w:keepNext/>
              <w:ind w:right="144"/>
            </w:pPr>
            <w:r w:rsidRPr="00C7345F">
              <w:t>0.20</w:t>
            </w:r>
          </w:p>
        </w:tc>
      </w:tr>
      <w:tr w:rsidR="001C1EA4" w:rsidRPr="00C7345F" w14:paraId="71C3F053" w14:textId="77777777" w:rsidTr="00F73F5C">
        <w:trPr>
          <w:trHeight w:val="252"/>
        </w:trPr>
        <w:tc>
          <w:tcPr>
            <w:tcW w:w="1440" w:type="dxa"/>
            <w:noWrap/>
            <w:hideMark/>
          </w:tcPr>
          <w:p w14:paraId="0B34B05A" w14:textId="77777777" w:rsidR="001C1EA4" w:rsidRPr="00C7345F" w:rsidRDefault="001C1EA4" w:rsidP="00F73F5C">
            <w:pPr>
              <w:pStyle w:val="TableText"/>
              <w:keepNext/>
            </w:pPr>
            <w:r w:rsidRPr="00C7345F">
              <w:t>VR027071</w:t>
            </w:r>
          </w:p>
        </w:tc>
        <w:tc>
          <w:tcPr>
            <w:tcW w:w="864" w:type="dxa"/>
            <w:noWrap/>
            <w:hideMark/>
          </w:tcPr>
          <w:p w14:paraId="7F5E294F" w14:textId="77777777" w:rsidR="001C1EA4" w:rsidRPr="00C7345F" w:rsidRDefault="001C1EA4" w:rsidP="00F73F5C">
            <w:pPr>
              <w:pStyle w:val="TableText"/>
              <w:ind w:right="216"/>
            </w:pPr>
            <w:r w:rsidRPr="00C7345F">
              <w:t>D</w:t>
            </w:r>
          </w:p>
        </w:tc>
        <w:tc>
          <w:tcPr>
            <w:tcW w:w="1001" w:type="dxa"/>
            <w:noWrap/>
            <w:hideMark/>
          </w:tcPr>
          <w:p w14:paraId="5A63B9E1" w14:textId="77777777" w:rsidR="001C1EA4" w:rsidRPr="00C7345F" w:rsidRDefault="001C1EA4" w:rsidP="00F73F5C">
            <w:pPr>
              <w:pStyle w:val="TableText"/>
              <w:keepNext/>
            </w:pPr>
            <w:r w:rsidRPr="00C7345F">
              <w:t>5,992</w:t>
            </w:r>
          </w:p>
        </w:tc>
        <w:tc>
          <w:tcPr>
            <w:tcW w:w="1152" w:type="dxa"/>
            <w:noWrap/>
            <w:hideMark/>
          </w:tcPr>
          <w:p w14:paraId="3EDEC215" w14:textId="77777777" w:rsidR="001C1EA4" w:rsidRPr="00C7345F" w:rsidRDefault="001C1EA4" w:rsidP="00F73F5C">
            <w:pPr>
              <w:pStyle w:val="TableText"/>
              <w:keepNext/>
              <w:ind w:right="144"/>
            </w:pPr>
            <w:r w:rsidRPr="00C7345F">
              <w:t>0.60</w:t>
            </w:r>
          </w:p>
        </w:tc>
        <w:tc>
          <w:tcPr>
            <w:tcW w:w="1584" w:type="dxa"/>
            <w:noWrap/>
            <w:hideMark/>
          </w:tcPr>
          <w:p w14:paraId="02C87533" w14:textId="77777777" w:rsidR="001C1EA4" w:rsidRPr="00C7345F" w:rsidRDefault="001C1EA4" w:rsidP="00F73F5C">
            <w:pPr>
              <w:pStyle w:val="TableText"/>
              <w:ind w:right="432"/>
            </w:pPr>
            <w:r w:rsidRPr="00C7345F">
              <w:t>0.85</w:t>
            </w:r>
          </w:p>
        </w:tc>
        <w:tc>
          <w:tcPr>
            <w:tcW w:w="1152" w:type="dxa"/>
            <w:hideMark/>
          </w:tcPr>
          <w:p w14:paraId="5F44E9A3" w14:textId="77777777" w:rsidR="001C1EA4" w:rsidRPr="00C7345F" w:rsidRDefault="001C1EA4" w:rsidP="00F73F5C">
            <w:pPr>
              <w:pStyle w:val="TableText"/>
              <w:keepNext/>
              <w:ind w:right="144"/>
            </w:pPr>
            <w:r w:rsidRPr="00C7345F">
              <w:t>0.55</w:t>
            </w:r>
          </w:p>
        </w:tc>
      </w:tr>
      <w:tr w:rsidR="001C1EA4" w:rsidRPr="00C7345F" w14:paraId="4B075267" w14:textId="77777777" w:rsidTr="00F73F5C">
        <w:trPr>
          <w:trHeight w:val="252"/>
        </w:trPr>
        <w:tc>
          <w:tcPr>
            <w:tcW w:w="1440" w:type="dxa"/>
            <w:noWrap/>
            <w:hideMark/>
          </w:tcPr>
          <w:p w14:paraId="04E79665" w14:textId="77777777" w:rsidR="001C1EA4" w:rsidRPr="00C7345F" w:rsidRDefault="001C1EA4" w:rsidP="00F73F5C">
            <w:pPr>
              <w:pStyle w:val="TableText"/>
            </w:pPr>
            <w:r w:rsidRPr="00C7345F">
              <w:t>VR027073</w:t>
            </w:r>
          </w:p>
        </w:tc>
        <w:tc>
          <w:tcPr>
            <w:tcW w:w="864" w:type="dxa"/>
            <w:noWrap/>
            <w:hideMark/>
          </w:tcPr>
          <w:p w14:paraId="43814615" w14:textId="77777777" w:rsidR="001C1EA4" w:rsidRPr="00C7345F" w:rsidRDefault="001C1EA4" w:rsidP="00F73F5C">
            <w:pPr>
              <w:pStyle w:val="TableText"/>
              <w:ind w:right="216"/>
            </w:pPr>
            <w:r w:rsidRPr="00C7345F">
              <w:t>D</w:t>
            </w:r>
          </w:p>
        </w:tc>
        <w:tc>
          <w:tcPr>
            <w:tcW w:w="1001" w:type="dxa"/>
            <w:noWrap/>
            <w:hideMark/>
          </w:tcPr>
          <w:p w14:paraId="516A5F9B" w14:textId="77777777" w:rsidR="001C1EA4" w:rsidRPr="00C7345F" w:rsidRDefault="001C1EA4" w:rsidP="00F73F5C">
            <w:pPr>
              <w:pStyle w:val="TableText"/>
            </w:pPr>
            <w:r w:rsidRPr="00C7345F">
              <w:t>5,992</w:t>
            </w:r>
          </w:p>
        </w:tc>
        <w:tc>
          <w:tcPr>
            <w:tcW w:w="1152" w:type="dxa"/>
            <w:noWrap/>
            <w:hideMark/>
          </w:tcPr>
          <w:p w14:paraId="78E29E30" w14:textId="77777777" w:rsidR="001C1EA4" w:rsidRPr="00C7345F" w:rsidRDefault="001C1EA4" w:rsidP="00F73F5C">
            <w:pPr>
              <w:pStyle w:val="TableText"/>
              <w:ind w:right="144"/>
            </w:pPr>
            <w:r w:rsidRPr="00C7345F">
              <w:t>0.54</w:t>
            </w:r>
          </w:p>
        </w:tc>
        <w:tc>
          <w:tcPr>
            <w:tcW w:w="1584" w:type="dxa"/>
            <w:noWrap/>
            <w:hideMark/>
          </w:tcPr>
          <w:p w14:paraId="28DB9252" w14:textId="77777777" w:rsidR="001C1EA4" w:rsidRPr="00C7345F" w:rsidRDefault="001C1EA4" w:rsidP="00F73F5C">
            <w:pPr>
              <w:pStyle w:val="TableText"/>
              <w:ind w:right="432"/>
            </w:pPr>
            <w:r w:rsidRPr="00C7345F">
              <w:t>0.85</w:t>
            </w:r>
          </w:p>
        </w:tc>
        <w:tc>
          <w:tcPr>
            <w:tcW w:w="1152" w:type="dxa"/>
            <w:hideMark/>
          </w:tcPr>
          <w:p w14:paraId="0A892970" w14:textId="77777777" w:rsidR="001C1EA4" w:rsidRPr="00C7345F" w:rsidRDefault="001C1EA4" w:rsidP="00F73F5C">
            <w:pPr>
              <w:pStyle w:val="TableText"/>
              <w:ind w:right="144"/>
            </w:pPr>
            <w:r w:rsidRPr="00C7345F">
              <w:t>0.52</w:t>
            </w:r>
          </w:p>
        </w:tc>
      </w:tr>
      <w:tr w:rsidR="001C1EA4" w:rsidRPr="00C7345F" w14:paraId="54770A00" w14:textId="77777777" w:rsidTr="00F73F5C">
        <w:trPr>
          <w:trHeight w:val="252"/>
        </w:trPr>
        <w:tc>
          <w:tcPr>
            <w:tcW w:w="1440" w:type="dxa"/>
            <w:noWrap/>
            <w:hideMark/>
          </w:tcPr>
          <w:p w14:paraId="72F11367" w14:textId="77777777" w:rsidR="001C1EA4" w:rsidRPr="00C7345F" w:rsidRDefault="001C1EA4" w:rsidP="00F73F5C">
            <w:pPr>
              <w:pStyle w:val="TableText"/>
            </w:pPr>
            <w:r w:rsidRPr="00C7345F">
              <w:t>VR027072</w:t>
            </w:r>
          </w:p>
        </w:tc>
        <w:tc>
          <w:tcPr>
            <w:tcW w:w="864" w:type="dxa"/>
            <w:noWrap/>
            <w:hideMark/>
          </w:tcPr>
          <w:p w14:paraId="25825C64" w14:textId="77777777" w:rsidR="001C1EA4" w:rsidRPr="00C7345F" w:rsidRDefault="001C1EA4" w:rsidP="00F73F5C">
            <w:pPr>
              <w:pStyle w:val="TableText"/>
              <w:ind w:right="216"/>
            </w:pPr>
            <w:r w:rsidRPr="00C7345F">
              <w:t>D</w:t>
            </w:r>
          </w:p>
        </w:tc>
        <w:tc>
          <w:tcPr>
            <w:tcW w:w="1001" w:type="dxa"/>
            <w:noWrap/>
            <w:hideMark/>
          </w:tcPr>
          <w:p w14:paraId="151F397A" w14:textId="77777777" w:rsidR="001C1EA4" w:rsidRPr="00C7345F" w:rsidRDefault="001C1EA4" w:rsidP="00F73F5C">
            <w:pPr>
              <w:pStyle w:val="TableText"/>
            </w:pPr>
            <w:r w:rsidRPr="00C7345F">
              <w:t>5,992</w:t>
            </w:r>
          </w:p>
        </w:tc>
        <w:tc>
          <w:tcPr>
            <w:tcW w:w="1152" w:type="dxa"/>
            <w:noWrap/>
            <w:hideMark/>
          </w:tcPr>
          <w:p w14:paraId="69ECCC4B" w14:textId="77777777" w:rsidR="001C1EA4" w:rsidRPr="00C7345F" w:rsidRDefault="001C1EA4" w:rsidP="00F73F5C">
            <w:pPr>
              <w:pStyle w:val="TableText"/>
              <w:ind w:right="144"/>
            </w:pPr>
            <w:r w:rsidRPr="00C7345F">
              <w:t>0.58</w:t>
            </w:r>
          </w:p>
        </w:tc>
        <w:tc>
          <w:tcPr>
            <w:tcW w:w="1584" w:type="dxa"/>
            <w:noWrap/>
            <w:hideMark/>
          </w:tcPr>
          <w:p w14:paraId="3C664452" w14:textId="77777777" w:rsidR="001C1EA4" w:rsidRPr="00C7345F" w:rsidRDefault="001C1EA4" w:rsidP="00F73F5C">
            <w:pPr>
              <w:pStyle w:val="TableText"/>
              <w:ind w:right="432"/>
            </w:pPr>
            <w:r w:rsidRPr="00C7345F">
              <w:t>0.87</w:t>
            </w:r>
          </w:p>
        </w:tc>
        <w:tc>
          <w:tcPr>
            <w:tcW w:w="1152" w:type="dxa"/>
            <w:hideMark/>
          </w:tcPr>
          <w:p w14:paraId="3A57C6EB" w14:textId="77777777" w:rsidR="001C1EA4" w:rsidRPr="00C7345F" w:rsidRDefault="001C1EA4" w:rsidP="00F73F5C">
            <w:pPr>
              <w:pStyle w:val="TableText"/>
              <w:ind w:right="144"/>
            </w:pPr>
            <w:r w:rsidRPr="00C7345F">
              <w:t>0.62</w:t>
            </w:r>
          </w:p>
        </w:tc>
      </w:tr>
      <w:tr w:rsidR="001C1EA4" w:rsidRPr="00C7345F" w14:paraId="2020D149" w14:textId="77777777" w:rsidTr="00F73F5C">
        <w:trPr>
          <w:trHeight w:val="252"/>
        </w:trPr>
        <w:tc>
          <w:tcPr>
            <w:tcW w:w="1440" w:type="dxa"/>
            <w:noWrap/>
            <w:hideMark/>
          </w:tcPr>
          <w:p w14:paraId="75C779AA" w14:textId="77777777" w:rsidR="001C1EA4" w:rsidRPr="00C7345F" w:rsidRDefault="001C1EA4" w:rsidP="00F73F5C">
            <w:pPr>
              <w:pStyle w:val="TableText"/>
            </w:pPr>
            <w:r w:rsidRPr="00C7345F">
              <w:t>VR028155</w:t>
            </w:r>
          </w:p>
        </w:tc>
        <w:tc>
          <w:tcPr>
            <w:tcW w:w="864" w:type="dxa"/>
            <w:noWrap/>
            <w:hideMark/>
          </w:tcPr>
          <w:p w14:paraId="00935C88" w14:textId="77777777" w:rsidR="001C1EA4" w:rsidRPr="00C7345F" w:rsidRDefault="001C1EA4" w:rsidP="00F73F5C">
            <w:pPr>
              <w:pStyle w:val="TableText"/>
              <w:ind w:right="216"/>
            </w:pPr>
            <w:r w:rsidRPr="00C7345F">
              <w:t>D</w:t>
            </w:r>
          </w:p>
        </w:tc>
        <w:tc>
          <w:tcPr>
            <w:tcW w:w="1001" w:type="dxa"/>
            <w:noWrap/>
            <w:hideMark/>
          </w:tcPr>
          <w:p w14:paraId="305184EE" w14:textId="77777777" w:rsidR="001C1EA4" w:rsidRPr="00C7345F" w:rsidRDefault="001C1EA4" w:rsidP="00F73F5C">
            <w:pPr>
              <w:pStyle w:val="TableText"/>
            </w:pPr>
            <w:r w:rsidRPr="00C7345F">
              <w:t>5,992</w:t>
            </w:r>
          </w:p>
        </w:tc>
        <w:tc>
          <w:tcPr>
            <w:tcW w:w="1152" w:type="dxa"/>
            <w:noWrap/>
            <w:hideMark/>
          </w:tcPr>
          <w:p w14:paraId="426568CB" w14:textId="77777777" w:rsidR="001C1EA4" w:rsidRPr="00C7345F" w:rsidRDefault="001C1EA4" w:rsidP="00F73F5C">
            <w:pPr>
              <w:pStyle w:val="TableText"/>
              <w:ind w:right="144"/>
            </w:pPr>
            <w:r w:rsidRPr="00C7345F">
              <w:t>0.46</w:t>
            </w:r>
          </w:p>
        </w:tc>
        <w:tc>
          <w:tcPr>
            <w:tcW w:w="1584" w:type="dxa"/>
            <w:noWrap/>
            <w:hideMark/>
          </w:tcPr>
          <w:p w14:paraId="4771F9EB" w14:textId="77777777" w:rsidR="001C1EA4" w:rsidRPr="00C7345F" w:rsidRDefault="001C1EA4" w:rsidP="00F73F5C">
            <w:pPr>
              <w:pStyle w:val="TableText"/>
              <w:ind w:right="432"/>
            </w:pPr>
            <w:r w:rsidRPr="00C7345F">
              <w:t>0.69</w:t>
            </w:r>
          </w:p>
        </w:tc>
        <w:tc>
          <w:tcPr>
            <w:tcW w:w="1152" w:type="dxa"/>
            <w:hideMark/>
          </w:tcPr>
          <w:p w14:paraId="7A8D7725" w14:textId="77777777" w:rsidR="001C1EA4" w:rsidRPr="00C7345F" w:rsidRDefault="001C1EA4" w:rsidP="00F73F5C">
            <w:pPr>
              <w:pStyle w:val="TableText"/>
              <w:ind w:right="144"/>
            </w:pPr>
            <w:r w:rsidRPr="00C7345F">
              <w:t>0.90</w:t>
            </w:r>
          </w:p>
        </w:tc>
      </w:tr>
      <w:tr w:rsidR="001C1EA4" w:rsidRPr="00C7345F" w14:paraId="77340F2C" w14:textId="77777777" w:rsidTr="00F73F5C">
        <w:trPr>
          <w:trHeight w:val="252"/>
        </w:trPr>
        <w:tc>
          <w:tcPr>
            <w:tcW w:w="1440" w:type="dxa"/>
            <w:noWrap/>
            <w:hideMark/>
          </w:tcPr>
          <w:p w14:paraId="2609A753" w14:textId="77777777" w:rsidR="001C1EA4" w:rsidRPr="00C7345F" w:rsidRDefault="001C1EA4" w:rsidP="00F73F5C">
            <w:pPr>
              <w:pStyle w:val="TableText"/>
            </w:pPr>
            <w:r w:rsidRPr="00C7345F">
              <w:t>VR028159</w:t>
            </w:r>
          </w:p>
        </w:tc>
        <w:tc>
          <w:tcPr>
            <w:tcW w:w="864" w:type="dxa"/>
            <w:noWrap/>
            <w:hideMark/>
          </w:tcPr>
          <w:p w14:paraId="5B64F1C5" w14:textId="77777777" w:rsidR="001C1EA4" w:rsidRPr="00C7345F" w:rsidRDefault="001C1EA4" w:rsidP="00F73F5C">
            <w:pPr>
              <w:pStyle w:val="TableText"/>
              <w:ind w:right="216"/>
            </w:pPr>
            <w:r w:rsidRPr="00C7345F">
              <w:t>D</w:t>
            </w:r>
          </w:p>
        </w:tc>
        <w:tc>
          <w:tcPr>
            <w:tcW w:w="1001" w:type="dxa"/>
            <w:noWrap/>
            <w:hideMark/>
          </w:tcPr>
          <w:p w14:paraId="4A9BEB82" w14:textId="77777777" w:rsidR="001C1EA4" w:rsidRPr="00C7345F" w:rsidRDefault="001C1EA4" w:rsidP="00F73F5C">
            <w:pPr>
              <w:pStyle w:val="TableText"/>
            </w:pPr>
            <w:r w:rsidRPr="00C7345F">
              <w:t>5,992</w:t>
            </w:r>
          </w:p>
        </w:tc>
        <w:tc>
          <w:tcPr>
            <w:tcW w:w="1152" w:type="dxa"/>
            <w:noWrap/>
            <w:hideMark/>
          </w:tcPr>
          <w:p w14:paraId="5AA6A501" w14:textId="77777777" w:rsidR="001C1EA4" w:rsidRPr="00C7345F" w:rsidRDefault="001C1EA4" w:rsidP="00F73F5C">
            <w:pPr>
              <w:pStyle w:val="TableText"/>
              <w:ind w:right="144"/>
            </w:pPr>
            <w:r w:rsidRPr="00C7345F">
              <w:t>0.65</w:t>
            </w:r>
          </w:p>
        </w:tc>
        <w:tc>
          <w:tcPr>
            <w:tcW w:w="1584" w:type="dxa"/>
            <w:noWrap/>
            <w:hideMark/>
          </w:tcPr>
          <w:p w14:paraId="4614FBD8" w14:textId="77777777" w:rsidR="001C1EA4" w:rsidRPr="00C7345F" w:rsidRDefault="001C1EA4" w:rsidP="00F73F5C">
            <w:pPr>
              <w:pStyle w:val="TableText"/>
              <w:ind w:right="432"/>
            </w:pPr>
            <w:r w:rsidRPr="00C7345F">
              <w:t>0.86</w:t>
            </w:r>
          </w:p>
        </w:tc>
        <w:tc>
          <w:tcPr>
            <w:tcW w:w="1152" w:type="dxa"/>
            <w:hideMark/>
          </w:tcPr>
          <w:p w14:paraId="2E0E5733" w14:textId="77777777" w:rsidR="001C1EA4" w:rsidRPr="00C7345F" w:rsidRDefault="001C1EA4" w:rsidP="00F73F5C">
            <w:pPr>
              <w:pStyle w:val="TableText"/>
              <w:ind w:right="144"/>
            </w:pPr>
            <w:r w:rsidRPr="00C7345F">
              <w:t>0.93</w:t>
            </w:r>
          </w:p>
        </w:tc>
      </w:tr>
      <w:tr w:rsidR="001C1EA4" w:rsidRPr="00C7345F" w14:paraId="10C95648" w14:textId="77777777" w:rsidTr="00F73F5C">
        <w:trPr>
          <w:trHeight w:val="252"/>
        </w:trPr>
        <w:tc>
          <w:tcPr>
            <w:tcW w:w="1440" w:type="dxa"/>
            <w:noWrap/>
            <w:hideMark/>
          </w:tcPr>
          <w:p w14:paraId="23370E69" w14:textId="77777777" w:rsidR="001C1EA4" w:rsidRPr="00C7345F" w:rsidRDefault="001C1EA4" w:rsidP="00F73F5C">
            <w:pPr>
              <w:pStyle w:val="TableText"/>
            </w:pPr>
            <w:r w:rsidRPr="00C7345F">
              <w:t>VR028158</w:t>
            </w:r>
          </w:p>
        </w:tc>
        <w:tc>
          <w:tcPr>
            <w:tcW w:w="864" w:type="dxa"/>
            <w:noWrap/>
            <w:hideMark/>
          </w:tcPr>
          <w:p w14:paraId="12309CB4" w14:textId="77777777" w:rsidR="001C1EA4" w:rsidRPr="00C7345F" w:rsidRDefault="001C1EA4" w:rsidP="00F73F5C">
            <w:pPr>
              <w:pStyle w:val="TableText"/>
              <w:ind w:right="216"/>
            </w:pPr>
            <w:r w:rsidRPr="00C7345F">
              <w:t>D</w:t>
            </w:r>
          </w:p>
        </w:tc>
        <w:tc>
          <w:tcPr>
            <w:tcW w:w="1001" w:type="dxa"/>
            <w:noWrap/>
            <w:hideMark/>
          </w:tcPr>
          <w:p w14:paraId="6DF84E99" w14:textId="77777777" w:rsidR="001C1EA4" w:rsidRPr="00C7345F" w:rsidRDefault="001C1EA4" w:rsidP="00F73F5C">
            <w:pPr>
              <w:pStyle w:val="TableText"/>
            </w:pPr>
            <w:r w:rsidRPr="00C7345F">
              <w:t>5,992</w:t>
            </w:r>
          </w:p>
        </w:tc>
        <w:tc>
          <w:tcPr>
            <w:tcW w:w="1152" w:type="dxa"/>
            <w:noWrap/>
            <w:hideMark/>
          </w:tcPr>
          <w:p w14:paraId="69EC4009" w14:textId="77777777" w:rsidR="001C1EA4" w:rsidRPr="00C7345F" w:rsidRDefault="001C1EA4" w:rsidP="00F73F5C">
            <w:pPr>
              <w:pStyle w:val="TableText"/>
              <w:ind w:right="144"/>
            </w:pPr>
            <w:r w:rsidRPr="00C7345F">
              <w:t>0.52</w:t>
            </w:r>
          </w:p>
        </w:tc>
        <w:tc>
          <w:tcPr>
            <w:tcW w:w="1584" w:type="dxa"/>
            <w:noWrap/>
            <w:hideMark/>
          </w:tcPr>
          <w:p w14:paraId="27618E3C" w14:textId="77777777" w:rsidR="001C1EA4" w:rsidRPr="00C7345F" w:rsidRDefault="001C1EA4" w:rsidP="00F73F5C">
            <w:pPr>
              <w:pStyle w:val="TableText"/>
              <w:ind w:right="432"/>
            </w:pPr>
            <w:r w:rsidRPr="00C7345F">
              <w:t>0.78</w:t>
            </w:r>
          </w:p>
        </w:tc>
        <w:tc>
          <w:tcPr>
            <w:tcW w:w="1152" w:type="dxa"/>
            <w:hideMark/>
          </w:tcPr>
          <w:p w14:paraId="649A5C07" w14:textId="77777777" w:rsidR="001C1EA4" w:rsidRPr="00C7345F" w:rsidRDefault="001C1EA4" w:rsidP="00F73F5C">
            <w:pPr>
              <w:pStyle w:val="TableText"/>
              <w:ind w:right="144"/>
            </w:pPr>
            <w:r w:rsidRPr="00C7345F">
              <w:t>1.02</w:t>
            </w:r>
          </w:p>
        </w:tc>
      </w:tr>
      <w:tr w:rsidR="001C1EA4" w:rsidRPr="00C7345F" w14:paraId="7D0F4D71" w14:textId="77777777" w:rsidTr="00F73F5C">
        <w:trPr>
          <w:trHeight w:val="252"/>
        </w:trPr>
        <w:tc>
          <w:tcPr>
            <w:tcW w:w="1440" w:type="dxa"/>
            <w:noWrap/>
          </w:tcPr>
          <w:p w14:paraId="16FFC48D" w14:textId="77777777" w:rsidR="001C1EA4" w:rsidRPr="00C7345F" w:rsidRDefault="001C1EA4" w:rsidP="00F73F5C">
            <w:pPr>
              <w:pStyle w:val="TableText"/>
            </w:pPr>
            <w:r w:rsidRPr="00C7345F">
              <w:t>VR028157</w:t>
            </w:r>
          </w:p>
        </w:tc>
        <w:tc>
          <w:tcPr>
            <w:tcW w:w="864" w:type="dxa"/>
            <w:noWrap/>
          </w:tcPr>
          <w:p w14:paraId="6D241822" w14:textId="77777777" w:rsidR="001C1EA4" w:rsidRPr="00C7345F" w:rsidRDefault="001C1EA4" w:rsidP="00F73F5C">
            <w:pPr>
              <w:pStyle w:val="TableText"/>
              <w:ind w:right="216"/>
            </w:pPr>
            <w:r w:rsidRPr="00C7345F">
              <w:t>D</w:t>
            </w:r>
          </w:p>
        </w:tc>
        <w:tc>
          <w:tcPr>
            <w:tcW w:w="1001" w:type="dxa"/>
            <w:noWrap/>
          </w:tcPr>
          <w:p w14:paraId="1CBEB20F" w14:textId="77777777" w:rsidR="001C1EA4" w:rsidRPr="00C7345F" w:rsidRDefault="001C1EA4" w:rsidP="00F73F5C">
            <w:pPr>
              <w:pStyle w:val="TableText"/>
            </w:pPr>
            <w:r w:rsidRPr="00C7345F">
              <w:t>5,992</w:t>
            </w:r>
          </w:p>
        </w:tc>
        <w:tc>
          <w:tcPr>
            <w:tcW w:w="1152" w:type="dxa"/>
            <w:noWrap/>
          </w:tcPr>
          <w:p w14:paraId="5AC1BDE4" w14:textId="77777777" w:rsidR="001C1EA4" w:rsidRPr="00C7345F" w:rsidRDefault="001C1EA4" w:rsidP="00F73F5C">
            <w:pPr>
              <w:pStyle w:val="TableText"/>
              <w:ind w:right="144"/>
            </w:pPr>
            <w:r w:rsidRPr="00C7345F">
              <w:t>0.48</w:t>
            </w:r>
          </w:p>
        </w:tc>
        <w:tc>
          <w:tcPr>
            <w:tcW w:w="1584" w:type="dxa"/>
            <w:noWrap/>
          </w:tcPr>
          <w:p w14:paraId="559EC8DD" w14:textId="77777777" w:rsidR="001C1EA4" w:rsidRPr="00C7345F" w:rsidRDefault="001C1EA4" w:rsidP="00F73F5C">
            <w:pPr>
              <w:pStyle w:val="TableText"/>
              <w:ind w:right="432"/>
            </w:pPr>
            <w:r w:rsidRPr="00C7345F">
              <w:t>0.75</w:t>
            </w:r>
          </w:p>
        </w:tc>
        <w:tc>
          <w:tcPr>
            <w:tcW w:w="1152" w:type="dxa"/>
          </w:tcPr>
          <w:p w14:paraId="478CBBD9" w14:textId="77777777" w:rsidR="001C1EA4" w:rsidRPr="00C7345F" w:rsidRDefault="001C1EA4" w:rsidP="00F73F5C">
            <w:pPr>
              <w:pStyle w:val="TableText"/>
              <w:ind w:right="144"/>
            </w:pPr>
            <w:r w:rsidRPr="00C7345F">
              <w:t>1.00</w:t>
            </w:r>
          </w:p>
        </w:tc>
      </w:tr>
    </w:tbl>
    <w:p w14:paraId="4F1AF18B" w14:textId="77777777" w:rsidR="001C1EA4" w:rsidRPr="00C7345F" w:rsidRDefault="001C1EA4" w:rsidP="00F73F5C">
      <w:pPr>
        <w:pStyle w:val="Caption"/>
      </w:pPr>
      <w:bookmarkStart w:id="931" w:name="_Toc134622012"/>
      <w:r w:rsidRPr="00C7345F">
        <w:t>Table 5.B.</w:t>
      </w:r>
      <w:r w:rsidRPr="00C7345F">
        <w:fldChar w:fldCharType="begin"/>
      </w:r>
      <w:r w:rsidRPr="00C7345F">
        <w:instrText>SEQ Table_5.B. \* ARABIC</w:instrText>
      </w:r>
      <w:r w:rsidRPr="00C7345F">
        <w:fldChar w:fldCharType="separate"/>
      </w:r>
      <w:r w:rsidRPr="00C7345F">
        <w:t>8</w:t>
      </w:r>
      <w:r w:rsidRPr="00C7345F">
        <w:fldChar w:fldCharType="end"/>
      </w:r>
      <w:r w:rsidRPr="00C7345F">
        <w:t xml:space="preserve">  Item Analysis for Grade Span Three Through Five—Listening for PPT Emergency Forms</w:t>
      </w:r>
      <w:bookmarkEnd w:id="931"/>
    </w:p>
    <w:tbl>
      <w:tblPr>
        <w:tblStyle w:val="TRs"/>
        <w:tblW w:w="0" w:type="auto"/>
        <w:tblLayout w:type="fixed"/>
        <w:tblLook w:val="04A0" w:firstRow="1" w:lastRow="0" w:firstColumn="1" w:lastColumn="0" w:noHBand="0" w:noVBand="1"/>
        <w:tblDescription w:val="Item Analysis for Grade Span Three Through Five—Listening for PPT Emergency Forms"/>
      </w:tblPr>
      <w:tblGrid>
        <w:gridCol w:w="1440"/>
        <w:gridCol w:w="864"/>
        <w:gridCol w:w="1001"/>
        <w:gridCol w:w="1152"/>
        <w:gridCol w:w="1584"/>
        <w:gridCol w:w="1152"/>
      </w:tblGrid>
      <w:tr w:rsidR="001C1EA4" w:rsidRPr="00C7345F" w14:paraId="04FDE35D"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57B14753" w14:textId="77777777" w:rsidR="001C1EA4" w:rsidRPr="00C7345F" w:rsidRDefault="001C1EA4" w:rsidP="00F73F5C">
            <w:pPr>
              <w:pStyle w:val="TableHead"/>
              <w:rPr>
                <w:b w:val="0"/>
                <w:noProof w:val="0"/>
              </w:rPr>
            </w:pPr>
            <w:r w:rsidRPr="00C7345F">
              <w:rPr>
                <w:noProof w:val="0"/>
              </w:rPr>
              <w:t>Item ID</w:t>
            </w:r>
          </w:p>
        </w:tc>
        <w:tc>
          <w:tcPr>
            <w:tcW w:w="864" w:type="dxa"/>
            <w:hideMark/>
          </w:tcPr>
          <w:p w14:paraId="470A0F39" w14:textId="77777777" w:rsidR="001C1EA4" w:rsidRPr="00C7345F" w:rsidRDefault="001C1EA4" w:rsidP="00F73F5C">
            <w:pPr>
              <w:pStyle w:val="TableHead"/>
              <w:rPr>
                <w:b w:val="0"/>
                <w:noProof w:val="0"/>
              </w:rPr>
            </w:pPr>
            <w:r w:rsidRPr="00C7345F">
              <w:rPr>
                <w:noProof w:val="0"/>
              </w:rPr>
              <w:t>Item Type</w:t>
            </w:r>
          </w:p>
        </w:tc>
        <w:tc>
          <w:tcPr>
            <w:tcW w:w="1001" w:type="dxa"/>
            <w:hideMark/>
          </w:tcPr>
          <w:p w14:paraId="67F6CFE7" w14:textId="77777777" w:rsidR="001C1EA4" w:rsidRPr="00C7345F" w:rsidRDefault="001C1EA4" w:rsidP="00F73F5C">
            <w:pPr>
              <w:pStyle w:val="TableHead"/>
              <w:rPr>
                <w:b w:val="0"/>
                <w:noProof w:val="0"/>
              </w:rPr>
            </w:pPr>
            <w:r w:rsidRPr="00C7345F">
              <w:rPr>
                <w:noProof w:val="0"/>
              </w:rPr>
              <w:t>N</w:t>
            </w:r>
          </w:p>
        </w:tc>
        <w:tc>
          <w:tcPr>
            <w:tcW w:w="1152" w:type="dxa"/>
            <w:hideMark/>
          </w:tcPr>
          <w:p w14:paraId="0292B4BA"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512BF4F3"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1E60DCA8"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158B179F" w14:textId="77777777" w:rsidTr="00F73F5C">
        <w:trPr>
          <w:trHeight w:val="252"/>
        </w:trPr>
        <w:tc>
          <w:tcPr>
            <w:tcW w:w="1440" w:type="dxa"/>
            <w:tcBorders>
              <w:top w:val="single" w:sz="4" w:space="0" w:color="auto"/>
            </w:tcBorders>
            <w:noWrap/>
            <w:hideMark/>
          </w:tcPr>
          <w:p w14:paraId="1B082175" w14:textId="77777777" w:rsidR="001C1EA4" w:rsidRPr="00C7345F" w:rsidRDefault="001C1EA4" w:rsidP="00F73F5C">
            <w:pPr>
              <w:pStyle w:val="TableText"/>
            </w:pPr>
            <w:r w:rsidRPr="00C7345F">
              <w:t>VR008854</w:t>
            </w:r>
          </w:p>
        </w:tc>
        <w:tc>
          <w:tcPr>
            <w:tcW w:w="864" w:type="dxa"/>
            <w:tcBorders>
              <w:top w:val="single" w:sz="4" w:space="0" w:color="auto"/>
            </w:tcBorders>
            <w:noWrap/>
            <w:hideMark/>
          </w:tcPr>
          <w:p w14:paraId="21F84199" w14:textId="77777777" w:rsidR="001C1EA4" w:rsidRPr="00C7345F" w:rsidRDefault="001C1EA4" w:rsidP="00F73F5C">
            <w:pPr>
              <w:pStyle w:val="TableText"/>
              <w:ind w:right="216"/>
            </w:pPr>
            <w:r w:rsidRPr="00C7345F">
              <w:t>D</w:t>
            </w:r>
          </w:p>
        </w:tc>
        <w:tc>
          <w:tcPr>
            <w:tcW w:w="1001" w:type="dxa"/>
            <w:tcBorders>
              <w:top w:val="single" w:sz="4" w:space="0" w:color="auto"/>
            </w:tcBorders>
            <w:noWrap/>
          </w:tcPr>
          <w:p w14:paraId="4BF957FC" w14:textId="77777777" w:rsidR="001C1EA4" w:rsidRPr="00C7345F" w:rsidRDefault="001C1EA4" w:rsidP="00F73F5C">
            <w:pPr>
              <w:pStyle w:val="TableText"/>
            </w:pPr>
            <w:r w:rsidRPr="00C7345F">
              <w:t>1,088</w:t>
            </w:r>
          </w:p>
        </w:tc>
        <w:tc>
          <w:tcPr>
            <w:tcW w:w="1152" w:type="dxa"/>
            <w:tcBorders>
              <w:top w:val="single" w:sz="4" w:space="0" w:color="auto"/>
            </w:tcBorders>
            <w:noWrap/>
          </w:tcPr>
          <w:p w14:paraId="37B12A60" w14:textId="77777777" w:rsidR="001C1EA4" w:rsidRPr="00C7345F" w:rsidRDefault="001C1EA4" w:rsidP="00F73F5C">
            <w:pPr>
              <w:pStyle w:val="TableText"/>
              <w:ind w:right="144"/>
            </w:pPr>
            <w:r w:rsidRPr="00C7345F">
              <w:t>0.32</w:t>
            </w:r>
          </w:p>
        </w:tc>
        <w:tc>
          <w:tcPr>
            <w:tcW w:w="1584" w:type="dxa"/>
            <w:tcBorders>
              <w:top w:val="single" w:sz="4" w:space="0" w:color="auto"/>
            </w:tcBorders>
            <w:noWrap/>
          </w:tcPr>
          <w:p w14:paraId="22B377D3" w14:textId="77777777" w:rsidR="001C1EA4" w:rsidRPr="00C7345F" w:rsidRDefault="001C1EA4" w:rsidP="00F73F5C">
            <w:pPr>
              <w:pStyle w:val="TableText"/>
              <w:ind w:right="432"/>
            </w:pPr>
            <w:r w:rsidRPr="00C7345F">
              <w:t>0.78</w:t>
            </w:r>
          </w:p>
        </w:tc>
        <w:tc>
          <w:tcPr>
            <w:tcW w:w="1152" w:type="dxa"/>
            <w:tcBorders>
              <w:top w:val="single" w:sz="4" w:space="0" w:color="auto"/>
            </w:tcBorders>
          </w:tcPr>
          <w:p w14:paraId="5A08900D" w14:textId="77777777" w:rsidR="001C1EA4" w:rsidRPr="00C7345F" w:rsidRDefault="001C1EA4" w:rsidP="00F73F5C">
            <w:pPr>
              <w:pStyle w:val="TableText"/>
              <w:ind w:right="144"/>
            </w:pPr>
            <w:r w:rsidRPr="00C7345F">
              <w:t>18.29</w:t>
            </w:r>
          </w:p>
        </w:tc>
      </w:tr>
      <w:tr w:rsidR="001C1EA4" w:rsidRPr="00C7345F" w14:paraId="0A1F604C" w14:textId="77777777" w:rsidTr="00F73F5C">
        <w:trPr>
          <w:trHeight w:val="252"/>
        </w:trPr>
        <w:tc>
          <w:tcPr>
            <w:tcW w:w="1440" w:type="dxa"/>
            <w:noWrap/>
            <w:hideMark/>
          </w:tcPr>
          <w:p w14:paraId="1415DA86" w14:textId="77777777" w:rsidR="001C1EA4" w:rsidRPr="00C7345F" w:rsidRDefault="001C1EA4" w:rsidP="00F73F5C">
            <w:pPr>
              <w:pStyle w:val="TableText"/>
            </w:pPr>
            <w:r w:rsidRPr="00C7345F">
              <w:t>VR009052</w:t>
            </w:r>
          </w:p>
        </w:tc>
        <w:tc>
          <w:tcPr>
            <w:tcW w:w="864" w:type="dxa"/>
            <w:noWrap/>
            <w:hideMark/>
          </w:tcPr>
          <w:p w14:paraId="256CFD28" w14:textId="77777777" w:rsidR="001C1EA4" w:rsidRPr="00C7345F" w:rsidRDefault="001C1EA4" w:rsidP="00F73F5C">
            <w:pPr>
              <w:pStyle w:val="TableText"/>
              <w:ind w:right="216"/>
            </w:pPr>
            <w:r w:rsidRPr="00C7345F">
              <w:t>D</w:t>
            </w:r>
          </w:p>
        </w:tc>
        <w:tc>
          <w:tcPr>
            <w:tcW w:w="1001" w:type="dxa"/>
            <w:noWrap/>
            <w:hideMark/>
          </w:tcPr>
          <w:p w14:paraId="61389D07" w14:textId="77777777" w:rsidR="001C1EA4" w:rsidRPr="00C7345F" w:rsidRDefault="001C1EA4" w:rsidP="00F73F5C">
            <w:pPr>
              <w:pStyle w:val="TableText"/>
            </w:pPr>
            <w:r w:rsidRPr="00C7345F">
              <w:t>1,088</w:t>
            </w:r>
          </w:p>
        </w:tc>
        <w:tc>
          <w:tcPr>
            <w:tcW w:w="1152" w:type="dxa"/>
            <w:noWrap/>
            <w:hideMark/>
          </w:tcPr>
          <w:p w14:paraId="53ED09E8" w14:textId="77777777" w:rsidR="001C1EA4" w:rsidRPr="00C7345F" w:rsidRDefault="001C1EA4" w:rsidP="00F73F5C">
            <w:pPr>
              <w:pStyle w:val="TableText"/>
              <w:ind w:right="144"/>
            </w:pPr>
            <w:r w:rsidRPr="00C7345F">
              <w:t>0.45</w:t>
            </w:r>
          </w:p>
        </w:tc>
        <w:tc>
          <w:tcPr>
            <w:tcW w:w="1584" w:type="dxa"/>
            <w:noWrap/>
            <w:hideMark/>
          </w:tcPr>
          <w:p w14:paraId="47A1E67E" w14:textId="77777777" w:rsidR="001C1EA4" w:rsidRPr="00C7345F" w:rsidRDefault="001C1EA4" w:rsidP="00F73F5C">
            <w:pPr>
              <w:pStyle w:val="TableText"/>
              <w:ind w:right="432"/>
            </w:pPr>
            <w:r w:rsidRPr="00C7345F">
              <w:t>0.85</w:t>
            </w:r>
          </w:p>
        </w:tc>
        <w:tc>
          <w:tcPr>
            <w:tcW w:w="1152" w:type="dxa"/>
            <w:hideMark/>
          </w:tcPr>
          <w:p w14:paraId="2914481E" w14:textId="77777777" w:rsidR="001C1EA4" w:rsidRPr="00C7345F" w:rsidRDefault="001C1EA4" w:rsidP="00F73F5C">
            <w:pPr>
              <w:pStyle w:val="TableText"/>
              <w:ind w:right="144"/>
            </w:pPr>
            <w:r w:rsidRPr="00C7345F">
              <w:t>18.84</w:t>
            </w:r>
          </w:p>
        </w:tc>
      </w:tr>
      <w:tr w:rsidR="001C1EA4" w:rsidRPr="00C7345F" w14:paraId="153C9435" w14:textId="77777777" w:rsidTr="00F73F5C">
        <w:trPr>
          <w:trHeight w:val="252"/>
        </w:trPr>
        <w:tc>
          <w:tcPr>
            <w:tcW w:w="1440" w:type="dxa"/>
            <w:noWrap/>
            <w:hideMark/>
          </w:tcPr>
          <w:p w14:paraId="70BDFC54" w14:textId="77777777" w:rsidR="001C1EA4" w:rsidRPr="00C7345F" w:rsidRDefault="001C1EA4" w:rsidP="00F73F5C">
            <w:pPr>
              <w:pStyle w:val="TableText"/>
            </w:pPr>
            <w:r w:rsidRPr="00C7345F">
              <w:t>VR008904</w:t>
            </w:r>
          </w:p>
        </w:tc>
        <w:tc>
          <w:tcPr>
            <w:tcW w:w="864" w:type="dxa"/>
            <w:noWrap/>
            <w:hideMark/>
          </w:tcPr>
          <w:p w14:paraId="43860F9C" w14:textId="77777777" w:rsidR="001C1EA4" w:rsidRPr="00C7345F" w:rsidRDefault="001C1EA4" w:rsidP="00F73F5C">
            <w:pPr>
              <w:pStyle w:val="TableText"/>
              <w:ind w:right="216"/>
            </w:pPr>
            <w:r w:rsidRPr="00C7345F">
              <w:t>D</w:t>
            </w:r>
          </w:p>
        </w:tc>
        <w:tc>
          <w:tcPr>
            <w:tcW w:w="1001" w:type="dxa"/>
            <w:noWrap/>
            <w:hideMark/>
          </w:tcPr>
          <w:p w14:paraId="0911BF7F" w14:textId="77777777" w:rsidR="001C1EA4" w:rsidRPr="00C7345F" w:rsidRDefault="001C1EA4" w:rsidP="00F73F5C">
            <w:pPr>
              <w:pStyle w:val="TableText"/>
            </w:pPr>
            <w:r w:rsidRPr="00C7345F">
              <w:t>1,088</w:t>
            </w:r>
          </w:p>
        </w:tc>
        <w:tc>
          <w:tcPr>
            <w:tcW w:w="1152" w:type="dxa"/>
            <w:noWrap/>
            <w:hideMark/>
          </w:tcPr>
          <w:p w14:paraId="08EC2D3A" w14:textId="77777777" w:rsidR="001C1EA4" w:rsidRPr="00C7345F" w:rsidRDefault="001C1EA4" w:rsidP="00F73F5C">
            <w:pPr>
              <w:pStyle w:val="TableText"/>
              <w:ind w:right="144"/>
            </w:pPr>
            <w:r w:rsidRPr="00C7345F">
              <w:t>0.57</w:t>
            </w:r>
          </w:p>
        </w:tc>
        <w:tc>
          <w:tcPr>
            <w:tcW w:w="1584" w:type="dxa"/>
            <w:noWrap/>
            <w:hideMark/>
          </w:tcPr>
          <w:p w14:paraId="678FC57D" w14:textId="77777777" w:rsidR="001C1EA4" w:rsidRPr="00C7345F" w:rsidRDefault="001C1EA4" w:rsidP="00F73F5C">
            <w:pPr>
              <w:pStyle w:val="TableText"/>
              <w:ind w:right="432"/>
            </w:pPr>
            <w:r w:rsidRPr="00C7345F">
              <w:t>0.76</w:t>
            </w:r>
          </w:p>
        </w:tc>
        <w:tc>
          <w:tcPr>
            <w:tcW w:w="1152" w:type="dxa"/>
            <w:hideMark/>
          </w:tcPr>
          <w:p w14:paraId="119827D3" w14:textId="77777777" w:rsidR="001C1EA4" w:rsidRPr="00C7345F" w:rsidRDefault="001C1EA4" w:rsidP="00F73F5C">
            <w:pPr>
              <w:pStyle w:val="TableText"/>
              <w:ind w:right="144"/>
            </w:pPr>
            <w:r w:rsidRPr="00C7345F">
              <w:t>18.47</w:t>
            </w:r>
          </w:p>
        </w:tc>
      </w:tr>
      <w:tr w:rsidR="001C1EA4" w:rsidRPr="00C7345F" w14:paraId="6ADFAC80" w14:textId="77777777" w:rsidTr="00F73F5C">
        <w:trPr>
          <w:trHeight w:val="252"/>
        </w:trPr>
        <w:tc>
          <w:tcPr>
            <w:tcW w:w="1440" w:type="dxa"/>
            <w:noWrap/>
            <w:hideMark/>
          </w:tcPr>
          <w:p w14:paraId="500E84D4" w14:textId="77777777" w:rsidR="001C1EA4" w:rsidRPr="00C7345F" w:rsidRDefault="001C1EA4" w:rsidP="00F73F5C">
            <w:pPr>
              <w:pStyle w:val="TableText"/>
            </w:pPr>
            <w:r w:rsidRPr="00C7345F">
              <w:t>VR021572</w:t>
            </w:r>
          </w:p>
        </w:tc>
        <w:tc>
          <w:tcPr>
            <w:tcW w:w="864" w:type="dxa"/>
            <w:noWrap/>
            <w:hideMark/>
          </w:tcPr>
          <w:p w14:paraId="580A8F1B" w14:textId="77777777" w:rsidR="001C1EA4" w:rsidRPr="00C7345F" w:rsidRDefault="001C1EA4" w:rsidP="00F73F5C">
            <w:pPr>
              <w:pStyle w:val="TableText"/>
              <w:ind w:right="216"/>
            </w:pPr>
            <w:r w:rsidRPr="00C7345F">
              <w:t>D</w:t>
            </w:r>
          </w:p>
        </w:tc>
        <w:tc>
          <w:tcPr>
            <w:tcW w:w="1001" w:type="dxa"/>
            <w:noWrap/>
            <w:hideMark/>
          </w:tcPr>
          <w:p w14:paraId="2820F3B3" w14:textId="77777777" w:rsidR="001C1EA4" w:rsidRPr="00C7345F" w:rsidRDefault="001C1EA4" w:rsidP="00F73F5C">
            <w:pPr>
              <w:pStyle w:val="TableText"/>
            </w:pPr>
            <w:r w:rsidRPr="00C7345F">
              <w:t>1,088</w:t>
            </w:r>
          </w:p>
        </w:tc>
        <w:tc>
          <w:tcPr>
            <w:tcW w:w="1152" w:type="dxa"/>
            <w:noWrap/>
            <w:hideMark/>
          </w:tcPr>
          <w:p w14:paraId="1331DB4B" w14:textId="77777777" w:rsidR="001C1EA4" w:rsidRPr="00C7345F" w:rsidRDefault="001C1EA4" w:rsidP="00F73F5C">
            <w:pPr>
              <w:pStyle w:val="TableText"/>
              <w:ind w:right="144"/>
            </w:pPr>
            <w:r w:rsidRPr="00C7345F">
              <w:t>0.54</w:t>
            </w:r>
          </w:p>
        </w:tc>
        <w:tc>
          <w:tcPr>
            <w:tcW w:w="1584" w:type="dxa"/>
            <w:noWrap/>
            <w:hideMark/>
          </w:tcPr>
          <w:p w14:paraId="7AB687BC" w14:textId="77777777" w:rsidR="001C1EA4" w:rsidRPr="00C7345F" w:rsidRDefault="001C1EA4" w:rsidP="00F73F5C">
            <w:pPr>
              <w:pStyle w:val="TableText"/>
              <w:ind w:right="432"/>
            </w:pPr>
            <w:r w:rsidRPr="00C7345F">
              <w:t>0.84</w:t>
            </w:r>
          </w:p>
        </w:tc>
        <w:tc>
          <w:tcPr>
            <w:tcW w:w="1152" w:type="dxa"/>
            <w:hideMark/>
          </w:tcPr>
          <w:p w14:paraId="4782400A" w14:textId="77777777" w:rsidR="001C1EA4" w:rsidRPr="00C7345F" w:rsidRDefault="001C1EA4" w:rsidP="00F73F5C">
            <w:pPr>
              <w:pStyle w:val="TableText"/>
              <w:ind w:right="144"/>
            </w:pPr>
            <w:r w:rsidRPr="00C7345F">
              <w:t>0.64</w:t>
            </w:r>
          </w:p>
        </w:tc>
      </w:tr>
      <w:tr w:rsidR="001C1EA4" w:rsidRPr="00C7345F" w14:paraId="35B1ADCD" w14:textId="77777777" w:rsidTr="00F73F5C">
        <w:trPr>
          <w:trHeight w:val="252"/>
        </w:trPr>
        <w:tc>
          <w:tcPr>
            <w:tcW w:w="1440" w:type="dxa"/>
            <w:noWrap/>
            <w:hideMark/>
          </w:tcPr>
          <w:p w14:paraId="21E9A7C8" w14:textId="77777777" w:rsidR="001C1EA4" w:rsidRPr="00C7345F" w:rsidRDefault="001C1EA4" w:rsidP="00F73F5C">
            <w:pPr>
              <w:pStyle w:val="TableText"/>
            </w:pPr>
            <w:r w:rsidRPr="00C7345F">
              <w:t>VR021574</w:t>
            </w:r>
          </w:p>
        </w:tc>
        <w:tc>
          <w:tcPr>
            <w:tcW w:w="864" w:type="dxa"/>
            <w:noWrap/>
            <w:hideMark/>
          </w:tcPr>
          <w:p w14:paraId="1BD6721C" w14:textId="77777777" w:rsidR="001C1EA4" w:rsidRPr="00C7345F" w:rsidRDefault="001C1EA4" w:rsidP="00F73F5C">
            <w:pPr>
              <w:pStyle w:val="TableText"/>
              <w:ind w:right="216"/>
            </w:pPr>
            <w:r w:rsidRPr="00C7345F">
              <w:t>D</w:t>
            </w:r>
          </w:p>
        </w:tc>
        <w:tc>
          <w:tcPr>
            <w:tcW w:w="1001" w:type="dxa"/>
            <w:noWrap/>
            <w:hideMark/>
          </w:tcPr>
          <w:p w14:paraId="0CE45678" w14:textId="77777777" w:rsidR="001C1EA4" w:rsidRPr="00C7345F" w:rsidRDefault="001C1EA4" w:rsidP="00F73F5C">
            <w:pPr>
              <w:pStyle w:val="TableText"/>
            </w:pPr>
            <w:r w:rsidRPr="00C7345F">
              <w:t>1,088</w:t>
            </w:r>
          </w:p>
        </w:tc>
        <w:tc>
          <w:tcPr>
            <w:tcW w:w="1152" w:type="dxa"/>
            <w:noWrap/>
            <w:hideMark/>
          </w:tcPr>
          <w:p w14:paraId="2ED5F936" w14:textId="77777777" w:rsidR="001C1EA4" w:rsidRPr="00C7345F" w:rsidRDefault="001C1EA4" w:rsidP="00F73F5C">
            <w:pPr>
              <w:pStyle w:val="TableText"/>
              <w:ind w:right="144"/>
            </w:pPr>
            <w:r w:rsidRPr="00C7345F">
              <w:t>0.39</w:t>
            </w:r>
          </w:p>
        </w:tc>
        <w:tc>
          <w:tcPr>
            <w:tcW w:w="1584" w:type="dxa"/>
            <w:noWrap/>
            <w:hideMark/>
          </w:tcPr>
          <w:p w14:paraId="61C64842" w14:textId="77777777" w:rsidR="001C1EA4" w:rsidRPr="00C7345F" w:rsidRDefault="001C1EA4" w:rsidP="00F73F5C">
            <w:pPr>
              <w:pStyle w:val="TableText"/>
              <w:ind w:right="432"/>
            </w:pPr>
            <w:r w:rsidRPr="00C7345F">
              <w:t>0.74</w:t>
            </w:r>
          </w:p>
        </w:tc>
        <w:tc>
          <w:tcPr>
            <w:tcW w:w="1152" w:type="dxa"/>
            <w:hideMark/>
          </w:tcPr>
          <w:p w14:paraId="0ECEFC4C" w14:textId="77777777" w:rsidR="001C1EA4" w:rsidRPr="00C7345F" w:rsidRDefault="001C1EA4" w:rsidP="00F73F5C">
            <w:pPr>
              <w:pStyle w:val="TableText"/>
              <w:ind w:right="144"/>
            </w:pPr>
            <w:r w:rsidRPr="00C7345F">
              <w:t>1.38</w:t>
            </w:r>
          </w:p>
        </w:tc>
      </w:tr>
      <w:tr w:rsidR="001C1EA4" w:rsidRPr="00C7345F" w14:paraId="6E24C3FE" w14:textId="77777777" w:rsidTr="00F73F5C">
        <w:trPr>
          <w:trHeight w:val="252"/>
        </w:trPr>
        <w:tc>
          <w:tcPr>
            <w:tcW w:w="1440" w:type="dxa"/>
            <w:noWrap/>
            <w:hideMark/>
          </w:tcPr>
          <w:p w14:paraId="7C65622B" w14:textId="77777777" w:rsidR="001C1EA4" w:rsidRPr="00C7345F" w:rsidRDefault="001C1EA4" w:rsidP="00F73F5C">
            <w:pPr>
              <w:pStyle w:val="TableText"/>
            </w:pPr>
            <w:r w:rsidRPr="00C7345F">
              <w:t>VR021573</w:t>
            </w:r>
          </w:p>
        </w:tc>
        <w:tc>
          <w:tcPr>
            <w:tcW w:w="864" w:type="dxa"/>
            <w:noWrap/>
            <w:hideMark/>
          </w:tcPr>
          <w:p w14:paraId="5873FD83" w14:textId="77777777" w:rsidR="001C1EA4" w:rsidRPr="00C7345F" w:rsidRDefault="001C1EA4" w:rsidP="00F73F5C">
            <w:pPr>
              <w:pStyle w:val="TableText"/>
              <w:ind w:right="216"/>
            </w:pPr>
            <w:r w:rsidRPr="00C7345F">
              <w:t>D</w:t>
            </w:r>
          </w:p>
        </w:tc>
        <w:tc>
          <w:tcPr>
            <w:tcW w:w="1001" w:type="dxa"/>
            <w:noWrap/>
            <w:hideMark/>
          </w:tcPr>
          <w:p w14:paraId="74D16806" w14:textId="77777777" w:rsidR="001C1EA4" w:rsidRPr="00C7345F" w:rsidRDefault="001C1EA4" w:rsidP="00F73F5C">
            <w:pPr>
              <w:pStyle w:val="TableText"/>
            </w:pPr>
            <w:r w:rsidRPr="00C7345F">
              <w:t>1,088</w:t>
            </w:r>
          </w:p>
        </w:tc>
        <w:tc>
          <w:tcPr>
            <w:tcW w:w="1152" w:type="dxa"/>
            <w:noWrap/>
            <w:hideMark/>
          </w:tcPr>
          <w:p w14:paraId="20909B6D" w14:textId="77777777" w:rsidR="001C1EA4" w:rsidRPr="00C7345F" w:rsidRDefault="001C1EA4" w:rsidP="00F73F5C">
            <w:pPr>
              <w:pStyle w:val="TableText"/>
              <w:ind w:right="144"/>
            </w:pPr>
            <w:r w:rsidRPr="00C7345F">
              <w:t>0.48</w:t>
            </w:r>
          </w:p>
        </w:tc>
        <w:tc>
          <w:tcPr>
            <w:tcW w:w="1584" w:type="dxa"/>
            <w:noWrap/>
            <w:hideMark/>
          </w:tcPr>
          <w:p w14:paraId="66A77824" w14:textId="77777777" w:rsidR="001C1EA4" w:rsidRPr="00C7345F" w:rsidRDefault="001C1EA4" w:rsidP="00F73F5C">
            <w:pPr>
              <w:pStyle w:val="TableText"/>
              <w:ind w:right="432"/>
            </w:pPr>
            <w:r w:rsidRPr="00C7345F">
              <w:t>0.81</w:t>
            </w:r>
          </w:p>
        </w:tc>
        <w:tc>
          <w:tcPr>
            <w:tcW w:w="1152" w:type="dxa"/>
            <w:hideMark/>
          </w:tcPr>
          <w:p w14:paraId="41B8EB39" w14:textId="77777777" w:rsidR="001C1EA4" w:rsidRPr="00C7345F" w:rsidRDefault="001C1EA4" w:rsidP="00F73F5C">
            <w:pPr>
              <w:pStyle w:val="TableText"/>
              <w:ind w:right="144"/>
            </w:pPr>
            <w:r w:rsidRPr="00C7345F">
              <w:t>1.38</w:t>
            </w:r>
          </w:p>
        </w:tc>
      </w:tr>
      <w:tr w:rsidR="001C1EA4" w:rsidRPr="00C7345F" w14:paraId="2FAA7981" w14:textId="77777777" w:rsidTr="00F73F5C">
        <w:trPr>
          <w:trHeight w:val="252"/>
        </w:trPr>
        <w:tc>
          <w:tcPr>
            <w:tcW w:w="1440" w:type="dxa"/>
            <w:noWrap/>
            <w:hideMark/>
          </w:tcPr>
          <w:p w14:paraId="137FE2C2" w14:textId="77777777" w:rsidR="001C1EA4" w:rsidRPr="00C7345F" w:rsidRDefault="001C1EA4" w:rsidP="00F73F5C">
            <w:pPr>
              <w:pStyle w:val="TableText"/>
            </w:pPr>
            <w:r w:rsidRPr="00C7345F">
              <w:t>VR027071</w:t>
            </w:r>
          </w:p>
        </w:tc>
        <w:tc>
          <w:tcPr>
            <w:tcW w:w="864" w:type="dxa"/>
            <w:noWrap/>
            <w:hideMark/>
          </w:tcPr>
          <w:p w14:paraId="2C2AED24" w14:textId="77777777" w:rsidR="001C1EA4" w:rsidRPr="00C7345F" w:rsidRDefault="001C1EA4" w:rsidP="00F73F5C">
            <w:pPr>
              <w:pStyle w:val="TableText"/>
              <w:ind w:right="216"/>
            </w:pPr>
            <w:r w:rsidRPr="00C7345F">
              <w:t>D</w:t>
            </w:r>
          </w:p>
        </w:tc>
        <w:tc>
          <w:tcPr>
            <w:tcW w:w="1001" w:type="dxa"/>
            <w:noWrap/>
            <w:hideMark/>
          </w:tcPr>
          <w:p w14:paraId="05D84E8E" w14:textId="77777777" w:rsidR="001C1EA4" w:rsidRPr="00C7345F" w:rsidRDefault="001C1EA4" w:rsidP="00F73F5C">
            <w:pPr>
              <w:pStyle w:val="TableText"/>
            </w:pPr>
            <w:r w:rsidRPr="00C7345F">
              <w:t>1,088</w:t>
            </w:r>
          </w:p>
        </w:tc>
        <w:tc>
          <w:tcPr>
            <w:tcW w:w="1152" w:type="dxa"/>
            <w:noWrap/>
            <w:hideMark/>
          </w:tcPr>
          <w:p w14:paraId="564A5435" w14:textId="77777777" w:rsidR="001C1EA4" w:rsidRPr="00C7345F" w:rsidRDefault="001C1EA4" w:rsidP="00F73F5C">
            <w:pPr>
              <w:pStyle w:val="TableText"/>
              <w:ind w:right="144"/>
            </w:pPr>
            <w:r w:rsidRPr="00C7345F">
              <w:t>0.52</w:t>
            </w:r>
          </w:p>
        </w:tc>
        <w:tc>
          <w:tcPr>
            <w:tcW w:w="1584" w:type="dxa"/>
            <w:noWrap/>
            <w:hideMark/>
          </w:tcPr>
          <w:p w14:paraId="7C8D5F0D" w14:textId="77777777" w:rsidR="001C1EA4" w:rsidRPr="00C7345F" w:rsidRDefault="001C1EA4" w:rsidP="00F73F5C">
            <w:pPr>
              <w:pStyle w:val="TableText"/>
              <w:ind w:right="432"/>
            </w:pPr>
            <w:r w:rsidRPr="00C7345F">
              <w:t>0.86</w:t>
            </w:r>
          </w:p>
        </w:tc>
        <w:tc>
          <w:tcPr>
            <w:tcW w:w="1152" w:type="dxa"/>
            <w:hideMark/>
          </w:tcPr>
          <w:p w14:paraId="568461D8" w14:textId="77777777" w:rsidR="001C1EA4" w:rsidRPr="00C7345F" w:rsidRDefault="001C1EA4" w:rsidP="00F73F5C">
            <w:pPr>
              <w:pStyle w:val="TableText"/>
              <w:ind w:right="144"/>
            </w:pPr>
            <w:r w:rsidRPr="00C7345F">
              <w:t>1.01</w:t>
            </w:r>
          </w:p>
        </w:tc>
      </w:tr>
      <w:tr w:rsidR="001C1EA4" w:rsidRPr="00C7345F" w14:paraId="170D0195" w14:textId="77777777" w:rsidTr="00F73F5C">
        <w:trPr>
          <w:trHeight w:val="252"/>
        </w:trPr>
        <w:tc>
          <w:tcPr>
            <w:tcW w:w="1440" w:type="dxa"/>
            <w:noWrap/>
            <w:hideMark/>
          </w:tcPr>
          <w:p w14:paraId="3A042221" w14:textId="77777777" w:rsidR="001C1EA4" w:rsidRPr="00C7345F" w:rsidRDefault="001C1EA4" w:rsidP="00F73F5C">
            <w:pPr>
              <w:pStyle w:val="TableText"/>
            </w:pPr>
            <w:r w:rsidRPr="00C7345F">
              <w:t>VR027073</w:t>
            </w:r>
          </w:p>
        </w:tc>
        <w:tc>
          <w:tcPr>
            <w:tcW w:w="864" w:type="dxa"/>
            <w:noWrap/>
            <w:hideMark/>
          </w:tcPr>
          <w:p w14:paraId="4B9E24C7" w14:textId="77777777" w:rsidR="001C1EA4" w:rsidRPr="00C7345F" w:rsidRDefault="001C1EA4" w:rsidP="00F73F5C">
            <w:pPr>
              <w:pStyle w:val="TableText"/>
              <w:ind w:right="216"/>
            </w:pPr>
            <w:r w:rsidRPr="00C7345F">
              <w:t>D</w:t>
            </w:r>
          </w:p>
        </w:tc>
        <w:tc>
          <w:tcPr>
            <w:tcW w:w="1001" w:type="dxa"/>
            <w:noWrap/>
            <w:hideMark/>
          </w:tcPr>
          <w:p w14:paraId="0CF5C980" w14:textId="77777777" w:rsidR="001C1EA4" w:rsidRPr="00C7345F" w:rsidRDefault="001C1EA4" w:rsidP="00F73F5C">
            <w:pPr>
              <w:pStyle w:val="TableText"/>
            </w:pPr>
            <w:r w:rsidRPr="00C7345F">
              <w:t>1,088</w:t>
            </w:r>
          </w:p>
        </w:tc>
        <w:tc>
          <w:tcPr>
            <w:tcW w:w="1152" w:type="dxa"/>
            <w:noWrap/>
            <w:hideMark/>
          </w:tcPr>
          <w:p w14:paraId="4C3FF9DB" w14:textId="77777777" w:rsidR="001C1EA4" w:rsidRPr="00C7345F" w:rsidRDefault="001C1EA4" w:rsidP="00F73F5C">
            <w:pPr>
              <w:pStyle w:val="TableText"/>
              <w:ind w:right="144"/>
            </w:pPr>
            <w:r w:rsidRPr="00C7345F">
              <w:t>0.50</w:t>
            </w:r>
          </w:p>
        </w:tc>
        <w:tc>
          <w:tcPr>
            <w:tcW w:w="1584" w:type="dxa"/>
            <w:noWrap/>
            <w:hideMark/>
          </w:tcPr>
          <w:p w14:paraId="4D6135E7" w14:textId="77777777" w:rsidR="001C1EA4" w:rsidRPr="00C7345F" w:rsidRDefault="001C1EA4" w:rsidP="00F73F5C">
            <w:pPr>
              <w:pStyle w:val="TableText"/>
              <w:ind w:right="432"/>
            </w:pPr>
            <w:r w:rsidRPr="00C7345F">
              <w:t>0.86</w:t>
            </w:r>
          </w:p>
        </w:tc>
        <w:tc>
          <w:tcPr>
            <w:tcW w:w="1152" w:type="dxa"/>
            <w:hideMark/>
          </w:tcPr>
          <w:p w14:paraId="255DB59D" w14:textId="77777777" w:rsidR="001C1EA4" w:rsidRPr="00C7345F" w:rsidRDefault="001C1EA4" w:rsidP="00F73F5C">
            <w:pPr>
              <w:pStyle w:val="TableText"/>
              <w:ind w:right="144"/>
            </w:pPr>
            <w:r w:rsidRPr="00C7345F">
              <w:t>1.10</w:t>
            </w:r>
          </w:p>
        </w:tc>
      </w:tr>
      <w:tr w:rsidR="001C1EA4" w:rsidRPr="00C7345F" w14:paraId="3C13F2ED" w14:textId="77777777" w:rsidTr="00F73F5C">
        <w:trPr>
          <w:trHeight w:val="252"/>
        </w:trPr>
        <w:tc>
          <w:tcPr>
            <w:tcW w:w="1440" w:type="dxa"/>
            <w:noWrap/>
            <w:hideMark/>
          </w:tcPr>
          <w:p w14:paraId="690277C9" w14:textId="77777777" w:rsidR="001C1EA4" w:rsidRPr="00C7345F" w:rsidRDefault="001C1EA4" w:rsidP="00F73F5C">
            <w:pPr>
              <w:pStyle w:val="TableText"/>
            </w:pPr>
            <w:r w:rsidRPr="00C7345F">
              <w:t>VR027072</w:t>
            </w:r>
          </w:p>
        </w:tc>
        <w:tc>
          <w:tcPr>
            <w:tcW w:w="864" w:type="dxa"/>
            <w:noWrap/>
            <w:hideMark/>
          </w:tcPr>
          <w:p w14:paraId="1EBA3EE0" w14:textId="77777777" w:rsidR="001C1EA4" w:rsidRPr="00C7345F" w:rsidRDefault="001C1EA4" w:rsidP="00F73F5C">
            <w:pPr>
              <w:pStyle w:val="TableText"/>
              <w:ind w:right="216"/>
            </w:pPr>
            <w:r w:rsidRPr="00C7345F">
              <w:t>D</w:t>
            </w:r>
          </w:p>
        </w:tc>
        <w:tc>
          <w:tcPr>
            <w:tcW w:w="1001" w:type="dxa"/>
            <w:noWrap/>
            <w:hideMark/>
          </w:tcPr>
          <w:p w14:paraId="6A0ADD95" w14:textId="77777777" w:rsidR="001C1EA4" w:rsidRPr="00C7345F" w:rsidRDefault="001C1EA4" w:rsidP="00F73F5C">
            <w:pPr>
              <w:pStyle w:val="TableText"/>
            </w:pPr>
            <w:r w:rsidRPr="00C7345F">
              <w:t>1,088</w:t>
            </w:r>
          </w:p>
        </w:tc>
        <w:tc>
          <w:tcPr>
            <w:tcW w:w="1152" w:type="dxa"/>
            <w:noWrap/>
            <w:hideMark/>
          </w:tcPr>
          <w:p w14:paraId="3DE37E89" w14:textId="77777777" w:rsidR="001C1EA4" w:rsidRPr="00C7345F" w:rsidRDefault="001C1EA4" w:rsidP="00F73F5C">
            <w:pPr>
              <w:pStyle w:val="TableText"/>
              <w:ind w:right="144"/>
            </w:pPr>
            <w:r w:rsidRPr="00C7345F">
              <w:t>0.52</w:t>
            </w:r>
          </w:p>
        </w:tc>
        <w:tc>
          <w:tcPr>
            <w:tcW w:w="1584" w:type="dxa"/>
            <w:noWrap/>
            <w:hideMark/>
          </w:tcPr>
          <w:p w14:paraId="5B7A2CB4" w14:textId="77777777" w:rsidR="001C1EA4" w:rsidRPr="00C7345F" w:rsidRDefault="001C1EA4" w:rsidP="00F73F5C">
            <w:pPr>
              <w:pStyle w:val="TableText"/>
              <w:ind w:right="432"/>
            </w:pPr>
            <w:r w:rsidRPr="00C7345F">
              <w:t>0.86</w:t>
            </w:r>
          </w:p>
        </w:tc>
        <w:tc>
          <w:tcPr>
            <w:tcW w:w="1152" w:type="dxa"/>
            <w:hideMark/>
          </w:tcPr>
          <w:p w14:paraId="7911D48C" w14:textId="77777777" w:rsidR="001C1EA4" w:rsidRPr="00C7345F" w:rsidRDefault="001C1EA4" w:rsidP="00F73F5C">
            <w:pPr>
              <w:pStyle w:val="TableText"/>
              <w:ind w:right="144"/>
            </w:pPr>
            <w:r w:rsidRPr="00C7345F">
              <w:t>1.47</w:t>
            </w:r>
          </w:p>
        </w:tc>
      </w:tr>
      <w:tr w:rsidR="001C1EA4" w:rsidRPr="00C7345F" w14:paraId="63030FFB" w14:textId="77777777" w:rsidTr="00F73F5C">
        <w:trPr>
          <w:trHeight w:val="252"/>
        </w:trPr>
        <w:tc>
          <w:tcPr>
            <w:tcW w:w="1440" w:type="dxa"/>
            <w:noWrap/>
            <w:hideMark/>
          </w:tcPr>
          <w:p w14:paraId="645B2F82" w14:textId="77777777" w:rsidR="001C1EA4" w:rsidRPr="00C7345F" w:rsidRDefault="001C1EA4" w:rsidP="00F73F5C">
            <w:pPr>
              <w:pStyle w:val="TableText"/>
            </w:pPr>
            <w:r w:rsidRPr="00C7345F">
              <w:t>VR028155</w:t>
            </w:r>
          </w:p>
        </w:tc>
        <w:tc>
          <w:tcPr>
            <w:tcW w:w="864" w:type="dxa"/>
            <w:noWrap/>
            <w:hideMark/>
          </w:tcPr>
          <w:p w14:paraId="193A7E06" w14:textId="77777777" w:rsidR="001C1EA4" w:rsidRPr="00C7345F" w:rsidRDefault="001C1EA4" w:rsidP="00F73F5C">
            <w:pPr>
              <w:pStyle w:val="TableText"/>
              <w:ind w:right="216"/>
            </w:pPr>
            <w:r w:rsidRPr="00C7345F">
              <w:t>D</w:t>
            </w:r>
          </w:p>
        </w:tc>
        <w:tc>
          <w:tcPr>
            <w:tcW w:w="1001" w:type="dxa"/>
            <w:noWrap/>
            <w:hideMark/>
          </w:tcPr>
          <w:p w14:paraId="74015FF4" w14:textId="77777777" w:rsidR="001C1EA4" w:rsidRPr="00C7345F" w:rsidRDefault="001C1EA4" w:rsidP="00F73F5C">
            <w:pPr>
              <w:pStyle w:val="TableText"/>
            </w:pPr>
            <w:r w:rsidRPr="00C7345F">
              <w:t>1,088</w:t>
            </w:r>
          </w:p>
        </w:tc>
        <w:tc>
          <w:tcPr>
            <w:tcW w:w="1152" w:type="dxa"/>
            <w:noWrap/>
            <w:hideMark/>
          </w:tcPr>
          <w:p w14:paraId="73CB012F" w14:textId="77777777" w:rsidR="001C1EA4" w:rsidRPr="00C7345F" w:rsidRDefault="001C1EA4" w:rsidP="00F73F5C">
            <w:pPr>
              <w:pStyle w:val="TableText"/>
              <w:ind w:right="144"/>
            </w:pPr>
            <w:r w:rsidRPr="00C7345F">
              <w:t>0.39</w:t>
            </w:r>
          </w:p>
        </w:tc>
        <w:tc>
          <w:tcPr>
            <w:tcW w:w="1584" w:type="dxa"/>
            <w:noWrap/>
            <w:hideMark/>
          </w:tcPr>
          <w:p w14:paraId="4DF9577E" w14:textId="77777777" w:rsidR="001C1EA4" w:rsidRPr="00C7345F" w:rsidRDefault="001C1EA4" w:rsidP="00F73F5C">
            <w:pPr>
              <w:pStyle w:val="TableText"/>
              <w:ind w:right="432"/>
            </w:pPr>
            <w:r w:rsidRPr="00C7345F">
              <w:t>0.75</w:t>
            </w:r>
          </w:p>
        </w:tc>
        <w:tc>
          <w:tcPr>
            <w:tcW w:w="1152" w:type="dxa"/>
            <w:hideMark/>
          </w:tcPr>
          <w:p w14:paraId="719E5A82" w14:textId="77777777" w:rsidR="001C1EA4" w:rsidRPr="00C7345F" w:rsidRDefault="001C1EA4" w:rsidP="00F73F5C">
            <w:pPr>
              <w:pStyle w:val="TableText"/>
              <w:ind w:right="144"/>
            </w:pPr>
            <w:r w:rsidRPr="00C7345F">
              <w:t>1.93</w:t>
            </w:r>
          </w:p>
        </w:tc>
      </w:tr>
      <w:tr w:rsidR="001C1EA4" w:rsidRPr="00C7345F" w14:paraId="0450E2F6" w14:textId="77777777" w:rsidTr="00F73F5C">
        <w:trPr>
          <w:trHeight w:val="252"/>
        </w:trPr>
        <w:tc>
          <w:tcPr>
            <w:tcW w:w="1440" w:type="dxa"/>
            <w:noWrap/>
            <w:hideMark/>
          </w:tcPr>
          <w:p w14:paraId="0788F99D" w14:textId="77777777" w:rsidR="001C1EA4" w:rsidRPr="00C7345F" w:rsidRDefault="001C1EA4" w:rsidP="00F73F5C">
            <w:pPr>
              <w:pStyle w:val="TableText"/>
            </w:pPr>
            <w:r w:rsidRPr="00C7345F">
              <w:t>VR028159</w:t>
            </w:r>
          </w:p>
        </w:tc>
        <w:tc>
          <w:tcPr>
            <w:tcW w:w="864" w:type="dxa"/>
            <w:noWrap/>
            <w:hideMark/>
          </w:tcPr>
          <w:p w14:paraId="2CDC9EF4" w14:textId="77777777" w:rsidR="001C1EA4" w:rsidRPr="00C7345F" w:rsidRDefault="001C1EA4" w:rsidP="00F73F5C">
            <w:pPr>
              <w:pStyle w:val="TableText"/>
              <w:ind w:right="216"/>
            </w:pPr>
            <w:r w:rsidRPr="00C7345F">
              <w:t>D</w:t>
            </w:r>
          </w:p>
        </w:tc>
        <w:tc>
          <w:tcPr>
            <w:tcW w:w="1001" w:type="dxa"/>
            <w:noWrap/>
            <w:hideMark/>
          </w:tcPr>
          <w:p w14:paraId="26CAC2D8" w14:textId="77777777" w:rsidR="001C1EA4" w:rsidRPr="00C7345F" w:rsidRDefault="001C1EA4" w:rsidP="00F73F5C">
            <w:pPr>
              <w:pStyle w:val="TableText"/>
            </w:pPr>
            <w:r w:rsidRPr="00C7345F">
              <w:t>1,088</w:t>
            </w:r>
          </w:p>
        </w:tc>
        <w:tc>
          <w:tcPr>
            <w:tcW w:w="1152" w:type="dxa"/>
            <w:noWrap/>
            <w:hideMark/>
          </w:tcPr>
          <w:p w14:paraId="4BA1A7E4" w14:textId="77777777" w:rsidR="001C1EA4" w:rsidRPr="00C7345F" w:rsidRDefault="001C1EA4" w:rsidP="00F73F5C">
            <w:pPr>
              <w:pStyle w:val="TableText"/>
              <w:ind w:right="144"/>
            </w:pPr>
            <w:r w:rsidRPr="00C7345F">
              <w:t>0.59</w:t>
            </w:r>
          </w:p>
        </w:tc>
        <w:tc>
          <w:tcPr>
            <w:tcW w:w="1584" w:type="dxa"/>
            <w:noWrap/>
            <w:hideMark/>
          </w:tcPr>
          <w:p w14:paraId="13B2C45A" w14:textId="77777777" w:rsidR="001C1EA4" w:rsidRPr="00C7345F" w:rsidRDefault="001C1EA4" w:rsidP="00F73F5C">
            <w:pPr>
              <w:pStyle w:val="TableText"/>
              <w:ind w:right="432"/>
            </w:pPr>
            <w:r w:rsidRPr="00C7345F">
              <w:t>0.87</w:t>
            </w:r>
          </w:p>
        </w:tc>
        <w:tc>
          <w:tcPr>
            <w:tcW w:w="1152" w:type="dxa"/>
            <w:hideMark/>
          </w:tcPr>
          <w:p w14:paraId="4C236119" w14:textId="77777777" w:rsidR="001C1EA4" w:rsidRPr="00C7345F" w:rsidRDefault="001C1EA4" w:rsidP="00F73F5C">
            <w:pPr>
              <w:pStyle w:val="TableText"/>
              <w:ind w:right="144"/>
            </w:pPr>
            <w:r w:rsidRPr="00C7345F">
              <w:t>1.56</w:t>
            </w:r>
          </w:p>
        </w:tc>
      </w:tr>
      <w:tr w:rsidR="001C1EA4" w:rsidRPr="00C7345F" w14:paraId="6D3D21D9" w14:textId="77777777" w:rsidTr="00F73F5C">
        <w:trPr>
          <w:trHeight w:val="252"/>
        </w:trPr>
        <w:tc>
          <w:tcPr>
            <w:tcW w:w="1440" w:type="dxa"/>
            <w:noWrap/>
            <w:hideMark/>
          </w:tcPr>
          <w:p w14:paraId="2E1FB9E8" w14:textId="77777777" w:rsidR="001C1EA4" w:rsidRPr="00C7345F" w:rsidRDefault="001C1EA4" w:rsidP="00F73F5C">
            <w:pPr>
              <w:pStyle w:val="TableText"/>
            </w:pPr>
            <w:r w:rsidRPr="00C7345F">
              <w:t>VR028158</w:t>
            </w:r>
          </w:p>
        </w:tc>
        <w:tc>
          <w:tcPr>
            <w:tcW w:w="864" w:type="dxa"/>
            <w:noWrap/>
            <w:hideMark/>
          </w:tcPr>
          <w:p w14:paraId="122BB826" w14:textId="77777777" w:rsidR="001C1EA4" w:rsidRPr="00C7345F" w:rsidRDefault="001C1EA4" w:rsidP="00F73F5C">
            <w:pPr>
              <w:pStyle w:val="TableText"/>
              <w:ind w:right="216"/>
            </w:pPr>
            <w:r w:rsidRPr="00C7345F">
              <w:t>D</w:t>
            </w:r>
          </w:p>
        </w:tc>
        <w:tc>
          <w:tcPr>
            <w:tcW w:w="1001" w:type="dxa"/>
            <w:noWrap/>
            <w:hideMark/>
          </w:tcPr>
          <w:p w14:paraId="32444C7E" w14:textId="77777777" w:rsidR="001C1EA4" w:rsidRPr="00C7345F" w:rsidRDefault="001C1EA4" w:rsidP="00F73F5C">
            <w:pPr>
              <w:pStyle w:val="TableText"/>
            </w:pPr>
            <w:r w:rsidRPr="00C7345F">
              <w:t>1,088</w:t>
            </w:r>
          </w:p>
        </w:tc>
        <w:tc>
          <w:tcPr>
            <w:tcW w:w="1152" w:type="dxa"/>
            <w:noWrap/>
            <w:hideMark/>
          </w:tcPr>
          <w:p w14:paraId="01374A94" w14:textId="77777777" w:rsidR="001C1EA4" w:rsidRPr="00C7345F" w:rsidRDefault="001C1EA4" w:rsidP="00F73F5C">
            <w:pPr>
              <w:pStyle w:val="TableText"/>
              <w:ind w:right="144"/>
            </w:pPr>
            <w:r w:rsidRPr="00C7345F">
              <w:t>0.45</w:t>
            </w:r>
          </w:p>
        </w:tc>
        <w:tc>
          <w:tcPr>
            <w:tcW w:w="1584" w:type="dxa"/>
            <w:noWrap/>
            <w:hideMark/>
          </w:tcPr>
          <w:p w14:paraId="4134CA36" w14:textId="77777777" w:rsidR="001C1EA4" w:rsidRPr="00C7345F" w:rsidRDefault="001C1EA4" w:rsidP="00F73F5C">
            <w:pPr>
              <w:pStyle w:val="TableText"/>
              <w:ind w:right="432"/>
            </w:pPr>
            <w:r w:rsidRPr="00C7345F">
              <w:t>0.80</w:t>
            </w:r>
          </w:p>
        </w:tc>
        <w:tc>
          <w:tcPr>
            <w:tcW w:w="1152" w:type="dxa"/>
            <w:hideMark/>
          </w:tcPr>
          <w:p w14:paraId="213E472C" w14:textId="77777777" w:rsidR="001C1EA4" w:rsidRPr="00C7345F" w:rsidRDefault="001C1EA4" w:rsidP="00F73F5C">
            <w:pPr>
              <w:pStyle w:val="TableText"/>
              <w:ind w:right="144"/>
            </w:pPr>
            <w:r w:rsidRPr="00C7345F">
              <w:t>2.02</w:t>
            </w:r>
          </w:p>
        </w:tc>
      </w:tr>
      <w:tr w:rsidR="001C1EA4" w:rsidRPr="00C7345F" w14:paraId="6CFCA135" w14:textId="77777777" w:rsidTr="00F73F5C">
        <w:trPr>
          <w:trHeight w:val="252"/>
        </w:trPr>
        <w:tc>
          <w:tcPr>
            <w:tcW w:w="1440" w:type="dxa"/>
            <w:noWrap/>
          </w:tcPr>
          <w:p w14:paraId="5D486AE1" w14:textId="77777777" w:rsidR="001C1EA4" w:rsidRPr="00C7345F" w:rsidRDefault="001C1EA4" w:rsidP="00F73F5C">
            <w:pPr>
              <w:pStyle w:val="TableText"/>
            </w:pPr>
            <w:r w:rsidRPr="00C7345F">
              <w:t>VR028157</w:t>
            </w:r>
          </w:p>
        </w:tc>
        <w:tc>
          <w:tcPr>
            <w:tcW w:w="864" w:type="dxa"/>
            <w:noWrap/>
          </w:tcPr>
          <w:p w14:paraId="3E392D0E" w14:textId="77777777" w:rsidR="001C1EA4" w:rsidRPr="00C7345F" w:rsidRDefault="001C1EA4" w:rsidP="00F73F5C">
            <w:pPr>
              <w:pStyle w:val="TableText"/>
              <w:ind w:right="216"/>
            </w:pPr>
            <w:r w:rsidRPr="00C7345F">
              <w:t>D</w:t>
            </w:r>
          </w:p>
        </w:tc>
        <w:tc>
          <w:tcPr>
            <w:tcW w:w="1001" w:type="dxa"/>
            <w:noWrap/>
          </w:tcPr>
          <w:p w14:paraId="32823A78" w14:textId="77777777" w:rsidR="001C1EA4" w:rsidRPr="00C7345F" w:rsidRDefault="001C1EA4" w:rsidP="00F73F5C">
            <w:pPr>
              <w:pStyle w:val="TableText"/>
            </w:pPr>
            <w:r w:rsidRPr="00C7345F">
              <w:t>1,088</w:t>
            </w:r>
          </w:p>
        </w:tc>
        <w:tc>
          <w:tcPr>
            <w:tcW w:w="1152" w:type="dxa"/>
            <w:noWrap/>
          </w:tcPr>
          <w:p w14:paraId="4909D2E7" w14:textId="77777777" w:rsidR="001C1EA4" w:rsidRPr="00C7345F" w:rsidRDefault="001C1EA4" w:rsidP="00F73F5C">
            <w:pPr>
              <w:pStyle w:val="TableText"/>
              <w:ind w:right="144"/>
            </w:pPr>
            <w:r w:rsidRPr="00C7345F">
              <w:t>0.42</w:t>
            </w:r>
          </w:p>
        </w:tc>
        <w:tc>
          <w:tcPr>
            <w:tcW w:w="1584" w:type="dxa"/>
            <w:noWrap/>
          </w:tcPr>
          <w:p w14:paraId="18ECC26F" w14:textId="77777777" w:rsidR="001C1EA4" w:rsidRPr="00C7345F" w:rsidRDefault="001C1EA4" w:rsidP="00F73F5C">
            <w:pPr>
              <w:pStyle w:val="TableText"/>
              <w:ind w:right="432"/>
            </w:pPr>
            <w:r w:rsidRPr="00C7345F">
              <w:t>0.79</w:t>
            </w:r>
          </w:p>
        </w:tc>
        <w:tc>
          <w:tcPr>
            <w:tcW w:w="1152" w:type="dxa"/>
          </w:tcPr>
          <w:p w14:paraId="4DEBDFFC" w14:textId="77777777" w:rsidR="001C1EA4" w:rsidRPr="00C7345F" w:rsidRDefault="001C1EA4" w:rsidP="00F73F5C">
            <w:pPr>
              <w:pStyle w:val="TableText"/>
              <w:ind w:right="144"/>
            </w:pPr>
            <w:r w:rsidRPr="00C7345F">
              <w:t>2.30</w:t>
            </w:r>
          </w:p>
        </w:tc>
      </w:tr>
    </w:tbl>
    <w:p w14:paraId="32C16637" w14:textId="77777777" w:rsidR="001C1EA4" w:rsidRPr="00C7345F" w:rsidRDefault="001C1EA4" w:rsidP="00F73F5C">
      <w:pPr>
        <w:pStyle w:val="Caption"/>
        <w:pageBreakBefore/>
      </w:pPr>
      <w:bookmarkStart w:id="932" w:name="_Toc134622013"/>
      <w:r w:rsidRPr="00C7345F">
        <w:lastRenderedPageBreak/>
        <w:t>Table 5.B.</w:t>
      </w:r>
      <w:r w:rsidRPr="00C7345F">
        <w:fldChar w:fldCharType="begin"/>
      </w:r>
      <w:r w:rsidRPr="00C7345F">
        <w:instrText>SEQ Table_5.B. \* ARABIC</w:instrText>
      </w:r>
      <w:r w:rsidRPr="00C7345F">
        <w:fldChar w:fldCharType="separate"/>
      </w:r>
      <w:r w:rsidRPr="00C7345F">
        <w:t>9</w:t>
      </w:r>
      <w:r w:rsidRPr="00C7345F">
        <w:fldChar w:fldCharType="end"/>
      </w:r>
      <w:r w:rsidRPr="00C7345F">
        <w:t xml:space="preserve">  Item Analysis for Grade Span Six Through Eight—Listening for Computer</w:t>
      </w:r>
      <w:r w:rsidRPr="00C7345F">
        <w:noBreakHyphen/>
        <w:t>based Assessment Forms</w:t>
      </w:r>
      <w:bookmarkEnd w:id="932"/>
    </w:p>
    <w:tbl>
      <w:tblPr>
        <w:tblStyle w:val="TRs"/>
        <w:tblW w:w="0" w:type="auto"/>
        <w:tblLayout w:type="fixed"/>
        <w:tblLook w:val="04A0" w:firstRow="1" w:lastRow="0" w:firstColumn="1" w:lastColumn="0" w:noHBand="0" w:noVBand="1"/>
        <w:tblDescription w:val="Item Analysis for Grade Span Six Through Eight—Listening for Computer-based Assessment Forms"/>
      </w:tblPr>
      <w:tblGrid>
        <w:gridCol w:w="1440"/>
        <w:gridCol w:w="864"/>
        <w:gridCol w:w="1008"/>
        <w:gridCol w:w="1152"/>
        <w:gridCol w:w="1584"/>
        <w:gridCol w:w="1152"/>
      </w:tblGrid>
      <w:tr w:rsidR="001C1EA4" w:rsidRPr="00C7345F" w14:paraId="43499E66"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407B1E7A" w14:textId="77777777" w:rsidR="001C1EA4" w:rsidRPr="00C7345F" w:rsidRDefault="001C1EA4" w:rsidP="00F73F5C">
            <w:pPr>
              <w:pStyle w:val="TableHead"/>
              <w:rPr>
                <w:b w:val="0"/>
                <w:noProof w:val="0"/>
              </w:rPr>
            </w:pPr>
            <w:r w:rsidRPr="00C7345F">
              <w:rPr>
                <w:noProof w:val="0"/>
              </w:rPr>
              <w:t>Item ID</w:t>
            </w:r>
          </w:p>
        </w:tc>
        <w:tc>
          <w:tcPr>
            <w:tcW w:w="864" w:type="dxa"/>
            <w:hideMark/>
          </w:tcPr>
          <w:p w14:paraId="4E4D07A2" w14:textId="77777777" w:rsidR="001C1EA4" w:rsidRPr="00C7345F" w:rsidRDefault="001C1EA4" w:rsidP="00F73F5C">
            <w:pPr>
              <w:pStyle w:val="TableHead"/>
              <w:rPr>
                <w:b w:val="0"/>
                <w:noProof w:val="0"/>
              </w:rPr>
            </w:pPr>
            <w:r w:rsidRPr="00C7345F">
              <w:rPr>
                <w:noProof w:val="0"/>
              </w:rPr>
              <w:t>Item Type</w:t>
            </w:r>
          </w:p>
        </w:tc>
        <w:tc>
          <w:tcPr>
            <w:tcW w:w="1008" w:type="dxa"/>
            <w:hideMark/>
          </w:tcPr>
          <w:p w14:paraId="7C2ABF78" w14:textId="77777777" w:rsidR="001C1EA4" w:rsidRPr="00C7345F" w:rsidRDefault="001C1EA4" w:rsidP="00F73F5C">
            <w:pPr>
              <w:pStyle w:val="TableHead"/>
              <w:rPr>
                <w:b w:val="0"/>
                <w:noProof w:val="0"/>
              </w:rPr>
            </w:pPr>
            <w:r w:rsidRPr="00C7345F">
              <w:rPr>
                <w:noProof w:val="0"/>
              </w:rPr>
              <w:t>N</w:t>
            </w:r>
          </w:p>
        </w:tc>
        <w:tc>
          <w:tcPr>
            <w:tcW w:w="1152" w:type="dxa"/>
            <w:hideMark/>
          </w:tcPr>
          <w:p w14:paraId="0F0054D5"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1AC33B22"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4EC05354"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6B910302" w14:textId="77777777" w:rsidTr="00F73F5C">
        <w:trPr>
          <w:trHeight w:val="252"/>
        </w:trPr>
        <w:tc>
          <w:tcPr>
            <w:tcW w:w="1440" w:type="dxa"/>
            <w:tcBorders>
              <w:top w:val="single" w:sz="4" w:space="0" w:color="auto"/>
            </w:tcBorders>
            <w:noWrap/>
            <w:hideMark/>
          </w:tcPr>
          <w:p w14:paraId="7A4E8392" w14:textId="77777777" w:rsidR="001C1EA4" w:rsidRPr="00C7345F" w:rsidRDefault="001C1EA4" w:rsidP="00F73F5C">
            <w:pPr>
              <w:pStyle w:val="TableText"/>
              <w:keepNext/>
            </w:pPr>
            <w:r w:rsidRPr="00C7345F">
              <w:t>VR008564</w:t>
            </w:r>
          </w:p>
        </w:tc>
        <w:tc>
          <w:tcPr>
            <w:tcW w:w="864" w:type="dxa"/>
            <w:tcBorders>
              <w:top w:val="single" w:sz="4" w:space="0" w:color="auto"/>
            </w:tcBorders>
            <w:noWrap/>
            <w:hideMark/>
          </w:tcPr>
          <w:p w14:paraId="311A740C" w14:textId="77777777" w:rsidR="001C1EA4" w:rsidRPr="00C7345F" w:rsidRDefault="001C1EA4" w:rsidP="00F73F5C">
            <w:pPr>
              <w:pStyle w:val="TableText"/>
              <w:ind w:right="216"/>
            </w:pPr>
            <w:r w:rsidRPr="00C7345F">
              <w:t>D</w:t>
            </w:r>
          </w:p>
        </w:tc>
        <w:tc>
          <w:tcPr>
            <w:tcW w:w="1008" w:type="dxa"/>
            <w:tcBorders>
              <w:top w:val="single" w:sz="4" w:space="0" w:color="auto"/>
            </w:tcBorders>
            <w:noWrap/>
          </w:tcPr>
          <w:p w14:paraId="5EE2BB83" w14:textId="77777777" w:rsidR="001C1EA4" w:rsidRPr="00C7345F" w:rsidRDefault="001C1EA4" w:rsidP="00F73F5C">
            <w:pPr>
              <w:pStyle w:val="TableText"/>
            </w:pPr>
            <w:r w:rsidRPr="00C7345F">
              <w:t>4,950</w:t>
            </w:r>
          </w:p>
        </w:tc>
        <w:tc>
          <w:tcPr>
            <w:tcW w:w="1152" w:type="dxa"/>
            <w:tcBorders>
              <w:top w:val="single" w:sz="4" w:space="0" w:color="auto"/>
            </w:tcBorders>
            <w:noWrap/>
          </w:tcPr>
          <w:p w14:paraId="3B40718C" w14:textId="77777777" w:rsidR="001C1EA4" w:rsidRPr="00C7345F" w:rsidRDefault="001C1EA4" w:rsidP="00F73F5C">
            <w:pPr>
              <w:pStyle w:val="TableText"/>
              <w:ind w:right="144"/>
            </w:pPr>
            <w:r w:rsidRPr="00C7345F">
              <w:t>0.66</w:t>
            </w:r>
          </w:p>
        </w:tc>
        <w:tc>
          <w:tcPr>
            <w:tcW w:w="1584" w:type="dxa"/>
            <w:tcBorders>
              <w:top w:val="single" w:sz="4" w:space="0" w:color="auto"/>
            </w:tcBorders>
            <w:noWrap/>
          </w:tcPr>
          <w:p w14:paraId="3250E359" w14:textId="77777777" w:rsidR="001C1EA4" w:rsidRPr="00C7345F" w:rsidRDefault="001C1EA4" w:rsidP="00F73F5C">
            <w:pPr>
              <w:pStyle w:val="TableText"/>
              <w:ind w:right="432"/>
            </w:pPr>
            <w:r w:rsidRPr="00C7345F">
              <w:t>0.82</w:t>
            </w:r>
          </w:p>
        </w:tc>
        <w:tc>
          <w:tcPr>
            <w:tcW w:w="1152" w:type="dxa"/>
            <w:tcBorders>
              <w:top w:val="single" w:sz="4" w:space="0" w:color="auto"/>
            </w:tcBorders>
          </w:tcPr>
          <w:p w14:paraId="642E9EDA" w14:textId="77777777" w:rsidR="001C1EA4" w:rsidRPr="00C7345F" w:rsidRDefault="001C1EA4" w:rsidP="00F73F5C">
            <w:pPr>
              <w:pStyle w:val="TableText"/>
              <w:ind w:right="144"/>
            </w:pPr>
            <w:r w:rsidRPr="00C7345F">
              <w:t>4.53</w:t>
            </w:r>
          </w:p>
        </w:tc>
      </w:tr>
      <w:tr w:rsidR="001C1EA4" w:rsidRPr="00C7345F" w14:paraId="2D86533E" w14:textId="77777777" w:rsidTr="00F73F5C">
        <w:trPr>
          <w:trHeight w:val="252"/>
        </w:trPr>
        <w:tc>
          <w:tcPr>
            <w:tcW w:w="1440" w:type="dxa"/>
            <w:noWrap/>
            <w:hideMark/>
          </w:tcPr>
          <w:p w14:paraId="352D608F" w14:textId="77777777" w:rsidR="001C1EA4" w:rsidRPr="00C7345F" w:rsidRDefault="001C1EA4" w:rsidP="00F73F5C">
            <w:pPr>
              <w:pStyle w:val="TableText"/>
              <w:keepNext/>
            </w:pPr>
            <w:r w:rsidRPr="00C7345F">
              <w:t>VR009070</w:t>
            </w:r>
          </w:p>
        </w:tc>
        <w:tc>
          <w:tcPr>
            <w:tcW w:w="864" w:type="dxa"/>
            <w:noWrap/>
            <w:hideMark/>
          </w:tcPr>
          <w:p w14:paraId="28DE191B" w14:textId="77777777" w:rsidR="001C1EA4" w:rsidRPr="00C7345F" w:rsidRDefault="001C1EA4" w:rsidP="00F73F5C">
            <w:pPr>
              <w:pStyle w:val="TableText"/>
              <w:ind w:right="216"/>
            </w:pPr>
            <w:r w:rsidRPr="00C7345F">
              <w:t>D</w:t>
            </w:r>
          </w:p>
        </w:tc>
        <w:tc>
          <w:tcPr>
            <w:tcW w:w="1008" w:type="dxa"/>
            <w:noWrap/>
            <w:hideMark/>
          </w:tcPr>
          <w:p w14:paraId="6B75DB66" w14:textId="77777777" w:rsidR="001C1EA4" w:rsidRPr="00C7345F" w:rsidRDefault="001C1EA4" w:rsidP="00F73F5C">
            <w:pPr>
              <w:pStyle w:val="TableText"/>
            </w:pPr>
            <w:r w:rsidRPr="00C7345F">
              <w:t>4,950</w:t>
            </w:r>
          </w:p>
        </w:tc>
        <w:tc>
          <w:tcPr>
            <w:tcW w:w="1152" w:type="dxa"/>
            <w:noWrap/>
            <w:hideMark/>
          </w:tcPr>
          <w:p w14:paraId="236ED9E8" w14:textId="77777777" w:rsidR="001C1EA4" w:rsidRPr="00C7345F" w:rsidRDefault="001C1EA4" w:rsidP="00F73F5C">
            <w:pPr>
              <w:pStyle w:val="TableText"/>
              <w:ind w:right="144"/>
            </w:pPr>
            <w:r w:rsidRPr="00C7345F">
              <w:t>0.61</w:t>
            </w:r>
          </w:p>
        </w:tc>
        <w:tc>
          <w:tcPr>
            <w:tcW w:w="1584" w:type="dxa"/>
            <w:noWrap/>
            <w:hideMark/>
          </w:tcPr>
          <w:p w14:paraId="6EAA6AE0" w14:textId="77777777" w:rsidR="001C1EA4" w:rsidRPr="00C7345F" w:rsidRDefault="001C1EA4" w:rsidP="00F73F5C">
            <w:pPr>
              <w:pStyle w:val="TableText"/>
              <w:ind w:right="432"/>
            </w:pPr>
            <w:r w:rsidRPr="00C7345F">
              <w:t>0.79</w:t>
            </w:r>
          </w:p>
        </w:tc>
        <w:tc>
          <w:tcPr>
            <w:tcW w:w="1152" w:type="dxa"/>
            <w:hideMark/>
          </w:tcPr>
          <w:p w14:paraId="1AD30C29" w14:textId="77777777" w:rsidR="001C1EA4" w:rsidRPr="00C7345F" w:rsidRDefault="001C1EA4" w:rsidP="00F73F5C">
            <w:pPr>
              <w:pStyle w:val="TableText"/>
              <w:ind w:right="144"/>
            </w:pPr>
            <w:r w:rsidRPr="00C7345F">
              <w:t>4.12</w:t>
            </w:r>
          </w:p>
        </w:tc>
      </w:tr>
      <w:tr w:rsidR="001C1EA4" w:rsidRPr="00C7345F" w14:paraId="221C8069" w14:textId="77777777" w:rsidTr="00F73F5C">
        <w:trPr>
          <w:trHeight w:val="252"/>
        </w:trPr>
        <w:tc>
          <w:tcPr>
            <w:tcW w:w="1440" w:type="dxa"/>
            <w:noWrap/>
            <w:hideMark/>
          </w:tcPr>
          <w:p w14:paraId="15343CE7" w14:textId="77777777" w:rsidR="001C1EA4" w:rsidRPr="00C7345F" w:rsidRDefault="001C1EA4" w:rsidP="00F73F5C">
            <w:pPr>
              <w:pStyle w:val="TableText"/>
              <w:keepNext/>
            </w:pPr>
            <w:r w:rsidRPr="00C7345F">
              <w:t>VR009087</w:t>
            </w:r>
          </w:p>
        </w:tc>
        <w:tc>
          <w:tcPr>
            <w:tcW w:w="864" w:type="dxa"/>
            <w:noWrap/>
            <w:hideMark/>
          </w:tcPr>
          <w:p w14:paraId="1011396C" w14:textId="77777777" w:rsidR="001C1EA4" w:rsidRPr="00C7345F" w:rsidRDefault="001C1EA4" w:rsidP="00F73F5C">
            <w:pPr>
              <w:pStyle w:val="TableText"/>
              <w:ind w:right="216"/>
            </w:pPr>
            <w:r w:rsidRPr="00C7345F">
              <w:t>D</w:t>
            </w:r>
          </w:p>
        </w:tc>
        <w:tc>
          <w:tcPr>
            <w:tcW w:w="1008" w:type="dxa"/>
            <w:noWrap/>
            <w:hideMark/>
          </w:tcPr>
          <w:p w14:paraId="7FD48CFE" w14:textId="77777777" w:rsidR="001C1EA4" w:rsidRPr="00C7345F" w:rsidRDefault="001C1EA4" w:rsidP="00F73F5C">
            <w:pPr>
              <w:pStyle w:val="TableText"/>
            </w:pPr>
            <w:r w:rsidRPr="00C7345F">
              <w:t>4,950</w:t>
            </w:r>
          </w:p>
        </w:tc>
        <w:tc>
          <w:tcPr>
            <w:tcW w:w="1152" w:type="dxa"/>
            <w:noWrap/>
            <w:hideMark/>
          </w:tcPr>
          <w:p w14:paraId="1831E549" w14:textId="77777777" w:rsidR="001C1EA4" w:rsidRPr="00C7345F" w:rsidRDefault="001C1EA4" w:rsidP="00F73F5C">
            <w:pPr>
              <w:pStyle w:val="TableText"/>
              <w:ind w:right="144"/>
            </w:pPr>
            <w:r w:rsidRPr="00C7345F">
              <w:t>0.75</w:t>
            </w:r>
          </w:p>
        </w:tc>
        <w:tc>
          <w:tcPr>
            <w:tcW w:w="1584" w:type="dxa"/>
            <w:noWrap/>
            <w:hideMark/>
          </w:tcPr>
          <w:p w14:paraId="4D35E27B" w14:textId="77777777" w:rsidR="001C1EA4" w:rsidRPr="00C7345F" w:rsidRDefault="001C1EA4" w:rsidP="00F73F5C">
            <w:pPr>
              <w:pStyle w:val="TableText"/>
              <w:ind w:right="432"/>
            </w:pPr>
            <w:r w:rsidRPr="00C7345F">
              <w:t>0.84</w:t>
            </w:r>
          </w:p>
        </w:tc>
        <w:tc>
          <w:tcPr>
            <w:tcW w:w="1152" w:type="dxa"/>
            <w:hideMark/>
          </w:tcPr>
          <w:p w14:paraId="273E7508" w14:textId="77777777" w:rsidR="001C1EA4" w:rsidRPr="00C7345F" w:rsidRDefault="001C1EA4" w:rsidP="00F73F5C">
            <w:pPr>
              <w:pStyle w:val="TableText"/>
              <w:ind w:right="144"/>
            </w:pPr>
            <w:r w:rsidRPr="00C7345F">
              <w:t>3.94</w:t>
            </w:r>
          </w:p>
        </w:tc>
      </w:tr>
      <w:tr w:rsidR="001C1EA4" w:rsidRPr="00C7345F" w14:paraId="7A107F31" w14:textId="77777777" w:rsidTr="00F73F5C">
        <w:trPr>
          <w:trHeight w:val="252"/>
        </w:trPr>
        <w:tc>
          <w:tcPr>
            <w:tcW w:w="1440" w:type="dxa"/>
            <w:noWrap/>
          </w:tcPr>
          <w:p w14:paraId="3A770114" w14:textId="77777777" w:rsidR="001C1EA4" w:rsidRPr="00C7345F" w:rsidRDefault="001C1EA4" w:rsidP="00F73F5C">
            <w:pPr>
              <w:pStyle w:val="TableText"/>
              <w:keepNext/>
            </w:pPr>
            <w:r w:rsidRPr="00C7345F">
              <w:t>VR009873</w:t>
            </w:r>
          </w:p>
        </w:tc>
        <w:tc>
          <w:tcPr>
            <w:tcW w:w="864" w:type="dxa"/>
            <w:noWrap/>
          </w:tcPr>
          <w:p w14:paraId="02713A4E" w14:textId="77777777" w:rsidR="001C1EA4" w:rsidRPr="00C7345F" w:rsidRDefault="001C1EA4" w:rsidP="00F73F5C">
            <w:pPr>
              <w:pStyle w:val="TableText"/>
              <w:ind w:right="216"/>
            </w:pPr>
            <w:r w:rsidRPr="00C7345F">
              <w:t>D</w:t>
            </w:r>
          </w:p>
        </w:tc>
        <w:tc>
          <w:tcPr>
            <w:tcW w:w="1008" w:type="dxa"/>
            <w:noWrap/>
          </w:tcPr>
          <w:p w14:paraId="4CD6743D" w14:textId="77777777" w:rsidR="001C1EA4" w:rsidRPr="00C7345F" w:rsidRDefault="001C1EA4" w:rsidP="00F73F5C">
            <w:pPr>
              <w:pStyle w:val="TableText"/>
            </w:pPr>
            <w:r w:rsidRPr="00C7345F">
              <w:t>4,950</w:t>
            </w:r>
          </w:p>
        </w:tc>
        <w:tc>
          <w:tcPr>
            <w:tcW w:w="1152" w:type="dxa"/>
            <w:noWrap/>
          </w:tcPr>
          <w:p w14:paraId="5A3620F4" w14:textId="77777777" w:rsidR="001C1EA4" w:rsidRPr="00C7345F" w:rsidRDefault="001C1EA4" w:rsidP="00F73F5C">
            <w:pPr>
              <w:pStyle w:val="TableText"/>
              <w:ind w:right="144"/>
            </w:pPr>
            <w:r w:rsidRPr="00C7345F">
              <w:t>0.70</w:t>
            </w:r>
          </w:p>
        </w:tc>
        <w:tc>
          <w:tcPr>
            <w:tcW w:w="1584" w:type="dxa"/>
            <w:noWrap/>
          </w:tcPr>
          <w:p w14:paraId="699B047C" w14:textId="77777777" w:rsidR="001C1EA4" w:rsidRPr="00C7345F" w:rsidRDefault="001C1EA4" w:rsidP="00F73F5C">
            <w:pPr>
              <w:pStyle w:val="TableText"/>
              <w:ind w:right="432"/>
            </w:pPr>
            <w:r w:rsidRPr="00C7345F">
              <w:t>0.82</w:t>
            </w:r>
          </w:p>
        </w:tc>
        <w:tc>
          <w:tcPr>
            <w:tcW w:w="1152" w:type="dxa"/>
          </w:tcPr>
          <w:p w14:paraId="7B07ECB3" w14:textId="77777777" w:rsidR="001C1EA4" w:rsidRPr="00C7345F" w:rsidRDefault="001C1EA4" w:rsidP="00F73F5C">
            <w:pPr>
              <w:pStyle w:val="TableText"/>
              <w:ind w:right="144"/>
            </w:pPr>
            <w:r w:rsidRPr="00C7345F">
              <w:t>0.12</w:t>
            </w:r>
          </w:p>
        </w:tc>
      </w:tr>
      <w:tr w:rsidR="001C1EA4" w:rsidRPr="00C7345F" w14:paraId="0E5F97C4" w14:textId="77777777" w:rsidTr="00F73F5C">
        <w:trPr>
          <w:trHeight w:val="252"/>
        </w:trPr>
        <w:tc>
          <w:tcPr>
            <w:tcW w:w="1440" w:type="dxa"/>
            <w:noWrap/>
            <w:hideMark/>
          </w:tcPr>
          <w:p w14:paraId="65EC77DB" w14:textId="77777777" w:rsidR="001C1EA4" w:rsidRPr="00C7345F" w:rsidRDefault="001C1EA4" w:rsidP="00F73F5C">
            <w:pPr>
              <w:pStyle w:val="TableText"/>
              <w:keepNext/>
            </w:pPr>
            <w:r w:rsidRPr="00C7345F">
              <w:t>VR009875</w:t>
            </w:r>
          </w:p>
        </w:tc>
        <w:tc>
          <w:tcPr>
            <w:tcW w:w="864" w:type="dxa"/>
            <w:noWrap/>
            <w:hideMark/>
          </w:tcPr>
          <w:p w14:paraId="3BBEEC8B" w14:textId="77777777" w:rsidR="001C1EA4" w:rsidRPr="00C7345F" w:rsidRDefault="001C1EA4" w:rsidP="00F73F5C">
            <w:pPr>
              <w:pStyle w:val="TableText"/>
              <w:ind w:right="216"/>
            </w:pPr>
            <w:r w:rsidRPr="00C7345F">
              <w:t>D</w:t>
            </w:r>
          </w:p>
        </w:tc>
        <w:tc>
          <w:tcPr>
            <w:tcW w:w="1008" w:type="dxa"/>
            <w:noWrap/>
            <w:hideMark/>
          </w:tcPr>
          <w:p w14:paraId="26855E20" w14:textId="77777777" w:rsidR="001C1EA4" w:rsidRPr="00C7345F" w:rsidRDefault="001C1EA4" w:rsidP="00F73F5C">
            <w:pPr>
              <w:pStyle w:val="TableText"/>
            </w:pPr>
            <w:r w:rsidRPr="00C7345F">
              <w:t>4,950</w:t>
            </w:r>
          </w:p>
        </w:tc>
        <w:tc>
          <w:tcPr>
            <w:tcW w:w="1152" w:type="dxa"/>
            <w:noWrap/>
            <w:hideMark/>
          </w:tcPr>
          <w:p w14:paraId="6578ABFE" w14:textId="77777777" w:rsidR="001C1EA4" w:rsidRPr="00C7345F" w:rsidRDefault="001C1EA4" w:rsidP="00F73F5C">
            <w:pPr>
              <w:pStyle w:val="TableText"/>
              <w:ind w:right="144"/>
            </w:pPr>
            <w:r w:rsidRPr="00C7345F">
              <w:t>0.61</w:t>
            </w:r>
          </w:p>
        </w:tc>
        <w:tc>
          <w:tcPr>
            <w:tcW w:w="1584" w:type="dxa"/>
            <w:noWrap/>
            <w:hideMark/>
          </w:tcPr>
          <w:p w14:paraId="616B1C38" w14:textId="77777777" w:rsidR="001C1EA4" w:rsidRPr="00C7345F" w:rsidRDefault="001C1EA4" w:rsidP="00F73F5C">
            <w:pPr>
              <w:pStyle w:val="TableText"/>
              <w:ind w:right="432"/>
            </w:pPr>
            <w:r w:rsidRPr="00C7345F">
              <w:t>0.82</w:t>
            </w:r>
          </w:p>
        </w:tc>
        <w:tc>
          <w:tcPr>
            <w:tcW w:w="1152" w:type="dxa"/>
            <w:hideMark/>
          </w:tcPr>
          <w:p w14:paraId="65266E3A" w14:textId="77777777" w:rsidR="001C1EA4" w:rsidRPr="00C7345F" w:rsidRDefault="001C1EA4" w:rsidP="00F73F5C">
            <w:pPr>
              <w:pStyle w:val="TableText"/>
              <w:ind w:right="144"/>
            </w:pPr>
            <w:r w:rsidRPr="00C7345F">
              <w:t>0.24</w:t>
            </w:r>
          </w:p>
        </w:tc>
      </w:tr>
      <w:tr w:rsidR="001C1EA4" w:rsidRPr="00C7345F" w14:paraId="33BAAD11" w14:textId="77777777" w:rsidTr="00F73F5C">
        <w:trPr>
          <w:trHeight w:val="252"/>
        </w:trPr>
        <w:tc>
          <w:tcPr>
            <w:tcW w:w="1440" w:type="dxa"/>
            <w:noWrap/>
            <w:hideMark/>
          </w:tcPr>
          <w:p w14:paraId="044DF4E0" w14:textId="77777777" w:rsidR="001C1EA4" w:rsidRPr="00C7345F" w:rsidRDefault="001C1EA4" w:rsidP="00F73F5C">
            <w:pPr>
              <w:pStyle w:val="TableText"/>
              <w:keepNext/>
            </w:pPr>
            <w:r w:rsidRPr="00C7345F">
              <w:t>VR009874</w:t>
            </w:r>
          </w:p>
        </w:tc>
        <w:tc>
          <w:tcPr>
            <w:tcW w:w="864" w:type="dxa"/>
            <w:noWrap/>
            <w:hideMark/>
          </w:tcPr>
          <w:p w14:paraId="3DB7F178" w14:textId="77777777" w:rsidR="001C1EA4" w:rsidRPr="00C7345F" w:rsidRDefault="001C1EA4" w:rsidP="00F73F5C">
            <w:pPr>
              <w:pStyle w:val="TableText"/>
              <w:ind w:right="216"/>
            </w:pPr>
            <w:r w:rsidRPr="00C7345F">
              <w:t>D</w:t>
            </w:r>
          </w:p>
        </w:tc>
        <w:tc>
          <w:tcPr>
            <w:tcW w:w="1008" w:type="dxa"/>
            <w:noWrap/>
            <w:hideMark/>
          </w:tcPr>
          <w:p w14:paraId="54B755FE" w14:textId="77777777" w:rsidR="001C1EA4" w:rsidRPr="00C7345F" w:rsidRDefault="001C1EA4" w:rsidP="00F73F5C">
            <w:pPr>
              <w:pStyle w:val="TableText"/>
            </w:pPr>
            <w:r w:rsidRPr="00C7345F">
              <w:t>4,950</w:t>
            </w:r>
          </w:p>
        </w:tc>
        <w:tc>
          <w:tcPr>
            <w:tcW w:w="1152" w:type="dxa"/>
            <w:noWrap/>
            <w:hideMark/>
          </w:tcPr>
          <w:p w14:paraId="186AE378" w14:textId="77777777" w:rsidR="001C1EA4" w:rsidRPr="00C7345F" w:rsidRDefault="001C1EA4" w:rsidP="00F73F5C">
            <w:pPr>
              <w:pStyle w:val="TableText"/>
              <w:ind w:right="144"/>
            </w:pPr>
            <w:r w:rsidRPr="00C7345F">
              <w:t>0.61</w:t>
            </w:r>
          </w:p>
        </w:tc>
        <w:tc>
          <w:tcPr>
            <w:tcW w:w="1584" w:type="dxa"/>
            <w:noWrap/>
            <w:hideMark/>
          </w:tcPr>
          <w:p w14:paraId="57A51F2D" w14:textId="77777777" w:rsidR="001C1EA4" w:rsidRPr="00C7345F" w:rsidRDefault="001C1EA4" w:rsidP="00F73F5C">
            <w:pPr>
              <w:pStyle w:val="TableText"/>
              <w:ind w:right="432"/>
            </w:pPr>
            <w:r w:rsidRPr="00C7345F">
              <w:t>0.70</w:t>
            </w:r>
          </w:p>
        </w:tc>
        <w:tc>
          <w:tcPr>
            <w:tcW w:w="1152" w:type="dxa"/>
            <w:hideMark/>
          </w:tcPr>
          <w:p w14:paraId="74A9DE1B" w14:textId="77777777" w:rsidR="001C1EA4" w:rsidRPr="00C7345F" w:rsidRDefault="001C1EA4" w:rsidP="00F73F5C">
            <w:pPr>
              <w:pStyle w:val="TableText"/>
              <w:ind w:right="144"/>
            </w:pPr>
            <w:r w:rsidRPr="00C7345F">
              <w:t>0.26</w:t>
            </w:r>
          </w:p>
        </w:tc>
      </w:tr>
      <w:tr w:rsidR="001C1EA4" w:rsidRPr="00C7345F" w14:paraId="52B9DFE1" w14:textId="77777777" w:rsidTr="00F73F5C">
        <w:trPr>
          <w:trHeight w:val="252"/>
        </w:trPr>
        <w:tc>
          <w:tcPr>
            <w:tcW w:w="1440" w:type="dxa"/>
            <w:noWrap/>
            <w:hideMark/>
          </w:tcPr>
          <w:p w14:paraId="1B8E3760" w14:textId="77777777" w:rsidR="001C1EA4" w:rsidRPr="00C7345F" w:rsidRDefault="001C1EA4" w:rsidP="00F73F5C">
            <w:pPr>
              <w:pStyle w:val="TableText"/>
              <w:keepNext/>
            </w:pPr>
            <w:r w:rsidRPr="00C7345F">
              <w:t>VR027311</w:t>
            </w:r>
          </w:p>
        </w:tc>
        <w:tc>
          <w:tcPr>
            <w:tcW w:w="864" w:type="dxa"/>
            <w:noWrap/>
            <w:hideMark/>
          </w:tcPr>
          <w:p w14:paraId="39EF1B51" w14:textId="77777777" w:rsidR="001C1EA4" w:rsidRPr="00C7345F" w:rsidRDefault="001C1EA4" w:rsidP="00F73F5C">
            <w:pPr>
              <w:pStyle w:val="TableText"/>
              <w:ind w:right="216"/>
            </w:pPr>
            <w:r w:rsidRPr="00C7345F">
              <w:t>D</w:t>
            </w:r>
          </w:p>
        </w:tc>
        <w:tc>
          <w:tcPr>
            <w:tcW w:w="1008" w:type="dxa"/>
            <w:noWrap/>
            <w:hideMark/>
          </w:tcPr>
          <w:p w14:paraId="24F7CA2B" w14:textId="77777777" w:rsidR="001C1EA4" w:rsidRPr="00C7345F" w:rsidRDefault="001C1EA4" w:rsidP="00F73F5C">
            <w:pPr>
              <w:pStyle w:val="TableText"/>
            </w:pPr>
            <w:r w:rsidRPr="00C7345F">
              <w:t>4,950</w:t>
            </w:r>
          </w:p>
        </w:tc>
        <w:tc>
          <w:tcPr>
            <w:tcW w:w="1152" w:type="dxa"/>
            <w:noWrap/>
            <w:hideMark/>
          </w:tcPr>
          <w:p w14:paraId="5113A1FF" w14:textId="77777777" w:rsidR="001C1EA4" w:rsidRPr="00C7345F" w:rsidRDefault="001C1EA4" w:rsidP="00F73F5C">
            <w:pPr>
              <w:pStyle w:val="TableText"/>
              <w:ind w:right="144"/>
            </w:pPr>
            <w:r w:rsidRPr="00C7345F">
              <w:t>0.62</w:t>
            </w:r>
          </w:p>
        </w:tc>
        <w:tc>
          <w:tcPr>
            <w:tcW w:w="1584" w:type="dxa"/>
            <w:noWrap/>
            <w:hideMark/>
          </w:tcPr>
          <w:p w14:paraId="793A8D53" w14:textId="77777777" w:rsidR="001C1EA4" w:rsidRPr="00C7345F" w:rsidRDefault="001C1EA4" w:rsidP="00F73F5C">
            <w:pPr>
              <w:pStyle w:val="TableText"/>
              <w:ind w:right="432"/>
            </w:pPr>
            <w:r w:rsidRPr="00C7345F">
              <w:t>0.78</w:t>
            </w:r>
          </w:p>
        </w:tc>
        <w:tc>
          <w:tcPr>
            <w:tcW w:w="1152" w:type="dxa"/>
            <w:hideMark/>
          </w:tcPr>
          <w:p w14:paraId="564C9340" w14:textId="77777777" w:rsidR="001C1EA4" w:rsidRPr="00C7345F" w:rsidRDefault="001C1EA4" w:rsidP="00F73F5C">
            <w:pPr>
              <w:pStyle w:val="TableText"/>
              <w:ind w:right="144"/>
            </w:pPr>
            <w:r w:rsidRPr="00C7345F">
              <w:t>1.07</w:t>
            </w:r>
          </w:p>
        </w:tc>
      </w:tr>
      <w:tr w:rsidR="001C1EA4" w:rsidRPr="00C7345F" w14:paraId="35BC404C" w14:textId="77777777" w:rsidTr="00F73F5C">
        <w:trPr>
          <w:trHeight w:val="252"/>
        </w:trPr>
        <w:tc>
          <w:tcPr>
            <w:tcW w:w="1440" w:type="dxa"/>
            <w:noWrap/>
            <w:hideMark/>
          </w:tcPr>
          <w:p w14:paraId="3FCEAE94" w14:textId="77777777" w:rsidR="001C1EA4" w:rsidRPr="00C7345F" w:rsidRDefault="001C1EA4" w:rsidP="00F73F5C">
            <w:pPr>
              <w:pStyle w:val="TableText"/>
            </w:pPr>
            <w:r w:rsidRPr="00C7345F">
              <w:t>VR027314</w:t>
            </w:r>
          </w:p>
        </w:tc>
        <w:tc>
          <w:tcPr>
            <w:tcW w:w="864" w:type="dxa"/>
            <w:noWrap/>
            <w:hideMark/>
          </w:tcPr>
          <w:p w14:paraId="770C368F" w14:textId="77777777" w:rsidR="001C1EA4" w:rsidRPr="00C7345F" w:rsidRDefault="001C1EA4" w:rsidP="00F73F5C">
            <w:pPr>
              <w:pStyle w:val="TableText"/>
              <w:ind w:right="216"/>
            </w:pPr>
            <w:r w:rsidRPr="00C7345F">
              <w:t>D</w:t>
            </w:r>
          </w:p>
        </w:tc>
        <w:tc>
          <w:tcPr>
            <w:tcW w:w="1008" w:type="dxa"/>
            <w:noWrap/>
            <w:hideMark/>
          </w:tcPr>
          <w:p w14:paraId="2A960124" w14:textId="77777777" w:rsidR="001C1EA4" w:rsidRPr="00C7345F" w:rsidRDefault="001C1EA4" w:rsidP="00F73F5C">
            <w:pPr>
              <w:pStyle w:val="TableText"/>
            </w:pPr>
            <w:r w:rsidRPr="00C7345F">
              <w:t>4,950</w:t>
            </w:r>
          </w:p>
        </w:tc>
        <w:tc>
          <w:tcPr>
            <w:tcW w:w="1152" w:type="dxa"/>
            <w:noWrap/>
            <w:hideMark/>
          </w:tcPr>
          <w:p w14:paraId="57B678D9" w14:textId="77777777" w:rsidR="001C1EA4" w:rsidRPr="00C7345F" w:rsidRDefault="001C1EA4" w:rsidP="00F73F5C">
            <w:pPr>
              <w:pStyle w:val="TableText"/>
              <w:ind w:right="144"/>
            </w:pPr>
            <w:r w:rsidRPr="00C7345F">
              <w:t>0.44</w:t>
            </w:r>
          </w:p>
        </w:tc>
        <w:tc>
          <w:tcPr>
            <w:tcW w:w="1584" w:type="dxa"/>
            <w:noWrap/>
            <w:hideMark/>
          </w:tcPr>
          <w:p w14:paraId="0E471492" w14:textId="77777777" w:rsidR="001C1EA4" w:rsidRPr="00C7345F" w:rsidRDefault="001C1EA4" w:rsidP="00F73F5C">
            <w:pPr>
              <w:pStyle w:val="TableText"/>
              <w:ind w:right="432"/>
            </w:pPr>
            <w:r w:rsidRPr="00C7345F">
              <w:t>0.75</w:t>
            </w:r>
          </w:p>
        </w:tc>
        <w:tc>
          <w:tcPr>
            <w:tcW w:w="1152" w:type="dxa"/>
            <w:hideMark/>
          </w:tcPr>
          <w:p w14:paraId="57ECE28E" w14:textId="77777777" w:rsidR="001C1EA4" w:rsidRPr="00C7345F" w:rsidRDefault="001C1EA4" w:rsidP="00F73F5C">
            <w:pPr>
              <w:pStyle w:val="TableText"/>
              <w:ind w:right="144"/>
            </w:pPr>
            <w:r w:rsidRPr="00C7345F">
              <w:t>1.23</w:t>
            </w:r>
          </w:p>
        </w:tc>
      </w:tr>
      <w:tr w:rsidR="001C1EA4" w:rsidRPr="00C7345F" w14:paraId="167EE88E" w14:textId="77777777" w:rsidTr="00F73F5C">
        <w:trPr>
          <w:trHeight w:val="252"/>
        </w:trPr>
        <w:tc>
          <w:tcPr>
            <w:tcW w:w="1440" w:type="dxa"/>
            <w:noWrap/>
            <w:hideMark/>
          </w:tcPr>
          <w:p w14:paraId="11FB6DDE" w14:textId="77777777" w:rsidR="001C1EA4" w:rsidRPr="00C7345F" w:rsidRDefault="001C1EA4" w:rsidP="00F73F5C">
            <w:pPr>
              <w:pStyle w:val="TableText"/>
            </w:pPr>
            <w:r w:rsidRPr="00C7345F">
              <w:t>VR027313</w:t>
            </w:r>
          </w:p>
        </w:tc>
        <w:tc>
          <w:tcPr>
            <w:tcW w:w="864" w:type="dxa"/>
            <w:noWrap/>
            <w:hideMark/>
          </w:tcPr>
          <w:p w14:paraId="75B29159" w14:textId="77777777" w:rsidR="001C1EA4" w:rsidRPr="00C7345F" w:rsidRDefault="001C1EA4" w:rsidP="00F73F5C">
            <w:pPr>
              <w:pStyle w:val="TableText"/>
              <w:ind w:right="216"/>
            </w:pPr>
            <w:r w:rsidRPr="00C7345F">
              <w:t>D</w:t>
            </w:r>
          </w:p>
        </w:tc>
        <w:tc>
          <w:tcPr>
            <w:tcW w:w="1008" w:type="dxa"/>
            <w:noWrap/>
            <w:hideMark/>
          </w:tcPr>
          <w:p w14:paraId="5E7EE9E8" w14:textId="77777777" w:rsidR="001C1EA4" w:rsidRPr="00C7345F" w:rsidRDefault="001C1EA4" w:rsidP="00F73F5C">
            <w:pPr>
              <w:pStyle w:val="TableText"/>
            </w:pPr>
            <w:r w:rsidRPr="00C7345F">
              <w:t>4,950</w:t>
            </w:r>
          </w:p>
        </w:tc>
        <w:tc>
          <w:tcPr>
            <w:tcW w:w="1152" w:type="dxa"/>
            <w:noWrap/>
            <w:hideMark/>
          </w:tcPr>
          <w:p w14:paraId="45E05CBF" w14:textId="77777777" w:rsidR="001C1EA4" w:rsidRPr="00C7345F" w:rsidRDefault="001C1EA4" w:rsidP="00F73F5C">
            <w:pPr>
              <w:pStyle w:val="TableText"/>
              <w:ind w:right="144"/>
            </w:pPr>
            <w:r w:rsidRPr="00C7345F">
              <w:t>0.43</w:t>
            </w:r>
          </w:p>
        </w:tc>
        <w:tc>
          <w:tcPr>
            <w:tcW w:w="1584" w:type="dxa"/>
            <w:noWrap/>
            <w:hideMark/>
          </w:tcPr>
          <w:p w14:paraId="4B52E1B4" w14:textId="77777777" w:rsidR="001C1EA4" w:rsidRPr="00C7345F" w:rsidRDefault="001C1EA4" w:rsidP="00F73F5C">
            <w:pPr>
              <w:pStyle w:val="TableText"/>
              <w:ind w:right="432"/>
            </w:pPr>
            <w:r w:rsidRPr="00C7345F">
              <w:t>0.74</w:t>
            </w:r>
          </w:p>
        </w:tc>
        <w:tc>
          <w:tcPr>
            <w:tcW w:w="1152" w:type="dxa"/>
            <w:hideMark/>
          </w:tcPr>
          <w:p w14:paraId="45A999D2" w14:textId="77777777" w:rsidR="001C1EA4" w:rsidRPr="00C7345F" w:rsidRDefault="001C1EA4" w:rsidP="00F73F5C">
            <w:pPr>
              <w:pStyle w:val="TableText"/>
              <w:ind w:right="144"/>
            </w:pPr>
            <w:r w:rsidRPr="00C7345F">
              <w:t>1.33</w:t>
            </w:r>
          </w:p>
        </w:tc>
      </w:tr>
      <w:tr w:rsidR="001C1EA4" w:rsidRPr="00C7345F" w14:paraId="4AA277DB" w14:textId="77777777" w:rsidTr="00F73F5C">
        <w:trPr>
          <w:trHeight w:val="252"/>
        </w:trPr>
        <w:tc>
          <w:tcPr>
            <w:tcW w:w="1440" w:type="dxa"/>
            <w:noWrap/>
            <w:hideMark/>
          </w:tcPr>
          <w:p w14:paraId="1DAC4C35" w14:textId="77777777" w:rsidR="001C1EA4" w:rsidRPr="00C7345F" w:rsidRDefault="001C1EA4" w:rsidP="00F73F5C">
            <w:pPr>
              <w:pStyle w:val="TableText"/>
            </w:pPr>
            <w:r w:rsidRPr="00C7345F">
              <w:t>VR027312</w:t>
            </w:r>
          </w:p>
        </w:tc>
        <w:tc>
          <w:tcPr>
            <w:tcW w:w="864" w:type="dxa"/>
            <w:noWrap/>
            <w:hideMark/>
          </w:tcPr>
          <w:p w14:paraId="75F43EB4" w14:textId="77777777" w:rsidR="001C1EA4" w:rsidRPr="00C7345F" w:rsidRDefault="001C1EA4" w:rsidP="00F73F5C">
            <w:pPr>
              <w:pStyle w:val="TableText"/>
              <w:ind w:right="216"/>
            </w:pPr>
            <w:r w:rsidRPr="00C7345F">
              <w:t>D</w:t>
            </w:r>
          </w:p>
        </w:tc>
        <w:tc>
          <w:tcPr>
            <w:tcW w:w="1008" w:type="dxa"/>
            <w:noWrap/>
            <w:hideMark/>
          </w:tcPr>
          <w:p w14:paraId="36167B19" w14:textId="77777777" w:rsidR="001C1EA4" w:rsidRPr="00C7345F" w:rsidRDefault="001C1EA4" w:rsidP="00F73F5C">
            <w:pPr>
              <w:pStyle w:val="TableText"/>
            </w:pPr>
            <w:r w:rsidRPr="00C7345F">
              <w:t>4,950</w:t>
            </w:r>
          </w:p>
        </w:tc>
        <w:tc>
          <w:tcPr>
            <w:tcW w:w="1152" w:type="dxa"/>
            <w:noWrap/>
            <w:hideMark/>
          </w:tcPr>
          <w:p w14:paraId="177D43BA" w14:textId="77777777" w:rsidR="001C1EA4" w:rsidRPr="00C7345F" w:rsidRDefault="001C1EA4" w:rsidP="00F73F5C">
            <w:pPr>
              <w:pStyle w:val="TableText"/>
              <w:ind w:right="144"/>
            </w:pPr>
            <w:r w:rsidRPr="00C7345F">
              <w:t>0.58</w:t>
            </w:r>
          </w:p>
        </w:tc>
        <w:tc>
          <w:tcPr>
            <w:tcW w:w="1584" w:type="dxa"/>
            <w:noWrap/>
            <w:hideMark/>
          </w:tcPr>
          <w:p w14:paraId="3B9C01A6" w14:textId="77777777" w:rsidR="001C1EA4" w:rsidRPr="00C7345F" w:rsidRDefault="001C1EA4" w:rsidP="00F73F5C">
            <w:pPr>
              <w:pStyle w:val="TableText"/>
              <w:ind w:right="432"/>
            </w:pPr>
            <w:r w:rsidRPr="00C7345F">
              <w:t>0.74</w:t>
            </w:r>
          </w:p>
        </w:tc>
        <w:tc>
          <w:tcPr>
            <w:tcW w:w="1152" w:type="dxa"/>
            <w:hideMark/>
          </w:tcPr>
          <w:p w14:paraId="6AF8174B" w14:textId="77777777" w:rsidR="001C1EA4" w:rsidRPr="00C7345F" w:rsidRDefault="001C1EA4" w:rsidP="00F73F5C">
            <w:pPr>
              <w:pStyle w:val="TableText"/>
              <w:ind w:right="144"/>
            </w:pPr>
            <w:r w:rsidRPr="00C7345F">
              <w:t>1.27</w:t>
            </w:r>
          </w:p>
        </w:tc>
      </w:tr>
      <w:tr w:rsidR="001C1EA4" w:rsidRPr="00C7345F" w14:paraId="3F2F564A" w14:textId="77777777" w:rsidTr="00F73F5C">
        <w:trPr>
          <w:trHeight w:val="252"/>
        </w:trPr>
        <w:tc>
          <w:tcPr>
            <w:tcW w:w="1440" w:type="dxa"/>
            <w:noWrap/>
            <w:hideMark/>
          </w:tcPr>
          <w:p w14:paraId="55DCDDB4" w14:textId="77777777" w:rsidR="001C1EA4" w:rsidRPr="00C7345F" w:rsidRDefault="001C1EA4" w:rsidP="00F73F5C">
            <w:pPr>
              <w:pStyle w:val="TableText"/>
            </w:pPr>
            <w:r w:rsidRPr="00C7345F">
              <w:t>VR022966</w:t>
            </w:r>
          </w:p>
        </w:tc>
        <w:tc>
          <w:tcPr>
            <w:tcW w:w="864" w:type="dxa"/>
            <w:noWrap/>
            <w:hideMark/>
          </w:tcPr>
          <w:p w14:paraId="153237BB" w14:textId="77777777" w:rsidR="001C1EA4" w:rsidRPr="00C7345F" w:rsidRDefault="001C1EA4" w:rsidP="00F73F5C">
            <w:pPr>
              <w:pStyle w:val="TableText"/>
              <w:ind w:right="216"/>
            </w:pPr>
            <w:r w:rsidRPr="00C7345F">
              <w:t>D</w:t>
            </w:r>
          </w:p>
        </w:tc>
        <w:tc>
          <w:tcPr>
            <w:tcW w:w="1008" w:type="dxa"/>
            <w:noWrap/>
            <w:hideMark/>
          </w:tcPr>
          <w:p w14:paraId="4290C5A5" w14:textId="77777777" w:rsidR="001C1EA4" w:rsidRPr="00C7345F" w:rsidRDefault="001C1EA4" w:rsidP="00F73F5C">
            <w:pPr>
              <w:pStyle w:val="TableText"/>
            </w:pPr>
            <w:r w:rsidRPr="00C7345F">
              <w:t>4,950</w:t>
            </w:r>
          </w:p>
        </w:tc>
        <w:tc>
          <w:tcPr>
            <w:tcW w:w="1152" w:type="dxa"/>
            <w:noWrap/>
            <w:hideMark/>
          </w:tcPr>
          <w:p w14:paraId="46FB1412" w14:textId="77777777" w:rsidR="001C1EA4" w:rsidRPr="00C7345F" w:rsidRDefault="001C1EA4" w:rsidP="00F73F5C">
            <w:pPr>
              <w:pStyle w:val="TableText"/>
              <w:ind w:right="144"/>
            </w:pPr>
            <w:r w:rsidRPr="00C7345F">
              <w:t>0.65</w:t>
            </w:r>
          </w:p>
        </w:tc>
        <w:tc>
          <w:tcPr>
            <w:tcW w:w="1584" w:type="dxa"/>
            <w:noWrap/>
            <w:hideMark/>
          </w:tcPr>
          <w:p w14:paraId="293DDB2B" w14:textId="77777777" w:rsidR="001C1EA4" w:rsidRPr="00C7345F" w:rsidRDefault="001C1EA4" w:rsidP="00F73F5C">
            <w:pPr>
              <w:pStyle w:val="TableText"/>
              <w:ind w:right="432"/>
            </w:pPr>
            <w:r w:rsidRPr="00C7345F">
              <w:t>0.83</w:t>
            </w:r>
          </w:p>
        </w:tc>
        <w:tc>
          <w:tcPr>
            <w:tcW w:w="1152" w:type="dxa"/>
            <w:hideMark/>
          </w:tcPr>
          <w:p w14:paraId="450DD84A" w14:textId="77777777" w:rsidR="001C1EA4" w:rsidRPr="00C7345F" w:rsidRDefault="001C1EA4" w:rsidP="00F73F5C">
            <w:pPr>
              <w:pStyle w:val="TableText"/>
              <w:ind w:right="144"/>
            </w:pPr>
            <w:r w:rsidRPr="00C7345F">
              <w:t>1.09</w:t>
            </w:r>
          </w:p>
        </w:tc>
      </w:tr>
      <w:tr w:rsidR="001C1EA4" w:rsidRPr="00C7345F" w14:paraId="74DB1A63" w14:textId="77777777" w:rsidTr="00F73F5C">
        <w:trPr>
          <w:trHeight w:val="252"/>
        </w:trPr>
        <w:tc>
          <w:tcPr>
            <w:tcW w:w="1440" w:type="dxa"/>
            <w:noWrap/>
            <w:hideMark/>
          </w:tcPr>
          <w:p w14:paraId="160E32B2" w14:textId="77777777" w:rsidR="001C1EA4" w:rsidRPr="00C7345F" w:rsidRDefault="001C1EA4" w:rsidP="00F73F5C">
            <w:pPr>
              <w:pStyle w:val="TableText"/>
            </w:pPr>
            <w:r w:rsidRPr="00C7345F">
              <w:t>VR022970</w:t>
            </w:r>
          </w:p>
        </w:tc>
        <w:tc>
          <w:tcPr>
            <w:tcW w:w="864" w:type="dxa"/>
            <w:noWrap/>
            <w:hideMark/>
          </w:tcPr>
          <w:p w14:paraId="39BB9A06" w14:textId="77777777" w:rsidR="001C1EA4" w:rsidRPr="00C7345F" w:rsidRDefault="001C1EA4" w:rsidP="00F73F5C">
            <w:pPr>
              <w:pStyle w:val="TableText"/>
              <w:ind w:right="216"/>
            </w:pPr>
            <w:r w:rsidRPr="00C7345F">
              <w:t>D</w:t>
            </w:r>
          </w:p>
        </w:tc>
        <w:tc>
          <w:tcPr>
            <w:tcW w:w="1008" w:type="dxa"/>
            <w:noWrap/>
            <w:hideMark/>
          </w:tcPr>
          <w:p w14:paraId="6D10BD55" w14:textId="77777777" w:rsidR="001C1EA4" w:rsidRPr="00C7345F" w:rsidRDefault="001C1EA4" w:rsidP="00F73F5C">
            <w:pPr>
              <w:pStyle w:val="TableText"/>
            </w:pPr>
            <w:r w:rsidRPr="00C7345F">
              <w:t>4,950</w:t>
            </w:r>
          </w:p>
        </w:tc>
        <w:tc>
          <w:tcPr>
            <w:tcW w:w="1152" w:type="dxa"/>
            <w:noWrap/>
            <w:hideMark/>
          </w:tcPr>
          <w:p w14:paraId="363C47F6" w14:textId="77777777" w:rsidR="001C1EA4" w:rsidRPr="00C7345F" w:rsidRDefault="001C1EA4" w:rsidP="00F73F5C">
            <w:pPr>
              <w:pStyle w:val="TableText"/>
              <w:ind w:right="144"/>
            </w:pPr>
            <w:r w:rsidRPr="00C7345F">
              <w:t>0.52</w:t>
            </w:r>
          </w:p>
        </w:tc>
        <w:tc>
          <w:tcPr>
            <w:tcW w:w="1584" w:type="dxa"/>
            <w:noWrap/>
            <w:hideMark/>
          </w:tcPr>
          <w:p w14:paraId="41A1795D" w14:textId="77777777" w:rsidR="001C1EA4" w:rsidRPr="00C7345F" w:rsidRDefault="001C1EA4" w:rsidP="00F73F5C">
            <w:pPr>
              <w:pStyle w:val="TableText"/>
              <w:ind w:right="432"/>
            </w:pPr>
            <w:r w:rsidRPr="00C7345F">
              <w:t>0.71</w:t>
            </w:r>
          </w:p>
        </w:tc>
        <w:tc>
          <w:tcPr>
            <w:tcW w:w="1152" w:type="dxa"/>
            <w:hideMark/>
          </w:tcPr>
          <w:p w14:paraId="6AB9CC2F" w14:textId="77777777" w:rsidR="001C1EA4" w:rsidRPr="00C7345F" w:rsidRDefault="001C1EA4" w:rsidP="00F73F5C">
            <w:pPr>
              <w:pStyle w:val="TableText"/>
              <w:ind w:right="144"/>
            </w:pPr>
            <w:r w:rsidRPr="00C7345F">
              <w:t>1.09</w:t>
            </w:r>
          </w:p>
        </w:tc>
      </w:tr>
      <w:tr w:rsidR="001C1EA4" w:rsidRPr="00C7345F" w14:paraId="3C6646AD" w14:textId="77777777" w:rsidTr="00F73F5C">
        <w:trPr>
          <w:trHeight w:val="252"/>
        </w:trPr>
        <w:tc>
          <w:tcPr>
            <w:tcW w:w="1440" w:type="dxa"/>
            <w:noWrap/>
            <w:hideMark/>
          </w:tcPr>
          <w:p w14:paraId="149036B6" w14:textId="77777777" w:rsidR="001C1EA4" w:rsidRPr="00C7345F" w:rsidRDefault="001C1EA4" w:rsidP="00F73F5C">
            <w:pPr>
              <w:pStyle w:val="TableText"/>
            </w:pPr>
            <w:r w:rsidRPr="00C7345F">
              <w:t>VR022969</w:t>
            </w:r>
          </w:p>
        </w:tc>
        <w:tc>
          <w:tcPr>
            <w:tcW w:w="864" w:type="dxa"/>
            <w:noWrap/>
            <w:hideMark/>
          </w:tcPr>
          <w:p w14:paraId="7B8FA993" w14:textId="77777777" w:rsidR="001C1EA4" w:rsidRPr="00C7345F" w:rsidRDefault="001C1EA4" w:rsidP="00F73F5C">
            <w:pPr>
              <w:pStyle w:val="TableText"/>
              <w:ind w:right="216"/>
            </w:pPr>
            <w:r w:rsidRPr="00C7345F">
              <w:t>D</w:t>
            </w:r>
          </w:p>
        </w:tc>
        <w:tc>
          <w:tcPr>
            <w:tcW w:w="1008" w:type="dxa"/>
            <w:noWrap/>
            <w:hideMark/>
          </w:tcPr>
          <w:p w14:paraId="516954DA" w14:textId="77777777" w:rsidR="001C1EA4" w:rsidRPr="00C7345F" w:rsidRDefault="001C1EA4" w:rsidP="00F73F5C">
            <w:pPr>
              <w:pStyle w:val="TableText"/>
            </w:pPr>
            <w:r w:rsidRPr="00C7345F">
              <w:t>4,950</w:t>
            </w:r>
          </w:p>
        </w:tc>
        <w:tc>
          <w:tcPr>
            <w:tcW w:w="1152" w:type="dxa"/>
            <w:noWrap/>
            <w:hideMark/>
          </w:tcPr>
          <w:p w14:paraId="50E91120" w14:textId="77777777" w:rsidR="001C1EA4" w:rsidRPr="00C7345F" w:rsidRDefault="001C1EA4" w:rsidP="00F73F5C">
            <w:pPr>
              <w:pStyle w:val="TableText"/>
              <w:ind w:right="144"/>
            </w:pPr>
            <w:r w:rsidRPr="00C7345F">
              <w:t>0.43</w:t>
            </w:r>
          </w:p>
        </w:tc>
        <w:tc>
          <w:tcPr>
            <w:tcW w:w="1584" w:type="dxa"/>
            <w:noWrap/>
            <w:hideMark/>
          </w:tcPr>
          <w:p w14:paraId="1842E1FA" w14:textId="77777777" w:rsidR="001C1EA4" w:rsidRPr="00C7345F" w:rsidRDefault="001C1EA4" w:rsidP="00F73F5C">
            <w:pPr>
              <w:pStyle w:val="TableText"/>
              <w:ind w:right="432"/>
            </w:pPr>
            <w:r w:rsidRPr="00C7345F">
              <w:t>0.71</w:t>
            </w:r>
          </w:p>
        </w:tc>
        <w:tc>
          <w:tcPr>
            <w:tcW w:w="1152" w:type="dxa"/>
            <w:hideMark/>
          </w:tcPr>
          <w:p w14:paraId="58E3F621" w14:textId="77777777" w:rsidR="001C1EA4" w:rsidRPr="00C7345F" w:rsidRDefault="001C1EA4" w:rsidP="00F73F5C">
            <w:pPr>
              <w:pStyle w:val="TableText"/>
              <w:ind w:right="144"/>
            </w:pPr>
            <w:r w:rsidRPr="00C7345F">
              <w:t>1.13</w:t>
            </w:r>
          </w:p>
        </w:tc>
      </w:tr>
      <w:tr w:rsidR="001C1EA4" w:rsidRPr="00C7345F" w14:paraId="15CD1758" w14:textId="77777777" w:rsidTr="00F73F5C">
        <w:trPr>
          <w:trHeight w:val="252"/>
        </w:trPr>
        <w:tc>
          <w:tcPr>
            <w:tcW w:w="1440" w:type="dxa"/>
            <w:noWrap/>
          </w:tcPr>
          <w:p w14:paraId="3AB229E6" w14:textId="77777777" w:rsidR="001C1EA4" w:rsidRPr="00C7345F" w:rsidRDefault="001C1EA4" w:rsidP="00F73F5C">
            <w:pPr>
              <w:pStyle w:val="TableText"/>
            </w:pPr>
            <w:r w:rsidRPr="00C7345F">
              <w:t>VR022968</w:t>
            </w:r>
          </w:p>
        </w:tc>
        <w:tc>
          <w:tcPr>
            <w:tcW w:w="864" w:type="dxa"/>
            <w:noWrap/>
          </w:tcPr>
          <w:p w14:paraId="5FFE283B" w14:textId="77777777" w:rsidR="001C1EA4" w:rsidRPr="00C7345F" w:rsidRDefault="001C1EA4" w:rsidP="00F73F5C">
            <w:pPr>
              <w:pStyle w:val="TableText"/>
              <w:ind w:right="216"/>
            </w:pPr>
            <w:r w:rsidRPr="00C7345F">
              <w:t>D</w:t>
            </w:r>
          </w:p>
        </w:tc>
        <w:tc>
          <w:tcPr>
            <w:tcW w:w="1008" w:type="dxa"/>
            <w:noWrap/>
          </w:tcPr>
          <w:p w14:paraId="345A4ACF" w14:textId="77777777" w:rsidR="001C1EA4" w:rsidRPr="00C7345F" w:rsidRDefault="001C1EA4" w:rsidP="00F73F5C">
            <w:pPr>
              <w:pStyle w:val="TableText"/>
            </w:pPr>
            <w:r w:rsidRPr="00C7345F">
              <w:t>4,950</w:t>
            </w:r>
          </w:p>
        </w:tc>
        <w:tc>
          <w:tcPr>
            <w:tcW w:w="1152" w:type="dxa"/>
            <w:noWrap/>
          </w:tcPr>
          <w:p w14:paraId="06F4A5D8" w14:textId="77777777" w:rsidR="001C1EA4" w:rsidRPr="00C7345F" w:rsidRDefault="001C1EA4" w:rsidP="00F73F5C">
            <w:pPr>
              <w:pStyle w:val="TableText"/>
              <w:ind w:right="144"/>
            </w:pPr>
            <w:r w:rsidRPr="00C7345F">
              <w:t>0.40</w:t>
            </w:r>
          </w:p>
        </w:tc>
        <w:tc>
          <w:tcPr>
            <w:tcW w:w="1584" w:type="dxa"/>
            <w:noWrap/>
          </w:tcPr>
          <w:p w14:paraId="728AFD3F" w14:textId="77777777" w:rsidR="001C1EA4" w:rsidRPr="00C7345F" w:rsidRDefault="001C1EA4" w:rsidP="00F73F5C">
            <w:pPr>
              <w:pStyle w:val="TableText"/>
              <w:ind w:right="432"/>
            </w:pPr>
            <w:r w:rsidRPr="00C7345F">
              <w:t>0.63</w:t>
            </w:r>
          </w:p>
        </w:tc>
        <w:tc>
          <w:tcPr>
            <w:tcW w:w="1152" w:type="dxa"/>
          </w:tcPr>
          <w:p w14:paraId="5922596A" w14:textId="77777777" w:rsidR="001C1EA4" w:rsidRPr="00C7345F" w:rsidRDefault="001C1EA4" w:rsidP="00F73F5C">
            <w:pPr>
              <w:pStyle w:val="TableText"/>
              <w:ind w:right="144"/>
            </w:pPr>
            <w:r w:rsidRPr="00C7345F">
              <w:t>1.19</w:t>
            </w:r>
          </w:p>
        </w:tc>
      </w:tr>
    </w:tbl>
    <w:p w14:paraId="78054AA8" w14:textId="77777777" w:rsidR="001C1EA4" w:rsidRPr="00C7345F" w:rsidRDefault="001C1EA4" w:rsidP="00F73F5C">
      <w:pPr>
        <w:pStyle w:val="Caption"/>
      </w:pPr>
      <w:bookmarkStart w:id="933" w:name="_Toc134622014"/>
      <w:r w:rsidRPr="00C7345F">
        <w:t>Table 5.B.</w:t>
      </w:r>
      <w:r w:rsidRPr="00C7345F">
        <w:fldChar w:fldCharType="begin"/>
      </w:r>
      <w:r w:rsidRPr="00C7345F">
        <w:instrText>SEQ Table_5.B. \* ARABIC</w:instrText>
      </w:r>
      <w:r w:rsidRPr="00C7345F">
        <w:fldChar w:fldCharType="separate"/>
      </w:r>
      <w:r w:rsidRPr="00C7345F">
        <w:t>10</w:t>
      </w:r>
      <w:r w:rsidRPr="00C7345F">
        <w:fldChar w:fldCharType="end"/>
      </w:r>
      <w:r w:rsidRPr="00C7345F">
        <w:t xml:space="preserve">  Item Analysis for Grade Span Six Through Eight—Listening for PPT Emergency Forms</w:t>
      </w:r>
      <w:bookmarkEnd w:id="933"/>
    </w:p>
    <w:tbl>
      <w:tblPr>
        <w:tblStyle w:val="TRs"/>
        <w:tblW w:w="0" w:type="auto"/>
        <w:tblLayout w:type="fixed"/>
        <w:tblLook w:val="04A0" w:firstRow="1" w:lastRow="0" w:firstColumn="1" w:lastColumn="0" w:noHBand="0" w:noVBand="1"/>
        <w:tblDescription w:val="Item Analysis for Grade Span Six Through Eight—Listening for PPT Emergency Forms"/>
      </w:tblPr>
      <w:tblGrid>
        <w:gridCol w:w="1440"/>
        <w:gridCol w:w="864"/>
        <w:gridCol w:w="1008"/>
        <w:gridCol w:w="1152"/>
        <w:gridCol w:w="1584"/>
        <w:gridCol w:w="1152"/>
      </w:tblGrid>
      <w:tr w:rsidR="001C1EA4" w:rsidRPr="00C7345F" w14:paraId="68F1FFB3"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7E0DF801" w14:textId="77777777" w:rsidR="001C1EA4" w:rsidRPr="00C7345F" w:rsidRDefault="001C1EA4" w:rsidP="00F73F5C">
            <w:pPr>
              <w:pStyle w:val="TableHead"/>
              <w:rPr>
                <w:b w:val="0"/>
                <w:noProof w:val="0"/>
              </w:rPr>
            </w:pPr>
            <w:r w:rsidRPr="00C7345F">
              <w:rPr>
                <w:noProof w:val="0"/>
              </w:rPr>
              <w:t>Item ID</w:t>
            </w:r>
          </w:p>
        </w:tc>
        <w:tc>
          <w:tcPr>
            <w:tcW w:w="864" w:type="dxa"/>
            <w:hideMark/>
          </w:tcPr>
          <w:p w14:paraId="78F02AA2" w14:textId="77777777" w:rsidR="001C1EA4" w:rsidRPr="00C7345F" w:rsidRDefault="001C1EA4" w:rsidP="00F73F5C">
            <w:pPr>
              <w:pStyle w:val="TableHead"/>
              <w:rPr>
                <w:b w:val="0"/>
                <w:noProof w:val="0"/>
              </w:rPr>
            </w:pPr>
            <w:r w:rsidRPr="00C7345F">
              <w:rPr>
                <w:noProof w:val="0"/>
              </w:rPr>
              <w:t>Item Type</w:t>
            </w:r>
          </w:p>
        </w:tc>
        <w:tc>
          <w:tcPr>
            <w:tcW w:w="1008" w:type="dxa"/>
            <w:hideMark/>
          </w:tcPr>
          <w:p w14:paraId="30A074D3" w14:textId="77777777" w:rsidR="001C1EA4" w:rsidRPr="00C7345F" w:rsidRDefault="001C1EA4" w:rsidP="00F73F5C">
            <w:pPr>
              <w:pStyle w:val="TableHead"/>
              <w:rPr>
                <w:b w:val="0"/>
                <w:noProof w:val="0"/>
              </w:rPr>
            </w:pPr>
            <w:r w:rsidRPr="00C7345F">
              <w:rPr>
                <w:noProof w:val="0"/>
              </w:rPr>
              <w:t>N</w:t>
            </w:r>
          </w:p>
        </w:tc>
        <w:tc>
          <w:tcPr>
            <w:tcW w:w="1152" w:type="dxa"/>
            <w:hideMark/>
          </w:tcPr>
          <w:p w14:paraId="16AE92C1"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4240B042"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46B6AC04"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5A16B57F" w14:textId="77777777" w:rsidTr="00F73F5C">
        <w:trPr>
          <w:trHeight w:val="252"/>
        </w:trPr>
        <w:tc>
          <w:tcPr>
            <w:tcW w:w="1440" w:type="dxa"/>
            <w:tcBorders>
              <w:top w:val="single" w:sz="4" w:space="0" w:color="auto"/>
            </w:tcBorders>
            <w:noWrap/>
            <w:hideMark/>
          </w:tcPr>
          <w:p w14:paraId="26EB6599" w14:textId="77777777" w:rsidR="001C1EA4" w:rsidRPr="00C7345F" w:rsidRDefault="001C1EA4" w:rsidP="00F73F5C">
            <w:pPr>
              <w:pStyle w:val="TableText"/>
              <w:keepNext/>
            </w:pPr>
            <w:r w:rsidRPr="00C7345F">
              <w:t>VR008564</w:t>
            </w:r>
          </w:p>
        </w:tc>
        <w:tc>
          <w:tcPr>
            <w:tcW w:w="864" w:type="dxa"/>
            <w:tcBorders>
              <w:top w:val="single" w:sz="4" w:space="0" w:color="auto"/>
            </w:tcBorders>
            <w:noWrap/>
            <w:hideMark/>
          </w:tcPr>
          <w:p w14:paraId="2FA563D1" w14:textId="77777777" w:rsidR="001C1EA4" w:rsidRPr="00C7345F" w:rsidRDefault="001C1EA4" w:rsidP="00F73F5C">
            <w:pPr>
              <w:pStyle w:val="TableText"/>
              <w:ind w:right="216"/>
            </w:pPr>
            <w:r w:rsidRPr="00C7345F">
              <w:t>D</w:t>
            </w:r>
          </w:p>
        </w:tc>
        <w:tc>
          <w:tcPr>
            <w:tcW w:w="1008" w:type="dxa"/>
            <w:tcBorders>
              <w:top w:val="single" w:sz="4" w:space="0" w:color="auto"/>
            </w:tcBorders>
            <w:noWrap/>
          </w:tcPr>
          <w:p w14:paraId="76F31C78" w14:textId="77777777" w:rsidR="001C1EA4" w:rsidRPr="00C7345F" w:rsidRDefault="001C1EA4" w:rsidP="00F73F5C">
            <w:pPr>
              <w:pStyle w:val="TableText"/>
            </w:pPr>
            <w:r w:rsidRPr="00C7345F">
              <w:t>958</w:t>
            </w:r>
          </w:p>
        </w:tc>
        <w:tc>
          <w:tcPr>
            <w:tcW w:w="1152" w:type="dxa"/>
            <w:tcBorders>
              <w:top w:val="single" w:sz="4" w:space="0" w:color="auto"/>
            </w:tcBorders>
            <w:noWrap/>
          </w:tcPr>
          <w:p w14:paraId="679815BC" w14:textId="77777777" w:rsidR="001C1EA4" w:rsidRPr="00C7345F" w:rsidRDefault="001C1EA4" w:rsidP="00F73F5C">
            <w:pPr>
              <w:pStyle w:val="TableText"/>
              <w:ind w:right="144"/>
            </w:pPr>
            <w:r w:rsidRPr="00C7345F">
              <w:t>0.64</w:t>
            </w:r>
          </w:p>
        </w:tc>
        <w:tc>
          <w:tcPr>
            <w:tcW w:w="1584" w:type="dxa"/>
            <w:tcBorders>
              <w:top w:val="single" w:sz="4" w:space="0" w:color="auto"/>
            </w:tcBorders>
            <w:noWrap/>
          </w:tcPr>
          <w:p w14:paraId="5086CE19" w14:textId="77777777" w:rsidR="001C1EA4" w:rsidRPr="00C7345F" w:rsidRDefault="001C1EA4" w:rsidP="00F73F5C">
            <w:pPr>
              <w:pStyle w:val="TableText"/>
              <w:ind w:right="432"/>
            </w:pPr>
            <w:r w:rsidRPr="00C7345F">
              <w:t>0.86</w:t>
            </w:r>
          </w:p>
        </w:tc>
        <w:tc>
          <w:tcPr>
            <w:tcW w:w="1152" w:type="dxa"/>
            <w:tcBorders>
              <w:top w:val="single" w:sz="4" w:space="0" w:color="auto"/>
            </w:tcBorders>
          </w:tcPr>
          <w:p w14:paraId="5E9D7823" w14:textId="77777777" w:rsidR="001C1EA4" w:rsidRPr="00C7345F" w:rsidRDefault="001C1EA4" w:rsidP="00F73F5C">
            <w:pPr>
              <w:pStyle w:val="TableText"/>
              <w:ind w:right="144"/>
            </w:pPr>
            <w:r w:rsidRPr="00C7345F">
              <w:t>14.09</w:t>
            </w:r>
          </w:p>
        </w:tc>
      </w:tr>
      <w:tr w:rsidR="001C1EA4" w:rsidRPr="00C7345F" w14:paraId="1D530FFB" w14:textId="77777777" w:rsidTr="00F73F5C">
        <w:trPr>
          <w:trHeight w:val="252"/>
        </w:trPr>
        <w:tc>
          <w:tcPr>
            <w:tcW w:w="1440" w:type="dxa"/>
            <w:noWrap/>
            <w:hideMark/>
          </w:tcPr>
          <w:p w14:paraId="343DC0B9" w14:textId="77777777" w:rsidR="001C1EA4" w:rsidRPr="00C7345F" w:rsidRDefault="001C1EA4" w:rsidP="00F73F5C">
            <w:pPr>
              <w:pStyle w:val="TableText"/>
              <w:keepNext/>
            </w:pPr>
            <w:r w:rsidRPr="00C7345F">
              <w:t>VR009070</w:t>
            </w:r>
          </w:p>
        </w:tc>
        <w:tc>
          <w:tcPr>
            <w:tcW w:w="864" w:type="dxa"/>
            <w:noWrap/>
            <w:hideMark/>
          </w:tcPr>
          <w:p w14:paraId="40174F26" w14:textId="77777777" w:rsidR="001C1EA4" w:rsidRPr="00C7345F" w:rsidRDefault="001C1EA4" w:rsidP="00F73F5C">
            <w:pPr>
              <w:pStyle w:val="TableText"/>
              <w:ind w:right="216"/>
            </w:pPr>
            <w:r w:rsidRPr="00C7345F">
              <w:t>D</w:t>
            </w:r>
          </w:p>
        </w:tc>
        <w:tc>
          <w:tcPr>
            <w:tcW w:w="1008" w:type="dxa"/>
            <w:noWrap/>
            <w:hideMark/>
          </w:tcPr>
          <w:p w14:paraId="59444BC1" w14:textId="77777777" w:rsidR="001C1EA4" w:rsidRPr="00C7345F" w:rsidRDefault="001C1EA4" w:rsidP="00F73F5C">
            <w:pPr>
              <w:pStyle w:val="TableText"/>
            </w:pPr>
            <w:r w:rsidRPr="00C7345F">
              <w:t>958</w:t>
            </w:r>
          </w:p>
        </w:tc>
        <w:tc>
          <w:tcPr>
            <w:tcW w:w="1152" w:type="dxa"/>
            <w:noWrap/>
            <w:hideMark/>
          </w:tcPr>
          <w:p w14:paraId="2C1B1AFC" w14:textId="77777777" w:rsidR="001C1EA4" w:rsidRPr="00C7345F" w:rsidRDefault="001C1EA4" w:rsidP="00F73F5C">
            <w:pPr>
              <w:pStyle w:val="TableText"/>
              <w:ind w:right="144"/>
            </w:pPr>
            <w:r w:rsidRPr="00C7345F">
              <w:t>0.58</w:t>
            </w:r>
          </w:p>
        </w:tc>
        <w:tc>
          <w:tcPr>
            <w:tcW w:w="1584" w:type="dxa"/>
            <w:noWrap/>
            <w:hideMark/>
          </w:tcPr>
          <w:p w14:paraId="26E6F04B" w14:textId="77777777" w:rsidR="001C1EA4" w:rsidRPr="00C7345F" w:rsidRDefault="001C1EA4" w:rsidP="00F73F5C">
            <w:pPr>
              <w:pStyle w:val="TableText"/>
              <w:ind w:right="432"/>
            </w:pPr>
            <w:r w:rsidRPr="00C7345F">
              <w:t>0.83</w:t>
            </w:r>
          </w:p>
        </w:tc>
        <w:tc>
          <w:tcPr>
            <w:tcW w:w="1152" w:type="dxa"/>
            <w:hideMark/>
          </w:tcPr>
          <w:p w14:paraId="049D3050" w14:textId="77777777" w:rsidR="001C1EA4" w:rsidRPr="00C7345F" w:rsidRDefault="001C1EA4" w:rsidP="00F73F5C">
            <w:pPr>
              <w:pStyle w:val="TableText"/>
              <w:ind w:right="144"/>
            </w:pPr>
            <w:r w:rsidRPr="00C7345F">
              <w:t>14.20</w:t>
            </w:r>
          </w:p>
        </w:tc>
      </w:tr>
      <w:tr w:rsidR="001C1EA4" w:rsidRPr="00C7345F" w14:paraId="63596FFD" w14:textId="77777777" w:rsidTr="00F73F5C">
        <w:trPr>
          <w:trHeight w:val="252"/>
        </w:trPr>
        <w:tc>
          <w:tcPr>
            <w:tcW w:w="1440" w:type="dxa"/>
            <w:noWrap/>
            <w:hideMark/>
          </w:tcPr>
          <w:p w14:paraId="1698DC63" w14:textId="77777777" w:rsidR="001C1EA4" w:rsidRPr="00C7345F" w:rsidRDefault="001C1EA4" w:rsidP="00F73F5C">
            <w:pPr>
              <w:pStyle w:val="TableText"/>
              <w:keepNext/>
            </w:pPr>
            <w:r w:rsidRPr="00C7345F">
              <w:t>VR009087</w:t>
            </w:r>
          </w:p>
        </w:tc>
        <w:tc>
          <w:tcPr>
            <w:tcW w:w="864" w:type="dxa"/>
            <w:noWrap/>
            <w:hideMark/>
          </w:tcPr>
          <w:p w14:paraId="014B9165" w14:textId="77777777" w:rsidR="001C1EA4" w:rsidRPr="00C7345F" w:rsidRDefault="001C1EA4" w:rsidP="00F73F5C">
            <w:pPr>
              <w:pStyle w:val="TableText"/>
              <w:ind w:right="216"/>
            </w:pPr>
            <w:r w:rsidRPr="00C7345F">
              <w:t>D</w:t>
            </w:r>
          </w:p>
        </w:tc>
        <w:tc>
          <w:tcPr>
            <w:tcW w:w="1008" w:type="dxa"/>
            <w:noWrap/>
            <w:hideMark/>
          </w:tcPr>
          <w:p w14:paraId="4B15717C" w14:textId="77777777" w:rsidR="001C1EA4" w:rsidRPr="00C7345F" w:rsidRDefault="001C1EA4" w:rsidP="00F73F5C">
            <w:pPr>
              <w:pStyle w:val="TableText"/>
            </w:pPr>
            <w:r w:rsidRPr="00C7345F">
              <w:t>958</w:t>
            </w:r>
          </w:p>
        </w:tc>
        <w:tc>
          <w:tcPr>
            <w:tcW w:w="1152" w:type="dxa"/>
            <w:noWrap/>
            <w:hideMark/>
          </w:tcPr>
          <w:p w14:paraId="10AF78D1" w14:textId="77777777" w:rsidR="001C1EA4" w:rsidRPr="00C7345F" w:rsidRDefault="001C1EA4" w:rsidP="00F73F5C">
            <w:pPr>
              <w:pStyle w:val="TableText"/>
              <w:ind w:right="144"/>
            </w:pPr>
            <w:r w:rsidRPr="00C7345F">
              <w:t>0.67</w:t>
            </w:r>
          </w:p>
        </w:tc>
        <w:tc>
          <w:tcPr>
            <w:tcW w:w="1584" w:type="dxa"/>
            <w:noWrap/>
            <w:hideMark/>
          </w:tcPr>
          <w:p w14:paraId="36BAB5E7" w14:textId="77777777" w:rsidR="001C1EA4" w:rsidRPr="00C7345F" w:rsidRDefault="001C1EA4" w:rsidP="00F73F5C">
            <w:pPr>
              <w:pStyle w:val="TableText"/>
              <w:ind w:right="432"/>
            </w:pPr>
            <w:r w:rsidRPr="00C7345F">
              <w:t>0.88</w:t>
            </w:r>
          </w:p>
        </w:tc>
        <w:tc>
          <w:tcPr>
            <w:tcW w:w="1152" w:type="dxa"/>
            <w:hideMark/>
          </w:tcPr>
          <w:p w14:paraId="33E13FCD" w14:textId="77777777" w:rsidR="001C1EA4" w:rsidRPr="00C7345F" w:rsidRDefault="001C1EA4" w:rsidP="00F73F5C">
            <w:pPr>
              <w:pStyle w:val="TableText"/>
              <w:ind w:right="144"/>
            </w:pPr>
            <w:r w:rsidRPr="00C7345F">
              <w:t>14.30</w:t>
            </w:r>
          </w:p>
        </w:tc>
      </w:tr>
      <w:tr w:rsidR="001C1EA4" w:rsidRPr="00C7345F" w14:paraId="4F63362A" w14:textId="77777777" w:rsidTr="00F73F5C">
        <w:trPr>
          <w:trHeight w:val="252"/>
        </w:trPr>
        <w:tc>
          <w:tcPr>
            <w:tcW w:w="1440" w:type="dxa"/>
            <w:noWrap/>
          </w:tcPr>
          <w:p w14:paraId="792A38EA" w14:textId="77777777" w:rsidR="001C1EA4" w:rsidRPr="00C7345F" w:rsidRDefault="001C1EA4" w:rsidP="00F73F5C">
            <w:pPr>
              <w:pStyle w:val="TableText"/>
              <w:keepNext/>
            </w:pPr>
            <w:r w:rsidRPr="00C7345F">
              <w:t>VR009873</w:t>
            </w:r>
          </w:p>
        </w:tc>
        <w:tc>
          <w:tcPr>
            <w:tcW w:w="864" w:type="dxa"/>
            <w:noWrap/>
          </w:tcPr>
          <w:p w14:paraId="63D65A73" w14:textId="77777777" w:rsidR="001C1EA4" w:rsidRPr="00C7345F" w:rsidRDefault="001C1EA4" w:rsidP="00F73F5C">
            <w:pPr>
              <w:pStyle w:val="TableText"/>
              <w:ind w:right="216"/>
            </w:pPr>
            <w:r w:rsidRPr="00C7345F">
              <w:t>D</w:t>
            </w:r>
          </w:p>
        </w:tc>
        <w:tc>
          <w:tcPr>
            <w:tcW w:w="1008" w:type="dxa"/>
            <w:noWrap/>
          </w:tcPr>
          <w:p w14:paraId="3158C7EB" w14:textId="77777777" w:rsidR="001C1EA4" w:rsidRPr="00C7345F" w:rsidRDefault="001C1EA4" w:rsidP="00F73F5C">
            <w:pPr>
              <w:pStyle w:val="TableText"/>
            </w:pPr>
            <w:r w:rsidRPr="00C7345F">
              <w:t>958</w:t>
            </w:r>
          </w:p>
        </w:tc>
        <w:tc>
          <w:tcPr>
            <w:tcW w:w="1152" w:type="dxa"/>
            <w:noWrap/>
          </w:tcPr>
          <w:p w14:paraId="35FA498E" w14:textId="77777777" w:rsidR="001C1EA4" w:rsidRPr="00C7345F" w:rsidRDefault="001C1EA4" w:rsidP="00F73F5C">
            <w:pPr>
              <w:pStyle w:val="TableText"/>
              <w:ind w:right="144"/>
            </w:pPr>
            <w:r w:rsidRPr="00C7345F">
              <w:t>0.68</w:t>
            </w:r>
          </w:p>
        </w:tc>
        <w:tc>
          <w:tcPr>
            <w:tcW w:w="1584" w:type="dxa"/>
            <w:noWrap/>
          </w:tcPr>
          <w:p w14:paraId="5DE4957D" w14:textId="77777777" w:rsidR="001C1EA4" w:rsidRPr="00C7345F" w:rsidRDefault="001C1EA4" w:rsidP="00F73F5C">
            <w:pPr>
              <w:pStyle w:val="TableText"/>
              <w:ind w:right="432"/>
            </w:pPr>
            <w:r w:rsidRPr="00C7345F">
              <w:t>0.87</w:t>
            </w:r>
          </w:p>
        </w:tc>
        <w:tc>
          <w:tcPr>
            <w:tcW w:w="1152" w:type="dxa"/>
          </w:tcPr>
          <w:p w14:paraId="2547D280" w14:textId="77777777" w:rsidR="001C1EA4" w:rsidRPr="00C7345F" w:rsidRDefault="001C1EA4" w:rsidP="00F73F5C">
            <w:pPr>
              <w:pStyle w:val="TableText"/>
              <w:ind w:right="144"/>
            </w:pPr>
            <w:r w:rsidRPr="00C7345F">
              <w:t>0.52</w:t>
            </w:r>
          </w:p>
        </w:tc>
      </w:tr>
      <w:tr w:rsidR="001C1EA4" w:rsidRPr="00C7345F" w14:paraId="5EF8CC74" w14:textId="77777777" w:rsidTr="00F73F5C">
        <w:trPr>
          <w:trHeight w:val="252"/>
        </w:trPr>
        <w:tc>
          <w:tcPr>
            <w:tcW w:w="1440" w:type="dxa"/>
            <w:noWrap/>
            <w:hideMark/>
          </w:tcPr>
          <w:p w14:paraId="2C21D5E8" w14:textId="77777777" w:rsidR="001C1EA4" w:rsidRPr="00C7345F" w:rsidRDefault="001C1EA4" w:rsidP="00F73F5C">
            <w:pPr>
              <w:pStyle w:val="TableText"/>
              <w:keepNext/>
            </w:pPr>
            <w:r w:rsidRPr="00C7345F">
              <w:t>VR009875</w:t>
            </w:r>
          </w:p>
        </w:tc>
        <w:tc>
          <w:tcPr>
            <w:tcW w:w="864" w:type="dxa"/>
            <w:noWrap/>
            <w:hideMark/>
          </w:tcPr>
          <w:p w14:paraId="2917E74B" w14:textId="77777777" w:rsidR="001C1EA4" w:rsidRPr="00C7345F" w:rsidRDefault="001C1EA4" w:rsidP="00F73F5C">
            <w:pPr>
              <w:pStyle w:val="TableText"/>
              <w:ind w:right="216"/>
            </w:pPr>
            <w:r w:rsidRPr="00C7345F">
              <w:t>D</w:t>
            </w:r>
          </w:p>
        </w:tc>
        <w:tc>
          <w:tcPr>
            <w:tcW w:w="1008" w:type="dxa"/>
            <w:noWrap/>
            <w:hideMark/>
          </w:tcPr>
          <w:p w14:paraId="15110310" w14:textId="77777777" w:rsidR="001C1EA4" w:rsidRPr="00C7345F" w:rsidRDefault="001C1EA4" w:rsidP="00F73F5C">
            <w:pPr>
              <w:pStyle w:val="TableText"/>
            </w:pPr>
            <w:r w:rsidRPr="00C7345F">
              <w:t>958</w:t>
            </w:r>
          </w:p>
        </w:tc>
        <w:tc>
          <w:tcPr>
            <w:tcW w:w="1152" w:type="dxa"/>
            <w:noWrap/>
            <w:hideMark/>
          </w:tcPr>
          <w:p w14:paraId="48AF35FC" w14:textId="77777777" w:rsidR="001C1EA4" w:rsidRPr="00C7345F" w:rsidRDefault="001C1EA4" w:rsidP="00F73F5C">
            <w:pPr>
              <w:pStyle w:val="TableText"/>
              <w:ind w:right="144"/>
            </w:pPr>
            <w:r w:rsidRPr="00C7345F">
              <w:t>0.55</w:t>
            </w:r>
          </w:p>
        </w:tc>
        <w:tc>
          <w:tcPr>
            <w:tcW w:w="1584" w:type="dxa"/>
            <w:noWrap/>
            <w:hideMark/>
          </w:tcPr>
          <w:p w14:paraId="04B6CEBB" w14:textId="77777777" w:rsidR="001C1EA4" w:rsidRPr="00C7345F" w:rsidRDefault="001C1EA4" w:rsidP="00F73F5C">
            <w:pPr>
              <w:pStyle w:val="TableText"/>
              <w:ind w:right="432"/>
            </w:pPr>
            <w:r w:rsidRPr="00C7345F">
              <w:t>0.83</w:t>
            </w:r>
          </w:p>
        </w:tc>
        <w:tc>
          <w:tcPr>
            <w:tcW w:w="1152" w:type="dxa"/>
            <w:hideMark/>
          </w:tcPr>
          <w:p w14:paraId="742588AA" w14:textId="77777777" w:rsidR="001C1EA4" w:rsidRPr="00C7345F" w:rsidRDefault="001C1EA4" w:rsidP="00F73F5C">
            <w:pPr>
              <w:pStyle w:val="TableText"/>
              <w:ind w:right="144"/>
            </w:pPr>
            <w:r w:rsidRPr="00C7345F">
              <w:t>1.15</w:t>
            </w:r>
          </w:p>
        </w:tc>
      </w:tr>
      <w:tr w:rsidR="001C1EA4" w:rsidRPr="00C7345F" w14:paraId="2C82C3CE" w14:textId="77777777" w:rsidTr="00F73F5C">
        <w:trPr>
          <w:trHeight w:val="252"/>
        </w:trPr>
        <w:tc>
          <w:tcPr>
            <w:tcW w:w="1440" w:type="dxa"/>
            <w:noWrap/>
            <w:hideMark/>
          </w:tcPr>
          <w:p w14:paraId="09C87129" w14:textId="77777777" w:rsidR="001C1EA4" w:rsidRPr="00C7345F" w:rsidRDefault="001C1EA4" w:rsidP="00F73F5C">
            <w:pPr>
              <w:pStyle w:val="TableText"/>
              <w:keepNext/>
            </w:pPr>
            <w:r w:rsidRPr="00C7345F">
              <w:t>VR009874</w:t>
            </w:r>
          </w:p>
        </w:tc>
        <w:tc>
          <w:tcPr>
            <w:tcW w:w="864" w:type="dxa"/>
            <w:noWrap/>
            <w:hideMark/>
          </w:tcPr>
          <w:p w14:paraId="69A9DE66" w14:textId="77777777" w:rsidR="001C1EA4" w:rsidRPr="00C7345F" w:rsidRDefault="001C1EA4" w:rsidP="00F73F5C">
            <w:pPr>
              <w:pStyle w:val="TableText"/>
              <w:ind w:right="216"/>
            </w:pPr>
            <w:r w:rsidRPr="00C7345F">
              <w:t>D</w:t>
            </w:r>
          </w:p>
        </w:tc>
        <w:tc>
          <w:tcPr>
            <w:tcW w:w="1008" w:type="dxa"/>
            <w:noWrap/>
            <w:hideMark/>
          </w:tcPr>
          <w:p w14:paraId="34C5EB36" w14:textId="77777777" w:rsidR="001C1EA4" w:rsidRPr="00C7345F" w:rsidRDefault="001C1EA4" w:rsidP="00F73F5C">
            <w:pPr>
              <w:pStyle w:val="TableText"/>
            </w:pPr>
            <w:r w:rsidRPr="00C7345F">
              <w:t>958</w:t>
            </w:r>
          </w:p>
        </w:tc>
        <w:tc>
          <w:tcPr>
            <w:tcW w:w="1152" w:type="dxa"/>
            <w:noWrap/>
            <w:hideMark/>
          </w:tcPr>
          <w:p w14:paraId="27DD4FA2" w14:textId="77777777" w:rsidR="001C1EA4" w:rsidRPr="00C7345F" w:rsidRDefault="001C1EA4" w:rsidP="00F73F5C">
            <w:pPr>
              <w:pStyle w:val="TableText"/>
              <w:ind w:right="144"/>
            </w:pPr>
            <w:r w:rsidRPr="00C7345F">
              <w:t>0.53</w:t>
            </w:r>
          </w:p>
        </w:tc>
        <w:tc>
          <w:tcPr>
            <w:tcW w:w="1584" w:type="dxa"/>
            <w:noWrap/>
            <w:hideMark/>
          </w:tcPr>
          <w:p w14:paraId="7044CB99" w14:textId="77777777" w:rsidR="001C1EA4" w:rsidRPr="00C7345F" w:rsidRDefault="001C1EA4" w:rsidP="00F73F5C">
            <w:pPr>
              <w:pStyle w:val="TableText"/>
              <w:ind w:right="432"/>
            </w:pPr>
            <w:r w:rsidRPr="00C7345F">
              <w:t>0.72</w:t>
            </w:r>
          </w:p>
        </w:tc>
        <w:tc>
          <w:tcPr>
            <w:tcW w:w="1152" w:type="dxa"/>
            <w:hideMark/>
          </w:tcPr>
          <w:p w14:paraId="1A438CF1" w14:textId="77777777" w:rsidR="001C1EA4" w:rsidRPr="00C7345F" w:rsidRDefault="001C1EA4" w:rsidP="00F73F5C">
            <w:pPr>
              <w:pStyle w:val="TableText"/>
              <w:ind w:right="144"/>
            </w:pPr>
            <w:r w:rsidRPr="00C7345F">
              <w:t>1.04</w:t>
            </w:r>
          </w:p>
        </w:tc>
      </w:tr>
      <w:tr w:rsidR="001C1EA4" w:rsidRPr="00C7345F" w14:paraId="192AE09B" w14:textId="77777777" w:rsidTr="00F73F5C">
        <w:trPr>
          <w:trHeight w:val="252"/>
        </w:trPr>
        <w:tc>
          <w:tcPr>
            <w:tcW w:w="1440" w:type="dxa"/>
            <w:noWrap/>
            <w:hideMark/>
          </w:tcPr>
          <w:p w14:paraId="2F9E8FE7" w14:textId="77777777" w:rsidR="001C1EA4" w:rsidRPr="00C7345F" w:rsidRDefault="001C1EA4" w:rsidP="00F73F5C">
            <w:pPr>
              <w:pStyle w:val="TableText"/>
              <w:keepNext/>
            </w:pPr>
            <w:r w:rsidRPr="00C7345F">
              <w:t>VR027311</w:t>
            </w:r>
          </w:p>
        </w:tc>
        <w:tc>
          <w:tcPr>
            <w:tcW w:w="864" w:type="dxa"/>
            <w:noWrap/>
            <w:hideMark/>
          </w:tcPr>
          <w:p w14:paraId="71035121" w14:textId="77777777" w:rsidR="001C1EA4" w:rsidRPr="00C7345F" w:rsidRDefault="001C1EA4" w:rsidP="00F73F5C">
            <w:pPr>
              <w:pStyle w:val="TableText"/>
              <w:ind w:right="216"/>
            </w:pPr>
            <w:r w:rsidRPr="00C7345F">
              <w:t>D</w:t>
            </w:r>
          </w:p>
        </w:tc>
        <w:tc>
          <w:tcPr>
            <w:tcW w:w="1008" w:type="dxa"/>
            <w:noWrap/>
            <w:hideMark/>
          </w:tcPr>
          <w:p w14:paraId="274C5261" w14:textId="77777777" w:rsidR="001C1EA4" w:rsidRPr="00C7345F" w:rsidRDefault="001C1EA4" w:rsidP="00F73F5C">
            <w:pPr>
              <w:pStyle w:val="TableText"/>
            </w:pPr>
            <w:r w:rsidRPr="00C7345F">
              <w:t>958</w:t>
            </w:r>
          </w:p>
        </w:tc>
        <w:tc>
          <w:tcPr>
            <w:tcW w:w="1152" w:type="dxa"/>
            <w:noWrap/>
            <w:hideMark/>
          </w:tcPr>
          <w:p w14:paraId="36012297" w14:textId="77777777" w:rsidR="001C1EA4" w:rsidRPr="00C7345F" w:rsidRDefault="001C1EA4" w:rsidP="00F73F5C">
            <w:pPr>
              <w:pStyle w:val="TableText"/>
              <w:ind w:right="144"/>
            </w:pPr>
            <w:r w:rsidRPr="00C7345F">
              <w:t>0.57</w:t>
            </w:r>
          </w:p>
        </w:tc>
        <w:tc>
          <w:tcPr>
            <w:tcW w:w="1584" w:type="dxa"/>
            <w:noWrap/>
            <w:hideMark/>
          </w:tcPr>
          <w:p w14:paraId="6498BC0B" w14:textId="77777777" w:rsidR="001C1EA4" w:rsidRPr="00C7345F" w:rsidRDefault="001C1EA4" w:rsidP="00F73F5C">
            <w:pPr>
              <w:pStyle w:val="TableText"/>
              <w:ind w:right="432"/>
            </w:pPr>
            <w:r w:rsidRPr="00C7345F">
              <w:t>0.82</w:t>
            </w:r>
          </w:p>
        </w:tc>
        <w:tc>
          <w:tcPr>
            <w:tcW w:w="1152" w:type="dxa"/>
            <w:hideMark/>
          </w:tcPr>
          <w:p w14:paraId="5272CCE2" w14:textId="77777777" w:rsidR="001C1EA4" w:rsidRPr="00C7345F" w:rsidRDefault="001C1EA4" w:rsidP="00F73F5C">
            <w:pPr>
              <w:pStyle w:val="TableText"/>
              <w:ind w:right="144"/>
            </w:pPr>
            <w:r w:rsidRPr="00C7345F">
              <w:t>1.15</w:t>
            </w:r>
          </w:p>
        </w:tc>
      </w:tr>
      <w:tr w:rsidR="001C1EA4" w:rsidRPr="00C7345F" w14:paraId="40B4172E" w14:textId="77777777" w:rsidTr="00F73F5C">
        <w:trPr>
          <w:trHeight w:val="252"/>
        </w:trPr>
        <w:tc>
          <w:tcPr>
            <w:tcW w:w="1440" w:type="dxa"/>
            <w:noWrap/>
            <w:hideMark/>
          </w:tcPr>
          <w:p w14:paraId="1CF7605E" w14:textId="77777777" w:rsidR="001C1EA4" w:rsidRPr="00C7345F" w:rsidRDefault="001C1EA4" w:rsidP="00F73F5C">
            <w:pPr>
              <w:pStyle w:val="TableText"/>
            </w:pPr>
            <w:r w:rsidRPr="00C7345F">
              <w:t>VR027314</w:t>
            </w:r>
          </w:p>
        </w:tc>
        <w:tc>
          <w:tcPr>
            <w:tcW w:w="864" w:type="dxa"/>
            <w:noWrap/>
            <w:hideMark/>
          </w:tcPr>
          <w:p w14:paraId="5938C99E" w14:textId="77777777" w:rsidR="001C1EA4" w:rsidRPr="00C7345F" w:rsidRDefault="001C1EA4" w:rsidP="00F73F5C">
            <w:pPr>
              <w:pStyle w:val="TableText"/>
              <w:ind w:right="216"/>
            </w:pPr>
            <w:r w:rsidRPr="00C7345F">
              <w:t>D</w:t>
            </w:r>
          </w:p>
        </w:tc>
        <w:tc>
          <w:tcPr>
            <w:tcW w:w="1008" w:type="dxa"/>
            <w:noWrap/>
            <w:hideMark/>
          </w:tcPr>
          <w:p w14:paraId="729B9992" w14:textId="77777777" w:rsidR="001C1EA4" w:rsidRPr="00C7345F" w:rsidRDefault="001C1EA4" w:rsidP="00F73F5C">
            <w:pPr>
              <w:pStyle w:val="TableText"/>
            </w:pPr>
            <w:r w:rsidRPr="00C7345F">
              <w:t>958</w:t>
            </w:r>
          </w:p>
        </w:tc>
        <w:tc>
          <w:tcPr>
            <w:tcW w:w="1152" w:type="dxa"/>
            <w:noWrap/>
            <w:hideMark/>
          </w:tcPr>
          <w:p w14:paraId="565F7AD0" w14:textId="77777777" w:rsidR="001C1EA4" w:rsidRPr="00C7345F" w:rsidRDefault="001C1EA4" w:rsidP="00F73F5C">
            <w:pPr>
              <w:pStyle w:val="TableText"/>
              <w:ind w:right="144"/>
            </w:pPr>
            <w:r w:rsidRPr="00C7345F">
              <w:t>0.45</w:t>
            </w:r>
          </w:p>
        </w:tc>
        <w:tc>
          <w:tcPr>
            <w:tcW w:w="1584" w:type="dxa"/>
            <w:noWrap/>
            <w:hideMark/>
          </w:tcPr>
          <w:p w14:paraId="27F7524F" w14:textId="77777777" w:rsidR="001C1EA4" w:rsidRPr="00C7345F" w:rsidRDefault="001C1EA4" w:rsidP="00F73F5C">
            <w:pPr>
              <w:pStyle w:val="TableText"/>
              <w:ind w:right="432"/>
            </w:pPr>
            <w:r w:rsidRPr="00C7345F">
              <w:t>0.80</w:t>
            </w:r>
          </w:p>
        </w:tc>
        <w:tc>
          <w:tcPr>
            <w:tcW w:w="1152" w:type="dxa"/>
            <w:hideMark/>
          </w:tcPr>
          <w:p w14:paraId="561D64E2" w14:textId="77777777" w:rsidR="001C1EA4" w:rsidRPr="00C7345F" w:rsidRDefault="001C1EA4" w:rsidP="00F73F5C">
            <w:pPr>
              <w:pStyle w:val="TableText"/>
              <w:ind w:right="144"/>
            </w:pPr>
            <w:r w:rsidRPr="00C7345F">
              <w:t>1.46</w:t>
            </w:r>
          </w:p>
        </w:tc>
      </w:tr>
      <w:tr w:rsidR="001C1EA4" w:rsidRPr="00C7345F" w14:paraId="4513D9A4" w14:textId="77777777" w:rsidTr="00F73F5C">
        <w:trPr>
          <w:trHeight w:val="252"/>
        </w:trPr>
        <w:tc>
          <w:tcPr>
            <w:tcW w:w="1440" w:type="dxa"/>
            <w:noWrap/>
            <w:hideMark/>
          </w:tcPr>
          <w:p w14:paraId="57EA1AD3" w14:textId="77777777" w:rsidR="001C1EA4" w:rsidRPr="00C7345F" w:rsidRDefault="001C1EA4" w:rsidP="00F73F5C">
            <w:pPr>
              <w:pStyle w:val="TableText"/>
            </w:pPr>
            <w:r w:rsidRPr="00C7345F">
              <w:t>VR027313</w:t>
            </w:r>
          </w:p>
        </w:tc>
        <w:tc>
          <w:tcPr>
            <w:tcW w:w="864" w:type="dxa"/>
            <w:noWrap/>
            <w:hideMark/>
          </w:tcPr>
          <w:p w14:paraId="4B13E5B2" w14:textId="77777777" w:rsidR="001C1EA4" w:rsidRPr="00C7345F" w:rsidRDefault="001C1EA4" w:rsidP="00F73F5C">
            <w:pPr>
              <w:pStyle w:val="TableText"/>
              <w:ind w:right="216"/>
            </w:pPr>
            <w:r w:rsidRPr="00C7345F">
              <w:t>D</w:t>
            </w:r>
          </w:p>
        </w:tc>
        <w:tc>
          <w:tcPr>
            <w:tcW w:w="1008" w:type="dxa"/>
            <w:noWrap/>
            <w:hideMark/>
          </w:tcPr>
          <w:p w14:paraId="555FBDB9" w14:textId="77777777" w:rsidR="001C1EA4" w:rsidRPr="00C7345F" w:rsidRDefault="001C1EA4" w:rsidP="00F73F5C">
            <w:pPr>
              <w:pStyle w:val="TableText"/>
            </w:pPr>
            <w:r w:rsidRPr="00C7345F">
              <w:t>958</w:t>
            </w:r>
          </w:p>
        </w:tc>
        <w:tc>
          <w:tcPr>
            <w:tcW w:w="1152" w:type="dxa"/>
            <w:noWrap/>
            <w:hideMark/>
          </w:tcPr>
          <w:p w14:paraId="54FE36CD" w14:textId="77777777" w:rsidR="001C1EA4" w:rsidRPr="00C7345F" w:rsidRDefault="001C1EA4" w:rsidP="00F73F5C">
            <w:pPr>
              <w:pStyle w:val="TableText"/>
              <w:ind w:right="144"/>
            </w:pPr>
            <w:r w:rsidRPr="00C7345F">
              <w:t>0.51</w:t>
            </w:r>
          </w:p>
        </w:tc>
        <w:tc>
          <w:tcPr>
            <w:tcW w:w="1584" w:type="dxa"/>
            <w:noWrap/>
            <w:hideMark/>
          </w:tcPr>
          <w:p w14:paraId="37893316" w14:textId="77777777" w:rsidR="001C1EA4" w:rsidRPr="00C7345F" w:rsidRDefault="001C1EA4" w:rsidP="00F73F5C">
            <w:pPr>
              <w:pStyle w:val="TableText"/>
              <w:ind w:right="432"/>
            </w:pPr>
            <w:r w:rsidRPr="00C7345F">
              <w:t>0.79</w:t>
            </w:r>
          </w:p>
        </w:tc>
        <w:tc>
          <w:tcPr>
            <w:tcW w:w="1152" w:type="dxa"/>
            <w:hideMark/>
          </w:tcPr>
          <w:p w14:paraId="257999F4" w14:textId="77777777" w:rsidR="001C1EA4" w:rsidRPr="00C7345F" w:rsidRDefault="001C1EA4" w:rsidP="00F73F5C">
            <w:pPr>
              <w:pStyle w:val="TableText"/>
              <w:ind w:right="144"/>
            </w:pPr>
            <w:r w:rsidRPr="00C7345F">
              <w:t>1.67</w:t>
            </w:r>
          </w:p>
        </w:tc>
      </w:tr>
      <w:tr w:rsidR="001C1EA4" w:rsidRPr="00C7345F" w14:paraId="0EFEF955" w14:textId="77777777" w:rsidTr="00F73F5C">
        <w:trPr>
          <w:trHeight w:val="252"/>
        </w:trPr>
        <w:tc>
          <w:tcPr>
            <w:tcW w:w="1440" w:type="dxa"/>
            <w:noWrap/>
            <w:hideMark/>
          </w:tcPr>
          <w:p w14:paraId="259144AB" w14:textId="77777777" w:rsidR="001C1EA4" w:rsidRPr="00C7345F" w:rsidRDefault="001C1EA4" w:rsidP="00F73F5C">
            <w:pPr>
              <w:pStyle w:val="TableText"/>
            </w:pPr>
            <w:r w:rsidRPr="00C7345F">
              <w:t>VR027312</w:t>
            </w:r>
          </w:p>
        </w:tc>
        <w:tc>
          <w:tcPr>
            <w:tcW w:w="864" w:type="dxa"/>
            <w:noWrap/>
            <w:hideMark/>
          </w:tcPr>
          <w:p w14:paraId="510410AA" w14:textId="77777777" w:rsidR="001C1EA4" w:rsidRPr="00C7345F" w:rsidRDefault="001C1EA4" w:rsidP="00F73F5C">
            <w:pPr>
              <w:pStyle w:val="TableText"/>
              <w:ind w:right="216"/>
            </w:pPr>
            <w:r w:rsidRPr="00C7345F">
              <w:t>D</w:t>
            </w:r>
          </w:p>
        </w:tc>
        <w:tc>
          <w:tcPr>
            <w:tcW w:w="1008" w:type="dxa"/>
            <w:noWrap/>
            <w:hideMark/>
          </w:tcPr>
          <w:p w14:paraId="24001A9C" w14:textId="77777777" w:rsidR="001C1EA4" w:rsidRPr="00C7345F" w:rsidRDefault="001C1EA4" w:rsidP="00F73F5C">
            <w:pPr>
              <w:pStyle w:val="TableText"/>
            </w:pPr>
            <w:r w:rsidRPr="00C7345F">
              <w:t>958</w:t>
            </w:r>
          </w:p>
        </w:tc>
        <w:tc>
          <w:tcPr>
            <w:tcW w:w="1152" w:type="dxa"/>
            <w:noWrap/>
            <w:hideMark/>
          </w:tcPr>
          <w:p w14:paraId="330985C6" w14:textId="77777777" w:rsidR="001C1EA4" w:rsidRPr="00C7345F" w:rsidRDefault="001C1EA4" w:rsidP="00F73F5C">
            <w:pPr>
              <w:pStyle w:val="TableText"/>
              <w:ind w:right="144"/>
            </w:pPr>
            <w:r w:rsidRPr="00C7345F">
              <w:t>0.52</w:t>
            </w:r>
          </w:p>
        </w:tc>
        <w:tc>
          <w:tcPr>
            <w:tcW w:w="1584" w:type="dxa"/>
            <w:noWrap/>
            <w:hideMark/>
          </w:tcPr>
          <w:p w14:paraId="0F5DD220" w14:textId="77777777" w:rsidR="001C1EA4" w:rsidRPr="00C7345F" w:rsidRDefault="001C1EA4" w:rsidP="00F73F5C">
            <w:pPr>
              <w:pStyle w:val="TableText"/>
              <w:ind w:right="432"/>
            </w:pPr>
            <w:r w:rsidRPr="00C7345F">
              <w:t>0.76</w:t>
            </w:r>
          </w:p>
        </w:tc>
        <w:tc>
          <w:tcPr>
            <w:tcW w:w="1152" w:type="dxa"/>
            <w:hideMark/>
          </w:tcPr>
          <w:p w14:paraId="1D52DD42" w14:textId="77777777" w:rsidR="001C1EA4" w:rsidRPr="00C7345F" w:rsidRDefault="001C1EA4" w:rsidP="00F73F5C">
            <w:pPr>
              <w:pStyle w:val="TableText"/>
              <w:ind w:right="144"/>
            </w:pPr>
            <w:r w:rsidRPr="00C7345F">
              <w:t>2.40</w:t>
            </w:r>
          </w:p>
        </w:tc>
      </w:tr>
      <w:tr w:rsidR="001C1EA4" w:rsidRPr="00C7345F" w14:paraId="50B70F48" w14:textId="77777777" w:rsidTr="00F73F5C">
        <w:trPr>
          <w:trHeight w:val="252"/>
        </w:trPr>
        <w:tc>
          <w:tcPr>
            <w:tcW w:w="1440" w:type="dxa"/>
            <w:noWrap/>
            <w:hideMark/>
          </w:tcPr>
          <w:p w14:paraId="66AFE8E0" w14:textId="77777777" w:rsidR="001C1EA4" w:rsidRPr="00C7345F" w:rsidRDefault="001C1EA4" w:rsidP="00F73F5C">
            <w:pPr>
              <w:pStyle w:val="TableText"/>
            </w:pPr>
            <w:r w:rsidRPr="00C7345F">
              <w:t>VR022966</w:t>
            </w:r>
          </w:p>
        </w:tc>
        <w:tc>
          <w:tcPr>
            <w:tcW w:w="864" w:type="dxa"/>
            <w:noWrap/>
            <w:hideMark/>
          </w:tcPr>
          <w:p w14:paraId="0585BFA8" w14:textId="77777777" w:rsidR="001C1EA4" w:rsidRPr="00C7345F" w:rsidRDefault="001C1EA4" w:rsidP="00F73F5C">
            <w:pPr>
              <w:pStyle w:val="TableText"/>
              <w:ind w:right="216"/>
            </w:pPr>
            <w:r w:rsidRPr="00C7345F">
              <w:t>D</w:t>
            </w:r>
          </w:p>
        </w:tc>
        <w:tc>
          <w:tcPr>
            <w:tcW w:w="1008" w:type="dxa"/>
            <w:noWrap/>
            <w:hideMark/>
          </w:tcPr>
          <w:p w14:paraId="7716412E" w14:textId="77777777" w:rsidR="001C1EA4" w:rsidRPr="00C7345F" w:rsidRDefault="001C1EA4" w:rsidP="00F73F5C">
            <w:pPr>
              <w:pStyle w:val="TableText"/>
            </w:pPr>
            <w:r w:rsidRPr="00C7345F">
              <w:t>958</w:t>
            </w:r>
          </w:p>
        </w:tc>
        <w:tc>
          <w:tcPr>
            <w:tcW w:w="1152" w:type="dxa"/>
            <w:noWrap/>
            <w:hideMark/>
          </w:tcPr>
          <w:p w14:paraId="2BCF87E9" w14:textId="77777777" w:rsidR="001C1EA4" w:rsidRPr="00C7345F" w:rsidRDefault="001C1EA4" w:rsidP="00F73F5C">
            <w:pPr>
              <w:pStyle w:val="TableText"/>
              <w:ind w:right="144"/>
            </w:pPr>
            <w:r w:rsidRPr="00C7345F">
              <w:t>0.59</w:t>
            </w:r>
          </w:p>
        </w:tc>
        <w:tc>
          <w:tcPr>
            <w:tcW w:w="1584" w:type="dxa"/>
            <w:noWrap/>
            <w:hideMark/>
          </w:tcPr>
          <w:p w14:paraId="539DB568" w14:textId="77777777" w:rsidR="001C1EA4" w:rsidRPr="00C7345F" w:rsidRDefault="001C1EA4" w:rsidP="00F73F5C">
            <w:pPr>
              <w:pStyle w:val="TableText"/>
              <w:ind w:right="432"/>
            </w:pPr>
            <w:r w:rsidRPr="00C7345F">
              <w:t>0.85</w:t>
            </w:r>
          </w:p>
        </w:tc>
        <w:tc>
          <w:tcPr>
            <w:tcW w:w="1152" w:type="dxa"/>
            <w:hideMark/>
          </w:tcPr>
          <w:p w14:paraId="644546B9" w14:textId="77777777" w:rsidR="001C1EA4" w:rsidRPr="00C7345F" w:rsidRDefault="001C1EA4" w:rsidP="00F73F5C">
            <w:pPr>
              <w:pStyle w:val="TableText"/>
              <w:ind w:right="144"/>
            </w:pPr>
            <w:r w:rsidRPr="00C7345F">
              <w:t>2.09</w:t>
            </w:r>
          </w:p>
        </w:tc>
      </w:tr>
      <w:tr w:rsidR="001C1EA4" w:rsidRPr="00C7345F" w14:paraId="19E84EDB" w14:textId="77777777" w:rsidTr="00F73F5C">
        <w:trPr>
          <w:trHeight w:val="252"/>
        </w:trPr>
        <w:tc>
          <w:tcPr>
            <w:tcW w:w="1440" w:type="dxa"/>
            <w:noWrap/>
            <w:hideMark/>
          </w:tcPr>
          <w:p w14:paraId="19D22276" w14:textId="77777777" w:rsidR="001C1EA4" w:rsidRPr="00C7345F" w:rsidRDefault="001C1EA4" w:rsidP="00F73F5C">
            <w:pPr>
              <w:pStyle w:val="TableText"/>
            </w:pPr>
            <w:r w:rsidRPr="00C7345F">
              <w:t>VR022970</w:t>
            </w:r>
          </w:p>
        </w:tc>
        <w:tc>
          <w:tcPr>
            <w:tcW w:w="864" w:type="dxa"/>
            <w:noWrap/>
            <w:hideMark/>
          </w:tcPr>
          <w:p w14:paraId="2D80D286" w14:textId="77777777" w:rsidR="001C1EA4" w:rsidRPr="00C7345F" w:rsidRDefault="001C1EA4" w:rsidP="00F73F5C">
            <w:pPr>
              <w:pStyle w:val="TableText"/>
              <w:ind w:right="216"/>
            </w:pPr>
            <w:r w:rsidRPr="00C7345F">
              <w:t>D</w:t>
            </w:r>
          </w:p>
        </w:tc>
        <w:tc>
          <w:tcPr>
            <w:tcW w:w="1008" w:type="dxa"/>
            <w:noWrap/>
            <w:hideMark/>
          </w:tcPr>
          <w:p w14:paraId="4219275C" w14:textId="77777777" w:rsidR="001C1EA4" w:rsidRPr="00C7345F" w:rsidRDefault="001C1EA4" w:rsidP="00F73F5C">
            <w:pPr>
              <w:pStyle w:val="TableText"/>
            </w:pPr>
            <w:r w:rsidRPr="00C7345F">
              <w:t>958</w:t>
            </w:r>
          </w:p>
        </w:tc>
        <w:tc>
          <w:tcPr>
            <w:tcW w:w="1152" w:type="dxa"/>
            <w:noWrap/>
            <w:hideMark/>
          </w:tcPr>
          <w:p w14:paraId="5A07D59A" w14:textId="77777777" w:rsidR="001C1EA4" w:rsidRPr="00C7345F" w:rsidRDefault="001C1EA4" w:rsidP="00F73F5C">
            <w:pPr>
              <w:pStyle w:val="TableText"/>
              <w:ind w:right="144"/>
            </w:pPr>
            <w:r w:rsidRPr="00C7345F">
              <w:t>0.49</w:t>
            </w:r>
          </w:p>
        </w:tc>
        <w:tc>
          <w:tcPr>
            <w:tcW w:w="1584" w:type="dxa"/>
            <w:noWrap/>
            <w:hideMark/>
          </w:tcPr>
          <w:p w14:paraId="799A6556" w14:textId="77777777" w:rsidR="001C1EA4" w:rsidRPr="00C7345F" w:rsidRDefault="001C1EA4" w:rsidP="00F73F5C">
            <w:pPr>
              <w:pStyle w:val="TableText"/>
              <w:ind w:right="432"/>
            </w:pPr>
            <w:r w:rsidRPr="00C7345F">
              <w:t>0.80</w:t>
            </w:r>
          </w:p>
        </w:tc>
        <w:tc>
          <w:tcPr>
            <w:tcW w:w="1152" w:type="dxa"/>
            <w:hideMark/>
          </w:tcPr>
          <w:p w14:paraId="332E7FC4" w14:textId="77777777" w:rsidR="001C1EA4" w:rsidRPr="00C7345F" w:rsidRDefault="001C1EA4" w:rsidP="00F73F5C">
            <w:pPr>
              <w:pStyle w:val="TableText"/>
              <w:ind w:right="144"/>
            </w:pPr>
            <w:r w:rsidRPr="00C7345F">
              <w:t>2.40</w:t>
            </w:r>
          </w:p>
        </w:tc>
      </w:tr>
      <w:tr w:rsidR="001C1EA4" w:rsidRPr="00C7345F" w14:paraId="43A2CDAA" w14:textId="77777777" w:rsidTr="00F73F5C">
        <w:trPr>
          <w:trHeight w:val="252"/>
        </w:trPr>
        <w:tc>
          <w:tcPr>
            <w:tcW w:w="1440" w:type="dxa"/>
            <w:noWrap/>
            <w:hideMark/>
          </w:tcPr>
          <w:p w14:paraId="0025FA6F" w14:textId="77777777" w:rsidR="001C1EA4" w:rsidRPr="00C7345F" w:rsidRDefault="001C1EA4" w:rsidP="00F73F5C">
            <w:pPr>
              <w:pStyle w:val="TableText"/>
            </w:pPr>
            <w:r w:rsidRPr="00C7345F">
              <w:t>VR022969</w:t>
            </w:r>
          </w:p>
        </w:tc>
        <w:tc>
          <w:tcPr>
            <w:tcW w:w="864" w:type="dxa"/>
            <w:noWrap/>
            <w:hideMark/>
          </w:tcPr>
          <w:p w14:paraId="4C0523C1" w14:textId="77777777" w:rsidR="001C1EA4" w:rsidRPr="00C7345F" w:rsidRDefault="001C1EA4" w:rsidP="00F73F5C">
            <w:pPr>
              <w:pStyle w:val="TableText"/>
              <w:ind w:right="216"/>
            </w:pPr>
            <w:r w:rsidRPr="00C7345F">
              <w:t>D</w:t>
            </w:r>
          </w:p>
        </w:tc>
        <w:tc>
          <w:tcPr>
            <w:tcW w:w="1008" w:type="dxa"/>
            <w:noWrap/>
            <w:hideMark/>
          </w:tcPr>
          <w:p w14:paraId="7C397C20" w14:textId="77777777" w:rsidR="001C1EA4" w:rsidRPr="00C7345F" w:rsidRDefault="001C1EA4" w:rsidP="00F73F5C">
            <w:pPr>
              <w:pStyle w:val="TableText"/>
            </w:pPr>
            <w:r w:rsidRPr="00C7345F">
              <w:t>958</w:t>
            </w:r>
          </w:p>
        </w:tc>
        <w:tc>
          <w:tcPr>
            <w:tcW w:w="1152" w:type="dxa"/>
            <w:noWrap/>
            <w:hideMark/>
          </w:tcPr>
          <w:p w14:paraId="445BDE1F" w14:textId="77777777" w:rsidR="001C1EA4" w:rsidRPr="00C7345F" w:rsidRDefault="001C1EA4" w:rsidP="00F73F5C">
            <w:pPr>
              <w:pStyle w:val="TableText"/>
              <w:ind w:right="144"/>
            </w:pPr>
            <w:r w:rsidRPr="00C7345F">
              <w:t>0.42</w:t>
            </w:r>
          </w:p>
        </w:tc>
        <w:tc>
          <w:tcPr>
            <w:tcW w:w="1584" w:type="dxa"/>
            <w:noWrap/>
            <w:hideMark/>
          </w:tcPr>
          <w:p w14:paraId="136526E7" w14:textId="77777777" w:rsidR="001C1EA4" w:rsidRPr="00C7345F" w:rsidRDefault="001C1EA4" w:rsidP="00F73F5C">
            <w:pPr>
              <w:pStyle w:val="TableText"/>
              <w:ind w:right="432"/>
            </w:pPr>
            <w:r w:rsidRPr="00C7345F">
              <w:t>0.73</w:t>
            </w:r>
          </w:p>
        </w:tc>
        <w:tc>
          <w:tcPr>
            <w:tcW w:w="1152" w:type="dxa"/>
            <w:hideMark/>
          </w:tcPr>
          <w:p w14:paraId="2A922504" w14:textId="77777777" w:rsidR="001C1EA4" w:rsidRPr="00C7345F" w:rsidRDefault="001C1EA4" w:rsidP="00F73F5C">
            <w:pPr>
              <w:pStyle w:val="TableText"/>
              <w:ind w:right="144"/>
            </w:pPr>
            <w:r w:rsidRPr="00C7345F">
              <w:t>2.09</w:t>
            </w:r>
          </w:p>
        </w:tc>
      </w:tr>
      <w:tr w:rsidR="001C1EA4" w:rsidRPr="00C7345F" w14:paraId="46C20DC8" w14:textId="77777777" w:rsidTr="00F73F5C">
        <w:trPr>
          <w:trHeight w:val="252"/>
        </w:trPr>
        <w:tc>
          <w:tcPr>
            <w:tcW w:w="1440" w:type="dxa"/>
            <w:noWrap/>
          </w:tcPr>
          <w:p w14:paraId="57B8C9F9" w14:textId="77777777" w:rsidR="001C1EA4" w:rsidRPr="00C7345F" w:rsidRDefault="001C1EA4" w:rsidP="00F73F5C">
            <w:pPr>
              <w:pStyle w:val="TableText"/>
            </w:pPr>
            <w:r w:rsidRPr="00C7345F">
              <w:t>VR022968</w:t>
            </w:r>
          </w:p>
        </w:tc>
        <w:tc>
          <w:tcPr>
            <w:tcW w:w="864" w:type="dxa"/>
            <w:noWrap/>
          </w:tcPr>
          <w:p w14:paraId="67293FC7" w14:textId="77777777" w:rsidR="001C1EA4" w:rsidRPr="00C7345F" w:rsidRDefault="001C1EA4" w:rsidP="00F73F5C">
            <w:pPr>
              <w:pStyle w:val="TableText"/>
              <w:ind w:right="216"/>
            </w:pPr>
            <w:r w:rsidRPr="00C7345F">
              <w:t>D</w:t>
            </w:r>
          </w:p>
        </w:tc>
        <w:tc>
          <w:tcPr>
            <w:tcW w:w="1008" w:type="dxa"/>
            <w:noWrap/>
          </w:tcPr>
          <w:p w14:paraId="3480ABD5" w14:textId="77777777" w:rsidR="001C1EA4" w:rsidRPr="00C7345F" w:rsidRDefault="001C1EA4" w:rsidP="00F73F5C">
            <w:pPr>
              <w:pStyle w:val="TableText"/>
            </w:pPr>
            <w:r w:rsidRPr="00C7345F">
              <w:t>958</w:t>
            </w:r>
          </w:p>
        </w:tc>
        <w:tc>
          <w:tcPr>
            <w:tcW w:w="1152" w:type="dxa"/>
            <w:noWrap/>
          </w:tcPr>
          <w:p w14:paraId="474CCB7E" w14:textId="77777777" w:rsidR="001C1EA4" w:rsidRPr="00C7345F" w:rsidRDefault="001C1EA4" w:rsidP="00F73F5C">
            <w:pPr>
              <w:pStyle w:val="TableText"/>
              <w:ind w:right="144"/>
            </w:pPr>
            <w:r w:rsidRPr="00C7345F">
              <w:t>0.39</w:t>
            </w:r>
          </w:p>
        </w:tc>
        <w:tc>
          <w:tcPr>
            <w:tcW w:w="1584" w:type="dxa"/>
            <w:noWrap/>
          </w:tcPr>
          <w:p w14:paraId="682774B1" w14:textId="77777777" w:rsidR="001C1EA4" w:rsidRPr="00C7345F" w:rsidRDefault="001C1EA4" w:rsidP="00F73F5C">
            <w:pPr>
              <w:pStyle w:val="TableText"/>
              <w:ind w:right="432"/>
            </w:pPr>
            <w:r w:rsidRPr="00C7345F">
              <w:t>0.71</w:t>
            </w:r>
          </w:p>
        </w:tc>
        <w:tc>
          <w:tcPr>
            <w:tcW w:w="1152" w:type="dxa"/>
          </w:tcPr>
          <w:p w14:paraId="4CB494EC" w14:textId="77777777" w:rsidR="001C1EA4" w:rsidRPr="00C7345F" w:rsidRDefault="001C1EA4" w:rsidP="00F73F5C">
            <w:pPr>
              <w:pStyle w:val="TableText"/>
              <w:ind w:right="144"/>
            </w:pPr>
            <w:r w:rsidRPr="00C7345F">
              <w:t>2.51</w:t>
            </w:r>
          </w:p>
        </w:tc>
      </w:tr>
    </w:tbl>
    <w:p w14:paraId="1D9788A7" w14:textId="77777777" w:rsidR="001C1EA4" w:rsidRPr="00C7345F" w:rsidRDefault="001C1EA4" w:rsidP="00F73F5C">
      <w:pPr>
        <w:pStyle w:val="Caption"/>
      </w:pPr>
      <w:bookmarkStart w:id="934" w:name="_Toc134622015"/>
      <w:r w:rsidRPr="00C7345F">
        <w:lastRenderedPageBreak/>
        <w:t>Table 5.B.</w:t>
      </w:r>
      <w:r w:rsidRPr="00C7345F">
        <w:fldChar w:fldCharType="begin"/>
      </w:r>
      <w:r w:rsidRPr="00C7345F">
        <w:instrText>SEQ Table_5.B. \* ARABIC</w:instrText>
      </w:r>
      <w:r w:rsidRPr="00C7345F">
        <w:fldChar w:fldCharType="separate"/>
      </w:r>
      <w:r w:rsidRPr="00C7345F">
        <w:t>11</w:t>
      </w:r>
      <w:r w:rsidRPr="00C7345F">
        <w:fldChar w:fldCharType="end"/>
      </w:r>
      <w:r w:rsidRPr="00C7345F">
        <w:t xml:space="preserve">  Item Analysis for Grade Span Nine Through Twelve—Listening for Computer</w:t>
      </w:r>
      <w:r w:rsidRPr="00C7345F">
        <w:noBreakHyphen/>
        <w:t>based Assessment Forms</w:t>
      </w:r>
      <w:bookmarkEnd w:id="934"/>
    </w:p>
    <w:tbl>
      <w:tblPr>
        <w:tblStyle w:val="TRs"/>
        <w:tblW w:w="0" w:type="auto"/>
        <w:tblLayout w:type="fixed"/>
        <w:tblLook w:val="04A0" w:firstRow="1" w:lastRow="0" w:firstColumn="1" w:lastColumn="0" w:noHBand="0" w:noVBand="1"/>
        <w:tblDescription w:val="Item Analysis for Grade Span Nine Through Twelve—Listening for Computer-based Assessment Forms"/>
      </w:tblPr>
      <w:tblGrid>
        <w:gridCol w:w="1440"/>
        <w:gridCol w:w="864"/>
        <w:gridCol w:w="1001"/>
        <w:gridCol w:w="1152"/>
        <w:gridCol w:w="1584"/>
        <w:gridCol w:w="1152"/>
      </w:tblGrid>
      <w:tr w:rsidR="001C1EA4" w:rsidRPr="00C7345F" w14:paraId="7D9724BE"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59621DB9" w14:textId="77777777" w:rsidR="001C1EA4" w:rsidRPr="00C7345F" w:rsidRDefault="001C1EA4" w:rsidP="00F73F5C">
            <w:pPr>
              <w:pStyle w:val="TableHead"/>
              <w:keepNext/>
              <w:rPr>
                <w:b w:val="0"/>
                <w:noProof w:val="0"/>
              </w:rPr>
            </w:pPr>
            <w:r w:rsidRPr="00C7345F">
              <w:rPr>
                <w:noProof w:val="0"/>
              </w:rPr>
              <w:t>Item ID</w:t>
            </w:r>
          </w:p>
        </w:tc>
        <w:tc>
          <w:tcPr>
            <w:tcW w:w="864" w:type="dxa"/>
            <w:hideMark/>
          </w:tcPr>
          <w:p w14:paraId="241B1EBF" w14:textId="77777777" w:rsidR="001C1EA4" w:rsidRPr="00C7345F" w:rsidRDefault="001C1EA4" w:rsidP="00F73F5C">
            <w:pPr>
              <w:pStyle w:val="TableHead"/>
              <w:keepNext/>
              <w:rPr>
                <w:b w:val="0"/>
                <w:noProof w:val="0"/>
              </w:rPr>
            </w:pPr>
            <w:r w:rsidRPr="00C7345F">
              <w:rPr>
                <w:noProof w:val="0"/>
              </w:rPr>
              <w:t>Item Type</w:t>
            </w:r>
          </w:p>
        </w:tc>
        <w:tc>
          <w:tcPr>
            <w:tcW w:w="1001" w:type="dxa"/>
            <w:hideMark/>
          </w:tcPr>
          <w:p w14:paraId="3F774560" w14:textId="77777777" w:rsidR="001C1EA4" w:rsidRPr="00C7345F" w:rsidRDefault="001C1EA4" w:rsidP="00F73F5C">
            <w:pPr>
              <w:pStyle w:val="TableHead"/>
              <w:keepNext/>
              <w:rPr>
                <w:b w:val="0"/>
                <w:noProof w:val="0"/>
              </w:rPr>
            </w:pPr>
            <w:r w:rsidRPr="00C7345F">
              <w:rPr>
                <w:noProof w:val="0"/>
              </w:rPr>
              <w:t>N</w:t>
            </w:r>
          </w:p>
        </w:tc>
        <w:tc>
          <w:tcPr>
            <w:tcW w:w="1152" w:type="dxa"/>
            <w:hideMark/>
          </w:tcPr>
          <w:p w14:paraId="5DAD525C" w14:textId="77777777" w:rsidR="001C1EA4" w:rsidRPr="00C7345F" w:rsidRDefault="001C1EA4" w:rsidP="00F73F5C">
            <w:pPr>
              <w:pStyle w:val="TableHead"/>
              <w:keepNext/>
              <w:rPr>
                <w:b w:val="0"/>
                <w:noProof w:val="0"/>
              </w:rPr>
            </w:pPr>
            <w:r w:rsidRPr="00C7345F">
              <w:rPr>
                <w:i/>
                <w:noProof w:val="0"/>
              </w:rPr>
              <w:t>p</w:t>
            </w:r>
            <w:r w:rsidRPr="00C7345F">
              <w:rPr>
                <w:noProof w:val="0"/>
              </w:rPr>
              <w:t>-value</w:t>
            </w:r>
          </w:p>
        </w:tc>
        <w:tc>
          <w:tcPr>
            <w:tcW w:w="1584" w:type="dxa"/>
            <w:hideMark/>
          </w:tcPr>
          <w:p w14:paraId="5D3D6F22" w14:textId="77777777" w:rsidR="001C1EA4" w:rsidRPr="00C7345F" w:rsidRDefault="001C1EA4" w:rsidP="00F73F5C">
            <w:pPr>
              <w:pStyle w:val="TableHead"/>
              <w:keepNext/>
              <w:rPr>
                <w:b w:val="0"/>
                <w:noProof w:val="0"/>
              </w:rPr>
            </w:pPr>
            <w:r w:rsidRPr="00C7345F">
              <w:rPr>
                <w:noProof w:val="0"/>
              </w:rPr>
              <w:t>Item-Total Correlation</w:t>
            </w:r>
          </w:p>
        </w:tc>
        <w:tc>
          <w:tcPr>
            <w:tcW w:w="1152" w:type="dxa"/>
            <w:hideMark/>
          </w:tcPr>
          <w:p w14:paraId="18DD51C8" w14:textId="77777777" w:rsidR="001C1EA4" w:rsidRPr="00C7345F" w:rsidRDefault="001C1EA4" w:rsidP="00F73F5C">
            <w:pPr>
              <w:pStyle w:val="TableHead"/>
              <w:keepNext/>
              <w:rPr>
                <w:rFonts w:eastAsia="Times New Roman"/>
                <w:b w:val="0"/>
                <w:noProof w:val="0"/>
              </w:rPr>
            </w:pPr>
            <w:r w:rsidRPr="00C7345F">
              <w:rPr>
                <w:rFonts w:eastAsia="Times New Roman"/>
                <w:noProof w:val="0"/>
              </w:rPr>
              <w:t>Percent Omit</w:t>
            </w:r>
          </w:p>
        </w:tc>
      </w:tr>
      <w:tr w:rsidR="001C1EA4" w:rsidRPr="00C7345F" w14:paraId="05FAB130" w14:textId="77777777" w:rsidTr="00F73F5C">
        <w:trPr>
          <w:trHeight w:val="252"/>
        </w:trPr>
        <w:tc>
          <w:tcPr>
            <w:tcW w:w="1440" w:type="dxa"/>
            <w:tcBorders>
              <w:top w:val="single" w:sz="4" w:space="0" w:color="auto"/>
            </w:tcBorders>
            <w:noWrap/>
            <w:hideMark/>
          </w:tcPr>
          <w:p w14:paraId="2A698AFB" w14:textId="77777777" w:rsidR="001C1EA4" w:rsidRPr="00C7345F" w:rsidRDefault="001C1EA4" w:rsidP="00F73F5C">
            <w:pPr>
              <w:pStyle w:val="TableText"/>
              <w:keepNext/>
            </w:pPr>
            <w:r w:rsidRPr="00C7345F">
              <w:t>VR008495</w:t>
            </w:r>
          </w:p>
        </w:tc>
        <w:tc>
          <w:tcPr>
            <w:tcW w:w="864" w:type="dxa"/>
            <w:tcBorders>
              <w:top w:val="single" w:sz="4" w:space="0" w:color="auto"/>
            </w:tcBorders>
            <w:noWrap/>
            <w:hideMark/>
          </w:tcPr>
          <w:p w14:paraId="2E057FB3" w14:textId="77777777" w:rsidR="001C1EA4" w:rsidRPr="00C7345F" w:rsidRDefault="001C1EA4" w:rsidP="00F73F5C">
            <w:pPr>
              <w:pStyle w:val="TableText"/>
              <w:ind w:right="216"/>
            </w:pPr>
            <w:r w:rsidRPr="00C7345F">
              <w:t>D</w:t>
            </w:r>
          </w:p>
        </w:tc>
        <w:tc>
          <w:tcPr>
            <w:tcW w:w="1001" w:type="dxa"/>
            <w:tcBorders>
              <w:top w:val="single" w:sz="4" w:space="0" w:color="auto"/>
            </w:tcBorders>
            <w:noWrap/>
          </w:tcPr>
          <w:p w14:paraId="2400B891" w14:textId="77777777" w:rsidR="001C1EA4" w:rsidRPr="00C7345F" w:rsidRDefault="001C1EA4" w:rsidP="00F73F5C">
            <w:pPr>
              <w:pStyle w:val="TableText"/>
              <w:keepNext/>
            </w:pPr>
            <w:r w:rsidRPr="00C7345F">
              <w:t>6,855</w:t>
            </w:r>
          </w:p>
        </w:tc>
        <w:tc>
          <w:tcPr>
            <w:tcW w:w="1152" w:type="dxa"/>
            <w:tcBorders>
              <w:top w:val="single" w:sz="4" w:space="0" w:color="auto"/>
            </w:tcBorders>
            <w:noWrap/>
          </w:tcPr>
          <w:p w14:paraId="4AB5518A" w14:textId="77777777" w:rsidR="001C1EA4" w:rsidRPr="00C7345F" w:rsidRDefault="001C1EA4" w:rsidP="00F73F5C">
            <w:pPr>
              <w:pStyle w:val="TableText"/>
              <w:keepNext/>
              <w:ind w:right="144"/>
            </w:pPr>
            <w:r w:rsidRPr="00C7345F">
              <w:t>0.71</w:t>
            </w:r>
          </w:p>
        </w:tc>
        <w:tc>
          <w:tcPr>
            <w:tcW w:w="1584" w:type="dxa"/>
            <w:tcBorders>
              <w:top w:val="single" w:sz="4" w:space="0" w:color="auto"/>
            </w:tcBorders>
            <w:noWrap/>
          </w:tcPr>
          <w:p w14:paraId="2906042F" w14:textId="77777777" w:rsidR="001C1EA4" w:rsidRPr="00C7345F" w:rsidRDefault="001C1EA4" w:rsidP="00F73F5C">
            <w:pPr>
              <w:pStyle w:val="TableText"/>
              <w:ind w:right="432"/>
            </w:pPr>
            <w:r w:rsidRPr="00C7345F">
              <w:t>0.81</w:t>
            </w:r>
          </w:p>
        </w:tc>
        <w:tc>
          <w:tcPr>
            <w:tcW w:w="1152" w:type="dxa"/>
            <w:tcBorders>
              <w:top w:val="single" w:sz="4" w:space="0" w:color="auto"/>
            </w:tcBorders>
          </w:tcPr>
          <w:p w14:paraId="66DB4BE0" w14:textId="77777777" w:rsidR="001C1EA4" w:rsidRPr="00C7345F" w:rsidRDefault="001C1EA4" w:rsidP="00F73F5C">
            <w:pPr>
              <w:pStyle w:val="TableText"/>
              <w:keepNext/>
              <w:ind w:right="144"/>
            </w:pPr>
            <w:r w:rsidRPr="00C7345F">
              <w:t>3.56</w:t>
            </w:r>
          </w:p>
        </w:tc>
      </w:tr>
      <w:tr w:rsidR="001C1EA4" w:rsidRPr="00C7345F" w14:paraId="6E7A9D80" w14:textId="77777777" w:rsidTr="00F73F5C">
        <w:trPr>
          <w:trHeight w:val="252"/>
        </w:trPr>
        <w:tc>
          <w:tcPr>
            <w:tcW w:w="1440" w:type="dxa"/>
            <w:noWrap/>
            <w:hideMark/>
          </w:tcPr>
          <w:p w14:paraId="7D6C259F" w14:textId="77777777" w:rsidR="001C1EA4" w:rsidRPr="00C7345F" w:rsidRDefault="001C1EA4" w:rsidP="00F73F5C">
            <w:pPr>
              <w:pStyle w:val="TableText"/>
            </w:pPr>
            <w:r w:rsidRPr="00C7345F">
              <w:t>VR008023</w:t>
            </w:r>
          </w:p>
        </w:tc>
        <w:tc>
          <w:tcPr>
            <w:tcW w:w="864" w:type="dxa"/>
            <w:noWrap/>
            <w:hideMark/>
          </w:tcPr>
          <w:p w14:paraId="38EC44E4" w14:textId="77777777" w:rsidR="001C1EA4" w:rsidRPr="00C7345F" w:rsidRDefault="001C1EA4" w:rsidP="00F73F5C">
            <w:pPr>
              <w:pStyle w:val="TableText"/>
              <w:ind w:right="216"/>
            </w:pPr>
            <w:r w:rsidRPr="00C7345F">
              <w:t>D</w:t>
            </w:r>
          </w:p>
        </w:tc>
        <w:tc>
          <w:tcPr>
            <w:tcW w:w="1001" w:type="dxa"/>
            <w:noWrap/>
            <w:hideMark/>
          </w:tcPr>
          <w:p w14:paraId="5B1BA9AE" w14:textId="77777777" w:rsidR="001C1EA4" w:rsidRPr="00C7345F" w:rsidRDefault="001C1EA4" w:rsidP="00F73F5C">
            <w:pPr>
              <w:pStyle w:val="TableText"/>
            </w:pPr>
            <w:r w:rsidRPr="00C7345F">
              <w:t>6,855</w:t>
            </w:r>
          </w:p>
        </w:tc>
        <w:tc>
          <w:tcPr>
            <w:tcW w:w="1152" w:type="dxa"/>
            <w:noWrap/>
            <w:hideMark/>
          </w:tcPr>
          <w:p w14:paraId="4F4963A8" w14:textId="77777777" w:rsidR="001C1EA4" w:rsidRPr="00C7345F" w:rsidRDefault="001C1EA4" w:rsidP="00F73F5C">
            <w:pPr>
              <w:pStyle w:val="TableText"/>
              <w:ind w:right="144"/>
            </w:pPr>
            <w:r w:rsidRPr="00C7345F">
              <w:t>0.35</w:t>
            </w:r>
          </w:p>
        </w:tc>
        <w:tc>
          <w:tcPr>
            <w:tcW w:w="1584" w:type="dxa"/>
            <w:noWrap/>
            <w:hideMark/>
          </w:tcPr>
          <w:p w14:paraId="4D811001" w14:textId="77777777" w:rsidR="001C1EA4" w:rsidRPr="00C7345F" w:rsidRDefault="001C1EA4" w:rsidP="00F73F5C">
            <w:pPr>
              <w:pStyle w:val="TableText"/>
              <w:ind w:right="432"/>
            </w:pPr>
            <w:r w:rsidRPr="00C7345F">
              <w:t>0.56</w:t>
            </w:r>
          </w:p>
        </w:tc>
        <w:tc>
          <w:tcPr>
            <w:tcW w:w="1152" w:type="dxa"/>
            <w:hideMark/>
          </w:tcPr>
          <w:p w14:paraId="6B4FC662" w14:textId="77777777" w:rsidR="001C1EA4" w:rsidRPr="00C7345F" w:rsidRDefault="001C1EA4" w:rsidP="00F73F5C">
            <w:pPr>
              <w:pStyle w:val="TableText"/>
              <w:ind w:right="144"/>
            </w:pPr>
            <w:r w:rsidRPr="00C7345F">
              <w:t>3.52</w:t>
            </w:r>
          </w:p>
        </w:tc>
      </w:tr>
      <w:tr w:rsidR="001C1EA4" w:rsidRPr="00C7345F" w14:paraId="4391B7EA" w14:textId="77777777" w:rsidTr="00F73F5C">
        <w:trPr>
          <w:trHeight w:val="252"/>
        </w:trPr>
        <w:tc>
          <w:tcPr>
            <w:tcW w:w="1440" w:type="dxa"/>
            <w:noWrap/>
            <w:hideMark/>
          </w:tcPr>
          <w:p w14:paraId="70F93A19" w14:textId="77777777" w:rsidR="001C1EA4" w:rsidRPr="00C7345F" w:rsidRDefault="001C1EA4" w:rsidP="00F73F5C">
            <w:pPr>
              <w:pStyle w:val="TableText"/>
            </w:pPr>
            <w:r w:rsidRPr="00C7345F">
              <w:t>VR008630</w:t>
            </w:r>
          </w:p>
        </w:tc>
        <w:tc>
          <w:tcPr>
            <w:tcW w:w="864" w:type="dxa"/>
            <w:noWrap/>
            <w:hideMark/>
          </w:tcPr>
          <w:p w14:paraId="2436C200" w14:textId="77777777" w:rsidR="001C1EA4" w:rsidRPr="00C7345F" w:rsidRDefault="001C1EA4" w:rsidP="00F73F5C">
            <w:pPr>
              <w:pStyle w:val="TableText"/>
              <w:ind w:right="216"/>
            </w:pPr>
            <w:r w:rsidRPr="00C7345F">
              <w:t>D</w:t>
            </w:r>
          </w:p>
        </w:tc>
        <w:tc>
          <w:tcPr>
            <w:tcW w:w="1001" w:type="dxa"/>
            <w:noWrap/>
            <w:hideMark/>
          </w:tcPr>
          <w:p w14:paraId="63BD49A6" w14:textId="77777777" w:rsidR="001C1EA4" w:rsidRPr="00C7345F" w:rsidRDefault="001C1EA4" w:rsidP="00F73F5C">
            <w:pPr>
              <w:pStyle w:val="TableText"/>
            </w:pPr>
            <w:r w:rsidRPr="00C7345F">
              <w:t>6,855</w:t>
            </w:r>
          </w:p>
        </w:tc>
        <w:tc>
          <w:tcPr>
            <w:tcW w:w="1152" w:type="dxa"/>
            <w:noWrap/>
            <w:hideMark/>
          </w:tcPr>
          <w:p w14:paraId="6FBF425D" w14:textId="77777777" w:rsidR="001C1EA4" w:rsidRPr="00C7345F" w:rsidRDefault="001C1EA4" w:rsidP="00F73F5C">
            <w:pPr>
              <w:pStyle w:val="TableText"/>
              <w:ind w:right="144"/>
            </w:pPr>
            <w:r w:rsidRPr="00C7345F">
              <w:t>0.52</w:t>
            </w:r>
          </w:p>
        </w:tc>
        <w:tc>
          <w:tcPr>
            <w:tcW w:w="1584" w:type="dxa"/>
            <w:noWrap/>
            <w:hideMark/>
          </w:tcPr>
          <w:p w14:paraId="1761DA8E" w14:textId="77777777" w:rsidR="001C1EA4" w:rsidRPr="00C7345F" w:rsidRDefault="001C1EA4" w:rsidP="00F73F5C">
            <w:pPr>
              <w:pStyle w:val="TableText"/>
              <w:ind w:right="432"/>
            </w:pPr>
            <w:r w:rsidRPr="00C7345F">
              <w:t>0.76</w:t>
            </w:r>
          </w:p>
        </w:tc>
        <w:tc>
          <w:tcPr>
            <w:tcW w:w="1152" w:type="dxa"/>
            <w:hideMark/>
          </w:tcPr>
          <w:p w14:paraId="200A3B4D" w14:textId="77777777" w:rsidR="001C1EA4" w:rsidRPr="00C7345F" w:rsidRDefault="001C1EA4" w:rsidP="00F73F5C">
            <w:pPr>
              <w:pStyle w:val="TableText"/>
              <w:ind w:right="144"/>
            </w:pPr>
            <w:r w:rsidRPr="00C7345F">
              <w:t>3.57</w:t>
            </w:r>
          </w:p>
        </w:tc>
      </w:tr>
      <w:tr w:rsidR="001C1EA4" w:rsidRPr="00C7345F" w14:paraId="59FC08F2" w14:textId="77777777" w:rsidTr="00F73F5C">
        <w:trPr>
          <w:trHeight w:val="252"/>
        </w:trPr>
        <w:tc>
          <w:tcPr>
            <w:tcW w:w="1440" w:type="dxa"/>
            <w:noWrap/>
          </w:tcPr>
          <w:p w14:paraId="484955AA" w14:textId="77777777" w:rsidR="001C1EA4" w:rsidRPr="00C7345F" w:rsidRDefault="001C1EA4" w:rsidP="00F73F5C">
            <w:pPr>
              <w:pStyle w:val="TableText"/>
            </w:pPr>
            <w:r w:rsidRPr="00C7345F">
              <w:t>VR009837</w:t>
            </w:r>
          </w:p>
        </w:tc>
        <w:tc>
          <w:tcPr>
            <w:tcW w:w="864" w:type="dxa"/>
            <w:noWrap/>
          </w:tcPr>
          <w:p w14:paraId="40682370" w14:textId="77777777" w:rsidR="001C1EA4" w:rsidRPr="00C7345F" w:rsidRDefault="001C1EA4" w:rsidP="00F73F5C">
            <w:pPr>
              <w:pStyle w:val="TableText"/>
              <w:ind w:right="216"/>
            </w:pPr>
            <w:r w:rsidRPr="00C7345F">
              <w:t>D</w:t>
            </w:r>
          </w:p>
        </w:tc>
        <w:tc>
          <w:tcPr>
            <w:tcW w:w="1001" w:type="dxa"/>
            <w:noWrap/>
          </w:tcPr>
          <w:p w14:paraId="762460DE" w14:textId="77777777" w:rsidR="001C1EA4" w:rsidRPr="00C7345F" w:rsidRDefault="001C1EA4" w:rsidP="00F73F5C">
            <w:pPr>
              <w:pStyle w:val="TableText"/>
            </w:pPr>
            <w:r w:rsidRPr="00C7345F">
              <w:t>6,855</w:t>
            </w:r>
          </w:p>
        </w:tc>
        <w:tc>
          <w:tcPr>
            <w:tcW w:w="1152" w:type="dxa"/>
            <w:noWrap/>
          </w:tcPr>
          <w:p w14:paraId="6CA5150A" w14:textId="77777777" w:rsidR="001C1EA4" w:rsidRPr="00C7345F" w:rsidRDefault="001C1EA4" w:rsidP="00F73F5C">
            <w:pPr>
              <w:pStyle w:val="TableText"/>
              <w:ind w:right="144"/>
            </w:pPr>
            <w:r w:rsidRPr="00C7345F">
              <w:t>0.43</w:t>
            </w:r>
          </w:p>
        </w:tc>
        <w:tc>
          <w:tcPr>
            <w:tcW w:w="1584" w:type="dxa"/>
            <w:noWrap/>
          </w:tcPr>
          <w:p w14:paraId="14250C28" w14:textId="77777777" w:rsidR="001C1EA4" w:rsidRPr="00C7345F" w:rsidRDefault="001C1EA4" w:rsidP="00F73F5C">
            <w:pPr>
              <w:pStyle w:val="TableText"/>
              <w:ind w:right="432"/>
            </w:pPr>
            <w:r w:rsidRPr="00C7345F">
              <w:t>0.81</w:t>
            </w:r>
          </w:p>
        </w:tc>
        <w:tc>
          <w:tcPr>
            <w:tcW w:w="1152" w:type="dxa"/>
          </w:tcPr>
          <w:p w14:paraId="6C50272E" w14:textId="77777777" w:rsidR="001C1EA4" w:rsidRPr="00C7345F" w:rsidRDefault="001C1EA4" w:rsidP="00F73F5C">
            <w:pPr>
              <w:pStyle w:val="TableText"/>
              <w:ind w:right="144"/>
            </w:pPr>
            <w:r w:rsidRPr="00C7345F">
              <w:t>0.13</w:t>
            </w:r>
          </w:p>
        </w:tc>
      </w:tr>
      <w:tr w:rsidR="001C1EA4" w:rsidRPr="00C7345F" w14:paraId="284AC745" w14:textId="77777777" w:rsidTr="00F73F5C">
        <w:trPr>
          <w:trHeight w:val="252"/>
        </w:trPr>
        <w:tc>
          <w:tcPr>
            <w:tcW w:w="1440" w:type="dxa"/>
            <w:noWrap/>
            <w:hideMark/>
          </w:tcPr>
          <w:p w14:paraId="34F001DC" w14:textId="77777777" w:rsidR="001C1EA4" w:rsidRPr="00C7345F" w:rsidRDefault="001C1EA4" w:rsidP="00F73F5C">
            <w:pPr>
              <w:pStyle w:val="TableText"/>
            </w:pPr>
            <w:r w:rsidRPr="00C7345F">
              <w:t>VR009839</w:t>
            </w:r>
          </w:p>
        </w:tc>
        <w:tc>
          <w:tcPr>
            <w:tcW w:w="864" w:type="dxa"/>
            <w:noWrap/>
            <w:hideMark/>
          </w:tcPr>
          <w:p w14:paraId="76841582" w14:textId="77777777" w:rsidR="001C1EA4" w:rsidRPr="00C7345F" w:rsidRDefault="001C1EA4" w:rsidP="00F73F5C">
            <w:pPr>
              <w:pStyle w:val="TableText"/>
              <w:ind w:right="216"/>
            </w:pPr>
            <w:r w:rsidRPr="00C7345F">
              <w:t>D</w:t>
            </w:r>
          </w:p>
        </w:tc>
        <w:tc>
          <w:tcPr>
            <w:tcW w:w="1001" w:type="dxa"/>
            <w:noWrap/>
            <w:hideMark/>
          </w:tcPr>
          <w:p w14:paraId="443A0C18" w14:textId="77777777" w:rsidR="001C1EA4" w:rsidRPr="00C7345F" w:rsidRDefault="001C1EA4" w:rsidP="00F73F5C">
            <w:pPr>
              <w:pStyle w:val="TableText"/>
            </w:pPr>
            <w:r w:rsidRPr="00C7345F">
              <w:t>6,855</w:t>
            </w:r>
          </w:p>
        </w:tc>
        <w:tc>
          <w:tcPr>
            <w:tcW w:w="1152" w:type="dxa"/>
            <w:noWrap/>
            <w:hideMark/>
          </w:tcPr>
          <w:p w14:paraId="01EED5E8" w14:textId="77777777" w:rsidR="001C1EA4" w:rsidRPr="00C7345F" w:rsidRDefault="001C1EA4" w:rsidP="00F73F5C">
            <w:pPr>
              <w:pStyle w:val="TableText"/>
              <w:ind w:right="144"/>
            </w:pPr>
            <w:r w:rsidRPr="00C7345F">
              <w:t>0.58</w:t>
            </w:r>
          </w:p>
        </w:tc>
        <w:tc>
          <w:tcPr>
            <w:tcW w:w="1584" w:type="dxa"/>
            <w:noWrap/>
            <w:hideMark/>
          </w:tcPr>
          <w:p w14:paraId="4290C8F3" w14:textId="77777777" w:rsidR="001C1EA4" w:rsidRPr="00C7345F" w:rsidRDefault="001C1EA4" w:rsidP="00F73F5C">
            <w:pPr>
              <w:pStyle w:val="TableText"/>
              <w:ind w:right="432"/>
            </w:pPr>
            <w:r w:rsidRPr="00C7345F">
              <w:t>0.68</w:t>
            </w:r>
          </w:p>
        </w:tc>
        <w:tc>
          <w:tcPr>
            <w:tcW w:w="1152" w:type="dxa"/>
            <w:hideMark/>
          </w:tcPr>
          <w:p w14:paraId="4779D770" w14:textId="77777777" w:rsidR="001C1EA4" w:rsidRPr="00C7345F" w:rsidRDefault="001C1EA4" w:rsidP="00F73F5C">
            <w:pPr>
              <w:pStyle w:val="TableText"/>
              <w:ind w:right="144"/>
            </w:pPr>
            <w:r w:rsidRPr="00C7345F">
              <w:t>0.32</w:t>
            </w:r>
          </w:p>
        </w:tc>
      </w:tr>
      <w:tr w:rsidR="001C1EA4" w:rsidRPr="00C7345F" w14:paraId="3904327C" w14:textId="77777777" w:rsidTr="00F73F5C">
        <w:trPr>
          <w:trHeight w:val="252"/>
        </w:trPr>
        <w:tc>
          <w:tcPr>
            <w:tcW w:w="1440" w:type="dxa"/>
            <w:noWrap/>
            <w:hideMark/>
          </w:tcPr>
          <w:p w14:paraId="57CB64E7" w14:textId="77777777" w:rsidR="001C1EA4" w:rsidRPr="00C7345F" w:rsidRDefault="001C1EA4" w:rsidP="00F73F5C">
            <w:pPr>
              <w:pStyle w:val="TableText"/>
            </w:pPr>
            <w:r w:rsidRPr="00C7345F">
              <w:t>VR009838</w:t>
            </w:r>
          </w:p>
        </w:tc>
        <w:tc>
          <w:tcPr>
            <w:tcW w:w="864" w:type="dxa"/>
            <w:noWrap/>
            <w:hideMark/>
          </w:tcPr>
          <w:p w14:paraId="30EACCA8" w14:textId="77777777" w:rsidR="001C1EA4" w:rsidRPr="00C7345F" w:rsidRDefault="001C1EA4" w:rsidP="00F73F5C">
            <w:pPr>
              <w:pStyle w:val="TableText"/>
              <w:ind w:right="216"/>
            </w:pPr>
            <w:r w:rsidRPr="00C7345F">
              <w:t>D</w:t>
            </w:r>
          </w:p>
        </w:tc>
        <w:tc>
          <w:tcPr>
            <w:tcW w:w="1001" w:type="dxa"/>
            <w:noWrap/>
            <w:hideMark/>
          </w:tcPr>
          <w:p w14:paraId="3ABA2199" w14:textId="77777777" w:rsidR="001C1EA4" w:rsidRPr="00C7345F" w:rsidRDefault="001C1EA4" w:rsidP="00F73F5C">
            <w:pPr>
              <w:pStyle w:val="TableText"/>
            </w:pPr>
            <w:r w:rsidRPr="00C7345F">
              <w:t>6,855</w:t>
            </w:r>
          </w:p>
        </w:tc>
        <w:tc>
          <w:tcPr>
            <w:tcW w:w="1152" w:type="dxa"/>
            <w:noWrap/>
            <w:hideMark/>
          </w:tcPr>
          <w:p w14:paraId="11A7B8E3" w14:textId="77777777" w:rsidR="001C1EA4" w:rsidRPr="00C7345F" w:rsidRDefault="001C1EA4" w:rsidP="00F73F5C">
            <w:pPr>
              <w:pStyle w:val="TableText"/>
              <w:ind w:right="144"/>
            </w:pPr>
            <w:r w:rsidRPr="00C7345F">
              <w:t>0.51</w:t>
            </w:r>
          </w:p>
        </w:tc>
        <w:tc>
          <w:tcPr>
            <w:tcW w:w="1584" w:type="dxa"/>
            <w:noWrap/>
            <w:hideMark/>
          </w:tcPr>
          <w:p w14:paraId="6A6C88D2" w14:textId="77777777" w:rsidR="001C1EA4" w:rsidRPr="00C7345F" w:rsidRDefault="001C1EA4" w:rsidP="00F73F5C">
            <w:pPr>
              <w:pStyle w:val="TableText"/>
              <w:ind w:right="432"/>
            </w:pPr>
            <w:r w:rsidRPr="00C7345F">
              <w:t>0.65</w:t>
            </w:r>
          </w:p>
        </w:tc>
        <w:tc>
          <w:tcPr>
            <w:tcW w:w="1152" w:type="dxa"/>
            <w:hideMark/>
          </w:tcPr>
          <w:p w14:paraId="60C9CE82" w14:textId="77777777" w:rsidR="001C1EA4" w:rsidRPr="00C7345F" w:rsidRDefault="001C1EA4" w:rsidP="00F73F5C">
            <w:pPr>
              <w:pStyle w:val="TableText"/>
              <w:ind w:right="144"/>
            </w:pPr>
            <w:r w:rsidRPr="00C7345F">
              <w:t>0.23</w:t>
            </w:r>
          </w:p>
        </w:tc>
      </w:tr>
      <w:tr w:rsidR="001C1EA4" w:rsidRPr="00C7345F" w14:paraId="1924B410" w14:textId="77777777" w:rsidTr="00F73F5C">
        <w:trPr>
          <w:trHeight w:val="252"/>
        </w:trPr>
        <w:tc>
          <w:tcPr>
            <w:tcW w:w="1440" w:type="dxa"/>
            <w:noWrap/>
            <w:hideMark/>
          </w:tcPr>
          <w:p w14:paraId="7111900B" w14:textId="77777777" w:rsidR="001C1EA4" w:rsidRPr="00C7345F" w:rsidRDefault="001C1EA4" w:rsidP="00F73F5C">
            <w:pPr>
              <w:pStyle w:val="TableText"/>
            </w:pPr>
            <w:r w:rsidRPr="00C7345F">
              <w:t>VR027220</w:t>
            </w:r>
          </w:p>
        </w:tc>
        <w:tc>
          <w:tcPr>
            <w:tcW w:w="864" w:type="dxa"/>
            <w:noWrap/>
            <w:hideMark/>
          </w:tcPr>
          <w:p w14:paraId="49CFDD66" w14:textId="77777777" w:rsidR="001C1EA4" w:rsidRPr="00C7345F" w:rsidRDefault="001C1EA4" w:rsidP="00F73F5C">
            <w:pPr>
              <w:pStyle w:val="TableText"/>
              <w:ind w:right="216"/>
            </w:pPr>
            <w:r w:rsidRPr="00C7345F">
              <w:t>D</w:t>
            </w:r>
          </w:p>
        </w:tc>
        <w:tc>
          <w:tcPr>
            <w:tcW w:w="1001" w:type="dxa"/>
            <w:noWrap/>
            <w:hideMark/>
          </w:tcPr>
          <w:p w14:paraId="466D5F02" w14:textId="77777777" w:rsidR="001C1EA4" w:rsidRPr="00C7345F" w:rsidRDefault="001C1EA4" w:rsidP="00F73F5C">
            <w:pPr>
              <w:pStyle w:val="TableText"/>
            </w:pPr>
            <w:r w:rsidRPr="00C7345F">
              <w:t>6,855</w:t>
            </w:r>
          </w:p>
        </w:tc>
        <w:tc>
          <w:tcPr>
            <w:tcW w:w="1152" w:type="dxa"/>
            <w:noWrap/>
            <w:hideMark/>
          </w:tcPr>
          <w:p w14:paraId="6CE2981B" w14:textId="77777777" w:rsidR="001C1EA4" w:rsidRPr="00C7345F" w:rsidRDefault="001C1EA4" w:rsidP="00F73F5C">
            <w:pPr>
              <w:pStyle w:val="TableText"/>
              <w:ind w:right="144"/>
            </w:pPr>
            <w:r w:rsidRPr="00C7345F">
              <w:t>0.61</w:t>
            </w:r>
          </w:p>
        </w:tc>
        <w:tc>
          <w:tcPr>
            <w:tcW w:w="1584" w:type="dxa"/>
            <w:noWrap/>
            <w:hideMark/>
          </w:tcPr>
          <w:p w14:paraId="4BF22F7B" w14:textId="77777777" w:rsidR="001C1EA4" w:rsidRPr="00C7345F" w:rsidRDefault="001C1EA4" w:rsidP="00F73F5C">
            <w:pPr>
              <w:pStyle w:val="TableText"/>
              <w:ind w:right="432"/>
            </w:pPr>
            <w:r w:rsidRPr="00C7345F">
              <w:t>0.71</w:t>
            </w:r>
          </w:p>
        </w:tc>
        <w:tc>
          <w:tcPr>
            <w:tcW w:w="1152" w:type="dxa"/>
            <w:hideMark/>
          </w:tcPr>
          <w:p w14:paraId="25145C46" w14:textId="77777777" w:rsidR="001C1EA4" w:rsidRPr="00C7345F" w:rsidRDefault="001C1EA4" w:rsidP="00F73F5C">
            <w:pPr>
              <w:pStyle w:val="TableText"/>
              <w:ind w:right="144"/>
            </w:pPr>
            <w:r w:rsidRPr="00C7345F">
              <w:t>0.61</w:t>
            </w:r>
          </w:p>
        </w:tc>
      </w:tr>
      <w:tr w:rsidR="001C1EA4" w:rsidRPr="00C7345F" w14:paraId="6C485DD3" w14:textId="77777777" w:rsidTr="00F73F5C">
        <w:trPr>
          <w:trHeight w:val="252"/>
        </w:trPr>
        <w:tc>
          <w:tcPr>
            <w:tcW w:w="1440" w:type="dxa"/>
            <w:noWrap/>
            <w:hideMark/>
          </w:tcPr>
          <w:p w14:paraId="301C79FE" w14:textId="77777777" w:rsidR="001C1EA4" w:rsidRPr="00C7345F" w:rsidRDefault="001C1EA4" w:rsidP="00F73F5C">
            <w:pPr>
              <w:pStyle w:val="TableText"/>
            </w:pPr>
            <w:r w:rsidRPr="00C7345F">
              <w:t>VR027221</w:t>
            </w:r>
          </w:p>
        </w:tc>
        <w:tc>
          <w:tcPr>
            <w:tcW w:w="864" w:type="dxa"/>
            <w:noWrap/>
            <w:hideMark/>
          </w:tcPr>
          <w:p w14:paraId="4F80D73F" w14:textId="77777777" w:rsidR="001C1EA4" w:rsidRPr="00C7345F" w:rsidRDefault="001C1EA4" w:rsidP="00F73F5C">
            <w:pPr>
              <w:pStyle w:val="TableText"/>
              <w:ind w:right="216"/>
            </w:pPr>
            <w:r w:rsidRPr="00C7345F">
              <w:t>D</w:t>
            </w:r>
          </w:p>
        </w:tc>
        <w:tc>
          <w:tcPr>
            <w:tcW w:w="1001" w:type="dxa"/>
            <w:noWrap/>
            <w:hideMark/>
          </w:tcPr>
          <w:p w14:paraId="1CCE5ACA" w14:textId="77777777" w:rsidR="001C1EA4" w:rsidRPr="00C7345F" w:rsidRDefault="001C1EA4" w:rsidP="00F73F5C">
            <w:pPr>
              <w:pStyle w:val="TableText"/>
            </w:pPr>
            <w:r w:rsidRPr="00C7345F">
              <w:t>6,855</w:t>
            </w:r>
          </w:p>
        </w:tc>
        <w:tc>
          <w:tcPr>
            <w:tcW w:w="1152" w:type="dxa"/>
            <w:noWrap/>
            <w:hideMark/>
          </w:tcPr>
          <w:p w14:paraId="337DB520" w14:textId="77777777" w:rsidR="001C1EA4" w:rsidRPr="00C7345F" w:rsidRDefault="001C1EA4" w:rsidP="00F73F5C">
            <w:pPr>
              <w:pStyle w:val="TableText"/>
              <w:ind w:right="144"/>
            </w:pPr>
            <w:r w:rsidRPr="00C7345F">
              <w:t>0.58</w:t>
            </w:r>
          </w:p>
        </w:tc>
        <w:tc>
          <w:tcPr>
            <w:tcW w:w="1584" w:type="dxa"/>
            <w:noWrap/>
            <w:hideMark/>
          </w:tcPr>
          <w:p w14:paraId="789A59DF" w14:textId="77777777" w:rsidR="001C1EA4" w:rsidRPr="00C7345F" w:rsidRDefault="001C1EA4" w:rsidP="00F73F5C">
            <w:pPr>
              <w:pStyle w:val="TableText"/>
              <w:ind w:right="432"/>
            </w:pPr>
            <w:r w:rsidRPr="00C7345F">
              <w:t>0.78</w:t>
            </w:r>
          </w:p>
        </w:tc>
        <w:tc>
          <w:tcPr>
            <w:tcW w:w="1152" w:type="dxa"/>
            <w:hideMark/>
          </w:tcPr>
          <w:p w14:paraId="5476CAA1" w14:textId="77777777" w:rsidR="001C1EA4" w:rsidRPr="00C7345F" w:rsidRDefault="001C1EA4" w:rsidP="00F73F5C">
            <w:pPr>
              <w:pStyle w:val="TableText"/>
              <w:ind w:right="144"/>
            </w:pPr>
            <w:r w:rsidRPr="00C7345F">
              <w:t>0.76</w:t>
            </w:r>
          </w:p>
        </w:tc>
      </w:tr>
      <w:tr w:rsidR="001C1EA4" w:rsidRPr="00C7345F" w14:paraId="22FC54FB" w14:textId="77777777" w:rsidTr="00F73F5C">
        <w:trPr>
          <w:trHeight w:val="252"/>
        </w:trPr>
        <w:tc>
          <w:tcPr>
            <w:tcW w:w="1440" w:type="dxa"/>
            <w:noWrap/>
            <w:hideMark/>
          </w:tcPr>
          <w:p w14:paraId="2F44519A" w14:textId="77777777" w:rsidR="001C1EA4" w:rsidRPr="00C7345F" w:rsidRDefault="001C1EA4" w:rsidP="00F73F5C">
            <w:pPr>
              <w:pStyle w:val="TableText"/>
            </w:pPr>
            <w:r w:rsidRPr="00C7345F">
              <w:t>VR027224</w:t>
            </w:r>
          </w:p>
        </w:tc>
        <w:tc>
          <w:tcPr>
            <w:tcW w:w="864" w:type="dxa"/>
            <w:noWrap/>
            <w:hideMark/>
          </w:tcPr>
          <w:p w14:paraId="6AFB54CA" w14:textId="77777777" w:rsidR="001C1EA4" w:rsidRPr="00C7345F" w:rsidRDefault="001C1EA4" w:rsidP="00F73F5C">
            <w:pPr>
              <w:pStyle w:val="TableText"/>
              <w:ind w:right="216"/>
            </w:pPr>
            <w:r w:rsidRPr="00C7345F">
              <w:t>D</w:t>
            </w:r>
          </w:p>
        </w:tc>
        <w:tc>
          <w:tcPr>
            <w:tcW w:w="1001" w:type="dxa"/>
            <w:noWrap/>
            <w:hideMark/>
          </w:tcPr>
          <w:p w14:paraId="46F0AD0A" w14:textId="77777777" w:rsidR="001C1EA4" w:rsidRPr="00C7345F" w:rsidRDefault="001C1EA4" w:rsidP="00F73F5C">
            <w:pPr>
              <w:pStyle w:val="TableText"/>
            </w:pPr>
            <w:r w:rsidRPr="00C7345F">
              <w:t>6,855</w:t>
            </w:r>
          </w:p>
        </w:tc>
        <w:tc>
          <w:tcPr>
            <w:tcW w:w="1152" w:type="dxa"/>
            <w:noWrap/>
            <w:hideMark/>
          </w:tcPr>
          <w:p w14:paraId="1A2B2297" w14:textId="77777777" w:rsidR="001C1EA4" w:rsidRPr="00C7345F" w:rsidRDefault="001C1EA4" w:rsidP="00F73F5C">
            <w:pPr>
              <w:pStyle w:val="TableText"/>
              <w:ind w:right="144"/>
            </w:pPr>
            <w:r w:rsidRPr="00C7345F">
              <w:t>0.51</w:t>
            </w:r>
          </w:p>
        </w:tc>
        <w:tc>
          <w:tcPr>
            <w:tcW w:w="1584" w:type="dxa"/>
            <w:noWrap/>
            <w:hideMark/>
          </w:tcPr>
          <w:p w14:paraId="03DAB90D" w14:textId="77777777" w:rsidR="001C1EA4" w:rsidRPr="00C7345F" w:rsidRDefault="001C1EA4" w:rsidP="00F73F5C">
            <w:pPr>
              <w:pStyle w:val="TableText"/>
              <w:ind w:right="432"/>
            </w:pPr>
            <w:r w:rsidRPr="00C7345F">
              <w:t>0.81</w:t>
            </w:r>
          </w:p>
        </w:tc>
        <w:tc>
          <w:tcPr>
            <w:tcW w:w="1152" w:type="dxa"/>
            <w:hideMark/>
          </w:tcPr>
          <w:p w14:paraId="78F9D20E" w14:textId="77777777" w:rsidR="001C1EA4" w:rsidRPr="00C7345F" w:rsidRDefault="001C1EA4" w:rsidP="00F73F5C">
            <w:pPr>
              <w:pStyle w:val="TableText"/>
              <w:ind w:right="144"/>
            </w:pPr>
            <w:r w:rsidRPr="00C7345F">
              <w:t>0.63</w:t>
            </w:r>
          </w:p>
        </w:tc>
      </w:tr>
      <w:tr w:rsidR="001C1EA4" w:rsidRPr="00C7345F" w14:paraId="1996242B" w14:textId="77777777" w:rsidTr="00F73F5C">
        <w:trPr>
          <w:trHeight w:val="252"/>
        </w:trPr>
        <w:tc>
          <w:tcPr>
            <w:tcW w:w="1440" w:type="dxa"/>
            <w:noWrap/>
            <w:hideMark/>
          </w:tcPr>
          <w:p w14:paraId="4554D842" w14:textId="77777777" w:rsidR="001C1EA4" w:rsidRPr="00C7345F" w:rsidRDefault="001C1EA4" w:rsidP="00F73F5C">
            <w:pPr>
              <w:pStyle w:val="TableText"/>
            </w:pPr>
            <w:r w:rsidRPr="00C7345F">
              <w:t>VR027222</w:t>
            </w:r>
          </w:p>
        </w:tc>
        <w:tc>
          <w:tcPr>
            <w:tcW w:w="864" w:type="dxa"/>
            <w:noWrap/>
            <w:hideMark/>
          </w:tcPr>
          <w:p w14:paraId="62F922DB" w14:textId="77777777" w:rsidR="001C1EA4" w:rsidRPr="00C7345F" w:rsidRDefault="001C1EA4" w:rsidP="00F73F5C">
            <w:pPr>
              <w:pStyle w:val="TableText"/>
              <w:ind w:right="216"/>
            </w:pPr>
            <w:r w:rsidRPr="00C7345F">
              <w:t>D</w:t>
            </w:r>
          </w:p>
        </w:tc>
        <w:tc>
          <w:tcPr>
            <w:tcW w:w="1001" w:type="dxa"/>
            <w:noWrap/>
            <w:hideMark/>
          </w:tcPr>
          <w:p w14:paraId="0ABB2552" w14:textId="77777777" w:rsidR="001C1EA4" w:rsidRPr="00C7345F" w:rsidRDefault="001C1EA4" w:rsidP="00F73F5C">
            <w:pPr>
              <w:pStyle w:val="TableText"/>
            </w:pPr>
            <w:r w:rsidRPr="00C7345F">
              <w:t>6,855</w:t>
            </w:r>
          </w:p>
        </w:tc>
        <w:tc>
          <w:tcPr>
            <w:tcW w:w="1152" w:type="dxa"/>
            <w:noWrap/>
            <w:hideMark/>
          </w:tcPr>
          <w:p w14:paraId="489374A2" w14:textId="77777777" w:rsidR="001C1EA4" w:rsidRPr="00C7345F" w:rsidRDefault="001C1EA4" w:rsidP="00F73F5C">
            <w:pPr>
              <w:pStyle w:val="TableText"/>
              <w:ind w:right="144"/>
            </w:pPr>
            <w:r w:rsidRPr="00C7345F">
              <w:t>0.53</w:t>
            </w:r>
          </w:p>
        </w:tc>
        <w:tc>
          <w:tcPr>
            <w:tcW w:w="1584" w:type="dxa"/>
            <w:noWrap/>
            <w:hideMark/>
          </w:tcPr>
          <w:p w14:paraId="5BEE4D62" w14:textId="77777777" w:rsidR="001C1EA4" w:rsidRPr="00C7345F" w:rsidRDefault="001C1EA4" w:rsidP="00F73F5C">
            <w:pPr>
              <w:pStyle w:val="TableText"/>
              <w:ind w:right="432"/>
            </w:pPr>
            <w:r w:rsidRPr="00C7345F">
              <w:t>0.70</w:t>
            </w:r>
          </w:p>
        </w:tc>
        <w:tc>
          <w:tcPr>
            <w:tcW w:w="1152" w:type="dxa"/>
            <w:hideMark/>
          </w:tcPr>
          <w:p w14:paraId="601B7CF8" w14:textId="77777777" w:rsidR="001C1EA4" w:rsidRPr="00C7345F" w:rsidRDefault="001C1EA4" w:rsidP="00F73F5C">
            <w:pPr>
              <w:pStyle w:val="TableText"/>
              <w:ind w:right="144"/>
            </w:pPr>
            <w:r w:rsidRPr="00C7345F">
              <w:t>0.74</w:t>
            </w:r>
          </w:p>
        </w:tc>
      </w:tr>
      <w:tr w:rsidR="001C1EA4" w:rsidRPr="00C7345F" w14:paraId="2B329E40" w14:textId="77777777" w:rsidTr="00F73F5C">
        <w:trPr>
          <w:trHeight w:val="252"/>
        </w:trPr>
        <w:tc>
          <w:tcPr>
            <w:tcW w:w="1440" w:type="dxa"/>
            <w:noWrap/>
            <w:hideMark/>
          </w:tcPr>
          <w:p w14:paraId="2FF63294" w14:textId="77777777" w:rsidR="001C1EA4" w:rsidRPr="00C7345F" w:rsidRDefault="001C1EA4" w:rsidP="00F73F5C">
            <w:pPr>
              <w:pStyle w:val="TableText"/>
            </w:pPr>
            <w:r w:rsidRPr="00C7345F">
              <w:t>VR022167</w:t>
            </w:r>
          </w:p>
        </w:tc>
        <w:tc>
          <w:tcPr>
            <w:tcW w:w="864" w:type="dxa"/>
            <w:noWrap/>
            <w:hideMark/>
          </w:tcPr>
          <w:p w14:paraId="12FF3102" w14:textId="77777777" w:rsidR="001C1EA4" w:rsidRPr="00C7345F" w:rsidRDefault="001C1EA4" w:rsidP="00F73F5C">
            <w:pPr>
              <w:pStyle w:val="TableText"/>
              <w:ind w:right="216"/>
            </w:pPr>
            <w:r w:rsidRPr="00C7345F">
              <w:t>D</w:t>
            </w:r>
          </w:p>
        </w:tc>
        <w:tc>
          <w:tcPr>
            <w:tcW w:w="1001" w:type="dxa"/>
            <w:noWrap/>
            <w:hideMark/>
          </w:tcPr>
          <w:p w14:paraId="6307DA03" w14:textId="77777777" w:rsidR="001C1EA4" w:rsidRPr="00C7345F" w:rsidRDefault="001C1EA4" w:rsidP="00F73F5C">
            <w:pPr>
              <w:pStyle w:val="TableText"/>
            </w:pPr>
            <w:r w:rsidRPr="00C7345F">
              <w:t>6,855</w:t>
            </w:r>
          </w:p>
        </w:tc>
        <w:tc>
          <w:tcPr>
            <w:tcW w:w="1152" w:type="dxa"/>
            <w:noWrap/>
            <w:hideMark/>
          </w:tcPr>
          <w:p w14:paraId="3F439F73" w14:textId="77777777" w:rsidR="001C1EA4" w:rsidRPr="00C7345F" w:rsidRDefault="001C1EA4" w:rsidP="00F73F5C">
            <w:pPr>
              <w:pStyle w:val="TableText"/>
              <w:ind w:right="144"/>
            </w:pPr>
            <w:r w:rsidRPr="00C7345F">
              <w:t>0.50</w:t>
            </w:r>
          </w:p>
        </w:tc>
        <w:tc>
          <w:tcPr>
            <w:tcW w:w="1584" w:type="dxa"/>
            <w:noWrap/>
            <w:hideMark/>
          </w:tcPr>
          <w:p w14:paraId="2048CA02" w14:textId="77777777" w:rsidR="001C1EA4" w:rsidRPr="00C7345F" w:rsidRDefault="001C1EA4" w:rsidP="00F73F5C">
            <w:pPr>
              <w:pStyle w:val="TableText"/>
              <w:ind w:right="432"/>
            </w:pPr>
            <w:r w:rsidRPr="00C7345F">
              <w:t>0.78</w:t>
            </w:r>
          </w:p>
        </w:tc>
        <w:tc>
          <w:tcPr>
            <w:tcW w:w="1152" w:type="dxa"/>
            <w:hideMark/>
          </w:tcPr>
          <w:p w14:paraId="237A704A" w14:textId="77777777" w:rsidR="001C1EA4" w:rsidRPr="00C7345F" w:rsidRDefault="001C1EA4" w:rsidP="00F73F5C">
            <w:pPr>
              <w:pStyle w:val="TableText"/>
              <w:ind w:right="144"/>
            </w:pPr>
            <w:r w:rsidRPr="00C7345F">
              <w:t>0.58</w:t>
            </w:r>
          </w:p>
        </w:tc>
      </w:tr>
      <w:tr w:rsidR="001C1EA4" w:rsidRPr="00C7345F" w14:paraId="46BDE35D" w14:textId="77777777" w:rsidTr="00F73F5C">
        <w:trPr>
          <w:trHeight w:val="252"/>
        </w:trPr>
        <w:tc>
          <w:tcPr>
            <w:tcW w:w="1440" w:type="dxa"/>
            <w:noWrap/>
            <w:hideMark/>
          </w:tcPr>
          <w:p w14:paraId="4FEDCF25" w14:textId="77777777" w:rsidR="001C1EA4" w:rsidRPr="00C7345F" w:rsidRDefault="001C1EA4" w:rsidP="00F73F5C">
            <w:pPr>
              <w:pStyle w:val="TableText"/>
            </w:pPr>
            <w:r w:rsidRPr="00C7345F">
              <w:t>VR022171</w:t>
            </w:r>
          </w:p>
        </w:tc>
        <w:tc>
          <w:tcPr>
            <w:tcW w:w="864" w:type="dxa"/>
            <w:noWrap/>
            <w:hideMark/>
          </w:tcPr>
          <w:p w14:paraId="7130ACBC" w14:textId="77777777" w:rsidR="001C1EA4" w:rsidRPr="00C7345F" w:rsidRDefault="001C1EA4" w:rsidP="00F73F5C">
            <w:pPr>
              <w:pStyle w:val="TableText"/>
              <w:ind w:right="216"/>
            </w:pPr>
            <w:r w:rsidRPr="00C7345F">
              <w:t>D</w:t>
            </w:r>
          </w:p>
        </w:tc>
        <w:tc>
          <w:tcPr>
            <w:tcW w:w="1001" w:type="dxa"/>
            <w:noWrap/>
            <w:hideMark/>
          </w:tcPr>
          <w:p w14:paraId="735F9085" w14:textId="77777777" w:rsidR="001C1EA4" w:rsidRPr="00C7345F" w:rsidRDefault="001C1EA4" w:rsidP="00F73F5C">
            <w:pPr>
              <w:pStyle w:val="TableText"/>
            </w:pPr>
            <w:r w:rsidRPr="00C7345F">
              <w:t>6,855</w:t>
            </w:r>
          </w:p>
        </w:tc>
        <w:tc>
          <w:tcPr>
            <w:tcW w:w="1152" w:type="dxa"/>
            <w:noWrap/>
            <w:hideMark/>
          </w:tcPr>
          <w:p w14:paraId="343831A2" w14:textId="77777777" w:rsidR="001C1EA4" w:rsidRPr="00C7345F" w:rsidRDefault="001C1EA4" w:rsidP="00F73F5C">
            <w:pPr>
              <w:pStyle w:val="TableText"/>
              <w:ind w:right="144"/>
            </w:pPr>
            <w:r w:rsidRPr="00C7345F">
              <w:t>0.54</w:t>
            </w:r>
          </w:p>
        </w:tc>
        <w:tc>
          <w:tcPr>
            <w:tcW w:w="1584" w:type="dxa"/>
            <w:noWrap/>
            <w:hideMark/>
          </w:tcPr>
          <w:p w14:paraId="6AD4DC4E" w14:textId="77777777" w:rsidR="001C1EA4" w:rsidRPr="00C7345F" w:rsidRDefault="001C1EA4" w:rsidP="00F73F5C">
            <w:pPr>
              <w:pStyle w:val="TableText"/>
              <w:ind w:right="432"/>
            </w:pPr>
            <w:r w:rsidRPr="00C7345F">
              <w:t>0.85</w:t>
            </w:r>
          </w:p>
        </w:tc>
        <w:tc>
          <w:tcPr>
            <w:tcW w:w="1152" w:type="dxa"/>
            <w:hideMark/>
          </w:tcPr>
          <w:p w14:paraId="03148EFB" w14:textId="77777777" w:rsidR="001C1EA4" w:rsidRPr="00C7345F" w:rsidRDefault="001C1EA4" w:rsidP="00F73F5C">
            <w:pPr>
              <w:pStyle w:val="TableText"/>
              <w:ind w:right="144"/>
            </w:pPr>
            <w:r w:rsidRPr="00C7345F">
              <w:t>0.54</w:t>
            </w:r>
          </w:p>
        </w:tc>
      </w:tr>
      <w:tr w:rsidR="001C1EA4" w:rsidRPr="00C7345F" w14:paraId="1322C3EF" w14:textId="77777777" w:rsidTr="00F73F5C">
        <w:trPr>
          <w:trHeight w:val="252"/>
        </w:trPr>
        <w:tc>
          <w:tcPr>
            <w:tcW w:w="1440" w:type="dxa"/>
            <w:noWrap/>
            <w:hideMark/>
          </w:tcPr>
          <w:p w14:paraId="7DC838C1" w14:textId="77777777" w:rsidR="001C1EA4" w:rsidRPr="00C7345F" w:rsidRDefault="001C1EA4" w:rsidP="00F73F5C">
            <w:pPr>
              <w:pStyle w:val="TableText"/>
            </w:pPr>
            <w:r w:rsidRPr="00C7345F">
              <w:t>VR022170</w:t>
            </w:r>
          </w:p>
        </w:tc>
        <w:tc>
          <w:tcPr>
            <w:tcW w:w="864" w:type="dxa"/>
            <w:noWrap/>
            <w:hideMark/>
          </w:tcPr>
          <w:p w14:paraId="05365062" w14:textId="77777777" w:rsidR="001C1EA4" w:rsidRPr="00C7345F" w:rsidRDefault="001C1EA4" w:rsidP="00F73F5C">
            <w:pPr>
              <w:pStyle w:val="TableText"/>
              <w:ind w:right="216"/>
            </w:pPr>
            <w:r w:rsidRPr="00C7345F">
              <w:t>D</w:t>
            </w:r>
          </w:p>
        </w:tc>
        <w:tc>
          <w:tcPr>
            <w:tcW w:w="1001" w:type="dxa"/>
            <w:noWrap/>
            <w:hideMark/>
          </w:tcPr>
          <w:p w14:paraId="0FB67448" w14:textId="77777777" w:rsidR="001C1EA4" w:rsidRPr="00C7345F" w:rsidRDefault="001C1EA4" w:rsidP="00F73F5C">
            <w:pPr>
              <w:pStyle w:val="TableText"/>
            </w:pPr>
            <w:r w:rsidRPr="00C7345F">
              <w:t>6,855</w:t>
            </w:r>
          </w:p>
        </w:tc>
        <w:tc>
          <w:tcPr>
            <w:tcW w:w="1152" w:type="dxa"/>
            <w:noWrap/>
            <w:hideMark/>
          </w:tcPr>
          <w:p w14:paraId="659795DE" w14:textId="77777777" w:rsidR="001C1EA4" w:rsidRPr="00C7345F" w:rsidRDefault="001C1EA4" w:rsidP="00F73F5C">
            <w:pPr>
              <w:pStyle w:val="TableText"/>
              <w:ind w:right="144"/>
            </w:pPr>
            <w:r w:rsidRPr="00C7345F">
              <w:t>0.52</w:t>
            </w:r>
          </w:p>
        </w:tc>
        <w:tc>
          <w:tcPr>
            <w:tcW w:w="1584" w:type="dxa"/>
            <w:noWrap/>
            <w:hideMark/>
          </w:tcPr>
          <w:p w14:paraId="035D49D5" w14:textId="77777777" w:rsidR="001C1EA4" w:rsidRPr="00C7345F" w:rsidRDefault="001C1EA4" w:rsidP="00F73F5C">
            <w:pPr>
              <w:pStyle w:val="TableText"/>
              <w:ind w:right="432"/>
            </w:pPr>
            <w:r w:rsidRPr="00C7345F">
              <w:t>0.77</w:t>
            </w:r>
          </w:p>
        </w:tc>
        <w:tc>
          <w:tcPr>
            <w:tcW w:w="1152" w:type="dxa"/>
            <w:hideMark/>
          </w:tcPr>
          <w:p w14:paraId="2CE61E3D" w14:textId="77777777" w:rsidR="001C1EA4" w:rsidRPr="00C7345F" w:rsidRDefault="001C1EA4" w:rsidP="00F73F5C">
            <w:pPr>
              <w:pStyle w:val="TableText"/>
              <w:ind w:right="144"/>
            </w:pPr>
            <w:r w:rsidRPr="00C7345F">
              <w:t>0.58</w:t>
            </w:r>
          </w:p>
        </w:tc>
      </w:tr>
      <w:tr w:rsidR="001C1EA4" w:rsidRPr="00C7345F" w14:paraId="31F3C652" w14:textId="77777777" w:rsidTr="00F73F5C">
        <w:trPr>
          <w:trHeight w:val="252"/>
        </w:trPr>
        <w:tc>
          <w:tcPr>
            <w:tcW w:w="1440" w:type="dxa"/>
            <w:noWrap/>
          </w:tcPr>
          <w:p w14:paraId="37C35D06" w14:textId="77777777" w:rsidR="001C1EA4" w:rsidRPr="00C7345F" w:rsidRDefault="001C1EA4" w:rsidP="00F73F5C">
            <w:pPr>
              <w:pStyle w:val="TableText"/>
            </w:pPr>
            <w:r w:rsidRPr="00C7345F">
              <w:t>VR022169</w:t>
            </w:r>
          </w:p>
        </w:tc>
        <w:tc>
          <w:tcPr>
            <w:tcW w:w="864" w:type="dxa"/>
            <w:noWrap/>
          </w:tcPr>
          <w:p w14:paraId="5CD487AB" w14:textId="77777777" w:rsidR="001C1EA4" w:rsidRPr="00C7345F" w:rsidRDefault="001C1EA4" w:rsidP="00F73F5C">
            <w:pPr>
              <w:pStyle w:val="TableText"/>
              <w:ind w:right="216"/>
            </w:pPr>
            <w:r w:rsidRPr="00C7345F">
              <w:t>D</w:t>
            </w:r>
          </w:p>
        </w:tc>
        <w:tc>
          <w:tcPr>
            <w:tcW w:w="1001" w:type="dxa"/>
            <w:noWrap/>
          </w:tcPr>
          <w:p w14:paraId="606598D1" w14:textId="77777777" w:rsidR="001C1EA4" w:rsidRPr="00C7345F" w:rsidRDefault="001C1EA4" w:rsidP="00F73F5C">
            <w:pPr>
              <w:pStyle w:val="TableText"/>
            </w:pPr>
            <w:r w:rsidRPr="00C7345F">
              <w:t>6,855</w:t>
            </w:r>
          </w:p>
        </w:tc>
        <w:tc>
          <w:tcPr>
            <w:tcW w:w="1152" w:type="dxa"/>
            <w:noWrap/>
          </w:tcPr>
          <w:p w14:paraId="34A460C5" w14:textId="77777777" w:rsidR="001C1EA4" w:rsidRPr="00C7345F" w:rsidRDefault="001C1EA4" w:rsidP="00F73F5C">
            <w:pPr>
              <w:pStyle w:val="TableText"/>
              <w:ind w:right="144"/>
            </w:pPr>
            <w:r w:rsidRPr="00C7345F">
              <w:t>0.49</w:t>
            </w:r>
          </w:p>
        </w:tc>
        <w:tc>
          <w:tcPr>
            <w:tcW w:w="1584" w:type="dxa"/>
            <w:noWrap/>
          </w:tcPr>
          <w:p w14:paraId="21212D0D" w14:textId="77777777" w:rsidR="001C1EA4" w:rsidRPr="00C7345F" w:rsidRDefault="001C1EA4" w:rsidP="00F73F5C">
            <w:pPr>
              <w:pStyle w:val="TableText"/>
              <w:ind w:right="432"/>
            </w:pPr>
            <w:r w:rsidRPr="00C7345F">
              <w:t>0.72</w:t>
            </w:r>
          </w:p>
        </w:tc>
        <w:tc>
          <w:tcPr>
            <w:tcW w:w="1152" w:type="dxa"/>
          </w:tcPr>
          <w:p w14:paraId="10CA0A24" w14:textId="77777777" w:rsidR="001C1EA4" w:rsidRPr="00C7345F" w:rsidRDefault="001C1EA4" w:rsidP="00F73F5C">
            <w:pPr>
              <w:pStyle w:val="TableText"/>
              <w:ind w:right="144"/>
            </w:pPr>
            <w:r w:rsidRPr="00C7345F">
              <w:t>0.66</w:t>
            </w:r>
          </w:p>
        </w:tc>
      </w:tr>
    </w:tbl>
    <w:p w14:paraId="700BF6F3" w14:textId="77777777" w:rsidR="001C1EA4" w:rsidRPr="00C7345F" w:rsidRDefault="001C1EA4" w:rsidP="00F73F5C">
      <w:pPr>
        <w:pStyle w:val="Caption"/>
      </w:pPr>
      <w:bookmarkStart w:id="935" w:name="_Toc134622016"/>
      <w:r w:rsidRPr="00C7345F">
        <w:t>Table 5.B.</w:t>
      </w:r>
      <w:r w:rsidRPr="00C7345F">
        <w:fldChar w:fldCharType="begin"/>
      </w:r>
      <w:r w:rsidRPr="00C7345F">
        <w:instrText>SEQ Table_5.B. \* ARABIC</w:instrText>
      </w:r>
      <w:r w:rsidRPr="00C7345F">
        <w:fldChar w:fldCharType="separate"/>
      </w:r>
      <w:r w:rsidRPr="00C7345F">
        <w:t>12</w:t>
      </w:r>
      <w:r w:rsidRPr="00C7345F">
        <w:fldChar w:fldCharType="end"/>
      </w:r>
      <w:r w:rsidRPr="00C7345F">
        <w:t xml:space="preserve">  Item Analysis for Grade Span Nine Through Twelve—Listening for PPT Emergency Forms</w:t>
      </w:r>
      <w:bookmarkEnd w:id="935"/>
    </w:p>
    <w:tbl>
      <w:tblPr>
        <w:tblStyle w:val="TRs"/>
        <w:tblW w:w="0" w:type="auto"/>
        <w:tblLayout w:type="fixed"/>
        <w:tblLook w:val="04A0" w:firstRow="1" w:lastRow="0" w:firstColumn="1" w:lastColumn="0" w:noHBand="0" w:noVBand="1"/>
        <w:tblDescription w:val="Item Analysis for Grade Span Nine Through Twelve—Listening for PPT Emergency Forms"/>
      </w:tblPr>
      <w:tblGrid>
        <w:gridCol w:w="1440"/>
        <w:gridCol w:w="864"/>
        <w:gridCol w:w="1001"/>
        <w:gridCol w:w="1152"/>
        <w:gridCol w:w="1584"/>
        <w:gridCol w:w="1152"/>
      </w:tblGrid>
      <w:tr w:rsidR="001C1EA4" w:rsidRPr="00C7345F" w14:paraId="7B24C5B0"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160DCD34" w14:textId="77777777" w:rsidR="001C1EA4" w:rsidRPr="00C7345F" w:rsidRDefault="001C1EA4" w:rsidP="00F73F5C">
            <w:pPr>
              <w:pStyle w:val="TableHead"/>
              <w:rPr>
                <w:b w:val="0"/>
                <w:noProof w:val="0"/>
              </w:rPr>
            </w:pPr>
            <w:r w:rsidRPr="00C7345F">
              <w:rPr>
                <w:noProof w:val="0"/>
              </w:rPr>
              <w:t>Item ID</w:t>
            </w:r>
          </w:p>
        </w:tc>
        <w:tc>
          <w:tcPr>
            <w:tcW w:w="864" w:type="dxa"/>
            <w:hideMark/>
          </w:tcPr>
          <w:p w14:paraId="2A86005C" w14:textId="77777777" w:rsidR="001C1EA4" w:rsidRPr="00C7345F" w:rsidRDefault="001C1EA4" w:rsidP="00F73F5C">
            <w:pPr>
              <w:pStyle w:val="TableHead"/>
              <w:rPr>
                <w:b w:val="0"/>
                <w:noProof w:val="0"/>
              </w:rPr>
            </w:pPr>
            <w:r w:rsidRPr="00C7345F">
              <w:rPr>
                <w:noProof w:val="0"/>
              </w:rPr>
              <w:t>Item Type</w:t>
            </w:r>
          </w:p>
        </w:tc>
        <w:tc>
          <w:tcPr>
            <w:tcW w:w="1001" w:type="dxa"/>
            <w:hideMark/>
          </w:tcPr>
          <w:p w14:paraId="71C8934C" w14:textId="77777777" w:rsidR="001C1EA4" w:rsidRPr="00C7345F" w:rsidRDefault="001C1EA4" w:rsidP="00F73F5C">
            <w:pPr>
              <w:pStyle w:val="TableHead"/>
              <w:rPr>
                <w:b w:val="0"/>
                <w:noProof w:val="0"/>
              </w:rPr>
            </w:pPr>
            <w:r w:rsidRPr="00C7345F">
              <w:rPr>
                <w:noProof w:val="0"/>
              </w:rPr>
              <w:t>N</w:t>
            </w:r>
          </w:p>
        </w:tc>
        <w:tc>
          <w:tcPr>
            <w:tcW w:w="1152" w:type="dxa"/>
            <w:hideMark/>
          </w:tcPr>
          <w:p w14:paraId="36C7CE8F"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2A4C18D8"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4461E897"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72489EBE" w14:textId="77777777" w:rsidTr="00F73F5C">
        <w:trPr>
          <w:trHeight w:val="252"/>
        </w:trPr>
        <w:tc>
          <w:tcPr>
            <w:tcW w:w="1440" w:type="dxa"/>
            <w:tcBorders>
              <w:top w:val="single" w:sz="4" w:space="0" w:color="auto"/>
            </w:tcBorders>
            <w:noWrap/>
            <w:hideMark/>
          </w:tcPr>
          <w:p w14:paraId="4CC0F32A" w14:textId="77777777" w:rsidR="001C1EA4" w:rsidRPr="00C7345F" w:rsidRDefault="001C1EA4" w:rsidP="00F73F5C">
            <w:pPr>
              <w:pStyle w:val="TableText"/>
            </w:pPr>
            <w:r w:rsidRPr="00C7345F">
              <w:t>VR008495</w:t>
            </w:r>
          </w:p>
        </w:tc>
        <w:tc>
          <w:tcPr>
            <w:tcW w:w="864" w:type="dxa"/>
            <w:tcBorders>
              <w:top w:val="single" w:sz="4" w:space="0" w:color="auto"/>
            </w:tcBorders>
            <w:noWrap/>
            <w:hideMark/>
          </w:tcPr>
          <w:p w14:paraId="213D6069" w14:textId="77777777" w:rsidR="001C1EA4" w:rsidRPr="00C7345F" w:rsidRDefault="001C1EA4" w:rsidP="00F73F5C">
            <w:pPr>
              <w:pStyle w:val="TableText"/>
              <w:ind w:right="216"/>
            </w:pPr>
            <w:r w:rsidRPr="00C7345F">
              <w:t>D</w:t>
            </w:r>
          </w:p>
        </w:tc>
        <w:tc>
          <w:tcPr>
            <w:tcW w:w="1001" w:type="dxa"/>
            <w:tcBorders>
              <w:top w:val="single" w:sz="4" w:space="0" w:color="auto"/>
            </w:tcBorders>
            <w:noWrap/>
          </w:tcPr>
          <w:p w14:paraId="4AA860EE" w14:textId="77777777" w:rsidR="001C1EA4" w:rsidRPr="00C7345F" w:rsidRDefault="001C1EA4" w:rsidP="00F73F5C">
            <w:pPr>
              <w:pStyle w:val="TableText"/>
            </w:pPr>
            <w:r w:rsidRPr="00C7345F">
              <w:t>1,678</w:t>
            </w:r>
          </w:p>
        </w:tc>
        <w:tc>
          <w:tcPr>
            <w:tcW w:w="1152" w:type="dxa"/>
            <w:tcBorders>
              <w:top w:val="single" w:sz="4" w:space="0" w:color="auto"/>
            </w:tcBorders>
            <w:noWrap/>
          </w:tcPr>
          <w:p w14:paraId="389B5A8F" w14:textId="77777777" w:rsidR="001C1EA4" w:rsidRPr="00C7345F" w:rsidRDefault="001C1EA4" w:rsidP="00F73F5C">
            <w:pPr>
              <w:pStyle w:val="TableText"/>
              <w:ind w:right="144"/>
            </w:pPr>
            <w:r w:rsidRPr="00C7345F">
              <w:t>0.65</w:t>
            </w:r>
          </w:p>
        </w:tc>
        <w:tc>
          <w:tcPr>
            <w:tcW w:w="1584" w:type="dxa"/>
            <w:tcBorders>
              <w:top w:val="single" w:sz="4" w:space="0" w:color="auto"/>
            </w:tcBorders>
            <w:noWrap/>
          </w:tcPr>
          <w:p w14:paraId="3AEE0075" w14:textId="77777777" w:rsidR="001C1EA4" w:rsidRPr="00C7345F" w:rsidRDefault="001C1EA4" w:rsidP="00F73F5C">
            <w:pPr>
              <w:pStyle w:val="TableText"/>
              <w:ind w:right="432"/>
            </w:pPr>
            <w:r w:rsidRPr="00C7345F">
              <w:t>0.86</w:t>
            </w:r>
          </w:p>
        </w:tc>
        <w:tc>
          <w:tcPr>
            <w:tcW w:w="1152" w:type="dxa"/>
            <w:tcBorders>
              <w:top w:val="single" w:sz="4" w:space="0" w:color="auto"/>
            </w:tcBorders>
          </w:tcPr>
          <w:p w14:paraId="5794608B" w14:textId="77777777" w:rsidR="001C1EA4" w:rsidRPr="00C7345F" w:rsidRDefault="001C1EA4" w:rsidP="00F73F5C">
            <w:pPr>
              <w:pStyle w:val="TableText"/>
              <w:ind w:right="144"/>
            </w:pPr>
            <w:r w:rsidRPr="00C7345F">
              <w:t>16.09</w:t>
            </w:r>
          </w:p>
        </w:tc>
      </w:tr>
      <w:tr w:rsidR="001C1EA4" w:rsidRPr="00C7345F" w14:paraId="7BE5FF90" w14:textId="77777777" w:rsidTr="00F73F5C">
        <w:trPr>
          <w:trHeight w:val="252"/>
        </w:trPr>
        <w:tc>
          <w:tcPr>
            <w:tcW w:w="1440" w:type="dxa"/>
            <w:noWrap/>
            <w:hideMark/>
          </w:tcPr>
          <w:p w14:paraId="66FECE97" w14:textId="77777777" w:rsidR="001C1EA4" w:rsidRPr="00C7345F" w:rsidRDefault="001C1EA4" w:rsidP="00F73F5C">
            <w:pPr>
              <w:pStyle w:val="TableText"/>
            </w:pPr>
            <w:r w:rsidRPr="00C7345F">
              <w:t>VR008023</w:t>
            </w:r>
          </w:p>
        </w:tc>
        <w:tc>
          <w:tcPr>
            <w:tcW w:w="864" w:type="dxa"/>
            <w:noWrap/>
            <w:hideMark/>
          </w:tcPr>
          <w:p w14:paraId="58486287" w14:textId="77777777" w:rsidR="001C1EA4" w:rsidRPr="00C7345F" w:rsidRDefault="001C1EA4" w:rsidP="00F73F5C">
            <w:pPr>
              <w:pStyle w:val="TableText"/>
              <w:ind w:right="216"/>
            </w:pPr>
            <w:r w:rsidRPr="00C7345F">
              <w:t>D</w:t>
            </w:r>
          </w:p>
        </w:tc>
        <w:tc>
          <w:tcPr>
            <w:tcW w:w="1001" w:type="dxa"/>
            <w:noWrap/>
            <w:hideMark/>
          </w:tcPr>
          <w:p w14:paraId="6BF8AF8E" w14:textId="77777777" w:rsidR="001C1EA4" w:rsidRPr="00C7345F" w:rsidRDefault="001C1EA4" w:rsidP="00F73F5C">
            <w:pPr>
              <w:pStyle w:val="TableText"/>
            </w:pPr>
            <w:r w:rsidRPr="00C7345F">
              <w:t>1,678</w:t>
            </w:r>
          </w:p>
        </w:tc>
        <w:tc>
          <w:tcPr>
            <w:tcW w:w="1152" w:type="dxa"/>
            <w:noWrap/>
            <w:hideMark/>
          </w:tcPr>
          <w:p w14:paraId="3E73C49C" w14:textId="77777777" w:rsidR="001C1EA4" w:rsidRPr="00C7345F" w:rsidRDefault="001C1EA4" w:rsidP="00F73F5C">
            <w:pPr>
              <w:pStyle w:val="TableText"/>
              <w:ind w:right="144"/>
            </w:pPr>
            <w:r w:rsidRPr="00C7345F">
              <w:t>0.40</w:t>
            </w:r>
          </w:p>
        </w:tc>
        <w:tc>
          <w:tcPr>
            <w:tcW w:w="1584" w:type="dxa"/>
            <w:noWrap/>
            <w:hideMark/>
          </w:tcPr>
          <w:p w14:paraId="7A4A6F68" w14:textId="77777777" w:rsidR="001C1EA4" w:rsidRPr="00C7345F" w:rsidRDefault="001C1EA4" w:rsidP="00F73F5C">
            <w:pPr>
              <w:pStyle w:val="TableText"/>
              <w:ind w:right="432"/>
            </w:pPr>
            <w:r w:rsidRPr="00C7345F">
              <w:t>0.71</w:t>
            </w:r>
          </w:p>
        </w:tc>
        <w:tc>
          <w:tcPr>
            <w:tcW w:w="1152" w:type="dxa"/>
            <w:hideMark/>
          </w:tcPr>
          <w:p w14:paraId="14A0E7B6" w14:textId="77777777" w:rsidR="001C1EA4" w:rsidRPr="00C7345F" w:rsidRDefault="001C1EA4" w:rsidP="00F73F5C">
            <w:pPr>
              <w:pStyle w:val="TableText"/>
              <w:ind w:right="144"/>
            </w:pPr>
            <w:r w:rsidRPr="00C7345F">
              <w:t>16.98</w:t>
            </w:r>
          </w:p>
        </w:tc>
      </w:tr>
      <w:tr w:rsidR="001C1EA4" w:rsidRPr="00C7345F" w14:paraId="3EC72869" w14:textId="77777777" w:rsidTr="00F73F5C">
        <w:trPr>
          <w:trHeight w:val="252"/>
        </w:trPr>
        <w:tc>
          <w:tcPr>
            <w:tcW w:w="1440" w:type="dxa"/>
            <w:noWrap/>
            <w:hideMark/>
          </w:tcPr>
          <w:p w14:paraId="418A3E55" w14:textId="77777777" w:rsidR="001C1EA4" w:rsidRPr="00C7345F" w:rsidRDefault="001C1EA4" w:rsidP="00F73F5C">
            <w:pPr>
              <w:pStyle w:val="TableText"/>
            </w:pPr>
            <w:r w:rsidRPr="00C7345F">
              <w:t>VR008630</w:t>
            </w:r>
          </w:p>
        </w:tc>
        <w:tc>
          <w:tcPr>
            <w:tcW w:w="864" w:type="dxa"/>
            <w:noWrap/>
            <w:hideMark/>
          </w:tcPr>
          <w:p w14:paraId="6F862901" w14:textId="77777777" w:rsidR="001C1EA4" w:rsidRPr="00C7345F" w:rsidRDefault="001C1EA4" w:rsidP="00F73F5C">
            <w:pPr>
              <w:pStyle w:val="TableText"/>
              <w:ind w:right="216"/>
            </w:pPr>
            <w:r w:rsidRPr="00C7345F">
              <w:t>D</w:t>
            </w:r>
          </w:p>
        </w:tc>
        <w:tc>
          <w:tcPr>
            <w:tcW w:w="1001" w:type="dxa"/>
            <w:noWrap/>
            <w:hideMark/>
          </w:tcPr>
          <w:p w14:paraId="08DFFB4F" w14:textId="77777777" w:rsidR="001C1EA4" w:rsidRPr="00C7345F" w:rsidRDefault="001C1EA4" w:rsidP="00F73F5C">
            <w:pPr>
              <w:pStyle w:val="TableText"/>
            </w:pPr>
            <w:r w:rsidRPr="00C7345F">
              <w:t>1,678</w:t>
            </w:r>
          </w:p>
        </w:tc>
        <w:tc>
          <w:tcPr>
            <w:tcW w:w="1152" w:type="dxa"/>
            <w:noWrap/>
            <w:hideMark/>
          </w:tcPr>
          <w:p w14:paraId="13B8C790" w14:textId="77777777" w:rsidR="001C1EA4" w:rsidRPr="00C7345F" w:rsidRDefault="001C1EA4" w:rsidP="00F73F5C">
            <w:pPr>
              <w:pStyle w:val="TableText"/>
              <w:ind w:right="144"/>
            </w:pPr>
            <w:r w:rsidRPr="00C7345F">
              <w:t>0.54</w:t>
            </w:r>
          </w:p>
        </w:tc>
        <w:tc>
          <w:tcPr>
            <w:tcW w:w="1584" w:type="dxa"/>
            <w:noWrap/>
            <w:hideMark/>
          </w:tcPr>
          <w:p w14:paraId="32CCAC31" w14:textId="77777777" w:rsidR="001C1EA4" w:rsidRPr="00C7345F" w:rsidRDefault="001C1EA4" w:rsidP="00F73F5C">
            <w:pPr>
              <w:pStyle w:val="TableText"/>
              <w:ind w:right="432"/>
            </w:pPr>
            <w:r w:rsidRPr="00C7345F">
              <w:t>0.81</w:t>
            </w:r>
          </w:p>
        </w:tc>
        <w:tc>
          <w:tcPr>
            <w:tcW w:w="1152" w:type="dxa"/>
            <w:hideMark/>
          </w:tcPr>
          <w:p w14:paraId="70F69536" w14:textId="77777777" w:rsidR="001C1EA4" w:rsidRPr="00C7345F" w:rsidRDefault="001C1EA4" w:rsidP="00F73F5C">
            <w:pPr>
              <w:pStyle w:val="TableText"/>
              <w:ind w:right="144"/>
            </w:pPr>
            <w:r w:rsidRPr="00C7345F">
              <w:t>17.34</w:t>
            </w:r>
          </w:p>
        </w:tc>
      </w:tr>
      <w:tr w:rsidR="001C1EA4" w:rsidRPr="00C7345F" w14:paraId="5CA96536" w14:textId="77777777" w:rsidTr="00F73F5C">
        <w:trPr>
          <w:trHeight w:val="252"/>
        </w:trPr>
        <w:tc>
          <w:tcPr>
            <w:tcW w:w="1440" w:type="dxa"/>
            <w:noWrap/>
          </w:tcPr>
          <w:p w14:paraId="79661E48" w14:textId="77777777" w:rsidR="001C1EA4" w:rsidRPr="00C7345F" w:rsidRDefault="001C1EA4" w:rsidP="00F73F5C">
            <w:pPr>
              <w:pStyle w:val="TableText"/>
            </w:pPr>
            <w:r w:rsidRPr="00C7345F">
              <w:t>VR009837</w:t>
            </w:r>
          </w:p>
        </w:tc>
        <w:tc>
          <w:tcPr>
            <w:tcW w:w="864" w:type="dxa"/>
            <w:noWrap/>
          </w:tcPr>
          <w:p w14:paraId="5DA49DB3" w14:textId="77777777" w:rsidR="001C1EA4" w:rsidRPr="00C7345F" w:rsidRDefault="001C1EA4" w:rsidP="00F73F5C">
            <w:pPr>
              <w:pStyle w:val="TableText"/>
              <w:ind w:right="216"/>
            </w:pPr>
            <w:r w:rsidRPr="00C7345F">
              <w:t>D</w:t>
            </w:r>
          </w:p>
        </w:tc>
        <w:tc>
          <w:tcPr>
            <w:tcW w:w="1001" w:type="dxa"/>
            <w:noWrap/>
          </w:tcPr>
          <w:p w14:paraId="0F42CB73" w14:textId="77777777" w:rsidR="001C1EA4" w:rsidRPr="00C7345F" w:rsidRDefault="001C1EA4" w:rsidP="00F73F5C">
            <w:pPr>
              <w:pStyle w:val="TableText"/>
            </w:pPr>
            <w:r w:rsidRPr="00C7345F">
              <w:t>1,678</w:t>
            </w:r>
          </w:p>
        </w:tc>
        <w:tc>
          <w:tcPr>
            <w:tcW w:w="1152" w:type="dxa"/>
            <w:noWrap/>
          </w:tcPr>
          <w:p w14:paraId="1083B214" w14:textId="77777777" w:rsidR="001C1EA4" w:rsidRPr="00C7345F" w:rsidRDefault="001C1EA4" w:rsidP="00F73F5C">
            <w:pPr>
              <w:pStyle w:val="TableText"/>
              <w:ind w:right="144"/>
            </w:pPr>
            <w:r w:rsidRPr="00C7345F">
              <w:t>0.47</w:t>
            </w:r>
          </w:p>
        </w:tc>
        <w:tc>
          <w:tcPr>
            <w:tcW w:w="1584" w:type="dxa"/>
            <w:noWrap/>
          </w:tcPr>
          <w:p w14:paraId="27535EB1" w14:textId="77777777" w:rsidR="001C1EA4" w:rsidRPr="00C7345F" w:rsidRDefault="001C1EA4" w:rsidP="00F73F5C">
            <w:pPr>
              <w:pStyle w:val="TableText"/>
              <w:ind w:right="432"/>
            </w:pPr>
            <w:r w:rsidRPr="00C7345F">
              <w:t>0.86</w:t>
            </w:r>
          </w:p>
        </w:tc>
        <w:tc>
          <w:tcPr>
            <w:tcW w:w="1152" w:type="dxa"/>
          </w:tcPr>
          <w:p w14:paraId="44647355" w14:textId="77777777" w:rsidR="001C1EA4" w:rsidRPr="00C7345F" w:rsidRDefault="001C1EA4" w:rsidP="00F73F5C">
            <w:pPr>
              <w:pStyle w:val="TableText"/>
              <w:ind w:right="144"/>
            </w:pPr>
            <w:r w:rsidRPr="00C7345F">
              <w:t>0.77</w:t>
            </w:r>
          </w:p>
        </w:tc>
      </w:tr>
      <w:tr w:rsidR="001C1EA4" w:rsidRPr="00C7345F" w14:paraId="5DE031CF" w14:textId="77777777" w:rsidTr="00F73F5C">
        <w:trPr>
          <w:trHeight w:val="252"/>
        </w:trPr>
        <w:tc>
          <w:tcPr>
            <w:tcW w:w="1440" w:type="dxa"/>
            <w:noWrap/>
            <w:hideMark/>
          </w:tcPr>
          <w:p w14:paraId="699CA095" w14:textId="77777777" w:rsidR="001C1EA4" w:rsidRPr="00C7345F" w:rsidRDefault="001C1EA4" w:rsidP="00F73F5C">
            <w:pPr>
              <w:pStyle w:val="TableText"/>
            </w:pPr>
            <w:r w:rsidRPr="00C7345F">
              <w:t>VR009839</w:t>
            </w:r>
          </w:p>
        </w:tc>
        <w:tc>
          <w:tcPr>
            <w:tcW w:w="864" w:type="dxa"/>
            <w:noWrap/>
            <w:hideMark/>
          </w:tcPr>
          <w:p w14:paraId="38C95769" w14:textId="77777777" w:rsidR="001C1EA4" w:rsidRPr="00C7345F" w:rsidRDefault="001C1EA4" w:rsidP="00F73F5C">
            <w:pPr>
              <w:pStyle w:val="TableText"/>
              <w:ind w:right="216"/>
            </w:pPr>
            <w:r w:rsidRPr="00C7345F">
              <w:t>D</w:t>
            </w:r>
          </w:p>
        </w:tc>
        <w:tc>
          <w:tcPr>
            <w:tcW w:w="1001" w:type="dxa"/>
            <w:noWrap/>
            <w:hideMark/>
          </w:tcPr>
          <w:p w14:paraId="1F2B2479" w14:textId="77777777" w:rsidR="001C1EA4" w:rsidRPr="00C7345F" w:rsidRDefault="001C1EA4" w:rsidP="00F73F5C">
            <w:pPr>
              <w:pStyle w:val="TableText"/>
            </w:pPr>
            <w:r w:rsidRPr="00C7345F">
              <w:t>1,678</w:t>
            </w:r>
          </w:p>
        </w:tc>
        <w:tc>
          <w:tcPr>
            <w:tcW w:w="1152" w:type="dxa"/>
            <w:noWrap/>
            <w:hideMark/>
          </w:tcPr>
          <w:p w14:paraId="5522FAD1" w14:textId="77777777" w:rsidR="001C1EA4" w:rsidRPr="00C7345F" w:rsidRDefault="001C1EA4" w:rsidP="00F73F5C">
            <w:pPr>
              <w:pStyle w:val="TableText"/>
              <w:ind w:right="144"/>
            </w:pPr>
            <w:r w:rsidRPr="00C7345F">
              <w:t>0.51</w:t>
            </w:r>
          </w:p>
        </w:tc>
        <w:tc>
          <w:tcPr>
            <w:tcW w:w="1584" w:type="dxa"/>
            <w:noWrap/>
            <w:hideMark/>
          </w:tcPr>
          <w:p w14:paraId="39FCFAFE" w14:textId="77777777" w:rsidR="001C1EA4" w:rsidRPr="00C7345F" w:rsidRDefault="001C1EA4" w:rsidP="00F73F5C">
            <w:pPr>
              <w:pStyle w:val="TableText"/>
              <w:ind w:right="432"/>
            </w:pPr>
            <w:r w:rsidRPr="00C7345F">
              <w:t>0.79</w:t>
            </w:r>
          </w:p>
        </w:tc>
        <w:tc>
          <w:tcPr>
            <w:tcW w:w="1152" w:type="dxa"/>
            <w:hideMark/>
          </w:tcPr>
          <w:p w14:paraId="3935BEA9" w14:textId="77777777" w:rsidR="001C1EA4" w:rsidRPr="00C7345F" w:rsidRDefault="001C1EA4" w:rsidP="00F73F5C">
            <w:pPr>
              <w:pStyle w:val="TableText"/>
              <w:ind w:right="144"/>
            </w:pPr>
            <w:r w:rsidRPr="00C7345F">
              <w:t>1.79</w:t>
            </w:r>
          </w:p>
        </w:tc>
      </w:tr>
      <w:tr w:rsidR="001C1EA4" w:rsidRPr="00C7345F" w14:paraId="723BBE86" w14:textId="77777777" w:rsidTr="00F73F5C">
        <w:trPr>
          <w:trHeight w:val="252"/>
        </w:trPr>
        <w:tc>
          <w:tcPr>
            <w:tcW w:w="1440" w:type="dxa"/>
            <w:noWrap/>
            <w:hideMark/>
          </w:tcPr>
          <w:p w14:paraId="7CE3B8EC" w14:textId="77777777" w:rsidR="001C1EA4" w:rsidRPr="00C7345F" w:rsidRDefault="001C1EA4" w:rsidP="00F73F5C">
            <w:pPr>
              <w:pStyle w:val="TableText"/>
            </w:pPr>
            <w:r w:rsidRPr="00C7345F">
              <w:t>VR009838</w:t>
            </w:r>
          </w:p>
        </w:tc>
        <w:tc>
          <w:tcPr>
            <w:tcW w:w="864" w:type="dxa"/>
            <w:noWrap/>
            <w:hideMark/>
          </w:tcPr>
          <w:p w14:paraId="473A370F" w14:textId="77777777" w:rsidR="001C1EA4" w:rsidRPr="00C7345F" w:rsidRDefault="001C1EA4" w:rsidP="00F73F5C">
            <w:pPr>
              <w:pStyle w:val="TableText"/>
              <w:ind w:right="216"/>
            </w:pPr>
            <w:r w:rsidRPr="00C7345F">
              <w:t>D</w:t>
            </w:r>
          </w:p>
        </w:tc>
        <w:tc>
          <w:tcPr>
            <w:tcW w:w="1001" w:type="dxa"/>
            <w:noWrap/>
            <w:hideMark/>
          </w:tcPr>
          <w:p w14:paraId="1F5F2812" w14:textId="77777777" w:rsidR="001C1EA4" w:rsidRPr="00C7345F" w:rsidRDefault="001C1EA4" w:rsidP="00F73F5C">
            <w:pPr>
              <w:pStyle w:val="TableText"/>
            </w:pPr>
            <w:r w:rsidRPr="00C7345F">
              <w:t>1,678</w:t>
            </w:r>
          </w:p>
        </w:tc>
        <w:tc>
          <w:tcPr>
            <w:tcW w:w="1152" w:type="dxa"/>
            <w:noWrap/>
            <w:hideMark/>
          </w:tcPr>
          <w:p w14:paraId="20910A6A" w14:textId="77777777" w:rsidR="001C1EA4" w:rsidRPr="00C7345F" w:rsidRDefault="001C1EA4" w:rsidP="00F73F5C">
            <w:pPr>
              <w:pStyle w:val="TableText"/>
              <w:ind w:right="144"/>
            </w:pPr>
            <w:r w:rsidRPr="00C7345F">
              <w:t>0.51</w:t>
            </w:r>
          </w:p>
        </w:tc>
        <w:tc>
          <w:tcPr>
            <w:tcW w:w="1584" w:type="dxa"/>
            <w:noWrap/>
            <w:hideMark/>
          </w:tcPr>
          <w:p w14:paraId="7749501B" w14:textId="77777777" w:rsidR="001C1EA4" w:rsidRPr="00C7345F" w:rsidRDefault="001C1EA4" w:rsidP="00F73F5C">
            <w:pPr>
              <w:pStyle w:val="TableText"/>
              <w:ind w:right="432"/>
            </w:pPr>
            <w:r w:rsidRPr="00C7345F">
              <w:t>0.72</w:t>
            </w:r>
          </w:p>
        </w:tc>
        <w:tc>
          <w:tcPr>
            <w:tcW w:w="1152" w:type="dxa"/>
            <w:hideMark/>
          </w:tcPr>
          <w:p w14:paraId="52932693" w14:textId="77777777" w:rsidR="001C1EA4" w:rsidRPr="00C7345F" w:rsidRDefault="001C1EA4" w:rsidP="00F73F5C">
            <w:pPr>
              <w:pStyle w:val="TableText"/>
              <w:ind w:right="144"/>
            </w:pPr>
            <w:r w:rsidRPr="00C7345F">
              <w:t>0.89</w:t>
            </w:r>
          </w:p>
        </w:tc>
      </w:tr>
      <w:tr w:rsidR="001C1EA4" w:rsidRPr="00C7345F" w14:paraId="1C212944" w14:textId="77777777" w:rsidTr="00F73F5C">
        <w:trPr>
          <w:trHeight w:val="252"/>
        </w:trPr>
        <w:tc>
          <w:tcPr>
            <w:tcW w:w="1440" w:type="dxa"/>
            <w:noWrap/>
            <w:hideMark/>
          </w:tcPr>
          <w:p w14:paraId="790914CF" w14:textId="77777777" w:rsidR="001C1EA4" w:rsidRPr="00C7345F" w:rsidRDefault="001C1EA4" w:rsidP="00F73F5C">
            <w:pPr>
              <w:pStyle w:val="TableText"/>
            </w:pPr>
            <w:r w:rsidRPr="00C7345F">
              <w:t>VR027220</w:t>
            </w:r>
          </w:p>
        </w:tc>
        <w:tc>
          <w:tcPr>
            <w:tcW w:w="864" w:type="dxa"/>
            <w:noWrap/>
            <w:hideMark/>
          </w:tcPr>
          <w:p w14:paraId="6C704C65" w14:textId="77777777" w:rsidR="001C1EA4" w:rsidRPr="00C7345F" w:rsidRDefault="001C1EA4" w:rsidP="00F73F5C">
            <w:pPr>
              <w:pStyle w:val="TableText"/>
              <w:ind w:right="216"/>
            </w:pPr>
            <w:r w:rsidRPr="00C7345F">
              <w:t>D</w:t>
            </w:r>
          </w:p>
        </w:tc>
        <w:tc>
          <w:tcPr>
            <w:tcW w:w="1001" w:type="dxa"/>
            <w:noWrap/>
            <w:hideMark/>
          </w:tcPr>
          <w:p w14:paraId="2B2FC0FE" w14:textId="77777777" w:rsidR="001C1EA4" w:rsidRPr="00C7345F" w:rsidRDefault="001C1EA4" w:rsidP="00F73F5C">
            <w:pPr>
              <w:pStyle w:val="TableText"/>
            </w:pPr>
            <w:r w:rsidRPr="00C7345F">
              <w:t>1,678</w:t>
            </w:r>
          </w:p>
        </w:tc>
        <w:tc>
          <w:tcPr>
            <w:tcW w:w="1152" w:type="dxa"/>
            <w:noWrap/>
            <w:hideMark/>
          </w:tcPr>
          <w:p w14:paraId="620BA551" w14:textId="77777777" w:rsidR="001C1EA4" w:rsidRPr="00C7345F" w:rsidRDefault="001C1EA4" w:rsidP="00F73F5C">
            <w:pPr>
              <w:pStyle w:val="TableText"/>
              <w:ind w:right="144"/>
            </w:pPr>
            <w:r w:rsidRPr="00C7345F">
              <w:t>0.53</w:t>
            </w:r>
          </w:p>
        </w:tc>
        <w:tc>
          <w:tcPr>
            <w:tcW w:w="1584" w:type="dxa"/>
            <w:noWrap/>
            <w:hideMark/>
          </w:tcPr>
          <w:p w14:paraId="73D1F47B" w14:textId="77777777" w:rsidR="001C1EA4" w:rsidRPr="00C7345F" w:rsidRDefault="001C1EA4" w:rsidP="00F73F5C">
            <w:pPr>
              <w:pStyle w:val="TableText"/>
              <w:ind w:right="432"/>
            </w:pPr>
            <w:r w:rsidRPr="00C7345F">
              <w:t>0.80</w:t>
            </w:r>
          </w:p>
        </w:tc>
        <w:tc>
          <w:tcPr>
            <w:tcW w:w="1152" w:type="dxa"/>
            <w:hideMark/>
          </w:tcPr>
          <w:p w14:paraId="589D0DA4" w14:textId="77777777" w:rsidR="001C1EA4" w:rsidRPr="00C7345F" w:rsidRDefault="001C1EA4" w:rsidP="00F73F5C">
            <w:pPr>
              <w:pStyle w:val="TableText"/>
              <w:ind w:right="144"/>
            </w:pPr>
            <w:r w:rsidRPr="00C7345F">
              <w:t>1.25</w:t>
            </w:r>
          </w:p>
        </w:tc>
      </w:tr>
      <w:tr w:rsidR="001C1EA4" w:rsidRPr="00C7345F" w14:paraId="4EA04E06" w14:textId="77777777" w:rsidTr="00F73F5C">
        <w:trPr>
          <w:trHeight w:val="252"/>
        </w:trPr>
        <w:tc>
          <w:tcPr>
            <w:tcW w:w="1440" w:type="dxa"/>
            <w:noWrap/>
            <w:hideMark/>
          </w:tcPr>
          <w:p w14:paraId="3F38E3A1" w14:textId="77777777" w:rsidR="001C1EA4" w:rsidRPr="00C7345F" w:rsidRDefault="001C1EA4" w:rsidP="00F73F5C">
            <w:pPr>
              <w:pStyle w:val="TableText"/>
            </w:pPr>
            <w:r w:rsidRPr="00C7345F">
              <w:t>VR027221</w:t>
            </w:r>
          </w:p>
        </w:tc>
        <w:tc>
          <w:tcPr>
            <w:tcW w:w="864" w:type="dxa"/>
            <w:noWrap/>
            <w:hideMark/>
          </w:tcPr>
          <w:p w14:paraId="04816DBC" w14:textId="77777777" w:rsidR="001C1EA4" w:rsidRPr="00C7345F" w:rsidRDefault="001C1EA4" w:rsidP="00F73F5C">
            <w:pPr>
              <w:pStyle w:val="TableText"/>
              <w:ind w:right="216"/>
            </w:pPr>
            <w:r w:rsidRPr="00C7345F">
              <w:t>D</w:t>
            </w:r>
          </w:p>
        </w:tc>
        <w:tc>
          <w:tcPr>
            <w:tcW w:w="1001" w:type="dxa"/>
            <w:noWrap/>
            <w:hideMark/>
          </w:tcPr>
          <w:p w14:paraId="745B7B64" w14:textId="77777777" w:rsidR="001C1EA4" w:rsidRPr="00C7345F" w:rsidRDefault="001C1EA4" w:rsidP="00F73F5C">
            <w:pPr>
              <w:pStyle w:val="TableText"/>
            </w:pPr>
            <w:r w:rsidRPr="00C7345F">
              <w:t>1,678</w:t>
            </w:r>
          </w:p>
        </w:tc>
        <w:tc>
          <w:tcPr>
            <w:tcW w:w="1152" w:type="dxa"/>
            <w:noWrap/>
            <w:hideMark/>
          </w:tcPr>
          <w:p w14:paraId="7499B112" w14:textId="77777777" w:rsidR="001C1EA4" w:rsidRPr="00C7345F" w:rsidRDefault="001C1EA4" w:rsidP="00F73F5C">
            <w:pPr>
              <w:pStyle w:val="TableText"/>
              <w:ind w:right="144"/>
            </w:pPr>
            <w:r w:rsidRPr="00C7345F">
              <w:t>0.53</w:t>
            </w:r>
          </w:p>
        </w:tc>
        <w:tc>
          <w:tcPr>
            <w:tcW w:w="1584" w:type="dxa"/>
            <w:noWrap/>
            <w:hideMark/>
          </w:tcPr>
          <w:p w14:paraId="472B0895" w14:textId="77777777" w:rsidR="001C1EA4" w:rsidRPr="00C7345F" w:rsidRDefault="001C1EA4" w:rsidP="00F73F5C">
            <w:pPr>
              <w:pStyle w:val="TableText"/>
              <w:ind w:right="432"/>
            </w:pPr>
            <w:r w:rsidRPr="00C7345F">
              <w:t>0.83</w:t>
            </w:r>
          </w:p>
        </w:tc>
        <w:tc>
          <w:tcPr>
            <w:tcW w:w="1152" w:type="dxa"/>
            <w:hideMark/>
          </w:tcPr>
          <w:p w14:paraId="58F51E82" w14:textId="77777777" w:rsidR="001C1EA4" w:rsidRPr="00C7345F" w:rsidRDefault="001C1EA4" w:rsidP="00F73F5C">
            <w:pPr>
              <w:pStyle w:val="TableText"/>
              <w:ind w:right="144"/>
            </w:pPr>
            <w:r w:rsidRPr="00C7345F">
              <w:t>1.73</w:t>
            </w:r>
          </w:p>
        </w:tc>
      </w:tr>
      <w:tr w:rsidR="001C1EA4" w:rsidRPr="00C7345F" w14:paraId="3C8ED916" w14:textId="77777777" w:rsidTr="00F73F5C">
        <w:trPr>
          <w:trHeight w:val="252"/>
        </w:trPr>
        <w:tc>
          <w:tcPr>
            <w:tcW w:w="1440" w:type="dxa"/>
            <w:noWrap/>
            <w:hideMark/>
          </w:tcPr>
          <w:p w14:paraId="76DE0C20" w14:textId="77777777" w:rsidR="001C1EA4" w:rsidRPr="00C7345F" w:rsidRDefault="001C1EA4" w:rsidP="00F73F5C">
            <w:pPr>
              <w:pStyle w:val="TableText"/>
            </w:pPr>
            <w:r w:rsidRPr="00C7345F">
              <w:t>VR027224</w:t>
            </w:r>
          </w:p>
        </w:tc>
        <w:tc>
          <w:tcPr>
            <w:tcW w:w="864" w:type="dxa"/>
            <w:noWrap/>
            <w:hideMark/>
          </w:tcPr>
          <w:p w14:paraId="3F84208F" w14:textId="77777777" w:rsidR="001C1EA4" w:rsidRPr="00C7345F" w:rsidRDefault="001C1EA4" w:rsidP="00F73F5C">
            <w:pPr>
              <w:pStyle w:val="TableText"/>
              <w:ind w:right="216"/>
            </w:pPr>
            <w:r w:rsidRPr="00C7345F">
              <w:t>D</w:t>
            </w:r>
          </w:p>
        </w:tc>
        <w:tc>
          <w:tcPr>
            <w:tcW w:w="1001" w:type="dxa"/>
            <w:noWrap/>
            <w:hideMark/>
          </w:tcPr>
          <w:p w14:paraId="4AE1EE62" w14:textId="77777777" w:rsidR="001C1EA4" w:rsidRPr="00C7345F" w:rsidRDefault="001C1EA4" w:rsidP="00F73F5C">
            <w:pPr>
              <w:pStyle w:val="TableText"/>
            </w:pPr>
            <w:r w:rsidRPr="00C7345F">
              <w:t>1,678</w:t>
            </w:r>
          </w:p>
        </w:tc>
        <w:tc>
          <w:tcPr>
            <w:tcW w:w="1152" w:type="dxa"/>
            <w:noWrap/>
            <w:hideMark/>
          </w:tcPr>
          <w:p w14:paraId="5882F6AC" w14:textId="77777777" w:rsidR="001C1EA4" w:rsidRPr="00C7345F" w:rsidRDefault="001C1EA4" w:rsidP="00F73F5C">
            <w:pPr>
              <w:pStyle w:val="TableText"/>
              <w:ind w:right="144"/>
            </w:pPr>
            <w:r w:rsidRPr="00C7345F">
              <w:t>0.49</w:t>
            </w:r>
          </w:p>
        </w:tc>
        <w:tc>
          <w:tcPr>
            <w:tcW w:w="1584" w:type="dxa"/>
            <w:noWrap/>
            <w:hideMark/>
          </w:tcPr>
          <w:p w14:paraId="333E12DB" w14:textId="77777777" w:rsidR="001C1EA4" w:rsidRPr="00C7345F" w:rsidRDefault="001C1EA4" w:rsidP="00F73F5C">
            <w:pPr>
              <w:pStyle w:val="TableText"/>
              <w:ind w:right="432"/>
            </w:pPr>
            <w:r w:rsidRPr="00C7345F">
              <w:t>0.85</w:t>
            </w:r>
          </w:p>
        </w:tc>
        <w:tc>
          <w:tcPr>
            <w:tcW w:w="1152" w:type="dxa"/>
            <w:hideMark/>
          </w:tcPr>
          <w:p w14:paraId="6F662463" w14:textId="77777777" w:rsidR="001C1EA4" w:rsidRPr="00C7345F" w:rsidRDefault="001C1EA4" w:rsidP="00F73F5C">
            <w:pPr>
              <w:pStyle w:val="TableText"/>
              <w:ind w:right="144"/>
            </w:pPr>
            <w:r w:rsidRPr="00C7345F">
              <w:t>1.97</w:t>
            </w:r>
          </w:p>
        </w:tc>
      </w:tr>
      <w:tr w:rsidR="001C1EA4" w:rsidRPr="00C7345F" w14:paraId="058B65A0" w14:textId="77777777" w:rsidTr="00F73F5C">
        <w:trPr>
          <w:trHeight w:val="252"/>
        </w:trPr>
        <w:tc>
          <w:tcPr>
            <w:tcW w:w="1440" w:type="dxa"/>
            <w:noWrap/>
            <w:hideMark/>
          </w:tcPr>
          <w:p w14:paraId="4F2AE2DB" w14:textId="77777777" w:rsidR="001C1EA4" w:rsidRPr="00C7345F" w:rsidRDefault="001C1EA4" w:rsidP="00F73F5C">
            <w:pPr>
              <w:pStyle w:val="TableText"/>
            </w:pPr>
            <w:r w:rsidRPr="00C7345F">
              <w:t>VR027222</w:t>
            </w:r>
          </w:p>
        </w:tc>
        <w:tc>
          <w:tcPr>
            <w:tcW w:w="864" w:type="dxa"/>
            <w:noWrap/>
            <w:hideMark/>
          </w:tcPr>
          <w:p w14:paraId="3B4DB870" w14:textId="77777777" w:rsidR="001C1EA4" w:rsidRPr="00C7345F" w:rsidRDefault="001C1EA4" w:rsidP="00F73F5C">
            <w:pPr>
              <w:pStyle w:val="TableText"/>
              <w:ind w:right="216"/>
            </w:pPr>
            <w:r w:rsidRPr="00C7345F">
              <w:t>D</w:t>
            </w:r>
          </w:p>
        </w:tc>
        <w:tc>
          <w:tcPr>
            <w:tcW w:w="1001" w:type="dxa"/>
            <w:noWrap/>
            <w:hideMark/>
          </w:tcPr>
          <w:p w14:paraId="2FA9621A" w14:textId="77777777" w:rsidR="001C1EA4" w:rsidRPr="00C7345F" w:rsidRDefault="001C1EA4" w:rsidP="00F73F5C">
            <w:pPr>
              <w:pStyle w:val="TableText"/>
            </w:pPr>
            <w:r w:rsidRPr="00C7345F">
              <w:t>1,678</w:t>
            </w:r>
          </w:p>
        </w:tc>
        <w:tc>
          <w:tcPr>
            <w:tcW w:w="1152" w:type="dxa"/>
            <w:noWrap/>
            <w:hideMark/>
          </w:tcPr>
          <w:p w14:paraId="102548E1" w14:textId="77777777" w:rsidR="001C1EA4" w:rsidRPr="00C7345F" w:rsidRDefault="001C1EA4" w:rsidP="00F73F5C">
            <w:pPr>
              <w:pStyle w:val="TableText"/>
              <w:ind w:right="144"/>
            </w:pPr>
            <w:r w:rsidRPr="00C7345F">
              <w:t>0.48</w:t>
            </w:r>
          </w:p>
        </w:tc>
        <w:tc>
          <w:tcPr>
            <w:tcW w:w="1584" w:type="dxa"/>
            <w:noWrap/>
            <w:hideMark/>
          </w:tcPr>
          <w:p w14:paraId="01699385" w14:textId="77777777" w:rsidR="001C1EA4" w:rsidRPr="00C7345F" w:rsidRDefault="001C1EA4" w:rsidP="00F73F5C">
            <w:pPr>
              <w:pStyle w:val="TableText"/>
              <w:ind w:right="432"/>
            </w:pPr>
            <w:r w:rsidRPr="00C7345F">
              <w:t>0.78</w:t>
            </w:r>
          </w:p>
        </w:tc>
        <w:tc>
          <w:tcPr>
            <w:tcW w:w="1152" w:type="dxa"/>
            <w:hideMark/>
          </w:tcPr>
          <w:p w14:paraId="4A4CF622" w14:textId="77777777" w:rsidR="001C1EA4" w:rsidRPr="00C7345F" w:rsidRDefault="001C1EA4" w:rsidP="00F73F5C">
            <w:pPr>
              <w:pStyle w:val="TableText"/>
              <w:ind w:right="144"/>
            </w:pPr>
            <w:r w:rsidRPr="00C7345F">
              <w:t>1.85</w:t>
            </w:r>
          </w:p>
        </w:tc>
      </w:tr>
      <w:tr w:rsidR="001C1EA4" w:rsidRPr="00C7345F" w14:paraId="2886E811" w14:textId="77777777" w:rsidTr="00F73F5C">
        <w:trPr>
          <w:trHeight w:val="252"/>
        </w:trPr>
        <w:tc>
          <w:tcPr>
            <w:tcW w:w="1440" w:type="dxa"/>
            <w:noWrap/>
            <w:hideMark/>
          </w:tcPr>
          <w:p w14:paraId="4FC65FF3" w14:textId="77777777" w:rsidR="001C1EA4" w:rsidRPr="00C7345F" w:rsidRDefault="001C1EA4" w:rsidP="00F73F5C">
            <w:pPr>
              <w:pStyle w:val="TableText"/>
            </w:pPr>
            <w:r w:rsidRPr="00C7345F">
              <w:t>VR022167</w:t>
            </w:r>
          </w:p>
        </w:tc>
        <w:tc>
          <w:tcPr>
            <w:tcW w:w="864" w:type="dxa"/>
            <w:noWrap/>
            <w:hideMark/>
          </w:tcPr>
          <w:p w14:paraId="085BC94B" w14:textId="77777777" w:rsidR="001C1EA4" w:rsidRPr="00C7345F" w:rsidRDefault="001C1EA4" w:rsidP="00F73F5C">
            <w:pPr>
              <w:pStyle w:val="TableText"/>
              <w:ind w:right="216"/>
            </w:pPr>
            <w:r w:rsidRPr="00C7345F">
              <w:t>D</w:t>
            </w:r>
          </w:p>
        </w:tc>
        <w:tc>
          <w:tcPr>
            <w:tcW w:w="1001" w:type="dxa"/>
            <w:noWrap/>
            <w:hideMark/>
          </w:tcPr>
          <w:p w14:paraId="4445F7D2" w14:textId="77777777" w:rsidR="001C1EA4" w:rsidRPr="00C7345F" w:rsidRDefault="001C1EA4" w:rsidP="00F73F5C">
            <w:pPr>
              <w:pStyle w:val="TableText"/>
            </w:pPr>
            <w:r w:rsidRPr="00C7345F">
              <w:t>1,678</w:t>
            </w:r>
          </w:p>
        </w:tc>
        <w:tc>
          <w:tcPr>
            <w:tcW w:w="1152" w:type="dxa"/>
            <w:noWrap/>
            <w:hideMark/>
          </w:tcPr>
          <w:p w14:paraId="4B410842" w14:textId="77777777" w:rsidR="001C1EA4" w:rsidRPr="00C7345F" w:rsidRDefault="001C1EA4" w:rsidP="00F73F5C">
            <w:pPr>
              <w:pStyle w:val="TableText"/>
              <w:ind w:right="144"/>
            </w:pPr>
            <w:r w:rsidRPr="00C7345F">
              <w:t>0.51</w:t>
            </w:r>
          </w:p>
        </w:tc>
        <w:tc>
          <w:tcPr>
            <w:tcW w:w="1584" w:type="dxa"/>
            <w:noWrap/>
            <w:hideMark/>
          </w:tcPr>
          <w:p w14:paraId="18E6A512" w14:textId="77777777" w:rsidR="001C1EA4" w:rsidRPr="00C7345F" w:rsidRDefault="001C1EA4" w:rsidP="00F73F5C">
            <w:pPr>
              <w:pStyle w:val="TableText"/>
              <w:ind w:right="432"/>
            </w:pPr>
            <w:r w:rsidRPr="00C7345F">
              <w:t>0.83</w:t>
            </w:r>
          </w:p>
        </w:tc>
        <w:tc>
          <w:tcPr>
            <w:tcW w:w="1152" w:type="dxa"/>
            <w:hideMark/>
          </w:tcPr>
          <w:p w14:paraId="635755E4" w14:textId="77777777" w:rsidR="001C1EA4" w:rsidRPr="00C7345F" w:rsidRDefault="001C1EA4" w:rsidP="00F73F5C">
            <w:pPr>
              <w:pStyle w:val="TableText"/>
              <w:ind w:right="144"/>
            </w:pPr>
            <w:r w:rsidRPr="00C7345F">
              <w:t>1.37</w:t>
            </w:r>
          </w:p>
        </w:tc>
      </w:tr>
      <w:tr w:rsidR="001C1EA4" w:rsidRPr="00C7345F" w14:paraId="685666F8" w14:textId="77777777" w:rsidTr="00F73F5C">
        <w:trPr>
          <w:trHeight w:val="252"/>
        </w:trPr>
        <w:tc>
          <w:tcPr>
            <w:tcW w:w="1440" w:type="dxa"/>
            <w:noWrap/>
            <w:hideMark/>
          </w:tcPr>
          <w:p w14:paraId="5A819EA7" w14:textId="77777777" w:rsidR="001C1EA4" w:rsidRPr="00C7345F" w:rsidRDefault="001C1EA4" w:rsidP="00F73F5C">
            <w:pPr>
              <w:pStyle w:val="TableText"/>
            </w:pPr>
            <w:r w:rsidRPr="00C7345F">
              <w:t>VR022171</w:t>
            </w:r>
          </w:p>
        </w:tc>
        <w:tc>
          <w:tcPr>
            <w:tcW w:w="864" w:type="dxa"/>
            <w:noWrap/>
            <w:hideMark/>
          </w:tcPr>
          <w:p w14:paraId="39B05BA3" w14:textId="77777777" w:rsidR="001C1EA4" w:rsidRPr="00C7345F" w:rsidRDefault="001C1EA4" w:rsidP="00F73F5C">
            <w:pPr>
              <w:pStyle w:val="TableText"/>
              <w:ind w:right="216"/>
            </w:pPr>
            <w:r w:rsidRPr="00C7345F">
              <w:t>D</w:t>
            </w:r>
          </w:p>
        </w:tc>
        <w:tc>
          <w:tcPr>
            <w:tcW w:w="1001" w:type="dxa"/>
            <w:noWrap/>
            <w:hideMark/>
          </w:tcPr>
          <w:p w14:paraId="3DB8566E" w14:textId="77777777" w:rsidR="001C1EA4" w:rsidRPr="00C7345F" w:rsidRDefault="001C1EA4" w:rsidP="00F73F5C">
            <w:pPr>
              <w:pStyle w:val="TableText"/>
            </w:pPr>
            <w:r w:rsidRPr="00C7345F">
              <w:t>1,678</w:t>
            </w:r>
          </w:p>
        </w:tc>
        <w:tc>
          <w:tcPr>
            <w:tcW w:w="1152" w:type="dxa"/>
            <w:noWrap/>
            <w:hideMark/>
          </w:tcPr>
          <w:p w14:paraId="63D8881C" w14:textId="77777777" w:rsidR="001C1EA4" w:rsidRPr="00C7345F" w:rsidRDefault="001C1EA4" w:rsidP="00F73F5C">
            <w:pPr>
              <w:pStyle w:val="TableText"/>
              <w:ind w:right="144"/>
            </w:pPr>
            <w:r w:rsidRPr="00C7345F">
              <w:t>0.54</w:t>
            </w:r>
          </w:p>
        </w:tc>
        <w:tc>
          <w:tcPr>
            <w:tcW w:w="1584" w:type="dxa"/>
            <w:noWrap/>
            <w:hideMark/>
          </w:tcPr>
          <w:p w14:paraId="04EA8553" w14:textId="77777777" w:rsidR="001C1EA4" w:rsidRPr="00C7345F" w:rsidRDefault="001C1EA4" w:rsidP="00F73F5C">
            <w:pPr>
              <w:pStyle w:val="TableText"/>
              <w:ind w:right="432"/>
            </w:pPr>
            <w:r w:rsidRPr="00C7345F">
              <w:t>0.88</w:t>
            </w:r>
          </w:p>
        </w:tc>
        <w:tc>
          <w:tcPr>
            <w:tcW w:w="1152" w:type="dxa"/>
            <w:hideMark/>
          </w:tcPr>
          <w:p w14:paraId="34096AE3" w14:textId="77777777" w:rsidR="001C1EA4" w:rsidRPr="00C7345F" w:rsidRDefault="001C1EA4" w:rsidP="00F73F5C">
            <w:pPr>
              <w:pStyle w:val="TableText"/>
              <w:ind w:right="144"/>
            </w:pPr>
            <w:r w:rsidRPr="00C7345F">
              <w:t>1.55</w:t>
            </w:r>
          </w:p>
        </w:tc>
      </w:tr>
      <w:tr w:rsidR="001C1EA4" w:rsidRPr="00C7345F" w14:paraId="4E3143F6" w14:textId="77777777" w:rsidTr="00F73F5C">
        <w:trPr>
          <w:trHeight w:val="252"/>
        </w:trPr>
        <w:tc>
          <w:tcPr>
            <w:tcW w:w="1440" w:type="dxa"/>
            <w:noWrap/>
            <w:hideMark/>
          </w:tcPr>
          <w:p w14:paraId="55B9367F" w14:textId="77777777" w:rsidR="001C1EA4" w:rsidRPr="00C7345F" w:rsidRDefault="001C1EA4" w:rsidP="00F73F5C">
            <w:pPr>
              <w:pStyle w:val="TableText"/>
            </w:pPr>
            <w:r w:rsidRPr="00C7345F">
              <w:t>VR022170</w:t>
            </w:r>
          </w:p>
        </w:tc>
        <w:tc>
          <w:tcPr>
            <w:tcW w:w="864" w:type="dxa"/>
            <w:noWrap/>
            <w:hideMark/>
          </w:tcPr>
          <w:p w14:paraId="3D6C9063" w14:textId="77777777" w:rsidR="001C1EA4" w:rsidRPr="00C7345F" w:rsidRDefault="001C1EA4" w:rsidP="00F73F5C">
            <w:pPr>
              <w:pStyle w:val="TableText"/>
              <w:ind w:right="216"/>
            </w:pPr>
            <w:r w:rsidRPr="00C7345F">
              <w:t>D</w:t>
            </w:r>
          </w:p>
        </w:tc>
        <w:tc>
          <w:tcPr>
            <w:tcW w:w="1001" w:type="dxa"/>
            <w:noWrap/>
            <w:hideMark/>
          </w:tcPr>
          <w:p w14:paraId="08EBEF2C" w14:textId="77777777" w:rsidR="001C1EA4" w:rsidRPr="00C7345F" w:rsidRDefault="001C1EA4" w:rsidP="00F73F5C">
            <w:pPr>
              <w:pStyle w:val="TableText"/>
            </w:pPr>
            <w:r w:rsidRPr="00C7345F">
              <w:t>1,678</w:t>
            </w:r>
          </w:p>
        </w:tc>
        <w:tc>
          <w:tcPr>
            <w:tcW w:w="1152" w:type="dxa"/>
            <w:noWrap/>
            <w:hideMark/>
          </w:tcPr>
          <w:p w14:paraId="5E433037" w14:textId="77777777" w:rsidR="001C1EA4" w:rsidRPr="00C7345F" w:rsidRDefault="001C1EA4" w:rsidP="00F73F5C">
            <w:pPr>
              <w:pStyle w:val="TableText"/>
              <w:ind w:right="144"/>
            </w:pPr>
            <w:r w:rsidRPr="00C7345F">
              <w:t>0.52</w:t>
            </w:r>
          </w:p>
        </w:tc>
        <w:tc>
          <w:tcPr>
            <w:tcW w:w="1584" w:type="dxa"/>
            <w:noWrap/>
            <w:hideMark/>
          </w:tcPr>
          <w:p w14:paraId="529DA7E3" w14:textId="77777777" w:rsidR="001C1EA4" w:rsidRPr="00C7345F" w:rsidRDefault="001C1EA4" w:rsidP="00F73F5C">
            <w:pPr>
              <w:pStyle w:val="TableText"/>
              <w:ind w:right="432"/>
            </w:pPr>
            <w:r w:rsidRPr="00C7345F">
              <w:t>0.81</w:t>
            </w:r>
          </w:p>
        </w:tc>
        <w:tc>
          <w:tcPr>
            <w:tcW w:w="1152" w:type="dxa"/>
            <w:hideMark/>
          </w:tcPr>
          <w:p w14:paraId="053E9D9D" w14:textId="77777777" w:rsidR="001C1EA4" w:rsidRPr="00C7345F" w:rsidRDefault="001C1EA4" w:rsidP="00F73F5C">
            <w:pPr>
              <w:pStyle w:val="TableText"/>
              <w:ind w:right="144"/>
            </w:pPr>
            <w:r w:rsidRPr="00C7345F">
              <w:t>1.79</w:t>
            </w:r>
          </w:p>
        </w:tc>
      </w:tr>
      <w:tr w:rsidR="001C1EA4" w:rsidRPr="00C7345F" w14:paraId="76AE31B0" w14:textId="77777777" w:rsidTr="00F73F5C">
        <w:trPr>
          <w:trHeight w:val="252"/>
        </w:trPr>
        <w:tc>
          <w:tcPr>
            <w:tcW w:w="1440" w:type="dxa"/>
            <w:noWrap/>
          </w:tcPr>
          <w:p w14:paraId="5309097C" w14:textId="77777777" w:rsidR="001C1EA4" w:rsidRPr="00C7345F" w:rsidRDefault="001C1EA4" w:rsidP="00F73F5C">
            <w:pPr>
              <w:pStyle w:val="TableText"/>
            </w:pPr>
            <w:r w:rsidRPr="00C7345F">
              <w:t>VR022169</w:t>
            </w:r>
          </w:p>
        </w:tc>
        <w:tc>
          <w:tcPr>
            <w:tcW w:w="864" w:type="dxa"/>
            <w:noWrap/>
          </w:tcPr>
          <w:p w14:paraId="1CBDC113" w14:textId="77777777" w:rsidR="001C1EA4" w:rsidRPr="00C7345F" w:rsidRDefault="001C1EA4" w:rsidP="00F73F5C">
            <w:pPr>
              <w:pStyle w:val="TableText"/>
              <w:ind w:right="216"/>
            </w:pPr>
            <w:r w:rsidRPr="00C7345F">
              <w:t>D</w:t>
            </w:r>
          </w:p>
        </w:tc>
        <w:tc>
          <w:tcPr>
            <w:tcW w:w="1001" w:type="dxa"/>
            <w:noWrap/>
          </w:tcPr>
          <w:p w14:paraId="36A4C660" w14:textId="77777777" w:rsidR="001C1EA4" w:rsidRPr="00C7345F" w:rsidRDefault="001C1EA4" w:rsidP="00F73F5C">
            <w:pPr>
              <w:pStyle w:val="TableText"/>
            </w:pPr>
            <w:r w:rsidRPr="00C7345F">
              <w:t>1,678</w:t>
            </w:r>
          </w:p>
        </w:tc>
        <w:tc>
          <w:tcPr>
            <w:tcW w:w="1152" w:type="dxa"/>
            <w:noWrap/>
          </w:tcPr>
          <w:p w14:paraId="6A5B2DDC" w14:textId="77777777" w:rsidR="001C1EA4" w:rsidRPr="00C7345F" w:rsidRDefault="001C1EA4" w:rsidP="00F73F5C">
            <w:pPr>
              <w:pStyle w:val="TableText"/>
              <w:ind w:right="144"/>
            </w:pPr>
            <w:r w:rsidRPr="00C7345F">
              <w:t>0.47</w:t>
            </w:r>
          </w:p>
        </w:tc>
        <w:tc>
          <w:tcPr>
            <w:tcW w:w="1584" w:type="dxa"/>
            <w:noWrap/>
          </w:tcPr>
          <w:p w14:paraId="46FB3AB8" w14:textId="77777777" w:rsidR="001C1EA4" w:rsidRPr="00C7345F" w:rsidRDefault="001C1EA4" w:rsidP="00F73F5C">
            <w:pPr>
              <w:pStyle w:val="TableText"/>
              <w:ind w:right="432"/>
            </w:pPr>
            <w:r w:rsidRPr="00C7345F">
              <w:t>0.80</w:t>
            </w:r>
          </w:p>
        </w:tc>
        <w:tc>
          <w:tcPr>
            <w:tcW w:w="1152" w:type="dxa"/>
          </w:tcPr>
          <w:p w14:paraId="2F0890F7" w14:textId="77777777" w:rsidR="001C1EA4" w:rsidRPr="00C7345F" w:rsidRDefault="001C1EA4" w:rsidP="00F73F5C">
            <w:pPr>
              <w:pStyle w:val="TableText"/>
              <w:ind w:right="144"/>
            </w:pPr>
            <w:r w:rsidRPr="00C7345F">
              <w:t>2.15</w:t>
            </w:r>
          </w:p>
        </w:tc>
      </w:tr>
    </w:tbl>
    <w:p w14:paraId="13B5249A" w14:textId="77777777" w:rsidR="001C1EA4" w:rsidRPr="00C7345F" w:rsidRDefault="001C1EA4" w:rsidP="00F73F5C">
      <w:pPr>
        <w:pStyle w:val="Caption"/>
        <w:pageBreakBefore/>
      </w:pPr>
      <w:bookmarkStart w:id="936" w:name="_Toc134622017"/>
      <w:r w:rsidRPr="00C7345F">
        <w:lastRenderedPageBreak/>
        <w:t>Table 5.B.</w:t>
      </w:r>
      <w:r w:rsidRPr="00C7345F">
        <w:fldChar w:fldCharType="begin"/>
      </w:r>
      <w:r w:rsidRPr="00C7345F">
        <w:instrText>SEQ Table_5.B. \* ARABIC</w:instrText>
      </w:r>
      <w:r w:rsidRPr="00C7345F">
        <w:fldChar w:fldCharType="separate"/>
      </w:r>
      <w:r w:rsidRPr="00C7345F">
        <w:t>13</w:t>
      </w:r>
      <w:r w:rsidRPr="00C7345F">
        <w:fldChar w:fldCharType="end"/>
      </w:r>
      <w:r w:rsidRPr="00C7345F">
        <w:t xml:space="preserve">  Item Analysis for Kindergarten—Speaking for Computer</w:t>
      </w:r>
      <w:r w:rsidRPr="00C7345F">
        <w:noBreakHyphen/>
        <w:t>based Assessment Forms</w:t>
      </w:r>
      <w:bookmarkEnd w:id="936"/>
    </w:p>
    <w:tbl>
      <w:tblPr>
        <w:tblStyle w:val="TRs"/>
        <w:tblW w:w="0" w:type="auto"/>
        <w:tblLayout w:type="fixed"/>
        <w:tblLook w:val="04A0" w:firstRow="1" w:lastRow="0" w:firstColumn="1" w:lastColumn="0" w:noHBand="0" w:noVBand="1"/>
        <w:tblDescription w:val="Item Analysis for Kindergarten—Speaking for Computer-based Assessment Forms"/>
      </w:tblPr>
      <w:tblGrid>
        <w:gridCol w:w="1440"/>
        <w:gridCol w:w="864"/>
        <w:gridCol w:w="1008"/>
        <w:gridCol w:w="1152"/>
        <w:gridCol w:w="1584"/>
        <w:gridCol w:w="1152"/>
      </w:tblGrid>
      <w:tr w:rsidR="001C1EA4" w:rsidRPr="00C7345F" w14:paraId="44D4BC48"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2749DE92" w14:textId="77777777" w:rsidR="001C1EA4" w:rsidRPr="00C7345F" w:rsidRDefault="001C1EA4" w:rsidP="00F73F5C">
            <w:pPr>
              <w:pStyle w:val="TableHead"/>
              <w:rPr>
                <w:b w:val="0"/>
                <w:noProof w:val="0"/>
              </w:rPr>
            </w:pPr>
            <w:r w:rsidRPr="00C7345F">
              <w:rPr>
                <w:noProof w:val="0"/>
              </w:rPr>
              <w:t>Item ID</w:t>
            </w:r>
          </w:p>
        </w:tc>
        <w:tc>
          <w:tcPr>
            <w:tcW w:w="864" w:type="dxa"/>
            <w:hideMark/>
          </w:tcPr>
          <w:p w14:paraId="57EC4A79" w14:textId="77777777" w:rsidR="001C1EA4" w:rsidRPr="00C7345F" w:rsidRDefault="001C1EA4" w:rsidP="00F73F5C">
            <w:pPr>
              <w:pStyle w:val="TableHead"/>
              <w:rPr>
                <w:b w:val="0"/>
                <w:noProof w:val="0"/>
              </w:rPr>
            </w:pPr>
            <w:r w:rsidRPr="00C7345F">
              <w:rPr>
                <w:noProof w:val="0"/>
              </w:rPr>
              <w:t>Item Type</w:t>
            </w:r>
          </w:p>
        </w:tc>
        <w:tc>
          <w:tcPr>
            <w:tcW w:w="1008" w:type="dxa"/>
            <w:hideMark/>
          </w:tcPr>
          <w:p w14:paraId="1EF1F015" w14:textId="77777777" w:rsidR="001C1EA4" w:rsidRPr="00C7345F" w:rsidRDefault="001C1EA4" w:rsidP="00F73F5C">
            <w:pPr>
              <w:pStyle w:val="TableHead"/>
              <w:rPr>
                <w:b w:val="0"/>
                <w:noProof w:val="0"/>
              </w:rPr>
            </w:pPr>
            <w:r w:rsidRPr="00C7345F">
              <w:rPr>
                <w:noProof w:val="0"/>
              </w:rPr>
              <w:t>N</w:t>
            </w:r>
          </w:p>
        </w:tc>
        <w:tc>
          <w:tcPr>
            <w:tcW w:w="1152" w:type="dxa"/>
            <w:hideMark/>
          </w:tcPr>
          <w:p w14:paraId="42940D3A"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44CC3B5E"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6A0E620F"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511586FD" w14:textId="77777777" w:rsidTr="00F73F5C">
        <w:trPr>
          <w:trHeight w:val="252"/>
        </w:trPr>
        <w:tc>
          <w:tcPr>
            <w:tcW w:w="1440" w:type="dxa"/>
            <w:tcBorders>
              <w:top w:val="single" w:sz="4" w:space="0" w:color="auto"/>
            </w:tcBorders>
            <w:noWrap/>
            <w:hideMark/>
          </w:tcPr>
          <w:p w14:paraId="3047E009" w14:textId="77777777" w:rsidR="001C1EA4" w:rsidRPr="00C7345F" w:rsidRDefault="001C1EA4" w:rsidP="00F73F5C">
            <w:pPr>
              <w:pStyle w:val="TableText"/>
              <w:keepNext/>
            </w:pPr>
            <w:r w:rsidRPr="00C7345F">
              <w:t>VR068452</w:t>
            </w:r>
          </w:p>
        </w:tc>
        <w:tc>
          <w:tcPr>
            <w:tcW w:w="864" w:type="dxa"/>
            <w:tcBorders>
              <w:top w:val="single" w:sz="4" w:space="0" w:color="auto"/>
            </w:tcBorders>
            <w:noWrap/>
            <w:hideMark/>
          </w:tcPr>
          <w:p w14:paraId="506A96DB" w14:textId="77777777" w:rsidR="001C1EA4" w:rsidRPr="00C7345F" w:rsidRDefault="001C1EA4" w:rsidP="00F73F5C">
            <w:pPr>
              <w:pStyle w:val="TableText"/>
              <w:ind w:right="216"/>
            </w:pPr>
            <w:r w:rsidRPr="00C7345F">
              <w:t>D</w:t>
            </w:r>
          </w:p>
        </w:tc>
        <w:tc>
          <w:tcPr>
            <w:tcW w:w="1008" w:type="dxa"/>
            <w:tcBorders>
              <w:top w:val="single" w:sz="4" w:space="0" w:color="auto"/>
            </w:tcBorders>
            <w:noWrap/>
          </w:tcPr>
          <w:p w14:paraId="242A2461" w14:textId="77777777" w:rsidR="001C1EA4" w:rsidRPr="00C7345F" w:rsidRDefault="001C1EA4" w:rsidP="00F73F5C">
            <w:pPr>
              <w:pStyle w:val="TableText"/>
            </w:pPr>
            <w:r w:rsidRPr="00C7345F">
              <w:t>94,490</w:t>
            </w:r>
          </w:p>
        </w:tc>
        <w:tc>
          <w:tcPr>
            <w:tcW w:w="1152" w:type="dxa"/>
            <w:tcBorders>
              <w:top w:val="single" w:sz="4" w:space="0" w:color="auto"/>
            </w:tcBorders>
            <w:noWrap/>
          </w:tcPr>
          <w:p w14:paraId="7FC26863" w14:textId="77777777" w:rsidR="001C1EA4" w:rsidRPr="00C7345F" w:rsidRDefault="001C1EA4" w:rsidP="00F73F5C">
            <w:pPr>
              <w:pStyle w:val="TableText"/>
              <w:ind w:right="144"/>
            </w:pPr>
            <w:r w:rsidRPr="00C7345F">
              <w:t>0.48</w:t>
            </w:r>
          </w:p>
        </w:tc>
        <w:tc>
          <w:tcPr>
            <w:tcW w:w="1584" w:type="dxa"/>
            <w:tcBorders>
              <w:top w:val="single" w:sz="4" w:space="0" w:color="auto"/>
            </w:tcBorders>
            <w:noWrap/>
          </w:tcPr>
          <w:p w14:paraId="602BA549" w14:textId="77777777" w:rsidR="001C1EA4" w:rsidRPr="00C7345F" w:rsidRDefault="001C1EA4" w:rsidP="00F73F5C">
            <w:pPr>
              <w:pStyle w:val="TableText"/>
              <w:ind w:right="432"/>
            </w:pPr>
            <w:r w:rsidRPr="00C7345F">
              <w:t>0.80</w:t>
            </w:r>
          </w:p>
        </w:tc>
        <w:tc>
          <w:tcPr>
            <w:tcW w:w="1152" w:type="dxa"/>
            <w:tcBorders>
              <w:top w:val="single" w:sz="4" w:space="0" w:color="auto"/>
            </w:tcBorders>
          </w:tcPr>
          <w:p w14:paraId="0570BD29" w14:textId="77777777" w:rsidR="001C1EA4" w:rsidRPr="00C7345F" w:rsidRDefault="001C1EA4" w:rsidP="00F73F5C">
            <w:pPr>
              <w:pStyle w:val="TableText"/>
              <w:ind w:right="144"/>
            </w:pPr>
            <w:r w:rsidRPr="00C7345F">
              <w:t>0.12</w:t>
            </w:r>
          </w:p>
        </w:tc>
      </w:tr>
      <w:tr w:rsidR="001C1EA4" w:rsidRPr="00C7345F" w14:paraId="07B7C46F" w14:textId="77777777" w:rsidTr="00F73F5C">
        <w:trPr>
          <w:trHeight w:val="252"/>
        </w:trPr>
        <w:tc>
          <w:tcPr>
            <w:tcW w:w="1440" w:type="dxa"/>
            <w:noWrap/>
            <w:hideMark/>
          </w:tcPr>
          <w:p w14:paraId="41E8817C" w14:textId="77777777" w:rsidR="001C1EA4" w:rsidRPr="00C7345F" w:rsidRDefault="001C1EA4" w:rsidP="00F73F5C">
            <w:pPr>
              <w:pStyle w:val="TableText"/>
              <w:keepNext/>
            </w:pPr>
            <w:r w:rsidRPr="00C7345F">
              <w:t>VR068453</w:t>
            </w:r>
          </w:p>
        </w:tc>
        <w:tc>
          <w:tcPr>
            <w:tcW w:w="864" w:type="dxa"/>
            <w:noWrap/>
            <w:hideMark/>
          </w:tcPr>
          <w:p w14:paraId="0FBC4944" w14:textId="77777777" w:rsidR="001C1EA4" w:rsidRPr="00C7345F" w:rsidRDefault="001C1EA4" w:rsidP="00F73F5C">
            <w:pPr>
              <w:pStyle w:val="TableText"/>
              <w:ind w:right="216"/>
            </w:pPr>
            <w:r w:rsidRPr="00C7345F">
              <w:t>D</w:t>
            </w:r>
          </w:p>
        </w:tc>
        <w:tc>
          <w:tcPr>
            <w:tcW w:w="1008" w:type="dxa"/>
            <w:noWrap/>
            <w:hideMark/>
          </w:tcPr>
          <w:p w14:paraId="455379AA" w14:textId="77777777" w:rsidR="001C1EA4" w:rsidRPr="00C7345F" w:rsidRDefault="001C1EA4" w:rsidP="00F73F5C">
            <w:pPr>
              <w:pStyle w:val="TableText"/>
            </w:pPr>
            <w:r w:rsidRPr="00C7345F">
              <w:t>94,490</w:t>
            </w:r>
          </w:p>
        </w:tc>
        <w:tc>
          <w:tcPr>
            <w:tcW w:w="1152" w:type="dxa"/>
            <w:noWrap/>
            <w:hideMark/>
          </w:tcPr>
          <w:p w14:paraId="2E6F3EEF" w14:textId="77777777" w:rsidR="001C1EA4" w:rsidRPr="00C7345F" w:rsidRDefault="001C1EA4" w:rsidP="00F73F5C">
            <w:pPr>
              <w:pStyle w:val="TableText"/>
              <w:ind w:right="144"/>
            </w:pPr>
            <w:r w:rsidRPr="00C7345F">
              <w:t>0.69</w:t>
            </w:r>
          </w:p>
        </w:tc>
        <w:tc>
          <w:tcPr>
            <w:tcW w:w="1584" w:type="dxa"/>
            <w:noWrap/>
            <w:hideMark/>
          </w:tcPr>
          <w:p w14:paraId="7CCE17EF" w14:textId="77777777" w:rsidR="001C1EA4" w:rsidRPr="00C7345F" w:rsidRDefault="001C1EA4" w:rsidP="00F73F5C">
            <w:pPr>
              <w:pStyle w:val="TableText"/>
              <w:ind w:right="432"/>
            </w:pPr>
            <w:r w:rsidRPr="00C7345F">
              <w:t>0.83</w:t>
            </w:r>
          </w:p>
        </w:tc>
        <w:tc>
          <w:tcPr>
            <w:tcW w:w="1152" w:type="dxa"/>
            <w:hideMark/>
          </w:tcPr>
          <w:p w14:paraId="0979261C" w14:textId="77777777" w:rsidR="001C1EA4" w:rsidRPr="00C7345F" w:rsidRDefault="001C1EA4" w:rsidP="00F73F5C">
            <w:pPr>
              <w:pStyle w:val="TableText"/>
              <w:ind w:right="144"/>
            </w:pPr>
            <w:r w:rsidRPr="00C7345F">
              <w:t>0.14</w:t>
            </w:r>
          </w:p>
        </w:tc>
      </w:tr>
      <w:tr w:rsidR="001C1EA4" w:rsidRPr="00C7345F" w14:paraId="432F328A" w14:textId="77777777" w:rsidTr="00F73F5C">
        <w:trPr>
          <w:trHeight w:val="252"/>
        </w:trPr>
        <w:tc>
          <w:tcPr>
            <w:tcW w:w="1440" w:type="dxa"/>
            <w:noWrap/>
            <w:hideMark/>
          </w:tcPr>
          <w:p w14:paraId="2FF79C02" w14:textId="77777777" w:rsidR="001C1EA4" w:rsidRPr="00C7345F" w:rsidRDefault="001C1EA4" w:rsidP="00F73F5C">
            <w:pPr>
              <w:pStyle w:val="TableText"/>
              <w:keepNext/>
            </w:pPr>
            <w:r w:rsidRPr="00C7345F">
              <w:t>VR068457</w:t>
            </w:r>
          </w:p>
        </w:tc>
        <w:tc>
          <w:tcPr>
            <w:tcW w:w="864" w:type="dxa"/>
            <w:noWrap/>
            <w:hideMark/>
          </w:tcPr>
          <w:p w14:paraId="4928CFB8" w14:textId="77777777" w:rsidR="001C1EA4" w:rsidRPr="00C7345F" w:rsidRDefault="001C1EA4" w:rsidP="00F73F5C">
            <w:pPr>
              <w:pStyle w:val="TableText"/>
              <w:ind w:right="216"/>
            </w:pPr>
            <w:r w:rsidRPr="00C7345F">
              <w:t>D</w:t>
            </w:r>
          </w:p>
        </w:tc>
        <w:tc>
          <w:tcPr>
            <w:tcW w:w="1008" w:type="dxa"/>
            <w:noWrap/>
            <w:hideMark/>
          </w:tcPr>
          <w:p w14:paraId="3DB59B43" w14:textId="77777777" w:rsidR="001C1EA4" w:rsidRPr="00C7345F" w:rsidRDefault="001C1EA4" w:rsidP="00F73F5C">
            <w:pPr>
              <w:pStyle w:val="TableText"/>
            </w:pPr>
            <w:r w:rsidRPr="00C7345F">
              <w:t>94,490</w:t>
            </w:r>
          </w:p>
        </w:tc>
        <w:tc>
          <w:tcPr>
            <w:tcW w:w="1152" w:type="dxa"/>
            <w:noWrap/>
            <w:hideMark/>
          </w:tcPr>
          <w:p w14:paraId="7B1235DF" w14:textId="77777777" w:rsidR="001C1EA4" w:rsidRPr="00C7345F" w:rsidRDefault="001C1EA4" w:rsidP="00F73F5C">
            <w:pPr>
              <w:pStyle w:val="TableText"/>
              <w:ind w:right="144"/>
            </w:pPr>
            <w:r w:rsidRPr="00C7345F">
              <w:t>0.69</w:t>
            </w:r>
          </w:p>
        </w:tc>
        <w:tc>
          <w:tcPr>
            <w:tcW w:w="1584" w:type="dxa"/>
            <w:noWrap/>
            <w:hideMark/>
          </w:tcPr>
          <w:p w14:paraId="04A9B8BB" w14:textId="77777777" w:rsidR="001C1EA4" w:rsidRPr="00C7345F" w:rsidRDefault="001C1EA4" w:rsidP="00F73F5C">
            <w:pPr>
              <w:pStyle w:val="TableText"/>
              <w:ind w:right="432"/>
            </w:pPr>
            <w:r w:rsidRPr="00C7345F">
              <w:t>0.85</w:t>
            </w:r>
          </w:p>
        </w:tc>
        <w:tc>
          <w:tcPr>
            <w:tcW w:w="1152" w:type="dxa"/>
            <w:hideMark/>
          </w:tcPr>
          <w:p w14:paraId="7E209634" w14:textId="77777777" w:rsidR="001C1EA4" w:rsidRPr="00C7345F" w:rsidRDefault="001C1EA4" w:rsidP="00F73F5C">
            <w:pPr>
              <w:pStyle w:val="TableText"/>
              <w:ind w:right="144"/>
            </w:pPr>
            <w:r w:rsidRPr="00C7345F">
              <w:t>0.16</w:t>
            </w:r>
          </w:p>
        </w:tc>
      </w:tr>
      <w:tr w:rsidR="001C1EA4" w:rsidRPr="00C7345F" w14:paraId="0D1AC2FC" w14:textId="77777777" w:rsidTr="00F73F5C">
        <w:trPr>
          <w:trHeight w:val="252"/>
        </w:trPr>
        <w:tc>
          <w:tcPr>
            <w:tcW w:w="1440" w:type="dxa"/>
            <w:noWrap/>
          </w:tcPr>
          <w:p w14:paraId="04B2B679" w14:textId="77777777" w:rsidR="001C1EA4" w:rsidRPr="00C7345F" w:rsidRDefault="001C1EA4" w:rsidP="00F73F5C">
            <w:pPr>
              <w:pStyle w:val="TableText"/>
              <w:keepNext/>
            </w:pPr>
            <w:r w:rsidRPr="00C7345F">
              <w:t>VR068455</w:t>
            </w:r>
          </w:p>
        </w:tc>
        <w:tc>
          <w:tcPr>
            <w:tcW w:w="864" w:type="dxa"/>
            <w:noWrap/>
          </w:tcPr>
          <w:p w14:paraId="570EE75E" w14:textId="77777777" w:rsidR="001C1EA4" w:rsidRPr="00C7345F" w:rsidRDefault="001C1EA4" w:rsidP="00F73F5C">
            <w:pPr>
              <w:pStyle w:val="TableText"/>
              <w:ind w:right="216"/>
            </w:pPr>
            <w:r w:rsidRPr="00C7345F">
              <w:t>P</w:t>
            </w:r>
          </w:p>
        </w:tc>
        <w:tc>
          <w:tcPr>
            <w:tcW w:w="1008" w:type="dxa"/>
            <w:noWrap/>
          </w:tcPr>
          <w:p w14:paraId="71CEEFD1" w14:textId="77777777" w:rsidR="001C1EA4" w:rsidRPr="00C7345F" w:rsidRDefault="001C1EA4" w:rsidP="00F73F5C">
            <w:pPr>
              <w:pStyle w:val="TableText"/>
            </w:pPr>
            <w:r w:rsidRPr="00C7345F">
              <w:t>94,490</w:t>
            </w:r>
          </w:p>
        </w:tc>
        <w:tc>
          <w:tcPr>
            <w:tcW w:w="1152" w:type="dxa"/>
            <w:noWrap/>
          </w:tcPr>
          <w:p w14:paraId="2AD309A2" w14:textId="77777777" w:rsidR="001C1EA4" w:rsidRPr="00C7345F" w:rsidRDefault="001C1EA4" w:rsidP="00F73F5C">
            <w:pPr>
              <w:pStyle w:val="TableText"/>
              <w:ind w:right="144"/>
            </w:pPr>
            <w:r w:rsidRPr="00C7345F">
              <w:t>0.59</w:t>
            </w:r>
          </w:p>
        </w:tc>
        <w:tc>
          <w:tcPr>
            <w:tcW w:w="1584" w:type="dxa"/>
            <w:noWrap/>
          </w:tcPr>
          <w:p w14:paraId="7D25441F" w14:textId="77777777" w:rsidR="001C1EA4" w:rsidRPr="00C7345F" w:rsidRDefault="001C1EA4" w:rsidP="00F73F5C">
            <w:pPr>
              <w:pStyle w:val="TableText"/>
              <w:ind w:right="432"/>
            </w:pPr>
            <w:r w:rsidRPr="00C7345F">
              <w:t>0.89</w:t>
            </w:r>
          </w:p>
        </w:tc>
        <w:tc>
          <w:tcPr>
            <w:tcW w:w="1152" w:type="dxa"/>
          </w:tcPr>
          <w:p w14:paraId="19B342EA" w14:textId="77777777" w:rsidR="001C1EA4" w:rsidRPr="00C7345F" w:rsidRDefault="001C1EA4" w:rsidP="00F73F5C">
            <w:pPr>
              <w:pStyle w:val="TableText"/>
              <w:ind w:right="144"/>
            </w:pPr>
            <w:r w:rsidRPr="00C7345F">
              <w:t>0.07</w:t>
            </w:r>
          </w:p>
        </w:tc>
      </w:tr>
      <w:tr w:rsidR="001C1EA4" w:rsidRPr="00C7345F" w14:paraId="5F9698F6" w14:textId="77777777" w:rsidTr="00F73F5C">
        <w:trPr>
          <w:trHeight w:val="252"/>
        </w:trPr>
        <w:tc>
          <w:tcPr>
            <w:tcW w:w="1440" w:type="dxa"/>
            <w:noWrap/>
            <w:hideMark/>
          </w:tcPr>
          <w:p w14:paraId="56B6E4F5" w14:textId="77777777" w:rsidR="001C1EA4" w:rsidRPr="00C7345F" w:rsidRDefault="001C1EA4" w:rsidP="00F73F5C">
            <w:pPr>
              <w:pStyle w:val="TableText"/>
            </w:pPr>
            <w:r w:rsidRPr="00C7345F">
              <w:t>VR068456</w:t>
            </w:r>
          </w:p>
        </w:tc>
        <w:tc>
          <w:tcPr>
            <w:tcW w:w="864" w:type="dxa"/>
            <w:noWrap/>
            <w:hideMark/>
          </w:tcPr>
          <w:p w14:paraId="417A79AC" w14:textId="77777777" w:rsidR="001C1EA4" w:rsidRPr="00C7345F" w:rsidRDefault="001C1EA4" w:rsidP="00F73F5C">
            <w:pPr>
              <w:pStyle w:val="TableText"/>
              <w:ind w:right="216"/>
            </w:pPr>
            <w:r w:rsidRPr="00C7345F">
              <w:t>P</w:t>
            </w:r>
          </w:p>
        </w:tc>
        <w:tc>
          <w:tcPr>
            <w:tcW w:w="1008" w:type="dxa"/>
            <w:noWrap/>
            <w:hideMark/>
          </w:tcPr>
          <w:p w14:paraId="129AA031" w14:textId="77777777" w:rsidR="001C1EA4" w:rsidRPr="00C7345F" w:rsidRDefault="001C1EA4" w:rsidP="00F73F5C">
            <w:pPr>
              <w:pStyle w:val="TableText"/>
            </w:pPr>
            <w:r w:rsidRPr="00C7345F">
              <w:t>94,490</w:t>
            </w:r>
          </w:p>
        </w:tc>
        <w:tc>
          <w:tcPr>
            <w:tcW w:w="1152" w:type="dxa"/>
            <w:noWrap/>
            <w:hideMark/>
          </w:tcPr>
          <w:p w14:paraId="51003012" w14:textId="77777777" w:rsidR="001C1EA4" w:rsidRPr="00C7345F" w:rsidRDefault="001C1EA4" w:rsidP="00F73F5C">
            <w:pPr>
              <w:pStyle w:val="TableText"/>
              <w:ind w:right="144"/>
            </w:pPr>
            <w:r w:rsidRPr="00C7345F">
              <w:t>0.54</w:t>
            </w:r>
          </w:p>
        </w:tc>
        <w:tc>
          <w:tcPr>
            <w:tcW w:w="1584" w:type="dxa"/>
            <w:noWrap/>
            <w:hideMark/>
          </w:tcPr>
          <w:p w14:paraId="0F410C31" w14:textId="77777777" w:rsidR="001C1EA4" w:rsidRPr="00C7345F" w:rsidRDefault="001C1EA4" w:rsidP="00F73F5C">
            <w:pPr>
              <w:pStyle w:val="TableText"/>
              <w:ind w:right="432"/>
            </w:pPr>
            <w:r w:rsidRPr="00C7345F">
              <w:t>0.88</w:t>
            </w:r>
          </w:p>
        </w:tc>
        <w:tc>
          <w:tcPr>
            <w:tcW w:w="1152" w:type="dxa"/>
            <w:hideMark/>
          </w:tcPr>
          <w:p w14:paraId="4D7D6B9F" w14:textId="77777777" w:rsidR="001C1EA4" w:rsidRPr="00C7345F" w:rsidRDefault="001C1EA4" w:rsidP="00F73F5C">
            <w:pPr>
              <w:pStyle w:val="TableText"/>
              <w:ind w:right="144"/>
            </w:pPr>
            <w:r w:rsidRPr="00C7345F">
              <w:t>0.09</w:t>
            </w:r>
          </w:p>
        </w:tc>
      </w:tr>
      <w:tr w:rsidR="001C1EA4" w:rsidRPr="00C7345F" w14:paraId="7EC7B059" w14:textId="77777777" w:rsidTr="00F73F5C">
        <w:trPr>
          <w:trHeight w:val="252"/>
        </w:trPr>
        <w:tc>
          <w:tcPr>
            <w:tcW w:w="1440" w:type="dxa"/>
            <w:noWrap/>
            <w:hideMark/>
          </w:tcPr>
          <w:p w14:paraId="2F770C48" w14:textId="77777777" w:rsidR="001C1EA4" w:rsidRPr="00C7345F" w:rsidRDefault="001C1EA4" w:rsidP="00F73F5C">
            <w:pPr>
              <w:pStyle w:val="TableText"/>
            </w:pPr>
            <w:r w:rsidRPr="00C7345F">
              <w:t>VR068454</w:t>
            </w:r>
          </w:p>
        </w:tc>
        <w:tc>
          <w:tcPr>
            <w:tcW w:w="864" w:type="dxa"/>
            <w:noWrap/>
            <w:hideMark/>
          </w:tcPr>
          <w:p w14:paraId="051EE3C0" w14:textId="77777777" w:rsidR="001C1EA4" w:rsidRPr="00C7345F" w:rsidRDefault="001C1EA4" w:rsidP="00F73F5C">
            <w:pPr>
              <w:pStyle w:val="TableText"/>
              <w:ind w:right="216"/>
            </w:pPr>
            <w:r w:rsidRPr="00C7345F">
              <w:t>P</w:t>
            </w:r>
          </w:p>
        </w:tc>
        <w:tc>
          <w:tcPr>
            <w:tcW w:w="1008" w:type="dxa"/>
            <w:noWrap/>
            <w:hideMark/>
          </w:tcPr>
          <w:p w14:paraId="0D13FC11" w14:textId="77777777" w:rsidR="001C1EA4" w:rsidRPr="00C7345F" w:rsidRDefault="001C1EA4" w:rsidP="00F73F5C">
            <w:pPr>
              <w:pStyle w:val="TableText"/>
            </w:pPr>
            <w:r w:rsidRPr="00C7345F">
              <w:t>94,490</w:t>
            </w:r>
          </w:p>
        </w:tc>
        <w:tc>
          <w:tcPr>
            <w:tcW w:w="1152" w:type="dxa"/>
            <w:noWrap/>
            <w:hideMark/>
          </w:tcPr>
          <w:p w14:paraId="52B9DE4F" w14:textId="77777777" w:rsidR="001C1EA4" w:rsidRPr="00C7345F" w:rsidRDefault="001C1EA4" w:rsidP="00F73F5C">
            <w:pPr>
              <w:pStyle w:val="TableText"/>
              <w:ind w:right="144"/>
            </w:pPr>
            <w:r w:rsidRPr="00C7345F">
              <w:t>0.52</w:t>
            </w:r>
          </w:p>
        </w:tc>
        <w:tc>
          <w:tcPr>
            <w:tcW w:w="1584" w:type="dxa"/>
            <w:noWrap/>
            <w:hideMark/>
          </w:tcPr>
          <w:p w14:paraId="3F925723" w14:textId="77777777" w:rsidR="001C1EA4" w:rsidRPr="00C7345F" w:rsidRDefault="001C1EA4" w:rsidP="00F73F5C">
            <w:pPr>
              <w:pStyle w:val="TableText"/>
              <w:ind w:right="432"/>
            </w:pPr>
            <w:r w:rsidRPr="00C7345F">
              <w:t>0.88</w:t>
            </w:r>
          </w:p>
        </w:tc>
        <w:tc>
          <w:tcPr>
            <w:tcW w:w="1152" w:type="dxa"/>
            <w:hideMark/>
          </w:tcPr>
          <w:p w14:paraId="6C25BCC5" w14:textId="77777777" w:rsidR="001C1EA4" w:rsidRPr="00C7345F" w:rsidRDefault="001C1EA4" w:rsidP="00F73F5C">
            <w:pPr>
              <w:pStyle w:val="TableText"/>
              <w:ind w:right="144"/>
            </w:pPr>
            <w:r w:rsidRPr="00C7345F">
              <w:t>0.08</w:t>
            </w:r>
          </w:p>
        </w:tc>
      </w:tr>
      <w:tr w:rsidR="001C1EA4" w:rsidRPr="00C7345F" w14:paraId="57C1ACBD" w14:textId="77777777" w:rsidTr="00F73F5C">
        <w:trPr>
          <w:trHeight w:val="252"/>
        </w:trPr>
        <w:tc>
          <w:tcPr>
            <w:tcW w:w="1440" w:type="dxa"/>
            <w:noWrap/>
            <w:hideMark/>
          </w:tcPr>
          <w:p w14:paraId="4DC53DFE" w14:textId="77777777" w:rsidR="001C1EA4" w:rsidRPr="00C7345F" w:rsidRDefault="001C1EA4" w:rsidP="00F73F5C">
            <w:pPr>
              <w:pStyle w:val="TableText"/>
            </w:pPr>
            <w:r w:rsidRPr="00C7345F">
              <w:t>VR068466</w:t>
            </w:r>
          </w:p>
        </w:tc>
        <w:tc>
          <w:tcPr>
            <w:tcW w:w="864" w:type="dxa"/>
            <w:noWrap/>
            <w:hideMark/>
          </w:tcPr>
          <w:p w14:paraId="22E81643" w14:textId="77777777" w:rsidR="001C1EA4" w:rsidRPr="00C7345F" w:rsidRDefault="001C1EA4" w:rsidP="00F73F5C">
            <w:pPr>
              <w:pStyle w:val="TableText"/>
              <w:ind w:right="216"/>
            </w:pPr>
            <w:r w:rsidRPr="00C7345F">
              <w:t>P</w:t>
            </w:r>
          </w:p>
        </w:tc>
        <w:tc>
          <w:tcPr>
            <w:tcW w:w="1008" w:type="dxa"/>
            <w:noWrap/>
            <w:hideMark/>
          </w:tcPr>
          <w:p w14:paraId="3CAACBC7" w14:textId="77777777" w:rsidR="001C1EA4" w:rsidRPr="00C7345F" w:rsidRDefault="001C1EA4" w:rsidP="00F73F5C">
            <w:pPr>
              <w:pStyle w:val="TableText"/>
            </w:pPr>
            <w:r w:rsidRPr="00C7345F">
              <w:t>94,490</w:t>
            </w:r>
          </w:p>
        </w:tc>
        <w:tc>
          <w:tcPr>
            <w:tcW w:w="1152" w:type="dxa"/>
            <w:noWrap/>
            <w:hideMark/>
          </w:tcPr>
          <w:p w14:paraId="7F58570C" w14:textId="77777777" w:rsidR="001C1EA4" w:rsidRPr="00C7345F" w:rsidRDefault="001C1EA4" w:rsidP="00F73F5C">
            <w:pPr>
              <w:pStyle w:val="TableText"/>
              <w:ind w:right="144"/>
            </w:pPr>
            <w:r w:rsidRPr="00C7345F">
              <w:t>0.65</w:t>
            </w:r>
          </w:p>
        </w:tc>
        <w:tc>
          <w:tcPr>
            <w:tcW w:w="1584" w:type="dxa"/>
            <w:noWrap/>
            <w:hideMark/>
          </w:tcPr>
          <w:p w14:paraId="7B106BAE" w14:textId="77777777" w:rsidR="001C1EA4" w:rsidRPr="00C7345F" w:rsidRDefault="001C1EA4" w:rsidP="00F73F5C">
            <w:pPr>
              <w:pStyle w:val="TableText"/>
              <w:ind w:right="432"/>
            </w:pPr>
            <w:r w:rsidRPr="00C7345F">
              <w:t>0.88</w:t>
            </w:r>
          </w:p>
        </w:tc>
        <w:tc>
          <w:tcPr>
            <w:tcW w:w="1152" w:type="dxa"/>
            <w:hideMark/>
          </w:tcPr>
          <w:p w14:paraId="3FFFEA06" w14:textId="77777777" w:rsidR="001C1EA4" w:rsidRPr="00C7345F" w:rsidRDefault="001C1EA4" w:rsidP="00F73F5C">
            <w:pPr>
              <w:pStyle w:val="TableText"/>
              <w:ind w:right="144"/>
            </w:pPr>
            <w:r w:rsidRPr="00C7345F">
              <w:t>0.02</w:t>
            </w:r>
          </w:p>
        </w:tc>
      </w:tr>
      <w:tr w:rsidR="001C1EA4" w:rsidRPr="00C7345F" w14:paraId="61D0CCA7" w14:textId="77777777" w:rsidTr="00F73F5C">
        <w:trPr>
          <w:trHeight w:val="252"/>
        </w:trPr>
        <w:tc>
          <w:tcPr>
            <w:tcW w:w="1440" w:type="dxa"/>
            <w:noWrap/>
          </w:tcPr>
          <w:p w14:paraId="3C0CB038" w14:textId="77777777" w:rsidR="001C1EA4" w:rsidRPr="00C7345F" w:rsidRDefault="001C1EA4" w:rsidP="00F73F5C">
            <w:pPr>
              <w:pStyle w:val="TableText"/>
            </w:pPr>
            <w:r w:rsidRPr="00C7345F">
              <w:t>VR068459</w:t>
            </w:r>
          </w:p>
        </w:tc>
        <w:tc>
          <w:tcPr>
            <w:tcW w:w="864" w:type="dxa"/>
            <w:noWrap/>
          </w:tcPr>
          <w:p w14:paraId="4DD11ADA" w14:textId="77777777" w:rsidR="001C1EA4" w:rsidRPr="00C7345F" w:rsidRDefault="001C1EA4" w:rsidP="00F73F5C">
            <w:pPr>
              <w:pStyle w:val="TableText"/>
              <w:ind w:right="216"/>
            </w:pPr>
            <w:r w:rsidRPr="00C7345F">
              <w:t>P</w:t>
            </w:r>
          </w:p>
        </w:tc>
        <w:tc>
          <w:tcPr>
            <w:tcW w:w="1008" w:type="dxa"/>
            <w:noWrap/>
          </w:tcPr>
          <w:p w14:paraId="69FFF41C" w14:textId="77777777" w:rsidR="001C1EA4" w:rsidRPr="00C7345F" w:rsidRDefault="001C1EA4" w:rsidP="00F73F5C">
            <w:pPr>
              <w:pStyle w:val="TableText"/>
            </w:pPr>
            <w:r w:rsidRPr="00C7345F">
              <w:t>94,490</w:t>
            </w:r>
          </w:p>
        </w:tc>
        <w:tc>
          <w:tcPr>
            <w:tcW w:w="1152" w:type="dxa"/>
            <w:noWrap/>
          </w:tcPr>
          <w:p w14:paraId="1B44CAFD" w14:textId="77777777" w:rsidR="001C1EA4" w:rsidRPr="00C7345F" w:rsidRDefault="001C1EA4" w:rsidP="00F73F5C">
            <w:pPr>
              <w:pStyle w:val="TableText"/>
              <w:ind w:right="144"/>
            </w:pPr>
            <w:r w:rsidRPr="00C7345F">
              <w:t>0.44</w:t>
            </w:r>
          </w:p>
        </w:tc>
        <w:tc>
          <w:tcPr>
            <w:tcW w:w="1584" w:type="dxa"/>
            <w:noWrap/>
          </w:tcPr>
          <w:p w14:paraId="392C0635" w14:textId="77777777" w:rsidR="001C1EA4" w:rsidRPr="00C7345F" w:rsidRDefault="001C1EA4" w:rsidP="00F73F5C">
            <w:pPr>
              <w:pStyle w:val="TableText"/>
              <w:ind w:right="432"/>
            </w:pPr>
            <w:r w:rsidRPr="00C7345F">
              <w:t>0.92</w:t>
            </w:r>
          </w:p>
        </w:tc>
        <w:tc>
          <w:tcPr>
            <w:tcW w:w="1152" w:type="dxa"/>
          </w:tcPr>
          <w:p w14:paraId="68F6DEDE" w14:textId="77777777" w:rsidR="001C1EA4" w:rsidRPr="00C7345F" w:rsidRDefault="001C1EA4" w:rsidP="00F73F5C">
            <w:pPr>
              <w:pStyle w:val="TableText"/>
              <w:ind w:right="144"/>
            </w:pPr>
            <w:r w:rsidRPr="00C7345F">
              <w:t>0.10</w:t>
            </w:r>
          </w:p>
        </w:tc>
      </w:tr>
    </w:tbl>
    <w:p w14:paraId="224812FD" w14:textId="77777777" w:rsidR="001C1EA4" w:rsidRPr="00C7345F" w:rsidRDefault="001C1EA4" w:rsidP="00F73F5C">
      <w:pPr>
        <w:pStyle w:val="Caption"/>
      </w:pPr>
      <w:bookmarkStart w:id="937" w:name="_Toc134622018"/>
      <w:r w:rsidRPr="00C7345F">
        <w:t>Table 5.B.</w:t>
      </w:r>
      <w:r w:rsidRPr="00C7345F">
        <w:fldChar w:fldCharType="begin"/>
      </w:r>
      <w:r w:rsidRPr="00C7345F">
        <w:instrText>SEQ Table_5.B. \* ARABIC</w:instrText>
      </w:r>
      <w:r w:rsidRPr="00C7345F">
        <w:fldChar w:fldCharType="separate"/>
      </w:r>
      <w:r w:rsidRPr="00C7345F">
        <w:t>14</w:t>
      </w:r>
      <w:r w:rsidRPr="00C7345F">
        <w:fldChar w:fldCharType="end"/>
      </w:r>
      <w:r w:rsidRPr="00C7345F">
        <w:t xml:space="preserve">  Item Analysis for Kindergarten—Speaking for PPT Emergency Forms</w:t>
      </w:r>
      <w:bookmarkEnd w:id="937"/>
    </w:p>
    <w:tbl>
      <w:tblPr>
        <w:tblStyle w:val="TRs"/>
        <w:tblW w:w="0" w:type="auto"/>
        <w:tblLayout w:type="fixed"/>
        <w:tblLook w:val="04A0" w:firstRow="1" w:lastRow="0" w:firstColumn="1" w:lastColumn="0" w:noHBand="0" w:noVBand="1"/>
        <w:tblDescription w:val="Item Analysis for Kindergarten—Speaking for PPT Emergency Forms"/>
      </w:tblPr>
      <w:tblGrid>
        <w:gridCol w:w="1440"/>
        <w:gridCol w:w="864"/>
        <w:gridCol w:w="1008"/>
        <w:gridCol w:w="1152"/>
        <w:gridCol w:w="1584"/>
        <w:gridCol w:w="1152"/>
      </w:tblGrid>
      <w:tr w:rsidR="001C1EA4" w:rsidRPr="00C7345F" w14:paraId="6A22A713"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420D321A" w14:textId="77777777" w:rsidR="001C1EA4" w:rsidRPr="00C7345F" w:rsidRDefault="001C1EA4" w:rsidP="00F73F5C">
            <w:pPr>
              <w:pStyle w:val="TableHead"/>
              <w:rPr>
                <w:b w:val="0"/>
                <w:noProof w:val="0"/>
              </w:rPr>
            </w:pPr>
            <w:r w:rsidRPr="00C7345F">
              <w:rPr>
                <w:noProof w:val="0"/>
              </w:rPr>
              <w:t>Item ID</w:t>
            </w:r>
          </w:p>
        </w:tc>
        <w:tc>
          <w:tcPr>
            <w:tcW w:w="864" w:type="dxa"/>
            <w:hideMark/>
          </w:tcPr>
          <w:p w14:paraId="0F47E025" w14:textId="77777777" w:rsidR="001C1EA4" w:rsidRPr="00C7345F" w:rsidRDefault="001C1EA4" w:rsidP="00F73F5C">
            <w:pPr>
              <w:pStyle w:val="TableHead"/>
              <w:rPr>
                <w:b w:val="0"/>
                <w:noProof w:val="0"/>
              </w:rPr>
            </w:pPr>
            <w:r w:rsidRPr="00C7345F">
              <w:rPr>
                <w:noProof w:val="0"/>
              </w:rPr>
              <w:t>Item Type</w:t>
            </w:r>
          </w:p>
        </w:tc>
        <w:tc>
          <w:tcPr>
            <w:tcW w:w="1008" w:type="dxa"/>
            <w:hideMark/>
          </w:tcPr>
          <w:p w14:paraId="536EB6F8" w14:textId="77777777" w:rsidR="001C1EA4" w:rsidRPr="00C7345F" w:rsidRDefault="001C1EA4" w:rsidP="00F73F5C">
            <w:pPr>
              <w:pStyle w:val="TableHead"/>
              <w:rPr>
                <w:b w:val="0"/>
                <w:noProof w:val="0"/>
              </w:rPr>
            </w:pPr>
            <w:r w:rsidRPr="00C7345F">
              <w:rPr>
                <w:noProof w:val="0"/>
              </w:rPr>
              <w:t>N</w:t>
            </w:r>
          </w:p>
        </w:tc>
        <w:tc>
          <w:tcPr>
            <w:tcW w:w="1152" w:type="dxa"/>
            <w:hideMark/>
          </w:tcPr>
          <w:p w14:paraId="596E2587"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71A29949"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05DF7F48"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389D7015" w14:textId="77777777" w:rsidTr="00F73F5C">
        <w:trPr>
          <w:trHeight w:val="252"/>
        </w:trPr>
        <w:tc>
          <w:tcPr>
            <w:tcW w:w="1440" w:type="dxa"/>
            <w:tcBorders>
              <w:top w:val="single" w:sz="4" w:space="0" w:color="auto"/>
            </w:tcBorders>
            <w:noWrap/>
            <w:hideMark/>
          </w:tcPr>
          <w:p w14:paraId="4E706D67" w14:textId="77777777" w:rsidR="001C1EA4" w:rsidRPr="00C7345F" w:rsidRDefault="001C1EA4" w:rsidP="00F73F5C">
            <w:pPr>
              <w:pStyle w:val="TableText"/>
              <w:keepNext/>
            </w:pPr>
            <w:r w:rsidRPr="00C7345F">
              <w:t>VR068452</w:t>
            </w:r>
          </w:p>
        </w:tc>
        <w:tc>
          <w:tcPr>
            <w:tcW w:w="864" w:type="dxa"/>
            <w:tcBorders>
              <w:top w:val="single" w:sz="4" w:space="0" w:color="auto"/>
            </w:tcBorders>
            <w:noWrap/>
            <w:hideMark/>
          </w:tcPr>
          <w:p w14:paraId="4A21D8AA" w14:textId="77777777" w:rsidR="001C1EA4" w:rsidRPr="00C7345F" w:rsidRDefault="001C1EA4" w:rsidP="00F73F5C">
            <w:pPr>
              <w:pStyle w:val="TableText"/>
              <w:ind w:right="216"/>
            </w:pPr>
            <w:r w:rsidRPr="00C7345F">
              <w:t>D</w:t>
            </w:r>
          </w:p>
        </w:tc>
        <w:tc>
          <w:tcPr>
            <w:tcW w:w="1008" w:type="dxa"/>
            <w:tcBorders>
              <w:top w:val="single" w:sz="4" w:space="0" w:color="auto"/>
            </w:tcBorders>
            <w:noWrap/>
          </w:tcPr>
          <w:p w14:paraId="0F81E035" w14:textId="77777777" w:rsidR="001C1EA4" w:rsidRPr="00C7345F" w:rsidRDefault="001C1EA4" w:rsidP="00F73F5C">
            <w:pPr>
              <w:pStyle w:val="TableText"/>
            </w:pPr>
            <w:r w:rsidRPr="00C7345F">
              <w:t>23,522</w:t>
            </w:r>
          </w:p>
        </w:tc>
        <w:tc>
          <w:tcPr>
            <w:tcW w:w="1152" w:type="dxa"/>
            <w:tcBorders>
              <w:top w:val="single" w:sz="4" w:space="0" w:color="auto"/>
            </w:tcBorders>
            <w:noWrap/>
          </w:tcPr>
          <w:p w14:paraId="0482FAB1" w14:textId="77777777" w:rsidR="001C1EA4" w:rsidRPr="00C7345F" w:rsidRDefault="001C1EA4" w:rsidP="00F73F5C">
            <w:pPr>
              <w:pStyle w:val="TableText"/>
              <w:ind w:right="144"/>
            </w:pPr>
            <w:r w:rsidRPr="00C7345F">
              <w:t>0.49</w:t>
            </w:r>
          </w:p>
        </w:tc>
        <w:tc>
          <w:tcPr>
            <w:tcW w:w="1584" w:type="dxa"/>
            <w:tcBorders>
              <w:top w:val="single" w:sz="4" w:space="0" w:color="auto"/>
            </w:tcBorders>
            <w:noWrap/>
          </w:tcPr>
          <w:p w14:paraId="2FD81CF0" w14:textId="77777777" w:rsidR="001C1EA4" w:rsidRPr="00C7345F" w:rsidRDefault="001C1EA4" w:rsidP="00F73F5C">
            <w:pPr>
              <w:pStyle w:val="TableText"/>
              <w:ind w:right="432"/>
            </w:pPr>
            <w:r w:rsidRPr="00C7345F">
              <w:t>0.79</w:t>
            </w:r>
          </w:p>
        </w:tc>
        <w:tc>
          <w:tcPr>
            <w:tcW w:w="1152" w:type="dxa"/>
            <w:tcBorders>
              <w:top w:val="single" w:sz="4" w:space="0" w:color="auto"/>
            </w:tcBorders>
          </w:tcPr>
          <w:p w14:paraId="10DAE55A" w14:textId="77777777" w:rsidR="001C1EA4" w:rsidRPr="00C7345F" w:rsidRDefault="001C1EA4" w:rsidP="00F73F5C">
            <w:pPr>
              <w:pStyle w:val="TableText"/>
              <w:ind w:right="144"/>
            </w:pPr>
            <w:r w:rsidRPr="00C7345F">
              <w:t>0.03</w:t>
            </w:r>
          </w:p>
        </w:tc>
      </w:tr>
      <w:tr w:rsidR="001C1EA4" w:rsidRPr="00C7345F" w14:paraId="0B0525B7" w14:textId="77777777" w:rsidTr="00F73F5C">
        <w:trPr>
          <w:trHeight w:val="252"/>
        </w:trPr>
        <w:tc>
          <w:tcPr>
            <w:tcW w:w="1440" w:type="dxa"/>
            <w:noWrap/>
            <w:hideMark/>
          </w:tcPr>
          <w:p w14:paraId="0AE1ACED" w14:textId="77777777" w:rsidR="001C1EA4" w:rsidRPr="00C7345F" w:rsidRDefault="001C1EA4" w:rsidP="00F73F5C">
            <w:pPr>
              <w:pStyle w:val="TableText"/>
              <w:keepNext/>
            </w:pPr>
            <w:r w:rsidRPr="00C7345F">
              <w:t>VR068453</w:t>
            </w:r>
          </w:p>
        </w:tc>
        <w:tc>
          <w:tcPr>
            <w:tcW w:w="864" w:type="dxa"/>
            <w:noWrap/>
            <w:hideMark/>
          </w:tcPr>
          <w:p w14:paraId="0EB3A4AA" w14:textId="77777777" w:rsidR="001C1EA4" w:rsidRPr="00C7345F" w:rsidRDefault="001C1EA4" w:rsidP="00F73F5C">
            <w:pPr>
              <w:pStyle w:val="TableText"/>
              <w:ind w:right="216"/>
            </w:pPr>
            <w:r w:rsidRPr="00C7345F">
              <w:t>D</w:t>
            </w:r>
          </w:p>
        </w:tc>
        <w:tc>
          <w:tcPr>
            <w:tcW w:w="1008" w:type="dxa"/>
            <w:noWrap/>
            <w:hideMark/>
          </w:tcPr>
          <w:p w14:paraId="1CC0D9D0" w14:textId="77777777" w:rsidR="001C1EA4" w:rsidRPr="00C7345F" w:rsidRDefault="001C1EA4" w:rsidP="00F73F5C">
            <w:pPr>
              <w:pStyle w:val="TableText"/>
            </w:pPr>
            <w:r w:rsidRPr="00C7345F">
              <w:t>23,522</w:t>
            </w:r>
          </w:p>
        </w:tc>
        <w:tc>
          <w:tcPr>
            <w:tcW w:w="1152" w:type="dxa"/>
            <w:noWrap/>
            <w:hideMark/>
          </w:tcPr>
          <w:p w14:paraId="2D70C20D" w14:textId="77777777" w:rsidR="001C1EA4" w:rsidRPr="00C7345F" w:rsidRDefault="001C1EA4" w:rsidP="00F73F5C">
            <w:pPr>
              <w:pStyle w:val="TableText"/>
              <w:ind w:right="144"/>
            </w:pPr>
            <w:r w:rsidRPr="00C7345F">
              <w:t>0.72</w:t>
            </w:r>
          </w:p>
        </w:tc>
        <w:tc>
          <w:tcPr>
            <w:tcW w:w="1584" w:type="dxa"/>
            <w:noWrap/>
            <w:hideMark/>
          </w:tcPr>
          <w:p w14:paraId="59D13D1F" w14:textId="77777777" w:rsidR="001C1EA4" w:rsidRPr="00C7345F" w:rsidRDefault="001C1EA4" w:rsidP="00F73F5C">
            <w:pPr>
              <w:pStyle w:val="TableText"/>
              <w:ind w:right="432"/>
            </w:pPr>
            <w:r w:rsidRPr="00C7345F">
              <w:t>0.84</w:t>
            </w:r>
          </w:p>
        </w:tc>
        <w:tc>
          <w:tcPr>
            <w:tcW w:w="1152" w:type="dxa"/>
            <w:hideMark/>
          </w:tcPr>
          <w:p w14:paraId="4B22A447" w14:textId="77777777" w:rsidR="001C1EA4" w:rsidRPr="00C7345F" w:rsidRDefault="001C1EA4" w:rsidP="00F73F5C">
            <w:pPr>
              <w:pStyle w:val="TableText"/>
              <w:ind w:right="144"/>
            </w:pPr>
            <w:r w:rsidRPr="00C7345F">
              <w:t>0.06</w:t>
            </w:r>
          </w:p>
        </w:tc>
      </w:tr>
      <w:tr w:rsidR="001C1EA4" w:rsidRPr="00C7345F" w14:paraId="2934A517" w14:textId="77777777" w:rsidTr="00F73F5C">
        <w:trPr>
          <w:trHeight w:val="252"/>
        </w:trPr>
        <w:tc>
          <w:tcPr>
            <w:tcW w:w="1440" w:type="dxa"/>
            <w:noWrap/>
            <w:hideMark/>
          </w:tcPr>
          <w:p w14:paraId="5F84A2DD" w14:textId="77777777" w:rsidR="001C1EA4" w:rsidRPr="00C7345F" w:rsidRDefault="001C1EA4" w:rsidP="00F73F5C">
            <w:pPr>
              <w:pStyle w:val="TableText"/>
              <w:keepNext/>
            </w:pPr>
            <w:r w:rsidRPr="00C7345F">
              <w:t>VR068457</w:t>
            </w:r>
          </w:p>
        </w:tc>
        <w:tc>
          <w:tcPr>
            <w:tcW w:w="864" w:type="dxa"/>
            <w:noWrap/>
            <w:hideMark/>
          </w:tcPr>
          <w:p w14:paraId="7E68D9C3" w14:textId="77777777" w:rsidR="001C1EA4" w:rsidRPr="00C7345F" w:rsidRDefault="001C1EA4" w:rsidP="00F73F5C">
            <w:pPr>
              <w:pStyle w:val="TableText"/>
              <w:ind w:right="216"/>
            </w:pPr>
            <w:r w:rsidRPr="00C7345F">
              <w:t>D</w:t>
            </w:r>
          </w:p>
        </w:tc>
        <w:tc>
          <w:tcPr>
            <w:tcW w:w="1008" w:type="dxa"/>
            <w:noWrap/>
            <w:hideMark/>
          </w:tcPr>
          <w:p w14:paraId="17771A1C" w14:textId="77777777" w:rsidR="001C1EA4" w:rsidRPr="00C7345F" w:rsidRDefault="001C1EA4" w:rsidP="00F73F5C">
            <w:pPr>
              <w:pStyle w:val="TableText"/>
            </w:pPr>
            <w:r w:rsidRPr="00C7345F">
              <w:t>23,522</w:t>
            </w:r>
          </w:p>
        </w:tc>
        <w:tc>
          <w:tcPr>
            <w:tcW w:w="1152" w:type="dxa"/>
            <w:noWrap/>
            <w:hideMark/>
          </w:tcPr>
          <w:p w14:paraId="4F3158D9" w14:textId="77777777" w:rsidR="001C1EA4" w:rsidRPr="00C7345F" w:rsidRDefault="001C1EA4" w:rsidP="00F73F5C">
            <w:pPr>
              <w:pStyle w:val="TableText"/>
              <w:ind w:right="144"/>
            </w:pPr>
            <w:r w:rsidRPr="00C7345F">
              <w:t>0.68</w:t>
            </w:r>
          </w:p>
        </w:tc>
        <w:tc>
          <w:tcPr>
            <w:tcW w:w="1584" w:type="dxa"/>
            <w:noWrap/>
            <w:hideMark/>
          </w:tcPr>
          <w:p w14:paraId="332A4AE9" w14:textId="77777777" w:rsidR="001C1EA4" w:rsidRPr="00C7345F" w:rsidRDefault="001C1EA4" w:rsidP="00F73F5C">
            <w:pPr>
              <w:pStyle w:val="TableText"/>
              <w:ind w:right="432"/>
            </w:pPr>
            <w:r w:rsidRPr="00C7345F">
              <w:t>0.83</w:t>
            </w:r>
          </w:p>
        </w:tc>
        <w:tc>
          <w:tcPr>
            <w:tcW w:w="1152" w:type="dxa"/>
            <w:hideMark/>
          </w:tcPr>
          <w:p w14:paraId="78888A75" w14:textId="77777777" w:rsidR="001C1EA4" w:rsidRPr="00C7345F" w:rsidRDefault="001C1EA4" w:rsidP="00F73F5C">
            <w:pPr>
              <w:pStyle w:val="TableText"/>
              <w:ind w:right="144"/>
            </w:pPr>
            <w:r w:rsidRPr="00C7345F">
              <w:t>0.06</w:t>
            </w:r>
          </w:p>
        </w:tc>
      </w:tr>
      <w:tr w:rsidR="001C1EA4" w:rsidRPr="00C7345F" w14:paraId="57919C35" w14:textId="77777777" w:rsidTr="00F73F5C">
        <w:trPr>
          <w:trHeight w:val="252"/>
        </w:trPr>
        <w:tc>
          <w:tcPr>
            <w:tcW w:w="1440" w:type="dxa"/>
            <w:noWrap/>
          </w:tcPr>
          <w:p w14:paraId="63AE1D20" w14:textId="77777777" w:rsidR="001C1EA4" w:rsidRPr="00C7345F" w:rsidRDefault="001C1EA4" w:rsidP="00F73F5C">
            <w:pPr>
              <w:pStyle w:val="TableText"/>
              <w:keepNext/>
            </w:pPr>
            <w:r w:rsidRPr="00C7345F">
              <w:t>VR068455</w:t>
            </w:r>
          </w:p>
        </w:tc>
        <w:tc>
          <w:tcPr>
            <w:tcW w:w="864" w:type="dxa"/>
            <w:noWrap/>
          </w:tcPr>
          <w:p w14:paraId="29A03030" w14:textId="77777777" w:rsidR="001C1EA4" w:rsidRPr="00C7345F" w:rsidRDefault="001C1EA4" w:rsidP="00F73F5C">
            <w:pPr>
              <w:pStyle w:val="TableText"/>
              <w:ind w:right="216"/>
            </w:pPr>
            <w:r w:rsidRPr="00C7345F">
              <w:t>P</w:t>
            </w:r>
          </w:p>
        </w:tc>
        <w:tc>
          <w:tcPr>
            <w:tcW w:w="1008" w:type="dxa"/>
            <w:noWrap/>
          </w:tcPr>
          <w:p w14:paraId="016579EF" w14:textId="77777777" w:rsidR="001C1EA4" w:rsidRPr="00C7345F" w:rsidRDefault="001C1EA4" w:rsidP="00F73F5C">
            <w:pPr>
              <w:pStyle w:val="TableText"/>
            </w:pPr>
            <w:r w:rsidRPr="00C7345F">
              <w:t>23,522</w:t>
            </w:r>
          </w:p>
        </w:tc>
        <w:tc>
          <w:tcPr>
            <w:tcW w:w="1152" w:type="dxa"/>
            <w:noWrap/>
          </w:tcPr>
          <w:p w14:paraId="2D0366CB" w14:textId="77777777" w:rsidR="001C1EA4" w:rsidRPr="00C7345F" w:rsidRDefault="001C1EA4" w:rsidP="00F73F5C">
            <w:pPr>
              <w:pStyle w:val="TableText"/>
              <w:ind w:right="144"/>
            </w:pPr>
            <w:r w:rsidRPr="00C7345F">
              <w:t>0.62</w:t>
            </w:r>
          </w:p>
        </w:tc>
        <w:tc>
          <w:tcPr>
            <w:tcW w:w="1584" w:type="dxa"/>
            <w:noWrap/>
          </w:tcPr>
          <w:p w14:paraId="768B5096" w14:textId="77777777" w:rsidR="001C1EA4" w:rsidRPr="00C7345F" w:rsidRDefault="001C1EA4" w:rsidP="00F73F5C">
            <w:pPr>
              <w:pStyle w:val="TableText"/>
              <w:ind w:right="432"/>
            </w:pPr>
            <w:r w:rsidRPr="00C7345F">
              <w:t>0.88</w:t>
            </w:r>
          </w:p>
        </w:tc>
        <w:tc>
          <w:tcPr>
            <w:tcW w:w="1152" w:type="dxa"/>
          </w:tcPr>
          <w:p w14:paraId="599F83D6" w14:textId="77777777" w:rsidR="001C1EA4" w:rsidRPr="00C7345F" w:rsidRDefault="001C1EA4" w:rsidP="00F73F5C">
            <w:pPr>
              <w:pStyle w:val="TableText"/>
              <w:ind w:right="144"/>
            </w:pPr>
            <w:r w:rsidRPr="00C7345F">
              <w:t>0.09</w:t>
            </w:r>
          </w:p>
        </w:tc>
      </w:tr>
      <w:tr w:rsidR="001C1EA4" w:rsidRPr="00C7345F" w14:paraId="5E9CE254" w14:textId="77777777" w:rsidTr="00F73F5C">
        <w:trPr>
          <w:trHeight w:val="252"/>
        </w:trPr>
        <w:tc>
          <w:tcPr>
            <w:tcW w:w="1440" w:type="dxa"/>
            <w:noWrap/>
            <w:hideMark/>
          </w:tcPr>
          <w:p w14:paraId="08227393" w14:textId="77777777" w:rsidR="001C1EA4" w:rsidRPr="00C7345F" w:rsidRDefault="001C1EA4" w:rsidP="00F73F5C">
            <w:pPr>
              <w:pStyle w:val="TableText"/>
            </w:pPr>
            <w:r w:rsidRPr="00C7345F">
              <w:t>VR068456</w:t>
            </w:r>
          </w:p>
        </w:tc>
        <w:tc>
          <w:tcPr>
            <w:tcW w:w="864" w:type="dxa"/>
            <w:noWrap/>
            <w:hideMark/>
          </w:tcPr>
          <w:p w14:paraId="2CB88B78" w14:textId="77777777" w:rsidR="001C1EA4" w:rsidRPr="00C7345F" w:rsidRDefault="001C1EA4" w:rsidP="00F73F5C">
            <w:pPr>
              <w:pStyle w:val="TableText"/>
              <w:ind w:right="216"/>
            </w:pPr>
            <w:r w:rsidRPr="00C7345F">
              <w:t>P</w:t>
            </w:r>
          </w:p>
        </w:tc>
        <w:tc>
          <w:tcPr>
            <w:tcW w:w="1008" w:type="dxa"/>
            <w:noWrap/>
            <w:hideMark/>
          </w:tcPr>
          <w:p w14:paraId="3ECB55DB" w14:textId="77777777" w:rsidR="001C1EA4" w:rsidRPr="00C7345F" w:rsidRDefault="001C1EA4" w:rsidP="00F73F5C">
            <w:pPr>
              <w:pStyle w:val="TableText"/>
            </w:pPr>
            <w:r w:rsidRPr="00C7345F">
              <w:t>23,522</w:t>
            </w:r>
          </w:p>
        </w:tc>
        <w:tc>
          <w:tcPr>
            <w:tcW w:w="1152" w:type="dxa"/>
            <w:noWrap/>
            <w:hideMark/>
          </w:tcPr>
          <w:p w14:paraId="19A9958B" w14:textId="77777777" w:rsidR="001C1EA4" w:rsidRPr="00C7345F" w:rsidRDefault="001C1EA4" w:rsidP="00F73F5C">
            <w:pPr>
              <w:pStyle w:val="TableText"/>
              <w:ind w:right="144"/>
            </w:pPr>
            <w:r w:rsidRPr="00C7345F">
              <w:t>0.53</w:t>
            </w:r>
          </w:p>
        </w:tc>
        <w:tc>
          <w:tcPr>
            <w:tcW w:w="1584" w:type="dxa"/>
            <w:noWrap/>
            <w:hideMark/>
          </w:tcPr>
          <w:p w14:paraId="19DAA6F4" w14:textId="77777777" w:rsidR="001C1EA4" w:rsidRPr="00C7345F" w:rsidRDefault="001C1EA4" w:rsidP="00F73F5C">
            <w:pPr>
              <w:pStyle w:val="TableText"/>
              <w:ind w:right="432"/>
            </w:pPr>
            <w:r w:rsidRPr="00C7345F">
              <w:t>0.88</w:t>
            </w:r>
          </w:p>
        </w:tc>
        <w:tc>
          <w:tcPr>
            <w:tcW w:w="1152" w:type="dxa"/>
            <w:hideMark/>
          </w:tcPr>
          <w:p w14:paraId="74438D9E" w14:textId="77777777" w:rsidR="001C1EA4" w:rsidRPr="00C7345F" w:rsidRDefault="001C1EA4" w:rsidP="00F73F5C">
            <w:pPr>
              <w:pStyle w:val="TableText"/>
              <w:ind w:right="144"/>
            </w:pPr>
            <w:r w:rsidRPr="00C7345F">
              <w:t>0.15</w:t>
            </w:r>
          </w:p>
        </w:tc>
      </w:tr>
      <w:tr w:rsidR="001C1EA4" w:rsidRPr="00C7345F" w14:paraId="41F0EE02" w14:textId="77777777" w:rsidTr="00F73F5C">
        <w:trPr>
          <w:trHeight w:val="252"/>
        </w:trPr>
        <w:tc>
          <w:tcPr>
            <w:tcW w:w="1440" w:type="dxa"/>
            <w:noWrap/>
            <w:hideMark/>
          </w:tcPr>
          <w:p w14:paraId="43A39B24" w14:textId="77777777" w:rsidR="001C1EA4" w:rsidRPr="00C7345F" w:rsidRDefault="001C1EA4" w:rsidP="00F73F5C">
            <w:pPr>
              <w:pStyle w:val="TableText"/>
            </w:pPr>
            <w:r w:rsidRPr="00C7345F">
              <w:t>VR068454</w:t>
            </w:r>
          </w:p>
        </w:tc>
        <w:tc>
          <w:tcPr>
            <w:tcW w:w="864" w:type="dxa"/>
            <w:noWrap/>
            <w:hideMark/>
          </w:tcPr>
          <w:p w14:paraId="768379C2" w14:textId="77777777" w:rsidR="001C1EA4" w:rsidRPr="00C7345F" w:rsidRDefault="001C1EA4" w:rsidP="00F73F5C">
            <w:pPr>
              <w:pStyle w:val="TableText"/>
              <w:ind w:right="216"/>
            </w:pPr>
            <w:r w:rsidRPr="00C7345F">
              <w:t>P</w:t>
            </w:r>
          </w:p>
        </w:tc>
        <w:tc>
          <w:tcPr>
            <w:tcW w:w="1008" w:type="dxa"/>
            <w:noWrap/>
            <w:hideMark/>
          </w:tcPr>
          <w:p w14:paraId="2CE304D5" w14:textId="77777777" w:rsidR="001C1EA4" w:rsidRPr="00C7345F" w:rsidRDefault="001C1EA4" w:rsidP="00F73F5C">
            <w:pPr>
              <w:pStyle w:val="TableText"/>
            </w:pPr>
            <w:r w:rsidRPr="00C7345F">
              <w:t>23,522</w:t>
            </w:r>
          </w:p>
        </w:tc>
        <w:tc>
          <w:tcPr>
            <w:tcW w:w="1152" w:type="dxa"/>
            <w:noWrap/>
            <w:hideMark/>
          </w:tcPr>
          <w:p w14:paraId="1C3D34E0" w14:textId="77777777" w:rsidR="001C1EA4" w:rsidRPr="00C7345F" w:rsidRDefault="001C1EA4" w:rsidP="00F73F5C">
            <w:pPr>
              <w:pStyle w:val="TableText"/>
              <w:ind w:right="144"/>
            </w:pPr>
            <w:r w:rsidRPr="00C7345F">
              <w:t>0.50</w:t>
            </w:r>
          </w:p>
        </w:tc>
        <w:tc>
          <w:tcPr>
            <w:tcW w:w="1584" w:type="dxa"/>
            <w:noWrap/>
            <w:hideMark/>
          </w:tcPr>
          <w:p w14:paraId="73223284" w14:textId="77777777" w:rsidR="001C1EA4" w:rsidRPr="00C7345F" w:rsidRDefault="001C1EA4" w:rsidP="00F73F5C">
            <w:pPr>
              <w:pStyle w:val="TableText"/>
              <w:ind w:right="432"/>
            </w:pPr>
            <w:r w:rsidRPr="00C7345F">
              <w:t>0.88</w:t>
            </w:r>
          </w:p>
        </w:tc>
        <w:tc>
          <w:tcPr>
            <w:tcW w:w="1152" w:type="dxa"/>
            <w:hideMark/>
          </w:tcPr>
          <w:p w14:paraId="01F8D430" w14:textId="77777777" w:rsidR="001C1EA4" w:rsidRPr="00C7345F" w:rsidRDefault="001C1EA4" w:rsidP="00F73F5C">
            <w:pPr>
              <w:pStyle w:val="TableText"/>
              <w:ind w:right="144"/>
            </w:pPr>
            <w:r w:rsidRPr="00C7345F">
              <w:t>0.18</w:t>
            </w:r>
          </w:p>
        </w:tc>
      </w:tr>
      <w:tr w:rsidR="001C1EA4" w:rsidRPr="00C7345F" w14:paraId="4C5FA9A6" w14:textId="77777777" w:rsidTr="00F73F5C">
        <w:trPr>
          <w:trHeight w:val="252"/>
        </w:trPr>
        <w:tc>
          <w:tcPr>
            <w:tcW w:w="1440" w:type="dxa"/>
            <w:noWrap/>
            <w:hideMark/>
          </w:tcPr>
          <w:p w14:paraId="52E7A1E3" w14:textId="77777777" w:rsidR="001C1EA4" w:rsidRPr="00C7345F" w:rsidRDefault="001C1EA4" w:rsidP="00F73F5C">
            <w:pPr>
              <w:pStyle w:val="TableText"/>
            </w:pPr>
            <w:r w:rsidRPr="00C7345F">
              <w:t>VR068466</w:t>
            </w:r>
          </w:p>
        </w:tc>
        <w:tc>
          <w:tcPr>
            <w:tcW w:w="864" w:type="dxa"/>
            <w:noWrap/>
            <w:hideMark/>
          </w:tcPr>
          <w:p w14:paraId="1B3A662C" w14:textId="77777777" w:rsidR="001C1EA4" w:rsidRPr="00C7345F" w:rsidRDefault="001C1EA4" w:rsidP="00F73F5C">
            <w:pPr>
              <w:pStyle w:val="TableText"/>
              <w:ind w:right="216"/>
            </w:pPr>
            <w:r w:rsidRPr="00C7345F">
              <w:t>P</w:t>
            </w:r>
          </w:p>
        </w:tc>
        <w:tc>
          <w:tcPr>
            <w:tcW w:w="1008" w:type="dxa"/>
            <w:noWrap/>
            <w:hideMark/>
          </w:tcPr>
          <w:p w14:paraId="2A6E5E42" w14:textId="77777777" w:rsidR="001C1EA4" w:rsidRPr="00C7345F" w:rsidRDefault="001C1EA4" w:rsidP="00F73F5C">
            <w:pPr>
              <w:pStyle w:val="TableText"/>
            </w:pPr>
            <w:r w:rsidRPr="00C7345F">
              <w:t>23,522</w:t>
            </w:r>
          </w:p>
        </w:tc>
        <w:tc>
          <w:tcPr>
            <w:tcW w:w="1152" w:type="dxa"/>
            <w:noWrap/>
            <w:hideMark/>
          </w:tcPr>
          <w:p w14:paraId="6722CD43" w14:textId="77777777" w:rsidR="001C1EA4" w:rsidRPr="00C7345F" w:rsidRDefault="001C1EA4" w:rsidP="00F73F5C">
            <w:pPr>
              <w:pStyle w:val="TableText"/>
              <w:ind w:right="144"/>
            </w:pPr>
            <w:r w:rsidRPr="00C7345F">
              <w:t>0.65</w:t>
            </w:r>
          </w:p>
        </w:tc>
        <w:tc>
          <w:tcPr>
            <w:tcW w:w="1584" w:type="dxa"/>
            <w:noWrap/>
            <w:hideMark/>
          </w:tcPr>
          <w:p w14:paraId="3D296186" w14:textId="77777777" w:rsidR="001C1EA4" w:rsidRPr="00C7345F" w:rsidRDefault="001C1EA4" w:rsidP="00F73F5C">
            <w:pPr>
              <w:pStyle w:val="TableText"/>
              <w:ind w:right="432"/>
            </w:pPr>
            <w:r w:rsidRPr="00C7345F">
              <w:t>0.88</w:t>
            </w:r>
          </w:p>
        </w:tc>
        <w:tc>
          <w:tcPr>
            <w:tcW w:w="1152" w:type="dxa"/>
            <w:hideMark/>
          </w:tcPr>
          <w:p w14:paraId="778F37E1" w14:textId="77777777" w:rsidR="001C1EA4" w:rsidRPr="00C7345F" w:rsidRDefault="001C1EA4" w:rsidP="00F73F5C">
            <w:pPr>
              <w:pStyle w:val="TableText"/>
              <w:ind w:right="144"/>
            </w:pPr>
            <w:r w:rsidRPr="00C7345F">
              <w:t>0.02</w:t>
            </w:r>
          </w:p>
        </w:tc>
      </w:tr>
      <w:tr w:rsidR="001C1EA4" w:rsidRPr="00C7345F" w14:paraId="56FF37DD" w14:textId="77777777" w:rsidTr="00F73F5C">
        <w:trPr>
          <w:trHeight w:val="252"/>
        </w:trPr>
        <w:tc>
          <w:tcPr>
            <w:tcW w:w="1440" w:type="dxa"/>
            <w:noWrap/>
          </w:tcPr>
          <w:p w14:paraId="0CFC2956" w14:textId="77777777" w:rsidR="001C1EA4" w:rsidRPr="00C7345F" w:rsidRDefault="001C1EA4" w:rsidP="00F73F5C">
            <w:pPr>
              <w:pStyle w:val="TableText"/>
            </w:pPr>
            <w:r w:rsidRPr="00C7345F">
              <w:t>VR068459</w:t>
            </w:r>
          </w:p>
        </w:tc>
        <w:tc>
          <w:tcPr>
            <w:tcW w:w="864" w:type="dxa"/>
            <w:noWrap/>
          </w:tcPr>
          <w:p w14:paraId="40CA8E86" w14:textId="77777777" w:rsidR="001C1EA4" w:rsidRPr="00C7345F" w:rsidRDefault="001C1EA4" w:rsidP="00F73F5C">
            <w:pPr>
              <w:pStyle w:val="TableText"/>
              <w:ind w:right="216"/>
            </w:pPr>
            <w:r w:rsidRPr="00C7345F">
              <w:t>P</w:t>
            </w:r>
          </w:p>
        </w:tc>
        <w:tc>
          <w:tcPr>
            <w:tcW w:w="1008" w:type="dxa"/>
            <w:noWrap/>
          </w:tcPr>
          <w:p w14:paraId="35CA930E" w14:textId="77777777" w:rsidR="001C1EA4" w:rsidRPr="00C7345F" w:rsidRDefault="001C1EA4" w:rsidP="00F73F5C">
            <w:pPr>
              <w:pStyle w:val="TableText"/>
            </w:pPr>
            <w:r w:rsidRPr="00C7345F">
              <w:t>23,522</w:t>
            </w:r>
          </w:p>
        </w:tc>
        <w:tc>
          <w:tcPr>
            <w:tcW w:w="1152" w:type="dxa"/>
            <w:noWrap/>
          </w:tcPr>
          <w:p w14:paraId="37785AE6" w14:textId="77777777" w:rsidR="001C1EA4" w:rsidRPr="00C7345F" w:rsidRDefault="001C1EA4" w:rsidP="00F73F5C">
            <w:pPr>
              <w:pStyle w:val="TableText"/>
              <w:ind w:right="144"/>
            </w:pPr>
            <w:r w:rsidRPr="00C7345F">
              <w:t>0.44</w:t>
            </w:r>
          </w:p>
        </w:tc>
        <w:tc>
          <w:tcPr>
            <w:tcW w:w="1584" w:type="dxa"/>
            <w:noWrap/>
          </w:tcPr>
          <w:p w14:paraId="1F440917" w14:textId="77777777" w:rsidR="001C1EA4" w:rsidRPr="00C7345F" w:rsidRDefault="001C1EA4" w:rsidP="00F73F5C">
            <w:pPr>
              <w:pStyle w:val="TableText"/>
              <w:ind w:right="432"/>
            </w:pPr>
            <w:r w:rsidRPr="00C7345F">
              <w:t>0.91</w:t>
            </w:r>
          </w:p>
        </w:tc>
        <w:tc>
          <w:tcPr>
            <w:tcW w:w="1152" w:type="dxa"/>
          </w:tcPr>
          <w:p w14:paraId="101D818A" w14:textId="77777777" w:rsidR="001C1EA4" w:rsidRPr="00C7345F" w:rsidRDefault="001C1EA4" w:rsidP="00F73F5C">
            <w:pPr>
              <w:pStyle w:val="TableText"/>
              <w:ind w:right="144"/>
            </w:pPr>
            <w:r w:rsidRPr="00C7345F">
              <w:t>0.47</w:t>
            </w:r>
          </w:p>
        </w:tc>
      </w:tr>
    </w:tbl>
    <w:p w14:paraId="180F03FC" w14:textId="77777777" w:rsidR="001C1EA4" w:rsidRPr="00C7345F" w:rsidRDefault="001C1EA4" w:rsidP="00F73F5C">
      <w:pPr>
        <w:pStyle w:val="Caption"/>
      </w:pPr>
      <w:bookmarkStart w:id="938" w:name="_Toc134622019"/>
      <w:r w:rsidRPr="00C7345F">
        <w:t>Table 5.B.</w:t>
      </w:r>
      <w:r w:rsidRPr="00C7345F">
        <w:fldChar w:fldCharType="begin"/>
      </w:r>
      <w:r w:rsidRPr="00C7345F">
        <w:instrText>SEQ Table_5.B. \* ARABIC</w:instrText>
      </w:r>
      <w:r w:rsidRPr="00C7345F">
        <w:fldChar w:fldCharType="separate"/>
      </w:r>
      <w:r w:rsidRPr="00C7345F">
        <w:t>15</w:t>
      </w:r>
      <w:r w:rsidRPr="00C7345F">
        <w:fldChar w:fldCharType="end"/>
      </w:r>
      <w:r w:rsidRPr="00C7345F">
        <w:t xml:space="preserve">  Item Analysis for Grade One—Speaking for Computer</w:t>
      </w:r>
      <w:r w:rsidRPr="00C7345F">
        <w:noBreakHyphen/>
        <w:t>based Assessment Forms</w:t>
      </w:r>
      <w:bookmarkEnd w:id="938"/>
    </w:p>
    <w:tbl>
      <w:tblPr>
        <w:tblStyle w:val="TRs"/>
        <w:tblW w:w="0" w:type="auto"/>
        <w:tblLayout w:type="fixed"/>
        <w:tblLook w:val="04A0" w:firstRow="1" w:lastRow="0" w:firstColumn="1" w:lastColumn="0" w:noHBand="0" w:noVBand="1"/>
        <w:tblDescription w:val="Item Analysis for Grade One—Speaking for Computer-based Assessment Forms"/>
      </w:tblPr>
      <w:tblGrid>
        <w:gridCol w:w="1440"/>
        <w:gridCol w:w="864"/>
        <w:gridCol w:w="1001"/>
        <w:gridCol w:w="1152"/>
        <w:gridCol w:w="1584"/>
        <w:gridCol w:w="1152"/>
      </w:tblGrid>
      <w:tr w:rsidR="001C1EA4" w:rsidRPr="00C7345F" w14:paraId="18F7FABB"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1318A734" w14:textId="77777777" w:rsidR="001C1EA4" w:rsidRPr="00C7345F" w:rsidRDefault="001C1EA4" w:rsidP="00F73F5C">
            <w:pPr>
              <w:pStyle w:val="TableHead"/>
              <w:rPr>
                <w:b w:val="0"/>
                <w:noProof w:val="0"/>
              </w:rPr>
            </w:pPr>
            <w:r w:rsidRPr="00C7345F">
              <w:rPr>
                <w:noProof w:val="0"/>
              </w:rPr>
              <w:t>Item ID</w:t>
            </w:r>
          </w:p>
        </w:tc>
        <w:tc>
          <w:tcPr>
            <w:tcW w:w="864" w:type="dxa"/>
            <w:hideMark/>
          </w:tcPr>
          <w:p w14:paraId="33D32266" w14:textId="77777777" w:rsidR="001C1EA4" w:rsidRPr="00C7345F" w:rsidRDefault="001C1EA4" w:rsidP="00F73F5C">
            <w:pPr>
              <w:pStyle w:val="TableHead"/>
              <w:rPr>
                <w:b w:val="0"/>
                <w:noProof w:val="0"/>
              </w:rPr>
            </w:pPr>
            <w:r w:rsidRPr="00C7345F">
              <w:rPr>
                <w:noProof w:val="0"/>
              </w:rPr>
              <w:t>Item Type</w:t>
            </w:r>
          </w:p>
        </w:tc>
        <w:tc>
          <w:tcPr>
            <w:tcW w:w="1001" w:type="dxa"/>
            <w:hideMark/>
          </w:tcPr>
          <w:p w14:paraId="45DB78D9" w14:textId="77777777" w:rsidR="001C1EA4" w:rsidRPr="00C7345F" w:rsidRDefault="001C1EA4" w:rsidP="00F73F5C">
            <w:pPr>
              <w:pStyle w:val="TableHead"/>
              <w:rPr>
                <w:b w:val="0"/>
                <w:noProof w:val="0"/>
              </w:rPr>
            </w:pPr>
            <w:r w:rsidRPr="00C7345F">
              <w:rPr>
                <w:noProof w:val="0"/>
              </w:rPr>
              <w:t>N</w:t>
            </w:r>
          </w:p>
        </w:tc>
        <w:tc>
          <w:tcPr>
            <w:tcW w:w="1152" w:type="dxa"/>
            <w:hideMark/>
          </w:tcPr>
          <w:p w14:paraId="0FB7F5DA"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1F5F5795"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27AFA920"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2FC8BFB0" w14:textId="77777777" w:rsidTr="00F73F5C">
        <w:trPr>
          <w:trHeight w:val="252"/>
        </w:trPr>
        <w:tc>
          <w:tcPr>
            <w:tcW w:w="1440" w:type="dxa"/>
            <w:tcBorders>
              <w:top w:val="single" w:sz="4" w:space="0" w:color="auto"/>
            </w:tcBorders>
            <w:noWrap/>
            <w:hideMark/>
          </w:tcPr>
          <w:p w14:paraId="7C5AA40F" w14:textId="77777777" w:rsidR="001C1EA4" w:rsidRPr="00C7345F" w:rsidRDefault="001C1EA4" w:rsidP="00F73F5C">
            <w:pPr>
              <w:pStyle w:val="TableText"/>
            </w:pPr>
            <w:r w:rsidRPr="00C7345F">
              <w:t>VR068391</w:t>
            </w:r>
          </w:p>
        </w:tc>
        <w:tc>
          <w:tcPr>
            <w:tcW w:w="864" w:type="dxa"/>
            <w:tcBorders>
              <w:top w:val="single" w:sz="4" w:space="0" w:color="auto"/>
            </w:tcBorders>
            <w:noWrap/>
            <w:hideMark/>
          </w:tcPr>
          <w:p w14:paraId="3C54C245" w14:textId="77777777" w:rsidR="001C1EA4" w:rsidRPr="00C7345F" w:rsidRDefault="001C1EA4" w:rsidP="00F73F5C">
            <w:pPr>
              <w:pStyle w:val="TableText"/>
              <w:ind w:right="216"/>
            </w:pPr>
            <w:r w:rsidRPr="00C7345F">
              <w:t>D</w:t>
            </w:r>
          </w:p>
        </w:tc>
        <w:tc>
          <w:tcPr>
            <w:tcW w:w="1001" w:type="dxa"/>
            <w:tcBorders>
              <w:top w:val="single" w:sz="4" w:space="0" w:color="auto"/>
            </w:tcBorders>
            <w:noWrap/>
          </w:tcPr>
          <w:p w14:paraId="1AAD9D6C" w14:textId="77777777" w:rsidR="001C1EA4" w:rsidRPr="00C7345F" w:rsidRDefault="001C1EA4" w:rsidP="00F73F5C">
            <w:pPr>
              <w:pStyle w:val="TableText"/>
            </w:pPr>
            <w:r w:rsidRPr="00C7345F">
              <w:t>4,384</w:t>
            </w:r>
          </w:p>
        </w:tc>
        <w:tc>
          <w:tcPr>
            <w:tcW w:w="1152" w:type="dxa"/>
            <w:tcBorders>
              <w:top w:val="single" w:sz="4" w:space="0" w:color="auto"/>
            </w:tcBorders>
            <w:noWrap/>
          </w:tcPr>
          <w:p w14:paraId="117CEF3C" w14:textId="77777777" w:rsidR="001C1EA4" w:rsidRPr="00C7345F" w:rsidRDefault="001C1EA4" w:rsidP="00F73F5C">
            <w:pPr>
              <w:pStyle w:val="TableText"/>
              <w:ind w:right="144"/>
            </w:pPr>
            <w:r w:rsidRPr="00C7345F">
              <w:t>0.54</w:t>
            </w:r>
          </w:p>
        </w:tc>
        <w:tc>
          <w:tcPr>
            <w:tcW w:w="1584" w:type="dxa"/>
            <w:tcBorders>
              <w:top w:val="single" w:sz="4" w:space="0" w:color="auto"/>
            </w:tcBorders>
            <w:noWrap/>
          </w:tcPr>
          <w:p w14:paraId="00F290B7" w14:textId="77777777" w:rsidR="001C1EA4" w:rsidRPr="00C7345F" w:rsidRDefault="001C1EA4" w:rsidP="00F73F5C">
            <w:pPr>
              <w:pStyle w:val="TableText"/>
              <w:ind w:right="432"/>
            </w:pPr>
            <w:r w:rsidRPr="00C7345F">
              <w:t>0.87</w:t>
            </w:r>
          </w:p>
        </w:tc>
        <w:tc>
          <w:tcPr>
            <w:tcW w:w="1152" w:type="dxa"/>
            <w:tcBorders>
              <w:top w:val="single" w:sz="4" w:space="0" w:color="auto"/>
            </w:tcBorders>
          </w:tcPr>
          <w:p w14:paraId="74A66DA1" w14:textId="77777777" w:rsidR="001C1EA4" w:rsidRPr="00C7345F" w:rsidRDefault="001C1EA4" w:rsidP="00F73F5C">
            <w:pPr>
              <w:pStyle w:val="TableText"/>
              <w:ind w:right="144"/>
            </w:pPr>
            <w:r w:rsidRPr="00C7345F">
              <w:t>0.21</w:t>
            </w:r>
          </w:p>
        </w:tc>
      </w:tr>
      <w:tr w:rsidR="001C1EA4" w:rsidRPr="00C7345F" w14:paraId="211C6626" w14:textId="77777777" w:rsidTr="00F73F5C">
        <w:trPr>
          <w:trHeight w:val="252"/>
        </w:trPr>
        <w:tc>
          <w:tcPr>
            <w:tcW w:w="1440" w:type="dxa"/>
            <w:noWrap/>
            <w:hideMark/>
          </w:tcPr>
          <w:p w14:paraId="436E8E3E" w14:textId="77777777" w:rsidR="001C1EA4" w:rsidRPr="00C7345F" w:rsidRDefault="001C1EA4" w:rsidP="00F73F5C">
            <w:pPr>
              <w:pStyle w:val="TableText"/>
            </w:pPr>
            <w:r w:rsidRPr="00C7345F">
              <w:t>VR068392</w:t>
            </w:r>
          </w:p>
        </w:tc>
        <w:tc>
          <w:tcPr>
            <w:tcW w:w="864" w:type="dxa"/>
            <w:noWrap/>
            <w:hideMark/>
          </w:tcPr>
          <w:p w14:paraId="0353A90F" w14:textId="77777777" w:rsidR="001C1EA4" w:rsidRPr="00C7345F" w:rsidRDefault="001C1EA4" w:rsidP="00F73F5C">
            <w:pPr>
              <w:pStyle w:val="TableText"/>
              <w:ind w:right="216"/>
            </w:pPr>
            <w:r w:rsidRPr="00C7345F">
              <w:t>D</w:t>
            </w:r>
          </w:p>
        </w:tc>
        <w:tc>
          <w:tcPr>
            <w:tcW w:w="1001" w:type="dxa"/>
            <w:noWrap/>
            <w:hideMark/>
          </w:tcPr>
          <w:p w14:paraId="3B895155" w14:textId="77777777" w:rsidR="001C1EA4" w:rsidRPr="00C7345F" w:rsidRDefault="001C1EA4" w:rsidP="00F73F5C">
            <w:pPr>
              <w:pStyle w:val="TableText"/>
            </w:pPr>
            <w:r w:rsidRPr="00C7345F">
              <w:t>4,384</w:t>
            </w:r>
          </w:p>
        </w:tc>
        <w:tc>
          <w:tcPr>
            <w:tcW w:w="1152" w:type="dxa"/>
            <w:noWrap/>
            <w:hideMark/>
          </w:tcPr>
          <w:p w14:paraId="1E01FC28" w14:textId="77777777" w:rsidR="001C1EA4" w:rsidRPr="00C7345F" w:rsidRDefault="001C1EA4" w:rsidP="00F73F5C">
            <w:pPr>
              <w:pStyle w:val="TableText"/>
              <w:ind w:right="144"/>
            </w:pPr>
            <w:r w:rsidRPr="00C7345F">
              <w:t>0.58</w:t>
            </w:r>
          </w:p>
        </w:tc>
        <w:tc>
          <w:tcPr>
            <w:tcW w:w="1584" w:type="dxa"/>
            <w:noWrap/>
            <w:hideMark/>
          </w:tcPr>
          <w:p w14:paraId="4D333F94" w14:textId="77777777" w:rsidR="001C1EA4" w:rsidRPr="00C7345F" w:rsidRDefault="001C1EA4" w:rsidP="00F73F5C">
            <w:pPr>
              <w:pStyle w:val="TableText"/>
              <w:ind w:right="432"/>
            </w:pPr>
            <w:r w:rsidRPr="00C7345F">
              <w:t>0.88</w:t>
            </w:r>
          </w:p>
        </w:tc>
        <w:tc>
          <w:tcPr>
            <w:tcW w:w="1152" w:type="dxa"/>
            <w:hideMark/>
          </w:tcPr>
          <w:p w14:paraId="421B01AF" w14:textId="77777777" w:rsidR="001C1EA4" w:rsidRPr="00C7345F" w:rsidRDefault="001C1EA4" w:rsidP="00F73F5C">
            <w:pPr>
              <w:pStyle w:val="TableText"/>
              <w:ind w:right="144"/>
            </w:pPr>
            <w:r w:rsidRPr="00C7345F">
              <w:t>0.21</w:t>
            </w:r>
          </w:p>
        </w:tc>
      </w:tr>
      <w:tr w:rsidR="001C1EA4" w:rsidRPr="00C7345F" w14:paraId="5B9291A2" w14:textId="77777777" w:rsidTr="00F73F5C">
        <w:trPr>
          <w:trHeight w:val="252"/>
        </w:trPr>
        <w:tc>
          <w:tcPr>
            <w:tcW w:w="1440" w:type="dxa"/>
            <w:noWrap/>
            <w:hideMark/>
          </w:tcPr>
          <w:p w14:paraId="598795E5" w14:textId="77777777" w:rsidR="001C1EA4" w:rsidRPr="00C7345F" w:rsidRDefault="001C1EA4" w:rsidP="00F73F5C">
            <w:pPr>
              <w:pStyle w:val="TableText"/>
            </w:pPr>
            <w:r w:rsidRPr="00C7345F">
              <w:t>VR068396</w:t>
            </w:r>
          </w:p>
        </w:tc>
        <w:tc>
          <w:tcPr>
            <w:tcW w:w="864" w:type="dxa"/>
            <w:noWrap/>
            <w:hideMark/>
          </w:tcPr>
          <w:p w14:paraId="418E6714" w14:textId="77777777" w:rsidR="001C1EA4" w:rsidRPr="00C7345F" w:rsidRDefault="001C1EA4" w:rsidP="00F73F5C">
            <w:pPr>
              <w:pStyle w:val="TableText"/>
              <w:ind w:right="216"/>
            </w:pPr>
            <w:r w:rsidRPr="00C7345F">
              <w:t>D</w:t>
            </w:r>
          </w:p>
        </w:tc>
        <w:tc>
          <w:tcPr>
            <w:tcW w:w="1001" w:type="dxa"/>
            <w:noWrap/>
            <w:hideMark/>
          </w:tcPr>
          <w:p w14:paraId="0F1551E5" w14:textId="77777777" w:rsidR="001C1EA4" w:rsidRPr="00C7345F" w:rsidRDefault="001C1EA4" w:rsidP="00F73F5C">
            <w:pPr>
              <w:pStyle w:val="TableText"/>
            </w:pPr>
            <w:r w:rsidRPr="00C7345F">
              <w:t>4,384</w:t>
            </w:r>
          </w:p>
        </w:tc>
        <w:tc>
          <w:tcPr>
            <w:tcW w:w="1152" w:type="dxa"/>
            <w:noWrap/>
            <w:hideMark/>
          </w:tcPr>
          <w:p w14:paraId="3FF379AF" w14:textId="77777777" w:rsidR="001C1EA4" w:rsidRPr="00C7345F" w:rsidRDefault="001C1EA4" w:rsidP="00F73F5C">
            <w:pPr>
              <w:pStyle w:val="TableText"/>
              <w:ind w:right="144"/>
            </w:pPr>
            <w:r w:rsidRPr="00C7345F">
              <w:t>0.66</w:t>
            </w:r>
          </w:p>
        </w:tc>
        <w:tc>
          <w:tcPr>
            <w:tcW w:w="1584" w:type="dxa"/>
            <w:noWrap/>
            <w:hideMark/>
          </w:tcPr>
          <w:p w14:paraId="7A9010F4" w14:textId="77777777" w:rsidR="001C1EA4" w:rsidRPr="00C7345F" w:rsidRDefault="001C1EA4" w:rsidP="00F73F5C">
            <w:pPr>
              <w:pStyle w:val="TableText"/>
              <w:ind w:right="432"/>
            </w:pPr>
            <w:r w:rsidRPr="00C7345F">
              <w:t>0.92</w:t>
            </w:r>
          </w:p>
        </w:tc>
        <w:tc>
          <w:tcPr>
            <w:tcW w:w="1152" w:type="dxa"/>
            <w:hideMark/>
          </w:tcPr>
          <w:p w14:paraId="03E74D71" w14:textId="77777777" w:rsidR="001C1EA4" w:rsidRPr="00C7345F" w:rsidRDefault="001C1EA4" w:rsidP="00F73F5C">
            <w:pPr>
              <w:pStyle w:val="TableText"/>
              <w:ind w:right="144"/>
            </w:pPr>
            <w:r w:rsidRPr="00C7345F">
              <w:t>0.21</w:t>
            </w:r>
          </w:p>
        </w:tc>
      </w:tr>
      <w:tr w:rsidR="001C1EA4" w:rsidRPr="00C7345F" w14:paraId="37A6D8AC" w14:textId="77777777" w:rsidTr="00F73F5C">
        <w:trPr>
          <w:trHeight w:val="252"/>
        </w:trPr>
        <w:tc>
          <w:tcPr>
            <w:tcW w:w="1440" w:type="dxa"/>
            <w:noWrap/>
          </w:tcPr>
          <w:p w14:paraId="20E9ECCA" w14:textId="77777777" w:rsidR="001C1EA4" w:rsidRPr="00C7345F" w:rsidRDefault="001C1EA4" w:rsidP="00F73F5C">
            <w:pPr>
              <w:pStyle w:val="TableText"/>
            </w:pPr>
            <w:r w:rsidRPr="00C7345F">
              <w:t>VR068394</w:t>
            </w:r>
          </w:p>
        </w:tc>
        <w:tc>
          <w:tcPr>
            <w:tcW w:w="864" w:type="dxa"/>
            <w:noWrap/>
          </w:tcPr>
          <w:p w14:paraId="492DBB4D" w14:textId="77777777" w:rsidR="001C1EA4" w:rsidRPr="00C7345F" w:rsidRDefault="001C1EA4" w:rsidP="00F73F5C">
            <w:pPr>
              <w:pStyle w:val="TableText"/>
              <w:ind w:right="216"/>
            </w:pPr>
            <w:r w:rsidRPr="00C7345F">
              <w:t>P</w:t>
            </w:r>
          </w:p>
        </w:tc>
        <w:tc>
          <w:tcPr>
            <w:tcW w:w="1001" w:type="dxa"/>
            <w:noWrap/>
          </w:tcPr>
          <w:p w14:paraId="7A776278" w14:textId="77777777" w:rsidR="001C1EA4" w:rsidRPr="00C7345F" w:rsidRDefault="001C1EA4" w:rsidP="00F73F5C">
            <w:pPr>
              <w:pStyle w:val="TableText"/>
            </w:pPr>
            <w:r w:rsidRPr="00C7345F">
              <w:t>4,384</w:t>
            </w:r>
          </w:p>
        </w:tc>
        <w:tc>
          <w:tcPr>
            <w:tcW w:w="1152" w:type="dxa"/>
            <w:noWrap/>
          </w:tcPr>
          <w:p w14:paraId="51098C34" w14:textId="77777777" w:rsidR="001C1EA4" w:rsidRPr="00C7345F" w:rsidRDefault="001C1EA4" w:rsidP="00F73F5C">
            <w:pPr>
              <w:pStyle w:val="TableText"/>
              <w:ind w:right="144"/>
            </w:pPr>
            <w:r w:rsidRPr="00C7345F">
              <w:t>0.50</w:t>
            </w:r>
          </w:p>
        </w:tc>
        <w:tc>
          <w:tcPr>
            <w:tcW w:w="1584" w:type="dxa"/>
            <w:noWrap/>
          </w:tcPr>
          <w:p w14:paraId="76549568" w14:textId="77777777" w:rsidR="001C1EA4" w:rsidRPr="00C7345F" w:rsidRDefault="001C1EA4" w:rsidP="00F73F5C">
            <w:pPr>
              <w:pStyle w:val="TableText"/>
              <w:ind w:right="432"/>
            </w:pPr>
            <w:r w:rsidRPr="00C7345F">
              <w:t>0.90</w:t>
            </w:r>
          </w:p>
        </w:tc>
        <w:tc>
          <w:tcPr>
            <w:tcW w:w="1152" w:type="dxa"/>
          </w:tcPr>
          <w:p w14:paraId="25F4B3EA" w14:textId="77777777" w:rsidR="001C1EA4" w:rsidRPr="00C7345F" w:rsidRDefault="001C1EA4" w:rsidP="00F73F5C">
            <w:pPr>
              <w:pStyle w:val="TableText"/>
              <w:ind w:right="144"/>
            </w:pPr>
            <w:r w:rsidRPr="00C7345F">
              <w:t>0.09</w:t>
            </w:r>
          </w:p>
        </w:tc>
      </w:tr>
      <w:tr w:rsidR="001C1EA4" w:rsidRPr="00C7345F" w14:paraId="1831051F" w14:textId="77777777" w:rsidTr="00F73F5C">
        <w:trPr>
          <w:trHeight w:val="252"/>
        </w:trPr>
        <w:tc>
          <w:tcPr>
            <w:tcW w:w="1440" w:type="dxa"/>
            <w:noWrap/>
            <w:hideMark/>
          </w:tcPr>
          <w:p w14:paraId="16D30EF6" w14:textId="77777777" w:rsidR="001C1EA4" w:rsidRPr="00C7345F" w:rsidRDefault="001C1EA4" w:rsidP="00F73F5C">
            <w:pPr>
              <w:pStyle w:val="TableText"/>
            </w:pPr>
            <w:r w:rsidRPr="00C7345F">
              <w:t>VR068395</w:t>
            </w:r>
          </w:p>
        </w:tc>
        <w:tc>
          <w:tcPr>
            <w:tcW w:w="864" w:type="dxa"/>
            <w:noWrap/>
            <w:hideMark/>
          </w:tcPr>
          <w:p w14:paraId="39F1A9FE" w14:textId="77777777" w:rsidR="001C1EA4" w:rsidRPr="00C7345F" w:rsidRDefault="001C1EA4" w:rsidP="00F73F5C">
            <w:pPr>
              <w:pStyle w:val="TableText"/>
              <w:ind w:right="216"/>
            </w:pPr>
            <w:r w:rsidRPr="00C7345F">
              <w:t>P</w:t>
            </w:r>
          </w:p>
        </w:tc>
        <w:tc>
          <w:tcPr>
            <w:tcW w:w="1001" w:type="dxa"/>
            <w:noWrap/>
            <w:hideMark/>
          </w:tcPr>
          <w:p w14:paraId="071338B6" w14:textId="77777777" w:rsidR="001C1EA4" w:rsidRPr="00C7345F" w:rsidRDefault="001C1EA4" w:rsidP="00F73F5C">
            <w:pPr>
              <w:pStyle w:val="TableText"/>
            </w:pPr>
            <w:r w:rsidRPr="00C7345F">
              <w:t>4,384</w:t>
            </w:r>
          </w:p>
        </w:tc>
        <w:tc>
          <w:tcPr>
            <w:tcW w:w="1152" w:type="dxa"/>
            <w:noWrap/>
            <w:hideMark/>
          </w:tcPr>
          <w:p w14:paraId="077363E1" w14:textId="77777777" w:rsidR="001C1EA4" w:rsidRPr="00C7345F" w:rsidRDefault="001C1EA4" w:rsidP="00F73F5C">
            <w:pPr>
              <w:pStyle w:val="TableText"/>
              <w:ind w:right="144"/>
            </w:pPr>
            <w:r w:rsidRPr="00C7345F">
              <w:t>0.60</w:t>
            </w:r>
          </w:p>
        </w:tc>
        <w:tc>
          <w:tcPr>
            <w:tcW w:w="1584" w:type="dxa"/>
            <w:noWrap/>
            <w:hideMark/>
          </w:tcPr>
          <w:p w14:paraId="70CB6655" w14:textId="77777777" w:rsidR="001C1EA4" w:rsidRPr="00C7345F" w:rsidRDefault="001C1EA4" w:rsidP="00F73F5C">
            <w:pPr>
              <w:pStyle w:val="TableText"/>
              <w:ind w:right="432"/>
            </w:pPr>
            <w:r w:rsidRPr="00C7345F">
              <w:t>0.90</w:t>
            </w:r>
          </w:p>
        </w:tc>
        <w:tc>
          <w:tcPr>
            <w:tcW w:w="1152" w:type="dxa"/>
            <w:hideMark/>
          </w:tcPr>
          <w:p w14:paraId="4621C28A" w14:textId="77777777" w:rsidR="001C1EA4" w:rsidRPr="00C7345F" w:rsidRDefault="001C1EA4" w:rsidP="00F73F5C">
            <w:pPr>
              <w:pStyle w:val="TableText"/>
              <w:ind w:right="144"/>
            </w:pPr>
            <w:r w:rsidRPr="00C7345F">
              <w:t>0.16</w:t>
            </w:r>
          </w:p>
        </w:tc>
      </w:tr>
      <w:tr w:rsidR="001C1EA4" w:rsidRPr="00C7345F" w14:paraId="188296E7" w14:textId="77777777" w:rsidTr="00F73F5C">
        <w:trPr>
          <w:trHeight w:val="252"/>
        </w:trPr>
        <w:tc>
          <w:tcPr>
            <w:tcW w:w="1440" w:type="dxa"/>
            <w:noWrap/>
            <w:hideMark/>
          </w:tcPr>
          <w:p w14:paraId="2B9E39B3" w14:textId="77777777" w:rsidR="001C1EA4" w:rsidRPr="00C7345F" w:rsidRDefault="001C1EA4" w:rsidP="00F73F5C">
            <w:pPr>
              <w:pStyle w:val="TableText"/>
            </w:pPr>
            <w:r w:rsidRPr="00C7345F">
              <w:t>VR068393</w:t>
            </w:r>
          </w:p>
        </w:tc>
        <w:tc>
          <w:tcPr>
            <w:tcW w:w="864" w:type="dxa"/>
            <w:noWrap/>
            <w:hideMark/>
          </w:tcPr>
          <w:p w14:paraId="70184DC8" w14:textId="77777777" w:rsidR="001C1EA4" w:rsidRPr="00C7345F" w:rsidRDefault="001C1EA4" w:rsidP="00F73F5C">
            <w:pPr>
              <w:pStyle w:val="TableText"/>
              <w:ind w:right="216"/>
            </w:pPr>
            <w:r w:rsidRPr="00C7345F">
              <w:t>P</w:t>
            </w:r>
          </w:p>
        </w:tc>
        <w:tc>
          <w:tcPr>
            <w:tcW w:w="1001" w:type="dxa"/>
            <w:noWrap/>
            <w:hideMark/>
          </w:tcPr>
          <w:p w14:paraId="6F6CF5FA" w14:textId="77777777" w:rsidR="001C1EA4" w:rsidRPr="00C7345F" w:rsidRDefault="001C1EA4" w:rsidP="00F73F5C">
            <w:pPr>
              <w:pStyle w:val="TableText"/>
            </w:pPr>
            <w:r w:rsidRPr="00C7345F">
              <w:t>4,384</w:t>
            </w:r>
          </w:p>
        </w:tc>
        <w:tc>
          <w:tcPr>
            <w:tcW w:w="1152" w:type="dxa"/>
            <w:noWrap/>
            <w:hideMark/>
          </w:tcPr>
          <w:p w14:paraId="42256FA1" w14:textId="77777777" w:rsidR="001C1EA4" w:rsidRPr="00C7345F" w:rsidRDefault="001C1EA4" w:rsidP="00F73F5C">
            <w:pPr>
              <w:pStyle w:val="TableText"/>
              <w:ind w:right="144"/>
            </w:pPr>
            <w:r w:rsidRPr="00C7345F">
              <w:t>0.54</w:t>
            </w:r>
          </w:p>
        </w:tc>
        <w:tc>
          <w:tcPr>
            <w:tcW w:w="1584" w:type="dxa"/>
            <w:noWrap/>
            <w:hideMark/>
          </w:tcPr>
          <w:p w14:paraId="31385E6A" w14:textId="77777777" w:rsidR="001C1EA4" w:rsidRPr="00C7345F" w:rsidRDefault="001C1EA4" w:rsidP="00F73F5C">
            <w:pPr>
              <w:pStyle w:val="TableText"/>
              <w:ind w:right="432"/>
            </w:pPr>
            <w:r w:rsidRPr="00C7345F">
              <w:t>0.92</w:t>
            </w:r>
          </w:p>
        </w:tc>
        <w:tc>
          <w:tcPr>
            <w:tcW w:w="1152" w:type="dxa"/>
            <w:hideMark/>
          </w:tcPr>
          <w:p w14:paraId="5A8AC3B3" w14:textId="77777777" w:rsidR="001C1EA4" w:rsidRPr="00C7345F" w:rsidRDefault="001C1EA4" w:rsidP="00F73F5C">
            <w:pPr>
              <w:pStyle w:val="TableText"/>
              <w:ind w:right="144"/>
            </w:pPr>
            <w:r w:rsidRPr="00C7345F">
              <w:t>0.05</w:t>
            </w:r>
          </w:p>
        </w:tc>
      </w:tr>
      <w:tr w:rsidR="001C1EA4" w:rsidRPr="00C7345F" w14:paraId="19E41316" w14:textId="77777777" w:rsidTr="00F73F5C">
        <w:trPr>
          <w:trHeight w:val="252"/>
        </w:trPr>
        <w:tc>
          <w:tcPr>
            <w:tcW w:w="1440" w:type="dxa"/>
            <w:noWrap/>
            <w:hideMark/>
          </w:tcPr>
          <w:p w14:paraId="64E3CC78" w14:textId="77777777" w:rsidR="001C1EA4" w:rsidRPr="00C7345F" w:rsidRDefault="001C1EA4" w:rsidP="00F73F5C">
            <w:pPr>
              <w:pStyle w:val="TableText"/>
            </w:pPr>
            <w:r w:rsidRPr="00C7345F">
              <w:t>VR068397</w:t>
            </w:r>
          </w:p>
        </w:tc>
        <w:tc>
          <w:tcPr>
            <w:tcW w:w="864" w:type="dxa"/>
            <w:noWrap/>
            <w:hideMark/>
          </w:tcPr>
          <w:p w14:paraId="12280C69" w14:textId="77777777" w:rsidR="001C1EA4" w:rsidRPr="00C7345F" w:rsidRDefault="001C1EA4" w:rsidP="00F73F5C">
            <w:pPr>
              <w:pStyle w:val="TableText"/>
              <w:ind w:right="216"/>
            </w:pPr>
            <w:r w:rsidRPr="00C7345F">
              <w:t>P</w:t>
            </w:r>
          </w:p>
        </w:tc>
        <w:tc>
          <w:tcPr>
            <w:tcW w:w="1001" w:type="dxa"/>
            <w:noWrap/>
            <w:hideMark/>
          </w:tcPr>
          <w:p w14:paraId="2570D271" w14:textId="77777777" w:rsidR="001C1EA4" w:rsidRPr="00C7345F" w:rsidRDefault="001C1EA4" w:rsidP="00F73F5C">
            <w:pPr>
              <w:pStyle w:val="TableText"/>
            </w:pPr>
            <w:r w:rsidRPr="00C7345F">
              <w:t>4,384</w:t>
            </w:r>
          </w:p>
        </w:tc>
        <w:tc>
          <w:tcPr>
            <w:tcW w:w="1152" w:type="dxa"/>
            <w:noWrap/>
            <w:hideMark/>
          </w:tcPr>
          <w:p w14:paraId="7445F8A9" w14:textId="77777777" w:rsidR="001C1EA4" w:rsidRPr="00C7345F" w:rsidRDefault="001C1EA4" w:rsidP="00F73F5C">
            <w:pPr>
              <w:pStyle w:val="TableText"/>
              <w:ind w:right="144"/>
            </w:pPr>
            <w:r w:rsidRPr="00C7345F">
              <w:t>0.47</w:t>
            </w:r>
          </w:p>
        </w:tc>
        <w:tc>
          <w:tcPr>
            <w:tcW w:w="1584" w:type="dxa"/>
            <w:noWrap/>
            <w:hideMark/>
          </w:tcPr>
          <w:p w14:paraId="3B6173C4" w14:textId="77777777" w:rsidR="001C1EA4" w:rsidRPr="00C7345F" w:rsidRDefault="001C1EA4" w:rsidP="00F73F5C">
            <w:pPr>
              <w:pStyle w:val="TableText"/>
              <w:ind w:right="432"/>
            </w:pPr>
            <w:r w:rsidRPr="00C7345F">
              <w:t>0.95</w:t>
            </w:r>
          </w:p>
        </w:tc>
        <w:tc>
          <w:tcPr>
            <w:tcW w:w="1152" w:type="dxa"/>
            <w:hideMark/>
          </w:tcPr>
          <w:p w14:paraId="24A2F029" w14:textId="77777777" w:rsidR="001C1EA4" w:rsidRPr="00C7345F" w:rsidRDefault="001C1EA4" w:rsidP="00F73F5C">
            <w:pPr>
              <w:pStyle w:val="TableText"/>
              <w:ind w:right="144"/>
            </w:pPr>
            <w:r w:rsidRPr="00C7345F">
              <w:t>0.05</w:t>
            </w:r>
          </w:p>
        </w:tc>
      </w:tr>
      <w:tr w:rsidR="001C1EA4" w:rsidRPr="00C7345F" w14:paraId="2C7BC634" w14:textId="77777777" w:rsidTr="00F73F5C">
        <w:trPr>
          <w:trHeight w:val="252"/>
        </w:trPr>
        <w:tc>
          <w:tcPr>
            <w:tcW w:w="1440" w:type="dxa"/>
            <w:noWrap/>
          </w:tcPr>
          <w:p w14:paraId="5DBD03B0" w14:textId="77777777" w:rsidR="001C1EA4" w:rsidRPr="00C7345F" w:rsidRDefault="001C1EA4" w:rsidP="00F73F5C">
            <w:pPr>
              <w:pStyle w:val="TableText"/>
            </w:pPr>
            <w:r w:rsidRPr="00C7345F">
              <w:t>VR068403</w:t>
            </w:r>
          </w:p>
        </w:tc>
        <w:tc>
          <w:tcPr>
            <w:tcW w:w="864" w:type="dxa"/>
            <w:noWrap/>
          </w:tcPr>
          <w:p w14:paraId="374368D4" w14:textId="77777777" w:rsidR="001C1EA4" w:rsidRPr="00C7345F" w:rsidRDefault="001C1EA4" w:rsidP="00F73F5C">
            <w:pPr>
              <w:pStyle w:val="TableText"/>
              <w:ind w:right="216"/>
            </w:pPr>
            <w:r w:rsidRPr="00C7345F">
              <w:t>P</w:t>
            </w:r>
          </w:p>
        </w:tc>
        <w:tc>
          <w:tcPr>
            <w:tcW w:w="1001" w:type="dxa"/>
            <w:noWrap/>
          </w:tcPr>
          <w:p w14:paraId="30196A74" w14:textId="77777777" w:rsidR="001C1EA4" w:rsidRPr="00C7345F" w:rsidRDefault="001C1EA4" w:rsidP="00F73F5C">
            <w:pPr>
              <w:pStyle w:val="TableText"/>
            </w:pPr>
            <w:r w:rsidRPr="00C7345F">
              <w:t>4,384</w:t>
            </w:r>
          </w:p>
        </w:tc>
        <w:tc>
          <w:tcPr>
            <w:tcW w:w="1152" w:type="dxa"/>
            <w:noWrap/>
          </w:tcPr>
          <w:p w14:paraId="5A15AB06" w14:textId="77777777" w:rsidR="001C1EA4" w:rsidRPr="00C7345F" w:rsidRDefault="001C1EA4" w:rsidP="00F73F5C">
            <w:pPr>
              <w:pStyle w:val="TableText"/>
              <w:ind w:right="144"/>
            </w:pPr>
            <w:r w:rsidRPr="00C7345F">
              <w:t>0.38</w:t>
            </w:r>
          </w:p>
        </w:tc>
        <w:tc>
          <w:tcPr>
            <w:tcW w:w="1584" w:type="dxa"/>
            <w:noWrap/>
          </w:tcPr>
          <w:p w14:paraId="0C4ED894" w14:textId="77777777" w:rsidR="001C1EA4" w:rsidRPr="00C7345F" w:rsidRDefault="001C1EA4" w:rsidP="00F73F5C">
            <w:pPr>
              <w:pStyle w:val="TableText"/>
              <w:ind w:right="432"/>
            </w:pPr>
            <w:r w:rsidRPr="00C7345F">
              <w:t>0.96</w:t>
            </w:r>
          </w:p>
        </w:tc>
        <w:tc>
          <w:tcPr>
            <w:tcW w:w="1152" w:type="dxa"/>
          </w:tcPr>
          <w:p w14:paraId="47D75F9C" w14:textId="77777777" w:rsidR="001C1EA4" w:rsidRPr="00C7345F" w:rsidRDefault="001C1EA4" w:rsidP="00F73F5C">
            <w:pPr>
              <w:pStyle w:val="TableText"/>
              <w:ind w:right="144"/>
            </w:pPr>
            <w:r w:rsidRPr="00C7345F">
              <w:t>0.11</w:t>
            </w:r>
          </w:p>
        </w:tc>
      </w:tr>
    </w:tbl>
    <w:p w14:paraId="236F8D43" w14:textId="77777777" w:rsidR="001C1EA4" w:rsidRPr="00C7345F" w:rsidRDefault="001C1EA4" w:rsidP="00F73F5C">
      <w:pPr>
        <w:pStyle w:val="Caption"/>
      </w:pPr>
      <w:bookmarkStart w:id="939" w:name="_Toc134622020"/>
      <w:r w:rsidRPr="00C7345F">
        <w:lastRenderedPageBreak/>
        <w:t>Table 5.B.</w:t>
      </w:r>
      <w:r w:rsidRPr="00C7345F">
        <w:fldChar w:fldCharType="begin"/>
      </w:r>
      <w:r w:rsidRPr="00C7345F">
        <w:instrText>SEQ Table_5.B. \* ARABIC</w:instrText>
      </w:r>
      <w:r w:rsidRPr="00C7345F">
        <w:fldChar w:fldCharType="separate"/>
      </w:r>
      <w:r w:rsidRPr="00C7345F">
        <w:t>16</w:t>
      </w:r>
      <w:r w:rsidRPr="00C7345F">
        <w:fldChar w:fldCharType="end"/>
      </w:r>
      <w:r w:rsidRPr="00C7345F">
        <w:t xml:space="preserve">  Item Analysis for Grade One—Speaking for PPT Emergency Forms</w:t>
      </w:r>
      <w:bookmarkEnd w:id="939"/>
    </w:p>
    <w:tbl>
      <w:tblPr>
        <w:tblStyle w:val="TRs"/>
        <w:tblW w:w="0" w:type="auto"/>
        <w:tblLayout w:type="fixed"/>
        <w:tblLook w:val="04A0" w:firstRow="1" w:lastRow="0" w:firstColumn="1" w:lastColumn="0" w:noHBand="0" w:noVBand="1"/>
        <w:tblDescription w:val="Item Analysis for Grade One—Speaking for PPT Emergency Forms"/>
      </w:tblPr>
      <w:tblGrid>
        <w:gridCol w:w="1440"/>
        <w:gridCol w:w="864"/>
        <w:gridCol w:w="1001"/>
        <w:gridCol w:w="1152"/>
        <w:gridCol w:w="1584"/>
        <w:gridCol w:w="1152"/>
      </w:tblGrid>
      <w:tr w:rsidR="001C1EA4" w:rsidRPr="00C7345F" w14:paraId="75F37023"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098B0B0D" w14:textId="77777777" w:rsidR="001C1EA4" w:rsidRPr="00C7345F" w:rsidRDefault="001C1EA4" w:rsidP="00F73F5C">
            <w:pPr>
              <w:pStyle w:val="TableHead"/>
              <w:keepNext/>
              <w:rPr>
                <w:b w:val="0"/>
                <w:noProof w:val="0"/>
              </w:rPr>
            </w:pPr>
            <w:r w:rsidRPr="00C7345F">
              <w:rPr>
                <w:noProof w:val="0"/>
              </w:rPr>
              <w:t>Item ID</w:t>
            </w:r>
          </w:p>
        </w:tc>
        <w:tc>
          <w:tcPr>
            <w:tcW w:w="864" w:type="dxa"/>
            <w:hideMark/>
          </w:tcPr>
          <w:p w14:paraId="36339EAE" w14:textId="77777777" w:rsidR="001C1EA4" w:rsidRPr="00C7345F" w:rsidRDefault="001C1EA4" w:rsidP="00F73F5C">
            <w:pPr>
              <w:pStyle w:val="TableHead"/>
              <w:keepNext/>
              <w:rPr>
                <w:b w:val="0"/>
                <w:noProof w:val="0"/>
              </w:rPr>
            </w:pPr>
            <w:r w:rsidRPr="00C7345F">
              <w:rPr>
                <w:noProof w:val="0"/>
              </w:rPr>
              <w:t>Item Type</w:t>
            </w:r>
          </w:p>
        </w:tc>
        <w:tc>
          <w:tcPr>
            <w:tcW w:w="1001" w:type="dxa"/>
            <w:hideMark/>
          </w:tcPr>
          <w:p w14:paraId="755B5273" w14:textId="77777777" w:rsidR="001C1EA4" w:rsidRPr="00C7345F" w:rsidRDefault="001C1EA4" w:rsidP="00F73F5C">
            <w:pPr>
              <w:pStyle w:val="TableHead"/>
              <w:keepNext/>
              <w:rPr>
                <w:b w:val="0"/>
                <w:noProof w:val="0"/>
              </w:rPr>
            </w:pPr>
            <w:r w:rsidRPr="00C7345F">
              <w:rPr>
                <w:noProof w:val="0"/>
              </w:rPr>
              <w:t>N</w:t>
            </w:r>
          </w:p>
        </w:tc>
        <w:tc>
          <w:tcPr>
            <w:tcW w:w="1152" w:type="dxa"/>
            <w:hideMark/>
          </w:tcPr>
          <w:p w14:paraId="4B76EC6E" w14:textId="77777777" w:rsidR="001C1EA4" w:rsidRPr="00C7345F" w:rsidRDefault="001C1EA4" w:rsidP="00F73F5C">
            <w:pPr>
              <w:pStyle w:val="TableHead"/>
              <w:keepNext/>
              <w:rPr>
                <w:b w:val="0"/>
                <w:noProof w:val="0"/>
              </w:rPr>
            </w:pPr>
            <w:r w:rsidRPr="00C7345F">
              <w:rPr>
                <w:i/>
                <w:noProof w:val="0"/>
              </w:rPr>
              <w:t>p</w:t>
            </w:r>
            <w:r w:rsidRPr="00C7345F">
              <w:rPr>
                <w:noProof w:val="0"/>
              </w:rPr>
              <w:t>-value</w:t>
            </w:r>
          </w:p>
        </w:tc>
        <w:tc>
          <w:tcPr>
            <w:tcW w:w="1584" w:type="dxa"/>
            <w:hideMark/>
          </w:tcPr>
          <w:p w14:paraId="2C590C1B" w14:textId="77777777" w:rsidR="001C1EA4" w:rsidRPr="00C7345F" w:rsidRDefault="001C1EA4" w:rsidP="00F73F5C">
            <w:pPr>
              <w:pStyle w:val="TableHead"/>
              <w:keepNext/>
              <w:rPr>
                <w:b w:val="0"/>
                <w:noProof w:val="0"/>
              </w:rPr>
            </w:pPr>
            <w:r w:rsidRPr="00C7345F">
              <w:rPr>
                <w:noProof w:val="0"/>
              </w:rPr>
              <w:t>Item-Total Correlation</w:t>
            </w:r>
          </w:p>
        </w:tc>
        <w:tc>
          <w:tcPr>
            <w:tcW w:w="1152" w:type="dxa"/>
            <w:hideMark/>
          </w:tcPr>
          <w:p w14:paraId="6F3240F9" w14:textId="77777777" w:rsidR="001C1EA4" w:rsidRPr="00C7345F" w:rsidRDefault="001C1EA4" w:rsidP="00F73F5C">
            <w:pPr>
              <w:pStyle w:val="TableHead"/>
              <w:keepNext/>
              <w:rPr>
                <w:rFonts w:eastAsia="Times New Roman"/>
                <w:b w:val="0"/>
                <w:noProof w:val="0"/>
              </w:rPr>
            </w:pPr>
            <w:r w:rsidRPr="00C7345F">
              <w:rPr>
                <w:rFonts w:eastAsia="Times New Roman"/>
                <w:noProof w:val="0"/>
              </w:rPr>
              <w:t>Percent Omit</w:t>
            </w:r>
          </w:p>
        </w:tc>
      </w:tr>
      <w:tr w:rsidR="001C1EA4" w:rsidRPr="00C7345F" w14:paraId="073D76BF" w14:textId="77777777" w:rsidTr="00F73F5C">
        <w:trPr>
          <w:trHeight w:val="252"/>
        </w:trPr>
        <w:tc>
          <w:tcPr>
            <w:tcW w:w="1440" w:type="dxa"/>
            <w:tcBorders>
              <w:top w:val="single" w:sz="4" w:space="0" w:color="auto"/>
            </w:tcBorders>
            <w:noWrap/>
            <w:hideMark/>
          </w:tcPr>
          <w:p w14:paraId="1721ED46" w14:textId="77777777" w:rsidR="001C1EA4" w:rsidRPr="00C7345F" w:rsidRDefault="001C1EA4" w:rsidP="00F73F5C">
            <w:pPr>
              <w:pStyle w:val="TableText"/>
              <w:keepNext/>
            </w:pPr>
            <w:r w:rsidRPr="00C7345F">
              <w:t>VR068391</w:t>
            </w:r>
          </w:p>
        </w:tc>
        <w:tc>
          <w:tcPr>
            <w:tcW w:w="864" w:type="dxa"/>
            <w:tcBorders>
              <w:top w:val="single" w:sz="4" w:space="0" w:color="auto"/>
            </w:tcBorders>
            <w:noWrap/>
            <w:hideMark/>
          </w:tcPr>
          <w:p w14:paraId="0B9841F7" w14:textId="77777777" w:rsidR="001C1EA4" w:rsidRPr="00C7345F" w:rsidRDefault="001C1EA4" w:rsidP="00F73F5C">
            <w:pPr>
              <w:pStyle w:val="TableText"/>
              <w:ind w:right="216"/>
            </w:pPr>
            <w:r w:rsidRPr="00C7345F">
              <w:t>D</w:t>
            </w:r>
          </w:p>
        </w:tc>
        <w:tc>
          <w:tcPr>
            <w:tcW w:w="1001" w:type="dxa"/>
            <w:tcBorders>
              <w:top w:val="single" w:sz="4" w:space="0" w:color="auto"/>
            </w:tcBorders>
            <w:noWrap/>
          </w:tcPr>
          <w:p w14:paraId="6B2768A9" w14:textId="77777777" w:rsidR="001C1EA4" w:rsidRPr="00C7345F" w:rsidRDefault="001C1EA4" w:rsidP="00F73F5C">
            <w:pPr>
              <w:pStyle w:val="TableText"/>
              <w:keepNext/>
            </w:pPr>
            <w:r w:rsidRPr="00C7345F">
              <w:t>994</w:t>
            </w:r>
          </w:p>
        </w:tc>
        <w:tc>
          <w:tcPr>
            <w:tcW w:w="1152" w:type="dxa"/>
            <w:tcBorders>
              <w:top w:val="single" w:sz="4" w:space="0" w:color="auto"/>
            </w:tcBorders>
            <w:noWrap/>
          </w:tcPr>
          <w:p w14:paraId="61E7039E" w14:textId="77777777" w:rsidR="001C1EA4" w:rsidRPr="00C7345F" w:rsidRDefault="001C1EA4" w:rsidP="00F73F5C">
            <w:pPr>
              <w:pStyle w:val="TableText"/>
              <w:keepNext/>
              <w:ind w:right="144"/>
            </w:pPr>
            <w:r w:rsidRPr="00C7345F">
              <w:t>0.63</w:t>
            </w:r>
          </w:p>
        </w:tc>
        <w:tc>
          <w:tcPr>
            <w:tcW w:w="1584" w:type="dxa"/>
            <w:tcBorders>
              <w:top w:val="single" w:sz="4" w:space="0" w:color="auto"/>
            </w:tcBorders>
            <w:noWrap/>
          </w:tcPr>
          <w:p w14:paraId="7682B7B6" w14:textId="77777777" w:rsidR="001C1EA4" w:rsidRPr="00C7345F" w:rsidRDefault="001C1EA4" w:rsidP="00F73F5C">
            <w:pPr>
              <w:pStyle w:val="TableText"/>
              <w:ind w:right="432"/>
            </w:pPr>
            <w:r w:rsidRPr="00C7345F">
              <w:t>0.87</w:t>
            </w:r>
          </w:p>
        </w:tc>
        <w:tc>
          <w:tcPr>
            <w:tcW w:w="1152" w:type="dxa"/>
            <w:tcBorders>
              <w:top w:val="single" w:sz="4" w:space="0" w:color="auto"/>
            </w:tcBorders>
          </w:tcPr>
          <w:p w14:paraId="0FCEAFDD" w14:textId="77777777" w:rsidR="001C1EA4" w:rsidRPr="00C7345F" w:rsidRDefault="001C1EA4" w:rsidP="00F73F5C">
            <w:pPr>
              <w:pStyle w:val="TableText"/>
              <w:keepNext/>
              <w:ind w:right="144"/>
            </w:pPr>
            <w:r w:rsidRPr="00C7345F">
              <w:t>0.10</w:t>
            </w:r>
          </w:p>
        </w:tc>
      </w:tr>
      <w:tr w:rsidR="001C1EA4" w:rsidRPr="00C7345F" w14:paraId="5F43BBF2" w14:textId="77777777" w:rsidTr="00F73F5C">
        <w:trPr>
          <w:trHeight w:val="252"/>
        </w:trPr>
        <w:tc>
          <w:tcPr>
            <w:tcW w:w="1440" w:type="dxa"/>
            <w:noWrap/>
            <w:hideMark/>
          </w:tcPr>
          <w:p w14:paraId="5C013F79" w14:textId="77777777" w:rsidR="001C1EA4" w:rsidRPr="00C7345F" w:rsidRDefault="001C1EA4" w:rsidP="00F73F5C">
            <w:pPr>
              <w:pStyle w:val="TableText"/>
              <w:keepNext/>
            </w:pPr>
            <w:r w:rsidRPr="00C7345F">
              <w:t>VR068392</w:t>
            </w:r>
          </w:p>
        </w:tc>
        <w:tc>
          <w:tcPr>
            <w:tcW w:w="864" w:type="dxa"/>
            <w:noWrap/>
            <w:hideMark/>
          </w:tcPr>
          <w:p w14:paraId="36ECE6BD" w14:textId="77777777" w:rsidR="001C1EA4" w:rsidRPr="00C7345F" w:rsidRDefault="001C1EA4" w:rsidP="00F73F5C">
            <w:pPr>
              <w:pStyle w:val="TableText"/>
              <w:ind w:right="216"/>
            </w:pPr>
            <w:r w:rsidRPr="00C7345F">
              <w:t>D</w:t>
            </w:r>
          </w:p>
        </w:tc>
        <w:tc>
          <w:tcPr>
            <w:tcW w:w="1001" w:type="dxa"/>
            <w:noWrap/>
            <w:hideMark/>
          </w:tcPr>
          <w:p w14:paraId="395CBC13" w14:textId="77777777" w:rsidR="001C1EA4" w:rsidRPr="00C7345F" w:rsidRDefault="001C1EA4" w:rsidP="00F73F5C">
            <w:pPr>
              <w:pStyle w:val="TableText"/>
              <w:keepNext/>
            </w:pPr>
            <w:r w:rsidRPr="00C7345F">
              <w:t>994</w:t>
            </w:r>
          </w:p>
        </w:tc>
        <w:tc>
          <w:tcPr>
            <w:tcW w:w="1152" w:type="dxa"/>
            <w:noWrap/>
            <w:hideMark/>
          </w:tcPr>
          <w:p w14:paraId="35A7EF75" w14:textId="77777777" w:rsidR="001C1EA4" w:rsidRPr="00C7345F" w:rsidRDefault="001C1EA4" w:rsidP="00F73F5C">
            <w:pPr>
              <w:pStyle w:val="TableText"/>
              <w:keepNext/>
              <w:ind w:right="144"/>
            </w:pPr>
            <w:r w:rsidRPr="00C7345F">
              <w:t>0.65</w:t>
            </w:r>
          </w:p>
        </w:tc>
        <w:tc>
          <w:tcPr>
            <w:tcW w:w="1584" w:type="dxa"/>
            <w:noWrap/>
            <w:hideMark/>
          </w:tcPr>
          <w:p w14:paraId="069A2B15" w14:textId="77777777" w:rsidR="001C1EA4" w:rsidRPr="00C7345F" w:rsidRDefault="001C1EA4" w:rsidP="00F73F5C">
            <w:pPr>
              <w:pStyle w:val="TableText"/>
              <w:ind w:right="432"/>
            </w:pPr>
            <w:r w:rsidRPr="00C7345F">
              <w:t>0.88</w:t>
            </w:r>
          </w:p>
        </w:tc>
        <w:tc>
          <w:tcPr>
            <w:tcW w:w="1152" w:type="dxa"/>
            <w:hideMark/>
          </w:tcPr>
          <w:p w14:paraId="6373745B" w14:textId="77777777" w:rsidR="001C1EA4" w:rsidRPr="00C7345F" w:rsidRDefault="001C1EA4" w:rsidP="00F73F5C">
            <w:pPr>
              <w:pStyle w:val="TableText"/>
              <w:keepNext/>
              <w:ind w:right="144"/>
            </w:pPr>
            <w:r w:rsidRPr="00C7345F">
              <w:t>0.10</w:t>
            </w:r>
          </w:p>
        </w:tc>
      </w:tr>
      <w:tr w:rsidR="001C1EA4" w:rsidRPr="00C7345F" w14:paraId="2B3E3384" w14:textId="77777777" w:rsidTr="00F73F5C">
        <w:trPr>
          <w:trHeight w:val="252"/>
        </w:trPr>
        <w:tc>
          <w:tcPr>
            <w:tcW w:w="1440" w:type="dxa"/>
            <w:noWrap/>
            <w:hideMark/>
          </w:tcPr>
          <w:p w14:paraId="448E1A8A" w14:textId="77777777" w:rsidR="001C1EA4" w:rsidRPr="00C7345F" w:rsidRDefault="001C1EA4" w:rsidP="00F73F5C">
            <w:pPr>
              <w:pStyle w:val="TableText"/>
              <w:keepNext/>
            </w:pPr>
            <w:r w:rsidRPr="00C7345F">
              <w:t>VR068396</w:t>
            </w:r>
          </w:p>
        </w:tc>
        <w:tc>
          <w:tcPr>
            <w:tcW w:w="864" w:type="dxa"/>
            <w:noWrap/>
            <w:hideMark/>
          </w:tcPr>
          <w:p w14:paraId="1A9D01FE" w14:textId="77777777" w:rsidR="001C1EA4" w:rsidRPr="00C7345F" w:rsidRDefault="001C1EA4" w:rsidP="00F73F5C">
            <w:pPr>
              <w:pStyle w:val="TableText"/>
              <w:ind w:right="216"/>
            </w:pPr>
            <w:r w:rsidRPr="00C7345F">
              <w:t>D</w:t>
            </w:r>
          </w:p>
        </w:tc>
        <w:tc>
          <w:tcPr>
            <w:tcW w:w="1001" w:type="dxa"/>
            <w:noWrap/>
            <w:hideMark/>
          </w:tcPr>
          <w:p w14:paraId="1462294B" w14:textId="77777777" w:rsidR="001C1EA4" w:rsidRPr="00C7345F" w:rsidRDefault="001C1EA4" w:rsidP="00F73F5C">
            <w:pPr>
              <w:pStyle w:val="TableText"/>
              <w:keepNext/>
            </w:pPr>
            <w:r w:rsidRPr="00C7345F">
              <w:t>994</w:t>
            </w:r>
          </w:p>
        </w:tc>
        <w:tc>
          <w:tcPr>
            <w:tcW w:w="1152" w:type="dxa"/>
            <w:noWrap/>
            <w:hideMark/>
          </w:tcPr>
          <w:p w14:paraId="14D6E8AF" w14:textId="77777777" w:rsidR="001C1EA4" w:rsidRPr="00C7345F" w:rsidRDefault="001C1EA4" w:rsidP="00F73F5C">
            <w:pPr>
              <w:pStyle w:val="TableText"/>
              <w:keepNext/>
              <w:ind w:right="144"/>
            </w:pPr>
            <w:r w:rsidRPr="00C7345F">
              <w:t>0.71</w:t>
            </w:r>
          </w:p>
        </w:tc>
        <w:tc>
          <w:tcPr>
            <w:tcW w:w="1584" w:type="dxa"/>
            <w:noWrap/>
            <w:hideMark/>
          </w:tcPr>
          <w:p w14:paraId="13A92B2A" w14:textId="77777777" w:rsidR="001C1EA4" w:rsidRPr="00C7345F" w:rsidRDefault="001C1EA4" w:rsidP="00F73F5C">
            <w:pPr>
              <w:pStyle w:val="TableText"/>
              <w:ind w:right="432"/>
            </w:pPr>
            <w:r w:rsidRPr="00C7345F">
              <w:t>0.92</w:t>
            </w:r>
          </w:p>
        </w:tc>
        <w:tc>
          <w:tcPr>
            <w:tcW w:w="1152" w:type="dxa"/>
            <w:hideMark/>
          </w:tcPr>
          <w:p w14:paraId="5BE99677" w14:textId="77777777" w:rsidR="001C1EA4" w:rsidRPr="00C7345F" w:rsidRDefault="001C1EA4" w:rsidP="00F73F5C">
            <w:pPr>
              <w:pStyle w:val="TableText"/>
              <w:keepNext/>
              <w:ind w:right="144"/>
            </w:pPr>
            <w:r w:rsidRPr="00C7345F">
              <w:t>0.10</w:t>
            </w:r>
          </w:p>
        </w:tc>
      </w:tr>
      <w:tr w:rsidR="001C1EA4" w:rsidRPr="00C7345F" w14:paraId="38368545" w14:textId="77777777" w:rsidTr="00F73F5C">
        <w:trPr>
          <w:trHeight w:val="252"/>
        </w:trPr>
        <w:tc>
          <w:tcPr>
            <w:tcW w:w="1440" w:type="dxa"/>
            <w:noWrap/>
          </w:tcPr>
          <w:p w14:paraId="0C4B1218" w14:textId="77777777" w:rsidR="001C1EA4" w:rsidRPr="00C7345F" w:rsidRDefault="001C1EA4" w:rsidP="00F73F5C">
            <w:pPr>
              <w:pStyle w:val="TableText"/>
              <w:keepNext/>
            </w:pPr>
            <w:r w:rsidRPr="00C7345F">
              <w:t>VR068394</w:t>
            </w:r>
          </w:p>
        </w:tc>
        <w:tc>
          <w:tcPr>
            <w:tcW w:w="864" w:type="dxa"/>
            <w:noWrap/>
          </w:tcPr>
          <w:p w14:paraId="3701CC9B" w14:textId="77777777" w:rsidR="001C1EA4" w:rsidRPr="00C7345F" w:rsidRDefault="001C1EA4" w:rsidP="00F73F5C">
            <w:pPr>
              <w:pStyle w:val="TableText"/>
              <w:ind w:right="216"/>
            </w:pPr>
            <w:r w:rsidRPr="00C7345F">
              <w:t>P</w:t>
            </w:r>
          </w:p>
        </w:tc>
        <w:tc>
          <w:tcPr>
            <w:tcW w:w="1001" w:type="dxa"/>
            <w:noWrap/>
          </w:tcPr>
          <w:p w14:paraId="5B131E63" w14:textId="77777777" w:rsidR="001C1EA4" w:rsidRPr="00C7345F" w:rsidRDefault="001C1EA4" w:rsidP="00F73F5C">
            <w:pPr>
              <w:pStyle w:val="TableText"/>
              <w:keepNext/>
            </w:pPr>
            <w:r w:rsidRPr="00C7345F">
              <w:t>994</w:t>
            </w:r>
          </w:p>
        </w:tc>
        <w:tc>
          <w:tcPr>
            <w:tcW w:w="1152" w:type="dxa"/>
            <w:noWrap/>
          </w:tcPr>
          <w:p w14:paraId="0781B221" w14:textId="77777777" w:rsidR="001C1EA4" w:rsidRPr="00C7345F" w:rsidRDefault="001C1EA4" w:rsidP="00F73F5C">
            <w:pPr>
              <w:pStyle w:val="TableText"/>
              <w:keepNext/>
              <w:ind w:right="144"/>
            </w:pPr>
            <w:r w:rsidRPr="00C7345F">
              <w:t>0.54</w:t>
            </w:r>
          </w:p>
        </w:tc>
        <w:tc>
          <w:tcPr>
            <w:tcW w:w="1584" w:type="dxa"/>
            <w:noWrap/>
          </w:tcPr>
          <w:p w14:paraId="159B60A0" w14:textId="77777777" w:rsidR="001C1EA4" w:rsidRPr="00C7345F" w:rsidRDefault="001C1EA4" w:rsidP="00F73F5C">
            <w:pPr>
              <w:pStyle w:val="TableText"/>
              <w:ind w:right="432"/>
            </w:pPr>
            <w:r w:rsidRPr="00C7345F">
              <w:t>0.89</w:t>
            </w:r>
          </w:p>
        </w:tc>
        <w:tc>
          <w:tcPr>
            <w:tcW w:w="1152" w:type="dxa"/>
          </w:tcPr>
          <w:p w14:paraId="04D69C4A" w14:textId="77777777" w:rsidR="001C1EA4" w:rsidRPr="00C7345F" w:rsidRDefault="001C1EA4" w:rsidP="00F73F5C">
            <w:pPr>
              <w:pStyle w:val="TableText"/>
              <w:keepNext/>
              <w:ind w:right="144"/>
            </w:pPr>
            <w:r w:rsidRPr="00C7345F">
              <w:t>0.10</w:t>
            </w:r>
          </w:p>
        </w:tc>
      </w:tr>
      <w:tr w:rsidR="001C1EA4" w:rsidRPr="00C7345F" w14:paraId="7032FBFE" w14:textId="77777777" w:rsidTr="00F73F5C">
        <w:trPr>
          <w:trHeight w:val="252"/>
        </w:trPr>
        <w:tc>
          <w:tcPr>
            <w:tcW w:w="1440" w:type="dxa"/>
            <w:noWrap/>
            <w:hideMark/>
          </w:tcPr>
          <w:p w14:paraId="1EA37F5C" w14:textId="77777777" w:rsidR="001C1EA4" w:rsidRPr="00C7345F" w:rsidRDefault="001C1EA4" w:rsidP="00F73F5C">
            <w:pPr>
              <w:pStyle w:val="TableText"/>
            </w:pPr>
            <w:r w:rsidRPr="00C7345F">
              <w:t>VR068395</w:t>
            </w:r>
          </w:p>
        </w:tc>
        <w:tc>
          <w:tcPr>
            <w:tcW w:w="864" w:type="dxa"/>
            <w:noWrap/>
            <w:hideMark/>
          </w:tcPr>
          <w:p w14:paraId="0159B75B" w14:textId="77777777" w:rsidR="001C1EA4" w:rsidRPr="00C7345F" w:rsidRDefault="001C1EA4" w:rsidP="00F73F5C">
            <w:pPr>
              <w:pStyle w:val="TableText"/>
              <w:ind w:right="216"/>
            </w:pPr>
            <w:r w:rsidRPr="00C7345F">
              <w:t>P</w:t>
            </w:r>
          </w:p>
        </w:tc>
        <w:tc>
          <w:tcPr>
            <w:tcW w:w="1001" w:type="dxa"/>
            <w:noWrap/>
            <w:hideMark/>
          </w:tcPr>
          <w:p w14:paraId="69DBC3BF" w14:textId="77777777" w:rsidR="001C1EA4" w:rsidRPr="00C7345F" w:rsidRDefault="001C1EA4" w:rsidP="00F73F5C">
            <w:pPr>
              <w:pStyle w:val="TableText"/>
            </w:pPr>
            <w:r w:rsidRPr="00C7345F">
              <w:t>994</w:t>
            </w:r>
          </w:p>
        </w:tc>
        <w:tc>
          <w:tcPr>
            <w:tcW w:w="1152" w:type="dxa"/>
            <w:noWrap/>
            <w:hideMark/>
          </w:tcPr>
          <w:p w14:paraId="2EF15E3D" w14:textId="77777777" w:rsidR="001C1EA4" w:rsidRPr="00C7345F" w:rsidRDefault="001C1EA4" w:rsidP="00F73F5C">
            <w:pPr>
              <w:pStyle w:val="TableText"/>
              <w:ind w:right="144"/>
            </w:pPr>
            <w:r w:rsidRPr="00C7345F">
              <w:t>0.67</w:t>
            </w:r>
          </w:p>
        </w:tc>
        <w:tc>
          <w:tcPr>
            <w:tcW w:w="1584" w:type="dxa"/>
            <w:noWrap/>
            <w:hideMark/>
          </w:tcPr>
          <w:p w14:paraId="7CB92605" w14:textId="77777777" w:rsidR="001C1EA4" w:rsidRPr="00C7345F" w:rsidRDefault="001C1EA4" w:rsidP="00F73F5C">
            <w:pPr>
              <w:pStyle w:val="TableText"/>
              <w:ind w:right="432"/>
            </w:pPr>
            <w:r w:rsidRPr="00C7345F">
              <w:t>0.90</w:t>
            </w:r>
          </w:p>
        </w:tc>
        <w:tc>
          <w:tcPr>
            <w:tcW w:w="1152" w:type="dxa"/>
            <w:hideMark/>
          </w:tcPr>
          <w:p w14:paraId="65F4822E" w14:textId="77777777" w:rsidR="001C1EA4" w:rsidRPr="00C7345F" w:rsidRDefault="001C1EA4" w:rsidP="00F73F5C">
            <w:pPr>
              <w:pStyle w:val="TableText"/>
              <w:ind w:right="144"/>
            </w:pPr>
            <w:r w:rsidRPr="00C7345F">
              <w:t>0.20</w:t>
            </w:r>
          </w:p>
        </w:tc>
      </w:tr>
      <w:tr w:rsidR="001C1EA4" w:rsidRPr="00C7345F" w14:paraId="27C6DDAD" w14:textId="77777777" w:rsidTr="00F73F5C">
        <w:trPr>
          <w:trHeight w:val="252"/>
        </w:trPr>
        <w:tc>
          <w:tcPr>
            <w:tcW w:w="1440" w:type="dxa"/>
            <w:noWrap/>
            <w:hideMark/>
          </w:tcPr>
          <w:p w14:paraId="6EFA44F1" w14:textId="77777777" w:rsidR="001C1EA4" w:rsidRPr="00C7345F" w:rsidRDefault="001C1EA4" w:rsidP="00F73F5C">
            <w:pPr>
              <w:pStyle w:val="TableText"/>
            </w:pPr>
            <w:r w:rsidRPr="00C7345F">
              <w:t>VR068393</w:t>
            </w:r>
          </w:p>
        </w:tc>
        <w:tc>
          <w:tcPr>
            <w:tcW w:w="864" w:type="dxa"/>
            <w:noWrap/>
            <w:hideMark/>
          </w:tcPr>
          <w:p w14:paraId="1233D38E" w14:textId="77777777" w:rsidR="001C1EA4" w:rsidRPr="00C7345F" w:rsidRDefault="001C1EA4" w:rsidP="00F73F5C">
            <w:pPr>
              <w:pStyle w:val="TableText"/>
              <w:ind w:right="216"/>
            </w:pPr>
            <w:r w:rsidRPr="00C7345F">
              <w:t>P</w:t>
            </w:r>
          </w:p>
        </w:tc>
        <w:tc>
          <w:tcPr>
            <w:tcW w:w="1001" w:type="dxa"/>
            <w:noWrap/>
            <w:hideMark/>
          </w:tcPr>
          <w:p w14:paraId="6947A7C1" w14:textId="77777777" w:rsidR="001C1EA4" w:rsidRPr="00C7345F" w:rsidRDefault="001C1EA4" w:rsidP="00F73F5C">
            <w:pPr>
              <w:pStyle w:val="TableText"/>
            </w:pPr>
            <w:r w:rsidRPr="00C7345F">
              <w:t>994</w:t>
            </w:r>
          </w:p>
        </w:tc>
        <w:tc>
          <w:tcPr>
            <w:tcW w:w="1152" w:type="dxa"/>
            <w:noWrap/>
            <w:hideMark/>
          </w:tcPr>
          <w:p w14:paraId="7CFB87A7" w14:textId="77777777" w:rsidR="001C1EA4" w:rsidRPr="00C7345F" w:rsidRDefault="001C1EA4" w:rsidP="00F73F5C">
            <w:pPr>
              <w:pStyle w:val="TableText"/>
              <w:ind w:right="144"/>
            </w:pPr>
            <w:r w:rsidRPr="00C7345F">
              <w:t>0.57</w:t>
            </w:r>
          </w:p>
        </w:tc>
        <w:tc>
          <w:tcPr>
            <w:tcW w:w="1584" w:type="dxa"/>
            <w:noWrap/>
            <w:hideMark/>
          </w:tcPr>
          <w:p w14:paraId="58900B20" w14:textId="77777777" w:rsidR="001C1EA4" w:rsidRPr="00C7345F" w:rsidRDefault="001C1EA4" w:rsidP="00F73F5C">
            <w:pPr>
              <w:pStyle w:val="TableText"/>
              <w:ind w:right="432"/>
            </w:pPr>
            <w:r w:rsidRPr="00C7345F">
              <w:t>0.91</w:t>
            </w:r>
          </w:p>
        </w:tc>
        <w:tc>
          <w:tcPr>
            <w:tcW w:w="1152" w:type="dxa"/>
            <w:hideMark/>
          </w:tcPr>
          <w:p w14:paraId="2907B566" w14:textId="77777777" w:rsidR="001C1EA4" w:rsidRPr="00C7345F" w:rsidRDefault="001C1EA4" w:rsidP="00F73F5C">
            <w:pPr>
              <w:pStyle w:val="TableText"/>
              <w:ind w:right="144"/>
            </w:pPr>
            <w:r w:rsidRPr="00C7345F">
              <w:t>0.20</w:t>
            </w:r>
          </w:p>
        </w:tc>
      </w:tr>
      <w:tr w:rsidR="001C1EA4" w:rsidRPr="00C7345F" w14:paraId="46FF7993" w14:textId="77777777" w:rsidTr="00F73F5C">
        <w:trPr>
          <w:trHeight w:val="252"/>
        </w:trPr>
        <w:tc>
          <w:tcPr>
            <w:tcW w:w="1440" w:type="dxa"/>
            <w:noWrap/>
            <w:hideMark/>
          </w:tcPr>
          <w:p w14:paraId="1333049A" w14:textId="77777777" w:rsidR="001C1EA4" w:rsidRPr="00C7345F" w:rsidRDefault="001C1EA4" w:rsidP="00F73F5C">
            <w:pPr>
              <w:pStyle w:val="TableText"/>
            </w:pPr>
            <w:r w:rsidRPr="00C7345F">
              <w:t>VR068397</w:t>
            </w:r>
          </w:p>
        </w:tc>
        <w:tc>
          <w:tcPr>
            <w:tcW w:w="864" w:type="dxa"/>
            <w:noWrap/>
            <w:hideMark/>
          </w:tcPr>
          <w:p w14:paraId="274437C0" w14:textId="77777777" w:rsidR="001C1EA4" w:rsidRPr="00C7345F" w:rsidRDefault="001C1EA4" w:rsidP="00F73F5C">
            <w:pPr>
              <w:pStyle w:val="TableText"/>
              <w:ind w:right="216"/>
            </w:pPr>
            <w:r w:rsidRPr="00C7345F">
              <w:t>P</w:t>
            </w:r>
          </w:p>
        </w:tc>
        <w:tc>
          <w:tcPr>
            <w:tcW w:w="1001" w:type="dxa"/>
            <w:noWrap/>
            <w:hideMark/>
          </w:tcPr>
          <w:p w14:paraId="7F1B963D" w14:textId="77777777" w:rsidR="001C1EA4" w:rsidRPr="00C7345F" w:rsidRDefault="001C1EA4" w:rsidP="00F73F5C">
            <w:pPr>
              <w:pStyle w:val="TableText"/>
            </w:pPr>
            <w:r w:rsidRPr="00C7345F">
              <w:t>994</w:t>
            </w:r>
          </w:p>
        </w:tc>
        <w:tc>
          <w:tcPr>
            <w:tcW w:w="1152" w:type="dxa"/>
            <w:noWrap/>
            <w:hideMark/>
          </w:tcPr>
          <w:p w14:paraId="605FAC07" w14:textId="77777777" w:rsidR="001C1EA4" w:rsidRPr="00C7345F" w:rsidRDefault="001C1EA4" w:rsidP="00F73F5C">
            <w:pPr>
              <w:pStyle w:val="TableText"/>
              <w:ind w:right="144"/>
            </w:pPr>
            <w:r w:rsidRPr="00C7345F">
              <w:t>0.52</w:t>
            </w:r>
          </w:p>
        </w:tc>
        <w:tc>
          <w:tcPr>
            <w:tcW w:w="1584" w:type="dxa"/>
            <w:noWrap/>
            <w:hideMark/>
          </w:tcPr>
          <w:p w14:paraId="51576AC6" w14:textId="77777777" w:rsidR="001C1EA4" w:rsidRPr="00C7345F" w:rsidRDefault="001C1EA4" w:rsidP="00F73F5C">
            <w:pPr>
              <w:pStyle w:val="TableText"/>
              <w:ind w:right="432"/>
            </w:pPr>
            <w:r w:rsidRPr="00C7345F">
              <w:t>0.95</w:t>
            </w:r>
          </w:p>
        </w:tc>
        <w:tc>
          <w:tcPr>
            <w:tcW w:w="1152" w:type="dxa"/>
            <w:hideMark/>
          </w:tcPr>
          <w:p w14:paraId="21A80CCB" w14:textId="77777777" w:rsidR="001C1EA4" w:rsidRPr="00C7345F" w:rsidRDefault="001C1EA4" w:rsidP="00F73F5C">
            <w:pPr>
              <w:pStyle w:val="TableText"/>
              <w:ind w:right="144"/>
            </w:pPr>
            <w:r w:rsidRPr="00C7345F">
              <w:t>0.10</w:t>
            </w:r>
          </w:p>
        </w:tc>
      </w:tr>
      <w:tr w:rsidR="001C1EA4" w:rsidRPr="00C7345F" w14:paraId="4E1303C6" w14:textId="77777777" w:rsidTr="00F73F5C">
        <w:trPr>
          <w:trHeight w:val="252"/>
        </w:trPr>
        <w:tc>
          <w:tcPr>
            <w:tcW w:w="1440" w:type="dxa"/>
            <w:noWrap/>
          </w:tcPr>
          <w:p w14:paraId="51E7CE39" w14:textId="77777777" w:rsidR="001C1EA4" w:rsidRPr="00C7345F" w:rsidRDefault="001C1EA4" w:rsidP="00F73F5C">
            <w:pPr>
              <w:pStyle w:val="TableText"/>
            </w:pPr>
            <w:r w:rsidRPr="00C7345F">
              <w:t>VR068403</w:t>
            </w:r>
          </w:p>
        </w:tc>
        <w:tc>
          <w:tcPr>
            <w:tcW w:w="864" w:type="dxa"/>
            <w:noWrap/>
          </w:tcPr>
          <w:p w14:paraId="44DF4808" w14:textId="77777777" w:rsidR="001C1EA4" w:rsidRPr="00C7345F" w:rsidRDefault="001C1EA4" w:rsidP="00F73F5C">
            <w:pPr>
              <w:pStyle w:val="TableText"/>
              <w:ind w:right="216"/>
            </w:pPr>
            <w:r w:rsidRPr="00C7345F">
              <w:t>P</w:t>
            </w:r>
          </w:p>
        </w:tc>
        <w:tc>
          <w:tcPr>
            <w:tcW w:w="1001" w:type="dxa"/>
            <w:noWrap/>
          </w:tcPr>
          <w:p w14:paraId="44DB4741" w14:textId="77777777" w:rsidR="001C1EA4" w:rsidRPr="00C7345F" w:rsidRDefault="001C1EA4" w:rsidP="00F73F5C">
            <w:pPr>
              <w:pStyle w:val="TableText"/>
            </w:pPr>
            <w:r w:rsidRPr="00C7345F">
              <w:t>994</w:t>
            </w:r>
          </w:p>
        </w:tc>
        <w:tc>
          <w:tcPr>
            <w:tcW w:w="1152" w:type="dxa"/>
            <w:noWrap/>
          </w:tcPr>
          <w:p w14:paraId="2B49551E" w14:textId="77777777" w:rsidR="001C1EA4" w:rsidRPr="00C7345F" w:rsidRDefault="001C1EA4" w:rsidP="00F73F5C">
            <w:pPr>
              <w:pStyle w:val="TableText"/>
              <w:ind w:right="144"/>
            </w:pPr>
            <w:r w:rsidRPr="00C7345F">
              <w:t>0.42</w:t>
            </w:r>
          </w:p>
        </w:tc>
        <w:tc>
          <w:tcPr>
            <w:tcW w:w="1584" w:type="dxa"/>
            <w:noWrap/>
          </w:tcPr>
          <w:p w14:paraId="375324D5" w14:textId="77777777" w:rsidR="001C1EA4" w:rsidRPr="00C7345F" w:rsidRDefault="001C1EA4" w:rsidP="00F73F5C">
            <w:pPr>
              <w:pStyle w:val="TableText"/>
              <w:ind w:right="432"/>
            </w:pPr>
            <w:r w:rsidRPr="00C7345F">
              <w:t>0.96</w:t>
            </w:r>
          </w:p>
        </w:tc>
        <w:tc>
          <w:tcPr>
            <w:tcW w:w="1152" w:type="dxa"/>
          </w:tcPr>
          <w:p w14:paraId="0BB8DD6B" w14:textId="77777777" w:rsidR="001C1EA4" w:rsidRPr="00C7345F" w:rsidRDefault="001C1EA4" w:rsidP="00F73F5C">
            <w:pPr>
              <w:pStyle w:val="TableText"/>
              <w:ind w:right="144"/>
            </w:pPr>
            <w:r w:rsidRPr="00C7345F">
              <w:t>0.50</w:t>
            </w:r>
          </w:p>
        </w:tc>
      </w:tr>
    </w:tbl>
    <w:p w14:paraId="4A849BB8" w14:textId="77777777" w:rsidR="001C1EA4" w:rsidRPr="00C7345F" w:rsidRDefault="001C1EA4" w:rsidP="00F73F5C">
      <w:pPr>
        <w:pStyle w:val="Caption"/>
      </w:pPr>
      <w:bookmarkStart w:id="940" w:name="_Toc134622021"/>
      <w:r w:rsidRPr="00C7345F">
        <w:t>Table 5.B.</w:t>
      </w:r>
      <w:r w:rsidRPr="00C7345F">
        <w:fldChar w:fldCharType="begin"/>
      </w:r>
      <w:r w:rsidRPr="00C7345F">
        <w:instrText>SEQ Table_5.B. \* ARABIC</w:instrText>
      </w:r>
      <w:r w:rsidRPr="00C7345F">
        <w:fldChar w:fldCharType="separate"/>
      </w:r>
      <w:r w:rsidRPr="00C7345F">
        <w:t>17</w:t>
      </w:r>
      <w:r w:rsidRPr="00C7345F">
        <w:fldChar w:fldCharType="end"/>
      </w:r>
      <w:r w:rsidRPr="00C7345F">
        <w:t xml:space="preserve">  Item Analysis for Grade Two—Speaking for Computer</w:t>
      </w:r>
      <w:r w:rsidRPr="00C7345F">
        <w:noBreakHyphen/>
        <w:t>based Assessment Forms</w:t>
      </w:r>
      <w:bookmarkEnd w:id="940"/>
    </w:p>
    <w:tbl>
      <w:tblPr>
        <w:tblStyle w:val="TRs"/>
        <w:tblW w:w="0" w:type="auto"/>
        <w:tblLayout w:type="fixed"/>
        <w:tblLook w:val="04A0" w:firstRow="1" w:lastRow="0" w:firstColumn="1" w:lastColumn="0" w:noHBand="0" w:noVBand="1"/>
        <w:tblDescription w:val="Item Analysis for Grade Two—Speaking for Computer-based Assessment Forms"/>
      </w:tblPr>
      <w:tblGrid>
        <w:gridCol w:w="1440"/>
        <w:gridCol w:w="864"/>
        <w:gridCol w:w="1001"/>
        <w:gridCol w:w="1152"/>
        <w:gridCol w:w="1584"/>
        <w:gridCol w:w="1152"/>
      </w:tblGrid>
      <w:tr w:rsidR="001C1EA4" w:rsidRPr="00C7345F" w14:paraId="37D65FA5"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5C56C50C" w14:textId="77777777" w:rsidR="001C1EA4" w:rsidRPr="00C7345F" w:rsidRDefault="001C1EA4" w:rsidP="00F73F5C">
            <w:pPr>
              <w:pStyle w:val="TableHead"/>
              <w:rPr>
                <w:b w:val="0"/>
                <w:noProof w:val="0"/>
              </w:rPr>
            </w:pPr>
            <w:r w:rsidRPr="00C7345F">
              <w:rPr>
                <w:noProof w:val="0"/>
              </w:rPr>
              <w:t>Item ID</w:t>
            </w:r>
          </w:p>
        </w:tc>
        <w:tc>
          <w:tcPr>
            <w:tcW w:w="864" w:type="dxa"/>
            <w:hideMark/>
          </w:tcPr>
          <w:p w14:paraId="07D24A16" w14:textId="77777777" w:rsidR="001C1EA4" w:rsidRPr="00C7345F" w:rsidRDefault="001C1EA4" w:rsidP="00F73F5C">
            <w:pPr>
              <w:pStyle w:val="TableHead"/>
              <w:rPr>
                <w:b w:val="0"/>
                <w:noProof w:val="0"/>
              </w:rPr>
            </w:pPr>
            <w:r w:rsidRPr="00C7345F">
              <w:rPr>
                <w:noProof w:val="0"/>
              </w:rPr>
              <w:t>Item Type</w:t>
            </w:r>
          </w:p>
        </w:tc>
        <w:tc>
          <w:tcPr>
            <w:tcW w:w="1001" w:type="dxa"/>
            <w:hideMark/>
          </w:tcPr>
          <w:p w14:paraId="2970D09C" w14:textId="77777777" w:rsidR="001C1EA4" w:rsidRPr="00C7345F" w:rsidRDefault="001C1EA4" w:rsidP="00F73F5C">
            <w:pPr>
              <w:pStyle w:val="TableHead"/>
              <w:rPr>
                <w:b w:val="0"/>
                <w:noProof w:val="0"/>
              </w:rPr>
            </w:pPr>
            <w:r w:rsidRPr="00C7345F">
              <w:rPr>
                <w:noProof w:val="0"/>
              </w:rPr>
              <w:t>N</w:t>
            </w:r>
          </w:p>
        </w:tc>
        <w:tc>
          <w:tcPr>
            <w:tcW w:w="1152" w:type="dxa"/>
            <w:hideMark/>
          </w:tcPr>
          <w:p w14:paraId="67FFC75D"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5A901AB1"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655CE552"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4623194F" w14:textId="77777777" w:rsidTr="00F73F5C">
        <w:trPr>
          <w:trHeight w:val="252"/>
        </w:trPr>
        <w:tc>
          <w:tcPr>
            <w:tcW w:w="1440" w:type="dxa"/>
            <w:tcBorders>
              <w:top w:val="single" w:sz="4" w:space="0" w:color="auto"/>
            </w:tcBorders>
            <w:noWrap/>
            <w:hideMark/>
          </w:tcPr>
          <w:p w14:paraId="36200326" w14:textId="77777777" w:rsidR="001C1EA4" w:rsidRPr="00C7345F" w:rsidRDefault="001C1EA4" w:rsidP="00F73F5C">
            <w:pPr>
              <w:pStyle w:val="TableText"/>
            </w:pPr>
            <w:r w:rsidRPr="00C7345F">
              <w:t>VR068419</w:t>
            </w:r>
          </w:p>
        </w:tc>
        <w:tc>
          <w:tcPr>
            <w:tcW w:w="864" w:type="dxa"/>
            <w:tcBorders>
              <w:top w:val="single" w:sz="4" w:space="0" w:color="auto"/>
            </w:tcBorders>
            <w:noWrap/>
            <w:hideMark/>
          </w:tcPr>
          <w:p w14:paraId="0525AA37" w14:textId="77777777" w:rsidR="001C1EA4" w:rsidRPr="00C7345F" w:rsidRDefault="001C1EA4" w:rsidP="00F73F5C">
            <w:pPr>
              <w:pStyle w:val="TableText"/>
              <w:ind w:right="216"/>
            </w:pPr>
            <w:r w:rsidRPr="00C7345F">
              <w:t>D</w:t>
            </w:r>
          </w:p>
        </w:tc>
        <w:tc>
          <w:tcPr>
            <w:tcW w:w="1001" w:type="dxa"/>
            <w:tcBorders>
              <w:top w:val="single" w:sz="4" w:space="0" w:color="auto"/>
            </w:tcBorders>
            <w:noWrap/>
          </w:tcPr>
          <w:p w14:paraId="10FFB88E" w14:textId="77777777" w:rsidR="001C1EA4" w:rsidRPr="00C7345F" w:rsidRDefault="001C1EA4" w:rsidP="00F73F5C">
            <w:pPr>
              <w:pStyle w:val="TableText"/>
            </w:pPr>
            <w:r w:rsidRPr="00C7345F">
              <w:t>2,645</w:t>
            </w:r>
          </w:p>
        </w:tc>
        <w:tc>
          <w:tcPr>
            <w:tcW w:w="1152" w:type="dxa"/>
            <w:tcBorders>
              <w:top w:val="single" w:sz="4" w:space="0" w:color="auto"/>
            </w:tcBorders>
            <w:noWrap/>
          </w:tcPr>
          <w:p w14:paraId="3D57D862" w14:textId="77777777" w:rsidR="001C1EA4" w:rsidRPr="00C7345F" w:rsidRDefault="001C1EA4" w:rsidP="00F73F5C">
            <w:pPr>
              <w:pStyle w:val="TableText"/>
              <w:ind w:right="144"/>
            </w:pPr>
            <w:r w:rsidRPr="00C7345F">
              <w:t>0.58</w:t>
            </w:r>
          </w:p>
        </w:tc>
        <w:tc>
          <w:tcPr>
            <w:tcW w:w="1584" w:type="dxa"/>
            <w:tcBorders>
              <w:top w:val="single" w:sz="4" w:space="0" w:color="auto"/>
            </w:tcBorders>
            <w:noWrap/>
          </w:tcPr>
          <w:p w14:paraId="6E14F54D" w14:textId="77777777" w:rsidR="001C1EA4" w:rsidRPr="00C7345F" w:rsidRDefault="001C1EA4" w:rsidP="00F73F5C">
            <w:pPr>
              <w:pStyle w:val="TableText"/>
              <w:ind w:right="432"/>
            </w:pPr>
            <w:r w:rsidRPr="00C7345F">
              <w:t>0.92</w:t>
            </w:r>
          </w:p>
        </w:tc>
        <w:tc>
          <w:tcPr>
            <w:tcW w:w="1152" w:type="dxa"/>
            <w:tcBorders>
              <w:top w:val="single" w:sz="4" w:space="0" w:color="auto"/>
            </w:tcBorders>
          </w:tcPr>
          <w:p w14:paraId="351372AD" w14:textId="77777777" w:rsidR="001C1EA4" w:rsidRPr="00C7345F" w:rsidRDefault="001C1EA4" w:rsidP="00F73F5C">
            <w:pPr>
              <w:pStyle w:val="TableText"/>
              <w:ind w:right="144"/>
            </w:pPr>
            <w:r w:rsidRPr="00C7345F">
              <w:t>0.11</w:t>
            </w:r>
          </w:p>
        </w:tc>
      </w:tr>
      <w:tr w:rsidR="001C1EA4" w:rsidRPr="00C7345F" w14:paraId="03BEBBD7" w14:textId="77777777" w:rsidTr="00F73F5C">
        <w:trPr>
          <w:trHeight w:val="252"/>
        </w:trPr>
        <w:tc>
          <w:tcPr>
            <w:tcW w:w="1440" w:type="dxa"/>
            <w:noWrap/>
            <w:hideMark/>
          </w:tcPr>
          <w:p w14:paraId="4B8EC9F5" w14:textId="77777777" w:rsidR="001C1EA4" w:rsidRPr="00C7345F" w:rsidRDefault="001C1EA4" w:rsidP="00F73F5C">
            <w:pPr>
              <w:pStyle w:val="TableText"/>
            </w:pPr>
            <w:r w:rsidRPr="00C7345F">
              <w:t>VR068420</w:t>
            </w:r>
          </w:p>
        </w:tc>
        <w:tc>
          <w:tcPr>
            <w:tcW w:w="864" w:type="dxa"/>
            <w:noWrap/>
            <w:hideMark/>
          </w:tcPr>
          <w:p w14:paraId="3FE6A92D" w14:textId="77777777" w:rsidR="001C1EA4" w:rsidRPr="00C7345F" w:rsidRDefault="001C1EA4" w:rsidP="00F73F5C">
            <w:pPr>
              <w:pStyle w:val="TableText"/>
              <w:ind w:right="216"/>
            </w:pPr>
            <w:r w:rsidRPr="00C7345F">
              <w:t>D</w:t>
            </w:r>
          </w:p>
        </w:tc>
        <w:tc>
          <w:tcPr>
            <w:tcW w:w="1001" w:type="dxa"/>
            <w:noWrap/>
            <w:hideMark/>
          </w:tcPr>
          <w:p w14:paraId="0EF4EFC7" w14:textId="77777777" w:rsidR="001C1EA4" w:rsidRPr="00C7345F" w:rsidRDefault="001C1EA4" w:rsidP="00F73F5C">
            <w:pPr>
              <w:pStyle w:val="TableText"/>
            </w:pPr>
            <w:r w:rsidRPr="00C7345F">
              <w:t>2,645</w:t>
            </w:r>
          </w:p>
        </w:tc>
        <w:tc>
          <w:tcPr>
            <w:tcW w:w="1152" w:type="dxa"/>
            <w:noWrap/>
            <w:hideMark/>
          </w:tcPr>
          <w:p w14:paraId="659F6342" w14:textId="77777777" w:rsidR="001C1EA4" w:rsidRPr="00C7345F" w:rsidRDefault="001C1EA4" w:rsidP="00F73F5C">
            <w:pPr>
              <w:pStyle w:val="TableText"/>
              <w:ind w:right="144"/>
            </w:pPr>
            <w:r w:rsidRPr="00C7345F">
              <w:t>0.58</w:t>
            </w:r>
          </w:p>
        </w:tc>
        <w:tc>
          <w:tcPr>
            <w:tcW w:w="1584" w:type="dxa"/>
            <w:noWrap/>
            <w:hideMark/>
          </w:tcPr>
          <w:p w14:paraId="2EAFBD22" w14:textId="77777777" w:rsidR="001C1EA4" w:rsidRPr="00C7345F" w:rsidRDefault="001C1EA4" w:rsidP="00F73F5C">
            <w:pPr>
              <w:pStyle w:val="TableText"/>
              <w:ind w:right="432"/>
            </w:pPr>
            <w:r w:rsidRPr="00C7345F">
              <w:t>0.90</w:t>
            </w:r>
          </w:p>
        </w:tc>
        <w:tc>
          <w:tcPr>
            <w:tcW w:w="1152" w:type="dxa"/>
            <w:hideMark/>
          </w:tcPr>
          <w:p w14:paraId="26F7993F" w14:textId="77777777" w:rsidR="001C1EA4" w:rsidRPr="00C7345F" w:rsidRDefault="001C1EA4" w:rsidP="00F73F5C">
            <w:pPr>
              <w:pStyle w:val="TableText"/>
              <w:ind w:right="144"/>
            </w:pPr>
            <w:r w:rsidRPr="00C7345F">
              <w:t>0.08</w:t>
            </w:r>
          </w:p>
        </w:tc>
      </w:tr>
      <w:tr w:rsidR="001C1EA4" w:rsidRPr="00C7345F" w14:paraId="444E5F7F" w14:textId="77777777" w:rsidTr="00F73F5C">
        <w:trPr>
          <w:trHeight w:val="252"/>
        </w:trPr>
        <w:tc>
          <w:tcPr>
            <w:tcW w:w="1440" w:type="dxa"/>
            <w:noWrap/>
            <w:hideMark/>
          </w:tcPr>
          <w:p w14:paraId="4738D230" w14:textId="77777777" w:rsidR="001C1EA4" w:rsidRPr="00C7345F" w:rsidRDefault="001C1EA4" w:rsidP="00F73F5C">
            <w:pPr>
              <w:pStyle w:val="TableText"/>
            </w:pPr>
            <w:r w:rsidRPr="00C7345F">
              <w:t>VR068424</w:t>
            </w:r>
          </w:p>
        </w:tc>
        <w:tc>
          <w:tcPr>
            <w:tcW w:w="864" w:type="dxa"/>
            <w:noWrap/>
            <w:hideMark/>
          </w:tcPr>
          <w:p w14:paraId="69E46648" w14:textId="77777777" w:rsidR="001C1EA4" w:rsidRPr="00C7345F" w:rsidRDefault="001C1EA4" w:rsidP="00F73F5C">
            <w:pPr>
              <w:pStyle w:val="TableText"/>
              <w:ind w:right="216"/>
            </w:pPr>
            <w:r w:rsidRPr="00C7345F">
              <w:t>D</w:t>
            </w:r>
          </w:p>
        </w:tc>
        <w:tc>
          <w:tcPr>
            <w:tcW w:w="1001" w:type="dxa"/>
            <w:noWrap/>
            <w:hideMark/>
          </w:tcPr>
          <w:p w14:paraId="7A34D91B" w14:textId="77777777" w:rsidR="001C1EA4" w:rsidRPr="00C7345F" w:rsidRDefault="001C1EA4" w:rsidP="00F73F5C">
            <w:pPr>
              <w:pStyle w:val="TableText"/>
            </w:pPr>
            <w:r w:rsidRPr="00C7345F">
              <w:t>2,645</w:t>
            </w:r>
          </w:p>
        </w:tc>
        <w:tc>
          <w:tcPr>
            <w:tcW w:w="1152" w:type="dxa"/>
            <w:noWrap/>
            <w:hideMark/>
          </w:tcPr>
          <w:p w14:paraId="5879D1CD" w14:textId="77777777" w:rsidR="001C1EA4" w:rsidRPr="00C7345F" w:rsidRDefault="001C1EA4" w:rsidP="00F73F5C">
            <w:pPr>
              <w:pStyle w:val="TableText"/>
              <w:ind w:right="144"/>
            </w:pPr>
            <w:r w:rsidRPr="00C7345F">
              <w:t>0.55</w:t>
            </w:r>
          </w:p>
        </w:tc>
        <w:tc>
          <w:tcPr>
            <w:tcW w:w="1584" w:type="dxa"/>
            <w:noWrap/>
            <w:hideMark/>
          </w:tcPr>
          <w:p w14:paraId="54727C04" w14:textId="77777777" w:rsidR="001C1EA4" w:rsidRPr="00C7345F" w:rsidRDefault="001C1EA4" w:rsidP="00F73F5C">
            <w:pPr>
              <w:pStyle w:val="TableText"/>
              <w:ind w:right="432"/>
            </w:pPr>
            <w:r w:rsidRPr="00C7345F">
              <w:t>0.91</w:t>
            </w:r>
          </w:p>
        </w:tc>
        <w:tc>
          <w:tcPr>
            <w:tcW w:w="1152" w:type="dxa"/>
            <w:hideMark/>
          </w:tcPr>
          <w:p w14:paraId="470C776D" w14:textId="77777777" w:rsidR="001C1EA4" w:rsidRPr="00C7345F" w:rsidRDefault="001C1EA4" w:rsidP="00F73F5C">
            <w:pPr>
              <w:pStyle w:val="TableText"/>
              <w:ind w:right="144"/>
            </w:pPr>
            <w:r w:rsidRPr="00C7345F">
              <w:t>0.15</w:t>
            </w:r>
          </w:p>
        </w:tc>
      </w:tr>
      <w:tr w:rsidR="001C1EA4" w:rsidRPr="00C7345F" w14:paraId="0046D9D3" w14:textId="77777777" w:rsidTr="00F73F5C">
        <w:trPr>
          <w:trHeight w:val="252"/>
        </w:trPr>
        <w:tc>
          <w:tcPr>
            <w:tcW w:w="1440" w:type="dxa"/>
            <w:noWrap/>
          </w:tcPr>
          <w:p w14:paraId="0DB26F3F" w14:textId="77777777" w:rsidR="001C1EA4" w:rsidRPr="00C7345F" w:rsidRDefault="001C1EA4" w:rsidP="00F73F5C">
            <w:pPr>
              <w:pStyle w:val="TableText"/>
            </w:pPr>
            <w:r w:rsidRPr="00C7345F">
              <w:t>VR068422</w:t>
            </w:r>
          </w:p>
        </w:tc>
        <w:tc>
          <w:tcPr>
            <w:tcW w:w="864" w:type="dxa"/>
            <w:noWrap/>
          </w:tcPr>
          <w:p w14:paraId="11626AC7" w14:textId="77777777" w:rsidR="001C1EA4" w:rsidRPr="00C7345F" w:rsidRDefault="001C1EA4" w:rsidP="00F73F5C">
            <w:pPr>
              <w:pStyle w:val="TableText"/>
              <w:ind w:right="216"/>
            </w:pPr>
            <w:r w:rsidRPr="00C7345F">
              <w:t>P</w:t>
            </w:r>
          </w:p>
        </w:tc>
        <w:tc>
          <w:tcPr>
            <w:tcW w:w="1001" w:type="dxa"/>
            <w:noWrap/>
          </w:tcPr>
          <w:p w14:paraId="07A71230" w14:textId="77777777" w:rsidR="001C1EA4" w:rsidRPr="00C7345F" w:rsidRDefault="001C1EA4" w:rsidP="00F73F5C">
            <w:pPr>
              <w:pStyle w:val="TableText"/>
            </w:pPr>
            <w:r w:rsidRPr="00C7345F">
              <w:t>2,645</w:t>
            </w:r>
          </w:p>
        </w:tc>
        <w:tc>
          <w:tcPr>
            <w:tcW w:w="1152" w:type="dxa"/>
            <w:noWrap/>
          </w:tcPr>
          <w:p w14:paraId="2F717043" w14:textId="77777777" w:rsidR="001C1EA4" w:rsidRPr="00C7345F" w:rsidRDefault="001C1EA4" w:rsidP="00F73F5C">
            <w:pPr>
              <w:pStyle w:val="TableText"/>
              <w:ind w:right="144"/>
            </w:pPr>
            <w:r w:rsidRPr="00C7345F">
              <w:t>0.48</w:t>
            </w:r>
          </w:p>
        </w:tc>
        <w:tc>
          <w:tcPr>
            <w:tcW w:w="1584" w:type="dxa"/>
            <w:noWrap/>
          </w:tcPr>
          <w:p w14:paraId="2DEC965A" w14:textId="77777777" w:rsidR="001C1EA4" w:rsidRPr="00C7345F" w:rsidRDefault="001C1EA4" w:rsidP="00F73F5C">
            <w:pPr>
              <w:pStyle w:val="TableText"/>
              <w:ind w:right="432"/>
            </w:pPr>
            <w:r w:rsidRPr="00C7345F">
              <w:t>0.93</w:t>
            </w:r>
          </w:p>
        </w:tc>
        <w:tc>
          <w:tcPr>
            <w:tcW w:w="1152" w:type="dxa"/>
          </w:tcPr>
          <w:p w14:paraId="6850D6A1" w14:textId="77777777" w:rsidR="001C1EA4" w:rsidRPr="00C7345F" w:rsidRDefault="001C1EA4" w:rsidP="00F73F5C">
            <w:pPr>
              <w:pStyle w:val="TableText"/>
              <w:ind w:right="144"/>
            </w:pPr>
            <w:r w:rsidRPr="00C7345F">
              <w:t>0.08</w:t>
            </w:r>
          </w:p>
        </w:tc>
      </w:tr>
      <w:tr w:rsidR="001C1EA4" w:rsidRPr="00C7345F" w14:paraId="5CF1BFB7" w14:textId="77777777" w:rsidTr="00F73F5C">
        <w:trPr>
          <w:trHeight w:val="252"/>
        </w:trPr>
        <w:tc>
          <w:tcPr>
            <w:tcW w:w="1440" w:type="dxa"/>
            <w:noWrap/>
            <w:hideMark/>
          </w:tcPr>
          <w:p w14:paraId="391F2661" w14:textId="77777777" w:rsidR="001C1EA4" w:rsidRPr="00C7345F" w:rsidRDefault="001C1EA4" w:rsidP="00F73F5C">
            <w:pPr>
              <w:pStyle w:val="TableText"/>
            </w:pPr>
            <w:r w:rsidRPr="00C7345F">
              <w:t>VR068423</w:t>
            </w:r>
          </w:p>
        </w:tc>
        <w:tc>
          <w:tcPr>
            <w:tcW w:w="864" w:type="dxa"/>
            <w:noWrap/>
            <w:hideMark/>
          </w:tcPr>
          <w:p w14:paraId="7B102FF4" w14:textId="77777777" w:rsidR="001C1EA4" w:rsidRPr="00C7345F" w:rsidRDefault="001C1EA4" w:rsidP="00F73F5C">
            <w:pPr>
              <w:pStyle w:val="TableText"/>
              <w:ind w:right="216"/>
            </w:pPr>
            <w:r w:rsidRPr="00C7345F">
              <w:t>P</w:t>
            </w:r>
          </w:p>
        </w:tc>
        <w:tc>
          <w:tcPr>
            <w:tcW w:w="1001" w:type="dxa"/>
            <w:noWrap/>
            <w:hideMark/>
          </w:tcPr>
          <w:p w14:paraId="370C8E44" w14:textId="77777777" w:rsidR="001C1EA4" w:rsidRPr="00C7345F" w:rsidRDefault="001C1EA4" w:rsidP="00F73F5C">
            <w:pPr>
              <w:pStyle w:val="TableText"/>
            </w:pPr>
            <w:r w:rsidRPr="00C7345F">
              <w:t>2,645</w:t>
            </w:r>
          </w:p>
        </w:tc>
        <w:tc>
          <w:tcPr>
            <w:tcW w:w="1152" w:type="dxa"/>
            <w:noWrap/>
            <w:hideMark/>
          </w:tcPr>
          <w:p w14:paraId="77BA8C75" w14:textId="77777777" w:rsidR="001C1EA4" w:rsidRPr="00C7345F" w:rsidRDefault="001C1EA4" w:rsidP="00F73F5C">
            <w:pPr>
              <w:pStyle w:val="TableText"/>
              <w:ind w:right="144"/>
            </w:pPr>
            <w:r w:rsidRPr="00C7345F">
              <w:t>0.52</w:t>
            </w:r>
          </w:p>
        </w:tc>
        <w:tc>
          <w:tcPr>
            <w:tcW w:w="1584" w:type="dxa"/>
            <w:noWrap/>
            <w:hideMark/>
          </w:tcPr>
          <w:p w14:paraId="4AAB68D4" w14:textId="77777777" w:rsidR="001C1EA4" w:rsidRPr="00C7345F" w:rsidRDefault="001C1EA4" w:rsidP="00F73F5C">
            <w:pPr>
              <w:pStyle w:val="TableText"/>
              <w:ind w:right="432"/>
            </w:pPr>
            <w:r w:rsidRPr="00C7345F">
              <w:t>0.93</w:t>
            </w:r>
          </w:p>
        </w:tc>
        <w:tc>
          <w:tcPr>
            <w:tcW w:w="1152" w:type="dxa"/>
            <w:hideMark/>
          </w:tcPr>
          <w:p w14:paraId="2CE15E77" w14:textId="77777777" w:rsidR="001C1EA4" w:rsidRPr="00C7345F" w:rsidRDefault="001C1EA4" w:rsidP="00F73F5C">
            <w:pPr>
              <w:pStyle w:val="TableText"/>
              <w:ind w:right="144"/>
            </w:pPr>
            <w:r w:rsidRPr="00C7345F">
              <w:t>0.15</w:t>
            </w:r>
          </w:p>
        </w:tc>
      </w:tr>
      <w:tr w:rsidR="001C1EA4" w:rsidRPr="00C7345F" w14:paraId="7513B2CC" w14:textId="77777777" w:rsidTr="00F73F5C">
        <w:trPr>
          <w:trHeight w:val="252"/>
        </w:trPr>
        <w:tc>
          <w:tcPr>
            <w:tcW w:w="1440" w:type="dxa"/>
            <w:noWrap/>
            <w:hideMark/>
          </w:tcPr>
          <w:p w14:paraId="4154AA12" w14:textId="77777777" w:rsidR="001C1EA4" w:rsidRPr="00C7345F" w:rsidRDefault="001C1EA4" w:rsidP="00F73F5C">
            <w:pPr>
              <w:pStyle w:val="TableText"/>
            </w:pPr>
            <w:r w:rsidRPr="00C7345F">
              <w:t>VR068421</w:t>
            </w:r>
          </w:p>
        </w:tc>
        <w:tc>
          <w:tcPr>
            <w:tcW w:w="864" w:type="dxa"/>
            <w:noWrap/>
            <w:hideMark/>
          </w:tcPr>
          <w:p w14:paraId="680D3F2A" w14:textId="77777777" w:rsidR="001C1EA4" w:rsidRPr="00C7345F" w:rsidRDefault="001C1EA4" w:rsidP="00F73F5C">
            <w:pPr>
              <w:pStyle w:val="TableText"/>
              <w:ind w:right="216"/>
            </w:pPr>
            <w:r w:rsidRPr="00C7345F">
              <w:t>P</w:t>
            </w:r>
          </w:p>
        </w:tc>
        <w:tc>
          <w:tcPr>
            <w:tcW w:w="1001" w:type="dxa"/>
            <w:noWrap/>
            <w:hideMark/>
          </w:tcPr>
          <w:p w14:paraId="5F3D2B29" w14:textId="77777777" w:rsidR="001C1EA4" w:rsidRPr="00C7345F" w:rsidRDefault="001C1EA4" w:rsidP="00F73F5C">
            <w:pPr>
              <w:pStyle w:val="TableText"/>
            </w:pPr>
            <w:r w:rsidRPr="00C7345F">
              <w:t>2,645</w:t>
            </w:r>
          </w:p>
        </w:tc>
        <w:tc>
          <w:tcPr>
            <w:tcW w:w="1152" w:type="dxa"/>
            <w:noWrap/>
            <w:hideMark/>
          </w:tcPr>
          <w:p w14:paraId="48ADBC3B" w14:textId="77777777" w:rsidR="001C1EA4" w:rsidRPr="00C7345F" w:rsidRDefault="001C1EA4" w:rsidP="00F73F5C">
            <w:pPr>
              <w:pStyle w:val="TableText"/>
              <w:ind w:right="144"/>
            </w:pPr>
            <w:r w:rsidRPr="00C7345F">
              <w:t>0.50</w:t>
            </w:r>
          </w:p>
        </w:tc>
        <w:tc>
          <w:tcPr>
            <w:tcW w:w="1584" w:type="dxa"/>
            <w:noWrap/>
            <w:hideMark/>
          </w:tcPr>
          <w:p w14:paraId="4C1AF255" w14:textId="77777777" w:rsidR="001C1EA4" w:rsidRPr="00C7345F" w:rsidRDefault="001C1EA4" w:rsidP="00F73F5C">
            <w:pPr>
              <w:pStyle w:val="TableText"/>
              <w:ind w:right="432"/>
            </w:pPr>
            <w:r w:rsidRPr="00C7345F">
              <w:t>0.91</w:t>
            </w:r>
          </w:p>
        </w:tc>
        <w:tc>
          <w:tcPr>
            <w:tcW w:w="1152" w:type="dxa"/>
            <w:hideMark/>
          </w:tcPr>
          <w:p w14:paraId="40CF8AFC" w14:textId="77777777" w:rsidR="001C1EA4" w:rsidRPr="00C7345F" w:rsidRDefault="001C1EA4" w:rsidP="00F73F5C">
            <w:pPr>
              <w:pStyle w:val="TableText"/>
              <w:ind w:right="144"/>
            </w:pPr>
            <w:r w:rsidRPr="00C7345F">
              <w:t>0.23</w:t>
            </w:r>
          </w:p>
        </w:tc>
      </w:tr>
      <w:tr w:rsidR="001C1EA4" w:rsidRPr="00C7345F" w14:paraId="67A17855" w14:textId="77777777" w:rsidTr="00F73F5C">
        <w:trPr>
          <w:trHeight w:val="252"/>
        </w:trPr>
        <w:tc>
          <w:tcPr>
            <w:tcW w:w="1440" w:type="dxa"/>
            <w:noWrap/>
            <w:hideMark/>
          </w:tcPr>
          <w:p w14:paraId="0FBF205E" w14:textId="77777777" w:rsidR="001C1EA4" w:rsidRPr="00C7345F" w:rsidRDefault="001C1EA4" w:rsidP="00F73F5C">
            <w:pPr>
              <w:pStyle w:val="TableText"/>
            </w:pPr>
            <w:r w:rsidRPr="00C7345F">
              <w:t>VR068429</w:t>
            </w:r>
          </w:p>
        </w:tc>
        <w:tc>
          <w:tcPr>
            <w:tcW w:w="864" w:type="dxa"/>
            <w:noWrap/>
            <w:hideMark/>
          </w:tcPr>
          <w:p w14:paraId="32496B20" w14:textId="77777777" w:rsidR="001C1EA4" w:rsidRPr="00C7345F" w:rsidRDefault="001C1EA4" w:rsidP="00F73F5C">
            <w:pPr>
              <w:pStyle w:val="TableText"/>
              <w:ind w:right="216"/>
            </w:pPr>
            <w:r w:rsidRPr="00C7345F">
              <w:t>P</w:t>
            </w:r>
          </w:p>
        </w:tc>
        <w:tc>
          <w:tcPr>
            <w:tcW w:w="1001" w:type="dxa"/>
            <w:noWrap/>
            <w:hideMark/>
          </w:tcPr>
          <w:p w14:paraId="459F6E36" w14:textId="77777777" w:rsidR="001C1EA4" w:rsidRPr="00C7345F" w:rsidRDefault="001C1EA4" w:rsidP="00F73F5C">
            <w:pPr>
              <w:pStyle w:val="TableText"/>
            </w:pPr>
            <w:r w:rsidRPr="00C7345F">
              <w:t>2,645</w:t>
            </w:r>
          </w:p>
        </w:tc>
        <w:tc>
          <w:tcPr>
            <w:tcW w:w="1152" w:type="dxa"/>
            <w:noWrap/>
            <w:hideMark/>
          </w:tcPr>
          <w:p w14:paraId="1053E151" w14:textId="77777777" w:rsidR="001C1EA4" w:rsidRPr="00C7345F" w:rsidRDefault="001C1EA4" w:rsidP="00F73F5C">
            <w:pPr>
              <w:pStyle w:val="TableText"/>
              <w:ind w:right="144"/>
            </w:pPr>
            <w:r w:rsidRPr="00C7345F">
              <w:t>0.47</w:t>
            </w:r>
          </w:p>
        </w:tc>
        <w:tc>
          <w:tcPr>
            <w:tcW w:w="1584" w:type="dxa"/>
            <w:noWrap/>
            <w:hideMark/>
          </w:tcPr>
          <w:p w14:paraId="7CF78FC7" w14:textId="77777777" w:rsidR="001C1EA4" w:rsidRPr="00C7345F" w:rsidRDefault="001C1EA4" w:rsidP="00F73F5C">
            <w:pPr>
              <w:pStyle w:val="TableText"/>
              <w:ind w:right="432"/>
            </w:pPr>
            <w:r w:rsidRPr="00C7345F">
              <w:t>0.96</w:t>
            </w:r>
          </w:p>
        </w:tc>
        <w:tc>
          <w:tcPr>
            <w:tcW w:w="1152" w:type="dxa"/>
            <w:hideMark/>
          </w:tcPr>
          <w:p w14:paraId="4053BDB4" w14:textId="77777777" w:rsidR="001C1EA4" w:rsidRPr="00C7345F" w:rsidRDefault="001C1EA4" w:rsidP="00F73F5C">
            <w:pPr>
              <w:pStyle w:val="TableText"/>
              <w:ind w:right="144"/>
            </w:pPr>
            <w:r w:rsidRPr="00C7345F">
              <w:t>0.00</w:t>
            </w:r>
          </w:p>
        </w:tc>
      </w:tr>
      <w:tr w:rsidR="001C1EA4" w:rsidRPr="00C7345F" w14:paraId="04488F92" w14:textId="77777777" w:rsidTr="00F73F5C">
        <w:trPr>
          <w:trHeight w:val="252"/>
        </w:trPr>
        <w:tc>
          <w:tcPr>
            <w:tcW w:w="1440" w:type="dxa"/>
            <w:noWrap/>
          </w:tcPr>
          <w:p w14:paraId="38923BD5" w14:textId="77777777" w:rsidR="001C1EA4" w:rsidRPr="00C7345F" w:rsidRDefault="001C1EA4" w:rsidP="00F73F5C">
            <w:pPr>
              <w:pStyle w:val="TableText"/>
            </w:pPr>
            <w:r w:rsidRPr="00C7345F">
              <w:t>VR068432</w:t>
            </w:r>
          </w:p>
        </w:tc>
        <w:tc>
          <w:tcPr>
            <w:tcW w:w="864" w:type="dxa"/>
            <w:noWrap/>
          </w:tcPr>
          <w:p w14:paraId="5D0E23E2" w14:textId="77777777" w:rsidR="001C1EA4" w:rsidRPr="00C7345F" w:rsidRDefault="001C1EA4" w:rsidP="00F73F5C">
            <w:pPr>
              <w:pStyle w:val="TableText"/>
              <w:ind w:right="216"/>
            </w:pPr>
            <w:r w:rsidRPr="00C7345F">
              <w:t>P</w:t>
            </w:r>
          </w:p>
        </w:tc>
        <w:tc>
          <w:tcPr>
            <w:tcW w:w="1001" w:type="dxa"/>
            <w:noWrap/>
          </w:tcPr>
          <w:p w14:paraId="02837636" w14:textId="77777777" w:rsidR="001C1EA4" w:rsidRPr="00C7345F" w:rsidRDefault="001C1EA4" w:rsidP="00F73F5C">
            <w:pPr>
              <w:pStyle w:val="TableText"/>
            </w:pPr>
            <w:r w:rsidRPr="00C7345F">
              <w:t>2,645</w:t>
            </w:r>
          </w:p>
        </w:tc>
        <w:tc>
          <w:tcPr>
            <w:tcW w:w="1152" w:type="dxa"/>
            <w:noWrap/>
          </w:tcPr>
          <w:p w14:paraId="085AB8AF" w14:textId="77777777" w:rsidR="001C1EA4" w:rsidRPr="00C7345F" w:rsidRDefault="001C1EA4" w:rsidP="00F73F5C">
            <w:pPr>
              <w:pStyle w:val="TableText"/>
              <w:ind w:right="144"/>
            </w:pPr>
            <w:r w:rsidRPr="00C7345F">
              <w:t>0.41</w:t>
            </w:r>
          </w:p>
        </w:tc>
        <w:tc>
          <w:tcPr>
            <w:tcW w:w="1584" w:type="dxa"/>
            <w:noWrap/>
          </w:tcPr>
          <w:p w14:paraId="1B6BB47F" w14:textId="77777777" w:rsidR="001C1EA4" w:rsidRPr="00C7345F" w:rsidRDefault="001C1EA4" w:rsidP="00F73F5C">
            <w:pPr>
              <w:pStyle w:val="TableText"/>
              <w:ind w:right="432"/>
            </w:pPr>
            <w:r w:rsidRPr="00C7345F">
              <w:t>0.96</w:t>
            </w:r>
          </w:p>
        </w:tc>
        <w:tc>
          <w:tcPr>
            <w:tcW w:w="1152" w:type="dxa"/>
          </w:tcPr>
          <w:p w14:paraId="0DF828F9" w14:textId="77777777" w:rsidR="001C1EA4" w:rsidRPr="00C7345F" w:rsidRDefault="001C1EA4" w:rsidP="00F73F5C">
            <w:pPr>
              <w:pStyle w:val="TableText"/>
              <w:ind w:right="144"/>
            </w:pPr>
            <w:r w:rsidRPr="00C7345F">
              <w:t>0.11</w:t>
            </w:r>
          </w:p>
        </w:tc>
      </w:tr>
    </w:tbl>
    <w:p w14:paraId="6EB88B39" w14:textId="77777777" w:rsidR="001C1EA4" w:rsidRPr="00C7345F" w:rsidRDefault="001C1EA4" w:rsidP="00F73F5C">
      <w:pPr>
        <w:pStyle w:val="Caption"/>
      </w:pPr>
      <w:bookmarkStart w:id="941" w:name="_Toc134622022"/>
      <w:r w:rsidRPr="00C7345F">
        <w:t>Table 5.B.</w:t>
      </w:r>
      <w:r w:rsidRPr="00C7345F">
        <w:fldChar w:fldCharType="begin"/>
      </w:r>
      <w:r w:rsidRPr="00C7345F">
        <w:instrText>SEQ Table_5.B. \* ARABIC</w:instrText>
      </w:r>
      <w:r w:rsidRPr="00C7345F">
        <w:fldChar w:fldCharType="separate"/>
      </w:r>
      <w:r w:rsidRPr="00C7345F">
        <w:t>18</w:t>
      </w:r>
      <w:r w:rsidRPr="00C7345F">
        <w:fldChar w:fldCharType="end"/>
      </w:r>
      <w:r w:rsidRPr="00C7345F">
        <w:t xml:space="preserve">  Item Analysis for Grade Two—Speaking for PPT Emergency Forms</w:t>
      </w:r>
      <w:bookmarkEnd w:id="941"/>
    </w:p>
    <w:tbl>
      <w:tblPr>
        <w:tblStyle w:val="TRs"/>
        <w:tblW w:w="0" w:type="auto"/>
        <w:tblLayout w:type="fixed"/>
        <w:tblLook w:val="04A0" w:firstRow="1" w:lastRow="0" w:firstColumn="1" w:lastColumn="0" w:noHBand="0" w:noVBand="1"/>
        <w:tblDescription w:val="Item Analysis for Grade Two—Speaking for PPT Emergency Forms"/>
      </w:tblPr>
      <w:tblGrid>
        <w:gridCol w:w="1440"/>
        <w:gridCol w:w="864"/>
        <w:gridCol w:w="1001"/>
        <w:gridCol w:w="1152"/>
        <w:gridCol w:w="1584"/>
        <w:gridCol w:w="1152"/>
      </w:tblGrid>
      <w:tr w:rsidR="001C1EA4" w:rsidRPr="00C7345F" w14:paraId="6D1114D0"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38C1EE39" w14:textId="77777777" w:rsidR="001C1EA4" w:rsidRPr="00C7345F" w:rsidRDefault="001C1EA4" w:rsidP="00F73F5C">
            <w:pPr>
              <w:pStyle w:val="TableHead"/>
              <w:rPr>
                <w:b w:val="0"/>
                <w:noProof w:val="0"/>
              </w:rPr>
            </w:pPr>
            <w:r w:rsidRPr="00C7345F">
              <w:rPr>
                <w:noProof w:val="0"/>
              </w:rPr>
              <w:t>Item ID</w:t>
            </w:r>
          </w:p>
        </w:tc>
        <w:tc>
          <w:tcPr>
            <w:tcW w:w="864" w:type="dxa"/>
            <w:hideMark/>
          </w:tcPr>
          <w:p w14:paraId="02DCE125" w14:textId="77777777" w:rsidR="001C1EA4" w:rsidRPr="00C7345F" w:rsidRDefault="001C1EA4" w:rsidP="00F73F5C">
            <w:pPr>
              <w:pStyle w:val="TableHead"/>
              <w:rPr>
                <w:b w:val="0"/>
                <w:noProof w:val="0"/>
              </w:rPr>
            </w:pPr>
            <w:r w:rsidRPr="00C7345F">
              <w:rPr>
                <w:noProof w:val="0"/>
              </w:rPr>
              <w:t>Item Type</w:t>
            </w:r>
          </w:p>
        </w:tc>
        <w:tc>
          <w:tcPr>
            <w:tcW w:w="1001" w:type="dxa"/>
            <w:hideMark/>
          </w:tcPr>
          <w:p w14:paraId="6EB5F326" w14:textId="77777777" w:rsidR="001C1EA4" w:rsidRPr="00C7345F" w:rsidRDefault="001C1EA4" w:rsidP="00F73F5C">
            <w:pPr>
              <w:pStyle w:val="TableHead"/>
              <w:rPr>
                <w:b w:val="0"/>
                <w:noProof w:val="0"/>
              </w:rPr>
            </w:pPr>
            <w:r w:rsidRPr="00C7345F">
              <w:rPr>
                <w:noProof w:val="0"/>
              </w:rPr>
              <w:t>N</w:t>
            </w:r>
          </w:p>
        </w:tc>
        <w:tc>
          <w:tcPr>
            <w:tcW w:w="1152" w:type="dxa"/>
            <w:hideMark/>
          </w:tcPr>
          <w:p w14:paraId="553DE72D"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42DA892E"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54CD8FC3"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7C74C925" w14:textId="77777777" w:rsidTr="00F73F5C">
        <w:trPr>
          <w:trHeight w:val="252"/>
        </w:trPr>
        <w:tc>
          <w:tcPr>
            <w:tcW w:w="1440" w:type="dxa"/>
            <w:tcBorders>
              <w:top w:val="single" w:sz="4" w:space="0" w:color="auto"/>
            </w:tcBorders>
            <w:noWrap/>
            <w:hideMark/>
          </w:tcPr>
          <w:p w14:paraId="43585BC2" w14:textId="77777777" w:rsidR="001C1EA4" w:rsidRPr="00C7345F" w:rsidRDefault="001C1EA4" w:rsidP="00F73F5C">
            <w:pPr>
              <w:pStyle w:val="TableText"/>
            </w:pPr>
            <w:r w:rsidRPr="00C7345F">
              <w:t>VR068419</w:t>
            </w:r>
          </w:p>
        </w:tc>
        <w:tc>
          <w:tcPr>
            <w:tcW w:w="864" w:type="dxa"/>
            <w:tcBorders>
              <w:top w:val="single" w:sz="4" w:space="0" w:color="auto"/>
            </w:tcBorders>
            <w:noWrap/>
            <w:hideMark/>
          </w:tcPr>
          <w:p w14:paraId="2FC50668" w14:textId="77777777" w:rsidR="001C1EA4" w:rsidRPr="00C7345F" w:rsidRDefault="001C1EA4" w:rsidP="00F73F5C">
            <w:pPr>
              <w:pStyle w:val="TableText"/>
              <w:ind w:right="216"/>
            </w:pPr>
            <w:r w:rsidRPr="00C7345F">
              <w:t>D</w:t>
            </w:r>
          </w:p>
        </w:tc>
        <w:tc>
          <w:tcPr>
            <w:tcW w:w="1001" w:type="dxa"/>
            <w:tcBorders>
              <w:top w:val="single" w:sz="4" w:space="0" w:color="auto"/>
            </w:tcBorders>
            <w:noWrap/>
          </w:tcPr>
          <w:p w14:paraId="349390F5" w14:textId="77777777" w:rsidR="001C1EA4" w:rsidRPr="00C7345F" w:rsidRDefault="001C1EA4" w:rsidP="00F73F5C">
            <w:pPr>
              <w:pStyle w:val="TableText"/>
            </w:pPr>
            <w:r w:rsidRPr="00C7345F">
              <w:t>479</w:t>
            </w:r>
          </w:p>
        </w:tc>
        <w:tc>
          <w:tcPr>
            <w:tcW w:w="1152" w:type="dxa"/>
            <w:tcBorders>
              <w:top w:val="single" w:sz="4" w:space="0" w:color="auto"/>
            </w:tcBorders>
            <w:noWrap/>
          </w:tcPr>
          <w:p w14:paraId="1C2CE44B" w14:textId="77777777" w:rsidR="001C1EA4" w:rsidRPr="00C7345F" w:rsidRDefault="001C1EA4" w:rsidP="00F73F5C">
            <w:pPr>
              <w:pStyle w:val="TableText"/>
              <w:ind w:right="144"/>
            </w:pPr>
            <w:r w:rsidRPr="00C7345F">
              <w:t>0.60</w:t>
            </w:r>
          </w:p>
        </w:tc>
        <w:tc>
          <w:tcPr>
            <w:tcW w:w="1584" w:type="dxa"/>
            <w:tcBorders>
              <w:top w:val="single" w:sz="4" w:space="0" w:color="auto"/>
            </w:tcBorders>
            <w:noWrap/>
          </w:tcPr>
          <w:p w14:paraId="013ECA32" w14:textId="77777777" w:rsidR="001C1EA4" w:rsidRPr="00C7345F" w:rsidRDefault="001C1EA4" w:rsidP="00F73F5C">
            <w:pPr>
              <w:pStyle w:val="TableText"/>
              <w:ind w:right="432"/>
            </w:pPr>
            <w:r w:rsidRPr="00C7345F">
              <w:t>0.89</w:t>
            </w:r>
          </w:p>
        </w:tc>
        <w:tc>
          <w:tcPr>
            <w:tcW w:w="1152" w:type="dxa"/>
            <w:tcBorders>
              <w:top w:val="single" w:sz="4" w:space="0" w:color="auto"/>
            </w:tcBorders>
          </w:tcPr>
          <w:p w14:paraId="60DF9570" w14:textId="77777777" w:rsidR="001C1EA4" w:rsidRPr="00C7345F" w:rsidRDefault="001C1EA4" w:rsidP="00F73F5C">
            <w:pPr>
              <w:pStyle w:val="TableText"/>
              <w:ind w:right="144"/>
            </w:pPr>
            <w:r w:rsidRPr="00C7345F">
              <w:t>0.63</w:t>
            </w:r>
          </w:p>
        </w:tc>
      </w:tr>
      <w:tr w:rsidR="001C1EA4" w:rsidRPr="00C7345F" w14:paraId="1825E729" w14:textId="77777777" w:rsidTr="00F73F5C">
        <w:trPr>
          <w:trHeight w:val="252"/>
        </w:trPr>
        <w:tc>
          <w:tcPr>
            <w:tcW w:w="1440" w:type="dxa"/>
            <w:noWrap/>
            <w:hideMark/>
          </w:tcPr>
          <w:p w14:paraId="2755857B" w14:textId="77777777" w:rsidR="001C1EA4" w:rsidRPr="00C7345F" w:rsidRDefault="001C1EA4" w:rsidP="00F73F5C">
            <w:pPr>
              <w:pStyle w:val="TableText"/>
            </w:pPr>
            <w:r w:rsidRPr="00C7345F">
              <w:t>VR068420</w:t>
            </w:r>
          </w:p>
        </w:tc>
        <w:tc>
          <w:tcPr>
            <w:tcW w:w="864" w:type="dxa"/>
            <w:noWrap/>
            <w:hideMark/>
          </w:tcPr>
          <w:p w14:paraId="16EE8F09" w14:textId="77777777" w:rsidR="001C1EA4" w:rsidRPr="00C7345F" w:rsidRDefault="001C1EA4" w:rsidP="00F73F5C">
            <w:pPr>
              <w:pStyle w:val="TableText"/>
              <w:ind w:right="216"/>
            </w:pPr>
            <w:r w:rsidRPr="00C7345F">
              <w:t>D</w:t>
            </w:r>
          </w:p>
        </w:tc>
        <w:tc>
          <w:tcPr>
            <w:tcW w:w="1001" w:type="dxa"/>
            <w:noWrap/>
            <w:hideMark/>
          </w:tcPr>
          <w:p w14:paraId="58F20D75" w14:textId="77777777" w:rsidR="001C1EA4" w:rsidRPr="00C7345F" w:rsidRDefault="001C1EA4" w:rsidP="00F73F5C">
            <w:pPr>
              <w:pStyle w:val="TableText"/>
            </w:pPr>
            <w:r w:rsidRPr="00C7345F">
              <w:t>479</w:t>
            </w:r>
          </w:p>
        </w:tc>
        <w:tc>
          <w:tcPr>
            <w:tcW w:w="1152" w:type="dxa"/>
            <w:noWrap/>
            <w:hideMark/>
          </w:tcPr>
          <w:p w14:paraId="58FB1C64" w14:textId="77777777" w:rsidR="001C1EA4" w:rsidRPr="00C7345F" w:rsidRDefault="001C1EA4" w:rsidP="00F73F5C">
            <w:pPr>
              <w:pStyle w:val="TableText"/>
              <w:ind w:right="144"/>
            </w:pPr>
            <w:r w:rsidRPr="00C7345F">
              <w:t>0.62</w:t>
            </w:r>
          </w:p>
        </w:tc>
        <w:tc>
          <w:tcPr>
            <w:tcW w:w="1584" w:type="dxa"/>
            <w:noWrap/>
            <w:hideMark/>
          </w:tcPr>
          <w:p w14:paraId="347D0ED5" w14:textId="77777777" w:rsidR="001C1EA4" w:rsidRPr="00C7345F" w:rsidRDefault="001C1EA4" w:rsidP="00F73F5C">
            <w:pPr>
              <w:pStyle w:val="TableText"/>
              <w:ind w:right="432"/>
            </w:pPr>
            <w:r w:rsidRPr="00C7345F">
              <w:t>0.93</w:t>
            </w:r>
          </w:p>
        </w:tc>
        <w:tc>
          <w:tcPr>
            <w:tcW w:w="1152" w:type="dxa"/>
            <w:hideMark/>
          </w:tcPr>
          <w:p w14:paraId="3CAEC770" w14:textId="77777777" w:rsidR="001C1EA4" w:rsidRPr="00C7345F" w:rsidRDefault="001C1EA4" w:rsidP="00F73F5C">
            <w:pPr>
              <w:pStyle w:val="TableText"/>
              <w:ind w:right="144"/>
            </w:pPr>
            <w:r w:rsidRPr="00C7345F">
              <w:t>0.84</w:t>
            </w:r>
          </w:p>
        </w:tc>
      </w:tr>
      <w:tr w:rsidR="001C1EA4" w:rsidRPr="00C7345F" w14:paraId="710A4B16" w14:textId="77777777" w:rsidTr="00F73F5C">
        <w:trPr>
          <w:trHeight w:val="252"/>
        </w:trPr>
        <w:tc>
          <w:tcPr>
            <w:tcW w:w="1440" w:type="dxa"/>
            <w:noWrap/>
            <w:hideMark/>
          </w:tcPr>
          <w:p w14:paraId="0121D0B6" w14:textId="77777777" w:rsidR="001C1EA4" w:rsidRPr="00C7345F" w:rsidRDefault="001C1EA4" w:rsidP="00F73F5C">
            <w:pPr>
              <w:pStyle w:val="TableText"/>
            </w:pPr>
            <w:r w:rsidRPr="00C7345F">
              <w:t>VR068424</w:t>
            </w:r>
          </w:p>
        </w:tc>
        <w:tc>
          <w:tcPr>
            <w:tcW w:w="864" w:type="dxa"/>
            <w:noWrap/>
            <w:hideMark/>
          </w:tcPr>
          <w:p w14:paraId="09508E2B" w14:textId="77777777" w:rsidR="001C1EA4" w:rsidRPr="00C7345F" w:rsidRDefault="001C1EA4" w:rsidP="00F73F5C">
            <w:pPr>
              <w:pStyle w:val="TableText"/>
              <w:ind w:right="216"/>
            </w:pPr>
            <w:r w:rsidRPr="00C7345F">
              <w:t>D</w:t>
            </w:r>
          </w:p>
        </w:tc>
        <w:tc>
          <w:tcPr>
            <w:tcW w:w="1001" w:type="dxa"/>
            <w:noWrap/>
            <w:hideMark/>
          </w:tcPr>
          <w:p w14:paraId="726AB600" w14:textId="77777777" w:rsidR="001C1EA4" w:rsidRPr="00C7345F" w:rsidRDefault="001C1EA4" w:rsidP="00F73F5C">
            <w:pPr>
              <w:pStyle w:val="TableText"/>
            </w:pPr>
            <w:r w:rsidRPr="00C7345F">
              <w:t>479</w:t>
            </w:r>
          </w:p>
        </w:tc>
        <w:tc>
          <w:tcPr>
            <w:tcW w:w="1152" w:type="dxa"/>
            <w:noWrap/>
            <w:hideMark/>
          </w:tcPr>
          <w:p w14:paraId="02D5140E" w14:textId="77777777" w:rsidR="001C1EA4" w:rsidRPr="00C7345F" w:rsidRDefault="001C1EA4" w:rsidP="00F73F5C">
            <w:pPr>
              <w:pStyle w:val="TableText"/>
              <w:ind w:right="144"/>
            </w:pPr>
            <w:r w:rsidRPr="00C7345F">
              <w:t>0.58</w:t>
            </w:r>
          </w:p>
        </w:tc>
        <w:tc>
          <w:tcPr>
            <w:tcW w:w="1584" w:type="dxa"/>
            <w:noWrap/>
            <w:hideMark/>
          </w:tcPr>
          <w:p w14:paraId="436F0420" w14:textId="77777777" w:rsidR="001C1EA4" w:rsidRPr="00C7345F" w:rsidRDefault="001C1EA4" w:rsidP="00F73F5C">
            <w:pPr>
              <w:pStyle w:val="TableText"/>
              <w:ind w:right="432"/>
            </w:pPr>
            <w:r w:rsidRPr="00C7345F">
              <w:t>0.91</w:t>
            </w:r>
          </w:p>
        </w:tc>
        <w:tc>
          <w:tcPr>
            <w:tcW w:w="1152" w:type="dxa"/>
            <w:hideMark/>
          </w:tcPr>
          <w:p w14:paraId="14FE0B75" w14:textId="77777777" w:rsidR="001C1EA4" w:rsidRPr="00C7345F" w:rsidRDefault="001C1EA4" w:rsidP="00F73F5C">
            <w:pPr>
              <w:pStyle w:val="TableText"/>
              <w:ind w:right="144"/>
            </w:pPr>
            <w:r w:rsidRPr="00C7345F">
              <w:t>0.84</w:t>
            </w:r>
          </w:p>
        </w:tc>
      </w:tr>
      <w:tr w:rsidR="001C1EA4" w:rsidRPr="00C7345F" w14:paraId="4B10B61C" w14:textId="77777777" w:rsidTr="00F73F5C">
        <w:trPr>
          <w:trHeight w:val="252"/>
        </w:trPr>
        <w:tc>
          <w:tcPr>
            <w:tcW w:w="1440" w:type="dxa"/>
            <w:noWrap/>
          </w:tcPr>
          <w:p w14:paraId="32EF850D" w14:textId="77777777" w:rsidR="001C1EA4" w:rsidRPr="00C7345F" w:rsidRDefault="001C1EA4" w:rsidP="00F73F5C">
            <w:pPr>
              <w:pStyle w:val="TableText"/>
            </w:pPr>
            <w:r w:rsidRPr="00C7345F">
              <w:t>VR068422</w:t>
            </w:r>
          </w:p>
        </w:tc>
        <w:tc>
          <w:tcPr>
            <w:tcW w:w="864" w:type="dxa"/>
            <w:noWrap/>
          </w:tcPr>
          <w:p w14:paraId="29D01984" w14:textId="77777777" w:rsidR="001C1EA4" w:rsidRPr="00C7345F" w:rsidRDefault="001C1EA4" w:rsidP="00F73F5C">
            <w:pPr>
              <w:pStyle w:val="TableText"/>
              <w:ind w:right="216"/>
            </w:pPr>
            <w:r w:rsidRPr="00C7345F">
              <w:t>P</w:t>
            </w:r>
          </w:p>
        </w:tc>
        <w:tc>
          <w:tcPr>
            <w:tcW w:w="1001" w:type="dxa"/>
            <w:noWrap/>
          </w:tcPr>
          <w:p w14:paraId="2F6FB5F8" w14:textId="77777777" w:rsidR="001C1EA4" w:rsidRPr="00C7345F" w:rsidRDefault="001C1EA4" w:rsidP="00F73F5C">
            <w:pPr>
              <w:pStyle w:val="TableText"/>
            </w:pPr>
            <w:r w:rsidRPr="00C7345F">
              <w:t>479</w:t>
            </w:r>
          </w:p>
        </w:tc>
        <w:tc>
          <w:tcPr>
            <w:tcW w:w="1152" w:type="dxa"/>
            <w:noWrap/>
          </w:tcPr>
          <w:p w14:paraId="6BA4BCD7" w14:textId="77777777" w:rsidR="001C1EA4" w:rsidRPr="00C7345F" w:rsidRDefault="001C1EA4" w:rsidP="00F73F5C">
            <w:pPr>
              <w:pStyle w:val="TableText"/>
              <w:ind w:right="144"/>
            </w:pPr>
            <w:r w:rsidRPr="00C7345F">
              <w:t>0.46</w:t>
            </w:r>
          </w:p>
        </w:tc>
        <w:tc>
          <w:tcPr>
            <w:tcW w:w="1584" w:type="dxa"/>
            <w:noWrap/>
          </w:tcPr>
          <w:p w14:paraId="29ED6477" w14:textId="77777777" w:rsidR="001C1EA4" w:rsidRPr="00C7345F" w:rsidRDefault="001C1EA4" w:rsidP="00F73F5C">
            <w:pPr>
              <w:pStyle w:val="TableText"/>
              <w:ind w:right="432"/>
            </w:pPr>
            <w:r w:rsidRPr="00C7345F">
              <w:t>0.92</w:t>
            </w:r>
          </w:p>
        </w:tc>
        <w:tc>
          <w:tcPr>
            <w:tcW w:w="1152" w:type="dxa"/>
          </w:tcPr>
          <w:p w14:paraId="1333F37D" w14:textId="77777777" w:rsidR="001C1EA4" w:rsidRPr="00C7345F" w:rsidRDefault="001C1EA4" w:rsidP="00F73F5C">
            <w:pPr>
              <w:pStyle w:val="TableText"/>
              <w:ind w:right="144"/>
            </w:pPr>
            <w:r w:rsidRPr="00C7345F">
              <w:t>0.84</w:t>
            </w:r>
          </w:p>
        </w:tc>
      </w:tr>
      <w:tr w:rsidR="001C1EA4" w:rsidRPr="00C7345F" w14:paraId="34AC0094" w14:textId="77777777" w:rsidTr="00F73F5C">
        <w:trPr>
          <w:trHeight w:val="252"/>
        </w:trPr>
        <w:tc>
          <w:tcPr>
            <w:tcW w:w="1440" w:type="dxa"/>
            <w:noWrap/>
            <w:hideMark/>
          </w:tcPr>
          <w:p w14:paraId="5B2736BF" w14:textId="77777777" w:rsidR="001C1EA4" w:rsidRPr="00C7345F" w:rsidRDefault="001C1EA4" w:rsidP="00F73F5C">
            <w:pPr>
              <w:pStyle w:val="TableText"/>
            </w:pPr>
            <w:r w:rsidRPr="00C7345F">
              <w:t>VR068423</w:t>
            </w:r>
          </w:p>
        </w:tc>
        <w:tc>
          <w:tcPr>
            <w:tcW w:w="864" w:type="dxa"/>
            <w:noWrap/>
            <w:hideMark/>
          </w:tcPr>
          <w:p w14:paraId="0A6C30C8" w14:textId="77777777" w:rsidR="001C1EA4" w:rsidRPr="00C7345F" w:rsidRDefault="001C1EA4" w:rsidP="00F73F5C">
            <w:pPr>
              <w:pStyle w:val="TableText"/>
              <w:ind w:right="216"/>
            </w:pPr>
            <w:r w:rsidRPr="00C7345F">
              <w:t>P</w:t>
            </w:r>
          </w:p>
        </w:tc>
        <w:tc>
          <w:tcPr>
            <w:tcW w:w="1001" w:type="dxa"/>
            <w:noWrap/>
            <w:hideMark/>
          </w:tcPr>
          <w:p w14:paraId="739811A4" w14:textId="77777777" w:rsidR="001C1EA4" w:rsidRPr="00C7345F" w:rsidRDefault="001C1EA4" w:rsidP="00F73F5C">
            <w:pPr>
              <w:pStyle w:val="TableText"/>
            </w:pPr>
            <w:r w:rsidRPr="00C7345F">
              <w:t>479</w:t>
            </w:r>
          </w:p>
        </w:tc>
        <w:tc>
          <w:tcPr>
            <w:tcW w:w="1152" w:type="dxa"/>
            <w:noWrap/>
            <w:hideMark/>
          </w:tcPr>
          <w:p w14:paraId="2BE9A821" w14:textId="77777777" w:rsidR="001C1EA4" w:rsidRPr="00C7345F" w:rsidRDefault="001C1EA4" w:rsidP="00F73F5C">
            <w:pPr>
              <w:pStyle w:val="TableText"/>
              <w:ind w:right="144"/>
            </w:pPr>
            <w:r w:rsidRPr="00C7345F">
              <w:t>0.51</w:t>
            </w:r>
          </w:p>
        </w:tc>
        <w:tc>
          <w:tcPr>
            <w:tcW w:w="1584" w:type="dxa"/>
            <w:noWrap/>
            <w:hideMark/>
          </w:tcPr>
          <w:p w14:paraId="3DE3D507" w14:textId="77777777" w:rsidR="001C1EA4" w:rsidRPr="00C7345F" w:rsidRDefault="001C1EA4" w:rsidP="00F73F5C">
            <w:pPr>
              <w:pStyle w:val="TableText"/>
              <w:ind w:right="432"/>
            </w:pPr>
            <w:r w:rsidRPr="00C7345F">
              <w:t>0.92</w:t>
            </w:r>
          </w:p>
        </w:tc>
        <w:tc>
          <w:tcPr>
            <w:tcW w:w="1152" w:type="dxa"/>
            <w:hideMark/>
          </w:tcPr>
          <w:p w14:paraId="68703B9E" w14:textId="77777777" w:rsidR="001C1EA4" w:rsidRPr="00C7345F" w:rsidRDefault="001C1EA4" w:rsidP="00F73F5C">
            <w:pPr>
              <w:pStyle w:val="TableText"/>
              <w:ind w:right="144"/>
            </w:pPr>
            <w:r w:rsidRPr="00C7345F">
              <w:t>0.84</w:t>
            </w:r>
          </w:p>
        </w:tc>
      </w:tr>
      <w:tr w:rsidR="001C1EA4" w:rsidRPr="00C7345F" w14:paraId="4BCAE145" w14:textId="77777777" w:rsidTr="00F73F5C">
        <w:trPr>
          <w:trHeight w:val="252"/>
        </w:trPr>
        <w:tc>
          <w:tcPr>
            <w:tcW w:w="1440" w:type="dxa"/>
            <w:noWrap/>
            <w:hideMark/>
          </w:tcPr>
          <w:p w14:paraId="459F01FC" w14:textId="77777777" w:rsidR="001C1EA4" w:rsidRPr="00C7345F" w:rsidRDefault="001C1EA4" w:rsidP="00F73F5C">
            <w:pPr>
              <w:pStyle w:val="TableText"/>
            </w:pPr>
            <w:r w:rsidRPr="00C7345F">
              <w:t>VR068421</w:t>
            </w:r>
          </w:p>
        </w:tc>
        <w:tc>
          <w:tcPr>
            <w:tcW w:w="864" w:type="dxa"/>
            <w:noWrap/>
            <w:hideMark/>
          </w:tcPr>
          <w:p w14:paraId="001C00AF" w14:textId="77777777" w:rsidR="001C1EA4" w:rsidRPr="00C7345F" w:rsidRDefault="001C1EA4" w:rsidP="00F73F5C">
            <w:pPr>
              <w:pStyle w:val="TableText"/>
              <w:ind w:right="216"/>
            </w:pPr>
            <w:r w:rsidRPr="00C7345F">
              <w:t>P</w:t>
            </w:r>
          </w:p>
        </w:tc>
        <w:tc>
          <w:tcPr>
            <w:tcW w:w="1001" w:type="dxa"/>
            <w:noWrap/>
            <w:hideMark/>
          </w:tcPr>
          <w:p w14:paraId="4D52EEC6" w14:textId="77777777" w:rsidR="001C1EA4" w:rsidRPr="00C7345F" w:rsidRDefault="001C1EA4" w:rsidP="00F73F5C">
            <w:pPr>
              <w:pStyle w:val="TableText"/>
            </w:pPr>
            <w:r w:rsidRPr="00C7345F">
              <w:t>479</w:t>
            </w:r>
          </w:p>
        </w:tc>
        <w:tc>
          <w:tcPr>
            <w:tcW w:w="1152" w:type="dxa"/>
            <w:noWrap/>
            <w:hideMark/>
          </w:tcPr>
          <w:p w14:paraId="019EFA6D" w14:textId="77777777" w:rsidR="001C1EA4" w:rsidRPr="00C7345F" w:rsidRDefault="001C1EA4" w:rsidP="00F73F5C">
            <w:pPr>
              <w:pStyle w:val="TableText"/>
              <w:ind w:right="144"/>
            </w:pPr>
            <w:r w:rsidRPr="00C7345F">
              <w:t>0.45</w:t>
            </w:r>
          </w:p>
        </w:tc>
        <w:tc>
          <w:tcPr>
            <w:tcW w:w="1584" w:type="dxa"/>
            <w:noWrap/>
            <w:hideMark/>
          </w:tcPr>
          <w:p w14:paraId="4AF9D6F4" w14:textId="77777777" w:rsidR="001C1EA4" w:rsidRPr="00C7345F" w:rsidRDefault="001C1EA4" w:rsidP="00F73F5C">
            <w:pPr>
              <w:pStyle w:val="TableText"/>
              <w:ind w:right="432"/>
            </w:pPr>
            <w:r w:rsidRPr="00C7345F">
              <w:t>0.90</w:t>
            </w:r>
          </w:p>
        </w:tc>
        <w:tc>
          <w:tcPr>
            <w:tcW w:w="1152" w:type="dxa"/>
            <w:hideMark/>
          </w:tcPr>
          <w:p w14:paraId="6DB820B0" w14:textId="77777777" w:rsidR="001C1EA4" w:rsidRPr="00C7345F" w:rsidRDefault="001C1EA4" w:rsidP="00F73F5C">
            <w:pPr>
              <w:pStyle w:val="TableText"/>
              <w:ind w:right="144"/>
            </w:pPr>
            <w:r w:rsidRPr="00C7345F">
              <w:t>0.84</w:t>
            </w:r>
          </w:p>
        </w:tc>
      </w:tr>
      <w:tr w:rsidR="001C1EA4" w:rsidRPr="00C7345F" w14:paraId="3A7FA011" w14:textId="77777777" w:rsidTr="00F73F5C">
        <w:trPr>
          <w:trHeight w:val="252"/>
        </w:trPr>
        <w:tc>
          <w:tcPr>
            <w:tcW w:w="1440" w:type="dxa"/>
            <w:noWrap/>
            <w:hideMark/>
          </w:tcPr>
          <w:p w14:paraId="4130EC1B" w14:textId="77777777" w:rsidR="001C1EA4" w:rsidRPr="00C7345F" w:rsidRDefault="001C1EA4" w:rsidP="00F73F5C">
            <w:pPr>
              <w:pStyle w:val="TableText"/>
            </w:pPr>
            <w:r w:rsidRPr="00C7345F">
              <w:t>VR068429</w:t>
            </w:r>
          </w:p>
        </w:tc>
        <w:tc>
          <w:tcPr>
            <w:tcW w:w="864" w:type="dxa"/>
            <w:noWrap/>
            <w:hideMark/>
          </w:tcPr>
          <w:p w14:paraId="0CDEB20F" w14:textId="77777777" w:rsidR="001C1EA4" w:rsidRPr="00C7345F" w:rsidRDefault="001C1EA4" w:rsidP="00F73F5C">
            <w:pPr>
              <w:pStyle w:val="TableText"/>
              <w:ind w:right="216"/>
            </w:pPr>
            <w:r w:rsidRPr="00C7345F">
              <w:t>P</w:t>
            </w:r>
          </w:p>
        </w:tc>
        <w:tc>
          <w:tcPr>
            <w:tcW w:w="1001" w:type="dxa"/>
            <w:noWrap/>
            <w:hideMark/>
          </w:tcPr>
          <w:p w14:paraId="5661B2A7" w14:textId="77777777" w:rsidR="001C1EA4" w:rsidRPr="00C7345F" w:rsidRDefault="001C1EA4" w:rsidP="00F73F5C">
            <w:pPr>
              <w:pStyle w:val="TableText"/>
            </w:pPr>
            <w:r w:rsidRPr="00C7345F">
              <w:t>479</w:t>
            </w:r>
          </w:p>
        </w:tc>
        <w:tc>
          <w:tcPr>
            <w:tcW w:w="1152" w:type="dxa"/>
            <w:noWrap/>
            <w:hideMark/>
          </w:tcPr>
          <w:p w14:paraId="7D0F9C43" w14:textId="77777777" w:rsidR="001C1EA4" w:rsidRPr="00C7345F" w:rsidRDefault="001C1EA4" w:rsidP="00F73F5C">
            <w:pPr>
              <w:pStyle w:val="TableText"/>
              <w:ind w:right="144"/>
            </w:pPr>
            <w:r w:rsidRPr="00C7345F">
              <w:t>0.50</w:t>
            </w:r>
          </w:p>
        </w:tc>
        <w:tc>
          <w:tcPr>
            <w:tcW w:w="1584" w:type="dxa"/>
            <w:noWrap/>
            <w:hideMark/>
          </w:tcPr>
          <w:p w14:paraId="5AEAB03F" w14:textId="77777777" w:rsidR="001C1EA4" w:rsidRPr="00C7345F" w:rsidRDefault="001C1EA4" w:rsidP="00F73F5C">
            <w:pPr>
              <w:pStyle w:val="TableText"/>
              <w:ind w:right="432"/>
            </w:pPr>
            <w:r w:rsidRPr="00C7345F">
              <w:t>0.96</w:t>
            </w:r>
          </w:p>
        </w:tc>
        <w:tc>
          <w:tcPr>
            <w:tcW w:w="1152" w:type="dxa"/>
            <w:hideMark/>
          </w:tcPr>
          <w:p w14:paraId="78784F1A" w14:textId="77777777" w:rsidR="001C1EA4" w:rsidRPr="00C7345F" w:rsidRDefault="001C1EA4" w:rsidP="00F73F5C">
            <w:pPr>
              <w:pStyle w:val="TableText"/>
              <w:ind w:right="144"/>
            </w:pPr>
            <w:r w:rsidRPr="00C7345F">
              <w:t>0.00</w:t>
            </w:r>
          </w:p>
        </w:tc>
      </w:tr>
      <w:tr w:rsidR="001C1EA4" w:rsidRPr="00C7345F" w14:paraId="6CBC4CB7" w14:textId="77777777" w:rsidTr="00F73F5C">
        <w:trPr>
          <w:trHeight w:val="252"/>
        </w:trPr>
        <w:tc>
          <w:tcPr>
            <w:tcW w:w="1440" w:type="dxa"/>
            <w:noWrap/>
          </w:tcPr>
          <w:p w14:paraId="4D2C7D53" w14:textId="77777777" w:rsidR="001C1EA4" w:rsidRPr="00C7345F" w:rsidRDefault="001C1EA4" w:rsidP="00F73F5C">
            <w:pPr>
              <w:pStyle w:val="TableText"/>
            </w:pPr>
            <w:r w:rsidRPr="00C7345F">
              <w:t>VR068432</w:t>
            </w:r>
          </w:p>
        </w:tc>
        <w:tc>
          <w:tcPr>
            <w:tcW w:w="864" w:type="dxa"/>
            <w:noWrap/>
          </w:tcPr>
          <w:p w14:paraId="3ED0A821" w14:textId="77777777" w:rsidR="001C1EA4" w:rsidRPr="00C7345F" w:rsidRDefault="001C1EA4" w:rsidP="00F73F5C">
            <w:pPr>
              <w:pStyle w:val="TableText"/>
              <w:ind w:right="216"/>
            </w:pPr>
            <w:r w:rsidRPr="00C7345F">
              <w:t>P</w:t>
            </w:r>
          </w:p>
        </w:tc>
        <w:tc>
          <w:tcPr>
            <w:tcW w:w="1001" w:type="dxa"/>
            <w:noWrap/>
          </w:tcPr>
          <w:p w14:paraId="65CEBEB2" w14:textId="77777777" w:rsidR="001C1EA4" w:rsidRPr="00C7345F" w:rsidRDefault="001C1EA4" w:rsidP="00F73F5C">
            <w:pPr>
              <w:pStyle w:val="TableText"/>
            </w:pPr>
            <w:r w:rsidRPr="00C7345F">
              <w:t>479</w:t>
            </w:r>
          </w:p>
        </w:tc>
        <w:tc>
          <w:tcPr>
            <w:tcW w:w="1152" w:type="dxa"/>
            <w:noWrap/>
          </w:tcPr>
          <w:p w14:paraId="4776A228" w14:textId="77777777" w:rsidR="001C1EA4" w:rsidRPr="00C7345F" w:rsidRDefault="001C1EA4" w:rsidP="00F73F5C">
            <w:pPr>
              <w:pStyle w:val="TableText"/>
              <w:ind w:right="144"/>
            </w:pPr>
            <w:r w:rsidRPr="00C7345F">
              <w:t>0.43</w:t>
            </w:r>
          </w:p>
        </w:tc>
        <w:tc>
          <w:tcPr>
            <w:tcW w:w="1584" w:type="dxa"/>
            <w:noWrap/>
          </w:tcPr>
          <w:p w14:paraId="2D37BD29" w14:textId="77777777" w:rsidR="001C1EA4" w:rsidRPr="00C7345F" w:rsidRDefault="001C1EA4" w:rsidP="00F73F5C">
            <w:pPr>
              <w:pStyle w:val="TableText"/>
              <w:ind w:right="432"/>
            </w:pPr>
            <w:r w:rsidRPr="00C7345F">
              <w:t>0.96</w:t>
            </w:r>
          </w:p>
        </w:tc>
        <w:tc>
          <w:tcPr>
            <w:tcW w:w="1152" w:type="dxa"/>
          </w:tcPr>
          <w:p w14:paraId="4E60A58F" w14:textId="77777777" w:rsidR="001C1EA4" w:rsidRPr="00C7345F" w:rsidRDefault="001C1EA4" w:rsidP="00F73F5C">
            <w:pPr>
              <w:pStyle w:val="TableText"/>
              <w:ind w:right="144"/>
            </w:pPr>
            <w:r w:rsidRPr="00C7345F">
              <w:t>0.84</w:t>
            </w:r>
          </w:p>
        </w:tc>
      </w:tr>
    </w:tbl>
    <w:p w14:paraId="0ED80CA8" w14:textId="01D783F7" w:rsidR="001C1EA4" w:rsidRPr="00C7345F" w:rsidRDefault="001C1EA4" w:rsidP="00F73F5C">
      <w:pPr>
        <w:pStyle w:val="Caption"/>
        <w:pageBreakBefore/>
      </w:pPr>
      <w:bookmarkStart w:id="942" w:name="_Toc134622023"/>
      <w:r w:rsidRPr="00C7345F">
        <w:lastRenderedPageBreak/>
        <w:t>Table 5.B.</w:t>
      </w:r>
      <w:r w:rsidRPr="00C7345F">
        <w:fldChar w:fldCharType="begin"/>
      </w:r>
      <w:r w:rsidRPr="00C7345F">
        <w:instrText>SEQ Table_5.B. \* ARABIC</w:instrText>
      </w:r>
      <w:r w:rsidRPr="00C7345F">
        <w:fldChar w:fldCharType="separate"/>
      </w:r>
      <w:r w:rsidRPr="00C7345F">
        <w:t>19</w:t>
      </w:r>
      <w:r w:rsidRPr="00C7345F">
        <w:fldChar w:fldCharType="end"/>
      </w:r>
      <w:r w:rsidRPr="00C7345F">
        <w:t xml:space="preserve">  Item Analysis for Grade Span Three Through Five—Speaking for</w:t>
      </w:r>
      <w:r w:rsidR="00153755">
        <w:t xml:space="preserve"> </w:t>
      </w:r>
      <w:r w:rsidRPr="00C7345F">
        <w:t>Computer</w:t>
      </w:r>
      <w:r w:rsidRPr="00C7345F">
        <w:noBreakHyphen/>
        <w:t>based</w:t>
      </w:r>
      <w:r w:rsidR="00153755">
        <w:t xml:space="preserve"> </w:t>
      </w:r>
      <w:r w:rsidRPr="00C7345F">
        <w:t>Assessment</w:t>
      </w:r>
      <w:r w:rsidR="00153755">
        <w:t xml:space="preserve"> </w:t>
      </w:r>
      <w:r w:rsidRPr="00C7345F">
        <w:t>Forms</w:t>
      </w:r>
      <w:bookmarkEnd w:id="942"/>
    </w:p>
    <w:tbl>
      <w:tblPr>
        <w:tblStyle w:val="TRs"/>
        <w:tblW w:w="0" w:type="auto"/>
        <w:tblLayout w:type="fixed"/>
        <w:tblLook w:val="04A0" w:firstRow="1" w:lastRow="0" w:firstColumn="1" w:lastColumn="0" w:noHBand="0" w:noVBand="1"/>
        <w:tblDescription w:val="Item Analysis for Grade Span Three Through Five—Speaking for Computer-based Assessment Forms"/>
      </w:tblPr>
      <w:tblGrid>
        <w:gridCol w:w="1440"/>
        <w:gridCol w:w="864"/>
        <w:gridCol w:w="1001"/>
        <w:gridCol w:w="1152"/>
        <w:gridCol w:w="1584"/>
        <w:gridCol w:w="1152"/>
      </w:tblGrid>
      <w:tr w:rsidR="001C1EA4" w:rsidRPr="00C7345F" w14:paraId="2515B1B0"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116A4C65" w14:textId="77777777" w:rsidR="001C1EA4" w:rsidRPr="00C7345F" w:rsidRDefault="001C1EA4" w:rsidP="00F73F5C">
            <w:pPr>
              <w:pStyle w:val="TableHead"/>
              <w:rPr>
                <w:b w:val="0"/>
                <w:noProof w:val="0"/>
              </w:rPr>
            </w:pPr>
            <w:r w:rsidRPr="00C7345F">
              <w:rPr>
                <w:noProof w:val="0"/>
              </w:rPr>
              <w:t>Item ID</w:t>
            </w:r>
          </w:p>
        </w:tc>
        <w:tc>
          <w:tcPr>
            <w:tcW w:w="864" w:type="dxa"/>
            <w:hideMark/>
          </w:tcPr>
          <w:p w14:paraId="36017D7B" w14:textId="77777777" w:rsidR="001C1EA4" w:rsidRPr="00C7345F" w:rsidRDefault="001C1EA4" w:rsidP="00F73F5C">
            <w:pPr>
              <w:pStyle w:val="TableHead"/>
              <w:rPr>
                <w:b w:val="0"/>
                <w:noProof w:val="0"/>
              </w:rPr>
            </w:pPr>
            <w:r w:rsidRPr="00C7345F">
              <w:rPr>
                <w:noProof w:val="0"/>
              </w:rPr>
              <w:t>Item Type</w:t>
            </w:r>
          </w:p>
        </w:tc>
        <w:tc>
          <w:tcPr>
            <w:tcW w:w="1001" w:type="dxa"/>
            <w:hideMark/>
          </w:tcPr>
          <w:p w14:paraId="7237B9C3" w14:textId="77777777" w:rsidR="001C1EA4" w:rsidRPr="00C7345F" w:rsidRDefault="001C1EA4" w:rsidP="00F73F5C">
            <w:pPr>
              <w:pStyle w:val="TableHead"/>
              <w:rPr>
                <w:b w:val="0"/>
                <w:noProof w:val="0"/>
              </w:rPr>
            </w:pPr>
            <w:r w:rsidRPr="00C7345F">
              <w:rPr>
                <w:noProof w:val="0"/>
              </w:rPr>
              <w:t>N</w:t>
            </w:r>
          </w:p>
        </w:tc>
        <w:tc>
          <w:tcPr>
            <w:tcW w:w="1152" w:type="dxa"/>
            <w:hideMark/>
          </w:tcPr>
          <w:p w14:paraId="5EDE6520"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14DA5D10"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1830D986"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69951F05" w14:textId="77777777" w:rsidTr="00F73F5C">
        <w:trPr>
          <w:trHeight w:val="252"/>
        </w:trPr>
        <w:tc>
          <w:tcPr>
            <w:tcW w:w="1440" w:type="dxa"/>
            <w:tcBorders>
              <w:top w:val="single" w:sz="4" w:space="0" w:color="auto"/>
            </w:tcBorders>
            <w:noWrap/>
            <w:hideMark/>
          </w:tcPr>
          <w:p w14:paraId="4C4E75C4" w14:textId="77777777" w:rsidR="001C1EA4" w:rsidRPr="00C7345F" w:rsidRDefault="001C1EA4" w:rsidP="00F73F5C">
            <w:pPr>
              <w:pStyle w:val="TableText"/>
              <w:keepNext/>
            </w:pPr>
            <w:r w:rsidRPr="00C7345F">
              <w:t>VR068508</w:t>
            </w:r>
          </w:p>
        </w:tc>
        <w:tc>
          <w:tcPr>
            <w:tcW w:w="864" w:type="dxa"/>
            <w:tcBorders>
              <w:top w:val="single" w:sz="4" w:space="0" w:color="auto"/>
            </w:tcBorders>
            <w:noWrap/>
            <w:hideMark/>
          </w:tcPr>
          <w:p w14:paraId="7908CF52" w14:textId="77777777" w:rsidR="001C1EA4" w:rsidRPr="00C7345F" w:rsidRDefault="001C1EA4" w:rsidP="00F73F5C">
            <w:pPr>
              <w:pStyle w:val="TableText"/>
              <w:ind w:right="216"/>
            </w:pPr>
            <w:r w:rsidRPr="00C7345F">
              <w:t>D</w:t>
            </w:r>
          </w:p>
        </w:tc>
        <w:tc>
          <w:tcPr>
            <w:tcW w:w="1001" w:type="dxa"/>
            <w:tcBorders>
              <w:top w:val="single" w:sz="4" w:space="0" w:color="auto"/>
            </w:tcBorders>
            <w:noWrap/>
          </w:tcPr>
          <w:p w14:paraId="620664F0" w14:textId="77777777" w:rsidR="001C1EA4" w:rsidRPr="00C7345F" w:rsidRDefault="001C1EA4" w:rsidP="00F73F5C">
            <w:pPr>
              <w:pStyle w:val="TableText"/>
            </w:pPr>
            <w:r w:rsidRPr="00C7345F">
              <w:t>6,289</w:t>
            </w:r>
          </w:p>
        </w:tc>
        <w:tc>
          <w:tcPr>
            <w:tcW w:w="1152" w:type="dxa"/>
            <w:tcBorders>
              <w:top w:val="single" w:sz="4" w:space="0" w:color="auto"/>
            </w:tcBorders>
            <w:noWrap/>
          </w:tcPr>
          <w:p w14:paraId="2A5B379C" w14:textId="77777777" w:rsidR="001C1EA4" w:rsidRPr="00C7345F" w:rsidRDefault="001C1EA4" w:rsidP="00F73F5C">
            <w:pPr>
              <w:pStyle w:val="TableText"/>
              <w:ind w:right="144"/>
            </w:pPr>
            <w:r w:rsidRPr="00C7345F">
              <w:t>0.59</w:t>
            </w:r>
          </w:p>
        </w:tc>
        <w:tc>
          <w:tcPr>
            <w:tcW w:w="1584" w:type="dxa"/>
            <w:tcBorders>
              <w:top w:val="single" w:sz="4" w:space="0" w:color="auto"/>
            </w:tcBorders>
            <w:noWrap/>
          </w:tcPr>
          <w:p w14:paraId="08712F25" w14:textId="77777777" w:rsidR="001C1EA4" w:rsidRPr="00C7345F" w:rsidRDefault="001C1EA4" w:rsidP="00F73F5C">
            <w:pPr>
              <w:pStyle w:val="TableText"/>
              <w:ind w:right="432"/>
            </w:pPr>
            <w:r w:rsidRPr="00C7345F">
              <w:t>0.93</w:t>
            </w:r>
          </w:p>
        </w:tc>
        <w:tc>
          <w:tcPr>
            <w:tcW w:w="1152" w:type="dxa"/>
            <w:tcBorders>
              <w:top w:val="single" w:sz="4" w:space="0" w:color="auto"/>
            </w:tcBorders>
          </w:tcPr>
          <w:p w14:paraId="792A5F40" w14:textId="77777777" w:rsidR="001C1EA4" w:rsidRPr="00C7345F" w:rsidRDefault="001C1EA4" w:rsidP="00F73F5C">
            <w:pPr>
              <w:pStyle w:val="TableText"/>
              <w:ind w:right="144"/>
            </w:pPr>
            <w:r w:rsidRPr="00C7345F">
              <w:t>0.14</w:t>
            </w:r>
          </w:p>
        </w:tc>
      </w:tr>
      <w:tr w:rsidR="001C1EA4" w:rsidRPr="00C7345F" w14:paraId="3711593B" w14:textId="77777777" w:rsidTr="00F73F5C">
        <w:trPr>
          <w:trHeight w:val="252"/>
        </w:trPr>
        <w:tc>
          <w:tcPr>
            <w:tcW w:w="1440" w:type="dxa"/>
            <w:noWrap/>
            <w:hideMark/>
          </w:tcPr>
          <w:p w14:paraId="18D3FDED" w14:textId="77777777" w:rsidR="001C1EA4" w:rsidRPr="00C7345F" w:rsidRDefault="001C1EA4" w:rsidP="00F73F5C">
            <w:pPr>
              <w:pStyle w:val="TableText"/>
              <w:keepNext/>
            </w:pPr>
            <w:r w:rsidRPr="00C7345F">
              <w:t>VR068509</w:t>
            </w:r>
          </w:p>
        </w:tc>
        <w:tc>
          <w:tcPr>
            <w:tcW w:w="864" w:type="dxa"/>
            <w:noWrap/>
            <w:hideMark/>
          </w:tcPr>
          <w:p w14:paraId="17C13149" w14:textId="77777777" w:rsidR="001C1EA4" w:rsidRPr="00C7345F" w:rsidRDefault="001C1EA4" w:rsidP="00F73F5C">
            <w:pPr>
              <w:pStyle w:val="TableText"/>
              <w:ind w:right="216"/>
            </w:pPr>
            <w:r w:rsidRPr="00C7345F">
              <w:t>D</w:t>
            </w:r>
          </w:p>
        </w:tc>
        <w:tc>
          <w:tcPr>
            <w:tcW w:w="1001" w:type="dxa"/>
            <w:noWrap/>
            <w:hideMark/>
          </w:tcPr>
          <w:p w14:paraId="698C7C3B" w14:textId="77777777" w:rsidR="001C1EA4" w:rsidRPr="00C7345F" w:rsidRDefault="001C1EA4" w:rsidP="00F73F5C">
            <w:pPr>
              <w:pStyle w:val="TableText"/>
            </w:pPr>
            <w:r w:rsidRPr="00C7345F">
              <w:t>6,289</w:t>
            </w:r>
          </w:p>
        </w:tc>
        <w:tc>
          <w:tcPr>
            <w:tcW w:w="1152" w:type="dxa"/>
            <w:noWrap/>
            <w:hideMark/>
          </w:tcPr>
          <w:p w14:paraId="4D86E4E9" w14:textId="77777777" w:rsidR="001C1EA4" w:rsidRPr="00C7345F" w:rsidRDefault="001C1EA4" w:rsidP="00F73F5C">
            <w:pPr>
              <w:pStyle w:val="TableText"/>
              <w:ind w:right="144"/>
            </w:pPr>
            <w:r w:rsidRPr="00C7345F">
              <w:t>0.61</w:t>
            </w:r>
          </w:p>
        </w:tc>
        <w:tc>
          <w:tcPr>
            <w:tcW w:w="1584" w:type="dxa"/>
            <w:noWrap/>
            <w:hideMark/>
          </w:tcPr>
          <w:p w14:paraId="4B0893B0" w14:textId="77777777" w:rsidR="001C1EA4" w:rsidRPr="00C7345F" w:rsidRDefault="001C1EA4" w:rsidP="00F73F5C">
            <w:pPr>
              <w:pStyle w:val="TableText"/>
              <w:ind w:right="432"/>
            </w:pPr>
            <w:r w:rsidRPr="00C7345F">
              <w:t>0.94</w:t>
            </w:r>
          </w:p>
        </w:tc>
        <w:tc>
          <w:tcPr>
            <w:tcW w:w="1152" w:type="dxa"/>
            <w:hideMark/>
          </w:tcPr>
          <w:p w14:paraId="2316A6FF" w14:textId="77777777" w:rsidR="001C1EA4" w:rsidRPr="00C7345F" w:rsidRDefault="001C1EA4" w:rsidP="00F73F5C">
            <w:pPr>
              <w:pStyle w:val="TableText"/>
              <w:ind w:right="144"/>
            </w:pPr>
            <w:r w:rsidRPr="00C7345F">
              <w:t>0.14</w:t>
            </w:r>
          </w:p>
        </w:tc>
      </w:tr>
      <w:tr w:rsidR="001C1EA4" w:rsidRPr="00C7345F" w14:paraId="7B3B4ADE" w14:textId="77777777" w:rsidTr="00F73F5C">
        <w:trPr>
          <w:trHeight w:val="252"/>
        </w:trPr>
        <w:tc>
          <w:tcPr>
            <w:tcW w:w="1440" w:type="dxa"/>
            <w:noWrap/>
            <w:hideMark/>
          </w:tcPr>
          <w:p w14:paraId="2F99090C" w14:textId="77777777" w:rsidR="001C1EA4" w:rsidRPr="00C7345F" w:rsidRDefault="001C1EA4" w:rsidP="00F73F5C">
            <w:pPr>
              <w:pStyle w:val="TableText"/>
              <w:keepNext/>
            </w:pPr>
            <w:r w:rsidRPr="00C7345F">
              <w:t>VR068513</w:t>
            </w:r>
          </w:p>
        </w:tc>
        <w:tc>
          <w:tcPr>
            <w:tcW w:w="864" w:type="dxa"/>
            <w:noWrap/>
            <w:hideMark/>
          </w:tcPr>
          <w:p w14:paraId="1CFCD852" w14:textId="77777777" w:rsidR="001C1EA4" w:rsidRPr="00C7345F" w:rsidRDefault="001C1EA4" w:rsidP="00F73F5C">
            <w:pPr>
              <w:pStyle w:val="TableText"/>
              <w:ind w:right="216"/>
            </w:pPr>
            <w:r w:rsidRPr="00C7345F">
              <w:t>D</w:t>
            </w:r>
          </w:p>
        </w:tc>
        <w:tc>
          <w:tcPr>
            <w:tcW w:w="1001" w:type="dxa"/>
            <w:noWrap/>
            <w:hideMark/>
          </w:tcPr>
          <w:p w14:paraId="2B0375CA" w14:textId="77777777" w:rsidR="001C1EA4" w:rsidRPr="00C7345F" w:rsidRDefault="001C1EA4" w:rsidP="00F73F5C">
            <w:pPr>
              <w:pStyle w:val="TableText"/>
            </w:pPr>
            <w:r w:rsidRPr="00C7345F">
              <w:t>6,289</w:t>
            </w:r>
          </w:p>
        </w:tc>
        <w:tc>
          <w:tcPr>
            <w:tcW w:w="1152" w:type="dxa"/>
            <w:noWrap/>
            <w:hideMark/>
          </w:tcPr>
          <w:p w14:paraId="3ECAA278" w14:textId="77777777" w:rsidR="001C1EA4" w:rsidRPr="00C7345F" w:rsidRDefault="001C1EA4" w:rsidP="00F73F5C">
            <w:pPr>
              <w:pStyle w:val="TableText"/>
              <w:ind w:right="144"/>
            </w:pPr>
            <w:r w:rsidRPr="00C7345F">
              <w:t>0.57</w:t>
            </w:r>
          </w:p>
        </w:tc>
        <w:tc>
          <w:tcPr>
            <w:tcW w:w="1584" w:type="dxa"/>
            <w:noWrap/>
            <w:hideMark/>
          </w:tcPr>
          <w:p w14:paraId="7EC7B87F" w14:textId="77777777" w:rsidR="001C1EA4" w:rsidRPr="00C7345F" w:rsidRDefault="001C1EA4" w:rsidP="00F73F5C">
            <w:pPr>
              <w:pStyle w:val="TableText"/>
              <w:ind w:right="432"/>
            </w:pPr>
            <w:r w:rsidRPr="00C7345F">
              <w:t>0.91</w:t>
            </w:r>
          </w:p>
        </w:tc>
        <w:tc>
          <w:tcPr>
            <w:tcW w:w="1152" w:type="dxa"/>
            <w:hideMark/>
          </w:tcPr>
          <w:p w14:paraId="4EFDD759" w14:textId="77777777" w:rsidR="001C1EA4" w:rsidRPr="00C7345F" w:rsidRDefault="001C1EA4" w:rsidP="00F73F5C">
            <w:pPr>
              <w:pStyle w:val="TableText"/>
              <w:ind w:right="144"/>
            </w:pPr>
            <w:r w:rsidRPr="00C7345F">
              <w:t>0.29</w:t>
            </w:r>
          </w:p>
        </w:tc>
      </w:tr>
      <w:tr w:rsidR="001C1EA4" w:rsidRPr="00C7345F" w14:paraId="488DBE23" w14:textId="77777777" w:rsidTr="00F73F5C">
        <w:trPr>
          <w:trHeight w:val="252"/>
        </w:trPr>
        <w:tc>
          <w:tcPr>
            <w:tcW w:w="1440" w:type="dxa"/>
            <w:noWrap/>
          </w:tcPr>
          <w:p w14:paraId="2CB4292D" w14:textId="77777777" w:rsidR="001C1EA4" w:rsidRPr="00C7345F" w:rsidRDefault="001C1EA4" w:rsidP="00F73F5C">
            <w:pPr>
              <w:pStyle w:val="TableText"/>
              <w:keepNext/>
            </w:pPr>
            <w:r w:rsidRPr="00C7345F">
              <w:t>VR068511</w:t>
            </w:r>
          </w:p>
        </w:tc>
        <w:tc>
          <w:tcPr>
            <w:tcW w:w="864" w:type="dxa"/>
            <w:noWrap/>
          </w:tcPr>
          <w:p w14:paraId="169C6703" w14:textId="77777777" w:rsidR="001C1EA4" w:rsidRPr="00C7345F" w:rsidRDefault="001C1EA4" w:rsidP="00F73F5C">
            <w:pPr>
              <w:pStyle w:val="TableText"/>
              <w:ind w:right="216"/>
            </w:pPr>
            <w:r w:rsidRPr="00C7345F">
              <w:t>P</w:t>
            </w:r>
          </w:p>
        </w:tc>
        <w:tc>
          <w:tcPr>
            <w:tcW w:w="1001" w:type="dxa"/>
            <w:noWrap/>
          </w:tcPr>
          <w:p w14:paraId="09289265" w14:textId="77777777" w:rsidR="001C1EA4" w:rsidRPr="00C7345F" w:rsidRDefault="001C1EA4" w:rsidP="00F73F5C">
            <w:pPr>
              <w:pStyle w:val="TableText"/>
            </w:pPr>
            <w:r w:rsidRPr="00C7345F">
              <w:t>6,289</w:t>
            </w:r>
          </w:p>
        </w:tc>
        <w:tc>
          <w:tcPr>
            <w:tcW w:w="1152" w:type="dxa"/>
            <w:noWrap/>
          </w:tcPr>
          <w:p w14:paraId="7484D7EC" w14:textId="77777777" w:rsidR="001C1EA4" w:rsidRPr="00C7345F" w:rsidRDefault="001C1EA4" w:rsidP="00F73F5C">
            <w:pPr>
              <w:pStyle w:val="TableText"/>
              <w:ind w:right="144"/>
            </w:pPr>
            <w:r w:rsidRPr="00C7345F">
              <w:t>0.56</w:t>
            </w:r>
          </w:p>
        </w:tc>
        <w:tc>
          <w:tcPr>
            <w:tcW w:w="1584" w:type="dxa"/>
            <w:noWrap/>
          </w:tcPr>
          <w:p w14:paraId="275C7185" w14:textId="77777777" w:rsidR="001C1EA4" w:rsidRPr="00C7345F" w:rsidRDefault="001C1EA4" w:rsidP="00F73F5C">
            <w:pPr>
              <w:pStyle w:val="TableText"/>
              <w:ind w:right="432"/>
            </w:pPr>
            <w:r w:rsidRPr="00C7345F">
              <w:t>0.94</w:t>
            </w:r>
          </w:p>
        </w:tc>
        <w:tc>
          <w:tcPr>
            <w:tcW w:w="1152" w:type="dxa"/>
          </w:tcPr>
          <w:p w14:paraId="207BCDAA" w14:textId="77777777" w:rsidR="001C1EA4" w:rsidRPr="00C7345F" w:rsidRDefault="001C1EA4" w:rsidP="00F73F5C">
            <w:pPr>
              <w:pStyle w:val="TableText"/>
              <w:ind w:right="144"/>
            </w:pPr>
            <w:r w:rsidRPr="00C7345F">
              <w:t>0.17</w:t>
            </w:r>
          </w:p>
        </w:tc>
      </w:tr>
      <w:tr w:rsidR="001C1EA4" w:rsidRPr="00C7345F" w14:paraId="45985E3A" w14:textId="77777777" w:rsidTr="00F73F5C">
        <w:trPr>
          <w:trHeight w:val="252"/>
        </w:trPr>
        <w:tc>
          <w:tcPr>
            <w:tcW w:w="1440" w:type="dxa"/>
            <w:noWrap/>
          </w:tcPr>
          <w:p w14:paraId="00C41438" w14:textId="77777777" w:rsidR="001C1EA4" w:rsidRPr="00C7345F" w:rsidRDefault="001C1EA4" w:rsidP="00F73F5C">
            <w:pPr>
              <w:pStyle w:val="TableText"/>
            </w:pPr>
            <w:r w:rsidRPr="00C7345F">
              <w:t>VR068512</w:t>
            </w:r>
          </w:p>
        </w:tc>
        <w:tc>
          <w:tcPr>
            <w:tcW w:w="864" w:type="dxa"/>
            <w:noWrap/>
          </w:tcPr>
          <w:p w14:paraId="7D48511A" w14:textId="77777777" w:rsidR="001C1EA4" w:rsidRPr="00C7345F" w:rsidRDefault="001C1EA4" w:rsidP="00F73F5C">
            <w:pPr>
              <w:pStyle w:val="TableText"/>
              <w:ind w:right="216"/>
            </w:pPr>
            <w:r w:rsidRPr="00C7345F">
              <w:t>P</w:t>
            </w:r>
          </w:p>
        </w:tc>
        <w:tc>
          <w:tcPr>
            <w:tcW w:w="1001" w:type="dxa"/>
            <w:noWrap/>
          </w:tcPr>
          <w:p w14:paraId="5A5C4B74" w14:textId="77777777" w:rsidR="001C1EA4" w:rsidRPr="00C7345F" w:rsidRDefault="001C1EA4" w:rsidP="00F73F5C">
            <w:pPr>
              <w:pStyle w:val="TableText"/>
            </w:pPr>
            <w:r w:rsidRPr="00C7345F">
              <w:t>6,289</w:t>
            </w:r>
          </w:p>
        </w:tc>
        <w:tc>
          <w:tcPr>
            <w:tcW w:w="1152" w:type="dxa"/>
            <w:noWrap/>
          </w:tcPr>
          <w:p w14:paraId="21C79402" w14:textId="77777777" w:rsidR="001C1EA4" w:rsidRPr="00C7345F" w:rsidRDefault="001C1EA4" w:rsidP="00F73F5C">
            <w:pPr>
              <w:pStyle w:val="TableText"/>
              <w:ind w:right="144"/>
            </w:pPr>
            <w:r w:rsidRPr="00C7345F">
              <w:t>0.56</w:t>
            </w:r>
          </w:p>
        </w:tc>
        <w:tc>
          <w:tcPr>
            <w:tcW w:w="1584" w:type="dxa"/>
            <w:noWrap/>
          </w:tcPr>
          <w:p w14:paraId="0085D5AA" w14:textId="77777777" w:rsidR="001C1EA4" w:rsidRPr="00C7345F" w:rsidRDefault="001C1EA4" w:rsidP="00F73F5C">
            <w:pPr>
              <w:pStyle w:val="TableText"/>
              <w:ind w:right="432"/>
            </w:pPr>
            <w:r w:rsidRPr="00C7345F">
              <w:t>0.93</w:t>
            </w:r>
          </w:p>
        </w:tc>
        <w:tc>
          <w:tcPr>
            <w:tcW w:w="1152" w:type="dxa"/>
          </w:tcPr>
          <w:p w14:paraId="2962926E" w14:textId="77777777" w:rsidR="001C1EA4" w:rsidRPr="00C7345F" w:rsidRDefault="001C1EA4" w:rsidP="00F73F5C">
            <w:pPr>
              <w:pStyle w:val="TableText"/>
              <w:ind w:right="144"/>
            </w:pPr>
            <w:r w:rsidRPr="00C7345F">
              <w:t>0.17</w:t>
            </w:r>
          </w:p>
        </w:tc>
      </w:tr>
      <w:tr w:rsidR="001C1EA4" w:rsidRPr="00C7345F" w14:paraId="11F76507" w14:textId="77777777" w:rsidTr="00F73F5C">
        <w:trPr>
          <w:trHeight w:val="252"/>
        </w:trPr>
        <w:tc>
          <w:tcPr>
            <w:tcW w:w="1440" w:type="dxa"/>
            <w:noWrap/>
            <w:hideMark/>
          </w:tcPr>
          <w:p w14:paraId="0163BB5E" w14:textId="77777777" w:rsidR="001C1EA4" w:rsidRPr="00C7345F" w:rsidRDefault="001C1EA4" w:rsidP="00F73F5C">
            <w:pPr>
              <w:pStyle w:val="TableText"/>
            </w:pPr>
            <w:r w:rsidRPr="00C7345F">
              <w:t>VR068510</w:t>
            </w:r>
          </w:p>
        </w:tc>
        <w:tc>
          <w:tcPr>
            <w:tcW w:w="864" w:type="dxa"/>
            <w:noWrap/>
            <w:hideMark/>
          </w:tcPr>
          <w:p w14:paraId="6A17AA50" w14:textId="77777777" w:rsidR="001C1EA4" w:rsidRPr="00C7345F" w:rsidRDefault="001C1EA4" w:rsidP="00F73F5C">
            <w:pPr>
              <w:pStyle w:val="TableText"/>
              <w:ind w:right="216"/>
            </w:pPr>
            <w:r w:rsidRPr="00C7345F">
              <w:t>P</w:t>
            </w:r>
          </w:p>
        </w:tc>
        <w:tc>
          <w:tcPr>
            <w:tcW w:w="1001" w:type="dxa"/>
            <w:noWrap/>
            <w:hideMark/>
          </w:tcPr>
          <w:p w14:paraId="28ED9C80" w14:textId="77777777" w:rsidR="001C1EA4" w:rsidRPr="00C7345F" w:rsidRDefault="001C1EA4" w:rsidP="00F73F5C">
            <w:pPr>
              <w:pStyle w:val="TableText"/>
            </w:pPr>
            <w:r w:rsidRPr="00C7345F">
              <w:t>6,289</w:t>
            </w:r>
          </w:p>
        </w:tc>
        <w:tc>
          <w:tcPr>
            <w:tcW w:w="1152" w:type="dxa"/>
            <w:noWrap/>
            <w:hideMark/>
          </w:tcPr>
          <w:p w14:paraId="3E99ACD9" w14:textId="77777777" w:rsidR="001C1EA4" w:rsidRPr="00C7345F" w:rsidRDefault="001C1EA4" w:rsidP="00F73F5C">
            <w:pPr>
              <w:pStyle w:val="TableText"/>
              <w:ind w:right="144"/>
            </w:pPr>
            <w:r w:rsidRPr="00C7345F">
              <w:t>0.56</w:t>
            </w:r>
          </w:p>
        </w:tc>
        <w:tc>
          <w:tcPr>
            <w:tcW w:w="1584" w:type="dxa"/>
            <w:noWrap/>
            <w:hideMark/>
          </w:tcPr>
          <w:p w14:paraId="2888CC36" w14:textId="77777777" w:rsidR="001C1EA4" w:rsidRPr="00C7345F" w:rsidRDefault="001C1EA4" w:rsidP="00F73F5C">
            <w:pPr>
              <w:pStyle w:val="TableText"/>
              <w:ind w:right="432"/>
            </w:pPr>
            <w:r w:rsidRPr="00C7345F">
              <w:t>0.94</w:t>
            </w:r>
          </w:p>
        </w:tc>
        <w:tc>
          <w:tcPr>
            <w:tcW w:w="1152" w:type="dxa"/>
            <w:hideMark/>
          </w:tcPr>
          <w:p w14:paraId="230F031E" w14:textId="77777777" w:rsidR="001C1EA4" w:rsidRPr="00C7345F" w:rsidRDefault="001C1EA4" w:rsidP="00F73F5C">
            <w:pPr>
              <w:pStyle w:val="TableText"/>
              <w:ind w:right="144"/>
            </w:pPr>
            <w:r w:rsidRPr="00C7345F">
              <w:t>0.14</w:t>
            </w:r>
          </w:p>
        </w:tc>
      </w:tr>
      <w:tr w:rsidR="001C1EA4" w:rsidRPr="00C7345F" w14:paraId="647612E7" w14:textId="77777777" w:rsidTr="00F73F5C">
        <w:trPr>
          <w:trHeight w:val="252"/>
        </w:trPr>
        <w:tc>
          <w:tcPr>
            <w:tcW w:w="1440" w:type="dxa"/>
            <w:noWrap/>
            <w:hideMark/>
          </w:tcPr>
          <w:p w14:paraId="5AEB69D3" w14:textId="77777777" w:rsidR="001C1EA4" w:rsidRPr="00C7345F" w:rsidRDefault="001C1EA4" w:rsidP="00F73F5C">
            <w:pPr>
              <w:pStyle w:val="TableText"/>
            </w:pPr>
            <w:r w:rsidRPr="00C7345F">
              <w:t>VR068521</w:t>
            </w:r>
          </w:p>
        </w:tc>
        <w:tc>
          <w:tcPr>
            <w:tcW w:w="864" w:type="dxa"/>
            <w:noWrap/>
            <w:hideMark/>
          </w:tcPr>
          <w:p w14:paraId="1447AAE8" w14:textId="77777777" w:rsidR="001C1EA4" w:rsidRPr="00C7345F" w:rsidRDefault="001C1EA4" w:rsidP="00F73F5C">
            <w:pPr>
              <w:pStyle w:val="TableText"/>
              <w:ind w:right="216"/>
            </w:pPr>
            <w:r w:rsidRPr="00C7345F">
              <w:t>P</w:t>
            </w:r>
          </w:p>
        </w:tc>
        <w:tc>
          <w:tcPr>
            <w:tcW w:w="1001" w:type="dxa"/>
            <w:noWrap/>
            <w:hideMark/>
          </w:tcPr>
          <w:p w14:paraId="1C74454C" w14:textId="77777777" w:rsidR="001C1EA4" w:rsidRPr="00C7345F" w:rsidRDefault="001C1EA4" w:rsidP="00F73F5C">
            <w:pPr>
              <w:pStyle w:val="TableText"/>
            </w:pPr>
            <w:r w:rsidRPr="00C7345F">
              <w:t>6,289</w:t>
            </w:r>
          </w:p>
        </w:tc>
        <w:tc>
          <w:tcPr>
            <w:tcW w:w="1152" w:type="dxa"/>
            <w:noWrap/>
            <w:hideMark/>
          </w:tcPr>
          <w:p w14:paraId="3393453C" w14:textId="77777777" w:rsidR="001C1EA4" w:rsidRPr="00C7345F" w:rsidRDefault="001C1EA4" w:rsidP="00F73F5C">
            <w:pPr>
              <w:pStyle w:val="TableText"/>
              <w:ind w:right="144"/>
            </w:pPr>
            <w:r w:rsidRPr="00C7345F">
              <w:t>0.47</w:t>
            </w:r>
          </w:p>
        </w:tc>
        <w:tc>
          <w:tcPr>
            <w:tcW w:w="1584" w:type="dxa"/>
            <w:noWrap/>
            <w:hideMark/>
          </w:tcPr>
          <w:p w14:paraId="33D3D35B" w14:textId="77777777" w:rsidR="001C1EA4" w:rsidRPr="00C7345F" w:rsidRDefault="001C1EA4" w:rsidP="00F73F5C">
            <w:pPr>
              <w:pStyle w:val="TableText"/>
              <w:ind w:right="432"/>
            </w:pPr>
            <w:r w:rsidRPr="00C7345F">
              <w:t>0.93</w:t>
            </w:r>
          </w:p>
        </w:tc>
        <w:tc>
          <w:tcPr>
            <w:tcW w:w="1152" w:type="dxa"/>
            <w:hideMark/>
          </w:tcPr>
          <w:p w14:paraId="60602B9D" w14:textId="77777777" w:rsidR="001C1EA4" w:rsidRPr="00C7345F" w:rsidRDefault="001C1EA4" w:rsidP="00F73F5C">
            <w:pPr>
              <w:pStyle w:val="TableText"/>
              <w:ind w:right="144"/>
            </w:pPr>
            <w:r w:rsidRPr="00C7345F">
              <w:t>0.02</w:t>
            </w:r>
          </w:p>
        </w:tc>
      </w:tr>
      <w:tr w:rsidR="001C1EA4" w:rsidRPr="00C7345F" w14:paraId="4B21DD40" w14:textId="77777777" w:rsidTr="00F73F5C">
        <w:trPr>
          <w:trHeight w:val="252"/>
        </w:trPr>
        <w:tc>
          <w:tcPr>
            <w:tcW w:w="1440" w:type="dxa"/>
            <w:noWrap/>
            <w:hideMark/>
          </w:tcPr>
          <w:p w14:paraId="20C02533" w14:textId="77777777" w:rsidR="001C1EA4" w:rsidRPr="00C7345F" w:rsidRDefault="001C1EA4" w:rsidP="00F73F5C">
            <w:pPr>
              <w:pStyle w:val="TableText"/>
            </w:pPr>
            <w:r w:rsidRPr="00C7345F">
              <w:t>VR068520</w:t>
            </w:r>
          </w:p>
        </w:tc>
        <w:tc>
          <w:tcPr>
            <w:tcW w:w="864" w:type="dxa"/>
            <w:noWrap/>
            <w:hideMark/>
          </w:tcPr>
          <w:p w14:paraId="065FE3FB" w14:textId="77777777" w:rsidR="001C1EA4" w:rsidRPr="00C7345F" w:rsidRDefault="001C1EA4" w:rsidP="00F73F5C">
            <w:pPr>
              <w:pStyle w:val="TableText"/>
              <w:ind w:right="216"/>
            </w:pPr>
            <w:r w:rsidRPr="00C7345F">
              <w:t>P</w:t>
            </w:r>
          </w:p>
        </w:tc>
        <w:tc>
          <w:tcPr>
            <w:tcW w:w="1001" w:type="dxa"/>
            <w:noWrap/>
            <w:hideMark/>
          </w:tcPr>
          <w:p w14:paraId="27B9CE7B" w14:textId="77777777" w:rsidR="001C1EA4" w:rsidRPr="00C7345F" w:rsidRDefault="001C1EA4" w:rsidP="00F73F5C">
            <w:pPr>
              <w:pStyle w:val="TableText"/>
            </w:pPr>
            <w:r w:rsidRPr="00C7345F">
              <w:t>6,289</w:t>
            </w:r>
          </w:p>
        </w:tc>
        <w:tc>
          <w:tcPr>
            <w:tcW w:w="1152" w:type="dxa"/>
            <w:noWrap/>
            <w:hideMark/>
          </w:tcPr>
          <w:p w14:paraId="1E33044D" w14:textId="77777777" w:rsidR="001C1EA4" w:rsidRPr="00C7345F" w:rsidRDefault="001C1EA4" w:rsidP="00F73F5C">
            <w:pPr>
              <w:pStyle w:val="TableText"/>
              <w:ind w:right="144"/>
            </w:pPr>
            <w:r w:rsidRPr="00C7345F">
              <w:t>0.48</w:t>
            </w:r>
          </w:p>
        </w:tc>
        <w:tc>
          <w:tcPr>
            <w:tcW w:w="1584" w:type="dxa"/>
            <w:noWrap/>
            <w:hideMark/>
          </w:tcPr>
          <w:p w14:paraId="2638B99E" w14:textId="77777777" w:rsidR="001C1EA4" w:rsidRPr="00C7345F" w:rsidRDefault="001C1EA4" w:rsidP="00F73F5C">
            <w:pPr>
              <w:pStyle w:val="TableText"/>
              <w:ind w:right="432"/>
            </w:pPr>
            <w:r w:rsidRPr="00C7345F">
              <w:t>0.93</w:t>
            </w:r>
          </w:p>
        </w:tc>
        <w:tc>
          <w:tcPr>
            <w:tcW w:w="1152" w:type="dxa"/>
            <w:hideMark/>
          </w:tcPr>
          <w:p w14:paraId="6935AC5A" w14:textId="77777777" w:rsidR="001C1EA4" w:rsidRPr="00C7345F" w:rsidRDefault="001C1EA4" w:rsidP="00F73F5C">
            <w:pPr>
              <w:pStyle w:val="TableText"/>
              <w:ind w:right="144"/>
            </w:pPr>
            <w:r w:rsidRPr="00C7345F">
              <w:t>0.11</w:t>
            </w:r>
          </w:p>
        </w:tc>
      </w:tr>
      <w:tr w:rsidR="001C1EA4" w:rsidRPr="00C7345F" w14:paraId="16F051A7" w14:textId="77777777" w:rsidTr="00F73F5C">
        <w:trPr>
          <w:trHeight w:val="252"/>
        </w:trPr>
        <w:tc>
          <w:tcPr>
            <w:tcW w:w="1440" w:type="dxa"/>
            <w:noWrap/>
          </w:tcPr>
          <w:p w14:paraId="6D31B0F2" w14:textId="77777777" w:rsidR="001C1EA4" w:rsidRPr="00C7345F" w:rsidRDefault="001C1EA4" w:rsidP="00F73F5C">
            <w:pPr>
              <w:pStyle w:val="TableText"/>
            </w:pPr>
            <w:r w:rsidRPr="00C7345F">
              <w:t>VR068518</w:t>
            </w:r>
          </w:p>
        </w:tc>
        <w:tc>
          <w:tcPr>
            <w:tcW w:w="864" w:type="dxa"/>
            <w:noWrap/>
          </w:tcPr>
          <w:p w14:paraId="265E25CF" w14:textId="77777777" w:rsidR="001C1EA4" w:rsidRPr="00C7345F" w:rsidRDefault="001C1EA4" w:rsidP="00F73F5C">
            <w:pPr>
              <w:pStyle w:val="TableText"/>
              <w:ind w:right="216"/>
            </w:pPr>
            <w:r w:rsidRPr="00C7345F">
              <w:t>P</w:t>
            </w:r>
          </w:p>
        </w:tc>
        <w:tc>
          <w:tcPr>
            <w:tcW w:w="1001" w:type="dxa"/>
            <w:noWrap/>
          </w:tcPr>
          <w:p w14:paraId="04DD2D47" w14:textId="77777777" w:rsidR="001C1EA4" w:rsidRPr="00C7345F" w:rsidRDefault="001C1EA4" w:rsidP="00F73F5C">
            <w:pPr>
              <w:pStyle w:val="TableText"/>
            </w:pPr>
            <w:r w:rsidRPr="00C7345F">
              <w:t>6,289</w:t>
            </w:r>
          </w:p>
        </w:tc>
        <w:tc>
          <w:tcPr>
            <w:tcW w:w="1152" w:type="dxa"/>
            <w:noWrap/>
          </w:tcPr>
          <w:p w14:paraId="341E9D50" w14:textId="77777777" w:rsidR="001C1EA4" w:rsidRPr="00C7345F" w:rsidRDefault="001C1EA4" w:rsidP="00F73F5C">
            <w:pPr>
              <w:pStyle w:val="TableText"/>
              <w:ind w:right="144"/>
            </w:pPr>
            <w:r w:rsidRPr="00C7345F">
              <w:t>0.37</w:t>
            </w:r>
          </w:p>
        </w:tc>
        <w:tc>
          <w:tcPr>
            <w:tcW w:w="1584" w:type="dxa"/>
            <w:noWrap/>
          </w:tcPr>
          <w:p w14:paraId="1585D976" w14:textId="77777777" w:rsidR="001C1EA4" w:rsidRPr="00C7345F" w:rsidRDefault="001C1EA4" w:rsidP="00F73F5C">
            <w:pPr>
              <w:pStyle w:val="TableText"/>
              <w:ind w:right="432"/>
            </w:pPr>
            <w:r w:rsidRPr="00C7345F">
              <w:t>0.96</w:t>
            </w:r>
          </w:p>
        </w:tc>
        <w:tc>
          <w:tcPr>
            <w:tcW w:w="1152" w:type="dxa"/>
          </w:tcPr>
          <w:p w14:paraId="4AF43DB6" w14:textId="77777777" w:rsidR="001C1EA4" w:rsidRPr="00C7345F" w:rsidRDefault="001C1EA4" w:rsidP="00F73F5C">
            <w:pPr>
              <w:pStyle w:val="TableText"/>
              <w:ind w:right="144"/>
            </w:pPr>
            <w:r w:rsidRPr="00C7345F">
              <w:t>0.25</w:t>
            </w:r>
          </w:p>
        </w:tc>
      </w:tr>
    </w:tbl>
    <w:p w14:paraId="1C7921AD" w14:textId="03F48FAB" w:rsidR="001C1EA4" w:rsidRPr="00C7345F" w:rsidRDefault="001C1EA4" w:rsidP="00F73F5C">
      <w:pPr>
        <w:pStyle w:val="Caption"/>
      </w:pPr>
      <w:bookmarkStart w:id="943" w:name="_Toc134622024"/>
      <w:r w:rsidRPr="00C7345F">
        <w:t>Table 5.B.</w:t>
      </w:r>
      <w:r w:rsidRPr="00C7345F">
        <w:fldChar w:fldCharType="begin"/>
      </w:r>
      <w:r w:rsidRPr="00C7345F">
        <w:instrText>SEQ Table_5.B. \* ARABIC</w:instrText>
      </w:r>
      <w:r w:rsidRPr="00C7345F">
        <w:fldChar w:fldCharType="separate"/>
      </w:r>
      <w:r w:rsidRPr="00C7345F">
        <w:t>20</w:t>
      </w:r>
      <w:r w:rsidRPr="00C7345F">
        <w:fldChar w:fldCharType="end"/>
      </w:r>
      <w:r w:rsidRPr="00C7345F">
        <w:t xml:space="preserve">  Item Analysis for Grade Span Three Through Five—Speaking</w:t>
      </w:r>
      <w:r w:rsidR="00153755">
        <w:t xml:space="preserve"> </w:t>
      </w:r>
      <w:r w:rsidRPr="00C7345F">
        <w:t>for</w:t>
      </w:r>
      <w:r w:rsidR="00153755">
        <w:t xml:space="preserve"> </w:t>
      </w:r>
      <w:r w:rsidRPr="00C7345F">
        <w:t>PPT Emergency Forms</w:t>
      </w:r>
      <w:bookmarkEnd w:id="943"/>
    </w:p>
    <w:tbl>
      <w:tblPr>
        <w:tblStyle w:val="TRs"/>
        <w:tblW w:w="0" w:type="auto"/>
        <w:tblLayout w:type="fixed"/>
        <w:tblLook w:val="04A0" w:firstRow="1" w:lastRow="0" w:firstColumn="1" w:lastColumn="0" w:noHBand="0" w:noVBand="1"/>
        <w:tblDescription w:val="Item Analysis for Grade Span Three Through Five—Speaking for PPT Emergency Forms"/>
      </w:tblPr>
      <w:tblGrid>
        <w:gridCol w:w="1440"/>
        <w:gridCol w:w="864"/>
        <w:gridCol w:w="1001"/>
        <w:gridCol w:w="1152"/>
        <w:gridCol w:w="1584"/>
        <w:gridCol w:w="1152"/>
      </w:tblGrid>
      <w:tr w:rsidR="001C1EA4" w:rsidRPr="00C7345F" w14:paraId="2AFC7F0E"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6E0DB18D" w14:textId="77777777" w:rsidR="001C1EA4" w:rsidRPr="00C7345F" w:rsidRDefault="001C1EA4" w:rsidP="00F73F5C">
            <w:pPr>
              <w:pStyle w:val="TableHead"/>
              <w:rPr>
                <w:b w:val="0"/>
                <w:noProof w:val="0"/>
              </w:rPr>
            </w:pPr>
            <w:r w:rsidRPr="00C7345F">
              <w:rPr>
                <w:noProof w:val="0"/>
              </w:rPr>
              <w:t>Item ID</w:t>
            </w:r>
          </w:p>
        </w:tc>
        <w:tc>
          <w:tcPr>
            <w:tcW w:w="864" w:type="dxa"/>
            <w:hideMark/>
          </w:tcPr>
          <w:p w14:paraId="1E6167E9" w14:textId="77777777" w:rsidR="001C1EA4" w:rsidRPr="00C7345F" w:rsidRDefault="001C1EA4" w:rsidP="00F73F5C">
            <w:pPr>
              <w:pStyle w:val="TableHead"/>
              <w:rPr>
                <w:b w:val="0"/>
                <w:noProof w:val="0"/>
              </w:rPr>
            </w:pPr>
            <w:r w:rsidRPr="00C7345F">
              <w:rPr>
                <w:noProof w:val="0"/>
              </w:rPr>
              <w:t>Item Type</w:t>
            </w:r>
          </w:p>
        </w:tc>
        <w:tc>
          <w:tcPr>
            <w:tcW w:w="1001" w:type="dxa"/>
            <w:hideMark/>
          </w:tcPr>
          <w:p w14:paraId="19DC0886" w14:textId="77777777" w:rsidR="001C1EA4" w:rsidRPr="00C7345F" w:rsidRDefault="001C1EA4" w:rsidP="00F73F5C">
            <w:pPr>
              <w:pStyle w:val="TableHead"/>
              <w:rPr>
                <w:b w:val="0"/>
                <w:noProof w:val="0"/>
              </w:rPr>
            </w:pPr>
            <w:r w:rsidRPr="00C7345F">
              <w:rPr>
                <w:noProof w:val="0"/>
              </w:rPr>
              <w:t>N</w:t>
            </w:r>
          </w:p>
        </w:tc>
        <w:tc>
          <w:tcPr>
            <w:tcW w:w="1152" w:type="dxa"/>
            <w:hideMark/>
          </w:tcPr>
          <w:p w14:paraId="293FBCF8"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0D414A17"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1CC41F96"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1B050E4C" w14:textId="77777777" w:rsidTr="00F73F5C">
        <w:trPr>
          <w:trHeight w:val="252"/>
        </w:trPr>
        <w:tc>
          <w:tcPr>
            <w:tcW w:w="1440" w:type="dxa"/>
            <w:tcBorders>
              <w:top w:val="single" w:sz="4" w:space="0" w:color="auto"/>
            </w:tcBorders>
            <w:noWrap/>
            <w:hideMark/>
          </w:tcPr>
          <w:p w14:paraId="33A31374" w14:textId="77777777" w:rsidR="001C1EA4" w:rsidRPr="00C7345F" w:rsidRDefault="001C1EA4" w:rsidP="00F73F5C">
            <w:pPr>
              <w:pStyle w:val="TableText"/>
              <w:keepNext/>
            </w:pPr>
            <w:r w:rsidRPr="00C7345F">
              <w:t>VR068508</w:t>
            </w:r>
          </w:p>
        </w:tc>
        <w:tc>
          <w:tcPr>
            <w:tcW w:w="864" w:type="dxa"/>
            <w:tcBorders>
              <w:top w:val="single" w:sz="4" w:space="0" w:color="auto"/>
            </w:tcBorders>
            <w:noWrap/>
            <w:hideMark/>
          </w:tcPr>
          <w:p w14:paraId="122E1B0A" w14:textId="77777777" w:rsidR="001C1EA4" w:rsidRPr="00C7345F" w:rsidRDefault="001C1EA4" w:rsidP="00F73F5C">
            <w:pPr>
              <w:pStyle w:val="TableText"/>
              <w:ind w:right="216"/>
            </w:pPr>
            <w:r w:rsidRPr="00C7345F">
              <w:t>D</w:t>
            </w:r>
          </w:p>
        </w:tc>
        <w:tc>
          <w:tcPr>
            <w:tcW w:w="1001" w:type="dxa"/>
            <w:tcBorders>
              <w:top w:val="single" w:sz="4" w:space="0" w:color="auto"/>
            </w:tcBorders>
            <w:noWrap/>
          </w:tcPr>
          <w:p w14:paraId="0DD01691" w14:textId="77777777" w:rsidR="001C1EA4" w:rsidRPr="00C7345F" w:rsidRDefault="001C1EA4" w:rsidP="00F73F5C">
            <w:pPr>
              <w:pStyle w:val="TableText"/>
            </w:pPr>
            <w:r w:rsidRPr="00C7345F">
              <w:t>1,095</w:t>
            </w:r>
          </w:p>
        </w:tc>
        <w:tc>
          <w:tcPr>
            <w:tcW w:w="1152" w:type="dxa"/>
            <w:tcBorders>
              <w:top w:val="single" w:sz="4" w:space="0" w:color="auto"/>
            </w:tcBorders>
            <w:noWrap/>
          </w:tcPr>
          <w:p w14:paraId="02FE7A8B" w14:textId="77777777" w:rsidR="001C1EA4" w:rsidRPr="00C7345F" w:rsidRDefault="001C1EA4" w:rsidP="00F73F5C">
            <w:pPr>
              <w:pStyle w:val="TableText"/>
              <w:ind w:right="144"/>
            </w:pPr>
            <w:r w:rsidRPr="00C7345F">
              <w:t>0.58</w:t>
            </w:r>
          </w:p>
        </w:tc>
        <w:tc>
          <w:tcPr>
            <w:tcW w:w="1584" w:type="dxa"/>
            <w:tcBorders>
              <w:top w:val="single" w:sz="4" w:space="0" w:color="auto"/>
            </w:tcBorders>
            <w:noWrap/>
          </w:tcPr>
          <w:p w14:paraId="77AFCD02" w14:textId="77777777" w:rsidR="001C1EA4" w:rsidRPr="00C7345F" w:rsidRDefault="001C1EA4" w:rsidP="00F73F5C">
            <w:pPr>
              <w:pStyle w:val="TableText"/>
              <w:ind w:right="432"/>
            </w:pPr>
            <w:r w:rsidRPr="00C7345F">
              <w:t>0.91</w:t>
            </w:r>
          </w:p>
        </w:tc>
        <w:tc>
          <w:tcPr>
            <w:tcW w:w="1152" w:type="dxa"/>
            <w:tcBorders>
              <w:top w:val="single" w:sz="4" w:space="0" w:color="auto"/>
            </w:tcBorders>
          </w:tcPr>
          <w:p w14:paraId="2E58AD82" w14:textId="77777777" w:rsidR="001C1EA4" w:rsidRPr="00C7345F" w:rsidRDefault="001C1EA4" w:rsidP="00F73F5C">
            <w:pPr>
              <w:pStyle w:val="TableText"/>
              <w:ind w:right="144"/>
            </w:pPr>
            <w:r w:rsidRPr="00C7345F">
              <w:t>0.37</w:t>
            </w:r>
          </w:p>
        </w:tc>
      </w:tr>
      <w:tr w:rsidR="001C1EA4" w:rsidRPr="00C7345F" w14:paraId="1A1DCC68" w14:textId="77777777" w:rsidTr="00F73F5C">
        <w:trPr>
          <w:trHeight w:val="252"/>
        </w:trPr>
        <w:tc>
          <w:tcPr>
            <w:tcW w:w="1440" w:type="dxa"/>
            <w:noWrap/>
            <w:hideMark/>
          </w:tcPr>
          <w:p w14:paraId="2C024AAF" w14:textId="77777777" w:rsidR="001C1EA4" w:rsidRPr="00C7345F" w:rsidRDefault="001C1EA4" w:rsidP="00F73F5C">
            <w:pPr>
              <w:pStyle w:val="TableText"/>
              <w:keepNext/>
            </w:pPr>
            <w:r w:rsidRPr="00C7345F">
              <w:t>VR068509</w:t>
            </w:r>
          </w:p>
        </w:tc>
        <w:tc>
          <w:tcPr>
            <w:tcW w:w="864" w:type="dxa"/>
            <w:noWrap/>
            <w:hideMark/>
          </w:tcPr>
          <w:p w14:paraId="6EF7E394" w14:textId="77777777" w:rsidR="001C1EA4" w:rsidRPr="00C7345F" w:rsidRDefault="001C1EA4" w:rsidP="00F73F5C">
            <w:pPr>
              <w:pStyle w:val="TableText"/>
              <w:ind w:right="216"/>
            </w:pPr>
            <w:r w:rsidRPr="00C7345F">
              <w:t>D</w:t>
            </w:r>
          </w:p>
        </w:tc>
        <w:tc>
          <w:tcPr>
            <w:tcW w:w="1001" w:type="dxa"/>
            <w:noWrap/>
            <w:hideMark/>
          </w:tcPr>
          <w:p w14:paraId="36E293F6" w14:textId="77777777" w:rsidR="001C1EA4" w:rsidRPr="00C7345F" w:rsidRDefault="001C1EA4" w:rsidP="00F73F5C">
            <w:pPr>
              <w:pStyle w:val="TableText"/>
            </w:pPr>
            <w:r w:rsidRPr="00C7345F">
              <w:t>1,095</w:t>
            </w:r>
          </w:p>
        </w:tc>
        <w:tc>
          <w:tcPr>
            <w:tcW w:w="1152" w:type="dxa"/>
            <w:noWrap/>
            <w:hideMark/>
          </w:tcPr>
          <w:p w14:paraId="2D530D20" w14:textId="77777777" w:rsidR="001C1EA4" w:rsidRPr="00C7345F" w:rsidRDefault="001C1EA4" w:rsidP="00F73F5C">
            <w:pPr>
              <w:pStyle w:val="TableText"/>
              <w:ind w:right="144"/>
            </w:pPr>
            <w:r w:rsidRPr="00C7345F">
              <w:t>0.61</w:t>
            </w:r>
          </w:p>
        </w:tc>
        <w:tc>
          <w:tcPr>
            <w:tcW w:w="1584" w:type="dxa"/>
            <w:noWrap/>
            <w:hideMark/>
          </w:tcPr>
          <w:p w14:paraId="662B4669" w14:textId="77777777" w:rsidR="001C1EA4" w:rsidRPr="00C7345F" w:rsidRDefault="001C1EA4" w:rsidP="00F73F5C">
            <w:pPr>
              <w:pStyle w:val="TableText"/>
              <w:ind w:right="432"/>
            </w:pPr>
            <w:r w:rsidRPr="00C7345F">
              <w:t>0.95</w:t>
            </w:r>
          </w:p>
        </w:tc>
        <w:tc>
          <w:tcPr>
            <w:tcW w:w="1152" w:type="dxa"/>
            <w:hideMark/>
          </w:tcPr>
          <w:p w14:paraId="2539166B" w14:textId="77777777" w:rsidR="001C1EA4" w:rsidRPr="00C7345F" w:rsidRDefault="001C1EA4" w:rsidP="00F73F5C">
            <w:pPr>
              <w:pStyle w:val="TableText"/>
              <w:ind w:right="144"/>
            </w:pPr>
            <w:r w:rsidRPr="00C7345F">
              <w:t>0.37</w:t>
            </w:r>
          </w:p>
        </w:tc>
      </w:tr>
      <w:tr w:rsidR="001C1EA4" w:rsidRPr="00C7345F" w14:paraId="4226980C" w14:textId="77777777" w:rsidTr="00F73F5C">
        <w:trPr>
          <w:trHeight w:val="252"/>
        </w:trPr>
        <w:tc>
          <w:tcPr>
            <w:tcW w:w="1440" w:type="dxa"/>
            <w:noWrap/>
            <w:hideMark/>
          </w:tcPr>
          <w:p w14:paraId="04377AD7" w14:textId="77777777" w:rsidR="001C1EA4" w:rsidRPr="00C7345F" w:rsidRDefault="001C1EA4" w:rsidP="00F73F5C">
            <w:pPr>
              <w:pStyle w:val="TableText"/>
              <w:keepNext/>
            </w:pPr>
            <w:r w:rsidRPr="00C7345F">
              <w:t>VR068513</w:t>
            </w:r>
          </w:p>
        </w:tc>
        <w:tc>
          <w:tcPr>
            <w:tcW w:w="864" w:type="dxa"/>
            <w:noWrap/>
            <w:hideMark/>
          </w:tcPr>
          <w:p w14:paraId="5F704167" w14:textId="77777777" w:rsidR="001C1EA4" w:rsidRPr="00C7345F" w:rsidRDefault="001C1EA4" w:rsidP="00F73F5C">
            <w:pPr>
              <w:pStyle w:val="TableText"/>
              <w:ind w:right="216"/>
            </w:pPr>
            <w:r w:rsidRPr="00C7345F">
              <w:t>D</w:t>
            </w:r>
          </w:p>
        </w:tc>
        <w:tc>
          <w:tcPr>
            <w:tcW w:w="1001" w:type="dxa"/>
            <w:noWrap/>
            <w:hideMark/>
          </w:tcPr>
          <w:p w14:paraId="7089E834" w14:textId="77777777" w:rsidR="001C1EA4" w:rsidRPr="00C7345F" w:rsidRDefault="001C1EA4" w:rsidP="00F73F5C">
            <w:pPr>
              <w:pStyle w:val="TableText"/>
            </w:pPr>
            <w:r w:rsidRPr="00C7345F">
              <w:t>1,095</w:t>
            </w:r>
          </w:p>
        </w:tc>
        <w:tc>
          <w:tcPr>
            <w:tcW w:w="1152" w:type="dxa"/>
            <w:noWrap/>
            <w:hideMark/>
          </w:tcPr>
          <w:p w14:paraId="759E0048" w14:textId="77777777" w:rsidR="001C1EA4" w:rsidRPr="00C7345F" w:rsidRDefault="001C1EA4" w:rsidP="00F73F5C">
            <w:pPr>
              <w:pStyle w:val="TableText"/>
              <w:ind w:right="144"/>
            </w:pPr>
            <w:r w:rsidRPr="00C7345F">
              <w:t>0.53</w:t>
            </w:r>
          </w:p>
        </w:tc>
        <w:tc>
          <w:tcPr>
            <w:tcW w:w="1584" w:type="dxa"/>
            <w:noWrap/>
            <w:hideMark/>
          </w:tcPr>
          <w:p w14:paraId="497DD1DA" w14:textId="77777777" w:rsidR="001C1EA4" w:rsidRPr="00C7345F" w:rsidRDefault="001C1EA4" w:rsidP="00F73F5C">
            <w:pPr>
              <w:pStyle w:val="TableText"/>
              <w:ind w:right="432"/>
            </w:pPr>
            <w:r w:rsidRPr="00C7345F">
              <w:t>0.90</w:t>
            </w:r>
          </w:p>
        </w:tc>
        <w:tc>
          <w:tcPr>
            <w:tcW w:w="1152" w:type="dxa"/>
            <w:hideMark/>
          </w:tcPr>
          <w:p w14:paraId="7AE8703C" w14:textId="77777777" w:rsidR="001C1EA4" w:rsidRPr="00C7345F" w:rsidRDefault="001C1EA4" w:rsidP="00F73F5C">
            <w:pPr>
              <w:pStyle w:val="TableText"/>
              <w:ind w:right="144"/>
            </w:pPr>
            <w:r w:rsidRPr="00C7345F">
              <w:t>0.46</w:t>
            </w:r>
          </w:p>
        </w:tc>
      </w:tr>
      <w:tr w:rsidR="001C1EA4" w:rsidRPr="00C7345F" w14:paraId="47535986" w14:textId="77777777" w:rsidTr="00F73F5C">
        <w:trPr>
          <w:trHeight w:val="252"/>
        </w:trPr>
        <w:tc>
          <w:tcPr>
            <w:tcW w:w="1440" w:type="dxa"/>
            <w:noWrap/>
          </w:tcPr>
          <w:p w14:paraId="5DA3CDB6" w14:textId="77777777" w:rsidR="001C1EA4" w:rsidRPr="00C7345F" w:rsidRDefault="001C1EA4" w:rsidP="00F73F5C">
            <w:pPr>
              <w:pStyle w:val="TableText"/>
              <w:keepNext/>
            </w:pPr>
            <w:r w:rsidRPr="00C7345F">
              <w:t>VR068511</w:t>
            </w:r>
          </w:p>
        </w:tc>
        <w:tc>
          <w:tcPr>
            <w:tcW w:w="864" w:type="dxa"/>
            <w:noWrap/>
          </w:tcPr>
          <w:p w14:paraId="7017B8A6" w14:textId="77777777" w:rsidR="001C1EA4" w:rsidRPr="00C7345F" w:rsidRDefault="001C1EA4" w:rsidP="00F73F5C">
            <w:pPr>
              <w:pStyle w:val="TableText"/>
              <w:ind w:right="216"/>
            </w:pPr>
            <w:r w:rsidRPr="00C7345F">
              <w:t>P</w:t>
            </w:r>
          </w:p>
        </w:tc>
        <w:tc>
          <w:tcPr>
            <w:tcW w:w="1001" w:type="dxa"/>
            <w:noWrap/>
          </w:tcPr>
          <w:p w14:paraId="5913A9F8" w14:textId="77777777" w:rsidR="001C1EA4" w:rsidRPr="00C7345F" w:rsidRDefault="001C1EA4" w:rsidP="00F73F5C">
            <w:pPr>
              <w:pStyle w:val="TableText"/>
            </w:pPr>
            <w:r w:rsidRPr="00C7345F">
              <w:t>1,095</w:t>
            </w:r>
          </w:p>
        </w:tc>
        <w:tc>
          <w:tcPr>
            <w:tcW w:w="1152" w:type="dxa"/>
            <w:noWrap/>
          </w:tcPr>
          <w:p w14:paraId="626C7E10" w14:textId="77777777" w:rsidR="001C1EA4" w:rsidRPr="00C7345F" w:rsidRDefault="001C1EA4" w:rsidP="00F73F5C">
            <w:pPr>
              <w:pStyle w:val="TableText"/>
              <w:ind w:right="144"/>
            </w:pPr>
            <w:r w:rsidRPr="00C7345F">
              <w:t>0.52</w:t>
            </w:r>
          </w:p>
        </w:tc>
        <w:tc>
          <w:tcPr>
            <w:tcW w:w="1584" w:type="dxa"/>
            <w:noWrap/>
          </w:tcPr>
          <w:p w14:paraId="772D0606" w14:textId="77777777" w:rsidR="001C1EA4" w:rsidRPr="00C7345F" w:rsidRDefault="001C1EA4" w:rsidP="00F73F5C">
            <w:pPr>
              <w:pStyle w:val="TableText"/>
              <w:ind w:right="432"/>
            </w:pPr>
            <w:r w:rsidRPr="00C7345F">
              <w:t>0.94</w:t>
            </w:r>
          </w:p>
        </w:tc>
        <w:tc>
          <w:tcPr>
            <w:tcW w:w="1152" w:type="dxa"/>
          </w:tcPr>
          <w:p w14:paraId="154D08B2" w14:textId="77777777" w:rsidR="001C1EA4" w:rsidRPr="00C7345F" w:rsidRDefault="001C1EA4" w:rsidP="00F73F5C">
            <w:pPr>
              <w:pStyle w:val="TableText"/>
              <w:ind w:right="144"/>
            </w:pPr>
            <w:r w:rsidRPr="00C7345F">
              <w:t>0.46</w:t>
            </w:r>
          </w:p>
        </w:tc>
      </w:tr>
      <w:tr w:rsidR="001C1EA4" w:rsidRPr="00C7345F" w14:paraId="31835469" w14:textId="77777777" w:rsidTr="00F73F5C">
        <w:trPr>
          <w:trHeight w:val="252"/>
        </w:trPr>
        <w:tc>
          <w:tcPr>
            <w:tcW w:w="1440" w:type="dxa"/>
            <w:noWrap/>
          </w:tcPr>
          <w:p w14:paraId="639E40BF" w14:textId="77777777" w:rsidR="001C1EA4" w:rsidRPr="00C7345F" w:rsidRDefault="001C1EA4" w:rsidP="00F73F5C">
            <w:pPr>
              <w:pStyle w:val="TableText"/>
            </w:pPr>
            <w:r w:rsidRPr="00C7345F">
              <w:t>VR068512</w:t>
            </w:r>
          </w:p>
        </w:tc>
        <w:tc>
          <w:tcPr>
            <w:tcW w:w="864" w:type="dxa"/>
            <w:noWrap/>
          </w:tcPr>
          <w:p w14:paraId="4926BBC6" w14:textId="77777777" w:rsidR="001C1EA4" w:rsidRPr="00C7345F" w:rsidRDefault="001C1EA4" w:rsidP="00F73F5C">
            <w:pPr>
              <w:pStyle w:val="TableText"/>
              <w:ind w:right="216"/>
            </w:pPr>
            <w:r w:rsidRPr="00C7345F">
              <w:t>P</w:t>
            </w:r>
          </w:p>
        </w:tc>
        <w:tc>
          <w:tcPr>
            <w:tcW w:w="1001" w:type="dxa"/>
            <w:noWrap/>
          </w:tcPr>
          <w:p w14:paraId="6DFE7358" w14:textId="77777777" w:rsidR="001C1EA4" w:rsidRPr="00C7345F" w:rsidRDefault="001C1EA4" w:rsidP="00F73F5C">
            <w:pPr>
              <w:pStyle w:val="TableText"/>
            </w:pPr>
            <w:r w:rsidRPr="00C7345F">
              <w:t>1,095</w:t>
            </w:r>
          </w:p>
        </w:tc>
        <w:tc>
          <w:tcPr>
            <w:tcW w:w="1152" w:type="dxa"/>
            <w:noWrap/>
          </w:tcPr>
          <w:p w14:paraId="559BDDB2" w14:textId="77777777" w:rsidR="001C1EA4" w:rsidRPr="00C7345F" w:rsidRDefault="001C1EA4" w:rsidP="00F73F5C">
            <w:pPr>
              <w:pStyle w:val="TableText"/>
              <w:ind w:right="144"/>
            </w:pPr>
            <w:r w:rsidRPr="00C7345F">
              <w:t>0.54</w:t>
            </w:r>
          </w:p>
        </w:tc>
        <w:tc>
          <w:tcPr>
            <w:tcW w:w="1584" w:type="dxa"/>
            <w:noWrap/>
          </w:tcPr>
          <w:p w14:paraId="5794D0B3" w14:textId="77777777" w:rsidR="001C1EA4" w:rsidRPr="00C7345F" w:rsidRDefault="001C1EA4" w:rsidP="00F73F5C">
            <w:pPr>
              <w:pStyle w:val="TableText"/>
              <w:ind w:right="432"/>
            </w:pPr>
            <w:r w:rsidRPr="00C7345F">
              <w:t>0.93</w:t>
            </w:r>
          </w:p>
        </w:tc>
        <w:tc>
          <w:tcPr>
            <w:tcW w:w="1152" w:type="dxa"/>
          </w:tcPr>
          <w:p w14:paraId="03175778" w14:textId="77777777" w:rsidR="001C1EA4" w:rsidRPr="00C7345F" w:rsidRDefault="001C1EA4" w:rsidP="00F73F5C">
            <w:pPr>
              <w:pStyle w:val="TableText"/>
              <w:ind w:right="144"/>
            </w:pPr>
            <w:r w:rsidRPr="00C7345F">
              <w:t>0.55</w:t>
            </w:r>
          </w:p>
        </w:tc>
      </w:tr>
      <w:tr w:rsidR="001C1EA4" w:rsidRPr="00C7345F" w14:paraId="21A6428D" w14:textId="77777777" w:rsidTr="00F73F5C">
        <w:trPr>
          <w:trHeight w:val="252"/>
        </w:trPr>
        <w:tc>
          <w:tcPr>
            <w:tcW w:w="1440" w:type="dxa"/>
            <w:noWrap/>
            <w:hideMark/>
          </w:tcPr>
          <w:p w14:paraId="164A145F" w14:textId="77777777" w:rsidR="001C1EA4" w:rsidRPr="00C7345F" w:rsidRDefault="001C1EA4" w:rsidP="00F73F5C">
            <w:pPr>
              <w:pStyle w:val="TableText"/>
            </w:pPr>
            <w:r w:rsidRPr="00C7345F">
              <w:t>VR068510</w:t>
            </w:r>
          </w:p>
        </w:tc>
        <w:tc>
          <w:tcPr>
            <w:tcW w:w="864" w:type="dxa"/>
            <w:noWrap/>
            <w:hideMark/>
          </w:tcPr>
          <w:p w14:paraId="32FC2AEC" w14:textId="77777777" w:rsidR="001C1EA4" w:rsidRPr="00C7345F" w:rsidRDefault="001C1EA4" w:rsidP="00F73F5C">
            <w:pPr>
              <w:pStyle w:val="TableText"/>
              <w:ind w:right="216"/>
            </w:pPr>
            <w:r w:rsidRPr="00C7345F">
              <w:t>P</w:t>
            </w:r>
          </w:p>
        </w:tc>
        <w:tc>
          <w:tcPr>
            <w:tcW w:w="1001" w:type="dxa"/>
            <w:noWrap/>
            <w:hideMark/>
          </w:tcPr>
          <w:p w14:paraId="0F07723C" w14:textId="77777777" w:rsidR="001C1EA4" w:rsidRPr="00C7345F" w:rsidRDefault="001C1EA4" w:rsidP="00F73F5C">
            <w:pPr>
              <w:pStyle w:val="TableText"/>
            </w:pPr>
            <w:r w:rsidRPr="00C7345F">
              <w:t>1,095</w:t>
            </w:r>
          </w:p>
        </w:tc>
        <w:tc>
          <w:tcPr>
            <w:tcW w:w="1152" w:type="dxa"/>
            <w:noWrap/>
            <w:hideMark/>
          </w:tcPr>
          <w:p w14:paraId="2BB61AC0" w14:textId="77777777" w:rsidR="001C1EA4" w:rsidRPr="00C7345F" w:rsidRDefault="001C1EA4" w:rsidP="00F73F5C">
            <w:pPr>
              <w:pStyle w:val="TableText"/>
              <w:ind w:right="144"/>
            </w:pPr>
            <w:r w:rsidRPr="00C7345F">
              <w:t>0.54</w:t>
            </w:r>
          </w:p>
        </w:tc>
        <w:tc>
          <w:tcPr>
            <w:tcW w:w="1584" w:type="dxa"/>
            <w:noWrap/>
            <w:hideMark/>
          </w:tcPr>
          <w:p w14:paraId="042CFF03" w14:textId="77777777" w:rsidR="001C1EA4" w:rsidRPr="00C7345F" w:rsidRDefault="001C1EA4" w:rsidP="00F73F5C">
            <w:pPr>
              <w:pStyle w:val="TableText"/>
              <w:ind w:right="432"/>
            </w:pPr>
            <w:r w:rsidRPr="00C7345F">
              <w:t>0.93</w:t>
            </w:r>
          </w:p>
        </w:tc>
        <w:tc>
          <w:tcPr>
            <w:tcW w:w="1152" w:type="dxa"/>
            <w:hideMark/>
          </w:tcPr>
          <w:p w14:paraId="4D3FBF9A" w14:textId="77777777" w:rsidR="001C1EA4" w:rsidRPr="00C7345F" w:rsidRDefault="001C1EA4" w:rsidP="00F73F5C">
            <w:pPr>
              <w:pStyle w:val="TableText"/>
              <w:ind w:right="144"/>
            </w:pPr>
            <w:r w:rsidRPr="00C7345F">
              <w:t>0.73</w:t>
            </w:r>
          </w:p>
        </w:tc>
      </w:tr>
      <w:tr w:rsidR="001C1EA4" w:rsidRPr="00C7345F" w14:paraId="43E78BA0" w14:textId="77777777" w:rsidTr="00F73F5C">
        <w:trPr>
          <w:trHeight w:val="252"/>
        </w:trPr>
        <w:tc>
          <w:tcPr>
            <w:tcW w:w="1440" w:type="dxa"/>
            <w:noWrap/>
            <w:hideMark/>
          </w:tcPr>
          <w:p w14:paraId="0253D944" w14:textId="77777777" w:rsidR="001C1EA4" w:rsidRPr="00C7345F" w:rsidRDefault="001C1EA4" w:rsidP="00F73F5C">
            <w:pPr>
              <w:pStyle w:val="TableText"/>
            </w:pPr>
            <w:r w:rsidRPr="00C7345F">
              <w:t>VR068521</w:t>
            </w:r>
          </w:p>
        </w:tc>
        <w:tc>
          <w:tcPr>
            <w:tcW w:w="864" w:type="dxa"/>
            <w:noWrap/>
            <w:hideMark/>
          </w:tcPr>
          <w:p w14:paraId="65C2C876" w14:textId="77777777" w:rsidR="001C1EA4" w:rsidRPr="00C7345F" w:rsidRDefault="001C1EA4" w:rsidP="00F73F5C">
            <w:pPr>
              <w:pStyle w:val="TableText"/>
              <w:ind w:right="216"/>
            </w:pPr>
            <w:r w:rsidRPr="00C7345F">
              <w:t>P</w:t>
            </w:r>
          </w:p>
        </w:tc>
        <w:tc>
          <w:tcPr>
            <w:tcW w:w="1001" w:type="dxa"/>
            <w:noWrap/>
            <w:hideMark/>
          </w:tcPr>
          <w:p w14:paraId="7C915100" w14:textId="77777777" w:rsidR="001C1EA4" w:rsidRPr="00C7345F" w:rsidRDefault="001C1EA4" w:rsidP="00F73F5C">
            <w:pPr>
              <w:pStyle w:val="TableText"/>
            </w:pPr>
            <w:r w:rsidRPr="00C7345F">
              <w:t>1,095</w:t>
            </w:r>
          </w:p>
        </w:tc>
        <w:tc>
          <w:tcPr>
            <w:tcW w:w="1152" w:type="dxa"/>
            <w:noWrap/>
            <w:hideMark/>
          </w:tcPr>
          <w:p w14:paraId="6DDD60B0" w14:textId="77777777" w:rsidR="001C1EA4" w:rsidRPr="00C7345F" w:rsidRDefault="001C1EA4" w:rsidP="00F73F5C">
            <w:pPr>
              <w:pStyle w:val="TableText"/>
              <w:ind w:right="144"/>
            </w:pPr>
            <w:r w:rsidRPr="00C7345F">
              <w:t>0.45</w:t>
            </w:r>
          </w:p>
        </w:tc>
        <w:tc>
          <w:tcPr>
            <w:tcW w:w="1584" w:type="dxa"/>
            <w:noWrap/>
            <w:hideMark/>
          </w:tcPr>
          <w:p w14:paraId="60D32B29" w14:textId="77777777" w:rsidR="001C1EA4" w:rsidRPr="00C7345F" w:rsidRDefault="001C1EA4" w:rsidP="00F73F5C">
            <w:pPr>
              <w:pStyle w:val="TableText"/>
              <w:ind w:right="432"/>
            </w:pPr>
            <w:r w:rsidRPr="00C7345F">
              <w:t>0.93</w:t>
            </w:r>
          </w:p>
        </w:tc>
        <w:tc>
          <w:tcPr>
            <w:tcW w:w="1152" w:type="dxa"/>
            <w:hideMark/>
          </w:tcPr>
          <w:p w14:paraId="202B9B0A" w14:textId="77777777" w:rsidR="001C1EA4" w:rsidRPr="00C7345F" w:rsidRDefault="001C1EA4" w:rsidP="00F73F5C">
            <w:pPr>
              <w:pStyle w:val="TableText"/>
              <w:ind w:right="144"/>
            </w:pPr>
            <w:r w:rsidRPr="00C7345F">
              <w:t>0.09</w:t>
            </w:r>
          </w:p>
        </w:tc>
      </w:tr>
      <w:tr w:rsidR="001C1EA4" w:rsidRPr="00C7345F" w14:paraId="23DE26CF" w14:textId="77777777" w:rsidTr="00F73F5C">
        <w:trPr>
          <w:trHeight w:val="252"/>
        </w:trPr>
        <w:tc>
          <w:tcPr>
            <w:tcW w:w="1440" w:type="dxa"/>
            <w:noWrap/>
            <w:hideMark/>
          </w:tcPr>
          <w:p w14:paraId="24E44D6C" w14:textId="77777777" w:rsidR="001C1EA4" w:rsidRPr="00C7345F" w:rsidRDefault="001C1EA4" w:rsidP="00F73F5C">
            <w:pPr>
              <w:pStyle w:val="TableText"/>
            </w:pPr>
            <w:r w:rsidRPr="00C7345F">
              <w:t>VR068520</w:t>
            </w:r>
          </w:p>
        </w:tc>
        <w:tc>
          <w:tcPr>
            <w:tcW w:w="864" w:type="dxa"/>
            <w:noWrap/>
            <w:hideMark/>
          </w:tcPr>
          <w:p w14:paraId="657AE8F8" w14:textId="77777777" w:rsidR="001C1EA4" w:rsidRPr="00C7345F" w:rsidRDefault="001C1EA4" w:rsidP="00F73F5C">
            <w:pPr>
              <w:pStyle w:val="TableText"/>
              <w:ind w:right="216"/>
            </w:pPr>
            <w:r w:rsidRPr="00C7345F">
              <w:t>P</w:t>
            </w:r>
          </w:p>
        </w:tc>
        <w:tc>
          <w:tcPr>
            <w:tcW w:w="1001" w:type="dxa"/>
            <w:noWrap/>
            <w:hideMark/>
          </w:tcPr>
          <w:p w14:paraId="37486FE6" w14:textId="77777777" w:rsidR="001C1EA4" w:rsidRPr="00C7345F" w:rsidRDefault="001C1EA4" w:rsidP="00F73F5C">
            <w:pPr>
              <w:pStyle w:val="TableText"/>
            </w:pPr>
            <w:r w:rsidRPr="00C7345F">
              <w:t>1,095</w:t>
            </w:r>
          </w:p>
        </w:tc>
        <w:tc>
          <w:tcPr>
            <w:tcW w:w="1152" w:type="dxa"/>
            <w:noWrap/>
            <w:hideMark/>
          </w:tcPr>
          <w:p w14:paraId="70F9A36B" w14:textId="77777777" w:rsidR="001C1EA4" w:rsidRPr="00C7345F" w:rsidRDefault="001C1EA4" w:rsidP="00F73F5C">
            <w:pPr>
              <w:pStyle w:val="TableText"/>
              <w:ind w:right="144"/>
            </w:pPr>
            <w:r w:rsidRPr="00C7345F">
              <w:t>0.44</w:t>
            </w:r>
          </w:p>
        </w:tc>
        <w:tc>
          <w:tcPr>
            <w:tcW w:w="1584" w:type="dxa"/>
            <w:noWrap/>
            <w:hideMark/>
          </w:tcPr>
          <w:p w14:paraId="33FF2A0C" w14:textId="77777777" w:rsidR="001C1EA4" w:rsidRPr="00C7345F" w:rsidRDefault="001C1EA4" w:rsidP="00F73F5C">
            <w:pPr>
              <w:pStyle w:val="TableText"/>
              <w:ind w:right="432"/>
            </w:pPr>
            <w:r w:rsidRPr="00C7345F">
              <w:t>0.94</w:t>
            </w:r>
          </w:p>
        </w:tc>
        <w:tc>
          <w:tcPr>
            <w:tcW w:w="1152" w:type="dxa"/>
            <w:hideMark/>
          </w:tcPr>
          <w:p w14:paraId="5EFCD0AB" w14:textId="77777777" w:rsidR="001C1EA4" w:rsidRPr="00C7345F" w:rsidRDefault="001C1EA4" w:rsidP="00F73F5C">
            <w:pPr>
              <w:pStyle w:val="TableText"/>
              <w:ind w:right="144"/>
            </w:pPr>
            <w:r w:rsidRPr="00C7345F">
              <w:t>0.46</w:t>
            </w:r>
          </w:p>
        </w:tc>
      </w:tr>
      <w:tr w:rsidR="001C1EA4" w:rsidRPr="00C7345F" w14:paraId="3305848C" w14:textId="77777777" w:rsidTr="00F73F5C">
        <w:trPr>
          <w:trHeight w:val="252"/>
        </w:trPr>
        <w:tc>
          <w:tcPr>
            <w:tcW w:w="1440" w:type="dxa"/>
            <w:noWrap/>
          </w:tcPr>
          <w:p w14:paraId="1C83A240" w14:textId="77777777" w:rsidR="001C1EA4" w:rsidRPr="00C7345F" w:rsidRDefault="001C1EA4" w:rsidP="00F73F5C">
            <w:pPr>
              <w:pStyle w:val="TableText"/>
            </w:pPr>
            <w:r w:rsidRPr="00C7345F">
              <w:t>VR068518</w:t>
            </w:r>
          </w:p>
        </w:tc>
        <w:tc>
          <w:tcPr>
            <w:tcW w:w="864" w:type="dxa"/>
            <w:noWrap/>
          </w:tcPr>
          <w:p w14:paraId="00F43CEF" w14:textId="77777777" w:rsidR="001C1EA4" w:rsidRPr="00C7345F" w:rsidRDefault="001C1EA4" w:rsidP="00F73F5C">
            <w:pPr>
              <w:pStyle w:val="TableText"/>
              <w:ind w:right="216"/>
            </w:pPr>
            <w:r w:rsidRPr="00C7345F">
              <w:t>P</w:t>
            </w:r>
          </w:p>
        </w:tc>
        <w:tc>
          <w:tcPr>
            <w:tcW w:w="1001" w:type="dxa"/>
            <w:noWrap/>
          </w:tcPr>
          <w:p w14:paraId="34D23B79" w14:textId="77777777" w:rsidR="001C1EA4" w:rsidRPr="00C7345F" w:rsidRDefault="001C1EA4" w:rsidP="00F73F5C">
            <w:pPr>
              <w:pStyle w:val="TableText"/>
            </w:pPr>
            <w:r w:rsidRPr="00C7345F">
              <w:t>1,095</w:t>
            </w:r>
          </w:p>
        </w:tc>
        <w:tc>
          <w:tcPr>
            <w:tcW w:w="1152" w:type="dxa"/>
            <w:noWrap/>
          </w:tcPr>
          <w:p w14:paraId="00404F9A" w14:textId="77777777" w:rsidR="001C1EA4" w:rsidRPr="00C7345F" w:rsidRDefault="001C1EA4" w:rsidP="00F73F5C">
            <w:pPr>
              <w:pStyle w:val="TableText"/>
              <w:ind w:right="144"/>
            </w:pPr>
            <w:r w:rsidRPr="00C7345F">
              <w:t>0.37</w:t>
            </w:r>
          </w:p>
        </w:tc>
        <w:tc>
          <w:tcPr>
            <w:tcW w:w="1584" w:type="dxa"/>
            <w:noWrap/>
          </w:tcPr>
          <w:p w14:paraId="3E3A803A" w14:textId="77777777" w:rsidR="001C1EA4" w:rsidRPr="00C7345F" w:rsidRDefault="001C1EA4" w:rsidP="00F73F5C">
            <w:pPr>
              <w:pStyle w:val="TableText"/>
              <w:ind w:right="432"/>
            </w:pPr>
            <w:r w:rsidRPr="00C7345F">
              <w:t>0.96</w:t>
            </w:r>
          </w:p>
        </w:tc>
        <w:tc>
          <w:tcPr>
            <w:tcW w:w="1152" w:type="dxa"/>
          </w:tcPr>
          <w:p w14:paraId="655618E2" w14:textId="77777777" w:rsidR="001C1EA4" w:rsidRPr="00C7345F" w:rsidRDefault="001C1EA4" w:rsidP="00F73F5C">
            <w:pPr>
              <w:pStyle w:val="TableText"/>
              <w:ind w:right="144"/>
            </w:pPr>
            <w:r w:rsidRPr="00C7345F">
              <w:t>1.83</w:t>
            </w:r>
          </w:p>
        </w:tc>
      </w:tr>
    </w:tbl>
    <w:p w14:paraId="75BABEA8" w14:textId="6923D231" w:rsidR="001C1EA4" w:rsidRPr="00C7345F" w:rsidRDefault="001C1EA4" w:rsidP="00F73F5C">
      <w:pPr>
        <w:pStyle w:val="Caption"/>
      </w:pPr>
      <w:bookmarkStart w:id="944" w:name="_Toc134622025"/>
      <w:r w:rsidRPr="00C7345F">
        <w:t>Table 5.B.</w:t>
      </w:r>
      <w:r w:rsidRPr="00C7345F">
        <w:fldChar w:fldCharType="begin"/>
      </w:r>
      <w:r w:rsidRPr="00C7345F">
        <w:instrText>SEQ Table_5.B. \* ARABIC</w:instrText>
      </w:r>
      <w:r w:rsidRPr="00C7345F">
        <w:fldChar w:fldCharType="separate"/>
      </w:r>
      <w:r w:rsidRPr="00C7345F">
        <w:t>21</w:t>
      </w:r>
      <w:r w:rsidRPr="00C7345F">
        <w:fldChar w:fldCharType="end"/>
      </w:r>
      <w:r w:rsidRPr="00C7345F">
        <w:t xml:space="preserve">  Item Analysis for Grade Span Six Through Eight—Speaking for</w:t>
      </w:r>
      <w:r w:rsidR="00153755">
        <w:t xml:space="preserve"> </w:t>
      </w:r>
      <w:r w:rsidRPr="00C7345F">
        <w:t>Computer</w:t>
      </w:r>
      <w:r w:rsidRPr="00C7345F">
        <w:noBreakHyphen/>
        <w:t>based</w:t>
      </w:r>
      <w:r w:rsidR="00153755">
        <w:t xml:space="preserve"> </w:t>
      </w:r>
      <w:r w:rsidRPr="00C7345F">
        <w:t>Assessment</w:t>
      </w:r>
      <w:r w:rsidR="00153755">
        <w:t xml:space="preserve"> </w:t>
      </w:r>
      <w:r w:rsidRPr="00C7345F">
        <w:t>Forms</w:t>
      </w:r>
      <w:bookmarkEnd w:id="944"/>
    </w:p>
    <w:tbl>
      <w:tblPr>
        <w:tblStyle w:val="TRs"/>
        <w:tblW w:w="0" w:type="auto"/>
        <w:tblLayout w:type="fixed"/>
        <w:tblLook w:val="04A0" w:firstRow="1" w:lastRow="0" w:firstColumn="1" w:lastColumn="0" w:noHBand="0" w:noVBand="1"/>
        <w:tblDescription w:val="Item Analysis for Grade Span Six Through Eight—Speaking for Computer-based Assessment Forms"/>
      </w:tblPr>
      <w:tblGrid>
        <w:gridCol w:w="1440"/>
        <w:gridCol w:w="864"/>
        <w:gridCol w:w="1001"/>
        <w:gridCol w:w="1152"/>
        <w:gridCol w:w="1584"/>
        <w:gridCol w:w="1152"/>
      </w:tblGrid>
      <w:tr w:rsidR="001C1EA4" w:rsidRPr="00C7345F" w14:paraId="607D5D78"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18311E08" w14:textId="77777777" w:rsidR="001C1EA4" w:rsidRPr="00C7345F" w:rsidRDefault="001C1EA4" w:rsidP="00F73F5C">
            <w:pPr>
              <w:pStyle w:val="TableHead"/>
              <w:rPr>
                <w:b w:val="0"/>
                <w:noProof w:val="0"/>
              </w:rPr>
            </w:pPr>
            <w:r w:rsidRPr="00C7345F">
              <w:rPr>
                <w:noProof w:val="0"/>
              </w:rPr>
              <w:t>Item ID</w:t>
            </w:r>
          </w:p>
        </w:tc>
        <w:tc>
          <w:tcPr>
            <w:tcW w:w="864" w:type="dxa"/>
            <w:hideMark/>
          </w:tcPr>
          <w:p w14:paraId="2F59DB12" w14:textId="77777777" w:rsidR="001C1EA4" w:rsidRPr="00C7345F" w:rsidRDefault="001C1EA4" w:rsidP="00F73F5C">
            <w:pPr>
              <w:pStyle w:val="TableHead"/>
              <w:rPr>
                <w:b w:val="0"/>
                <w:noProof w:val="0"/>
              </w:rPr>
            </w:pPr>
            <w:r w:rsidRPr="00C7345F">
              <w:rPr>
                <w:noProof w:val="0"/>
              </w:rPr>
              <w:t>Item Type</w:t>
            </w:r>
          </w:p>
        </w:tc>
        <w:tc>
          <w:tcPr>
            <w:tcW w:w="1001" w:type="dxa"/>
            <w:hideMark/>
          </w:tcPr>
          <w:p w14:paraId="253603ED" w14:textId="77777777" w:rsidR="001C1EA4" w:rsidRPr="00C7345F" w:rsidRDefault="001C1EA4" w:rsidP="00F73F5C">
            <w:pPr>
              <w:pStyle w:val="TableHead"/>
              <w:rPr>
                <w:b w:val="0"/>
                <w:noProof w:val="0"/>
              </w:rPr>
            </w:pPr>
            <w:r w:rsidRPr="00C7345F">
              <w:rPr>
                <w:noProof w:val="0"/>
              </w:rPr>
              <w:t>N</w:t>
            </w:r>
          </w:p>
        </w:tc>
        <w:tc>
          <w:tcPr>
            <w:tcW w:w="1152" w:type="dxa"/>
            <w:hideMark/>
          </w:tcPr>
          <w:p w14:paraId="24417264"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7DCE3141"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6A447D07"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723FABBA" w14:textId="77777777" w:rsidTr="00F73F5C">
        <w:trPr>
          <w:trHeight w:val="252"/>
        </w:trPr>
        <w:tc>
          <w:tcPr>
            <w:tcW w:w="1440" w:type="dxa"/>
            <w:tcBorders>
              <w:top w:val="single" w:sz="4" w:space="0" w:color="auto"/>
            </w:tcBorders>
            <w:noWrap/>
            <w:hideMark/>
          </w:tcPr>
          <w:p w14:paraId="44779BF6" w14:textId="77777777" w:rsidR="001C1EA4" w:rsidRPr="00C7345F" w:rsidRDefault="001C1EA4" w:rsidP="00F73F5C">
            <w:pPr>
              <w:pStyle w:val="TableText"/>
            </w:pPr>
            <w:r w:rsidRPr="00C7345F">
              <w:t>VR068544</w:t>
            </w:r>
          </w:p>
        </w:tc>
        <w:tc>
          <w:tcPr>
            <w:tcW w:w="864" w:type="dxa"/>
            <w:tcBorders>
              <w:top w:val="single" w:sz="4" w:space="0" w:color="auto"/>
            </w:tcBorders>
            <w:noWrap/>
            <w:hideMark/>
          </w:tcPr>
          <w:p w14:paraId="3BA6FE44" w14:textId="77777777" w:rsidR="001C1EA4" w:rsidRPr="00C7345F" w:rsidRDefault="001C1EA4" w:rsidP="00F73F5C">
            <w:pPr>
              <w:pStyle w:val="TableText"/>
              <w:ind w:right="216"/>
            </w:pPr>
            <w:r w:rsidRPr="00C7345F">
              <w:t>D</w:t>
            </w:r>
          </w:p>
        </w:tc>
        <w:tc>
          <w:tcPr>
            <w:tcW w:w="1001" w:type="dxa"/>
            <w:tcBorders>
              <w:top w:val="single" w:sz="4" w:space="0" w:color="auto"/>
            </w:tcBorders>
            <w:noWrap/>
          </w:tcPr>
          <w:p w14:paraId="10753EA3" w14:textId="77777777" w:rsidR="001C1EA4" w:rsidRPr="00C7345F" w:rsidRDefault="001C1EA4" w:rsidP="00F73F5C">
            <w:pPr>
              <w:pStyle w:val="TableText"/>
            </w:pPr>
            <w:r w:rsidRPr="00C7345F">
              <w:t>5,154</w:t>
            </w:r>
          </w:p>
        </w:tc>
        <w:tc>
          <w:tcPr>
            <w:tcW w:w="1152" w:type="dxa"/>
            <w:tcBorders>
              <w:top w:val="single" w:sz="4" w:space="0" w:color="auto"/>
            </w:tcBorders>
            <w:noWrap/>
          </w:tcPr>
          <w:p w14:paraId="7CF0B513" w14:textId="77777777" w:rsidR="001C1EA4" w:rsidRPr="00C7345F" w:rsidRDefault="001C1EA4" w:rsidP="00F73F5C">
            <w:pPr>
              <w:pStyle w:val="TableText"/>
              <w:ind w:right="144"/>
            </w:pPr>
            <w:r w:rsidRPr="00C7345F">
              <w:t>0.61</w:t>
            </w:r>
          </w:p>
        </w:tc>
        <w:tc>
          <w:tcPr>
            <w:tcW w:w="1584" w:type="dxa"/>
            <w:tcBorders>
              <w:top w:val="single" w:sz="4" w:space="0" w:color="auto"/>
            </w:tcBorders>
            <w:noWrap/>
          </w:tcPr>
          <w:p w14:paraId="395F8D25" w14:textId="77777777" w:rsidR="001C1EA4" w:rsidRPr="00C7345F" w:rsidRDefault="001C1EA4" w:rsidP="00F73F5C">
            <w:pPr>
              <w:pStyle w:val="TableText"/>
              <w:ind w:right="432"/>
            </w:pPr>
            <w:r w:rsidRPr="00C7345F">
              <w:t>0.94</w:t>
            </w:r>
          </w:p>
        </w:tc>
        <w:tc>
          <w:tcPr>
            <w:tcW w:w="1152" w:type="dxa"/>
            <w:tcBorders>
              <w:top w:val="single" w:sz="4" w:space="0" w:color="auto"/>
            </w:tcBorders>
          </w:tcPr>
          <w:p w14:paraId="21B68601" w14:textId="77777777" w:rsidR="001C1EA4" w:rsidRPr="00C7345F" w:rsidRDefault="001C1EA4" w:rsidP="00F73F5C">
            <w:pPr>
              <w:pStyle w:val="TableText"/>
              <w:ind w:right="144"/>
            </w:pPr>
            <w:r w:rsidRPr="00C7345F">
              <w:t>0.19</w:t>
            </w:r>
          </w:p>
        </w:tc>
      </w:tr>
      <w:tr w:rsidR="001C1EA4" w:rsidRPr="00C7345F" w14:paraId="694C7C1D" w14:textId="77777777" w:rsidTr="00F73F5C">
        <w:trPr>
          <w:trHeight w:val="252"/>
        </w:trPr>
        <w:tc>
          <w:tcPr>
            <w:tcW w:w="1440" w:type="dxa"/>
            <w:noWrap/>
            <w:hideMark/>
          </w:tcPr>
          <w:p w14:paraId="0FABF6D5" w14:textId="77777777" w:rsidR="001C1EA4" w:rsidRPr="00C7345F" w:rsidRDefault="001C1EA4" w:rsidP="00F73F5C">
            <w:pPr>
              <w:pStyle w:val="TableText"/>
            </w:pPr>
            <w:r w:rsidRPr="00C7345F">
              <w:t>VR068545</w:t>
            </w:r>
          </w:p>
        </w:tc>
        <w:tc>
          <w:tcPr>
            <w:tcW w:w="864" w:type="dxa"/>
            <w:noWrap/>
            <w:hideMark/>
          </w:tcPr>
          <w:p w14:paraId="53291162" w14:textId="77777777" w:rsidR="001C1EA4" w:rsidRPr="00C7345F" w:rsidRDefault="001C1EA4" w:rsidP="00F73F5C">
            <w:pPr>
              <w:pStyle w:val="TableText"/>
              <w:ind w:right="216"/>
            </w:pPr>
            <w:r w:rsidRPr="00C7345F">
              <w:t>D</w:t>
            </w:r>
          </w:p>
        </w:tc>
        <w:tc>
          <w:tcPr>
            <w:tcW w:w="1001" w:type="dxa"/>
            <w:noWrap/>
            <w:hideMark/>
          </w:tcPr>
          <w:p w14:paraId="698CCBCB" w14:textId="77777777" w:rsidR="001C1EA4" w:rsidRPr="00C7345F" w:rsidRDefault="001C1EA4" w:rsidP="00F73F5C">
            <w:pPr>
              <w:pStyle w:val="TableText"/>
            </w:pPr>
            <w:r w:rsidRPr="00C7345F">
              <w:t>5,154</w:t>
            </w:r>
          </w:p>
        </w:tc>
        <w:tc>
          <w:tcPr>
            <w:tcW w:w="1152" w:type="dxa"/>
            <w:noWrap/>
            <w:hideMark/>
          </w:tcPr>
          <w:p w14:paraId="597319DD" w14:textId="77777777" w:rsidR="001C1EA4" w:rsidRPr="00C7345F" w:rsidRDefault="001C1EA4" w:rsidP="00F73F5C">
            <w:pPr>
              <w:pStyle w:val="TableText"/>
              <w:ind w:right="144"/>
            </w:pPr>
            <w:r w:rsidRPr="00C7345F">
              <w:t>0.58</w:t>
            </w:r>
          </w:p>
        </w:tc>
        <w:tc>
          <w:tcPr>
            <w:tcW w:w="1584" w:type="dxa"/>
            <w:noWrap/>
            <w:hideMark/>
          </w:tcPr>
          <w:p w14:paraId="2FB41B70" w14:textId="77777777" w:rsidR="001C1EA4" w:rsidRPr="00C7345F" w:rsidRDefault="001C1EA4" w:rsidP="00F73F5C">
            <w:pPr>
              <w:pStyle w:val="TableText"/>
              <w:ind w:right="432"/>
            </w:pPr>
            <w:r w:rsidRPr="00C7345F">
              <w:t>0.92</w:t>
            </w:r>
          </w:p>
        </w:tc>
        <w:tc>
          <w:tcPr>
            <w:tcW w:w="1152" w:type="dxa"/>
            <w:hideMark/>
          </w:tcPr>
          <w:p w14:paraId="2B8D5D99" w14:textId="77777777" w:rsidR="001C1EA4" w:rsidRPr="00C7345F" w:rsidRDefault="001C1EA4" w:rsidP="00F73F5C">
            <w:pPr>
              <w:pStyle w:val="TableText"/>
              <w:ind w:right="144"/>
            </w:pPr>
            <w:r w:rsidRPr="00C7345F">
              <w:t>0.31</w:t>
            </w:r>
          </w:p>
        </w:tc>
      </w:tr>
      <w:tr w:rsidR="001C1EA4" w:rsidRPr="00C7345F" w14:paraId="2A314C1B" w14:textId="77777777" w:rsidTr="00F73F5C">
        <w:trPr>
          <w:trHeight w:val="252"/>
        </w:trPr>
        <w:tc>
          <w:tcPr>
            <w:tcW w:w="1440" w:type="dxa"/>
            <w:noWrap/>
            <w:hideMark/>
          </w:tcPr>
          <w:p w14:paraId="364253F4" w14:textId="77777777" w:rsidR="001C1EA4" w:rsidRPr="00C7345F" w:rsidRDefault="001C1EA4" w:rsidP="00F73F5C">
            <w:pPr>
              <w:pStyle w:val="TableText"/>
            </w:pPr>
            <w:r w:rsidRPr="00C7345F">
              <w:t>VR068549</w:t>
            </w:r>
          </w:p>
        </w:tc>
        <w:tc>
          <w:tcPr>
            <w:tcW w:w="864" w:type="dxa"/>
            <w:noWrap/>
            <w:hideMark/>
          </w:tcPr>
          <w:p w14:paraId="299B954D" w14:textId="77777777" w:rsidR="001C1EA4" w:rsidRPr="00C7345F" w:rsidRDefault="001C1EA4" w:rsidP="00F73F5C">
            <w:pPr>
              <w:pStyle w:val="TableText"/>
              <w:ind w:right="216"/>
            </w:pPr>
            <w:r w:rsidRPr="00C7345F">
              <w:t>D</w:t>
            </w:r>
          </w:p>
        </w:tc>
        <w:tc>
          <w:tcPr>
            <w:tcW w:w="1001" w:type="dxa"/>
            <w:noWrap/>
            <w:hideMark/>
          </w:tcPr>
          <w:p w14:paraId="50BB86C2" w14:textId="77777777" w:rsidR="001C1EA4" w:rsidRPr="00C7345F" w:rsidRDefault="001C1EA4" w:rsidP="00F73F5C">
            <w:pPr>
              <w:pStyle w:val="TableText"/>
            </w:pPr>
            <w:r w:rsidRPr="00C7345F">
              <w:t>5,154</w:t>
            </w:r>
          </w:p>
        </w:tc>
        <w:tc>
          <w:tcPr>
            <w:tcW w:w="1152" w:type="dxa"/>
            <w:noWrap/>
            <w:hideMark/>
          </w:tcPr>
          <w:p w14:paraId="452DADDF" w14:textId="77777777" w:rsidR="001C1EA4" w:rsidRPr="00C7345F" w:rsidRDefault="001C1EA4" w:rsidP="00F73F5C">
            <w:pPr>
              <w:pStyle w:val="TableText"/>
              <w:ind w:right="144"/>
            </w:pPr>
            <w:r w:rsidRPr="00C7345F">
              <w:t>0.57</w:t>
            </w:r>
          </w:p>
        </w:tc>
        <w:tc>
          <w:tcPr>
            <w:tcW w:w="1584" w:type="dxa"/>
            <w:noWrap/>
            <w:hideMark/>
          </w:tcPr>
          <w:p w14:paraId="04742559" w14:textId="77777777" w:rsidR="001C1EA4" w:rsidRPr="00C7345F" w:rsidRDefault="001C1EA4" w:rsidP="00F73F5C">
            <w:pPr>
              <w:pStyle w:val="TableText"/>
              <w:ind w:right="432"/>
            </w:pPr>
            <w:r w:rsidRPr="00C7345F">
              <w:t>0.91</w:t>
            </w:r>
          </w:p>
        </w:tc>
        <w:tc>
          <w:tcPr>
            <w:tcW w:w="1152" w:type="dxa"/>
            <w:hideMark/>
          </w:tcPr>
          <w:p w14:paraId="76C978EE" w14:textId="77777777" w:rsidR="001C1EA4" w:rsidRPr="00C7345F" w:rsidRDefault="001C1EA4" w:rsidP="00F73F5C">
            <w:pPr>
              <w:pStyle w:val="TableText"/>
              <w:ind w:right="144"/>
            </w:pPr>
            <w:r w:rsidRPr="00C7345F">
              <w:t>0.35</w:t>
            </w:r>
          </w:p>
        </w:tc>
      </w:tr>
      <w:tr w:rsidR="001C1EA4" w:rsidRPr="00C7345F" w14:paraId="7F58F7D0" w14:textId="77777777" w:rsidTr="00F73F5C">
        <w:trPr>
          <w:trHeight w:val="252"/>
        </w:trPr>
        <w:tc>
          <w:tcPr>
            <w:tcW w:w="1440" w:type="dxa"/>
            <w:noWrap/>
          </w:tcPr>
          <w:p w14:paraId="40417536" w14:textId="77777777" w:rsidR="001C1EA4" w:rsidRPr="00C7345F" w:rsidRDefault="001C1EA4" w:rsidP="00F73F5C">
            <w:pPr>
              <w:pStyle w:val="TableText"/>
            </w:pPr>
            <w:r w:rsidRPr="00C7345F">
              <w:t>VR068547</w:t>
            </w:r>
          </w:p>
        </w:tc>
        <w:tc>
          <w:tcPr>
            <w:tcW w:w="864" w:type="dxa"/>
            <w:noWrap/>
          </w:tcPr>
          <w:p w14:paraId="2A3A6472" w14:textId="77777777" w:rsidR="001C1EA4" w:rsidRPr="00C7345F" w:rsidRDefault="001C1EA4" w:rsidP="00F73F5C">
            <w:pPr>
              <w:pStyle w:val="TableText"/>
              <w:ind w:right="216"/>
            </w:pPr>
            <w:r w:rsidRPr="00C7345F">
              <w:t>P</w:t>
            </w:r>
          </w:p>
        </w:tc>
        <w:tc>
          <w:tcPr>
            <w:tcW w:w="1001" w:type="dxa"/>
            <w:noWrap/>
          </w:tcPr>
          <w:p w14:paraId="1D2C3C5D" w14:textId="77777777" w:rsidR="001C1EA4" w:rsidRPr="00C7345F" w:rsidRDefault="001C1EA4" w:rsidP="00F73F5C">
            <w:pPr>
              <w:pStyle w:val="TableText"/>
            </w:pPr>
            <w:r w:rsidRPr="00C7345F">
              <w:t>5,154</w:t>
            </w:r>
          </w:p>
        </w:tc>
        <w:tc>
          <w:tcPr>
            <w:tcW w:w="1152" w:type="dxa"/>
            <w:noWrap/>
          </w:tcPr>
          <w:p w14:paraId="4514722F" w14:textId="77777777" w:rsidR="001C1EA4" w:rsidRPr="00C7345F" w:rsidRDefault="001C1EA4" w:rsidP="00F73F5C">
            <w:pPr>
              <w:pStyle w:val="TableText"/>
              <w:ind w:right="144"/>
            </w:pPr>
            <w:r w:rsidRPr="00C7345F">
              <w:t>0.52</w:t>
            </w:r>
          </w:p>
        </w:tc>
        <w:tc>
          <w:tcPr>
            <w:tcW w:w="1584" w:type="dxa"/>
            <w:noWrap/>
          </w:tcPr>
          <w:p w14:paraId="3C6D49F8" w14:textId="77777777" w:rsidR="001C1EA4" w:rsidRPr="00C7345F" w:rsidRDefault="001C1EA4" w:rsidP="00F73F5C">
            <w:pPr>
              <w:pStyle w:val="TableText"/>
              <w:ind w:right="432"/>
            </w:pPr>
            <w:r w:rsidRPr="00C7345F">
              <w:t>0.94</w:t>
            </w:r>
          </w:p>
        </w:tc>
        <w:tc>
          <w:tcPr>
            <w:tcW w:w="1152" w:type="dxa"/>
          </w:tcPr>
          <w:p w14:paraId="47BB8137" w14:textId="77777777" w:rsidR="001C1EA4" w:rsidRPr="00C7345F" w:rsidRDefault="001C1EA4" w:rsidP="00F73F5C">
            <w:pPr>
              <w:pStyle w:val="TableText"/>
              <w:ind w:right="144"/>
            </w:pPr>
            <w:r w:rsidRPr="00C7345F">
              <w:t>0.25</w:t>
            </w:r>
          </w:p>
        </w:tc>
      </w:tr>
      <w:tr w:rsidR="001C1EA4" w:rsidRPr="00C7345F" w14:paraId="0AEA858A" w14:textId="77777777" w:rsidTr="00F73F5C">
        <w:trPr>
          <w:trHeight w:val="252"/>
        </w:trPr>
        <w:tc>
          <w:tcPr>
            <w:tcW w:w="1440" w:type="dxa"/>
            <w:noWrap/>
          </w:tcPr>
          <w:p w14:paraId="1327E8CA" w14:textId="77777777" w:rsidR="001C1EA4" w:rsidRPr="00C7345F" w:rsidRDefault="001C1EA4" w:rsidP="00F73F5C">
            <w:pPr>
              <w:pStyle w:val="TableText"/>
            </w:pPr>
            <w:r w:rsidRPr="00C7345F">
              <w:t>VR068548</w:t>
            </w:r>
          </w:p>
        </w:tc>
        <w:tc>
          <w:tcPr>
            <w:tcW w:w="864" w:type="dxa"/>
            <w:noWrap/>
          </w:tcPr>
          <w:p w14:paraId="7D1A5B88" w14:textId="77777777" w:rsidR="001C1EA4" w:rsidRPr="00C7345F" w:rsidRDefault="001C1EA4" w:rsidP="00F73F5C">
            <w:pPr>
              <w:pStyle w:val="TableText"/>
              <w:ind w:right="216"/>
            </w:pPr>
            <w:r w:rsidRPr="00C7345F">
              <w:t>P</w:t>
            </w:r>
          </w:p>
        </w:tc>
        <w:tc>
          <w:tcPr>
            <w:tcW w:w="1001" w:type="dxa"/>
            <w:noWrap/>
          </w:tcPr>
          <w:p w14:paraId="77365B8D" w14:textId="77777777" w:rsidR="001C1EA4" w:rsidRPr="00C7345F" w:rsidRDefault="001C1EA4" w:rsidP="00F73F5C">
            <w:pPr>
              <w:pStyle w:val="TableText"/>
            </w:pPr>
            <w:r w:rsidRPr="00C7345F">
              <w:t>5,154</w:t>
            </w:r>
          </w:p>
        </w:tc>
        <w:tc>
          <w:tcPr>
            <w:tcW w:w="1152" w:type="dxa"/>
            <w:noWrap/>
          </w:tcPr>
          <w:p w14:paraId="7B6326D5" w14:textId="77777777" w:rsidR="001C1EA4" w:rsidRPr="00C7345F" w:rsidRDefault="001C1EA4" w:rsidP="00F73F5C">
            <w:pPr>
              <w:pStyle w:val="TableText"/>
              <w:ind w:right="144"/>
            </w:pPr>
            <w:r w:rsidRPr="00C7345F">
              <w:t>0.52</w:t>
            </w:r>
          </w:p>
        </w:tc>
        <w:tc>
          <w:tcPr>
            <w:tcW w:w="1584" w:type="dxa"/>
            <w:noWrap/>
          </w:tcPr>
          <w:p w14:paraId="25D5A7E6" w14:textId="77777777" w:rsidR="001C1EA4" w:rsidRPr="00C7345F" w:rsidRDefault="001C1EA4" w:rsidP="00F73F5C">
            <w:pPr>
              <w:pStyle w:val="TableText"/>
              <w:ind w:right="432"/>
            </w:pPr>
            <w:r w:rsidRPr="00C7345F">
              <w:t>0.94</w:t>
            </w:r>
          </w:p>
        </w:tc>
        <w:tc>
          <w:tcPr>
            <w:tcW w:w="1152" w:type="dxa"/>
          </w:tcPr>
          <w:p w14:paraId="1096F966" w14:textId="77777777" w:rsidR="001C1EA4" w:rsidRPr="00C7345F" w:rsidRDefault="001C1EA4" w:rsidP="00F73F5C">
            <w:pPr>
              <w:pStyle w:val="TableText"/>
              <w:ind w:right="144"/>
            </w:pPr>
            <w:r w:rsidRPr="00C7345F">
              <w:t>0.17</w:t>
            </w:r>
          </w:p>
        </w:tc>
      </w:tr>
      <w:tr w:rsidR="001C1EA4" w:rsidRPr="00C7345F" w14:paraId="6D90AFE6" w14:textId="77777777" w:rsidTr="00F73F5C">
        <w:trPr>
          <w:trHeight w:val="252"/>
        </w:trPr>
        <w:tc>
          <w:tcPr>
            <w:tcW w:w="1440" w:type="dxa"/>
            <w:noWrap/>
            <w:hideMark/>
          </w:tcPr>
          <w:p w14:paraId="6211BD8C" w14:textId="77777777" w:rsidR="001C1EA4" w:rsidRPr="00C7345F" w:rsidRDefault="001C1EA4" w:rsidP="00F73F5C">
            <w:pPr>
              <w:pStyle w:val="TableText"/>
            </w:pPr>
            <w:r w:rsidRPr="00C7345F">
              <w:t>VR068546</w:t>
            </w:r>
          </w:p>
        </w:tc>
        <w:tc>
          <w:tcPr>
            <w:tcW w:w="864" w:type="dxa"/>
            <w:noWrap/>
            <w:hideMark/>
          </w:tcPr>
          <w:p w14:paraId="5DA18976" w14:textId="77777777" w:rsidR="001C1EA4" w:rsidRPr="00C7345F" w:rsidRDefault="001C1EA4" w:rsidP="00F73F5C">
            <w:pPr>
              <w:pStyle w:val="TableText"/>
              <w:ind w:right="216"/>
            </w:pPr>
            <w:r w:rsidRPr="00C7345F">
              <w:t>P</w:t>
            </w:r>
          </w:p>
        </w:tc>
        <w:tc>
          <w:tcPr>
            <w:tcW w:w="1001" w:type="dxa"/>
            <w:noWrap/>
            <w:hideMark/>
          </w:tcPr>
          <w:p w14:paraId="19235966" w14:textId="77777777" w:rsidR="001C1EA4" w:rsidRPr="00C7345F" w:rsidRDefault="001C1EA4" w:rsidP="00F73F5C">
            <w:pPr>
              <w:pStyle w:val="TableText"/>
            </w:pPr>
            <w:r w:rsidRPr="00C7345F">
              <w:t>5,154</w:t>
            </w:r>
          </w:p>
        </w:tc>
        <w:tc>
          <w:tcPr>
            <w:tcW w:w="1152" w:type="dxa"/>
            <w:noWrap/>
            <w:hideMark/>
          </w:tcPr>
          <w:p w14:paraId="7C29563F" w14:textId="77777777" w:rsidR="001C1EA4" w:rsidRPr="00C7345F" w:rsidRDefault="001C1EA4" w:rsidP="00F73F5C">
            <w:pPr>
              <w:pStyle w:val="TableText"/>
              <w:ind w:right="144"/>
            </w:pPr>
            <w:r w:rsidRPr="00C7345F">
              <w:t>0.59</w:t>
            </w:r>
          </w:p>
        </w:tc>
        <w:tc>
          <w:tcPr>
            <w:tcW w:w="1584" w:type="dxa"/>
            <w:noWrap/>
            <w:hideMark/>
          </w:tcPr>
          <w:p w14:paraId="58DEB7EE" w14:textId="77777777" w:rsidR="001C1EA4" w:rsidRPr="00C7345F" w:rsidRDefault="001C1EA4" w:rsidP="00F73F5C">
            <w:pPr>
              <w:pStyle w:val="TableText"/>
              <w:ind w:right="432"/>
            </w:pPr>
            <w:r w:rsidRPr="00C7345F">
              <w:t>0.93</w:t>
            </w:r>
          </w:p>
        </w:tc>
        <w:tc>
          <w:tcPr>
            <w:tcW w:w="1152" w:type="dxa"/>
            <w:hideMark/>
          </w:tcPr>
          <w:p w14:paraId="734307D7" w14:textId="77777777" w:rsidR="001C1EA4" w:rsidRPr="00C7345F" w:rsidRDefault="001C1EA4" w:rsidP="00F73F5C">
            <w:pPr>
              <w:pStyle w:val="TableText"/>
              <w:ind w:right="144"/>
            </w:pPr>
            <w:r w:rsidRPr="00C7345F">
              <w:t>0.17</w:t>
            </w:r>
          </w:p>
        </w:tc>
      </w:tr>
      <w:tr w:rsidR="001C1EA4" w:rsidRPr="00C7345F" w14:paraId="2FB8841E" w14:textId="77777777" w:rsidTr="00F73F5C">
        <w:trPr>
          <w:trHeight w:val="252"/>
        </w:trPr>
        <w:tc>
          <w:tcPr>
            <w:tcW w:w="1440" w:type="dxa"/>
            <w:noWrap/>
            <w:hideMark/>
          </w:tcPr>
          <w:p w14:paraId="62B900DD" w14:textId="77777777" w:rsidR="001C1EA4" w:rsidRPr="00C7345F" w:rsidRDefault="001C1EA4" w:rsidP="00F73F5C">
            <w:pPr>
              <w:pStyle w:val="TableText"/>
            </w:pPr>
            <w:r w:rsidRPr="00C7345F">
              <w:t>VR068555</w:t>
            </w:r>
          </w:p>
        </w:tc>
        <w:tc>
          <w:tcPr>
            <w:tcW w:w="864" w:type="dxa"/>
            <w:noWrap/>
            <w:hideMark/>
          </w:tcPr>
          <w:p w14:paraId="6E63174B" w14:textId="77777777" w:rsidR="001C1EA4" w:rsidRPr="00C7345F" w:rsidRDefault="001C1EA4" w:rsidP="00F73F5C">
            <w:pPr>
              <w:pStyle w:val="TableText"/>
              <w:ind w:right="216"/>
            </w:pPr>
            <w:r w:rsidRPr="00C7345F">
              <w:t>P</w:t>
            </w:r>
          </w:p>
        </w:tc>
        <w:tc>
          <w:tcPr>
            <w:tcW w:w="1001" w:type="dxa"/>
            <w:noWrap/>
            <w:hideMark/>
          </w:tcPr>
          <w:p w14:paraId="6A817F7F" w14:textId="77777777" w:rsidR="001C1EA4" w:rsidRPr="00C7345F" w:rsidRDefault="001C1EA4" w:rsidP="00F73F5C">
            <w:pPr>
              <w:pStyle w:val="TableText"/>
            </w:pPr>
            <w:r w:rsidRPr="00C7345F">
              <w:t>5,154</w:t>
            </w:r>
          </w:p>
        </w:tc>
        <w:tc>
          <w:tcPr>
            <w:tcW w:w="1152" w:type="dxa"/>
            <w:noWrap/>
            <w:hideMark/>
          </w:tcPr>
          <w:p w14:paraId="050510AB" w14:textId="77777777" w:rsidR="001C1EA4" w:rsidRPr="00C7345F" w:rsidRDefault="001C1EA4" w:rsidP="00F73F5C">
            <w:pPr>
              <w:pStyle w:val="TableText"/>
              <w:ind w:right="144"/>
            </w:pPr>
            <w:r w:rsidRPr="00C7345F">
              <w:t>0.50</w:t>
            </w:r>
          </w:p>
        </w:tc>
        <w:tc>
          <w:tcPr>
            <w:tcW w:w="1584" w:type="dxa"/>
            <w:noWrap/>
            <w:hideMark/>
          </w:tcPr>
          <w:p w14:paraId="2E5D2852" w14:textId="77777777" w:rsidR="001C1EA4" w:rsidRPr="00C7345F" w:rsidRDefault="001C1EA4" w:rsidP="00F73F5C">
            <w:pPr>
              <w:pStyle w:val="TableText"/>
              <w:ind w:right="432"/>
            </w:pPr>
            <w:r w:rsidRPr="00C7345F">
              <w:t>0.93</w:t>
            </w:r>
          </w:p>
        </w:tc>
        <w:tc>
          <w:tcPr>
            <w:tcW w:w="1152" w:type="dxa"/>
            <w:hideMark/>
          </w:tcPr>
          <w:p w14:paraId="46E08E1B" w14:textId="77777777" w:rsidR="001C1EA4" w:rsidRPr="00C7345F" w:rsidRDefault="001C1EA4" w:rsidP="00F73F5C">
            <w:pPr>
              <w:pStyle w:val="TableText"/>
              <w:ind w:right="144"/>
            </w:pPr>
            <w:r w:rsidRPr="00C7345F">
              <w:t>0.02</w:t>
            </w:r>
          </w:p>
        </w:tc>
      </w:tr>
      <w:tr w:rsidR="001C1EA4" w:rsidRPr="00C7345F" w14:paraId="3D25E056" w14:textId="77777777" w:rsidTr="00F73F5C">
        <w:trPr>
          <w:trHeight w:val="252"/>
        </w:trPr>
        <w:tc>
          <w:tcPr>
            <w:tcW w:w="1440" w:type="dxa"/>
            <w:noWrap/>
            <w:hideMark/>
          </w:tcPr>
          <w:p w14:paraId="54B1325D" w14:textId="77777777" w:rsidR="001C1EA4" w:rsidRPr="00C7345F" w:rsidRDefault="001C1EA4" w:rsidP="00F73F5C">
            <w:pPr>
              <w:pStyle w:val="TableText"/>
            </w:pPr>
            <w:r w:rsidRPr="00C7345F">
              <w:t>VR068551</w:t>
            </w:r>
          </w:p>
        </w:tc>
        <w:tc>
          <w:tcPr>
            <w:tcW w:w="864" w:type="dxa"/>
            <w:noWrap/>
            <w:hideMark/>
          </w:tcPr>
          <w:p w14:paraId="2CE5EDDB" w14:textId="77777777" w:rsidR="001C1EA4" w:rsidRPr="00C7345F" w:rsidRDefault="001C1EA4" w:rsidP="00F73F5C">
            <w:pPr>
              <w:pStyle w:val="TableText"/>
              <w:ind w:right="216"/>
            </w:pPr>
            <w:r w:rsidRPr="00C7345F">
              <w:t>P</w:t>
            </w:r>
          </w:p>
        </w:tc>
        <w:tc>
          <w:tcPr>
            <w:tcW w:w="1001" w:type="dxa"/>
            <w:noWrap/>
            <w:hideMark/>
          </w:tcPr>
          <w:p w14:paraId="0BE2BCC2" w14:textId="77777777" w:rsidR="001C1EA4" w:rsidRPr="00C7345F" w:rsidRDefault="001C1EA4" w:rsidP="00F73F5C">
            <w:pPr>
              <w:pStyle w:val="TableText"/>
            </w:pPr>
            <w:r w:rsidRPr="00C7345F">
              <w:t>5,154</w:t>
            </w:r>
          </w:p>
        </w:tc>
        <w:tc>
          <w:tcPr>
            <w:tcW w:w="1152" w:type="dxa"/>
            <w:noWrap/>
            <w:hideMark/>
          </w:tcPr>
          <w:p w14:paraId="14701BEC" w14:textId="77777777" w:rsidR="001C1EA4" w:rsidRPr="00C7345F" w:rsidRDefault="001C1EA4" w:rsidP="00F73F5C">
            <w:pPr>
              <w:pStyle w:val="TableText"/>
              <w:ind w:right="144"/>
            </w:pPr>
            <w:r w:rsidRPr="00C7345F">
              <w:t>0.52</w:t>
            </w:r>
          </w:p>
        </w:tc>
        <w:tc>
          <w:tcPr>
            <w:tcW w:w="1584" w:type="dxa"/>
            <w:noWrap/>
            <w:hideMark/>
          </w:tcPr>
          <w:p w14:paraId="2BEBDE1D" w14:textId="77777777" w:rsidR="001C1EA4" w:rsidRPr="00C7345F" w:rsidRDefault="001C1EA4" w:rsidP="00F73F5C">
            <w:pPr>
              <w:pStyle w:val="TableText"/>
              <w:ind w:right="432"/>
            </w:pPr>
            <w:r w:rsidRPr="00C7345F">
              <w:t>0.94</w:t>
            </w:r>
          </w:p>
        </w:tc>
        <w:tc>
          <w:tcPr>
            <w:tcW w:w="1152" w:type="dxa"/>
            <w:hideMark/>
          </w:tcPr>
          <w:p w14:paraId="12B4CCEA" w14:textId="77777777" w:rsidR="001C1EA4" w:rsidRPr="00C7345F" w:rsidRDefault="001C1EA4" w:rsidP="00F73F5C">
            <w:pPr>
              <w:pStyle w:val="TableText"/>
              <w:ind w:right="144"/>
            </w:pPr>
            <w:r w:rsidRPr="00C7345F">
              <w:t>0.12</w:t>
            </w:r>
          </w:p>
        </w:tc>
      </w:tr>
      <w:tr w:rsidR="001C1EA4" w:rsidRPr="00C7345F" w14:paraId="75602CE1" w14:textId="77777777" w:rsidTr="00F73F5C">
        <w:trPr>
          <w:trHeight w:val="252"/>
        </w:trPr>
        <w:tc>
          <w:tcPr>
            <w:tcW w:w="1440" w:type="dxa"/>
            <w:noWrap/>
          </w:tcPr>
          <w:p w14:paraId="711C06FA" w14:textId="77777777" w:rsidR="001C1EA4" w:rsidRPr="00C7345F" w:rsidRDefault="001C1EA4" w:rsidP="00F73F5C">
            <w:pPr>
              <w:pStyle w:val="TableText"/>
            </w:pPr>
            <w:r w:rsidRPr="00C7345F">
              <w:t>VR068566</w:t>
            </w:r>
          </w:p>
        </w:tc>
        <w:tc>
          <w:tcPr>
            <w:tcW w:w="864" w:type="dxa"/>
            <w:noWrap/>
          </w:tcPr>
          <w:p w14:paraId="5B448673" w14:textId="77777777" w:rsidR="001C1EA4" w:rsidRPr="00C7345F" w:rsidRDefault="001C1EA4" w:rsidP="00F73F5C">
            <w:pPr>
              <w:pStyle w:val="TableText"/>
              <w:ind w:right="216"/>
            </w:pPr>
            <w:r w:rsidRPr="00C7345F">
              <w:t>P</w:t>
            </w:r>
          </w:p>
        </w:tc>
        <w:tc>
          <w:tcPr>
            <w:tcW w:w="1001" w:type="dxa"/>
            <w:noWrap/>
          </w:tcPr>
          <w:p w14:paraId="6EE6DDB0" w14:textId="77777777" w:rsidR="001C1EA4" w:rsidRPr="00C7345F" w:rsidRDefault="001C1EA4" w:rsidP="00F73F5C">
            <w:pPr>
              <w:pStyle w:val="TableText"/>
            </w:pPr>
            <w:r w:rsidRPr="00C7345F">
              <w:t>5,154</w:t>
            </w:r>
          </w:p>
        </w:tc>
        <w:tc>
          <w:tcPr>
            <w:tcW w:w="1152" w:type="dxa"/>
            <w:noWrap/>
          </w:tcPr>
          <w:p w14:paraId="29D3A911" w14:textId="77777777" w:rsidR="001C1EA4" w:rsidRPr="00C7345F" w:rsidRDefault="001C1EA4" w:rsidP="00F73F5C">
            <w:pPr>
              <w:pStyle w:val="TableText"/>
              <w:ind w:right="144"/>
            </w:pPr>
            <w:r w:rsidRPr="00C7345F">
              <w:t>0.40</w:t>
            </w:r>
          </w:p>
        </w:tc>
        <w:tc>
          <w:tcPr>
            <w:tcW w:w="1584" w:type="dxa"/>
            <w:noWrap/>
          </w:tcPr>
          <w:p w14:paraId="3809BC08" w14:textId="77777777" w:rsidR="001C1EA4" w:rsidRPr="00C7345F" w:rsidRDefault="001C1EA4" w:rsidP="00F73F5C">
            <w:pPr>
              <w:pStyle w:val="TableText"/>
              <w:ind w:right="432"/>
            </w:pPr>
            <w:r w:rsidRPr="00C7345F">
              <w:t>0.96</w:t>
            </w:r>
          </w:p>
        </w:tc>
        <w:tc>
          <w:tcPr>
            <w:tcW w:w="1152" w:type="dxa"/>
          </w:tcPr>
          <w:p w14:paraId="687F43FD" w14:textId="77777777" w:rsidR="001C1EA4" w:rsidRPr="00C7345F" w:rsidRDefault="001C1EA4" w:rsidP="00F73F5C">
            <w:pPr>
              <w:pStyle w:val="TableText"/>
              <w:ind w:right="144"/>
            </w:pPr>
            <w:r w:rsidRPr="00C7345F">
              <w:t>0.33</w:t>
            </w:r>
          </w:p>
        </w:tc>
      </w:tr>
    </w:tbl>
    <w:p w14:paraId="05A6AA21" w14:textId="263F232A" w:rsidR="001C1EA4" w:rsidRPr="00C7345F" w:rsidRDefault="001C1EA4" w:rsidP="00F73F5C">
      <w:pPr>
        <w:pStyle w:val="Caption"/>
      </w:pPr>
      <w:bookmarkStart w:id="945" w:name="_Toc134622026"/>
      <w:r w:rsidRPr="00C7345F">
        <w:lastRenderedPageBreak/>
        <w:t>Table 5.B.</w:t>
      </w:r>
      <w:r w:rsidRPr="00C7345F">
        <w:fldChar w:fldCharType="begin"/>
      </w:r>
      <w:r w:rsidRPr="00C7345F">
        <w:instrText>SEQ Table_5.B. \* ARABIC</w:instrText>
      </w:r>
      <w:r w:rsidRPr="00C7345F">
        <w:fldChar w:fldCharType="separate"/>
      </w:r>
      <w:r w:rsidRPr="00C7345F">
        <w:t>22</w:t>
      </w:r>
      <w:r w:rsidRPr="00C7345F">
        <w:fldChar w:fldCharType="end"/>
      </w:r>
      <w:r w:rsidRPr="00C7345F">
        <w:t xml:space="preserve">  Item Analysis for Grade Span Six Through Eight—Speaking</w:t>
      </w:r>
      <w:r w:rsidR="00153755">
        <w:t xml:space="preserve"> </w:t>
      </w:r>
      <w:r w:rsidRPr="00C7345F">
        <w:t>for</w:t>
      </w:r>
      <w:r w:rsidR="00153755">
        <w:t xml:space="preserve"> </w:t>
      </w:r>
      <w:r w:rsidRPr="00C7345F">
        <w:t>PPT</w:t>
      </w:r>
      <w:r w:rsidR="00153755">
        <w:t xml:space="preserve"> </w:t>
      </w:r>
      <w:r w:rsidRPr="00C7345F">
        <w:t>Emergency Forms</w:t>
      </w:r>
      <w:bookmarkEnd w:id="945"/>
    </w:p>
    <w:tbl>
      <w:tblPr>
        <w:tblStyle w:val="TRs"/>
        <w:tblW w:w="0" w:type="auto"/>
        <w:tblLayout w:type="fixed"/>
        <w:tblLook w:val="04A0" w:firstRow="1" w:lastRow="0" w:firstColumn="1" w:lastColumn="0" w:noHBand="0" w:noVBand="1"/>
        <w:tblDescription w:val="Item Analysis for Grade Span Six Through Eight—Speaking for PPT Emergency Forms"/>
      </w:tblPr>
      <w:tblGrid>
        <w:gridCol w:w="1440"/>
        <w:gridCol w:w="864"/>
        <w:gridCol w:w="1001"/>
        <w:gridCol w:w="1152"/>
        <w:gridCol w:w="1584"/>
        <w:gridCol w:w="1152"/>
      </w:tblGrid>
      <w:tr w:rsidR="001C1EA4" w:rsidRPr="00C7345F" w14:paraId="6AA1B231"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65D9672A" w14:textId="77777777" w:rsidR="001C1EA4" w:rsidRPr="00C7345F" w:rsidRDefault="001C1EA4" w:rsidP="00F73F5C">
            <w:pPr>
              <w:pStyle w:val="TableHead"/>
              <w:rPr>
                <w:b w:val="0"/>
                <w:noProof w:val="0"/>
              </w:rPr>
            </w:pPr>
            <w:r w:rsidRPr="00C7345F">
              <w:rPr>
                <w:noProof w:val="0"/>
              </w:rPr>
              <w:t>Item ID</w:t>
            </w:r>
          </w:p>
        </w:tc>
        <w:tc>
          <w:tcPr>
            <w:tcW w:w="864" w:type="dxa"/>
            <w:hideMark/>
          </w:tcPr>
          <w:p w14:paraId="6057926B" w14:textId="77777777" w:rsidR="001C1EA4" w:rsidRPr="00C7345F" w:rsidRDefault="001C1EA4" w:rsidP="00F73F5C">
            <w:pPr>
              <w:pStyle w:val="TableHead"/>
              <w:rPr>
                <w:b w:val="0"/>
                <w:noProof w:val="0"/>
              </w:rPr>
            </w:pPr>
            <w:r w:rsidRPr="00C7345F">
              <w:rPr>
                <w:noProof w:val="0"/>
              </w:rPr>
              <w:t>Item Type</w:t>
            </w:r>
          </w:p>
        </w:tc>
        <w:tc>
          <w:tcPr>
            <w:tcW w:w="1001" w:type="dxa"/>
            <w:hideMark/>
          </w:tcPr>
          <w:p w14:paraId="1A98FCBF" w14:textId="77777777" w:rsidR="001C1EA4" w:rsidRPr="00C7345F" w:rsidRDefault="001C1EA4" w:rsidP="00F73F5C">
            <w:pPr>
              <w:pStyle w:val="TableHead"/>
              <w:rPr>
                <w:b w:val="0"/>
                <w:noProof w:val="0"/>
              </w:rPr>
            </w:pPr>
            <w:r w:rsidRPr="00C7345F">
              <w:rPr>
                <w:noProof w:val="0"/>
              </w:rPr>
              <w:t>N</w:t>
            </w:r>
          </w:p>
        </w:tc>
        <w:tc>
          <w:tcPr>
            <w:tcW w:w="1152" w:type="dxa"/>
            <w:hideMark/>
          </w:tcPr>
          <w:p w14:paraId="7A24F81C"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774F4A5F"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37E5169F"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418B3859" w14:textId="77777777" w:rsidTr="00F73F5C">
        <w:trPr>
          <w:trHeight w:val="252"/>
        </w:trPr>
        <w:tc>
          <w:tcPr>
            <w:tcW w:w="1440" w:type="dxa"/>
            <w:tcBorders>
              <w:top w:val="single" w:sz="4" w:space="0" w:color="auto"/>
            </w:tcBorders>
            <w:noWrap/>
            <w:hideMark/>
          </w:tcPr>
          <w:p w14:paraId="583DF93C" w14:textId="77777777" w:rsidR="001C1EA4" w:rsidRPr="00C7345F" w:rsidRDefault="001C1EA4" w:rsidP="00F73F5C">
            <w:pPr>
              <w:pStyle w:val="TableText"/>
            </w:pPr>
            <w:r w:rsidRPr="00C7345F">
              <w:t>VR068544</w:t>
            </w:r>
          </w:p>
        </w:tc>
        <w:tc>
          <w:tcPr>
            <w:tcW w:w="864" w:type="dxa"/>
            <w:tcBorders>
              <w:top w:val="single" w:sz="4" w:space="0" w:color="auto"/>
            </w:tcBorders>
            <w:noWrap/>
            <w:hideMark/>
          </w:tcPr>
          <w:p w14:paraId="5C8F612A" w14:textId="77777777" w:rsidR="001C1EA4" w:rsidRPr="00C7345F" w:rsidRDefault="001C1EA4" w:rsidP="00F73F5C">
            <w:pPr>
              <w:pStyle w:val="TableText"/>
              <w:ind w:right="216"/>
            </w:pPr>
            <w:r w:rsidRPr="00C7345F">
              <w:t>D</w:t>
            </w:r>
          </w:p>
        </w:tc>
        <w:tc>
          <w:tcPr>
            <w:tcW w:w="1001" w:type="dxa"/>
            <w:tcBorders>
              <w:top w:val="single" w:sz="4" w:space="0" w:color="auto"/>
            </w:tcBorders>
            <w:noWrap/>
          </w:tcPr>
          <w:p w14:paraId="038F7775" w14:textId="77777777" w:rsidR="001C1EA4" w:rsidRPr="00C7345F" w:rsidRDefault="001C1EA4" w:rsidP="00F73F5C">
            <w:pPr>
              <w:pStyle w:val="TableText"/>
            </w:pPr>
            <w:r w:rsidRPr="00C7345F">
              <w:t>965</w:t>
            </w:r>
          </w:p>
        </w:tc>
        <w:tc>
          <w:tcPr>
            <w:tcW w:w="1152" w:type="dxa"/>
            <w:tcBorders>
              <w:top w:val="single" w:sz="4" w:space="0" w:color="auto"/>
            </w:tcBorders>
            <w:noWrap/>
          </w:tcPr>
          <w:p w14:paraId="31E665E6" w14:textId="77777777" w:rsidR="001C1EA4" w:rsidRPr="00C7345F" w:rsidRDefault="001C1EA4" w:rsidP="00F73F5C">
            <w:pPr>
              <w:pStyle w:val="TableText"/>
              <w:ind w:right="144"/>
            </w:pPr>
            <w:r w:rsidRPr="00C7345F">
              <w:t>0.68</w:t>
            </w:r>
          </w:p>
        </w:tc>
        <w:tc>
          <w:tcPr>
            <w:tcW w:w="1584" w:type="dxa"/>
            <w:tcBorders>
              <w:top w:val="single" w:sz="4" w:space="0" w:color="auto"/>
            </w:tcBorders>
            <w:noWrap/>
          </w:tcPr>
          <w:p w14:paraId="6EDFEA57" w14:textId="77777777" w:rsidR="001C1EA4" w:rsidRPr="00C7345F" w:rsidRDefault="001C1EA4" w:rsidP="00F73F5C">
            <w:pPr>
              <w:pStyle w:val="TableText"/>
              <w:ind w:right="432"/>
            </w:pPr>
            <w:r w:rsidRPr="00C7345F">
              <w:t>0.98</w:t>
            </w:r>
          </w:p>
        </w:tc>
        <w:tc>
          <w:tcPr>
            <w:tcW w:w="1152" w:type="dxa"/>
            <w:tcBorders>
              <w:top w:val="single" w:sz="4" w:space="0" w:color="auto"/>
            </w:tcBorders>
          </w:tcPr>
          <w:p w14:paraId="1F2DF7E1" w14:textId="77777777" w:rsidR="001C1EA4" w:rsidRPr="00C7345F" w:rsidRDefault="001C1EA4" w:rsidP="00F73F5C">
            <w:pPr>
              <w:pStyle w:val="TableText"/>
              <w:ind w:right="144"/>
            </w:pPr>
            <w:r w:rsidRPr="00C7345F">
              <w:t>1.35</w:t>
            </w:r>
          </w:p>
        </w:tc>
      </w:tr>
      <w:tr w:rsidR="001C1EA4" w:rsidRPr="00C7345F" w14:paraId="0A76C050" w14:textId="77777777" w:rsidTr="00F73F5C">
        <w:trPr>
          <w:trHeight w:val="252"/>
        </w:trPr>
        <w:tc>
          <w:tcPr>
            <w:tcW w:w="1440" w:type="dxa"/>
            <w:noWrap/>
            <w:hideMark/>
          </w:tcPr>
          <w:p w14:paraId="14FD7E5C" w14:textId="77777777" w:rsidR="001C1EA4" w:rsidRPr="00C7345F" w:rsidRDefault="001C1EA4" w:rsidP="00F73F5C">
            <w:pPr>
              <w:pStyle w:val="TableText"/>
            </w:pPr>
            <w:r w:rsidRPr="00C7345F">
              <w:t>VR068545</w:t>
            </w:r>
          </w:p>
        </w:tc>
        <w:tc>
          <w:tcPr>
            <w:tcW w:w="864" w:type="dxa"/>
            <w:noWrap/>
            <w:hideMark/>
          </w:tcPr>
          <w:p w14:paraId="5BE54299" w14:textId="77777777" w:rsidR="001C1EA4" w:rsidRPr="00C7345F" w:rsidRDefault="001C1EA4" w:rsidP="00F73F5C">
            <w:pPr>
              <w:pStyle w:val="TableText"/>
              <w:ind w:right="216"/>
            </w:pPr>
            <w:r w:rsidRPr="00C7345F">
              <w:t>D</w:t>
            </w:r>
          </w:p>
        </w:tc>
        <w:tc>
          <w:tcPr>
            <w:tcW w:w="1001" w:type="dxa"/>
            <w:noWrap/>
            <w:hideMark/>
          </w:tcPr>
          <w:p w14:paraId="0538C3BF" w14:textId="77777777" w:rsidR="001C1EA4" w:rsidRPr="00C7345F" w:rsidRDefault="001C1EA4" w:rsidP="00F73F5C">
            <w:pPr>
              <w:pStyle w:val="TableText"/>
            </w:pPr>
            <w:r w:rsidRPr="00C7345F">
              <w:t>965</w:t>
            </w:r>
          </w:p>
        </w:tc>
        <w:tc>
          <w:tcPr>
            <w:tcW w:w="1152" w:type="dxa"/>
            <w:noWrap/>
            <w:hideMark/>
          </w:tcPr>
          <w:p w14:paraId="6DBA39E5" w14:textId="77777777" w:rsidR="001C1EA4" w:rsidRPr="00C7345F" w:rsidRDefault="001C1EA4" w:rsidP="00F73F5C">
            <w:pPr>
              <w:pStyle w:val="TableText"/>
              <w:ind w:right="144"/>
            </w:pPr>
            <w:r w:rsidRPr="00C7345F">
              <w:t>0.61</w:t>
            </w:r>
          </w:p>
        </w:tc>
        <w:tc>
          <w:tcPr>
            <w:tcW w:w="1584" w:type="dxa"/>
            <w:noWrap/>
            <w:hideMark/>
          </w:tcPr>
          <w:p w14:paraId="1C4BF949" w14:textId="77777777" w:rsidR="001C1EA4" w:rsidRPr="00C7345F" w:rsidRDefault="001C1EA4" w:rsidP="00F73F5C">
            <w:pPr>
              <w:pStyle w:val="TableText"/>
              <w:ind w:right="432"/>
            </w:pPr>
            <w:r w:rsidRPr="00C7345F">
              <w:t>0.91</w:t>
            </w:r>
          </w:p>
        </w:tc>
        <w:tc>
          <w:tcPr>
            <w:tcW w:w="1152" w:type="dxa"/>
            <w:hideMark/>
          </w:tcPr>
          <w:p w14:paraId="29A718FF" w14:textId="77777777" w:rsidR="001C1EA4" w:rsidRPr="00C7345F" w:rsidRDefault="001C1EA4" w:rsidP="00F73F5C">
            <w:pPr>
              <w:pStyle w:val="TableText"/>
              <w:ind w:right="144"/>
            </w:pPr>
            <w:r w:rsidRPr="00C7345F">
              <w:t>1.35</w:t>
            </w:r>
          </w:p>
        </w:tc>
      </w:tr>
      <w:tr w:rsidR="001C1EA4" w:rsidRPr="00C7345F" w14:paraId="2EDFA4CC" w14:textId="77777777" w:rsidTr="00F73F5C">
        <w:trPr>
          <w:trHeight w:val="252"/>
        </w:trPr>
        <w:tc>
          <w:tcPr>
            <w:tcW w:w="1440" w:type="dxa"/>
            <w:noWrap/>
            <w:hideMark/>
          </w:tcPr>
          <w:p w14:paraId="08BC7018" w14:textId="77777777" w:rsidR="001C1EA4" w:rsidRPr="00C7345F" w:rsidRDefault="001C1EA4" w:rsidP="00F73F5C">
            <w:pPr>
              <w:pStyle w:val="TableText"/>
            </w:pPr>
            <w:r w:rsidRPr="00C7345F">
              <w:t>VR068549</w:t>
            </w:r>
          </w:p>
        </w:tc>
        <w:tc>
          <w:tcPr>
            <w:tcW w:w="864" w:type="dxa"/>
            <w:noWrap/>
            <w:hideMark/>
          </w:tcPr>
          <w:p w14:paraId="4024F095" w14:textId="77777777" w:rsidR="001C1EA4" w:rsidRPr="00C7345F" w:rsidRDefault="001C1EA4" w:rsidP="00F73F5C">
            <w:pPr>
              <w:pStyle w:val="TableText"/>
              <w:ind w:right="216"/>
            </w:pPr>
            <w:r w:rsidRPr="00C7345F">
              <w:t>D</w:t>
            </w:r>
          </w:p>
        </w:tc>
        <w:tc>
          <w:tcPr>
            <w:tcW w:w="1001" w:type="dxa"/>
            <w:noWrap/>
            <w:hideMark/>
          </w:tcPr>
          <w:p w14:paraId="642E4FE1" w14:textId="77777777" w:rsidR="001C1EA4" w:rsidRPr="00C7345F" w:rsidRDefault="001C1EA4" w:rsidP="00F73F5C">
            <w:pPr>
              <w:pStyle w:val="TableText"/>
            </w:pPr>
            <w:r w:rsidRPr="00C7345F">
              <w:t>965</w:t>
            </w:r>
          </w:p>
        </w:tc>
        <w:tc>
          <w:tcPr>
            <w:tcW w:w="1152" w:type="dxa"/>
            <w:noWrap/>
            <w:hideMark/>
          </w:tcPr>
          <w:p w14:paraId="5FBB5D14" w14:textId="77777777" w:rsidR="001C1EA4" w:rsidRPr="00C7345F" w:rsidRDefault="001C1EA4" w:rsidP="00F73F5C">
            <w:pPr>
              <w:pStyle w:val="TableText"/>
              <w:ind w:right="144"/>
            </w:pPr>
            <w:r w:rsidRPr="00C7345F">
              <w:t>0.58</w:t>
            </w:r>
          </w:p>
        </w:tc>
        <w:tc>
          <w:tcPr>
            <w:tcW w:w="1584" w:type="dxa"/>
            <w:noWrap/>
            <w:hideMark/>
          </w:tcPr>
          <w:p w14:paraId="31EEA926" w14:textId="77777777" w:rsidR="001C1EA4" w:rsidRPr="00C7345F" w:rsidRDefault="001C1EA4" w:rsidP="00F73F5C">
            <w:pPr>
              <w:pStyle w:val="TableText"/>
              <w:ind w:right="432"/>
            </w:pPr>
            <w:r w:rsidRPr="00C7345F">
              <w:t>0.91</w:t>
            </w:r>
          </w:p>
        </w:tc>
        <w:tc>
          <w:tcPr>
            <w:tcW w:w="1152" w:type="dxa"/>
            <w:hideMark/>
          </w:tcPr>
          <w:p w14:paraId="2BDBEB53" w14:textId="77777777" w:rsidR="001C1EA4" w:rsidRPr="00C7345F" w:rsidRDefault="001C1EA4" w:rsidP="00F73F5C">
            <w:pPr>
              <w:pStyle w:val="TableText"/>
              <w:ind w:right="144"/>
            </w:pPr>
            <w:r w:rsidRPr="00C7345F">
              <w:t>1.35</w:t>
            </w:r>
          </w:p>
        </w:tc>
      </w:tr>
      <w:tr w:rsidR="001C1EA4" w:rsidRPr="00C7345F" w14:paraId="67480270" w14:textId="77777777" w:rsidTr="00F73F5C">
        <w:trPr>
          <w:trHeight w:val="252"/>
        </w:trPr>
        <w:tc>
          <w:tcPr>
            <w:tcW w:w="1440" w:type="dxa"/>
            <w:noWrap/>
          </w:tcPr>
          <w:p w14:paraId="54C1F130" w14:textId="77777777" w:rsidR="001C1EA4" w:rsidRPr="00C7345F" w:rsidRDefault="001C1EA4" w:rsidP="00F73F5C">
            <w:pPr>
              <w:pStyle w:val="TableText"/>
            </w:pPr>
            <w:r w:rsidRPr="00C7345F">
              <w:t>VR068547</w:t>
            </w:r>
          </w:p>
        </w:tc>
        <w:tc>
          <w:tcPr>
            <w:tcW w:w="864" w:type="dxa"/>
            <w:noWrap/>
          </w:tcPr>
          <w:p w14:paraId="2F4E986D" w14:textId="77777777" w:rsidR="001C1EA4" w:rsidRPr="00C7345F" w:rsidRDefault="001C1EA4" w:rsidP="00F73F5C">
            <w:pPr>
              <w:pStyle w:val="TableText"/>
              <w:ind w:right="216"/>
            </w:pPr>
            <w:r w:rsidRPr="00C7345F">
              <w:t>P</w:t>
            </w:r>
          </w:p>
        </w:tc>
        <w:tc>
          <w:tcPr>
            <w:tcW w:w="1001" w:type="dxa"/>
            <w:noWrap/>
          </w:tcPr>
          <w:p w14:paraId="753A6D34" w14:textId="77777777" w:rsidR="001C1EA4" w:rsidRPr="00C7345F" w:rsidRDefault="001C1EA4" w:rsidP="00F73F5C">
            <w:pPr>
              <w:pStyle w:val="TableText"/>
            </w:pPr>
            <w:r w:rsidRPr="00C7345F">
              <w:t>965</w:t>
            </w:r>
          </w:p>
        </w:tc>
        <w:tc>
          <w:tcPr>
            <w:tcW w:w="1152" w:type="dxa"/>
            <w:noWrap/>
          </w:tcPr>
          <w:p w14:paraId="5D7C5B66" w14:textId="77777777" w:rsidR="001C1EA4" w:rsidRPr="00C7345F" w:rsidRDefault="001C1EA4" w:rsidP="00F73F5C">
            <w:pPr>
              <w:pStyle w:val="TableText"/>
              <w:ind w:right="144"/>
            </w:pPr>
            <w:r w:rsidRPr="00C7345F">
              <w:t>0.55</w:t>
            </w:r>
          </w:p>
        </w:tc>
        <w:tc>
          <w:tcPr>
            <w:tcW w:w="1584" w:type="dxa"/>
            <w:noWrap/>
          </w:tcPr>
          <w:p w14:paraId="06CB4D79" w14:textId="77777777" w:rsidR="001C1EA4" w:rsidRPr="00C7345F" w:rsidRDefault="001C1EA4" w:rsidP="00F73F5C">
            <w:pPr>
              <w:pStyle w:val="TableText"/>
              <w:ind w:right="432"/>
            </w:pPr>
            <w:r w:rsidRPr="00C7345F">
              <w:t>0.95</w:t>
            </w:r>
          </w:p>
        </w:tc>
        <w:tc>
          <w:tcPr>
            <w:tcW w:w="1152" w:type="dxa"/>
          </w:tcPr>
          <w:p w14:paraId="4067C046" w14:textId="77777777" w:rsidR="001C1EA4" w:rsidRPr="00C7345F" w:rsidRDefault="001C1EA4" w:rsidP="00F73F5C">
            <w:pPr>
              <w:pStyle w:val="TableText"/>
              <w:ind w:right="144"/>
            </w:pPr>
            <w:r w:rsidRPr="00C7345F">
              <w:t>1.45</w:t>
            </w:r>
          </w:p>
        </w:tc>
      </w:tr>
      <w:tr w:rsidR="001C1EA4" w:rsidRPr="00C7345F" w14:paraId="41F510BE" w14:textId="77777777" w:rsidTr="00F73F5C">
        <w:trPr>
          <w:trHeight w:val="252"/>
        </w:trPr>
        <w:tc>
          <w:tcPr>
            <w:tcW w:w="1440" w:type="dxa"/>
            <w:noWrap/>
          </w:tcPr>
          <w:p w14:paraId="509267B1" w14:textId="77777777" w:rsidR="001C1EA4" w:rsidRPr="00C7345F" w:rsidRDefault="001C1EA4" w:rsidP="00F73F5C">
            <w:pPr>
              <w:pStyle w:val="TableText"/>
            </w:pPr>
            <w:r w:rsidRPr="00C7345F">
              <w:t>VR068548</w:t>
            </w:r>
          </w:p>
        </w:tc>
        <w:tc>
          <w:tcPr>
            <w:tcW w:w="864" w:type="dxa"/>
            <w:noWrap/>
          </w:tcPr>
          <w:p w14:paraId="1BA0C573" w14:textId="77777777" w:rsidR="001C1EA4" w:rsidRPr="00C7345F" w:rsidRDefault="001C1EA4" w:rsidP="00F73F5C">
            <w:pPr>
              <w:pStyle w:val="TableText"/>
              <w:ind w:right="216"/>
            </w:pPr>
            <w:r w:rsidRPr="00C7345F">
              <w:t>P</w:t>
            </w:r>
          </w:p>
        </w:tc>
        <w:tc>
          <w:tcPr>
            <w:tcW w:w="1001" w:type="dxa"/>
            <w:noWrap/>
          </w:tcPr>
          <w:p w14:paraId="01C37F95" w14:textId="77777777" w:rsidR="001C1EA4" w:rsidRPr="00C7345F" w:rsidRDefault="001C1EA4" w:rsidP="00F73F5C">
            <w:pPr>
              <w:pStyle w:val="TableText"/>
            </w:pPr>
            <w:r w:rsidRPr="00C7345F">
              <w:t>965</w:t>
            </w:r>
          </w:p>
        </w:tc>
        <w:tc>
          <w:tcPr>
            <w:tcW w:w="1152" w:type="dxa"/>
            <w:noWrap/>
          </w:tcPr>
          <w:p w14:paraId="44023073" w14:textId="77777777" w:rsidR="001C1EA4" w:rsidRPr="00C7345F" w:rsidRDefault="001C1EA4" w:rsidP="00F73F5C">
            <w:pPr>
              <w:pStyle w:val="TableText"/>
              <w:ind w:right="144"/>
            </w:pPr>
            <w:r w:rsidRPr="00C7345F">
              <w:t>0.53</w:t>
            </w:r>
          </w:p>
        </w:tc>
        <w:tc>
          <w:tcPr>
            <w:tcW w:w="1584" w:type="dxa"/>
            <w:noWrap/>
          </w:tcPr>
          <w:p w14:paraId="230983E6" w14:textId="77777777" w:rsidR="001C1EA4" w:rsidRPr="00C7345F" w:rsidRDefault="001C1EA4" w:rsidP="00F73F5C">
            <w:pPr>
              <w:pStyle w:val="TableText"/>
              <w:ind w:right="432"/>
            </w:pPr>
            <w:r w:rsidRPr="00C7345F">
              <w:t>0.94</w:t>
            </w:r>
          </w:p>
        </w:tc>
        <w:tc>
          <w:tcPr>
            <w:tcW w:w="1152" w:type="dxa"/>
          </w:tcPr>
          <w:p w14:paraId="3F15CA0C" w14:textId="77777777" w:rsidR="001C1EA4" w:rsidRPr="00C7345F" w:rsidRDefault="001C1EA4" w:rsidP="00F73F5C">
            <w:pPr>
              <w:pStyle w:val="TableText"/>
              <w:ind w:right="144"/>
            </w:pPr>
            <w:r w:rsidRPr="00C7345F">
              <w:t>1.76</w:t>
            </w:r>
          </w:p>
        </w:tc>
      </w:tr>
      <w:tr w:rsidR="001C1EA4" w:rsidRPr="00C7345F" w14:paraId="18B04F11" w14:textId="77777777" w:rsidTr="00F73F5C">
        <w:trPr>
          <w:trHeight w:val="252"/>
        </w:trPr>
        <w:tc>
          <w:tcPr>
            <w:tcW w:w="1440" w:type="dxa"/>
            <w:noWrap/>
            <w:hideMark/>
          </w:tcPr>
          <w:p w14:paraId="71900F74" w14:textId="77777777" w:rsidR="001C1EA4" w:rsidRPr="00C7345F" w:rsidRDefault="001C1EA4" w:rsidP="00F73F5C">
            <w:pPr>
              <w:pStyle w:val="TableText"/>
            </w:pPr>
            <w:r w:rsidRPr="00C7345F">
              <w:t>VR068546</w:t>
            </w:r>
          </w:p>
        </w:tc>
        <w:tc>
          <w:tcPr>
            <w:tcW w:w="864" w:type="dxa"/>
            <w:noWrap/>
            <w:hideMark/>
          </w:tcPr>
          <w:p w14:paraId="3EADCB74" w14:textId="77777777" w:rsidR="001C1EA4" w:rsidRPr="00C7345F" w:rsidRDefault="001C1EA4" w:rsidP="00F73F5C">
            <w:pPr>
              <w:pStyle w:val="TableText"/>
              <w:ind w:right="216"/>
            </w:pPr>
            <w:r w:rsidRPr="00C7345F">
              <w:t>P</w:t>
            </w:r>
          </w:p>
        </w:tc>
        <w:tc>
          <w:tcPr>
            <w:tcW w:w="1001" w:type="dxa"/>
            <w:noWrap/>
            <w:hideMark/>
          </w:tcPr>
          <w:p w14:paraId="2C62F3CA" w14:textId="77777777" w:rsidR="001C1EA4" w:rsidRPr="00C7345F" w:rsidRDefault="001C1EA4" w:rsidP="00F73F5C">
            <w:pPr>
              <w:pStyle w:val="TableText"/>
            </w:pPr>
            <w:r w:rsidRPr="00C7345F">
              <w:t>965</w:t>
            </w:r>
          </w:p>
        </w:tc>
        <w:tc>
          <w:tcPr>
            <w:tcW w:w="1152" w:type="dxa"/>
            <w:noWrap/>
            <w:hideMark/>
          </w:tcPr>
          <w:p w14:paraId="6B2F4D45" w14:textId="77777777" w:rsidR="001C1EA4" w:rsidRPr="00C7345F" w:rsidRDefault="001C1EA4" w:rsidP="00F73F5C">
            <w:pPr>
              <w:pStyle w:val="TableText"/>
              <w:ind w:right="144"/>
            </w:pPr>
            <w:r w:rsidRPr="00C7345F">
              <w:t>0.61</w:t>
            </w:r>
          </w:p>
        </w:tc>
        <w:tc>
          <w:tcPr>
            <w:tcW w:w="1584" w:type="dxa"/>
            <w:noWrap/>
            <w:hideMark/>
          </w:tcPr>
          <w:p w14:paraId="10B43573" w14:textId="77777777" w:rsidR="001C1EA4" w:rsidRPr="00C7345F" w:rsidRDefault="001C1EA4" w:rsidP="00F73F5C">
            <w:pPr>
              <w:pStyle w:val="TableText"/>
              <w:ind w:right="432"/>
            </w:pPr>
            <w:r w:rsidRPr="00C7345F">
              <w:t>0.92</w:t>
            </w:r>
          </w:p>
        </w:tc>
        <w:tc>
          <w:tcPr>
            <w:tcW w:w="1152" w:type="dxa"/>
            <w:hideMark/>
          </w:tcPr>
          <w:p w14:paraId="6C73271C" w14:textId="77777777" w:rsidR="001C1EA4" w:rsidRPr="00C7345F" w:rsidRDefault="001C1EA4" w:rsidP="00F73F5C">
            <w:pPr>
              <w:pStyle w:val="TableText"/>
              <w:ind w:right="144"/>
            </w:pPr>
            <w:r w:rsidRPr="00C7345F">
              <w:t>1.55</w:t>
            </w:r>
          </w:p>
        </w:tc>
      </w:tr>
      <w:tr w:rsidR="001C1EA4" w:rsidRPr="00C7345F" w14:paraId="5C8671F7" w14:textId="77777777" w:rsidTr="00F73F5C">
        <w:trPr>
          <w:trHeight w:val="252"/>
        </w:trPr>
        <w:tc>
          <w:tcPr>
            <w:tcW w:w="1440" w:type="dxa"/>
            <w:noWrap/>
            <w:hideMark/>
          </w:tcPr>
          <w:p w14:paraId="3ED5F640" w14:textId="77777777" w:rsidR="001C1EA4" w:rsidRPr="00C7345F" w:rsidRDefault="001C1EA4" w:rsidP="00F73F5C">
            <w:pPr>
              <w:pStyle w:val="TableText"/>
            </w:pPr>
            <w:r w:rsidRPr="00C7345F">
              <w:t>VR068555</w:t>
            </w:r>
          </w:p>
        </w:tc>
        <w:tc>
          <w:tcPr>
            <w:tcW w:w="864" w:type="dxa"/>
            <w:noWrap/>
            <w:hideMark/>
          </w:tcPr>
          <w:p w14:paraId="3154BC22" w14:textId="77777777" w:rsidR="001C1EA4" w:rsidRPr="00C7345F" w:rsidRDefault="001C1EA4" w:rsidP="00F73F5C">
            <w:pPr>
              <w:pStyle w:val="TableText"/>
              <w:ind w:right="216"/>
            </w:pPr>
            <w:r w:rsidRPr="00C7345F">
              <w:t>P</w:t>
            </w:r>
          </w:p>
        </w:tc>
        <w:tc>
          <w:tcPr>
            <w:tcW w:w="1001" w:type="dxa"/>
            <w:noWrap/>
            <w:hideMark/>
          </w:tcPr>
          <w:p w14:paraId="1AC237C0" w14:textId="77777777" w:rsidR="001C1EA4" w:rsidRPr="00C7345F" w:rsidRDefault="001C1EA4" w:rsidP="00F73F5C">
            <w:pPr>
              <w:pStyle w:val="TableText"/>
            </w:pPr>
            <w:r w:rsidRPr="00C7345F">
              <w:t>965</w:t>
            </w:r>
          </w:p>
        </w:tc>
        <w:tc>
          <w:tcPr>
            <w:tcW w:w="1152" w:type="dxa"/>
            <w:noWrap/>
            <w:hideMark/>
          </w:tcPr>
          <w:p w14:paraId="27E17A99" w14:textId="77777777" w:rsidR="001C1EA4" w:rsidRPr="00C7345F" w:rsidRDefault="001C1EA4" w:rsidP="00F73F5C">
            <w:pPr>
              <w:pStyle w:val="TableText"/>
              <w:ind w:right="144"/>
            </w:pPr>
            <w:r w:rsidRPr="00C7345F">
              <w:t>0.52</w:t>
            </w:r>
          </w:p>
        </w:tc>
        <w:tc>
          <w:tcPr>
            <w:tcW w:w="1584" w:type="dxa"/>
            <w:noWrap/>
            <w:hideMark/>
          </w:tcPr>
          <w:p w14:paraId="1028FBC1" w14:textId="77777777" w:rsidR="001C1EA4" w:rsidRPr="00C7345F" w:rsidRDefault="001C1EA4" w:rsidP="00F73F5C">
            <w:pPr>
              <w:pStyle w:val="TableText"/>
              <w:ind w:right="432"/>
            </w:pPr>
            <w:r w:rsidRPr="00C7345F">
              <w:t>0.93</w:t>
            </w:r>
          </w:p>
        </w:tc>
        <w:tc>
          <w:tcPr>
            <w:tcW w:w="1152" w:type="dxa"/>
            <w:hideMark/>
          </w:tcPr>
          <w:p w14:paraId="0F4EC91F" w14:textId="77777777" w:rsidR="001C1EA4" w:rsidRPr="00C7345F" w:rsidRDefault="001C1EA4" w:rsidP="00F73F5C">
            <w:pPr>
              <w:pStyle w:val="TableText"/>
              <w:ind w:right="144"/>
            </w:pPr>
            <w:r w:rsidRPr="00C7345F">
              <w:t>0.10</w:t>
            </w:r>
          </w:p>
        </w:tc>
      </w:tr>
      <w:tr w:rsidR="001C1EA4" w:rsidRPr="00C7345F" w14:paraId="35EB9226" w14:textId="77777777" w:rsidTr="00F73F5C">
        <w:trPr>
          <w:trHeight w:val="252"/>
        </w:trPr>
        <w:tc>
          <w:tcPr>
            <w:tcW w:w="1440" w:type="dxa"/>
            <w:noWrap/>
            <w:hideMark/>
          </w:tcPr>
          <w:p w14:paraId="2CCF0A6A" w14:textId="77777777" w:rsidR="001C1EA4" w:rsidRPr="00C7345F" w:rsidRDefault="001C1EA4" w:rsidP="00F73F5C">
            <w:pPr>
              <w:pStyle w:val="TableText"/>
            </w:pPr>
            <w:r w:rsidRPr="00C7345F">
              <w:t>VR068551</w:t>
            </w:r>
          </w:p>
        </w:tc>
        <w:tc>
          <w:tcPr>
            <w:tcW w:w="864" w:type="dxa"/>
            <w:noWrap/>
            <w:hideMark/>
          </w:tcPr>
          <w:p w14:paraId="1DCF5DC0" w14:textId="77777777" w:rsidR="001C1EA4" w:rsidRPr="00C7345F" w:rsidRDefault="001C1EA4" w:rsidP="00F73F5C">
            <w:pPr>
              <w:pStyle w:val="TableText"/>
              <w:ind w:right="216"/>
            </w:pPr>
            <w:r w:rsidRPr="00C7345F">
              <w:t>P</w:t>
            </w:r>
          </w:p>
        </w:tc>
        <w:tc>
          <w:tcPr>
            <w:tcW w:w="1001" w:type="dxa"/>
            <w:noWrap/>
            <w:hideMark/>
          </w:tcPr>
          <w:p w14:paraId="374C4F0A" w14:textId="77777777" w:rsidR="001C1EA4" w:rsidRPr="00C7345F" w:rsidRDefault="001C1EA4" w:rsidP="00F73F5C">
            <w:pPr>
              <w:pStyle w:val="TableText"/>
            </w:pPr>
            <w:r w:rsidRPr="00C7345F">
              <w:t>965</w:t>
            </w:r>
          </w:p>
        </w:tc>
        <w:tc>
          <w:tcPr>
            <w:tcW w:w="1152" w:type="dxa"/>
            <w:noWrap/>
            <w:hideMark/>
          </w:tcPr>
          <w:p w14:paraId="058106A2" w14:textId="77777777" w:rsidR="001C1EA4" w:rsidRPr="00C7345F" w:rsidRDefault="001C1EA4" w:rsidP="00F73F5C">
            <w:pPr>
              <w:pStyle w:val="TableText"/>
              <w:ind w:right="144"/>
            </w:pPr>
            <w:r w:rsidRPr="00C7345F">
              <w:t>0.52</w:t>
            </w:r>
          </w:p>
        </w:tc>
        <w:tc>
          <w:tcPr>
            <w:tcW w:w="1584" w:type="dxa"/>
            <w:noWrap/>
            <w:hideMark/>
          </w:tcPr>
          <w:p w14:paraId="41E819B7" w14:textId="77777777" w:rsidR="001C1EA4" w:rsidRPr="00C7345F" w:rsidRDefault="001C1EA4" w:rsidP="00F73F5C">
            <w:pPr>
              <w:pStyle w:val="TableText"/>
              <w:ind w:right="432"/>
            </w:pPr>
            <w:r w:rsidRPr="00C7345F">
              <w:t>0.93</w:t>
            </w:r>
          </w:p>
        </w:tc>
        <w:tc>
          <w:tcPr>
            <w:tcW w:w="1152" w:type="dxa"/>
            <w:hideMark/>
          </w:tcPr>
          <w:p w14:paraId="002F6969" w14:textId="77777777" w:rsidR="001C1EA4" w:rsidRPr="00C7345F" w:rsidRDefault="001C1EA4" w:rsidP="00F73F5C">
            <w:pPr>
              <w:pStyle w:val="TableText"/>
              <w:ind w:right="144"/>
            </w:pPr>
            <w:r w:rsidRPr="00C7345F">
              <w:t>0.31</w:t>
            </w:r>
          </w:p>
        </w:tc>
      </w:tr>
      <w:tr w:rsidR="001C1EA4" w:rsidRPr="00C7345F" w14:paraId="3BDA26CE" w14:textId="77777777" w:rsidTr="00F73F5C">
        <w:trPr>
          <w:trHeight w:val="252"/>
        </w:trPr>
        <w:tc>
          <w:tcPr>
            <w:tcW w:w="1440" w:type="dxa"/>
            <w:noWrap/>
          </w:tcPr>
          <w:p w14:paraId="29528DB4" w14:textId="77777777" w:rsidR="001C1EA4" w:rsidRPr="00C7345F" w:rsidRDefault="001C1EA4" w:rsidP="00F73F5C">
            <w:pPr>
              <w:pStyle w:val="TableText"/>
            </w:pPr>
            <w:r w:rsidRPr="00C7345F">
              <w:t>VR068566</w:t>
            </w:r>
          </w:p>
        </w:tc>
        <w:tc>
          <w:tcPr>
            <w:tcW w:w="864" w:type="dxa"/>
            <w:noWrap/>
          </w:tcPr>
          <w:p w14:paraId="5F1308B5" w14:textId="77777777" w:rsidR="001C1EA4" w:rsidRPr="00C7345F" w:rsidRDefault="001C1EA4" w:rsidP="00F73F5C">
            <w:pPr>
              <w:pStyle w:val="TableText"/>
              <w:ind w:right="216"/>
            </w:pPr>
            <w:r w:rsidRPr="00C7345F">
              <w:t>P</w:t>
            </w:r>
          </w:p>
        </w:tc>
        <w:tc>
          <w:tcPr>
            <w:tcW w:w="1001" w:type="dxa"/>
            <w:noWrap/>
          </w:tcPr>
          <w:p w14:paraId="7841EB2E" w14:textId="77777777" w:rsidR="001C1EA4" w:rsidRPr="00C7345F" w:rsidRDefault="001C1EA4" w:rsidP="00F73F5C">
            <w:pPr>
              <w:pStyle w:val="TableText"/>
            </w:pPr>
            <w:r w:rsidRPr="00C7345F">
              <w:t>965</w:t>
            </w:r>
          </w:p>
        </w:tc>
        <w:tc>
          <w:tcPr>
            <w:tcW w:w="1152" w:type="dxa"/>
            <w:noWrap/>
          </w:tcPr>
          <w:p w14:paraId="13E84557" w14:textId="77777777" w:rsidR="001C1EA4" w:rsidRPr="00C7345F" w:rsidRDefault="001C1EA4" w:rsidP="00F73F5C">
            <w:pPr>
              <w:pStyle w:val="TableText"/>
              <w:ind w:right="144"/>
            </w:pPr>
            <w:r w:rsidRPr="00C7345F">
              <w:t>0.41</w:t>
            </w:r>
          </w:p>
        </w:tc>
        <w:tc>
          <w:tcPr>
            <w:tcW w:w="1584" w:type="dxa"/>
            <w:noWrap/>
          </w:tcPr>
          <w:p w14:paraId="50B8D75F" w14:textId="77777777" w:rsidR="001C1EA4" w:rsidRPr="00C7345F" w:rsidRDefault="001C1EA4" w:rsidP="00F73F5C">
            <w:pPr>
              <w:pStyle w:val="TableText"/>
              <w:ind w:right="432"/>
            </w:pPr>
            <w:r w:rsidRPr="00C7345F">
              <w:t>0.96</w:t>
            </w:r>
          </w:p>
        </w:tc>
        <w:tc>
          <w:tcPr>
            <w:tcW w:w="1152" w:type="dxa"/>
          </w:tcPr>
          <w:p w14:paraId="5E2B3D43" w14:textId="77777777" w:rsidR="001C1EA4" w:rsidRPr="00C7345F" w:rsidRDefault="001C1EA4" w:rsidP="00F73F5C">
            <w:pPr>
              <w:pStyle w:val="TableText"/>
              <w:ind w:right="144"/>
            </w:pPr>
            <w:r w:rsidRPr="00C7345F">
              <w:t>0.93</w:t>
            </w:r>
          </w:p>
        </w:tc>
      </w:tr>
    </w:tbl>
    <w:p w14:paraId="3B0F8327" w14:textId="50214A9D" w:rsidR="001C1EA4" w:rsidRPr="00C7345F" w:rsidRDefault="001C1EA4" w:rsidP="00F73F5C">
      <w:pPr>
        <w:pStyle w:val="Caption"/>
      </w:pPr>
      <w:bookmarkStart w:id="946" w:name="_Toc134622027"/>
      <w:r w:rsidRPr="00C7345F">
        <w:t>Table 5.B.</w:t>
      </w:r>
      <w:r w:rsidRPr="00C7345F">
        <w:fldChar w:fldCharType="begin"/>
      </w:r>
      <w:r w:rsidRPr="00C7345F">
        <w:instrText>SEQ Table_5.B. \* ARABIC</w:instrText>
      </w:r>
      <w:r w:rsidRPr="00C7345F">
        <w:fldChar w:fldCharType="separate"/>
      </w:r>
      <w:r w:rsidRPr="00C7345F">
        <w:t>23</w:t>
      </w:r>
      <w:r w:rsidRPr="00C7345F">
        <w:fldChar w:fldCharType="end"/>
      </w:r>
      <w:r w:rsidRPr="00C7345F">
        <w:t xml:space="preserve">  Item Analysis for Grade Span Nine Through Twelve—Speaking for</w:t>
      </w:r>
      <w:r w:rsidR="00153755">
        <w:t xml:space="preserve"> </w:t>
      </w:r>
      <w:r w:rsidRPr="00C7345F">
        <w:t>Computer</w:t>
      </w:r>
      <w:r w:rsidRPr="00C7345F">
        <w:noBreakHyphen/>
        <w:t>based</w:t>
      </w:r>
      <w:r w:rsidR="00153755">
        <w:t xml:space="preserve"> </w:t>
      </w:r>
      <w:r w:rsidRPr="00C7345F">
        <w:t>Assessment</w:t>
      </w:r>
      <w:r w:rsidR="00153755">
        <w:t xml:space="preserve"> </w:t>
      </w:r>
      <w:r w:rsidRPr="00C7345F">
        <w:t>Forms</w:t>
      </w:r>
      <w:bookmarkEnd w:id="946"/>
    </w:p>
    <w:tbl>
      <w:tblPr>
        <w:tblStyle w:val="TRs"/>
        <w:tblW w:w="0" w:type="auto"/>
        <w:tblLayout w:type="fixed"/>
        <w:tblLook w:val="04A0" w:firstRow="1" w:lastRow="0" w:firstColumn="1" w:lastColumn="0" w:noHBand="0" w:noVBand="1"/>
        <w:tblDescription w:val="Item Analysis for Grade Span Nine Through Twelve—Speaking for Computer-based Assessment Forms"/>
      </w:tblPr>
      <w:tblGrid>
        <w:gridCol w:w="1440"/>
        <w:gridCol w:w="864"/>
        <w:gridCol w:w="1001"/>
        <w:gridCol w:w="1152"/>
        <w:gridCol w:w="1584"/>
        <w:gridCol w:w="1152"/>
      </w:tblGrid>
      <w:tr w:rsidR="001C1EA4" w:rsidRPr="00C7345F" w14:paraId="4064DD36"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5D275299" w14:textId="77777777" w:rsidR="001C1EA4" w:rsidRPr="00C7345F" w:rsidRDefault="001C1EA4" w:rsidP="00F73F5C">
            <w:pPr>
              <w:pStyle w:val="TableHead"/>
              <w:rPr>
                <w:b w:val="0"/>
                <w:noProof w:val="0"/>
              </w:rPr>
            </w:pPr>
            <w:r w:rsidRPr="00C7345F">
              <w:rPr>
                <w:noProof w:val="0"/>
              </w:rPr>
              <w:t>Item ID</w:t>
            </w:r>
          </w:p>
        </w:tc>
        <w:tc>
          <w:tcPr>
            <w:tcW w:w="864" w:type="dxa"/>
            <w:hideMark/>
          </w:tcPr>
          <w:p w14:paraId="489892D8" w14:textId="77777777" w:rsidR="001C1EA4" w:rsidRPr="00C7345F" w:rsidRDefault="001C1EA4" w:rsidP="00F73F5C">
            <w:pPr>
              <w:pStyle w:val="TableHead"/>
              <w:rPr>
                <w:b w:val="0"/>
                <w:noProof w:val="0"/>
              </w:rPr>
            </w:pPr>
            <w:r w:rsidRPr="00C7345F">
              <w:rPr>
                <w:noProof w:val="0"/>
              </w:rPr>
              <w:t>Item Type</w:t>
            </w:r>
          </w:p>
        </w:tc>
        <w:tc>
          <w:tcPr>
            <w:tcW w:w="1001" w:type="dxa"/>
            <w:hideMark/>
          </w:tcPr>
          <w:p w14:paraId="20464B74" w14:textId="77777777" w:rsidR="001C1EA4" w:rsidRPr="00C7345F" w:rsidRDefault="001C1EA4" w:rsidP="00F73F5C">
            <w:pPr>
              <w:pStyle w:val="TableHead"/>
              <w:rPr>
                <w:b w:val="0"/>
                <w:noProof w:val="0"/>
              </w:rPr>
            </w:pPr>
            <w:r w:rsidRPr="00C7345F">
              <w:rPr>
                <w:noProof w:val="0"/>
              </w:rPr>
              <w:t>N</w:t>
            </w:r>
          </w:p>
        </w:tc>
        <w:tc>
          <w:tcPr>
            <w:tcW w:w="1152" w:type="dxa"/>
            <w:hideMark/>
          </w:tcPr>
          <w:p w14:paraId="43C95298"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1D726691"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48D577E1"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5CDBBE0C" w14:textId="77777777" w:rsidTr="00F73F5C">
        <w:trPr>
          <w:trHeight w:val="252"/>
        </w:trPr>
        <w:tc>
          <w:tcPr>
            <w:tcW w:w="1440" w:type="dxa"/>
            <w:tcBorders>
              <w:top w:val="single" w:sz="4" w:space="0" w:color="auto"/>
            </w:tcBorders>
            <w:noWrap/>
            <w:hideMark/>
          </w:tcPr>
          <w:p w14:paraId="78873EB9" w14:textId="77777777" w:rsidR="001C1EA4" w:rsidRPr="00C7345F" w:rsidRDefault="001C1EA4" w:rsidP="00F73F5C">
            <w:pPr>
              <w:pStyle w:val="TableText"/>
            </w:pPr>
            <w:r w:rsidRPr="00C7345F">
              <w:t>VR068575</w:t>
            </w:r>
          </w:p>
        </w:tc>
        <w:tc>
          <w:tcPr>
            <w:tcW w:w="864" w:type="dxa"/>
            <w:tcBorders>
              <w:top w:val="single" w:sz="4" w:space="0" w:color="auto"/>
            </w:tcBorders>
            <w:noWrap/>
            <w:hideMark/>
          </w:tcPr>
          <w:p w14:paraId="777E44CD" w14:textId="77777777" w:rsidR="001C1EA4" w:rsidRPr="00C7345F" w:rsidRDefault="001C1EA4" w:rsidP="00F73F5C">
            <w:pPr>
              <w:pStyle w:val="TableText"/>
              <w:ind w:right="216"/>
            </w:pPr>
            <w:r w:rsidRPr="00C7345F">
              <w:t>D</w:t>
            </w:r>
          </w:p>
        </w:tc>
        <w:tc>
          <w:tcPr>
            <w:tcW w:w="1001" w:type="dxa"/>
            <w:tcBorders>
              <w:top w:val="single" w:sz="4" w:space="0" w:color="auto"/>
            </w:tcBorders>
            <w:noWrap/>
          </w:tcPr>
          <w:p w14:paraId="42226794" w14:textId="77777777" w:rsidR="001C1EA4" w:rsidRPr="00C7345F" w:rsidRDefault="001C1EA4" w:rsidP="00F73F5C">
            <w:pPr>
              <w:pStyle w:val="TableText"/>
            </w:pPr>
            <w:r w:rsidRPr="00C7345F">
              <w:t>7,093</w:t>
            </w:r>
          </w:p>
        </w:tc>
        <w:tc>
          <w:tcPr>
            <w:tcW w:w="1152" w:type="dxa"/>
            <w:tcBorders>
              <w:top w:val="single" w:sz="4" w:space="0" w:color="auto"/>
            </w:tcBorders>
            <w:noWrap/>
          </w:tcPr>
          <w:p w14:paraId="3CEC8364" w14:textId="77777777" w:rsidR="001C1EA4" w:rsidRPr="00C7345F" w:rsidRDefault="001C1EA4" w:rsidP="00F73F5C">
            <w:pPr>
              <w:pStyle w:val="TableText"/>
              <w:ind w:right="144"/>
            </w:pPr>
            <w:r w:rsidRPr="00C7345F">
              <w:t>0.59</w:t>
            </w:r>
          </w:p>
        </w:tc>
        <w:tc>
          <w:tcPr>
            <w:tcW w:w="1584" w:type="dxa"/>
            <w:tcBorders>
              <w:top w:val="single" w:sz="4" w:space="0" w:color="auto"/>
            </w:tcBorders>
            <w:noWrap/>
          </w:tcPr>
          <w:p w14:paraId="58795903" w14:textId="77777777" w:rsidR="001C1EA4" w:rsidRPr="00C7345F" w:rsidRDefault="001C1EA4" w:rsidP="00F73F5C">
            <w:pPr>
              <w:pStyle w:val="TableText"/>
              <w:ind w:right="432"/>
            </w:pPr>
            <w:r w:rsidRPr="00C7345F">
              <w:t>0.90</w:t>
            </w:r>
          </w:p>
        </w:tc>
        <w:tc>
          <w:tcPr>
            <w:tcW w:w="1152" w:type="dxa"/>
            <w:tcBorders>
              <w:top w:val="single" w:sz="4" w:space="0" w:color="auto"/>
            </w:tcBorders>
          </w:tcPr>
          <w:p w14:paraId="42589F15" w14:textId="77777777" w:rsidR="001C1EA4" w:rsidRPr="00C7345F" w:rsidRDefault="001C1EA4" w:rsidP="00F73F5C">
            <w:pPr>
              <w:pStyle w:val="TableText"/>
              <w:ind w:right="144"/>
            </w:pPr>
            <w:r w:rsidRPr="00C7345F">
              <w:t>0.14</w:t>
            </w:r>
          </w:p>
        </w:tc>
      </w:tr>
      <w:tr w:rsidR="001C1EA4" w:rsidRPr="00C7345F" w14:paraId="2A5663DA" w14:textId="77777777" w:rsidTr="00F73F5C">
        <w:trPr>
          <w:trHeight w:val="252"/>
        </w:trPr>
        <w:tc>
          <w:tcPr>
            <w:tcW w:w="1440" w:type="dxa"/>
            <w:noWrap/>
            <w:hideMark/>
          </w:tcPr>
          <w:p w14:paraId="7516AEE5" w14:textId="77777777" w:rsidR="001C1EA4" w:rsidRPr="00C7345F" w:rsidRDefault="001C1EA4" w:rsidP="00F73F5C">
            <w:pPr>
              <w:pStyle w:val="TableText"/>
            </w:pPr>
            <w:r w:rsidRPr="00C7345F">
              <w:t>VR068576</w:t>
            </w:r>
          </w:p>
        </w:tc>
        <w:tc>
          <w:tcPr>
            <w:tcW w:w="864" w:type="dxa"/>
            <w:noWrap/>
            <w:hideMark/>
          </w:tcPr>
          <w:p w14:paraId="02406D8C" w14:textId="77777777" w:rsidR="001C1EA4" w:rsidRPr="00C7345F" w:rsidRDefault="001C1EA4" w:rsidP="00F73F5C">
            <w:pPr>
              <w:pStyle w:val="TableText"/>
              <w:ind w:right="216"/>
            </w:pPr>
            <w:r w:rsidRPr="00C7345F">
              <w:t>D</w:t>
            </w:r>
          </w:p>
        </w:tc>
        <w:tc>
          <w:tcPr>
            <w:tcW w:w="1001" w:type="dxa"/>
            <w:noWrap/>
            <w:hideMark/>
          </w:tcPr>
          <w:p w14:paraId="7CB74C21" w14:textId="77777777" w:rsidR="001C1EA4" w:rsidRPr="00C7345F" w:rsidRDefault="001C1EA4" w:rsidP="00F73F5C">
            <w:pPr>
              <w:pStyle w:val="TableText"/>
            </w:pPr>
            <w:r w:rsidRPr="00C7345F">
              <w:t>7,093</w:t>
            </w:r>
          </w:p>
        </w:tc>
        <w:tc>
          <w:tcPr>
            <w:tcW w:w="1152" w:type="dxa"/>
            <w:noWrap/>
            <w:hideMark/>
          </w:tcPr>
          <w:p w14:paraId="1EF077A4" w14:textId="77777777" w:rsidR="001C1EA4" w:rsidRPr="00C7345F" w:rsidRDefault="001C1EA4" w:rsidP="00F73F5C">
            <w:pPr>
              <w:pStyle w:val="TableText"/>
              <w:ind w:right="144"/>
            </w:pPr>
            <w:r w:rsidRPr="00C7345F">
              <w:t>0.59</w:t>
            </w:r>
          </w:p>
        </w:tc>
        <w:tc>
          <w:tcPr>
            <w:tcW w:w="1584" w:type="dxa"/>
            <w:noWrap/>
            <w:hideMark/>
          </w:tcPr>
          <w:p w14:paraId="0A2A9D7B" w14:textId="77777777" w:rsidR="001C1EA4" w:rsidRPr="00C7345F" w:rsidRDefault="001C1EA4" w:rsidP="00F73F5C">
            <w:pPr>
              <w:pStyle w:val="TableText"/>
              <w:ind w:right="432"/>
            </w:pPr>
            <w:r w:rsidRPr="00C7345F">
              <w:t>0.93</w:t>
            </w:r>
          </w:p>
        </w:tc>
        <w:tc>
          <w:tcPr>
            <w:tcW w:w="1152" w:type="dxa"/>
            <w:hideMark/>
          </w:tcPr>
          <w:p w14:paraId="1FE8356D" w14:textId="77777777" w:rsidR="001C1EA4" w:rsidRPr="00C7345F" w:rsidRDefault="001C1EA4" w:rsidP="00F73F5C">
            <w:pPr>
              <w:pStyle w:val="TableText"/>
              <w:ind w:right="144"/>
            </w:pPr>
            <w:r w:rsidRPr="00C7345F">
              <w:t>0.24</w:t>
            </w:r>
          </w:p>
        </w:tc>
      </w:tr>
      <w:tr w:rsidR="001C1EA4" w:rsidRPr="00C7345F" w14:paraId="53B6E567" w14:textId="77777777" w:rsidTr="00F73F5C">
        <w:trPr>
          <w:trHeight w:val="252"/>
        </w:trPr>
        <w:tc>
          <w:tcPr>
            <w:tcW w:w="1440" w:type="dxa"/>
            <w:noWrap/>
            <w:hideMark/>
          </w:tcPr>
          <w:p w14:paraId="4F416016" w14:textId="77777777" w:rsidR="001C1EA4" w:rsidRPr="00C7345F" w:rsidRDefault="001C1EA4" w:rsidP="00F73F5C">
            <w:pPr>
              <w:pStyle w:val="TableText"/>
            </w:pPr>
            <w:r w:rsidRPr="00C7345F">
              <w:t>VR068580</w:t>
            </w:r>
          </w:p>
        </w:tc>
        <w:tc>
          <w:tcPr>
            <w:tcW w:w="864" w:type="dxa"/>
            <w:noWrap/>
            <w:hideMark/>
          </w:tcPr>
          <w:p w14:paraId="1A10072F" w14:textId="77777777" w:rsidR="001C1EA4" w:rsidRPr="00C7345F" w:rsidRDefault="001C1EA4" w:rsidP="00F73F5C">
            <w:pPr>
              <w:pStyle w:val="TableText"/>
              <w:ind w:right="216"/>
            </w:pPr>
            <w:r w:rsidRPr="00C7345F">
              <w:t>D</w:t>
            </w:r>
          </w:p>
        </w:tc>
        <w:tc>
          <w:tcPr>
            <w:tcW w:w="1001" w:type="dxa"/>
            <w:noWrap/>
            <w:hideMark/>
          </w:tcPr>
          <w:p w14:paraId="73F04BB8" w14:textId="77777777" w:rsidR="001C1EA4" w:rsidRPr="00C7345F" w:rsidRDefault="001C1EA4" w:rsidP="00F73F5C">
            <w:pPr>
              <w:pStyle w:val="TableText"/>
            </w:pPr>
            <w:r w:rsidRPr="00C7345F">
              <w:t>7,093</w:t>
            </w:r>
          </w:p>
        </w:tc>
        <w:tc>
          <w:tcPr>
            <w:tcW w:w="1152" w:type="dxa"/>
            <w:noWrap/>
            <w:hideMark/>
          </w:tcPr>
          <w:p w14:paraId="6495D424" w14:textId="77777777" w:rsidR="001C1EA4" w:rsidRPr="00C7345F" w:rsidRDefault="001C1EA4" w:rsidP="00F73F5C">
            <w:pPr>
              <w:pStyle w:val="TableText"/>
              <w:ind w:right="144"/>
            </w:pPr>
            <w:r w:rsidRPr="00C7345F">
              <w:t>0.58</w:t>
            </w:r>
          </w:p>
        </w:tc>
        <w:tc>
          <w:tcPr>
            <w:tcW w:w="1584" w:type="dxa"/>
            <w:noWrap/>
            <w:hideMark/>
          </w:tcPr>
          <w:p w14:paraId="62F8647C" w14:textId="77777777" w:rsidR="001C1EA4" w:rsidRPr="00C7345F" w:rsidRDefault="001C1EA4" w:rsidP="00F73F5C">
            <w:pPr>
              <w:pStyle w:val="TableText"/>
              <w:ind w:right="432"/>
            </w:pPr>
            <w:r w:rsidRPr="00C7345F">
              <w:t>0.90</w:t>
            </w:r>
          </w:p>
        </w:tc>
        <w:tc>
          <w:tcPr>
            <w:tcW w:w="1152" w:type="dxa"/>
            <w:hideMark/>
          </w:tcPr>
          <w:p w14:paraId="6E33C91A" w14:textId="77777777" w:rsidR="001C1EA4" w:rsidRPr="00C7345F" w:rsidRDefault="001C1EA4" w:rsidP="00F73F5C">
            <w:pPr>
              <w:pStyle w:val="TableText"/>
              <w:ind w:right="144"/>
            </w:pPr>
            <w:r w:rsidRPr="00C7345F">
              <w:t>0.23</w:t>
            </w:r>
          </w:p>
        </w:tc>
      </w:tr>
      <w:tr w:rsidR="001C1EA4" w:rsidRPr="00C7345F" w14:paraId="0828FE6F" w14:textId="77777777" w:rsidTr="00F73F5C">
        <w:trPr>
          <w:trHeight w:val="252"/>
        </w:trPr>
        <w:tc>
          <w:tcPr>
            <w:tcW w:w="1440" w:type="dxa"/>
            <w:noWrap/>
          </w:tcPr>
          <w:p w14:paraId="2A8B7D1B" w14:textId="77777777" w:rsidR="001C1EA4" w:rsidRPr="00C7345F" w:rsidRDefault="001C1EA4" w:rsidP="00F73F5C">
            <w:pPr>
              <w:pStyle w:val="TableText"/>
            </w:pPr>
            <w:r w:rsidRPr="00C7345F">
              <w:t>VR068578</w:t>
            </w:r>
          </w:p>
        </w:tc>
        <w:tc>
          <w:tcPr>
            <w:tcW w:w="864" w:type="dxa"/>
            <w:noWrap/>
          </w:tcPr>
          <w:p w14:paraId="444B42BC" w14:textId="77777777" w:rsidR="001C1EA4" w:rsidRPr="00C7345F" w:rsidRDefault="001C1EA4" w:rsidP="00F73F5C">
            <w:pPr>
              <w:pStyle w:val="TableText"/>
              <w:ind w:right="216"/>
            </w:pPr>
            <w:r w:rsidRPr="00C7345F">
              <w:t>P</w:t>
            </w:r>
          </w:p>
        </w:tc>
        <w:tc>
          <w:tcPr>
            <w:tcW w:w="1001" w:type="dxa"/>
            <w:noWrap/>
          </w:tcPr>
          <w:p w14:paraId="164BFC8B" w14:textId="77777777" w:rsidR="001C1EA4" w:rsidRPr="00C7345F" w:rsidRDefault="001C1EA4" w:rsidP="00F73F5C">
            <w:pPr>
              <w:pStyle w:val="TableText"/>
            </w:pPr>
            <w:r w:rsidRPr="00C7345F">
              <w:t>7,093</w:t>
            </w:r>
          </w:p>
        </w:tc>
        <w:tc>
          <w:tcPr>
            <w:tcW w:w="1152" w:type="dxa"/>
            <w:noWrap/>
          </w:tcPr>
          <w:p w14:paraId="7C241697" w14:textId="77777777" w:rsidR="001C1EA4" w:rsidRPr="00C7345F" w:rsidRDefault="001C1EA4" w:rsidP="00F73F5C">
            <w:pPr>
              <w:pStyle w:val="TableText"/>
              <w:ind w:right="144"/>
            </w:pPr>
            <w:r w:rsidRPr="00C7345F">
              <w:t>0.56</w:t>
            </w:r>
          </w:p>
        </w:tc>
        <w:tc>
          <w:tcPr>
            <w:tcW w:w="1584" w:type="dxa"/>
            <w:noWrap/>
          </w:tcPr>
          <w:p w14:paraId="0F83A49B" w14:textId="77777777" w:rsidR="001C1EA4" w:rsidRPr="00C7345F" w:rsidRDefault="001C1EA4" w:rsidP="00F73F5C">
            <w:pPr>
              <w:pStyle w:val="TableText"/>
              <w:ind w:right="432"/>
            </w:pPr>
            <w:r w:rsidRPr="00C7345F">
              <w:t>0.94</w:t>
            </w:r>
          </w:p>
        </w:tc>
        <w:tc>
          <w:tcPr>
            <w:tcW w:w="1152" w:type="dxa"/>
          </w:tcPr>
          <w:p w14:paraId="484E8AA0" w14:textId="77777777" w:rsidR="001C1EA4" w:rsidRPr="00C7345F" w:rsidRDefault="001C1EA4" w:rsidP="00F73F5C">
            <w:pPr>
              <w:pStyle w:val="TableText"/>
              <w:ind w:right="144"/>
            </w:pPr>
            <w:r w:rsidRPr="00C7345F">
              <w:t>0.18</w:t>
            </w:r>
          </w:p>
        </w:tc>
      </w:tr>
      <w:tr w:rsidR="001C1EA4" w:rsidRPr="00C7345F" w14:paraId="58EB382E" w14:textId="77777777" w:rsidTr="00F73F5C">
        <w:trPr>
          <w:trHeight w:val="252"/>
        </w:trPr>
        <w:tc>
          <w:tcPr>
            <w:tcW w:w="1440" w:type="dxa"/>
            <w:noWrap/>
          </w:tcPr>
          <w:p w14:paraId="27B5A7CA" w14:textId="77777777" w:rsidR="001C1EA4" w:rsidRPr="00C7345F" w:rsidRDefault="001C1EA4" w:rsidP="00F73F5C">
            <w:pPr>
              <w:pStyle w:val="TableText"/>
            </w:pPr>
            <w:r w:rsidRPr="00C7345F">
              <w:t>VR068579</w:t>
            </w:r>
          </w:p>
        </w:tc>
        <w:tc>
          <w:tcPr>
            <w:tcW w:w="864" w:type="dxa"/>
            <w:noWrap/>
          </w:tcPr>
          <w:p w14:paraId="7EF2C473" w14:textId="77777777" w:rsidR="001C1EA4" w:rsidRPr="00C7345F" w:rsidRDefault="001C1EA4" w:rsidP="00F73F5C">
            <w:pPr>
              <w:pStyle w:val="TableText"/>
              <w:ind w:right="216"/>
            </w:pPr>
            <w:r w:rsidRPr="00C7345F">
              <w:t>P</w:t>
            </w:r>
          </w:p>
        </w:tc>
        <w:tc>
          <w:tcPr>
            <w:tcW w:w="1001" w:type="dxa"/>
            <w:noWrap/>
          </w:tcPr>
          <w:p w14:paraId="42676856" w14:textId="77777777" w:rsidR="001C1EA4" w:rsidRPr="00C7345F" w:rsidRDefault="001C1EA4" w:rsidP="00F73F5C">
            <w:pPr>
              <w:pStyle w:val="TableText"/>
            </w:pPr>
            <w:r w:rsidRPr="00C7345F">
              <w:t>7,093</w:t>
            </w:r>
          </w:p>
        </w:tc>
        <w:tc>
          <w:tcPr>
            <w:tcW w:w="1152" w:type="dxa"/>
            <w:noWrap/>
          </w:tcPr>
          <w:p w14:paraId="141A8F20" w14:textId="77777777" w:rsidR="001C1EA4" w:rsidRPr="00C7345F" w:rsidRDefault="001C1EA4" w:rsidP="00F73F5C">
            <w:pPr>
              <w:pStyle w:val="TableText"/>
              <w:ind w:right="144"/>
            </w:pPr>
            <w:r w:rsidRPr="00C7345F">
              <w:t>0.49</w:t>
            </w:r>
          </w:p>
        </w:tc>
        <w:tc>
          <w:tcPr>
            <w:tcW w:w="1584" w:type="dxa"/>
            <w:noWrap/>
          </w:tcPr>
          <w:p w14:paraId="59F176F8" w14:textId="77777777" w:rsidR="001C1EA4" w:rsidRPr="00C7345F" w:rsidRDefault="001C1EA4" w:rsidP="00F73F5C">
            <w:pPr>
              <w:pStyle w:val="TableText"/>
              <w:ind w:right="432"/>
            </w:pPr>
            <w:r w:rsidRPr="00C7345F">
              <w:t>0.93</w:t>
            </w:r>
          </w:p>
        </w:tc>
        <w:tc>
          <w:tcPr>
            <w:tcW w:w="1152" w:type="dxa"/>
          </w:tcPr>
          <w:p w14:paraId="1F6DF8B7" w14:textId="77777777" w:rsidR="001C1EA4" w:rsidRPr="00C7345F" w:rsidRDefault="001C1EA4" w:rsidP="00F73F5C">
            <w:pPr>
              <w:pStyle w:val="TableText"/>
              <w:ind w:right="144"/>
            </w:pPr>
            <w:r w:rsidRPr="00C7345F">
              <w:t>0.20</w:t>
            </w:r>
          </w:p>
        </w:tc>
      </w:tr>
      <w:tr w:rsidR="001C1EA4" w:rsidRPr="00C7345F" w14:paraId="30BC3A0F" w14:textId="77777777" w:rsidTr="00F73F5C">
        <w:trPr>
          <w:trHeight w:val="252"/>
        </w:trPr>
        <w:tc>
          <w:tcPr>
            <w:tcW w:w="1440" w:type="dxa"/>
            <w:noWrap/>
            <w:hideMark/>
          </w:tcPr>
          <w:p w14:paraId="52D72349" w14:textId="77777777" w:rsidR="001C1EA4" w:rsidRPr="00C7345F" w:rsidRDefault="001C1EA4" w:rsidP="00F73F5C">
            <w:pPr>
              <w:pStyle w:val="TableText"/>
            </w:pPr>
            <w:r w:rsidRPr="00C7345F">
              <w:t>VR068577</w:t>
            </w:r>
          </w:p>
        </w:tc>
        <w:tc>
          <w:tcPr>
            <w:tcW w:w="864" w:type="dxa"/>
            <w:noWrap/>
            <w:hideMark/>
          </w:tcPr>
          <w:p w14:paraId="22719AE9" w14:textId="77777777" w:rsidR="001C1EA4" w:rsidRPr="00C7345F" w:rsidRDefault="001C1EA4" w:rsidP="00F73F5C">
            <w:pPr>
              <w:pStyle w:val="TableText"/>
              <w:ind w:right="216"/>
            </w:pPr>
            <w:r w:rsidRPr="00C7345F">
              <w:t>P</w:t>
            </w:r>
          </w:p>
        </w:tc>
        <w:tc>
          <w:tcPr>
            <w:tcW w:w="1001" w:type="dxa"/>
            <w:noWrap/>
            <w:hideMark/>
          </w:tcPr>
          <w:p w14:paraId="7B50ABFE" w14:textId="77777777" w:rsidR="001C1EA4" w:rsidRPr="00C7345F" w:rsidRDefault="001C1EA4" w:rsidP="00F73F5C">
            <w:pPr>
              <w:pStyle w:val="TableText"/>
            </w:pPr>
            <w:r w:rsidRPr="00C7345F">
              <w:t>7,093</w:t>
            </w:r>
          </w:p>
        </w:tc>
        <w:tc>
          <w:tcPr>
            <w:tcW w:w="1152" w:type="dxa"/>
            <w:noWrap/>
            <w:hideMark/>
          </w:tcPr>
          <w:p w14:paraId="60E316D3" w14:textId="77777777" w:rsidR="001C1EA4" w:rsidRPr="00C7345F" w:rsidRDefault="001C1EA4" w:rsidP="00F73F5C">
            <w:pPr>
              <w:pStyle w:val="TableText"/>
              <w:ind w:right="144"/>
            </w:pPr>
            <w:r w:rsidRPr="00C7345F">
              <w:t>0.54</w:t>
            </w:r>
          </w:p>
        </w:tc>
        <w:tc>
          <w:tcPr>
            <w:tcW w:w="1584" w:type="dxa"/>
            <w:noWrap/>
            <w:hideMark/>
          </w:tcPr>
          <w:p w14:paraId="02EF77B2" w14:textId="77777777" w:rsidR="001C1EA4" w:rsidRPr="00C7345F" w:rsidRDefault="001C1EA4" w:rsidP="00F73F5C">
            <w:pPr>
              <w:pStyle w:val="TableText"/>
              <w:ind w:right="432"/>
            </w:pPr>
            <w:r w:rsidRPr="00C7345F">
              <w:t>0.90</w:t>
            </w:r>
          </w:p>
        </w:tc>
        <w:tc>
          <w:tcPr>
            <w:tcW w:w="1152" w:type="dxa"/>
            <w:hideMark/>
          </w:tcPr>
          <w:p w14:paraId="37CF8F60" w14:textId="77777777" w:rsidR="001C1EA4" w:rsidRPr="00C7345F" w:rsidRDefault="001C1EA4" w:rsidP="00F73F5C">
            <w:pPr>
              <w:pStyle w:val="TableText"/>
              <w:ind w:right="144"/>
            </w:pPr>
            <w:r w:rsidRPr="00C7345F">
              <w:t>0.18</w:t>
            </w:r>
          </w:p>
        </w:tc>
      </w:tr>
      <w:tr w:rsidR="001C1EA4" w:rsidRPr="00C7345F" w14:paraId="26EF373A" w14:textId="77777777" w:rsidTr="00F73F5C">
        <w:trPr>
          <w:trHeight w:val="252"/>
        </w:trPr>
        <w:tc>
          <w:tcPr>
            <w:tcW w:w="1440" w:type="dxa"/>
            <w:noWrap/>
            <w:hideMark/>
          </w:tcPr>
          <w:p w14:paraId="400C164F" w14:textId="77777777" w:rsidR="001C1EA4" w:rsidRPr="00C7345F" w:rsidRDefault="001C1EA4" w:rsidP="00F73F5C">
            <w:pPr>
              <w:pStyle w:val="TableText"/>
            </w:pPr>
            <w:r w:rsidRPr="00C7345F">
              <w:t>VR068588</w:t>
            </w:r>
          </w:p>
        </w:tc>
        <w:tc>
          <w:tcPr>
            <w:tcW w:w="864" w:type="dxa"/>
            <w:noWrap/>
            <w:hideMark/>
          </w:tcPr>
          <w:p w14:paraId="2AC0ABC4" w14:textId="77777777" w:rsidR="001C1EA4" w:rsidRPr="00C7345F" w:rsidRDefault="001C1EA4" w:rsidP="00F73F5C">
            <w:pPr>
              <w:pStyle w:val="TableText"/>
              <w:ind w:right="216"/>
            </w:pPr>
            <w:r w:rsidRPr="00C7345F">
              <w:t>P</w:t>
            </w:r>
          </w:p>
        </w:tc>
        <w:tc>
          <w:tcPr>
            <w:tcW w:w="1001" w:type="dxa"/>
            <w:noWrap/>
            <w:hideMark/>
          </w:tcPr>
          <w:p w14:paraId="3C8A5A97" w14:textId="77777777" w:rsidR="001C1EA4" w:rsidRPr="00C7345F" w:rsidRDefault="001C1EA4" w:rsidP="00F73F5C">
            <w:pPr>
              <w:pStyle w:val="TableText"/>
            </w:pPr>
            <w:r w:rsidRPr="00C7345F">
              <w:t>7,093</w:t>
            </w:r>
          </w:p>
        </w:tc>
        <w:tc>
          <w:tcPr>
            <w:tcW w:w="1152" w:type="dxa"/>
            <w:noWrap/>
            <w:hideMark/>
          </w:tcPr>
          <w:p w14:paraId="22C22B46" w14:textId="77777777" w:rsidR="001C1EA4" w:rsidRPr="00C7345F" w:rsidRDefault="001C1EA4" w:rsidP="00F73F5C">
            <w:pPr>
              <w:pStyle w:val="TableText"/>
              <w:ind w:right="144"/>
            </w:pPr>
            <w:r w:rsidRPr="00C7345F">
              <w:t>0.48</w:t>
            </w:r>
          </w:p>
        </w:tc>
        <w:tc>
          <w:tcPr>
            <w:tcW w:w="1584" w:type="dxa"/>
            <w:noWrap/>
            <w:hideMark/>
          </w:tcPr>
          <w:p w14:paraId="0E02DCCC" w14:textId="77777777" w:rsidR="001C1EA4" w:rsidRPr="00C7345F" w:rsidRDefault="001C1EA4" w:rsidP="00F73F5C">
            <w:pPr>
              <w:pStyle w:val="TableText"/>
              <w:ind w:right="432"/>
            </w:pPr>
            <w:r w:rsidRPr="00C7345F">
              <w:t>0.94</w:t>
            </w:r>
          </w:p>
        </w:tc>
        <w:tc>
          <w:tcPr>
            <w:tcW w:w="1152" w:type="dxa"/>
            <w:hideMark/>
          </w:tcPr>
          <w:p w14:paraId="1EDD32B6" w14:textId="77777777" w:rsidR="001C1EA4" w:rsidRPr="00C7345F" w:rsidRDefault="001C1EA4" w:rsidP="00F73F5C">
            <w:pPr>
              <w:pStyle w:val="TableText"/>
              <w:ind w:right="144"/>
            </w:pPr>
            <w:r w:rsidRPr="00C7345F">
              <w:t>0.00</w:t>
            </w:r>
          </w:p>
        </w:tc>
      </w:tr>
      <w:tr w:rsidR="001C1EA4" w:rsidRPr="00C7345F" w14:paraId="4D94FABA" w14:textId="77777777" w:rsidTr="00F73F5C">
        <w:trPr>
          <w:trHeight w:val="252"/>
        </w:trPr>
        <w:tc>
          <w:tcPr>
            <w:tcW w:w="1440" w:type="dxa"/>
            <w:noWrap/>
            <w:hideMark/>
          </w:tcPr>
          <w:p w14:paraId="42266E02" w14:textId="77777777" w:rsidR="001C1EA4" w:rsidRPr="00C7345F" w:rsidRDefault="001C1EA4" w:rsidP="00F73F5C">
            <w:pPr>
              <w:pStyle w:val="TableText"/>
            </w:pPr>
            <w:r w:rsidRPr="00C7345F">
              <w:t>VR068587</w:t>
            </w:r>
          </w:p>
        </w:tc>
        <w:tc>
          <w:tcPr>
            <w:tcW w:w="864" w:type="dxa"/>
            <w:noWrap/>
            <w:hideMark/>
          </w:tcPr>
          <w:p w14:paraId="57571692" w14:textId="77777777" w:rsidR="001C1EA4" w:rsidRPr="00C7345F" w:rsidRDefault="001C1EA4" w:rsidP="00F73F5C">
            <w:pPr>
              <w:pStyle w:val="TableText"/>
              <w:ind w:right="216"/>
            </w:pPr>
            <w:r w:rsidRPr="00C7345F">
              <w:t>P</w:t>
            </w:r>
          </w:p>
        </w:tc>
        <w:tc>
          <w:tcPr>
            <w:tcW w:w="1001" w:type="dxa"/>
            <w:noWrap/>
            <w:hideMark/>
          </w:tcPr>
          <w:p w14:paraId="4309C2B2" w14:textId="77777777" w:rsidR="001C1EA4" w:rsidRPr="00C7345F" w:rsidRDefault="001C1EA4" w:rsidP="00F73F5C">
            <w:pPr>
              <w:pStyle w:val="TableText"/>
            </w:pPr>
            <w:r w:rsidRPr="00C7345F">
              <w:t>7,093</w:t>
            </w:r>
          </w:p>
        </w:tc>
        <w:tc>
          <w:tcPr>
            <w:tcW w:w="1152" w:type="dxa"/>
            <w:noWrap/>
            <w:hideMark/>
          </w:tcPr>
          <w:p w14:paraId="687EF077" w14:textId="77777777" w:rsidR="001C1EA4" w:rsidRPr="00C7345F" w:rsidRDefault="001C1EA4" w:rsidP="00F73F5C">
            <w:pPr>
              <w:pStyle w:val="TableText"/>
              <w:ind w:right="144"/>
            </w:pPr>
            <w:r w:rsidRPr="00C7345F">
              <w:t>0.43</w:t>
            </w:r>
          </w:p>
        </w:tc>
        <w:tc>
          <w:tcPr>
            <w:tcW w:w="1584" w:type="dxa"/>
            <w:noWrap/>
            <w:hideMark/>
          </w:tcPr>
          <w:p w14:paraId="68DC0235" w14:textId="77777777" w:rsidR="001C1EA4" w:rsidRPr="00C7345F" w:rsidRDefault="001C1EA4" w:rsidP="00F73F5C">
            <w:pPr>
              <w:pStyle w:val="TableText"/>
              <w:ind w:right="432"/>
            </w:pPr>
            <w:r w:rsidRPr="00C7345F">
              <w:t>0.94</w:t>
            </w:r>
          </w:p>
        </w:tc>
        <w:tc>
          <w:tcPr>
            <w:tcW w:w="1152" w:type="dxa"/>
            <w:hideMark/>
          </w:tcPr>
          <w:p w14:paraId="5B4DAA8E" w14:textId="77777777" w:rsidR="001C1EA4" w:rsidRPr="00C7345F" w:rsidRDefault="001C1EA4" w:rsidP="00F73F5C">
            <w:pPr>
              <w:pStyle w:val="TableText"/>
              <w:ind w:right="144"/>
            </w:pPr>
            <w:r w:rsidRPr="00C7345F">
              <w:t>0.08</w:t>
            </w:r>
          </w:p>
        </w:tc>
      </w:tr>
      <w:tr w:rsidR="001C1EA4" w:rsidRPr="00C7345F" w14:paraId="082CDBA4" w14:textId="77777777" w:rsidTr="00F73F5C">
        <w:trPr>
          <w:trHeight w:val="252"/>
        </w:trPr>
        <w:tc>
          <w:tcPr>
            <w:tcW w:w="1440" w:type="dxa"/>
            <w:noWrap/>
          </w:tcPr>
          <w:p w14:paraId="6763960C" w14:textId="77777777" w:rsidR="001C1EA4" w:rsidRPr="00C7345F" w:rsidRDefault="001C1EA4" w:rsidP="00F73F5C">
            <w:pPr>
              <w:pStyle w:val="TableText"/>
            </w:pPr>
            <w:r w:rsidRPr="00C7345F">
              <w:t>VR068600</w:t>
            </w:r>
          </w:p>
        </w:tc>
        <w:tc>
          <w:tcPr>
            <w:tcW w:w="864" w:type="dxa"/>
            <w:noWrap/>
          </w:tcPr>
          <w:p w14:paraId="72803A73" w14:textId="77777777" w:rsidR="001C1EA4" w:rsidRPr="00C7345F" w:rsidRDefault="001C1EA4" w:rsidP="00F73F5C">
            <w:pPr>
              <w:pStyle w:val="TableText"/>
              <w:ind w:right="216"/>
            </w:pPr>
            <w:r w:rsidRPr="00C7345F">
              <w:t>P</w:t>
            </w:r>
          </w:p>
        </w:tc>
        <w:tc>
          <w:tcPr>
            <w:tcW w:w="1001" w:type="dxa"/>
            <w:noWrap/>
          </w:tcPr>
          <w:p w14:paraId="3C4F43CA" w14:textId="77777777" w:rsidR="001C1EA4" w:rsidRPr="00C7345F" w:rsidRDefault="001C1EA4" w:rsidP="00F73F5C">
            <w:pPr>
              <w:pStyle w:val="TableText"/>
            </w:pPr>
            <w:r w:rsidRPr="00C7345F">
              <w:t>7,093</w:t>
            </w:r>
          </w:p>
        </w:tc>
        <w:tc>
          <w:tcPr>
            <w:tcW w:w="1152" w:type="dxa"/>
            <w:noWrap/>
          </w:tcPr>
          <w:p w14:paraId="47E87985" w14:textId="77777777" w:rsidR="001C1EA4" w:rsidRPr="00C7345F" w:rsidRDefault="001C1EA4" w:rsidP="00F73F5C">
            <w:pPr>
              <w:pStyle w:val="TableText"/>
              <w:ind w:right="144"/>
            </w:pPr>
            <w:r w:rsidRPr="00C7345F">
              <w:t>0.40</w:t>
            </w:r>
          </w:p>
        </w:tc>
        <w:tc>
          <w:tcPr>
            <w:tcW w:w="1584" w:type="dxa"/>
            <w:noWrap/>
          </w:tcPr>
          <w:p w14:paraId="3C8AB4B0" w14:textId="77777777" w:rsidR="001C1EA4" w:rsidRPr="00C7345F" w:rsidRDefault="001C1EA4" w:rsidP="00F73F5C">
            <w:pPr>
              <w:pStyle w:val="TableText"/>
              <w:ind w:right="432"/>
            </w:pPr>
            <w:r w:rsidRPr="00C7345F">
              <w:t>0.97</w:t>
            </w:r>
          </w:p>
        </w:tc>
        <w:tc>
          <w:tcPr>
            <w:tcW w:w="1152" w:type="dxa"/>
          </w:tcPr>
          <w:p w14:paraId="3042A7D1" w14:textId="77777777" w:rsidR="001C1EA4" w:rsidRPr="00C7345F" w:rsidRDefault="001C1EA4" w:rsidP="00F73F5C">
            <w:pPr>
              <w:pStyle w:val="TableText"/>
              <w:ind w:right="144"/>
            </w:pPr>
            <w:r w:rsidRPr="00C7345F">
              <w:t>0.24</w:t>
            </w:r>
          </w:p>
        </w:tc>
      </w:tr>
    </w:tbl>
    <w:p w14:paraId="3BF2C678" w14:textId="7C94E046" w:rsidR="001C1EA4" w:rsidRPr="00C7345F" w:rsidRDefault="001C1EA4" w:rsidP="00F73F5C">
      <w:pPr>
        <w:pStyle w:val="Caption"/>
      </w:pPr>
      <w:bookmarkStart w:id="947" w:name="_Toc134622028"/>
      <w:r w:rsidRPr="00C7345F">
        <w:t>Table 5.B.</w:t>
      </w:r>
      <w:r w:rsidRPr="00C7345F">
        <w:fldChar w:fldCharType="begin"/>
      </w:r>
      <w:r w:rsidRPr="00C7345F">
        <w:instrText>SEQ Table_5.B. \* ARABIC</w:instrText>
      </w:r>
      <w:r w:rsidRPr="00C7345F">
        <w:fldChar w:fldCharType="separate"/>
      </w:r>
      <w:r w:rsidRPr="00C7345F">
        <w:t>24</w:t>
      </w:r>
      <w:r w:rsidRPr="00C7345F">
        <w:fldChar w:fldCharType="end"/>
      </w:r>
      <w:r w:rsidRPr="00C7345F">
        <w:t xml:space="preserve">  Item Analysis for Grade Span Nine Through Twelve—Speaking</w:t>
      </w:r>
      <w:r w:rsidR="00153755">
        <w:t xml:space="preserve"> </w:t>
      </w:r>
      <w:r w:rsidRPr="00C7345F">
        <w:t>for</w:t>
      </w:r>
      <w:r w:rsidR="00153755">
        <w:t xml:space="preserve"> </w:t>
      </w:r>
      <w:r w:rsidRPr="00C7345F">
        <w:t>PPT</w:t>
      </w:r>
      <w:r w:rsidR="00153755">
        <w:t xml:space="preserve"> </w:t>
      </w:r>
      <w:r w:rsidRPr="00C7345F">
        <w:t>Emergency Forms</w:t>
      </w:r>
      <w:bookmarkEnd w:id="947"/>
    </w:p>
    <w:tbl>
      <w:tblPr>
        <w:tblStyle w:val="TRs"/>
        <w:tblW w:w="0" w:type="auto"/>
        <w:tblLayout w:type="fixed"/>
        <w:tblLook w:val="04A0" w:firstRow="1" w:lastRow="0" w:firstColumn="1" w:lastColumn="0" w:noHBand="0" w:noVBand="1"/>
        <w:tblDescription w:val="Item Analysis for Grade Span Nine Through Twelve—Speaking for PPT Emergency Forms"/>
      </w:tblPr>
      <w:tblGrid>
        <w:gridCol w:w="1440"/>
        <w:gridCol w:w="864"/>
        <w:gridCol w:w="1001"/>
        <w:gridCol w:w="1152"/>
        <w:gridCol w:w="1584"/>
        <w:gridCol w:w="1152"/>
      </w:tblGrid>
      <w:tr w:rsidR="001C1EA4" w:rsidRPr="00C7345F" w14:paraId="03D145CB"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6BB4C3A8" w14:textId="77777777" w:rsidR="001C1EA4" w:rsidRPr="00C7345F" w:rsidRDefault="001C1EA4" w:rsidP="00F73F5C">
            <w:pPr>
              <w:pStyle w:val="TableHead"/>
              <w:rPr>
                <w:b w:val="0"/>
                <w:noProof w:val="0"/>
              </w:rPr>
            </w:pPr>
            <w:r w:rsidRPr="00C7345F">
              <w:rPr>
                <w:noProof w:val="0"/>
              </w:rPr>
              <w:t>Item ID</w:t>
            </w:r>
          </w:p>
        </w:tc>
        <w:tc>
          <w:tcPr>
            <w:tcW w:w="864" w:type="dxa"/>
            <w:hideMark/>
          </w:tcPr>
          <w:p w14:paraId="10C2EA9C" w14:textId="77777777" w:rsidR="001C1EA4" w:rsidRPr="00C7345F" w:rsidRDefault="001C1EA4" w:rsidP="00F73F5C">
            <w:pPr>
              <w:pStyle w:val="TableHead"/>
              <w:rPr>
                <w:b w:val="0"/>
                <w:noProof w:val="0"/>
              </w:rPr>
            </w:pPr>
            <w:r w:rsidRPr="00C7345F">
              <w:rPr>
                <w:noProof w:val="0"/>
              </w:rPr>
              <w:t>Item Type</w:t>
            </w:r>
          </w:p>
        </w:tc>
        <w:tc>
          <w:tcPr>
            <w:tcW w:w="1001" w:type="dxa"/>
            <w:hideMark/>
          </w:tcPr>
          <w:p w14:paraId="20AF2FC6" w14:textId="77777777" w:rsidR="001C1EA4" w:rsidRPr="00C7345F" w:rsidRDefault="001C1EA4" w:rsidP="00F73F5C">
            <w:pPr>
              <w:pStyle w:val="TableHead"/>
              <w:rPr>
                <w:b w:val="0"/>
                <w:noProof w:val="0"/>
              </w:rPr>
            </w:pPr>
            <w:r w:rsidRPr="00C7345F">
              <w:rPr>
                <w:noProof w:val="0"/>
              </w:rPr>
              <w:t>N</w:t>
            </w:r>
          </w:p>
        </w:tc>
        <w:tc>
          <w:tcPr>
            <w:tcW w:w="1152" w:type="dxa"/>
            <w:hideMark/>
          </w:tcPr>
          <w:p w14:paraId="7BC8953E"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59127551"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342B7FC4"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78D48125" w14:textId="77777777" w:rsidTr="00F73F5C">
        <w:trPr>
          <w:trHeight w:val="252"/>
        </w:trPr>
        <w:tc>
          <w:tcPr>
            <w:tcW w:w="1440" w:type="dxa"/>
            <w:tcBorders>
              <w:top w:val="single" w:sz="4" w:space="0" w:color="auto"/>
            </w:tcBorders>
            <w:noWrap/>
            <w:hideMark/>
          </w:tcPr>
          <w:p w14:paraId="0E6F2A15" w14:textId="77777777" w:rsidR="001C1EA4" w:rsidRPr="00C7345F" w:rsidRDefault="001C1EA4" w:rsidP="00F73F5C">
            <w:pPr>
              <w:pStyle w:val="TableText"/>
            </w:pPr>
            <w:r w:rsidRPr="00C7345F">
              <w:t>VR068575</w:t>
            </w:r>
          </w:p>
        </w:tc>
        <w:tc>
          <w:tcPr>
            <w:tcW w:w="864" w:type="dxa"/>
            <w:tcBorders>
              <w:top w:val="single" w:sz="4" w:space="0" w:color="auto"/>
            </w:tcBorders>
            <w:noWrap/>
            <w:hideMark/>
          </w:tcPr>
          <w:p w14:paraId="59AE16FB" w14:textId="77777777" w:rsidR="001C1EA4" w:rsidRPr="00C7345F" w:rsidRDefault="001C1EA4" w:rsidP="00F73F5C">
            <w:pPr>
              <w:pStyle w:val="TableText"/>
              <w:ind w:right="216"/>
            </w:pPr>
            <w:r w:rsidRPr="00C7345F">
              <w:t>D</w:t>
            </w:r>
          </w:p>
        </w:tc>
        <w:tc>
          <w:tcPr>
            <w:tcW w:w="1001" w:type="dxa"/>
            <w:tcBorders>
              <w:top w:val="single" w:sz="4" w:space="0" w:color="auto"/>
            </w:tcBorders>
            <w:noWrap/>
          </w:tcPr>
          <w:p w14:paraId="06B49399" w14:textId="77777777" w:rsidR="001C1EA4" w:rsidRPr="00C7345F" w:rsidRDefault="001C1EA4" w:rsidP="00F73F5C">
            <w:pPr>
              <w:pStyle w:val="TableText"/>
            </w:pPr>
            <w:r w:rsidRPr="00C7345F">
              <w:t>1,710</w:t>
            </w:r>
          </w:p>
        </w:tc>
        <w:tc>
          <w:tcPr>
            <w:tcW w:w="1152" w:type="dxa"/>
            <w:tcBorders>
              <w:top w:val="single" w:sz="4" w:space="0" w:color="auto"/>
            </w:tcBorders>
            <w:noWrap/>
          </w:tcPr>
          <w:p w14:paraId="588F0416" w14:textId="77777777" w:rsidR="001C1EA4" w:rsidRPr="00C7345F" w:rsidRDefault="001C1EA4" w:rsidP="00F73F5C">
            <w:pPr>
              <w:pStyle w:val="TableText"/>
              <w:ind w:right="144"/>
            </w:pPr>
            <w:r w:rsidRPr="00C7345F">
              <w:t>0.65</w:t>
            </w:r>
          </w:p>
        </w:tc>
        <w:tc>
          <w:tcPr>
            <w:tcW w:w="1584" w:type="dxa"/>
            <w:tcBorders>
              <w:top w:val="single" w:sz="4" w:space="0" w:color="auto"/>
            </w:tcBorders>
            <w:noWrap/>
          </w:tcPr>
          <w:p w14:paraId="019C9FFB" w14:textId="77777777" w:rsidR="001C1EA4" w:rsidRPr="00C7345F" w:rsidRDefault="001C1EA4" w:rsidP="00F73F5C">
            <w:pPr>
              <w:pStyle w:val="TableText"/>
              <w:ind w:right="432"/>
            </w:pPr>
            <w:r w:rsidRPr="00C7345F">
              <w:t>0.92</w:t>
            </w:r>
          </w:p>
        </w:tc>
        <w:tc>
          <w:tcPr>
            <w:tcW w:w="1152" w:type="dxa"/>
            <w:tcBorders>
              <w:top w:val="single" w:sz="4" w:space="0" w:color="auto"/>
            </w:tcBorders>
          </w:tcPr>
          <w:p w14:paraId="70B20772" w14:textId="77777777" w:rsidR="001C1EA4" w:rsidRPr="00C7345F" w:rsidRDefault="001C1EA4" w:rsidP="00F73F5C">
            <w:pPr>
              <w:pStyle w:val="TableText"/>
              <w:ind w:right="144"/>
            </w:pPr>
            <w:r w:rsidRPr="00C7345F">
              <w:t>1.35</w:t>
            </w:r>
          </w:p>
        </w:tc>
      </w:tr>
      <w:tr w:rsidR="001C1EA4" w:rsidRPr="00C7345F" w14:paraId="14776D68" w14:textId="77777777" w:rsidTr="00F73F5C">
        <w:trPr>
          <w:trHeight w:val="252"/>
        </w:trPr>
        <w:tc>
          <w:tcPr>
            <w:tcW w:w="1440" w:type="dxa"/>
            <w:noWrap/>
            <w:hideMark/>
          </w:tcPr>
          <w:p w14:paraId="0B6B6101" w14:textId="77777777" w:rsidR="001C1EA4" w:rsidRPr="00C7345F" w:rsidRDefault="001C1EA4" w:rsidP="00F73F5C">
            <w:pPr>
              <w:pStyle w:val="TableText"/>
            </w:pPr>
            <w:r w:rsidRPr="00C7345F">
              <w:t>VR068576</w:t>
            </w:r>
          </w:p>
        </w:tc>
        <w:tc>
          <w:tcPr>
            <w:tcW w:w="864" w:type="dxa"/>
            <w:noWrap/>
            <w:hideMark/>
          </w:tcPr>
          <w:p w14:paraId="317520E1" w14:textId="77777777" w:rsidR="001C1EA4" w:rsidRPr="00C7345F" w:rsidRDefault="001C1EA4" w:rsidP="00F73F5C">
            <w:pPr>
              <w:pStyle w:val="TableText"/>
              <w:ind w:right="216"/>
            </w:pPr>
            <w:r w:rsidRPr="00C7345F">
              <w:t>D</w:t>
            </w:r>
          </w:p>
        </w:tc>
        <w:tc>
          <w:tcPr>
            <w:tcW w:w="1001" w:type="dxa"/>
            <w:noWrap/>
            <w:hideMark/>
          </w:tcPr>
          <w:p w14:paraId="757B3672" w14:textId="77777777" w:rsidR="001C1EA4" w:rsidRPr="00C7345F" w:rsidRDefault="001C1EA4" w:rsidP="00F73F5C">
            <w:pPr>
              <w:pStyle w:val="TableText"/>
            </w:pPr>
            <w:r w:rsidRPr="00C7345F">
              <w:t>1,710</w:t>
            </w:r>
          </w:p>
        </w:tc>
        <w:tc>
          <w:tcPr>
            <w:tcW w:w="1152" w:type="dxa"/>
            <w:noWrap/>
            <w:hideMark/>
          </w:tcPr>
          <w:p w14:paraId="12E4A409" w14:textId="77777777" w:rsidR="001C1EA4" w:rsidRPr="00C7345F" w:rsidRDefault="001C1EA4" w:rsidP="00F73F5C">
            <w:pPr>
              <w:pStyle w:val="TableText"/>
              <w:ind w:right="144"/>
            </w:pPr>
            <w:r w:rsidRPr="00C7345F">
              <w:t>0.62</w:t>
            </w:r>
          </w:p>
        </w:tc>
        <w:tc>
          <w:tcPr>
            <w:tcW w:w="1584" w:type="dxa"/>
            <w:noWrap/>
            <w:hideMark/>
          </w:tcPr>
          <w:p w14:paraId="6875A10B" w14:textId="77777777" w:rsidR="001C1EA4" w:rsidRPr="00C7345F" w:rsidRDefault="001C1EA4" w:rsidP="00F73F5C">
            <w:pPr>
              <w:pStyle w:val="TableText"/>
              <w:ind w:right="432"/>
            </w:pPr>
            <w:r w:rsidRPr="00C7345F">
              <w:t>0.94</w:t>
            </w:r>
          </w:p>
        </w:tc>
        <w:tc>
          <w:tcPr>
            <w:tcW w:w="1152" w:type="dxa"/>
            <w:hideMark/>
          </w:tcPr>
          <w:p w14:paraId="03B0108C" w14:textId="77777777" w:rsidR="001C1EA4" w:rsidRPr="00C7345F" w:rsidRDefault="001C1EA4" w:rsidP="00F73F5C">
            <w:pPr>
              <w:pStyle w:val="TableText"/>
              <w:ind w:right="144"/>
            </w:pPr>
            <w:r w:rsidRPr="00C7345F">
              <w:t>1.35</w:t>
            </w:r>
          </w:p>
        </w:tc>
      </w:tr>
      <w:tr w:rsidR="001C1EA4" w:rsidRPr="00C7345F" w14:paraId="14E36BD8" w14:textId="77777777" w:rsidTr="00F73F5C">
        <w:trPr>
          <w:trHeight w:val="252"/>
        </w:trPr>
        <w:tc>
          <w:tcPr>
            <w:tcW w:w="1440" w:type="dxa"/>
            <w:noWrap/>
            <w:hideMark/>
          </w:tcPr>
          <w:p w14:paraId="44ACD824" w14:textId="77777777" w:rsidR="001C1EA4" w:rsidRPr="00C7345F" w:rsidRDefault="001C1EA4" w:rsidP="00F73F5C">
            <w:pPr>
              <w:pStyle w:val="TableText"/>
            </w:pPr>
            <w:r w:rsidRPr="00C7345F">
              <w:t>VR068580</w:t>
            </w:r>
          </w:p>
        </w:tc>
        <w:tc>
          <w:tcPr>
            <w:tcW w:w="864" w:type="dxa"/>
            <w:noWrap/>
            <w:hideMark/>
          </w:tcPr>
          <w:p w14:paraId="35ECC11C" w14:textId="77777777" w:rsidR="001C1EA4" w:rsidRPr="00C7345F" w:rsidRDefault="001C1EA4" w:rsidP="00F73F5C">
            <w:pPr>
              <w:pStyle w:val="TableText"/>
              <w:ind w:right="216"/>
            </w:pPr>
            <w:r w:rsidRPr="00C7345F">
              <w:t>D</w:t>
            </w:r>
          </w:p>
        </w:tc>
        <w:tc>
          <w:tcPr>
            <w:tcW w:w="1001" w:type="dxa"/>
            <w:noWrap/>
            <w:hideMark/>
          </w:tcPr>
          <w:p w14:paraId="56B91574" w14:textId="77777777" w:rsidR="001C1EA4" w:rsidRPr="00C7345F" w:rsidRDefault="001C1EA4" w:rsidP="00F73F5C">
            <w:pPr>
              <w:pStyle w:val="TableText"/>
            </w:pPr>
            <w:r w:rsidRPr="00C7345F">
              <w:t>1,710</w:t>
            </w:r>
          </w:p>
        </w:tc>
        <w:tc>
          <w:tcPr>
            <w:tcW w:w="1152" w:type="dxa"/>
            <w:noWrap/>
            <w:hideMark/>
          </w:tcPr>
          <w:p w14:paraId="1578EB85" w14:textId="77777777" w:rsidR="001C1EA4" w:rsidRPr="00C7345F" w:rsidRDefault="001C1EA4" w:rsidP="00F73F5C">
            <w:pPr>
              <w:pStyle w:val="TableText"/>
              <w:ind w:right="144"/>
            </w:pPr>
            <w:r w:rsidRPr="00C7345F">
              <w:t>0.58</w:t>
            </w:r>
          </w:p>
        </w:tc>
        <w:tc>
          <w:tcPr>
            <w:tcW w:w="1584" w:type="dxa"/>
            <w:noWrap/>
            <w:hideMark/>
          </w:tcPr>
          <w:p w14:paraId="5AF001C4" w14:textId="77777777" w:rsidR="001C1EA4" w:rsidRPr="00C7345F" w:rsidRDefault="001C1EA4" w:rsidP="00F73F5C">
            <w:pPr>
              <w:pStyle w:val="TableText"/>
              <w:ind w:right="432"/>
            </w:pPr>
            <w:r w:rsidRPr="00C7345F">
              <w:t>0.89</w:t>
            </w:r>
          </w:p>
        </w:tc>
        <w:tc>
          <w:tcPr>
            <w:tcW w:w="1152" w:type="dxa"/>
            <w:hideMark/>
          </w:tcPr>
          <w:p w14:paraId="44809BBD" w14:textId="77777777" w:rsidR="001C1EA4" w:rsidRPr="00C7345F" w:rsidRDefault="001C1EA4" w:rsidP="00F73F5C">
            <w:pPr>
              <w:pStyle w:val="TableText"/>
              <w:ind w:right="144"/>
            </w:pPr>
            <w:r w:rsidRPr="00C7345F">
              <w:t>1.35</w:t>
            </w:r>
          </w:p>
        </w:tc>
      </w:tr>
      <w:tr w:rsidR="001C1EA4" w:rsidRPr="00C7345F" w14:paraId="3BEC81D9" w14:textId="77777777" w:rsidTr="00F73F5C">
        <w:trPr>
          <w:trHeight w:val="252"/>
        </w:trPr>
        <w:tc>
          <w:tcPr>
            <w:tcW w:w="1440" w:type="dxa"/>
            <w:noWrap/>
          </w:tcPr>
          <w:p w14:paraId="73ACEA33" w14:textId="77777777" w:rsidR="001C1EA4" w:rsidRPr="00C7345F" w:rsidRDefault="001C1EA4" w:rsidP="00F73F5C">
            <w:pPr>
              <w:pStyle w:val="TableText"/>
            </w:pPr>
            <w:r w:rsidRPr="00C7345F">
              <w:t>VR068578</w:t>
            </w:r>
          </w:p>
        </w:tc>
        <w:tc>
          <w:tcPr>
            <w:tcW w:w="864" w:type="dxa"/>
            <w:noWrap/>
          </w:tcPr>
          <w:p w14:paraId="4BA1913A" w14:textId="77777777" w:rsidR="001C1EA4" w:rsidRPr="00C7345F" w:rsidRDefault="001C1EA4" w:rsidP="00F73F5C">
            <w:pPr>
              <w:pStyle w:val="TableText"/>
              <w:ind w:right="216"/>
            </w:pPr>
            <w:r w:rsidRPr="00C7345F">
              <w:t>P</w:t>
            </w:r>
          </w:p>
        </w:tc>
        <w:tc>
          <w:tcPr>
            <w:tcW w:w="1001" w:type="dxa"/>
            <w:noWrap/>
          </w:tcPr>
          <w:p w14:paraId="104D2ABA" w14:textId="77777777" w:rsidR="001C1EA4" w:rsidRPr="00C7345F" w:rsidRDefault="001C1EA4" w:rsidP="00F73F5C">
            <w:pPr>
              <w:pStyle w:val="TableText"/>
            </w:pPr>
            <w:r w:rsidRPr="00C7345F">
              <w:t>1,710</w:t>
            </w:r>
          </w:p>
        </w:tc>
        <w:tc>
          <w:tcPr>
            <w:tcW w:w="1152" w:type="dxa"/>
            <w:noWrap/>
          </w:tcPr>
          <w:p w14:paraId="7B6CCE13" w14:textId="77777777" w:rsidR="001C1EA4" w:rsidRPr="00C7345F" w:rsidRDefault="001C1EA4" w:rsidP="00F73F5C">
            <w:pPr>
              <w:pStyle w:val="TableText"/>
              <w:ind w:right="144"/>
            </w:pPr>
            <w:r w:rsidRPr="00C7345F">
              <w:t>0.57</w:t>
            </w:r>
          </w:p>
        </w:tc>
        <w:tc>
          <w:tcPr>
            <w:tcW w:w="1584" w:type="dxa"/>
            <w:noWrap/>
          </w:tcPr>
          <w:p w14:paraId="182AAB10" w14:textId="77777777" w:rsidR="001C1EA4" w:rsidRPr="00C7345F" w:rsidRDefault="001C1EA4" w:rsidP="00F73F5C">
            <w:pPr>
              <w:pStyle w:val="TableText"/>
              <w:ind w:right="432"/>
            </w:pPr>
            <w:r w:rsidRPr="00C7345F">
              <w:t>0.94</w:t>
            </w:r>
          </w:p>
        </w:tc>
        <w:tc>
          <w:tcPr>
            <w:tcW w:w="1152" w:type="dxa"/>
          </w:tcPr>
          <w:p w14:paraId="37F1378A" w14:textId="77777777" w:rsidR="001C1EA4" w:rsidRPr="00C7345F" w:rsidRDefault="001C1EA4" w:rsidP="00F73F5C">
            <w:pPr>
              <w:pStyle w:val="TableText"/>
              <w:ind w:right="144"/>
            </w:pPr>
            <w:r w:rsidRPr="00C7345F">
              <w:t>1.58</w:t>
            </w:r>
          </w:p>
        </w:tc>
      </w:tr>
      <w:tr w:rsidR="001C1EA4" w:rsidRPr="00C7345F" w14:paraId="45984FB9" w14:textId="77777777" w:rsidTr="00F73F5C">
        <w:trPr>
          <w:trHeight w:val="252"/>
        </w:trPr>
        <w:tc>
          <w:tcPr>
            <w:tcW w:w="1440" w:type="dxa"/>
            <w:noWrap/>
          </w:tcPr>
          <w:p w14:paraId="7B3E3E11" w14:textId="77777777" w:rsidR="001C1EA4" w:rsidRPr="00C7345F" w:rsidRDefault="001C1EA4" w:rsidP="00F73F5C">
            <w:pPr>
              <w:pStyle w:val="TableText"/>
            </w:pPr>
            <w:r w:rsidRPr="00C7345F">
              <w:t>VR068579</w:t>
            </w:r>
          </w:p>
        </w:tc>
        <w:tc>
          <w:tcPr>
            <w:tcW w:w="864" w:type="dxa"/>
            <w:noWrap/>
          </w:tcPr>
          <w:p w14:paraId="1DE00305" w14:textId="77777777" w:rsidR="001C1EA4" w:rsidRPr="00C7345F" w:rsidRDefault="001C1EA4" w:rsidP="00F73F5C">
            <w:pPr>
              <w:pStyle w:val="TableText"/>
              <w:ind w:right="216"/>
            </w:pPr>
            <w:r w:rsidRPr="00C7345F">
              <w:t>P</w:t>
            </w:r>
          </w:p>
        </w:tc>
        <w:tc>
          <w:tcPr>
            <w:tcW w:w="1001" w:type="dxa"/>
            <w:noWrap/>
          </w:tcPr>
          <w:p w14:paraId="35E09F93" w14:textId="77777777" w:rsidR="001C1EA4" w:rsidRPr="00C7345F" w:rsidRDefault="001C1EA4" w:rsidP="00F73F5C">
            <w:pPr>
              <w:pStyle w:val="TableText"/>
            </w:pPr>
            <w:r w:rsidRPr="00C7345F">
              <w:t>1,710</w:t>
            </w:r>
          </w:p>
        </w:tc>
        <w:tc>
          <w:tcPr>
            <w:tcW w:w="1152" w:type="dxa"/>
            <w:noWrap/>
          </w:tcPr>
          <w:p w14:paraId="05568C31" w14:textId="77777777" w:rsidR="001C1EA4" w:rsidRPr="00C7345F" w:rsidRDefault="001C1EA4" w:rsidP="00F73F5C">
            <w:pPr>
              <w:pStyle w:val="TableText"/>
              <w:ind w:right="144"/>
            </w:pPr>
            <w:r w:rsidRPr="00C7345F">
              <w:t>0.49</w:t>
            </w:r>
          </w:p>
        </w:tc>
        <w:tc>
          <w:tcPr>
            <w:tcW w:w="1584" w:type="dxa"/>
            <w:noWrap/>
          </w:tcPr>
          <w:p w14:paraId="644CF9B5" w14:textId="77777777" w:rsidR="001C1EA4" w:rsidRPr="00C7345F" w:rsidRDefault="001C1EA4" w:rsidP="00F73F5C">
            <w:pPr>
              <w:pStyle w:val="TableText"/>
              <w:ind w:right="432"/>
            </w:pPr>
            <w:r w:rsidRPr="00C7345F">
              <w:t>0.94</w:t>
            </w:r>
          </w:p>
        </w:tc>
        <w:tc>
          <w:tcPr>
            <w:tcW w:w="1152" w:type="dxa"/>
          </w:tcPr>
          <w:p w14:paraId="781480A6" w14:textId="77777777" w:rsidR="001C1EA4" w:rsidRPr="00C7345F" w:rsidRDefault="001C1EA4" w:rsidP="00F73F5C">
            <w:pPr>
              <w:pStyle w:val="TableText"/>
              <w:ind w:right="144"/>
            </w:pPr>
            <w:r w:rsidRPr="00C7345F">
              <w:t>1.70</w:t>
            </w:r>
          </w:p>
        </w:tc>
      </w:tr>
      <w:tr w:rsidR="001C1EA4" w:rsidRPr="00C7345F" w14:paraId="5F6709D6" w14:textId="77777777" w:rsidTr="00F73F5C">
        <w:trPr>
          <w:trHeight w:val="252"/>
        </w:trPr>
        <w:tc>
          <w:tcPr>
            <w:tcW w:w="1440" w:type="dxa"/>
            <w:noWrap/>
            <w:hideMark/>
          </w:tcPr>
          <w:p w14:paraId="7F3749F0" w14:textId="77777777" w:rsidR="001C1EA4" w:rsidRPr="00C7345F" w:rsidRDefault="001C1EA4" w:rsidP="00F73F5C">
            <w:pPr>
              <w:pStyle w:val="TableText"/>
            </w:pPr>
            <w:r w:rsidRPr="00C7345F">
              <w:t>VR068577</w:t>
            </w:r>
          </w:p>
        </w:tc>
        <w:tc>
          <w:tcPr>
            <w:tcW w:w="864" w:type="dxa"/>
            <w:noWrap/>
            <w:hideMark/>
          </w:tcPr>
          <w:p w14:paraId="071C854F" w14:textId="77777777" w:rsidR="001C1EA4" w:rsidRPr="00C7345F" w:rsidRDefault="001C1EA4" w:rsidP="00F73F5C">
            <w:pPr>
              <w:pStyle w:val="TableText"/>
              <w:ind w:right="216"/>
            </w:pPr>
            <w:r w:rsidRPr="00C7345F">
              <w:t>P</w:t>
            </w:r>
          </w:p>
        </w:tc>
        <w:tc>
          <w:tcPr>
            <w:tcW w:w="1001" w:type="dxa"/>
            <w:noWrap/>
            <w:hideMark/>
          </w:tcPr>
          <w:p w14:paraId="6C32EAC2" w14:textId="77777777" w:rsidR="001C1EA4" w:rsidRPr="00C7345F" w:rsidRDefault="001C1EA4" w:rsidP="00F73F5C">
            <w:pPr>
              <w:pStyle w:val="TableText"/>
            </w:pPr>
            <w:r w:rsidRPr="00C7345F">
              <w:t>1,710</w:t>
            </w:r>
          </w:p>
        </w:tc>
        <w:tc>
          <w:tcPr>
            <w:tcW w:w="1152" w:type="dxa"/>
            <w:noWrap/>
            <w:hideMark/>
          </w:tcPr>
          <w:p w14:paraId="7865041E" w14:textId="77777777" w:rsidR="001C1EA4" w:rsidRPr="00C7345F" w:rsidRDefault="001C1EA4" w:rsidP="00F73F5C">
            <w:pPr>
              <w:pStyle w:val="TableText"/>
              <w:ind w:right="144"/>
            </w:pPr>
            <w:r w:rsidRPr="00C7345F">
              <w:t>0.53</w:t>
            </w:r>
          </w:p>
        </w:tc>
        <w:tc>
          <w:tcPr>
            <w:tcW w:w="1584" w:type="dxa"/>
            <w:noWrap/>
            <w:hideMark/>
          </w:tcPr>
          <w:p w14:paraId="565BE59D" w14:textId="77777777" w:rsidR="001C1EA4" w:rsidRPr="00C7345F" w:rsidRDefault="001C1EA4" w:rsidP="00F73F5C">
            <w:pPr>
              <w:pStyle w:val="TableText"/>
              <w:ind w:right="432"/>
            </w:pPr>
            <w:r w:rsidRPr="00C7345F">
              <w:t>0.89</w:t>
            </w:r>
          </w:p>
        </w:tc>
        <w:tc>
          <w:tcPr>
            <w:tcW w:w="1152" w:type="dxa"/>
            <w:hideMark/>
          </w:tcPr>
          <w:p w14:paraId="1E849579" w14:textId="77777777" w:rsidR="001C1EA4" w:rsidRPr="00C7345F" w:rsidRDefault="001C1EA4" w:rsidP="00F73F5C">
            <w:pPr>
              <w:pStyle w:val="TableText"/>
              <w:ind w:right="144"/>
            </w:pPr>
            <w:r w:rsidRPr="00C7345F">
              <w:t>1.75</w:t>
            </w:r>
          </w:p>
        </w:tc>
      </w:tr>
      <w:tr w:rsidR="001C1EA4" w:rsidRPr="00C7345F" w14:paraId="62CA9898" w14:textId="77777777" w:rsidTr="00F73F5C">
        <w:trPr>
          <w:trHeight w:val="252"/>
        </w:trPr>
        <w:tc>
          <w:tcPr>
            <w:tcW w:w="1440" w:type="dxa"/>
            <w:noWrap/>
            <w:hideMark/>
          </w:tcPr>
          <w:p w14:paraId="0EF15081" w14:textId="77777777" w:rsidR="001C1EA4" w:rsidRPr="00C7345F" w:rsidRDefault="001C1EA4" w:rsidP="00F73F5C">
            <w:pPr>
              <w:pStyle w:val="TableText"/>
            </w:pPr>
            <w:r w:rsidRPr="00C7345F">
              <w:t>VR068588</w:t>
            </w:r>
          </w:p>
        </w:tc>
        <w:tc>
          <w:tcPr>
            <w:tcW w:w="864" w:type="dxa"/>
            <w:noWrap/>
            <w:hideMark/>
          </w:tcPr>
          <w:p w14:paraId="5AAA1EB5" w14:textId="77777777" w:rsidR="001C1EA4" w:rsidRPr="00C7345F" w:rsidRDefault="001C1EA4" w:rsidP="00F73F5C">
            <w:pPr>
              <w:pStyle w:val="TableText"/>
              <w:ind w:right="216"/>
            </w:pPr>
            <w:r w:rsidRPr="00C7345F">
              <w:t>P</w:t>
            </w:r>
          </w:p>
        </w:tc>
        <w:tc>
          <w:tcPr>
            <w:tcW w:w="1001" w:type="dxa"/>
            <w:noWrap/>
            <w:hideMark/>
          </w:tcPr>
          <w:p w14:paraId="4B68E849" w14:textId="77777777" w:rsidR="001C1EA4" w:rsidRPr="00C7345F" w:rsidRDefault="001C1EA4" w:rsidP="00F73F5C">
            <w:pPr>
              <w:pStyle w:val="TableText"/>
            </w:pPr>
            <w:r w:rsidRPr="00C7345F">
              <w:t>1,710</w:t>
            </w:r>
          </w:p>
        </w:tc>
        <w:tc>
          <w:tcPr>
            <w:tcW w:w="1152" w:type="dxa"/>
            <w:noWrap/>
            <w:hideMark/>
          </w:tcPr>
          <w:p w14:paraId="12A40CE4" w14:textId="77777777" w:rsidR="001C1EA4" w:rsidRPr="00C7345F" w:rsidRDefault="001C1EA4" w:rsidP="00F73F5C">
            <w:pPr>
              <w:pStyle w:val="TableText"/>
              <w:ind w:right="144"/>
            </w:pPr>
            <w:r w:rsidRPr="00C7345F">
              <w:t>0.52</w:t>
            </w:r>
          </w:p>
        </w:tc>
        <w:tc>
          <w:tcPr>
            <w:tcW w:w="1584" w:type="dxa"/>
            <w:noWrap/>
            <w:hideMark/>
          </w:tcPr>
          <w:p w14:paraId="3A8F4E89" w14:textId="77777777" w:rsidR="001C1EA4" w:rsidRPr="00C7345F" w:rsidRDefault="001C1EA4" w:rsidP="00F73F5C">
            <w:pPr>
              <w:pStyle w:val="TableText"/>
              <w:ind w:right="432"/>
            </w:pPr>
            <w:r w:rsidRPr="00C7345F">
              <w:t>0.92</w:t>
            </w:r>
          </w:p>
        </w:tc>
        <w:tc>
          <w:tcPr>
            <w:tcW w:w="1152" w:type="dxa"/>
            <w:hideMark/>
          </w:tcPr>
          <w:p w14:paraId="26C4B117" w14:textId="77777777" w:rsidR="001C1EA4" w:rsidRPr="00C7345F" w:rsidRDefault="001C1EA4" w:rsidP="00F73F5C">
            <w:pPr>
              <w:pStyle w:val="TableText"/>
              <w:ind w:right="144"/>
            </w:pPr>
            <w:r w:rsidRPr="00C7345F">
              <w:t>0.12</w:t>
            </w:r>
          </w:p>
        </w:tc>
      </w:tr>
      <w:tr w:rsidR="001C1EA4" w:rsidRPr="00C7345F" w14:paraId="3C57C520" w14:textId="77777777" w:rsidTr="00F73F5C">
        <w:trPr>
          <w:trHeight w:val="252"/>
        </w:trPr>
        <w:tc>
          <w:tcPr>
            <w:tcW w:w="1440" w:type="dxa"/>
            <w:noWrap/>
            <w:hideMark/>
          </w:tcPr>
          <w:p w14:paraId="114CE5E0" w14:textId="77777777" w:rsidR="001C1EA4" w:rsidRPr="00C7345F" w:rsidRDefault="001C1EA4" w:rsidP="00F73F5C">
            <w:pPr>
              <w:pStyle w:val="TableText"/>
            </w:pPr>
            <w:r w:rsidRPr="00C7345F">
              <w:t>VR068587</w:t>
            </w:r>
          </w:p>
        </w:tc>
        <w:tc>
          <w:tcPr>
            <w:tcW w:w="864" w:type="dxa"/>
            <w:noWrap/>
            <w:hideMark/>
          </w:tcPr>
          <w:p w14:paraId="4E1B7001" w14:textId="77777777" w:rsidR="001C1EA4" w:rsidRPr="00C7345F" w:rsidRDefault="001C1EA4" w:rsidP="00F73F5C">
            <w:pPr>
              <w:pStyle w:val="TableText"/>
              <w:ind w:right="216"/>
            </w:pPr>
            <w:r w:rsidRPr="00C7345F">
              <w:t>P</w:t>
            </w:r>
          </w:p>
        </w:tc>
        <w:tc>
          <w:tcPr>
            <w:tcW w:w="1001" w:type="dxa"/>
            <w:noWrap/>
            <w:hideMark/>
          </w:tcPr>
          <w:p w14:paraId="0DA4C7F5" w14:textId="77777777" w:rsidR="001C1EA4" w:rsidRPr="00C7345F" w:rsidRDefault="001C1EA4" w:rsidP="00F73F5C">
            <w:pPr>
              <w:pStyle w:val="TableText"/>
            </w:pPr>
            <w:r w:rsidRPr="00C7345F">
              <w:t>1,710</w:t>
            </w:r>
          </w:p>
        </w:tc>
        <w:tc>
          <w:tcPr>
            <w:tcW w:w="1152" w:type="dxa"/>
            <w:noWrap/>
            <w:hideMark/>
          </w:tcPr>
          <w:p w14:paraId="0597C392" w14:textId="77777777" w:rsidR="001C1EA4" w:rsidRPr="00C7345F" w:rsidRDefault="001C1EA4" w:rsidP="00F73F5C">
            <w:pPr>
              <w:pStyle w:val="TableText"/>
              <w:ind w:right="144"/>
            </w:pPr>
            <w:r w:rsidRPr="00C7345F">
              <w:t>0.46</w:t>
            </w:r>
          </w:p>
        </w:tc>
        <w:tc>
          <w:tcPr>
            <w:tcW w:w="1584" w:type="dxa"/>
            <w:noWrap/>
            <w:hideMark/>
          </w:tcPr>
          <w:p w14:paraId="2A36690B" w14:textId="77777777" w:rsidR="001C1EA4" w:rsidRPr="00C7345F" w:rsidRDefault="001C1EA4" w:rsidP="00F73F5C">
            <w:pPr>
              <w:pStyle w:val="TableText"/>
              <w:ind w:right="432"/>
            </w:pPr>
            <w:r w:rsidRPr="00C7345F">
              <w:t>0.93</w:t>
            </w:r>
          </w:p>
        </w:tc>
        <w:tc>
          <w:tcPr>
            <w:tcW w:w="1152" w:type="dxa"/>
            <w:hideMark/>
          </w:tcPr>
          <w:p w14:paraId="04689CE6" w14:textId="77777777" w:rsidR="001C1EA4" w:rsidRPr="00C7345F" w:rsidRDefault="001C1EA4" w:rsidP="00F73F5C">
            <w:pPr>
              <w:pStyle w:val="TableText"/>
              <w:ind w:right="144"/>
            </w:pPr>
            <w:r w:rsidRPr="00C7345F">
              <w:t>0.29</w:t>
            </w:r>
          </w:p>
        </w:tc>
      </w:tr>
      <w:tr w:rsidR="001C1EA4" w:rsidRPr="00C7345F" w14:paraId="20DDD871" w14:textId="77777777" w:rsidTr="00F73F5C">
        <w:trPr>
          <w:trHeight w:val="252"/>
        </w:trPr>
        <w:tc>
          <w:tcPr>
            <w:tcW w:w="1440" w:type="dxa"/>
            <w:noWrap/>
          </w:tcPr>
          <w:p w14:paraId="0E321E7E" w14:textId="77777777" w:rsidR="001C1EA4" w:rsidRPr="00C7345F" w:rsidRDefault="001C1EA4" w:rsidP="00F73F5C">
            <w:pPr>
              <w:pStyle w:val="TableText"/>
            </w:pPr>
            <w:r w:rsidRPr="00C7345F">
              <w:t>VR068600</w:t>
            </w:r>
          </w:p>
        </w:tc>
        <w:tc>
          <w:tcPr>
            <w:tcW w:w="864" w:type="dxa"/>
            <w:noWrap/>
          </w:tcPr>
          <w:p w14:paraId="33C86E4A" w14:textId="77777777" w:rsidR="001C1EA4" w:rsidRPr="00C7345F" w:rsidRDefault="001C1EA4" w:rsidP="00F73F5C">
            <w:pPr>
              <w:pStyle w:val="TableText"/>
              <w:ind w:right="216"/>
            </w:pPr>
            <w:r w:rsidRPr="00C7345F">
              <w:t>P</w:t>
            </w:r>
          </w:p>
        </w:tc>
        <w:tc>
          <w:tcPr>
            <w:tcW w:w="1001" w:type="dxa"/>
            <w:noWrap/>
          </w:tcPr>
          <w:p w14:paraId="2B3BCE4C" w14:textId="77777777" w:rsidR="001C1EA4" w:rsidRPr="00C7345F" w:rsidRDefault="001C1EA4" w:rsidP="00F73F5C">
            <w:pPr>
              <w:pStyle w:val="TableText"/>
            </w:pPr>
            <w:r w:rsidRPr="00C7345F">
              <w:t>1,710</w:t>
            </w:r>
          </w:p>
        </w:tc>
        <w:tc>
          <w:tcPr>
            <w:tcW w:w="1152" w:type="dxa"/>
            <w:noWrap/>
          </w:tcPr>
          <w:p w14:paraId="3066030A" w14:textId="77777777" w:rsidR="001C1EA4" w:rsidRPr="00C7345F" w:rsidRDefault="001C1EA4" w:rsidP="00F73F5C">
            <w:pPr>
              <w:pStyle w:val="TableText"/>
              <w:ind w:right="144"/>
            </w:pPr>
            <w:r w:rsidRPr="00C7345F">
              <w:t>0.43</w:t>
            </w:r>
          </w:p>
        </w:tc>
        <w:tc>
          <w:tcPr>
            <w:tcW w:w="1584" w:type="dxa"/>
            <w:noWrap/>
          </w:tcPr>
          <w:p w14:paraId="548F70C5" w14:textId="77777777" w:rsidR="001C1EA4" w:rsidRPr="00C7345F" w:rsidRDefault="001C1EA4" w:rsidP="00F73F5C">
            <w:pPr>
              <w:pStyle w:val="TableText"/>
              <w:ind w:right="432"/>
            </w:pPr>
            <w:r w:rsidRPr="00C7345F">
              <w:t>0.97</w:t>
            </w:r>
          </w:p>
        </w:tc>
        <w:tc>
          <w:tcPr>
            <w:tcW w:w="1152" w:type="dxa"/>
          </w:tcPr>
          <w:p w14:paraId="1DE6231D" w14:textId="77777777" w:rsidR="001C1EA4" w:rsidRPr="00C7345F" w:rsidRDefault="001C1EA4" w:rsidP="00F73F5C">
            <w:pPr>
              <w:pStyle w:val="TableText"/>
              <w:ind w:right="144"/>
            </w:pPr>
            <w:r w:rsidRPr="00C7345F">
              <w:t>1.17</w:t>
            </w:r>
          </w:p>
        </w:tc>
      </w:tr>
    </w:tbl>
    <w:p w14:paraId="79C536C5" w14:textId="1820A1E0" w:rsidR="001C1EA4" w:rsidRPr="00C7345F" w:rsidRDefault="001C1EA4" w:rsidP="00F73F5C">
      <w:pPr>
        <w:pStyle w:val="Caption"/>
      </w:pPr>
      <w:bookmarkStart w:id="948" w:name="_Toc134622029"/>
      <w:r w:rsidRPr="00C7345F">
        <w:lastRenderedPageBreak/>
        <w:t>Table 5.B.</w:t>
      </w:r>
      <w:r w:rsidRPr="00C7345F">
        <w:fldChar w:fldCharType="begin"/>
      </w:r>
      <w:r w:rsidRPr="00C7345F">
        <w:instrText>SEQ Table_5.B. \* ARABIC</w:instrText>
      </w:r>
      <w:r w:rsidRPr="00C7345F">
        <w:fldChar w:fldCharType="separate"/>
      </w:r>
      <w:r w:rsidRPr="00C7345F">
        <w:t>25</w:t>
      </w:r>
      <w:r w:rsidRPr="00C7345F">
        <w:fldChar w:fldCharType="end"/>
      </w:r>
      <w:r w:rsidRPr="00C7345F">
        <w:t xml:space="preserve">  Item Analysis for Kindergarten—Reading for</w:t>
      </w:r>
      <w:r w:rsidR="00153755">
        <w:t xml:space="preserve"> </w:t>
      </w:r>
      <w:r w:rsidRPr="00C7345F">
        <w:t>Computer</w:t>
      </w:r>
      <w:r w:rsidRPr="00C7345F">
        <w:noBreakHyphen/>
        <w:t>based</w:t>
      </w:r>
      <w:r w:rsidR="00153755">
        <w:t xml:space="preserve"> </w:t>
      </w:r>
      <w:r w:rsidRPr="00C7345F">
        <w:t>Assessment</w:t>
      </w:r>
      <w:r w:rsidR="00153755">
        <w:t xml:space="preserve"> </w:t>
      </w:r>
      <w:r w:rsidRPr="00C7345F">
        <w:t>Forms</w:t>
      </w:r>
      <w:bookmarkEnd w:id="948"/>
    </w:p>
    <w:tbl>
      <w:tblPr>
        <w:tblStyle w:val="TRs"/>
        <w:tblW w:w="0" w:type="auto"/>
        <w:tblLayout w:type="fixed"/>
        <w:tblLook w:val="04A0" w:firstRow="1" w:lastRow="0" w:firstColumn="1" w:lastColumn="0" w:noHBand="0" w:noVBand="1"/>
        <w:tblDescription w:val="Item Analysis for Kindergarten—Reading for Computer-based Assessment Forms"/>
      </w:tblPr>
      <w:tblGrid>
        <w:gridCol w:w="1440"/>
        <w:gridCol w:w="864"/>
        <w:gridCol w:w="1008"/>
        <w:gridCol w:w="1152"/>
        <w:gridCol w:w="1584"/>
        <w:gridCol w:w="1152"/>
      </w:tblGrid>
      <w:tr w:rsidR="001C1EA4" w:rsidRPr="00C7345F" w14:paraId="5F46EE65" w14:textId="77777777" w:rsidTr="00F73F5C">
        <w:trPr>
          <w:cnfStyle w:val="100000000000" w:firstRow="1" w:lastRow="0" w:firstColumn="0" w:lastColumn="0" w:oddVBand="0" w:evenVBand="0" w:oddHBand="0" w:evenHBand="0" w:firstRowFirstColumn="0" w:firstRowLastColumn="0" w:lastRowFirstColumn="0" w:lastRowLastColumn="0"/>
          <w:trHeight w:val="529"/>
        </w:trPr>
        <w:tc>
          <w:tcPr>
            <w:tcW w:w="1440" w:type="dxa"/>
            <w:hideMark/>
          </w:tcPr>
          <w:p w14:paraId="1DD32DF6" w14:textId="77777777" w:rsidR="001C1EA4" w:rsidRPr="00C7345F" w:rsidRDefault="001C1EA4" w:rsidP="00F73F5C">
            <w:pPr>
              <w:pStyle w:val="TableHead"/>
              <w:rPr>
                <w:b w:val="0"/>
                <w:noProof w:val="0"/>
              </w:rPr>
            </w:pPr>
            <w:r w:rsidRPr="00C7345F">
              <w:rPr>
                <w:noProof w:val="0"/>
              </w:rPr>
              <w:t>Item ID</w:t>
            </w:r>
          </w:p>
        </w:tc>
        <w:tc>
          <w:tcPr>
            <w:tcW w:w="864" w:type="dxa"/>
            <w:hideMark/>
          </w:tcPr>
          <w:p w14:paraId="4996FCB9" w14:textId="77777777" w:rsidR="001C1EA4" w:rsidRPr="00C7345F" w:rsidRDefault="001C1EA4" w:rsidP="00F73F5C">
            <w:pPr>
              <w:pStyle w:val="TableHead"/>
              <w:rPr>
                <w:b w:val="0"/>
                <w:noProof w:val="0"/>
              </w:rPr>
            </w:pPr>
            <w:r w:rsidRPr="00C7345F">
              <w:rPr>
                <w:noProof w:val="0"/>
              </w:rPr>
              <w:t>Item Type</w:t>
            </w:r>
          </w:p>
        </w:tc>
        <w:tc>
          <w:tcPr>
            <w:tcW w:w="1008" w:type="dxa"/>
            <w:hideMark/>
          </w:tcPr>
          <w:p w14:paraId="406A348D" w14:textId="77777777" w:rsidR="001C1EA4" w:rsidRPr="00C7345F" w:rsidRDefault="001C1EA4" w:rsidP="00F73F5C">
            <w:pPr>
              <w:pStyle w:val="TableHead"/>
              <w:rPr>
                <w:b w:val="0"/>
                <w:noProof w:val="0"/>
              </w:rPr>
            </w:pPr>
            <w:r w:rsidRPr="00C7345F">
              <w:rPr>
                <w:noProof w:val="0"/>
              </w:rPr>
              <w:t>N</w:t>
            </w:r>
          </w:p>
        </w:tc>
        <w:tc>
          <w:tcPr>
            <w:tcW w:w="1152" w:type="dxa"/>
            <w:hideMark/>
          </w:tcPr>
          <w:p w14:paraId="456EDBEA"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48F77FEA"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59F32107"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647931EC" w14:textId="77777777" w:rsidTr="00F73F5C">
        <w:trPr>
          <w:trHeight w:val="236"/>
        </w:trPr>
        <w:tc>
          <w:tcPr>
            <w:tcW w:w="1440" w:type="dxa"/>
            <w:tcBorders>
              <w:top w:val="single" w:sz="4" w:space="0" w:color="auto"/>
            </w:tcBorders>
            <w:noWrap/>
            <w:hideMark/>
          </w:tcPr>
          <w:p w14:paraId="3F348543" w14:textId="77777777" w:rsidR="001C1EA4" w:rsidRPr="00C7345F" w:rsidRDefault="001C1EA4" w:rsidP="00F73F5C">
            <w:pPr>
              <w:pStyle w:val="TableText"/>
              <w:keepNext/>
            </w:pPr>
            <w:r w:rsidRPr="00C7345F">
              <w:t>VR001790</w:t>
            </w:r>
          </w:p>
        </w:tc>
        <w:tc>
          <w:tcPr>
            <w:tcW w:w="864" w:type="dxa"/>
            <w:tcBorders>
              <w:top w:val="single" w:sz="4" w:space="0" w:color="auto"/>
            </w:tcBorders>
            <w:noWrap/>
            <w:hideMark/>
          </w:tcPr>
          <w:p w14:paraId="5CE93CBF" w14:textId="77777777" w:rsidR="001C1EA4" w:rsidRPr="00C7345F" w:rsidRDefault="001C1EA4" w:rsidP="00F73F5C">
            <w:pPr>
              <w:pStyle w:val="TableText"/>
              <w:ind w:right="216"/>
            </w:pPr>
            <w:r w:rsidRPr="00C7345F">
              <w:t>P</w:t>
            </w:r>
          </w:p>
        </w:tc>
        <w:tc>
          <w:tcPr>
            <w:tcW w:w="1008" w:type="dxa"/>
            <w:tcBorders>
              <w:top w:val="single" w:sz="4" w:space="0" w:color="auto"/>
            </w:tcBorders>
            <w:noWrap/>
          </w:tcPr>
          <w:p w14:paraId="7ACC4A51" w14:textId="77777777" w:rsidR="001C1EA4" w:rsidRPr="00C7345F" w:rsidRDefault="001C1EA4" w:rsidP="00F73F5C">
            <w:pPr>
              <w:pStyle w:val="TableText"/>
            </w:pPr>
            <w:r w:rsidRPr="00C7345F">
              <w:t>86,387</w:t>
            </w:r>
          </w:p>
        </w:tc>
        <w:tc>
          <w:tcPr>
            <w:tcW w:w="1152" w:type="dxa"/>
            <w:tcBorders>
              <w:top w:val="single" w:sz="4" w:space="0" w:color="auto"/>
            </w:tcBorders>
            <w:noWrap/>
          </w:tcPr>
          <w:p w14:paraId="0A4C0AF4" w14:textId="77777777" w:rsidR="001C1EA4" w:rsidRPr="00C7345F" w:rsidRDefault="001C1EA4" w:rsidP="00F73F5C">
            <w:pPr>
              <w:pStyle w:val="TableText"/>
              <w:ind w:right="144"/>
            </w:pPr>
            <w:r w:rsidRPr="00C7345F">
              <w:t>0.39</w:t>
            </w:r>
          </w:p>
        </w:tc>
        <w:tc>
          <w:tcPr>
            <w:tcW w:w="1584" w:type="dxa"/>
            <w:tcBorders>
              <w:top w:val="single" w:sz="4" w:space="0" w:color="auto"/>
            </w:tcBorders>
            <w:noWrap/>
          </w:tcPr>
          <w:p w14:paraId="224CDA21" w14:textId="77777777" w:rsidR="001C1EA4" w:rsidRPr="00C7345F" w:rsidRDefault="001C1EA4" w:rsidP="00F73F5C">
            <w:pPr>
              <w:pStyle w:val="TableText"/>
              <w:ind w:right="432"/>
            </w:pPr>
            <w:r w:rsidRPr="00C7345F">
              <w:t>0.87</w:t>
            </w:r>
          </w:p>
        </w:tc>
        <w:tc>
          <w:tcPr>
            <w:tcW w:w="1152" w:type="dxa"/>
            <w:tcBorders>
              <w:top w:val="single" w:sz="4" w:space="0" w:color="auto"/>
            </w:tcBorders>
          </w:tcPr>
          <w:p w14:paraId="7958F342" w14:textId="77777777" w:rsidR="001C1EA4" w:rsidRPr="00C7345F" w:rsidRDefault="001C1EA4" w:rsidP="00F73F5C">
            <w:pPr>
              <w:pStyle w:val="TableText"/>
              <w:ind w:right="144"/>
            </w:pPr>
            <w:r w:rsidRPr="00C7345F">
              <w:t>0.02</w:t>
            </w:r>
          </w:p>
        </w:tc>
      </w:tr>
      <w:tr w:rsidR="001C1EA4" w:rsidRPr="00C7345F" w14:paraId="4FCB756A" w14:textId="77777777" w:rsidTr="00F73F5C">
        <w:trPr>
          <w:trHeight w:val="236"/>
        </w:trPr>
        <w:tc>
          <w:tcPr>
            <w:tcW w:w="1440" w:type="dxa"/>
            <w:noWrap/>
            <w:hideMark/>
          </w:tcPr>
          <w:p w14:paraId="187D09D2" w14:textId="77777777" w:rsidR="001C1EA4" w:rsidRPr="00C7345F" w:rsidRDefault="001C1EA4" w:rsidP="00F73F5C">
            <w:pPr>
              <w:pStyle w:val="TableText"/>
            </w:pPr>
            <w:r w:rsidRPr="00C7345F">
              <w:t>VR001782</w:t>
            </w:r>
          </w:p>
        </w:tc>
        <w:tc>
          <w:tcPr>
            <w:tcW w:w="864" w:type="dxa"/>
            <w:noWrap/>
            <w:hideMark/>
          </w:tcPr>
          <w:p w14:paraId="0FEE8406" w14:textId="77777777" w:rsidR="001C1EA4" w:rsidRPr="00C7345F" w:rsidRDefault="001C1EA4" w:rsidP="00F73F5C">
            <w:pPr>
              <w:pStyle w:val="TableText"/>
              <w:ind w:right="216"/>
            </w:pPr>
            <w:r w:rsidRPr="00C7345F">
              <w:t>D</w:t>
            </w:r>
          </w:p>
        </w:tc>
        <w:tc>
          <w:tcPr>
            <w:tcW w:w="1008" w:type="dxa"/>
            <w:noWrap/>
            <w:hideMark/>
          </w:tcPr>
          <w:p w14:paraId="4C4B9FA3" w14:textId="77777777" w:rsidR="001C1EA4" w:rsidRPr="00C7345F" w:rsidRDefault="001C1EA4" w:rsidP="00F73F5C">
            <w:pPr>
              <w:pStyle w:val="TableText"/>
            </w:pPr>
            <w:r w:rsidRPr="00C7345F">
              <w:t>86,387</w:t>
            </w:r>
          </w:p>
        </w:tc>
        <w:tc>
          <w:tcPr>
            <w:tcW w:w="1152" w:type="dxa"/>
            <w:noWrap/>
            <w:hideMark/>
          </w:tcPr>
          <w:p w14:paraId="0C3818AB" w14:textId="77777777" w:rsidR="001C1EA4" w:rsidRPr="00C7345F" w:rsidRDefault="001C1EA4" w:rsidP="00F73F5C">
            <w:pPr>
              <w:pStyle w:val="TableText"/>
              <w:ind w:right="144"/>
            </w:pPr>
            <w:r w:rsidRPr="00C7345F">
              <w:t>0.70</w:t>
            </w:r>
          </w:p>
        </w:tc>
        <w:tc>
          <w:tcPr>
            <w:tcW w:w="1584" w:type="dxa"/>
            <w:noWrap/>
            <w:hideMark/>
          </w:tcPr>
          <w:p w14:paraId="5F17138A" w14:textId="77777777" w:rsidR="001C1EA4" w:rsidRPr="00C7345F" w:rsidRDefault="001C1EA4" w:rsidP="00F73F5C">
            <w:pPr>
              <w:pStyle w:val="TableText"/>
              <w:ind w:right="432"/>
            </w:pPr>
            <w:r w:rsidRPr="00C7345F">
              <w:t>0.79</w:t>
            </w:r>
          </w:p>
        </w:tc>
        <w:tc>
          <w:tcPr>
            <w:tcW w:w="1152" w:type="dxa"/>
            <w:hideMark/>
          </w:tcPr>
          <w:p w14:paraId="1355708C" w14:textId="77777777" w:rsidR="001C1EA4" w:rsidRPr="00C7345F" w:rsidRDefault="001C1EA4" w:rsidP="00F73F5C">
            <w:pPr>
              <w:pStyle w:val="TableText"/>
              <w:ind w:right="144"/>
            </w:pPr>
            <w:r w:rsidRPr="00C7345F">
              <w:t>0.03</w:t>
            </w:r>
          </w:p>
        </w:tc>
      </w:tr>
      <w:tr w:rsidR="001C1EA4" w:rsidRPr="00C7345F" w14:paraId="679780C6" w14:textId="77777777" w:rsidTr="00F73F5C">
        <w:trPr>
          <w:trHeight w:val="236"/>
        </w:trPr>
        <w:tc>
          <w:tcPr>
            <w:tcW w:w="1440" w:type="dxa"/>
            <w:noWrap/>
            <w:hideMark/>
          </w:tcPr>
          <w:p w14:paraId="4B643315" w14:textId="77777777" w:rsidR="001C1EA4" w:rsidRPr="00C7345F" w:rsidRDefault="001C1EA4" w:rsidP="00F73F5C">
            <w:pPr>
              <w:pStyle w:val="TableText"/>
            </w:pPr>
            <w:r w:rsidRPr="00C7345F">
              <w:t>VR002163</w:t>
            </w:r>
          </w:p>
        </w:tc>
        <w:tc>
          <w:tcPr>
            <w:tcW w:w="864" w:type="dxa"/>
            <w:noWrap/>
            <w:hideMark/>
          </w:tcPr>
          <w:p w14:paraId="5E0882B8" w14:textId="77777777" w:rsidR="001C1EA4" w:rsidRPr="00C7345F" w:rsidRDefault="001C1EA4" w:rsidP="00F73F5C">
            <w:pPr>
              <w:pStyle w:val="TableText"/>
              <w:ind w:right="216"/>
            </w:pPr>
            <w:r w:rsidRPr="00C7345F">
              <w:t>P</w:t>
            </w:r>
          </w:p>
        </w:tc>
        <w:tc>
          <w:tcPr>
            <w:tcW w:w="1008" w:type="dxa"/>
            <w:noWrap/>
            <w:hideMark/>
          </w:tcPr>
          <w:p w14:paraId="078BC1BC" w14:textId="77777777" w:rsidR="001C1EA4" w:rsidRPr="00C7345F" w:rsidRDefault="001C1EA4" w:rsidP="00F73F5C">
            <w:pPr>
              <w:pStyle w:val="TableText"/>
            </w:pPr>
            <w:r w:rsidRPr="00C7345F">
              <w:t>86,387</w:t>
            </w:r>
          </w:p>
        </w:tc>
        <w:tc>
          <w:tcPr>
            <w:tcW w:w="1152" w:type="dxa"/>
            <w:noWrap/>
            <w:hideMark/>
          </w:tcPr>
          <w:p w14:paraId="17940A90" w14:textId="77777777" w:rsidR="001C1EA4" w:rsidRPr="00C7345F" w:rsidRDefault="001C1EA4" w:rsidP="00F73F5C">
            <w:pPr>
              <w:pStyle w:val="TableText"/>
              <w:ind w:right="144"/>
            </w:pPr>
            <w:r w:rsidRPr="00C7345F">
              <w:t>0.36</w:t>
            </w:r>
          </w:p>
        </w:tc>
        <w:tc>
          <w:tcPr>
            <w:tcW w:w="1584" w:type="dxa"/>
            <w:noWrap/>
            <w:hideMark/>
          </w:tcPr>
          <w:p w14:paraId="2565F1CF" w14:textId="77777777" w:rsidR="001C1EA4" w:rsidRPr="00C7345F" w:rsidRDefault="001C1EA4" w:rsidP="00F73F5C">
            <w:pPr>
              <w:pStyle w:val="TableText"/>
              <w:ind w:right="432"/>
            </w:pPr>
            <w:r w:rsidRPr="00C7345F">
              <w:t>0.86</w:t>
            </w:r>
          </w:p>
        </w:tc>
        <w:tc>
          <w:tcPr>
            <w:tcW w:w="1152" w:type="dxa"/>
            <w:hideMark/>
          </w:tcPr>
          <w:p w14:paraId="52FA4E37" w14:textId="77777777" w:rsidR="001C1EA4" w:rsidRPr="00C7345F" w:rsidRDefault="001C1EA4" w:rsidP="00F73F5C">
            <w:pPr>
              <w:pStyle w:val="TableText"/>
              <w:ind w:right="144"/>
            </w:pPr>
            <w:r w:rsidRPr="00C7345F">
              <w:t>0.03</w:t>
            </w:r>
          </w:p>
        </w:tc>
      </w:tr>
      <w:tr w:rsidR="001C1EA4" w:rsidRPr="00C7345F" w14:paraId="510A41D7" w14:textId="77777777" w:rsidTr="00F73F5C">
        <w:trPr>
          <w:trHeight w:val="236"/>
        </w:trPr>
        <w:tc>
          <w:tcPr>
            <w:tcW w:w="1440" w:type="dxa"/>
            <w:noWrap/>
          </w:tcPr>
          <w:p w14:paraId="3A34223E" w14:textId="77777777" w:rsidR="001C1EA4" w:rsidRPr="00C7345F" w:rsidRDefault="001C1EA4" w:rsidP="00F73F5C">
            <w:pPr>
              <w:pStyle w:val="TableText"/>
            </w:pPr>
            <w:r w:rsidRPr="00C7345F">
              <w:t>VR002155</w:t>
            </w:r>
          </w:p>
        </w:tc>
        <w:tc>
          <w:tcPr>
            <w:tcW w:w="864" w:type="dxa"/>
            <w:noWrap/>
          </w:tcPr>
          <w:p w14:paraId="7D127717" w14:textId="77777777" w:rsidR="001C1EA4" w:rsidRPr="00C7345F" w:rsidRDefault="001C1EA4" w:rsidP="00F73F5C">
            <w:pPr>
              <w:pStyle w:val="TableText"/>
              <w:ind w:right="216"/>
            </w:pPr>
            <w:r w:rsidRPr="00C7345F">
              <w:t>D</w:t>
            </w:r>
          </w:p>
        </w:tc>
        <w:tc>
          <w:tcPr>
            <w:tcW w:w="1008" w:type="dxa"/>
            <w:noWrap/>
          </w:tcPr>
          <w:p w14:paraId="486FB400" w14:textId="77777777" w:rsidR="001C1EA4" w:rsidRPr="00C7345F" w:rsidRDefault="001C1EA4" w:rsidP="00F73F5C">
            <w:pPr>
              <w:pStyle w:val="TableText"/>
            </w:pPr>
            <w:r w:rsidRPr="00C7345F">
              <w:t>86,387</w:t>
            </w:r>
          </w:p>
        </w:tc>
        <w:tc>
          <w:tcPr>
            <w:tcW w:w="1152" w:type="dxa"/>
            <w:noWrap/>
          </w:tcPr>
          <w:p w14:paraId="00594D94" w14:textId="77777777" w:rsidR="001C1EA4" w:rsidRPr="00C7345F" w:rsidRDefault="001C1EA4" w:rsidP="00F73F5C">
            <w:pPr>
              <w:pStyle w:val="TableText"/>
              <w:ind w:right="144"/>
            </w:pPr>
            <w:r w:rsidRPr="00C7345F">
              <w:t>0.57</w:t>
            </w:r>
          </w:p>
        </w:tc>
        <w:tc>
          <w:tcPr>
            <w:tcW w:w="1584" w:type="dxa"/>
            <w:noWrap/>
          </w:tcPr>
          <w:p w14:paraId="7D01D79E" w14:textId="77777777" w:rsidR="001C1EA4" w:rsidRPr="00C7345F" w:rsidRDefault="001C1EA4" w:rsidP="00F73F5C">
            <w:pPr>
              <w:pStyle w:val="TableText"/>
              <w:ind w:right="432"/>
            </w:pPr>
            <w:r w:rsidRPr="00C7345F">
              <w:t>0.74</w:t>
            </w:r>
          </w:p>
        </w:tc>
        <w:tc>
          <w:tcPr>
            <w:tcW w:w="1152" w:type="dxa"/>
          </w:tcPr>
          <w:p w14:paraId="4AB9B2B9" w14:textId="77777777" w:rsidR="001C1EA4" w:rsidRPr="00C7345F" w:rsidRDefault="001C1EA4" w:rsidP="00F73F5C">
            <w:pPr>
              <w:pStyle w:val="TableText"/>
              <w:ind w:right="144"/>
            </w:pPr>
            <w:r w:rsidRPr="00C7345F">
              <w:t>0.03</w:t>
            </w:r>
          </w:p>
        </w:tc>
      </w:tr>
      <w:tr w:rsidR="001C1EA4" w:rsidRPr="00C7345F" w14:paraId="5E891E78" w14:textId="77777777" w:rsidTr="00F73F5C">
        <w:trPr>
          <w:trHeight w:val="236"/>
        </w:trPr>
        <w:tc>
          <w:tcPr>
            <w:tcW w:w="1440" w:type="dxa"/>
            <w:noWrap/>
            <w:hideMark/>
          </w:tcPr>
          <w:p w14:paraId="118CBEC2" w14:textId="77777777" w:rsidR="001C1EA4" w:rsidRPr="00C7345F" w:rsidRDefault="001C1EA4" w:rsidP="00F73F5C">
            <w:pPr>
              <w:pStyle w:val="TableText"/>
            </w:pPr>
            <w:r w:rsidRPr="00C7345F">
              <w:t>VR003705</w:t>
            </w:r>
          </w:p>
        </w:tc>
        <w:tc>
          <w:tcPr>
            <w:tcW w:w="864" w:type="dxa"/>
            <w:noWrap/>
            <w:hideMark/>
          </w:tcPr>
          <w:p w14:paraId="5F7ED04C" w14:textId="77777777" w:rsidR="001C1EA4" w:rsidRPr="00C7345F" w:rsidRDefault="001C1EA4" w:rsidP="00F73F5C">
            <w:pPr>
              <w:pStyle w:val="TableText"/>
              <w:ind w:right="216"/>
            </w:pPr>
            <w:r w:rsidRPr="00C7345F">
              <w:t>P</w:t>
            </w:r>
          </w:p>
        </w:tc>
        <w:tc>
          <w:tcPr>
            <w:tcW w:w="1008" w:type="dxa"/>
            <w:noWrap/>
            <w:hideMark/>
          </w:tcPr>
          <w:p w14:paraId="1F09D9D0" w14:textId="77777777" w:rsidR="001C1EA4" w:rsidRPr="00C7345F" w:rsidRDefault="001C1EA4" w:rsidP="00F73F5C">
            <w:pPr>
              <w:pStyle w:val="TableText"/>
            </w:pPr>
            <w:r w:rsidRPr="00C7345F">
              <w:t>86,387</w:t>
            </w:r>
          </w:p>
        </w:tc>
        <w:tc>
          <w:tcPr>
            <w:tcW w:w="1152" w:type="dxa"/>
            <w:noWrap/>
            <w:hideMark/>
          </w:tcPr>
          <w:p w14:paraId="57F5D11C" w14:textId="77777777" w:rsidR="001C1EA4" w:rsidRPr="00C7345F" w:rsidRDefault="001C1EA4" w:rsidP="00F73F5C">
            <w:pPr>
              <w:pStyle w:val="TableText"/>
              <w:ind w:right="144"/>
            </w:pPr>
            <w:r w:rsidRPr="00C7345F">
              <w:t>0.45</w:t>
            </w:r>
          </w:p>
        </w:tc>
        <w:tc>
          <w:tcPr>
            <w:tcW w:w="1584" w:type="dxa"/>
            <w:noWrap/>
            <w:hideMark/>
          </w:tcPr>
          <w:p w14:paraId="0C640321" w14:textId="77777777" w:rsidR="001C1EA4" w:rsidRPr="00C7345F" w:rsidRDefault="001C1EA4" w:rsidP="00F73F5C">
            <w:pPr>
              <w:pStyle w:val="TableText"/>
              <w:ind w:right="432"/>
            </w:pPr>
            <w:r w:rsidRPr="00C7345F">
              <w:t>0.86</w:t>
            </w:r>
          </w:p>
        </w:tc>
        <w:tc>
          <w:tcPr>
            <w:tcW w:w="1152" w:type="dxa"/>
            <w:hideMark/>
          </w:tcPr>
          <w:p w14:paraId="73D8C84D" w14:textId="77777777" w:rsidR="001C1EA4" w:rsidRPr="00C7345F" w:rsidRDefault="001C1EA4" w:rsidP="00F73F5C">
            <w:pPr>
              <w:pStyle w:val="TableText"/>
              <w:ind w:right="144"/>
            </w:pPr>
            <w:r w:rsidRPr="00C7345F">
              <w:t>0.00</w:t>
            </w:r>
          </w:p>
        </w:tc>
      </w:tr>
      <w:tr w:rsidR="001C1EA4" w:rsidRPr="00C7345F" w14:paraId="20128753" w14:textId="77777777" w:rsidTr="00F73F5C">
        <w:trPr>
          <w:trHeight w:val="236"/>
        </w:trPr>
        <w:tc>
          <w:tcPr>
            <w:tcW w:w="1440" w:type="dxa"/>
            <w:noWrap/>
            <w:hideMark/>
          </w:tcPr>
          <w:p w14:paraId="4D62BC08" w14:textId="77777777" w:rsidR="001C1EA4" w:rsidRPr="00C7345F" w:rsidRDefault="001C1EA4" w:rsidP="00F73F5C">
            <w:pPr>
              <w:pStyle w:val="TableText"/>
            </w:pPr>
            <w:r w:rsidRPr="00C7345F">
              <w:t>VR003375</w:t>
            </w:r>
          </w:p>
        </w:tc>
        <w:tc>
          <w:tcPr>
            <w:tcW w:w="864" w:type="dxa"/>
            <w:noWrap/>
            <w:hideMark/>
          </w:tcPr>
          <w:p w14:paraId="5FD461F6" w14:textId="77777777" w:rsidR="001C1EA4" w:rsidRPr="00C7345F" w:rsidRDefault="001C1EA4" w:rsidP="00F73F5C">
            <w:pPr>
              <w:pStyle w:val="TableText"/>
              <w:ind w:right="216"/>
            </w:pPr>
            <w:r w:rsidRPr="00C7345F">
              <w:t>D</w:t>
            </w:r>
          </w:p>
        </w:tc>
        <w:tc>
          <w:tcPr>
            <w:tcW w:w="1008" w:type="dxa"/>
            <w:noWrap/>
            <w:hideMark/>
          </w:tcPr>
          <w:p w14:paraId="71BEF926" w14:textId="77777777" w:rsidR="001C1EA4" w:rsidRPr="00C7345F" w:rsidRDefault="001C1EA4" w:rsidP="00F73F5C">
            <w:pPr>
              <w:pStyle w:val="TableText"/>
            </w:pPr>
            <w:r w:rsidRPr="00C7345F">
              <w:t>86,387</w:t>
            </w:r>
          </w:p>
        </w:tc>
        <w:tc>
          <w:tcPr>
            <w:tcW w:w="1152" w:type="dxa"/>
            <w:noWrap/>
            <w:hideMark/>
          </w:tcPr>
          <w:p w14:paraId="46691E64" w14:textId="77777777" w:rsidR="001C1EA4" w:rsidRPr="00C7345F" w:rsidRDefault="001C1EA4" w:rsidP="00F73F5C">
            <w:pPr>
              <w:pStyle w:val="TableText"/>
              <w:ind w:right="144"/>
            </w:pPr>
            <w:r w:rsidRPr="00C7345F">
              <w:t>0.62</w:t>
            </w:r>
          </w:p>
        </w:tc>
        <w:tc>
          <w:tcPr>
            <w:tcW w:w="1584" w:type="dxa"/>
            <w:noWrap/>
            <w:hideMark/>
          </w:tcPr>
          <w:p w14:paraId="49BFB845" w14:textId="77777777" w:rsidR="001C1EA4" w:rsidRPr="00C7345F" w:rsidRDefault="001C1EA4" w:rsidP="00F73F5C">
            <w:pPr>
              <w:pStyle w:val="TableText"/>
              <w:ind w:right="432"/>
            </w:pPr>
            <w:r w:rsidRPr="00C7345F">
              <w:t>0.82</w:t>
            </w:r>
          </w:p>
        </w:tc>
        <w:tc>
          <w:tcPr>
            <w:tcW w:w="1152" w:type="dxa"/>
            <w:hideMark/>
          </w:tcPr>
          <w:p w14:paraId="5B0D1604" w14:textId="77777777" w:rsidR="001C1EA4" w:rsidRPr="00C7345F" w:rsidRDefault="001C1EA4" w:rsidP="00F73F5C">
            <w:pPr>
              <w:pStyle w:val="TableText"/>
              <w:ind w:right="144"/>
            </w:pPr>
            <w:r w:rsidRPr="00C7345F">
              <w:t>0.08</w:t>
            </w:r>
          </w:p>
        </w:tc>
      </w:tr>
      <w:tr w:rsidR="001C1EA4" w:rsidRPr="00C7345F" w14:paraId="7D6E6332" w14:textId="77777777" w:rsidTr="00F73F5C">
        <w:trPr>
          <w:trHeight w:val="236"/>
        </w:trPr>
        <w:tc>
          <w:tcPr>
            <w:tcW w:w="1440" w:type="dxa"/>
            <w:noWrap/>
            <w:hideMark/>
          </w:tcPr>
          <w:p w14:paraId="01DE35E6" w14:textId="77777777" w:rsidR="001C1EA4" w:rsidRPr="00C7345F" w:rsidRDefault="001C1EA4" w:rsidP="00F73F5C">
            <w:pPr>
              <w:pStyle w:val="TableText"/>
            </w:pPr>
            <w:r w:rsidRPr="00C7345F">
              <w:t>VR003374</w:t>
            </w:r>
          </w:p>
        </w:tc>
        <w:tc>
          <w:tcPr>
            <w:tcW w:w="864" w:type="dxa"/>
            <w:noWrap/>
            <w:hideMark/>
          </w:tcPr>
          <w:p w14:paraId="44C67B9E" w14:textId="77777777" w:rsidR="001C1EA4" w:rsidRPr="00C7345F" w:rsidRDefault="001C1EA4" w:rsidP="00F73F5C">
            <w:pPr>
              <w:pStyle w:val="TableText"/>
              <w:ind w:right="216"/>
            </w:pPr>
            <w:r w:rsidRPr="00C7345F">
              <w:t>D</w:t>
            </w:r>
          </w:p>
        </w:tc>
        <w:tc>
          <w:tcPr>
            <w:tcW w:w="1008" w:type="dxa"/>
            <w:noWrap/>
            <w:hideMark/>
          </w:tcPr>
          <w:p w14:paraId="0D8125AF" w14:textId="77777777" w:rsidR="001C1EA4" w:rsidRPr="00C7345F" w:rsidRDefault="001C1EA4" w:rsidP="00F73F5C">
            <w:pPr>
              <w:pStyle w:val="TableText"/>
            </w:pPr>
            <w:r w:rsidRPr="00C7345F">
              <w:t>86,387</w:t>
            </w:r>
          </w:p>
        </w:tc>
        <w:tc>
          <w:tcPr>
            <w:tcW w:w="1152" w:type="dxa"/>
            <w:noWrap/>
            <w:hideMark/>
          </w:tcPr>
          <w:p w14:paraId="2E8F676B" w14:textId="77777777" w:rsidR="001C1EA4" w:rsidRPr="00C7345F" w:rsidRDefault="001C1EA4" w:rsidP="00F73F5C">
            <w:pPr>
              <w:pStyle w:val="TableText"/>
              <w:ind w:right="144"/>
            </w:pPr>
            <w:r w:rsidRPr="00C7345F">
              <w:t>0.65</w:t>
            </w:r>
          </w:p>
        </w:tc>
        <w:tc>
          <w:tcPr>
            <w:tcW w:w="1584" w:type="dxa"/>
            <w:noWrap/>
            <w:hideMark/>
          </w:tcPr>
          <w:p w14:paraId="4E7F3A3A" w14:textId="77777777" w:rsidR="001C1EA4" w:rsidRPr="00C7345F" w:rsidRDefault="001C1EA4" w:rsidP="00F73F5C">
            <w:pPr>
              <w:pStyle w:val="TableText"/>
              <w:ind w:right="432"/>
            </w:pPr>
            <w:r w:rsidRPr="00C7345F">
              <w:t>0.81</w:t>
            </w:r>
          </w:p>
        </w:tc>
        <w:tc>
          <w:tcPr>
            <w:tcW w:w="1152" w:type="dxa"/>
            <w:hideMark/>
          </w:tcPr>
          <w:p w14:paraId="01E9B26B" w14:textId="77777777" w:rsidR="001C1EA4" w:rsidRPr="00C7345F" w:rsidRDefault="001C1EA4" w:rsidP="00F73F5C">
            <w:pPr>
              <w:pStyle w:val="TableText"/>
              <w:ind w:right="144"/>
            </w:pPr>
            <w:r w:rsidRPr="00C7345F">
              <w:t>0.08</w:t>
            </w:r>
          </w:p>
        </w:tc>
      </w:tr>
      <w:tr w:rsidR="001C1EA4" w:rsidRPr="00C7345F" w14:paraId="6D8A2A1E" w14:textId="77777777" w:rsidTr="00F73F5C">
        <w:trPr>
          <w:trHeight w:val="236"/>
        </w:trPr>
        <w:tc>
          <w:tcPr>
            <w:tcW w:w="1440" w:type="dxa"/>
            <w:noWrap/>
          </w:tcPr>
          <w:p w14:paraId="0EE07B71" w14:textId="77777777" w:rsidR="001C1EA4" w:rsidRPr="00C7345F" w:rsidRDefault="001C1EA4" w:rsidP="00F73F5C">
            <w:pPr>
              <w:pStyle w:val="TableText"/>
            </w:pPr>
            <w:r w:rsidRPr="00C7345F">
              <w:t>VR003373</w:t>
            </w:r>
          </w:p>
        </w:tc>
        <w:tc>
          <w:tcPr>
            <w:tcW w:w="864" w:type="dxa"/>
            <w:noWrap/>
          </w:tcPr>
          <w:p w14:paraId="54EC556C" w14:textId="77777777" w:rsidR="001C1EA4" w:rsidRPr="00C7345F" w:rsidRDefault="001C1EA4" w:rsidP="00F73F5C">
            <w:pPr>
              <w:pStyle w:val="TableText"/>
              <w:ind w:right="216"/>
            </w:pPr>
            <w:r w:rsidRPr="00C7345F">
              <w:t>D</w:t>
            </w:r>
          </w:p>
        </w:tc>
        <w:tc>
          <w:tcPr>
            <w:tcW w:w="1008" w:type="dxa"/>
            <w:noWrap/>
          </w:tcPr>
          <w:p w14:paraId="0995F2FE" w14:textId="77777777" w:rsidR="001C1EA4" w:rsidRPr="00C7345F" w:rsidRDefault="001C1EA4" w:rsidP="00F73F5C">
            <w:pPr>
              <w:pStyle w:val="TableText"/>
            </w:pPr>
            <w:r w:rsidRPr="00C7345F">
              <w:t>86,387</w:t>
            </w:r>
          </w:p>
        </w:tc>
        <w:tc>
          <w:tcPr>
            <w:tcW w:w="1152" w:type="dxa"/>
            <w:noWrap/>
          </w:tcPr>
          <w:p w14:paraId="5897BD2F" w14:textId="77777777" w:rsidR="001C1EA4" w:rsidRPr="00C7345F" w:rsidRDefault="001C1EA4" w:rsidP="00F73F5C">
            <w:pPr>
              <w:pStyle w:val="TableText"/>
              <w:ind w:right="144"/>
            </w:pPr>
            <w:r w:rsidRPr="00C7345F">
              <w:t>0.53</w:t>
            </w:r>
          </w:p>
        </w:tc>
        <w:tc>
          <w:tcPr>
            <w:tcW w:w="1584" w:type="dxa"/>
            <w:noWrap/>
          </w:tcPr>
          <w:p w14:paraId="504195C8" w14:textId="77777777" w:rsidR="001C1EA4" w:rsidRPr="00C7345F" w:rsidRDefault="001C1EA4" w:rsidP="00F73F5C">
            <w:pPr>
              <w:pStyle w:val="TableText"/>
              <w:ind w:right="432"/>
            </w:pPr>
            <w:r w:rsidRPr="00C7345F">
              <w:t>0.77</w:t>
            </w:r>
          </w:p>
        </w:tc>
        <w:tc>
          <w:tcPr>
            <w:tcW w:w="1152" w:type="dxa"/>
          </w:tcPr>
          <w:p w14:paraId="7F1BEE19" w14:textId="77777777" w:rsidR="001C1EA4" w:rsidRPr="00C7345F" w:rsidRDefault="001C1EA4" w:rsidP="00F73F5C">
            <w:pPr>
              <w:pStyle w:val="TableText"/>
              <w:ind w:right="144"/>
            </w:pPr>
            <w:r w:rsidRPr="00C7345F">
              <w:t>0.08</w:t>
            </w:r>
          </w:p>
        </w:tc>
      </w:tr>
    </w:tbl>
    <w:p w14:paraId="687EB69C" w14:textId="77777777" w:rsidR="001C1EA4" w:rsidRPr="00C7345F" w:rsidRDefault="001C1EA4" w:rsidP="00F73F5C">
      <w:pPr>
        <w:pStyle w:val="Caption"/>
      </w:pPr>
      <w:bookmarkStart w:id="949" w:name="_Toc134622030"/>
      <w:r w:rsidRPr="00C7345F">
        <w:t>Table 5.B.</w:t>
      </w:r>
      <w:r w:rsidRPr="00C7345F">
        <w:fldChar w:fldCharType="begin"/>
      </w:r>
      <w:r w:rsidRPr="00C7345F">
        <w:instrText>SEQ Table_5.B. \* ARABIC</w:instrText>
      </w:r>
      <w:r w:rsidRPr="00C7345F">
        <w:fldChar w:fldCharType="separate"/>
      </w:r>
      <w:r w:rsidRPr="00C7345F">
        <w:t>26</w:t>
      </w:r>
      <w:r w:rsidRPr="00C7345F">
        <w:fldChar w:fldCharType="end"/>
      </w:r>
      <w:r w:rsidRPr="00C7345F">
        <w:t xml:space="preserve">  Item Analysis for Kindergarten—Reading for PPT Emergency Forms</w:t>
      </w:r>
      <w:bookmarkEnd w:id="949"/>
    </w:p>
    <w:tbl>
      <w:tblPr>
        <w:tblStyle w:val="TRs"/>
        <w:tblW w:w="0" w:type="auto"/>
        <w:tblLayout w:type="fixed"/>
        <w:tblLook w:val="04A0" w:firstRow="1" w:lastRow="0" w:firstColumn="1" w:lastColumn="0" w:noHBand="0" w:noVBand="1"/>
        <w:tblDescription w:val="Item Analysis for Kindergarten—Reading for PPT Emergency Forms"/>
      </w:tblPr>
      <w:tblGrid>
        <w:gridCol w:w="1440"/>
        <w:gridCol w:w="864"/>
        <w:gridCol w:w="1008"/>
        <w:gridCol w:w="1152"/>
        <w:gridCol w:w="1584"/>
        <w:gridCol w:w="1152"/>
      </w:tblGrid>
      <w:tr w:rsidR="001C1EA4" w:rsidRPr="00C7345F" w14:paraId="2F721968" w14:textId="77777777" w:rsidTr="00F73F5C">
        <w:trPr>
          <w:cnfStyle w:val="100000000000" w:firstRow="1" w:lastRow="0" w:firstColumn="0" w:lastColumn="0" w:oddVBand="0" w:evenVBand="0" w:oddHBand="0" w:evenHBand="0" w:firstRowFirstColumn="0" w:firstRowLastColumn="0" w:lastRowFirstColumn="0" w:lastRowLastColumn="0"/>
          <w:trHeight w:val="529"/>
        </w:trPr>
        <w:tc>
          <w:tcPr>
            <w:tcW w:w="1440" w:type="dxa"/>
            <w:hideMark/>
          </w:tcPr>
          <w:p w14:paraId="6030664C" w14:textId="77777777" w:rsidR="001C1EA4" w:rsidRPr="00C7345F" w:rsidRDefault="001C1EA4" w:rsidP="00F73F5C">
            <w:pPr>
              <w:pStyle w:val="TableHead"/>
              <w:rPr>
                <w:b w:val="0"/>
                <w:noProof w:val="0"/>
              </w:rPr>
            </w:pPr>
            <w:r w:rsidRPr="00C7345F">
              <w:rPr>
                <w:noProof w:val="0"/>
              </w:rPr>
              <w:t>Item ID</w:t>
            </w:r>
          </w:p>
        </w:tc>
        <w:tc>
          <w:tcPr>
            <w:tcW w:w="864" w:type="dxa"/>
            <w:hideMark/>
          </w:tcPr>
          <w:p w14:paraId="3BD15377" w14:textId="77777777" w:rsidR="001C1EA4" w:rsidRPr="00C7345F" w:rsidRDefault="001C1EA4" w:rsidP="00F73F5C">
            <w:pPr>
              <w:pStyle w:val="TableHead"/>
              <w:rPr>
                <w:b w:val="0"/>
                <w:noProof w:val="0"/>
              </w:rPr>
            </w:pPr>
            <w:r w:rsidRPr="00C7345F">
              <w:rPr>
                <w:noProof w:val="0"/>
              </w:rPr>
              <w:t>Item Type</w:t>
            </w:r>
          </w:p>
        </w:tc>
        <w:tc>
          <w:tcPr>
            <w:tcW w:w="1008" w:type="dxa"/>
            <w:hideMark/>
          </w:tcPr>
          <w:p w14:paraId="687BDE9C" w14:textId="77777777" w:rsidR="001C1EA4" w:rsidRPr="00C7345F" w:rsidRDefault="001C1EA4" w:rsidP="00F73F5C">
            <w:pPr>
              <w:pStyle w:val="TableHead"/>
              <w:rPr>
                <w:b w:val="0"/>
                <w:noProof w:val="0"/>
              </w:rPr>
            </w:pPr>
            <w:r w:rsidRPr="00C7345F">
              <w:rPr>
                <w:noProof w:val="0"/>
              </w:rPr>
              <w:t>N</w:t>
            </w:r>
          </w:p>
        </w:tc>
        <w:tc>
          <w:tcPr>
            <w:tcW w:w="1152" w:type="dxa"/>
            <w:hideMark/>
          </w:tcPr>
          <w:p w14:paraId="7317F377"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78E4128A"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60A83124"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4F7E42D7" w14:textId="77777777" w:rsidTr="00F73F5C">
        <w:trPr>
          <w:trHeight w:val="236"/>
        </w:trPr>
        <w:tc>
          <w:tcPr>
            <w:tcW w:w="1440" w:type="dxa"/>
            <w:tcBorders>
              <w:top w:val="single" w:sz="4" w:space="0" w:color="auto"/>
            </w:tcBorders>
            <w:noWrap/>
            <w:hideMark/>
          </w:tcPr>
          <w:p w14:paraId="474570C4" w14:textId="77777777" w:rsidR="001C1EA4" w:rsidRPr="00C7345F" w:rsidRDefault="001C1EA4" w:rsidP="00F73F5C">
            <w:pPr>
              <w:pStyle w:val="TableText"/>
              <w:keepNext/>
            </w:pPr>
            <w:r w:rsidRPr="00C7345F">
              <w:t>VR001790</w:t>
            </w:r>
          </w:p>
        </w:tc>
        <w:tc>
          <w:tcPr>
            <w:tcW w:w="864" w:type="dxa"/>
            <w:tcBorders>
              <w:top w:val="single" w:sz="4" w:space="0" w:color="auto"/>
            </w:tcBorders>
            <w:noWrap/>
            <w:hideMark/>
          </w:tcPr>
          <w:p w14:paraId="4E03DBB4" w14:textId="77777777" w:rsidR="001C1EA4" w:rsidRPr="00C7345F" w:rsidRDefault="001C1EA4" w:rsidP="00F73F5C">
            <w:pPr>
              <w:pStyle w:val="TableText"/>
              <w:ind w:right="216"/>
            </w:pPr>
            <w:r w:rsidRPr="00C7345F">
              <w:t>P</w:t>
            </w:r>
          </w:p>
        </w:tc>
        <w:tc>
          <w:tcPr>
            <w:tcW w:w="1008" w:type="dxa"/>
            <w:tcBorders>
              <w:top w:val="single" w:sz="4" w:space="0" w:color="auto"/>
            </w:tcBorders>
            <w:noWrap/>
          </w:tcPr>
          <w:p w14:paraId="051073B1" w14:textId="77777777" w:rsidR="001C1EA4" w:rsidRPr="00C7345F" w:rsidRDefault="001C1EA4" w:rsidP="00F73F5C">
            <w:pPr>
              <w:pStyle w:val="TableText"/>
            </w:pPr>
            <w:r w:rsidRPr="00C7345F">
              <w:t>23,455</w:t>
            </w:r>
          </w:p>
        </w:tc>
        <w:tc>
          <w:tcPr>
            <w:tcW w:w="1152" w:type="dxa"/>
            <w:tcBorders>
              <w:top w:val="single" w:sz="4" w:space="0" w:color="auto"/>
            </w:tcBorders>
            <w:noWrap/>
          </w:tcPr>
          <w:p w14:paraId="633304F8" w14:textId="77777777" w:rsidR="001C1EA4" w:rsidRPr="00C7345F" w:rsidRDefault="001C1EA4" w:rsidP="00F73F5C">
            <w:pPr>
              <w:pStyle w:val="TableText"/>
              <w:ind w:right="144"/>
            </w:pPr>
            <w:r w:rsidRPr="00C7345F">
              <w:t>0.33</w:t>
            </w:r>
          </w:p>
        </w:tc>
        <w:tc>
          <w:tcPr>
            <w:tcW w:w="1584" w:type="dxa"/>
            <w:tcBorders>
              <w:top w:val="single" w:sz="4" w:space="0" w:color="auto"/>
            </w:tcBorders>
            <w:noWrap/>
          </w:tcPr>
          <w:p w14:paraId="37529CB9" w14:textId="77777777" w:rsidR="001C1EA4" w:rsidRPr="00C7345F" w:rsidRDefault="001C1EA4" w:rsidP="00F73F5C">
            <w:pPr>
              <w:pStyle w:val="TableText"/>
              <w:ind w:right="432"/>
            </w:pPr>
            <w:r w:rsidRPr="00C7345F">
              <w:t>0.84</w:t>
            </w:r>
          </w:p>
        </w:tc>
        <w:tc>
          <w:tcPr>
            <w:tcW w:w="1152" w:type="dxa"/>
            <w:tcBorders>
              <w:top w:val="single" w:sz="4" w:space="0" w:color="auto"/>
            </w:tcBorders>
          </w:tcPr>
          <w:p w14:paraId="77533DFE" w14:textId="77777777" w:rsidR="001C1EA4" w:rsidRPr="00C7345F" w:rsidRDefault="001C1EA4" w:rsidP="00F73F5C">
            <w:pPr>
              <w:pStyle w:val="TableText"/>
              <w:ind w:right="144"/>
            </w:pPr>
            <w:r w:rsidRPr="00C7345F">
              <w:t>0.08</w:t>
            </w:r>
          </w:p>
        </w:tc>
      </w:tr>
      <w:tr w:rsidR="001C1EA4" w:rsidRPr="00C7345F" w14:paraId="40AEF9CD" w14:textId="77777777" w:rsidTr="00F73F5C">
        <w:trPr>
          <w:trHeight w:val="236"/>
        </w:trPr>
        <w:tc>
          <w:tcPr>
            <w:tcW w:w="1440" w:type="dxa"/>
            <w:noWrap/>
            <w:hideMark/>
          </w:tcPr>
          <w:p w14:paraId="39D71ED4" w14:textId="77777777" w:rsidR="001C1EA4" w:rsidRPr="00C7345F" w:rsidRDefault="001C1EA4" w:rsidP="00F73F5C">
            <w:pPr>
              <w:pStyle w:val="TableText"/>
            </w:pPr>
            <w:r w:rsidRPr="00C7345F">
              <w:t>VR001782</w:t>
            </w:r>
          </w:p>
        </w:tc>
        <w:tc>
          <w:tcPr>
            <w:tcW w:w="864" w:type="dxa"/>
            <w:noWrap/>
            <w:hideMark/>
          </w:tcPr>
          <w:p w14:paraId="0CC67400" w14:textId="77777777" w:rsidR="001C1EA4" w:rsidRPr="00C7345F" w:rsidRDefault="001C1EA4" w:rsidP="00F73F5C">
            <w:pPr>
              <w:pStyle w:val="TableText"/>
              <w:ind w:right="216"/>
            </w:pPr>
            <w:r w:rsidRPr="00C7345F">
              <w:t>D</w:t>
            </w:r>
          </w:p>
        </w:tc>
        <w:tc>
          <w:tcPr>
            <w:tcW w:w="1008" w:type="dxa"/>
            <w:noWrap/>
            <w:hideMark/>
          </w:tcPr>
          <w:p w14:paraId="345CD454" w14:textId="77777777" w:rsidR="001C1EA4" w:rsidRPr="00C7345F" w:rsidRDefault="001C1EA4" w:rsidP="00F73F5C">
            <w:pPr>
              <w:pStyle w:val="TableText"/>
            </w:pPr>
            <w:r w:rsidRPr="00C7345F">
              <w:t>23,455</w:t>
            </w:r>
          </w:p>
        </w:tc>
        <w:tc>
          <w:tcPr>
            <w:tcW w:w="1152" w:type="dxa"/>
            <w:noWrap/>
            <w:hideMark/>
          </w:tcPr>
          <w:p w14:paraId="684A7A6C" w14:textId="77777777" w:rsidR="001C1EA4" w:rsidRPr="00C7345F" w:rsidRDefault="001C1EA4" w:rsidP="00F73F5C">
            <w:pPr>
              <w:pStyle w:val="TableText"/>
              <w:ind w:right="144"/>
            </w:pPr>
            <w:r w:rsidRPr="00C7345F">
              <w:t>0.68</w:t>
            </w:r>
          </w:p>
        </w:tc>
        <w:tc>
          <w:tcPr>
            <w:tcW w:w="1584" w:type="dxa"/>
            <w:noWrap/>
            <w:hideMark/>
          </w:tcPr>
          <w:p w14:paraId="0C476E42" w14:textId="77777777" w:rsidR="001C1EA4" w:rsidRPr="00C7345F" w:rsidRDefault="001C1EA4" w:rsidP="00F73F5C">
            <w:pPr>
              <w:pStyle w:val="TableText"/>
              <w:ind w:right="432"/>
            </w:pPr>
            <w:r w:rsidRPr="00C7345F">
              <w:t>0.74</w:t>
            </w:r>
          </w:p>
        </w:tc>
        <w:tc>
          <w:tcPr>
            <w:tcW w:w="1152" w:type="dxa"/>
            <w:hideMark/>
          </w:tcPr>
          <w:p w14:paraId="2B5D9878" w14:textId="77777777" w:rsidR="001C1EA4" w:rsidRPr="00C7345F" w:rsidRDefault="001C1EA4" w:rsidP="00F73F5C">
            <w:pPr>
              <w:pStyle w:val="TableText"/>
              <w:ind w:right="144"/>
            </w:pPr>
            <w:r w:rsidRPr="00C7345F">
              <w:t>0.11</w:t>
            </w:r>
          </w:p>
        </w:tc>
      </w:tr>
      <w:tr w:rsidR="001C1EA4" w:rsidRPr="00C7345F" w14:paraId="59E68EA8" w14:textId="77777777" w:rsidTr="00F73F5C">
        <w:trPr>
          <w:trHeight w:val="236"/>
        </w:trPr>
        <w:tc>
          <w:tcPr>
            <w:tcW w:w="1440" w:type="dxa"/>
            <w:noWrap/>
            <w:hideMark/>
          </w:tcPr>
          <w:p w14:paraId="13B20EE2" w14:textId="77777777" w:rsidR="001C1EA4" w:rsidRPr="00C7345F" w:rsidRDefault="001C1EA4" w:rsidP="00F73F5C">
            <w:pPr>
              <w:pStyle w:val="TableText"/>
            </w:pPr>
            <w:r w:rsidRPr="00C7345F">
              <w:t>VR002163</w:t>
            </w:r>
          </w:p>
        </w:tc>
        <w:tc>
          <w:tcPr>
            <w:tcW w:w="864" w:type="dxa"/>
            <w:noWrap/>
            <w:hideMark/>
          </w:tcPr>
          <w:p w14:paraId="30F1ACAC" w14:textId="77777777" w:rsidR="001C1EA4" w:rsidRPr="00C7345F" w:rsidRDefault="001C1EA4" w:rsidP="00F73F5C">
            <w:pPr>
              <w:pStyle w:val="TableText"/>
              <w:ind w:right="216"/>
            </w:pPr>
            <w:r w:rsidRPr="00C7345F">
              <w:t>P</w:t>
            </w:r>
          </w:p>
        </w:tc>
        <w:tc>
          <w:tcPr>
            <w:tcW w:w="1008" w:type="dxa"/>
            <w:noWrap/>
            <w:hideMark/>
          </w:tcPr>
          <w:p w14:paraId="427A21A5" w14:textId="77777777" w:rsidR="001C1EA4" w:rsidRPr="00C7345F" w:rsidRDefault="001C1EA4" w:rsidP="00F73F5C">
            <w:pPr>
              <w:pStyle w:val="TableText"/>
            </w:pPr>
            <w:r w:rsidRPr="00C7345F">
              <w:t>23,455</w:t>
            </w:r>
          </w:p>
        </w:tc>
        <w:tc>
          <w:tcPr>
            <w:tcW w:w="1152" w:type="dxa"/>
            <w:noWrap/>
            <w:hideMark/>
          </w:tcPr>
          <w:p w14:paraId="626984A4" w14:textId="77777777" w:rsidR="001C1EA4" w:rsidRPr="00C7345F" w:rsidRDefault="001C1EA4" w:rsidP="00F73F5C">
            <w:pPr>
              <w:pStyle w:val="TableText"/>
              <w:ind w:right="144"/>
            </w:pPr>
            <w:r w:rsidRPr="00C7345F">
              <w:t>0.29</w:t>
            </w:r>
          </w:p>
        </w:tc>
        <w:tc>
          <w:tcPr>
            <w:tcW w:w="1584" w:type="dxa"/>
            <w:noWrap/>
            <w:hideMark/>
          </w:tcPr>
          <w:p w14:paraId="05126F48" w14:textId="77777777" w:rsidR="001C1EA4" w:rsidRPr="00C7345F" w:rsidRDefault="001C1EA4" w:rsidP="00F73F5C">
            <w:pPr>
              <w:pStyle w:val="TableText"/>
              <w:ind w:right="432"/>
            </w:pPr>
            <w:r w:rsidRPr="00C7345F">
              <w:t>0.83</w:t>
            </w:r>
          </w:p>
        </w:tc>
        <w:tc>
          <w:tcPr>
            <w:tcW w:w="1152" w:type="dxa"/>
            <w:hideMark/>
          </w:tcPr>
          <w:p w14:paraId="2F43DF9E" w14:textId="77777777" w:rsidR="001C1EA4" w:rsidRPr="00C7345F" w:rsidRDefault="001C1EA4" w:rsidP="00F73F5C">
            <w:pPr>
              <w:pStyle w:val="TableText"/>
              <w:ind w:right="144"/>
            </w:pPr>
            <w:r w:rsidRPr="00C7345F">
              <w:t>0.12</w:t>
            </w:r>
          </w:p>
        </w:tc>
      </w:tr>
      <w:tr w:rsidR="001C1EA4" w:rsidRPr="00C7345F" w14:paraId="0EA211BF" w14:textId="77777777" w:rsidTr="00F73F5C">
        <w:trPr>
          <w:trHeight w:val="236"/>
        </w:trPr>
        <w:tc>
          <w:tcPr>
            <w:tcW w:w="1440" w:type="dxa"/>
            <w:noWrap/>
          </w:tcPr>
          <w:p w14:paraId="7CFBB033" w14:textId="77777777" w:rsidR="001C1EA4" w:rsidRPr="00C7345F" w:rsidRDefault="001C1EA4" w:rsidP="00F73F5C">
            <w:pPr>
              <w:pStyle w:val="TableText"/>
            </w:pPr>
            <w:r w:rsidRPr="00C7345F">
              <w:t>VR002155</w:t>
            </w:r>
          </w:p>
        </w:tc>
        <w:tc>
          <w:tcPr>
            <w:tcW w:w="864" w:type="dxa"/>
            <w:noWrap/>
          </w:tcPr>
          <w:p w14:paraId="5EA38751" w14:textId="77777777" w:rsidR="001C1EA4" w:rsidRPr="00C7345F" w:rsidRDefault="001C1EA4" w:rsidP="00F73F5C">
            <w:pPr>
              <w:pStyle w:val="TableText"/>
              <w:ind w:right="216"/>
            </w:pPr>
            <w:r w:rsidRPr="00C7345F">
              <w:t>D</w:t>
            </w:r>
          </w:p>
        </w:tc>
        <w:tc>
          <w:tcPr>
            <w:tcW w:w="1008" w:type="dxa"/>
            <w:noWrap/>
          </w:tcPr>
          <w:p w14:paraId="428B12C1" w14:textId="77777777" w:rsidR="001C1EA4" w:rsidRPr="00C7345F" w:rsidRDefault="001C1EA4" w:rsidP="00F73F5C">
            <w:pPr>
              <w:pStyle w:val="TableText"/>
            </w:pPr>
            <w:r w:rsidRPr="00C7345F">
              <w:t>23,455</w:t>
            </w:r>
          </w:p>
        </w:tc>
        <w:tc>
          <w:tcPr>
            <w:tcW w:w="1152" w:type="dxa"/>
            <w:noWrap/>
          </w:tcPr>
          <w:p w14:paraId="6C5B5844" w14:textId="77777777" w:rsidR="001C1EA4" w:rsidRPr="00C7345F" w:rsidRDefault="001C1EA4" w:rsidP="00F73F5C">
            <w:pPr>
              <w:pStyle w:val="TableText"/>
              <w:ind w:right="144"/>
            </w:pPr>
            <w:r w:rsidRPr="00C7345F">
              <w:t>0.50</w:t>
            </w:r>
          </w:p>
        </w:tc>
        <w:tc>
          <w:tcPr>
            <w:tcW w:w="1584" w:type="dxa"/>
            <w:noWrap/>
          </w:tcPr>
          <w:p w14:paraId="075626F6" w14:textId="77777777" w:rsidR="001C1EA4" w:rsidRPr="00C7345F" w:rsidRDefault="001C1EA4" w:rsidP="00F73F5C">
            <w:pPr>
              <w:pStyle w:val="TableText"/>
              <w:ind w:right="432"/>
            </w:pPr>
            <w:r w:rsidRPr="00C7345F">
              <w:t>0.72</w:t>
            </w:r>
          </w:p>
        </w:tc>
        <w:tc>
          <w:tcPr>
            <w:tcW w:w="1152" w:type="dxa"/>
          </w:tcPr>
          <w:p w14:paraId="0F216165" w14:textId="77777777" w:rsidR="001C1EA4" w:rsidRPr="00C7345F" w:rsidRDefault="001C1EA4" w:rsidP="00F73F5C">
            <w:pPr>
              <w:pStyle w:val="TableText"/>
              <w:ind w:right="144"/>
            </w:pPr>
            <w:r w:rsidRPr="00C7345F">
              <w:t>0.12</w:t>
            </w:r>
          </w:p>
        </w:tc>
      </w:tr>
      <w:tr w:rsidR="001C1EA4" w:rsidRPr="00C7345F" w14:paraId="080A2E57" w14:textId="77777777" w:rsidTr="00F73F5C">
        <w:trPr>
          <w:trHeight w:val="236"/>
        </w:trPr>
        <w:tc>
          <w:tcPr>
            <w:tcW w:w="1440" w:type="dxa"/>
            <w:noWrap/>
            <w:hideMark/>
          </w:tcPr>
          <w:p w14:paraId="7A8F8CBF" w14:textId="77777777" w:rsidR="001C1EA4" w:rsidRPr="00C7345F" w:rsidRDefault="001C1EA4" w:rsidP="00F73F5C">
            <w:pPr>
              <w:pStyle w:val="TableText"/>
            </w:pPr>
            <w:r w:rsidRPr="00C7345F">
              <w:t>VR003705</w:t>
            </w:r>
          </w:p>
        </w:tc>
        <w:tc>
          <w:tcPr>
            <w:tcW w:w="864" w:type="dxa"/>
            <w:noWrap/>
            <w:hideMark/>
          </w:tcPr>
          <w:p w14:paraId="70177CB6" w14:textId="77777777" w:rsidR="001C1EA4" w:rsidRPr="00C7345F" w:rsidRDefault="001C1EA4" w:rsidP="00F73F5C">
            <w:pPr>
              <w:pStyle w:val="TableText"/>
              <w:ind w:right="216"/>
            </w:pPr>
            <w:r w:rsidRPr="00C7345F">
              <w:t>P</w:t>
            </w:r>
          </w:p>
        </w:tc>
        <w:tc>
          <w:tcPr>
            <w:tcW w:w="1008" w:type="dxa"/>
            <w:noWrap/>
            <w:hideMark/>
          </w:tcPr>
          <w:p w14:paraId="50183FBD" w14:textId="77777777" w:rsidR="001C1EA4" w:rsidRPr="00C7345F" w:rsidRDefault="001C1EA4" w:rsidP="00F73F5C">
            <w:pPr>
              <w:pStyle w:val="TableText"/>
            </w:pPr>
            <w:r w:rsidRPr="00C7345F">
              <w:t>23,455</w:t>
            </w:r>
          </w:p>
        </w:tc>
        <w:tc>
          <w:tcPr>
            <w:tcW w:w="1152" w:type="dxa"/>
            <w:noWrap/>
            <w:hideMark/>
          </w:tcPr>
          <w:p w14:paraId="4D52059C" w14:textId="77777777" w:rsidR="001C1EA4" w:rsidRPr="00C7345F" w:rsidRDefault="001C1EA4" w:rsidP="00F73F5C">
            <w:pPr>
              <w:pStyle w:val="TableText"/>
              <w:ind w:right="144"/>
            </w:pPr>
            <w:r w:rsidRPr="00C7345F">
              <w:t>0.27</w:t>
            </w:r>
          </w:p>
        </w:tc>
        <w:tc>
          <w:tcPr>
            <w:tcW w:w="1584" w:type="dxa"/>
            <w:noWrap/>
            <w:hideMark/>
          </w:tcPr>
          <w:p w14:paraId="5EAE043E" w14:textId="77777777" w:rsidR="001C1EA4" w:rsidRPr="00C7345F" w:rsidRDefault="001C1EA4" w:rsidP="00F73F5C">
            <w:pPr>
              <w:pStyle w:val="TableText"/>
              <w:ind w:right="432"/>
            </w:pPr>
            <w:r w:rsidRPr="00C7345F">
              <w:t>0.81</w:t>
            </w:r>
          </w:p>
        </w:tc>
        <w:tc>
          <w:tcPr>
            <w:tcW w:w="1152" w:type="dxa"/>
            <w:hideMark/>
          </w:tcPr>
          <w:p w14:paraId="54E59ECE" w14:textId="77777777" w:rsidR="001C1EA4" w:rsidRPr="00C7345F" w:rsidRDefault="001C1EA4" w:rsidP="00F73F5C">
            <w:pPr>
              <w:pStyle w:val="TableText"/>
              <w:ind w:right="144"/>
            </w:pPr>
            <w:r w:rsidRPr="00C7345F">
              <w:t>0.00</w:t>
            </w:r>
          </w:p>
        </w:tc>
      </w:tr>
      <w:tr w:rsidR="001C1EA4" w:rsidRPr="00C7345F" w14:paraId="75884186" w14:textId="77777777" w:rsidTr="00F73F5C">
        <w:trPr>
          <w:trHeight w:val="236"/>
        </w:trPr>
        <w:tc>
          <w:tcPr>
            <w:tcW w:w="1440" w:type="dxa"/>
            <w:noWrap/>
            <w:hideMark/>
          </w:tcPr>
          <w:p w14:paraId="09A0697E" w14:textId="77777777" w:rsidR="001C1EA4" w:rsidRPr="00C7345F" w:rsidRDefault="001C1EA4" w:rsidP="00F73F5C">
            <w:pPr>
              <w:pStyle w:val="TableText"/>
            </w:pPr>
            <w:r w:rsidRPr="00C7345F">
              <w:t>VR003375</w:t>
            </w:r>
          </w:p>
        </w:tc>
        <w:tc>
          <w:tcPr>
            <w:tcW w:w="864" w:type="dxa"/>
            <w:noWrap/>
            <w:hideMark/>
          </w:tcPr>
          <w:p w14:paraId="69FBCEDA" w14:textId="77777777" w:rsidR="001C1EA4" w:rsidRPr="00C7345F" w:rsidRDefault="001C1EA4" w:rsidP="00F73F5C">
            <w:pPr>
              <w:pStyle w:val="TableText"/>
              <w:ind w:right="216"/>
            </w:pPr>
            <w:r w:rsidRPr="00C7345F">
              <w:t>D</w:t>
            </w:r>
          </w:p>
        </w:tc>
        <w:tc>
          <w:tcPr>
            <w:tcW w:w="1008" w:type="dxa"/>
            <w:noWrap/>
            <w:hideMark/>
          </w:tcPr>
          <w:p w14:paraId="7C3B775B" w14:textId="77777777" w:rsidR="001C1EA4" w:rsidRPr="00C7345F" w:rsidRDefault="001C1EA4" w:rsidP="00F73F5C">
            <w:pPr>
              <w:pStyle w:val="TableText"/>
            </w:pPr>
            <w:r w:rsidRPr="00C7345F">
              <w:t>23,455</w:t>
            </w:r>
          </w:p>
        </w:tc>
        <w:tc>
          <w:tcPr>
            <w:tcW w:w="1152" w:type="dxa"/>
            <w:noWrap/>
            <w:hideMark/>
          </w:tcPr>
          <w:p w14:paraId="105EC90F" w14:textId="77777777" w:rsidR="001C1EA4" w:rsidRPr="00C7345F" w:rsidRDefault="001C1EA4" w:rsidP="00F73F5C">
            <w:pPr>
              <w:pStyle w:val="TableText"/>
              <w:ind w:right="144"/>
            </w:pPr>
            <w:r w:rsidRPr="00C7345F">
              <w:t>0.55</w:t>
            </w:r>
          </w:p>
        </w:tc>
        <w:tc>
          <w:tcPr>
            <w:tcW w:w="1584" w:type="dxa"/>
            <w:noWrap/>
            <w:hideMark/>
          </w:tcPr>
          <w:p w14:paraId="1F54069D" w14:textId="77777777" w:rsidR="001C1EA4" w:rsidRPr="00C7345F" w:rsidRDefault="001C1EA4" w:rsidP="00F73F5C">
            <w:pPr>
              <w:pStyle w:val="TableText"/>
              <w:ind w:right="432"/>
            </w:pPr>
            <w:r w:rsidRPr="00C7345F">
              <w:t>0.82</w:t>
            </w:r>
          </w:p>
        </w:tc>
        <w:tc>
          <w:tcPr>
            <w:tcW w:w="1152" w:type="dxa"/>
            <w:hideMark/>
          </w:tcPr>
          <w:p w14:paraId="758E776B" w14:textId="77777777" w:rsidR="001C1EA4" w:rsidRPr="00C7345F" w:rsidRDefault="001C1EA4" w:rsidP="00F73F5C">
            <w:pPr>
              <w:pStyle w:val="TableText"/>
              <w:ind w:right="144"/>
            </w:pPr>
            <w:r w:rsidRPr="00C7345F">
              <w:t>0.95</w:t>
            </w:r>
          </w:p>
        </w:tc>
      </w:tr>
      <w:tr w:rsidR="001C1EA4" w:rsidRPr="00C7345F" w14:paraId="6B05ABA3" w14:textId="77777777" w:rsidTr="00F73F5C">
        <w:trPr>
          <w:trHeight w:val="236"/>
        </w:trPr>
        <w:tc>
          <w:tcPr>
            <w:tcW w:w="1440" w:type="dxa"/>
            <w:noWrap/>
            <w:hideMark/>
          </w:tcPr>
          <w:p w14:paraId="0746A30D" w14:textId="77777777" w:rsidR="001C1EA4" w:rsidRPr="00C7345F" w:rsidRDefault="001C1EA4" w:rsidP="00F73F5C">
            <w:pPr>
              <w:pStyle w:val="TableText"/>
            </w:pPr>
            <w:r w:rsidRPr="00C7345F">
              <w:t>VR003374</w:t>
            </w:r>
          </w:p>
        </w:tc>
        <w:tc>
          <w:tcPr>
            <w:tcW w:w="864" w:type="dxa"/>
            <w:noWrap/>
            <w:hideMark/>
          </w:tcPr>
          <w:p w14:paraId="3BE9D675" w14:textId="77777777" w:rsidR="001C1EA4" w:rsidRPr="00C7345F" w:rsidRDefault="001C1EA4" w:rsidP="00F73F5C">
            <w:pPr>
              <w:pStyle w:val="TableText"/>
              <w:ind w:right="216"/>
            </w:pPr>
            <w:r w:rsidRPr="00C7345F">
              <w:t>D</w:t>
            </w:r>
          </w:p>
        </w:tc>
        <w:tc>
          <w:tcPr>
            <w:tcW w:w="1008" w:type="dxa"/>
            <w:noWrap/>
            <w:hideMark/>
          </w:tcPr>
          <w:p w14:paraId="14D50AD7" w14:textId="77777777" w:rsidR="001C1EA4" w:rsidRPr="00C7345F" w:rsidRDefault="001C1EA4" w:rsidP="00F73F5C">
            <w:pPr>
              <w:pStyle w:val="TableText"/>
            </w:pPr>
            <w:r w:rsidRPr="00C7345F">
              <w:t>23,455</w:t>
            </w:r>
          </w:p>
        </w:tc>
        <w:tc>
          <w:tcPr>
            <w:tcW w:w="1152" w:type="dxa"/>
            <w:noWrap/>
            <w:hideMark/>
          </w:tcPr>
          <w:p w14:paraId="4C0DA6C2" w14:textId="77777777" w:rsidR="001C1EA4" w:rsidRPr="00C7345F" w:rsidRDefault="001C1EA4" w:rsidP="00F73F5C">
            <w:pPr>
              <w:pStyle w:val="TableText"/>
              <w:ind w:right="144"/>
            </w:pPr>
            <w:r w:rsidRPr="00C7345F">
              <w:t>0.57</w:t>
            </w:r>
          </w:p>
        </w:tc>
        <w:tc>
          <w:tcPr>
            <w:tcW w:w="1584" w:type="dxa"/>
            <w:noWrap/>
            <w:hideMark/>
          </w:tcPr>
          <w:p w14:paraId="42C33359" w14:textId="77777777" w:rsidR="001C1EA4" w:rsidRPr="00C7345F" w:rsidRDefault="001C1EA4" w:rsidP="00F73F5C">
            <w:pPr>
              <w:pStyle w:val="TableText"/>
              <w:ind w:right="432"/>
            </w:pPr>
            <w:r w:rsidRPr="00C7345F">
              <w:t>0.82</w:t>
            </w:r>
          </w:p>
        </w:tc>
        <w:tc>
          <w:tcPr>
            <w:tcW w:w="1152" w:type="dxa"/>
            <w:hideMark/>
          </w:tcPr>
          <w:p w14:paraId="5595B320" w14:textId="77777777" w:rsidR="001C1EA4" w:rsidRPr="00C7345F" w:rsidRDefault="001C1EA4" w:rsidP="00F73F5C">
            <w:pPr>
              <w:pStyle w:val="TableText"/>
              <w:ind w:right="144"/>
            </w:pPr>
            <w:r w:rsidRPr="00C7345F">
              <w:t>1.30</w:t>
            </w:r>
          </w:p>
        </w:tc>
      </w:tr>
      <w:tr w:rsidR="001C1EA4" w:rsidRPr="00C7345F" w14:paraId="29204AD0" w14:textId="77777777" w:rsidTr="00F73F5C">
        <w:trPr>
          <w:trHeight w:val="236"/>
        </w:trPr>
        <w:tc>
          <w:tcPr>
            <w:tcW w:w="1440" w:type="dxa"/>
            <w:noWrap/>
          </w:tcPr>
          <w:p w14:paraId="53968453" w14:textId="77777777" w:rsidR="001C1EA4" w:rsidRPr="00C7345F" w:rsidRDefault="001C1EA4" w:rsidP="00F73F5C">
            <w:pPr>
              <w:pStyle w:val="TableText"/>
            </w:pPr>
            <w:r w:rsidRPr="00C7345F">
              <w:t>VR003373</w:t>
            </w:r>
          </w:p>
        </w:tc>
        <w:tc>
          <w:tcPr>
            <w:tcW w:w="864" w:type="dxa"/>
            <w:noWrap/>
          </w:tcPr>
          <w:p w14:paraId="505F4496" w14:textId="77777777" w:rsidR="001C1EA4" w:rsidRPr="00C7345F" w:rsidRDefault="001C1EA4" w:rsidP="00F73F5C">
            <w:pPr>
              <w:pStyle w:val="TableText"/>
              <w:ind w:right="216"/>
            </w:pPr>
            <w:r w:rsidRPr="00C7345F">
              <w:t>D</w:t>
            </w:r>
          </w:p>
        </w:tc>
        <w:tc>
          <w:tcPr>
            <w:tcW w:w="1008" w:type="dxa"/>
            <w:noWrap/>
          </w:tcPr>
          <w:p w14:paraId="71D6FF90" w14:textId="77777777" w:rsidR="001C1EA4" w:rsidRPr="00C7345F" w:rsidRDefault="001C1EA4" w:rsidP="00F73F5C">
            <w:pPr>
              <w:pStyle w:val="TableText"/>
            </w:pPr>
            <w:r w:rsidRPr="00C7345F">
              <w:t>23,455</w:t>
            </w:r>
          </w:p>
        </w:tc>
        <w:tc>
          <w:tcPr>
            <w:tcW w:w="1152" w:type="dxa"/>
            <w:noWrap/>
          </w:tcPr>
          <w:p w14:paraId="601725AE" w14:textId="77777777" w:rsidR="001C1EA4" w:rsidRPr="00C7345F" w:rsidRDefault="001C1EA4" w:rsidP="00F73F5C">
            <w:pPr>
              <w:pStyle w:val="TableText"/>
              <w:ind w:right="144"/>
            </w:pPr>
            <w:r w:rsidRPr="00C7345F">
              <w:t>0.50</w:t>
            </w:r>
          </w:p>
        </w:tc>
        <w:tc>
          <w:tcPr>
            <w:tcW w:w="1584" w:type="dxa"/>
            <w:noWrap/>
          </w:tcPr>
          <w:p w14:paraId="730D737A" w14:textId="77777777" w:rsidR="001C1EA4" w:rsidRPr="00C7345F" w:rsidRDefault="001C1EA4" w:rsidP="00F73F5C">
            <w:pPr>
              <w:pStyle w:val="TableText"/>
              <w:ind w:right="432"/>
            </w:pPr>
            <w:r w:rsidRPr="00C7345F">
              <w:t>0.76</w:t>
            </w:r>
          </w:p>
        </w:tc>
        <w:tc>
          <w:tcPr>
            <w:tcW w:w="1152" w:type="dxa"/>
          </w:tcPr>
          <w:p w14:paraId="66140568" w14:textId="77777777" w:rsidR="001C1EA4" w:rsidRPr="00C7345F" w:rsidRDefault="001C1EA4" w:rsidP="00F73F5C">
            <w:pPr>
              <w:pStyle w:val="TableText"/>
              <w:ind w:right="144"/>
            </w:pPr>
            <w:r w:rsidRPr="00C7345F">
              <w:t>1.36</w:t>
            </w:r>
          </w:p>
        </w:tc>
      </w:tr>
    </w:tbl>
    <w:p w14:paraId="56E2D3D8" w14:textId="004EED92" w:rsidR="001C1EA4" w:rsidRPr="00C7345F" w:rsidRDefault="001C1EA4" w:rsidP="00F73F5C">
      <w:pPr>
        <w:pStyle w:val="Caption"/>
      </w:pPr>
      <w:bookmarkStart w:id="950" w:name="_Toc134622031"/>
      <w:r w:rsidRPr="00C7345F">
        <w:t>Table 5.B.</w:t>
      </w:r>
      <w:r w:rsidRPr="00C7345F">
        <w:fldChar w:fldCharType="begin"/>
      </w:r>
      <w:r w:rsidRPr="00C7345F">
        <w:instrText>SEQ Table_5.B. \* ARABIC</w:instrText>
      </w:r>
      <w:r w:rsidRPr="00C7345F">
        <w:fldChar w:fldCharType="separate"/>
      </w:r>
      <w:r w:rsidRPr="00C7345F">
        <w:t>27</w:t>
      </w:r>
      <w:r w:rsidRPr="00C7345F">
        <w:fldChar w:fldCharType="end"/>
      </w:r>
      <w:r w:rsidRPr="00C7345F">
        <w:t xml:space="preserve">  Item Analysis for Grade One—Reading for</w:t>
      </w:r>
      <w:r w:rsidR="00153755">
        <w:t xml:space="preserve"> </w:t>
      </w:r>
      <w:r w:rsidRPr="00C7345F">
        <w:t>Computer</w:t>
      </w:r>
      <w:r w:rsidRPr="00C7345F">
        <w:noBreakHyphen/>
        <w:t>based</w:t>
      </w:r>
      <w:r w:rsidR="00153755">
        <w:t xml:space="preserve"> </w:t>
      </w:r>
      <w:r w:rsidRPr="00C7345F">
        <w:t>Assessment Forms</w:t>
      </w:r>
      <w:bookmarkEnd w:id="950"/>
    </w:p>
    <w:tbl>
      <w:tblPr>
        <w:tblStyle w:val="TRs"/>
        <w:tblW w:w="0" w:type="auto"/>
        <w:tblLayout w:type="fixed"/>
        <w:tblLook w:val="04A0" w:firstRow="1" w:lastRow="0" w:firstColumn="1" w:lastColumn="0" w:noHBand="0" w:noVBand="1"/>
        <w:tblDescription w:val="Item Analysis for Grade One—Reading for Computer-based Assessment Forms"/>
      </w:tblPr>
      <w:tblGrid>
        <w:gridCol w:w="1440"/>
        <w:gridCol w:w="864"/>
        <w:gridCol w:w="1008"/>
        <w:gridCol w:w="1152"/>
        <w:gridCol w:w="1584"/>
        <w:gridCol w:w="1152"/>
      </w:tblGrid>
      <w:tr w:rsidR="001C1EA4" w:rsidRPr="00C7345F" w14:paraId="080778B6"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56E5EDD8" w14:textId="77777777" w:rsidR="001C1EA4" w:rsidRPr="00C7345F" w:rsidRDefault="001C1EA4" w:rsidP="00F73F5C">
            <w:pPr>
              <w:pStyle w:val="TableHead"/>
              <w:rPr>
                <w:b w:val="0"/>
                <w:noProof w:val="0"/>
              </w:rPr>
            </w:pPr>
            <w:r w:rsidRPr="00C7345F">
              <w:rPr>
                <w:noProof w:val="0"/>
              </w:rPr>
              <w:t>Item ID</w:t>
            </w:r>
          </w:p>
        </w:tc>
        <w:tc>
          <w:tcPr>
            <w:tcW w:w="864" w:type="dxa"/>
            <w:hideMark/>
          </w:tcPr>
          <w:p w14:paraId="4DE25248" w14:textId="77777777" w:rsidR="001C1EA4" w:rsidRPr="00C7345F" w:rsidRDefault="001C1EA4" w:rsidP="00F73F5C">
            <w:pPr>
              <w:pStyle w:val="TableHead"/>
              <w:rPr>
                <w:b w:val="0"/>
                <w:noProof w:val="0"/>
              </w:rPr>
            </w:pPr>
            <w:r w:rsidRPr="00C7345F">
              <w:rPr>
                <w:noProof w:val="0"/>
              </w:rPr>
              <w:t>Item Type</w:t>
            </w:r>
          </w:p>
        </w:tc>
        <w:tc>
          <w:tcPr>
            <w:tcW w:w="1008" w:type="dxa"/>
            <w:hideMark/>
          </w:tcPr>
          <w:p w14:paraId="7E7B73B0" w14:textId="77777777" w:rsidR="001C1EA4" w:rsidRPr="00C7345F" w:rsidRDefault="001C1EA4" w:rsidP="00F73F5C">
            <w:pPr>
              <w:pStyle w:val="TableHead"/>
              <w:rPr>
                <w:b w:val="0"/>
                <w:noProof w:val="0"/>
              </w:rPr>
            </w:pPr>
            <w:r w:rsidRPr="00C7345F">
              <w:rPr>
                <w:noProof w:val="0"/>
              </w:rPr>
              <w:t>N</w:t>
            </w:r>
          </w:p>
        </w:tc>
        <w:tc>
          <w:tcPr>
            <w:tcW w:w="1152" w:type="dxa"/>
            <w:hideMark/>
          </w:tcPr>
          <w:p w14:paraId="6112177A"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0E1B9CEF"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546028BB"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2A231F6E" w14:textId="77777777" w:rsidTr="00F73F5C">
        <w:trPr>
          <w:trHeight w:val="252"/>
        </w:trPr>
        <w:tc>
          <w:tcPr>
            <w:tcW w:w="1440" w:type="dxa"/>
            <w:tcBorders>
              <w:top w:val="single" w:sz="4" w:space="0" w:color="auto"/>
            </w:tcBorders>
            <w:noWrap/>
            <w:hideMark/>
          </w:tcPr>
          <w:p w14:paraId="21AE8B60" w14:textId="77777777" w:rsidR="001C1EA4" w:rsidRPr="00C7345F" w:rsidRDefault="001C1EA4" w:rsidP="00F73F5C">
            <w:pPr>
              <w:pStyle w:val="TableText"/>
            </w:pPr>
            <w:r w:rsidRPr="00C7345F">
              <w:t>VR003528</w:t>
            </w:r>
          </w:p>
        </w:tc>
        <w:tc>
          <w:tcPr>
            <w:tcW w:w="864" w:type="dxa"/>
            <w:tcBorders>
              <w:top w:val="single" w:sz="4" w:space="0" w:color="auto"/>
            </w:tcBorders>
            <w:noWrap/>
            <w:hideMark/>
          </w:tcPr>
          <w:p w14:paraId="4025B0A0" w14:textId="77777777" w:rsidR="001C1EA4" w:rsidRPr="00C7345F" w:rsidRDefault="001C1EA4" w:rsidP="00F73F5C">
            <w:pPr>
              <w:pStyle w:val="TableText"/>
              <w:ind w:right="216"/>
            </w:pPr>
            <w:r w:rsidRPr="00C7345F">
              <w:t>P</w:t>
            </w:r>
          </w:p>
        </w:tc>
        <w:tc>
          <w:tcPr>
            <w:tcW w:w="1008" w:type="dxa"/>
            <w:tcBorders>
              <w:top w:val="single" w:sz="4" w:space="0" w:color="auto"/>
            </w:tcBorders>
            <w:noWrap/>
          </w:tcPr>
          <w:p w14:paraId="00F5C04C" w14:textId="77777777" w:rsidR="001C1EA4" w:rsidRPr="00C7345F" w:rsidRDefault="001C1EA4" w:rsidP="00F73F5C">
            <w:pPr>
              <w:pStyle w:val="TableText"/>
            </w:pPr>
            <w:r w:rsidRPr="00C7345F">
              <w:t>4,240</w:t>
            </w:r>
          </w:p>
        </w:tc>
        <w:tc>
          <w:tcPr>
            <w:tcW w:w="1152" w:type="dxa"/>
            <w:tcBorders>
              <w:top w:val="single" w:sz="4" w:space="0" w:color="auto"/>
            </w:tcBorders>
            <w:noWrap/>
          </w:tcPr>
          <w:p w14:paraId="6EDED2BD" w14:textId="77777777" w:rsidR="001C1EA4" w:rsidRPr="00C7345F" w:rsidRDefault="001C1EA4" w:rsidP="00F73F5C">
            <w:pPr>
              <w:pStyle w:val="TableText"/>
              <w:ind w:right="144"/>
            </w:pPr>
            <w:r w:rsidRPr="00C7345F">
              <w:t>0.58</w:t>
            </w:r>
          </w:p>
        </w:tc>
        <w:tc>
          <w:tcPr>
            <w:tcW w:w="1584" w:type="dxa"/>
            <w:tcBorders>
              <w:top w:val="single" w:sz="4" w:space="0" w:color="auto"/>
            </w:tcBorders>
            <w:noWrap/>
          </w:tcPr>
          <w:p w14:paraId="7547802A" w14:textId="77777777" w:rsidR="001C1EA4" w:rsidRPr="00C7345F" w:rsidRDefault="001C1EA4" w:rsidP="00F73F5C">
            <w:pPr>
              <w:pStyle w:val="TableText"/>
              <w:ind w:right="432"/>
            </w:pPr>
            <w:r w:rsidRPr="00C7345F">
              <w:t>0.87</w:t>
            </w:r>
          </w:p>
        </w:tc>
        <w:tc>
          <w:tcPr>
            <w:tcW w:w="1152" w:type="dxa"/>
            <w:tcBorders>
              <w:top w:val="single" w:sz="4" w:space="0" w:color="auto"/>
            </w:tcBorders>
          </w:tcPr>
          <w:p w14:paraId="530CB907" w14:textId="77777777" w:rsidR="001C1EA4" w:rsidRPr="00C7345F" w:rsidRDefault="001C1EA4" w:rsidP="00F73F5C">
            <w:pPr>
              <w:pStyle w:val="TableText"/>
              <w:ind w:right="144"/>
            </w:pPr>
            <w:r w:rsidRPr="00C7345F">
              <w:t>0.00</w:t>
            </w:r>
          </w:p>
        </w:tc>
      </w:tr>
      <w:tr w:rsidR="001C1EA4" w:rsidRPr="00C7345F" w14:paraId="51722EBD" w14:textId="77777777" w:rsidTr="00F73F5C">
        <w:trPr>
          <w:trHeight w:val="252"/>
        </w:trPr>
        <w:tc>
          <w:tcPr>
            <w:tcW w:w="1440" w:type="dxa"/>
            <w:noWrap/>
            <w:hideMark/>
          </w:tcPr>
          <w:p w14:paraId="2079894B" w14:textId="77777777" w:rsidR="001C1EA4" w:rsidRPr="00C7345F" w:rsidRDefault="001C1EA4" w:rsidP="00F73F5C">
            <w:pPr>
              <w:pStyle w:val="TableText"/>
            </w:pPr>
            <w:r w:rsidRPr="00C7345F">
              <w:t>VR002369</w:t>
            </w:r>
          </w:p>
        </w:tc>
        <w:tc>
          <w:tcPr>
            <w:tcW w:w="864" w:type="dxa"/>
            <w:noWrap/>
            <w:hideMark/>
          </w:tcPr>
          <w:p w14:paraId="7194BCEA" w14:textId="77777777" w:rsidR="001C1EA4" w:rsidRPr="00C7345F" w:rsidRDefault="001C1EA4" w:rsidP="00F73F5C">
            <w:pPr>
              <w:pStyle w:val="TableText"/>
              <w:ind w:right="216"/>
            </w:pPr>
            <w:r w:rsidRPr="00C7345F">
              <w:t>D</w:t>
            </w:r>
          </w:p>
        </w:tc>
        <w:tc>
          <w:tcPr>
            <w:tcW w:w="1008" w:type="dxa"/>
            <w:noWrap/>
            <w:hideMark/>
          </w:tcPr>
          <w:p w14:paraId="72203F76" w14:textId="77777777" w:rsidR="001C1EA4" w:rsidRPr="00C7345F" w:rsidRDefault="001C1EA4" w:rsidP="00F73F5C">
            <w:pPr>
              <w:pStyle w:val="TableText"/>
            </w:pPr>
            <w:r w:rsidRPr="00C7345F">
              <w:t>4,240</w:t>
            </w:r>
          </w:p>
        </w:tc>
        <w:tc>
          <w:tcPr>
            <w:tcW w:w="1152" w:type="dxa"/>
            <w:noWrap/>
            <w:hideMark/>
          </w:tcPr>
          <w:p w14:paraId="5A2F85C8" w14:textId="77777777" w:rsidR="001C1EA4" w:rsidRPr="00C7345F" w:rsidRDefault="001C1EA4" w:rsidP="00F73F5C">
            <w:pPr>
              <w:pStyle w:val="TableText"/>
              <w:ind w:right="144"/>
            </w:pPr>
            <w:r w:rsidRPr="00C7345F">
              <w:t>0.63</w:t>
            </w:r>
          </w:p>
        </w:tc>
        <w:tc>
          <w:tcPr>
            <w:tcW w:w="1584" w:type="dxa"/>
            <w:noWrap/>
            <w:hideMark/>
          </w:tcPr>
          <w:p w14:paraId="6C2C237E" w14:textId="77777777" w:rsidR="001C1EA4" w:rsidRPr="00C7345F" w:rsidRDefault="001C1EA4" w:rsidP="00F73F5C">
            <w:pPr>
              <w:pStyle w:val="TableText"/>
              <w:ind w:right="432"/>
            </w:pPr>
            <w:r w:rsidRPr="00C7345F">
              <w:t>0.84</w:t>
            </w:r>
          </w:p>
        </w:tc>
        <w:tc>
          <w:tcPr>
            <w:tcW w:w="1152" w:type="dxa"/>
            <w:hideMark/>
          </w:tcPr>
          <w:p w14:paraId="745A90CE" w14:textId="77777777" w:rsidR="001C1EA4" w:rsidRPr="00C7345F" w:rsidRDefault="001C1EA4" w:rsidP="00F73F5C">
            <w:pPr>
              <w:pStyle w:val="TableText"/>
              <w:ind w:right="144"/>
            </w:pPr>
            <w:r w:rsidRPr="00C7345F">
              <w:t>0.00</w:t>
            </w:r>
          </w:p>
        </w:tc>
      </w:tr>
      <w:tr w:rsidR="001C1EA4" w:rsidRPr="00C7345F" w14:paraId="32A82BB0" w14:textId="77777777" w:rsidTr="00F73F5C">
        <w:trPr>
          <w:trHeight w:val="252"/>
        </w:trPr>
        <w:tc>
          <w:tcPr>
            <w:tcW w:w="1440" w:type="dxa"/>
            <w:noWrap/>
            <w:hideMark/>
          </w:tcPr>
          <w:p w14:paraId="2477E4E6" w14:textId="77777777" w:rsidR="001C1EA4" w:rsidRPr="00C7345F" w:rsidRDefault="001C1EA4" w:rsidP="00F73F5C">
            <w:pPr>
              <w:pStyle w:val="TableText"/>
            </w:pPr>
            <w:r w:rsidRPr="00C7345F">
              <w:t>VR002372</w:t>
            </w:r>
          </w:p>
        </w:tc>
        <w:tc>
          <w:tcPr>
            <w:tcW w:w="864" w:type="dxa"/>
            <w:noWrap/>
            <w:hideMark/>
          </w:tcPr>
          <w:p w14:paraId="26951609" w14:textId="77777777" w:rsidR="001C1EA4" w:rsidRPr="00C7345F" w:rsidRDefault="001C1EA4" w:rsidP="00F73F5C">
            <w:pPr>
              <w:pStyle w:val="TableText"/>
              <w:ind w:right="216"/>
            </w:pPr>
            <w:r w:rsidRPr="00C7345F">
              <w:t>D</w:t>
            </w:r>
          </w:p>
        </w:tc>
        <w:tc>
          <w:tcPr>
            <w:tcW w:w="1008" w:type="dxa"/>
            <w:noWrap/>
            <w:hideMark/>
          </w:tcPr>
          <w:p w14:paraId="407B1FE0" w14:textId="77777777" w:rsidR="001C1EA4" w:rsidRPr="00C7345F" w:rsidRDefault="001C1EA4" w:rsidP="00F73F5C">
            <w:pPr>
              <w:pStyle w:val="TableText"/>
            </w:pPr>
            <w:r w:rsidRPr="00C7345F">
              <w:t>4,240</w:t>
            </w:r>
          </w:p>
        </w:tc>
        <w:tc>
          <w:tcPr>
            <w:tcW w:w="1152" w:type="dxa"/>
            <w:noWrap/>
            <w:hideMark/>
          </w:tcPr>
          <w:p w14:paraId="4E82AE97" w14:textId="77777777" w:rsidR="001C1EA4" w:rsidRPr="00C7345F" w:rsidRDefault="001C1EA4" w:rsidP="00F73F5C">
            <w:pPr>
              <w:pStyle w:val="TableText"/>
              <w:ind w:right="144"/>
            </w:pPr>
            <w:r w:rsidRPr="00C7345F">
              <w:t>0.58</w:t>
            </w:r>
          </w:p>
        </w:tc>
        <w:tc>
          <w:tcPr>
            <w:tcW w:w="1584" w:type="dxa"/>
            <w:noWrap/>
            <w:hideMark/>
          </w:tcPr>
          <w:p w14:paraId="0670A502" w14:textId="77777777" w:rsidR="001C1EA4" w:rsidRPr="00C7345F" w:rsidRDefault="001C1EA4" w:rsidP="00F73F5C">
            <w:pPr>
              <w:pStyle w:val="TableText"/>
              <w:ind w:right="432"/>
            </w:pPr>
            <w:r w:rsidRPr="00C7345F">
              <w:t>0.81</w:t>
            </w:r>
          </w:p>
        </w:tc>
        <w:tc>
          <w:tcPr>
            <w:tcW w:w="1152" w:type="dxa"/>
            <w:hideMark/>
          </w:tcPr>
          <w:p w14:paraId="2A770283" w14:textId="77777777" w:rsidR="001C1EA4" w:rsidRPr="00C7345F" w:rsidRDefault="001C1EA4" w:rsidP="00F73F5C">
            <w:pPr>
              <w:pStyle w:val="TableText"/>
              <w:ind w:right="144"/>
            </w:pPr>
            <w:r w:rsidRPr="00C7345F">
              <w:t>0.00</w:t>
            </w:r>
          </w:p>
        </w:tc>
      </w:tr>
      <w:tr w:rsidR="001C1EA4" w:rsidRPr="00C7345F" w14:paraId="27E4972F" w14:textId="77777777" w:rsidTr="00F73F5C">
        <w:trPr>
          <w:trHeight w:val="252"/>
        </w:trPr>
        <w:tc>
          <w:tcPr>
            <w:tcW w:w="1440" w:type="dxa"/>
            <w:noWrap/>
          </w:tcPr>
          <w:p w14:paraId="78A0DF71" w14:textId="77777777" w:rsidR="001C1EA4" w:rsidRPr="00C7345F" w:rsidRDefault="001C1EA4" w:rsidP="00F73F5C">
            <w:pPr>
              <w:pStyle w:val="TableText"/>
            </w:pPr>
            <w:r w:rsidRPr="00C7345F">
              <w:t>VR002371</w:t>
            </w:r>
          </w:p>
        </w:tc>
        <w:tc>
          <w:tcPr>
            <w:tcW w:w="864" w:type="dxa"/>
            <w:noWrap/>
          </w:tcPr>
          <w:p w14:paraId="4EA8F074" w14:textId="77777777" w:rsidR="001C1EA4" w:rsidRPr="00C7345F" w:rsidRDefault="001C1EA4" w:rsidP="00F73F5C">
            <w:pPr>
              <w:pStyle w:val="TableText"/>
              <w:ind w:right="216"/>
            </w:pPr>
            <w:r w:rsidRPr="00C7345F">
              <w:t>D</w:t>
            </w:r>
          </w:p>
        </w:tc>
        <w:tc>
          <w:tcPr>
            <w:tcW w:w="1008" w:type="dxa"/>
            <w:noWrap/>
          </w:tcPr>
          <w:p w14:paraId="421D7C77" w14:textId="77777777" w:rsidR="001C1EA4" w:rsidRPr="00C7345F" w:rsidRDefault="001C1EA4" w:rsidP="00F73F5C">
            <w:pPr>
              <w:pStyle w:val="TableText"/>
            </w:pPr>
            <w:r w:rsidRPr="00C7345F">
              <w:t>4,240</w:t>
            </w:r>
          </w:p>
        </w:tc>
        <w:tc>
          <w:tcPr>
            <w:tcW w:w="1152" w:type="dxa"/>
            <w:noWrap/>
          </w:tcPr>
          <w:p w14:paraId="003CB168" w14:textId="77777777" w:rsidR="001C1EA4" w:rsidRPr="00C7345F" w:rsidRDefault="001C1EA4" w:rsidP="00F73F5C">
            <w:pPr>
              <w:pStyle w:val="TableText"/>
              <w:ind w:right="144"/>
            </w:pPr>
            <w:r w:rsidRPr="00C7345F">
              <w:t>0.50</w:t>
            </w:r>
          </w:p>
        </w:tc>
        <w:tc>
          <w:tcPr>
            <w:tcW w:w="1584" w:type="dxa"/>
            <w:noWrap/>
          </w:tcPr>
          <w:p w14:paraId="336EA3E5" w14:textId="77777777" w:rsidR="001C1EA4" w:rsidRPr="00C7345F" w:rsidRDefault="001C1EA4" w:rsidP="00F73F5C">
            <w:pPr>
              <w:pStyle w:val="TableText"/>
              <w:ind w:right="432"/>
            </w:pPr>
            <w:r w:rsidRPr="00C7345F">
              <w:t>0.87</w:t>
            </w:r>
          </w:p>
        </w:tc>
        <w:tc>
          <w:tcPr>
            <w:tcW w:w="1152" w:type="dxa"/>
          </w:tcPr>
          <w:p w14:paraId="36925C1D" w14:textId="77777777" w:rsidR="001C1EA4" w:rsidRPr="00C7345F" w:rsidRDefault="001C1EA4" w:rsidP="00F73F5C">
            <w:pPr>
              <w:pStyle w:val="TableText"/>
              <w:ind w:right="144"/>
            </w:pPr>
            <w:r w:rsidRPr="00C7345F">
              <w:t>0.00</w:t>
            </w:r>
          </w:p>
        </w:tc>
      </w:tr>
      <w:tr w:rsidR="001C1EA4" w:rsidRPr="00C7345F" w14:paraId="16AFF2AA" w14:textId="77777777" w:rsidTr="00F73F5C">
        <w:trPr>
          <w:trHeight w:val="252"/>
        </w:trPr>
        <w:tc>
          <w:tcPr>
            <w:tcW w:w="1440" w:type="dxa"/>
            <w:noWrap/>
          </w:tcPr>
          <w:p w14:paraId="0788A6F7" w14:textId="77777777" w:rsidR="001C1EA4" w:rsidRPr="00C7345F" w:rsidRDefault="001C1EA4" w:rsidP="00F73F5C">
            <w:pPr>
              <w:pStyle w:val="TableText"/>
            </w:pPr>
            <w:r w:rsidRPr="00C7345F">
              <w:t>VR000311</w:t>
            </w:r>
          </w:p>
        </w:tc>
        <w:tc>
          <w:tcPr>
            <w:tcW w:w="864" w:type="dxa"/>
            <w:noWrap/>
          </w:tcPr>
          <w:p w14:paraId="207A10BF" w14:textId="77777777" w:rsidR="001C1EA4" w:rsidRPr="00C7345F" w:rsidRDefault="001C1EA4" w:rsidP="00F73F5C">
            <w:pPr>
              <w:pStyle w:val="TableText"/>
              <w:ind w:right="216"/>
            </w:pPr>
            <w:r w:rsidRPr="00C7345F">
              <w:t>D</w:t>
            </w:r>
          </w:p>
        </w:tc>
        <w:tc>
          <w:tcPr>
            <w:tcW w:w="1008" w:type="dxa"/>
            <w:noWrap/>
          </w:tcPr>
          <w:p w14:paraId="05E14003" w14:textId="77777777" w:rsidR="001C1EA4" w:rsidRPr="00C7345F" w:rsidRDefault="001C1EA4" w:rsidP="00F73F5C">
            <w:pPr>
              <w:pStyle w:val="TableText"/>
            </w:pPr>
            <w:r w:rsidRPr="00C7345F">
              <w:t>4,240</w:t>
            </w:r>
          </w:p>
        </w:tc>
        <w:tc>
          <w:tcPr>
            <w:tcW w:w="1152" w:type="dxa"/>
            <w:noWrap/>
          </w:tcPr>
          <w:p w14:paraId="2D6177A7" w14:textId="77777777" w:rsidR="001C1EA4" w:rsidRPr="00C7345F" w:rsidRDefault="001C1EA4" w:rsidP="00F73F5C">
            <w:pPr>
              <w:pStyle w:val="TableText"/>
              <w:ind w:right="144"/>
            </w:pPr>
            <w:r w:rsidRPr="00C7345F">
              <w:t>0.67</w:t>
            </w:r>
          </w:p>
        </w:tc>
        <w:tc>
          <w:tcPr>
            <w:tcW w:w="1584" w:type="dxa"/>
            <w:noWrap/>
          </w:tcPr>
          <w:p w14:paraId="0F37FCDD" w14:textId="77777777" w:rsidR="001C1EA4" w:rsidRPr="00C7345F" w:rsidRDefault="001C1EA4" w:rsidP="00F73F5C">
            <w:pPr>
              <w:pStyle w:val="TableText"/>
              <w:ind w:right="432"/>
            </w:pPr>
            <w:r w:rsidRPr="00C7345F">
              <w:t>0.89</w:t>
            </w:r>
          </w:p>
        </w:tc>
        <w:tc>
          <w:tcPr>
            <w:tcW w:w="1152" w:type="dxa"/>
          </w:tcPr>
          <w:p w14:paraId="71EC70CA" w14:textId="77777777" w:rsidR="001C1EA4" w:rsidRPr="00C7345F" w:rsidRDefault="001C1EA4" w:rsidP="00F73F5C">
            <w:pPr>
              <w:pStyle w:val="TableText"/>
              <w:ind w:right="144"/>
            </w:pPr>
            <w:r w:rsidRPr="00C7345F">
              <w:t>0.00</w:t>
            </w:r>
          </w:p>
        </w:tc>
      </w:tr>
      <w:tr w:rsidR="001C1EA4" w:rsidRPr="00C7345F" w14:paraId="7209D364" w14:textId="77777777" w:rsidTr="00F73F5C">
        <w:trPr>
          <w:trHeight w:val="252"/>
        </w:trPr>
        <w:tc>
          <w:tcPr>
            <w:tcW w:w="1440" w:type="dxa"/>
            <w:noWrap/>
            <w:hideMark/>
          </w:tcPr>
          <w:p w14:paraId="76FD3234" w14:textId="77777777" w:rsidR="001C1EA4" w:rsidRPr="00C7345F" w:rsidRDefault="001C1EA4" w:rsidP="00F73F5C">
            <w:pPr>
              <w:pStyle w:val="TableText"/>
            </w:pPr>
            <w:r w:rsidRPr="00C7345F">
              <w:t>VR000313</w:t>
            </w:r>
          </w:p>
        </w:tc>
        <w:tc>
          <w:tcPr>
            <w:tcW w:w="864" w:type="dxa"/>
            <w:noWrap/>
            <w:hideMark/>
          </w:tcPr>
          <w:p w14:paraId="6A7BFBE9" w14:textId="77777777" w:rsidR="001C1EA4" w:rsidRPr="00C7345F" w:rsidRDefault="001C1EA4" w:rsidP="00F73F5C">
            <w:pPr>
              <w:pStyle w:val="TableText"/>
              <w:ind w:right="216"/>
            </w:pPr>
            <w:r w:rsidRPr="00C7345F">
              <w:t>D</w:t>
            </w:r>
          </w:p>
        </w:tc>
        <w:tc>
          <w:tcPr>
            <w:tcW w:w="1008" w:type="dxa"/>
            <w:noWrap/>
            <w:hideMark/>
          </w:tcPr>
          <w:p w14:paraId="317BFFC6" w14:textId="77777777" w:rsidR="001C1EA4" w:rsidRPr="00C7345F" w:rsidRDefault="001C1EA4" w:rsidP="00F73F5C">
            <w:pPr>
              <w:pStyle w:val="TableText"/>
            </w:pPr>
            <w:r w:rsidRPr="00C7345F">
              <w:t>4,240</w:t>
            </w:r>
          </w:p>
        </w:tc>
        <w:tc>
          <w:tcPr>
            <w:tcW w:w="1152" w:type="dxa"/>
            <w:noWrap/>
            <w:hideMark/>
          </w:tcPr>
          <w:p w14:paraId="7D101882" w14:textId="77777777" w:rsidR="001C1EA4" w:rsidRPr="00C7345F" w:rsidRDefault="001C1EA4" w:rsidP="00F73F5C">
            <w:pPr>
              <w:pStyle w:val="TableText"/>
              <w:ind w:right="144"/>
            </w:pPr>
            <w:r w:rsidRPr="00C7345F">
              <w:t>0.60</w:t>
            </w:r>
          </w:p>
        </w:tc>
        <w:tc>
          <w:tcPr>
            <w:tcW w:w="1584" w:type="dxa"/>
            <w:noWrap/>
            <w:hideMark/>
          </w:tcPr>
          <w:p w14:paraId="6D891B4D" w14:textId="77777777" w:rsidR="001C1EA4" w:rsidRPr="00C7345F" w:rsidRDefault="001C1EA4" w:rsidP="00F73F5C">
            <w:pPr>
              <w:pStyle w:val="TableText"/>
              <w:ind w:right="432"/>
            </w:pPr>
            <w:r w:rsidRPr="00C7345F">
              <w:t>0.85</w:t>
            </w:r>
          </w:p>
        </w:tc>
        <w:tc>
          <w:tcPr>
            <w:tcW w:w="1152" w:type="dxa"/>
            <w:hideMark/>
          </w:tcPr>
          <w:p w14:paraId="3FE93E5A" w14:textId="77777777" w:rsidR="001C1EA4" w:rsidRPr="00C7345F" w:rsidRDefault="001C1EA4" w:rsidP="00F73F5C">
            <w:pPr>
              <w:pStyle w:val="TableText"/>
              <w:ind w:right="144"/>
            </w:pPr>
            <w:r w:rsidRPr="00C7345F">
              <w:t>0.00</w:t>
            </w:r>
          </w:p>
        </w:tc>
      </w:tr>
      <w:tr w:rsidR="001C1EA4" w:rsidRPr="00C7345F" w14:paraId="3675FA65" w14:textId="77777777" w:rsidTr="00F73F5C">
        <w:trPr>
          <w:trHeight w:val="252"/>
        </w:trPr>
        <w:tc>
          <w:tcPr>
            <w:tcW w:w="1440" w:type="dxa"/>
            <w:noWrap/>
            <w:hideMark/>
          </w:tcPr>
          <w:p w14:paraId="7DFF9537" w14:textId="77777777" w:rsidR="001C1EA4" w:rsidRPr="00C7345F" w:rsidRDefault="001C1EA4" w:rsidP="00F73F5C">
            <w:pPr>
              <w:pStyle w:val="TableText"/>
            </w:pPr>
            <w:r w:rsidRPr="00C7345F">
              <w:t>VR000312</w:t>
            </w:r>
          </w:p>
        </w:tc>
        <w:tc>
          <w:tcPr>
            <w:tcW w:w="864" w:type="dxa"/>
            <w:noWrap/>
            <w:hideMark/>
          </w:tcPr>
          <w:p w14:paraId="510C62C7" w14:textId="77777777" w:rsidR="001C1EA4" w:rsidRPr="00C7345F" w:rsidRDefault="001C1EA4" w:rsidP="00F73F5C">
            <w:pPr>
              <w:pStyle w:val="TableText"/>
              <w:ind w:right="216"/>
            </w:pPr>
            <w:r w:rsidRPr="00C7345F">
              <w:t>D</w:t>
            </w:r>
          </w:p>
        </w:tc>
        <w:tc>
          <w:tcPr>
            <w:tcW w:w="1008" w:type="dxa"/>
            <w:noWrap/>
            <w:hideMark/>
          </w:tcPr>
          <w:p w14:paraId="6336599D" w14:textId="77777777" w:rsidR="001C1EA4" w:rsidRPr="00C7345F" w:rsidRDefault="001C1EA4" w:rsidP="00F73F5C">
            <w:pPr>
              <w:pStyle w:val="TableText"/>
            </w:pPr>
            <w:r w:rsidRPr="00C7345F">
              <w:t>4,240</w:t>
            </w:r>
          </w:p>
        </w:tc>
        <w:tc>
          <w:tcPr>
            <w:tcW w:w="1152" w:type="dxa"/>
            <w:noWrap/>
            <w:hideMark/>
          </w:tcPr>
          <w:p w14:paraId="3718B666" w14:textId="77777777" w:rsidR="001C1EA4" w:rsidRPr="00C7345F" w:rsidRDefault="001C1EA4" w:rsidP="00F73F5C">
            <w:pPr>
              <w:pStyle w:val="TableText"/>
              <w:ind w:right="144"/>
            </w:pPr>
            <w:r w:rsidRPr="00C7345F">
              <w:t>0.56</w:t>
            </w:r>
          </w:p>
        </w:tc>
        <w:tc>
          <w:tcPr>
            <w:tcW w:w="1584" w:type="dxa"/>
            <w:noWrap/>
            <w:hideMark/>
          </w:tcPr>
          <w:p w14:paraId="4A1A4324" w14:textId="77777777" w:rsidR="001C1EA4" w:rsidRPr="00C7345F" w:rsidRDefault="001C1EA4" w:rsidP="00F73F5C">
            <w:pPr>
              <w:pStyle w:val="TableText"/>
              <w:ind w:right="432"/>
            </w:pPr>
            <w:r w:rsidRPr="00C7345F">
              <w:t>0.85</w:t>
            </w:r>
          </w:p>
        </w:tc>
        <w:tc>
          <w:tcPr>
            <w:tcW w:w="1152" w:type="dxa"/>
            <w:hideMark/>
          </w:tcPr>
          <w:p w14:paraId="6C8E9EFB" w14:textId="77777777" w:rsidR="001C1EA4" w:rsidRPr="00C7345F" w:rsidRDefault="001C1EA4" w:rsidP="00F73F5C">
            <w:pPr>
              <w:pStyle w:val="TableText"/>
              <w:ind w:right="144"/>
            </w:pPr>
            <w:r w:rsidRPr="00C7345F">
              <w:t>0.00</w:t>
            </w:r>
          </w:p>
        </w:tc>
      </w:tr>
      <w:tr w:rsidR="001C1EA4" w:rsidRPr="00C7345F" w14:paraId="18320330" w14:textId="77777777" w:rsidTr="00F73F5C">
        <w:trPr>
          <w:trHeight w:val="252"/>
        </w:trPr>
        <w:tc>
          <w:tcPr>
            <w:tcW w:w="1440" w:type="dxa"/>
            <w:noWrap/>
            <w:hideMark/>
          </w:tcPr>
          <w:p w14:paraId="6713CE3B" w14:textId="77777777" w:rsidR="001C1EA4" w:rsidRPr="00C7345F" w:rsidRDefault="001C1EA4" w:rsidP="00F73F5C">
            <w:pPr>
              <w:pStyle w:val="TableText"/>
            </w:pPr>
            <w:r w:rsidRPr="00C7345F">
              <w:t>VR000163</w:t>
            </w:r>
          </w:p>
        </w:tc>
        <w:tc>
          <w:tcPr>
            <w:tcW w:w="864" w:type="dxa"/>
            <w:noWrap/>
            <w:hideMark/>
          </w:tcPr>
          <w:p w14:paraId="7DDB8998" w14:textId="77777777" w:rsidR="001C1EA4" w:rsidRPr="00C7345F" w:rsidRDefault="001C1EA4" w:rsidP="00F73F5C">
            <w:pPr>
              <w:pStyle w:val="TableText"/>
              <w:ind w:right="216"/>
            </w:pPr>
            <w:r w:rsidRPr="00C7345F">
              <w:t>D</w:t>
            </w:r>
          </w:p>
        </w:tc>
        <w:tc>
          <w:tcPr>
            <w:tcW w:w="1008" w:type="dxa"/>
            <w:noWrap/>
            <w:hideMark/>
          </w:tcPr>
          <w:p w14:paraId="6A3A7617" w14:textId="77777777" w:rsidR="001C1EA4" w:rsidRPr="00C7345F" w:rsidRDefault="001C1EA4" w:rsidP="00F73F5C">
            <w:pPr>
              <w:pStyle w:val="TableText"/>
            </w:pPr>
            <w:r w:rsidRPr="00C7345F">
              <w:t>4,240</w:t>
            </w:r>
          </w:p>
        </w:tc>
        <w:tc>
          <w:tcPr>
            <w:tcW w:w="1152" w:type="dxa"/>
            <w:noWrap/>
            <w:hideMark/>
          </w:tcPr>
          <w:p w14:paraId="5FD14385" w14:textId="77777777" w:rsidR="001C1EA4" w:rsidRPr="00C7345F" w:rsidRDefault="001C1EA4" w:rsidP="00F73F5C">
            <w:pPr>
              <w:pStyle w:val="TableText"/>
              <w:ind w:right="144"/>
            </w:pPr>
            <w:r w:rsidRPr="00C7345F">
              <w:t>0.58</w:t>
            </w:r>
          </w:p>
        </w:tc>
        <w:tc>
          <w:tcPr>
            <w:tcW w:w="1584" w:type="dxa"/>
            <w:noWrap/>
            <w:hideMark/>
          </w:tcPr>
          <w:p w14:paraId="7A18261F" w14:textId="77777777" w:rsidR="001C1EA4" w:rsidRPr="00C7345F" w:rsidRDefault="001C1EA4" w:rsidP="00F73F5C">
            <w:pPr>
              <w:pStyle w:val="TableText"/>
              <w:ind w:right="432"/>
            </w:pPr>
            <w:r w:rsidRPr="00C7345F">
              <w:t>0.87</w:t>
            </w:r>
          </w:p>
        </w:tc>
        <w:tc>
          <w:tcPr>
            <w:tcW w:w="1152" w:type="dxa"/>
            <w:hideMark/>
          </w:tcPr>
          <w:p w14:paraId="0B7B672E" w14:textId="77777777" w:rsidR="001C1EA4" w:rsidRPr="00C7345F" w:rsidRDefault="001C1EA4" w:rsidP="00F73F5C">
            <w:pPr>
              <w:pStyle w:val="TableText"/>
              <w:ind w:right="144"/>
            </w:pPr>
            <w:r w:rsidRPr="00C7345F">
              <w:t>0.00</w:t>
            </w:r>
          </w:p>
        </w:tc>
      </w:tr>
      <w:tr w:rsidR="001C1EA4" w:rsidRPr="00C7345F" w14:paraId="0D0C0017" w14:textId="77777777" w:rsidTr="00F73F5C">
        <w:trPr>
          <w:trHeight w:val="252"/>
        </w:trPr>
        <w:tc>
          <w:tcPr>
            <w:tcW w:w="1440" w:type="dxa"/>
            <w:noWrap/>
          </w:tcPr>
          <w:p w14:paraId="51B11A1C" w14:textId="77777777" w:rsidR="001C1EA4" w:rsidRPr="00C7345F" w:rsidRDefault="001C1EA4" w:rsidP="00F73F5C">
            <w:pPr>
              <w:pStyle w:val="TableText"/>
            </w:pPr>
            <w:r w:rsidRPr="00C7345F">
              <w:t>VR001008</w:t>
            </w:r>
          </w:p>
        </w:tc>
        <w:tc>
          <w:tcPr>
            <w:tcW w:w="864" w:type="dxa"/>
            <w:noWrap/>
          </w:tcPr>
          <w:p w14:paraId="12437D90" w14:textId="77777777" w:rsidR="001C1EA4" w:rsidRPr="00C7345F" w:rsidRDefault="001C1EA4" w:rsidP="00F73F5C">
            <w:pPr>
              <w:pStyle w:val="TableText"/>
              <w:ind w:right="216"/>
            </w:pPr>
            <w:r w:rsidRPr="00C7345F">
              <w:t>D</w:t>
            </w:r>
          </w:p>
        </w:tc>
        <w:tc>
          <w:tcPr>
            <w:tcW w:w="1008" w:type="dxa"/>
            <w:noWrap/>
          </w:tcPr>
          <w:p w14:paraId="4234CB8A" w14:textId="77777777" w:rsidR="001C1EA4" w:rsidRPr="00C7345F" w:rsidRDefault="001C1EA4" w:rsidP="00F73F5C">
            <w:pPr>
              <w:pStyle w:val="TableText"/>
            </w:pPr>
            <w:r w:rsidRPr="00C7345F">
              <w:t>4,240</w:t>
            </w:r>
          </w:p>
        </w:tc>
        <w:tc>
          <w:tcPr>
            <w:tcW w:w="1152" w:type="dxa"/>
            <w:noWrap/>
          </w:tcPr>
          <w:p w14:paraId="7E7138E2" w14:textId="77777777" w:rsidR="001C1EA4" w:rsidRPr="00C7345F" w:rsidRDefault="001C1EA4" w:rsidP="00F73F5C">
            <w:pPr>
              <w:pStyle w:val="TableText"/>
              <w:ind w:right="144"/>
            </w:pPr>
            <w:r w:rsidRPr="00C7345F">
              <w:t>0.56</w:t>
            </w:r>
          </w:p>
        </w:tc>
        <w:tc>
          <w:tcPr>
            <w:tcW w:w="1584" w:type="dxa"/>
            <w:noWrap/>
          </w:tcPr>
          <w:p w14:paraId="58A02871" w14:textId="77777777" w:rsidR="001C1EA4" w:rsidRPr="00C7345F" w:rsidRDefault="001C1EA4" w:rsidP="00F73F5C">
            <w:pPr>
              <w:pStyle w:val="TableText"/>
              <w:ind w:right="432"/>
            </w:pPr>
            <w:r w:rsidRPr="00C7345F">
              <w:t>0.87</w:t>
            </w:r>
          </w:p>
        </w:tc>
        <w:tc>
          <w:tcPr>
            <w:tcW w:w="1152" w:type="dxa"/>
          </w:tcPr>
          <w:p w14:paraId="133C5816" w14:textId="77777777" w:rsidR="001C1EA4" w:rsidRPr="00C7345F" w:rsidRDefault="001C1EA4" w:rsidP="00F73F5C">
            <w:pPr>
              <w:pStyle w:val="TableText"/>
              <w:ind w:right="144"/>
            </w:pPr>
            <w:r w:rsidRPr="00C7345F">
              <w:t>0.00</w:t>
            </w:r>
          </w:p>
        </w:tc>
      </w:tr>
    </w:tbl>
    <w:p w14:paraId="206C1965" w14:textId="77777777" w:rsidR="001C1EA4" w:rsidRPr="00C7345F" w:rsidRDefault="001C1EA4" w:rsidP="00F73F5C">
      <w:pPr>
        <w:pStyle w:val="Caption"/>
      </w:pPr>
      <w:bookmarkStart w:id="951" w:name="_Toc134622032"/>
      <w:r w:rsidRPr="00C7345F">
        <w:lastRenderedPageBreak/>
        <w:t>Table 5.B.</w:t>
      </w:r>
      <w:r w:rsidRPr="00C7345F">
        <w:fldChar w:fldCharType="begin"/>
      </w:r>
      <w:r w:rsidRPr="00C7345F">
        <w:instrText>SEQ Table_5.B. \* ARABIC</w:instrText>
      </w:r>
      <w:r w:rsidRPr="00C7345F">
        <w:fldChar w:fldCharType="separate"/>
      </w:r>
      <w:r w:rsidRPr="00C7345F">
        <w:t>28</w:t>
      </w:r>
      <w:r w:rsidRPr="00C7345F">
        <w:fldChar w:fldCharType="end"/>
      </w:r>
      <w:r w:rsidRPr="00C7345F">
        <w:t xml:space="preserve">  Item Analysis for Grade One—Reading for PPT Emergency Forms</w:t>
      </w:r>
      <w:bookmarkEnd w:id="951"/>
    </w:p>
    <w:tbl>
      <w:tblPr>
        <w:tblStyle w:val="TRs"/>
        <w:tblW w:w="0" w:type="auto"/>
        <w:tblLayout w:type="fixed"/>
        <w:tblLook w:val="04A0" w:firstRow="1" w:lastRow="0" w:firstColumn="1" w:lastColumn="0" w:noHBand="0" w:noVBand="1"/>
        <w:tblDescription w:val="Item Analysis for Grade One—Reading for PPT Emergency Forms"/>
      </w:tblPr>
      <w:tblGrid>
        <w:gridCol w:w="1440"/>
        <w:gridCol w:w="864"/>
        <w:gridCol w:w="1008"/>
        <w:gridCol w:w="1152"/>
        <w:gridCol w:w="1584"/>
        <w:gridCol w:w="1152"/>
      </w:tblGrid>
      <w:tr w:rsidR="001C1EA4" w:rsidRPr="00C7345F" w14:paraId="21026CAB"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6E170384" w14:textId="77777777" w:rsidR="001C1EA4" w:rsidRPr="00C7345F" w:rsidRDefault="001C1EA4" w:rsidP="00F73F5C">
            <w:pPr>
              <w:pStyle w:val="TableHead"/>
              <w:keepNext/>
              <w:rPr>
                <w:b w:val="0"/>
                <w:noProof w:val="0"/>
              </w:rPr>
            </w:pPr>
            <w:r w:rsidRPr="00C7345F">
              <w:rPr>
                <w:noProof w:val="0"/>
              </w:rPr>
              <w:t>Item ID</w:t>
            </w:r>
          </w:p>
        </w:tc>
        <w:tc>
          <w:tcPr>
            <w:tcW w:w="864" w:type="dxa"/>
            <w:hideMark/>
          </w:tcPr>
          <w:p w14:paraId="03EED844" w14:textId="77777777" w:rsidR="001C1EA4" w:rsidRPr="00C7345F" w:rsidRDefault="001C1EA4" w:rsidP="00F73F5C">
            <w:pPr>
              <w:pStyle w:val="TableHead"/>
              <w:keepNext/>
              <w:rPr>
                <w:b w:val="0"/>
                <w:noProof w:val="0"/>
              </w:rPr>
            </w:pPr>
            <w:r w:rsidRPr="00C7345F">
              <w:rPr>
                <w:noProof w:val="0"/>
              </w:rPr>
              <w:t>Item Type</w:t>
            </w:r>
          </w:p>
        </w:tc>
        <w:tc>
          <w:tcPr>
            <w:tcW w:w="1008" w:type="dxa"/>
            <w:hideMark/>
          </w:tcPr>
          <w:p w14:paraId="7CEB5F2C" w14:textId="77777777" w:rsidR="001C1EA4" w:rsidRPr="00C7345F" w:rsidRDefault="001C1EA4" w:rsidP="00F73F5C">
            <w:pPr>
              <w:pStyle w:val="TableHead"/>
              <w:keepNext/>
              <w:rPr>
                <w:b w:val="0"/>
                <w:noProof w:val="0"/>
              </w:rPr>
            </w:pPr>
            <w:r w:rsidRPr="00C7345F">
              <w:rPr>
                <w:noProof w:val="0"/>
              </w:rPr>
              <w:t>N</w:t>
            </w:r>
          </w:p>
        </w:tc>
        <w:tc>
          <w:tcPr>
            <w:tcW w:w="1152" w:type="dxa"/>
            <w:hideMark/>
          </w:tcPr>
          <w:p w14:paraId="6CAF1D35" w14:textId="77777777" w:rsidR="001C1EA4" w:rsidRPr="00C7345F" w:rsidRDefault="001C1EA4" w:rsidP="00F73F5C">
            <w:pPr>
              <w:pStyle w:val="TableHead"/>
              <w:keepNext/>
              <w:rPr>
                <w:b w:val="0"/>
                <w:noProof w:val="0"/>
              </w:rPr>
            </w:pPr>
            <w:r w:rsidRPr="00C7345F">
              <w:rPr>
                <w:i/>
                <w:noProof w:val="0"/>
              </w:rPr>
              <w:t>p</w:t>
            </w:r>
            <w:r w:rsidRPr="00C7345F">
              <w:rPr>
                <w:noProof w:val="0"/>
              </w:rPr>
              <w:t>-value</w:t>
            </w:r>
          </w:p>
        </w:tc>
        <w:tc>
          <w:tcPr>
            <w:tcW w:w="1584" w:type="dxa"/>
            <w:hideMark/>
          </w:tcPr>
          <w:p w14:paraId="15006EC5" w14:textId="77777777" w:rsidR="001C1EA4" w:rsidRPr="00C7345F" w:rsidRDefault="001C1EA4" w:rsidP="00F73F5C">
            <w:pPr>
              <w:pStyle w:val="TableHead"/>
              <w:keepNext/>
              <w:rPr>
                <w:b w:val="0"/>
                <w:noProof w:val="0"/>
              </w:rPr>
            </w:pPr>
            <w:r w:rsidRPr="00C7345F">
              <w:rPr>
                <w:noProof w:val="0"/>
              </w:rPr>
              <w:t>Item-Total Correlation</w:t>
            </w:r>
          </w:p>
        </w:tc>
        <w:tc>
          <w:tcPr>
            <w:tcW w:w="1152" w:type="dxa"/>
            <w:hideMark/>
          </w:tcPr>
          <w:p w14:paraId="4CA6406D" w14:textId="77777777" w:rsidR="001C1EA4" w:rsidRPr="00C7345F" w:rsidRDefault="001C1EA4" w:rsidP="00F73F5C">
            <w:pPr>
              <w:pStyle w:val="TableHead"/>
              <w:keepNext/>
              <w:rPr>
                <w:rFonts w:eastAsia="Times New Roman"/>
                <w:b w:val="0"/>
                <w:noProof w:val="0"/>
              </w:rPr>
            </w:pPr>
            <w:r w:rsidRPr="00C7345F">
              <w:rPr>
                <w:rFonts w:eastAsia="Times New Roman"/>
                <w:noProof w:val="0"/>
              </w:rPr>
              <w:t>Percent Omit</w:t>
            </w:r>
          </w:p>
        </w:tc>
      </w:tr>
      <w:tr w:rsidR="001C1EA4" w:rsidRPr="00C7345F" w14:paraId="23470002" w14:textId="77777777" w:rsidTr="00F73F5C">
        <w:trPr>
          <w:trHeight w:val="252"/>
        </w:trPr>
        <w:tc>
          <w:tcPr>
            <w:tcW w:w="1440" w:type="dxa"/>
            <w:tcBorders>
              <w:top w:val="single" w:sz="4" w:space="0" w:color="auto"/>
            </w:tcBorders>
            <w:noWrap/>
            <w:hideMark/>
          </w:tcPr>
          <w:p w14:paraId="750F9224" w14:textId="77777777" w:rsidR="001C1EA4" w:rsidRPr="00C7345F" w:rsidRDefault="001C1EA4" w:rsidP="00F73F5C">
            <w:pPr>
              <w:pStyle w:val="TableText"/>
              <w:keepNext/>
            </w:pPr>
            <w:r w:rsidRPr="00C7345F">
              <w:t>VR003528</w:t>
            </w:r>
          </w:p>
        </w:tc>
        <w:tc>
          <w:tcPr>
            <w:tcW w:w="864" w:type="dxa"/>
            <w:tcBorders>
              <w:top w:val="single" w:sz="4" w:space="0" w:color="auto"/>
            </w:tcBorders>
            <w:noWrap/>
            <w:hideMark/>
          </w:tcPr>
          <w:p w14:paraId="71666DDB" w14:textId="77777777" w:rsidR="001C1EA4" w:rsidRPr="00C7345F" w:rsidRDefault="001C1EA4" w:rsidP="00F73F5C">
            <w:pPr>
              <w:pStyle w:val="TableText"/>
              <w:ind w:right="216"/>
            </w:pPr>
            <w:r w:rsidRPr="00C7345F">
              <w:t>P</w:t>
            </w:r>
          </w:p>
        </w:tc>
        <w:tc>
          <w:tcPr>
            <w:tcW w:w="1008" w:type="dxa"/>
            <w:tcBorders>
              <w:top w:val="single" w:sz="4" w:space="0" w:color="auto"/>
            </w:tcBorders>
            <w:noWrap/>
          </w:tcPr>
          <w:p w14:paraId="0191514A" w14:textId="77777777" w:rsidR="001C1EA4" w:rsidRPr="00C7345F" w:rsidRDefault="001C1EA4" w:rsidP="00F73F5C">
            <w:pPr>
              <w:pStyle w:val="TableText"/>
              <w:keepNext/>
            </w:pPr>
            <w:r w:rsidRPr="00C7345F">
              <w:t>992</w:t>
            </w:r>
          </w:p>
        </w:tc>
        <w:tc>
          <w:tcPr>
            <w:tcW w:w="1152" w:type="dxa"/>
            <w:tcBorders>
              <w:top w:val="single" w:sz="4" w:space="0" w:color="auto"/>
            </w:tcBorders>
            <w:noWrap/>
          </w:tcPr>
          <w:p w14:paraId="3EE8388F" w14:textId="77777777" w:rsidR="001C1EA4" w:rsidRPr="00C7345F" w:rsidRDefault="001C1EA4" w:rsidP="00F73F5C">
            <w:pPr>
              <w:pStyle w:val="TableText"/>
              <w:keepNext/>
              <w:ind w:right="144"/>
            </w:pPr>
            <w:r w:rsidRPr="00C7345F">
              <w:t>0.50</w:t>
            </w:r>
          </w:p>
        </w:tc>
        <w:tc>
          <w:tcPr>
            <w:tcW w:w="1584" w:type="dxa"/>
            <w:tcBorders>
              <w:top w:val="single" w:sz="4" w:space="0" w:color="auto"/>
            </w:tcBorders>
            <w:noWrap/>
          </w:tcPr>
          <w:p w14:paraId="6DCE9406" w14:textId="77777777" w:rsidR="001C1EA4" w:rsidRPr="00C7345F" w:rsidRDefault="001C1EA4" w:rsidP="00F73F5C">
            <w:pPr>
              <w:pStyle w:val="TableText"/>
              <w:ind w:right="432"/>
            </w:pPr>
            <w:r w:rsidRPr="00C7345F">
              <w:t>0.88</w:t>
            </w:r>
          </w:p>
        </w:tc>
        <w:tc>
          <w:tcPr>
            <w:tcW w:w="1152" w:type="dxa"/>
            <w:tcBorders>
              <w:top w:val="single" w:sz="4" w:space="0" w:color="auto"/>
            </w:tcBorders>
          </w:tcPr>
          <w:p w14:paraId="291199D3" w14:textId="77777777" w:rsidR="001C1EA4" w:rsidRPr="00C7345F" w:rsidRDefault="001C1EA4" w:rsidP="00F73F5C">
            <w:pPr>
              <w:pStyle w:val="TableText"/>
              <w:keepNext/>
              <w:ind w:right="144"/>
            </w:pPr>
            <w:r w:rsidRPr="00C7345F">
              <w:t>0.30</w:t>
            </w:r>
          </w:p>
        </w:tc>
      </w:tr>
      <w:tr w:rsidR="001C1EA4" w:rsidRPr="00C7345F" w14:paraId="5BD5BC27" w14:textId="77777777" w:rsidTr="00F73F5C">
        <w:trPr>
          <w:trHeight w:val="252"/>
        </w:trPr>
        <w:tc>
          <w:tcPr>
            <w:tcW w:w="1440" w:type="dxa"/>
            <w:noWrap/>
            <w:hideMark/>
          </w:tcPr>
          <w:p w14:paraId="75D803B9" w14:textId="77777777" w:rsidR="001C1EA4" w:rsidRPr="00C7345F" w:rsidRDefault="001C1EA4" w:rsidP="00F73F5C">
            <w:pPr>
              <w:pStyle w:val="TableText"/>
              <w:keepNext/>
            </w:pPr>
            <w:r w:rsidRPr="00C7345F">
              <w:t>VR002369</w:t>
            </w:r>
          </w:p>
        </w:tc>
        <w:tc>
          <w:tcPr>
            <w:tcW w:w="864" w:type="dxa"/>
            <w:noWrap/>
            <w:hideMark/>
          </w:tcPr>
          <w:p w14:paraId="7B13B67B" w14:textId="77777777" w:rsidR="001C1EA4" w:rsidRPr="00C7345F" w:rsidRDefault="001C1EA4" w:rsidP="00F73F5C">
            <w:pPr>
              <w:pStyle w:val="TableText"/>
              <w:ind w:right="216"/>
            </w:pPr>
            <w:r w:rsidRPr="00C7345F">
              <w:t>D</w:t>
            </w:r>
          </w:p>
        </w:tc>
        <w:tc>
          <w:tcPr>
            <w:tcW w:w="1008" w:type="dxa"/>
            <w:noWrap/>
            <w:hideMark/>
          </w:tcPr>
          <w:p w14:paraId="3E4C8AA3" w14:textId="77777777" w:rsidR="001C1EA4" w:rsidRPr="00C7345F" w:rsidRDefault="001C1EA4" w:rsidP="00F73F5C">
            <w:pPr>
              <w:pStyle w:val="TableText"/>
              <w:keepNext/>
            </w:pPr>
            <w:r w:rsidRPr="00C7345F">
              <w:t>992</w:t>
            </w:r>
          </w:p>
        </w:tc>
        <w:tc>
          <w:tcPr>
            <w:tcW w:w="1152" w:type="dxa"/>
            <w:noWrap/>
            <w:hideMark/>
          </w:tcPr>
          <w:p w14:paraId="196F7618" w14:textId="77777777" w:rsidR="001C1EA4" w:rsidRPr="00C7345F" w:rsidRDefault="001C1EA4" w:rsidP="00F73F5C">
            <w:pPr>
              <w:pStyle w:val="TableText"/>
              <w:keepNext/>
              <w:ind w:right="144"/>
            </w:pPr>
            <w:r w:rsidRPr="00C7345F">
              <w:t>0.64</w:t>
            </w:r>
          </w:p>
        </w:tc>
        <w:tc>
          <w:tcPr>
            <w:tcW w:w="1584" w:type="dxa"/>
            <w:noWrap/>
            <w:hideMark/>
          </w:tcPr>
          <w:p w14:paraId="64123941" w14:textId="77777777" w:rsidR="001C1EA4" w:rsidRPr="00C7345F" w:rsidRDefault="001C1EA4" w:rsidP="00F73F5C">
            <w:pPr>
              <w:pStyle w:val="TableText"/>
              <w:ind w:right="432"/>
            </w:pPr>
            <w:r w:rsidRPr="00C7345F">
              <w:t>0.82</w:t>
            </w:r>
          </w:p>
        </w:tc>
        <w:tc>
          <w:tcPr>
            <w:tcW w:w="1152" w:type="dxa"/>
            <w:hideMark/>
          </w:tcPr>
          <w:p w14:paraId="2A2B57D8" w14:textId="77777777" w:rsidR="001C1EA4" w:rsidRPr="00C7345F" w:rsidRDefault="001C1EA4" w:rsidP="00F73F5C">
            <w:pPr>
              <w:pStyle w:val="TableText"/>
              <w:keepNext/>
              <w:ind w:right="144"/>
            </w:pPr>
            <w:r w:rsidRPr="00C7345F">
              <w:t>0.30</w:t>
            </w:r>
          </w:p>
        </w:tc>
      </w:tr>
      <w:tr w:rsidR="001C1EA4" w:rsidRPr="00C7345F" w14:paraId="13442AA7" w14:textId="77777777" w:rsidTr="00F73F5C">
        <w:trPr>
          <w:trHeight w:val="252"/>
        </w:trPr>
        <w:tc>
          <w:tcPr>
            <w:tcW w:w="1440" w:type="dxa"/>
            <w:noWrap/>
            <w:hideMark/>
          </w:tcPr>
          <w:p w14:paraId="31A01755" w14:textId="77777777" w:rsidR="001C1EA4" w:rsidRPr="00C7345F" w:rsidRDefault="001C1EA4" w:rsidP="00F73F5C">
            <w:pPr>
              <w:pStyle w:val="TableText"/>
              <w:keepNext/>
            </w:pPr>
            <w:r w:rsidRPr="00C7345F">
              <w:t>VR002372</w:t>
            </w:r>
          </w:p>
        </w:tc>
        <w:tc>
          <w:tcPr>
            <w:tcW w:w="864" w:type="dxa"/>
            <w:noWrap/>
            <w:hideMark/>
          </w:tcPr>
          <w:p w14:paraId="65ABF8AF" w14:textId="77777777" w:rsidR="001C1EA4" w:rsidRPr="00C7345F" w:rsidRDefault="001C1EA4" w:rsidP="00F73F5C">
            <w:pPr>
              <w:pStyle w:val="TableText"/>
              <w:ind w:right="216"/>
            </w:pPr>
            <w:r w:rsidRPr="00C7345F">
              <w:t>D</w:t>
            </w:r>
          </w:p>
        </w:tc>
        <w:tc>
          <w:tcPr>
            <w:tcW w:w="1008" w:type="dxa"/>
            <w:noWrap/>
            <w:hideMark/>
          </w:tcPr>
          <w:p w14:paraId="1170457E" w14:textId="77777777" w:rsidR="001C1EA4" w:rsidRPr="00C7345F" w:rsidRDefault="001C1EA4" w:rsidP="00F73F5C">
            <w:pPr>
              <w:pStyle w:val="TableText"/>
              <w:keepNext/>
            </w:pPr>
            <w:r w:rsidRPr="00C7345F">
              <w:t>992</w:t>
            </w:r>
          </w:p>
        </w:tc>
        <w:tc>
          <w:tcPr>
            <w:tcW w:w="1152" w:type="dxa"/>
            <w:noWrap/>
            <w:hideMark/>
          </w:tcPr>
          <w:p w14:paraId="1B26A62D" w14:textId="77777777" w:rsidR="001C1EA4" w:rsidRPr="00C7345F" w:rsidRDefault="001C1EA4" w:rsidP="00F73F5C">
            <w:pPr>
              <w:pStyle w:val="TableText"/>
              <w:keepNext/>
              <w:ind w:right="144"/>
            </w:pPr>
            <w:r w:rsidRPr="00C7345F">
              <w:t>0.64</w:t>
            </w:r>
          </w:p>
        </w:tc>
        <w:tc>
          <w:tcPr>
            <w:tcW w:w="1584" w:type="dxa"/>
            <w:noWrap/>
            <w:hideMark/>
          </w:tcPr>
          <w:p w14:paraId="34C1D70D" w14:textId="77777777" w:rsidR="001C1EA4" w:rsidRPr="00C7345F" w:rsidRDefault="001C1EA4" w:rsidP="00F73F5C">
            <w:pPr>
              <w:pStyle w:val="TableText"/>
              <w:ind w:right="432"/>
            </w:pPr>
            <w:r w:rsidRPr="00C7345F">
              <w:t>0.82</w:t>
            </w:r>
          </w:p>
        </w:tc>
        <w:tc>
          <w:tcPr>
            <w:tcW w:w="1152" w:type="dxa"/>
            <w:hideMark/>
          </w:tcPr>
          <w:p w14:paraId="0B63EB3D" w14:textId="77777777" w:rsidR="001C1EA4" w:rsidRPr="00C7345F" w:rsidRDefault="001C1EA4" w:rsidP="00F73F5C">
            <w:pPr>
              <w:pStyle w:val="TableText"/>
              <w:keepNext/>
              <w:ind w:right="144"/>
            </w:pPr>
            <w:r w:rsidRPr="00C7345F">
              <w:t>0.30</w:t>
            </w:r>
          </w:p>
        </w:tc>
      </w:tr>
      <w:tr w:rsidR="001C1EA4" w:rsidRPr="00C7345F" w14:paraId="7E18E214" w14:textId="77777777" w:rsidTr="00F73F5C">
        <w:trPr>
          <w:trHeight w:val="252"/>
        </w:trPr>
        <w:tc>
          <w:tcPr>
            <w:tcW w:w="1440" w:type="dxa"/>
            <w:noWrap/>
          </w:tcPr>
          <w:p w14:paraId="3924F194" w14:textId="77777777" w:rsidR="001C1EA4" w:rsidRPr="00C7345F" w:rsidRDefault="001C1EA4" w:rsidP="00F73F5C">
            <w:pPr>
              <w:pStyle w:val="TableText"/>
              <w:keepNext/>
            </w:pPr>
            <w:r w:rsidRPr="00C7345F">
              <w:t>VR002371</w:t>
            </w:r>
          </w:p>
        </w:tc>
        <w:tc>
          <w:tcPr>
            <w:tcW w:w="864" w:type="dxa"/>
            <w:noWrap/>
          </w:tcPr>
          <w:p w14:paraId="59549B59" w14:textId="77777777" w:rsidR="001C1EA4" w:rsidRPr="00C7345F" w:rsidRDefault="001C1EA4" w:rsidP="00F73F5C">
            <w:pPr>
              <w:pStyle w:val="TableText"/>
              <w:ind w:right="216"/>
            </w:pPr>
            <w:r w:rsidRPr="00C7345F">
              <w:t>D</w:t>
            </w:r>
          </w:p>
        </w:tc>
        <w:tc>
          <w:tcPr>
            <w:tcW w:w="1008" w:type="dxa"/>
            <w:noWrap/>
          </w:tcPr>
          <w:p w14:paraId="1DD88458" w14:textId="77777777" w:rsidR="001C1EA4" w:rsidRPr="00C7345F" w:rsidRDefault="001C1EA4" w:rsidP="00F73F5C">
            <w:pPr>
              <w:pStyle w:val="TableText"/>
              <w:keepNext/>
            </w:pPr>
            <w:r w:rsidRPr="00C7345F">
              <w:t>992</w:t>
            </w:r>
          </w:p>
        </w:tc>
        <w:tc>
          <w:tcPr>
            <w:tcW w:w="1152" w:type="dxa"/>
            <w:noWrap/>
          </w:tcPr>
          <w:p w14:paraId="1659E3BC" w14:textId="77777777" w:rsidR="001C1EA4" w:rsidRPr="00C7345F" w:rsidRDefault="001C1EA4" w:rsidP="00F73F5C">
            <w:pPr>
              <w:pStyle w:val="TableText"/>
              <w:keepNext/>
              <w:ind w:right="144"/>
            </w:pPr>
            <w:r w:rsidRPr="00C7345F">
              <w:t>0.53</w:t>
            </w:r>
          </w:p>
        </w:tc>
        <w:tc>
          <w:tcPr>
            <w:tcW w:w="1584" w:type="dxa"/>
            <w:noWrap/>
          </w:tcPr>
          <w:p w14:paraId="11826CE1" w14:textId="77777777" w:rsidR="001C1EA4" w:rsidRPr="00C7345F" w:rsidRDefault="001C1EA4" w:rsidP="00F73F5C">
            <w:pPr>
              <w:pStyle w:val="TableText"/>
              <w:ind w:right="432"/>
            </w:pPr>
            <w:r w:rsidRPr="00C7345F">
              <w:t>0.84</w:t>
            </w:r>
          </w:p>
        </w:tc>
        <w:tc>
          <w:tcPr>
            <w:tcW w:w="1152" w:type="dxa"/>
          </w:tcPr>
          <w:p w14:paraId="5397B573" w14:textId="77777777" w:rsidR="001C1EA4" w:rsidRPr="00C7345F" w:rsidRDefault="001C1EA4" w:rsidP="00F73F5C">
            <w:pPr>
              <w:pStyle w:val="TableText"/>
              <w:keepNext/>
              <w:ind w:right="144"/>
            </w:pPr>
            <w:r w:rsidRPr="00C7345F">
              <w:t>0.30</w:t>
            </w:r>
          </w:p>
        </w:tc>
      </w:tr>
      <w:tr w:rsidR="001C1EA4" w:rsidRPr="00C7345F" w14:paraId="0C3F9067" w14:textId="77777777" w:rsidTr="00F73F5C">
        <w:trPr>
          <w:trHeight w:val="252"/>
        </w:trPr>
        <w:tc>
          <w:tcPr>
            <w:tcW w:w="1440" w:type="dxa"/>
            <w:noWrap/>
          </w:tcPr>
          <w:p w14:paraId="1BA60949" w14:textId="77777777" w:rsidR="001C1EA4" w:rsidRPr="00C7345F" w:rsidRDefault="001C1EA4" w:rsidP="00F73F5C">
            <w:pPr>
              <w:pStyle w:val="TableText"/>
              <w:keepNext/>
            </w:pPr>
            <w:r w:rsidRPr="00C7345F">
              <w:t>VR000311</w:t>
            </w:r>
          </w:p>
        </w:tc>
        <w:tc>
          <w:tcPr>
            <w:tcW w:w="864" w:type="dxa"/>
            <w:noWrap/>
          </w:tcPr>
          <w:p w14:paraId="4BBEFE46" w14:textId="77777777" w:rsidR="001C1EA4" w:rsidRPr="00C7345F" w:rsidRDefault="001C1EA4" w:rsidP="00F73F5C">
            <w:pPr>
              <w:pStyle w:val="TableText"/>
              <w:ind w:right="216"/>
            </w:pPr>
            <w:r w:rsidRPr="00C7345F">
              <w:t>D</w:t>
            </w:r>
          </w:p>
        </w:tc>
        <w:tc>
          <w:tcPr>
            <w:tcW w:w="1008" w:type="dxa"/>
            <w:noWrap/>
          </w:tcPr>
          <w:p w14:paraId="792DAB94" w14:textId="77777777" w:rsidR="001C1EA4" w:rsidRPr="00C7345F" w:rsidRDefault="001C1EA4" w:rsidP="00F73F5C">
            <w:pPr>
              <w:pStyle w:val="TableText"/>
              <w:keepNext/>
            </w:pPr>
            <w:r w:rsidRPr="00C7345F">
              <w:t>992</w:t>
            </w:r>
          </w:p>
        </w:tc>
        <w:tc>
          <w:tcPr>
            <w:tcW w:w="1152" w:type="dxa"/>
            <w:noWrap/>
          </w:tcPr>
          <w:p w14:paraId="681C3909" w14:textId="77777777" w:rsidR="001C1EA4" w:rsidRPr="00C7345F" w:rsidRDefault="001C1EA4" w:rsidP="00F73F5C">
            <w:pPr>
              <w:pStyle w:val="TableText"/>
              <w:keepNext/>
              <w:ind w:right="144"/>
            </w:pPr>
            <w:r w:rsidRPr="00C7345F">
              <w:t>0.69</w:t>
            </w:r>
          </w:p>
        </w:tc>
        <w:tc>
          <w:tcPr>
            <w:tcW w:w="1584" w:type="dxa"/>
            <w:noWrap/>
          </w:tcPr>
          <w:p w14:paraId="1DC4FA3E" w14:textId="77777777" w:rsidR="001C1EA4" w:rsidRPr="00C7345F" w:rsidRDefault="001C1EA4" w:rsidP="00F73F5C">
            <w:pPr>
              <w:pStyle w:val="TableText"/>
              <w:ind w:right="432"/>
            </w:pPr>
            <w:r w:rsidRPr="00C7345F">
              <w:t>0.87</w:t>
            </w:r>
          </w:p>
        </w:tc>
        <w:tc>
          <w:tcPr>
            <w:tcW w:w="1152" w:type="dxa"/>
          </w:tcPr>
          <w:p w14:paraId="28C0EC8C" w14:textId="77777777" w:rsidR="001C1EA4" w:rsidRPr="00C7345F" w:rsidRDefault="001C1EA4" w:rsidP="00F73F5C">
            <w:pPr>
              <w:pStyle w:val="TableText"/>
              <w:keepNext/>
              <w:ind w:right="144"/>
            </w:pPr>
            <w:r w:rsidRPr="00C7345F">
              <w:t>0.00</w:t>
            </w:r>
          </w:p>
        </w:tc>
      </w:tr>
      <w:tr w:rsidR="001C1EA4" w:rsidRPr="00C7345F" w14:paraId="57B06CEA" w14:textId="77777777" w:rsidTr="00F73F5C">
        <w:trPr>
          <w:trHeight w:val="252"/>
        </w:trPr>
        <w:tc>
          <w:tcPr>
            <w:tcW w:w="1440" w:type="dxa"/>
            <w:noWrap/>
            <w:hideMark/>
          </w:tcPr>
          <w:p w14:paraId="7D937537" w14:textId="77777777" w:rsidR="001C1EA4" w:rsidRPr="00C7345F" w:rsidRDefault="001C1EA4" w:rsidP="00F73F5C">
            <w:pPr>
              <w:pStyle w:val="TableText"/>
              <w:keepNext/>
            </w:pPr>
            <w:r w:rsidRPr="00C7345F">
              <w:t>VR000313</w:t>
            </w:r>
          </w:p>
        </w:tc>
        <w:tc>
          <w:tcPr>
            <w:tcW w:w="864" w:type="dxa"/>
            <w:noWrap/>
            <w:hideMark/>
          </w:tcPr>
          <w:p w14:paraId="1D04A8DB" w14:textId="77777777" w:rsidR="001C1EA4" w:rsidRPr="00C7345F" w:rsidRDefault="001C1EA4" w:rsidP="00F73F5C">
            <w:pPr>
              <w:pStyle w:val="TableText"/>
              <w:ind w:right="216"/>
            </w:pPr>
            <w:r w:rsidRPr="00C7345F">
              <w:t>D</w:t>
            </w:r>
          </w:p>
        </w:tc>
        <w:tc>
          <w:tcPr>
            <w:tcW w:w="1008" w:type="dxa"/>
            <w:noWrap/>
            <w:hideMark/>
          </w:tcPr>
          <w:p w14:paraId="56CEA65C" w14:textId="77777777" w:rsidR="001C1EA4" w:rsidRPr="00C7345F" w:rsidRDefault="001C1EA4" w:rsidP="00F73F5C">
            <w:pPr>
              <w:pStyle w:val="TableText"/>
              <w:keepNext/>
            </w:pPr>
            <w:r w:rsidRPr="00C7345F">
              <w:t>992</w:t>
            </w:r>
          </w:p>
        </w:tc>
        <w:tc>
          <w:tcPr>
            <w:tcW w:w="1152" w:type="dxa"/>
            <w:noWrap/>
            <w:hideMark/>
          </w:tcPr>
          <w:p w14:paraId="50D0F83B" w14:textId="77777777" w:rsidR="001C1EA4" w:rsidRPr="00C7345F" w:rsidRDefault="001C1EA4" w:rsidP="00F73F5C">
            <w:pPr>
              <w:pStyle w:val="TableText"/>
              <w:keepNext/>
              <w:ind w:right="144"/>
            </w:pPr>
            <w:r w:rsidRPr="00C7345F">
              <w:t>0.67</w:t>
            </w:r>
          </w:p>
        </w:tc>
        <w:tc>
          <w:tcPr>
            <w:tcW w:w="1584" w:type="dxa"/>
            <w:noWrap/>
            <w:hideMark/>
          </w:tcPr>
          <w:p w14:paraId="7BCFBCFB" w14:textId="77777777" w:rsidR="001C1EA4" w:rsidRPr="00C7345F" w:rsidRDefault="001C1EA4" w:rsidP="00F73F5C">
            <w:pPr>
              <w:pStyle w:val="TableText"/>
              <w:ind w:right="432"/>
            </w:pPr>
            <w:r w:rsidRPr="00C7345F">
              <w:t>0.81</w:t>
            </w:r>
          </w:p>
        </w:tc>
        <w:tc>
          <w:tcPr>
            <w:tcW w:w="1152" w:type="dxa"/>
            <w:hideMark/>
          </w:tcPr>
          <w:p w14:paraId="6B91E94F" w14:textId="77777777" w:rsidR="001C1EA4" w:rsidRPr="00C7345F" w:rsidRDefault="001C1EA4" w:rsidP="00F73F5C">
            <w:pPr>
              <w:pStyle w:val="TableText"/>
              <w:keepNext/>
              <w:ind w:right="144"/>
            </w:pPr>
            <w:r w:rsidRPr="00C7345F">
              <w:t>0.20</w:t>
            </w:r>
          </w:p>
        </w:tc>
      </w:tr>
      <w:tr w:rsidR="001C1EA4" w:rsidRPr="00C7345F" w14:paraId="4AFC480A" w14:textId="77777777" w:rsidTr="00F73F5C">
        <w:trPr>
          <w:trHeight w:val="252"/>
        </w:trPr>
        <w:tc>
          <w:tcPr>
            <w:tcW w:w="1440" w:type="dxa"/>
            <w:noWrap/>
            <w:hideMark/>
          </w:tcPr>
          <w:p w14:paraId="264F3888" w14:textId="77777777" w:rsidR="001C1EA4" w:rsidRPr="00C7345F" w:rsidRDefault="001C1EA4" w:rsidP="00F73F5C">
            <w:pPr>
              <w:pStyle w:val="TableText"/>
            </w:pPr>
            <w:r w:rsidRPr="00C7345F">
              <w:t>VR000312</w:t>
            </w:r>
          </w:p>
        </w:tc>
        <w:tc>
          <w:tcPr>
            <w:tcW w:w="864" w:type="dxa"/>
            <w:noWrap/>
            <w:hideMark/>
          </w:tcPr>
          <w:p w14:paraId="483885FC" w14:textId="77777777" w:rsidR="001C1EA4" w:rsidRPr="00C7345F" w:rsidRDefault="001C1EA4" w:rsidP="00F73F5C">
            <w:pPr>
              <w:pStyle w:val="TableText"/>
              <w:ind w:right="216"/>
            </w:pPr>
            <w:r w:rsidRPr="00C7345F">
              <w:t>D</w:t>
            </w:r>
          </w:p>
        </w:tc>
        <w:tc>
          <w:tcPr>
            <w:tcW w:w="1008" w:type="dxa"/>
            <w:noWrap/>
            <w:hideMark/>
          </w:tcPr>
          <w:p w14:paraId="3B78E073" w14:textId="77777777" w:rsidR="001C1EA4" w:rsidRPr="00C7345F" w:rsidRDefault="001C1EA4" w:rsidP="00F73F5C">
            <w:pPr>
              <w:pStyle w:val="TableText"/>
            </w:pPr>
            <w:r w:rsidRPr="00C7345F">
              <w:t>992</w:t>
            </w:r>
          </w:p>
        </w:tc>
        <w:tc>
          <w:tcPr>
            <w:tcW w:w="1152" w:type="dxa"/>
            <w:noWrap/>
            <w:hideMark/>
          </w:tcPr>
          <w:p w14:paraId="274775B1" w14:textId="77777777" w:rsidR="001C1EA4" w:rsidRPr="00C7345F" w:rsidRDefault="001C1EA4" w:rsidP="00F73F5C">
            <w:pPr>
              <w:pStyle w:val="TableText"/>
              <w:ind w:right="144"/>
            </w:pPr>
            <w:r w:rsidRPr="00C7345F">
              <w:t>0.60</w:t>
            </w:r>
          </w:p>
        </w:tc>
        <w:tc>
          <w:tcPr>
            <w:tcW w:w="1584" w:type="dxa"/>
            <w:noWrap/>
            <w:hideMark/>
          </w:tcPr>
          <w:p w14:paraId="7B7ADFF0" w14:textId="77777777" w:rsidR="001C1EA4" w:rsidRPr="00C7345F" w:rsidRDefault="001C1EA4" w:rsidP="00F73F5C">
            <w:pPr>
              <w:pStyle w:val="TableText"/>
              <w:ind w:right="432"/>
            </w:pPr>
            <w:r w:rsidRPr="00C7345F">
              <w:t>0.84</w:t>
            </w:r>
          </w:p>
        </w:tc>
        <w:tc>
          <w:tcPr>
            <w:tcW w:w="1152" w:type="dxa"/>
            <w:hideMark/>
          </w:tcPr>
          <w:p w14:paraId="33EDF5D2" w14:textId="77777777" w:rsidR="001C1EA4" w:rsidRPr="00C7345F" w:rsidRDefault="001C1EA4" w:rsidP="00F73F5C">
            <w:pPr>
              <w:pStyle w:val="TableText"/>
              <w:ind w:right="144"/>
            </w:pPr>
            <w:r w:rsidRPr="00C7345F">
              <w:t>0.20</w:t>
            </w:r>
          </w:p>
        </w:tc>
      </w:tr>
      <w:tr w:rsidR="001C1EA4" w:rsidRPr="00C7345F" w14:paraId="52BA357E" w14:textId="77777777" w:rsidTr="00F73F5C">
        <w:trPr>
          <w:trHeight w:val="252"/>
        </w:trPr>
        <w:tc>
          <w:tcPr>
            <w:tcW w:w="1440" w:type="dxa"/>
            <w:noWrap/>
            <w:hideMark/>
          </w:tcPr>
          <w:p w14:paraId="4B647DCD" w14:textId="77777777" w:rsidR="001C1EA4" w:rsidRPr="00C7345F" w:rsidRDefault="001C1EA4" w:rsidP="00F73F5C">
            <w:pPr>
              <w:pStyle w:val="TableText"/>
            </w:pPr>
            <w:r w:rsidRPr="00C7345F">
              <w:t>VR000163</w:t>
            </w:r>
          </w:p>
        </w:tc>
        <w:tc>
          <w:tcPr>
            <w:tcW w:w="864" w:type="dxa"/>
            <w:noWrap/>
            <w:hideMark/>
          </w:tcPr>
          <w:p w14:paraId="693AF6F7" w14:textId="77777777" w:rsidR="001C1EA4" w:rsidRPr="00C7345F" w:rsidRDefault="001C1EA4" w:rsidP="00F73F5C">
            <w:pPr>
              <w:pStyle w:val="TableText"/>
              <w:ind w:right="216"/>
            </w:pPr>
            <w:r w:rsidRPr="00C7345F">
              <w:t>D</w:t>
            </w:r>
          </w:p>
        </w:tc>
        <w:tc>
          <w:tcPr>
            <w:tcW w:w="1008" w:type="dxa"/>
            <w:noWrap/>
            <w:hideMark/>
          </w:tcPr>
          <w:p w14:paraId="1621453D" w14:textId="77777777" w:rsidR="001C1EA4" w:rsidRPr="00C7345F" w:rsidRDefault="001C1EA4" w:rsidP="00F73F5C">
            <w:pPr>
              <w:pStyle w:val="TableText"/>
            </w:pPr>
            <w:r w:rsidRPr="00C7345F">
              <w:t>992</w:t>
            </w:r>
          </w:p>
        </w:tc>
        <w:tc>
          <w:tcPr>
            <w:tcW w:w="1152" w:type="dxa"/>
            <w:noWrap/>
            <w:hideMark/>
          </w:tcPr>
          <w:p w14:paraId="1569F108" w14:textId="77777777" w:rsidR="001C1EA4" w:rsidRPr="00C7345F" w:rsidRDefault="001C1EA4" w:rsidP="00F73F5C">
            <w:pPr>
              <w:pStyle w:val="TableText"/>
              <w:ind w:right="144"/>
            </w:pPr>
            <w:r w:rsidRPr="00C7345F">
              <w:t>0.63</w:t>
            </w:r>
          </w:p>
        </w:tc>
        <w:tc>
          <w:tcPr>
            <w:tcW w:w="1584" w:type="dxa"/>
            <w:noWrap/>
            <w:hideMark/>
          </w:tcPr>
          <w:p w14:paraId="1C507868" w14:textId="77777777" w:rsidR="001C1EA4" w:rsidRPr="00C7345F" w:rsidRDefault="001C1EA4" w:rsidP="00F73F5C">
            <w:pPr>
              <w:pStyle w:val="TableText"/>
              <w:ind w:right="432"/>
            </w:pPr>
            <w:r w:rsidRPr="00C7345F">
              <w:t>0.85</w:t>
            </w:r>
          </w:p>
        </w:tc>
        <w:tc>
          <w:tcPr>
            <w:tcW w:w="1152" w:type="dxa"/>
            <w:hideMark/>
          </w:tcPr>
          <w:p w14:paraId="5627DF9C" w14:textId="77777777" w:rsidR="001C1EA4" w:rsidRPr="00C7345F" w:rsidRDefault="001C1EA4" w:rsidP="00F73F5C">
            <w:pPr>
              <w:pStyle w:val="TableText"/>
              <w:ind w:right="144"/>
            </w:pPr>
            <w:r w:rsidRPr="00C7345F">
              <w:t>0.40</w:t>
            </w:r>
          </w:p>
        </w:tc>
      </w:tr>
      <w:tr w:rsidR="001C1EA4" w:rsidRPr="00C7345F" w14:paraId="79255F60" w14:textId="77777777" w:rsidTr="00F73F5C">
        <w:trPr>
          <w:trHeight w:val="252"/>
        </w:trPr>
        <w:tc>
          <w:tcPr>
            <w:tcW w:w="1440" w:type="dxa"/>
            <w:noWrap/>
          </w:tcPr>
          <w:p w14:paraId="4CA30A19" w14:textId="77777777" w:rsidR="001C1EA4" w:rsidRPr="00C7345F" w:rsidRDefault="001C1EA4" w:rsidP="00F73F5C">
            <w:pPr>
              <w:pStyle w:val="TableText"/>
            </w:pPr>
            <w:r w:rsidRPr="00C7345F">
              <w:t>VR001008</w:t>
            </w:r>
          </w:p>
        </w:tc>
        <w:tc>
          <w:tcPr>
            <w:tcW w:w="864" w:type="dxa"/>
            <w:noWrap/>
          </w:tcPr>
          <w:p w14:paraId="25C74D6E" w14:textId="77777777" w:rsidR="001C1EA4" w:rsidRPr="00C7345F" w:rsidRDefault="001C1EA4" w:rsidP="00F73F5C">
            <w:pPr>
              <w:pStyle w:val="TableText"/>
              <w:ind w:right="216"/>
            </w:pPr>
            <w:r w:rsidRPr="00C7345F">
              <w:t>D</w:t>
            </w:r>
          </w:p>
        </w:tc>
        <w:tc>
          <w:tcPr>
            <w:tcW w:w="1008" w:type="dxa"/>
            <w:noWrap/>
          </w:tcPr>
          <w:p w14:paraId="69F24176" w14:textId="77777777" w:rsidR="001C1EA4" w:rsidRPr="00C7345F" w:rsidRDefault="001C1EA4" w:rsidP="00F73F5C">
            <w:pPr>
              <w:pStyle w:val="TableText"/>
            </w:pPr>
            <w:r w:rsidRPr="00C7345F">
              <w:t>992</w:t>
            </w:r>
          </w:p>
        </w:tc>
        <w:tc>
          <w:tcPr>
            <w:tcW w:w="1152" w:type="dxa"/>
            <w:noWrap/>
          </w:tcPr>
          <w:p w14:paraId="0DC6372B" w14:textId="77777777" w:rsidR="001C1EA4" w:rsidRPr="00C7345F" w:rsidRDefault="001C1EA4" w:rsidP="00F73F5C">
            <w:pPr>
              <w:pStyle w:val="TableText"/>
              <w:ind w:right="144"/>
            </w:pPr>
            <w:r w:rsidRPr="00C7345F">
              <w:t>0.61</w:t>
            </w:r>
          </w:p>
        </w:tc>
        <w:tc>
          <w:tcPr>
            <w:tcW w:w="1584" w:type="dxa"/>
            <w:noWrap/>
          </w:tcPr>
          <w:p w14:paraId="083F244C" w14:textId="77777777" w:rsidR="001C1EA4" w:rsidRPr="00C7345F" w:rsidRDefault="001C1EA4" w:rsidP="00F73F5C">
            <w:pPr>
              <w:pStyle w:val="TableText"/>
              <w:ind w:right="432"/>
            </w:pPr>
            <w:r w:rsidRPr="00C7345F">
              <w:t>0.83</w:t>
            </w:r>
          </w:p>
        </w:tc>
        <w:tc>
          <w:tcPr>
            <w:tcW w:w="1152" w:type="dxa"/>
          </w:tcPr>
          <w:p w14:paraId="79602982" w14:textId="77777777" w:rsidR="001C1EA4" w:rsidRPr="00C7345F" w:rsidRDefault="001C1EA4" w:rsidP="00F73F5C">
            <w:pPr>
              <w:pStyle w:val="TableText"/>
              <w:ind w:right="144"/>
            </w:pPr>
            <w:r w:rsidRPr="00C7345F">
              <w:t>0.40</w:t>
            </w:r>
          </w:p>
        </w:tc>
      </w:tr>
    </w:tbl>
    <w:p w14:paraId="29C8EF85" w14:textId="3D9BD191" w:rsidR="001C1EA4" w:rsidRPr="00C7345F" w:rsidRDefault="001C1EA4" w:rsidP="00F73F5C">
      <w:pPr>
        <w:pStyle w:val="Caption"/>
      </w:pPr>
      <w:bookmarkStart w:id="952" w:name="_Toc134622033"/>
      <w:r w:rsidRPr="00C7345F">
        <w:t>Table 5.B.</w:t>
      </w:r>
      <w:r w:rsidRPr="00C7345F">
        <w:fldChar w:fldCharType="begin"/>
      </w:r>
      <w:r w:rsidRPr="00C7345F">
        <w:instrText>SEQ Table_5.B. \* ARABIC</w:instrText>
      </w:r>
      <w:r w:rsidRPr="00C7345F">
        <w:fldChar w:fldCharType="separate"/>
      </w:r>
      <w:r w:rsidRPr="00C7345F">
        <w:t>29</w:t>
      </w:r>
      <w:r w:rsidRPr="00C7345F">
        <w:fldChar w:fldCharType="end"/>
      </w:r>
      <w:r w:rsidRPr="00C7345F">
        <w:t xml:space="preserve">  Item Analysis for Grade Two—Reading for</w:t>
      </w:r>
      <w:r w:rsidR="00153755">
        <w:t xml:space="preserve"> </w:t>
      </w:r>
      <w:r w:rsidRPr="00C7345F">
        <w:t>Computer</w:t>
      </w:r>
      <w:r w:rsidRPr="00C7345F">
        <w:noBreakHyphen/>
        <w:t>based</w:t>
      </w:r>
      <w:r w:rsidR="00153755">
        <w:t xml:space="preserve"> </w:t>
      </w:r>
      <w:r w:rsidRPr="00C7345F">
        <w:t>Assessment Forms</w:t>
      </w:r>
      <w:bookmarkEnd w:id="952"/>
    </w:p>
    <w:tbl>
      <w:tblPr>
        <w:tblStyle w:val="TRs"/>
        <w:tblW w:w="0" w:type="auto"/>
        <w:tblLayout w:type="fixed"/>
        <w:tblLook w:val="04A0" w:firstRow="1" w:lastRow="0" w:firstColumn="1" w:lastColumn="0" w:noHBand="0" w:noVBand="1"/>
        <w:tblDescription w:val="Item Analysis for Grade Two—Reading for Computer-based Assessment Forms"/>
      </w:tblPr>
      <w:tblGrid>
        <w:gridCol w:w="1440"/>
        <w:gridCol w:w="864"/>
        <w:gridCol w:w="1008"/>
        <w:gridCol w:w="1152"/>
        <w:gridCol w:w="1584"/>
        <w:gridCol w:w="1152"/>
      </w:tblGrid>
      <w:tr w:rsidR="001C1EA4" w:rsidRPr="00C7345F" w14:paraId="71371582"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1C998EB8" w14:textId="77777777" w:rsidR="001C1EA4" w:rsidRPr="00C7345F" w:rsidRDefault="001C1EA4" w:rsidP="00F73F5C">
            <w:pPr>
              <w:pStyle w:val="TableHead"/>
              <w:rPr>
                <w:b w:val="0"/>
                <w:noProof w:val="0"/>
              </w:rPr>
            </w:pPr>
            <w:r w:rsidRPr="00C7345F">
              <w:rPr>
                <w:noProof w:val="0"/>
              </w:rPr>
              <w:t>Item ID</w:t>
            </w:r>
          </w:p>
        </w:tc>
        <w:tc>
          <w:tcPr>
            <w:tcW w:w="864" w:type="dxa"/>
            <w:hideMark/>
          </w:tcPr>
          <w:p w14:paraId="4A04F4AC" w14:textId="77777777" w:rsidR="001C1EA4" w:rsidRPr="00C7345F" w:rsidRDefault="001C1EA4" w:rsidP="00F73F5C">
            <w:pPr>
              <w:pStyle w:val="TableHead"/>
              <w:rPr>
                <w:b w:val="0"/>
                <w:noProof w:val="0"/>
              </w:rPr>
            </w:pPr>
            <w:r w:rsidRPr="00C7345F">
              <w:rPr>
                <w:noProof w:val="0"/>
              </w:rPr>
              <w:t>Item Type</w:t>
            </w:r>
          </w:p>
        </w:tc>
        <w:tc>
          <w:tcPr>
            <w:tcW w:w="1008" w:type="dxa"/>
            <w:hideMark/>
          </w:tcPr>
          <w:p w14:paraId="3B2B3D6E" w14:textId="77777777" w:rsidR="001C1EA4" w:rsidRPr="00C7345F" w:rsidRDefault="001C1EA4" w:rsidP="00F73F5C">
            <w:pPr>
              <w:pStyle w:val="TableHead"/>
              <w:rPr>
                <w:b w:val="0"/>
                <w:noProof w:val="0"/>
              </w:rPr>
            </w:pPr>
            <w:r w:rsidRPr="00C7345F">
              <w:rPr>
                <w:noProof w:val="0"/>
              </w:rPr>
              <w:t>N</w:t>
            </w:r>
          </w:p>
        </w:tc>
        <w:tc>
          <w:tcPr>
            <w:tcW w:w="1152" w:type="dxa"/>
            <w:hideMark/>
          </w:tcPr>
          <w:p w14:paraId="04E081BA"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33DD6B1A"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50629691"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04138428" w14:textId="77777777" w:rsidTr="00F73F5C">
        <w:trPr>
          <w:trHeight w:val="252"/>
        </w:trPr>
        <w:tc>
          <w:tcPr>
            <w:tcW w:w="1440" w:type="dxa"/>
            <w:tcBorders>
              <w:top w:val="single" w:sz="4" w:space="0" w:color="auto"/>
            </w:tcBorders>
            <w:noWrap/>
            <w:hideMark/>
          </w:tcPr>
          <w:p w14:paraId="69411E73" w14:textId="77777777" w:rsidR="001C1EA4" w:rsidRPr="00C7345F" w:rsidRDefault="001C1EA4" w:rsidP="00F73F5C">
            <w:pPr>
              <w:pStyle w:val="TableText"/>
            </w:pPr>
            <w:r w:rsidRPr="00C7345F">
              <w:t>VR000153</w:t>
            </w:r>
          </w:p>
        </w:tc>
        <w:tc>
          <w:tcPr>
            <w:tcW w:w="864" w:type="dxa"/>
            <w:tcBorders>
              <w:top w:val="single" w:sz="4" w:space="0" w:color="auto"/>
            </w:tcBorders>
            <w:noWrap/>
            <w:hideMark/>
          </w:tcPr>
          <w:p w14:paraId="023A164C" w14:textId="77777777" w:rsidR="001C1EA4" w:rsidRPr="00C7345F" w:rsidRDefault="001C1EA4" w:rsidP="00F73F5C">
            <w:pPr>
              <w:pStyle w:val="TableText"/>
              <w:ind w:right="216"/>
            </w:pPr>
            <w:r w:rsidRPr="00C7345F">
              <w:t>D</w:t>
            </w:r>
          </w:p>
        </w:tc>
        <w:tc>
          <w:tcPr>
            <w:tcW w:w="1008" w:type="dxa"/>
            <w:tcBorders>
              <w:top w:val="single" w:sz="4" w:space="0" w:color="auto"/>
            </w:tcBorders>
            <w:noWrap/>
          </w:tcPr>
          <w:p w14:paraId="09760009" w14:textId="77777777" w:rsidR="001C1EA4" w:rsidRPr="00C7345F" w:rsidRDefault="001C1EA4" w:rsidP="00F73F5C">
            <w:pPr>
              <w:pStyle w:val="TableText"/>
            </w:pPr>
            <w:r w:rsidRPr="00C7345F">
              <w:t>2,646</w:t>
            </w:r>
          </w:p>
        </w:tc>
        <w:tc>
          <w:tcPr>
            <w:tcW w:w="1152" w:type="dxa"/>
            <w:tcBorders>
              <w:top w:val="single" w:sz="4" w:space="0" w:color="auto"/>
            </w:tcBorders>
            <w:noWrap/>
          </w:tcPr>
          <w:p w14:paraId="0EEC0303" w14:textId="77777777" w:rsidR="001C1EA4" w:rsidRPr="00C7345F" w:rsidRDefault="001C1EA4" w:rsidP="00F73F5C">
            <w:pPr>
              <w:pStyle w:val="TableText"/>
              <w:ind w:right="144"/>
            </w:pPr>
            <w:r w:rsidRPr="00C7345F">
              <w:t>0.79</w:t>
            </w:r>
          </w:p>
        </w:tc>
        <w:tc>
          <w:tcPr>
            <w:tcW w:w="1584" w:type="dxa"/>
            <w:tcBorders>
              <w:top w:val="single" w:sz="4" w:space="0" w:color="auto"/>
            </w:tcBorders>
            <w:noWrap/>
          </w:tcPr>
          <w:p w14:paraId="0F3C34DE" w14:textId="77777777" w:rsidR="001C1EA4" w:rsidRPr="00C7345F" w:rsidRDefault="001C1EA4" w:rsidP="00F73F5C">
            <w:pPr>
              <w:pStyle w:val="TableText"/>
              <w:ind w:right="432"/>
            </w:pPr>
            <w:r w:rsidRPr="00C7345F">
              <w:t>0.91</w:t>
            </w:r>
          </w:p>
        </w:tc>
        <w:tc>
          <w:tcPr>
            <w:tcW w:w="1152" w:type="dxa"/>
            <w:tcBorders>
              <w:top w:val="single" w:sz="4" w:space="0" w:color="auto"/>
            </w:tcBorders>
          </w:tcPr>
          <w:p w14:paraId="13C4E861" w14:textId="77777777" w:rsidR="001C1EA4" w:rsidRPr="00C7345F" w:rsidRDefault="001C1EA4" w:rsidP="00F73F5C">
            <w:pPr>
              <w:pStyle w:val="TableText"/>
              <w:ind w:right="144"/>
            </w:pPr>
            <w:r w:rsidRPr="00C7345F">
              <w:t>5.29</w:t>
            </w:r>
          </w:p>
        </w:tc>
      </w:tr>
      <w:tr w:rsidR="001C1EA4" w:rsidRPr="00C7345F" w14:paraId="7059642D" w14:textId="77777777" w:rsidTr="00F73F5C">
        <w:trPr>
          <w:trHeight w:val="252"/>
        </w:trPr>
        <w:tc>
          <w:tcPr>
            <w:tcW w:w="1440" w:type="dxa"/>
            <w:noWrap/>
            <w:hideMark/>
          </w:tcPr>
          <w:p w14:paraId="7BC1A31E" w14:textId="77777777" w:rsidR="001C1EA4" w:rsidRPr="00C7345F" w:rsidRDefault="001C1EA4" w:rsidP="00F73F5C">
            <w:pPr>
              <w:pStyle w:val="TableText"/>
            </w:pPr>
            <w:r w:rsidRPr="00C7345F">
              <w:t>VR000991</w:t>
            </w:r>
          </w:p>
        </w:tc>
        <w:tc>
          <w:tcPr>
            <w:tcW w:w="864" w:type="dxa"/>
            <w:noWrap/>
            <w:hideMark/>
          </w:tcPr>
          <w:p w14:paraId="4E9BC160" w14:textId="77777777" w:rsidR="001C1EA4" w:rsidRPr="00C7345F" w:rsidRDefault="001C1EA4" w:rsidP="00F73F5C">
            <w:pPr>
              <w:pStyle w:val="TableText"/>
              <w:ind w:right="216"/>
            </w:pPr>
            <w:r w:rsidRPr="00C7345F">
              <w:t>D</w:t>
            </w:r>
          </w:p>
        </w:tc>
        <w:tc>
          <w:tcPr>
            <w:tcW w:w="1008" w:type="dxa"/>
            <w:noWrap/>
            <w:hideMark/>
          </w:tcPr>
          <w:p w14:paraId="485671B1" w14:textId="77777777" w:rsidR="001C1EA4" w:rsidRPr="00C7345F" w:rsidRDefault="001C1EA4" w:rsidP="00F73F5C">
            <w:pPr>
              <w:pStyle w:val="TableText"/>
            </w:pPr>
            <w:r w:rsidRPr="00C7345F">
              <w:t>2,646</w:t>
            </w:r>
          </w:p>
        </w:tc>
        <w:tc>
          <w:tcPr>
            <w:tcW w:w="1152" w:type="dxa"/>
            <w:noWrap/>
            <w:hideMark/>
          </w:tcPr>
          <w:p w14:paraId="375469C5" w14:textId="77777777" w:rsidR="001C1EA4" w:rsidRPr="00C7345F" w:rsidRDefault="001C1EA4" w:rsidP="00F73F5C">
            <w:pPr>
              <w:pStyle w:val="TableText"/>
              <w:ind w:right="144"/>
            </w:pPr>
            <w:r w:rsidRPr="00C7345F">
              <w:t>0.74</w:t>
            </w:r>
          </w:p>
        </w:tc>
        <w:tc>
          <w:tcPr>
            <w:tcW w:w="1584" w:type="dxa"/>
            <w:noWrap/>
            <w:hideMark/>
          </w:tcPr>
          <w:p w14:paraId="3C6A7592" w14:textId="77777777" w:rsidR="001C1EA4" w:rsidRPr="00C7345F" w:rsidRDefault="001C1EA4" w:rsidP="00F73F5C">
            <w:pPr>
              <w:pStyle w:val="TableText"/>
              <w:ind w:right="432"/>
            </w:pPr>
            <w:r w:rsidRPr="00C7345F">
              <w:t>0.89</w:t>
            </w:r>
          </w:p>
        </w:tc>
        <w:tc>
          <w:tcPr>
            <w:tcW w:w="1152" w:type="dxa"/>
            <w:hideMark/>
          </w:tcPr>
          <w:p w14:paraId="5B2D350F" w14:textId="77777777" w:rsidR="001C1EA4" w:rsidRPr="00C7345F" w:rsidRDefault="001C1EA4" w:rsidP="00F73F5C">
            <w:pPr>
              <w:pStyle w:val="TableText"/>
              <w:ind w:right="144"/>
            </w:pPr>
            <w:r w:rsidRPr="00C7345F">
              <w:t>5.40</w:t>
            </w:r>
          </w:p>
        </w:tc>
      </w:tr>
      <w:tr w:rsidR="001C1EA4" w:rsidRPr="00C7345F" w14:paraId="564C64E7" w14:textId="77777777" w:rsidTr="00F73F5C">
        <w:trPr>
          <w:trHeight w:val="252"/>
        </w:trPr>
        <w:tc>
          <w:tcPr>
            <w:tcW w:w="1440" w:type="dxa"/>
            <w:noWrap/>
            <w:hideMark/>
          </w:tcPr>
          <w:p w14:paraId="3065097C" w14:textId="77777777" w:rsidR="001C1EA4" w:rsidRPr="00C7345F" w:rsidRDefault="001C1EA4" w:rsidP="00F73F5C">
            <w:pPr>
              <w:pStyle w:val="TableText"/>
            </w:pPr>
            <w:r w:rsidRPr="00C7345F">
              <w:t>VR000176</w:t>
            </w:r>
          </w:p>
        </w:tc>
        <w:tc>
          <w:tcPr>
            <w:tcW w:w="864" w:type="dxa"/>
            <w:noWrap/>
            <w:hideMark/>
          </w:tcPr>
          <w:p w14:paraId="2F29ACB2" w14:textId="77777777" w:rsidR="001C1EA4" w:rsidRPr="00C7345F" w:rsidRDefault="001C1EA4" w:rsidP="00F73F5C">
            <w:pPr>
              <w:pStyle w:val="TableText"/>
              <w:ind w:right="216"/>
            </w:pPr>
            <w:r w:rsidRPr="00C7345F">
              <w:t>D</w:t>
            </w:r>
          </w:p>
        </w:tc>
        <w:tc>
          <w:tcPr>
            <w:tcW w:w="1008" w:type="dxa"/>
            <w:noWrap/>
            <w:hideMark/>
          </w:tcPr>
          <w:p w14:paraId="6CD2E98D" w14:textId="77777777" w:rsidR="001C1EA4" w:rsidRPr="00C7345F" w:rsidRDefault="001C1EA4" w:rsidP="00F73F5C">
            <w:pPr>
              <w:pStyle w:val="TableText"/>
            </w:pPr>
            <w:r w:rsidRPr="00C7345F">
              <w:t>2,646</w:t>
            </w:r>
          </w:p>
        </w:tc>
        <w:tc>
          <w:tcPr>
            <w:tcW w:w="1152" w:type="dxa"/>
            <w:noWrap/>
            <w:hideMark/>
          </w:tcPr>
          <w:p w14:paraId="7256AB99" w14:textId="77777777" w:rsidR="001C1EA4" w:rsidRPr="00C7345F" w:rsidRDefault="001C1EA4" w:rsidP="00F73F5C">
            <w:pPr>
              <w:pStyle w:val="TableText"/>
              <w:ind w:right="144"/>
            </w:pPr>
            <w:r w:rsidRPr="00C7345F">
              <w:t>0.65</w:t>
            </w:r>
          </w:p>
        </w:tc>
        <w:tc>
          <w:tcPr>
            <w:tcW w:w="1584" w:type="dxa"/>
            <w:noWrap/>
            <w:hideMark/>
          </w:tcPr>
          <w:p w14:paraId="020203A6" w14:textId="77777777" w:rsidR="001C1EA4" w:rsidRPr="00C7345F" w:rsidRDefault="001C1EA4" w:rsidP="00F73F5C">
            <w:pPr>
              <w:pStyle w:val="TableText"/>
              <w:ind w:right="432"/>
            </w:pPr>
            <w:r w:rsidRPr="00C7345F">
              <w:t>0.86</w:t>
            </w:r>
          </w:p>
        </w:tc>
        <w:tc>
          <w:tcPr>
            <w:tcW w:w="1152" w:type="dxa"/>
            <w:hideMark/>
          </w:tcPr>
          <w:p w14:paraId="22529C8C" w14:textId="77777777" w:rsidR="001C1EA4" w:rsidRPr="00C7345F" w:rsidRDefault="001C1EA4" w:rsidP="00F73F5C">
            <w:pPr>
              <w:pStyle w:val="TableText"/>
              <w:ind w:right="144"/>
            </w:pPr>
            <w:r w:rsidRPr="00C7345F">
              <w:t>0.26</w:t>
            </w:r>
          </w:p>
        </w:tc>
      </w:tr>
      <w:tr w:rsidR="001C1EA4" w:rsidRPr="00C7345F" w14:paraId="609E8DC7" w14:textId="77777777" w:rsidTr="00F73F5C">
        <w:trPr>
          <w:trHeight w:val="252"/>
        </w:trPr>
        <w:tc>
          <w:tcPr>
            <w:tcW w:w="1440" w:type="dxa"/>
            <w:noWrap/>
          </w:tcPr>
          <w:p w14:paraId="4BC7CBAF" w14:textId="77777777" w:rsidR="001C1EA4" w:rsidRPr="00C7345F" w:rsidRDefault="001C1EA4" w:rsidP="00F73F5C">
            <w:pPr>
              <w:pStyle w:val="TableText"/>
            </w:pPr>
            <w:r w:rsidRPr="00C7345F">
              <w:t>VR000874</w:t>
            </w:r>
          </w:p>
        </w:tc>
        <w:tc>
          <w:tcPr>
            <w:tcW w:w="864" w:type="dxa"/>
            <w:noWrap/>
          </w:tcPr>
          <w:p w14:paraId="4ADDC347" w14:textId="77777777" w:rsidR="001C1EA4" w:rsidRPr="00C7345F" w:rsidRDefault="001C1EA4" w:rsidP="00F73F5C">
            <w:pPr>
              <w:pStyle w:val="TableText"/>
              <w:ind w:right="216"/>
            </w:pPr>
            <w:r w:rsidRPr="00C7345F">
              <w:t>D</w:t>
            </w:r>
          </w:p>
        </w:tc>
        <w:tc>
          <w:tcPr>
            <w:tcW w:w="1008" w:type="dxa"/>
            <w:noWrap/>
          </w:tcPr>
          <w:p w14:paraId="3899584E" w14:textId="77777777" w:rsidR="001C1EA4" w:rsidRPr="00C7345F" w:rsidRDefault="001C1EA4" w:rsidP="00F73F5C">
            <w:pPr>
              <w:pStyle w:val="TableText"/>
            </w:pPr>
            <w:r w:rsidRPr="00C7345F">
              <w:t>2,646</w:t>
            </w:r>
          </w:p>
        </w:tc>
        <w:tc>
          <w:tcPr>
            <w:tcW w:w="1152" w:type="dxa"/>
            <w:noWrap/>
          </w:tcPr>
          <w:p w14:paraId="6DDD762F" w14:textId="77777777" w:rsidR="001C1EA4" w:rsidRPr="00C7345F" w:rsidRDefault="001C1EA4" w:rsidP="00F73F5C">
            <w:pPr>
              <w:pStyle w:val="TableText"/>
              <w:ind w:right="144"/>
            </w:pPr>
            <w:r w:rsidRPr="00C7345F">
              <w:t>0.56</w:t>
            </w:r>
          </w:p>
        </w:tc>
        <w:tc>
          <w:tcPr>
            <w:tcW w:w="1584" w:type="dxa"/>
            <w:noWrap/>
          </w:tcPr>
          <w:p w14:paraId="640BDEB6" w14:textId="77777777" w:rsidR="001C1EA4" w:rsidRPr="00C7345F" w:rsidRDefault="001C1EA4" w:rsidP="00F73F5C">
            <w:pPr>
              <w:pStyle w:val="TableText"/>
              <w:ind w:right="432"/>
            </w:pPr>
            <w:r w:rsidRPr="00C7345F">
              <w:t>0.85</w:t>
            </w:r>
          </w:p>
        </w:tc>
        <w:tc>
          <w:tcPr>
            <w:tcW w:w="1152" w:type="dxa"/>
          </w:tcPr>
          <w:p w14:paraId="366BCCDA" w14:textId="77777777" w:rsidR="001C1EA4" w:rsidRPr="00C7345F" w:rsidRDefault="001C1EA4" w:rsidP="00F73F5C">
            <w:pPr>
              <w:pStyle w:val="TableText"/>
              <w:ind w:right="144"/>
            </w:pPr>
            <w:r w:rsidRPr="00C7345F">
              <w:t>0.45</w:t>
            </w:r>
          </w:p>
        </w:tc>
      </w:tr>
      <w:tr w:rsidR="001C1EA4" w:rsidRPr="00C7345F" w14:paraId="46FB4B00" w14:textId="77777777" w:rsidTr="00F73F5C">
        <w:trPr>
          <w:trHeight w:val="252"/>
        </w:trPr>
        <w:tc>
          <w:tcPr>
            <w:tcW w:w="1440" w:type="dxa"/>
            <w:noWrap/>
          </w:tcPr>
          <w:p w14:paraId="3DB1E92E" w14:textId="77777777" w:rsidR="001C1EA4" w:rsidRPr="00C7345F" w:rsidRDefault="001C1EA4" w:rsidP="00F73F5C">
            <w:pPr>
              <w:pStyle w:val="TableText"/>
            </w:pPr>
            <w:r w:rsidRPr="00C7345F">
              <w:t>VR000080</w:t>
            </w:r>
          </w:p>
        </w:tc>
        <w:tc>
          <w:tcPr>
            <w:tcW w:w="864" w:type="dxa"/>
            <w:noWrap/>
          </w:tcPr>
          <w:p w14:paraId="6D4B540A" w14:textId="77777777" w:rsidR="001C1EA4" w:rsidRPr="00C7345F" w:rsidRDefault="001C1EA4" w:rsidP="00F73F5C">
            <w:pPr>
              <w:pStyle w:val="TableText"/>
              <w:ind w:right="216"/>
            </w:pPr>
            <w:r w:rsidRPr="00C7345F">
              <w:t>D</w:t>
            </w:r>
          </w:p>
        </w:tc>
        <w:tc>
          <w:tcPr>
            <w:tcW w:w="1008" w:type="dxa"/>
            <w:noWrap/>
          </w:tcPr>
          <w:p w14:paraId="7DE3E4A9" w14:textId="77777777" w:rsidR="001C1EA4" w:rsidRPr="00C7345F" w:rsidRDefault="001C1EA4" w:rsidP="00F73F5C">
            <w:pPr>
              <w:pStyle w:val="TableText"/>
            </w:pPr>
            <w:r w:rsidRPr="00C7345F">
              <w:t>2,646</w:t>
            </w:r>
          </w:p>
        </w:tc>
        <w:tc>
          <w:tcPr>
            <w:tcW w:w="1152" w:type="dxa"/>
            <w:noWrap/>
          </w:tcPr>
          <w:p w14:paraId="2AC8304A" w14:textId="77777777" w:rsidR="001C1EA4" w:rsidRPr="00C7345F" w:rsidRDefault="001C1EA4" w:rsidP="00F73F5C">
            <w:pPr>
              <w:pStyle w:val="TableText"/>
              <w:ind w:right="144"/>
            </w:pPr>
            <w:r w:rsidRPr="00C7345F">
              <w:t>0.55</w:t>
            </w:r>
          </w:p>
        </w:tc>
        <w:tc>
          <w:tcPr>
            <w:tcW w:w="1584" w:type="dxa"/>
            <w:noWrap/>
          </w:tcPr>
          <w:p w14:paraId="5CF15B53" w14:textId="77777777" w:rsidR="001C1EA4" w:rsidRPr="00C7345F" w:rsidRDefault="001C1EA4" w:rsidP="00F73F5C">
            <w:pPr>
              <w:pStyle w:val="TableText"/>
              <w:ind w:right="432"/>
            </w:pPr>
            <w:r w:rsidRPr="00C7345F">
              <w:t>0.84</w:t>
            </w:r>
          </w:p>
        </w:tc>
        <w:tc>
          <w:tcPr>
            <w:tcW w:w="1152" w:type="dxa"/>
          </w:tcPr>
          <w:p w14:paraId="32497431" w14:textId="77777777" w:rsidR="001C1EA4" w:rsidRPr="00C7345F" w:rsidRDefault="001C1EA4" w:rsidP="00F73F5C">
            <w:pPr>
              <w:pStyle w:val="TableText"/>
              <w:ind w:right="144"/>
            </w:pPr>
            <w:r w:rsidRPr="00C7345F">
              <w:t>4.12</w:t>
            </w:r>
          </w:p>
        </w:tc>
      </w:tr>
      <w:tr w:rsidR="001C1EA4" w:rsidRPr="00C7345F" w14:paraId="2F49E4C8" w14:textId="77777777" w:rsidTr="00F73F5C">
        <w:trPr>
          <w:trHeight w:val="252"/>
        </w:trPr>
        <w:tc>
          <w:tcPr>
            <w:tcW w:w="1440" w:type="dxa"/>
            <w:noWrap/>
          </w:tcPr>
          <w:p w14:paraId="3179189E" w14:textId="77777777" w:rsidR="001C1EA4" w:rsidRPr="00C7345F" w:rsidRDefault="001C1EA4" w:rsidP="00F73F5C">
            <w:pPr>
              <w:pStyle w:val="TableText"/>
            </w:pPr>
            <w:r w:rsidRPr="00C7345F">
              <w:t>VR000082</w:t>
            </w:r>
          </w:p>
        </w:tc>
        <w:tc>
          <w:tcPr>
            <w:tcW w:w="864" w:type="dxa"/>
            <w:noWrap/>
          </w:tcPr>
          <w:p w14:paraId="0DB2222B" w14:textId="77777777" w:rsidR="001C1EA4" w:rsidRPr="00C7345F" w:rsidRDefault="001C1EA4" w:rsidP="00F73F5C">
            <w:pPr>
              <w:pStyle w:val="TableText"/>
              <w:ind w:right="216"/>
            </w:pPr>
            <w:r w:rsidRPr="00C7345F">
              <w:t>D</w:t>
            </w:r>
          </w:p>
        </w:tc>
        <w:tc>
          <w:tcPr>
            <w:tcW w:w="1008" w:type="dxa"/>
            <w:noWrap/>
          </w:tcPr>
          <w:p w14:paraId="05D58B04" w14:textId="77777777" w:rsidR="001C1EA4" w:rsidRPr="00C7345F" w:rsidRDefault="001C1EA4" w:rsidP="00F73F5C">
            <w:pPr>
              <w:pStyle w:val="TableText"/>
            </w:pPr>
            <w:r w:rsidRPr="00C7345F">
              <w:t>2,646</w:t>
            </w:r>
          </w:p>
        </w:tc>
        <w:tc>
          <w:tcPr>
            <w:tcW w:w="1152" w:type="dxa"/>
            <w:noWrap/>
          </w:tcPr>
          <w:p w14:paraId="6C42BF30" w14:textId="77777777" w:rsidR="001C1EA4" w:rsidRPr="00C7345F" w:rsidRDefault="001C1EA4" w:rsidP="00F73F5C">
            <w:pPr>
              <w:pStyle w:val="TableText"/>
              <w:ind w:right="144"/>
            </w:pPr>
            <w:r w:rsidRPr="00C7345F">
              <w:t>0.60</w:t>
            </w:r>
          </w:p>
        </w:tc>
        <w:tc>
          <w:tcPr>
            <w:tcW w:w="1584" w:type="dxa"/>
            <w:noWrap/>
          </w:tcPr>
          <w:p w14:paraId="57AD911E" w14:textId="77777777" w:rsidR="001C1EA4" w:rsidRPr="00C7345F" w:rsidRDefault="001C1EA4" w:rsidP="00F73F5C">
            <w:pPr>
              <w:pStyle w:val="TableText"/>
              <w:ind w:right="432"/>
            </w:pPr>
            <w:r w:rsidRPr="00C7345F">
              <w:t>0.89</w:t>
            </w:r>
          </w:p>
        </w:tc>
        <w:tc>
          <w:tcPr>
            <w:tcW w:w="1152" w:type="dxa"/>
          </w:tcPr>
          <w:p w14:paraId="38A50F54" w14:textId="77777777" w:rsidR="001C1EA4" w:rsidRPr="00C7345F" w:rsidRDefault="001C1EA4" w:rsidP="00F73F5C">
            <w:pPr>
              <w:pStyle w:val="TableText"/>
              <w:ind w:right="144"/>
            </w:pPr>
            <w:r w:rsidRPr="00C7345F">
              <w:t>4.16</w:t>
            </w:r>
          </w:p>
        </w:tc>
      </w:tr>
      <w:tr w:rsidR="001C1EA4" w:rsidRPr="00C7345F" w14:paraId="5AD2BE69" w14:textId="77777777" w:rsidTr="00F73F5C">
        <w:trPr>
          <w:trHeight w:val="252"/>
        </w:trPr>
        <w:tc>
          <w:tcPr>
            <w:tcW w:w="1440" w:type="dxa"/>
            <w:noWrap/>
            <w:hideMark/>
          </w:tcPr>
          <w:p w14:paraId="40DA8946" w14:textId="77777777" w:rsidR="001C1EA4" w:rsidRPr="00C7345F" w:rsidRDefault="001C1EA4" w:rsidP="00F73F5C">
            <w:pPr>
              <w:pStyle w:val="TableText"/>
            </w:pPr>
            <w:r w:rsidRPr="00C7345F">
              <w:t>VR000081</w:t>
            </w:r>
          </w:p>
        </w:tc>
        <w:tc>
          <w:tcPr>
            <w:tcW w:w="864" w:type="dxa"/>
            <w:noWrap/>
            <w:hideMark/>
          </w:tcPr>
          <w:p w14:paraId="1AD11A40" w14:textId="77777777" w:rsidR="001C1EA4" w:rsidRPr="00C7345F" w:rsidRDefault="001C1EA4" w:rsidP="00F73F5C">
            <w:pPr>
              <w:pStyle w:val="TableText"/>
              <w:ind w:right="216"/>
            </w:pPr>
            <w:r w:rsidRPr="00C7345F">
              <w:t>D</w:t>
            </w:r>
          </w:p>
        </w:tc>
        <w:tc>
          <w:tcPr>
            <w:tcW w:w="1008" w:type="dxa"/>
            <w:noWrap/>
            <w:hideMark/>
          </w:tcPr>
          <w:p w14:paraId="62E8B83A" w14:textId="77777777" w:rsidR="001C1EA4" w:rsidRPr="00C7345F" w:rsidRDefault="001C1EA4" w:rsidP="00F73F5C">
            <w:pPr>
              <w:pStyle w:val="TableText"/>
            </w:pPr>
            <w:r w:rsidRPr="00C7345F">
              <w:t>2,646</w:t>
            </w:r>
          </w:p>
        </w:tc>
        <w:tc>
          <w:tcPr>
            <w:tcW w:w="1152" w:type="dxa"/>
            <w:noWrap/>
            <w:hideMark/>
          </w:tcPr>
          <w:p w14:paraId="14F08501" w14:textId="77777777" w:rsidR="001C1EA4" w:rsidRPr="00C7345F" w:rsidRDefault="001C1EA4" w:rsidP="00F73F5C">
            <w:pPr>
              <w:pStyle w:val="TableText"/>
              <w:ind w:right="144"/>
            </w:pPr>
            <w:r w:rsidRPr="00C7345F">
              <w:t>0.53</w:t>
            </w:r>
          </w:p>
        </w:tc>
        <w:tc>
          <w:tcPr>
            <w:tcW w:w="1584" w:type="dxa"/>
            <w:noWrap/>
            <w:hideMark/>
          </w:tcPr>
          <w:p w14:paraId="6A2B3B79" w14:textId="77777777" w:rsidR="001C1EA4" w:rsidRPr="00C7345F" w:rsidRDefault="001C1EA4" w:rsidP="00F73F5C">
            <w:pPr>
              <w:pStyle w:val="TableText"/>
              <w:ind w:right="432"/>
            </w:pPr>
            <w:r w:rsidRPr="00C7345F">
              <w:t>0.85</w:t>
            </w:r>
          </w:p>
        </w:tc>
        <w:tc>
          <w:tcPr>
            <w:tcW w:w="1152" w:type="dxa"/>
            <w:hideMark/>
          </w:tcPr>
          <w:p w14:paraId="17956F12" w14:textId="77777777" w:rsidR="001C1EA4" w:rsidRPr="00C7345F" w:rsidRDefault="001C1EA4" w:rsidP="00F73F5C">
            <w:pPr>
              <w:pStyle w:val="TableText"/>
              <w:ind w:right="144"/>
            </w:pPr>
            <w:r w:rsidRPr="00C7345F">
              <w:t>4.20</w:t>
            </w:r>
          </w:p>
        </w:tc>
      </w:tr>
      <w:tr w:rsidR="001C1EA4" w:rsidRPr="00C7345F" w14:paraId="16BFF8F1" w14:textId="77777777" w:rsidTr="00F73F5C">
        <w:trPr>
          <w:trHeight w:val="252"/>
        </w:trPr>
        <w:tc>
          <w:tcPr>
            <w:tcW w:w="1440" w:type="dxa"/>
            <w:noWrap/>
            <w:hideMark/>
          </w:tcPr>
          <w:p w14:paraId="61DF96D0" w14:textId="77777777" w:rsidR="001C1EA4" w:rsidRPr="00C7345F" w:rsidRDefault="001C1EA4" w:rsidP="00F73F5C">
            <w:pPr>
              <w:pStyle w:val="TableText"/>
            </w:pPr>
            <w:r w:rsidRPr="00C7345F">
              <w:t>VR002533</w:t>
            </w:r>
          </w:p>
        </w:tc>
        <w:tc>
          <w:tcPr>
            <w:tcW w:w="864" w:type="dxa"/>
            <w:noWrap/>
            <w:hideMark/>
          </w:tcPr>
          <w:p w14:paraId="59A98D24" w14:textId="77777777" w:rsidR="001C1EA4" w:rsidRPr="00C7345F" w:rsidRDefault="001C1EA4" w:rsidP="00F73F5C">
            <w:pPr>
              <w:pStyle w:val="TableText"/>
              <w:ind w:right="216"/>
            </w:pPr>
            <w:r w:rsidRPr="00C7345F">
              <w:t>D</w:t>
            </w:r>
          </w:p>
        </w:tc>
        <w:tc>
          <w:tcPr>
            <w:tcW w:w="1008" w:type="dxa"/>
            <w:noWrap/>
            <w:hideMark/>
          </w:tcPr>
          <w:p w14:paraId="58988747" w14:textId="77777777" w:rsidR="001C1EA4" w:rsidRPr="00C7345F" w:rsidRDefault="001C1EA4" w:rsidP="00F73F5C">
            <w:pPr>
              <w:pStyle w:val="TableText"/>
            </w:pPr>
            <w:r w:rsidRPr="00C7345F">
              <w:t>2,646</w:t>
            </w:r>
          </w:p>
        </w:tc>
        <w:tc>
          <w:tcPr>
            <w:tcW w:w="1152" w:type="dxa"/>
            <w:noWrap/>
            <w:hideMark/>
          </w:tcPr>
          <w:p w14:paraId="6E8A8987" w14:textId="77777777" w:rsidR="001C1EA4" w:rsidRPr="00C7345F" w:rsidRDefault="001C1EA4" w:rsidP="00F73F5C">
            <w:pPr>
              <w:pStyle w:val="TableText"/>
              <w:ind w:right="144"/>
            </w:pPr>
            <w:r w:rsidRPr="00C7345F">
              <w:t>0.57</w:t>
            </w:r>
          </w:p>
        </w:tc>
        <w:tc>
          <w:tcPr>
            <w:tcW w:w="1584" w:type="dxa"/>
            <w:noWrap/>
            <w:hideMark/>
          </w:tcPr>
          <w:p w14:paraId="53CAFEF8" w14:textId="77777777" w:rsidR="001C1EA4" w:rsidRPr="00C7345F" w:rsidRDefault="001C1EA4" w:rsidP="00F73F5C">
            <w:pPr>
              <w:pStyle w:val="TableText"/>
              <w:ind w:right="432"/>
            </w:pPr>
            <w:r w:rsidRPr="00C7345F">
              <w:t>0.84</w:t>
            </w:r>
          </w:p>
        </w:tc>
        <w:tc>
          <w:tcPr>
            <w:tcW w:w="1152" w:type="dxa"/>
            <w:hideMark/>
          </w:tcPr>
          <w:p w14:paraId="2DA464E9" w14:textId="77777777" w:rsidR="001C1EA4" w:rsidRPr="00C7345F" w:rsidRDefault="001C1EA4" w:rsidP="00F73F5C">
            <w:pPr>
              <w:pStyle w:val="TableText"/>
              <w:ind w:right="144"/>
            </w:pPr>
            <w:r w:rsidRPr="00C7345F">
              <w:t>4.54</w:t>
            </w:r>
          </w:p>
        </w:tc>
      </w:tr>
      <w:tr w:rsidR="001C1EA4" w:rsidRPr="00C7345F" w14:paraId="0505E6BD" w14:textId="77777777" w:rsidTr="00F73F5C">
        <w:trPr>
          <w:trHeight w:val="252"/>
        </w:trPr>
        <w:tc>
          <w:tcPr>
            <w:tcW w:w="1440" w:type="dxa"/>
            <w:noWrap/>
            <w:hideMark/>
          </w:tcPr>
          <w:p w14:paraId="5DBDF52A" w14:textId="77777777" w:rsidR="001C1EA4" w:rsidRPr="00C7345F" w:rsidRDefault="001C1EA4" w:rsidP="00F73F5C">
            <w:pPr>
              <w:pStyle w:val="TableText"/>
            </w:pPr>
            <w:r w:rsidRPr="00C7345F">
              <w:t>VR002536</w:t>
            </w:r>
          </w:p>
        </w:tc>
        <w:tc>
          <w:tcPr>
            <w:tcW w:w="864" w:type="dxa"/>
            <w:noWrap/>
            <w:hideMark/>
          </w:tcPr>
          <w:p w14:paraId="5B732E43" w14:textId="77777777" w:rsidR="001C1EA4" w:rsidRPr="00C7345F" w:rsidRDefault="001C1EA4" w:rsidP="00F73F5C">
            <w:pPr>
              <w:pStyle w:val="TableText"/>
              <w:ind w:right="216"/>
            </w:pPr>
            <w:r w:rsidRPr="00C7345F">
              <w:t>D</w:t>
            </w:r>
          </w:p>
        </w:tc>
        <w:tc>
          <w:tcPr>
            <w:tcW w:w="1008" w:type="dxa"/>
            <w:noWrap/>
            <w:hideMark/>
          </w:tcPr>
          <w:p w14:paraId="6CC2B0A8" w14:textId="77777777" w:rsidR="001C1EA4" w:rsidRPr="00C7345F" w:rsidRDefault="001C1EA4" w:rsidP="00F73F5C">
            <w:pPr>
              <w:pStyle w:val="TableText"/>
            </w:pPr>
            <w:r w:rsidRPr="00C7345F">
              <w:t>2,646</w:t>
            </w:r>
          </w:p>
        </w:tc>
        <w:tc>
          <w:tcPr>
            <w:tcW w:w="1152" w:type="dxa"/>
            <w:noWrap/>
            <w:hideMark/>
          </w:tcPr>
          <w:p w14:paraId="04000197" w14:textId="77777777" w:rsidR="001C1EA4" w:rsidRPr="00C7345F" w:rsidRDefault="001C1EA4" w:rsidP="00F73F5C">
            <w:pPr>
              <w:pStyle w:val="TableText"/>
              <w:ind w:right="144"/>
            </w:pPr>
            <w:r w:rsidRPr="00C7345F">
              <w:t>0.51</w:t>
            </w:r>
          </w:p>
        </w:tc>
        <w:tc>
          <w:tcPr>
            <w:tcW w:w="1584" w:type="dxa"/>
            <w:noWrap/>
            <w:hideMark/>
          </w:tcPr>
          <w:p w14:paraId="0F49A858" w14:textId="77777777" w:rsidR="001C1EA4" w:rsidRPr="00C7345F" w:rsidRDefault="001C1EA4" w:rsidP="00F73F5C">
            <w:pPr>
              <w:pStyle w:val="TableText"/>
              <w:ind w:right="432"/>
            </w:pPr>
            <w:r w:rsidRPr="00C7345F">
              <w:t>0.83</w:t>
            </w:r>
          </w:p>
        </w:tc>
        <w:tc>
          <w:tcPr>
            <w:tcW w:w="1152" w:type="dxa"/>
            <w:hideMark/>
          </w:tcPr>
          <w:p w14:paraId="17CBEB13" w14:textId="77777777" w:rsidR="001C1EA4" w:rsidRPr="00C7345F" w:rsidRDefault="001C1EA4" w:rsidP="00F73F5C">
            <w:pPr>
              <w:pStyle w:val="TableText"/>
              <w:ind w:right="144"/>
            </w:pPr>
            <w:r w:rsidRPr="00C7345F">
              <w:t>4.61</w:t>
            </w:r>
          </w:p>
        </w:tc>
      </w:tr>
      <w:tr w:rsidR="001C1EA4" w:rsidRPr="00C7345F" w14:paraId="295C2A9D" w14:textId="77777777" w:rsidTr="00F73F5C">
        <w:trPr>
          <w:trHeight w:val="252"/>
        </w:trPr>
        <w:tc>
          <w:tcPr>
            <w:tcW w:w="1440" w:type="dxa"/>
            <w:noWrap/>
          </w:tcPr>
          <w:p w14:paraId="4E7181EE" w14:textId="77777777" w:rsidR="001C1EA4" w:rsidRPr="00C7345F" w:rsidRDefault="001C1EA4" w:rsidP="00F73F5C">
            <w:pPr>
              <w:pStyle w:val="TableText"/>
            </w:pPr>
            <w:r w:rsidRPr="00C7345F">
              <w:t>VR002535</w:t>
            </w:r>
          </w:p>
        </w:tc>
        <w:tc>
          <w:tcPr>
            <w:tcW w:w="864" w:type="dxa"/>
            <w:noWrap/>
          </w:tcPr>
          <w:p w14:paraId="739253CF" w14:textId="77777777" w:rsidR="001C1EA4" w:rsidRPr="00C7345F" w:rsidRDefault="001C1EA4" w:rsidP="00F73F5C">
            <w:pPr>
              <w:pStyle w:val="TableText"/>
              <w:ind w:right="216"/>
            </w:pPr>
            <w:r w:rsidRPr="00C7345F">
              <w:t>D</w:t>
            </w:r>
          </w:p>
        </w:tc>
        <w:tc>
          <w:tcPr>
            <w:tcW w:w="1008" w:type="dxa"/>
            <w:noWrap/>
          </w:tcPr>
          <w:p w14:paraId="4FA62FEC" w14:textId="77777777" w:rsidR="001C1EA4" w:rsidRPr="00C7345F" w:rsidRDefault="001C1EA4" w:rsidP="00F73F5C">
            <w:pPr>
              <w:pStyle w:val="TableText"/>
            </w:pPr>
            <w:r w:rsidRPr="00C7345F">
              <w:t>2,646</w:t>
            </w:r>
          </w:p>
        </w:tc>
        <w:tc>
          <w:tcPr>
            <w:tcW w:w="1152" w:type="dxa"/>
            <w:noWrap/>
          </w:tcPr>
          <w:p w14:paraId="3589572A" w14:textId="77777777" w:rsidR="001C1EA4" w:rsidRPr="00C7345F" w:rsidRDefault="001C1EA4" w:rsidP="00F73F5C">
            <w:pPr>
              <w:pStyle w:val="TableText"/>
              <w:ind w:right="144"/>
            </w:pPr>
            <w:r w:rsidRPr="00C7345F">
              <w:t>0.50</w:t>
            </w:r>
          </w:p>
        </w:tc>
        <w:tc>
          <w:tcPr>
            <w:tcW w:w="1584" w:type="dxa"/>
            <w:noWrap/>
          </w:tcPr>
          <w:p w14:paraId="70E1A558" w14:textId="77777777" w:rsidR="001C1EA4" w:rsidRPr="00C7345F" w:rsidRDefault="001C1EA4" w:rsidP="00F73F5C">
            <w:pPr>
              <w:pStyle w:val="TableText"/>
              <w:ind w:right="432"/>
            </w:pPr>
            <w:r w:rsidRPr="00C7345F">
              <w:t>0.84</w:t>
            </w:r>
          </w:p>
        </w:tc>
        <w:tc>
          <w:tcPr>
            <w:tcW w:w="1152" w:type="dxa"/>
          </w:tcPr>
          <w:p w14:paraId="1B911EED" w14:textId="77777777" w:rsidR="001C1EA4" w:rsidRPr="00C7345F" w:rsidRDefault="001C1EA4" w:rsidP="00F73F5C">
            <w:pPr>
              <w:pStyle w:val="TableText"/>
              <w:ind w:right="144"/>
            </w:pPr>
            <w:r w:rsidRPr="00C7345F">
              <w:t>4.61</w:t>
            </w:r>
          </w:p>
        </w:tc>
      </w:tr>
    </w:tbl>
    <w:p w14:paraId="4FDB8B92" w14:textId="77777777" w:rsidR="001C1EA4" w:rsidRPr="00C7345F" w:rsidRDefault="001C1EA4" w:rsidP="00F73F5C">
      <w:pPr>
        <w:pStyle w:val="Caption"/>
      </w:pPr>
      <w:bookmarkStart w:id="953" w:name="_Toc134622034"/>
      <w:r w:rsidRPr="00C7345F">
        <w:t>Table 5.B.</w:t>
      </w:r>
      <w:r w:rsidRPr="00C7345F">
        <w:fldChar w:fldCharType="begin"/>
      </w:r>
      <w:r w:rsidRPr="00C7345F">
        <w:instrText>SEQ Table_5.B. \* ARABIC</w:instrText>
      </w:r>
      <w:r w:rsidRPr="00C7345F">
        <w:fldChar w:fldCharType="separate"/>
      </w:r>
      <w:r w:rsidRPr="00C7345F">
        <w:t>30</w:t>
      </w:r>
      <w:r w:rsidRPr="00C7345F">
        <w:fldChar w:fldCharType="end"/>
      </w:r>
      <w:r w:rsidRPr="00C7345F">
        <w:t xml:space="preserve">  Item Analysis for Grade Two—Reading for PPT Emergency Forms</w:t>
      </w:r>
      <w:bookmarkEnd w:id="953"/>
    </w:p>
    <w:tbl>
      <w:tblPr>
        <w:tblStyle w:val="TRs"/>
        <w:tblW w:w="0" w:type="auto"/>
        <w:tblLayout w:type="fixed"/>
        <w:tblLook w:val="04A0" w:firstRow="1" w:lastRow="0" w:firstColumn="1" w:lastColumn="0" w:noHBand="0" w:noVBand="1"/>
        <w:tblDescription w:val="Item Analysis for Grade Two—Reading for PPT Emergency Forms"/>
      </w:tblPr>
      <w:tblGrid>
        <w:gridCol w:w="1440"/>
        <w:gridCol w:w="864"/>
        <w:gridCol w:w="1008"/>
        <w:gridCol w:w="1152"/>
        <w:gridCol w:w="1584"/>
        <w:gridCol w:w="1152"/>
      </w:tblGrid>
      <w:tr w:rsidR="001C1EA4" w:rsidRPr="00C7345F" w14:paraId="4E2F7691"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34864545" w14:textId="77777777" w:rsidR="001C1EA4" w:rsidRPr="00C7345F" w:rsidRDefault="001C1EA4" w:rsidP="00F73F5C">
            <w:pPr>
              <w:pStyle w:val="TableHead"/>
              <w:rPr>
                <w:b w:val="0"/>
                <w:noProof w:val="0"/>
              </w:rPr>
            </w:pPr>
            <w:r w:rsidRPr="00C7345F">
              <w:rPr>
                <w:noProof w:val="0"/>
              </w:rPr>
              <w:t>Item ID</w:t>
            </w:r>
          </w:p>
        </w:tc>
        <w:tc>
          <w:tcPr>
            <w:tcW w:w="864" w:type="dxa"/>
            <w:hideMark/>
          </w:tcPr>
          <w:p w14:paraId="1E1C2AC1" w14:textId="77777777" w:rsidR="001C1EA4" w:rsidRPr="00C7345F" w:rsidRDefault="001C1EA4" w:rsidP="00F73F5C">
            <w:pPr>
              <w:pStyle w:val="TableHead"/>
              <w:rPr>
                <w:b w:val="0"/>
                <w:noProof w:val="0"/>
              </w:rPr>
            </w:pPr>
            <w:r w:rsidRPr="00C7345F">
              <w:rPr>
                <w:noProof w:val="0"/>
              </w:rPr>
              <w:t>Item Type</w:t>
            </w:r>
          </w:p>
        </w:tc>
        <w:tc>
          <w:tcPr>
            <w:tcW w:w="1008" w:type="dxa"/>
            <w:hideMark/>
          </w:tcPr>
          <w:p w14:paraId="39A0FAEA" w14:textId="77777777" w:rsidR="001C1EA4" w:rsidRPr="00C7345F" w:rsidRDefault="001C1EA4" w:rsidP="00F73F5C">
            <w:pPr>
              <w:pStyle w:val="TableHead"/>
              <w:rPr>
                <w:b w:val="0"/>
                <w:noProof w:val="0"/>
              </w:rPr>
            </w:pPr>
            <w:r w:rsidRPr="00C7345F">
              <w:rPr>
                <w:noProof w:val="0"/>
              </w:rPr>
              <w:t>N</w:t>
            </w:r>
          </w:p>
        </w:tc>
        <w:tc>
          <w:tcPr>
            <w:tcW w:w="1152" w:type="dxa"/>
            <w:hideMark/>
          </w:tcPr>
          <w:p w14:paraId="6FC6C3D0"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3752F67A"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04C6802A"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7044F635" w14:textId="77777777" w:rsidTr="00F73F5C">
        <w:trPr>
          <w:trHeight w:val="252"/>
        </w:trPr>
        <w:tc>
          <w:tcPr>
            <w:tcW w:w="1440" w:type="dxa"/>
            <w:tcBorders>
              <w:top w:val="single" w:sz="4" w:space="0" w:color="auto"/>
            </w:tcBorders>
            <w:noWrap/>
            <w:hideMark/>
          </w:tcPr>
          <w:p w14:paraId="0DE47212" w14:textId="77777777" w:rsidR="001C1EA4" w:rsidRPr="00C7345F" w:rsidRDefault="001C1EA4" w:rsidP="00F73F5C">
            <w:pPr>
              <w:pStyle w:val="TableText"/>
            </w:pPr>
            <w:r w:rsidRPr="00C7345F">
              <w:t>VR000153</w:t>
            </w:r>
          </w:p>
        </w:tc>
        <w:tc>
          <w:tcPr>
            <w:tcW w:w="864" w:type="dxa"/>
            <w:tcBorders>
              <w:top w:val="single" w:sz="4" w:space="0" w:color="auto"/>
            </w:tcBorders>
            <w:noWrap/>
            <w:hideMark/>
          </w:tcPr>
          <w:p w14:paraId="0FF8C467" w14:textId="77777777" w:rsidR="001C1EA4" w:rsidRPr="00C7345F" w:rsidRDefault="001C1EA4" w:rsidP="00F73F5C">
            <w:pPr>
              <w:pStyle w:val="TableText"/>
              <w:ind w:right="216"/>
            </w:pPr>
            <w:r w:rsidRPr="00C7345F">
              <w:t>D</w:t>
            </w:r>
          </w:p>
        </w:tc>
        <w:tc>
          <w:tcPr>
            <w:tcW w:w="1008" w:type="dxa"/>
            <w:tcBorders>
              <w:top w:val="single" w:sz="4" w:space="0" w:color="auto"/>
            </w:tcBorders>
            <w:noWrap/>
          </w:tcPr>
          <w:p w14:paraId="55936F2B" w14:textId="77777777" w:rsidR="001C1EA4" w:rsidRPr="00C7345F" w:rsidRDefault="001C1EA4" w:rsidP="00F73F5C">
            <w:pPr>
              <w:pStyle w:val="TableText"/>
            </w:pPr>
            <w:r w:rsidRPr="00C7345F">
              <w:t>474</w:t>
            </w:r>
          </w:p>
        </w:tc>
        <w:tc>
          <w:tcPr>
            <w:tcW w:w="1152" w:type="dxa"/>
            <w:tcBorders>
              <w:top w:val="single" w:sz="4" w:space="0" w:color="auto"/>
            </w:tcBorders>
            <w:noWrap/>
          </w:tcPr>
          <w:p w14:paraId="141CB6F7" w14:textId="77777777" w:rsidR="001C1EA4" w:rsidRPr="00C7345F" w:rsidRDefault="001C1EA4" w:rsidP="00F73F5C">
            <w:pPr>
              <w:pStyle w:val="TableText"/>
              <w:ind w:right="144"/>
            </w:pPr>
            <w:r w:rsidRPr="00C7345F">
              <w:t>0.79</w:t>
            </w:r>
          </w:p>
        </w:tc>
        <w:tc>
          <w:tcPr>
            <w:tcW w:w="1584" w:type="dxa"/>
            <w:tcBorders>
              <w:top w:val="single" w:sz="4" w:space="0" w:color="auto"/>
            </w:tcBorders>
            <w:noWrap/>
          </w:tcPr>
          <w:p w14:paraId="2CA3DC40" w14:textId="77777777" w:rsidR="001C1EA4" w:rsidRPr="00C7345F" w:rsidRDefault="001C1EA4" w:rsidP="00F73F5C">
            <w:pPr>
              <w:pStyle w:val="TableText"/>
              <w:ind w:right="432"/>
            </w:pPr>
            <w:r w:rsidRPr="00C7345F">
              <w:t>0.90</w:t>
            </w:r>
          </w:p>
        </w:tc>
        <w:tc>
          <w:tcPr>
            <w:tcW w:w="1152" w:type="dxa"/>
            <w:tcBorders>
              <w:top w:val="single" w:sz="4" w:space="0" w:color="auto"/>
            </w:tcBorders>
          </w:tcPr>
          <w:p w14:paraId="254557C5" w14:textId="77777777" w:rsidR="001C1EA4" w:rsidRPr="00C7345F" w:rsidRDefault="001C1EA4" w:rsidP="00F73F5C">
            <w:pPr>
              <w:pStyle w:val="TableText"/>
              <w:ind w:right="144"/>
            </w:pPr>
            <w:r w:rsidRPr="00C7345F">
              <w:t>13.08</w:t>
            </w:r>
          </w:p>
        </w:tc>
      </w:tr>
      <w:tr w:rsidR="001C1EA4" w:rsidRPr="00C7345F" w14:paraId="4883EBF2" w14:textId="77777777" w:rsidTr="00F73F5C">
        <w:trPr>
          <w:trHeight w:val="252"/>
        </w:trPr>
        <w:tc>
          <w:tcPr>
            <w:tcW w:w="1440" w:type="dxa"/>
            <w:noWrap/>
            <w:hideMark/>
          </w:tcPr>
          <w:p w14:paraId="20A640B3" w14:textId="77777777" w:rsidR="001C1EA4" w:rsidRPr="00C7345F" w:rsidRDefault="001C1EA4" w:rsidP="00F73F5C">
            <w:pPr>
              <w:pStyle w:val="TableText"/>
            </w:pPr>
            <w:r w:rsidRPr="00C7345F">
              <w:t>VR000991</w:t>
            </w:r>
          </w:p>
        </w:tc>
        <w:tc>
          <w:tcPr>
            <w:tcW w:w="864" w:type="dxa"/>
            <w:noWrap/>
            <w:hideMark/>
          </w:tcPr>
          <w:p w14:paraId="250CC6CE" w14:textId="77777777" w:rsidR="001C1EA4" w:rsidRPr="00C7345F" w:rsidRDefault="001C1EA4" w:rsidP="00F73F5C">
            <w:pPr>
              <w:pStyle w:val="TableText"/>
              <w:ind w:right="216"/>
            </w:pPr>
            <w:r w:rsidRPr="00C7345F">
              <w:t>D</w:t>
            </w:r>
          </w:p>
        </w:tc>
        <w:tc>
          <w:tcPr>
            <w:tcW w:w="1008" w:type="dxa"/>
            <w:noWrap/>
            <w:hideMark/>
          </w:tcPr>
          <w:p w14:paraId="76339404" w14:textId="77777777" w:rsidR="001C1EA4" w:rsidRPr="00C7345F" w:rsidRDefault="001C1EA4" w:rsidP="00F73F5C">
            <w:pPr>
              <w:pStyle w:val="TableText"/>
            </w:pPr>
            <w:r w:rsidRPr="00C7345F">
              <w:t>474</w:t>
            </w:r>
          </w:p>
        </w:tc>
        <w:tc>
          <w:tcPr>
            <w:tcW w:w="1152" w:type="dxa"/>
            <w:noWrap/>
            <w:hideMark/>
          </w:tcPr>
          <w:p w14:paraId="33C24CB9" w14:textId="77777777" w:rsidR="001C1EA4" w:rsidRPr="00C7345F" w:rsidRDefault="001C1EA4" w:rsidP="00F73F5C">
            <w:pPr>
              <w:pStyle w:val="TableText"/>
              <w:ind w:right="144"/>
            </w:pPr>
            <w:r w:rsidRPr="00C7345F">
              <w:t>0.73</w:t>
            </w:r>
          </w:p>
        </w:tc>
        <w:tc>
          <w:tcPr>
            <w:tcW w:w="1584" w:type="dxa"/>
            <w:noWrap/>
            <w:hideMark/>
          </w:tcPr>
          <w:p w14:paraId="40062502" w14:textId="77777777" w:rsidR="001C1EA4" w:rsidRPr="00C7345F" w:rsidRDefault="001C1EA4" w:rsidP="00F73F5C">
            <w:pPr>
              <w:pStyle w:val="TableText"/>
              <w:ind w:right="432"/>
            </w:pPr>
            <w:r w:rsidRPr="00C7345F">
              <w:t>0.88</w:t>
            </w:r>
          </w:p>
        </w:tc>
        <w:tc>
          <w:tcPr>
            <w:tcW w:w="1152" w:type="dxa"/>
            <w:hideMark/>
          </w:tcPr>
          <w:p w14:paraId="46C6825C" w14:textId="77777777" w:rsidR="001C1EA4" w:rsidRPr="00C7345F" w:rsidRDefault="001C1EA4" w:rsidP="00F73F5C">
            <w:pPr>
              <w:pStyle w:val="TableText"/>
              <w:ind w:right="144"/>
            </w:pPr>
            <w:r w:rsidRPr="00C7345F">
              <w:t>13.50</w:t>
            </w:r>
          </w:p>
        </w:tc>
      </w:tr>
      <w:tr w:rsidR="001C1EA4" w:rsidRPr="00C7345F" w14:paraId="528965D4" w14:textId="77777777" w:rsidTr="00F73F5C">
        <w:trPr>
          <w:trHeight w:val="252"/>
        </w:trPr>
        <w:tc>
          <w:tcPr>
            <w:tcW w:w="1440" w:type="dxa"/>
            <w:noWrap/>
            <w:hideMark/>
          </w:tcPr>
          <w:p w14:paraId="07FF8BAB" w14:textId="77777777" w:rsidR="001C1EA4" w:rsidRPr="00C7345F" w:rsidRDefault="001C1EA4" w:rsidP="00F73F5C">
            <w:pPr>
              <w:pStyle w:val="TableText"/>
            </w:pPr>
            <w:r w:rsidRPr="00C7345F">
              <w:t>VR000176</w:t>
            </w:r>
          </w:p>
        </w:tc>
        <w:tc>
          <w:tcPr>
            <w:tcW w:w="864" w:type="dxa"/>
            <w:noWrap/>
            <w:hideMark/>
          </w:tcPr>
          <w:p w14:paraId="719DD00C" w14:textId="77777777" w:rsidR="001C1EA4" w:rsidRPr="00C7345F" w:rsidRDefault="001C1EA4" w:rsidP="00F73F5C">
            <w:pPr>
              <w:pStyle w:val="TableText"/>
              <w:ind w:right="216"/>
            </w:pPr>
            <w:r w:rsidRPr="00C7345F">
              <w:t>D</w:t>
            </w:r>
          </w:p>
        </w:tc>
        <w:tc>
          <w:tcPr>
            <w:tcW w:w="1008" w:type="dxa"/>
            <w:noWrap/>
            <w:hideMark/>
          </w:tcPr>
          <w:p w14:paraId="4E434DA7" w14:textId="77777777" w:rsidR="001C1EA4" w:rsidRPr="00C7345F" w:rsidRDefault="001C1EA4" w:rsidP="00F73F5C">
            <w:pPr>
              <w:pStyle w:val="TableText"/>
            </w:pPr>
            <w:r w:rsidRPr="00C7345F">
              <w:t>474</w:t>
            </w:r>
          </w:p>
        </w:tc>
        <w:tc>
          <w:tcPr>
            <w:tcW w:w="1152" w:type="dxa"/>
            <w:noWrap/>
            <w:hideMark/>
          </w:tcPr>
          <w:p w14:paraId="0706CBB9" w14:textId="77777777" w:rsidR="001C1EA4" w:rsidRPr="00C7345F" w:rsidRDefault="001C1EA4" w:rsidP="00F73F5C">
            <w:pPr>
              <w:pStyle w:val="TableText"/>
              <w:ind w:right="144"/>
            </w:pPr>
            <w:r w:rsidRPr="00C7345F">
              <w:t>0.68</w:t>
            </w:r>
          </w:p>
        </w:tc>
        <w:tc>
          <w:tcPr>
            <w:tcW w:w="1584" w:type="dxa"/>
            <w:noWrap/>
            <w:hideMark/>
          </w:tcPr>
          <w:p w14:paraId="2AC239B2" w14:textId="77777777" w:rsidR="001C1EA4" w:rsidRPr="00C7345F" w:rsidRDefault="001C1EA4" w:rsidP="00F73F5C">
            <w:pPr>
              <w:pStyle w:val="TableText"/>
              <w:ind w:right="432"/>
            </w:pPr>
            <w:r w:rsidRPr="00C7345F">
              <w:t>0.88</w:t>
            </w:r>
          </w:p>
        </w:tc>
        <w:tc>
          <w:tcPr>
            <w:tcW w:w="1152" w:type="dxa"/>
            <w:hideMark/>
          </w:tcPr>
          <w:p w14:paraId="782C320F" w14:textId="77777777" w:rsidR="001C1EA4" w:rsidRPr="00C7345F" w:rsidRDefault="001C1EA4" w:rsidP="00F73F5C">
            <w:pPr>
              <w:pStyle w:val="TableText"/>
              <w:ind w:right="144"/>
            </w:pPr>
            <w:r w:rsidRPr="00C7345F">
              <w:t>0.63</w:t>
            </w:r>
          </w:p>
        </w:tc>
      </w:tr>
      <w:tr w:rsidR="001C1EA4" w:rsidRPr="00C7345F" w14:paraId="32729CC4" w14:textId="77777777" w:rsidTr="00F73F5C">
        <w:trPr>
          <w:trHeight w:val="252"/>
        </w:trPr>
        <w:tc>
          <w:tcPr>
            <w:tcW w:w="1440" w:type="dxa"/>
            <w:noWrap/>
          </w:tcPr>
          <w:p w14:paraId="7C1463EF" w14:textId="77777777" w:rsidR="001C1EA4" w:rsidRPr="00C7345F" w:rsidRDefault="001C1EA4" w:rsidP="00F73F5C">
            <w:pPr>
              <w:pStyle w:val="TableText"/>
            </w:pPr>
            <w:r w:rsidRPr="00C7345F">
              <w:t>VR000874</w:t>
            </w:r>
          </w:p>
        </w:tc>
        <w:tc>
          <w:tcPr>
            <w:tcW w:w="864" w:type="dxa"/>
            <w:noWrap/>
          </w:tcPr>
          <w:p w14:paraId="354AB392" w14:textId="77777777" w:rsidR="001C1EA4" w:rsidRPr="00C7345F" w:rsidRDefault="001C1EA4" w:rsidP="00F73F5C">
            <w:pPr>
              <w:pStyle w:val="TableText"/>
              <w:ind w:right="216"/>
            </w:pPr>
            <w:r w:rsidRPr="00C7345F">
              <w:t>D</w:t>
            </w:r>
          </w:p>
        </w:tc>
        <w:tc>
          <w:tcPr>
            <w:tcW w:w="1008" w:type="dxa"/>
            <w:noWrap/>
          </w:tcPr>
          <w:p w14:paraId="0DD7C9AD" w14:textId="77777777" w:rsidR="001C1EA4" w:rsidRPr="00C7345F" w:rsidRDefault="001C1EA4" w:rsidP="00F73F5C">
            <w:pPr>
              <w:pStyle w:val="TableText"/>
            </w:pPr>
            <w:r w:rsidRPr="00C7345F">
              <w:t>474</w:t>
            </w:r>
          </w:p>
        </w:tc>
        <w:tc>
          <w:tcPr>
            <w:tcW w:w="1152" w:type="dxa"/>
            <w:noWrap/>
          </w:tcPr>
          <w:p w14:paraId="2A6098F6" w14:textId="77777777" w:rsidR="001C1EA4" w:rsidRPr="00C7345F" w:rsidRDefault="001C1EA4" w:rsidP="00F73F5C">
            <w:pPr>
              <w:pStyle w:val="TableText"/>
              <w:ind w:right="144"/>
            </w:pPr>
            <w:r w:rsidRPr="00C7345F">
              <w:t>0.59</w:t>
            </w:r>
          </w:p>
        </w:tc>
        <w:tc>
          <w:tcPr>
            <w:tcW w:w="1584" w:type="dxa"/>
            <w:noWrap/>
          </w:tcPr>
          <w:p w14:paraId="56D8E829" w14:textId="77777777" w:rsidR="001C1EA4" w:rsidRPr="00C7345F" w:rsidRDefault="001C1EA4" w:rsidP="00F73F5C">
            <w:pPr>
              <w:pStyle w:val="TableText"/>
              <w:ind w:right="432"/>
            </w:pPr>
            <w:r w:rsidRPr="00C7345F">
              <w:t>0.87</w:t>
            </w:r>
          </w:p>
        </w:tc>
        <w:tc>
          <w:tcPr>
            <w:tcW w:w="1152" w:type="dxa"/>
          </w:tcPr>
          <w:p w14:paraId="5A4F6215" w14:textId="77777777" w:rsidR="001C1EA4" w:rsidRPr="00C7345F" w:rsidRDefault="001C1EA4" w:rsidP="00F73F5C">
            <w:pPr>
              <w:pStyle w:val="TableText"/>
              <w:ind w:right="144"/>
            </w:pPr>
            <w:r w:rsidRPr="00C7345F">
              <w:t>0.63</w:t>
            </w:r>
          </w:p>
        </w:tc>
      </w:tr>
      <w:tr w:rsidR="001C1EA4" w:rsidRPr="00C7345F" w14:paraId="3C055C3C" w14:textId="77777777" w:rsidTr="00F73F5C">
        <w:trPr>
          <w:trHeight w:val="252"/>
        </w:trPr>
        <w:tc>
          <w:tcPr>
            <w:tcW w:w="1440" w:type="dxa"/>
            <w:noWrap/>
          </w:tcPr>
          <w:p w14:paraId="71F4DC93" w14:textId="77777777" w:rsidR="001C1EA4" w:rsidRPr="00C7345F" w:rsidRDefault="001C1EA4" w:rsidP="00F73F5C">
            <w:pPr>
              <w:pStyle w:val="TableText"/>
            </w:pPr>
            <w:r w:rsidRPr="00C7345F">
              <w:t>VR000080</w:t>
            </w:r>
          </w:p>
        </w:tc>
        <w:tc>
          <w:tcPr>
            <w:tcW w:w="864" w:type="dxa"/>
            <w:noWrap/>
          </w:tcPr>
          <w:p w14:paraId="59BED748" w14:textId="77777777" w:rsidR="001C1EA4" w:rsidRPr="00C7345F" w:rsidRDefault="001C1EA4" w:rsidP="00F73F5C">
            <w:pPr>
              <w:pStyle w:val="TableText"/>
              <w:ind w:right="216"/>
            </w:pPr>
            <w:r w:rsidRPr="00C7345F">
              <w:t>D</w:t>
            </w:r>
          </w:p>
        </w:tc>
        <w:tc>
          <w:tcPr>
            <w:tcW w:w="1008" w:type="dxa"/>
            <w:noWrap/>
          </w:tcPr>
          <w:p w14:paraId="0955C3F2" w14:textId="77777777" w:rsidR="001C1EA4" w:rsidRPr="00C7345F" w:rsidRDefault="001C1EA4" w:rsidP="00F73F5C">
            <w:pPr>
              <w:pStyle w:val="TableText"/>
            </w:pPr>
            <w:r w:rsidRPr="00C7345F">
              <w:t>474</w:t>
            </w:r>
          </w:p>
        </w:tc>
        <w:tc>
          <w:tcPr>
            <w:tcW w:w="1152" w:type="dxa"/>
            <w:noWrap/>
          </w:tcPr>
          <w:p w14:paraId="3A4AC5C6" w14:textId="77777777" w:rsidR="001C1EA4" w:rsidRPr="00C7345F" w:rsidRDefault="001C1EA4" w:rsidP="00F73F5C">
            <w:pPr>
              <w:pStyle w:val="TableText"/>
              <w:ind w:right="144"/>
            </w:pPr>
            <w:r w:rsidRPr="00C7345F">
              <w:t>0.59</w:t>
            </w:r>
          </w:p>
        </w:tc>
        <w:tc>
          <w:tcPr>
            <w:tcW w:w="1584" w:type="dxa"/>
            <w:noWrap/>
          </w:tcPr>
          <w:p w14:paraId="619212DF" w14:textId="77777777" w:rsidR="001C1EA4" w:rsidRPr="00C7345F" w:rsidRDefault="001C1EA4" w:rsidP="00F73F5C">
            <w:pPr>
              <w:pStyle w:val="TableText"/>
              <w:ind w:right="432"/>
            </w:pPr>
            <w:r w:rsidRPr="00C7345F">
              <w:t>0.84</w:t>
            </w:r>
          </w:p>
        </w:tc>
        <w:tc>
          <w:tcPr>
            <w:tcW w:w="1152" w:type="dxa"/>
          </w:tcPr>
          <w:p w14:paraId="3BEADBF7" w14:textId="77777777" w:rsidR="001C1EA4" w:rsidRPr="00C7345F" w:rsidRDefault="001C1EA4" w:rsidP="00F73F5C">
            <w:pPr>
              <w:pStyle w:val="TableText"/>
              <w:ind w:right="144"/>
            </w:pPr>
            <w:r w:rsidRPr="00C7345F">
              <w:t>5.27</w:t>
            </w:r>
          </w:p>
        </w:tc>
      </w:tr>
      <w:tr w:rsidR="001C1EA4" w:rsidRPr="00C7345F" w14:paraId="3289E226" w14:textId="77777777" w:rsidTr="00F73F5C">
        <w:trPr>
          <w:trHeight w:val="252"/>
        </w:trPr>
        <w:tc>
          <w:tcPr>
            <w:tcW w:w="1440" w:type="dxa"/>
            <w:noWrap/>
          </w:tcPr>
          <w:p w14:paraId="34B04AE8" w14:textId="77777777" w:rsidR="001C1EA4" w:rsidRPr="00C7345F" w:rsidRDefault="001C1EA4" w:rsidP="00F73F5C">
            <w:pPr>
              <w:pStyle w:val="TableText"/>
            </w:pPr>
            <w:r w:rsidRPr="00C7345F">
              <w:t>VR000082</w:t>
            </w:r>
          </w:p>
        </w:tc>
        <w:tc>
          <w:tcPr>
            <w:tcW w:w="864" w:type="dxa"/>
            <w:noWrap/>
          </w:tcPr>
          <w:p w14:paraId="6A366957" w14:textId="77777777" w:rsidR="001C1EA4" w:rsidRPr="00C7345F" w:rsidRDefault="001C1EA4" w:rsidP="00F73F5C">
            <w:pPr>
              <w:pStyle w:val="TableText"/>
              <w:ind w:right="216"/>
            </w:pPr>
            <w:r w:rsidRPr="00C7345F">
              <w:t>D</w:t>
            </w:r>
          </w:p>
        </w:tc>
        <w:tc>
          <w:tcPr>
            <w:tcW w:w="1008" w:type="dxa"/>
            <w:noWrap/>
          </w:tcPr>
          <w:p w14:paraId="44741E40" w14:textId="77777777" w:rsidR="001C1EA4" w:rsidRPr="00C7345F" w:rsidRDefault="001C1EA4" w:rsidP="00F73F5C">
            <w:pPr>
              <w:pStyle w:val="TableText"/>
            </w:pPr>
            <w:r w:rsidRPr="00C7345F">
              <w:t>474</w:t>
            </w:r>
          </w:p>
        </w:tc>
        <w:tc>
          <w:tcPr>
            <w:tcW w:w="1152" w:type="dxa"/>
            <w:noWrap/>
          </w:tcPr>
          <w:p w14:paraId="35B94974" w14:textId="77777777" w:rsidR="001C1EA4" w:rsidRPr="00C7345F" w:rsidRDefault="001C1EA4" w:rsidP="00F73F5C">
            <w:pPr>
              <w:pStyle w:val="TableText"/>
              <w:ind w:right="144"/>
            </w:pPr>
            <w:r w:rsidRPr="00C7345F">
              <w:t>0.61</w:t>
            </w:r>
          </w:p>
        </w:tc>
        <w:tc>
          <w:tcPr>
            <w:tcW w:w="1584" w:type="dxa"/>
            <w:noWrap/>
          </w:tcPr>
          <w:p w14:paraId="2043B691" w14:textId="77777777" w:rsidR="001C1EA4" w:rsidRPr="00C7345F" w:rsidRDefault="001C1EA4" w:rsidP="00F73F5C">
            <w:pPr>
              <w:pStyle w:val="TableText"/>
              <w:ind w:right="432"/>
            </w:pPr>
            <w:r w:rsidRPr="00C7345F">
              <w:t>0.88</w:t>
            </w:r>
          </w:p>
        </w:tc>
        <w:tc>
          <w:tcPr>
            <w:tcW w:w="1152" w:type="dxa"/>
          </w:tcPr>
          <w:p w14:paraId="60BFA0D4" w14:textId="77777777" w:rsidR="001C1EA4" w:rsidRPr="00C7345F" w:rsidRDefault="001C1EA4" w:rsidP="00F73F5C">
            <w:pPr>
              <w:pStyle w:val="TableText"/>
              <w:ind w:right="144"/>
            </w:pPr>
            <w:r w:rsidRPr="00C7345F">
              <w:t>5.06</w:t>
            </w:r>
          </w:p>
        </w:tc>
      </w:tr>
      <w:tr w:rsidR="001C1EA4" w:rsidRPr="00C7345F" w14:paraId="1B799128" w14:textId="77777777" w:rsidTr="00F73F5C">
        <w:trPr>
          <w:trHeight w:val="252"/>
        </w:trPr>
        <w:tc>
          <w:tcPr>
            <w:tcW w:w="1440" w:type="dxa"/>
            <w:noWrap/>
            <w:hideMark/>
          </w:tcPr>
          <w:p w14:paraId="6EB58C51" w14:textId="77777777" w:rsidR="001C1EA4" w:rsidRPr="00C7345F" w:rsidRDefault="001C1EA4" w:rsidP="00F73F5C">
            <w:pPr>
              <w:pStyle w:val="TableText"/>
            </w:pPr>
            <w:r w:rsidRPr="00C7345F">
              <w:t>VR000081</w:t>
            </w:r>
          </w:p>
        </w:tc>
        <w:tc>
          <w:tcPr>
            <w:tcW w:w="864" w:type="dxa"/>
            <w:noWrap/>
            <w:hideMark/>
          </w:tcPr>
          <w:p w14:paraId="45D4E853" w14:textId="77777777" w:rsidR="001C1EA4" w:rsidRPr="00C7345F" w:rsidRDefault="001C1EA4" w:rsidP="00F73F5C">
            <w:pPr>
              <w:pStyle w:val="TableText"/>
              <w:ind w:right="216"/>
            </w:pPr>
            <w:r w:rsidRPr="00C7345F">
              <w:t>D</w:t>
            </w:r>
          </w:p>
        </w:tc>
        <w:tc>
          <w:tcPr>
            <w:tcW w:w="1008" w:type="dxa"/>
            <w:noWrap/>
            <w:hideMark/>
          </w:tcPr>
          <w:p w14:paraId="13E19D62" w14:textId="77777777" w:rsidR="001C1EA4" w:rsidRPr="00C7345F" w:rsidRDefault="001C1EA4" w:rsidP="00F73F5C">
            <w:pPr>
              <w:pStyle w:val="TableText"/>
            </w:pPr>
            <w:r w:rsidRPr="00C7345F">
              <w:t>474</w:t>
            </w:r>
          </w:p>
        </w:tc>
        <w:tc>
          <w:tcPr>
            <w:tcW w:w="1152" w:type="dxa"/>
            <w:noWrap/>
            <w:hideMark/>
          </w:tcPr>
          <w:p w14:paraId="515F7B49" w14:textId="77777777" w:rsidR="001C1EA4" w:rsidRPr="00C7345F" w:rsidRDefault="001C1EA4" w:rsidP="00F73F5C">
            <w:pPr>
              <w:pStyle w:val="TableText"/>
              <w:ind w:right="144"/>
            </w:pPr>
            <w:r w:rsidRPr="00C7345F">
              <w:t>0.52</w:t>
            </w:r>
          </w:p>
        </w:tc>
        <w:tc>
          <w:tcPr>
            <w:tcW w:w="1584" w:type="dxa"/>
            <w:noWrap/>
            <w:hideMark/>
          </w:tcPr>
          <w:p w14:paraId="570992AF" w14:textId="77777777" w:rsidR="001C1EA4" w:rsidRPr="00C7345F" w:rsidRDefault="001C1EA4" w:rsidP="00F73F5C">
            <w:pPr>
              <w:pStyle w:val="TableText"/>
              <w:ind w:right="432"/>
            </w:pPr>
            <w:r w:rsidRPr="00C7345F">
              <w:t>0.86</w:t>
            </w:r>
          </w:p>
        </w:tc>
        <w:tc>
          <w:tcPr>
            <w:tcW w:w="1152" w:type="dxa"/>
            <w:hideMark/>
          </w:tcPr>
          <w:p w14:paraId="254D2462" w14:textId="77777777" w:rsidR="001C1EA4" w:rsidRPr="00C7345F" w:rsidRDefault="001C1EA4" w:rsidP="00F73F5C">
            <w:pPr>
              <w:pStyle w:val="TableText"/>
              <w:ind w:right="144"/>
            </w:pPr>
            <w:r w:rsidRPr="00C7345F">
              <w:t>5.06</w:t>
            </w:r>
          </w:p>
        </w:tc>
      </w:tr>
      <w:tr w:rsidR="001C1EA4" w:rsidRPr="00C7345F" w14:paraId="5DF52F5C" w14:textId="77777777" w:rsidTr="00F73F5C">
        <w:trPr>
          <w:trHeight w:val="252"/>
        </w:trPr>
        <w:tc>
          <w:tcPr>
            <w:tcW w:w="1440" w:type="dxa"/>
            <w:noWrap/>
            <w:hideMark/>
          </w:tcPr>
          <w:p w14:paraId="21C25EEF" w14:textId="77777777" w:rsidR="001C1EA4" w:rsidRPr="00C7345F" w:rsidRDefault="001C1EA4" w:rsidP="00F73F5C">
            <w:pPr>
              <w:pStyle w:val="TableText"/>
            </w:pPr>
            <w:r w:rsidRPr="00C7345F">
              <w:t>VR002533</w:t>
            </w:r>
          </w:p>
        </w:tc>
        <w:tc>
          <w:tcPr>
            <w:tcW w:w="864" w:type="dxa"/>
            <w:noWrap/>
            <w:hideMark/>
          </w:tcPr>
          <w:p w14:paraId="38C0C187" w14:textId="77777777" w:rsidR="001C1EA4" w:rsidRPr="00C7345F" w:rsidRDefault="001C1EA4" w:rsidP="00F73F5C">
            <w:pPr>
              <w:pStyle w:val="TableText"/>
              <w:ind w:right="216"/>
            </w:pPr>
            <w:r w:rsidRPr="00C7345F">
              <w:t>D</w:t>
            </w:r>
          </w:p>
        </w:tc>
        <w:tc>
          <w:tcPr>
            <w:tcW w:w="1008" w:type="dxa"/>
            <w:noWrap/>
            <w:hideMark/>
          </w:tcPr>
          <w:p w14:paraId="55CD358D" w14:textId="77777777" w:rsidR="001C1EA4" w:rsidRPr="00C7345F" w:rsidRDefault="001C1EA4" w:rsidP="00F73F5C">
            <w:pPr>
              <w:pStyle w:val="TableText"/>
            </w:pPr>
            <w:r w:rsidRPr="00C7345F">
              <w:t>474</w:t>
            </w:r>
          </w:p>
        </w:tc>
        <w:tc>
          <w:tcPr>
            <w:tcW w:w="1152" w:type="dxa"/>
            <w:noWrap/>
            <w:hideMark/>
          </w:tcPr>
          <w:p w14:paraId="3C8C5670" w14:textId="77777777" w:rsidR="001C1EA4" w:rsidRPr="00C7345F" w:rsidRDefault="001C1EA4" w:rsidP="00F73F5C">
            <w:pPr>
              <w:pStyle w:val="TableText"/>
              <w:ind w:right="144"/>
            </w:pPr>
            <w:r w:rsidRPr="00C7345F">
              <w:t>0.57</w:t>
            </w:r>
          </w:p>
        </w:tc>
        <w:tc>
          <w:tcPr>
            <w:tcW w:w="1584" w:type="dxa"/>
            <w:noWrap/>
            <w:hideMark/>
          </w:tcPr>
          <w:p w14:paraId="6EDCD5F6" w14:textId="77777777" w:rsidR="001C1EA4" w:rsidRPr="00C7345F" w:rsidRDefault="001C1EA4" w:rsidP="00F73F5C">
            <w:pPr>
              <w:pStyle w:val="TableText"/>
              <w:ind w:right="432"/>
            </w:pPr>
            <w:r w:rsidRPr="00C7345F">
              <w:t>0.86</w:t>
            </w:r>
          </w:p>
        </w:tc>
        <w:tc>
          <w:tcPr>
            <w:tcW w:w="1152" w:type="dxa"/>
            <w:hideMark/>
          </w:tcPr>
          <w:p w14:paraId="29091EF4" w14:textId="77777777" w:rsidR="001C1EA4" w:rsidRPr="00C7345F" w:rsidRDefault="001C1EA4" w:rsidP="00F73F5C">
            <w:pPr>
              <w:pStyle w:val="TableText"/>
              <w:ind w:right="144"/>
            </w:pPr>
            <w:r w:rsidRPr="00C7345F">
              <w:t>5.91</w:t>
            </w:r>
          </w:p>
        </w:tc>
      </w:tr>
      <w:tr w:rsidR="001C1EA4" w:rsidRPr="00C7345F" w14:paraId="1A552C90" w14:textId="77777777" w:rsidTr="00F73F5C">
        <w:trPr>
          <w:trHeight w:val="252"/>
        </w:trPr>
        <w:tc>
          <w:tcPr>
            <w:tcW w:w="1440" w:type="dxa"/>
            <w:noWrap/>
            <w:hideMark/>
          </w:tcPr>
          <w:p w14:paraId="2226C985" w14:textId="77777777" w:rsidR="001C1EA4" w:rsidRPr="00C7345F" w:rsidRDefault="001C1EA4" w:rsidP="00F73F5C">
            <w:pPr>
              <w:pStyle w:val="TableText"/>
            </w:pPr>
            <w:r w:rsidRPr="00C7345F">
              <w:t>VR002536</w:t>
            </w:r>
          </w:p>
        </w:tc>
        <w:tc>
          <w:tcPr>
            <w:tcW w:w="864" w:type="dxa"/>
            <w:noWrap/>
            <w:hideMark/>
          </w:tcPr>
          <w:p w14:paraId="450DB8C6" w14:textId="77777777" w:rsidR="001C1EA4" w:rsidRPr="00C7345F" w:rsidRDefault="001C1EA4" w:rsidP="00F73F5C">
            <w:pPr>
              <w:pStyle w:val="TableText"/>
              <w:ind w:right="216"/>
            </w:pPr>
            <w:r w:rsidRPr="00C7345F">
              <w:t>D</w:t>
            </w:r>
          </w:p>
        </w:tc>
        <w:tc>
          <w:tcPr>
            <w:tcW w:w="1008" w:type="dxa"/>
            <w:noWrap/>
            <w:hideMark/>
          </w:tcPr>
          <w:p w14:paraId="3A766C61" w14:textId="77777777" w:rsidR="001C1EA4" w:rsidRPr="00C7345F" w:rsidRDefault="001C1EA4" w:rsidP="00F73F5C">
            <w:pPr>
              <w:pStyle w:val="TableText"/>
            </w:pPr>
            <w:r w:rsidRPr="00C7345F">
              <w:t>474</w:t>
            </w:r>
          </w:p>
        </w:tc>
        <w:tc>
          <w:tcPr>
            <w:tcW w:w="1152" w:type="dxa"/>
            <w:noWrap/>
            <w:hideMark/>
          </w:tcPr>
          <w:p w14:paraId="6C28A704" w14:textId="77777777" w:rsidR="001C1EA4" w:rsidRPr="00C7345F" w:rsidRDefault="001C1EA4" w:rsidP="00F73F5C">
            <w:pPr>
              <w:pStyle w:val="TableText"/>
              <w:ind w:right="144"/>
            </w:pPr>
            <w:r w:rsidRPr="00C7345F">
              <w:t>0.48</w:t>
            </w:r>
          </w:p>
        </w:tc>
        <w:tc>
          <w:tcPr>
            <w:tcW w:w="1584" w:type="dxa"/>
            <w:noWrap/>
            <w:hideMark/>
          </w:tcPr>
          <w:p w14:paraId="6E9C463A" w14:textId="77777777" w:rsidR="001C1EA4" w:rsidRPr="00C7345F" w:rsidRDefault="001C1EA4" w:rsidP="00F73F5C">
            <w:pPr>
              <w:pStyle w:val="TableText"/>
              <w:ind w:right="432"/>
            </w:pPr>
            <w:r w:rsidRPr="00C7345F">
              <w:t>0.82</w:t>
            </w:r>
          </w:p>
        </w:tc>
        <w:tc>
          <w:tcPr>
            <w:tcW w:w="1152" w:type="dxa"/>
            <w:hideMark/>
          </w:tcPr>
          <w:p w14:paraId="7C3F0FFC" w14:textId="77777777" w:rsidR="001C1EA4" w:rsidRPr="00C7345F" w:rsidRDefault="001C1EA4" w:rsidP="00F73F5C">
            <w:pPr>
              <w:pStyle w:val="TableText"/>
              <w:ind w:right="144"/>
            </w:pPr>
            <w:r w:rsidRPr="00C7345F">
              <w:t>5.70</w:t>
            </w:r>
          </w:p>
        </w:tc>
      </w:tr>
      <w:tr w:rsidR="001C1EA4" w:rsidRPr="00C7345F" w14:paraId="0CE01DF9" w14:textId="77777777" w:rsidTr="00F73F5C">
        <w:trPr>
          <w:trHeight w:val="252"/>
        </w:trPr>
        <w:tc>
          <w:tcPr>
            <w:tcW w:w="1440" w:type="dxa"/>
            <w:noWrap/>
          </w:tcPr>
          <w:p w14:paraId="509B4716" w14:textId="77777777" w:rsidR="001C1EA4" w:rsidRPr="00C7345F" w:rsidRDefault="001C1EA4" w:rsidP="00F73F5C">
            <w:pPr>
              <w:pStyle w:val="TableText"/>
            </w:pPr>
            <w:r w:rsidRPr="00C7345F">
              <w:t>VR002535</w:t>
            </w:r>
          </w:p>
        </w:tc>
        <w:tc>
          <w:tcPr>
            <w:tcW w:w="864" w:type="dxa"/>
            <w:noWrap/>
          </w:tcPr>
          <w:p w14:paraId="7002E85D" w14:textId="77777777" w:rsidR="001C1EA4" w:rsidRPr="00C7345F" w:rsidRDefault="001C1EA4" w:rsidP="00F73F5C">
            <w:pPr>
              <w:pStyle w:val="TableText"/>
              <w:ind w:right="216"/>
            </w:pPr>
            <w:r w:rsidRPr="00C7345F">
              <w:t>D</w:t>
            </w:r>
          </w:p>
        </w:tc>
        <w:tc>
          <w:tcPr>
            <w:tcW w:w="1008" w:type="dxa"/>
            <w:noWrap/>
          </w:tcPr>
          <w:p w14:paraId="3A991BAA" w14:textId="77777777" w:rsidR="001C1EA4" w:rsidRPr="00C7345F" w:rsidRDefault="001C1EA4" w:rsidP="00F73F5C">
            <w:pPr>
              <w:pStyle w:val="TableText"/>
            </w:pPr>
            <w:r w:rsidRPr="00C7345F">
              <w:t>474</w:t>
            </w:r>
          </w:p>
        </w:tc>
        <w:tc>
          <w:tcPr>
            <w:tcW w:w="1152" w:type="dxa"/>
            <w:noWrap/>
          </w:tcPr>
          <w:p w14:paraId="1EC7278B" w14:textId="77777777" w:rsidR="001C1EA4" w:rsidRPr="00C7345F" w:rsidRDefault="001C1EA4" w:rsidP="00F73F5C">
            <w:pPr>
              <w:pStyle w:val="TableText"/>
              <w:ind w:right="144"/>
            </w:pPr>
            <w:r w:rsidRPr="00C7345F">
              <w:t>0.49</w:t>
            </w:r>
          </w:p>
        </w:tc>
        <w:tc>
          <w:tcPr>
            <w:tcW w:w="1584" w:type="dxa"/>
            <w:noWrap/>
          </w:tcPr>
          <w:p w14:paraId="5944D0B8" w14:textId="77777777" w:rsidR="001C1EA4" w:rsidRPr="00C7345F" w:rsidRDefault="001C1EA4" w:rsidP="00F73F5C">
            <w:pPr>
              <w:pStyle w:val="TableText"/>
              <w:ind w:right="432"/>
            </w:pPr>
            <w:r w:rsidRPr="00C7345F">
              <w:t>0.85</w:t>
            </w:r>
          </w:p>
        </w:tc>
        <w:tc>
          <w:tcPr>
            <w:tcW w:w="1152" w:type="dxa"/>
          </w:tcPr>
          <w:p w14:paraId="4007F8C9" w14:textId="77777777" w:rsidR="001C1EA4" w:rsidRPr="00C7345F" w:rsidRDefault="001C1EA4" w:rsidP="00F73F5C">
            <w:pPr>
              <w:pStyle w:val="TableText"/>
              <w:ind w:right="144"/>
            </w:pPr>
            <w:r w:rsidRPr="00C7345F">
              <w:t>5.70</w:t>
            </w:r>
          </w:p>
        </w:tc>
      </w:tr>
    </w:tbl>
    <w:p w14:paraId="0CEAA2F7" w14:textId="5F4C26F5" w:rsidR="001C1EA4" w:rsidRPr="00C7345F" w:rsidRDefault="001C1EA4" w:rsidP="00F73F5C">
      <w:pPr>
        <w:pStyle w:val="Caption"/>
      </w:pPr>
      <w:bookmarkStart w:id="954" w:name="_Toc134622035"/>
      <w:r w:rsidRPr="00C7345F">
        <w:lastRenderedPageBreak/>
        <w:t>Table 5.B.</w:t>
      </w:r>
      <w:r w:rsidRPr="00C7345F">
        <w:fldChar w:fldCharType="begin"/>
      </w:r>
      <w:r w:rsidRPr="00C7345F">
        <w:instrText>SEQ Table_5.B. \* ARABIC</w:instrText>
      </w:r>
      <w:r w:rsidRPr="00C7345F">
        <w:fldChar w:fldCharType="separate"/>
      </w:r>
      <w:r w:rsidRPr="00C7345F">
        <w:t>31</w:t>
      </w:r>
      <w:r w:rsidRPr="00C7345F">
        <w:fldChar w:fldCharType="end"/>
      </w:r>
      <w:r w:rsidRPr="00C7345F">
        <w:t xml:space="preserve">  Item Analysis for Grade Span Three Through Five—Reading for</w:t>
      </w:r>
      <w:r w:rsidR="00E71108">
        <w:t xml:space="preserve"> </w:t>
      </w:r>
      <w:r w:rsidRPr="00C7345F">
        <w:t>Computer</w:t>
      </w:r>
      <w:r w:rsidRPr="00C7345F">
        <w:noBreakHyphen/>
        <w:t>based</w:t>
      </w:r>
      <w:r w:rsidR="00D84509">
        <w:t xml:space="preserve"> </w:t>
      </w:r>
      <w:r w:rsidRPr="00C7345F">
        <w:t>Assessment</w:t>
      </w:r>
      <w:r w:rsidR="00D84509">
        <w:t xml:space="preserve"> </w:t>
      </w:r>
      <w:r w:rsidRPr="00C7345F">
        <w:t>Forms</w:t>
      </w:r>
      <w:bookmarkEnd w:id="954"/>
    </w:p>
    <w:tbl>
      <w:tblPr>
        <w:tblStyle w:val="TRs"/>
        <w:tblW w:w="0" w:type="auto"/>
        <w:tblLayout w:type="fixed"/>
        <w:tblLook w:val="04A0" w:firstRow="1" w:lastRow="0" w:firstColumn="1" w:lastColumn="0" w:noHBand="0" w:noVBand="1"/>
        <w:tblDescription w:val="Item Analysis for Grade Span Three Through Five—Reading for Computer-based Assessment Forms"/>
      </w:tblPr>
      <w:tblGrid>
        <w:gridCol w:w="1440"/>
        <w:gridCol w:w="864"/>
        <w:gridCol w:w="1008"/>
        <w:gridCol w:w="1152"/>
        <w:gridCol w:w="1584"/>
        <w:gridCol w:w="1152"/>
      </w:tblGrid>
      <w:tr w:rsidR="001C1EA4" w:rsidRPr="00C7345F" w14:paraId="2B727F4C"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207A987A" w14:textId="77777777" w:rsidR="001C1EA4" w:rsidRPr="00C7345F" w:rsidRDefault="001C1EA4" w:rsidP="00F73F5C">
            <w:pPr>
              <w:pStyle w:val="TableHead"/>
              <w:rPr>
                <w:b w:val="0"/>
                <w:noProof w:val="0"/>
              </w:rPr>
            </w:pPr>
            <w:r w:rsidRPr="00C7345F">
              <w:rPr>
                <w:noProof w:val="0"/>
              </w:rPr>
              <w:t>Item ID</w:t>
            </w:r>
          </w:p>
        </w:tc>
        <w:tc>
          <w:tcPr>
            <w:tcW w:w="864" w:type="dxa"/>
            <w:hideMark/>
          </w:tcPr>
          <w:p w14:paraId="1A384362" w14:textId="77777777" w:rsidR="001C1EA4" w:rsidRPr="00C7345F" w:rsidRDefault="001C1EA4" w:rsidP="00F73F5C">
            <w:pPr>
              <w:pStyle w:val="TableHead"/>
              <w:rPr>
                <w:b w:val="0"/>
                <w:noProof w:val="0"/>
              </w:rPr>
            </w:pPr>
            <w:r w:rsidRPr="00C7345F">
              <w:rPr>
                <w:noProof w:val="0"/>
              </w:rPr>
              <w:t>Item Type</w:t>
            </w:r>
          </w:p>
        </w:tc>
        <w:tc>
          <w:tcPr>
            <w:tcW w:w="1008" w:type="dxa"/>
            <w:hideMark/>
          </w:tcPr>
          <w:p w14:paraId="7B7DCFE1" w14:textId="77777777" w:rsidR="001C1EA4" w:rsidRPr="00C7345F" w:rsidRDefault="001C1EA4" w:rsidP="00F73F5C">
            <w:pPr>
              <w:pStyle w:val="TableHead"/>
              <w:rPr>
                <w:b w:val="0"/>
                <w:noProof w:val="0"/>
              </w:rPr>
            </w:pPr>
            <w:r w:rsidRPr="00C7345F">
              <w:rPr>
                <w:noProof w:val="0"/>
              </w:rPr>
              <w:t>N</w:t>
            </w:r>
          </w:p>
        </w:tc>
        <w:tc>
          <w:tcPr>
            <w:tcW w:w="1152" w:type="dxa"/>
            <w:hideMark/>
          </w:tcPr>
          <w:p w14:paraId="249CDD4E"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30E2C8D6"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073F88DF"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5F7AAFC8" w14:textId="77777777" w:rsidTr="00F73F5C">
        <w:trPr>
          <w:trHeight w:val="252"/>
        </w:trPr>
        <w:tc>
          <w:tcPr>
            <w:tcW w:w="1440" w:type="dxa"/>
            <w:tcBorders>
              <w:top w:val="single" w:sz="4" w:space="0" w:color="auto"/>
            </w:tcBorders>
            <w:noWrap/>
            <w:hideMark/>
          </w:tcPr>
          <w:p w14:paraId="628A477F" w14:textId="77777777" w:rsidR="001C1EA4" w:rsidRPr="00C7345F" w:rsidRDefault="001C1EA4" w:rsidP="00F73F5C">
            <w:pPr>
              <w:pStyle w:val="TableText"/>
              <w:keepNext/>
            </w:pPr>
            <w:r w:rsidRPr="00C7345F">
              <w:t>VH992080</w:t>
            </w:r>
          </w:p>
        </w:tc>
        <w:tc>
          <w:tcPr>
            <w:tcW w:w="864" w:type="dxa"/>
            <w:tcBorders>
              <w:top w:val="single" w:sz="4" w:space="0" w:color="auto"/>
            </w:tcBorders>
            <w:noWrap/>
            <w:hideMark/>
          </w:tcPr>
          <w:p w14:paraId="6DE5B883" w14:textId="77777777" w:rsidR="001C1EA4" w:rsidRPr="00C7345F" w:rsidRDefault="001C1EA4" w:rsidP="00F73F5C">
            <w:pPr>
              <w:pStyle w:val="TableText"/>
              <w:ind w:right="216"/>
            </w:pPr>
            <w:r w:rsidRPr="00C7345F">
              <w:t>D</w:t>
            </w:r>
          </w:p>
        </w:tc>
        <w:tc>
          <w:tcPr>
            <w:tcW w:w="1008" w:type="dxa"/>
            <w:tcBorders>
              <w:top w:val="single" w:sz="4" w:space="0" w:color="auto"/>
            </w:tcBorders>
            <w:noWrap/>
          </w:tcPr>
          <w:p w14:paraId="20E47094" w14:textId="77777777" w:rsidR="001C1EA4" w:rsidRPr="00C7345F" w:rsidRDefault="001C1EA4" w:rsidP="00F73F5C">
            <w:pPr>
              <w:pStyle w:val="TableText"/>
            </w:pPr>
            <w:r w:rsidRPr="00C7345F">
              <w:t>6,114</w:t>
            </w:r>
          </w:p>
        </w:tc>
        <w:tc>
          <w:tcPr>
            <w:tcW w:w="1152" w:type="dxa"/>
            <w:tcBorders>
              <w:top w:val="single" w:sz="4" w:space="0" w:color="auto"/>
            </w:tcBorders>
            <w:noWrap/>
          </w:tcPr>
          <w:p w14:paraId="76BFA252" w14:textId="77777777" w:rsidR="001C1EA4" w:rsidRPr="00C7345F" w:rsidRDefault="001C1EA4" w:rsidP="00F73F5C">
            <w:pPr>
              <w:pStyle w:val="TableText"/>
              <w:ind w:right="144"/>
            </w:pPr>
            <w:r w:rsidRPr="00C7345F">
              <w:t>0.52</w:t>
            </w:r>
          </w:p>
        </w:tc>
        <w:tc>
          <w:tcPr>
            <w:tcW w:w="1584" w:type="dxa"/>
            <w:tcBorders>
              <w:top w:val="single" w:sz="4" w:space="0" w:color="auto"/>
            </w:tcBorders>
            <w:noWrap/>
          </w:tcPr>
          <w:p w14:paraId="30C32BB6" w14:textId="77777777" w:rsidR="001C1EA4" w:rsidRPr="00C7345F" w:rsidRDefault="001C1EA4" w:rsidP="00F73F5C">
            <w:pPr>
              <w:pStyle w:val="TableText"/>
              <w:ind w:right="432"/>
            </w:pPr>
            <w:r w:rsidRPr="00C7345F">
              <w:t>0.80</w:t>
            </w:r>
          </w:p>
        </w:tc>
        <w:tc>
          <w:tcPr>
            <w:tcW w:w="1152" w:type="dxa"/>
            <w:tcBorders>
              <w:top w:val="single" w:sz="4" w:space="0" w:color="auto"/>
            </w:tcBorders>
          </w:tcPr>
          <w:p w14:paraId="4A70ABC6" w14:textId="77777777" w:rsidR="001C1EA4" w:rsidRPr="00C7345F" w:rsidRDefault="001C1EA4" w:rsidP="00F73F5C">
            <w:pPr>
              <w:pStyle w:val="TableText"/>
              <w:ind w:right="144"/>
            </w:pPr>
            <w:r w:rsidRPr="00C7345F">
              <w:t>6.15</w:t>
            </w:r>
          </w:p>
        </w:tc>
      </w:tr>
      <w:tr w:rsidR="001C1EA4" w:rsidRPr="00C7345F" w14:paraId="7ED3C194" w14:textId="77777777" w:rsidTr="00F73F5C">
        <w:trPr>
          <w:trHeight w:val="252"/>
        </w:trPr>
        <w:tc>
          <w:tcPr>
            <w:tcW w:w="1440" w:type="dxa"/>
            <w:noWrap/>
            <w:hideMark/>
          </w:tcPr>
          <w:p w14:paraId="00B6783B" w14:textId="77777777" w:rsidR="001C1EA4" w:rsidRPr="00C7345F" w:rsidRDefault="001C1EA4" w:rsidP="00F73F5C">
            <w:pPr>
              <w:pStyle w:val="TableText"/>
            </w:pPr>
            <w:r w:rsidRPr="00C7345F">
              <w:t>VH992086</w:t>
            </w:r>
          </w:p>
        </w:tc>
        <w:tc>
          <w:tcPr>
            <w:tcW w:w="864" w:type="dxa"/>
            <w:noWrap/>
            <w:hideMark/>
          </w:tcPr>
          <w:p w14:paraId="732F2A79" w14:textId="77777777" w:rsidR="001C1EA4" w:rsidRPr="00C7345F" w:rsidRDefault="001C1EA4" w:rsidP="00F73F5C">
            <w:pPr>
              <w:pStyle w:val="TableText"/>
              <w:ind w:right="216"/>
            </w:pPr>
            <w:r w:rsidRPr="00C7345F">
              <w:t>D</w:t>
            </w:r>
          </w:p>
        </w:tc>
        <w:tc>
          <w:tcPr>
            <w:tcW w:w="1008" w:type="dxa"/>
            <w:noWrap/>
            <w:hideMark/>
          </w:tcPr>
          <w:p w14:paraId="737D6941" w14:textId="77777777" w:rsidR="001C1EA4" w:rsidRPr="00C7345F" w:rsidRDefault="001C1EA4" w:rsidP="00F73F5C">
            <w:pPr>
              <w:pStyle w:val="TableText"/>
            </w:pPr>
            <w:r w:rsidRPr="00C7345F">
              <w:t>6,114</w:t>
            </w:r>
          </w:p>
        </w:tc>
        <w:tc>
          <w:tcPr>
            <w:tcW w:w="1152" w:type="dxa"/>
            <w:noWrap/>
            <w:hideMark/>
          </w:tcPr>
          <w:p w14:paraId="2D3BCD63" w14:textId="77777777" w:rsidR="001C1EA4" w:rsidRPr="00C7345F" w:rsidRDefault="001C1EA4" w:rsidP="00F73F5C">
            <w:pPr>
              <w:pStyle w:val="TableText"/>
              <w:ind w:right="144"/>
            </w:pPr>
            <w:r w:rsidRPr="00C7345F">
              <w:t>0.57</w:t>
            </w:r>
          </w:p>
        </w:tc>
        <w:tc>
          <w:tcPr>
            <w:tcW w:w="1584" w:type="dxa"/>
            <w:noWrap/>
            <w:hideMark/>
          </w:tcPr>
          <w:p w14:paraId="6A4322A8" w14:textId="77777777" w:rsidR="001C1EA4" w:rsidRPr="00C7345F" w:rsidRDefault="001C1EA4" w:rsidP="00F73F5C">
            <w:pPr>
              <w:pStyle w:val="TableText"/>
              <w:ind w:right="432"/>
            </w:pPr>
            <w:r w:rsidRPr="00C7345F">
              <w:t>0.89</w:t>
            </w:r>
          </w:p>
        </w:tc>
        <w:tc>
          <w:tcPr>
            <w:tcW w:w="1152" w:type="dxa"/>
            <w:hideMark/>
          </w:tcPr>
          <w:p w14:paraId="2C95831D" w14:textId="77777777" w:rsidR="001C1EA4" w:rsidRPr="00C7345F" w:rsidRDefault="001C1EA4" w:rsidP="00F73F5C">
            <w:pPr>
              <w:pStyle w:val="TableText"/>
              <w:ind w:right="144"/>
            </w:pPr>
            <w:r w:rsidRPr="00C7345F">
              <w:t>5.97</w:t>
            </w:r>
          </w:p>
        </w:tc>
      </w:tr>
      <w:tr w:rsidR="001C1EA4" w:rsidRPr="00C7345F" w14:paraId="3EE29817" w14:textId="77777777" w:rsidTr="00F73F5C">
        <w:trPr>
          <w:trHeight w:val="252"/>
        </w:trPr>
        <w:tc>
          <w:tcPr>
            <w:tcW w:w="1440" w:type="dxa"/>
            <w:noWrap/>
            <w:hideMark/>
          </w:tcPr>
          <w:p w14:paraId="1CB64700" w14:textId="77777777" w:rsidR="001C1EA4" w:rsidRPr="00C7345F" w:rsidRDefault="001C1EA4" w:rsidP="00F73F5C">
            <w:pPr>
              <w:pStyle w:val="TableText"/>
            </w:pPr>
            <w:r w:rsidRPr="00C7345F">
              <w:t>VH990840</w:t>
            </w:r>
          </w:p>
        </w:tc>
        <w:tc>
          <w:tcPr>
            <w:tcW w:w="864" w:type="dxa"/>
            <w:noWrap/>
            <w:hideMark/>
          </w:tcPr>
          <w:p w14:paraId="17CE84C6" w14:textId="77777777" w:rsidR="001C1EA4" w:rsidRPr="00C7345F" w:rsidRDefault="001C1EA4" w:rsidP="00F73F5C">
            <w:pPr>
              <w:pStyle w:val="TableText"/>
              <w:ind w:right="216"/>
            </w:pPr>
            <w:r w:rsidRPr="00C7345F">
              <w:t>D</w:t>
            </w:r>
          </w:p>
        </w:tc>
        <w:tc>
          <w:tcPr>
            <w:tcW w:w="1008" w:type="dxa"/>
            <w:noWrap/>
            <w:hideMark/>
          </w:tcPr>
          <w:p w14:paraId="68C85520" w14:textId="77777777" w:rsidR="001C1EA4" w:rsidRPr="00C7345F" w:rsidRDefault="001C1EA4" w:rsidP="00F73F5C">
            <w:pPr>
              <w:pStyle w:val="TableText"/>
            </w:pPr>
            <w:r w:rsidRPr="00C7345F">
              <w:t>6,114</w:t>
            </w:r>
          </w:p>
        </w:tc>
        <w:tc>
          <w:tcPr>
            <w:tcW w:w="1152" w:type="dxa"/>
            <w:noWrap/>
            <w:hideMark/>
          </w:tcPr>
          <w:p w14:paraId="6876AB7A" w14:textId="77777777" w:rsidR="001C1EA4" w:rsidRPr="00C7345F" w:rsidRDefault="001C1EA4" w:rsidP="00F73F5C">
            <w:pPr>
              <w:pStyle w:val="TableText"/>
              <w:ind w:right="144"/>
            </w:pPr>
            <w:r w:rsidRPr="00C7345F">
              <w:t>0.35</w:t>
            </w:r>
          </w:p>
        </w:tc>
        <w:tc>
          <w:tcPr>
            <w:tcW w:w="1584" w:type="dxa"/>
            <w:noWrap/>
            <w:hideMark/>
          </w:tcPr>
          <w:p w14:paraId="2B9D5504" w14:textId="77777777" w:rsidR="001C1EA4" w:rsidRPr="00C7345F" w:rsidRDefault="001C1EA4" w:rsidP="00F73F5C">
            <w:pPr>
              <w:pStyle w:val="TableText"/>
              <w:ind w:right="432"/>
            </w:pPr>
            <w:r w:rsidRPr="00C7345F">
              <w:t>0.81</w:t>
            </w:r>
          </w:p>
        </w:tc>
        <w:tc>
          <w:tcPr>
            <w:tcW w:w="1152" w:type="dxa"/>
            <w:hideMark/>
          </w:tcPr>
          <w:p w14:paraId="4DD3514B" w14:textId="77777777" w:rsidR="001C1EA4" w:rsidRPr="00C7345F" w:rsidRDefault="001C1EA4" w:rsidP="00F73F5C">
            <w:pPr>
              <w:pStyle w:val="TableText"/>
              <w:ind w:right="144"/>
            </w:pPr>
            <w:r w:rsidRPr="00C7345F">
              <w:t>0.13</w:t>
            </w:r>
          </w:p>
        </w:tc>
      </w:tr>
      <w:tr w:rsidR="001C1EA4" w:rsidRPr="00C7345F" w14:paraId="46ED77E2" w14:textId="77777777" w:rsidTr="00F73F5C">
        <w:trPr>
          <w:trHeight w:val="252"/>
        </w:trPr>
        <w:tc>
          <w:tcPr>
            <w:tcW w:w="1440" w:type="dxa"/>
            <w:noWrap/>
          </w:tcPr>
          <w:p w14:paraId="15F18F23" w14:textId="77777777" w:rsidR="001C1EA4" w:rsidRPr="00C7345F" w:rsidRDefault="001C1EA4" w:rsidP="00F73F5C">
            <w:pPr>
              <w:pStyle w:val="TableText"/>
            </w:pPr>
            <w:r w:rsidRPr="00C7345F">
              <w:t>VH990843</w:t>
            </w:r>
          </w:p>
        </w:tc>
        <w:tc>
          <w:tcPr>
            <w:tcW w:w="864" w:type="dxa"/>
            <w:noWrap/>
          </w:tcPr>
          <w:p w14:paraId="6F0CF0F4" w14:textId="77777777" w:rsidR="001C1EA4" w:rsidRPr="00C7345F" w:rsidRDefault="001C1EA4" w:rsidP="00F73F5C">
            <w:pPr>
              <w:pStyle w:val="TableText"/>
              <w:ind w:right="216"/>
            </w:pPr>
            <w:r w:rsidRPr="00C7345F">
              <w:t>D</w:t>
            </w:r>
          </w:p>
        </w:tc>
        <w:tc>
          <w:tcPr>
            <w:tcW w:w="1008" w:type="dxa"/>
            <w:noWrap/>
          </w:tcPr>
          <w:p w14:paraId="5E84A62B" w14:textId="77777777" w:rsidR="001C1EA4" w:rsidRPr="00C7345F" w:rsidRDefault="001C1EA4" w:rsidP="00F73F5C">
            <w:pPr>
              <w:pStyle w:val="TableText"/>
            </w:pPr>
            <w:r w:rsidRPr="00C7345F">
              <w:t>6,114</w:t>
            </w:r>
          </w:p>
        </w:tc>
        <w:tc>
          <w:tcPr>
            <w:tcW w:w="1152" w:type="dxa"/>
            <w:noWrap/>
          </w:tcPr>
          <w:p w14:paraId="21E79E42" w14:textId="77777777" w:rsidR="001C1EA4" w:rsidRPr="00C7345F" w:rsidRDefault="001C1EA4" w:rsidP="00F73F5C">
            <w:pPr>
              <w:pStyle w:val="TableText"/>
              <w:ind w:right="144"/>
            </w:pPr>
            <w:r w:rsidRPr="00C7345F">
              <w:t>0.46</w:t>
            </w:r>
          </w:p>
        </w:tc>
        <w:tc>
          <w:tcPr>
            <w:tcW w:w="1584" w:type="dxa"/>
            <w:noWrap/>
          </w:tcPr>
          <w:p w14:paraId="4DAF0D43" w14:textId="77777777" w:rsidR="001C1EA4" w:rsidRPr="00C7345F" w:rsidRDefault="001C1EA4" w:rsidP="00F73F5C">
            <w:pPr>
              <w:pStyle w:val="TableText"/>
              <w:ind w:right="432"/>
            </w:pPr>
            <w:r w:rsidRPr="00C7345F">
              <w:t>0.90</w:t>
            </w:r>
          </w:p>
        </w:tc>
        <w:tc>
          <w:tcPr>
            <w:tcW w:w="1152" w:type="dxa"/>
          </w:tcPr>
          <w:p w14:paraId="4F9CA186" w14:textId="77777777" w:rsidR="001C1EA4" w:rsidRPr="00C7345F" w:rsidRDefault="001C1EA4" w:rsidP="00F73F5C">
            <w:pPr>
              <w:pStyle w:val="TableText"/>
              <w:ind w:right="144"/>
            </w:pPr>
            <w:r w:rsidRPr="00C7345F">
              <w:t>0.18</w:t>
            </w:r>
          </w:p>
        </w:tc>
      </w:tr>
      <w:tr w:rsidR="001C1EA4" w:rsidRPr="00C7345F" w14:paraId="60355E7F" w14:textId="77777777" w:rsidTr="00F73F5C">
        <w:trPr>
          <w:trHeight w:val="252"/>
        </w:trPr>
        <w:tc>
          <w:tcPr>
            <w:tcW w:w="1440" w:type="dxa"/>
            <w:noWrap/>
          </w:tcPr>
          <w:p w14:paraId="1F1CE9A7" w14:textId="77777777" w:rsidR="001C1EA4" w:rsidRPr="00C7345F" w:rsidRDefault="001C1EA4" w:rsidP="00F73F5C">
            <w:pPr>
              <w:pStyle w:val="TableText"/>
            </w:pPr>
            <w:r w:rsidRPr="00C7345F">
              <w:t>VH990842</w:t>
            </w:r>
          </w:p>
        </w:tc>
        <w:tc>
          <w:tcPr>
            <w:tcW w:w="864" w:type="dxa"/>
            <w:noWrap/>
          </w:tcPr>
          <w:p w14:paraId="333C6943" w14:textId="77777777" w:rsidR="001C1EA4" w:rsidRPr="00C7345F" w:rsidRDefault="001C1EA4" w:rsidP="00F73F5C">
            <w:pPr>
              <w:pStyle w:val="TableText"/>
              <w:ind w:right="216"/>
            </w:pPr>
            <w:r w:rsidRPr="00C7345F">
              <w:t>D</w:t>
            </w:r>
          </w:p>
        </w:tc>
        <w:tc>
          <w:tcPr>
            <w:tcW w:w="1008" w:type="dxa"/>
            <w:noWrap/>
          </w:tcPr>
          <w:p w14:paraId="2F9EEEA8" w14:textId="77777777" w:rsidR="001C1EA4" w:rsidRPr="00C7345F" w:rsidRDefault="001C1EA4" w:rsidP="00F73F5C">
            <w:pPr>
              <w:pStyle w:val="TableText"/>
            </w:pPr>
            <w:r w:rsidRPr="00C7345F">
              <w:t>6,114</w:t>
            </w:r>
          </w:p>
        </w:tc>
        <w:tc>
          <w:tcPr>
            <w:tcW w:w="1152" w:type="dxa"/>
            <w:noWrap/>
          </w:tcPr>
          <w:p w14:paraId="7F366929" w14:textId="77777777" w:rsidR="001C1EA4" w:rsidRPr="00C7345F" w:rsidRDefault="001C1EA4" w:rsidP="00F73F5C">
            <w:pPr>
              <w:pStyle w:val="TableText"/>
              <w:ind w:right="144"/>
            </w:pPr>
            <w:r w:rsidRPr="00C7345F">
              <w:t>0.46</w:t>
            </w:r>
          </w:p>
        </w:tc>
        <w:tc>
          <w:tcPr>
            <w:tcW w:w="1584" w:type="dxa"/>
            <w:noWrap/>
          </w:tcPr>
          <w:p w14:paraId="656D4AB2" w14:textId="77777777" w:rsidR="001C1EA4" w:rsidRPr="00C7345F" w:rsidRDefault="001C1EA4" w:rsidP="00F73F5C">
            <w:pPr>
              <w:pStyle w:val="TableText"/>
              <w:ind w:right="432"/>
            </w:pPr>
            <w:r w:rsidRPr="00C7345F">
              <w:t>0.87</w:t>
            </w:r>
          </w:p>
        </w:tc>
        <w:tc>
          <w:tcPr>
            <w:tcW w:w="1152" w:type="dxa"/>
          </w:tcPr>
          <w:p w14:paraId="2CD771CC" w14:textId="77777777" w:rsidR="001C1EA4" w:rsidRPr="00C7345F" w:rsidRDefault="001C1EA4" w:rsidP="00F73F5C">
            <w:pPr>
              <w:pStyle w:val="TableText"/>
              <w:ind w:right="144"/>
            </w:pPr>
            <w:r w:rsidRPr="00C7345F">
              <w:t>0.21</w:t>
            </w:r>
          </w:p>
        </w:tc>
      </w:tr>
      <w:tr w:rsidR="001C1EA4" w:rsidRPr="00C7345F" w14:paraId="228B845B" w14:textId="77777777" w:rsidTr="00F73F5C">
        <w:trPr>
          <w:trHeight w:val="252"/>
        </w:trPr>
        <w:tc>
          <w:tcPr>
            <w:tcW w:w="1440" w:type="dxa"/>
            <w:noWrap/>
          </w:tcPr>
          <w:p w14:paraId="7A772199" w14:textId="77777777" w:rsidR="001C1EA4" w:rsidRPr="00C7345F" w:rsidRDefault="001C1EA4" w:rsidP="00F73F5C">
            <w:pPr>
              <w:pStyle w:val="TableText"/>
            </w:pPr>
            <w:r w:rsidRPr="00C7345F">
              <w:t>VH991264</w:t>
            </w:r>
          </w:p>
        </w:tc>
        <w:tc>
          <w:tcPr>
            <w:tcW w:w="864" w:type="dxa"/>
            <w:noWrap/>
          </w:tcPr>
          <w:p w14:paraId="4750E743" w14:textId="77777777" w:rsidR="001C1EA4" w:rsidRPr="00C7345F" w:rsidRDefault="001C1EA4" w:rsidP="00F73F5C">
            <w:pPr>
              <w:pStyle w:val="TableText"/>
              <w:ind w:right="216"/>
            </w:pPr>
            <w:r w:rsidRPr="00C7345F">
              <w:t>D</w:t>
            </w:r>
          </w:p>
        </w:tc>
        <w:tc>
          <w:tcPr>
            <w:tcW w:w="1008" w:type="dxa"/>
            <w:noWrap/>
          </w:tcPr>
          <w:p w14:paraId="05C4D8C6" w14:textId="77777777" w:rsidR="001C1EA4" w:rsidRPr="00C7345F" w:rsidRDefault="001C1EA4" w:rsidP="00F73F5C">
            <w:pPr>
              <w:pStyle w:val="TableText"/>
            </w:pPr>
            <w:r w:rsidRPr="00C7345F">
              <w:t>6,114</w:t>
            </w:r>
          </w:p>
        </w:tc>
        <w:tc>
          <w:tcPr>
            <w:tcW w:w="1152" w:type="dxa"/>
            <w:noWrap/>
          </w:tcPr>
          <w:p w14:paraId="6BBCD8D4" w14:textId="77777777" w:rsidR="001C1EA4" w:rsidRPr="00C7345F" w:rsidRDefault="001C1EA4" w:rsidP="00F73F5C">
            <w:pPr>
              <w:pStyle w:val="TableText"/>
              <w:ind w:right="144"/>
            </w:pPr>
            <w:r w:rsidRPr="00C7345F">
              <w:t>0.37</w:t>
            </w:r>
          </w:p>
        </w:tc>
        <w:tc>
          <w:tcPr>
            <w:tcW w:w="1584" w:type="dxa"/>
            <w:noWrap/>
          </w:tcPr>
          <w:p w14:paraId="46D71FFF" w14:textId="77777777" w:rsidR="001C1EA4" w:rsidRPr="00C7345F" w:rsidRDefault="001C1EA4" w:rsidP="00F73F5C">
            <w:pPr>
              <w:pStyle w:val="TableText"/>
              <w:ind w:right="432"/>
            </w:pPr>
            <w:r w:rsidRPr="00C7345F">
              <w:t>0.73</w:t>
            </w:r>
          </w:p>
        </w:tc>
        <w:tc>
          <w:tcPr>
            <w:tcW w:w="1152" w:type="dxa"/>
          </w:tcPr>
          <w:p w14:paraId="45F35187" w14:textId="77777777" w:rsidR="001C1EA4" w:rsidRPr="00C7345F" w:rsidRDefault="001C1EA4" w:rsidP="00F73F5C">
            <w:pPr>
              <w:pStyle w:val="TableText"/>
              <w:ind w:right="144"/>
            </w:pPr>
            <w:r w:rsidRPr="00C7345F">
              <w:t>1.36</w:t>
            </w:r>
          </w:p>
        </w:tc>
      </w:tr>
      <w:tr w:rsidR="001C1EA4" w:rsidRPr="00C7345F" w14:paraId="0FC82D9D" w14:textId="77777777" w:rsidTr="00F73F5C">
        <w:trPr>
          <w:trHeight w:val="252"/>
        </w:trPr>
        <w:tc>
          <w:tcPr>
            <w:tcW w:w="1440" w:type="dxa"/>
            <w:noWrap/>
            <w:hideMark/>
          </w:tcPr>
          <w:p w14:paraId="5D616881" w14:textId="77777777" w:rsidR="001C1EA4" w:rsidRPr="00C7345F" w:rsidRDefault="001C1EA4" w:rsidP="00F73F5C">
            <w:pPr>
              <w:pStyle w:val="TableText"/>
            </w:pPr>
            <w:r w:rsidRPr="00C7345F">
              <w:t>VH991265</w:t>
            </w:r>
          </w:p>
        </w:tc>
        <w:tc>
          <w:tcPr>
            <w:tcW w:w="864" w:type="dxa"/>
            <w:noWrap/>
            <w:hideMark/>
          </w:tcPr>
          <w:p w14:paraId="7CF307B5" w14:textId="77777777" w:rsidR="001C1EA4" w:rsidRPr="00C7345F" w:rsidRDefault="001C1EA4" w:rsidP="00F73F5C">
            <w:pPr>
              <w:pStyle w:val="TableText"/>
              <w:ind w:right="216"/>
            </w:pPr>
            <w:r w:rsidRPr="00C7345F">
              <w:t>D</w:t>
            </w:r>
          </w:p>
        </w:tc>
        <w:tc>
          <w:tcPr>
            <w:tcW w:w="1008" w:type="dxa"/>
            <w:noWrap/>
            <w:hideMark/>
          </w:tcPr>
          <w:p w14:paraId="127BABB5" w14:textId="77777777" w:rsidR="001C1EA4" w:rsidRPr="00C7345F" w:rsidRDefault="001C1EA4" w:rsidP="00F73F5C">
            <w:pPr>
              <w:pStyle w:val="TableText"/>
            </w:pPr>
            <w:r w:rsidRPr="00C7345F">
              <w:t>6,114</w:t>
            </w:r>
          </w:p>
        </w:tc>
        <w:tc>
          <w:tcPr>
            <w:tcW w:w="1152" w:type="dxa"/>
            <w:noWrap/>
            <w:hideMark/>
          </w:tcPr>
          <w:p w14:paraId="2D770975" w14:textId="77777777" w:rsidR="001C1EA4" w:rsidRPr="00C7345F" w:rsidRDefault="001C1EA4" w:rsidP="00F73F5C">
            <w:pPr>
              <w:pStyle w:val="TableText"/>
              <w:ind w:right="144"/>
            </w:pPr>
            <w:r w:rsidRPr="00C7345F">
              <w:t>0.33</w:t>
            </w:r>
          </w:p>
        </w:tc>
        <w:tc>
          <w:tcPr>
            <w:tcW w:w="1584" w:type="dxa"/>
            <w:noWrap/>
            <w:hideMark/>
          </w:tcPr>
          <w:p w14:paraId="4AB2AB04" w14:textId="77777777" w:rsidR="001C1EA4" w:rsidRPr="00C7345F" w:rsidRDefault="001C1EA4" w:rsidP="00F73F5C">
            <w:pPr>
              <w:pStyle w:val="TableText"/>
              <w:ind w:right="432"/>
            </w:pPr>
            <w:r w:rsidRPr="00C7345F">
              <w:t>0.81</w:t>
            </w:r>
          </w:p>
        </w:tc>
        <w:tc>
          <w:tcPr>
            <w:tcW w:w="1152" w:type="dxa"/>
            <w:hideMark/>
          </w:tcPr>
          <w:p w14:paraId="4357864E" w14:textId="77777777" w:rsidR="001C1EA4" w:rsidRPr="00C7345F" w:rsidRDefault="001C1EA4" w:rsidP="00F73F5C">
            <w:pPr>
              <w:pStyle w:val="TableText"/>
              <w:ind w:right="144"/>
            </w:pPr>
            <w:r w:rsidRPr="00C7345F">
              <w:t>1.29</w:t>
            </w:r>
          </w:p>
        </w:tc>
      </w:tr>
      <w:tr w:rsidR="001C1EA4" w:rsidRPr="00C7345F" w14:paraId="62906DF0" w14:textId="77777777" w:rsidTr="00F73F5C">
        <w:trPr>
          <w:trHeight w:val="252"/>
        </w:trPr>
        <w:tc>
          <w:tcPr>
            <w:tcW w:w="1440" w:type="dxa"/>
            <w:noWrap/>
            <w:hideMark/>
          </w:tcPr>
          <w:p w14:paraId="0D8A9A42" w14:textId="77777777" w:rsidR="001C1EA4" w:rsidRPr="00C7345F" w:rsidRDefault="001C1EA4" w:rsidP="00F73F5C">
            <w:pPr>
              <w:pStyle w:val="TableText"/>
            </w:pPr>
            <w:r w:rsidRPr="00C7345F">
              <w:t>VH991266</w:t>
            </w:r>
          </w:p>
        </w:tc>
        <w:tc>
          <w:tcPr>
            <w:tcW w:w="864" w:type="dxa"/>
            <w:noWrap/>
            <w:hideMark/>
          </w:tcPr>
          <w:p w14:paraId="194C8EA0" w14:textId="77777777" w:rsidR="001C1EA4" w:rsidRPr="00C7345F" w:rsidRDefault="001C1EA4" w:rsidP="00F73F5C">
            <w:pPr>
              <w:pStyle w:val="TableText"/>
              <w:ind w:right="216"/>
            </w:pPr>
            <w:r w:rsidRPr="00C7345F">
              <w:t>D</w:t>
            </w:r>
          </w:p>
        </w:tc>
        <w:tc>
          <w:tcPr>
            <w:tcW w:w="1008" w:type="dxa"/>
            <w:noWrap/>
            <w:hideMark/>
          </w:tcPr>
          <w:p w14:paraId="29084FE4" w14:textId="77777777" w:rsidR="001C1EA4" w:rsidRPr="00C7345F" w:rsidRDefault="001C1EA4" w:rsidP="00F73F5C">
            <w:pPr>
              <w:pStyle w:val="TableText"/>
            </w:pPr>
            <w:r w:rsidRPr="00C7345F">
              <w:t>6,114</w:t>
            </w:r>
          </w:p>
        </w:tc>
        <w:tc>
          <w:tcPr>
            <w:tcW w:w="1152" w:type="dxa"/>
            <w:noWrap/>
            <w:hideMark/>
          </w:tcPr>
          <w:p w14:paraId="3EEDA768" w14:textId="77777777" w:rsidR="001C1EA4" w:rsidRPr="00C7345F" w:rsidRDefault="001C1EA4" w:rsidP="00F73F5C">
            <w:pPr>
              <w:pStyle w:val="TableText"/>
              <w:ind w:right="144"/>
            </w:pPr>
            <w:r w:rsidRPr="00C7345F">
              <w:t>0.38</w:t>
            </w:r>
          </w:p>
        </w:tc>
        <w:tc>
          <w:tcPr>
            <w:tcW w:w="1584" w:type="dxa"/>
            <w:noWrap/>
            <w:hideMark/>
          </w:tcPr>
          <w:p w14:paraId="3E3C28DB" w14:textId="77777777" w:rsidR="001C1EA4" w:rsidRPr="00C7345F" w:rsidRDefault="001C1EA4" w:rsidP="00F73F5C">
            <w:pPr>
              <w:pStyle w:val="TableText"/>
              <w:ind w:right="432"/>
            </w:pPr>
            <w:r w:rsidRPr="00C7345F">
              <w:t>0.80</w:t>
            </w:r>
          </w:p>
        </w:tc>
        <w:tc>
          <w:tcPr>
            <w:tcW w:w="1152" w:type="dxa"/>
            <w:hideMark/>
          </w:tcPr>
          <w:p w14:paraId="24F83EDD" w14:textId="77777777" w:rsidR="001C1EA4" w:rsidRPr="00C7345F" w:rsidRDefault="001C1EA4" w:rsidP="00F73F5C">
            <w:pPr>
              <w:pStyle w:val="TableText"/>
              <w:ind w:right="144"/>
            </w:pPr>
            <w:r w:rsidRPr="00C7345F">
              <w:t>1.46</w:t>
            </w:r>
          </w:p>
        </w:tc>
      </w:tr>
      <w:tr w:rsidR="001C1EA4" w:rsidRPr="00C7345F" w14:paraId="61823E74" w14:textId="77777777" w:rsidTr="00F73F5C">
        <w:trPr>
          <w:trHeight w:val="252"/>
        </w:trPr>
        <w:tc>
          <w:tcPr>
            <w:tcW w:w="1440" w:type="dxa"/>
            <w:noWrap/>
            <w:hideMark/>
          </w:tcPr>
          <w:p w14:paraId="59D67F3B" w14:textId="77777777" w:rsidR="001C1EA4" w:rsidRPr="00C7345F" w:rsidRDefault="001C1EA4" w:rsidP="00F73F5C">
            <w:pPr>
              <w:pStyle w:val="TableText"/>
            </w:pPr>
            <w:r w:rsidRPr="00C7345F">
              <w:t>VH991270</w:t>
            </w:r>
          </w:p>
        </w:tc>
        <w:tc>
          <w:tcPr>
            <w:tcW w:w="864" w:type="dxa"/>
            <w:noWrap/>
            <w:hideMark/>
          </w:tcPr>
          <w:p w14:paraId="14DBDB9E" w14:textId="77777777" w:rsidR="001C1EA4" w:rsidRPr="00C7345F" w:rsidRDefault="001C1EA4" w:rsidP="00F73F5C">
            <w:pPr>
              <w:pStyle w:val="TableText"/>
              <w:ind w:right="216"/>
            </w:pPr>
            <w:r w:rsidRPr="00C7345F">
              <w:t>D</w:t>
            </w:r>
          </w:p>
        </w:tc>
        <w:tc>
          <w:tcPr>
            <w:tcW w:w="1008" w:type="dxa"/>
            <w:noWrap/>
            <w:hideMark/>
          </w:tcPr>
          <w:p w14:paraId="5185066D" w14:textId="77777777" w:rsidR="001C1EA4" w:rsidRPr="00C7345F" w:rsidRDefault="001C1EA4" w:rsidP="00F73F5C">
            <w:pPr>
              <w:pStyle w:val="TableText"/>
            </w:pPr>
            <w:r w:rsidRPr="00C7345F">
              <w:t>6,114</w:t>
            </w:r>
          </w:p>
        </w:tc>
        <w:tc>
          <w:tcPr>
            <w:tcW w:w="1152" w:type="dxa"/>
            <w:noWrap/>
            <w:hideMark/>
          </w:tcPr>
          <w:p w14:paraId="77546F1E" w14:textId="77777777" w:rsidR="001C1EA4" w:rsidRPr="00C7345F" w:rsidRDefault="001C1EA4" w:rsidP="00F73F5C">
            <w:pPr>
              <w:pStyle w:val="TableText"/>
              <w:ind w:right="144"/>
            </w:pPr>
            <w:r w:rsidRPr="00C7345F">
              <w:t>0.37</w:t>
            </w:r>
          </w:p>
        </w:tc>
        <w:tc>
          <w:tcPr>
            <w:tcW w:w="1584" w:type="dxa"/>
            <w:noWrap/>
            <w:hideMark/>
          </w:tcPr>
          <w:p w14:paraId="7D37C4D6" w14:textId="77777777" w:rsidR="001C1EA4" w:rsidRPr="00C7345F" w:rsidRDefault="001C1EA4" w:rsidP="00F73F5C">
            <w:pPr>
              <w:pStyle w:val="TableText"/>
              <w:ind w:right="432"/>
            </w:pPr>
            <w:r w:rsidRPr="00C7345F">
              <w:t>0.81</w:t>
            </w:r>
          </w:p>
        </w:tc>
        <w:tc>
          <w:tcPr>
            <w:tcW w:w="1152" w:type="dxa"/>
            <w:hideMark/>
          </w:tcPr>
          <w:p w14:paraId="5F873828" w14:textId="77777777" w:rsidR="001C1EA4" w:rsidRPr="00C7345F" w:rsidRDefault="001C1EA4" w:rsidP="00F73F5C">
            <w:pPr>
              <w:pStyle w:val="TableText"/>
              <w:ind w:right="144"/>
            </w:pPr>
            <w:r w:rsidRPr="00C7345F">
              <w:t>1.41</w:t>
            </w:r>
          </w:p>
        </w:tc>
      </w:tr>
      <w:tr w:rsidR="001C1EA4" w:rsidRPr="00C7345F" w14:paraId="0C8E73BF" w14:textId="77777777" w:rsidTr="00F73F5C">
        <w:trPr>
          <w:trHeight w:val="252"/>
        </w:trPr>
        <w:tc>
          <w:tcPr>
            <w:tcW w:w="1440" w:type="dxa"/>
            <w:noWrap/>
          </w:tcPr>
          <w:p w14:paraId="5CA2E5DE" w14:textId="77777777" w:rsidR="001C1EA4" w:rsidRPr="00C7345F" w:rsidRDefault="001C1EA4" w:rsidP="00F73F5C">
            <w:pPr>
              <w:pStyle w:val="TableText"/>
            </w:pPr>
            <w:r w:rsidRPr="00C7345F">
              <w:t>VH991269</w:t>
            </w:r>
          </w:p>
        </w:tc>
        <w:tc>
          <w:tcPr>
            <w:tcW w:w="864" w:type="dxa"/>
            <w:noWrap/>
          </w:tcPr>
          <w:p w14:paraId="70596DE8" w14:textId="77777777" w:rsidR="001C1EA4" w:rsidRPr="00C7345F" w:rsidRDefault="001C1EA4" w:rsidP="00F73F5C">
            <w:pPr>
              <w:pStyle w:val="TableText"/>
              <w:ind w:right="216"/>
            </w:pPr>
            <w:r w:rsidRPr="00C7345F">
              <w:t>D</w:t>
            </w:r>
          </w:p>
        </w:tc>
        <w:tc>
          <w:tcPr>
            <w:tcW w:w="1008" w:type="dxa"/>
            <w:noWrap/>
          </w:tcPr>
          <w:p w14:paraId="31DA4B94" w14:textId="77777777" w:rsidR="001C1EA4" w:rsidRPr="00C7345F" w:rsidRDefault="001C1EA4" w:rsidP="00F73F5C">
            <w:pPr>
              <w:pStyle w:val="TableText"/>
            </w:pPr>
            <w:r w:rsidRPr="00C7345F">
              <w:t>6,114</w:t>
            </w:r>
          </w:p>
        </w:tc>
        <w:tc>
          <w:tcPr>
            <w:tcW w:w="1152" w:type="dxa"/>
            <w:noWrap/>
          </w:tcPr>
          <w:p w14:paraId="1E922EA1" w14:textId="77777777" w:rsidR="001C1EA4" w:rsidRPr="00C7345F" w:rsidRDefault="001C1EA4" w:rsidP="00F73F5C">
            <w:pPr>
              <w:pStyle w:val="TableText"/>
              <w:ind w:right="144"/>
            </w:pPr>
            <w:r w:rsidRPr="00C7345F">
              <w:t>0.25</w:t>
            </w:r>
          </w:p>
        </w:tc>
        <w:tc>
          <w:tcPr>
            <w:tcW w:w="1584" w:type="dxa"/>
            <w:noWrap/>
          </w:tcPr>
          <w:p w14:paraId="6913A35D" w14:textId="77777777" w:rsidR="001C1EA4" w:rsidRPr="00C7345F" w:rsidRDefault="001C1EA4" w:rsidP="00F73F5C">
            <w:pPr>
              <w:pStyle w:val="TableText"/>
              <w:ind w:right="432"/>
            </w:pPr>
            <w:r w:rsidRPr="00C7345F">
              <w:t>0.68</w:t>
            </w:r>
          </w:p>
        </w:tc>
        <w:tc>
          <w:tcPr>
            <w:tcW w:w="1152" w:type="dxa"/>
          </w:tcPr>
          <w:p w14:paraId="316F0E90" w14:textId="77777777" w:rsidR="001C1EA4" w:rsidRPr="00C7345F" w:rsidRDefault="001C1EA4" w:rsidP="00F73F5C">
            <w:pPr>
              <w:pStyle w:val="TableText"/>
              <w:ind w:right="144"/>
            </w:pPr>
            <w:r w:rsidRPr="00C7345F">
              <w:t>1.46</w:t>
            </w:r>
          </w:p>
        </w:tc>
      </w:tr>
    </w:tbl>
    <w:p w14:paraId="4FFB1A29" w14:textId="43A779BB" w:rsidR="001C1EA4" w:rsidRPr="00C7345F" w:rsidRDefault="001C1EA4" w:rsidP="00F73F5C">
      <w:pPr>
        <w:pStyle w:val="Caption"/>
      </w:pPr>
      <w:bookmarkStart w:id="955" w:name="_Toc134622036"/>
      <w:r w:rsidRPr="00C7345F">
        <w:t>Table 5.B.</w:t>
      </w:r>
      <w:r w:rsidRPr="00C7345F">
        <w:fldChar w:fldCharType="begin"/>
      </w:r>
      <w:r w:rsidRPr="00C7345F">
        <w:instrText>SEQ Table_5.B. \* ARABIC</w:instrText>
      </w:r>
      <w:r w:rsidRPr="00C7345F">
        <w:fldChar w:fldCharType="separate"/>
      </w:r>
      <w:r w:rsidRPr="00C7345F">
        <w:t>32</w:t>
      </w:r>
      <w:r w:rsidRPr="00C7345F">
        <w:fldChar w:fldCharType="end"/>
      </w:r>
      <w:r w:rsidRPr="00C7345F">
        <w:t xml:space="preserve">  Item Analysis for Grade Span Three Through Five—Reading</w:t>
      </w:r>
      <w:r w:rsidR="00C44993">
        <w:t xml:space="preserve"> </w:t>
      </w:r>
      <w:r w:rsidRPr="00C7345F">
        <w:t>for</w:t>
      </w:r>
      <w:r w:rsidR="00C44993">
        <w:t xml:space="preserve"> </w:t>
      </w:r>
      <w:r w:rsidRPr="00C7345F">
        <w:t>PPT Emergency Forms</w:t>
      </w:r>
      <w:bookmarkEnd w:id="955"/>
    </w:p>
    <w:tbl>
      <w:tblPr>
        <w:tblStyle w:val="TRs"/>
        <w:tblW w:w="0" w:type="auto"/>
        <w:tblLayout w:type="fixed"/>
        <w:tblLook w:val="04A0" w:firstRow="1" w:lastRow="0" w:firstColumn="1" w:lastColumn="0" w:noHBand="0" w:noVBand="1"/>
        <w:tblDescription w:val="Item Analysis for Grade Span Three Through Five—Reading for PPT Emergency Forms"/>
      </w:tblPr>
      <w:tblGrid>
        <w:gridCol w:w="1440"/>
        <w:gridCol w:w="864"/>
        <w:gridCol w:w="1008"/>
        <w:gridCol w:w="1152"/>
        <w:gridCol w:w="1584"/>
        <w:gridCol w:w="1152"/>
      </w:tblGrid>
      <w:tr w:rsidR="001C1EA4" w:rsidRPr="00C7345F" w14:paraId="6CE6EA77"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6F278470" w14:textId="77777777" w:rsidR="001C1EA4" w:rsidRPr="00C7345F" w:rsidRDefault="001C1EA4" w:rsidP="00F73F5C">
            <w:pPr>
              <w:pStyle w:val="TableHead"/>
              <w:rPr>
                <w:b w:val="0"/>
                <w:noProof w:val="0"/>
              </w:rPr>
            </w:pPr>
            <w:r w:rsidRPr="00C7345F">
              <w:rPr>
                <w:noProof w:val="0"/>
              </w:rPr>
              <w:t>Item ID</w:t>
            </w:r>
          </w:p>
        </w:tc>
        <w:tc>
          <w:tcPr>
            <w:tcW w:w="864" w:type="dxa"/>
            <w:hideMark/>
          </w:tcPr>
          <w:p w14:paraId="5A10ABF4" w14:textId="77777777" w:rsidR="001C1EA4" w:rsidRPr="00C7345F" w:rsidRDefault="001C1EA4" w:rsidP="00F73F5C">
            <w:pPr>
              <w:pStyle w:val="TableHead"/>
              <w:rPr>
                <w:b w:val="0"/>
                <w:noProof w:val="0"/>
              </w:rPr>
            </w:pPr>
            <w:r w:rsidRPr="00C7345F">
              <w:rPr>
                <w:noProof w:val="0"/>
              </w:rPr>
              <w:t>Item Type</w:t>
            </w:r>
          </w:p>
        </w:tc>
        <w:tc>
          <w:tcPr>
            <w:tcW w:w="1008" w:type="dxa"/>
            <w:hideMark/>
          </w:tcPr>
          <w:p w14:paraId="4CA1A5CD" w14:textId="77777777" w:rsidR="001C1EA4" w:rsidRPr="00C7345F" w:rsidRDefault="001C1EA4" w:rsidP="00F73F5C">
            <w:pPr>
              <w:pStyle w:val="TableHead"/>
              <w:rPr>
                <w:b w:val="0"/>
                <w:noProof w:val="0"/>
              </w:rPr>
            </w:pPr>
            <w:r w:rsidRPr="00C7345F">
              <w:rPr>
                <w:noProof w:val="0"/>
              </w:rPr>
              <w:t>N</w:t>
            </w:r>
          </w:p>
        </w:tc>
        <w:tc>
          <w:tcPr>
            <w:tcW w:w="1152" w:type="dxa"/>
            <w:hideMark/>
          </w:tcPr>
          <w:p w14:paraId="70629478"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10E6A81F"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7BCC6FB8"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0DAC3571" w14:textId="77777777" w:rsidTr="00F73F5C">
        <w:trPr>
          <w:trHeight w:val="252"/>
        </w:trPr>
        <w:tc>
          <w:tcPr>
            <w:tcW w:w="1440" w:type="dxa"/>
            <w:tcBorders>
              <w:top w:val="single" w:sz="4" w:space="0" w:color="auto"/>
            </w:tcBorders>
            <w:noWrap/>
            <w:hideMark/>
          </w:tcPr>
          <w:p w14:paraId="71BDC48C" w14:textId="77777777" w:rsidR="001C1EA4" w:rsidRPr="00C7345F" w:rsidRDefault="001C1EA4" w:rsidP="00F73F5C">
            <w:pPr>
              <w:pStyle w:val="TableText"/>
              <w:keepNext/>
            </w:pPr>
            <w:r w:rsidRPr="00C7345F">
              <w:t>VH992080</w:t>
            </w:r>
          </w:p>
        </w:tc>
        <w:tc>
          <w:tcPr>
            <w:tcW w:w="864" w:type="dxa"/>
            <w:tcBorders>
              <w:top w:val="single" w:sz="4" w:space="0" w:color="auto"/>
            </w:tcBorders>
            <w:noWrap/>
            <w:hideMark/>
          </w:tcPr>
          <w:p w14:paraId="182A2FAA" w14:textId="77777777" w:rsidR="001C1EA4" w:rsidRPr="00C7345F" w:rsidRDefault="001C1EA4" w:rsidP="00F73F5C">
            <w:pPr>
              <w:pStyle w:val="TableText"/>
              <w:ind w:right="216"/>
            </w:pPr>
            <w:r w:rsidRPr="00C7345F">
              <w:t>D</w:t>
            </w:r>
          </w:p>
        </w:tc>
        <w:tc>
          <w:tcPr>
            <w:tcW w:w="1008" w:type="dxa"/>
            <w:tcBorders>
              <w:top w:val="single" w:sz="4" w:space="0" w:color="auto"/>
            </w:tcBorders>
            <w:noWrap/>
          </w:tcPr>
          <w:p w14:paraId="25734987" w14:textId="77777777" w:rsidR="001C1EA4" w:rsidRPr="00C7345F" w:rsidRDefault="001C1EA4" w:rsidP="00F73F5C">
            <w:pPr>
              <w:pStyle w:val="TableText"/>
            </w:pPr>
            <w:r w:rsidRPr="00C7345F">
              <w:t>1,081</w:t>
            </w:r>
          </w:p>
        </w:tc>
        <w:tc>
          <w:tcPr>
            <w:tcW w:w="1152" w:type="dxa"/>
            <w:tcBorders>
              <w:top w:val="single" w:sz="4" w:space="0" w:color="auto"/>
            </w:tcBorders>
            <w:noWrap/>
          </w:tcPr>
          <w:p w14:paraId="52D87F6E" w14:textId="77777777" w:rsidR="001C1EA4" w:rsidRPr="00C7345F" w:rsidRDefault="001C1EA4" w:rsidP="00F73F5C">
            <w:pPr>
              <w:pStyle w:val="TableText"/>
              <w:ind w:right="144"/>
            </w:pPr>
            <w:r w:rsidRPr="00C7345F">
              <w:t>0.49</w:t>
            </w:r>
          </w:p>
        </w:tc>
        <w:tc>
          <w:tcPr>
            <w:tcW w:w="1584" w:type="dxa"/>
            <w:tcBorders>
              <w:top w:val="single" w:sz="4" w:space="0" w:color="auto"/>
            </w:tcBorders>
            <w:noWrap/>
          </w:tcPr>
          <w:p w14:paraId="569D926D" w14:textId="77777777" w:rsidR="001C1EA4" w:rsidRPr="00C7345F" w:rsidRDefault="001C1EA4" w:rsidP="00F73F5C">
            <w:pPr>
              <w:pStyle w:val="TableText"/>
              <w:ind w:right="432"/>
            </w:pPr>
            <w:r w:rsidRPr="00C7345F">
              <w:t>0.80</w:t>
            </w:r>
          </w:p>
        </w:tc>
        <w:tc>
          <w:tcPr>
            <w:tcW w:w="1152" w:type="dxa"/>
            <w:tcBorders>
              <w:top w:val="single" w:sz="4" w:space="0" w:color="auto"/>
            </w:tcBorders>
          </w:tcPr>
          <w:p w14:paraId="760735E9" w14:textId="77777777" w:rsidR="001C1EA4" w:rsidRPr="00C7345F" w:rsidRDefault="001C1EA4" w:rsidP="00F73F5C">
            <w:pPr>
              <w:pStyle w:val="TableText"/>
              <w:ind w:right="144"/>
            </w:pPr>
            <w:r w:rsidRPr="00C7345F">
              <w:t>17.39</w:t>
            </w:r>
          </w:p>
        </w:tc>
      </w:tr>
      <w:tr w:rsidR="001C1EA4" w:rsidRPr="00C7345F" w14:paraId="4CBC2FAB" w14:textId="77777777" w:rsidTr="00F73F5C">
        <w:trPr>
          <w:trHeight w:val="252"/>
        </w:trPr>
        <w:tc>
          <w:tcPr>
            <w:tcW w:w="1440" w:type="dxa"/>
            <w:noWrap/>
            <w:hideMark/>
          </w:tcPr>
          <w:p w14:paraId="228AE507" w14:textId="77777777" w:rsidR="001C1EA4" w:rsidRPr="00C7345F" w:rsidRDefault="001C1EA4" w:rsidP="00F73F5C">
            <w:pPr>
              <w:pStyle w:val="TableText"/>
            </w:pPr>
            <w:r w:rsidRPr="00C7345F">
              <w:t>VH992086</w:t>
            </w:r>
          </w:p>
        </w:tc>
        <w:tc>
          <w:tcPr>
            <w:tcW w:w="864" w:type="dxa"/>
            <w:noWrap/>
            <w:hideMark/>
          </w:tcPr>
          <w:p w14:paraId="45810121" w14:textId="77777777" w:rsidR="001C1EA4" w:rsidRPr="00C7345F" w:rsidRDefault="001C1EA4" w:rsidP="00F73F5C">
            <w:pPr>
              <w:pStyle w:val="TableText"/>
              <w:ind w:right="216"/>
            </w:pPr>
            <w:r w:rsidRPr="00C7345F">
              <w:t>D</w:t>
            </w:r>
          </w:p>
        </w:tc>
        <w:tc>
          <w:tcPr>
            <w:tcW w:w="1008" w:type="dxa"/>
            <w:noWrap/>
            <w:hideMark/>
          </w:tcPr>
          <w:p w14:paraId="011522B0" w14:textId="77777777" w:rsidR="001C1EA4" w:rsidRPr="00C7345F" w:rsidRDefault="001C1EA4" w:rsidP="00F73F5C">
            <w:pPr>
              <w:pStyle w:val="TableText"/>
            </w:pPr>
            <w:r w:rsidRPr="00C7345F">
              <w:t>1,081</w:t>
            </w:r>
          </w:p>
        </w:tc>
        <w:tc>
          <w:tcPr>
            <w:tcW w:w="1152" w:type="dxa"/>
            <w:noWrap/>
            <w:hideMark/>
          </w:tcPr>
          <w:p w14:paraId="22E0694B" w14:textId="77777777" w:rsidR="001C1EA4" w:rsidRPr="00C7345F" w:rsidRDefault="001C1EA4" w:rsidP="00F73F5C">
            <w:pPr>
              <w:pStyle w:val="TableText"/>
              <w:ind w:right="144"/>
            </w:pPr>
            <w:r w:rsidRPr="00C7345F">
              <w:t>0.50</w:t>
            </w:r>
          </w:p>
        </w:tc>
        <w:tc>
          <w:tcPr>
            <w:tcW w:w="1584" w:type="dxa"/>
            <w:noWrap/>
            <w:hideMark/>
          </w:tcPr>
          <w:p w14:paraId="1634344C" w14:textId="77777777" w:rsidR="001C1EA4" w:rsidRPr="00C7345F" w:rsidRDefault="001C1EA4" w:rsidP="00F73F5C">
            <w:pPr>
              <w:pStyle w:val="TableText"/>
              <w:ind w:right="432"/>
            </w:pPr>
            <w:r w:rsidRPr="00C7345F">
              <w:t>0.86</w:t>
            </w:r>
          </w:p>
        </w:tc>
        <w:tc>
          <w:tcPr>
            <w:tcW w:w="1152" w:type="dxa"/>
            <w:hideMark/>
          </w:tcPr>
          <w:p w14:paraId="6BC7029D" w14:textId="77777777" w:rsidR="001C1EA4" w:rsidRPr="00C7345F" w:rsidRDefault="001C1EA4" w:rsidP="00F73F5C">
            <w:pPr>
              <w:pStyle w:val="TableText"/>
              <w:ind w:right="144"/>
            </w:pPr>
            <w:r w:rsidRPr="00C7345F">
              <w:t>17.85</w:t>
            </w:r>
          </w:p>
        </w:tc>
      </w:tr>
      <w:tr w:rsidR="001C1EA4" w:rsidRPr="00C7345F" w14:paraId="5B12E460" w14:textId="77777777" w:rsidTr="00F73F5C">
        <w:trPr>
          <w:trHeight w:val="252"/>
        </w:trPr>
        <w:tc>
          <w:tcPr>
            <w:tcW w:w="1440" w:type="dxa"/>
            <w:noWrap/>
            <w:hideMark/>
          </w:tcPr>
          <w:p w14:paraId="6A7D8145" w14:textId="77777777" w:rsidR="001C1EA4" w:rsidRPr="00C7345F" w:rsidRDefault="001C1EA4" w:rsidP="00F73F5C">
            <w:pPr>
              <w:pStyle w:val="TableText"/>
            </w:pPr>
            <w:r w:rsidRPr="00C7345F">
              <w:t>VH990840</w:t>
            </w:r>
          </w:p>
        </w:tc>
        <w:tc>
          <w:tcPr>
            <w:tcW w:w="864" w:type="dxa"/>
            <w:noWrap/>
            <w:hideMark/>
          </w:tcPr>
          <w:p w14:paraId="6BD51F36" w14:textId="77777777" w:rsidR="001C1EA4" w:rsidRPr="00C7345F" w:rsidRDefault="001C1EA4" w:rsidP="00F73F5C">
            <w:pPr>
              <w:pStyle w:val="TableText"/>
              <w:ind w:right="216"/>
            </w:pPr>
            <w:r w:rsidRPr="00C7345F">
              <w:t>D</w:t>
            </w:r>
          </w:p>
        </w:tc>
        <w:tc>
          <w:tcPr>
            <w:tcW w:w="1008" w:type="dxa"/>
            <w:noWrap/>
            <w:hideMark/>
          </w:tcPr>
          <w:p w14:paraId="6A1B5114" w14:textId="77777777" w:rsidR="001C1EA4" w:rsidRPr="00C7345F" w:rsidRDefault="001C1EA4" w:rsidP="00F73F5C">
            <w:pPr>
              <w:pStyle w:val="TableText"/>
            </w:pPr>
            <w:r w:rsidRPr="00C7345F">
              <w:t>1,081</w:t>
            </w:r>
          </w:p>
        </w:tc>
        <w:tc>
          <w:tcPr>
            <w:tcW w:w="1152" w:type="dxa"/>
            <w:noWrap/>
            <w:hideMark/>
          </w:tcPr>
          <w:p w14:paraId="35024CD9" w14:textId="77777777" w:rsidR="001C1EA4" w:rsidRPr="00C7345F" w:rsidRDefault="001C1EA4" w:rsidP="00F73F5C">
            <w:pPr>
              <w:pStyle w:val="TableText"/>
              <w:ind w:right="144"/>
            </w:pPr>
            <w:r w:rsidRPr="00C7345F">
              <w:t>0.32</w:t>
            </w:r>
          </w:p>
        </w:tc>
        <w:tc>
          <w:tcPr>
            <w:tcW w:w="1584" w:type="dxa"/>
            <w:noWrap/>
            <w:hideMark/>
          </w:tcPr>
          <w:p w14:paraId="344AFFD8" w14:textId="77777777" w:rsidR="001C1EA4" w:rsidRPr="00C7345F" w:rsidRDefault="001C1EA4" w:rsidP="00F73F5C">
            <w:pPr>
              <w:pStyle w:val="TableText"/>
              <w:ind w:right="432"/>
            </w:pPr>
            <w:r w:rsidRPr="00C7345F">
              <w:t>0.79</w:t>
            </w:r>
          </w:p>
        </w:tc>
        <w:tc>
          <w:tcPr>
            <w:tcW w:w="1152" w:type="dxa"/>
            <w:hideMark/>
          </w:tcPr>
          <w:p w14:paraId="3C45C13C" w14:textId="77777777" w:rsidR="001C1EA4" w:rsidRPr="00C7345F" w:rsidRDefault="001C1EA4" w:rsidP="00F73F5C">
            <w:pPr>
              <w:pStyle w:val="TableText"/>
              <w:ind w:right="144"/>
            </w:pPr>
            <w:r w:rsidRPr="00C7345F">
              <w:t>0.46</w:t>
            </w:r>
          </w:p>
        </w:tc>
      </w:tr>
      <w:tr w:rsidR="001C1EA4" w:rsidRPr="00C7345F" w14:paraId="7832F776" w14:textId="77777777" w:rsidTr="00F73F5C">
        <w:trPr>
          <w:trHeight w:val="252"/>
        </w:trPr>
        <w:tc>
          <w:tcPr>
            <w:tcW w:w="1440" w:type="dxa"/>
            <w:noWrap/>
          </w:tcPr>
          <w:p w14:paraId="7ED01EF2" w14:textId="77777777" w:rsidR="001C1EA4" w:rsidRPr="00C7345F" w:rsidRDefault="001C1EA4" w:rsidP="00F73F5C">
            <w:pPr>
              <w:pStyle w:val="TableText"/>
            </w:pPr>
            <w:r w:rsidRPr="00C7345F">
              <w:t>VH990843</w:t>
            </w:r>
          </w:p>
        </w:tc>
        <w:tc>
          <w:tcPr>
            <w:tcW w:w="864" w:type="dxa"/>
            <w:noWrap/>
          </w:tcPr>
          <w:p w14:paraId="11403595" w14:textId="77777777" w:rsidR="001C1EA4" w:rsidRPr="00C7345F" w:rsidRDefault="001C1EA4" w:rsidP="00F73F5C">
            <w:pPr>
              <w:pStyle w:val="TableText"/>
              <w:ind w:right="216"/>
            </w:pPr>
            <w:r w:rsidRPr="00C7345F">
              <w:t>D</w:t>
            </w:r>
          </w:p>
        </w:tc>
        <w:tc>
          <w:tcPr>
            <w:tcW w:w="1008" w:type="dxa"/>
            <w:noWrap/>
          </w:tcPr>
          <w:p w14:paraId="67545EC8" w14:textId="77777777" w:rsidR="001C1EA4" w:rsidRPr="00C7345F" w:rsidRDefault="001C1EA4" w:rsidP="00F73F5C">
            <w:pPr>
              <w:pStyle w:val="TableText"/>
            </w:pPr>
            <w:r w:rsidRPr="00C7345F">
              <w:t>1,081</w:t>
            </w:r>
          </w:p>
        </w:tc>
        <w:tc>
          <w:tcPr>
            <w:tcW w:w="1152" w:type="dxa"/>
            <w:noWrap/>
          </w:tcPr>
          <w:p w14:paraId="2AC50DB4" w14:textId="77777777" w:rsidR="001C1EA4" w:rsidRPr="00C7345F" w:rsidRDefault="001C1EA4" w:rsidP="00F73F5C">
            <w:pPr>
              <w:pStyle w:val="TableText"/>
              <w:ind w:right="144"/>
            </w:pPr>
            <w:r w:rsidRPr="00C7345F">
              <w:t>0.43</w:t>
            </w:r>
          </w:p>
        </w:tc>
        <w:tc>
          <w:tcPr>
            <w:tcW w:w="1584" w:type="dxa"/>
            <w:noWrap/>
          </w:tcPr>
          <w:p w14:paraId="64AB6D35" w14:textId="77777777" w:rsidR="001C1EA4" w:rsidRPr="00C7345F" w:rsidRDefault="001C1EA4" w:rsidP="00F73F5C">
            <w:pPr>
              <w:pStyle w:val="TableText"/>
              <w:ind w:right="432"/>
            </w:pPr>
            <w:r w:rsidRPr="00C7345F">
              <w:t>0.89</w:t>
            </w:r>
          </w:p>
        </w:tc>
        <w:tc>
          <w:tcPr>
            <w:tcW w:w="1152" w:type="dxa"/>
          </w:tcPr>
          <w:p w14:paraId="1F897AA6" w14:textId="77777777" w:rsidR="001C1EA4" w:rsidRPr="00C7345F" w:rsidRDefault="001C1EA4" w:rsidP="00F73F5C">
            <w:pPr>
              <w:pStyle w:val="TableText"/>
              <w:ind w:right="144"/>
            </w:pPr>
            <w:r w:rsidRPr="00C7345F">
              <w:t>0.56</w:t>
            </w:r>
          </w:p>
        </w:tc>
      </w:tr>
      <w:tr w:rsidR="001C1EA4" w:rsidRPr="00C7345F" w14:paraId="1A45AE7B" w14:textId="77777777" w:rsidTr="00F73F5C">
        <w:trPr>
          <w:trHeight w:val="252"/>
        </w:trPr>
        <w:tc>
          <w:tcPr>
            <w:tcW w:w="1440" w:type="dxa"/>
            <w:noWrap/>
          </w:tcPr>
          <w:p w14:paraId="564C5CCE" w14:textId="77777777" w:rsidR="001C1EA4" w:rsidRPr="00C7345F" w:rsidRDefault="001C1EA4" w:rsidP="00F73F5C">
            <w:pPr>
              <w:pStyle w:val="TableText"/>
            </w:pPr>
            <w:r w:rsidRPr="00C7345F">
              <w:t>VH990842</w:t>
            </w:r>
          </w:p>
        </w:tc>
        <w:tc>
          <w:tcPr>
            <w:tcW w:w="864" w:type="dxa"/>
            <w:noWrap/>
          </w:tcPr>
          <w:p w14:paraId="4A913D40" w14:textId="77777777" w:rsidR="001C1EA4" w:rsidRPr="00C7345F" w:rsidRDefault="001C1EA4" w:rsidP="00F73F5C">
            <w:pPr>
              <w:pStyle w:val="TableText"/>
              <w:ind w:right="216"/>
            </w:pPr>
            <w:r w:rsidRPr="00C7345F">
              <w:t>D</w:t>
            </w:r>
          </w:p>
        </w:tc>
        <w:tc>
          <w:tcPr>
            <w:tcW w:w="1008" w:type="dxa"/>
            <w:noWrap/>
          </w:tcPr>
          <w:p w14:paraId="40E7A81A" w14:textId="77777777" w:rsidR="001C1EA4" w:rsidRPr="00C7345F" w:rsidRDefault="001C1EA4" w:rsidP="00F73F5C">
            <w:pPr>
              <w:pStyle w:val="TableText"/>
            </w:pPr>
            <w:r w:rsidRPr="00C7345F">
              <w:t>1,081</w:t>
            </w:r>
          </w:p>
        </w:tc>
        <w:tc>
          <w:tcPr>
            <w:tcW w:w="1152" w:type="dxa"/>
            <w:noWrap/>
          </w:tcPr>
          <w:p w14:paraId="1228BDD9" w14:textId="77777777" w:rsidR="001C1EA4" w:rsidRPr="00C7345F" w:rsidRDefault="001C1EA4" w:rsidP="00F73F5C">
            <w:pPr>
              <w:pStyle w:val="TableText"/>
              <w:ind w:right="144"/>
            </w:pPr>
            <w:r w:rsidRPr="00C7345F">
              <w:t>0.42</w:t>
            </w:r>
          </w:p>
        </w:tc>
        <w:tc>
          <w:tcPr>
            <w:tcW w:w="1584" w:type="dxa"/>
            <w:noWrap/>
          </w:tcPr>
          <w:p w14:paraId="4007DD7D" w14:textId="77777777" w:rsidR="001C1EA4" w:rsidRPr="00C7345F" w:rsidRDefault="001C1EA4" w:rsidP="00F73F5C">
            <w:pPr>
              <w:pStyle w:val="TableText"/>
              <w:ind w:right="432"/>
            </w:pPr>
            <w:r w:rsidRPr="00C7345F">
              <w:t>0.88</w:t>
            </w:r>
          </w:p>
        </w:tc>
        <w:tc>
          <w:tcPr>
            <w:tcW w:w="1152" w:type="dxa"/>
          </w:tcPr>
          <w:p w14:paraId="08C8CBF8" w14:textId="77777777" w:rsidR="001C1EA4" w:rsidRPr="00C7345F" w:rsidRDefault="001C1EA4" w:rsidP="00F73F5C">
            <w:pPr>
              <w:pStyle w:val="TableText"/>
              <w:ind w:right="144"/>
            </w:pPr>
            <w:r w:rsidRPr="00C7345F">
              <w:t>0.74</w:t>
            </w:r>
          </w:p>
        </w:tc>
      </w:tr>
      <w:tr w:rsidR="001C1EA4" w:rsidRPr="00C7345F" w14:paraId="3EE5D435" w14:textId="77777777" w:rsidTr="00F73F5C">
        <w:trPr>
          <w:trHeight w:val="252"/>
        </w:trPr>
        <w:tc>
          <w:tcPr>
            <w:tcW w:w="1440" w:type="dxa"/>
            <w:noWrap/>
          </w:tcPr>
          <w:p w14:paraId="7E435FCC" w14:textId="77777777" w:rsidR="001C1EA4" w:rsidRPr="00C7345F" w:rsidRDefault="001C1EA4" w:rsidP="00F73F5C">
            <w:pPr>
              <w:pStyle w:val="TableText"/>
            </w:pPr>
            <w:r w:rsidRPr="00C7345F">
              <w:t>VH991264</w:t>
            </w:r>
          </w:p>
        </w:tc>
        <w:tc>
          <w:tcPr>
            <w:tcW w:w="864" w:type="dxa"/>
            <w:noWrap/>
          </w:tcPr>
          <w:p w14:paraId="79BF215F" w14:textId="77777777" w:rsidR="001C1EA4" w:rsidRPr="00C7345F" w:rsidRDefault="001C1EA4" w:rsidP="00F73F5C">
            <w:pPr>
              <w:pStyle w:val="TableText"/>
              <w:ind w:right="216"/>
            </w:pPr>
            <w:r w:rsidRPr="00C7345F">
              <w:t>D</w:t>
            </w:r>
          </w:p>
        </w:tc>
        <w:tc>
          <w:tcPr>
            <w:tcW w:w="1008" w:type="dxa"/>
            <w:noWrap/>
          </w:tcPr>
          <w:p w14:paraId="34703AEA" w14:textId="77777777" w:rsidR="001C1EA4" w:rsidRPr="00C7345F" w:rsidRDefault="001C1EA4" w:rsidP="00F73F5C">
            <w:pPr>
              <w:pStyle w:val="TableText"/>
            </w:pPr>
            <w:r w:rsidRPr="00C7345F">
              <w:t>1,081</w:t>
            </w:r>
          </w:p>
        </w:tc>
        <w:tc>
          <w:tcPr>
            <w:tcW w:w="1152" w:type="dxa"/>
            <w:noWrap/>
          </w:tcPr>
          <w:p w14:paraId="5090F128" w14:textId="77777777" w:rsidR="001C1EA4" w:rsidRPr="00C7345F" w:rsidRDefault="001C1EA4" w:rsidP="00F73F5C">
            <w:pPr>
              <w:pStyle w:val="TableText"/>
              <w:ind w:right="144"/>
            </w:pPr>
            <w:r w:rsidRPr="00C7345F">
              <w:t>0.35</w:t>
            </w:r>
          </w:p>
        </w:tc>
        <w:tc>
          <w:tcPr>
            <w:tcW w:w="1584" w:type="dxa"/>
            <w:noWrap/>
          </w:tcPr>
          <w:p w14:paraId="638076AD" w14:textId="77777777" w:rsidR="001C1EA4" w:rsidRPr="00C7345F" w:rsidRDefault="001C1EA4" w:rsidP="00F73F5C">
            <w:pPr>
              <w:pStyle w:val="TableText"/>
              <w:ind w:right="432"/>
            </w:pPr>
            <w:r w:rsidRPr="00C7345F">
              <w:t>0.72</w:t>
            </w:r>
          </w:p>
        </w:tc>
        <w:tc>
          <w:tcPr>
            <w:tcW w:w="1152" w:type="dxa"/>
          </w:tcPr>
          <w:p w14:paraId="5255C14F" w14:textId="77777777" w:rsidR="001C1EA4" w:rsidRPr="00C7345F" w:rsidRDefault="001C1EA4" w:rsidP="00F73F5C">
            <w:pPr>
              <w:pStyle w:val="TableText"/>
              <w:ind w:right="144"/>
            </w:pPr>
            <w:r w:rsidRPr="00C7345F">
              <w:t>2.50</w:t>
            </w:r>
          </w:p>
        </w:tc>
      </w:tr>
      <w:tr w:rsidR="001C1EA4" w:rsidRPr="00C7345F" w14:paraId="64AABDE1" w14:textId="77777777" w:rsidTr="00F73F5C">
        <w:trPr>
          <w:trHeight w:val="252"/>
        </w:trPr>
        <w:tc>
          <w:tcPr>
            <w:tcW w:w="1440" w:type="dxa"/>
            <w:noWrap/>
            <w:hideMark/>
          </w:tcPr>
          <w:p w14:paraId="120ACD4C" w14:textId="77777777" w:rsidR="001C1EA4" w:rsidRPr="00C7345F" w:rsidRDefault="001C1EA4" w:rsidP="00F73F5C">
            <w:pPr>
              <w:pStyle w:val="TableText"/>
            </w:pPr>
            <w:r w:rsidRPr="00C7345F">
              <w:t>VH991265</w:t>
            </w:r>
          </w:p>
        </w:tc>
        <w:tc>
          <w:tcPr>
            <w:tcW w:w="864" w:type="dxa"/>
            <w:noWrap/>
            <w:hideMark/>
          </w:tcPr>
          <w:p w14:paraId="4372A07F" w14:textId="77777777" w:rsidR="001C1EA4" w:rsidRPr="00C7345F" w:rsidRDefault="001C1EA4" w:rsidP="00F73F5C">
            <w:pPr>
              <w:pStyle w:val="TableText"/>
              <w:ind w:right="216"/>
            </w:pPr>
            <w:r w:rsidRPr="00C7345F">
              <w:t>D</w:t>
            </w:r>
          </w:p>
        </w:tc>
        <w:tc>
          <w:tcPr>
            <w:tcW w:w="1008" w:type="dxa"/>
            <w:noWrap/>
            <w:hideMark/>
          </w:tcPr>
          <w:p w14:paraId="1F83F158" w14:textId="77777777" w:rsidR="001C1EA4" w:rsidRPr="00C7345F" w:rsidRDefault="001C1EA4" w:rsidP="00F73F5C">
            <w:pPr>
              <w:pStyle w:val="TableText"/>
            </w:pPr>
            <w:r w:rsidRPr="00C7345F">
              <w:t>1,081</w:t>
            </w:r>
          </w:p>
        </w:tc>
        <w:tc>
          <w:tcPr>
            <w:tcW w:w="1152" w:type="dxa"/>
            <w:noWrap/>
            <w:hideMark/>
          </w:tcPr>
          <w:p w14:paraId="23CE8234" w14:textId="77777777" w:rsidR="001C1EA4" w:rsidRPr="00C7345F" w:rsidRDefault="001C1EA4" w:rsidP="00F73F5C">
            <w:pPr>
              <w:pStyle w:val="TableText"/>
              <w:ind w:right="144"/>
            </w:pPr>
            <w:r w:rsidRPr="00C7345F">
              <w:t>0.34</w:t>
            </w:r>
          </w:p>
        </w:tc>
        <w:tc>
          <w:tcPr>
            <w:tcW w:w="1584" w:type="dxa"/>
            <w:noWrap/>
            <w:hideMark/>
          </w:tcPr>
          <w:p w14:paraId="4465D870" w14:textId="77777777" w:rsidR="001C1EA4" w:rsidRPr="00C7345F" w:rsidRDefault="001C1EA4" w:rsidP="00F73F5C">
            <w:pPr>
              <w:pStyle w:val="TableText"/>
              <w:ind w:right="432"/>
            </w:pPr>
            <w:r w:rsidRPr="00C7345F">
              <w:t>0.80</w:t>
            </w:r>
          </w:p>
        </w:tc>
        <w:tc>
          <w:tcPr>
            <w:tcW w:w="1152" w:type="dxa"/>
            <w:hideMark/>
          </w:tcPr>
          <w:p w14:paraId="122D0879" w14:textId="77777777" w:rsidR="001C1EA4" w:rsidRPr="00C7345F" w:rsidRDefault="001C1EA4" w:rsidP="00F73F5C">
            <w:pPr>
              <w:pStyle w:val="TableText"/>
              <w:ind w:right="144"/>
            </w:pPr>
            <w:r w:rsidRPr="00C7345F">
              <w:t>2.41</w:t>
            </w:r>
          </w:p>
        </w:tc>
      </w:tr>
      <w:tr w:rsidR="001C1EA4" w:rsidRPr="00C7345F" w14:paraId="0D45060E" w14:textId="77777777" w:rsidTr="00F73F5C">
        <w:trPr>
          <w:trHeight w:val="252"/>
        </w:trPr>
        <w:tc>
          <w:tcPr>
            <w:tcW w:w="1440" w:type="dxa"/>
            <w:noWrap/>
            <w:hideMark/>
          </w:tcPr>
          <w:p w14:paraId="05435C39" w14:textId="77777777" w:rsidR="001C1EA4" w:rsidRPr="00C7345F" w:rsidRDefault="001C1EA4" w:rsidP="00F73F5C">
            <w:pPr>
              <w:pStyle w:val="TableText"/>
            </w:pPr>
            <w:r w:rsidRPr="00C7345F">
              <w:t>VH991266</w:t>
            </w:r>
          </w:p>
        </w:tc>
        <w:tc>
          <w:tcPr>
            <w:tcW w:w="864" w:type="dxa"/>
            <w:noWrap/>
            <w:hideMark/>
          </w:tcPr>
          <w:p w14:paraId="0435B760" w14:textId="77777777" w:rsidR="001C1EA4" w:rsidRPr="00C7345F" w:rsidRDefault="001C1EA4" w:rsidP="00F73F5C">
            <w:pPr>
              <w:pStyle w:val="TableText"/>
              <w:ind w:right="216"/>
            </w:pPr>
            <w:r w:rsidRPr="00C7345F">
              <w:t>D</w:t>
            </w:r>
          </w:p>
        </w:tc>
        <w:tc>
          <w:tcPr>
            <w:tcW w:w="1008" w:type="dxa"/>
            <w:noWrap/>
            <w:hideMark/>
          </w:tcPr>
          <w:p w14:paraId="1BC887FD" w14:textId="77777777" w:rsidR="001C1EA4" w:rsidRPr="00C7345F" w:rsidRDefault="001C1EA4" w:rsidP="00F73F5C">
            <w:pPr>
              <w:pStyle w:val="TableText"/>
            </w:pPr>
            <w:r w:rsidRPr="00C7345F">
              <w:t>1,081</w:t>
            </w:r>
          </w:p>
        </w:tc>
        <w:tc>
          <w:tcPr>
            <w:tcW w:w="1152" w:type="dxa"/>
            <w:noWrap/>
            <w:hideMark/>
          </w:tcPr>
          <w:p w14:paraId="7715AB88" w14:textId="77777777" w:rsidR="001C1EA4" w:rsidRPr="00C7345F" w:rsidRDefault="001C1EA4" w:rsidP="00F73F5C">
            <w:pPr>
              <w:pStyle w:val="TableText"/>
              <w:ind w:right="144"/>
            </w:pPr>
            <w:r w:rsidRPr="00C7345F">
              <w:t>0.36</w:t>
            </w:r>
          </w:p>
        </w:tc>
        <w:tc>
          <w:tcPr>
            <w:tcW w:w="1584" w:type="dxa"/>
            <w:noWrap/>
            <w:hideMark/>
          </w:tcPr>
          <w:p w14:paraId="15626A35" w14:textId="77777777" w:rsidR="001C1EA4" w:rsidRPr="00C7345F" w:rsidRDefault="001C1EA4" w:rsidP="00F73F5C">
            <w:pPr>
              <w:pStyle w:val="TableText"/>
              <w:ind w:right="432"/>
            </w:pPr>
            <w:r w:rsidRPr="00C7345F">
              <w:t>0.77</w:t>
            </w:r>
          </w:p>
        </w:tc>
        <w:tc>
          <w:tcPr>
            <w:tcW w:w="1152" w:type="dxa"/>
            <w:hideMark/>
          </w:tcPr>
          <w:p w14:paraId="7B913902" w14:textId="77777777" w:rsidR="001C1EA4" w:rsidRPr="00C7345F" w:rsidRDefault="001C1EA4" w:rsidP="00F73F5C">
            <w:pPr>
              <w:pStyle w:val="TableText"/>
              <w:ind w:right="144"/>
            </w:pPr>
            <w:r w:rsidRPr="00C7345F">
              <w:t>2.50</w:t>
            </w:r>
          </w:p>
        </w:tc>
      </w:tr>
      <w:tr w:rsidR="001C1EA4" w:rsidRPr="00C7345F" w14:paraId="6B05BF36" w14:textId="77777777" w:rsidTr="00F73F5C">
        <w:trPr>
          <w:trHeight w:val="252"/>
        </w:trPr>
        <w:tc>
          <w:tcPr>
            <w:tcW w:w="1440" w:type="dxa"/>
            <w:noWrap/>
            <w:hideMark/>
          </w:tcPr>
          <w:p w14:paraId="2C05F22C" w14:textId="77777777" w:rsidR="001C1EA4" w:rsidRPr="00C7345F" w:rsidRDefault="001C1EA4" w:rsidP="00F73F5C">
            <w:pPr>
              <w:pStyle w:val="TableText"/>
            </w:pPr>
            <w:r w:rsidRPr="00C7345F">
              <w:t>VH991270</w:t>
            </w:r>
          </w:p>
        </w:tc>
        <w:tc>
          <w:tcPr>
            <w:tcW w:w="864" w:type="dxa"/>
            <w:noWrap/>
            <w:hideMark/>
          </w:tcPr>
          <w:p w14:paraId="7B284677" w14:textId="77777777" w:rsidR="001C1EA4" w:rsidRPr="00C7345F" w:rsidRDefault="001C1EA4" w:rsidP="00F73F5C">
            <w:pPr>
              <w:pStyle w:val="TableText"/>
              <w:ind w:right="216"/>
            </w:pPr>
            <w:r w:rsidRPr="00C7345F">
              <w:t>D</w:t>
            </w:r>
          </w:p>
        </w:tc>
        <w:tc>
          <w:tcPr>
            <w:tcW w:w="1008" w:type="dxa"/>
            <w:noWrap/>
            <w:hideMark/>
          </w:tcPr>
          <w:p w14:paraId="5324442E" w14:textId="77777777" w:rsidR="001C1EA4" w:rsidRPr="00C7345F" w:rsidRDefault="001C1EA4" w:rsidP="00F73F5C">
            <w:pPr>
              <w:pStyle w:val="TableText"/>
            </w:pPr>
            <w:r w:rsidRPr="00C7345F">
              <w:t>1,081</w:t>
            </w:r>
          </w:p>
        </w:tc>
        <w:tc>
          <w:tcPr>
            <w:tcW w:w="1152" w:type="dxa"/>
            <w:noWrap/>
            <w:hideMark/>
          </w:tcPr>
          <w:p w14:paraId="315889C7" w14:textId="77777777" w:rsidR="001C1EA4" w:rsidRPr="00C7345F" w:rsidRDefault="001C1EA4" w:rsidP="00F73F5C">
            <w:pPr>
              <w:pStyle w:val="TableText"/>
              <w:ind w:right="144"/>
            </w:pPr>
            <w:r w:rsidRPr="00C7345F">
              <w:t>0.37</w:t>
            </w:r>
          </w:p>
        </w:tc>
        <w:tc>
          <w:tcPr>
            <w:tcW w:w="1584" w:type="dxa"/>
            <w:noWrap/>
            <w:hideMark/>
          </w:tcPr>
          <w:p w14:paraId="2CAA74CE" w14:textId="77777777" w:rsidR="001C1EA4" w:rsidRPr="00C7345F" w:rsidRDefault="001C1EA4" w:rsidP="00F73F5C">
            <w:pPr>
              <w:pStyle w:val="TableText"/>
              <w:ind w:right="432"/>
            </w:pPr>
            <w:r w:rsidRPr="00C7345F">
              <w:t>0.82</w:t>
            </w:r>
          </w:p>
        </w:tc>
        <w:tc>
          <w:tcPr>
            <w:tcW w:w="1152" w:type="dxa"/>
            <w:hideMark/>
          </w:tcPr>
          <w:p w14:paraId="224FD0B0" w14:textId="77777777" w:rsidR="001C1EA4" w:rsidRPr="00C7345F" w:rsidRDefault="001C1EA4" w:rsidP="00F73F5C">
            <w:pPr>
              <w:pStyle w:val="TableText"/>
              <w:ind w:right="144"/>
            </w:pPr>
            <w:r w:rsidRPr="00C7345F">
              <w:t>2.68</w:t>
            </w:r>
          </w:p>
        </w:tc>
      </w:tr>
      <w:tr w:rsidR="001C1EA4" w:rsidRPr="00C7345F" w14:paraId="1DF2287C" w14:textId="77777777" w:rsidTr="00F73F5C">
        <w:trPr>
          <w:trHeight w:val="252"/>
        </w:trPr>
        <w:tc>
          <w:tcPr>
            <w:tcW w:w="1440" w:type="dxa"/>
            <w:noWrap/>
          </w:tcPr>
          <w:p w14:paraId="56855B33" w14:textId="77777777" w:rsidR="001C1EA4" w:rsidRPr="00C7345F" w:rsidRDefault="001C1EA4" w:rsidP="00F73F5C">
            <w:pPr>
              <w:pStyle w:val="TableText"/>
            </w:pPr>
            <w:r w:rsidRPr="00C7345F">
              <w:t>VH991269</w:t>
            </w:r>
          </w:p>
        </w:tc>
        <w:tc>
          <w:tcPr>
            <w:tcW w:w="864" w:type="dxa"/>
            <w:noWrap/>
          </w:tcPr>
          <w:p w14:paraId="5508929C" w14:textId="77777777" w:rsidR="001C1EA4" w:rsidRPr="00C7345F" w:rsidRDefault="001C1EA4" w:rsidP="00F73F5C">
            <w:pPr>
              <w:pStyle w:val="TableText"/>
              <w:ind w:right="216"/>
            </w:pPr>
            <w:r w:rsidRPr="00C7345F">
              <w:t>D</w:t>
            </w:r>
          </w:p>
        </w:tc>
        <w:tc>
          <w:tcPr>
            <w:tcW w:w="1008" w:type="dxa"/>
            <w:noWrap/>
          </w:tcPr>
          <w:p w14:paraId="44ED57C4" w14:textId="77777777" w:rsidR="001C1EA4" w:rsidRPr="00C7345F" w:rsidRDefault="001C1EA4" w:rsidP="00F73F5C">
            <w:pPr>
              <w:pStyle w:val="TableText"/>
            </w:pPr>
            <w:r w:rsidRPr="00C7345F">
              <w:t>1,081</w:t>
            </w:r>
          </w:p>
        </w:tc>
        <w:tc>
          <w:tcPr>
            <w:tcW w:w="1152" w:type="dxa"/>
            <w:noWrap/>
          </w:tcPr>
          <w:p w14:paraId="604CE606" w14:textId="77777777" w:rsidR="001C1EA4" w:rsidRPr="00C7345F" w:rsidRDefault="001C1EA4" w:rsidP="00F73F5C">
            <w:pPr>
              <w:pStyle w:val="TableText"/>
              <w:ind w:right="144"/>
            </w:pPr>
            <w:r w:rsidRPr="00C7345F">
              <w:t>0.24</w:t>
            </w:r>
          </w:p>
        </w:tc>
        <w:tc>
          <w:tcPr>
            <w:tcW w:w="1584" w:type="dxa"/>
            <w:noWrap/>
          </w:tcPr>
          <w:p w14:paraId="01215CA2" w14:textId="77777777" w:rsidR="001C1EA4" w:rsidRPr="00C7345F" w:rsidRDefault="001C1EA4" w:rsidP="00F73F5C">
            <w:pPr>
              <w:pStyle w:val="TableText"/>
              <w:ind w:right="432"/>
            </w:pPr>
            <w:r w:rsidRPr="00C7345F">
              <w:t>0.69</w:t>
            </w:r>
          </w:p>
        </w:tc>
        <w:tc>
          <w:tcPr>
            <w:tcW w:w="1152" w:type="dxa"/>
          </w:tcPr>
          <w:p w14:paraId="77EB6E44" w14:textId="77777777" w:rsidR="001C1EA4" w:rsidRPr="00C7345F" w:rsidRDefault="001C1EA4" w:rsidP="00F73F5C">
            <w:pPr>
              <w:pStyle w:val="TableText"/>
              <w:ind w:right="144"/>
            </w:pPr>
            <w:r w:rsidRPr="00C7345F">
              <w:t>2.78</w:t>
            </w:r>
          </w:p>
        </w:tc>
      </w:tr>
    </w:tbl>
    <w:p w14:paraId="6E07CCC6" w14:textId="7D234609" w:rsidR="001C1EA4" w:rsidRPr="00C7345F" w:rsidRDefault="001C1EA4" w:rsidP="00F73F5C">
      <w:pPr>
        <w:pStyle w:val="Caption"/>
      </w:pPr>
      <w:bookmarkStart w:id="956" w:name="_Toc134622037"/>
      <w:r w:rsidRPr="00C7345F">
        <w:lastRenderedPageBreak/>
        <w:t>Table 5.B.</w:t>
      </w:r>
      <w:r w:rsidRPr="00C7345F">
        <w:fldChar w:fldCharType="begin"/>
      </w:r>
      <w:r w:rsidRPr="00C7345F">
        <w:instrText>SEQ Table_5.B. \* ARABIC</w:instrText>
      </w:r>
      <w:r w:rsidRPr="00C7345F">
        <w:fldChar w:fldCharType="separate"/>
      </w:r>
      <w:r w:rsidRPr="00C7345F">
        <w:t>33</w:t>
      </w:r>
      <w:r w:rsidRPr="00C7345F">
        <w:fldChar w:fldCharType="end"/>
      </w:r>
      <w:r w:rsidRPr="00C7345F">
        <w:t xml:space="preserve">  Item Analysis for Grade Span Six Through Eight—Reading for</w:t>
      </w:r>
      <w:r w:rsidR="00C44993">
        <w:t xml:space="preserve"> </w:t>
      </w:r>
      <w:r w:rsidRPr="00C7345F">
        <w:t>Computer</w:t>
      </w:r>
      <w:r w:rsidRPr="00C7345F">
        <w:noBreakHyphen/>
        <w:t>based</w:t>
      </w:r>
      <w:r w:rsidR="00D84509">
        <w:t xml:space="preserve"> </w:t>
      </w:r>
      <w:r w:rsidRPr="00C7345F">
        <w:t>Assessment</w:t>
      </w:r>
      <w:r w:rsidR="00D84509">
        <w:t xml:space="preserve"> </w:t>
      </w:r>
      <w:r w:rsidRPr="00C7345F">
        <w:t>Forms</w:t>
      </w:r>
      <w:bookmarkEnd w:id="956"/>
    </w:p>
    <w:tbl>
      <w:tblPr>
        <w:tblStyle w:val="TRs"/>
        <w:tblW w:w="0" w:type="auto"/>
        <w:tblLayout w:type="fixed"/>
        <w:tblLook w:val="04A0" w:firstRow="1" w:lastRow="0" w:firstColumn="1" w:lastColumn="0" w:noHBand="0" w:noVBand="1"/>
        <w:tblDescription w:val="Item Analysis for Grade Span Six Through Eight—Reading for Computer-based Assessment Forms"/>
      </w:tblPr>
      <w:tblGrid>
        <w:gridCol w:w="1440"/>
        <w:gridCol w:w="864"/>
        <w:gridCol w:w="1008"/>
        <w:gridCol w:w="1152"/>
        <w:gridCol w:w="1584"/>
        <w:gridCol w:w="1152"/>
      </w:tblGrid>
      <w:tr w:rsidR="001C1EA4" w:rsidRPr="00C7345F" w14:paraId="59DDDC3E"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3C47BCD2" w14:textId="77777777" w:rsidR="001C1EA4" w:rsidRPr="00C7345F" w:rsidRDefault="001C1EA4" w:rsidP="00F73F5C">
            <w:pPr>
              <w:pStyle w:val="TableHead"/>
              <w:keepNext/>
              <w:rPr>
                <w:b w:val="0"/>
                <w:noProof w:val="0"/>
              </w:rPr>
            </w:pPr>
            <w:r w:rsidRPr="00C7345F">
              <w:rPr>
                <w:noProof w:val="0"/>
              </w:rPr>
              <w:t>Item ID</w:t>
            </w:r>
          </w:p>
        </w:tc>
        <w:tc>
          <w:tcPr>
            <w:tcW w:w="864" w:type="dxa"/>
            <w:hideMark/>
          </w:tcPr>
          <w:p w14:paraId="2723858E" w14:textId="77777777" w:rsidR="001C1EA4" w:rsidRPr="00C7345F" w:rsidRDefault="001C1EA4" w:rsidP="00F73F5C">
            <w:pPr>
              <w:pStyle w:val="TableHead"/>
              <w:keepNext/>
              <w:rPr>
                <w:b w:val="0"/>
                <w:noProof w:val="0"/>
              </w:rPr>
            </w:pPr>
            <w:r w:rsidRPr="00C7345F">
              <w:rPr>
                <w:noProof w:val="0"/>
              </w:rPr>
              <w:t>Item Type</w:t>
            </w:r>
          </w:p>
        </w:tc>
        <w:tc>
          <w:tcPr>
            <w:tcW w:w="1008" w:type="dxa"/>
            <w:hideMark/>
          </w:tcPr>
          <w:p w14:paraId="18C75415" w14:textId="77777777" w:rsidR="001C1EA4" w:rsidRPr="00C7345F" w:rsidRDefault="001C1EA4" w:rsidP="00F73F5C">
            <w:pPr>
              <w:pStyle w:val="TableHead"/>
              <w:keepNext/>
              <w:rPr>
                <w:b w:val="0"/>
                <w:noProof w:val="0"/>
              </w:rPr>
            </w:pPr>
            <w:r w:rsidRPr="00C7345F">
              <w:rPr>
                <w:noProof w:val="0"/>
              </w:rPr>
              <w:t>N</w:t>
            </w:r>
          </w:p>
        </w:tc>
        <w:tc>
          <w:tcPr>
            <w:tcW w:w="1152" w:type="dxa"/>
            <w:hideMark/>
          </w:tcPr>
          <w:p w14:paraId="31F165A6" w14:textId="77777777" w:rsidR="001C1EA4" w:rsidRPr="00C7345F" w:rsidRDefault="001C1EA4" w:rsidP="00F73F5C">
            <w:pPr>
              <w:pStyle w:val="TableHead"/>
              <w:keepNext/>
              <w:rPr>
                <w:b w:val="0"/>
                <w:noProof w:val="0"/>
              </w:rPr>
            </w:pPr>
            <w:r w:rsidRPr="00C7345F">
              <w:rPr>
                <w:i/>
                <w:noProof w:val="0"/>
              </w:rPr>
              <w:t>p</w:t>
            </w:r>
            <w:r w:rsidRPr="00C7345F">
              <w:rPr>
                <w:noProof w:val="0"/>
              </w:rPr>
              <w:t>-value</w:t>
            </w:r>
          </w:p>
        </w:tc>
        <w:tc>
          <w:tcPr>
            <w:tcW w:w="1584" w:type="dxa"/>
            <w:hideMark/>
          </w:tcPr>
          <w:p w14:paraId="14D557BE" w14:textId="77777777" w:rsidR="001C1EA4" w:rsidRPr="00C7345F" w:rsidRDefault="001C1EA4" w:rsidP="00F73F5C">
            <w:pPr>
              <w:pStyle w:val="TableHead"/>
              <w:keepNext/>
              <w:rPr>
                <w:b w:val="0"/>
                <w:noProof w:val="0"/>
              </w:rPr>
            </w:pPr>
            <w:r w:rsidRPr="00C7345F">
              <w:rPr>
                <w:noProof w:val="0"/>
              </w:rPr>
              <w:t>Item-Total Correlation</w:t>
            </w:r>
          </w:p>
        </w:tc>
        <w:tc>
          <w:tcPr>
            <w:tcW w:w="1152" w:type="dxa"/>
            <w:hideMark/>
          </w:tcPr>
          <w:p w14:paraId="5793BD9C" w14:textId="77777777" w:rsidR="001C1EA4" w:rsidRPr="00C7345F" w:rsidRDefault="001C1EA4" w:rsidP="00F73F5C">
            <w:pPr>
              <w:pStyle w:val="TableHead"/>
              <w:keepNext/>
              <w:rPr>
                <w:rFonts w:eastAsia="Times New Roman"/>
                <w:b w:val="0"/>
                <w:noProof w:val="0"/>
              </w:rPr>
            </w:pPr>
            <w:r w:rsidRPr="00C7345F">
              <w:rPr>
                <w:rFonts w:eastAsia="Times New Roman"/>
                <w:noProof w:val="0"/>
              </w:rPr>
              <w:t>Percent Omit</w:t>
            </w:r>
          </w:p>
        </w:tc>
      </w:tr>
      <w:tr w:rsidR="001C1EA4" w:rsidRPr="00C7345F" w14:paraId="7DE8BE9C" w14:textId="77777777" w:rsidTr="00F73F5C">
        <w:trPr>
          <w:trHeight w:val="252"/>
        </w:trPr>
        <w:tc>
          <w:tcPr>
            <w:tcW w:w="1440" w:type="dxa"/>
            <w:tcBorders>
              <w:top w:val="single" w:sz="4" w:space="0" w:color="auto"/>
            </w:tcBorders>
            <w:noWrap/>
            <w:hideMark/>
          </w:tcPr>
          <w:p w14:paraId="2F5716CF" w14:textId="77777777" w:rsidR="001C1EA4" w:rsidRPr="00C7345F" w:rsidRDefault="001C1EA4" w:rsidP="00F73F5C">
            <w:pPr>
              <w:pStyle w:val="TableText"/>
              <w:keepNext/>
            </w:pPr>
            <w:r w:rsidRPr="00C7345F">
              <w:t>VH992053</w:t>
            </w:r>
          </w:p>
        </w:tc>
        <w:tc>
          <w:tcPr>
            <w:tcW w:w="864" w:type="dxa"/>
            <w:tcBorders>
              <w:top w:val="single" w:sz="4" w:space="0" w:color="auto"/>
            </w:tcBorders>
            <w:noWrap/>
            <w:hideMark/>
          </w:tcPr>
          <w:p w14:paraId="3B12C656" w14:textId="77777777" w:rsidR="001C1EA4" w:rsidRPr="00C7345F" w:rsidRDefault="001C1EA4" w:rsidP="00F73F5C">
            <w:pPr>
              <w:pStyle w:val="TableText"/>
              <w:ind w:right="216"/>
            </w:pPr>
            <w:r w:rsidRPr="00C7345F">
              <w:t>D</w:t>
            </w:r>
          </w:p>
        </w:tc>
        <w:tc>
          <w:tcPr>
            <w:tcW w:w="1008" w:type="dxa"/>
            <w:tcBorders>
              <w:top w:val="single" w:sz="4" w:space="0" w:color="auto"/>
            </w:tcBorders>
            <w:noWrap/>
          </w:tcPr>
          <w:p w14:paraId="5A4FA17D" w14:textId="77777777" w:rsidR="001C1EA4" w:rsidRPr="00C7345F" w:rsidRDefault="001C1EA4" w:rsidP="00F73F5C">
            <w:pPr>
              <w:pStyle w:val="TableText"/>
              <w:keepNext/>
            </w:pPr>
            <w:r w:rsidRPr="00C7345F">
              <w:t>5,046</w:t>
            </w:r>
          </w:p>
        </w:tc>
        <w:tc>
          <w:tcPr>
            <w:tcW w:w="1152" w:type="dxa"/>
            <w:tcBorders>
              <w:top w:val="single" w:sz="4" w:space="0" w:color="auto"/>
            </w:tcBorders>
            <w:noWrap/>
          </w:tcPr>
          <w:p w14:paraId="3BF326DB" w14:textId="77777777" w:rsidR="001C1EA4" w:rsidRPr="00C7345F" w:rsidRDefault="001C1EA4" w:rsidP="00F73F5C">
            <w:pPr>
              <w:pStyle w:val="TableText"/>
              <w:keepNext/>
              <w:ind w:right="144"/>
            </w:pPr>
            <w:r w:rsidRPr="00C7345F">
              <w:t>0.64</w:t>
            </w:r>
          </w:p>
        </w:tc>
        <w:tc>
          <w:tcPr>
            <w:tcW w:w="1584" w:type="dxa"/>
            <w:tcBorders>
              <w:top w:val="single" w:sz="4" w:space="0" w:color="auto"/>
            </w:tcBorders>
            <w:noWrap/>
          </w:tcPr>
          <w:p w14:paraId="7A266F5B" w14:textId="77777777" w:rsidR="001C1EA4" w:rsidRPr="00C7345F" w:rsidRDefault="001C1EA4" w:rsidP="00F73F5C">
            <w:pPr>
              <w:pStyle w:val="TableText"/>
              <w:ind w:right="432"/>
            </w:pPr>
            <w:r w:rsidRPr="00C7345F">
              <w:t>0.88</w:t>
            </w:r>
          </w:p>
        </w:tc>
        <w:tc>
          <w:tcPr>
            <w:tcW w:w="1152" w:type="dxa"/>
            <w:tcBorders>
              <w:top w:val="single" w:sz="4" w:space="0" w:color="auto"/>
            </w:tcBorders>
          </w:tcPr>
          <w:p w14:paraId="2F8AE10F" w14:textId="77777777" w:rsidR="001C1EA4" w:rsidRPr="00C7345F" w:rsidRDefault="001C1EA4" w:rsidP="00F73F5C">
            <w:pPr>
              <w:pStyle w:val="TableText"/>
              <w:keepNext/>
              <w:ind w:right="144"/>
            </w:pPr>
            <w:r w:rsidRPr="00C7345F">
              <w:t>4.10</w:t>
            </w:r>
          </w:p>
        </w:tc>
      </w:tr>
      <w:tr w:rsidR="001C1EA4" w:rsidRPr="00C7345F" w14:paraId="709DA996" w14:textId="77777777" w:rsidTr="00F73F5C">
        <w:trPr>
          <w:trHeight w:val="252"/>
        </w:trPr>
        <w:tc>
          <w:tcPr>
            <w:tcW w:w="1440" w:type="dxa"/>
            <w:noWrap/>
            <w:hideMark/>
          </w:tcPr>
          <w:p w14:paraId="64E54F6B" w14:textId="77777777" w:rsidR="001C1EA4" w:rsidRPr="00C7345F" w:rsidRDefault="001C1EA4" w:rsidP="00F73F5C">
            <w:pPr>
              <w:pStyle w:val="TableText"/>
              <w:keepNext/>
            </w:pPr>
            <w:r w:rsidRPr="00C7345F">
              <w:t>VH992068</w:t>
            </w:r>
          </w:p>
        </w:tc>
        <w:tc>
          <w:tcPr>
            <w:tcW w:w="864" w:type="dxa"/>
            <w:noWrap/>
            <w:hideMark/>
          </w:tcPr>
          <w:p w14:paraId="4C24B9AD" w14:textId="77777777" w:rsidR="001C1EA4" w:rsidRPr="00C7345F" w:rsidRDefault="001C1EA4" w:rsidP="00F73F5C">
            <w:pPr>
              <w:pStyle w:val="TableText"/>
              <w:ind w:right="216"/>
            </w:pPr>
            <w:r w:rsidRPr="00C7345F">
              <w:t>D</w:t>
            </w:r>
          </w:p>
        </w:tc>
        <w:tc>
          <w:tcPr>
            <w:tcW w:w="1008" w:type="dxa"/>
            <w:noWrap/>
            <w:hideMark/>
          </w:tcPr>
          <w:p w14:paraId="37F3FAB7" w14:textId="77777777" w:rsidR="001C1EA4" w:rsidRPr="00C7345F" w:rsidRDefault="001C1EA4" w:rsidP="00F73F5C">
            <w:pPr>
              <w:pStyle w:val="TableText"/>
              <w:keepNext/>
            </w:pPr>
            <w:r w:rsidRPr="00C7345F">
              <w:t>5,046</w:t>
            </w:r>
          </w:p>
        </w:tc>
        <w:tc>
          <w:tcPr>
            <w:tcW w:w="1152" w:type="dxa"/>
            <w:noWrap/>
            <w:hideMark/>
          </w:tcPr>
          <w:p w14:paraId="25E6024B" w14:textId="77777777" w:rsidR="001C1EA4" w:rsidRPr="00C7345F" w:rsidRDefault="001C1EA4" w:rsidP="00F73F5C">
            <w:pPr>
              <w:pStyle w:val="TableText"/>
              <w:keepNext/>
              <w:ind w:right="144"/>
            </w:pPr>
            <w:r w:rsidRPr="00C7345F">
              <w:t>0.60</w:t>
            </w:r>
          </w:p>
        </w:tc>
        <w:tc>
          <w:tcPr>
            <w:tcW w:w="1584" w:type="dxa"/>
            <w:noWrap/>
            <w:hideMark/>
          </w:tcPr>
          <w:p w14:paraId="03F2B97D" w14:textId="77777777" w:rsidR="001C1EA4" w:rsidRPr="00C7345F" w:rsidRDefault="001C1EA4" w:rsidP="00F73F5C">
            <w:pPr>
              <w:pStyle w:val="TableText"/>
              <w:ind w:right="432"/>
            </w:pPr>
            <w:r w:rsidRPr="00C7345F">
              <w:t>0.71</w:t>
            </w:r>
          </w:p>
        </w:tc>
        <w:tc>
          <w:tcPr>
            <w:tcW w:w="1152" w:type="dxa"/>
            <w:hideMark/>
          </w:tcPr>
          <w:p w14:paraId="11C29368" w14:textId="77777777" w:rsidR="001C1EA4" w:rsidRPr="00C7345F" w:rsidRDefault="001C1EA4" w:rsidP="00F73F5C">
            <w:pPr>
              <w:pStyle w:val="TableText"/>
              <w:keepNext/>
              <w:ind w:right="144"/>
            </w:pPr>
            <w:r w:rsidRPr="00C7345F">
              <w:t>4.16</w:t>
            </w:r>
          </w:p>
        </w:tc>
      </w:tr>
      <w:tr w:rsidR="001C1EA4" w:rsidRPr="00C7345F" w14:paraId="29DADCD0" w14:textId="77777777" w:rsidTr="00F73F5C">
        <w:trPr>
          <w:trHeight w:val="252"/>
        </w:trPr>
        <w:tc>
          <w:tcPr>
            <w:tcW w:w="1440" w:type="dxa"/>
            <w:noWrap/>
            <w:hideMark/>
          </w:tcPr>
          <w:p w14:paraId="6B7FD128" w14:textId="77777777" w:rsidR="001C1EA4" w:rsidRPr="00C7345F" w:rsidRDefault="001C1EA4" w:rsidP="00F73F5C">
            <w:pPr>
              <w:pStyle w:val="TableText"/>
              <w:keepNext/>
            </w:pPr>
            <w:r w:rsidRPr="00C7345F">
              <w:t>VH990781</w:t>
            </w:r>
          </w:p>
        </w:tc>
        <w:tc>
          <w:tcPr>
            <w:tcW w:w="864" w:type="dxa"/>
            <w:noWrap/>
            <w:hideMark/>
          </w:tcPr>
          <w:p w14:paraId="2187DA81" w14:textId="77777777" w:rsidR="001C1EA4" w:rsidRPr="00C7345F" w:rsidRDefault="001C1EA4" w:rsidP="00F73F5C">
            <w:pPr>
              <w:pStyle w:val="TableText"/>
              <w:ind w:right="216"/>
            </w:pPr>
            <w:r w:rsidRPr="00C7345F">
              <w:t>D</w:t>
            </w:r>
          </w:p>
        </w:tc>
        <w:tc>
          <w:tcPr>
            <w:tcW w:w="1008" w:type="dxa"/>
            <w:noWrap/>
            <w:hideMark/>
          </w:tcPr>
          <w:p w14:paraId="73D63AC9" w14:textId="77777777" w:rsidR="001C1EA4" w:rsidRPr="00C7345F" w:rsidRDefault="001C1EA4" w:rsidP="00F73F5C">
            <w:pPr>
              <w:pStyle w:val="TableText"/>
              <w:keepNext/>
            </w:pPr>
            <w:r w:rsidRPr="00C7345F">
              <w:t>5,046</w:t>
            </w:r>
          </w:p>
        </w:tc>
        <w:tc>
          <w:tcPr>
            <w:tcW w:w="1152" w:type="dxa"/>
            <w:noWrap/>
            <w:hideMark/>
          </w:tcPr>
          <w:p w14:paraId="7C9A2C7F" w14:textId="77777777" w:rsidR="001C1EA4" w:rsidRPr="00C7345F" w:rsidRDefault="001C1EA4" w:rsidP="00F73F5C">
            <w:pPr>
              <w:pStyle w:val="TableText"/>
              <w:keepNext/>
              <w:ind w:right="144"/>
            </w:pPr>
            <w:r w:rsidRPr="00C7345F">
              <w:t>0.43</w:t>
            </w:r>
          </w:p>
        </w:tc>
        <w:tc>
          <w:tcPr>
            <w:tcW w:w="1584" w:type="dxa"/>
            <w:noWrap/>
            <w:hideMark/>
          </w:tcPr>
          <w:p w14:paraId="41AA1187" w14:textId="77777777" w:rsidR="001C1EA4" w:rsidRPr="00C7345F" w:rsidRDefault="001C1EA4" w:rsidP="00F73F5C">
            <w:pPr>
              <w:pStyle w:val="TableText"/>
              <w:ind w:right="432"/>
            </w:pPr>
            <w:r w:rsidRPr="00C7345F">
              <w:t>0.79</w:t>
            </w:r>
          </w:p>
        </w:tc>
        <w:tc>
          <w:tcPr>
            <w:tcW w:w="1152" w:type="dxa"/>
            <w:hideMark/>
          </w:tcPr>
          <w:p w14:paraId="346F3898" w14:textId="77777777" w:rsidR="001C1EA4" w:rsidRPr="00C7345F" w:rsidRDefault="001C1EA4" w:rsidP="00F73F5C">
            <w:pPr>
              <w:pStyle w:val="TableText"/>
              <w:keepNext/>
              <w:ind w:right="144"/>
            </w:pPr>
            <w:r w:rsidRPr="00C7345F">
              <w:t>0.04</w:t>
            </w:r>
          </w:p>
        </w:tc>
      </w:tr>
      <w:tr w:rsidR="001C1EA4" w:rsidRPr="00C7345F" w14:paraId="402C94A0" w14:textId="77777777" w:rsidTr="00F73F5C">
        <w:trPr>
          <w:trHeight w:val="252"/>
        </w:trPr>
        <w:tc>
          <w:tcPr>
            <w:tcW w:w="1440" w:type="dxa"/>
            <w:noWrap/>
          </w:tcPr>
          <w:p w14:paraId="4C55D6E0" w14:textId="77777777" w:rsidR="001C1EA4" w:rsidRPr="00C7345F" w:rsidRDefault="001C1EA4" w:rsidP="00F73F5C">
            <w:pPr>
              <w:pStyle w:val="TableText"/>
              <w:keepNext/>
            </w:pPr>
            <w:r w:rsidRPr="00C7345F">
              <w:t>VH990784</w:t>
            </w:r>
          </w:p>
        </w:tc>
        <w:tc>
          <w:tcPr>
            <w:tcW w:w="864" w:type="dxa"/>
            <w:noWrap/>
          </w:tcPr>
          <w:p w14:paraId="14213BE0" w14:textId="77777777" w:rsidR="001C1EA4" w:rsidRPr="00C7345F" w:rsidRDefault="001C1EA4" w:rsidP="00F73F5C">
            <w:pPr>
              <w:pStyle w:val="TableText"/>
              <w:ind w:right="216"/>
            </w:pPr>
            <w:r w:rsidRPr="00C7345F">
              <w:t>D</w:t>
            </w:r>
          </w:p>
        </w:tc>
        <w:tc>
          <w:tcPr>
            <w:tcW w:w="1008" w:type="dxa"/>
            <w:noWrap/>
          </w:tcPr>
          <w:p w14:paraId="5A02B473" w14:textId="77777777" w:rsidR="001C1EA4" w:rsidRPr="00C7345F" w:rsidRDefault="001C1EA4" w:rsidP="00F73F5C">
            <w:pPr>
              <w:pStyle w:val="TableText"/>
              <w:keepNext/>
            </w:pPr>
            <w:r w:rsidRPr="00C7345F">
              <w:t>5,046</w:t>
            </w:r>
          </w:p>
        </w:tc>
        <w:tc>
          <w:tcPr>
            <w:tcW w:w="1152" w:type="dxa"/>
            <w:noWrap/>
          </w:tcPr>
          <w:p w14:paraId="34D182D5" w14:textId="77777777" w:rsidR="001C1EA4" w:rsidRPr="00C7345F" w:rsidRDefault="001C1EA4" w:rsidP="00F73F5C">
            <w:pPr>
              <w:pStyle w:val="TableText"/>
              <w:keepNext/>
              <w:ind w:right="144"/>
            </w:pPr>
            <w:r w:rsidRPr="00C7345F">
              <w:t>0.28</w:t>
            </w:r>
          </w:p>
        </w:tc>
        <w:tc>
          <w:tcPr>
            <w:tcW w:w="1584" w:type="dxa"/>
            <w:noWrap/>
          </w:tcPr>
          <w:p w14:paraId="64950429" w14:textId="77777777" w:rsidR="001C1EA4" w:rsidRPr="00C7345F" w:rsidRDefault="001C1EA4" w:rsidP="00F73F5C">
            <w:pPr>
              <w:pStyle w:val="TableText"/>
              <w:ind w:right="432"/>
            </w:pPr>
            <w:r w:rsidRPr="00C7345F">
              <w:t>0.80</w:t>
            </w:r>
          </w:p>
        </w:tc>
        <w:tc>
          <w:tcPr>
            <w:tcW w:w="1152" w:type="dxa"/>
          </w:tcPr>
          <w:p w14:paraId="43CD907B" w14:textId="77777777" w:rsidR="001C1EA4" w:rsidRPr="00C7345F" w:rsidRDefault="001C1EA4" w:rsidP="00F73F5C">
            <w:pPr>
              <w:pStyle w:val="TableText"/>
              <w:keepNext/>
              <w:ind w:right="144"/>
            </w:pPr>
            <w:r w:rsidRPr="00C7345F">
              <w:t>0.22</w:t>
            </w:r>
          </w:p>
        </w:tc>
      </w:tr>
      <w:tr w:rsidR="001C1EA4" w:rsidRPr="00C7345F" w14:paraId="5A7AF5E5" w14:textId="77777777" w:rsidTr="00F73F5C">
        <w:trPr>
          <w:trHeight w:val="252"/>
        </w:trPr>
        <w:tc>
          <w:tcPr>
            <w:tcW w:w="1440" w:type="dxa"/>
            <w:noWrap/>
          </w:tcPr>
          <w:p w14:paraId="094EA515" w14:textId="77777777" w:rsidR="001C1EA4" w:rsidRPr="00C7345F" w:rsidRDefault="001C1EA4" w:rsidP="00F73F5C">
            <w:pPr>
              <w:pStyle w:val="TableText"/>
              <w:keepNext/>
            </w:pPr>
            <w:r w:rsidRPr="00C7345F">
              <w:t>VH990783</w:t>
            </w:r>
          </w:p>
        </w:tc>
        <w:tc>
          <w:tcPr>
            <w:tcW w:w="864" w:type="dxa"/>
            <w:noWrap/>
          </w:tcPr>
          <w:p w14:paraId="291FB9C6" w14:textId="77777777" w:rsidR="001C1EA4" w:rsidRPr="00C7345F" w:rsidRDefault="001C1EA4" w:rsidP="00F73F5C">
            <w:pPr>
              <w:pStyle w:val="TableText"/>
              <w:ind w:right="216"/>
            </w:pPr>
            <w:r w:rsidRPr="00C7345F">
              <w:t>D</w:t>
            </w:r>
          </w:p>
        </w:tc>
        <w:tc>
          <w:tcPr>
            <w:tcW w:w="1008" w:type="dxa"/>
            <w:noWrap/>
          </w:tcPr>
          <w:p w14:paraId="41269BAC" w14:textId="77777777" w:rsidR="001C1EA4" w:rsidRPr="00C7345F" w:rsidRDefault="001C1EA4" w:rsidP="00F73F5C">
            <w:pPr>
              <w:pStyle w:val="TableText"/>
              <w:keepNext/>
            </w:pPr>
            <w:r w:rsidRPr="00C7345F">
              <w:t>5,046</w:t>
            </w:r>
          </w:p>
        </w:tc>
        <w:tc>
          <w:tcPr>
            <w:tcW w:w="1152" w:type="dxa"/>
            <w:noWrap/>
          </w:tcPr>
          <w:p w14:paraId="012EFEEA" w14:textId="77777777" w:rsidR="001C1EA4" w:rsidRPr="00C7345F" w:rsidRDefault="001C1EA4" w:rsidP="00F73F5C">
            <w:pPr>
              <w:pStyle w:val="TableText"/>
              <w:keepNext/>
              <w:ind w:right="144"/>
            </w:pPr>
            <w:r w:rsidRPr="00C7345F">
              <w:t>0.30</w:t>
            </w:r>
          </w:p>
        </w:tc>
        <w:tc>
          <w:tcPr>
            <w:tcW w:w="1584" w:type="dxa"/>
            <w:noWrap/>
          </w:tcPr>
          <w:p w14:paraId="02F5F9EE" w14:textId="77777777" w:rsidR="001C1EA4" w:rsidRPr="00C7345F" w:rsidRDefault="001C1EA4" w:rsidP="00F73F5C">
            <w:pPr>
              <w:pStyle w:val="TableText"/>
              <w:ind w:right="432"/>
            </w:pPr>
            <w:r w:rsidRPr="00C7345F">
              <w:t>0.78</w:t>
            </w:r>
          </w:p>
        </w:tc>
        <w:tc>
          <w:tcPr>
            <w:tcW w:w="1152" w:type="dxa"/>
          </w:tcPr>
          <w:p w14:paraId="3181C54D" w14:textId="77777777" w:rsidR="001C1EA4" w:rsidRPr="00C7345F" w:rsidRDefault="001C1EA4" w:rsidP="00F73F5C">
            <w:pPr>
              <w:pStyle w:val="TableText"/>
              <w:keepNext/>
              <w:ind w:right="144"/>
            </w:pPr>
            <w:r w:rsidRPr="00C7345F">
              <w:t>0.26</w:t>
            </w:r>
          </w:p>
        </w:tc>
      </w:tr>
      <w:tr w:rsidR="001C1EA4" w:rsidRPr="00C7345F" w14:paraId="31E02CFC" w14:textId="77777777" w:rsidTr="00F73F5C">
        <w:trPr>
          <w:trHeight w:val="252"/>
        </w:trPr>
        <w:tc>
          <w:tcPr>
            <w:tcW w:w="1440" w:type="dxa"/>
            <w:noWrap/>
          </w:tcPr>
          <w:p w14:paraId="3A38385B" w14:textId="77777777" w:rsidR="001C1EA4" w:rsidRPr="00C7345F" w:rsidRDefault="001C1EA4" w:rsidP="00F73F5C">
            <w:pPr>
              <w:pStyle w:val="TableText"/>
              <w:keepNext/>
            </w:pPr>
            <w:r w:rsidRPr="00C7345F">
              <w:t>VH991133</w:t>
            </w:r>
          </w:p>
        </w:tc>
        <w:tc>
          <w:tcPr>
            <w:tcW w:w="864" w:type="dxa"/>
            <w:noWrap/>
          </w:tcPr>
          <w:p w14:paraId="19D6DB45" w14:textId="77777777" w:rsidR="001C1EA4" w:rsidRPr="00C7345F" w:rsidRDefault="001C1EA4" w:rsidP="00F73F5C">
            <w:pPr>
              <w:pStyle w:val="TableText"/>
              <w:ind w:right="216"/>
            </w:pPr>
            <w:r w:rsidRPr="00C7345F">
              <w:t>D</w:t>
            </w:r>
          </w:p>
        </w:tc>
        <w:tc>
          <w:tcPr>
            <w:tcW w:w="1008" w:type="dxa"/>
            <w:noWrap/>
          </w:tcPr>
          <w:p w14:paraId="62A6A23B" w14:textId="77777777" w:rsidR="001C1EA4" w:rsidRPr="00C7345F" w:rsidRDefault="001C1EA4" w:rsidP="00F73F5C">
            <w:pPr>
              <w:pStyle w:val="TableText"/>
              <w:keepNext/>
            </w:pPr>
            <w:r w:rsidRPr="00C7345F">
              <w:t>5,046</w:t>
            </w:r>
          </w:p>
        </w:tc>
        <w:tc>
          <w:tcPr>
            <w:tcW w:w="1152" w:type="dxa"/>
            <w:noWrap/>
          </w:tcPr>
          <w:p w14:paraId="2DAAAC2B" w14:textId="77777777" w:rsidR="001C1EA4" w:rsidRPr="00C7345F" w:rsidRDefault="001C1EA4" w:rsidP="00F73F5C">
            <w:pPr>
              <w:pStyle w:val="TableText"/>
              <w:keepNext/>
              <w:ind w:right="144"/>
            </w:pPr>
            <w:r w:rsidRPr="00C7345F">
              <w:t>0.57</w:t>
            </w:r>
          </w:p>
        </w:tc>
        <w:tc>
          <w:tcPr>
            <w:tcW w:w="1584" w:type="dxa"/>
            <w:noWrap/>
          </w:tcPr>
          <w:p w14:paraId="079BB555" w14:textId="77777777" w:rsidR="001C1EA4" w:rsidRPr="00C7345F" w:rsidRDefault="001C1EA4" w:rsidP="00F73F5C">
            <w:pPr>
              <w:pStyle w:val="TableText"/>
              <w:ind w:right="432"/>
            </w:pPr>
            <w:r w:rsidRPr="00C7345F">
              <w:t>0.85</w:t>
            </w:r>
          </w:p>
        </w:tc>
        <w:tc>
          <w:tcPr>
            <w:tcW w:w="1152" w:type="dxa"/>
          </w:tcPr>
          <w:p w14:paraId="7B882AD5" w14:textId="77777777" w:rsidR="001C1EA4" w:rsidRPr="00C7345F" w:rsidRDefault="001C1EA4" w:rsidP="00F73F5C">
            <w:pPr>
              <w:pStyle w:val="TableText"/>
              <w:keepNext/>
              <w:ind w:right="144"/>
            </w:pPr>
            <w:r w:rsidRPr="00C7345F">
              <w:t>0.93</w:t>
            </w:r>
          </w:p>
        </w:tc>
      </w:tr>
      <w:tr w:rsidR="001C1EA4" w:rsidRPr="00C7345F" w14:paraId="6604B588" w14:textId="77777777" w:rsidTr="00F73F5C">
        <w:trPr>
          <w:trHeight w:val="252"/>
        </w:trPr>
        <w:tc>
          <w:tcPr>
            <w:tcW w:w="1440" w:type="dxa"/>
            <w:noWrap/>
            <w:hideMark/>
          </w:tcPr>
          <w:p w14:paraId="002A7FEA" w14:textId="77777777" w:rsidR="001C1EA4" w:rsidRPr="00C7345F" w:rsidRDefault="001C1EA4" w:rsidP="00F73F5C">
            <w:pPr>
              <w:pStyle w:val="TableText"/>
              <w:keepNext/>
            </w:pPr>
            <w:r w:rsidRPr="00C7345F">
              <w:t>VH991134</w:t>
            </w:r>
          </w:p>
        </w:tc>
        <w:tc>
          <w:tcPr>
            <w:tcW w:w="864" w:type="dxa"/>
            <w:noWrap/>
            <w:hideMark/>
          </w:tcPr>
          <w:p w14:paraId="7979E89B" w14:textId="77777777" w:rsidR="001C1EA4" w:rsidRPr="00C7345F" w:rsidRDefault="001C1EA4" w:rsidP="00F73F5C">
            <w:pPr>
              <w:pStyle w:val="TableText"/>
              <w:ind w:right="216"/>
            </w:pPr>
            <w:r w:rsidRPr="00C7345F">
              <w:t>D</w:t>
            </w:r>
          </w:p>
        </w:tc>
        <w:tc>
          <w:tcPr>
            <w:tcW w:w="1008" w:type="dxa"/>
            <w:noWrap/>
            <w:hideMark/>
          </w:tcPr>
          <w:p w14:paraId="54DD6FC8" w14:textId="77777777" w:rsidR="001C1EA4" w:rsidRPr="00C7345F" w:rsidRDefault="001C1EA4" w:rsidP="00F73F5C">
            <w:pPr>
              <w:pStyle w:val="TableText"/>
              <w:keepNext/>
            </w:pPr>
            <w:r w:rsidRPr="00C7345F">
              <w:t>5,046</w:t>
            </w:r>
          </w:p>
        </w:tc>
        <w:tc>
          <w:tcPr>
            <w:tcW w:w="1152" w:type="dxa"/>
            <w:noWrap/>
            <w:hideMark/>
          </w:tcPr>
          <w:p w14:paraId="4E161C0E" w14:textId="77777777" w:rsidR="001C1EA4" w:rsidRPr="00C7345F" w:rsidRDefault="001C1EA4" w:rsidP="00F73F5C">
            <w:pPr>
              <w:pStyle w:val="TableText"/>
              <w:keepNext/>
              <w:ind w:right="144"/>
            </w:pPr>
            <w:r w:rsidRPr="00C7345F">
              <w:t>0.34</w:t>
            </w:r>
          </w:p>
        </w:tc>
        <w:tc>
          <w:tcPr>
            <w:tcW w:w="1584" w:type="dxa"/>
            <w:noWrap/>
            <w:hideMark/>
          </w:tcPr>
          <w:p w14:paraId="413F1B1B" w14:textId="77777777" w:rsidR="001C1EA4" w:rsidRPr="00C7345F" w:rsidRDefault="001C1EA4" w:rsidP="00F73F5C">
            <w:pPr>
              <w:pStyle w:val="TableText"/>
              <w:ind w:right="432"/>
            </w:pPr>
            <w:r w:rsidRPr="00C7345F">
              <w:t>0.79</w:t>
            </w:r>
          </w:p>
        </w:tc>
        <w:tc>
          <w:tcPr>
            <w:tcW w:w="1152" w:type="dxa"/>
            <w:hideMark/>
          </w:tcPr>
          <w:p w14:paraId="2CFFA25E" w14:textId="77777777" w:rsidR="001C1EA4" w:rsidRPr="00C7345F" w:rsidRDefault="001C1EA4" w:rsidP="00F73F5C">
            <w:pPr>
              <w:pStyle w:val="TableText"/>
              <w:keepNext/>
              <w:ind w:right="144"/>
            </w:pPr>
            <w:r w:rsidRPr="00C7345F">
              <w:t>0.99</w:t>
            </w:r>
          </w:p>
        </w:tc>
      </w:tr>
      <w:tr w:rsidR="001C1EA4" w:rsidRPr="00C7345F" w14:paraId="2A726A27" w14:textId="77777777" w:rsidTr="00F73F5C">
        <w:trPr>
          <w:trHeight w:val="252"/>
        </w:trPr>
        <w:tc>
          <w:tcPr>
            <w:tcW w:w="1440" w:type="dxa"/>
            <w:noWrap/>
            <w:hideMark/>
          </w:tcPr>
          <w:p w14:paraId="5DB503E3" w14:textId="77777777" w:rsidR="001C1EA4" w:rsidRPr="00C7345F" w:rsidRDefault="001C1EA4" w:rsidP="00F73F5C">
            <w:pPr>
              <w:pStyle w:val="TableText"/>
              <w:keepNext/>
            </w:pPr>
            <w:r w:rsidRPr="00C7345F">
              <w:t>VH991135</w:t>
            </w:r>
          </w:p>
        </w:tc>
        <w:tc>
          <w:tcPr>
            <w:tcW w:w="864" w:type="dxa"/>
            <w:noWrap/>
            <w:hideMark/>
          </w:tcPr>
          <w:p w14:paraId="0463015F" w14:textId="77777777" w:rsidR="001C1EA4" w:rsidRPr="00C7345F" w:rsidRDefault="001C1EA4" w:rsidP="00F73F5C">
            <w:pPr>
              <w:pStyle w:val="TableText"/>
              <w:ind w:right="216"/>
            </w:pPr>
            <w:r w:rsidRPr="00C7345F">
              <w:t>D</w:t>
            </w:r>
          </w:p>
        </w:tc>
        <w:tc>
          <w:tcPr>
            <w:tcW w:w="1008" w:type="dxa"/>
            <w:noWrap/>
            <w:hideMark/>
          </w:tcPr>
          <w:p w14:paraId="65384E2F" w14:textId="77777777" w:rsidR="001C1EA4" w:rsidRPr="00C7345F" w:rsidRDefault="001C1EA4" w:rsidP="00F73F5C">
            <w:pPr>
              <w:pStyle w:val="TableText"/>
              <w:keepNext/>
            </w:pPr>
            <w:r w:rsidRPr="00C7345F">
              <w:t>5,046</w:t>
            </w:r>
          </w:p>
        </w:tc>
        <w:tc>
          <w:tcPr>
            <w:tcW w:w="1152" w:type="dxa"/>
            <w:noWrap/>
            <w:hideMark/>
          </w:tcPr>
          <w:p w14:paraId="3C1C5583" w14:textId="77777777" w:rsidR="001C1EA4" w:rsidRPr="00C7345F" w:rsidRDefault="001C1EA4" w:rsidP="00F73F5C">
            <w:pPr>
              <w:pStyle w:val="TableText"/>
              <w:keepNext/>
              <w:ind w:right="144"/>
            </w:pPr>
            <w:r w:rsidRPr="00C7345F">
              <w:t>0.46</w:t>
            </w:r>
          </w:p>
        </w:tc>
        <w:tc>
          <w:tcPr>
            <w:tcW w:w="1584" w:type="dxa"/>
            <w:noWrap/>
            <w:hideMark/>
          </w:tcPr>
          <w:p w14:paraId="260966C5" w14:textId="77777777" w:rsidR="001C1EA4" w:rsidRPr="00C7345F" w:rsidRDefault="001C1EA4" w:rsidP="00F73F5C">
            <w:pPr>
              <w:pStyle w:val="TableText"/>
              <w:ind w:right="432"/>
            </w:pPr>
            <w:r w:rsidRPr="00C7345F">
              <w:t>0.70</w:t>
            </w:r>
          </w:p>
        </w:tc>
        <w:tc>
          <w:tcPr>
            <w:tcW w:w="1152" w:type="dxa"/>
            <w:hideMark/>
          </w:tcPr>
          <w:p w14:paraId="51B867C9" w14:textId="77777777" w:rsidR="001C1EA4" w:rsidRPr="00C7345F" w:rsidRDefault="001C1EA4" w:rsidP="00F73F5C">
            <w:pPr>
              <w:pStyle w:val="TableText"/>
              <w:keepNext/>
              <w:ind w:right="144"/>
            </w:pPr>
            <w:r w:rsidRPr="00C7345F">
              <w:t>1.01</w:t>
            </w:r>
          </w:p>
        </w:tc>
      </w:tr>
      <w:tr w:rsidR="001C1EA4" w:rsidRPr="00C7345F" w14:paraId="61CC2E3E" w14:textId="77777777" w:rsidTr="00F73F5C">
        <w:trPr>
          <w:trHeight w:val="252"/>
        </w:trPr>
        <w:tc>
          <w:tcPr>
            <w:tcW w:w="1440" w:type="dxa"/>
            <w:noWrap/>
            <w:hideMark/>
          </w:tcPr>
          <w:p w14:paraId="025F35BC" w14:textId="77777777" w:rsidR="001C1EA4" w:rsidRPr="00C7345F" w:rsidRDefault="001C1EA4" w:rsidP="00F73F5C">
            <w:pPr>
              <w:pStyle w:val="TableText"/>
              <w:keepNext/>
            </w:pPr>
            <w:r w:rsidRPr="00C7345F">
              <w:t>VH991139</w:t>
            </w:r>
          </w:p>
        </w:tc>
        <w:tc>
          <w:tcPr>
            <w:tcW w:w="864" w:type="dxa"/>
            <w:noWrap/>
            <w:hideMark/>
          </w:tcPr>
          <w:p w14:paraId="199D1F6D" w14:textId="77777777" w:rsidR="001C1EA4" w:rsidRPr="00C7345F" w:rsidRDefault="001C1EA4" w:rsidP="00F73F5C">
            <w:pPr>
              <w:pStyle w:val="TableText"/>
              <w:ind w:right="216"/>
            </w:pPr>
            <w:r w:rsidRPr="00C7345F">
              <w:t>D</w:t>
            </w:r>
          </w:p>
        </w:tc>
        <w:tc>
          <w:tcPr>
            <w:tcW w:w="1008" w:type="dxa"/>
            <w:noWrap/>
            <w:hideMark/>
          </w:tcPr>
          <w:p w14:paraId="3BCB5FEF" w14:textId="77777777" w:rsidR="001C1EA4" w:rsidRPr="00C7345F" w:rsidRDefault="001C1EA4" w:rsidP="00F73F5C">
            <w:pPr>
              <w:pStyle w:val="TableText"/>
              <w:keepNext/>
            </w:pPr>
            <w:r w:rsidRPr="00C7345F">
              <w:t>5,046</w:t>
            </w:r>
          </w:p>
        </w:tc>
        <w:tc>
          <w:tcPr>
            <w:tcW w:w="1152" w:type="dxa"/>
            <w:noWrap/>
            <w:hideMark/>
          </w:tcPr>
          <w:p w14:paraId="042C1B4F" w14:textId="77777777" w:rsidR="001C1EA4" w:rsidRPr="00C7345F" w:rsidRDefault="001C1EA4" w:rsidP="00F73F5C">
            <w:pPr>
              <w:pStyle w:val="TableText"/>
              <w:keepNext/>
              <w:ind w:right="144"/>
            </w:pPr>
            <w:r w:rsidRPr="00C7345F">
              <w:t>0.30</w:t>
            </w:r>
          </w:p>
        </w:tc>
        <w:tc>
          <w:tcPr>
            <w:tcW w:w="1584" w:type="dxa"/>
            <w:noWrap/>
            <w:hideMark/>
          </w:tcPr>
          <w:p w14:paraId="2B20641E" w14:textId="77777777" w:rsidR="001C1EA4" w:rsidRPr="00C7345F" w:rsidRDefault="001C1EA4" w:rsidP="00F73F5C">
            <w:pPr>
              <w:pStyle w:val="TableText"/>
              <w:ind w:right="432"/>
            </w:pPr>
            <w:r w:rsidRPr="00C7345F">
              <w:t>0.75</w:t>
            </w:r>
          </w:p>
        </w:tc>
        <w:tc>
          <w:tcPr>
            <w:tcW w:w="1152" w:type="dxa"/>
            <w:hideMark/>
          </w:tcPr>
          <w:p w14:paraId="14AD9224" w14:textId="77777777" w:rsidR="001C1EA4" w:rsidRPr="00C7345F" w:rsidRDefault="001C1EA4" w:rsidP="00F73F5C">
            <w:pPr>
              <w:pStyle w:val="TableText"/>
              <w:keepNext/>
              <w:ind w:right="144"/>
            </w:pPr>
            <w:r w:rsidRPr="00C7345F">
              <w:t>1.05</w:t>
            </w:r>
          </w:p>
        </w:tc>
      </w:tr>
      <w:tr w:rsidR="001C1EA4" w:rsidRPr="00C7345F" w14:paraId="27870C6E" w14:textId="77777777" w:rsidTr="00F73F5C">
        <w:trPr>
          <w:trHeight w:val="252"/>
        </w:trPr>
        <w:tc>
          <w:tcPr>
            <w:tcW w:w="1440" w:type="dxa"/>
            <w:noWrap/>
          </w:tcPr>
          <w:p w14:paraId="7116DF15" w14:textId="77777777" w:rsidR="001C1EA4" w:rsidRPr="00C7345F" w:rsidRDefault="001C1EA4" w:rsidP="00F73F5C">
            <w:pPr>
              <w:pStyle w:val="TableText"/>
            </w:pPr>
            <w:r w:rsidRPr="00C7345F">
              <w:t>VH991136</w:t>
            </w:r>
          </w:p>
        </w:tc>
        <w:tc>
          <w:tcPr>
            <w:tcW w:w="864" w:type="dxa"/>
            <w:noWrap/>
          </w:tcPr>
          <w:p w14:paraId="15790B50" w14:textId="77777777" w:rsidR="001C1EA4" w:rsidRPr="00C7345F" w:rsidRDefault="001C1EA4" w:rsidP="00F73F5C">
            <w:pPr>
              <w:pStyle w:val="TableText"/>
              <w:ind w:right="216"/>
            </w:pPr>
            <w:r w:rsidRPr="00C7345F">
              <w:t>D</w:t>
            </w:r>
          </w:p>
        </w:tc>
        <w:tc>
          <w:tcPr>
            <w:tcW w:w="1008" w:type="dxa"/>
            <w:noWrap/>
          </w:tcPr>
          <w:p w14:paraId="5FB3B814" w14:textId="77777777" w:rsidR="001C1EA4" w:rsidRPr="00C7345F" w:rsidRDefault="001C1EA4" w:rsidP="00F73F5C">
            <w:pPr>
              <w:pStyle w:val="TableText"/>
            </w:pPr>
            <w:r w:rsidRPr="00C7345F">
              <w:t>5,046</w:t>
            </w:r>
          </w:p>
        </w:tc>
        <w:tc>
          <w:tcPr>
            <w:tcW w:w="1152" w:type="dxa"/>
            <w:noWrap/>
          </w:tcPr>
          <w:p w14:paraId="0CA9C411" w14:textId="77777777" w:rsidR="001C1EA4" w:rsidRPr="00C7345F" w:rsidRDefault="001C1EA4" w:rsidP="00F73F5C">
            <w:pPr>
              <w:pStyle w:val="TableText"/>
              <w:ind w:right="144"/>
            </w:pPr>
            <w:r w:rsidRPr="00C7345F">
              <w:t>0.34</w:t>
            </w:r>
          </w:p>
        </w:tc>
        <w:tc>
          <w:tcPr>
            <w:tcW w:w="1584" w:type="dxa"/>
            <w:noWrap/>
          </w:tcPr>
          <w:p w14:paraId="67D369C2" w14:textId="77777777" w:rsidR="001C1EA4" w:rsidRPr="00C7345F" w:rsidRDefault="001C1EA4" w:rsidP="00F73F5C">
            <w:pPr>
              <w:pStyle w:val="TableText"/>
              <w:ind w:right="432"/>
            </w:pPr>
            <w:r w:rsidRPr="00C7345F">
              <w:t>0.75</w:t>
            </w:r>
          </w:p>
        </w:tc>
        <w:tc>
          <w:tcPr>
            <w:tcW w:w="1152" w:type="dxa"/>
          </w:tcPr>
          <w:p w14:paraId="348D3069" w14:textId="77777777" w:rsidR="001C1EA4" w:rsidRPr="00C7345F" w:rsidRDefault="001C1EA4" w:rsidP="00F73F5C">
            <w:pPr>
              <w:pStyle w:val="TableText"/>
              <w:ind w:right="144"/>
            </w:pPr>
            <w:r w:rsidRPr="00C7345F">
              <w:t>1.01</w:t>
            </w:r>
          </w:p>
        </w:tc>
      </w:tr>
    </w:tbl>
    <w:p w14:paraId="02F49B1A" w14:textId="362E95C1" w:rsidR="001C1EA4" w:rsidRPr="00C7345F" w:rsidRDefault="001C1EA4" w:rsidP="00F73F5C">
      <w:pPr>
        <w:pStyle w:val="Caption"/>
      </w:pPr>
      <w:bookmarkStart w:id="957" w:name="_Toc134622038"/>
      <w:bookmarkStart w:id="958" w:name="_Ref68591069"/>
      <w:r w:rsidRPr="00C7345F">
        <w:t>Table 5.B.</w:t>
      </w:r>
      <w:r w:rsidRPr="00C7345F">
        <w:fldChar w:fldCharType="begin"/>
      </w:r>
      <w:r w:rsidRPr="00C7345F">
        <w:instrText>SEQ Table_5.B. \* ARABIC</w:instrText>
      </w:r>
      <w:r w:rsidRPr="00C7345F">
        <w:fldChar w:fldCharType="separate"/>
      </w:r>
      <w:r w:rsidRPr="00C7345F">
        <w:t>34</w:t>
      </w:r>
      <w:r w:rsidRPr="00C7345F">
        <w:fldChar w:fldCharType="end"/>
      </w:r>
      <w:r w:rsidRPr="00C7345F">
        <w:t xml:space="preserve">  Item Analysis for Grade Span Six Through Eight—Reading</w:t>
      </w:r>
      <w:r w:rsidR="00C44993">
        <w:t xml:space="preserve"> </w:t>
      </w:r>
      <w:r w:rsidRPr="00C7345F">
        <w:t>for</w:t>
      </w:r>
      <w:r w:rsidR="00C44993">
        <w:t xml:space="preserve"> </w:t>
      </w:r>
      <w:r w:rsidRPr="00C7345F">
        <w:t>PPT Emergency Forms</w:t>
      </w:r>
      <w:bookmarkEnd w:id="957"/>
    </w:p>
    <w:tbl>
      <w:tblPr>
        <w:tblStyle w:val="TRs"/>
        <w:tblW w:w="0" w:type="auto"/>
        <w:tblLayout w:type="fixed"/>
        <w:tblLook w:val="04A0" w:firstRow="1" w:lastRow="0" w:firstColumn="1" w:lastColumn="0" w:noHBand="0" w:noVBand="1"/>
        <w:tblDescription w:val="Item Analysis for Grade Span Six Through Eight—Reading for PPT Emergency Forms"/>
      </w:tblPr>
      <w:tblGrid>
        <w:gridCol w:w="1440"/>
        <w:gridCol w:w="864"/>
        <w:gridCol w:w="1008"/>
        <w:gridCol w:w="1152"/>
        <w:gridCol w:w="1584"/>
        <w:gridCol w:w="1152"/>
      </w:tblGrid>
      <w:tr w:rsidR="001C1EA4" w:rsidRPr="00C7345F" w14:paraId="7BA2D3E0"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7CEEDE54" w14:textId="77777777" w:rsidR="001C1EA4" w:rsidRPr="00C7345F" w:rsidRDefault="001C1EA4" w:rsidP="00F73F5C">
            <w:pPr>
              <w:pStyle w:val="TableHead"/>
              <w:rPr>
                <w:b w:val="0"/>
                <w:noProof w:val="0"/>
              </w:rPr>
            </w:pPr>
            <w:r w:rsidRPr="00C7345F">
              <w:rPr>
                <w:noProof w:val="0"/>
              </w:rPr>
              <w:t>Item ID</w:t>
            </w:r>
          </w:p>
        </w:tc>
        <w:tc>
          <w:tcPr>
            <w:tcW w:w="864" w:type="dxa"/>
            <w:hideMark/>
          </w:tcPr>
          <w:p w14:paraId="72D42AF6" w14:textId="77777777" w:rsidR="001C1EA4" w:rsidRPr="00C7345F" w:rsidRDefault="001C1EA4" w:rsidP="00F73F5C">
            <w:pPr>
              <w:pStyle w:val="TableHead"/>
              <w:rPr>
                <w:b w:val="0"/>
                <w:noProof w:val="0"/>
              </w:rPr>
            </w:pPr>
            <w:r w:rsidRPr="00C7345F">
              <w:rPr>
                <w:noProof w:val="0"/>
              </w:rPr>
              <w:t>Item Type</w:t>
            </w:r>
          </w:p>
        </w:tc>
        <w:tc>
          <w:tcPr>
            <w:tcW w:w="1008" w:type="dxa"/>
            <w:hideMark/>
          </w:tcPr>
          <w:p w14:paraId="5081063E" w14:textId="77777777" w:rsidR="001C1EA4" w:rsidRPr="00C7345F" w:rsidRDefault="001C1EA4" w:rsidP="00F73F5C">
            <w:pPr>
              <w:pStyle w:val="TableHead"/>
              <w:rPr>
                <w:b w:val="0"/>
                <w:noProof w:val="0"/>
              </w:rPr>
            </w:pPr>
            <w:r w:rsidRPr="00C7345F">
              <w:rPr>
                <w:noProof w:val="0"/>
              </w:rPr>
              <w:t>N</w:t>
            </w:r>
          </w:p>
        </w:tc>
        <w:tc>
          <w:tcPr>
            <w:tcW w:w="1152" w:type="dxa"/>
            <w:hideMark/>
          </w:tcPr>
          <w:p w14:paraId="00D96181"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2E7E3156"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3A376ECF"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540C7BD8" w14:textId="77777777" w:rsidTr="00F73F5C">
        <w:trPr>
          <w:trHeight w:val="252"/>
        </w:trPr>
        <w:tc>
          <w:tcPr>
            <w:tcW w:w="1440" w:type="dxa"/>
            <w:tcBorders>
              <w:top w:val="single" w:sz="4" w:space="0" w:color="auto"/>
            </w:tcBorders>
            <w:noWrap/>
            <w:hideMark/>
          </w:tcPr>
          <w:p w14:paraId="30A72446" w14:textId="77777777" w:rsidR="001C1EA4" w:rsidRPr="00C7345F" w:rsidRDefault="001C1EA4" w:rsidP="00F73F5C">
            <w:pPr>
              <w:pStyle w:val="TableText"/>
            </w:pPr>
            <w:r w:rsidRPr="00C7345F">
              <w:t>VH992053</w:t>
            </w:r>
          </w:p>
        </w:tc>
        <w:tc>
          <w:tcPr>
            <w:tcW w:w="864" w:type="dxa"/>
            <w:tcBorders>
              <w:top w:val="single" w:sz="4" w:space="0" w:color="auto"/>
            </w:tcBorders>
            <w:noWrap/>
            <w:hideMark/>
          </w:tcPr>
          <w:p w14:paraId="17275A7D" w14:textId="77777777" w:rsidR="001C1EA4" w:rsidRPr="00C7345F" w:rsidRDefault="001C1EA4" w:rsidP="00F73F5C">
            <w:pPr>
              <w:pStyle w:val="TableText"/>
              <w:ind w:right="216"/>
            </w:pPr>
            <w:r w:rsidRPr="00C7345F">
              <w:t>D</w:t>
            </w:r>
          </w:p>
        </w:tc>
        <w:tc>
          <w:tcPr>
            <w:tcW w:w="1008" w:type="dxa"/>
            <w:tcBorders>
              <w:top w:val="single" w:sz="4" w:space="0" w:color="auto"/>
            </w:tcBorders>
            <w:noWrap/>
          </w:tcPr>
          <w:p w14:paraId="5BC724B5" w14:textId="77777777" w:rsidR="001C1EA4" w:rsidRPr="00C7345F" w:rsidRDefault="001C1EA4" w:rsidP="00F73F5C">
            <w:pPr>
              <w:pStyle w:val="TableText"/>
            </w:pPr>
            <w:r w:rsidRPr="00C7345F">
              <w:t>958</w:t>
            </w:r>
          </w:p>
        </w:tc>
        <w:tc>
          <w:tcPr>
            <w:tcW w:w="1152" w:type="dxa"/>
            <w:tcBorders>
              <w:top w:val="single" w:sz="4" w:space="0" w:color="auto"/>
            </w:tcBorders>
            <w:noWrap/>
          </w:tcPr>
          <w:p w14:paraId="01D80F8C" w14:textId="77777777" w:rsidR="001C1EA4" w:rsidRPr="00C7345F" w:rsidRDefault="001C1EA4" w:rsidP="00F73F5C">
            <w:pPr>
              <w:pStyle w:val="TableText"/>
              <w:ind w:right="144"/>
            </w:pPr>
            <w:r w:rsidRPr="00C7345F">
              <w:t>0.64</w:t>
            </w:r>
          </w:p>
        </w:tc>
        <w:tc>
          <w:tcPr>
            <w:tcW w:w="1584" w:type="dxa"/>
            <w:tcBorders>
              <w:top w:val="single" w:sz="4" w:space="0" w:color="auto"/>
            </w:tcBorders>
            <w:noWrap/>
          </w:tcPr>
          <w:p w14:paraId="58D90E87" w14:textId="77777777" w:rsidR="001C1EA4" w:rsidRPr="00C7345F" w:rsidRDefault="001C1EA4" w:rsidP="00F73F5C">
            <w:pPr>
              <w:pStyle w:val="TableText"/>
              <w:ind w:right="432"/>
            </w:pPr>
            <w:r w:rsidRPr="00C7345F">
              <w:t>0.89</w:t>
            </w:r>
          </w:p>
        </w:tc>
        <w:tc>
          <w:tcPr>
            <w:tcW w:w="1152" w:type="dxa"/>
            <w:tcBorders>
              <w:top w:val="single" w:sz="4" w:space="0" w:color="auto"/>
            </w:tcBorders>
          </w:tcPr>
          <w:p w14:paraId="1A0F3261" w14:textId="77777777" w:rsidR="001C1EA4" w:rsidRPr="00C7345F" w:rsidRDefault="001C1EA4" w:rsidP="00F73F5C">
            <w:pPr>
              <w:pStyle w:val="TableText"/>
              <w:ind w:right="144"/>
            </w:pPr>
            <w:r w:rsidRPr="00C7345F">
              <w:t>12.63</w:t>
            </w:r>
          </w:p>
        </w:tc>
      </w:tr>
      <w:tr w:rsidR="001C1EA4" w:rsidRPr="00C7345F" w14:paraId="730C6719" w14:textId="77777777" w:rsidTr="00F73F5C">
        <w:trPr>
          <w:trHeight w:val="252"/>
        </w:trPr>
        <w:tc>
          <w:tcPr>
            <w:tcW w:w="1440" w:type="dxa"/>
            <w:noWrap/>
            <w:hideMark/>
          </w:tcPr>
          <w:p w14:paraId="7DF7E7AE" w14:textId="77777777" w:rsidR="001C1EA4" w:rsidRPr="00C7345F" w:rsidRDefault="001C1EA4" w:rsidP="00F73F5C">
            <w:pPr>
              <w:pStyle w:val="TableText"/>
            </w:pPr>
            <w:r w:rsidRPr="00C7345F">
              <w:t>VH992068</w:t>
            </w:r>
          </w:p>
        </w:tc>
        <w:tc>
          <w:tcPr>
            <w:tcW w:w="864" w:type="dxa"/>
            <w:noWrap/>
            <w:hideMark/>
          </w:tcPr>
          <w:p w14:paraId="2A7FF2BA" w14:textId="77777777" w:rsidR="001C1EA4" w:rsidRPr="00C7345F" w:rsidRDefault="001C1EA4" w:rsidP="00F73F5C">
            <w:pPr>
              <w:pStyle w:val="TableText"/>
              <w:ind w:right="216"/>
            </w:pPr>
            <w:r w:rsidRPr="00C7345F">
              <w:t>D</w:t>
            </w:r>
          </w:p>
        </w:tc>
        <w:tc>
          <w:tcPr>
            <w:tcW w:w="1008" w:type="dxa"/>
            <w:noWrap/>
            <w:hideMark/>
          </w:tcPr>
          <w:p w14:paraId="098F8E6F" w14:textId="77777777" w:rsidR="001C1EA4" w:rsidRPr="00C7345F" w:rsidRDefault="001C1EA4" w:rsidP="00F73F5C">
            <w:pPr>
              <w:pStyle w:val="TableText"/>
            </w:pPr>
            <w:r w:rsidRPr="00C7345F">
              <w:t>958</w:t>
            </w:r>
          </w:p>
        </w:tc>
        <w:tc>
          <w:tcPr>
            <w:tcW w:w="1152" w:type="dxa"/>
            <w:noWrap/>
            <w:hideMark/>
          </w:tcPr>
          <w:p w14:paraId="6357E907" w14:textId="77777777" w:rsidR="001C1EA4" w:rsidRPr="00C7345F" w:rsidRDefault="001C1EA4" w:rsidP="00F73F5C">
            <w:pPr>
              <w:pStyle w:val="TableText"/>
              <w:ind w:right="144"/>
            </w:pPr>
            <w:r w:rsidRPr="00C7345F">
              <w:t>0.62</w:t>
            </w:r>
          </w:p>
        </w:tc>
        <w:tc>
          <w:tcPr>
            <w:tcW w:w="1584" w:type="dxa"/>
            <w:noWrap/>
            <w:hideMark/>
          </w:tcPr>
          <w:p w14:paraId="3E938DEE" w14:textId="77777777" w:rsidR="001C1EA4" w:rsidRPr="00C7345F" w:rsidRDefault="001C1EA4" w:rsidP="00F73F5C">
            <w:pPr>
              <w:pStyle w:val="TableText"/>
              <w:ind w:right="432"/>
            </w:pPr>
            <w:r w:rsidRPr="00C7345F">
              <w:t>0.77</w:t>
            </w:r>
          </w:p>
        </w:tc>
        <w:tc>
          <w:tcPr>
            <w:tcW w:w="1152" w:type="dxa"/>
            <w:hideMark/>
          </w:tcPr>
          <w:p w14:paraId="3DB8BBE0" w14:textId="77777777" w:rsidR="001C1EA4" w:rsidRPr="00C7345F" w:rsidRDefault="001C1EA4" w:rsidP="00F73F5C">
            <w:pPr>
              <w:pStyle w:val="TableText"/>
              <w:ind w:right="144"/>
            </w:pPr>
            <w:r w:rsidRPr="00C7345F">
              <w:t>13.05</w:t>
            </w:r>
          </w:p>
        </w:tc>
      </w:tr>
      <w:tr w:rsidR="001C1EA4" w:rsidRPr="00C7345F" w14:paraId="039F4182" w14:textId="77777777" w:rsidTr="00F73F5C">
        <w:trPr>
          <w:trHeight w:val="252"/>
        </w:trPr>
        <w:tc>
          <w:tcPr>
            <w:tcW w:w="1440" w:type="dxa"/>
            <w:noWrap/>
            <w:hideMark/>
          </w:tcPr>
          <w:p w14:paraId="3DDC2B69" w14:textId="77777777" w:rsidR="001C1EA4" w:rsidRPr="00C7345F" w:rsidRDefault="001C1EA4" w:rsidP="00F73F5C">
            <w:pPr>
              <w:pStyle w:val="TableText"/>
            </w:pPr>
            <w:r w:rsidRPr="00C7345F">
              <w:t>VH990781</w:t>
            </w:r>
          </w:p>
        </w:tc>
        <w:tc>
          <w:tcPr>
            <w:tcW w:w="864" w:type="dxa"/>
            <w:noWrap/>
            <w:hideMark/>
          </w:tcPr>
          <w:p w14:paraId="427A2267" w14:textId="77777777" w:rsidR="001C1EA4" w:rsidRPr="00C7345F" w:rsidRDefault="001C1EA4" w:rsidP="00F73F5C">
            <w:pPr>
              <w:pStyle w:val="TableText"/>
              <w:ind w:right="216"/>
            </w:pPr>
            <w:r w:rsidRPr="00C7345F">
              <w:t>D</w:t>
            </w:r>
          </w:p>
        </w:tc>
        <w:tc>
          <w:tcPr>
            <w:tcW w:w="1008" w:type="dxa"/>
            <w:noWrap/>
            <w:hideMark/>
          </w:tcPr>
          <w:p w14:paraId="6286994A" w14:textId="77777777" w:rsidR="001C1EA4" w:rsidRPr="00C7345F" w:rsidRDefault="001C1EA4" w:rsidP="00F73F5C">
            <w:pPr>
              <w:pStyle w:val="TableText"/>
            </w:pPr>
            <w:r w:rsidRPr="00C7345F">
              <w:t>958</w:t>
            </w:r>
          </w:p>
        </w:tc>
        <w:tc>
          <w:tcPr>
            <w:tcW w:w="1152" w:type="dxa"/>
            <w:noWrap/>
            <w:hideMark/>
          </w:tcPr>
          <w:p w14:paraId="60B39DD9" w14:textId="77777777" w:rsidR="001C1EA4" w:rsidRPr="00C7345F" w:rsidRDefault="001C1EA4" w:rsidP="00F73F5C">
            <w:pPr>
              <w:pStyle w:val="TableText"/>
              <w:ind w:right="144"/>
            </w:pPr>
            <w:r w:rsidRPr="00C7345F">
              <w:t>0.46</w:t>
            </w:r>
          </w:p>
        </w:tc>
        <w:tc>
          <w:tcPr>
            <w:tcW w:w="1584" w:type="dxa"/>
            <w:noWrap/>
            <w:hideMark/>
          </w:tcPr>
          <w:p w14:paraId="65BB723C" w14:textId="77777777" w:rsidR="001C1EA4" w:rsidRPr="00C7345F" w:rsidRDefault="001C1EA4" w:rsidP="00F73F5C">
            <w:pPr>
              <w:pStyle w:val="TableText"/>
              <w:ind w:right="432"/>
            </w:pPr>
            <w:r w:rsidRPr="00C7345F">
              <w:t>0.79</w:t>
            </w:r>
          </w:p>
        </w:tc>
        <w:tc>
          <w:tcPr>
            <w:tcW w:w="1152" w:type="dxa"/>
            <w:hideMark/>
          </w:tcPr>
          <w:p w14:paraId="631A50EB" w14:textId="77777777" w:rsidR="001C1EA4" w:rsidRPr="00C7345F" w:rsidRDefault="001C1EA4" w:rsidP="00F73F5C">
            <w:pPr>
              <w:pStyle w:val="TableText"/>
              <w:ind w:right="144"/>
            </w:pPr>
            <w:r w:rsidRPr="00C7345F">
              <w:t>0.42</w:t>
            </w:r>
          </w:p>
        </w:tc>
      </w:tr>
      <w:tr w:rsidR="001C1EA4" w:rsidRPr="00C7345F" w14:paraId="61A1B2B1" w14:textId="77777777" w:rsidTr="00F73F5C">
        <w:trPr>
          <w:trHeight w:val="252"/>
        </w:trPr>
        <w:tc>
          <w:tcPr>
            <w:tcW w:w="1440" w:type="dxa"/>
            <w:noWrap/>
          </w:tcPr>
          <w:p w14:paraId="0FA0CE8E" w14:textId="77777777" w:rsidR="001C1EA4" w:rsidRPr="00C7345F" w:rsidRDefault="001C1EA4" w:rsidP="00F73F5C">
            <w:pPr>
              <w:pStyle w:val="TableText"/>
            </w:pPr>
            <w:r w:rsidRPr="00C7345F">
              <w:t>VH990784</w:t>
            </w:r>
          </w:p>
        </w:tc>
        <w:tc>
          <w:tcPr>
            <w:tcW w:w="864" w:type="dxa"/>
            <w:noWrap/>
          </w:tcPr>
          <w:p w14:paraId="2720C526" w14:textId="77777777" w:rsidR="001C1EA4" w:rsidRPr="00C7345F" w:rsidRDefault="001C1EA4" w:rsidP="00F73F5C">
            <w:pPr>
              <w:pStyle w:val="TableText"/>
              <w:ind w:right="216"/>
            </w:pPr>
            <w:r w:rsidRPr="00C7345F">
              <w:t>D</w:t>
            </w:r>
          </w:p>
        </w:tc>
        <w:tc>
          <w:tcPr>
            <w:tcW w:w="1008" w:type="dxa"/>
            <w:noWrap/>
          </w:tcPr>
          <w:p w14:paraId="2F38190C" w14:textId="77777777" w:rsidR="001C1EA4" w:rsidRPr="00C7345F" w:rsidRDefault="001C1EA4" w:rsidP="00F73F5C">
            <w:pPr>
              <w:pStyle w:val="TableText"/>
            </w:pPr>
            <w:r w:rsidRPr="00C7345F">
              <w:t>958</w:t>
            </w:r>
          </w:p>
        </w:tc>
        <w:tc>
          <w:tcPr>
            <w:tcW w:w="1152" w:type="dxa"/>
            <w:noWrap/>
          </w:tcPr>
          <w:p w14:paraId="1625BDD3" w14:textId="77777777" w:rsidR="001C1EA4" w:rsidRPr="00C7345F" w:rsidRDefault="001C1EA4" w:rsidP="00F73F5C">
            <w:pPr>
              <w:pStyle w:val="TableText"/>
              <w:ind w:right="144"/>
            </w:pPr>
            <w:r w:rsidRPr="00C7345F">
              <w:t>0.31</w:t>
            </w:r>
          </w:p>
        </w:tc>
        <w:tc>
          <w:tcPr>
            <w:tcW w:w="1584" w:type="dxa"/>
            <w:noWrap/>
          </w:tcPr>
          <w:p w14:paraId="40F000AC" w14:textId="77777777" w:rsidR="001C1EA4" w:rsidRPr="00C7345F" w:rsidRDefault="001C1EA4" w:rsidP="00F73F5C">
            <w:pPr>
              <w:pStyle w:val="TableText"/>
              <w:ind w:right="432"/>
            </w:pPr>
            <w:r w:rsidRPr="00C7345F">
              <w:t>0.79</w:t>
            </w:r>
          </w:p>
        </w:tc>
        <w:tc>
          <w:tcPr>
            <w:tcW w:w="1152" w:type="dxa"/>
          </w:tcPr>
          <w:p w14:paraId="5256A917" w14:textId="77777777" w:rsidR="001C1EA4" w:rsidRPr="00C7345F" w:rsidRDefault="001C1EA4" w:rsidP="00F73F5C">
            <w:pPr>
              <w:pStyle w:val="TableText"/>
              <w:ind w:right="144"/>
            </w:pPr>
            <w:r w:rsidRPr="00C7345F">
              <w:t>0.94</w:t>
            </w:r>
          </w:p>
        </w:tc>
      </w:tr>
      <w:tr w:rsidR="001C1EA4" w:rsidRPr="00C7345F" w14:paraId="3A1BA6F8" w14:textId="77777777" w:rsidTr="00F73F5C">
        <w:trPr>
          <w:trHeight w:val="252"/>
        </w:trPr>
        <w:tc>
          <w:tcPr>
            <w:tcW w:w="1440" w:type="dxa"/>
            <w:noWrap/>
          </w:tcPr>
          <w:p w14:paraId="13511A41" w14:textId="77777777" w:rsidR="001C1EA4" w:rsidRPr="00C7345F" w:rsidRDefault="001C1EA4" w:rsidP="00F73F5C">
            <w:pPr>
              <w:pStyle w:val="TableText"/>
            </w:pPr>
            <w:r w:rsidRPr="00C7345F">
              <w:t>VH990783</w:t>
            </w:r>
          </w:p>
        </w:tc>
        <w:tc>
          <w:tcPr>
            <w:tcW w:w="864" w:type="dxa"/>
            <w:noWrap/>
          </w:tcPr>
          <w:p w14:paraId="2968DCF2" w14:textId="77777777" w:rsidR="001C1EA4" w:rsidRPr="00C7345F" w:rsidRDefault="001C1EA4" w:rsidP="00F73F5C">
            <w:pPr>
              <w:pStyle w:val="TableText"/>
              <w:ind w:right="216"/>
            </w:pPr>
            <w:r w:rsidRPr="00C7345F">
              <w:t>D</w:t>
            </w:r>
          </w:p>
        </w:tc>
        <w:tc>
          <w:tcPr>
            <w:tcW w:w="1008" w:type="dxa"/>
            <w:noWrap/>
          </w:tcPr>
          <w:p w14:paraId="36F105A2" w14:textId="77777777" w:rsidR="001C1EA4" w:rsidRPr="00C7345F" w:rsidRDefault="001C1EA4" w:rsidP="00F73F5C">
            <w:pPr>
              <w:pStyle w:val="TableText"/>
            </w:pPr>
            <w:r w:rsidRPr="00C7345F">
              <w:t>958</w:t>
            </w:r>
          </w:p>
        </w:tc>
        <w:tc>
          <w:tcPr>
            <w:tcW w:w="1152" w:type="dxa"/>
            <w:noWrap/>
          </w:tcPr>
          <w:p w14:paraId="5771E9E6" w14:textId="77777777" w:rsidR="001C1EA4" w:rsidRPr="00C7345F" w:rsidRDefault="001C1EA4" w:rsidP="00F73F5C">
            <w:pPr>
              <w:pStyle w:val="TableText"/>
              <w:ind w:right="144"/>
            </w:pPr>
            <w:r w:rsidRPr="00C7345F">
              <w:t>0.33</w:t>
            </w:r>
          </w:p>
        </w:tc>
        <w:tc>
          <w:tcPr>
            <w:tcW w:w="1584" w:type="dxa"/>
            <w:noWrap/>
          </w:tcPr>
          <w:p w14:paraId="4826F26C" w14:textId="77777777" w:rsidR="001C1EA4" w:rsidRPr="00C7345F" w:rsidRDefault="001C1EA4" w:rsidP="00F73F5C">
            <w:pPr>
              <w:pStyle w:val="TableText"/>
              <w:ind w:right="432"/>
            </w:pPr>
            <w:r w:rsidRPr="00C7345F">
              <w:t>0.80</w:t>
            </w:r>
          </w:p>
        </w:tc>
        <w:tc>
          <w:tcPr>
            <w:tcW w:w="1152" w:type="dxa"/>
          </w:tcPr>
          <w:p w14:paraId="192EF938" w14:textId="77777777" w:rsidR="001C1EA4" w:rsidRPr="00C7345F" w:rsidRDefault="001C1EA4" w:rsidP="00F73F5C">
            <w:pPr>
              <w:pStyle w:val="TableText"/>
              <w:ind w:right="144"/>
            </w:pPr>
            <w:r w:rsidRPr="00C7345F">
              <w:t>0.63</w:t>
            </w:r>
          </w:p>
        </w:tc>
      </w:tr>
      <w:tr w:rsidR="001C1EA4" w:rsidRPr="00C7345F" w14:paraId="7E0646CB" w14:textId="77777777" w:rsidTr="00F73F5C">
        <w:trPr>
          <w:trHeight w:val="252"/>
        </w:trPr>
        <w:tc>
          <w:tcPr>
            <w:tcW w:w="1440" w:type="dxa"/>
            <w:noWrap/>
          </w:tcPr>
          <w:p w14:paraId="51E158D3" w14:textId="77777777" w:rsidR="001C1EA4" w:rsidRPr="00C7345F" w:rsidRDefault="001C1EA4" w:rsidP="00F73F5C">
            <w:pPr>
              <w:pStyle w:val="TableText"/>
            </w:pPr>
            <w:r w:rsidRPr="00C7345F">
              <w:t>VH991133</w:t>
            </w:r>
          </w:p>
        </w:tc>
        <w:tc>
          <w:tcPr>
            <w:tcW w:w="864" w:type="dxa"/>
            <w:noWrap/>
          </w:tcPr>
          <w:p w14:paraId="4D198399" w14:textId="77777777" w:rsidR="001C1EA4" w:rsidRPr="00C7345F" w:rsidRDefault="001C1EA4" w:rsidP="00F73F5C">
            <w:pPr>
              <w:pStyle w:val="TableText"/>
              <w:ind w:right="216"/>
            </w:pPr>
            <w:r w:rsidRPr="00C7345F">
              <w:t>D</w:t>
            </w:r>
          </w:p>
        </w:tc>
        <w:tc>
          <w:tcPr>
            <w:tcW w:w="1008" w:type="dxa"/>
            <w:noWrap/>
          </w:tcPr>
          <w:p w14:paraId="66DA6277" w14:textId="77777777" w:rsidR="001C1EA4" w:rsidRPr="00C7345F" w:rsidRDefault="001C1EA4" w:rsidP="00F73F5C">
            <w:pPr>
              <w:pStyle w:val="TableText"/>
            </w:pPr>
            <w:r w:rsidRPr="00C7345F">
              <w:t>958</w:t>
            </w:r>
          </w:p>
        </w:tc>
        <w:tc>
          <w:tcPr>
            <w:tcW w:w="1152" w:type="dxa"/>
            <w:noWrap/>
          </w:tcPr>
          <w:p w14:paraId="63005FEC" w14:textId="77777777" w:rsidR="001C1EA4" w:rsidRPr="00C7345F" w:rsidRDefault="001C1EA4" w:rsidP="00F73F5C">
            <w:pPr>
              <w:pStyle w:val="TableText"/>
              <w:ind w:right="144"/>
            </w:pPr>
            <w:r w:rsidRPr="00C7345F">
              <w:t>0.52</w:t>
            </w:r>
          </w:p>
        </w:tc>
        <w:tc>
          <w:tcPr>
            <w:tcW w:w="1584" w:type="dxa"/>
            <w:noWrap/>
          </w:tcPr>
          <w:p w14:paraId="206CC1C5" w14:textId="77777777" w:rsidR="001C1EA4" w:rsidRPr="00C7345F" w:rsidRDefault="001C1EA4" w:rsidP="00F73F5C">
            <w:pPr>
              <w:pStyle w:val="TableText"/>
              <w:ind w:right="432"/>
            </w:pPr>
            <w:r w:rsidRPr="00C7345F">
              <w:t>0.86</w:t>
            </w:r>
          </w:p>
        </w:tc>
        <w:tc>
          <w:tcPr>
            <w:tcW w:w="1152" w:type="dxa"/>
          </w:tcPr>
          <w:p w14:paraId="07525EAA" w14:textId="77777777" w:rsidR="001C1EA4" w:rsidRPr="00C7345F" w:rsidRDefault="001C1EA4" w:rsidP="00F73F5C">
            <w:pPr>
              <w:pStyle w:val="TableText"/>
              <w:ind w:right="144"/>
            </w:pPr>
            <w:r w:rsidRPr="00C7345F">
              <w:t>1.36</w:t>
            </w:r>
          </w:p>
        </w:tc>
      </w:tr>
      <w:tr w:rsidR="001C1EA4" w:rsidRPr="00C7345F" w14:paraId="31FA6418" w14:textId="77777777" w:rsidTr="00F73F5C">
        <w:trPr>
          <w:trHeight w:val="252"/>
        </w:trPr>
        <w:tc>
          <w:tcPr>
            <w:tcW w:w="1440" w:type="dxa"/>
            <w:noWrap/>
            <w:hideMark/>
          </w:tcPr>
          <w:p w14:paraId="51D6CBF0" w14:textId="77777777" w:rsidR="001C1EA4" w:rsidRPr="00C7345F" w:rsidRDefault="001C1EA4" w:rsidP="00F73F5C">
            <w:pPr>
              <w:pStyle w:val="TableText"/>
            </w:pPr>
            <w:r w:rsidRPr="00C7345F">
              <w:t>VH991134</w:t>
            </w:r>
          </w:p>
        </w:tc>
        <w:tc>
          <w:tcPr>
            <w:tcW w:w="864" w:type="dxa"/>
            <w:noWrap/>
            <w:hideMark/>
          </w:tcPr>
          <w:p w14:paraId="385A8922" w14:textId="77777777" w:rsidR="001C1EA4" w:rsidRPr="00C7345F" w:rsidRDefault="001C1EA4" w:rsidP="00F73F5C">
            <w:pPr>
              <w:pStyle w:val="TableText"/>
              <w:ind w:right="216"/>
            </w:pPr>
            <w:r w:rsidRPr="00C7345F">
              <w:t>D</w:t>
            </w:r>
          </w:p>
        </w:tc>
        <w:tc>
          <w:tcPr>
            <w:tcW w:w="1008" w:type="dxa"/>
            <w:noWrap/>
            <w:hideMark/>
          </w:tcPr>
          <w:p w14:paraId="044BBA1E" w14:textId="77777777" w:rsidR="001C1EA4" w:rsidRPr="00C7345F" w:rsidRDefault="001C1EA4" w:rsidP="00F73F5C">
            <w:pPr>
              <w:pStyle w:val="TableText"/>
            </w:pPr>
            <w:r w:rsidRPr="00C7345F">
              <w:t>958</w:t>
            </w:r>
          </w:p>
        </w:tc>
        <w:tc>
          <w:tcPr>
            <w:tcW w:w="1152" w:type="dxa"/>
            <w:noWrap/>
            <w:hideMark/>
          </w:tcPr>
          <w:p w14:paraId="682FBF6D" w14:textId="77777777" w:rsidR="001C1EA4" w:rsidRPr="00C7345F" w:rsidRDefault="001C1EA4" w:rsidP="00F73F5C">
            <w:pPr>
              <w:pStyle w:val="TableText"/>
              <w:ind w:right="144"/>
            </w:pPr>
            <w:r w:rsidRPr="00C7345F">
              <w:t>0.37</w:t>
            </w:r>
          </w:p>
        </w:tc>
        <w:tc>
          <w:tcPr>
            <w:tcW w:w="1584" w:type="dxa"/>
            <w:noWrap/>
            <w:hideMark/>
          </w:tcPr>
          <w:p w14:paraId="0ACFB116" w14:textId="77777777" w:rsidR="001C1EA4" w:rsidRPr="00C7345F" w:rsidRDefault="001C1EA4" w:rsidP="00F73F5C">
            <w:pPr>
              <w:pStyle w:val="TableText"/>
              <w:ind w:right="432"/>
            </w:pPr>
            <w:r w:rsidRPr="00C7345F">
              <w:t>0.80</w:t>
            </w:r>
          </w:p>
        </w:tc>
        <w:tc>
          <w:tcPr>
            <w:tcW w:w="1152" w:type="dxa"/>
            <w:hideMark/>
          </w:tcPr>
          <w:p w14:paraId="5CC94F77" w14:textId="77777777" w:rsidR="001C1EA4" w:rsidRPr="00C7345F" w:rsidRDefault="001C1EA4" w:rsidP="00F73F5C">
            <w:pPr>
              <w:pStyle w:val="TableText"/>
              <w:ind w:right="144"/>
            </w:pPr>
            <w:r w:rsidRPr="00C7345F">
              <w:t>1.46</w:t>
            </w:r>
          </w:p>
        </w:tc>
      </w:tr>
      <w:tr w:rsidR="001C1EA4" w:rsidRPr="00C7345F" w14:paraId="69F1D796" w14:textId="77777777" w:rsidTr="00F73F5C">
        <w:trPr>
          <w:trHeight w:val="252"/>
        </w:trPr>
        <w:tc>
          <w:tcPr>
            <w:tcW w:w="1440" w:type="dxa"/>
            <w:noWrap/>
            <w:hideMark/>
          </w:tcPr>
          <w:p w14:paraId="6DDEBAB7" w14:textId="77777777" w:rsidR="001C1EA4" w:rsidRPr="00C7345F" w:rsidRDefault="001C1EA4" w:rsidP="00F73F5C">
            <w:pPr>
              <w:pStyle w:val="TableText"/>
            </w:pPr>
            <w:r w:rsidRPr="00C7345F">
              <w:t>VH991135</w:t>
            </w:r>
          </w:p>
        </w:tc>
        <w:tc>
          <w:tcPr>
            <w:tcW w:w="864" w:type="dxa"/>
            <w:noWrap/>
            <w:hideMark/>
          </w:tcPr>
          <w:p w14:paraId="14AE020F" w14:textId="77777777" w:rsidR="001C1EA4" w:rsidRPr="00C7345F" w:rsidRDefault="001C1EA4" w:rsidP="00F73F5C">
            <w:pPr>
              <w:pStyle w:val="TableText"/>
              <w:ind w:right="216"/>
            </w:pPr>
            <w:r w:rsidRPr="00C7345F">
              <w:t>D</w:t>
            </w:r>
          </w:p>
        </w:tc>
        <w:tc>
          <w:tcPr>
            <w:tcW w:w="1008" w:type="dxa"/>
            <w:noWrap/>
            <w:hideMark/>
          </w:tcPr>
          <w:p w14:paraId="7291AB6C" w14:textId="77777777" w:rsidR="001C1EA4" w:rsidRPr="00C7345F" w:rsidRDefault="001C1EA4" w:rsidP="00F73F5C">
            <w:pPr>
              <w:pStyle w:val="TableText"/>
            </w:pPr>
            <w:r w:rsidRPr="00C7345F">
              <w:t>958</w:t>
            </w:r>
          </w:p>
        </w:tc>
        <w:tc>
          <w:tcPr>
            <w:tcW w:w="1152" w:type="dxa"/>
            <w:noWrap/>
            <w:hideMark/>
          </w:tcPr>
          <w:p w14:paraId="596A545B" w14:textId="77777777" w:rsidR="001C1EA4" w:rsidRPr="00C7345F" w:rsidRDefault="001C1EA4" w:rsidP="00F73F5C">
            <w:pPr>
              <w:pStyle w:val="TableText"/>
              <w:ind w:right="144"/>
            </w:pPr>
            <w:r w:rsidRPr="00C7345F">
              <w:t>0.49</w:t>
            </w:r>
          </w:p>
        </w:tc>
        <w:tc>
          <w:tcPr>
            <w:tcW w:w="1584" w:type="dxa"/>
            <w:noWrap/>
            <w:hideMark/>
          </w:tcPr>
          <w:p w14:paraId="5F33064A" w14:textId="77777777" w:rsidR="001C1EA4" w:rsidRPr="00C7345F" w:rsidRDefault="001C1EA4" w:rsidP="00F73F5C">
            <w:pPr>
              <w:pStyle w:val="TableText"/>
              <w:ind w:right="432"/>
            </w:pPr>
            <w:r w:rsidRPr="00C7345F">
              <w:t>0.75</w:t>
            </w:r>
          </w:p>
        </w:tc>
        <w:tc>
          <w:tcPr>
            <w:tcW w:w="1152" w:type="dxa"/>
            <w:hideMark/>
          </w:tcPr>
          <w:p w14:paraId="43853FEA" w14:textId="77777777" w:rsidR="001C1EA4" w:rsidRPr="00C7345F" w:rsidRDefault="001C1EA4" w:rsidP="00F73F5C">
            <w:pPr>
              <w:pStyle w:val="TableText"/>
              <w:ind w:right="144"/>
            </w:pPr>
            <w:r w:rsidRPr="00C7345F">
              <w:t>1.36</w:t>
            </w:r>
          </w:p>
        </w:tc>
      </w:tr>
      <w:tr w:rsidR="001C1EA4" w:rsidRPr="00C7345F" w14:paraId="7B62AE93" w14:textId="77777777" w:rsidTr="00F73F5C">
        <w:trPr>
          <w:trHeight w:val="252"/>
        </w:trPr>
        <w:tc>
          <w:tcPr>
            <w:tcW w:w="1440" w:type="dxa"/>
            <w:noWrap/>
            <w:hideMark/>
          </w:tcPr>
          <w:p w14:paraId="7DE87EB0" w14:textId="77777777" w:rsidR="001C1EA4" w:rsidRPr="00C7345F" w:rsidRDefault="001C1EA4" w:rsidP="00F73F5C">
            <w:pPr>
              <w:pStyle w:val="TableText"/>
            </w:pPr>
            <w:r w:rsidRPr="00C7345F">
              <w:t>VH991139</w:t>
            </w:r>
          </w:p>
        </w:tc>
        <w:tc>
          <w:tcPr>
            <w:tcW w:w="864" w:type="dxa"/>
            <w:noWrap/>
            <w:hideMark/>
          </w:tcPr>
          <w:p w14:paraId="5B51270A" w14:textId="77777777" w:rsidR="001C1EA4" w:rsidRPr="00C7345F" w:rsidRDefault="001C1EA4" w:rsidP="00F73F5C">
            <w:pPr>
              <w:pStyle w:val="TableText"/>
              <w:ind w:right="216"/>
            </w:pPr>
            <w:r w:rsidRPr="00C7345F">
              <w:t>D</w:t>
            </w:r>
          </w:p>
        </w:tc>
        <w:tc>
          <w:tcPr>
            <w:tcW w:w="1008" w:type="dxa"/>
            <w:noWrap/>
            <w:hideMark/>
          </w:tcPr>
          <w:p w14:paraId="53538346" w14:textId="77777777" w:rsidR="001C1EA4" w:rsidRPr="00C7345F" w:rsidRDefault="001C1EA4" w:rsidP="00F73F5C">
            <w:pPr>
              <w:pStyle w:val="TableText"/>
            </w:pPr>
            <w:r w:rsidRPr="00C7345F">
              <w:t>958</w:t>
            </w:r>
          </w:p>
        </w:tc>
        <w:tc>
          <w:tcPr>
            <w:tcW w:w="1152" w:type="dxa"/>
            <w:noWrap/>
            <w:hideMark/>
          </w:tcPr>
          <w:p w14:paraId="45DFE9B3" w14:textId="77777777" w:rsidR="001C1EA4" w:rsidRPr="00C7345F" w:rsidRDefault="001C1EA4" w:rsidP="00F73F5C">
            <w:pPr>
              <w:pStyle w:val="TableText"/>
              <w:ind w:right="144"/>
            </w:pPr>
            <w:r w:rsidRPr="00C7345F">
              <w:t>0.32</w:t>
            </w:r>
          </w:p>
        </w:tc>
        <w:tc>
          <w:tcPr>
            <w:tcW w:w="1584" w:type="dxa"/>
            <w:noWrap/>
            <w:hideMark/>
          </w:tcPr>
          <w:p w14:paraId="3A1546A1" w14:textId="77777777" w:rsidR="001C1EA4" w:rsidRPr="00C7345F" w:rsidRDefault="001C1EA4" w:rsidP="00F73F5C">
            <w:pPr>
              <w:pStyle w:val="TableText"/>
              <w:ind w:right="432"/>
            </w:pPr>
            <w:r w:rsidRPr="00C7345F">
              <w:t>0.77</w:t>
            </w:r>
          </w:p>
        </w:tc>
        <w:tc>
          <w:tcPr>
            <w:tcW w:w="1152" w:type="dxa"/>
            <w:hideMark/>
          </w:tcPr>
          <w:p w14:paraId="5D4356B8" w14:textId="77777777" w:rsidR="001C1EA4" w:rsidRPr="00C7345F" w:rsidRDefault="001C1EA4" w:rsidP="00F73F5C">
            <w:pPr>
              <w:pStyle w:val="TableText"/>
              <w:ind w:right="144"/>
            </w:pPr>
            <w:r w:rsidRPr="00C7345F">
              <w:t>1.46</w:t>
            </w:r>
          </w:p>
        </w:tc>
      </w:tr>
      <w:tr w:rsidR="001C1EA4" w:rsidRPr="00C7345F" w14:paraId="1A2FD494" w14:textId="77777777" w:rsidTr="00F73F5C">
        <w:trPr>
          <w:trHeight w:val="252"/>
        </w:trPr>
        <w:tc>
          <w:tcPr>
            <w:tcW w:w="1440" w:type="dxa"/>
            <w:noWrap/>
          </w:tcPr>
          <w:p w14:paraId="13D04686" w14:textId="77777777" w:rsidR="001C1EA4" w:rsidRPr="00C7345F" w:rsidRDefault="001C1EA4" w:rsidP="00F73F5C">
            <w:pPr>
              <w:pStyle w:val="TableText"/>
            </w:pPr>
            <w:r w:rsidRPr="00C7345F">
              <w:t>VH991136</w:t>
            </w:r>
          </w:p>
        </w:tc>
        <w:tc>
          <w:tcPr>
            <w:tcW w:w="864" w:type="dxa"/>
            <w:noWrap/>
          </w:tcPr>
          <w:p w14:paraId="382E45BE" w14:textId="77777777" w:rsidR="001C1EA4" w:rsidRPr="00C7345F" w:rsidRDefault="001C1EA4" w:rsidP="00F73F5C">
            <w:pPr>
              <w:pStyle w:val="TableText"/>
              <w:ind w:right="216"/>
            </w:pPr>
            <w:r w:rsidRPr="00C7345F">
              <w:t>D</w:t>
            </w:r>
          </w:p>
        </w:tc>
        <w:tc>
          <w:tcPr>
            <w:tcW w:w="1008" w:type="dxa"/>
            <w:noWrap/>
          </w:tcPr>
          <w:p w14:paraId="6236534D" w14:textId="77777777" w:rsidR="001C1EA4" w:rsidRPr="00C7345F" w:rsidRDefault="001C1EA4" w:rsidP="00F73F5C">
            <w:pPr>
              <w:pStyle w:val="TableText"/>
            </w:pPr>
            <w:r w:rsidRPr="00C7345F">
              <w:t>958</w:t>
            </w:r>
          </w:p>
        </w:tc>
        <w:tc>
          <w:tcPr>
            <w:tcW w:w="1152" w:type="dxa"/>
            <w:noWrap/>
          </w:tcPr>
          <w:p w14:paraId="5926A389" w14:textId="77777777" w:rsidR="001C1EA4" w:rsidRPr="00C7345F" w:rsidRDefault="001C1EA4" w:rsidP="00F73F5C">
            <w:pPr>
              <w:pStyle w:val="TableText"/>
              <w:ind w:right="144"/>
            </w:pPr>
            <w:r w:rsidRPr="00C7345F">
              <w:t>0.34</w:t>
            </w:r>
          </w:p>
        </w:tc>
        <w:tc>
          <w:tcPr>
            <w:tcW w:w="1584" w:type="dxa"/>
            <w:noWrap/>
          </w:tcPr>
          <w:p w14:paraId="3A5CB48F" w14:textId="77777777" w:rsidR="001C1EA4" w:rsidRPr="00C7345F" w:rsidRDefault="001C1EA4" w:rsidP="00F73F5C">
            <w:pPr>
              <w:pStyle w:val="TableText"/>
              <w:ind w:right="432"/>
            </w:pPr>
            <w:r w:rsidRPr="00C7345F">
              <w:t>0.78</w:t>
            </w:r>
          </w:p>
        </w:tc>
        <w:tc>
          <w:tcPr>
            <w:tcW w:w="1152" w:type="dxa"/>
          </w:tcPr>
          <w:p w14:paraId="11879A1C" w14:textId="77777777" w:rsidR="001C1EA4" w:rsidRPr="00C7345F" w:rsidRDefault="001C1EA4" w:rsidP="00F73F5C">
            <w:pPr>
              <w:pStyle w:val="TableText"/>
              <w:ind w:right="144"/>
            </w:pPr>
            <w:r w:rsidRPr="00C7345F">
              <w:t>1.77</w:t>
            </w:r>
          </w:p>
        </w:tc>
      </w:tr>
    </w:tbl>
    <w:p w14:paraId="37FAF248" w14:textId="1F03FEC0" w:rsidR="001C1EA4" w:rsidRPr="00C7345F" w:rsidRDefault="001C1EA4" w:rsidP="00F73F5C">
      <w:pPr>
        <w:pStyle w:val="Caption"/>
      </w:pPr>
      <w:bookmarkStart w:id="959" w:name="_Toc134622039"/>
      <w:r w:rsidRPr="00C7345F">
        <w:lastRenderedPageBreak/>
        <w:t>Table 5.B.</w:t>
      </w:r>
      <w:r w:rsidRPr="00C7345F">
        <w:fldChar w:fldCharType="begin"/>
      </w:r>
      <w:r w:rsidRPr="00C7345F">
        <w:instrText>SEQ Table_5.B. \* ARABIC</w:instrText>
      </w:r>
      <w:r w:rsidRPr="00C7345F">
        <w:fldChar w:fldCharType="separate"/>
      </w:r>
      <w:r w:rsidRPr="00C7345F">
        <w:t>35</w:t>
      </w:r>
      <w:r w:rsidRPr="00C7345F">
        <w:fldChar w:fldCharType="end"/>
      </w:r>
      <w:bookmarkEnd w:id="958"/>
      <w:r w:rsidRPr="00C7345F">
        <w:t xml:space="preserve">  Item Analysis for Grade Span Nine Through Twelve—Reading for</w:t>
      </w:r>
      <w:r w:rsidR="00C44993">
        <w:t xml:space="preserve"> </w:t>
      </w:r>
      <w:r w:rsidRPr="00C7345F">
        <w:t>Computer</w:t>
      </w:r>
      <w:r w:rsidRPr="00C7345F">
        <w:noBreakHyphen/>
        <w:t>based</w:t>
      </w:r>
      <w:r w:rsidR="00D84509">
        <w:t xml:space="preserve"> </w:t>
      </w:r>
      <w:r w:rsidRPr="00C7345F">
        <w:t>Assessment</w:t>
      </w:r>
      <w:r w:rsidR="00D84509">
        <w:t xml:space="preserve"> </w:t>
      </w:r>
      <w:r w:rsidRPr="00C7345F">
        <w:t>Forms</w:t>
      </w:r>
      <w:bookmarkEnd w:id="959"/>
    </w:p>
    <w:tbl>
      <w:tblPr>
        <w:tblStyle w:val="TRs"/>
        <w:tblW w:w="0" w:type="auto"/>
        <w:tblLayout w:type="fixed"/>
        <w:tblLook w:val="04A0" w:firstRow="1" w:lastRow="0" w:firstColumn="1" w:lastColumn="0" w:noHBand="0" w:noVBand="1"/>
        <w:tblDescription w:val="Item Analysis for Grade Span Nine Through Twelve—Reading for Computer-based Assessment Forms"/>
      </w:tblPr>
      <w:tblGrid>
        <w:gridCol w:w="1440"/>
        <w:gridCol w:w="864"/>
        <w:gridCol w:w="1008"/>
        <w:gridCol w:w="1152"/>
        <w:gridCol w:w="1584"/>
        <w:gridCol w:w="1152"/>
      </w:tblGrid>
      <w:tr w:rsidR="001C1EA4" w:rsidRPr="00C7345F" w14:paraId="6FEAA61C"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312D76B2" w14:textId="77777777" w:rsidR="001C1EA4" w:rsidRPr="00C7345F" w:rsidRDefault="001C1EA4" w:rsidP="00F73F5C">
            <w:pPr>
              <w:pStyle w:val="TableHead"/>
              <w:keepNext/>
              <w:rPr>
                <w:b w:val="0"/>
                <w:noProof w:val="0"/>
              </w:rPr>
            </w:pPr>
            <w:r w:rsidRPr="00C7345F">
              <w:rPr>
                <w:noProof w:val="0"/>
              </w:rPr>
              <w:t>Item ID</w:t>
            </w:r>
          </w:p>
        </w:tc>
        <w:tc>
          <w:tcPr>
            <w:tcW w:w="864" w:type="dxa"/>
            <w:hideMark/>
          </w:tcPr>
          <w:p w14:paraId="382F4988" w14:textId="77777777" w:rsidR="001C1EA4" w:rsidRPr="00C7345F" w:rsidRDefault="001C1EA4" w:rsidP="00F73F5C">
            <w:pPr>
              <w:pStyle w:val="TableHead"/>
              <w:keepNext/>
              <w:rPr>
                <w:b w:val="0"/>
                <w:noProof w:val="0"/>
              </w:rPr>
            </w:pPr>
            <w:r w:rsidRPr="00C7345F">
              <w:rPr>
                <w:noProof w:val="0"/>
              </w:rPr>
              <w:t>Item Type</w:t>
            </w:r>
          </w:p>
        </w:tc>
        <w:tc>
          <w:tcPr>
            <w:tcW w:w="1008" w:type="dxa"/>
            <w:hideMark/>
          </w:tcPr>
          <w:p w14:paraId="0924A919" w14:textId="77777777" w:rsidR="001C1EA4" w:rsidRPr="00C7345F" w:rsidRDefault="001C1EA4" w:rsidP="00F73F5C">
            <w:pPr>
              <w:pStyle w:val="TableHead"/>
              <w:keepNext/>
              <w:rPr>
                <w:b w:val="0"/>
                <w:noProof w:val="0"/>
              </w:rPr>
            </w:pPr>
            <w:r w:rsidRPr="00C7345F">
              <w:rPr>
                <w:noProof w:val="0"/>
              </w:rPr>
              <w:t>N</w:t>
            </w:r>
          </w:p>
        </w:tc>
        <w:tc>
          <w:tcPr>
            <w:tcW w:w="1152" w:type="dxa"/>
            <w:hideMark/>
          </w:tcPr>
          <w:p w14:paraId="5E77CA85" w14:textId="77777777" w:rsidR="001C1EA4" w:rsidRPr="00C7345F" w:rsidRDefault="001C1EA4" w:rsidP="00F73F5C">
            <w:pPr>
              <w:pStyle w:val="TableHead"/>
              <w:keepNext/>
              <w:rPr>
                <w:b w:val="0"/>
                <w:noProof w:val="0"/>
              </w:rPr>
            </w:pPr>
            <w:r w:rsidRPr="00C7345F">
              <w:rPr>
                <w:i/>
                <w:noProof w:val="0"/>
              </w:rPr>
              <w:t>p</w:t>
            </w:r>
            <w:r w:rsidRPr="00C7345F">
              <w:rPr>
                <w:noProof w:val="0"/>
              </w:rPr>
              <w:t>-value</w:t>
            </w:r>
          </w:p>
        </w:tc>
        <w:tc>
          <w:tcPr>
            <w:tcW w:w="1584" w:type="dxa"/>
            <w:hideMark/>
          </w:tcPr>
          <w:p w14:paraId="34A13120" w14:textId="77777777" w:rsidR="001C1EA4" w:rsidRPr="00C7345F" w:rsidRDefault="001C1EA4" w:rsidP="00F73F5C">
            <w:pPr>
              <w:pStyle w:val="TableHead"/>
              <w:keepNext/>
              <w:rPr>
                <w:b w:val="0"/>
                <w:noProof w:val="0"/>
              </w:rPr>
            </w:pPr>
            <w:r w:rsidRPr="00C7345F">
              <w:rPr>
                <w:noProof w:val="0"/>
              </w:rPr>
              <w:t>Item-Total Correlation</w:t>
            </w:r>
          </w:p>
        </w:tc>
        <w:tc>
          <w:tcPr>
            <w:tcW w:w="1152" w:type="dxa"/>
            <w:hideMark/>
          </w:tcPr>
          <w:p w14:paraId="26E6662D" w14:textId="77777777" w:rsidR="001C1EA4" w:rsidRPr="00C7345F" w:rsidRDefault="001C1EA4" w:rsidP="00F73F5C">
            <w:pPr>
              <w:pStyle w:val="TableHead"/>
              <w:keepNext/>
              <w:rPr>
                <w:rFonts w:eastAsia="Times New Roman"/>
                <w:b w:val="0"/>
                <w:noProof w:val="0"/>
              </w:rPr>
            </w:pPr>
            <w:r w:rsidRPr="00C7345F">
              <w:rPr>
                <w:rFonts w:eastAsia="Times New Roman"/>
                <w:noProof w:val="0"/>
              </w:rPr>
              <w:t>Percent Omit</w:t>
            </w:r>
          </w:p>
        </w:tc>
      </w:tr>
      <w:tr w:rsidR="001C1EA4" w:rsidRPr="00C7345F" w14:paraId="36CF3554" w14:textId="77777777" w:rsidTr="00F73F5C">
        <w:trPr>
          <w:trHeight w:val="252"/>
        </w:trPr>
        <w:tc>
          <w:tcPr>
            <w:tcW w:w="1440" w:type="dxa"/>
            <w:tcBorders>
              <w:top w:val="single" w:sz="4" w:space="0" w:color="auto"/>
            </w:tcBorders>
            <w:noWrap/>
            <w:hideMark/>
          </w:tcPr>
          <w:p w14:paraId="17F3713E" w14:textId="77777777" w:rsidR="001C1EA4" w:rsidRPr="00C7345F" w:rsidRDefault="001C1EA4" w:rsidP="00F73F5C">
            <w:pPr>
              <w:pStyle w:val="TableText"/>
              <w:keepNext/>
            </w:pPr>
            <w:r w:rsidRPr="00C7345F">
              <w:t>VR000373</w:t>
            </w:r>
          </w:p>
        </w:tc>
        <w:tc>
          <w:tcPr>
            <w:tcW w:w="864" w:type="dxa"/>
            <w:tcBorders>
              <w:top w:val="single" w:sz="4" w:space="0" w:color="auto"/>
            </w:tcBorders>
            <w:noWrap/>
            <w:hideMark/>
          </w:tcPr>
          <w:p w14:paraId="714C0EBE" w14:textId="77777777" w:rsidR="001C1EA4" w:rsidRPr="00C7345F" w:rsidRDefault="001C1EA4" w:rsidP="00F73F5C">
            <w:pPr>
              <w:pStyle w:val="TableText"/>
              <w:ind w:right="216"/>
            </w:pPr>
            <w:r w:rsidRPr="00C7345F">
              <w:t>D</w:t>
            </w:r>
          </w:p>
        </w:tc>
        <w:tc>
          <w:tcPr>
            <w:tcW w:w="1008" w:type="dxa"/>
            <w:tcBorders>
              <w:top w:val="single" w:sz="4" w:space="0" w:color="auto"/>
            </w:tcBorders>
            <w:noWrap/>
          </w:tcPr>
          <w:p w14:paraId="0DDE8A35" w14:textId="77777777" w:rsidR="001C1EA4" w:rsidRPr="00C7345F" w:rsidRDefault="001C1EA4" w:rsidP="00F73F5C">
            <w:pPr>
              <w:pStyle w:val="TableText"/>
              <w:keepNext/>
            </w:pPr>
            <w:r w:rsidRPr="00C7345F">
              <w:t>7,082</w:t>
            </w:r>
          </w:p>
        </w:tc>
        <w:tc>
          <w:tcPr>
            <w:tcW w:w="1152" w:type="dxa"/>
            <w:tcBorders>
              <w:top w:val="single" w:sz="4" w:space="0" w:color="auto"/>
            </w:tcBorders>
            <w:noWrap/>
          </w:tcPr>
          <w:p w14:paraId="2D68DE69" w14:textId="77777777" w:rsidR="001C1EA4" w:rsidRPr="00C7345F" w:rsidRDefault="001C1EA4" w:rsidP="00F73F5C">
            <w:pPr>
              <w:pStyle w:val="TableText"/>
              <w:keepNext/>
              <w:ind w:right="144"/>
            </w:pPr>
            <w:r w:rsidRPr="00C7345F">
              <w:t>0.56</w:t>
            </w:r>
          </w:p>
        </w:tc>
        <w:tc>
          <w:tcPr>
            <w:tcW w:w="1584" w:type="dxa"/>
            <w:tcBorders>
              <w:top w:val="single" w:sz="4" w:space="0" w:color="auto"/>
            </w:tcBorders>
            <w:noWrap/>
          </w:tcPr>
          <w:p w14:paraId="2B291CBD" w14:textId="77777777" w:rsidR="001C1EA4" w:rsidRPr="00C7345F" w:rsidRDefault="001C1EA4" w:rsidP="00F73F5C">
            <w:pPr>
              <w:pStyle w:val="TableText"/>
              <w:ind w:right="432"/>
            </w:pPr>
            <w:r w:rsidRPr="00C7345F">
              <w:t>0.81</w:t>
            </w:r>
          </w:p>
        </w:tc>
        <w:tc>
          <w:tcPr>
            <w:tcW w:w="1152" w:type="dxa"/>
            <w:tcBorders>
              <w:top w:val="single" w:sz="4" w:space="0" w:color="auto"/>
            </w:tcBorders>
          </w:tcPr>
          <w:p w14:paraId="63405A25" w14:textId="77777777" w:rsidR="001C1EA4" w:rsidRPr="00C7345F" w:rsidRDefault="001C1EA4" w:rsidP="00F73F5C">
            <w:pPr>
              <w:pStyle w:val="TableText"/>
              <w:keepNext/>
              <w:ind w:right="144"/>
            </w:pPr>
            <w:r w:rsidRPr="00C7345F">
              <w:t>3.35</w:t>
            </w:r>
          </w:p>
        </w:tc>
      </w:tr>
      <w:tr w:rsidR="001C1EA4" w:rsidRPr="00C7345F" w14:paraId="00AA2C7B" w14:textId="77777777" w:rsidTr="00F73F5C">
        <w:trPr>
          <w:trHeight w:val="252"/>
        </w:trPr>
        <w:tc>
          <w:tcPr>
            <w:tcW w:w="1440" w:type="dxa"/>
            <w:noWrap/>
            <w:hideMark/>
          </w:tcPr>
          <w:p w14:paraId="463DA2F8" w14:textId="77777777" w:rsidR="001C1EA4" w:rsidRPr="00C7345F" w:rsidRDefault="001C1EA4" w:rsidP="00F73F5C">
            <w:pPr>
              <w:pStyle w:val="TableText"/>
              <w:keepNext/>
            </w:pPr>
            <w:r w:rsidRPr="00C7345F">
              <w:t>VR000393</w:t>
            </w:r>
          </w:p>
        </w:tc>
        <w:tc>
          <w:tcPr>
            <w:tcW w:w="864" w:type="dxa"/>
            <w:noWrap/>
            <w:hideMark/>
          </w:tcPr>
          <w:p w14:paraId="45A1DA90" w14:textId="77777777" w:rsidR="001C1EA4" w:rsidRPr="00C7345F" w:rsidRDefault="001C1EA4" w:rsidP="00F73F5C">
            <w:pPr>
              <w:pStyle w:val="TableText"/>
              <w:ind w:right="216"/>
            </w:pPr>
            <w:r w:rsidRPr="00C7345F">
              <w:t>D</w:t>
            </w:r>
          </w:p>
        </w:tc>
        <w:tc>
          <w:tcPr>
            <w:tcW w:w="1008" w:type="dxa"/>
            <w:noWrap/>
            <w:hideMark/>
          </w:tcPr>
          <w:p w14:paraId="6D4A9150" w14:textId="77777777" w:rsidR="001C1EA4" w:rsidRPr="00C7345F" w:rsidRDefault="001C1EA4" w:rsidP="00F73F5C">
            <w:pPr>
              <w:pStyle w:val="TableText"/>
              <w:keepNext/>
            </w:pPr>
            <w:r w:rsidRPr="00C7345F">
              <w:t>7,082</w:t>
            </w:r>
          </w:p>
        </w:tc>
        <w:tc>
          <w:tcPr>
            <w:tcW w:w="1152" w:type="dxa"/>
            <w:noWrap/>
            <w:hideMark/>
          </w:tcPr>
          <w:p w14:paraId="60B5A372" w14:textId="77777777" w:rsidR="001C1EA4" w:rsidRPr="00C7345F" w:rsidRDefault="001C1EA4" w:rsidP="00F73F5C">
            <w:pPr>
              <w:pStyle w:val="TableText"/>
              <w:keepNext/>
              <w:ind w:right="144"/>
            </w:pPr>
            <w:r w:rsidRPr="00C7345F">
              <w:t>0.75</w:t>
            </w:r>
          </w:p>
        </w:tc>
        <w:tc>
          <w:tcPr>
            <w:tcW w:w="1584" w:type="dxa"/>
            <w:noWrap/>
            <w:hideMark/>
          </w:tcPr>
          <w:p w14:paraId="334C3025" w14:textId="77777777" w:rsidR="001C1EA4" w:rsidRPr="00C7345F" w:rsidRDefault="001C1EA4" w:rsidP="00F73F5C">
            <w:pPr>
              <w:pStyle w:val="TableText"/>
              <w:ind w:right="432"/>
            </w:pPr>
            <w:r w:rsidRPr="00C7345F">
              <w:t>0.87</w:t>
            </w:r>
          </w:p>
        </w:tc>
        <w:tc>
          <w:tcPr>
            <w:tcW w:w="1152" w:type="dxa"/>
            <w:hideMark/>
          </w:tcPr>
          <w:p w14:paraId="0CDFCC38" w14:textId="77777777" w:rsidR="001C1EA4" w:rsidRPr="00C7345F" w:rsidRDefault="001C1EA4" w:rsidP="00F73F5C">
            <w:pPr>
              <w:pStyle w:val="TableText"/>
              <w:keepNext/>
              <w:ind w:right="144"/>
            </w:pPr>
            <w:r w:rsidRPr="00C7345F">
              <w:t>3.35</w:t>
            </w:r>
          </w:p>
        </w:tc>
      </w:tr>
      <w:tr w:rsidR="001C1EA4" w:rsidRPr="00C7345F" w14:paraId="36552C6C" w14:textId="77777777" w:rsidTr="00F73F5C">
        <w:trPr>
          <w:trHeight w:val="252"/>
        </w:trPr>
        <w:tc>
          <w:tcPr>
            <w:tcW w:w="1440" w:type="dxa"/>
            <w:noWrap/>
            <w:hideMark/>
          </w:tcPr>
          <w:p w14:paraId="1B791DA3" w14:textId="77777777" w:rsidR="001C1EA4" w:rsidRPr="00C7345F" w:rsidRDefault="001C1EA4" w:rsidP="00F73F5C">
            <w:pPr>
              <w:pStyle w:val="TableText"/>
              <w:keepNext/>
            </w:pPr>
            <w:r w:rsidRPr="00C7345F">
              <w:t>VH990484</w:t>
            </w:r>
          </w:p>
        </w:tc>
        <w:tc>
          <w:tcPr>
            <w:tcW w:w="864" w:type="dxa"/>
            <w:noWrap/>
            <w:hideMark/>
          </w:tcPr>
          <w:p w14:paraId="1072BD7A" w14:textId="77777777" w:rsidR="001C1EA4" w:rsidRPr="00C7345F" w:rsidRDefault="001C1EA4" w:rsidP="00F73F5C">
            <w:pPr>
              <w:pStyle w:val="TableText"/>
              <w:ind w:right="216"/>
            </w:pPr>
            <w:r w:rsidRPr="00C7345F">
              <w:t>D</w:t>
            </w:r>
          </w:p>
        </w:tc>
        <w:tc>
          <w:tcPr>
            <w:tcW w:w="1008" w:type="dxa"/>
            <w:noWrap/>
            <w:hideMark/>
          </w:tcPr>
          <w:p w14:paraId="1CDBA656" w14:textId="77777777" w:rsidR="001C1EA4" w:rsidRPr="00C7345F" w:rsidRDefault="001C1EA4" w:rsidP="00F73F5C">
            <w:pPr>
              <w:pStyle w:val="TableText"/>
              <w:keepNext/>
            </w:pPr>
            <w:r w:rsidRPr="00C7345F">
              <w:t>7,082</w:t>
            </w:r>
          </w:p>
        </w:tc>
        <w:tc>
          <w:tcPr>
            <w:tcW w:w="1152" w:type="dxa"/>
            <w:noWrap/>
            <w:hideMark/>
          </w:tcPr>
          <w:p w14:paraId="3188E522" w14:textId="77777777" w:rsidR="001C1EA4" w:rsidRPr="00C7345F" w:rsidRDefault="001C1EA4" w:rsidP="00F73F5C">
            <w:pPr>
              <w:pStyle w:val="TableText"/>
              <w:keepNext/>
              <w:ind w:right="144"/>
            </w:pPr>
            <w:r w:rsidRPr="00C7345F">
              <w:t>0.40</w:t>
            </w:r>
          </w:p>
        </w:tc>
        <w:tc>
          <w:tcPr>
            <w:tcW w:w="1584" w:type="dxa"/>
            <w:noWrap/>
            <w:hideMark/>
          </w:tcPr>
          <w:p w14:paraId="6BCB07CD" w14:textId="77777777" w:rsidR="001C1EA4" w:rsidRPr="00C7345F" w:rsidRDefault="001C1EA4" w:rsidP="00F73F5C">
            <w:pPr>
              <w:pStyle w:val="TableText"/>
              <w:ind w:right="432"/>
            </w:pPr>
            <w:r w:rsidRPr="00C7345F">
              <w:t>0.74</w:t>
            </w:r>
          </w:p>
        </w:tc>
        <w:tc>
          <w:tcPr>
            <w:tcW w:w="1152" w:type="dxa"/>
            <w:hideMark/>
          </w:tcPr>
          <w:p w14:paraId="66F73FBD" w14:textId="77777777" w:rsidR="001C1EA4" w:rsidRPr="00C7345F" w:rsidRDefault="001C1EA4" w:rsidP="00F73F5C">
            <w:pPr>
              <w:pStyle w:val="TableText"/>
              <w:keepNext/>
              <w:ind w:right="144"/>
            </w:pPr>
            <w:r w:rsidRPr="00C7345F">
              <w:t>0.16</w:t>
            </w:r>
          </w:p>
        </w:tc>
      </w:tr>
      <w:tr w:rsidR="001C1EA4" w:rsidRPr="00C7345F" w14:paraId="02F68699" w14:textId="77777777" w:rsidTr="00F73F5C">
        <w:trPr>
          <w:trHeight w:val="252"/>
        </w:trPr>
        <w:tc>
          <w:tcPr>
            <w:tcW w:w="1440" w:type="dxa"/>
            <w:noWrap/>
          </w:tcPr>
          <w:p w14:paraId="7C960140" w14:textId="77777777" w:rsidR="001C1EA4" w:rsidRPr="00C7345F" w:rsidRDefault="001C1EA4" w:rsidP="00F73F5C">
            <w:pPr>
              <w:pStyle w:val="TableText"/>
              <w:keepNext/>
            </w:pPr>
            <w:r w:rsidRPr="00C7345F">
              <w:t>VH990487</w:t>
            </w:r>
          </w:p>
        </w:tc>
        <w:tc>
          <w:tcPr>
            <w:tcW w:w="864" w:type="dxa"/>
            <w:noWrap/>
          </w:tcPr>
          <w:p w14:paraId="21BAE22C" w14:textId="77777777" w:rsidR="001C1EA4" w:rsidRPr="00C7345F" w:rsidRDefault="001C1EA4" w:rsidP="00F73F5C">
            <w:pPr>
              <w:pStyle w:val="TableText"/>
              <w:ind w:right="216"/>
            </w:pPr>
            <w:r w:rsidRPr="00C7345F">
              <w:t>D</w:t>
            </w:r>
          </w:p>
        </w:tc>
        <w:tc>
          <w:tcPr>
            <w:tcW w:w="1008" w:type="dxa"/>
            <w:noWrap/>
          </w:tcPr>
          <w:p w14:paraId="19837772" w14:textId="77777777" w:rsidR="001C1EA4" w:rsidRPr="00C7345F" w:rsidRDefault="001C1EA4" w:rsidP="00F73F5C">
            <w:pPr>
              <w:pStyle w:val="TableText"/>
              <w:keepNext/>
            </w:pPr>
            <w:r w:rsidRPr="00C7345F">
              <w:t>7,082</w:t>
            </w:r>
          </w:p>
        </w:tc>
        <w:tc>
          <w:tcPr>
            <w:tcW w:w="1152" w:type="dxa"/>
            <w:noWrap/>
          </w:tcPr>
          <w:p w14:paraId="638A1280" w14:textId="77777777" w:rsidR="001C1EA4" w:rsidRPr="00C7345F" w:rsidRDefault="001C1EA4" w:rsidP="00F73F5C">
            <w:pPr>
              <w:pStyle w:val="TableText"/>
              <w:keepNext/>
              <w:ind w:right="144"/>
            </w:pPr>
            <w:r w:rsidRPr="00C7345F">
              <w:t>0.45</w:t>
            </w:r>
          </w:p>
        </w:tc>
        <w:tc>
          <w:tcPr>
            <w:tcW w:w="1584" w:type="dxa"/>
            <w:noWrap/>
          </w:tcPr>
          <w:p w14:paraId="42F49A48" w14:textId="77777777" w:rsidR="001C1EA4" w:rsidRPr="00C7345F" w:rsidRDefault="001C1EA4" w:rsidP="00F73F5C">
            <w:pPr>
              <w:pStyle w:val="TableText"/>
              <w:ind w:right="432"/>
            </w:pPr>
            <w:r w:rsidRPr="00C7345F">
              <w:t>0.62</w:t>
            </w:r>
          </w:p>
        </w:tc>
        <w:tc>
          <w:tcPr>
            <w:tcW w:w="1152" w:type="dxa"/>
          </w:tcPr>
          <w:p w14:paraId="3CCF9792" w14:textId="77777777" w:rsidR="001C1EA4" w:rsidRPr="00C7345F" w:rsidRDefault="001C1EA4" w:rsidP="00F73F5C">
            <w:pPr>
              <w:pStyle w:val="TableText"/>
              <w:keepNext/>
              <w:ind w:right="144"/>
            </w:pPr>
            <w:r w:rsidRPr="00C7345F">
              <w:t>0.24</w:t>
            </w:r>
          </w:p>
        </w:tc>
      </w:tr>
      <w:tr w:rsidR="001C1EA4" w:rsidRPr="00C7345F" w14:paraId="28DC359D" w14:textId="77777777" w:rsidTr="00F73F5C">
        <w:trPr>
          <w:trHeight w:val="252"/>
        </w:trPr>
        <w:tc>
          <w:tcPr>
            <w:tcW w:w="1440" w:type="dxa"/>
            <w:noWrap/>
          </w:tcPr>
          <w:p w14:paraId="469644CB" w14:textId="77777777" w:rsidR="001C1EA4" w:rsidRPr="00C7345F" w:rsidRDefault="001C1EA4" w:rsidP="00F73F5C">
            <w:pPr>
              <w:pStyle w:val="TableText"/>
              <w:keepNext/>
            </w:pPr>
            <w:r w:rsidRPr="00C7345F">
              <w:t>VH990486</w:t>
            </w:r>
          </w:p>
        </w:tc>
        <w:tc>
          <w:tcPr>
            <w:tcW w:w="864" w:type="dxa"/>
            <w:noWrap/>
          </w:tcPr>
          <w:p w14:paraId="0DD9F5D8" w14:textId="77777777" w:rsidR="001C1EA4" w:rsidRPr="00C7345F" w:rsidRDefault="001C1EA4" w:rsidP="00F73F5C">
            <w:pPr>
              <w:pStyle w:val="TableText"/>
              <w:ind w:right="216"/>
            </w:pPr>
            <w:r w:rsidRPr="00C7345F">
              <w:t>D</w:t>
            </w:r>
          </w:p>
        </w:tc>
        <w:tc>
          <w:tcPr>
            <w:tcW w:w="1008" w:type="dxa"/>
            <w:noWrap/>
          </w:tcPr>
          <w:p w14:paraId="7DB91EA1" w14:textId="77777777" w:rsidR="001C1EA4" w:rsidRPr="00C7345F" w:rsidRDefault="001C1EA4" w:rsidP="00F73F5C">
            <w:pPr>
              <w:pStyle w:val="TableText"/>
              <w:keepNext/>
            </w:pPr>
            <w:r w:rsidRPr="00C7345F">
              <w:t>7,082</w:t>
            </w:r>
          </w:p>
        </w:tc>
        <w:tc>
          <w:tcPr>
            <w:tcW w:w="1152" w:type="dxa"/>
            <w:noWrap/>
          </w:tcPr>
          <w:p w14:paraId="41D90B69" w14:textId="77777777" w:rsidR="001C1EA4" w:rsidRPr="00C7345F" w:rsidRDefault="001C1EA4" w:rsidP="00F73F5C">
            <w:pPr>
              <w:pStyle w:val="TableText"/>
              <w:keepNext/>
              <w:ind w:right="144"/>
            </w:pPr>
            <w:r w:rsidRPr="00C7345F">
              <w:t>0.47</w:t>
            </w:r>
          </w:p>
        </w:tc>
        <w:tc>
          <w:tcPr>
            <w:tcW w:w="1584" w:type="dxa"/>
            <w:noWrap/>
          </w:tcPr>
          <w:p w14:paraId="3E979DFA" w14:textId="77777777" w:rsidR="001C1EA4" w:rsidRPr="00C7345F" w:rsidRDefault="001C1EA4" w:rsidP="00F73F5C">
            <w:pPr>
              <w:pStyle w:val="TableText"/>
              <w:ind w:right="432"/>
            </w:pPr>
            <w:r w:rsidRPr="00C7345F">
              <w:t>0.80</w:t>
            </w:r>
          </w:p>
        </w:tc>
        <w:tc>
          <w:tcPr>
            <w:tcW w:w="1152" w:type="dxa"/>
          </w:tcPr>
          <w:p w14:paraId="599449B3" w14:textId="77777777" w:rsidR="001C1EA4" w:rsidRPr="00C7345F" w:rsidRDefault="001C1EA4" w:rsidP="00F73F5C">
            <w:pPr>
              <w:pStyle w:val="TableText"/>
              <w:keepNext/>
              <w:ind w:right="144"/>
            </w:pPr>
            <w:r w:rsidRPr="00C7345F">
              <w:t>0.31</w:t>
            </w:r>
          </w:p>
        </w:tc>
      </w:tr>
      <w:tr w:rsidR="001C1EA4" w:rsidRPr="00C7345F" w14:paraId="4D738CC5" w14:textId="77777777" w:rsidTr="00F73F5C">
        <w:trPr>
          <w:trHeight w:val="252"/>
        </w:trPr>
        <w:tc>
          <w:tcPr>
            <w:tcW w:w="1440" w:type="dxa"/>
            <w:noWrap/>
          </w:tcPr>
          <w:p w14:paraId="23019CDB" w14:textId="77777777" w:rsidR="001C1EA4" w:rsidRPr="00C7345F" w:rsidRDefault="001C1EA4" w:rsidP="00F73F5C">
            <w:pPr>
              <w:pStyle w:val="TableText"/>
              <w:keepNext/>
            </w:pPr>
            <w:r w:rsidRPr="00C7345F">
              <w:t>VH991718</w:t>
            </w:r>
          </w:p>
        </w:tc>
        <w:tc>
          <w:tcPr>
            <w:tcW w:w="864" w:type="dxa"/>
            <w:noWrap/>
          </w:tcPr>
          <w:p w14:paraId="0FEB48B7" w14:textId="77777777" w:rsidR="001C1EA4" w:rsidRPr="00C7345F" w:rsidRDefault="001C1EA4" w:rsidP="00F73F5C">
            <w:pPr>
              <w:pStyle w:val="TableText"/>
              <w:ind w:right="216"/>
            </w:pPr>
            <w:r w:rsidRPr="00C7345F">
              <w:t>D</w:t>
            </w:r>
          </w:p>
        </w:tc>
        <w:tc>
          <w:tcPr>
            <w:tcW w:w="1008" w:type="dxa"/>
            <w:noWrap/>
          </w:tcPr>
          <w:p w14:paraId="50514F13" w14:textId="77777777" w:rsidR="001C1EA4" w:rsidRPr="00C7345F" w:rsidRDefault="001C1EA4" w:rsidP="00F73F5C">
            <w:pPr>
              <w:pStyle w:val="TableText"/>
              <w:keepNext/>
            </w:pPr>
            <w:r w:rsidRPr="00C7345F">
              <w:t>7,082</w:t>
            </w:r>
          </w:p>
        </w:tc>
        <w:tc>
          <w:tcPr>
            <w:tcW w:w="1152" w:type="dxa"/>
            <w:noWrap/>
          </w:tcPr>
          <w:p w14:paraId="5A536763" w14:textId="77777777" w:rsidR="001C1EA4" w:rsidRPr="00C7345F" w:rsidRDefault="001C1EA4" w:rsidP="00F73F5C">
            <w:pPr>
              <w:pStyle w:val="TableText"/>
              <w:keepNext/>
              <w:ind w:right="144"/>
            </w:pPr>
            <w:r w:rsidRPr="00C7345F">
              <w:t>0.47</w:t>
            </w:r>
          </w:p>
        </w:tc>
        <w:tc>
          <w:tcPr>
            <w:tcW w:w="1584" w:type="dxa"/>
            <w:noWrap/>
          </w:tcPr>
          <w:p w14:paraId="4CB238DA" w14:textId="77777777" w:rsidR="001C1EA4" w:rsidRPr="00C7345F" w:rsidRDefault="001C1EA4" w:rsidP="00F73F5C">
            <w:pPr>
              <w:pStyle w:val="TableText"/>
              <w:ind w:right="432"/>
            </w:pPr>
            <w:r w:rsidRPr="00C7345F">
              <w:t>0.74</w:t>
            </w:r>
          </w:p>
        </w:tc>
        <w:tc>
          <w:tcPr>
            <w:tcW w:w="1152" w:type="dxa"/>
          </w:tcPr>
          <w:p w14:paraId="6C3BCEA5" w14:textId="77777777" w:rsidR="001C1EA4" w:rsidRPr="00C7345F" w:rsidRDefault="001C1EA4" w:rsidP="00F73F5C">
            <w:pPr>
              <w:pStyle w:val="TableText"/>
              <w:keepNext/>
              <w:ind w:right="144"/>
            </w:pPr>
            <w:r w:rsidRPr="00C7345F">
              <w:t>0.61</w:t>
            </w:r>
          </w:p>
        </w:tc>
      </w:tr>
      <w:tr w:rsidR="001C1EA4" w:rsidRPr="00C7345F" w14:paraId="21CE8636" w14:textId="77777777" w:rsidTr="00F73F5C">
        <w:trPr>
          <w:trHeight w:val="252"/>
        </w:trPr>
        <w:tc>
          <w:tcPr>
            <w:tcW w:w="1440" w:type="dxa"/>
            <w:noWrap/>
            <w:hideMark/>
          </w:tcPr>
          <w:p w14:paraId="64EC5315" w14:textId="77777777" w:rsidR="001C1EA4" w:rsidRPr="00C7345F" w:rsidRDefault="001C1EA4" w:rsidP="00F73F5C">
            <w:pPr>
              <w:pStyle w:val="TableText"/>
              <w:keepNext/>
            </w:pPr>
            <w:r w:rsidRPr="00C7345F">
              <w:t>VH991719</w:t>
            </w:r>
          </w:p>
        </w:tc>
        <w:tc>
          <w:tcPr>
            <w:tcW w:w="864" w:type="dxa"/>
            <w:noWrap/>
            <w:hideMark/>
          </w:tcPr>
          <w:p w14:paraId="593C2D96" w14:textId="77777777" w:rsidR="001C1EA4" w:rsidRPr="00C7345F" w:rsidRDefault="001C1EA4" w:rsidP="00F73F5C">
            <w:pPr>
              <w:pStyle w:val="TableText"/>
              <w:ind w:right="216"/>
            </w:pPr>
            <w:r w:rsidRPr="00C7345F">
              <w:t>D</w:t>
            </w:r>
          </w:p>
        </w:tc>
        <w:tc>
          <w:tcPr>
            <w:tcW w:w="1008" w:type="dxa"/>
            <w:noWrap/>
            <w:hideMark/>
          </w:tcPr>
          <w:p w14:paraId="74ADAEFA" w14:textId="77777777" w:rsidR="001C1EA4" w:rsidRPr="00C7345F" w:rsidRDefault="001C1EA4" w:rsidP="00F73F5C">
            <w:pPr>
              <w:pStyle w:val="TableText"/>
              <w:keepNext/>
            </w:pPr>
            <w:r w:rsidRPr="00C7345F">
              <w:t>7,082</w:t>
            </w:r>
          </w:p>
        </w:tc>
        <w:tc>
          <w:tcPr>
            <w:tcW w:w="1152" w:type="dxa"/>
            <w:noWrap/>
            <w:hideMark/>
          </w:tcPr>
          <w:p w14:paraId="461EA4B5" w14:textId="77777777" w:rsidR="001C1EA4" w:rsidRPr="00C7345F" w:rsidRDefault="001C1EA4" w:rsidP="00F73F5C">
            <w:pPr>
              <w:pStyle w:val="TableText"/>
              <w:keepNext/>
              <w:ind w:right="144"/>
            </w:pPr>
            <w:r w:rsidRPr="00C7345F">
              <w:t>0.61</w:t>
            </w:r>
          </w:p>
        </w:tc>
        <w:tc>
          <w:tcPr>
            <w:tcW w:w="1584" w:type="dxa"/>
            <w:noWrap/>
            <w:hideMark/>
          </w:tcPr>
          <w:p w14:paraId="20A17F35" w14:textId="77777777" w:rsidR="001C1EA4" w:rsidRPr="00C7345F" w:rsidRDefault="001C1EA4" w:rsidP="00F73F5C">
            <w:pPr>
              <w:pStyle w:val="TableText"/>
              <w:ind w:right="432"/>
            </w:pPr>
            <w:r w:rsidRPr="00C7345F">
              <w:t>0.80</w:t>
            </w:r>
          </w:p>
        </w:tc>
        <w:tc>
          <w:tcPr>
            <w:tcW w:w="1152" w:type="dxa"/>
            <w:hideMark/>
          </w:tcPr>
          <w:p w14:paraId="6E99EAB8" w14:textId="77777777" w:rsidR="001C1EA4" w:rsidRPr="00C7345F" w:rsidRDefault="001C1EA4" w:rsidP="00F73F5C">
            <w:pPr>
              <w:pStyle w:val="TableText"/>
              <w:keepNext/>
              <w:ind w:right="144"/>
            </w:pPr>
            <w:r w:rsidRPr="00C7345F">
              <w:t>0.62</w:t>
            </w:r>
          </w:p>
        </w:tc>
      </w:tr>
      <w:tr w:rsidR="001C1EA4" w:rsidRPr="00C7345F" w14:paraId="3ED633C6" w14:textId="77777777" w:rsidTr="00F73F5C">
        <w:trPr>
          <w:trHeight w:val="252"/>
        </w:trPr>
        <w:tc>
          <w:tcPr>
            <w:tcW w:w="1440" w:type="dxa"/>
            <w:noWrap/>
            <w:hideMark/>
          </w:tcPr>
          <w:p w14:paraId="0AFF98B7" w14:textId="77777777" w:rsidR="001C1EA4" w:rsidRPr="00C7345F" w:rsidRDefault="001C1EA4" w:rsidP="00F73F5C">
            <w:pPr>
              <w:pStyle w:val="TableText"/>
              <w:keepNext/>
            </w:pPr>
            <w:r w:rsidRPr="00C7345F">
              <w:t>VH991720</w:t>
            </w:r>
          </w:p>
        </w:tc>
        <w:tc>
          <w:tcPr>
            <w:tcW w:w="864" w:type="dxa"/>
            <w:noWrap/>
            <w:hideMark/>
          </w:tcPr>
          <w:p w14:paraId="0A9268D2" w14:textId="77777777" w:rsidR="001C1EA4" w:rsidRPr="00C7345F" w:rsidRDefault="001C1EA4" w:rsidP="00F73F5C">
            <w:pPr>
              <w:pStyle w:val="TableText"/>
              <w:ind w:right="216"/>
            </w:pPr>
            <w:r w:rsidRPr="00C7345F">
              <w:t>D</w:t>
            </w:r>
          </w:p>
        </w:tc>
        <w:tc>
          <w:tcPr>
            <w:tcW w:w="1008" w:type="dxa"/>
            <w:noWrap/>
            <w:hideMark/>
          </w:tcPr>
          <w:p w14:paraId="2DCBE694" w14:textId="77777777" w:rsidR="001C1EA4" w:rsidRPr="00C7345F" w:rsidRDefault="001C1EA4" w:rsidP="00F73F5C">
            <w:pPr>
              <w:pStyle w:val="TableText"/>
              <w:keepNext/>
            </w:pPr>
            <w:r w:rsidRPr="00C7345F">
              <w:t>7,082</w:t>
            </w:r>
          </w:p>
        </w:tc>
        <w:tc>
          <w:tcPr>
            <w:tcW w:w="1152" w:type="dxa"/>
            <w:noWrap/>
            <w:hideMark/>
          </w:tcPr>
          <w:p w14:paraId="02598EA4" w14:textId="77777777" w:rsidR="001C1EA4" w:rsidRPr="00C7345F" w:rsidRDefault="001C1EA4" w:rsidP="00F73F5C">
            <w:pPr>
              <w:pStyle w:val="TableText"/>
              <w:keepNext/>
              <w:ind w:right="144"/>
            </w:pPr>
            <w:r w:rsidRPr="00C7345F">
              <w:t>0.42</w:t>
            </w:r>
          </w:p>
        </w:tc>
        <w:tc>
          <w:tcPr>
            <w:tcW w:w="1584" w:type="dxa"/>
            <w:noWrap/>
            <w:hideMark/>
          </w:tcPr>
          <w:p w14:paraId="40C1D902" w14:textId="77777777" w:rsidR="001C1EA4" w:rsidRPr="00C7345F" w:rsidRDefault="001C1EA4" w:rsidP="00F73F5C">
            <w:pPr>
              <w:pStyle w:val="TableText"/>
              <w:ind w:right="432"/>
            </w:pPr>
            <w:r w:rsidRPr="00C7345F">
              <w:t>0.72</w:t>
            </w:r>
          </w:p>
        </w:tc>
        <w:tc>
          <w:tcPr>
            <w:tcW w:w="1152" w:type="dxa"/>
            <w:hideMark/>
          </w:tcPr>
          <w:p w14:paraId="67AEFABE" w14:textId="77777777" w:rsidR="001C1EA4" w:rsidRPr="00C7345F" w:rsidRDefault="001C1EA4" w:rsidP="00F73F5C">
            <w:pPr>
              <w:pStyle w:val="TableText"/>
              <w:keepNext/>
              <w:ind w:right="144"/>
            </w:pPr>
            <w:r w:rsidRPr="00C7345F">
              <w:t>0.78</w:t>
            </w:r>
          </w:p>
        </w:tc>
      </w:tr>
      <w:tr w:rsidR="001C1EA4" w:rsidRPr="00C7345F" w14:paraId="4393B21A" w14:textId="77777777" w:rsidTr="00F73F5C">
        <w:trPr>
          <w:trHeight w:val="252"/>
        </w:trPr>
        <w:tc>
          <w:tcPr>
            <w:tcW w:w="1440" w:type="dxa"/>
            <w:noWrap/>
            <w:hideMark/>
          </w:tcPr>
          <w:p w14:paraId="3A8D0A39" w14:textId="77777777" w:rsidR="001C1EA4" w:rsidRPr="00C7345F" w:rsidRDefault="001C1EA4" w:rsidP="00F73F5C">
            <w:pPr>
              <w:pStyle w:val="TableText"/>
              <w:keepNext/>
            </w:pPr>
            <w:r w:rsidRPr="00C7345F">
              <w:t>VH991724</w:t>
            </w:r>
          </w:p>
        </w:tc>
        <w:tc>
          <w:tcPr>
            <w:tcW w:w="864" w:type="dxa"/>
            <w:noWrap/>
            <w:hideMark/>
          </w:tcPr>
          <w:p w14:paraId="4FCDF7A2" w14:textId="77777777" w:rsidR="001C1EA4" w:rsidRPr="00C7345F" w:rsidRDefault="001C1EA4" w:rsidP="00F73F5C">
            <w:pPr>
              <w:pStyle w:val="TableText"/>
              <w:ind w:right="216"/>
            </w:pPr>
            <w:r w:rsidRPr="00C7345F">
              <w:t>D</w:t>
            </w:r>
          </w:p>
        </w:tc>
        <w:tc>
          <w:tcPr>
            <w:tcW w:w="1008" w:type="dxa"/>
            <w:noWrap/>
            <w:hideMark/>
          </w:tcPr>
          <w:p w14:paraId="2BA1F445" w14:textId="77777777" w:rsidR="001C1EA4" w:rsidRPr="00C7345F" w:rsidRDefault="001C1EA4" w:rsidP="00F73F5C">
            <w:pPr>
              <w:pStyle w:val="TableText"/>
              <w:keepNext/>
            </w:pPr>
            <w:r w:rsidRPr="00C7345F">
              <w:t>7,082</w:t>
            </w:r>
          </w:p>
        </w:tc>
        <w:tc>
          <w:tcPr>
            <w:tcW w:w="1152" w:type="dxa"/>
            <w:noWrap/>
            <w:hideMark/>
          </w:tcPr>
          <w:p w14:paraId="7F24BC8D" w14:textId="77777777" w:rsidR="001C1EA4" w:rsidRPr="00C7345F" w:rsidRDefault="001C1EA4" w:rsidP="00F73F5C">
            <w:pPr>
              <w:pStyle w:val="TableText"/>
              <w:keepNext/>
              <w:ind w:right="144"/>
            </w:pPr>
            <w:r w:rsidRPr="00C7345F">
              <w:t>0.30</w:t>
            </w:r>
          </w:p>
        </w:tc>
        <w:tc>
          <w:tcPr>
            <w:tcW w:w="1584" w:type="dxa"/>
            <w:noWrap/>
            <w:hideMark/>
          </w:tcPr>
          <w:p w14:paraId="3F6263FC" w14:textId="77777777" w:rsidR="001C1EA4" w:rsidRPr="00C7345F" w:rsidRDefault="001C1EA4" w:rsidP="00F73F5C">
            <w:pPr>
              <w:pStyle w:val="TableText"/>
              <w:ind w:right="432"/>
            </w:pPr>
            <w:r w:rsidRPr="00C7345F">
              <w:t>0.73</w:t>
            </w:r>
          </w:p>
        </w:tc>
        <w:tc>
          <w:tcPr>
            <w:tcW w:w="1152" w:type="dxa"/>
            <w:hideMark/>
          </w:tcPr>
          <w:p w14:paraId="3CA290A4" w14:textId="77777777" w:rsidR="001C1EA4" w:rsidRPr="00C7345F" w:rsidRDefault="001C1EA4" w:rsidP="00F73F5C">
            <w:pPr>
              <w:pStyle w:val="TableText"/>
              <w:keepNext/>
              <w:ind w:right="144"/>
            </w:pPr>
            <w:r w:rsidRPr="00C7345F">
              <w:t>0.65</w:t>
            </w:r>
          </w:p>
        </w:tc>
      </w:tr>
      <w:tr w:rsidR="001C1EA4" w:rsidRPr="00C7345F" w14:paraId="0EC3BCCC" w14:textId="77777777" w:rsidTr="00F73F5C">
        <w:trPr>
          <w:trHeight w:val="252"/>
        </w:trPr>
        <w:tc>
          <w:tcPr>
            <w:tcW w:w="1440" w:type="dxa"/>
            <w:noWrap/>
          </w:tcPr>
          <w:p w14:paraId="14247713" w14:textId="77777777" w:rsidR="001C1EA4" w:rsidRPr="00C7345F" w:rsidRDefault="001C1EA4" w:rsidP="00F73F5C">
            <w:pPr>
              <w:pStyle w:val="TableText"/>
            </w:pPr>
            <w:r w:rsidRPr="00C7345F">
              <w:t>VH991722</w:t>
            </w:r>
          </w:p>
        </w:tc>
        <w:tc>
          <w:tcPr>
            <w:tcW w:w="864" w:type="dxa"/>
            <w:noWrap/>
          </w:tcPr>
          <w:p w14:paraId="55F8CF65" w14:textId="77777777" w:rsidR="001C1EA4" w:rsidRPr="00C7345F" w:rsidRDefault="001C1EA4" w:rsidP="00F73F5C">
            <w:pPr>
              <w:pStyle w:val="TableText"/>
              <w:ind w:right="216"/>
            </w:pPr>
            <w:r w:rsidRPr="00C7345F">
              <w:t>D</w:t>
            </w:r>
          </w:p>
        </w:tc>
        <w:tc>
          <w:tcPr>
            <w:tcW w:w="1008" w:type="dxa"/>
            <w:noWrap/>
          </w:tcPr>
          <w:p w14:paraId="45393812" w14:textId="77777777" w:rsidR="001C1EA4" w:rsidRPr="00C7345F" w:rsidRDefault="001C1EA4" w:rsidP="00F73F5C">
            <w:pPr>
              <w:pStyle w:val="TableText"/>
            </w:pPr>
            <w:r w:rsidRPr="00C7345F">
              <w:t>7,082</w:t>
            </w:r>
          </w:p>
        </w:tc>
        <w:tc>
          <w:tcPr>
            <w:tcW w:w="1152" w:type="dxa"/>
            <w:noWrap/>
          </w:tcPr>
          <w:p w14:paraId="3F28F756" w14:textId="77777777" w:rsidR="001C1EA4" w:rsidRPr="00C7345F" w:rsidRDefault="001C1EA4" w:rsidP="00F73F5C">
            <w:pPr>
              <w:pStyle w:val="TableText"/>
              <w:ind w:right="144"/>
            </w:pPr>
            <w:r w:rsidRPr="00C7345F">
              <w:t>0.48</w:t>
            </w:r>
          </w:p>
        </w:tc>
        <w:tc>
          <w:tcPr>
            <w:tcW w:w="1584" w:type="dxa"/>
            <w:noWrap/>
          </w:tcPr>
          <w:p w14:paraId="21A56E31" w14:textId="77777777" w:rsidR="001C1EA4" w:rsidRPr="00C7345F" w:rsidRDefault="001C1EA4" w:rsidP="00F73F5C">
            <w:pPr>
              <w:pStyle w:val="TableText"/>
              <w:ind w:right="432"/>
            </w:pPr>
            <w:r w:rsidRPr="00C7345F">
              <w:t>0.79</w:t>
            </w:r>
          </w:p>
        </w:tc>
        <w:tc>
          <w:tcPr>
            <w:tcW w:w="1152" w:type="dxa"/>
          </w:tcPr>
          <w:p w14:paraId="6281205F" w14:textId="77777777" w:rsidR="001C1EA4" w:rsidRPr="00C7345F" w:rsidRDefault="001C1EA4" w:rsidP="00F73F5C">
            <w:pPr>
              <w:pStyle w:val="TableText"/>
              <w:ind w:right="144"/>
            </w:pPr>
            <w:r w:rsidRPr="00C7345F">
              <w:t>0.73</w:t>
            </w:r>
          </w:p>
        </w:tc>
      </w:tr>
    </w:tbl>
    <w:p w14:paraId="062EA140" w14:textId="00BCBEBB" w:rsidR="001C1EA4" w:rsidRPr="00C7345F" w:rsidRDefault="001C1EA4" w:rsidP="00F73F5C">
      <w:pPr>
        <w:pStyle w:val="Caption"/>
      </w:pPr>
      <w:bookmarkStart w:id="960" w:name="_Ref94264225"/>
      <w:bookmarkStart w:id="961" w:name="_Toc134622040"/>
      <w:bookmarkEnd w:id="925"/>
      <w:r w:rsidRPr="00C7345F">
        <w:t>Table 5.B.</w:t>
      </w:r>
      <w:r w:rsidRPr="00C7345F">
        <w:fldChar w:fldCharType="begin"/>
      </w:r>
      <w:r w:rsidRPr="00C7345F">
        <w:instrText>SEQ Table_5.B. \* ARABIC</w:instrText>
      </w:r>
      <w:r w:rsidRPr="00C7345F">
        <w:fldChar w:fldCharType="separate"/>
      </w:r>
      <w:r w:rsidRPr="00C7345F">
        <w:t>36</w:t>
      </w:r>
      <w:r w:rsidRPr="00C7345F">
        <w:fldChar w:fldCharType="end"/>
      </w:r>
      <w:bookmarkEnd w:id="960"/>
      <w:r w:rsidRPr="00C7345F">
        <w:t xml:space="preserve">  Item Analysis for Grade Span Nine Through Twelve—Reading</w:t>
      </w:r>
      <w:r w:rsidR="00C44993">
        <w:t xml:space="preserve"> </w:t>
      </w:r>
      <w:r w:rsidRPr="00C7345F">
        <w:t>for</w:t>
      </w:r>
      <w:r w:rsidR="00C44993">
        <w:t xml:space="preserve"> </w:t>
      </w:r>
      <w:r w:rsidRPr="00C7345F">
        <w:t>PPT Emergency Forms</w:t>
      </w:r>
      <w:bookmarkEnd w:id="961"/>
    </w:p>
    <w:tbl>
      <w:tblPr>
        <w:tblStyle w:val="TRs"/>
        <w:tblW w:w="0" w:type="auto"/>
        <w:tblLayout w:type="fixed"/>
        <w:tblLook w:val="04A0" w:firstRow="1" w:lastRow="0" w:firstColumn="1" w:lastColumn="0" w:noHBand="0" w:noVBand="1"/>
        <w:tblDescription w:val="Item Analysis for Grade Span Nine Through Twelve—Reading for PPT Emergency Forms"/>
      </w:tblPr>
      <w:tblGrid>
        <w:gridCol w:w="1440"/>
        <w:gridCol w:w="864"/>
        <w:gridCol w:w="1008"/>
        <w:gridCol w:w="1152"/>
        <w:gridCol w:w="1584"/>
        <w:gridCol w:w="1152"/>
      </w:tblGrid>
      <w:tr w:rsidR="001C1EA4" w:rsidRPr="00C7345F" w14:paraId="537B95CA"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hideMark/>
          </w:tcPr>
          <w:p w14:paraId="45ECBE23" w14:textId="77777777" w:rsidR="001C1EA4" w:rsidRPr="00C7345F" w:rsidRDefault="001C1EA4" w:rsidP="00F73F5C">
            <w:pPr>
              <w:pStyle w:val="TableHead"/>
              <w:rPr>
                <w:b w:val="0"/>
                <w:noProof w:val="0"/>
              </w:rPr>
            </w:pPr>
            <w:r w:rsidRPr="00C7345F">
              <w:rPr>
                <w:noProof w:val="0"/>
              </w:rPr>
              <w:t>Item ID</w:t>
            </w:r>
          </w:p>
        </w:tc>
        <w:tc>
          <w:tcPr>
            <w:tcW w:w="864" w:type="dxa"/>
            <w:hideMark/>
          </w:tcPr>
          <w:p w14:paraId="26470CCC" w14:textId="77777777" w:rsidR="001C1EA4" w:rsidRPr="00C7345F" w:rsidRDefault="001C1EA4" w:rsidP="00F73F5C">
            <w:pPr>
              <w:pStyle w:val="TableHead"/>
              <w:rPr>
                <w:b w:val="0"/>
                <w:noProof w:val="0"/>
              </w:rPr>
            </w:pPr>
            <w:r w:rsidRPr="00C7345F">
              <w:rPr>
                <w:noProof w:val="0"/>
              </w:rPr>
              <w:t>Item Type</w:t>
            </w:r>
          </w:p>
        </w:tc>
        <w:tc>
          <w:tcPr>
            <w:tcW w:w="1008" w:type="dxa"/>
            <w:hideMark/>
          </w:tcPr>
          <w:p w14:paraId="0EC2BDE9" w14:textId="77777777" w:rsidR="001C1EA4" w:rsidRPr="00C7345F" w:rsidRDefault="001C1EA4" w:rsidP="00F73F5C">
            <w:pPr>
              <w:pStyle w:val="TableHead"/>
              <w:rPr>
                <w:b w:val="0"/>
                <w:noProof w:val="0"/>
              </w:rPr>
            </w:pPr>
            <w:r w:rsidRPr="00C7345F">
              <w:rPr>
                <w:noProof w:val="0"/>
              </w:rPr>
              <w:t>N</w:t>
            </w:r>
          </w:p>
        </w:tc>
        <w:tc>
          <w:tcPr>
            <w:tcW w:w="1152" w:type="dxa"/>
            <w:hideMark/>
          </w:tcPr>
          <w:p w14:paraId="5FFC5847"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6ED38451" w14:textId="77777777" w:rsidR="001C1EA4" w:rsidRPr="00C7345F" w:rsidRDefault="001C1EA4" w:rsidP="00F73F5C">
            <w:pPr>
              <w:pStyle w:val="TableHead"/>
              <w:rPr>
                <w:b w:val="0"/>
                <w:noProof w:val="0"/>
              </w:rPr>
            </w:pPr>
            <w:r w:rsidRPr="00C7345F">
              <w:rPr>
                <w:noProof w:val="0"/>
              </w:rPr>
              <w:t>Item-Total Correlation</w:t>
            </w:r>
          </w:p>
        </w:tc>
        <w:tc>
          <w:tcPr>
            <w:tcW w:w="1152" w:type="dxa"/>
            <w:hideMark/>
          </w:tcPr>
          <w:p w14:paraId="4388002D"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3D14DBE1" w14:textId="77777777" w:rsidTr="00F73F5C">
        <w:trPr>
          <w:trHeight w:val="252"/>
        </w:trPr>
        <w:tc>
          <w:tcPr>
            <w:tcW w:w="1440" w:type="dxa"/>
            <w:tcBorders>
              <w:top w:val="single" w:sz="4" w:space="0" w:color="auto"/>
            </w:tcBorders>
            <w:noWrap/>
            <w:hideMark/>
          </w:tcPr>
          <w:p w14:paraId="472E3F3F" w14:textId="77777777" w:rsidR="001C1EA4" w:rsidRPr="00C7345F" w:rsidRDefault="001C1EA4" w:rsidP="00F73F5C">
            <w:pPr>
              <w:pStyle w:val="TableText"/>
            </w:pPr>
            <w:r w:rsidRPr="00C7345F">
              <w:t>VR000373</w:t>
            </w:r>
          </w:p>
        </w:tc>
        <w:tc>
          <w:tcPr>
            <w:tcW w:w="864" w:type="dxa"/>
            <w:tcBorders>
              <w:top w:val="single" w:sz="4" w:space="0" w:color="auto"/>
            </w:tcBorders>
            <w:noWrap/>
            <w:hideMark/>
          </w:tcPr>
          <w:p w14:paraId="543D3E0F" w14:textId="77777777" w:rsidR="001C1EA4" w:rsidRPr="00C7345F" w:rsidRDefault="001C1EA4" w:rsidP="00F73F5C">
            <w:pPr>
              <w:pStyle w:val="TableText"/>
              <w:ind w:right="216"/>
            </w:pPr>
            <w:r w:rsidRPr="00C7345F">
              <w:t>D</w:t>
            </w:r>
          </w:p>
        </w:tc>
        <w:tc>
          <w:tcPr>
            <w:tcW w:w="1008" w:type="dxa"/>
            <w:tcBorders>
              <w:top w:val="single" w:sz="4" w:space="0" w:color="auto"/>
            </w:tcBorders>
            <w:noWrap/>
          </w:tcPr>
          <w:p w14:paraId="4C82AE0C" w14:textId="77777777" w:rsidR="001C1EA4" w:rsidRPr="00C7345F" w:rsidRDefault="001C1EA4" w:rsidP="00F73F5C">
            <w:pPr>
              <w:pStyle w:val="TableText"/>
            </w:pPr>
            <w:r w:rsidRPr="00C7345F">
              <w:t>1,698</w:t>
            </w:r>
          </w:p>
        </w:tc>
        <w:tc>
          <w:tcPr>
            <w:tcW w:w="1152" w:type="dxa"/>
            <w:tcBorders>
              <w:top w:val="single" w:sz="4" w:space="0" w:color="auto"/>
            </w:tcBorders>
            <w:noWrap/>
          </w:tcPr>
          <w:p w14:paraId="4C5BF214" w14:textId="77777777" w:rsidR="001C1EA4" w:rsidRPr="00C7345F" w:rsidRDefault="001C1EA4" w:rsidP="00F73F5C">
            <w:pPr>
              <w:pStyle w:val="TableText"/>
              <w:ind w:right="144"/>
            </w:pPr>
            <w:r w:rsidRPr="00C7345F">
              <w:t>0.54</w:t>
            </w:r>
          </w:p>
        </w:tc>
        <w:tc>
          <w:tcPr>
            <w:tcW w:w="1584" w:type="dxa"/>
            <w:tcBorders>
              <w:top w:val="single" w:sz="4" w:space="0" w:color="auto"/>
            </w:tcBorders>
            <w:noWrap/>
          </w:tcPr>
          <w:p w14:paraId="7E62BC6F" w14:textId="77777777" w:rsidR="001C1EA4" w:rsidRPr="00C7345F" w:rsidRDefault="001C1EA4" w:rsidP="00F73F5C">
            <w:pPr>
              <w:pStyle w:val="TableText"/>
              <w:ind w:right="432"/>
            </w:pPr>
            <w:r w:rsidRPr="00C7345F">
              <w:t>0.82</w:t>
            </w:r>
          </w:p>
        </w:tc>
        <w:tc>
          <w:tcPr>
            <w:tcW w:w="1152" w:type="dxa"/>
            <w:tcBorders>
              <w:top w:val="single" w:sz="4" w:space="0" w:color="auto"/>
            </w:tcBorders>
          </w:tcPr>
          <w:p w14:paraId="2CE3DFFE" w14:textId="77777777" w:rsidR="001C1EA4" w:rsidRPr="00C7345F" w:rsidRDefault="001C1EA4" w:rsidP="00F73F5C">
            <w:pPr>
              <w:pStyle w:val="TableText"/>
              <w:ind w:right="144"/>
            </w:pPr>
            <w:r w:rsidRPr="00C7345F">
              <w:t>14.90</w:t>
            </w:r>
          </w:p>
        </w:tc>
      </w:tr>
      <w:tr w:rsidR="001C1EA4" w:rsidRPr="00C7345F" w14:paraId="153E3779" w14:textId="77777777" w:rsidTr="00F73F5C">
        <w:trPr>
          <w:trHeight w:val="252"/>
        </w:trPr>
        <w:tc>
          <w:tcPr>
            <w:tcW w:w="1440" w:type="dxa"/>
            <w:noWrap/>
            <w:hideMark/>
          </w:tcPr>
          <w:p w14:paraId="644420F3" w14:textId="77777777" w:rsidR="001C1EA4" w:rsidRPr="00C7345F" w:rsidRDefault="001C1EA4" w:rsidP="00F73F5C">
            <w:pPr>
              <w:pStyle w:val="TableText"/>
            </w:pPr>
            <w:r w:rsidRPr="00C7345F">
              <w:t>VR000393</w:t>
            </w:r>
          </w:p>
        </w:tc>
        <w:tc>
          <w:tcPr>
            <w:tcW w:w="864" w:type="dxa"/>
            <w:noWrap/>
            <w:hideMark/>
          </w:tcPr>
          <w:p w14:paraId="24B0FECB" w14:textId="77777777" w:rsidR="001C1EA4" w:rsidRPr="00C7345F" w:rsidRDefault="001C1EA4" w:rsidP="00F73F5C">
            <w:pPr>
              <w:pStyle w:val="TableText"/>
              <w:ind w:right="216"/>
            </w:pPr>
            <w:r w:rsidRPr="00C7345F">
              <w:t>D</w:t>
            </w:r>
          </w:p>
        </w:tc>
        <w:tc>
          <w:tcPr>
            <w:tcW w:w="1008" w:type="dxa"/>
            <w:noWrap/>
            <w:hideMark/>
          </w:tcPr>
          <w:p w14:paraId="352B7688" w14:textId="77777777" w:rsidR="001C1EA4" w:rsidRPr="00C7345F" w:rsidRDefault="001C1EA4" w:rsidP="00F73F5C">
            <w:pPr>
              <w:pStyle w:val="TableText"/>
            </w:pPr>
            <w:r w:rsidRPr="00C7345F">
              <w:t>1,698</w:t>
            </w:r>
          </w:p>
        </w:tc>
        <w:tc>
          <w:tcPr>
            <w:tcW w:w="1152" w:type="dxa"/>
            <w:noWrap/>
            <w:hideMark/>
          </w:tcPr>
          <w:p w14:paraId="5F6F0F81" w14:textId="77777777" w:rsidR="001C1EA4" w:rsidRPr="00C7345F" w:rsidRDefault="001C1EA4" w:rsidP="00F73F5C">
            <w:pPr>
              <w:pStyle w:val="TableText"/>
              <w:ind w:right="144"/>
            </w:pPr>
            <w:r w:rsidRPr="00C7345F">
              <w:t>0.68</w:t>
            </w:r>
          </w:p>
        </w:tc>
        <w:tc>
          <w:tcPr>
            <w:tcW w:w="1584" w:type="dxa"/>
            <w:noWrap/>
            <w:hideMark/>
          </w:tcPr>
          <w:p w14:paraId="42B2A85F" w14:textId="77777777" w:rsidR="001C1EA4" w:rsidRPr="00C7345F" w:rsidRDefault="001C1EA4" w:rsidP="00F73F5C">
            <w:pPr>
              <w:pStyle w:val="TableText"/>
              <w:ind w:right="432"/>
            </w:pPr>
            <w:r w:rsidRPr="00C7345F">
              <w:t>0.89</w:t>
            </w:r>
          </w:p>
        </w:tc>
        <w:tc>
          <w:tcPr>
            <w:tcW w:w="1152" w:type="dxa"/>
            <w:hideMark/>
          </w:tcPr>
          <w:p w14:paraId="5AF21C8D" w14:textId="77777777" w:rsidR="001C1EA4" w:rsidRPr="00C7345F" w:rsidRDefault="001C1EA4" w:rsidP="00F73F5C">
            <w:pPr>
              <w:pStyle w:val="TableText"/>
              <w:ind w:right="144"/>
            </w:pPr>
            <w:r w:rsidRPr="00C7345F">
              <w:t>15.96</w:t>
            </w:r>
          </w:p>
        </w:tc>
      </w:tr>
      <w:tr w:rsidR="001C1EA4" w:rsidRPr="00C7345F" w14:paraId="14803FE2" w14:textId="77777777" w:rsidTr="00F73F5C">
        <w:trPr>
          <w:trHeight w:val="252"/>
        </w:trPr>
        <w:tc>
          <w:tcPr>
            <w:tcW w:w="1440" w:type="dxa"/>
            <w:noWrap/>
            <w:hideMark/>
          </w:tcPr>
          <w:p w14:paraId="0EE2E62A" w14:textId="77777777" w:rsidR="001C1EA4" w:rsidRPr="00C7345F" w:rsidRDefault="001C1EA4" w:rsidP="00F73F5C">
            <w:pPr>
              <w:pStyle w:val="TableText"/>
            </w:pPr>
            <w:r w:rsidRPr="00C7345F">
              <w:t>VH990484</w:t>
            </w:r>
          </w:p>
        </w:tc>
        <w:tc>
          <w:tcPr>
            <w:tcW w:w="864" w:type="dxa"/>
            <w:noWrap/>
            <w:hideMark/>
          </w:tcPr>
          <w:p w14:paraId="31A49E7E" w14:textId="77777777" w:rsidR="001C1EA4" w:rsidRPr="00C7345F" w:rsidRDefault="001C1EA4" w:rsidP="00F73F5C">
            <w:pPr>
              <w:pStyle w:val="TableText"/>
              <w:ind w:right="216"/>
            </w:pPr>
            <w:r w:rsidRPr="00C7345F">
              <w:t>D</w:t>
            </w:r>
          </w:p>
        </w:tc>
        <w:tc>
          <w:tcPr>
            <w:tcW w:w="1008" w:type="dxa"/>
            <w:noWrap/>
            <w:hideMark/>
          </w:tcPr>
          <w:p w14:paraId="13611B52" w14:textId="77777777" w:rsidR="001C1EA4" w:rsidRPr="00C7345F" w:rsidRDefault="001C1EA4" w:rsidP="00F73F5C">
            <w:pPr>
              <w:pStyle w:val="TableText"/>
            </w:pPr>
            <w:r w:rsidRPr="00C7345F">
              <w:t>1,698</w:t>
            </w:r>
          </w:p>
        </w:tc>
        <w:tc>
          <w:tcPr>
            <w:tcW w:w="1152" w:type="dxa"/>
            <w:noWrap/>
            <w:hideMark/>
          </w:tcPr>
          <w:p w14:paraId="0F61E093" w14:textId="77777777" w:rsidR="001C1EA4" w:rsidRPr="00C7345F" w:rsidRDefault="001C1EA4" w:rsidP="00F73F5C">
            <w:pPr>
              <w:pStyle w:val="TableText"/>
              <w:ind w:right="144"/>
            </w:pPr>
            <w:r w:rsidRPr="00C7345F">
              <w:t>0.41</w:t>
            </w:r>
          </w:p>
        </w:tc>
        <w:tc>
          <w:tcPr>
            <w:tcW w:w="1584" w:type="dxa"/>
            <w:noWrap/>
            <w:hideMark/>
          </w:tcPr>
          <w:p w14:paraId="38F11B54" w14:textId="77777777" w:rsidR="001C1EA4" w:rsidRPr="00C7345F" w:rsidRDefault="001C1EA4" w:rsidP="00F73F5C">
            <w:pPr>
              <w:pStyle w:val="TableText"/>
              <w:ind w:right="432"/>
            </w:pPr>
            <w:r w:rsidRPr="00C7345F">
              <w:t>0.79</w:t>
            </w:r>
          </w:p>
        </w:tc>
        <w:tc>
          <w:tcPr>
            <w:tcW w:w="1152" w:type="dxa"/>
            <w:hideMark/>
          </w:tcPr>
          <w:p w14:paraId="14B23AA3" w14:textId="77777777" w:rsidR="001C1EA4" w:rsidRPr="00C7345F" w:rsidRDefault="001C1EA4" w:rsidP="00F73F5C">
            <w:pPr>
              <w:pStyle w:val="TableText"/>
              <w:ind w:right="144"/>
            </w:pPr>
            <w:r w:rsidRPr="00C7345F">
              <w:t>0.24</w:t>
            </w:r>
          </w:p>
        </w:tc>
      </w:tr>
      <w:tr w:rsidR="001C1EA4" w:rsidRPr="00C7345F" w14:paraId="645FD764" w14:textId="77777777" w:rsidTr="00F73F5C">
        <w:trPr>
          <w:trHeight w:val="252"/>
        </w:trPr>
        <w:tc>
          <w:tcPr>
            <w:tcW w:w="1440" w:type="dxa"/>
            <w:noWrap/>
          </w:tcPr>
          <w:p w14:paraId="171F6B37" w14:textId="77777777" w:rsidR="001C1EA4" w:rsidRPr="00C7345F" w:rsidRDefault="001C1EA4" w:rsidP="00F73F5C">
            <w:pPr>
              <w:pStyle w:val="TableText"/>
            </w:pPr>
            <w:r w:rsidRPr="00C7345F">
              <w:t>VH990486</w:t>
            </w:r>
          </w:p>
        </w:tc>
        <w:tc>
          <w:tcPr>
            <w:tcW w:w="864" w:type="dxa"/>
            <w:noWrap/>
          </w:tcPr>
          <w:p w14:paraId="2B60D39B" w14:textId="77777777" w:rsidR="001C1EA4" w:rsidRPr="00C7345F" w:rsidRDefault="001C1EA4" w:rsidP="00F73F5C">
            <w:pPr>
              <w:pStyle w:val="TableText"/>
              <w:ind w:right="216"/>
            </w:pPr>
            <w:r w:rsidRPr="00C7345F">
              <w:t>D</w:t>
            </w:r>
          </w:p>
        </w:tc>
        <w:tc>
          <w:tcPr>
            <w:tcW w:w="1008" w:type="dxa"/>
            <w:noWrap/>
          </w:tcPr>
          <w:p w14:paraId="3CA2A4BF" w14:textId="77777777" w:rsidR="001C1EA4" w:rsidRPr="00C7345F" w:rsidRDefault="001C1EA4" w:rsidP="00F73F5C">
            <w:pPr>
              <w:pStyle w:val="TableText"/>
            </w:pPr>
            <w:r w:rsidRPr="00C7345F">
              <w:t>1,698</w:t>
            </w:r>
          </w:p>
        </w:tc>
        <w:tc>
          <w:tcPr>
            <w:tcW w:w="1152" w:type="dxa"/>
            <w:noWrap/>
          </w:tcPr>
          <w:p w14:paraId="4696F925" w14:textId="77777777" w:rsidR="001C1EA4" w:rsidRPr="00C7345F" w:rsidRDefault="001C1EA4" w:rsidP="00F73F5C">
            <w:pPr>
              <w:pStyle w:val="TableText"/>
              <w:ind w:right="144"/>
            </w:pPr>
            <w:r w:rsidRPr="00C7345F">
              <w:t>0.46</w:t>
            </w:r>
          </w:p>
        </w:tc>
        <w:tc>
          <w:tcPr>
            <w:tcW w:w="1584" w:type="dxa"/>
            <w:noWrap/>
          </w:tcPr>
          <w:p w14:paraId="28E0DE67" w14:textId="77777777" w:rsidR="001C1EA4" w:rsidRPr="00C7345F" w:rsidRDefault="001C1EA4" w:rsidP="00F73F5C">
            <w:pPr>
              <w:pStyle w:val="TableText"/>
              <w:ind w:right="432"/>
            </w:pPr>
            <w:r w:rsidRPr="00C7345F">
              <w:t>0.81</w:t>
            </w:r>
          </w:p>
        </w:tc>
        <w:tc>
          <w:tcPr>
            <w:tcW w:w="1152" w:type="dxa"/>
          </w:tcPr>
          <w:p w14:paraId="55C0E6B7" w14:textId="77777777" w:rsidR="001C1EA4" w:rsidRPr="00C7345F" w:rsidRDefault="001C1EA4" w:rsidP="00F73F5C">
            <w:pPr>
              <w:pStyle w:val="TableText"/>
              <w:ind w:right="144"/>
            </w:pPr>
            <w:r w:rsidRPr="00C7345F">
              <w:t>0.71</w:t>
            </w:r>
          </w:p>
        </w:tc>
      </w:tr>
      <w:tr w:rsidR="001C1EA4" w:rsidRPr="00C7345F" w14:paraId="78D497FA" w14:textId="77777777" w:rsidTr="00F73F5C">
        <w:trPr>
          <w:trHeight w:val="252"/>
        </w:trPr>
        <w:tc>
          <w:tcPr>
            <w:tcW w:w="1440" w:type="dxa"/>
            <w:noWrap/>
          </w:tcPr>
          <w:p w14:paraId="4BD6FA28" w14:textId="77777777" w:rsidR="001C1EA4" w:rsidRPr="00C7345F" w:rsidRDefault="001C1EA4" w:rsidP="00F73F5C">
            <w:pPr>
              <w:pStyle w:val="TableText"/>
            </w:pPr>
            <w:r w:rsidRPr="00C7345F">
              <w:t>VH990485</w:t>
            </w:r>
          </w:p>
        </w:tc>
        <w:tc>
          <w:tcPr>
            <w:tcW w:w="864" w:type="dxa"/>
            <w:noWrap/>
          </w:tcPr>
          <w:p w14:paraId="1147C0C7" w14:textId="77777777" w:rsidR="001C1EA4" w:rsidRPr="00C7345F" w:rsidRDefault="001C1EA4" w:rsidP="00F73F5C">
            <w:pPr>
              <w:pStyle w:val="TableText"/>
              <w:ind w:right="216"/>
            </w:pPr>
            <w:r w:rsidRPr="00C7345F">
              <w:t>D</w:t>
            </w:r>
          </w:p>
        </w:tc>
        <w:tc>
          <w:tcPr>
            <w:tcW w:w="1008" w:type="dxa"/>
            <w:noWrap/>
          </w:tcPr>
          <w:p w14:paraId="08BB4985" w14:textId="77777777" w:rsidR="001C1EA4" w:rsidRPr="00C7345F" w:rsidRDefault="001C1EA4" w:rsidP="00F73F5C">
            <w:pPr>
              <w:pStyle w:val="TableText"/>
            </w:pPr>
            <w:r w:rsidRPr="00C7345F">
              <w:t>1,698</w:t>
            </w:r>
          </w:p>
        </w:tc>
        <w:tc>
          <w:tcPr>
            <w:tcW w:w="1152" w:type="dxa"/>
            <w:noWrap/>
          </w:tcPr>
          <w:p w14:paraId="140021C6" w14:textId="77777777" w:rsidR="001C1EA4" w:rsidRPr="00C7345F" w:rsidRDefault="001C1EA4" w:rsidP="00F73F5C">
            <w:pPr>
              <w:pStyle w:val="TableText"/>
              <w:ind w:right="144"/>
            </w:pPr>
            <w:r w:rsidRPr="00C7345F">
              <w:t>0.33</w:t>
            </w:r>
          </w:p>
        </w:tc>
        <w:tc>
          <w:tcPr>
            <w:tcW w:w="1584" w:type="dxa"/>
            <w:noWrap/>
          </w:tcPr>
          <w:p w14:paraId="641C7415" w14:textId="77777777" w:rsidR="001C1EA4" w:rsidRPr="00C7345F" w:rsidRDefault="001C1EA4" w:rsidP="00F73F5C">
            <w:pPr>
              <w:pStyle w:val="TableText"/>
              <w:ind w:right="432"/>
            </w:pPr>
            <w:r w:rsidRPr="00C7345F">
              <w:t>0.61</w:t>
            </w:r>
          </w:p>
        </w:tc>
        <w:tc>
          <w:tcPr>
            <w:tcW w:w="1152" w:type="dxa"/>
          </w:tcPr>
          <w:p w14:paraId="329E2A96" w14:textId="77777777" w:rsidR="001C1EA4" w:rsidRPr="00C7345F" w:rsidRDefault="001C1EA4" w:rsidP="00F73F5C">
            <w:pPr>
              <w:pStyle w:val="TableText"/>
              <w:ind w:right="144"/>
            </w:pPr>
            <w:r w:rsidRPr="00C7345F">
              <w:t>0.82</w:t>
            </w:r>
          </w:p>
        </w:tc>
      </w:tr>
      <w:tr w:rsidR="001C1EA4" w:rsidRPr="00C7345F" w14:paraId="0D7CA3FD" w14:textId="77777777" w:rsidTr="00F73F5C">
        <w:trPr>
          <w:trHeight w:val="252"/>
        </w:trPr>
        <w:tc>
          <w:tcPr>
            <w:tcW w:w="1440" w:type="dxa"/>
            <w:noWrap/>
          </w:tcPr>
          <w:p w14:paraId="0ED749B5" w14:textId="77777777" w:rsidR="001C1EA4" w:rsidRPr="00C7345F" w:rsidRDefault="001C1EA4" w:rsidP="00F73F5C">
            <w:pPr>
              <w:pStyle w:val="TableText"/>
            </w:pPr>
            <w:r w:rsidRPr="00C7345F">
              <w:t>VH991718</w:t>
            </w:r>
          </w:p>
        </w:tc>
        <w:tc>
          <w:tcPr>
            <w:tcW w:w="864" w:type="dxa"/>
            <w:noWrap/>
          </w:tcPr>
          <w:p w14:paraId="74337034" w14:textId="77777777" w:rsidR="001C1EA4" w:rsidRPr="00C7345F" w:rsidRDefault="001C1EA4" w:rsidP="00F73F5C">
            <w:pPr>
              <w:pStyle w:val="TableText"/>
              <w:ind w:right="216"/>
            </w:pPr>
            <w:r w:rsidRPr="00C7345F">
              <w:t>D</w:t>
            </w:r>
          </w:p>
        </w:tc>
        <w:tc>
          <w:tcPr>
            <w:tcW w:w="1008" w:type="dxa"/>
            <w:noWrap/>
          </w:tcPr>
          <w:p w14:paraId="746477B8" w14:textId="77777777" w:rsidR="001C1EA4" w:rsidRPr="00C7345F" w:rsidRDefault="001C1EA4" w:rsidP="00F73F5C">
            <w:pPr>
              <w:pStyle w:val="TableText"/>
            </w:pPr>
            <w:r w:rsidRPr="00C7345F">
              <w:t>1,698</w:t>
            </w:r>
          </w:p>
        </w:tc>
        <w:tc>
          <w:tcPr>
            <w:tcW w:w="1152" w:type="dxa"/>
            <w:noWrap/>
          </w:tcPr>
          <w:p w14:paraId="4D51BF5C" w14:textId="77777777" w:rsidR="001C1EA4" w:rsidRPr="00C7345F" w:rsidRDefault="001C1EA4" w:rsidP="00F73F5C">
            <w:pPr>
              <w:pStyle w:val="TableText"/>
              <w:ind w:right="144"/>
            </w:pPr>
            <w:r w:rsidRPr="00C7345F">
              <w:t>0.44</w:t>
            </w:r>
          </w:p>
        </w:tc>
        <w:tc>
          <w:tcPr>
            <w:tcW w:w="1584" w:type="dxa"/>
            <w:noWrap/>
          </w:tcPr>
          <w:p w14:paraId="54270D74" w14:textId="77777777" w:rsidR="001C1EA4" w:rsidRPr="00C7345F" w:rsidRDefault="001C1EA4" w:rsidP="00F73F5C">
            <w:pPr>
              <w:pStyle w:val="TableText"/>
              <w:ind w:right="432"/>
            </w:pPr>
            <w:r w:rsidRPr="00C7345F">
              <w:t>0.76</w:t>
            </w:r>
          </w:p>
        </w:tc>
        <w:tc>
          <w:tcPr>
            <w:tcW w:w="1152" w:type="dxa"/>
          </w:tcPr>
          <w:p w14:paraId="793BFD98" w14:textId="77777777" w:rsidR="001C1EA4" w:rsidRPr="00C7345F" w:rsidRDefault="001C1EA4" w:rsidP="00F73F5C">
            <w:pPr>
              <w:pStyle w:val="TableText"/>
              <w:ind w:right="144"/>
            </w:pPr>
            <w:r w:rsidRPr="00C7345F">
              <w:t>0.94</w:t>
            </w:r>
          </w:p>
        </w:tc>
      </w:tr>
      <w:tr w:rsidR="001C1EA4" w:rsidRPr="00C7345F" w14:paraId="350AC76F" w14:textId="77777777" w:rsidTr="00F73F5C">
        <w:trPr>
          <w:trHeight w:val="252"/>
        </w:trPr>
        <w:tc>
          <w:tcPr>
            <w:tcW w:w="1440" w:type="dxa"/>
            <w:noWrap/>
            <w:hideMark/>
          </w:tcPr>
          <w:p w14:paraId="01ABC674" w14:textId="77777777" w:rsidR="001C1EA4" w:rsidRPr="00C7345F" w:rsidRDefault="001C1EA4" w:rsidP="00F73F5C">
            <w:pPr>
              <w:pStyle w:val="TableText"/>
            </w:pPr>
            <w:r w:rsidRPr="00C7345F">
              <w:t>VH991719</w:t>
            </w:r>
          </w:p>
        </w:tc>
        <w:tc>
          <w:tcPr>
            <w:tcW w:w="864" w:type="dxa"/>
            <w:noWrap/>
            <w:hideMark/>
          </w:tcPr>
          <w:p w14:paraId="35E903B1" w14:textId="77777777" w:rsidR="001C1EA4" w:rsidRPr="00C7345F" w:rsidRDefault="001C1EA4" w:rsidP="00F73F5C">
            <w:pPr>
              <w:pStyle w:val="TableText"/>
              <w:ind w:right="216"/>
            </w:pPr>
            <w:r w:rsidRPr="00C7345F">
              <w:t>D</w:t>
            </w:r>
          </w:p>
        </w:tc>
        <w:tc>
          <w:tcPr>
            <w:tcW w:w="1008" w:type="dxa"/>
            <w:noWrap/>
            <w:hideMark/>
          </w:tcPr>
          <w:p w14:paraId="473F75F1" w14:textId="77777777" w:rsidR="001C1EA4" w:rsidRPr="00C7345F" w:rsidRDefault="001C1EA4" w:rsidP="00F73F5C">
            <w:pPr>
              <w:pStyle w:val="TableText"/>
            </w:pPr>
            <w:r w:rsidRPr="00C7345F">
              <w:t>1,698</w:t>
            </w:r>
          </w:p>
        </w:tc>
        <w:tc>
          <w:tcPr>
            <w:tcW w:w="1152" w:type="dxa"/>
            <w:noWrap/>
            <w:hideMark/>
          </w:tcPr>
          <w:p w14:paraId="689C8AD2" w14:textId="77777777" w:rsidR="001C1EA4" w:rsidRPr="00C7345F" w:rsidRDefault="001C1EA4" w:rsidP="00F73F5C">
            <w:pPr>
              <w:pStyle w:val="TableText"/>
              <w:ind w:right="144"/>
            </w:pPr>
            <w:r w:rsidRPr="00C7345F">
              <w:t>0.56</w:t>
            </w:r>
          </w:p>
        </w:tc>
        <w:tc>
          <w:tcPr>
            <w:tcW w:w="1584" w:type="dxa"/>
            <w:noWrap/>
            <w:hideMark/>
          </w:tcPr>
          <w:p w14:paraId="5886862F" w14:textId="77777777" w:rsidR="001C1EA4" w:rsidRPr="00C7345F" w:rsidRDefault="001C1EA4" w:rsidP="00F73F5C">
            <w:pPr>
              <w:pStyle w:val="TableText"/>
              <w:ind w:right="432"/>
            </w:pPr>
            <w:r w:rsidRPr="00C7345F">
              <w:t>0.85</w:t>
            </w:r>
          </w:p>
        </w:tc>
        <w:tc>
          <w:tcPr>
            <w:tcW w:w="1152" w:type="dxa"/>
            <w:hideMark/>
          </w:tcPr>
          <w:p w14:paraId="3BD6A87E" w14:textId="77777777" w:rsidR="001C1EA4" w:rsidRPr="00C7345F" w:rsidRDefault="001C1EA4" w:rsidP="00F73F5C">
            <w:pPr>
              <w:pStyle w:val="TableText"/>
              <w:ind w:right="144"/>
            </w:pPr>
            <w:r w:rsidRPr="00C7345F">
              <w:t>1.00</w:t>
            </w:r>
          </w:p>
        </w:tc>
      </w:tr>
      <w:tr w:rsidR="001C1EA4" w:rsidRPr="00C7345F" w14:paraId="6DCF1F5C" w14:textId="77777777" w:rsidTr="00F73F5C">
        <w:trPr>
          <w:trHeight w:val="252"/>
        </w:trPr>
        <w:tc>
          <w:tcPr>
            <w:tcW w:w="1440" w:type="dxa"/>
            <w:noWrap/>
            <w:hideMark/>
          </w:tcPr>
          <w:p w14:paraId="7991C91C" w14:textId="77777777" w:rsidR="001C1EA4" w:rsidRPr="00C7345F" w:rsidRDefault="001C1EA4" w:rsidP="00F73F5C">
            <w:pPr>
              <w:pStyle w:val="TableText"/>
            </w:pPr>
            <w:r w:rsidRPr="00C7345F">
              <w:t>VH991720</w:t>
            </w:r>
          </w:p>
        </w:tc>
        <w:tc>
          <w:tcPr>
            <w:tcW w:w="864" w:type="dxa"/>
            <w:noWrap/>
            <w:hideMark/>
          </w:tcPr>
          <w:p w14:paraId="68DD2491" w14:textId="77777777" w:rsidR="001C1EA4" w:rsidRPr="00C7345F" w:rsidRDefault="001C1EA4" w:rsidP="00F73F5C">
            <w:pPr>
              <w:pStyle w:val="TableText"/>
              <w:ind w:right="216"/>
            </w:pPr>
            <w:r w:rsidRPr="00C7345F">
              <w:t>D</w:t>
            </w:r>
          </w:p>
        </w:tc>
        <w:tc>
          <w:tcPr>
            <w:tcW w:w="1008" w:type="dxa"/>
            <w:noWrap/>
            <w:hideMark/>
          </w:tcPr>
          <w:p w14:paraId="06D0B003" w14:textId="77777777" w:rsidR="001C1EA4" w:rsidRPr="00C7345F" w:rsidRDefault="001C1EA4" w:rsidP="00F73F5C">
            <w:pPr>
              <w:pStyle w:val="TableText"/>
            </w:pPr>
            <w:r w:rsidRPr="00C7345F">
              <w:t>1,698</w:t>
            </w:r>
          </w:p>
        </w:tc>
        <w:tc>
          <w:tcPr>
            <w:tcW w:w="1152" w:type="dxa"/>
            <w:noWrap/>
            <w:hideMark/>
          </w:tcPr>
          <w:p w14:paraId="0EFD14B2" w14:textId="77777777" w:rsidR="001C1EA4" w:rsidRPr="00C7345F" w:rsidRDefault="001C1EA4" w:rsidP="00F73F5C">
            <w:pPr>
              <w:pStyle w:val="TableText"/>
              <w:ind w:right="144"/>
            </w:pPr>
            <w:r w:rsidRPr="00C7345F">
              <w:t>0.45</w:t>
            </w:r>
          </w:p>
        </w:tc>
        <w:tc>
          <w:tcPr>
            <w:tcW w:w="1584" w:type="dxa"/>
            <w:noWrap/>
            <w:hideMark/>
          </w:tcPr>
          <w:p w14:paraId="1E0FAD95" w14:textId="77777777" w:rsidR="001C1EA4" w:rsidRPr="00C7345F" w:rsidRDefault="001C1EA4" w:rsidP="00F73F5C">
            <w:pPr>
              <w:pStyle w:val="TableText"/>
              <w:ind w:right="432"/>
            </w:pPr>
            <w:r w:rsidRPr="00C7345F">
              <w:t>0.79</w:t>
            </w:r>
          </w:p>
        </w:tc>
        <w:tc>
          <w:tcPr>
            <w:tcW w:w="1152" w:type="dxa"/>
            <w:hideMark/>
          </w:tcPr>
          <w:p w14:paraId="5A82FA74" w14:textId="77777777" w:rsidR="001C1EA4" w:rsidRPr="00C7345F" w:rsidRDefault="001C1EA4" w:rsidP="00F73F5C">
            <w:pPr>
              <w:pStyle w:val="TableText"/>
              <w:ind w:right="144"/>
            </w:pPr>
            <w:r w:rsidRPr="00C7345F">
              <w:t>1.47</w:t>
            </w:r>
          </w:p>
        </w:tc>
      </w:tr>
      <w:tr w:rsidR="001C1EA4" w:rsidRPr="00C7345F" w14:paraId="08BE040C" w14:textId="77777777" w:rsidTr="00F73F5C">
        <w:trPr>
          <w:trHeight w:val="252"/>
        </w:trPr>
        <w:tc>
          <w:tcPr>
            <w:tcW w:w="1440" w:type="dxa"/>
            <w:noWrap/>
            <w:hideMark/>
          </w:tcPr>
          <w:p w14:paraId="3DF309DA" w14:textId="77777777" w:rsidR="001C1EA4" w:rsidRPr="00C7345F" w:rsidRDefault="001C1EA4" w:rsidP="00F73F5C">
            <w:pPr>
              <w:pStyle w:val="TableText"/>
            </w:pPr>
            <w:r w:rsidRPr="00C7345F">
              <w:t>VH991724</w:t>
            </w:r>
          </w:p>
        </w:tc>
        <w:tc>
          <w:tcPr>
            <w:tcW w:w="864" w:type="dxa"/>
            <w:noWrap/>
            <w:hideMark/>
          </w:tcPr>
          <w:p w14:paraId="2FCDCCBC" w14:textId="77777777" w:rsidR="001C1EA4" w:rsidRPr="00C7345F" w:rsidRDefault="001C1EA4" w:rsidP="00F73F5C">
            <w:pPr>
              <w:pStyle w:val="TableText"/>
              <w:ind w:right="216"/>
            </w:pPr>
            <w:r w:rsidRPr="00C7345F">
              <w:t>D</w:t>
            </w:r>
          </w:p>
        </w:tc>
        <w:tc>
          <w:tcPr>
            <w:tcW w:w="1008" w:type="dxa"/>
            <w:noWrap/>
            <w:hideMark/>
          </w:tcPr>
          <w:p w14:paraId="0534084A" w14:textId="77777777" w:rsidR="001C1EA4" w:rsidRPr="00C7345F" w:rsidRDefault="001C1EA4" w:rsidP="00F73F5C">
            <w:pPr>
              <w:pStyle w:val="TableText"/>
            </w:pPr>
            <w:r w:rsidRPr="00C7345F">
              <w:t>1,698</w:t>
            </w:r>
          </w:p>
        </w:tc>
        <w:tc>
          <w:tcPr>
            <w:tcW w:w="1152" w:type="dxa"/>
            <w:noWrap/>
            <w:hideMark/>
          </w:tcPr>
          <w:p w14:paraId="382EB701" w14:textId="77777777" w:rsidR="001C1EA4" w:rsidRPr="00C7345F" w:rsidRDefault="001C1EA4" w:rsidP="00F73F5C">
            <w:pPr>
              <w:pStyle w:val="TableText"/>
              <w:ind w:right="144"/>
            </w:pPr>
            <w:r w:rsidRPr="00C7345F">
              <w:t>0.30</w:t>
            </w:r>
          </w:p>
        </w:tc>
        <w:tc>
          <w:tcPr>
            <w:tcW w:w="1584" w:type="dxa"/>
            <w:noWrap/>
            <w:hideMark/>
          </w:tcPr>
          <w:p w14:paraId="732F7D13" w14:textId="77777777" w:rsidR="001C1EA4" w:rsidRPr="00C7345F" w:rsidRDefault="001C1EA4" w:rsidP="00F73F5C">
            <w:pPr>
              <w:pStyle w:val="TableText"/>
              <w:ind w:right="432"/>
            </w:pPr>
            <w:r w:rsidRPr="00C7345F">
              <w:t>0.76</w:t>
            </w:r>
          </w:p>
        </w:tc>
        <w:tc>
          <w:tcPr>
            <w:tcW w:w="1152" w:type="dxa"/>
            <w:hideMark/>
          </w:tcPr>
          <w:p w14:paraId="7FDE2853" w14:textId="77777777" w:rsidR="001C1EA4" w:rsidRPr="00C7345F" w:rsidRDefault="001C1EA4" w:rsidP="00F73F5C">
            <w:pPr>
              <w:pStyle w:val="TableText"/>
              <w:ind w:right="144"/>
            </w:pPr>
            <w:r w:rsidRPr="00C7345F">
              <w:t>1.47</w:t>
            </w:r>
          </w:p>
        </w:tc>
      </w:tr>
      <w:tr w:rsidR="001C1EA4" w:rsidRPr="00C7345F" w14:paraId="378D7C3B" w14:textId="77777777" w:rsidTr="00F73F5C">
        <w:trPr>
          <w:trHeight w:val="252"/>
        </w:trPr>
        <w:tc>
          <w:tcPr>
            <w:tcW w:w="1440" w:type="dxa"/>
            <w:noWrap/>
          </w:tcPr>
          <w:p w14:paraId="7CADF8A1" w14:textId="77777777" w:rsidR="001C1EA4" w:rsidRPr="00C7345F" w:rsidRDefault="001C1EA4" w:rsidP="00F73F5C">
            <w:pPr>
              <w:pStyle w:val="TableText"/>
            </w:pPr>
            <w:r w:rsidRPr="00C7345F">
              <w:t>VH991722</w:t>
            </w:r>
          </w:p>
        </w:tc>
        <w:tc>
          <w:tcPr>
            <w:tcW w:w="864" w:type="dxa"/>
            <w:noWrap/>
          </w:tcPr>
          <w:p w14:paraId="39282223" w14:textId="77777777" w:rsidR="001C1EA4" w:rsidRPr="00C7345F" w:rsidRDefault="001C1EA4" w:rsidP="00F73F5C">
            <w:pPr>
              <w:pStyle w:val="TableText"/>
              <w:ind w:right="216"/>
            </w:pPr>
            <w:r w:rsidRPr="00C7345F">
              <w:t>D</w:t>
            </w:r>
          </w:p>
        </w:tc>
        <w:tc>
          <w:tcPr>
            <w:tcW w:w="1008" w:type="dxa"/>
            <w:noWrap/>
          </w:tcPr>
          <w:p w14:paraId="53B2770C" w14:textId="77777777" w:rsidR="001C1EA4" w:rsidRPr="00C7345F" w:rsidRDefault="001C1EA4" w:rsidP="00F73F5C">
            <w:pPr>
              <w:pStyle w:val="TableText"/>
            </w:pPr>
            <w:r w:rsidRPr="00C7345F">
              <w:t>1,698</w:t>
            </w:r>
          </w:p>
        </w:tc>
        <w:tc>
          <w:tcPr>
            <w:tcW w:w="1152" w:type="dxa"/>
            <w:noWrap/>
          </w:tcPr>
          <w:p w14:paraId="008DFB81" w14:textId="77777777" w:rsidR="001C1EA4" w:rsidRPr="00C7345F" w:rsidRDefault="001C1EA4" w:rsidP="00F73F5C">
            <w:pPr>
              <w:pStyle w:val="TableText"/>
              <w:ind w:right="144"/>
            </w:pPr>
            <w:r w:rsidRPr="00C7345F">
              <w:t>0.51</w:t>
            </w:r>
          </w:p>
        </w:tc>
        <w:tc>
          <w:tcPr>
            <w:tcW w:w="1584" w:type="dxa"/>
            <w:noWrap/>
          </w:tcPr>
          <w:p w14:paraId="61F625CE" w14:textId="77777777" w:rsidR="001C1EA4" w:rsidRPr="00C7345F" w:rsidRDefault="001C1EA4" w:rsidP="00F73F5C">
            <w:pPr>
              <w:pStyle w:val="TableText"/>
              <w:ind w:right="432"/>
            </w:pPr>
            <w:r w:rsidRPr="00C7345F">
              <w:t>0.83</w:t>
            </w:r>
          </w:p>
        </w:tc>
        <w:tc>
          <w:tcPr>
            <w:tcW w:w="1152" w:type="dxa"/>
          </w:tcPr>
          <w:p w14:paraId="3B15348B" w14:textId="77777777" w:rsidR="001C1EA4" w:rsidRPr="00C7345F" w:rsidRDefault="001C1EA4" w:rsidP="00F73F5C">
            <w:pPr>
              <w:pStyle w:val="TableText"/>
              <w:ind w:right="144"/>
            </w:pPr>
            <w:r w:rsidRPr="00C7345F">
              <w:t>1.24</w:t>
            </w:r>
          </w:p>
        </w:tc>
      </w:tr>
    </w:tbl>
    <w:p w14:paraId="49E3C511" w14:textId="51EE74DC" w:rsidR="001C1EA4" w:rsidRPr="00C7345F" w:rsidRDefault="001C1EA4" w:rsidP="00F73F5C">
      <w:pPr>
        <w:pStyle w:val="Caption"/>
        <w:pageBreakBefore/>
      </w:pPr>
      <w:bookmarkStart w:id="962" w:name="_Toc134622041"/>
      <w:r w:rsidRPr="00C7345F">
        <w:lastRenderedPageBreak/>
        <w:t>Table 5.B.</w:t>
      </w:r>
      <w:r w:rsidRPr="00C7345F">
        <w:fldChar w:fldCharType="begin"/>
      </w:r>
      <w:r w:rsidRPr="00C7345F">
        <w:instrText>SEQ Table_5.B. \* ARABIC</w:instrText>
      </w:r>
      <w:r w:rsidRPr="00C7345F">
        <w:fldChar w:fldCharType="separate"/>
      </w:r>
      <w:r w:rsidRPr="00C7345F">
        <w:t>37</w:t>
      </w:r>
      <w:r w:rsidRPr="00C7345F">
        <w:fldChar w:fldCharType="end"/>
      </w:r>
      <w:r w:rsidRPr="00C7345F">
        <w:t xml:space="preserve">  Item Analysis by Grade Level or Grade Span—Writing for</w:t>
      </w:r>
      <w:r w:rsidR="00C44993">
        <w:t xml:space="preserve"> </w:t>
      </w:r>
      <w:r w:rsidRPr="00C7345F">
        <w:t>Computer</w:t>
      </w:r>
      <w:r w:rsidRPr="00C7345F">
        <w:noBreakHyphen/>
        <w:t>based</w:t>
      </w:r>
      <w:r w:rsidR="00D84509">
        <w:t xml:space="preserve"> </w:t>
      </w:r>
      <w:r w:rsidRPr="00C7345F">
        <w:t>Assessment</w:t>
      </w:r>
      <w:r w:rsidR="00D84509">
        <w:t xml:space="preserve"> </w:t>
      </w:r>
      <w:r w:rsidRPr="00C7345F">
        <w:t>Forms</w:t>
      </w:r>
      <w:bookmarkEnd w:id="962"/>
    </w:p>
    <w:tbl>
      <w:tblPr>
        <w:tblStyle w:val="TRs"/>
        <w:tblW w:w="0" w:type="auto"/>
        <w:tblLayout w:type="fixed"/>
        <w:tblLook w:val="04A0" w:firstRow="1" w:lastRow="0" w:firstColumn="1" w:lastColumn="0" w:noHBand="0" w:noVBand="1"/>
        <w:tblDescription w:val="Item Analysis by Grade Level or Grade Span—Writing for Computer-based Assessment Forms"/>
      </w:tblPr>
      <w:tblGrid>
        <w:gridCol w:w="1738"/>
        <w:gridCol w:w="1353"/>
        <w:gridCol w:w="1008"/>
        <w:gridCol w:w="1152"/>
        <w:gridCol w:w="1584"/>
        <w:gridCol w:w="1152"/>
      </w:tblGrid>
      <w:tr w:rsidR="001C1EA4" w:rsidRPr="00C7345F" w14:paraId="08658E28" w14:textId="77777777" w:rsidTr="00F73F5C">
        <w:trPr>
          <w:cnfStyle w:val="100000000000" w:firstRow="1" w:lastRow="0" w:firstColumn="0" w:lastColumn="0" w:oddVBand="0" w:evenVBand="0" w:oddHBand="0" w:evenHBand="0" w:firstRowFirstColumn="0" w:firstRowLastColumn="0" w:lastRowFirstColumn="0" w:lastRowLastColumn="0"/>
        </w:trPr>
        <w:tc>
          <w:tcPr>
            <w:tcW w:w="1738" w:type="dxa"/>
            <w:hideMark/>
          </w:tcPr>
          <w:p w14:paraId="420BEAA7" w14:textId="77777777" w:rsidR="001C1EA4" w:rsidRPr="00C7345F" w:rsidRDefault="001C1EA4" w:rsidP="00F73F5C">
            <w:pPr>
              <w:pStyle w:val="TableHead"/>
              <w:rPr>
                <w:b w:val="0"/>
                <w:noProof w:val="0"/>
              </w:rPr>
            </w:pPr>
            <w:r w:rsidRPr="00C7345F">
              <w:rPr>
                <w:noProof w:val="0"/>
              </w:rPr>
              <w:t>Grade Level or Grade Span</w:t>
            </w:r>
          </w:p>
        </w:tc>
        <w:tc>
          <w:tcPr>
            <w:tcW w:w="1353" w:type="dxa"/>
            <w:hideMark/>
          </w:tcPr>
          <w:p w14:paraId="5E35DB76" w14:textId="77777777" w:rsidR="001C1EA4" w:rsidRPr="00C7345F" w:rsidRDefault="001C1EA4" w:rsidP="00F73F5C">
            <w:pPr>
              <w:pStyle w:val="TableHead"/>
              <w:rPr>
                <w:b w:val="0"/>
                <w:noProof w:val="0"/>
              </w:rPr>
            </w:pPr>
            <w:r w:rsidRPr="00C7345F">
              <w:rPr>
                <w:noProof w:val="0"/>
              </w:rPr>
              <w:t>Item ID</w:t>
            </w:r>
          </w:p>
        </w:tc>
        <w:tc>
          <w:tcPr>
            <w:tcW w:w="1008" w:type="dxa"/>
            <w:hideMark/>
          </w:tcPr>
          <w:p w14:paraId="5331330E" w14:textId="77777777" w:rsidR="001C1EA4" w:rsidRPr="00C7345F" w:rsidRDefault="001C1EA4" w:rsidP="00F73F5C">
            <w:pPr>
              <w:pStyle w:val="TableHead"/>
              <w:rPr>
                <w:b w:val="0"/>
                <w:noProof w:val="0"/>
              </w:rPr>
            </w:pPr>
            <w:r w:rsidRPr="00C7345F">
              <w:rPr>
                <w:noProof w:val="0"/>
              </w:rPr>
              <w:t>N</w:t>
            </w:r>
          </w:p>
        </w:tc>
        <w:tc>
          <w:tcPr>
            <w:tcW w:w="1152" w:type="dxa"/>
            <w:hideMark/>
          </w:tcPr>
          <w:p w14:paraId="21807D39"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5950C514" w14:textId="77777777" w:rsidR="001C1EA4" w:rsidRPr="00C7345F" w:rsidRDefault="001C1EA4" w:rsidP="00F73F5C">
            <w:pPr>
              <w:pStyle w:val="TableHead"/>
              <w:rPr>
                <w:rFonts w:eastAsia="Times New Roman"/>
                <w:b w:val="0"/>
                <w:noProof w:val="0"/>
              </w:rPr>
            </w:pPr>
            <w:r w:rsidRPr="00C7345F">
              <w:rPr>
                <w:noProof w:val="0"/>
              </w:rPr>
              <w:t>Item-Total Correlation</w:t>
            </w:r>
          </w:p>
        </w:tc>
        <w:tc>
          <w:tcPr>
            <w:tcW w:w="1152" w:type="dxa"/>
            <w:hideMark/>
          </w:tcPr>
          <w:p w14:paraId="0AA57426"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1A9C9051" w14:textId="77777777" w:rsidTr="00F73F5C">
        <w:trPr>
          <w:trHeight w:val="252"/>
        </w:trPr>
        <w:tc>
          <w:tcPr>
            <w:tcW w:w="1738" w:type="dxa"/>
            <w:tcBorders>
              <w:top w:val="single" w:sz="4" w:space="0" w:color="auto"/>
            </w:tcBorders>
            <w:noWrap/>
            <w:hideMark/>
          </w:tcPr>
          <w:p w14:paraId="3B0B386C" w14:textId="77777777" w:rsidR="001C1EA4" w:rsidRPr="00C7345F" w:rsidRDefault="001C1EA4" w:rsidP="00F73F5C">
            <w:pPr>
              <w:pStyle w:val="TableText"/>
              <w:ind w:right="144"/>
            </w:pPr>
            <w:r w:rsidRPr="00C7345F">
              <w:t>Kindergarten</w:t>
            </w:r>
          </w:p>
        </w:tc>
        <w:tc>
          <w:tcPr>
            <w:tcW w:w="1353" w:type="dxa"/>
            <w:tcBorders>
              <w:top w:val="single" w:sz="4" w:space="0" w:color="auto"/>
            </w:tcBorders>
            <w:noWrap/>
            <w:hideMark/>
          </w:tcPr>
          <w:p w14:paraId="3880614D" w14:textId="77777777" w:rsidR="001C1EA4" w:rsidRPr="00C7345F" w:rsidRDefault="001C1EA4" w:rsidP="00F73F5C">
            <w:pPr>
              <w:pStyle w:val="TableText"/>
            </w:pPr>
            <w:r w:rsidRPr="00C7345F">
              <w:t>VR171914</w:t>
            </w:r>
          </w:p>
        </w:tc>
        <w:tc>
          <w:tcPr>
            <w:tcW w:w="1008" w:type="dxa"/>
            <w:tcBorders>
              <w:top w:val="single" w:sz="4" w:space="0" w:color="auto"/>
            </w:tcBorders>
            <w:noWrap/>
          </w:tcPr>
          <w:p w14:paraId="30218730" w14:textId="77777777" w:rsidR="001C1EA4" w:rsidRPr="00C7345F" w:rsidRDefault="001C1EA4" w:rsidP="00F73F5C">
            <w:pPr>
              <w:pStyle w:val="TableText"/>
            </w:pPr>
            <w:r w:rsidRPr="00C7345F">
              <w:t>95,050</w:t>
            </w:r>
          </w:p>
        </w:tc>
        <w:tc>
          <w:tcPr>
            <w:tcW w:w="1152" w:type="dxa"/>
            <w:tcBorders>
              <w:top w:val="single" w:sz="4" w:space="0" w:color="auto"/>
            </w:tcBorders>
            <w:noWrap/>
          </w:tcPr>
          <w:p w14:paraId="114C0978" w14:textId="77777777" w:rsidR="001C1EA4" w:rsidRPr="00C7345F" w:rsidRDefault="001C1EA4" w:rsidP="00F73F5C">
            <w:pPr>
              <w:pStyle w:val="TableText"/>
              <w:ind w:right="144"/>
            </w:pPr>
            <w:r w:rsidRPr="00C7345F">
              <w:t>0.41</w:t>
            </w:r>
          </w:p>
        </w:tc>
        <w:tc>
          <w:tcPr>
            <w:tcW w:w="1584" w:type="dxa"/>
            <w:tcBorders>
              <w:top w:val="single" w:sz="4" w:space="0" w:color="auto"/>
            </w:tcBorders>
          </w:tcPr>
          <w:p w14:paraId="2D13E995" w14:textId="77777777" w:rsidR="001C1EA4" w:rsidRPr="00C7345F" w:rsidRDefault="001C1EA4" w:rsidP="00F73F5C">
            <w:pPr>
              <w:pStyle w:val="TableText"/>
              <w:ind w:right="432"/>
            </w:pPr>
            <w:r w:rsidRPr="00C7345F">
              <w:t>0.89</w:t>
            </w:r>
          </w:p>
        </w:tc>
        <w:tc>
          <w:tcPr>
            <w:tcW w:w="1152" w:type="dxa"/>
            <w:tcBorders>
              <w:top w:val="single" w:sz="4" w:space="0" w:color="auto"/>
            </w:tcBorders>
          </w:tcPr>
          <w:p w14:paraId="6FF4BA50" w14:textId="77777777" w:rsidR="001C1EA4" w:rsidRPr="00C7345F" w:rsidRDefault="001C1EA4" w:rsidP="00F73F5C">
            <w:pPr>
              <w:pStyle w:val="TableText"/>
              <w:ind w:right="144"/>
            </w:pPr>
            <w:r w:rsidRPr="00C7345F">
              <w:t>0.07</w:t>
            </w:r>
          </w:p>
        </w:tc>
      </w:tr>
      <w:tr w:rsidR="001C1EA4" w:rsidRPr="00C7345F" w14:paraId="74EE1F0F" w14:textId="77777777" w:rsidTr="00F73F5C">
        <w:trPr>
          <w:trHeight w:val="252"/>
        </w:trPr>
        <w:tc>
          <w:tcPr>
            <w:tcW w:w="1738" w:type="dxa"/>
            <w:noWrap/>
            <w:hideMark/>
          </w:tcPr>
          <w:p w14:paraId="035933A5" w14:textId="77777777" w:rsidR="001C1EA4" w:rsidRPr="00C7345F" w:rsidRDefault="001C1EA4" w:rsidP="00F73F5C">
            <w:pPr>
              <w:pStyle w:val="TableText"/>
              <w:ind w:right="144"/>
            </w:pPr>
            <w:r w:rsidRPr="00C7345F">
              <w:t>Kindergarten</w:t>
            </w:r>
          </w:p>
        </w:tc>
        <w:tc>
          <w:tcPr>
            <w:tcW w:w="1353" w:type="dxa"/>
            <w:noWrap/>
            <w:hideMark/>
          </w:tcPr>
          <w:p w14:paraId="101EE79C" w14:textId="77777777" w:rsidR="001C1EA4" w:rsidRPr="00C7345F" w:rsidRDefault="001C1EA4" w:rsidP="00F73F5C">
            <w:pPr>
              <w:pStyle w:val="TableText"/>
            </w:pPr>
            <w:r w:rsidRPr="00C7345F">
              <w:t>VR171917</w:t>
            </w:r>
          </w:p>
        </w:tc>
        <w:tc>
          <w:tcPr>
            <w:tcW w:w="1008" w:type="dxa"/>
            <w:noWrap/>
          </w:tcPr>
          <w:p w14:paraId="0CA7F4A9" w14:textId="77777777" w:rsidR="001C1EA4" w:rsidRPr="00C7345F" w:rsidRDefault="001C1EA4" w:rsidP="00F73F5C">
            <w:pPr>
              <w:pStyle w:val="TableText"/>
            </w:pPr>
            <w:r w:rsidRPr="00C7345F">
              <w:t>95,050</w:t>
            </w:r>
          </w:p>
        </w:tc>
        <w:tc>
          <w:tcPr>
            <w:tcW w:w="1152" w:type="dxa"/>
            <w:noWrap/>
          </w:tcPr>
          <w:p w14:paraId="2261B896" w14:textId="77777777" w:rsidR="001C1EA4" w:rsidRPr="00C7345F" w:rsidRDefault="001C1EA4" w:rsidP="00F73F5C">
            <w:pPr>
              <w:pStyle w:val="TableText"/>
              <w:ind w:right="144"/>
            </w:pPr>
            <w:r w:rsidRPr="00C7345F">
              <w:t>0.39</w:t>
            </w:r>
          </w:p>
        </w:tc>
        <w:tc>
          <w:tcPr>
            <w:tcW w:w="1584" w:type="dxa"/>
          </w:tcPr>
          <w:p w14:paraId="19F30705" w14:textId="77777777" w:rsidR="001C1EA4" w:rsidRPr="00C7345F" w:rsidRDefault="001C1EA4" w:rsidP="00F73F5C">
            <w:pPr>
              <w:pStyle w:val="TableText"/>
              <w:ind w:right="432"/>
            </w:pPr>
            <w:r w:rsidRPr="00C7345F">
              <w:t>0.86</w:t>
            </w:r>
          </w:p>
        </w:tc>
        <w:tc>
          <w:tcPr>
            <w:tcW w:w="1152" w:type="dxa"/>
          </w:tcPr>
          <w:p w14:paraId="1B610AF5" w14:textId="77777777" w:rsidR="001C1EA4" w:rsidRPr="00C7345F" w:rsidRDefault="001C1EA4" w:rsidP="00F73F5C">
            <w:pPr>
              <w:pStyle w:val="TableText"/>
              <w:ind w:right="144"/>
            </w:pPr>
            <w:r w:rsidRPr="00C7345F">
              <w:t>0.10</w:t>
            </w:r>
          </w:p>
        </w:tc>
      </w:tr>
      <w:tr w:rsidR="001C1EA4" w:rsidRPr="00C7345F" w14:paraId="29C01A8E" w14:textId="77777777" w:rsidTr="00F73F5C">
        <w:trPr>
          <w:trHeight w:val="252"/>
        </w:trPr>
        <w:tc>
          <w:tcPr>
            <w:tcW w:w="1738" w:type="dxa"/>
            <w:noWrap/>
            <w:hideMark/>
          </w:tcPr>
          <w:p w14:paraId="6E2A7C48" w14:textId="77777777" w:rsidR="001C1EA4" w:rsidRPr="00C7345F" w:rsidRDefault="001C1EA4" w:rsidP="00F73F5C">
            <w:pPr>
              <w:pStyle w:val="TableText"/>
              <w:ind w:right="144"/>
            </w:pPr>
            <w:r w:rsidRPr="00C7345F">
              <w:t>Kindergarten</w:t>
            </w:r>
          </w:p>
        </w:tc>
        <w:tc>
          <w:tcPr>
            <w:tcW w:w="1353" w:type="dxa"/>
            <w:noWrap/>
            <w:hideMark/>
          </w:tcPr>
          <w:p w14:paraId="6EEEBD7B" w14:textId="77777777" w:rsidR="001C1EA4" w:rsidRPr="00C7345F" w:rsidRDefault="001C1EA4" w:rsidP="00F73F5C">
            <w:pPr>
              <w:pStyle w:val="TableText"/>
            </w:pPr>
            <w:r w:rsidRPr="00C7345F">
              <w:t>VR171920</w:t>
            </w:r>
          </w:p>
        </w:tc>
        <w:tc>
          <w:tcPr>
            <w:tcW w:w="1008" w:type="dxa"/>
            <w:noWrap/>
          </w:tcPr>
          <w:p w14:paraId="57E8041B" w14:textId="77777777" w:rsidR="001C1EA4" w:rsidRPr="00C7345F" w:rsidRDefault="001C1EA4" w:rsidP="00F73F5C">
            <w:pPr>
              <w:pStyle w:val="TableText"/>
            </w:pPr>
            <w:r w:rsidRPr="00C7345F">
              <w:t>95,050</w:t>
            </w:r>
          </w:p>
        </w:tc>
        <w:tc>
          <w:tcPr>
            <w:tcW w:w="1152" w:type="dxa"/>
            <w:noWrap/>
          </w:tcPr>
          <w:p w14:paraId="7AF2535A" w14:textId="77777777" w:rsidR="001C1EA4" w:rsidRPr="00C7345F" w:rsidRDefault="001C1EA4" w:rsidP="00F73F5C">
            <w:pPr>
              <w:pStyle w:val="TableText"/>
              <w:ind w:right="144"/>
            </w:pPr>
            <w:r w:rsidRPr="00C7345F">
              <w:t>0.22</w:t>
            </w:r>
          </w:p>
        </w:tc>
        <w:tc>
          <w:tcPr>
            <w:tcW w:w="1584" w:type="dxa"/>
          </w:tcPr>
          <w:p w14:paraId="3D7491D7" w14:textId="77777777" w:rsidR="001C1EA4" w:rsidRPr="00C7345F" w:rsidRDefault="001C1EA4" w:rsidP="00F73F5C">
            <w:pPr>
              <w:pStyle w:val="TableText"/>
              <w:ind w:right="432"/>
            </w:pPr>
            <w:r w:rsidRPr="00C7345F">
              <w:t>0.90</w:t>
            </w:r>
          </w:p>
        </w:tc>
        <w:tc>
          <w:tcPr>
            <w:tcW w:w="1152" w:type="dxa"/>
          </w:tcPr>
          <w:p w14:paraId="3C0BBF8B" w14:textId="77777777" w:rsidR="001C1EA4" w:rsidRPr="00C7345F" w:rsidRDefault="001C1EA4" w:rsidP="00F73F5C">
            <w:pPr>
              <w:pStyle w:val="TableText"/>
              <w:ind w:right="144"/>
            </w:pPr>
            <w:r w:rsidRPr="00C7345F">
              <w:t>0.10</w:t>
            </w:r>
          </w:p>
        </w:tc>
      </w:tr>
      <w:tr w:rsidR="001C1EA4" w:rsidRPr="00C7345F" w14:paraId="0D933901" w14:textId="77777777" w:rsidTr="00F73F5C">
        <w:trPr>
          <w:trHeight w:val="252"/>
        </w:trPr>
        <w:tc>
          <w:tcPr>
            <w:tcW w:w="1738" w:type="dxa"/>
            <w:noWrap/>
            <w:hideMark/>
          </w:tcPr>
          <w:p w14:paraId="49C77202" w14:textId="77777777" w:rsidR="001C1EA4" w:rsidRPr="00C7345F" w:rsidRDefault="001C1EA4" w:rsidP="00F73F5C">
            <w:pPr>
              <w:pStyle w:val="TableText"/>
              <w:ind w:right="144"/>
            </w:pPr>
            <w:r w:rsidRPr="00C7345F">
              <w:t>Kindergarten</w:t>
            </w:r>
          </w:p>
        </w:tc>
        <w:tc>
          <w:tcPr>
            <w:tcW w:w="1353" w:type="dxa"/>
            <w:noWrap/>
            <w:hideMark/>
          </w:tcPr>
          <w:p w14:paraId="036D87F4" w14:textId="77777777" w:rsidR="001C1EA4" w:rsidRPr="00C7345F" w:rsidRDefault="001C1EA4" w:rsidP="00F73F5C">
            <w:pPr>
              <w:pStyle w:val="TableText"/>
            </w:pPr>
            <w:r w:rsidRPr="00C7345F">
              <w:t>VR171943</w:t>
            </w:r>
          </w:p>
        </w:tc>
        <w:tc>
          <w:tcPr>
            <w:tcW w:w="1008" w:type="dxa"/>
            <w:noWrap/>
          </w:tcPr>
          <w:p w14:paraId="1C054B39" w14:textId="77777777" w:rsidR="001C1EA4" w:rsidRPr="00C7345F" w:rsidRDefault="001C1EA4" w:rsidP="00F73F5C">
            <w:pPr>
              <w:pStyle w:val="TableText"/>
            </w:pPr>
            <w:r w:rsidRPr="00C7345F">
              <w:t>95,050</w:t>
            </w:r>
          </w:p>
        </w:tc>
        <w:tc>
          <w:tcPr>
            <w:tcW w:w="1152" w:type="dxa"/>
            <w:noWrap/>
          </w:tcPr>
          <w:p w14:paraId="12238A4C" w14:textId="77777777" w:rsidR="001C1EA4" w:rsidRPr="00C7345F" w:rsidRDefault="001C1EA4" w:rsidP="00F73F5C">
            <w:pPr>
              <w:pStyle w:val="TableText"/>
              <w:ind w:right="144"/>
            </w:pPr>
            <w:r w:rsidRPr="00C7345F">
              <w:t>0.22</w:t>
            </w:r>
          </w:p>
        </w:tc>
        <w:tc>
          <w:tcPr>
            <w:tcW w:w="1584" w:type="dxa"/>
          </w:tcPr>
          <w:p w14:paraId="787D4F1C" w14:textId="77777777" w:rsidR="001C1EA4" w:rsidRPr="00C7345F" w:rsidRDefault="001C1EA4" w:rsidP="00F73F5C">
            <w:pPr>
              <w:pStyle w:val="TableText"/>
              <w:ind w:right="432"/>
            </w:pPr>
            <w:r w:rsidRPr="00C7345F">
              <w:t>0.90</w:t>
            </w:r>
          </w:p>
        </w:tc>
        <w:tc>
          <w:tcPr>
            <w:tcW w:w="1152" w:type="dxa"/>
          </w:tcPr>
          <w:p w14:paraId="7A50ECA4" w14:textId="77777777" w:rsidR="001C1EA4" w:rsidRPr="00C7345F" w:rsidRDefault="001C1EA4" w:rsidP="00F73F5C">
            <w:pPr>
              <w:pStyle w:val="TableText"/>
              <w:ind w:right="144"/>
            </w:pPr>
            <w:r w:rsidRPr="00C7345F">
              <w:t>0.07</w:t>
            </w:r>
          </w:p>
        </w:tc>
      </w:tr>
      <w:tr w:rsidR="001C1EA4" w:rsidRPr="00C7345F" w14:paraId="311BD858" w14:textId="77777777" w:rsidTr="00F73F5C">
        <w:trPr>
          <w:trHeight w:val="252"/>
        </w:trPr>
        <w:tc>
          <w:tcPr>
            <w:tcW w:w="1738" w:type="dxa"/>
            <w:noWrap/>
            <w:hideMark/>
          </w:tcPr>
          <w:p w14:paraId="63FEA4B7" w14:textId="77777777" w:rsidR="001C1EA4" w:rsidRPr="00C7345F" w:rsidRDefault="001C1EA4" w:rsidP="00F73F5C">
            <w:pPr>
              <w:pStyle w:val="TableText"/>
              <w:ind w:right="144"/>
            </w:pPr>
            <w:r w:rsidRPr="00C7345F">
              <w:t>Kindergarten</w:t>
            </w:r>
          </w:p>
        </w:tc>
        <w:tc>
          <w:tcPr>
            <w:tcW w:w="1353" w:type="dxa"/>
            <w:noWrap/>
            <w:hideMark/>
          </w:tcPr>
          <w:p w14:paraId="3B01FA04" w14:textId="77777777" w:rsidR="001C1EA4" w:rsidRPr="00C7345F" w:rsidRDefault="001C1EA4" w:rsidP="00F73F5C">
            <w:pPr>
              <w:pStyle w:val="TableText"/>
            </w:pPr>
            <w:r w:rsidRPr="00C7345F">
              <w:t>VR171945</w:t>
            </w:r>
          </w:p>
        </w:tc>
        <w:tc>
          <w:tcPr>
            <w:tcW w:w="1008" w:type="dxa"/>
            <w:noWrap/>
          </w:tcPr>
          <w:p w14:paraId="55E136C1" w14:textId="77777777" w:rsidR="001C1EA4" w:rsidRPr="00C7345F" w:rsidRDefault="001C1EA4" w:rsidP="00F73F5C">
            <w:pPr>
              <w:pStyle w:val="TableText"/>
            </w:pPr>
            <w:r w:rsidRPr="00C7345F">
              <w:t>95,050</w:t>
            </w:r>
          </w:p>
        </w:tc>
        <w:tc>
          <w:tcPr>
            <w:tcW w:w="1152" w:type="dxa"/>
            <w:noWrap/>
          </w:tcPr>
          <w:p w14:paraId="3BFE7902" w14:textId="77777777" w:rsidR="001C1EA4" w:rsidRPr="00C7345F" w:rsidRDefault="001C1EA4" w:rsidP="00F73F5C">
            <w:pPr>
              <w:pStyle w:val="TableText"/>
              <w:ind w:right="144"/>
            </w:pPr>
            <w:r w:rsidRPr="00C7345F">
              <w:t>0.30</w:t>
            </w:r>
          </w:p>
        </w:tc>
        <w:tc>
          <w:tcPr>
            <w:tcW w:w="1584" w:type="dxa"/>
          </w:tcPr>
          <w:p w14:paraId="2C7514F9" w14:textId="77777777" w:rsidR="001C1EA4" w:rsidRPr="00C7345F" w:rsidRDefault="001C1EA4" w:rsidP="00F73F5C">
            <w:pPr>
              <w:pStyle w:val="TableText"/>
              <w:ind w:right="432"/>
            </w:pPr>
            <w:r w:rsidRPr="00C7345F">
              <w:t>0.87</w:t>
            </w:r>
          </w:p>
        </w:tc>
        <w:tc>
          <w:tcPr>
            <w:tcW w:w="1152" w:type="dxa"/>
          </w:tcPr>
          <w:p w14:paraId="22B266BB" w14:textId="77777777" w:rsidR="001C1EA4" w:rsidRPr="00C7345F" w:rsidRDefault="001C1EA4" w:rsidP="00F73F5C">
            <w:pPr>
              <w:pStyle w:val="TableText"/>
              <w:ind w:right="144"/>
            </w:pPr>
            <w:r w:rsidRPr="00C7345F">
              <w:t>0.02</w:t>
            </w:r>
          </w:p>
        </w:tc>
      </w:tr>
      <w:tr w:rsidR="001C1EA4" w:rsidRPr="00C7345F" w14:paraId="3D1798A4" w14:textId="77777777" w:rsidTr="00F73F5C">
        <w:trPr>
          <w:trHeight w:val="252"/>
        </w:trPr>
        <w:tc>
          <w:tcPr>
            <w:tcW w:w="1738" w:type="dxa"/>
            <w:noWrap/>
            <w:hideMark/>
          </w:tcPr>
          <w:p w14:paraId="14477B97" w14:textId="77777777" w:rsidR="001C1EA4" w:rsidRPr="00C7345F" w:rsidRDefault="001C1EA4" w:rsidP="00F73F5C">
            <w:pPr>
              <w:pStyle w:val="TableText"/>
              <w:ind w:right="144"/>
            </w:pPr>
            <w:r w:rsidRPr="00C7345F">
              <w:t>Kindergarten</w:t>
            </w:r>
          </w:p>
        </w:tc>
        <w:tc>
          <w:tcPr>
            <w:tcW w:w="1353" w:type="dxa"/>
            <w:noWrap/>
            <w:hideMark/>
          </w:tcPr>
          <w:p w14:paraId="155D1E9C" w14:textId="77777777" w:rsidR="001C1EA4" w:rsidRPr="00C7345F" w:rsidRDefault="001C1EA4" w:rsidP="00F73F5C">
            <w:pPr>
              <w:pStyle w:val="TableText"/>
            </w:pPr>
            <w:r w:rsidRPr="00C7345F">
              <w:t>VR171947</w:t>
            </w:r>
          </w:p>
        </w:tc>
        <w:tc>
          <w:tcPr>
            <w:tcW w:w="1008" w:type="dxa"/>
            <w:noWrap/>
          </w:tcPr>
          <w:p w14:paraId="306BF67A" w14:textId="77777777" w:rsidR="001C1EA4" w:rsidRPr="00C7345F" w:rsidRDefault="001C1EA4" w:rsidP="00F73F5C">
            <w:pPr>
              <w:pStyle w:val="TableText"/>
            </w:pPr>
            <w:r w:rsidRPr="00C7345F">
              <w:t>95,050</w:t>
            </w:r>
          </w:p>
        </w:tc>
        <w:tc>
          <w:tcPr>
            <w:tcW w:w="1152" w:type="dxa"/>
            <w:noWrap/>
          </w:tcPr>
          <w:p w14:paraId="38DB7BD0" w14:textId="77777777" w:rsidR="001C1EA4" w:rsidRPr="00C7345F" w:rsidRDefault="001C1EA4" w:rsidP="00F73F5C">
            <w:pPr>
              <w:pStyle w:val="TableText"/>
              <w:ind w:right="144"/>
            </w:pPr>
            <w:r w:rsidRPr="00C7345F">
              <w:t>0.30</w:t>
            </w:r>
          </w:p>
        </w:tc>
        <w:tc>
          <w:tcPr>
            <w:tcW w:w="1584" w:type="dxa"/>
          </w:tcPr>
          <w:p w14:paraId="5729BE11" w14:textId="77777777" w:rsidR="001C1EA4" w:rsidRPr="00C7345F" w:rsidRDefault="001C1EA4" w:rsidP="00F73F5C">
            <w:pPr>
              <w:pStyle w:val="TableText"/>
              <w:ind w:right="432"/>
            </w:pPr>
            <w:r w:rsidRPr="00C7345F">
              <w:t>0.88</w:t>
            </w:r>
          </w:p>
        </w:tc>
        <w:tc>
          <w:tcPr>
            <w:tcW w:w="1152" w:type="dxa"/>
          </w:tcPr>
          <w:p w14:paraId="776D7467" w14:textId="77777777" w:rsidR="001C1EA4" w:rsidRPr="00C7345F" w:rsidRDefault="001C1EA4" w:rsidP="00F73F5C">
            <w:pPr>
              <w:pStyle w:val="TableText"/>
              <w:ind w:right="144"/>
            </w:pPr>
            <w:r w:rsidRPr="00C7345F">
              <w:t>0.08</w:t>
            </w:r>
          </w:p>
        </w:tc>
      </w:tr>
      <w:tr w:rsidR="001C1EA4" w:rsidRPr="00C7345F" w14:paraId="0533FC8E" w14:textId="77777777" w:rsidTr="00F73F5C">
        <w:trPr>
          <w:trHeight w:val="252"/>
        </w:trPr>
        <w:tc>
          <w:tcPr>
            <w:tcW w:w="1738" w:type="dxa"/>
            <w:tcBorders>
              <w:bottom w:val="nil"/>
            </w:tcBorders>
            <w:noWrap/>
            <w:hideMark/>
          </w:tcPr>
          <w:p w14:paraId="4D47A3EB" w14:textId="77777777" w:rsidR="001C1EA4" w:rsidRPr="00C7345F" w:rsidRDefault="001C1EA4" w:rsidP="00F73F5C">
            <w:pPr>
              <w:pStyle w:val="TableText"/>
              <w:ind w:right="144"/>
            </w:pPr>
            <w:r w:rsidRPr="00C7345F">
              <w:t>Kindergarten</w:t>
            </w:r>
          </w:p>
        </w:tc>
        <w:tc>
          <w:tcPr>
            <w:tcW w:w="1353" w:type="dxa"/>
            <w:tcBorders>
              <w:bottom w:val="nil"/>
            </w:tcBorders>
            <w:noWrap/>
            <w:hideMark/>
          </w:tcPr>
          <w:p w14:paraId="50684E21" w14:textId="77777777" w:rsidR="001C1EA4" w:rsidRPr="00C7345F" w:rsidRDefault="001C1EA4" w:rsidP="00F73F5C">
            <w:pPr>
              <w:pStyle w:val="TableText"/>
            </w:pPr>
            <w:r w:rsidRPr="00C7345F">
              <w:t>VR171953</w:t>
            </w:r>
          </w:p>
        </w:tc>
        <w:tc>
          <w:tcPr>
            <w:tcW w:w="1008" w:type="dxa"/>
            <w:tcBorders>
              <w:bottom w:val="nil"/>
            </w:tcBorders>
            <w:noWrap/>
          </w:tcPr>
          <w:p w14:paraId="4C8A2712" w14:textId="77777777" w:rsidR="001C1EA4" w:rsidRPr="00C7345F" w:rsidRDefault="001C1EA4" w:rsidP="00F73F5C">
            <w:pPr>
              <w:pStyle w:val="TableText"/>
            </w:pPr>
            <w:r w:rsidRPr="00C7345F">
              <w:t>95,050</w:t>
            </w:r>
          </w:p>
        </w:tc>
        <w:tc>
          <w:tcPr>
            <w:tcW w:w="1152" w:type="dxa"/>
            <w:tcBorders>
              <w:bottom w:val="nil"/>
            </w:tcBorders>
            <w:noWrap/>
          </w:tcPr>
          <w:p w14:paraId="6B09CAA2" w14:textId="77777777" w:rsidR="001C1EA4" w:rsidRPr="00C7345F" w:rsidRDefault="001C1EA4" w:rsidP="00F73F5C">
            <w:pPr>
              <w:pStyle w:val="TableText"/>
              <w:ind w:right="144"/>
            </w:pPr>
            <w:r w:rsidRPr="00C7345F">
              <w:t>0.20</w:t>
            </w:r>
          </w:p>
        </w:tc>
        <w:tc>
          <w:tcPr>
            <w:tcW w:w="1584" w:type="dxa"/>
            <w:tcBorders>
              <w:bottom w:val="nil"/>
            </w:tcBorders>
          </w:tcPr>
          <w:p w14:paraId="71AF94AC" w14:textId="77777777" w:rsidR="001C1EA4" w:rsidRPr="00C7345F" w:rsidRDefault="001C1EA4" w:rsidP="00F73F5C">
            <w:pPr>
              <w:pStyle w:val="TableText"/>
              <w:ind w:right="432"/>
            </w:pPr>
            <w:r w:rsidRPr="00C7345F">
              <w:t>0.90</w:t>
            </w:r>
          </w:p>
        </w:tc>
        <w:tc>
          <w:tcPr>
            <w:tcW w:w="1152" w:type="dxa"/>
            <w:tcBorders>
              <w:bottom w:val="nil"/>
            </w:tcBorders>
          </w:tcPr>
          <w:p w14:paraId="77E77302" w14:textId="77777777" w:rsidR="001C1EA4" w:rsidRPr="00C7345F" w:rsidRDefault="001C1EA4" w:rsidP="00F73F5C">
            <w:pPr>
              <w:pStyle w:val="TableText"/>
              <w:ind w:right="144"/>
            </w:pPr>
            <w:r w:rsidRPr="00C7345F">
              <w:t>0.11</w:t>
            </w:r>
          </w:p>
        </w:tc>
      </w:tr>
      <w:tr w:rsidR="001C1EA4" w:rsidRPr="00C7345F" w14:paraId="71A29247" w14:textId="77777777" w:rsidTr="00F73F5C">
        <w:trPr>
          <w:trHeight w:val="252"/>
        </w:trPr>
        <w:tc>
          <w:tcPr>
            <w:tcW w:w="1738" w:type="dxa"/>
            <w:tcBorders>
              <w:top w:val="nil"/>
              <w:bottom w:val="single" w:sz="4" w:space="0" w:color="auto"/>
            </w:tcBorders>
            <w:noWrap/>
            <w:hideMark/>
          </w:tcPr>
          <w:p w14:paraId="366C8B8F" w14:textId="77777777" w:rsidR="001C1EA4" w:rsidRPr="00C7345F" w:rsidRDefault="001C1EA4" w:rsidP="00F73F5C">
            <w:pPr>
              <w:pStyle w:val="TableText"/>
              <w:ind w:right="144"/>
            </w:pPr>
            <w:r w:rsidRPr="00C7345F">
              <w:t>Kindergarten</w:t>
            </w:r>
          </w:p>
        </w:tc>
        <w:tc>
          <w:tcPr>
            <w:tcW w:w="1353" w:type="dxa"/>
            <w:tcBorders>
              <w:top w:val="nil"/>
              <w:bottom w:val="single" w:sz="4" w:space="0" w:color="auto"/>
            </w:tcBorders>
            <w:noWrap/>
            <w:hideMark/>
          </w:tcPr>
          <w:p w14:paraId="7D32BAB9" w14:textId="77777777" w:rsidR="001C1EA4" w:rsidRPr="00C7345F" w:rsidRDefault="001C1EA4" w:rsidP="00F73F5C">
            <w:pPr>
              <w:pStyle w:val="TableText"/>
            </w:pPr>
            <w:r w:rsidRPr="00C7345F">
              <w:t>VR171956</w:t>
            </w:r>
          </w:p>
        </w:tc>
        <w:tc>
          <w:tcPr>
            <w:tcW w:w="1008" w:type="dxa"/>
            <w:tcBorders>
              <w:top w:val="nil"/>
              <w:bottom w:val="single" w:sz="4" w:space="0" w:color="auto"/>
            </w:tcBorders>
            <w:noWrap/>
          </w:tcPr>
          <w:p w14:paraId="1E3239E1" w14:textId="77777777" w:rsidR="001C1EA4" w:rsidRPr="00C7345F" w:rsidRDefault="001C1EA4" w:rsidP="00F73F5C">
            <w:pPr>
              <w:pStyle w:val="TableText"/>
            </w:pPr>
            <w:r w:rsidRPr="00C7345F">
              <w:t>95,050</w:t>
            </w:r>
          </w:p>
        </w:tc>
        <w:tc>
          <w:tcPr>
            <w:tcW w:w="1152" w:type="dxa"/>
            <w:tcBorders>
              <w:top w:val="nil"/>
              <w:bottom w:val="single" w:sz="4" w:space="0" w:color="auto"/>
            </w:tcBorders>
            <w:noWrap/>
          </w:tcPr>
          <w:p w14:paraId="07E32B28" w14:textId="77777777" w:rsidR="001C1EA4" w:rsidRPr="00C7345F" w:rsidRDefault="001C1EA4" w:rsidP="00F73F5C">
            <w:pPr>
              <w:pStyle w:val="TableText"/>
              <w:ind w:right="144"/>
            </w:pPr>
            <w:r w:rsidRPr="00C7345F">
              <w:t>0.21</w:t>
            </w:r>
          </w:p>
        </w:tc>
        <w:tc>
          <w:tcPr>
            <w:tcW w:w="1584" w:type="dxa"/>
            <w:tcBorders>
              <w:top w:val="nil"/>
              <w:bottom w:val="single" w:sz="4" w:space="0" w:color="auto"/>
            </w:tcBorders>
          </w:tcPr>
          <w:p w14:paraId="30FB5CC6" w14:textId="77777777" w:rsidR="001C1EA4" w:rsidRPr="00C7345F" w:rsidRDefault="001C1EA4" w:rsidP="00F73F5C">
            <w:pPr>
              <w:pStyle w:val="TableText"/>
              <w:ind w:right="432"/>
            </w:pPr>
            <w:r w:rsidRPr="00C7345F">
              <w:t>0.92</w:t>
            </w:r>
          </w:p>
        </w:tc>
        <w:tc>
          <w:tcPr>
            <w:tcW w:w="1152" w:type="dxa"/>
            <w:tcBorders>
              <w:top w:val="nil"/>
              <w:bottom w:val="single" w:sz="4" w:space="0" w:color="auto"/>
            </w:tcBorders>
          </w:tcPr>
          <w:p w14:paraId="3622D718" w14:textId="77777777" w:rsidR="001C1EA4" w:rsidRPr="00C7345F" w:rsidRDefault="001C1EA4" w:rsidP="00F73F5C">
            <w:pPr>
              <w:pStyle w:val="TableText"/>
              <w:ind w:right="144"/>
            </w:pPr>
            <w:r w:rsidRPr="00C7345F">
              <w:t>0.13</w:t>
            </w:r>
          </w:p>
        </w:tc>
      </w:tr>
      <w:tr w:rsidR="001C1EA4" w:rsidRPr="00C7345F" w14:paraId="45B6BC33" w14:textId="77777777" w:rsidTr="00F73F5C">
        <w:trPr>
          <w:trHeight w:val="252"/>
        </w:trPr>
        <w:tc>
          <w:tcPr>
            <w:tcW w:w="1738" w:type="dxa"/>
            <w:tcBorders>
              <w:top w:val="single" w:sz="4" w:space="0" w:color="auto"/>
            </w:tcBorders>
            <w:noWrap/>
            <w:hideMark/>
          </w:tcPr>
          <w:p w14:paraId="04D2907A" w14:textId="77777777" w:rsidR="001C1EA4" w:rsidRPr="00C7345F" w:rsidRDefault="001C1EA4" w:rsidP="00F73F5C">
            <w:pPr>
              <w:pStyle w:val="TableText"/>
              <w:ind w:right="144"/>
            </w:pPr>
            <w:r w:rsidRPr="00C7345F">
              <w:t>1</w:t>
            </w:r>
          </w:p>
        </w:tc>
        <w:tc>
          <w:tcPr>
            <w:tcW w:w="1353" w:type="dxa"/>
            <w:tcBorders>
              <w:top w:val="single" w:sz="4" w:space="0" w:color="auto"/>
            </w:tcBorders>
            <w:noWrap/>
            <w:hideMark/>
          </w:tcPr>
          <w:p w14:paraId="1CFD5457" w14:textId="77777777" w:rsidR="001C1EA4" w:rsidRPr="00C7345F" w:rsidRDefault="001C1EA4" w:rsidP="00F73F5C">
            <w:pPr>
              <w:pStyle w:val="TableText"/>
            </w:pPr>
            <w:r w:rsidRPr="00C7345F">
              <w:t>VR170490</w:t>
            </w:r>
          </w:p>
        </w:tc>
        <w:tc>
          <w:tcPr>
            <w:tcW w:w="1008" w:type="dxa"/>
            <w:tcBorders>
              <w:top w:val="single" w:sz="4" w:space="0" w:color="auto"/>
            </w:tcBorders>
            <w:noWrap/>
          </w:tcPr>
          <w:p w14:paraId="3D99540A" w14:textId="77777777" w:rsidR="001C1EA4" w:rsidRPr="00C7345F" w:rsidRDefault="001C1EA4" w:rsidP="00F73F5C">
            <w:pPr>
              <w:pStyle w:val="TableText"/>
            </w:pPr>
            <w:r w:rsidRPr="00C7345F">
              <w:t>4,405</w:t>
            </w:r>
          </w:p>
        </w:tc>
        <w:tc>
          <w:tcPr>
            <w:tcW w:w="1152" w:type="dxa"/>
            <w:tcBorders>
              <w:top w:val="single" w:sz="4" w:space="0" w:color="auto"/>
            </w:tcBorders>
            <w:noWrap/>
          </w:tcPr>
          <w:p w14:paraId="3E39D395" w14:textId="77777777" w:rsidR="001C1EA4" w:rsidRPr="00C7345F" w:rsidRDefault="001C1EA4" w:rsidP="00F73F5C">
            <w:pPr>
              <w:pStyle w:val="TableText"/>
              <w:ind w:right="144"/>
            </w:pPr>
            <w:r w:rsidRPr="00C7345F">
              <w:t>0.68</w:t>
            </w:r>
          </w:p>
        </w:tc>
        <w:tc>
          <w:tcPr>
            <w:tcW w:w="1584" w:type="dxa"/>
            <w:tcBorders>
              <w:top w:val="single" w:sz="4" w:space="0" w:color="auto"/>
            </w:tcBorders>
          </w:tcPr>
          <w:p w14:paraId="4B76CDB3" w14:textId="77777777" w:rsidR="001C1EA4" w:rsidRPr="00C7345F" w:rsidRDefault="001C1EA4" w:rsidP="00F73F5C">
            <w:pPr>
              <w:pStyle w:val="TableText"/>
              <w:ind w:right="432"/>
            </w:pPr>
            <w:r w:rsidRPr="00C7345F">
              <w:t>0.92</w:t>
            </w:r>
          </w:p>
        </w:tc>
        <w:tc>
          <w:tcPr>
            <w:tcW w:w="1152" w:type="dxa"/>
            <w:tcBorders>
              <w:top w:val="single" w:sz="4" w:space="0" w:color="auto"/>
            </w:tcBorders>
          </w:tcPr>
          <w:p w14:paraId="27BE2C50" w14:textId="77777777" w:rsidR="001C1EA4" w:rsidRPr="00C7345F" w:rsidRDefault="001C1EA4" w:rsidP="00F73F5C">
            <w:pPr>
              <w:pStyle w:val="TableText"/>
              <w:ind w:right="144"/>
            </w:pPr>
            <w:r w:rsidRPr="00C7345F">
              <w:t>0.09</w:t>
            </w:r>
          </w:p>
        </w:tc>
      </w:tr>
      <w:tr w:rsidR="001C1EA4" w:rsidRPr="00C7345F" w14:paraId="17F717CF" w14:textId="77777777" w:rsidTr="00F73F5C">
        <w:trPr>
          <w:trHeight w:val="252"/>
        </w:trPr>
        <w:tc>
          <w:tcPr>
            <w:tcW w:w="1738" w:type="dxa"/>
            <w:noWrap/>
            <w:hideMark/>
          </w:tcPr>
          <w:p w14:paraId="0E5EC0C7" w14:textId="77777777" w:rsidR="001C1EA4" w:rsidRPr="00C7345F" w:rsidRDefault="001C1EA4" w:rsidP="00F73F5C">
            <w:pPr>
              <w:pStyle w:val="TableText"/>
              <w:ind w:right="144"/>
            </w:pPr>
            <w:r w:rsidRPr="00C7345F">
              <w:t>1</w:t>
            </w:r>
          </w:p>
        </w:tc>
        <w:tc>
          <w:tcPr>
            <w:tcW w:w="1353" w:type="dxa"/>
            <w:noWrap/>
            <w:hideMark/>
          </w:tcPr>
          <w:p w14:paraId="64165A5F" w14:textId="77777777" w:rsidR="001C1EA4" w:rsidRPr="00C7345F" w:rsidRDefault="001C1EA4" w:rsidP="00F73F5C">
            <w:pPr>
              <w:pStyle w:val="TableText"/>
            </w:pPr>
            <w:r w:rsidRPr="00C7345F">
              <w:t>VR170514</w:t>
            </w:r>
          </w:p>
        </w:tc>
        <w:tc>
          <w:tcPr>
            <w:tcW w:w="1008" w:type="dxa"/>
            <w:noWrap/>
          </w:tcPr>
          <w:p w14:paraId="4895E4AC" w14:textId="77777777" w:rsidR="001C1EA4" w:rsidRPr="00C7345F" w:rsidRDefault="001C1EA4" w:rsidP="00F73F5C">
            <w:pPr>
              <w:pStyle w:val="TableText"/>
            </w:pPr>
            <w:r w:rsidRPr="00C7345F">
              <w:t>4,405</w:t>
            </w:r>
          </w:p>
        </w:tc>
        <w:tc>
          <w:tcPr>
            <w:tcW w:w="1152" w:type="dxa"/>
            <w:noWrap/>
          </w:tcPr>
          <w:p w14:paraId="3972857C" w14:textId="77777777" w:rsidR="001C1EA4" w:rsidRPr="00C7345F" w:rsidRDefault="001C1EA4" w:rsidP="00F73F5C">
            <w:pPr>
              <w:pStyle w:val="TableText"/>
              <w:ind w:right="144"/>
            </w:pPr>
            <w:r w:rsidRPr="00C7345F">
              <w:t>0.66</w:t>
            </w:r>
          </w:p>
        </w:tc>
        <w:tc>
          <w:tcPr>
            <w:tcW w:w="1584" w:type="dxa"/>
          </w:tcPr>
          <w:p w14:paraId="7977A835" w14:textId="77777777" w:rsidR="001C1EA4" w:rsidRPr="00C7345F" w:rsidRDefault="001C1EA4" w:rsidP="00F73F5C">
            <w:pPr>
              <w:pStyle w:val="TableText"/>
              <w:ind w:right="432"/>
            </w:pPr>
            <w:r w:rsidRPr="00C7345F">
              <w:t>0.92</w:t>
            </w:r>
          </w:p>
        </w:tc>
        <w:tc>
          <w:tcPr>
            <w:tcW w:w="1152" w:type="dxa"/>
          </w:tcPr>
          <w:p w14:paraId="7E7CE200" w14:textId="77777777" w:rsidR="001C1EA4" w:rsidRPr="00C7345F" w:rsidRDefault="001C1EA4" w:rsidP="00F73F5C">
            <w:pPr>
              <w:pStyle w:val="TableText"/>
              <w:ind w:right="144"/>
            </w:pPr>
            <w:r w:rsidRPr="00C7345F">
              <w:t>0.11</w:t>
            </w:r>
          </w:p>
        </w:tc>
      </w:tr>
      <w:tr w:rsidR="001C1EA4" w:rsidRPr="00C7345F" w14:paraId="26AC3107" w14:textId="77777777" w:rsidTr="00F73F5C">
        <w:trPr>
          <w:trHeight w:val="252"/>
        </w:trPr>
        <w:tc>
          <w:tcPr>
            <w:tcW w:w="1738" w:type="dxa"/>
            <w:noWrap/>
            <w:hideMark/>
          </w:tcPr>
          <w:p w14:paraId="7D5912C6" w14:textId="77777777" w:rsidR="001C1EA4" w:rsidRPr="00C7345F" w:rsidRDefault="001C1EA4" w:rsidP="00F73F5C">
            <w:pPr>
              <w:pStyle w:val="TableText"/>
              <w:ind w:right="144"/>
            </w:pPr>
            <w:r w:rsidRPr="00C7345F">
              <w:t>1</w:t>
            </w:r>
          </w:p>
        </w:tc>
        <w:tc>
          <w:tcPr>
            <w:tcW w:w="1353" w:type="dxa"/>
            <w:noWrap/>
            <w:hideMark/>
          </w:tcPr>
          <w:p w14:paraId="5D322712" w14:textId="77777777" w:rsidR="001C1EA4" w:rsidRPr="00C7345F" w:rsidRDefault="001C1EA4" w:rsidP="00F73F5C">
            <w:pPr>
              <w:pStyle w:val="TableText"/>
            </w:pPr>
            <w:r w:rsidRPr="00C7345F">
              <w:t>VR170515</w:t>
            </w:r>
          </w:p>
        </w:tc>
        <w:tc>
          <w:tcPr>
            <w:tcW w:w="1008" w:type="dxa"/>
            <w:noWrap/>
          </w:tcPr>
          <w:p w14:paraId="6811C22A" w14:textId="77777777" w:rsidR="001C1EA4" w:rsidRPr="00C7345F" w:rsidRDefault="001C1EA4" w:rsidP="00F73F5C">
            <w:pPr>
              <w:pStyle w:val="TableText"/>
            </w:pPr>
            <w:r w:rsidRPr="00C7345F">
              <w:t>4,405</w:t>
            </w:r>
          </w:p>
        </w:tc>
        <w:tc>
          <w:tcPr>
            <w:tcW w:w="1152" w:type="dxa"/>
            <w:noWrap/>
          </w:tcPr>
          <w:p w14:paraId="0C52C34A" w14:textId="77777777" w:rsidR="001C1EA4" w:rsidRPr="00C7345F" w:rsidRDefault="001C1EA4" w:rsidP="00F73F5C">
            <w:pPr>
              <w:pStyle w:val="TableText"/>
              <w:ind w:right="144"/>
            </w:pPr>
            <w:r w:rsidRPr="00C7345F">
              <w:t>0.42</w:t>
            </w:r>
          </w:p>
        </w:tc>
        <w:tc>
          <w:tcPr>
            <w:tcW w:w="1584" w:type="dxa"/>
          </w:tcPr>
          <w:p w14:paraId="5E1AB54A" w14:textId="77777777" w:rsidR="001C1EA4" w:rsidRPr="00C7345F" w:rsidRDefault="001C1EA4" w:rsidP="00F73F5C">
            <w:pPr>
              <w:pStyle w:val="TableText"/>
              <w:ind w:right="432"/>
            </w:pPr>
            <w:r w:rsidRPr="00C7345F">
              <w:t>0.92</w:t>
            </w:r>
          </w:p>
        </w:tc>
        <w:tc>
          <w:tcPr>
            <w:tcW w:w="1152" w:type="dxa"/>
          </w:tcPr>
          <w:p w14:paraId="41A9B5B1" w14:textId="77777777" w:rsidR="001C1EA4" w:rsidRPr="00C7345F" w:rsidRDefault="001C1EA4" w:rsidP="00F73F5C">
            <w:pPr>
              <w:pStyle w:val="TableText"/>
              <w:ind w:right="144"/>
            </w:pPr>
            <w:r w:rsidRPr="00C7345F">
              <w:t>0.11</w:t>
            </w:r>
          </w:p>
        </w:tc>
      </w:tr>
      <w:tr w:rsidR="001C1EA4" w:rsidRPr="00C7345F" w14:paraId="2344350F" w14:textId="77777777" w:rsidTr="00F73F5C">
        <w:trPr>
          <w:trHeight w:val="252"/>
        </w:trPr>
        <w:tc>
          <w:tcPr>
            <w:tcW w:w="1738" w:type="dxa"/>
            <w:noWrap/>
            <w:hideMark/>
          </w:tcPr>
          <w:p w14:paraId="36E19855" w14:textId="77777777" w:rsidR="001C1EA4" w:rsidRPr="00C7345F" w:rsidRDefault="001C1EA4" w:rsidP="00F73F5C">
            <w:pPr>
              <w:pStyle w:val="TableText"/>
              <w:ind w:right="144"/>
            </w:pPr>
            <w:r w:rsidRPr="00C7345F">
              <w:t>1</w:t>
            </w:r>
          </w:p>
        </w:tc>
        <w:tc>
          <w:tcPr>
            <w:tcW w:w="1353" w:type="dxa"/>
            <w:noWrap/>
            <w:hideMark/>
          </w:tcPr>
          <w:p w14:paraId="079DD6F7" w14:textId="77777777" w:rsidR="001C1EA4" w:rsidRPr="00C7345F" w:rsidRDefault="001C1EA4" w:rsidP="00F73F5C">
            <w:pPr>
              <w:pStyle w:val="TableText"/>
            </w:pPr>
            <w:r w:rsidRPr="00C7345F">
              <w:t>VR170516</w:t>
            </w:r>
          </w:p>
        </w:tc>
        <w:tc>
          <w:tcPr>
            <w:tcW w:w="1008" w:type="dxa"/>
            <w:noWrap/>
          </w:tcPr>
          <w:p w14:paraId="4D4C6C4A" w14:textId="77777777" w:rsidR="001C1EA4" w:rsidRPr="00C7345F" w:rsidRDefault="001C1EA4" w:rsidP="00F73F5C">
            <w:pPr>
              <w:pStyle w:val="TableText"/>
            </w:pPr>
            <w:r w:rsidRPr="00C7345F">
              <w:t>4,405</w:t>
            </w:r>
          </w:p>
        </w:tc>
        <w:tc>
          <w:tcPr>
            <w:tcW w:w="1152" w:type="dxa"/>
            <w:noWrap/>
          </w:tcPr>
          <w:p w14:paraId="07E33352" w14:textId="77777777" w:rsidR="001C1EA4" w:rsidRPr="00C7345F" w:rsidRDefault="001C1EA4" w:rsidP="00F73F5C">
            <w:pPr>
              <w:pStyle w:val="TableText"/>
              <w:ind w:right="144"/>
            </w:pPr>
            <w:r w:rsidRPr="00C7345F">
              <w:t>0.39</w:t>
            </w:r>
          </w:p>
        </w:tc>
        <w:tc>
          <w:tcPr>
            <w:tcW w:w="1584" w:type="dxa"/>
          </w:tcPr>
          <w:p w14:paraId="32347B80" w14:textId="77777777" w:rsidR="001C1EA4" w:rsidRPr="00C7345F" w:rsidRDefault="001C1EA4" w:rsidP="00F73F5C">
            <w:pPr>
              <w:pStyle w:val="TableText"/>
              <w:ind w:right="432"/>
            </w:pPr>
            <w:r w:rsidRPr="00C7345F">
              <w:t>0.93</w:t>
            </w:r>
          </w:p>
        </w:tc>
        <w:tc>
          <w:tcPr>
            <w:tcW w:w="1152" w:type="dxa"/>
          </w:tcPr>
          <w:p w14:paraId="2272A582" w14:textId="77777777" w:rsidR="001C1EA4" w:rsidRPr="00C7345F" w:rsidRDefault="001C1EA4" w:rsidP="00F73F5C">
            <w:pPr>
              <w:pStyle w:val="TableText"/>
              <w:ind w:right="144"/>
            </w:pPr>
            <w:r w:rsidRPr="00C7345F">
              <w:t>0.05</w:t>
            </w:r>
          </w:p>
        </w:tc>
      </w:tr>
      <w:tr w:rsidR="001C1EA4" w:rsidRPr="00C7345F" w14:paraId="02C2D643" w14:textId="77777777" w:rsidTr="00F73F5C">
        <w:trPr>
          <w:trHeight w:val="252"/>
        </w:trPr>
        <w:tc>
          <w:tcPr>
            <w:tcW w:w="1738" w:type="dxa"/>
            <w:noWrap/>
            <w:hideMark/>
          </w:tcPr>
          <w:p w14:paraId="0AB44935" w14:textId="77777777" w:rsidR="001C1EA4" w:rsidRPr="00C7345F" w:rsidRDefault="001C1EA4" w:rsidP="00F73F5C">
            <w:pPr>
              <w:pStyle w:val="TableText"/>
              <w:ind w:right="144"/>
            </w:pPr>
            <w:r w:rsidRPr="00C7345F">
              <w:t>1</w:t>
            </w:r>
          </w:p>
        </w:tc>
        <w:tc>
          <w:tcPr>
            <w:tcW w:w="1353" w:type="dxa"/>
            <w:noWrap/>
            <w:hideMark/>
          </w:tcPr>
          <w:p w14:paraId="4169380B" w14:textId="77777777" w:rsidR="001C1EA4" w:rsidRPr="00C7345F" w:rsidRDefault="001C1EA4" w:rsidP="00F73F5C">
            <w:pPr>
              <w:pStyle w:val="TableText"/>
            </w:pPr>
            <w:r w:rsidRPr="00C7345F">
              <w:t>VR170524</w:t>
            </w:r>
          </w:p>
        </w:tc>
        <w:tc>
          <w:tcPr>
            <w:tcW w:w="1008" w:type="dxa"/>
            <w:noWrap/>
          </w:tcPr>
          <w:p w14:paraId="7C97C3E7" w14:textId="77777777" w:rsidR="001C1EA4" w:rsidRPr="00C7345F" w:rsidRDefault="001C1EA4" w:rsidP="00F73F5C">
            <w:pPr>
              <w:pStyle w:val="TableText"/>
            </w:pPr>
            <w:r w:rsidRPr="00C7345F">
              <w:t>4,405</w:t>
            </w:r>
          </w:p>
        </w:tc>
        <w:tc>
          <w:tcPr>
            <w:tcW w:w="1152" w:type="dxa"/>
            <w:noWrap/>
          </w:tcPr>
          <w:p w14:paraId="654360D0" w14:textId="77777777" w:rsidR="001C1EA4" w:rsidRPr="00C7345F" w:rsidRDefault="001C1EA4" w:rsidP="00F73F5C">
            <w:pPr>
              <w:pStyle w:val="TableText"/>
              <w:ind w:right="144"/>
            </w:pPr>
            <w:r w:rsidRPr="00C7345F">
              <w:t>0.60</w:t>
            </w:r>
          </w:p>
        </w:tc>
        <w:tc>
          <w:tcPr>
            <w:tcW w:w="1584" w:type="dxa"/>
          </w:tcPr>
          <w:p w14:paraId="64E5FAFB" w14:textId="77777777" w:rsidR="001C1EA4" w:rsidRPr="00C7345F" w:rsidRDefault="001C1EA4" w:rsidP="00F73F5C">
            <w:pPr>
              <w:pStyle w:val="TableText"/>
              <w:ind w:right="432"/>
            </w:pPr>
            <w:r w:rsidRPr="00C7345F">
              <w:t>0.92</w:t>
            </w:r>
          </w:p>
        </w:tc>
        <w:tc>
          <w:tcPr>
            <w:tcW w:w="1152" w:type="dxa"/>
          </w:tcPr>
          <w:p w14:paraId="65DA4CD8" w14:textId="77777777" w:rsidR="001C1EA4" w:rsidRPr="00C7345F" w:rsidRDefault="001C1EA4" w:rsidP="00F73F5C">
            <w:pPr>
              <w:pStyle w:val="TableText"/>
              <w:ind w:right="144"/>
            </w:pPr>
            <w:r w:rsidRPr="00C7345F">
              <w:t>0.02</w:t>
            </w:r>
          </w:p>
        </w:tc>
      </w:tr>
      <w:tr w:rsidR="001C1EA4" w:rsidRPr="00C7345F" w14:paraId="45A56660" w14:textId="77777777" w:rsidTr="00F73F5C">
        <w:trPr>
          <w:trHeight w:val="252"/>
        </w:trPr>
        <w:tc>
          <w:tcPr>
            <w:tcW w:w="1738" w:type="dxa"/>
            <w:noWrap/>
            <w:hideMark/>
          </w:tcPr>
          <w:p w14:paraId="07A26903" w14:textId="77777777" w:rsidR="001C1EA4" w:rsidRPr="00C7345F" w:rsidRDefault="001C1EA4" w:rsidP="00F73F5C">
            <w:pPr>
              <w:pStyle w:val="TableText"/>
              <w:ind w:right="144"/>
            </w:pPr>
            <w:r w:rsidRPr="00C7345F">
              <w:t>1</w:t>
            </w:r>
          </w:p>
        </w:tc>
        <w:tc>
          <w:tcPr>
            <w:tcW w:w="1353" w:type="dxa"/>
            <w:noWrap/>
            <w:hideMark/>
          </w:tcPr>
          <w:p w14:paraId="7CA3530F" w14:textId="77777777" w:rsidR="001C1EA4" w:rsidRPr="00C7345F" w:rsidRDefault="001C1EA4" w:rsidP="00F73F5C">
            <w:pPr>
              <w:pStyle w:val="TableText"/>
            </w:pPr>
            <w:r w:rsidRPr="00C7345F">
              <w:t>VR170531</w:t>
            </w:r>
          </w:p>
        </w:tc>
        <w:tc>
          <w:tcPr>
            <w:tcW w:w="1008" w:type="dxa"/>
            <w:noWrap/>
          </w:tcPr>
          <w:p w14:paraId="20B65569" w14:textId="77777777" w:rsidR="001C1EA4" w:rsidRPr="00C7345F" w:rsidRDefault="001C1EA4" w:rsidP="00F73F5C">
            <w:pPr>
              <w:pStyle w:val="TableText"/>
            </w:pPr>
            <w:r w:rsidRPr="00C7345F">
              <w:t>4,405</w:t>
            </w:r>
          </w:p>
        </w:tc>
        <w:tc>
          <w:tcPr>
            <w:tcW w:w="1152" w:type="dxa"/>
            <w:noWrap/>
          </w:tcPr>
          <w:p w14:paraId="0DF76827" w14:textId="77777777" w:rsidR="001C1EA4" w:rsidRPr="00C7345F" w:rsidRDefault="001C1EA4" w:rsidP="00F73F5C">
            <w:pPr>
              <w:pStyle w:val="TableText"/>
              <w:ind w:right="144"/>
            </w:pPr>
            <w:r w:rsidRPr="00C7345F">
              <w:t>0.63</w:t>
            </w:r>
          </w:p>
        </w:tc>
        <w:tc>
          <w:tcPr>
            <w:tcW w:w="1584" w:type="dxa"/>
          </w:tcPr>
          <w:p w14:paraId="67634CD3" w14:textId="77777777" w:rsidR="001C1EA4" w:rsidRPr="00C7345F" w:rsidRDefault="001C1EA4" w:rsidP="00F73F5C">
            <w:pPr>
              <w:pStyle w:val="TableText"/>
              <w:ind w:right="432"/>
            </w:pPr>
            <w:r w:rsidRPr="00C7345F">
              <w:t>0.93</w:t>
            </w:r>
          </w:p>
        </w:tc>
        <w:tc>
          <w:tcPr>
            <w:tcW w:w="1152" w:type="dxa"/>
          </w:tcPr>
          <w:p w14:paraId="67871E61" w14:textId="77777777" w:rsidR="001C1EA4" w:rsidRPr="00C7345F" w:rsidRDefault="001C1EA4" w:rsidP="00F73F5C">
            <w:pPr>
              <w:pStyle w:val="TableText"/>
              <w:ind w:right="144"/>
            </w:pPr>
            <w:r w:rsidRPr="00C7345F">
              <w:t>0.00</w:t>
            </w:r>
          </w:p>
        </w:tc>
      </w:tr>
      <w:tr w:rsidR="001C1EA4" w:rsidRPr="00C7345F" w14:paraId="74FD74FA" w14:textId="77777777" w:rsidTr="00F73F5C">
        <w:trPr>
          <w:trHeight w:val="252"/>
        </w:trPr>
        <w:tc>
          <w:tcPr>
            <w:tcW w:w="1738" w:type="dxa"/>
            <w:tcBorders>
              <w:bottom w:val="nil"/>
            </w:tcBorders>
            <w:noWrap/>
            <w:hideMark/>
          </w:tcPr>
          <w:p w14:paraId="7555435E" w14:textId="77777777" w:rsidR="001C1EA4" w:rsidRPr="00C7345F" w:rsidRDefault="001C1EA4" w:rsidP="00F73F5C">
            <w:pPr>
              <w:pStyle w:val="TableText"/>
              <w:ind w:right="144"/>
            </w:pPr>
            <w:r w:rsidRPr="00C7345F">
              <w:t>1</w:t>
            </w:r>
          </w:p>
        </w:tc>
        <w:tc>
          <w:tcPr>
            <w:tcW w:w="1353" w:type="dxa"/>
            <w:tcBorders>
              <w:bottom w:val="nil"/>
            </w:tcBorders>
            <w:noWrap/>
            <w:hideMark/>
          </w:tcPr>
          <w:p w14:paraId="63066CD3" w14:textId="77777777" w:rsidR="001C1EA4" w:rsidRPr="00C7345F" w:rsidRDefault="001C1EA4" w:rsidP="00F73F5C">
            <w:pPr>
              <w:pStyle w:val="TableText"/>
            </w:pPr>
            <w:r w:rsidRPr="00C7345F">
              <w:t>VR170534</w:t>
            </w:r>
          </w:p>
        </w:tc>
        <w:tc>
          <w:tcPr>
            <w:tcW w:w="1008" w:type="dxa"/>
            <w:tcBorders>
              <w:bottom w:val="nil"/>
            </w:tcBorders>
            <w:noWrap/>
          </w:tcPr>
          <w:p w14:paraId="0889C847" w14:textId="77777777" w:rsidR="001C1EA4" w:rsidRPr="00C7345F" w:rsidRDefault="001C1EA4" w:rsidP="00F73F5C">
            <w:pPr>
              <w:pStyle w:val="TableText"/>
            </w:pPr>
            <w:r w:rsidRPr="00C7345F">
              <w:t>4,405</w:t>
            </w:r>
          </w:p>
        </w:tc>
        <w:tc>
          <w:tcPr>
            <w:tcW w:w="1152" w:type="dxa"/>
            <w:tcBorders>
              <w:bottom w:val="nil"/>
            </w:tcBorders>
            <w:noWrap/>
          </w:tcPr>
          <w:p w14:paraId="28D4F54E" w14:textId="77777777" w:rsidR="001C1EA4" w:rsidRPr="00C7345F" w:rsidRDefault="001C1EA4" w:rsidP="00F73F5C">
            <w:pPr>
              <w:pStyle w:val="TableText"/>
              <w:ind w:right="144"/>
            </w:pPr>
            <w:r w:rsidRPr="00C7345F">
              <w:t>0.51</w:t>
            </w:r>
          </w:p>
        </w:tc>
        <w:tc>
          <w:tcPr>
            <w:tcW w:w="1584" w:type="dxa"/>
            <w:tcBorders>
              <w:bottom w:val="nil"/>
            </w:tcBorders>
          </w:tcPr>
          <w:p w14:paraId="0CD37CF1" w14:textId="77777777" w:rsidR="001C1EA4" w:rsidRPr="00C7345F" w:rsidRDefault="001C1EA4" w:rsidP="00F73F5C">
            <w:pPr>
              <w:pStyle w:val="TableText"/>
              <w:ind w:right="432"/>
            </w:pPr>
            <w:r w:rsidRPr="00C7345F">
              <w:t>0.94</w:t>
            </w:r>
          </w:p>
        </w:tc>
        <w:tc>
          <w:tcPr>
            <w:tcW w:w="1152" w:type="dxa"/>
            <w:tcBorders>
              <w:bottom w:val="nil"/>
            </w:tcBorders>
          </w:tcPr>
          <w:p w14:paraId="286CE798" w14:textId="77777777" w:rsidR="001C1EA4" w:rsidRPr="00C7345F" w:rsidRDefault="001C1EA4" w:rsidP="00F73F5C">
            <w:pPr>
              <w:pStyle w:val="TableText"/>
              <w:ind w:right="144"/>
            </w:pPr>
            <w:r w:rsidRPr="00C7345F">
              <w:t>0.16</w:t>
            </w:r>
          </w:p>
        </w:tc>
      </w:tr>
      <w:tr w:rsidR="001C1EA4" w:rsidRPr="00C7345F" w14:paraId="68042547" w14:textId="77777777" w:rsidTr="00F73F5C">
        <w:trPr>
          <w:trHeight w:val="252"/>
        </w:trPr>
        <w:tc>
          <w:tcPr>
            <w:tcW w:w="1738" w:type="dxa"/>
            <w:tcBorders>
              <w:top w:val="nil"/>
              <w:bottom w:val="single" w:sz="4" w:space="0" w:color="auto"/>
            </w:tcBorders>
            <w:noWrap/>
            <w:hideMark/>
          </w:tcPr>
          <w:p w14:paraId="3A7D94F4" w14:textId="77777777" w:rsidR="001C1EA4" w:rsidRPr="00C7345F" w:rsidRDefault="001C1EA4" w:rsidP="00F73F5C">
            <w:pPr>
              <w:pStyle w:val="TableText"/>
              <w:ind w:right="144"/>
            </w:pPr>
            <w:r w:rsidRPr="00C7345F">
              <w:t>1</w:t>
            </w:r>
          </w:p>
        </w:tc>
        <w:tc>
          <w:tcPr>
            <w:tcW w:w="1353" w:type="dxa"/>
            <w:tcBorders>
              <w:top w:val="nil"/>
              <w:bottom w:val="single" w:sz="4" w:space="0" w:color="auto"/>
            </w:tcBorders>
            <w:noWrap/>
            <w:hideMark/>
          </w:tcPr>
          <w:p w14:paraId="7EC83179" w14:textId="77777777" w:rsidR="001C1EA4" w:rsidRPr="00C7345F" w:rsidRDefault="001C1EA4" w:rsidP="00F73F5C">
            <w:pPr>
              <w:pStyle w:val="TableText"/>
            </w:pPr>
            <w:r w:rsidRPr="00C7345F">
              <w:t>VR170538</w:t>
            </w:r>
          </w:p>
        </w:tc>
        <w:tc>
          <w:tcPr>
            <w:tcW w:w="1008" w:type="dxa"/>
            <w:tcBorders>
              <w:top w:val="nil"/>
              <w:bottom w:val="single" w:sz="4" w:space="0" w:color="auto"/>
            </w:tcBorders>
            <w:noWrap/>
          </w:tcPr>
          <w:p w14:paraId="611EF12E" w14:textId="77777777" w:rsidR="001C1EA4" w:rsidRPr="00C7345F" w:rsidRDefault="001C1EA4" w:rsidP="00F73F5C">
            <w:pPr>
              <w:pStyle w:val="TableText"/>
            </w:pPr>
            <w:r w:rsidRPr="00C7345F">
              <w:t>4,405</w:t>
            </w:r>
          </w:p>
        </w:tc>
        <w:tc>
          <w:tcPr>
            <w:tcW w:w="1152" w:type="dxa"/>
            <w:tcBorders>
              <w:top w:val="nil"/>
              <w:bottom w:val="single" w:sz="4" w:space="0" w:color="auto"/>
            </w:tcBorders>
            <w:noWrap/>
          </w:tcPr>
          <w:p w14:paraId="7B176639" w14:textId="77777777" w:rsidR="001C1EA4" w:rsidRPr="00C7345F" w:rsidRDefault="001C1EA4" w:rsidP="00F73F5C">
            <w:pPr>
              <w:pStyle w:val="TableText"/>
              <w:ind w:right="144"/>
            </w:pPr>
            <w:r w:rsidRPr="00C7345F">
              <w:t>0.36</w:t>
            </w:r>
          </w:p>
        </w:tc>
        <w:tc>
          <w:tcPr>
            <w:tcW w:w="1584" w:type="dxa"/>
            <w:tcBorders>
              <w:top w:val="nil"/>
              <w:bottom w:val="single" w:sz="4" w:space="0" w:color="auto"/>
            </w:tcBorders>
          </w:tcPr>
          <w:p w14:paraId="4BB983DB" w14:textId="77777777" w:rsidR="001C1EA4" w:rsidRPr="00C7345F" w:rsidRDefault="001C1EA4" w:rsidP="00F73F5C">
            <w:pPr>
              <w:pStyle w:val="TableText"/>
              <w:ind w:right="432"/>
            </w:pPr>
            <w:r w:rsidRPr="00C7345F">
              <w:t>0.96</w:t>
            </w:r>
          </w:p>
        </w:tc>
        <w:tc>
          <w:tcPr>
            <w:tcW w:w="1152" w:type="dxa"/>
            <w:tcBorders>
              <w:top w:val="nil"/>
              <w:bottom w:val="single" w:sz="4" w:space="0" w:color="auto"/>
            </w:tcBorders>
          </w:tcPr>
          <w:p w14:paraId="270438CF" w14:textId="77777777" w:rsidR="001C1EA4" w:rsidRPr="00C7345F" w:rsidRDefault="001C1EA4" w:rsidP="00F73F5C">
            <w:pPr>
              <w:pStyle w:val="TableText"/>
              <w:ind w:right="144"/>
            </w:pPr>
            <w:r w:rsidRPr="00C7345F">
              <w:t>0.14</w:t>
            </w:r>
          </w:p>
        </w:tc>
      </w:tr>
      <w:tr w:rsidR="001C1EA4" w:rsidRPr="00C7345F" w14:paraId="338F2876" w14:textId="77777777" w:rsidTr="00F73F5C">
        <w:trPr>
          <w:trHeight w:val="252"/>
        </w:trPr>
        <w:tc>
          <w:tcPr>
            <w:tcW w:w="1738" w:type="dxa"/>
            <w:tcBorders>
              <w:top w:val="single" w:sz="4" w:space="0" w:color="auto"/>
            </w:tcBorders>
            <w:noWrap/>
            <w:hideMark/>
          </w:tcPr>
          <w:p w14:paraId="02170AF6" w14:textId="77777777" w:rsidR="001C1EA4" w:rsidRPr="00C7345F" w:rsidRDefault="001C1EA4" w:rsidP="00F73F5C">
            <w:pPr>
              <w:pStyle w:val="TableText"/>
              <w:ind w:right="144"/>
            </w:pPr>
            <w:r w:rsidRPr="00C7345F">
              <w:t>2</w:t>
            </w:r>
          </w:p>
        </w:tc>
        <w:tc>
          <w:tcPr>
            <w:tcW w:w="1353" w:type="dxa"/>
            <w:tcBorders>
              <w:top w:val="single" w:sz="4" w:space="0" w:color="auto"/>
            </w:tcBorders>
            <w:noWrap/>
            <w:hideMark/>
          </w:tcPr>
          <w:p w14:paraId="490C1DA3" w14:textId="77777777" w:rsidR="001C1EA4" w:rsidRPr="00C7345F" w:rsidRDefault="001C1EA4" w:rsidP="00F73F5C">
            <w:pPr>
              <w:pStyle w:val="TableText"/>
            </w:pPr>
            <w:r w:rsidRPr="00C7345F">
              <w:t>VR170546</w:t>
            </w:r>
          </w:p>
        </w:tc>
        <w:tc>
          <w:tcPr>
            <w:tcW w:w="1008" w:type="dxa"/>
            <w:tcBorders>
              <w:top w:val="single" w:sz="4" w:space="0" w:color="auto"/>
            </w:tcBorders>
            <w:noWrap/>
          </w:tcPr>
          <w:p w14:paraId="70D9DEBD" w14:textId="77777777" w:rsidR="001C1EA4" w:rsidRPr="00C7345F" w:rsidRDefault="001C1EA4" w:rsidP="00F73F5C">
            <w:pPr>
              <w:pStyle w:val="TableText"/>
            </w:pPr>
            <w:r w:rsidRPr="00C7345F">
              <w:t>2,652</w:t>
            </w:r>
          </w:p>
        </w:tc>
        <w:tc>
          <w:tcPr>
            <w:tcW w:w="1152" w:type="dxa"/>
            <w:tcBorders>
              <w:top w:val="single" w:sz="4" w:space="0" w:color="auto"/>
            </w:tcBorders>
            <w:noWrap/>
          </w:tcPr>
          <w:p w14:paraId="7142F869" w14:textId="77777777" w:rsidR="001C1EA4" w:rsidRPr="00C7345F" w:rsidRDefault="001C1EA4" w:rsidP="00F73F5C">
            <w:pPr>
              <w:pStyle w:val="TableText"/>
              <w:ind w:right="144"/>
            </w:pPr>
            <w:r w:rsidRPr="00C7345F">
              <w:t>0.58</w:t>
            </w:r>
          </w:p>
        </w:tc>
        <w:tc>
          <w:tcPr>
            <w:tcW w:w="1584" w:type="dxa"/>
            <w:tcBorders>
              <w:top w:val="single" w:sz="4" w:space="0" w:color="auto"/>
            </w:tcBorders>
          </w:tcPr>
          <w:p w14:paraId="3140C8CF" w14:textId="77777777" w:rsidR="001C1EA4" w:rsidRPr="00C7345F" w:rsidRDefault="001C1EA4" w:rsidP="00F73F5C">
            <w:pPr>
              <w:pStyle w:val="TableText"/>
              <w:ind w:right="432"/>
            </w:pPr>
            <w:r w:rsidRPr="00C7345F">
              <w:t>0.89</w:t>
            </w:r>
          </w:p>
        </w:tc>
        <w:tc>
          <w:tcPr>
            <w:tcW w:w="1152" w:type="dxa"/>
            <w:tcBorders>
              <w:top w:val="single" w:sz="4" w:space="0" w:color="auto"/>
            </w:tcBorders>
          </w:tcPr>
          <w:p w14:paraId="1D647FFF" w14:textId="77777777" w:rsidR="001C1EA4" w:rsidRPr="00C7345F" w:rsidRDefault="001C1EA4" w:rsidP="00F73F5C">
            <w:pPr>
              <w:pStyle w:val="TableText"/>
              <w:ind w:right="144"/>
            </w:pPr>
            <w:r w:rsidRPr="00C7345F">
              <w:t>0.11</w:t>
            </w:r>
          </w:p>
        </w:tc>
      </w:tr>
      <w:tr w:rsidR="001C1EA4" w:rsidRPr="00C7345F" w14:paraId="1F49270B" w14:textId="77777777" w:rsidTr="00F73F5C">
        <w:trPr>
          <w:trHeight w:val="252"/>
        </w:trPr>
        <w:tc>
          <w:tcPr>
            <w:tcW w:w="1738" w:type="dxa"/>
            <w:noWrap/>
            <w:hideMark/>
          </w:tcPr>
          <w:p w14:paraId="16101402" w14:textId="77777777" w:rsidR="001C1EA4" w:rsidRPr="00C7345F" w:rsidRDefault="001C1EA4" w:rsidP="00F73F5C">
            <w:pPr>
              <w:pStyle w:val="TableText"/>
              <w:ind w:right="144"/>
            </w:pPr>
            <w:r w:rsidRPr="00C7345F">
              <w:t>2</w:t>
            </w:r>
          </w:p>
        </w:tc>
        <w:tc>
          <w:tcPr>
            <w:tcW w:w="1353" w:type="dxa"/>
            <w:noWrap/>
            <w:hideMark/>
          </w:tcPr>
          <w:p w14:paraId="01DC3BBD" w14:textId="77777777" w:rsidR="001C1EA4" w:rsidRPr="00C7345F" w:rsidRDefault="001C1EA4" w:rsidP="00F73F5C">
            <w:pPr>
              <w:pStyle w:val="TableText"/>
            </w:pPr>
            <w:r w:rsidRPr="00C7345F">
              <w:t>VR170552</w:t>
            </w:r>
          </w:p>
        </w:tc>
        <w:tc>
          <w:tcPr>
            <w:tcW w:w="1008" w:type="dxa"/>
            <w:noWrap/>
          </w:tcPr>
          <w:p w14:paraId="78EC7F2C" w14:textId="77777777" w:rsidR="001C1EA4" w:rsidRPr="00C7345F" w:rsidRDefault="001C1EA4" w:rsidP="00F73F5C">
            <w:pPr>
              <w:pStyle w:val="TableText"/>
            </w:pPr>
            <w:r w:rsidRPr="00C7345F">
              <w:t>2,652</w:t>
            </w:r>
          </w:p>
        </w:tc>
        <w:tc>
          <w:tcPr>
            <w:tcW w:w="1152" w:type="dxa"/>
            <w:noWrap/>
          </w:tcPr>
          <w:p w14:paraId="23D7C010" w14:textId="77777777" w:rsidR="001C1EA4" w:rsidRPr="00C7345F" w:rsidRDefault="001C1EA4" w:rsidP="00F73F5C">
            <w:pPr>
              <w:pStyle w:val="TableText"/>
              <w:ind w:right="144"/>
            </w:pPr>
            <w:r w:rsidRPr="00C7345F">
              <w:t>0.60</w:t>
            </w:r>
          </w:p>
        </w:tc>
        <w:tc>
          <w:tcPr>
            <w:tcW w:w="1584" w:type="dxa"/>
          </w:tcPr>
          <w:p w14:paraId="26EFE0C8" w14:textId="77777777" w:rsidR="001C1EA4" w:rsidRPr="00C7345F" w:rsidRDefault="001C1EA4" w:rsidP="00F73F5C">
            <w:pPr>
              <w:pStyle w:val="TableText"/>
              <w:ind w:right="432"/>
            </w:pPr>
            <w:r w:rsidRPr="00C7345F">
              <w:t>0.90</w:t>
            </w:r>
          </w:p>
        </w:tc>
        <w:tc>
          <w:tcPr>
            <w:tcW w:w="1152" w:type="dxa"/>
          </w:tcPr>
          <w:p w14:paraId="5B8F309F" w14:textId="77777777" w:rsidR="001C1EA4" w:rsidRPr="00C7345F" w:rsidRDefault="001C1EA4" w:rsidP="00F73F5C">
            <w:pPr>
              <w:pStyle w:val="TableText"/>
              <w:ind w:right="144"/>
            </w:pPr>
            <w:r w:rsidRPr="00C7345F">
              <w:t>0.23</w:t>
            </w:r>
          </w:p>
        </w:tc>
      </w:tr>
      <w:tr w:rsidR="001C1EA4" w:rsidRPr="00C7345F" w14:paraId="63C93D59" w14:textId="77777777" w:rsidTr="00F73F5C">
        <w:trPr>
          <w:trHeight w:val="252"/>
        </w:trPr>
        <w:tc>
          <w:tcPr>
            <w:tcW w:w="1738" w:type="dxa"/>
            <w:noWrap/>
            <w:hideMark/>
          </w:tcPr>
          <w:p w14:paraId="546B9E52" w14:textId="77777777" w:rsidR="001C1EA4" w:rsidRPr="00C7345F" w:rsidRDefault="001C1EA4" w:rsidP="00F73F5C">
            <w:pPr>
              <w:pStyle w:val="TableText"/>
              <w:ind w:right="144"/>
            </w:pPr>
            <w:r w:rsidRPr="00C7345F">
              <w:t>2</w:t>
            </w:r>
          </w:p>
        </w:tc>
        <w:tc>
          <w:tcPr>
            <w:tcW w:w="1353" w:type="dxa"/>
            <w:noWrap/>
            <w:hideMark/>
          </w:tcPr>
          <w:p w14:paraId="3FA59B03" w14:textId="77777777" w:rsidR="001C1EA4" w:rsidRPr="00C7345F" w:rsidRDefault="001C1EA4" w:rsidP="00F73F5C">
            <w:pPr>
              <w:pStyle w:val="TableText"/>
            </w:pPr>
            <w:r w:rsidRPr="00C7345F">
              <w:t>VR170553</w:t>
            </w:r>
          </w:p>
        </w:tc>
        <w:tc>
          <w:tcPr>
            <w:tcW w:w="1008" w:type="dxa"/>
            <w:noWrap/>
          </w:tcPr>
          <w:p w14:paraId="4F389928" w14:textId="77777777" w:rsidR="001C1EA4" w:rsidRPr="00C7345F" w:rsidRDefault="001C1EA4" w:rsidP="00F73F5C">
            <w:pPr>
              <w:pStyle w:val="TableText"/>
            </w:pPr>
            <w:r w:rsidRPr="00C7345F">
              <w:t>2,652</w:t>
            </w:r>
          </w:p>
        </w:tc>
        <w:tc>
          <w:tcPr>
            <w:tcW w:w="1152" w:type="dxa"/>
            <w:noWrap/>
          </w:tcPr>
          <w:p w14:paraId="49586FEB" w14:textId="77777777" w:rsidR="001C1EA4" w:rsidRPr="00C7345F" w:rsidRDefault="001C1EA4" w:rsidP="00F73F5C">
            <w:pPr>
              <w:pStyle w:val="TableText"/>
              <w:ind w:right="144"/>
            </w:pPr>
            <w:r w:rsidRPr="00C7345F">
              <w:t>0.40</w:t>
            </w:r>
          </w:p>
        </w:tc>
        <w:tc>
          <w:tcPr>
            <w:tcW w:w="1584" w:type="dxa"/>
          </w:tcPr>
          <w:p w14:paraId="60CA62C9" w14:textId="77777777" w:rsidR="001C1EA4" w:rsidRPr="00C7345F" w:rsidRDefault="001C1EA4" w:rsidP="00F73F5C">
            <w:pPr>
              <w:pStyle w:val="TableText"/>
              <w:ind w:right="432"/>
            </w:pPr>
            <w:r w:rsidRPr="00C7345F">
              <w:t>0.91</w:t>
            </w:r>
          </w:p>
        </w:tc>
        <w:tc>
          <w:tcPr>
            <w:tcW w:w="1152" w:type="dxa"/>
          </w:tcPr>
          <w:p w14:paraId="4F3C9FBF" w14:textId="77777777" w:rsidR="001C1EA4" w:rsidRPr="00C7345F" w:rsidRDefault="001C1EA4" w:rsidP="00F73F5C">
            <w:pPr>
              <w:pStyle w:val="TableText"/>
              <w:ind w:right="144"/>
            </w:pPr>
            <w:r w:rsidRPr="00C7345F">
              <w:t>0.26</w:t>
            </w:r>
          </w:p>
        </w:tc>
      </w:tr>
      <w:tr w:rsidR="001C1EA4" w:rsidRPr="00C7345F" w14:paraId="6FF32602" w14:textId="77777777" w:rsidTr="00F73F5C">
        <w:trPr>
          <w:trHeight w:val="252"/>
        </w:trPr>
        <w:tc>
          <w:tcPr>
            <w:tcW w:w="1738" w:type="dxa"/>
            <w:noWrap/>
            <w:hideMark/>
          </w:tcPr>
          <w:p w14:paraId="3A436CCE" w14:textId="77777777" w:rsidR="001C1EA4" w:rsidRPr="00C7345F" w:rsidRDefault="001C1EA4" w:rsidP="00F73F5C">
            <w:pPr>
              <w:pStyle w:val="TableText"/>
              <w:ind w:right="144"/>
            </w:pPr>
            <w:r w:rsidRPr="00C7345F">
              <w:t>2</w:t>
            </w:r>
          </w:p>
        </w:tc>
        <w:tc>
          <w:tcPr>
            <w:tcW w:w="1353" w:type="dxa"/>
            <w:noWrap/>
            <w:hideMark/>
          </w:tcPr>
          <w:p w14:paraId="47B1DCC6" w14:textId="77777777" w:rsidR="001C1EA4" w:rsidRPr="00C7345F" w:rsidRDefault="001C1EA4" w:rsidP="00F73F5C">
            <w:pPr>
              <w:pStyle w:val="TableText"/>
            </w:pPr>
            <w:r w:rsidRPr="00C7345F">
              <w:t>VR170626</w:t>
            </w:r>
          </w:p>
        </w:tc>
        <w:tc>
          <w:tcPr>
            <w:tcW w:w="1008" w:type="dxa"/>
            <w:noWrap/>
          </w:tcPr>
          <w:p w14:paraId="0D6F6BC7" w14:textId="77777777" w:rsidR="001C1EA4" w:rsidRPr="00C7345F" w:rsidRDefault="001C1EA4" w:rsidP="00F73F5C">
            <w:pPr>
              <w:pStyle w:val="TableText"/>
            </w:pPr>
            <w:r w:rsidRPr="00C7345F">
              <w:t>2,652</w:t>
            </w:r>
          </w:p>
        </w:tc>
        <w:tc>
          <w:tcPr>
            <w:tcW w:w="1152" w:type="dxa"/>
            <w:noWrap/>
          </w:tcPr>
          <w:p w14:paraId="06866E97" w14:textId="77777777" w:rsidR="001C1EA4" w:rsidRPr="00C7345F" w:rsidRDefault="001C1EA4" w:rsidP="00F73F5C">
            <w:pPr>
              <w:pStyle w:val="TableText"/>
              <w:ind w:right="144"/>
            </w:pPr>
            <w:r w:rsidRPr="00C7345F">
              <w:t>0.44</w:t>
            </w:r>
          </w:p>
        </w:tc>
        <w:tc>
          <w:tcPr>
            <w:tcW w:w="1584" w:type="dxa"/>
          </w:tcPr>
          <w:p w14:paraId="6E4D3A4B" w14:textId="77777777" w:rsidR="001C1EA4" w:rsidRPr="00C7345F" w:rsidRDefault="001C1EA4" w:rsidP="00F73F5C">
            <w:pPr>
              <w:pStyle w:val="TableText"/>
              <w:ind w:right="432"/>
            </w:pPr>
            <w:r w:rsidRPr="00C7345F">
              <w:t>0.95</w:t>
            </w:r>
          </w:p>
        </w:tc>
        <w:tc>
          <w:tcPr>
            <w:tcW w:w="1152" w:type="dxa"/>
          </w:tcPr>
          <w:p w14:paraId="23C24C3B" w14:textId="77777777" w:rsidR="001C1EA4" w:rsidRPr="00C7345F" w:rsidRDefault="001C1EA4" w:rsidP="00F73F5C">
            <w:pPr>
              <w:pStyle w:val="TableText"/>
              <w:ind w:right="144"/>
            </w:pPr>
            <w:r w:rsidRPr="00C7345F">
              <w:t>0.15</w:t>
            </w:r>
          </w:p>
        </w:tc>
      </w:tr>
      <w:tr w:rsidR="001C1EA4" w:rsidRPr="00C7345F" w14:paraId="6374B041" w14:textId="77777777" w:rsidTr="00F73F5C">
        <w:trPr>
          <w:trHeight w:val="252"/>
        </w:trPr>
        <w:tc>
          <w:tcPr>
            <w:tcW w:w="1738" w:type="dxa"/>
            <w:tcBorders>
              <w:bottom w:val="nil"/>
            </w:tcBorders>
            <w:noWrap/>
            <w:hideMark/>
          </w:tcPr>
          <w:p w14:paraId="5E060BDE" w14:textId="77777777" w:rsidR="001C1EA4" w:rsidRPr="00C7345F" w:rsidRDefault="001C1EA4" w:rsidP="00F73F5C">
            <w:pPr>
              <w:pStyle w:val="TableText"/>
              <w:ind w:right="144"/>
            </w:pPr>
            <w:r w:rsidRPr="00C7345F">
              <w:t>2</w:t>
            </w:r>
          </w:p>
        </w:tc>
        <w:tc>
          <w:tcPr>
            <w:tcW w:w="1353" w:type="dxa"/>
            <w:tcBorders>
              <w:bottom w:val="nil"/>
            </w:tcBorders>
            <w:noWrap/>
            <w:hideMark/>
          </w:tcPr>
          <w:p w14:paraId="29022847" w14:textId="77777777" w:rsidR="001C1EA4" w:rsidRPr="00C7345F" w:rsidRDefault="001C1EA4" w:rsidP="00F73F5C">
            <w:pPr>
              <w:pStyle w:val="TableText"/>
            </w:pPr>
            <w:r w:rsidRPr="00C7345F">
              <w:t>VR170643</w:t>
            </w:r>
          </w:p>
        </w:tc>
        <w:tc>
          <w:tcPr>
            <w:tcW w:w="1008" w:type="dxa"/>
            <w:tcBorders>
              <w:bottom w:val="nil"/>
            </w:tcBorders>
            <w:noWrap/>
          </w:tcPr>
          <w:p w14:paraId="52D00375" w14:textId="77777777" w:rsidR="001C1EA4" w:rsidRPr="00C7345F" w:rsidRDefault="001C1EA4" w:rsidP="00F73F5C">
            <w:pPr>
              <w:pStyle w:val="TableText"/>
            </w:pPr>
            <w:r w:rsidRPr="00C7345F">
              <w:t>2,652</w:t>
            </w:r>
          </w:p>
        </w:tc>
        <w:tc>
          <w:tcPr>
            <w:tcW w:w="1152" w:type="dxa"/>
            <w:tcBorders>
              <w:bottom w:val="nil"/>
            </w:tcBorders>
            <w:noWrap/>
          </w:tcPr>
          <w:p w14:paraId="11218D47" w14:textId="77777777" w:rsidR="001C1EA4" w:rsidRPr="00C7345F" w:rsidRDefault="001C1EA4" w:rsidP="00F73F5C">
            <w:pPr>
              <w:pStyle w:val="TableText"/>
              <w:ind w:right="144"/>
            </w:pPr>
            <w:r w:rsidRPr="00C7345F">
              <w:t>0.45</w:t>
            </w:r>
          </w:p>
        </w:tc>
        <w:tc>
          <w:tcPr>
            <w:tcW w:w="1584" w:type="dxa"/>
            <w:tcBorders>
              <w:bottom w:val="nil"/>
            </w:tcBorders>
          </w:tcPr>
          <w:p w14:paraId="4F35943D" w14:textId="77777777" w:rsidR="001C1EA4" w:rsidRPr="00C7345F" w:rsidRDefault="001C1EA4" w:rsidP="00F73F5C">
            <w:pPr>
              <w:pStyle w:val="TableText"/>
              <w:ind w:right="432"/>
            </w:pPr>
            <w:r w:rsidRPr="00C7345F">
              <w:t>0.97</w:t>
            </w:r>
          </w:p>
        </w:tc>
        <w:tc>
          <w:tcPr>
            <w:tcW w:w="1152" w:type="dxa"/>
            <w:tcBorders>
              <w:bottom w:val="nil"/>
            </w:tcBorders>
          </w:tcPr>
          <w:p w14:paraId="5584D1E2" w14:textId="77777777" w:rsidR="001C1EA4" w:rsidRPr="00C7345F" w:rsidRDefault="001C1EA4" w:rsidP="00F73F5C">
            <w:pPr>
              <w:pStyle w:val="TableText"/>
              <w:ind w:right="144"/>
            </w:pPr>
            <w:r w:rsidRPr="00C7345F">
              <w:t>0.04</w:t>
            </w:r>
          </w:p>
        </w:tc>
      </w:tr>
      <w:tr w:rsidR="001C1EA4" w:rsidRPr="00C7345F" w14:paraId="59271390" w14:textId="77777777" w:rsidTr="00F73F5C">
        <w:trPr>
          <w:trHeight w:val="252"/>
        </w:trPr>
        <w:tc>
          <w:tcPr>
            <w:tcW w:w="1738" w:type="dxa"/>
            <w:tcBorders>
              <w:top w:val="nil"/>
              <w:bottom w:val="single" w:sz="4" w:space="0" w:color="auto"/>
            </w:tcBorders>
            <w:noWrap/>
            <w:hideMark/>
          </w:tcPr>
          <w:p w14:paraId="0E9A8FB3" w14:textId="77777777" w:rsidR="001C1EA4" w:rsidRPr="00C7345F" w:rsidRDefault="001C1EA4" w:rsidP="00F73F5C">
            <w:pPr>
              <w:pStyle w:val="TableText"/>
              <w:ind w:right="144"/>
            </w:pPr>
            <w:r w:rsidRPr="00C7345F">
              <w:t>2</w:t>
            </w:r>
          </w:p>
        </w:tc>
        <w:tc>
          <w:tcPr>
            <w:tcW w:w="1353" w:type="dxa"/>
            <w:tcBorders>
              <w:top w:val="nil"/>
              <w:bottom w:val="single" w:sz="4" w:space="0" w:color="auto"/>
            </w:tcBorders>
            <w:noWrap/>
            <w:hideMark/>
          </w:tcPr>
          <w:p w14:paraId="5A877096" w14:textId="77777777" w:rsidR="001C1EA4" w:rsidRPr="00C7345F" w:rsidRDefault="001C1EA4" w:rsidP="00F73F5C">
            <w:pPr>
              <w:pStyle w:val="TableText"/>
            </w:pPr>
            <w:r w:rsidRPr="00C7345F">
              <w:t>VR170647</w:t>
            </w:r>
          </w:p>
        </w:tc>
        <w:tc>
          <w:tcPr>
            <w:tcW w:w="1008" w:type="dxa"/>
            <w:tcBorders>
              <w:top w:val="nil"/>
              <w:bottom w:val="single" w:sz="4" w:space="0" w:color="auto"/>
            </w:tcBorders>
            <w:noWrap/>
          </w:tcPr>
          <w:p w14:paraId="18F70AED" w14:textId="77777777" w:rsidR="001C1EA4" w:rsidRPr="00C7345F" w:rsidRDefault="001C1EA4" w:rsidP="00F73F5C">
            <w:pPr>
              <w:pStyle w:val="TableText"/>
            </w:pPr>
            <w:r w:rsidRPr="00C7345F">
              <w:t>2,652</w:t>
            </w:r>
          </w:p>
        </w:tc>
        <w:tc>
          <w:tcPr>
            <w:tcW w:w="1152" w:type="dxa"/>
            <w:tcBorders>
              <w:top w:val="nil"/>
              <w:bottom w:val="single" w:sz="4" w:space="0" w:color="auto"/>
            </w:tcBorders>
            <w:noWrap/>
          </w:tcPr>
          <w:p w14:paraId="586AF72B" w14:textId="77777777" w:rsidR="001C1EA4" w:rsidRPr="00C7345F" w:rsidRDefault="001C1EA4" w:rsidP="00F73F5C">
            <w:pPr>
              <w:pStyle w:val="TableText"/>
              <w:ind w:right="144"/>
            </w:pPr>
            <w:r w:rsidRPr="00C7345F">
              <w:t>0.43</w:t>
            </w:r>
          </w:p>
        </w:tc>
        <w:tc>
          <w:tcPr>
            <w:tcW w:w="1584" w:type="dxa"/>
            <w:tcBorders>
              <w:top w:val="nil"/>
              <w:bottom w:val="single" w:sz="4" w:space="0" w:color="auto"/>
            </w:tcBorders>
          </w:tcPr>
          <w:p w14:paraId="1A991AFE" w14:textId="77777777" w:rsidR="001C1EA4" w:rsidRPr="00C7345F" w:rsidRDefault="001C1EA4" w:rsidP="00F73F5C">
            <w:pPr>
              <w:pStyle w:val="TableText"/>
              <w:ind w:right="432"/>
            </w:pPr>
            <w:r w:rsidRPr="00C7345F">
              <w:t>0.97</w:t>
            </w:r>
          </w:p>
        </w:tc>
        <w:tc>
          <w:tcPr>
            <w:tcW w:w="1152" w:type="dxa"/>
            <w:tcBorders>
              <w:top w:val="nil"/>
              <w:bottom w:val="single" w:sz="4" w:space="0" w:color="auto"/>
            </w:tcBorders>
          </w:tcPr>
          <w:p w14:paraId="7EAD4B1A" w14:textId="77777777" w:rsidR="001C1EA4" w:rsidRPr="00C7345F" w:rsidRDefault="001C1EA4" w:rsidP="00F73F5C">
            <w:pPr>
              <w:pStyle w:val="TableText"/>
              <w:ind w:right="144"/>
            </w:pPr>
            <w:r w:rsidRPr="00C7345F">
              <w:t>0.04</w:t>
            </w:r>
          </w:p>
        </w:tc>
      </w:tr>
      <w:tr w:rsidR="001C1EA4" w:rsidRPr="00C7345F" w14:paraId="489426B6" w14:textId="77777777" w:rsidTr="00F73F5C">
        <w:trPr>
          <w:trHeight w:val="252"/>
        </w:trPr>
        <w:tc>
          <w:tcPr>
            <w:tcW w:w="1738" w:type="dxa"/>
            <w:tcBorders>
              <w:top w:val="single" w:sz="4" w:space="0" w:color="auto"/>
            </w:tcBorders>
            <w:noWrap/>
            <w:hideMark/>
          </w:tcPr>
          <w:p w14:paraId="4B26638A" w14:textId="77777777" w:rsidR="001C1EA4" w:rsidRPr="00C7345F" w:rsidRDefault="001C1EA4" w:rsidP="00F73F5C">
            <w:pPr>
              <w:pStyle w:val="TableText"/>
              <w:ind w:right="144"/>
            </w:pPr>
            <w:r w:rsidRPr="00C7345F">
              <w:t>3–5</w:t>
            </w:r>
          </w:p>
        </w:tc>
        <w:tc>
          <w:tcPr>
            <w:tcW w:w="1353" w:type="dxa"/>
            <w:tcBorders>
              <w:top w:val="single" w:sz="4" w:space="0" w:color="auto"/>
            </w:tcBorders>
            <w:noWrap/>
            <w:hideMark/>
          </w:tcPr>
          <w:p w14:paraId="1AC57203" w14:textId="77777777" w:rsidR="001C1EA4" w:rsidRPr="00C7345F" w:rsidRDefault="001C1EA4" w:rsidP="00F73F5C">
            <w:pPr>
              <w:pStyle w:val="TableText"/>
            </w:pPr>
            <w:r w:rsidRPr="00C7345F">
              <w:t>VR026380</w:t>
            </w:r>
          </w:p>
        </w:tc>
        <w:tc>
          <w:tcPr>
            <w:tcW w:w="1008" w:type="dxa"/>
            <w:tcBorders>
              <w:top w:val="single" w:sz="4" w:space="0" w:color="auto"/>
            </w:tcBorders>
            <w:noWrap/>
          </w:tcPr>
          <w:p w14:paraId="23B39E81" w14:textId="77777777" w:rsidR="001C1EA4" w:rsidRPr="00C7345F" w:rsidRDefault="001C1EA4" w:rsidP="00F73F5C">
            <w:pPr>
              <w:pStyle w:val="TableText"/>
            </w:pPr>
            <w:r w:rsidRPr="00C7345F">
              <w:t>6,240</w:t>
            </w:r>
          </w:p>
        </w:tc>
        <w:tc>
          <w:tcPr>
            <w:tcW w:w="1152" w:type="dxa"/>
            <w:tcBorders>
              <w:top w:val="single" w:sz="4" w:space="0" w:color="auto"/>
            </w:tcBorders>
            <w:noWrap/>
          </w:tcPr>
          <w:p w14:paraId="3CD4844B" w14:textId="77777777" w:rsidR="001C1EA4" w:rsidRPr="00C7345F" w:rsidRDefault="001C1EA4" w:rsidP="00F73F5C">
            <w:pPr>
              <w:pStyle w:val="TableText"/>
              <w:ind w:right="144"/>
            </w:pPr>
            <w:r w:rsidRPr="00C7345F">
              <w:t>0.38</w:t>
            </w:r>
          </w:p>
        </w:tc>
        <w:tc>
          <w:tcPr>
            <w:tcW w:w="1584" w:type="dxa"/>
            <w:tcBorders>
              <w:top w:val="single" w:sz="4" w:space="0" w:color="auto"/>
            </w:tcBorders>
          </w:tcPr>
          <w:p w14:paraId="3FE40B63" w14:textId="77777777" w:rsidR="001C1EA4" w:rsidRPr="00C7345F" w:rsidRDefault="001C1EA4" w:rsidP="00F73F5C">
            <w:pPr>
              <w:pStyle w:val="TableText"/>
              <w:ind w:right="432"/>
            </w:pPr>
            <w:r w:rsidRPr="00C7345F">
              <w:t>0.92</w:t>
            </w:r>
          </w:p>
        </w:tc>
        <w:tc>
          <w:tcPr>
            <w:tcW w:w="1152" w:type="dxa"/>
            <w:tcBorders>
              <w:top w:val="single" w:sz="4" w:space="0" w:color="auto"/>
            </w:tcBorders>
          </w:tcPr>
          <w:p w14:paraId="2A959C26" w14:textId="77777777" w:rsidR="001C1EA4" w:rsidRPr="00C7345F" w:rsidRDefault="001C1EA4" w:rsidP="00F73F5C">
            <w:pPr>
              <w:pStyle w:val="TableText"/>
              <w:ind w:right="144"/>
            </w:pPr>
            <w:r w:rsidRPr="00C7345F">
              <w:t>25.90</w:t>
            </w:r>
          </w:p>
        </w:tc>
      </w:tr>
      <w:tr w:rsidR="001C1EA4" w:rsidRPr="00C7345F" w14:paraId="0D8ED7B1" w14:textId="77777777" w:rsidTr="00F73F5C">
        <w:trPr>
          <w:trHeight w:val="252"/>
        </w:trPr>
        <w:tc>
          <w:tcPr>
            <w:tcW w:w="1738" w:type="dxa"/>
            <w:noWrap/>
            <w:hideMark/>
          </w:tcPr>
          <w:p w14:paraId="769DE3D6" w14:textId="77777777" w:rsidR="001C1EA4" w:rsidRPr="00C7345F" w:rsidRDefault="001C1EA4" w:rsidP="00F73F5C">
            <w:pPr>
              <w:pStyle w:val="TableText"/>
              <w:ind w:right="144"/>
            </w:pPr>
            <w:r w:rsidRPr="00C7345F">
              <w:t>3–5</w:t>
            </w:r>
          </w:p>
        </w:tc>
        <w:tc>
          <w:tcPr>
            <w:tcW w:w="1353" w:type="dxa"/>
            <w:noWrap/>
            <w:hideMark/>
          </w:tcPr>
          <w:p w14:paraId="223A9323" w14:textId="77777777" w:rsidR="001C1EA4" w:rsidRPr="00C7345F" w:rsidRDefault="001C1EA4" w:rsidP="00F73F5C">
            <w:pPr>
              <w:pStyle w:val="TableText"/>
            </w:pPr>
            <w:r w:rsidRPr="00C7345F">
              <w:t>VR026378</w:t>
            </w:r>
          </w:p>
        </w:tc>
        <w:tc>
          <w:tcPr>
            <w:tcW w:w="1008" w:type="dxa"/>
            <w:noWrap/>
          </w:tcPr>
          <w:p w14:paraId="3C2B6C13" w14:textId="77777777" w:rsidR="001C1EA4" w:rsidRPr="00C7345F" w:rsidRDefault="001C1EA4" w:rsidP="00F73F5C">
            <w:pPr>
              <w:pStyle w:val="TableText"/>
            </w:pPr>
            <w:r w:rsidRPr="00C7345F">
              <w:t>6,240</w:t>
            </w:r>
          </w:p>
        </w:tc>
        <w:tc>
          <w:tcPr>
            <w:tcW w:w="1152" w:type="dxa"/>
            <w:noWrap/>
          </w:tcPr>
          <w:p w14:paraId="68DDDDE1" w14:textId="77777777" w:rsidR="001C1EA4" w:rsidRPr="00C7345F" w:rsidRDefault="001C1EA4" w:rsidP="00F73F5C">
            <w:pPr>
              <w:pStyle w:val="TableText"/>
              <w:ind w:right="144"/>
            </w:pPr>
            <w:r w:rsidRPr="00C7345F">
              <w:t>0.38</w:t>
            </w:r>
          </w:p>
        </w:tc>
        <w:tc>
          <w:tcPr>
            <w:tcW w:w="1584" w:type="dxa"/>
          </w:tcPr>
          <w:p w14:paraId="2295FDCC" w14:textId="77777777" w:rsidR="001C1EA4" w:rsidRPr="00C7345F" w:rsidRDefault="001C1EA4" w:rsidP="00F73F5C">
            <w:pPr>
              <w:pStyle w:val="TableText"/>
              <w:ind w:right="432"/>
            </w:pPr>
            <w:r w:rsidRPr="00C7345F">
              <w:t>0.91</w:t>
            </w:r>
          </w:p>
        </w:tc>
        <w:tc>
          <w:tcPr>
            <w:tcW w:w="1152" w:type="dxa"/>
          </w:tcPr>
          <w:p w14:paraId="6F3634A7" w14:textId="77777777" w:rsidR="001C1EA4" w:rsidRPr="00C7345F" w:rsidRDefault="001C1EA4" w:rsidP="00F73F5C">
            <w:pPr>
              <w:pStyle w:val="TableText"/>
              <w:ind w:right="144"/>
            </w:pPr>
            <w:r w:rsidRPr="00C7345F">
              <w:t>28.77</w:t>
            </w:r>
          </w:p>
        </w:tc>
      </w:tr>
      <w:tr w:rsidR="001C1EA4" w:rsidRPr="00C7345F" w14:paraId="230C168A" w14:textId="77777777" w:rsidTr="00F73F5C">
        <w:trPr>
          <w:trHeight w:val="252"/>
        </w:trPr>
        <w:tc>
          <w:tcPr>
            <w:tcW w:w="1738" w:type="dxa"/>
            <w:noWrap/>
            <w:hideMark/>
          </w:tcPr>
          <w:p w14:paraId="3BF55FDE" w14:textId="77777777" w:rsidR="001C1EA4" w:rsidRPr="00C7345F" w:rsidRDefault="001C1EA4" w:rsidP="00F73F5C">
            <w:pPr>
              <w:pStyle w:val="TableText"/>
              <w:ind w:right="144"/>
            </w:pPr>
            <w:r w:rsidRPr="00C7345F">
              <w:t>3–5</w:t>
            </w:r>
          </w:p>
        </w:tc>
        <w:tc>
          <w:tcPr>
            <w:tcW w:w="1353" w:type="dxa"/>
            <w:noWrap/>
            <w:hideMark/>
          </w:tcPr>
          <w:p w14:paraId="4F6B94D3" w14:textId="77777777" w:rsidR="001C1EA4" w:rsidRPr="00C7345F" w:rsidRDefault="001C1EA4" w:rsidP="00F73F5C">
            <w:pPr>
              <w:pStyle w:val="TableText"/>
            </w:pPr>
            <w:r w:rsidRPr="00C7345F">
              <w:t>VR026375</w:t>
            </w:r>
          </w:p>
        </w:tc>
        <w:tc>
          <w:tcPr>
            <w:tcW w:w="1008" w:type="dxa"/>
            <w:noWrap/>
          </w:tcPr>
          <w:p w14:paraId="6D393FF0" w14:textId="77777777" w:rsidR="001C1EA4" w:rsidRPr="00C7345F" w:rsidRDefault="001C1EA4" w:rsidP="00F73F5C">
            <w:pPr>
              <w:pStyle w:val="TableText"/>
            </w:pPr>
            <w:r w:rsidRPr="00C7345F">
              <w:t>6,240</w:t>
            </w:r>
          </w:p>
        </w:tc>
        <w:tc>
          <w:tcPr>
            <w:tcW w:w="1152" w:type="dxa"/>
            <w:noWrap/>
          </w:tcPr>
          <w:p w14:paraId="4856B97F" w14:textId="77777777" w:rsidR="001C1EA4" w:rsidRPr="00C7345F" w:rsidRDefault="001C1EA4" w:rsidP="00F73F5C">
            <w:pPr>
              <w:pStyle w:val="TableText"/>
              <w:ind w:right="144"/>
            </w:pPr>
            <w:r w:rsidRPr="00C7345F">
              <w:t>0.36</w:t>
            </w:r>
          </w:p>
        </w:tc>
        <w:tc>
          <w:tcPr>
            <w:tcW w:w="1584" w:type="dxa"/>
          </w:tcPr>
          <w:p w14:paraId="421718C6" w14:textId="77777777" w:rsidR="001C1EA4" w:rsidRPr="00C7345F" w:rsidRDefault="001C1EA4" w:rsidP="00F73F5C">
            <w:pPr>
              <w:pStyle w:val="TableText"/>
              <w:ind w:right="432"/>
            </w:pPr>
            <w:r w:rsidRPr="00C7345F">
              <w:t>0.92</w:t>
            </w:r>
          </w:p>
        </w:tc>
        <w:tc>
          <w:tcPr>
            <w:tcW w:w="1152" w:type="dxa"/>
          </w:tcPr>
          <w:p w14:paraId="0B1E4364" w14:textId="77777777" w:rsidR="001C1EA4" w:rsidRPr="00C7345F" w:rsidRDefault="001C1EA4" w:rsidP="00F73F5C">
            <w:pPr>
              <w:pStyle w:val="TableText"/>
              <w:ind w:right="144"/>
            </w:pPr>
            <w:r w:rsidRPr="00C7345F">
              <w:t>0.66</w:t>
            </w:r>
          </w:p>
        </w:tc>
      </w:tr>
      <w:tr w:rsidR="001C1EA4" w:rsidRPr="00C7345F" w14:paraId="67E2283B" w14:textId="77777777" w:rsidTr="00F73F5C">
        <w:trPr>
          <w:trHeight w:val="252"/>
        </w:trPr>
        <w:tc>
          <w:tcPr>
            <w:tcW w:w="1738" w:type="dxa"/>
            <w:tcBorders>
              <w:bottom w:val="nil"/>
            </w:tcBorders>
            <w:noWrap/>
            <w:hideMark/>
          </w:tcPr>
          <w:p w14:paraId="21C9835A" w14:textId="77777777" w:rsidR="001C1EA4" w:rsidRPr="00C7345F" w:rsidRDefault="001C1EA4" w:rsidP="00F73F5C">
            <w:pPr>
              <w:pStyle w:val="TableText"/>
              <w:ind w:right="144"/>
            </w:pPr>
            <w:r w:rsidRPr="00C7345F">
              <w:t>3–5</w:t>
            </w:r>
          </w:p>
        </w:tc>
        <w:tc>
          <w:tcPr>
            <w:tcW w:w="1353" w:type="dxa"/>
            <w:tcBorders>
              <w:bottom w:val="nil"/>
            </w:tcBorders>
            <w:noWrap/>
            <w:hideMark/>
          </w:tcPr>
          <w:p w14:paraId="4AC0D7A8" w14:textId="77777777" w:rsidR="001C1EA4" w:rsidRPr="00C7345F" w:rsidRDefault="001C1EA4" w:rsidP="00F73F5C">
            <w:pPr>
              <w:pStyle w:val="TableText"/>
            </w:pPr>
            <w:r w:rsidRPr="00C7345F">
              <w:t>VR026373</w:t>
            </w:r>
          </w:p>
        </w:tc>
        <w:tc>
          <w:tcPr>
            <w:tcW w:w="1008" w:type="dxa"/>
            <w:tcBorders>
              <w:bottom w:val="nil"/>
            </w:tcBorders>
            <w:noWrap/>
          </w:tcPr>
          <w:p w14:paraId="631E1834" w14:textId="77777777" w:rsidR="001C1EA4" w:rsidRPr="00C7345F" w:rsidRDefault="001C1EA4" w:rsidP="00F73F5C">
            <w:pPr>
              <w:pStyle w:val="TableText"/>
            </w:pPr>
            <w:r w:rsidRPr="00C7345F">
              <w:t>6,240</w:t>
            </w:r>
          </w:p>
        </w:tc>
        <w:tc>
          <w:tcPr>
            <w:tcW w:w="1152" w:type="dxa"/>
            <w:tcBorders>
              <w:bottom w:val="nil"/>
            </w:tcBorders>
            <w:noWrap/>
          </w:tcPr>
          <w:p w14:paraId="14936A5F" w14:textId="77777777" w:rsidR="001C1EA4" w:rsidRPr="00C7345F" w:rsidRDefault="001C1EA4" w:rsidP="00F73F5C">
            <w:pPr>
              <w:pStyle w:val="TableText"/>
              <w:ind w:right="144"/>
            </w:pPr>
            <w:r w:rsidRPr="00C7345F">
              <w:t>0.40</w:t>
            </w:r>
          </w:p>
        </w:tc>
        <w:tc>
          <w:tcPr>
            <w:tcW w:w="1584" w:type="dxa"/>
            <w:tcBorders>
              <w:bottom w:val="nil"/>
            </w:tcBorders>
          </w:tcPr>
          <w:p w14:paraId="76646C11" w14:textId="77777777" w:rsidR="001C1EA4" w:rsidRPr="00C7345F" w:rsidRDefault="001C1EA4" w:rsidP="00F73F5C">
            <w:pPr>
              <w:pStyle w:val="TableText"/>
              <w:ind w:right="432"/>
            </w:pPr>
            <w:r w:rsidRPr="00C7345F">
              <w:t>0.93</w:t>
            </w:r>
          </w:p>
        </w:tc>
        <w:tc>
          <w:tcPr>
            <w:tcW w:w="1152" w:type="dxa"/>
            <w:tcBorders>
              <w:bottom w:val="nil"/>
            </w:tcBorders>
          </w:tcPr>
          <w:p w14:paraId="0592B2CD" w14:textId="77777777" w:rsidR="001C1EA4" w:rsidRPr="00C7345F" w:rsidRDefault="001C1EA4" w:rsidP="00F73F5C">
            <w:pPr>
              <w:pStyle w:val="TableText"/>
              <w:ind w:right="144"/>
            </w:pPr>
            <w:r w:rsidRPr="00C7345F">
              <w:t>2.36</w:t>
            </w:r>
          </w:p>
        </w:tc>
      </w:tr>
      <w:tr w:rsidR="001C1EA4" w:rsidRPr="00C7345F" w14:paraId="13B2C894" w14:textId="77777777" w:rsidTr="00F73F5C">
        <w:trPr>
          <w:trHeight w:val="252"/>
        </w:trPr>
        <w:tc>
          <w:tcPr>
            <w:tcW w:w="1738" w:type="dxa"/>
            <w:tcBorders>
              <w:top w:val="nil"/>
              <w:bottom w:val="single" w:sz="4" w:space="0" w:color="auto"/>
            </w:tcBorders>
            <w:noWrap/>
            <w:hideMark/>
          </w:tcPr>
          <w:p w14:paraId="6A2E3D64" w14:textId="77777777" w:rsidR="001C1EA4" w:rsidRPr="00C7345F" w:rsidRDefault="001C1EA4" w:rsidP="00F73F5C">
            <w:pPr>
              <w:pStyle w:val="TableText"/>
              <w:ind w:right="144"/>
            </w:pPr>
            <w:r w:rsidRPr="00C7345F">
              <w:t>3–5</w:t>
            </w:r>
          </w:p>
        </w:tc>
        <w:tc>
          <w:tcPr>
            <w:tcW w:w="1353" w:type="dxa"/>
            <w:tcBorders>
              <w:top w:val="nil"/>
              <w:bottom w:val="single" w:sz="4" w:space="0" w:color="auto"/>
            </w:tcBorders>
            <w:noWrap/>
            <w:hideMark/>
          </w:tcPr>
          <w:p w14:paraId="0AF61CFE" w14:textId="77777777" w:rsidR="001C1EA4" w:rsidRPr="00C7345F" w:rsidRDefault="001C1EA4" w:rsidP="00F73F5C">
            <w:pPr>
              <w:pStyle w:val="TableText"/>
            </w:pPr>
            <w:r w:rsidRPr="00C7345F">
              <w:t>VR029781</w:t>
            </w:r>
          </w:p>
        </w:tc>
        <w:tc>
          <w:tcPr>
            <w:tcW w:w="1008" w:type="dxa"/>
            <w:tcBorders>
              <w:top w:val="nil"/>
              <w:bottom w:val="single" w:sz="4" w:space="0" w:color="auto"/>
            </w:tcBorders>
            <w:noWrap/>
          </w:tcPr>
          <w:p w14:paraId="1EC2F2D3" w14:textId="77777777" w:rsidR="001C1EA4" w:rsidRPr="00C7345F" w:rsidRDefault="001C1EA4" w:rsidP="00F73F5C">
            <w:pPr>
              <w:pStyle w:val="TableText"/>
            </w:pPr>
            <w:r w:rsidRPr="00C7345F">
              <w:t>6,240</w:t>
            </w:r>
          </w:p>
        </w:tc>
        <w:tc>
          <w:tcPr>
            <w:tcW w:w="1152" w:type="dxa"/>
            <w:tcBorders>
              <w:top w:val="nil"/>
              <w:bottom w:val="single" w:sz="4" w:space="0" w:color="auto"/>
            </w:tcBorders>
            <w:noWrap/>
          </w:tcPr>
          <w:p w14:paraId="37EA451F" w14:textId="77777777" w:rsidR="001C1EA4" w:rsidRPr="00C7345F" w:rsidRDefault="001C1EA4" w:rsidP="00F73F5C">
            <w:pPr>
              <w:pStyle w:val="TableText"/>
              <w:ind w:right="144"/>
            </w:pPr>
            <w:r w:rsidRPr="00C7345F">
              <w:t>0.32</w:t>
            </w:r>
          </w:p>
        </w:tc>
        <w:tc>
          <w:tcPr>
            <w:tcW w:w="1584" w:type="dxa"/>
            <w:tcBorders>
              <w:top w:val="nil"/>
              <w:bottom w:val="single" w:sz="4" w:space="0" w:color="auto"/>
            </w:tcBorders>
          </w:tcPr>
          <w:p w14:paraId="316A8024" w14:textId="77777777" w:rsidR="001C1EA4" w:rsidRPr="00C7345F" w:rsidRDefault="001C1EA4" w:rsidP="00F73F5C">
            <w:pPr>
              <w:pStyle w:val="TableText"/>
              <w:ind w:right="432"/>
            </w:pPr>
            <w:r w:rsidRPr="00C7345F">
              <w:t>0.94</w:t>
            </w:r>
          </w:p>
        </w:tc>
        <w:tc>
          <w:tcPr>
            <w:tcW w:w="1152" w:type="dxa"/>
            <w:tcBorders>
              <w:top w:val="nil"/>
              <w:bottom w:val="single" w:sz="4" w:space="0" w:color="auto"/>
            </w:tcBorders>
          </w:tcPr>
          <w:p w14:paraId="5DC2C2A9" w14:textId="77777777" w:rsidR="001C1EA4" w:rsidRPr="00C7345F" w:rsidRDefault="001C1EA4" w:rsidP="00F73F5C">
            <w:pPr>
              <w:pStyle w:val="TableText"/>
              <w:ind w:right="144"/>
            </w:pPr>
            <w:r w:rsidRPr="00C7345F">
              <w:t>1.96</w:t>
            </w:r>
          </w:p>
        </w:tc>
      </w:tr>
      <w:tr w:rsidR="001C1EA4" w:rsidRPr="00C7345F" w14:paraId="4D73001C" w14:textId="77777777" w:rsidTr="00F73F5C">
        <w:trPr>
          <w:trHeight w:val="252"/>
        </w:trPr>
        <w:tc>
          <w:tcPr>
            <w:tcW w:w="1738" w:type="dxa"/>
            <w:tcBorders>
              <w:top w:val="single" w:sz="4" w:space="0" w:color="auto"/>
              <w:bottom w:val="nil"/>
            </w:tcBorders>
            <w:noWrap/>
            <w:hideMark/>
          </w:tcPr>
          <w:p w14:paraId="4CC5A0EB" w14:textId="77777777" w:rsidR="001C1EA4" w:rsidRPr="00C7345F" w:rsidRDefault="001C1EA4" w:rsidP="00F73F5C">
            <w:pPr>
              <w:pStyle w:val="TableText"/>
              <w:ind w:right="144"/>
            </w:pPr>
            <w:r w:rsidRPr="00C7345F">
              <w:t>6–8</w:t>
            </w:r>
          </w:p>
        </w:tc>
        <w:tc>
          <w:tcPr>
            <w:tcW w:w="1353" w:type="dxa"/>
            <w:tcBorders>
              <w:top w:val="single" w:sz="4" w:space="0" w:color="auto"/>
              <w:bottom w:val="nil"/>
            </w:tcBorders>
            <w:noWrap/>
            <w:hideMark/>
          </w:tcPr>
          <w:p w14:paraId="54BB3854" w14:textId="77777777" w:rsidR="001C1EA4" w:rsidRPr="00C7345F" w:rsidRDefault="001C1EA4" w:rsidP="00F73F5C">
            <w:pPr>
              <w:pStyle w:val="TableText"/>
            </w:pPr>
            <w:r w:rsidRPr="00C7345F">
              <w:t>VR029177</w:t>
            </w:r>
          </w:p>
        </w:tc>
        <w:tc>
          <w:tcPr>
            <w:tcW w:w="1008" w:type="dxa"/>
            <w:tcBorders>
              <w:top w:val="single" w:sz="4" w:space="0" w:color="auto"/>
              <w:bottom w:val="nil"/>
            </w:tcBorders>
            <w:noWrap/>
          </w:tcPr>
          <w:p w14:paraId="2D6CCA01" w14:textId="77777777" w:rsidR="001C1EA4" w:rsidRPr="00C7345F" w:rsidRDefault="001C1EA4" w:rsidP="00F73F5C">
            <w:pPr>
              <w:pStyle w:val="TableText"/>
            </w:pPr>
            <w:r w:rsidRPr="00C7345F">
              <w:t>5,034</w:t>
            </w:r>
          </w:p>
        </w:tc>
        <w:tc>
          <w:tcPr>
            <w:tcW w:w="1152" w:type="dxa"/>
            <w:tcBorders>
              <w:top w:val="single" w:sz="4" w:space="0" w:color="auto"/>
              <w:bottom w:val="nil"/>
            </w:tcBorders>
            <w:noWrap/>
          </w:tcPr>
          <w:p w14:paraId="418E59E3" w14:textId="77777777" w:rsidR="001C1EA4" w:rsidRPr="00C7345F" w:rsidRDefault="001C1EA4" w:rsidP="00F73F5C">
            <w:pPr>
              <w:pStyle w:val="TableText"/>
              <w:ind w:right="144"/>
            </w:pPr>
            <w:r w:rsidRPr="00C7345F">
              <w:t>0.40</w:t>
            </w:r>
          </w:p>
        </w:tc>
        <w:tc>
          <w:tcPr>
            <w:tcW w:w="1584" w:type="dxa"/>
            <w:tcBorders>
              <w:top w:val="single" w:sz="4" w:space="0" w:color="auto"/>
              <w:bottom w:val="nil"/>
            </w:tcBorders>
          </w:tcPr>
          <w:p w14:paraId="0D1B24EC" w14:textId="77777777" w:rsidR="001C1EA4" w:rsidRPr="00C7345F" w:rsidRDefault="001C1EA4" w:rsidP="00F73F5C">
            <w:pPr>
              <w:pStyle w:val="TableText"/>
              <w:ind w:right="432"/>
            </w:pPr>
            <w:r w:rsidRPr="00C7345F">
              <w:t>0.98</w:t>
            </w:r>
          </w:p>
        </w:tc>
        <w:tc>
          <w:tcPr>
            <w:tcW w:w="1152" w:type="dxa"/>
            <w:tcBorders>
              <w:top w:val="single" w:sz="4" w:space="0" w:color="auto"/>
              <w:bottom w:val="nil"/>
            </w:tcBorders>
          </w:tcPr>
          <w:p w14:paraId="656421D6" w14:textId="77777777" w:rsidR="001C1EA4" w:rsidRPr="00C7345F" w:rsidRDefault="001C1EA4" w:rsidP="00F73F5C">
            <w:pPr>
              <w:pStyle w:val="TableText"/>
              <w:ind w:right="144"/>
            </w:pPr>
            <w:r w:rsidRPr="00C7345F">
              <w:t>22.53</w:t>
            </w:r>
          </w:p>
        </w:tc>
      </w:tr>
      <w:tr w:rsidR="001C1EA4" w:rsidRPr="00C7345F" w14:paraId="62DD567B" w14:textId="77777777" w:rsidTr="00F73F5C">
        <w:trPr>
          <w:trHeight w:val="252"/>
        </w:trPr>
        <w:tc>
          <w:tcPr>
            <w:tcW w:w="1738" w:type="dxa"/>
            <w:tcBorders>
              <w:top w:val="nil"/>
              <w:bottom w:val="single" w:sz="4" w:space="0" w:color="auto"/>
            </w:tcBorders>
            <w:noWrap/>
            <w:hideMark/>
          </w:tcPr>
          <w:p w14:paraId="4FD80531" w14:textId="77777777" w:rsidR="001C1EA4" w:rsidRPr="00C7345F" w:rsidRDefault="001C1EA4" w:rsidP="00F73F5C">
            <w:pPr>
              <w:pStyle w:val="TableText"/>
              <w:ind w:right="144"/>
            </w:pPr>
            <w:r w:rsidRPr="00C7345F">
              <w:t>6–8</w:t>
            </w:r>
          </w:p>
        </w:tc>
        <w:tc>
          <w:tcPr>
            <w:tcW w:w="1353" w:type="dxa"/>
            <w:tcBorders>
              <w:top w:val="nil"/>
              <w:bottom w:val="single" w:sz="4" w:space="0" w:color="auto"/>
            </w:tcBorders>
            <w:noWrap/>
            <w:hideMark/>
          </w:tcPr>
          <w:p w14:paraId="2D4C0C88" w14:textId="77777777" w:rsidR="001C1EA4" w:rsidRPr="00C7345F" w:rsidRDefault="001C1EA4" w:rsidP="00F73F5C">
            <w:pPr>
              <w:pStyle w:val="TableText"/>
            </w:pPr>
            <w:r w:rsidRPr="00C7345F">
              <w:t>VR029556</w:t>
            </w:r>
          </w:p>
        </w:tc>
        <w:tc>
          <w:tcPr>
            <w:tcW w:w="1008" w:type="dxa"/>
            <w:tcBorders>
              <w:top w:val="nil"/>
              <w:bottom w:val="single" w:sz="4" w:space="0" w:color="auto"/>
            </w:tcBorders>
            <w:noWrap/>
          </w:tcPr>
          <w:p w14:paraId="59898E2D" w14:textId="77777777" w:rsidR="001C1EA4" w:rsidRPr="00C7345F" w:rsidRDefault="001C1EA4" w:rsidP="00F73F5C">
            <w:pPr>
              <w:pStyle w:val="TableText"/>
            </w:pPr>
            <w:r w:rsidRPr="00C7345F">
              <w:t>5,034</w:t>
            </w:r>
          </w:p>
        </w:tc>
        <w:tc>
          <w:tcPr>
            <w:tcW w:w="1152" w:type="dxa"/>
            <w:tcBorders>
              <w:top w:val="nil"/>
              <w:bottom w:val="single" w:sz="4" w:space="0" w:color="auto"/>
            </w:tcBorders>
            <w:noWrap/>
          </w:tcPr>
          <w:p w14:paraId="0D204D36" w14:textId="77777777" w:rsidR="001C1EA4" w:rsidRPr="00C7345F" w:rsidRDefault="001C1EA4" w:rsidP="00F73F5C">
            <w:pPr>
              <w:pStyle w:val="TableText"/>
              <w:ind w:right="144"/>
            </w:pPr>
            <w:r w:rsidRPr="00C7345F">
              <w:t>0.35</w:t>
            </w:r>
          </w:p>
        </w:tc>
        <w:tc>
          <w:tcPr>
            <w:tcW w:w="1584" w:type="dxa"/>
            <w:tcBorders>
              <w:top w:val="nil"/>
              <w:bottom w:val="single" w:sz="4" w:space="0" w:color="auto"/>
            </w:tcBorders>
          </w:tcPr>
          <w:p w14:paraId="2B3EC392" w14:textId="77777777" w:rsidR="001C1EA4" w:rsidRPr="00C7345F" w:rsidRDefault="001C1EA4" w:rsidP="00F73F5C">
            <w:pPr>
              <w:pStyle w:val="TableText"/>
              <w:ind w:right="432"/>
            </w:pPr>
            <w:r w:rsidRPr="00C7345F">
              <w:t>0.98</w:t>
            </w:r>
          </w:p>
        </w:tc>
        <w:tc>
          <w:tcPr>
            <w:tcW w:w="1152" w:type="dxa"/>
            <w:tcBorders>
              <w:top w:val="nil"/>
              <w:bottom w:val="single" w:sz="4" w:space="0" w:color="auto"/>
            </w:tcBorders>
          </w:tcPr>
          <w:p w14:paraId="21E17F4C" w14:textId="77777777" w:rsidR="001C1EA4" w:rsidRPr="00C7345F" w:rsidRDefault="001C1EA4" w:rsidP="00F73F5C">
            <w:pPr>
              <w:pStyle w:val="TableText"/>
              <w:ind w:right="144"/>
            </w:pPr>
            <w:r w:rsidRPr="00C7345F">
              <w:t>0.00</w:t>
            </w:r>
          </w:p>
        </w:tc>
      </w:tr>
      <w:tr w:rsidR="001C1EA4" w:rsidRPr="00C7345F" w14:paraId="6C37BD10" w14:textId="77777777" w:rsidTr="00F73F5C">
        <w:trPr>
          <w:trHeight w:val="252"/>
        </w:trPr>
        <w:tc>
          <w:tcPr>
            <w:tcW w:w="1738" w:type="dxa"/>
            <w:tcBorders>
              <w:top w:val="single" w:sz="4" w:space="0" w:color="auto"/>
            </w:tcBorders>
            <w:noWrap/>
            <w:hideMark/>
          </w:tcPr>
          <w:p w14:paraId="604B9EA6" w14:textId="77777777" w:rsidR="001C1EA4" w:rsidRPr="00C7345F" w:rsidRDefault="001C1EA4" w:rsidP="00F73F5C">
            <w:pPr>
              <w:pStyle w:val="TableText"/>
              <w:ind w:right="144"/>
            </w:pPr>
            <w:r w:rsidRPr="00C7345F">
              <w:t>9–12</w:t>
            </w:r>
          </w:p>
        </w:tc>
        <w:tc>
          <w:tcPr>
            <w:tcW w:w="1353" w:type="dxa"/>
            <w:tcBorders>
              <w:top w:val="single" w:sz="4" w:space="0" w:color="auto"/>
            </w:tcBorders>
            <w:noWrap/>
            <w:hideMark/>
          </w:tcPr>
          <w:p w14:paraId="50122AB5" w14:textId="77777777" w:rsidR="001C1EA4" w:rsidRPr="00C7345F" w:rsidRDefault="001C1EA4" w:rsidP="00F73F5C">
            <w:pPr>
              <w:pStyle w:val="TableText"/>
            </w:pPr>
            <w:r w:rsidRPr="00C7345F">
              <w:t>VR029232</w:t>
            </w:r>
          </w:p>
        </w:tc>
        <w:tc>
          <w:tcPr>
            <w:tcW w:w="1008" w:type="dxa"/>
            <w:tcBorders>
              <w:top w:val="single" w:sz="4" w:space="0" w:color="auto"/>
            </w:tcBorders>
            <w:noWrap/>
          </w:tcPr>
          <w:p w14:paraId="63FD4AE0" w14:textId="77777777" w:rsidR="001C1EA4" w:rsidRPr="00C7345F" w:rsidRDefault="001C1EA4" w:rsidP="00F73F5C">
            <w:pPr>
              <w:pStyle w:val="TableText"/>
            </w:pPr>
            <w:r w:rsidRPr="00C7345F">
              <w:t>7,079</w:t>
            </w:r>
          </w:p>
        </w:tc>
        <w:tc>
          <w:tcPr>
            <w:tcW w:w="1152" w:type="dxa"/>
            <w:tcBorders>
              <w:top w:val="single" w:sz="4" w:space="0" w:color="auto"/>
            </w:tcBorders>
            <w:noWrap/>
          </w:tcPr>
          <w:p w14:paraId="072E6D83" w14:textId="77777777" w:rsidR="001C1EA4" w:rsidRPr="00C7345F" w:rsidRDefault="001C1EA4" w:rsidP="00F73F5C">
            <w:pPr>
              <w:pStyle w:val="TableText"/>
              <w:ind w:right="144"/>
            </w:pPr>
            <w:r w:rsidRPr="00C7345F">
              <w:t>0.41</w:t>
            </w:r>
          </w:p>
        </w:tc>
        <w:tc>
          <w:tcPr>
            <w:tcW w:w="1584" w:type="dxa"/>
            <w:tcBorders>
              <w:top w:val="single" w:sz="4" w:space="0" w:color="auto"/>
            </w:tcBorders>
          </w:tcPr>
          <w:p w14:paraId="1B2BF0EA" w14:textId="77777777" w:rsidR="001C1EA4" w:rsidRPr="00C7345F" w:rsidRDefault="001C1EA4" w:rsidP="00F73F5C">
            <w:pPr>
              <w:pStyle w:val="TableText"/>
              <w:ind w:right="432"/>
            </w:pPr>
            <w:r w:rsidRPr="00C7345F">
              <w:t>0.98</w:t>
            </w:r>
          </w:p>
        </w:tc>
        <w:tc>
          <w:tcPr>
            <w:tcW w:w="1152" w:type="dxa"/>
            <w:tcBorders>
              <w:top w:val="single" w:sz="4" w:space="0" w:color="auto"/>
            </w:tcBorders>
          </w:tcPr>
          <w:p w14:paraId="7FC60EEE" w14:textId="77777777" w:rsidR="001C1EA4" w:rsidRPr="00C7345F" w:rsidRDefault="001C1EA4" w:rsidP="00F73F5C">
            <w:pPr>
              <w:pStyle w:val="TableText"/>
              <w:ind w:right="144"/>
            </w:pPr>
            <w:r w:rsidRPr="00C7345F">
              <w:t>22.02</w:t>
            </w:r>
          </w:p>
        </w:tc>
      </w:tr>
      <w:tr w:rsidR="001C1EA4" w:rsidRPr="00C7345F" w14:paraId="2E82081B" w14:textId="77777777" w:rsidTr="00F73F5C">
        <w:trPr>
          <w:trHeight w:val="252"/>
        </w:trPr>
        <w:tc>
          <w:tcPr>
            <w:tcW w:w="1738" w:type="dxa"/>
            <w:noWrap/>
            <w:hideMark/>
          </w:tcPr>
          <w:p w14:paraId="315D11B7" w14:textId="77777777" w:rsidR="001C1EA4" w:rsidRPr="00C7345F" w:rsidRDefault="001C1EA4" w:rsidP="00F73F5C">
            <w:pPr>
              <w:pStyle w:val="TableText"/>
              <w:ind w:right="144"/>
            </w:pPr>
            <w:r w:rsidRPr="00C7345F">
              <w:t>9–12</w:t>
            </w:r>
          </w:p>
        </w:tc>
        <w:tc>
          <w:tcPr>
            <w:tcW w:w="1353" w:type="dxa"/>
            <w:noWrap/>
            <w:hideMark/>
          </w:tcPr>
          <w:p w14:paraId="5A7D598B" w14:textId="77777777" w:rsidR="001C1EA4" w:rsidRPr="00C7345F" w:rsidRDefault="001C1EA4" w:rsidP="00F73F5C">
            <w:pPr>
              <w:pStyle w:val="TableText"/>
            </w:pPr>
            <w:r w:rsidRPr="00C7345F">
              <w:t>VR029699</w:t>
            </w:r>
          </w:p>
        </w:tc>
        <w:tc>
          <w:tcPr>
            <w:tcW w:w="1008" w:type="dxa"/>
            <w:noWrap/>
          </w:tcPr>
          <w:p w14:paraId="15E10EF4" w14:textId="77777777" w:rsidR="001C1EA4" w:rsidRPr="00C7345F" w:rsidRDefault="001C1EA4" w:rsidP="00F73F5C">
            <w:pPr>
              <w:pStyle w:val="TableText"/>
            </w:pPr>
            <w:r w:rsidRPr="00C7345F">
              <w:t>7,079</w:t>
            </w:r>
          </w:p>
        </w:tc>
        <w:tc>
          <w:tcPr>
            <w:tcW w:w="1152" w:type="dxa"/>
            <w:noWrap/>
          </w:tcPr>
          <w:p w14:paraId="760757DE" w14:textId="77777777" w:rsidR="001C1EA4" w:rsidRPr="00C7345F" w:rsidRDefault="001C1EA4" w:rsidP="00F73F5C">
            <w:pPr>
              <w:pStyle w:val="TableText"/>
              <w:ind w:right="144"/>
            </w:pPr>
            <w:r w:rsidRPr="00C7345F">
              <w:t>0.38</w:t>
            </w:r>
          </w:p>
        </w:tc>
        <w:tc>
          <w:tcPr>
            <w:tcW w:w="1584" w:type="dxa"/>
          </w:tcPr>
          <w:p w14:paraId="12C2C674" w14:textId="77777777" w:rsidR="001C1EA4" w:rsidRPr="00C7345F" w:rsidRDefault="001C1EA4" w:rsidP="00F73F5C">
            <w:pPr>
              <w:pStyle w:val="TableText"/>
              <w:ind w:right="432"/>
            </w:pPr>
            <w:r w:rsidRPr="00C7345F">
              <w:t>0.98</w:t>
            </w:r>
          </w:p>
        </w:tc>
        <w:tc>
          <w:tcPr>
            <w:tcW w:w="1152" w:type="dxa"/>
          </w:tcPr>
          <w:p w14:paraId="55440BB5" w14:textId="77777777" w:rsidR="001C1EA4" w:rsidRPr="00C7345F" w:rsidRDefault="001C1EA4" w:rsidP="00F73F5C">
            <w:pPr>
              <w:pStyle w:val="TableText"/>
              <w:ind w:right="144"/>
            </w:pPr>
            <w:r w:rsidRPr="00C7345F">
              <w:t>0.00</w:t>
            </w:r>
          </w:p>
        </w:tc>
      </w:tr>
    </w:tbl>
    <w:p w14:paraId="4D7DB61F" w14:textId="53E7ED2D" w:rsidR="001C1EA4" w:rsidRPr="00C7345F" w:rsidRDefault="001C1EA4" w:rsidP="00F73F5C">
      <w:pPr>
        <w:pStyle w:val="Caption"/>
        <w:pageBreakBefore/>
      </w:pPr>
      <w:bookmarkStart w:id="963" w:name="_Ref104990543"/>
      <w:bookmarkStart w:id="964" w:name="_Toc134622042"/>
      <w:r w:rsidRPr="00C7345F">
        <w:lastRenderedPageBreak/>
        <w:t>Table 5.B.</w:t>
      </w:r>
      <w:r w:rsidRPr="00C7345F">
        <w:fldChar w:fldCharType="begin"/>
      </w:r>
      <w:r w:rsidRPr="00C7345F">
        <w:instrText>SEQ Table_5.B. \* ARABIC</w:instrText>
      </w:r>
      <w:r w:rsidRPr="00C7345F">
        <w:fldChar w:fldCharType="separate"/>
      </w:r>
      <w:r w:rsidRPr="00C7345F">
        <w:t>38</w:t>
      </w:r>
      <w:r w:rsidRPr="00C7345F">
        <w:fldChar w:fldCharType="end"/>
      </w:r>
      <w:bookmarkEnd w:id="963"/>
      <w:r w:rsidRPr="00C7345F">
        <w:t xml:space="preserve">  Item Analysis by Grade Level or Grade Span—Writing</w:t>
      </w:r>
      <w:r w:rsidR="00C44993">
        <w:t xml:space="preserve"> </w:t>
      </w:r>
      <w:r w:rsidRPr="00C7345F">
        <w:t>for PPT Emergency Forms</w:t>
      </w:r>
      <w:bookmarkEnd w:id="964"/>
    </w:p>
    <w:tbl>
      <w:tblPr>
        <w:tblStyle w:val="TRs"/>
        <w:tblW w:w="0" w:type="auto"/>
        <w:tblLayout w:type="fixed"/>
        <w:tblLook w:val="04A0" w:firstRow="1" w:lastRow="0" w:firstColumn="1" w:lastColumn="0" w:noHBand="0" w:noVBand="1"/>
        <w:tblDescription w:val="Item Analysis by Grade Level or Grade Span—Writing for PPT Emergency Forms"/>
      </w:tblPr>
      <w:tblGrid>
        <w:gridCol w:w="1738"/>
        <w:gridCol w:w="1353"/>
        <w:gridCol w:w="1008"/>
        <w:gridCol w:w="1152"/>
        <w:gridCol w:w="1584"/>
        <w:gridCol w:w="1152"/>
      </w:tblGrid>
      <w:tr w:rsidR="001C1EA4" w:rsidRPr="00C7345F" w14:paraId="661C8C50" w14:textId="77777777" w:rsidTr="00F73F5C">
        <w:trPr>
          <w:cnfStyle w:val="100000000000" w:firstRow="1" w:lastRow="0" w:firstColumn="0" w:lastColumn="0" w:oddVBand="0" w:evenVBand="0" w:oddHBand="0" w:evenHBand="0" w:firstRowFirstColumn="0" w:firstRowLastColumn="0" w:lastRowFirstColumn="0" w:lastRowLastColumn="0"/>
        </w:trPr>
        <w:tc>
          <w:tcPr>
            <w:tcW w:w="1738" w:type="dxa"/>
            <w:hideMark/>
          </w:tcPr>
          <w:p w14:paraId="6AC09395" w14:textId="77777777" w:rsidR="001C1EA4" w:rsidRPr="00C7345F" w:rsidRDefault="001C1EA4" w:rsidP="00F73F5C">
            <w:pPr>
              <w:pStyle w:val="TableHead"/>
              <w:rPr>
                <w:b w:val="0"/>
                <w:noProof w:val="0"/>
              </w:rPr>
            </w:pPr>
            <w:r w:rsidRPr="00C7345F">
              <w:rPr>
                <w:noProof w:val="0"/>
              </w:rPr>
              <w:t>Grade Level or Grade Span</w:t>
            </w:r>
          </w:p>
        </w:tc>
        <w:tc>
          <w:tcPr>
            <w:tcW w:w="1353" w:type="dxa"/>
            <w:hideMark/>
          </w:tcPr>
          <w:p w14:paraId="78EAB08A" w14:textId="77777777" w:rsidR="001C1EA4" w:rsidRPr="00C7345F" w:rsidRDefault="001C1EA4" w:rsidP="00F73F5C">
            <w:pPr>
              <w:pStyle w:val="TableHead"/>
              <w:rPr>
                <w:b w:val="0"/>
                <w:noProof w:val="0"/>
              </w:rPr>
            </w:pPr>
            <w:r w:rsidRPr="00C7345F">
              <w:rPr>
                <w:noProof w:val="0"/>
              </w:rPr>
              <w:t>Item ID</w:t>
            </w:r>
          </w:p>
        </w:tc>
        <w:tc>
          <w:tcPr>
            <w:tcW w:w="1008" w:type="dxa"/>
            <w:hideMark/>
          </w:tcPr>
          <w:p w14:paraId="5E83902C" w14:textId="77777777" w:rsidR="001C1EA4" w:rsidRPr="00C7345F" w:rsidRDefault="001C1EA4" w:rsidP="00F73F5C">
            <w:pPr>
              <w:pStyle w:val="TableHead"/>
              <w:rPr>
                <w:b w:val="0"/>
                <w:noProof w:val="0"/>
              </w:rPr>
            </w:pPr>
            <w:r w:rsidRPr="00C7345F">
              <w:rPr>
                <w:noProof w:val="0"/>
              </w:rPr>
              <w:t>N</w:t>
            </w:r>
          </w:p>
        </w:tc>
        <w:tc>
          <w:tcPr>
            <w:tcW w:w="1152" w:type="dxa"/>
            <w:hideMark/>
          </w:tcPr>
          <w:p w14:paraId="783ED381" w14:textId="77777777" w:rsidR="001C1EA4" w:rsidRPr="00C7345F" w:rsidRDefault="001C1EA4" w:rsidP="00F73F5C">
            <w:pPr>
              <w:pStyle w:val="TableHead"/>
              <w:rPr>
                <w:b w:val="0"/>
                <w:noProof w:val="0"/>
              </w:rPr>
            </w:pPr>
            <w:r w:rsidRPr="00C7345F">
              <w:rPr>
                <w:i/>
                <w:noProof w:val="0"/>
              </w:rPr>
              <w:t>p</w:t>
            </w:r>
            <w:r w:rsidRPr="00C7345F">
              <w:rPr>
                <w:noProof w:val="0"/>
              </w:rPr>
              <w:t>-value</w:t>
            </w:r>
          </w:p>
        </w:tc>
        <w:tc>
          <w:tcPr>
            <w:tcW w:w="1584" w:type="dxa"/>
            <w:hideMark/>
          </w:tcPr>
          <w:p w14:paraId="1D44EECE" w14:textId="77777777" w:rsidR="001C1EA4" w:rsidRPr="00C7345F" w:rsidRDefault="001C1EA4" w:rsidP="00F73F5C">
            <w:pPr>
              <w:pStyle w:val="TableHead"/>
              <w:rPr>
                <w:rFonts w:eastAsia="Times New Roman"/>
                <w:b w:val="0"/>
                <w:noProof w:val="0"/>
              </w:rPr>
            </w:pPr>
            <w:r w:rsidRPr="00C7345F">
              <w:rPr>
                <w:noProof w:val="0"/>
              </w:rPr>
              <w:t>Item-Total Correlation</w:t>
            </w:r>
          </w:p>
        </w:tc>
        <w:tc>
          <w:tcPr>
            <w:tcW w:w="1152" w:type="dxa"/>
            <w:hideMark/>
          </w:tcPr>
          <w:p w14:paraId="788A20E3" w14:textId="77777777" w:rsidR="001C1EA4" w:rsidRPr="00C7345F" w:rsidRDefault="001C1EA4" w:rsidP="00F73F5C">
            <w:pPr>
              <w:pStyle w:val="TableHead"/>
              <w:rPr>
                <w:rFonts w:eastAsia="Times New Roman"/>
                <w:b w:val="0"/>
                <w:noProof w:val="0"/>
              </w:rPr>
            </w:pPr>
            <w:r w:rsidRPr="00C7345F">
              <w:rPr>
                <w:rFonts w:eastAsia="Times New Roman"/>
                <w:noProof w:val="0"/>
              </w:rPr>
              <w:t>Percent Omit</w:t>
            </w:r>
          </w:p>
        </w:tc>
      </w:tr>
      <w:tr w:rsidR="001C1EA4" w:rsidRPr="00C7345F" w14:paraId="021F1B7A" w14:textId="77777777" w:rsidTr="00F73F5C">
        <w:trPr>
          <w:trHeight w:val="252"/>
        </w:trPr>
        <w:tc>
          <w:tcPr>
            <w:tcW w:w="1738" w:type="dxa"/>
            <w:tcBorders>
              <w:top w:val="single" w:sz="4" w:space="0" w:color="auto"/>
            </w:tcBorders>
            <w:noWrap/>
            <w:hideMark/>
          </w:tcPr>
          <w:p w14:paraId="703FCFF9" w14:textId="77777777" w:rsidR="001C1EA4" w:rsidRPr="00C7345F" w:rsidRDefault="001C1EA4" w:rsidP="00F73F5C">
            <w:pPr>
              <w:pStyle w:val="TableText"/>
              <w:ind w:right="144"/>
            </w:pPr>
            <w:r w:rsidRPr="00C7345F">
              <w:t>Kindergarten</w:t>
            </w:r>
          </w:p>
        </w:tc>
        <w:tc>
          <w:tcPr>
            <w:tcW w:w="1353" w:type="dxa"/>
            <w:tcBorders>
              <w:top w:val="single" w:sz="4" w:space="0" w:color="auto"/>
            </w:tcBorders>
            <w:noWrap/>
            <w:hideMark/>
          </w:tcPr>
          <w:p w14:paraId="5B1A6769" w14:textId="77777777" w:rsidR="001C1EA4" w:rsidRPr="00C7345F" w:rsidRDefault="001C1EA4" w:rsidP="00F73F5C">
            <w:pPr>
              <w:pStyle w:val="TableText"/>
            </w:pPr>
            <w:r w:rsidRPr="00C7345F">
              <w:t>VR171914</w:t>
            </w:r>
          </w:p>
        </w:tc>
        <w:tc>
          <w:tcPr>
            <w:tcW w:w="1008" w:type="dxa"/>
            <w:tcBorders>
              <w:top w:val="single" w:sz="4" w:space="0" w:color="auto"/>
            </w:tcBorders>
            <w:noWrap/>
          </w:tcPr>
          <w:p w14:paraId="1EFE0CF9" w14:textId="77777777" w:rsidR="001C1EA4" w:rsidRPr="00C7345F" w:rsidRDefault="001C1EA4" w:rsidP="00F73F5C">
            <w:pPr>
              <w:pStyle w:val="TableText"/>
            </w:pPr>
            <w:r w:rsidRPr="00C7345F">
              <w:t>23,485</w:t>
            </w:r>
          </w:p>
        </w:tc>
        <w:tc>
          <w:tcPr>
            <w:tcW w:w="1152" w:type="dxa"/>
            <w:tcBorders>
              <w:top w:val="single" w:sz="4" w:space="0" w:color="auto"/>
            </w:tcBorders>
            <w:noWrap/>
          </w:tcPr>
          <w:p w14:paraId="13448088" w14:textId="77777777" w:rsidR="001C1EA4" w:rsidRPr="00C7345F" w:rsidRDefault="001C1EA4" w:rsidP="00F73F5C">
            <w:pPr>
              <w:pStyle w:val="TableText"/>
              <w:ind w:right="144"/>
            </w:pPr>
            <w:r w:rsidRPr="00C7345F">
              <w:t>0.32</w:t>
            </w:r>
          </w:p>
        </w:tc>
        <w:tc>
          <w:tcPr>
            <w:tcW w:w="1584" w:type="dxa"/>
            <w:tcBorders>
              <w:top w:val="single" w:sz="4" w:space="0" w:color="auto"/>
            </w:tcBorders>
          </w:tcPr>
          <w:p w14:paraId="46038D3D" w14:textId="77777777" w:rsidR="001C1EA4" w:rsidRPr="00C7345F" w:rsidRDefault="001C1EA4" w:rsidP="00F73F5C">
            <w:pPr>
              <w:pStyle w:val="TableText"/>
              <w:ind w:right="432"/>
            </w:pPr>
            <w:r w:rsidRPr="00C7345F">
              <w:t>0.86</w:t>
            </w:r>
          </w:p>
        </w:tc>
        <w:tc>
          <w:tcPr>
            <w:tcW w:w="1152" w:type="dxa"/>
            <w:tcBorders>
              <w:top w:val="single" w:sz="4" w:space="0" w:color="auto"/>
            </w:tcBorders>
          </w:tcPr>
          <w:p w14:paraId="114E40F8" w14:textId="77777777" w:rsidR="001C1EA4" w:rsidRPr="00C7345F" w:rsidRDefault="001C1EA4" w:rsidP="00F73F5C">
            <w:pPr>
              <w:pStyle w:val="TableText"/>
              <w:ind w:right="144"/>
            </w:pPr>
            <w:r w:rsidRPr="00C7345F">
              <w:t>0.64</w:t>
            </w:r>
          </w:p>
        </w:tc>
      </w:tr>
      <w:tr w:rsidR="001C1EA4" w:rsidRPr="00C7345F" w14:paraId="08C904D2" w14:textId="77777777" w:rsidTr="00F73F5C">
        <w:trPr>
          <w:trHeight w:val="252"/>
        </w:trPr>
        <w:tc>
          <w:tcPr>
            <w:tcW w:w="1738" w:type="dxa"/>
            <w:noWrap/>
            <w:hideMark/>
          </w:tcPr>
          <w:p w14:paraId="7E6DBF54" w14:textId="77777777" w:rsidR="001C1EA4" w:rsidRPr="00C7345F" w:rsidRDefault="001C1EA4" w:rsidP="00F73F5C">
            <w:pPr>
              <w:pStyle w:val="TableText"/>
              <w:ind w:right="144"/>
            </w:pPr>
            <w:r w:rsidRPr="00C7345F">
              <w:t>Kindergarten</w:t>
            </w:r>
          </w:p>
        </w:tc>
        <w:tc>
          <w:tcPr>
            <w:tcW w:w="1353" w:type="dxa"/>
            <w:noWrap/>
            <w:hideMark/>
          </w:tcPr>
          <w:p w14:paraId="5351F992" w14:textId="77777777" w:rsidR="001C1EA4" w:rsidRPr="00C7345F" w:rsidRDefault="001C1EA4" w:rsidP="00F73F5C">
            <w:pPr>
              <w:pStyle w:val="TableText"/>
            </w:pPr>
            <w:r w:rsidRPr="00C7345F">
              <w:t>VR171917</w:t>
            </w:r>
          </w:p>
        </w:tc>
        <w:tc>
          <w:tcPr>
            <w:tcW w:w="1008" w:type="dxa"/>
            <w:noWrap/>
          </w:tcPr>
          <w:p w14:paraId="0AE030C8" w14:textId="77777777" w:rsidR="001C1EA4" w:rsidRPr="00C7345F" w:rsidRDefault="001C1EA4" w:rsidP="00F73F5C">
            <w:pPr>
              <w:pStyle w:val="TableText"/>
            </w:pPr>
            <w:r w:rsidRPr="00C7345F">
              <w:t>23,485</w:t>
            </w:r>
          </w:p>
        </w:tc>
        <w:tc>
          <w:tcPr>
            <w:tcW w:w="1152" w:type="dxa"/>
            <w:noWrap/>
          </w:tcPr>
          <w:p w14:paraId="55BC1ADB" w14:textId="77777777" w:rsidR="001C1EA4" w:rsidRPr="00C7345F" w:rsidRDefault="001C1EA4" w:rsidP="00F73F5C">
            <w:pPr>
              <w:pStyle w:val="TableText"/>
              <w:ind w:right="144"/>
            </w:pPr>
            <w:r w:rsidRPr="00C7345F">
              <w:t>0.31</w:t>
            </w:r>
          </w:p>
        </w:tc>
        <w:tc>
          <w:tcPr>
            <w:tcW w:w="1584" w:type="dxa"/>
          </w:tcPr>
          <w:p w14:paraId="2C5F3839" w14:textId="77777777" w:rsidR="001C1EA4" w:rsidRPr="00C7345F" w:rsidRDefault="001C1EA4" w:rsidP="00F73F5C">
            <w:pPr>
              <w:pStyle w:val="TableText"/>
              <w:ind w:right="432"/>
            </w:pPr>
            <w:r w:rsidRPr="00C7345F">
              <w:t>0.85</w:t>
            </w:r>
          </w:p>
        </w:tc>
        <w:tc>
          <w:tcPr>
            <w:tcW w:w="1152" w:type="dxa"/>
          </w:tcPr>
          <w:p w14:paraId="5BFCB56D" w14:textId="77777777" w:rsidR="001C1EA4" w:rsidRPr="00C7345F" w:rsidRDefault="001C1EA4" w:rsidP="00F73F5C">
            <w:pPr>
              <w:pStyle w:val="TableText"/>
              <w:ind w:right="144"/>
            </w:pPr>
            <w:r w:rsidRPr="00C7345F">
              <w:t>0.68</w:t>
            </w:r>
          </w:p>
        </w:tc>
      </w:tr>
      <w:tr w:rsidR="001C1EA4" w:rsidRPr="00C7345F" w14:paraId="6B8F7B70" w14:textId="77777777" w:rsidTr="00F73F5C">
        <w:trPr>
          <w:trHeight w:val="252"/>
        </w:trPr>
        <w:tc>
          <w:tcPr>
            <w:tcW w:w="1738" w:type="dxa"/>
            <w:noWrap/>
            <w:hideMark/>
          </w:tcPr>
          <w:p w14:paraId="22CAA72F" w14:textId="77777777" w:rsidR="001C1EA4" w:rsidRPr="00C7345F" w:rsidRDefault="001C1EA4" w:rsidP="00F73F5C">
            <w:pPr>
              <w:pStyle w:val="TableText"/>
              <w:ind w:right="144"/>
            </w:pPr>
            <w:r w:rsidRPr="00C7345F">
              <w:t>Kindergarten</w:t>
            </w:r>
          </w:p>
        </w:tc>
        <w:tc>
          <w:tcPr>
            <w:tcW w:w="1353" w:type="dxa"/>
            <w:noWrap/>
            <w:hideMark/>
          </w:tcPr>
          <w:p w14:paraId="537C8712" w14:textId="77777777" w:rsidR="001C1EA4" w:rsidRPr="00C7345F" w:rsidRDefault="001C1EA4" w:rsidP="00F73F5C">
            <w:pPr>
              <w:pStyle w:val="TableText"/>
            </w:pPr>
            <w:r w:rsidRPr="00C7345F">
              <w:t>VR171920</w:t>
            </w:r>
          </w:p>
        </w:tc>
        <w:tc>
          <w:tcPr>
            <w:tcW w:w="1008" w:type="dxa"/>
            <w:noWrap/>
          </w:tcPr>
          <w:p w14:paraId="6B56A4F0" w14:textId="77777777" w:rsidR="001C1EA4" w:rsidRPr="00C7345F" w:rsidRDefault="001C1EA4" w:rsidP="00F73F5C">
            <w:pPr>
              <w:pStyle w:val="TableText"/>
            </w:pPr>
            <w:r w:rsidRPr="00C7345F">
              <w:t>23,485</w:t>
            </w:r>
          </w:p>
        </w:tc>
        <w:tc>
          <w:tcPr>
            <w:tcW w:w="1152" w:type="dxa"/>
            <w:noWrap/>
          </w:tcPr>
          <w:p w14:paraId="76027E80" w14:textId="77777777" w:rsidR="001C1EA4" w:rsidRPr="00C7345F" w:rsidRDefault="001C1EA4" w:rsidP="00F73F5C">
            <w:pPr>
              <w:pStyle w:val="TableText"/>
              <w:ind w:right="144"/>
            </w:pPr>
            <w:r w:rsidRPr="00C7345F">
              <w:t>0.16</w:t>
            </w:r>
          </w:p>
        </w:tc>
        <w:tc>
          <w:tcPr>
            <w:tcW w:w="1584" w:type="dxa"/>
          </w:tcPr>
          <w:p w14:paraId="58BBE351" w14:textId="77777777" w:rsidR="001C1EA4" w:rsidRPr="00C7345F" w:rsidRDefault="001C1EA4" w:rsidP="00F73F5C">
            <w:pPr>
              <w:pStyle w:val="TableText"/>
              <w:ind w:right="432"/>
            </w:pPr>
            <w:r w:rsidRPr="00C7345F">
              <w:t>0.88</w:t>
            </w:r>
          </w:p>
        </w:tc>
        <w:tc>
          <w:tcPr>
            <w:tcW w:w="1152" w:type="dxa"/>
          </w:tcPr>
          <w:p w14:paraId="3B0C8D24" w14:textId="77777777" w:rsidR="001C1EA4" w:rsidRPr="00C7345F" w:rsidRDefault="001C1EA4" w:rsidP="00F73F5C">
            <w:pPr>
              <w:pStyle w:val="TableText"/>
              <w:ind w:right="144"/>
            </w:pPr>
            <w:r w:rsidRPr="00C7345F">
              <w:t>0.69</w:t>
            </w:r>
          </w:p>
        </w:tc>
      </w:tr>
      <w:tr w:rsidR="001C1EA4" w:rsidRPr="00C7345F" w14:paraId="4ED5C8AB" w14:textId="77777777" w:rsidTr="00F73F5C">
        <w:trPr>
          <w:trHeight w:val="252"/>
        </w:trPr>
        <w:tc>
          <w:tcPr>
            <w:tcW w:w="1738" w:type="dxa"/>
            <w:noWrap/>
            <w:hideMark/>
          </w:tcPr>
          <w:p w14:paraId="7A7F5DF6" w14:textId="77777777" w:rsidR="001C1EA4" w:rsidRPr="00C7345F" w:rsidRDefault="001C1EA4" w:rsidP="00F73F5C">
            <w:pPr>
              <w:pStyle w:val="TableText"/>
              <w:ind w:right="144"/>
            </w:pPr>
            <w:r w:rsidRPr="00C7345F">
              <w:t>Kindergarten</w:t>
            </w:r>
          </w:p>
        </w:tc>
        <w:tc>
          <w:tcPr>
            <w:tcW w:w="1353" w:type="dxa"/>
            <w:noWrap/>
            <w:hideMark/>
          </w:tcPr>
          <w:p w14:paraId="0344A453" w14:textId="77777777" w:rsidR="001C1EA4" w:rsidRPr="00C7345F" w:rsidRDefault="001C1EA4" w:rsidP="00F73F5C">
            <w:pPr>
              <w:pStyle w:val="TableText"/>
            </w:pPr>
            <w:r w:rsidRPr="00C7345F">
              <w:t>VR171943</w:t>
            </w:r>
          </w:p>
        </w:tc>
        <w:tc>
          <w:tcPr>
            <w:tcW w:w="1008" w:type="dxa"/>
            <w:noWrap/>
          </w:tcPr>
          <w:p w14:paraId="7B60C4AA" w14:textId="77777777" w:rsidR="001C1EA4" w:rsidRPr="00C7345F" w:rsidRDefault="001C1EA4" w:rsidP="00F73F5C">
            <w:pPr>
              <w:pStyle w:val="TableText"/>
            </w:pPr>
            <w:r w:rsidRPr="00C7345F">
              <w:t>23,485</w:t>
            </w:r>
          </w:p>
        </w:tc>
        <w:tc>
          <w:tcPr>
            <w:tcW w:w="1152" w:type="dxa"/>
            <w:noWrap/>
          </w:tcPr>
          <w:p w14:paraId="4A6596A9" w14:textId="77777777" w:rsidR="001C1EA4" w:rsidRPr="00C7345F" w:rsidRDefault="001C1EA4" w:rsidP="00F73F5C">
            <w:pPr>
              <w:pStyle w:val="TableText"/>
              <w:ind w:right="144"/>
            </w:pPr>
            <w:r w:rsidRPr="00C7345F">
              <w:t>0.15</w:t>
            </w:r>
          </w:p>
        </w:tc>
        <w:tc>
          <w:tcPr>
            <w:tcW w:w="1584" w:type="dxa"/>
          </w:tcPr>
          <w:p w14:paraId="3651A757" w14:textId="77777777" w:rsidR="001C1EA4" w:rsidRPr="00C7345F" w:rsidRDefault="001C1EA4" w:rsidP="00F73F5C">
            <w:pPr>
              <w:pStyle w:val="TableText"/>
              <w:ind w:right="432"/>
            </w:pPr>
            <w:r w:rsidRPr="00C7345F">
              <w:t>0.87</w:t>
            </w:r>
          </w:p>
        </w:tc>
        <w:tc>
          <w:tcPr>
            <w:tcW w:w="1152" w:type="dxa"/>
          </w:tcPr>
          <w:p w14:paraId="758D7531" w14:textId="77777777" w:rsidR="001C1EA4" w:rsidRPr="00C7345F" w:rsidRDefault="001C1EA4" w:rsidP="00F73F5C">
            <w:pPr>
              <w:pStyle w:val="TableText"/>
              <w:ind w:right="144"/>
            </w:pPr>
            <w:r w:rsidRPr="00C7345F">
              <w:t>0.73</w:t>
            </w:r>
          </w:p>
        </w:tc>
      </w:tr>
      <w:tr w:rsidR="001C1EA4" w:rsidRPr="00C7345F" w14:paraId="653A9C2F" w14:textId="77777777" w:rsidTr="00F73F5C">
        <w:trPr>
          <w:trHeight w:val="252"/>
        </w:trPr>
        <w:tc>
          <w:tcPr>
            <w:tcW w:w="1738" w:type="dxa"/>
            <w:noWrap/>
            <w:hideMark/>
          </w:tcPr>
          <w:p w14:paraId="7A80294D" w14:textId="77777777" w:rsidR="001C1EA4" w:rsidRPr="00C7345F" w:rsidRDefault="001C1EA4" w:rsidP="00F73F5C">
            <w:pPr>
              <w:pStyle w:val="TableText"/>
              <w:ind w:right="144"/>
            </w:pPr>
            <w:r w:rsidRPr="00C7345F">
              <w:t>Kindergarten</w:t>
            </w:r>
          </w:p>
        </w:tc>
        <w:tc>
          <w:tcPr>
            <w:tcW w:w="1353" w:type="dxa"/>
            <w:noWrap/>
            <w:hideMark/>
          </w:tcPr>
          <w:p w14:paraId="21BD5F5E" w14:textId="77777777" w:rsidR="001C1EA4" w:rsidRPr="00C7345F" w:rsidRDefault="001C1EA4" w:rsidP="00F73F5C">
            <w:pPr>
              <w:pStyle w:val="TableText"/>
            </w:pPr>
            <w:r w:rsidRPr="00C7345F">
              <w:t>VR171945</w:t>
            </w:r>
          </w:p>
        </w:tc>
        <w:tc>
          <w:tcPr>
            <w:tcW w:w="1008" w:type="dxa"/>
            <w:noWrap/>
          </w:tcPr>
          <w:p w14:paraId="79005E4E" w14:textId="77777777" w:rsidR="001C1EA4" w:rsidRPr="00C7345F" w:rsidRDefault="001C1EA4" w:rsidP="00F73F5C">
            <w:pPr>
              <w:pStyle w:val="TableText"/>
            </w:pPr>
            <w:r w:rsidRPr="00C7345F">
              <w:t>23,485</w:t>
            </w:r>
          </w:p>
        </w:tc>
        <w:tc>
          <w:tcPr>
            <w:tcW w:w="1152" w:type="dxa"/>
            <w:noWrap/>
          </w:tcPr>
          <w:p w14:paraId="1E2EC947" w14:textId="77777777" w:rsidR="001C1EA4" w:rsidRPr="00C7345F" w:rsidRDefault="001C1EA4" w:rsidP="00F73F5C">
            <w:pPr>
              <w:pStyle w:val="TableText"/>
              <w:ind w:right="144"/>
            </w:pPr>
            <w:r w:rsidRPr="00C7345F">
              <w:t>0.20</w:t>
            </w:r>
          </w:p>
        </w:tc>
        <w:tc>
          <w:tcPr>
            <w:tcW w:w="1584" w:type="dxa"/>
          </w:tcPr>
          <w:p w14:paraId="03EC74D9" w14:textId="77777777" w:rsidR="001C1EA4" w:rsidRPr="00C7345F" w:rsidRDefault="001C1EA4" w:rsidP="00F73F5C">
            <w:pPr>
              <w:pStyle w:val="TableText"/>
              <w:ind w:right="432"/>
            </w:pPr>
            <w:r w:rsidRPr="00C7345F">
              <w:t>0.84</w:t>
            </w:r>
          </w:p>
        </w:tc>
        <w:tc>
          <w:tcPr>
            <w:tcW w:w="1152" w:type="dxa"/>
          </w:tcPr>
          <w:p w14:paraId="214B6A52" w14:textId="77777777" w:rsidR="001C1EA4" w:rsidRPr="00C7345F" w:rsidRDefault="001C1EA4" w:rsidP="00F73F5C">
            <w:pPr>
              <w:pStyle w:val="TableText"/>
              <w:ind w:right="144"/>
            </w:pPr>
            <w:r w:rsidRPr="00C7345F">
              <w:t>0.05</w:t>
            </w:r>
          </w:p>
        </w:tc>
      </w:tr>
      <w:tr w:rsidR="001C1EA4" w:rsidRPr="00C7345F" w14:paraId="68A55660" w14:textId="77777777" w:rsidTr="00F73F5C">
        <w:trPr>
          <w:trHeight w:val="252"/>
        </w:trPr>
        <w:tc>
          <w:tcPr>
            <w:tcW w:w="1738" w:type="dxa"/>
            <w:noWrap/>
            <w:hideMark/>
          </w:tcPr>
          <w:p w14:paraId="1486B375" w14:textId="77777777" w:rsidR="001C1EA4" w:rsidRPr="00C7345F" w:rsidRDefault="001C1EA4" w:rsidP="00F73F5C">
            <w:pPr>
              <w:pStyle w:val="TableText"/>
              <w:ind w:right="144"/>
            </w:pPr>
            <w:r w:rsidRPr="00C7345F">
              <w:t>Kindergarten</w:t>
            </w:r>
          </w:p>
        </w:tc>
        <w:tc>
          <w:tcPr>
            <w:tcW w:w="1353" w:type="dxa"/>
            <w:noWrap/>
            <w:hideMark/>
          </w:tcPr>
          <w:p w14:paraId="0E9F5710" w14:textId="77777777" w:rsidR="001C1EA4" w:rsidRPr="00C7345F" w:rsidRDefault="001C1EA4" w:rsidP="00F73F5C">
            <w:pPr>
              <w:pStyle w:val="TableText"/>
            </w:pPr>
            <w:r w:rsidRPr="00C7345F">
              <w:t>VR171947</w:t>
            </w:r>
          </w:p>
        </w:tc>
        <w:tc>
          <w:tcPr>
            <w:tcW w:w="1008" w:type="dxa"/>
            <w:noWrap/>
          </w:tcPr>
          <w:p w14:paraId="11DBC633" w14:textId="77777777" w:rsidR="001C1EA4" w:rsidRPr="00C7345F" w:rsidRDefault="001C1EA4" w:rsidP="00F73F5C">
            <w:pPr>
              <w:pStyle w:val="TableText"/>
            </w:pPr>
            <w:r w:rsidRPr="00C7345F">
              <w:t>23,485</w:t>
            </w:r>
          </w:p>
        </w:tc>
        <w:tc>
          <w:tcPr>
            <w:tcW w:w="1152" w:type="dxa"/>
            <w:noWrap/>
          </w:tcPr>
          <w:p w14:paraId="374F4DA6" w14:textId="77777777" w:rsidR="001C1EA4" w:rsidRPr="00C7345F" w:rsidRDefault="001C1EA4" w:rsidP="00F73F5C">
            <w:pPr>
              <w:pStyle w:val="TableText"/>
              <w:ind w:right="144"/>
            </w:pPr>
            <w:r w:rsidRPr="00C7345F">
              <w:t>0.20</w:t>
            </w:r>
          </w:p>
        </w:tc>
        <w:tc>
          <w:tcPr>
            <w:tcW w:w="1584" w:type="dxa"/>
          </w:tcPr>
          <w:p w14:paraId="786298D7" w14:textId="77777777" w:rsidR="001C1EA4" w:rsidRPr="00C7345F" w:rsidRDefault="001C1EA4" w:rsidP="00F73F5C">
            <w:pPr>
              <w:pStyle w:val="TableText"/>
              <w:ind w:right="432"/>
            </w:pPr>
            <w:r w:rsidRPr="00C7345F">
              <w:t>0.86</w:t>
            </w:r>
          </w:p>
        </w:tc>
        <w:tc>
          <w:tcPr>
            <w:tcW w:w="1152" w:type="dxa"/>
          </w:tcPr>
          <w:p w14:paraId="798E7181" w14:textId="77777777" w:rsidR="001C1EA4" w:rsidRPr="00C7345F" w:rsidRDefault="001C1EA4" w:rsidP="00F73F5C">
            <w:pPr>
              <w:pStyle w:val="TableText"/>
              <w:ind w:right="144"/>
            </w:pPr>
            <w:r w:rsidRPr="00C7345F">
              <w:t>0.33</w:t>
            </w:r>
          </w:p>
        </w:tc>
      </w:tr>
      <w:tr w:rsidR="001C1EA4" w:rsidRPr="00C7345F" w14:paraId="77CEB7D1" w14:textId="77777777" w:rsidTr="00F73F5C">
        <w:trPr>
          <w:trHeight w:val="252"/>
        </w:trPr>
        <w:tc>
          <w:tcPr>
            <w:tcW w:w="1738" w:type="dxa"/>
            <w:tcBorders>
              <w:bottom w:val="nil"/>
            </w:tcBorders>
            <w:noWrap/>
            <w:hideMark/>
          </w:tcPr>
          <w:p w14:paraId="29EF8C19" w14:textId="77777777" w:rsidR="001C1EA4" w:rsidRPr="00C7345F" w:rsidRDefault="001C1EA4" w:rsidP="00F73F5C">
            <w:pPr>
              <w:pStyle w:val="TableText"/>
              <w:ind w:right="144"/>
            </w:pPr>
            <w:r w:rsidRPr="00C7345F">
              <w:t>Kindergarten</w:t>
            </w:r>
          </w:p>
        </w:tc>
        <w:tc>
          <w:tcPr>
            <w:tcW w:w="1353" w:type="dxa"/>
            <w:tcBorders>
              <w:bottom w:val="nil"/>
            </w:tcBorders>
            <w:noWrap/>
            <w:hideMark/>
          </w:tcPr>
          <w:p w14:paraId="65DE7226" w14:textId="77777777" w:rsidR="001C1EA4" w:rsidRPr="00C7345F" w:rsidRDefault="001C1EA4" w:rsidP="00F73F5C">
            <w:pPr>
              <w:pStyle w:val="TableText"/>
            </w:pPr>
            <w:r w:rsidRPr="00C7345F">
              <w:t>VR171953</w:t>
            </w:r>
          </w:p>
        </w:tc>
        <w:tc>
          <w:tcPr>
            <w:tcW w:w="1008" w:type="dxa"/>
            <w:tcBorders>
              <w:bottom w:val="nil"/>
            </w:tcBorders>
            <w:noWrap/>
          </w:tcPr>
          <w:p w14:paraId="21CDF832" w14:textId="77777777" w:rsidR="001C1EA4" w:rsidRPr="00C7345F" w:rsidRDefault="001C1EA4" w:rsidP="00F73F5C">
            <w:pPr>
              <w:pStyle w:val="TableText"/>
            </w:pPr>
            <w:r w:rsidRPr="00C7345F">
              <w:t>23,485</w:t>
            </w:r>
          </w:p>
        </w:tc>
        <w:tc>
          <w:tcPr>
            <w:tcW w:w="1152" w:type="dxa"/>
            <w:tcBorders>
              <w:bottom w:val="nil"/>
            </w:tcBorders>
            <w:noWrap/>
          </w:tcPr>
          <w:p w14:paraId="75B74837" w14:textId="77777777" w:rsidR="001C1EA4" w:rsidRPr="00C7345F" w:rsidRDefault="001C1EA4" w:rsidP="00F73F5C">
            <w:pPr>
              <w:pStyle w:val="TableText"/>
              <w:ind w:right="144"/>
            </w:pPr>
            <w:r w:rsidRPr="00C7345F">
              <w:t>0.13</w:t>
            </w:r>
          </w:p>
        </w:tc>
        <w:tc>
          <w:tcPr>
            <w:tcW w:w="1584" w:type="dxa"/>
            <w:tcBorders>
              <w:bottom w:val="nil"/>
            </w:tcBorders>
          </w:tcPr>
          <w:p w14:paraId="135A4CB6" w14:textId="77777777" w:rsidR="001C1EA4" w:rsidRPr="00C7345F" w:rsidRDefault="001C1EA4" w:rsidP="00F73F5C">
            <w:pPr>
              <w:pStyle w:val="TableText"/>
              <w:ind w:right="432"/>
            </w:pPr>
            <w:r w:rsidRPr="00C7345F">
              <w:t>0.87</w:t>
            </w:r>
          </w:p>
        </w:tc>
        <w:tc>
          <w:tcPr>
            <w:tcW w:w="1152" w:type="dxa"/>
            <w:tcBorders>
              <w:bottom w:val="nil"/>
            </w:tcBorders>
          </w:tcPr>
          <w:p w14:paraId="0A3D96CC" w14:textId="77777777" w:rsidR="001C1EA4" w:rsidRPr="00C7345F" w:rsidRDefault="001C1EA4" w:rsidP="00F73F5C">
            <w:pPr>
              <w:pStyle w:val="TableText"/>
              <w:ind w:right="144"/>
            </w:pPr>
            <w:r w:rsidRPr="00C7345F">
              <w:t>0.43</w:t>
            </w:r>
          </w:p>
        </w:tc>
      </w:tr>
      <w:tr w:rsidR="001C1EA4" w:rsidRPr="00C7345F" w14:paraId="7B512294" w14:textId="77777777" w:rsidTr="00F73F5C">
        <w:trPr>
          <w:trHeight w:val="252"/>
        </w:trPr>
        <w:tc>
          <w:tcPr>
            <w:tcW w:w="1738" w:type="dxa"/>
            <w:tcBorders>
              <w:top w:val="nil"/>
              <w:bottom w:val="single" w:sz="4" w:space="0" w:color="auto"/>
            </w:tcBorders>
            <w:noWrap/>
            <w:hideMark/>
          </w:tcPr>
          <w:p w14:paraId="506ED778" w14:textId="77777777" w:rsidR="001C1EA4" w:rsidRPr="00C7345F" w:rsidRDefault="001C1EA4" w:rsidP="00F73F5C">
            <w:pPr>
              <w:pStyle w:val="TableText"/>
              <w:ind w:right="144"/>
            </w:pPr>
            <w:r w:rsidRPr="00C7345F">
              <w:t>Kindergarten</w:t>
            </w:r>
          </w:p>
        </w:tc>
        <w:tc>
          <w:tcPr>
            <w:tcW w:w="1353" w:type="dxa"/>
            <w:tcBorders>
              <w:top w:val="nil"/>
              <w:bottom w:val="single" w:sz="4" w:space="0" w:color="auto"/>
            </w:tcBorders>
            <w:noWrap/>
            <w:hideMark/>
          </w:tcPr>
          <w:p w14:paraId="474CEAE3" w14:textId="77777777" w:rsidR="001C1EA4" w:rsidRPr="00C7345F" w:rsidRDefault="001C1EA4" w:rsidP="00F73F5C">
            <w:pPr>
              <w:pStyle w:val="TableText"/>
            </w:pPr>
            <w:r w:rsidRPr="00C7345F">
              <w:t>VR171956</w:t>
            </w:r>
          </w:p>
        </w:tc>
        <w:tc>
          <w:tcPr>
            <w:tcW w:w="1008" w:type="dxa"/>
            <w:tcBorders>
              <w:top w:val="nil"/>
              <w:bottom w:val="single" w:sz="4" w:space="0" w:color="auto"/>
            </w:tcBorders>
            <w:noWrap/>
          </w:tcPr>
          <w:p w14:paraId="6CDBED90" w14:textId="77777777" w:rsidR="001C1EA4" w:rsidRPr="00C7345F" w:rsidRDefault="001C1EA4" w:rsidP="00F73F5C">
            <w:pPr>
              <w:pStyle w:val="TableText"/>
            </w:pPr>
            <w:r w:rsidRPr="00C7345F">
              <w:t>23,485</w:t>
            </w:r>
          </w:p>
        </w:tc>
        <w:tc>
          <w:tcPr>
            <w:tcW w:w="1152" w:type="dxa"/>
            <w:tcBorders>
              <w:top w:val="nil"/>
              <w:bottom w:val="single" w:sz="4" w:space="0" w:color="auto"/>
            </w:tcBorders>
            <w:noWrap/>
          </w:tcPr>
          <w:p w14:paraId="4C35AB1E" w14:textId="77777777" w:rsidR="001C1EA4" w:rsidRPr="00C7345F" w:rsidRDefault="001C1EA4" w:rsidP="00F73F5C">
            <w:pPr>
              <w:pStyle w:val="TableText"/>
              <w:ind w:right="144"/>
            </w:pPr>
            <w:r w:rsidRPr="00C7345F">
              <w:t>0.14</w:t>
            </w:r>
          </w:p>
        </w:tc>
        <w:tc>
          <w:tcPr>
            <w:tcW w:w="1584" w:type="dxa"/>
            <w:tcBorders>
              <w:top w:val="nil"/>
              <w:bottom w:val="single" w:sz="4" w:space="0" w:color="auto"/>
            </w:tcBorders>
          </w:tcPr>
          <w:p w14:paraId="41F276D7" w14:textId="77777777" w:rsidR="001C1EA4" w:rsidRPr="00C7345F" w:rsidRDefault="001C1EA4" w:rsidP="00F73F5C">
            <w:pPr>
              <w:pStyle w:val="TableText"/>
              <w:ind w:right="432"/>
            </w:pPr>
            <w:r w:rsidRPr="00C7345F">
              <w:t>0.90</w:t>
            </w:r>
          </w:p>
        </w:tc>
        <w:tc>
          <w:tcPr>
            <w:tcW w:w="1152" w:type="dxa"/>
            <w:tcBorders>
              <w:top w:val="nil"/>
              <w:bottom w:val="single" w:sz="4" w:space="0" w:color="auto"/>
            </w:tcBorders>
          </w:tcPr>
          <w:p w14:paraId="0DC5E0E3" w14:textId="77777777" w:rsidR="001C1EA4" w:rsidRPr="00C7345F" w:rsidRDefault="001C1EA4" w:rsidP="00F73F5C">
            <w:pPr>
              <w:pStyle w:val="TableText"/>
              <w:ind w:right="144"/>
            </w:pPr>
            <w:r w:rsidRPr="00C7345F">
              <w:t>1.19</w:t>
            </w:r>
          </w:p>
        </w:tc>
      </w:tr>
      <w:tr w:rsidR="001C1EA4" w:rsidRPr="00C7345F" w14:paraId="155A1969" w14:textId="77777777" w:rsidTr="00F73F5C">
        <w:trPr>
          <w:trHeight w:val="252"/>
        </w:trPr>
        <w:tc>
          <w:tcPr>
            <w:tcW w:w="1738" w:type="dxa"/>
            <w:tcBorders>
              <w:top w:val="single" w:sz="4" w:space="0" w:color="auto"/>
            </w:tcBorders>
            <w:noWrap/>
            <w:hideMark/>
          </w:tcPr>
          <w:p w14:paraId="72A877DB" w14:textId="77777777" w:rsidR="001C1EA4" w:rsidRPr="00C7345F" w:rsidRDefault="001C1EA4" w:rsidP="00F73F5C">
            <w:pPr>
              <w:pStyle w:val="TableText"/>
              <w:ind w:right="144"/>
            </w:pPr>
            <w:r w:rsidRPr="00C7345F">
              <w:t>1</w:t>
            </w:r>
          </w:p>
        </w:tc>
        <w:tc>
          <w:tcPr>
            <w:tcW w:w="1353" w:type="dxa"/>
            <w:tcBorders>
              <w:top w:val="single" w:sz="4" w:space="0" w:color="auto"/>
            </w:tcBorders>
            <w:noWrap/>
            <w:hideMark/>
          </w:tcPr>
          <w:p w14:paraId="440B0292" w14:textId="77777777" w:rsidR="001C1EA4" w:rsidRPr="00C7345F" w:rsidRDefault="001C1EA4" w:rsidP="00F73F5C">
            <w:pPr>
              <w:pStyle w:val="TableText"/>
            </w:pPr>
            <w:r w:rsidRPr="00C7345F">
              <w:t>VR170490</w:t>
            </w:r>
          </w:p>
        </w:tc>
        <w:tc>
          <w:tcPr>
            <w:tcW w:w="1008" w:type="dxa"/>
            <w:tcBorders>
              <w:top w:val="single" w:sz="4" w:space="0" w:color="auto"/>
            </w:tcBorders>
            <w:noWrap/>
          </w:tcPr>
          <w:p w14:paraId="756E782C" w14:textId="77777777" w:rsidR="001C1EA4" w:rsidRPr="00C7345F" w:rsidRDefault="001C1EA4" w:rsidP="00F73F5C">
            <w:pPr>
              <w:pStyle w:val="TableText"/>
            </w:pPr>
            <w:r w:rsidRPr="00C7345F">
              <w:t>994</w:t>
            </w:r>
          </w:p>
        </w:tc>
        <w:tc>
          <w:tcPr>
            <w:tcW w:w="1152" w:type="dxa"/>
            <w:tcBorders>
              <w:top w:val="single" w:sz="4" w:space="0" w:color="auto"/>
            </w:tcBorders>
            <w:noWrap/>
          </w:tcPr>
          <w:p w14:paraId="2A0527B9" w14:textId="77777777" w:rsidR="001C1EA4" w:rsidRPr="00C7345F" w:rsidRDefault="001C1EA4" w:rsidP="00F73F5C">
            <w:pPr>
              <w:pStyle w:val="TableText"/>
              <w:ind w:right="144"/>
            </w:pPr>
            <w:r w:rsidRPr="00C7345F">
              <w:t>0.71</w:t>
            </w:r>
          </w:p>
        </w:tc>
        <w:tc>
          <w:tcPr>
            <w:tcW w:w="1584" w:type="dxa"/>
            <w:tcBorders>
              <w:top w:val="single" w:sz="4" w:space="0" w:color="auto"/>
            </w:tcBorders>
          </w:tcPr>
          <w:p w14:paraId="22D1A1E0" w14:textId="77777777" w:rsidR="001C1EA4" w:rsidRPr="00C7345F" w:rsidRDefault="001C1EA4" w:rsidP="00F73F5C">
            <w:pPr>
              <w:pStyle w:val="TableText"/>
              <w:ind w:right="432"/>
            </w:pPr>
            <w:r w:rsidRPr="00C7345F">
              <w:t>0.92</w:t>
            </w:r>
          </w:p>
        </w:tc>
        <w:tc>
          <w:tcPr>
            <w:tcW w:w="1152" w:type="dxa"/>
            <w:tcBorders>
              <w:top w:val="single" w:sz="4" w:space="0" w:color="auto"/>
            </w:tcBorders>
          </w:tcPr>
          <w:p w14:paraId="5F3BD4A8" w14:textId="77777777" w:rsidR="001C1EA4" w:rsidRPr="00C7345F" w:rsidRDefault="001C1EA4" w:rsidP="00F73F5C">
            <w:pPr>
              <w:pStyle w:val="TableText"/>
              <w:ind w:right="144"/>
            </w:pPr>
            <w:r w:rsidRPr="00C7345F">
              <w:t>0.10</w:t>
            </w:r>
          </w:p>
        </w:tc>
      </w:tr>
      <w:tr w:rsidR="001C1EA4" w:rsidRPr="00C7345F" w14:paraId="6F813812" w14:textId="77777777" w:rsidTr="00F73F5C">
        <w:trPr>
          <w:trHeight w:val="252"/>
        </w:trPr>
        <w:tc>
          <w:tcPr>
            <w:tcW w:w="1738" w:type="dxa"/>
            <w:noWrap/>
            <w:hideMark/>
          </w:tcPr>
          <w:p w14:paraId="3C8D8598" w14:textId="77777777" w:rsidR="001C1EA4" w:rsidRPr="00C7345F" w:rsidRDefault="001C1EA4" w:rsidP="00F73F5C">
            <w:pPr>
              <w:pStyle w:val="TableText"/>
              <w:ind w:right="144"/>
            </w:pPr>
            <w:r w:rsidRPr="00C7345F">
              <w:t>1</w:t>
            </w:r>
          </w:p>
        </w:tc>
        <w:tc>
          <w:tcPr>
            <w:tcW w:w="1353" w:type="dxa"/>
            <w:noWrap/>
            <w:hideMark/>
          </w:tcPr>
          <w:p w14:paraId="1C4AF7C1" w14:textId="77777777" w:rsidR="001C1EA4" w:rsidRPr="00C7345F" w:rsidRDefault="001C1EA4" w:rsidP="00F73F5C">
            <w:pPr>
              <w:pStyle w:val="TableText"/>
            </w:pPr>
            <w:r w:rsidRPr="00C7345F">
              <w:t>VR170514</w:t>
            </w:r>
          </w:p>
        </w:tc>
        <w:tc>
          <w:tcPr>
            <w:tcW w:w="1008" w:type="dxa"/>
            <w:noWrap/>
          </w:tcPr>
          <w:p w14:paraId="030F714C" w14:textId="77777777" w:rsidR="001C1EA4" w:rsidRPr="00C7345F" w:rsidRDefault="001C1EA4" w:rsidP="00F73F5C">
            <w:pPr>
              <w:pStyle w:val="TableText"/>
            </w:pPr>
            <w:r w:rsidRPr="00C7345F">
              <w:t>994</w:t>
            </w:r>
          </w:p>
        </w:tc>
        <w:tc>
          <w:tcPr>
            <w:tcW w:w="1152" w:type="dxa"/>
            <w:noWrap/>
          </w:tcPr>
          <w:p w14:paraId="027A1D58" w14:textId="77777777" w:rsidR="001C1EA4" w:rsidRPr="00C7345F" w:rsidRDefault="001C1EA4" w:rsidP="00F73F5C">
            <w:pPr>
              <w:pStyle w:val="TableText"/>
              <w:ind w:right="144"/>
            </w:pPr>
            <w:r w:rsidRPr="00C7345F">
              <w:t>0.66</w:t>
            </w:r>
          </w:p>
        </w:tc>
        <w:tc>
          <w:tcPr>
            <w:tcW w:w="1584" w:type="dxa"/>
          </w:tcPr>
          <w:p w14:paraId="21C47D4F" w14:textId="77777777" w:rsidR="001C1EA4" w:rsidRPr="00C7345F" w:rsidRDefault="001C1EA4" w:rsidP="00F73F5C">
            <w:pPr>
              <w:pStyle w:val="TableText"/>
              <w:ind w:right="432"/>
            </w:pPr>
            <w:r w:rsidRPr="00C7345F">
              <w:t>0.89</w:t>
            </w:r>
          </w:p>
        </w:tc>
        <w:tc>
          <w:tcPr>
            <w:tcW w:w="1152" w:type="dxa"/>
          </w:tcPr>
          <w:p w14:paraId="0A07FCFD" w14:textId="77777777" w:rsidR="001C1EA4" w:rsidRPr="00C7345F" w:rsidRDefault="001C1EA4" w:rsidP="00F73F5C">
            <w:pPr>
              <w:pStyle w:val="TableText"/>
              <w:ind w:right="144"/>
            </w:pPr>
            <w:r w:rsidRPr="00C7345F">
              <w:t>0.10</w:t>
            </w:r>
          </w:p>
        </w:tc>
      </w:tr>
      <w:tr w:rsidR="001C1EA4" w:rsidRPr="00C7345F" w14:paraId="7733AAAC" w14:textId="77777777" w:rsidTr="00F73F5C">
        <w:trPr>
          <w:trHeight w:val="252"/>
        </w:trPr>
        <w:tc>
          <w:tcPr>
            <w:tcW w:w="1738" w:type="dxa"/>
            <w:noWrap/>
            <w:hideMark/>
          </w:tcPr>
          <w:p w14:paraId="4B50F34A" w14:textId="77777777" w:rsidR="001C1EA4" w:rsidRPr="00C7345F" w:rsidRDefault="001C1EA4" w:rsidP="00F73F5C">
            <w:pPr>
              <w:pStyle w:val="TableText"/>
              <w:ind w:right="144"/>
            </w:pPr>
            <w:r w:rsidRPr="00C7345F">
              <w:t>1</w:t>
            </w:r>
          </w:p>
        </w:tc>
        <w:tc>
          <w:tcPr>
            <w:tcW w:w="1353" w:type="dxa"/>
            <w:noWrap/>
            <w:hideMark/>
          </w:tcPr>
          <w:p w14:paraId="7B923552" w14:textId="77777777" w:rsidR="001C1EA4" w:rsidRPr="00C7345F" w:rsidRDefault="001C1EA4" w:rsidP="00F73F5C">
            <w:pPr>
              <w:pStyle w:val="TableText"/>
            </w:pPr>
            <w:r w:rsidRPr="00C7345F">
              <w:t>VR170515</w:t>
            </w:r>
          </w:p>
        </w:tc>
        <w:tc>
          <w:tcPr>
            <w:tcW w:w="1008" w:type="dxa"/>
            <w:noWrap/>
          </w:tcPr>
          <w:p w14:paraId="33148A05" w14:textId="77777777" w:rsidR="001C1EA4" w:rsidRPr="00C7345F" w:rsidRDefault="001C1EA4" w:rsidP="00F73F5C">
            <w:pPr>
              <w:pStyle w:val="TableText"/>
            </w:pPr>
            <w:r w:rsidRPr="00C7345F">
              <w:t>994</w:t>
            </w:r>
          </w:p>
        </w:tc>
        <w:tc>
          <w:tcPr>
            <w:tcW w:w="1152" w:type="dxa"/>
            <w:noWrap/>
          </w:tcPr>
          <w:p w14:paraId="35FFA5C7" w14:textId="77777777" w:rsidR="001C1EA4" w:rsidRPr="00C7345F" w:rsidRDefault="001C1EA4" w:rsidP="00F73F5C">
            <w:pPr>
              <w:pStyle w:val="TableText"/>
              <w:ind w:right="144"/>
            </w:pPr>
            <w:r w:rsidRPr="00C7345F">
              <w:t>0.43</w:t>
            </w:r>
          </w:p>
        </w:tc>
        <w:tc>
          <w:tcPr>
            <w:tcW w:w="1584" w:type="dxa"/>
          </w:tcPr>
          <w:p w14:paraId="2B879378" w14:textId="77777777" w:rsidR="001C1EA4" w:rsidRPr="00C7345F" w:rsidRDefault="001C1EA4" w:rsidP="00F73F5C">
            <w:pPr>
              <w:pStyle w:val="TableText"/>
              <w:ind w:right="432"/>
            </w:pPr>
            <w:r w:rsidRPr="00C7345F">
              <w:t>0.92</w:t>
            </w:r>
          </w:p>
        </w:tc>
        <w:tc>
          <w:tcPr>
            <w:tcW w:w="1152" w:type="dxa"/>
          </w:tcPr>
          <w:p w14:paraId="0B3123B6" w14:textId="77777777" w:rsidR="001C1EA4" w:rsidRPr="00C7345F" w:rsidRDefault="001C1EA4" w:rsidP="00F73F5C">
            <w:pPr>
              <w:pStyle w:val="TableText"/>
              <w:ind w:right="144"/>
            </w:pPr>
            <w:r w:rsidRPr="00C7345F">
              <w:t>0.10</w:t>
            </w:r>
          </w:p>
        </w:tc>
      </w:tr>
      <w:tr w:rsidR="001C1EA4" w:rsidRPr="00C7345F" w14:paraId="573C77EE" w14:textId="77777777" w:rsidTr="00F73F5C">
        <w:trPr>
          <w:trHeight w:val="252"/>
        </w:trPr>
        <w:tc>
          <w:tcPr>
            <w:tcW w:w="1738" w:type="dxa"/>
            <w:noWrap/>
            <w:hideMark/>
          </w:tcPr>
          <w:p w14:paraId="1427731C" w14:textId="77777777" w:rsidR="001C1EA4" w:rsidRPr="00C7345F" w:rsidRDefault="001C1EA4" w:rsidP="00F73F5C">
            <w:pPr>
              <w:pStyle w:val="TableText"/>
              <w:ind w:right="144"/>
            </w:pPr>
            <w:r w:rsidRPr="00C7345F">
              <w:t>1</w:t>
            </w:r>
          </w:p>
        </w:tc>
        <w:tc>
          <w:tcPr>
            <w:tcW w:w="1353" w:type="dxa"/>
            <w:noWrap/>
            <w:hideMark/>
          </w:tcPr>
          <w:p w14:paraId="4877BEEE" w14:textId="77777777" w:rsidR="001C1EA4" w:rsidRPr="00C7345F" w:rsidRDefault="001C1EA4" w:rsidP="00F73F5C">
            <w:pPr>
              <w:pStyle w:val="TableText"/>
            </w:pPr>
            <w:r w:rsidRPr="00C7345F">
              <w:t>VR170516</w:t>
            </w:r>
          </w:p>
        </w:tc>
        <w:tc>
          <w:tcPr>
            <w:tcW w:w="1008" w:type="dxa"/>
            <w:noWrap/>
          </w:tcPr>
          <w:p w14:paraId="34E48E6C" w14:textId="77777777" w:rsidR="001C1EA4" w:rsidRPr="00C7345F" w:rsidRDefault="001C1EA4" w:rsidP="00F73F5C">
            <w:pPr>
              <w:pStyle w:val="TableText"/>
            </w:pPr>
            <w:r w:rsidRPr="00C7345F">
              <w:t>994</w:t>
            </w:r>
          </w:p>
        </w:tc>
        <w:tc>
          <w:tcPr>
            <w:tcW w:w="1152" w:type="dxa"/>
            <w:noWrap/>
          </w:tcPr>
          <w:p w14:paraId="3F389688" w14:textId="77777777" w:rsidR="001C1EA4" w:rsidRPr="00C7345F" w:rsidRDefault="001C1EA4" w:rsidP="00F73F5C">
            <w:pPr>
              <w:pStyle w:val="TableText"/>
              <w:ind w:right="144"/>
            </w:pPr>
            <w:r w:rsidRPr="00C7345F">
              <w:t>0.41</w:t>
            </w:r>
          </w:p>
        </w:tc>
        <w:tc>
          <w:tcPr>
            <w:tcW w:w="1584" w:type="dxa"/>
          </w:tcPr>
          <w:p w14:paraId="78F3BC50" w14:textId="77777777" w:rsidR="001C1EA4" w:rsidRPr="00C7345F" w:rsidRDefault="001C1EA4" w:rsidP="00F73F5C">
            <w:pPr>
              <w:pStyle w:val="TableText"/>
              <w:ind w:right="432"/>
            </w:pPr>
            <w:r w:rsidRPr="00C7345F">
              <w:t>0.93</w:t>
            </w:r>
          </w:p>
        </w:tc>
        <w:tc>
          <w:tcPr>
            <w:tcW w:w="1152" w:type="dxa"/>
          </w:tcPr>
          <w:p w14:paraId="398C5242" w14:textId="77777777" w:rsidR="001C1EA4" w:rsidRPr="00C7345F" w:rsidRDefault="001C1EA4" w:rsidP="00F73F5C">
            <w:pPr>
              <w:pStyle w:val="TableText"/>
              <w:ind w:right="144"/>
            </w:pPr>
            <w:r w:rsidRPr="00C7345F">
              <w:t>0.10</w:t>
            </w:r>
          </w:p>
        </w:tc>
      </w:tr>
      <w:tr w:rsidR="001C1EA4" w:rsidRPr="00C7345F" w14:paraId="68559CDA" w14:textId="77777777" w:rsidTr="00F73F5C">
        <w:trPr>
          <w:trHeight w:val="252"/>
        </w:trPr>
        <w:tc>
          <w:tcPr>
            <w:tcW w:w="1738" w:type="dxa"/>
            <w:noWrap/>
            <w:hideMark/>
          </w:tcPr>
          <w:p w14:paraId="45D1CA04" w14:textId="77777777" w:rsidR="001C1EA4" w:rsidRPr="00C7345F" w:rsidRDefault="001C1EA4" w:rsidP="00F73F5C">
            <w:pPr>
              <w:pStyle w:val="TableText"/>
              <w:ind w:right="144"/>
            </w:pPr>
            <w:r w:rsidRPr="00C7345F">
              <w:t>1</w:t>
            </w:r>
          </w:p>
        </w:tc>
        <w:tc>
          <w:tcPr>
            <w:tcW w:w="1353" w:type="dxa"/>
            <w:noWrap/>
            <w:hideMark/>
          </w:tcPr>
          <w:p w14:paraId="1C3FCC27" w14:textId="77777777" w:rsidR="001C1EA4" w:rsidRPr="00C7345F" w:rsidRDefault="001C1EA4" w:rsidP="00F73F5C">
            <w:pPr>
              <w:pStyle w:val="TableText"/>
            </w:pPr>
            <w:r w:rsidRPr="00C7345F">
              <w:t>VR170524</w:t>
            </w:r>
          </w:p>
        </w:tc>
        <w:tc>
          <w:tcPr>
            <w:tcW w:w="1008" w:type="dxa"/>
            <w:noWrap/>
          </w:tcPr>
          <w:p w14:paraId="5687BFB2" w14:textId="77777777" w:rsidR="001C1EA4" w:rsidRPr="00C7345F" w:rsidRDefault="001C1EA4" w:rsidP="00F73F5C">
            <w:pPr>
              <w:pStyle w:val="TableText"/>
            </w:pPr>
            <w:r w:rsidRPr="00C7345F">
              <w:t>994</w:t>
            </w:r>
          </w:p>
        </w:tc>
        <w:tc>
          <w:tcPr>
            <w:tcW w:w="1152" w:type="dxa"/>
            <w:noWrap/>
          </w:tcPr>
          <w:p w14:paraId="30D1ED1A" w14:textId="77777777" w:rsidR="001C1EA4" w:rsidRPr="00C7345F" w:rsidRDefault="001C1EA4" w:rsidP="00F73F5C">
            <w:pPr>
              <w:pStyle w:val="TableText"/>
              <w:ind w:right="144"/>
            </w:pPr>
            <w:r w:rsidRPr="00C7345F">
              <w:t>0.62</w:t>
            </w:r>
          </w:p>
        </w:tc>
        <w:tc>
          <w:tcPr>
            <w:tcW w:w="1584" w:type="dxa"/>
          </w:tcPr>
          <w:p w14:paraId="0081C555" w14:textId="77777777" w:rsidR="001C1EA4" w:rsidRPr="00C7345F" w:rsidRDefault="001C1EA4" w:rsidP="00F73F5C">
            <w:pPr>
              <w:pStyle w:val="TableText"/>
              <w:ind w:right="432"/>
            </w:pPr>
            <w:r w:rsidRPr="00C7345F">
              <w:t>0.92</w:t>
            </w:r>
          </w:p>
        </w:tc>
        <w:tc>
          <w:tcPr>
            <w:tcW w:w="1152" w:type="dxa"/>
          </w:tcPr>
          <w:p w14:paraId="0D7BFAEA" w14:textId="77777777" w:rsidR="001C1EA4" w:rsidRPr="00C7345F" w:rsidRDefault="001C1EA4" w:rsidP="00F73F5C">
            <w:pPr>
              <w:pStyle w:val="TableText"/>
              <w:ind w:right="144"/>
            </w:pPr>
            <w:r w:rsidRPr="00C7345F">
              <w:t>0.00</w:t>
            </w:r>
          </w:p>
        </w:tc>
      </w:tr>
      <w:tr w:rsidR="001C1EA4" w:rsidRPr="00C7345F" w14:paraId="49BE8D34" w14:textId="77777777" w:rsidTr="00F73F5C">
        <w:trPr>
          <w:trHeight w:val="252"/>
        </w:trPr>
        <w:tc>
          <w:tcPr>
            <w:tcW w:w="1738" w:type="dxa"/>
            <w:noWrap/>
            <w:hideMark/>
          </w:tcPr>
          <w:p w14:paraId="376F453A" w14:textId="77777777" w:rsidR="001C1EA4" w:rsidRPr="00C7345F" w:rsidRDefault="001C1EA4" w:rsidP="00F73F5C">
            <w:pPr>
              <w:pStyle w:val="TableText"/>
              <w:ind w:right="144"/>
            </w:pPr>
            <w:r w:rsidRPr="00C7345F">
              <w:t>1</w:t>
            </w:r>
          </w:p>
        </w:tc>
        <w:tc>
          <w:tcPr>
            <w:tcW w:w="1353" w:type="dxa"/>
            <w:noWrap/>
            <w:hideMark/>
          </w:tcPr>
          <w:p w14:paraId="42BFA520" w14:textId="77777777" w:rsidR="001C1EA4" w:rsidRPr="00C7345F" w:rsidRDefault="001C1EA4" w:rsidP="00F73F5C">
            <w:pPr>
              <w:pStyle w:val="TableText"/>
            </w:pPr>
            <w:r w:rsidRPr="00C7345F">
              <w:t>VR170531</w:t>
            </w:r>
          </w:p>
        </w:tc>
        <w:tc>
          <w:tcPr>
            <w:tcW w:w="1008" w:type="dxa"/>
            <w:noWrap/>
          </w:tcPr>
          <w:p w14:paraId="4D2E9B69" w14:textId="77777777" w:rsidR="001C1EA4" w:rsidRPr="00C7345F" w:rsidRDefault="001C1EA4" w:rsidP="00F73F5C">
            <w:pPr>
              <w:pStyle w:val="TableText"/>
            </w:pPr>
            <w:r w:rsidRPr="00C7345F">
              <w:t>994</w:t>
            </w:r>
          </w:p>
        </w:tc>
        <w:tc>
          <w:tcPr>
            <w:tcW w:w="1152" w:type="dxa"/>
            <w:noWrap/>
          </w:tcPr>
          <w:p w14:paraId="100CDC5F" w14:textId="77777777" w:rsidR="001C1EA4" w:rsidRPr="00C7345F" w:rsidRDefault="001C1EA4" w:rsidP="00F73F5C">
            <w:pPr>
              <w:pStyle w:val="TableText"/>
              <w:ind w:right="144"/>
            </w:pPr>
            <w:r w:rsidRPr="00C7345F">
              <w:t>0.65</w:t>
            </w:r>
          </w:p>
        </w:tc>
        <w:tc>
          <w:tcPr>
            <w:tcW w:w="1584" w:type="dxa"/>
          </w:tcPr>
          <w:p w14:paraId="586ED817" w14:textId="77777777" w:rsidR="001C1EA4" w:rsidRPr="00C7345F" w:rsidRDefault="001C1EA4" w:rsidP="00F73F5C">
            <w:pPr>
              <w:pStyle w:val="TableText"/>
              <w:ind w:right="432"/>
            </w:pPr>
            <w:r w:rsidRPr="00C7345F">
              <w:t>0.93</w:t>
            </w:r>
          </w:p>
        </w:tc>
        <w:tc>
          <w:tcPr>
            <w:tcW w:w="1152" w:type="dxa"/>
          </w:tcPr>
          <w:p w14:paraId="2F64D14F" w14:textId="77777777" w:rsidR="001C1EA4" w:rsidRPr="00C7345F" w:rsidRDefault="001C1EA4" w:rsidP="00F73F5C">
            <w:pPr>
              <w:pStyle w:val="TableText"/>
              <w:ind w:right="144"/>
            </w:pPr>
            <w:r w:rsidRPr="00C7345F">
              <w:t>0.50</w:t>
            </w:r>
          </w:p>
        </w:tc>
      </w:tr>
      <w:tr w:rsidR="001C1EA4" w:rsidRPr="00C7345F" w14:paraId="2CD76E7E" w14:textId="77777777" w:rsidTr="00F73F5C">
        <w:trPr>
          <w:trHeight w:val="252"/>
        </w:trPr>
        <w:tc>
          <w:tcPr>
            <w:tcW w:w="1738" w:type="dxa"/>
            <w:tcBorders>
              <w:bottom w:val="nil"/>
            </w:tcBorders>
            <w:noWrap/>
            <w:hideMark/>
          </w:tcPr>
          <w:p w14:paraId="2E3BE500" w14:textId="77777777" w:rsidR="001C1EA4" w:rsidRPr="00C7345F" w:rsidRDefault="001C1EA4" w:rsidP="00F73F5C">
            <w:pPr>
              <w:pStyle w:val="TableText"/>
              <w:ind w:right="144"/>
            </w:pPr>
            <w:r w:rsidRPr="00C7345F">
              <w:t>1</w:t>
            </w:r>
          </w:p>
        </w:tc>
        <w:tc>
          <w:tcPr>
            <w:tcW w:w="1353" w:type="dxa"/>
            <w:tcBorders>
              <w:bottom w:val="nil"/>
            </w:tcBorders>
            <w:noWrap/>
            <w:hideMark/>
          </w:tcPr>
          <w:p w14:paraId="4ACCF40F" w14:textId="77777777" w:rsidR="001C1EA4" w:rsidRPr="00C7345F" w:rsidRDefault="001C1EA4" w:rsidP="00F73F5C">
            <w:pPr>
              <w:pStyle w:val="TableText"/>
            </w:pPr>
            <w:r w:rsidRPr="00C7345F">
              <w:t>VR170534</w:t>
            </w:r>
          </w:p>
        </w:tc>
        <w:tc>
          <w:tcPr>
            <w:tcW w:w="1008" w:type="dxa"/>
            <w:tcBorders>
              <w:bottom w:val="nil"/>
            </w:tcBorders>
            <w:noWrap/>
          </w:tcPr>
          <w:p w14:paraId="33BBD318" w14:textId="77777777" w:rsidR="001C1EA4" w:rsidRPr="00C7345F" w:rsidRDefault="001C1EA4" w:rsidP="00F73F5C">
            <w:pPr>
              <w:pStyle w:val="TableText"/>
            </w:pPr>
            <w:r w:rsidRPr="00C7345F">
              <w:t>994</w:t>
            </w:r>
          </w:p>
        </w:tc>
        <w:tc>
          <w:tcPr>
            <w:tcW w:w="1152" w:type="dxa"/>
            <w:tcBorders>
              <w:bottom w:val="nil"/>
            </w:tcBorders>
            <w:noWrap/>
          </w:tcPr>
          <w:p w14:paraId="479E0BEC" w14:textId="77777777" w:rsidR="001C1EA4" w:rsidRPr="00C7345F" w:rsidRDefault="001C1EA4" w:rsidP="00F73F5C">
            <w:pPr>
              <w:pStyle w:val="TableText"/>
              <w:ind w:right="144"/>
            </w:pPr>
            <w:r w:rsidRPr="00C7345F">
              <w:t>0.53</w:t>
            </w:r>
          </w:p>
        </w:tc>
        <w:tc>
          <w:tcPr>
            <w:tcW w:w="1584" w:type="dxa"/>
            <w:tcBorders>
              <w:bottom w:val="nil"/>
            </w:tcBorders>
          </w:tcPr>
          <w:p w14:paraId="153C2C29" w14:textId="77777777" w:rsidR="001C1EA4" w:rsidRPr="00C7345F" w:rsidRDefault="001C1EA4" w:rsidP="00F73F5C">
            <w:pPr>
              <w:pStyle w:val="TableText"/>
              <w:ind w:right="432"/>
            </w:pPr>
            <w:r w:rsidRPr="00C7345F">
              <w:t>0.93</w:t>
            </w:r>
          </w:p>
        </w:tc>
        <w:tc>
          <w:tcPr>
            <w:tcW w:w="1152" w:type="dxa"/>
            <w:tcBorders>
              <w:bottom w:val="nil"/>
            </w:tcBorders>
          </w:tcPr>
          <w:p w14:paraId="4076E90D" w14:textId="77777777" w:rsidR="001C1EA4" w:rsidRPr="00C7345F" w:rsidRDefault="001C1EA4" w:rsidP="00F73F5C">
            <w:pPr>
              <w:pStyle w:val="TableText"/>
              <w:ind w:right="144"/>
            </w:pPr>
            <w:r w:rsidRPr="00C7345F">
              <w:t>0.60</w:t>
            </w:r>
          </w:p>
        </w:tc>
      </w:tr>
      <w:tr w:rsidR="001C1EA4" w:rsidRPr="00C7345F" w14:paraId="59718C93" w14:textId="77777777" w:rsidTr="00F73F5C">
        <w:trPr>
          <w:trHeight w:val="252"/>
        </w:trPr>
        <w:tc>
          <w:tcPr>
            <w:tcW w:w="1738" w:type="dxa"/>
            <w:tcBorders>
              <w:top w:val="nil"/>
              <w:bottom w:val="single" w:sz="4" w:space="0" w:color="auto"/>
            </w:tcBorders>
            <w:noWrap/>
            <w:hideMark/>
          </w:tcPr>
          <w:p w14:paraId="5FB69849" w14:textId="77777777" w:rsidR="001C1EA4" w:rsidRPr="00C7345F" w:rsidRDefault="001C1EA4" w:rsidP="00F73F5C">
            <w:pPr>
              <w:pStyle w:val="TableText"/>
              <w:ind w:right="144"/>
            </w:pPr>
            <w:r w:rsidRPr="00C7345F">
              <w:t>1</w:t>
            </w:r>
          </w:p>
        </w:tc>
        <w:tc>
          <w:tcPr>
            <w:tcW w:w="1353" w:type="dxa"/>
            <w:tcBorders>
              <w:top w:val="nil"/>
              <w:bottom w:val="single" w:sz="4" w:space="0" w:color="auto"/>
            </w:tcBorders>
            <w:noWrap/>
            <w:hideMark/>
          </w:tcPr>
          <w:p w14:paraId="7AFD116A" w14:textId="77777777" w:rsidR="001C1EA4" w:rsidRPr="00C7345F" w:rsidRDefault="001C1EA4" w:rsidP="00F73F5C">
            <w:pPr>
              <w:pStyle w:val="TableText"/>
            </w:pPr>
            <w:r w:rsidRPr="00C7345F">
              <w:t>VR170538</w:t>
            </w:r>
          </w:p>
        </w:tc>
        <w:tc>
          <w:tcPr>
            <w:tcW w:w="1008" w:type="dxa"/>
            <w:tcBorders>
              <w:top w:val="nil"/>
              <w:bottom w:val="single" w:sz="4" w:space="0" w:color="auto"/>
            </w:tcBorders>
            <w:noWrap/>
          </w:tcPr>
          <w:p w14:paraId="59921B19" w14:textId="77777777" w:rsidR="001C1EA4" w:rsidRPr="00C7345F" w:rsidRDefault="001C1EA4" w:rsidP="00F73F5C">
            <w:pPr>
              <w:pStyle w:val="TableText"/>
            </w:pPr>
            <w:r w:rsidRPr="00C7345F">
              <w:t>994</w:t>
            </w:r>
          </w:p>
        </w:tc>
        <w:tc>
          <w:tcPr>
            <w:tcW w:w="1152" w:type="dxa"/>
            <w:tcBorders>
              <w:top w:val="nil"/>
              <w:bottom w:val="single" w:sz="4" w:space="0" w:color="auto"/>
            </w:tcBorders>
            <w:noWrap/>
          </w:tcPr>
          <w:p w14:paraId="55267735" w14:textId="77777777" w:rsidR="001C1EA4" w:rsidRPr="00C7345F" w:rsidRDefault="001C1EA4" w:rsidP="00F73F5C">
            <w:pPr>
              <w:pStyle w:val="TableText"/>
              <w:ind w:right="144"/>
            </w:pPr>
            <w:r w:rsidRPr="00C7345F">
              <w:t>0.36</w:t>
            </w:r>
          </w:p>
        </w:tc>
        <w:tc>
          <w:tcPr>
            <w:tcW w:w="1584" w:type="dxa"/>
            <w:tcBorders>
              <w:top w:val="nil"/>
              <w:bottom w:val="single" w:sz="4" w:space="0" w:color="auto"/>
            </w:tcBorders>
          </w:tcPr>
          <w:p w14:paraId="3FB80006" w14:textId="77777777" w:rsidR="001C1EA4" w:rsidRPr="00C7345F" w:rsidRDefault="001C1EA4" w:rsidP="00F73F5C">
            <w:pPr>
              <w:pStyle w:val="TableText"/>
              <w:ind w:right="432"/>
            </w:pPr>
            <w:r w:rsidRPr="00C7345F">
              <w:t>0.96</w:t>
            </w:r>
          </w:p>
        </w:tc>
        <w:tc>
          <w:tcPr>
            <w:tcW w:w="1152" w:type="dxa"/>
            <w:tcBorders>
              <w:top w:val="nil"/>
              <w:bottom w:val="single" w:sz="4" w:space="0" w:color="auto"/>
            </w:tcBorders>
          </w:tcPr>
          <w:p w14:paraId="10E5C2DF" w14:textId="77777777" w:rsidR="001C1EA4" w:rsidRPr="00C7345F" w:rsidRDefault="001C1EA4" w:rsidP="00F73F5C">
            <w:pPr>
              <w:pStyle w:val="TableText"/>
              <w:ind w:right="144"/>
            </w:pPr>
            <w:r w:rsidRPr="00C7345F">
              <w:t>0.91</w:t>
            </w:r>
          </w:p>
        </w:tc>
      </w:tr>
      <w:tr w:rsidR="001C1EA4" w:rsidRPr="00C7345F" w14:paraId="70558A9F" w14:textId="77777777" w:rsidTr="00F73F5C">
        <w:trPr>
          <w:trHeight w:val="252"/>
        </w:trPr>
        <w:tc>
          <w:tcPr>
            <w:tcW w:w="1738" w:type="dxa"/>
            <w:tcBorders>
              <w:top w:val="single" w:sz="4" w:space="0" w:color="auto"/>
            </w:tcBorders>
            <w:noWrap/>
            <w:hideMark/>
          </w:tcPr>
          <w:p w14:paraId="742AB9A4" w14:textId="77777777" w:rsidR="001C1EA4" w:rsidRPr="00C7345F" w:rsidRDefault="001C1EA4" w:rsidP="00F73F5C">
            <w:pPr>
              <w:pStyle w:val="TableText"/>
              <w:ind w:right="144"/>
            </w:pPr>
            <w:r w:rsidRPr="00C7345F">
              <w:t>2</w:t>
            </w:r>
          </w:p>
        </w:tc>
        <w:tc>
          <w:tcPr>
            <w:tcW w:w="1353" w:type="dxa"/>
            <w:tcBorders>
              <w:top w:val="single" w:sz="4" w:space="0" w:color="auto"/>
            </w:tcBorders>
            <w:noWrap/>
            <w:hideMark/>
          </w:tcPr>
          <w:p w14:paraId="2620CB68" w14:textId="77777777" w:rsidR="001C1EA4" w:rsidRPr="00C7345F" w:rsidRDefault="001C1EA4" w:rsidP="00F73F5C">
            <w:pPr>
              <w:pStyle w:val="TableText"/>
            </w:pPr>
            <w:r w:rsidRPr="00C7345F">
              <w:t>VR170546</w:t>
            </w:r>
          </w:p>
        </w:tc>
        <w:tc>
          <w:tcPr>
            <w:tcW w:w="1008" w:type="dxa"/>
            <w:tcBorders>
              <w:top w:val="single" w:sz="4" w:space="0" w:color="auto"/>
            </w:tcBorders>
            <w:noWrap/>
          </w:tcPr>
          <w:p w14:paraId="53280DF3" w14:textId="77777777" w:rsidR="001C1EA4" w:rsidRPr="00C7345F" w:rsidRDefault="001C1EA4" w:rsidP="00F73F5C">
            <w:pPr>
              <w:pStyle w:val="TableText"/>
            </w:pPr>
            <w:r w:rsidRPr="00C7345F">
              <w:t>479</w:t>
            </w:r>
          </w:p>
        </w:tc>
        <w:tc>
          <w:tcPr>
            <w:tcW w:w="1152" w:type="dxa"/>
            <w:tcBorders>
              <w:top w:val="single" w:sz="4" w:space="0" w:color="auto"/>
            </w:tcBorders>
            <w:noWrap/>
          </w:tcPr>
          <w:p w14:paraId="42AC13D2" w14:textId="77777777" w:rsidR="001C1EA4" w:rsidRPr="00C7345F" w:rsidRDefault="001C1EA4" w:rsidP="00F73F5C">
            <w:pPr>
              <w:pStyle w:val="TableText"/>
              <w:ind w:right="144"/>
            </w:pPr>
            <w:r w:rsidRPr="00C7345F">
              <w:t>0.62</w:t>
            </w:r>
          </w:p>
        </w:tc>
        <w:tc>
          <w:tcPr>
            <w:tcW w:w="1584" w:type="dxa"/>
            <w:tcBorders>
              <w:top w:val="single" w:sz="4" w:space="0" w:color="auto"/>
            </w:tcBorders>
          </w:tcPr>
          <w:p w14:paraId="5E813262" w14:textId="77777777" w:rsidR="001C1EA4" w:rsidRPr="00C7345F" w:rsidRDefault="001C1EA4" w:rsidP="00F73F5C">
            <w:pPr>
              <w:pStyle w:val="TableText"/>
              <w:ind w:right="432"/>
            </w:pPr>
            <w:r w:rsidRPr="00C7345F">
              <w:t>0.93</w:t>
            </w:r>
          </w:p>
        </w:tc>
        <w:tc>
          <w:tcPr>
            <w:tcW w:w="1152" w:type="dxa"/>
            <w:tcBorders>
              <w:top w:val="single" w:sz="4" w:space="0" w:color="auto"/>
            </w:tcBorders>
          </w:tcPr>
          <w:p w14:paraId="1D76C44D" w14:textId="77777777" w:rsidR="001C1EA4" w:rsidRPr="00C7345F" w:rsidRDefault="001C1EA4" w:rsidP="00F73F5C">
            <w:pPr>
              <w:pStyle w:val="TableText"/>
              <w:ind w:right="144"/>
            </w:pPr>
            <w:r w:rsidRPr="00C7345F">
              <w:t>1.67</w:t>
            </w:r>
          </w:p>
        </w:tc>
      </w:tr>
      <w:tr w:rsidR="001C1EA4" w:rsidRPr="00C7345F" w14:paraId="2C49CD0F" w14:textId="77777777" w:rsidTr="00F73F5C">
        <w:trPr>
          <w:trHeight w:val="252"/>
        </w:trPr>
        <w:tc>
          <w:tcPr>
            <w:tcW w:w="1738" w:type="dxa"/>
            <w:noWrap/>
            <w:hideMark/>
          </w:tcPr>
          <w:p w14:paraId="1CB3EF00" w14:textId="77777777" w:rsidR="001C1EA4" w:rsidRPr="00C7345F" w:rsidRDefault="001C1EA4" w:rsidP="00F73F5C">
            <w:pPr>
              <w:pStyle w:val="TableText"/>
              <w:ind w:right="144"/>
            </w:pPr>
            <w:r w:rsidRPr="00C7345F">
              <w:t>2</w:t>
            </w:r>
          </w:p>
        </w:tc>
        <w:tc>
          <w:tcPr>
            <w:tcW w:w="1353" w:type="dxa"/>
            <w:noWrap/>
            <w:hideMark/>
          </w:tcPr>
          <w:p w14:paraId="3DE48294" w14:textId="77777777" w:rsidR="001C1EA4" w:rsidRPr="00C7345F" w:rsidRDefault="001C1EA4" w:rsidP="00F73F5C">
            <w:pPr>
              <w:pStyle w:val="TableText"/>
            </w:pPr>
            <w:r w:rsidRPr="00C7345F">
              <w:t>VR170552</w:t>
            </w:r>
          </w:p>
        </w:tc>
        <w:tc>
          <w:tcPr>
            <w:tcW w:w="1008" w:type="dxa"/>
            <w:noWrap/>
          </w:tcPr>
          <w:p w14:paraId="02724EB9" w14:textId="77777777" w:rsidR="001C1EA4" w:rsidRPr="00C7345F" w:rsidRDefault="001C1EA4" w:rsidP="00F73F5C">
            <w:pPr>
              <w:pStyle w:val="TableText"/>
            </w:pPr>
            <w:r w:rsidRPr="00C7345F">
              <w:t>479</w:t>
            </w:r>
          </w:p>
        </w:tc>
        <w:tc>
          <w:tcPr>
            <w:tcW w:w="1152" w:type="dxa"/>
            <w:noWrap/>
          </w:tcPr>
          <w:p w14:paraId="7642B258" w14:textId="77777777" w:rsidR="001C1EA4" w:rsidRPr="00C7345F" w:rsidRDefault="001C1EA4" w:rsidP="00F73F5C">
            <w:pPr>
              <w:pStyle w:val="TableText"/>
              <w:ind w:right="144"/>
            </w:pPr>
            <w:r w:rsidRPr="00C7345F">
              <w:t>0.61</w:t>
            </w:r>
          </w:p>
        </w:tc>
        <w:tc>
          <w:tcPr>
            <w:tcW w:w="1584" w:type="dxa"/>
          </w:tcPr>
          <w:p w14:paraId="77C0E170" w14:textId="77777777" w:rsidR="001C1EA4" w:rsidRPr="00C7345F" w:rsidRDefault="001C1EA4" w:rsidP="00F73F5C">
            <w:pPr>
              <w:pStyle w:val="TableText"/>
              <w:ind w:right="432"/>
            </w:pPr>
            <w:r w:rsidRPr="00C7345F">
              <w:t>0.94</w:t>
            </w:r>
          </w:p>
        </w:tc>
        <w:tc>
          <w:tcPr>
            <w:tcW w:w="1152" w:type="dxa"/>
          </w:tcPr>
          <w:p w14:paraId="3D958631" w14:textId="77777777" w:rsidR="001C1EA4" w:rsidRPr="00C7345F" w:rsidRDefault="001C1EA4" w:rsidP="00F73F5C">
            <w:pPr>
              <w:pStyle w:val="TableText"/>
              <w:ind w:right="144"/>
            </w:pPr>
            <w:r w:rsidRPr="00C7345F">
              <w:t>1.67</w:t>
            </w:r>
          </w:p>
        </w:tc>
      </w:tr>
      <w:tr w:rsidR="001C1EA4" w:rsidRPr="00C7345F" w14:paraId="26D39CEE" w14:textId="77777777" w:rsidTr="00F73F5C">
        <w:trPr>
          <w:trHeight w:val="252"/>
        </w:trPr>
        <w:tc>
          <w:tcPr>
            <w:tcW w:w="1738" w:type="dxa"/>
            <w:noWrap/>
            <w:hideMark/>
          </w:tcPr>
          <w:p w14:paraId="264C8853" w14:textId="77777777" w:rsidR="001C1EA4" w:rsidRPr="00C7345F" w:rsidRDefault="001C1EA4" w:rsidP="00F73F5C">
            <w:pPr>
              <w:pStyle w:val="TableText"/>
              <w:ind w:right="144"/>
            </w:pPr>
            <w:r w:rsidRPr="00C7345F">
              <w:t>2</w:t>
            </w:r>
          </w:p>
        </w:tc>
        <w:tc>
          <w:tcPr>
            <w:tcW w:w="1353" w:type="dxa"/>
            <w:noWrap/>
            <w:hideMark/>
          </w:tcPr>
          <w:p w14:paraId="6116A3C1" w14:textId="77777777" w:rsidR="001C1EA4" w:rsidRPr="00C7345F" w:rsidRDefault="001C1EA4" w:rsidP="00F73F5C">
            <w:pPr>
              <w:pStyle w:val="TableText"/>
            </w:pPr>
            <w:r w:rsidRPr="00C7345F">
              <w:t>VR170553</w:t>
            </w:r>
          </w:p>
        </w:tc>
        <w:tc>
          <w:tcPr>
            <w:tcW w:w="1008" w:type="dxa"/>
            <w:noWrap/>
          </w:tcPr>
          <w:p w14:paraId="3C950785" w14:textId="77777777" w:rsidR="001C1EA4" w:rsidRPr="00C7345F" w:rsidRDefault="001C1EA4" w:rsidP="00F73F5C">
            <w:pPr>
              <w:pStyle w:val="TableText"/>
            </w:pPr>
            <w:r w:rsidRPr="00C7345F">
              <w:t>479</w:t>
            </w:r>
          </w:p>
        </w:tc>
        <w:tc>
          <w:tcPr>
            <w:tcW w:w="1152" w:type="dxa"/>
            <w:noWrap/>
          </w:tcPr>
          <w:p w14:paraId="3C4E3C14" w14:textId="77777777" w:rsidR="001C1EA4" w:rsidRPr="00C7345F" w:rsidRDefault="001C1EA4" w:rsidP="00F73F5C">
            <w:pPr>
              <w:pStyle w:val="TableText"/>
              <w:ind w:right="144"/>
            </w:pPr>
            <w:r w:rsidRPr="00C7345F">
              <w:t>0.38</w:t>
            </w:r>
          </w:p>
        </w:tc>
        <w:tc>
          <w:tcPr>
            <w:tcW w:w="1584" w:type="dxa"/>
          </w:tcPr>
          <w:p w14:paraId="20639F0A" w14:textId="77777777" w:rsidR="001C1EA4" w:rsidRPr="00C7345F" w:rsidRDefault="001C1EA4" w:rsidP="00F73F5C">
            <w:pPr>
              <w:pStyle w:val="TableText"/>
              <w:ind w:right="432"/>
            </w:pPr>
            <w:r w:rsidRPr="00C7345F">
              <w:t>0.91</w:t>
            </w:r>
          </w:p>
        </w:tc>
        <w:tc>
          <w:tcPr>
            <w:tcW w:w="1152" w:type="dxa"/>
          </w:tcPr>
          <w:p w14:paraId="28D8F8F5" w14:textId="77777777" w:rsidR="001C1EA4" w:rsidRPr="00C7345F" w:rsidRDefault="001C1EA4" w:rsidP="00F73F5C">
            <w:pPr>
              <w:pStyle w:val="TableText"/>
              <w:ind w:right="144"/>
            </w:pPr>
            <w:r w:rsidRPr="00C7345F">
              <w:t>1.67</w:t>
            </w:r>
          </w:p>
        </w:tc>
      </w:tr>
      <w:tr w:rsidR="001C1EA4" w:rsidRPr="00C7345F" w14:paraId="3FAB485A" w14:textId="77777777" w:rsidTr="00F73F5C">
        <w:trPr>
          <w:trHeight w:val="252"/>
        </w:trPr>
        <w:tc>
          <w:tcPr>
            <w:tcW w:w="1738" w:type="dxa"/>
            <w:noWrap/>
            <w:hideMark/>
          </w:tcPr>
          <w:p w14:paraId="1F382CB5" w14:textId="77777777" w:rsidR="001C1EA4" w:rsidRPr="00C7345F" w:rsidRDefault="001C1EA4" w:rsidP="00F73F5C">
            <w:pPr>
              <w:pStyle w:val="TableText"/>
              <w:ind w:right="144"/>
            </w:pPr>
            <w:r w:rsidRPr="00C7345F">
              <w:t>2</w:t>
            </w:r>
          </w:p>
        </w:tc>
        <w:tc>
          <w:tcPr>
            <w:tcW w:w="1353" w:type="dxa"/>
            <w:noWrap/>
            <w:hideMark/>
          </w:tcPr>
          <w:p w14:paraId="4917D1DA" w14:textId="77777777" w:rsidR="001C1EA4" w:rsidRPr="00C7345F" w:rsidRDefault="001C1EA4" w:rsidP="00F73F5C">
            <w:pPr>
              <w:pStyle w:val="TableText"/>
            </w:pPr>
            <w:r w:rsidRPr="00C7345F">
              <w:t>VR170626</w:t>
            </w:r>
          </w:p>
        </w:tc>
        <w:tc>
          <w:tcPr>
            <w:tcW w:w="1008" w:type="dxa"/>
            <w:noWrap/>
          </w:tcPr>
          <w:p w14:paraId="31DA7795" w14:textId="77777777" w:rsidR="001C1EA4" w:rsidRPr="00C7345F" w:rsidRDefault="001C1EA4" w:rsidP="00F73F5C">
            <w:pPr>
              <w:pStyle w:val="TableText"/>
            </w:pPr>
            <w:r w:rsidRPr="00C7345F">
              <w:t>479</w:t>
            </w:r>
          </w:p>
        </w:tc>
        <w:tc>
          <w:tcPr>
            <w:tcW w:w="1152" w:type="dxa"/>
            <w:noWrap/>
          </w:tcPr>
          <w:p w14:paraId="252A4B60" w14:textId="77777777" w:rsidR="001C1EA4" w:rsidRPr="00C7345F" w:rsidRDefault="001C1EA4" w:rsidP="00F73F5C">
            <w:pPr>
              <w:pStyle w:val="TableText"/>
              <w:ind w:right="144"/>
            </w:pPr>
            <w:r w:rsidRPr="00C7345F">
              <w:t>0.42</w:t>
            </w:r>
          </w:p>
        </w:tc>
        <w:tc>
          <w:tcPr>
            <w:tcW w:w="1584" w:type="dxa"/>
          </w:tcPr>
          <w:p w14:paraId="629A56D9" w14:textId="77777777" w:rsidR="001C1EA4" w:rsidRPr="00C7345F" w:rsidRDefault="001C1EA4" w:rsidP="00F73F5C">
            <w:pPr>
              <w:pStyle w:val="TableText"/>
              <w:ind w:right="432"/>
            </w:pPr>
            <w:r w:rsidRPr="00C7345F">
              <w:t>0.95</w:t>
            </w:r>
          </w:p>
        </w:tc>
        <w:tc>
          <w:tcPr>
            <w:tcW w:w="1152" w:type="dxa"/>
          </w:tcPr>
          <w:p w14:paraId="5602ACC8" w14:textId="77777777" w:rsidR="001C1EA4" w:rsidRPr="00C7345F" w:rsidRDefault="001C1EA4" w:rsidP="00F73F5C">
            <w:pPr>
              <w:pStyle w:val="TableText"/>
              <w:ind w:right="144"/>
            </w:pPr>
            <w:r w:rsidRPr="00C7345F">
              <w:t>1.67</w:t>
            </w:r>
          </w:p>
        </w:tc>
      </w:tr>
      <w:tr w:rsidR="001C1EA4" w:rsidRPr="00C7345F" w14:paraId="7F23E36C" w14:textId="77777777" w:rsidTr="00F73F5C">
        <w:trPr>
          <w:trHeight w:val="252"/>
        </w:trPr>
        <w:tc>
          <w:tcPr>
            <w:tcW w:w="1738" w:type="dxa"/>
            <w:tcBorders>
              <w:bottom w:val="nil"/>
            </w:tcBorders>
            <w:noWrap/>
            <w:hideMark/>
          </w:tcPr>
          <w:p w14:paraId="29037A6A" w14:textId="77777777" w:rsidR="001C1EA4" w:rsidRPr="00C7345F" w:rsidRDefault="001C1EA4" w:rsidP="00F73F5C">
            <w:pPr>
              <w:pStyle w:val="TableText"/>
              <w:ind w:right="144"/>
            </w:pPr>
            <w:r w:rsidRPr="00C7345F">
              <w:t>2</w:t>
            </w:r>
          </w:p>
        </w:tc>
        <w:tc>
          <w:tcPr>
            <w:tcW w:w="1353" w:type="dxa"/>
            <w:tcBorders>
              <w:bottom w:val="nil"/>
            </w:tcBorders>
            <w:noWrap/>
            <w:hideMark/>
          </w:tcPr>
          <w:p w14:paraId="057C068F" w14:textId="77777777" w:rsidR="001C1EA4" w:rsidRPr="00C7345F" w:rsidRDefault="001C1EA4" w:rsidP="00F73F5C">
            <w:pPr>
              <w:pStyle w:val="TableText"/>
            </w:pPr>
            <w:r w:rsidRPr="00C7345F">
              <w:t>VR170643</w:t>
            </w:r>
          </w:p>
        </w:tc>
        <w:tc>
          <w:tcPr>
            <w:tcW w:w="1008" w:type="dxa"/>
            <w:tcBorders>
              <w:bottom w:val="nil"/>
            </w:tcBorders>
            <w:noWrap/>
          </w:tcPr>
          <w:p w14:paraId="02144B75" w14:textId="77777777" w:rsidR="001C1EA4" w:rsidRPr="00C7345F" w:rsidRDefault="001C1EA4" w:rsidP="00F73F5C">
            <w:pPr>
              <w:pStyle w:val="TableText"/>
            </w:pPr>
            <w:r w:rsidRPr="00C7345F">
              <w:t>479</w:t>
            </w:r>
          </w:p>
        </w:tc>
        <w:tc>
          <w:tcPr>
            <w:tcW w:w="1152" w:type="dxa"/>
            <w:tcBorders>
              <w:bottom w:val="nil"/>
            </w:tcBorders>
            <w:noWrap/>
          </w:tcPr>
          <w:p w14:paraId="5F9F811F" w14:textId="77777777" w:rsidR="001C1EA4" w:rsidRPr="00C7345F" w:rsidRDefault="001C1EA4" w:rsidP="00F73F5C">
            <w:pPr>
              <w:pStyle w:val="TableText"/>
              <w:ind w:right="144"/>
            </w:pPr>
            <w:r w:rsidRPr="00C7345F">
              <w:t>0.44</w:t>
            </w:r>
          </w:p>
        </w:tc>
        <w:tc>
          <w:tcPr>
            <w:tcW w:w="1584" w:type="dxa"/>
            <w:tcBorders>
              <w:bottom w:val="nil"/>
            </w:tcBorders>
          </w:tcPr>
          <w:p w14:paraId="05297642" w14:textId="77777777" w:rsidR="001C1EA4" w:rsidRPr="00C7345F" w:rsidRDefault="001C1EA4" w:rsidP="00F73F5C">
            <w:pPr>
              <w:pStyle w:val="TableText"/>
              <w:ind w:right="432"/>
            </w:pPr>
            <w:r w:rsidRPr="00C7345F">
              <w:t>0.97</w:t>
            </w:r>
          </w:p>
        </w:tc>
        <w:tc>
          <w:tcPr>
            <w:tcW w:w="1152" w:type="dxa"/>
            <w:tcBorders>
              <w:bottom w:val="nil"/>
            </w:tcBorders>
          </w:tcPr>
          <w:p w14:paraId="22AA6CFD" w14:textId="77777777" w:rsidR="001C1EA4" w:rsidRPr="00C7345F" w:rsidRDefault="001C1EA4" w:rsidP="00F73F5C">
            <w:pPr>
              <w:pStyle w:val="TableText"/>
              <w:ind w:right="144"/>
            </w:pPr>
            <w:r w:rsidRPr="00C7345F">
              <w:t>0.00</w:t>
            </w:r>
          </w:p>
        </w:tc>
      </w:tr>
      <w:tr w:rsidR="001C1EA4" w:rsidRPr="00C7345F" w14:paraId="3549735F" w14:textId="77777777" w:rsidTr="00F73F5C">
        <w:trPr>
          <w:trHeight w:val="252"/>
        </w:trPr>
        <w:tc>
          <w:tcPr>
            <w:tcW w:w="1738" w:type="dxa"/>
            <w:tcBorders>
              <w:top w:val="nil"/>
              <w:bottom w:val="single" w:sz="4" w:space="0" w:color="auto"/>
            </w:tcBorders>
            <w:noWrap/>
            <w:hideMark/>
          </w:tcPr>
          <w:p w14:paraId="1ED8AB4F" w14:textId="77777777" w:rsidR="001C1EA4" w:rsidRPr="00C7345F" w:rsidRDefault="001C1EA4" w:rsidP="00F73F5C">
            <w:pPr>
              <w:pStyle w:val="TableText"/>
              <w:ind w:right="144"/>
            </w:pPr>
            <w:r w:rsidRPr="00C7345F">
              <w:t>2</w:t>
            </w:r>
          </w:p>
        </w:tc>
        <w:tc>
          <w:tcPr>
            <w:tcW w:w="1353" w:type="dxa"/>
            <w:tcBorders>
              <w:top w:val="nil"/>
              <w:bottom w:val="single" w:sz="4" w:space="0" w:color="auto"/>
            </w:tcBorders>
            <w:noWrap/>
            <w:hideMark/>
          </w:tcPr>
          <w:p w14:paraId="7930BFF3" w14:textId="77777777" w:rsidR="001C1EA4" w:rsidRPr="00C7345F" w:rsidRDefault="001C1EA4" w:rsidP="00F73F5C">
            <w:pPr>
              <w:pStyle w:val="TableText"/>
            </w:pPr>
            <w:r w:rsidRPr="00C7345F">
              <w:t>VR170647</w:t>
            </w:r>
          </w:p>
        </w:tc>
        <w:tc>
          <w:tcPr>
            <w:tcW w:w="1008" w:type="dxa"/>
            <w:tcBorders>
              <w:top w:val="nil"/>
              <w:bottom w:val="single" w:sz="4" w:space="0" w:color="auto"/>
            </w:tcBorders>
            <w:noWrap/>
          </w:tcPr>
          <w:p w14:paraId="5E40CDB4" w14:textId="77777777" w:rsidR="001C1EA4" w:rsidRPr="00C7345F" w:rsidRDefault="001C1EA4" w:rsidP="00F73F5C">
            <w:pPr>
              <w:pStyle w:val="TableText"/>
            </w:pPr>
            <w:r w:rsidRPr="00C7345F">
              <w:t>479</w:t>
            </w:r>
          </w:p>
        </w:tc>
        <w:tc>
          <w:tcPr>
            <w:tcW w:w="1152" w:type="dxa"/>
            <w:tcBorders>
              <w:top w:val="nil"/>
              <w:bottom w:val="single" w:sz="4" w:space="0" w:color="auto"/>
            </w:tcBorders>
            <w:noWrap/>
          </w:tcPr>
          <w:p w14:paraId="7720591D" w14:textId="77777777" w:rsidR="001C1EA4" w:rsidRPr="00C7345F" w:rsidRDefault="001C1EA4" w:rsidP="00F73F5C">
            <w:pPr>
              <w:pStyle w:val="TableText"/>
              <w:ind w:right="144"/>
            </w:pPr>
            <w:r w:rsidRPr="00C7345F">
              <w:t>0.42</w:t>
            </w:r>
          </w:p>
        </w:tc>
        <w:tc>
          <w:tcPr>
            <w:tcW w:w="1584" w:type="dxa"/>
            <w:tcBorders>
              <w:top w:val="nil"/>
              <w:bottom w:val="single" w:sz="4" w:space="0" w:color="auto"/>
            </w:tcBorders>
          </w:tcPr>
          <w:p w14:paraId="2F07AEDD" w14:textId="77777777" w:rsidR="001C1EA4" w:rsidRPr="00C7345F" w:rsidRDefault="001C1EA4" w:rsidP="00F73F5C">
            <w:pPr>
              <w:pStyle w:val="TableText"/>
              <w:ind w:right="432"/>
            </w:pPr>
            <w:r w:rsidRPr="00C7345F">
              <w:t>0.96</w:t>
            </w:r>
          </w:p>
        </w:tc>
        <w:tc>
          <w:tcPr>
            <w:tcW w:w="1152" w:type="dxa"/>
            <w:tcBorders>
              <w:top w:val="nil"/>
              <w:bottom w:val="single" w:sz="4" w:space="0" w:color="auto"/>
            </w:tcBorders>
          </w:tcPr>
          <w:p w14:paraId="54CC1B8B" w14:textId="77777777" w:rsidR="001C1EA4" w:rsidRPr="00C7345F" w:rsidRDefault="001C1EA4" w:rsidP="00F73F5C">
            <w:pPr>
              <w:pStyle w:val="TableText"/>
              <w:ind w:right="144"/>
            </w:pPr>
            <w:r w:rsidRPr="00C7345F">
              <w:t>0.63</w:t>
            </w:r>
          </w:p>
        </w:tc>
      </w:tr>
      <w:tr w:rsidR="001C1EA4" w:rsidRPr="00C7345F" w14:paraId="588028B0" w14:textId="77777777" w:rsidTr="00F73F5C">
        <w:trPr>
          <w:trHeight w:val="252"/>
        </w:trPr>
        <w:tc>
          <w:tcPr>
            <w:tcW w:w="1738" w:type="dxa"/>
            <w:tcBorders>
              <w:top w:val="single" w:sz="4" w:space="0" w:color="auto"/>
            </w:tcBorders>
            <w:noWrap/>
            <w:hideMark/>
          </w:tcPr>
          <w:p w14:paraId="5DDBCF1D" w14:textId="77777777" w:rsidR="001C1EA4" w:rsidRPr="00C7345F" w:rsidRDefault="001C1EA4" w:rsidP="00F73F5C">
            <w:pPr>
              <w:pStyle w:val="TableText"/>
              <w:ind w:right="144"/>
            </w:pPr>
            <w:r w:rsidRPr="00C7345F">
              <w:t>3–5</w:t>
            </w:r>
          </w:p>
        </w:tc>
        <w:tc>
          <w:tcPr>
            <w:tcW w:w="1353" w:type="dxa"/>
            <w:tcBorders>
              <w:top w:val="single" w:sz="4" w:space="0" w:color="auto"/>
            </w:tcBorders>
            <w:noWrap/>
            <w:hideMark/>
          </w:tcPr>
          <w:p w14:paraId="54A56FF0" w14:textId="77777777" w:rsidR="001C1EA4" w:rsidRPr="00C7345F" w:rsidRDefault="001C1EA4" w:rsidP="00F73F5C">
            <w:pPr>
              <w:pStyle w:val="TableText"/>
            </w:pPr>
            <w:r w:rsidRPr="00C7345F">
              <w:t>VR194358</w:t>
            </w:r>
          </w:p>
        </w:tc>
        <w:tc>
          <w:tcPr>
            <w:tcW w:w="1008" w:type="dxa"/>
            <w:tcBorders>
              <w:top w:val="single" w:sz="4" w:space="0" w:color="auto"/>
            </w:tcBorders>
            <w:noWrap/>
          </w:tcPr>
          <w:p w14:paraId="69C4334F" w14:textId="77777777" w:rsidR="001C1EA4" w:rsidRPr="00C7345F" w:rsidRDefault="001C1EA4" w:rsidP="00F73F5C">
            <w:pPr>
              <w:pStyle w:val="TableText"/>
            </w:pPr>
            <w:r w:rsidRPr="00C7345F">
              <w:t>1,099</w:t>
            </w:r>
          </w:p>
        </w:tc>
        <w:tc>
          <w:tcPr>
            <w:tcW w:w="1152" w:type="dxa"/>
            <w:tcBorders>
              <w:top w:val="single" w:sz="4" w:space="0" w:color="auto"/>
            </w:tcBorders>
            <w:noWrap/>
          </w:tcPr>
          <w:p w14:paraId="26F157D6" w14:textId="77777777" w:rsidR="001C1EA4" w:rsidRPr="00C7345F" w:rsidRDefault="001C1EA4" w:rsidP="00F73F5C">
            <w:pPr>
              <w:pStyle w:val="TableText"/>
              <w:ind w:right="144"/>
            </w:pPr>
            <w:r w:rsidRPr="00C7345F">
              <w:t>0.35</w:t>
            </w:r>
          </w:p>
        </w:tc>
        <w:tc>
          <w:tcPr>
            <w:tcW w:w="1584" w:type="dxa"/>
            <w:tcBorders>
              <w:top w:val="single" w:sz="4" w:space="0" w:color="auto"/>
            </w:tcBorders>
          </w:tcPr>
          <w:p w14:paraId="13C36311" w14:textId="77777777" w:rsidR="001C1EA4" w:rsidRPr="00C7345F" w:rsidRDefault="001C1EA4" w:rsidP="00F73F5C">
            <w:pPr>
              <w:pStyle w:val="TableText"/>
              <w:ind w:right="432"/>
            </w:pPr>
            <w:r w:rsidRPr="00C7345F">
              <w:t>0.92</w:t>
            </w:r>
          </w:p>
        </w:tc>
        <w:tc>
          <w:tcPr>
            <w:tcW w:w="1152" w:type="dxa"/>
            <w:tcBorders>
              <w:top w:val="single" w:sz="4" w:space="0" w:color="auto"/>
            </w:tcBorders>
          </w:tcPr>
          <w:p w14:paraId="49BC511A" w14:textId="77777777" w:rsidR="001C1EA4" w:rsidRPr="00C7345F" w:rsidRDefault="001C1EA4" w:rsidP="00F73F5C">
            <w:pPr>
              <w:pStyle w:val="TableText"/>
              <w:ind w:right="144"/>
            </w:pPr>
            <w:r w:rsidRPr="00C7345F">
              <w:t>1.46</w:t>
            </w:r>
          </w:p>
        </w:tc>
      </w:tr>
      <w:tr w:rsidR="001C1EA4" w:rsidRPr="00C7345F" w14:paraId="6E65B672" w14:textId="77777777" w:rsidTr="00F73F5C">
        <w:trPr>
          <w:trHeight w:val="252"/>
        </w:trPr>
        <w:tc>
          <w:tcPr>
            <w:tcW w:w="1738" w:type="dxa"/>
            <w:noWrap/>
            <w:hideMark/>
          </w:tcPr>
          <w:p w14:paraId="47A5C466" w14:textId="77777777" w:rsidR="001C1EA4" w:rsidRPr="00C7345F" w:rsidRDefault="001C1EA4" w:rsidP="00F73F5C">
            <w:pPr>
              <w:pStyle w:val="TableText"/>
              <w:ind w:right="144"/>
            </w:pPr>
            <w:r w:rsidRPr="00C7345F">
              <w:t>3–5</w:t>
            </w:r>
          </w:p>
        </w:tc>
        <w:tc>
          <w:tcPr>
            <w:tcW w:w="1353" w:type="dxa"/>
            <w:noWrap/>
            <w:hideMark/>
          </w:tcPr>
          <w:p w14:paraId="3D6C5C70" w14:textId="77777777" w:rsidR="001C1EA4" w:rsidRPr="00C7345F" w:rsidRDefault="001C1EA4" w:rsidP="00F73F5C">
            <w:pPr>
              <w:pStyle w:val="TableText"/>
            </w:pPr>
            <w:r w:rsidRPr="00C7345F">
              <w:t>VR194368</w:t>
            </w:r>
          </w:p>
        </w:tc>
        <w:tc>
          <w:tcPr>
            <w:tcW w:w="1008" w:type="dxa"/>
            <w:noWrap/>
          </w:tcPr>
          <w:p w14:paraId="0123174C" w14:textId="77777777" w:rsidR="001C1EA4" w:rsidRPr="00C7345F" w:rsidRDefault="001C1EA4" w:rsidP="00F73F5C">
            <w:pPr>
              <w:pStyle w:val="TableText"/>
            </w:pPr>
            <w:r w:rsidRPr="00C7345F">
              <w:t>1,099</w:t>
            </w:r>
          </w:p>
        </w:tc>
        <w:tc>
          <w:tcPr>
            <w:tcW w:w="1152" w:type="dxa"/>
            <w:noWrap/>
          </w:tcPr>
          <w:p w14:paraId="3A417396" w14:textId="77777777" w:rsidR="001C1EA4" w:rsidRPr="00C7345F" w:rsidRDefault="001C1EA4" w:rsidP="00F73F5C">
            <w:pPr>
              <w:pStyle w:val="TableText"/>
              <w:ind w:right="144"/>
            </w:pPr>
            <w:r w:rsidRPr="00C7345F">
              <w:t>0.37</w:t>
            </w:r>
          </w:p>
        </w:tc>
        <w:tc>
          <w:tcPr>
            <w:tcW w:w="1584" w:type="dxa"/>
          </w:tcPr>
          <w:p w14:paraId="7BFC0513" w14:textId="77777777" w:rsidR="001C1EA4" w:rsidRPr="00C7345F" w:rsidRDefault="001C1EA4" w:rsidP="00F73F5C">
            <w:pPr>
              <w:pStyle w:val="TableText"/>
              <w:ind w:right="432"/>
            </w:pPr>
            <w:r w:rsidRPr="00C7345F">
              <w:t>0.91</w:t>
            </w:r>
          </w:p>
        </w:tc>
        <w:tc>
          <w:tcPr>
            <w:tcW w:w="1152" w:type="dxa"/>
          </w:tcPr>
          <w:p w14:paraId="0E5BAF6E" w14:textId="77777777" w:rsidR="001C1EA4" w:rsidRPr="00C7345F" w:rsidRDefault="001C1EA4" w:rsidP="00F73F5C">
            <w:pPr>
              <w:pStyle w:val="TableText"/>
              <w:ind w:right="144"/>
            </w:pPr>
            <w:r w:rsidRPr="00C7345F">
              <w:t>1.73</w:t>
            </w:r>
          </w:p>
        </w:tc>
      </w:tr>
      <w:tr w:rsidR="001C1EA4" w:rsidRPr="00C7345F" w14:paraId="132C0CE1" w14:textId="77777777" w:rsidTr="00F73F5C">
        <w:trPr>
          <w:trHeight w:val="252"/>
        </w:trPr>
        <w:tc>
          <w:tcPr>
            <w:tcW w:w="1738" w:type="dxa"/>
            <w:noWrap/>
            <w:hideMark/>
          </w:tcPr>
          <w:p w14:paraId="4F15290D" w14:textId="77777777" w:rsidR="001C1EA4" w:rsidRPr="00C7345F" w:rsidRDefault="001C1EA4" w:rsidP="00F73F5C">
            <w:pPr>
              <w:pStyle w:val="TableText"/>
              <w:ind w:right="144"/>
            </w:pPr>
            <w:r w:rsidRPr="00C7345F">
              <w:t>3–5</w:t>
            </w:r>
          </w:p>
        </w:tc>
        <w:tc>
          <w:tcPr>
            <w:tcW w:w="1353" w:type="dxa"/>
            <w:noWrap/>
            <w:hideMark/>
          </w:tcPr>
          <w:p w14:paraId="79D4B874" w14:textId="77777777" w:rsidR="001C1EA4" w:rsidRPr="00C7345F" w:rsidRDefault="001C1EA4" w:rsidP="00F73F5C">
            <w:pPr>
              <w:pStyle w:val="TableText"/>
            </w:pPr>
            <w:r w:rsidRPr="00C7345F">
              <w:t>VR194372</w:t>
            </w:r>
          </w:p>
        </w:tc>
        <w:tc>
          <w:tcPr>
            <w:tcW w:w="1008" w:type="dxa"/>
            <w:noWrap/>
          </w:tcPr>
          <w:p w14:paraId="70B52715" w14:textId="77777777" w:rsidR="001C1EA4" w:rsidRPr="00C7345F" w:rsidRDefault="001C1EA4" w:rsidP="00F73F5C">
            <w:pPr>
              <w:pStyle w:val="TableText"/>
            </w:pPr>
            <w:r w:rsidRPr="00C7345F">
              <w:t>1,099</w:t>
            </w:r>
          </w:p>
        </w:tc>
        <w:tc>
          <w:tcPr>
            <w:tcW w:w="1152" w:type="dxa"/>
            <w:noWrap/>
          </w:tcPr>
          <w:p w14:paraId="70A95506" w14:textId="77777777" w:rsidR="001C1EA4" w:rsidRPr="00C7345F" w:rsidRDefault="001C1EA4" w:rsidP="00F73F5C">
            <w:pPr>
              <w:pStyle w:val="TableText"/>
              <w:ind w:right="144"/>
            </w:pPr>
            <w:r w:rsidRPr="00C7345F">
              <w:t>0.33</w:t>
            </w:r>
          </w:p>
        </w:tc>
        <w:tc>
          <w:tcPr>
            <w:tcW w:w="1584" w:type="dxa"/>
          </w:tcPr>
          <w:p w14:paraId="2B2FC5E3" w14:textId="77777777" w:rsidR="001C1EA4" w:rsidRPr="00C7345F" w:rsidRDefault="001C1EA4" w:rsidP="00F73F5C">
            <w:pPr>
              <w:pStyle w:val="TableText"/>
              <w:ind w:right="432"/>
            </w:pPr>
            <w:r w:rsidRPr="00C7345F">
              <w:t>0.90</w:t>
            </w:r>
          </w:p>
        </w:tc>
        <w:tc>
          <w:tcPr>
            <w:tcW w:w="1152" w:type="dxa"/>
          </w:tcPr>
          <w:p w14:paraId="62C74EEF" w14:textId="77777777" w:rsidR="001C1EA4" w:rsidRPr="00C7345F" w:rsidRDefault="001C1EA4" w:rsidP="00F73F5C">
            <w:pPr>
              <w:pStyle w:val="TableText"/>
              <w:ind w:right="144"/>
            </w:pPr>
            <w:r w:rsidRPr="00C7345F">
              <w:t>0.00</w:t>
            </w:r>
          </w:p>
        </w:tc>
      </w:tr>
      <w:tr w:rsidR="001C1EA4" w:rsidRPr="00C7345F" w14:paraId="5ABBCBD1" w14:textId="77777777" w:rsidTr="00F73F5C">
        <w:trPr>
          <w:trHeight w:val="252"/>
        </w:trPr>
        <w:tc>
          <w:tcPr>
            <w:tcW w:w="1738" w:type="dxa"/>
            <w:tcBorders>
              <w:bottom w:val="nil"/>
            </w:tcBorders>
            <w:noWrap/>
            <w:hideMark/>
          </w:tcPr>
          <w:p w14:paraId="1BF6D65A" w14:textId="77777777" w:rsidR="001C1EA4" w:rsidRPr="00C7345F" w:rsidRDefault="001C1EA4" w:rsidP="00F73F5C">
            <w:pPr>
              <w:pStyle w:val="TableText"/>
              <w:ind w:right="144"/>
            </w:pPr>
            <w:r w:rsidRPr="00C7345F">
              <w:t>3–5</w:t>
            </w:r>
          </w:p>
        </w:tc>
        <w:tc>
          <w:tcPr>
            <w:tcW w:w="1353" w:type="dxa"/>
            <w:tcBorders>
              <w:bottom w:val="nil"/>
            </w:tcBorders>
            <w:noWrap/>
            <w:hideMark/>
          </w:tcPr>
          <w:p w14:paraId="678A0087" w14:textId="77777777" w:rsidR="001C1EA4" w:rsidRPr="00C7345F" w:rsidRDefault="001C1EA4" w:rsidP="00F73F5C">
            <w:pPr>
              <w:pStyle w:val="TableText"/>
            </w:pPr>
            <w:r w:rsidRPr="00C7345F">
              <w:t>VR194376</w:t>
            </w:r>
          </w:p>
        </w:tc>
        <w:tc>
          <w:tcPr>
            <w:tcW w:w="1008" w:type="dxa"/>
            <w:tcBorders>
              <w:bottom w:val="nil"/>
            </w:tcBorders>
            <w:noWrap/>
          </w:tcPr>
          <w:p w14:paraId="34431FF9" w14:textId="77777777" w:rsidR="001C1EA4" w:rsidRPr="00C7345F" w:rsidRDefault="001C1EA4" w:rsidP="00F73F5C">
            <w:pPr>
              <w:pStyle w:val="TableText"/>
            </w:pPr>
            <w:r w:rsidRPr="00C7345F">
              <w:t>1,099</w:t>
            </w:r>
          </w:p>
        </w:tc>
        <w:tc>
          <w:tcPr>
            <w:tcW w:w="1152" w:type="dxa"/>
            <w:tcBorders>
              <w:bottom w:val="nil"/>
            </w:tcBorders>
            <w:noWrap/>
          </w:tcPr>
          <w:p w14:paraId="0E2E60A3" w14:textId="77777777" w:rsidR="001C1EA4" w:rsidRPr="00C7345F" w:rsidRDefault="001C1EA4" w:rsidP="00F73F5C">
            <w:pPr>
              <w:pStyle w:val="TableText"/>
              <w:ind w:right="144"/>
            </w:pPr>
            <w:r w:rsidRPr="00C7345F">
              <w:t>0.38</w:t>
            </w:r>
          </w:p>
        </w:tc>
        <w:tc>
          <w:tcPr>
            <w:tcW w:w="1584" w:type="dxa"/>
            <w:tcBorders>
              <w:bottom w:val="nil"/>
            </w:tcBorders>
          </w:tcPr>
          <w:p w14:paraId="243E0424" w14:textId="77777777" w:rsidR="001C1EA4" w:rsidRPr="00C7345F" w:rsidRDefault="001C1EA4" w:rsidP="00F73F5C">
            <w:pPr>
              <w:pStyle w:val="TableText"/>
              <w:ind w:right="432"/>
            </w:pPr>
            <w:r w:rsidRPr="00C7345F">
              <w:t>0.93</w:t>
            </w:r>
          </w:p>
        </w:tc>
        <w:tc>
          <w:tcPr>
            <w:tcW w:w="1152" w:type="dxa"/>
            <w:tcBorders>
              <w:bottom w:val="nil"/>
            </w:tcBorders>
          </w:tcPr>
          <w:p w14:paraId="7A319205" w14:textId="77777777" w:rsidR="001C1EA4" w:rsidRPr="00C7345F" w:rsidRDefault="001C1EA4" w:rsidP="00F73F5C">
            <w:pPr>
              <w:pStyle w:val="TableText"/>
              <w:ind w:right="144"/>
            </w:pPr>
            <w:r w:rsidRPr="00C7345F">
              <w:t>0.45</w:t>
            </w:r>
          </w:p>
        </w:tc>
      </w:tr>
      <w:tr w:rsidR="001C1EA4" w:rsidRPr="00C7345F" w14:paraId="1FFDEFDD" w14:textId="77777777" w:rsidTr="00F73F5C">
        <w:trPr>
          <w:trHeight w:val="252"/>
        </w:trPr>
        <w:tc>
          <w:tcPr>
            <w:tcW w:w="1738" w:type="dxa"/>
            <w:tcBorders>
              <w:top w:val="nil"/>
              <w:bottom w:val="single" w:sz="4" w:space="0" w:color="auto"/>
            </w:tcBorders>
            <w:noWrap/>
            <w:hideMark/>
          </w:tcPr>
          <w:p w14:paraId="7186F075" w14:textId="77777777" w:rsidR="001C1EA4" w:rsidRPr="00C7345F" w:rsidRDefault="001C1EA4" w:rsidP="00F73F5C">
            <w:pPr>
              <w:pStyle w:val="TableText"/>
              <w:ind w:right="144"/>
            </w:pPr>
            <w:r w:rsidRPr="00C7345F">
              <w:t>3–5</w:t>
            </w:r>
          </w:p>
        </w:tc>
        <w:tc>
          <w:tcPr>
            <w:tcW w:w="1353" w:type="dxa"/>
            <w:tcBorders>
              <w:top w:val="nil"/>
              <w:bottom w:val="single" w:sz="4" w:space="0" w:color="auto"/>
            </w:tcBorders>
            <w:noWrap/>
            <w:hideMark/>
          </w:tcPr>
          <w:p w14:paraId="60C3A90B" w14:textId="77777777" w:rsidR="001C1EA4" w:rsidRPr="00C7345F" w:rsidRDefault="001C1EA4" w:rsidP="00F73F5C">
            <w:pPr>
              <w:pStyle w:val="TableText"/>
            </w:pPr>
            <w:r w:rsidRPr="00C7345F">
              <w:t>VR194272</w:t>
            </w:r>
          </w:p>
        </w:tc>
        <w:tc>
          <w:tcPr>
            <w:tcW w:w="1008" w:type="dxa"/>
            <w:tcBorders>
              <w:top w:val="nil"/>
              <w:bottom w:val="single" w:sz="4" w:space="0" w:color="auto"/>
            </w:tcBorders>
            <w:noWrap/>
          </w:tcPr>
          <w:p w14:paraId="4D39049B" w14:textId="77777777" w:rsidR="001C1EA4" w:rsidRPr="00C7345F" w:rsidRDefault="001C1EA4" w:rsidP="00F73F5C">
            <w:pPr>
              <w:pStyle w:val="TableText"/>
            </w:pPr>
            <w:r w:rsidRPr="00C7345F">
              <w:t>1,099</w:t>
            </w:r>
          </w:p>
        </w:tc>
        <w:tc>
          <w:tcPr>
            <w:tcW w:w="1152" w:type="dxa"/>
            <w:tcBorders>
              <w:top w:val="nil"/>
              <w:bottom w:val="single" w:sz="4" w:space="0" w:color="auto"/>
            </w:tcBorders>
            <w:noWrap/>
          </w:tcPr>
          <w:p w14:paraId="1F728095" w14:textId="77777777" w:rsidR="001C1EA4" w:rsidRPr="00C7345F" w:rsidRDefault="001C1EA4" w:rsidP="00F73F5C">
            <w:pPr>
              <w:pStyle w:val="TableText"/>
              <w:ind w:right="144"/>
            </w:pPr>
            <w:r w:rsidRPr="00C7345F">
              <w:t>0.30</w:t>
            </w:r>
          </w:p>
        </w:tc>
        <w:tc>
          <w:tcPr>
            <w:tcW w:w="1584" w:type="dxa"/>
            <w:tcBorders>
              <w:top w:val="nil"/>
              <w:bottom w:val="single" w:sz="4" w:space="0" w:color="auto"/>
            </w:tcBorders>
          </w:tcPr>
          <w:p w14:paraId="06BB988B" w14:textId="77777777" w:rsidR="001C1EA4" w:rsidRPr="00C7345F" w:rsidRDefault="001C1EA4" w:rsidP="00F73F5C">
            <w:pPr>
              <w:pStyle w:val="TableText"/>
              <w:ind w:right="432"/>
            </w:pPr>
            <w:r w:rsidRPr="00C7345F">
              <w:t>0.95</w:t>
            </w:r>
          </w:p>
        </w:tc>
        <w:tc>
          <w:tcPr>
            <w:tcW w:w="1152" w:type="dxa"/>
            <w:tcBorders>
              <w:top w:val="nil"/>
              <w:bottom w:val="single" w:sz="4" w:space="0" w:color="auto"/>
            </w:tcBorders>
          </w:tcPr>
          <w:p w14:paraId="65D7B9C0" w14:textId="77777777" w:rsidR="001C1EA4" w:rsidRPr="00C7345F" w:rsidRDefault="001C1EA4" w:rsidP="00F73F5C">
            <w:pPr>
              <w:pStyle w:val="TableText"/>
              <w:ind w:right="144"/>
            </w:pPr>
            <w:r w:rsidRPr="00C7345F">
              <w:t>2.73</w:t>
            </w:r>
          </w:p>
        </w:tc>
      </w:tr>
      <w:tr w:rsidR="001C1EA4" w:rsidRPr="00C7345F" w14:paraId="09C7EE2D" w14:textId="77777777" w:rsidTr="00F73F5C">
        <w:trPr>
          <w:trHeight w:val="252"/>
        </w:trPr>
        <w:tc>
          <w:tcPr>
            <w:tcW w:w="1738" w:type="dxa"/>
            <w:tcBorders>
              <w:top w:val="single" w:sz="4" w:space="0" w:color="auto"/>
              <w:bottom w:val="nil"/>
            </w:tcBorders>
            <w:noWrap/>
            <w:hideMark/>
          </w:tcPr>
          <w:p w14:paraId="6BE7C773" w14:textId="77777777" w:rsidR="001C1EA4" w:rsidRPr="00C7345F" w:rsidRDefault="001C1EA4" w:rsidP="00F73F5C">
            <w:pPr>
              <w:pStyle w:val="TableText"/>
              <w:ind w:right="144"/>
            </w:pPr>
            <w:r w:rsidRPr="00C7345F">
              <w:t>6–8</w:t>
            </w:r>
          </w:p>
        </w:tc>
        <w:tc>
          <w:tcPr>
            <w:tcW w:w="1353" w:type="dxa"/>
            <w:tcBorders>
              <w:top w:val="single" w:sz="4" w:space="0" w:color="auto"/>
              <w:bottom w:val="nil"/>
            </w:tcBorders>
            <w:noWrap/>
            <w:hideMark/>
          </w:tcPr>
          <w:p w14:paraId="35DB82A2" w14:textId="77777777" w:rsidR="001C1EA4" w:rsidRPr="00C7345F" w:rsidRDefault="001C1EA4" w:rsidP="00F73F5C">
            <w:pPr>
              <w:pStyle w:val="TableText"/>
            </w:pPr>
            <w:r w:rsidRPr="00C7345F">
              <w:t>VR194401</w:t>
            </w:r>
          </w:p>
        </w:tc>
        <w:tc>
          <w:tcPr>
            <w:tcW w:w="1008" w:type="dxa"/>
            <w:tcBorders>
              <w:top w:val="single" w:sz="4" w:space="0" w:color="auto"/>
              <w:bottom w:val="nil"/>
            </w:tcBorders>
            <w:noWrap/>
          </w:tcPr>
          <w:p w14:paraId="412F646E" w14:textId="77777777" w:rsidR="001C1EA4" w:rsidRPr="00C7345F" w:rsidRDefault="001C1EA4" w:rsidP="00F73F5C">
            <w:pPr>
              <w:pStyle w:val="TableText"/>
            </w:pPr>
            <w:r w:rsidRPr="00C7345F">
              <w:t>966</w:t>
            </w:r>
          </w:p>
        </w:tc>
        <w:tc>
          <w:tcPr>
            <w:tcW w:w="1152" w:type="dxa"/>
            <w:tcBorders>
              <w:top w:val="single" w:sz="4" w:space="0" w:color="auto"/>
              <w:bottom w:val="nil"/>
            </w:tcBorders>
            <w:noWrap/>
          </w:tcPr>
          <w:p w14:paraId="522CB929" w14:textId="77777777" w:rsidR="001C1EA4" w:rsidRPr="00C7345F" w:rsidRDefault="001C1EA4" w:rsidP="00F73F5C">
            <w:pPr>
              <w:pStyle w:val="TableText"/>
              <w:ind w:right="144"/>
            </w:pPr>
            <w:r w:rsidRPr="00C7345F">
              <w:t>0.45</w:t>
            </w:r>
          </w:p>
        </w:tc>
        <w:tc>
          <w:tcPr>
            <w:tcW w:w="1584" w:type="dxa"/>
            <w:tcBorders>
              <w:top w:val="single" w:sz="4" w:space="0" w:color="auto"/>
              <w:bottom w:val="nil"/>
            </w:tcBorders>
          </w:tcPr>
          <w:p w14:paraId="18C834A3" w14:textId="77777777" w:rsidR="001C1EA4" w:rsidRPr="00C7345F" w:rsidRDefault="001C1EA4" w:rsidP="00F73F5C">
            <w:pPr>
              <w:pStyle w:val="TableText"/>
              <w:ind w:right="432"/>
            </w:pPr>
            <w:r w:rsidRPr="00C7345F">
              <w:t>0.98</w:t>
            </w:r>
          </w:p>
        </w:tc>
        <w:tc>
          <w:tcPr>
            <w:tcW w:w="1152" w:type="dxa"/>
            <w:tcBorders>
              <w:top w:val="single" w:sz="4" w:space="0" w:color="auto"/>
              <w:bottom w:val="nil"/>
            </w:tcBorders>
          </w:tcPr>
          <w:p w14:paraId="5398036A" w14:textId="77777777" w:rsidR="001C1EA4" w:rsidRPr="00C7345F" w:rsidRDefault="001C1EA4" w:rsidP="00F73F5C">
            <w:pPr>
              <w:pStyle w:val="TableText"/>
              <w:ind w:right="144"/>
            </w:pPr>
            <w:r w:rsidRPr="00C7345F">
              <w:t>2.07</w:t>
            </w:r>
          </w:p>
        </w:tc>
      </w:tr>
      <w:tr w:rsidR="001C1EA4" w:rsidRPr="00C7345F" w14:paraId="36F8CD2E" w14:textId="77777777" w:rsidTr="00F73F5C">
        <w:trPr>
          <w:trHeight w:val="252"/>
        </w:trPr>
        <w:tc>
          <w:tcPr>
            <w:tcW w:w="1738" w:type="dxa"/>
            <w:tcBorders>
              <w:top w:val="nil"/>
              <w:bottom w:val="single" w:sz="4" w:space="0" w:color="auto"/>
            </w:tcBorders>
            <w:noWrap/>
            <w:hideMark/>
          </w:tcPr>
          <w:p w14:paraId="5608E0B4" w14:textId="77777777" w:rsidR="001C1EA4" w:rsidRPr="00C7345F" w:rsidRDefault="001C1EA4" w:rsidP="00F73F5C">
            <w:pPr>
              <w:pStyle w:val="TableText"/>
              <w:ind w:right="144"/>
            </w:pPr>
            <w:r w:rsidRPr="00C7345F">
              <w:t>6–8</w:t>
            </w:r>
          </w:p>
        </w:tc>
        <w:tc>
          <w:tcPr>
            <w:tcW w:w="1353" w:type="dxa"/>
            <w:tcBorders>
              <w:top w:val="nil"/>
              <w:bottom w:val="single" w:sz="4" w:space="0" w:color="auto"/>
            </w:tcBorders>
            <w:noWrap/>
            <w:hideMark/>
          </w:tcPr>
          <w:p w14:paraId="2DA1479D" w14:textId="77777777" w:rsidR="001C1EA4" w:rsidRPr="00C7345F" w:rsidRDefault="001C1EA4" w:rsidP="00F73F5C">
            <w:pPr>
              <w:pStyle w:val="TableText"/>
            </w:pPr>
            <w:r w:rsidRPr="00C7345F">
              <w:t>VR194406</w:t>
            </w:r>
          </w:p>
        </w:tc>
        <w:tc>
          <w:tcPr>
            <w:tcW w:w="1008" w:type="dxa"/>
            <w:tcBorders>
              <w:top w:val="nil"/>
              <w:bottom w:val="single" w:sz="4" w:space="0" w:color="auto"/>
            </w:tcBorders>
            <w:noWrap/>
          </w:tcPr>
          <w:p w14:paraId="1F450CEE" w14:textId="77777777" w:rsidR="001C1EA4" w:rsidRPr="00C7345F" w:rsidRDefault="001C1EA4" w:rsidP="00F73F5C">
            <w:pPr>
              <w:pStyle w:val="TableText"/>
            </w:pPr>
            <w:r w:rsidRPr="00C7345F">
              <w:t>966</w:t>
            </w:r>
          </w:p>
        </w:tc>
        <w:tc>
          <w:tcPr>
            <w:tcW w:w="1152" w:type="dxa"/>
            <w:tcBorders>
              <w:top w:val="nil"/>
              <w:bottom w:val="single" w:sz="4" w:space="0" w:color="auto"/>
            </w:tcBorders>
            <w:noWrap/>
          </w:tcPr>
          <w:p w14:paraId="370DD776" w14:textId="77777777" w:rsidR="001C1EA4" w:rsidRPr="00C7345F" w:rsidRDefault="001C1EA4" w:rsidP="00F73F5C">
            <w:pPr>
              <w:pStyle w:val="TableText"/>
              <w:ind w:right="144"/>
            </w:pPr>
            <w:r w:rsidRPr="00C7345F">
              <w:t>0.39</w:t>
            </w:r>
          </w:p>
        </w:tc>
        <w:tc>
          <w:tcPr>
            <w:tcW w:w="1584" w:type="dxa"/>
            <w:tcBorders>
              <w:top w:val="nil"/>
              <w:bottom w:val="single" w:sz="4" w:space="0" w:color="auto"/>
            </w:tcBorders>
          </w:tcPr>
          <w:p w14:paraId="290F8AE8" w14:textId="77777777" w:rsidR="001C1EA4" w:rsidRPr="00C7345F" w:rsidRDefault="001C1EA4" w:rsidP="00F73F5C">
            <w:pPr>
              <w:pStyle w:val="TableText"/>
              <w:ind w:right="432"/>
            </w:pPr>
            <w:r w:rsidRPr="00C7345F">
              <w:t>0.98</w:t>
            </w:r>
          </w:p>
        </w:tc>
        <w:tc>
          <w:tcPr>
            <w:tcW w:w="1152" w:type="dxa"/>
            <w:tcBorders>
              <w:top w:val="nil"/>
              <w:bottom w:val="single" w:sz="4" w:space="0" w:color="auto"/>
            </w:tcBorders>
          </w:tcPr>
          <w:p w14:paraId="5450B33B" w14:textId="77777777" w:rsidR="001C1EA4" w:rsidRPr="00C7345F" w:rsidRDefault="001C1EA4" w:rsidP="00F73F5C">
            <w:pPr>
              <w:pStyle w:val="TableText"/>
              <w:ind w:right="144"/>
            </w:pPr>
            <w:r w:rsidRPr="00C7345F">
              <w:t>0.00</w:t>
            </w:r>
          </w:p>
        </w:tc>
      </w:tr>
      <w:tr w:rsidR="001C1EA4" w:rsidRPr="00C7345F" w14:paraId="2714F2D6" w14:textId="77777777" w:rsidTr="00F73F5C">
        <w:trPr>
          <w:trHeight w:val="252"/>
        </w:trPr>
        <w:tc>
          <w:tcPr>
            <w:tcW w:w="1738" w:type="dxa"/>
            <w:tcBorders>
              <w:top w:val="single" w:sz="4" w:space="0" w:color="auto"/>
            </w:tcBorders>
            <w:noWrap/>
            <w:hideMark/>
          </w:tcPr>
          <w:p w14:paraId="01E42306" w14:textId="77777777" w:rsidR="001C1EA4" w:rsidRPr="00C7345F" w:rsidRDefault="001C1EA4" w:rsidP="00F73F5C">
            <w:pPr>
              <w:pStyle w:val="TableText"/>
              <w:ind w:right="144"/>
            </w:pPr>
            <w:r w:rsidRPr="00C7345F">
              <w:t>9–12</w:t>
            </w:r>
          </w:p>
        </w:tc>
        <w:tc>
          <w:tcPr>
            <w:tcW w:w="1353" w:type="dxa"/>
            <w:tcBorders>
              <w:top w:val="single" w:sz="4" w:space="0" w:color="auto"/>
            </w:tcBorders>
            <w:noWrap/>
            <w:hideMark/>
          </w:tcPr>
          <w:p w14:paraId="28205155" w14:textId="77777777" w:rsidR="001C1EA4" w:rsidRPr="00C7345F" w:rsidRDefault="001C1EA4" w:rsidP="00F73F5C">
            <w:pPr>
              <w:pStyle w:val="TableText"/>
            </w:pPr>
            <w:r w:rsidRPr="00C7345F">
              <w:t>VR194409</w:t>
            </w:r>
          </w:p>
        </w:tc>
        <w:tc>
          <w:tcPr>
            <w:tcW w:w="1008" w:type="dxa"/>
            <w:tcBorders>
              <w:top w:val="single" w:sz="4" w:space="0" w:color="auto"/>
            </w:tcBorders>
            <w:noWrap/>
          </w:tcPr>
          <w:p w14:paraId="7ADCED8A" w14:textId="77777777" w:rsidR="001C1EA4" w:rsidRPr="00C7345F" w:rsidRDefault="001C1EA4" w:rsidP="00F73F5C">
            <w:pPr>
              <w:pStyle w:val="TableText"/>
            </w:pPr>
            <w:r w:rsidRPr="00C7345F">
              <w:t>1,718</w:t>
            </w:r>
          </w:p>
        </w:tc>
        <w:tc>
          <w:tcPr>
            <w:tcW w:w="1152" w:type="dxa"/>
            <w:tcBorders>
              <w:top w:val="single" w:sz="4" w:space="0" w:color="auto"/>
            </w:tcBorders>
            <w:noWrap/>
          </w:tcPr>
          <w:p w14:paraId="0891B8CE" w14:textId="77777777" w:rsidR="001C1EA4" w:rsidRPr="00C7345F" w:rsidRDefault="001C1EA4" w:rsidP="00F73F5C">
            <w:pPr>
              <w:pStyle w:val="TableText"/>
              <w:ind w:right="144"/>
            </w:pPr>
            <w:r w:rsidRPr="00C7345F">
              <w:t>0.44</w:t>
            </w:r>
          </w:p>
        </w:tc>
        <w:tc>
          <w:tcPr>
            <w:tcW w:w="1584" w:type="dxa"/>
            <w:tcBorders>
              <w:top w:val="single" w:sz="4" w:space="0" w:color="auto"/>
            </w:tcBorders>
          </w:tcPr>
          <w:p w14:paraId="596B5914" w14:textId="77777777" w:rsidR="001C1EA4" w:rsidRPr="00C7345F" w:rsidRDefault="001C1EA4" w:rsidP="00F73F5C">
            <w:pPr>
              <w:pStyle w:val="TableText"/>
              <w:ind w:right="432"/>
            </w:pPr>
            <w:r w:rsidRPr="00C7345F">
              <w:t>0.98</w:t>
            </w:r>
          </w:p>
        </w:tc>
        <w:tc>
          <w:tcPr>
            <w:tcW w:w="1152" w:type="dxa"/>
            <w:tcBorders>
              <w:top w:val="single" w:sz="4" w:space="0" w:color="auto"/>
            </w:tcBorders>
          </w:tcPr>
          <w:p w14:paraId="06452E7C" w14:textId="77777777" w:rsidR="001C1EA4" w:rsidRPr="00C7345F" w:rsidRDefault="001C1EA4" w:rsidP="00F73F5C">
            <w:pPr>
              <w:pStyle w:val="TableText"/>
              <w:ind w:right="144"/>
            </w:pPr>
            <w:r w:rsidRPr="00C7345F">
              <w:t>2.74</w:t>
            </w:r>
          </w:p>
        </w:tc>
      </w:tr>
      <w:tr w:rsidR="001C1EA4" w:rsidRPr="00C7345F" w14:paraId="04A70866" w14:textId="77777777" w:rsidTr="00F73F5C">
        <w:trPr>
          <w:trHeight w:val="252"/>
        </w:trPr>
        <w:tc>
          <w:tcPr>
            <w:tcW w:w="1738" w:type="dxa"/>
            <w:noWrap/>
            <w:hideMark/>
          </w:tcPr>
          <w:p w14:paraId="69B4C086" w14:textId="77777777" w:rsidR="001C1EA4" w:rsidRPr="00C7345F" w:rsidRDefault="001C1EA4" w:rsidP="00F73F5C">
            <w:pPr>
              <w:pStyle w:val="TableText"/>
              <w:ind w:right="144"/>
            </w:pPr>
            <w:r w:rsidRPr="00C7345F">
              <w:t>9–12</w:t>
            </w:r>
          </w:p>
        </w:tc>
        <w:tc>
          <w:tcPr>
            <w:tcW w:w="1353" w:type="dxa"/>
            <w:noWrap/>
            <w:hideMark/>
          </w:tcPr>
          <w:p w14:paraId="564ACB24" w14:textId="77777777" w:rsidR="001C1EA4" w:rsidRPr="00C7345F" w:rsidRDefault="001C1EA4" w:rsidP="00F73F5C">
            <w:pPr>
              <w:pStyle w:val="TableText"/>
            </w:pPr>
            <w:r w:rsidRPr="00C7345F">
              <w:t>VR194411</w:t>
            </w:r>
          </w:p>
        </w:tc>
        <w:tc>
          <w:tcPr>
            <w:tcW w:w="1008" w:type="dxa"/>
            <w:noWrap/>
          </w:tcPr>
          <w:p w14:paraId="0E600497" w14:textId="77777777" w:rsidR="001C1EA4" w:rsidRPr="00C7345F" w:rsidRDefault="001C1EA4" w:rsidP="00F73F5C">
            <w:pPr>
              <w:pStyle w:val="TableText"/>
            </w:pPr>
            <w:r w:rsidRPr="00C7345F">
              <w:t>1,718</w:t>
            </w:r>
          </w:p>
        </w:tc>
        <w:tc>
          <w:tcPr>
            <w:tcW w:w="1152" w:type="dxa"/>
            <w:noWrap/>
          </w:tcPr>
          <w:p w14:paraId="149CC689" w14:textId="77777777" w:rsidR="001C1EA4" w:rsidRPr="00C7345F" w:rsidRDefault="001C1EA4" w:rsidP="00F73F5C">
            <w:pPr>
              <w:pStyle w:val="TableText"/>
              <w:ind w:right="144"/>
            </w:pPr>
            <w:r w:rsidRPr="00C7345F">
              <w:t>0.42</w:t>
            </w:r>
          </w:p>
        </w:tc>
        <w:tc>
          <w:tcPr>
            <w:tcW w:w="1584" w:type="dxa"/>
          </w:tcPr>
          <w:p w14:paraId="5D7939A7" w14:textId="77777777" w:rsidR="001C1EA4" w:rsidRPr="00C7345F" w:rsidRDefault="001C1EA4" w:rsidP="00F73F5C">
            <w:pPr>
              <w:pStyle w:val="TableText"/>
              <w:ind w:right="432"/>
            </w:pPr>
            <w:r w:rsidRPr="00C7345F">
              <w:t>0.98</w:t>
            </w:r>
          </w:p>
        </w:tc>
        <w:tc>
          <w:tcPr>
            <w:tcW w:w="1152" w:type="dxa"/>
          </w:tcPr>
          <w:p w14:paraId="0EA5AB3D" w14:textId="77777777" w:rsidR="001C1EA4" w:rsidRPr="00C7345F" w:rsidRDefault="001C1EA4" w:rsidP="00F73F5C">
            <w:pPr>
              <w:pStyle w:val="TableText"/>
              <w:ind w:right="144"/>
            </w:pPr>
            <w:r w:rsidRPr="00C7345F">
              <w:t>0.00</w:t>
            </w:r>
          </w:p>
        </w:tc>
      </w:tr>
    </w:tbl>
    <w:p w14:paraId="16F9DE3D" w14:textId="77777777" w:rsidR="001C1EA4" w:rsidRPr="00C7345F" w:rsidRDefault="001C1EA4" w:rsidP="00F73F5C">
      <w:pPr>
        <w:pStyle w:val="TableText"/>
        <w:tabs>
          <w:tab w:val="left" w:pos="1843"/>
          <w:tab w:val="left" w:pos="3194"/>
          <w:tab w:val="left" w:pos="4202"/>
          <w:tab w:val="left" w:pos="5498"/>
          <w:tab w:val="left" w:pos="6650"/>
        </w:tabs>
        <w:ind w:left="108" w:right="144"/>
        <w:jc w:val="left"/>
        <w:rPr>
          <w:rFonts w:cs="Times New Roman"/>
        </w:rPr>
        <w:sectPr w:rsidR="001C1EA4" w:rsidRPr="00C7345F" w:rsidSect="00F73F5C">
          <w:headerReference w:type="even" r:id="rId68"/>
          <w:headerReference w:type="default" r:id="rId69"/>
          <w:footerReference w:type="even" r:id="rId70"/>
          <w:footerReference w:type="default" r:id="rId71"/>
          <w:headerReference w:type="first" r:id="rId72"/>
          <w:footerReference w:type="first" r:id="rId73"/>
          <w:pgSz w:w="12240" w:h="15840" w:code="1"/>
          <w:pgMar w:top="1152" w:right="1152" w:bottom="1152" w:left="1152" w:header="576" w:footer="360" w:gutter="0"/>
          <w:cols w:space="720"/>
          <w:titlePg/>
          <w:docGrid w:linePitch="360"/>
        </w:sectPr>
      </w:pPr>
    </w:p>
    <w:p w14:paraId="0ACF91F2" w14:textId="77777777" w:rsidR="001C1EA4" w:rsidRPr="00C7345F" w:rsidRDefault="001C1EA4" w:rsidP="00F73F5C">
      <w:pPr>
        <w:pStyle w:val="TableText"/>
        <w:tabs>
          <w:tab w:val="left" w:pos="1837"/>
          <w:tab w:val="left" w:pos="3205"/>
          <w:tab w:val="left" w:pos="4223"/>
          <w:tab w:val="left" w:pos="5240"/>
          <w:tab w:val="left" w:pos="6257"/>
          <w:tab w:val="left" w:pos="7266"/>
          <w:tab w:val="left" w:pos="8275"/>
          <w:tab w:val="left" w:pos="9284"/>
          <w:tab w:val="left" w:pos="10288"/>
          <w:tab w:val="left" w:pos="11292"/>
          <w:tab w:val="left" w:pos="12301"/>
        </w:tabs>
        <w:spacing w:before="120"/>
        <w:jc w:val="left"/>
      </w:pPr>
      <w:r w:rsidRPr="00C7345F">
        <w:rPr>
          <w:b/>
          <w:bCs/>
        </w:rPr>
        <w:lastRenderedPageBreak/>
        <w:t>Note:</w:t>
      </w:r>
      <w:r w:rsidRPr="00C7345F">
        <w:t xml:space="preserve"> For </w:t>
      </w:r>
      <w:r w:rsidRPr="00C7345F">
        <w:rPr>
          <w:rStyle w:val="Cross-Reference"/>
        </w:rPr>
        <w:fldChar w:fldCharType="begin"/>
      </w:r>
      <w:r w:rsidRPr="00C7345F">
        <w:rPr>
          <w:rStyle w:val="Cross-Reference"/>
        </w:rPr>
        <w:instrText xml:space="preserve"> REF _Ref68526976 \h  \* MERGEFORMAT </w:instrText>
      </w:r>
      <w:r w:rsidRPr="00C7345F">
        <w:rPr>
          <w:rStyle w:val="Cross-Reference"/>
        </w:rPr>
      </w:r>
      <w:r w:rsidRPr="00C7345F">
        <w:rPr>
          <w:rStyle w:val="Cross-Reference"/>
        </w:rPr>
        <w:fldChar w:fldCharType="separate"/>
      </w:r>
      <w:r w:rsidRPr="00C7345F">
        <w:rPr>
          <w:rStyle w:val="Cross-Reference"/>
        </w:rPr>
        <w:t>table 5.B.39</w:t>
      </w:r>
      <w:r w:rsidRPr="00C7345F">
        <w:rPr>
          <w:rStyle w:val="Cross-Reference"/>
        </w:rPr>
        <w:fldChar w:fldCharType="end"/>
      </w:r>
      <w:r w:rsidRPr="00C7345F">
        <w:t xml:space="preserve"> and </w:t>
      </w:r>
      <w:r w:rsidRPr="00C7345F">
        <w:rPr>
          <w:rStyle w:val="Cross-Reference"/>
        </w:rPr>
        <w:fldChar w:fldCharType="begin"/>
      </w:r>
      <w:r w:rsidRPr="00C7345F">
        <w:rPr>
          <w:rStyle w:val="Cross-Reference"/>
        </w:rPr>
        <w:instrText xml:space="preserve"> REF _Ref94268571 \h  \* MERGEFORMAT </w:instrText>
      </w:r>
      <w:r w:rsidRPr="00C7345F">
        <w:rPr>
          <w:rStyle w:val="Cross-Reference"/>
        </w:rPr>
      </w:r>
      <w:r w:rsidRPr="00C7345F">
        <w:rPr>
          <w:rStyle w:val="Cross-Reference"/>
        </w:rPr>
        <w:fldChar w:fldCharType="separate"/>
      </w:r>
      <w:r w:rsidRPr="00C7345F">
        <w:rPr>
          <w:rStyle w:val="Cross-Reference"/>
        </w:rPr>
        <w:t>table 5.B.40</w:t>
      </w:r>
      <w:r w:rsidRPr="00C7345F">
        <w:rPr>
          <w:rStyle w:val="Cross-Reference"/>
        </w:rPr>
        <w:fldChar w:fldCharType="end"/>
      </w:r>
      <w:r w:rsidRPr="00C7345F">
        <w:t>,</w:t>
      </w:r>
    </w:p>
    <w:p w14:paraId="581EA4D7" w14:textId="77777777" w:rsidR="001C1EA4" w:rsidRPr="00C7345F" w:rsidRDefault="001C1EA4" w:rsidP="00F73F5C">
      <w:pPr>
        <w:pStyle w:val="bullets"/>
        <w:contextualSpacing/>
        <w:rPr>
          <w:rFonts w:cs="Arial"/>
        </w:rPr>
      </w:pPr>
      <w:r w:rsidRPr="00C7345F">
        <w:t>the mean proportion of maximum is the mean score divided by the maximum possible score for an item, and</w:t>
      </w:r>
    </w:p>
    <w:p w14:paraId="2AA6A13A" w14:textId="77777777" w:rsidR="001C1EA4" w:rsidRPr="00C7345F" w:rsidRDefault="001C1EA4" w:rsidP="00F73F5C">
      <w:pPr>
        <w:pStyle w:val="bullets"/>
        <w:contextualSpacing/>
        <w:rPr>
          <w:rFonts w:cs="Arial"/>
        </w:rPr>
      </w:pPr>
      <w:r w:rsidRPr="00C7345F">
        <w:t>N/A = not applicable.</w:t>
      </w:r>
    </w:p>
    <w:p w14:paraId="5583EEBC" w14:textId="3376575E" w:rsidR="001C1EA4" w:rsidRPr="00C7345F" w:rsidRDefault="001C1EA4" w:rsidP="00F73F5C">
      <w:pPr>
        <w:pStyle w:val="Caption"/>
      </w:pPr>
      <w:bookmarkStart w:id="965" w:name="_Ref68526976"/>
      <w:bookmarkStart w:id="966" w:name="_Toc134622043"/>
      <w:r w:rsidRPr="00C7345F">
        <w:t>Table 5.B.</w:t>
      </w:r>
      <w:r w:rsidRPr="00C7345F">
        <w:fldChar w:fldCharType="begin"/>
      </w:r>
      <w:r w:rsidRPr="00C7345F">
        <w:instrText>SEQ Table_5.B. \* ARABIC</w:instrText>
      </w:r>
      <w:r w:rsidRPr="00C7345F">
        <w:fldChar w:fldCharType="separate"/>
      </w:r>
      <w:r w:rsidRPr="00C7345F">
        <w:t>39</w:t>
      </w:r>
      <w:r w:rsidRPr="00C7345F">
        <w:fldChar w:fldCharType="end"/>
      </w:r>
      <w:bookmarkEnd w:id="965"/>
      <w:r w:rsidRPr="00C7345F">
        <w:t xml:space="preserve">  Distribution of Item Scores for Speaking Items with Multiple Score Points for</w:t>
      </w:r>
      <w:r w:rsidR="000E79B1">
        <w:t> </w:t>
      </w:r>
      <w:r w:rsidRPr="00C7345F">
        <w:t>Computer-based Assessment Forms</w:t>
      </w:r>
      <w:bookmarkEnd w:id="966"/>
    </w:p>
    <w:tbl>
      <w:tblPr>
        <w:tblStyle w:val="TRs"/>
        <w:tblW w:w="0" w:type="auto"/>
        <w:tblLayout w:type="fixed"/>
        <w:tblLook w:val="04A0" w:firstRow="1" w:lastRow="0" w:firstColumn="1" w:lastColumn="0" w:noHBand="0" w:noVBand="1"/>
        <w:tblDescription w:val="Distribution of Item Scores for Speaking Items with Multiple Score Points for Computer-based Assessment Forms"/>
      </w:tblPr>
      <w:tblGrid>
        <w:gridCol w:w="1872"/>
        <w:gridCol w:w="1353"/>
        <w:gridCol w:w="860"/>
        <w:gridCol w:w="932"/>
        <w:gridCol w:w="932"/>
        <w:gridCol w:w="922"/>
        <w:gridCol w:w="922"/>
        <w:gridCol w:w="922"/>
        <w:gridCol w:w="919"/>
        <w:gridCol w:w="919"/>
        <w:gridCol w:w="924"/>
        <w:gridCol w:w="895"/>
      </w:tblGrid>
      <w:tr w:rsidR="001C1EA4" w:rsidRPr="00C7345F" w14:paraId="296AF26C" w14:textId="77777777" w:rsidTr="00F73F5C">
        <w:trPr>
          <w:cnfStyle w:val="100000000000" w:firstRow="1" w:lastRow="0" w:firstColumn="0" w:lastColumn="0" w:oddVBand="0" w:evenVBand="0" w:oddHBand="0" w:evenHBand="0" w:firstRowFirstColumn="0" w:firstRowLastColumn="0" w:lastRowFirstColumn="0" w:lastRowLastColumn="0"/>
          <w:trHeight w:val="2160"/>
        </w:trPr>
        <w:tc>
          <w:tcPr>
            <w:tcW w:w="1872" w:type="dxa"/>
            <w:noWrap/>
            <w:hideMark/>
          </w:tcPr>
          <w:p w14:paraId="416A72C5" w14:textId="77777777" w:rsidR="001C1EA4" w:rsidRPr="00C7345F" w:rsidRDefault="001C1EA4" w:rsidP="00F73F5C">
            <w:pPr>
              <w:pStyle w:val="TableHead"/>
              <w:rPr>
                <w:b w:val="0"/>
                <w:noProof w:val="0"/>
              </w:rPr>
            </w:pPr>
            <w:r w:rsidRPr="00C7345F">
              <w:rPr>
                <w:noProof w:val="0"/>
              </w:rPr>
              <w:t>Grade Level or Grade Span</w:t>
            </w:r>
          </w:p>
        </w:tc>
        <w:tc>
          <w:tcPr>
            <w:tcW w:w="1353" w:type="dxa"/>
            <w:hideMark/>
          </w:tcPr>
          <w:p w14:paraId="2BC1CC8E" w14:textId="77777777" w:rsidR="001C1EA4" w:rsidRPr="00C7345F" w:rsidRDefault="001C1EA4" w:rsidP="00F73F5C">
            <w:pPr>
              <w:pStyle w:val="TableHead"/>
              <w:rPr>
                <w:b w:val="0"/>
                <w:noProof w:val="0"/>
              </w:rPr>
            </w:pPr>
            <w:r w:rsidRPr="00C7345F">
              <w:rPr>
                <w:noProof w:val="0"/>
              </w:rPr>
              <w:t>Item ID</w:t>
            </w:r>
          </w:p>
        </w:tc>
        <w:tc>
          <w:tcPr>
            <w:tcW w:w="860" w:type="dxa"/>
            <w:noWrap/>
            <w:textDirection w:val="btLr"/>
            <w:vAlign w:val="center"/>
            <w:hideMark/>
          </w:tcPr>
          <w:p w14:paraId="44D12705"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0</w:t>
            </w:r>
          </w:p>
        </w:tc>
        <w:tc>
          <w:tcPr>
            <w:tcW w:w="932" w:type="dxa"/>
            <w:noWrap/>
            <w:textDirection w:val="btLr"/>
            <w:vAlign w:val="center"/>
            <w:hideMark/>
          </w:tcPr>
          <w:p w14:paraId="26D2D6F1"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1</w:t>
            </w:r>
          </w:p>
        </w:tc>
        <w:tc>
          <w:tcPr>
            <w:tcW w:w="932" w:type="dxa"/>
            <w:noWrap/>
            <w:textDirection w:val="btLr"/>
            <w:vAlign w:val="center"/>
            <w:hideMark/>
          </w:tcPr>
          <w:p w14:paraId="018C9327"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2</w:t>
            </w:r>
          </w:p>
        </w:tc>
        <w:tc>
          <w:tcPr>
            <w:tcW w:w="922" w:type="dxa"/>
            <w:noWrap/>
            <w:textDirection w:val="btLr"/>
            <w:vAlign w:val="center"/>
            <w:hideMark/>
          </w:tcPr>
          <w:p w14:paraId="08F5EA1B"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3</w:t>
            </w:r>
          </w:p>
        </w:tc>
        <w:tc>
          <w:tcPr>
            <w:tcW w:w="922" w:type="dxa"/>
            <w:textDirection w:val="btLr"/>
            <w:vAlign w:val="center"/>
            <w:hideMark/>
          </w:tcPr>
          <w:p w14:paraId="5D22C45B"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Percent Score Point = 4</w:t>
            </w:r>
          </w:p>
        </w:tc>
        <w:tc>
          <w:tcPr>
            <w:tcW w:w="922" w:type="dxa"/>
            <w:textDirection w:val="btLr"/>
            <w:vAlign w:val="center"/>
            <w:hideMark/>
          </w:tcPr>
          <w:p w14:paraId="19D3C565"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Percent Omit</w:t>
            </w:r>
          </w:p>
        </w:tc>
        <w:tc>
          <w:tcPr>
            <w:tcW w:w="919" w:type="dxa"/>
            <w:textDirection w:val="btLr"/>
            <w:vAlign w:val="center"/>
            <w:hideMark/>
          </w:tcPr>
          <w:p w14:paraId="6C4865E4"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Item-Total Correlation</w:t>
            </w:r>
          </w:p>
        </w:tc>
        <w:tc>
          <w:tcPr>
            <w:tcW w:w="919" w:type="dxa"/>
            <w:hideMark/>
          </w:tcPr>
          <w:p w14:paraId="3079D07E" w14:textId="77777777" w:rsidR="001C1EA4" w:rsidRPr="00C7345F" w:rsidRDefault="001C1EA4" w:rsidP="00F73F5C">
            <w:pPr>
              <w:pStyle w:val="TableHead"/>
              <w:rPr>
                <w:rFonts w:eastAsia="Times New Roman"/>
                <w:b w:val="0"/>
                <w:noProof w:val="0"/>
              </w:rPr>
            </w:pPr>
            <w:r w:rsidRPr="00C7345F">
              <w:rPr>
                <w:rFonts w:eastAsia="Times New Roman"/>
                <w:noProof w:val="0"/>
              </w:rPr>
              <w:t>Mean</w:t>
            </w:r>
          </w:p>
        </w:tc>
        <w:tc>
          <w:tcPr>
            <w:tcW w:w="924" w:type="dxa"/>
            <w:textDirection w:val="btLr"/>
            <w:vAlign w:val="center"/>
            <w:hideMark/>
          </w:tcPr>
          <w:p w14:paraId="4C404492"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Mean Proportion of Maximum</w:t>
            </w:r>
          </w:p>
        </w:tc>
        <w:tc>
          <w:tcPr>
            <w:tcW w:w="895" w:type="dxa"/>
            <w:textDirection w:val="btLr"/>
            <w:vAlign w:val="center"/>
            <w:hideMark/>
          </w:tcPr>
          <w:p w14:paraId="589363DD"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Standard Deviation</w:t>
            </w:r>
          </w:p>
        </w:tc>
      </w:tr>
      <w:tr w:rsidR="001C1EA4" w:rsidRPr="00C7345F" w14:paraId="5091895B" w14:textId="77777777" w:rsidTr="00F73F5C">
        <w:trPr>
          <w:trHeight w:val="252"/>
        </w:trPr>
        <w:tc>
          <w:tcPr>
            <w:tcW w:w="1872" w:type="dxa"/>
            <w:noWrap/>
            <w:hideMark/>
          </w:tcPr>
          <w:p w14:paraId="06E2EA9C" w14:textId="77777777" w:rsidR="001C1EA4" w:rsidRPr="00C7345F" w:rsidRDefault="001C1EA4" w:rsidP="00F73F5C">
            <w:pPr>
              <w:pStyle w:val="TableText"/>
            </w:pPr>
            <w:r w:rsidRPr="00C7345F">
              <w:t>Kindergarten</w:t>
            </w:r>
          </w:p>
        </w:tc>
        <w:tc>
          <w:tcPr>
            <w:tcW w:w="1353" w:type="dxa"/>
            <w:noWrap/>
            <w:hideMark/>
          </w:tcPr>
          <w:p w14:paraId="4A4F2030" w14:textId="77777777" w:rsidR="001C1EA4" w:rsidRPr="00C7345F" w:rsidRDefault="001C1EA4" w:rsidP="00F73F5C">
            <w:pPr>
              <w:pStyle w:val="TableText"/>
            </w:pPr>
            <w:r w:rsidRPr="00C7345F">
              <w:t>VR068455</w:t>
            </w:r>
          </w:p>
        </w:tc>
        <w:tc>
          <w:tcPr>
            <w:tcW w:w="860" w:type="dxa"/>
            <w:noWrap/>
          </w:tcPr>
          <w:p w14:paraId="5892B025" w14:textId="77777777" w:rsidR="001C1EA4" w:rsidRPr="00C7345F" w:rsidRDefault="001C1EA4" w:rsidP="00F73F5C">
            <w:pPr>
              <w:pStyle w:val="TableText"/>
            </w:pPr>
            <w:r w:rsidRPr="00C7345F">
              <w:t>30.80</w:t>
            </w:r>
          </w:p>
        </w:tc>
        <w:tc>
          <w:tcPr>
            <w:tcW w:w="932" w:type="dxa"/>
            <w:noWrap/>
          </w:tcPr>
          <w:p w14:paraId="0E7C6C10" w14:textId="77777777" w:rsidR="001C1EA4" w:rsidRPr="00C7345F" w:rsidRDefault="001C1EA4" w:rsidP="00F73F5C">
            <w:pPr>
              <w:pStyle w:val="TableText"/>
            </w:pPr>
            <w:r w:rsidRPr="00C7345F">
              <w:t>21.20</w:t>
            </w:r>
          </w:p>
        </w:tc>
        <w:tc>
          <w:tcPr>
            <w:tcW w:w="932" w:type="dxa"/>
            <w:noWrap/>
          </w:tcPr>
          <w:p w14:paraId="564A5583" w14:textId="77777777" w:rsidR="001C1EA4" w:rsidRPr="00C7345F" w:rsidRDefault="001C1EA4" w:rsidP="00F73F5C">
            <w:pPr>
              <w:pStyle w:val="TableText"/>
            </w:pPr>
            <w:r w:rsidRPr="00C7345F">
              <w:t>47.93</w:t>
            </w:r>
          </w:p>
        </w:tc>
        <w:tc>
          <w:tcPr>
            <w:tcW w:w="922" w:type="dxa"/>
            <w:noWrap/>
          </w:tcPr>
          <w:p w14:paraId="7CBF692A" w14:textId="77777777" w:rsidR="001C1EA4" w:rsidRPr="00C7345F" w:rsidRDefault="001C1EA4" w:rsidP="00F73F5C">
            <w:pPr>
              <w:pStyle w:val="TableText"/>
            </w:pPr>
            <w:r w:rsidRPr="00C7345F">
              <w:t>N/A</w:t>
            </w:r>
          </w:p>
        </w:tc>
        <w:tc>
          <w:tcPr>
            <w:tcW w:w="922" w:type="dxa"/>
          </w:tcPr>
          <w:p w14:paraId="563263A5" w14:textId="77777777" w:rsidR="001C1EA4" w:rsidRPr="00C7345F" w:rsidRDefault="001C1EA4" w:rsidP="00F73F5C">
            <w:pPr>
              <w:pStyle w:val="TableText"/>
            </w:pPr>
            <w:r w:rsidRPr="00C7345F">
              <w:t>N/A</w:t>
            </w:r>
          </w:p>
        </w:tc>
        <w:tc>
          <w:tcPr>
            <w:tcW w:w="922" w:type="dxa"/>
          </w:tcPr>
          <w:p w14:paraId="6625A6A7" w14:textId="77777777" w:rsidR="001C1EA4" w:rsidRPr="00C7345F" w:rsidRDefault="001C1EA4" w:rsidP="00F73F5C">
            <w:pPr>
              <w:pStyle w:val="TableText"/>
            </w:pPr>
            <w:r w:rsidRPr="00C7345F">
              <w:t>0.07</w:t>
            </w:r>
          </w:p>
        </w:tc>
        <w:tc>
          <w:tcPr>
            <w:tcW w:w="919" w:type="dxa"/>
          </w:tcPr>
          <w:p w14:paraId="4D773C38" w14:textId="77777777" w:rsidR="001C1EA4" w:rsidRPr="00C7345F" w:rsidRDefault="001C1EA4" w:rsidP="00F73F5C">
            <w:pPr>
              <w:pStyle w:val="TableText"/>
            </w:pPr>
            <w:r w:rsidRPr="00C7345F">
              <w:t>0.89</w:t>
            </w:r>
          </w:p>
        </w:tc>
        <w:tc>
          <w:tcPr>
            <w:tcW w:w="919" w:type="dxa"/>
          </w:tcPr>
          <w:p w14:paraId="724E0B3B" w14:textId="77777777" w:rsidR="001C1EA4" w:rsidRPr="00C7345F" w:rsidRDefault="001C1EA4" w:rsidP="00F73F5C">
            <w:pPr>
              <w:pStyle w:val="TableText"/>
            </w:pPr>
            <w:r w:rsidRPr="00C7345F">
              <w:t>1.171</w:t>
            </w:r>
          </w:p>
        </w:tc>
        <w:tc>
          <w:tcPr>
            <w:tcW w:w="924" w:type="dxa"/>
          </w:tcPr>
          <w:p w14:paraId="3711BCF0" w14:textId="77777777" w:rsidR="001C1EA4" w:rsidRPr="00C7345F" w:rsidRDefault="001C1EA4" w:rsidP="00F73F5C">
            <w:pPr>
              <w:pStyle w:val="TableText"/>
            </w:pPr>
            <w:r w:rsidRPr="00C7345F">
              <w:t>0.585</w:t>
            </w:r>
          </w:p>
        </w:tc>
        <w:tc>
          <w:tcPr>
            <w:tcW w:w="895" w:type="dxa"/>
          </w:tcPr>
          <w:p w14:paraId="3E8A093F" w14:textId="77777777" w:rsidR="001C1EA4" w:rsidRPr="00C7345F" w:rsidRDefault="001C1EA4" w:rsidP="00F73F5C">
            <w:pPr>
              <w:pStyle w:val="TableText"/>
            </w:pPr>
            <w:r w:rsidRPr="00C7345F">
              <w:t>0.871</w:t>
            </w:r>
          </w:p>
        </w:tc>
      </w:tr>
      <w:tr w:rsidR="001C1EA4" w:rsidRPr="00C7345F" w14:paraId="584B6643" w14:textId="77777777" w:rsidTr="00F73F5C">
        <w:trPr>
          <w:trHeight w:val="252"/>
        </w:trPr>
        <w:tc>
          <w:tcPr>
            <w:tcW w:w="1872" w:type="dxa"/>
            <w:noWrap/>
            <w:hideMark/>
          </w:tcPr>
          <w:p w14:paraId="7A4F4F3B" w14:textId="77777777" w:rsidR="001C1EA4" w:rsidRPr="00C7345F" w:rsidRDefault="001C1EA4" w:rsidP="00F73F5C">
            <w:pPr>
              <w:pStyle w:val="TableText"/>
            </w:pPr>
            <w:r w:rsidRPr="00C7345F">
              <w:t>Kindergarten</w:t>
            </w:r>
          </w:p>
        </w:tc>
        <w:tc>
          <w:tcPr>
            <w:tcW w:w="1353" w:type="dxa"/>
            <w:noWrap/>
            <w:hideMark/>
          </w:tcPr>
          <w:p w14:paraId="4F9F8F35" w14:textId="77777777" w:rsidR="001C1EA4" w:rsidRPr="00C7345F" w:rsidRDefault="001C1EA4" w:rsidP="00F73F5C">
            <w:pPr>
              <w:pStyle w:val="TableText"/>
            </w:pPr>
            <w:r w:rsidRPr="00C7345F">
              <w:t>VR068456</w:t>
            </w:r>
          </w:p>
        </w:tc>
        <w:tc>
          <w:tcPr>
            <w:tcW w:w="860" w:type="dxa"/>
            <w:noWrap/>
          </w:tcPr>
          <w:p w14:paraId="3745B900" w14:textId="77777777" w:rsidR="001C1EA4" w:rsidRPr="00C7345F" w:rsidRDefault="001C1EA4" w:rsidP="00F73F5C">
            <w:pPr>
              <w:pStyle w:val="TableText"/>
            </w:pPr>
            <w:r w:rsidRPr="00C7345F">
              <w:t>32.37</w:t>
            </w:r>
          </w:p>
        </w:tc>
        <w:tc>
          <w:tcPr>
            <w:tcW w:w="932" w:type="dxa"/>
            <w:noWrap/>
          </w:tcPr>
          <w:p w14:paraId="08D6F930" w14:textId="77777777" w:rsidR="001C1EA4" w:rsidRPr="00C7345F" w:rsidRDefault="001C1EA4" w:rsidP="00F73F5C">
            <w:pPr>
              <w:pStyle w:val="TableText"/>
            </w:pPr>
            <w:r w:rsidRPr="00C7345F">
              <w:t>26.26</w:t>
            </w:r>
          </w:p>
        </w:tc>
        <w:tc>
          <w:tcPr>
            <w:tcW w:w="932" w:type="dxa"/>
            <w:noWrap/>
          </w:tcPr>
          <w:p w14:paraId="3A226527" w14:textId="77777777" w:rsidR="001C1EA4" w:rsidRPr="00C7345F" w:rsidRDefault="001C1EA4" w:rsidP="00F73F5C">
            <w:pPr>
              <w:pStyle w:val="TableText"/>
            </w:pPr>
            <w:r w:rsidRPr="00C7345F">
              <w:t>41.28</w:t>
            </w:r>
          </w:p>
        </w:tc>
        <w:tc>
          <w:tcPr>
            <w:tcW w:w="922" w:type="dxa"/>
            <w:noWrap/>
          </w:tcPr>
          <w:p w14:paraId="548F6448" w14:textId="77777777" w:rsidR="001C1EA4" w:rsidRPr="00C7345F" w:rsidRDefault="001C1EA4" w:rsidP="00F73F5C">
            <w:pPr>
              <w:pStyle w:val="TableText"/>
            </w:pPr>
            <w:r w:rsidRPr="00C7345F">
              <w:t>N/A</w:t>
            </w:r>
          </w:p>
        </w:tc>
        <w:tc>
          <w:tcPr>
            <w:tcW w:w="922" w:type="dxa"/>
          </w:tcPr>
          <w:p w14:paraId="1C06F334" w14:textId="77777777" w:rsidR="001C1EA4" w:rsidRPr="00C7345F" w:rsidRDefault="001C1EA4" w:rsidP="00F73F5C">
            <w:pPr>
              <w:pStyle w:val="TableText"/>
            </w:pPr>
            <w:r w:rsidRPr="00C7345F">
              <w:t>N/A</w:t>
            </w:r>
          </w:p>
        </w:tc>
        <w:tc>
          <w:tcPr>
            <w:tcW w:w="922" w:type="dxa"/>
          </w:tcPr>
          <w:p w14:paraId="51ACCB96" w14:textId="77777777" w:rsidR="001C1EA4" w:rsidRPr="00C7345F" w:rsidRDefault="001C1EA4" w:rsidP="00F73F5C">
            <w:pPr>
              <w:pStyle w:val="TableText"/>
            </w:pPr>
            <w:r w:rsidRPr="00C7345F">
              <w:t>0.09</w:t>
            </w:r>
          </w:p>
        </w:tc>
        <w:tc>
          <w:tcPr>
            <w:tcW w:w="919" w:type="dxa"/>
          </w:tcPr>
          <w:p w14:paraId="6D0B0E15" w14:textId="77777777" w:rsidR="001C1EA4" w:rsidRPr="00C7345F" w:rsidRDefault="001C1EA4" w:rsidP="00F73F5C">
            <w:pPr>
              <w:pStyle w:val="TableText"/>
            </w:pPr>
            <w:r w:rsidRPr="00C7345F">
              <w:t>0.88</w:t>
            </w:r>
          </w:p>
        </w:tc>
        <w:tc>
          <w:tcPr>
            <w:tcW w:w="919" w:type="dxa"/>
          </w:tcPr>
          <w:p w14:paraId="5C283E9A" w14:textId="77777777" w:rsidR="001C1EA4" w:rsidRPr="00C7345F" w:rsidRDefault="001C1EA4" w:rsidP="00F73F5C">
            <w:pPr>
              <w:pStyle w:val="TableText"/>
            </w:pPr>
            <w:r w:rsidRPr="00C7345F">
              <w:t>1.088</w:t>
            </w:r>
          </w:p>
        </w:tc>
        <w:tc>
          <w:tcPr>
            <w:tcW w:w="924" w:type="dxa"/>
          </w:tcPr>
          <w:p w14:paraId="0EF68745" w14:textId="77777777" w:rsidR="001C1EA4" w:rsidRPr="00C7345F" w:rsidRDefault="001C1EA4" w:rsidP="00F73F5C">
            <w:pPr>
              <w:pStyle w:val="TableText"/>
            </w:pPr>
            <w:r w:rsidRPr="00C7345F">
              <w:t>0.544</w:t>
            </w:r>
          </w:p>
        </w:tc>
        <w:tc>
          <w:tcPr>
            <w:tcW w:w="895" w:type="dxa"/>
          </w:tcPr>
          <w:p w14:paraId="22B01612" w14:textId="77777777" w:rsidR="001C1EA4" w:rsidRPr="00C7345F" w:rsidRDefault="001C1EA4" w:rsidP="00F73F5C">
            <w:pPr>
              <w:pStyle w:val="TableText"/>
            </w:pPr>
            <w:r w:rsidRPr="00C7345F">
              <w:t>0.854</w:t>
            </w:r>
          </w:p>
        </w:tc>
      </w:tr>
      <w:tr w:rsidR="001C1EA4" w:rsidRPr="00C7345F" w14:paraId="7AB2BD1F" w14:textId="77777777" w:rsidTr="00F73F5C">
        <w:trPr>
          <w:trHeight w:val="252"/>
        </w:trPr>
        <w:tc>
          <w:tcPr>
            <w:tcW w:w="1872" w:type="dxa"/>
            <w:noWrap/>
          </w:tcPr>
          <w:p w14:paraId="5F9EFB3E" w14:textId="77777777" w:rsidR="001C1EA4" w:rsidRPr="00C7345F" w:rsidRDefault="001C1EA4" w:rsidP="00F73F5C">
            <w:pPr>
              <w:pStyle w:val="TableText"/>
            </w:pPr>
            <w:r w:rsidRPr="00C7345F">
              <w:t>Kindergarten</w:t>
            </w:r>
          </w:p>
        </w:tc>
        <w:tc>
          <w:tcPr>
            <w:tcW w:w="1353" w:type="dxa"/>
            <w:noWrap/>
          </w:tcPr>
          <w:p w14:paraId="711970BB" w14:textId="77777777" w:rsidR="001C1EA4" w:rsidRPr="00C7345F" w:rsidRDefault="001C1EA4" w:rsidP="00F73F5C">
            <w:pPr>
              <w:pStyle w:val="TableText"/>
            </w:pPr>
            <w:r w:rsidRPr="00C7345F">
              <w:t>VR068454</w:t>
            </w:r>
          </w:p>
        </w:tc>
        <w:tc>
          <w:tcPr>
            <w:tcW w:w="860" w:type="dxa"/>
            <w:noWrap/>
          </w:tcPr>
          <w:p w14:paraId="7806B5C2" w14:textId="77777777" w:rsidR="001C1EA4" w:rsidRPr="00C7345F" w:rsidRDefault="001C1EA4" w:rsidP="00F73F5C">
            <w:pPr>
              <w:pStyle w:val="TableText"/>
            </w:pPr>
            <w:r w:rsidRPr="00C7345F">
              <w:t>37.38</w:t>
            </w:r>
          </w:p>
        </w:tc>
        <w:tc>
          <w:tcPr>
            <w:tcW w:w="932" w:type="dxa"/>
            <w:noWrap/>
          </w:tcPr>
          <w:p w14:paraId="3477CF2F" w14:textId="77777777" w:rsidR="001C1EA4" w:rsidRPr="00C7345F" w:rsidRDefault="001C1EA4" w:rsidP="00F73F5C">
            <w:pPr>
              <w:pStyle w:val="TableText"/>
            </w:pPr>
            <w:r w:rsidRPr="00C7345F">
              <w:t>20.96</w:t>
            </w:r>
          </w:p>
        </w:tc>
        <w:tc>
          <w:tcPr>
            <w:tcW w:w="932" w:type="dxa"/>
            <w:noWrap/>
          </w:tcPr>
          <w:p w14:paraId="735413B7" w14:textId="77777777" w:rsidR="001C1EA4" w:rsidRPr="00C7345F" w:rsidRDefault="001C1EA4" w:rsidP="00F73F5C">
            <w:pPr>
              <w:pStyle w:val="TableText"/>
            </w:pPr>
            <w:r w:rsidRPr="00C7345F">
              <w:t>41.58</w:t>
            </w:r>
          </w:p>
        </w:tc>
        <w:tc>
          <w:tcPr>
            <w:tcW w:w="922" w:type="dxa"/>
            <w:noWrap/>
          </w:tcPr>
          <w:p w14:paraId="7B8544EB" w14:textId="77777777" w:rsidR="001C1EA4" w:rsidRPr="00C7345F" w:rsidRDefault="001C1EA4" w:rsidP="00F73F5C">
            <w:pPr>
              <w:pStyle w:val="TableText"/>
            </w:pPr>
            <w:r w:rsidRPr="00C7345F">
              <w:t>N/A</w:t>
            </w:r>
          </w:p>
        </w:tc>
        <w:tc>
          <w:tcPr>
            <w:tcW w:w="922" w:type="dxa"/>
          </w:tcPr>
          <w:p w14:paraId="42B1EBE0" w14:textId="77777777" w:rsidR="001C1EA4" w:rsidRPr="00C7345F" w:rsidRDefault="001C1EA4" w:rsidP="00F73F5C">
            <w:pPr>
              <w:pStyle w:val="TableText"/>
            </w:pPr>
            <w:r w:rsidRPr="00C7345F">
              <w:t>N/A</w:t>
            </w:r>
          </w:p>
        </w:tc>
        <w:tc>
          <w:tcPr>
            <w:tcW w:w="922" w:type="dxa"/>
          </w:tcPr>
          <w:p w14:paraId="3EB2B7A2" w14:textId="77777777" w:rsidR="001C1EA4" w:rsidRPr="00C7345F" w:rsidRDefault="001C1EA4" w:rsidP="00F73F5C">
            <w:pPr>
              <w:pStyle w:val="TableText"/>
            </w:pPr>
            <w:r w:rsidRPr="00C7345F">
              <w:t>0.08</w:t>
            </w:r>
          </w:p>
        </w:tc>
        <w:tc>
          <w:tcPr>
            <w:tcW w:w="919" w:type="dxa"/>
          </w:tcPr>
          <w:p w14:paraId="693B91B9" w14:textId="77777777" w:rsidR="001C1EA4" w:rsidRPr="00C7345F" w:rsidRDefault="001C1EA4" w:rsidP="00F73F5C">
            <w:pPr>
              <w:pStyle w:val="TableText"/>
            </w:pPr>
            <w:r w:rsidRPr="00C7345F">
              <w:t>0.88</w:t>
            </w:r>
          </w:p>
        </w:tc>
        <w:tc>
          <w:tcPr>
            <w:tcW w:w="919" w:type="dxa"/>
          </w:tcPr>
          <w:p w14:paraId="2D52582D" w14:textId="77777777" w:rsidR="001C1EA4" w:rsidRPr="00C7345F" w:rsidRDefault="001C1EA4" w:rsidP="00F73F5C">
            <w:pPr>
              <w:pStyle w:val="TableText"/>
            </w:pPr>
            <w:r w:rsidRPr="00C7345F">
              <w:t>1.041</w:t>
            </w:r>
          </w:p>
        </w:tc>
        <w:tc>
          <w:tcPr>
            <w:tcW w:w="924" w:type="dxa"/>
          </w:tcPr>
          <w:p w14:paraId="4B0D7463" w14:textId="77777777" w:rsidR="001C1EA4" w:rsidRPr="00C7345F" w:rsidRDefault="001C1EA4" w:rsidP="00F73F5C">
            <w:pPr>
              <w:pStyle w:val="TableText"/>
            </w:pPr>
            <w:r w:rsidRPr="00C7345F">
              <w:t>0.521</w:t>
            </w:r>
          </w:p>
        </w:tc>
        <w:tc>
          <w:tcPr>
            <w:tcW w:w="895" w:type="dxa"/>
          </w:tcPr>
          <w:p w14:paraId="5E36E316" w14:textId="77777777" w:rsidR="001C1EA4" w:rsidRPr="00C7345F" w:rsidRDefault="001C1EA4" w:rsidP="00F73F5C">
            <w:pPr>
              <w:pStyle w:val="TableText"/>
            </w:pPr>
            <w:r w:rsidRPr="00C7345F">
              <w:t>0.888</w:t>
            </w:r>
          </w:p>
        </w:tc>
      </w:tr>
      <w:tr w:rsidR="001C1EA4" w:rsidRPr="00C7345F" w14:paraId="0808A89D" w14:textId="77777777" w:rsidTr="00F73F5C">
        <w:trPr>
          <w:trHeight w:val="252"/>
        </w:trPr>
        <w:tc>
          <w:tcPr>
            <w:tcW w:w="1872" w:type="dxa"/>
            <w:tcBorders>
              <w:bottom w:val="nil"/>
            </w:tcBorders>
            <w:noWrap/>
          </w:tcPr>
          <w:p w14:paraId="360E5150" w14:textId="77777777" w:rsidR="001C1EA4" w:rsidRPr="00C7345F" w:rsidRDefault="001C1EA4" w:rsidP="00F73F5C">
            <w:pPr>
              <w:pStyle w:val="TableText"/>
            </w:pPr>
            <w:r w:rsidRPr="00C7345F">
              <w:t>Kindergarten</w:t>
            </w:r>
          </w:p>
        </w:tc>
        <w:tc>
          <w:tcPr>
            <w:tcW w:w="1353" w:type="dxa"/>
            <w:tcBorders>
              <w:bottom w:val="nil"/>
            </w:tcBorders>
            <w:noWrap/>
          </w:tcPr>
          <w:p w14:paraId="5E523810" w14:textId="77777777" w:rsidR="001C1EA4" w:rsidRPr="00C7345F" w:rsidRDefault="001C1EA4" w:rsidP="00F73F5C">
            <w:pPr>
              <w:pStyle w:val="TableText"/>
            </w:pPr>
            <w:r w:rsidRPr="00C7345F">
              <w:t>VR068466</w:t>
            </w:r>
          </w:p>
        </w:tc>
        <w:tc>
          <w:tcPr>
            <w:tcW w:w="860" w:type="dxa"/>
            <w:tcBorders>
              <w:bottom w:val="nil"/>
            </w:tcBorders>
            <w:noWrap/>
          </w:tcPr>
          <w:p w14:paraId="133D9B07" w14:textId="77777777" w:rsidR="001C1EA4" w:rsidRPr="00C7345F" w:rsidRDefault="001C1EA4" w:rsidP="00F73F5C">
            <w:pPr>
              <w:pStyle w:val="TableText"/>
            </w:pPr>
            <w:r w:rsidRPr="00C7345F">
              <w:t>23.07</w:t>
            </w:r>
          </w:p>
        </w:tc>
        <w:tc>
          <w:tcPr>
            <w:tcW w:w="932" w:type="dxa"/>
            <w:tcBorders>
              <w:bottom w:val="nil"/>
            </w:tcBorders>
            <w:noWrap/>
          </w:tcPr>
          <w:p w14:paraId="3D710D85" w14:textId="77777777" w:rsidR="001C1EA4" w:rsidRPr="00C7345F" w:rsidRDefault="001C1EA4" w:rsidP="00F73F5C">
            <w:pPr>
              <w:pStyle w:val="TableText"/>
            </w:pPr>
            <w:r w:rsidRPr="00C7345F">
              <w:t>23.64</w:t>
            </w:r>
          </w:p>
        </w:tc>
        <w:tc>
          <w:tcPr>
            <w:tcW w:w="932" w:type="dxa"/>
            <w:tcBorders>
              <w:bottom w:val="nil"/>
            </w:tcBorders>
            <w:noWrap/>
          </w:tcPr>
          <w:p w14:paraId="35208713" w14:textId="77777777" w:rsidR="001C1EA4" w:rsidRPr="00C7345F" w:rsidRDefault="001C1EA4" w:rsidP="00F73F5C">
            <w:pPr>
              <w:pStyle w:val="TableText"/>
            </w:pPr>
            <w:r w:rsidRPr="00C7345F">
              <w:t>53.27</w:t>
            </w:r>
          </w:p>
        </w:tc>
        <w:tc>
          <w:tcPr>
            <w:tcW w:w="922" w:type="dxa"/>
            <w:tcBorders>
              <w:bottom w:val="nil"/>
            </w:tcBorders>
            <w:noWrap/>
          </w:tcPr>
          <w:p w14:paraId="3BEAC2FD" w14:textId="77777777" w:rsidR="001C1EA4" w:rsidRPr="00C7345F" w:rsidRDefault="001C1EA4" w:rsidP="00F73F5C">
            <w:pPr>
              <w:pStyle w:val="TableText"/>
            </w:pPr>
            <w:r w:rsidRPr="00C7345F">
              <w:t>N/A</w:t>
            </w:r>
          </w:p>
        </w:tc>
        <w:tc>
          <w:tcPr>
            <w:tcW w:w="922" w:type="dxa"/>
            <w:tcBorders>
              <w:bottom w:val="nil"/>
            </w:tcBorders>
          </w:tcPr>
          <w:p w14:paraId="38472AA5" w14:textId="77777777" w:rsidR="001C1EA4" w:rsidRPr="00C7345F" w:rsidRDefault="001C1EA4" w:rsidP="00F73F5C">
            <w:pPr>
              <w:pStyle w:val="TableText"/>
            </w:pPr>
            <w:r w:rsidRPr="00C7345F">
              <w:t>N/A</w:t>
            </w:r>
          </w:p>
        </w:tc>
        <w:tc>
          <w:tcPr>
            <w:tcW w:w="922" w:type="dxa"/>
            <w:tcBorders>
              <w:bottom w:val="nil"/>
            </w:tcBorders>
          </w:tcPr>
          <w:p w14:paraId="1D3BC167" w14:textId="77777777" w:rsidR="001C1EA4" w:rsidRPr="00C7345F" w:rsidRDefault="001C1EA4" w:rsidP="00F73F5C">
            <w:pPr>
              <w:pStyle w:val="TableText"/>
            </w:pPr>
            <w:r w:rsidRPr="00C7345F">
              <w:t>0.02</w:t>
            </w:r>
          </w:p>
        </w:tc>
        <w:tc>
          <w:tcPr>
            <w:tcW w:w="919" w:type="dxa"/>
            <w:tcBorders>
              <w:bottom w:val="nil"/>
            </w:tcBorders>
          </w:tcPr>
          <w:p w14:paraId="18774E82" w14:textId="77777777" w:rsidR="001C1EA4" w:rsidRPr="00C7345F" w:rsidRDefault="001C1EA4" w:rsidP="00F73F5C">
            <w:pPr>
              <w:pStyle w:val="TableText"/>
            </w:pPr>
            <w:r w:rsidRPr="00C7345F">
              <w:t>0.88</w:t>
            </w:r>
          </w:p>
        </w:tc>
        <w:tc>
          <w:tcPr>
            <w:tcW w:w="919" w:type="dxa"/>
            <w:tcBorders>
              <w:bottom w:val="nil"/>
            </w:tcBorders>
          </w:tcPr>
          <w:p w14:paraId="340B8CA5" w14:textId="77777777" w:rsidR="001C1EA4" w:rsidRPr="00C7345F" w:rsidRDefault="001C1EA4" w:rsidP="00F73F5C">
            <w:pPr>
              <w:pStyle w:val="TableText"/>
            </w:pPr>
            <w:r w:rsidRPr="00C7345F">
              <w:t>1.302</w:t>
            </w:r>
          </w:p>
        </w:tc>
        <w:tc>
          <w:tcPr>
            <w:tcW w:w="924" w:type="dxa"/>
            <w:tcBorders>
              <w:bottom w:val="nil"/>
            </w:tcBorders>
          </w:tcPr>
          <w:p w14:paraId="3A1F715B" w14:textId="77777777" w:rsidR="001C1EA4" w:rsidRPr="00C7345F" w:rsidRDefault="001C1EA4" w:rsidP="00F73F5C">
            <w:pPr>
              <w:pStyle w:val="TableText"/>
            </w:pPr>
            <w:r w:rsidRPr="00C7345F">
              <w:t>0.651</w:t>
            </w:r>
          </w:p>
        </w:tc>
        <w:tc>
          <w:tcPr>
            <w:tcW w:w="895" w:type="dxa"/>
            <w:tcBorders>
              <w:bottom w:val="nil"/>
            </w:tcBorders>
          </w:tcPr>
          <w:p w14:paraId="634C7A9C" w14:textId="77777777" w:rsidR="001C1EA4" w:rsidRPr="00C7345F" w:rsidRDefault="001C1EA4" w:rsidP="00F73F5C">
            <w:pPr>
              <w:pStyle w:val="TableText"/>
            </w:pPr>
            <w:r w:rsidRPr="00C7345F">
              <w:t>0.820</w:t>
            </w:r>
          </w:p>
        </w:tc>
      </w:tr>
      <w:tr w:rsidR="001C1EA4" w:rsidRPr="00C7345F" w14:paraId="197F52A1" w14:textId="77777777" w:rsidTr="00F73F5C">
        <w:trPr>
          <w:trHeight w:val="252"/>
        </w:trPr>
        <w:tc>
          <w:tcPr>
            <w:tcW w:w="1872" w:type="dxa"/>
            <w:tcBorders>
              <w:top w:val="nil"/>
              <w:bottom w:val="single" w:sz="4" w:space="0" w:color="auto"/>
            </w:tcBorders>
            <w:noWrap/>
            <w:hideMark/>
          </w:tcPr>
          <w:p w14:paraId="4F393EC4" w14:textId="77777777" w:rsidR="001C1EA4" w:rsidRPr="00C7345F" w:rsidRDefault="001C1EA4" w:rsidP="00F73F5C">
            <w:pPr>
              <w:pStyle w:val="TableText"/>
            </w:pPr>
            <w:r w:rsidRPr="00C7345F">
              <w:t>Kindergarten</w:t>
            </w:r>
          </w:p>
        </w:tc>
        <w:tc>
          <w:tcPr>
            <w:tcW w:w="1353" w:type="dxa"/>
            <w:tcBorders>
              <w:top w:val="nil"/>
              <w:bottom w:val="single" w:sz="4" w:space="0" w:color="auto"/>
            </w:tcBorders>
            <w:noWrap/>
            <w:hideMark/>
          </w:tcPr>
          <w:p w14:paraId="6229B3BA" w14:textId="77777777" w:rsidR="001C1EA4" w:rsidRPr="00C7345F" w:rsidRDefault="001C1EA4" w:rsidP="00F73F5C">
            <w:pPr>
              <w:pStyle w:val="TableText"/>
            </w:pPr>
            <w:r w:rsidRPr="00C7345F">
              <w:t>VR068459</w:t>
            </w:r>
          </w:p>
        </w:tc>
        <w:tc>
          <w:tcPr>
            <w:tcW w:w="860" w:type="dxa"/>
            <w:tcBorders>
              <w:top w:val="nil"/>
              <w:bottom w:val="single" w:sz="4" w:space="0" w:color="auto"/>
            </w:tcBorders>
            <w:noWrap/>
          </w:tcPr>
          <w:p w14:paraId="74E0CE31" w14:textId="77777777" w:rsidR="001C1EA4" w:rsidRPr="00C7345F" w:rsidRDefault="001C1EA4" w:rsidP="00F73F5C">
            <w:pPr>
              <w:pStyle w:val="TableText"/>
            </w:pPr>
            <w:r w:rsidRPr="00C7345F">
              <w:t>31.06</w:t>
            </w:r>
          </w:p>
        </w:tc>
        <w:tc>
          <w:tcPr>
            <w:tcW w:w="932" w:type="dxa"/>
            <w:tcBorders>
              <w:top w:val="nil"/>
              <w:bottom w:val="single" w:sz="4" w:space="0" w:color="auto"/>
            </w:tcBorders>
            <w:noWrap/>
          </w:tcPr>
          <w:p w14:paraId="6F533605" w14:textId="77777777" w:rsidR="001C1EA4" w:rsidRPr="00C7345F" w:rsidRDefault="001C1EA4" w:rsidP="00F73F5C">
            <w:pPr>
              <w:pStyle w:val="TableText"/>
            </w:pPr>
            <w:r w:rsidRPr="00C7345F">
              <w:t>11.91</w:t>
            </w:r>
          </w:p>
        </w:tc>
        <w:tc>
          <w:tcPr>
            <w:tcW w:w="932" w:type="dxa"/>
            <w:tcBorders>
              <w:top w:val="nil"/>
              <w:bottom w:val="single" w:sz="4" w:space="0" w:color="auto"/>
            </w:tcBorders>
            <w:noWrap/>
          </w:tcPr>
          <w:p w14:paraId="664C4058" w14:textId="77777777" w:rsidR="001C1EA4" w:rsidRPr="00C7345F" w:rsidRDefault="001C1EA4" w:rsidP="00F73F5C">
            <w:pPr>
              <w:pStyle w:val="TableText"/>
            </w:pPr>
            <w:r w:rsidRPr="00C7345F">
              <w:t>20.86</w:t>
            </w:r>
          </w:p>
        </w:tc>
        <w:tc>
          <w:tcPr>
            <w:tcW w:w="922" w:type="dxa"/>
            <w:tcBorders>
              <w:top w:val="nil"/>
              <w:bottom w:val="single" w:sz="4" w:space="0" w:color="auto"/>
            </w:tcBorders>
            <w:noWrap/>
          </w:tcPr>
          <w:p w14:paraId="164D6AC7" w14:textId="77777777" w:rsidR="001C1EA4" w:rsidRPr="00C7345F" w:rsidRDefault="001C1EA4" w:rsidP="00F73F5C">
            <w:pPr>
              <w:pStyle w:val="TableText"/>
            </w:pPr>
            <w:r w:rsidRPr="00C7345F">
              <w:t>21.83</w:t>
            </w:r>
          </w:p>
        </w:tc>
        <w:tc>
          <w:tcPr>
            <w:tcW w:w="922" w:type="dxa"/>
            <w:tcBorders>
              <w:top w:val="nil"/>
              <w:bottom w:val="single" w:sz="4" w:space="0" w:color="auto"/>
            </w:tcBorders>
          </w:tcPr>
          <w:p w14:paraId="330622F8" w14:textId="77777777" w:rsidR="001C1EA4" w:rsidRPr="00C7345F" w:rsidRDefault="001C1EA4" w:rsidP="00F73F5C">
            <w:pPr>
              <w:pStyle w:val="TableText"/>
            </w:pPr>
            <w:r w:rsidRPr="00C7345F">
              <w:t>14.25</w:t>
            </w:r>
          </w:p>
        </w:tc>
        <w:tc>
          <w:tcPr>
            <w:tcW w:w="922" w:type="dxa"/>
            <w:tcBorders>
              <w:top w:val="nil"/>
              <w:bottom w:val="single" w:sz="4" w:space="0" w:color="auto"/>
            </w:tcBorders>
          </w:tcPr>
          <w:p w14:paraId="0D78534C" w14:textId="77777777" w:rsidR="001C1EA4" w:rsidRPr="00C7345F" w:rsidRDefault="001C1EA4" w:rsidP="00F73F5C">
            <w:pPr>
              <w:pStyle w:val="TableText"/>
            </w:pPr>
            <w:r w:rsidRPr="00C7345F">
              <w:t>0.10</w:t>
            </w:r>
          </w:p>
        </w:tc>
        <w:tc>
          <w:tcPr>
            <w:tcW w:w="919" w:type="dxa"/>
            <w:tcBorders>
              <w:top w:val="nil"/>
              <w:bottom w:val="single" w:sz="4" w:space="0" w:color="auto"/>
            </w:tcBorders>
          </w:tcPr>
          <w:p w14:paraId="5C203DDC" w14:textId="77777777" w:rsidR="001C1EA4" w:rsidRPr="00C7345F" w:rsidRDefault="001C1EA4" w:rsidP="00F73F5C">
            <w:pPr>
              <w:pStyle w:val="TableText"/>
            </w:pPr>
            <w:r w:rsidRPr="00C7345F">
              <w:t>0.92</w:t>
            </w:r>
          </w:p>
        </w:tc>
        <w:tc>
          <w:tcPr>
            <w:tcW w:w="919" w:type="dxa"/>
            <w:tcBorders>
              <w:top w:val="nil"/>
              <w:bottom w:val="single" w:sz="4" w:space="0" w:color="auto"/>
            </w:tcBorders>
          </w:tcPr>
          <w:p w14:paraId="5BF2040D" w14:textId="77777777" w:rsidR="001C1EA4" w:rsidRPr="00C7345F" w:rsidRDefault="001C1EA4" w:rsidP="00F73F5C">
            <w:pPr>
              <w:pStyle w:val="TableText"/>
            </w:pPr>
            <w:r w:rsidRPr="00C7345F">
              <w:t>1.761</w:t>
            </w:r>
          </w:p>
        </w:tc>
        <w:tc>
          <w:tcPr>
            <w:tcW w:w="924" w:type="dxa"/>
            <w:tcBorders>
              <w:top w:val="nil"/>
              <w:bottom w:val="single" w:sz="4" w:space="0" w:color="auto"/>
            </w:tcBorders>
          </w:tcPr>
          <w:p w14:paraId="6E924C79" w14:textId="77777777" w:rsidR="001C1EA4" w:rsidRPr="00C7345F" w:rsidRDefault="001C1EA4" w:rsidP="00F73F5C">
            <w:pPr>
              <w:pStyle w:val="TableText"/>
            </w:pPr>
            <w:r w:rsidRPr="00C7345F">
              <w:t>0.440</w:t>
            </w:r>
          </w:p>
        </w:tc>
        <w:tc>
          <w:tcPr>
            <w:tcW w:w="895" w:type="dxa"/>
            <w:tcBorders>
              <w:top w:val="nil"/>
              <w:bottom w:val="single" w:sz="4" w:space="0" w:color="auto"/>
            </w:tcBorders>
          </w:tcPr>
          <w:p w14:paraId="7D8CB16B" w14:textId="77777777" w:rsidR="001C1EA4" w:rsidRPr="00C7345F" w:rsidRDefault="001C1EA4" w:rsidP="00F73F5C">
            <w:pPr>
              <w:pStyle w:val="TableText"/>
            </w:pPr>
            <w:r w:rsidRPr="00C7345F">
              <w:t>1.448</w:t>
            </w:r>
          </w:p>
        </w:tc>
      </w:tr>
      <w:tr w:rsidR="001C1EA4" w:rsidRPr="00C7345F" w14:paraId="531AB26C" w14:textId="77777777" w:rsidTr="00F73F5C">
        <w:trPr>
          <w:trHeight w:val="252"/>
        </w:trPr>
        <w:tc>
          <w:tcPr>
            <w:tcW w:w="1872" w:type="dxa"/>
            <w:tcBorders>
              <w:top w:val="single" w:sz="4" w:space="0" w:color="auto"/>
            </w:tcBorders>
            <w:noWrap/>
            <w:hideMark/>
          </w:tcPr>
          <w:p w14:paraId="4491AE99" w14:textId="77777777" w:rsidR="001C1EA4" w:rsidRPr="00C7345F" w:rsidRDefault="001C1EA4" w:rsidP="00F73F5C">
            <w:pPr>
              <w:pStyle w:val="TableText"/>
            </w:pPr>
            <w:r w:rsidRPr="00C7345F">
              <w:t>1</w:t>
            </w:r>
          </w:p>
        </w:tc>
        <w:tc>
          <w:tcPr>
            <w:tcW w:w="1353" w:type="dxa"/>
            <w:tcBorders>
              <w:top w:val="single" w:sz="4" w:space="0" w:color="auto"/>
            </w:tcBorders>
            <w:noWrap/>
            <w:hideMark/>
          </w:tcPr>
          <w:p w14:paraId="23E401B2" w14:textId="77777777" w:rsidR="001C1EA4" w:rsidRPr="00C7345F" w:rsidRDefault="001C1EA4" w:rsidP="00F73F5C">
            <w:pPr>
              <w:pStyle w:val="TableText"/>
            </w:pPr>
            <w:r w:rsidRPr="00C7345F">
              <w:t>VR068394</w:t>
            </w:r>
          </w:p>
        </w:tc>
        <w:tc>
          <w:tcPr>
            <w:tcW w:w="860" w:type="dxa"/>
            <w:tcBorders>
              <w:top w:val="single" w:sz="4" w:space="0" w:color="auto"/>
            </w:tcBorders>
            <w:noWrap/>
          </w:tcPr>
          <w:p w14:paraId="7D21C288" w14:textId="77777777" w:rsidR="001C1EA4" w:rsidRPr="00C7345F" w:rsidRDefault="001C1EA4" w:rsidP="00F73F5C">
            <w:pPr>
              <w:pStyle w:val="TableText"/>
            </w:pPr>
            <w:r w:rsidRPr="00C7345F">
              <w:t>39.26</w:t>
            </w:r>
          </w:p>
        </w:tc>
        <w:tc>
          <w:tcPr>
            <w:tcW w:w="932" w:type="dxa"/>
            <w:tcBorders>
              <w:top w:val="single" w:sz="4" w:space="0" w:color="auto"/>
            </w:tcBorders>
            <w:noWrap/>
          </w:tcPr>
          <w:p w14:paraId="1330D671" w14:textId="77777777" w:rsidR="001C1EA4" w:rsidRPr="00C7345F" w:rsidRDefault="001C1EA4" w:rsidP="00F73F5C">
            <w:pPr>
              <w:pStyle w:val="TableText"/>
            </w:pPr>
            <w:r w:rsidRPr="00C7345F">
              <w:t>21.17</w:t>
            </w:r>
          </w:p>
        </w:tc>
        <w:tc>
          <w:tcPr>
            <w:tcW w:w="932" w:type="dxa"/>
            <w:tcBorders>
              <w:top w:val="single" w:sz="4" w:space="0" w:color="auto"/>
            </w:tcBorders>
            <w:noWrap/>
          </w:tcPr>
          <w:p w14:paraId="539F6A6B" w14:textId="77777777" w:rsidR="001C1EA4" w:rsidRPr="00C7345F" w:rsidRDefault="001C1EA4" w:rsidP="00F73F5C">
            <w:pPr>
              <w:pStyle w:val="TableText"/>
            </w:pPr>
            <w:r w:rsidRPr="00C7345F">
              <w:t>39.48</w:t>
            </w:r>
          </w:p>
        </w:tc>
        <w:tc>
          <w:tcPr>
            <w:tcW w:w="922" w:type="dxa"/>
            <w:tcBorders>
              <w:top w:val="single" w:sz="4" w:space="0" w:color="auto"/>
            </w:tcBorders>
            <w:noWrap/>
          </w:tcPr>
          <w:p w14:paraId="25C25BA5" w14:textId="77777777" w:rsidR="001C1EA4" w:rsidRPr="00C7345F" w:rsidRDefault="001C1EA4" w:rsidP="00F73F5C">
            <w:pPr>
              <w:pStyle w:val="TableText"/>
            </w:pPr>
            <w:r w:rsidRPr="00C7345F">
              <w:t>N/A</w:t>
            </w:r>
          </w:p>
        </w:tc>
        <w:tc>
          <w:tcPr>
            <w:tcW w:w="922" w:type="dxa"/>
            <w:tcBorders>
              <w:top w:val="single" w:sz="4" w:space="0" w:color="auto"/>
            </w:tcBorders>
          </w:tcPr>
          <w:p w14:paraId="2C429B70" w14:textId="77777777" w:rsidR="001C1EA4" w:rsidRPr="00C7345F" w:rsidRDefault="001C1EA4" w:rsidP="00F73F5C">
            <w:pPr>
              <w:pStyle w:val="TableText"/>
            </w:pPr>
            <w:r w:rsidRPr="00C7345F">
              <w:t>N/A</w:t>
            </w:r>
          </w:p>
        </w:tc>
        <w:tc>
          <w:tcPr>
            <w:tcW w:w="922" w:type="dxa"/>
            <w:tcBorders>
              <w:top w:val="single" w:sz="4" w:space="0" w:color="auto"/>
            </w:tcBorders>
          </w:tcPr>
          <w:p w14:paraId="1251F101" w14:textId="77777777" w:rsidR="001C1EA4" w:rsidRPr="00C7345F" w:rsidRDefault="001C1EA4" w:rsidP="00F73F5C">
            <w:pPr>
              <w:pStyle w:val="TableText"/>
            </w:pPr>
            <w:r w:rsidRPr="00C7345F">
              <w:t>0.09</w:t>
            </w:r>
          </w:p>
        </w:tc>
        <w:tc>
          <w:tcPr>
            <w:tcW w:w="919" w:type="dxa"/>
            <w:tcBorders>
              <w:top w:val="single" w:sz="4" w:space="0" w:color="auto"/>
            </w:tcBorders>
          </w:tcPr>
          <w:p w14:paraId="6C977A9E" w14:textId="77777777" w:rsidR="001C1EA4" w:rsidRPr="00C7345F" w:rsidRDefault="001C1EA4" w:rsidP="00F73F5C">
            <w:pPr>
              <w:pStyle w:val="TableText"/>
            </w:pPr>
            <w:r w:rsidRPr="00C7345F">
              <w:t>0.90</w:t>
            </w:r>
          </w:p>
        </w:tc>
        <w:tc>
          <w:tcPr>
            <w:tcW w:w="919" w:type="dxa"/>
            <w:tcBorders>
              <w:top w:val="single" w:sz="4" w:space="0" w:color="auto"/>
            </w:tcBorders>
          </w:tcPr>
          <w:p w14:paraId="0A47F5A4" w14:textId="77777777" w:rsidR="001C1EA4" w:rsidRPr="00C7345F" w:rsidRDefault="001C1EA4" w:rsidP="00F73F5C">
            <w:pPr>
              <w:pStyle w:val="TableText"/>
            </w:pPr>
            <w:r w:rsidRPr="00C7345F">
              <w:t>1.001</w:t>
            </w:r>
          </w:p>
        </w:tc>
        <w:tc>
          <w:tcPr>
            <w:tcW w:w="924" w:type="dxa"/>
            <w:tcBorders>
              <w:top w:val="single" w:sz="4" w:space="0" w:color="auto"/>
            </w:tcBorders>
          </w:tcPr>
          <w:p w14:paraId="05A739F9" w14:textId="77777777" w:rsidR="001C1EA4" w:rsidRPr="00C7345F" w:rsidRDefault="001C1EA4" w:rsidP="00F73F5C">
            <w:pPr>
              <w:pStyle w:val="TableText"/>
            </w:pPr>
            <w:r w:rsidRPr="00C7345F">
              <w:t>0.501</w:t>
            </w:r>
          </w:p>
        </w:tc>
        <w:tc>
          <w:tcPr>
            <w:tcW w:w="895" w:type="dxa"/>
            <w:tcBorders>
              <w:top w:val="single" w:sz="4" w:space="0" w:color="auto"/>
            </w:tcBorders>
          </w:tcPr>
          <w:p w14:paraId="7B67AB11" w14:textId="77777777" w:rsidR="001C1EA4" w:rsidRPr="00C7345F" w:rsidRDefault="001C1EA4" w:rsidP="00F73F5C">
            <w:pPr>
              <w:pStyle w:val="TableText"/>
            </w:pPr>
            <w:r w:rsidRPr="00C7345F">
              <w:t>0.888</w:t>
            </w:r>
          </w:p>
        </w:tc>
      </w:tr>
      <w:tr w:rsidR="001C1EA4" w:rsidRPr="00C7345F" w14:paraId="0EE7B7BF" w14:textId="77777777" w:rsidTr="00F73F5C">
        <w:trPr>
          <w:trHeight w:val="252"/>
        </w:trPr>
        <w:tc>
          <w:tcPr>
            <w:tcW w:w="1872" w:type="dxa"/>
            <w:noWrap/>
            <w:hideMark/>
          </w:tcPr>
          <w:p w14:paraId="423BADD4" w14:textId="77777777" w:rsidR="001C1EA4" w:rsidRPr="00C7345F" w:rsidRDefault="001C1EA4" w:rsidP="00F73F5C">
            <w:pPr>
              <w:pStyle w:val="TableText"/>
            </w:pPr>
            <w:r w:rsidRPr="00C7345F">
              <w:t>1</w:t>
            </w:r>
          </w:p>
        </w:tc>
        <w:tc>
          <w:tcPr>
            <w:tcW w:w="1353" w:type="dxa"/>
            <w:noWrap/>
            <w:hideMark/>
          </w:tcPr>
          <w:p w14:paraId="06887AA1" w14:textId="77777777" w:rsidR="001C1EA4" w:rsidRPr="00C7345F" w:rsidRDefault="001C1EA4" w:rsidP="00F73F5C">
            <w:pPr>
              <w:pStyle w:val="TableText"/>
            </w:pPr>
            <w:r w:rsidRPr="00C7345F">
              <w:t>VR068395</w:t>
            </w:r>
          </w:p>
        </w:tc>
        <w:tc>
          <w:tcPr>
            <w:tcW w:w="860" w:type="dxa"/>
            <w:noWrap/>
          </w:tcPr>
          <w:p w14:paraId="3CD53972" w14:textId="77777777" w:rsidR="001C1EA4" w:rsidRPr="00C7345F" w:rsidRDefault="001C1EA4" w:rsidP="00F73F5C">
            <w:pPr>
              <w:pStyle w:val="TableText"/>
            </w:pPr>
            <w:r w:rsidRPr="00C7345F">
              <w:t>34.74</w:t>
            </w:r>
          </w:p>
        </w:tc>
        <w:tc>
          <w:tcPr>
            <w:tcW w:w="932" w:type="dxa"/>
            <w:noWrap/>
          </w:tcPr>
          <w:p w14:paraId="5B09A4C7" w14:textId="77777777" w:rsidR="001C1EA4" w:rsidRPr="00C7345F" w:rsidRDefault="001C1EA4" w:rsidP="00F73F5C">
            <w:pPr>
              <w:pStyle w:val="TableText"/>
            </w:pPr>
            <w:r w:rsidRPr="00C7345F">
              <w:t>9.51</w:t>
            </w:r>
          </w:p>
        </w:tc>
        <w:tc>
          <w:tcPr>
            <w:tcW w:w="932" w:type="dxa"/>
            <w:noWrap/>
          </w:tcPr>
          <w:p w14:paraId="1C034262" w14:textId="77777777" w:rsidR="001C1EA4" w:rsidRPr="00C7345F" w:rsidRDefault="001C1EA4" w:rsidP="00F73F5C">
            <w:pPr>
              <w:pStyle w:val="TableText"/>
            </w:pPr>
            <w:r w:rsidRPr="00C7345F">
              <w:t>55.59</w:t>
            </w:r>
          </w:p>
        </w:tc>
        <w:tc>
          <w:tcPr>
            <w:tcW w:w="922" w:type="dxa"/>
            <w:noWrap/>
          </w:tcPr>
          <w:p w14:paraId="44166625" w14:textId="77777777" w:rsidR="001C1EA4" w:rsidRPr="00C7345F" w:rsidRDefault="001C1EA4" w:rsidP="00F73F5C">
            <w:pPr>
              <w:pStyle w:val="TableText"/>
            </w:pPr>
            <w:r w:rsidRPr="00C7345F">
              <w:t>N/A</w:t>
            </w:r>
          </w:p>
        </w:tc>
        <w:tc>
          <w:tcPr>
            <w:tcW w:w="922" w:type="dxa"/>
          </w:tcPr>
          <w:p w14:paraId="2A596A4A" w14:textId="77777777" w:rsidR="001C1EA4" w:rsidRPr="00C7345F" w:rsidRDefault="001C1EA4" w:rsidP="00F73F5C">
            <w:pPr>
              <w:pStyle w:val="TableText"/>
            </w:pPr>
            <w:r w:rsidRPr="00C7345F">
              <w:t>N/A</w:t>
            </w:r>
          </w:p>
        </w:tc>
        <w:tc>
          <w:tcPr>
            <w:tcW w:w="922" w:type="dxa"/>
          </w:tcPr>
          <w:p w14:paraId="434F7259" w14:textId="77777777" w:rsidR="001C1EA4" w:rsidRPr="00C7345F" w:rsidRDefault="001C1EA4" w:rsidP="00F73F5C">
            <w:pPr>
              <w:pStyle w:val="TableText"/>
            </w:pPr>
            <w:r w:rsidRPr="00C7345F">
              <w:t>0.16</w:t>
            </w:r>
          </w:p>
        </w:tc>
        <w:tc>
          <w:tcPr>
            <w:tcW w:w="919" w:type="dxa"/>
          </w:tcPr>
          <w:p w14:paraId="59E29586" w14:textId="77777777" w:rsidR="001C1EA4" w:rsidRPr="00C7345F" w:rsidRDefault="001C1EA4" w:rsidP="00F73F5C">
            <w:pPr>
              <w:pStyle w:val="TableText"/>
            </w:pPr>
            <w:r w:rsidRPr="00C7345F">
              <w:t>0.90</w:t>
            </w:r>
          </w:p>
        </w:tc>
        <w:tc>
          <w:tcPr>
            <w:tcW w:w="919" w:type="dxa"/>
          </w:tcPr>
          <w:p w14:paraId="648F23AC" w14:textId="77777777" w:rsidR="001C1EA4" w:rsidRPr="00C7345F" w:rsidRDefault="001C1EA4" w:rsidP="00F73F5C">
            <w:pPr>
              <w:pStyle w:val="TableText"/>
            </w:pPr>
            <w:r w:rsidRPr="00C7345F">
              <w:t>1.207</w:t>
            </w:r>
          </w:p>
        </w:tc>
        <w:tc>
          <w:tcPr>
            <w:tcW w:w="924" w:type="dxa"/>
          </w:tcPr>
          <w:p w14:paraId="62587033" w14:textId="77777777" w:rsidR="001C1EA4" w:rsidRPr="00C7345F" w:rsidRDefault="001C1EA4" w:rsidP="00F73F5C">
            <w:pPr>
              <w:pStyle w:val="TableText"/>
            </w:pPr>
            <w:r w:rsidRPr="00C7345F">
              <w:t>0.603</w:t>
            </w:r>
          </w:p>
        </w:tc>
        <w:tc>
          <w:tcPr>
            <w:tcW w:w="895" w:type="dxa"/>
          </w:tcPr>
          <w:p w14:paraId="75D531E3" w14:textId="77777777" w:rsidR="001C1EA4" w:rsidRPr="00C7345F" w:rsidRDefault="001C1EA4" w:rsidP="00F73F5C">
            <w:pPr>
              <w:pStyle w:val="TableText"/>
            </w:pPr>
            <w:r w:rsidRPr="00C7345F">
              <w:t>0.929</w:t>
            </w:r>
          </w:p>
        </w:tc>
      </w:tr>
      <w:tr w:rsidR="001C1EA4" w:rsidRPr="00C7345F" w14:paraId="15AAF525" w14:textId="77777777" w:rsidTr="00F73F5C">
        <w:trPr>
          <w:trHeight w:val="252"/>
        </w:trPr>
        <w:tc>
          <w:tcPr>
            <w:tcW w:w="1872" w:type="dxa"/>
            <w:noWrap/>
          </w:tcPr>
          <w:p w14:paraId="6A80CB9D" w14:textId="77777777" w:rsidR="001C1EA4" w:rsidRPr="00C7345F" w:rsidRDefault="001C1EA4" w:rsidP="00F73F5C">
            <w:pPr>
              <w:pStyle w:val="TableText"/>
            </w:pPr>
            <w:r w:rsidRPr="00C7345F">
              <w:t>1</w:t>
            </w:r>
          </w:p>
        </w:tc>
        <w:tc>
          <w:tcPr>
            <w:tcW w:w="1353" w:type="dxa"/>
            <w:noWrap/>
          </w:tcPr>
          <w:p w14:paraId="6A102CD6" w14:textId="77777777" w:rsidR="001C1EA4" w:rsidRPr="00C7345F" w:rsidRDefault="001C1EA4" w:rsidP="00F73F5C">
            <w:pPr>
              <w:pStyle w:val="TableText"/>
            </w:pPr>
            <w:r w:rsidRPr="00C7345F">
              <w:t>VR068393</w:t>
            </w:r>
          </w:p>
        </w:tc>
        <w:tc>
          <w:tcPr>
            <w:tcW w:w="860" w:type="dxa"/>
            <w:noWrap/>
          </w:tcPr>
          <w:p w14:paraId="0994EFAD" w14:textId="77777777" w:rsidR="001C1EA4" w:rsidRPr="00C7345F" w:rsidRDefault="001C1EA4" w:rsidP="00F73F5C">
            <w:pPr>
              <w:pStyle w:val="TableText"/>
            </w:pPr>
            <w:r w:rsidRPr="00C7345F">
              <w:t>39.35</w:t>
            </w:r>
          </w:p>
        </w:tc>
        <w:tc>
          <w:tcPr>
            <w:tcW w:w="932" w:type="dxa"/>
            <w:noWrap/>
          </w:tcPr>
          <w:p w14:paraId="31BB82D6" w14:textId="77777777" w:rsidR="001C1EA4" w:rsidRPr="00C7345F" w:rsidRDefault="001C1EA4" w:rsidP="00F73F5C">
            <w:pPr>
              <w:pStyle w:val="TableText"/>
            </w:pPr>
            <w:r w:rsidRPr="00C7345F">
              <w:t>13.87</w:t>
            </w:r>
          </w:p>
        </w:tc>
        <w:tc>
          <w:tcPr>
            <w:tcW w:w="932" w:type="dxa"/>
            <w:noWrap/>
          </w:tcPr>
          <w:p w14:paraId="01970E0F" w14:textId="77777777" w:rsidR="001C1EA4" w:rsidRPr="00C7345F" w:rsidRDefault="001C1EA4" w:rsidP="00F73F5C">
            <w:pPr>
              <w:pStyle w:val="TableText"/>
            </w:pPr>
            <w:r w:rsidRPr="00C7345F">
              <w:t>46.74</w:t>
            </w:r>
          </w:p>
        </w:tc>
        <w:tc>
          <w:tcPr>
            <w:tcW w:w="922" w:type="dxa"/>
            <w:noWrap/>
          </w:tcPr>
          <w:p w14:paraId="1B02FF69" w14:textId="77777777" w:rsidR="001C1EA4" w:rsidRPr="00C7345F" w:rsidRDefault="001C1EA4" w:rsidP="00F73F5C">
            <w:pPr>
              <w:pStyle w:val="TableText"/>
            </w:pPr>
            <w:r w:rsidRPr="00C7345F">
              <w:t>N/A</w:t>
            </w:r>
          </w:p>
        </w:tc>
        <w:tc>
          <w:tcPr>
            <w:tcW w:w="922" w:type="dxa"/>
          </w:tcPr>
          <w:p w14:paraId="5D0D2E32" w14:textId="77777777" w:rsidR="001C1EA4" w:rsidRPr="00C7345F" w:rsidRDefault="001C1EA4" w:rsidP="00F73F5C">
            <w:pPr>
              <w:pStyle w:val="TableText"/>
            </w:pPr>
            <w:r w:rsidRPr="00C7345F">
              <w:t>N/A</w:t>
            </w:r>
          </w:p>
        </w:tc>
        <w:tc>
          <w:tcPr>
            <w:tcW w:w="922" w:type="dxa"/>
          </w:tcPr>
          <w:p w14:paraId="5DB20B57" w14:textId="77777777" w:rsidR="001C1EA4" w:rsidRPr="00C7345F" w:rsidRDefault="001C1EA4" w:rsidP="00F73F5C">
            <w:pPr>
              <w:pStyle w:val="TableText"/>
            </w:pPr>
            <w:r w:rsidRPr="00C7345F">
              <w:t>0.05</w:t>
            </w:r>
          </w:p>
        </w:tc>
        <w:tc>
          <w:tcPr>
            <w:tcW w:w="919" w:type="dxa"/>
          </w:tcPr>
          <w:p w14:paraId="126A0298" w14:textId="77777777" w:rsidR="001C1EA4" w:rsidRPr="00C7345F" w:rsidRDefault="001C1EA4" w:rsidP="00F73F5C">
            <w:pPr>
              <w:pStyle w:val="TableText"/>
            </w:pPr>
            <w:r w:rsidRPr="00C7345F">
              <w:t>0.92</w:t>
            </w:r>
          </w:p>
        </w:tc>
        <w:tc>
          <w:tcPr>
            <w:tcW w:w="919" w:type="dxa"/>
          </w:tcPr>
          <w:p w14:paraId="07F2299C" w14:textId="77777777" w:rsidR="001C1EA4" w:rsidRPr="00C7345F" w:rsidRDefault="001C1EA4" w:rsidP="00F73F5C">
            <w:pPr>
              <w:pStyle w:val="TableText"/>
            </w:pPr>
            <w:r w:rsidRPr="00C7345F">
              <w:t>1.073</w:t>
            </w:r>
          </w:p>
        </w:tc>
        <w:tc>
          <w:tcPr>
            <w:tcW w:w="924" w:type="dxa"/>
          </w:tcPr>
          <w:p w14:paraId="7032F579" w14:textId="77777777" w:rsidR="001C1EA4" w:rsidRPr="00C7345F" w:rsidRDefault="001C1EA4" w:rsidP="00F73F5C">
            <w:pPr>
              <w:pStyle w:val="TableText"/>
            </w:pPr>
            <w:r w:rsidRPr="00C7345F">
              <w:t>0.537</w:t>
            </w:r>
          </w:p>
        </w:tc>
        <w:tc>
          <w:tcPr>
            <w:tcW w:w="895" w:type="dxa"/>
          </w:tcPr>
          <w:p w14:paraId="6E001ED0" w14:textId="77777777" w:rsidR="001C1EA4" w:rsidRPr="00C7345F" w:rsidRDefault="001C1EA4" w:rsidP="00F73F5C">
            <w:pPr>
              <w:pStyle w:val="TableText"/>
            </w:pPr>
            <w:r w:rsidRPr="00C7345F">
              <w:t>0.925</w:t>
            </w:r>
          </w:p>
        </w:tc>
      </w:tr>
      <w:tr w:rsidR="001C1EA4" w:rsidRPr="00C7345F" w14:paraId="2EEE4956" w14:textId="77777777" w:rsidTr="00F73F5C">
        <w:trPr>
          <w:trHeight w:val="252"/>
        </w:trPr>
        <w:tc>
          <w:tcPr>
            <w:tcW w:w="1872" w:type="dxa"/>
            <w:tcBorders>
              <w:bottom w:val="nil"/>
            </w:tcBorders>
            <w:noWrap/>
          </w:tcPr>
          <w:p w14:paraId="5A8B4F5A" w14:textId="77777777" w:rsidR="001C1EA4" w:rsidRPr="00C7345F" w:rsidRDefault="001C1EA4" w:rsidP="00F73F5C">
            <w:pPr>
              <w:pStyle w:val="TableText"/>
            </w:pPr>
            <w:r w:rsidRPr="00C7345F">
              <w:t>1</w:t>
            </w:r>
          </w:p>
        </w:tc>
        <w:tc>
          <w:tcPr>
            <w:tcW w:w="1353" w:type="dxa"/>
            <w:tcBorders>
              <w:bottom w:val="nil"/>
            </w:tcBorders>
            <w:noWrap/>
          </w:tcPr>
          <w:p w14:paraId="2D701167" w14:textId="77777777" w:rsidR="001C1EA4" w:rsidRPr="00C7345F" w:rsidRDefault="001C1EA4" w:rsidP="00F73F5C">
            <w:pPr>
              <w:pStyle w:val="TableText"/>
            </w:pPr>
            <w:r w:rsidRPr="00C7345F">
              <w:t>VR068397</w:t>
            </w:r>
          </w:p>
        </w:tc>
        <w:tc>
          <w:tcPr>
            <w:tcW w:w="860" w:type="dxa"/>
            <w:tcBorders>
              <w:bottom w:val="nil"/>
            </w:tcBorders>
            <w:noWrap/>
          </w:tcPr>
          <w:p w14:paraId="3F5870DD" w14:textId="77777777" w:rsidR="001C1EA4" w:rsidRPr="00C7345F" w:rsidRDefault="001C1EA4" w:rsidP="00F73F5C">
            <w:pPr>
              <w:pStyle w:val="TableText"/>
            </w:pPr>
            <w:r w:rsidRPr="00C7345F">
              <w:t>36.93</w:t>
            </w:r>
          </w:p>
        </w:tc>
        <w:tc>
          <w:tcPr>
            <w:tcW w:w="932" w:type="dxa"/>
            <w:tcBorders>
              <w:bottom w:val="nil"/>
            </w:tcBorders>
            <w:noWrap/>
          </w:tcPr>
          <w:p w14:paraId="3EEE9CF6" w14:textId="77777777" w:rsidR="001C1EA4" w:rsidRPr="00C7345F" w:rsidRDefault="001C1EA4" w:rsidP="00F73F5C">
            <w:pPr>
              <w:pStyle w:val="TableText"/>
            </w:pPr>
            <w:r w:rsidRPr="00C7345F">
              <w:t>6.04</w:t>
            </w:r>
          </w:p>
        </w:tc>
        <w:tc>
          <w:tcPr>
            <w:tcW w:w="932" w:type="dxa"/>
            <w:tcBorders>
              <w:bottom w:val="nil"/>
            </w:tcBorders>
            <w:noWrap/>
          </w:tcPr>
          <w:p w14:paraId="63085891" w14:textId="77777777" w:rsidR="001C1EA4" w:rsidRPr="00C7345F" w:rsidRDefault="001C1EA4" w:rsidP="00F73F5C">
            <w:pPr>
              <w:pStyle w:val="TableText"/>
            </w:pPr>
            <w:r w:rsidRPr="00C7345F">
              <w:t>11.47</w:t>
            </w:r>
          </w:p>
        </w:tc>
        <w:tc>
          <w:tcPr>
            <w:tcW w:w="922" w:type="dxa"/>
            <w:tcBorders>
              <w:bottom w:val="nil"/>
            </w:tcBorders>
            <w:noWrap/>
          </w:tcPr>
          <w:p w14:paraId="523A8C4A" w14:textId="77777777" w:rsidR="001C1EA4" w:rsidRPr="00C7345F" w:rsidRDefault="001C1EA4" w:rsidP="00F73F5C">
            <w:pPr>
              <w:pStyle w:val="TableText"/>
            </w:pPr>
            <w:r w:rsidRPr="00C7345F">
              <w:t>22.15</w:t>
            </w:r>
          </w:p>
        </w:tc>
        <w:tc>
          <w:tcPr>
            <w:tcW w:w="922" w:type="dxa"/>
            <w:tcBorders>
              <w:bottom w:val="nil"/>
            </w:tcBorders>
          </w:tcPr>
          <w:p w14:paraId="2B24D604" w14:textId="77777777" w:rsidR="001C1EA4" w:rsidRPr="00C7345F" w:rsidRDefault="001C1EA4" w:rsidP="00F73F5C">
            <w:pPr>
              <w:pStyle w:val="TableText"/>
            </w:pPr>
            <w:r w:rsidRPr="00C7345F">
              <w:t>23.36</w:t>
            </w:r>
          </w:p>
        </w:tc>
        <w:tc>
          <w:tcPr>
            <w:tcW w:w="922" w:type="dxa"/>
            <w:tcBorders>
              <w:bottom w:val="nil"/>
            </w:tcBorders>
          </w:tcPr>
          <w:p w14:paraId="3F3316D8" w14:textId="77777777" w:rsidR="001C1EA4" w:rsidRPr="00C7345F" w:rsidRDefault="001C1EA4" w:rsidP="00F73F5C">
            <w:pPr>
              <w:pStyle w:val="TableText"/>
            </w:pPr>
            <w:r w:rsidRPr="00C7345F">
              <w:t>0.05</w:t>
            </w:r>
          </w:p>
        </w:tc>
        <w:tc>
          <w:tcPr>
            <w:tcW w:w="919" w:type="dxa"/>
            <w:tcBorders>
              <w:bottom w:val="nil"/>
            </w:tcBorders>
          </w:tcPr>
          <w:p w14:paraId="26002992" w14:textId="77777777" w:rsidR="001C1EA4" w:rsidRPr="00C7345F" w:rsidRDefault="001C1EA4" w:rsidP="00F73F5C">
            <w:pPr>
              <w:pStyle w:val="TableText"/>
            </w:pPr>
            <w:r w:rsidRPr="00C7345F">
              <w:t>0.95</w:t>
            </w:r>
          </w:p>
        </w:tc>
        <w:tc>
          <w:tcPr>
            <w:tcW w:w="919" w:type="dxa"/>
            <w:tcBorders>
              <w:bottom w:val="nil"/>
            </w:tcBorders>
          </w:tcPr>
          <w:p w14:paraId="6F479C5B" w14:textId="77777777" w:rsidR="001C1EA4" w:rsidRPr="00C7345F" w:rsidRDefault="001C1EA4" w:rsidP="00F73F5C">
            <w:pPr>
              <w:pStyle w:val="TableText"/>
            </w:pPr>
            <w:r w:rsidRPr="00C7345F">
              <w:t>1.889</w:t>
            </w:r>
          </w:p>
        </w:tc>
        <w:tc>
          <w:tcPr>
            <w:tcW w:w="924" w:type="dxa"/>
            <w:tcBorders>
              <w:bottom w:val="nil"/>
            </w:tcBorders>
          </w:tcPr>
          <w:p w14:paraId="2946327D" w14:textId="77777777" w:rsidR="001C1EA4" w:rsidRPr="00C7345F" w:rsidRDefault="001C1EA4" w:rsidP="00F73F5C">
            <w:pPr>
              <w:pStyle w:val="TableText"/>
            </w:pPr>
            <w:r w:rsidRPr="00C7345F">
              <w:t>0.472</w:t>
            </w:r>
          </w:p>
        </w:tc>
        <w:tc>
          <w:tcPr>
            <w:tcW w:w="895" w:type="dxa"/>
            <w:tcBorders>
              <w:bottom w:val="nil"/>
            </w:tcBorders>
          </w:tcPr>
          <w:p w14:paraId="050BC0C0" w14:textId="77777777" w:rsidR="001C1EA4" w:rsidRPr="00C7345F" w:rsidRDefault="001C1EA4" w:rsidP="00F73F5C">
            <w:pPr>
              <w:pStyle w:val="TableText"/>
            </w:pPr>
            <w:r w:rsidRPr="00C7345F">
              <w:t>1.638</w:t>
            </w:r>
          </w:p>
        </w:tc>
      </w:tr>
      <w:tr w:rsidR="001C1EA4" w:rsidRPr="00C7345F" w14:paraId="2CD9D71B" w14:textId="77777777" w:rsidTr="00F73F5C">
        <w:trPr>
          <w:trHeight w:val="252"/>
        </w:trPr>
        <w:tc>
          <w:tcPr>
            <w:tcW w:w="1872" w:type="dxa"/>
            <w:tcBorders>
              <w:top w:val="nil"/>
              <w:bottom w:val="single" w:sz="4" w:space="0" w:color="auto"/>
            </w:tcBorders>
            <w:noWrap/>
            <w:hideMark/>
          </w:tcPr>
          <w:p w14:paraId="06803BF1" w14:textId="77777777" w:rsidR="001C1EA4" w:rsidRPr="00C7345F" w:rsidRDefault="001C1EA4" w:rsidP="00F73F5C">
            <w:pPr>
              <w:pStyle w:val="TableText"/>
            </w:pPr>
            <w:r w:rsidRPr="00C7345F">
              <w:t>1</w:t>
            </w:r>
          </w:p>
        </w:tc>
        <w:tc>
          <w:tcPr>
            <w:tcW w:w="1353" w:type="dxa"/>
            <w:tcBorders>
              <w:top w:val="nil"/>
              <w:bottom w:val="single" w:sz="4" w:space="0" w:color="auto"/>
            </w:tcBorders>
            <w:noWrap/>
            <w:hideMark/>
          </w:tcPr>
          <w:p w14:paraId="00883BE9" w14:textId="77777777" w:rsidR="001C1EA4" w:rsidRPr="00C7345F" w:rsidRDefault="001C1EA4" w:rsidP="00F73F5C">
            <w:pPr>
              <w:pStyle w:val="TableText"/>
            </w:pPr>
            <w:r w:rsidRPr="00C7345F">
              <w:t>VR068403</w:t>
            </w:r>
          </w:p>
        </w:tc>
        <w:tc>
          <w:tcPr>
            <w:tcW w:w="860" w:type="dxa"/>
            <w:tcBorders>
              <w:top w:val="nil"/>
              <w:bottom w:val="single" w:sz="4" w:space="0" w:color="auto"/>
            </w:tcBorders>
            <w:noWrap/>
          </w:tcPr>
          <w:p w14:paraId="056F0555" w14:textId="77777777" w:rsidR="001C1EA4" w:rsidRPr="00C7345F" w:rsidRDefault="001C1EA4" w:rsidP="00F73F5C">
            <w:pPr>
              <w:pStyle w:val="TableText"/>
            </w:pPr>
            <w:r w:rsidRPr="00C7345F">
              <w:t>39.28</w:t>
            </w:r>
          </w:p>
        </w:tc>
        <w:tc>
          <w:tcPr>
            <w:tcW w:w="932" w:type="dxa"/>
            <w:tcBorders>
              <w:top w:val="nil"/>
              <w:bottom w:val="single" w:sz="4" w:space="0" w:color="auto"/>
            </w:tcBorders>
            <w:noWrap/>
          </w:tcPr>
          <w:p w14:paraId="0F2C3D63" w14:textId="77777777" w:rsidR="001C1EA4" w:rsidRPr="00C7345F" w:rsidRDefault="001C1EA4" w:rsidP="00F73F5C">
            <w:pPr>
              <w:pStyle w:val="TableText"/>
            </w:pPr>
            <w:r w:rsidRPr="00C7345F">
              <w:t>11.31</w:t>
            </w:r>
          </w:p>
        </w:tc>
        <w:tc>
          <w:tcPr>
            <w:tcW w:w="932" w:type="dxa"/>
            <w:tcBorders>
              <w:top w:val="nil"/>
              <w:bottom w:val="single" w:sz="4" w:space="0" w:color="auto"/>
            </w:tcBorders>
            <w:noWrap/>
          </w:tcPr>
          <w:p w14:paraId="2F3BC415" w14:textId="77777777" w:rsidR="001C1EA4" w:rsidRPr="00C7345F" w:rsidRDefault="001C1EA4" w:rsidP="00F73F5C">
            <w:pPr>
              <w:pStyle w:val="TableText"/>
            </w:pPr>
            <w:r w:rsidRPr="00C7345F">
              <w:t>18.45</w:t>
            </w:r>
          </w:p>
        </w:tc>
        <w:tc>
          <w:tcPr>
            <w:tcW w:w="922" w:type="dxa"/>
            <w:tcBorders>
              <w:top w:val="nil"/>
              <w:bottom w:val="single" w:sz="4" w:space="0" w:color="auto"/>
            </w:tcBorders>
            <w:noWrap/>
          </w:tcPr>
          <w:p w14:paraId="22DE2E48" w14:textId="77777777" w:rsidR="001C1EA4" w:rsidRPr="00C7345F" w:rsidRDefault="001C1EA4" w:rsidP="00F73F5C">
            <w:pPr>
              <w:pStyle w:val="TableText"/>
            </w:pPr>
            <w:r w:rsidRPr="00C7345F">
              <w:t>19.53</w:t>
            </w:r>
          </w:p>
        </w:tc>
        <w:tc>
          <w:tcPr>
            <w:tcW w:w="922" w:type="dxa"/>
            <w:tcBorders>
              <w:top w:val="nil"/>
              <w:bottom w:val="single" w:sz="4" w:space="0" w:color="auto"/>
            </w:tcBorders>
          </w:tcPr>
          <w:p w14:paraId="40A2453E" w14:textId="77777777" w:rsidR="001C1EA4" w:rsidRPr="00C7345F" w:rsidRDefault="001C1EA4" w:rsidP="00F73F5C">
            <w:pPr>
              <w:pStyle w:val="TableText"/>
            </w:pPr>
            <w:r w:rsidRPr="00C7345F">
              <w:t>11.31</w:t>
            </w:r>
          </w:p>
        </w:tc>
        <w:tc>
          <w:tcPr>
            <w:tcW w:w="922" w:type="dxa"/>
            <w:tcBorders>
              <w:top w:val="nil"/>
              <w:bottom w:val="single" w:sz="4" w:space="0" w:color="auto"/>
            </w:tcBorders>
          </w:tcPr>
          <w:p w14:paraId="2C472122" w14:textId="77777777" w:rsidR="001C1EA4" w:rsidRPr="00C7345F" w:rsidRDefault="001C1EA4" w:rsidP="00F73F5C">
            <w:pPr>
              <w:pStyle w:val="TableText"/>
            </w:pPr>
            <w:r w:rsidRPr="00C7345F">
              <w:t>0.11</w:t>
            </w:r>
          </w:p>
        </w:tc>
        <w:tc>
          <w:tcPr>
            <w:tcW w:w="919" w:type="dxa"/>
            <w:tcBorders>
              <w:top w:val="nil"/>
              <w:bottom w:val="single" w:sz="4" w:space="0" w:color="auto"/>
            </w:tcBorders>
          </w:tcPr>
          <w:p w14:paraId="3FCEE560" w14:textId="77777777" w:rsidR="001C1EA4" w:rsidRPr="00C7345F" w:rsidRDefault="001C1EA4" w:rsidP="00F73F5C">
            <w:pPr>
              <w:pStyle w:val="TableText"/>
            </w:pPr>
            <w:r w:rsidRPr="00C7345F">
              <w:t>0.96</w:t>
            </w:r>
          </w:p>
        </w:tc>
        <w:tc>
          <w:tcPr>
            <w:tcW w:w="919" w:type="dxa"/>
            <w:tcBorders>
              <w:top w:val="nil"/>
              <w:bottom w:val="single" w:sz="4" w:space="0" w:color="auto"/>
            </w:tcBorders>
          </w:tcPr>
          <w:p w14:paraId="7F426D69" w14:textId="77777777" w:rsidR="001C1EA4" w:rsidRPr="00C7345F" w:rsidRDefault="001C1EA4" w:rsidP="00F73F5C">
            <w:pPr>
              <w:pStyle w:val="TableText"/>
            </w:pPr>
            <w:r w:rsidRPr="00C7345F">
              <w:t>1.521</w:t>
            </w:r>
          </w:p>
        </w:tc>
        <w:tc>
          <w:tcPr>
            <w:tcW w:w="924" w:type="dxa"/>
            <w:tcBorders>
              <w:top w:val="nil"/>
              <w:bottom w:val="single" w:sz="4" w:space="0" w:color="auto"/>
            </w:tcBorders>
          </w:tcPr>
          <w:p w14:paraId="326C57AC" w14:textId="77777777" w:rsidR="001C1EA4" w:rsidRPr="00C7345F" w:rsidRDefault="001C1EA4" w:rsidP="00F73F5C">
            <w:pPr>
              <w:pStyle w:val="TableText"/>
            </w:pPr>
            <w:r w:rsidRPr="00C7345F">
              <w:t>0.380</w:t>
            </w:r>
          </w:p>
        </w:tc>
        <w:tc>
          <w:tcPr>
            <w:tcW w:w="895" w:type="dxa"/>
            <w:tcBorders>
              <w:top w:val="nil"/>
              <w:bottom w:val="single" w:sz="4" w:space="0" w:color="auto"/>
            </w:tcBorders>
          </w:tcPr>
          <w:p w14:paraId="016C2526" w14:textId="77777777" w:rsidR="001C1EA4" w:rsidRPr="00C7345F" w:rsidRDefault="001C1EA4" w:rsidP="00F73F5C">
            <w:pPr>
              <w:pStyle w:val="TableText"/>
            </w:pPr>
            <w:r w:rsidRPr="00C7345F">
              <w:t>1.452</w:t>
            </w:r>
          </w:p>
        </w:tc>
      </w:tr>
      <w:tr w:rsidR="001C1EA4" w:rsidRPr="00C7345F" w14:paraId="06767784" w14:textId="77777777" w:rsidTr="00F73F5C">
        <w:trPr>
          <w:trHeight w:val="252"/>
        </w:trPr>
        <w:tc>
          <w:tcPr>
            <w:tcW w:w="1872" w:type="dxa"/>
            <w:tcBorders>
              <w:top w:val="single" w:sz="4" w:space="0" w:color="auto"/>
            </w:tcBorders>
            <w:noWrap/>
            <w:hideMark/>
          </w:tcPr>
          <w:p w14:paraId="3C1DF868" w14:textId="77777777" w:rsidR="001C1EA4" w:rsidRPr="00C7345F" w:rsidRDefault="001C1EA4" w:rsidP="00F73F5C">
            <w:pPr>
              <w:pStyle w:val="TableText"/>
            </w:pPr>
            <w:r w:rsidRPr="00C7345F">
              <w:t>2</w:t>
            </w:r>
          </w:p>
        </w:tc>
        <w:tc>
          <w:tcPr>
            <w:tcW w:w="1353" w:type="dxa"/>
            <w:tcBorders>
              <w:top w:val="single" w:sz="4" w:space="0" w:color="auto"/>
            </w:tcBorders>
            <w:noWrap/>
            <w:hideMark/>
          </w:tcPr>
          <w:p w14:paraId="64CF8BB4" w14:textId="77777777" w:rsidR="001C1EA4" w:rsidRPr="00C7345F" w:rsidRDefault="001C1EA4" w:rsidP="00F73F5C">
            <w:pPr>
              <w:pStyle w:val="TableText"/>
            </w:pPr>
            <w:r w:rsidRPr="00C7345F">
              <w:t>VR068422</w:t>
            </w:r>
          </w:p>
        </w:tc>
        <w:tc>
          <w:tcPr>
            <w:tcW w:w="860" w:type="dxa"/>
            <w:tcBorders>
              <w:top w:val="single" w:sz="4" w:space="0" w:color="auto"/>
            </w:tcBorders>
            <w:noWrap/>
          </w:tcPr>
          <w:p w14:paraId="092F595A" w14:textId="77777777" w:rsidR="001C1EA4" w:rsidRPr="00C7345F" w:rsidRDefault="001C1EA4" w:rsidP="00F73F5C">
            <w:pPr>
              <w:pStyle w:val="TableText"/>
            </w:pPr>
            <w:r w:rsidRPr="00C7345F">
              <w:t>46.39</w:t>
            </w:r>
          </w:p>
        </w:tc>
        <w:tc>
          <w:tcPr>
            <w:tcW w:w="932" w:type="dxa"/>
            <w:tcBorders>
              <w:top w:val="single" w:sz="4" w:space="0" w:color="auto"/>
            </w:tcBorders>
            <w:noWrap/>
          </w:tcPr>
          <w:p w14:paraId="788386D1" w14:textId="77777777" w:rsidR="001C1EA4" w:rsidRPr="00C7345F" w:rsidRDefault="001C1EA4" w:rsidP="00F73F5C">
            <w:pPr>
              <w:pStyle w:val="TableText"/>
            </w:pPr>
            <w:r w:rsidRPr="00C7345F">
              <w:t>11.98</w:t>
            </w:r>
          </w:p>
        </w:tc>
        <w:tc>
          <w:tcPr>
            <w:tcW w:w="932" w:type="dxa"/>
            <w:tcBorders>
              <w:top w:val="single" w:sz="4" w:space="0" w:color="auto"/>
            </w:tcBorders>
            <w:noWrap/>
          </w:tcPr>
          <w:p w14:paraId="68D7F7CF" w14:textId="77777777" w:rsidR="001C1EA4" w:rsidRPr="00C7345F" w:rsidRDefault="001C1EA4" w:rsidP="00F73F5C">
            <w:pPr>
              <w:pStyle w:val="TableText"/>
            </w:pPr>
            <w:r w:rsidRPr="00C7345F">
              <w:t>41.55</w:t>
            </w:r>
          </w:p>
        </w:tc>
        <w:tc>
          <w:tcPr>
            <w:tcW w:w="922" w:type="dxa"/>
            <w:tcBorders>
              <w:top w:val="single" w:sz="4" w:space="0" w:color="auto"/>
            </w:tcBorders>
            <w:noWrap/>
          </w:tcPr>
          <w:p w14:paraId="404AB204" w14:textId="77777777" w:rsidR="001C1EA4" w:rsidRPr="00C7345F" w:rsidRDefault="001C1EA4" w:rsidP="00F73F5C">
            <w:pPr>
              <w:pStyle w:val="TableText"/>
            </w:pPr>
            <w:r w:rsidRPr="00C7345F">
              <w:t>N/A</w:t>
            </w:r>
          </w:p>
        </w:tc>
        <w:tc>
          <w:tcPr>
            <w:tcW w:w="922" w:type="dxa"/>
            <w:tcBorders>
              <w:top w:val="single" w:sz="4" w:space="0" w:color="auto"/>
            </w:tcBorders>
          </w:tcPr>
          <w:p w14:paraId="0C9C19ED" w14:textId="77777777" w:rsidR="001C1EA4" w:rsidRPr="00C7345F" w:rsidRDefault="001C1EA4" w:rsidP="00F73F5C">
            <w:pPr>
              <w:pStyle w:val="TableText"/>
            </w:pPr>
            <w:r w:rsidRPr="00C7345F">
              <w:t>N/A</w:t>
            </w:r>
          </w:p>
        </w:tc>
        <w:tc>
          <w:tcPr>
            <w:tcW w:w="922" w:type="dxa"/>
            <w:tcBorders>
              <w:top w:val="single" w:sz="4" w:space="0" w:color="auto"/>
            </w:tcBorders>
          </w:tcPr>
          <w:p w14:paraId="5B9B3DBC" w14:textId="77777777" w:rsidR="001C1EA4" w:rsidRPr="00C7345F" w:rsidRDefault="001C1EA4" w:rsidP="00F73F5C">
            <w:pPr>
              <w:pStyle w:val="TableText"/>
            </w:pPr>
            <w:r w:rsidRPr="00C7345F">
              <w:t>0.08</w:t>
            </w:r>
          </w:p>
        </w:tc>
        <w:tc>
          <w:tcPr>
            <w:tcW w:w="919" w:type="dxa"/>
            <w:tcBorders>
              <w:top w:val="single" w:sz="4" w:space="0" w:color="auto"/>
            </w:tcBorders>
          </w:tcPr>
          <w:p w14:paraId="6D9C4EAE" w14:textId="77777777" w:rsidR="001C1EA4" w:rsidRPr="00C7345F" w:rsidRDefault="001C1EA4" w:rsidP="00F73F5C">
            <w:pPr>
              <w:pStyle w:val="TableText"/>
            </w:pPr>
            <w:r w:rsidRPr="00C7345F">
              <w:t>0.93</w:t>
            </w:r>
          </w:p>
        </w:tc>
        <w:tc>
          <w:tcPr>
            <w:tcW w:w="919" w:type="dxa"/>
            <w:tcBorders>
              <w:top w:val="single" w:sz="4" w:space="0" w:color="auto"/>
            </w:tcBorders>
          </w:tcPr>
          <w:p w14:paraId="20834CF1" w14:textId="77777777" w:rsidR="001C1EA4" w:rsidRPr="00C7345F" w:rsidRDefault="001C1EA4" w:rsidP="00F73F5C">
            <w:pPr>
              <w:pStyle w:val="TableText"/>
            </w:pPr>
            <w:r w:rsidRPr="00C7345F">
              <w:t>0.951</w:t>
            </w:r>
          </w:p>
        </w:tc>
        <w:tc>
          <w:tcPr>
            <w:tcW w:w="924" w:type="dxa"/>
            <w:tcBorders>
              <w:top w:val="single" w:sz="4" w:space="0" w:color="auto"/>
            </w:tcBorders>
          </w:tcPr>
          <w:p w14:paraId="682B8A65" w14:textId="77777777" w:rsidR="001C1EA4" w:rsidRPr="00C7345F" w:rsidRDefault="001C1EA4" w:rsidP="00F73F5C">
            <w:pPr>
              <w:pStyle w:val="TableText"/>
            </w:pPr>
            <w:r w:rsidRPr="00C7345F">
              <w:t>0.475</w:t>
            </w:r>
          </w:p>
        </w:tc>
        <w:tc>
          <w:tcPr>
            <w:tcW w:w="895" w:type="dxa"/>
            <w:tcBorders>
              <w:top w:val="single" w:sz="4" w:space="0" w:color="auto"/>
            </w:tcBorders>
          </w:tcPr>
          <w:p w14:paraId="69694484" w14:textId="77777777" w:rsidR="001C1EA4" w:rsidRPr="00C7345F" w:rsidRDefault="001C1EA4" w:rsidP="00F73F5C">
            <w:pPr>
              <w:pStyle w:val="TableText"/>
            </w:pPr>
            <w:r w:rsidRPr="00C7345F">
              <w:t>0.937</w:t>
            </w:r>
          </w:p>
        </w:tc>
      </w:tr>
      <w:tr w:rsidR="001C1EA4" w:rsidRPr="00C7345F" w14:paraId="33DE1C47" w14:textId="77777777" w:rsidTr="00F73F5C">
        <w:trPr>
          <w:trHeight w:val="252"/>
        </w:trPr>
        <w:tc>
          <w:tcPr>
            <w:tcW w:w="1872" w:type="dxa"/>
            <w:noWrap/>
            <w:hideMark/>
          </w:tcPr>
          <w:p w14:paraId="09D3A43A" w14:textId="77777777" w:rsidR="001C1EA4" w:rsidRPr="00C7345F" w:rsidRDefault="001C1EA4" w:rsidP="00F73F5C">
            <w:pPr>
              <w:pStyle w:val="TableText"/>
            </w:pPr>
            <w:r w:rsidRPr="00C7345F">
              <w:t>2</w:t>
            </w:r>
          </w:p>
        </w:tc>
        <w:tc>
          <w:tcPr>
            <w:tcW w:w="1353" w:type="dxa"/>
            <w:noWrap/>
            <w:hideMark/>
          </w:tcPr>
          <w:p w14:paraId="174FEB10" w14:textId="77777777" w:rsidR="001C1EA4" w:rsidRPr="00C7345F" w:rsidRDefault="001C1EA4" w:rsidP="00F73F5C">
            <w:pPr>
              <w:pStyle w:val="TableText"/>
            </w:pPr>
            <w:r w:rsidRPr="00C7345F">
              <w:t>VR068423</w:t>
            </w:r>
          </w:p>
        </w:tc>
        <w:tc>
          <w:tcPr>
            <w:tcW w:w="860" w:type="dxa"/>
            <w:noWrap/>
          </w:tcPr>
          <w:p w14:paraId="6FF97BCF" w14:textId="77777777" w:rsidR="001C1EA4" w:rsidRPr="00C7345F" w:rsidRDefault="001C1EA4" w:rsidP="00F73F5C">
            <w:pPr>
              <w:pStyle w:val="TableText"/>
            </w:pPr>
            <w:r w:rsidRPr="00C7345F">
              <w:t>42.95</w:t>
            </w:r>
          </w:p>
        </w:tc>
        <w:tc>
          <w:tcPr>
            <w:tcW w:w="932" w:type="dxa"/>
            <w:noWrap/>
          </w:tcPr>
          <w:p w14:paraId="510F9A7A" w14:textId="77777777" w:rsidR="001C1EA4" w:rsidRPr="00C7345F" w:rsidRDefault="001C1EA4" w:rsidP="00F73F5C">
            <w:pPr>
              <w:pStyle w:val="TableText"/>
            </w:pPr>
            <w:r w:rsidRPr="00C7345F">
              <w:t>10.40</w:t>
            </w:r>
          </w:p>
        </w:tc>
        <w:tc>
          <w:tcPr>
            <w:tcW w:w="932" w:type="dxa"/>
            <w:noWrap/>
          </w:tcPr>
          <w:p w14:paraId="5EA611E9" w14:textId="77777777" w:rsidR="001C1EA4" w:rsidRPr="00C7345F" w:rsidRDefault="001C1EA4" w:rsidP="00F73F5C">
            <w:pPr>
              <w:pStyle w:val="TableText"/>
            </w:pPr>
            <w:r w:rsidRPr="00C7345F">
              <w:t>46.50</w:t>
            </w:r>
          </w:p>
        </w:tc>
        <w:tc>
          <w:tcPr>
            <w:tcW w:w="922" w:type="dxa"/>
            <w:noWrap/>
          </w:tcPr>
          <w:p w14:paraId="2409FE73" w14:textId="77777777" w:rsidR="001C1EA4" w:rsidRPr="00C7345F" w:rsidRDefault="001C1EA4" w:rsidP="00F73F5C">
            <w:pPr>
              <w:pStyle w:val="TableText"/>
            </w:pPr>
            <w:r w:rsidRPr="00C7345F">
              <w:t>N/A</w:t>
            </w:r>
          </w:p>
        </w:tc>
        <w:tc>
          <w:tcPr>
            <w:tcW w:w="922" w:type="dxa"/>
          </w:tcPr>
          <w:p w14:paraId="2E733D59" w14:textId="77777777" w:rsidR="001C1EA4" w:rsidRPr="00C7345F" w:rsidRDefault="001C1EA4" w:rsidP="00F73F5C">
            <w:pPr>
              <w:pStyle w:val="TableText"/>
            </w:pPr>
            <w:r w:rsidRPr="00C7345F">
              <w:t>N/A</w:t>
            </w:r>
          </w:p>
        </w:tc>
        <w:tc>
          <w:tcPr>
            <w:tcW w:w="922" w:type="dxa"/>
          </w:tcPr>
          <w:p w14:paraId="16054252" w14:textId="77777777" w:rsidR="001C1EA4" w:rsidRPr="00C7345F" w:rsidRDefault="001C1EA4" w:rsidP="00F73F5C">
            <w:pPr>
              <w:pStyle w:val="TableText"/>
            </w:pPr>
            <w:r w:rsidRPr="00C7345F">
              <w:t>0.15</w:t>
            </w:r>
          </w:p>
        </w:tc>
        <w:tc>
          <w:tcPr>
            <w:tcW w:w="919" w:type="dxa"/>
          </w:tcPr>
          <w:p w14:paraId="62CE0619" w14:textId="77777777" w:rsidR="001C1EA4" w:rsidRPr="00C7345F" w:rsidRDefault="001C1EA4" w:rsidP="00F73F5C">
            <w:pPr>
              <w:pStyle w:val="TableText"/>
            </w:pPr>
            <w:r w:rsidRPr="00C7345F">
              <w:t>0.93</w:t>
            </w:r>
          </w:p>
        </w:tc>
        <w:tc>
          <w:tcPr>
            <w:tcW w:w="919" w:type="dxa"/>
          </w:tcPr>
          <w:p w14:paraId="14CCE3C5" w14:textId="77777777" w:rsidR="001C1EA4" w:rsidRPr="00C7345F" w:rsidRDefault="001C1EA4" w:rsidP="00F73F5C">
            <w:pPr>
              <w:pStyle w:val="TableText"/>
            </w:pPr>
            <w:r w:rsidRPr="00C7345F">
              <w:t>1.034</w:t>
            </w:r>
          </w:p>
        </w:tc>
        <w:tc>
          <w:tcPr>
            <w:tcW w:w="924" w:type="dxa"/>
          </w:tcPr>
          <w:p w14:paraId="134ACB9E" w14:textId="77777777" w:rsidR="001C1EA4" w:rsidRPr="00C7345F" w:rsidRDefault="001C1EA4" w:rsidP="00F73F5C">
            <w:pPr>
              <w:pStyle w:val="TableText"/>
            </w:pPr>
            <w:r w:rsidRPr="00C7345F">
              <w:t>0.517</w:t>
            </w:r>
          </w:p>
        </w:tc>
        <w:tc>
          <w:tcPr>
            <w:tcW w:w="895" w:type="dxa"/>
          </w:tcPr>
          <w:p w14:paraId="37723814" w14:textId="77777777" w:rsidR="001C1EA4" w:rsidRPr="00C7345F" w:rsidRDefault="001C1EA4" w:rsidP="00F73F5C">
            <w:pPr>
              <w:pStyle w:val="TableText"/>
            </w:pPr>
            <w:r w:rsidRPr="00C7345F">
              <w:t>0.946</w:t>
            </w:r>
          </w:p>
        </w:tc>
      </w:tr>
      <w:tr w:rsidR="001C1EA4" w:rsidRPr="00C7345F" w14:paraId="48D3BA3F" w14:textId="77777777" w:rsidTr="00F73F5C">
        <w:trPr>
          <w:trHeight w:val="252"/>
        </w:trPr>
        <w:tc>
          <w:tcPr>
            <w:tcW w:w="1872" w:type="dxa"/>
            <w:noWrap/>
          </w:tcPr>
          <w:p w14:paraId="6AEF8E6E" w14:textId="77777777" w:rsidR="001C1EA4" w:rsidRPr="00C7345F" w:rsidRDefault="001C1EA4" w:rsidP="00F73F5C">
            <w:pPr>
              <w:pStyle w:val="TableText"/>
            </w:pPr>
            <w:r w:rsidRPr="00C7345F">
              <w:t>2</w:t>
            </w:r>
          </w:p>
        </w:tc>
        <w:tc>
          <w:tcPr>
            <w:tcW w:w="1353" w:type="dxa"/>
            <w:noWrap/>
          </w:tcPr>
          <w:p w14:paraId="03380C79" w14:textId="77777777" w:rsidR="001C1EA4" w:rsidRPr="00C7345F" w:rsidRDefault="001C1EA4" w:rsidP="00F73F5C">
            <w:pPr>
              <w:pStyle w:val="TableText"/>
            </w:pPr>
            <w:r w:rsidRPr="00C7345F">
              <w:t>VR068421</w:t>
            </w:r>
          </w:p>
        </w:tc>
        <w:tc>
          <w:tcPr>
            <w:tcW w:w="860" w:type="dxa"/>
            <w:noWrap/>
          </w:tcPr>
          <w:p w14:paraId="184330D6" w14:textId="77777777" w:rsidR="001C1EA4" w:rsidRPr="00C7345F" w:rsidRDefault="001C1EA4" w:rsidP="00F73F5C">
            <w:pPr>
              <w:pStyle w:val="TableText"/>
            </w:pPr>
            <w:r w:rsidRPr="00C7345F">
              <w:t>43.52</w:t>
            </w:r>
          </w:p>
        </w:tc>
        <w:tc>
          <w:tcPr>
            <w:tcW w:w="932" w:type="dxa"/>
            <w:noWrap/>
          </w:tcPr>
          <w:p w14:paraId="64B54208" w14:textId="77777777" w:rsidR="001C1EA4" w:rsidRPr="00C7345F" w:rsidRDefault="001C1EA4" w:rsidP="00F73F5C">
            <w:pPr>
              <w:pStyle w:val="TableText"/>
            </w:pPr>
            <w:r w:rsidRPr="00C7345F">
              <w:t>12.93</w:t>
            </w:r>
          </w:p>
        </w:tc>
        <w:tc>
          <w:tcPr>
            <w:tcW w:w="932" w:type="dxa"/>
            <w:noWrap/>
          </w:tcPr>
          <w:p w14:paraId="18B317E8" w14:textId="77777777" w:rsidR="001C1EA4" w:rsidRPr="00C7345F" w:rsidRDefault="001C1EA4" w:rsidP="00F73F5C">
            <w:pPr>
              <w:pStyle w:val="TableText"/>
            </w:pPr>
            <w:r w:rsidRPr="00C7345F">
              <w:t>43.33</w:t>
            </w:r>
          </w:p>
        </w:tc>
        <w:tc>
          <w:tcPr>
            <w:tcW w:w="922" w:type="dxa"/>
            <w:noWrap/>
          </w:tcPr>
          <w:p w14:paraId="29A8E172" w14:textId="77777777" w:rsidR="001C1EA4" w:rsidRPr="00C7345F" w:rsidRDefault="001C1EA4" w:rsidP="00F73F5C">
            <w:pPr>
              <w:pStyle w:val="TableText"/>
            </w:pPr>
            <w:r w:rsidRPr="00C7345F">
              <w:t>N/A</w:t>
            </w:r>
          </w:p>
        </w:tc>
        <w:tc>
          <w:tcPr>
            <w:tcW w:w="922" w:type="dxa"/>
          </w:tcPr>
          <w:p w14:paraId="4EDD94CD" w14:textId="77777777" w:rsidR="001C1EA4" w:rsidRPr="00C7345F" w:rsidRDefault="001C1EA4" w:rsidP="00F73F5C">
            <w:pPr>
              <w:pStyle w:val="TableText"/>
            </w:pPr>
            <w:r w:rsidRPr="00C7345F">
              <w:t>N/A</w:t>
            </w:r>
          </w:p>
        </w:tc>
        <w:tc>
          <w:tcPr>
            <w:tcW w:w="922" w:type="dxa"/>
          </w:tcPr>
          <w:p w14:paraId="25A253C4" w14:textId="77777777" w:rsidR="001C1EA4" w:rsidRPr="00C7345F" w:rsidRDefault="001C1EA4" w:rsidP="00F73F5C">
            <w:pPr>
              <w:pStyle w:val="TableText"/>
            </w:pPr>
            <w:r w:rsidRPr="00C7345F">
              <w:t>0.23</w:t>
            </w:r>
          </w:p>
        </w:tc>
        <w:tc>
          <w:tcPr>
            <w:tcW w:w="919" w:type="dxa"/>
          </w:tcPr>
          <w:p w14:paraId="5F745121" w14:textId="77777777" w:rsidR="001C1EA4" w:rsidRPr="00C7345F" w:rsidRDefault="001C1EA4" w:rsidP="00F73F5C">
            <w:pPr>
              <w:pStyle w:val="TableText"/>
            </w:pPr>
            <w:r w:rsidRPr="00C7345F">
              <w:t>0.91</w:t>
            </w:r>
          </w:p>
        </w:tc>
        <w:tc>
          <w:tcPr>
            <w:tcW w:w="919" w:type="dxa"/>
          </w:tcPr>
          <w:p w14:paraId="0C595168" w14:textId="77777777" w:rsidR="001C1EA4" w:rsidRPr="00C7345F" w:rsidRDefault="001C1EA4" w:rsidP="00F73F5C">
            <w:pPr>
              <w:pStyle w:val="TableText"/>
            </w:pPr>
            <w:r w:rsidRPr="00C7345F">
              <w:t>0.996</w:t>
            </w:r>
          </w:p>
        </w:tc>
        <w:tc>
          <w:tcPr>
            <w:tcW w:w="924" w:type="dxa"/>
          </w:tcPr>
          <w:p w14:paraId="5994C444" w14:textId="77777777" w:rsidR="001C1EA4" w:rsidRPr="00C7345F" w:rsidRDefault="001C1EA4" w:rsidP="00F73F5C">
            <w:pPr>
              <w:pStyle w:val="TableText"/>
            </w:pPr>
            <w:r w:rsidRPr="00C7345F">
              <w:t>0.498</w:t>
            </w:r>
          </w:p>
        </w:tc>
        <w:tc>
          <w:tcPr>
            <w:tcW w:w="895" w:type="dxa"/>
          </w:tcPr>
          <w:p w14:paraId="3B3A5B77" w14:textId="77777777" w:rsidR="001C1EA4" w:rsidRPr="00C7345F" w:rsidRDefault="001C1EA4" w:rsidP="00F73F5C">
            <w:pPr>
              <w:pStyle w:val="TableText"/>
            </w:pPr>
            <w:r w:rsidRPr="00C7345F">
              <w:t>0.933</w:t>
            </w:r>
          </w:p>
        </w:tc>
      </w:tr>
      <w:tr w:rsidR="001C1EA4" w:rsidRPr="00C7345F" w14:paraId="6678F211" w14:textId="77777777" w:rsidTr="00F73F5C">
        <w:trPr>
          <w:trHeight w:val="252"/>
        </w:trPr>
        <w:tc>
          <w:tcPr>
            <w:tcW w:w="1872" w:type="dxa"/>
            <w:tcBorders>
              <w:bottom w:val="nil"/>
            </w:tcBorders>
            <w:noWrap/>
          </w:tcPr>
          <w:p w14:paraId="7D9CF0CE" w14:textId="77777777" w:rsidR="001C1EA4" w:rsidRPr="00C7345F" w:rsidRDefault="001C1EA4" w:rsidP="00F73F5C">
            <w:pPr>
              <w:pStyle w:val="TableText"/>
            </w:pPr>
            <w:r w:rsidRPr="00C7345F">
              <w:t>2</w:t>
            </w:r>
          </w:p>
        </w:tc>
        <w:tc>
          <w:tcPr>
            <w:tcW w:w="1353" w:type="dxa"/>
            <w:tcBorders>
              <w:bottom w:val="nil"/>
            </w:tcBorders>
            <w:noWrap/>
          </w:tcPr>
          <w:p w14:paraId="08CEFA96" w14:textId="77777777" w:rsidR="001C1EA4" w:rsidRPr="00C7345F" w:rsidRDefault="001C1EA4" w:rsidP="00F73F5C">
            <w:pPr>
              <w:pStyle w:val="TableText"/>
            </w:pPr>
            <w:r w:rsidRPr="00C7345F">
              <w:t>VR068429</w:t>
            </w:r>
          </w:p>
        </w:tc>
        <w:tc>
          <w:tcPr>
            <w:tcW w:w="860" w:type="dxa"/>
            <w:tcBorders>
              <w:bottom w:val="nil"/>
            </w:tcBorders>
            <w:noWrap/>
          </w:tcPr>
          <w:p w14:paraId="077007C4" w14:textId="77777777" w:rsidR="001C1EA4" w:rsidRPr="00C7345F" w:rsidRDefault="001C1EA4" w:rsidP="00F73F5C">
            <w:pPr>
              <w:pStyle w:val="TableText"/>
            </w:pPr>
            <w:r w:rsidRPr="00C7345F">
              <w:t>40.95</w:t>
            </w:r>
          </w:p>
        </w:tc>
        <w:tc>
          <w:tcPr>
            <w:tcW w:w="932" w:type="dxa"/>
            <w:tcBorders>
              <w:bottom w:val="nil"/>
            </w:tcBorders>
            <w:noWrap/>
          </w:tcPr>
          <w:p w14:paraId="6FE69150" w14:textId="77777777" w:rsidR="001C1EA4" w:rsidRPr="00C7345F" w:rsidRDefault="001C1EA4" w:rsidP="00F73F5C">
            <w:pPr>
              <w:pStyle w:val="TableText"/>
            </w:pPr>
            <w:r w:rsidRPr="00C7345F">
              <w:t>3.67</w:t>
            </w:r>
          </w:p>
        </w:tc>
        <w:tc>
          <w:tcPr>
            <w:tcW w:w="932" w:type="dxa"/>
            <w:tcBorders>
              <w:bottom w:val="nil"/>
            </w:tcBorders>
            <w:noWrap/>
          </w:tcPr>
          <w:p w14:paraId="7B61A338" w14:textId="77777777" w:rsidR="001C1EA4" w:rsidRPr="00C7345F" w:rsidRDefault="001C1EA4" w:rsidP="00F73F5C">
            <w:pPr>
              <w:pStyle w:val="TableText"/>
            </w:pPr>
            <w:r w:rsidRPr="00C7345F">
              <w:t>7.83</w:t>
            </w:r>
          </w:p>
        </w:tc>
        <w:tc>
          <w:tcPr>
            <w:tcW w:w="922" w:type="dxa"/>
            <w:tcBorders>
              <w:bottom w:val="nil"/>
            </w:tcBorders>
            <w:noWrap/>
          </w:tcPr>
          <w:p w14:paraId="6BBF909B" w14:textId="77777777" w:rsidR="001C1EA4" w:rsidRPr="00C7345F" w:rsidRDefault="001C1EA4" w:rsidP="00F73F5C">
            <w:pPr>
              <w:pStyle w:val="TableText"/>
            </w:pPr>
            <w:r w:rsidRPr="00C7345F">
              <w:t>20.45</w:t>
            </w:r>
          </w:p>
        </w:tc>
        <w:tc>
          <w:tcPr>
            <w:tcW w:w="922" w:type="dxa"/>
            <w:tcBorders>
              <w:bottom w:val="nil"/>
            </w:tcBorders>
          </w:tcPr>
          <w:p w14:paraId="2F1B6E7D" w14:textId="77777777" w:rsidR="001C1EA4" w:rsidRPr="00C7345F" w:rsidRDefault="001C1EA4" w:rsidP="00F73F5C">
            <w:pPr>
              <w:pStyle w:val="TableText"/>
            </w:pPr>
            <w:r w:rsidRPr="00C7345F">
              <w:t>27.11</w:t>
            </w:r>
          </w:p>
        </w:tc>
        <w:tc>
          <w:tcPr>
            <w:tcW w:w="922" w:type="dxa"/>
            <w:tcBorders>
              <w:bottom w:val="nil"/>
            </w:tcBorders>
          </w:tcPr>
          <w:p w14:paraId="4A6A85B4" w14:textId="77777777" w:rsidR="001C1EA4" w:rsidRPr="00C7345F" w:rsidRDefault="001C1EA4" w:rsidP="00F73F5C">
            <w:pPr>
              <w:pStyle w:val="TableText"/>
            </w:pPr>
            <w:r w:rsidRPr="00C7345F">
              <w:t>0.00</w:t>
            </w:r>
          </w:p>
        </w:tc>
        <w:tc>
          <w:tcPr>
            <w:tcW w:w="919" w:type="dxa"/>
            <w:tcBorders>
              <w:bottom w:val="nil"/>
            </w:tcBorders>
          </w:tcPr>
          <w:p w14:paraId="7398317D" w14:textId="77777777" w:rsidR="001C1EA4" w:rsidRPr="00C7345F" w:rsidRDefault="001C1EA4" w:rsidP="00F73F5C">
            <w:pPr>
              <w:pStyle w:val="TableText"/>
            </w:pPr>
            <w:r w:rsidRPr="00C7345F">
              <w:t>0.96</w:t>
            </w:r>
          </w:p>
        </w:tc>
        <w:tc>
          <w:tcPr>
            <w:tcW w:w="919" w:type="dxa"/>
            <w:tcBorders>
              <w:bottom w:val="nil"/>
            </w:tcBorders>
          </w:tcPr>
          <w:p w14:paraId="30AF8637" w14:textId="77777777" w:rsidR="001C1EA4" w:rsidRPr="00C7345F" w:rsidRDefault="001C1EA4" w:rsidP="00F73F5C">
            <w:pPr>
              <w:pStyle w:val="TableText"/>
            </w:pPr>
            <w:r w:rsidRPr="00C7345F">
              <w:t>1.891</w:t>
            </w:r>
          </w:p>
        </w:tc>
        <w:tc>
          <w:tcPr>
            <w:tcW w:w="924" w:type="dxa"/>
            <w:tcBorders>
              <w:bottom w:val="nil"/>
            </w:tcBorders>
          </w:tcPr>
          <w:p w14:paraId="58BCC4EB" w14:textId="77777777" w:rsidR="001C1EA4" w:rsidRPr="00C7345F" w:rsidRDefault="001C1EA4" w:rsidP="00F73F5C">
            <w:pPr>
              <w:pStyle w:val="TableText"/>
            </w:pPr>
            <w:r w:rsidRPr="00C7345F">
              <w:t>0.473</w:t>
            </w:r>
          </w:p>
        </w:tc>
        <w:tc>
          <w:tcPr>
            <w:tcW w:w="895" w:type="dxa"/>
            <w:tcBorders>
              <w:bottom w:val="nil"/>
            </w:tcBorders>
          </w:tcPr>
          <w:p w14:paraId="5CDB5C83" w14:textId="77777777" w:rsidR="001C1EA4" w:rsidRPr="00C7345F" w:rsidRDefault="001C1EA4" w:rsidP="00F73F5C">
            <w:pPr>
              <w:pStyle w:val="TableText"/>
            </w:pPr>
            <w:r w:rsidRPr="00C7345F">
              <w:t>1.718</w:t>
            </w:r>
          </w:p>
        </w:tc>
      </w:tr>
      <w:tr w:rsidR="001C1EA4" w:rsidRPr="00C7345F" w14:paraId="7D7C2F8C" w14:textId="77777777" w:rsidTr="00F73F5C">
        <w:trPr>
          <w:trHeight w:val="252"/>
        </w:trPr>
        <w:tc>
          <w:tcPr>
            <w:tcW w:w="1872" w:type="dxa"/>
            <w:tcBorders>
              <w:top w:val="nil"/>
              <w:bottom w:val="single" w:sz="12" w:space="0" w:color="auto"/>
            </w:tcBorders>
            <w:noWrap/>
            <w:hideMark/>
          </w:tcPr>
          <w:p w14:paraId="48EB6645" w14:textId="77777777" w:rsidR="001C1EA4" w:rsidRPr="00C7345F" w:rsidRDefault="001C1EA4" w:rsidP="00F73F5C">
            <w:pPr>
              <w:pStyle w:val="TableText"/>
              <w:rPr>
                <w:b/>
              </w:rPr>
            </w:pPr>
            <w:r w:rsidRPr="00C7345F">
              <w:t>2</w:t>
            </w:r>
          </w:p>
        </w:tc>
        <w:tc>
          <w:tcPr>
            <w:tcW w:w="1353" w:type="dxa"/>
            <w:tcBorders>
              <w:top w:val="nil"/>
              <w:bottom w:val="single" w:sz="12" w:space="0" w:color="auto"/>
            </w:tcBorders>
            <w:noWrap/>
            <w:hideMark/>
          </w:tcPr>
          <w:p w14:paraId="09BF34B8" w14:textId="77777777" w:rsidR="001C1EA4" w:rsidRPr="00C7345F" w:rsidRDefault="001C1EA4" w:rsidP="00F73F5C">
            <w:pPr>
              <w:pStyle w:val="TableText"/>
              <w:rPr>
                <w:b/>
              </w:rPr>
            </w:pPr>
            <w:r w:rsidRPr="00C7345F">
              <w:t>VR068432</w:t>
            </w:r>
          </w:p>
        </w:tc>
        <w:tc>
          <w:tcPr>
            <w:tcW w:w="860" w:type="dxa"/>
            <w:tcBorders>
              <w:top w:val="nil"/>
              <w:bottom w:val="single" w:sz="12" w:space="0" w:color="auto"/>
            </w:tcBorders>
            <w:noWrap/>
          </w:tcPr>
          <w:p w14:paraId="07562D8C" w14:textId="77777777" w:rsidR="001C1EA4" w:rsidRPr="00C7345F" w:rsidRDefault="001C1EA4" w:rsidP="00F73F5C">
            <w:pPr>
              <w:pStyle w:val="TableText"/>
            </w:pPr>
            <w:r w:rsidRPr="00C7345F">
              <w:t>41.51</w:t>
            </w:r>
          </w:p>
        </w:tc>
        <w:tc>
          <w:tcPr>
            <w:tcW w:w="932" w:type="dxa"/>
            <w:tcBorders>
              <w:top w:val="nil"/>
              <w:bottom w:val="single" w:sz="12" w:space="0" w:color="auto"/>
            </w:tcBorders>
            <w:noWrap/>
          </w:tcPr>
          <w:p w14:paraId="101DF7E7" w14:textId="77777777" w:rsidR="001C1EA4" w:rsidRPr="00C7345F" w:rsidRDefault="001C1EA4" w:rsidP="00F73F5C">
            <w:pPr>
              <w:pStyle w:val="TableText"/>
            </w:pPr>
            <w:r w:rsidRPr="00C7345F">
              <w:t>8.47</w:t>
            </w:r>
          </w:p>
        </w:tc>
        <w:tc>
          <w:tcPr>
            <w:tcW w:w="932" w:type="dxa"/>
            <w:tcBorders>
              <w:top w:val="nil"/>
              <w:bottom w:val="single" w:sz="12" w:space="0" w:color="auto"/>
            </w:tcBorders>
            <w:noWrap/>
          </w:tcPr>
          <w:p w14:paraId="68BC1A8E" w14:textId="77777777" w:rsidR="001C1EA4" w:rsidRPr="00C7345F" w:rsidRDefault="001C1EA4" w:rsidP="00F73F5C">
            <w:pPr>
              <w:pStyle w:val="TableText"/>
            </w:pPr>
            <w:r w:rsidRPr="00C7345F">
              <w:t>12.44</w:t>
            </w:r>
          </w:p>
        </w:tc>
        <w:tc>
          <w:tcPr>
            <w:tcW w:w="922" w:type="dxa"/>
            <w:tcBorders>
              <w:top w:val="nil"/>
              <w:bottom w:val="single" w:sz="12" w:space="0" w:color="auto"/>
            </w:tcBorders>
            <w:noWrap/>
          </w:tcPr>
          <w:p w14:paraId="135397EC" w14:textId="77777777" w:rsidR="001C1EA4" w:rsidRPr="00C7345F" w:rsidRDefault="001C1EA4" w:rsidP="00F73F5C">
            <w:pPr>
              <w:pStyle w:val="TableText"/>
            </w:pPr>
            <w:r w:rsidRPr="00C7345F">
              <w:t>17.58</w:t>
            </w:r>
          </w:p>
        </w:tc>
        <w:tc>
          <w:tcPr>
            <w:tcW w:w="922" w:type="dxa"/>
            <w:tcBorders>
              <w:top w:val="nil"/>
              <w:bottom w:val="single" w:sz="12" w:space="0" w:color="auto"/>
            </w:tcBorders>
          </w:tcPr>
          <w:p w14:paraId="08F80683" w14:textId="77777777" w:rsidR="001C1EA4" w:rsidRPr="00C7345F" w:rsidRDefault="001C1EA4" w:rsidP="00F73F5C">
            <w:pPr>
              <w:pStyle w:val="TableText"/>
            </w:pPr>
            <w:r w:rsidRPr="00C7345F">
              <w:t>19.89</w:t>
            </w:r>
          </w:p>
        </w:tc>
        <w:tc>
          <w:tcPr>
            <w:tcW w:w="922" w:type="dxa"/>
            <w:tcBorders>
              <w:top w:val="nil"/>
              <w:bottom w:val="single" w:sz="12" w:space="0" w:color="auto"/>
            </w:tcBorders>
          </w:tcPr>
          <w:p w14:paraId="2E1E97E6" w14:textId="77777777" w:rsidR="001C1EA4" w:rsidRPr="00C7345F" w:rsidRDefault="001C1EA4" w:rsidP="00F73F5C">
            <w:pPr>
              <w:pStyle w:val="TableText"/>
            </w:pPr>
            <w:r w:rsidRPr="00C7345F">
              <w:t>0.11</w:t>
            </w:r>
          </w:p>
        </w:tc>
        <w:tc>
          <w:tcPr>
            <w:tcW w:w="919" w:type="dxa"/>
            <w:tcBorders>
              <w:top w:val="nil"/>
              <w:bottom w:val="single" w:sz="12" w:space="0" w:color="auto"/>
            </w:tcBorders>
          </w:tcPr>
          <w:p w14:paraId="66B610E5" w14:textId="77777777" w:rsidR="001C1EA4" w:rsidRPr="00C7345F" w:rsidRDefault="001C1EA4" w:rsidP="00F73F5C">
            <w:pPr>
              <w:pStyle w:val="TableText"/>
            </w:pPr>
            <w:r w:rsidRPr="00C7345F">
              <w:t>0.96</w:t>
            </w:r>
          </w:p>
        </w:tc>
        <w:tc>
          <w:tcPr>
            <w:tcW w:w="919" w:type="dxa"/>
            <w:tcBorders>
              <w:top w:val="nil"/>
              <w:bottom w:val="single" w:sz="12" w:space="0" w:color="auto"/>
            </w:tcBorders>
          </w:tcPr>
          <w:p w14:paraId="71B2FFD3" w14:textId="77777777" w:rsidR="001C1EA4" w:rsidRPr="00C7345F" w:rsidRDefault="001C1EA4" w:rsidP="00F73F5C">
            <w:pPr>
              <w:pStyle w:val="TableText"/>
            </w:pPr>
            <w:r w:rsidRPr="00C7345F">
              <w:t>1.656</w:t>
            </w:r>
          </w:p>
        </w:tc>
        <w:tc>
          <w:tcPr>
            <w:tcW w:w="924" w:type="dxa"/>
            <w:tcBorders>
              <w:top w:val="nil"/>
              <w:bottom w:val="single" w:sz="12" w:space="0" w:color="auto"/>
            </w:tcBorders>
          </w:tcPr>
          <w:p w14:paraId="7B0D2B4C" w14:textId="77777777" w:rsidR="001C1EA4" w:rsidRPr="00C7345F" w:rsidRDefault="001C1EA4" w:rsidP="00F73F5C">
            <w:pPr>
              <w:pStyle w:val="TableText"/>
            </w:pPr>
            <w:r w:rsidRPr="00C7345F">
              <w:t>0.414</w:t>
            </w:r>
          </w:p>
        </w:tc>
        <w:tc>
          <w:tcPr>
            <w:tcW w:w="895" w:type="dxa"/>
            <w:tcBorders>
              <w:top w:val="nil"/>
              <w:bottom w:val="single" w:sz="12" w:space="0" w:color="auto"/>
            </w:tcBorders>
          </w:tcPr>
          <w:p w14:paraId="4343074F" w14:textId="77777777" w:rsidR="001C1EA4" w:rsidRPr="00C7345F" w:rsidRDefault="001C1EA4" w:rsidP="00F73F5C">
            <w:pPr>
              <w:pStyle w:val="TableText"/>
            </w:pPr>
            <w:r w:rsidRPr="00C7345F">
              <w:t>1.614</w:t>
            </w:r>
          </w:p>
        </w:tc>
      </w:tr>
    </w:tbl>
    <w:p w14:paraId="20390380" w14:textId="77777777" w:rsidR="001C1EA4" w:rsidRPr="00C7345F" w:rsidRDefault="001C1EA4" w:rsidP="00F73F5C">
      <w:pPr>
        <w:pStyle w:val="NormalContinuation"/>
        <w:pageBreakBefore/>
        <w:rPr>
          <w:i/>
          <w:iCs/>
        </w:rPr>
      </w:pPr>
      <w:r w:rsidRPr="00C7345F">
        <w:lastRenderedPageBreak/>
        <w:fldChar w:fldCharType="begin"/>
      </w:r>
      <w:r w:rsidRPr="00C7345F">
        <w:instrText xml:space="preserve"> REF _Ref68526976 \h </w:instrText>
      </w:r>
      <w:r w:rsidRPr="00C7345F">
        <w:fldChar w:fldCharType="separate"/>
      </w:r>
      <w:r w:rsidRPr="00C7345F">
        <w:t>Table 5.B.39</w:t>
      </w:r>
      <w:r w:rsidRPr="00C7345F">
        <w:fldChar w:fldCharType="end"/>
      </w:r>
      <w:r w:rsidRPr="00C7345F">
        <w:t xml:space="preserve"> </w:t>
      </w:r>
      <w:r w:rsidRPr="00C7345F">
        <w:rPr>
          <w:i/>
          <w:iCs/>
        </w:rPr>
        <w:t>(continuation)</w:t>
      </w:r>
    </w:p>
    <w:tbl>
      <w:tblPr>
        <w:tblStyle w:val="TRs"/>
        <w:tblW w:w="0" w:type="auto"/>
        <w:tblLayout w:type="fixed"/>
        <w:tblLook w:val="04A0" w:firstRow="1" w:lastRow="0" w:firstColumn="1" w:lastColumn="0" w:noHBand="0" w:noVBand="1"/>
        <w:tblDescription w:val="Distribution of Item Scores for Speaking Items with Multiple Score Points for Computer-based Assessment Forms, continuation"/>
      </w:tblPr>
      <w:tblGrid>
        <w:gridCol w:w="1872"/>
        <w:gridCol w:w="1353"/>
        <w:gridCol w:w="860"/>
        <w:gridCol w:w="932"/>
        <w:gridCol w:w="932"/>
        <w:gridCol w:w="922"/>
        <w:gridCol w:w="922"/>
        <w:gridCol w:w="922"/>
        <w:gridCol w:w="919"/>
        <w:gridCol w:w="919"/>
        <w:gridCol w:w="924"/>
        <w:gridCol w:w="895"/>
      </w:tblGrid>
      <w:tr w:rsidR="001C1EA4" w:rsidRPr="000E79B1" w14:paraId="50AB22AB" w14:textId="77777777" w:rsidTr="00F73F5C">
        <w:trPr>
          <w:cnfStyle w:val="100000000000" w:firstRow="1" w:lastRow="0" w:firstColumn="0" w:lastColumn="0" w:oddVBand="0" w:evenVBand="0" w:oddHBand="0" w:evenHBand="0" w:firstRowFirstColumn="0" w:firstRowLastColumn="0" w:lastRowFirstColumn="0" w:lastRowLastColumn="0"/>
          <w:trHeight w:val="2160"/>
        </w:trPr>
        <w:tc>
          <w:tcPr>
            <w:tcW w:w="1872" w:type="dxa"/>
            <w:noWrap/>
            <w:hideMark/>
          </w:tcPr>
          <w:p w14:paraId="4647FFDE" w14:textId="77777777" w:rsidR="001C1EA4" w:rsidRPr="000E79B1" w:rsidRDefault="001C1EA4" w:rsidP="00F73F5C">
            <w:pPr>
              <w:pStyle w:val="TableText"/>
              <w:spacing w:before="10" w:after="10"/>
              <w:jc w:val="center"/>
              <w:rPr>
                <w:b/>
                <w:bCs/>
              </w:rPr>
            </w:pPr>
            <w:r w:rsidRPr="000E79B1">
              <w:rPr>
                <w:b/>
                <w:bCs/>
              </w:rPr>
              <w:t>Grade Level or Grade Span</w:t>
            </w:r>
          </w:p>
        </w:tc>
        <w:tc>
          <w:tcPr>
            <w:tcW w:w="1353" w:type="dxa"/>
            <w:noWrap/>
            <w:hideMark/>
          </w:tcPr>
          <w:p w14:paraId="532FD498" w14:textId="77777777" w:rsidR="001C1EA4" w:rsidRPr="000E79B1" w:rsidRDefault="001C1EA4" w:rsidP="00F73F5C">
            <w:pPr>
              <w:pStyle w:val="TableText"/>
              <w:spacing w:before="10" w:after="10"/>
              <w:jc w:val="center"/>
              <w:rPr>
                <w:b/>
                <w:bCs/>
              </w:rPr>
            </w:pPr>
            <w:r w:rsidRPr="000E79B1">
              <w:rPr>
                <w:b/>
                <w:bCs/>
              </w:rPr>
              <w:t>Item ID</w:t>
            </w:r>
          </w:p>
        </w:tc>
        <w:tc>
          <w:tcPr>
            <w:tcW w:w="860" w:type="dxa"/>
            <w:noWrap/>
            <w:textDirection w:val="btLr"/>
            <w:vAlign w:val="center"/>
            <w:hideMark/>
          </w:tcPr>
          <w:p w14:paraId="6CFBA91A" w14:textId="77777777" w:rsidR="001C1EA4" w:rsidRPr="000E79B1" w:rsidRDefault="001C1EA4" w:rsidP="00F73F5C">
            <w:pPr>
              <w:pStyle w:val="TableText"/>
              <w:spacing w:before="10" w:after="10"/>
              <w:ind w:left="72" w:right="72"/>
              <w:jc w:val="left"/>
              <w:rPr>
                <w:b/>
                <w:bCs/>
              </w:rPr>
            </w:pPr>
            <w:r w:rsidRPr="000E79B1">
              <w:rPr>
                <w:rFonts w:eastAsia="Times New Roman"/>
                <w:b/>
                <w:bCs/>
              </w:rPr>
              <w:t>Percent Score Point = 0</w:t>
            </w:r>
          </w:p>
        </w:tc>
        <w:tc>
          <w:tcPr>
            <w:tcW w:w="932" w:type="dxa"/>
            <w:noWrap/>
            <w:textDirection w:val="btLr"/>
            <w:vAlign w:val="center"/>
            <w:hideMark/>
          </w:tcPr>
          <w:p w14:paraId="0D933B24" w14:textId="77777777" w:rsidR="001C1EA4" w:rsidRPr="000E79B1" w:rsidRDefault="001C1EA4" w:rsidP="00F73F5C">
            <w:pPr>
              <w:pStyle w:val="TableText"/>
              <w:spacing w:before="10" w:after="10"/>
              <w:ind w:left="72" w:right="72"/>
              <w:jc w:val="left"/>
              <w:rPr>
                <w:b/>
                <w:bCs/>
              </w:rPr>
            </w:pPr>
            <w:r w:rsidRPr="000E79B1">
              <w:rPr>
                <w:rFonts w:eastAsia="Times New Roman"/>
                <w:b/>
                <w:bCs/>
              </w:rPr>
              <w:t>Percent Score Point = 1</w:t>
            </w:r>
          </w:p>
        </w:tc>
        <w:tc>
          <w:tcPr>
            <w:tcW w:w="932" w:type="dxa"/>
            <w:noWrap/>
            <w:textDirection w:val="btLr"/>
            <w:vAlign w:val="center"/>
            <w:hideMark/>
          </w:tcPr>
          <w:p w14:paraId="64508EBF" w14:textId="77777777" w:rsidR="001C1EA4" w:rsidRPr="000E79B1" w:rsidRDefault="001C1EA4" w:rsidP="00F73F5C">
            <w:pPr>
              <w:pStyle w:val="TableText"/>
              <w:spacing w:before="10" w:after="10"/>
              <w:ind w:left="72" w:right="72"/>
              <w:jc w:val="left"/>
              <w:rPr>
                <w:b/>
                <w:bCs/>
              </w:rPr>
            </w:pPr>
            <w:r w:rsidRPr="000E79B1">
              <w:rPr>
                <w:rFonts w:eastAsia="Times New Roman"/>
                <w:b/>
                <w:bCs/>
              </w:rPr>
              <w:t>Percent Score Point = 2</w:t>
            </w:r>
          </w:p>
        </w:tc>
        <w:tc>
          <w:tcPr>
            <w:tcW w:w="922" w:type="dxa"/>
            <w:noWrap/>
            <w:textDirection w:val="btLr"/>
            <w:vAlign w:val="center"/>
            <w:hideMark/>
          </w:tcPr>
          <w:p w14:paraId="018117D9" w14:textId="77777777" w:rsidR="001C1EA4" w:rsidRPr="000E79B1" w:rsidRDefault="001C1EA4" w:rsidP="00F73F5C">
            <w:pPr>
              <w:pStyle w:val="TableText"/>
              <w:spacing w:before="10" w:after="10"/>
              <w:ind w:left="72" w:right="72"/>
              <w:jc w:val="left"/>
              <w:rPr>
                <w:b/>
                <w:bCs/>
              </w:rPr>
            </w:pPr>
            <w:r w:rsidRPr="000E79B1">
              <w:rPr>
                <w:rFonts w:eastAsia="Times New Roman"/>
                <w:b/>
                <w:bCs/>
              </w:rPr>
              <w:t>Percent Score Point = 3</w:t>
            </w:r>
          </w:p>
        </w:tc>
        <w:tc>
          <w:tcPr>
            <w:tcW w:w="922" w:type="dxa"/>
            <w:textDirection w:val="btLr"/>
            <w:vAlign w:val="center"/>
            <w:hideMark/>
          </w:tcPr>
          <w:p w14:paraId="507C86DE" w14:textId="77777777" w:rsidR="001C1EA4" w:rsidRPr="000E79B1" w:rsidRDefault="001C1EA4" w:rsidP="00F73F5C">
            <w:pPr>
              <w:pStyle w:val="TableText"/>
              <w:spacing w:before="10" w:after="10"/>
              <w:ind w:left="72" w:right="72"/>
              <w:jc w:val="left"/>
              <w:rPr>
                <w:b/>
                <w:bCs/>
              </w:rPr>
            </w:pPr>
            <w:r w:rsidRPr="000E79B1">
              <w:rPr>
                <w:rFonts w:eastAsia="Times New Roman"/>
                <w:b/>
                <w:bCs/>
              </w:rPr>
              <w:t>Percent Score Point = 4</w:t>
            </w:r>
          </w:p>
        </w:tc>
        <w:tc>
          <w:tcPr>
            <w:tcW w:w="922" w:type="dxa"/>
            <w:textDirection w:val="btLr"/>
            <w:vAlign w:val="center"/>
            <w:hideMark/>
          </w:tcPr>
          <w:p w14:paraId="544EE4D7" w14:textId="77777777" w:rsidR="001C1EA4" w:rsidRPr="000E79B1" w:rsidRDefault="001C1EA4" w:rsidP="00F73F5C">
            <w:pPr>
              <w:pStyle w:val="TableText"/>
              <w:spacing w:before="10" w:after="10"/>
              <w:ind w:left="72" w:right="72"/>
              <w:jc w:val="left"/>
              <w:rPr>
                <w:b/>
                <w:bCs/>
              </w:rPr>
            </w:pPr>
            <w:r w:rsidRPr="000E79B1">
              <w:rPr>
                <w:rFonts w:eastAsia="Times New Roman"/>
                <w:b/>
                <w:bCs/>
              </w:rPr>
              <w:t>Percent Omit</w:t>
            </w:r>
          </w:p>
        </w:tc>
        <w:tc>
          <w:tcPr>
            <w:tcW w:w="919" w:type="dxa"/>
            <w:textDirection w:val="btLr"/>
            <w:vAlign w:val="center"/>
            <w:hideMark/>
          </w:tcPr>
          <w:p w14:paraId="71ADEA83" w14:textId="77777777" w:rsidR="001C1EA4" w:rsidRPr="000E79B1" w:rsidRDefault="001C1EA4" w:rsidP="00F73F5C">
            <w:pPr>
              <w:pStyle w:val="TableText"/>
              <w:spacing w:before="10" w:after="10"/>
              <w:ind w:left="72" w:right="72"/>
              <w:jc w:val="left"/>
              <w:rPr>
                <w:b/>
                <w:bCs/>
              </w:rPr>
            </w:pPr>
            <w:r w:rsidRPr="000E79B1">
              <w:rPr>
                <w:rFonts w:eastAsia="Times New Roman"/>
                <w:b/>
                <w:bCs/>
              </w:rPr>
              <w:t>Item-Total Correlation</w:t>
            </w:r>
          </w:p>
        </w:tc>
        <w:tc>
          <w:tcPr>
            <w:tcW w:w="919" w:type="dxa"/>
            <w:hideMark/>
          </w:tcPr>
          <w:p w14:paraId="380A9EB3" w14:textId="77777777" w:rsidR="001C1EA4" w:rsidRPr="000E79B1" w:rsidRDefault="001C1EA4" w:rsidP="00F73F5C">
            <w:pPr>
              <w:pStyle w:val="TableText"/>
              <w:spacing w:before="10" w:after="10"/>
              <w:jc w:val="center"/>
              <w:rPr>
                <w:b/>
                <w:bCs/>
              </w:rPr>
            </w:pPr>
            <w:r w:rsidRPr="000E79B1">
              <w:rPr>
                <w:rFonts w:eastAsia="Times New Roman"/>
                <w:b/>
                <w:bCs/>
              </w:rPr>
              <w:t>Mean</w:t>
            </w:r>
          </w:p>
        </w:tc>
        <w:tc>
          <w:tcPr>
            <w:tcW w:w="924" w:type="dxa"/>
            <w:textDirection w:val="btLr"/>
            <w:vAlign w:val="center"/>
            <w:hideMark/>
          </w:tcPr>
          <w:p w14:paraId="0A76FD4A" w14:textId="77777777" w:rsidR="001C1EA4" w:rsidRPr="000E79B1" w:rsidRDefault="001C1EA4" w:rsidP="00F73F5C">
            <w:pPr>
              <w:pStyle w:val="TableText"/>
              <w:spacing w:before="10" w:after="10"/>
              <w:ind w:left="72" w:right="72"/>
              <w:jc w:val="left"/>
              <w:rPr>
                <w:b/>
                <w:bCs/>
              </w:rPr>
            </w:pPr>
            <w:r w:rsidRPr="000E79B1">
              <w:rPr>
                <w:rFonts w:eastAsia="Times New Roman"/>
                <w:b/>
                <w:bCs/>
              </w:rPr>
              <w:t>Mean Proportion of Maximum</w:t>
            </w:r>
          </w:p>
        </w:tc>
        <w:tc>
          <w:tcPr>
            <w:tcW w:w="895" w:type="dxa"/>
            <w:textDirection w:val="btLr"/>
            <w:vAlign w:val="center"/>
            <w:hideMark/>
          </w:tcPr>
          <w:p w14:paraId="11DFC592" w14:textId="77777777" w:rsidR="001C1EA4" w:rsidRPr="000E79B1" w:rsidRDefault="001C1EA4" w:rsidP="00F73F5C">
            <w:pPr>
              <w:pStyle w:val="TableText"/>
              <w:spacing w:before="10" w:after="10"/>
              <w:ind w:left="72" w:right="72"/>
              <w:jc w:val="left"/>
              <w:rPr>
                <w:b/>
                <w:bCs/>
              </w:rPr>
            </w:pPr>
            <w:r w:rsidRPr="000E79B1">
              <w:rPr>
                <w:rFonts w:eastAsia="Times New Roman"/>
                <w:b/>
                <w:bCs/>
              </w:rPr>
              <w:t>Standard Deviation</w:t>
            </w:r>
          </w:p>
        </w:tc>
      </w:tr>
      <w:tr w:rsidR="001C1EA4" w:rsidRPr="00C7345F" w14:paraId="6143AE02" w14:textId="77777777" w:rsidTr="00F73F5C">
        <w:trPr>
          <w:trHeight w:val="252"/>
        </w:trPr>
        <w:tc>
          <w:tcPr>
            <w:tcW w:w="1872" w:type="dxa"/>
            <w:noWrap/>
          </w:tcPr>
          <w:p w14:paraId="505DCF8A" w14:textId="77777777" w:rsidR="001C1EA4" w:rsidRPr="00C7345F" w:rsidRDefault="001C1EA4" w:rsidP="00F73F5C">
            <w:pPr>
              <w:pStyle w:val="TableText"/>
            </w:pPr>
            <w:r w:rsidRPr="00C7345F">
              <w:t>3–5</w:t>
            </w:r>
          </w:p>
        </w:tc>
        <w:tc>
          <w:tcPr>
            <w:tcW w:w="1353" w:type="dxa"/>
            <w:noWrap/>
          </w:tcPr>
          <w:p w14:paraId="39EFBDAC" w14:textId="77777777" w:rsidR="001C1EA4" w:rsidRPr="00C7345F" w:rsidRDefault="001C1EA4" w:rsidP="00F73F5C">
            <w:pPr>
              <w:pStyle w:val="TableText"/>
            </w:pPr>
            <w:r w:rsidRPr="00C7345F">
              <w:t>VR068511</w:t>
            </w:r>
          </w:p>
        </w:tc>
        <w:tc>
          <w:tcPr>
            <w:tcW w:w="860" w:type="dxa"/>
            <w:noWrap/>
          </w:tcPr>
          <w:p w14:paraId="3D4C2F79" w14:textId="77777777" w:rsidR="001C1EA4" w:rsidRPr="00C7345F" w:rsidRDefault="001C1EA4" w:rsidP="00F73F5C">
            <w:pPr>
              <w:pStyle w:val="TableText"/>
            </w:pPr>
            <w:r w:rsidRPr="00C7345F">
              <w:t>39.31</w:t>
            </w:r>
          </w:p>
        </w:tc>
        <w:tc>
          <w:tcPr>
            <w:tcW w:w="932" w:type="dxa"/>
            <w:noWrap/>
          </w:tcPr>
          <w:p w14:paraId="2EC61371" w14:textId="77777777" w:rsidR="001C1EA4" w:rsidRPr="00C7345F" w:rsidRDefault="001C1EA4" w:rsidP="00F73F5C">
            <w:pPr>
              <w:pStyle w:val="TableText"/>
            </w:pPr>
            <w:r w:rsidRPr="00C7345F">
              <w:t>8.92</w:t>
            </w:r>
          </w:p>
        </w:tc>
        <w:tc>
          <w:tcPr>
            <w:tcW w:w="932" w:type="dxa"/>
            <w:noWrap/>
          </w:tcPr>
          <w:p w14:paraId="7FE4B1C2" w14:textId="77777777" w:rsidR="001C1EA4" w:rsidRPr="00C7345F" w:rsidRDefault="001C1EA4" w:rsidP="00F73F5C">
            <w:pPr>
              <w:pStyle w:val="TableText"/>
            </w:pPr>
            <w:r w:rsidRPr="00C7345F">
              <w:t>51.60</w:t>
            </w:r>
          </w:p>
        </w:tc>
        <w:tc>
          <w:tcPr>
            <w:tcW w:w="922" w:type="dxa"/>
            <w:noWrap/>
          </w:tcPr>
          <w:p w14:paraId="03846C45" w14:textId="77777777" w:rsidR="001C1EA4" w:rsidRPr="00C7345F" w:rsidRDefault="001C1EA4" w:rsidP="00F73F5C">
            <w:pPr>
              <w:pStyle w:val="TableText"/>
            </w:pPr>
            <w:r w:rsidRPr="00C7345F">
              <w:t>N/A</w:t>
            </w:r>
          </w:p>
        </w:tc>
        <w:tc>
          <w:tcPr>
            <w:tcW w:w="922" w:type="dxa"/>
          </w:tcPr>
          <w:p w14:paraId="0A3A523C" w14:textId="77777777" w:rsidR="001C1EA4" w:rsidRPr="00C7345F" w:rsidRDefault="001C1EA4" w:rsidP="00F73F5C">
            <w:pPr>
              <w:pStyle w:val="TableText"/>
            </w:pPr>
            <w:r w:rsidRPr="00C7345F">
              <w:t>N/A</w:t>
            </w:r>
          </w:p>
        </w:tc>
        <w:tc>
          <w:tcPr>
            <w:tcW w:w="922" w:type="dxa"/>
          </w:tcPr>
          <w:p w14:paraId="7A717FFD" w14:textId="77777777" w:rsidR="001C1EA4" w:rsidRPr="00C7345F" w:rsidRDefault="001C1EA4" w:rsidP="00F73F5C">
            <w:pPr>
              <w:pStyle w:val="TableText"/>
            </w:pPr>
            <w:r w:rsidRPr="00C7345F">
              <w:t>0.17</w:t>
            </w:r>
          </w:p>
        </w:tc>
        <w:tc>
          <w:tcPr>
            <w:tcW w:w="919" w:type="dxa"/>
          </w:tcPr>
          <w:p w14:paraId="6F4815F4" w14:textId="77777777" w:rsidR="001C1EA4" w:rsidRPr="00C7345F" w:rsidRDefault="001C1EA4" w:rsidP="00F73F5C">
            <w:pPr>
              <w:pStyle w:val="TableText"/>
            </w:pPr>
            <w:r w:rsidRPr="00C7345F">
              <w:t>0.94</w:t>
            </w:r>
          </w:p>
        </w:tc>
        <w:tc>
          <w:tcPr>
            <w:tcW w:w="919" w:type="dxa"/>
          </w:tcPr>
          <w:p w14:paraId="3B7F1406" w14:textId="77777777" w:rsidR="001C1EA4" w:rsidRPr="00C7345F" w:rsidRDefault="001C1EA4" w:rsidP="00F73F5C">
            <w:pPr>
              <w:pStyle w:val="TableText"/>
            </w:pPr>
            <w:r w:rsidRPr="00C7345F">
              <w:t>1.121</w:t>
            </w:r>
          </w:p>
        </w:tc>
        <w:tc>
          <w:tcPr>
            <w:tcW w:w="924" w:type="dxa"/>
          </w:tcPr>
          <w:p w14:paraId="152FF0B1" w14:textId="77777777" w:rsidR="001C1EA4" w:rsidRPr="00C7345F" w:rsidRDefault="001C1EA4" w:rsidP="00F73F5C">
            <w:pPr>
              <w:pStyle w:val="TableText"/>
            </w:pPr>
            <w:r w:rsidRPr="00C7345F">
              <w:t>0.561</w:t>
            </w:r>
          </w:p>
        </w:tc>
        <w:tc>
          <w:tcPr>
            <w:tcW w:w="895" w:type="dxa"/>
          </w:tcPr>
          <w:p w14:paraId="6B3166DA" w14:textId="77777777" w:rsidR="001C1EA4" w:rsidRPr="00C7345F" w:rsidRDefault="001C1EA4" w:rsidP="00F73F5C">
            <w:pPr>
              <w:pStyle w:val="TableText"/>
            </w:pPr>
            <w:r w:rsidRPr="00C7345F">
              <w:t>0.947</w:t>
            </w:r>
          </w:p>
        </w:tc>
      </w:tr>
      <w:tr w:rsidR="001C1EA4" w:rsidRPr="00C7345F" w14:paraId="2CF58730" w14:textId="77777777" w:rsidTr="00F73F5C">
        <w:trPr>
          <w:trHeight w:val="252"/>
        </w:trPr>
        <w:tc>
          <w:tcPr>
            <w:tcW w:w="1872" w:type="dxa"/>
            <w:noWrap/>
            <w:hideMark/>
          </w:tcPr>
          <w:p w14:paraId="7C776375" w14:textId="77777777" w:rsidR="001C1EA4" w:rsidRPr="00C7345F" w:rsidRDefault="001C1EA4" w:rsidP="00F73F5C">
            <w:pPr>
              <w:pStyle w:val="TableText"/>
              <w:rPr>
                <w:b/>
              </w:rPr>
            </w:pPr>
            <w:r w:rsidRPr="00C7345F">
              <w:t>3–5</w:t>
            </w:r>
          </w:p>
        </w:tc>
        <w:tc>
          <w:tcPr>
            <w:tcW w:w="1353" w:type="dxa"/>
            <w:noWrap/>
            <w:hideMark/>
          </w:tcPr>
          <w:p w14:paraId="0B2F6C74" w14:textId="77777777" w:rsidR="001C1EA4" w:rsidRPr="00C7345F" w:rsidRDefault="001C1EA4" w:rsidP="00F73F5C">
            <w:pPr>
              <w:pStyle w:val="TableText"/>
              <w:rPr>
                <w:b/>
              </w:rPr>
            </w:pPr>
            <w:r w:rsidRPr="00C7345F">
              <w:t>VR068512</w:t>
            </w:r>
          </w:p>
        </w:tc>
        <w:tc>
          <w:tcPr>
            <w:tcW w:w="860" w:type="dxa"/>
            <w:noWrap/>
          </w:tcPr>
          <w:p w14:paraId="356055D0" w14:textId="77777777" w:rsidR="001C1EA4" w:rsidRPr="00C7345F" w:rsidRDefault="001C1EA4" w:rsidP="00F73F5C">
            <w:pPr>
              <w:pStyle w:val="TableText"/>
            </w:pPr>
            <w:r w:rsidRPr="00C7345F">
              <w:t>37.92</w:t>
            </w:r>
          </w:p>
        </w:tc>
        <w:tc>
          <w:tcPr>
            <w:tcW w:w="932" w:type="dxa"/>
            <w:noWrap/>
          </w:tcPr>
          <w:p w14:paraId="4BC8E4D4" w14:textId="77777777" w:rsidR="001C1EA4" w:rsidRPr="00C7345F" w:rsidRDefault="001C1EA4" w:rsidP="00F73F5C">
            <w:pPr>
              <w:pStyle w:val="TableText"/>
            </w:pPr>
            <w:r w:rsidRPr="00C7345F">
              <w:t>11.07</w:t>
            </w:r>
          </w:p>
        </w:tc>
        <w:tc>
          <w:tcPr>
            <w:tcW w:w="932" w:type="dxa"/>
            <w:noWrap/>
          </w:tcPr>
          <w:p w14:paraId="74FF71CE" w14:textId="77777777" w:rsidR="001C1EA4" w:rsidRPr="00C7345F" w:rsidRDefault="001C1EA4" w:rsidP="00F73F5C">
            <w:pPr>
              <w:pStyle w:val="TableText"/>
            </w:pPr>
            <w:r w:rsidRPr="00C7345F">
              <w:t>50.83</w:t>
            </w:r>
          </w:p>
        </w:tc>
        <w:tc>
          <w:tcPr>
            <w:tcW w:w="922" w:type="dxa"/>
            <w:noWrap/>
          </w:tcPr>
          <w:p w14:paraId="06BDCF0B" w14:textId="77777777" w:rsidR="001C1EA4" w:rsidRPr="00C7345F" w:rsidRDefault="001C1EA4" w:rsidP="00F73F5C">
            <w:pPr>
              <w:pStyle w:val="TableText"/>
            </w:pPr>
            <w:r w:rsidRPr="00C7345F">
              <w:t>N/A</w:t>
            </w:r>
          </w:p>
        </w:tc>
        <w:tc>
          <w:tcPr>
            <w:tcW w:w="922" w:type="dxa"/>
          </w:tcPr>
          <w:p w14:paraId="3ABC9F5B" w14:textId="77777777" w:rsidR="001C1EA4" w:rsidRPr="00C7345F" w:rsidRDefault="001C1EA4" w:rsidP="00F73F5C">
            <w:pPr>
              <w:pStyle w:val="TableText"/>
            </w:pPr>
            <w:r w:rsidRPr="00C7345F">
              <w:t>N/A</w:t>
            </w:r>
          </w:p>
        </w:tc>
        <w:tc>
          <w:tcPr>
            <w:tcW w:w="922" w:type="dxa"/>
          </w:tcPr>
          <w:p w14:paraId="713A2F09" w14:textId="77777777" w:rsidR="001C1EA4" w:rsidRPr="00C7345F" w:rsidRDefault="001C1EA4" w:rsidP="00F73F5C">
            <w:pPr>
              <w:pStyle w:val="TableText"/>
            </w:pPr>
            <w:r w:rsidRPr="00C7345F">
              <w:t>0.17</w:t>
            </w:r>
          </w:p>
        </w:tc>
        <w:tc>
          <w:tcPr>
            <w:tcW w:w="919" w:type="dxa"/>
          </w:tcPr>
          <w:p w14:paraId="602B6953" w14:textId="77777777" w:rsidR="001C1EA4" w:rsidRPr="00C7345F" w:rsidRDefault="001C1EA4" w:rsidP="00F73F5C">
            <w:pPr>
              <w:pStyle w:val="TableText"/>
            </w:pPr>
            <w:r w:rsidRPr="00C7345F">
              <w:t>0.93</w:t>
            </w:r>
          </w:p>
        </w:tc>
        <w:tc>
          <w:tcPr>
            <w:tcW w:w="919" w:type="dxa"/>
          </w:tcPr>
          <w:p w14:paraId="7C747522" w14:textId="77777777" w:rsidR="001C1EA4" w:rsidRPr="00C7345F" w:rsidRDefault="001C1EA4" w:rsidP="00F73F5C">
            <w:pPr>
              <w:pStyle w:val="TableText"/>
            </w:pPr>
            <w:r w:rsidRPr="00C7345F">
              <w:t>1.127</w:t>
            </w:r>
          </w:p>
        </w:tc>
        <w:tc>
          <w:tcPr>
            <w:tcW w:w="924" w:type="dxa"/>
          </w:tcPr>
          <w:p w14:paraId="1ABE8D58" w14:textId="77777777" w:rsidR="001C1EA4" w:rsidRPr="00C7345F" w:rsidRDefault="001C1EA4" w:rsidP="00F73F5C">
            <w:pPr>
              <w:pStyle w:val="TableText"/>
            </w:pPr>
            <w:r w:rsidRPr="00C7345F">
              <w:t>0.564</w:t>
            </w:r>
          </w:p>
        </w:tc>
        <w:tc>
          <w:tcPr>
            <w:tcW w:w="895" w:type="dxa"/>
          </w:tcPr>
          <w:p w14:paraId="1B412357" w14:textId="77777777" w:rsidR="001C1EA4" w:rsidRPr="00C7345F" w:rsidRDefault="001C1EA4" w:rsidP="00F73F5C">
            <w:pPr>
              <w:pStyle w:val="TableText"/>
            </w:pPr>
            <w:r w:rsidRPr="00C7345F">
              <w:t>0.934</w:t>
            </w:r>
          </w:p>
        </w:tc>
      </w:tr>
      <w:tr w:rsidR="001C1EA4" w:rsidRPr="00C7345F" w14:paraId="03499444" w14:textId="77777777" w:rsidTr="00F73F5C">
        <w:trPr>
          <w:trHeight w:val="252"/>
        </w:trPr>
        <w:tc>
          <w:tcPr>
            <w:tcW w:w="1872" w:type="dxa"/>
            <w:noWrap/>
          </w:tcPr>
          <w:p w14:paraId="62501A52" w14:textId="77777777" w:rsidR="001C1EA4" w:rsidRPr="00C7345F" w:rsidRDefault="001C1EA4" w:rsidP="00F73F5C">
            <w:pPr>
              <w:pStyle w:val="TableText"/>
            </w:pPr>
            <w:r w:rsidRPr="00C7345F">
              <w:t>3–5</w:t>
            </w:r>
          </w:p>
        </w:tc>
        <w:tc>
          <w:tcPr>
            <w:tcW w:w="1353" w:type="dxa"/>
            <w:noWrap/>
          </w:tcPr>
          <w:p w14:paraId="360EAC7B" w14:textId="77777777" w:rsidR="001C1EA4" w:rsidRPr="00C7345F" w:rsidRDefault="001C1EA4" w:rsidP="00F73F5C">
            <w:pPr>
              <w:pStyle w:val="TableText"/>
            </w:pPr>
            <w:r w:rsidRPr="00C7345F">
              <w:t>VR068510</w:t>
            </w:r>
          </w:p>
        </w:tc>
        <w:tc>
          <w:tcPr>
            <w:tcW w:w="860" w:type="dxa"/>
            <w:noWrap/>
          </w:tcPr>
          <w:p w14:paraId="6BFBCBB7" w14:textId="77777777" w:rsidR="001C1EA4" w:rsidRPr="00C7345F" w:rsidRDefault="001C1EA4" w:rsidP="00F73F5C">
            <w:pPr>
              <w:pStyle w:val="TableText"/>
            </w:pPr>
            <w:r w:rsidRPr="00C7345F">
              <w:t>38.58</w:t>
            </w:r>
          </w:p>
        </w:tc>
        <w:tc>
          <w:tcPr>
            <w:tcW w:w="932" w:type="dxa"/>
            <w:noWrap/>
          </w:tcPr>
          <w:p w14:paraId="35C30DF0" w14:textId="77777777" w:rsidR="001C1EA4" w:rsidRPr="00C7345F" w:rsidRDefault="001C1EA4" w:rsidP="00F73F5C">
            <w:pPr>
              <w:pStyle w:val="TableText"/>
            </w:pPr>
            <w:r w:rsidRPr="00C7345F">
              <w:t>9.99</w:t>
            </w:r>
          </w:p>
        </w:tc>
        <w:tc>
          <w:tcPr>
            <w:tcW w:w="932" w:type="dxa"/>
            <w:noWrap/>
          </w:tcPr>
          <w:p w14:paraId="16FA7DBE" w14:textId="77777777" w:rsidR="001C1EA4" w:rsidRPr="00C7345F" w:rsidRDefault="001C1EA4" w:rsidP="00F73F5C">
            <w:pPr>
              <w:pStyle w:val="TableText"/>
            </w:pPr>
            <w:r w:rsidRPr="00C7345F">
              <w:t>51.30</w:t>
            </w:r>
          </w:p>
        </w:tc>
        <w:tc>
          <w:tcPr>
            <w:tcW w:w="922" w:type="dxa"/>
            <w:noWrap/>
          </w:tcPr>
          <w:p w14:paraId="22B6956D" w14:textId="77777777" w:rsidR="001C1EA4" w:rsidRPr="00C7345F" w:rsidRDefault="001C1EA4" w:rsidP="00F73F5C">
            <w:pPr>
              <w:pStyle w:val="TableText"/>
            </w:pPr>
            <w:r w:rsidRPr="00C7345F">
              <w:t>N/A</w:t>
            </w:r>
          </w:p>
        </w:tc>
        <w:tc>
          <w:tcPr>
            <w:tcW w:w="922" w:type="dxa"/>
          </w:tcPr>
          <w:p w14:paraId="518F414D" w14:textId="77777777" w:rsidR="001C1EA4" w:rsidRPr="00C7345F" w:rsidRDefault="001C1EA4" w:rsidP="00F73F5C">
            <w:pPr>
              <w:pStyle w:val="TableText"/>
            </w:pPr>
            <w:r w:rsidRPr="00C7345F">
              <w:t>N/A</w:t>
            </w:r>
          </w:p>
        </w:tc>
        <w:tc>
          <w:tcPr>
            <w:tcW w:w="922" w:type="dxa"/>
          </w:tcPr>
          <w:p w14:paraId="7FC9047B" w14:textId="77777777" w:rsidR="001C1EA4" w:rsidRPr="00C7345F" w:rsidRDefault="001C1EA4" w:rsidP="00F73F5C">
            <w:pPr>
              <w:pStyle w:val="TableText"/>
            </w:pPr>
            <w:r w:rsidRPr="00C7345F">
              <w:t>0.14</w:t>
            </w:r>
          </w:p>
        </w:tc>
        <w:tc>
          <w:tcPr>
            <w:tcW w:w="919" w:type="dxa"/>
          </w:tcPr>
          <w:p w14:paraId="5DBDD6E5" w14:textId="77777777" w:rsidR="001C1EA4" w:rsidRPr="00C7345F" w:rsidRDefault="001C1EA4" w:rsidP="00F73F5C">
            <w:pPr>
              <w:pStyle w:val="TableText"/>
            </w:pPr>
            <w:r w:rsidRPr="00C7345F">
              <w:t>0.94</w:t>
            </w:r>
          </w:p>
        </w:tc>
        <w:tc>
          <w:tcPr>
            <w:tcW w:w="919" w:type="dxa"/>
          </w:tcPr>
          <w:p w14:paraId="56EA04E7" w14:textId="77777777" w:rsidR="001C1EA4" w:rsidRPr="00C7345F" w:rsidRDefault="001C1EA4" w:rsidP="00F73F5C">
            <w:pPr>
              <w:pStyle w:val="TableText"/>
            </w:pPr>
            <w:r w:rsidRPr="00C7345F">
              <w:t>1.126</w:t>
            </w:r>
          </w:p>
        </w:tc>
        <w:tc>
          <w:tcPr>
            <w:tcW w:w="924" w:type="dxa"/>
          </w:tcPr>
          <w:p w14:paraId="6ACAF977" w14:textId="77777777" w:rsidR="001C1EA4" w:rsidRPr="00C7345F" w:rsidRDefault="001C1EA4" w:rsidP="00F73F5C">
            <w:pPr>
              <w:pStyle w:val="TableText"/>
            </w:pPr>
            <w:r w:rsidRPr="00C7345F">
              <w:t>0.563</w:t>
            </w:r>
          </w:p>
        </w:tc>
        <w:tc>
          <w:tcPr>
            <w:tcW w:w="895" w:type="dxa"/>
          </w:tcPr>
          <w:p w14:paraId="07D14B7C" w14:textId="77777777" w:rsidR="001C1EA4" w:rsidRPr="00C7345F" w:rsidRDefault="001C1EA4" w:rsidP="00F73F5C">
            <w:pPr>
              <w:pStyle w:val="TableText"/>
            </w:pPr>
            <w:r w:rsidRPr="00C7345F">
              <w:t>0.940</w:t>
            </w:r>
          </w:p>
        </w:tc>
      </w:tr>
      <w:tr w:rsidR="001C1EA4" w:rsidRPr="00C7345F" w14:paraId="5B952962" w14:textId="77777777" w:rsidTr="00F73F5C">
        <w:trPr>
          <w:trHeight w:val="252"/>
        </w:trPr>
        <w:tc>
          <w:tcPr>
            <w:tcW w:w="1872" w:type="dxa"/>
            <w:noWrap/>
          </w:tcPr>
          <w:p w14:paraId="38C99B5E" w14:textId="77777777" w:rsidR="001C1EA4" w:rsidRPr="00C7345F" w:rsidRDefault="001C1EA4" w:rsidP="00F73F5C">
            <w:pPr>
              <w:pStyle w:val="TableText"/>
            </w:pPr>
            <w:r w:rsidRPr="00C7345F">
              <w:t>3–5</w:t>
            </w:r>
          </w:p>
        </w:tc>
        <w:tc>
          <w:tcPr>
            <w:tcW w:w="1353" w:type="dxa"/>
            <w:noWrap/>
          </w:tcPr>
          <w:p w14:paraId="295A3480" w14:textId="77777777" w:rsidR="001C1EA4" w:rsidRPr="00C7345F" w:rsidRDefault="001C1EA4" w:rsidP="00F73F5C">
            <w:pPr>
              <w:pStyle w:val="TableText"/>
            </w:pPr>
            <w:r w:rsidRPr="00C7345F">
              <w:t>VR068521</w:t>
            </w:r>
          </w:p>
        </w:tc>
        <w:tc>
          <w:tcPr>
            <w:tcW w:w="860" w:type="dxa"/>
            <w:noWrap/>
          </w:tcPr>
          <w:p w14:paraId="049CEAB2" w14:textId="77777777" w:rsidR="001C1EA4" w:rsidRPr="00C7345F" w:rsidRDefault="001C1EA4" w:rsidP="00F73F5C">
            <w:pPr>
              <w:pStyle w:val="TableText"/>
            </w:pPr>
            <w:r w:rsidRPr="00C7345F">
              <w:t>48.20</w:t>
            </w:r>
          </w:p>
        </w:tc>
        <w:tc>
          <w:tcPr>
            <w:tcW w:w="932" w:type="dxa"/>
            <w:noWrap/>
          </w:tcPr>
          <w:p w14:paraId="12E45A20" w14:textId="77777777" w:rsidR="001C1EA4" w:rsidRPr="00C7345F" w:rsidRDefault="001C1EA4" w:rsidP="00F73F5C">
            <w:pPr>
              <w:pStyle w:val="TableText"/>
            </w:pPr>
            <w:r w:rsidRPr="00C7345F">
              <w:t>9.62</w:t>
            </w:r>
          </w:p>
        </w:tc>
        <w:tc>
          <w:tcPr>
            <w:tcW w:w="932" w:type="dxa"/>
            <w:noWrap/>
          </w:tcPr>
          <w:p w14:paraId="5D623E96" w14:textId="77777777" w:rsidR="001C1EA4" w:rsidRPr="00C7345F" w:rsidRDefault="001C1EA4" w:rsidP="00F73F5C">
            <w:pPr>
              <w:pStyle w:val="TableText"/>
            </w:pPr>
            <w:r w:rsidRPr="00C7345F">
              <w:t>42.17</w:t>
            </w:r>
          </w:p>
        </w:tc>
        <w:tc>
          <w:tcPr>
            <w:tcW w:w="922" w:type="dxa"/>
            <w:noWrap/>
          </w:tcPr>
          <w:p w14:paraId="1D07ECD7" w14:textId="77777777" w:rsidR="001C1EA4" w:rsidRPr="00C7345F" w:rsidRDefault="001C1EA4" w:rsidP="00F73F5C">
            <w:pPr>
              <w:pStyle w:val="TableText"/>
            </w:pPr>
            <w:r w:rsidRPr="00C7345F">
              <w:t>N/A</w:t>
            </w:r>
          </w:p>
        </w:tc>
        <w:tc>
          <w:tcPr>
            <w:tcW w:w="922" w:type="dxa"/>
          </w:tcPr>
          <w:p w14:paraId="5415C09B" w14:textId="77777777" w:rsidR="001C1EA4" w:rsidRPr="00C7345F" w:rsidRDefault="001C1EA4" w:rsidP="00F73F5C">
            <w:pPr>
              <w:pStyle w:val="TableText"/>
            </w:pPr>
            <w:r w:rsidRPr="00C7345F">
              <w:t>N/A</w:t>
            </w:r>
          </w:p>
        </w:tc>
        <w:tc>
          <w:tcPr>
            <w:tcW w:w="922" w:type="dxa"/>
          </w:tcPr>
          <w:p w14:paraId="618AE59B" w14:textId="77777777" w:rsidR="001C1EA4" w:rsidRPr="00C7345F" w:rsidRDefault="001C1EA4" w:rsidP="00F73F5C">
            <w:pPr>
              <w:pStyle w:val="TableText"/>
            </w:pPr>
            <w:r w:rsidRPr="00C7345F">
              <w:t>0.02</w:t>
            </w:r>
          </w:p>
        </w:tc>
        <w:tc>
          <w:tcPr>
            <w:tcW w:w="919" w:type="dxa"/>
          </w:tcPr>
          <w:p w14:paraId="28974958" w14:textId="77777777" w:rsidR="001C1EA4" w:rsidRPr="00C7345F" w:rsidRDefault="001C1EA4" w:rsidP="00F73F5C">
            <w:pPr>
              <w:pStyle w:val="TableText"/>
            </w:pPr>
            <w:r w:rsidRPr="00C7345F">
              <w:t>0.93</w:t>
            </w:r>
          </w:p>
        </w:tc>
        <w:tc>
          <w:tcPr>
            <w:tcW w:w="919" w:type="dxa"/>
          </w:tcPr>
          <w:p w14:paraId="4EE58D3C" w14:textId="77777777" w:rsidR="001C1EA4" w:rsidRPr="00C7345F" w:rsidRDefault="001C1EA4" w:rsidP="00F73F5C">
            <w:pPr>
              <w:pStyle w:val="TableText"/>
            </w:pPr>
            <w:r w:rsidRPr="00C7345F">
              <w:t>0.940</w:t>
            </w:r>
          </w:p>
        </w:tc>
        <w:tc>
          <w:tcPr>
            <w:tcW w:w="924" w:type="dxa"/>
          </w:tcPr>
          <w:p w14:paraId="57680F96" w14:textId="77777777" w:rsidR="001C1EA4" w:rsidRPr="00C7345F" w:rsidRDefault="001C1EA4" w:rsidP="00F73F5C">
            <w:pPr>
              <w:pStyle w:val="TableText"/>
            </w:pPr>
            <w:r w:rsidRPr="00C7345F">
              <w:t>0.470</w:t>
            </w:r>
          </w:p>
        </w:tc>
        <w:tc>
          <w:tcPr>
            <w:tcW w:w="895" w:type="dxa"/>
          </w:tcPr>
          <w:p w14:paraId="4E2AD0B2" w14:textId="77777777" w:rsidR="001C1EA4" w:rsidRPr="00C7345F" w:rsidRDefault="001C1EA4" w:rsidP="00F73F5C">
            <w:pPr>
              <w:pStyle w:val="TableText"/>
            </w:pPr>
            <w:r w:rsidRPr="00C7345F">
              <w:t>0.949</w:t>
            </w:r>
          </w:p>
        </w:tc>
      </w:tr>
      <w:tr w:rsidR="001C1EA4" w:rsidRPr="00C7345F" w14:paraId="733CC52C" w14:textId="77777777" w:rsidTr="00F73F5C">
        <w:trPr>
          <w:trHeight w:val="252"/>
        </w:trPr>
        <w:tc>
          <w:tcPr>
            <w:tcW w:w="1872" w:type="dxa"/>
            <w:tcBorders>
              <w:bottom w:val="nil"/>
            </w:tcBorders>
            <w:noWrap/>
          </w:tcPr>
          <w:p w14:paraId="046183F3" w14:textId="77777777" w:rsidR="001C1EA4" w:rsidRPr="00C7345F" w:rsidRDefault="001C1EA4" w:rsidP="00F73F5C">
            <w:pPr>
              <w:pStyle w:val="TableText"/>
            </w:pPr>
            <w:r w:rsidRPr="00C7345F">
              <w:t>3–5</w:t>
            </w:r>
          </w:p>
        </w:tc>
        <w:tc>
          <w:tcPr>
            <w:tcW w:w="1353" w:type="dxa"/>
            <w:tcBorders>
              <w:bottom w:val="nil"/>
            </w:tcBorders>
            <w:noWrap/>
          </w:tcPr>
          <w:p w14:paraId="2C0FB19C" w14:textId="77777777" w:rsidR="001C1EA4" w:rsidRPr="00C7345F" w:rsidRDefault="001C1EA4" w:rsidP="00F73F5C">
            <w:pPr>
              <w:pStyle w:val="TableText"/>
            </w:pPr>
            <w:r w:rsidRPr="00C7345F">
              <w:t>VR068520</w:t>
            </w:r>
          </w:p>
        </w:tc>
        <w:tc>
          <w:tcPr>
            <w:tcW w:w="860" w:type="dxa"/>
            <w:tcBorders>
              <w:bottom w:val="nil"/>
            </w:tcBorders>
            <w:noWrap/>
          </w:tcPr>
          <w:p w14:paraId="711D6737" w14:textId="77777777" w:rsidR="001C1EA4" w:rsidRPr="00C7345F" w:rsidRDefault="001C1EA4" w:rsidP="00F73F5C">
            <w:pPr>
              <w:pStyle w:val="TableText"/>
            </w:pPr>
            <w:r w:rsidRPr="00C7345F">
              <w:t>46.70</w:t>
            </w:r>
          </w:p>
        </w:tc>
        <w:tc>
          <w:tcPr>
            <w:tcW w:w="932" w:type="dxa"/>
            <w:tcBorders>
              <w:bottom w:val="nil"/>
            </w:tcBorders>
            <w:noWrap/>
          </w:tcPr>
          <w:p w14:paraId="100D9601" w14:textId="77777777" w:rsidR="001C1EA4" w:rsidRPr="00C7345F" w:rsidRDefault="001C1EA4" w:rsidP="00F73F5C">
            <w:pPr>
              <w:pStyle w:val="TableText"/>
            </w:pPr>
            <w:r w:rsidRPr="00C7345F">
              <w:t>11.18</w:t>
            </w:r>
          </w:p>
        </w:tc>
        <w:tc>
          <w:tcPr>
            <w:tcW w:w="932" w:type="dxa"/>
            <w:tcBorders>
              <w:bottom w:val="nil"/>
            </w:tcBorders>
            <w:noWrap/>
          </w:tcPr>
          <w:p w14:paraId="744062ED" w14:textId="77777777" w:rsidR="001C1EA4" w:rsidRPr="00C7345F" w:rsidRDefault="001C1EA4" w:rsidP="00F73F5C">
            <w:pPr>
              <w:pStyle w:val="TableText"/>
            </w:pPr>
            <w:r w:rsidRPr="00C7345F">
              <w:t>42.01</w:t>
            </w:r>
          </w:p>
        </w:tc>
        <w:tc>
          <w:tcPr>
            <w:tcW w:w="922" w:type="dxa"/>
            <w:tcBorders>
              <w:bottom w:val="nil"/>
            </w:tcBorders>
            <w:noWrap/>
          </w:tcPr>
          <w:p w14:paraId="652011A3" w14:textId="77777777" w:rsidR="001C1EA4" w:rsidRPr="00C7345F" w:rsidRDefault="001C1EA4" w:rsidP="00F73F5C">
            <w:pPr>
              <w:pStyle w:val="TableText"/>
            </w:pPr>
            <w:r w:rsidRPr="00C7345F">
              <w:t>N/A</w:t>
            </w:r>
          </w:p>
        </w:tc>
        <w:tc>
          <w:tcPr>
            <w:tcW w:w="922" w:type="dxa"/>
            <w:tcBorders>
              <w:bottom w:val="nil"/>
            </w:tcBorders>
          </w:tcPr>
          <w:p w14:paraId="1A5177A7" w14:textId="77777777" w:rsidR="001C1EA4" w:rsidRPr="00C7345F" w:rsidRDefault="001C1EA4" w:rsidP="00F73F5C">
            <w:pPr>
              <w:pStyle w:val="TableText"/>
            </w:pPr>
            <w:r w:rsidRPr="00C7345F">
              <w:t>N/A</w:t>
            </w:r>
          </w:p>
        </w:tc>
        <w:tc>
          <w:tcPr>
            <w:tcW w:w="922" w:type="dxa"/>
            <w:tcBorders>
              <w:bottom w:val="nil"/>
            </w:tcBorders>
          </w:tcPr>
          <w:p w14:paraId="4268088D" w14:textId="77777777" w:rsidR="001C1EA4" w:rsidRPr="00C7345F" w:rsidRDefault="001C1EA4" w:rsidP="00F73F5C">
            <w:pPr>
              <w:pStyle w:val="TableText"/>
            </w:pPr>
            <w:r w:rsidRPr="00C7345F">
              <w:t>0.11</w:t>
            </w:r>
          </w:p>
        </w:tc>
        <w:tc>
          <w:tcPr>
            <w:tcW w:w="919" w:type="dxa"/>
            <w:tcBorders>
              <w:bottom w:val="nil"/>
            </w:tcBorders>
          </w:tcPr>
          <w:p w14:paraId="2C1CDC9F" w14:textId="77777777" w:rsidR="001C1EA4" w:rsidRPr="00C7345F" w:rsidRDefault="001C1EA4" w:rsidP="00F73F5C">
            <w:pPr>
              <w:pStyle w:val="TableText"/>
            </w:pPr>
            <w:r w:rsidRPr="00C7345F">
              <w:t>0.93</w:t>
            </w:r>
          </w:p>
        </w:tc>
        <w:tc>
          <w:tcPr>
            <w:tcW w:w="919" w:type="dxa"/>
            <w:tcBorders>
              <w:bottom w:val="nil"/>
            </w:tcBorders>
          </w:tcPr>
          <w:p w14:paraId="6A48799B" w14:textId="77777777" w:rsidR="001C1EA4" w:rsidRPr="00C7345F" w:rsidRDefault="001C1EA4" w:rsidP="00F73F5C">
            <w:pPr>
              <w:pStyle w:val="TableText"/>
            </w:pPr>
            <w:r w:rsidRPr="00C7345F">
              <w:t>0.952</w:t>
            </w:r>
          </w:p>
        </w:tc>
        <w:tc>
          <w:tcPr>
            <w:tcW w:w="924" w:type="dxa"/>
            <w:tcBorders>
              <w:bottom w:val="nil"/>
            </w:tcBorders>
          </w:tcPr>
          <w:p w14:paraId="796E11D6" w14:textId="77777777" w:rsidR="001C1EA4" w:rsidRPr="00C7345F" w:rsidRDefault="001C1EA4" w:rsidP="00F73F5C">
            <w:pPr>
              <w:pStyle w:val="TableText"/>
            </w:pPr>
            <w:r w:rsidRPr="00C7345F">
              <w:t>0.476</w:t>
            </w:r>
          </w:p>
        </w:tc>
        <w:tc>
          <w:tcPr>
            <w:tcW w:w="895" w:type="dxa"/>
            <w:tcBorders>
              <w:bottom w:val="nil"/>
            </w:tcBorders>
          </w:tcPr>
          <w:p w14:paraId="0EAF397A" w14:textId="77777777" w:rsidR="001C1EA4" w:rsidRPr="00C7345F" w:rsidRDefault="001C1EA4" w:rsidP="00F73F5C">
            <w:pPr>
              <w:pStyle w:val="TableText"/>
            </w:pPr>
            <w:r w:rsidRPr="00C7345F">
              <w:t>0.941</w:t>
            </w:r>
          </w:p>
        </w:tc>
      </w:tr>
      <w:tr w:rsidR="001C1EA4" w:rsidRPr="00C7345F" w14:paraId="2238F953" w14:textId="77777777" w:rsidTr="00F73F5C">
        <w:trPr>
          <w:trHeight w:val="252"/>
        </w:trPr>
        <w:tc>
          <w:tcPr>
            <w:tcW w:w="1872" w:type="dxa"/>
            <w:tcBorders>
              <w:top w:val="nil"/>
              <w:bottom w:val="single" w:sz="4" w:space="0" w:color="auto"/>
            </w:tcBorders>
            <w:noWrap/>
            <w:hideMark/>
          </w:tcPr>
          <w:p w14:paraId="7D65309A" w14:textId="77777777" w:rsidR="001C1EA4" w:rsidRPr="00C7345F" w:rsidRDefault="001C1EA4" w:rsidP="00F73F5C">
            <w:pPr>
              <w:pStyle w:val="TableText"/>
            </w:pPr>
            <w:r w:rsidRPr="00C7345F">
              <w:t>3–5</w:t>
            </w:r>
          </w:p>
        </w:tc>
        <w:tc>
          <w:tcPr>
            <w:tcW w:w="1353" w:type="dxa"/>
            <w:tcBorders>
              <w:top w:val="nil"/>
              <w:bottom w:val="single" w:sz="4" w:space="0" w:color="auto"/>
            </w:tcBorders>
            <w:noWrap/>
            <w:hideMark/>
          </w:tcPr>
          <w:p w14:paraId="2E067B75" w14:textId="77777777" w:rsidR="001C1EA4" w:rsidRPr="00C7345F" w:rsidRDefault="001C1EA4" w:rsidP="00F73F5C">
            <w:pPr>
              <w:pStyle w:val="TableText"/>
            </w:pPr>
            <w:r w:rsidRPr="00C7345F">
              <w:t>VR068518</w:t>
            </w:r>
          </w:p>
        </w:tc>
        <w:tc>
          <w:tcPr>
            <w:tcW w:w="860" w:type="dxa"/>
            <w:tcBorders>
              <w:top w:val="nil"/>
              <w:bottom w:val="single" w:sz="4" w:space="0" w:color="auto"/>
            </w:tcBorders>
            <w:noWrap/>
          </w:tcPr>
          <w:p w14:paraId="49BB068E" w14:textId="77777777" w:rsidR="001C1EA4" w:rsidRPr="00C7345F" w:rsidRDefault="001C1EA4" w:rsidP="00F73F5C">
            <w:pPr>
              <w:pStyle w:val="TableText"/>
            </w:pPr>
            <w:r w:rsidRPr="00C7345F">
              <w:t>45.19</w:t>
            </w:r>
          </w:p>
        </w:tc>
        <w:tc>
          <w:tcPr>
            <w:tcW w:w="932" w:type="dxa"/>
            <w:tcBorders>
              <w:top w:val="nil"/>
              <w:bottom w:val="single" w:sz="4" w:space="0" w:color="auto"/>
            </w:tcBorders>
            <w:noWrap/>
          </w:tcPr>
          <w:p w14:paraId="26F74144" w14:textId="77777777" w:rsidR="001C1EA4" w:rsidRPr="00C7345F" w:rsidRDefault="001C1EA4" w:rsidP="00F73F5C">
            <w:pPr>
              <w:pStyle w:val="TableText"/>
            </w:pPr>
            <w:r w:rsidRPr="00C7345F">
              <w:t>7.46</w:t>
            </w:r>
          </w:p>
        </w:tc>
        <w:tc>
          <w:tcPr>
            <w:tcW w:w="932" w:type="dxa"/>
            <w:tcBorders>
              <w:top w:val="nil"/>
              <w:bottom w:val="single" w:sz="4" w:space="0" w:color="auto"/>
            </w:tcBorders>
            <w:noWrap/>
          </w:tcPr>
          <w:p w14:paraId="768F92B6" w14:textId="77777777" w:rsidR="001C1EA4" w:rsidRPr="00C7345F" w:rsidRDefault="001C1EA4" w:rsidP="00F73F5C">
            <w:pPr>
              <w:pStyle w:val="TableText"/>
            </w:pPr>
            <w:r w:rsidRPr="00C7345F">
              <w:t>14.79</w:t>
            </w:r>
          </w:p>
        </w:tc>
        <w:tc>
          <w:tcPr>
            <w:tcW w:w="922" w:type="dxa"/>
            <w:tcBorders>
              <w:top w:val="nil"/>
              <w:bottom w:val="single" w:sz="4" w:space="0" w:color="auto"/>
            </w:tcBorders>
            <w:noWrap/>
          </w:tcPr>
          <w:p w14:paraId="7CFC351E" w14:textId="77777777" w:rsidR="001C1EA4" w:rsidRPr="00C7345F" w:rsidRDefault="001C1EA4" w:rsidP="00F73F5C">
            <w:pPr>
              <w:pStyle w:val="TableText"/>
            </w:pPr>
            <w:r w:rsidRPr="00C7345F">
              <w:t>19.27</w:t>
            </w:r>
          </w:p>
        </w:tc>
        <w:tc>
          <w:tcPr>
            <w:tcW w:w="922" w:type="dxa"/>
            <w:tcBorders>
              <w:top w:val="nil"/>
              <w:bottom w:val="single" w:sz="4" w:space="0" w:color="auto"/>
            </w:tcBorders>
          </w:tcPr>
          <w:p w14:paraId="728EBA67" w14:textId="77777777" w:rsidR="001C1EA4" w:rsidRPr="00C7345F" w:rsidRDefault="001C1EA4" w:rsidP="00F73F5C">
            <w:pPr>
              <w:pStyle w:val="TableText"/>
            </w:pPr>
            <w:r w:rsidRPr="00C7345F">
              <w:t>13.04</w:t>
            </w:r>
          </w:p>
        </w:tc>
        <w:tc>
          <w:tcPr>
            <w:tcW w:w="922" w:type="dxa"/>
            <w:tcBorders>
              <w:top w:val="nil"/>
              <w:bottom w:val="single" w:sz="4" w:space="0" w:color="auto"/>
            </w:tcBorders>
          </w:tcPr>
          <w:p w14:paraId="68920105" w14:textId="77777777" w:rsidR="001C1EA4" w:rsidRPr="00C7345F" w:rsidRDefault="001C1EA4" w:rsidP="00F73F5C">
            <w:pPr>
              <w:pStyle w:val="TableText"/>
            </w:pPr>
            <w:r w:rsidRPr="00C7345F">
              <w:t>0.25</w:t>
            </w:r>
          </w:p>
        </w:tc>
        <w:tc>
          <w:tcPr>
            <w:tcW w:w="919" w:type="dxa"/>
            <w:tcBorders>
              <w:top w:val="nil"/>
              <w:bottom w:val="single" w:sz="4" w:space="0" w:color="auto"/>
            </w:tcBorders>
          </w:tcPr>
          <w:p w14:paraId="443E038B" w14:textId="77777777" w:rsidR="001C1EA4" w:rsidRPr="00C7345F" w:rsidRDefault="001C1EA4" w:rsidP="00F73F5C">
            <w:pPr>
              <w:pStyle w:val="TableText"/>
            </w:pPr>
            <w:r w:rsidRPr="00C7345F">
              <w:t>0.96</w:t>
            </w:r>
          </w:p>
        </w:tc>
        <w:tc>
          <w:tcPr>
            <w:tcW w:w="919" w:type="dxa"/>
            <w:tcBorders>
              <w:top w:val="nil"/>
              <w:bottom w:val="single" w:sz="4" w:space="0" w:color="auto"/>
            </w:tcBorders>
          </w:tcPr>
          <w:p w14:paraId="1A1AC676" w14:textId="77777777" w:rsidR="001C1EA4" w:rsidRPr="00C7345F" w:rsidRDefault="001C1EA4" w:rsidP="00F73F5C">
            <w:pPr>
              <w:pStyle w:val="TableText"/>
            </w:pPr>
            <w:r w:rsidRPr="00C7345F">
              <w:t>1.470</w:t>
            </w:r>
          </w:p>
        </w:tc>
        <w:tc>
          <w:tcPr>
            <w:tcW w:w="924" w:type="dxa"/>
            <w:tcBorders>
              <w:top w:val="nil"/>
              <w:bottom w:val="single" w:sz="4" w:space="0" w:color="auto"/>
            </w:tcBorders>
          </w:tcPr>
          <w:p w14:paraId="103C63FA" w14:textId="77777777" w:rsidR="001C1EA4" w:rsidRPr="00C7345F" w:rsidRDefault="001C1EA4" w:rsidP="00F73F5C">
            <w:pPr>
              <w:pStyle w:val="TableText"/>
            </w:pPr>
            <w:r w:rsidRPr="00C7345F">
              <w:t>0.368</w:t>
            </w:r>
          </w:p>
        </w:tc>
        <w:tc>
          <w:tcPr>
            <w:tcW w:w="895" w:type="dxa"/>
            <w:tcBorders>
              <w:top w:val="nil"/>
              <w:bottom w:val="single" w:sz="4" w:space="0" w:color="auto"/>
            </w:tcBorders>
          </w:tcPr>
          <w:p w14:paraId="77D42FC1" w14:textId="77777777" w:rsidR="001C1EA4" w:rsidRPr="00C7345F" w:rsidRDefault="001C1EA4" w:rsidP="00F73F5C">
            <w:pPr>
              <w:pStyle w:val="TableText"/>
            </w:pPr>
            <w:r w:rsidRPr="00C7345F">
              <w:t>1.525</w:t>
            </w:r>
          </w:p>
        </w:tc>
      </w:tr>
      <w:tr w:rsidR="001C1EA4" w:rsidRPr="00C7345F" w14:paraId="604E4C5D" w14:textId="77777777" w:rsidTr="00F73F5C">
        <w:trPr>
          <w:trHeight w:val="252"/>
        </w:trPr>
        <w:tc>
          <w:tcPr>
            <w:tcW w:w="1872" w:type="dxa"/>
            <w:tcBorders>
              <w:top w:val="single" w:sz="4" w:space="0" w:color="auto"/>
            </w:tcBorders>
            <w:noWrap/>
            <w:hideMark/>
          </w:tcPr>
          <w:p w14:paraId="7EC1A284" w14:textId="77777777" w:rsidR="001C1EA4" w:rsidRPr="00C7345F" w:rsidRDefault="001C1EA4" w:rsidP="00F73F5C">
            <w:pPr>
              <w:pStyle w:val="TableText"/>
            </w:pPr>
            <w:r w:rsidRPr="00C7345F">
              <w:t>6–8</w:t>
            </w:r>
          </w:p>
        </w:tc>
        <w:tc>
          <w:tcPr>
            <w:tcW w:w="1353" w:type="dxa"/>
            <w:tcBorders>
              <w:top w:val="single" w:sz="4" w:space="0" w:color="auto"/>
            </w:tcBorders>
            <w:noWrap/>
            <w:hideMark/>
          </w:tcPr>
          <w:p w14:paraId="65849916" w14:textId="77777777" w:rsidR="001C1EA4" w:rsidRPr="00C7345F" w:rsidRDefault="001C1EA4" w:rsidP="00F73F5C">
            <w:pPr>
              <w:pStyle w:val="TableText"/>
            </w:pPr>
            <w:r w:rsidRPr="00C7345F">
              <w:t>VR068547</w:t>
            </w:r>
          </w:p>
        </w:tc>
        <w:tc>
          <w:tcPr>
            <w:tcW w:w="860" w:type="dxa"/>
            <w:tcBorders>
              <w:top w:val="single" w:sz="4" w:space="0" w:color="auto"/>
            </w:tcBorders>
            <w:noWrap/>
          </w:tcPr>
          <w:p w14:paraId="2AF1DA01" w14:textId="77777777" w:rsidR="001C1EA4" w:rsidRPr="00C7345F" w:rsidRDefault="001C1EA4" w:rsidP="00F73F5C">
            <w:pPr>
              <w:pStyle w:val="TableText"/>
            </w:pPr>
            <w:r w:rsidRPr="00C7345F">
              <w:t>41.35</w:t>
            </w:r>
          </w:p>
        </w:tc>
        <w:tc>
          <w:tcPr>
            <w:tcW w:w="932" w:type="dxa"/>
            <w:tcBorders>
              <w:top w:val="single" w:sz="4" w:space="0" w:color="auto"/>
            </w:tcBorders>
            <w:noWrap/>
          </w:tcPr>
          <w:p w14:paraId="1B451941" w14:textId="77777777" w:rsidR="001C1EA4" w:rsidRPr="00C7345F" w:rsidRDefault="001C1EA4" w:rsidP="00F73F5C">
            <w:pPr>
              <w:pStyle w:val="TableText"/>
            </w:pPr>
            <w:r w:rsidRPr="00C7345F">
              <w:t>12.01</w:t>
            </w:r>
          </w:p>
        </w:tc>
        <w:tc>
          <w:tcPr>
            <w:tcW w:w="932" w:type="dxa"/>
            <w:tcBorders>
              <w:top w:val="single" w:sz="4" w:space="0" w:color="auto"/>
            </w:tcBorders>
            <w:noWrap/>
          </w:tcPr>
          <w:p w14:paraId="44E691A1" w14:textId="77777777" w:rsidR="001C1EA4" w:rsidRPr="00C7345F" w:rsidRDefault="001C1EA4" w:rsidP="00F73F5C">
            <w:pPr>
              <w:pStyle w:val="TableText"/>
            </w:pPr>
            <w:r w:rsidRPr="00C7345F">
              <w:t>46.39</w:t>
            </w:r>
          </w:p>
        </w:tc>
        <w:tc>
          <w:tcPr>
            <w:tcW w:w="922" w:type="dxa"/>
            <w:tcBorders>
              <w:top w:val="single" w:sz="4" w:space="0" w:color="auto"/>
            </w:tcBorders>
            <w:noWrap/>
          </w:tcPr>
          <w:p w14:paraId="5C6D9E1C" w14:textId="77777777" w:rsidR="001C1EA4" w:rsidRPr="00C7345F" w:rsidRDefault="001C1EA4" w:rsidP="00F73F5C">
            <w:pPr>
              <w:pStyle w:val="TableText"/>
            </w:pPr>
            <w:r w:rsidRPr="00C7345F">
              <w:t>N/A</w:t>
            </w:r>
          </w:p>
        </w:tc>
        <w:tc>
          <w:tcPr>
            <w:tcW w:w="922" w:type="dxa"/>
            <w:tcBorders>
              <w:top w:val="single" w:sz="4" w:space="0" w:color="auto"/>
            </w:tcBorders>
          </w:tcPr>
          <w:p w14:paraId="74578317" w14:textId="77777777" w:rsidR="001C1EA4" w:rsidRPr="00C7345F" w:rsidRDefault="001C1EA4" w:rsidP="00F73F5C">
            <w:pPr>
              <w:pStyle w:val="TableText"/>
            </w:pPr>
            <w:r w:rsidRPr="00C7345F">
              <w:t>N/A</w:t>
            </w:r>
          </w:p>
        </w:tc>
        <w:tc>
          <w:tcPr>
            <w:tcW w:w="922" w:type="dxa"/>
            <w:tcBorders>
              <w:top w:val="single" w:sz="4" w:space="0" w:color="auto"/>
            </w:tcBorders>
          </w:tcPr>
          <w:p w14:paraId="5C4D1146" w14:textId="77777777" w:rsidR="001C1EA4" w:rsidRPr="00C7345F" w:rsidRDefault="001C1EA4" w:rsidP="00F73F5C">
            <w:pPr>
              <w:pStyle w:val="TableText"/>
            </w:pPr>
            <w:r w:rsidRPr="00C7345F">
              <w:t>0.25</w:t>
            </w:r>
          </w:p>
        </w:tc>
        <w:tc>
          <w:tcPr>
            <w:tcW w:w="919" w:type="dxa"/>
            <w:tcBorders>
              <w:top w:val="single" w:sz="4" w:space="0" w:color="auto"/>
            </w:tcBorders>
          </w:tcPr>
          <w:p w14:paraId="139C9774" w14:textId="77777777" w:rsidR="001C1EA4" w:rsidRPr="00C7345F" w:rsidRDefault="001C1EA4" w:rsidP="00F73F5C">
            <w:pPr>
              <w:pStyle w:val="TableText"/>
            </w:pPr>
            <w:r w:rsidRPr="00C7345F">
              <w:t>0.94</w:t>
            </w:r>
          </w:p>
        </w:tc>
        <w:tc>
          <w:tcPr>
            <w:tcW w:w="919" w:type="dxa"/>
            <w:tcBorders>
              <w:top w:val="single" w:sz="4" w:space="0" w:color="auto"/>
            </w:tcBorders>
          </w:tcPr>
          <w:p w14:paraId="796AFBA1" w14:textId="77777777" w:rsidR="001C1EA4" w:rsidRPr="00C7345F" w:rsidRDefault="001C1EA4" w:rsidP="00F73F5C">
            <w:pPr>
              <w:pStyle w:val="TableText"/>
            </w:pPr>
            <w:r w:rsidRPr="00C7345F">
              <w:t>1.048</w:t>
            </w:r>
          </w:p>
        </w:tc>
        <w:tc>
          <w:tcPr>
            <w:tcW w:w="924" w:type="dxa"/>
            <w:tcBorders>
              <w:top w:val="single" w:sz="4" w:space="0" w:color="auto"/>
            </w:tcBorders>
          </w:tcPr>
          <w:p w14:paraId="18443C10" w14:textId="77777777" w:rsidR="001C1EA4" w:rsidRPr="00C7345F" w:rsidRDefault="001C1EA4" w:rsidP="00F73F5C">
            <w:pPr>
              <w:pStyle w:val="TableText"/>
            </w:pPr>
            <w:r w:rsidRPr="00C7345F">
              <w:t>0.524</w:t>
            </w:r>
          </w:p>
        </w:tc>
        <w:tc>
          <w:tcPr>
            <w:tcW w:w="895" w:type="dxa"/>
            <w:tcBorders>
              <w:top w:val="single" w:sz="4" w:space="0" w:color="auto"/>
            </w:tcBorders>
          </w:tcPr>
          <w:p w14:paraId="0CC0ECEF" w14:textId="77777777" w:rsidR="001C1EA4" w:rsidRPr="00C7345F" w:rsidRDefault="001C1EA4" w:rsidP="00F73F5C">
            <w:pPr>
              <w:pStyle w:val="TableText"/>
            </w:pPr>
            <w:r w:rsidRPr="00C7345F">
              <w:t>0.937</w:t>
            </w:r>
          </w:p>
        </w:tc>
      </w:tr>
      <w:tr w:rsidR="001C1EA4" w:rsidRPr="00C7345F" w14:paraId="22589EC1" w14:textId="77777777" w:rsidTr="00F73F5C">
        <w:trPr>
          <w:trHeight w:val="252"/>
        </w:trPr>
        <w:tc>
          <w:tcPr>
            <w:tcW w:w="1872" w:type="dxa"/>
            <w:noWrap/>
          </w:tcPr>
          <w:p w14:paraId="36D466D3" w14:textId="77777777" w:rsidR="001C1EA4" w:rsidRPr="00C7345F" w:rsidRDefault="001C1EA4" w:rsidP="00F73F5C">
            <w:pPr>
              <w:pStyle w:val="TableText"/>
            </w:pPr>
            <w:r w:rsidRPr="00C7345F">
              <w:t>6–8</w:t>
            </w:r>
          </w:p>
        </w:tc>
        <w:tc>
          <w:tcPr>
            <w:tcW w:w="1353" w:type="dxa"/>
            <w:noWrap/>
          </w:tcPr>
          <w:p w14:paraId="0D797ABB" w14:textId="77777777" w:rsidR="001C1EA4" w:rsidRPr="00C7345F" w:rsidRDefault="001C1EA4" w:rsidP="00F73F5C">
            <w:pPr>
              <w:pStyle w:val="TableText"/>
            </w:pPr>
            <w:r w:rsidRPr="00C7345F">
              <w:t>VR068548</w:t>
            </w:r>
          </w:p>
        </w:tc>
        <w:tc>
          <w:tcPr>
            <w:tcW w:w="860" w:type="dxa"/>
            <w:noWrap/>
          </w:tcPr>
          <w:p w14:paraId="086615C1" w14:textId="77777777" w:rsidR="001C1EA4" w:rsidRPr="00C7345F" w:rsidRDefault="001C1EA4" w:rsidP="00F73F5C">
            <w:pPr>
              <w:pStyle w:val="TableText"/>
            </w:pPr>
            <w:r w:rsidRPr="00C7345F">
              <w:t>42.65</w:t>
            </w:r>
          </w:p>
        </w:tc>
        <w:tc>
          <w:tcPr>
            <w:tcW w:w="932" w:type="dxa"/>
            <w:noWrap/>
          </w:tcPr>
          <w:p w14:paraId="4F5D3AF8" w14:textId="77777777" w:rsidR="001C1EA4" w:rsidRPr="00C7345F" w:rsidRDefault="001C1EA4" w:rsidP="00F73F5C">
            <w:pPr>
              <w:pStyle w:val="TableText"/>
            </w:pPr>
            <w:r w:rsidRPr="00C7345F">
              <w:t>10.77</w:t>
            </w:r>
          </w:p>
        </w:tc>
        <w:tc>
          <w:tcPr>
            <w:tcW w:w="932" w:type="dxa"/>
            <w:noWrap/>
          </w:tcPr>
          <w:p w14:paraId="46AC1C3A" w14:textId="77777777" w:rsidR="001C1EA4" w:rsidRPr="00C7345F" w:rsidRDefault="001C1EA4" w:rsidP="00F73F5C">
            <w:pPr>
              <w:pStyle w:val="TableText"/>
            </w:pPr>
            <w:r w:rsidRPr="00C7345F">
              <w:t>46.41</w:t>
            </w:r>
          </w:p>
        </w:tc>
        <w:tc>
          <w:tcPr>
            <w:tcW w:w="922" w:type="dxa"/>
            <w:noWrap/>
          </w:tcPr>
          <w:p w14:paraId="53C3B8A2" w14:textId="77777777" w:rsidR="001C1EA4" w:rsidRPr="00C7345F" w:rsidRDefault="001C1EA4" w:rsidP="00F73F5C">
            <w:pPr>
              <w:pStyle w:val="TableText"/>
            </w:pPr>
            <w:r w:rsidRPr="00C7345F">
              <w:t>N/A</w:t>
            </w:r>
          </w:p>
        </w:tc>
        <w:tc>
          <w:tcPr>
            <w:tcW w:w="922" w:type="dxa"/>
          </w:tcPr>
          <w:p w14:paraId="168EF758" w14:textId="77777777" w:rsidR="001C1EA4" w:rsidRPr="00C7345F" w:rsidRDefault="001C1EA4" w:rsidP="00F73F5C">
            <w:pPr>
              <w:pStyle w:val="TableText"/>
            </w:pPr>
            <w:r w:rsidRPr="00C7345F">
              <w:t>N/A</w:t>
            </w:r>
          </w:p>
        </w:tc>
        <w:tc>
          <w:tcPr>
            <w:tcW w:w="922" w:type="dxa"/>
          </w:tcPr>
          <w:p w14:paraId="05B3B24E" w14:textId="77777777" w:rsidR="001C1EA4" w:rsidRPr="00C7345F" w:rsidRDefault="001C1EA4" w:rsidP="00F73F5C">
            <w:pPr>
              <w:pStyle w:val="TableText"/>
            </w:pPr>
            <w:r w:rsidRPr="00C7345F">
              <w:t>0.17</w:t>
            </w:r>
          </w:p>
        </w:tc>
        <w:tc>
          <w:tcPr>
            <w:tcW w:w="919" w:type="dxa"/>
          </w:tcPr>
          <w:p w14:paraId="59CC0AD0" w14:textId="77777777" w:rsidR="001C1EA4" w:rsidRPr="00C7345F" w:rsidRDefault="001C1EA4" w:rsidP="00F73F5C">
            <w:pPr>
              <w:pStyle w:val="TableText"/>
            </w:pPr>
            <w:r w:rsidRPr="00C7345F">
              <w:t>0.94</w:t>
            </w:r>
          </w:p>
        </w:tc>
        <w:tc>
          <w:tcPr>
            <w:tcW w:w="919" w:type="dxa"/>
          </w:tcPr>
          <w:p w14:paraId="03C7BB69" w14:textId="77777777" w:rsidR="001C1EA4" w:rsidRPr="00C7345F" w:rsidRDefault="001C1EA4" w:rsidP="00F73F5C">
            <w:pPr>
              <w:pStyle w:val="TableText"/>
            </w:pPr>
            <w:r w:rsidRPr="00C7345F">
              <w:t>1.036</w:t>
            </w:r>
          </w:p>
        </w:tc>
        <w:tc>
          <w:tcPr>
            <w:tcW w:w="924" w:type="dxa"/>
          </w:tcPr>
          <w:p w14:paraId="206D6990" w14:textId="77777777" w:rsidR="001C1EA4" w:rsidRPr="00C7345F" w:rsidRDefault="001C1EA4" w:rsidP="00F73F5C">
            <w:pPr>
              <w:pStyle w:val="TableText"/>
            </w:pPr>
            <w:r w:rsidRPr="00C7345F">
              <w:t>0.518</w:t>
            </w:r>
          </w:p>
        </w:tc>
        <w:tc>
          <w:tcPr>
            <w:tcW w:w="895" w:type="dxa"/>
          </w:tcPr>
          <w:p w14:paraId="2077788E" w14:textId="77777777" w:rsidR="001C1EA4" w:rsidRPr="00C7345F" w:rsidRDefault="001C1EA4" w:rsidP="00F73F5C">
            <w:pPr>
              <w:pStyle w:val="TableText"/>
            </w:pPr>
            <w:r w:rsidRPr="00C7345F">
              <w:t>0.944</w:t>
            </w:r>
          </w:p>
        </w:tc>
      </w:tr>
      <w:tr w:rsidR="001C1EA4" w:rsidRPr="00C7345F" w14:paraId="6DEA5ABB" w14:textId="77777777" w:rsidTr="00F73F5C">
        <w:trPr>
          <w:trHeight w:val="252"/>
        </w:trPr>
        <w:tc>
          <w:tcPr>
            <w:tcW w:w="1872" w:type="dxa"/>
            <w:noWrap/>
          </w:tcPr>
          <w:p w14:paraId="3CCF0A4F" w14:textId="77777777" w:rsidR="001C1EA4" w:rsidRPr="00C7345F" w:rsidRDefault="001C1EA4" w:rsidP="00F73F5C">
            <w:pPr>
              <w:pStyle w:val="TableText"/>
            </w:pPr>
            <w:r w:rsidRPr="00C7345F">
              <w:t>6–8</w:t>
            </w:r>
          </w:p>
        </w:tc>
        <w:tc>
          <w:tcPr>
            <w:tcW w:w="1353" w:type="dxa"/>
            <w:noWrap/>
          </w:tcPr>
          <w:p w14:paraId="6DCB5B61" w14:textId="77777777" w:rsidR="001C1EA4" w:rsidRPr="00C7345F" w:rsidRDefault="001C1EA4" w:rsidP="00F73F5C">
            <w:pPr>
              <w:pStyle w:val="TableText"/>
            </w:pPr>
            <w:r w:rsidRPr="00C7345F">
              <w:t>VR068546</w:t>
            </w:r>
          </w:p>
        </w:tc>
        <w:tc>
          <w:tcPr>
            <w:tcW w:w="860" w:type="dxa"/>
            <w:noWrap/>
          </w:tcPr>
          <w:p w14:paraId="2D7D7A8C" w14:textId="77777777" w:rsidR="001C1EA4" w:rsidRPr="00C7345F" w:rsidRDefault="001C1EA4" w:rsidP="00F73F5C">
            <w:pPr>
              <w:pStyle w:val="TableText"/>
            </w:pPr>
            <w:r w:rsidRPr="00C7345F">
              <w:t>38.07</w:t>
            </w:r>
          </w:p>
        </w:tc>
        <w:tc>
          <w:tcPr>
            <w:tcW w:w="932" w:type="dxa"/>
            <w:noWrap/>
          </w:tcPr>
          <w:p w14:paraId="41D30C53" w14:textId="77777777" w:rsidR="001C1EA4" w:rsidRPr="00C7345F" w:rsidRDefault="001C1EA4" w:rsidP="00F73F5C">
            <w:pPr>
              <w:pStyle w:val="TableText"/>
            </w:pPr>
            <w:r w:rsidRPr="00C7345F">
              <w:t>5.90</w:t>
            </w:r>
          </w:p>
        </w:tc>
        <w:tc>
          <w:tcPr>
            <w:tcW w:w="932" w:type="dxa"/>
            <w:noWrap/>
          </w:tcPr>
          <w:p w14:paraId="588CA039" w14:textId="77777777" w:rsidR="001C1EA4" w:rsidRPr="00C7345F" w:rsidRDefault="001C1EA4" w:rsidP="00F73F5C">
            <w:pPr>
              <w:pStyle w:val="TableText"/>
            </w:pPr>
            <w:r w:rsidRPr="00C7345F">
              <w:t>55.86</w:t>
            </w:r>
          </w:p>
        </w:tc>
        <w:tc>
          <w:tcPr>
            <w:tcW w:w="922" w:type="dxa"/>
            <w:noWrap/>
          </w:tcPr>
          <w:p w14:paraId="25EB7CE8" w14:textId="77777777" w:rsidR="001C1EA4" w:rsidRPr="00C7345F" w:rsidRDefault="001C1EA4" w:rsidP="00F73F5C">
            <w:pPr>
              <w:pStyle w:val="TableText"/>
            </w:pPr>
            <w:r w:rsidRPr="00C7345F">
              <w:t>N/A</w:t>
            </w:r>
          </w:p>
        </w:tc>
        <w:tc>
          <w:tcPr>
            <w:tcW w:w="922" w:type="dxa"/>
          </w:tcPr>
          <w:p w14:paraId="56238DB9" w14:textId="77777777" w:rsidR="001C1EA4" w:rsidRPr="00C7345F" w:rsidRDefault="001C1EA4" w:rsidP="00F73F5C">
            <w:pPr>
              <w:pStyle w:val="TableText"/>
            </w:pPr>
            <w:r w:rsidRPr="00C7345F">
              <w:t>N/A</w:t>
            </w:r>
          </w:p>
        </w:tc>
        <w:tc>
          <w:tcPr>
            <w:tcW w:w="922" w:type="dxa"/>
          </w:tcPr>
          <w:p w14:paraId="2D00C9F3" w14:textId="77777777" w:rsidR="001C1EA4" w:rsidRPr="00C7345F" w:rsidRDefault="001C1EA4" w:rsidP="00F73F5C">
            <w:pPr>
              <w:pStyle w:val="TableText"/>
            </w:pPr>
            <w:r w:rsidRPr="00C7345F">
              <w:t>0.17</w:t>
            </w:r>
          </w:p>
        </w:tc>
        <w:tc>
          <w:tcPr>
            <w:tcW w:w="919" w:type="dxa"/>
          </w:tcPr>
          <w:p w14:paraId="12503DA8" w14:textId="77777777" w:rsidR="001C1EA4" w:rsidRPr="00C7345F" w:rsidRDefault="001C1EA4" w:rsidP="00F73F5C">
            <w:pPr>
              <w:pStyle w:val="TableText"/>
            </w:pPr>
            <w:r w:rsidRPr="00C7345F">
              <w:t>0.93</w:t>
            </w:r>
          </w:p>
        </w:tc>
        <w:tc>
          <w:tcPr>
            <w:tcW w:w="919" w:type="dxa"/>
          </w:tcPr>
          <w:p w14:paraId="2B5A095C" w14:textId="77777777" w:rsidR="001C1EA4" w:rsidRPr="00C7345F" w:rsidRDefault="001C1EA4" w:rsidP="00F73F5C">
            <w:pPr>
              <w:pStyle w:val="TableText"/>
            </w:pPr>
            <w:r w:rsidRPr="00C7345F">
              <w:t>1.176</w:t>
            </w:r>
          </w:p>
        </w:tc>
        <w:tc>
          <w:tcPr>
            <w:tcW w:w="924" w:type="dxa"/>
          </w:tcPr>
          <w:p w14:paraId="3825D228" w14:textId="77777777" w:rsidR="001C1EA4" w:rsidRPr="00C7345F" w:rsidRDefault="001C1EA4" w:rsidP="00F73F5C">
            <w:pPr>
              <w:pStyle w:val="TableText"/>
            </w:pPr>
            <w:r w:rsidRPr="00C7345F">
              <w:t>0.588</w:t>
            </w:r>
          </w:p>
        </w:tc>
        <w:tc>
          <w:tcPr>
            <w:tcW w:w="895" w:type="dxa"/>
          </w:tcPr>
          <w:p w14:paraId="1DFC2A2A" w14:textId="77777777" w:rsidR="001C1EA4" w:rsidRPr="00C7345F" w:rsidRDefault="001C1EA4" w:rsidP="00F73F5C">
            <w:pPr>
              <w:pStyle w:val="TableText"/>
            </w:pPr>
            <w:r w:rsidRPr="00C7345F">
              <w:t>0.954</w:t>
            </w:r>
          </w:p>
        </w:tc>
      </w:tr>
      <w:tr w:rsidR="001C1EA4" w:rsidRPr="00C7345F" w14:paraId="67E3F01A" w14:textId="77777777" w:rsidTr="00F73F5C">
        <w:trPr>
          <w:trHeight w:val="252"/>
        </w:trPr>
        <w:tc>
          <w:tcPr>
            <w:tcW w:w="1872" w:type="dxa"/>
            <w:noWrap/>
          </w:tcPr>
          <w:p w14:paraId="52A7B118" w14:textId="77777777" w:rsidR="001C1EA4" w:rsidRPr="00C7345F" w:rsidRDefault="001C1EA4" w:rsidP="00F73F5C">
            <w:pPr>
              <w:pStyle w:val="TableText"/>
            </w:pPr>
            <w:r w:rsidRPr="00C7345F">
              <w:t>6–8</w:t>
            </w:r>
          </w:p>
        </w:tc>
        <w:tc>
          <w:tcPr>
            <w:tcW w:w="1353" w:type="dxa"/>
            <w:noWrap/>
          </w:tcPr>
          <w:p w14:paraId="0641B49F" w14:textId="77777777" w:rsidR="001C1EA4" w:rsidRPr="00C7345F" w:rsidRDefault="001C1EA4" w:rsidP="00F73F5C">
            <w:pPr>
              <w:pStyle w:val="TableText"/>
            </w:pPr>
            <w:r w:rsidRPr="00C7345F">
              <w:t>VR068555</w:t>
            </w:r>
          </w:p>
        </w:tc>
        <w:tc>
          <w:tcPr>
            <w:tcW w:w="860" w:type="dxa"/>
            <w:noWrap/>
          </w:tcPr>
          <w:p w14:paraId="21BAF581" w14:textId="77777777" w:rsidR="001C1EA4" w:rsidRPr="00C7345F" w:rsidRDefault="001C1EA4" w:rsidP="00F73F5C">
            <w:pPr>
              <w:pStyle w:val="TableText"/>
            </w:pPr>
            <w:r w:rsidRPr="00C7345F">
              <w:t>44.74</w:t>
            </w:r>
          </w:p>
        </w:tc>
        <w:tc>
          <w:tcPr>
            <w:tcW w:w="932" w:type="dxa"/>
            <w:noWrap/>
          </w:tcPr>
          <w:p w14:paraId="1C69231E" w14:textId="77777777" w:rsidR="001C1EA4" w:rsidRPr="00C7345F" w:rsidRDefault="001C1EA4" w:rsidP="00F73F5C">
            <w:pPr>
              <w:pStyle w:val="TableText"/>
            </w:pPr>
            <w:r w:rsidRPr="00C7345F">
              <w:t>10.01</w:t>
            </w:r>
          </w:p>
        </w:tc>
        <w:tc>
          <w:tcPr>
            <w:tcW w:w="932" w:type="dxa"/>
            <w:noWrap/>
          </w:tcPr>
          <w:p w14:paraId="0874F3CB" w14:textId="77777777" w:rsidR="001C1EA4" w:rsidRPr="00C7345F" w:rsidRDefault="001C1EA4" w:rsidP="00F73F5C">
            <w:pPr>
              <w:pStyle w:val="TableText"/>
            </w:pPr>
            <w:r w:rsidRPr="00C7345F">
              <w:t>45.23</w:t>
            </w:r>
          </w:p>
        </w:tc>
        <w:tc>
          <w:tcPr>
            <w:tcW w:w="922" w:type="dxa"/>
            <w:noWrap/>
          </w:tcPr>
          <w:p w14:paraId="09B96793" w14:textId="77777777" w:rsidR="001C1EA4" w:rsidRPr="00C7345F" w:rsidRDefault="001C1EA4" w:rsidP="00F73F5C">
            <w:pPr>
              <w:pStyle w:val="TableText"/>
            </w:pPr>
            <w:r w:rsidRPr="00C7345F">
              <w:t>N/A</w:t>
            </w:r>
          </w:p>
        </w:tc>
        <w:tc>
          <w:tcPr>
            <w:tcW w:w="922" w:type="dxa"/>
          </w:tcPr>
          <w:p w14:paraId="28C7280E" w14:textId="77777777" w:rsidR="001C1EA4" w:rsidRPr="00C7345F" w:rsidRDefault="001C1EA4" w:rsidP="00F73F5C">
            <w:pPr>
              <w:pStyle w:val="TableText"/>
            </w:pPr>
            <w:r w:rsidRPr="00C7345F">
              <w:t>N/A</w:t>
            </w:r>
          </w:p>
        </w:tc>
        <w:tc>
          <w:tcPr>
            <w:tcW w:w="922" w:type="dxa"/>
          </w:tcPr>
          <w:p w14:paraId="7B5856A8" w14:textId="77777777" w:rsidR="001C1EA4" w:rsidRPr="00C7345F" w:rsidRDefault="001C1EA4" w:rsidP="00F73F5C">
            <w:pPr>
              <w:pStyle w:val="TableText"/>
            </w:pPr>
            <w:r w:rsidRPr="00C7345F">
              <w:t>0.02</w:t>
            </w:r>
          </w:p>
        </w:tc>
        <w:tc>
          <w:tcPr>
            <w:tcW w:w="919" w:type="dxa"/>
          </w:tcPr>
          <w:p w14:paraId="0701665E" w14:textId="77777777" w:rsidR="001C1EA4" w:rsidRPr="00C7345F" w:rsidRDefault="001C1EA4" w:rsidP="00F73F5C">
            <w:pPr>
              <w:pStyle w:val="TableText"/>
            </w:pPr>
            <w:r w:rsidRPr="00C7345F">
              <w:t>0.93</w:t>
            </w:r>
          </w:p>
        </w:tc>
        <w:tc>
          <w:tcPr>
            <w:tcW w:w="919" w:type="dxa"/>
          </w:tcPr>
          <w:p w14:paraId="5BC0D706" w14:textId="77777777" w:rsidR="001C1EA4" w:rsidRPr="00C7345F" w:rsidRDefault="001C1EA4" w:rsidP="00F73F5C">
            <w:pPr>
              <w:pStyle w:val="TableText"/>
            </w:pPr>
            <w:r w:rsidRPr="00C7345F">
              <w:t>1.005</w:t>
            </w:r>
          </w:p>
        </w:tc>
        <w:tc>
          <w:tcPr>
            <w:tcW w:w="924" w:type="dxa"/>
          </w:tcPr>
          <w:p w14:paraId="1005E7D6" w14:textId="77777777" w:rsidR="001C1EA4" w:rsidRPr="00C7345F" w:rsidRDefault="001C1EA4" w:rsidP="00F73F5C">
            <w:pPr>
              <w:pStyle w:val="TableText"/>
            </w:pPr>
            <w:r w:rsidRPr="00C7345F">
              <w:t>0.502</w:t>
            </w:r>
          </w:p>
        </w:tc>
        <w:tc>
          <w:tcPr>
            <w:tcW w:w="895" w:type="dxa"/>
          </w:tcPr>
          <w:p w14:paraId="4D9BAA5F" w14:textId="77777777" w:rsidR="001C1EA4" w:rsidRPr="00C7345F" w:rsidRDefault="001C1EA4" w:rsidP="00F73F5C">
            <w:pPr>
              <w:pStyle w:val="TableText"/>
            </w:pPr>
            <w:r w:rsidRPr="00C7345F">
              <w:t>0.949</w:t>
            </w:r>
          </w:p>
        </w:tc>
      </w:tr>
      <w:tr w:rsidR="001C1EA4" w:rsidRPr="00C7345F" w14:paraId="345EBDE0" w14:textId="77777777" w:rsidTr="00F73F5C">
        <w:trPr>
          <w:trHeight w:val="252"/>
        </w:trPr>
        <w:tc>
          <w:tcPr>
            <w:tcW w:w="1872" w:type="dxa"/>
            <w:tcBorders>
              <w:bottom w:val="nil"/>
            </w:tcBorders>
            <w:noWrap/>
          </w:tcPr>
          <w:p w14:paraId="2E7EFD5F" w14:textId="77777777" w:rsidR="001C1EA4" w:rsidRPr="00C7345F" w:rsidRDefault="001C1EA4" w:rsidP="00F73F5C">
            <w:pPr>
              <w:pStyle w:val="TableText"/>
            </w:pPr>
            <w:r w:rsidRPr="00C7345F">
              <w:t>6–8</w:t>
            </w:r>
          </w:p>
        </w:tc>
        <w:tc>
          <w:tcPr>
            <w:tcW w:w="1353" w:type="dxa"/>
            <w:tcBorders>
              <w:bottom w:val="nil"/>
            </w:tcBorders>
            <w:noWrap/>
          </w:tcPr>
          <w:p w14:paraId="58CAFCE0" w14:textId="77777777" w:rsidR="001C1EA4" w:rsidRPr="00C7345F" w:rsidRDefault="001C1EA4" w:rsidP="00F73F5C">
            <w:pPr>
              <w:pStyle w:val="TableText"/>
            </w:pPr>
            <w:r w:rsidRPr="00C7345F">
              <w:t>VR068551</w:t>
            </w:r>
          </w:p>
        </w:tc>
        <w:tc>
          <w:tcPr>
            <w:tcW w:w="860" w:type="dxa"/>
            <w:tcBorders>
              <w:bottom w:val="nil"/>
            </w:tcBorders>
            <w:noWrap/>
          </w:tcPr>
          <w:p w14:paraId="7E5415A2" w14:textId="77777777" w:rsidR="001C1EA4" w:rsidRPr="00C7345F" w:rsidRDefault="001C1EA4" w:rsidP="00F73F5C">
            <w:pPr>
              <w:pStyle w:val="TableText"/>
            </w:pPr>
            <w:r w:rsidRPr="00C7345F">
              <w:t>43.33</w:t>
            </w:r>
          </w:p>
        </w:tc>
        <w:tc>
          <w:tcPr>
            <w:tcW w:w="932" w:type="dxa"/>
            <w:tcBorders>
              <w:bottom w:val="nil"/>
            </w:tcBorders>
            <w:noWrap/>
          </w:tcPr>
          <w:p w14:paraId="7ACED625" w14:textId="77777777" w:rsidR="001C1EA4" w:rsidRPr="00C7345F" w:rsidRDefault="001C1EA4" w:rsidP="00F73F5C">
            <w:pPr>
              <w:pStyle w:val="TableText"/>
            </w:pPr>
            <w:r w:rsidRPr="00C7345F">
              <w:t>9.66</w:t>
            </w:r>
          </w:p>
        </w:tc>
        <w:tc>
          <w:tcPr>
            <w:tcW w:w="932" w:type="dxa"/>
            <w:tcBorders>
              <w:bottom w:val="nil"/>
            </w:tcBorders>
            <w:noWrap/>
          </w:tcPr>
          <w:p w14:paraId="6BFA31AA" w14:textId="77777777" w:rsidR="001C1EA4" w:rsidRPr="00C7345F" w:rsidRDefault="001C1EA4" w:rsidP="00F73F5C">
            <w:pPr>
              <w:pStyle w:val="TableText"/>
            </w:pPr>
            <w:r w:rsidRPr="00C7345F">
              <w:t>46.90</w:t>
            </w:r>
          </w:p>
        </w:tc>
        <w:tc>
          <w:tcPr>
            <w:tcW w:w="922" w:type="dxa"/>
            <w:tcBorders>
              <w:bottom w:val="nil"/>
            </w:tcBorders>
            <w:noWrap/>
          </w:tcPr>
          <w:p w14:paraId="78503A12" w14:textId="77777777" w:rsidR="001C1EA4" w:rsidRPr="00C7345F" w:rsidRDefault="001C1EA4" w:rsidP="00F73F5C">
            <w:pPr>
              <w:pStyle w:val="TableText"/>
            </w:pPr>
            <w:r w:rsidRPr="00C7345F">
              <w:t>N/A</w:t>
            </w:r>
          </w:p>
        </w:tc>
        <w:tc>
          <w:tcPr>
            <w:tcW w:w="922" w:type="dxa"/>
            <w:tcBorders>
              <w:bottom w:val="nil"/>
            </w:tcBorders>
          </w:tcPr>
          <w:p w14:paraId="38D0B35C" w14:textId="77777777" w:rsidR="001C1EA4" w:rsidRPr="00C7345F" w:rsidRDefault="001C1EA4" w:rsidP="00F73F5C">
            <w:pPr>
              <w:pStyle w:val="TableText"/>
            </w:pPr>
            <w:r w:rsidRPr="00C7345F">
              <w:t>N/A</w:t>
            </w:r>
          </w:p>
        </w:tc>
        <w:tc>
          <w:tcPr>
            <w:tcW w:w="922" w:type="dxa"/>
            <w:tcBorders>
              <w:bottom w:val="nil"/>
            </w:tcBorders>
          </w:tcPr>
          <w:p w14:paraId="397D9CC6" w14:textId="77777777" w:rsidR="001C1EA4" w:rsidRPr="00C7345F" w:rsidRDefault="001C1EA4" w:rsidP="00F73F5C">
            <w:pPr>
              <w:pStyle w:val="TableText"/>
            </w:pPr>
            <w:r w:rsidRPr="00C7345F">
              <w:t>0.12</w:t>
            </w:r>
          </w:p>
        </w:tc>
        <w:tc>
          <w:tcPr>
            <w:tcW w:w="919" w:type="dxa"/>
            <w:tcBorders>
              <w:bottom w:val="nil"/>
            </w:tcBorders>
          </w:tcPr>
          <w:p w14:paraId="22F4354B" w14:textId="77777777" w:rsidR="001C1EA4" w:rsidRPr="00C7345F" w:rsidRDefault="001C1EA4" w:rsidP="00F73F5C">
            <w:pPr>
              <w:pStyle w:val="TableText"/>
            </w:pPr>
            <w:r w:rsidRPr="00C7345F">
              <w:t>0.94</w:t>
            </w:r>
          </w:p>
        </w:tc>
        <w:tc>
          <w:tcPr>
            <w:tcW w:w="919" w:type="dxa"/>
            <w:tcBorders>
              <w:bottom w:val="nil"/>
            </w:tcBorders>
          </w:tcPr>
          <w:p w14:paraId="0DAD3E2A" w14:textId="77777777" w:rsidR="001C1EA4" w:rsidRPr="00C7345F" w:rsidRDefault="001C1EA4" w:rsidP="00F73F5C">
            <w:pPr>
              <w:pStyle w:val="TableText"/>
            </w:pPr>
            <w:r w:rsidRPr="00C7345F">
              <w:t>1.035</w:t>
            </w:r>
          </w:p>
        </w:tc>
        <w:tc>
          <w:tcPr>
            <w:tcW w:w="924" w:type="dxa"/>
            <w:tcBorders>
              <w:bottom w:val="nil"/>
            </w:tcBorders>
          </w:tcPr>
          <w:p w14:paraId="4A368269" w14:textId="77777777" w:rsidR="001C1EA4" w:rsidRPr="00C7345F" w:rsidRDefault="001C1EA4" w:rsidP="00F73F5C">
            <w:pPr>
              <w:pStyle w:val="TableText"/>
            </w:pPr>
            <w:r w:rsidRPr="00C7345F">
              <w:t>0.517</w:t>
            </w:r>
          </w:p>
        </w:tc>
        <w:tc>
          <w:tcPr>
            <w:tcW w:w="895" w:type="dxa"/>
            <w:tcBorders>
              <w:bottom w:val="nil"/>
            </w:tcBorders>
          </w:tcPr>
          <w:p w14:paraId="2835D5FB" w14:textId="77777777" w:rsidR="001C1EA4" w:rsidRPr="00C7345F" w:rsidRDefault="001C1EA4" w:rsidP="00F73F5C">
            <w:pPr>
              <w:pStyle w:val="TableText"/>
            </w:pPr>
            <w:r w:rsidRPr="00C7345F">
              <w:t>0.950</w:t>
            </w:r>
          </w:p>
        </w:tc>
      </w:tr>
      <w:tr w:rsidR="001C1EA4" w:rsidRPr="00C7345F" w14:paraId="788ED6F0" w14:textId="77777777" w:rsidTr="00F73F5C">
        <w:trPr>
          <w:trHeight w:val="252"/>
        </w:trPr>
        <w:tc>
          <w:tcPr>
            <w:tcW w:w="1872" w:type="dxa"/>
            <w:tcBorders>
              <w:top w:val="nil"/>
              <w:bottom w:val="single" w:sz="4" w:space="0" w:color="auto"/>
            </w:tcBorders>
            <w:noWrap/>
            <w:hideMark/>
          </w:tcPr>
          <w:p w14:paraId="31A6FCFD" w14:textId="77777777" w:rsidR="001C1EA4" w:rsidRPr="00C7345F" w:rsidRDefault="001C1EA4" w:rsidP="00F73F5C">
            <w:pPr>
              <w:pStyle w:val="TableText"/>
            </w:pPr>
            <w:r w:rsidRPr="00C7345F">
              <w:t>6–8</w:t>
            </w:r>
          </w:p>
        </w:tc>
        <w:tc>
          <w:tcPr>
            <w:tcW w:w="1353" w:type="dxa"/>
            <w:tcBorders>
              <w:top w:val="nil"/>
              <w:bottom w:val="single" w:sz="4" w:space="0" w:color="auto"/>
            </w:tcBorders>
            <w:noWrap/>
            <w:hideMark/>
          </w:tcPr>
          <w:p w14:paraId="6E443BBE" w14:textId="77777777" w:rsidR="001C1EA4" w:rsidRPr="00C7345F" w:rsidRDefault="001C1EA4" w:rsidP="00F73F5C">
            <w:pPr>
              <w:pStyle w:val="TableText"/>
            </w:pPr>
            <w:r w:rsidRPr="00C7345F">
              <w:t>VR068566</w:t>
            </w:r>
          </w:p>
        </w:tc>
        <w:tc>
          <w:tcPr>
            <w:tcW w:w="860" w:type="dxa"/>
            <w:tcBorders>
              <w:top w:val="nil"/>
              <w:bottom w:val="single" w:sz="4" w:space="0" w:color="auto"/>
            </w:tcBorders>
            <w:noWrap/>
          </w:tcPr>
          <w:p w14:paraId="4AB4CCF4" w14:textId="77777777" w:rsidR="001C1EA4" w:rsidRPr="00C7345F" w:rsidRDefault="001C1EA4" w:rsidP="00F73F5C">
            <w:pPr>
              <w:pStyle w:val="TableText"/>
            </w:pPr>
            <w:r w:rsidRPr="00C7345F">
              <w:t>43.79</w:t>
            </w:r>
          </w:p>
        </w:tc>
        <w:tc>
          <w:tcPr>
            <w:tcW w:w="932" w:type="dxa"/>
            <w:tcBorders>
              <w:top w:val="nil"/>
              <w:bottom w:val="single" w:sz="4" w:space="0" w:color="auto"/>
            </w:tcBorders>
            <w:noWrap/>
          </w:tcPr>
          <w:p w14:paraId="152779E5" w14:textId="77777777" w:rsidR="001C1EA4" w:rsidRPr="00C7345F" w:rsidRDefault="001C1EA4" w:rsidP="00F73F5C">
            <w:pPr>
              <w:pStyle w:val="TableText"/>
            </w:pPr>
            <w:r w:rsidRPr="00C7345F">
              <w:t>6.21</w:t>
            </w:r>
          </w:p>
        </w:tc>
        <w:tc>
          <w:tcPr>
            <w:tcW w:w="932" w:type="dxa"/>
            <w:tcBorders>
              <w:top w:val="nil"/>
              <w:bottom w:val="single" w:sz="4" w:space="0" w:color="auto"/>
            </w:tcBorders>
            <w:noWrap/>
          </w:tcPr>
          <w:p w14:paraId="267C0416" w14:textId="77777777" w:rsidR="001C1EA4" w:rsidRPr="00C7345F" w:rsidRDefault="001C1EA4" w:rsidP="00F73F5C">
            <w:pPr>
              <w:pStyle w:val="TableText"/>
            </w:pPr>
            <w:r w:rsidRPr="00C7345F">
              <w:t>13.31</w:t>
            </w:r>
          </w:p>
        </w:tc>
        <w:tc>
          <w:tcPr>
            <w:tcW w:w="922" w:type="dxa"/>
            <w:tcBorders>
              <w:top w:val="nil"/>
              <w:bottom w:val="single" w:sz="4" w:space="0" w:color="auto"/>
            </w:tcBorders>
            <w:noWrap/>
          </w:tcPr>
          <w:p w14:paraId="7EB574D0" w14:textId="77777777" w:rsidR="001C1EA4" w:rsidRPr="00C7345F" w:rsidRDefault="001C1EA4" w:rsidP="00F73F5C">
            <w:pPr>
              <w:pStyle w:val="TableText"/>
            </w:pPr>
            <w:r w:rsidRPr="00C7345F">
              <w:t>19.62</w:t>
            </w:r>
          </w:p>
        </w:tc>
        <w:tc>
          <w:tcPr>
            <w:tcW w:w="922" w:type="dxa"/>
            <w:tcBorders>
              <w:top w:val="nil"/>
              <w:bottom w:val="single" w:sz="4" w:space="0" w:color="auto"/>
            </w:tcBorders>
          </w:tcPr>
          <w:p w14:paraId="124F51F1" w14:textId="77777777" w:rsidR="001C1EA4" w:rsidRPr="00C7345F" w:rsidRDefault="001C1EA4" w:rsidP="00F73F5C">
            <w:pPr>
              <w:pStyle w:val="TableText"/>
            </w:pPr>
            <w:r w:rsidRPr="00C7345F">
              <w:t>16.74</w:t>
            </w:r>
          </w:p>
        </w:tc>
        <w:tc>
          <w:tcPr>
            <w:tcW w:w="922" w:type="dxa"/>
            <w:tcBorders>
              <w:top w:val="nil"/>
              <w:bottom w:val="single" w:sz="4" w:space="0" w:color="auto"/>
            </w:tcBorders>
          </w:tcPr>
          <w:p w14:paraId="08074021" w14:textId="77777777" w:rsidR="001C1EA4" w:rsidRPr="00C7345F" w:rsidRDefault="001C1EA4" w:rsidP="00F73F5C">
            <w:pPr>
              <w:pStyle w:val="TableText"/>
            </w:pPr>
            <w:r w:rsidRPr="00C7345F">
              <w:t>0.33</w:t>
            </w:r>
          </w:p>
        </w:tc>
        <w:tc>
          <w:tcPr>
            <w:tcW w:w="919" w:type="dxa"/>
            <w:tcBorders>
              <w:top w:val="nil"/>
              <w:bottom w:val="single" w:sz="4" w:space="0" w:color="auto"/>
            </w:tcBorders>
          </w:tcPr>
          <w:p w14:paraId="1933E099" w14:textId="77777777" w:rsidR="001C1EA4" w:rsidRPr="00C7345F" w:rsidRDefault="001C1EA4" w:rsidP="00F73F5C">
            <w:pPr>
              <w:pStyle w:val="TableText"/>
            </w:pPr>
            <w:r w:rsidRPr="00C7345F">
              <w:t>0.96</w:t>
            </w:r>
          </w:p>
        </w:tc>
        <w:tc>
          <w:tcPr>
            <w:tcW w:w="919" w:type="dxa"/>
            <w:tcBorders>
              <w:top w:val="nil"/>
              <w:bottom w:val="single" w:sz="4" w:space="0" w:color="auto"/>
            </w:tcBorders>
          </w:tcPr>
          <w:p w14:paraId="763C004E" w14:textId="77777777" w:rsidR="001C1EA4" w:rsidRPr="00C7345F" w:rsidRDefault="001C1EA4" w:rsidP="00F73F5C">
            <w:pPr>
              <w:pStyle w:val="TableText"/>
            </w:pPr>
            <w:r w:rsidRPr="00C7345F">
              <w:t>1.587</w:t>
            </w:r>
          </w:p>
        </w:tc>
        <w:tc>
          <w:tcPr>
            <w:tcW w:w="924" w:type="dxa"/>
            <w:tcBorders>
              <w:top w:val="nil"/>
              <w:bottom w:val="single" w:sz="4" w:space="0" w:color="auto"/>
            </w:tcBorders>
          </w:tcPr>
          <w:p w14:paraId="76E4AF69" w14:textId="77777777" w:rsidR="001C1EA4" w:rsidRPr="00C7345F" w:rsidRDefault="001C1EA4" w:rsidP="00F73F5C">
            <w:pPr>
              <w:pStyle w:val="TableText"/>
            </w:pPr>
            <w:r w:rsidRPr="00C7345F">
              <w:t>0.397</w:t>
            </w:r>
          </w:p>
        </w:tc>
        <w:tc>
          <w:tcPr>
            <w:tcW w:w="895" w:type="dxa"/>
            <w:tcBorders>
              <w:top w:val="nil"/>
              <w:bottom w:val="single" w:sz="4" w:space="0" w:color="auto"/>
            </w:tcBorders>
          </w:tcPr>
          <w:p w14:paraId="3E2A51BF" w14:textId="77777777" w:rsidR="001C1EA4" w:rsidRPr="00C7345F" w:rsidRDefault="001C1EA4" w:rsidP="00F73F5C">
            <w:pPr>
              <w:pStyle w:val="TableText"/>
            </w:pPr>
            <w:r w:rsidRPr="00C7345F">
              <w:t>1.588</w:t>
            </w:r>
          </w:p>
        </w:tc>
      </w:tr>
      <w:tr w:rsidR="001C1EA4" w:rsidRPr="00C7345F" w14:paraId="62A71D7D" w14:textId="77777777" w:rsidTr="00F73F5C">
        <w:trPr>
          <w:trHeight w:val="252"/>
        </w:trPr>
        <w:tc>
          <w:tcPr>
            <w:tcW w:w="1872" w:type="dxa"/>
            <w:tcBorders>
              <w:top w:val="single" w:sz="4" w:space="0" w:color="auto"/>
            </w:tcBorders>
            <w:noWrap/>
            <w:hideMark/>
          </w:tcPr>
          <w:p w14:paraId="1AD8AB21" w14:textId="77777777" w:rsidR="001C1EA4" w:rsidRPr="00C7345F" w:rsidRDefault="001C1EA4" w:rsidP="00F73F5C">
            <w:pPr>
              <w:pStyle w:val="TableText"/>
            </w:pPr>
            <w:r w:rsidRPr="00C7345F">
              <w:t>9–12</w:t>
            </w:r>
          </w:p>
        </w:tc>
        <w:tc>
          <w:tcPr>
            <w:tcW w:w="1353" w:type="dxa"/>
            <w:tcBorders>
              <w:top w:val="single" w:sz="4" w:space="0" w:color="auto"/>
            </w:tcBorders>
            <w:noWrap/>
            <w:hideMark/>
          </w:tcPr>
          <w:p w14:paraId="0529C0DF" w14:textId="77777777" w:rsidR="001C1EA4" w:rsidRPr="00C7345F" w:rsidRDefault="001C1EA4" w:rsidP="00F73F5C">
            <w:pPr>
              <w:pStyle w:val="TableText"/>
            </w:pPr>
            <w:r w:rsidRPr="00C7345F">
              <w:t>VR068578</w:t>
            </w:r>
          </w:p>
        </w:tc>
        <w:tc>
          <w:tcPr>
            <w:tcW w:w="860" w:type="dxa"/>
            <w:tcBorders>
              <w:top w:val="single" w:sz="4" w:space="0" w:color="auto"/>
            </w:tcBorders>
            <w:noWrap/>
          </w:tcPr>
          <w:p w14:paraId="2DD8E11D" w14:textId="77777777" w:rsidR="001C1EA4" w:rsidRPr="00C7345F" w:rsidRDefault="001C1EA4" w:rsidP="00F73F5C">
            <w:pPr>
              <w:pStyle w:val="TableText"/>
            </w:pPr>
            <w:r w:rsidRPr="00C7345F">
              <w:t>37.83</w:t>
            </w:r>
          </w:p>
        </w:tc>
        <w:tc>
          <w:tcPr>
            <w:tcW w:w="932" w:type="dxa"/>
            <w:tcBorders>
              <w:top w:val="single" w:sz="4" w:space="0" w:color="auto"/>
            </w:tcBorders>
            <w:noWrap/>
          </w:tcPr>
          <w:p w14:paraId="7440CE8D" w14:textId="77777777" w:rsidR="001C1EA4" w:rsidRPr="00C7345F" w:rsidRDefault="001C1EA4" w:rsidP="00F73F5C">
            <w:pPr>
              <w:pStyle w:val="TableText"/>
            </w:pPr>
            <w:r w:rsidRPr="00C7345F">
              <w:t>12.49</w:t>
            </w:r>
          </w:p>
        </w:tc>
        <w:tc>
          <w:tcPr>
            <w:tcW w:w="932" w:type="dxa"/>
            <w:tcBorders>
              <w:top w:val="single" w:sz="4" w:space="0" w:color="auto"/>
            </w:tcBorders>
            <w:noWrap/>
          </w:tcPr>
          <w:p w14:paraId="75410030" w14:textId="77777777" w:rsidR="001C1EA4" w:rsidRPr="00C7345F" w:rsidRDefault="001C1EA4" w:rsidP="00F73F5C">
            <w:pPr>
              <w:pStyle w:val="TableText"/>
            </w:pPr>
            <w:r w:rsidRPr="00C7345F">
              <w:t>49.50</w:t>
            </w:r>
          </w:p>
        </w:tc>
        <w:tc>
          <w:tcPr>
            <w:tcW w:w="922" w:type="dxa"/>
            <w:tcBorders>
              <w:top w:val="single" w:sz="4" w:space="0" w:color="auto"/>
            </w:tcBorders>
            <w:noWrap/>
          </w:tcPr>
          <w:p w14:paraId="59B13323" w14:textId="77777777" w:rsidR="001C1EA4" w:rsidRPr="00C7345F" w:rsidRDefault="001C1EA4" w:rsidP="00F73F5C">
            <w:pPr>
              <w:pStyle w:val="TableText"/>
            </w:pPr>
            <w:r w:rsidRPr="00C7345F">
              <w:t>N/A</w:t>
            </w:r>
          </w:p>
        </w:tc>
        <w:tc>
          <w:tcPr>
            <w:tcW w:w="922" w:type="dxa"/>
            <w:tcBorders>
              <w:top w:val="single" w:sz="4" w:space="0" w:color="auto"/>
            </w:tcBorders>
          </w:tcPr>
          <w:p w14:paraId="7E03AFBC" w14:textId="77777777" w:rsidR="001C1EA4" w:rsidRPr="00C7345F" w:rsidRDefault="001C1EA4" w:rsidP="00F73F5C">
            <w:pPr>
              <w:pStyle w:val="TableText"/>
            </w:pPr>
            <w:r w:rsidRPr="00C7345F">
              <w:t>N/A</w:t>
            </w:r>
          </w:p>
        </w:tc>
        <w:tc>
          <w:tcPr>
            <w:tcW w:w="922" w:type="dxa"/>
            <w:tcBorders>
              <w:top w:val="single" w:sz="4" w:space="0" w:color="auto"/>
            </w:tcBorders>
          </w:tcPr>
          <w:p w14:paraId="6E79C052" w14:textId="77777777" w:rsidR="001C1EA4" w:rsidRPr="00C7345F" w:rsidRDefault="001C1EA4" w:rsidP="00F73F5C">
            <w:pPr>
              <w:pStyle w:val="TableText"/>
            </w:pPr>
            <w:r w:rsidRPr="00C7345F">
              <w:t>0.18</w:t>
            </w:r>
          </w:p>
        </w:tc>
        <w:tc>
          <w:tcPr>
            <w:tcW w:w="919" w:type="dxa"/>
            <w:tcBorders>
              <w:top w:val="single" w:sz="4" w:space="0" w:color="auto"/>
            </w:tcBorders>
          </w:tcPr>
          <w:p w14:paraId="4FD401E6" w14:textId="77777777" w:rsidR="001C1EA4" w:rsidRPr="00C7345F" w:rsidRDefault="001C1EA4" w:rsidP="00F73F5C">
            <w:pPr>
              <w:pStyle w:val="TableText"/>
            </w:pPr>
            <w:r w:rsidRPr="00C7345F">
              <w:t>0.94</w:t>
            </w:r>
          </w:p>
        </w:tc>
        <w:tc>
          <w:tcPr>
            <w:tcW w:w="919" w:type="dxa"/>
            <w:tcBorders>
              <w:top w:val="single" w:sz="4" w:space="0" w:color="auto"/>
            </w:tcBorders>
          </w:tcPr>
          <w:p w14:paraId="1359B4FE" w14:textId="77777777" w:rsidR="001C1EA4" w:rsidRPr="00C7345F" w:rsidRDefault="001C1EA4" w:rsidP="00F73F5C">
            <w:pPr>
              <w:pStyle w:val="TableText"/>
            </w:pPr>
            <w:r w:rsidRPr="00C7345F">
              <w:t>1.115</w:t>
            </w:r>
          </w:p>
        </w:tc>
        <w:tc>
          <w:tcPr>
            <w:tcW w:w="924" w:type="dxa"/>
            <w:tcBorders>
              <w:top w:val="single" w:sz="4" w:space="0" w:color="auto"/>
            </w:tcBorders>
          </w:tcPr>
          <w:p w14:paraId="73811EFB" w14:textId="77777777" w:rsidR="001C1EA4" w:rsidRPr="00C7345F" w:rsidRDefault="001C1EA4" w:rsidP="00F73F5C">
            <w:pPr>
              <w:pStyle w:val="TableText"/>
            </w:pPr>
            <w:r w:rsidRPr="00C7345F">
              <w:t>0.557</w:t>
            </w:r>
          </w:p>
        </w:tc>
        <w:tc>
          <w:tcPr>
            <w:tcW w:w="895" w:type="dxa"/>
            <w:tcBorders>
              <w:top w:val="single" w:sz="4" w:space="0" w:color="auto"/>
            </w:tcBorders>
          </w:tcPr>
          <w:p w14:paraId="3B8E718E" w14:textId="77777777" w:rsidR="001C1EA4" w:rsidRPr="00C7345F" w:rsidRDefault="001C1EA4" w:rsidP="00F73F5C">
            <w:pPr>
              <w:pStyle w:val="TableText"/>
            </w:pPr>
            <w:r w:rsidRPr="00C7345F">
              <w:t>0.928</w:t>
            </w:r>
          </w:p>
        </w:tc>
      </w:tr>
      <w:tr w:rsidR="001C1EA4" w:rsidRPr="00C7345F" w14:paraId="41F394D0" w14:textId="77777777" w:rsidTr="00F73F5C">
        <w:trPr>
          <w:trHeight w:val="252"/>
        </w:trPr>
        <w:tc>
          <w:tcPr>
            <w:tcW w:w="1872" w:type="dxa"/>
            <w:noWrap/>
            <w:hideMark/>
          </w:tcPr>
          <w:p w14:paraId="40233A7F" w14:textId="77777777" w:rsidR="001C1EA4" w:rsidRPr="00C7345F" w:rsidRDefault="001C1EA4" w:rsidP="00F73F5C">
            <w:pPr>
              <w:pStyle w:val="TableText"/>
            </w:pPr>
            <w:r w:rsidRPr="00C7345F">
              <w:t>9–12</w:t>
            </w:r>
          </w:p>
        </w:tc>
        <w:tc>
          <w:tcPr>
            <w:tcW w:w="1353" w:type="dxa"/>
            <w:noWrap/>
            <w:hideMark/>
          </w:tcPr>
          <w:p w14:paraId="2287FE2B" w14:textId="77777777" w:rsidR="001C1EA4" w:rsidRPr="00C7345F" w:rsidRDefault="001C1EA4" w:rsidP="00F73F5C">
            <w:pPr>
              <w:pStyle w:val="TableText"/>
            </w:pPr>
            <w:r w:rsidRPr="00C7345F">
              <w:t>VR068579</w:t>
            </w:r>
          </w:p>
        </w:tc>
        <w:tc>
          <w:tcPr>
            <w:tcW w:w="860" w:type="dxa"/>
            <w:noWrap/>
          </w:tcPr>
          <w:p w14:paraId="562E7DE7" w14:textId="77777777" w:rsidR="001C1EA4" w:rsidRPr="00C7345F" w:rsidRDefault="001C1EA4" w:rsidP="00F73F5C">
            <w:pPr>
              <w:pStyle w:val="TableText"/>
            </w:pPr>
            <w:r w:rsidRPr="00C7345F">
              <w:t>43.75</w:t>
            </w:r>
          </w:p>
        </w:tc>
        <w:tc>
          <w:tcPr>
            <w:tcW w:w="932" w:type="dxa"/>
            <w:noWrap/>
          </w:tcPr>
          <w:p w14:paraId="50A0EF4B" w14:textId="77777777" w:rsidR="001C1EA4" w:rsidRPr="00C7345F" w:rsidRDefault="001C1EA4" w:rsidP="00F73F5C">
            <w:pPr>
              <w:pStyle w:val="TableText"/>
            </w:pPr>
            <w:r w:rsidRPr="00C7345F">
              <w:t>13.39</w:t>
            </w:r>
          </w:p>
        </w:tc>
        <w:tc>
          <w:tcPr>
            <w:tcW w:w="932" w:type="dxa"/>
            <w:noWrap/>
          </w:tcPr>
          <w:p w14:paraId="4908EB0F" w14:textId="77777777" w:rsidR="001C1EA4" w:rsidRPr="00C7345F" w:rsidRDefault="001C1EA4" w:rsidP="00F73F5C">
            <w:pPr>
              <w:pStyle w:val="TableText"/>
            </w:pPr>
            <w:r w:rsidRPr="00C7345F">
              <w:t>42.66</w:t>
            </w:r>
          </w:p>
        </w:tc>
        <w:tc>
          <w:tcPr>
            <w:tcW w:w="922" w:type="dxa"/>
            <w:noWrap/>
          </w:tcPr>
          <w:p w14:paraId="762E7DFB" w14:textId="77777777" w:rsidR="001C1EA4" w:rsidRPr="00C7345F" w:rsidRDefault="001C1EA4" w:rsidP="00F73F5C">
            <w:pPr>
              <w:pStyle w:val="TableText"/>
            </w:pPr>
            <w:r w:rsidRPr="00C7345F">
              <w:t>N/A</w:t>
            </w:r>
          </w:p>
        </w:tc>
        <w:tc>
          <w:tcPr>
            <w:tcW w:w="922" w:type="dxa"/>
          </w:tcPr>
          <w:p w14:paraId="70A3F6B9" w14:textId="77777777" w:rsidR="001C1EA4" w:rsidRPr="00C7345F" w:rsidRDefault="001C1EA4" w:rsidP="00F73F5C">
            <w:pPr>
              <w:pStyle w:val="TableText"/>
            </w:pPr>
            <w:r w:rsidRPr="00C7345F">
              <w:t>N/A</w:t>
            </w:r>
          </w:p>
        </w:tc>
        <w:tc>
          <w:tcPr>
            <w:tcW w:w="922" w:type="dxa"/>
          </w:tcPr>
          <w:p w14:paraId="5D3D10D0" w14:textId="77777777" w:rsidR="001C1EA4" w:rsidRPr="00C7345F" w:rsidRDefault="001C1EA4" w:rsidP="00F73F5C">
            <w:pPr>
              <w:pStyle w:val="TableText"/>
            </w:pPr>
            <w:r w:rsidRPr="00C7345F">
              <w:t>0.20</w:t>
            </w:r>
          </w:p>
        </w:tc>
        <w:tc>
          <w:tcPr>
            <w:tcW w:w="919" w:type="dxa"/>
          </w:tcPr>
          <w:p w14:paraId="0ABAF447" w14:textId="77777777" w:rsidR="001C1EA4" w:rsidRPr="00C7345F" w:rsidRDefault="001C1EA4" w:rsidP="00F73F5C">
            <w:pPr>
              <w:pStyle w:val="TableText"/>
            </w:pPr>
            <w:r w:rsidRPr="00C7345F">
              <w:t>0.93</w:t>
            </w:r>
          </w:p>
        </w:tc>
        <w:tc>
          <w:tcPr>
            <w:tcW w:w="919" w:type="dxa"/>
          </w:tcPr>
          <w:p w14:paraId="4139ECCF" w14:textId="77777777" w:rsidR="001C1EA4" w:rsidRPr="00C7345F" w:rsidRDefault="001C1EA4" w:rsidP="00F73F5C">
            <w:pPr>
              <w:pStyle w:val="TableText"/>
            </w:pPr>
            <w:r w:rsidRPr="00C7345F">
              <w:t>0.987</w:t>
            </w:r>
          </w:p>
        </w:tc>
        <w:tc>
          <w:tcPr>
            <w:tcW w:w="924" w:type="dxa"/>
          </w:tcPr>
          <w:p w14:paraId="663E90B2" w14:textId="77777777" w:rsidR="001C1EA4" w:rsidRPr="00C7345F" w:rsidRDefault="001C1EA4" w:rsidP="00F73F5C">
            <w:pPr>
              <w:pStyle w:val="TableText"/>
            </w:pPr>
            <w:r w:rsidRPr="00C7345F">
              <w:t>0.494</w:t>
            </w:r>
          </w:p>
        </w:tc>
        <w:tc>
          <w:tcPr>
            <w:tcW w:w="895" w:type="dxa"/>
          </w:tcPr>
          <w:p w14:paraId="0941F228" w14:textId="77777777" w:rsidR="001C1EA4" w:rsidRPr="00C7345F" w:rsidRDefault="001C1EA4" w:rsidP="00F73F5C">
            <w:pPr>
              <w:pStyle w:val="TableText"/>
            </w:pPr>
            <w:r w:rsidRPr="00C7345F">
              <w:t>0.931</w:t>
            </w:r>
          </w:p>
        </w:tc>
      </w:tr>
      <w:tr w:rsidR="001C1EA4" w:rsidRPr="00C7345F" w14:paraId="4C39C819" w14:textId="77777777" w:rsidTr="00F73F5C">
        <w:trPr>
          <w:trHeight w:val="252"/>
        </w:trPr>
        <w:tc>
          <w:tcPr>
            <w:tcW w:w="1872" w:type="dxa"/>
            <w:noWrap/>
          </w:tcPr>
          <w:p w14:paraId="38A0D6D1" w14:textId="77777777" w:rsidR="001C1EA4" w:rsidRPr="00C7345F" w:rsidRDefault="001C1EA4" w:rsidP="00F73F5C">
            <w:pPr>
              <w:pStyle w:val="TableText"/>
            </w:pPr>
            <w:r w:rsidRPr="00C7345F">
              <w:t>9–12</w:t>
            </w:r>
          </w:p>
        </w:tc>
        <w:tc>
          <w:tcPr>
            <w:tcW w:w="1353" w:type="dxa"/>
            <w:noWrap/>
          </w:tcPr>
          <w:p w14:paraId="0D5DCEF2" w14:textId="77777777" w:rsidR="001C1EA4" w:rsidRPr="00C7345F" w:rsidRDefault="001C1EA4" w:rsidP="00F73F5C">
            <w:pPr>
              <w:pStyle w:val="TableText"/>
            </w:pPr>
            <w:r w:rsidRPr="00C7345F">
              <w:t>VR068577</w:t>
            </w:r>
          </w:p>
        </w:tc>
        <w:tc>
          <w:tcPr>
            <w:tcW w:w="860" w:type="dxa"/>
            <w:noWrap/>
          </w:tcPr>
          <w:p w14:paraId="62D8C42C" w14:textId="77777777" w:rsidR="001C1EA4" w:rsidRPr="00C7345F" w:rsidRDefault="001C1EA4" w:rsidP="00F73F5C">
            <w:pPr>
              <w:pStyle w:val="TableText"/>
            </w:pPr>
            <w:r w:rsidRPr="00C7345F">
              <w:t>40.12</w:t>
            </w:r>
          </w:p>
        </w:tc>
        <w:tc>
          <w:tcPr>
            <w:tcW w:w="932" w:type="dxa"/>
            <w:noWrap/>
          </w:tcPr>
          <w:p w14:paraId="30EAB6E9" w14:textId="77777777" w:rsidR="001C1EA4" w:rsidRPr="00C7345F" w:rsidRDefault="001C1EA4" w:rsidP="00F73F5C">
            <w:pPr>
              <w:pStyle w:val="TableText"/>
            </w:pPr>
            <w:r w:rsidRPr="00C7345F">
              <w:t>11.53</w:t>
            </w:r>
          </w:p>
        </w:tc>
        <w:tc>
          <w:tcPr>
            <w:tcW w:w="932" w:type="dxa"/>
            <w:noWrap/>
          </w:tcPr>
          <w:p w14:paraId="3777C3D7" w14:textId="77777777" w:rsidR="001C1EA4" w:rsidRPr="00C7345F" w:rsidRDefault="001C1EA4" w:rsidP="00F73F5C">
            <w:pPr>
              <w:pStyle w:val="TableText"/>
            </w:pPr>
            <w:r w:rsidRPr="00C7345F">
              <w:t>48.16</w:t>
            </w:r>
          </w:p>
        </w:tc>
        <w:tc>
          <w:tcPr>
            <w:tcW w:w="922" w:type="dxa"/>
            <w:noWrap/>
          </w:tcPr>
          <w:p w14:paraId="08A0D59E" w14:textId="77777777" w:rsidR="001C1EA4" w:rsidRPr="00C7345F" w:rsidRDefault="001C1EA4" w:rsidP="00F73F5C">
            <w:pPr>
              <w:pStyle w:val="TableText"/>
            </w:pPr>
            <w:r w:rsidRPr="00C7345F">
              <w:t>N/A</w:t>
            </w:r>
          </w:p>
        </w:tc>
        <w:tc>
          <w:tcPr>
            <w:tcW w:w="922" w:type="dxa"/>
          </w:tcPr>
          <w:p w14:paraId="1D2FBEF4" w14:textId="77777777" w:rsidR="001C1EA4" w:rsidRPr="00C7345F" w:rsidRDefault="001C1EA4" w:rsidP="00F73F5C">
            <w:pPr>
              <w:pStyle w:val="TableText"/>
            </w:pPr>
            <w:r w:rsidRPr="00C7345F">
              <w:t>N/A</w:t>
            </w:r>
          </w:p>
        </w:tc>
        <w:tc>
          <w:tcPr>
            <w:tcW w:w="922" w:type="dxa"/>
          </w:tcPr>
          <w:p w14:paraId="4BBD6517" w14:textId="77777777" w:rsidR="001C1EA4" w:rsidRPr="00C7345F" w:rsidRDefault="001C1EA4" w:rsidP="00F73F5C">
            <w:pPr>
              <w:pStyle w:val="TableText"/>
            </w:pPr>
            <w:r w:rsidRPr="00C7345F">
              <w:t>0.18</w:t>
            </w:r>
          </w:p>
        </w:tc>
        <w:tc>
          <w:tcPr>
            <w:tcW w:w="919" w:type="dxa"/>
          </w:tcPr>
          <w:p w14:paraId="3BDC0403" w14:textId="77777777" w:rsidR="001C1EA4" w:rsidRPr="00C7345F" w:rsidRDefault="001C1EA4" w:rsidP="00F73F5C">
            <w:pPr>
              <w:pStyle w:val="TableText"/>
            </w:pPr>
            <w:r w:rsidRPr="00C7345F">
              <w:t>0.90</w:t>
            </w:r>
          </w:p>
        </w:tc>
        <w:tc>
          <w:tcPr>
            <w:tcW w:w="919" w:type="dxa"/>
          </w:tcPr>
          <w:p w14:paraId="0292CD12" w14:textId="77777777" w:rsidR="001C1EA4" w:rsidRPr="00C7345F" w:rsidRDefault="001C1EA4" w:rsidP="00F73F5C">
            <w:pPr>
              <w:pStyle w:val="TableText"/>
            </w:pPr>
            <w:r w:rsidRPr="00C7345F">
              <w:t>1.079</w:t>
            </w:r>
          </w:p>
        </w:tc>
        <w:tc>
          <w:tcPr>
            <w:tcW w:w="924" w:type="dxa"/>
          </w:tcPr>
          <w:p w14:paraId="54D1E72E" w14:textId="77777777" w:rsidR="001C1EA4" w:rsidRPr="00C7345F" w:rsidRDefault="001C1EA4" w:rsidP="00F73F5C">
            <w:pPr>
              <w:pStyle w:val="TableText"/>
            </w:pPr>
            <w:r w:rsidRPr="00C7345F">
              <w:t>0.539</w:t>
            </w:r>
          </w:p>
        </w:tc>
        <w:tc>
          <w:tcPr>
            <w:tcW w:w="895" w:type="dxa"/>
          </w:tcPr>
          <w:p w14:paraId="139EC009" w14:textId="77777777" w:rsidR="001C1EA4" w:rsidRPr="00C7345F" w:rsidRDefault="001C1EA4" w:rsidP="00F73F5C">
            <w:pPr>
              <w:pStyle w:val="TableText"/>
            </w:pPr>
            <w:r w:rsidRPr="00C7345F">
              <w:t>0.937</w:t>
            </w:r>
          </w:p>
        </w:tc>
      </w:tr>
      <w:tr w:rsidR="001C1EA4" w:rsidRPr="00C7345F" w14:paraId="4737F0D5" w14:textId="77777777" w:rsidTr="00F73F5C">
        <w:trPr>
          <w:trHeight w:val="252"/>
        </w:trPr>
        <w:tc>
          <w:tcPr>
            <w:tcW w:w="1872" w:type="dxa"/>
            <w:noWrap/>
          </w:tcPr>
          <w:p w14:paraId="5FBE5513" w14:textId="77777777" w:rsidR="001C1EA4" w:rsidRPr="00C7345F" w:rsidRDefault="001C1EA4" w:rsidP="00F73F5C">
            <w:pPr>
              <w:pStyle w:val="TableText"/>
            </w:pPr>
            <w:r w:rsidRPr="00C7345F">
              <w:t>9–12</w:t>
            </w:r>
          </w:p>
        </w:tc>
        <w:tc>
          <w:tcPr>
            <w:tcW w:w="1353" w:type="dxa"/>
            <w:noWrap/>
          </w:tcPr>
          <w:p w14:paraId="23D2AC9F" w14:textId="77777777" w:rsidR="001C1EA4" w:rsidRPr="00C7345F" w:rsidRDefault="001C1EA4" w:rsidP="00F73F5C">
            <w:pPr>
              <w:pStyle w:val="TableText"/>
            </w:pPr>
            <w:r w:rsidRPr="00C7345F">
              <w:t>VR068588</w:t>
            </w:r>
          </w:p>
        </w:tc>
        <w:tc>
          <w:tcPr>
            <w:tcW w:w="860" w:type="dxa"/>
            <w:noWrap/>
          </w:tcPr>
          <w:p w14:paraId="643506C2" w14:textId="77777777" w:rsidR="001C1EA4" w:rsidRPr="00C7345F" w:rsidRDefault="001C1EA4" w:rsidP="00F73F5C">
            <w:pPr>
              <w:pStyle w:val="TableText"/>
            </w:pPr>
            <w:r w:rsidRPr="00C7345F">
              <w:t>46.36</w:t>
            </w:r>
          </w:p>
        </w:tc>
        <w:tc>
          <w:tcPr>
            <w:tcW w:w="932" w:type="dxa"/>
            <w:noWrap/>
          </w:tcPr>
          <w:p w14:paraId="615126C1" w14:textId="77777777" w:rsidR="001C1EA4" w:rsidRPr="00C7345F" w:rsidRDefault="001C1EA4" w:rsidP="00F73F5C">
            <w:pPr>
              <w:pStyle w:val="TableText"/>
            </w:pPr>
            <w:r w:rsidRPr="00C7345F">
              <w:t>10.40</w:t>
            </w:r>
          </w:p>
        </w:tc>
        <w:tc>
          <w:tcPr>
            <w:tcW w:w="932" w:type="dxa"/>
            <w:noWrap/>
          </w:tcPr>
          <w:p w14:paraId="014891A2" w14:textId="77777777" w:rsidR="001C1EA4" w:rsidRPr="00C7345F" w:rsidRDefault="001C1EA4" w:rsidP="00F73F5C">
            <w:pPr>
              <w:pStyle w:val="TableText"/>
            </w:pPr>
            <w:r w:rsidRPr="00C7345F">
              <w:t>43.24</w:t>
            </w:r>
          </w:p>
        </w:tc>
        <w:tc>
          <w:tcPr>
            <w:tcW w:w="922" w:type="dxa"/>
            <w:noWrap/>
          </w:tcPr>
          <w:p w14:paraId="5807AD52" w14:textId="77777777" w:rsidR="001C1EA4" w:rsidRPr="00C7345F" w:rsidRDefault="001C1EA4" w:rsidP="00F73F5C">
            <w:pPr>
              <w:pStyle w:val="TableText"/>
            </w:pPr>
            <w:r w:rsidRPr="00C7345F">
              <w:t>N/A</w:t>
            </w:r>
          </w:p>
        </w:tc>
        <w:tc>
          <w:tcPr>
            <w:tcW w:w="922" w:type="dxa"/>
          </w:tcPr>
          <w:p w14:paraId="399108D8" w14:textId="77777777" w:rsidR="001C1EA4" w:rsidRPr="00C7345F" w:rsidRDefault="001C1EA4" w:rsidP="00F73F5C">
            <w:pPr>
              <w:pStyle w:val="TableText"/>
            </w:pPr>
            <w:r w:rsidRPr="00C7345F">
              <w:t>N/A</w:t>
            </w:r>
          </w:p>
        </w:tc>
        <w:tc>
          <w:tcPr>
            <w:tcW w:w="922" w:type="dxa"/>
          </w:tcPr>
          <w:p w14:paraId="0C0D148C" w14:textId="77777777" w:rsidR="001C1EA4" w:rsidRPr="00C7345F" w:rsidRDefault="001C1EA4" w:rsidP="00F73F5C">
            <w:pPr>
              <w:pStyle w:val="TableText"/>
            </w:pPr>
            <w:r w:rsidRPr="00C7345F">
              <w:t>0.00</w:t>
            </w:r>
          </w:p>
        </w:tc>
        <w:tc>
          <w:tcPr>
            <w:tcW w:w="919" w:type="dxa"/>
          </w:tcPr>
          <w:p w14:paraId="6CD9FCAC" w14:textId="77777777" w:rsidR="001C1EA4" w:rsidRPr="00C7345F" w:rsidRDefault="001C1EA4" w:rsidP="00F73F5C">
            <w:pPr>
              <w:pStyle w:val="TableText"/>
            </w:pPr>
            <w:r w:rsidRPr="00C7345F">
              <w:t>0.94</w:t>
            </w:r>
          </w:p>
        </w:tc>
        <w:tc>
          <w:tcPr>
            <w:tcW w:w="919" w:type="dxa"/>
          </w:tcPr>
          <w:p w14:paraId="01BF4D12" w14:textId="77777777" w:rsidR="001C1EA4" w:rsidRPr="00C7345F" w:rsidRDefault="001C1EA4" w:rsidP="00F73F5C">
            <w:pPr>
              <w:pStyle w:val="TableText"/>
            </w:pPr>
            <w:r w:rsidRPr="00C7345F">
              <w:t>0.969</w:t>
            </w:r>
          </w:p>
        </w:tc>
        <w:tc>
          <w:tcPr>
            <w:tcW w:w="924" w:type="dxa"/>
          </w:tcPr>
          <w:p w14:paraId="22FC6550" w14:textId="77777777" w:rsidR="001C1EA4" w:rsidRPr="00C7345F" w:rsidRDefault="001C1EA4" w:rsidP="00F73F5C">
            <w:pPr>
              <w:pStyle w:val="TableText"/>
            </w:pPr>
            <w:r w:rsidRPr="00C7345F">
              <w:t>0.484</w:t>
            </w:r>
          </w:p>
        </w:tc>
        <w:tc>
          <w:tcPr>
            <w:tcW w:w="895" w:type="dxa"/>
          </w:tcPr>
          <w:p w14:paraId="47C76344" w14:textId="77777777" w:rsidR="001C1EA4" w:rsidRPr="00C7345F" w:rsidRDefault="001C1EA4" w:rsidP="00F73F5C">
            <w:pPr>
              <w:pStyle w:val="TableText"/>
            </w:pPr>
            <w:r w:rsidRPr="00C7345F">
              <w:t>0.946</w:t>
            </w:r>
          </w:p>
        </w:tc>
      </w:tr>
      <w:tr w:rsidR="001C1EA4" w:rsidRPr="00C7345F" w14:paraId="5DA2E603" w14:textId="77777777" w:rsidTr="00F73F5C">
        <w:trPr>
          <w:trHeight w:val="252"/>
        </w:trPr>
        <w:tc>
          <w:tcPr>
            <w:tcW w:w="1872" w:type="dxa"/>
            <w:noWrap/>
          </w:tcPr>
          <w:p w14:paraId="481F0002" w14:textId="77777777" w:rsidR="001C1EA4" w:rsidRPr="00C7345F" w:rsidRDefault="001C1EA4" w:rsidP="00F73F5C">
            <w:pPr>
              <w:pStyle w:val="TableText"/>
            </w:pPr>
            <w:r w:rsidRPr="00C7345F">
              <w:t>9–12</w:t>
            </w:r>
          </w:p>
        </w:tc>
        <w:tc>
          <w:tcPr>
            <w:tcW w:w="1353" w:type="dxa"/>
            <w:noWrap/>
          </w:tcPr>
          <w:p w14:paraId="68502464" w14:textId="77777777" w:rsidR="001C1EA4" w:rsidRPr="00C7345F" w:rsidRDefault="001C1EA4" w:rsidP="00F73F5C">
            <w:pPr>
              <w:pStyle w:val="TableText"/>
            </w:pPr>
            <w:r w:rsidRPr="00C7345F">
              <w:t>VR068587</w:t>
            </w:r>
          </w:p>
        </w:tc>
        <w:tc>
          <w:tcPr>
            <w:tcW w:w="860" w:type="dxa"/>
            <w:noWrap/>
          </w:tcPr>
          <w:p w14:paraId="6590FE19" w14:textId="77777777" w:rsidR="001C1EA4" w:rsidRPr="00C7345F" w:rsidRDefault="001C1EA4" w:rsidP="00F73F5C">
            <w:pPr>
              <w:pStyle w:val="TableText"/>
            </w:pPr>
            <w:r w:rsidRPr="00C7345F">
              <w:t>48.72</w:t>
            </w:r>
          </w:p>
        </w:tc>
        <w:tc>
          <w:tcPr>
            <w:tcW w:w="932" w:type="dxa"/>
            <w:noWrap/>
          </w:tcPr>
          <w:p w14:paraId="0670E2E5" w14:textId="77777777" w:rsidR="001C1EA4" w:rsidRPr="00C7345F" w:rsidRDefault="001C1EA4" w:rsidP="00F73F5C">
            <w:pPr>
              <w:pStyle w:val="TableText"/>
            </w:pPr>
            <w:r w:rsidRPr="00C7345F">
              <w:t>16.17</w:t>
            </w:r>
          </w:p>
        </w:tc>
        <w:tc>
          <w:tcPr>
            <w:tcW w:w="932" w:type="dxa"/>
            <w:noWrap/>
          </w:tcPr>
          <w:p w14:paraId="33BD2E8E" w14:textId="77777777" w:rsidR="001C1EA4" w:rsidRPr="00C7345F" w:rsidRDefault="001C1EA4" w:rsidP="00F73F5C">
            <w:pPr>
              <w:pStyle w:val="TableText"/>
            </w:pPr>
            <w:r w:rsidRPr="00C7345F">
              <w:t>35.02</w:t>
            </w:r>
          </w:p>
        </w:tc>
        <w:tc>
          <w:tcPr>
            <w:tcW w:w="922" w:type="dxa"/>
            <w:noWrap/>
          </w:tcPr>
          <w:p w14:paraId="7BAFBC5F" w14:textId="77777777" w:rsidR="001C1EA4" w:rsidRPr="00C7345F" w:rsidRDefault="001C1EA4" w:rsidP="00F73F5C">
            <w:pPr>
              <w:pStyle w:val="TableText"/>
            </w:pPr>
            <w:r w:rsidRPr="00C7345F">
              <w:t>N/A</w:t>
            </w:r>
          </w:p>
        </w:tc>
        <w:tc>
          <w:tcPr>
            <w:tcW w:w="922" w:type="dxa"/>
          </w:tcPr>
          <w:p w14:paraId="1FDA90F5" w14:textId="77777777" w:rsidR="001C1EA4" w:rsidRPr="00C7345F" w:rsidRDefault="001C1EA4" w:rsidP="00F73F5C">
            <w:pPr>
              <w:pStyle w:val="TableText"/>
            </w:pPr>
            <w:r w:rsidRPr="00C7345F">
              <w:t>N/A</w:t>
            </w:r>
          </w:p>
        </w:tc>
        <w:tc>
          <w:tcPr>
            <w:tcW w:w="922" w:type="dxa"/>
          </w:tcPr>
          <w:p w14:paraId="1EF7D801" w14:textId="77777777" w:rsidR="001C1EA4" w:rsidRPr="00C7345F" w:rsidRDefault="001C1EA4" w:rsidP="00F73F5C">
            <w:pPr>
              <w:pStyle w:val="TableText"/>
            </w:pPr>
            <w:r w:rsidRPr="00C7345F">
              <w:t>0.08</w:t>
            </w:r>
          </w:p>
        </w:tc>
        <w:tc>
          <w:tcPr>
            <w:tcW w:w="919" w:type="dxa"/>
          </w:tcPr>
          <w:p w14:paraId="25265F67" w14:textId="77777777" w:rsidR="001C1EA4" w:rsidRPr="00C7345F" w:rsidRDefault="001C1EA4" w:rsidP="00F73F5C">
            <w:pPr>
              <w:pStyle w:val="TableText"/>
            </w:pPr>
            <w:r w:rsidRPr="00C7345F">
              <w:t>0.94</w:t>
            </w:r>
          </w:p>
        </w:tc>
        <w:tc>
          <w:tcPr>
            <w:tcW w:w="919" w:type="dxa"/>
          </w:tcPr>
          <w:p w14:paraId="4C26BF5E" w14:textId="77777777" w:rsidR="001C1EA4" w:rsidRPr="00C7345F" w:rsidRDefault="001C1EA4" w:rsidP="00F73F5C">
            <w:pPr>
              <w:pStyle w:val="TableText"/>
            </w:pPr>
            <w:r w:rsidRPr="00C7345F">
              <w:t>0.862</w:t>
            </w:r>
          </w:p>
        </w:tc>
        <w:tc>
          <w:tcPr>
            <w:tcW w:w="924" w:type="dxa"/>
          </w:tcPr>
          <w:p w14:paraId="058867E5" w14:textId="77777777" w:rsidR="001C1EA4" w:rsidRPr="00C7345F" w:rsidRDefault="001C1EA4" w:rsidP="00F73F5C">
            <w:pPr>
              <w:pStyle w:val="TableText"/>
            </w:pPr>
            <w:r w:rsidRPr="00C7345F">
              <w:t>0.431</w:t>
            </w:r>
          </w:p>
        </w:tc>
        <w:tc>
          <w:tcPr>
            <w:tcW w:w="895" w:type="dxa"/>
          </w:tcPr>
          <w:p w14:paraId="5D068180" w14:textId="77777777" w:rsidR="001C1EA4" w:rsidRPr="00C7345F" w:rsidRDefault="001C1EA4" w:rsidP="00F73F5C">
            <w:pPr>
              <w:pStyle w:val="TableText"/>
            </w:pPr>
            <w:r w:rsidRPr="00C7345F">
              <w:t>0.905</w:t>
            </w:r>
          </w:p>
        </w:tc>
      </w:tr>
      <w:tr w:rsidR="001C1EA4" w:rsidRPr="00C7345F" w14:paraId="16D577A0" w14:textId="77777777" w:rsidTr="00F73F5C">
        <w:trPr>
          <w:trHeight w:val="252"/>
        </w:trPr>
        <w:tc>
          <w:tcPr>
            <w:tcW w:w="1872" w:type="dxa"/>
            <w:noWrap/>
            <w:hideMark/>
          </w:tcPr>
          <w:p w14:paraId="4D5EEB1D" w14:textId="77777777" w:rsidR="001C1EA4" w:rsidRPr="00C7345F" w:rsidRDefault="001C1EA4" w:rsidP="00F73F5C">
            <w:pPr>
              <w:pStyle w:val="TableText"/>
            </w:pPr>
            <w:r w:rsidRPr="00C7345F">
              <w:t>9–12</w:t>
            </w:r>
          </w:p>
        </w:tc>
        <w:tc>
          <w:tcPr>
            <w:tcW w:w="1353" w:type="dxa"/>
            <w:noWrap/>
            <w:hideMark/>
          </w:tcPr>
          <w:p w14:paraId="4D6E9233" w14:textId="77777777" w:rsidR="001C1EA4" w:rsidRPr="00C7345F" w:rsidRDefault="001C1EA4" w:rsidP="00F73F5C">
            <w:pPr>
              <w:pStyle w:val="TableText"/>
            </w:pPr>
            <w:r w:rsidRPr="00C7345F">
              <w:t>VR068600</w:t>
            </w:r>
          </w:p>
        </w:tc>
        <w:tc>
          <w:tcPr>
            <w:tcW w:w="860" w:type="dxa"/>
            <w:noWrap/>
          </w:tcPr>
          <w:p w14:paraId="25EB8020" w14:textId="77777777" w:rsidR="001C1EA4" w:rsidRPr="00C7345F" w:rsidRDefault="001C1EA4" w:rsidP="00F73F5C">
            <w:pPr>
              <w:pStyle w:val="TableText"/>
            </w:pPr>
            <w:r w:rsidRPr="00C7345F">
              <w:t>42.39</w:t>
            </w:r>
          </w:p>
        </w:tc>
        <w:tc>
          <w:tcPr>
            <w:tcW w:w="932" w:type="dxa"/>
            <w:noWrap/>
          </w:tcPr>
          <w:p w14:paraId="569F1E0C" w14:textId="77777777" w:rsidR="001C1EA4" w:rsidRPr="00C7345F" w:rsidRDefault="001C1EA4" w:rsidP="00F73F5C">
            <w:pPr>
              <w:pStyle w:val="TableText"/>
            </w:pPr>
            <w:r w:rsidRPr="00C7345F">
              <w:t>8.06</w:t>
            </w:r>
          </w:p>
        </w:tc>
        <w:tc>
          <w:tcPr>
            <w:tcW w:w="932" w:type="dxa"/>
            <w:noWrap/>
          </w:tcPr>
          <w:p w14:paraId="315084B5" w14:textId="77777777" w:rsidR="001C1EA4" w:rsidRPr="00C7345F" w:rsidRDefault="001C1EA4" w:rsidP="00F73F5C">
            <w:pPr>
              <w:pStyle w:val="TableText"/>
            </w:pPr>
            <w:r w:rsidRPr="00C7345F">
              <w:t>13.77</w:t>
            </w:r>
          </w:p>
        </w:tc>
        <w:tc>
          <w:tcPr>
            <w:tcW w:w="922" w:type="dxa"/>
            <w:noWrap/>
          </w:tcPr>
          <w:p w14:paraId="78FFDF21" w14:textId="77777777" w:rsidR="001C1EA4" w:rsidRPr="00C7345F" w:rsidRDefault="001C1EA4" w:rsidP="00F73F5C">
            <w:pPr>
              <w:pStyle w:val="TableText"/>
            </w:pPr>
            <w:r w:rsidRPr="00C7345F">
              <w:t>16.44</w:t>
            </w:r>
          </w:p>
        </w:tc>
        <w:tc>
          <w:tcPr>
            <w:tcW w:w="922" w:type="dxa"/>
          </w:tcPr>
          <w:p w14:paraId="0B1FEADB" w14:textId="77777777" w:rsidR="001C1EA4" w:rsidRPr="00C7345F" w:rsidRDefault="001C1EA4" w:rsidP="00F73F5C">
            <w:pPr>
              <w:pStyle w:val="TableText"/>
            </w:pPr>
            <w:r w:rsidRPr="00C7345F">
              <w:t>19.09</w:t>
            </w:r>
          </w:p>
        </w:tc>
        <w:tc>
          <w:tcPr>
            <w:tcW w:w="922" w:type="dxa"/>
          </w:tcPr>
          <w:p w14:paraId="62817C65" w14:textId="77777777" w:rsidR="001C1EA4" w:rsidRPr="00C7345F" w:rsidRDefault="001C1EA4" w:rsidP="00F73F5C">
            <w:pPr>
              <w:pStyle w:val="TableText"/>
            </w:pPr>
            <w:r w:rsidRPr="00C7345F">
              <w:t>0.24</w:t>
            </w:r>
          </w:p>
        </w:tc>
        <w:tc>
          <w:tcPr>
            <w:tcW w:w="919" w:type="dxa"/>
          </w:tcPr>
          <w:p w14:paraId="1C8E084F" w14:textId="77777777" w:rsidR="001C1EA4" w:rsidRPr="00C7345F" w:rsidRDefault="001C1EA4" w:rsidP="00F73F5C">
            <w:pPr>
              <w:pStyle w:val="TableText"/>
            </w:pPr>
            <w:r w:rsidRPr="00C7345F">
              <w:t>0.97</w:t>
            </w:r>
          </w:p>
        </w:tc>
        <w:tc>
          <w:tcPr>
            <w:tcW w:w="919" w:type="dxa"/>
          </w:tcPr>
          <w:p w14:paraId="0FE17B78" w14:textId="77777777" w:rsidR="001C1EA4" w:rsidRPr="00C7345F" w:rsidRDefault="001C1EA4" w:rsidP="00F73F5C">
            <w:pPr>
              <w:pStyle w:val="TableText"/>
            </w:pPr>
            <w:r w:rsidRPr="00C7345F">
              <w:t>1.613</w:t>
            </w:r>
          </w:p>
        </w:tc>
        <w:tc>
          <w:tcPr>
            <w:tcW w:w="924" w:type="dxa"/>
          </w:tcPr>
          <w:p w14:paraId="584A69FB" w14:textId="77777777" w:rsidR="001C1EA4" w:rsidRPr="00C7345F" w:rsidRDefault="001C1EA4" w:rsidP="00F73F5C">
            <w:pPr>
              <w:pStyle w:val="TableText"/>
            </w:pPr>
            <w:r w:rsidRPr="00C7345F">
              <w:t>0.403</w:t>
            </w:r>
          </w:p>
        </w:tc>
        <w:tc>
          <w:tcPr>
            <w:tcW w:w="895" w:type="dxa"/>
          </w:tcPr>
          <w:p w14:paraId="39D0B5A6" w14:textId="77777777" w:rsidR="001C1EA4" w:rsidRPr="00C7345F" w:rsidRDefault="001C1EA4" w:rsidP="00F73F5C">
            <w:pPr>
              <w:pStyle w:val="TableText"/>
            </w:pPr>
            <w:r w:rsidRPr="00C7345F">
              <w:t>1.601</w:t>
            </w:r>
          </w:p>
        </w:tc>
      </w:tr>
    </w:tbl>
    <w:p w14:paraId="165AF232" w14:textId="264D88E8" w:rsidR="001C1EA4" w:rsidRPr="00C7345F" w:rsidRDefault="001C1EA4" w:rsidP="00F73F5C">
      <w:pPr>
        <w:pStyle w:val="Caption"/>
        <w:pageBreakBefore/>
      </w:pPr>
      <w:bookmarkStart w:id="967" w:name="_Ref94268571"/>
      <w:bookmarkStart w:id="968" w:name="_Toc134622044"/>
      <w:r w:rsidRPr="00C7345F">
        <w:lastRenderedPageBreak/>
        <w:t>Table 5.B.</w:t>
      </w:r>
      <w:r w:rsidRPr="00C7345F">
        <w:fldChar w:fldCharType="begin"/>
      </w:r>
      <w:r w:rsidRPr="00C7345F">
        <w:instrText>SEQ Table_5.B. \* ARABIC</w:instrText>
      </w:r>
      <w:r w:rsidRPr="00C7345F">
        <w:fldChar w:fldCharType="separate"/>
      </w:r>
      <w:r w:rsidRPr="00C7345F">
        <w:t>40</w:t>
      </w:r>
      <w:r w:rsidRPr="00C7345F">
        <w:fldChar w:fldCharType="end"/>
      </w:r>
      <w:bookmarkEnd w:id="967"/>
      <w:r w:rsidRPr="00C7345F">
        <w:t xml:space="preserve">  Distribution of Item Scores for Speaking Items with Multiple Score Points for</w:t>
      </w:r>
      <w:r w:rsidR="000E79B1">
        <w:t> </w:t>
      </w:r>
      <w:r w:rsidRPr="00C7345F">
        <w:t>PPT Emergency Forms</w:t>
      </w:r>
      <w:bookmarkEnd w:id="968"/>
    </w:p>
    <w:tbl>
      <w:tblPr>
        <w:tblStyle w:val="TRs"/>
        <w:tblW w:w="0" w:type="auto"/>
        <w:tblLayout w:type="fixed"/>
        <w:tblLook w:val="04A0" w:firstRow="1" w:lastRow="0" w:firstColumn="1" w:lastColumn="0" w:noHBand="0" w:noVBand="1"/>
        <w:tblDescription w:val="Distribution of Item Scores for Speaking Items with Multiple Score Points for PPT Emergency Forms"/>
      </w:tblPr>
      <w:tblGrid>
        <w:gridCol w:w="1872"/>
        <w:gridCol w:w="1353"/>
        <w:gridCol w:w="860"/>
        <w:gridCol w:w="932"/>
        <w:gridCol w:w="932"/>
        <w:gridCol w:w="922"/>
        <w:gridCol w:w="922"/>
        <w:gridCol w:w="922"/>
        <w:gridCol w:w="919"/>
        <w:gridCol w:w="919"/>
        <w:gridCol w:w="924"/>
        <w:gridCol w:w="895"/>
      </w:tblGrid>
      <w:tr w:rsidR="001C1EA4" w:rsidRPr="00C7345F" w14:paraId="02F40933" w14:textId="77777777" w:rsidTr="00F73F5C">
        <w:trPr>
          <w:cnfStyle w:val="100000000000" w:firstRow="1" w:lastRow="0" w:firstColumn="0" w:lastColumn="0" w:oddVBand="0" w:evenVBand="0" w:oddHBand="0" w:evenHBand="0" w:firstRowFirstColumn="0" w:firstRowLastColumn="0" w:lastRowFirstColumn="0" w:lastRowLastColumn="0"/>
          <w:trHeight w:val="2160"/>
        </w:trPr>
        <w:tc>
          <w:tcPr>
            <w:tcW w:w="1872" w:type="dxa"/>
            <w:noWrap/>
            <w:hideMark/>
          </w:tcPr>
          <w:p w14:paraId="3A0A1D10" w14:textId="77777777" w:rsidR="001C1EA4" w:rsidRPr="00C7345F" w:rsidRDefault="001C1EA4" w:rsidP="00F73F5C">
            <w:pPr>
              <w:pStyle w:val="TableHead"/>
              <w:rPr>
                <w:b w:val="0"/>
                <w:noProof w:val="0"/>
              </w:rPr>
            </w:pPr>
            <w:r w:rsidRPr="00C7345F">
              <w:rPr>
                <w:noProof w:val="0"/>
              </w:rPr>
              <w:t>Grade Level or Grade Span</w:t>
            </w:r>
          </w:p>
        </w:tc>
        <w:tc>
          <w:tcPr>
            <w:tcW w:w="1353" w:type="dxa"/>
            <w:hideMark/>
          </w:tcPr>
          <w:p w14:paraId="3109D1CB" w14:textId="77777777" w:rsidR="001C1EA4" w:rsidRPr="00C7345F" w:rsidRDefault="001C1EA4" w:rsidP="00F73F5C">
            <w:pPr>
              <w:pStyle w:val="TableHead"/>
              <w:rPr>
                <w:b w:val="0"/>
                <w:noProof w:val="0"/>
              </w:rPr>
            </w:pPr>
            <w:r w:rsidRPr="00C7345F">
              <w:rPr>
                <w:noProof w:val="0"/>
              </w:rPr>
              <w:t>Item ID</w:t>
            </w:r>
          </w:p>
        </w:tc>
        <w:tc>
          <w:tcPr>
            <w:tcW w:w="860" w:type="dxa"/>
            <w:noWrap/>
            <w:textDirection w:val="btLr"/>
            <w:vAlign w:val="center"/>
            <w:hideMark/>
          </w:tcPr>
          <w:p w14:paraId="60C2308F"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0</w:t>
            </w:r>
          </w:p>
        </w:tc>
        <w:tc>
          <w:tcPr>
            <w:tcW w:w="932" w:type="dxa"/>
            <w:noWrap/>
            <w:textDirection w:val="btLr"/>
            <w:vAlign w:val="center"/>
            <w:hideMark/>
          </w:tcPr>
          <w:p w14:paraId="14CDD9A9"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1</w:t>
            </w:r>
          </w:p>
        </w:tc>
        <w:tc>
          <w:tcPr>
            <w:tcW w:w="932" w:type="dxa"/>
            <w:noWrap/>
            <w:textDirection w:val="btLr"/>
            <w:vAlign w:val="center"/>
            <w:hideMark/>
          </w:tcPr>
          <w:p w14:paraId="3823D79A"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2</w:t>
            </w:r>
          </w:p>
        </w:tc>
        <w:tc>
          <w:tcPr>
            <w:tcW w:w="922" w:type="dxa"/>
            <w:noWrap/>
            <w:textDirection w:val="btLr"/>
            <w:vAlign w:val="center"/>
            <w:hideMark/>
          </w:tcPr>
          <w:p w14:paraId="5212F30E"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3</w:t>
            </w:r>
          </w:p>
        </w:tc>
        <w:tc>
          <w:tcPr>
            <w:tcW w:w="922" w:type="dxa"/>
            <w:textDirection w:val="btLr"/>
            <w:vAlign w:val="center"/>
            <w:hideMark/>
          </w:tcPr>
          <w:p w14:paraId="3C033E32"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Percent Score Point = 4</w:t>
            </w:r>
          </w:p>
        </w:tc>
        <w:tc>
          <w:tcPr>
            <w:tcW w:w="922" w:type="dxa"/>
            <w:textDirection w:val="btLr"/>
            <w:vAlign w:val="center"/>
            <w:hideMark/>
          </w:tcPr>
          <w:p w14:paraId="6375E365"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Percent Omit</w:t>
            </w:r>
          </w:p>
        </w:tc>
        <w:tc>
          <w:tcPr>
            <w:tcW w:w="919" w:type="dxa"/>
            <w:textDirection w:val="btLr"/>
            <w:vAlign w:val="center"/>
            <w:hideMark/>
          </w:tcPr>
          <w:p w14:paraId="3CA194B9"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Item-Total Correlation</w:t>
            </w:r>
          </w:p>
        </w:tc>
        <w:tc>
          <w:tcPr>
            <w:tcW w:w="919" w:type="dxa"/>
            <w:hideMark/>
          </w:tcPr>
          <w:p w14:paraId="1DD360CA" w14:textId="77777777" w:rsidR="001C1EA4" w:rsidRPr="00C7345F" w:rsidRDefault="001C1EA4" w:rsidP="00F73F5C">
            <w:pPr>
              <w:pStyle w:val="TableHead"/>
              <w:rPr>
                <w:rFonts w:eastAsia="Times New Roman"/>
                <w:b w:val="0"/>
                <w:noProof w:val="0"/>
              </w:rPr>
            </w:pPr>
            <w:r w:rsidRPr="00C7345F">
              <w:rPr>
                <w:rFonts w:eastAsia="Times New Roman"/>
                <w:noProof w:val="0"/>
              </w:rPr>
              <w:t>Mean</w:t>
            </w:r>
          </w:p>
        </w:tc>
        <w:tc>
          <w:tcPr>
            <w:tcW w:w="924" w:type="dxa"/>
            <w:textDirection w:val="btLr"/>
            <w:vAlign w:val="center"/>
            <w:hideMark/>
          </w:tcPr>
          <w:p w14:paraId="5134E838"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Mean Proportion of Maximum</w:t>
            </w:r>
          </w:p>
        </w:tc>
        <w:tc>
          <w:tcPr>
            <w:tcW w:w="895" w:type="dxa"/>
            <w:textDirection w:val="btLr"/>
            <w:vAlign w:val="center"/>
            <w:hideMark/>
          </w:tcPr>
          <w:p w14:paraId="75BD8714"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Standard Deviation</w:t>
            </w:r>
          </w:p>
        </w:tc>
      </w:tr>
      <w:tr w:rsidR="001C1EA4" w:rsidRPr="00C7345F" w14:paraId="4D629310" w14:textId="77777777" w:rsidTr="00F73F5C">
        <w:trPr>
          <w:trHeight w:val="252"/>
        </w:trPr>
        <w:tc>
          <w:tcPr>
            <w:tcW w:w="1872" w:type="dxa"/>
            <w:noWrap/>
            <w:hideMark/>
          </w:tcPr>
          <w:p w14:paraId="6711919D" w14:textId="77777777" w:rsidR="001C1EA4" w:rsidRPr="00C7345F" w:rsidRDefault="001C1EA4" w:rsidP="00F73F5C">
            <w:pPr>
              <w:pStyle w:val="TableText"/>
            </w:pPr>
            <w:r w:rsidRPr="00C7345F">
              <w:t>Kindergarten</w:t>
            </w:r>
          </w:p>
        </w:tc>
        <w:tc>
          <w:tcPr>
            <w:tcW w:w="1353" w:type="dxa"/>
            <w:noWrap/>
            <w:hideMark/>
          </w:tcPr>
          <w:p w14:paraId="280C14B2" w14:textId="77777777" w:rsidR="001C1EA4" w:rsidRPr="00C7345F" w:rsidRDefault="001C1EA4" w:rsidP="00F73F5C">
            <w:pPr>
              <w:pStyle w:val="TableText"/>
            </w:pPr>
            <w:r w:rsidRPr="00C7345F">
              <w:t>VR068455</w:t>
            </w:r>
          </w:p>
        </w:tc>
        <w:tc>
          <w:tcPr>
            <w:tcW w:w="860" w:type="dxa"/>
            <w:noWrap/>
          </w:tcPr>
          <w:p w14:paraId="7282C747" w14:textId="77777777" w:rsidR="001C1EA4" w:rsidRPr="00C7345F" w:rsidRDefault="001C1EA4" w:rsidP="00F73F5C">
            <w:pPr>
              <w:pStyle w:val="TableText"/>
            </w:pPr>
            <w:r w:rsidRPr="00C7345F">
              <w:t>27.14</w:t>
            </w:r>
          </w:p>
        </w:tc>
        <w:tc>
          <w:tcPr>
            <w:tcW w:w="932" w:type="dxa"/>
            <w:noWrap/>
          </w:tcPr>
          <w:p w14:paraId="1E23EE19" w14:textId="77777777" w:rsidR="001C1EA4" w:rsidRPr="00C7345F" w:rsidRDefault="001C1EA4" w:rsidP="00F73F5C">
            <w:pPr>
              <w:pStyle w:val="TableText"/>
            </w:pPr>
            <w:r w:rsidRPr="00C7345F">
              <w:t>22.27</w:t>
            </w:r>
          </w:p>
        </w:tc>
        <w:tc>
          <w:tcPr>
            <w:tcW w:w="932" w:type="dxa"/>
            <w:noWrap/>
          </w:tcPr>
          <w:p w14:paraId="6371FFEF" w14:textId="77777777" w:rsidR="001C1EA4" w:rsidRPr="00C7345F" w:rsidRDefault="001C1EA4" w:rsidP="00F73F5C">
            <w:pPr>
              <w:pStyle w:val="TableText"/>
            </w:pPr>
            <w:r w:rsidRPr="00C7345F">
              <w:t>50.50</w:t>
            </w:r>
          </w:p>
        </w:tc>
        <w:tc>
          <w:tcPr>
            <w:tcW w:w="922" w:type="dxa"/>
            <w:noWrap/>
          </w:tcPr>
          <w:p w14:paraId="27745F46" w14:textId="77777777" w:rsidR="001C1EA4" w:rsidRPr="00C7345F" w:rsidRDefault="001C1EA4" w:rsidP="00F73F5C">
            <w:pPr>
              <w:pStyle w:val="TableText"/>
            </w:pPr>
            <w:r w:rsidRPr="00C7345F">
              <w:t>N/A</w:t>
            </w:r>
          </w:p>
        </w:tc>
        <w:tc>
          <w:tcPr>
            <w:tcW w:w="922" w:type="dxa"/>
          </w:tcPr>
          <w:p w14:paraId="3677C60A" w14:textId="77777777" w:rsidR="001C1EA4" w:rsidRPr="00C7345F" w:rsidRDefault="001C1EA4" w:rsidP="00F73F5C">
            <w:pPr>
              <w:pStyle w:val="TableText"/>
            </w:pPr>
            <w:r w:rsidRPr="00C7345F">
              <w:t>N/A</w:t>
            </w:r>
          </w:p>
        </w:tc>
        <w:tc>
          <w:tcPr>
            <w:tcW w:w="922" w:type="dxa"/>
          </w:tcPr>
          <w:p w14:paraId="2BF53DA8" w14:textId="77777777" w:rsidR="001C1EA4" w:rsidRPr="00C7345F" w:rsidRDefault="001C1EA4" w:rsidP="00F73F5C">
            <w:pPr>
              <w:pStyle w:val="TableText"/>
            </w:pPr>
            <w:r w:rsidRPr="00C7345F">
              <w:t>0.09</w:t>
            </w:r>
          </w:p>
        </w:tc>
        <w:tc>
          <w:tcPr>
            <w:tcW w:w="919" w:type="dxa"/>
          </w:tcPr>
          <w:p w14:paraId="7A4B2F91" w14:textId="77777777" w:rsidR="001C1EA4" w:rsidRPr="00C7345F" w:rsidRDefault="001C1EA4" w:rsidP="00F73F5C">
            <w:pPr>
              <w:pStyle w:val="TableText"/>
            </w:pPr>
            <w:r w:rsidRPr="00C7345F">
              <w:t>0.88</w:t>
            </w:r>
          </w:p>
        </w:tc>
        <w:tc>
          <w:tcPr>
            <w:tcW w:w="919" w:type="dxa"/>
          </w:tcPr>
          <w:p w14:paraId="316CD034" w14:textId="77777777" w:rsidR="001C1EA4" w:rsidRPr="00C7345F" w:rsidRDefault="001C1EA4" w:rsidP="00F73F5C">
            <w:pPr>
              <w:pStyle w:val="TableText"/>
            </w:pPr>
            <w:r w:rsidRPr="00C7345F">
              <w:t>1.233</w:t>
            </w:r>
          </w:p>
        </w:tc>
        <w:tc>
          <w:tcPr>
            <w:tcW w:w="924" w:type="dxa"/>
          </w:tcPr>
          <w:p w14:paraId="367C1E8D" w14:textId="77777777" w:rsidR="001C1EA4" w:rsidRPr="00C7345F" w:rsidRDefault="001C1EA4" w:rsidP="00F73F5C">
            <w:pPr>
              <w:pStyle w:val="TableText"/>
            </w:pPr>
            <w:r w:rsidRPr="00C7345F">
              <w:t>0.616</w:t>
            </w:r>
          </w:p>
        </w:tc>
        <w:tc>
          <w:tcPr>
            <w:tcW w:w="895" w:type="dxa"/>
          </w:tcPr>
          <w:p w14:paraId="52ACE1E3" w14:textId="77777777" w:rsidR="001C1EA4" w:rsidRPr="00C7345F" w:rsidRDefault="001C1EA4" w:rsidP="00F73F5C">
            <w:pPr>
              <w:pStyle w:val="TableText"/>
            </w:pPr>
            <w:r w:rsidRPr="00C7345F">
              <w:t>0.850</w:t>
            </w:r>
          </w:p>
        </w:tc>
      </w:tr>
      <w:tr w:rsidR="001C1EA4" w:rsidRPr="00C7345F" w14:paraId="5969C199" w14:textId="77777777" w:rsidTr="00F73F5C">
        <w:trPr>
          <w:trHeight w:val="252"/>
        </w:trPr>
        <w:tc>
          <w:tcPr>
            <w:tcW w:w="1872" w:type="dxa"/>
            <w:noWrap/>
            <w:hideMark/>
          </w:tcPr>
          <w:p w14:paraId="59B09F3B" w14:textId="77777777" w:rsidR="001C1EA4" w:rsidRPr="00C7345F" w:rsidRDefault="001C1EA4" w:rsidP="00F73F5C">
            <w:pPr>
              <w:pStyle w:val="TableText"/>
            </w:pPr>
            <w:r w:rsidRPr="00C7345F">
              <w:t>Kindergarten</w:t>
            </w:r>
          </w:p>
        </w:tc>
        <w:tc>
          <w:tcPr>
            <w:tcW w:w="1353" w:type="dxa"/>
            <w:noWrap/>
            <w:hideMark/>
          </w:tcPr>
          <w:p w14:paraId="67D99324" w14:textId="77777777" w:rsidR="001C1EA4" w:rsidRPr="00C7345F" w:rsidRDefault="001C1EA4" w:rsidP="00F73F5C">
            <w:pPr>
              <w:pStyle w:val="TableText"/>
            </w:pPr>
            <w:r w:rsidRPr="00C7345F">
              <w:t>VR068456</w:t>
            </w:r>
          </w:p>
        </w:tc>
        <w:tc>
          <w:tcPr>
            <w:tcW w:w="860" w:type="dxa"/>
            <w:noWrap/>
          </w:tcPr>
          <w:p w14:paraId="20EEBDD2" w14:textId="77777777" w:rsidR="001C1EA4" w:rsidRPr="00C7345F" w:rsidRDefault="001C1EA4" w:rsidP="00F73F5C">
            <w:pPr>
              <w:pStyle w:val="TableText"/>
            </w:pPr>
            <w:r w:rsidRPr="00C7345F">
              <w:t>32.26</w:t>
            </w:r>
          </w:p>
        </w:tc>
        <w:tc>
          <w:tcPr>
            <w:tcW w:w="932" w:type="dxa"/>
            <w:noWrap/>
          </w:tcPr>
          <w:p w14:paraId="01F4F0CB" w14:textId="77777777" w:rsidR="001C1EA4" w:rsidRPr="00C7345F" w:rsidRDefault="001C1EA4" w:rsidP="00F73F5C">
            <w:pPr>
              <w:pStyle w:val="TableText"/>
            </w:pPr>
            <w:r w:rsidRPr="00C7345F">
              <w:t>28.60</w:t>
            </w:r>
          </w:p>
        </w:tc>
        <w:tc>
          <w:tcPr>
            <w:tcW w:w="932" w:type="dxa"/>
            <w:noWrap/>
          </w:tcPr>
          <w:p w14:paraId="2CC64482" w14:textId="77777777" w:rsidR="001C1EA4" w:rsidRPr="00C7345F" w:rsidRDefault="001C1EA4" w:rsidP="00F73F5C">
            <w:pPr>
              <w:pStyle w:val="TableText"/>
            </w:pPr>
            <w:r w:rsidRPr="00C7345F">
              <w:t>38.99</w:t>
            </w:r>
          </w:p>
        </w:tc>
        <w:tc>
          <w:tcPr>
            <w:tcW w:w="922" w:type="dxa"/>
            <w:noWrap/>
          </w:tcPr>
          <w:p w14:paraId="4D3F01E0" w14:textId="77777777" w:rsidR="001C1EA4" w:rsidRPr="00C7345F" w:rsidRDefault="001C1EA4" w:rsidP="00F73F5C">
            <w:pPr>
              <w:pStyle w:val="TableText"/>
            </w:pPr>
            <w:r w:rsidRPr="00C7345F">
              <w:t>N/A</w:t>
            </w:r>
          </w:p>
        </w:tc>
        <w:tc>
          <w:tcPr>
            <w:tcW w:w="922" w:type="dxa"/>
          </w:tcPr>
          <w:p w14:paraId="0537C645" w14:textId="77777777" w:rsidR="001C1EA4" w:rsidRPr="00C7345F" w:rsidRDefault="001C1EA4" w:rsidP="00F73F5C">
            <w:pPr>
              <w:pStyle w:val="TableText"/>
            </w:pPr>
            <w:r w:rsidRPr="00C7345F">
              <w:t>N/A</w:t>
            </w:r>
          </w:p>
        </w:tc>
        <w:tc>
          <w:tcPr>
            <w:tcW w:w="922" w:type="dxa"/>
          </w:tcPr>
          <w:p w14:paraId="47BDFB04" w14:textId="77777777" w:rsidR="001C1EA4" w:rsidRPr="00C7345F" w:rsidRDefault="001C1EA4" w:rsidP="00F73F5C">
            <w:pPr>
              <w:pStyle w:val="TableText"/>
            </w:pPr>
            <w:r w:rsidRPr="00C7345F">
              <w:t>0.15</w:t>
            </w:r>
          </w:p>
        </w:tc>
        <w:tc>
          <w:tcPr>
            <w:tcW w:w="919" w:type="dxa"/>
          </w:tcPr>
          <w:p w14:paraId="5E5399E6" w14:textId="77777777" w:rsidR="001C1EA4" w:rsidRPr="00C7345F" w:rsidRDefault="001C1EA4" w:rsidP="00F73F5C">
            <w:pPr>
              <w:pStyle w:val="TableText"/>
            </w:pPr>
            <w:r w:rsidRPr="00C7345F">
              <w:t>0.88</w:t>
            </w:r>
          </w:p>
        </w:tc>
        <w:tc>
          <w:tcPr>
            <w:tcW w:w="919" w:type="dxa"/>
          </w:tcPr>
          <w:p w14:paraId="4843F767" w14:textId="77777777" w:rsidR="001C1EA4" w:rsidRPr="00C7345F" w:rsidRDefault="001C1EA4" w:rsidP="00F73F5C">
            <w:pPr>
              <w:pStyle w:val="TableText"/>
            </w:pPr>
            <w:r w:rsidRPr="00C7345F">
              <w:t>1.066</w:t>
            </w:r>
          </w:p>
        </w:tc>
        <w:tc>
          <w:tcPr>
            <w:tcW w:w="924" w:type="dxa"/>
          </w:tcPr>
          <w:p w14:paraId="72770501" w14:textId="77777777" w:rsidR="001C1EA4" w:rsidRPr="00C7345F" w:rsidRDefault="001C1EA4" w:rsidP="00F73F5C">
            <w:pPr>
              <w:pStyle w:val="TableText"/>
            </w:pPr>
            <w:r w:rsidRPr="00C7345F">
              <w:t>0.533</w:t>
            </w:r>
          </w:p>
        </w:tc>
        <w:tc>
          <w:tcPr>
            <w:tcW w:w="895" w:type="dxa"/>
          </w:tcPr>
          <w:p w14:paraId="5B07E85B" w14:textId="77777777" w:rsidR="001C1EA4" w:rsidRPr="00C7345F" w:rsidRDefault="001C1EA4" w:rsidP="00F73F5C">
            <w:pPr>
              <w:pStyle w:val="TableText"/>
            </w:pPr>
            <w:r w:rsidRPr="00C7345F">
              <w:t>0.842</w:t>
            </w:r>
          </w:p>
        </w:tc>
      </w:tr>
      <w:tr w:rsidR="001C1EA4" w:rsidRPr="00C7345F" w14:paraId="2279F3D6" w14:textId="77777777" w:rsidTr="00F73F5C">
        <w:trPr>
          <w:trHeight w:val="252"/>
        </w:trPr>
        <w:tc>
          <w:tcPr>
            <w:tcW w:w="1872" w:type="dxa"/>
            <w:noWrap/>
          </w:tcPr>
          <w:p w14:paraId="493502EB" w14:textId="77777777" w:rsidR="001C1EA4" w:rsidRPr="00C7345F" w:rsidRDefault="001C1EA4" w:rsidP="00F73F5C">
            <w:pPr>
              <w:pStyle w:val="TableText"/>
            </w:pPr>
            <w:r w:rsidRPr="00C7345F">
              <w:t>Kindergarten</w:t>
            </w:r>
          </w:p>
        </w:tc>
        <w:tc>
          <w:tcPr>
            <w:tcW w:w="1353" w:type="dxa"/>
            <w:noWrap/>
          </w:tcPr>
          <w:p w14:paraId="11BDC046" w14:textId="77777777" w:rsidR="001C1EA4" w:rsidRPr="00C7345F" w:rsidRDefault="001C1EA4" w:rsidP="00F73F5C">
            <w:pPr>
              <w:pStyle w:val="TableText"/>
            </w:pPr>
            <w:r w:rsidRPr="00C7345F">
              <w:t>VR068454</w:t>
            </w:r>
          </w:p>
        </w:tc>
        <w:tc>
          <w:tcPr>
            <w:tcW w:w="860" w:type="dxa"/>
            <w:noWrap/>
          </w:tcPr>
          <w:p w14:paraId="3785FB2C" w14:textId="77777777" w:rsidR="001C1EA4" w:rsidRPr="00C7345F" w:rsidRDefault="001C1EA4" w:rsidP="00F73F5C">
            <w:pPr>
              <w:pStyle w:val="TableText"/>
            </w:pPr>
            <w:r w:rsidRPr="00C7345F">
              <w:t>37.94</w:t>
            </w:r>
          </w:p>
        </w:tc>
        <w:tc>
          <w:tcPr>
            <w:tcW w:w="932" w:type="dxa"/>
            <w:noWrap/>
          </w:tcPr>
          <w:p w14:paraId="2A01943D" w14:textId="77777777" w:rsidR="001C1EA4" w:rsidRPr="00C7345F" w:rsidRDefault="001C1EA4" w:rsidP="00F73F5C">
            <w:pPr>
              <w:pStyle w:val="TableText"/>
            </w:pPr>
            <w:r w:rsidRPr="00C7345F">
              <w:t>24.40</w:t>
            </w:r>
          </w:p>
        </w:tc>
        <w:tc>
          <w:tcPr>
            <w:tcW w:w="932" w:type="dxa"/>
            <w:noWrap/>
          </w:tcPr>
          <w:p w14:paraId="19A0A60E" w14:textId="77777777" w:rsidR="001C1EA4" w:rsidRPr="00C7345F" w:rsidRDefault="001C1EA4" w:rsidP="00F73F5C">
            <w:pPr>
              <w:pStyle w:val="TableText"/>
            </w:pPr>
            <w:r w:rsidRPr="00C7345F">
              <w:t>37.48</w:t>
            </w:r>
          </w:p>
        </w:tc>
        <w:tc>
          <w:tcPr>
            <w:tcW w:w="922" w:type="dxa"/>
            <w:noWrap/>
          </w:tcPr>
          <w:p w14:paraId="430F1BE9" w14:textId="77777777" w:rsidR="001C1EA4" w:rsidRPr="00C7345F" w:rsidRDefault="001C1EA4" w:rsidP="00F73F5C">
            <w:pPr>
              <w:pStyle w:val="TableText"/>
            </w:pPr>
            <w:r w:rsidRPr="00C7345F">
              <w:t>N/A</w:t>
            </w:r>
          </w:p>
        </w:tc>
        <w:tc>
          <w:tcPr>
            <w:tcW w:w="922" w:type="dxa"/>
          </w:tcPr>
          <w:p w14:paraId="35AE95A8" w14:textId="77777777" w:rsidR="001C1EA4" w:rsidRPr="00C7345F" w:rsidRDefault="001C1EA4" w:rsidP="00F73F5C">
            <w:pPr>
              <w:pStyle w:val="TableText"/>
            </w:pPr>
            <w:r w:rsidRPr="00C7345F">
              <w:t>N/A</w:t>
            </w:r>
          </w:p>
        </w:tc>
        <w:tc>
          <w:tcPr>
            <w:tcW w:w="922" w:type="dxa"/>
          </w:tcPr>
          <w:p w14:paraId="05B029F9" w14:textId="77777777" w:rsidR="001C1EA4" w:rsidRPr="00C7345F" w:rsidRDefault="001C1EA4" w:rsidP="00F73F5C">
            <w:pPr>
              <w:pStyle w:val="TableText"/>
            </w:pPr>
            <w:r w:rsidRPr="00C7345F">
              <w:t>0.18</w:t>
            </w:r>
          </w:p>
        </w:tc>
        <w:tc>
          <w:tcPr>
            <w:tcW w:w="919" w:type="dxa"/>
          </w:tcPr>
          <w:p w14:paraId="5246E410" w14:textId="77777777" w:rsidR="001C1EA4" w:rsidRPr="00C7345F" w:rsidRDefault="001C1EA4" w:rsidP="00F73F5C">
            <w:pPr>
              <w:pStyle w:val="TableText"/>
            </w:pPr>
            <w:r w:rsidRPr="00C7345F">
              <w:t>0.88</w:t>
            </w:r>
          </w:p>
        </w:tc>
        <w:tc>
          <w:tcPr>
            <w:tcW w:w="919" w:type="dxa"/>
          </w:tcPr>
          <w:p w14:paraId="04A812E8" w14:textId="77777777" w:rsidR="001C1EA4" w:rsidRPr="00C7345F" w:rsidRDefault="001C1EA4" w:rsidP="00F73F5C">
            <w:pPr>
              <w:pStyle w:val="TableText"/>
            </w:pPr>
            <w:r w:rsidRPr="00C7345F">
              <w:t>0.993</w:t>
            </w:r>
          </w:p>
        </w:tc>
        <w:tc>
          <w:tcPr>
            <w:tcW w:w="924" w:type="dxa"/>
          </w:tcPr>
          <w:p w14:paraId="3EEA00A2" w14:textId="77777777" w:rsidR="001C1EA4" w:rsidRPr="00C7345F" w:rsidRDefault="001C1EA4" w:rsidP="00F73F5C">
            <w:pPr>
              <w:pStyle w:val="TableText"/>
            </w:pPr>
            <w:r w:rsidRPr="00C7345F">
              <w:t>0.497</w:t>
            </w:r>
          </w:p>
        </w:tc>
        <w:tc>
          <w:tcPr>
            <w:tcW w:w="895" w:type="dxa"/>
          </w:tcPr>
          <w:p w14:paraId="32272317" w14:textId="77777777" w:rsidR="001C1EA4" w:rsidRPr="00C7345F" w:rsidRDefault="001C1EA4" w:rsidP="00F73F5C">
            <w:pPr>
              <w:pStyle w:val="TableText"/>
            </w:pPr>
            <w:r w:rsidRPr="00C7345F">
              <w:t>0.869</w:t>
            </w:r>
          </w:p>
        </w:tc>
      </w:tr>
      <w:tr w:rsidR="001C1EA4" w:rsidRPr="00C7345F" w14:paraId="677CB54B" w14:textId="77777777" w:rsidTr="00F73F5C">
        <w:trPr>
          <w:trHeight w:val="252"/>
        </w:trPr>
        <w:tc>
          <w:tcPr>
            <w:tcW w:w="1872" w:type="dxa"/>
            <w:tcBorders>
              <w:bottom w:val="nil"/>
            </w:tcBorders>
            <w:noWrap/>
          </w:tcPr>
          <w:p w14:paraId="3B8C2159" w14:textId="77777777" w:rsidR="001C1EA4" w:rsidRPr="00C7345F" w:rsidRDefault="001C1EA4" w:rsidP="00F73F5C">
            <w:pPr>
              <w:pStyle w:val="TableText"/>
            </w:pPr>
            <w:r w:rsidRPr="00C7345F">
              <w:t>Kindergarten</w:t>
            </w:r>
          </w:p>
        </w:tc>
        <w:tc>
          <w:tcPr>
            <w:tcW w:w="1353" w:type="dxa"/>
            <w:tcBorders>
              <w:bottom w:val="nil"/>
            </w:tcBorders>
            <w:noWrap/>
          </w:tcPr>
          <w:p w14:paraId="09E82D8D" w14:textId="77777777" w:rsidR="001C1EA4" w:rsidRPr="00C7345F" w:rsidRDefault="001C1EA4" w:rsidP="00F73F5C">
            <w:pPr>
              <w:pStyle w:val="TableText"/>
            </w:pPr>
            <w:r w:rsidRPr="00C7345F">
              <w:t>VR068466</w:t>
            </w:r>
          </w:p>
        </w:tc>
        <w:tc>
          <w:tcPr>
            <w:tcW w:w="860" w:type="dxa"/>
            <w:tcBorders>
              <w:bottom w:val="nil"/>
            </w:tcBorders>
            <w:noWrap/>
          </w:tcPr>
          <w:p w14:paraId="2B282203" w14:textId="77777777" w:rsidR="001C1EA4" w:rsidRPr="00C7345F" w:rsidRDefault="001C1EA4" w:rsidP="00F73F5C">
            <w:pPr>
              <w:pStyle w:val="TableText"/>
            </w:pPr>
            <w:r w:rsidRPr="00C7345F">
              <w:t>20.47</w:t>
            </w:r>
          </w:p>
        </w:tc>
        <w:tc>
          <w:tcPr>
            <w:tcW w:w="932" w:type="dxa"/>
            <w:tcBorders>
              <w:bottom w:val="nil"/>
            </w:tcBorders>
            <w:noWrap/>
          </w:tcPr>
          <w:p w14:paraId="3DAD91E0" w14:textId="77777777" w:rsidR="001C1EA4" w:rsidRPr="00C7345F" w:rsidRDefault="001C1EA4" w:rsidP="00F73F5C">
            <w:pPr>
              <w:pStyle w:val="TableText"/>
            </w:pPr>
            <w:r w:rsidRPr="00C7345F">
              <w:t>28.54</w:t>
            </w:r>
          </w:p>
        </w:tc>
        <w:tc>
          <w:tcPr>
            <w:tcW w:w="932" w:type="dxa"/>
            <w:tcBorders>
              <w:bottom w:val="nil"/>
            </w:tcBorders>
            <w:noWrap/>
          </w:tcPr>
          <w:p w14:paraId="46C20E79" w14:textId="77777777" w:rsidR="001C1EA4" w:rsidRPr="00C7345F" w:rsidRDefault="001C1EA4" w:rsidP="00F73F5C">
            <w:pPr>
              <w:pStyle w:val="TableText"/>
            </w:pPr>
            <w:r w:rsidRPr="00C7345F">
              <w:t>50.97</w:t>
            </w:r>
          </w:p>
        </w:tc>
        <w:tc>
          <w:tcPr>
            <w:tcW w:w="922" w:type="dxa"/>
            <w:tcBorders>
              <w:bottom w:val="nil"/>
            </w:tcBorders>
            <w:noWrap/>
          </w:tcPr>
          <w:p w14:paraId="1DB21878" w14:textId="77777777" w:rsidR="001C1EA4" w:rsidRPr="00C7345F" w:rsidRDefault="001C1EA4" w:rsidP="00F73F5C">
            <w:pPr>
              <w:pStyle w:val="TableText"/>
            </w:pPr>
            <w:r w:rsidRPr="00C7345F">
              <w:t>N/A</w:t>
            </w:r>
          </w:p>
        </w:tc>
        <w:tc>
          <w:tcPr>
            <w:tcW w:w="922" w:type="dxa"/>
            <w:tcBorders>
              <w:bottom w:val="nil"/>
            </w:tcBorders>
          </w:tcPr>
          <w:p w14:paraId="54616545" w14:textId="77777777" w:rsidR="001C1EA4" w:rsidRPr="00C7345F" w:rsidRDefault="001C1EA4" w:rsidP="00F73F5C">
            <w:pPr>
              <w:pStyle w:val="TableText"/>
            </w:pPr>
            <w:r w:rsidRPr="00C7345F">
              <w:t>N/A</w:t>
            </w:r>
          </w:p>
        </w:tc>
        <w:tc>
          <w:tcPr>
            <w:tcW w:w="922" w:type="dxa"/>
            <w:tcBorders>
              <w:bottom w:val="nil"/>
            </w:tcBorders>
          </w:tcPr>
          <w:p w14:paraId="3776F251" w14:textId="77777777" w:rsidR="001C1EA4" w:rsidRPr="00C7345F" w:rsidRDefault="001C1EA4" w:rsidP="00F73F5C">
            <w:pPr>
              <w:pStyle w:val="TableText"/>
            </w:pPr>
            <w:r w:rsidRPr="00C7345F">
              <w:t>0.02</w:t>
            </w:r>
          </w:p>
        </w:tc>
        <w:tc>
          <w:tcPr>
            <w:tcW w:w="919" w:type="dxa"/>
            <w:tcBorders>
              <w:bottom w:val="nil"/>
            </w:tcBorders>
          </w:tcPr>
          <w:p w14:paraId="693AD6A1" w14:textId="77777777" w:rsidR="001C1EA4" w:rsidRPr="00C7345F" w:rsidRDefault="001C1EA4" w:rsidP="00F73F5C">
            <w:pPr>
              <w:pStyle w:val="TableText"/>
            </w:pPr>
            <w:r w:rsidRPr="00C7345F">
              <w:t>0.88</w:t>
            </w:r>
          </w:p>
        </w:tc>
        <w:tc>
          <w:tcPr>
            <w:tcW w:w="919" w:type="dxa"/>
            <w:tcBorders>
              <w:bottom w:val="nil"/>
            </w:tcBorders>
          </w:tcPr>
          <w:p w14:paraId="1148CA17" w14:textId="77777777" w:rsidR="001C1EA4" w:rsidRPr="00C7345F" w:rsidRDefault="001C1EA4" w:rsidP="00F73F5C">
            <w:pPr>
              <w:pStyle w:val="TableText"/>
            </w:pPr>
            <w:r w:rsidRPr="00C7345F">
              <w:t>1.305</w:t>
            </w:r>
          </w:p>
        </w:tc>
        <w:tc>
          <w:tcPr>
            <w:tcW w:w="924" w:type="dxa"/>
            <w:tcBorders>
              <w:bottom w:val="nil"/>
            </w:tcBorders>
          </w:tcPr>
          <w:p w14:paraId="307D818A" w14:textId="77777777" w:rsidR="001C1EA4" w:rsidRPr="00C7345F" w:rsidRDefault="001C1EA4" w:rsidP="00F73F5C">
            <w:pPr>
              <w:pStyle w:val="TableText"/>
            </w:pPr>
            <w:r w:rsidRPr="00C7345F">
              <w:t>0.652</w:t>
            </w:r>
          </w:p>
        </w:tc>
        <w:tc>
          <w:tcPr>
            <w:tcW w:w="895" w:type="dxa"/>
            <w:tcBorders>
              <w:bottom w:val="nil"/>
            </w:tcBorders>
          </w:tcPr>
          <w:p w14:paraId="59DF52EA" w14:textId="77777777" w:rsidR="001C1EA4" w:rsidRPr="00C7345F" w:rsidRDefault="001C1EA4" w:rsidP="00F73F5C">
            <w:pPr>
              <w:pStyle w:val="TableText"/>
            </w:pPr>
            <w:r w:rsidRPr="00C7345F">
              <w:t>0.789</w:t>
            </w:r>
          </w:p>
        </w:tc>
      </w:tr>
      <w:tr w:rsidR="001C1EA4" w:rsidRPr="00C7345F" w14:paraId="07D3BBBA" w14:textId="77777777" w:rsidTr="00F73F5C">
        <w:trPr>
          <w:trHeight w:val="252"/>
        </w:trPr>
        <w:tc>
          <w:tcPr>
            <w:tcW w:w="1872" w:type="dxa"/>
            <w:tcBorders>
              <w:top w:val="nil"/>
              <w:bottom w:val="single" w:sz="4" w:space="0" w:color="auto"/>
            </w:tcBorders>
            <w:noWrap/>
            <w:hideMark/>
          </w:tcPr>
          <w:p w14:paraId="3643F9BB" w14:textId="77777777" w:rsidR="001C1EA4" w:rsidRPr="00C7345F" w:rsidRDefault="001C1EA4" w:rsidP="00F73F5C">
            <w:pPr>
              <w:pStyle w:val="TableText"/>
            </w:pPr>
            <w:r w:rsidRPr="00C7345F">
              <w:t>Kindergarten</w:t>
            </w:r>
          </w:p>
        </w:tc>
        <w:tc>
          <w:tcPr>
            <w:tcW w:w="1353" w:type="dxa"/>
            <w:tcBorders>
              <w:top w:val="nil"/>
              <w:bottom w:val="single" w:sz="4" w:space="0" w:color="auto"/>
            </w:tcBorders>
            <w:noWrap/>
            <w:hideMark/>
          </w:tcPr>
          <w:p w14:paraId="68D03B98" w14:textId="77777777" w:rsidR="001C1EA4" w:rsidRPr="00C7345F" w:rsidRDefault="001C1EA4" w:rsidP="00F73F5C">
            <w:pPr>
              <w:pStyle w:val="TableText"/>
            </w:pPr>
            <w:r w:rsidRPr="00C7345F">
              <w:t>VR068459</w:t>
            </w:r>
          </w:p>
        </w:tc>
        <w:tc>
          <w:tcPr>
            <w:tcW w:w="860" w:type="dxa"/>
            <w:tcBorders>
              <w:top w:val="nil"/>
              <w:bottom w:val="single" w:sz="4" w:space="0" w:color="auto"/>
            </w:tcBorders>
            <w:noWrap/>
          </w:tcPr>
          <w:p w14:paraId="178B2D0F" w14:textId="77777777" w:rsidR="001C1EA4" w:rsidRPr="00C7345F" w:rsidRDefault="001C1EA4" w:rsidP="00F73F5C">
            <w:pPr>
              <w:pStyle w:val="TableText"/>
            </w:pPr>
            <w:r w:rsidRPr="00C7345F">
              <w:t>28.31</w:t>
            </w:r>
          </w:p>
        </w:tc>
        <w:tc>
          <w:tcPr>
            <w:tcW w:w="932" w:type="dxa"/>
            <w:tcBorders>
              <w:top w:val="nil"/>
              <w:bottom w:val="single" w:sz="4" w:space="0" w:color="auto"/>
            </w:tcBorders>
            <w:noWrap/>
          </w:tcPr>
          <w:p w14:paraId="514C4F12" w14:textId="77777777" w:rsidR="001C1EA4" w:rsidRPr="00C7345F" w:rsidRDefault="001C1EA4" w:rsidP="00F73F5C">
            <w:pPr>
              <w:pStyle w:val="TableText"/>
            </w:pPr>
            <w:r w:rsidRPr="00C7345F">
              <w:t>14.37</w:t>
            </w:r>
          </w:p>
        </w:tc>
        <w:tc>
          <w:tcPr>
            <w:tcW w:w="932" w:type="dxa"/>
            <w:tcBorders>
              <w:top w:val="nil"/>
              <w:bottom w:val="single" w:sz="4" w:space="0" w:color="auto"/>
            </w:tcBorders>
            <w:noWrap/>
          </w:tcPr>
          <w:p w14:paraId="77824F56" w14:textId="77777777" w:rsidR="001C1EA4" w:rsidRPr="00C7345F" w:rsidRDefault="001C1EA4" w:rsidP="00F73F5C">
            <w:pPr>
              <w:pStyle w:val="TableText"/>
            </w:pPr>
            <w:r w:rsidRPr="00C7345F">
              <w:t>21.67</w:t>
            </w:r>
          </w:p>
        </w:tc>
        <w:tc>
          <w:tcPr>
            <w:tcW w:w="922" w:type="dxa"/>
            <w:tcBorders>
              <w:top w:val="nil"/>
              <w:bottom w:val="single" w:sz="4" w:space="0" w:color="auto"/>
            </w:tcBorders>
            <w:noWrap/>
          </w:tcPr>
          <w:p w14:paraId="5D2A825D" w14:textId="77777777" w:rsidR="001C1EA4" w:rsidRPr="00C7345F" w:rsidRDefault="001C1EA4" w:rsidP="00F73F5C">
            <w:pPr>
              <w:pStyle w:val="TableText"/>
            </w:pPr>
            <w:r w:rsidRPr="00C7345F">
              <w:t>22.35</w:t>
            </w:r>
          </w:p>
        </w:tc>
        <w:tc>
          <w:tcPr>
            <w:tcW w:w="922" w:type="dxa"/>
            <w:tcBorders>
              <w:top w:val="nil"/>
              <w:bottom w:val="single" w:sz="4" w:space="0" w:color="auto"/>
            </w:tcBorders>
          </w:tcPr>
          <w:p w14:paraId="42D807D2" w14:textId="77777777" w:rsidR="001C1EA4" w:rsidRPr="00C7345F" w:rsidRDefault="001C1EA4" w:rsidP="00F73F5C">
            <w:pPr>
              <w:pStyle w:val="TableText"/>
            </w:pPr>
            <w:r w:rsidRPr="00C7345F">
              <w:t>12.83</w:t>
            </w:r>
          </w:p>
        </w:tc>
        <w:tc>
          <w:tcPr>
            <w:tcW w:w="922" w:type="dxa"/>
            <w:tcBorders>
              <w:top w:val="nil"/>
              <w:bottom w:val="single" w:sz="4" w:space="0" w:color="auto"/>
            </w:tcBorders>
          </w:tcPr>
          <w:p w14:paraId="74B0DB8D" w14:textId="77777777" w:rsidR="001C1EA4" w:rsidRPr="00C7345F" w:rsidRDefault="001C1EA4" w:rsidP="00F73F5C">
            <w:pPr>
              <w:pStyle w:val="TableText"/>
            </w:pPr>
            <w:r w:rsidRPr="00C7345F">
              <w:t>0.47</w:t>
            </w:r>
          </w:p>
        </w:tc>
        <w:tc>
          <w:tcPr>
            <w:tcW w:w="919" w:type="dxa"/>
            <w:tcBorders>
              <w:top w:val="nil"/>
              <w:bottom w:val="single" w:sz="4" w:space="0" w:color="auto"/>
            </w:tcBorders>
          </w:tcPr>
          <w:p w14:paraId="3FE3AF60" w14:textId="77777777" w:rsidR="001C1EA4" w:rsidRPr="00C7345F" w:rsidRDefault="001C1EA4" w:rsidP="00F73F5C">
            <w:pPr>
              <w:pStyle w:val="TableText"/>
            </w:pPr>
            <w:r w:rsidRPr="00C7345F">
              <w:t>0.91</w:t>
            </w:r>
          </w:p>
        </w:tc>
        <w:tc>
          <w:tcPr>
            <w:tcW w:w="919" w:type="dxa"/>
            <w:tcBorders>
              <w:top w:val="nil"/>
              <w:bottom w:val="single" w:sz="4" w:space="0" w:color="auto"/>
            </w:tcBorders>
          </w:tcPr>
          <w:p w14:paraId="1CCBD928" w14:textId="77777777" w:rsidR="001C1EA4" w:rsidRPr="00C7345F" w:rsidRDefault="001C1EA4" w:rsidP="00F73F5C">
            <w:pPr>
              <w:pStyle w:val="TableText"/>
            </w:pPr>
            <w:r w:rsidRPr="00C7345F">
              <w:t>1.761</w:t>
            </w:r>
          </w:p>
        </w:tc>
        <w:tc>
          <w:tcPr>
            <w:tcW w:w="924" w:type="dxa"/>
            <w:tcBorders>
              <w:top w:val="nil"/>
              <w:bottom w:val="single" w:sz="4" w:space="0" w:color="auto"/>
            </w:tcBorders>
          </w:tcPr>
          <w:p w14:paraId="5356A0DB" w14:textId="77777777" w:rsidR="001C1EA4" w:rsidRPr="00C7345F" w:rsidRDefault="001C1EA4" w:rsidP="00F73F5C">
            <w:pPr>
              <w:pStyle w:val="TableText"/>
            </w:pPr>
            <w:r w:rsidRPr="00C7345F">
              <w:t>0.440</w:t>
            </w:r>
          </w:p>
        </w:tc>
        <w:tc>
          <w:tcPr>
            <w:tcW w:w="895" w:type="dxa"/>
            <w:tcBorders>
              <w:top w:val="nil"/>
              <w:bottom w:val="single" w:sz="4" w:space="0" w:color="auto"/>
            </w:tcBorders>
          </w:tcPr>
          <w:p w14:paraId="3D65DCC8" w14:textId="77777777" w:rsidR="001C1EA4" w:rsidRPr="00C7345F" w:rsidRDefault="001C1EA4" w:rsidP="00F73F5C">
            <w:pPr>
              <w:pStyle w:val="TableText"/>
            </w:pPr>
            <w:r w:rsidRPr="00C7345F">
              <w:t>1.405</w:t>
            </w:r>
          </w:p>
        </w:tc>
      </w:tr>
      <w:tr w:rsidR="001C1EA4" w:rsidRPr="00C7345F" w14:paraId="70238EF7" w14:textId="77777777" w:rsidTr="00F73F5C">
        <w:trPr>
          <w:trHeight w:val="252"/>
        </w:trPr>
        <w:tc>
          <w:tcPr>
            <w:tcW w:w="1872" w:type="dxa"/>
            <w:tcBorders>
              <w:top w:val="single" w:sz="4" w:space="0" w:color="auto"/>
            </w:tcBorders>
            <w:noWrap/>
            <w:hideMark/>
          </w:tcPr>
          <w:p w14:paraId="60D58498" w14:textId="77777777" w:rsidR="001C1EA4" w:rsidRPr="00C7345F" w:rsidRDefault="001C1EA4" w:rsidP="00F73F5C">
            <w:pPr>
              <w:pStyle w:val="TableText"/>
            </w:pPr>
            <w:r w:rsidRPr="00C7345F">
              <w:t>1</w:t>
            </w:r>
          </w:p>
        </w:tc>
        <w:tc>
          <w:tcPr>
            <w:tcW w:w="1353" w:type="dxa"/>
            <w:tcBorders>
              <w:top w:val="single" w:sz="4" w:space="0" w:color="auto"/>
            </w:tcBorders>
            <w:noWrap/>
            <w:hideMark/>
          </w:tcPr>
          <w:p w14:paraId="7A4C93A2" w14:textId="77777777" w:rsidR="001C1EA4" w:rsidRPr="00C7345F" w:rsidRDefault="001C1EA4" w:rsidP="00F73F5C">
            <w:pPr>
              <w:pStyle w:val="TableText"/>
            </w:pPr>
            <w:r w:rsidRPr="00C7345F">
              <w:t>VR068394</w:t>
            </w:r>
          </w:p>
        </w:tc>
        <w:tc>
          <w:tcPr>
            <w:tcW w:w="860" w:type="dxa"/>
            <w:tcBorders>
              <w:top w:val="single" w:sz="4" w:space="0" w:color="auto"/>
            </w:tcBorders>
            <w:noWrap/>
          </w:tcPr>
          <w:p w14:paraId="66C89494" w14:textId="77777777" w:rsidR="001C1EA4" w:rsidRPr="00C7345F" w:rsidRDefault="001C1EA4" w:rsidP="00F73F5C">
            <w:pPr>
              <w:pStyle w:val="TableText"/>
            </w:pPr>
            <w:r w:rsidRPr="00C7345F">
              <w:t>35.41</w:t>
            </w:r>
          </w:p>
        </w:tc>
        <w:tc>
          <w:tcPr>
            <w:tcW w:w="932" w:type="dxa"/>
            <w:tcBorders>
              <w:top w:val="single" w:sz="4" w:space="0" w:color="auto"/>
            </w:tcBorders>
            <w:noWrap/>
          </w:tcPr>
          <w:p w14:paraId="37F8CCCE" w14:textId="77777777" w:rsidR="001C1EA4" w:rsidRPr="00C7345F" w:rsidRDefault="001C1EA4" w:rsidP="00F73F5C">
            <w:pPr>
              <w:pStyle w:val="TableText"/>
            </w:pPr>
            <w:r w:rsidRPr="00C7345F">
              <w:t>20.72</w:t>
            </w:r>
          </w:p>
        </w:tc>
        <w:tc>
          <w:tcPr>
            <w:tcW w:w="932" w:type="dxa"/>
            <w:tcBorders>
              <w:top w:val="single" w:sz="4" w:space="0" w:color="auto"/>
            </w:tcBorders>
            <w:noWrap/>
          </w:tcPr>
          <w:p w14:paraId="5ED5C8E9" w14:textId="77777777" w:rsidR="001C1EA4" w:rsidRPr="00C7345F" w:rsidRDefault="001C1EA4" w:rsidP="00F73F5C">
            <w:pPr>
              <w:pStyle w:val="TableText"/>
            </w:pPr>
            <w:r w:rsidRPr="00C7345F">
              <w:t>43.76</w:t>
            </w:r>
          </w:p>
        </w:tc>
        <w:tc>
          <w:tcPr>
            <w:tcW w:w="922" w:type="dxa"/>
            <w:tcBorders>
              <w:top w:val="single" w:sz="4" w:space="0" w:color="auto"/>
            </w:tcBorders>
            <w:noWrap/>
          </w:tcPr>
          <w:p w14:paraId="4A8976D3" w14:textId="77777777" w:rsidR="001C1EA4" w:rsidRPr="00C7345F" w:rsidRDefault="001C1EA4" w:rsidP="00F73F5C">
            <w:pPr>
              <w:pStyle w:val="TableText"/>
            </w:pPr>
            <w:r w:rsidRPr="00C7345F">
              <w:t>N/A</w:t>
            </w:r>
          </w:p>
        </w:tc>
        <w:tc>
          <w:tcPr>
            <w:tcW w:w="922" w:type="dxa"/>
            <w:tcBorders>
              <w:top w:val="single" w:sz="4" w:space="0" w:color="auto"/>
            </w:tcBorders>
          </w:tcPr>
          <w:p w14:paraId="16A050E0" w14:textId="77777777" w:rsidR="001C1EA4" w:rsidRPr="00C7345F" w:rsidRDefault="001C1EA4" w:rsidP="00F73F5C">
            <w:pPr>
              <w:pStyle w:val="TableText"/>
            </w:pPr>
            <w:r w:rsidRPr="00C7345F">
              <w:t>N/A</w:t>
            </w:r>
          </w:p>
        </w:tc>
        <w:tc>
          <w:tcPr>
            <w:tcW w:w="922" w:type="dxa"/>
            <w:tcBorders>
              <w:top w:val="single" w:sz="4" w:space="0" w:color="auto"/>
            </w:tcBorders>
          </w:tcPr>
          <w:p w14:paraId="1F4B5B26" w14:textId="77777777" w:rsidR="001C1EA4" w:rsidRPr="00C7345F" w:rsidRDefault="001C1EA4" w:rsidP="00F73F5C">
            <w:pPr>
              <w:pStyle w:val="TableText"/>
            </w:pPr>
            <w:r w:rsidRPr="00C7345F">
              <w:t>0.10</w:t>
            </w:r>
          </w:p>
        </w:tc>
        <w:tc>
          <w:tcPr>
            <w:tcW w:w="919" w:type="dxa"/>
            <w:tcBorders>
              <w:top w:val="single" w:sz="4" w:space="0" w:color="auto"/>
            </w:tcBorders>
          </w:tcPr>
          <w:p w14:paraId="28F47601" w14:textId="77777777" w:rsidR="001C1EA4" w:rsidRPr="00C7345F" w:rsidRDefault="001C1EA4" w:rsidP="00F73F5C">
            <w:pPr>
              <w:pStyle w:val="TableText"/>
            </w:pPr>
            <w:r w:rsidRPr="00C7345F">
              <w:t>0.89</w:t>
            </w:r>
          </w:p>
        </w:tc>
        <w:tc>
          <w:tcPr>
            <w:tcW w:w="919" w:type="dxa"/>
            <w:tcBorders>
              <w:top w:val="single" w:sz="4" w:space="0" w:color="auto"/>
            </w:tcBorders>
          </w:tcPr>
          <w:p w14:paraId="455FDCDB" w14:textId="77777777" w:rsidR="001C1EA4" w:rsidRPr="00C7345F" w:rsidRDefault="001C1EA4" w:rsidP="00F73F5C">
            <w:pPr>
              <w:pStyle w:val="TableText"/>
            </w:pPr>
            <w:r w:rsidRPr="00C7345F">
              <w:t>1.082</w:t>
            </w:r>
          </w:p>
        </w:tc>
        <w:tc>
          <w:tcPr>
            <w:tcW w:w="924" w:type="dxa"/>
            <w:tcBorders>
              <w:top w:val="single" w:sz="4" w:space="0" w:color="auto"/>
            </w:tcBorders>
          </w:tcPr>
          <w:p w14:paraId="09A884E5" w14:textId="77777777" w:rsidR="001C1EA4" w:rsidRPr="00C7345F" w:rsidRDefault="001C1EA4" w:rsidP="00F73F5C">
            <w:pPr>
              <w:pStyle w:val="TableText"/>
            </w:pPr>
            <w:r w:rsidRPr="00C7345F">
              <w:t>0.541</w:t>
            </w:r>
          </w:p>
        </w:tc>
        <w:tc>
          <w:tcPr>
            <w:tcW w:w="895" w:type="dxa"/>
            <w:tcBorders>
              <w:top w:val="single" w:sz="4" w:space="0" w:color="auto"/>
            </w:tcBorders>
          </w:tcPr>
          <w:p w14:paraId="20FEF5AC" w14:textId="77777777" w:rsidR="001C1EA4" w:rsidRPr="00C7345F" w:rsidRDefault="001C1EA4" w:rsidP="00F73F5C">
            <w:pPr>
              <w:pStyle w:val="TableText"/>
            </w:pPr>
            <w:r w:rsidRPr="00C7345F">
              <w:t>0.887</w:t>
            </w:r>
          </w:p>
        </w:tc>
      </w:tr>
      <w:tr w:rsidR="001C1EA4" w:rsidRPr="00C7345F" w14:paraId="1C094B17" w14:textId="77777777" w:rsidTr="00F73F5C">
        <w:trPr>
          <w:trHeight w:val="252"/>
        </w:trPr>
        <w:tc>
          <w:tcPr>
            <w:tcW w:w="1872" w:type="dxa"/>
            <w:noWrap/>
            <w:hideMark/>
          </w:tcPr>
          <w:p w14:paraId="1F307E83" w14:textId="77777777" w:rsidR="001C1EA4" w:rsidRPr="00C7345F" w:rsidRDefault="001C1EA4" w:rsidP="00F73F5C">
            <w:pPr>
              <w:pStyle w:val="TableText"/>
            </w:pPr>
            <w:r w:rsidRPr="00C7345F">
              <w:t>1</w:t>
            </w:r>
          </w:p>
        </w:tc>
        <w:tc>
          <w:tcPr>
            <w:tcW w:w="1353" w:type="dxa"/>
            <w:noWrap/>
            <w:hideMark/>
          </w:tcPr>
          <w:p w14:paraId="227226E8" w14:textId="77777777" w:rsidR="001C1EA4" w:rsidRPr="00C7345F" w:rsidRDefault="001C1EA4" w:rsidP="00F73F5C">
            <w:pPr>
              <w:pStyle w:val="TableText"/>
            </w:pPr>
            <w:r w:rsidRPr="00C7345F">
              <w:t>VR068395</w:t>
            </w:r>
          </w:p>
        </w:tc>
        <w:tc>
          <w:tcPr>
            <w:tcW w:w="860" w:type="dxa"/>
            <w:noWrap/>
          </w:tcPr>
          <w:p w14:paraId="104B586B" w14:textId="77777777" w:rsidR="001C1EA4" w:rsidRPr="00C7345F" w:rsidRDefault="001C1EA4" w:rsidP="00F73F5C">
            <w:pPr>
              <w:pStyle w:val="TableText"/>
            </w:pPr>
            <w:r w:rsidRPr="00C7345F">
              <w:t>29.68</w:t>
            </w:r>
          </w:p>
        </w:tc>
        <w:tc>
          <w:tcPr>
            <w:tcW w:w="932" w:type="dxa"/>
            <w:noWrap/>
          </w:tcPr>
          <w:p w14:paraId="358BB4F2" w14:textId="77777777" w:rsidR="001C1EA4" w:rsidRPr="00C7345F" w:rsidRDefault="001C1EA4" w:rsidP="00F73F5C">
            <w:pPr>
              <w:pStyle w:val="TableText"/>
            </w:pPr>
            <w:r w:rsidRPr="00C7345F">
              <w:t>6.94</w:t>
            </w:r>
          </w:p>
        </w:tc>
        <w:tc>
          <w:tcPr>
            <w:tcW w:w="932" w:type="dxa"/>
            <w:noWrap/>
          </w:tcPr>
          <w:p w14:paraId="4BA98AF8" w14:textId="77777777" w:rsidR="001C1EA4" w:rsidRPr="00C7345F" w:rsidRDefault="001C1EA4" w:rsidP="00F73F5C">
            <w:pPr>
              <w:pStyle w:val="TableText"/>
            </w:pPr>
            <w:r w:rsidRPr="00C7345F">
              <w:t>63.18</w:t>
            </w:r>
          </w:p>
        </w:tc>
        <w:tc>
          <w:tcPr>
            <w:tcW w:w="922" w:type="dxa"/>
            <w:noWrap/>
          </w:tcPr>
          <w:p w14:paraId="42452AE1" w14:textId="77777777" w:rsidR="001C1EA4" w:rsidRPr="00C7345F" w:rsidRDefault="001C1EA4" w:rsidP="00F73F5C">
            <w:pPr>
              <w:pStyle w:val="TableText"/>
            </w:pPr>
            <w:r w:rsidRPr="00C7345F">
              <w:t>N/A</w:t>
            </w:r>
          </w:p>
        </w:tc>
        <w:tc>
          <w:tcPr>
            <w:tcW w:w="922" w:type="dxa"/>
          </w:tcPr>
          <w:p w14:paraId="728ACAF5" w14:textId="77777777" w:rsidR="001C1EA4" w:rsidRPr="00C7345F" w:rsidRDefault="001C1EA4" w:rsidP="00F73F5C">
            <w:pPr>
              <w:pStyle w:val="TableText"/>
            </w:pPr>
            <w:r w:rsidRPr="00C7345F">
              <w:t>N/A</w:t>
            </w:r>
          </w:p>
        </w:tc>
        <w:tc>
          <w:tcPr>
            <w:tcW w:w="922" w:type="dxa"/>
          </w:tcPr>
          <w:p w14:paraId="5199154F" w14:textId="77777777" w:rsidR="001C1EA4" w:rsidRPr="00C7345F" w:rsidRDefault="001C1EA4" w:rsidP="00F73F5C">
            <w:pPr>
              <w:pStyle w:val="TableText"/>
            </w:pPr>
            <w:r w:rsidRPr="00C7345F">
              <w:t>0.20</w:t>
            </w:r>
          </w:p>
        </w:tc>
        <w:tc>
          <w:tcPr>
            <w:tcW w:w="919" w:type="dxa"/>
          </w:tcPr>
          <w:p w14:paraId="78D35EB9" w14:textId="77777777" w:rsidR="001C1EA4" w:rsidRPr="00C7345F" w:rsidRDefault="001C1EA4" w:rsidP="00F73F5C">
            <w:pPr>
              <w:pStyle w:val="TableText"/>
            </w:pPr>
            <w:r w:rsidRPr="00C7345F">
              <w:t>0.90</w:t>
            </w:r>
          </w:p>
        </w:tc>
        <w:tc>
          <w:tcPr>
            <w:tcW w:w="919" w:type="dxa"/>
          </w:tcPr>
          <w:p w14:paraId="5FE5D60B" w14:textId="77777777" w:rsidR="001C1EA4" w:rsidRPr="00C7345F" w:rsidRDefault="001C1EA4" w:rsidP="00F73F5C">
            <w:pPr>
              <w:pStyle w:val="TableText"/>
            </w:pPr>
            <w:r w:rsidRPr="00C7345F">
              <w:t>1.333</w:t>
            </w:r>
          </w:p>
        </w:tc>
        <w:tc>
          <w:tcPr>
            <w:tcW w:w="924" w:type="dxa"/>
          </w:tcPr>
          <w:p w14:paraId="0F514123" w14:textId="77777777" w:rsidR="001C1EA4" w:rsidRPr="00C7345F" w:rsidRDefault="001C1EA4" w:rsidP="00F73F5C">
            <w:pPr>
              <w:pStyle w:val="TableText"/>
            </w:pPr>
            <w:r w:rsidRPr="00C7345F">
              <w:t>0.666</w:t>
            </w:r>
          </w:p>
        </w:tc>
        <w:tc>
          <w:tcPr>
            <w:tcW w:w="895" w:type="dxa"/>
          </w:tcPr>
          <w:p w14:paraId="3B3C86B9" w14:textId="77777777" w:rsidR="001C1EA4" w:rsidRPr="00C7345F" w:rsidRDefault="001C1EA4" w:rsidP="00F73F5C">
            <w:pPr>
              <w:pStyle w:val="TableText"/>
            </w:pPr>
            <w:r w:rsidRPr="00C7345F">
              <w:t>0.906</w:t>
            </w:r>
          </w:p>
        </w:tc>
      </w:tr>
      <w:tr w:rsidR="001C1EA4" w:rsidRPr="00C7345F" w14:paraId="24C852E3" w14:textId="77777777" w:rsidTr="00F73F5C">
        <w:trPr>
          <w:trHeight w:val="252"/>
        </w:trPr>
        <w:tc>
          <w:tcPr>
            <w:tcW w:w="1872" w:type="dxa"/>
            <w:noWrap/>
          </w:tcPr>
          <w:p w14:paraId="2B9269B4" w14:textId="77777777" w:rsidR="001C1EA4" w:rsidRPr="00C7345F" w:rsidRDefault="001C1EA4" w:rsidP="00F73F5C">
            <w:pPr>
              <w:pStyle w:val="TableText"/>
            </w:pPr>
            <w:r w:rsidRPr="00C7345F">
              <w:t>1</w:t>
            </w:r>
          </w:p>
        </w:tc>
        <w:tc>
          <w:tcPr>
            <w:tcW w:w="1353" w:type="dxa"/>
            <w:noWrap/>
          </w:tcPr>
          <w:p w14:paraId="2AEDE8A5" w14:textId="77777777" w:rsidR="001C1EA4" w:rsidRPr="00C7345F" w:rsidRDefault="001C1EA4" w:rsidP="00F73F5C">
            <w:pPr>
              <w:pStyle w:val="TableText"/>
            </w:pPr>
            <w:r w:rsidRPr="00C7345F">
              <w:t>VR068393</w:t>
            </w:r>
          </w:p>
        </w:tc>
        <w:tc>
          <w:tcPr>
            <w:tcW w:w="860" w:type="dxa"/>
            <w:noWrap/>
          </w:tcPr>
          <w:p w14:paraId="0402DC02" w14:textId="77777777" w:rsidR="001C1EA4" w:rsidRPr="00C7345F" w:rsidRDefault="001C1EA4" w:rsidP="00F73F5C">
            <w:pPr>
              <w:pStyle w:val="TableText"/>
            </w:pPr>
            <w:r w:rsidRPr="00C7345F">
              <w:t>35.92</w:t>
            </w:r>
          </w:p>
        </w:tc>
        <w:tc>
          <w:tcPr>
            <w:tcW w:w="932" w:type="dxa"/>
            <w:noWrap/>
          </w:tcPr>
          <w:p w14:paraId="7CBEF8F0" w14:textId="77777777" w:rsidR="001C1EA4" w:rsidRPr="00C7345F" w:rsidRDefault="001C1EA4" w:rsidP="00F73F5C">
            <w:pPr>
              <w:pStyle w:val="TableText"/>
            </w:pPr>
            <w:r w:rsidRPr="00C7345F">
              <w:t>12.78</w:t>
            </w:r>
          </w:p>
        </w:tc>
        <w:tc>
          <w:tcPr>
            <w:tcW w:w="932" w:type="dxa"/>
            <w:noWrap/>
          </w:tcPr>
          <w:p w14:paraId="45610294" w14:textId="77777777" w:rsidR="001C1EA4" w:rsidRPr="00C7345F" w:rsidRDefault="001C1EA4" w:rsidP="00F73F5C">
            <w:pPr>
              <w:pStyle w:val="TableText"/>
            </w:pPr>
            <w:r w:rsidRPr="00C7345F">
              <w:t>51.11</w:t>
            </w:r>
          </w:p>
        </w:tc>
        <w:tc>
          <w:tcPr>
            <w:tcW w:w="922" w:type="dxa"/>
            <w:noWrap/>
          </w:tcPr>
          <w:p w14:paraId="35ACB71E" w14:textId="77777777" w:rsidR="001C1EA4" w:rsidRPr="00C7345F" w:rsidRDefault="001C1EA4" w:rsidP="00F73F5C">
            <w:pPr>
              <w:pStyle w:val="TableText"/>
            </w:pPr>
            <w:r w:rsidRPr="00C7345F">
              <w:t>N/A</w:t>
            </w:r>
          </w:p>
        </w:tc>
        <w:tc>
          <w:tcPr>
            <w:tcW w:w="922" w:type="dxa"/>
          </w:tcPr>
          <w:p w14:paraId="3DF9BB16" w14:textId="77777777" w:rsidR="001C1EA4" w:rsidRPr="00C7345F" w:rsidRDefault="001C1EA4" w:rsidP="00F73F5C">
            <w:pPr>
              <w:pStyle w:val="TableText"/>
            </w:pPr>
            <w:r w:rsidRPr="00C7345F">
              <w:t>N/A</w:t>
            </w:r>
          </w:p>
        </w:tc>
        <w:tc>
          <w:tcPr>
            <w:tcW w:w="922" w:type="dxa"/>
          </w:tcPr>
          <w:p w14:paraId="308B15E2" w14:textId="77777777" w:rsidR="001C1EA4" w:rsidRPr="00C7345F" w:rsidRDefault="001C1EA4" w:rsidP="00F73F5C">
            <w:pPr>
              <w:pStyle w:val="TableText"/>
            </w:pPr>
            <w:r w:rsidRPr="00C7345F">
              <w:t>0.20</w:t>
            </w:r>
          </w:p>
        </w:tc>
        <w:tc>
          <w:tcPr>
            <w:tcW w:w="919" w:type="dxa"/>
          </w:tcPr>
          <w:p w14:paraId="62D33F3D" w14:textId="77777777" w:rsidR="001C1EA4" w:rsidRPr="00C7345F" w:rsidRDefault="001C1EA4" w:rsidP="00F73F5C">
            <w:pPr>
              <w:pStyle w:val="TableText"/>
            </w:pPr>
            <w:r w:rsidRPr="00C7345F">
              <w:t>0.91</w:t>
            </w:r>
          </w:p>
        </w:tc>
        <w:tc>
          <w:tcPr>
            <w:tcW w:w="919" w:type="dxa"/>
          </w:tcPr>
          <w:p w14:paraId="5D2DF394" w14:textId="77777777" w:rsidR="001C1EA4" w:rsidRPr="00C7345F" w:rsidRDefault="001C1EA4" w:rsidP="00F73F5C">
            <w:pPr>
              <w:pStyle w:val="TableText"/>
            </w:pPr>
            <w:r w:rsidRPr="00C7345F">
              <w:t>1.150</w:t>
            </w:r>
          </w:p>
        </w:tc>
        <w:tc>
          <w:tcPr>
            <w:tcW w:w="924" w:type="dxa"/>
          </w:tcPr>
          <w:p w14:paraId="46E66E99" w14:textId="77777777" w:rsidR="001C1EA4" w:rsidRPr="00C7345F" w:rsidRDefault="001C1EA4" w:rsidP="00F73F5C">
            <w:pPr>
              <w:pStyle w:val="TableText"/>
            </w:pPr>
            <w:r w:rsidRPr="00C7345F">
              <w:t>0.575</w:t>
            </w:r>
          </w:p>
        </w:tc>
        <w:tc>
          <w:tcPr>
            <w:tcW w:w="895" w:type="dxa"/>
          </w:tcPr>
          <w:p w14:paraId="112DCAC3" w14:textId="77777777" w:rsidR="001C1EA4" w:rsidRPr="00C7345F" w:rsidRDefault="001C1EA4" w:rsidP="00F73F5C">
            <w:pPr>
              <w:pStyle w:val="TableText"/>
            </w:pPr>
            <w:r w:rsidRPr="00C7345F">
              <w:t>0.922</w:t>
            </w:r>
          </w:p>
        </w:tc>
      </w:tr>
      <w:tr w:rsidR="001C1EA4" w:rsidRPr="00C7345F" w14:paraId="231CFE93" w14:textId="77777777" w:rsidTr="00F73F5C">
        <w:trPr>
          <w:trHeight w:val="252"/>
        </w:trPr>
        <w:tc>
          <w:tcPr>
            <w:tcW w:w="1872" w:type="dxa"/>
            <w:tcBorders>
              <w:bottom w:val="nil"/>
            </w:tcBorders>
            <w:noWrap/>
          </w:tcPr>
          <w:p w14:paraId="3420A336" w14:textId="77777777" w:rsidR="001C1EA4" w:rsidRPr="00C7345F" w:rsidRDefault="001C1EA4" w:rsidP="00F73F5C">
            <w:pPr>
              <w:pStyle w:val="TableText"/>
            </w:pPr>
            <w:r w:rsidRPr="00C7345F">
              <w:t>1</w:t>
            </w:r>
          </w:p>
        </w:tc>
        <w:tc>
          <w:tcPr>
            <w:tcW w:w="1353" w:type="dxa"/>
            <w:tcBorders>
              <w:bottom w:val="nil"/>
            </w:tcBorders>
            <w:noWrap/>
          </w:tcPr>
          <w:p w14:paraId="632212CD" w14:textId="77777777" w:rsidR="001C1EA4" w:rsidRPr="00C7345F" w:rsidRDefault="001C1EA4" w:rsidP="00F73F5C">
            <w:pPr>
              <w:pStyle w:val="TableText"/>
            </w:pPr>
            <w:r w:rsidRPr="00C7345F">
              <w:t>VR068397</w:t>
            </w:r>
          </w:p>
        </w:tc>
        <w:tc>
          <w:tcPr>
            <w:tcW w:w="860" w:type="dxa"/>
            <w:tcBorders>
              <w:bottom w:val="nil"/>
            </w:tcBorders>
            <w:noWrap/>
          </w:tcPr>
          <w:p w14:paraId="2D38278D" w14:textId="77777777" w:rsidR="001C1EA4" w:rsidRPr="00C7345F" w:rsidRDefault="001C1EA4" w:rsidP="00F73F5C">
            <w:pPr>
              <w:pStyle w:val="TableText"/>
            </w:pPr>
            <w:r w:rsidRPr="00C7345F">
              <w:t>30.38</w:t>
            </w:r>
          </w:p>
        </w:tc>
        <w:tc>
          <w:tcPr>
            <w:tcW w:w="932" w:type="dxa"/>
            <w:tcBorders>
              <w:bottom w:val="nil"/>
            </w:tcBorders>
            <w:noWrap/>
          </w:tcPr>
          <w:p w14:paraId="5E522755" w14:textId="77777777" w:rsidR="001C1EA4" w:rsidRPr="00C7345F" w:rsidRDefault="001C1EA4" w:rsidP="00F73F5C">
            <w:pPr>
              <w:pStyle w:val="TableText"/>
            </w:pPr>
            <w:r w:rsidRPr="00C7345F">
              <w:t>7.04</w:t>
            </w:r>
          </w:p>
        </w:tc>
        <w:tc>
          <w:tcPr>
            <w:tcW w:w="932" w:type="dxa"/>
            <w:tcBorders>
              <w:bottom w:val="nil"/>
            </w:tcBorders>
            <w:noWrap/>
          </w:tcPr>
          <w:p w14:paraId="10BBE34A" w14:textId="77777777" w:rsidR="001C1EA4" w:rsidRPr="00C7345F" w:rsidRDefault="001C1EA4" w:rsidP="00F73F5C">
            <w:pPr>
              <w:pStyle w:val="TableText"/>
            </w:pPr>
            <w:r w:rsidRPr="00C7345F">
              <w:t>11.17</w:t>
            </w:r>
          </w:p>
        </w:tc>
        <w:tc>
          <w:tcPr>
            <w:tcW w:w="922" w:type="dxa"/>
            <w:tcBorders>
              <w:bottom w:val="nil"/>
            </w:tcBorders>
            <w:noWrap/>
          </w:tcPr>
          <w:p w14:paraId="130B4795" w14:textId="77777777" w:rsidR="001C1EA4" w:rsidRPr="00C7345F" w:rsidRDefault="001C1EA4" w:rsidP="00F73F5C">
            <w:pPr>
              <w:pStyle w:val="TableText"/>
            </w:pPr>
            <w:r w:rsidRPr="00C7345F">
              <w:t>25.35</w:t>
            </w:r>
          </w:p>
        </w:tc>
        <w:tc>
          <w:tcPr>
            <w:tcW w:w="922" w:type="dxa"/>
            <w:tcBorders>
              <w:bottom w:val="nil"/>
            </w:tcBorders>
          </w:tcPr>
          <w:p w14:paraId="32C5CD5C" w14:textId="77777777" w:rsidR="001C1EA4" w:rsidRPr="00C7345F" w:rsidRDefault="001C1EA4" w:rsidP="00F73F5C">
            <w:pPr>
              <w:pStyle w:val="TableText"/>
            </w:pPr>
            <w:r w:rsidRPr="00C7345F">
              <w:t>25.96</w:t>
            </w:r>
          </w:p>
        </w:tc>
        <w:tc>
          <w:tcPr>
            <w:tcW w:w="922" w:type="dxa"/>
            <w:tcBorders>
              <w:bottom w:val="nil"/>
            </w:tcBorders>
          </w:tcPr>
          <w:p w14:paraId="69641F08" w14:textId="77777777" w:rsidR="001C1EA4" w:rsidRPr="00C7345F" w:rsidRDefault="001C1EA4" w:rsidP="00F73F5C">
            <w:pPr>
              <w:pStyle w:val="TableText"/>
            </w:pPr>
            <w:r w:rsidRPr="00C7345F">
              <w:t>0.10</w:t>
            </w:r>
          </w:p>
        </w:tc>
        <w:tc>
          <w:tcPr>
            <w:tcW w:w="919" w:type="dxa"/>
            <w:tcBorders>
              <w:bottom w:val="nil"/>
            </w:tcBorders>
          </w:tcPr>
          <w:p w14:paraId="4107633A" w14:textId="77777777" w:rsidR="001C1EA4" w:rsidRPr="00C7345F" w:rsidRDefault="001C1EA4" w:rsidP="00F73F5C">
            <w:pPr>
              <w:pStyle w:val="TableText"/>
            </w:pPr>
            <w:r w:rsidRPr="00C7345F">
              <w:t>0.95</w:t>
            </w:r>
          </w:p>
        </w:tc>
        <w:tc>
          <w:tcPr>
            <w:tcW w:w="919" w:type="dxa"/>
            <w:tcBorders>
              <w:bottom w:val="nil"/>
            </w:tcBorders>
          </w:tcPr>
          <w:p w14:paraId="5376826F" w14:textId="77777777" w:rsidR="001C1EA4" w:rsidRPr="00C7345F" w:rsidRDefault="001C1EA4" w:rsidP="00F73F5C">
            <w:pPr>
              <w:pStyle w:val="TableText"/>
            </w:pPr>
            <w:r w:rsidRPr="00C7345F">
              <w:t>2.093</w:t>
            </w:r>
          </w:p>
        </w:tc>
        <w:tc>
          <w:tcPr>
            <w:tcW w:w="924" w:type="dxa"/>
            <w:tcBorders>
              <w:bottom w:val="nil"/>
            </w:tcBorders>
          </w:tcPr>
          <w:p w14:paraId="0476B86A" w14:textId="77777777" w:rsidR="001C1EA4" w:rsidRPr="00C7345F" w:rsidRDefault="001C1EA4" w:rsidP="00F73F5C">
            <w:pPr>
              <w:pStyle w:val="TableText"/>
            </w:pPr>
            <w:r w:rsidRPr="00C7345F">
              <w:t>0.523</w:t>
            </w:r>
          </w:p>
        </w:tc>
        <w:tc>
          <w:tcPr>
            <w:tcW w:w="895" w:type="dxa"/>
            <w:tcBorders>
              <w:bottom w:val="nil"/>
            </w:tcBorders>
          </w:tcPr>
          <w:p w14:paraId="598D770C" w14:textId="77777777" w:rsidR="001C1EA4" w:rsidRPr="00C7345F" w:rsidRDefault="001C1EA4" w:rsidP="00F73F5C">
            <w:pPr>
              <w:pStyle w:val="TableText"/>
            </w:pPr>
            <w:r w:rsidRPr="00C7345F">
              <w:t>1.605</w:t>
            </w:r>
          </w:p>
        </w:tc>
      </w:tr>
      <w:tr w:rsidR="001C1EA4" w:rsidRPr="00C7345F" w14:paraId="4C303DDA" w14:textId="77777777" w:rsidTr="00F73F5C">
        <w:trPr>
          <w:trHeight w:val="252"/>
        </w:trPr>
        <w:tc>
          <w:tcPr>
            <w:tcW w:w="1872" w:type="dxa"/>
            <w:tcBorders>
              <w:top w:val="nil"/>
              <w:bottom w:val="single" w:sz="4" w:space="0" w:color="auto"/>
            </w:tcBorders>
            <w:noWrap/>
            <w:hideMark/>
          </w:tcPr>
          <w:p w14:paraId="2A5F0081" w14:textId="77777777" w:rsidR="001C1EA4" w:rsidRPr="00C7345F" w:rsidRDefault="001C1EA4" w:rsidP="00F73F5C">
            <w:pPr>
              <w:pStyle w:val="TableText"/>
            </w:pPr>
            <w:r w:rsidRPr="00C7345F">
              <w:t>1</w:t>
            </w:r>
          </w:p>
        </w:tc>
        <w:tc>
          <w:tcPr>
            <w:tcW w:w="1353" w:type="dxa"/>
            <w:tcBorders>
              <w:top w:val="nil"/>
              <w:bottom w:val="single" w:sz="4" w:space="0" w:color="auto"/>
            </w:tcBorders>
            <w:noWrap/>
            <w:hideMark/>
          </w:tcPr>
          <w:p w14:paraId="19A32A0F" w14:textId="77777777" w:rsidR="001C1EA4" w:rsidRPr="00C7345F" w:rsidRDefault="001C1EA4" w:rsidP="00F73F5C">
            <w:pPr>
              <w:pStyle w:val="TableText"/>
            </w:pPr>
            <w:r w:rsidRPr="00C7345F">
              <w:t>VR068403</w:t>
            </w:r>
          </w:p>
        </w:tc>
        <w:tc>
          <w:tcPr>
            <w:tcW w:w="860" w:type="dxa"/>
            <w:tcBorders>
              <w:top w:val="nil"/>
              <w:bottom w:val="single" w:sz="4" w:space="0" w:color="auto"/>
            </w:tcBorders>
            <w:noWrap/>
          </w:tcPr>
          <w:p w14:paraId="23914915" w14:textId="77777777" w:rsidR="001C1EA4" w:rsidRPr="00C7345F" w:rsidRDefault="001C1EA4" w:rsidP="00F73F5C">
            <w:pPr>
              <w:pStyle w:val="TableText"/>
            </w:pPr>
            <w:r w:rsidRPr="00C7345F">
              <w:t>35.41</w:t>
            </w:r>
          </w:p>
        </w:tc>
        <w:tc>
          <w:tcPr>
            <w:tcW w:w="932" w:type="dxa"/>
            <w:tcBorders>
              <w:top w:val="nil"/>
              <w:bottom w:val="single" w:sz="4" w:space="0" w:color="auto"/>
            </w:tcBorders>
            <w:noWrap/>
          </w:tcPr>
          <w:p w14:paraId="17AD76FC" w14:textId="77777777" w:rsidR="001C1EA4" w:rsidRPr="00C7345F" w:rsidRDefault="001C1EA4" w:rsidP="00F73F5C">
            <w:pPr>
              <w:pStyle w:val="TableText"/>
            </w:pPr>
            <w:r w:rsidRPr="00C7345F">
              <w:t>8.95</w:t>
            </w:r>
          </w:p>
        </w:tc>
        <w:tc>
          <w:tcPr>
            <w:tcW w:w="932" w:type="dxa"/>
            <w:tcBorders>
              <w:top w:val="nil"/>
              <w:bottom w:val="single" w:sz="4" w:space="0" w:color="auto"/>
            </w:tcBorders>
            <w:noWrap/>
          </w:tcPr>
          <w:p w14:paraId="74BA588B" w14:textId="77777777" w:rsidR="001C1EA4" w:rsidRPr="00C7345F" w:rsidRDefault="001C1EA4" w:rsidP="00F73F5C">
            <w:pPr>
              <w:pStyle w:val="TableText"/>
            </w:pPr>
            <w:r w:rsidRPr="00C7345F">
              <w:t>19.22</w:t>
            </w:r>
          </w:p>
        </w:tc>
        <w:tc>
          <w:tcPr>
            <w:tcW w:w="922" w:type="dxa"/>
            <w:tcBorders>
              <w:top w:val="nil"/>
              <w:bottom w:val="single" w:sz="4" w:space="0" w:color="auto"/>
            </w:tcBorders>
            <w:noWrap/>
          </w:tcPr>
          <w:p w14:paraId="2BE3B2C6" w14:textId="77777777" w:rsidR="001C1EA4" w:rsidRPr="00C7345F" w:rsidRDefault="001C1EA4" w:rsidP="00F73F5C">
            <w:pPr>
              <w:pStyle w:val="TableText"/>
            </w:pPr>
            <w:r w:rsidRPr="00C7345F">
              <w:t>22.54</w:t>
            </w:r>
          </w:p>
        </w:tc>
        <w:tc>
          <w:tcPr>
            <w:tcW w:w="922" w:type="dxa"/>
            <w:tcBorders>
              <w:top w:val="nil"/>
              <w:bottom w:val="single" w:sz="4" w:space="0" w:color="auto"/>
            </w:tcBorders>
          </w:tcPr>
          <w:p w14:paraId="594E2D85" w14:textId="77777777" w:rsidR="001C1EA4" w:rsidRPr="00C7345F" w:rsidRDefault="001C1EA4" w:rsidP="00F73F5C">
            <w:pPr>
              <w:pStyle w:val="TableText"/>
            </w:pPr>
            <w:r w:rsidRPr="00C7345F">
              <w:t>13.38</w:t>
            </w:r>
          </w:p>
        </w:tc>
        <w:tc>
          <w:tcPr>
            <w:tcW w:w="922" w:type="dxa"/>
            <w:tcBorders>
              <w:top w:val="nil"/>
              <w:bottom w:val="single" w:sz="4" w:space="0" w:color="auto"/>
            </w:tcBorders>
          </w:tcPr>
          <w:p w14:paraId="27352E1F" w14:textId="77777777" w:rsidR="001C1EA4" w:rsidRPr="00C7345F" w:rsidRDefault="001C1EA4" w:rsidP="00F73F5C">
            <w:pPr>
              <w:pStyle w:val="TableText"/>
            </w:pPr>
            <w:r w:rsidRPr="00C7345F">
              <w:t>0.50</w:t>
            </w:r>
          </w:p>
        </w:tc>
        <w:tc>
          <w:tcPr>
            <w:tcW w:w="919" w:type="dxa"/>
            <w:tcBorders>
              <w:top w:val="nil"/>
              <w:bottom w:val="single" w:sz="4" w:space="0" w:color="auto"/>
            </w:tcBorders>
          </w:tcPr>
          <w:p w14:paraId="3E3716D5" w14:textId="77777777" w:rsidR="001C1EA4" w:rsidRPr="00C7345F" w:rsidRDefault="001C1EA4" w:rsidP="00F73F5C">
            <w:pPr>
              <w:pStyle w:val="TableText"/>
            </w:pPr>
            <w:r w:rsidRPr="00C7345F">
              <w:t>0.96</w:t>
            </w:r>
          </w:p>
        </w:tc>
        <w:tc>
          <w:tcPr>
            <w:tcW w:w="919" w:type="dxa"/>
            <w:tcBorders>
              <w:top w:val="nil"/>
              <w:bottom w:val="single" w:sz="4" w:space="0" w:color="auto"/>
            </w:tcBorders>
          </w:tcPr>
          <w:p w14:paraId="6273AC5D" w14:textId="77777777" w:rsidR="001C1EA4" w:rsidRPr="00C7345F" w:rsidRDefault="001C1EA4" w:rsidP="00F73F5C">
            <w:pPr>
              <w:pStyle w:val="TableText"/>
            </w:pPr>
            <w:r w:rsidRPr="00C7345F">
              <w:t>1.685</w:t>
            </w:r>
          </w:p>
        </w:tc>
        <w:tc>
          <w:tcPr>
            <w:tcW w:w="924" w:type="dxa"/>
            <w:tcBorders>
              <w:top w:val="nil"/>
              <w:bottom w:val="single" w:sz="4" w:space="0" w:color="auto"/>
            </w:tcBorders>
          </w:tcPr>
          <w:p w14:paraId="0AA85477" w14:textId="77777777" w:rsidR="001C1EA4" w:rsidRPr="00C7345F" w:rsidRDefault="001C1EA4" w:rsidP="00F73F5C">
            <w:pPr>
              <w:pStyle w:val="TableText"/>
            </w:pPr>
            <w:r w:rsidRPr="00C7345F">
              <w:t>0.421</w:t>
            </w:r>
          </w:p>
        </w:tc>
        <w:tc>
          <w:tcPr>
            <w:tcW w:w="895" w:type="dxa"/>
            <w:tcBorders>
              <w:top w:val="nil"/>
              <w:bottom w:val="single" w:sz="4" w:space="0" w:color="auto"/>
            </w:tcBorders>
          </w:tcPr>
          <w:p w14:paraId="76BD0330" w14:textId="77777777" w:rsidR="001C1EA4" w:rsidRPr="00C7345F" w:rsidRDefault="001C1EA4" w:rsidP="00F73F5C">
            <w:pPr>
              <w:pStyle w:val="TableText"/>
            </w:pPr>
            <w:r w:rsidRPr="00C7345F">
              <w:t>1.480</w:t>
            </w:r>
          </w:p>
        </w:tc>
      </w:tr>
      <w:tr w:rsidR="001C1EA4" w:rsidRPr="00C7345F" w14:paraId="5FA2C2E0" w14:textId="77777777" w:rsidTr="00F73F5C">
        <w:trPr>
          <w:trHeight w:val="252"/>
        </w:trPr>
        <w:tc>
          <w:tcPr>
            <w:tcW w:w="1872" w:type="dxa"/>
            <w:tcBorders>
              <w:top w:val="single" w:sz="4" w:space="0" w:color="auto"/>
            </w:tcBorders>
            <w:noWrap/>
            <w:hideMark/>
          </w:tcPr>
          <w:p w14:paraId="71C19FF2" w14:textId="77777777" w:rsidR="001C1EA4" w:rsidRPr="00C7345F" w:rsidRDefault="001C1EA4" w:rsidP="00F73F5C">
            <w:pPr>
              <w:pStyle w:val="TableText"/>
            </w:pPr>
            <w:r w:rsidRPr="00C7345F">
              <w:t>2</w:t>
            </w:r>
          </w:p>
        </w:tc>
        <w:tc>
          <w:tcPr>
            <w:tcW w:w="1353" w:type="dxa"/>
            <w:tcBorders>
              <w:top w:val="single" w:sz="4" w:space="0" w:color="auto"/>
            </w:tcBorders>
            <w:noWrap/>
            <w:hideMark/>
          </w:tcPr>
          <w:p w14:paraId="2C21F942" w14:textId="77777777" w:rsidR="001C1EA4" w:rsidRPr="00C7345F" w:rsidRDefault="001C1EA4" w:rsidP="00F73F5C">
            <w:pPr>
              <w:pStyle w:val="TableText"/>
            </w:pPr>
            <w:r w:rsidRPr="00C7345F">
              <w:t>VR068422</w:t>
            </w:r>
          </w:p>
        </w:tc>
        <w:tc>
          <w:tcPr>
            <w:tcW w:w="860" w:type="dxa"/>
            <w:tcBorders>
              <w:top w:val="single" w:sz="4" w:space="0" w:color="auto"/>
            </w:tcBorders>
            <w:noWrap/>
          </w:tcPr>
          <w:p w14:paraId="2E6413A6" w14:textId="77777777" w:rsidR="001C1EA4" w:rsidRPr="00C7345F" w:rsidRDefault="001C1EA4" w:rsidP="00F73F5C">
            <w:pPr>
              <w:pStyle w:val="TableText"/>
            </w:pPr>
            <w:r w:rsidRPr="00C7345F">
              <w:t>45.30</w:t>
            </w:r>
          </w:p>
        </w:tc>
        <w:tc>
          <w:tcPr>
            <w:tcW w:w="932" w:type="dxa"/>
            <w:tcBorders>
              <w:top w:val="single" w:sz="4" w:space="0" w:color="auto"/>
            </w:tcBorders>
            <w:noWrap/>
          </w:tcPr>
          <w:p w14:paraId="50528366" w14:textId="77777777" w:rsidR="001C1EA4" w:rsidRPr="00C7345F" w:rsidRDefault="001C1EA4" w:rsidP="00F73F5C">
            <w:pPr>
              <w:pStyle w:val="TableText"/>
            </w:pPr>
            <w:r w:rsidRPr="00C7345F">
              <w:t>16.08</w:t>
            </w:r>
          </w:p>
        </w:tc>
        <w:tc>
          <w:tcPr>
            <w:tcW w:w="932" w:type="dxa"/>
            <w:tcBorders>
              <w:top w:val="single" w:sz="4" w:space="0" w:color="auto"/>
            </w:tcBorders>
            <w:noWrap/>
          </w:tcPr>
          <w:p w14:paraId="0887AD76" w14:textId="77777777" w:rsidR="001C1EA4" w:rsidRPr="00C7345F" w:rsidRDefault="001C1EA4" w:rsidP="00F73F5C">
            <w:pPr>
              <w:pStyle w:val="TableText"/>
            </w:pPr>
            <w:r w:rsidRPr="00C7345F">
              <w:t>37.79</w:t>
            </w:r>
          </w:p>
        </w:tc>
        <w:tc>
          <w:tcPr>
            <w:tcW w:w="922" w:type="dxa"/>
            <w:tcBorders>
              <w:top w:val="single" w:sz="4" w:space="0" w:color="auto"/>
            </w:tcBorders>
            <w:noWrap/>
          </w:tcPr>
          <w:p w14:paraId="58162D55" w14:textId="77777777" w:rsidR="001C1EA4" w:rsidRPr="00C7345F" w:rsidRDefault="001C1EA4" w:rsidP="00F73F5C">
            <w:pPr>
              <w:pStyle w:val="TableText"/>
            </w:pPr>
            <w:r w:rsidRPr="00C7345F">
              <w:t>N/A</w:t>
            </w:r>
          </w:p>
        </w:tc>
        <w:tc>
          <w:tcPr>
            <w:tcW w:w="922" w:type="dxa"/>
            <w:tcBorders>
              <w:top w:val="single" w:sz="4" w:space="0" w:color="auto"/>
            </w:tcBorders>
          </w:tcPr>
          <w:p w14:paraId="65D5E8D3" w14:textId="77777777" w:rsidR="001C1EA4" w:rsidRPr="00C7345F" w:rsidRDefault="001C1EA4" w:rsidP="00F73F5C">
            <w:pPr>
              <w:pStyle w:val="TableText"/>
            </w:pPr>
            <w:r w:rsidRPr="00C7345F">
              <w:t>N/A</w:t>
            </w:r>
          </w:p>
        </w:tc>
        <w:tc>
          <w:tcPr>
            <w:tcW w:w="922" w:type="dxa"/>
            <w:tcBorders>
              <w:top w:val="single" w:sz="4" w:space="0" w:color="auto"/>
            </w:tcBorders>
          </w:tcPr>
          <w:p w14:paraId="5A51C36A" w14:textId="77777777" w:rsidR="001C1EA4" w:rsidRPr="00C7345F" w:rsidRDefault="001C1EA4" w:rsidP="00F73F5C">
            <w:pPr>
              <w:pStyle w:val="TableText"/>
            </w:pPr>
            <w:r w:rsidRPr="00C7345F">
              <w:t>0.84</w:t>
            </w:r>
          </w:p>
        </w:tc>
        <w:tc>
          <w:tcPr>
            <w:tcW w:w="919" w:type="dxa"/>
            <w:tcBorders>
              <w:top w:val="single" w:sz="4" w:space="0" w:color="auto"/>
            </w:tcBorders>
          </w:tcPr>
          <w:p w14:paraId="0DC28E68" w14:textId="77777777" w:rsidR="001C1EA4" w:rsidRPr="00C7345F" w:rsidRDefault="001C1EA4" w:rsidP="00F73F5C">
            <w:pPr>
              <w:pStyle w:val="TableText"/>
            </w:pPr>
            <w:r w:rsidRPr="00C7345F">
              <w:t>0.92</w:t>
            </w:r>
          </w:p>
        </w:tc>
        <w:tc>
          <w:tcPr>
            <w:tcW w:w="919" w:type="dxa"/>
            <w:tcBorders>
              <w:top w:val="single" w:sz="4" w:space="0" w:color="auto"/>
            </w:tcBorders>
          </w:tcPr>
          <w:p w14:paraId="7BDDD789" w14:textId="77777777" w:rsidR="001C1EA4" w:rsidRPr="00C7345F" w:rsidRDefault="001C1EA4" w:rsidP="00F73F5C">
            <w:pPr>
              <w:pStyle w:val="TableText"/>
            </w:pPr>
            <w:r w:rsidRPr="00C7345F">
              <w:t>0.916</w:t>
            </w:r>
          </w:p>
        </w:tc>
        <w:tc>
          <w:tcPr>
            <w:tcW w:w="924" w:type="dxa"/>
            <w:tcBorders>
              <w:top w:val="single" w:sz="4" w:space="0" w:color="auto"/>
            </w:tcBorders>
          </w:tcPr>
          <w:p w14:paraId="08A2A5F9" w14:textId="77777777" w:rsidR="001C1EA4" w:rsidRPr="00C7345F" w:rsidRDefault="001C1EA4" w:rsidP="00F73F5C">
            <w:pPr>
              <w:pStyle w:val="TableText"/>
            </w:pPr>
            <w:r w:rsidRPr="00C7345F">
              <w:t>0.458</w:t>
            </w:r>
          </w:p>
        </w:tc>
        <w:tc>
          <w:tcPr>
            <w:tcW w:w="895" w:type="dxa"/>
            <w:tcBorders>
              <w:top w:val="single" w:sz="4" w:space="0" w:color="auto"/>
            </w:tcBorders>
          </w:tcPr>
          <w:p w14:paraId="62C5F707" w14:textId="77777777" w:rsidR="001C1EA4" w:rsidRPr="00C7345F" w:rsidRDefault="001C1EA4" w:rsidP="00F73F5C">
            <w:pPr>
              <w:pStyle w:val="TableText"/>
            </w:pPr>
            <w:r w:rsidRPr="00C7345F">
              <w:t>0.913</w:t>
            </w:r>
          </w:p>
        </w:tc>
      </w:tr>
      <w:tr w:rsidR="001C1EA4" w:rsidRPr="00C7345F" w14:paraId="773CAD24" w14:textId="77777777" w:rsidTr="00F73F5C">
        <w:trPr>
          <w:trHeight w:val="252"/>
        </w:trPr>
        <w:tc>
          <w:tcPr>
            <w:tcW w:w="1872" w:type="dxa"/>
            <w:noWrap/>
            <w:hideMark/>
          </w:tcPr>
          <w:p w14:paraId="021AE478" w14:textId="77777777" w:rsidR="001C1EA4" w:rsidRPr="00C7345F" w:rsidRDefault="001C1EA4" w:rsidP="00F73F5C">
            <w:pPr>
              <w:pStyle w:val="TableText"/>
            </w:pPr>
            <w:r w:rsidRPr="00C7345F">
              <w:t>2</w:t>
            </w:r>
          </w:p>
        </w:tc>
        <w:tc>
          <w:tcPr>
            <w:tcW w:w="1353" w:type="dxa"/>
            <w:noWrap/>
            <w:hideMark/>
          </w:tcPr>
          <w:p w14:paraId="5CBB81F2" w14:textId="77777777" w:rsidR="001C1EA4" w:rsidRPr="00C7345F" w:rsidRDefault="001C1EA4" w:rsidP="00F73F5C">
            <w:pPr>
              <w:pStyle w:val="TableText"/>
            </w:pPr>
            <w:r w:rsidRPr="00C7345F">
              <w:t>VR068423</w:t>
            </w:r>
          </w:p>
        </w:tc>
        <w:tc>
          <w:tcPr>
            <w:tcW w:w="860" w:type="dxa"/>
            <w:noWrap/>
          </w:tcPr>
          <w:p w14:paraId="2074FD28" w14:textId="77777777" w:rsidR="001C1EA4" w:rsidRPr="00C7345F" w:rsidRDefault="001C1EA4" w:rsidP="00F73F5C">
            <w:pPr>
              <w:pStyle w:val="TableText"/>
            </w:pPr>
            <w:r w:rsidRPr="00C7345F">
              <w:t>41.34</w:t>
            </w:r>
          </w:p>
        </w:tc>
        <w:tc>
          <w:tcPr>
            <w:tcW w:w="932" w:type="dxa"/>
            <w:noWrap/>
          </w:tcPr>
          <w:p w14:paraId="4320A2A6" w14:textId="77777777" w:rsidR="001C1EA4" w:rsidRPr="00C7345F" w:rsidRDefault="001C1EA4" w:rsidP="00F73F5C">
            <w:pPr>
              <w:pStyle w:val="TableText"/>
            </w:pPr>
            <w:r w:rsidRPr="00C7345F">
              <w:t>14.20</w:t>
            </w:r>
          </w:p>
        </w:tc>
        <w:tc>
          <w:tcPr>
            <w:tcW w:w="932" w:type="dxa"/>
            <w:noWrap/>
          </w:tcPr>
          <w:p w14:paraId="560CA035" w14:textId="77777777" w:rsidR="001C1EA4" w:rsidRPr="00C7345F" w:rsidRDefault="001C1EA4" w:rsidP="00F73F5C">
            <w:pPr>
              <w:pStyle w:val="TableText"/>
            </w:pPr>
            <w:r w:rsidRPr="00C7345F">
              <w:t>43.63</w:t>
            </w:r>
          </w:p>
        </w:tc>
        <w:tc>
          <w:tcPr>
            <w:tcW w:w="922" w:type="dxa"/>
            <w:noWrap/>
          </w:tcPr>
          <w:p w14:paraId="3D6AEC4B" w14:textId="77777777" w:rsidR="001C1EA4" w:rsidRPr="00C7345F" w:rsidRDefault="001C1EA4" w:rsidP="00F73F5C">
            <w:pPr>
              <w:pStyle w:val="TableText"/>
            </w:pPr>
            <w:r w:rsidRPr="00C7345F">
              <w:t>N/A</w:t>
            </w:r>
          </w:p>
        </w:tc>
        <w:tc>
          <w:tcPr>
            <w:tcW w:w="922" w:type="dxa"/>
          </w:tcPr>
          <w:p w14:paraId="49F7C752" w14:textId="77777777" w:rsidR="001C1EA4" w:rsidRPr="00C7345F" w:rsidRDefault="001C1EA4" w:rsidP="00F73F5C">
            <w:pPr>
              <w:pStyle w:val="TableText"/>
            </w:pPr>
            <w:r w:rsidRPr="00C7345F">
              <w:t>N/A</w:t>
            </w:r>
          </w:p>
        </w:tc>
        <w:tc>
          <w:tcPr>
            <w:tcW w:w="922" w:type="dxa"/>
          </w:tcPr>
          <w:p w14:paraId="41A678F8" w14:textId="77777777" w:rsidR="001C1EA4" w:rsidRPr="00C7345F" w:rsidRDefault="001C1EA4" w:rsidP="00F73F5C">
            <w:pPr>
              <w:pStyle w:val="TableText"/>
            </w:pPr>
            <w:r w:rsidRPr="00C7345F">
              <w:t>0.84</w:t>
            </w:r>
          </w:p>
        </w:tc>
        <w:tc>
          <w:tcPr>
            <w:tcW w:w="919" w:type="dxa"/>
          </w:tcPr>
          <w:p w14:paraId="2A7B9651" w14:textId="77777777" w:rsidR="001C1EA4" w:rsidRPr="00C7345F" w:rsidRDefault="001C1EA4" w:rsidP="00F73F5C">
            <w:pPr>
              <w:pStyle w:val="TableText"/>
            </w:pPr>
            <w:r w:rsidRPr="00C7345F">
              <w:t>0.92</w:t>
            </w:r>
          </w:p>
        </w:tc>
        <w:tc>
          <w:tcPr>
            <w:tcW w:w="919" w:type="dxa"/>
          </w:tcPr>
          <w:p w14:paraId="62425B32" w14:textId="77777777" w:rsidR="001C1EA4" w:rsidRPr="00C7345F" w:rsidRDefault="001C1EA4" w:rsidP="00F73F5C">
            <w:pPr>
              <w:pStyle w:val="TableText"/>
            </w:pPr>
            <w:r w:rsidRPr="00C7345F">
              <w:t>1.015</w:t>
            </w:r>
          </w:p>
        </w:tc>
        <w:tc>
          <w:tcPr>
            <w:tcW w:w="924" w:type="dxa"/>
          </w:tcPr>
          <w:p w14:paraId="26B168BA" w14:textId="77777777" w:rsidR="001C1EA4" w:rsidRPr="00C7345F" w:rsidRDefault="001C1EA4" w:rsidP="00F73F5C">
            <w:pPr>
              <w:pStyle w:val="TableText"/>
            </w:pPr>
            <w:r w:rsidRPr="00C7345F">
              <w:t>0.507</w:t>
            </w:r>
          </w:p>
        </w:tc>
        <w:tc>
          <w:tcPr>
            <w:tcW w:w="895" w:type="dxa"/>
          </w:tcPr>
          <w:p w14:paraId="7F0B800F" w14:textId="77777777" w:rsidR="001C1EA4" w:rsidRPr="00C7345F" w:rsidRDefault="001C1EA4" w:rsidP="00F73F5C">
            <w:pPr>
              <w:pStyle w:val="TableText"/>
            </w:pPr>
            <w:r w:rsidRPr="00C7345F">
              <w:t>0.927</w:t>
            </w:r>
          </w:p>
        </w:tc>
      </w:tr>
      <w:tr w:rsidR="001C1EA4" w:rsidRPr="00C7345F" w14:paraId="1952093E" w14:textId="77777777" w:rsidTr="00F73F5C">
        <w:trPr>
          <w:trHeight w:val="252"/>
        </w:trPr>
        <w:tc>
          <w:tcPr>
            <w:tcW w:w="1872" w:type="dxa"/>
            <w:noWrap/>
          </w:tcPr>
          <w:p w14:paraId="6DCB3B48" w14:textId="77777777" w:rsidR="001C1EA4" w:rsidRPr="00C7345F" w:rsidRDefault="001C1EA4" w:rsidP="00F73F5C">
            <w:pPr>
              <w:pStyle w:val="TableText"/>
            </w:pPr>
            <w:r w:rsidRPr="00C7345F">
              <w:t>2</w:t>
            </w:r>
          </w:p>
        </w:tc>
        <w:tc>
          <w:tcPr>
            <w:tcW w:w="1353" w:type="dxa"/>
            <w:noWrap/>
          </w:tcPr>
          <w:p w14:paraId="28AE2714" w14:textId="77777777" w:rsidR="001C1EA4" w:rsidRPr="00C7345F" w:rsidRDefault="001C1EA4" w:rsidP="00F73F5C">
            <w:pPr>
              <w:pStyle w:val="TableText"/>
            </w:pPr>
            <w:r w:rsidRPr="00C7345F">
              <w:t>VR068421</w:t>
            </w:r>
          </w:p>
        </w:tc>
        <w:tc>
          <w:tcPr>
            <w:tcW w:w="860" w:type="dxa"/>
            <w:noWrap/>
          </w:tcPr>
          <w:p w14:paraId="3C1DEFBA" w14:textId="77777777" w:rsidR="001C1EA4" w:rsidRPr="00C7345F" w:rsidRDefault="001C1EA4" w:rsidP="00F73F5C">
            <w:pPr>
              <w:pStyle w:val="TableText"/>
            </w:pPr>
            <w:r w:rsidRPr="00C7345F">
              <w:t>45.93</w:t>
            </w:r>
          </w:p>
        </w:tc>
        <w:tc>
          <w:tcPr>
            <w:tcW w:w="932" w:type="dxa"/>
            <w:noWrap/>
          </w:tcPr>
          <w:p w14:paraId="638274A8" w14:textId="77777777" w:rsidR="001C1EA4" w:rsidRPr="00C7345F" w:rsidRDefault="001C1EA4" w:rsidP="00F73F5C">
            <w:pPr>
              <w:pStyle w:val="TableText"/>
            </w:pPr>
            <w:r w:rsidRPr="00C7345F">
              <w:t>15.66</w:t>
            </w:r>
          </w:p>
        </w:tc>
        <w:tc>
          <w:tcPr>
            <w:tcW w:w="932" w:type="dxa"/>
            <w:noWrap/>
          </w:tcPr>
          <w:p w14:paraId="1EC232D1" w14:textId="77777777" w:rsidR="001C1EA4" w:rsidRPr="00C7345F" w:rsidRDefault="001C1EA4" w:rsidP="00F73F5C">
            <w:pPr>
              <w:pStyle w:val="TableText"/>
            </w:pPr>
            <w:r w:rsidRPr="00C7345F">
              <w:t>37.58</w:t>
            </w:r>
          </w:p>
        </w:tc>
        <w:tc>
          <w:tcPr>
            <w:tcW w:w="922" w:type="dxa"/>
            <w:noWrap/>
          </w:tcPr>
          <w:p w14:paraId="1B2430FA" w14:textId="77777777" w:rsidR="001C1EA4" w:rsidRPr="00C7345F" w:rsidRDefault="001C1EA4" w:rsidP="00F73F5C">
            <w:pPr>
              <w:pStyle w:val="TableText"/>
            </w:pPr>
            <w:r w:rsidRPr="00C7345F">
              <w:t>N/A</w:t>
            </w:r>
          </w:p>
        </w:tc>
        <w:tc>
          <w:tcPr>
            <w:tcW w:w="922" w:type="dxa"/>
          </w:tcPr>
          <w:p w14:paraId="5677B15F" w14:textId="77777777" w:rsidR="001C1EA4" w:rsidRPr="00C7345F" w:rsidRDefault="001C1EA4" w:rsidP="00F73F5C">
            <w:pPr>
              <w:pStyle w:val="TableText"/>
            </w:pPr>
            <w:r w:rsidRPr="00C7345F">
              <w:t>N/A</w:t>
            </w:r>
          </w:p>
        </w:tc>
        <w:tc>
          <w:tcPr>
            <w:tcW w:w="922" w:type="dxa"/>
          </w:tcPr>
          <w:p w14:paraId="48DC7F73" w14:textId="77777777" w:rsidR="001C1EA4" w:rsidRPr="00C7345F" w:rsidRDefault="001C1EA4" w:rsidP="00F73F5C">
            <w:pPr>
              <w:pStyle w:val="TableText"/>
            </w:pPr>
            <w:r w:rsidRPr="00C7345F">
              <w:t>0.84</w:t>
            </w:r>
          </w:p>
        </w:tc>
        <w:tc>
          <w:tcPr>
            <w:tcW w:w="919" w:type="dxa"/>
          </w:tcPr>
          <w:p w14:paraId="4E1234DF" w14:textId="77777777" w:rsidR="001C1EA4" w:rsidRPr="00C7345F" w:rsidRDefault="001C1EA4" w:rsidP="00F73F5C">
            <w:pPr>
              <w:pStyle w:val="TableText"/>
            </w:pPr>
            <w:r w:rsidRPr="00C7345F">
              <w:t>0.90</w:t>
            </w:r>
          </w:p>
        </w:tc>
        <w:tc>
          <w:tcPr>
            <w:tcW w:w="919" w:type="dxa"/>
          </w:tcPr>
          <w:p w14:paraId="2B831D8A" w14:textId="77777777" w:rsidR="001C1EA4" w:rsidRPr="00C7345F" w:rsidRDefault="001C1EA4" w:rsidP="00F73F5C">
            <w:pPr>
              <w:pStyle w:val="TableText"/>
            </w:pPr>
            <w:r w:rsidRPr="00C7345F">
              <w:t>0.908</w:t>
            </w:r>
          </w:p>
        </w:tc>
        <w:tc>
          <w:tcPr>
            <w:tcW w:w="924" w:type="dxa"/>
          </w:tcPr>
          <w:p w14:paraId="6010F865" w14:textId="77777777" w:rsidR="001C1EA4" w:rsidRPr="00C7345F" w:rsidRDefault="001C1EA4" w:rsidP="00F73F5C">
            <w:pPr>
              <w:pStyle w:val="TableText"/>
            </w:pPr>
            <w:r w:rsidRPr="00C7345F">
              <w:t>0.454</w:t>
            </w:r>
          </w:p>
        </w:tc>
        <w:tc>
          <w:tcPr>
            <w:tcW w:w="895" w:type="dxa"/>
          </w:tcPr>
          <w:p w14:paraId="06161C8D" w14:textId="77777777" w:rsidR="001C1EA4" w:rsidRPr="00C7345F" w:rsidRDefault="001C1EA4" w:rsidP="00F73F5C">
            <w:pPr>
              <w:pStyle w:val="TableText"/>
            </w:pPr>
            <w:r w:rsidRPr="00C7345F">
              <w:t>0.915</w:t>
            </w:r>
          </w:p>
        </w:tc>
      </w:tr>
      <w:tr w:rsidR="001C1EA4" w:rsidRPr="00C7345F" w14:paraId="4EA3E79E" w14:textId="77777777" w:rsidTr="00F73F5C">
        <w:trPr>
          <w:trHeight w:val="252"/>
        </w:trPr>
        <w:tc>
          <w:tcPr>
            <w:tcW w:w="1872" w:type="dxa"/>
            <w:tcBorders>
              <w:bottom w:val="nil"/>
            </w:tcBorders>
            <w:noWrap/>
          </w:tcPr>
          <w:p w14:paraId="7B3955F4" w14:textId="77777777" w:rsidR="001C1EA4" w:rsidRPr="00C7345F" w:rsidRDefault="001C1EA4" w:rsidP="00F73F5C">
            <w:pPr>
              <w:pStyle w:val="TableText"/>
            </w:pPr>
            <w:r w:rsidRPr="00C7345F">
              <w:t>2</w:t>
            </w:r>
          </w:p>
        </w:tc>
        <w:tc>
          <w:tcPr>
            <w:tcW w:w="1353" w:type="dxa"/>
            <w:tcBorders>
              <w:bottom w:val="nil"/>
            </w:tcBorders>
            <w:noWrap/>
          </w:tcPr>
          <w:p w14:paraId="61A367F3" w14:textId="77777777" w:rsidR="001C1EA4" w:rsidRPr="00C7345F" w:rsidRDefault="001C1EA4" w:rsidP="00F73F5C">
            <w:pPr>
              <w:pStyle w:val="TableText"/>
            </w:pPr>
            <w:r w:rsidRPr="00C7345F">
              <w:t>VR068429</w:t>
            </w:r>
          </w:p>
        </w:tc>
        <w:tc>
          <w:tcPr>
            <w:tcW w:w="860" w:type="dxa"/>
            <w:tcBorders>
              <w:bottom w:val="nil"/>
            </w:tcBorders>
            <w:noWrap/>
          </w:tcPr>
          <w:p w14:paraId="54D7CE49" w14:textId="77777777" w:rsidR="001C1EA4" w:rsidRPr="00C7345F" w:rsidRDefault="001C1EA4" w:rsidP="00F73F5C">
            <w:pPr>
              <w:pStyle w:val="TableText"/>
            </w:pPr>
            <w:r w:rsidRPr="00C7345F">
              <w:t>37.79</w:t>
            </w:r>
          </w:p>
        </w:tc>
        <w:tc>
          <w:tcPr>
            <w:tcW w:w="932" w:type="dxa"/>
            <w:tcBorders>
              <w:bottom w:val="nil"/>
            </w:tcBorders>
            <w:noWrap/>
          </w:tcPr>
          <w:p w14:paraId="7611ADC5" w14:textId="77777777" w:rsidR="001C1EA4" w:rsidRPr="00C7345F" w:rsidRDefault="001C1EA4" w:rsidP="00F73F5C">
            <w:pPr>
              <w:pStyle w:val="TableText"/>
            </w:pPr>
            <w:r w:rsidRPr="00C7345F">
              <w:t>3.76</w:t>
            </w:r>
          </w:p>
        </w:tc>
        <w:tc>
          <w:tcPr>
            <w:tcW w:w="932" w:type="dxa"/>
            <w:tcBorders>
              <w:bottom w:val="nil"/>
            </w:tcBorders>
            <w:noWrap/>
          </w:tcPr>
          <w:p w14:paraId="1F4443F2" w14:textId="77777777" w:rsidR="001C1EA4" w:rsidRPr="00C7345F" w:rsidRDefault="001C1EA4" w:rsidP="00F73F5C">
            <w:pPr>
              <w:pStyle w:val="TableText"/>
            </w:pPr>
            <w:r w:rsidRPr="00C7345F">
              <w:t>9.81</w:t>
            </w:r>
          </w:p>
        </w:tc>
        <w:tc>
          <w:tcPr>
            <w:tcW w:w="922" w:type="dxa"/>
            <w:tcBorders>
              <w:bottom w:val="nil"/>
            </w:tcBorders>
            <w:noWrap/>
          </w:tcPr>
          <w:p w14:paraId="18EF6B9D" w14:textId="77777777" w:rsidR="001C1EA4" w:rsidRPr="00C7345F" w:rsidRDefault="001C1EA4" w:rsidP="00F73F5C">
            <w:pPr>
              <w:pStyle w:val="TableText"/>
            </w:pPr>
            <w:r w:rsidRPr="00C7345F">
              <w:t>19.21</w:t>
            </w:r>
          </w:p>
        </w:tc>
        <w:tc>
          <w:tcPr>
            <w:tcW w:w="922" w:type="dxa"/>
            <w:tcBorders>
              <w:bottom w:val="nil"/>
            </w:tcBorders>
          </w:tcPr>
          <w:p w14:paraId="34003190" w14:textId="77777777" w:rsidR="001C1EA4" w:rsidRPr="00C7345F" w:rsidRDefault="001C1EA4" w:rsidP="00F73F5C">
            <w:pPr>
              <w:pStyle w:val="TableText"/>
            </w:pPr>
            <w:r w:rsidRPr="00C7345F">
              <w:t>29.44</w:t>
            </w:r>
          </w:p>
        </w:tc>
        <w:tc>
          <w:tcPr>
            <w:tcW w:w="922" w:type="dxa"/>
            <w:tcBorders>
              <w:bottom w:val="nil"/>
            </w:tcBorders>
          </w:tcPr>
          <w:p w14:paraId="067A3EC0" w14:textId="77777777" w:rsidR="001C1EA4" w:rsidRPr="00C7345F" w:rsidRDefault="001C1EA4" w:rsidP="00F73F5C">
            <w:pPr>
              <w:pStyle w:val="TableText"/>
            </w:pPr>
            <w:r w:rsidRPr="00C7345F">
              <w:t>0.00</w:t>
            </w:r>
          </w:p>
        </w:tc>
        <w:tc>
          <w:tcPr>
            <w:tcW w:w="919" w:type="dxa"/>
            <w:tcBorders>
              <w:bottom w:val="nil"/>
            </w:tcBorders>
          </w:tcPr>
          <w:p w14:paraId="1AC612A2" w14:textId="77777777" w:rsidR="001C1EA4" w:rsidRPr="00C7345F" w:rsidRDefault="001C1EA4" w:rsidP="00F73F5C">
            <w:pPr>
              <w:pStyle w:val="TableText"/>
            </w:pPr>
            <w:r w:rsidRPr="00C7345F">
              <w:t>0.96</w:t>
            </w:r>
          </w:p>
        </w:tc>
        <w:tc>
          <w:tcPr>
            <w:tcW w:w="919" w:type="dxa"/>
            <w:tcBorders>
              <w:bottom w:val="nil"/>
            </w:tcBorders>
          </w:tcPr>
          <w:p w14:paraId="3BC5A43F" w14:textId="77777777" w:rsidR="001C1EA4" w:rsidRPr="00C7345F" w:rsidRDefault="001C1EA4" w:rsidP="00F73F5C">
            <w:pPr>
              <w:pStyle w:val="TableText"/>
            </w:pPr>
            <w:r w:rsidRPr="00C7345F">
              <w:t>1.987</w:t>
            </w:r>
          </w:p>
        </w:tc>
        <w:tc>
          <w:tcPr>
            <w:tcW w:w="924" w:type="dxa"/>
            <w:tcBorders>
              <w:bottom w:val="nil"/>
            </w:tcBorders>
          </w:tcPr>
          <w:p w14:paraId="283AE519" w14:textId="77777777" w:rsidR="001C1EA4" w:rsidRPr="00C7345F" w:rsidRDefault="001C1EA4" w:rsidP="00F73F5C">
            <w:pPr>
              <w:pStyle w:val="TableText"/>
            </w:pPr>
            <w:r w:rsidRPr="00C7345F">
              <w:t>0.497</w:t>
            </w:r>
          </w:p>
        </w:tc>
        <w:tc>
          <w:tcPr>
            <w:tcW w:w="895" w:type="dxa"/>
            <w:tcBorders>
              <w:bottom w:val="nil"/>
            </w:tcBorders>
          </w:tcPr>
          <w:p w14:paraId="7673AC3F" w14:textId="77777777" w:rsidR="001C1EA4" w:rsidRPr="00C7345F" w:rsidRDefault="001C1EA4" w:rsidP="00F73F5C">
            <w:pPr>
              <w:pStyle w:val="TableText"/>
            </w:pPr>
            <w:r w:rsidRPr="00C7345F">
              <w:t>1.710</w:t>
            </w:r>
          </w:p>
        </w:tc>
      </w:tr>
      <w:tr w:rsidR="001C1EA4" w:rsidRPr="00C7345F" w14:paraId="6B8AFC6B" w14:textId="77777777" w:rsidTr="00F73F5C">
        <w:trPr>
          <w:trHeight w:val="252"/>
        </w:trPr>
        <w:tc>
          <w:tcPr>
            <w:tcW w:w="1872" w:type="dxa"/>
            <w:tcBorders>
              <w:top w:val="nil"/>
              <w:bottom w:val="single" w:sz="4" w:space="0" w:color="auto"/>
            </w:tcBorders>
            <w:noWrap/>
            <w:hideMark/>
          </w:tcPr>
          <w:p w14:paraId="00F9869F" w14:textId="77777777" w:rsidR="001C1EA4" w:rsidRPr="00C7345F" w:rsidRDefault="001C1EA4" w:rsidP="00F73F5C">
            <w:pPr>
              <w:pStyle w:val="TableText"/>
              <w:rPr>
                <w:b/>
              </w:rPr>
            </w:pPr>
            <w:r w:rsidRPr="00C7345F">
              <w:t>2</w:t>
            </w:r>
          </w:p>
        </w:tc>
        <w:tc>
          <w:tcPr>
            <w:tcW w:w="1353" w:type="dxa"/>
            <w:tcBorders>
              <w:top w:val="nil"/>
              <w:bottom w:val="single" w:sz="4" w:space="0" w:color="auto"/>
            </w:tcBorders>
            <w:noWrap/>
            <w:hideMark/>
          </w:tcPr>
          <w:p w14:paraId="7FAE3CA7" w14:textId="77777777" w:rsidR="001C1EA4" w:rsidRPr="00C7345F" w:rsidRDefault="001C1EA4" w:rsidP="00F73F5C">
            <w:pPr>
              <w:pStyle w:val="TableText"/>
              <w:rPr>
                <w:b/>
              </w:rPr>
            </w:pPr>
            <w:r w:rsidRPr="00C7345F">
              <w:t>VR068432</w:t>
            </w:r>
          </w:p>
        </w:tc>
        <w:tc>
          <w:tcPr>
            <w:tcW w:w="860" w:type="dxa"/>
            <w:tcBorders>
              <w:top w:val="nil"/>
              <w:bottom w:val="single" w:sz="4" w:space="0" w:color="auto"/>
            </w:tcBorders>
            <w:noWrap/>
          </w:tcPr>
          <w:p w14:paraId="5A59CA07" w14:textId="77777777" w:rsidR="001C1EA4" w:rsidRPr="00C7345F" w:rsidRDefault="001C1EA4" w:rsidP="00F73F5C">
            <w:pPr>
              <w:pStyle w:val="TableText"/>
            </w:pPr>
            <w:r w:rsidRPr="00C7345F">
              <w:t>38.20</w:t>
            </w:r>
          </w:p>
        </w:tc>
        <w:tc>
          <w:tcPr>
            <w:tcW w:w="932" w:type="dxa"/>
            <w:tcBorders>
              <w:top w:val="nil"/>
              <w:bottom w:val="single" w:sz="4" w:space="0" w:color="auto"/>
            </w:tcBorders>
            <w:noWrap/>
          </w:tcPr>
          <w:p w14:paraId="41A8618F" w14:textId="77777777" w:rsidR="001C1EA4" w:rsidRPr="00C7345F" w:rsidRDefault="001C1EA4" w:rsidP="00F73F5C">
            <w:pPr>
              <w:pStyle w:val="TableText"/>
            </w:pPr>
            <w:r w:rsidRPr="00C7345F">
              <w:t>8.98</w:t>
            </w:r>
          </w:p>
        </w:tc>
        <w:tc>
          <w:tcPr>
            <w:tcW w:w="932" w:type="dxa"/>
            <w:tcBorders>
              <w:top w:val="nil"/>
              <w:bottom w:val="single" w:sz="4" w:space="0" w:color="auto"/>
            </w:tcBorders>
            <w:noWrap/>
          </w:tcPr>
          <w:p w14:paraId="73B37DD1" w14:textId="77777777" w:rsidR="001C1EA4" w:rsidRPr="00C7345F" w:rsidRDefault="001C1EA4" w:rsidP="00F73F5C">
            <w:pPr>
              <w:pStyle w:val="TableText"/>
            </w:pPr>
            <w:r w:rsidRPr="00C7345F">
              <w:t>13.99</w:t>
            </w:r>
          </w:p>
        </w:tc>
        <w:tc>
          <w:tcPr>
            <w:tcW w:w="922" w:type="dxa"/>
            <w:tcBorders>
              <w:top w:val="nil"/>
              <w:bottom w:val="single" w:sz="4" w:space="0" w:color="auto"/>
            </w:tcBorders>
            <w:noWrap/>
          </w:tcPr>
          <w:p w14:paraId="47EEB715" w14:textId="77777777" w:rsidR="001C1EA4" w:rsidRPr="00C7345F" w:rsidRDefault="001C1EA4" w:rsidP="00F73F5C">
            <w:pPr>
              <w:pStyle w:val="TableText"/>
            </w:pPr>
            <w:r w:rsidRPr="00C7345F">
              <w:t>18.37</w:t>
            </w:r>
          </w:p>
        </w:tc>
        <w:tc>
          <w:tcPr>
            <w:tcW w:w="922" w:type="dxa"/>
            <w:tcBorders>
              <w:top w:val="nil"/>
              <w:bottom w:val="single" w:sz="4" w:space="0" w:color="auto"/>
            </w:tcBorders>
          </w:tcPr>
          <w:p w14:paraId="2BF279B8" w14:textId="77777777" w:rsidR="001C1EA4" w:rsidRPr="00C7345F" w:rsidRDefault="001C1EA4" w:rsidP="00F73F5C">
            <w:pPr>
              <w:pStyle w:val="TableText"/>
            </w:pPr>
            <w:r w:rsidRPr="00C7345F">
              <w:t>19.62</w:t>
            </w:r>
          </w:p>
        </w:tc>
        <w:tc>
          <w:tcPr>
            <w:tcW w:w="922" w:type="dxa"/>
            <w:tcBorders>
              <w:top w:val="nil"/>
              <w:bottom w:val="single" w:sz="4" w:space="0" w:color="auto"/>
            </w:tcBorders>
          </w:tcPr>
          <w:p w14:paraId="10346090" w14:textId="77777777" w:rsidR="001C1EA4" w:rsidRPr="00C7345F" w:rsidRDefault="001C1EA4" w:rsidP="00F73F5C">
            <w:pPr>
              <w:pStyle w:val="TableText"/>
            </w:pPr>
            <w:r w:rsidRPr="00C7345F">
              <w:t>0.84</w:t>
            </w:r>
          </w:p>
        </w:tc>
        <w:tc>
          <w:tcPr>
            <w:tcW w:w="919" w:type="dxa"/>
            <w:tcBorders>
              <w:top w:val="nil"/>
              <w:bottom w:val="single" w:sz="4" w:space="0" w:color="auto"/>
            </w:tcBorders>
          </w:tcPr>
          <w:p w14:paraId="44692A30" w14:textId="77777777" w:rsidR="001C1EA4" w:rsidRPr="00C7345F" w:rsidRDefault="001C1EA4" w:rsidP="00F73F5C">
            <w:pPr>
              <w:pStyle w:val="TableText"/>
            </w:pPr>
            <w:r w:rsidRPr="00C7345F">
              <w:t>0.96</w:t>
            </w:r>
          </w:p>
        </w:tc>
        <w:tc>
          <w:tcPr>
            <w:tcW w:w="919" w:type="dxa"/>
            <w:tcBorders>
              <w:top w:val="nil"/>
              <w:bottom w:val="single" w:sz="4" w:space="0" w:color="auto"/>
            </w:tcBorders>
          </w:tcPr>
          <w:p w14:paraId="11843DEB" w14:textId="77777777" w:rsidR="001C1EA4" w:rsidRPr="00C7345F" w:rsidRDefault="001C1EA4" w:rsidP="00F73F5C">
            <w:pPr>
              <w:pStyle w:val="TableText"/>
            </w:pPr>
            <w:r w:rsidRPr="00C7345F">
              <w:t>1.706</w:t>
            </w:r>
          </w:p>
        </w:tc>
        <w:tc>
          <w:tcPr>
            <w:tcW w:w="924" w:type="dxa"/>
            <w:tcBorders>
              <w:top w:val="nil"/>
              <w:bottom w:val="single" w:sz="4" w:space="0" w:color="auto"/>
            </w:tcBorders>
          </w:tcPr>
          <w:p w14:paraId="194828FB" w14:textId="77777777" w:rsidR="001C1EA4" w:rsidRPr="00C7345F" w:rsidRDefault="001C1EA4" w:rsidP="00F73F5C">
            <w:pPr>
              <w:pStyle w:val="TableText"/>
            </w:pPr>
            <w:r w:rsidRPr="00C7345F">
              <w:t>0.426</w:t>
            </w:r>
          </w:p>
        </w:tc>
        <w:tc>
          <w:tcPr>
            <w:tcW w:w="895" w:type="dxa"/>
            <w:tcBorders>
              <w:top w:val="nil"/>
              <w:bottom w:val="single" w:sz="4" w:space="0" w:color="auto"/>
            </w:tcBorders>
          </w:tcPr>
          <w:p w14:paraId="0058D90A" w14:textId="77777777" w:rsidR="001C1EA4" w:rsidRPr="00C7345F" w:rsidRDefault="001C1EA4" w:rsidP="00F73F5C">
            <w:pPr>
              <w:pStyle w:val="TableText"/>
            </w:pPr>
            <w:r w:rsidRPr="00C7345F">
              <w:t>1.593</w:t>
            </w:r>
          </w:p>
        </w:tc>
      </w:tr>
      <w:tr w:rsidR="001C1EA4" w:rsidRPr="00C7345F" w14:paraId="7A470575" w14:textId="77777777" w:rsidTr="00F73F5C">
        <w:trPr>
          <w:trHeight w:val="252"/>
        </w:trPr>
        <w:tc>
          <w:tcPr>
            <w:tcW w:w="1872" w:type="dxa"/>
            <w:tcBorders>
              <w:top w:val="single" w:sz="4" w:space="0" w:color="auto"/>
            </w:tcBorders>
            <w:noWrap/>
            <w:hideMark/>
          </w:tcPr>
          <w:p w14:paraId="4E028005" w14:textId="77777777" w:rsidR="001C1EA4" w:rsidRPr="00C7345F" w:rsidRDefault="001C1EA4" w:rsidP="00F73F5C">
            <w:pPr>
              <w:pStyle w:val="TableText"/>
              <w:rPr>
                <w:b/>
              </w:rPr>
            </w:pPr>
            <w:r w:rsidRPr="00C7345F">
              <w:t>3–5</w:t>
            </w:r>
          </w:p>
        </w:tc>
        <w:tc>
          <w:tcPr>
            <w:tcW w:w="1353" w:type="dxa"/>
            <w:tcBorders>
              <w:top w:val="single" w:sz="4" w:space="0" w:color="auto"/>
            </w:tcBorders>
            <w:noWrap/>
            <w:hideMark/>
          </w:tcPr>
          <w:p w14:paraId="50F61E4D" w14:textId="77777777" w:rsidR="001C1EA4" w:rsidRPr="00C7345F" w:rsidRDefault="001C1EA4" w:rsidP="00F73F5C">
            <w:pPr>
              <w:pStyle w:val="TableText"/>
              <w:rPr>
                <w:b/>
              </w:rPr>
            </w:pPr>
            <w:r w:rsidRPr="00C7345F">
              <w:t>VR068511</w:t>
            </w:r>
          </w:p>
        </w:tc>
        <w:tc>
          <w:tcPr>
            <w:tcW w:w="860" w:type="dxa"/>
            <w:tcBorders>
              <w:top w:val="single" w:sz="4" w:space="0" w:color="auto"/>
            </w:tcBorders>
            <w:noWrap/>
          </w:tcPr>
          <w:p w14:paraId="0CF54BB0" w14:textId="77777777" w:rsidR="001C1EA4" w:rsidRPr="00C7345F" w:rsidRDefault="001C1EA4" w:rsidP="00F73F5C">
            <w:pPr>
              <w:pStyle w:val="TableText"/>
            </w:pPr>
            <w:r w:rsidRPr="00C7345F">
              <w:t>42.01</w:t>
            </w:r>
          </w:p>
        </w:tc>
        <w:tc>
          <w:tcPr>
            <w:tcW w:w="932" w:type="dxa"/>
            <w:tcBorders>
              <w:top w:val="single" w:sz="4" w:space="0" w:color="auto"/>
            </w:tcBorders>
            <w:noWrap/>
          </w:tcPr>
          <w:p w14:paraId="39655F00" w14:textId="77777777" w:rsidR="001C1EA4" w:rsidRPr="00C7345F" w:rsidRDefault="001C1EA4" w:rsidP="00F73F5C">
            <w:pPr>
              <w:pStyle w:val="TableText"/>
            </w:pPr>
            <w:r w:rsidRPr="00C7345F">
              <w:t>10.50</w:t>
            </w:r>
          </w:p>
        </w:tc>
        <w:tc>
          <w:tcPr>
            <w:tcW w:w="932" w:type="dxa"/>
            <w:tcBorders>
              <w:top w:val="single" w:sz="4" w:space="0" w:color="auto"/>
            </w:tcBorders>
            <w:noWrap/>
          </w:tcPr>
          <w:p w14:paraId="00FA6875" w14:textId="77777777" w:rsidR="001C1EA4" w:rsidRPr="00C7345F" w:rsidRDefault="001C1EA4" w:rsidP="00F73F5C">
            <w:pPr>
              <w:pStyle w:val="TableText"/>
            </w:pPr>
            <w:r w:rsidRPr="00C7345F">
              <w:t>47.03</w:t>
            </w:r>
          </w:p>
        </w:tc>
        <w:tc>
          <w:tcPr>
            <w:tcW w:w="922" w:type="dxa"/>
            <w:tcBorders>
              <w:top w:val="single" w:sz="4" w:space="0" w:color="auto"/>
            </w:tcBorders>
            <w:noWrap/>
          </w:tcPr>
          <w:p w14:paraId="218601BC" w14:textId="77777777" w:rsidR="001C1EA4" w:rsidRPr="00C7345F" w:rsidRDefault="001C1EA4" w:rsidP="00F73F5C">
            <w:pPr>
              <w:pStyle w:val="TableText"/>
            </w:pPr>
            <w:r w:rsidRPr="00C7345F">
              <w:t>N/A</w:t>
            </w:r>
          </w:p>
        </w:tc>
        <w:tc>
          <w:tcPr>
            <w:tcW w:w="922" w:type="dxa"/>
            <w:tcBorders>
              <w:top w:val="single" w:sz="4" w:space="0" w:color="auto"/>
            </w:tcBorders>
          </w:tcPr>
          <w:p w14:paraId="2CFD49BD" w14:textId="77777777" w:rsidR="001C1EA4" w:rsidRPr="00C7345F" w:rsidRDefault="001C1EA4" w:rsidP="00F73F5C">
            <w:pPr>
              <w:pStyle w:val="TableText"/>
            </w:pPr>
            <w:r w:rsidRPr="00C7345F">
              <w:t>N/A</w:t>
            </w:r>
          </w:p>
        </w:tc>
        <w:tc>
          <w:tcPr>
            <w:tcW w:w="922" w:type="dxa"/>
            <w:tcBorders>
              <w:top w:val="single" w:sz="4" w:space="0" w:color="auto"/>
            </w:tcBorders>
          </w:tcPr>
          <w:p w14:paraId="0C029EBC" w14:textId="77777777" w:rsidR="001C1EA4" w:rsidRPr="00C7345F" w:rsidRDefault="001C1EA4" w:rsidP="00F73F5C">
            <w:pPr>
              <w:pStyle w:val="TableText"/>
            </w:pPr>
            <w:r w:rsidRPr="00C7345F">
              <w:t>0.46</w:t>
            </w:r>
          </w:p>
        </w:tc>
        <w:tc>
          <w:tcPr>
            <w:tcW w:w="919" w:type="dxa"/>
            <w:tcBorders>
              <w:top w:val="single" w:sz="4" w:space="0" w:color="auto"/>
            </w:tcBorders>
          </w:tcPr>
          <w:p w14:paraId="5B903D91" w14:textId="77777777" w:rsidR="001C1EA4" w:rsidRPr="00C7345F" w:rsidRDefault="001C1EA4" w:rsidP="00F73F5C">
            <w:pPr>
              <w:pStyle w:val="TableText"/>
            </w:pPr>
            <w:r w:rsidRPr="00C7345F">
              <w:t>0.94</w:t>
            </w:r>
          </w:p>
        </w:tc>
        <w:tc>
          <w:tcPr>
            <w:tcW w:w="919" w:type="dxa"/>
            <w:tcBorders>
              <w:top w:val="single" w:sz="4" w:space="0" w:color="auto"/>
            </w:tcBorders>
          </w:tcPr>
          <w:p w14:paraId="4796CCC3" w14:textId="77777777" w:rsidR="001C1EA4" w:rsidRPr="00C7345F" w:rsidRDefault="001C1EA4" w:rsidP="00F73F5C">
            <w:pPr>
              <w:pStyle w:val="TableText"/>
            </w:pPr>
            <w:r w:rsidRPr="00C7345F">
              <w:t>1.046</w:t>
            </w:r>
          </w:p>
        </w:tc>
        <w:tc>
          <w:tcPr>
            <w:tcW w:w="924" w:type="dxa"/>
            <w:tcBorders>
              <w:top w:val="single" w:sz="4" w:space="0" w:color="auto"/>
            </w:tcBorders>
          </w:tcPr>
          <w:p w14:paraId="7F3A3857" w14:textId="77777777" w:rsidR="001C1EA4" w:rsidRPr="00C7345F" w:rsidRDefault="001C1EA4" w:rsidP="00F73F5C">
            <w:pPr>
              <w:pStyle w:val="TableText"/>
            </w:pPr>
            <w:r w:rsidRPr="00C7345F">
              <w:t>0.523</w:t>
            </w:r>
          </w:p>
        </w:tc>
        <w:tc>
          <w:tcPr>
            <w:tcW w:w="895" w:type="dxa"/>
            <w:tcBorders>
              <w:top w:val="single" w:sz="4" w:space="0" w:color="auto"/>
            </w:tcBorders>
          </w:tcPr>
          <w:p w14:paraId="77906A32" w14:textId="77777777" w:rsidR="001C1EA4" w:rsidRPr="00C7345F" w:rsidRDefault="001C1EA4" w:rsidP="00F73F5C">
            <w:pPr>
              <w:pStyle w:val="TableText"/>
            </w:pPr>
            <w:r w:rsidRPr="00C7345F">
              <w:t>0.945</w:t>
            </w:r>
          </w:p>
        </w:tc>
      </w:tr>
      <w:tr w:rsidR="001C1EA4" w:rsidRPr="00C7345F" w14:paraId="1EF26912" w14:textId="77777777" w:rsidTr="00F73F5C">
        <w:trPr>
          <w:trHeight w:val="252"/>
        </w:trPr>
        <w:tc>
          <w:tcPr>
            <w:tcW w:w="1872" w:type="dxa"/>
            <w:noWrap/>
            <w:hideMark/>
          </w:tcPr>
          <w:p w14:paraId="11A95F1B" w14:textId="77777777" w:rsidR="001C1EA4" w:rsidRPr="00C7345F" w:rsidRDefault="001C1EA4" w:rsidP="00F73F5C">
            <w:pPr>
              <w:pStyle w:val="TableText"/>
              <w:rPr>
                <w:b/>
              </w:rPr>
            </w:pPr>
            <w:r w:rsidRPr="00C7345F">
              <w:t>3–5</w:t>
            </w:r>
          </w:p>
        </w:tc>
        <w:tc>
          <w:tcPr>
            <w:tcW w:w="1353" w:type="dxa"/>
            <w:noWrap/>
            <w:hideMark/>
          </w:tcPr>
          <w:p w14:paraId="29B23D31" w14:textId="77777777" w:rsidR="001C1EA4" w:rsidRPr="00C7345F" w:rsidRDefault="001C1EA4" w:rsidP="00F73F5C">
            <w:pPr>
              <w:pStyle w:val="TableText"/>
              <w:rPr>
                <w:b/>
              </w:rPr>
            </w:pPr>
            <w:r w:rsidRPr="00C7345F">
              <w:t>VR068512</w:t>
            </w:r>
          </w:p>
        </w:tc>
        <w:tc>
          <w:tcPr>
            <w:tcW w:w="860" w:type="dxa"/>
            <w:noWrap/>
          </w:tcPr>
          <w:p w14:paraId="35E244FD" w14:textId="77777777" w:rsidR="001C1EA4" w:rsidRPr="00C7345F" w:rsidRDefault="001C1EA4" w:rsidP="00F73F5C">
            <w:pPr>
              <w:pStyle w:val="TableText"/>
            </w:pPr>
            <w:r w:rsidRPr="00C7345F">
              <w:t>39.18</w:t>
            </w:r>
          </w:p>
        </w:tc>
        <w:tc>
          <w:tcPr>
            <w:tcW w:w="932" w:type="dxa"/>
            <w:noWrap/>
          </w:tcPr>
          <w:p w14:paraId="447D5CA0" w14:textId="77777777" w:rsidR="001C1EA4" w:rsidRPr="00C7345F" w:rsidRDefault="001C1EA4" w:rsidP="00F73F5C">
            <w:pPr>
              <w:pStyle w:val="TableText"/>
            </w:pPr>
            <w:r w:rsidRPr="00C7345F">
              <w:t>13.15</w:t>
            </w:r>
          </w:p>
        </w:tc>
        <w:tc>
          <w:tcPr>
            <w:tcW w:w="932" w:type="dxa"/>
            <w:noWrap/>
          </w:tcPr>
          <w:p w14:paraId="1857413E" w14:textId="77777777" w:rsidR="001C1EA4" w:rsidRPr="00C7345F" w:rsidRDefault="001C1EA4" w:rsidP="00F73F5C">
            <w:pPr>
              <w:pStyle w:val="TableText"/>
            </w:pPr>
            <w:r w:rsidRPr="00C7345F">
              <w:t>47.12</w:t>
            </w:r>
          </w:p>
        </w:tc>
        <w:tc>
          <w:tcPr>
            <w:tcW w:w="922" w:type="dxa"/>
            <w:noWrap/>
          </w:tcPr>
          <w:p w14:paraId="666E9634" w14:textId="77777777" w:rsidR="001C1EA4" w:rsidRPr="00C7345F" w:rsidRDefault="001C1EA4" w:rsidP="00F73F5C">
            <w:pPr>
              <w:pStyle w:val="TableText"/>
            </w:pPr>
            <w:r w:rsidRPr="00C7345F">
              <w:t>N/A</w:t>
            </w:r>
          </w:p>
        </w:tc>
        <w:tc>
          <w:tcPr>
            <w:tcW w:w="922" w:type="dxa"/>
          </w:tcPr>
          <w:p w14:paraId="3B8528F3" w14:textId="77777777" w:rsidR="001C1EA4" w:rsidRPr="00C7345F" w:rsidRDefault="001C1EA4" w:rsidP="00F73F5C">
            <w:pPr>
              <w:pStyle w:val="TableText"/>
            </w:pPr>
            <w:r w:rsidRPr="00C7345F">
              <w:t>N/A</w:t>
            </w:r>
          </w:p>
        </w:tc>
        <w:tc>
          <w:tcPr>
            <w:tcW w:w="922" w:type="dxa"/>
          </w:tcPr>
          <w:p w14:paraId="7E80C6DE" w14:textId="77777777" w:rsidR="001C1EA4" w:rsidRPr="00C7345F" w:rsidRDefault="001C1EA4" w:rsidP="00F73F5C">
            <w:pPr>
              <w:pStyle w:val="TableText"/>
            </w:pPr>
            <w:r w:rsidRPr="00C7345F">
              <w:t>0.55</w:t>
            </w:r>
          </w:p>
        </w:tc>
        <w:tc>
          <w:tcPr>
            <w:tcW w:w="919" w:type="dxa"/>
          </w:tcPr>
          <w:p w14:paraId="2D5A35A0" w14:textId="77777777" w:rsidR="001C1EA4" w:rsidRPr="00C7345F" w:rsidRDefault="001C1EA4" w:rsidP="00F73F5C">
            <w:pPr>
              <w:pStyle w:val="TableText"/>
            </w:pPr>
            <w:r w:rsidRPr="00C7345F">
              <w:t>0.93</w:t>
            </w:r>
          </w:p>
        </w:tc>
        <w:tc>
          <w:tcPr>
            <w:tcW w:w="919" w:type="dxa"/>
          </w:tcPr>
          <w:p w14:paraId="78C80214" w14:textId="77777777" w:rsidR="001C1EA4" w:rsidRPr="00C7345F" w:rsidRDefault="001C1EA4" w:rsidP="00F73F5C">
            <w:pPr>
              <w:pStyle w:val="TableText"/>
            </w:pPr>
            <w:r w:rsidRPr="00C7345F">
              <w:t>1.074</w:t>
            </w:r>
          </w:p>
        </w:tc>
        <w:tc>
          <w:tcPr>
            <w:tcW w:w="924" w:type="dxa"/>
          </w:tcPr>
          <w:p w14:paraId="2C04B9FE" w14:textId="77777777" w:rsidR="001C1EA4" w:rsidRPr="00C7345F" w:rsidRDefault="001C1EA4" w:rsidP="00F73F5C">
            <w:pPr>
              <w:pStyle w:val="TableText"/>
            </w:pPr>
            <w:r w:rsidRPr="00C7345F">
              <w:t>0.537</w:t>
            </w:r>
          </w:p>
        </w:tc>
        <w:tc>
          <w:tcPr>
            <w:tcW w:w="895" w:type="dxa"/>
          </w:tcPr>
          <w:p w14:paraId="4C602182" w14:textId="77777777" w:rsidR="001C1EA4" w:rsidRPr="00C7345F" w:rsidRDefault="001C1EA4" w:rsidP="00F73F5C">
            <w:pPr>
              <w:pStyle w:val="TableText"/>
            </w:pPr>
            <w:r w:rsidRPr="00C7345F">
              <w:t>0.929</w:t>
            </w:r>
          </w:p>
        </w:tc>
      </w:tr>
      <w:tr w:rsidR="001C1EA4" w:rsidRPr="00C7345F" w14:paraId="2D6753F4" w14:textId="77777777" w:rsidTr="00F73F5C">
        <w:trPr>
          <w:trHeight w:val="252"/>
        </w:trPr>
        <w:tc>
          <w:tcPr>
            <w:tcW w:w="1872" w:type="dxa"/>
            <w:noWrap/>
          </w:tcPr>
          <w:p w14:paraId="54B5A025" w14:textId="77777777" w:rsidR="001C1EA4" w:rsidRPr="00C7345F" w:rsidRDefault="001C1EA4" w:rsidP="00F73F5C">
            <w:pPr>
              <w:pStyle w:val="TableText"/>
            </w:pPr>
            <w:r w:rsidRPr="00C7345F">
              <w:t>3–5</w:t>
            </w:r>
          </w:p>
        </w:tc>
        <w:tc>
          <w:tcPr>
            <w:tcW w:w="1353" w:type="dxa"/>
            <w:noWrap/>
          </w:tcPr>
          <w:p w14:paraId="56CD85A7" w14:textId="77777777" w:rsidR="001C1EA4" w:rsidRPr="00C7345F" w:rsidRDefault="001C1EA4" w:rsidP="00F73F5C">
            <w:pPr>
              <w:pStyle w:val="TableText"/>
            </w:pPr>
            <w:r w:rsidRPr="00C7345F">
              <w:t>VR068510</w:t>
            </w:r>
          </w:p>
        </w:tc>
        <w:tc>
          <w:tcPr>
            <w:tcW w:w="860" w:type="dxa"/>
            <w:noWrap/>
          </w:tcPr>
          <w:p w14:paraId="258D4C2F" w14:textId="77777777" w:rsidR="001C1EA4" w:rsidRPr="00C7345F" w:rsidRDefault="001C1EA4" w:rsidP="00F73F5C">
            <w:pPr>
              <w:pStyle w:val="TableText"/>
            </w:pPr>
            <w:r w:rsidRPr="00C7345F">
              <w:t>40.09</w:t>
            </w:r>
          </w:p>
        </w:tc>
        <w:tc>
          <w:tcPr>
            <w:tcW w:w="932" w:type="dxa"/>
            <w:noWrap/>
          </w:tcPr>
          <w:p w14:paraId="38B06BDC" w14:textId="77777777" w:rsidR="001C1EA4" w:rsidRPr="00C7345F" w:rsidRDefault="001C1EA4" w:rsidP="00F73F5C">
            <w:pPr>
              <w:pStyle w:val="TableText"/>
            </w:pPr>
            <w:r w:rsidRPr="00C7345F">
              <w:t>10.14</w:t>
            </w:r>
          </w:p>
        </w:tc>
        <w:tc>
          <w:tcPr>
            <w:tcW w:w="932" w:type="dxa"/>
            <w:noWrap/>
          </w:tcPr>
          <w:p w14:paraId="6326A705" w14:textId="77777777" w:rsidR="001C1EA4" w:rsidRPr="00C7345F" w:rsidRDefault="001C1EA4" w:rsidP="00F73F5C">
            <w:pPr>
              <w:pStyle w:val="TableText"/>
            </w:pPr>
            <w:r w:rsidRPr="00C7345F">
              <w:t>49.04</w:t>
            </w:r>
          </w:p>
        </w:tc>
        <w:tc>
          <w:tcPr>
            <w:tcW w:w="922" w:type="dxa"/>
            <w:noWrap/>
          </w:tcPr>
          <w:p w14:paraId="5CE24B53" w14:textId="77777777" w:rsidR="001C1EA4" w:rsidRPr="00C7345F" w:rsidRDefault="001C1EA4" w:rsidP="00F73F5C">
            <w:pPr>
              <w:pStyle w:val="TableText"/>
            </w:pPr>
            <w:r w:rsidRPr="00C7345F">
              <w:t>N/A</w:t>
            </w:r>
          </w:p>
        </w:tc>
        <w:tc>
          <w:tcPr>
            <w:tcW w:w="922" w:type="dxa"/>
          </w:tcPr>
          <w:p w14:paraId="70708731" w14:textId="77777777" w:rsidR="001C1EA4" w:rsidRPr="00C7345F" w:rsidRDefault="001C1EA4" w:rsidP="00F73F5C">
            <w:pPr>
              <w:pStyle w:val="TableText"/>
            </w:pPr>
            <w:r w:rsidRPr="00C7345F">
              <w:t>N/A</w:t>
            </w:r>
          </w:p>
        </w:tc>
        <w:tc>
          <w:tcPr>
            <w:tcW w:w="922" w:type="dxa"/>
          </w:tcPr>
          <w:p w14:paraId="27FF4D0D" w14:textId="77777777" w:rsidR="001C1EA4" w:rsidRPr="00C7345F" w:rsidRDefault="001C1EA4" w:rsidP="00F73F5C">
            <w:pPr>
              <w:pStyle w:val="TableText"/>
            </w:pPr>
            <w:r w:rsidRPr="00C7345F">
              <w:t>0.73</w:t>
            </w:r>
          </w:p>
        </w:tc>
        <w:tc>
          <w:tcPr>
            <w:tcW w:w="919" w:type="dxa"/>
          </w:tcPr>
          <w:p w14:paraId="083BB515" w14:textId="77777777" w:rsidR="001C1EA4" w:rsidRPr="00C7345F" w:rsidRDefault="001C1EA4" w:rsidP="00F73F5C">
            <w:pPr>
              <w:pStyle w:val="TableText"/>
            </w:pPr>
            <w:r w:rsidRPr="00C7345F">
              <w:t>0.93</w:t>
            </w:r>
          </w:p>
        </w:tc>
        <w:tc>
          <w:tcPr>
            <w:tcW w:w="919" w:type="dxa"/>
          </w:tcPr>
          <w:p w14:paraId="759E936F" w14:textId="77777777" w:rsidR="001C1EA4" w:rsidRPr="00C7345F" w:rsidRDefault="001C1EA4" w:rsidP="00F73F5C">
            <w:pPr>
              <w:pStyle w:val="TableText"/>
            </w:pPr>
            <w:r w:rsidRPr="00C7345F">
              <w:t>1.082</w:t>
            </w:r>
          </w:p>
        </w:tc>
        <w:tc>
          <w:tcPr>
            <w:tcW w:w="924" w:type="dxa"/>
          </w:tcPr>
          <w:p w14:paraId="5F8AFAFD" w14:textId="77777777" w:rsidR="001C1EA4" w:rsidRPr="00C7345F" w:rsidRDefault="001C1EA4" w:rsidP="00F73F5C">
            <w:pPr>
              <w:pStyle w:val="TableText"/>
            </w:pPr>
            <w:r w:rsidRPr="00C7345F">
              <w:t>0.541</w:t>
            </w:r>
          </w:p>
        </w:tc>
        <w:tc>
          <w:tcPr>
            <w:tcW w:w="895" w:type="dxa"/>
          </w:tcPr>
          <w:p w14:paraId="71CBAAE0" w14:textId="77777777" w:rsidR="001C1EA4" w:rsidRPr="00C7345F" w:rsidRDefault="001C1EA4" w:rsidP="00F73F5C">
            <w:pPr>
              <w:pStyle w:val="TableText"/>
            </w:pPr>
            <w:r w:rsidRPr="00C7345F">
              <w:t>0.945</w:t>
            </w:r>
          </w:p>
        </w:tc>
      </w:tr>
      <w:tr w:rsidR="001C1EA4" w:rsidRPr="00C7345F" w14:paraId="21F46734" w14:textId="77777777" w:rsidTr="00F73F5C">
        <w:trPr>
          <w:trHeight w:val="252"/>
        </w:trPr>
        <w:tc>
          <w:tcPr>
            <w:tcW w:w="1872" w:type="dxa"/>
            <w:noWrap/>
          </w:tcPr>
          <w:p w14:paraId="700C85CA" w14:textId="77777777" w:rsidR="001C1EA4" w:rsidRPr="00C7345F" w:rsidRDefault="001C1EA4" w:rsidP="00F73F5C">
            <w:pPr>
              <w:pStyle w:val="TableText"/>
            </w:pPr>
            <w:r w:rsidRPr="00C7345F">
              <w:t>3–5</w:t>
            </w:r>
          </w:p>
        </w:tc>
        <w:tc>
          <w:tcPr>
            <w:tcW w:w="1353" w:type="dxa"/>
            <w:noWrap/>
          </w:tcPr>
          <w:p w14:paraId="2B758188" w14:textId="77777777" w:rsidR="001C1EA4" w:rsidRPr="00C7345F" w:rsidRDefault="001C1EA4" w:rsidP="00F73F5C">
            <w:pPr>
              <w:pStyle w:val="TableText"/>
            </w:pPr>
            <w:r w:rsidRPr="00C7345F">
              <w:t>VR068521</w:t>
            </w:r>
          </w:p>
        </w:tc>
        <w:tc>
          <w:tcPr>
            <w:tcW w:w="860" w:type="dxa"/>
            <w:noWrap/>
          </w:tcPr>
          <w:p w14:paraId="55F70EA7" w14:textId="77777777" w:rsidR="001C1EA4" w:rsidRPr="00C7345F" w:rsidRDefault="001C1EA4" w:rsidP="00F73F5C">
            <w:pPr>
              <w:pStyle w:val="TableText"/>
            </w:pPr>
            <w:r w:rsidRPr="00C7345F">
              <w:t>50.41</w:t>
            </w:r>
          </w:p>
        </w:tc>
        <w:tc>
          <w:tcPr>
            <w:tcW w:w="932" w:type="dxa"/>
            <w:noWrap/>
          </w:tcPr>
          <w:p w14:paraId="01FA0B1E" w14:textId="77777777" w:rsidR="001C1EA4" w:rsidRPr="00C7345F" w:rsidRDefault="001C1EA4" w:rsidP="00F73F5C">
            <w:pPr>
              <w:pStyle w:val="TableText"/>
            </w:pPr>
            <w:r w:rsidRPr="00C7345F">
              <w:t>9.86</w:t>
            </w:r>
          </w:p>
        </w:tc>
        <w:tc>
          <w:tcPr>
            <w:tcW w:w="932" w:type="dxa"/>
            <w:noWrap/>
          </w:tcPr>
          <w:p w14:paraId="70892755" w14:textId="77777777" w:rsidR="001C1EA4" w:rsidRPr="00C7345F" w:rsidRDefault="001C1EA4" w:rsidP="00F73F5C">
            <w:pPr>
              <w:pStyle w:val="TableText"/>
            </w:pPr>
            <w:r w:rsidRPr="00C7345F">
              <w:t>39.63</w:t>
            </w:r>
          </w:p>
        </w:tc>
        <w:tc>
          <w:tcPr>
            <w:tcW w:w="922" w:type="dxa"/>
            <w:noWrap/>
          </w:tcPr>
          <w:p w14:paraId="58B6D2E1" w14:textId="77777777" w:rsidR="001C1EA4" w:rsidRPr="00C7345F" w:rsidRDefault="001C1EA4" w:rsidP="00F73F5C">
            <w:pPr>
              <w:pStyle w:val="TableText"/>
            </w:pPr>
            <w:r w:rsidRPr="00C7345F">
              <w:t>N/A</w:t>
            </w:r>
          </w:p>
        </w:tc>
        <w:tc>
          <w:tcPr>
            <w:tcW w:w="922" w:type="dxa"/>
          </w:tcPr>
          <w:p w14:paraId="78C4DAFA" w14:textId="77777777" w:rsidR="001C1EA4" w:rsidRPr="00C7345F" w:rsidRDefault="001C1EA4" w:rsidP="00F73F5C">
            <w:pPr>
              <w:pStyle w:val="TableText"/>
            </w:pPr>
            <w:r w:rsidRPr="00C7345F">
              <w:t>N/A</w:t>
            </w:r>
          </w:p>
        </w:tc>
        <w:tc>
          <w:tcPr>
            <w:tcW w:w="922" w:type="dxa"/>
          </w:tcPr>
          <w:p w14:paraId="33118F79" w14:textId="77777777" w:rsidR="001C1EA4" w:rsidRPr="00C7345F" w:rsidRDefault="001C1EA4" w:rsidP="00F73F5C">
            <w:pPr>
              <w:pStyle w:val="TableText"/>
            </w:pPr>
            <w:r w:rsidRPr="00C7345F">
              <w:t>0.09</w:t>
            </w:r>
          </w:p>
        </w:tc>
        <w:tc>
          <w:tcPr>
            <w:tcW w:w="919" w:type="dxa"/>
          </w:tcPr>
          <w:p w14:paraId="43B9E91A" w14:textId="77777777" w:rsidR="001C1EA4" w:rsidRPr="00C7345F" w:rsidRDefault="001C1EA4" w:rsidP="00F73F5C">
            <w:pPr>
              <w:pStyle w:val="TableText"/>
            </w:pPr>
            <w:r w:rsidRPr="00C7345F">
              <w:t>0.93</w:t>
            </w:r>
          </w:p>
        </w:tc>
        <w:tc>
          <w:tcPr>
            <w:tcW w:w="919" w:type="dxa"/>
          </w:tcPr>
          <w:p w14:paraId="4E30639C" w14:textId="77777777" w:rsidR="001C1EA4" w:rsidRPr="00C7345F" w:rsidRDefault="001C1EA4" w:rsidP="00F73F5C">
            <w:pPr>
              <w:pStyle w:val="TableText"/>
            </w:pPr>
            <w:r w:rsidRPr="00C7345F">
              <w:t>0.891</w:t>
            </w:r>
          </w:p>
        </w:tc>
        <w:tc>
          <w:tcPr>
            <w:tcW w:w="924" w:type="dxa"/>
          </w:tcPr>
          <w:p w14:paraId="316A375B" w14:textId="77777777" w:rsidR="001C1EA4" w:rsidRPr="00C7345F" w:rsidRDefault="001C1EA4" w:rsidP="00F73F5C">
            <w:pPr>
              <w:pStyle w:val="TableText"/>
            </w:pPr>
            <w:r w:rsidRPr="00C7345F">
              <w:t>0.446</w:t>
            </w:r>
          </w:p>
        </w:tc>
        <w:tc>
          <w:tcPr>
            <w:tcW w:w="895" w:type="dxa"/>
          </w:tcPr>
          <w:p w14:paraId="52DA762C" w14:textId="77777777" w:rsidR="001C1EA4" w:rsidRPr="00C7345F" w:rsidRDefault="001C1EA4" w:rsidP="00F73F5C">
            <w:pPr>
              <w:pStyle w:val="TableText"/>
            </w:pPr>
            <w:r w:rsidRPr="00C7345F">
              <w:t>0.944</w:t>
            </w:r>
          </w:p>
        </w:tc>
      </w:tr>
      <w:tr w:rsidR="001C1EA4" w:rsidRPr="00C7345F" w14:paraId="485E8D1D" w14:textId="77777777" w:rsidTr="00F73F5C">
        <w:trPr>
          <w:trHeight w:val="252"/>
        </w:trPr>
        <w:tc>
          <w:tcPr>
            <w:tcW w:w="1872" w:type="dxa"/>
            <w:tcBorders>
              <w:bottom w:val="nil"/>
            </w:tcBorders>
            <w:noWrap/>
          </w:tcPr>
          <w:p w14:paraId="3827FAFA" w14:textId="77777777" w:rsidR="001C1EA4" w:rsidRPr="00C7345F" w:rsidRDefault="001C1EA4" w:rsidP="00F73F5C">
            <w:pPr>
              <w:pStyle w:val="TableText"/>
            </w:pPr>
            <w:r w:rsidRPr="00C7345F">
              <w:t>3–5</w:t>
            </w:r>
          </w:p>
        </w:tc>
        <w:tc>
          <w:tcPr>
            <w:tcW w:w="1353" w:type="dxa"/>
            <w:tcBorders>
              <w:bottom w:val="nil"/>
            </w:tcBorders>
            <w:noWrap/>
          </w:tcPr>
          <w:p w14:paraId="70D40E6D" w14:textId="77777777" w:rsidR="001C1EA4" w:rsidRPr="00C7345F" w:rsidRDefault="001C1EA4" w:rsidP="00F73F5C">
            <w:pPr>
              <w:pStyle w:val="TableText"/>
            </w:pPr>
            <w:r w:rsidRPr="00C7345F">
              <w:t>VR068520</w:t>
            </w:r>
          </w:p>
        </w:tc>
        <w:tc>
          <w:tcPr>
            <w:tcW w:w="860" w:type="dxa"/>
            <w:tcBorders>
              <w:bottom w:val="nil"/>
            </w:tcBorders>
            <w:noWrap/>
          </w:tcPr>
          <w:p w14:paraId="123A61FD" w14:textId="77777777" w:rsidR="001C1EA4" w:rsidRPr="00C7345F" w:rsidRDefault="001C1EA4" w:rsidP="00F73F5C">
            <w:pPr>
              <w:pStyle w:val="TableText"/>
            </w:pPr>
            <w:r w:rsidRPr="00C7345F">
              <w:t>50.05</w:t>
            </w:r>
          </w:p>
        </w:tc>
        <w:tc>
          <w:tcPr>
            <w:tcW w:w="932" w:type="dxa"/>
            <w:tcBorders>
              <w:bottom w:val="nil"/>
            </w:tcBorders>
            <w:noWrap/>
          </w:tcPr>
          <w:p w14:paraId="64CDDA16" w14:textId="77777777" w:rsidR="001C1EA4" w:rsidRPr="00C7345F" w:rsidRDefault="001C1EA4" w:rsidP="00F73F5C">
            <w:pPr>
              <w:pStyle w:val="TableText"/>
            </w:pPr>
            <w:r w:rsidRPr="00C7345F">
              <w:t>10.59</w:t>
            </w:r>
          </w:p>
        </w:tc>
        <w:tc>
          <w:tcPr>
            <w:tcW w:w="932" w:type="dxa"/>
            <w:tcBorders>
              <w:bottom w:val="nil"/>
            </w:tcBorders>
            <w:noWrap/>
          </w:tcPr>
          <w:p w14:paraId="48345A27" w14:textId="77777777" w:rsidR="001C1EA4" w:rsidRPr="00C7345F" w:rsidRDefault="001C1EA4" w:rsidP="00F73F5C">
            <w:pPr>
              <w:pStyle w:val="TableText"/>
            </w:pPr>
            <w:r w:rsidRPr="00C7345F">
              <w:t>38.90</w:t>
            </w:r>
          </w:p>
        </w:tc>
        <w:tc>
          <w:tcPr>
            <w:tcW w:w="922" w:type="dxa"/>
            <w:tcBorders>
              <w:bottom w:val="nil"/>
            </w:tcBorders>
            <w:noWrap/>
          </w:tcPr>
          <w:p w14:paraId="1B73740B" w14:textId="77777777" w:rsidR="001C1EA4" w:rsidRPr="00C7345F" w:rsidRDefault="001C1EA4" w:rsidP="00F73F5C">
            <w:pPr>
              <w:pStyle w:val="TableText"/>
            </w:pPr>
            <w:r w:rsidRPr="00C7345F">
              <w:t>N/A</w:t>
            </w:r>
          </w:p>
        </w:tc>
        <w:tc>
          <w:tcPr>
            <w:tcW w:w="922" w:type="dxa"/>
            <w:tcBorders>
              <w:bottom w:val="nil"/>
            </w:tcBorders>
          </w:tcPr>
          <w:p w14:paraId="373796B9" w14:textId="77777777" w:rsidR="001C1EA4" w:rsidRPr="00C7345F" w:rsidRDefault="001C1EA4" w:rsidP="00F73F5C">
            <w:pPr>
              <w:pStyle w:val="TableText"/>
            </w:pPr>
            <w:r w:rsidRPr="00C7345F">
              <w:t>N/A</w:t>
            </w:r>
          </w:p>
        </w:tc>
        <w:tc>
          <w:tcPr>
            <w:tcW w:w="922" w:type="dxa"/>
            <w:tcBorders>
              <w:bottom w:val="nil"/>
            </w:tcBorders>
          </w:tcPr>
          <w:p w14:paraId="6A9E110B" w14:textId="77777777" w:rsidR="001C1EA4" w:rsidRPr="00C7345F" w:rsidRDefault="001C1EA4" w:rsidP="00F73F5C">
            <w:pPr>
              <w:pStyle w:val="TableText"/>
            </w:pPr>
            <w:r w:rsidRPr="00C7345F">
              <w:t>0.46</w:t>
            </w:r>
          </w:p>
        </w:tc>
        <w:tc>
          <w:tcPr>
            <w:tcW w:w="919" w:type="dxa"/>
            <w:tcBorders>
              <w:bottom w:val="nil"/>
            </w:tcBorders>
          </w:tcPr>
          <w:p w14:paraId="4D00CB08" w14:textId="77777777" w:rsidR="001C1EA4" w:rsidRPr="00C7345F" w:rsidRDefault="001C1EA4" w:rsidP="00F73F5C">
            <w:pPr>
              <w:pStyle w:val="TableText"/>
            </w:pPr>
            <w:r w:rsidRPr="00C7345F">
              <w:t>0.94</w:t>
            </w:r>
          </w:p>
        </w:tc>
        <w:tc>
          <w:tcPr>
            <w:tcW w:w="919" w:type="dxa"/>
            <w:tcBorders>
              <w:bottom w:val="nil"/>
            </w:tcBorders>
          </w:tcPr>
          <w:p w14:paraId="3279CB4C" w14:textId="77777777" w:rsidR="001C1EA4" w:rsidRPr="00C7345F" w:rsidRDefault="001C1EA4" w:rsidP="00F73F5C">
            <w:pPr>
              <w:pStyle w:val="TableText"/>
            </w:pPr>
            <w:r w:rsidRPr="00C7345F">
              <w:t>0.884</w:t>
            </w:r>
          </w:p>
        </w:tc>
        <w:tc>
          <w:tcPr>
            <w:tcW w:w="924" w:type="dxa"/>
            <w:tcBorders>
              <w:bottom w:val="nil"/>
            </w:tcBorders>
          </w:tcPr>
          <w:p w14:paraId="0578F0D7" w14:textId="77777777" w:rsidR="001C1EA4" w:rsidRPr="00C7345F" w:rsidRDefault="001C1EA4" w:rsidP="00F73F5C">
            <w:pPr>
              <w:pStyle w:val="TableText"/>
            </w:pPr>
            <w:r w:rsidRPr="00C7345F">
              <w:t>0.442</w:t>
            </w:r>
          </w:p>
        </w:tc>
        <w:tc>
          <w:tcPr>
            <w:tcW w:w="895" w:type="dxa"/>
            <w:tcBorders>
              <w:bottom w:val="nil"/>
            </w:tcBorders>
          </w:tcPr>
          <w:p w14:paraId="0BBC0D80" w14:textId="77777777" w:rsidR="001C1EA4" w:rsidRPr="00C7345F" w:rsidRDefault="001C1EA4" w:rsidP="00F73F5C">
            <w:pPr>
              <w:pStyle w:val="TableText"/>
            </w:pPr>
            <w:r w:rsidRPr="00C7345F">
              <w:t>0.939</w:t>
            </w:r>
          </w:p>
        </w:tc>
      </w:tr>
      <w:tr w:rsidR="001C1EA4" w:rsidRPr="00C7345F" w14:paraId="7796BE20" w14:textId="77777777" w:rsidTr="00F73F5C">
        <w:trPr>
          <w:trHeight w:val="252"/>
        </w:trPr>
        <w:tc>
          <w:tcPr>
            <w:tcW w:w="1872" w:type="dxa"/>
            <w:tcBorders>
              <w:top w:val="nil"/>
              <w:bottom w:val="single" w:sz="12" w:space="0" w:color="auto"/>
            </w:tcBorders>
            <w:noWrap/>
            <w:hideMark/>
          </w:tcPr>
          <w:p w14:paraId="6E58726A" w14:textId="77777777" w:rsidR="001C1EA4" w:rsidRPr="00C7345F" w:rsidRDefault="001C1EA4" w:rsidP="00F73F5C">
            <w:pPr>
              <w:pStyle w:val="TableText"/>
            </w:pPr>
            <w:r w:rsidRPr="00C7345F">
              <w:t>3–5</w:t>
            </w:r>
          </w:p>
        </w:tc>
        <w:tc>
          <w:tcPr>
            <w:tcW w:w="1353" w:type="dxa"/>
            <w:tcBorders>
              <w:top w:val="nil"/>
              <w:bottom w:val="single" w:sz="12" w:space="0" w:color="auto"/>
            </w:tcBorders>
            <w:noWrap/>
            <w:hideMark/>
          </w:tcPr>
          <w:p w14:paraId="522A4764" w14:textId="77777777" w:rsidR="001C1EA4" w:rsidRPr="00C7345F" w:rsidRDefault="001C1EA4" w:rsidP="00F73F5C">
            <w:pPr>
              <w:pStyle w:val="TableText"/>
            </w:pPr>
            <w:r w:rsidRPr="00C7345F">
              <w:t>VR068518</w:t>
            </w:r>
          </w:p>
        </w:tc>
        <w:tc>
          <w:tcPr>
            <w:tcW w:w="860" w:type="dxa"/>
            <w:tcBorders>
              <w:top w:val="nil"/>
              <w:bottom w:val="single" w:sz="12" w:space="0" w:color="auto"/>
            </w:tcBorders>
            <w:noWrap/>
          </w:tcPr>
          <w:p w14:paraId="3B019CF9" w14:textId="77777777" w:rsidR="001C1EA4" w:rsidRPr="00C7345F" w:rsidRDefault="001C1EA4" w:rsidP="00F73F5C">
            <w:pPr>
              <w:pStyle w:val="TableText"/>
            </w:pPr>
            <w:r w:rsidRPr="00C7345F">
              <w:t>43.56</w:t>
            </w:r>
          </w:p>
        </w:tc>
        <w:tc>
          <w:tcPr>
            <w:tcW w:w="932" w:type="dxa"/>
            <w:tcBorders>
              <w:top w:val="nil"/>
              <w:bottom w:val="single" w:sz="12" w:space="0" w:color="auto"/>
            </w:tcBorders>
            <w:noWrap/>
          </w:tcPr>
          <w:p w14:paraId="47EFC789" w14:textId="77777777" w:rsidR="001C1EA4" w:rsidRPr="00C7345F" w:rsidRDefault="001C1EA4" w:rsidP="00F73F5C">
            <w:pPr>
              <w:pStyle w:val="TableText"/>
            </w:pPr>
            <w:r w:rsidRPr="00C7345F">
              <w:t>7.85</w:t>
            </w:r>
          </w:p>
        </w:tc>
        <w:tc>
          <w:tcPr>
            <w:tcW w:w="932" w:type="dxa"/>
            <w:tcBorders>
              <w:top w:val="nil"/>
              <w:bottom w:val="single" w:sz="12" w:space="0" w:color="auto"/>
            </w:tcBorders>
            <w:noWrap/>
          </w:tcPr>
          <w:p w14:paraId="54C6ACC2" w14:textId="77777777" w:rsidR="001C1EA4" w:rsidRPr="00C7345F" w:rsidRDefault="001C1EA4" w:rsidP="00F73F5C">
            <w:pPr>
              <w:pStyle w:val="TableText"/>
            </w:pPr>
            <w:r w:rsidRPr="00C7345F">
              <w:t>14.52</w:t>
            </w:r>
          </w:p>
        </w:tc>
        <w:tc>
          <w:tcPr>
            <w:tcW w:w="922" w:type="dxa"/>
            <w:tcBorders>
              <w:top w:val="nil"/>
              <w:bottom w:val="single" w:sz="12" w:space="0" w:color="auto"/>
            </w:tcBorders>
            <w:noWrap/>
          </w:tcPr>
          <w:p w14:paraId="64DE6E15" w14:textId="77777777" w:rsidR="001C1EA4" w:rsidRPr="00C7345F" w:rsidRDefault="001C1EA4" w:rsidP="00F73F5C">
            <w:pPr>
              <w:pStyle w:val="TableText"/>
            </w:pPr>
            <w:r w:rsidRPr="00C7345F">
              <w:t>18.54</w:t>
            </w:r>
          </w:p>
        </w:tc>
        <w:tc>
          <w:tcPr>
            <w:tcW w:w="922" w:type="dxa"/>
            <w:tcBorders>
              <w:top w:val="nil"/>
              <w:bottom w:val="single" w:sz="12" w:space="0" w:color="auto"/>
            </w:tcBorders>
          </w:tcPr>
          <w:p w14:paraId="44321324" w14:textId="77777777" w:rsidR="001C1EA4" w:rsidRPr="00C7345F" w:rsidRDefault="001C1EA4" w:rsidP="00F73F5C">
            <w:pPr>
              <w:pStyle w:val="TableText"/>
            </w:pPr>
            <w:r w:rsidRPr="00C7345F">
              <w:t>13.70</w:t>
            </w:r>
          </w:p>
        </w:tc>
        <w:tc>
          <w:tcPr>
            <w:tcW w:w="922" w:type="dxa"/>
            <w:tcBorders>
              <w:top w:val="nil"/>
              <w:bottom w:val="single" w:sz="12" w:space="0" w:color="auto"/>
            </w:tcBorders>
          </w:tcPr>
          <w:p w14:paraId="50151B0D" w14:textId="77777777" w:rsidR="001C1EA4" w:rsidRPr="00C7345F" w:rsidRDefault="001C1EA4" w:rsidP="00F73F5C">
            <w:pPr>
              <w:pStyle w:val="TableText"/>
            </w:pPr>
            <w:r w:rsidRPr="00C7345F">
              <w:t>1.83</w:t>
            </w:r>
          </w:p>
        </w:tc>
        <w:tc>
          <w:tcPr>
            <w:tcW w:w="919" w:type="dxa"/>
            <w:tcBorders>
              <w:top w:val="nil"/>
              <w:bottom w:val="single" w:sz="12" w:space="0" w:color="auto"/>
            </w:tcBorders>
          </w:tcPr>
          <w:p w14:paraId="54BBACCB" w14:textId="77777777" w:rsidR="001C1EA4" w:rsidRPr="00C7345F" w:rsidRDefault="001C1EA4" w:rsidP="00F73F5C">
            <w:pPr>
              <w:pStyle w:val="TableText"/>
            </w:pPr>
            <w:r w:rsidRPr="00C7345F">
              <w:t>0.96</w:t>
            </w:r>
          </w:p>
        </w:tc>
        <w:tc>
          <w:tcPr>
            <w:tcW w:w="919" w:type="dxa"/>
            <w:tcBorders>
              <w:top w:val="nil"/>
              <w:bottom w:val="single" w:sz="12" w:space="0" w:color="auto"/>
            </w:tcBorders>
          </w:tcPr>
          <w:p w14:paraId="3EE0D73D" w14:textId="77777777" w:rsidR="001C1EA4" w:rsidRPr="00C7345F" w:rsidRDefault="001C1EA4" w:rsidP="00F73F5C">
            <w:pPr>
              <w:pStyle w:val="TableText"/>
            </w:pPr>
            <w:r w:rsidRPr="00C7345F">
              <w:t>1.473</w:t>
            </w:r>
          </w:p>
        </w:tc>
        <w:tc>
          <w:tcPr>
            <w:tcW w:w="924" w:type="dxa"/>
            <w:tcBorders>
              <w:top w:val="nil"/>
              <w:bottom w:val="single" w:sz="12" w:space="0" w:color="auto"/>
            </w:tcBorders>
          </w:tcPr>
          <w:p w14:paraId="52AE23CA" w14:textId="77777777" w:rsidR="001C1EA4" w:rsidRPr="00C7345F" w:rsidRDefault="001C1EA4" w:rsidP="00F73F5C">
            <w:pPr>
              <w:pStyle w:val="TableText"/>
            </w:pPr>
            <w:r w:rsidRPr="00C7345F">
              <w:t>0.368</w:t>
            </w:r>
          </w:p>
        </w:tc>
        <w:tc>
          <w:tcPr>
            <w:tcW w:w="895" w:type="dxa"/>
            <w:tcBorders>
              <w:top w:val="nil"/>
              <w:bottom w:val="single" w:sz="12" w:space="0" w:color="auto"/>
            </w:tcBorders>
          </w:tcPr>
          <w:p w14:paraId="7D9FD40C" w14:textId="77777777" w:rsidR="001C1EA4" w:rsidRPr="00C7345F" w:rsidRDefault="001C1EA4" w:rsidP="00F73F5C">
            <w:pPr>
              <w:pStyle w:val="TableText"/>
            </w:pPr>
            <w:r w:rsidRPr="00C7345F">
              <w:t>1.534</w:t>
            </w:r>
          </w:p>
        </w:tc>
      </w:tr>
    </w:tbl>
    <w:p w14:paraId="6D08D5DF" w14:textId="77777777" w:rsidR="001C1EA4" w:rsidRPr="00C7345F" w:rsidRDefault="001C1EA4" w:rsidP="00F73F5C">
      <w:pPr>
        <w:pStyle w:val="NormalContinuation"/>
        <w:pageBreakBefore/>
        <w:rPr>
          <w:i/>
          <w:iCs/>
        </w:rPr>
      </w:pPr>
      <w:r w:rsidRPr="00C7345F">
        <w:lastRenderedPageBreak/>
        <w:fldChar w:fldCharType="begin"/>
      </w:r>
      <w:r w:rsidRPr="00C7345F">
        <w:instrText xml:space="preserve"> REF _Ref94268571 \h </w:instrText>
      </w:r>
      <w:r w:rsidRPr="00C7345F">
        <w:fldChar w:fldCharType="separate"/>
      </w:r>
      <w:r w:rsidRPr="00C7345F">
        <w:t>Table 5.B.40</w:t>
      </w:r>
      <w:r w:rsidRPr="00C7345F">
        <w:fldChar w:fldCharType="end"/>
      </w:r>
      <w:r w:rsidRPr="00C7345F">
        <w:t xml:space="preserve"> </w:t>
      </w:r>
      <w:r w:rsidRPr="00C7345F">
        <w:rPr>
          <w:i/>
          <w:iCs/>
        </w:rPr>
        <w:t>(continuation)</w:t>
      </w:r>
    </w:p>
    <w:tbl>
      <w:tblPr>
        <w:tblStyle w:val="TRs"/>
        <w:tblW w:w="0" w:type="auto"/>
        <w:tblLayout w:type="fixed"/>
        <w:tblLook w:val="04A0" w:firstRow="1" w:lastRow="0" w:firstColumn="1" w:lastColumn="0" w:noHBand="0" w:noVBand="1"/>
        <w:tblDescription w:val="Distribution of Item Scores for Speaking Items with Multiple Score Points for PPT Emergency Forms, continuation"/>
      </w:tblPr>
      <w:tblGrid>
        <w:gridCol w:w="1872"/>
        <w:gridCol w:w="1353"/>
        <w:gridCol w:w="860"/>
        <w:gridCol w:w="932"/>
        <w:gridCol w:w="932"/>
        <w:gridCol w:w="922"/>
        <w:gridCol w:w="922"/>
        <w:gridCol w:w="922"/>
        <w:gridCol w:w="919"/>
        <w:gridCol w:w="919"/>
        <w:gridCol w:w="924"/>
        <w:gridCol w:w="895"/>
      </w:tblGrid>
      <w:tr w:rsidR="001C1EA4" w:rsidRPr="00C7345F" w14:paraId="4769181E" w14:textId="77777777" w:rsidTr="00F73F5C">
        <w:trPr>
          <w:cnfStyle w:val="100000000000" w:firstRow="1" w:lastRow="0" w:firstColumn="0" w:lastColumn="0" w:oddVBand="0" w:evenVBand="0" w:oddHBand="0" w:evenHBand="0" w:firstRowFirstColumn="0" w:firstRowLastColumn="0" w:lastRowFirstColumn="0" w:lastRowLastColumn="0"/>
          <w:trHeight w:val="2160"/>
        </w:trPr>
        <w:tc>
          <w:tcPr>
            <w:tcW w:w="1872" w:type="dxa"/>
            <w:noWrap/>
            <w:hideMark/>
          </w:tcPr>
          <w:p w14:paraId="0701BCC8" w14:textId="77777777" w:rsidR="001C1EA4" w:rsidRPr="00C7345F" w:rsidRDefault="001C1EA4" w:rsidP="00F73F5C">
            <w:pPr>
              <w:pStyle w:val="TableHead"/>
              <w:rPr>
                <w:b w:val="0"/>
                <w:noProof w:val="0"/>
              </w:rPr>
            </w:pPr>
            <w:r w:rsidRPr="00C7345F">
              <w:rPr>
                <w:noProof w:val="0"/>
              </w:rPr>
              <w:t>Grade Level or Grade Span</w:t>
            </w:r>
          </w:p>
        </w:tc>
        <w:tc>
          <w:tcPr>
            <w:tcW w:w="1353" w:type="dxa"/>
            <w:hideMark/>
          </w:tcPr>
          <w:p w14:paraId="68B4065E" w14:textId="77777777" w:rsidR="001C1EA4" w:rsidRPr="00C7345F" w:rsidRDefault="001C1EA4" w:rsidP="00F73F5C">
            <w:pPr>
              <w:pStyle w:val="TableHead"/>
              <w:rPr>
                <w:b w:val="0"/>
                <w:noProof w:val="0"/>
              </w:rPr>
            </w:pPr>
            <w:r w:rsidRPr="00C7345F">
              <w:rPr>
                <w:noProof w:val="0"/>
              </w:rPr>
              <w:t>Item ID</w:t>
            </w:r>
          </w:p>
        </w:tc>
        <w:tc>
          <w:tcPr>
            <w:tcW w:w="860" w:type="dxa"/>
            <w:noWrap/>
            <w:textDirection w:val="btLr"/>
            <w:vAlign w:val="center"/>
            <w:hideMark/>
          </w:tcPr>
          <w:p w14:paraId="5D652973"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0</w:t>
            </w:r>
          </w:p>
        </w:tc>
        <w:tc>
          <w:tcPr>
            <w:tcW w:w="932" w:type="dxa"/>
            <w:noWrap/>
            <w:textDirection w:val="btLr"/>
            <w:vAlign w:val="center"/>
            <w:hideMark/>
          </w:tcPr>
          <w:p w14:paraId="0CF410CC"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1</w:t>
            </w:r>
          </w:p>
        </w:tc>
        <w:tc>
          <w:tcPr>
            <w:tcW w:w="932" w:type="dxa"/>
            <w:noWrap/>
            <w:textDirection w:val="btLr"/>
            <w:vAlign w:val="center"/>
            <w:hideMark/>
          </w:tcPr>
          <w:p w14:paraId="0A352ACB"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2</w:t>
            </w:r>
          </w:p>
        </w:tc>
        <w:tc>
          <w:tcPr>
            <w:tcW w:w="922" w:type="dxa"/>
            <w:noWrap/>
            <w:textDirection w:val="btLr"/>
            <w:vAlign w:val="center"/>
            <w:hideMark/>
          </w:tcPr>
          <w:p w14:paraId="34B76891"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3</w:t>
            </w:r>
          </w:p>
        </w:tc>
        <w:tc>
          <w:tcPr>
            <w:tcW w:w="922" w:type="dxa"/>
            <w:textDirection w:val="btLr"/>
            <w:vAlign w:val="center"/>
            <w:hideMark/>
          </w:tcPr>
          <w:p w14:paraId="7B334CB4"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Percent Score Point = 4</w:t>
            </w:r>
          </w:p>
        </w:tc>
        <w:tc>
          <w:tcPr>
            <w:tcW w:w="922" w:type="dxa"/>
            <w:textDirection w:val="btLr"/>
            <w:vAlign w:val="center"/>
            <w:hideMark/>
          </w:tcPr>
          <w:p w14:paraId="7A1280E9"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Percent Omit</w:t>
            </w:r>
          </w:p>
        </w:tc>
        <w:tc>
          <w:tcPr>
            <w:tcW w:w="919" w:type="dxa"/>
            <w:textDirection w:val="btLr"/>
            <w:vAlign w:val="center"/>
            <w:hideMark/>
          </w:tcPr>
          <w:p w14:paraId="32E85DA9"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Item-Total Correlation</w:t>
            </w:r>
          </w:p>
        </w:tc>
        <w:tc>
          <w:tcPr>
            <w:tcW w:w="919" w:type="dxa"/>
            <w:hideMark/>
          </w:tcPr>
          <w:p w14:paraId="175DEF58" w14:textId="77777777" w:rsidR="001C1EA4" w:rsidRPr="00C7345F" w:rsidRDefault="001C1EA4" w:rsidP="00F73F5C">
            <w:pPr>
              <w:pStyle w:val="TableHead"/>
              <w:rPr>
                <w:rFonts w:eastAsia="Times New Roman"/>
                <w:b w:val="0"/>
                <w:noProof w:val="0"/>
              </w:rPr>
            </w:pPr>
            <w:r w:rsidRPr="00C7345F">
              <w:rPr>
                <w:rFonts w:eastAsia="Times New Roman"/>
                <w:noProof w:val="0"/>
              </w:rPr>
              <w:t>Mean</w:t>
            </w:r>
          </w:p>
        </w:tc>
        <w:tc>
          <w:tcPr>
            <w:tcW w:w="924" w:type="dxa"/>
            <w:textDirection w:val="btLr"/>
            <w:vAlign w:val="center"/>
            <w:hideMark/>
          </w:tcPr>
          <w:p w14:paraId="09B3B95F"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Mean Proportion of Maximum</w:t>
            </w:r>
          </w:p>
        </w:tc>
        <w:tc>
          <w:tcPr>
            <w:tcW w:w="895" w:type="dxa"/>
            <w:textDirection w:val="btLr"/>
            <w:vAlign w:val="center"/>
            <w:hideMark/>
          </w:tcPr>
          <w:p w14:paraId="4EDB200B"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Standard Deviation</w:t>
            </w:r>
          </w:p>
        </w:tc>
      </w:tr>
      <w:tr w:rsidR="001C1EA4" w:rsidRPr="00C7345F" w14:paraId="0629A9C3" w14:textId="77777777" w:rsidTr="00F73F5C">
        <w:trPr>
          <w:trHeight w:val="252"/>
        </w:trPr>
        <w:tc>
          <w:tcPr>
            <w:tcW w:w="1872" w:type="dxa"/>
            <w:tcBorders>
              <w:top w:val="single" w:sz="4" w:space="0" w:color="auto"/>
            </w:tcBorders>
            <w:noWrap/>
            <w:hideMark/>
          </w:tcPr>
          <w:p w14:paraId="25CF13BD" w14:textId="77777777" w:rsidR="001C1EA4" w:rsidRPr="00C7345F" w:rsidRDefault="001C1EA4" w:rsidP="00F73F5C">
            <w:pPr>
              <w:pStyle w:val="TableText"/>
            </w:pPr>
            <w:r w:rsidRPr="00C7345F">
              <w:t>6–8</w:t>
            </w:r>
          </w:p>
        </w:tc>
        <w:tc>
          <w:tcPr>
            <w:tcW w:w="1353" w:type="dxa"/>
            <w:tcBorders>
              <w:top w:val="single" w:sz="4" w:space="0" w:color="auto"/>
            </w:tcBorders>
            <w:noWrap/>
            <w:hideMark/>
          </w:tcPr>
          <w:p w14:paraId="1434EF29" w14:textId="77777777" w:rsidR="001C1EA4" w:rsidRPr="00C7345F" w:rsidRDefault="001C1EA4" w:rsidP="00F73F5C">
            <w:pPr>
              <w:pStyle w:val="TableText"/>
            </w:pPr>
            <w:r w:rsidRPr="00C7345F">
              <w:t>VR068547</w:t>
            </w:r>
          </w:p>
        </w:tc>
        <w:tc>
          <w:tcPr>
            <w:tcW w:w="860" w:type="dxa"/>
            <w:tcBorders>
              <w:top w:val="single" w:sz="4" w:space="0" w:color="auto"/>
            </w:tcBorders>
            <w:noWrap/>
          </w:tcPr>
          <w:p w14:paraId="4DC7C5E5" w14:textId="77777777" w:rsidR="001C1EA4" w:rsidRPr="00C7345F" w:rsidRDefault="001C1EA4" w:rsidP="00F73F5C">
            <w:pPr>
              <w:pStyle w:val="TableText"/>
            </w:pPr>
            <w:r w:rsidRPr="00C7345F">
              <w:t>36.58</w:t>
            </w:r>
          </w:p>
        </w:tc>
        <w:tc>
          <w:tcPr>
            <w:tcW w:w="932" w:type="dxa"/>
            <w:tcBorders>
              <w:top w:val="single" w:sz="4" w:space="0" w:color="auto"/>
            </w:tcBorders>
            <w:noWrap/>
          </w:tcPr>
          <w:p w14:paraId="03FFBF68" w14:textId="77777777" w:rsidR="001C1EA4" w:rsidRPr="00C7345F" w:rsidRDefault="001C1EA4" w:rsidP="00F73F5C">
            <w:pPr>
              <w:pStyle w:val="TableText"/>
            </w:pPr>
            <w:r w:rsidRPr="00C7345F">
              <w:t>14.92</w:t>
            </w:r>
          </w:p>
        </w:tc>
        <w:tc>
          <w:tcPr>
            <w:tcW w:w="932" w:type="dxa"/>
            <w:tcBorders>
              <w:top w:val="single" w:sz="4" w:space="0" w:color="auto"/>
            </w:tcBorders>
            <w:noWrap/>
          </w:tcPr>
          <w:p w14:paraId="055EAAC3" w14:textId="77777777" w:rsidR="001C1EA4" w:rsidRPr="00C7345F" w:rsidRDefault="001C1EA4" w:rsidP="00F73F5C">
            <w:pPr>
              <w:pStyle w:val="TableText"/>
            </w:pPr>
            <w:r w:rsidRPr="00C7345F">
              <w:t>47.05</w:t>
            </w:r>
          </w:p>
        </w:tc>
        <w:tc>
          <w:tcPr>
            <w:tcW w:w="922" w:type="dxa"/>
            <w:tcBorders>
              <w:top w:val="single" w:sz="4" w:space="0" w:color="auto"/>
            </w:tcBorders>
            <w:noWrap/>
          </w:tcPr>
          <w:p w14:paraId="1BC9B43D" w14:textId="77777777" w:rsidR="001C1EA4" w:rsidRPr="00C7345F" w:rsidRDefault="001C1EA4" w:rsidP="00F73F5C">
            <w:pPr>
              <w:pStyle w:val="TableText"/>
            </w:pPr>
            <w:r w:rsidRPr="00C7345F">
              <w:t>N/A</w:t>
            </w:r>
          </w:p>
        </w:tc>
        <w:tc>
          <w:tcPr>
            <w:tcW w:w="922" w:type="dxa"/>
            <w:tcBorders>
              <w:top w:val="single" w:sz="4" w:space="0" w:color="auto"/>
            </w:tcBorders>
          </w:tcPr>
          <w:p w14:paraId="241440E2" w14:textId="77777777" w:rsidR="001C1EA4" w:rsidRPr="00C7345F" w:rsidRDefault="001C1EA4" w:rsidP="00F73F5C">
            <w:pPr>
              <w:pStyle w:val="TableText"/>
            </w:pPr>
            <w:r w:rsidRPr="00C7345F">
              <w:t>N/A</w:t>
            </w:r>
          </w:p>
        </w:tc>
        <w:tc>
          <w:tcPr>
            <w:tcW w:w="922" w:type="dxa"/>
            <w:tcBorders>
              <w:top w:val="single" w:sz="4" w:space="0" w:color="auto"/>
            </w:tcBorders>
          </w:tcPr>
          <w:p w14:paraId="3809E4D6" w14:textId="77777777" w:rsidR="001C1EA4" w:rsidRPr="00C7345F" w:rsidRDefault="001C1EA4" w:rsidP="00F73F5C">
            <w:pPr>
              <w:pStyle w:val="TableText"/>
            </w:pPr>
            <w:r w:rsidRPr="00C7345F">
              <w:t>1.45</w:t>
            </w:r>
          </w:p>
        </w:tc>
        <w:tc>
          <w:tcPr>
            <w:tcW w:w="919" w:type="dxa"/>
            <w:tcBorders>
              <w:top w:val="single" w:sz="4" w:space="0" w:color="auto"/>
            </w:tcBorders>
          </w:tcPr>
          <w:p w14:paraId="6E9CAB33" w14:textId="77777777" w:rsidR="001C1EA4" w:rsidRPr="00C7345F" w:rsidRDefault="001C1EA4" w:rsidP="00F73F5C">
            <w:pPr>
              <w:pStyle w:val="TableText"/>
            </w:pPr>
            <w:r w:rsidRPr="00C7345F">
              <w:t>0.95</w:t>
            </w:r>
          </w:p>
        </w:tc>
        <w:tc>
          <w:tcPr>
            <w:tcW w:w="919" w:type="dxa"/>
            <w:tcBorders>
              <w:top w:val="single" w:sz="4" w:space="0" w:color="auto"/>
            </w:tcBorders>
          </w:tcPr>
          <w:p w14:paraId="0B60ABFB" w14:textId="77777777" w:rsidR="001C1EA4" w:rsidRPr="00C7345F" w:rsidRDefault="001C1EA4" w:rsidP="00F73F5C">
            <w:pPr>
              <w:pStyle w:val="TableText"/>
            </w:pPr>
            <w:r w:rsidRPr="00C7345F">
              <w:t>1.090</w:t>
            </w:r>
          </w:p>
        </w:tc>
        <w:tc>
          <w:tcPr>
            <w:tcW w:w="924" w:type="dxa"/>
            <w:tcBorders>
              <w:top w:val="single" w:sz="4" w:space="0" w:color="auto"/>
            </w:tcBorders>
          </w:tcPr>
          <w:p w14:paraId="16B277C1" w14:textId="77777777" w:rsidR="001C1EA4" w:rsidRPr="00C7345F" w:rsidRDefault="001C1EA4" w:rsidP="00F73F5C">
            <w:pPr>
              <w:pStyle w:val="TableText"/>
            </w:pPr>
            <w:r w:rsidRPr="00C7345F">
              <w:t>0.545</w:t>
            </w:r>
          </w:p>
        </w:tc>
        <w:tc>
          <w:tcPr>
            <w:tcW w:w="895" w:type="dxa"/>
            <w:tcBorders>
              <w:top w:val="single" w:sz="4" w:space="0" w:color="auto"/>
            </w:tcBorders>
          </w:tcPr>
          <w:p w14:paraId="57A8EA19" w14:textId="77777777" w:rsidR="001C1EA4" w:rsidRPr="00C7345F" w:rsidRDefault="001C1EA4" w:rsidP="00F73F5C">
            <w:pPr>
              <w:pStyle w:val="TableText"/>
            </w:pPr>
            <w:r w:rsidRPr="00C7345F">
              <w:t>0.918</w:t>
            </w:r>
          </w:p>
        </w:tc>
      </w:tr>
      <w:tr w:rsidR="001C1EA4" w:rsidRPr="00C7345F" w14:paraId="244FB07A" w14:textId="77777777" w:rsidTr="00F73F5C">
        <w:trPr>
          <w:trHeight w:val="252"/>
        </w:trPr>
        <w:tc>
          <w:tcPr>
            <w:tcW w:w="1872" w:type="dxa"/>
            <w:noWrap/>
          </w:tcPr>
          <w:p w14:paraId="076247CE" w14:textId="77777777" w:rsidR="001C1EA4" w:rsidRPr="00C7345F" w:rsidRDefault="001C1EA4" w:rsidP="00F73F5C">
            <w:pPr>
              <w:pStyle w:val="TableText"/>
            </w:pPr>
            <w:r w:rsidRPr="00C7345F">
              <w:t>6–8</w:t>
            </w:r>
          </w:p>
        </w:tc>
        <w:tc>
          <w:tcPr>
            <w:tcW w:w="1353" w:type="dxa"/>
            <w:noWrap/>
          </w:tcPr>
          <w:p w14:paraId="60695285" w14:textId="77777777" w:rsidR="001C1EA4" w:rsidRPr="00C7345F" w:rsidRDefault="001C1EA4" w:rsidP="00F73F5C">
            <w:pPr>
              <w:pStyle w:val="TableText"/>
            </w:pPr>
            <w:r w:rsidRPr="00C7345F">
              <w:t>VR068548</w:t>
            </w:r>
          </w:p>
        </w:tc>
        <w:tc>
          <w:tcPr>
            <w:tcW w:w="860" w:type="dxa"/>
            <w:noWrap/>
          </w:tcPr>
          <w:p w14:paraId="438FAA5B" w14:textId="77777777" w:rsidR="001C1EA4" w:rsidRPr="00C7345F" w:rsidRDefault="001C1EA4" w:rsidP="00F73F5C">
            <w:pPr>
              <w:pStyle w:val="TableText"/>
            </w:pPr>
            <w:r w:rsidRPr="00C7345F">
              <w:t>39.17</w:t>
            </w:r>
          </w:p>
        </w:tc>
        <w:tc>
          <w:tcPr>
            <w:tcW w:w="932" w:type="dxa"/>
            <w:noWrap/>
          </w:tcPr>
          <w:p w14:paraId="7987506D" w14:textId="77777777" w:rsidR="001C1EA4" w:rsidRPr="00C7345F" w:rsidRDefault="001C1EA4" w:rsidP="00F73F5C">
            <w:pPr>
              <w:pStyle w:val="TableText"/>
            </w:pPr>
            <w:r w:rsidRPr="00C7345F">
              <w:t>12.33</w:t>
            </w:r>
          </w:p>
        </w:tc>
        <w:tc>
          <w:tcPr>
            <w:tcW w:w="932" w:type="dxa"/>
            <w:noWrap/>
          </w:tcPr>
          <w:p w14:paraId="572570F7" w14:textId="77777777" w:rsidR="001C1EA4" w:rsidRPr="00C7345F" w:rsidRDefault="001C1EA4" w:rsidP="00F73F5C">
            <w:pPr>
              <w:pStyle w:val="TableText"/>
            </w:pPr>
            <w:r w:rsidRPr="00C7345F">
              <w:t>46.74</w:t>
            </w:r>
          </w:p>
        </w:tc>
        <w:tc>
          <w:tcPr>
            <w:tcW w:w="922" w:type="dxa"/>
            <w:noWrap/>
          </w:tcPr>
          <w:p w14:paraId="526B87E0" w14:textId="77777777" w:rsidR="001C1EA4" w:rsidRPr="00C7345F" w:rsidRDefault="001C1EA4" w:rsidP="00F73F5C">
            <w:pPr>
              <w:pStyle w:val="TableText"/>
            </w:pPr>
            <w:r w:rsidRPr="00C7345F">
              <w:t>N/A</w:t>
            </w:r>
          </w:p>
        </w:tc>
        <w:tc>
          <w:tcPr>
            <w:tcW w:w="922" w:type="dxa"/>
          </w:tcPr>
          <w:p w14:paraId="0248758B" w14:textId="77777777" w:rsidR="001C1EA4" w:rsidRPr="00C7345F" w:rsidRDefault="001C1EA4" w:rsidP="00F73F5C">
            <w:pPr>
              <w:pStyle w:val="TableText"/>
            </w:pPr>
            <w:r w:rsidRPr="00C7345F">
              <w:t>N/A</w:t>
            </w:r>
          </w:p>
        </w:tc>
        <w:tc>
          <w:tcPr>
            <w:tcW w:w="922" w:type="dxa"/>
          </w:tcPr>
          <w:p w14:paraId="30D20ED1" w14:textId="77777777" w:rsidR="001C1EA4" w:rsidRPr="00C7345F" w:rsidRDefault="001C1EA4" w:rsidP="00F73F5C">
            <w:pPr>
              <w:pStyle w:val="TableText"/>
            </w:pPr>
            <w:r w:rsidRPr="00C7345F">
              <w:t>1.76</w:t>
            </w:r>
          </w:p>
        </w:tc>
        <w:tc>
          <w:tcPr>
            <w:tcW w:w="919" w:type="dxa"/>
          </w:tcPr>
          <w:p w14:paraId="058F400C" w14:textId="77777777" w:rsidR="001C1EA4" w:rsidRPr="00C7345F" w:rsidRDefault="001C1EA4" w:rsidP="00F73F5C">
            <w:pPr>
              <w:pStyle w:val="TableText"/>
            </w:pPr>
            <w:r w:rsidRPr="00C7345F">
              <w:t>0.94</w:t>
            </w:r>
          </w:p>
        </w:tc>
        <w:tc>
          <w:tcPr>
            <w:tcW w:w="919" w:type="dxa"/>
          </w:tcPr>
          <w:p w14:paraId="6398C7DA" w14:textId="77777777" w:rsidR="001C1EA4" w:rsidRPr="00C7345F" w:rsidRDefault="001C1EA4" w:rsidP="00F73F5C">
            <w:pPr>
              <w:pStyle w:val="TableText"/>
            </w:pPr>
            <w:r w:rsidRPr="00C7345F">
              <w:t>1.058</w:t>
            </w:r>
          </w:p>
        </w:tc>
        <w:tc>
          <w:tcPr>
            <w:tcW w:w="924" w:type="dxa"/>
          </w:tcPr>
          <w:p w14:paraId="7737D893" w14:textId="77777777" w:rsidR="001C1EA4" w:rsidRPr="00C7345F" w:rsidRDefault="001C1EA4" w:rsidP="00F73F5C">
            <w:pPr>
              <w:pStyle w:val="TableText"/>
            </w:pPr>
            <w:r w:rsidRPr="00C7345F">
              <w:t>0.529</w:t>
            </w:r>
          </w:p>
        </w:tc>
        <w:tc>
          <w:tcPr>
            <w:tcW w:w="895" w:type="dxa"/>
          </w:tcPr>
          <w:p w14:paraId="347C6C33" w14:textId="77777777" w:rsidR="001C1EA4" w:rsidRPr="00C7345F" w:rsidRDefault="001C1EA4" w:rsidP="00F73F5C">
            <w:pPr>
              <w:pStyle w:val="TableText"/>
            </w:pPr>
            <w:r w:rsidRPr="00C7345F">
              <w:t>0.935</w:t>
            </w:r>
          </w:p>
        </w:tc>
      </w:tr>
      <w:tr w:rsidR="001C1EA4" w:rsidRPr="00C7345F" w14:paraId="25416781" w14:textId="77777777" w:rsidTr="00F73F5C">
        <w:trPr>
          <w:trHeight w:val="252"/>
        </w:trPr>
        <w:tc>
          <w:tcPr>
            <w:tcW w:w="1872" w:type="dxa"/>
            <w:noWrap/>
          </w:tcPr>
          <w:p w14:paraId="20320AE5" w14:textId="77777777" w:rsidR="001C1EA4" w:rsidRPr="00C7345F" w:rsidRDefault="001C1EA4" w:rsidP="00F73F5C">
            <w:pPr>
              <w:pStyle w:val="TableText"/>
            </w:pPr>
            <w:r w:rsidRPr="00C7345F">
              <w:t>6–8</w:t>
            </w:r>
          </w:p>
        </w:tc>
        <w:tc>
          <w:tcPr>
            <w:tcW w:w="1353" w:type="dxa"/>
            <w:noWrap/>
          </w:tcPr>
          <w:p w14:paraId="3AD8AD1D" w14:textId="77777777" w:rsidR="001C1EA4" w:rsidRPr="00C7345F" w:rsidRDefault="001C1EA4" w:rsidP="00F73F5C">
            <w:pPr>
              <w:pStyle w:val="TableText"/>
            </w:pPr>
            <w:r w:rsidRPr="00C7345F">
              <w:t>VR068546</w:t>
            </w:r>
          </w:p>
        </w:tc>
        <w:tc>
          <w:tcPr>
            <w:tcW w:w="860" w:type="dxa"/>
            <w:noWrap/>
          </w:tcPr>
          <w:p w14:paraId="2575F4AC" w14:textId="77777777" w:rsidR="001C1EA4" w:rsidRPr="00C7345F" w:rsidRDefault="001C1EA4" w:rsidP="00F73F5C">
            <w:pPr>
              <w:pStyle w:val="TableText"/>
            </w:pPr>
            <w:r w:rsidRPr="00C7345F">
              <w:t>32.75</w:t>
            </w:r>
          </w:p>
        </w:tc>
        <w:tc>
          <w:tcPr>
            <w:tcW w:w="932" w:type="dxa"/>
            <w:noWrap/>
          </w:tcPr>
          <w:p w14:paraId="39383ABC" w14:textId="77777777" w:rsidR="001C1EA4" w:rsidRPr="00C7345F" w:rsidRDefault="001C1EA4" w:rsidP="00F73F5C">
            <w:pPr>
              <w:pStyle w:val="TableText"/>
            </w:pPr>
            <w:r w:rsidRPr="00C7345F">
              <w:t>9.53</w:t>
            </w:r>
          </w:p>
        </w:tc>
        <w:tc>
          <w:tcPr>
            <w:tcW w:w="932" w:type="dxa"/>
            <w:noWrap/>
          </w:tcPr>
          <w:p w14:paraId="3D320661" w14:textId="77777777" w:rsidR="001C1EA4" w:rsidRPr="00C7345F" w:rsidRDefault="001C1EA4" w:rsidP="00F73F5C">
            <w:pPr>
              <w:pStyle w:val="TableText"/>
            </w:pPr>
            <w:r w:rsidRPr="00C7345F">
              <w:t>56.17</w:t>
            </w:r>
          </w:p>
        </w:tc>
        <w:tc>
          <w:tcPr>
            <w:tcW w:w="922" w:type="dxa"/>
            <w:noWrap/>
          </w:tcPr>
          <w:p w14:paraId="432B8709" w14:textId="77777777" w:rsidR="001C1EA4" w:rsidRPr="00C7345F" w:rsidRDefault="001C1EA4" w:rsidP="00F73F5C">
            <w:pPr>
              <w:pStyle w:val="TableText"/>
            </w:pPr>
            <w:r w:rsidRPr="00C7345F">
              <w:t>N/A</w:t>
            </w:r>
          </w:p>
        </w:tc>
        <w:tc>
          <w:tcPr>
            <w:tcW w:w="922" w:type="dxa"/>
          </w:tcPr>
          <w:p w14:paraId="77E84F44" w14:textId="77777777" w:rsidR="001C1EA4" w:rsidRPr="00C7345F" w:rsidRDefault="001C1EA4" w:rsidP="00F73F5C">
            <w:pPr>
              <w:pStyle w:val="TableText"/>
            </w:pPr>
            <w:r w:rsidRPr="00C7345F">
              <w:t>N/A</w:t>
            </w:r>
          </w:p>
        </w:tc>
        <w:tc>
          <w:tcPr>
            <w:tcW w:w="922" w:type="dxa"/>
          </w:tcPr>
          <w:p w14:paraId="2635CC3B" w14:textId="77777777" w:rsidR="001C1EA4" w:rsidRPr="00C7345F" w:rsidRDefault="001C1EA4" w:rsidP="00F73F5C">
            <w:pPr>
              <w:pStyle w:val="TableText"/>
            </w:pPr>
            <w:r w:rsidRPr="00C7345F">
              <w:t>1.55</w:t>
            </w:r>
          </w:p>
        </w:tc>
        <w:tc>
          <w:tcPr>
            <w:tcW w:w="919" w:type="dxa"/>
          </w:tcPr>
          <w:p w14:paraId="78E8B5E4" w14:textId="77777777" w:rsidR="001C1EA4" w:rsidRPr="00C7345F" w:rsidRDefault="001C1EA4" w:rsidP="00F73F5C">
            <w:pPr>
              <w:pStyle w:val="TableText"/>
            </w:pPr>
            <w:r w:rsidRPr="00C7345F">
              <w:t>0.92</w:t>
            </w:r>
          </w:p>
        </w:tc>
        <w:tc>
          <w:tcPr>
            <w:tcW w:w="919" w:type="dxa"/>
          </w:tcPr>
          <w:p w14:paraId="1296F074" w14:textId="77777777" w:rsidR="001C1EA4" w:rsidRPr="00C7345F" w:rsidRDefault="001C1EA4" w:rsidP="00F73F5C">
            <w:pPr>
              <w:pStyle w:val="TableText"/>
            </w:pPr>
            <w:r w:rsidRPr="00C7345F">
              <w:t>1.219</w:t>
            </w:r>
          </w:p>
        </w:tc>
        <w:tc>
          <w:tcPr>
            <w:tcW w:w="924" w:type="dxa"/>
          </w:tcPr>
          <w:p w14:paraId="43935919" w14:textId="77777777" w:rsidR="001C1EA4" w:rsidRPr="00C7345F" w:rsidRDefault="001C1EA4" w:rsidP="00F73F5C">
            <w:pPr>
              <w:pStyle w:val="TableText"/>
            </w:pPr>
            <w:r w:rsidRPr="00C7345F">
              <w:t>0.609</w:t>
            </w:r>
          </w:p>
        </w:tc>
        <w:tc>
          <w:tcPr>
            <w:tcW w:w="895" w:type="dxa"/>
          </w:tcPr>
          <w:p w14:paraId="06CDEE73" w14:textId="77777777" w:rsidR="001C1EA4" w:rsidRPr="00C7345F" w:rsidRDefault="001C1EA4" w:rsidP="00F73F5C">
            <w:pPr>
              <w:pStyle w:val="TableText"/>
            </w:pPr>
            <w:r w:rsidRPr="00C7345F">
              <w:t>0.926</w:t>
            </w:r>
          </w:p>
        </w:tc>
      </w:tr>
      <w:tr w:rsidR="001C1EA4" w:rsidRPr="00C7345F" w14:paraId="46E12FE1" w14:textId="77777777" w:rsidTr="00F73F5C">
        <w:trPr>
          <w:trHeight w:val="252"/>
        </w:trPr>
        <w:tc>
          <w:tcPr>
            <w:tcW w:w="1872" w:type="dxa"/>
            <w:noWrap/>
          </w:tcPr>
          <w:p w14:paraId="592C7C67" w14:textId="77777777" w:rsidR="001C1EA4" w:rsidRPr="00C7345F" w:rsidRDefault="001C1EA4" w:rsidP="00F73F5C">
            <w:pPr>
              <w:pStyle w:val="TableText"/>
            </w:pPr>
            <w:r w:rsidRPr="00C7345F">
              <w:t>6–8</w:t>
            </w:r>
          </w:p>
        </w:tc>
        <w:tc>
          <w:tcPr>
            <w:tcW w:w="1353" w:type="dxa"/>
            <w:noWrap/>
          </w:tcPr>
          <w:p w14:paraId="1AAD72A2" w14:textId="77777777" w:rsidR="001C1EA4" w:rsidRPr="00C7345F" w:rsidRDefault="001C1EA4" w:rsidP="00F73F5C">
            <w:pPr>
              <w:pStyle w:val="TableText"/>
            </w:pPr>
            <w:r w:rsidRPr="00C7345F">
              <w:t>VR068555</w:t>
            </w:r>
          </w:p>
        </w:tc>
        <w:tc>
          <w:tcPr>
            <w:tcW w:w="860" w:type="dxa"/>
            <w:noWrap/>
          </w:tcPr>
          <w:p w14:paraId="0B1363F5" w14:textId="77777777" w:rsidR="001C1EA4" w:rsidRPr="00C7345F" w:rsidRDefault="001C1EA4" w:rsidP="00F73F5C">
            <w:pPr>
              <w:pStyle w:val="TableText"/>
            </w:pPr>
            <w:r w:rsidRPr="00C7345F">
              <w:t>41.45</w:t>
            </w:r>
          </w:p>
        </w:tc>
        <w:tc>
          <w:tcPr>
            <w:tcW w:w="932" w:type="dxa"/>
            <w:noWrap/>
          </w:tcPr>
          <w:p w14:paraId="01EE5CD7" w14:textId="77777777" w:rsidR="001C1EA4" w:rsidRPr="00C7345F" w:rsidRDefault="001C1EA4" w:rsidP="00F73F5C">
            <w:pPr>
              <w:pStyle w:val="TableText"/>
            </w:pPr>
            <w:r w:rsidRPr="00C7345F">
              <w:t>12.75</w:t>
            </w:r>
          </w:p>
        </w:tc>
        <w:tc>
          <w:tcPr>
            <w:tcW w:w="932" w:type="dxa"/>
            <w:noWrap/>
          </w:tcPr>
          <w:p w14:paraId="306C4560" w14:textId="77777777" w:rsidR="001C1EA4" w:rsidRPr="00C7345F" w:rsidRDefault="001C1EA4" w:rsidP="00F73F5C">
            <w:pPr>
              <w:pStyle w:val="TableText"/>
            </w:pPr>
            <w:r w:rsidRPr="00C7345F">
              <w:t>45.70</w:t>
            </w:r>
          </w:p>
        </w:tc>
        <w:tc>
          <w:tcPr>
            <w:tcW w:w="922" w:type="dxa"/>
            <w:noWrap/>
          </w:tcPr>
          <w:p w14:paraId="44AE403B" w14:textId="77777777" w:rsidR="001C1EA4" w:rsidRPr="00C7345F" w:rsidRDefault="001C1EA4" w:rsidP="00F73F5C">
            <w:pPr>
              <w:pStyle w:val="TableText"/>
            </w:pPr>
            <w:r w:rsidRPr="00C7345F">
              <w:t>N/A</w:t>
            </w:r>
          </w:p>
        </w:tc>
        <w:tc>
          <w:tcPr>
            <w:tcW w:w="922" w:type="dxa"/>
          </w:tcPr>
          <w:p w14:paraId="6BE2E56E" w14:textId="77777777" w:rsidR="001C1EA4" w:rsidRPr="00C7345F" w:rsidRDefault="001C1EA4" w:rsidP="00F73F5C">
            <w:pPr>
              <w:pStyle w:val="TableText"/>
            </w:pPr>
            <w:r w:rsidRPr="00C7345F">
              <w:t>N/A</w:t>
            </w:r>
          </w:p>
        </w:tc>
        <w:tc>
          <w:tcPr>
            <w:tcW w:w="922" w:type="dxa"/>
          </w:tcPr>
          <w:p w14:paraId="7A88B088" w14:textId="77777777" w:rsidR="001C1EA4" w:rsidRPr="00C7345F" w:rsidRDefault="001C1EA4" w:rsidP="00F73F5C">
            <w:pPr>
              <w:pStyle w:val="TableText"/>
            </w:pPr>
            <w:r w:rsidRPr="00C7345F">
              <w:t>0.10</w:t>
            </w:r>
          </w:p>
        </w:tc>
        <w:tc>
          <w:tcPr>
            <w:tcW w:w="919" w:type="dxa"/>
          </w:tcPr>
          <w:p w14:paraId="68E9501C" w14:textId="77777777" w:rsidR="001C1EA4" w:rsidRPr="00C7345F" w:rsidRDefault="001C1EA4" w:rsidP="00F73F5C">
            <w:pPr>
              <w:pStyle w:val="TableText"/>
            </w:pPr>
            <w:r w:rsidRPr="00C7345F">
              <w:t>0.93</w:t>
            </w:r>
          </w:p>
        </w:tc>
        <w:tc>
          <w:tcPr>
            <w:tcW w:w="919" w:type="dxa"/>
          </w:tcPr>
          <w:p w14:paraId="59B32201" w14:textId="77777777" w:rsidR="001C1EA4" w:rsidRPr="00C7345F" w:rsidRDefault="001C1EA4" w:rsidP="00F73F5C">
            <w:pPr>
              <w:pStyle w:val="TableText"/>
            </w:pPr>
            <w:r w:rsidRPr="00C7345F">
              <w:t>1.041</w:t>
            </w:r>
          </w:p>
        </w:tc>
        <w:tc>
          <w:tcPr>
            <w:tcW w:w="924" w:type="dxa"/>
          </w:tcPr>
          <w:p w14:paraId="482C666A" w14:textId="77777777" w:rsidR="001C1EA4" w:rsidRPr="00C7345F" w:rsidRDefault="001C1EA4" w:rsidP="00F73F5C">
            <w:pPr>
              <w:pStyle w:val="TableText"/>
            </w:pPr>
            <w:r w:rsidRPr="00C7345F">
              <w:t>0.521</w:t>
            </w:r>
          </w:p>
        </w:tc>
        <w:tc>
          <w:tcPr>
            <w:tcW w:w="895" w:type="dxa"/>
          </w:tcPr>
          <w:p w14:paraId="6A61D97B" w14:textId="77777777" w:rsidR="001C1EA4" w:rsidRPr="00C7345F" w:rsidRDefault="001C1EA4" w:rsidP="00F73F5C">
            <w:pPr>
              <w:pStyle w:val="TableText"/>
            </w:pPr>
            <w:r w:rsidRPr="00C7345F">
              <w:t>0.934</w:t>
            </w:r>
          </w:p>
        </w:tc>
      </w:tr>
      <w:tr w:rsidR="001C1EA4" w:rsidRPr="00C7345F" w14:paraId="49F61307" w14:textId="77777777" w:rsidTr="00F73F5C">
        <w:trPr>
          <w:trHeight w:val="252"/>
        </w:trPr>
        <w:tc>
          <w:tcPr>
            <w:tcW w:w="1872" w:type="dxa"/>
            <w:tcBorders>
              <w:bottom w:val="nil"/>
            </w:tcBorders>
            <w:noWrap/>
          </w:tcPr>
          <w:p w14:paraId="47F6AFAB" w14:textId="77777777" w:rsidR="001C1EA4" w:rsidRPr="00C7345F" w:rsidRDefault="001C1EA4" w:rsidP="00F73F5C">
            <w:pPr>
              <w:pStyle w:val="TableText"/>
            </w:pPr>
            <w:r w:rsidRPr="00C7345F">
              <w:t>6–8</w:t>
            </w:r>
          </w:p>
        </w:tc>
        <w:tc>
          <w:tcPr>
            <w:tcW w:w="1353" w:type="dxa"/>
            <w:tcBorders>
              <w:bottom w:val="nil"/>
            </w:tcBorders>
            <w:noWrap/>
          </w:tcPr>
          <w:p w14:paraId="5DBE004C" w14:textId="77777777" w:rsidR="001C1EA4" w:rsidRPr="00C7345F" w:rsidRDefault="001C1EA4" w:rsidP="00F73F5C">
            <w:pPr>
              <w:pStyle w:val="TableText"/>
            </w:pPr>
            <w:r w:rsidRPr="00C7345F">
              <w:t>VR068551</w:t>
            </w:r>
          </w:p>
        </w:tc>
        <w:tc>
          <w:tcPr>
            <w:tcW w:w="860" w:type="dxa"/>
            <w:tcBorders>
              <w:bottom w:val="nil"/>
            </w:tcBorders>
            <w:noWrap/>
          </w:tcPr>
          <w:p w14:paraId="5D1E40E5" w14:textId="77777777" w:rsidR="001C1EA4" w:rsidRPr="00C7345F" w:rsidRDefault="001C1EA4" w:rsidP="00F73F5C">
            <w:pPr>
              <w:pStyle w:val="TableText"/>
            </w:pPr>
            <w:r w:rsidRPr="00C7345F">
              <w:t>41.45</w:t>
            </w:r>
          </w:p>
        </w:tc>
        <w:tc>
          <w:tcPr>
            <w:tcW w:w="932" w:type="dxa"/>
            <w:tcBorders>
              <w:bottom w:val="nil"/>
            </w:tcBorders>
            <w:noWrap/>
          </w:tcPr>
          <w:p w14:paraId="6CAC707F" w14:textId="77777777" w:rsidR="001C1EA4" w:rsidRPr="00C7345F" w:rsidRDefault="001C1EA4" w:rsidP="00F73F5C">
            <w:pPr>
              <w:pStyle w:val="TableText"/>
            </w:pPr>
            <w:r w:rsidRPr="00C7345F">
              <w:t>11.61</w:t>
            </w:r>
          </w:p>
        </w:tc>
        <w:tc>
          <w:tcPr>
            <w:tcW w:w="932" w:type="dxa"/>
            <w:tcBorders>
              <w:bottom w:val="nil"/>
            </w:tcBorders>
            <w:noWrap/>
          </w:tcPr>
          <w:p w14:paraId="2E64BA24" w14:textId="77777777" w:rsidR="001C1EA4" w:rsidRPr="00C7345F" w:rsidRDefault="001C1EA4" w:rsidP="00F73F5C">
            <w:pPr>
              <w:pStyle w:val="TableText"/>
            </w:pPr>
            <w:r w:rsidRPr="00C7345F">
              <w:t>46.63</w:t>
            </w:r>
          </w:p>
        </w:tc>
        <w:tc>
          <w:tcPr>
            <w:tcW w:w="922" w:type="dxa"/>
            <w:tcBorders>
              <w:bottom w:val="nil"/>
            </w:tcBorders>
            <w:noWrap/>
          </w:tcPr>
          <w:p w14:paraId="6945B03F" w14:textId="77777777" w:rsidR="001C1EA4" w:rsidRPr="00C7345F" w:rsidRDefault="001C1EA4" w:rsidP="00F73F5C">
            <w:pPr>
              <w:pStyle w:val="TableText"/>
            </w:pPr>
            <w:r w:rsidRPr="00C7345F">
              <w:t>N/A</w:t>
            </w:r>
          </w:p>
        </w:tc>
        <w:tc>
          <w:tcPr>
            <w:tcW w:w="922" w:type="dxa"/>
            <w:tcBorders>
              <w:bottom w:val="nil"/>
            </w:tcBorders>
          </w:tcPr>
          <w:p w14:paraId="3187516E" w14:textId="77777777" w:rsidR="001C1EA4" w:rsidRPr="00C7345F" w:rsidRDefault="001C1EA4" w:rsidP="00F73F5C">
            <w:pPr>
              <w:pStyle w:val="TableText"/>
            </w:pPr>
            <w:r w:rsidRPr="00C7345F">
              <w:t>N/A</w:t>
            </w:r>
          </w:p>
        </w:tc>
        <w:tc>
          <w:tcPr>
            <w:tcW w:w="922" w:type="dxa"/>
            <w:tcBorders>
              <w:bottom w:val="nil"/>
            </w:tcBorders>
          </w:tcPr>
          <w:p w14:paraId="2F4BBC0F" w14:textId="77777777" w:rsidR="001C1EA4" w:rsidRPr="00C7345F" w:rsidRDefault="001C1EA4" w:rsidP="00F73F5C">
            <w:pPr>
              <w:pStyle w:val="TableText"/>
            </w:pPr>
            <w:r w:rsidRPr="00C7345F">
              <w:t>0.31</w:t>
            </w:r>
          </w:p>
        </w:tc>
        <w:tc>
          <w:tcPr>
            <w:tcW w:w="919" w:type="dxa"/>
            <w:tcBorders>
              <w:bottom w:val="nil"/>
            </w:tcBorders>
          </w:tcPr>
          <w:p w14:paraId="077A4FCA" w14:textId="77777777" w:rsidR="001C1EA4" w:rsidRPr="00C7345F" w:rsidRDefault="001C1EA4" w:rsidP="00F73F5C">
            <w:pPr>
              <w:pStyle w:val="TableText"/>
            </w:pPr>
            <w:r w:rsidRPr="00C7345F">
              <w:t>0.93</w:t>
            </w:r>
          </w:p>
        </w:tc>
        <w:tc>
          <w:tcPr>
            <w:tcW w:w="919" w:type="dxa"/>
            <w:tcBorders>
              <w:bottom w:val="nil"/>
            </w:tcBorders>
          </w:tcPr>
          <w:p w14:paraId="7A539EAB" w14:textId="77777777" w:rsidR="001C1EA4" w:rsidRPr="00C7345F" w:rsidRDefault="001C1EA4" w:rsidP="00F73F5C">
            <w:pPr>
              <w:pStyle w:val="TableText"/>
            </w:pPr>
            <w:r w:rsidRPr="00C7345F">
              <w:t>1.049</w:t>
            </w:r>
          </w:p>
        </w:tc>
        <w:tc>
          <w:tcPr>
            <w:tcW w:w="924" w:type="dxa"/>
            <w:tcBorders>
              <w:bottom w:val="nil"/>
            </w:tcBorders>
          </w:tcPr>
          <w:p w14:paraId="74FAFF5A" w14:textId="77777777" w:rsidR="001C1EA4" w:rsidRPr="00C7345F" w:rsidRDefault="001C1EA4" w:rsidP="00F73F5C">
            <w:pPr>
              <w:pStyle w:val="TableText"/>
            </w:pPr>
            <w:r w:rsidRPr="00C7345F">
              <w:t>0.524</w:t>
            </w:r>
          </w:p>
        </w:tc>
        <w:tc>
          <w:tcPr>
            <w:tcW w:w="895" w:type="dxa"/>
            <w:tcBorders>
              <w:bottom w:val="nil"/>
            </w:tcBorders>
          </w:tcPr>
          <w:p w14:paraId="5C231C00" w14:textId="77777777" w:rsidR="001C1EA4" w:rsidRPr="00C7345F" w:rsidRDefault="001C1EA4" w:rsidP="00F73F5C">
            <w:pPr>
              <w:pStyle w:val="TableText"/>
            </w:pPr>
            <w:r w:rsidRPr="00C7345F">
              <w:t>0.939</w:t>
            </w:r>
          </w:p>
        </w:tc>
      </w:tr>
      <w:tr w:rsidR="001C1EA4" w:rsidRPr="00C7345F" w14:paraId="688214DE" w14:textId="77777777" w:rsidTr="00F73F5C">
        <w:trPr>
          <w:trHeight w:val="252"/>
        </w:trPr>
        <w:tc>
          <w:tcPr>
            <w:tcW w:w="1872" w:type="dxa"/>
            <w:tcBorders>
              <w:top w:val="nil"/>
              <w:bottom w:val="single" w:sz="4" w:space="0" w:color="auto"/>
            </w:tcBorders>
            <w:noWrap/>
            <w:hideMark/>
          </w:tcPr>
          <w:p w14:paraId="0044C405" w14:textId="77777777" w:rsidR="001C1EA4" w:rsidRPr="00C7345F" w:rsidRDefault="001C1EA4" w:rsidP="00F73F5C">
            <w:pPr>
              <w:pStyle w:val="TableText"/>
            </w:pPr>
            <w:r w:rsidRPr="00C7345F">
              <w:t>6–8</w:t>
            </w:r>
          </w:p>
        </w:tc>
        <w:tc>
          <w:tcPr>
            <w:tcW w:w="1353" w:type="dxa"/>
            <w:tcBorders>
              <w:top w:val="nil"/>
              <w:bottom w:val="single" w:sz="4" w:space="0" w:color="auto"/>
            </w:tcBorders>
            <w:noWrap/>
            <w:hideMark/>
          </w:tcPr>
          <w:p w14:paraId="6920AA70" w14:textId="77777777" w:rsidR="001C1EA4" w:rsidRPr="00C7345F" w:rsidRDefault="001C1EA4" w:rsidP="00F73F5C">
            <w:pPr>
              <w:pStyle w:val="TableText"/>
            </w:pPr>
            <w:r w:rsidRPr="00C7345F">
              <w:t>VR068566</w:t>
            </w:r>
          </w:p>
        </w:tc>
        <w:tc>
          <w:tcPr>
            <w:tcW w:w="860" w:type="dxa"/>
            <w:tcBorders>
              <w:top w:val="nil"/>
              <w:bottom w:val="single" w:sz="4" w:space="0" w:color="auto"/>
            </w:tcBorders>
            <w:noWrap/>
          </w:tcPr>
          <w:p w14:paraId="2537747D" w14:textId="77777777" w:rsidR="001C1EA4" w:rsidRPr="00C7345F" w:rsidRDefault="001C1EA4" w:rsidP="00F73F5C">
            <w:pPr>
              <w:pStyle w:val="TableText"/>
            </w:pPr>
            <w:r w:rsidRPr="00C7345F">
              <w:t>38.65</w:t>
            </w:r>
          </w:p>
        </w:tc>
        <w:tc>
          <w:tcPr>
            <w:tcW w:w="932" w:type="dxa"/>
            <w:tcBorders>
              <w:top w:val="nil"/>
              <w:bottom w:val="single" w:sz="4" w:space="0" w:color="auto"/>
            </w:tcBorders>
            <w:noWrap/>
          </w:tcPr>
          <w:p w14:paraId="5B7CB38E" w14:textId="77777777" w:rsidR="001C1EA4" w:rsidRPr="00C7345F" w:rsidRDefault="001C1EA4" w:rsidP="00F73F5C">
            <w:pPr>
              <w:pStyle w:val="TableText"/>
            </w:pPr>
            <w:r w:rsidRPr="00C7345F">
              <w:t>8.29</w:t>
            </w:r>
          </w:p>
        </w:tc>
        <w:tc>
          <w:tcPr>
            <w:tcW w:w="932" w:type="dxa"/>
            <w:tcBorders>
              <w:top w:val="nil"/>
              <w:bottom w:val="single" w:sz="4" w:space="0" w:color="auto"/>
            </w:tcBorders>
            <w:noWrap/>
          </w:tcPr>
          <w:p w14:paraId="5A0127C0" w14:textId="77777777" w:rsidR="001C1EA4" w:rsidRPr="00C7345F" w:rsidRDefault="001C1EA4" w:rsidP="00F73F5C">
            <w:pPr>
              <w:pStyle w:val="TableText"/>
            </w:pPr>
            <w:r w:rsidRPr="00C7345F">
              <w:t>15.65</w:t>
            </w:r>
          </w:p>
        </w:tc>
        <w:tc>
          <w:tcPr>
            <w:tcW w:w="922" w:type="dxa"/>
            <w:tcBorders>
              <w:top w:val="nil"/>
              <w:bottom w:val="single" w:sz="4" w:space="0" w:color="auto"/>
            </w:tcBorders>
            <w:noWrap/>
          </w:tcPr>
          <w:p w14:paraId="795ED06E" w14:textId="77777777" w:rsidR="001C1EA4" w:rsidRPr="00C7345F" w:rsidRDefault="001C1EA4" w:rsidP="00F73F5C">
            <w:pPr>
              <w:pStyle w:val="TableText"/>
            </w:pPr>
            <w:r w:rsidRPr="00C7345F">
              <w:t>20.31</w:t>
            </w:r>
          </w:p>
        </w:tc>
        <w:tc>
          <w:tcPr>
            <w:tcW w:w="922" w:type="dxa"/>
            <w:tcBorders>
              <w:top w:val="nil"/>
              <w:bottom w:val="single" w:sz="4" w:space="0" w:color="auto"/>
            </w:tcBorders>
          </w:tcPr>
          <w:p w14:paraId="456F0A71" w14:textId="77777777" w:rsidR="001C1EA4" w:rsidRPr="00C7345F" w:rsidRDefault="001C1EA4" w:rsidP="00F73F5C">
            <w:pPr>
              <w:pStyle w:val="TableText"/>
            </w:pPr>
            <w:r w:rsidRPr="00C7345F">
              <w:t>16.17</w:t>
            </w:r>
          </w:p>
        </w:tc>
        <w:tc>
          <w:tcPr>
            <w:tcW w:w="922" w:type="dxa"/>
            <w:tcBorders>
              <w:top w:val="nil"/>
              <w:bottom w:val="single" w:sz="4" w:space="0" w:color="auto"/>
            </w:tcBorders>
          </w:tcPr>
          <w:p w14:paraId="4FF05BE7" w14:textId="77777777" w:rsidR="001C1EA4" w:rsidRPr="00C7345F" w:rsidRDefault="001C1EA4" w:rsidP="00F73F5C">
            <w:pPr>
              <w:pStyle w:val="TableText"/>
            </w:pPr>
            <w:r w:rsidRPr="00C7345F">
              <w:t>0.93</w:t>
            </w:r>
          </w:p>
        </w:tc>
        <w:tc>
          <w:tcPr>
            <w:tcW w:w="919" w:type="dxa"/>
            <w:tcBorders>
              <w:top w:val="nil"/>
              <w:bottom w:val="single" w:sz="4" w:space="0" w:color="auto"/>
            </w:tcBorders>
          </w:tcPr>
          <w:p w14:paraId="5302985D" w14:textId="77777777" w:rsidR="001C1EA4" w:rsidRPr="00C7345F" w:rsidRDefault="001C1EA4" w:rsidP="00F73F5C">
            <w:pPr>
              <w:pStyle w:val="TableText"/>
            </w:pPr>
            <w:r w:rsidRPr="00C7345F">
              <w:t>0.96</w:t>
            </w:r>
          </w:p>
        </w:tc>
        <w:tc>
          <w:tcPr>
            <w:tcW w:w="919" w:type="dxa"/>
            <w:tcBorders>
              <w:top w:val="nil"/>
              <w:bottom w:val="single" w:sz="4" w:space="0" w:color="auto"/>
            </w:tcBorders>
          </w:tcPr>
          <w:p w14:paraId="259C13C2" w14:textId="77777777" w:rsidR="001C1EA4" w:rsidRPr="00C7345F" w:rsidRDefault="001C1EA4" w:rsidP="00F73F5C">
            <w:pPr>
              <w:pStyle w:val="TableText"/>
            </w:pPr>
            <w:r w:rsidRPr="00C7345F">
              <w:t>1.652</w:t>
            </w:r>
          </w:p>
        </w:tc>
        <w:tc>
          <w:tcPr>
            <w:tcW w:w="924" w:type="dxa"/>
            <w:tcBorders>
              <w:top w:val="nil"/>
              <w:bottom w:val="single" w:sz="4" w:space="0" w:color="auto"/>
            </w:tcBorders>
          </w:tcPr>
          <w:p w14:paraId="6FAEC97F" w14:textId="77777777" w:rsidR="001C1EA4" w:rsidRPr="00C7345F" w:rsidRDefault="001C1EA4" w:rsidP="00F73F5C">
            <w:pPr>
              <w:pStyle w:val="TableText"/>
            </w:pPr>
            <w:r w:rsidRPr="00C7345F">
              <w:t>0.413</w:t>
            </w:r>
          </w:p>
        </w:tc>
        <w:tc>
          <w:tcPr>
            <w:tcW w:w="895" w:type="dxa"/>
            <w:tcBorders>
              <w:top w:val="nil"/>
              <w:bottom w:val="single" w:sz="4" w:space="0" w:color="auto"/>
            </w:tcBorders>
          </w:tcPr>
          <w:p w14:paraId="1F750D0B" w14:textId="77777777" w:rsidR="001C1EA4" w:rsidRPr="00C7345F" w:rsidRDefault="001C1EA4" w:rsidP="00F73F5C">
            <w:pPr>
              <w:pStyle w:val="TableText"/>
            </w:pPr>
            <w:r w:rsidRPr="00C7345F">
              <w:t>1.548</w:t>
            </w:r>
          </w:p>
        </w:tc>
      </w:tr>
      <w:tr w:rsidR="001C1EA4" w:rsidRPr="00C7345F" w14:paraId="2F7C68DF" w14:textId="77777777" w:rsidTr="00F73F5C">
        <w:trPr>
          <w:trHeight w:val="252"/>
        </w:trPr>
        <w:tc>
          <w:tcPr>
            <w:tcW w:w="1872" w:type="dxa"/>
            <w:tcBorders>
              <w:top w:val="single" w:sz="4" w:space="0" w:color="auto"/>
            </w:tcBorders>
            <w:noWrap/>
            <w:hideMark/>
          </w:tcPr>
          <w:p w14:paraId="6167797D" w14:textId="77777777" w:rsidR="001C1EA4" w:rsidRPr="00C7345F" w:rsidRDefault="001C1EA4" w:rsidP="00F73F5C">
            <w:pPr>
              <w:pStyle w:val="TableText"/>
            </w:pPr>
            <w:r w:rsidRPr="00C7345F">
              <w:t>9–12</w:t>
            </w:r>
          </w:p>
        </w:tc>
        <w:tc>
          <w:tcPr>
            <w:tcW w:w="1353" w:type="dxa"/>
            <w:tcBorders>
              <w:top w:val="single" w:sz="4" w:space="0" w:color="auto"/>
            </w:tcBorders>
            <w:noWrap/>
            <w:hideMark/>
          </w:tcPr>
          <w:p w14:paraId="59AC9F61" w14:textId="77777777" w:rsidR="001C1EA4" w:rsidRPr="00C7345F" w:rsidRDefault="001C1EA4" w:rsidP="00F73F5C">
            <w:pPr>
              <w:pStyle w:val="TableText"/>
            </w:pPr>
            <w:r w:rsidRPr="00C7345F">
              <w:t>VR068578</w:t>
            </w:r>
          </w:p>
        </w:tc>
        <w:tc>
          <w:tcPr>
            <w:tcW w:w="860" w:type="dxa"/>
            <w:tcBorders>
              <w:top w:val="single" w:sz="4" w:space="0" w:color="auto"/>
            </w:tcBorders>
            <w:noWrap/>
          </w:tcPr>
          <w:p w14:paraId="4E6B2674" w14:textId="77777777" w:rsidR="001C1EA4" w:rsidRPr="00C7345F" w:rsidRDefault="001C1EA4" w:rsidP="00F73F5C">
            <w:pPr>
              <w:pStyle w:val="TableText"/>
            </w:pPr>
            <w:r w:rsidRPr="00C7345F">
              <w:t>35.96</w:t>
            </w:r>
          </w:p>
        </w:tc>
        <w:tc>
          <w:tcPr>
            <w:tcW w:w="932" w:type="dxa"/>
            <w:tcBorders>
              <w:top w:val="single" w:sz="4" w:space="0" w:color="auto"/>
            </w:tcBorders>
            <w:noWrap/>
          </w:tcPr>
          <w:p w14:paraId="7FAEFE4A" w14:textId="77777777" w:rsidR="001C1EA4" w:rsidRPr="00C7345F" w:rsidRDefault="001C1EA4" w:rsidP="00F73F5C">
            <w:pPr>
              <w:pStyle w:val="TableText"/>
            </w:pPr>
            <w:r w:rsidRPr="00C7345F">
              <w:t>11.87</w:t>
            </w:r>
          </w:p>
        </w:tc>
        <w:tc>
          <w:tcPr>
            <w:tcW w:w="932" w:type="dxa"/>
            <w:tcBorders>
              <w:top w:val="single" w:sz="4" w:space="0" w:color="auto"/>
            </w:tcBorders>
            <w:noWrap/>
          </w:tcPr>
          <w:p w14:paraId="775E4807" w14:textId="77777777" w:rsidR="001C1EA4" w:rsidRPr="00C7345F" w:rsidRDefault="001C1EA4" w:rsidP="00F73F5C">
            <w:pPr>
              <w:pStyle w:val="TableText"/>
            </w:pPr>
            <w:r w:rsidRPr="00C7345F">
              <w:t>50.58</w:t>
            </w:r>
          </w:p>
        </w:tc>
        <w:tc>
          <w:tcPr>
            <w:tcW w:w="922" w:type="dxa"/>
            <w:tcBorders>
              <w:top w:val="single" w:sz="4" w:space="0" w:color="auto"/>
            </w:tcBorders>
            <w:noWrap/>
          </w:tcPr>
          <w:p w14:paraId="76FE2B27" w14:textId="77777777" w:rsidR="001C1EA4" w:rsidRPr="00C7345F" w:rsidRDefault="001C1EA4" w:rsidP="00F73F5C">
            <w:pPr>
              <w:pStyle w:val="TableText"/>
            </w:pPr>
            <w:r w:rsidRPr="00C7345F">
              <w:t>N/A</w:t>
            </w:r>
          </w:p>
        </w:tc>
        <w:tc>
          <w:tcPr>
            <w:tcW w:w="922" w:type="dxa"/>
            <w:tcBorders>
              <w:top w:val="single" w:sz="4" w:space="0" w:color="auto"/>
            </w:tcBorders>
          </w:tcPr>
          <w:p w14:paraId="0FCA65B1" w14:textId="77777777" w:rsidR="001C1EA4" w:rsidRPr="00C7345F" w:rsidRDefault="001C1EA4" w:rsidP="00F73F5C">
            <w:pPr>
              <w:pStyle w:val="TableText"/>
            </w:pPr>
            <w:r w:rsidRPr="00C7345F">
              <w:t>N/A</w:t>
            </w:r>
          </w:p>
        </w:tc>
        <w:tc>
          <w:tcPr>
            <w:tcW w:w="922" w:type="dxa"/>
            <w:tcBorders>
              <w:top w:val="single" w:sz="4" w:space="0" w:color="auto"/>
            </w:tcBorders>
          </w:tcPr>
          <w:p w14:paraId="62ABE7C7" w14:textId="77777777" w:rsidR="001C1EA4" w:rsidRPr="00C7345F" w:rsidRDefault="001C1EA4" w:rsidP="00F73F5C">
            <w:pPr>
              <w:pStyle w:val="TableText"/>
            </w:pPr>
            <w:r w:rsidRPr="00C7345F">
              <w:t>1.58</w:t>
            </w:r>
          </w:p>
        </w:tc>
        <w:tc>
          <w:tcPr>
            <w:tcW w:w="919" w:type="dxa"/>
            <w:tcBorders>
              <w:top w:val="single" w:sz="4" w:space="0" w:color="auto"/>
            </w:tcBorders>
          </w:tcPr>
          <w:p w14:paraId="77E7AB22" w14:textId="77777777" w:rsidR="001C1EA4" w:rsidRPr="00C7345F" w:rsidRDefault="001C1EA4" w:rsidP="00F73F5C">
            <w:pPr>
              <w:pStyle w:val="TableText"/>
            </w:pPr>
            <w:r w:rsidRPr="00C7345F">
              <w:t>0.94</w:t>
            </w:r>
          </w:p>
        </w:tc>
        <w:tc>
          <w:tcPr>
            <w:tcW w:w="919" w:type="dxa"/>
            <w:tcBorders>
              <w:top w:val="single" w:sz="4" w:space="0" w:color="auto"/>
            </w:tcBorders>
          </w:tcPr>
          <w:p w14:paraId="0D9D427F" w14:textId="77777777" w:rsidR="001C1EA4" w:rsidRPr="00C7345F" w:rsidRDefault="001C1EA4" w:rsidP="00F73F5C">
            <w:pPr>
              <w:pStyle w:val="TableText"/>
            </w:pPr>
            <w:r w:rsidRPr="00C7345F">
              <w:t>1.130</w:t>
            </w:r>
          </w:p>
        </w:tc>
        <w:tc>
          <w:tcPr>
            <w:tcW w:w="924" w:type="dxa"/>
            <w:tcBorders>
              <w:top w:val="single" w:sz="4" w:space="0" w:color="auto"/>
            </w:tcBorders>
          </w:tcPr>
          <w:p w14:paraId="650CC173" w14:textId="77777777" w:rsidR="001C1EA4" w:rsidRPr="00C7345F" w:rsidRDefault="001C1EA4" w:rsidP="00F73F5C">
            <w:pPr>
              <w:pStyle w:val="TableText"/>
            </w:pPr>
            <w:r w:rsidRPr="00C7345F">
              <w:t>0.565</w:t>
            </w:r>
          </w:p>
        </w:tc>
        <w:tc>
          <w:tcPr>
            <w:tcW w:w="895" w:type="dxa"/>
            <w:tcBorders>
              <w:top w:val="single" w:sz="4" w:space="0" w:color="auto"/>
            </w:tcBorders>
          </w:tcPr>
          <w:p w14:paraId="35664546" w14:textId="77777777" w:rsidR="001C1EA4" w:rsidRPr="00C7345F" w:rsidRDefault="001C1EA4" w:rsidP="00F73F5C">
            <w:pPr>
              <w:pStyle w:val="TableText"/>
            </w:pPr>
            <w:r w:rsidRPr="00C7345F">
              <w:t>0.930</w:t>
            </w:r>
          </w:p>
        </w:tc>
      </w:tr>
      <w:tr w:rsidR="001C1EA4" w:rsidRPr="00C7345F" w14:paraId="16E201D2" w14:textId="77777777" w:rsidTr="00F73F5C">
        <w:trPr>
          <w:trHeight w:val="252"/>
        </w:trPr>
        <w:tc>
          <w:tcPr>
            <w:tcW w:w="1872" w:type="dxa"/>
            <w:noWrap/>
            <w:hideMark/>
          </w:tcPr>
          <w:p w14:paraId="52CFEFB4" w14:textId="77777777" w:rsidR="001C1EA4" w:rsidRPr="00C7345F" w:rsidRDefault="001C1EA4" w:rsidP="00F73F5C">
            <w:pPr>
              <w:pStyle w:val="TableText"/>
            </w:pPr>
            <w:r w:rsidRPr="00C7345F">
              <w:t>9–12</w:t>
            </w:r>
          </w:p>
        </w:tc>
        <w:tc>
          <w:tcPr>
            <w:tcW w:w="1353" w:type="dxa"/>
            <w:noWrap/>
            <w:hideMark/>
          </w:tcPr>
          <w:p w14:paraId="0E2BAB2E" w14:textId="77777777" w:rsidR="001C1EA4" w:rsidRPr="00C7345F" w:rsidRDefault="001C1EA4" w:rsidP="00F73F5C">
            <w:pPr>
              <w:pStyle w:val="TableText"/>
            </w:pPr>
            <w:r w:rsidRPr="00C7345F">
              <w:t>VR068579</w:t>
            </w:r>
          </w:p>
        </w:tc>
        <w:tc>
          <w:tcPr>
            <w:tcW w:w="860" w:type="dxa"/>
            <w:noWrap/>
          </w:tcPr>
          <w:p w14:paraId="3C52AE92" w14:textId="77777777" w:rsidR="001C1EA4" w:rsidRPr="00C7345F" w:rsidRDefault="001C1EA4" w:rsidP="00F73F5C">
            <w:pPr>
              <w:pStyle w:val="TableText"/>
            </w:pPr>
            <w:r w:rsidRPr="00C7345F">
              <w:t>42.81</w:t>
            </w:r>
          </w:p>
        </w:tc>
        <w:tc>
          <w:tcPr>
            <w:tcW w:w="932" w:type="dxa"/>
            <w:noWrap/>
          </w:tcPr>
          <w:p w14:paraId="4AFFECFB" w14:textId="77777777" w:rsidR="001C1EA4" w:rsidRPr="00C7345F" w:rsidRDefault="001C1EA4" w:rsidP="00F73F5C">
            <w:pPr>
              <w:pStyle w:val="TableText"/>
            </w:pPr>
            <w:r w:rsidRPr="00C7345F">
              <w:t>13.74</w:t>
            </w:r>
          </w:p>
        </w:tc>
        <w:tc>
          <w:tcPr>
            <w:tcW w:w="932" w:type="dxa"/>
            <w:noWrap/>
          </w:tcPr>
          <w:p w14:paraId="57334022" w14:textId="77777777" w:rsidR="001C1EA4" w:rsidRPr="00C7345F" w:rsidRDefault="001C1EA4" w:rsidP="00F73F5C">
            <w:pPr>
              <w:pStyle w:val="TableText"/>
            </w:pPr>
            <w:r w:rsidRPr="00C7345F">
              <w:t>41.75</w:t>
            </w:r>
          </w:p>
        </w:tc>
        <w:tc>
          <w:tcPr>
            <w:tcW w:w="922" w:type="dxa"/>
            <w:noWrap/>
          </w:tcPr>
          <w:p w14:paraId="64304838" w14:textId="77777777" w:rsidR="001C1EA4" w:rsidRPr="00C7345F" w:rsidRDefault="001C1EA4" w:rsidP="00F73F5C">
            <w:pPr>
              <w:pStyle w:val="TableText"/>
            </w:pPr>
            <w:r w:rsidRPr="00C7345F">
              <w:t>N/A</w:t>
            </w:r>
          </w:p>
        </w:tc>
        <w:tc>
          <w:tcPr>
            <w:tcW w:w="922" w:type="dxa"/>
          </w:tcPr>
          <w:p w14:paraId="2B4F6D74" w14:textId="77777777" w:rsidR="001C1EA4" w:rsidRPr="00C7345F" w:rsidRDefault="001C1EA4" w:rsidP="00F73F5C">
            <w:pPr>
              <w:pStyle w:val="TableText"/>
            </w:pPr>
            <w:r w:rsidRPr="00C7345F">
              <w:t>N/A</w:t>
            </w:r>
          </w:p>
        </w:tc>
        <w:tc>
          <w:tcPr>
            <w:tcW w:w="922" w:type="dxa"/>
          </w:tcPr>
          <w:p w14:paraId="2126BE34" w14:textId="77777777" w:rsidR="001C1EA4" w:rsidRPr="00C7345F" w:rsidRDefault="001C1EA4" w:rsidP="00F73F5C">
            <w:pPr>
              <w:pStyle w:val="TableText"/>
            </w:pPr>
            <w:r w:rsidRPr="00C7345F">
              <w:t>1.70</w:t>
            </w:r>
          </w:p>
        </w:tc>
        <w:tc>
          <w:tcPr>
            <w:tcW w:w="919" w:type="dxa"/>
          </w:tcPr>
          <w:p w14:paraId="665B9A2B" w14:textId="77777777" w:rsidR="001C1EA4" w:rsidRPr="00C7345F" w:rsidRDefault="001C1EA4" w:rsidP="00F73F5C">
            <w:pPr>
              <w:pStyle w:val="TableText"/>
            </w:pPr>
            <w:r w:rsidRPr="00C7345F">
              <w:t>0.94</w:t>
            </w:r>
          </w:p>
        </w:tc>
        <w:tc>
          <w:tcPr>
            <w:tcW w:w="919" w:type="dxa"/>
          </w:tcPr>
          <w:p w14:paraId="6336562F" w14:textId="77777777" w:rsidR="001C1EA4" w:rsidRPr="00C7345F" w:rsidRDefault="001C1EA4" w:rsidP="00F73F5C">
            <w:pPr>
              <w:pStyle w:val="TableText"/>
            </w:pPr>
            <w:r w:rsidRPr="00C7345F">
              <w:t>0.973</w:t>
            </w:r>
          </w:p>
        </w:tc>
        <w:tc>
          <w:tcPr>
            <w:tcW w:w="924" w:type="dxa"/>
          </w:tcPr>
          <w:p w14:paraId="36953EDD" w14:textId="77777777" w:rsidR="001C1EA4" w:rsidRPr="00C7345F" w:rsidRDefault="001C1EA4" w:rsidP="00F73F5C">
            <w:pPr>
              <w:pStyle w:val="TableText"/>
            </w:pPr>
            <w:r w:rsidRPr="00C7345F">
              <w:t>0.486</w:t>
            </w:r>
          </w:p>
        </w:tc>
        <w:tc>
          <w:tcPr>
            <w:tcW w:w="895" w:type="dxa"/>
          </w:tcPr>
          <w:p w14:paraId="16996C72" w14:textId="77777777" w:rsidR="001C1EA4" w:rsidRPr="00C7345F" w:rsidRDefault="001C1EA4" w:rsidP="00F73F5C">
            <w:pPr>
              <w:pStyle w:val="TableText"/>
            </w:pPr>
            <w:r w:rsidRPr="00C7345F">
              <w:t>0.929</w:t>
            </w:r>
          </w:p>
        </w:tc>
      </w:tr>
      <w:tr w:rsidR="001C1EA4" w:rsidRPr="00C7345F" w14:paraId="1DDF80C8" w14:textId="77777777" w:rsidTr="00F73F5C">
        <w:trPr>
          <w:trHeight w:val="252"/>
        </w:trPr>
        <w:tc>
          <w:tcPr>
            <w:tcW w:w="1872" w:type="dxa"/>
            <w:noWrap/>
          </w:tcPr>
          <w:p w14:paraId="776C95CD" w14:textId="77777777" w:rsidR="001C1EA4" w:rsidRPr="00C7345F" w:rsidRDefault="001C1EA4" w:rsidP="00F73F5C">
            <w:pPr>
              <w:pStyle w:val="TableText"/>
            </w:pPr>
            <w:r w:rsidRPr="00C7345F">
              <w:t>9–12</w:t>
            </w:r>
          </w:p>
        </w:tc>
        <w:tc>
          <w:tcPr>
            <w:tcW w:w="1353" w:type="dxa"/>
            <w:noWrap/>
          </w:tcPr>
          <w:p w14:paraId="1BBBC260" w14:textId="77777777" w:rsidR="001C1EA4" w:rsidRPr="00C7345F" w:rsidRDefault="001C1EA4" w:rsidP="00F73F5C">
            <w:pPr>
              <w:pStyle w:val="TableText"/>
            </w:pPr>
            <w:r w:rsidRPr="00C7345F">
              <w:t>VR068577</w:t>
            </w:r>
          </w:p>
        </w:tc>
        <w:tc>
          <w:tcPr>
            <w:tcW w:w="860" w:type="dxa"/>
            <w:noWrap/>
          </w:tcPr>
          <w:p w14:paraId="0D1C9BBE" w14:textId="77777777" w:rsidR="001C1EA4" w:rsidRPr="00C7345F" w:rsidRDefault="001C1EA4" w:rsidP="00F73F5C">
            <w:pPr>
              <w:pStyle w:val="TableText"/>
            </w:pPr>
            <w:r w:rsidRPr="00C7345F">
              <w:t>39.82</w:t>
            </w:r>
          </w:p>
        </w:tc>
        <w:tc>
          <w:tcPr>
            <w:tcW w:w="932" w:type="dxa"/>
            <w:noWrap/>
          </w:tcPr>
          <w:p w14:paraId="1D8F8AB6" w14:textId="77777777" w:rsidR="001C1EA4" w:rsidRPr="00C7345F" w:rsidRDefault="001C1EA4" w:rsidP="00F73F5C">
            <w:pPr>
              <w:pStyle w:val="TableText"/>
            </w:pPr>
            <w:r w:rsidRPr="00C7345F">
              <w:t>10.82</w:t>
            </w:r>
          </w:p>
        </w:tc>
        <w:tc>
          <w:tcPr>
            <w:tcW w:w="932" w:type="dxa"/>
            <w:noWrap/>
          </w:tcPr>
          <w:p w14:paraId="26C934EC" w14:textId="77777777" w:rsidR="001C1EA4" w:rsidRPr="00C7345F" w:rsidRDefault="001C1EA4" w:rsidP="00F73F5C">
            <w:pPr>
              <w:pStyle w:val="TableText"/>
            </w:pPr>
            <w:r w:rsidRPr="00C7345F">
              <w:t>47.60</w:t>
            </w:r>
          </w:p>
        </w:tc>
        <w:tc>
          <w:tcPr>
            <w:tcW w:w="922" w:type="dxa"/>
            <w:noWrap/>
          </w:tcPr>
          <w:p w14:paraId="0FFFFC2F" w14:textId="77777777" w:rsidR="001C1EA4" w:rsidRPr="00C7345F" w:rsidRDefault="001C1EA4" w:rsidP="00F73F5C">
            <w:pPr>
              <w:pStyle w:val="TableText"/>
            </w:pPr>
            <w:r w:rsidRPr="00C7345F">
              <w:t>N/A</w:t>
            </w:r>
          </w:p>
        </w:tc>
        <w:tc>
          <w:tcPr>
            <w:tcW w:w="922" w:type="dxa"/>
          </w:tcPr>
          <w:p w14:paraId="6A7A3E42" w14:textId="77777777" w:rsidR="001C1EA4" w:rsidRPr="00C7345F" w:rsidRDefault="001C1EA4" w:rsidP="00F73F5C">
            <w:pPr>
              <w:pStyle w:val="TableText"/>
            </w:pPr>
            <w:r w:rsidRPr="00C7345F">
              <w:t>N/A</w:t>
            </w:r>
          </w:p>
        </w:tc>
        <w:tc>
          <w:tcPr>
            <w:tcW w:w="922" w:type="dxa"/>
          </w:tcPr>
          <w:p w14:paraId="6EB36A1A" w14:textId="77777777" w:rsidR="001C1EA4" w:rsidRPr="00C7345F" w:rsidRDefault="001C1EA4" w:rsidP="00F73F5C">
            <w:pPr>
              <w:pStyle w:val="TableText"/>
            </w:pPr>
            <w:r w:rsidRPr="00C7345F">
              <w:t>1.75</w:t>
            </w:r>
          </w:p>
        </w:tc>
        <w:tc>
          <w:tcPr>
            <w:tcW w:w="919" w:type="dxa"/>
          </w:tcPr>
          <w:p w14:paraId="73FA5882" w14:textId="77777777" w:rsidR="001C1EA4" w:rsidRPr="00C7345F" w:rsidRDefault="001C1EA4" w:rsidP="00F73F5C">
            <w:pPr>
              <w:pStyle w:val="TableText"/>
            </w:pPr>
            <w:r w:rsidRPr="00C7345F">
              <w:t>0.89</w:t>
            </w:r>
          </w:p>
        </w:tc>
        <w:tc>
          <w:tcPr>
            <w:tcW w:w="919" w:type="dxa"/>
          </w:tcPr>
          <w:p w14:paraId="6622772C" w14:textId="77777777" w:rsidR="001C1EA4" w:rsidRPr="00C7345F" w:rsidRDefault="001C1EA4" w:rsidP="00F73F5C">
            <w:pPr>
              <w:pStyle w:val="TableText"/>
            </w:pPr>
            <w:r w:rsidRPr="00C7345F">
              <w:t>1.060</w:t>
            </w:r>
          </w:p>
        </w:tc>
        <w:tc>
          <w:tcPr>
            <w:tcW w:w="924" w:type="dxa"/>
          </w:tcPr>
          <w:p w14:paraId="5342CE3E" w14:textId="77777777" w:rsidR="001C1EA4" w:rsidRPr="00C7345F" w:rsidRDefault="001C1EA4" w:rsidP="00F73F5C">
            <w:pPr>
              <w:pStyle w:val="TableText"/>
            </w:pPr>
            <w:r w:rsidRPr="00C7345F">
              <w:t>0.530</w:t>
            </w:r>
          </w:p>
        </w:tc>
        <w:tc>
          <w:tcPr>
            <w:tcW w:w="895" w:type="dxa"/>
          </w:tcPr>
          <w:p w14:paraId="44EEF2A5" w14:textId="77777777" w:rsidR="001C1EA4" w:rsidRPr="00C7345F" w:rsidRDefault="001C1EA4" w:rsidP="00F73F5C">
            <w:pPr>
              <w:pStyle w:val="TableText"/>
            </w:pPr>
            <w:r w:rsidRPr="00C7345F">
              <w:t>0.943</w:t>
            </w:r>
          </w:p>
        </w:tc>
      </w:tr>
      <w:tr w:rsidR="001C1EA4" w:rsidRPr="00C7345F" w14:paraId="3F78AB52" w14:textId="77777777" w:rsidTr="00F73F5C">
        <w:trPr>
          <w:trHeight w:val="252"/>
        </w:trPr>
        <w:tc>
          <w:tcPr>
            <w:tcW w:w="1872" w:type="dxa"/>
            <w:noWrap/>
          </w:tcPr>
          <w:p w14:paraId="225C2E28" w14:textId="77777777" w:rsidR="001C1EA4" w:rsidRPr="00C7345F" w:rsidRDefault="001C1EA4" w:rsidP="00F73F5C">
            <w:pPr>
              <w:pStyle w:val="TableText"/>
            </w:pPr>
            <w:r w:rsidRPr="00C7345F">
              <w:t>9–12</w:t>
            </w:r>
          </w:p>
        </w:tc>
        <w:tc>
          <w:tcPr>
            <w:tcW w:w="1353" w:type="dxa"/>
            <w:noWrap/>
          </w:tcPr>
          <w:p w14:paraId="45638288" w14:textId="77777777" w:rsidR="001C1EA4" w:rsidRPr="00C7345F" w:rsidRDefault="001C1EA4" w:rsidP="00F73F5C">
            <w:pPr>
              <w:pStyle w:val="TableText"/>
            </w:pPr>
            <w:r w:rsidRPr="00C7345F">
              <w:t>VR068588</w:t>
            </w:r>
          </w:p>
        </w:tc>
        <w:tc>
          <w:tcPr>
            <w:tcW w:w="860" w:type="dxa"/>
            <w:noWrap/>
          </w:tcPr>
          <w:p w14:paraId="1593789F" w14:textId="77777777" w:rsidR="001C1EA4" w:rsidRPr="00C7345F" w:rsidRDefault="001C1EA4" w:rsidP="00F73F5C">
            <w:pPr>
              <w:pStyle w:val="TableText"/>
            </w:pPr>
            <w:r w:rsidRPr="00C7345F">
              <w:t>42.28</w:t>
            </w:r>
          </w:p>
        </w:tc>
        <w:tc>
          <w:tcPr>
            <w:tcW w:w="932" w:type="dxa"/>
            <w:noWrap/>
          </w:tcPr>
          <w:p w14:paraId="55871DBD" w14:textId="77777777" w:rsidR="001C1EA4" w:rsidRPr="00C7345F" w:rsidRDefault="001C1EA4" w:rsidP="00F73F5C">
            <w:pPr>
              <w:pStyle w:val="TableText"/>
            </w:pPr>
            <w:r w:rsidRPr="00C7345F">
              <w:t>11.99</w:t>
            </w:r>
          </w:p>
        </w:tc>
        <w:tc>
          <w:tcPr>
            <w:tcW w:w="932" w:type="dxa"/>
            <w:noWrap/>
          </w:tcPr>
          <w:p w14:paraId="3B8CBB6B" w14:textId="77777777" w:rsidR="001C1EA4" w:rsidRPr="00C7345F" w:rsidRDefault="001C1EA4" w:rsidP="00F73F5C">
            <w:pPr>
              <w:pStyle w:val="TableText"/>
            </w:pPr>
            <w:r w:rsidRPr="00C7345F">
              <w:t>45.61</w:t>
            </w:r>
          </w:p>
        </w:tc>
        <w:tc>
          <w:tcPr>
            <w:tcW w:w="922" w:type="dxa"/>
            <w:noWrap/>
          </w:tcPr>
          <w:p w14:paraId="20FED6F5" w14:textId="77777777" w:rsidR="001C1EA4" w:rsidRPr="00C7345F" w:rsidRDefault="001C1EA4" w:rsidP="00F73F5C">
            <w:pPr>
              <w:pStyle w:val="TableText"/>
            </w:pPr>
            <w:r w:rsidRPr="00C7345F">
              <w:t>N/A</w:t>
            </w:r>
          </w:p>
        </w:tc>
        <w:tc>
          <w:tcPr>
            <w:tcW w:w="922" w:type="dxa"/>
          </w:tcPr>
          <w:p w14:paraId="6B893BBC" w14:textId="77777777" w:rsidR="001C1EA4" w:rsidRPr="00C7345F" w:rsidRDefault="001C1EA4" w:rsidP="00F73F5C">
            <w:pPr>
              <w:pStyle w:val="TableText"/>
            </w:pPr>
            <w:r w:rsidRPr="00C7345F">
              <w:t>N/A</w:t>
            </w:r>
          </w:p>
        </w:tc>
        <w:tc>
          <w:tcPr>
            <w:tcW w:w="922" w:type="dxa"/>
          </w:tcPr>
          <w:p w14:paraId="0AC5871F" w14:textId="77777777" w:rsidR="001C1EA4" w:rsidRPr="00C7345F" w:rsidRDefault="001C1EA4" w:rsidP="00F73F5C">
            <w:pPr>
              <w:pStyle w:val="TableText"/>
            </w:pPr>
            <w:r w:rsidRPr="00C7345F">
              <w:t>0.12</w:t>
            </w:r>
          </w:p>
        </w:tc>
        <w:tc>
          <w:tcPr>
            <w:tcW w:w="919" w:type="dxa"/>
          </w:tcPr>
          <w:p w14:paraId="56DD726C" w14:textId="77777777" w:rsidR="001C1EA4" w:rsidRPr="00C7345F" w:rsidRDefault="001C1EA4" w:rsidP="00F73F5C">
            <w:pPr>
              <w:pStyle w:val="TableText"/>
            </w:pPr>
            <w:r w:rsidRPr="00C7345F">
              <w:t>0.92</w:t>
            </w:r>
          </w:p>
        </w:tc>
        <w:tc>
          <w:tcPr>
            <w:tcW w:w="919" w:type="dxa"/>
          </w:tcPr>
          <w:p w14:paraId="087B81FD" w14:textId="77777777" w:rsidR="001C1EA4" w:rsidRPr="00C7345F" w:rsidRDefault="001C1EA4" w:rsidP="00F73F5C">
            <w:pPr>
              <w:pStyle w:val="TableText"/>
            </w:pPr>
            <w:r w:rsidRPr="00C7345F">
              <w:t>1.032</w:t>
            </w:r>
          </w:p>
        </w:tc>
        <w:tc>
          <w:tcPr>
            <w:tcW w:w="924" w:type="dxa"/>
          </w:tcPr>
          <w:p w14:paraId="053677D8" w14:textId="77777777" w:rsidR="001C1EA4" w:rsidRPr="00C7345F" w:rsidRDefault="001C1EA4" w:rsidP="00F73F5C">
            <w:pPr>
              <w:pStyle w:val="TableText"/>
            </w:pPr>
            <w:r w:rsidRPr="00C7345F">
              <w:t>0.516</w:t>
            </w:r>
          </w:p>
        </w:tc>
        <w:tc>
          <w:tcPr>
            <w:tcW w:w="895" w:type="dxa"/>
          </w:tcPr>
          <w:p w14:paraId="15A03E09" w14:textId="77777777" w:rsidR="001C1EA4" w:rsidRPr="00C7345F" w:rsidRDefault="001C1EA4" w:rsidP="00F73F5C">
            <w:pPr>
              <w:pStyle w:val="TableText"/>
            </w:pPr>
            <w:r w:rsidRPr="00C7345F">
              <w:t>0.938</w:t>
            </w:r>
          </w:p>
        </w:tc>
      </w:tr>
      <w:tr w:rsidR="001C1EA4" w:rsidRPr="00C7345F" w14:paraId="7FA14F3E" w14:textId="77777777" w:rsidTr="00F73F5C">
        <w:trPr>
          <w:trHeight w:val="252"/>
        </w:trPr>
        <w:tc>
          <w:tcPr>
            <w:tcW w:w="1872" w:type="dxa"/>
            <w:noWrap/>
          </w:tcPr>
          <w:p w14:paraId="135150A5" w14:textId="77777777" w:rsidR="001C1EA4" w:rsidRPr="00C7345F" w:rsidRDefault="001C1EA4" w:rsidP="00F73F5C">
            <w:pPr>
              <w:pStyle w:val="TableText"/>
            </w:pPr>
            <w:r w:rsidRPr="00C7345F">
              <w:t>9–12</w:t>
            </w:r>
          </w:p>
        </w:tc>
        <w:tc>
          <w:tcPr>
            <w:tcW w:w="1353" w:type="dxa"/>
            <w:noWrap/>
          </w:tcPr>
          <w:p w14:paraId="318F73FA" w14:textId="77777777" w:rsidR="001C1EA4" w:rsidRPr="00C7345F" w:rsidRDefault="001C1EA4" w:rsidP="00F73F5C">
            <w:pPr>
              <w:pStyle w:val="TableText"/>
            </w:pPr>
            <w:r w:rsidRPr="00C7345F">
              <w:t>VR068587</w:t>
            </w:r>
          </w:p>
        </w:tc>
        <w:tc>
          <w:tcPr>
            <w:tcW w:w="860" w:type="dxa"/>
            <w:noWrap/>
          </w:tcPr>
          <w:p w14:paraId="676113D6" w14:textId="77777777" w:rsidR="001C1EA4" w:rsidRPr="00C7345F" w:rsidRDefault="001C1EA4" w:rsidP="00F73F5C">
            <w:pPr>
              <w:pStyle w:val="TableText"/>
            </w:pPr>
            <w:r w:rsidRPr="00C7345F">
              <w:t>46.37</w:t>
            </w:r>
          </w:p>
        </w:tc>
        <w:tc>
          <w:tcPr>
            <w:tcW w:w="932" w:type="dxa"/>
            <w:noWrap/>
          </w:tcPr>
          <w:p w14:paraId="1242E6AA" w14:textId="77777777" w:rsidR="001C1EA4" w:rsidRPr="00C7345F" w:rsidRDefault="001C1EA4" w:rsidP="00F73F5C">
            <w:pPr>
              <w:pStyle w:val="TableText"/>
            </w:pPr>
            <w:r w:rsidRPr="00C7345F">
              <w:t>14.39</w:t>
            </w:r>
          </w:p>
        </w:tc>
        <w:tc>
          <w:tcPr>
            <w:tcW w:w="932" w:type="dxa"/>
            <w:noWrap/>
          </w:tcPr>
          <w:p w14:paraId="2B97CD25" w14:textId="77777777" w:rsidR="001C1EA4" w:rsidRPr="00C7345F" w:rsidRDefault="001C1EA4" w:rsidP="00F73F5C">
            <w:pPr>
              <w:pStyle w:val="TableText"/>
            </w:pPr>
            <w:r w:rsidRPr="00C7345F">
              <w:t>38.95</w:t>
            </w:r>
          </w:p>
        </w:tc>
        <w:tc>
          <w:tcPr>
            <w:tcW w:w="922" w:type="dxa"/>
            <w:noWrap/>
          </w:tcPr>
          <w:p w14:paraId="79A5BF8E" w14:textId="77777777" w:rsidR="001C1EA4" w:rsidRPr="00C7345F" w:rsidRDefault="001C1EA4" w:rsidP="00F73F5C">
            <w:pPr>
              <w:pStyle w:val="TableText"/>
            </w:pPr>
            <w:r w:rsidRPr="00C7345F">
              <w:t>N/A</w:t>
            </w:r>
          </w:p>
        </w:tc>
        <w:tc>
          <w:tcPr>
            <w:tcW w:w="922" w:type="dxa"/>
          </w:tcPr>
          <w:p w14:paraId="66B2B6DA" w14:textId="77777777" w:rsidR="001C1EA4" w:rsidRPr="00C7345F" w:rsidRDefault="001C1EA4" w:rsidP="00F73F5C">
            <w:pPr>
              <w:pStyle w:val="TableText"/>
            </w:pPr>
            <w:r w:rsidRPr="00C7345F">
              <w:t>N/A</w:t>
            </w:r>
          </w:p>
        </w:tc>
        <w:tc>
          <w:tcPr>
            <w:tcW w:w="922" w:type="dxa"/>
          </w:tcPr>
          <w:p w14:paraId="711DA43B" w14:textId="77777777" w:rsidR="001C1EA4" w:rsidRPr="00C7345F" w:rsidRDefault="001C1EA4" w:rsidP="00F73F5C">
            <w:pPr>
              <w:pStyle w:val="TableText"/>
            </w:pPr>
            <w:r w:rsidRPr="00C7345F">
              <w:t>0.29</w:t>
            </w:r>
          </w:p>
        </w:tc>
        <w:tc>
          <w:tcPr>
            <w:tcW w:w="919" w:type="dxa"/>
          </w:tcPr>
          <w:p w14:paraId="19325FE0" w14:textId="77777777" w:rsidR="001C1EA4" w:rsidRPr="00C7345F" w:rsidRDefault="001C1EA4" w:rsidP="00F73F5C">
            <w:pPr>
              <w:pStyle w:val="TableText"/>
            </w:pPr>
            <w:r w:rsidRPr="00C7345F">
              <w:t>0.93</w:t>
            </w:r>
          </w:p>
        </w:tc>
        <w:tc>
          <w:tcPr>
            <w:tcW w:w="919" w:type="dxa"/>
          </w:tcPr>
          <w:p w14:paraId="3C94D257" w14:textId="77777777" w:rsidR="001C1EA4" w:rsidRPr="00C7345F" w:rsidRDefault="001C1EA4" w:rsidP="00F73F5C">
            <w:pPr>
              <w:pStyle w:val="TableText"/>
            </w:pPr>
            <w:r w:rsidRPr="00C7345F">
              <w:t>0.923</w:t>
            </w:r>
          </w:p>
        </w:tc>
        <w:tc>
          <w:tcPr>
            <w:tcW w:w="924" w:type="dxa"/>
          </w:tcPr>
          <w:p w14:paraId="345635C3" w14:textId="77777777" w:rsidR="001C1EA4" w:rsidRPr="00C7345F" w:rsidRDefault="001C1EA4" w:rsidP="00F73F5C">
            <w:pPr>
              <w:pStyle w:val="TableText"/>
            </w:pPr>
            <w:r w:rsidRPr="00C7345F">
              <w:t>0.461</w:t>
            </w:r>
          </w:p>
        </w:tc>
        <w:tc>
          <w:tcPr>
            <w:tcW w:w="895" w:type="dxa"/>
          </w:tcPr>
          <w:p w14:paraId="6A5951BA" w14:textId="77777777" w:rsidR="001C1EA4" w:rsidRPr="00C7345F" w:rsidRDefault="001C1EA4" w:rsidP="00F73F5C">
            <w:pPr>
              <w:pStyle w:val="TableText"/>
            </w:pPr>
            <w:r w:rsidRPr="00C7345F">
              <w:t>0.922</w:t>
            </w:r>
          </w:p>
        </w:tc>
      </w:tr>
      <w:tr w:rsidR="001C1EA4" w:rsidRPr="00C7345F" w14:paraId="5FBDEE3B" w14:textId="77777777" w:rsidTr="00F73F5C">
        <w:trPr>
          <w:trHeight w:val="252"/>
        </w:trPr>
        <w:tc>
          <w:tcPr>
            <w:tcW w:w="1872" w:type="dxa"/>
            <w:noWrap/>
            <w:hideMark/>
          </w:tcPr>
          <w:p w14:paraId="6A69F555" w14:textId="77777777" w:rsidR="001C1EA4" w:rsidRPr="00C7345F" w:rsidRDefault="001C1EA4" w:rsidP="00F73F5C">
            <w:pPr>
              <w:pStyle w:val="TableText"/>
            </w:pPr>
            <w:r w:rsidRPr="00C7345F">
              <w:t>9–12</w:t>
            </w:r>
          </w:p>
        </w:tc>
        <w:tc>
          <w:tcPr>
            <w:tcW w:w="1353" w:type="dxa"/>
            <w:noWrap/>
            <w:hideMark/>
          </w:tcPr>
          <w:p w14:paraId="7DF5A8CC" w14:textId="77777777" w:rsidR="001C1EA4" w:rsidRPr="00C7345F" w:rsidRDefault="001C1EA4" w:rsidP="00F73F5C">
            <w:pPr>
              <w:pStyle w:val="TableText"/>
            </w:pPr>
            <w:r w:rsidRPr="00C7345F">
              <w:t>VR068600</w:t>
            </w:r>
          </w:p>
        </w:tc>
        <w:tc>
          <w:tcPr>
            <w:tcW w:w="860" w:type="dxa"/>
            <w:noWrap/>
          </w:tcPr>
          <w:p w14:paraId="5459A207" w14:textId="77777777" w:rsidR="001C1EA4" w:rsidRPr="00C7345F" w:rsidRDefault="001C1EA4" w:rsidP="00F73F5C">
            <w:pPr>
              <w:pStyle w:val="TableText"/>
            </w:pPr>
            <w:r w:rsidRPr="00C7345F">
              <w:t>39.53</w:t>
            </w:r>
          </w:p>
        </w:tc>
        <w:tc>
          <w:tcPr>
            <w:tcW w:w="932" w:type="dxa"/>
            <w:noWrap/>
          </w:tcPr>
          <w:p w14:paraId="0DA9D391" w14:textId="77777777" w:rsidR="001C1EA4" w:rsidRPr="00C7345F" w:rsidRDefault="001C1EA4" w:rsidP="00F73F5C">
            <w:pPr>
              <w:pStyle w:val="TableText"/>
            </w:pPr>
            <w:r w:rsidRPr="00C7345F">
              <w:t>8.25</w:t>
            </w:r>
          </w:p>
        </w:tc>
        <w:tc>
          <w:tcPr>
            <w:tcW w:w="932" w:type="dxa"/>
            <w:noWrap/>
          </w:tcPr>
          <w:p w14:paraId="4726202A" w14:textId="77777777" w:rsidR="001C1EA4" w:rsidRPr="00C7345F" w:rsidRDefault="001C1EA4" w:rsidP="00F73F5C">
            <w:pPr>
              <w:pStyle w:val="TableText"/>
            </w:pPr>
            <w:r w:rsidRPr="00C7345F">
              <w:t>12.11</w:t>
            </w:r>
          </w:p>
        </w:tc>
        <w:tc>
          <w:tcPr>
            <w:tcW w:w="922" w:type="dxa"/>
            <w:noWrap/>
          </w:tcPr>
          <w:p w14:paraId="1CACD7D5" w14:textId="77777777" w:rsidR="001C1EA4" w:rsidRPr="00C7345F" w:rsidRDefault="001C1EA4" w:rsidP="00F73F5C">
            <w:pPr>
              <w:pStyle w:val="TableText"/>
            </w:pPr>
            <w:r w:rsidRPr="00C7345F">
              <w:t>15.73</w:t>
            </w:r>
          </w:p>
        </w:tc>
        <w:tc>
          <w:tcPr>
            <w:tcW w:w="922" w:type="dxa"/>
          </w:tcPr>
          <w:p w14:paraId="2DE0C16D" w14:textId="77777777" w:rsidR="001C1EA4" w:rsidRPr="00C7345F" w:rsidRDefault="001C1EA4" w:rsidP="00F73F5C">
            <w:pPr>
              <w:pStyle w:val="TableText"/>
            </w:pPr>
            <w:r w:rsidRPr="00C7345F">
              <w:t>23.22</w:t>
            </w:r>
          </w:p>
        </w:tc>
        <w:tc>
          <w:tcPr>
            <w:tcW w:w="922" w:type="dxa"/>
          </w:tcPr>
          <w:p w14:paraId="22692B2C" w14:textId="77777777" w:rsidR="001C1EA4" w:rsidRPr="00C7345F" w:rsidRDefault="001C1EA4" w:rsidP="00F73F5C">
            <w:pPr>
              <w:pStyle w:val="TableText"/>
            </w:pPr>
            <w:r w:rsidRPr="00C7345F">
              <w:t>1.17</w:t>
            </w:r>
          </w:p>
        </w:tc>
        <w:tc>
          <w:tcPr>
            <w:tcW w:w="919" w:type="dxa"/>
          </w:tcPr>
          <w:p w14:paraId="37A9EFC8" w14:textId="77777777" w:rsidR="001C1EA4" w:rsidRPr="00C7345F" w:rsidRDefault="001C1EA4" w:rsidP="00F73F5C">
            <w:pPr>
              <w:pStyle w:val="TableText"/>
            </w:pPr>
            <w:r w:rsidRPr="00C7345F">
              <w:t>0.97</w:t>
            </w:r>
          </w:p>
        </w:tc>
        <w:tc>
          <w:tcPr>
            <w:tcW w:w="919" w:type="dxa"/>
          </w:tcPr>
          <w:p w14:paraId="0D60995C" w14:textId="77777777" w:rsidR="001C1EA4" w:rsidRPr="00C7345F" w:rsidRDefault="001C1EA4" w:rsidP="00F73F5C">
            <w:pPr>
              <w:pStyle w:val="TableText"/>
            </w:pPr>
            <w:r w:rsidRPr="00C7345F">
              <w:t>1.725</w:t>
            </w:r>
          </w:p>
        </w:tc>
        <w:tc>
          <w:tcPr>
            <w:tcW w:w="924" w:type="dxa"/>
          </w:tcPr>
          <w:p w14:paraId="4DE81FC2" w14:textId="77777777" w:rsidR="001C1EA4" w:rsidRPr="00C7345F" w:rsidRDefault="001C1EA4" w:rsidP="00F73F5C">
            <w:pPr>
              <w:pStyle w:val="TableText"/>
            </w:pPr>
            <w:r w:rsidRPr="00C7345F">
              <w:t>0.431</w:t>
            </w:r>
          </w:p>
        </w:tc>
        <w:tc>
          <w:tcPr>
            <w:tcW w:w="895" w:type="dxa"/>
          </w:tcPr>
          <w:p w14:paraId="5D173E4D" w14:textId="77777777" w:rsidR="001C1EA4" w:rsidRPr="00C7345F" w:rsidRDefault="001C1EA4" w:rsidP="00F73F5C">
            <w:pPr>
              <w:pStyle w:val="TableText"/>
            </w:pPr>
            <w:r w:rsidRPr="00C7345F">
              <w:t>1.650</w:t>
            </w:r>
          </w:p>
        </w:tc>
      </w:tr>
    </w:tbl>
    <w:p w14:paraId="14693A9B" w14:textId="77777777" w:rsidR="001C1EA4" w:rsidRPr="00C7345F" w:rsidRDefault="001C1EA4" w:rsidP="00F73F5C">
      <w:pPr>
        <w:pStyle w:val="TableText"/>
        <w:keepNext/>
        <w:tabs>
          <w:tab w:val="left" w:pos="1837"/>
          <w:tab w:val="left" w:pos="3205"/>
          <w:tab w:val="left" w:pos="4223"/>
          <w:tab w:val="left" w:pos="5240"/>
          <w:tab w:val="left" w:pos="6257"/>
          <w:tab w:val="left" w:pos="7266"/>
          <w:tab w:val="left" w:pos="8275"/>
          <w:tab w:val="left" w:pos="9284"/>
          <w:tab w:val="left" w:pos="10288"/>
          <w:tab w:val="left" w:pos="11292"/>
          <w:tab w:val="left" w:pos="12301"/>
        </w:tabs>
        <w:spacing w:before="120"/>
        <w:jc w:val="left"/>
        <w:rPr>
          <w:bCs/>
        </w:rPr>
      </w:pPr>
      <w:r w:rsidRPr="00C7345F">
        <w:rPr>
          <w:b/>
        </w:rPr>
        <w:lastRenderedPageBreak/>
        <w:t>Note:</w:t>
      </w:r>
      <w:r w:rsidRPr="00C7345F">
        <w:rPr>
          <w:bCs/>
        </w:rPr>
        <w:t xml:space="preserve"> For </w:t>
      </w:r>
      <w:r w:rsidRPr="00C7345F">
        <w:rPr>
          <w:rStyle w:val="Cross-Reference"/>
        </w:rPr>
        <w:fldChar w:fldCharType="begin"/>
      </w:r>
      <w:r w:rsidRPr="00C7345F">
        <w:rPr>
          <w:rStyle w:val="Cross-Reference"/>
        </w:rPr>
        <w:instrText xml:space="preserve"> REF _Ref68527010 \h  \* MERGEFORMAT </w:instrText>
      </w:r>
      <w:r w:rsidRPr="00C7345F">
        <w:rPr>
          <w:rStyle w:val="Cross-Reference"/>
        </w:rPr>
      </w:r>
      <w:r w:rsidRPr="00C7345F">
        <w:rPr>
          <w:rStyle w:val="Cross-Reference"/>
        </w:rPr>
        <w:fldChar w:fldCharType="separate"/>
      </w:r>
      <w:r w:rsidRPr="00C7345F">
        <w:rPr>
          <w:rStyle w:val="Cross-Reference"/>
        </w:rPr>
        <w:t>table 5.B.41</w:t>
      </w:r>
      <w:r w:rsidRPr="00C7345F">
        <w:rPr>
          <w:rStyle w:val="Cross-Reference"/>
        </w:rPr>
        <w:fldChar w:fldCharType="end"/>
      </w:r>
      <w:r w:rsidRPr="00C7345F">
        <w:rPr>
          <w:bCs/>
        </w:rPr>
        <w:t xml:space="preserve"> and </w:t>
      </w:r>
      <w:r w:rsidRPr="00C7345F">
        <w:rPr>
          <w:rStyle w:val="Cross-Reference"/>
        </w:rPr>
        <w:fldChar w:fldCharType="begin"/>
      </w:r>
      <w:r w:rsidRPr="00C7345F">
        <w:rPr>
          <w:rStyle w:val="Cross-Reference"/>
        </w:rPr>
        <w:instrText xml:space="preserve"> REF _Ref94268774 \h  \* MERGEFORMAT </w:instrText>
      </w:r>
      <w:r w:rsidRPr="00C7345F">
        <w:rPr>
          <w:rStyle w:val="Cross-Reference"/>
        </w:rPr>
      </w:r>
      <w:r w:rsidRPr="00C7345F">
        <w:rPr>
          <w:rStyle w:val="Cross-Reference"/>
        </w:rPr>
        <w:fldChar w:fldCharType="separate"/>
      </w:r>
      <w:r w:rsidRPr="00C7345F">
        <w:rPr>
          <w:rStyle w:val="Cross-Reference"/>
        </w:rPr>
        <w:t>table 5.B.42</w:t>
      </w:r>
      <w:r w:rsidRPr="00C7345F">
        <w:rPr>
          <w:rStyle w:val="Cross-Reference"/>
        </w:rPr>
        <w:fldChar w:fldCharType="end"/>
      </w:r>
      <w:r w:rsidRPr="00C7345F">
        <w:rPr>
          <w:bCs/>
        </w:rPr>
        <w:t>,</w:t>
      </w:r>
    </w:p>
    <w:p w14:paraId="23FA18BD" w14:textId="77777777" w:rsidR="001C1EA4" w:rsidRPr="00C7345F" w:rsidRDefault="001C1EA4" w:rsidP="00F73F5C">
      <w:pPr>
        <w:pStyle w:val="bullets"/>
        <w:keepNext/>
        <w:contextualSpacing/>
        <w:rPr>
          <w:rFonts w:cs="Arial"/>
        </w:rPr>
      </w:pPr>
      <w:r w:rsidRPr="00C7345F">
        <w:t>the mean proportion of maximum is the mean score divided by the maximum possible score for an item;</w:t>
      </w:r>
    </w:p>
    <w:p w14:paraId="4C93C8A0" w14:textId="77777777" w:rsidR="001C1EA4" w:rsidRPr="00C7345F" w:rsidRDefault="001C1EA4" w:rsidP="00F73F5C">
      <w:pPr>
        <w:pStyle w:val="bullets"/>
        <w:keepNext/>
        <w:contextualSpacing/>
      </w:pPr>
      <w:r w:rsidRPr="00C7345F">
        <w:t>N/A = not applicable; and</w:t>
      </w:r>
    </w:p>
    <w:p w14:paraId="5C848448" w14:textId="77777777" w:rsidR="001C1EA4" w:rsidRPr="00C7345F" w:rsidRDefault="001C1EA4" w:rsidP="00F73F5C">
      <w:pPr>
        <w:pStyle w:val="bullets"/>
        <w:keepNext/>
        <w:contextualSpacing/>
      </w:pPr>
      <w:r w:rsidRPr="00C7345F">
        <w:t>the last four items with an asterisk (*) are Reading items,</w:t>
      </w:r>
    </w:p>
    <w:p w14:paraId="62D3960C" w14:textId="77777777" w:rsidR="001C1EA4" w:rsidRPr="00C7345F" w:rsidRDefault="001C1EA4" w:rsidP="00F73F5C">
      <w:pPr>
        <w:pStyle w:val="Caption"/>
      </w:pPr>
      <w:bookmarkStart w:id="969" w:name="_Ref68527010"/>
      <w:bookmarkStart w:id="970" w:name="_Toc134622045"/>
      <w:r w:rsidRPr="00C7345F">
        <w:t>Table 5.B.</w:t>
      </w:r>
      <w:r w:rsidRPr="00C7345F">
        <w:fldChar w:fldCharType="begin"/>
      </w:r>
      <w:r w:rsidRPr="00C7345F">
        <w:instrText>SEQ Table_5.B. \* ARABIC</w:instrText>
      </w:r>
      <w:r w:rsidRPr="00C7345F">
        <w:fldChar w:fldCharType="separate"/>
      </w:r>
      <w:r w:rsidRPr="00C7345F">
        <w:t>41</w:t>
      </w:r>
      <w:r w:rsidRPr="00C7345F">
        <w:fldChar w:fldCharType="end"/>
      </w:r>
      <w:bookmarkEnd w:id="969"/>
      <w:r w:rsidRPr="00C7345F">
        <w:t xml:space="preserve">  Distribution of Item Scores for Written Items with Multiple Score Points for Computer-based Assessment Forms</w:t>
      </w:r>
      <w:bookmarkEnd w:id="970"/>
    </w:p>
    <w:tbl>
      <w:tblPr>
        <w:tblStyle w:val="TRs"/>
        <w:tblW w:w="0" w:type="auto"/>
        <w:tblLayout w:type="fixed"/>
        <w:tblLook w:val="04A0" w:firstRow="1" w:lastRow="0" w:firstColumn="1" w:lastColumn="0" w:noHBand="0" w:noVBand="1"/>
        <w:tblDescription w:val="Distribution of Item Scores for Written Items with Multiple Score Points for Computer-based Assessment Forms"/>
      </w:tblPr>
      <w:tblGrid>
        <w:gridCol w:w="1872"/>
        <w:gridCol w:w="1584"/>
        <w:gridCol w:w="860"/>
        <w:gridCol w:w="932"/>
        <w:gridCol w:w="932"/>
        <w:gridCol w:w="922"/>
        <w:gridCol w:w="922"/>
        <w:gridCol w:w="922"/>
        <w:gridCol w:w="919"/>
        <w:gridCol w:w="919"/>
        <w:gridCol w:w="924"/>
        <w:gridCol w:w="895"/>
      </w:tblGrid>
      <w:tr w:rsidR="001C1EA4" w:rsidRPr="00C7345F" w14:paraId="4661109C" w14:textId="77777777" w:rsidTr="00F73F5C">
        <w:trPr>
          <w:cnfStyle w:val="100000000000" w:firstRow="1" w:lastRow="0" w:firstColumn="0" w:lastColumn="0" w:oddVBand="0" w:evenVBand="0" w:oddHBand="0" w:evenHBand="0" w:firstRowFirstColumn="0" w:firstRowLastColumn="0" w:lastRowFirstColumn="0" w:lastRowLastColumn="0"/>
          <w:trHeight w:val="2160"/>
        </w:trPr>
        <w:tc>
          <w:tcPr>
            <w:tcW w:w="1872" w:type="dxa"/>
            <w:noWrap/>
            <w:hideMark/>
          </w:tcPr>
          <w:p w14:paraId="6A3026AB" w14:textId="77777777" w:rsidR="001C1EA4" w:rsidRPr="00C7345F" w:rsidRDefault="001C1EA4" w:rsidP="00F73F5C">
            <w:pPr>
              <w:pStyle w:val="TableHead"/>
              <w:rPr>
                <w:b w:val="0"/>
                <w:noProof w:val="0"/>
              </w:rPr>
            </w:pPr>
            <w:r w:rsidRPr="00C7345F">
              <w:rPr>
                <w:noProof w:val="0"/>
              </w:rPr>
              <w:t>Grade Level or Grade Span</w:t>
            </w:r>
          </w:p>
        </w:tc>
        <w:tc>
          <w:tcPr>
            <w:tcW w:w="1584" w:type="dxa"/>
            <w:hideMark/>
          </w:tcPr>
          <w:p w14:paraId="544865EE" w14:textId="77777777" w:rsidR="001C1EA4" w:rsidRPr="00C7345F" w:rsidRDefault="001C1EA4" w:rsidP="00F73F5C">
            <w:pPr>
              <w:pStyle w:val="TableHead"/>
              <w:rPr>
                <w:b w:val="0"/>
                <w:noProof w:val="0"/>
              </w:rPr>
            </w:pPr>
            <w:r w:rsidRPr="00C7345F">
              <w:rPr>
                <w:noProof w:val="0"/>
              </w:rPr>
              <w:t>Item ID</w:t>
            </w:r>
          </w:p>
        </w:tc>
        <w:tc>
          <w:tcPr>
            <w:tcW w:w="860" w:type="dxa"/>
            <w:noWrap/>
            <w:textDirection w:val="btLr"/>
            <w:vAlign w:val="center"/>
            <w:hideMark/>
          </w:tcPr>
          <w:p w14:paraId="787B464E"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0</w:t>
            </w:r>
          </w:p>
        </w:tc>
        <w:tc>
          <w:tcPr>
            <w:tcW w:w="932" w:type="dxa"/>
            <w:noWrap/>
            <w:textDirection w:val="btLr"/>
            <w:vAlign w:val="center"/>
            <w:hideMark/>
          </w:tcPr>
          <w:p w14:paraId="2C451F4A"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1</w:t>
            </w:r>
          </w:p>
        </w:tc>
        <w:tc>
          <w:tcPr>
            <w:tcW w:w="932" w:type="dxa"/>
            <w:noWrap/>
            <w:textDirection w:val="btLr"/>
            <w:vAlign w:val="center"/>
            <w:hideMark/>
          </w:tcPr>
          <w:p w14:paraId="72CE2495"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2</w:t>
            </w:r>
          </w:p>
        </w:tc>
        <w:tc>
          <w:tcPr>
            <w:tcW w:w="922" w:type="dxa"/>
            <w:noWrap/>
            <w:textDirection w:val="btLr"/>
            <w:vAlign w:val="center"/>
            <w:hideMark/>
          </w:tcPr>
          <w:p w14:paraId="695E6C00"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3</w:t>
            </w:r>
          </w:p>
        </w:tc>
        <w:tc>
          <w:tcPr>
            <w:tcW w:w="922" w:type="dxa"/>
            <w:textDirection w:val="btLr"/>
            <w:vAlign w:val="center"/>
            <w:hideMark/>
          </w:tcPr>
          <w:p w14:paraId="66623036"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Percent Score Point = 4</w:t>
            </w:r>
          </w:p>
        </w:tc>
        <w:tc>
          <w:tcPr>
            <w:tcW w:w="922" w:type="dxa"/>
            <w:textDirection w:val="btLr"/>
            <w:vAlign w:val="center"/>
            <w:hideMark/>
          </w:tcPr>
          <w:p w14:paraId="5FE07D41"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Percent Omit</w:t>
            </w:r>
          </w:p>
        </w:tc>
        <w:tc>
          <w:tcPr>
            <w:tcW w:w="919" w:type="dxa"/>
            <w:textDirection w:val="btLr"/>
            <w:vAlign w:val="center"/>
            <w:hideMark/>
          </w:tcPr>
          <w:p w14:paraId="42320732"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Item-Total Correlation</w:t>
            </w:r>
          </w:p>
        </w:tc>
        <w:tc>
          <w:tcPr>
            <w:tcW w:w="919" w:type="dxa"/>
            <w:hideMark/>
          </w:tcPr>
          <w:p w14:paraId="144AE82D" w14:textId="77777777" w:rsidR="001C1EA4" w:rsidRPr="00C7345F" w:rsidRDefault="001C1EA4" w:rsidP="00F73F5C">
            <w:pPr>
              <w:pStyle w:val="TableHead"/>
              <w:rPr>
                <w:rFonts w:eastAsia="Times New Roman"/>
                <w:b w:val="0"/>
                <w:noProof w:val="0"/>
              </w:rPr>
            </w:pPr>
            <w:r w:rsidRPr="00C7345F">
              <w:rPr>
                <w:rFonts w:eastAsia="Times New Roman"/>
                <w:noProof w:val="0"/>
              </w:rPr>
              <w:t>Mean</w:t>
            </w:r>
          </w:p>
        </w:tc>
        <w:tc>
          <w:tcPr>
            <w:tcW w:w="924" w:type="dxa"/>
            <w:textDirection w:val="btLr"/>
            <w:vAlign w:val="center"/>
            <w:hideMark/>
          </w:tcPr>
          <w:p w14:paraId="18B9C61D"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Mean Proportion of Maximum</w:t>
            </w:r>
          </w:p>
        </w:tc>
        <w:tc>
          <w:tcPr>
            <w:tcW w:w="895" w:type="dxa"/>
            <w:textDirection w:val="btLr"/>
            <w:vAlign w:val="center"/>
            <w:hideMark/>
          </w:tcPr>
          <w:p w14:paraId="29F2101E"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Standard Deviation</w:t>
            </w:r>
          </w:p>
        </w:tc>
      </w:tr>
      <w:tr w:rsidR="001C1EA4" w:rsidRPr="00C7345F" w14:paraId="382D8C33" w14:textId="77777777" w:rsidTr="00F73F5C">
        <w:trPr>
          <w:trHeight w:val="252"/>
        </w:trPr>
        <w:tc>
          <w:tcPr>
            <w:tcW w:w="1872" w:type="dxa"/>
            <w:noWrap/>
            <w:hideMark/>
          </w:tcPr>
          <w:p w14:paraId="14C715FA" w14:textId="77777777" w:rsidR="001C1EA4" w:rsidRPr="00C7345F" w:rsidRDefault="001C1EA4" w:rsidP="00F73F5C">
            <w:pPr>
              <w:pStyle w:val="TableText"/>
            </w:pPr>
            <w:r w:rsidRPr="00C7345F">
              <w:t>Kindergarten</w:t>
            </w:r>
          </w:p>
        </w:tc>
        <w:tc>
          <w:tcPr>
            <w:tcW w:w="1584" w:type="dxa"/>
            <w:noWrap/>
            <w:hideMark/>
          </w:tcPr>
          <w:p w14:paraId="34A2E17A" w14:textId="77777777" w:rsidR="001C1EA4" w:rsidRPr="00C7345F" w:rsidRDefault="001C1EA4" w:rsidP="00F73F5C">
            <w:pPr>
              <w:pStyle w:val="TableText"/>
            </w:pPr>
            <w:r w:rsidRPr="00C7345F">
              <w:t>VR171920</w:t>
            </w:r>
          </w:p>
        </w:tc>
        <w:tc>
          <w:tcPr>
            <w:tcW w:w="860" w:type="dxa"/>
            <w:noWrap/>
            <w:hideMark/>
          </w:tcPr>
          <w:p w14:paraId="67B0CE00" w14:textId="77777777" w:rsidR="001C1EA4" w:rsidRPr="00C7345F" w:rsidRDefault="001C1EA4" w:rsidP="00F73F5C">
            <w:pPr>
              <w:pStyle w:val="TableText"/>
            </w:pPr>
            <w:r w:rsidRPr="00C7345F">
              <w:t>67.61</w:t>
            </w:r>
          </w:p>
        </w:tc>
        <w:tc>
          <w:tcPr>
            <w:tcW w:w="932" w:type="dxa"/>
            <w:noWrap/>
            <w:hideMark/>
          </w:tcPr>
          <w:p w14:paraId="04DBB730" w14:textId="77777777" w:rsidR="001C1EA4" w:rsidRPr="00C7345F" w:rsidRDefault="001C1EA4" w:rsidP="00F73F5C">
            <w:pPr>
              <w:pStyle w:val="TableText"/>
            </w:pPr>
            <w:r w:rsidRPr="00C7345F">
              <w:t>19.97</w:t>
            </w:r>
          </w:p>
        </w:tc>
        <w:tc>
          <w:tcPr>
            <w:tcW w:w="932" w:type="dxa"/>
            <w:noWrap/>
            <w:hideMark/>
          </w:tcPr>
          <w:p w14:paraId="7C0F501A" w14:textId="77777777" w:rsidR="001C1EA4" w:rsidRPr="00C7345F" w:rsidRDefault="001C1EA4" w:rsidP="00F73F5C">
            <w:pPr>
              <w:pStyle w:val="TableText"/>
            </w:pPr>
            <w:r w:rsidRPr="00C7345F">
              <w:t>12.31</w:t>
            </w:r>
          </w:p>
        </w:tc>
        <w:tc>
          <w:tcPr>
            <w:tcW w:w="922" w:type="dxa"/>
            <w:noWrap/>
            <w:hideMark/>
          </w:tcPr>
          <w:p w14:paraId="7280E0F7" w14:textId="77777777" w:rsidR="001C1EA4" w:rsidRPr="00C7345F" w:rsidRDefault="001C1EA4" w:rsidP="00F73F5C">
            <w:pPr>
              <w:pStyle w:val="TableText"/>
            </w:pPr>
            <w:r w:rsidRPr="00C7345F">
              <w:t>N/A</w:t>
            </w:r>
          </w:p>
        </w:tc>
        <w:tc>
          <w:tcPr>
            <w:tcW w:w="922" w:type="dxa"/>
            <w:hideMark/>
          </w:tcPr>
          <w:p w14:paraId="554356BF" w14:textId="77777777" w:rsidR="001C1EA4" w:rsidRPr="00C7345F" w:rsidRDefault="001C1EA4" w:rsidP="00F73F5C">
            <w:pPr>
              <w:pStyle w:val="TableText"/>
            </w:pPr>
            <w:r w:rsidRPr="00C7345F">
              <w:t>N/A</w:t>
            </w:r>
          </w:p>
        </w:tc>
        <w:tc>
          <w:tcPr>
            <w:tcW w:w="922" w:type="dxa"/>
            <w:hideMark/>
          </w:tcPr>
          <w:p w14:paraId="1363B056" w14:textId="77777777" w:rsidR="001C1EA4" w:rsidRPr="00C7345F" w:rsidRDefault="001C1EA4" w:rsidP="00F73F5C">
            <w:pPr>
              <w:pStyle w:val="TableText"/>
            </w:pPr>
            <w:r w:rsidRPr="00C7345F">
              <w:t>0.10</w:t>
            </w:r>
          </w:p>
        </w:tc>
        <w:tc>
          <w:tcPr>
            <w:tcW w:w="919" w:type="dxa"/>
            <w:hideMark/>
          </w:tcPr>
          <w:p w14:paraId="727089A3" w14:textId="77777777" w:rsidR="001C1EA4" w:rsidRPr="00C7345F" w:rsidRDefault="001C1EA4" w:rsidP="00F73F5C">
            <w:pPr>
              <w:pStyle w:val="TableText"/>
            </w:pPr>
            <w:r w:rsidRPr="00C7345F">
              <w:t>0.90</w:t>
            </w:r>
          </w:p>
        </w:tc>
        <w:tc>
          <w:tcPr>
            <w:tcW w:w="919" w:type="dxa"/>
            <w:hideMark/>
          </w:tcPr>
          <w:p w14:paraId="625D2D78" w14:textId="77777777" w:rsidR="001C1EA4" w:rsidRPr="00C7345F" w:rsidRDefault="001C1EA4" w:rsidP="00F73F5C">
            <w:pPr>
              <w:pStyle w:val="TableText"/>
            </w:pPr>
            <w:r w:rsidRPr="00C7345F">
              <w:t>0.446</w:t>
            </w:r>
          </w:p>
        </w:tc>
        <w:tc>
          <w:tcPr>
            <w:tcW w:w="924" w:type="dxa"/>
            <w:hideMark/>
          </w:tcPr>
          <w:p w14:paraId="2BA64D28" w14:textId="77777777" w:rsidR="001C1EA4" w:rsidRPr="00C7345F" w:rsidRDefault="001C1EA4" w:rsidP="00F73F5C">
            <w:pPr>
              <w:pStyle w:val="TableText"/>
            </w:pPr>
            <w:r w:rsidRPr="00C7345F">
              <w:t>0.223</w:t>
            </w:r>
          </w:p>
        </w:tc>
        <w:tc>
          <w:tcPr>
            <w:tcW w:w="895" w:type="dxa"/>
            <w:hideMark/>
          </w:tcPr>
          <w:p w14:paraId="25EAB4F9" w14:textId="77777777" w:rsidR="001C1EA4" w:rsidRPr="00C7345F" w:rsidRDefault="001C1EA4" w:rsidP="00F73F5C">
            <w:pPr>
              <w:pStyle w:val="TableText"/>
            </w:pPr>
            <w:r w:rsidRPr="00C7345F">
              <w:t>0.702</w:t>
            </w:r>
          </w:p>
        </w:tc>
      </w:tr>
      <w:tr w:rsidR="001C1EA4" w:rsidRPr="00C7345F" w14:paraId="39ACCD3E" w14:textId="77777777" w:rsidTr="00F73F5C">
        <w:trPr>
          <w:trHeight w:val="252"/>
        </w:trPr>
        <w:tc>
          <w:tcPr>
            <w:tcW w:w="1872" w:type="dxa"/>
            <w:noWrap/>
            <w:hideMark/>
          </w:tcPr>
          <w:p w14:paraId="46684EE7" w14:textId="77777777" w:rsidR="001C1EA4" w:rsidRPr="00C7345F" w:rsidRDefault="001C1EA4" w:rsidP="00F73F5C">
            <w:pPr>
              <w:pStyle w:val="TableText"/>
            </w:pPr>
            <w:r w:rsidRPr="00C7345F">
              <w:t>Kindergarten</w:t>
            </w:r>
          </w:p>
        </w:tc>
        <w:tc>
          <w:tcPr>
            <w:tcW w:w="1584" w:type="dxa"/>
            <w:noWrap/>
            <w:hideMark/>
          </w:tcPr>
          <w:p w14:paraId="2AA7CD9C" w14:textId="77777777" w:rsidR="001C1EA4" w:rsidRPr="00C7345F" w:rsidRDefault="001C1EA4" w:rsidP="00F73F5C">
            <w:pPr>
              <w:pStyle w:val="TableText"/>
            </w:pPr>
            <w:r w:rsidRPr="00C7345F">
              <w:t>VR171943</w:t>
            </w:r>
          </w:p>
        </w:tc>
        <w:tc>
          <w:tcPr>
            <w:tcW w:w="860" w:type="dxa"/>
            <w:noWrap/>
            <w:hideMark/>
          </w:tcPr>
          <w:p w14:paraId="02879D69" w14:textId="77777777" w:rsidR="001C1EA4" w:rsidRPr="00C7345F" w:rsidRDefault="001C1EA4" w:rsidP="00F73F5C">
            <w:pPr>
              <w:pStyle w:val="TableText"/>
            </w:pPr>
            <w:r w:rsidRPr="00C7345F">
              <w:t>70.04</w:t>
            </w:r>
          </w:p>
        </w:tc>
        <w:tc>
          <w:tcPr>
            <w:tcW w:w="932" w:type="dxa"/>
            <w:noWrap/>
            <w:hideMark/>
          </w:tcPr>
          <w:p w14:paraId="27AE806A" w14:textId="77777777" w:rsidR="001C1EA4" w:rsidRPr="00C7345F" w:rsidRDefault="001C1EA4" w:rsidP="00F73F5C">
            <w:pPr>
              <w:pStyle w:val="TableText"/>
            </w:pPr>
            <w:r w:rsidRPr="00C7345F">
              <w:t>16.54</w:t>
            </w:r>
          </w:p>
        </w:tc>
        <w:tc>
          <w:tcPr>
            <w:tcW w:w="932" w:type="dxa"/>
            <w:noWrap/>
            <w:hideMark/>
          </w:tcPr>
          <w:p w14:paraId="6C812FFC" w14:textId="77777777" w:rsidR="001C1EA4" w:rsidRPr="00C7345F" w:rsidRDefault="001C1EA4" w:rsidP="00F73F5C">
            <w:pPr>
              <w:pStyle w:val="TableText"/>
            </w:pPr>
            <w:r w:rsidRPr="00C7345F">
              <w:t>13.36</w:t>
            </w:r>
          </w:p>
        </w:tc>
        <w:tc>
          <w:tcPr>
            <w:tcW w:w="922" w:type="dxa"/>
            <w:noWrap/>
            <w:hideMark/>
          </w:tcPr>
          <w:p w14:paraId="331AC059" w14:textId="77777777" w:rsidR="001C1EA4" w:rsidRPr="00C7345F" w:rsidRDefault="001C1EA4" w:rsidP="00F73F5C">
            <w:pPr>
              <w:pStyle w:val="TableText"/>
            </w:pPr>
            <w:r w:rsidRPr="00C7345F">
              <w:t>N/A</w:t>
            </w:r>
          </w:p>
        </w:tc>
        <w:tc>
          <w:tcPr>
            <w:tcW w:w="922" w:type="dxa"/>
            <w:hideMark/>
          </w:tcPr>
          <w:p w14:paraId="2451DC18" w14:textId="77777777" w:rsidR="001C1EA4" w:rsidRPr="00C7345F" w:rsidRDefault="001C1EA4" w:rsidP="00F73F5C">
            <w:pPr>
              <w:pStyle w:val="TableText"/>
            </w:pPr>
            <w:r w:rsidRPr="00C7345F">
              <w:t>N/A</w:t>
            </w:r>
          </w:p>
        </w:tc>
        <w:tc>
          <w:tcPr>
            <w:tcW w:w="922" w:type="dxa"/>
            <w:hideMark/>
          </w:tcPr>
          <w:p w14:paraId="73753C50" w14:textId="77777777" w:rsidR="001C1EA4" w:rsidRPr="00C7345F" w:rsidRDefault="001C1EA4" w:rsidP="00F73F5C">
            <w:pPr>
              <w:pStyle w:val="TableText"/>
            </w:pPr>
            <w:r w:rsidRPr="00C7345F">
              <w:t>0.07</w:t>
            </w:r>
          </w:p>
        </w:tc>
        <w:tc>
          <w:tcPr>
            <w:tcW w:w="919" w:type="dxa"/>
            <w:hideMark/>
          </w:tcPr>
          <w:p w14:paraId="7397C0B8" w14:textId="77777777" w:rsidR="001C1EA4" w:rsidRPr="00C7345F" w:rsidRDefault="001C1EA4" w:rsidP="00F73F5C">
            <w:pPr>
              <w:pStyle w:val="TableText"/>
            </w:pPr>
            <w:r w:rsidRPr="00C7345F">
              <w:t>0.90</w:t>
            </w:r>
          </w:p>
        </w:tc>
        <w:tc>
          <w:tcPr>
            <w:tcW w:w="919" w:type="dxa"/>
            <w:hideMark/>
          </w:tcPr>
          <w:p w14:paraId="1FC95632" w14:textId="77777777" w:rsidR="001C1EA4" w:rsidRPr="00C7345F" w:rsidRDefault="001C1EA4" w:rsidP="00F73F5C">
            <w:pPr>
              <w:pStyle w:val="TableText"/>
            </w:pPr>
            <w:r w:rsidRPr="00C7345F">
              <w:t>0.433</w:t>
            </w:r>
          </w:p>
        </w:tc>
        <w:tc>
          <w:tcPr>
            <w:tcW w:w="924" w:type="dxa"/>
            <w:hideMark/>
          </w:tcPr>
          <w:p w14:paraId="09FC7FAE" w14:textId="77777777" w:rsidR="001C1EA4" w:rsidRPr="00C7345F" w:rsidRDefault="001C1EA4" w:rsidP="00F73F5C">
            <w:pPr>
              <w:pStyle w:val="TableText"/>
            </w:pPr>
            <w:r w:rsidRPr="00C7345F">
              <w:t>0.216</w:t>
            </w:r>
          </w:p>
        </w:tc>
        <w:tc>
          <w:tcPr>
            <w:tcW w:w="895" w:type="dxa"/>
            <w:hideMark/>
          </w:tcPr>
          <w:p w14:paraId="36BADC93" w14:textId="77777777" w:rsidR="001C1EA4" w:rsidRPr="00C7345F" w:rsidRDefault="001C1EA4" w:rsidP="00F73F5C">
            <w:pPr>
              <w:pStyle w:val="TableText"/>
            </w:pPr>
            <w:r w:rsidRPr="00C7345F">
              <w:t>0.716</w:t>
            </w:r>
          </w:p>
        </w:tc>
      </w:tr>
      <w:tr w:rsidR="001C1EA4" w:rsidRPr="00C7345F" w14:paraId="755796BD" w14:textId="77777777" w:rsidTr="00F73F5C">
        <w:trPr>
          <w:trHeight w:val="252"/>
        </w:trPr>
        <w:tc>
          <w:tcPr>
            <w:tcW w:w="1872" w:type="dxa"/>
            <w:tcBorders>
              <w:bottom w:val="nil"/>
            </w:tcBorders>
            <w:noWrap/>
          </w:tcPr>
          <w:p w14:paraId="354A9532" w14:textId="77777777" w:rsidR="001C1EA4" w:rsidRPr="00C7345F" w:rsidRDefault="001C1EA4" w:rsidP="00F73F5C">
            <w:pPr>
              <w:pStyle w:val="TableText"/>
            </w:pPr>
            <w:r w:rsidRPr="00C7345F">
              <w:t>Kindergarten</w:t>
            </w:r>
          </w:p>
        </w:tc>
        <w:tc>
          <w:tcPr>
            <w:tcW w:w="1584" w:type="dxa"/>
            <w:tcBorders>
              <w:bottom w:val="nil"/>
            </w:tcBorders>
            <w:noWrap/>
          </w:tcPr>
          <w:p w14:paraId="094A788F" w14:textId="77777777" w:rsidR="001C1EA4" w:rsidRPr="00C7345F" w:rsidRDefault="001C1EA4" w:rsidP="00F73F5C">
            <w:pPr>
              <w:pStyle w:val="TableText"/>
            </w:pPr>
            <w:r w:rsidRPr="00C7345F">
              <w:t>VR171953</w:t>
            </w:r>
          </w:p>
        </w:tc>
        <w:tc>
          <w:tcPr>
            <w:tcW w:w="860" w:type="dxa"/>
            <w:tcBorders>
              <w:bottom w:val="nil"/>
            </w:tcBorders>
            <w:noWrap/>
          </w:tcPr>
          <w:p w14:paraId="08FFADD1" w14:textId="77777777" w:rsidR="001C1EA4" w:rsidRPr="00C7345F" w:rsidRDefault="001C1EA4" w:rsidP="00F73F5C">
            <w:pPr>
              <w:pStyle w:val="TableText"/>
            </w:pPr>
            <w:r w:rsidRPr="00C7345F">
              <w:t>73.27</w:t>
            </w:r>
          </w:p>
        </w:tc>
        <w:tc>
          <w:tcPr>
            <w:tcW w:w="932" w:type="dxa"/>
            <w:tcBorders>
              <w:bottom w:val="nil"/>
            </w:tcBorders>
            <w:noWrap/>
          </w:tcPr>
          <w:p w14:paraId="53BBD050" w14:textId="77777777" w:rsidR="001C1EA4" w:rsidRPr="00C7345F" w:rsidRDefault="001C1EA4" w:rsidP="00F73F5C">
            <w:pPr>
              <w:pStyle w:val="TableText"/>
            </w:pPr>
            <w:r w:rsidRPr="00C7345F">
              <w:t>13.62</w:t>
            </w:r>
          </w:p>
        </w:tc>
        <w:tc>
          <w:tcPr>
            <w:tcW w:w="932" w:type="dxa"/>
            <w:tcBorders>
              <w:bottom w:val="nil"/>
            </w:tcBorders>
            <w:noWrap/>
          </w:tcPr>
          <w:p w14:paraId="67337F67" w14:textId="77777777" w:rsidR="001C1EA4" w:rsidRPr="00C7345F" w:rsidRDefault="001C1EA4" w:rsidP="00F73F5C">
            <w:pPr>
              <w:pStyle w:val="TableText"/>
            </w:pPr>
            <w:r w:rsidRPr="00C7345F">
              <w:t>13.00</w:t>
            </w:r>
          </w:p>
        </w:tc>
        <w:tc>
          <w:tcPr>
            <w:tcW w:w="922" w:type="dxa"/>
            <w:tcBorders>
              <w:bottom w:val="nil"/>
            </w:tcBorders>
            <w:noWrap/>
          </w:tcPr>
          <w:p w14:paraId="3DAB734D" w14:textId="77777777" w:rsidR="001C1EA4" w:rsidRPr="00C7345F" w:rsidRDefault="001C1EA4" w:rsidP="00F73F5C">
            <w:pPr>
              <w:pStyle w:val="TableText"/>
            </w:pPr>
            <w:r w:rsidRPr="00C7345F">
              <w:t>N/A</w:t>
            </w:r>
          </w:p>
        </w:tc>
        <w:tc>
          <w:tcPr>
            <w:tcW w:w="922" w:type="dxa"/>
            <w:tcBorders>
              <w:bottom w:val="nil"/>
            </w:tcBorders>
          </w:tcPr>
          <w:p w14:paraId="7573257D" w14:textId="77777777" w:rsidR="001C1EA4" w:rsidRPr="00C7345F" w:rsidRDefault="001C1EA4" w:rsidP="00F73F5C">
            <w:pPr>
              <w:pStyle w:val="TableText"/>
            </w:pPr>
            <w:r w:rsidRPr="00C7345F">
              <w:t>N/A</w:t>
            </w:r>
          </w:p>
        </w:tc>
        <w:tc>
          <w:tcPr>
            <w:tcW w:w="922" w:type="dxa"/>
            <w:tcBorders>
              <w:bottom w:val="nil"/>
            </w:tcBorders>
          </w:tcPr>
          <w:p w14:paraId="5D72286A" w14:textId="77777777" w:rsidR="001C1EA4" w:rsidRPr="00C7345F" w:rsidRDefault="001C1EA4" w:rsidP="00F73F5C">
            <w:pPr>
              <w:pStyle w:val="TableText"/>
            </w:pPr>
            <w:r w:rsidRPr="00C7345F">
              <w:t>0.11</w:t>
            </w:r>
          </w:p>
        </w:tc>
        <w:tc>
          <w:tcPr>
            <w:tcW w:w="919" w:type="dxa"/>
            <w:tcBorders>
              <w:bottom w:val="nil"/>
            </w:tcBorders>
          </w:tcPr>
          <w:p w14:paraId="7F855C05" w14:textId="77777777" w:rsidR="001C1EA4" w:rsidRPr="00C7345F" w:rsidRDefault="001C1EA4" w:rsidP="00F73F5C">
            <w:pPr>
              <w:pStyle w:val="TableText"/>
            </w:pPr>
            <w:r w:rsidRPr="00C7345F">
              <w:t>0.90</w:t>
            </w:r>
          </w:p>
        </w:tc>
        <w:tc>
          <w:tcPr>
            <w:tcW w:w="919" w:type="dxa"/>
            <w:tcBorders>
              <w:bottom w:val="nil"/>
            </w:tcBorders>
          </w:tcPr>
          <w:p w14:paraId="3A283323" w14:textId="77777777" w:rsidR="001C1EA4" w:rsidRPr="00C7345F" w:rsidRDefault="001C1EA4" w:rsidP="00F73F5C">
            <w:pPr>
              <w:pStyle w:val="TableText"/>
            </w:pPr>
            <w:r w:rsidRPr="00C7345F">
              <w:t>0.396</w:t>
            </w:r>
          </w:p>
        </w:tc>
        <w:tc>
          <w:tcPr>
            <w:tcW w:w="924" w:type="dxa"/>
            <w:tcBorders>
              <w:bottom w:val="nil"/>
            </w:tcBorders>
          </w:tcPr>
          <w:p w14:paraId="333EA15A" w14:textId="77777777" w:rsidR="001C1EA4" w:rsidRPr="00C7345F" w:rsidRDefault="001C1EA4" w:rsidP="00F73F5C">
            <w:pPr>
              <w:pStyle w:val="TableText"/>
            </w:pPr>
            <w:r w:rsidRPr="00C7345F">
              <w:t>0.198</w:t>
            </w:r>
          </w:p>
        </w:tc>
        <w:tc>
          <w:tcPr>
            <w:tcW w:w="895" w:type="dxa"/>
            <w:tcBorders>
              <w:bottom w:val="nil"/>
            </w:tcBorders>
          </w:tcPr>
          <w:p w14:paraId="04C0D928" w14:textId="77777777" w:rsidR="001C1EA4" w:rsidRPr="00C7345F" w:rsidRDefault="001C1EA4" w:rsidP="00F73F5C">
            <w:pPr>
              <w:pStyle w:val="TableText"/>
            </w:pPr>
            <w:r w:rsidRPr="00C7345F">
              <w:t>0.707</w:t>
            </w:r>
          </w:p>
        </w:tc>
      </w:tr>
      <w:tr w:rsidR="001C1EA4" w:rsidRPr="00C7345F" w14:paraId="0B9B5C37" w14:textId="77777777" w:rsidTr="00F73F5C">
        <w:trPr>
          <w:trHeight w:val="252"/>
        </w:trPr>
        <w:tc>
          <w:tcPr>
            <w:tcW w:w="1872" w:type="dxa"/>
            <w:tcBorders>
              <w:top w:val="nil"/>
              <w:bottom w:val="single" w:sz="4" w:space="0" w:color="auto"/>
            </w:tcBorders>
            <w:noWrap/>
            <w:hideMark/>
          </w:tcPr>
          <w:p w14:paraId="3C3ECE3E" w14:textId="77777777" w:rsidR="001C1EA4" w:rsidRPr="00C7345F" w:rsidRDefault="001C1EA4" w:rsidP="00F73F5C">
            <w:pPr>
              <w:pStyle w:val="TableText"/>
            </w:pPr>
            <w:r w:rsidRPr="00C7345F">
              <w:t>Kindergarten</w:t>
            </w:r>
          </w:p>
        </w:tc>
        <w:tc>
          <w:tcPr>
            <w:tcW w:w="1584" w:type="dxa"/>
            <w:tcBorders>
              <w:top w:val="nil"/>
              <w:bottom w:val="single" w:sz="4" w:space="0" w:color="auto"/>
            </w:tcBorders>
            <w:noWrap/>
            <w:hideMark/>
          </w:tcPr>
          <w:p w14:paraId="507AE47C" w14:textId="77777777" w:rsidR="001C1EA4" w:rsidRPr="00C7345F" w:rsidRDefault="001C1EA4" w:rsidP="00F73F5C">
            <w:pPr>
              <w:pStyle w:val="TableText"/>
            </w:pPr>
            <w:r w:rsidRPr="00C7345F">
              <w:t>VR171956</w:t>
            </w:r>
          </w:p>
        </w:tc>
        <w:tc>
          <w:tcPr>
            <w:tcW w:w="860" w:type="dxa"/>
            <w:tcBorders>
              <w:top w:val="nil"/>
              <w:bottom w:val="single" w:sz="4" w:space="0" w:color="auto"/>
            </w:tcBorders>
            <w:noWrap/>
            <w:hideMark/>
          </w:tcPr>
          <w:p w14:paraId="159C3939" w14:textId="77777777" w:rsidR="001C1EA4" w:rsidRPr="00C7345F" w:rsidRDefault="001C1EA4" w:rsidP="00F73F5C">
            <w:pPr>
              <w:pStyle w:val="TableText"/>
            </w:pPr>
            <w:r w:rsidRPr="00C7345F">
              <w:t>70.94</w:t>
            </w:r>
          </w:p>
        </w:tc>
        <w:tc>
          <w:tcPr>
            <w:tcW w:w="932" w:type="dxa"/>
            <w:tcBorders>
              <w:top w:val="nil"/>
              <w:bottom w:val="single" w:sz="4" w:space="0" w:color="auto"/>
            </w:tcBorders>
            <w:noWrap/>
            <w:hideMark/>
          </w:tcPr>
          <w:p w14:paraId="254C00D2" w14:textId="77777777" w:rsidR="001C1EA4" w:rsidRPr="00C7345F" w:rsidRDefault="001C1EA4" w:rsidP="00F73F5C">
            <w:pPr>
              <w:pStyle w:val="TableText"/>
            </w:pPr>
            <w:r w:rsidRPr="00C7345F">
              <w:t>16.05</w:t>
            </w:r>
          </w:p>
        </w:tc>
        <w:tc>
          <w:tcPr>
            <w:tcW w:w="932" w:type="dxa"/>
            <w:tcBorders>
              <w:top w:val="nil"/>
              <w:bottom w:val="single" w:sz="4" w:space="0" w:color="auto"/>
            </w:tcBorders>
            <w:noWrap/>
            <w:hideMark/>
          </w:tcPr>
          <w:p w14:paraId="6FC84C35" w14:textId="77777777" w:rsidR="001C1EA4" w:rsidRPr="00C7345F" w:rsidRDefault="001C1EA4" w:rsidP="00F73F5C">
            <w:pPr>
              <w:pStyle w:val="TableText"/>
            </w:pPr>
            <w:r w:rsidRPr="00C7345F">
              <w:t>12.88</w:t>
            </w:r>
          </w:p>
        </w:tc>
        <w:tc>
          <w:tcPr>
            <w:tcW w:w="922" w:type="dxa"/>
            <w:tcBorders>
              <w:top w:val="nil"/>
              <w:bottom w:val="single" w:sz="4" w:space="0" w:color="auto"/>
            </w:tcBorders>
            <w:noWrap/>
            <w:hideMark/>
          </w:tcPr>
          <w:p w14:paraId="722077E0" w14:textId="77777777" w:rsidR="001C1EA4" w:rsidRPr="00C7345F" w:rsidRDefault="001C1EA4" w:rsidP="00F73F5C">
            <w:pPr>
              <w:pStyle w:val="TableText"/>
            </w:pPr>
            <w:r w:rsidRPr="00C7345F">
              <w:t>N/A</w:t>
            </w:r>
          </w:p>
        </w:tc>
        <w:tc>
          <w:tcPr>
            <w:tcW w:w="922" w:type="dxa"/>
            <w:tcBorders>
              <w:top w:val="nil"/>
              <w:bottom w:val="single" w:sz="4" w:space="0" w:color="auto"/>
            </w:tcBorders>
            <w:hideMark/>
          </w:tcPr>
          <w:p w14:paraId="62A3B87F" w14:textId="77777777" w:rsidR="001C1EA4" w:rsidRPr="00C7345F" w:rsidRDefault="001C1EA4" w:rsidP="00F73F5C">
            <w:pPr>
              <w:pStyle w:val="TableText"/>
            </w:pPr>
            <w:r w:rsidRPr="00C7345F">
              <w:t>N/A</w:t>
            </w:r>
          </w:p>
        </w:tc>
        <w:tc>
          <w:tcPr>
            <w:tcW w:w="922" w:type="dxa"/>
            <w:tcBorders>
              <w:top w:val="nil"/>
              <w:bottom w:val="single" w:sz="4" w:space="0" w:color="auto"/>
            </w:tcBorders>
            <w:hideMark/>
          </w:tcPr>
          <w:p w14:paraId="3DE9BE2C" w14:textId="77777777" w:rsidR="001C1EA4" w:rsidRPr="00C7345F" w:rsidRDefault="001C1EA4" w:rsidP="00F73F5C">
            <w:pPr>
              <w:pStyle w:val="TableText"/>
            </w:pPr>
            <w:r w:rsidRPr="00C7345F">
              <w:t>0.13</w:t>
            </w:r>
          </w:p>
        </w:tc>
        <w:tc>
          <w:tcPr>
            <w:tcW w:w="919" w:type="dxa"/>
            <w:tcBorders>
              <w:top w:val="nil"/>
              <w:bottom w:val="single" w:sz="4" w:space="0" w:color="auto"/>
            </w:tcBorders>
            <w:hideMark/>
          </w:tcPr>
          <w:p w14:paraId="4B317640" w14:textId="77777777" w:rsidR="001C1EA4" w:rsidRPr="00C7345F" w:rsidRDefault="001C1EA4" w:rsidP="00F73F5C">
            <w:pPr>
              <w:pStyle w:val="TableText"/>
            </w:pPr>
            <w:r w:rsidRPr="00C7345F">
              <w:t>0.92</w:t>
            </w:r>
          </w:p>
        </w:tc>
        <w:tc>
          <w:tcPr>
            <w:tcW w:w="919" w:type="dxa"/>
            <w:tcBorders>
              <w:top w:val="nil"/>
              <w:bottom w:val="single" w:sz="4" w:space="0" w:color="auto"/>
            </w:tcBorders>
            <w:hideMark/>
          </w:tcPr>
          <w:p w14:paraId="43924E0A" w14:textId="77777777" w:rsidR="001C1EA4" w:rsidRPr="00C7345F" w:rsidRDefault="001C1EA4" w:rsidP="00F73F5C">
            <w:pPr>
              <w:pStyle w:val="TableText"/>
            </w:pPr>
            <w:r w:rsidRPr="00C7345F">
              <w:t>0.418</w:t>
            </w:r>
          </w:p>
        </w:tc>
        <w:tc>
          <w:tcPr>
            <w:tcW w:w="924" w:type="dxa"/>
            <w:tcBorders>
              <w:top w:val="nil"/>
              <w:bottom w:val="single" w:sz="4" w:space="0" w:color="auto"/>
            </w:tcBorders>
            <w:hideMark/>
          </w:tcPr>
          <w:p w14:paraId="5EC8B8D6" w14:textId="77777777" w:rsidR="001C1EA4" w:rsidRPr="00C7345F" w:rsidRDefault="001C1EA4" w:rsidP="00F73F5C">
            <w:pPr>
              <w:pStyle w:val="TableText"/>
            </w:pPr>
            <w:r w:rsidRPr="00C7345F">
              <w:t>0.209</w:t>
            </w:r>
          </w:p>
        </w:tc>
        <w:tc>
          <w:tcPr>
            <w:tcW w:w="895" w:type="dxa"/>
            <w:tcBorders>
              <w:top w:val="nil"/>
              <w:bottom w:val="single" w:sz="4" w:space="0" w:color="auto"/>
            </w:tcBorders>
            <w:hideMark/>
          </w:tcPr>
          <w:p w14:paraId="5567D676" w14:textId="77777777" w:rsidR="001C1EA4" w:rsidRPr="00C7345F" w:rsidRDefault="001C1EA4" w:rsidP="00F73F5C">
            <w:pPr>
              <w:pStyle w:val="TableText"/>
            </w:pPr>
            <w:r w:rsidRPr="00C7345F">
              <w:t>0.708</w:t>
            </w:r>
          </w:p>
        </w:tc>
      </w:tr>
      <w:tr w:rsidR="001C1EA4" w:rsidRPr="00C7345F" w14:paraId="5EAB0123" w14:textId="77777777" w:rsidTr="00F73F5C">
        <w:trPr>
          <w:trHeight w:val="252"/>
        </w:trPr>
        <w:tc>
          <w:tcPr>
            <w:tcW w:w="1872" w:type="dxa"/>
            <w:tcBorders>
              <w:top w:val="single" w:sz="4" w:space="0" w:color="auto"/>
            </w:tcBorders>
            <w:noWrap/>
            <w:hideMark/>
          </w:tcPr>
          <w:p w14:paraId="622D5A4F" w14:textId="77777777" w:rsidR="001C1EA4" w:rsidRPr="00C7345F" w:rsidRDefault="001C1EA4" w:rsidP="00F73F5C">
            <w:pPr>
              <w:pStyle w:val="TableText"/>
            </w:pPr>
            <w:r w:rsidRPr="00C7345F">
              <w:t>1</w:t>
            </w:r>
          </w:p>
        </w:tc>
        <w:tc>
          <w:tcPr>
            <w:tcW w:w="1584" w:type="dxa"/>
            <w:tcBorders>
              <w:top w:val="single" w:sz="4" w:space="0" w:color="auto"/>
            </w:tcBorders>
            <w:noWrap/>
            <w:hideMark/>
          </w:tcPr>
          <w:p w14:paraId="00EE689D" w14:textId="77777777" w:rsidR="001C1EA4" w:rsidRPr="00C7345F" w:rsidRDefault="001C1EA4" w:rsidP="00F73F5C">
            <w:pPr>
              <w:pStyle w:val="TableText"/>
            </w:pPr>
            <w:r w:rsidRPr="00C7345F">
              <w:t>VR170515</w:t>
            </w:r>
          </w:p>
        </w:tc>
        <w:tc>
          <w:tcPr>
            <w:tcW w:w="860" w:type="dxa"/>
            <w:tcBorders>
              <w:top w:val="single" w:sz="4" w:space="0" w:color="auto"/>
            </w:tcBorders>
            <w:noWrap/>
            <w:hideMark/>
          </w:tcPr>
          <w:p w14:paraId="552FEF54" w14:textId="77777777" w:rsidR="001C1EA4" w:rsidRPr="00C7345F" w:rsidRDefault="001C1EA4" w:rsidP="00F73F5C">
            <w:pPr>
              <w:pStyle w:val="TableText"/>
            </w:pPr>
            <w:r w:rsidRPr="00C7345F">
              <w:t>42.81</w:t>
            </w:r>
          </w:p>
        </w:tc>
        <w:tc>
          <w:tcPr>
            <w:tcW w:w="932" w:type="dxa"/>
            <w:tcBorders>
              <w:top w:val="single" w:sz="4" w:space="0" w:color="auto"/>
            </w:tcBorders>
            <w:noWrap/>
            <w:hideMark/>
          </w:tcPr>
          <w:p w14:paraId="2AFD4E5F" w14:textId="77777777" w:rsidR="001C1EA4" w:rsidRPr="00C7345F" w:rsidRDefault="001C1EA4" w:rsidP="00F73F5C">
            <w:pPr>
              <w:pStyle w:val="TableText"/>
            </w:pPr>
            <w:r w:rsidRPr="00C7345F">
              <w:t>29.65</w:t>
            </w:r>
          </w:p>
        </w:tc>
        <w:tc>
          <w:tcPr>
            <w:tcW w:w="932" w:type="dxa"/>
            <w:tcBorders>
              <w:top w:val="single" w:sz="4" w:space="0" w:color="auto"/>
            </w:tcBorders>
            <w:noWrap/>
            <w:hideMark/>
          </w:tcPr>
          <w:p w14:paraId="52B4642F" w14:textId="77777777" w:rsidR="001C1EA4" w:rsidRPr="00C7345F" w:rsidRDefault="001C1EA4" w:rsidP="00F73F5C">
            <w:pPr>
              <w:pStyle w:val="TableText"/>
            </w:pPr>
            <w:r w:rsidRPr="00C7345F">
              <w:t>27.42</w:t>
            </w:r>
          </w:p>
        </w:tc>
        <w:tc>
          <w:tcPr>
            <w:tcW w:w="922" w:type="dxa"/>
            <w:tcBorders>
              <w:top w:val="single" w:sz="4" w:space="0" w:color="auto"/>
            </w:tcBorders>
            <w:noWrap/>
            <w:hideMark/>
          </w:tcPr>
          <w:p w14:paraId="6D743876" w14:textId="77777777" w:rsidR="001C1EA4" w:rsidRPr="00C7345F" w:rsidRDefault="001C1EA4" w:rsidP="00F73F5C">
            <w:pPr>
              <w:pStyle w:val="TableText"/>
            </w:pPr>
            <w:r w:rsidRPr="00C7345F">
              <w:t>N/A</w:t>
            </w:r>
          </w:p>
        </w:tc>
        <w:tc>
          <w:tcPr>
            <w:tcW w:w="922" w:type="dxa"/>
            <w:tcBorders>
              <w:top w:val="single" w:sz="4" w:space="0" w:color="auto"/>
            </w:tcBorders>
            <w:hideMark/>
          </w:tcPr>
          <w:p w14:paraId="1EA6FB75" w14:textId="77777777" w:rsidR="001C1EA4" w:rsidRPr="00C7345F" w:rsidRDefault="001C1EA4" w:rsidP="00F73F5C">
            <w:pPr>
              <w:pStyle w:val="TableText"/>
            </w:pPr>
            <w:r w:rsidRPr="00C7345F">
              <w:t>N/A</w:t>
            </w:r>
          </w:p>
        </w:tc>
        <w:tc>
          <w:tcPr>
            <w:tcW w:w="922" w:type="dxa"/>
            <w:tcBorders>
              <w:top w:val="single" w:sz="4" w:space="0" w:color="auto"/>
            </w:tcBorders>
            <w:hideMark/>
          </w:tcPr>
          <w:p w14:paraId="07098343" w14:textId="77777777" w:rsidR="001C1EA4" w:rsidRPr="00C7345F" w:rsidRDefault="001C1EA4" w:rsidP="00F73F5C">
            <w:pPr>
              <w:pStyle w:val="TableText"/>
            </w:pPr>
            <w:r w:rsidRPr="00C7345F">
              <w:t>0.11</w:t>
            </w:r>
          </w:p>
        </w:tc>
        <w:tc>
          <w:tcPr>
            <w:tcW w:w="919" w:type="dxa"/>
            <w:tcBorders>
              <w:top w:val="single" w:sz="4" w:space="0" w:color="auto"/>
            </w:tcBorders>
            <w:hideMark/>
          </w:tcPr>
          <w:p w14:paraId="12FD46F5" w14:textId="77777777" w:rsidR="001C1EA4" w:rsidRPr="00C7345F" w:rsidRDefault="001C1EA4" w:rsidP="00F73F5C">
            <w:pPr>
              <w:pStyle w:val="TableText"/>
            </w:pPr>
            <w:r w:rsidRPr="00C7345F">
              <w:t>0.92</w:t>
            </w:r>
          </w:p>
        </w:tc>
        <w:tc>
          <w:tcPr>
            <w:tcW w:w="919" w:type="dxa"/>
            <w:tcBorders>
              <w:top w:val="single" w:sz="4" w:space="0" w:color="auto"/>
            </w:tcBorders>
            <w:hideMark/>
          </w:tcPr>
          <w:p w14:paraId="1997DF87" w14:textId="77777777" w:rsidR="001C1EA4" w:rsidRPr="00C7345F" w:rsidRDefault="001C1EA4" w:rsidP="00F73F5C">
            <w:pPr>
              <w:pStyle w:val="TableText"/>
            </w:pPr>
            <w:r w:rsidRPr="00C7345F">
              <w:t>0.845</w:t>
            </w:r>
          </w:p>
        </w:tc>
        <w:tc>
          <w:tcPr>
            <w:tcW w:w="924" w:type="dxa"/>
            <w:tcBorders>
              <w:top w:val="single" w:sz="4" w:space="0" w:color="auto"/>
            </w:tcBorders>
            <w:hideMark/>
          </w:tcPr>
          <w:p w14:paraId="7266EC32" w14:textId="77777777" w:rsidR="001C1EA4" w:rsidRPr="00C7345F" w:rsidRDefault="001C1EA4" w:rsidP="00F73F5C">
            <w:pPr>
              <w:pStyle w:val="TableText"/>
            </w:pPr>
            <w:r w:rsidRPr="00C7345F">
              <w:t>0.422</w:t>
            </w:r>
          </w:p>
        </w:tc>
        <w:tc>
          <w:tcPr>
            <w:tcW w:w="895" w:type="dxa"/>
            <w:tcBorders>
              <w:top w:val="single" w:sz="4" w:space="0" w:color="auto"/>
            </w:tcBorders>
            <w:hideMark/>
          </w:tcPr>
          <w:p w14:paraId="7180362B" w14:textId="77777777" w:rsidR="001C1EA4" w:rsidRPr="00C7345F" w:rsidRDefault="001C1EA4" w:rsidP="00F73F5C">
            <w:pPr>
              <w:pStyle w:val="TableText"/>
            </w:pPr>
            <w:r w:rsidRPr="00C7345F">
              <w:t>0.824</w:t>
            </w:r>
          </w:p>
        </w:tc>
      </w:tr>
      <w:tr w:rsidR="001C1EA4" w:rsidRPr="00C7345F" w14:paraId="64F94095" w14:textId="77777777" w:rsidTr="00F73F5C">
        <w:trPr>
          <w:trHeight w:val="252"/>
        </w:trPr>
        <w:tc>
          <w:tcPr>
            <w:tcW w:w="1872" w:type="dxa"/>
            <w:noWrap/>
            <w:hideMark/>
          </w:tcPr>
          <w:p w14:paraId="61577CBF" w14:textId="77777777" w:rsidR="001C1EA4" w:rsidRPr="00C7345F" w:rsidRDefault="001C1EA4" w:rsidP="00F73F5C">
            <w:pPr>
              <w:pStyle w:val="TableText"/>
            </w:pPr>
            <w:r w:rsidRPr="00C7345F">
              <w:t>1</w:t>
            </w:r>
          </w:p>
        </w:tc>
        <w:tc>
          <w:tcPr>
            <w:tcW w:w="1584" w:type="dxa"/>
            <w:noWrap/>
            <w:hideMark/>
          </w:tcPr>
          <w:p w14:paraId="74598DD7" w14:textId="77777777" w:rsidR="001C1EA4" w:rsidRPr="00C7345F" w:rsidRDefault="001C1EA4" w:rsidP="00F73F5C">
            <w:pPr>
              <w:pStyle w:val="TableText"/>
            </w:pPr>
            <w:r w:rsidRPr="00C7345F">
              <w:t>VR170516</w:t>
            </w:r>
          </w:p>
        </w:tc>
        <w:tc>
          <w:tcPr>
            <w:tcW w:w="860" w:type="dxa"/>
            <w:noWrap/>
            <w:hideMark/>
          </w:tcPr>
          <w:p w14:paraId="2AA364DF" w14:textId="77777777" w:rsidR="001C1EA4" w:rsidRPr="00C7345F" w:rsidRDefault="001C1EA4" w:rsidP="00F73F5C">
            <w:pPr>
              <w:pStyle w:val="TableText"/>
            </w:pPr>
            <w:r w:rsidRPr="00C7345F">
              <w:t>49.76</w:t>
            </w:r>
          </w:p>
        </w:tc>
        <w:tc>
          <w:tcPr>
            <w:tcW w:w="932" w:type="dxa"/>
            <w:noWrap/>
            <w:hideMark/>
          </w:tcPr>
          <w:p w14:paraId="59618AEA" w14:textId="77777777" w:rsidR="001C1EA4" w:rsidRPr="00C7345F" w:rsidRDefault="001C1EA4" w:rsidP="00F73F5C">
            <w:pPr>
              <w:pStyle w:val="TableText"/>
            </w:pPr>
            <w:r w:rsidRPr="00C7345F">
              <w:t>21.73</w:t>
            </w:r>
          </w:p>
        </w:tc>
        <w:tc>
          <w:tcPr>
            <w:tcW w:w="932" w:type="dxa"/>
            <w:noWrap/>
            <w:hideMark/>
          </w:tcPr>
          <w:p w14:paraId="0E1B0CED" w14:textId="77777777" w:rsidR="001C1EA4" w:rsidRPr="00C7345F" w:rsidRDefault="001C1EA4" w:rsidP="00F73F5C">
            <w:pPr>
              <w:pStyle w:val="TableText"/>
            </w:pPr>
            <w:r w:rsidRPr="00C7345F">
              <w:t>28.47</w:t>
            </w:r>
          </w:p>
        </w:tc>
        <w:tc>
          <w:tcPr>
            <w:tcW w:w="922" w:type="dxa"/>
            <w:noWrap/>
            <w:hideMark/>
          </w:tcPr>
          <w:p w14:paraId="3ECB9260" w14:textId="77777777" w:rsidR="001C1EA4" w:rsidRPr="00C7345F" w:rsidRDefault="001C1EA4" w:rsidP="00F73F5C">
            <w:pPr>
              <w:pStyle w:val="TableText"/>
            </w:pPr>
            <w:r w:rsidRPr="00C7345F">
              <w:t>N/A</w:t>
            </w:r>
          </w:p>
        </w:tc>
        <w:tc>
          <w:tcPr>
            <w:tcW w:w="922" w:type="dxa"/>
            <w:hideMark/>
          </w:tcPr>
          <w:p w14:paraId="22BB4225" w14:textId="77777777" w:rsidR="001C1EA4" w:rsidRPr="00C7345F" w:rsidRDefault="001C1EA4" w:rsidP="00F73F5C">
            <w:pPr>
              <w:pStyle w:val="TableText"/>
            </w:pPr>
            <w:r w:rsidRPr="00C7345F">
              <w:t>N/A</w:t>
            </w:r>
          </w:p>
        </w:tc>
        <w:tc>
          <w:tcPr>
            <w:tcW w:w="922" w:type="dxa"/>
            <w:hideMark/>
          </w:tcPr>
          <w:p w14:paraId="04E5540C" w14:textId="77777777" w:rsidR="001C1EA4" w:rsidRPr="00C7345F" w:rsidRDefault="001C1EA4" w:rsidP="00F73F5C">
            <w:pPr>
              <w:pStyle w:val="TableText"/>
            </w:pPr>
            <w:r w:rsidRPr="00C7345F">
              <w:t>0.05</w:t>
            </w:r>
          </w:p>
        </w:tc>
        <w:tc>
          <w:tcPr>
            <w:tcW w:w="919" w:type="dxa"/>
            <w:hideMark/>
          </w:tcPr>
          <w:p w14:paraId="6CD5F239" w14:textId="77777777" w:rsidR="001C1EA4" w:rsidRPr="00C7345F" w:rsidRDefault="001C1EA4" w:rsidP="00F73F5C">
            <w:pPr>
              <w:pStyle w:val="TableText"/>
            </w:pPr>
            <w:r w:rsidRPr="00C7345F">
              <w:t>0.93</w:t>
            </w:r>
          </w:p>
        </w:tc>
        <w:tc>
          <w:tcPr>
            <w:tcW w:w="919" w:type="dxa"/>
            <w:hideMark/>
          </w:tcPr>
          <w:p w14:paraId="66BA78CE" w14:textId="77777777" w:rsidR="001C1EA4" w:rsidRPr="00C7345F" w:rsidRDefault="001C1EA4" w:rsidP="00F73F5C">
            <w:pPr>
              <w:pStyle w:val="TableText"/>
            </w:pPr>
            <w:r w:rsidRPr="00C7345F">
              <w:t>0.787</w:t>
            </w:r>
          </w:p>
        </w:tc>
        <w:tc>
          <w:tcPr>
            <w:tcW w:w="924" w:type="dxa"/>
            <w:hideMark/>
          </w:tcPr>
          <w:p w14:paraId="1AB959AB" w14:textId="77777777" w:rsidR="001C1EA4" w:rsidRPr="00C7345F" w:rsidRDefault="001C1EA4" w:rsidP="00F73F5C">
            <w:pPr>
              <w:pStyle w:val="TableText"/>
            </w:pPr>
            <w:r w:rsidRPr="00C7345F">
              <w:t>0.393</w:t>
            </w:r>
          </w:p>
        </w:tc>
        <w:tc>
          <w:tcPr>
            <w:tcW w:w="895" w:type="dxa"/>
            <w:hideMark/>
          </w:tcPr>
          <w:p w14:paraId="53B1BF00" w14:textId="77777777" w:rsidR="001C1EA4" w:rsidRPr="00C7345F" w:rsidRDefault="001C1EA4" w:rsidP="00F73F5C">
            <w:pPr>
              <w:pStyle w:val="TableText"/>
            </w:pPr>
            <w:r w:rsidRPr="00C7345F">
              <w:t>0.859</w:t>
            </w:r>
          </w:p>
        </w:tc>
      </w:tr>
      <w:tr w:rsidR="001C1EA4" w:rsidRPr="00C7345F" w14:paraId="712234B4" w14:textId="77777777" w:rsidTr="00F73F5C">
        <w:trPr>
          <w:trHeight w:val="252"/>
        </w:trPr>
        <w:tc>
          <w:tcPr>
            <w:tcW w:w="1872" w:type="dxa"/>
            <w:tcBorders>
              <w:bottom w:val="nil"/>
            </w:tcBorders>
            <w:noWrap/>
          </w:tcPr>
          <w:p w14:paraId="492F8F50" w14:textId="77777777" w:rsidR="001C1EA4" w:rsidRPr="00C7345F" w:rsidRDefault="001C1EA4" w:rsidP="00F73F5C">
            <w:pPr>
              <w:pStyle w:val="TableText"/>
            </w:pPr>
            <w:r w:rsidRPr="00C7345F">
              <w:t>1</w:t>
            </w:r>
          </w:p>
        </w:tc>
        <w:tc>
          <w:tcPr>
            <w:tcW w:w="1584" w:type="dxa"/>
            <w:tcBorders>
              <w:bottom w:val="nil"/>
            </w:tcBorders>
            <w:noWrap/>
          </w:tcPr>
          <w:p w14:paraId="4099BB37" w14:textId="77777777" w:rsidR="001C1EA4" w:rsidRPr="00C7345F" w:rsidRDefault="001C1EA4" w:rsidP="00F73F5C">
            <w:pPr>
              <w:pStyle w:val="TableText"/>
            </w:pPr>
            <w:r w:rsidRPr="00C7345F">
              <w:t>VR170534</w:t>
            </w:r>
          </w:p>
        </w:tc>
        <w:tc>
          <w:tcPr>
            <w:tcW w:w="860" w:type="dxa"/>
            <w:tcBorders>
              <w:bottom w:val="nil"/>
            </w:tcBorders>
            <w:noWrap/>
          </w:tcPr>
          <w:p w14:paraId="64B00DF0" w14:textId="77777777" w:rsidR="001C1EA4" w:rsidRPr="00C7345F" w:rsidRDefault="001C1EA4" w:rsidP="00F73F5C">
            <w:pPr>
              <w:pStyle w:val="TableText"/>
            </w:pPr>
            <w:r w:rsidRPr="00C7345F">
              <w:t>44.02</w:t>
            </w:r>
          </w:p>
        </w:tc>
        <w:tc>
          <w:tcPr>
            <w:tcW w:w="932" w:type="dxa"/>
            <w:tcBorders>
              <w:bottom w:val="nil"/>
            </w:tcBorders>
            <w:noWrap/>
          </w:tcPr>
          <w:p w14:paraId="51138BAD" w14:textId="77777777" w:rsidR="001C1EA4" w:rsidRPr="00C7345F" w:rsidRDefault="001C1EA4" w:rsidP="00F73F5C">
            <w:pPr>
              <w:pStyle w:val="TableText"/>
            </w:pPr>
            <w:r w:rsidRPr="00C7345F">
              <w:t>10.24</w:t>
            </w:r>
          </w:p>
        </w:tc>
        <w:tc>
          <w:tcPr>
            <w:tcW w:w="932" w:type="dxa"/>
            <w:tcBorders>
              <w:bottom w:val="nil"/>
            </w:tcBorders>
            <w:noWrap/>
          </w:tcPr>
          <w:p w14:paraId="75E23D5E" w14:textId="77777777" w:rsidR="001C1EA4" w:rsidRPr="00C7345F" w:rsidRDefault="001C1EA4" w:rsidP="00F73F5C">
            <w:pPr>
              <w:pStyle w:val="TableText"/>
            </w:pPr>
            <w:r w:rsidRPr="00C7345F">
              <w:t>45.58</w:t>
            </w:r>
          </w:p>
        </w:tc>
        <w:tc>
          <w:tcPr>
            <w:tcW w:w="922" w:type="dxa"/>
            <w:tcBorders>
              <w:bottom w:val="nil"/>
            </w:tcBorders>
            <w:noWrap/>
          </w:tcPr>
          <w:p w14:paraId="035930F8" w14:textId="77777777" w:rsidR="001C1EA4" w:rsidRPr="00C7345F" w:rsidRDefault="001C1EA4" w:rsidP="00F73F5C">
            <w:pPr>
              <w:pStyle w:val="TableText"/>
            </w:pPr>
            <w:r w:rsidRPr="00C7345F">
              <w:t>N/A</w:t>
            </w:r>
          </w:p>
        </w:tc>
        <w:tc>
          <w:tcPr>
            <w:tcW w:w="922" w:type="dxa"/>
            <w:tcBorders>
              <w:bottom w:val="nil"/>
            </w:tcBorders>
          </w:tcPr>
          <w:p w14:paraId="0FB84A47" w14:textId="77777777" w:rsidR="001C1EA4" w:rsidRPr="00C7345F" w:rsidRDefault="001C1EA4" w:rsidP="00F73F5C">
            <w:pPr>
              <w:pStyle w:val="TableText"/>
            </w:pPr>
            <w:r w:rsidRPr="00C7345F">
              <w:t>N/A</w:t>
            </w:r>
          </w:p>
        </w:tc>
        <w:tc>
          <w:tcPr>
            <w:tcW w:w="922" w:type="dxa"/>
            <w:tcBorders>
              <w:bottom w:val="nil"/>
            </w:tcBorders>
          </w:tcPr>
          <w:p w14:paraId="2C063167" w14:textId="77777777" w:rsidR="001C1EA4" w:rsidRPr="00C7345F" w:rsidRDefault="001C1EA4" w:rsidP="00F73F5C">
            <w:pPr>
              <w:pStyle w:val="TableText"/>
            </w:pPr>
            <w:r w:rsidRPr="00C7345F">
              <w:t>0.16</w:t>
            </w:r>
          </w:p>
        </w:tc>
        <w:tc>
          <w:tcPr>
            <w:tcW w:w="919" w:type="dxa"/>
            <w:tcBorders>
              <w:bottom w:val="nil"/>
            </w:tcBorders>
          </w:tcPr>
          <w:p w14:paraId="04A20B52" w14:textId="77777777" w:rsidR="001C1EA4" w:rsidRPr="00C7345F" w:rsidRDefault="001C1EA4" w:rsidP="00F73F5C">
            <w:pPr>
              <w:pStyle w:val="TableText"/>
            </w:pPr>
            <w:r w:rsidRPr="00C7345F">
              <w:t>0.94</w:t>
            </w:r>
          </w:p>
        </w:tc>
        <w:tc>
          <w:tcPr>
            <w:tcW w:w="919" w:type="dxa"/>
            <w:tcBorders>
              <w:bottom w:val="nil"/>
            </w:tcBorders>
          </w:tcPr>
          <w:p w14:paraId="57990687" w14:textId="77777777" w:rsidR="001C1EA4" w:rsidRPr="00C7345F" w:rsidRDefault="001C1EA4" w:rsidP="00F73F5C">
            <w:pPr>
              <w:pStyle w:val="TableText"/>
            </w:pPr>
            <w:r w:rsidRPr="00C7345F">
              <w:t>1.014</w:t>
            </w:r>
          </w:p>
        </w:tc>
        <w:tc>
          <w:tcPr>
            <w:tcW w:w="924" w:type="dxa"/>
            <w:tcBorders>
              <w:bottom w:val="nil"/>
            </w:tcBorders>
          </w:tcPr>
          <w:p w14:paraId="249C5CA9" w14:textId="77777777" w:rsidR="001C1EA4" w:rsidRPr="00C7345F" w:rsidRDefault="001C1EA4" w:rsidP="00F73F5C">
            <w:pPr>
              <w:pStyle w:val="TableText"/>
            </w:pPr>
            <w:r w:rsidRPr="00C7345F">
              <w:t>0.507</w:t>
            </w:r>
          </w:p>
        </w:tc>
        <w:tc>
          <w:tcPr>
            <w:tcW w:w="895" w:type="dxa"/>
            <w:tcBorders>
              <w:bottom w:val="nil"/>
            </w:tcBorders>
          </w:tcPr>
          <w:p w14:paraId="1D9B7D4A" w14:textId="77777777" w:rsidR="001C1EA4" w:rsidRPr="00C7345F" w:rsidRDefault="001C1EA4" w:rsidP="00F73F5C">
            <w:pPr>
              <w:pStyle w:val="TableText"/>
            </w:pPr>
            <w:r w:rsidRPr="00C7345F">
              <w:t>0.947</w:t>
            </w:r>
          </w:p>
        </w:tc>
      </w:tr>
      <w:tr w:rsidR="001C1EA4" w:rsidRPr="00C7345F" w14:paraId="3A74F0B7" w14:textId="77777777" w:rsidTr="00F73F5C">
        <w:trPr>
          <w:trHeight w:val="252"/>
        </w:trPr>
        <w:tc>
          <w:tcPr>
            <w:tcW w:w="1872" w:type="dxa"/>
            <w:tcBorders>
              <w:top w:val="nil"/>
              <w:bottom w:val="single" w:sz="4" w:space="0" w:color="auto"/>
            </w:tcBorders>
            <w:noWrap/>
            <w:hideMark/>
          </w:tcPr>
          <w:p w14:paraId="484CDFC4" w14:textId="77777777" w:rsidR="001C1EA4" w:rsidRPr="00C7345F" w:rsidRDefault="001C1EA4" w:rsidP="00F73F5C">
            <w:pPr>
              <w:pStyle w:val="TableText"/>
            </w:pPr>
            <w:r w:rsidRPr="00C7345F">
              <w:t>1</w:t>
            </w:r>
          </w:p>
        </w:tc>
        <w:tc>
          <w:tcPr>
            <w:tcW w:w="1584" w:type="dxa"/>
            <w:tcBorders>
              <w:top w:val="nil"/>
              <w:bottom w:val="single" w:sz="4" w:space="0" w:color="auto"/>
            </w:tcBorders>
            <w:noWrap/>
            <w:hideMark/>
          </w:tcPr>
          <w:p w14:paraId="48313E24" w14:textId="77777777" w:rsidR="001C1EA4" w:rsidRPr="00C7345F" w:rsidRDefault="001C1EA4" w:rsidP="00F73F5C">
            <w:pPr>
              <w:pStyle w:val="TableText"/>
            </w:pPr>
            <w:r w:rsidRPr="00C7345F">
              <w:t>VR170538</w:t>
            </w:r>
          </w:p>
        </w:tc>
        <w:tc>
          <w:tcPr>
            <w:tcW w:w="860" w:type="dxa"/>
            <w:tcBorders>
              <w:top w:val="nil"/>
              <w:bottom w:val="single" w:sz="4" w:space="0" w:color="auto"/>
            </w:tcBorders>
            <w:noWrap/>
            <w:hideMark/>
          </w:tcPr>
          <w:p w14:paraId="2429C00D" w14:textId="77777777" w:rsidR="001C1EA4" w:rsidRPr="00C7345F" w:rsidRDefault="001C1EA4" w:rsidP="00F73F5C">
            <w:pPr>
              <w:pStyle w:val="TableText"/>
            </w:pPr>
            <w:r w:rsidRPr="00C7345F">
              <w:t>54.03</w:t>
            </w:r>
          </w:p>
        </w:tc>
        <w:tc>
          <w:tcPr>
            <w:tcW w:w="932" w:type="dxa"/>
            <w:tcBorders>
              <w:top w:val="nil"/>
              <w:bottom w:val="single" w:sz="4" w:space="0" w:color="auto"/>
            </w:tcBorders>
            <w:noWrap/>
            <w:hideMark/>
          </w:tcPr>
          <w:p w14:paraId="70B96572" w14:textId="77777777" w:rsidR="001C1EA4" w:rsidRPr="00C7345F" w:rsidRDefault="001C1EA4" w:rsidP="00F73F5C">
            <w:pPr>
              <w:pStyle w:val="TableText"/>
            </w:pPr>
            <w:r w:rsidRPr="00C7345F">
              <w:t>8.67</w:t>
            </w:r>
          </w:p>
        </w:tc>
        <w:tc>
          <w:tcPr>
            <w:tcW w:w="932" w:type="dxa"/>
            <w:tcBorders>
              <w:top w:val="nil"/>
              <w:bottom w:val="single" w:sz="4" w:space="0" w:color="auto"/>
            </w:tcBorders>
            <w:noWrap/>
            <w:hideMark/>
          </w:tcPr>
          <w:p w14:paraId="1375C57F" w14:textId="77777777" w:rsidR="001C1EA4" w:rsidRPr="00C7345F" w:rsidRDefault="001C1EA4" w:rsidP="00F73F5C">
            <w:pPr>
              <w:pStyle w:val="TableText"/>
            </w:pPr>
            <w:r w:rsidRPr="00C7345F">
              <w:t>12.51</w:t>
            </w:r>
          </w:p>
        </w:tc>
        <w:tc>
          <w:tcPr>
            <w:tcW w:w="922" w:type="dxa"/>
            <w:tcBorders>
              <w:top w:val="nil"/>
              <w:bottom w:val="single" w:sz="4" w:space="0" w:color="auto"/>
            </w:tcBorders>
            <w:noWrap/>
            <w:hideMark/>
          </w:tcPr>
          <w:p w14:paraId="28264F03" w14:textId="77777777" w:rsidR="001C1EA4" w:rsidRPr="00C7345F" w:rsidRDefault="001C1EA4" w:rsidP="00F73F5C">
            <w:pPr>
              <w:pStyle w:val="TableText"/>
            </w:pPr>
            <w:r w:rsidRPr="00C7345F">
              <w:t>24.65</w:t>
            </w:r>
          </w:p>
        </w:tc>
        <w:tc>
          <w:tcPr>
            <w:tcW w:w="922" w:type="dxa"/>
            <w:tcBorders>
              <w:top w:val="nil"/>
              <w:bottom w:val="single" w:sz="4" w:space="0" w:color="auto"/>
            </w:tcBorders>
            <w:hideMark/>
          </w:tcPr>
          <w:p w14:paraId="60B1F091" w14:textId="77777777" w:rsidR="001C1EA4" w:rsidRPr="00C7345F" w:rsidRDefault="001C1EA4" w:rsidP="00F73F5C">
            <w:pPr>
              <w:pStyle w:val="TableText"/>
            </w:pPr>
            <w:r w:rsidRPr="00C7345F">
              <w:t>N/A</w:t>
            </w:r>
          </w:p>
        </w:tc>
        <w:tc>
          <w:tcPr>
            <w:tcW w:w="922" w:type="dxa"/>
            <w:tcBorders>
              <w:top w:val="nil"/>
              <w:bottom w:val="single" w:sz="4" w:space="0" w:color="auto"/>
            </w:tcBorders>
            <w:hideMark/>
          </w:tcPr>
          <w:p w14:paraId="2566D9A6" w14:textId="77777777" w:rsidR="001C1EA4" w:rsidRPr="00C7345F" w:rsidRDefault="001C1EA4" w:rsidP="00F73F5C">
            <w:pPr>
              <w:pStyle w:val="TableText"/>
            </w:pPr>
            <w:r w:rsidRPr="00C7345F">
              <w:t>0.14</w:t>
            </w:r>
          </w:p>
        </w:tc>
        <w:tc>
          <w:tcPr>
            <w:tcW w:w="919" w:type="dxa"/>
            <w:tcBorders>
              <w:top w:val="nil"/>
              <w:bottom w:val="single" w:sz="4" w:space="0" w:color="auto"/>
            </w:tcBorders>
            <w:hideMark/>
          </w:tcPr>
          <w:p w14:paraId="75B86927" w14:textId="77777777" w:rsidR="001C1EA4" w:rsidRPr="00C7345F" w:rsidRDefault="001C1EA4" w:rsidP="00F73F5C">
            <w:pPr>
              <w:pStyle w:val="TableText"/>
            </w:pPr>
            <w:r w:rsidRPr="00C7345F">
              <w:t>0.96</w:t>
            </w:r>
          </w:p>
        </w:tc>
        <w:tc>
          <w:tcPr>
            <w:tcW w:w="919" w:type="dxa"/>
            <w:tcBorders>
              <w:top w:val="nil"/>
              <w:bottom w:val="single" w:sz="4" w:space="0" w:color="auto"/>
            </w:tcBorders>
            <w:hideMark/>
          </w:tcPr>
          <w:p w14:paraId="3EA6F1AF" w14:textId="77777777" w:rsidR="001C1EA4" w:rsidRPr="00C7345F" w:rsidRDefault="001C1EA4" w:rsidP="00F73F5C">
            <w:pPr>
              <w:pStyle w:val="TableText"/>
            </w:pPr>
            <w:r w:rsidRPr="00C7345F">
              <w:t>1.077</w:t>
            </w:r>
          </w:p>
        </w:tc>
        <w:tc>
          <w:tcPr>
            <w:tcW w:w="924" w:type="dxa"/>
            <w:tcBorders>
              <w:top w:val="nil"/>
              <w:bottom w:val="single" w:sz="4" w:space="0" w:color="auto"/>
            </w:tcBorders>
            <w:hideMark/>
          </w:tcPr>
          <w:p w14:paraId="25928B6F" w14:textId="77777777" w:rsidR="001C1EA4" w:rsidRPr="00C7345F" w:rsidRDefault="001C1EA4" w:rsidP="00F73F5C">
            <w:pPr>
              <w:pStyle w:val="TableText"/>
            </w:pPr>
            <w:r w:rsidRPr="00C7345F">
              <w:t>0.359</w:t>
            </w:r>
          </w:p>
        </w:tc>
        <w:tc>
          <w:tcPr>
            <w:tcW w:w="895" w:type="dxa"/>
            <w:tcBorders>
              <w:top w:val="nil"/>
              <w:bottom w:val="single" w:sz="4" w:space="0" w:color="auto"/>
            </w:tcBorders>
            <w:hideMark/>
          </w:tcPr>
          <w:p w14:paraId="01FBF865" w14:textId="77777777" w:rsidR="001C1EA4" w:rsidRPr="00C7345F" w:rsidRDefault="001C1EA4" w:rsidP="00F73F5C">
            <w:pPr>
              <w:pStyle w:val="TableText"/>
            </w:pPr>
            <w:r w:rsidRPr="00C7345F">
              <w:t>1.284</w:t>
            </w:r>
          </w:p>
        </w:tc>
      </w:tr>
      <w:tr w:rsidR="001C1EA4" w:rsidRPr="00C7345F" w14:paraId="111E3E7B" w14:textId="77777777" w:rsidTr="00F73F5C">
        <w:trPr>
          <w:trHeight w:val="252"/>
        </w:trPr>
        <w:tc>
          <w:tcPr>
            <w:tcW w:w="1872" w:type="dxa"/>
            <w:tcBorders>
              <w:top w:val="single" w:sz="4" w:space="0" w:color="auto"/>
            </w:tcBorders>
            <w:noWrap/>
            <w:hideMark/>
          </w:tcPr>
          <w:p w14:paraId="334374E6" w14:textId="77777777" w:rsidR="001C1EA4" w:rsidRPr="00C7345F" w:rsidRDefault="001C1EA4" w:rsidP="00F73F5C">
            <w:pPr>
              <w:pStyle w:val="TableText"/>
            </w:pPr>
            <w:r w:rsidRPr="00C7345F">
              <w:t>2</w:t>
            </w:r>
          </w:p>
        </w:tc>
        <w:tc>
          <w:tcPr>
            <w:tcW w:w="1584" w:type="dxa"/>
            <w:tcBorders>
              <w:top w:val="single" w:sz="4" w:space="0" w:color="auto"/>
            </w:tcBorders>
            <w:noWrap/>
            <w:hideMark/>
          </w:tcPr>
          <w:p w14:paraId="3DE872EC" w14:textId="77777777" w:rsidR="001C1EA4" w:rsidRPr="00C7345F" w:rsidRDefault="001C1EA4" w:rsidP="00F73F5C">
            <w:pPr>
              <w:pStyle w:val="TableText"/>
            </w:pPr>
            <w:r w:rsidRPr="00C7345F">
              <w:t>VR170553</w:t>
            </w:r>
          </w:p>
        </w:tc>
        <w:tc>
          <w:tcPr>
            <w:tcW w:w="860" w:type="dxa"/>
            <w:tcBorders>
              <w:top w:val="single" w:sz="4" w:space="0" w:color="auto"/>
            </w:tcBorders>
            <w:noWrap/>
            <w:hideMark/>
          </w:tcPr>
          <w:p w14:paraId="198D99A2" w14:textId="77777777" w:rsidR="001C1EA4" w:rsidRPr="00C7345F" w:rsidRDefault="001C1EA4" w:rsidP="00F73F5C">
            <w:pPr>
              <w:pStyle w:val="TableText"/>
            </w:pPr>
            <w:r w:rsidRPr="00C7345F">
              <w:t>42.12</w:t>
            </w:r>
          </w:p>
        </w:tc>
        <w:tc>
          <w:tcPr>
            <w:tcW w:w="932" w:type="dxa"/>
            <w:tcBorders>
              <w:top w:val="single" w:sz="4" w:space="0" w:color="auto"/>
            </w:tcBorders>
            <w:noWrap/>
            <w:hideMark/>
          </w:tcPr>
          <w:p w14:paraId="684BA3C8" w14:textId="77777777" w:rsidR="001C1EA4" w:rsidRPr="00C7345F" w:rsidRDefault="001C1EA4" w:rsidP="00F73F5C">
            <w:pPr>
              <w:pStyle w:val="TableText"/>
            </w:pPr>
            <w:r w:rsidRPr="00C7345F">
              <w:t>34.92</w:t>
            </w:r>
          </w:p>
        </w:tc>
        <w:tc>
          <w:tcPr>
            <w:tcW w:w="932" w:type="dxa"/>
            <w:tcBorders>
              <w:top w:val="single" w:sz="4" w:space="0" w:color="auto"/>
            </w:tcBorders>
            <w:noWrap/>
            <w:hideMark/>
          </w:tcPr>
          <w:p w14:paraId="38D717E2" w14:textId="77777777" w:rsidR="001C1EA4" w:rsidRPr="00C7345F" w:rsidRDefault="001C1EA4" w:rsidP="00F73F5C">
            <w:pPr>
              <w:pStyle w:val="TableText"/>
            </w:pPr>
            <w:r w:rsidRPr="00C7345F">
              <w:t>22.70</w:t>
            </w:r>
          </w:p>
        </w:tc>
        <w:tc>
          <w:tcPr>
            <w:tcW w:w="922" w:type="dxa"/>
            <w:tcBorders>
              <w:top w:val="single" w:sz="4" w:space="0" w:color="auto"/>
            </w:tcBorders>
            <w:noWrap/>
            <w:hideMark/>
          </w:tcPr>
          <w:p w14:paraId="2EBC05FB" w14:textId="77777777" w:rsidR="001C1EA4" w:rsidRPr="00C7345F" w:rsidRDefault="001C1EA4" w:rsidP="00F73F5C">
            <w:pPr>
              <w:pStyle w:val="TableText"/>
            </w:pPr>
            <w:r w:rsidRPr="00C7345F">
              <w:t>N/A</w:t>
            </w:r>
          </w:p>
        </w:tc>
        <w:tc>
          <w:tcPr>
            <w:tcW w:w="922" w:type="dxa"/>
            <w:tcBorders>
              <w:top w:val="single" w:sz="4" w:space="0" w:color="auto"/>
            </w:tcBorders>
            <w:hideMark/>
          </w:tcPr>
          <w:p w14:paraId="7E3E2F98" w14:textId="77777777" w:rsidR="001C1EA4" w:rsidRPr="00C7345F" w:rsidRDefault="001C1EA4" w:rsidP="00F73F5C">
            <w:pPr>
              <w:pStyle w:val="TableText"/>
            </w:pPr>
            <w:r w:rsidRPr="00C7345F">
              <w:t>N/A</w:t>
            </w:r>
          </w:p>
        </w:tc>
        <w:tc>
          <w:tcPr>
            <w:tcW w:w="922" w:type="dxa"/>
            <w:tcBorders>
              <w:top w:val="single" w:sz="4" w:space="0" w:color="auto"/>
            </w:tcBorders>
            <w:hideMark/>
          </w:tcPr>
          <w:p w14:paraId="32B4CA03" w14:textId="77777777" w:rsidR="001C1EA4" w:rsidRPr="00C7345F" w:rsidRDefault="001C1EA4" w:rsidP="00F73F5C">
            <w:pPr>
              <w:pStyle w:val="TableText"/>
            </w:pPr>
            <w:r w:rsidRPr="00C7345F">
              <w:t>0.26</w:t>
            </w:r>
          </w:p>
        </w:tc>
        <w:tc>
          <w:tcPr>
            <w:tcW w:w="919" w:type="dxa"/>
            <w:tcBorders>
              <w:top w:val="single" w:sz="4" w:space="0" w:color="auto"/>
            </w:tcBorders>
            <w:hideMark/>
          </w:tcPr>
          <w:p w14:paraId="5CB6AF3A" w14:textId="77777777" w:rsidR="001C1EA4" w:rsidRPr="00C7345F" w:rsidRDefault="001C1EA4" w:rsidP="00F73F5C">
            <w:pPr>
              <w:pStyle w:val="TableText"/>
            </w:pPr>
            <w:r w:rsidRPr="00C7345F">
              <w:t>0.91</w:t>
            </w:r>
          </w:p>
        </w:tc>
        <w:tc>
          <w:tcPr>
            <w:tcW w:w="919" w:type="dxa"/>
            <w:tcBorders>
              <w:top w:val="single" w:sz="4" w:space="0" w:color="auto"/>
            </w:tcBorders>
            <w:hideMark/>
          </w:tcPr>
          <w:p w14:paraId="676D319D" w14:textId="77777777" w:rsidR="001C1EA4" w:rsidRPr="00C7345F" w:rsidRDefault="001C1EA4" w:rsidP="00F73F5C">
            <w:pPr>
              <w:pStyle w:val="TableText"/>
            </w:pPr>
            <w:r w:rsidRPr="00C7345F">
              <w:t>0.803</w:t>
            </w:r>
          </w:p>
        </w:tc>
        <w:tc>
          <w:tcPr>
            <w:tcW w:w="924" w:type="dxa"/>
            <w:tcBorders>
              <w:top w:val="single" w:sz="4" w:space="0" w:color="auto"/>
            </w:tcBorders>
            <w:hideMark/>
          </w:tcPr>
          <w:p w14:paraId="6315434D" w14:textId="77777777" w:rsidR="001C1EA4" w:rsidRPr="00C7345F" w:rsidRDefault="001C1EA4" w:rsidP="00F73F5C">
            <w:pPr>
              <w:pStyle w:val="TableText"/>
            </w:pPr>
            <w:r w:rsidRPr="00C7345F">
              <w:t>0.402</w:t>
            </w:r>
          </w:p>
        </w:tc>
        <w:tc>
          <w:tcPr>
            <w:tcW w:w="895" w:type="dxa"/>
            <w:tcBorders>
              <w:top w:val="single" w:sz="4" w:space="0" w:color="auto"/>
            </w:tcBorders>
            <w:hideMark/>
          </w:tcPr>
          <w:p w14:paraId="41C3D70F" w14:textId="77777777" w:rsidR="001C1EA4" w:rsidRPr="00C7345F" w:rsidRDefault="001C1EA4" w:rsidP="00F73F5C">
            <w:pPr>
              <w:pStyle w:val="TableText"/>
            </w:pPr>
            <w:r w:rsidRPr="00C7345F">
              <w:t>0.783</w:t>
            </w:r>
          </w:p>
        </w:tc>
      </w:tr>
      <w:tr w:rsidR="001C1EA4" w:rsidRPr="00C7345F" w14:paraId="1CC7744E" w14:textId="77777777" w:rsidTr="00F73F5C">
        <w:trPr>
          <w:trHeight w:val="252"/>
        </w:trPr>
        <w:tc>
          <w:tcPr>
            <w:tcW w:w="1872" w:type="dxa"/>
            <w:noWrap/>
            <w:hideMark/>
          </w:tcPr>
          <w:p w14:paraId="504FBAF7" w14:textId="77777777" w:rsidR="001C1EA4" w:rsidRPr="00C7345F" w:rsidRDefault="001C1EA4" w:rsidP="00F73F5C">
            <w:pPr>
              <w:pStyle w:val="TableText"/>
            </w:pPr>
            <w:r w:rsidRPr="00C7345F">
              <w:t>2</w:t>
            </w:r>
          </w:p>
        </w:tc>
        <w:tc>
          <w:tcPr>
            <w:tcW w:w="1584" w:type="dxa"/>
            <w:noWrap/>
            <w:hideMark/>
          </w:tcPr>
          <w:p w14:paraId="1DC47E1C" w14:textId="77777777" w:rsidR="001C1EA4" w:rsidRPr="00C7345F" w:rsidRDefault="001C1EA4" w:rsidP="00F73F5C">
            <w:pPr>
              <w:pStyle w:val="TableText"/>
            </w:pPr>
            <w:r w:rsidRPr="00C7345F">
              <w:t>VR170626</w:t>
            </w:r>
          </w:p>
        </w:tc>
        <w:tc>
          <w:tcPr>
            <w:tcW w:w="860" w:type="dxa"/>
            <w:noWrap/>
            <w:hideMark/>
          </w:tcPr>
          <w:p w14:paraId="1626ACA0" w14:textId="77777777" w:rsidR="001C1EA4" w:rsidRPr="00C7345F" w:rsidRDefault="001C1EA4" w:rsidP="00F73F5C">
            <w:pPr>
              <w:pStyle w:val="TableText"/>
            </w:pPr>
            <w:r w:rsidRPr="00C7345F">
              <w:t>46.30</w:t>
            </w:r>
          </w:p>
        </w:tc>
        <w:tc>
          <w:tcPr>
            <w:tcW w:w="932" w:type="dxa"/>
            <w:noWrap/>
            <w:hideMark/>
          </w:tcPr>
          <w:p w14:paraId="64B92F4B" w14:textId="77777777" w:rsidR="001C1EA4" w:rsidRPr="00C7345F" w:rsidRDefault="001C1EA4" w:rsidP="00F73F5C">
            <w:pPr>
              <w:pStyle w:val="TableText"/>
            </w:pPr>
            <w:r w:rsidRPr="00C7345F">
              <w:t>7.35</w:t>
            </w:r>
          </w:p>
        </w:tc>
        <w:tc>
          <w:tcPr>
            <w:tcW w:w="932" w:type="dxa"/>
            <w:noWrap/>
            <w:hideMark/>
          </w:tcPr>
          <w:p w14:paraId="2F5840CA" w14:textId="77777777" w:rsidR="001C1EA4" w:rsidRPr="00C7345F" w:rsidRDefault="001C1EA4" w:rsidP="00F73F5C">
            <w:pPr>
              <w:pStyle w:val="TableText"/>
            </w:pPr>
            <w:r w:rsidRPr="00C7345F">
              <w:t>14.74</w:t>
            </w:r>
          </w:p>
        </w:tc>
        <w:tc>
          <w:tcPr>
            <w:tcW w:w="922" w:type="dxa"/>
            <w:noWrap/>
            <w:hideMark/>
          </w:tcPr>
          <w:p w14:paraId="67BA587A" w14:textId="77777777" w:rsidR="001C1EA4" w:rsidRPr="00C7345F" w:rsidRDefault="001C1EA4" w:rsidP="00F73F5C">
            <w:pPr>
              <w:pStyle w:val="TableText"/>
            </w:pPr>
            <w:r w:rsidRPr="00C7345F">
              <w:t>31.45</w:t>
            </w:r>
          </w:p>
        </w:tc>
        <w:tc>
          <w:tcPr>
            <w:tcW w:w="922" w:type="dxa"/>
            <w:hideMark/>
          </w:tcPr>
          <w:p w14:paraId="72E12B04" w14:textId="77777777" w:rsidR="001C1EA4" w:rsidRPr="00C7345F" w:rsidRDefault="001C1EA4" w:rsidP="00F73F5C">
            <w:pPr>
              <w:pStyle w:val="TableText"/>
            </w:pPr>
            <w:r w:rsidRPr="00C7345F">
              <w:t>N/A</w:t>
            </w:r>
          </w:p>
        </w:tc>
        <w:tc>
          <w:tcPr>
            <w:tcW w:w="922" w:type="dxa"/>
            <w:hideMark/>
          </w:tcPr>
          <w:p w14:paraId="433C2B78" w14:textId="77777777" w:rsidR="001C1EA4" w:rsidRPr="00C7345F" w:rsidRDefault="001C1EA4" w:rsidP="00F73F5C">
            <w:pPr>
              <w:pStyle w:val="TableText"/>
            </w:pPr>
            <w:r w:rsidRPr="00C7345F">
              <w:t>0.15</w:t>
            </w:r>
          </w:p>
        </w:tc>
        <w:tc>
          <w:tcPr>
            <w:tcW w:w="919" w:type="dxa"/>
            <w:hideMark/>
          </w:tcPr>
          <w:p w14:paraId="765C6D89" w14:textId="77777777" w:rsidR="001C1EA4" w:rsidRPr="00C7345F" w:rsidRDefault="001C1EA4" w:rsidP="00F73F5C">
            <w:pPr>
              <w:pStyle w:val="TableText"/>
            </w:pPr>
            <w:r w:rsidRPr="00C7345F">
              <w:t>0.95</w:t>
            </w:r>
          </w:p>
        </w:tc>
        <w:tc>
          <w:tcPr>
            <w:tcW w:w="919" w:type="dxa"/>
            <w:hideMark/>
          </w:tcPr>
          <w:p w14:paraId="52E323E5" w14:textId="77777777" w:rsidR="001C1EA4" w:rsidRPr="00C7345F" w:rsidRDefault="001C1EA4" w:rsidP="00F73F5C">
            <w:pPr>
              <w:pStyle w:val="TableText"/>
            </w:pPr>
            <w:r w:rsidRPr="00C7345F">
              <w:t>1.312</w:t>
            </w:r>
          </w:p>
        </w:tc>
        <w:tc>
          <w:tcPr>
            <w:tcW w:w="924" w:type="dxa"/>
            <w:hideMark/>
          </w:tcPr>
          <w:p w14:paraId="6EE4DD3C" w14:textId="77777777" w:rsidR="001C1EA4" w:rsidRPr="00C7345F" w:rsidRDefault="001C1EA4" w:rsidP="00F73F5C">
            <w:pPr>
              <w:pStyle w:val="TableText"/>
            </w:pPr>
            <w:r w:rsidRPr="00C7345F">
              <w:t>0.437</w:t>
            </w:r>
          </w:p>
        </w:tc>
        <w:tc>
          <w:tcPr>
            <w:tcW w:w="895" w:type="dxa"/>
            <w:hideMark/>
          </w:tcPr>
          <w:p w14:paraId="5D0826DA" w14:textId="77777777" w:rsidR="001C1EA4" w:rsidRPr="00C7345F" w:rsidRDefault="001C1EA4" w:rsidP="00F73F5C">
            <w:pPr>
              <w:pStyle w:val="TableText"/>
            </w:pPr>
            <w:r w:rsidRPr="00C7345F">
              <w:t>1.332</w:t>
            </w:r>
          </w:p>
        </w:tc>
      </w:tr>
      <w:tr w:rsidR="001C1EA4" w:rsidRPr="00C7345F" w14:paraId="75341720" w14:textId="77777777" w:rsidTr="00F73F5C">
        <w:trPr>
          <w:trHeight w:val="252"/>
        </w:trPr>
        <w:tc>
          <w:tcPr>
            <w:tcW w:w="1872" w:type="dxa"/>
            <w:tcBorders>
              <w:bottom w:val="nil"/>
            </w:tcBorders>
            <w:noWrap/>
          </w:tcPr>
          <w:p w14:paraId="2AC59886" w14:textId="77777777" w:rsidR="001C1EA4" w:rsidRPr="00C7345F" w:rsidRDefault="001C1EA4" w:rsidP="00F73F5C">
            <w:pPr>
              <w:pStyle w:val="TableText"/>
            </w:pPr>
            <w:r w:rsidRPr="00C7345F">
              <w:t>2</w:t>
            </w:r>
          </w:p>
        </w:tc>
        <w:tc>
          <w:tcPr>
            <w:tcW w:w="1584" w:type="dxa"/>
            <w:tcBorders>
              <w:bottom w:val="nil"/>
            </w:tcBorders>
            <w:noWrap/>
          </w:tcPr>
          <w:p w14:paraId="79790B64" w14:textId="77777777" w:rsidR="001C1EA4" w:rsidRPr="00C7345F" w:rsidRDefault="001C1EA4" w:rsidP="00F73F5C">
            <w:pPr>
              <w:pStyle w:val="TableText"/>
            </w:pPr>
            <w:r w:rsidRPr="00C7345F">
              <w:t>VR170643</w:t>
            </w:r>
          </w:p>
        </w:tc>
        <w:tc>
          <w:tcPr>
            <w:tcW w:w="860" w:type="dxa"/>
            <w:tcBorders>
              <w:bottom w:val="nil"/>
            </w:tcBorders>
            <w:noWrap/>
          </w:tcPr>
          <w:p w14:paraId="33B6FCCE" w14:textId="77777777" w:rsidR="001C1EA4" w:rsidRPr="00C7345F" w:rsidRDefault="001C1EA4" w:rsidP="00F73F5C">
            <w:pPr>
              <w:pStyle w:val="TableText"/>
            </w:pPr>
            <w:r w:rsidRPr="00C7345F">
              <w:t>44.19</w:t>
            </w:r>
          </w:p>
        </w:tc>
        <w:tc>
          <w:tcPr>
            <w:tcW w:w="932" w:type="dxa"/>
            <w:tcBorders>
              <w:bottom w:val="nil"/>
            </w:tcBorders>
            <w:noWrap/>
          </w:tcPr>
          <w:p w14:paraId="0E0D3FE2" w14:textId="77777777" w:rsidR="001C1EA4" w:rsidRPr="00C7345F" w:rsidRDefault="001C1EA4" w:rsidP="00F73F5C">
            <w:pPr>
              <w:pStyle w:val="TableText"/>
            </w:pPr>
            <w:r w:rsidRPr="00C7345F">
              <w:t>8.14</w:t>
            </w:r>
          </w:p>
        </w:tc>
        <w:tc>
          <w:tcPr>
            <w:tcW w:w="932" w:type="dxa"/>
            <w:tcBorders>
              <w:bottom w:val="nil"/>
            </w:tcBorders>
            <w:noWrap/>
          </w:tcPr>
          <w:p w14:paraId="2D587ACC" w14:textId="77777777" w:rsidR="001C1EA4" w:rsidRPr="00C7345F" w:rsidRDefault="001C1EA4" w:rsidP="00F73F5C">
            <w:pPr>
              <w:pStyle w:val="TableText"/>
            </w:pPr>
            <w:r w:rsidRPr="00C7345F">
              <w:t>16.14</w:t>
            </w:r>
          </w:p>
        </w:tc>
        <w:tc>
          <w:tcPr>
            <w:tcW w:w="922" w:type="dxa"/>
            <w:tcBorders>
              <w:bottom w:val="nil"/>
            </w:tcBorders>
            <w:noWrap/>
          </w:tcPr>
          <w:p w14:paraId="366BB8B4" w14:textId="77777777" w:rsidR="001C1EA4" w:rsidRPr="00C7345F" w:rsidRDefault="001C1EA4" w:rsidP="00F73F5C">
            <w:pPr>
              <w:pStyle w:val="TableText"/>
            </w:pPr>
            <w:r w:rsidRPr="00C7345F">
              <w:t>31.49</w:t>
            </w:r>
          </w:p>
        </w:tc>
        <w:tc>
          <w:tcPr>
            <w:tcW w:w="922" w:type="dxa"/>
            <w:tcBorders>
              <w:bottom w:val="nil"/>
            </w:tcBorders>
          </w:tcPr>
          <w:p w14:paraId="5D99AE00" w14:textId="77777777" w:rsidR="001C1EA4" w:rsidRPr="00C7345F" w:rsidRDefault="001C1EA4" w:rsidP="00F73F5C">
            <w:pPr>
              <w:pStyle w:val="TableText"/>
            </w:pPr>
            <w:r w:rsidRPr="00C7345F">
              <w:t>N/A</w:t>
            </w:r>
          </w:p>
        </w:tc>
        <w:tc>
          <w:tcPr>
            <w:tcW w:w="922" w:type="dxa"/>
            <w:tcBorders>
              <w:bottom w:val="nil"/>
            </w:tcBorders>
          </w:tcPr>
          <w:p w14:paraId="6BB52351" w14:textId="77777777" w:rsidR="001C1EA4" w:rsidRPr="00C7345F" w:rsidRDefault="001C1EA4" w:rsidP="00F73F5C">
            <w:pPr>
              <w:pStyle w:val="TableText"/>
            </w:pPr>
            <w:r w:rsidRPr="00C7345F">
              <w:t>0.04</w:t>
            </w:r>
          </w:p>
        </w:tc>
        <w:tc>
          <w:tcPr>
            <w:tcW w:w="919" w:type="dxa"/>
            <w:tcBorders>
              <w:bottom w:val="nil"/>
            </w:tcBorders>
          </w:tcPr>
          <w:p w14:paraId="1F18DB28" w14:textId="77777777" w:rsidR="001C1EA4" w:rsidRPr="00C7345F" w:rsidRDefault="001C1EA4" w:rsidP="00F73F5C">
            <w:pPr>
              <w:pStyle w:val="TableText"/>
            </w:pPr>
            <w:r w:rsidRPr="00C7345F">
              <w:t>0.97</w:t>
            </w:r>
          </w:p>
        </w:tc>
        <w:tc>
          <w:tcPr>
            <w:tcW w:w="919" w:type="dxa"/>
            <w:tcBorders>
              <w:bottom w:val="nil"/>
            </w:tcBorders>
          </w:tcPr>
          <w:p w14:paraId="179C4368" w14:textId="77777777" w:rsidR="001C1EA4" w:rsidRPr="00C7345F" w:rsidRDefault="001C1EA4" w:rsidP="00F73F5C">
            <w:pPr>
              <w:pStyle w:val="TableText"/>
            </w:pPr>
            <w:r w:rsidRPr="00C7345F">
              <w:t>1.349</w:t>
            </w:r>
          </w:p>
        </w:tc>
        <w:tc>
          <w:tcPr>
            <w:tcW w:w="924" w:type="dxa"/>
            <w:tcBorders>
              <w:bottom w:val="nil"/>
            </w:tcBorders>
          </w:tcPr>
          <w:p w14:paraId="60D2B742" w14:textId="77777777" w:rsidR="001C1EA4" w:rsidRPr="00C7345F" w:rsidRDefault="001C1EA4" w:rsidP="00F73F5C">
            <w:pPr>
              <w:pStyle w:val="TableText"/>
            </w:pPr>
            <w:r w:rsidRPr="00C7345F">
              <w:t>0.450</w:t>
            </w:r>
          </w:p>
        </w:tc>
        <w:tc>
          <w:tcPr>
            <w:tcW w:w="895" w:type="dxa"/>
            <w:tcBorders>
              <w:bottom w:val="nil"/>
            </w:tcBorders>
          </w:tcPr>
          <w:p w14:paraId="0ECD4DF3" w14:textId="77777777" w:rsidR="001C1EA4" w:rsidRPr="00C7345F" w:rsidRDefault="001C1EA4" w:rsidP="00F73F5C">
            <w:pPr>
              <w:pStyle w:val="TableText"/>
            </w:pPr>
            <w:r w:rsidRPr="00C7345F">
              <w:t>1.320</w:t>
            </w:r>
          </w:p>
        </w:tc>
      </w:tr>
      <w:tr w:rsidR="001C1EA4" w:rsidRPr="00C7345F" w14:paraId="6EC02C4A" w14:textId="77777777" w:rsidTr="00F73F5C">
        <w:trPr>
          <w:trHeight w:val="252"/>
        </w:trPr>
        <w:tc>
          <w:tcPr>
            <w:tcW w:w="1872" w:type="dxa"/>
            <w:tcBorders>
              <w:top w:val="nil"/>
              <w:bottom w:val="single" w:sz="4" w:space="0" w:color="auto"/>
            </w:tcBorders>
            <w:noWrap/>
            <w:hideMark/>
          </w:tcPr>
          <w:p w14:paraId="6A681B23" w14:textId="77777777" w:rsidR="001C1EA4" w:rsidRPr="00C7345F" w:rsidRDefault="001C1EA4" w:rsidP="00F73F5C">
            <w:pPr>
              <w:pStyle w:val="TableText"/>
              <w:rPr>
                <w:b/>
              </w:rPr>
            </w:pPr>
            <w:r w:rsidRPr="00C7345F">
              <w:t>2</w:t>
            </w:r>
          </w:p>
        </w:tc>
        <w:tc>
          <w:tcPr>
            <w:tcW w:w="1584" w:type="dxa"/>
            <w:tcBorders>
              <w:top w:val="nil"/>
              <w:bottom w:val="single" w:sz="4" w:space="0" w:color="auto"/>
            </w:tcBorders>
            <w:noWrap/>
            <w:hideMark/>
          </w:tcPr>
          <w:p w14:paraId="36E5F8F0" w14:textId="77777777" w:rsidR="001C1EA4" w:rsidRPr="00C7345F" w:rsidRDefault="001C1EA4" w:rsidP="00F73F5C">
            <w:pPr>
              <w:pStyle w:val="TableText"/>
              <w:rPr>
                <w:b/>
              </w:rPr>
            </w:pPr>
            <w:r w:rsidRPr="00C7345F">
              <w:t>VR170647</w:t>
            </w:r>
          </w:p>
        </w:tc>
        <w:tc>
          <w:tcPr>
            <w:tcW w:w="860" w:type="dxa"/>
            <w:tcBorders>
              <w:top w:val="nil"/>
              <w:bottom w:val="single" w:sz="4" w:space="0" w:color="auto"/>
            </w:tcBorders>
            <w:noWrap/>
            <w:hideMark/>
          </w:tcPr>
          <w:p w14:paraId="2F8BE641" w14:textId="77777777" w:rsidR="001C1EA4" w:rsidRPr="00C7345F" w:rsidRDefault="001C1EA4" w:rsidP="00F73F5C">
            <w:pPr>
              <w:pStyle w:val="TableText"/>
            </w:pPr>
            <w:r w:rsidRPr="00C7345F">
              <w:t>45.21</w:t>
            </w:r>
          </w:p>
        </w:tc>
        <w:tc>
          <w:tcPr>
            <w:tcW w:w="932" w:type="dxa"/>
            <w:tcBorders>
              <w:top w:val="nil"/>
              <w:bottom w:val="single" w:sz="4" w:space="0" w:color="auto"/>
            </w:tcBorders>
            <w:noWrap/>
            <w:hideMark/>
          </w:tcPr>
          <w:p w14:paraId="250D2800" w14:textId="77777777" w:rsidR="001C1EA4" w:rsidRPr="00C7345F" w:rsidRDefault="001C1EA4" w:rsidP="00F73F5C">
            <w:pPr>
              <w:pStyle w:val="TableText"/>
            </w:pPr>
            <w:r w:rsidRPr="00C7345F">
              <w:t>8.97</w:t>
            </w:r>
          </w:p>
        </w:tc>
        <w:tc>
          <w:tcPr>
            <w:tcW w:w="932" w:type="dxa"/>
            <w:tcBorders>
              <w:top w:val="nil"/>
              <w:bottom w:val="single" w:sz="4" w:space="0" w:color="auto"/>
            </w:tcBorders>
            <w:noWrap/>
            <w:hideMark/>
          </w:tcPr>
          <w:p w14:paraId="04C4606B" w14:textId="77777777" w:rsidR="001C1EA4" w:rsidRPr="00C7345F" w:rsidRDefault="001C1EA4" w:rsidP="00F73F5C">
            <w:pPr>
              <w:pStyle w:val="TableText"/>
            </w:pPr>
            <w:r w:rsidRPr="00C7345F">
              <w:t>16.10</w:t>
            </w:r>
          </w:p>
        </w:tc>
        <w:tc>
          <w:tcPr>
            <w:tcW w:w="922" w:type="dxa"/>
            <w:tcBorders>
              <w:top w:val="nil"/>
              <w:bottom w:val="single" w:sz="4" w:space="0" w:color="auto"/>
            </w:tcBorders>
            <w:noWrap/>
            <w:hideMark/>
          </w:tcPr>
          <w:p w14:paraId="7CB3A93B" w14:textId="77777777" w:rsidR="001C1EA4" w:rsidRPr="00C7345F" w:rsidRDefault="001C1EA4" w:rsidP="00F73F5C">
            <w:pPr>
              <w:pStyle w:val="TableText"/>
            </w:pPr>
            <w:r w:rsidRPr="00C7345F">
              <w:t>29.68</w:t>
            </w:r>
          </w:p>
        </w:tc>
        <w:tc>
          <w:tcPr>
            <w:tcW w:w="922" w:type="dxa"/>
            <w:tcBorders>
              <w:top w:val="nil"/>
              <w:bottom w:val="single" w:sz="4" w:space="0" w:color="auto"/>
            </w:tcBorders>
            <w:hideMark/>
          </w:tcPr>
          <w:p w14:paraId="13703DC3" w14:textId="77777777" w:rsidR="001C1EA4" w:rsidRPr="00C7345F" w:rsidRDefault="001C1EA4" w:rsidP="00F73F5C">
            <w:pPr>
              <w:pStyle w:val="TableText"/>
            </w:pPr>
            <w:r w:rsidRPr="00C7345F">
              <w:t>N/A</w:t>
            </w:r>
          </w:p>
        </w:tc>
        <w:tc>
          <w:tcPr>
            <w:tcW w:w="922" w:type="dxa"/>
            <w:tcBorders>
              <w:top w:val="nil"/>
              <w:bottom w:val="single" w:sz="4" w:space="0" w:color="auto"/>
            </w:tcBorders>
            <w:hideMark/>
          </w:tcPr>
          <w:p w14:paraId="53FE2919" w14:textId="77777777" w:rsidR="001C1EA4" w:rsidRPr="00C7345F" w:rsidRDefault="001C1EA4" w:rsidP="00F73F5C">
            <w:pPr>
              <w:pStyle w:val="TableText"/>
            </w:pPr>
            <w:r w:rsidRPr="00C7345F">
              <w:t>0.04</w:t>
            </w:r>
          </w:p>
        </w:tc>
        <w:tc>
          <w:tcPr>
            <w:tcW w:w="919" w:type="dxa"/>
            <w:tcBorders>
              <w:top w:val="nil"/>
              <w:bottom w:val="single" w:sz="4" w:space="0" w:color="auto"/>
            </w:tcBorders>
            <w:hideMark/>
          </w:tcPr>
          <w:p w14:paraId="587B73F4" w14:textId="77777777" w:rsidR="001C1EA4" w:rsidRPr="00C7345F" w:rsidRDefault="001C1EA4" w:rsidP="00F73F5C">
            <w:pPr>
              <w:pStyle w:val="TableText"/>
            </w:pPr>
            <w:r w:rsidRPr="00C7345F">
              <w:t>0.97</w:t>
            </w:r>
          </w:p>
        </w:tc>
        <w:tc>
          <w:tcPr>
            <w:tcW w:w="919" w:type="dxa"/>
            <w:tcBorders>
              <w:top w:val="nil"/>
              <w:bottom w:val="single" w:sz="4" w:space="0" w:color="auto"/>
            </w:tcBorders>
            <w:hideMark/>
          </w:tcPr>
          <w:p w14:paraId="131C499C" w14:textId="77777777" w:rsidR="001C1EA4" w:rsidRPr="00C7345F" w:rsidRDefault="001C1EA4" w:rsidP="00F73F5C">
            <w:pPr>
              <w:pStyle w:val="TableText"/>
            </w:pPr>
            <w:r w:rsidRPr="00C7345F">
              <w:t>1.302</w:t>
            </w:r>
          </w:p>
        </w:tc>
        <w:tc>
          <w:tcPr>
            <w:tcW w:w="924" w:type="dxa"/>
            <w:tcBorders>
              <w:top w:val="nil"/>
              <w:bottom w:val="single" w:sz="4" w:space="0" w:color="auto"/>
            </w:tcBorders>
            <w:hideMark/>
          </w:tcPr>
          <w:p w14:paraId="3F40A3B6" w14:textId="77777777" w:rsidR="001C1EA4" w:rsidRPr="00C7345F" w:rsidRDefault="001C1EA4" w:rsidP="00F73F5C">
            <w:pPr>
              <w:pStyle w:val="TableText"/>
            </w:pPr>
            <w:r w:rsidRPr="00C7345F">
              <w:t>0.434</w:t>
            </w:r>
          </w:p>
        </w:tc>
        <w:tc>
          <w:tcPr>
            <w:tcW w:w="895" w:type="dxa"/>
            <w:tcBorders>
              <w:top w:val="nil"/>
              <w:bottom w:val="single" w:sz="4" w:space="0" w:color="auto"/>
            </w:tcBorders>
            <w:hideMark/>
          </w:tcPr>
          <w:p w14:paraId="2DD5663E" w14:textId="77777777" w:rsidR="001C1EA4" w:rsidRPr="00C7345F" w:rsidRDefault="001C1EA4" w:rsidP="00F73F5C">
            <w:pPr>
              <w:pStyle w:val="TableText"/>
            </w:pPr>
            <w:r w:rsidRPr="00C7345F">
              <w:t>1.308</w:t>
            </w:r>
          </w:p>
        </w:tc>
      </w:tr>
      <w:tr w:rsidR="001C1EA4" w:rsidRPr="00C7345F" w14:paraId="0F622E5C" w14:textId="77777777" w:rsidTr="00F73F5C">
        <w:trPr>
          <w:trHeight w:val="252"/>
        </w:trPr>
        <w:tc>
          <w:tcPr>
            <w:tcW w:w="1872" w:type="dxa"/>
            <w:tcBorders>
              <w:top w:val="single" w:sz="4" w:space="0" w:color="auto"/>
            </w:tcBorders>
            <w:noWrap/>
            <w:hideMark/>
          </w:tcPr>
          <w:p w14:paraId="5D7015EE" w14:textId="77777777" w:rsidR="001C1EA4" w:rsidRPr="00C7345F" w:rsidRDefault="001C1EA4" w:rsidP="00F73F5C">
            <w:pPr>
              <w:pStyle w:val="TableText"/>
              <w:rPr>
                <w:b/>
              </w:rPr>
            </w:pPr>
            <w:r w:rsidRPr="00C7345F">
              <w:t>3–5</w:t>
            </w:r>
          </w:p>
        </w:tc>
        <w:tc>
          <w:tcPr>
            <w:tcW w:w="1584" w:type="dxa"/>
            <w:tcBorders>
              <w:top w:val="single" w:sz="4" w:space="0" w:color="auto"/>
            </w:tcBorders>
            <w:noWrap/>
            <w:hideMark/>
          </w:tcPr>
          <w:p w14:paraId="30063FD3" w14:textId="77777777" w:rsidR="001C1EA4" w:rsidRPr="00C7345F" w:rsidRDefault="001C1EA4" w:rsidP="00F73F5C">
            <w:pPr>
              <w:pStyle w:val="TableText"/>
              <w:rPr>
                <w:b/>
              </w:rPr>
            </w:pPr>
            <w:r w:rsidRPr="00C7345F">
              <w:t>VR026380</w:t>
            </w:r>
          </w:p>
        </w:tc>
        <w:tc>
          <w:tcPr>
            <w:tcW w:w="860" w:type="dxa"/>
            <w:tcBorders>
              <w:top w:val="single" w:sz="4" w:space="0" w:color="auto"/>
            </w:tcBorders>
            <w:noWrap/>
            <w:hideMark/>
          </w:tcPr>
          <w:p w14:paraId="7ACB5EDC" w14:textId="77777777" w:rsidR="001C1EA4" w:rsidRPr="00C7345F" w:rsidRDefault="001C1EA4" w:rsidP="00F73F5C">
            <w:pPr>
              <w:pStyle w:val="TableText"/>
            </w:pPr>
            <w:r w:rsidRPr="00C7345F">
              <w:t>30.11</w:t>
            </w:r>
          </w:p>
        </w:tc>
        <w:tc>
          <w:tcPr>
            <w:tcW w:w="932" w:type="dxa"/>
            <w:tcBorders>
              <w:top w:val="single" w:sz="4" w:space="0" w:color="auto"/>
            </w:tcBorders>
            <w:noWrap/>
            <w:hideMark/>
          </w:tcPr>
          <w:p w14:paraId="67031CA0" w14:textId="77777777" w:rsidR="001C1EA4" w:rsidRPr="00C7345F" w:rsidRDefault="001C1EA4" w:rsidP="00F73F5C">
            <w:pPr>
              <w:pStyle w:val="TableText"/>
            </w:pPr>
            <w:r w:rsidRPr="00C7345F">
              <w:t>12.77</w:t>
            </w:r>
          </w:p>
        </w:tc>
        <w:tc>
          <w:tcPr>
            <w:tcW w:w="932" w:type="dxa"/>
            <w:tcBorders>
              <w:top w:val="single" w:sz="4" w:space="0" w:color="auto"/>
            </w:tcBorders>
            <w:noWrap/>
            <w:hideMark/>
          </w:tcPr>
          <w:p w14:paraId="7D6E05F4" w14:textId="77777777" w:rsidR="001C1EA4" w:rsidRPr="00C7345F" w:rsidRDefault="001C1EA4" w:rsidP="00F73F5C">
            <w:pPr>
              <w:pStyle w:val="TableText"/>
            </w:pPr>
            <w:r w:rsidRPr="00C7345F">
              <w:t>31.22</w:t>
            </w:r>
          </w:p>
        </w:tc>
        <w:tc>
          <w:tcPr>
            <w:tcW w:w="922" w:type="dxa"/>
            <w:tcBorders>
              <w:top w:val="single" w:sz="4" w:space="0" w:color="auto"/>
            </w:tcBorders>
            <w:noWrap/>
            <w:hideMark/>
          </w:tcPr>
          <w:p w14:paraId="00E76E0F" w14:textId="77777777" w:rsidR="001C1EA4" w:rsidRPr="00C7345F" w:rsidRDefault="001C1EA4" w:rsidP="00F73F5C">
            <w:pPr>
              <w:pStyle w:val="TableText"/>
            </w:pPr>
            <w:r w:rsidRPr="00C7345F">
              <w:t>N/A</w:t>
            </w:r>
          </w:p>
        </w:tc>
        <w:tc>
          <w:tcPr>
            <w:tcW w:w="922" w:type="dxa"/>
            <w:tcBorders>
              <w:top w:val="single" w:sz="4" w:space="0" w:color="auto"/>
            </w:tcBorders>
            <w:hideMark/>
          </w:tcPr>
          <w:p w14:paraId="4975F836" w14:textId="77777777" w:rsidR="001C1EA4" w:rsidRPr="00C7345F" w:rsidRDefault="001C1EA4" w:rsidP="00F73F5C">
            <w:pPr>
              <w:pStyle w:val="TableText"/>
            </w:pPr>
            <w:r w:rsidRPr="00C7345F">
              <w:t>N/A</w:t>
            </w:r>
          </w:p>
        </w:tc>
        <w:tc>
          <w:tcPr>
            <w:tcW w:w="922" w:type="dxa"/>
            <w:tcBorders>
              <w:top w:val="single" w:sz="4" w:space="0" w:color="auto"/>
            </w:tcBorders>
            <w:hideMark/>
          </w:tcPr>
          <w:p w14:paraId="4DC00363" w14:textId="77777777" w:rsidR="001C1EA4" w:rsidRPr="00C7345F" w:rsidRDefault="001C1EA4" w:rsidP="00F73F5C">
            <w:pPr>
              <w:pStyle w:val="TableText"/>
            </w:pPr>
            <w:r w:rsidRPr="00C7345F">
              <w:t>25.90</w:t>
            </w:r>
          </w:p>
        </w:tc>
        <w:tc>
          <w:tcPr>
            <w:tcW w:w="919" w:type="dxa"/>
            <w:tcBorders>
              <w:top w:val="single" w:sz="4" w:space="0" w:color="auto"/>
            </w:tcBorders>
            <w:hideMark/>
          </w:tcPr>
          <w:p w14:paraId="5A4ED51D" w14:textId="77777777" w:rsidR="001C1EA4" w:rsidRPr="00C7345F" w:rsidRDefault="001C1EA4" w:rsidP="00F73F5C">
            <w:pPr>
              <w:pStyle w:val="TableText"/>
            </w:pPr>
            <w:r w:rsidRPr="00C7345F">
              <w:t>0.92</w:t>
            </w:r>
          </w:p>
        </w:tc>
        <w:tc>
          <w:tcPr>
            <w:tcW w:w="919" w:type="dxa"/>
            <w:tcBorders>
              <w:top w:val="single" w:sz="4" w:space="0" w:color="auto"/>
            </w:tcBorders>
            <w:hideMark/>
          </w:tcPr>
          <w:p w14:paraId="1D52A5CF" w14:textId="77777777" w:rsidR="001C1EA4" w:rsidRPr="00C7345F" w:rsidRDefault="001C1EA4" w:rsidP="00F73F5C">
            <w:pPr>
              <w:pStyle w:val="TableText"/>
            </w:pPr>
            <w:r w:rsidRPr="00C7345F">
              <w:t>0.752</w:t>
            </w:r>
          </w:p>
        </w:tc>
        <w:tc>
          <w:tcPr>
            <w:tcW w:w="924" w:type="dxa"/>
            <w:tcBorders>
              <w:top w:val="single" w:sz="4" w:space="0" w:color="auto"/>
            </w:tcBorders>
            <w:hideMark/>
          </w:tcPr>
          <w:p w14:paraId="06AFBBBD" w14:textId="77777777" w:rsidR="001C1EA4" w:rsidRPr="00C7345F" w:rsidRDefault="001C1EA4" w:rsidP="00F73F5C">
            <w:pPr>
              <w:pStyle w:val="TableText"/>
            </w:pPr>
            <w:r w:rsidRPr="00C7345F">
              <w:t>0.376</w:t>
            </w:r>
          </w:p>
        </w:tc>
        <w:tc>
          <w:tcPr>
            <w:tcW w:w="895" w:type="dxa"/>
            <w:tcBorders>
              <w:top w:val="single" w:sz="4" w:space="0" w:color="auto"/>
            </w:tcBorders>
            <w:hideMark/>
          </w:tcPr>
          <w:p w14:paraId="1EC1E45B" w14:textId="77777777" w:rsidR="001C1EA4" w:rsidRPr="00C7345F" w:rsidRDefault="001C1EA4" w:rsidP="00F73F5C">
            <w:pPr>
              <w:pStyle w:val="TableText"/>
            </w:pPr>
            <w:r w:rsidRPr="00C7345F">
              <w:t>0.901</w:t>
            </w:r>
          </w:p>
        </w:tc>
      </w:tr>
      <w:tr w:rsidR="001C1EA4" w:rsidRPr="00C7345F" w14:paraId="68752F55" w14:textId="77777777" w:rsidTr="00F73F5C">
        <w:trPr>
          <w:trHeight w:val="252"/>
        </w:trPr>
        <w:tc>
          <w:tcPr>
            <w:tcW w:w="1872" w:type="dxa"/>
            <w:noWrap/>
            <w:hideMark/>
          </w:tcPr>
          <w:p w14:paraId="449934D9" w14:textId="77777777" w:rsidR="001C1EA4" w:rsidRPr="00C7345F" w:rsidRDefault="001C1EA4" w:rsidP="00F73F5C">
            <w:pPr>
              <w:pStyle w:val="TableText"/>
              <w:rPr>
                <w:b/>
              </w:rPr>
            </w:pPr>
            <w:r w:rsidRPr="00C7345F">
              <w:t>3–5</w:t>
            </w:r>
          </w:p>
        </w:tc>
        <w:tc>
          <w:tcPr>
            <w:tcW w:w="1584" w:type="dxa"/>
            <w:noWrap/>
            <w:hideMark/>
          </w:tcPr>
          <w:p w14:paraId="448D2FDD" w14:textId="77777777" w:rsidR="001C1EA4" w:rsidRPr="00C7345F" w:rsidRDefault="001C1EA4" w:rsidP="00F73F5C">
            <w:pPr>
              <w:pStyle w:val="TableText"/>
              <w:rPr>
                <w:b/>
              </w:rPr>
            </w:pPr>
            <w:r w:rsidRPr="00C7345F">
              <w:t>VR026378</w:t>
            </w:r>
          </w:p>
        </w:tc>
        <w:tc>
          <w:tcPr>
            <w:tcW w:w="860" w:type="dxa"/>
            <w:noWrap/>
            <w:hideMark/>
          </w:tcPr>
          <w:p w14:paraId="7772129D" w14:textId="77777777" w:rsidR="001C1EA4" w:rsidRPr="00C7345F" w:rsidRDefault="001C1EA4" w:rsidP="00F73F5C">
            <w:pPr>
              <w:pStyle w:val="TableText"/>
            </w:pPr>
            <w:r w:rsidRPr="00C7345F">
              <w:t>23.88</w:t>
            </w:r>
          </w:p>
        </w:tc>
        <w:tc>
          <w:tcPr>
            <w:tcW w:w="932" w:type="dxa"/>
            <w:noWrap/>
            <w:hideMark/>
          </w:tcPr>
          <w:p w14:paraId="6E410F5D" w14:textId="77777777" w:rsidR="001C1EA4" w:rsidRPr="00C7345F" w:rsidRDefault="001C1EA4" w:rsidP="00F73F5C">
            <w:pPr>
              <w:pStyle w:val="TableText"/>
            </w:pPr>
            <w:r w:rsidRPr="00C7345F">
              <w:t>19.29</w:t>
            </w:r>
          </w:p>
        </w:tc>
        <w:tc>
          <w:tcPr>
            <w:tcW w:w="932" w:type="dxa"/>
            <w:noWrap/>
            <w:hideMark/>
          </w:tcPr>
          <w:p w14:paraId="50F74637" w14:textId="77777777" w:rsidR="001C1EA4" w:rsidRPr="00C7345F" w:rsidRDefault="001C1EA4" w:rsidP="00F73F5C">
            <w:pPr>
              <w:pStyle w:val="TableText"/>
            </w:pPr>
            <w:r w:rsidRPr="00C7345F">
              <w:t>28.06</w:t>
            </w:r>
          </w:p>
        </w:tc>
        <w:tc>
          <w:tcPr>
            <w:tcW w:w="922" w:type="dxa"/>
            <w:noWrap/>
            <w:hideMark/>
          </w:tcPr>
          <w:p w14:paraId="394D8752" w14:textId="77777777" w:rsidR="001C1EA4" w:rsidRPr="00C7345F" w:rsidRDefault="001C1EA4" w:rsidP="00F73F5C">
            <w:pPr>
              <w:pStyle w:val="TableText"/>
            </w:pPr>
            <w:r w:rsidRPr="00C7345F">
              <w:t>N/A</w:t>
            </w:r>
          </w:p>
        </w:tc>
        <w:tc>
          <w:tcPr>
            <w:tcW w:w="922" w:type="dxa"/>
            <w:hideMark/>
          </w:tcPr>
          <w:p w14:paraId="6E4D185F" w14:textId="77777777" w:rsidR="001C1EA4" w:rsidRPr="00C7345F" w:rsidRDefault="001C1EA4" w:rsidP="00F73F5C">
            <w:pPr>
              <w:pStyle w:val="TableText"/>
            </w:pPr>
            <w:r w:rsidRPr="00C7345F">
              <w:t>N/A</w:t>
            </w:r>
          </w:p>
        </w:tc>
        <w:tc>
          <w:tcPr>
            <w:tcW w:w="922" w:type="dxa"/>
            <w:hideMark/>
          </w:tcPr>
          <w:p w14:paraId="1EACEE93" w14:textId="77777777" w:rsidR="001C1EA4" w:rsidRPr="00C7345F" w:rsidRDefault="001C1EA4" w:rsidP="00F73F5C">
            <w:pPr>
              <w:pStyle w:val="TableText"/>
            </w:pPr>
            <w:r w:rsidRPr="00C7345F">
              <w:t>28.77</w:t>
            </w:r>
          </w:p>
        </w:tc>
        <w:tc>
          <w:tcPr>
            <w:tcW w:w="919" w:type="dxa"/>
            <w:hideMark/>
          </w:tcPr>
          <w:p w14:paraId="6B492CD4" w14:textId="77777777" w:rsidR="001C1EA4" w:rsidRPr="00C7345F" w:rsidRDefault="001C1EA4" w:rsidP="00F73F5C">
            <w:pPr>
              <w:pStyle w:val="TableText"/>
            </w:pPr>
            <w:r w:rsidRPr="00C7345F">
              <w:t>0.91</w:t>
            </w:r>
          </w:p>
        </w:tc>
        <w:tc>
          <w:tcPr>
            <w:tcW w:w="919" w:type="dxa"/>
            <w:hideMark/>
          </w:tcPr>
          <w:p w14:paraId="7149C064" w14:textId="77777777" w:rsidR="001C1EA4" w:rsidRPr="00C7345F" w:rsidRDefault="001C1EA4" w:rsidP="00F73F5C">
            <w:pPr>
              <w:pStyle w:val="TableText"/>
            </w:pPr>
            <w:r w:rsidRPr="00C7345F">
              <w:t>0.754</w:t>
            </w:r>
          </w:p>
        </w:tc>
        <w:tc>
          <w:tcPr>
            <w:tcW w:w="924" w:type="dxa"/>
            <w:hideMark/>
          </w:tcPr>
          <w:p w14:paraId="3566B470" w14:textId="77777777" w:rsidR="001C1EA4" w:rsidRPr="00C7345F" w:rsidRDefault="001C1EA4" w:rsidP="00F73F5C">
            <w:pPr>
              <w:pStyle w:val="TableText"/>
            </w:pPr>
            <w:r w:rsidRPr="00C7345F">
              <w:t>0.377</w:t>
            </w:r>
          </w:p>
        </w:tc>
        <w:tc>
          <w:tcPr>
            <w:tcW w:w="895" w:type="dxa"/>
            <w:hideMark/>
          </w:tcPr>
          <w:p w14:paraId="40250D1F" w14:textId="77777777" w:rsidR="001C1EA4" w:rsidRPr="00C7345F" w:rsidRDefault="001C1EA4" w:rsidP="00F73F5C">
            <w:pPr>
              <w:pStyle w:val="TableText"/>
            </w:pPr>
            <w:r w:rsidRPr="00C7345F">
              <w:t>0.864</w:t>
            </w:r>
          </w:p>
        </w:tc>
      </w:tr>
      <w:tr w:rsidR="001C1EA4" w:rsidRPr="00C7345F" w14:paraId="143DDA97" w14:textId="77777777" w:rsidTr="00F73F5C">
        <w:trPr>
          <w:trHeight w:val="252"/>
        </w:trPr>
        <w:tc>
          <w:tcPr>
            <w:tcW w:w="1872" w:type="dxa"/>
            <w:noWrap/>
          </w:tcPr>
          <w:p w14:paraId="72A5BE3F" w14:textId="77777777" w:rsidR="001C1EA4" w:rsidRPr="00C7345F" w:rsidRDefault="001C1EA4" w:rsidP="00F73F5C">
            <w:pPr>
              <w:pStyle w:val="TableText"/>
            </w:pPr>
            <w:r w:rsidRPr="00C7345F">
              <w:t>3–5</w:t>
            </w:r>
          </w:p>
        </w:tc>
        <w:tc>
          <w:tcPr>
            <w:tcW w:w="1584" w:type="dxa"/>
            <w:noWrap/>
          </w:tcPr>
          <w:p w14:paraId="5B806614" w14:textId="77777777" w:rsidR="001C1EA4" w:rsidRPr="00C7345F" w:rsidRDefault="001C1EA4" w:rsidP="00F73F5C">
            <w:pPr>
              <w:pStyle w:val="TableText"/>
            </w:pPr>
            <w:r w:rsidRPr="00C7345F">
              <w:t>VR026375</w:t>
            </w:r>
          </w:p>
        </w:tc>
        <w:tc>
          <w:tcPr>
            <w:tcW w:w="860" w:type="dxa"/>
            <w:noWrap/>
          </w:tcPr>
          <w:p w14:paraId="67D8FC62" w14:textId="77777777" w:rsidR="001C1EA4" w:rsidRPr="00C7345F" w:rsidRDefault="001C1EA4" w:rsidP="00F73F5C">
            <w:pPr>
              <w:pStyle w:val="TableText"/>
            </w:pPr>
            <w:r w:rsidRPr="00C7345F">
              <w:t>53.51</w:t>
            </w:r>
          </w:p>
        </w:tc>
        <w:tc>
          <w:tcPr>
            <w:tcW w:w="932" w:type="dxa"/>
            <w:noWrap/>
          </w:tcPr>
          <w:p w14:paraId="0A5723C1" w14:textId="77777777" w:rsidR="001C1EA4" w:rsidRPr="00C7345F" w:rsidRDefault="001C1EA4" w:rsidP="00F73F5C">
            <w:pPr>
              <w:pStyle w:val="TableText"/>
            </w:pPr>
            <w:r w:rsidRPr="00C7345F">
              <w:t>19.58</w:t>
            </w:r>
          </w:p>
        </w:tc>
        <w:tc>
          <w:tcPr>
            <w:tcW w:w="932" w:type="dxa"/>
            <w:noWrap/>
          </w:tcPr>
          <w:p w14:paraId="4C036905" w14:textId="77777777" w:rsidR="001C1EA4" w:rsidRPr="00C7345F" w:rsidRDefault="001C1EA4" w:rsidP="00F73F5C">
            <w:pPr>
              <w:pStyle w:val="TableText"/>
            </w:pPr>
            <w:r w:rsidRPr="00C7345F">
              <w:t>26.25</w:t>
            </w:r>
          </w:p>
        </w:tc>
        <w:tc>
          <w:tcPr>
            <w:tcW w:w="922" w:type="dxa"/>
            <w:noWrap/>
          </w:tcPr>
          <w:p w14:paraId="39E0D0B7" w14:textId="77777777" w:rsidR="001C1EA4" w:rsidRPr="00C7345F" w:rsidRDefault="001C1EA4" w:rsidP="00F73F5C">
            <w:pPr>
              <w:pStyle w:val="TableText"/>
            </w:pPr>
            <w:r w:rsidRPr="00C7345F">
              <w:t>N/A</w:t>
            </w:r>
          </w:p>
        </w:tc>
        <w:tc>
          <w:tcPr>
            <w:tcW w:w="922" w:type="dxa"/>
          </w:tcPr>
          <w:p w14:paraId="00B3C58A" w14:textId="77777777" w:rsidR="001C1EA4" w:rsidRPr="00C7345F" w:rsidRDefault="001C1EA4" w:rsidP="00F73F5C">
            <w:pPr>
              <w:pStyle w:val="TableText"/>
            </w:pPr>
            <w:r w:rsidRPr="00C7345F">
              <w:t>N/A</w:t>
            </w:r>
          </w:p>
        </w:tc>
        <w:tc>
          <w:tcPr>
            <w:tcW w:w="922" w:type="dxa"/>
          </w:tcPr>
          <w:p w14:paraId="0BADF66F" w14:textId="77777777" w:rsidR="001C1EA4" w:rsidRPr="00C7345F" w:rsidRDefault="001C1EA4" w:rsidP="00F73F5C">
            <w:pPr>
              <w:pStyle w:val="TableText"/>
            </w:pPr>
            <w:r w:rsidRPr="00C7345F">
              <w:t>0.66</w:t>
            </w:r>
          </w:p>
        </w:tc>
        <w:tc>
          <w:tcPr>
            <w:tcW w:w="919" w:type="dxa"/>
          </w:tcPr>
          <w:p w14:paraId="2BD3B5C0" w14:textId="77777777" w:rsidR="001C1EA4" w:rsidRPr="00C7345F" w:rsidRDefault="001C1EA4" w:rsidP="00F73F5C">
            <w:pPr>
              <w:pStyle w:val="TableText"/>
            </w:pPr>
            <w:r w:rsidRPr="00C7345F">
              <w:t>0.92</w:t>
            </w:r>
          </w:p>
        </w:tc>
        <w:tc>
          <w:tcPr>
            <w:tcW w:w="919" w:type="dxa"/>
          </w:tcPr>
          <w:p w14:paraId="73F05948" w14:textId="77777777" w:rsidR="001C1EA4" w:rsidRPr="00C7345F" w:rsidRDefault="001C1EA4" w:rsidP="00F73F5C">
            <w:pPr>
              <w:pStyle w:val="TableText"/>
            </w:pPr>
            <w:r w:rsidRPr="00C7345F">
              <w:t>0.721</w:t>
            </w:r>
          </w:p>
        </w:tc>
        <w:tc>
          <w:tcPr>
            <w:tcW w:w="924" w:type="dxa"/>
          </w:tcPr>
          <w:p w14:paraId="669E0F22" w14:textId="77777777" w:rsidR="001C1EA4" w:rsidRPr="00C7345F" w:rsidRDefault="001C1EA4" w:rsidP="00F73F5C">
            <w:pPr>
              <w:pStyle w:val="TableText"/>
            </w:pPr>
            <w:r w:rsidRPr="00C7345F">
              <w:t>0.360</w:t>
            </w:r>
          </w:p>
        </w:tc>
        <w:tc>
          <w:tcPr>
            <w:tcW w:w="895" w:type="dxa"/>
          </w:tcPr>
          <w:p w14:paraId="58B78A34" w14:textId="77777777" w:rsidR="001C1EA4" w:rsidRPr="00C7345F" w:rsidRDefault="001C1EA4" w:rsidP="00F73F5C">
            <w:pPr>
              <w:pStyle w:val="TableText"/>
            </w:pPr>
            <w:r w:rsidRPr="00C7345F">
              <w:t>0.852</w:t>
            </w:r>
          </w:p>
        </w:tc>
      </w:tr>
      <w:tr w:rsidR="001C1EA4" w:rsidRPr="00C7345F" w14:paraId="6C715722" w14:textId="77777777" w:rsidTr="00F73F5C">
        <w:trPr>
          <w:trHeight w:val="252"/>
        </w:trPr>
        <w:tc>
          <w:tcPr>
            <w:tcW w:w="1872" w:type="dxa"/>
            <w:tcBorders>
              <w:bottom w:val="nil"/>
            </w:tcBorders>
            <w:noWrap/>
          </w:tcPr>
          <w:p w14:paraId="23F78356" w14:textId="77777777" w:rsidR="001C1EA4" w:rsidRPr="00C7345F" w:rsidRDefault="001C1EA4" w:rsidP="00F73F5C">
            <w:pPr>
              <w:pStyle w:val="TableText"/>
            </w:pPr>
            <w:r w:rsidRPr="00C7345F">
              <w:t>3–5</w:t>
            </w:r>
          </w:p>
        </w:tc>
        <w:tc>
          <w:tcPr>
            <w:tcW w:w="1584" w:type="dxa"/>
            <w:tcBorders>
              <w:bottom w:val="nil"/>
            </w:tcBorders>
            <w:noWrap/>
          </w:tcPr>
          <w:p w14:paraId="697641B9" w14:textId="77777777" w:rsidR="001C1EA4" w:rsidRPr="00C7345F" w:rsidRDefault="001C1EA4" w:rsidP="00F73F5C">
            <w:pPr>
              <w:pStyle w:val="TableText"/>
            </w:pPr>
            <w:r w:rsidRPr="00C7345F">
              <w:t>VR026373</w:t>
            </w:r>
          </w:p>
        </w:tc>
        <w:tc>
          <w:tcPr>
            <w:tcW w:w="860" w:type="dxa"/>
            <w:tcBorders>
              <w:bottom w:val="nil"/>
            </w:tcBorders>
            <w:noWrap/>
          </w:tcPr>
          <w:p w14:paraId="78C43AFC" w14:textId="77777777" w:rsidR="001C1EA4" w:rsidRPr="00C7345F" w:rsidRDefault="001C1EA4" w:rsidP="00F73F5C">
            <w:pPr>
              <w:pStyle w:val="TableText"/>
            </w:pPr>
            <w:r w:rsidRPr="00C7345F">
              <w:t>49.42</w:t>
            </w:r>
          </w:p>
        </w:tc>
        <w:tc>
          <w:tcPr>
            <w:tcW w:w="932" w:type="dxa"/>
            <w:tcBorders>
              <w:bottom w:val="nil"/>
            </w:tcBorders>
            <w:noWrap/>
          </w:tcPr>
          <w:p w14:paraId="1B17BB27" w14:textId="77777777" w:rsidR="001C1EA4" w:rsidRPr="00C7345F" w:rsidRDefault="001C1EA4" w:rsidP="00F73F5C">
            <w:pPr>
              <w:pStyle w:val="TableText"/>
            </w:pPr>
            <w:r w:rsidRPr="00C7345F">
              <w:t>15.85</w:t>
            </w:r>
          </w:p>
        </w:tc>
        <w:tc>
          <w:tcPr>
            <w:tcW w:w="932" w:type="dxa"/>
            <w:tcBorders>
              <w:bottom w:val="nil"/>
            </w:tcBorders>
            <w:noWrap/>
          </w:tcPr>
          <w:p w14:paraId="78738654" w14:textId="77777777" w:rsidR="001C1EA4" w:rsidRPr="00C7345F" w:rsidRDefault="001C1EA4" w:rsidP="00F73F5C">
            <w:pPr>
              <w:pStyle w:val="TableText"/>
            </w:pPr>
            <w:r w:rsidRPr="00C7345F">
              <w:t>32.37</w:t>
            </w:r>
          </w:p>
        </w:tc>
        <w:tc>
          <w:tcPr>
            <w:tcW w:w="922" w:type="dxa"/>
            <w:tcBorders>
              <w:bottom w:val="nil"/>
            </w:tcBorders>
            <w:noWrap/>
          </w:tcPr>
          <w:p w14:paraId="02F54971" w14:textId="77777777" w:rsidR="001C1EA4" w:rsidRPr="00C7345F" w:rsidRDefault="001C1EA4" w:rsidP="00F73F5C">
            <w:pPr>
              <w:pStyle w:val="TableText"/>
            </w:pPr>
            <w:r w:rsidRPr="00C7345F">
              <w:t>N/A</w:t>
            </w:r>
          </w:p>
        </w:tc>
        <w:tc>
          <w:tcPr>
            <w:tcW w:w="922" w:type="dxa"/>
            <w:tcBorders>
              <w:bottom w:val="nil"/>
            </w:tcBorders>
          </w:tcPr>
          <w:p w14:paraId="170F3085" w14:textId="77777777" w:rsidR="001C1EA4" w:rsidRPr="00C7345F" w:rsidRDefault="001C1EA4" w:rsidP="00F73F5C">
            <w:pPr>
              <w:pStyle w:val="TableText"/>
            </w:pPr>
            <w:r w:rsidRPr="00C7345F">
              <w:t>N/A</w:t>
            </w:r>
          </w:p>
        </w:tc>
        <w:tc>
          <w:tcPr>
            <w:tcW w:w="922" w:type="dxa"/>
            <w:tcBorders>
              <w:bottom w:val="nil"/>
            </w:tcBorders>
          </w:tcPr>
          <w:p w14:paraId="3CC52833" w14:textId="77777777" w:rsidR="001C1EA4" w:rsidRPr="00C7345F" w:rsidRDefault="001C1EA4" w:rsidP="00F73F5C">
            <w:pPr>
              <w:pStyle w:val="TableText"/>
            </w:pPr>
            <w:r w:rsidRPr="00C7345F">
              <w:t>2.36</w:t>
            </w:r>
          </w:p>
        </w:tc>
        <w:tc>
          <w:tcPr>
            <w:tcW w:w="919" w:type="dxa"/>
            <w:tcBorders>
              <w:bottom w:val="nil"/>
            </w:tcBorders>
          </w:tcPr>
          <w:p w14:paraId="72A3FAC0" w14:textId="77777777" w:rsidR="001C1EA4" w:rsidRPr="00C7345F" w:rsidRDefault="001C1EA4" w:rsidP="00F73F5C">
            <w:pPr>
              <w:pStyle w:val="TableText"/>
            </w:pPr>
            <w:r w:rsidRPr="00C7345F">
              <w:t>0.93</w:t>
            </w:r>
          </w:p>
        </w:tc>
        <w:tc>
          <w:tcPr>
            <w:tcW w:w="919" w:type="dxa"/>
            <w:tcBorders>
              <w:bottom w:val="nil"/>
            </w:tcBorders>
          </w:tcPr>
          <w:p w14:paraId="17D789DE" w14:textId="77777777" w:rsidR="001C1EA4" w:rsidRPr="00C7345F" w:rsidRDefault="001C1EA4" w:rsidP="00F73F5C">
            <w:pPr>
              <w:pStyle w:val="TableText"/>
            </w:pPr>
            <w:r w:rsidRPr="00C7345F">
              <w:t>0.806</w:t>
            </w:r>
          </w:p>
        </w:tc>
        <w:tc>
          <w:tcPr>
            <w:tcW w:w="924" w:type="dxa"/>
            <w:tcBorders>
              <w:bottom w:val="nil"/>
            </w:tcBorders>
          </w:tcPr>
          <w:p w14:paraId="42D0D5B3" w14:textId="77777777" w:rsidR="001C1EA4" w:rsidRPr="00C7345F" w:rsidRDefault="001C1EA4" w:rsidP="00F73F5C">
            <w:pPr>
              <w:pStyle w:val="TableText"/>
            </w:pPr>
            <w:r w:rsidRPr="00C7345F">
              <w:t>0.403</w:t>
            </w:r>
          </w:p>
        </w:tc>
        <w:tc>
          <w:tcPr>
            <w:tcW w:w="895" w:type="dxa"/>
            <w:tcBorders>
              <w:bottom w:val="nil"/>
            </w:tcBorders>
          </w:tcPr>
          <w:p w14:paraId="60A31BE0" w14:textId="77777777" w:rsidR="001C1EA4" w:rsidRPr="00C7345F" w:rsidRDefault="001C1EA4" w:rsidP="00F73F5C">
            <w:pPr>
              <w:pStyle w:val="TableText"/>
            </w:pPr>
            <w:r w:rsidRPr="00C7345F">
              <w:t>0.897</w:t>
            </w:r>
          </w:p>
        </w:tc>
      </w:tr>
      <w:tr w:rsidR="001C1EA4" w:rsidRPr="00C7345F" w14:paraId="64B2C2CB" w14:textId="77777777" w:rsidTr="00F73F5C">
        <w:trPr>
          <w:trHeight w:val="252"/>
        </w:trPr>
        <w:tc>
          <w:tcPr>
            <w:tcW w:w="1872" w:type="dxa"/>
            <w:tcBorders>
              <w:top w:val="nil"/>
              <w:bottom w:val="single" w:sz="12" w:space="0" w:color="auto"/>
            </w:tcBorders>
            <w:noWrap/>
            <w:hideMark/>
          </w:tcPr>
          <w:p w14:paraId="5328AFBB" w14:textId="77777777" w:rsidR="001C1EA4" w:rsidRPr="00C7345F" w:rsidRDefault="001C1EA4" w:rsidP="00F73F5C">
            <w:pPr>
              <w:pStyle w:val="TableText"/>
            </w:pPr>
            <w:r w:rsidRPr="00C7345F">
              <w:t>3–5</w:t>
            </w:r>
          </w:p>
        </w:tc>
        <w:tc>
          <w:tcPr>
            <w:tcW w:w="1584" w:type="dxa"/>
            <w:tcBorders>
              <w:top w:val="nil"/>
              <w:bottom w:val="single" w:sz="12" w:space="0" w:color="auto"/>
            </w:tcBorders>
            <w:noWrap/>
            <w:hideMark/>
          </w:tcPr>
          <w:p w14:paraId="5AEA86DA" w14:textId="77777777" w:rsidR="001C1EA4" w:rsidRPr="00C7345F" w:rsidRDefault="001C1EA4" w:rsidP="00F73F5C">
            <w:pPr>
              <w:pStyle w:val="TableText"/>
            </w:pPr>
            <w:r w:rsidRPr="00C7345F">
              <w:t>VR029781</w:t>
            </w:r>
          </w:p>
        </w:tc>
        <w:tc>
          <w:tcPr>
            <w:tcW w:w="860" w:type="dxa"/>
            <w:tcBorders>
              <w:top w:val="nil"/>
              <w:bottom w:val="single" w:sz="12" w:space="0" w:color="auto"/>
            </w:tcBorders>
            <w:noWrap/>
            <w:hideMark/>
          </w:tcPr>
          <w:p w14:paraId="724444F0" w14:textId="77777777" w:rsidR="001C1EA4" w:rsidRPr="00C7345F" w:rsidRDefault="001C1EA4" w:rsidP="00F73F5C">
            <w:pPr>
              <w:pStyle w:val="TableText"/>
            </w:pPr>
            <w:r w:rsidRPr="00C7345F">
              <w:t>49.05</w:t>
            </w:r>
          </w:p>
        </w:tc>
        <w:tc>
          <w:tcPr>
            <w:tcW w:w="932" w:type="dxa"/>
            <w:tcBorders>
              <w:top w:val="nil"/>
              <w:bottom w:val="single" w:sz="12" w:space="0" w:color="auto"/>
            </w:tcBorders>
            <w:noWrap/>
            <w:hideMark/>
          </w:tcPr>
          <w:p w14:paraId="4015B308" w14:textId="77777777" w:rsidR="001C1EA4" w:rsidRPr="00C7345F" w:rsidRDefault="001C1EA4" w:rsidP="00F73F5C">
            <w:pPr>
              <w:pStyle w:val="TableText"/>
            </w:pPr>
            <w:r w:rsidRPr="00C7345F">
              <w:t>7.60</w:t>
            </w:r>
          </w:p>
        </w:tc>
        <w:tc>
          <w:tcPr>
            <w:tcW w:w="932" w:type="dxa"/>
            <w:tcBorders>
              <w:top w:val="nil"/>
              <w:bottom w:val="single" w:sz="12" w:space="0" w:color="auto"/>
            </w:tcBorders>
            <w:noWrap/>
            <w:hideMark/>
          </w:tcPr>
          <w:p w14:paraId="1B821FE3" w14:textId="77777777" w:rsidR="001C1EA4" w:rsidRPr="00C7345F" w:rsidRDefault="001C1EA4" w:rsidP="00F73F5C">
            <w:pPr>
              <w:pStyle w:val="TableText"/>
            </w:pPr>
            <w:r w:rsidRPr="00C7345F">
              <w:t>14.78</w:t>
            </w:r>
          </w:p>
        </w:tc>
        <w:tc>
          <w:tcPr>
            <w:tcW w:w="922" w:type="dxa"/>
            <w:tcBorders>
              <w:top w:val="nil"/>
              <w:bottom w:val="single" w:sz="12" w:space="0" w:color="auto"/>
            </w:tcBorders>
            <w:noWrap/>
            <w:hideMark/>
          </w:tcPr>
          <w:p w14:paraId="6A0E031B" w14:textId="77777777" w:rsidR="001C1EA4" w:rsidRPr="00C7345F" w:rsidRDefault="001C1EA4" w:rsidP="00F73F5C">
            <w:pPr>
              <w:pStyle w:val="TableText"/>
            </w:pPr>
            <w:r w:rsidRPr="00C7345F">
              <w:t>15.77</w:t>
            </w:r>
          </w:p>
        </w:tc>
        <w:tc>
          <w:tcPr>
            <w:tcW w:w="922" w:type="dxa"/>
            <w:tcBorders>
              <w:top w:val="nil"/>
              <w:bottom w:val="single" w:sz="12" w:space="0" w:color="auto"/>
            </w:tcBorders>
            <w:hideMark/>
          </w:tcPr>
          <w:p w14:paraId="369A1321" w14:textId="77777777" w:rsidR="001C1EA4" w:rsidRPr="00C7345F" w:rsidRDefault="001C1EA4" w:rsidP="00F73F5C">
            <w:pPr>
              <w:pStyle w:val="TableText"/>
            </w:pPr>
            <w:r w:rsidRPr="00C7345F">
              <w:t>10.85</w:t>
            </w:r>
          </w:p>
        </w:tc>
        <w:tc>
          <w:tcPr>
            <w:tcW w:w="922" w:type="dxa"/>
            <w:tcBorders>
              <w:top w:val="nil"/>
              <w:bottom w:val="single" w:sz="12" w:space="0" w:color="auto"/>
            </w:tcBorders>
            <w:hideMark/>
          </w:tcPr>
          <w:p w14:paraId="4FDC972E" w14:textId="77777777" w:rsidR="001C1EA4" w:rsidRPr="00C7345F" w:rsidRDefault="001C1EA4" w:rsidP="00F73F5C">
            <w:pPr>
              <w:pStyle w:val="TableText"/>
            </w:pPr>
            <w:r w:rsidRPr="00C7345F">
              <w:t>1.96</w:t>
            </w:r>
          </w:p>
        </w:tc>
        <w:tc>
          <w:tcPr>
            <w:tcW w:w="919" w:type="dxa"/>
            <w:tcBorders>
              <w:top w:val="nil"/>
              <w:bottom w:val="single" w:sz="12" w:space="0" w:color="auto"/>
            </w:tcBorders>
            <w:hideMark/>
          </w:tcPr>
          <w:p w14:paraId="5CA09068" w14:textId="77777777" w:rsidR="001C1EA4" w:rsidRPr="00C7345F" w:rsidRDefault="001C1EA4" w:rsidP="00F73F5C">
            <w:pPr>
              <w:pStyle w:val="TableText"/>
            </w:pPr>
            <w:r w:rsidRPr="00C7345F">
              <w:t>0.94</w:t>
            </w:r>
          </w:p>
        </w:tc>
        <w:tc>
          <w:tcPr>
            <w:tcW w:w="919" w:type="dxa"/>
            <w:tcBorders>
              <w:top w:val="nil"/>
              <w:bottom w:val="single" w:sz="12" w:space="0" w:color="auto"/>
            </w:tcBorders>
            <w:hideMark/>
          </w:tcPr>
          <w:p w14:paraId="16D0D7AD" w14:textId="77777777" w:rsidR="001C1EA4" w:rsidRPr="00C7345F" w:rsidRDefault="001C1EA4" w:rsidP="00F73F5C">
            <w:pPr>
              <w:pStyle w:val="TableText"/>
            </w:pPr>
            <w:r w:rsidRPr="00C7345F">
              <w:t>1.279</w:t>
            </w:r>
          </w:p>
        </w:tc>
        <w:tc>
          <w:tcPr>
            <w:tcW w:w="924" w:type="dxa"/>
            <w:tcBorders>
              <w:top w:val="nil"/>
              <w:bottom w:val="single" w:sz="12" w:space="0" w:color="auto"/>
            </w:tcBorders>
            <w:hideMark/>
          </w:tcPr>
          <w:p w14:paraId="64EEBEEB" w14:textId="77777777" w:rsidR="001C1EA4" w:rsidRPr="00C7345F" w:rsidRDefault="001C1EA4" w:rsidP="00F73F5C">
            <w:pPr>
              <w:pStyle w:val="TableText"/>
            </w:pPr>
            <w:r w:rsidRPr="00C7345F">
              <w:t>0.320</w:t>
            </w:r>
          </w:p>
        </w:tc>
        <w:tc>
          <w:tcPr>
            <w:tcW w:w="895" w:type="dxa"/>
            <w:tcBorders>
              <w:top w:val="nil"/>
              <w:bottom w:val="single" w:sz="12" w:space="0" w:color="auto"/>
            </w:tcBorders>
            <w:hideMark/>
          </w:tcPr>
          <w:p w14:paraId="361F2A9E" w14:textId="77777777" w:rsidR="001C1EA4" w:rsidRPr="00C7345F" w:rsidRDefault="001C1EA4" w:rsidP="00F73F5C">
            <w:pPr>
              <w:pStyle w:val="TableText"/>
            </w:pPr>
            <w:r w:rsidRPr="00C7345F">
              <w:t>1.479</w:t>
            </w:r>
          </w:p>
        </w:tc>
      </w:tr>
    </w:tbl>
    <w:p w14:paraId="38E7C5F4" w14:textId="77777777" w:rsidR="001C1EA4" w:rsidRPr="00C7345F" w:rsidRDefault="001C1EA4" w:rsidP="00F73F5C">
      <w:pPr>
        <w:pStyle w:val="NormalContinuation"/>
        <w:pageBreakBefore/>
        <w:rPr>
          <w:i/>
          <w:iCs/>
        </w:rPr>
      </w:pPr>
      <w:r w:rsidRPr="00C7345F">
        <w:lastRenderedPageBreak/>
        <w:fldChar w:fldCharType="begin"/>
      </w:r>
      <w:r w:rsidRPr="00C7345F">
        <w:instrText xml:space="preserve"> REF _Ref68527010 \h </w:instrText>
      </w:r>
      <w:r w:rsidRPr="00C7345F">
        <w:fldChar w:fldCharType="separate"/>
      </w:r>
      <w:r w:rsidRPr="00C7345F">
        <w:t>Table 5.B.41</w:t>
      </w:r>
      <w:r w:rsidRPr="00C7345F">
        <w:fldChar w:fldCharType="end"/>
      </w:r>
      <w:r w:rsidRPr="00C7345F">
        <w:t xml:space="preserve"> </w:t>
      </w:r>
      <w:r w:rsidRPr="00C7345F">
        <w:rPr>
          <w:i/>
          <w:iCs/>
        </w:rPr>
        <w:t>(continuation)</w:t>
      </w:r>
    </w:p>
    <w:tbl>
      <w:tblPr>
        <w:tblStyle w:val="TRs"/>
        <w:tblW w:w="0" w:type="auto"/>
        <w:tblLayout w:type="fixed"/>
        <w:tblLook w:val="04A0" w:firstRow="1" w:lastRow="0" w:firstColumn="1" w:lastColumn="0" w:noHBand="0" w:noVBand="1"/>
        <w:tblDescription w:val="Distribution of Item Scores for Written Items with Multiple Score Points for Computer-based Assessment Forms, continuation"/>
      </w:tblPr>
      <w:tblGrid>
        <w:gridCol w:w="1872"/>
        <w:gridCol w:w="1584"/>
        <w:gridCol w:w="860"/>
        <w:gridCol w:w="932"/>
        <w:gridCol w:w="932"/>
        <w:gridCol w:w="922"/>
        <w:gridCol w:w="922"/>
        <w:gridCol w:w="922"/>
        <w:gridCol w:w="919"/>
        <w:gridCol w:w="919"/>
        <w:gridCol w:w="924"/>
        <w:gridCol w:w="895"/>
      </w:tblGrid>
      <w:tr w:rsidR="001C1EA4" w:rsidRPr="00C7345F" w14:paraId="4B995698" w14:textId="77777777" w:rsidTr="00F73F5C">
        <w:trPr>
          <w:cnfStyle w:val="100000000000" w:firstRow="1" w:lastRow="0" w:firstColumn="0" w:lastColumn="0" w:oddVBand="0" w:evenVBand="0" w:oddHBand="0" w:evenHBand="0" w:firstRowFirstColumn="0" w:firstRowLastColumn="0" w:lastRowFirstColumn="0" w:lastRowLastColumn="0"/>
          <w:trHeight w:val="2160"/>
        </w:trPr>
        <w:tc>
          <w:tcPr>
            <w:tcW w:w="1872" w:type="dxa"/>
            <w:noWrap/>
            <w:hideMark/>
          </w:tcPr>
          <w:p w14:paraId="2EA2042C" w14:textId="77777777" w:rsidR="001C1EA4" w:rsidRPr="00C7345F" w:rsidRDefault="001C1EA4" w:rsidP="00F73F5C">
            <w:pPr>
              <w:pStyle w:val="TableHead"/>
              <w:rPr>
                <w:b w:val="0"/>
                <w:noProof w:val="0"/>
              </w:rPr>
            </w:pPr>
            <w:r w:rsidRPr="00C7345F">
              <w:rPr>
                <w:noProof w:val="0"/>
              </w:rPr>
              <w:t>Grade Level or Grade Span</w:t>
            </w:r>
          </w:p>
        </w:tc>
        <w:tc>
          <w:tcPr>
            <w:tcW w:w="1584" w:type="dxa"/>
            <w:hideMark/>
          </w:tcPr>
          <w:p w14:paraId="1886E05B" w14:textId="77777777" w:rsidR="001C1EA4" w:rsidRPr="00C7345F" w:rsidRDefault="001C1EA4" w:rsidP="00F73F5C">
            <w:pPr>
              <w:pStyle w:val="TableHead"/>
              <w:rPr>
                <w:b w:val="0"/>
                <w:noProof w:val="0"/>
              </w:rPr>
            </w:pPr>
            <w:r w:rsidRPr="00C7345F">
              <w:rPr>
                <w:noProof w:val="0"/>
              </w:rPr>
              <w:t>Item ID</w:t>
            </w:r>
          </w:p>
        </w:tc>
        <w:tc>
          <w:tcPr>
            <w:tcW w:w="860" w:type="dxa"/>
            <w:noWrap/>
            <w:textDirection w:val="btLr"/>
            <w:vAlign w:val="center"/>
            <w:hideMark/>
          </w:tcPr>
          <w:p w14:paraId="0959CAC5"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0</w:t>
            </w:r>
          </w:p>
        </w:tc>
        <w:tc>
          <w:tcPr>
            <w:tcW w:w="932" w:type="dxa"/>
            <w:noWrap/>
            <w:textDirection w:val="btLr"/>
            <w:vAlign w:val="center"/>
            <w:hideMark/>
          </w:tcPr>
          <w:p w14:paraId="54C49486"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1</w:t>
            </w:r>
          </w:p>
        </w:tc>
        <w:tc>
          <w:tcPr>
            <w:tcW w:w="932" w:type="dxa"/>
            <w:noWrap/>
            <w:textDirection w:val="btLr"/>
            <w:vAlign w:val="center"/>
            <w:hideMark/>
          </w:tcPr>
          <w:p w14:paraId="1482B1EC"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2</w:t>
            </w:r>
          </w:p>
        </w:tc>
        <w:tc>
          <w:tcPr>
            <w:tcW w:w="922" w:type="dxa"/>
            <w:noWrap/>
            <w:textDirection w:val="btLr"/>
            <w:vAlign w:val="center"/>
            <w:hideMark/>
          </w:tcPr>
          <w:p w14:paraId="74F06B05"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3</w:t>
            </w:r>
          </w:p>
        </w:tc>
        <w:tc>
          <w:tcPr>
            <w:tcW w:w="922" w:type="dxa"/>
            <w:textDirection w:val="btLr"/>
            <w:vAlign w:val="center"/>
            <w:hideMark/>
          </w:tcPr>
          <w:p w14:paraId="4646992D"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Percent Score Point = 4</w:t>
            </w:r>
          </w:p>
        </w:tc>
        <w:tc>
          <w:tcPr>
            <w:tcW w:w="922" w:type="dxa"/>
            <w:textDirection w:val="btLr"/>
            <w:vAlign w:val="center"/>
            <w:hideMark/>
          </w:tcPr>
          <w:p w14:paraId="1D6F1EA7"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Percent Omit</w:t>
            </w:r>
          </w:p>
        </w:tc>
        <w:tc>
          <w:tcPr>
            <w:tcW w:w="919" w:type="dxa"/>
            <w:textDirection w:val="btLr"/>
            <w:vAlign w:val="center"/>
            <w:hideMark/>
          </w:tcPr>
          <w:p w14:paraId="4AF7B533"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Item-Total Correlation</w:t>
            </w:r>
          </w:p>
        </w:tc>
        <w:tc>
          <w:tcPr>
            <w:tcW w:w="919" w:type="dxa"/>
            <w:hideMark/>
          </w:tcPr>
          <w:p w14:paraId="1BEF38C6" w14:textId="77777777" w:rsidR="001C1EA4" w:rsidRPr="00C7345F" w:rsidRDefault="001C1EA4" w:rsidP="00F73F5C">
            <w:pPr>
              <w:pStyle w:val="TableHead"/>
              <w:rPr>
                <w:rFonts w:eastAsia="Times New Roman"/>
                <w:b w:val="0"/>
                <w:noProof w:val="0"/>
              </w:rPr>
            </w:pPr>
            <w:r w:rsidRPr="00C7345F">
              <w:rPr>
                <w:rFonts w:eastAsia="Times New Roman"/>
                <w:noProof w:val="0"/>
              </w:rPr>
              <w:t>Mean</w:t>
            </w:r>
          </w:p>
        </w:tc>
        <w:tc>
          <w:tcPr>
            <w:tcW w:w="924" w:type="dxa"/>
            <w:textDirection w:val="btLr"/>
            <w:vAlign w:val="center"/>
            <w:hideMark/>
          </w:tcPr>
          <w:p w14:paraId="4361D633"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Mean Proportion of Maximum</w:t>
            </w:r>
          </w:p>
        </w:tc>
        <w:tc>
          <w:tcPr>
            <w:tcW w:w="895" w:type="dxa"/>
            <w:textDirection w:val="btLr"/>
            <w:vAlign w:val="center"/>
            <w:hideMark/>
          </w:tcPr>
          <w:p w14:paraId="1B634D4D"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Standard Deviation</w:t>
            </w:r>
          </w:p>
        </w:tc>
      </w:tr>
      <w:tr w:rsidR="001C1EA4" w:rsidRPr="00C7345F" w14:paraId="51B067D3" w14:textId="77777777" w:rsidTr="00F73F5C">
        <w:trPr>
          <w:trHeight w:val="252"/>
        </w:trPr>
        <w:tc>
          <w:tcPr>
            <w:tcW w:w="1872" w:type="dxa"/>
            <w:tcBorders>
              <w:top w:val="single" w:sz="4" w:space="0" w:color="auto"/>
              <w:bottom w:val="nil"/>
            </w:tcBorders>
            <w:noWrap/>
          </w:tcPr>
          <w:p w14:paraId="549BD3F8" w14:textId="77777777" w:rsidR="001C1EA4" w:rsidRPr="00C7345F" w:rsidRDefault="001C1EA4" w:rsidP="00F73F5C">
            <w:pPr>
              <w:pStyle w:val="TableText"/>
            </w:pPr>
            <w:r w:rsidRPr="00C7345F">
              <w:t>6–8</w:t>
            </w:r>
          </w:p>
        </w:tc>
        <w:tc>
          <w:tcPr>
            <w:tcW w:w="1584" w:type="dxa"/>
            <w:tcBorders>
              <w:top w:val="single" w:sz="4" w:space="0" w:color="auto"/>
              <w:bottom w:val="nil"/>
            </w:tcBorders>
            <w:noWrap/>
          </w:tcPr>
          <w:p w14:paraId="791FA742" w14:textId="77777777" w:rsidR="001C1EA4" w:rsidRPr="00C7345F" w:rsidRDefault="001C1EA4" w:rsidP="00F73F5C">
            <w:pPr>
              <w:pStyle w:val="TableText"/>
            </w:pPr>
            <w:r w:rsidRPr="00C7345F">
              <w:t>VR029177</w:t>
            </w:r>
          </w:p>
        </w:tc>
        <w:tc>
          <w:tcPr>
            <w:tcW w:w="860" w:type="dxa"/>
            <w:tcBorders>
              <w:top w:val="single" w:sz="4" w:space="0" w:color="auto"/>
              <w:bottom w:val="nil"/>
            </w:tcBorders>
            <w:noWrap/>
          </w:tcPr>
          <w:p w14:paraId="4E608AD5" w14:textId="77777777" w:rsidR="001C1EA4" w:rsidRPr="00C7345F" w:rsidRDefault="001C1EA4" w:rsidP="00F73F5C">
            <w:pPr>
              <w:pStyle w:val="TableText"/>
            </w:pPr>
            <w:r w:rsidRPr="00C7345F">
              <w:t>20.24</w:t>
            </w:r>
          </w:p>
        </w:tc>
        <w:tc>
          <w:tcPr>
            <w:tcW w:w="932" w:type="dxa"/>
            <w:tcBorders>
              <w:top w:val="single" w:sz="4" w:space="0" w:color="auto"/>
              <w:bottom w:val="nil"/>
            </w:tcBorders>
            <w:noWrap/>
          </w:tcPr>
          <w:p w14:paraId="68BAF0F5" w14:textId="77777777" w:rsidR="001C1EA4" w:rsidRPr="00C7345F" w:rsidRDefault="001C1EA4" w:rsidP="00F73F5C">
            <w:pPr>
              <w:pStyle w:val="TableText"/>
            </w:pPr>
            <w:r w:rsidRPr="00C7345F">
              <w:t>7.75</w:t>
            </w:r>
          </w:p>
        </w:tc>
        <w:tc>
          <w:tcPr>
            <w:tcW w:w="932" w:type="dxa"/>
            <w:tcBorders>
              <w:top w:val="single" w:sz="4" w:space="0" w:color="auto"/>
              <w:bottom w:val="nil"/>
            </w:tcBorders>
            <w:noWrap/>
          </w:tcPr>
          <w:p w14:paraId="66BAD034" w14:textId="77777777" w:rsidR="001C1EA4" w:rsidRPr="00C7345F" w:rsidRDefault="001C1EA4" w:rsidP="00F73F5C">
            <w:pPr>
              <w:pStyle w:val="TableText"/>
            </w:pPr>
            <w:r w:rsidRPr="00C7345F">
              <w:t>14.62</w:t>
            </w:r>
          </w:p>
        </w:tc>
        <w:tc>
          <w:tcPr>
            <w:tcW w:w="922" w:type="dxa"/>
            <w:tcBorders>
              <w:top w:val="single" w:sz="4" w:space="0" w:color="auto"/>
              <w:bottom w:val="nil"/>
            </w:tcBorders>
            <w:noWrap/>
          </w:tcPr>
          <w:p w14:paraId="27D235A1" w14:textId="77777777" w:rsidR="001C1EA4" w:rsidRPr="00C7345F" w:rsidRDefault="001C1EA4" w:rsidP="00F73F5C">
            <w:pPr>
              <w:pStyle w:val="TableText"/>
            </w:pPr>
            <w:r w:rsidRPr="00C7345F">
              <w:t>18.10</w:t>
            </w:r>
          </w:p>
        </w:tc>
        <w:tc>
          <w:tcPr>
            <w:tcW w:w="922" w:type="dxa"/>
            <w:tcBorders>
              <w:top w:val="single" w:sz="4" w:space="0" w:color="auto"/>
              <w:bottom w:val="nil"/>
            </w:tcBorders>
          </w:tcPr>
          <w:p w14:paraId="46603A0E" w14:textId="77777777" w:rsidR="001C1EA4" w:rsidRPr="00C7345F" w:rsidRDefault="001C1EA4" w:rsidP="00F73F5C">
            <w:pPr>
              <w:pStyle w:val="TableText"/>
            </w:pPr>
            <w:r w:rsidRPr="00C7345F">
              <w:t>16.77</w:t>
            </w:r>
          </w:p>
        </w:tc>
        <w:tc>
          <w:tcPr>
            <w:tcW w:w="922" w:type="dxa"/>
            <w:tcBorders>
              <w:top w:val="single" w:sz="4" w:space="0" w:color="auto"/>
              <w:bottom w:val="nil"/>
            </w:tcBorders>
          </w:tcPr>
          <w:p w14:paraId="749FF962" w14:textId="77777777" w:rsidR="001C1EA4" w:rsidRPr="00C7345F" w:rsidRDefault="001C1EA4" w:rsidP="00F73F5C">
            <w:pPr>
              <w:pStyle w:val="TableText"/>
            </w:pPr>
            <w:r w:rsidRPr="00C7345F">
              <w:t>22.53</w:t>
            </w:r>
          </w:p>
        </w:tc>
        <w:tc>
          <w:tcPr>
            <w:tcW w:w="919" w:type="dxa"/>
            <w:tcBorders>
              <w:top w:val="single" w:sz="4" w:space="0" w:color="auto"/>
              <w:bottom w:val="nil"/>
            </w:tcBorders>
          </w:tcPr>
          <w:p w14:paraId="382F1DB0" w14:textId="77777777" w:rsidR="001C1EA4" w:rsidRPr="00C7345F" w:rsidRDefault="001C1EA4" w:rsidP="00F73F5C">
            <w:pPr>
              <w:pStyle w:val="TableText"/>
            </w:pPr>
            <w:r w:rsidRPr="00C7345F">
              <w:t>0.98</w:t>
            </w:r>
          </w:p>
        </w:tc>
        <w:tc>
          <w:tcPr>
            <w:tcW w:w="919" w:type="dxa"/>
            <w:tcBorders>
              <w:top w:val="single" w:sz="4" w:space="0" w:color="auto"/>
              <w:bottom w:val="nil"/>
            </w:tcBorders>
          </w:tcPr>
          <w:p w14:paraId="0292B0CC" w14:textId="77777777" w:rsidR="001C1EA4" w:rsidRPr="00C7345F" w:rsidRDefault="001C1EA4" w:rsidP="00F73F5C">
            <w:pPr>
              <w:pStyle w:val="TableText"/>
            </w:pPr>
            <w:r w:rsidRPr="00C7345F">
              <w:t>1.583</w:t>
            </w:r>
          </w:p>
        </w:tc>
        <w:tc>
          <w:tcPr>
            <w:tcW w:w="924" w:type="dxa"/>
            <w:tcBorders>
              <w:top w:val="single" w:sz="4" w:space="0" w:color="auto"/>
              <w:bottom w:val="nil"/>
            </w:tcBorders>
          </w:tcPr>
          <w:p w14:paraId="50953D01" w14:textId="77777777" w:rsidR="001C1EA4" w:rsidRPr="00C7345F" w:rsidRDefault="001C1EA4" w:rsidP="00F73F5C">
            <w:pPr>
              <w:pStyle w:val="TableText"/>
            </w:pPr>
            <w:r w:rsidRPr="00C7345F">
              <w:t>0.396</w:t>
            </w:r>
          </w:p>
        </w:tc>
        <w:tc>
          <w:tcPr>
            <w:tcW w:w="895" w:type="dxa"/>
            <w:tcBorders>
              <w:top w:val="single" w:sz="4" w:space="0" w:color="auto"/>
              <w:bottom w:val="nil"/>
            </w:tcBorders>
          </w:tcPr>
          <w:p w14:paraId="0852205E" w14:textId="77777777" w:rsidR="001C1EA4" w:rsidRPr="00C7345F" w:rsidRDefault="001C1EA4" w:rsidP="00F73F5C">
            <w:pPr>
              <w:pStyle w:val="TableText"/>
            </w:pPr>
            <w:r w:rsidRPr="00C7345F">
              <w:t>1.571</w:t>
            </w:r>
          </w:p>
        </w:tc>
      </w:tr>
      <w:tr w:rsidR="001C1EA4" w:rsidRPr="00C7345F" w14:paraId="3998FFDA" w14:textId="77777777" w:rsidTr="00F73F5C">
        <w:trPr>
          <w:trHeight w:val="252"/>
        </w:trPr>
        <w:tc>
          <w:tcPr>
            <w:tcW w:w="1872" w:type="dxa"/>
            <w:tcBorders>
              <w:top w:val="nil"/>
              <w:bottom w:val="single" w:sz="4" w:space="0" w:color="auto"/>
            </w:tcBorders>
            <w:noWrap/>
          </w:tcPr>
          <w:p w14:paraId="778BF3E6" w14:textId="77777777" w:rsidR="001C1EA4" w:rsidRPr="00C7345F" w:rsidRDefault="001C1EA4" w:rsidP="00F73F5C">
            <w:pPr>
              <w:pStyle w:val="TableText"/>
            </w:pPr>
            <w:r w:rsidRPr="00C7345F">
              <w:t>6–8</w:t>
            </w:r>
          </w:p>
        </w:tc>
        <w:tc>
          <w:tcPr>
            <w:tcW w:w="1584" w:type="dxa"/>
            <w:tcBorders>
              <w:top w:val="nil"/>
              <w:bottom w:val="single" w:sz="4" w:space="0" w:color="auto"/>
            </w:tcBorders>
            <w:noWrap/>
          </w:tcPr>
          <w:p w14:paraId="4F18AE1F" w14:textId="77777777" w:rsidR="001C1EA4" w:rsidRPr="00C7345F" w:rsidRDefault="001C1EA4" w:rsidP="00F73F5C">
            <w:pPr>
              <w:pStyle w:val="TableText"/>
            </w:pPr>
            <w:r w:rsidRPr="00C7345F">
              <w:t>VR029556</w:t>
            </w:r>
          </w:p>
        </w:tc>
        <w:tc>
          <w:tcPr>
            <w:tcW w:w="860" w:type="dxa"/>
            <w:tcBorders>
              <w:top w:val="nil"/>
              <w:bottom w:val="single" w:sz="4" w:space="0" w:color="auto"/>
            </w:tcBorders>
            <w:noWrap/>
          </w:tcPr>
          <w:p w14:paraId="00DCC6F0" w14:textId="77777777" w:rsidR="001C1EA4" w:rsidRPr="00C7345F" w:rsidRDefault="001C1EA4" w:rsidP="00F73F5C">
            <w:pPr>
              <w:pStyle w:val="TableText"/>
            </w:pPr>
            <w:r w:rsidRPr="00C7345F">
              <w:t>44.50</w:t>
            </w:r>
          </w:p>
        </w:tc>
        <w:tc>
          <w:tcPr>
            <w:tcW w:w="932" w:type="dxa"/>
            <w:tcBorders>
              <w:top w:val="nil"/>
              <w:bottom w:val="single" w:sz="4" w:space="0" w:color="auto"/>
            </w:tcBorders>
            <w:noWrap/>
          </w:tcPr>
          <w:p w14:paraId="30C89957" w14:textId="77777777" w:rsidR="001C1EA4" w:rsidRPr="00C7345F" w:rsidRDefault="001C1EA4" w:rsidP="00F73F5C">
            <w:pPr>
              <w:pStyle w:val="TableText"/>
            </w:pPr>
            <w:r w:rsidRPr="00C7345F">
              <w:t>10.89</w:t>
            </w:r>
          </w:p>
        </w:tc>
        <w:tc>
          <w:tcPr>
            <w:tcW w:w="932" w:type="dxa"/>
            <w:tcBorders>
              <w:top w:val="nil"/>
              <w:bottom w:val="single" w:sz="4" w:space="0" w:color="auto"/>
            </w:tcBorders>
            <w:noWrap/>
          </w:tcPr>
          <w:p w14:paraId="1AAF6245" w14:textId="77777777" w:rsidR="001C1EA4" w:rsidRPr="00C7345F" w:rsidRDefault="001C1EA4" w:rsidP="00F73F5C">
            <w:pPr>
              <w:pStyle w:val="TableText"/>
            </w:pPr>
            <w:r w:rsidRPr="00C7345F">
              <w:t>16.55</w:t>
            </w:r>
          </w:p>
        </w:tc>
        <w:tc>
          <w:tcPr>
            <w:tcW w:w="922" w:type="dxa"/>
            <w:tcBorders>
              <w:top w:val="nil"/>
              <w:bottom w:val="single" w:sz="4" w:space="0" w:color="auto"/>
            </w:tcBorders>
            <w:noWrap/>
          </w:tcPr>
          <w:p w14:paraId="5559B0DE" w14:textId="77777777" w:rsidR="001C1EA4" w:rsidRPr="00C7345F" w:rsidRDefault="001C1EA4" w:rsidP="00F73F5C">
            <w:pPr>
              <w:pStyle w:val="TableText"/>
            </w:pPr>
            <w:r w:rsidRPr="00C7345F">
              <w:t>15.51</w:t>
            </w:r>
          </w:p>
        </w:tc>
        <w:tc>
          <w:tcPr>
            <w:tcW w:w="922" w:type="dxa"/>
            <w:tcBorders>
              <w:top w:val="nil"/>
              <w:bottom w:val="single" w:sz="4" w:space="0" w:color="auto"/>
            </w:tcBorders>
          </w:tcPr>
          <w:p w14:paraId="6CE314E4" w14:textId="77777777" w:rsidR="001C1EA4" w:rsidRPr="00C7345F" w:rsidRDefault="001C1EA4" w:rsidP="00F73F5C">
            <w:pPr>
              <w:pStyle w:val="TableText"/>
            </w:pPr>
            <w:r w:rsidRPr="00C7345F">
              <w:t>12.55</w:t>
            </w:r>
          </w:p>
        </w:tc>
        <w:tc>
          <w:tcPr>
            <w:tcW w:w="922" w:type="dxa"/>
            <w:tcBorders>
              <w:top w:val="nil"/>
              <w:bottom w:val="single" w:sz="4" w:space="0" w:color="auto"/>
            </w:tcBorders>
          </w:tcPr>
          <w:p w14:paraId="5EA56810" w14:textId="77777777" w:rsidR="001C1EA4" w:rsidRPr="00C7345F" w:rsidRDefault="001C1EA4" w:rsidP="00F73F5C">
            <w:pPr>
              <w:pStyle w:val="TableText"/>
            </w:pPr>
            <w:r w:rsidRPr="00C7345F">
              <w:t>0.00</w:t>
            </w:r>
          </w:p>
        </w:tc>
        <w:tc>
          <w:tcPr>
            <w:tcW w:w="919" w:type="dxa"/>
            <w:tcBorders>
              <w:top w:val="nil"/>
              <w:bottom w:val="single" w:sz="4" w:space="0" w:color="auto"/>
            </w:tcBorders>
          </w:tcPr>
          <w:p w14:paraId="0A9603C2" w14:textId="77777777" w:rsidR="001C1EA4" w:rsidRPr="00C7345F" w:rsidRDefault="001C1EA4" w:rsidP="00F73F5C">
            <w:pPr>
              <w:pStyle w:val="TableText"/>
            </w:pPr>
            <w:r w:rsidRPr="00C7345F">
              <w:t>0.98</w:t>
            </w:r>
          </w:p>
        </w:tc>
        <w:tc>
          <w:tcPr>
            <w:tcW w:w="919" w:type="dxa"/>
            <w:tcBorders>
              <w:top w:val="nil"/>
              <w:bottom w:val="single" w:sz="4" w:space="0" w:color="auto"/>
            </w:tcBorders>
          </w:tcPr>
          <w:p w14:paraId="381AEA11" w14:textId="77777777" w:rsidR="001C1EA4" w:rsidRPr="00C7345F" w:rsidRDefault="001C1EA4" w:rsidP="00F73F5C">
            <w:pPr>
              <w:pStyle w:val="TableText"/>
            </w:pPr>
            <w:r w:rsidRPr="00C7345F">
              <w:t>1.407</w:t>
            </w:r>
          </w:p>
        </w:tc>
        <w:tc>
          <w:tcPr>
            <w:tcW w:w="924" w:type="dxa"/>
            <w:tcBorders>
              <w:top w:val="nil"/>
              <w:bottom w:val="single" w:sz="4" w:space="0" w:color="auto"/>
            </w:tcBorders>
          </w:tcPr>
          <w:p w14:paraId="7B9257AD" w14:textId="77777777" w:rsidR="001C1EA4" w:rsidRPr="00C7345F" w:rsidRDefault="001C1EA4" w:rsidP="00F73F5C">
            <w:pPr>
              <w:pStyle w:val="TableText"/>
            </w:pPr>
            <w:r w:rsidRPr="00C7345F">
              <w:t>0.352</w:t>
            </w:r>
          </w:p>
        </w:tc>
        <w:tc>
          <w:tcPr>
            <w:tcW w:w="895" w:type="dxa"/>
            <w:tcBorders>
              <w:top w:val="nil"/>
              <w:bottom w:val="single" w:sz="4" w:space="0" w:color="auto"/>
            </w:tcBorders>
          </w:tcPr>
          <w:p w14:paraId="383A8F52" w14:textId="77777777" w:rsidR="001C1EA4" w:rsidRPr="00C7345F" w:rsidRDefault="001C1EA4" w:rsidP="00F73F5C">
            <w:pPr>
              <w:pStyle w:val="TableText"/>
            </w:pPr>
            <w:r w:rsidRPr="00C7345F">
              <w:t>1.482</w:t>
            </w:r>
          </w:p>
        </w:tc>
      </w:tr>
      <w:tr w:rsidR="001C1EA4" w:rsidRPr="00C7345F" w14:paraId="5FD21588" w14:textId="77777777" w:rsidTr="00F73F5C">
        <w:trPr>
          <w:trHeight w:val="252"/>
        </w:trPr>
        <w:tc>
          <w:tcPr>
            <w:tcW w:w="1872" w:type="dxa"/>
            <w:tcBorders>
              <w:top w:val="single" w:sz="4" w:space="0" w:color="auto"/>
              <w:bottom w:val="nil"/>
            </w:tcBorders>
            <w:noWrap/>
          </w:tcPr>
          <w:p w14:paraId="3D9C177A" w14:textId="77777777" w:rsidR="001C1EA4" w:rsidRPr="00C7345F" w:rsidRDefault="001C1EA4" w:rsidP="00F73F5C">
            <w:pPr>
              <w:pStyle w:val="TableText"/>
            </w:pPr>
            <w:r w:rsidRPr="00C7345F">
              <w:t>9–12</w:t>
            </w:r>
          </w:p>
        </w:tc>
        <w:tc>
          <w:tcPr>
            <w:tcW w:w="1584" w:type="dxa"/>
            <w:tcBorders>
              <w:top w:val="single" w:sz="4" w:space="0" w:color="auto"/>
              <w:bottom w:val="nil"/>
            </w:tcBorders>
            <w:noWrap/>
          </w:tcPr>
          <w:p w14:paraId="283D6F86" w14:textId="77777777" w:rsidR="001C1EA4" w:rsidRPr="00C7345F" w:rsidRDefault="001C1EA4" w:rsidP="00F73F5C">
            <w:pPr>
              <w:pStyle w:val="TableText"/>
            </w:pPr>
            <w:r w:rsidRPr="00C7345F">
              <w:t>VR029232</w:t>
            </w:r>
          </w:p>
        </w:tc>
        <w:tc>
          <w:tcPr>
            <w:tcW w:w="860" w:type="dxa"/>
            <w:tcBorders>
              <w:top w:val="single" w:sz="4" w:space="0" w:color="auto"/>
              <w:bottom w:val="nil"/>
            </w:tcBorders>
            <w:noWrap/>
          </w:tcPr>
          <w:p w14:paraId="57EC371A" w14:textId="77777777" w:rsidR="001C1EA4" w:rsidRPr="00C7345F" w:rsidRDefault="001C1EA4" w:rsidP="00F73F5C">
            <w:pPr>
              <w:pStyle w:val="TableText"/>
            </w:pPr>
            <w:r w:rsidRPr="00C7345F">
              <w:t>20.02</w:t>
            </w:r>
          </w:p>
        </w:tc>
        <w:tc>
          <w:tcPr>
            <w:tcW w:w="932" w:type="dxa"/>
            <w:tcBorders>
              <w:top w:val="single" w:sz="4" w:space="0" w:color="auto"/>
              <w:bottom w:val="nil"/>
            </w:tcBorders>
            <w:noWrap/>
          </w:tcPr>
          <w:p w14:paraId="1C0ACEF8" w14:textId="77777777" w:rsidR="001C1EA4" w:rsidRPr="00C7345F" w:rsidRDefault="001C1EA4" w:rsidP="00F73F5C">
            <w:pPr>
              <w:pStyle w:val="TableText"/>
            </w:pPr>
            <w:r w:rsidRPr="00C7345F">
              <w:t>8.72</w:t>
            </w:r>
          </w:p>
        </w:tc>
        <w:tc>
          <w:tcPr>
            <w:tcW w:w="932" w:type="dxa"/>
            <w:tcBorders>
              <w:top w:val="single" w:sz="4" w:space="0" w:color="auto"/>
              <w:bottom w:val="nil"/>
            </w:tcBorders>
            <w:noWrap/>
          </w:tcPr>
          <w:p w14:paraId="65B2B07F" w14:textId="77777777" w:rsidR="001C1EA4" w:rsidRPr="00C7345F" w:rsidRDefault="001C1EA4" w:rsidP="00F73F5C">
            <w:pPr>
              <w:pStyle w:val="TableText"/>
            </w:pPr>
            <w:r w:rsidRPr="00C7345F">
              <w:t>13.36</w:t>
            </w:r>
          </w:p>
        </w:tc>
        <w:tc>
          <w:tcPr>
            <w:tcW w:w="922" w:type="dxa"/>
            <w:tcBorders>
              <w:top w:val="single" w:sz="4" w:space="0" w:color="auto"/>
              <w:bottom w:val="nil"/>
            </w:tcBorders>
            <w:noWrap/>
          </w:tcPr>
          <w:p w14:paraId="1329DF04" w14:textId="77777777" w:rsidR="001C1EA4" w:rsidRPr="00C7345F" w:rsidRDefault="001C1EA4" w:rsidP="00F73F5C">
            <w:pPr>
              <w:pStyle w:val="TableText"/>
            </w:pPr>
            <w:r w:rsidRPr="00C7345F">
              <w:t>16.44</w:t>
            </w:r>
          </w:p>
        </w:tc>
        <w:tc>
          <w:tcPr>
            <w:tcW w:w="922" w:type="dxa"/>
            <w:tcBorders>
              <w:top w:val="single" w:sz="4" w:space="0" w:color="auto"/>
              <w:bottom w:val="nil"/>
            </w:tcBorders>
          </w:tcPr>
          <w:p w14:paraId="485D5EFD" w14:textId="77777777" w:rsidR="001C1EA4" w:rsidRPr="00C7345F" w:rsidRDefault="001C1EA4" w:rsidP="00F73F5C">
            <w:pPr>
              <w:pStyle w:val="TableText"/>
            </w:pPr>
            <w:r w:rsidRPr="00C7345F">
              <w:t>19.44</w:t>
            </w:r>
          </w:p>
        </w:tc>
        <w:tc>
          <w:tcPr>
            <w:tcW w:w="922" w:type="dxa"/>
            <w:tcBorders>
              <w:top w:val="single" w:sz="4" w:space="0" w:color="auto"/>
              <w:bottom w:val="nil"/>
            </w:tcBorders>
          </w:tcPr>
          <w:p w14:paraId="4111F523" w14:textId="77777777" w:rsidR="001C1EA4" w:rsidRPr="00C7345F" w:rsidRDefault="001C1EA4" w:rsidP="00F73F5C">
            <w:pPr>
              <w:pStyle w:val="TableText"/>
            </w:pPr>
            <w:r w:rsidRPr="00C7345F">
              <w:t>22.02</w:t>
            </w:r>
          </w:p>
        </w:tc>
        <w:tc>
          <w:tcPr>
            <w:tcW w:w="919" w:type="dxa"/>
            <w:tcBorders>
              <w:top w:val="single" w:sz="4" w:space="0" w:color="auto"/>
              <w:bottom w:val="nil"/>
            </w:tcBorders>
          </w:tcPr>
          <w:p w14:paraId="68F628C3" w14:textId="77777777" w:rsidR="001C1EA4" w:rsidRPr="00C7345F" w:rsidRDefault="001C1EA4" w:rsidP="00F73F5C">
            <w:pPr>
              <w:pStyle w:val="TableText"/>
            </w:pPr>
            <w:r w:rsidRPr="00C7345F">
              <w:t>0.98</w:t>
            </w:r>
          </w:p>
        </w:tc>
        <w:tc>
          <w:tcPr>
            <w:tcW w:w="919" w:type="dxa"/>
            <w:tcBorders>
              <w:top w:val="single" w:sz="4" w:space="0" w:color="auto"/>
              <w:bottom w:val="nil"/>
            </w:tcBorders>
          </w:tcPr>
          <w:p w14:paraId="4686B401" w14:textId="77777777" w:rsidR="001C1EA4" w:rsidRPr="00C7345F" w:rsidRDefault="001C1EA4" w:rsidP="00F73F5C">
            <w:pPr>
              <w:pStyle w:val="TableText"/>
            </w:pPr>
            <w:r w:rsidRPr="00C7345F">
              <w:t>1.625</w:t>
            </w:r>
          </w:p>
        </w:tc>
        <w:tc>
          <w:tcPr>
            <w:tcW w:w="924" w:type="dxa"/>
            <w:tcBorders>
              <w:top w:val="single" w:sz="4" w:space="0" w:color="auto"/>
              <w:bottom w:val="nil"/>
            </w:tcBorders>
          </w:tcPr>
          <w:p w14:paraId="38B46B2C" w14:textId="77777777" w:rsidR="001C1EA4" w:rsidRPr="00C7345F" w:rsidRDefault="001C1EA4" w:rsidP="00F73F5C">
            <w:pPr>
              <w:pStyle w:val="TableText"/>
            </w:pPr>
            <w:r w:rsidRPr="00C7345F">
              <w:t>0.406</w:t>
            </w:r>
          </w:p>
        </w:tc>
        <w:tc>
          <w:tcPr>
            <w:tcW w:w="895" w:type="dxa"/>
            <w:tcBorders>
              <w:top w:val="single" w:sz="4" w:space="0" w:color="auto"/>
              <w:bottom w:val="nil"/>
            </w:tcBorders>
          </w:tcPr>
          <w:p w14:paraId="7C804488" w14:textId="77777777" w:rsidR="001C1EA4" w:rsidRPr="00C7345F" w:rsidRDefault="001C1EA4" w:rsidP="00F73F5C">
            <w:pPr>
              <w:pStyle w:val="TableText"/>
            </w:pPr>
            <w:r w:rsidRPr="00C7345F">
              <w:t>1.603</w:t>
            </w:r>
          </w:p>
        </w:tc>
      </w:tr>
      <w:tr w:rsidR="001C1EA4" w:rsidRPr="00C7345F" w14:paraId="080190BE" w14:textId="77777777" w:rsidTr="00F73F5C">
        <w:trPr>
          <w:trHeight w:val="252"/>
        </w:trPr>
        <w:tc>
          <w:tcPr>
            <w:tcW w:w="1872" w:type="dxa"/>
            <w:tcBorders>
              <w:top w:val="nil"/>
              <w:bottom w:val="single" w:sz="4" w:space="0" w:color="auto"/>
            </w:tcBorders>
            <w:noWrap/>
          </w:tcPr>
          <w:p w14:paraId="1990F3A0" w14:textId="77777777" w:rsidR="001C1EA4" w:rsidRPr="00C7345F" w:rsidRDefault="001C1EA4" w:rsidP="00F73F5C">
            <w:pPr>
              <w:pStyle w:val="TableText"/>
            </w:pPr>
            <w:r w:rsidRPr="00C7345F">
              <w:t>9–12</w:t>
            </w:r>
          </w:p>
        </w:tc>
        <w:tc>
          <w:tcPr>
            <w:tcW w:w="1584" w:type="dxa"/>
            <w:tcBorders>
              <w:top w:val="nil"/>
              <w:bottom w:val="single" w:sz="4" w:space="0" w:color="auto"/>
            </w:tcBorders>
            <w:noWrap/>
          </w:tcPr>
          <w:p w14:paraId="68DF0635" w14:textId="77777777" w:rsidR="001C1EA4" w:rsidRPr="00C7345F" w:rsidRDefault="001C1EA4" w:rsidP="00F73F5C">
            <w:pPr>
              <w:pStyle w:val="TableText"/>
            </w:pPr>
            <w:r w:rsidRPr="00C7345F">
              <w:t>VR029699</w:t>
            </w:r>
          </w:p>
        </w:tc>
        <w:tc>
          <w:tcPr>
            <w:tcW w:w="860" w:type="dxa"/>
            <w:tcBorders>
              <w:top w:val="nil"/>
              <w:bottom w:val="single" w:sz="4" w:space="0" w:color="auto"/>
            </w:tcBorders>
            <w:noWrap/>
          </w:tcPr>
          <w:p w14:paraId="4EFE0B3A" w14:textId="77777777" w:rsidR="001C1EA4" w:rsidRPr="00C7345F" w:rsidRDefault="001C1EA4" w:rsidP="00F73F5C">
            <w:pPr>
              <w:pStyle w:val="TableText"/>
            </w:pPr>
            <w:r w:rsidRPr="00C7345F">
              <w:t>42.66</w:t>
            </w:r>
          </w:p>
        </w:tc>
        <w:tc>
          <w:tcPr>
            <w:tcW w:w="932" w:type="dxa"/>
            <w:tcBorders>
              <w:top w:val="nil"/>
              <w:bottom w:val="single" w:sz="4" w:space="0" w:color="auto"/>
            </w:tcBorders>
            <w:noWrap/>
          </w:tcPr>
          <w:p w14:paraId="03018019" w14:textId="77777777" w:rsidR="001C1EA4" w:rsidRPr="00C7345F" w:rsidRDefault="001C1EA4" w:rsidP="00F73F5C">
            <w:pPr>
              <w:pStyle w:val="TableText"/>
            </w:pPr>
            <w:r w:rsidRPr="00C7345F">
              <w:t>10.16</w:t>
            </w:r>
          </w:p>
        </w:tc>
        <w:tc>
          <w:tcPr>
            <w:tcW w:w="932" w:type="dxa"/>
            <w:tcBorders>
              <w:top w:val="nil"/>
              <w:bottom w:val="single" w:sz="4" w:space="0" w:color="auto"/>
            </w:tcBorders>
            <w:noWrap/>
          </w:tcPr>
          <w:p w14:paraId="6B9BF241" w14:textId="77777777" w:rsidR="001C1EA4" w:rsidRPr="00C7345F" w:rsidRDefault="001C1EA4" w:rsidP="00F73F5C">
            <w:pPr>
              <w:pStyle w:val="TableText"/>
            </w:pPr>
            <w:r w:rsidRPr="00C7345F">
              <w:t>14.66</w:t>
            </w:r>
          </w:p>
        </w:tc>
        <w:tc>
          <w:tcPr>
            <w:tcW w:w="922" w:type="dxa"/>
            <w:tcBorders>
              <w:top w:val="nil"/>
              <w:bottom w:val="single" w:sz="4" w:space="0" w:color="auto"/>
            </w:tcBorders>
            <w:noWrap/>
          </w:tcPr>
          <w:p w14:paraId="58A9AA24" w14:textId="77777777" w:rsidR="001C1EA4" w:rsidRPr="00C7345F" w:rsidRDefault="001C1EA4" w:rsidP="00F73F5C">
            <w:pPr>
              <w:pStyle w:val="TableText"/>
            </w:pPr>
            <w:r w:rsidRPr="00C7345F">
              <w:t>15.62</w:t>
            </w:r>
          </w:p>
        </w:tc>
        <w:tc>
          <w:tcPr>
            <w:tcW w:w="922" w:type="dxa"/>
            <w:tcBorders>
              <w:top w:val="nil"/>
              <w:bottom w:val="single" w:sz="4" w:space="0" w:color="auto"/>
            </w:tcBorders>
          </w:tcPr>
          <w:p w14:paraId="7FF101AA" w14:textId="77777777" w:rsidR="001C1EA4" w:rsidRPr="00C7345F" w:rsidRDefault="001C1EA4" w:rsidP="00F73F5C">
            <w:pPr>
              <w:pStyle w:val="TableText"/>
            </w:pPr>
            <w:r w:rsidRPr="00C7345F">
              <w:t>16.90</w:t>
            </w:r>
          </w:p>
        </w:tc>
        <w:tc>
          <w:tcPr>
            <w:tcW w:w="922" w:type="dxa"/>
            <w:tcBorders>
              <w:top w:val="nil"/>
              <w:bottom w:val="single" w:sz="4" w:space="0" w:color="auto"/>
            </w:tcBorders>
          </w:tcPr>
          <w:p w14:paraId="5BD9C7C0" w14:textId="77777777" w:rsidR="001C1EA4" w:rsidRPr="00C7345F" w:rsidRDefault="001C1EA4" w:rsidP="00F73F5C">
            <w:pPr>
              <w:pStyle w:val="TableText"/>
            </w:pPr>
            <w:r w:rsidRPr="00C7345F">
              <w:t>0.00</w:t>
            </w:r>
          </w:p>
        </w:tc>
        <w:tc>
          <w:tcPr>
            <w:tcW w:w="919" w:type="dxa"/>
            <w:tcBorders>
              <w:top w:val="nil"/>
              <w:bottom w:val="single" w:sz="4" w:space="0" w:color="auto"/>
            </w:tcBorders>
          </w:tcPr>
          <w:p w14:paraId="4CD0E74B" w14:textId="77777777" w:rsidR="001C1EA4" w:rsidRPr="00C7345F" w:rsidRDefault="001C1EA4" w:rsidP="00F73F5C">
            <w:pPr>
              <w:pStyle w:val="TableText"/>
            </w:pPr>
            <w:r w:rsidRPr="00C7345F">
              <w:t>0.98</w:t>
            </w:r>
          </w:p>
        </w:tc>
        <w:tc>
          <w:tcPr>
            <w:tcW w:w="919" w:type="dxa"/>
            <w:tcBorders>
              <w:top w:val="nil"/>
              <w:bottom w:val="single" w:sz="4" w:space="0" w:color="auto"/>
            </w:tcBorders>
          </w:tcPr>
          <w:p w14:paraId="0545FA39" w14:textId="77777777" w:rsidR="001C1EA4" w:rsidRPr="00C7345F" w:rsidRDefault="001C1EA4" w:rsidP="00F73F5C">
            <w:pPr>
              <w:pStyle w:val="TableText"/>
            </w:pPr>
            <w:r w:rsidRPr="00C7345F">
              <w:t>1.539</w:t>
            </w:r>
          </w:p>
        </w:tc>
        <w:tc>
          <w:tcPr>
            <w:tcW w:w="924" w:type="dxa"/>
            <w:tcBorders>
              <w:top w:val="nil"/>
              <w:bottom w:val="single" w:sz="4" w:space="0" w:color="auto"/>
            </w:tcBorders>
          </w:tcPr>
          <w:p w14:paraId="689D053E" w14:textId="77777777" w:rsidR="001C1EA4" w:rsidRPr="00C7345F" w:rsidRDefault="001C1EA4" w:rsidP="00F73F5C">
            <w:pPr>
              <w:pStyle w:val="TableText"/>
            </w:pPr>
            <w:r w:rsidRPr="00C7345F">
              <w:t>0.385</w:t>
            </w:r>
          </w:p>
        </w:tc>
        <w:tc>
          <w:tcPr>
            <w:tcW w:w="895" w:type="dxa"/>
            <w:tcBorders>
              <w:top w:val="nil"/>
              <w:bottom w:val="single" w:sz="4" w:space="0" w:color="auto"/>
            </w:tcBorders>
          </w:tcPr>
          <w:p w14:paraId="6ADEFFA0" w14:textId="77777777" w:rsidR="001C1EA4" w:rsidRPr="00C7345F" w:rsidRDefault="001C1EA4" w:rsidP="00F73F5C">
            <w:pPr>
              <w:pStyle w:val="TableText"/>
            </w:pPr>
            <w:r w:rsidRPr="00C7345F">
              <w:t>1.558</w:t>
            </w:r>
          </w:p>
        </w:tc>
      </w:tr>
      <w:tr w:rsidR="001C1EA4" w:rsidRPr="00C7345F" w14:paraId="790B52CA" w14:textId="77777777" w:rsidTr="00F73F5C">
        <w:trPr>
          <w:trHeight w:val="252"/>
        </w:trPr>
        <w:tc>
          <w:tcPr>
            <w:tcW w:w="1872" w:type="dxa"/>
            <w:tcBorders>
              <w:top w:val="single" w:sz="4" w:space="0" w:color="auto"/>
            </w:tcBorders>
            <w:noWrap/>
          </w:tcPr>
          <w:p w14:paraId="3F1A86FD" w14:textId="77777777" w:rsidR="001C1EA4" w:rsidRPr="00C7345F" w:rsidRDefault="001C1EA4" w:rsidP="00F73F5C">
            <w:pPr>
              <w:pStyle w:val="TableText"/>
            </w:pPr>
            <w:r w:rsidRPr="00C7345F">
              <w:t>Kindergarten</w:t>
            </w:r>
          </w:p>
        </w:tc>
        <w:tc>
          <w:tcPr>
            <w:tcW w:w="1584" w:type="dxa"/>
            <w:tcBorders>
              <w:top w:val="single" w:sz="4" w:space="0" w:color="auto"/>
            </w:tcBorders>
            <w:noWrap/>
          </w:tcPr>
          <w:p w14:paraId="77B97A10" w14:textId="77777777" w:rsidR="001C1EA4" w:rsidRPr="00C7345F" w:rsidRDefault="001C1EA4" w:rsidP="00F73F5C">
            <w:pPr>
              <w:pStyle w:val="TableText"/>
            </w:pPr>
            <w:r w:rsidRPr="00C7345F">
              <w:t>*VR001790</w:t>
            </w:r>
          </w:p>
        </w:tc>
        <w:tc>
          <w:tcPr>
            <w:tcW w:w="860" w:type="dxa"/>
            <w:tcBorders>
              <w:top w:val="single" w:sz="4" w:space="0" w:color="auto"/>
            </w:tcBorders>
            <w:noWrap/>
          </w:tcPr>
          <w:p w14:paraId="218CB612" w14:textId="77777777" w:rsidR="001C1EA4" w:rsidRPr="00C7345F" w:rsidRDefault="001C1EA4" w:rsidP="00F73F5C">
            <w:pPr>
              <w:pStyle w:val="TableText"/>
            </w:pPr>
            <w:r w:rsidRPr="00C7345F">
              <w:t>35.11</w:t>
            </w:r>
          </w:p>
        </w:tc>
        <w:tc>
          <w:tcPr>
            <w:tcW w:w="932" w:type="dxa"/>
            <w:tcBorders>
              <w:top w:val="single" w:sz="4" w:space="0" w:color="auto"/>
            </w:tcBorders>
            <w:noWrap/>
          </w:tcPr>
          <w:p w14:paraId="2E318690" w14:textId="77777777" w:rsidR="001C1EA4" w:rsidRPr="00C7345F" w:rsidRDefault="001C1EA4" w:rsidP="00F73F5C">
            <w:pPr>
              <w:pStyle w:val="TableText"/>
            </w:pPr>
            <w:r w:rsidRPr="00C7345F">
              <w:t>51.38</w:t>
            </w:r>
          </w:p>
        </w:tc>
        <w:tc>
          <w:tcPr>
            <w:tcW w:w="932" w:type="dxa"/>
            <w:tcBorders>
              <w:top w:val="single" w:sz="4" w:space="0" w:color="auto"/>
            </w:tcBorders>
            <w:noWrap/>
          </w:tcPr>
          <w:p w14:paraId="3D041ABA" w14:textId="77777777" w:rsidR="001C1EA4" w:rsidRPr="00C7345F" w:rsidRDefault="001C1EA4" w:rsidP="00F73F5C">
            <w:pPr>
              <w:pStyle w:val="TableText"/>
            </w:pPr>
            <w:r w:rsidRPr="00C7345F">
              <w:t>13.49</w:t>
            </w:r>
          </w:p>
        </w:tc>
        <w:tc>
          <w:tcPr>
            <w:tcW w:w="922" w:type="dxa"/>
            <w:tcBorders>
              <w:top w:val="single" w:sz="4" w:space="0" w:color="auto"/>
            </w:tcBorders>
            <w:noWrap/>
          </w:tcPr>
          <w:p w14:paraId="6182384C" w14:textId="77777777" w:rsidR="001C1EA4" w:rsidRPr="00C7345F" w:rsidRDefault="001C1EA4" w:rsidP="00F73F5C">
            <w:pPr>
              <w:pStyle w:val="TableText"/>
            </w:pPr>
            <w:r w:rsidRPr="00C7345F">
              <w:t>N/A</w:t>
            </w:r>
          </w:p>
        </w:tc>
        <w:tc>
          <w:tcPr>
            <w:tcW w:w="922" w:type="dxa"/>
            <w:tcBorders>
              <w:top w:val="single" w:sz="4" w:space="0" w:color="auto"/>
            </w:tcBorders>
          </w:tcPr>
          <w:p w14:paraId="5BB69692" w14:textId="77777777" w:rsidR="001C1EA4" w:rsidRPr="00C7345F" w:rsidRDefault="001C1EA4" w:rsidP="00F73F5C">
            <w:pPr>
              <w:pStyle w:val="TableText"/>
            </w:pPr>
            <w:r w:rsidRPr="00C7345F">
              <w:t>N/A</w:t>
            </w:r>
          </w:p>
        </w:tc>
        <w:tc>
          <w:tcPr>
            <w:tcW w:w="922" w:type="dxa"/>
            <w:tcBorders>
              <w:top w:val="single" w:sz="4" w:space="0" w:color="auto"/>
            </w:tcBorders>
          </w:tcPr>
          <w:p w14:paraId="06BB4C83" w14:textId="77777777" w:rsidR="001C1EA4" w:rsidRPr="00C7345F" w:rsidRDefault="001C1EA4" w:rsidP="00F73F5C">
            <w:pPr>
              <w:pStyle w:val="TableText"/>
            </w:pPr>
            <w:r w:rsidRPr="00C7345F">
              <w:t>0.02</w:t>
            </w:r>
          </w:p>
        </w:tc>
        <w:tc>
          <w:tcPr>
            <w:tcW w:w="919" w:type="dxa"/>
            <w:tcBorders>
              <w:top w:val="single" w:sz="4" w:space="0" w:color="auto"/>
            </w:tcBorders>
          </w:tcPr>
          <w:p w14:paraId="5A72FF87" w14:textId="77777777" w:rsidR="001C1EA4" w:rsidRPr="00C7345F" w:rsidRDefault="001C1EA4" w:rsidP="00F73F5C">
            <w:pPr>
              <w:pStyle w:val="TableText"/>
            </w:pPr>
            <w:r w:rsidRPr="00C7345F">
              <w:t>0.87</w:t>
            </w:r>
          </w:p>
        </w:tc>
        <w:tc>
          <w:tcPr>
            <w:tcW w:w="919" w:type="dxa"/>
            <w:tcBorders>
              <w:top w:val="single" w:sz="4" w:space="0" w:color="auto"/>
            </w:tcBorders>
          </w:tcPr>
          <w:p w14:paraId="08C1B1E4" w14:textId="77777777" w:rsidR="001C1EA4" w:rsidRPr="00C7345F" w:rsidRDefault="001C1EA4" w:rsidP="00F73F5C">
            <w:pPr>
              <w:pStyle w:val="TableText"/>
            </w:pPr>
            <w:r w:rsidRPr="00C7345F">
              <w:t>0.784</w:t>
            </w:r>
          </w:p>
        </w:tc>
        <w:tc>
          <w:tcPr>
            <w:tcW w:w="924" w:type="dxa"/>
            <w:tcBorders>
              <w:top w:val="single" w:sz="4" w:space="0" w:color="auto"/>
            </w:tcBorders>
          </w:tcPr>
          <w:p w14:paraId="09D23520" w14:textId="77777777" w:rsidR="001C1EA4" w:rsidRPr="00C7345F" w:rsidRDefault="001C1EA4" w:rsidP="00F73F5C">
            <w:pPr>
              <w:pStyle w:val="TableText"/>
            </w:pPr>
            <w:r w:rsidRPr="00C7345F">
              <w:t>0.392</w:t>
            </w:r>
          </w:p>
        </w:tc>
        <w:tc>
          <w:tcPr>
            <w:tcW w:w="895" w:type="dxa"/>
            <w:tcBorders>
              <w:top w:val="single" w:sz="4" w:space="0" w:color="auto"/>
            </w:tcBorders>
          </w:tcPr>
          <w:p w14:paraId="604CB010" w14:textId="77777777" w:rsidR="001C1EA4" w:rsidRPr="00C7345F" w:rsidRDefault="001C1EA4" w:rsidP="00F73F5C">
            <w:pPr>
              <w:pStyle w:val="TableText"/>
            </w:pPr>
            <w:r w:rsidRPr="00C7345F">
              <w:t>0.663</w:t>
            </w:r>
          </w:p>
        </w:tc>
      </w:tr>
      <w:tr w:rsidR="001C1EA4" w:rsidRPr="00C7345F" w14:paraId="394B8559" w14:textId="77777777" w:rsidTr="00F73F5C">
        <w:trPr>
          <w:trHeight w:val="252"/>
        </w:trPr>
        <w:tc>
          <w:tcPr>
            <w:tcW w:w="1872" w:type="dxa"/>
            <w:tcBorders>
              <w:bottom w:val="nil"/>
            </w:tcBorders>
            <w:noWrap/>
          </w:tcPr>
          <w:p w14:paraId="42740EB0" w14:textId="77777777" w:rsidR="001C1EA4" w:rsidRPr="00C7345F" w:rsidRDefault="001C1EA4" w:rsidP="00F73F5C">
            <w:pPr>
              <w:pStyle w:val="TableText"/>
            </w:pPr>
            <w:r w:rsidRPr="00C7345F">
              <w:t>Kindergarten</w:t>
            </w:r>
          </w:p>
        </w:tc>
        <w:tc>
          <w:tcPr>
            <w:tcW w:w="1584" w:type="dxa"/>
            <w:tcBorders>
              <w:bottom w:val="nil"/>
            </w:tcBorders>
            <w:noWrap/>
          </w:tcPr>
          <w:p w14:paraId="796440CA" w14:textId="77777777" w:rsidR="001C1EA4" w:rsidRPr="00C7345F" w:rsidRDefault="001C1EA4" w:rsidP="00F73F5C">
            <w:pPr>
              <w:pStyle w:val="TableText"/>
            </w:pPr>
            <w:r w:rsidRPr="00C7345F">
              <w:t>*VR002163</w:t>
            </w:r>
          </w:p>
        </w:tc>
        <w:tc>
          <w:tcPr>
            <w:tcW w:w="860" w:type="dxa"/>
            <w:tcBorders>
              <w:bottom w:val="nil"/>
            </w:tcBorders>
            <w:noWrap/>
          </w:tcPr>
          <w:p w14:paraId="161670D5" w14:textId="77777777" w:rsidR="001C1EA4" w:rsidRPr="00C7345F" w:rsidRDefault="001C1EA4" w:rsidP="00F73F5C">
            <w:pPr>
              <w:pStyle w:val="TableText"/>
            </w:pPr>
            <w:r w:rsidRPr="00C7345F">
              <w:t>39.66</w:t>
            </w:r>
          </w:p>
        </w:tc>
        <w:tc>
          <w:tcPr>
            <w:tcW w:w="932" w:type="dxa"/>
            <w:tcBorders>
              <w:bottom w:val="nil"/>
            </w:tcBorders>
            <w:noWrap/>
          </w:tcPr>
          <w:p w14:paraId="75F36122" w14:textId="77777777" w:rsidR="001C1EA4" w:rsidRPr="00C7345F" w:rsidRDefault="001C1EA4" w:rsidP="00F73F5C">
            <w:pPr>
              <w:pStyle w:val="TableText"/>
            </w:pPr>
            <w:r w:rsidRPr="00C7345F">
              <w:t>48.23</w:t>
            </w:r>
          </w:p>
        </w:tc>
        <w:tc>
          <w:tcPr>
            <w:tcW w:w="932" w:type="dxa"/>
            <w:tcBorders>
              <w:bottom w:val="nil"/>
            </w:tcBorders>
            <w:noWrap/>
          </w:tcPr>
          <w:p w14:paraId="14E259AE" w14:textId="77777777" w:rsidR="001C1EA4" w:rsidRPr="00C7345F" w:rsidRDefault="001C1EA4" w:rsidP="00F73F5C">
            <w:pPr>
              <w:pStyle w:val="TableText"/>
            </w:pPr>
            <w:r w:rsidRPr="00C7345F">
              <w:t>12.08</w:t>
            </w:r>
          </w:p>
        </w:tc>
        <w:tc>
          <w:tcPr>
            <w:tcW w:w="922" w:type="dxa"/>
            <w:tcBorders>
              <w:bottom w:val="nil"/>
            </w:tcBorders>
            <w:noWrap/>
          </w:tcPr>
          <w:p w14:paraId="4A97134B" w14:textId="77777777" w:rsidR="001C1EA4" w:rsidRPr="00C7345F" w:rsidRDefault="001C1EA4" w:rsidP="00F73F5C">
            <w:pPr>
              <w:pStyle w:val="TableText"/>
            </w:pPr>
            <w:r w:rsidRPr="00C7345F">
              <w:t>N/A</w:t>
            </w:r>
          </w:p>
        </w:tc>
        <w:tc>
          <w:tcPr>
            <w:tcW w:w="922" w:type="dxa"/>
            <w:tcBorders>
              <w:bottom w:val="nil"/>
            </w:tcBorders>
          </w:tcPr>
          <w:p w14:paraId="20CC0F19" w14:textId="77777777" w:rsidR="001C1EA4" w:rsidRPr="00C7345F" w:rsidRDefault="001C1EA4" w:rsidP="00F73F5C">
            <w:pPr>
              <w:pStyle w:val="TableText"/>
            </w:pPr>
            <w:r w:rsidRPr="00C7345F">
              <w:t>N/A</w:t>
            </w:r>
          </w:p>
        </w:tc>
        <w:tc>
          <w:tcPr>
            <w:tcW w:w="922" w:type="dxa"/>
            <w:tcBorders>
              <w:bottom w:val="nil"/>
            </w:tcBorders>
          </w:tcPr>
          <w:p w14:paraId="4F6BE64E" w14:textId="77777777" w:rsidR="001C1EA4" w:rsidRPr="00C7345F" w:rsidRDefault="001C1EA4" w:rsidP="00F73F5C">
            <w:pPr>
              <w:pStyle w:val="TableText"/>
            </w:pPr>
            <w:r w:rsidRPr="00C7345F">
              <w:t>0.03</w:t>
            </w:r>
          </w:p>
        </w:tc>
        <w:tc>
          <w:tcPr>
            <w:tcW w:w="919" w:type="dxa"/>
            <w:tcBorders>
              <w:bottom w:val="nil"/>
            </w:tcBorders>
          </w:tcPr>
          <w:p w14:paraId="796F2F53" w14:textId="77777777" w:rsidR="001C1EA4" w:rsidRPr="00C7345F" w:rsidRDefault="001C1EA4" w:rsidP="00F73F5C">
            <w:pPr>
              <w:pStyle w:val="TableText"/>
            </w:pPr>
            <w:r w:rsidRPr="00C7345F">
              <w:t>0.86</w:t>
            </w:r>
          </w:p>
        </w:tc>
        <w:tc>
          <w:tcPr>
            <w:tcW w:w="919" w:type="dxa"/>
            <w:tcBorders>
              <w:bottom w:val="nil"/>
            </w:tcBorders>
          </w:tcPr>
          <w:p w14:paraId="3977800F" w14:textId="77777777" w:rsidR="001C1EA4" w:rsidRPr="00C7345F" w:rsidRDefault="001C1EA4" w:rsidP="00F73F5C">
            <w:pPr>
              <w:pStyle w:val="TableText"/>
            </w:pPr>
            <w:r w:rsidRPr="00C7345F">
              <w:t>0.724</w:t>
            </w:r>
          </w:p>
        </w:tc>
        <w:tc>
          <w:tcPr>
            <w:tcW w:w="924" w:type="dxa"/>
            <w:tcBorders>
              <w:bottom w:val="nil"/>
            </w:tcBorders>
          </w:tcPr>
          <w:p w14:paraId="3878917F" w14:textId="77777777" w:rsidR="001C1EA4" w:rsidRPr="00C7345F" w:rsidRDefault="001C1EA4" w:rsidP="00F73F5C">
            <w:pPr>
              <w:pStyle w:val="TableText"/>
            </w:pPr>
            <w:r w:rsidRPr="00C7345F">
              <w:t>0.362</w:t>
            </w:r>
          </w:p>
        </w:tc>
        <w:tc>
          <w:tcPr>
            <w:tcW w:w="895" w:type="dxa"/>
            <w:tcBorders>
              <w:bottom w:val="nil"/>
            </w:tcBorders>
          </w:tcPr>
          <w:p w14:paraId="04728B02" w14:textId="77777777" w:rsidR="001C1EA4" w:rsidRPr="00C7345F" w:rsidRDefault="001C1EA4" w:rsidP="00F73F5C">
            <w:pPr>
              <w:pStyle w:val="TableText"/>
            </w:pPr>
            <w:r w:rsidRPr="00C7345F">
              <w:t>0.664</w:t>
            </w:r>
          </w:p>
        </w:tc>
      </w:tr>
      <w:tr w:rsidR="001C1EA4" w:rsidRPr="00C7345F" w14:paraId="7819B7C1" w14:textId="77777777" w:rsidTr="00F73F5C">
        <w:trPr>
          <w:trHeight w:val="252"/>
        </w:trPr>
        <w:tc>
          <w:tcPr>
            <w:tcW w:w="1872" w:type="dxa"/>
            <w:tcBorders>
              <w:top w:val="nil"/>
              <w:bottom w:val="single" w:sz="4" w:space="0" w:color="auto"/>
            </w:tcBorders>
            <w:noWrap/>
          </w:tcPr>
          <w:p w14:paraId="214774F6" w14:textId="77777777" w:rsidR="001C1EA4" w:rsidRPr="00C7345F" w:rsidRDefault="001C1EA4" w:rsidP="00F73F5C">
            <w:pPr>
              <w:pStyle w:val="TableText"/>
            </w:pPr>
            <w:r w:rsidRPr="00C7345F">
              <w:t>Kindergarten</w:t>
            </w:r>
          </w:p>
        </w:tc>
        <w:tc>
          <w:tcPr>
            <w:tcW w:w="1584" w:type="dxa"/>
            <w:tcBorders>
              <w:top w:val="nil"/>
              <w:bottom w:val="single" w:sz="4" w:space="0" w:color="auto"/>
            </w:tcBorders>
            <w:noWrap/>
          </w:tcPr>
          <w:p w14:paraId="4D5EBBBC" w14:textId="77777777" w:rsidR="001C1EA4" w:rsidRPr="00C7345F" w:rsidRDefault="001C1EA4" w:rsidP="00F73F5C">
            <w:pPr>
              <w:pStyle w:val="TableText"/>
            </w:pPr>
            <w:r w:rsidRPr="00C7345F">
              <w:t>*VR003705</w:t>
            </w:r>
          </w:p>
        </w:tc>
        <w:tc>
          <w:tcPr>
            <w:tcW w:w="860" w:type="dxa"/>
            <w:tcBorders>
              <w:top w:val="nil"/>
              <w:bottom w:val="single" w:sz="4" w:space="0" w:color="auto"/>
            </w:tcBorders>
            <w:noWrap/>
          </w:tcPr>
          <w:p w14:paraId="4655083E" w14:textId="77777777" w:rsidR="001C1EA4" w:rsidRPr="00C7345F" w:rsidRDefault="001C1EA4" w:rsidP="00F73F5C">
            <w:pPr>
              <w:pStyle w:val="TableText"/>
            </w:pPr>
            <w:r w:rsidRPr="00C7345F">
              <w:t>44.15</w:t>
            </w:r>
          </w:p>
        </w:tc>
        <w:tc>
          <w:tcPr>
            <w:tcW w:w="932" w:type="dxa"/>
            <w:tcBorders>
              <w:top w:val="nil"/>
              <w:bottom w:val="single" w:sz="4" w:space="0" w:color="auto"/>
            </w:tcBorders>
            <w:noWrap/>
          </w:tcPr>
          <w:p w14:paraId="472A1069" w14:textId="77777777" w:rsidR="001C1EA4" w:rsidRPr="00C7345F" w:rsidRDefault="001C1EA4" w:rsidP="00F73F5C">
            <w:pPr>
              <w:pStyle w:val="TableText"/>
            </w:pPr>
            <w:r w:rsidRPr="00C7345F">
              <w:t>21.14</w:t>
            </w:r>
          </w:p>
        </w:tc>
        <w:tc>
          <w:tcPr>
            <w:tcW w:w="932" w:type="dxa"/>
            <w:tcBorders>
              <w:top w:val="nil"/>
              <w:bottom w:val="single" w:sz="4" w:space="0" w:color="auto"/>
            </w:tcBorders>
            <w:noWrap/>
          </w:tcPr>
          <w:p w14:paraId="33C45679" w14:textId="77777777" w:rsidR="001C1EA4" w:rsidRPr="00C7345F" w:rsidRDefault="001C1EA4" w:rsidP="00F73F5C">
            <w:pPr>
              <w:pStyle w:val="TableText"/>
            </w:pPr>
            <w:r w:rsidRPr="00C7345F">
              <w:t>34.71</w:t>
            </w:r>
          </w:p>
        </w:tc>
        <w:tc>
          <w:tcPr>
            <w:tcW w:w="922" w:type="dxa"/>
            <w:tcBorders>
              <w:top w:val="nil"/>
              <w:bottom w:val="single" w:sz="4" w:space="0" w:color="auto"/>
            </w:tcBorders>
            <w:noWrap/>
          </w:tcPr>
          <w:p w14:paraId="0E3640FE" w14:textId="77777777" w:rsidR="001C1EA4" w:rsidRPr="00C7345F" w:rsidRDefault="001C1EA4" w:rsidP="00F73F5C">
            <w:pPr>
              <w:pStyle w:val="TableText"/>
            </w:pPr>
            <w:r w:rsidRPr="00C7345F">
              <w:t>N/A</w:t>
            </w:r>
          </w:p>
        </w:tc>
        <w:tc>
          <w:tcPr>
            <w:tcW w:w="922" w:type="dxa"/>
            <w:tcBorders>
              <w:top w:val="nil"/>
              <w:bottom w:val="single" w:sz="4" w:space="0" w:color="auto"/>
            </w:tcBorders>
          </w:tcPr>
          <w:p w14:paraId="52680C5D" w14:textId="77777777" w:rsidR="001C1EA4" w:rsidRPr="00C7345F" w:rsidRDefault="001C1EA4" w:rsidP="00F73F5C">
            <w:pPr>
              <w:pStyle w:val="TableText"/>
            </w:pPr>
            <w:r w:rsidRPr="00C7345F">
              <w:t>N/A</w:t>
            </w:r>
          </w:p>
        </w:tc>
        <w:tc>
          <w:tcPr>
            <w:tcW w:w="922" w:type="dxa"/>
            <w:tcBorders>
              <w:top w:val="nil"/>
              <w:bottom w:val="single" w:sz="4" w:space="0" w:color="auto"/>
            </w:tcBorders>
          </w:tcPr>
          <w:p w14:paraId="7CAF3F8C" w14:textId="77777777" w:rsidR="001C1EA4" w:rsidRPr="00C7345F" w:rsidRDefault="001C1EA4" w:rsidP="00F73F5C">
            <w:pPr>
              <w:pStyle w:val="TableText"/>
            </w:pPr>
            <w:r w:rsidRPr="00C7345F">
              <w:t>0.00</w:t>
            </w:r>
          </w:p>
        </w:tc>
        <w:tc>
          <w:tcPr>
            <w:tcW w:w="919" w:type="dxa"/>
            <w:tcBorders>
              <w:top w:val="nil"/>
              <w:bottom w:val="single" w:sz="4" w:space="0" w:color="auto"/>
            </w:tcBorders>
          </w:tcPr>
          <w:p w14:paraId="6A25D00C" w14:textId="77777777" w:rsidR="001C1EA4" w:rsidRPr="00C7345F" w:rsidRDefault="001C1EA4" w:rsidP="00F73F5C">
            <w:pPr>
              <w:pStyle w:val="TableText"/>
            </w:pPr>
            <w:r w:rsidRPr="00C7345F">
              <w:t>0.86</w:t>
            </w:r>
          </w:p>
        </w:tc>
        <w:tc>
          <w:tcPr>
            <w:tcW w:w="919" w:type="dxa"/>
            <w:tcBorders>
              <w:top w:val="nil"/>
              <w:bottom w:val="single" w:sz="4" w:space="0" w:color="auto"/>
            </w:tcBorders>
          </w:tcPr>
          <w:p w14:paraId="47AB55AB" w14:textId="77777777" w:rsidR="001C1EA4" w:rsidRPr="00C7345F" w:rsidRDefault="001C1EA4" w:rsidP="00F73F5C">
            <w:pPr>
              <w:pStyle w:val="TableText"/>
            </w:pPr>
            <w:r w:rsidRPr="00C7345F">
              <w:t>0.906</w:t>
            </w:r>
          </w:p>
        </w:tc>
        <w:tc>
          <w:tcPr>
            <w:tcW w:w="924" w:type="dxa"/>
            <w:tcBorders>
              <w:top w:val="nil"/>
              <w:bottom w:val="single" w:sz="4" w:space="0" w:color="auto"/>
            </w:tcBorders>
          </w:tcPr>
          <w:p w14:paraId="13025DE3" w14:textId="77777777" w:rsidR="001C1EA4" w:rsidRPr="00C7345F" w:rsidRDefault="001C1EA4" w:rsidP="00F73F5C">
            <w:pPr>
              <w:pStyle w:val="TableText"/>
            </w:pPr>
            <w:r w:rsidRPr="00C7345F">
              <w:t>0.453</w:t>
            </w:r>
          </w:p>
        </w:tc>
        <w:tc>
          <w:tcPr>
            <w:tcW w:w="895" w:type="dxa"/>
            <w:tcBorders>
              <w:top w:val="nil"/>
              <w:bottom w:val="single" w:sz="4" w:space="0" w:color="auto"/>
            </w:tcBorders>
          </w:tcPr>
          <w:p w14:paraId="5CD87BFE" w14:textId="77777777" w:rsidR="001C1EA4" w:rsidRPr="00C7345F" w:rsidRDefault="001C1EA4" w:rsidP="00F73F5C">
            <w:pPr>
              <w:pStyle w:val="TableText"/>
            </w:pPr>
            <w:r w:rsidRPr="00C7345F">
              <w:t>0.883</w:t>
            </w:r>
          </w:p>
        </w:tc>
      </w:tr>
      <w:tr w:rsidR="001C1EA4" w:rsidRPr="00C7345F" w14:paraId="66707686" w14:textId="77777777" w:rsidTr="00F73F5C">
        <w:trPr>
          <w:trHeight w:val="252"/>
        </w:trPr>
        <w:tc>
          <w:tcPr>
            <w:tcW w:w="1872" w:type="dxa"/>
            <w:tcBorders>
              <w:top w:val="single" w:sz="4" w:space="0" w:color="auto"/>
              <w:bottom w:val="single" w:sz="12" w:space="0" w:color="auto"/>
            </w:tcBorders>
            <w:noWrap/>
          </w:tcPr>
          <w:p w14:paraId="0DAB6A51" w14:textId="77777777" w:rsidR="001C1EA4" w:rsidRPr="00C7345F" w:rsidRDefault="001C1EA4" w:rsidP="00F73F5C">
            <w:pPr>
              <w:pStyle w:val="TableText"/>
            </w:pPr>
            <w:r w:rsidRPr="00C7345F">
              <w:t>1</w:t>
            </w:r>
          </w:p>
        </w:tc>
        <w:tc>
          <w:tcPr>
            <w:tcW w:w="1584" w:type="dxa"/>
            <w:tcBorders>
              <w:top w:val="single" w:sz="4" w:space="0" w:color="auto"/>
              <w:bottom w:val="single" w:sz="12" w:space="0" w:color="auto"/>
            </w:tcBorders>
            <w:noWrap/>
          </w:tcPr>
          <w:p w14:paraId="041A5B01" w14:textId="77777777" w:rsidR="001C1EA4" w:rsidRPr="00C7345F" w:rsidRDefault="001C1EA4" w:rsidP="00F73F5C">
            <w:pPr>
              <w:pStyle w:val="TableText"/>
            </w:pPr>
            <w:r w:rsidRPr="00C7345F">
              <w:t>*VR003528</w:t>
            </w:r>
          </w:p>
        </w:tc>
        <w:tc>
          <w:tcPr>
            <w:tcW w:w="860" w:type="dxa"/>
            <w:tcBorders>
              <w:top w:val="single" w:sz="4" w:space="0" w:color="auto"/>
              <w:bottom w:val="single" w:sz="12" w:space="0" w:color="auto"/>
            </w:tcBorders>
            <w:noWrap/>
          </w:tcPr>
          <w:p w14:paraId="0221E3F9" w14:textId="77777777" w:rsidR="001C1EA4" w:rsidRPr="00C7345F" w:rsidRDefault="001C1EA4" w:rsidP="00F73F5C">
            <w:pPr>
              <w:pStyle w:val="TableText"/>
            </w:pPr>
            <w:r w:rsidRPr="00C7345F">
              <w:t>35.26</w:t>
            </w:r>
          </w:p>
        </w:tc>
        <w:tc>
          <w:tcPr>
            <w:tcW w:w="932" w:type="dxa"/>
            <w:tcBorders>
              <w:top w:val="single" w:sz="4" w:space="0" w:color="auto"/>
              <w:bottom w:val="single" w:sz="12" w:space="0" w:color="auto"/>
            </w:tcBorders>
            <w:noWrap/>
          </w:tcPr>
          <w:p w14:paraId="69337A2E" w14:textId="77777777" w:rsidR="001C1EA4" w:rsidRPr="00C7345F" w:rsidRDefault="001C1EA4" w:rsidP="00F73F5C">
            <w:pPr>
              <w:pStyle w:val="TableText"/>
            </w:pPr>
            <w:r w:rsidRPr="00C7345F">
              <w:t>12.97</w:t>
            </w:r>
          </w:p>
        </w:tc>
        <w:tc>
          <w:tcPr>
            <w:tcW w:w="932" w:type="dxa"/>
            <w:tcBorders>
              <w:top w:val="single" w:sz="4" w:space="0" w:color="auto"/>
              <w:bottom w:val="single" w:sz="12" w:space="0" w:color="auto"/>
            </w:tcBorders>
            <w:noWrap/>
          </w:tcPr>
          <w:p w14:paraId="76E335CA" w14:textId="77777777" w:rsidR="001C1EA4" w:rsidRPr="00C7345F" w:rsidRDefault="001C1EA4" w:rsidP="00F73F5C">
            <w:pPr>
              <w:pStyle w:val="TableText"/>
            </w:pPr>
            <w:r w:rsidRPr="00C7345F">
              <w:t>51.77</w:t>
            </w:r>
          </w:p>
        </w:tc>
        <w:tc>
          <w:tcPr>
            <w:tcW w:w="922" w:type="dxa"/>
            <w:tcBorders>
              <w:top w:val="single" w:sz="4" w:space="0" w:color="auto"/>
              <w:bottom w:val="single" w:sz="12" w:space="0" w:color="auto"/>
            </w:tcBorders>
            <w:noWrap/>
          </w:tcPr>
          <w:p w14:paraId="059379A0" w14:textId="77777777" w:rsidR="001C1EA4" w:rsidRPr="00C7345F" w:rsidRDefault="001C1EA4" w:rsidP="00F73F5C">
            <w:pPr>
              <w:pStyle w:val="TableText"/>
            </w:pPr>
            <w:r w:rsidRPr="00C7345F">
              <w:t>N/A</w:t>
            </w:r>
          </w:p>
        </w:tc>
        <w:tc>
          <w:tcPr>
            <w:tcW w:w="922" w:type="dxa"/>
            <w:tcBorders>
              <w:top w:val="single" w:sz="4" w:space="0" w:color="auto"/>
              <w:bottom w:val="single" w:sz="12" w:space="0" w:color="auto"/>
            </w:tcBorders>
          </w:tcPr>
          <w:p w14:paraId="05ADB0B1" w14:textId="77777777" w:rsidR="001C1EA4" w:rsidRPr="00C7345F" w:rsidRDefault="001C1EA4" w:rsidP="00F73F5C">
            <w:pPr>
              <w:pStyle w:val="TableText"/>
            </w:pPr>
            <w:r w:rsidRPr="00C7345F">
              <w:t>N/A</w:t>
            </w:r>
          </w:p>
        </w:tc>
        <w:tc>
          <w:tcPr>
            <w:tcW w:w="922" w:type="dxa"/>
            <w:tcBorders>
              <w:top w:val="single" w:sz="4" w:space="0" w:color="auto"/>
              <w:bottom w:val="single" w:sz="12" w:space="0" w:color="auto"/>
            </w:tcBorders>
          </w:tcPr>
          <w:p w14:paraId="7360274D" w14:textId="77777777" w:rsidR="001C1EA4" w:rsidRPr="00C7345F" w:rsidRDefault="001C1EA4" w:rsidP="00F73F5C">
            <w:pPr>
              <w:pStyle w:val="TableText"/>
            </w:pPr>
            <w:r w:rsidRPr="00C7345F">
              <w:t>0.00</w:t>
            </w:r>
          </w:p>
        </w:tc>
        <w:tc>
          <w:tcPr>
            <w:tcW w:w="919" w:type="dxa"/>
            <w:tcBorders>
              <w:top w:val="single" w:sz="4" w:space="0" w:color="auto"/>
              <w:bottom w:val="single" w:sz="12" w:space="0" w:color="auto"/>
            </w:tcBorders>
          </w:tcPr>
          <w:p w14:paraId="4AD0AD3B" w14:textId="77777777" w:rsidR="001C1EA4" w:rsidRPr="00C7345F" w:rsidRDefault="001C1EA4" w:rsidP="00F73F5C">
            <w:pPr>
              <w:pStyle w:val="TableText"/>
            </w:pPr>
            <w:r w:rsidRPr="00C7345F">
              <w:t>0.87</w:t>
            </w:r>
          </w:p>
        </w:tc>
        <w:tc>
          <w:tcPr>
            <w:tcW w:w="919" w:type="dxa"/>
            <w:tcBorders>
              <w:top w:val="single" w:sz="4" w:space="0" w:color="auto"/>
              <w:bottom w:val="single" w:sz="12" w:space="0" w:color="auto"/>
            </w:tcBorders>
          </w:tcPr>
          <w:p w14:paraId="42929ECE" w14:textId="77777777" w:rsidR="001C1EA4" w:rsidRPr="00C7345F" w:rsidRDefault="001C1EA4" w:rsidP="00F73F5C">
            <w:pPr>
              <w:pStyle w:val="TableText"/>
            </w:pPr>
            <w:r w:rsidRPr="00C7345F">
              <w:t>1.165</w:t>
            </w:r>
          </w:p>
        </w:tc>
        <w:tc>
          <w:tcPr>
            <w:tcW w:w="924" w:type="dxa"/>
            <w:tcBorders>
              <w:top w:val="single" w:sz="4" w:space="0" w:color="auto"/>
              <w:bottom w:val="single" w:sz="12" w:space="0" w:color="auto"/>
            </w:tcBorders>
          </w:tcPr>
          <w:p w14:paraId="0DE30DAB" w14:textId="77777777" w:rsidR="001C1EA4" w:rsidRPr="00C7345F" w:rsidRDefault="001C1EA4" w:rsidP="00F73F5C">
            <w:pPr>
              <w:pStyle w:val="TableText"/>
            </w:pPr>
            <w:r w:rsidRPr="00C7345F">
              <w:t>0.583</w:t>
            </w:r>
          </w:p>
        </w:tc>
        <w:tc>
          <w:tcPr>
            <w:tcW w:w="895" w:type="dxa"/>
            <w:tcBorders>
              <w:top w:val="single" w:sz="4" w:space="0" w:color="auto"/>
              <w:bottom w:val="single" w:sz="12" w:space="0" w:color="auto"/>
            </w:tcBorders>
          </w:tcPr>
          <w:p w14:paraId="5A9021E0" w14:textId="77777777" w:rsidR="001C1EA4" w:rsidRPr="00C7345F" w:rsidRDefault="001C1EA4" w:rsidP="00F73F5C">
            <w:pPr>
              <w:pStyle w:val="TableText"/>
            </w:pPr>
            <w:r w:rsidRPr="00C7345F">
              <w:t>0.918</w:t>
            </w:r>
          </w:p>
        </w:tc>
      </w:tr>
    </w:tbl>
    <w:p w14:paraId="037FDEF5" w14:textId="77777777" w:rsidR="001C1EA4" w:rsidRPr="00C7345F" w:rsidRDefault="001C1EA4" w:rsidP="00F73F5C">
      <w:pPr>
        <w:pStyle w:val="Caption"/>
        <w:pageBreakBefore/>
      </w:pPr>
      <w:bookmarkStart w:id="971" w:name="_Appendix_5.B:_Reliability"/>
      <w:bookmarkStart w:id="972" w:name="_Ref94268774"/>
      <w:bookmarkStart w:id="973" w:name="_Toc134622046"/>
      <w:bookmarkStart w:id="974" w:name="_Toc55987027"/>
      <w:bookmarkStart w:id="975" w:name="_Toc73967475"/>
      <w:bookmarkEnd w:id="971"/>
      <w:r w:rsidRPr="00C7345F">
        <w:lastRenderedPageBreak/>
        <w:t>Table 5.B.</w:t>
      </w:r>
      <w:r w:rsidRPr="00C7345F">
        <w:fldChar w:fldCharType="begin"/>
      </w:r>
      <w:r w:rsidRPr="00C7345F">
        <w:instrText>SEQ Table_5.B. \* ARABIC</w:instrText>
      </w:r>
      <w:r w:rsidRPr="00C7345F">
        <w:fldChar w:fldCharType="separate"/>
      </w:r>
      <w:r w:rsidRPr="00C7345F">
        <w:t>42</w:t>
      </w:r>
      <w:r w:rsidRPr="00C7345F">
        <w:fldChar w:fldCharType="end"/>
      </w:r>
      <w:bookmarkEnd w:id="972"/>
      <w:r w:rsidRPr="00C7345F">
        <w:t xml:space="preserve">  Distribution of Item Scores for Written Items with Multiple Score Points for PPT Emergency Forms</w:t>
      </w:r>
      <w:bookmarkEnd w:id="973"/>
    </w:p>
    <w:tbl>
      <w:tblPr>
        <w:tblStyle w:val="TRs"/>
        <w:tblW w:w="0" w:type="auto"/>
        <w:tblLayout w:type="fixed"/>
        <w:tblLook w:val="04A0" w:firstRow="1" w:lastRow="0" w:firstColumn="1" w:lastColumn="0" w:noHBand="0" w:noVBand="1"/>
        <w:tblDescription w:val="Distribution of Item Scores for Writing Items with Multiple Score Points for PPT Emergency Forms"/>
      </w:tblPr>
      <w:tblGrid>
        <w:gridCol w:w="1872"/>
        <w:gridCol w:w="1584"/>
        <w:gridCol w:w="860"/>
        <w:gridCol w:w="932"/>
        <w:gridCol w:w="932"/>
        <w:gridCol w:w="922"/>
        <w:gridCol w:w="922"/>
        <w:gridCol w:w="922"/>
        <w:gridCol w:w="919"/>
        <w:gridCol w:w="919"/>
        <w:gridCol w:w="924"/>
        <w:gridCol w:w="895"/>
      </w:tblGrid>
      <w:tr w:rsidR="001C1EA4" w:rsidRPr="00C7345F" w14:paraId="0998774C" w14:textId="77777777" w:rsidTr="00F73F5C">
        <w:trPr>
          <w:cnfStyle w:val="100000000000" w:firstRow="1" w:lastRow="0" w:firstColumn="0" w:lastColumn="0" w:oddVBand="0" w:evenVBand="0" w:oddHBand="0" w:evenHBand="0" w:firstRowFirstColumn="0" w:firstRowLastColumn="0" w:lastRowFirstColumn="0" w:lastRowLastColumn="0"/>
          <w:trHeight w:val="2160"/>
        </w:trPr>
        <w:tc>
          <w:tcPr>
            <w:tcW w:w="1872" w:type="dxa"/>
            <w:noWrap/>
            <w:hideMark/>
          </w:tcPr>
          <w:p w14:paraId="5B98FC2C" w14:textId="77777777" w:rsidR="001C1EA4" w:rsidRPr="00C7345F" w:rsidRDefault="001C1EA4" w:rsidP="00F73F5C">
            <w:pPr>
              <w:pStyle w:val="TableHead"/>
              <w:rPr>
                <w:b w:val="0"/>
                <w:noProof w:val="0"/>
              </w:rPr>
            </w:pPr>
            <w:r w:rsidRPr="00C7345F">
              <w:rPr>
                <w:noProof w:val="0"/>
              </w:rPr>
              <w:t>Grade Level or Grade Span</w:t>
            </w:r>
          </w:p>
        </w:tc>
        <w:tc>
          <w:tcPr>
            <w:tcW w:w="1584" w:type="dxa"/>
            <w:hideMark/>
          </w:tcPr>
          <w:p w14:paraId="170F1368" w14:textId="77777777" w:rsidR="001C1EA4" w:rsidRPr="00C7345F" w:rsidRDefault="001C1EA4" w:rsidP="00F73F5C">
            <w:pPr>
              <w:pStyle w:val="TableHead"/>
              <w:rPr>
                <w:b w:val="0"/>
                <w:noProof w:val="0"/>
              </w:rPr>
            </w:pPr>
            <w:r w:rsidRPr="00C7345F">
              <w:rPr>
                <w:noProof w:val="0"/>
              </w:rPr>
              <w:t>Item ID</w:t>
            </w:r>
          </w:p>
        </w:tc>
        <w:tc>
          <w:tcPr>
            <w:tcW w:w="860" w:type="dxa"/>
            <w:noWrap/>
            <w:textDirection w:val="btLr"/>
            <w:vAlign w:val="center"/>
            <w:hideMark/>
          </w:tcPr>
          <w:p w14:paraId="38683414"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0</w:t>
            </w:r>
          </w:p>
        </w:tc>
        <w:tc>
          <w:tcPr>
            <w:tcW w:w="932" w:type="dxa"/>
            <w:noWrap/>
            <w:textDirection w:val="btLr"/>
            <w:vAlign w:val="center"/>
            <w:hideMark/>
          </w:tcPr>
          <w:p w14:paraId="10A2BF0E"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1</w:t>
            </w:r>
          </w:p>
        </w:tc>
        <w:tc>
          <w:tcPr>
            <w:tcW w:w="932" w:type="dxa"/>
            <w:noWrap/>
            <w:textDirection w:val="btLr"/>
            <w:vAlign w:val="center"/>
            <w:hideMark/>
          </w:tcPr>
          <w:p w14:paraId="4E88431E"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2</w:t>
            </w:r>
          </w:p>
        </w:tc>
        <w:tc>
          <w:tcPr>
            <w:tcW w:w="922" w:type="dxa"/>
            <w:noWrap/>
            <w:textDirection w:val="btLr"/>
            <w:vAlign w:val="center"/>
            <w:hideMark/>
          </w:tcPr>
          <w:p w14:paraId="5C83B73B"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3</w:t>
            </w:r>
          </w:p>
        </w:tc>
        <w:tc>
          <w:tcPr>
            <w:tcW w:w="922" w:type="dxa"/>
            <w:textDirection w:val="btLr"/>
            <w:vAlign w:val="center"/>
            <w:hideMark/>
          </w:tcPr>
          <w:p w14:paraId="44192A66"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Percent Score Point = 4</w:t>
            </w:r>
          </w:p>
        </w:tc>
        <w:tc>
          <w:tcPr>
            <w:tcW w:w="922" w:type="dxa"/>
            <w:textDirection w:val="btLr"/>
            <w:vAlign w:val="center"/>
            <w:hideMark/>
          </w:tcPr>
          <w:p w14:paraId="147C6E56"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Percent Omit</w:t>
            </w:r>
          </w:p>
        </w:tc>
        <w:tc>
          <w:tcPr>
            <w:tcW w:w="919" w:type="dxa"/>
            <w:textDirection w:val="btLr"/>
            <w:vAlign w:val="center"/>
            <w:hideMark/>
          </w:tcPr>
          <w:p w14:paraId="04A1A692"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Item-Total Correlation</w:t>
            </w:r>
          </w:p>
        </w:tc>
        <w:tc>
          <w:tcPr>
            <w:tcW w:w="919" w:type="dxa"/>
            <w:hideMark/>
          </w:tcPr>
          <w:p w14:paraId="487FF3E6" w14:textId="77777777" w:rsidR="001C1EA4" w:rsidRPr="00C7345F" w:rsidRDefault="001C1EA4" w:rsidP="00F73F5C">
            <w:pPr>
              <w:pStyle w:val="TableHead"/>
              <w:rPr>
                <w:rFonts w:eastAsia="Times New Roman"/>
                <w:b w:val="0"/>
                <w:noProof w:val="0"/>
              </w:rPr>
            </w:pPr>
            <w:r w:rsidRPr="00C7345F">
              <w:rPr>
                <w:rFonts w:eastAsia="Times New Roman"/>
                <w:noProof w:val="0"/>
              </w:rPr>
              <w:t>Mean</w:t>
            </w:r>
          </w:p>
        </w:tc>
        <w:tc>
          <w:tcPr>
            <w:tcW w:w="924" w:type="dxa"/>
            <w:textDirection w:val="btLr"/>
            <w:vAlign w:val="center"/>
            <w:hideMark/>
          </w:tcPr>
          <w:p w14:paraId="6FBC959E"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Mean Proportion of Maximum</w:t>
            </w:r>
          </w:p>
        </w:tc>
        <w:tc>
          <w:tcPr>
            <w:tcW w:w="895" w:type="dxa"/>
            <w:textDirection w:val="btLr"/>
            <w:vAlign w:val="center"/>
            <w:hideMark/>
          </w:tcPr>
          <w:p w14:paraId="30C4D126"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Standard Deviation</w:t>
            </w:r>
          </w:p>
        </w:tc>
      </w:tr>
      <w:tr w:rsidR="001C1EA4" w:rsidRPr="00C7345F" w14:paraId="6A646D02" w14:textId="77777777" w:rsidTr="00F73F5C">
        <w:trPr>
          <w:trHeight w:val="252"/>
        </w:trPr>
        <w:tc>
          <w:tcPr>
            <w:tcW w:w="1872" w:type="dxa"/>
            <w:noWrap/>
            <w:hideMark/>
          </w:tcPr>
          <w:p w14:paraId="392565F1" w14:textId="77777777" w:rsidR="001C1EA4" w:rsidRPr="00C7345F" w:rsidRDefault="001C1EA4" w:rsidP="00F73F5C">
            <w:pPr>
              <w:pStyle w:val="TableText"/>
            </w:pPr>
            <w:r w:rsidRPr="00C7345F">
              <w:t>Kindergarten</w:t>
            </w:r>
          </w:p>
        </w:tc>
        <w:tc>
          <w:tcPr>
            <w:tcW w:w="1584" w:type="dxa"/>
            <w:noWrap/>
            <w:hideMark/>
          </w:tcPr>
          <w:p w14:paraId="6AC4A564" w14:textId="77777777" w:rsidR="001C1EA4" w:rsidRPr="00C7345F" w:rsidRDefault="001C1EA4" w:rsidP="00F73F5C">
            <w:pPr>
              <w:pStyle w:val="TableText"/>
            </w:pPr>
            <w:r w:rsidRPr="00C7345F">
              <w:t>VR171920</w:t>
            </w:r>
          </w:p>
        </w:tc>
        <w:tc>
          <w:tcPr>
            <w:tcW w:w="860" w:type="dxa"/>
            <w:noWrap/>
            <w:hideMark/>
          </w:tcPr>
          <w:p w14:paraId="1509DB2D" w14:textId="77777777" w:rsidR="001C1EA4" w:rsidRPr="00C7345F" w:rsidRDefault="001C1EA4" w:rsidP="00F73F5C">
            <w:pPr>
              <w:pStyle w:val="TableText"/>
            </w:pPr>
            <w:r w:rsidRPr="00C7345F">
              <w:t>75.58</w:t>
            </w:r>
          </w:p>
        </w:tc>
        <w:tc>
          <w:tcPr>
            <w:tcW w:w="932" w:type="dxa"/>
            <w:noWrap/>
            <w:hideMark/>
          </w:tcPr>
          <w:p w14:paraId="362A0BC4" w14:textId="77777777" w:rsidR="001C1EA4" w:rsidRPr="00C7345F" w:rsidRDefault="001C1EA4" w:rsidP="00F73F5C">
            <w:pPr>
              <w:pStyle w:val="TableText"/>
            </w:pPr>
            <w:r w:rsidRPr="00C7345F">
              <w:t>15.72</w:t>
            </w:r>
          </w:p>
        </w:tc>
        <w:tc>
          <w:tcPr>
            <w:tcW w:w="932" w:type="dxa"/>
            <w:noWrap/>
            <w:hideMark/>
          </w:tcPr>
          <w:p w14:paraId="06121D72" w14:textId="77777777" w:rsidR="001C1EA4" w:rsidRPr="00C7345F" w:rsidRDefault="001C1EA4" w:rsidP="00F73F5C">
            <w:pPr>
              <w:pStyle w:val="TableText"/>
            </w:pPr>
            <w:r w:rsidRPr="00C7345F">
              <w:t>8.00</w:t>
            </w:r>
          </w:p>
        </w:tc>
        <w:tc>
          <w:tcPr>
            <w:tcW w:w="922" w:type="dxa"/>
            <w:noWrap/>
            <w:hideMark/>
          </w:tcPr>
          <w:p w14:paraId="00005D95" w14:textId="77777777" w:rsidR="001C1EA4" w:rsidRPr="00C7345F" w:rsidRDefault="001C1EA4" w:rsidP="00F73F5C">
            <w:pPr>
              <w:pStyle w:val="TableText"/>
            </w:pPr>
            <w:r w:rsidRPr="00C7345F">
              <w:t>N/A</w:t>
            </w:r>
          </w:p>
        </w:tc>
        <w:tc>
          <w:tcPr>
            <w:tcW w:w="922" w:type="dxa"/>
            <w:hideMark/>
          </w:tcPr>
          <w:p w14:paraId="2912D554" w14:textId="77777777" w:rsidR="001C1EA4" w:rsidRPr="00C7345F" w:rsidRDefault="001C1EA4" w:rsidP="00F73F5C">
            <w:pPr>
              <w:pStyle w:val="TableText"/>
            </w:pPr>
            <w:r w:rsidRPr="00C7345F">
              <w:t>N/A</w:t>
            </w:r>
          </w:p>
        </w:tc>
        <w:tc>
          <w:tcPr>
            <w:tcW w:w="922" w:type="dxa"/>
            <w:hideMark/>
          </w:tcPr>
          <w:p w14:paraId="528EB3D5" w14:textId="77777777" w:rsidR="001C1EA4" w:rsidRPr="00C7345F" w:rsidRDefault="001C1EA4" w:rsidP="00F73F5C">
            <w:pPr>
              <w:pStyle w:val="TableText"/>
            </w:pPr>
            <w:r w:rsidRPr="00C7345F">
              <w:t>0.69</w:t>
            </w:r>
          </w:p>
        </w:tc>
        <w:tc>
          <w:tcPr>
            <w:tcW w:w="919" w:type="dxa"/>
            <w:hideMark/>
          </w:tcPr>
          <w:p w14:paraId="4795E279" w14:textId="77777777" w:rsidR="001C1EA4" w:rsidRPr="00C7345F" w:rsidRDefault="001C1EA4" w:rsidP="00F73F5C">
            <w:pPr>
              <w:pStyle w:val="TableText"/>
            </w:pPr>
            <w:r w:rsidRPr="00C7345F">
              <w:t>0.88</w:t>
            </w:r>
          </w:p>
        </w:tc>
        <w:tc>
          <w:tcPr>
            <w:tcW w:w="919" w:type="dxa"/>
            <w:hideMark/>
          </w:tcPr>
          <w:p w14:paraId="5C1E0B9B" w14:textId="77777777" w:rsidR="001C1EA4" w:rsidRPr="00C7345F" w:rsidRDefault="001C1EA4" w:rsidP="00F73F5C">
            <w:pPr>
              <w:pStyle w:val="TableText"/>
            </w:pPr>
            <w:r w:rsidRPr="00C7345F">
              <w:t>0.317</w:t>
            </w:r>
          </w:p>
        </w:tc>
        <w:tc>
          <w:tcPr>
            <w:tcW w:w="924" w:type="dxa"/>
            <w:hideMark/>
          </w:tcPr>
          <w:p w14:paraId="07B01660" w14:textId="77777777" w:rsidR="001C1EA4" w:rsidRPr="00C7345F" w:rsidRDefault="001C1EA4" w:rsidP="00F73F5C">
            <w:pPr>
              <w:pStyle w:val="TableText"/>
            </w:pPr>
            <w:r w:rsidRPr="00C7345F">
              <w:t>0.159</w:t>
            </w:r>
          </w:p>
        </w:tc>
        <w:tc>
          <w:tcPr>
            <w:tcW w:w="895" w:type="dxa"/>
            <w:hideMark/>
          </w:tcPr>
          <w:p w14:paraId="095704EB" w14:textId="77777777" w:rsidR="001C1EA4" w:rsidRPr="00C7345F" w:rsidRDefault="001C1EA4" w:rsidP="00F73F5C">
            <w:pPr>
              <w:pStyle w:val="TableText"/>
            </w:pPr>
            <w:r w:rsidRPr="00C7345F">
              <w:t>0.614</w:t>
            </w:r>
          </w:p>
        </w:tc>
      </w:tr>
      <w:tr w:rsidR="001C1EA4" w:rsidRPr="00C7345F" w14:paraId="14E81B69" w14:textId="77777777" w:rsidTr="00F73F5C">
        <w:trPr>
          <w:trHeight w:val="252"/>
        </w:trPr>
        <w:tc>
          <w:tcPr>
            <w:tcW w:w="1872" w:type="dxa"/>
            <w:noWrap/>
            <w:hideMark/>
          </w:tcPr>
          <w:p w14:paraId="29B6C410" w14:textId="77777777" w:rsidR="001C1EA4" w:rsidRPr="00C7345F" w:rsidRDefault="001C1EA4" w:rsidP="00F73F5C">
            <w:pPr>
              <w:pStyle w:val="TableText"/>
            </w:pPr>
            <w:r w:rsidRPr="00C7345F">
              <w:t>Kindergarten</w:t>
            </w:r>
          </w:p>
        </w:tc>
        <w:tc>
          <w:tcPr>
            <w:tcW w:w="1584" w:type="dxa"/>
            <w:noWrap/>
            <w:hideMark/>
          </w:tcPr>
          <w:p w14:paraId="638C6796" w14:textId="77777777" w:rsidR="001C1EA4" w:rsidRPr="00C7345F" w:rsidRDefault="001C1EA4" w:rsidP="00F73F5C">
            <w:pPr>
              <w:pStyle w:val="TableText"/>
            </w:pPr>
            <w:r w:rsidRPr="00C7345F">
              <w:t>VR171943</w:t>
            </w:r>
          </w:p>
        </w:tc>
        <w:tc>
          <w:tcPr>
            <w:tcW w:w="860" w:type="dxa"/>
            <w:noWrap/>
            <w:hideMark/>
          </w:tcPr>
          <w:p w14:paraId="1C6ED42A" w14:textId="77777777" w:rsidR="001C1EA4" w:rsidRPr="00C7345F" w:rsidRDefault="001C1EA4" w:rsidP="00F73F5C">
            <w:pPr>
              <w:pStyle w:val="TableText"/>
            </w:pPr>
            <w:r w:rsidRPr="00C7345F">
              <w:t>77.96</w:t>
            </w:r>
          </w:p>
        </w:tc>
        <w:tc>
          <w:tcPr>
            <w:tcW w:w="932" w:type="dxa"/>
            <w:noWrap/>
            <w:hideMark/>
          </w:tcPr>
          <w:p w14:paraId="62CE0D99" w14:textId="77777777" w:rsidR="001C1EA4" w:rsidRPr="00C7345F" w:rsidRDefault="001C1EA4" w:rsidP="00F73F5C">
            <w:pPr>
              <w:pStyle w:val="TableText"/>
            </w:pPr>
            <w:r w:rsidRPr="00C7345F">
              <w:t>12.57</w:t>
            </w:r>
          </w:p>
        </w:tc>
        <w:tc>
          <w:tcPr>
            <w:tcW w:w="932" w:type="dxa"/>
            <w:noWrap/>
            <w:hideMark/>
          </w:tcPr>
          <w:p w14:paraId="15EC8538" w14:textId="77777777" w:rsidR="001C1EA4" w:rsidRPr="00C7345F" w:rsidRDefault="001C1EA4" w:rsidP="00F73F5C">
            <w:pPr>
              <w:pStyle w:val="TableText"/>
            </w:pPr>
            <w:r w:rsidRPr="00C7345F">
              <w:t>8.74</w:t>
            </w:r>
          </w:p>
        </w:tc>
        <w:tc>
          <w:tcPr>
            <w:tcW w:w="922" w:type="dxa"/>
            <w:noWrap/>
            <w:hideMark/>
          </w:tcPr>
          <w:p w14:paraId="2DBF78A1" w14:textId="77777777" w:rsidR="001C1EA4" w:rsidRPr="00C7345F" w:rsidRDefault="001C1EA4" w:rsidP="00F73F5C">
            <w:pPr>
              <w:pStyle w:val="TableText"/>
            </w:pPr>
            <w:r w:rsidRPr="00C7345F">
              <w:t>N/A</w:t>
            </w:r>
          </w:p>
        </w:tc>
        <w:tc>
          <w:tcPr>
            <w:tcW w:w="922" w:type="dxa"/>
            <w:hideMark/>
          </w:tcPr>
          <w:p w14:paraId="258396AD" w14:textId="77777777" w:rsidR="001C1EA4" w:rsidRPr="00C7345F" w:rsidRDefault="001C1EA4" w:rsidP="00F73F5C">
            <w:pPr>
              <w:pStyle w:val="TableText"/>
            </w:pPr>
            <w:r w:rsidRPr="00C7345F">
              <w:t>N/A</w:t>
            </w:r>
          </w:p>
        </w:tc>
        <w:tc>
          <w:tcPr>
            <w:tcW w:w="922" w:type="dxa"/>
            <w:hideMark/>
          </w:tcPr>
          <w:p w14:paraId="44382AB0" w14:textId="77777777" w:rsidR="001C1EA4" w:rsidRPr="00C7345F" w:rsidRDefault="001C1EA4" w:rsidP="00F73F5C">
            <w:pPr>
              <w:pStyle w:val="TableText"/>
            </w:pPr>
            <w:r w:rsidRPr="00C7345F">
              <w:t>0.73</w:t>
            </w:r>
          </w:p>
        </w:tc>
        <w:tc>
          <w:tcPr>
            <w:tcW w:w="919" w:type="dxa"/>
            <w:hideMark/>
          </w:tcPr>
          <w:p w14:paraId="39CA727C" w14:textId="77777777" w:rsidR="001C1EA4" w:rsidRPr="00C7345F" w:rsidRDefault="001C1EA4" w:rsidP="00F73F5C">
            <w:pPr>
              <w:pStyle w:val="TableText"/>
            </w:pPr>
            <w:r w:rsidRPr="00C7345F">
              <w:t>0.87</w:t>
            </w:r>
          </w:p>
        </w:tc>
        <w:tc>
          <w:tcPr>
            <w:tcW w:w="919" w:type="dxa"/>
            <w:hideMark/>
          </w:tcPr>
          <w:p w14:paraId="2696E301" w14:textId="77777777" w:rsidR="001C1EA4" w:rsidRPr="00C7345F" w:rsidRDefault="001C1EA4" w:rsidP="00F73F5C">
            <w:pPr>
              <w:pStyle w:val="TableText"/>
            </w:pPr>
            <w:r w:rsidRPr="00C7345F">
              <w:t>0.301</w:t>
            </w:r>
          </w:p>
        </w:tc>
        <w:tc>
          <w:tcPr>
            <w:tcW w:w="924" w:type="dxa"/>
            <w:hideMark/>
          </w:tcPr>
          <w:p w14:paraId="058F5CAE" w14:textId="77777777" w:rsidR="001C1EA4" w:rsidRPr="00C7345F" w:rsidRDefault="001C1EA4" w:rsidP="00F73F5C">
            <w:pPr>
              <w:pStyle w:val="TableText"/>
            </w:pPr>
            <w:r w:rsidRPr="00C7345F">
              <w:t>0.150</w:t>
            </w:r>
          </w:p>
        </w:tc>
        <w:tc>
          <w:tcPr>
            <w:tcW w:w="895" w:type="dxa"/>
            <w:hideMark/>
          </w:tcPr>
          <w:p w14:paraId="67E34557" w14:textId="77777777" w:rsidR="001C1EA4" w:rsidRPr="00C7345F" w:rsidRDefault="001C1EA4" w:rsidP="00F73F5C">
            <w:pPr>
              <w:pStyle w:val="TableText"/>
            </w:pPr>
            <w:r w:rsidRPr="00C7345F">
              <w:t>0.621</w:t>
            </w:r>
          </w:p>
        </w:tc>
      </w:tr>
      <w:tr w:rsidR="001C1EA4" w:rsidRPr="00C7345F" w14:paraId="15CFFBFC" w14:textId="77777777" w:rsidTr="00F73F5C">
        <w:trPr>
          <w:trHeight w:val="252"/>
        </w:trPr>
        <w:tc>
          <w:tcPr>
            <w:tcW w:w="1872" w:type="dxa"/>
            <w:tcBorders>
              <w:bottom w:val="nil"/>
            </w:tcBorders>
            <w:noWrap/>
          </w:tcPr>
          <w:p w14:paraId="277047D7" w14:textId="77777777" w:rsidR="001C1EA4" w:rsidRPr="00C7345F" w:rsidRDefault="001C1EA4" w:rsidP="00F73F5C">
            <w:pPr>
              <w:pStyle w:val="TableText"/>
            </w:pPr>
            <w:r w:rsidRPr="00C7345F">
              <w:t>Kindergarten</w:t>
            </w:r>
          </w:p>
        </w:tc>
        <w:tc>
          <w:tcPr>
            <w:tcW w:w="1584" w:type="dxa"/>
            <w:tcBorders>
              <w:bottom w:val="nil"/>
            </w:tcBorders>
            <w:noWrap/>
          </w:tcPr>
          <w:p w14:paraId="1980BB87" w14:textId="77777777" w:rsidR="001C1EA4" w:rsidRPr="00C7345F" w:rsidRDefault="001C1EA4" w:rsidP="00F73F5C">
            <w:pPr>
              <w:pStyle w:val="TableText"/>
            </w:pPr>
            <w:r w:rsidRPr="00C7345F">
              <w:t>VR171953</w:t>
            </w:r>
          </w:p>
        </w:tc>
        <w:tc>
          <w:tcPr>
            <w:tcW w:w="860" w:type="dxa"/>
            <w:tcBorders>
              <w:bottom w:val="nil"/>
            </w:tcBorders>
            <w:noWrap/>
          </w:tcPr>
          <w:p w14:paraId="7AA6FB43" w14:textId="77777777" w:rsidR="001C1EA4" w:rsidRPr="00C7345F" w:rsidRDefault="001C1EA4" w:rsidP="00F73F5C">
            <w:pPr>
              <w:pStyle w:val="TableText"/>
            </w:pPr>
            <w:r w:rsidRPr="00C7345F">
              <w:t>81.52</w:t>
            </w:r>
          </w:p>
        </w:tc>
        <w:tc>
          <w:tcPr>
            <w:tcW w:w="932" w:type="dxa"/>
            <w:tcBorders>
              <w:bottom w:val="nil"/>
            </w:tcBorders>
            <w:noWrap/>
          </w:tcPr>
          <w:p w14:paraId="730235A5" w14:textId="77777777" w:rsidR="001C1EA4" w:rsidRPr="00C7345F" w:rsidRDefault="001C1EA4" w:rsidP="00F73F5C">
            <w:pPr>
              <w:pStyle w:val="TableText"/>
            </w:pPr>
            <w:r w:rsidRPr="00C7345F">
              <w:t>9.57</w:t>
            </w:r>
          </w:p>
        </w:tc>
        <w:tc>
          <w:tcPr>
            <w:tcW w:w="932" w:type="dxa"/>
            <w:tcBorders>
              <w:bottom w:val="nil"/>
            </w:tcBorders>
            <w:noWrap/>
          </w:tcPr>
          <w:p w14:paraId="36D0E1F8" w14:textId="77777777" w:rsidR="001C1EA4" w:rsidRPr="00C7345F" w:rsidRDefault="001C1EA4" w:rsidP="00F73F5C">
            <w:pPr>
              <w:pStyle w:val="TableText"/>
            </w:pPr>
            <w:r w:rsidRPr="00C7345F">
              <w:t>8.47</w:t>
            </w:r>
          </w:p>
        </w:tc>
        <w:tc>
          <w:tcPr>
            <w:tcW w:w="922" w:type="dxa"/>
            <w:tcBorders>
              <w:bottom w:val="nil"/>
            </w:tcBorders>
            <w:noWrap/>
          </w:tcPr>
          <w:p w14:paraId="0679B7A5" w14:textId="77777777" w:rsidR="001C1EA4" w:rsidRPr="00C7345F" w:rsidRDefault="001C1EA4" w:rsidP="00F73F5C">
            <w:pPr>
              <w:pStyle w:val="TableText"/>
            </w:pPr>
            <w:r w:rsidRPr="00C7345F">
              <w:t>N/A</w:t>
            </w:r>
          </w:p>
        </w:tc>
        <w:tc>
          <w:tcPr>
            <w:tcW w:w="922" w:type="dxa"/>
            <w:tcBorders>
              <w:bottom w:val="nil"/>
            </w:tcBorders>
          </w:tcPr>
          <w:p w14:paraId="0686F289" w14:textId="77777777" w:rsidR="001C1EA4" w:rsidRPr="00C7345F" w:rsidRDefault="001C1EA4" w:rsidP="00F73F5C">
            <w:pPr>
              <w:pStyle w:val="TableText"/>
            </w:pPr>
            <w:r w:rsidRPr="00C7345F">
              <w:t>N/A</w:t>
            </w:r>
          </w:p>
        </w:tc>
        <w:tc>
          <w:tcPr>
            <w:tcW w:w="922" w:type="dxa"/>
            <w:tcBorders>
              <w:bottom w:val="nil"/>
            </w:tcBorders>
          </w:tcPr>
          <w:p w14:paraId="02133117" w14:textId="77777777" w:rsidR="001C1EA4" w:rsidRPr="00C7345F" w:rsidRDefault="001C1EA4" w:rsidP="00F73F5C">
            <w:pPr>
              <w:pStyle w:val="TableText"/>
            </w:pPr>
            <w:r w:rsidRPr="00C7345F">
              <w:t>0.43</w:t>
            </w:r>
          </w:p>
        </w:tc>
        <w:tc>
          <w:tcPr>
            <w:tcW w:w="919" w:type="dxa"/>
            <w:tcBorders>
              <w:bottom w:val="nil"/>
            </w:tcBorders>
          </w:tcPr>
          <w:p w14:paraId="354EDF20" w14:textId="77777777" w:rsidR="001C1EA4" w:rsidRPr="00C7345F" w:rsidRDefault="001C1EA4" w:rsidP="00F73F5C">
            <w:pPr>
              <w:pStyle w:val="TableText"/>
            </w:pPr>
            <w:r w:rsidRPr="00C7345F">
              <w:t>0.87</w:t>
            </w:r>
          </w:p>
        </w:tc>
        <w:tc>
          <w:tcPr>
            <w:tcW w:w="919" w:type="dxa"/>
            <w:tcBorders>
              <w:bottom w:val="nil"/>
            </w:tcBorders>
          </w:tcPr>
          <w:p w14:paraId="2DD2A911" w14:textId="77777777" w:rsidR="001C1EA4" w:rsidRPr="00C7345F" w:rsidRDefault="001C1EA4" w:rsidP="00F73F5C">
            <w:pPr>
              <w:pStyle w:val="TableText"/>
            </w:pPr>
            <w:r w:rsidRPr="00C7345F">
              <w:t>0.265</w:t>
            </w:r>
          </w:p>
        </w:tc>
        <w:tc>
          <w:tcPr>
            <w:tcW w:w="924" w:type="dxa"/>
            <w:tcBorders>
              <w:bottom w:val="nil"/>
            </w:tcBorders>
          </w:tcPr>
          <w:p w14:paraId="05ACC4E0" w14:textId="77777777" w:rsidR="001C1EA4" w:rsidRPr="00C7345F" w:rsidRDefault="001C1EA4" w:rsidP="00F73F5C">
            <w:pPr>
              <w:pStyle w:val="TableText"/>
            </w:pPr>
            <w:r w:rsidRPr="00C7345F">
              <w:t>0.133</w:t>
            </w:r>
          </w:p>
        </w:tc>
        <w:tc>
          <w:tcPr>
            <w:tcW w:w="895" w:type="dxa"/>
            <w:tcBorders>
              <w:bottom w:val="nil"/>
            </w:tcBorders>
          </w:tcPr>
          <w:p w14:paraId="500974BB" w14:textId="77777777" w:rsidR="001C1EA4" w:rsidRPr="00C7345F" w:rsidRDefault="001C1EA4" w:rsidP="00F73F5C">
            <w:pPr>
              <w:pStyle w:val="TableText"/>
            </w:pPr>
            <w:r w:rsidRPr="00C7345F">
              <w:t>0.604</w:t>
            </w:r>
          </w:p>
        </w:tc>
      </w:tr>
      <w:tr w:rsidR="001C1EA4" w:rsidRPr="00C7345F" w14:paraId="1D6AF98D" w14:textId="77777777" w:rsidTr="00F73F5C">
        <w:trPr>
          <w:trHeight w:val="252"/>
        </w:trPr>
        <w:tc>
          <w:tcPr>
            <w:tcW w:w="1872" w:type="dxa"/>
            <w:tcBorders>
              <w:top w:val="nil"/>
              <w:bottom w:val="single" w:sz="4" w:space="0" w:color="auto"/>
            </w:tcBorders>
            <w:noWrap/>
            <w:hideMark/>
          </w:tcPr>
          <w:p w14:paraId="6702A20D" w14:textId="77777777" w:rsidR="001C1EA4" w:rsidRPr="00C7345F" w:rsidRDefault="001C1EA4" w:rsidP="00F73F5C">
            <w:pPr>
              <w:pStyle w:val="TableText"/>
            </w:pPr>
            <w:r w:rsidRPr="00C7345F">
              <w:t>Kindergarten</w:t>
            </w:r>
          </w:p>
        </w:tc>
        <w:tc>
          <w:tcPr>
            <w:tcW w:w="1584" w:type="dxa"/>
            <w:tcBorders>
              <w:top w:val="nil"/>
              <w:bottom w:val="single" w:sz="4" w:space="0" w:color="auto"/>
            </w:tcBorders>
            <w:noWrap/>
            <w:hideMark/>
          </w:tcPr>
          <w:p w14:paraId="6B0FACB4" w14:textId="77777777" w:rsidR="001C1EA4" w:rsidRPr="00C7345F" w:rsidRDefault="001C1EA4" w:rsidP="00F73F5C">
            <w:pPr>
              <w:pStyle w:val="TableText"/>
            </w:pPr>
            <w:r w:rsidRPr="00C7345F">
              <w:t>VR171956</w:t>
            </w:r>
          </w:p>
        </w:tc>
        <w:tc>
          <w:tcPr>
            <w:tcW w:w="860" w:type="dxa"/>
            <w:tcBorders>
              <w:top w:val="nil"/>
              <w:bottom w:val="single" w:sz="4" w:space="0" w:color="auto"/>
            </w:tcBorders>
            <w:noWrap/>
            <w:hideMark/>
          </w:tcPr>
          <w:p w14:paraId="53616961" w14:textId="77777777" w:rsidR="001C1EA4" w:rsidRPr="00C7345F" w:rsidRDefault="001C1EA4" w:rsidP="00F73F5C">
            <w:pPr>
              <w:pStyle w:val="TableText"/>
            </w:pPr>
            <w:r w:rsidRPr="00C7345F">
              <w:t>79.58</w:t>
            </w:r>
          </w:p>
        </w:tc>
        <w:tc>
          <w:tcPr>
            <w:tcW w:w="932" w:type="dxa"/>
            <w:tcBorders>
              <w:top w:val="nil"/>
              <w:bottom w:val="single" w:sz="4" w:space="0" w:color="auto"/>
            </w:tcBorders>
            <w:noWrap/>
            <w:hideMark/>
          </w:tcPr>
          <w:p w14:paraId="5B148EF8" w14:textId="77777777" w:rsidR="001C1EA4" w:rsidRPr="00C7345F" w:rsidRDefault="001C1EA4" w:rsidP="00F73F5C">
            <w:pPr>
              <w:pStyle w:val="TableText"/>
            </w:pPr>
            <w:r w:rsidRPr="00C7345F">
              <w:t>10.87</w:t>
            </w:r>
          </w:p>
        </w:tc>
        <w:tc>
          <w:tcPr>
            <w:tcW w:w="932" w:type="dxa"/>
            <w:tcBorders>
              <w:top w:val="nil"/>
              <w:bottom w:val="single" w:sz="4" w:space="0" w:color="auto"/>
            </w:tcBorders>
            <w:noWrap/>
            <w:hideMark/>
          </w:tcPr>
          <w:p w14:paraId="3EBDAD0A" w14:textId="77777777" w:rsidR="001C1EA4" w:rsidRPr="00C7345F" w:rsidRDefault="001C1EA4" w:rsidP="00F73F5C">
            <w:pPr>
              <w:pStyle w:val="TableText"/>
            </w:pPr>
            <w:r w:rsidRPr="00C7345F">
              <w:t>8.36</w:t>
            </w:r>
          </w:p>
        </w:tc>
        <w:tc>
          <w:tcPr>
            <w:tcW w:w="922" w:type="dxa"/>
            <w:tcBorders>
              <w:top w:val="nil"/>
              <w:bottom w:val="single" w:sz="4" w:space="0" w:color="auto"/>
            </w:tcBorders>
            <w:noWrap/>
            <w:hideMark/>
          </w:tcPr>
          <w:p w14:paraId="0DA43685" w14:textId="77777777" w:rsidR="001C1EA4" w:rsidRPr="00C7345F" w:rsidRDefault="001C1EA4" w:rsidP="00F73F5C">
            <w:pPr>
              <w:pStyle w:val="TableText"/>
            </w:pPr>
            <w:r w:rsidRPr="00C7345F">
              <w:t>N/A</w:t>
            </w:r>
          </w:p>
        </w:tc>
        <w:tc>
          <w:tcPr>
            <w:tcW w:w="922" w:type="dxa"/>
            <w:tcBorders>
              <w:top w:val="nil"/>
              <w:bottom w:val="single" w:sz="4" w:space="0" w:color="auto"/>
            </w:tcBorders>
            <w:hideMark/>
          </w:tcPr>
          <w:p w14:paraId="6FCC56A5" w14:textId="77777777" w:rsidR="001C1EA4" w:rsidRPr="00C7345F" w:rsidRDefault="001C1EA4" w:rsidP="00F73F5C">
            <w:pPr>
              <w:pStyle w:val="TableText"/>
            </w:pPr>
            <w:r w:rsidRPr="00C7345F">
              <w:t>N/A</w:t>
            </w:r>
          </w:p>
        </w:tc>
        <w:tc>
          <w:tcPr>
            <w:tcW w:w="922" w:type="dxa"/>
            <w:tcBorders>
              <w:top w:val="nil"/>
              <w:bottom w:val="single" w:sz="4" w:space="0" w:color="auto"/>
            </w:tcBorders>
            <w:hideMark/>
          </w:tcPr>
          <w:p w14:paraId="0D24D8FA" w14:textId="77777777" w:rsidR="001C1EA4" w:rsidRPr="00C7345F" w:rsidRDefault="001C1EA4" w:rsidP="00F73F5C">
            <w:pPr>
              <w:pStyle w:val="TableText"/>
            </w:pPr>
            <w:r w:rsidRPr="00C7345F">
              <w:t>1.19</w:t>
            </w:r>
          </w:p>
        </w:tc>
        <w:tc>
          <w:tcPr>
            <w:tcW w:w="919" w:type="dxa"/>
            <w:tcBorders>
              <w:top w:val="nil"/>
              <w:bottom w:val="single" w:sz="4" w:space="0" w:color="auto"/>
            </w:tcBorders>
            <w:hideMark/>
          </w:tcPr>
          <w:p w14:paraId="59A4AAFD" w14:textId="77777777" w:rsidR="001C1EA4" w:rsidRPr="00C7345F" w:rsidRDefault="001C1EA4" w:rsidP="00F73F5C">
            <w:pPr>
              <w:pStyle w:val="TableText"/>
            </w:pPr>
            <w:r w:rsidRPr="00C7345F">
              <w:t>0.90</w:t>
            </w:r>
          </w:p>
        </w:tc>
        <w:tc>
          <w:tcPr>
            <w:tcW w:w="919" w:type="dxa"/>
            <w:tcBorders>
              <w:top w:val="nil"/>
              <w:bottom w:val="single" w:sz="4" w:space="0" w:color="auto"/>
            </w:tcBorders>
            <w:hideMark/>
          </w:tcPr>
          <w:p w14:paraId="1D408048" w14:textId="77777777" w:rsidR="001C1EA4" w:rsidRPr="00C7345F" w:rsidRDefault="001C1EA4" w:rsidP="00F73F5C">
            <w:pPr>
              <w:pStyle w:val="TableText"/>
            </w:pPr>
            <w:r w:rsidRPr="00C7345F">
              <w:t>0.276</w:t>
            </w:r>
          </w:p>
        </w:tc>
        <w:tc>
          <w:tcPr>
            <w:tcW w:w="924" w:type="dxa"/>
            <w:tcBorders>
              <w:top w:val="nil"/>
              <w:bottom w:val="single" w:sz="4" w:space="0" w:color="auto"/>
            </w:tcBorders>
            <w:hideMark/>
          </w:tcPr>
          <w:p w14:paraId="4E8611DD" w14:textId="77777777" w:rsidR="001C1EA4" w:rsidRPr="00C7345F" w:rsidRDefault="001C1EA4" w:rsidP="00F73F5C">
            <w:pPr>
              <w:pStyle w:val="TableText"/>
            </w:pPr>
            <w:r w:rsidRPr="00C7345F">
              <w:t>0.138</w:t>
            </w:r>
          </w:p>
        </w:tc>
        <w:tc>
          <w:tcPr>
            <w:tcW w:w="895" w:type="dxa"/>
            <w:tcBorders>
              <w:top w:val="nil"/>
              <w:bottom w:val="single" w:sz="4" w:space="0" w:color="auto"/>
            </w:tcBorders>
            <w:hideMark/>
          </w:tcPr>
          <w:p w14:paraId="08681E9C" w14:textId="77777777" w:rsidR="001C1EA4" w:rsidRPr="00C7345F" w:rsidRDefault="001C1EA4" w:rsidP="00F73F5C">
            <w:pPr>
              <w:pStyle w:val="TableText"/>
            </w:pPr>
            <w:r w:rsidRPr="00C7345F">
              <w:t>0.606</w:t>
            </w:r>
          </w:p>
        </w:tc>
      </w:tr>
      <w:tr w:rsidR="001C1EA4" w:rsidRPr="00C7345F" w14:paraId="1F7D03A7" w14:textId="77777777" w:rsidTr="00F73F5C">
        <w:trPr>
          <w:trHeight w:val="252"/>
        </w:trPr>
        <w:tc>
          <w:tcPr>
            <w:tcW w:w="1872" w:type="dxa"/>
            <w:tcBorders>
              <w:top w:val="single" w:sz="4" w:space="0" w:color="auto"/>
            </w:tcBorders>
            <w:noWrap/>
            <w:hideMark/>
          </w:tcPr>
          <w:p w14:paraId="2BF45683" w14:textId="77777777" w:rsidR="001C1EA4" w:rsidRPr="00C7345F" w:rsidRDefault="001C1EA4" w:rsidP="00F73F5C">
            <w:pPr>
              <w:pStyle w:val="TableText"/>
            </w:pPr>
            <w:r w:rsidRPr="00C7345F">
              <w:t>1</w:t>
            </w:r>
          </w:p>
        </w:tc>
        <w:tc>
          <w:tcPr>
            <w:tcW w:w="1584" w:type="dxa"/>
            <w:tcBorders>
              <w:top w:val="single" w:sz="4" w:space="0" w:color="auto"/>
            </w:tcBorders>
            <w:noWrap/>
            <w:hideMark/>
          </w:tcPr>
          <w:p w14:paraId="57A7B395" w14:textId="77777777" w:rsidR="001C1EA4" w:rsidRPr="00C7345F" w:rsidRDefault="001C1EA4" w:rsidP="00F73F5C">
            <w:pPr>
              <w:pStyle w:val="TableText"/>
            </w:pPr>
            <w:r w:rsidRPr="00C7345F">
              <w:t>VR170515</w:t>
            </w:r>
          </w:p>
        </w:tc>
        <w:tc>
          <w:tcPr>
            <w:tcW w:w="860" w:type="dxa"/>
            <w:tcBorders>
              <w:top w:val="single" w:sz="4" w:space="0" w:color="auto"/>
            </w:tcBorders>
            <w:noWrap/>
            <w:hideMark/>
          </w:tcPr>
          <w:p w14:paraId="57A14CB8" w14:textId="77777777" w:rsidR="001C1EA4" w:rsidRPr="00C7345F" w:rsidRDefault="001C1EA4" w:rsidP="00F73F5C">
            <w:pPr>
              <w:pStyle w:val="TableText"/>
            </w:pPr>
            <w:r w:rsidRPr="00C7345F">
              <w:t>41.05</w:t>
            </w:r>
          </w:p>
        </w:tc>
        <w:tc>
          <w:tcPr>
            <w:tcW w:w="932" w:type="dxa"/>
            <w:tcBorders>
              <w:top w:val="single" w:sz="4" w:space="0" w:color="auto"/>
            </w:tcBorders>
            <w:noWrap/>
            <w:hideMark/>
          </w:tcPr>
          <w:p w14:paraId="620916C4" w14:textId="77777777" w:rsidR="001C1EA4" w:rsidRPr="00C7345F" w:rsidRDefault="001C1EA4" w:rsidP="00F73F5C">
            <w:pPr>
              <w:pStyle w:val="TableText"/>
            </w:pPr>
            <w:r w:rsidRPr="00C7345F">
              <w:t>32.19</w:t>
            </w:r>
          </w:p>
        </w:tc>
        <w:tc>
          <w:tcPr>
            <w:tcW w:w="932" w:type="dxa"/>
            <w:tcBorders>
              <w:top w:val="single" w:sz="4" w:space="0" w:color="auto"/>
            </w:tcBorders>
            <w:noWrap/>
            <w:hideMark/>
          </w:tcPr>
          <w:p w14:paraId="11BB5AF0" w14:textId="77777777" w:rsidR="001C1EA4" w:rsidRPr="00C7345F" w:rsidRDefault="001C1EA4" w:rsidP="00F73F5C">
            <w:pPr>
              <w:pStyle w:val="TableText"/>
            </w:pPr>
            <w:r w:rsidRPr="00C7345F">
              <w:t>26.66</w:t>
            </w:r>
          </w:p>
        </w:tc>
        <w:tc>
          <w:tcPr>
            <w:tcW w:w="922" w:type="dxa"/>
            <w:tcBorders>
              <w:top w:val="single" w:sz="4" w:space="0" w:color="auto"/>
            </w:tcBorders>
            <w:noWrap/>
            <w:hideMark/>
          </w:tcPr>
          <w:p w14:paraId="5B9C54B8" w14:textId="77777777" w:rsidR="001C1EA4" w:rsidRPr="00C7345F" w:rsidRDefault="001C1EA4" w:rsidP="00F73F5C">
            <w:pPr>
              <w:pStyle w:val="TableText"/>
            </w:pPr>
            <w:r w:rsidRPr="00C7345F">
              <w:t>N/A</w:t>
            </w:r>
          </w:p>
        </w:tc>
        <w:tc>
          <w:tcPr>
            <w:tcW w:w="922" w:type="dxa"/>
            <w:tcBorders>
              <w:top w:val="single" w:sz="4" w:space="0" w:color="auto"/>
            </w:tcBorders>
            <w:hideMark/>
          </w:tcPr>
          <w:p w14:paraId="176B0524" w14:textId="77777777" w:rsidR="001C1EA4" w:rsidRPr="00C7345F" w:rsidRDefault="001C1EA4" w:rsidP="00F73F5C">
            <w:pPr>
              <w:pStyle w:val="TableText"/>
            </w:pPr>
            <w:r w:rsidRPr="00C7345F">
              <w:t>N/A</w:t>
            </w:r>
          </w:p>
        </w:tc>
        <w:tc>
          <w:tcPr>
            <w:tcW w:w="922" w:type="dxa"/>
            <w:tcBorders>
              <w:top w:val="single" w:sz="4" w:space="0" w:color="auto"/>
            </w:tcBorders>
            <w:hideMark/>
          </w:tcPr>
          <w:p w14:paraId="7FB0F7F0" w14:textId="77777777" w:rsidR="001C1EA4" w:rsidRPr="00C7345F" w:rsidRDefault="001C1EA4" w:rsidP="00F73F5C">
            <w:pPr>
              <w:pStyle w:val="TableText"/>
            </w:pPr>
            <w:r w:rsidRPr="00C7345F">
              <w:t>0.10</w:t>
            </w:r>
          </w:p>
        </w:tc>
        <w:tc>
          <w:tcPr>
            <w:tcW w:w="919" w:type="dxa"/>
            <w:tcBorders>
              <w:top w:val="single" w:sz="4" w:space="0" w:color="auto"/>
            </w:tcBorders>
            <w:hideMark/>
          </w:tcPr>
          <w:p w14:paraId="4324A56D" w14:textId="77777777" w:rsidR="001C1EA4" w:rsidRPr="00C7345F" w:rsidRDefault="001C1EA4" w:rsidP="00F73F5C">
            <w:pPr>
              <w:pStyle w:val="TableText"/>
            </w:pPr>
            <w:r w:rsidRPr="00C7345F">
              <w:t>0.92</w:t>
            </w:r>
          </w:p>
        </w:tc>
        <w:tc>
          <w:tcPr>
            <w:tcW w:w="919" w:type="dxa"/>
            <w:tcBorders>
              <w:top w:val="single" w:sz="4" w:space="0" w:color="auto"/>
            </w:tcBorders>
            <w:hideMark/>
          </w:tcPr>
          <w:p w14:paraId="6FEB2E85" w14:textId="77777777" w:rsidR="001C1EA4" w:rsidRPr="00C7345F" w:rsidRDefault="001C1EA4" w:rsidP="00F73F5C">
            <w:pPr>
              <w:pStyle w:val="TableText"/>
            </w:pPr>
            <w:r w:rsidRPr="00C7345F">
              <w:t>0.855</w:t>
            </w:r>
          </w:p>
        </w:tc>
        <w:tc>
          <w:tcPr>
            <w:tcW w:w="924" w:type="dxa"/>
            <w:tcBorders>
              <w:top w:val="single" w:sz="4" w:space="0" w:color="auto"/>
            </w:tcBorders>
            <w:hideMark/>
          </w:tcPr>
          <w:p w14:paraId="2C64A20C" w14:textId="77777777" w:rsidR="001C1EA4" w:rsidRPr="00C7345F" w:rsidRDefault="001C1EA4" w:rsidP="00F73F5C">
            <w:pPr>
              <w:pStyle w:val="TableText"/>
            </w:pPr>
            <w:r w:rsidRPr="00C7345F">
              <w:t>0.428</w:t>
            </w:r>
          </w:p>
        </w:tc>
        <w:tc>
          <w:tcPr>
            <w:tcW w:w="895" w:type="dxa"/>
            <w:tcBorders>
              <w:top w:val="single" w:sz="4" w:space="0" w:color="auto"/>
            </w:tcBorders>
            <w:hideMark/>
          </w:tcPr>
          <w:p w14:paraId="2BA97868" w14:textId="77777777" w:rsidR="001C1EA4" w:rsidRPr="00C7345F" w:rsidRDefault="001C1EA4" w:rsidP="00F73F5C">
            <w:pPr>
              <w:pStyle w:val="TableText"/>
            </w:pPr>
            <w:r w:rsidRPr="00C7345F">
              <w:t>0.811</w:t>
            </w:r>
          </w:p>
        </w:tc>
      </w:tr>
      <w:tr w:rsidR="001C1EA4" w:rsidRPr="00C7345F" w14:paraId="253ED64D" w14:textId="77777777" w:rsidTr="00F73F5C">
        <w:trPr>
          <w:trHeight w:val="252"/>
        </w:trPr>
        <w:tc>
          <w:tcPr>
            <w:tcW w:w="1872" w:type="dxa"/>
            <w:noWrap/>
            <w:hideMark/>
          </w:tcPr>
          <w:p w14:paraId="1A01D74A" w14:textId="77777777" w:rsidR="001C1EA4" w:rsidRPr="00C7345F" w:rsidRDefault="001C1EA4" w:rsidP="00F73F5C">
            <w:pPr>
              <w:pStyle w:val="TableText"/>
            </w:pPr>
            <w:r w:rsidRPr="00C7345F">
              <w:t>1</w:t>
            </w:r>
          </w:p>
        </w:tc>
        <w:tc>
          <w:tcPr>
            <w:tcW w:w="1584" w:type="dxa"/>
            <w:noWrap/>
            <w:hideMark/>
          </w:tcPr>
          <w:p w14:paraId="53ACFF82" w14:textId="77777777" w:rsidR="001C1EA4" w:rsidRPr="00C7345F" w:rsidRDefault="001C1EA4" w:rsidP="00F73F5C">
            <w:pPr>
              <w:pStyle w:val="TableText"/>
            </w:pPr>
            <w:r w:rsidRPr="00C7345F">
              <w:t>VR170516</w:t>
            </w:r>
          </w:p>
        </w:tc>
        <w:tc>
          <w:tcPr>
            <w:tcW w:w="860" w:type="dxa"/>
            <w:noWrap/>
            <w:hideMark/>
          </w:tcPr>
          <w:p w14:paraId="2ED2FEF6" w14:textId="77777777" w:rsidR="001C1EA4" w:rsidRPr="00C7345F" w:rsidRDefault="001C1EA4" w:rsidP="00F73F5C">
            <w:pPr>
              <w:pStyle w:val="TableText"/>
            </w:pPr>
            <w:r w:rsidRPr="00C7345F">
              <w:t>47.69</w:t>
            </w:r>
          </w:p>
        </w:tc>
        <w:tc>
          <w:tcPr>
            <w:tcW w:w="932" w:type="dxa"/>
            <w:noWrap/>
            <w:hideMark/>
          </w:tcPr>
          <w:p w14:paraId="6F8BE9F2" w14:textId="77777777" w:rsidR="001C1EA4" w:rsidRPr="00C7345F" w:rsidRDefault="001C1EA4" w:rsidP="00F73F5C">
            <w:pPr>
              <w:pStyle w:val="TableText"/>
            </w:pPr>
            <w:r w:rsidRPr="00C7345F">
              <w:t>22.84</w:t>
            </w:r>
          </w:p>
        </w:tc>
        <w:tc>
          <w:tcPr>
            <w:tcW w:w="932" w:type="dxa"/>
            <w:noWrap/>
            <w:hideMark/>
          </w:tcPr>
          <w:p w14:paraId="659AED29" w14:textId="77777777" w:rsidR="001C1EA4" w:rsidRPr="00C7345F" w:rsidRDefault="001C1EA4" w:rsidP="00F73F5C">
            <w:pPr>
              <w:pStyle w:val="TableText"/>
            </w:pPr>
            <w:r w:rsidRPr="00C7345F">
              <w:t>29.38</w:t>
            </w:r>
          </w:p>
        </w:tc>
        <w:tc>
          <w:tcPr>
            <w:tcW w:w="922" w:type="dxa"/>
            <w:noWrap/>
            <w:hideMark/>
          </w:tcPr>
          <w:p w14:paraId="03892EAA" w14:textId="77777777" w:rsidR="001C1EA4" w:rsidRPr="00C7345F" w:rsidRDefault="001C1EA4" w:rsidP="00F73F5C">
            <w:pPr>
              <w:pStyle w:val="TableText"/>
            </w:pPr>
            <w:r w:rsidRPr="00C7345F">
              <w:t>N/A</w:t>
            </w:r>
          </w:p>
        </w:tc>
        <w:tc>
          <w:tcPr>
            <w:tcW w:w="922" w:type="dxa"/>
            <w:hideMark/>
          </w:tcPr>
          <w:p w14:paraId="40CFF165" w14:textId="77777777" w:rsidR="001C1EA4" w:rsidRPr="00C7345F" w:rsidRDefault="001C1EA4" w:rsidP="00F73F5C">
            <w:pPr>
              <w:pStyle w:val="TableText"/>
            </w:pPr>
            <w:r w:rsidRPr="00C7345F">
              <w:t>N/A</w:t>
            </w:r>
          </w:p>
        </w:tc>
        <w:tc>
          <w:tcPr>
            <w:tcW w:w="922" w:type="dxa"/>
            <w:hideMark/>
          </w:tcPr>
          <w:p w14:paraId="046C8E08" w14:textId="77777777" w:rsidR="001C1EA4" w:rsidRPr="00C7345F" w:rsidRDefault="001C1EA4" w:rsidP="00F73F5C">
            <w:pPr>
              <w:pStyle w:val="TableText"/>
            </w:pPr>
            <w:r w:rsidRPr="00C7345F">
              <w:t>0.10</w:t>
            </w:r>
          </w:p>
        </w:tc>
        <w:tc>
          <w:tcPr>
            <w:tcW w:w="919" w:type="dxa"/>
            <w:hideMark/>
          </w:tcPr>
          <w:p w14:paraId="53917051" w14:textId="77777777" w:rsidR="001C1EA4" w:rsidRPr="00C7345F" w:rsidRDefault="001C1EA4" w:rsidP="00F73F5C">
            <w:pPr>
              <w:pStyle w:val="TableText"/>
            </w:pPr>
            <w:r w:rsidRPr="00C7345F">
              <w:t>0.93</w:t>
            </w:r>
          </w:p>
        </w:tc>
        <w:tc>
          <w:tcPr>
            <w:tcW w:w="919" w:type="dxa"/>
            <w:hideMark/>
          </w:tcPr>
          <w:p w14:paraId="0D8EC219" w14:textId="77777777" w:rsidR="001C1EA4" w:rsidRPr="00C7345F" w:rsidRDefault="001C1EA4" w:rsidP="00F73F5C">
            <w:pPr>
              <w:pStyle w:val="TableText"/>
            </w:pPr>
            <w:r w:rsidRPr="00C7345F">
              <w:t>0.816</w:t>
            </w:r>
          </w:p>
        </w:tc>
        <w:tc>
          <w:tcPr>
            <w:tcW w:w="924" w:type="dxa"/>
            <w:hideMark/>
          </w:tcPr>
          <w:p w14:paraId="38B8F76C" w14:textId="77777777" w:rsidR="001C1EA4" w:rsidRPr="00C7345F" w:rsidRDefault="001C1EA4" w:rsidP="00F73F5C">
            <w:pPr>
              <w:pStyle w:val="TableText"/>
            </w:pPr>
            <w:r w:rsidRPr="00C7345F">
              <w:t>0.408</w:t>
            </w:r>
          </w:p>
        </w:tc>
        <w:tc>
          <w:tcPr>
            <w:tcW w:w="895" w:type="dxa"/>
            <w:hideMark/>
          </w:tcPr>
          <w:p w14:paraId="2AF8C8DF" w14:textId="77777777" w:rsidR="001C1EA4" w:rsidRPr="00C7345F" w:rsidRDefault="001C1EA4" w:rsidP="00F73F5C">
            <w:pPr>
              <w:pStyle w:val="TableText"/>
            </w:pPr>
            <w:r w:rsidRPr="00C7345F">
              <w:t>0.859</w:t>
            </w:r>
          </w:p>
        </w:tc>
      </w:tr>
      <w:tr w:rsidR="001C1EA4" w:rsidRPr="00C7345F" w14:paraId="4761892D" w14:textId="77777777" w:rsidTr="00F73F5C">
        <w:trPr>
          <w:trHeight w:val="252"/>
        </w:trPr>
        <w:tc>
          <w:tcPr>
            <w:tcW w:w="1872" w:type="dxa"/>
            <w:tcBorders>
              <w:bottom w:val="nil"/>
            </w:tcBorders>
            <w:noWrap/>
          </w:tcPr>
          <w:p w14:paraId="76AFFFCB" w14:textId="77777777" w:rsidR="001C1EA4" w:rsidRPr="00C7345F" w:rsidRDefault="001C1EA4" w:rsidP="00F73F5C">
            <w:pPr>
              <w:pStyle w:val="TableText"/>
            </w:pPr>
            <w:r w:rsidRPr="00C7345F">
              <w:t>1</w:t>
            </w:r>
          </w:p>
        </w:tc>
        <w:tc>
          <w:tcPr>
            <w:tcW w:w="1584" w:type="dxa"/>
            <w:tcBorders>
              <w:bottom w:val="nil"/>
            </w:tcBorders>
            <w:noWrap/>
          </w:tcPr>
          <w:p w14:paraId="58F4F4F2" w14:textId="77777777" w:rsidR="001C1EA4" w:rsidRPr="00C7345F" w:rsidRDefault="001C1EA4" w:rsidP="00F73F5C">
            <w:pPr>
              <w:pStyle w:val="TableText"/>
            </w:pPr>
            <w:r w:rsidRPr="00C7345F">
              <w:t>VR170534</w:t>
            </w:r>
          </w:p>
        </w:tc>
        <w:tc>
          <w:tcPr>
            <w:tcW w:w="860" w:type="dxa"/>
            <w:tcBorders>
              <w:bottom w:val="nil"/>
            </w:tcBorders>
            <w:noWrap/>
          </w:tcPr>
          <w:p w14:paraId="4865DED3" w14:textId="77777777" w:rsidR="001C1EA4" w:rsidRPr="00C7345F" w:rsidRDefault="001C1EA4" w:rsidP="00F73F5C">
            <w:pPr>
              <w:pStyle w:val="TableText"/>
            </w:pPr>
            <w:r w:rsidRPr="00C7345F">
              <w:t>41.15</w:t>
            </w:r>
          </w:p>
        </w:tc>
        <w:tc>
          <w:tcPr>
            <w:tcW w:w="932" w:type="dxa"/>
            <w:tcBorders>
              <w:bottom w:val="nil"/>
            </w:tcBorders>
            <w:noWrap/>
          </w:tcPr>
          <w:p w14:paraId="0722289C" w14:textId="77777777" w:rsidR="001C1EA4" w:rsidRPr="00C7345F" w:rsidRDefault="001C1EA4" w:rsidP="00F73F5C">
            <w:pPr>
              <w:pStyle w:val="TableText"/>
            </w:pPr>
            <w:r w:rsidRPr="00C7345F">
              <w:t>9.66</w:t>
            </w:r>
          </w:p>
        </w:tc>
        <w:tc>
          <w:tcPr>
            <w:tcW w:w="932" w:type="dxa"/>
            <w:tcBorders>
              <w:bottom w:val="nil"/>
            </w:tcBorders>
            <w:noWrap/>
          </w:tcPr>
          <w:p w14:paraId="447CA7FD" w14:textId="77777777" w:rsidR="001C1EA4" w:rsidRPr="00C7345F" w:rsidRDefault="001C1EA4" w:rsidP="00F73F5C">
            <w:pPr>
              <w:pStyle w:val="TableText"/>
            </w:pPr>
            <w:r w:rsidRPr="00C7345F">
              <w:t>48.59</w:t>
            </w:r>
          </w:p>
        </w:tc>
        <w:tc>
          <w:tcPr>
            <w:tcW w:w="922" w:type="dxa"/>
            <w:tcBorders>
              <w:bottom w:val="nil"/>
            </w:tcBorders>
            <w:noWrap/>
          </w:tcPr>
          <w:p w14:paraId="7D455B0A" w14:textId="77777777" w:rsidR="001C1EA4" w:rsidRPr="00C7345F" w:rsidRDefault="001C1EA4" w:rsidP="00F73F5C">
            <w:pPr>
              <w:pStyle w:val="TableText"/>
            </w:pPr>
            <w:r w:rsidRPr="00C7345F">
              <w:t>N/A</w:t>
            </w:r>
          </w:p>
        </w:tc>
        <w:tc>
          <w:tcPr>
            <w:tcW w:w="922" w:type="dxa"/>
            <w:tcBorders>
              <w:bottom w:val="nil"/>
            </w:tcBorders>
          </w:tcPr>
          <w:p w14:paraId="68C28F6F" w14:textId="77777777" w:rsidR="001C1EA4" w:rsidRPr="00C7345F" w:rsidRDefault="001C1EA4" w:rsidP="00F73F5C">
            <w:pPr>
              <w:pStyle w:val="TableText"/>
            </w:pPr>
            <w:r w:rsidRPr="00C7345F">
              <w:t>N/A</w:t>
            </w:r>
          </w:p>
        </w:tc>
        <w:tc>
          <w:tcPr>
            <w:tcW w:w="922" w:type="dxa"/>
            <w:tcBorders>
              <w:bottom w:val="nil"/>
            </w:tcBorders>
          </w:tcPr>
          <w:p w14:paraId="0B057875" w14:textId="77777777" w:rsidR="001C1EA4" w:rsidRPr="00C7345F" w:rsidRDefault="001C1EA4" w:rsidP="00F73F5C">
            <w:pPr>
              <w:pStyle w:val="TableText"/>
            </w:pPr>
            <w:r w:rsidRPr="00C7345F">
              <w:t>0.60</w:t>
            </w:r>
          </w:p>
        </w:tc>
        <w:tc>
          <w:tcPr>
            <w:tcW w:w="919" w:type="dxa"/>
            <w:tcBorders>
              <w:bottom w:val="nil"/>
            </w:tcBorders>
          </w:tcPr>
          <w:p w14:paraId="6BEADFE4" w14:textId="77777777" w:rsidR="001C1EA4" w:rsidRPr="00C7345F" w:rsidRDefault="001C1EA4" w:rsidP="00F73F5C">
            <w:pPr>
              <w:pStyle w:val="TableText"/>
            </w:pPr>
            <w:r w:rsidRPr="00C7345F">
              <w:t>0.93</w:t>
            </w:r>
          </w:p>
        </w:tc>
        <w:tc>
          <w:tcPr>
            <w:tcW w:w="919" w:type="dxa"/>
            <w:tcBorders>
              <w:bottom w:val="nil"/>
            </w:tcBorders>
          </w:tcPr>
          <w:p w14:paraId="2C9C214B" w14:textId="77777777" w:rsidR="001C1EA4" w:rsidRPr="00C7345F" w:rsidRDefault="001C1EA4" w:rsidP="00F73F5C">
            <w:pPr>
              <w:pStyle w:val="TableText"/>
            </w:pPr>
            <w:r w:rsidRPr="00C7345F">
              <w:t>1.068</w:t>
            </w:r>
          </w:p>
        </w:tc>
        <w:tc>
          <w:tcPr>
            <w:tcW w:w="924" w:type="dxa"/>
            <w:tcBorders>
              <w:bottom w:val="nil"/>
            </w:tcBorders>
          </w:tcPr>
          <w:p w14:paraId="7CB610A3" w14:textId="77777777" w:rsidR="001C1EA4" w:rsidRPr="00C7345F" w:rsidRDefault="001C1EA4" w:rsidP="00F73F5C">
            <w:pPr>
              <w:pStyle w:val="TableText"/>
            </w:pPr>
            <w:r w:rsidRPr="00C7345F">
              <w:t>0.534</w:t>
            </w:r>
          </w:p>
        </w:tc>
        <w:tc>
          <w:tcPr>
            <w:tcW w:w="895" w:type="dxa"/>
            <w:tcBorders>
              <w:bottom w:val="nil"/>
            </w:tcBorders>
          </w:tcPr>
          <w:p w14:paraId="6FA9279C" w14:textId="77777777" w:rsidR="001C1EA4" w:rsidRPr="00C7345F" w:rsidRDefault="001C1EA4" w:rsidP="00F73F5C">
            <w:pPr>
              <w:pStyle w:val="TableText"/>
            </w:pPr>
            <w:r w:rsidRPr="00C7345F">
              <w:t>0.948</w:t>
            </w:r>
          </w:p>
        </w:tc>
      </w:tr>
      <w:tr w:rsidR="001C1EA4" w:rsidRPr="00C7345F" w14:paraId="3BD0E94B" w14:textId="77777777" w:rsidTr="00F73F5C">
        <w:trPr>
          <w:trHeight w:val="252"/>
        </w:trPr>
        <w:tc>
          <w:tcPr>
            <w:tcW w:w="1872" w:type="dxa"/>
            <w:tcBorders>
              <w:top w:val="nil"/>
              <w:bottom w:val="single" w:sz="4" w:space="0" w:color="auto"/>
            </w:tcBorders>
            <w:noWrap/>
            <w:hideMark/>
          </w:tcPr>
          <w:p w14:paraId="03D866C8" w14:textId="77777777" w:rsidR="001C1EA4" w:rsidRPr="00C7345F" w:rsidRDefault="001C1EA4" w:rsidP="00F73F5C">
            <w:pPr>
              <w:pStyle w:val="TableText"/>
            </w:pPr>
            <w:r w:rsidRPr="00C7345F">
              <w:t>1</w:t>
            </w:r>
          </w:p>
        </w:tc>
        <w:tc>
          <w:tcPr>
            <w:tcW w:w="1584" w:type="dxa"/>
            <w:tcBorders>
              <w:top w:val="nil"/>
              <w:bottom w:val="single" w:sz="4" w:space="0" w:color="auto"/>
            </w:tcBorders>
            <w:noWrap/>
            <w:hideMark/>
          </w:tcPr>
          <w:p w14:paraId="1FEBBB8F" w14:textId="77777777" w:rsidR="001C1EA4" w:rsidRPr="00C7345F" w:rsidRDefault="001C1EA4" w:rsidP="00F73F5C">
            <w:pPr>
              <w:pStyle w:val="TableText"/>
            </w:pPr>
            <w:r w:rsidRPr="00C7345F">
              <w:t>VR170538</w:t>
            </w:r>
          </w:p>
        </w:tc>
        <w:tc>
          <w:tcPr>
            <w:tcW w:w="860" w:type="dxa"/>
            <w:tcBorders>
              <w:top w:val="nil"/>
              <w:bottom w:val="single" w:sz="4" w:space="0" w:color="auto"/>
            </w:tcBorders>
            <w:noWrap/>
            <w:hideMark/>
          </w:tcPr>
          <w:p w14:paraId="31871991" w14:textId="77777777" w:rsidR="001C1EA4" w:rsidRPr="00C7345F" w:rsidRDefault="001C1EA4" w:rsidP="00F73F5C">
            <w:pPr>
              <w:pStyle w:val="TableText"/>
            </w:pPr>
            <w:r w:rsidRPr="00C7345F">
              <w:t>51.81</w:t>
            </w:r>
          </w:p>
        </w:tc>
        <w:tc>
          <w:tcPr>
            <w:tcW w:w="932" w:type="dxa"/>
            <w:tcBorders>
              <w:top w:val="nil"/>
              <w:bottom w:val="single" w:sz="4" w:space="0" w:color="auto"/>
            </w:tcBorders>
            <w:noWrap/>
            <w:hideMark/>
          </w:tcPr>
          <w:p w14:paraId="26ECA77E" w14:textId="77777777" w:rsidR="001C1EA4" w:rsidRPr="00C7345F" w:rsidRDefault="001C1EA4" w:rsidP="00F73F5C">
            <w:pPr>
              <w:pStyle w:val="TableText"/>
            </w:pPr>
            <w:r w:rsidRPr="00C7345F">
              <w:t>9.46</w:t>
            </w:r>
          </w:p>
        </w:tc>
        <w:tc>
          <w:tcPr>
            <w:tcW w:w="932" w:type="dxa"/>
            <w:tcBorders>
              <w:top w:val="nil"/>
              <w:bottom w:val="single" w:sz="4" w:space="0" w:color="auto"/>
            </w:tcBorders>
            <w:noWrap/>
            <w:hideMark/>
          </w:tcPr>
          <w:p w14:paraId="5FE2621D" w14:textId="77777777" w:rsidR="001C1EA4" w:rsidRPr="00C7345F" w:rsidRDefault="001C1EA4" w:rsidP="00F73F5C">
            <w:pPr>
              <w:pStyle w:val="TableText"/>
            </w:pPr>
            <w:r w:rsidRPr="00C7345F">
              <w:t>14.69</w:t>
            </w:r>
          </w:p>
        </w:tc>
        <w:tc>
          <w:tcPr>
            <w:tcW w:w="922" w:type="dxa"/>
            <w:tcBorders>
              <w:top w:val="nil"/>
              <w:bottom w:val="single" w:sz="4" w:space="0" w:color="auto"/>
            </w:tcBorders>
            <w:noWrap/>
            <w:hideMark/>
          </w:tcPr>
          <w:p w14:paraId="0ADAEE78" w14:textId="77777777" w:rsidR="001C1EA4" w:rsidRPr="00C7345F" w:rsidRDefault="001C1EA4" w:rsidP="00F73F5C">
            <w:pPr>
              <w:pStyle w:val="TableText"/>
            </w:pPr>
            <w:r w:rsidRPr="00C7345F">
              <w:t>23.14</w:t>
            </w:r>
          </w:p>
        </w:tc>
        <w:tc>
          <w:tcPr>
            <w:tcW w:w="922" w:type="dxa"/>
            <w:tcBorders>
              <w:top w:val="nil"/>
              <w:bottom w:val="single" w:sz="4" w:space="0" w:color="auto"/>
            </w:tcBorders>
            <w:hideMark/>
          </w:tcPr>
          <w:p w14:paraId="0BFB35B5" w14:textId="77777777" w:rsidR="001C1EA4" w:rsidRPr="00C7345F" w:rsidRDefault="001C1EA4" w:rsidP="00F73F5C">
            <w:pPr>
              <w:pStyle w:val="TableText"/>
            </w:pPr>
            <w:r w:rsidRPr="00C7345F">
              <w:t>N/A</w:t>
            </w:r>
          </w:p>
        </w:tc>
        <w:tc>
          <w:tcPr>
            <w:tcW w:w="922" w:type="dxa"/>
            <w:tcBorders>
              <w:top w:val="nil"/>
              <w:bottom w:val="single" w:sz="4" w:space="0" w:color="auto"/>
            </w:tcBorders>
            <w:hideMark/>
          </w:tcPr>
          <w:p w14:paraId="3F481880" w14:textId="77777777" w:rsidR="001C1EA4" w:rsidRPr="00C7345F" w:rsidRDefault="001C1EA4" w:rsidP="00F73F5C">
            <w:pPr>
              <w:pStyle w:val="TableText"/>
            </w:pPr>
            <w:r w:rsidRPr="00C7345F">
              <w:t>0.91</w:t>
            </w:r>
          </w:p>
        </w:tc>
        <w:tc>
          <w:tcPr>
            <w:tcW w:w="919" w:type="dxa"/>
            <w:tcBorders>
              <w:top w:val="nil"/>
              <w:bottom w:val="single" w:sz="4" w:space="0" w:color="auto"/>
            </w:tcBorders>
            <w:hideMark/>
          </w:tcPr>
          <w:p w14:paraId="4BE0C5BC" w14:textId="77777777" w:rsidR="001C1EA4" w:rsidRPr="00C7345F" w:rsidRDefault="001C1EA4" w:rsidP="00F73F5C">
            <w:pPr>
              <w:pStyle w:val="TableText"/>
            </w:pPr>
            <w:r w:rsidRPr="00C7345F">
              <w:t>0.96</w:t>
            </w:r>
          </w:p>
        </w:tc>
        <w:tc>
          <w:tcPr>
            <w:tcW w:w="919" w:type="dxa"/>
            <w:tcBorders>
              <w:top w:val="nil"/>
              <w:bottom w:val="single" w:sz="4" w:space="0" w:color="auto"/>
            </w:tcBorders>
            <w:hideMark/>
          </w:tcPr>
          <w:p w14:paraId="090E91F8" w14:textId="77777777" w:rsidR="001C1EA4" w:rsidRPr="00C7345F" w:rsidRDefault="001C1EA4" w:rsidP="00F73F5C">
            <w:pPr>
              <w:pStyle w:val="TableText"/>
            </w:pPr>
            <w:r w:rsidRPr="00C7345F">
              <w:t>1.082</w:t>
            </w:r>
          </w:p>
        </w:tc>
        <w:tc>
          <w:tcPr>
            <w:tcW w:w="924" w:type="dxa"/>
            <w:tcBorders>
              <w:top w:val="nil"/>
              <w:bottom w:val="single" w:sz="4" w:space="0" w:color="auto"/>
            </w:tcBorders>
            <w:hideMark/>
          </w:tcPr>
          <w:p w14:paraId="0F029450" w14:textId="77777777" w:rsidR="001C1EA4" w:rsidRPr="00C7345F" w:rsidRDefault="001C1EA4" w:rsidP="00F73F5C">
            <w:pPr>
              <w:pStyle w:val="TableText"/>
            </w:pPr>
            <w:r w:rsidRPr="00C7345F">
              <w:t>0.361</w:t>
            </w:r>
          </w:p>
        </w:tc>
        <w:tc>
          <w:tcPr>
            <w:tcW w:w="895" w:type="dxa"/>
            <w:tcBorders>
              <w:top w:val="nil"/>
              <w:bottom w:val="single" w:sz="4" w:space="0" w:color="auto"/>
            </w:tcBorders>
            <w:hideMark/>
          </w:tcPr>
          <w:p w14:paraId="710083E5" w14:textId="77777777" w:rsidR="001C1EA4" w:rsidRPr="00C7345F" w:rsidRDefault="001C1EA4" w:rsidP="00F73F5C">
            <w:pPr>
              <w:pStyle w:val="TableText"/>
            </w:pPr>
            <w:r w:rsidRPr="00C7345F">
              <w:t>1.263</w:t>
            </w:r>
          </w:p>
        </w:tc>
      </w:tr>
      <w:tr w:rsidR="001C1EA4" w:rsidRPr="00C7345F" w14:paraId="02512C35" w14:textId="77777777" w:rsidTr="00F73F5C">
        <w:trPr>
          <w:trHeight w:val="252"/>
        </w:trPr>
        <w:tc>
          <w:tcPr>
            <w:tcW w:w="1872" w:type="dxa"/>
            <w:tcBorders>
              <w:top w:val="single" w:sz="4" w:space="0" w:color="auto"/>
            </w:tcBorders>
            <w:noWrap/>
            <w:hideMark/>
          </w:tcPr>
          <w:p w14:paraId="5892BAE3" w14:textId="77777777" w:rsidR="001C1EA4" w:rsidRPr="00C7345F" w:rsidRDefault="001C1EA4" w:rsidP="00F73F5C">
            <w:pPr>
              <w:pStyle w:val="TableText"/>
            </w:pPr>
            <w:r w:rsidRPr="00C7345F">
              <w:t>2</w:t>
            </w:r>
          </w:p>
        </w:tc>
        <w:tc>
          <w:tcPr>
            <w:tcW w:w="1584" w:type="dxa"/>
            <w:tcBorders>
              <w:top w:val="single" w:sz="4" w:space="0" w:color="auto"/>
            </w:tcBorders>
            <w:noWrap/>
            <w:hideMark/>
          </w:tcPr>
          <w:p w14:paraId="10186BBD" w14:textId="77777777" w:rsidR="001C1EA4" w:rsidRPr="00C7345F" w:rsidRDefault="001C1EA4" w:rsidP="00F73F5C">
            <w:pPr>
              <w:pStyle w:val="TableText"/>
            </w:pPr>
            <w:r w:rsidRPr="00C7345F">
              <w:t>VR170553</w:t>
            </w:r>
          </w:p>
        </w:tc>
        <w:tc>
          <w:tcPr>
            <w:tcW w:w="860" w:type="dxa"/>
            <w:tcBorders>
              <w:top w:val="single" w:sz="4" w:space="0" w:color="auto"/>
            </w:tcBorders>
            <w:noWrap/>
            <w:hideMark/>
          </w:tcPr>
          <w:p w14:paraId="13E9D9E6" w14:textId="77777777" w:rsidR="001C1EA4" w:rsidRPr="00C7345F" w:rsidRDefault="001C1EA4" w:rsidP="00F73F5C">
            <w:pPr>
              <w:pStyle w:val="TableText"/>
            </w:pPr>
            <w:r w:rsidRPr="00C7345F">
              <w:t>40.29</w:t>
            </w:r>
          </w:p>
        </w:tc>
        <w:tc>
          <w:tcPr>
            <w:tcW w:w="932" w:type="dxa"/>
            <w:tcBorders>
              <w:top w:val="single" w:sz="4" w:space="0" w:color="auto"/>
            </w:tcBorders>
            <w:noWrap/>
            <w:hideMark/>
          </w:tcPr>
          <w:p w14:paraId="0D5914CA" w14:textId="77777777" w:rsidR="001C1EA4" w:rsidRPr="00C7345F" w:rsidRDefault="001C1EA4" w:rsidP="00F73F5C">
            <w:pPr>
              <w:pStyle w:val="TableText"/>
            </w:pPr>
            <w:r w:rsidRPr="00C7345F">
              <w:t>39.46</w:t>
            </w:r>
          </w:p>
        </w:tc>
        <w:tc>
          <w:tcPr>
            <w:tcW w:w="932" w:type="dxa"/>
            <w:tcBorders>
              <w:top w:val="single" w:sz="4" w:space="0" w:color="auto"/>
            </w:tcBorders>
            <w:noWrap/>
            <w:hideMark/>
          </w:tcPr>
          <w:p w14:paraId="2D7F40C2" w14:textId="77777777" w:rsidR="001C1EA4" w:rsidRPr="00C7345F" w:rsidRDefault="001C1EA4" w:rsidP="00F73F5C">
            <w:pPr>
              <w:pStyle w:val="TableText"/>
            </w:pPr>
            <w:r w:rsidRPr="00C7345F">
              <w:t>18.58</w:t>
            </w:r>
          </w:p>
        </w:tc>
        <w:tc>
          <w:tcPr>
            <w:tcW w:w="922" w:type="dxa"/>
            <w:tcBorders>
              <w:top w:val="single" w:sz="4" w:space="0" w:color="auto"/>
            </w:tcBorders>
            <w:noWrap/>
            <w:hideMark/>
          </w:tcPr>
          <w:p w14:paraId="05E40EDF" w14:textId="77777777" w:rsidR="001C1EA4" w:rsidRPr="00C7345F" w:rsidRDefault="001C1EA4" w:rsidP="00F73F5C">
            <w:pPr>
              <w:pStyle w:val="TableText"/>
            </w:pPr>
            <w:r w:rsidRPr="00C7345F">
              <w:t>N/A</w:t>
            </w:r>
          </w:p>
        </w:tc>
        <w:tc>
          <w:tcPr>
            <w:tcW w:w="922" w:type="dxa"/>
            <w:tcBorders>
              <w:top w:val="single" w:sz="4" w:space="0" w:color="auto"/>
            </w:tcBorders>
            <w:hideMark/>
          </w:tcPr>
          <w:p w14:paraId="191B43ED" w14:textId="77777777" w:rsidR="001C1EA4" w:rsidRPr="00C7345F" w:rsidRDefault="001C1EA4" w:rsidP="00F73F5C">
            <w:pPr>
              <w:pStyle w:val="TableText"/>
            </w:pPr>
            <w:r w:rsidRPr="00C7345F">
              <w:t>N/A</w:t>
            </w:r>
          </w:p>
        </w:tc>
        <w:tc>
          <w:tcPr>
            <w:tcW w:w="922" w:type="dxa"/>
            <w:tcBorders>
              <w:top w:val="single" w:sz="4" w:space="0" w:color="auto"/>
            </w:tcBorders>
            <w:hideMark/>
          </w:tcPr>
          <w:p w14:paraId="46099671" w14:textId="77777777" w:rsidR="001C1EA4" w:rsidRPr="00C7345F" w:rsidRDefault="001C1EA4" w:rsidP="00F73F5C">
            <w:pPr>
              <w:pStyle w:val="TableText"/>
            </w:pPr>
            <w:r w:rsidRPr="00C7345F">
              <w:t>1.67</w:t>
            </w:r>
          </w:p>
        </w:tc>
        <w:tc>
          <w:tcPr>
            <w:tcW w:w="919" w:type="dxa"/>
            <w:tcBorders>
              <w:top w:val="single" w:sz="4" w:space="0" w:color="auto"/>
            </w:tcBorders>
            <w:hideMark/>
          </w:tcPr>
          <w:p w14:paraId="78DD417E" w14:textId="77777777" w:rsidR="001C1EA4" w:rsidRPr="00C7345F" w:rsidRDefault="001C1EA4" w:rsidP="00F73F5C">
            <w:pPr>
              <w:pStyle w:val="TableText"/>
            </w:pPr>
            <w:r w:rsidRPr="00C7345F">
              <w:t>0.91</w:t>
            </w:r>
          </w:p>
        </w:tc>
        <w:tc>
          <w:tcPr>
            <w:tcW w:w="919" w:type="dxa"/>
            <w:tcBorders>
              <w:top w:val="single" w:sz="4" w:space="0" w:color="auto"/>
            </w:tcBorders>
            <w:hideMark/>
          </w:tcPr>
          <w:p w14:paraId="5B2673CF" w14:textId="77777777" w:rsidR="001C1EA4" w:rsidRPr="00C7345F" w:rsidRDefault="001C1EA4" w:rsidP="00F73F5C">
            <w:pPr>
              <w:pStyle w:val="TableText"/>
            </w:pPr>
            <w:r w:rsidRPr="00C7345F">
              <w:t>0.766</w:t>
            </w:r>
          </w:p>
        </w:tc>
        <w:tc>
          <w:tcPr>
            <w:tcW w:w="924" w:type="dxa"/>
            <w:tcBorders>
              <w:top w:val="single" w:sz="4" w:space="0" w:color="auto"/>
            </w:tcBorders>
            <w:hideMark/>
          </w:tcPr>
          <w:p w14:paraId="6D35C1E9" w14:textId="77777777" w:rsidR="001C1EA4" w:rsidRPr="00C7345F" w:rsidRDefault="001C1EA4" w:rsidP="00F73F5C">
            <w:pPr>
              <w:pStyle w:val="TableText"/>
            </w:pPr>
            <w:r w:rsidRPr="00C7345F">
              <w:t>0.383</w:t>
            </w:r>
          </w:p>
        </w:tc>
        <w:tc>
          <w:tcPr>
            <w:tcW w:w="895" w:type="dxa"/>
            <w:tcBorders>
              <w:top w:val="single" w:sz="4" w:space="0" w:color="auto"/>
            </w:tcBorders>
            <w:hideMark/>
          </w:tcPr>
          <w:p w14:paraId="425CEF32" w14:textId="77777777" w:rsidR="001C1EA4" w:rsidRPr="00C7345F" w:rsidRDefault="001C1EA4" w:rsidP="00F73F5C">
            <w:pPr>
              <w:pStyle w:val="TableText"/>
            </w:pPr>
            <w:r w:rsidRPr="00C7345F">
              <w:t>0.743</w:t>
            </w:r>
          </w:p>
        </w:tc>
      </w:tr>
      <w:tr w:rsidR="001C1EA4" w:rsidRPr="00C7345F" w14:paraId="737CC1B7" w14:textId="77777777" w:rsidTr="00F73F5C">
        <w:trPr>
          <w:trHeight w:val="252"/>
        </w:trPr>
        <w:tc>
          <w:tcPr>
            <w:tcW w:w="1872" w:type="dxa"/>
            <w:noWrap/>
            <w:hideMark/>
          </w:tcPr>
          <w:p w14:paraId="7F1994F6" w14:textId="77777777" w:rsidR="001C1EA4" w:rsidRPr="00C7345F" w:rsidRDefault="001C1EA4" w:rsidP="00F73F5C">
            <w:pPr>
              <w:pStyle w:val="TableText"/>
            </w:pPr>
            <w:r w:rsidRPr="00C7345F">
              <w:t>2</w:t>
            </w:r>
          </w:p>
        </w:tc>
        <w:tc>
          <w:tcPr>
            <w:tcW w:w="1584" w:type="dxa"/>
            <w:noWrap/>
            <w:hideMark/>
          </w:tcPr>
          <w:p w14:paraId="1374ABEA" w14:textId="77777777" w:rsidR="001C1EA4" w:rsidRPr="00C7345F" w:rsidRDefault="001C1EA4" w:rsidP="00F73F5C">
            <w:pPr>
              <w:pStyle w:val="TableText"/>
            </w:pPr>
            <w:r w:rsidRPr="00C7345F">
              <w:t>VR170626</w:t>
            </w:r>
          </w:p>
        </w:tc>
        <w:tc>
          <w:tcPr>
            <w:tcW w:w="860" w:type="dxa"/>
            <w:noWrap/>
            <w:hideMark/>
          </w:tcPr>
          <w:p w14:paraId="7DF3F4DD" w14:textId="77777777" w:rsidR="001C1EA4" w:rsidRPr="00C7345F" w:rsidRDefault="001C1EA4" w:rsidP="00F73F5C">
            <w:pPr>
              <w:pStyle w:val="TableText"/>
            </w:pPr>
            <w:r w:rsidRPr="00C7345F">
              <w:t>45.09</w:t>
            </w:r>
          </w:p>
        </w:tc>
        <w:tc>
          <w:tcPr>
            <w:tcW w:w="932" w:type="dxa"/>
            <w:noWrap/>
            <w:hideMark/>
          </w:tcPr>
          <w:p w14:paraId="1305BFB8" w14:textId="77777777" w:rsidR="001C1EA4" w:rsidRPr="00C7345F" w:rsidRDefault="001C1EA4" w:rsidP="00F73F5C">
            <w:pPr>
              <w:pStyle w:val="TableText"/>
            </w:pPr>
            <w:r w:rsidRPr="00C7345F">
              <w:t>10.44</w:t>
            </w:r>
          </w:p>
        </w:tc>
        <w:tc>
          <w:tcPr>
            <w:tcW w:w="932" w:type="dxa"/>
            <w:noWrap/>
            <w:hideMark/>
          </w:tcPr>
          <w:p w14:paraId="5E98AC04" w14:textId="77777777" w:rsidR="001C1EA4" w:rsidRPr="00C7345F" w:rsidRDefault="001C1EA4" w:rsidP="00F73F5C">
            <w:pPr>
              <w:pStyle w:val="TableText"/>
            </w:pPr>
            <w:r w:rsidRPr="00C7345F">
              <w:t>13.78</w:t>
            </w:r>
          </w:p>
        </w:tc>
        <w:tc>
          <w:tcPr>
            <w:tcW w:w="922" w:type="dxa"/>
            <w:noWrap/>
            <w:hideMark/>
          </w:tcPr>
          <w:p w14:paraId="220BFBCF" w14:textId="77777777" w:rsidR="001C1EA4" w:rsidRPr="00C7345F" w:rsidRDefault="001C1EA4" w:rsidP="00F73F5C">
            <w:pPr>
              <w:pStyle w:val="TableText"/>
            </w:pPr>
            <w:r w:rsidRPr="00C7345F">
              <w:t>29.02</w:t>
            </w:r>
          </w:p>
        </w:tc>
        <w:tc>
          <w:tcPr>
            <w:tcW w:w="922" w:type="dxa"/>
            <w:hideMark/>
          </w:tcPr>
          <w:p w14:paraId="40C7EC52" w14:textId="77777777" w:rsidR="001C1EA4" w:rsidRPr="00C7345F" w:rsidRDefault="001C1EA4" w:rsidP="00F73F5C">
            <w:pPr>
              <w:pStyle w:val="TableText"/>
            </w:pPr>
            <w:r w:rsidRPr="00C7345F">
              <w:t>N/A</w:t>
            </w:r>
          </w:p>
        </w:tc>
        <w:tc>
          <w:tcPr>
            <w:tcW w:w="922" w:type="dxa"/>
            <w:hideMark/>
          </w:tcPr>
          <w:p w14:paraId="50C1E180" w14:textId="77777777" w:rsidR="001C1EA4" w:rsidRPr="00C7345F" w:rsidRDefault="001C1EA4" w:rsidP="00F73F5C">
            <w:pPr>
              <w:pStyle w:val="TableText"/>
            </w:pPr>
            <w:r w:rsidRPr="00C7345F">
              <w:t>1.67</w:t>
            </w:r>
          </w:p>
        </w:tc>
        <w:tc>
          <w:tcPr>
            <w:tcW w:w="919" w:type="dxa"/>
            <w:hideMark/>
          </w:tcPr>
          <w:p w14:paraId="38F4D1ED" w14:textId="77777777" w:rsidR="001C1EA4" w:rsidRPr="00C7345F" w:rsidRDefault="001C1EA4" w:rsidP="00F73F5C">
            <w:pPr>
              <w:pStyle w:val="TableText"/>
            </w:pPr>
            <w:r w:rsidRPr="00C7345F">
              <w:t>0.95</w:t>
            </w:r>
          </w:p>
        </w:tc>
        <w:tc>
          <w:tcPr>
            <w:tcW w:w="919" w:type="dxa"/>
            <w:hideMark/>
          </w:tcPr>
          <w:p w14:paraId="2326568D" w14:textId="77777777" w:rsidR="001C1EA4" w:rsidRPr="00C7345F" w:rsidRDefault="001C1EA4" w:rsidP="00F73F5C">
            <w:pPr>
              <w:pStyle w:val="TableText"/>
            </w:pPr>
            <w:r w:rsidRPr="00C7345F">
              <w:t>1.251</w:t>
            </w:r>
          </w:p>
        </w:tc>
        <w:tc>
          <w:tcPr>
            <w:tcW w:w="924" w:type="dxa"/>
            <w:hideMark/>
          </w:tcPr>
          <w:p w14:paraId="10D336D1" w14:textId="77777777" w:rsidR="001C1EA4" w:rsidRPr="00C7345F" w:rsidRDefault="001C1EA4" w:rsidP="00F73F5C">
            <w:pPr>
              <w:pStyle w:val="TableText"/>
            </w:pPr>
            <w:r w:rsidRPr="00C7345F">
              <w:t>0.417</w:t>
            </w:r>
          </w:p>
        </w:tc>
        <w:tc>
          <w:tcPr>
            <w:tcW w:w="895" w:type="dxa"/>
            <w:hideMark/>
          </w:tcPr>
          <w:p w14:paraId="11EAB05E" w14:textId="77777777" w:rsidR="001C1EA4" w:rsidRPr="00C7345F" w:rsidRDefault="001C1EA4" w:rsidP="00F73F5C">
            <w:pPr>
              <w:pStyle w:val="TableText"/>
            </w:pPr>
            <w:r w:rsidRPr="00C7345F">
              <w:t>1.307</w:t>
            </w:r>
          </w:p>
        </w:tc>
      </w:tr>
      <w:tr w:rsidR="001C1EA4" w:rsidRPr="00C7345F" w14:paraId="60496975" w14:textId="77777777" w:rsidTr="00F73F5C">
        <w:trPr>
          <w:trHeight w:val="252"/>
        </w:trPr>
        <w:tc>
          <w:tcPr>
            <w:tcW w:w="1872" w:type="dxa"/>
            <w:tcBorders>
              <w:bottom w:val="nil"/>
            </w:tcBorders>
            <w:noWrap/>
          </w:tcPr>
          <w:p w14:paraId="142072D5" w14:textId="77777777" w:rsidR="001C1EA4" w:rsidRPr="00C7345F" w:rsidRDefault="001C1EA4" w:rsidP="00F73F5C">
            <w:pPr>
              <w:pStyle w:val="TableText"/>
            </w:pPr>
            <w:r w:rsidRPr="00C7345F">
              <w:t>2</w:t>
            </w:r>
          </w:p>
        </w:tc>
        <w:tc>
          <w:tcPr>
            <w:tcW w:w="1584" w:type="dxa"/>
            <w:tcBorders>
              <w:bottom w:val="nil"/>
            </w:tcBorders>
            <w:noWrap/>
          </w:tcPr>
          <w:p w14:paraId="3BE217D7" w14:textId="77777777" w:rsidR="001C1EA4" w:rsidRPr="00C7345F" w:rsidRDefault="001C1EA4" w:rsidP="00F73F5C">
            <w:pPr>
              <w:pStyle w:val="TableText"/>
            </w:pPr>
            <w:r w:rsidRPr="00C7345F">
              <w:t>VR170643</w:t>
            </w:r>
          </w:p>
        </w:tc>
        <w:tc>
          <w:tcPr>
            <w:tcW w:w="860" w:type="dxa"/>
            <w:tcBorders>
              <w:bottom w:val="nil"/>
            </w:tcBorders>
            <w:noWrap/>
          </w:tcPr>
          <w:p w14:paraId="6BB9715D" w14:textId="77777777" w:rsidR="001C1EA4" w:rsidRPr="00C7345F" w:rsidRDefault="001C1EA4" w:rsidP="00F73F5C">
            <w:pPr>
              <w:pStyle w:val="TableText"/>
            </w:pPr>
            <w:r w:rsidRPr="00C7345F">
              <w:t>43.42</w:t>
            </w:r>
          </w:p>
        </w:tc>
        <w:tc>
          <w:tcPr>
            <w:tcW w:w="932" w:type="dxa"/>
            <w:tcBorders>
              <w:bottom w:val="nil"/>
            </w:tcBorders>
            <w:noWrap/>
          </w:tcPr>
          <w:p w14:paraId="443EE9F5" w14:textId="77777777" w:rsidR="001C1EA4" w:rsidRPr="00C7345F" w:rsidRDefault="001C1EA4" w:rsidP="00F73F5C">
            <w:pPr>
              <w:pStyle w:val="TableText"/>
            </w:pPr>
            <w:r w:rsidRPr="00C7345F">
              <w:t>8.98</w:t>
            </w:r>
          </w:p>
        </w:tc>
        <w:tc>
          <w:tcPr>
            <w:tcW w:w="932" w:type="dxa"/>
            <w:tcBorders>
              <w:bottom w:val="nil"/>
            </w:tcBorders>
            <w:noWrap/>
          </w:tcPr>
          <w:p w14:paraId="3CA22882" w14:textId="77777777" w:rsidR="001C1EA4" w:rsidRPr="00C7345F" w:rsidRDefault="001C1EA4" w:rsidP="00F73F5C">
            <w:pPr>
              <w:pStyle w:val="TableText"/>
            </w:pPr>
            <w:r w:rsidRPr="00C7345F">
              <w:t>18.79</w:t>
            </w:r>
          </w:p>
        </w:tc>
        <w:tc>
          <w:tcPr>
            <w:tcW w:w="922" w:type="dxa"/>
            <w:tcBorders>
              <w:bottom w:val="nil"/>
            </w:tcBorders>
            <w:noWrap/>
          </w:tcPr>
          <w:p w14:paraId="33F8C829" w14:textId="77777777" w:rsidR="001C1EA4" w:rsidRPr="00C7345F" w:rsidRDefault="001C1EA4" w:rsidP="00F73F5C">
            <w:pPr>
              <w:pStyle w:val="TableText"/>
            </w:pPr>
            <w:r w:rsidRPr="00C7345F">
              <w:t>28.81</w:t>
            </w:r>
          </w:p>
        </w:tc>
        <w:tc>
          <w:tcPr>
            <w:tcW w:w="922" w:type="dxa"/>
            <w:tcBorders>
              <w:bottom w:val="nil"/>
            </w:tcBorders>
          </w:tcPr>
          <w:p w14:paraId="6A23AAED" w14:textId="77777777" w:rsidR="001C1EA4" w:rsidRPr="00C7345F" w:rsidRDefault="001C1EA4" w:rsidP="00F73F5C">
            <w:pPr>
              <w:pStyle w:val="TableText"/>
            </w:pPr>
            <w:r w:rsidRPr="00C7345F">
              <w:t>N/A</w:t>
            </w:r>
          </w:p>
        </w:tc>
        <w:tc>
          <w:tcPr>
            <w:tcW w:w="922" w:type="dxa"/>
            <w:tcBorders>
              <w:bottom w:val="nil"/>
            </w:tcBorders>
          </w:tcPr>
          <w:p w14:paraId="756144B9" w14:textId="77777777" w:rsidR="001C1EA4" w:rsidRPr="00C7345F" w:rsidRDefault="001C1EA4" w:rsidP="00F73F5C">
            <w:pPr>
              <w:pStyle w:val="TableText"/>
            </w:pPr>
            <w:r w:rsidRPr="00C7345F">
              <w:t>0.00</w:t>
            </w:r>
          </w:p>
        </w:tc>
        <w:tc>
          <w:tcPr>
            <w:tcW w:w="919" w:type="dxa"/>
            <w:tcBorders>
              <w:bottom w:val="nil"/>
            </w:tcBorders>
          </w:tcPr>
          <w:p w14:paraId="2F966C5D" w14:textId="77777777" w:rsidR="001C1EA4" w:rsidRPr="00C7345F" w:rsidRDefault="001C1EA4" w:rsidP="00F73F5C">
            <w:pPr>
              <w:pStyle w:val="TableText"/>
            </w:pPr>
            <w:r w:rsidRPr="00C7345F">
              <w:t>0.97</w:t>
            </w:r>
          </w:p>
        </w:tc>
        <w:tc>
          <w:tcPr>
            <w:tcW w:w="919" w:type="dxa"/>
            <w:tcBorders>
              <w:bottom w:val="nil"/>
            </w:tcBorders>
          </w:tcPr>
          <w:p w14:paraId="38C7E8B4" w14:textId="77777777" w:rsidR="001C1EA4" w:rsidRPr="00C7345F" w:rsidRDefault="001C1EA4" w:rsidP="00F73F5C">
            <w:pPr>
              <w:pStyle w:val="TableText"/>
            </w:pPr>
            <w:r w:rsidRPr="00C7345F">
              <w:t>1.330</w:t>
            </w:r>
          </w:p>
        </w:tc>
        <w:tc>
          <w:tcPr>
            <w:tcW w:w="924" w:type="dxa"/>
            <w:tcBorders>
              <w:bottom w:val="nil"/>
            </w:tcBorders>
          </w:tcPr>
          <w:p w14:paraId="68370EB7" w14:textId="77777777" w:rsidR="001C1EA4" w:rsidRPr="00C7345F" w:rsidRDefault="001C1EA4" w:rsidP="00F73F5C">
            <w:pPr>
              <w:pStyle w:val="TableText"/>
            </w:pPr>
            <w:r w:rsidRPr="00C7345F">
              <w:t>0.443</w:t>
            </w:r>
          </w:p>
        </w:tc>
        <w:tc>
          <w:tcPr>
            <w:tcW w:w="895" w:type="dxa"/>
            <w:tcBorders>
              <w:bottom w:val="nil"/>
            </w:tcBorders>
          </w:tcPr>
          <w:p w14:paraId="233C6DB4" w14:textId="77777777" w:rsidR="001C1EA4" w:rsidRPr="00C7345F" w:rsidRDefault="001C1EA4" w:rsidP="00F73F5C">
            <w:pPr>
              <w:pStyle w:val="TableText"/>
            </w:pPr>
            <w:r w:rsidRPr="00C7345F">
              <w:t>1.292</w:t>
            </w:r>
          </w:p>
        </w:tc>
      </w:tr>
      <w:tr w:rsidR="001C1EA4" w:rsidRPr="00C7345F" w14:paraId="47086C09" w14:textId="77777777" w:rsidTr="00F73F5C">
        <w:trPr>
          <w:trHeight w:val="252"/>
        </w:trPr>
        <w:tc>
          <w:tcPr>
            <w:tcW w:w="1872" w:type="dxa"/>
            <w:tcBorders>
              <w:top w:val="nil"/>
              <w:bottom w:val="single" w:sz="4" w:space="0" w:color="auto"/>
            </w:tcBorders>
            <w:noWrap/>
            <w:hideMark/>
          </w:tcPr>
          <w:p w14:paraId="7B5F89E3" w14:textId="77777777" w:rsidR="001C1EA4" w:rsidRPr="00C7345F" w:rsidRDefault="001C1EA4" w:rsidP="00F73F5C">
            <w:pPr>
              <w:pStyle w:val="TableText"/>
              <w:rPr>
                <w:b/>
              </w:rPr>
            </w:pPr>
            <w:r w:rsidRPr="00C7345F">
              <w:t>2</w:t>
            </w:r>
          </w:p>
        </w:tc>
        <w:tc>
          <w:tcPr>
            <w:tcW w:w="1584" w:type="dxa"/>
            <w:tcBorders>
              <w:top w:val="nil"/>
              <w:bottom w:val="single" w:sz="4" w:space="0" w:color="auto"/>
            </w:tcBorders>
            <w:noWrap/>
            <w:hideMark/>
          </w:tcPr>
          <w:p w14:paraId="1B39C83F" w14:textId="77777777" w:rsidR="001C1EA4" w:rsidRPr="00C7345F" w:rsidRDefault="001C1EA4" w:rsidP="00F73F5C">
            <w:pPr>
              <w:pStyle w:val="TableText"/>
              <w:rPr>
                <w:b/>
              </w:rPr>
            </w:pPr>
            <w:r w:rsidRPr="00C7345F">
              <w:t>VR170647</w:t>
            </w:r>
          </w:p>
        </w:tc>
        <w:tc>
          <w:tcPr>
            <w:tcW w:w="860" w:type="dxa"/>
            <w:tcBorders>
              <w:top w:val="nil"/>
              <w:bottom w:val="single" w:sz="4" w:space="0" w:color="auto"/>
            </w:tcBorders>
            <w:noWrap/>
            <w:hideMark/>
          </w:tcPr>
          <w:p w14:paraId="12C3D941" w14:textId="77777777" w:rsidR="001C1EA4" w:rsidRPr="00C7345F" w:rsidRDefault="001C1EA4" w:rsidP="00F73F5C">
            <w:pPr>
              <w:pStyle w:val="TableText"/>
            </w:pPr>
            <w:r w:rsidRPr="00C7345F">
              <w:t>43.63</w:t>
            </w:r>
          </w:p>
        </w:tc>
        <w:tc>
          <w:tcPr>
            <w:tcW w:w="932" w:type="dxa"/>
            <w:tcBorders>
              <w:top w:val="nil"/>
              <w:bottom w:val="single" w:sz="4" w:space="0" w:color="auto"/>
            </w:tcBorders>
            <w:noWrap/>
            <w:hideMark/>
          </w:tcPr>
          <w:p w14:paraId="7E724736" w14:textId="77777777" w:rsidR="001C1EA4" w:rsidRPr="00C7345F" w:rsidRDefault="001C1EA4" w:rsidP="00F73F5C">
            <w:pPr>
              <w:pStyle w:val="TableText"/>
            </w:pPr>
            <w:r w:rsidRPr="00C7345F">
              <w:t>10.44</w:t>
            </w:r>
          </w:p>
        </w:tc>
        <w:tc>
          <w:tcPr>
            <w:tcW w:w="932" w:type="dxa"/>
            <w:tcBorders>
              <w:top w:val="nil"/>
              <w:bottom w:val="single" w:sz="4" w:space="0" w:color="auto"/>
            </w:tcBorders>
            <w:noWrap/>
            <w:hideMark/>
          </w:tcPr>
          <w:p w14:paraId="0122D017" w14:textId="77777777" w:rsidR="001C1EA4" w:rsidRPr="00C7345F" w:rsidRDefault="001C1EA4" w:rsidP="00F73F5C">
            <w:pPr>
              <w:pStyle w:val="TableText"/>
            </w:pPr>
            <w:r w:rsidRPr="00C7345F">
              <w:t>19.83</w:t>
            </w:r>
          </w:p>
        </w:tc>
        <w:tc>
          <w:tcPr>
            <w:tcW w:w="922" w:type="dxa"/>
            <w:tcBorders>
              <w:top w:val="nil"/>
              <w:bottom w:val="single" w:sz="4" w:space="0" w:color="auto"/>
            </w:tcBorders>
            <w:noWrap/>
            <w:hideMark/>
          </w:tcPr>
          <w:p w14:paraId="2F95C45E" w14:textId="77777777" w:rsidR="001C1EA4" w:rsidRPr="00C7345F" w:rsidRDefault="001C1EA4" w:rsidP="00F73F5C">
            <w:pPr>
              <w:pStyle w:val="TableText"/>
            </w:pPr>
            <w:r w:rsidRPr="00C7345F">
              <w:t>25.47</w:t>
            </w:r>
          </w:p>
        </w:tc>
        <w:tc>
          <w:tcPr>
            <w:tcW w:w="922" w:type="dxa"/>
            <w:tcBorders>
              <w:top w:val="nil"/>
              <w:bottom w:val="single" w:sz="4" w:space="0" w:color="auto"/>
            </w:tcBorders>
            <w:hideMark/>
          </w:tcPr>
          <w:p w14:paraId="1F9B24F7" w14:textId="77777777" w:rsidR="001C1EA4" w:rsidRPr="00C7345F" w:rsidRDefault="001C1EA4" w:rsidP="00F73F5C">
            <w:pPr>
              <w:pStyle w:val="TableText"/>
            </w:pPr>
            <w:r w:rsidRPr="00C7345F">
              <w:t>N/A</w:t>
            </w:r>
          </w:p>
        </w:tc>
        <w:tc>
          <w:tcPr>
            <w:tcW w:w="922" w:type="dxa"/>
            <w:tcBorders>
              <w:top w:val="nil"/>
              <w:bottom w:val="single" w:sz="4" w:space="0" w:color="auto"/>
            </w:tcBorders>
            <w:hideMark/>
          </w:tcPr>
          <w:p w14:paraId="1DE5DC68" w14:textId="77777777" w:rsidR="001C1EA4" w:rsidRPr="00C7345F" w:rsidRDefault="001C1EA4" w:rsidP="00F73F5C">
            <w:pPr>
              <w:pStyle w:val="TableText"/>
            </w:pPr>
            <w:r w:rsidRPr="00C7345F">
              <w:t>0.63</w:t>
            </w:r>
          </w:p>
        </w:tc>
        <w:tc>
          <w:tcPr>
            <w:tcW w:w="919" w:type="dxa"/>
            <w:tcBorders>
              <w:top w:val="nil"/>
              <w:bottom w:val="single" w:sz="4" w:space="0" w:color="auto"/>
            </w:tcBorders>
            <w:hideMark/>
          </w:tcPr>
          <w:p w14:paraId="16453440" w14:textId="77777777" w:rsidR="001C1EA4" w:rsidRPr="00C7345F" w:rsidRDefault="001C1EA4" w:rsidP="00F73F5C">
            <w:pPr>
              <w:pStyle w:val="TableText"/>
            </w:pPr>
            <w:r w:rsidRPr="00C7345F">
              <w:t>0.96</w:t>
            </w:r>
          </w:p>
        </w:tc>
        <w:tc>
          <w:tcPr>
            <w:tcW w:w="919" w:type="dxa"/>
            <w:tcBorders>
              <w:top w:val="nil"/>
              <w:bottom w:val="single" w:sz="4" w:space="0" w:color="auto"/>
            </w:tcBorders>
            <w:hideMark/>
          </w:tcPr>
          <w:p w14:paraId="77F22864" w14:textId="77777777" w:rsidR="001C1EA4" w:rsidRPr="00C7345F" w:rsidRDefault="001C1EA4" w:rsidP="00F73F5C">
            <w:pPr>
              <w:pStyle w:val="TableText"/>
            </w:pPr>
            <w:r w:rsidRPr="00C7345F">
              <w:t>1.265</w:t>
            </w:r>
          </w:p>
        </w:tc>
        <w:tc>
          <w:tcPr>
            <w:tcW w:w="924" w:type="dxa"/>
            <w:tcBorders>
              <w:top w:val="nil"/>
              <w:bottom w:val="single" w:sz="4" w:space="0" w:color="auto"/>
            </w:tcBorders>
            <w:hideMark/>
          </w:tcPr>
          <w:p w14:paraId="2004822C" w14:textId="77777777" w:rsidR="001C1EA4" w:rsidRPr="00C7345F" w:rsidRDefault="001C1EA4" w:rsidP="00F73F5C">
            <w:pPr>
              <w:pStyle w:val="TableText"/>
            </w:pPr>
            <w:r w:rsidRPr="00C7345F">
              <w:t>0.422</w:t>
            </w:r>
          </w:p>
        </w:tc>
        <w:tc>
          <w:tcPr>
            <w:tcW w:w="895" w:type="dxa"/>
            <w:tcBorders>
              <w:top w:val="nil"/>
              <w:bottom w:val="single" w:sz="4" w:space="0" w:color="auto"/>
            </w:tcBorders>
            <w:hideMark/>
          </w:tcPr>
          <w:p w14:paraId="68029B30" w14:textId="77777777" w:rsidR="001C1EA4" w:rsidRPr="00C7345F" w:rsidRDefault="001C1EA4" w:rsidP="00F73F5C">
            <w:pPr>
              <w:pStyle w:val="TableText"/>
            </w:pPr>
            <w:r w:rsidRPr="00C7345F">
              <w:t>1.262</w:t>
            </w:r>
          </w:p>
        </w:tc>
      </w:tr>
      <w:tr w:rsidR="001C1EA4" w:rsidRPr="00C7345F" w14:paraId="30658D38" w14:textId="77777777" w:rsidTr="00F73F5C">
        <w:trPr>
          <w:trHeight w:val="252"/>
        </w:trPr>
        <w:tc>
          <w:tcPr>
            <w:tcW w:w="1872" w:type="dxa"/>
            <w:tcBorders>
              <w:top w:val="single" w:sz="4" w:space="0" w:color="auto"/>
            </w:tcBorders>
            <w:noWrap/>
            <w:hideMark/>
          </w:tcPr>
          <w:p w14:paraId="292568D1" w14:textId="77777777" w:rsidR="001C1EA4" w:rsidRPr="00C7345F" w:rsidRDefault="001C1EA4" w:rsidP="00F73F5C">
            <w:pPr>
              <w:pStyle w:val="TableText"/>
              <w:rPr>
                <w:b/>
              </w:rPr>
            </w:pPr>
            <w:r w:rsidRPr="00C7345F">
              <w:t>3–5</w:t>
            </w:r>
          </w:p>
        </w:tc>
        <w:tc>
          <w:tcPr>
            <w:tcW w:w="1584" w:type="dxa"/>
            <w:tcBorders>
              <w:top w:val="single" w:sz="4" w:space="0" w:color="auto"/>
            </w:tcBorders>
            <w:noWrap/>
            <w:hideMark/>
          </w:tcPr>
          <w:p w14:paraId="1B32E1B6" w14:textId="77777777" w:rsidR="001C1EA4" w:rsidRPr="00C7345F" w:rsidRDefault="001C1EA4" w:rsidP="00F73F5C">
            <w:pPr>
              <w:pStyle w:val="TableText"/>
              <w:rPr>
                <w:b/>
              </w:rPr>
            </w:pPr>
            <w:r w:rsidRPr="00C7345F">
              <w:t>VR194358</w:t>
            </w:r>
          </w:p>
        </w:tc>
        <w:tc>
          <w:tcPr>
            <w:tcW w:w="860" w:type="dxa"/>
            <w:tcBorders>
              <w:top w:val="single" w:sz="4" w:space="0" w:color="auto"/>
            </w:tcBorders>
            <w:noWrap/>
            <w:hideMark/>
          </w:tcPr>
          <w:p w14:paraId="0A09B70C" w14:textId="77777777" w:rsidR="001C1EA4" w:rsidRPr="00C7345F" w:rsidRDefault="001C1EA4" w:rsidP="00F73F5C">
            <w:pPr>
              <w:pStyle w:val="TableText"/>
            </w:pPr>
            <w:r w:rsidRPr="00C7345F">
              <w:t>56.96</w:t>
            </w:r>
          </w:p>
        </w:tc>
        <w:tc>
          <w:tcPr>
            <w:tcW w:w="932" w:type="dxa"/>
            <w:tcBorders>
              <w:top w:val="single" w:sz="4" w:space="0" w:color="auto"/>
            </w:tcBorders>
            <w:noWrap/>
            <w:hideMark/>
          </w:tcPr>
          <w:p w14:paraId="31BFF61E" w14:textId="77777777" w:rsidR="001C1EA4" w:rsidRPr="00C7345F" w:rsidRDefault="001C1EA4" w:rsidP="00F73F5C">
            <w:pPr>
              <w:pStyle w:val="TableText"/>
            </w:pPr>
            <w:r w:rsidRPr="00C7345F">
              <w:t>12.83</w:t>
            </w:r>
          </w:p>
        </w:tc>
        <w:tc>
          <w:tcPr>
            <w:tcW w:w="932" w:type="dxa"/>
            <w:tcBorders>
              <w:top w:val="single" w:sz="4" w:space="0" w:color="auto"/>
            </w:tcBorders>
            <w:noWrap/>
            <w:hideMark/>
          </w:tcPr>
          <w:p w14:paraId="2C519D90" w14:textId="77777777" w:rsidR="001C1EA4" w:rsidRPr="00C7345F" w:rsidRDefault="001C1EA4" w:rsidP="00F73F5C">
            <w:pPr>
              <w:pStyle w:val="TableText"/>
            </w:pPr>
            <w:r w:rsidRPr="00C7345F">
              <w:t>28.75</w:t>
            </w:r>
          </w:p>
        </w:tc>
        <w:tc>
          <w:tcPr>
            <w:tcW w:w="922" w:type="dxa"/>
            <w:tcBorders>
              <w:top w:val="single" w:sz="4" w:space="0" w:color="auto"/>
            </w:tcBorders>
            <w:noWrap/>
            <w:hideMark/>
          </w:tcPr>
          <w:p w14:paraId="52166DC9" w14:textId="77777777" w:rsidR="001C1EA4" w:rsidRPr="00C7345F" w:rsidRDefault="001C1EA4" w:rsidP="00F73F5C">
            <w:pPr>
              <w:pStyle w:val="TableText"/>
            </w:pPr>
            <w:r w:rsidRPr="00C7345F">
              <w:t>N/A</w:t>
            </w:r>
          </w:p>
        </w:tc>
        <w:tc>
          <w:tcPr>
            <w:tcW w:w="922" w:type="dxa"/>
            <w:tcBorders>
              <w:top w:val="single" w:sz="4" w:space="0" w:color="auto"/>
            </w:tcBorders>
            <w:hideMark/>
          </w:tcPr>
          <w:p w14:paraId="417E9501" w14:textId="77777777" w:rsidR="001C1EA4" w:rsidRPr="00C7345F" w:rsidRDefault="001C1EA4" w:rsidP="00F73F5C">
            <w:pPr>
              <w:pStyle w:val="TableText"/>
            </w:pPr>
            <w:r w:rsidRPr="00C7345F">
              <w:t>N/A</w:t>
            </w:r>
          </w:p>
        </w:tc>
        <w:tc>
          <w:tcPr>
            <w:tcW w:w="922" w:type="dxa"/>
            <w:tcBorders>
              <w:top w:val="single" w:sz="4" w:space="0" w:color="auto"/>
            </w:tcBorders>
            <w:hideMark/>
          </w:tcPr>
          <w:p w14:paraId="3027312A" w14:textId="77777777" w:rsidR="001C1EA4" w:rsidRPr="00C7345F" w:rsidRDefault="001C1EA4" w:rsidP="00F73F5C">
            <w:pPr>
              <w:pStyle w:val="TableText"/>
            </w:pPr>
            <w:r w:rsidRPr="00C7345F">
              <w:t>1.46</w:t>
            </w:r>
          </w:p>
        </w:tc>
        <w:tc>
          <w:tcPr>
            <w:tcW w:w="919" w:type="dxa"/>
            <w:tcBorders>
              <w:top w:val="single" w:sz="4" w:space="0" w:color="auto"/>
            </w:tcBorders>
            <w:hideMark/>
          </w:tcPr>
          <w:p w14:paraId="6A95DE04" w14:textId="77777777" w:rsidR="001C1EA4" w:rsidRPr="00C7345F" w:rsidRDefault="001C1EA4" w:rsidP="00F73F5C">
            <w:pPr>
              <w:pStyle w:val="TableText"/>
            </w:pPr>
            <w:r w:rsidRPr="00C7345F">
              <w:t>0.92</w:t>
            </w:r>
          </w:p>
        </w:tc>
        <w:tc>
          <w:tcPr>
            <w:tcW w:w="919" w:type="dxa"/>
            <w:tcBorders>
              <w:top w:val="single" w:sz="4" w:space="0" w:color="auto"/>
            </w:tcBorders>
            <w:hideMark/>
          </w:tcPr>
          <w:p w14:paraId="12731D6B" w14:textId="77777777" w:rsidR="001C1EA4" w:rsidRPr="00C7345F" w:rsidRDefault="001C1EA4" w:rsidP="00F73F5C">
            <w:pPr>
              <w:pStyle w:val="TableText"/>
            </w:pPr>
            <w:r w:rsidRPr="00C7345F">
              <w:t>0.703</w:t>
            </w:r>
          </w:p>
        </w:tc>
        <w:tc>
          <w:tcPr>
            <w:tcW w:w="924" w:type="dxa"/>
            <w:tcBorders>
              <w:top w:val="single" w:sz="4" w:space="0" w:color="auto"/>
            </w:tcBorders>
            <w:hideMark/>
          </w:tcPr>
          <w:p w14:paraId="653C3CCE" w14:textId="77777777" w:rsidR="001C1EA4" w:rsidRPr="00C7345F" w:rsidRDefault="001C1EA4" w:rsidP="00F73F5C">
            <w:pPr>
              <w:pStyle w:val="TableText"/>
            </w:pPr>
            <w:r w:rsidRPr="00C7345F">
              <w:t>0.352</w:t>
            </w:r>
          </w:p>
        </w:tc>
        <w:tc>
          <w:tcPr>
            <w:tcW w:w="895" w:type="dxa"/>
            <w:tcBorders>
              <w:top w:val="single" w:sz="4" w:space="0" w:color="auto"/>
            </w:tcBorders>
            <w:hideMark/>
          </w:tcPr>
          <w:p w14:paraId="52F587BF" w14:textId="77777777" w:rsidR="001C1EA4" w:rsidRPr="00C7345F" w:rsidRDefault="001C1EA4" w:rsidP="00F73F5C">
            <w:pPr>
              <w:pStyle w:val="TableText"/>
            </w:pPr>
            <w:r w:rsidRPr="00C7345F">
              <w:t>0.886</w:t>
            </w:r>
          </w:p>
        </w:tc>
      </w:tr>
      <w:tr w:rsidR="001C1EA4" w:rsidRPr="00C7345F" w14:paraId="2A4F3899" w14:textId="77777777" w:rsidTr="00F73F5C">
        <w:trPr>
          <w:trHeight w:val="252"/>
        </w:trPr>
        <w:tc>
          <w:tcPr>
            <w:tcW w:w="1872" w:type="dxa"/>
            <w:noWrap/>
            <w:hideMark/>
          </w:tcPr>
          <w:p w14:paraId="42E76739" w14:textId="77777777" w:rsidR="001C1EA4" w:rsidRPr="00C7345F" w:rsidRDefault="001C1EA4" w:rsidP="00F73F5C">
            <w:pPr>
              <w:pStyle w:val="TableText"/>
              <w:rPr>
                <w:b/>
              </w:rPr>
            </w:pPr>
            <w:r w:rsidRPr="00C7345F">
              <w:t>3–5</w:t>
            </w:r>
          </w:p>
        </w:tc>
        <w:tc>
          <w:tcPr>
            <w:tcW w:w="1584" w:type="dxa"/>
            <w:noWrap/>
            <w:hideMark/>
          </w:tcPr>
          <w:p w14:paraId="426FD34B" w14:textId="77777777" w:rsidR="001C1EA4" w:rsidRPr="00C7345F" w:rsidRDefault="001C1EA4" w:rsidP="00F73F5C">
            <w:pPr>
              <w:pStyle w:val="TableText"/>
              <w:rPr>
                <w:b/>
              </w:rPr>
            </w:pPr>
            <w:r w:rsidRPr="00C7345F">
              <w:t>VR194368</w:t>
            </w:r>
          </w:p>
        </w:tc>
        <w:tc>
          <w:tcPr>
            <w:tcW w:w="860" w:type="dxa"/>
            <w:noWrap/>
            <w:hideMark/>
          </w:tcPr>
          <w:p w14:paraId="5709B910" w14:textId="77777777" w:rsidR="001C1EA4" w:rsidRPr="00C7345F" w:rsidRDefault="001C1EA4" w:rsidP="00F73F5C">
            <w:pPr>
              <w:pStyle w:val="TableText"/>
            </w:pPr>
            <w:r w:rsidRPr="00C7345F">
              <w:t>52.41</w:t>
            </w:r>
          </w:p>
        </w:tc>
        <w:tc>
          <w:tcPr>
            <w:tcW w:w="932" w:type="dxa"/>
            <w:noWrap/>
            <w:hideMark/>
          </w:tcPr>
          <w:p w14:paraId="2B0D8C55" w14:textId="77777777" w:rsidR="001C1EA4" w:rsidRPr="00C7345F" w:rsidRDefault="001C1EA4" w:rsidP="00F73F5C">
            <w:pPr>
              <w:pStyle w:val="TableText"/>
            </w:pPr>
            <w:r w:rsidRPr="00C7345F">
              <w:t>17.11</w:t>
            </w:r>
          </w:p>
        </w:tc>
        <w:tc>
          <w:tcPr>
            <w:tcW w:w="932" w:type="dxa"/>
            <w:noWrap/>
            <w:hideMark/>
          </w:tcPr>
          <w:p w14:paraId="41CD5379" w14:textId="77777777" w:rsidR="001C1EA4" w:rsidRPr="00C7345F" w:rsidRDefault="001C1EA4" w:rsidP="00F73F5C">
            <w:pPr>
              <w:pStyle w:val="TableText"/>
            </w:pPr>
            <w:r w:rsidRPr="00C7345F">
              <w:t>28.75</w:t>
            </w:r>
          </w:p>
        </w:tc>
        <w:tc>
          <w:tcPr>
            <w:tcW w:w="922" w:type="dxa"/>
            <w:noWrap/>
            <w:hideMark/>
          </w:tcPr>
          <w:p w14:paraId="7D082471" w14:textId="77777777" w:rsidR="001C1EA4" w:rsidRPr="00C7345F" w:rsidRDefault="001C1EA4" w:rsidP="00F73F5C">
            <w:pPr>
              <w:pStyle w:val="TableText"/>
            </w:pPr>
            <w:r w:rsidRPr="00C7345F">
              <w:t>N/A</w:t>
            </w:r>
          </w:p>
        </w:tc>
        <w:tc>
          <w:tcPr>
            <w:tcW w:w="922" w:type="dxa"/>
            <w:hideMark/>
          </w:tcPr>
          <w:p w14:paraId="3C6AFAF0" w14:textId="77777777" w:rsidR="001C1EA4" w:rsidRPr="00C7345F" w:rsidRDefault="001C1EA4" w:rsidP="00F73F5C">
            <w:pPr>
              <w:pStyle w:val="TableText"/>
            </w:pPr>
            <w:r w:rsidRPr="00C7345F">
              <w:t>N/A</w:t>
            </w:r>
          </w:p>
        </w:tc>
        <w:tc>
          <w:tcPr>
            <w:tcW w:w="922" w:type="dxa"/>
            <w:hideMark/>
          </w:tcPr>
          <w:p w14:paraId="6F2994A3" w14:textId="77777777" w:rsidR="001C1EA4" w:rsidRPr="00C7345F" w:rsidRDefault="001C1EA4" w:rsidP="00F73F5C">
            <w:pPr>
              <w:pStyle w:val="TableText"/>
            </w:pPr>
            <w:r w:rsidRPr="00C7345F">
              <w:t>1.73</w:t>
            </w:r>
          </w:p>
        </w:tc>
        <w:tc>
          <w:tcPr>
            <w:tcW w:w="919" w:type="dxa"/>
            <w:hideMark/>
          </w:tcPr>
          <w:p w14:paraId="29382E0C" w14:textId="77777777" w:rsidR="001C1EA4" w:rsidRPr="00C7345F" w:rsidRDefault="001C1EA4" w:rsidP="00F73F5C">
            <w:pPr>
              <w:pStyle w:val="TableText"/>
            </w:pPr>
            <w:r w:rsidRPr="00C7345F">
              <w:t>0.91</w:t>
            </w:r>
          </w:p>
        </w:tc>
        <w:tc>
          <w:tcPr>
            <w:tcW w:w="919" w:type="dxa"/>
            <w:hideMark/>
          </w:tcPr>
          <w:p w14:paraId="6B4B4D83" w14:textId="77777777" w:rsidR="001C1EA4" w:rsidRPr="00C7345F" w:rsidRDefault="001C1EA4" w:rsidP="00F73F5C">
            <w:pPr>
              <w:pStyle w:val="TableText"/>
            </w:pPr>
            <w:r w:rsidRPr="00C7345F">
              <w:t>0.746</w:t>
            </w:r>
          </w:p>
        </w:tc>
        <w:tc>
          <w:tcPr>
            <w:tcW w:w="924" w:type="dxa"/>
            <w:hideMark/>
          </w:tcPr>
          <w:p w14:paraId="42E97B8C" w14:textId="77777777" w:rsidR="001C1EA4" w:rsidRPr="00C7345F" w:rsidRDefault="001C1EA4" w:rsidP="00F73F5C">
            <w:pPr>
              <w:pStyle w:val="TableText"/>
            </w:pPr>
            <w:r w:rsidRPr="00C7345F">
              <w:t>0.373</w:t>
            </w:r>
          </w:p>
        </w:tc>
        <w:tc>
          <w:tcPr>
            <w:tcW w:w="895" w:type="dxa"/>
            <w:hideMark/>
          </w:tcPr>
          <w:p w14:paraId="12358580" w14:textId="77777777" w:rsidR="001C1EA4" w:rsidRPr="00C7345F" w:rsidRDefault="001C1EA4" w:rsidP="00F73F5C">
            <w:pPr>
              <w:pStyle w:val="TableText"/>
            </w:pPr>
            <w:r w:rsidRPr="00C7345F">
              <w:t>0.875</w:t>
            </w:r>
          </w:p>
        </w:tc>
      </w:tr>
      <w:tr w:rsidR="001C1EA4" w:rsidRPr="00C7345F" w14:paraId="553F0805" w14:textId="77777777" w:rsidTr="00F73F5C">
        <w:trPr>
          <w:trHeight w:val="252"/>
        </w:trPr>
        <w:tc>
          <w:tcPr>
            <w:tcW w:w="1872" w:type="dxa"/>
            <w:noWrap/>
          </w:tcPr>
          <w:p w14:paraId="3C3B08CB" w14:textId="77777777" w:rsidR="001C1EA4" w:rsidRPr="00C7345F" w:rsidRDefault="001C1EA4" w:rsidP="00F73F5C">
            <w:pPr>
              <w:pStyle w:val="TableText"/>
            </w:pPr>
            <w:r w:rsidRPr="00C7345F">
              <w:t>3–5</w:t>
            </w:r>
          </w:p>
        </w:tc>
        <w:tc>
          <w:tcPr>
            <w:tcW w:w="1584" w:type="dxa"/>
            <w:noWrap/>
          </w:tcPr>
          <w:p w14:paraId="3FCD2AF7" w14:textId="77777777" w:rsidR="001C1EA4" w:rsidRPr="00C7345F" w:rsidRDefault="001C1EA4" w:rsidP="00F73F5C">
            <w:pPr>
              <w:pStyle w:val="TableText"/>
            </w:pPr>
            <w:r w:rsidRPr="00C7345F">
              <w:t>VR194372</w:t>
            </w:r>
          </w:p>
        </w:tc>
        <w:tc>
          <w:tcPr>
            <w:tcW w:w="860" w:type="dxa"/>
            <w:noWrap/>
          </w:tcPr>
          <w:p w14:paraId="3CF609B1" w14:textId="77777777" w:rsidR="001C1EA4" w:rsidRPr="00C7345F" w:rsidRDefault="001C1EA4" w:rsidP="00F73F5C">
            <w:pPr>
              <w:pStyle w:val="TableText"/>
            </w:pPr>
            <w:r w:rsidRPr="00C7345F">
              <w:t>58.23</w:t>
            </w:r>
          </w:p>
        </w:tc>
        <w:tc>
          <w:tcPr>
            <w:tcW w:w="932" w:type="dxa"/>
            <w:noWrap/>
          </w:tcPr>
          <w:p w14:paraId="45DE9B79" w14:textId="77777777" w:rsidR="001C1EA4" w:rsidRPr="00C7345F" w:rsidRDefault="001C1EA4" w:rsidP="00F73F5C">
            <w:pPr>
              <w:pStyle w:val="TableText"/>
            </w:pPr>
            <w:r w:rsidRPr="00C7345F">
              <w:t>17.20</w:t>
            </w:r>
          </w:p>
        </w:tc>
        <w:tc>
          <w:tcPr>
            <w:tcW w:w="932" w:type="dxa"/>
            <w:noWrap/>
          </w:tcPr>
          <w:p w14:paraId="07FF5870" w14:textId="77777777" w:rsidR="001C1EA4" w:rsidRPr="00C7345F" w:rsidRDefault="001C1EA4" w:rsidP="00F73F5C">
            <w:pPr>
              <w:pStyle w:val="TableText"/>
            </w:pPr>
            <w:r w:rsidRPr="00C7345F">
              <w:t>24.57</w:t>
            </w:r>
          </w:p>
        </w:tc>
        <w:tc>
          <w:tcPr>
            <w:tcW w:w="922" w:type="dxa"/>
            <w:noWrap/>
          </w:tcPr>
          <w:p w14:paraId="69F06E3E" w14:textId="77777777" w:rsidR="001C1EA4" w:rsidRPr="00C7345F" w:rsidRDefault="001C1EA4" w:rsidP="00F73F5C">
            <w:pPr>
              <w:pStyle w:val="TableText"/>
            </w:pPr>
            <w:r w:rsidRPr="00C7345F">
              <w:t>N/A</w:t>
            </w:r>
          </w:p>
        </w:tc>
        <w:tc>
          <w:tcPr>
            <w:tcW w:w="922" w:type="dxa"/>
          </w:tcPr>
          <w:p w14:paraId="47C22B25" w14:textId="77777777" w:rsidR="001C1EA4" w:rsidRPr="00C7345F" w:rsidRDefault="001C1EA4" w:rsidP="00F73F5C">
            <w:pPr>
              <w:pStyle w:val="TableText"/>
            </w:pPr>
            <w:r w:rsidRPr="00C7345F">
              <w:t>N/A</w:t>
            </w:r>
          </w:p>
        </w:tc>
        <w:tc>
          <w:tcPr>
            <w:tcW w:w="922" w:type="dxa"/>
          </w:tcPr>
          <w:p w14:paraId="7EFE167C" w14:textId="77777777" w:rsidR="001C1EA4" w:rsidRPr="00C7345F" w:rsidRDefault="001C1EA4" w:rsidP="00F73F5C">
            <w:pPr>
              <w:pStyle w:val="TableText"/>
            </w:pPr>
            <w:r w:rsidRPr="00C7345F">
              <w:t>0.00</w:t>
            </w:r>
          </w:p>
        </w:tc>
        <w:tc>
          <w:tcPr>
            <w:tcW w:w="919" w:type="dxa"/>
          </w:tcPr>
          <w:p w14:paraId="74B19066" w14:textId="77777777" w:rsidR="001C1EA4" w:rsidRPr="00C7345F" w:rsidRDefault="001C1EA4" w:rsidP="00F73F5C">
            <w:pPr>
              <w:pStyle w:val="TableText"/>
            </w:pPr>
            <w:r w:rsidRPr="00C7345F">
              <w:t>0.90</w:t>
            </w:r>
          </w:p>
        </w:tc>
        <w:tc>
          <w:tcPr>
            <w:tcW w:w="919" w:type="dxa"/>
          </w:tcPr>
          <w:p w14:paraId="5AFD94E9" w14:textId="77777777" w:rsidR="001C1EA4" w:rsidRPr="00C7345F" w:rsidRDefault="001C1EA4" w:rsidP="00F73F5C">
            <w:pPr>
              <w:pStyle w:val="TableText"/>
            </w:pPr>
            <w:r w:rsidRPr="00C7345F">
              <w:t>0.663</w:t>
            </w:r>
          </w:p>
        </w:tc>
        <w:tc>
          <w:tcPr>
            <w:tcW w:w="924" w:type="dxa"/>
          </w:tcPr>
          <w:p w14:paraId="4D469239" w14:textId="77777777" w:rsidR="001C1EA4" w:rsidRPr="00C7345F" w:rsidRDefault="001C1EA4" w:rsidP="00F73F5C">
            <w:pPr>
              <w:pStyle w:val="TableText"/>
            </w:pPr>
            <w:r w:rsidRPr="00C7345F">
              <w:t>0.332</w:t>
            </w:r>
          </w:p>
        </w:tc>
        <w:tc>
          <w:tcPr>
            <w:tcW w:w="895" w:type="dxa"/>
          </w:tcPr>
          <w:p w14:paraId="27647DE8" w14:textId="77777777" w:rsidR="001C1EA4" w:rsidRPr="00C7345F" w:rsidRDefault="001C1EA4" w:rsidP="00F73F5C">
            <w:pPr>
              <w:pStyle w:val="TableText"/>
            </w:pPr>
            <w:r w:rsidRPr="00C7345F">
              <w:t>0.846</w:t>
            </w:r>
          </w:p>
        </w:tc>
      </w:tr>
      <w:tr w:rsidR="001C1EA4" w:rsidRPr="00C7345F" w14:paraId="0EC6459D" w14:textId="77777777" w:rsidTr="00F73F5C">
        <w:trPr>
          <w:trHeight w:val="252"/>
        </w:trPr>
        <w:tc>
          <w:tcPr>
            <w:tcW w:w="1872" w:type="dxa"/>
            <w:tcBorders>
              <w:bottom w:val="nil"/>
            </w:tcBorders>
            <w:noWrap/>
          </w:tcPr>
          <w:p w14:paraId="6E238061" w14:textId="77777777" w:rsidR="001C1EA4" w:rsidRPr="00C7345F" w:rsidRDefault="001C1EA4" w:rsidP="00F73F5C">
            <w:pPr>
              <w:pStyle w:val="TableText"/>
            </w:pPr>
            <w:r w:rsidRPr="00C7345F">
              <w:t>3–5</w:t>
            </w:r>
          </w:p>
        </w:tc>
        <w:tc>
          <w:tcPr>
            <w:tcW w:w="1584" w:type="dxa"/>
            <w:tcBorders>
              <w:bottom w:val="nil"/>
            </w:tcBorders>
            <w:noWrap/>
          </w:tcPr>
          <w:p w14:paraId="6300FDE6" w14:textId="77777777" w:rsidR="001C1EA4" w:rsidRPr="00C7345F" w:rsidRDefault="001C1EA4" w:rsidP="00F73F5C">
            <w:pPr>
              <w:pStyle w:val="TableText"/>
            </w:pPr>
            <w:r w:rsidRPr="00C7345F">
              <w:t>VR194376</w:t>
            </w:r>
          </w:p>
        </w:tc>
        <w:tc>
          <w:tcPr>
            <w:tcW w:w="860" w:type="dxa"/>
            <w:tcBorders>
              <w:bottom w:val="nil"/>
            </w:tcBorders>
            <w:noWrap/>
          </w:tcPr>
          <w:p w14:paraId="381959B7" w14:textId="77777777" w:rsidR="001C1EA4" w:rsidRPr="00C7345F" w:rsidRDefault="001C1EA4" w:rsidP="00F73F5C">
            <w:pPr>
              <w:pStyle w:val="TableText"/>
            </w:pPr>
            <w:r w:rsidRPr="00C7345F">
              <w:t>54.50</w:t>
            </w:r>
          </w:p>
        </w:tc>
        <w:tc>
          <w:tcPr>
            <w:tcW w:w="932" w:type="dxa"/>
            <w:tcBorders>
              <w:bottom w:val="nil"/>
            </w:tcBorders>
            <w:noWrap/>
          </w:tcPr>
          <w:p w14:paraId="3F93904E" w14:textId="77777777" w:rsidR="001C1EA4" w:rsidRPr="00C7345F" w:rsidRDefault="001C1EA4" w:rsidP="00F73F5C">
            <w:pPr>
              <w:pStyle w:val="TableText"/>
            </w:pPr>
            <w:r w:rsidRPr="00C7345F">
              <w:t>15.01</w:t>
            </w:r>
          </w:p>
        </w:tc>
        <w:tc>
          <w:tcPr>
            <w:tcW w:w="932" w:type="dxa"/>
            <w:tcBorders>
              <w:bottom w:val="nil"/>
            </w:tcBorders>
            <w:noWrap/>
          </w:tcPr>
          <w:p w14:paraId="1B13DD79" w14:textId="77777777" w:rsidR="001C1EA4" w:rsidRPr="00C7345F" w:rsidRDefault="001C1EA4" w:rsidP="00F73F5C">
            <w:pPr>
              <w:pStyle w:val="TableText"/>
            </w:pPr>
            <w:r w:rsidRPr="00C7345F">
              <w:t>30.03</w:t>
            </w:r>
          </w:p>
        </w:tc>
        <w:tc>
          <w:tcPr>
            <w:tcW w:w="922" w:type="dxa"/>
            <w:tcBorders>
              <w:bottom w:val="nil"/>
            </w:tcBorders>
            <w:noWrap/>
          </w:tcPr>
          <w:p w14:paraId="64243C54" w14:textId="77777777" w:rsidR="001C1EA4" w:rsidRPr="00C7345F" w:rsidRDefault="001C1EA4" w:rsidP="00F73F5C">
            <w:pPr>
              <w:pStyle w:val="TableText"/>
            </w:pPr>
            <w:r w:rsidRPr="00C7345F">
              <w:t>N/A</w:t>
            </w:r>
          </w:p>
        </w:tc>
        <w:tc>
          <w:tcPr>
            <w:tcW w:w="922" w:type="dxa"/>
            <w:tcBorders>
              <w:bottom w:val="nil"/>
            </w:tcBorders>
          </w:tcPr>
          <w:p w14:paraId="5D2B4665" w14:textId="77777777" w:rsidR="001C1EA4" w:rsidRPr="00C7345F" w:rsidRDefault="001C1EA4" w:rsidP="00F73F5C">
            <w:pPr>
              <w:pStyle w:val="TableText"/>
            </w:pPr>
            <w:r w:rsidRPr="00C7345F">
              <w:t>N/A</w:t>
            </w:r>
          </w:p>
        </w:tc>
        <w:tc>
          <w:tcPr>
            <w:tcW w:w="922" w:type="dxa"/>
            <w:tcBorders>
              <w:bottom w:val="nil"/>
            </w:tcBorders>
          </w:tcPr>
          <w:p w14:paraId="60386F66" w14:textId="77777777" w:rsidR="001C1EA4" w:rsidRPr="00C7345F" w:rsidRDefault="001C1EA4" w:rsidP="00F73F5C">
            <w:pPr>
              <w:pStyle w:val="TableText"/>
            </w:pPr>
            <w:r w:rsidRPr="00C7345F">
              <w:t>0.45</w:t>
            </w:r>
          </w:p>
        </w:tc>
        <w:tc>
          <w:tcPr>
            <w:tcW w:w="919" w:type="dxa"/>
            <w:tcBorders>
              <w:bottom w:val="nil"/>
            </w:tcBorders>
          </w:tcPr>
          <w:p w14:paraId="70168CAB" w14:textId="77777777" w:rsidR="001C1EA4" w:rsidRPr="00C7345F" w:rsidRDefault="001C1EA4" w:rsidP="00F73F5C">
            <w:pPr>
              <w:pStyle w:val="TableText"/>
            </w:pPr>
            <w:r w:rsidRPr="00C7345F">
              <w:t>0.93</w:t>
            </w:r>
          </w:p>
        </w:tc>
        <w:tc>
          <w:tcPr>
            <w:tcW w:w="919" w:type="dxa"/>
            <w:tcBorders>
              <w:bottom w:val="nil"/>
            </w:tcBorders>
          </w:tcPr>
          <w:p w14:paraId="2C1F7C8D" w14:textId="77777777" w:rsidR="001C1EA4" w:rsidRPr="00C7345F" w:rsidRDefault="001C1EA4" w:rsidP="00F73F5C">
            <w:pPr>
              <w:pStyle w:val="TableText"/>
            </w:pPr>
            <w:r w:rsidRPr="00C7345F">
              <w:t>0.751</w:t>
            </w:r>
          </w:p>
        </w:tc>
        <w:tc>
          <w:tcPr>
            <w:tcW w:w="924" w:type="dxa"/>
            <w:tcBorders>
              <w:bottom w:val="nil"/>
            </w:tcBorders>
          </w:tcPr>
          <w:p w14:paraId="4EF9ED96" w14:textId="77777777" w:rsidR="001C1EA4" w:rsidRPr="00C7345F" w:rsidRDefault="001C1EA4" w:rsidP="00F73F5C">
            <w:pPr>
              <w:pStyle w:val="TableText"/>
            </w:pPr>
            <w:r w:rsidRPr="00C7345F">
              <w:t>0.375</w:t>
            </w:r>
          </w:p>
        </w:tc>
        <w:tc>
          <w:tcPr>
            <w:tcW w:w="895" w:type="dxa"/>
            <w:tcBorders>
              <w:bottom w:val="nil"/>
            </w:tcBorders>
          </w:tcPr>
          <w:p w14:paraId="651C6E74" w14:textId="77777777" w:rsidR="001C1EA4" w:rsidRPr="00C7345F" w:rsidRDefault="001C1EA4" w:rsidP="00F73F5C">
            <w:pPr>
              <w:pStyle w:val="TableText"/>
            </w:pPr>
            <w:r w:rsidRPr="00C7345F">
              <w:t>0.888</w:t>
            </w:r>
          </w:p>
        </w:tc>
      </w:tr>
      <w:tr w:rsidR="001C1EA4" w:rsidRPr="00C7345F" w14:paraId="51A6B3F4" w14:textId="77777777" w:rsidTr="00F73F5C">
        <w:trPr>
          <w:trHeight w:val="252"/>
        </w:trPr>
        <w:tc>
          <w:tcPr>
            <w:tcW w:w="1872" w:type="dxa"/>
            <w:tcBorders>
              <w:top w:val="nil"/>
              <w:bottom w:val="single" w:sz="4" w:space="0" w:color="auto"/>
            </w:tcBorders>
            <w:noWrap/>
            <w:hideMark/>
          </w:tcPr>
          <w:p w14:paraId="676959F8" w14:textId="77777777" w:rsidR="001C1EA4" w:rsidRPr="00C7345F" w:rsidRDefault="001C1EA4" w:rsidP="00F73F5C">
            <w:pPr>
              <w:pStyle w:val="TableText"/>
            </w:pPr>
            <w:r w:rsidRPr="00C7345F">
              <w:t>3–5</w:t>
            </w:r>
          </w:p>
        </w:tc>
        <w:tc>
          <w:tcPr>
            <w:tcW w:w="1584" w:type="dxa"/>
            <w:tcBorders>
              <w:top w:val="nil"/>
              <w:bottom w:val="single" w:sz="4" w:space="0" w:color="auto"/>
            </w:tcBorders>
            <w:noWrap/>
            <w:hideMark/>
          </w:tcPr>
          <w:p w14:paraId="4FAD794D" w14:textId="77777777" w:rsidR="001C1EA4" w:rsidRPr="00C7345F" w:rsidRDefault="001C1EA4" w:rsidP="00F73F5C">
            <w:pPr>
              <w:pStyle w:val="TableText"/>
            </w:pPr>
            <w:r w:rsidRPr="00C7345F">
              <w:t>VR194272</w:t>
            </w:r>
          </w:p>
        </w:tc>
        <w:tc>
          <w:tcPr>
            <w:tcW w:w="860" w:type="dxa"/>
            <w:tcBorders>
              <w:top w:val="nil"/>
              <w:bottom w:val="single" w:sz="4" w:space="0" w:color="auto"/>
            </w:tcBorders>
            <w:noWrap/>
            <w:hideMark/>
          </w:tcPr>
          <w:p w14:paraId="4D1362A0" w14:textId="77777777" w:rsidR="001C1EA4" w:rsidRPr="00C7345F" w:rsidRDefault="001C1EA4" w:rsidP="00F73F5C">
            <w:pPr>
              <w:pStyle w:val="TableText"/>
            </w:pPr>
            <w:r w:rsidRPr="00C7345F">
              <w:t>51.14</w:t>
            </w:r>
          </w:p>
        </w:tc>
        <w:tc>
          <w:tcPr>
            <w:tcW w:w="932" w:type="dxa"/>
            <w:tcBorders>
              <w:top w:val="nil"/>
              <w:bottom w:val="single" w:sz="4" w:space="0" w:color="auto"/>
            </w:tcBorders>
            <w:noWrap/>
            <w:hideMark/>
          </w:tcPr>
          <w:p w14:paraId="7BBB844A" w14:textId="77777777" w:rsidR="001C1EA4" w:rsidRPr="00C7345F" w:rsidRDefault="001C1EA4" w:rsidP="00F73F5C">
            <w:pPr>
              <w:pStyle w:val="TableText"/>
            </w:pPr>
            <w:r w:rsidRPr="00C7345F">
              <w:t>8.46</w:t>
            </w:r>
          </w:p>
        </w:tc>
        <w:tc>
          <w:tcPr>
            <w:tcW w:w="932" w:type="dxa"/>
            <w:tcBorders>
              <w:top w:val="nil"/>
              <w:bottom w:val="single" w:sz="4" w:space="0" w:color="auto"/>
            </w:tcBorders>
            <w:noWrap/>
            <w:hideMark/>
          </w:tcPr>
          <w:p w14:paraId="63CF07DD" w14:textId="77777777" w:rsidR="001C1EA4" w:rsidRPr="00C7345F" w:rsidRDefault="001C1EA4" w:rsidP="00F73F5C">
            <w:pPr>
              <w:pStyle w:val="TableText"/>
            </w:pPr>
            <w:r w:rsidRPr="00C7345F">
              <w:t>12.56</w:t>
            </w:r>
          </w:p>
        </w:tc>
        <w:tc>
          <w:tcPr>
            <w:tcW w:w="922" w:type="dxa"/>
            <w:tcBorders>
              <w:top w:val="nil"/>
              <w:bottom w:val="single" w:sz="4" w:space="0" w:color="auto"/>
            </w:tcBorders>
            <w:noWrap/>
            <w:hideMark/>
          </w:tcPr>
          <w:p w14:paraId="186D823A" w14:textId="77777777" w:rsidR="001C1EA4" w:rsidRPr="00C7345F" w:rsidRDefault="001C1EA4" w:rsidP="00F73F5C">
            <w:pPr>
              <w:pStyle w:val="TableText"/>
            </w:pPr>
            <w:r w:rsidRPr="00C7345F">
              <w:t>14.10</w:t>
            </w:r>
          </w:p>
        </w:tc>
        <w:tc>
          <w:tcPr>
            <w:tcW w:w="922" w:type="dxa"/>
            <w:tcBorders>
              <w:top w:val="nil"/>
              <w:bottom w:val="single" w:sz="4" w:space="0" w:color="auto"/>
            </w:tcBorders>
            <w:hideMark/>
          </w:tcPr>
          <w:p w14:paraId="3C29B5D9" w14:textId="77777777" w:rsidR="001C1EA4" w:rsidRPr="00C7345F" w:rsidRDefault="001C1EA4" w:rsidP="00F73F5C">
            <w:pPr>
              <w:pStyle w:val="TableText"/>
            </w:pPr>
            <w:r w:rsidRPr="00C7345F">
              <w:t>11.01</w:t>
            </w:r>
          </w:p>
        </w:tc>
        <w:tc>
          <w:tcPr>
            <w:tcW w:w="922" w:type="dxa"/>
            <w:tcBorders>
              <w:top w:val="nil"/>
              <w:bottom w:val="single" w:sz="4" w:space="0" w:color="auto"/>
            </w:tcBorders>
            <w:hideMark/>
          </w:tcPr>
          <w:p w14:paraId="27322A50" w14:textId="77777777" w:rsidR="001C1EA4" w:rsidRPr="00C7345F" w:rsidRDefault="001C1EA4" w:rsidP="00F73F5C">
            <w:pPr>
              <w:pStyle w:val="TableText"/>
            </w:pPr>
            <w:r w:rsidRPr="00C7345F">
              <w:t>2.73</w:t>
            </w:r>
          </w:p>
        </w:tc>
        <w:tc>
          <w:tcPr>
            <w:tcW w:w="919" w:type="dxa"/>
            <w:tcBorders>
              <w:top w:val="nil"/>
              <w:bottom w:val="single" w:sz="4" w:space="0" w:color="auto"/>
            </w:tcBorders>
            <w:hideMark/>
          </w:tcPr>
          <w:p w14:paraId="4A8E08CB" w14:textId="77777777" w:rsidR="001C1EA4" w:rsidRPr="00C7345F" w:rsidRDefault="001C1EA4" w:rsidP="00F73F5C">
            <w:pPr>
              <w:pStyle w:val="TableText"/>
            </w:pPr>
            <w:r w:rsidRPr="00C7345F">
              <w:t>0.95</w:t>
            </w:r>
          </w:p>
        </w:tc>
        <w:tc>
          <w:tcPr>
            <w:tcW w:w="919" w:type="dxa"/>
            <w:tcBorders>
              <w:top w:val="nil"/>
              <w:bottom w:val="single" w:sz="4" w:space="0" w:color="auto"/>
            </w:tcBorders>
            <w:hideMark/>
          </w:tcPr>
          <w:p w14:paraId="45F42365" w14:textId="77777777" w:rsidR="001C1EA4" w:rsidRPr="00C7345F" w:rsidRDefault="001C1EA4" w:rsidP="00F73F5C">
            <w:pPr>
              <w:pStyle w:val="TableText"/>
            </w:pPr>
            <w:r w:rsidRPr="00C7345F">
              <w:t>1.199</w:t>
            </w:r>
          </w:p>
        </w:tc>
        <w:tc>
          <w:tcPr>
            <w:tcW w:w="924" w:type="dxa"/>
            <w:tcBorders>
              <w:top w:val="nil"/>
              <w:bottom w:val="single" w:sz="4" w:space="0" w:color="auto"/>
            </w:tcBorders>
            <w:hideMark/>
          </w:tcPr>
          <w:p w14:paraId="41FEB6C1" w14:textId="77777777" w:rsidR="001C1EA4" w:rsidRPr="00C7345F" w:rsidRDefault="001C1EA4" w:rsidP="00F73F5C">
            <w:pPr>
              <w:pStyle w:val="TableText"/>
            </w:pPr>
            <w:r w:rsidRPr="00C7345F">
              <w:t>0.300</w:t>
            </w:r>
          </w:p>
        </w:tc>
        <w:tc>
          <w:tcPr>
            <w:tcW w:w="895" w:type="dxa"/>
            <w:tcBorders>
              <w:top w:val="nil"/>
              <w:bottom w:val="single" w:sz="4" w:space="0" w:color="auto"/>
            </w:tcBorders>
            <w:hideMark/>
          </w:tcPr>
          <w:p w14:paraId="63B5D484" w14:textId="77777777" w:rsidR="001C1EA4" w:rsidRPr="00C7345F" w:rsidRDefault="001C1EA4" w:rsidP="00F73F5C">
            <w:pPr>
              <w:pStyle w:val="TableText"/>
            </w:pPr>
            <w:r w:rsidRPr="00C7345F">
              <w:t>1.477</w:t>
            </w:r>
          </w:p>
        </w:tc>
      </w:tr>
      <w:tr w:rsidR="001C1EA4" w:rsidRPr="00C7345F" w14:paraId="2728578A" w14:textId="77777777" w:rsidTr="00F73F5C">
        <w:trPr>
          <w:trHeight w:val="252"/>
        </w:trPr>
        <w:tc>
          <w:tcPr>
            <w:tcW w:w="1872" w:type="dxa"/>
            <w:tcBorders>
              <w:top w:val="single" w:sz="4" w:space="0" w:color="auto"/>
              <w:bottom w:val="nil"/>
            </w:tcBorders>
            <w:noWrap/>
          </w:tcPr>
          <w:p w14:paraId="035275FB" w14:textId="77777777" w:rsidR="001C1EA4" w:rsidRPr="00C7345F" w:rsidRDefault="001C1EA4" w:rsidP="00F73F5C">
            <w:pPr>
              <w:pStyle w:val="TableText"/>
            </w:pPr>
            <w:r w:rsidRPr="00C7345F">
              <w:t>6–8</w:t>
            </w:r>
          </w:p>
        </w:tc>
        <w:tc>
          <w:tcPr>
            <w:tcW w:w="1584" w:type="dxa"/>
            <w:tcBorders>
              <w:top w:val="single" w:sz="4" w:space="0" w:color="auto"/>
              <w:bottom w:val="nil"/>
            </w:tcBorders>
            <w:noWrap/>
          </w:tcPr>
          <w:p w14:paraId="0D84C599" w14:textId="77777777" w:rsidR="001C1EA4" w:rsidRPr="00C7345F" w:rsidRDefault="001C1EA4" w:rsidP="00F73F5C">
            <w:pPr>
              <w:pStyle w:val="TableText"/>
            </w:pPr>
            <w:r w:rsidRPr="00C7345F">
              <w:t>VR194401</w:t>
            </w:r>
          </w:p>
        </w:tc>
        <w:tc>
          <w:tcPr>
            <w:tcW w:w="860" w:type="dxa"/>
            <w:tcBorders>
              <w:top w:val="single" w:sz="4" w:space="0" w:color="auto"/>
              <w:bottom w:val="nil"/>
            </w:tcBorders>
            <w:noWrap/>
          </w:tcPr>
          <w:p w14:paraId="399D46E4" w14:textId="77777777" w:rsidR="001C1EA4" w:rsidRPr="00C7345F" w:rsidRDefault="001C1EA4" w:rsidP="00F73F5C">
            <w:pPr>
              <w:pStyle w:val="TableText"/>
            </w:pPr>
            <w:r w:rsidRPr="00C7345F">
              <w:t>36.02</w:t>
            </w:r>
          </w:p>
        </w:tc>
        <w:tc>
          <w:tcPr>
            <w:tcW w:w="932" w:type="dxa"/>
            <w:tcBorders>
              <w:top w:val="single" w:sz="4" w:space="0" w:color="auto"/>
              <w:bottom w:val="nil"/>
            </w:tcBorders>
            <w:noWrap/>
          </w:tcPr>
          <w:p w14:paraId="61B56E2B" w14:textId="77777777" w:rsidR="001C1EA4" w:rsidRPr="00C7345F" w:rsidRDefault="001C1EA4" w:rsidP="00F73F5C">
            <w:pPr>
              <w:pStyle w:val="TableText"/>
            </w:pPr>
            <w:r w:rsidRPr="00C7345F">
              <w:t>6.42</w:t>
            </w:r>
          </w:p>
        </w:tc>
        <w:tc>
          <w:tcPr>
            <w:tcW w:w="932" w:type="dxa"/>
            <w:tcBorders>
              <w:top w:val="single" w:sz="4" w:space="0" w:color="auto"/>
              <w:bottom w:val="nil"/>
            </w:tcBorders>
            <w:noWrap/>
          </w:tcPr>
          <w:p w14:paraId="0850638E" w14:textId="77777777" w:rsidR="001C1EA4" w:rsidRPr="00C7345F" w:rsidRDefault="001C1EA4" w:rsidP="00F73F5C">
            <w:pPr>
              <w:pStyle w:val="TableText"/>
            </w:pPr>
            <w:r w:rsidRPr="00C7345F">
              <w:t>13.04</w:t>
            </w:r>
          </w:p>
        </w:tc>
        <w:tc>
          <w:tcPr>
            <w:tcW w:w="922" w:type="dxa"/>
            <w:tcBorders>
              <w:top w:val="single" w:sz="4" w:space="0" w:color="auto"/>
              <w:bottom w:val="nil"/>
            </w:tcBorders>
            <w:noWrap/>
          </w:tcPr>
          <w:p w14:paraId="0F0802B3" w14:textId="77777777" w:rsidR="001C1EA4" w:rsidRPr="00C7345F" w:rsidRDefault="001C1EA4" w:rsidP="00F73F5C">
            <w:pPr>
              <w:pStyle w:val="TableText"/>
            </w:pPr>
            <w:r w:rsidRPr="00C7345F">
              <w:t>22.15</w:t>
            </w:r>
          </w:p>
        </w:tc>
        <w:tc>
          <w:tcPr>
            <w:tcW w:w="922" w:type="dxa"/>
            <w:tcBorders>
              <w:top w:val="single" w:sz="4" w:space="0" w:color="auto"/>
              <w:bottom w:val="nil"/>
            </w:tcBorders>
          </w:tcPr>
          <w:p w14:paraId="415C44C6" w14:textId="77777777" w:rsidR="001C1EA4" w:rsidRPr="00C7345F" w:rsidRDefault="001C1EA4" w:rsidP="00F73F5C">
            <w:pPr>
              <w:pStyle w:val="TableText"/>
            </w:pPr>
            <w:r w:rsidRPr="00C7345F">
              <w:t>20.29</w:t>
            </w:r>
          </w:p>
        </w:tc>
        <w:tc>
          <w:tcPr>
            <w:tcW w:w="922" w:type="dxa"/>
            <w:tcBorders>
              <w:top w:val="single" w:sz="4" w:space="0" w:color="auto"/>
              <w:bottom w:val="nil"/>
            </w:tcBorders>
          </w:tcPr>
          <w:p w14:paraId="0BC73F2B" w14:textId="77777777" w:rsidR="001C1EA4" w:rsidRPr="00C7345F" w:rsidRDefault="001C1EA4" w:rsidP="00F73F5C">
            <w:pPr>
              <w:pStyle w:val="TableText"/>
            </w:pPr>
            <w:r w:rsidRPr="00C7345F">
              <w:t>2.07</w:t>
            </w:r>
          </w:p>
        </w:tc>
        <w:tc>
          <w:tcPr>
            <w:tcW w:w="919" w:type="dxa"/>
            <w:tcBorders>
              <w:top w:val="single" w:sz="4" w:space="0" w:color="auto"/>
              <w:bottom w:val="nil"/>
            </w:tcBorders>
          </w:tcPr>
          <w:p w14:paraId="75CF02EC" w14:textId="77777777" w:rsidR="001C1EA4" w:rsidRPr="00C7345F" w:rsidRDefault="001C1EA4" w:rsidP="00F73F5C">
            <w:pPr>
              <w:pStyle w:val="TableText"/>
            </w:pPr>
            <w:r w:rsidRPr="00C7345F">
              <w:t>0.98</w:t>
            </w:r>
          </w:p>
        </w:tc>
        <w:tc>
          <w:tcPr>
            <w:tcW w:w="919" w:type="dxa"/>
            <w:tcBorders>
              <w:top w:val="single" w:sz="4" w:space="0" w:color="auto"/>
              <w:bottom w:val="nil"/>
            </w:tcBorders>
          </w:tcPr>
          <w:p w14:paraId="21B021AE" w14:textId="77777777" w:rsidR="001C1EA4" w:rsidRPr="00C7345F" w:rsidRDefault="001C1EA4" w:rsidP="00F73F5C">
            <w:pPr>
              <w:pStyle w:val="TableText"/>
            </w:pPr>
            <w:r w:rsidRPr="00C7345F">
              <w:t>1.801</w:t>
            </w:r>
          </w:p>
        </w:tc>
        <w:tc>
          <w:tcPr>
            <w:tcW w:w="924" w:type="dxa"/>
            <w:tcBorders>
              <w:top w:val="single" w:sz="4" w:space="0" w:color="auto"/>
              <w:bottom w:val="nil"/>
            </w:tcBorders>
          </w:tcPr>
          <w:p w14:paraId="7D08D31E" w14:textId="77777777" w:rsidR="001C1EA4" w:rsidRPr="00C7345F" w:rsidRDefault="001C1EA4" w:rsidP="00F73F5C">
            <w:pPr>
              <w:pStyle w:val="TableText"/>
            </w:pPr>
            <w:r w:rsidRPr="00C7345F">
              <w:t>0.450</w:t>
            </w:r>
          </w:p>
        </w:tc>
        <w:tc>
          <w:tcPr>
            <w:tcW w:w="895" w:type="dxa"/>
            <w:tcBorders>
              <w:top w:val="single" w:sz="4" w:space="0" w:color="auto"/>
              <w:bottom w:val="nil"/>
            </w:tcBorders>
          </w:tcPr>
          <w:p w14:paraId="56982DF8" w14:textId="77777777" w:rsidR="001C1EA4" w:rsidRPr="00C7345F" w:rsidRDefault="001C1EA4" w:rsidP="00F73F5C">
            <w:pPr>
              <w:pStyle w:val="TableText"/>
            </w:pPr>
            <w:r w:rsidRPr="00C7345F">
              <w:t>1.608</w:t>
            </w:r>
          </w:p>
        </w:tc>
      </w:tr>
      <w:tr w:rsidR="001C1EA4" w:rsidRPr="00C7345F" w14:paraId="3FF3C623" w14:textId="77777777" w:rsidTr="00F73F5C">
        <w:trPr>
          <w:trHeight w:val="252"/>
        </w:trPr>
        <w:tc>
          <w:tcPr>
            <w:tcW w:w="1872" w:type="dxa"/>
            <w:tcBorders>
              <w:top w:val="nil"/>
              <w:bottom w:val="single" w:sz="4" w:space="0" w:color="auto"/>
            </w:tcBorders>
            <w:noWrap/>
          </w:tcPr>
          <w:p w14:paraId="51B317CF" w14:textId="77777777" w:rsidR="001C1EA4" w:rsidRPr="00C7345F" w:rsidRDefault="001C1EA4" w:rsidP="00F73F5C">
            <w:pPr>
              <w:pStyle w:val="TableText"/>
            </w:pPr>
            <w:r w:rsidRPr="00C7345F">
              <w:t>6–8</w:t>
            </w:r>
          </w:p>
        </w:tc>
        <w:tc>
          <w:tcPr>
            <w:tcW w:w="1584" w:type="dxa"/>
            <w:tcBorders>
              <w:top w:val="nil"/>
              <w:bottom w:val="single" w:sz="4" w:space="0" w:color="auto"/>
            </w:tcBorders>
            <w:noWrap/>
          </w:tcPr>
          <w:p w14:paraId="5EA52F66" w14:textId="77777777" w:rsidR="001C1EA4" w:rsidRPr="00C7345F" w:rsidRDefault="001C1EA4" w:rsidP="00F73F5C">
            <w:pPr>
              <w:pStyle w:val="TableText"/>
            </w:pPr>
            <w:r w:rsidRPr="00C7345F">
              <w:t>VR194406</w:t>
            </w:r>
          </w:p>
        </w:tc>
        <w:tc>
          <w:tcPr>
            <w:tcW w:w="860" w:type="dxa"/>
            <w:tcBorders>
              <w:top w:val="nil"/>
              <w:bottom w:val="single" w:sz="4" w:space="0" w:color="auto"/>
            </w:tcBorders>
            <w:noWrap/>
          </w:tcPr>
          <w:p w14:paraId="021835AC" w14:textId="77777777" w:rsidR="001C1EA4" w:rsidRPr="00C7345F" w:rsidRDefault="001C1EA4" w:rsidP="00F73F5C">
            <w:pPr>
              <w:pStyle w:val="TableText"/>
            </w:pPr>
            <w:r w:rsidRPr="00C7345F">
              <w:t>45.24</w:t>
            </w:r>
          </w:p>
        </w:tc>
        <w:tc>
          <w:tcPr>
            <w:tcW w:w="932" w:type="dxa"/>
            <w:tcBorders>
              <w:top w:val="nil"/>
              <w:bottom w:val="single" w:sz="4" w:space="0" w:color="auto"/>
            </w:tcBorders>
            <w:noWrap/>
          </w:tcPr>
          <w:p w14:paraId="75CFC440" w14:textId="77777777" w:rsidR="001C1EA4" w:rsidRPr="00C7345F" w:rsidRDefault="001C1EA4" w:rsidP="00F73F5C">
            <w:pPr>
              <w:pStyle w:val="TableText"/>
            </w:pPr>
            <w:r w:rsidRPr="00C7345F">
              <w:t>6.73</w:t>
            </w:r>
          </w:p>
        </w:tc>
        <w:tc>
          <w:tcPr>
            <w:tcW w:w="932" w:type="dxa"/>
            <w:tcBorders>
              <w:top w:val="nil"/>
              <w:bottom w:val="single" w:sz="4" w:space="0" w:color="auto"/>
            </w:tcBorders>
            <w:noWrap/>
          </w:tcPr>
          <w:p w14:paraId="3EA8B101" w14:textId="77777777" w:rsidR="001C1EA4" w:rsidRPr="00C7345F" w:rsidRDefault="001C1EA4" w:rsidP="00F73F5C">
            <w:pPr>
              <w:pStyle w:val="TableText"/>
            </w:pPr>
            <w:r w:rsidRPr="00C7345F">
              <w:t>13.25</w:t>
            </w:r>
          </w:p>
        </w:tc>
        <w:tc>
          <w:tcPr>
            <w:tcW w:w="922" w:type="dxa"/>
            <w:tcBorders>
              <w:top w:val="nil"/>
              <w:bottom w:val="single" w:sz="4" w:space="0" w:color="auto"/>
            </w:tcBorders>
            <w:noWrap/>
          </w:tcPr>
          <w:p w14:paraId="689B578A" w14:textId="77777777" w:rsidR="001C1EA4" w:rsidRPr="00C7345F" w:rsidRDefault="001C1EA4" w:rsidP="00F73F5C">
            <w:pPr>
              <w:pStyle w:val="TableText"/>
            </w:pPr>
            <w:r w:rsidRPr="00C7345F">
              <w:t>17.18</w:t>
            </w:r>
          </w:p>
        </w:tc>
        <w:tc>
          <w:tcPr>
            <w:tcW w:w="922" w:type="dxa"/>
            <w:tcBorders>
              <w:top w:val="nil"/>
              <w:bottom w:val="single" w:sz="4" w:space="0" w:color="auto"/>
            </w:tcBorders>
          </w:tcPr>
          <w:p w14:paraId="2A7A43B8" w14:textId="77777777" w:rsidR="001C1EA4" w:rsidRPr="00C7345F" w:rsidRDefault="001C1EA4" w:rsidP="00F73F5C">
            <w:pPr>
              <w:pStyle w:val="TableText"/>
            </w:pPr>
            <w:r w:rsidRPr="00C7345F">
              <w:t>17.60</w:t>
            </w:r>
          </w:p>
        </w:tc>
        <w:tc>
          <w:tcPr>
            <w:tcW w:w="922" w:type="dxa"/>
            <w:tcBorders>
              <w:top w:val="nil"/>
              <w:bottom w:val="single" w:sz="4" w:space="0" w:color="auto"/>
            </w:tcBorders>
          </w:tcPr>
          <w:p w14:paraId="2F84A39D" w14:textId="77777777" w:rsidR="001C1EA4" w:rsidRPr="00C7345F" w:rsidRDefault="001C1EA4" w:rsidP="00F73F5C">
            <w:pPr>
              <w:pStyle w:val="TableText"/>
            </w:pPr>
            <w:r w:rsidRPr="00C7345F">
              <w:t>0.00</w:t>
            </w:r>
          </w:p>
        </w:tc>
        <w:tc>
          <w:tcPr>
            <w:tcW w:w="919" w:type="dxa"/>
            <w:tcBorders>
              <w:top w:val="nil"/>
              <w:bottom w:val="single" w:sz="4" w:space="0" w:color="auto"/>
            </w:tcBorders>
          </w:tcPr>
          <w:p w14:paraId="0E85999A" w14:textId="77777777" w:rsidR="001C1EA4" w:rsidRPr="00C7345F" w:rsidRDefault="001C1EA4" w:rsidP="00F73F5C">
            <w:pPr>
              <w:pStyle w:val="TableText"/>
            </w:pPr>
            <w:r w:rsidRPr="00C7345F">
              <w:t>0.98</w:t>
            </w:r>
          </w:p>
        </w:tc>
        <w:tc>
          <w:tcPr>
            <w:tcW w:w="919" w:type="dxa"/>
            <w:tcBorders>
              <w:top w:val="nil"/>
              <w:bottom w:val="single" w:sz="4" w:space="0" w:color="auto"/>
            </w:tcBorders>
          </w:tcPr>
          <w:p w14:paraId="36625B13" w14:textId="77777777" w:rsidR="001C1EA4" w:rsidRPr="00C7345F" w:rsidRDefault="001C1EA4" w:rsidP="00F73F5C">
            <w:pPr>
              <w:pStyle w:val="TableText"/>
            </w:pPr>
            <w:r w:rsidRPr="00C7345F">
              <w:t>1.552</w:t>
            </w:r>
          </w:p>
        </w:tc>
        <w:tc>
          <w:tcPr>
            <w:tcW w:w="924" w:type="dxa"/>
            <w:tcBorders>
              <w:top w:val="nil"/>
              <w:bottom w:val="single" w:sz="4" w:space="0" w:color="auto"/>
            </w:tcBorders>
          </w:tcPr>
          <w:p w14:paraId="764CAF3B" w14:textId="77777777" w:rsidR="001C1EA4" w:rsidRPr="00C7345F" w:rsidRDefault="001C1EA4" w:rsidP="00F73F5C">
            <w:pPr>
              <w:pStyle w:val="TableText"/>
            </w:pPr>
            <w:r w:rsidRPr="00C7345F">
              <w:t>0.388</w:t>
            </w:r>
          </w:p>
        </w:tc>
        <w:tc>
          <w:tcPr>
            <w:tcW w:w="895" w:type="dxa"/>
            <w:tcBorders>
              <w:top w:val="nil"/>
              <w:bottom w:val="single" w:sz="4" w:space="0" w:color="auto"/>
            </w:tcBorders>
          </w:tcPr>
          <w:p w14:paraId="76EB67A3" w14:textId="77777777" w:rsidR="001C1EA4" w:rsidRPr="00C7345F" w:rsidRDefault="001C1EA4" w:rsidP="00F73F5C">
            <w:pPr>
              <w:pStyle w:val="TableText"/>
            </w:pPr>
            <w:r w:rsidRPr="00C7345F">
              <w:t>1.598</w:t>
            </w:r>
          </w:p>
        </w:tc>
      </w:tr>
      <w:tr w:rsidR="001C1EA4" w:rsidRPr="00C7345F" w14:paraId="4A92AFCB" w14:textId="77777777" w:rsidTr="00F73F5C">
        <w:trPr>
          <w:trHeight w:val="252"/>
        </w:trPr>
        <w:tc>
          <w:tcPr>
            <w:tcW w:w="1872" w:type="dxa"/>
            <w:tcBorders>
              <w:top w:val="single" w:sz="4" w:space="0" w:color="auto"/>
              <w:bottom w:val="nil"/>
            </w:tcBorders>
            <w:noWrap/>
          </w:tcPr>
          <w:p w14:paraId="0604F22D" w14:textId="77777777" w:rsidR="001C1EA4" w:rsidRPr="00C7345F" w:rsidRDefault="001C1EA4" w:rsidP="00F73F5C">
            <w:pPr>
              <w:pStyle w:val="TableText"/>
            </w:pPr>
            <w:r w:rsidRPr="00C7345F">
              <w:t>9–12</w:t>
            </w:r>
          </w:p>
        </w:tc>
        <w:tc>
          <w:tcPr>
            <w:tcW w:w="1584" w:type="dxa"/>
            <w:tcBorders>
              <w:top w:val="single" w:sz="4" w:space="0" w:color="auto"/>
              <w:bottom w:val="nil"/>
            </w:tcBorders>
            <w:noWrap/>
          </w:tcPr>
          <w:p w14:paraId="06CB6A70" w14:textId="77777777" w:rsidR="001C1EA4" w:rsidRPr="00C7345F" w:rsidRDefault="001C1EA4" w:rsidP="00F73F5C">
            <w:pPr>
              <w:pStyle w:val="TableText"/>
            </w:pPr>
            <w:r w:rsidRPr="00C7345F">
              <w:t>VR194409</w:t>
            </w:r>
          </w:p>
        </w:tc>
        <w:tc>
          <w:tcPr>
            <w:tcW w:w="860" w:type="dxa"/>
            <w:tcBorders>
              <w:top w:val="single" w:sz="4" w:space="0" w:color="auto"/>
              <w:bottom w:val="nil"/>
            </w:tcBorders>
            <w:noWrap/>
          </w:tcPr>
          <w:p w14:paraId="44BF061B" w14:textId="77777777" w:rsidR="001C1EA4" w:rsidRPr="00C7345F" w:rsidRDefault="001C1EA4" w:rsidP="00F73F5C">
            <w:pPr>
              <w:pStyle w:val="TableText"/>
            </w:pPr>
            <w:r w:rsidRPr="00C7345F">
              <w:t>38.42</w:t>
            </w:r>
          </w:p>
        </w:tc>
        <w:tc>
          <w:tcPr>
            <w:tcW w:w="932" w:type="dxa"/>
            <w:tcBorders>
              <w:top w:val="single" w:sz="4" w:space="0" w:color="auto"/>
              <w:bottom w:val="nil"/>
            </w:tcBorders>
            <w:noWrap/>
          </w:tcPr>
          <w:p w14:paraId="6F5A1538" w14:textId="77777777" w:rsidR="001C1EA4" w:rsidRPr="00C7345F" w:rsidRDefault="001C1EA4" w:rsidP="00F73F5C">
            <w:pPr>
              <w:pStyle w:val="TableText"/>
            </w:pPr>
            <w:r w:rsidRPr="00C7345F">
              <w:t>6.40</w:t>
            </w:r>
          </w:p>
        </w:tc>
        <w:tc>
          <w:tcPr>
            <w:tcW w:w="932" w:type="dxa"/>
            <w:tcBorders>
              <w:top w:val="single" w:sz="4" w:space="0" w:color="auto"/>
              <w:bottom w:val="nil"/>
            </w:tcBorders>
            <w:noWrap/>
          </w:tcPr>
          <w:p w14:paraId="6DECF642" w14:textId="77777777" w:rsidR="001C1EA4" w:rsidRPr="00C7345F" w:rsidRDefault="001C1EA4" w:rsidP="00F73F5C">
            <w:pPr>
              <w:pStyle w:val="TableText"/>
            </w:pPr>
            <w:r w:rsidRPr="00C7345F">
              <w:t>11.23</w:t>
            </w:r>
          </w:p>
        </w:tc>
        <w:tc>
          <w:tcPr>
            <w:tcW w:w="922" w:type="dxa"/>
            <w:tcBorders>
              <w:top w:val="single" w:sz="4" w:space="0" w:color="auto"/>
              <w:bottom w:val="nil"/>
            </w:tcBorders>
            <w:noWrap/>
          </w:tcPr>
          <w:p w14:paraId="36B037FD" w14:textId="77777777" w:rsidR="001C1EA4" w:rsidRPr="00C7345F" w:rsidRDefault="001C1EA4" w:rsidP="00F73F5C">
            <w:pPr>
              <w:pStyle w:val="TableText"/>
            </w:pPr>
            <w:r w:rsidRPr="00C7345F">
              <w:t>17.99</w:t>
            </w:r>
          </w:p>
        </w:tc>
        <w:tc>
          <w:tcPr>
            <w:tcW w:w="922" w:type="dxa"/>
            <w:tcBorders>
              <w:top w:val="single" w:sz="4" w:space="0" w:color="auto"/>
              <w:bottom w:val="nil"/>
            </w:tcBorders>
          </w:tcPr>
          <w:p w14:paraId="2160C20C" w14:textId="77777777" w:rsidR="001C1EA4" w:rsidRPr="00C7345F" w:rsidRDefault="001C1EA4" w:rsidP="00F73F5C">
            <w:pPr>
              <w:pStyle w:val="TableText"/>
            </w:pPr>
            <w:r w:rsidRPr="00C7345F">
              <w:t>23.22</w:t>
            </w:r>
          </w:p>
        </w:tc>
        <w:tc>
          <w:tcPr>
            <w:tcW w:w="922" w:type="dxa"/>
            <w:tcBorders>
              <w:top w:val="single" w:sz="4" w:space="0" w:color="auto"/>
              <w:bottom w:val="nil"/>
            </w:tcBorders>
          </w:tcPr>
          <w:p w14:paraId="180117BC" w14:textId="77777777" w:rsidR="001C1EA4" w:rsidRPr="00C7345F" w:rsidRDefault="001C1EA4" w:rsidP="00F73F5C">
            <w:pPr>
              <w:pStyle w:val="TableText"/>
            </w:pPr>
            <w:r w:rsidRPr="00C7345F">
              <w:t>2.74</w:t>
            </w:r>
          </w:p>
        </w:tc>
        <w:tc>
          <w:tcPr>
            <w:tcW w:w="919" w:type="dxa"/>
            <w:tcBorders>
              <w:top w:val="single" w:sz="4" w:space="0" w:color="auto"/>
              <w:bottom w:val="nil"/>
            </w:tcBorders>
          </w:tcPr>
          <w:p w14:paraId="7CF844CF" w14:textId="77777777" w:rsidR="001C1EA4" w:rsidRPr="00C7345F" w:rsidRDefault="001C1EA4" w:rsidP="00F73F5C">
            <w:pPr>
              <w:pStyle w:val="TableText"/>
            </w:pPr>
            <w:r w:rsidRPr="00C7345F">
              <w:t>0.98</w:t>
            </w:r>
          </w:p>
        </w:tc>
        <w:tc>
          <w:tcPr>
            <w:tcW w:w="919" w:type="dxa"/>
            <w:tcBorders>
              <w:top w:val="single" w:sz="4" w:space="0" w:color="auto"/>
              <w:bottom w:val="nil"/>
            </w:tcBorders>
          </w:tcPr>
          <w:p w14:paraId="5B74BE45" w14:textId="77777777" w:rsidR="001C1EA4" w:rsidRPr="00C7345F" w:rsidRDefault="001C1EA4" w:rsidP="00F73F5C">
            <w:pPr>
              <w:pStyle w:val="TableText"/>
            </w:pPr>
            <w:r w:rsidRPr="00C7345F">
              <w:t>1.757</w:t>
            </w:r>
          </w:p>
        </w:tc>
        <w:tc>
          <w:tcPr>
            <w:tcW w:w="924" w:type="dxa"/>
            <w:tcBorders>
              <w:top w:val="single" w:sz="4" w:space="0" w:color="auto"/>
              <w:bottom w:val="nil"/>
            </w:tcBorders>
          </w:tcPr>
          <w:p w14:paraId="28B44DAF" w14:textId="77777777" w:rsidR="001C1EA4" w:rsidRPr="00C7345F" w:rsidRDefault="001C1EA4" w:rsidP="00F73F5C">
            <w:pPr>
              <w:pStyle w:val="TableText"/>
            </w:pPr>
            <w:r w:rsidRPr="00C7345F">
              <w:t>0.439</w:t>
            </w:r>
          </w:p>
        </w:tc>
        <w:tc>
          <w:tcPr>
            <w:tcW w:w="895" w:type="dxa"/>
            <w:tcBorders>
              <w:top w:val="single" w:sz="4" w:space="0" w:color="auto"/>
              <w:bottom w:val="nil"/>
            </w:tcBorders>
          </w:tcPr>
          <w:p w14:paraId="28150CA4" w14:textId="77777777" w:rsidR="001C1EA4" w:rsidRPr="00C7345F" w:rsidRDefault="001C1EA4" w:rsidP="00F73F5C">
            <w:pPr>
              <w:pStyle w:val="TableText"/>
            </w:pPr>
            <w:r w:rsidRPr="00C7345F">
              <w:t>1.662</w:t>
            </w:r>
          </w:p>
        </w:tc>
      </w:tr>
      <w:tr w:rsidR="001C1EA4" w:rsidRPr="00C7345F" w14:paraId="0690F36A" w14:textId="77777777" w:rsidTr="00F73F5C">
        <w:trPr>
          <w:trHeight w:val="252"/>
        </w:trPr>
        <w:tc>
          <w:tcPr>
            <w:tcW w:w="1872" w:type="dxa"/>
            <w:tcBorders>
              <w:top w:val="nil"/>
              <w:bottom w:val="single" w:sz="12" w:space="0" w:color="auto"/>
            </w:tcBorders>
            <w:noWrap/>
          </w:tcPr>
          <w:p w14:paraId="786ECBC5" w14:textId="77777777" w:rsidR="001C1EA4" w:rsidRPr="00C7345F" w:rsidRDefault="001C1EA4" w:rsidP="00F73F5C">
            <w:pPr>
              <w:pStyle w:val="TableText"/>
            </w:pPr>
            <w:r w:rsidRPr="00C7345F">
              <w:t>9–12</w:t>
            </w:r>
          </w:p>
        </w:tc>
        <w:tc>
          <w:tcPr>
            <w:tcW w:w="1584" w:type="dxa"/>
            <w:tcBorders>
              <w:top w:val="nil"/>
              <w:bottom w:val="single" w:sz="12" w:space="0" w:color="auto"/>
            </w:tcBorders>
            <w:noWrap/>
          </w:tcPr>
          <w:p w14:paraId="4D8C3A47" w14:textId="77777777" w:rsidR="001C1EA4" w:rsidRPr="00C7345F" w:rsidRDefault="001C1EA4" w:rsidP="00F73F5C">
            <w:pPr>
              <w:pStyle w:val="TableText"/>
            </w:pPr>
            <w:r w:rsidRPr="00C7345F">
              <w:t>VR194411</w:t>
            </w:r>
          </w:p>
        </w:tc>
        <w:tc>
          <w:tcPr>
            <w:tcW w:w="860" w:type="dxa"/>
            <w:tcBorders>
              <w:top w:val="nil"/>
              <w:bottom w:val="single" w:sz="12" w:space="0" w:color="auto"/>
            </w:tcBorders>
            <w:noWrap/>
          </w:tcPr>
          <w:p w14:paraId="17A49D6C" w14:textId="77777777" w:rsidR="001C1EA4" w:rsidRPr="00C7345F" w:rsidRDefault="001C1EA4" w:rsidP="00F73F5C">
            <w:pPr>
              <w:pStyle w:val="TableText"/>
            </w:pPr>
            <w:r w:rsidRPr="00C7345F">
              <w:t>42.26</w:t>
            </w:r>
          </w:p>
        </w:tc>
        <w:tc>
          <w:tcPr>
            <w:tcW w:w="932" w:type="dxa"/>
            <w:tcBorders>
              <w:top w:val="nil"/>
              <w:bottom w:val="single" w:sz="12" w:space="0" w:color="auto"/>
            </w:tcBorders>
            <w:noWrap/>
          </w:tcPr>
          <w:p w14:paraId="2137F3BB" w14:textId="77777777" w:rsidR="001C1EA4" w:rsidRPr="00C7345F" w:rsidRDefault="001C1EA4" w:rsidP="00F73F5C">
            <w:pPr>
              <w:pStyle w:val="TableText"/>
            </w:pPr>
            <w:r w:rsidRPr="00C7345F">
              <w:t>6.34</w:t>
            </w:r>
          </w:p>
        </w:tc>
        <w:tc>
          <w:tcPr>
            <w:tcW w:w="932" w:type="dxa"/>
            <w:tcBorders>
              <w:top w:val="nil"/>
              <w:bottom w:val="single" w:sz="12" w:space="0" w:color="auto"/>
            </w:tcBorders>
            <w:noWrap/>
          </w:tcPr>
          <w:p w14:paraId="7A8E08F3" w14:textId="77777777" w:rsidR="001C1EA4" w:rsidRPr="00C7345F" w:rsidRDefault="001C1EA4" w:rsidP="00F73F5C">
            <w:pPr>
              <w:pStyle w:val="TableText"/>
            </w:pPr>
            <w:r w:rsidRPr="00C7345F">
              <w:t>12.92</w:t>
            </w:r>
          </w:p>
        </w:tc>
        <w:tc>
          <w:tcPr>
            <w:tcW w:w="922" w:type="dxa"/>
            <w:tcBorders>
              <w:top w:val="nil"/>
              <w:bottom w:val="single" w:sz="12" w:space="0" w:color="auto"/>
            </w:tcBorders>
            <w:noWrap/>
          </w:tcPr>
          <w:p w14:paraId="35FA3F13" w14:textId="77777777" w:rsidR="001C1EA4" w:rsidRPr="00C7345F" w:rsidRDefault="001C1EA4" w:rsidP="00F73F5C">
            <w:pPr>
              <w:pStyle w:val="TableText"/>
            </w:pPr>
            <w:r w:rsidRPr="00C7345F">
              <w:t>16.53</w:t>
            </w:r>
          </w:p>
        </w:tc>
        <w:tc>
          <w:tcPr>
            <w:tcW w:w="922" w:type="dxa"/>
            <w:tcBorders>
              <w:top w:val="nil"/>
              <w:bottom w:val="single" w:sz="12" w:space="0" w:color="auto"/>
            </w:tcBorders>
          </w:tcPr>
          <w:p w14:paraId="5C528BD9" w14:textId="77777777" w:rsidR="001C1EA4" w:rsidRPr="00C7345F" w:rsidRDefault="001C1EA4" w:rsidP="00F73F5C">
            <w:pPr>
              <w:pStyle w:val="TableText"/>
            </w:pPr>
            <w:r w:rsidRPr="00C7345F">
              <w:t>21.94</w:t>
            </w:r>
          </w:p>
        </w:tc>
        <w:tc>
          <w:tcPr>
            <w:tcW w:w="922" w:type="dxa"/>
            <w:tcBorders>
              <w:top w:val="nil"/>
              <w:bottom w:val="single" w:sz="12" w:space="0" w:color="auto"/>
            </w:tcBorders>
          </w:tcPr>
          <w:p w14:paraId="65CBFCC4" w14:textId="77777777" w:rsidR="001C1EA4" w:rsidRPr="00C7345F" w:rsidRDefault="001C1EA4" w:rsidP="00F73F5C">
            <w:pPr>
              <w:pStyle w:val="TableText"/>
            </w:pPr>
            <w:r w:rsidRPr="00C7345F">
              <w:t>0.00</w:t>
            </w:r>
          </w:p>
        </w:tc>
        <w:tc>
          <w:tcPr>
            <w:tcW w:w="919" w:type="dxa"/>
            <w:tcBorders>
              <w:top w:val="nil"/>
              <w:bottom w:val="single" w:sz="12" w:space="0" w:color="auto"/>
            </w:tcBorders>
          </w:tcPr>
          <w:p w14:paraId="5DACCB7C" w14:textId="77777777" w:rsidR="001C1EA4" w:rsidRPr="00C7345F" w:rsidRDefault="001C1EA4" w:rsidP="00F73F5C">
            <w:pPr>
              <w:pStyle w:val="TableText"/>
            </w:pPr>
            <w:r w:rsidRPr="00C7345F">
              <w:t>0.98</w:t>
            </w:r>
          </w:p>
        </w:tc>
        <w:tc>
          <w:tcPr>
            <w:tcW w:w="919" w:type="dxa"/>
            <w:tcBorders>
              <w:top w:val="nil"/>
              <w:bottom w:val="single" w:sz="12" w:space="0" w:color="auto"/>
            </w:tcBorders>
          </w:tcPr>
          <w:p w14:paraId="49073D8C" w14:textId="77777777" w:rsidR="001C1EA4" w:rsidRPr="00C7345F" w:rsidRDefault="001C1EA4" w:rsidP="00F73F5C">
            <w:pPr>
              <w:pStyle w:val="TableText"/>
            </w:pPr>
            <w:r w:rsidRPr="00C7345F">
              <w:t>1.696</w:t>
            </w:r>
          </w:p>
        </w:tc>
        <w:tc>
          <w:tcPr>
            <w:tcW w:w="924" w:type="dxa"/>
            <w:tcBorders>
              <w:top w:val="nil"/>
              <w:bottom w:val="single" w:sz="12" w:space="0" w:color="auto"/>
            </w:tcBorders>
          </w:tcPr>
          <w:p w14:paraId="35D0F41C" w14:textId="77777777" w:rsidR="001C1EA4" w:rsidRPr="00C7345F" w:rsidRDefault="001C1EA4" w:rsidP="00F73F5C">
            <w:pPr>
              <w:pStyle w:val="TableText"/>
            </w:pPr>
            <w:r w:rsidRPr="00C7345F">
              <w:t>0.424</w:t>
            </w:r>
          </w:p>
        </w:tc>
        <w:tc>
          <w:tcPr>
            <w:tcW w:w="895" w:type="dxa"/>
            <w:tcBorders>
              <w:top w:val="nil"/>
              <w:bottom w:val="single" w:sz="12" w:space="0" w:color="auto"/>
            </w:tcBorders>
          </w:tcPr>
          <w:p w14:paraId="2C319E41" w14:textId="77777777" w:rsidR="001C1EA4" w:rsidRPr="00C7345F" w:rsidRDefault="001C1EA4" w:rsidP="00F73F5C">
            <w:pPr>
              <w:pStyle w:val="TableText"/>
            </w:pPr>
            <w:r w:rsidRPr="00C7345F">
              <w:t>1.645</w:t>
            </w:r>
          </w:p>
        </w:tc>
      </w:tr>
    </w:tbl>
    <w:p w14:paraId="01D6EE25" w14:textId="77777777" w:rsidR="001C1EA4" w:rsidRPr="00C7345F" w:rsidRDefault="001C1EA4" w:rsidP="00F73F5C">
      <w:pPr>
        <w:pStyle w:val="NormalContinuation"/>
        <w:pageBreakBefore/>
        <w:rPr>
          <w:i/>
          <w:iCs/>
        </w:rPr>
      </w:pPr>
      <w:r w:rsidRPr="00C7345F">
        <w:lastRenderedPageBreak/>
        <w:fldChar w:fldCharType="begin"/>
      </w:r>
      <w:r w:rsidRPr="00C7345F">
        <w:instrText xml:space="preserve"> REF _Ref94268774 \h </w:instrText>
      </w:r>
      <w:r w:rsidRPr="00C7345F">
        <w:fldChar w:fldCharType="separate"/>
      </w:r>
      <w:r w:rsidRPr="00C7345F">
        <w:t>Table 5.B.42</w:t>
      </w:r>
      <w:r w:rsidRPr="00C7345F">
        <w:fldChar w:fldCharType="end"/>
      </w:r>
      <w:r w:rsidRPr="00C7345F">
        <w:t xml:space="preserve"> </w:t>
      </w:r>
      <w:r w:rsidRPr="00C7345F">
        <w:rPr>
          <w:i/>
          <w:iCs/>
        </w:rPr>
        <w:t>(continuation)</w:t>
      </w:r>
    </w:p>
    <w:tbl>
      <w:tblPr>
        <w:tblStyle w:val="TRs"/>
        <w:tblW w:w="0" w:type="auto"/>
        <w:tblLayout w:type="fixed"/>
        <w:tblLook w:val="04A0" w:firstRow="1" w:lastRow="0" w:firstColumn="1" w:lastColumn="0" w:noHBand="0" w:noVBand="1"/>
        <w:tblDescription w:val="Distribution of Item Scores for Writing Items with Multiple Score Points for PPT Emergency Forms, continuation"/>
      </w:tblPr>
      <w:tblGrid>
        <w:gridCol w:w="1872"/>
        <w:gridCol w:w="1584"/>
        <w:gridCol w:w="860"/>
        <w:gridCol w:w="932"/>
        <w:gridCol w:w="932"/>
        <w:gridCol w:w="922"/>
        <w:gridCol w:w="922"/>
        <w:gridCol w:w="922"/>
        <w:gridCol w:w="919"/>
        <w:gridCol w:w="919"/>
        <w:gridCol w:w="924"/>
        <w:gridCol w:w="895"/>
      </w:tblGrid>
      <w:tr w:rsidR="001C1EA4" w:rsidRPr="00C7345F" w14:paraId="1E9D526D" w14:textId="77777777" w:rsidTr="00F73F5C">
        <w:trPr>
          <w:cnfStyle w:val="100000000000" w:firstRow="1" w:lastRow="0" w:firstColumn="0" w:lastColumn="0" w:oddVBand="0" w:evenVBand="0" w:oddHBand="0" w:evenHBand="0" w:firstRowFirstColumn="0" w:firstRowLastColumn="0" w:lastRowFirstColumn="0" w:lastRowLastColumn="0"/>
          <w:trHeight w:val="2160"/>
        </w:trPr>
        <w:tc>
          <w:tcPr>
            <w:tcW w:w="1872" w:type="dxa"/>
            <w:noWrap/>
            <w:hideMark/>
          </w:tcPr>
          <w:p w14:paraId="2D7AC39B" w14:textId="77777777" w:rsidR="001C1EA4" w:rsidRPr="00C7345F" w:rsidRDefault="001C1EA4" w:rsidP="00F73F5C">
            <w:pPr>
              <w:pStyle w:val="TableHead"/>
              <w:rPr>
                <w:b w:val="0"/>
                <w:noProof w:val="0"/>
              </w:rPr>
            </w:pPr>
            <w:r w:rsidRPr="00C7345F">
              <w:rPr>
                <w:noProof w:val="0"/>
              </w:rPr>
              <w:t>Grade Level or Grade Span</w:t>
            </w:r>
          </w:p>
        </w:tc>
        <w:tc>
          <w:tcPr>
            <w:tcW w:w="1584" w:type="dxa"/>
            <w:hideMark/>
          </w:tcPr>
          <w:p w14:paraId="59AED3B2" w14:textId="77777777" w:rsidR="001C1EA4" w:rsidRPr="00C7345F" w:rsidRDefault="001C1EA4" w:rsidP="00F73F5C">
            <w:pPr>
              <w:pStyle w:val="TableHead"/>
              <w:rPr>
                <w:b w:val="0"/>
                <w:noProof w:val="0"/>
              </w:rPr>
            </w:pPr>
            <w:r w:rsidRPr="00C7345F">
              <w:rPr>
                <w:noProof w:val="0"/>
              </w:rPr>
              <w:t>Item ID</w:t>
            </w:r>
          </w:p>
        </w:tc>
        <w:tc>
          <w:tcPr>
            <w:tcW w:w="860" w:type="dxa"/>
            <w:noWrap/>
            <w:textDirection w:val="btLr"/>
            <w:vAlign w:val="center"/>
            <w:hideMark/>
          </w:tcPr>
          <w:p w14:paraId="22FC41F6"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0</w:t>
            </w:r>
          </w:p>
        </w:tc>
        <w:tc>
          <w:tcPr>
            <w:tcW w:w="932" w:type="dxa"/>
            <w:noWrap/>
            <w:textDirection w:val="btLr"/>
            <w:vAlign w:val="center"/>
            <w:hideMark/>
          </w:tcPr>
          <w:p w14:paraId="427B3C3B"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1</w:t>
            </w:r>
          </w:p>
        </w:tc>
        <w:tc>
          <w:tcPr>
            <w:tcW w:w="932" w:type="dxa"/>
            <w:noWrap/>
            <w:textDirection w:val="btLr"/>
            <w:vAlign w:val="center"/>
            <w:hideMark/>
          </w:tcPr>
          <w:p w14:paraId="0CC27050"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2</w:t>
            </w:r>
          </w:p>
        </w:tc>
        <w:tc>
          <w:tcPr>
            <w:tcW w:w="922" w:type="dxa"/>
            <w:noWrap/>
            <w:textDirection w:val="btLr"/>
            <w:vAlign w:val="center"/>
            <w:hideMark/>
          </w:tcPr>
          <w:p w14:paraId="1A5B6E7A" w14:textId="77777777" w:rsidR="001C1EA4" w:rsidRPr="00C7345F" w:rsidRDefault="001C1EA4" w:rsidP="00F73F5C">
            <w:pPr>
              <w:pStyle w:val="TableHead"/>
              <w:ind w:left="72" w:right="72"/>
              <w:jc w:val="left"/>
              <w:rPr>
                <w:b w:val="0"/>
                <w:noProof w:val="0"/>
              </w:rPr>
            </w:pPr>
            <w:r w:rsidRPr="00C7345F">
              <w:rPr>
                <w:rFonts w:eastAsia="Times New Roman"/>
                <w:noProof w:val="0"/>
              </w:rPr>
              <w:t>Percent Score Point = 3</w:t>
            </w:r>
          </w:p>
        </w:tc>
        <w:tc>
          <w:tcPr>
            <w:tcW w:w="922" w:type="dxa"/>
            <w:textDirection w:val="btLr"/>
            <w:vAlign w:val="center"/>
            <w:hideMark/>
          </w:tcPr>
          <w:p w14:paraId="40AA07C0"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Percent Score Point = 4</w:t>
            </w:r>
          </w:p>
        </w:tc>
        <w:tc>
          <w:tcPr>
            <w:tcW w:w="922" w:type="dxa"/>
            <w:textDirection w:val="btLr"/>
            <w:vAlign w:val="center"/>
            <w:hideMark/>
          </w:tcPr>
          <w:p w14:paraId="55F82AE3"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Percent Omit</w:t>
            </w:r>
          </w:p>
        </w:tc>
        <w:tc>
          <w:tcPr>
            <w:tcW w:w="919" w:type="dxa"/>
            <w:textDirection w:val="btLr"/>
            <w:vAlign w:val="center"/>
            <w:hideMark/>
          </w:tcPr>
          <w:p w14:paraId="2C923403"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Item-Total Correlation</w:t>
            </w:r>
          </w:p>
        </w:tc>
        <w:tc>
          <w:tcPr>
            <w:tcW w:w="919" w:type="dxa"/>
            <w:hideMark/>
          </w:tcPr>
          <w:p w14:paraId="7FE21FFE" w14:textId="77777777" w:rsidR="001C1EA4" w:rsidRPr="00C7345F" w:rsidRDefault="001C1EA4" w:rsidP="00F73F5C">
            <w:pPr>
              <w:pStyle w:val="TableHead"/>
              <w:rPr>
                <w:rFonts w:eastAsia="Times New Roman"/>
                <w:b w:val="0"/>
                <w:noProof w:val="0"/>
              </w:rPr>
            </w:pPr>
            <w:r w:rsidRPr="00C7345F">
              <w:rPr>
                <w:rFonts w:eastAsia="Times New Roman"/>
                <w:noProof w:val="0"/>
              </w:rPr>
              <w:t>Mean</w:t>
            </w:r>
          </w:p>
        </w:tc>
        <w:tc>
          <w:tcPr>
            <w:tcW w:w="924" w:type="dxa"/>
            <w:textDirection w:val="btLr"/>
            <w:vAlign w:val="center"/>
            <w:hideMark/>
          </w:tcPr>
          <w:p w14:paraId="20F2495D"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Mean Proportion of Maximum</w:t>
            </w:r>
          </w:p>
        </w:tc>
        <w:tc>
          <w:tcPr>
            <w:tcW w:w="895" w:type="dxa"/>
            <w:textDirection w:val="btLr"/>
            <w:vAlign w:val="center"/>
            <w:hideMark/>
          </w:tcPr>
          <w:p w14:paraId="09F53274" w14:textId="77777777" w:rsidR="001C1EA4" w:rsidRPr="00C7345F" w:rsidRDefault="001C1EA4" w:rsidP="00F73F5C">
            <w:pPr>
              <w:pStyle w:val="TableHead"/>
              <w:ind w:left="72" w:right="72"/>
              <w:jc w:val="left"/>
              <w:rPr>
                <w:rFonts w:eastAsia="Times New Roman"/>
                <w:b w:val="0"/>
                <w:noProof w:val="0"/>
              </w:rPr>
            </w:pPr>
            <w:r w:rsidRPr="00C7345F">
              <w:rPr>
                <w:rFonts w:eastAsia="Times New Roman"/>
                <w:noProof w:val="0"/>
              </w:rPr>
              <w:t>Standard Deviation</w:t>
            </w:r>
          </w:p>
        </w:tc>
      </w:tr>
      <w:tr w:rsidR="001C1EA4" w:rsidRPr="00C7345F" w14:paraId="7629D0BC" w14:textId="77777777" w:rsidTr="00F73F5C">
        <w:trPr>
          <w:trHeight w:val="252"/>
        </w:trPr>
        <w:tc>
          <w:tcPr>
            <w:tcW w:w="1872" w:type="dxa"/>
            <w:tcBorders>
              <w:top w:val="single" w:sz="4" w:space="0" w:color="auto"/>
            </w:tcBorders>
            <w:noWrap/>
          </w:tcPr>
          <w:p w14:paraId="146FE19D" w14:textId="77777777" w:rsidR="001C1EA4" w:rsidRPr="00C7345F" w:rsidRDefault="001C1EA4" w:rsidP="00F73F5C">
            <w:pPr>
              <w:pStyle w:val="TableText"/>
            </w:pPr>
            <w:r w:rsidRPr="00C7345F">
              <w:t>Kindergarten</w:t>
            </w:r>
          </w:p>
        </w:tc>
        <w:tc>
          <w:tcPr>
            <w:tcW w:w="1584" w:type="dxa"/>
            <w:tcBorders>
              <w:top w:val="single" w:sz="4" w:space="0" w:color="auto"/>
            </w:tcBorders>
            <w:noWrap/>
          </w:tcPr>
          <w:p w14:paraId="232EF87D" w14:textId="77777777" w:rsidR="001C1EA4" w:rsidRPr="00C7345F" w:rsidRDefault="001C1EA4" w:rsidP="00F73F5C">
            <w:pPr>
              <w:pStyle w:val="TableText"/>
            </w:pPr>
            <w:r w:rsidRPr="00C7345F">
              <w:t>*VR001790</w:t>
            </w:r>
          </w:p>
        </w:tc>
        <w:tc>
          <w:tcPr>
            <w:tcW w:w="860" w:type="dxa"/>
            <w:tcBorders>
              <w:top w:val="single" w:sz="4" w:space="0" w:color="auto"/>
            </w:tcBorders>
            <w:noWrap/>
          </w:tcPr>
          <w:p w14:paraId="5BFF8C94" w14:textId="77777777" w:rsidR="001C1EA4" w:rsidRPr="00C7345F" w:rsidRDefault="001C1EA4" w:rsidP="00F73F5C">
            <w:pPr>
              <w:pStyle w:val="TableText"/>
            </w:pPr>
            <w:r w:rsidRPr="00C7345F">
              <w:t>42.91</w:t>
            </w:r>
          </w:p>
        </w:tc>
        <w:tc>
          <w:tcPr>
            <w:tcW w:w="932" w:type="dxa"/>
            <w:tcBorders>
              <w:top w:val="single" w:sz="4" w:space="0" w:color="auto"/>
            </w:tcBorders>
            <w:noWrap/>
          </w:tcPr>
          <w:p w14:paraId="75C0FA4E" w14:textId="77777777" w:rsidR="001C1EA4" w:rsidRPr="00C7345F" w:rsidRDefault="001C1EA4" w:rsidP="00F73F5C">
            <w:pPr>
              <w:pStyle w:val="TableText"/>
            </w:pPr>
            <w:r w:rsidRPr="00C7345F">
              <w:t>48.12</w:t>
            </w:r>
          </w:p>
        </w:tc>
        <w:tc>
          <w:tcPr>
            <w:tcW w:w="932" w:type="dxa"/>
            <w:tcBorders>
              <w:top w:val="single" w:sz="4" w:space="0" w:color="auto"/>
            </w:tcBorders>
            <w:noWrap/>
          </w:tcPr>
          <w:p w14:paraId="074F7BCC" w14:textId="77777777" w:rsidR="001C1EA4" w:rsidRPr="00C7345F" w:rsidRDefault="001C1EA4" w:rsidP="00F73F5C">
            <w:pPr>
              <w:pStyle w:val="TableText"/>
            </w:pPr>
            <w:r w:rsidRPr="00C7345F">
              <w:t>8.89</w:t>
            </w:r>
          </w:p>
        </w:tc>
        <w:tc>
          <w:tcPr>
            <w:tcW w:w="922" w:type="dxa"/>
            <w:tcBorders>
              <w:top w:val="single" w:sz="4" w:space="0" w:color="auto"/>
            </w:tcBorders>
            <w:noWrap/>
          </w:tcPr>
          <w:p w14:paraId="0F4D0586" w14:textId="77777777" w:rsidR="001C1EA4" w:rsidRPr="00C7345F" w:rsidRDefault="001C1EA4" w:rsidP="00F73F5C">
            <w:pPr>
              <w:pStyle w:val="TableText"/>
            </w:pPr>
            <w:r w:rsidRPr="00C7345F">
              <w:t>N/A</w:t>
            </w:r>
          </w:p>
        </w:tc>
        <w:tc>
          <w:tcPr>
            <w:tcW w:w="922" w:type="dxa"/>
            <w:tcBorders>
              <w:top w:val="single" w:sz="4" w:space="0" w:color="auto"/>
            </w:tcBorders>
          </w:tcPr>
          <w:p w14:paraId="18D992F0" w14:textId="77777777" w:rsidR="001C1EA4" w:rsidRPr="00C7345F" w:rsidRDefault="001C1EA4" w:rsidP="00F73F5C">
            <w:pPr>
              <w:pStyle w:val="TableText"/>
            </w:pPr>
            <w:r w:rsidRPr="00C7345F">
              <w:t>N/A</w:t>
            </w:r>
          </w:p>
        </w:tc>
        <w:tc>
          <w:tcPr>
            <w:tcW w:w="922" w:type="dxa"/>
            <w:tcBorders>
              <w:top w:val="single" w:sz="4" w:space="0" w:color="auto"/>
            </w:tcBorders>
          </w:tcPr>
          <w:p w14:paraId="6DE6CFEF" w14:textId="77777777" w:rsidR="001C1EA4" w:rsidRPr="00C7345F" w:rsidRDefault="001C1EA4" w:rsidP="00F73F5C">
            <w:pPr>
              <w:pStyle w:val="TableText"/>
            </w:pPr>
            <w:r w:rsidRPr="00C7345F">
              <w:t>0.08</w:t>
            </w:r>
          </w:p>
        </w:tc>
        <w:tc>
          <w:tcPr>
            <w:tcW w:w="919" w:type="dxa"/>
            <w:tcBorders>
              <w:top w:val="single" w:sz="4" w:space="0" w:color="auto"/>
            </w:tcBorders>
          </w:tcPr>
          <w:p w14:paraId="4AC4005B" w14:textId="77777777" w:rsidR="001C1EA4" w:rsidRPr="00C7345F" w:rsidRDefault="001C1EA4" w:rsidP="00F73F5C">
            <w:pPr>
              <w:pStyle w:val="TableText"/>
            </w:pPr>
            <w:r w:rsidRPr="00C7345F">
              <w:t>0.84</w:t>
            </w:r>
          </w:p>
        </w:tc>
        <w:tc>
          <w:tcPr>
            <w:tcW w:w="919" w:type="dxa"/>
            <w:tcBorders>
              <w:top w:val="single" w:sz="4" w:space="0" w:color="auto"/>
            </w:tcBorders>
          </w:tcPr>
          <w:p w14:paraId="5C4E78B3" w14:textId="77777777" w:rsidR="001C1EA4" w:rsidRPr="00C7345F" w:rsidRDefault="001C1EA4" w:rsidP="00F73F5C">
            <w:pPr>
              <w:pStyle w:val="TableText"/>
            </w:pPr>
            <w:r w:rsidRPr="00C7345F">
              <w:t>0.659</w:t>
            </w:r>
          </w:p>
        </w:tc>
        <w:tc>
          <w:tcPr>
            <w:tcW w:w="924" w:type="dxa"/>
            <w:tcBorders>
              <w:top w:val="single" w:sz="4" w:space="0" w:color="auto"/>
            </w:tcBorders>
          </w:tcPr>
          <w:p w14:paraId="49795C78" w14:textId="77777777" w:rsidR="001C1EA4" w:rsidRPr="00C7345F" w:rsidRDefault="001C1EA4" w:rsidP="00F73F5C">
            <w:pPr>
              <w:pStyle w:val="TableText"/>
            </w:pPr>
            <w:r w:rsidRPr="00C7345F">
              <w:t>0.329</w:t>
            </w:r>
          </w:p>
        </w:tc>
        <w:tc>
          <w:tcPr>
            <w:tcW w:w="895" w:type="dxa"/>
            <w:tcBorders>
              <w:top w:val="single" w:sz="4" w:space="0" w:color="auto"/>
            </w:tcBorders>
          </w:tcPr>
          <w:p w14:paraId="4FDD4195" w14:textId="77777777" w:rsidR="001C1EA4" w:rsidRPr="00C7345F" w:rsidRDefault="001C1EA4" w:rsidP="00F73F5C">
            <w:pPr>
              <w:pStyle w:val="TableText"/>
            </w:pPr>
            <w:r w:rsidRPr="00C7345F">
              <w:t>0.634</w:t>
            </w:r>
          </w:p>
        </w:tc>
      </w:tr>
      <w:tr w:rsidR="001C1EA4" w:rsidRPr="00C7345F" w14:paraId="0D1B6223" w14:textId="77777777" w:rsidTr="00F73F5C">
        <w:trPr>
          <w:trHeight w:val="252"/>
        </w:trPr>
        <w:tc>
          <w:tcPr>
            <w:tcW w:w="1872" w:type="dxa"/>
            <w:tcBorders>
              <w:bottom w:val="nil"/>
            </w:tcBorders>
            <w:noWrap/>
          </w:tcPr>
          <w:p w14:paraId="3D39B3CF" w14:textId="77777777" w:rsidR="001C1EA4" w:rsidRPr="00C7345F" w:rsidRDefault="001C1EA4" w:rsidP="00F73F5C">
            <w:pPr>
              <w:pStyle w:val="TableText"/>
            </w:pPr>
            <w:r w:rsidRPr="00C7345F">
              <w:t>Kindergarten</w:t>
            </w:r>
          </w:p>
        </w:tc>
        <w:tc>
          <w:tcPr>
            <w:tcW w:w="1584" w:type="dxa"/>
            <w:tcBorders>
              <w:bottom w:val="nil"/>
            </w:tcBorders>
            <w:noWrap/>
          </w:tcPr>
          <w:p w14:paraId="69B3DB3F" w14:textId="77777777" w:rsidR="001C1EA4" w:rsidRPr="00C7345F" w:rsidRDefault="001C1EA4" w:rsidP="00F73F5C">
            <w:pPr>
              <w:pStyle w:val="TableText"/>
            </w:pPr>
            <w:r w:rsidRPr="00C7345F">
              <w:t>*VR002163</w:t>
            </w:r>
          </w:p>
        </w:tc>
        <w:tc>
          <w:tcPr>
            <w:tcW w:w="860" w:type="dxa"/>
            <w:tcBorders>
              <w:bottom w:val="nil"/>
            </w:tcBorders>
            <w:noWrap/>
          </w:tcPr>
          <w:p w14:paraId="33EEF1EE" w14:textId="77777777" w:rsidR="001C1EA4" w:rsidRPr="00C7345F" w:rsidRDefault="001C1EA4" w:rsidP="00F73F5C">
            <w:pPr>
              <w:pStyle w:val="TableText"/>
            </w:pPr>
            <w:r w:rsidRPr="00C7345F">
              <w:t>49.78</w:t>
            </w:r>
          </w:p>
        </w:tc>
        <w:tc>
          <w:tcPr>
            <w:tcW w:w="932" w:type="dxa"/>
            <w:tcBorders>
              <w:bottom w:val="nil"/>
            </w:tcBorders>
            <w:noWrap/>
          </w:tcPr>
          <w:p w14:paraId="70C3FC78" w14:textId="77777777" w:rsidR="001C1EA4" w:rsidRPr="00C7345F" w:rsidRDefault="001C1EA4" w:rsidP="00F73F5C">
            <w:pPr>
              <w:pStyle w:val="TableText"/>
            </w:pPr>
            <w:r w:rsidRPr="00C7345F">
              <w:t>41.94</w:t>
            </w:r>
          </w:p>
        </w:tc>
        <w:tc>
          <w:tcPr>
            <w:tcW w:w="932" w:type="dxa"/>
            <w:tcBorders>
              <w:bottom w:val="nil"/>
            </w:tcBorders>
            <w:noWrap/>
          </w:tcPr>
          <w:p w14:paraId="29B96C99" w14:textId="77777777" w:rsidR="001C1EA4" w:rsidRPr="00C7345F" w:rsidRDefault="001C1EA4" w:rsidP="00F73F5C">
            <w:pPr>
              <w:pStyle w:val="TableText"/>
            </w:pPr>
            <w:r w:rsidRPr="00C7345F">
              <w:t>8.15</w:t>
            </w:r>
          </w:p>
        </w:tc>
        <w:tc>
          <w:tcPr>
            <w:tcW w:w="922" w:type="dxa"/>
            <w:tcBorders>
              <w:bottom w:val="nil"/>
            </w:tcBorders>
            <w:noWrap/>
          </w:tcPr>
          <w:p w14:paraId="4987FDBA" w14:textId="77777777" w:rsidR="001C1EA4" w:rsidRPr="00C7345F" w:rsidRDefault="001C1EA4" w:rsidP="00F73F5C">
            <w:pPr>
              <w:pStyle w:val="TableText"/>
            </w:pPr>
            <w:r w:rsidRPr="00C7345F">
              <w:t>N/A</w:t>
            </w:r>
          </w:p>
        </w:tc>
        <w:tc>
          <w:tcPr>
            <w:tcW w:w="922" w:type="dxa"/>
            <w:tcBorders>
              <w:bottom w:val="nil"/>
            </w:tcBorders>
          </w:tcPr>
          <w:p w14:paraId="011DA1BD" w14:textId="77777777" w:rsidR="001C1EA4" w:rsidRPr="00C7345F" w:rsidRDefault="001C1EA4" w:rsidP="00F73F5C">
            <w:pPr>
              <w:pStyle w:val="TableText"/>
            </w:pPr>
            <w:r w:rsidRPr="00C7345F">
              <w:t>N/A</w:t>
            </w:r>
          </w:p>
        </w:tc>
        <w:tc>
          <w:tcPr>
            <w:tcW w:w="922" w:type="dxa"/>
            <w:tcBorders>
              <w:bottom w:val="nil"/>
            </w:tcBorders>
          </w:tcPr>
          <w:p w14:paraId="68D288FA" w14:textId="77777777" w:rsidR="001C1EA4" w:rsidRPr="00C7345F" w:rsidRDefault="001C1EA4" w:rsidP="00F73F5C">
            <w:pPr>
              <w:pStyle w:val="TableText"/>
            </w:pPr>
            <w:r w:rsidRPr="00C7345F">
              <w:t>0.12</w:t>
            </w:r>
          </w:p>
        </w:tc>
        <w:tc>
          <w:tcPr>
            <w:tcW w:w="919" w:type="dxa"/>
            <w:tcBorders>
              <w:bottom w:val="nil"/>
            </w:tcBorders>
          </w:tcPr>
          <w:p w14:paraId="6FDDDD4C" w14:textId="77777777" w:rsidR="001C1EA4" w:rsidRPr="00C7345F" w:rsidRDefault="001C1EA4" w:rsidP="00F73F5C">
            <w:pPr>
              <w:pStyle w:val="TableText"/>
            </w:pPr>
            <w:r w:rsidRPr="00C7345F">
              <w:t>0.83</w:t>
            </w:r>
          </w:p>
        </w:tc>
        <w:tc>
          <w:tcPr>
            <w:tcW w:w="919" w:type="dxa"/>
            <w:tcBorders>
              <w:bottom w:val="nil"/>
            </w:tcBorders>
          </w:tcPr>
          <w:p w14:paraId="2D7FA94B" w14:textId="77777777" w:rsidR="001C1EA4" w:rsidRPr="00C7345F" w:rsidRDefault="001C1EA4" w:rsidP="00F73F5C">
            <w:pPr>
              <w:pStyle w:val="TableText"/>
            </w:pPr>
            <w:r w:rsidRPr="00C7345F">
              <w:t>0.582</w:t>
            </w:r>
          </w:p>
        </w:tc>
        <w:tc>
          <w:tcPr>
            <w:tcW w:w="924" w:type="dxa"/>
            <w:tcBorders>
              <w:bottom w:val="nil"/>
            </w:tcBorders>
          </w:tcPr>
          <w:p w14:paraId="158E5F51" w14:textId="77777777" w:rsidR="001C1EA4" w:rsidRPr="00C7345F" w:rsidRDefault="001C1EA4" w:rsidP="00F73F5C">
            <w:pPr>
              <w:pStyle w:val="TableText"/>
            </w:pPr>
            <w:r w:rsidRPr="00C7345F">
              <w:t>0.291</w:t>
            </w:r>
          </w:p>
        </w:tc>
        <w:tc>
          <w:tcPr>
            <w:tcW w:w="895" w:type="dxa"/>
            <w:tcBorders>
              <w:bottom w:val="nil"/>
            </w:tcBorders>
          </w:tcPr>
          <w:p w14:paraId="11EB5B54" w14:textId="77777777" w:rsidR="001C1EA4" w:rsidRPr="00C7345F" w:rsidRDefault="001C1EA4" w:rsidP="00F73F5C">
            <w:pPr>
              <w:pStyle w:val="TableText"/>
            </w:pPr>
            <w:r w:rsidRPr="00C7345F">
              <w:t>0.637</w:t>
            </w:r>
          </w:p>
        </w:tc>
      </w:tr>
      <w:tr w:rsidR="001C1EA4" w:rsidRPr="00C7345F" w14:paraId="186A6B67" w14:textId="77777777" w:rsidTr="00F73F5C">
        <w:trPr>
          <w:trHeight w:val="252"/>
        </w:trPr>
        <w:tc>
          <w:tcPr>
            <w:tcW w:w="1872" w:type="dxa"/>
            <w:tcBorders>
              <w:top w:val="nil"/>
              <w:bottom w:val="single" w:sz="4" w:space="0" w:color="auto"/>
            </w:tcBorders>
            <w:noWrap/>
          </w:tcPr>
          <w:p w14:paraId="6E908A2A" w14:textId="77777777" w:rsidR="001C1EA4" w:rsidRPr="00C7345F" w:rsidRDefault="001C1EA4" w:rsidP="00F73F5C">
            <w:pPr>
              <w:pStyle w:val="TableText"/>
            </w:pPr>
            <w:r w:rsidRPr="00C7345F">
              <w:t>Kindergarten</w:t>
            </w:r>
          </w:p>
        </w:tc>
        <w:tc>
          <w:tcPr>
            <w:tcW w:w="1584" w:type="dxa"/>
            <w:tcBorders>
              <w:top w:val="nil"/>
              <w:bottom w:val="single" w:sz="4" w:space="0" w:color="auto"/>
            </w:tcBorders>
            <w:noWrap/>
          </w:tcPr>
          <w:p w14:paraId="3A1168F7" w14:textId="77777777" w:rsidR="001C1EA4" w:rsidRPr="00C7345F" w:rsidRDefault="001C1EA4" w:rsidP="00F73F5C">
            <w:pPr>
              <w:pStyle w:val="TableText"/>
            </w:pPr>
            <w:r w:rsidRPr="00C7345F">
              <w:t>*VR003705</w:t>
            </w:r>
          </w:p>
        </w:tc>
        <w:tc>
          <w:tcPr>
            <w:tcW w:w="860" w:type="dxa"/>
            <w:tcBorders>
              <w:top w:val="nil"/>
              <w:bottom w:val="single" w:sz="4" w:space="0" w:color="auto"/>
            </w:tcBorders>
            <w:noWrap/>
          </w:tcPr>
          <w:p w14:paraId="48F4A160" w14:textId="77777777" w:rsidR="001C1EA4" w:rsidRPr="00C7345F" w:rsidRDefault="001C1EA4" w:rsidP="00F73F5C">
            <w:pPr>
              <w:pStyle w:val="TableText"/>
            </w:pPr>
            <w:r w:rsidRPr="00C7345F">
              <w:t>62.55</w:t>
            </w:r>
          </w:p>
        </w:tc>
        <w:tc>
          <w:tcPr>
            <w:tcW w:w="932" w:type="dxa"/>
            <w:tcBorders>
              <w:top w:val="nil"/>
              <w:bottom w:val="single" w:sz="4" w:space="0" w:color="auto"/>
            </w:tcBorders>
            <w:noWrap/>
          </w:tcPr>
          <w:p w14:paraId="6BDFAAF3" w14:textId="77777777" w:rsidR="001C1EA4" w:rsidRPr="00C7345F" w:rsidRDefault="001C1EA4" w:rsidP="00F73F5C">
            <w:pPr>
              <w:pStyle w:val="TableText"/>
            </w:pPr>
            <w:r w:rsidRPr="00C7345F">
              <w:t>21.19</w:t>
            </w:r>
          </w:p>
        </w:tc>
        <w:tc>
          <w:tcPr>
            <w:tcW w:w="932" w:type="dxa"/>
            <w:tcBorders>
              <w:top w:val="nil"/>
              <w:bottom w:val="single" w:sz="4" w:space="0" w:color="auto"/>
            </w:tcBorders>
            <w:noWrap/>
          </w:tcPr>
          <w:p w14:paraId="7EAE2CA0" w14:textId="77777777" w:rsidR="001C1EA4" w:rsidRPr="00C7345F" w:rsidRDefault="001C1EA4" w:rsidP="00F73F5C">
            <w:pPr>
              <w:pStyle w:val="TableText"/>
            </w:pPr>
            <w:r w:rsidRPr="00C7345F">
              <w:t>16.27</w:t>
            </w:r>
          </w:p>
        </w:tc>
        <w:tc>
          <w:tcPr>
            <w:tcW w:w="922" w:type="dxa"/>
            <w:tcBorders>
              <w:top w:val="nil"/>
              <w:bottom w:val="single" w:sz="4" w:space="0" w:color="auto"/>
            </w:tcBorders>
            <w:noWrap/>
          </w:tcPr>
          <w:p w14:paraId="7AF2FC2B" w14:textId="77777777" w:rsidR="001C1EA4" w:rsidRPr="00C7345F" w:rsidRDefault="001C1EA4" w:rsidP="00F73F5C">
            <w:pPr>
              <w:pStyle w:val="TableText"/>
            </w:pPr>
            <w:r w:rsidRPr="00C7345F">
              <w:t>N/A</w:t>
            </w:r>
          </w:p>
        </w:tc>
        <w:tc>
          <w:tcPr>
            <w:tcW w:w="922" w:type="dxa"/>
            <w:tcBorders>
              <w:top w:val="nil"/>
              <w:bottom w:val="single" w:sz="4" w:space="0" w:color="auto"/>
            </w:tcBorders>
          </w:tcPr>
          <w:p w14:paraId="56C0FC2D" w14:textId="77777777" w:rsidR="001C1EA4" w:rsidRPr="00C7345F" w:rsidRDefault="001C1EA4" w:rsidP="00F73F5C">
            <w:pPr>
              <w:pStyle w:val="TableText"/>
            </w:pPr>
            <w:r w:rsidRPr="00C7345F">
              <w:t>N/A</w:t>
            </w:r>
          </w:p>
        </w:tc>
        <w:tc>
          <w:tcPr>
            <w:tcW w:w="922" w:type="dxa"/>
            <w:tcBorders>
              <w:top w:val="nil"/>
              <w:bottom w:val="single" w:sz="4" w:space="0" w:color="auto"/>
            </w:tcBorders>
          </w:tcPr>
          <w:p w14:paraId="44971C3F" w14:textId="77777777" w:rsidR="001C1EA4" w:rsidRPr="00C7345F" w:rsidRDefault="001C1EA4" w:rsidP="00F73F5C">
            <w:pPr>
              <w:pStyle w:val="TableText"/>
            </w:pPr>
            <w:r w:rsidRPr="00C7345F">
              <w:t>0.00</w:t>
            </w:r>
          </w:p>
        </w:tc>
        <w:tc>
          <w:tcPr>
            <w:tcW w:w="919" w:type="dxa"/>
            <w:tcBorders>
              <w:top w:val="nil"/>
              <w:bottom w:val="single" w:sz="4" w:space="0" w:color="auto"/>
            </w:tcBorders>
          </w:tcPr>
          <w:p w14:paraId="742364D1" w14:textId="77777777" w:rsidR="001C1EA4" w:rsidRPr="00C7345F" w:rsidRDefault="001C1EA4" w:rsidP="00F73F5C">
            <w:pPr>
              <w:pStyle w:val="TableText"/>
            </w:pPr>
            <w:r w:rsidRPr="00C7345F">
              <w:t>0.81</w:t>
            </w:r>
          </w:p>
        </w:tc>
        <w:tc>
          <w:tcPr>
            <w:tcW w:w="919" w:type="dxa"/>
            <w:tcBorders>
              <w:top w:val="nil"/>
              <w:bottom w:val="single" w:sz="4" w:space="0" w:color="auto"/>
            </w:tcBorders>
          </w:tcPr>
          <w:p w14:paraId="0CDF8E28" w14:textId="77777777" w:rsidR="001C1EA4" w:rsidRPr="00C7345F" w:rsidRDefault="001C1EA4" w:rsidP="00F73F5C">
            <w:pPr>
              <w:pStyle w:val="TableText"/>
            </w:pPr>
            <w:r w:rsidRPr="00C7345F">
              <w:t>0.537</w:t>
            </w:r>
          </w:p>
        </w:tc>
        <w:tc>
          <w:tcPr>
            <w:tcW w:w="924" w:type="dxa"/>
            <w:tcBorders>
              <w:top w:val="nil"/>
              <w:bottom w:val="single" w:sz="4" w:space="0" w:color="auto"/>
            </w:tcBorders>
          </w:tcPr>
          <w:p w14:paraId="775D3B1E" w14:textId="77777777" w:rsidR="001C1EA4" w:rsidRPr="00C7345F" w:rsidRDefault="001C1EA4" w:rsidP="00F73F5C">
            <w:pPr>
              <w:pStyle w:val="TableText"/>
            </w:pPr>
            <w:r w:rsidRPr="00C7345F">
              <w:t>0.269</w:t>
            </w:r>
          </w:p>
        </w:tc>
        <w:tc>
          <w:tcPr>
            <w:tcW w:w="895" w:type="dxa"/>
            <w:tcBorders>
              <w:top w:val="nil"/>
              <w:bottom w:val="single" w:sz="4" w:space="0" w:color="auto"/>
            </w:tcBorders>
          </w:tcPr>
          <w:p w14:paraId="4EB1DCA4" w14:textId="77777777" w:rsidR="001C1EA4" w:rsidRPr="00C7345F" w:rsidRDefault="001C1EA4" w:rsidP="00F73F5C">
            <w:pPr>
              <w:pStyle w:val="TableText"/>
            </w:pPr>
            <w:r w:rsidRPr="00C7345F">
              <w:t>0.758</w:t>
            </w:r>
          </w:p>
        </w:tc>
      </w:tr>
      <w:tr w:rsidR="001C1EA4" w:rsidRPr="00C7345F" w14:paraId="1D9144D8" w14:textId="77777777" w:rsidTr="00F73F5C">
        <w:trPr>
          <w:trHeight w:val="252"/>
        </w:trPr>
        <w:tc>
          <w:tcPr>
            <w:tcW w:w="1872" w:type="dxa"/>
            <w:tcBorders>
              <w:top w:val="single" w:sz="4" w:space="0" w:color="auto"/>
              <w:bottom w:val="single" w:sz="12" w:space="0" w:color="auto"/>
            </w:tcBorders>
            <w:noWrap/>
          </w:tcPr>
          <w:p w14:paraId="45A71081" w14:textId="77777777" w:rsidR="001C1EA4" w:rsidRPr="00C7345F" w:rsidRDefault="001C1EA4" w:rsidP="00F73F5C">
            <w:pPr>
              <w:pStyle w:val="TableText"/>
            </w:pPr>
            <w:r w:rsidRPr="00C7345F">
              <w:t>1</w:t>
            </w:r>
          </w:p>
        </w:tc>
        <w:tc>
          <w:tcPr>
            <w:tcW w:w="1584" w:type="dxa"/>
            <w:tcBorders>
              <w:top w:val="single" w:sz="4" w:space="0" w:color="auto"/>
              <w:bottom w:val="single" w:sz="12" w:space="0" w:color="auto"/>
            </w:tcBorders>
            <w:noWrap/>
          </w:tcPr>
          <w:p w14:paraId="353106A5" w14:textId="77777777" w:rsidR="001C1EA4" w:rsidRPr="00C7345F" w:rsidRDefault="001C1EA4" w:rsidP="00F73F5C">
            <w:pPr>
              <w:pStyle w:val="TableText"/>
            </w:pPr>
            <w:r w:rsidRPr="00C7345F">
              <w:t>*VR003528</w:t>
            </w:r>
          </w:p>
        </w:tc>
        <w:tc>
          <w:tcPr>
            <w:tcW w:w="860" w:type="dxa"/>
            <w:tcBorders>
              <w:top w:val="single" w:sz="4" w:space="0" w:color="auto"/>
              <w:bottom w:val="single" w:sz="12" w:space="0" w:color="auto"/>
            </w:tcBorders>
            <w:noWrap/>
          </w:tcPr>
          <w:p w14:paraId="34D8C35B" w14:textId="77777777" w:rsidR="001C1EA4" w:rsidRPr="00C7345F" w:rsidRDefault="001C1EA4" w:rsidP="00F73F5C">
            <w:pPr>
              <w:pStyle w:val="TableText"/>
            </w:pPr>
            <w:r w:rsidRPr="00C7345F">
              <w:t>40.32</w:t>
            </w:r>
          </w:p>
        </w:tc>
        <w:tc>
          <w:tcPr>
            <w:tcW w:w="932" w:type="dxa"/>
            <w:tcBorders>
              <w:top w:val="single" w:sz="4" w:space="0" w:color="auto"/>
              <w:bottom w:val="single" w:sz="12" w:space="0" w:color="auto"/>
            </w:tcBorders>
            <w:noWrap/>
          </w:tcPr>
          <w:p w14:paraId="7ACB449C" w14:textId="77777777" w:rsidR="001C1EA4" w:rsidRPr="00C7345F" w:rsidRDefault="001C1EA4" w:rsidP="00F73F5C">
            <w:pPr>
              <w:pStyle w:val="TableText"/>
            </w:pPr>
            <w:r w:rsidRPr="00C7345F">
              <w:t>19.35</w:t>
            </w:r>
          </w:p>
        </w:tc>
        <w:tc>
          <w:tcPr>
            <w:tcW w:w="932" w:type="dxa"/>
            <w:tcBorders>
              <w:top w:val="single" w:sz="4" w:space="0" w:color="auto"/>
              <w:bottom w:val="single" w:sz="12" w:space="0" w:color="auto"/>
            </w:tcBorders>
            <w:noWrap/>
          </w:tcPr>
          <w:p w14:paraId="63140A9B" w14:textId="77777777" w:rsidR="001C1EA4" w:rsidRPr="00C7345F" w:rsidRDefault="001C1EA4" w:rsidP="00F73F5C">
            <w:pPr>
              <w:pStyle w:val="TableText"/>
            </w:pPr>
            <w:r w:rsidRPr="00C7345F">
              <w:t>40.02</w:t>
            </w:r>
          </w:p>
        </w:tc>
        <w:tc>
          <w:tcPr>
            <w:tcW w:w="922" w:type="dxa"/>
            <w:tcBorders>
              <w:top w:val="single" w:sz="4" w:space="0" w:color="auto"/>
              <w:bottom w:val="single" w:sz="12" w:space="0" w:color="auto"/>
            </w:tcBorders>
            <w:noWrap/>
          </w:tcPr>
          <w:p w14:paraId="12E7D8EB" w14:textId="77777777" w:rsidR="001C1EA4" w:rsidRPr="00C7345F" w:rsidRDefault="001C1EA4" w:rsidP="00F73F5C">
            <w:pPr>
              <w:pStyle w:val="TableText"/>
            </w:pPr>
            <w:r w:rsidRPr="00C7345F">
              <w:t>N/A</w:t>
            </w:r>
          </w:p>
        </w:tc>
        <w:tc>
          <w:tcPr>
            <w:tcW w:w="922" w:type="dxa"/>
            <w:tcBorders>
              <w:top w:val="single" w:sz="4" w:space="0" w:color="auto"/>
              <w:bottom w:val="single" w:sz="12" w:space="0" w:color="auto"/>
            </w:tcBorders>
          </w:tcPr>
          <w:p w14:paraId="63796578" w14:textId="77777777" w:rsidR="001C1EA4" w:rsidRPr="00C7345F" w:rsidRDefault="001C1EA4" w:rsidP="00F73F5C">
            <w:pPr>
              <w:pStyle w:val="TableText"/>
            </w:pPr>
            <w:r w:rsidRPr="00C7345F">
              <w:t>N/A</w:t>
            </w:r>
          </w:p>
        </w:tc>
        <w:tc>
          <w:tcPr>
            <w:tcW w:w="922" w:type="dxa"/>
            <w:tcBorders>
              <w:top w:val="single" w:sz="4" w:space="0" w:color="auto"/>
              <w:bottom w:val="single" w:sz="12" w:space="0" w:color="auto"/>
            </w:tcBorders>
          </w:tcPr>
          <w:p w14:paraId="43368BFA" w14:textId="77777777" w:rsidR="001C1EA4" w:rsidRPr="00C7345F" w:rsidRDefault="001C1EA4" w:rsidP="00F73F5C">
            <w:pPr>
              <w:pStyle w:val="TableText"/>
            </w:pPr>
            <w:r w:rsidRPr="00C7345F">
              <w:t>0.30</w:t>
            </w:r>
          </w:p>
        </w:tc>
        <w:tc>
          <w:tcPr>
            <w:tcW w:w="919" w:type="dxa"/>
            <w:tcBorders>
              <w:top w:val="single" w:sz="4" w:space="0" w:color="auto"/>
              <w:bottom w:val="single" w:sz="12" w:space="0" w:color="auto"/>
            </w:tcBorders>
          </w:tcPr>
          <w:p w14:paraId="1EA4D86E" w14:textId="77777777" w:rsidR="001C1EA4" w:rsidRPr="00C7345F" w:rsidRDefault="001C1EA4" w:rsidP="00F73F5C">
            <w:pPr>
              <w:pStyle w:val="TableText"/>
            </w:pPr>
            <w:r w:rsidRPr="00C7345F">
              <w:t>0.88</w:t>
            </w:r>
          </w:p>
        </w:tc>
        <w:tc>
          <w:tcPr>
            <w:tcW w:w="919" w:type="dxa"/>
            <w:tcBorders>
              <w:top w:val="single" w:sz="4" w:space="0" w:color="auto"/>
              <w:bottom w:val="single" w:sz="12" w:space="0" w:color="auto"/>
            </w:tcBorders>
          </w:tcPr>
          <w:p w14:paraId="350FA8F0" w14:textId="77777777" w:rsidR="001C1EA4" w:rsidRPr="00C7345F" w:rsidRDefault="001C1EA4" w:rsidP="00F73F5C">
            <w:pPr>
              <w:pStyle w:val="TableText"/>
            </w:pPr>
            <w:r w:rsidRPr="00C7345F">
              <w:t>0.994</w:t>
            </w:r>
          </w:p>
        </w:tc>
        <w:tc>
          <w:tcPr>
            <w:tcW w:w="924" w:type="dxa"/>
            <w:tcBorders>
              <w:top w:val="single" w:sz="4" w:space="0" w:color="auto"/>
              <w:bottom w:val="single" w:sz="12" w:space="0" w:color="auto"/>
            </w:tcBorders>
          </w:tcPr>
          <w:p w14:paraId="34D0C2C6" w14:textId="77777777" w:rsidR="001C1EA4" w:rsidRPr="00C7345F" w:rsidRDefault="001C1EA4" w:rsidP="00F73F5C">
            <w:pPr>
              <w:pStyle w:val="TableText"/>
            </w:pPr>
            <w:r w:rsidRPr="00C7345F">
              <w:t>0.497</w:t>
            </w:r>
          </w:p>
        </w:tc>
        <w:tc>
          <w:tcPr>
            <w:tcW w:w="895" w:type="dxa"/>
            <w:tcBorders>
              <w:top w:val="single" w:sz="4" w:space="0" w:color="auto"/>
              <w:bottom w:val="single" w:sz="12" w:space="0" w:color="auto"/>
            </w:tcBorders>
          </w:tcPr>
          <w:p w14:paraId="47CCF9A0" w14:textId="77777777" w:rsidR="001C1EA4" w:rsidRPr="00C7345F" w:rsidRDefault="001C1EA4" w:rsidP="00F73F5C">
            <w:pPr>
              <w:pStyle w:val="TableText"/>
            </w:pPr>
            <w:r w:rsidRPr="00C7345F">
              <w:t>0.898</w:t>
            </w:r>
          </w:p>
        </w:tc>
      </w:tr>
    </w:tbl>
    <w:p w14:paraId="76CC7CB3" w14:textId="7D6387F3" w:rsidR="004B375F" w:rsidRPr="00C7345F" w:rsidRDefault="004B375F" w:rsidP="00AE7F1A">
      <w:pPr>
        <w:pStyle w:val="Heading3"/>
        <w:pageBreakBefore/>
        <w:numPr>
          <w:ilvl w:val="0"/>
          <w:numId w:val="0"/>
        </w:numPr>
        <w:ind w:left="360" w:hanging="360"/>
      </w:pPr>
      <w:bookmarkStart w:id="976" w:name="_Appendix_5.C:_Response"/>
      <w:bookmarkStart w:id="977" w:name="_Toc105063481"/>
      <w:bookmarkEnd w:id="974"/>
      <w:bookmarkEnd w:id="975"/>
      <w:bookmarkEnd w:id="976"/>
      <w:r w:rsidRPr="00C7345F">
        <w:lastRenderedPageBreak/>
        <w:t>Appendix 5.</w:t>
      </w:r>
      <w:r w:rsidR="00DC6636" w:rsidRPr="00C7345F">
        <w:t>C</w:t>
      </w:r>
      <w:r w:rsidRPr="00C7345F">
        <w:t>: Response Time Analyses</w:t>
      </w:r>
      <w:r w:rsidR="003054F7" w:rsidRPr="00C7345F">
        <w:t xml:space="preserve"> for Initial ELPAC Forms</w:t>
      </w:r>
      <w:bookmarkEnd w:id="977"/>
    </w:p>
    <w:p w14:paraId="5D04B851" w14:textId="77777777" w:rsidR="001C1EA4" w:rsidRPr="00C7345F" w:rsidRDefault="001C1EA4" w:rsidP="004533EB">
      <w:pPr>
        <w:rPr>
          <w:b/>
          <w:bCs/>
        </w:rPr>
      </w:pPr>
      <w:r w:rsidRPr="00C7345F">
        <w:rPr>
          <w:b/>
          <w:bCs/>
        </w:rPr>
        <w:t>Notes:</w:t>
      </w:r>
    </w:p>
    <w:p w14:paraId="191FD7D1" w14:textId="77777777" w:rsidR="001C1EA4" w:rsidRPr="00C7345F" w:rsidRDefault="001C1EA4" w:rsidP="00F73F5C">
      <w:pPr>
        <w:pStyle w:val="bullets-one"/>
        <w:contextualSpacing w:val="0"/>
      </w:pPr>
      <w:r w:rsidRPr="00C7345F">
        <w:t>Raw scores were used to classify students into quartiles.</w:t>
      </w:r>
    </w:p>
    <w:p w14:paraId="75A71EFA" w14:textId="77777777" w:rsidR="001C1EA4" w:rsidRPr="00C7345F" w:rsidRDefault="001C1EA4" w:rsidP="00F73F5C">
      <w:pPr>
        <w:pStyle w:val="bullets-one"/>
        <w:contextualSpacing w:val="0"/>
      </w:pPr>
      <w:r w:rsidRPr="00C7345F">
        <w:t>For kindergarten through grade two, the Writing domain was not included in the raw score and response time calculations because this domain was paper-based.</w:t>
      </w:r>
    </w:p>
    <w:p w14:paraId="275C438D" w14:textId="77777777" w:rsidR="001C1EA4" w:rsidRPr="00C7345F" w:rsidRDefault="001C1EA4" w:rsidP="00F73F5C">
      <w:pPr>
        <w:pStyle w:val="bullets-one"/>
        <w:contextualSpacing w:val="0"/>
      </w:pPr>
      <w:r w:rsidRPr="00C7345F">
        <w:t>All students who completed the test and have an unrounded test time greater than zero (0) are included.</w:t>
      </w:r>
    </w:p>
    <w:p w14:paraId="19982CE6" w14:textId="77777777" w:rsidR="001C1EA4" w:rsidRPr="00C7345F" w:rsidRDefault="001C1EA4" w:rsidP="00F73F5C">
      <w:pPr>
        <w:pStyle w:val="bullets-one"/>
        <w:contextualSpacing w:val="0"/>
      </w:pPr>
      <w:r w:rsidRPr="00C7345F">
        <w:t>Grade levels and grade spans reflect students’ enrolled grade levels or grade spans during the 2020–2021 school year.</w:t>
      </w:r>
    </w:p>
    <w:p w14:paraId="7DFF41A0" w14:textId="77777777" w:rsidR="001C1EA4" w:rsidRPr="00C7345F" w:rsidRDefault="001C1EA4" w:rsidP="00F73F5C">
      <w:pPr>
        <w:pStyle w:val="bullets-one"/>
        <w:contextualSpacing w:val="0"/>
      </w:pPr>
      <w:r w:rsidRPr="00C7345F">
        <w:t>SD = standard deviation.</w:t>
      </w:r>
    </w:p>
    <w:p w14:paraId="4485A1AB" w14:textId="77777777" w:rsidR="001C1EA4" w:rsidRPr="00C7345F" w:rsidRDefault="001C1EA4" w:rsidP="00F73F5C">
      <w:pPr>
        <w:pStyle w:val="bullets-one"/>
        <w:spacing w:after="0"/>
        <w:contextualSpacing w:val="0"/>
      </w:pPr>
      <w:r w:rsidRPr="00C7345F">
        <w:t>Response time percentiles are identified as follows:</w:t>
      </w:r>
    </w:p>
    <w:p w14:paraId="5597F16A" w14:textId="77777777" w:rsidR="001C1EA4" w:rsidRPr="00C7345F" w:rsidRDefault="001C1EA4" w:rsidP="00856192">
      <w:pPr>
        <w:pStyle w:val="bullets2-one"/>
      </w:pPr>
      <w:r w:rsidRPr="00C7345F">
        <w:t>“% Pt. 1” is the time taken by test takers in the first percentile of response time.</w:t>
      </w:r>
    </w:p>
    <w:p w14:paraId="4115569C" w14:textId="77777777" w:rsidR="001C1EA4" w:rsidRPr="00C7345F" w:rsidRDefault="001C1EA4" w:rsidP="00856192">
      <w:pPr>
        <w:pStyle w:val="bullets2-one"/>
      </w:pPr>
      <w:r w:rsidRPr="00C7345F">
        <w:t>“% Pt. 10” is the time taken by test takers in the tenth percentile of response time.</w:t>
      </w:r>
    </w:p>
    <w:p w14:paraId="6AA8761C" w14:textId="77777777" w:rsidR="001C1EA4" w:rsidRPr="00C7345F" w:rsidRDefault="001C1EA4" w:rsidP="00856192">
      <w:pPr>
        <w:pStyle w:val="bullets2-one"/>
      </w:pPr>
      <w:r w:rsidRPr="00C7345F">
        <w:t>“% Pt. 25” is the time taken by test takers in the twenty-fifth percentile of response time.</w:t>
      </w:r>
    </w:p>
    <w:p w14:paraId="5BC80F66" w14:textId="77777777" w:rsidR="001C1EA4" w:rsidRPr="00C7345F" w:rsidRDefault="001C1EA4" w:rsidP="00856192">
      <w:pPr>
        <w:pStyle w:val="bullets2-one"/>
      </w:pPr>
      <w:r w:rsidRPr="00C7345F">
        <w:t>“% Pt. 50” is the time taken by test takers in the fiftieth percentile of response time.</w:t>
      </w:r>
    </w:p>
    <w:p w14:paraId="2503A63B" w14:textId="77777777" w:rsidR="001C1EA4" w:rsidRPr="00C7345F" w:rsidRDefault="001C1EA4" w:rsidP="00856192">
      <w:pPr>
        <w:pStyle w:val="bullets2-one"/>
      </w:pPr>
      <w:r w:rsidRPr="00C7345F">
        <w:t>“% Pt. 75” is the time taken by test takers in the seventy-fifth percentile of response time.</w:t>
      </w:r>
    </w:p>
    <w:p w14:paraId="180CE7AC" w14:textId="77777777" w:rsidR="001C1EA4" w:rsidRPr="00C7345F" w:rsidRDefault="001C1EA4" w:rsidP="00856192">
      <w:pPr>
        <w:pStyle w:val="bullets2-one"/>
      </w:pPr>
      <w:r w:rsidRPr="00C7345F">
        <w:t>“% Pt. 90” is the time taken by test takers in the ninetieth percentile of response time.</w:t>
      </w:r>
    </w:p>
    <w:p w14:paraId="42207AD7" w14:textId="77777777" w:rsidR="001C1EA4" w:rsidRPr="00C7345F" w:rsidRDefault="001C1EA4" w:rsidP="00856192">
      <w:pPr>
        <w:pStyle w:val="bullets2-one"/>
      </w:pPr>
      <w:r w:rsidRPr="00C7345F">
        <w:t>“% Pt. 99” is the time taken by test takers in the ninety-ninth percentile of response time.</w:t>
      </w:r>
    </w:p>
    <w:p w14:paraId="73155D46" w14:textId="77777777" w:rsidR="001C1EA4" w:rsidRPr="00C7345F" w:rsidRDefault="001C1EA4" w:rsidP="00F73F5C">
      <w:pPr>
        <w:pStyle w:val="Caption"/>
      </w:pPr>
      <w:bookmarkStart w:id="978" w:name="_Ref94531306"/>
      <w:bookmarkStart w:id="979" w:name="_Toc513024486"/>
      <w:bookmarkStart w:id="980" w:name="_Toc520295095"/>
      <w:bookmarkStart w:id="981" w:name="_Toc520968707"/>
      <w:bookmarkStart w:id="982" w:name="_Toc521056523"/>
      <w:bookmarkStart w:id="983" w:name="_Toc55987055"/>
      <w:bookmarkStart w:id="984" w:name="_Toc19793908"/>
      <w:bookmarkStart w:id="985" w:name="_Toc26513047"/>
      <w:bookmarkStart w:id="986" w:name="_Toc73967511"/>
      <w:bookmarkStart w:id="987" w:name="_Toc134622047"/>
      <w:r w:rsidRPr="00C7345F">
        <w:t>Table 5.C.</w:t>
      </w:r>
      <w:r w:rsidRPr="00C7345F">
        <w:fldChar w:fldCharType="begin"/>
      </w:r>
      <w:r w:rsidRPr="00C7345F">
        <w:instrText>SEQ Table_5.C. \* ARABIC</w:instrText>
      </w:r>
      <w:r w:rsidRPr="00C7345F">
        <w:fldChar w:fldCharType="separate"/>
      </w:r>
      <w:r w:rsidRPr="00C7345F">
        <w:t>1</w:t>
      </w:r>
      <w:r w:rsidRPr="00C7345F">
        <w:fldChar w:fldCharType="end"/>
      </w:r>
      <w:bookmarkEnd w:id="978"/>
      <w:r w:rsidRPr="00C7345F">
        <w:t xml:space="preserve">  Total Testing Time (in Minutes) at Each Raw Score Interval</w:t>
      </w:r>
      <w:bookmarkEnd w:id="979"/>
      <w:bookmarkEnd w:id="980"/>
      <w:bookmarkEnd w:id="981"/>
      <w:bookmarkEnd w:id="982"/>
      <w:bookmarkEnd w:id="983"/>
      <w:bookmarkEnd w:id="984"/>
      <w:bookmarkEnd w:id="985"/>
      <w:bookmarkEnd w:id="986"/>
      <w:bookmarkEnd w:id="987"/>
    </w:p>
    <w:tbl>
      <w:tblPr>
        <w:tblStyle w:val="TRs"/>
        <w:tblW w:w="12816" w:type="dxa"/>
        <w:tblLayout w:type="fixed"/>
        <w:tblCellMar>
          <w:left w:w="14" w:type="dxa"/>
          <w:right w:w="14" w:type="dxa"/>
        </w:tblCellMar>
        <w:tblLook w:val="04A0" w:firstRow="1" w:lastRow="0" w:firstColumn="1" w:lastColumn="0" w:noHBand="0" w:noVBand="1"/>
        <w:tblDescription w:val="Total Testing Time (in Minutes) at Each Raw Score Interval"/>
      </w:tblPr>
      <w:tblGrid>
        <w:gridCol w:w="1440"/>
        <w:gridCol w:w="1296"/>
        <w:gridCol w:w="864"/>
        <w:gridCol w:w="837"/>
        <w:gridCol w:w="838"/>
        <w:gridCol w:w="838"/>
        <w:gridCol w:w="838"/>
        <w:gridCol w:w="838"/>
        <w:gridCol w:w="837"/>
        <w:gridCol w:w="838"/>
        <w:gridCol w:w="838"/>
        <w:gridCol w:w="838"/>
        <w:gridCol w:w="838"/>
        <w:gridCol w:w="838"/>
      </w:tblGrid>
      <w:tr w:rsidR="001C1EA4" w:rsidRPr="00C7345F" w14:paraId="63CE8C18"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tcPr>
          <w:p w14:paraId="15A83819" w14:textId="77777777" w:rsidR="001C1EA4" w:rsidRPr="00C7345F" w:rsidRDefault="001C1EA4" w:rsidP="00F73F5C">
            <w:pPr>
              <w:pStyle w:val="TableHead"/>
              <w:rPr>
                <w:noProof w:val="0"/>
              </w:rPr>
            </w:pPr>
            <w:r w:rsidRPr="00C7345F">
              <w:rPr>
                <w:noProof w:val="0"/>
              </w:rPr>
              <w:t>Grade Level or Grade Span</w:t>
            </w:r>
          </w:p>
        </w:tc>
        <w:tc>
          <w:tcPr>
            <w:tcW w:w="1296" w:type="dxa"/>
          </w:tcPr>
          <w:p w14:paraId="717CDFAF" w14:textId="77777777" w:rsidR="001C1EA4" w:rsidRPr="00C7345F" w:rsidRDefault="001C1EA4" w:rsidP="00F73F5C">
            <w:pPr>
              <w:pStyle w:val="TableHead"/>
              <w:rPr>
                <w:noProof w:val="0"/>
              </w:rPr>
            </w:pPr>
            <w:r w:rsidRPr="00C7345F">
              <w:rPr>
                <w:noProof w:val="0"/>
              </w:rPr>
              <w:t>Raw Score Interval Based on Quartiles</w:t>
            </w:r>
          </w:p>
        </w:tc>
        <w:tc>
          <w:tcPr>
            <w:tcW w:w="864" w:type="dxa"/>
          </w:tcPr>
          <w:p w14:paraId="5E9E3D26" w14:textId="77777777" w:rsidR="001C1EA4" w:rsidRPr="00C7345F" w:rsidRDefault="001C1EA4" w:rsidP="00F73F5C">
            <w:pPr>
              <w:pStyle w:val="TableHead"/>
              <w:rPr>
                <w:noProof w:val="0"/>
              </w:rPr>
            </w:pPr>
            <w:r w:rsidRPr="00C7345F">
              <w:rPr>
                <w:noProof w:val="0"/>
              </w:rPr>
              <w:t>N</w:t>
            </w:r>
          </w:p>
        </w:tc>
        <w:tc>
          <w:tcPr>
            <w:tcW w:w="837" w:type="dxa"/>
          </w:tcPr>
          <w:p w14:paraId="779CCF51" w14:textId="77777777" w:rsidR="001C1EA4" w:rsidRPr="00C7345F" w:rsidRDefault="001C1EA4" w:rsidP="00F73F5C">
            <w:pPr>
              <w:pStyle w:val="TableHead"/>
              <w:rPr>
                <w:noProof w:val="0"/>
              </w:rPr>
            </w:pPr>
            <w:r w:rsidRPr="00C7345F">
              <w:rPr>
                <w:noProof w:val="0"/>
              </w:rPr>
              <w:t>Mean</w:t>
            </w:r>
          </w:p>
        </w:tc>
        <w:tc>
          <w:tcPr>
            <w:tcW w:w="838" w:type="dxa"/>
          </w:tcPr>
          <w:p w14:paraId="55CA4192" w14:textId="77777777" w:rsidR="001C1EA4" w:rsidRPr="00C7345F" w:rsidRDefault="001C1EA4" w:rsidP="00F73F5C">
            <w:pPr>
              <w:pStyle w:val="TableHead"/>
              <w:rPr>
                <w:noProof w:val="0"/>
              </w:rPr>
            </w:pPr>
            <w:r w:rsidRPr="00C7345F">
              <w:rPr>
                <w:noProof w:val="0"/>
                <w:lang w:eastAsia="x-none"/>
              </w:rPr>
              <w:t>SD</w:t>
            </w:r>
          </w:p>
        </w:tc>
        <w:tc>
          <w:tcPr>
            <w:tcW w:w="838" w:type="dxa"/>
          </w:tcPr>
          <w:p w14:paraId="4B4274A6" w14:textId="77777777" w:rsidR="001C1EA4" w:rsidRPr="00C7345F" w:rsidRDefault="001C1EA4" w:rsidP="00F73F5C">
            <w:pPr>
              <w:pStyle w:val="TableHead"/>
              <w:rPr>
                <w:noProof w:val="0"/>
              </w:rPr>
            </w:pPr>
            <w:r w:rsidRPr="00C7345F">
              <w:rPr>
                <w:noProof w:val="0"/>
              </w:rPr>
              <w:t>Min.</w:t>
            </w:r>
          </w:p>
        </w:tc>
        <w:tc>
          <w:tcPr>
            <w:tcW w:w="838" w:type="dxa"/>
          </w:tcPr>
          <w:p w14:paraId="4F81F2C0" w14:textId="77777777" w:rsidR="001C1EA4" w:rsidRPr="00C7345F" w:rsidRDefault="001C1EA4" w:rsidP="00F73F5C">
            <w:pPr>
              <w:pStyle w:val="TableHead"/>
              <w:rPr>
                <w:noProof w:val="0"/>
              </w:rPr>
            </w:pPr>
            <w:r w:rsidRPr="00C7345F">
              <w:rPr>
                <w:noProof w:val="0"/>
              </w:rPr>
              <w:t>Max.</w:t>
            </w:r>
          </w:p>
        </w:tc>
        <w:tc>
          <w:tcPr>
            <w:tcW w:w="838" w:type="dxa"/>
          </w:tcPr>
          <w:p w14:paraId="474A7F8C" w14:textId="77777777" w:rsidR="001C1EA4" w:rsidRPr="00C7345F" w:rsidRDefault="001C1EA4" w:rsidP="00F73F5C">
            <w:pPr>
              <w:pStyle w:val="TableHead"/>
              <w:rPr>
                <w:noProof w:val="0"/>
              </w:rPr>
            </w:pPr>
            <w:r w:rsidRPr="00C7345F">
              <w:rPr>
                <w:noProof w:val="0"/>
              </w:rPr>
              <w:t>% Pt. 1</w:t>
            </w:r>
          </w:p>
        </w:tc>
        <w:tc>
          <w:tcPr>
            <w:tcW w:w="837" w:type="dxa"/>
          </w:tcPr>
          <w:p w14:paraId="100C08DC" w14:textId="77777777" w:rsidR="001C1EA4" w:rsidRPr="00C7345F" w:rsidRDefault="001C1EA4" w:rsidP="00F73F5C">
            <w:pPr>
              <w:pStyle w:val="TableHead"/>
              <w:rPr>
                <w:noProof w:val="0"/>
              </w:rPr>
            </w:pPr>
            <w:r w:rsidRPr="00C7345F">
              <w:rPr>
                <w:noProof w:val="0"/>
              </w:rPr>
              <w:t>% Pt. 10</w:t>
            </w:r>
          </w:p>
        </w:tc>
        <w:tc>
          <w:tcPr>
            <w:tcW w:w="838" w:type="dxa"/>
          </w:tcPr>
          <w:p w14:paraId="38BCA216" w14:textId="77777777" w:rsidR="001C1EA4" w:rsidRPr="00C7345F" w:rsidRDefault="001C1EA4" w:rsidP="00F73F5C">
            <w:pPr>
              <w:pStyle w:val="TableHead"/>
              <w:rPr>
                <w:noProof w:val="0"/>
              </w:rPr>
            </w:pPr>
            <w:r w:rsidRPr="00C7345F">
              <w:rPr>
                <w:noProof w:val="0"/>
              </w:rPr>
              <w:t>% Pt. 25</w:t>
            </w:r>
          </w:p>
        </w:tc>
        <w:tc>
          <w:tcPr>
            <w:tcW w:w="838" w:type="dxa"/>
          </w:tcPr>
          <w:p w14:paraId="37A2E861" w14:textId="77777777" w:rsidR="001C1EA4" w:rsidRPr="00C7345F" w:rsidRDefault="001C1EA4" w:rsidP="00F73F5C">
            <w:pPr>
              <w:pStyle w:val="TableHead"/>
              <w:rPr>
                <w:noProof w:val="0"/>
              </w:rPr>
            </w:pPr>
            <w:r w:rsidRPr="00C7345F">
              <w:rPr>
                <w:noProof w:val="0"/>
              </w:rPr>
              <w:t>% Pt. 50</w:t>
            </w:r>
          </w:p>
        </w:tc>
        <w:tc>
          <w:tcPr>
            <w:tcW w:w="838" w:type="dxa"/>
          </w:tcPr>
          <w:p w14:paraId="7FB9A887" w14:textId="77777777" w:rsidR="001C1EA4" w:rsidRPr="00C7345F" w:rsidRDefault="001C1EA4" w:rsidP="00F73F5C">
            <w:pPr>
              <w:pStyle w:val="TableHead"/>
              <w:rPr>
                <w:noProof w:val="0"/>
              </w:rPr>
            </w:pPr>
            <w:r w:rsidRPr="00C7345F">
              <w:rPr>
                <w:noProof w:val="0"/>
              </w:rPr>
              <w:t>% Pt. 75</w:t>
            </w:r>
          </w:p>
        </w:tc>
        <w:tc>
          <w:tcPr>
            <w:tcW w:w="838" w:type="dxa"/>
          </w:tcPr>
          <w:p w14:paraId="10833456" w14:textId="77777777" w:rsidR="001C1EA4" w:rsidRPr="00C7345F" w:rsidRDefault="001C1EA4" w:rsidP="00F73F5C">
            <w:pPr>
              <w:pStyle w:val="TableHead"/>
              <w:rPr>
                <w:noProof w:val="0"/>
              </w:rPr>
            </w:pPr>
            <w:r w:rsidRPr="00C7345F">
              <w:rPr>
                <w:noProof w:val="0"/>
              </w:rPr>
              <w:t>% Pt. 90</w:t>
            </w:r>
          </w:p>
        </w:tc>
        <w:tc>
          <w:tcPr>
            <w:tcW w:w="838" w:type="dxa"/>
          </w:tcPr>
          <w:p w14:paraId="147B934C" w14:textId="77777777" w:rsidR="001C1EA4" w:rsidRPr="00C7345F" w:rsidRDefault="001C1EA4" w:rsidP="00F73F5C">
            <w:pPr>
              <w:pStyle w:val="TableHead"/>
              <w:rPr>
                <w:noProof w:val="0"/>
              </w:rPr>
            </w:pPr>
            <w:r w:rsidRPr="00C7345F">
              <w:rPr>
                <w:noProof w:val="0"/>
              </w:rPr>
              <w:t>% Pt. 99</w:t>
            </w:r>
          </w:p>
        </w:tc>
      </w:tr>
      <w:tr w:rsidR="001C1EA4" w:rsidRPr="00C7345F" w14:paraId="7A8A4715" w14:textId="77777777" w:rsidTr="00F73F5C">
        <w:tc>
          <w:tcPr>
            <w:tcW w:w="1440" w:type="dxa"/>
          </w:tcPr>
          <w:p w14:paraId="05E16B7C" w14:textId="77777777" w:rsidR="001C1EA4" w:rsidRPr="00C7345F" w:rsidRDefault="001C1EA4" w:rsidP="00F73F5C">
            <w:pPr>
              <w:pStyle w:val="TableText"/>
            </w:pPr>
            <w:r w:rsidRPr="00C7345F">
              <w:t>K</w:t>
            </w:r>
            <w:r w:rsidRPr="00C7345F">
              <w:rPr>
                <w:lang w:eastAsia="ko-KR"/>
              </w:rPr>
              <w:t>indergarten</w:t>
            </w:r>
          </w:p>
        </w:tc>
        <w:tc>
          <w:tcPr>
            <w:tcW w:w="1296" w:type="dxa"/>
          </w:tcPr>
          <w:p w14:paraId="33E523B4" w14:textId="77777777" w:rsidR="001C1EA4" w:rsidRPr="00C7345F" w:rsidRDefault="001C1EA4" w:rsidP="00F73F5C">
            <w:pPr>
              <w:pStyle w:val="TableText"/>
            </w:pPr>
            <w:r w:rsidRPr="00C7345F">
              <w:t>0–10</w:t>
            </w:r>
          </w:p>
        </w:tc>
        <w:tc>
          <w:tcPr>
            <w:tcW w:w="864" w:type="dxa"/>
          </w:tcPr>
          <w:p w14:paraId="789777F2" w14:textId="77777777" w:rsidR="001C1EA4" w:rsidRPr="00C7345F" w:rsidRDefault="001C1EA4" w:rsidP="00F73F5C">
            <w:pPr>
              <w:pStyle w:val="TableText"/>
            </w:pPr>
            <w:r w:rsidRPr="00C7345F">
              <w:t>15,046</w:t>
            </w:r>
          </w:p>
        </w:tc>
        <w:tc>
          <w:tcPr>
            <w:tcW w:w="837" w:type="dxa"/>
          </w:tcPr>
          <w:p w14:paraId="65E16AA9" w14:textId="77777777" w:rsidR="001C1EA4" w:rsidRPr="00C7345F" w:rsidRDefault="001C1EA4" w:rsidP="00F73F5C">
            <w:pPr>
              <w:pStyle w:val="TableText"/>
            </w:pPr>
            <w:r w:rsidRPr="00C7345F">
              <w:t>14.39</w:t>
            </w:r>
          </w:p>
        </w:tc>
        <w:tc>
          <w:tcPr>
            <w:tcW w:w="838" w:type="dxa"/>
          </w:tcPr>
          <w:p w14:paraId="13C5B707" w14:textId="77777777" w:rsidR="001C1EA4" w:rsidRPr="00C7345F" w:rsidRDefault="001C1EA4" w:rsidP="00F73F5C">
            <w:pPr>
              <w:pStyle w:val="TableText"/>
            </w:pPr>
            <w:r w:rsidRPr="00C7345F">
              <w:t>7.26</w:t>
            </w:r>
          </w:p>
        </w:tc>
        <w:tc>
          <w:tcPr>
            <w:tcW w:w="838" w:type="dxa"/>
          </w:tcPr>
          <w:p w14:paraId="230B5505" w14:textId="77777777" w:rsidR="001C1EA4" w:rsidRPr="00C7345F" w:rsidRDefault="001C1EA4" w:rsidP="00F73F5C">
            <w:pPr>
              <w:pStyle w:val="TableText"/>
            </w:pPr>
            <w:r w:rsidRPr="00C7345F">
              <w:t>0.43</w:t>
            </w:r>
          </w:p>
        </w:tc>
        <w:tc>
          <w:tcPr>
            <w:tcW w:w="838" w:type="dxa"/>
          </w:tcPr>
          <w:p w14:paraId="04C9739E" w14:textId="77777777" w:rsidR="001C1EA4" w:rsidRPr="00C7345F" w:rsidRDefault="001C1EA4" w:rsidP="00F73F5C">
            <w:pPr>
              <w:pStyle w:val="TableText"/>
            </w:pPr>
            <w:r w:rsidRPr="00C7345F">
              <w:t>85.80</w:t>
            </w:r>
          </w:p>
        </w:tc>
        <w:tc>
          <w:tcPr>
            <w:tcW w:w="838" w:type="dxa"/>
          </w:tcPr>
          <w:p w14:paraId="3F651CDC" w14:textId="77777777" w:rsidR="001C1EA4" w:rsidRPr="00C7345F" w:rsidRDefault="001C1EA4" w:rsidP="00F73F5C">
            <w:pPr>
              <w:pStyle w:val="TableText"/>
            </w:pPr>
            <w:r w:rsidRPr="00C7345F">
              <w:t>1.60</w:t>
            </w:r>
          </w:p>
        </w:tc>
        <w:tc>
          <w:tcPr>
            <w:tcW w:w="837" w:type="dxa"/>
          </w:tcPr>
          <w:p w14:paraId="2511010F" w14:textId="77777777" w:rsidR="001C1EA4" w:rsidRPr="00C7345F" w:rsidRDefault="001C1EA4" w:rsidP="00F73F5C">
            <w:pPr>
              <w:pStyle w:val="TableText"/>
            </w:pPr>
            <w:r w:rsidRPr="00C7345F">
              <w:t>6.62</w:t>
            </w:r>
          </w:p>
        </w:tc>
        <w:tc>
          <w:tcPr>
            <w:tcW w:w="838" w:type="dxa"/>
          </w:tcPr>
          <w:p w14:paraId="18626DD3" w14:textId="77777777" w:rsidR="001C1EA4" w:rsidRPr="00C7345F" w:rsidRDefault="001C1EA4" w:rsidP="00F73F5C">
            <w:pPr>
              <w:pStyle w:val="TableText"/>
            </w:pPr>
            <w:r w:rsidRPr="00C7345F">
              <w:t>9.48</w:t>
            </w:r>
          </w:p>
        </w:tc>
        <w:tc>
          <w:tcPr>
            <w:tcW w:w="838" w:type="dxa"/>
          </w:tcPr>
          <w:p w14:paraId="131BF52C" w14:textId="77777777" w:rsidR="001C1EA4" w:rsidRPr="00C7345F" w:rsidRDefault="001C1EA4" w:rsidP="00F73F5C">
            <w:pPr>
              <w:pStyle w:val="TableText"/>
            </w:pPr>
            <w:r w:rsidRPr="00C7345F">
              <w:t>13.38</w:t>
            </w:r>
          </w:p>
        </w:tc>
        <w:tc>
          <w:tcPr>
            <w:tcW w:w="838" w:type="dxa"/>
          </w:tcPr>
          <w:p w14:paraId="32995155" w14:textId="77777777" w:rsidR="001C1EA4" w:rsidRPr="00C7345F" w:rsidRDefault="001C1EA4" w:rsidP="00F73F5C">
            <w:pPr>
              <w:pStyle w:val="TableText"/>
            </w:pPr>
            <w:r w:rsidRPr="00C7345F">
              <w:t>18.00</w:t>
            </w:r>
          </w:p>
        </w:tc>
        <w:tc>
          <w:tcPr>
            <w:tcW w:w="838" w:type="dxa"/>
          </w:tcPr>
          <w:p w14:paraId="3ED1F422" w14:textId="77777777" w:rsidR="001C1EA4" w:rsidRPr="00C7345F" w:rsidRDefault="001C1EA4" w:rsidP="00F73F5C">
            <w:pPr>
              <w:pStyle w:val="TableText"/>
            </w:pPr>
            <w:r w:rsidRPr="00C7345F">
              <w:t>23.23</w:t>
            </w:r>
          </w:p>
        </w:tc>
        <w:tc>
          <w:tcPr>
            <w:tcW w:w="838" w:type="dxa"/>
          </w:tcPr>
          <w:p w14:paraId="178F966B" w14:textId="77777777" w:rsidR="001C1EA4" w:rsidRPr="00C7345F" w:rsidRDefault="001C1EA4" w:rsidP="00F73F5C">
            <w:pPr>
              <w:pStyle w:val="TableText"/>
            </w:pPr>
            <w:r w:rsidRPr="00C7345F">
              <w:t>37.92</w:t>
            </w:r>
          </w:p>
        </w:tc>
      </w:tr>
      <w:tr w:rsidR="001C1EA4" w:rsidRPr="00C7345F" w14:paraId="07C4109C" w14:textId="77777777" w:rsidTr="00F73F5C">
        <w:tc>
          <w:tcPr>
            <w:tcW w:w="1440" w:type="dxa"/>
          </w:tcPr>
          <w:p w14:paraId="25D5E405" w14:textId="77777777" w:rsidR="001C1EA4" w:rsidRPr="00C7345F" w:rsidRDefault="001C1EA4" w:rsidP="00F73F5C">
            <w:pPr>
              <w:pStyle w:val="TableText"/>
            </w:pPr>
            <w:r w:rsidRPr="00C7345F">
              <w:t>K</w:t>
            </w:r>
            <w:r w:rsidRPr="00C7345F">
              <w:rPr>
                <w:lang w:eastAsia="ko-KR"/>
              </w:rPr>
              <w:t>indergarten</w:t>
            </w:r>
          </w:p>
        </w:tc>
        <w:tc>
          <w:tcPr>
            <w:tcW w:w="1296" w:type="dxa"/>
          </w:tcPr>
          <w:p w14:paraId="1999632B" w14:textId="77777777" w:rsidR="001C1EA4" w:rsidRPr="00C7345F" w:rsidRDefault="001C1EA4" w:rsidP="00F73F5C">
            <w:pPr>
              <w:pStyle w:val="TableText"/>
            </w:pPr>
            <w:r w:rsidRPr="00C7345F">
              <w:t>11–19</w:t>
            </w:r>
          </w:p>
        </w:tc>
        <w:tc>
          <w:tcPr>
            <w:tcW w:w="864" w:type="dxa"/>
          </w:tcPr>
          <w:p w14:paraId="2C7E29CF" w14:textId="77777777" w:rsidR="001C1EA4" w:rsidRPr="00C7345F" w:rsidRDefault="001C1EA4" w:rsidP="00F73F5C">
            <w:pPr>
              <w:pStyle w:val="TableText"/>
            </w:pPr>
            <w:r w:rsidRPr="00C7345F">
              <w:t>14,175</w:t>
            </w:r>
          </w:p>
        </w:tc>
        <w:tc>
          <w:tcPr>
            <w:tcW w:w="837" w:type="dxa"/>
          </w:tcPr>
          <w:p w14:paraId="7F16C515" w14:textId="77777777" w:rsidR="001C1EA4" w:rsidRPr="00C7345F" w:rsidRDefault="001C1EA4" w:rsidP="00F73F5C">
            <w:pPr>
              <w:pStyle w:val="TableText"/>
            </w:pPr>
            <w:r w:rsidRPr="00C7345F">
              <w:t>20.85</w:t>
            </w:r>
          </w:p>
        </w:tc>
        <w:tc>
          <w:tcPr>
            <w:tcW w:w="838" w:type="dxa"/>
          </w:tcPr>
          <w:p w14:paraId="2793C37F" w14:textId="77777777" w:rsidR="001C1EA4" w:rsidRPr="00C7345F" w:rsidRDefault="001C1EA4" w:rsidP="00F73F5C">
            <w:pPr>
              <w:pStyle w:val="TableText"/>
            </w:pPr>
            <w:r w:rsidRPr="00C7345F">
              <w:t>7.05</w:t>
            </w:r>
          </w:p>
        </w:tc>
        <w:tc>
          <w:tcPr>
            <w:tcW w:w="838" w:type="dxa"/>
          </w:tcPr>
          <w:p w14:paraId="6ABFA531" w14:textId="77777777" w:rsidR="001C1EA4" w:rsidRPr="00C7345F" w:rsidRDefault="001C1EA4" w:rsidP="00F73F5C">
            <w:pPr>
              <w:pStyle w:val="TableText"/>
            </w:pPr>
            <w:r w:rsidRPr="00C7345F">
              <w:t>0.89</w:t>
            </w:r>
          </w:p>
        </w:tc>
        <w:tc>
          <w:tcPr>
            <w:tcW w:w="838" w:type="dxa"/>
          </w:tcPr>
          <w:p w14:paraId="553142A2" w14:textId="77777777" w:rsidR="001C1EA4" w:rsidRPr="00C7345F" w:rsidRDefault="001C1EA4" w:rsidP="00F73F5C">
            <w:pPr>
              <w:pStyle w:val="TableText"/>
            </w:pPr>
            <w:r w:rsidRPr="00C7345F">
              <w:t>89.75</w:t>
            </w:r>
          </w:p>
        </w:tc>
        <w:tc>
          <w:tcPr>
            <w:tcW w:w="838" w:type="dxa"/>
          </w:tcPr>
          <w:p w14:paraId="5DD62807" w14:textId="77777777" w:rsidR="001C1EA4" w:rsidRPr="00C7345F" w:rsidRDefault="001C1EA4" w:rsidP="00F73F5C">
            <w:pPr>
              <w:pStyle w:val="TableText"/>
            </w:pPr>
            <w:r w:rsidRPr="00C7345F">
              <w:t>8.40</w:t>
            </w:r>
          </w:p>
        </w:tc>
        <w:tc>
          <w:tcPr>
            <w:tcW w:w="837" w:type="dxa"/>
          </w:tcPr>
          <w:p w14:paraId="7BCA72F3" w14:textId="77777777" w:rsidR="001C1EA4" w:rsidRPr="00C7345F" w:rsidRDefault="001C1EA4" w:rsidP="00F73F5C">
            <w:pPr>
              <w:pStyle w:val="TableText"/>
            </w:pPr>
            <w:r w:rsidRPr="00C7345F">
              <w:t>13.80</w:t>
            </w:r>
          </w:p>
        </w:tc>
        <w:tc>
          <w:tcPr>
            <w:tcW w:w="838" w:type="dxa"/>
          </w:tcPr>
          <w:p w14:paraId="20A8CF63" w14:textId="77777777" w:rsidR="001C1EA4" w:rsidRPr="00C7345F" w:rsidRDefault="001C1EA4" w:rsidP="00F73F5C">
            <w:pPr>
              <w:pStyle w:val="TableText"/>
            </w:pPr>
            <w:r w:rsidRPr="00C7345F">
              <w:t>16.32</w:t>
            </w:r>
          </w:p>
        </w:tc>
        <w:tc>
          <w:tcPr>
            <w:tcW w:w="838" w:type="dxa"/>
          </w:tcPr>
          <w:p w14:paraId="0728CD3A" w14:textId="77777777" w:rsidR="001C1EA4" w:rsidRPr="00C7345F" w:rsidRDefault="001C1EA4" w:rsidP="00F73F5C">
            <w:pPr>
              <w:pStyle w:val="TableText"/>
            </w:pPr>
            <w:r w:rsidRPr="00C7345F">
              <w:t>19.70</w:t>
            </w:r>
          </w:p>
        </w:tc>
        <w:tc>
          <w:tcPr>
            <w:tcW w:w="838" w:type="dxa"/>
          </w:tcPr>
          <w:p w14:paraId="4355EFC1" w14:textId="77777777" w:rsidR="001C1EA4" w:rsidRPr="00C7345F" w:rsidRDefault="001C1EA4" w:rsidP="00F73F5C">
            <w:pPr>
              <w:pStyle w:val="TableText"/>
            </w:pPr>
            <w:r w:rsidRPr="00C7345F">
              <w:t>24.08</w:t>
            </w:r>
          </w:p>
        </w:tc>
        <w:tc>
          <w:tcPr>
            <w:tcW w:w="838" w:type="dxa"/>
          </w:tcPr>
          <w:p w14:paraId="52DB961B" w14:textId="77777777" w:rsidR="001C1EA4" w:rsidRPr="00C7345F" w:rsidRDefault="001C1EA4" w:rsidP="00F73F5C">
            <w:pPr>
              <w:pStyle w:val="TableText"/>
            </w:pPr>
            <w:r w:rsidRPr="00C7345F">
              <w:t>29.37</w:t>
            </w:r>
          </w:p>
        </w:tc>
        <w:tc>
          <w:tcPr>
            <w:tcW w:w="838" w:type="dxa"/>
          </w:tcPr>
          <w:p w14:paraId="4D1A5F3A" w14:textId="77777777" w:rsidR="001C1EA4" w:rsidRPr="00C7345F" w:rsidRDefault="001C1EA4" w:rsidP="00F73F5C">
            <w:pPr>
              <w:pStyle w:val="TableText"/>
            </w:pPr>
            <w:r w:rsidRPr="00C7345F">
              <w:t>44.31</w:t>
            </w:r>
          </w:p>
        </w:tc>
      </w:tr>
      <w:tr w:rsidR="001C1EA4" w:rsidRPr="00C7345F" w14:paraId="3395DC26" w14:textId="77777777" w:rsidTr="00F73F5C">
        <w:tc>
          <w:tcPr>
            <w:tcW w:w="1440" w:type="dxa"/>
            <w:tcBorders>
              <w:bottom w:val="nil"/>
            </w:tcBorders>
          </w:tcPr>
          <w:p w14:paraId="07BDF0AA" w14:textId="77777777" w:rsidR="001C1EA4" w:rsidRPr="00C7345F" w:rsidRDefault="001C1EA4" w:rsidP="00F73F5C">
            <w:pPr>
              <w:pStyle w:val="TableText"/>
            </w:pPr>
            <w:r w:rsidRPr="00C7345F">
              <w:t>K</w:t>
            </w:r>
            <w:r w:rsidRPr="00C7345F">
              <w:rPr>
                <w:lang w:eastAsia="ko-KR"/>
              </w:rPr>
              <w:t>indergarten</w:t>
            </w:r>
          </w:p>
        </w:tc>
        <w:tc>
          <w:tcPr>
            <w:tcW w:w="1296" w:type="dxa"/>
            <w:tcBorders>
              <w:bottom w:val="nil"/>
            </w:tcBorders>
          </w:tcPr>
          <w:p w14:paraId="1CC661E2" w14:textId="77777777" w:rsidR="001C1EA4" w:rsidRPr="00C7345F" w:rsidRDefault="001C1EA4" w:rsidP="00F73F5C">
            <w:pPr>
              <w:pStyle w:val="TableText"/>
            </w:pPr>
            <w:r w:rsidRPr="00C7345F">
              <w:t>20–29</w:t>
            </w:r>
          </w:p>
        </w:tc>
        <w:tc>
          <w:tcPr>
            <w:tcW w:w="864" w:type="dxa"/>
            <w:tcBorders>
              <w:bottom w:val="nil"/>
            </w:tcBorders>
          </w:tcPr>
          <w:p w14:paraId="01A5D074" w14:textId="77777777" w:rsidR="001C1EA4" w:rsidRPr="00C7345F" w:rsidRDefault="001C1EA4" w:rsidP="00F73F5C">
            <w:pPr>
              <w:pStyle w:val="TableText"/>
            </w:pPr>
            <w:r w:rsidRPr="00C7345F">
              <w:t>25,665</w:t>
            </w:r>
          </w:p>
        </w:tc>
        <w:tc>
          <w:tcPr>
            <w:tcW w:w="837" w:type="dxa"/>
            <w:tcBorders>
              <w:bottom w:val="nil"/>
            </w:tcBorders>
          </w:tcPr>
          <w:p w14:paraId="513AB234" w14:textId="77777777" w:rsidR="001C1EA4" w:rsidRPr="00C7345F" w:rsidRDefault="001C1EA4" w:rsidP="00F73F5C">
            <w:pPr>
              <w:pStyle w:val="TableText"/>
            </w:pPr>
            <w:r w:rsidRPr="00C7345F">
              <w:t>21.22</w:t>
            </w:r>
          </w:p>
        </w:tc>
        <w:tc>
          <w:tcPr>
            <w:tcW w:w="838" w:type="dxa"/>
            <w:tcBorders>
              <w:bottom w:val="nil"/>
            </w:tcBorders>
          </w:tcPr>
          <w:p w14:paraId="53D35A58" w14:textId="77777777" w:rsidR="001C1EA4" w:rsidRPr="00C7345F" w:rsidRDefault="001C1EA4" w:rsidP="00F73F5C">
            <w:pPr>
              <w:pStyle w:val="TableText"/>
            </w:pPr>
            <w:r w:rsidRPr="00C7345F">
              <w:t>6.72</w:t>
            </w:r>
          </w:p>
        </w:tc>
        <w:tc>
          <w:tcPr>
            <w:tcW w:w="838" w:type="dxa"/>
            <w:tcBorders>
              <w:bottom w:val="nil"/>
            </w:tcBorders>
          </w:tcPr>
          <w:p w14:paraId="6E3DC505" w14:textId="77777777" w:rsidR="001C1EA4" w:rsidRPr="00C7345F" w:rsidRDefault="001C1EA4" w:rsidP="00F73F5C">
            <w:pPr>
              <w:pStyle w:val="TableText"/>
            </w:pPr>
            <w:r w:rsidRPr="00C7345F">
              <w:t>0.81</w:t>
            </w:r>
          </w:p>
        </w:tc>
        <w:tc>
          <w:tcPr>
            <w:tcW w:w="838" w:type="dxa"/>
            <w:tcBorders>
              <w:bottom w:val="nil"/>
            </w:tcBorders>
          </w:tcPr>
          <w:p w14:paraId="52BC55F7" w14:textId="77777777" w:rsidR="001C1EA4" w:rsidRPr="00C7345F" w:rsidRDefault="001C1EA4" w:rsidP="00F73F5C">
            <w:pPr>
              <w:pStyle w:val="TableText"/>
            </w:pPr>
            <w:r w:rsidRPr="00C7345F">
              <w:t>133.57</w:t>
            </w:r>
          </w:p>
        </w:tc>
        <w:tc>
          <w:tcPr>
            <w:tcW w:w="838" w:type="dxa"/>
            <w:tcBorders>
              <w:bottom w:val="nil"/>
            </w:tcBorders>
          </w:tcPr>
          <w:p w14:paraId="1E3AB608" w14:textId="77777777" w:rsidR="001C1EA4" w:rsidRPr="00C7345F" w:rsidRDefault="001C1EA4" w:rsidP="00F73F5C">
            <w:pPr>
              <w:pStyle w:val="TableText"/>
            </w:pPr>
            <w:r w:rsidRPr="00C7345F">
              <w:t>10.31</w:t>
            </w:r>
          </w:p>
        </w:tc>
        <w:tc>
          <w:tcPr>
            <w:tcW w:w="837" w:type="dxa"/>
            <w:tcBorders>
              <w:bottom w:val="nil"/>
            </w:tcBorders>
          </w:tcPr>
          <w:p w14:paraId="4D660774" w14:textId="77777777" w:rsidR="001C1EA4" w:rsidRPr="00C7345F" w:rsidRDefault="001C1EA4" w:rsidP="00F73F5C">
            <w:pPr>
              <w:pStyle w:val="TableText"/>
            </w:pPr>
            <w:r w:rsidRPr="00C7345F">
              <w:t>14.64</w:t>
            </w:r>
          </w:p>
        </w:tc>
        <w:tc>
          <w:tcPr>
            <w:tcW w:w="838" w:type="dxa"/>
            <w:tcBorders>
              <w:bottom w:val="nil"/>
            </w:tcBorders>
          </w:tcPr>
          <w:p w14:paraId="5E38CFF8" w14:textId="77777777" w:rsidR="001C1EA4" w:rsidRPr="00C7345F" w:rsidRDefault="001C1EA4" w:rsidP="00F73F5C">
            <w:pPr>
              <w:pStyle w:val="TableText"/>
            </w:pPr>
            <w:r w:rsidRPr="00C7345F">
              <w:t>16.97</w:t>
            </w:r>
          </w:p>
        </w:tc>
        <w:tc>
          <w:tcPr>
            <w:tcW w:w="838" w:type="dxa"/>
            <w:tcBorders>
              <w:bottom w:val="nil"/>
            </w:tcBorders>
          </w:tcPr>
          <w:p w14:paraId="448F4D56" w14:textId="77777777" w:rsidR="001C1EA4" w:rsidRPr="00C7345F" w:rsidRDefault="001C1EA4" w:rsidP="00F73F5C">
            <w:pPr>
              <w:pStyle w:val="TableText"/>
            </w:pPr>
            <w:r w:rsidRPr="00C7345F">
              <w:t>20.08</w:t>
            </w:r>
          </w:p>
        </w:tc>
        <w:tc>
          <w:tcPr>
            <w:tcW w:w="838" w:type="dxa"/>
            <w:tcBorders>
              <w:bottom w:val="nil"/>
            </w:tcBorders>
          </w:tcPr>
          <w:p w14:paraId="4896B9D4" w14:textId="77777777" w:rsidR="001C1EA4" w:rsidRPr="00C7345F" w:rsidRDefault="001C1EA4" w:rsidP="00F73F5C">
            <w:pPr>
              <w:pStyle w:val="TableText"/>
            </w:pPr>
            <w:r w:rsidRPr="00C7345F">
              <w:t>24.10</w:t>
            </w:r>
          </w:p>
        </w:tc>
        <w:tc>
          <w:tcPr>
            <w:tcW w:w="838" w:type="dxa"/>
            <w:tcBorders>
              <w:bottom w:val="nil"/>
            </w:tcBorders>
          </w:tcPr>
          <w:p w14:paraId="5963CED5" w14:textId="77777777" w:rsidR="001C1EA4" w:rsidRPr="00C7345F" w:rsidRDefault="001C1EA4" w:rsidP="00F73F5C">
            <w:pPr>
              <w:pStyle w:val="TableText"/>
            </w:pPr>
            <w:r w:rsidRPr="00C7345F">
              <w:t>28.97</w:t>
            </w:r>
          </w:p>
        </w:tc>
        <w:tc>
          <w:tcPr>
            <w:tcW w:w="838" w:type="dxa"/>
            <w:tcBorders>
              <w:bottom w:val="nil"/>
            </w:tcBorders>
          </w:tcPr>
          <w:p w14:paraId="6502B2E5" w14:textId="77777777" w:rsidR="001C1EA4" w:rsidRPr="00C7345F" w:rsidRDefault="001C1EA4" w:rsidP="00F73F5C">
            <w:pPr>
              <w:pStyle w:val="TableText"/>
            </w:pPr>
            <w:r w:rsidRPr="00C7345F">
              <w:t>43.94</w:t>
            </w:r>
          </w:p>
        </w:tc>
      </w:tr>
      <w:tr w:rsidR="001C1EA4" w:rsidRPr="00C7345F" w14:paraId="0DAAFF08" w14:textId="77777777" w:rsidTr="00F73F5C">
        <w:tc>
          <w:tcPr>
            <w:tcW w:w="1440" w:type="dxa"/>
            <w:tcBorders>
              <w:top w:val="nil"/>
              <w:bottom w:val="single" w:sz="4" w:space="0" w:color="auto"/>
            </w:tcBorders>
          </w:tcPr>
          <w:p w14:paraId="172B794C" w14:textId="77777777" w:rsidR="001C1EA4" w:rsidRPr="00C7345F" w:rsidRDefault="001C1EA4" w:rsidP="00F73F5C">
            <w:pPr>
              <w:pStyle w:val="TableText"/>
            </w:pPr>
            <w:r w:rsidRPr="00C7345F">
              <w:t>K</w:t>
            </w:r>
            <w:r w:rsidRPr="00C7345F">
              <w:rPr>
                <w:lang w:eastAsia="ko-KR"/>
              </w:rPr>
              <w:t>indergarten</w:t>
            </w:r>
          </w:p>
        </w:tc>
        <w:tc>
          <w:tcPr>
            <w:tcW w:w="1296" w:type="dxa"/>
            <w:tcBorders>
              <w:top w:val="nil"/>
              <w:bottom w:val="single" w:sz="4" w:space="0" w:color="auto"/>
            </w:tcBorders>
          </w:tcPr>
          <w:p w14:paraId="79D903C4" w14:textId="77777777" w:rsidR="001C1EA4" w:rsidRPr="00C7345F" w:rsidRDefault="001C1EA4" w:rsidP="00F73F5C">
            <w:pPr>
              <w:pStyle w:val="TableText"/>
            </w:pPr>
            <w:r w:rsidRPr="00C7345F">
              <w:t>30–38</w:t>
            </w:r>
          </w:p>
        </w:tc>
        <w:tc>
          <w:tcPr>
            <w:tcW w:w="864" w:type="dxa"/>
            <w:tcBorders>
              <w:top w:val="nil"/>
              <w:bottom w:val="single" w:sz="4" w:space="0" w:color="auto"/>
            </w:tcBorders>
          </w:tcPr>
          <w:p w14:paraId="15726806" w14:textId="77777777" w:rsidR="001C1EA4" w:rsidRPr="00C7345F" w:rsidRDefault="001C1EA4" w:rsidP="00F73F5C">
            <w:pPr>
              <w:pStyle w:val="TableText"/>
            </w:pPr>
            <w:r w:rsidRPr="00C7345F">
              <w:t>19,807</w:t>
            </w:r>
          </w:p>
        </w:tc>
        <w:tc>
          <w:tcPr>
            <w:tcW w:w="837" w:type="dxa"/>
            <w:tcBorders>
              <w:top w:val="nil"/>
              <w:bottom w:val="single" w:sz="4" w:space="0" w:color="auto"/>
            </w:tcBorders>
          </w:tcPr>
          <w:p w14:paraId="610D5E5B" w14:textId="77777777" w:rsidR="001C1EA4" w:rsidRPr="00C7345F" w:rsidRDefault="001C1EA4" w:rsidP="00F73F5C">
            <w:pPr>
              <w:pStyle w:val="TableText"/>
            </w:pPr>
            <w:r w:rsidRPr="00C7345F">
              <w:t>19.54</w:t>
            </w:r>
          </w:p>
        </w:tc>
        <w:tc>
          <w:tcPr>
            <w:tcW w:w="838" w:type="dxa"/>
            <w:tcBorders>
              <w:top w:val="nil"/>
              <w:bottom w:val="single" w:sz="4" w:space="0" w:color="auto"/>
            </w:tcBorders>
          </w:tcPr>
          <w:p w14:paraId="58E9C164" w14:textId="77777777" w:rsidR="001C1EA4" w:rsidRPr="00C7345F" w:rsidRDefault="001C1EA4" w:rsidP="00F73F5C">
            <w:pPr>
              <w:pStyle w:val="TableText"/>
            </w:pPr>
            <w:r w:rsidRPr="00C7345F">
              <w:t>5.98</w:t>
            </w:r>
          </w:p>
        </w:tc>
        <w:tc>
          <w:tcPr>
            <w:tcW w:w="838" w:type="dxa"/>
            <w:tcBorders>
              <w:top w:val="nil"/>
              <w:bottom w:val="single" w:sz="4" w:space="0" w:color="auto"/>
            </w:tcBorders>
          </w:tcPr>
          <w:p w14:paraId="1AAD0E98" w14:textId="77777777" w:rsidR="001C1EA4" w:rsidRPr="00C7345F" w:rsidRDefault="001C1EA4" w:rsidP="00F73F5C">
            <w:pPr>
              <w:pStyle w:val="TableText"/>
            </w:pPr>
            <w:r w:rsidRPr="00C7345F">
              <w:t>0.91</w:t>
            </w:r>
          </w:p>
        </w:tc>
        <w:tc>
          <w:tcPr>
            <w:tcW w:w="838" w:type="dxa"/>
            <w:tcBorders>
              <w:top w:val="nil"/>
              <w:bottom w:val="single" w:sz="4" w:space="0" w:color="auto"/>
            </w:tcBorders>
          </w:tcPr>
          <w:p w14:paraId="7C159AF5" w14:textId="77777777" w:rsidR="001C1EA4" w:rsidRPr="00C7345F" w:rsidRDefault="001C1EA4" w:rsidP="00F73F5C">
            <w:pPr>
              <w:pStyle w:val="TableText"/>
            </w:pPr>
            <w:r w:rsidRPr="00C7345F">
              <w:t>82.29</w:t>
            </w:r>
          </w:p>
        </w:tc>
        <w:tc>
          <w:tcPr>
            <w:tcW w:w="838" w:type="dxa"/>
            <w:tcBorders>
              <w:top w:val="nil"/>
              <w:bottom w:val="single" w:sz="4" w:space="0" w:color="auto"/>
            </w:tcBorders>
          </w:tcPr>
          <w:p w14:paraId="63E69C9E" w14:textId="77777777" w:rsidR="001C1EA4" w:rsidRPr="00C7345F" w:rsidRDefault="001C1EA4" w:rsidP="00F73F5C">
            <w:pPr>
              <w:pStyle w:val="TableText"/>
            </w:pPr>
            <w:r w:rsidRPr="00C7345F">
              <w:t>7.80</w:t>
            </w:r>
          </w:p>
        </w:tc>
        <w:tc>
          <w:tcPr>
            <w:tcW w:w="837" w:type="dxa"/>
            <w:tcBorders>
              <w:top w:val="nil"/>
              <w:bottom w:val="single" w:sz="4" w:space="0" w:color="auto"/>
            </w:tcBorders>
          </w:tcPr>
          <w:p w14:paraId="21133DBB" w14:textId="77777777" w:rsidR="001C1EA4" w:rsidRPr="00C7345F" w:rsidRDefault="001C1EA4" w:rsidP="00F73F5C">
            <w:pPr>
              <w:pStyle w:val="TableText"/>
            </w:pPr>
            <w:r w:rsidRPr="00C7345F">
              <w:t>13.82</w:t>
            </w:r>
          </w:p>
        </w:tc>
        <w:tc>
          <w:tcPr>
            <w:tcW w:w="838" w:type="dxa"/>
            <w:tcBorders>
              <w:top w:val="nil"/>
              <w:bottom w:val="single" w:sz="4" w:space="0" w:color="auto"/>
            </w:tcBorders>
          </w:tcPr>
          <w:p w14:paraId="7A33EAB9" w14:textId="77777777" w:rsidR="001C1EA4" w:rsidRPr="00C7345F" w:rsidRDefault="001C1EA4" w:rsidP="00F73F5C">
            <w:pPr>
              <w:pStyle w:val="TableText"/>
            </w:pPr>
            <w:r w:rsidRPr="00C7345F">
              <w:t>15.79</w:t>
            </w:r>
          </w:p>
        </w:tc>
        <w:tc>
          <w:tcPr>
            <w:tcW w:w="838" w:type="dxa"/>
            <w:tcBorders>
              <w:top w:val="nil"/>
              <w:bottom w:val="single" w:sz="4" w:space="0" w:color="auto"/>
            </w:tcBorders>
          </w:tcPr>
          <w:p w14:paraId="34C0B976" w14:textId="77777777" w:rsidR="001C1EA4" w:rsidRPr="00C7345F" w:rsidRDefault="001C1EA4" w:rsidP="00F73F5C">
            <w:pPr>
              <w:pStyle w:val="TableText"/>
            </w:pPr>
            <w:r w:rsidRPr="00C7345F">
              <w:t>18.52</w:t>
            </w:r>
          </w:p>
        </w:tc>
        <w:tc>
          <w:tcPr>
            <w:tcW w:w="838" w:type="dxa"/>
            <w:tcBorders>
              <w:top w:val="nil"/>
              <w:bottom w:val="single" w:sz="4" w:space="0" w:color="auto"/>
            </w:tcBorders>
          </w:tcPr>
          <w:p w14:paraId="6097C041" w14:textId="77777777" w:rsidR="001C1EA4" w:rsidRPr="00C7345F" w:rsidRDefault="001C1EA4" w:rsidP="00F73F5C">
            <w:pPr>
              <w:pStyle w:val="TableText"/>
            </w:pPr>
            <w:r w:rsidRPr="00C7345F">
              <w:t>22.15</w:t>
            </w:r>
          </w:p>
        </w:tc>
        <w:tc>
          <w:tcPr>
            <w:tcW w:w="838" w:type="dxa"/>
            <w:tcBorders>
              <w:top w:val="nil"/>
              <w:bottom w:val="single" w:sz="4" w:space="0" w:color="auto"/>
            </w:tcBorders>
          </w:tcPr>
          <w:p w14:paraId="38B75608" w14:textId="77777777" w:rsidR="001C1EA4" w:rsidRPr="00C7345F" w:rsidRDefault="001C1EA4" w:rsidP="00F73F5C">
            <w:pPr>
              <w:pStyle w:val="TableText"/>
            </w:pPr>
            <w:r w:rsidRPr="00C7345F">
              <w:t>26.50</w:t>
            </w:r>
          </w:p>
        </w:tc>
        <w:tc>
          <w:tcPr>
            <w:tcW w:w="838" w:type="dxa"/>
            <w:tcBorders>
              <w:top w:val="nil"/>
              <w:bottom w:val="single" w:sz="4" w:space="0" w:color="auto"/>
            </w:tcBorders>
          </w:tcPr>
          <w:p w14:paraId="6C6C3144" w14:textId="77777777" w:rsidR="001C1EA4" w:rsidRPr="00C7345F" w:rsidRDefault="001C1EA4" w:rsidP="00F73F5C">
            <w:pPr>
              <w:pStyle w:val="TableText"/>
            </w:pPr>
            <w:r w:rsidRPr="00C7345F">
              <w:t>39.72</w:t>
            </w:r>
          </w:p>
        </w:tc>
      </w:tr>
      <w:tr w:rsidR="001C1EA4" w:rsidRPr="00C7345F" w14:paraId="2067F6F1" w14:textId="77777777" w:rsidTr="00F73F5C">
        <w:tc>
          <w:tcPr>
            <w:tcW w:w="1440" w:type="dxa"/>
            <w:tcBorders>
              <w:top w:val="single" w:sz="4" w:space="0" w:color="auto"/>
            </w:tcBorders>
          </w:tcPr>
          <w:p w14:paraId="74069D29" w14:textId="77777777" w:rsidR="001C1EA4" w:rsidRPr="00C7345F" w:rsidRDefault="001C1EA4" w:rsidP="00F73F5C">
            <w:pPr>
              <w:pStyle w:val="TableText"/>
            </w:pPr>
            <w:r w:rsidRPr="00C7345F">
              <w:t>1</w:t>
            </w:r>
          </w:p>
        </w:tc>
        <w:tc>
          <w:tcPr>
            <w:tcW w:w="1296" w:type="dxa"/>
            <w:tcBorders>
              <w:top w:val="single" w:sz="4" w:space="0" w:color="auto"/>
            </w:tcBorders>
          </w:tcPr>
          <w:p w14:paraId="3CC82422" w14:textId="77777777" w:rsidR="001C1EA4" w:rsidRPr="00C7345F" w:rsidRDefault="001C1EA4" w:rsidP="00F73F5C">
            <w:pPr>
              <w:pStyle w:val="TableText"/>
            </w:pPr>
            <w:r w:rsidRPr="00C7345F">
              <w:t>0–10</w:t>
            </w:r>
          </w:p>
        </w:tc>
        <w:tc>
          <w:tcPr>
            <w:tcW w:w="864" w:type="dxa"/>
            <w:tcBorders>
              <w:top w:val="single" w:sz="4" w:space="0" w:color="auto"/>
            </w:tcBorders>
          </w:tcPr>
          <w:p w14:paraId="651EF81A" w14:textId="77777777" w:rsidR="001C1EA4" w:rsidRPr="00C7345F" w:rsidRDefault="001C1EA4" w:rsidP="00F73F5C">
            <w:pPr>
              <w:pStyle w:val="TableText"/>
            </w:pPr>
            <w:r w:rsidRPr="00C7345F">
              <w:t>999</w:t>
            </w:r>
          </w:p>
        </w:tc>
        <w:tc>
          <w:tcPr>
            <w:tcW w:w="837" w:type="dxa"/>
            <w:tcBorders>
              <w:top w:val="single" w:sz="4" w:space="0" w:color="auto"/>
            </w:tcBorders>
          </w:tcPr>
          <w:p w14:paraId="7020EFC9" w14:textId="77777777" w:rsidR="001C1EA4" w:rsidRPr="00C7345F" w:rsidRDefault="001C1EA4" w:rsidP="00F73F5C">
            <w:pPr>
              <w:pStyle w:val="TableText"/>
            </w:pPr>
            <w:r w:rsidRPr="00C7345F">
              <w:t>13.23</w:t>
            </w:r>
          </w:p>
        </w:tc>
        <w:tc>
          <w:tcPr>
            <w:tcW w:w="838" w:type="dxa"/>
            <w:tcBorders>
              <w:top w:val="single" w:sz="4" w:space="0" w:color="auto"/>
            </w:tcBorders>
          </w:tcPr>
          <w:p w14:paraId="3A9BD2E7" w14:textId="77777777" w:rsidR="001C1EA4" w:rsidRPr="00C7345F" w:rsidRDefault="001C1EA4" w:rsidP="00F73F5C">
            <w:pPr>
              <w:pStyle w:val="TableText"/>
            </w:pPr>
            <w:r w:rsidRPr="00C7345F">
              <w:t>7.56</w:t>
            </w:r>
          </w:p>
        </w:tc>
        <w:tc>
          <w:tcPr>
            <w:tcW w:w="838" w:type="dxa"/>
            <w:tcBorders>
              <w:top w:val="single" w:sz="4" w:space="0" w:color="auto"/>
            </w:tcBorders>
          </w:tcPr>
          <w:p w14:paraId="06F6BC84" w14:textId="77777777" w:rsidR="001C1EA4" w:rsidRPr="00C7345F" w:rsidRDefault="001C1EA4" w:rsidP="00F73F5C">
            <w:pPr>
              <w:pStyle w:val="TableText"/>
            </w:pPr>
            <w:r w:rsidRPr="00C7345F">
              <w:t>0.41</w:t>
            </w:r>
          </w:p>
        </w:tc>
        <w:tc>
          <w:tcPr>
            <w:tcW w:w="838" w:type="dxa"/>
            <w:tcBorders>
              <w:top w:val="single" w:sz="4" w:space="0" w:color="auto"/>
            </w:tcBorders>
          </w:tcPr>
          <w:p w14:paraId="42AACA34" w14:textId="77777777" w:rsidR="001C1EA4" w:rsidRPr="00C7345F" w:rsidRDefault="001C1EA4" w:rsidP="00F73F5C">
            <w:pPr>
              <w:pStyle w:val="TableText"/>
            </w:pPr>
            <w:r w:rsidRPr="00C7345F">
              <w:t>51.95</w:t>
            </w:r>
          </w:p>
        </w:tc>
        <w:tc>
          <w:tcPr>
            <w:tcW w:w="838" w:type="dxa"/>
            <w:tcBorders>
              <w:top w:val="single" w:sz="4" w:space="0" w:color="auto"/>
            </w:tcBorders>
          </w:tcPr>
          <w:p w14:paraId="2D1BF3D9" w14:textId="77777777" w:rsidR="001C1EA4" w:rsidRPr="00C7345F" w:rsidRDefault="001C1EA4" w:rsidP="00F73F5C">
            <w:pPr>
              <w:pStyle w:val="TableText"/>
            </w:pPr>
            <w:r w:rsidRPr="00C7345F">
              <w:t>0.89</w:t>
            </w:r>
          </w:p>
        </w:tc>
        <w:tc>
          <w:tcPr>
            <w:tcW w:w="837" w:type="dxa"/>
            <w:tcBorders>
              <w:top w:val="single" w:sz="4" w:space="0" w:color="auto"/>
            </w:tcBorders>
          </w:tcPr>
          <w:p w14:paraId="2466A633" w14:textId="77777777" w:rsidR="001C1EA4" w:rsidRPr="00C7345F" w:rsidRDefault="001C1EA4" w:rsidP="00F73F5C">
            <w:pPr>
              <w:pStyle w:val="TableText"/>
            </w:pPr>
            <w:r w:rsidRPr="00C7345F">
              <w:t>4.85</w:t>
            </w:r>
          </w:p>
        </w:tc>
        <w:tc>
          <w:tcPr>
            <w:tcW w:w="838" w:type="dxa"/>
            <w:tcBorders>
              <w:top w:val="single" w:sz="4" w:space="0" w:color="auto"/>
            </w:tcBorders>
          </w:tcPr>
          <w:p w14:paraId="1102A841" w14:textId="77777777" w:rsidR="001C1EA4" w:rsidRPr="00C7345F" w:rsidRDefault="001C1EA4" w:rsidP="00F73F5C">
            <w:pPr>
              <w:pStyle w:val="TableText"/>
            </w:pPr>
            <w:r w:rsidRPr="00C7345F">
              <w:t>7.94</w:t>
            </w:r>
          </w:p>
        </w:tc>
        <w:tc>
          <w:tcPr>
            <w:tcW w:w="838" w:type="dxa"/>
            <w:tcBorders>
              <w:top w:val="single" w:sz="4" w:space="0" w:color="auto"/>
            </w:tcBorders>
          </w:tcPr>
          <w:p w14:paraId="2DFD8228" w14:textId="77777777" w:rsidR="001C1EA4" w:rsidRPr="00C7345F" w:rsidRDefault="001C1EA4" w:rsidP="00F73F5C">
            <w:pPr>
              <w:pStyle w:val="TableText"/>
            </w:pPr>
            <w:r w:rsidRPr="00C7345F">
              <w:t>11.92</w:t>
            </w:r>
          </w:p>
        </w:tc>
        <w:tc>
          <w:tcPr>
            <w:tcW w:w="838" w:type="dxa"/>
            <w:tcBorders>
              <w:top w:val="single" w:sz="4" w:space="0" w:color="auto"/>
            </w:tcBorders>
          </w:tcPr>
          <w:p w14:paraId="71770960" w14:textId="77777777" w:rsidR="001C1EA4" w:rsidRPr="00C7345F" w:rsidRDefault="001C1EA4" w:rsidP="00F73F5C">
            <w:pPr>
              <w:pStyle w:val="TableText"/>
            </w:pPr>
            <w:r w:rsidRPr="00C7345F">
              <w:t>17.61</w:t>
            </w:r>
          </w:p>
        </w:tc>
        <w:tc>
          <w:tcPr>
            <w:tcW w:w="838" w:type="dxa"/>
            <w:tcBorders>
              <w:top w:val="single" w:sz="4" w:space="0" w:color="auto"/>
            </w:tcBorders>
          </w:tcPr>
          <w:p w14:paraId="7EAFA7B3" w14:textId="77777777" w:rsidR="001C1EA4" w:rsidRPr="00C7345F" w:rsidRDefault="001C1EA4" w:rsidP="00F73F5C">
            <w:pPr>
              <w:pStyle w:val="TableText"/>
            </w:pPr>
            <w:r w:rsidRPr="00C7345F">
              <w:t>23.03</w:t>
            </w:r>
          </w:p>
        </w:tc>
        <w:tc>
          <w:tcPr>
            <w:tcW w:w="838" w:type="dxa"/>
            <w:tcBorders>
              <w:top w:val="single" w:sz="4" w:space="0" w:color="auto"/>
            </w:tcBorders>
          </w:tcPr>
          <w:p w14:paraId="33C179BC" w14:textId="77777777" w:rsidR="001C1EA4" w:rsidRPr="00C7345F" w:rsidRDefault="001C1EA4" w:rsidP="00F73F5C">
            <w:pPr>
              <w:pStyle w:val="TableText"/>
            </w:pPr>
            <w:r w:rsidRPr="00C7345F">
              <w:t>36.09</w:t>
            </w:r>
          </w:p>
        </w:tc>
      </w:tr>
      <w:tr w:rsidR="001C1EA4" w:rsidRPr="00C7345F" w14:paraId="119EB5AE" w14:textId="77777777" w:rsidTr="00F73F5C">
        <w:tc>
          <w:tcPr>
            <w:tcW w:w="1440" w:type="dxa"/>
          </w:tcPr>
          <w:p w14:paraId="4F7946A1" w14:textId="77777777" w:rsidR="001C1EA4" w:rsidRPr="00C7345F" w:rsidRDefault="001C1EA4" w:rsidP="00F73F5C">
            <w:pPr>
              <w:pStyle w:val="TableText"/>
            </w:pPr>
            <w:r w:rsidRPr="00C7345F">
              <w:t>1</w:t>
            </w:r>
          </w:p>
        </w:tc>
        <w:tc>
          <w:tcPr>
            <w:tcW w:w="1296" w:type="dxa"/>
          </w:tcPr>
          <w:p w14:paraId="7A976879" w14:textId="77777777" w:rsidR="001C1EA4" w:rsidRPr="00C7345F" w:rsidRDefault="001C1EA4" w:rsidP="00F73F5C">
            <w:pPr>
              <w:pStyle w:val="TableText"/>
            </w:pPr>
            <w:r w:rsidRPr="00C7345F">
              <w:t>11–20</w:t>
            </w:r>
          </w:p>
        </w:tc>
        <w:tc>
          <w:tcPr>
            <w:tcW w:w="864" w:type="dxa"/>
          </w:tcPr>
          <w:p w14:paraId="1D8FEFEE" w14:textId="77777777" w:rsidR="001C1EA4" w:rsidRPr="00C7345F" w:rsidRDefault="001C1EA4" w:rsidP="00F73F5C">
            <w:pPr>
              <w:pStyle w:val="TableText"/>
            </w:pPr>
            <w:r w:rsidRPr="00C7345F">
              <w:t>433</w:t>
            </w:r>
          </w:p>
        </w:tc>
        <w:tc>
          <w:tcPr>
            <w:tcW w:w="837" w:type="dxa"/>
          </w:tcPr>
          <w:p w14:paraId="35F44E9C" w14:textId="77777777" w:rsidR="001C1EA4" w:rsidRPr="00C7345F" w:rsidRDefault="001C1EA4" w:rsidP="00F73F5C">
            <w:pPr>
              <w:pStyle w:val="TableText"/>
            </w:pPr>
            <w:r w:rsidRPr="00C7345F">
              <w:t>24.74</w:t>
            </w:r>
          </w:p>
        </w:tc>
        <w:tc>
          <w:tcPr>
            <w:tcW w:w="838" w:type="dxa"/>
          </w:tcPr>
          <w:p w14:paraId="787885A5" w14:textId="77777777" w:rsidR="001C1EA4" w:rsidRPr="00C7345F" w:rsidRDefault="001C1EA4" w:rsidP="00F73F5C">
            <w:pPr>
              <w:pStyle w:val="TableText"/>
            </w:pPr>
            <w:r w:rsidRPr="00C7345F">
              <w:t>7.52</w:t>
            </w:r>
          </w:p>
        </w:tc>
        <w:tc>
          <w:tcPr>
            <w:tcW w:w="838" w:type="dxa"/>
          </w:tcPr>
          <w:p w14:paraId="42ABF604" w14:textId="77777777" w:rsidR="001C1EA4" w:rsidRPr="00C7345F" w:rsidRDefault="001C1EA4" w:rsidP="00F73F5C">
            <w:pPr>
              <w:pStyle w:val="TableText"/>
            </w:pPr>
            <w:r w:rsidRPr="00C7345F">
              <w:t>2.90</w:t>
            </w:r>
          </w:p>
        </w:tc>
        <w:tc>
          <w:tcPr>
            <w:tcW w:w="838" w:type="dxa"/>
          </w:tcPr>
          <w:p w14:paraId="5A09C0A8" w14:textId="77777777" w:rsidR="001C1EA4" w:rsidRPr="00C7345F" w:rsidRDefault="001C1EA4" w:rsidP="00F73F5C">
            <w:pPr>
              <w:pStyle w:val="TableText"/>
            </w:pPr>
            <w:r w:rsidRPr="00C7345F">
              <w:t>62.92</w:t>
            </w:r>
          </w:p>
        </w:tc>
        <w:tc>
          <w:tcPr>
            <w:tcW w:w="838" w:type="dxa"/>
          </w:tcPr>
          <w:p w14:paraId="4330D8A1" w14:textId="77777777" w:rsidR="001C1EA4" w:rsidRPr="00C7345F" w:rsidRDefault="001C1EA4" w:rsidP="00F73F5C">
            <w:pPr>
              <w:pStyle w:val="TableText"/>
            </w:pPr>
            <w:r w:rsidRPr="00C7345F">
              <w:t>13.25</w:t>
            </w:r>
          </w:p>
        </w:tc>
        <w:tc>
          <w:tcPr>
            <w:tcW w:w="837" w:type="dxa"/>
          </w:tcPr>
          <w:p w14:paraId="43F36C09" w14:textId="77777777" w:rsidR="001C1EA4" w:rsidRPr="00C7345F" w:rsidRDefault="001C1EA4" w:rsidP="00F73F5C">
            <w:pPr>
              <w:pStyle w:val="TableText"/>
            </w:pPr>
            <w:r w:rsidRPr="00C7345F">
              <w:t>17.59</w:t>
            </w:r>
          </w:p>
        </w:tc>
        <w:tc>
          <w:tcPr>
            <w:tcW w:w="838" w:type="dxa"/>
          </w:tcPr>
          <w:p w14:paraId="6C845D0C" w14:textId="77777777" w:rsidR="001C1EA4" w:rsidRPr="00C7345F" w:rsidRDefault="001C1EA4" w:rsidP="00F73F5C">
            <w:pPr>
              <w:pStyle w:val="TableText"/>
            </w:pPr>
            <w:r w:rsidRPr="00C7345F">
              <w:t>20.04</w:t>
            </w:r>
          </w:p>
        </w:tc>
        <w:tc>
          <w:tcPr>
            <w:tcW w:w="838" w:type="dxa"/>
          </w:tcPr>
          <w:p w14:paraId="2CF29603" w14:textId="77777777" w:rsidR="001C1EA4" w:rsidRPr="00C7345F" w:rsidRDefault="001C1EA4" w:rsidP="00F73F5C">
            <w:pPr>
              <w:pStyle w:val="TableText"/>
            </w:pPr>
            <w:r w:rsidRPr="00C7345F">
              <w:t>23.19</w:t>
            </w:r>
          </w:p>
        </w:tc>
        <w:tc>
          <w:tcPr>
            <w:tcW w:w="838" w:type="dxa"/>
          </w:tcPr>
          <w:p w14:paraId="7171C648" w14:textId="77777777" w:rsidR="001C1EA4" w:rsidRPr="00C7345F" w:rsidRDefault="001C1EA4" w:rsidP="00F73F5C">
            <w:pPr>
              <w:pStyle w:val="TableText"/>
            </w:pPr>
            <w:r w:rsidRPr="00C7345F">
              <w:t>28.09</w:t>
            </w:r>
          </w:p>
        </w:tc>
        <w:tc>
          <w:tcPr>
            <w:tcW w:w="838" w:type="dxa"/>
          </w:tcPr>
          <w:p w14:paraId="34D0A627" w14:textId="77777777" w:rsidR="001C1EA4" w:rsidRPr="00C7345F" w:rsidRDefault="001C1EA4" w:rsidP="00F73F5C">
            <w:pPr>
              <w:pStyle w:val="TableText"/>
            </w:pPr>
            <w:r w:rsidRPr="00C7345F">
              <w:t>32.88</w:t>
            </w:r>
          </w:p>
        </w:tc>
        <w:tc>
          <w:tcPr>
            <w:tcW w:w="838" w:type="dxa"/>
          </w:tcPr>
          <w:p w14:paraId="4382F285" w14:textId="77777777" w:rsidR="001C1EA4" w:rsidRPr="00C7345F" w:rsidRDefault="001C1EA4" w:rsidP="00F73F5C">
            <w:pPr>
              <w:pStyle w:val="TableText"/>
            </w:pPr>
            <w:r w:rsidRPr="00C7345F">
              <w:t>52.04</w:t>
            </w:r>
          </w:p>
        </w:tc>
      </w:tr>
      <w:tr w:rsidR="001C1EA4" w:rsidRPr="00C7345F" w14:paraId="7BDD24FF" w14:textId="77777777" w:rsidTr="00F73F5C">
        <w:tc>
          <w:tcPr>
            <w:tcW w:w="1440" w:type="dxa"/>
          </w:tcPr>
          <w:p w14:paraId="10AC9421" w14:textId="77777777" w:rsidR="001C1EA4" w:rsidRPr="00C7345F" w:rsidRDefault="001C1EA4" w:rsidP="00F73F5C">
            <w:pPr>
              <w:pStyle w:val="TableText"/>
            </w:pPr>
            <w:r w:rsidRPr="00C7345F">
              <w:t>1</w:t>
            </w:r>
          </w:p>
        </w:tc>
        <w:tc>
          <w:tcPr>
            <w:tcW w:w="1296" w:type="dxa"/>
          </w:tcPr>
          <w:p w14:paraId="47BB6724" w14:textId="77777777" w:rsidR="001C1EA4" w:rsidRPr="00C7345F" w:rsidRDefault="001C1EA4" w:rsidP="00F73F5C">
            <w:pPr>
              <w:pStyle w:val="TableText"/>
            </w:pPr>
            <w:r w:rsidRPr="00C7345F">
              <w:t>21–29</w:t>
            </w:r>
          </w:p>
        </w:tc>
        <w:tc>
          <w:tcPr>
            <w:tcW w:w="864" w:type="dxa"/>
          </w:tcPr>
          <w:p w14:paraId="7B70AFE8" w14:textId="77777777" w:rsidR="001C1EA4" w:rsidRPr="00C7345F" w:rsidRDefault="001C1EA4" w:rsidP="00F73F5C">
            <w:pPr>
              <w:pStyle w:val="TableText"/>
            </w:pPr>
            <w:r w:rsidRPr="00C7345F">
              <w:t>735</w:t>
            </w:r>
          </w:p>
        </w:tc>
        <w:tc>
          <w:tcPr>
            <w:tcW w:w="837" w:type="dxa"/>
          </w:tcPr>
          <w:p w14:paraId="2D1963B3" w14:textId="77777777" w:rsidR="001C1EA4" w:rsidRPr="00C7345F" w:rsidRDefault="001C1EA4" w:rsidP="00F73F5C">
            <w:pPr>
              <w:pStyle w:val="TableText"/>
            </w:pPr>
            <w:r w:rsidRPr="00C7345F">
              <w:t>25.12</w:t>
            </w:r>
          </w:p>
        </w:tc>
        <w:tc>
          <w:tcPr>
            <w:tcW w:w="838" w:type="dxa"/>
          </w:tcPr>
          <w:p w14:paraId="42128CCA" w14:textId="77777777" w:rsidR="001C1EA4" w:rsidRPr="00C7345F" w:rsidRDefault="001C1EA4" w:rsidP="00F73F5C">
            <w:pPr>
              <w:pStyle w:val="TableText"/>
            </w:pPr>
            <w:r w:rsidRPr="00C7345F">
              <w:t>7.28</w:t>
            </w:r>
          </w:p>
        </w:tc>
        <w:tc>
          <w:tcPr>
            <w:tcW w:w="838" w:type="dxa"/>
          </w:tcPr>
          <w:p w14:paraId="5CAFF527" w14:textId="77777777" w:rsidR="001C1EA4" w:rsidRPr="00C7345F" w:rsidRDefault="001C1EA4" w:rsidP="00F73F5C">
            <w:pPr>
              <w:pStyle w:val="TableText"/>
            </w:pPr>
            <w:r w:rsidRPr="00C7345F">
              <w:t>3.17</w:t>
            </w:r>
          </w:p>
        </w:tc>
        <w:tc>
          <w:tcPr>
            <w:tcW w:w="838" w:type="dxa"/>
          </w:tcPr>
          <w:p w14:paraId="655CB5DA" w14:textId="77777777" w:rsidR="001C1EA4" w:rsidRPr="00C7345F" w:rsidRDefault="001C1EA4" w:rsidP="00F73F5C">
            <w:pPr>
              <w:pStyle w:val="TableText"/>
            </w:pPr>
            <w:r w:rsidRPr="00C7345F">
              <w:t>73.39</w:t>
            </w:r>
          </w:p>
        </w:tc>
        <w:tc>
          <w:tcPr>
            <w:tcW w:w="838" w:type="dxa"/>
          </w:tcPr>
          <w:p w14:paraId="30B9607C" w14:textId="77777777" w:rsidR="001C1EA4" w:rsidRPr="00C7345F" w:rsidRDefault="001C1EA4" w:rsidP="00F73F5C">
            <w:pPr>
              <w:pStyle w:val="TableText"/>
            </w:pPr>
            <w:r w:rsidRPr="00C7345F">
              <w:t>7.71</w:t>
            </w:r>
          </w:p>
        </w:tc>
        <w:tc>
          <w:tcPr>
            <w:tcW w:w="837" w:type="dxa"/>
          </w:tcPr>
          <w:p w14:paraId="52B74B4A" w14:textId="77777777" w:rsidR="001C1EA4" w:rsidRPr="00C7345F" w:rsidRDefault="001C1EA4" w:rsidP="00F73F5C">
            <w:pPr>
              <w:pStyle w:val="TableText"/>
            </w:pPr>
            <w:r w:rsidRPr="00C7345F">
              <w:t>18.01</w:t>
            </w:r>
          </w:p>
        </w:tc>
        <w:tc>
          <w:tcPr>
            <w:tcW w:w="838" w:type="dxa"/>
          </w:tcPr>
          <w:p w14:paraId="5CD03258" w14:textId="77777777" w:rsidR="001C1EA4" w:rsidRPr="00C7345F" w:rsidRDefault="001C1EA4" w:rsidP="00F73F5C">
            <w:pPr>
              <w:pStyle w:val="TableText"/>
            </w:pPr>
            <w:r w:rsidRPr="00C7345F">
              <w:t>20.58</w:t>
            </w:r>
          </w:p>
        </w:tc>
        <w:tc>
          <w:tcPr>
            <w:tcW w:w="838" w:type="dxa"/>
          </w:tcPr>
          <w:p w14:paraId="3A28395A" w14:textId="77777777" w:rsidR="001C1EA4" w:rsidRPr="00C7345F" w:rsidRDefault="001C1EA4" w:rsidP="00F73F5C">
            <w:pPr>
              <w:pStyle w:val="TableText"/>
            </w:pPr>
            <w:r w:rsidRPr="00C7345F">
              <w:t>24.12</w:t>
            </w:r>
          </w:p>
        </w:tc>
        <w:tc>
          <w:tcPr>
            <w:tcW w:w="838" w:type="dxa"/>
          </w:tcPr>
          <w:p w14:paraId="342D144D" w14:textId="77777777" w:rsidR="001C1EA4" w:rsidRPr="00C7345F" w:rsidRDefault="001C1EA4" w:rsidP="00F73F5C">
            <w:pPr>
              <w:pStyle w:val="TableText"/>
            </w:pPr>
            <w:r w:rsidRPr="00C7345F">
              <w:t>28.96</w:t>
            </w:r>
          </w:p>
        </w:tc>
        <w:tc>
          <w:tcPr>
            <w:tcW w:w="838" w:type="dxa"/>
          </w:tcPr>
          <w:p w14:paraId="4070A94F" w14:textId="77777777" w:rsidR="001C1EA4" w:rsidRPr="00C7345F" w:rsidRDefault="001C1EA4" w:rsidP="00F73F5C">
            <w:pPr>
              <w:pStyle w:val="TableText"/>
            </w:pPr>
            <w:r w:rsidRPr="00C7345F">
              <w:t>33.26</w:t>
            </w:r>
          </w:p>
        </w:tc>
        <w:tc>
          <w:tcPr>
            <w:tcW w:w="838" w:type="dxa"/>
          </w:tcPr>
          <w:p w14:paraId="3D1C25A6" w14:textId="77777777" w:rsidR="001C1EA4" w:rsidRPr="00C7345F" w:rsidRDefault="001C1EA4" w:rsidP="00F73F5C">
            <w:pPr>
              <w:pStyle w:val="TableText"/>
            </w:pPr>
            <w:r w:rsidRPr="00C7345F">
              <w:t>49.89</w:t>
            </w:r>
          </w:p>
        </w:tc>
      </w:tr>
      <w:tr w:rsidR="001C1EA4" w:rsidRPr="00C7345F" w14:paraId="24CEED09" w14:textId="77777777" w:rsidTr="00F73F5C">
        <w:tc>
          <w:tcPr>
            <w:tcW w:w="1440" w:type="dxa"/>
          </w:tcPr>
          <w:p w14:paraId="6DE146B7" w14:textId="77777777" w:rsidR="001C1EA4" w:rsidRPr="00C7345F" w:rsidRDefault="001C1EA4" w:rsidP="00F73F5C">
            <w:pPr>
              <w:pStyle w:val="TableText"/>
            </w:pPr>
            <w:r w:rsidRPr="00C7345F">
              <w:t>1</w:t>
            </w:r>
          </w:p>
        </w:tc>
        <w:tc>
          <w:tcPr>
            <w:tcW w:w="1296" w:type="dxa"/>
          </w:tcPr>
          <w:p w14:paraId="7662D2E3" w14:textId="77777777" w:rsidR="001C1EA4" w:rsidRPr="00C7345F" w:rsidRDefault="001C1EA4" w:rsidP="00F73F5C">
            <w:pPr>
              <w:pStyle w:val="TableText"/>
            </w:pPr>
            <w:r w:rsidRPr="00C7345F">
              <w:t>30–39</w:t>
            </w:r>
          </w:p>
        </w:tc>
        <w:tc>
          <w:tcPr>
            <w:tcW w:w="864" w:type="dxa"/>
          </w:tcPr>
          <w:p w14:paraId="48414AC5" w14:textId="77777777" w:rsidR="001C1EA4" w:rsidRPr="00C7345F" w:rsidRDefault="001C1EA4" w:rsidP="00F73F5C">
            <w:pPr>
              <w:pStyle w:val="TableText"/>
            </w:pPr>
            <w:r w:rsidRPr="00C7345F">
              <w:t>1,484</w:t>
            </w:r>
          </w:p>
        </w:tc>
        <w:tc>
          <w:tcPr>
            <w:tcW w:w="837" w:type="dxa"/>
          </w:tcPr>
          <w:p w14:paraId="0BDE4E99" w14:textId="77777777" w:rsidR="001C1EA4" w:rsidRPr="00C7345F" w:rsidRDefault="001C1EA4" w:rsidP="00F73F5C">
            <w:pPr>
              <w:pStyle w:val="TableText"/>
            </w:pPr>
            <w:r w:rsidRPr="00C7345F">
              <w:t>23.14</w:t>
            </w:r>
          </w:p>
        </w:tc>
        <w:tc>
          <w:tcPr>
            <w:tcW w:w="838" w:type="dxa"/>
          </w:tcPr>
          <w:p w14:paraId="6A79EDB1" w14:textId="77777777" w:rsidR="001C1EA4" w:rsidRPr="00C7345F" w:rsidRDefault="001C1EA4" w:rsidP="00F73F5C">
            <w:pPr>
              <w:pStyle w:val="TableText"/>
            </w:pPr>
            <w:r w:rsidRPr="00C7345F">
              <w:t>6.16</w:t>
            </w:r>
          </w:p>
        </w:tc>
        <w:tc>
          <w:tcPr>
            <w:tcW w:w="838" w:type="dxa"/>
          </w:tcPr>
          <w:p w14:paraId="62A07C49" w14:textId="77777777" w:rsidR="001C1EA4" w:rsidRPr="00C7345F" w:rsidRDefault="001C1EA4" w:rsidP="00F73F5C">
            <w:pPr>
              <w:pStyle w:val="TableText"/>
            </w:pPr>
            <w:r w:rsidRPr="00C7345F">
              <w:t>1.44</w:t>
            </w:r>
          </w:p>
        </w:tc>
        <w:tc>
          <w:tcPr>
            <w:tcW w:w="838" w:type="dxa"/>
          </w:tcPr>
          <w:p w14:paraId="41CCE652" w14:textId="77777777" w:rsidR="001C1EA4" w:rsidRPr="00C7345F" w:rsidRDefault="001C1EA4" w:rsidP="00F73F5C">
            <w:pPr>
              <w:pStyle w:val="TableText"/>
            </w:pPr>
            <w:r w:rsidRPr="00C7345F">
              <w:t>63.96</w:t>
            </w:r>
          </w:p>
        </w:tc>
        <w:tc>
          <w:tcPr>
            <w:tcW w:w="838" w:type="dxa"/>
          </w:tcPr>
          <w:p w14:paraId="6CAC9D8B" w14:textId="77777777" w:rsidR="001C1EA4" w:rsidRPr="00C7345F" w:rsidRDefault="001C1EA4" w:rsidP="00F73F5C">
            <w:pPr>
              <w:pStyle w:val="TableText"/>
            </w:pPr>
            <w:r w:rsidRPr="00C7345F">
              <w:t>11.94</w:t>
            </w:r>
          </w:p>
        </w:tc>
        <w:tc>
          <w:tcPr>
            <w:tcW w:w="837" w:type="dxa"/>
          </w:tcPr>
          <w:p w14:paraId="3524E1D2" w14:textId="77777777" w:rsidR="001C1EA4" w:rsidRPr="00C7345F" w:rsidRDefault="001C1EA4" w:rsidP="00F73F5C">
            <w:pPr>
              <w:pStyle w:val="TableText"/>
            </w:pPr>
            <w:r w:rsidRPr="00C7345F">
              <w:t>17.04</w:t>
            </w:r>
          </w:p>
        </w:tc>
        <w:tc>
          <w:tcPr>
            <w:tcW w:w="838" w:type="dxa"/>
          </w:tcPr>
          <w:p w14:paraId="62F806BC" w14:textId="77777777" w:rsidR="001C1EA4" w:rsidRPr="00C7345F" w:rsidRDefault="001C1EA4" w:rsidP="00F73F5C">
            <w:pPr>
              <w:pStyle w:val="TableText"/>
            </w:pPr>
            <w:r w:rsidRPr="00C7345F">
              <w:t>19.33</w:t>
            </w:r>
          </w:p>
        </w:tc>
        <w:tc>
          <w:tcPr>
            <w:tcW w:w="838" w:type="dxa"/>
          </w:tcPr>
          <w:p w14:paraId="60274525" w14:textId="77777777" w:rsidR="001C1EA4" w:rsidRPr="00C7345F" w:rsidRDefault="001C1EA4" w:rsidP="00F73F5C">
            <w:pPr>
              <w:pStyle w:val="TableText"/>
            </w:pPr>
            <w:r w:rsidRPr="00C7345F">
              <w:t>22.15</w:t>
            </w:r>
          </w:p>
        </w:tc>
        <w:tc>
          <w:tcPr>
            <w:tcW w:w="838" w:type="dxa"/>
          </w:tcPr>
          <w:p w14:paraId="5D947707" w14:textId="77777777" w:rsidR="001C1EA4" w:rsidRPr="00C7345F" w:rsidRDefault="001C1EA4" w:rsidP="00F73F5C">
            <w:pPr>
              <w:pStyle w:val="TableText"/>
            </w:pPr>
            <w:r w:rsidRPr="00C7345F">
              <w:t>25.82</w:t>
            </w:r>
          </w:p>
        </w:tc>
        <w:tc>
          <w:tcPr>
            <w:tcW w:w="838" w:type="dxa"/>
          </w:tcPr>
          <w:p w14:paraId="23A73889" w14:textId="77777777" w:rsidR="001C1EA4" w:rsidRPr="00C7345F" w:rsidRDefault="001C1EA4" w:rsidP="00F73F5C">
            <w:pPr>
              <w:pStyle w:val="TableText"/>
            </w:pPr>
            <w:r w:rsidRPr="00C7345F">
              <w:t>29.94</w:t>
            </w:r>
          </w:p>
        </w:tc>
        <w:tc>
          <w:tcPr>
            <w:tcW w:w="838" w:type="dxa"/>
          </w:tcPr>
          <w:p w14:paraId="6130B64F" w14:textId="77777777" w:rsidR="001C1EA4" w:rsidRPr="00C7345F" w:rsidRDefault="001C1EA4" w:rsidP="00F73F5C">
            <w:pPr>
              <w:pStyle w:val="TableText"/>
            </w:pPr>
            <w:r w:rsidRPr="00C7345F">
              <w:t>45.01</w:t>
            </w:r>
          </w:p>
        </w:tc>
      </w:tr>
    </w:tbl>
    <w:p w14:paraId="3168412C" w14:textId="77777777" w:rsidR="001C1EA4" w:rsidRPr="00C7345F" w:rsidRDefault="001C1EA4" w:rsidP="00F73F5C">
      <w:pPr>
        <w:pStyle w:val="NormalContinuation"/>
        <w:rPr>
          <w:i/>
          <w:iCs/>
        </w:rPr>
      </w:pPr>
      <w:r w:rsidRPr="00C7345F">
        <w:lastRenderedPageBreak/>
        <w:fldChar w:fldCharType="begin"/>
      </w:r>
      <w:r w:rsidRPr="00C7345F">
        <w:instrText xml:space="preserve"> REF _Ref94531306 \h </w:instrText>
      </w:r>
      <w:r w:rsidRPr="00C7345F">
        <w:fldChar w:fldCharType="separate"/>
      </w:r>
      <w:r w:rsidRPr="00C7345F">
        <w:t>Table 5.C.1</w:t>
      </w:r>
      <w:r w:rsidRPr="00C7345F">
        <w:fldChar w:fldCharType="end"/>
      </w:r>
      <w:r w:rsidRPr="00C7345F">
        <w:t xml:space="preserve"> </w:t>
      </w:r>
      <w:r w:rsidRPr="00C7345F">
        <w:rPr>
          <w:i/>
          <w:iCs/>
        </w:rPr>
        <w:t>(continuation)</w:t>
      </w:r>
    </w:p>
    <w:tbl>
      <w:tblPr>
        <w:tblStyle w:val="TRs"/>
        <w:tblW w:w="12816" w:type="dxa"/>
        <w:tblLayout w:type="fixed"/>
        <w:tblCellMar>
          <w:left w:w="14" w:type="dxa"/>
          <w:right w:w="14" w:type="dxa"/>
        </w:tblCellMar>
        <w:tblLook w:val="04A0" w:firstRow="1" w:lastRow="0" w:firstColumn="1" w:lastColumn="0" w:noHBand="0" w:noVBand="1"/>
        <w:tblDescription w:val="Total Testing Time (in Minutes) at Each Raw Score Interval, continuation"/>
      </w:tblPr>
      <w:tblGrid>
        <w:gridCol w:w="1440"/>
        <w:gridCol w:w="1296"/>
        <w:gridCol w:w="864"/>
        <w:gridCol w:w="837"/>
        <w:gridCol w:w="838"/>
        <w:gridCol w:w="838"/>
        <w:gridCol w:w="838"/>
        <w:gridCol w:w="838"/>
        <w:gridCol w:w="837"/>
        <w:gridCol w:w="838"/>
        <w:gridCol w:w="838"/>
        <w:gridCol w:w="838"/>
        <w:gridCol w:w="838"/>
        <w:gridCol w:w="838"/>
      </w:tblGrid>
      <w:tr w:rsidR="001C1EA4" w:rsidRPr="00C7345F" w14:paraId="4F955F2A" w14:textId="77777777" w:rsidTr="00F73F5C">
        <w:trPr>
          <w:cnfStyle w:val="100000000000" w:firstRow="1" w:lastRow="0" w:firstColumn="0" w:lastColumn="0" w:oddVBand="0" w:evenVBand="0" w:oddHBand="0" w:evenHBand="0" w:firstRowFirstColumn="0" w:firstRowLastColumn="0" w:lastRowFirstColumn="0" w:lastRowLastColumn="0"/>
        </w:trPr>
        <w:tc>
          <w:tcPr>
            <w:tcW w:w="1440" w:type="dxa"/>
          </w:tcPr>
          <w:p w14:paraId="0798F2BB" w14:textId="77777777" w:rsidR="001C1EA4" w:rsidRPr="00C7345F" w:rsidRDefault="001C1EA4" w:rsidP="00F73F5C">
            <w:pPr>
              <w:pStyle w:val="TableHead"/>
              <w:rPr>
                <w:noProof w:val="0"/>
              </w:rPr>
            </w:pPr>
            <w:r w:rsidRPr="00C7345F">
              <w:rPr>
                <w:noProof w:val="0"/>
              </w:rPr>
              <w:t>Grade Level or Grade Span</w:t>
            </w:r>
          </w:p>
        </w:tc>
        <w:tc>
          <w:tcPr>
            <w:tcW w:w="1296" w:type="dxa"/>
          </w:tcPr>
          <w:p w14:paraId="11A496D3" w14:textId="77777777" w:rsidR="001C1EA4" w:rsidRPr="00C7345F" w:rsidRDefault="001C1EA4" w:rsidP="00F73F5C">
            <w:pPr>
              <w:pStyle w:val="TableHead"/>
              <w:rPr>
                <w:noProof w:val="0"/>
              </w:rPr>
            </w:pPr>
            <w:r w:rsidRPr="00C7345F">
              <w:rPr>
                <w:noProof w:val="0"/>
              </w:rPr>
              <w:t>Raw Score Interval Based on Quartiles</w:t>
            </w:r>
          </w:p>
        </w:tc>
        <w:tc>
          <w:tcPr>
            <w:tcW w:w="864" w:type="dxa"/>
          </w:tcPr>
          <w:p w14:paraId="723ADA8A" w14:textId="77777777" w:rsidR="001C1EA4" w:rsidRPr="00C7345F" w:rsidRDefault="001C1EA4" w:rsidP="00F73F5C">
            <w:pPr>
              <w:pStyle w:val="TableHead"/>
              <w:rPr>
                <w:noProof w:val="0"/>
              </w:rPr>
            </w:pPr>
            <w:r w:rsidRPr="00C7345F">
              <w:rPr>
                <w:noProof w:val="0"/>
              </w:rPr>
              <w:t>N</w:t>
            </w:r>
          </w:p>
        </w:tc>
        <w:tc>
          <w:tcPr>
            <w:tcW w:w="837" w:type="dxa"/>
          </w:tcPr>
          <w:p w14:paraId="56DEE1AF" w14:textId="77777777" w:rsidR="001C1EA4" w:rsidRPr="00C7345F" w:rsidRDefault="001C1EA4" w:rsidP="00F73F5C">
            <w:pPr>
              <w:pStyle w:val="TableHead"/>
              <w:rPr>
                <w:noProof w:val="0"/>
              </w:rPr>
            </w:pPr>
            <w:r w:rsidRPr="00C7345F">
              <w:rPr>
                <w:noProof w:val="0"/>
              </w:rPr>
              <w:t>Mean</w:t>
            </w:r>
          </w:p>
        </w:tc>
        <w:tc>
          <w:tcPr>
            <w:tcW w:w="838" w:type="dxa"/>
          </w:tcPr>
          <w:p w14:paraId="3F84D2A9" w14:textId="77777777" w:rsidR="001C1EA4" w:rsidRPr="00C7345F" w:rsidRDefault="001C1EA4" w:rsidP="00F73F5C">
            <w:pPr>
              <w:pStyle w:val="TableHead"/>
              <w:rPr>
                <w:noProof w:val="0"/>
              </w:rPr>
            </w:pPr>
            <w:r w:rsidRPr="00C7345F">
              <w:rPr>
                <w:noProof w:val="0"/>
                <w:lang w:eastAsia="x-none"/>
              </w:rPr>
              <w:t>SD</w:t>
            </w:r>
          </w:p>
        </w:tc>
        <w:tc>
          <w:tcPr>
            <w:tcW w:w="838" w:type="dxa"/>
          </w:tcPr>
          <w:p w14:paraId="6592804C" w14:textId="77777777" w:rsidR="001C1EA4" w:rsidRPr="00C7345F" w:rsidRDefault="001C1EA4" w:rsidP="00F73F5C">
            <w:pPr>
              <w:pStyle w:val="TableHead"/>
              <w:rPr>
                <w:noProof w:val="0"/>
              </w:rPr>
            </w:pPr>
            <w:r w:rsidRPr="00C7345F">
              <w:rPr>
                <w:noProof w:val="0"/>
              </w:rPr>
              <w:t>Min.</w:t>
            </w:r>
          </w:p>
        </w:tc>
        <w:tc>
          <w:tcPr>
            <w:tcW w:w="838" w:type="dxa"/>
          </w:tcPr>
          <w:p w14:paraId="4050DAD2" w14:textId="77777777" w:rsidR="001C1EA4" w:rsidRPr="00C7345F" w:rsidRDefault="001C1EA4" w:rsidP="00F73F5C">
            <w:pPr>
              <w:pStyle w:val="TableHead"/>
              <w:rPr>
                <w:noProof w:val="0"/>
              </w:rPr>
            </w:pPr>
            <w:r w:rsidRPr="00C7345F">
              <w:rPr>
                <w:noProof w:val="0"/>
              </w:rPr>
              <w:t>Max.</w:t>
            </w:r>
          </w:p>
        </w:tc>
        <w:tc>
          <w:tcPr>
            <w:tcW w:w="838" w:type="dxa"/>
          </w:tcPr>
          <w:p w14:paraId="78E783C0" w14:textId="77777777" w:rsidR="001C1EA4" w:rsidRPr="00C7345F" w:rsidRDefault="001C1EA4" w:rsidP="00F73F5C">
            <w:pPr>
              <w:pStyle w:val="TableHead"/>
              <w:rPr>
                <w:noProof w:val="0"/>
              </w:rPr>
            </w:pPr>
            <w:r w:rsidRPr="00C7345F">
              <w:rPr>
                <w:noProof w:val="0"/>
              </w:rPr>
              <w:t>% Pt. 1</w:t>
            </w:r>
          </w:p>
        </w:tc>
        <w:tc>
          <w:tcPr>
            <w:tcW w:w="837" w:type="dxa"/>
          </w:tcPr>
          <w:p w14:paraId="64B6584E" w14:textId="77777777" w:rsidR="001C1EA4" w:rsidRPr="00C7345F" w:rsidRDefault="001C1EA4" w:rsidP="00F73F5C">
            <w:pPr>
              <w:pStyle w:val="TableHead"/>
              <w:rPr>
                <w:noProof w:val="0"/>
              </w:rPr>
            </w:pPr>
            <w:r w:rsidRPr="00C7345F">
              <w:rPr>
                <w:noProof w:val="0"/>
              </w:rPr>
              <w:t>% Pt. 10</w:t>
            </w:r>
          </w:p>
        </w:tc>
        <w:tc>
          <w:tcPr>
            <w:tcW w:w="838" w:type="dxa"/>
          </w:tcPr>
          <w:p w14:paraId="42669668" w14:textId="77777777" w:rsidR="001C1EA4" w:rsidRPr="00C7345F" w:rsidRDefault="001C1EA4" w:rsidP="00F73F5C">
            <w:pPr>
              <w:pStyle w:val="TableHead"/>
              <w:rPr>
                <w:noProof w:val="0"/>
              </w:rPr>
            </w:pPr>
            <w:r w:rsidRPr="00C7345F">
              <w:rPr>
                <w:noProof w:val="0"/>
              </w:rPr>
              <w:t>% Pt. 25</w:t>
            </w:r>
          </w:p>
        </w:tc>
        <w:tc>
          <w:tcPr>
            <w:tcW w:w="838" w:type="dxa"/>
          </w:tcPr>
          <w:p w14:paraId="74A4E719" w14:textId="77777777" w:rsidR="001C1EA4" w:rsidRPr="00C7345F" w:rsidRDefault="001C1EA4" w:rsidP="00F73F5C">
            <w:pPr>
              <w:pStyle w:val="TableHead"/>
              <w:rPr>
                <w:noProof w:val="0"/>
              </w:rPr>
            </w:pPr>
            <w:r w:rsidRPr="00C7345F">
              <w:rPr>
                <w:noProof w:val="0"/>
              </w:rPr>
              <w:t>% Pt. 50</w:t>
            </w:r>
          </w:p>
        </w:tc>
        <w:tc>
          <w:tcPr>
            <w:tcW w:w="838" w:type="dxa"/>
          </w:tcPr>
          <w:p w14:paraId="7542A9AF" w14:textId="77777777" w:rsidR="001C1EA4" w:rsidRPr="00C7345F" w:rsidRDefault="001C1EA4" w:rsidP="00F73F5C">
            <w:pPr>
              <w:pStyle w:val="TableHead"/>
              <w:rPr>
                <w:noProof w:val="0"/>
              </w:rPr>
            </w:pPr>
            <w:r w:rsidRPr="00C7345F">
              <w:rPr>
                <w:noProof w:val="0"/>
              </w:rPr>
              <w:t>% Pt. 75</w:t>
            </w:r>
          </w:p>
        </w:tc>
        <w:tc>
          <w:tcPr>
            <w:tcW w:w="838" w:type="dxa"/>
          </w:tcPr>
          <w:p w14:paraId="1974854E" w14:textId="77777777" w:rsidR="001C1EA4" w:rsidRPr="00C7345F" w:rsidRDefault="001C1EA4" w:rsidP="00F73F5C">
            <w:pPr>
              <w:pStyle w:val="TableHead"/>
              <w:rPr>
                <w:noProof w:val="0"/>
              </w:rPr>
            </w:pPr>
            <w:r w:rsidRPr="00C7345F">
              <w:rPr>
                <w:noProof w:val="0"/>
              </w:rPr>
              <w:t>% Pt. 90</w:t>
            </w:r>
          </w:p>
        </w:tc>
        <w:tc>
          <w:tcPr>
            <w:tcW w:w="838" w:type="dxa"/>
          </w:tcPr>
          <w:p w14:paraId="262AB603" w14:textId="77777777" w:rsidR="001C1EA4" w:rsidRPr="00C7345F" w:rsidRDefault="001C1EA4" w:rsidP="00F73F5C">
            <w:pPr>
              <w:pStyle w:val="TableHead"/>
              <w:rPr>
                <w:noProof w:val="0"/>
              </w:rPr>
            </w:pPr>
            <w:r w:rsidRPr="00C7345F">
              <w:rPr>
                <w:noProof w:val="0"/>
              </w:rPr>
              <w:t>% Pt. 99</w:t>
            </w:r>
          </w:p>
        </w:tc>
      </w:tr>
      <w:tr w:rsidR="001C1EA4" w:rsidRPr="00C7345F" w14:paraId="22BDC48B" w14:textId="77777777" w:rsidTr="00F73F5C">
        <w:tc>
          <w:tcPr>
            <w:tcW w:w="1440" w:type="dxa"/>
          </w:tcPr>
          <w:p w14:paraId="3070B270" w14:textId="77777777" w:rsidR="001C1EA4" w:rsidRPr="00C7345F" w:rsidRDefault="001C1EA4" w:rsidP="00F73F5C">
            <w:pPr>
              <w:pStyle w:val="TableText"/>
            </w:pPr>
            <w:r w:rsidRPr="00C7345F">
              <w:t>2</w:t>
            </w:r>
          </w:p>
        </w:tc>
        <w:tc>
          <w:tcPr>
            <w:tcW w:w="1296" w:type="dxa"/>
          </w:tcPr>
          <w:p w14:paraId="6E7A46E8" w14:textId="77777777" w:rsidR="001C1EA4" w:rsidRPr="00C7345F" w:rsidRDefault="001C1EA4" w:rsidP="00F73F5C">
            <w:pPr>
              <w:pStyle w:val="TableText"/>
            </w:pPr>
            <w:r w:rsidRPr="00C7345F">
              <w:t>0–10</w:t>
            </w:r>
          </w:p>
        </w:tc>
        <w:tc>
          <w:tcPr>
            <w:tcW w:w="864" w:type="dxa"/>
          </w:tcPr>
          <w:p w14:paraId="63FF126A" w14:textId="77777777" w:rsidR="001C1EA4" w:rsidRPr="00C7345F" w:rsidRDefault="001C1EA4" w:rsidP="00F73F5C">
            <w:pPr>
              <w:pStyle w:val="TableText"/>
            </w:pPr>
            <w:r w:rsidRPr="00C7345F">
              <w:t>686</w:t>
            </w:r>
          </w:p>
        </w:tc>
        <w:tc>
          <w:tcPr>
            <w:tcW w:w="837" w:type="dxa"/>
          </w:tcPr>
          <w:p w14:paraId="4B724825" w14:textId="77777777" w:rsidR="001C1EA4" w:rsidRPr="00C7345F" w:rsidRDefault="001C1EA4" w:rsidP="00F73F5C">
            <w:pPr>
              <w:pStyle w:val="TableText"/>
            </w:pPr>
            <w:r w:rsidRPr="00C7345F">
              <w:t>11.61</w:t>
            </w:r>
          </w:p>
        </w:tc>
        <w:tc>
          <w:tcPr>
            <w:tcW w:w="838" w:type="dxa"/>
          </w:tcPr>
          <w:p w14:paraId="7A4692E6" w14:textId="77777777" w:rsidR="001C1EA4" w:rsidRPr="00C7345F" w:rsidRDefault="001C1EA4" w:rsidP="00F73F5C">
            <w:pPr>
              <w:pStyle w:val="TableText"/>
            </w:pPr>
            <w:r w:rsidRPr="00C7345F">
              <w:t>7.10</w:t>
            </w:r>
          </w:p>
        </w:tc>
        <w:tc>
          <w:tcPr>
            <w:tcW w:w="838" w:type="dxa"/>
          </w:tcPr>
          <w:p w14:paraId="007E6B22" w14:textId="77777777" w:rsidR="001C1EA4" w:rsidRPr="00C7345F" w:rsidRDefault="001C1EA4" w:rsidP="00F73F5C">
            <w:pPr>
              <w:pStyle w:val="TableText"/>
            </w:pPr>
            <w:r w:rsidRPr="00C7345F">
              <w:t>0.39</w:t>
            </w:r>
          </w:p>
        </w:tc>
        <w:tc>
          <w:tcPr>
            <w:tcW w:w="838" w:type="dxa"/>
          </w:tcPr>
          <w:p w14:paraId="0CE0A848" w14:textId="77777777" w:rsidR="001C1EA4" w:rsidRPr="00C7345F" w:rsidRDefault="001C1EA4" w:rsidP="00F73F5C">
            <w:pPr>
              <w:pStyle w:val="TableText"/>
            </w:pPr>
            <w:r w:rsidRPr="00C7345F">
              <w:t>47.86</w:t>
            </w:r>
          </w:p>
        </w:tc>
        <w:tc>
          <w:tcPr>
            <w:tcW w:w="838" w:type="dxa"/>
          </w:tcPr>
          <w:p w14:paraId="21A49D17" w14:textId="77777777" w:rsidR="001C1EA4" w:rsidRPr="00C7345F" w:rsidRDefault="001C1EA4" w:rsidP="00F73F5C">
            <w:pPr>
              <w:pStyle w:val="TableText"/>
            </w:pPr>
            <w:r w:rsidRPr="00C7345F">
              <w:t>0.87</w:t>
            </w:r>
          </w:p>
        </w:tc>
        <w:tc>
          <w:tcPr>
            <w:tcW w:w="837" w:type="dxa"/>
          </w:tcPr>
          <w:p w14:paraId="432B2C8C" w14:textId="77777777" w:rsidR="001C1EA4" w:rsidRPr="00C7345F" w:rsidRDefault="001C1EA4" w:rsidP="00F73F5C">
            <w:pPr>
              <w:pStyle w:val="TableText"/>
            </w:pPr>
            <w:r w:rsidRPr="00C7345F">
              <w:t>3.74</w:t>
            </w:r>
          </w:p>
        </w:tc>
        <w:tc>
          <w:tcPr>
            <w:tcW w:w="838" w:type="dxa"/>
          </w:tcPr>
          <w:p w14:paraId="6A58C6FE" w14:textId="77777777" w:rsidR="001C1EA4" w:rsidRPr="00C7345F" w:rsidRDefault="001C1EA4" w:rsidP="00F73F5C">
            <w:pPr>
              <w:pStyle w:val="TableText"/>
            </w:pPr>
            <w:r w:rsidRPr="00C7345F">
              <w:t>6.01</w:t>
            </w:r>
          </w:p>
        </w:tc>
        <w:tc>
          <w:tcPr>
            <w:tcW w:w="838" w:type="dxa"/>
          </w:tcPr>
          <w:p w14:paraId="6AD6F568" w14:textId="77777777" w:rsidR="001C1EA4" w:rsidRPr="00C7345F" w:rsidRDefault="001C1EA4" w:rsidP="00F73F5C">
            <w:pPr>
              <w:pStyle w:val="TableText"/>
            </w:pPr>
            <w:r w:rsidRPr="00C7345F">
              <w:t>10.25</w:t>
            </w:r>
          </w:p>
        </w:tc>
        <w:tc>
          <w:tcPr>
            <w:tcW w:w="838" w:type="dxa"/>
          </w:tcPr>
          <w:p w14:paraId="53918FA4" w14:textId="77777777" w:rsidR="001C1EA4" w:rsidRPr="00C7345F" w:rsidRDefault="001C1EA4" w:rsidP="00F73F5C">
            <w:pPr>
              <w:pStyle w:val="TableText"/>
            </w:pPr>
            <w:r w:rsidRPr="00C7345F">
              <w:t>15.96</w:t>
            </w:r>
          </w:p>
        </w:tc>
        <w:tc>
          <w:tcPr>
            <w:tcW w:w="838" w:type="dxa"/>
          </w:tcPr>
          <w:p w14:paraId="12405FF8" w14:textId="77777777" w:rsidR="001C1EA4" w:rsidRPr="00C7345F" w:rsidRDefault="001C1EA4" w:rsidP="00F73F5C">
            <w:pPr>
              <w:pStyle w:val="TableText"/>
            </w:pPr>
            <w:r w:rsidRPr="00C7345F">
              <w:t>21.05</w:t>
            </w:r>
          </w:p>
        </w:tc>
        <w:tc>
          <w:tcPr>
            <w:tcW w:w="838" w:type="dxa"/>
          </w:tcPr>
          <w:p w14:paraId="4AAE7B52" w14:textId="77777777" w:rsidR="001C1EA4" w:rsidRPr="00C7345F" w:rsidRDefault="001C1EA4" w:rsidP="00F73F5C">
            <w:pPr>
              <w:pStyle w:val="TableText"/>
            </w:pPr>
            <w:r w:rsidRPr="00C7345F">
              <w:t>34.26</w:t>
            </w:r>
          </w:p>
        </w:tc>
      </w:tr>
      <w:tr w:rsidR="001C1EA4" w:rsidRPr="00C7345F" w14:paraId="43F52B48" w14:textId="77777777" w:rsidTr="00F73F5C">
        <w:tc>
          <w:tcPr>
            <w:tcW w:w="1440" w:type="dxa"/>
          </w:tcPr>
          <w:p w14:paraId="6529D479" w14:textId="77777777" w:rsidR="001C1EA4" w:rsidRPr="00C7345F" w:rsidRDefault="001C1EA4" w:rsidP="00F73F5C">
            <w:pPr>
              <w:pStyle w:val="TableText"/>
            </w:pPr>
            <w:r w:rsidRPr="00C7345F">
              <w:t>2</w:t>
            </w:r>
          </w:p>
        </w:tc>
        <w:tc>
          <w:tcPr>
            <w:tcW w:w="1296" w:type="dxa"/>
          </w:tcPr>
          <w:p w14:paraId="10C906D8" w14:textId="77777777" w:rsidR="001C1EA4" w:rsidRPr="00C7345F" w:rsidRDefault="001C1EA4" w:rsidP="00F73F5C">
            <w:pPr>
              <w:pStyle w:val="TableText"/>
            </w:pPr>
            <w:r w:rsidRPr="00C7345F">
              <w:t>11–20</w:t>
            </w:r>
          </w:p>
        </w:tc>
        <w:tc>
          <w:tcPr>
            <w:tcW w:w="864" w:type="dxa"/>
          </w:tcPr>
          <w:p w14:paraId="0B183AA1" w14:textId="77777777" w:rsidR="001C1EA4" w:rsidRPr="00C7345F" w:rsidRDefault="001C1EA4" w:rsidP="00F73F5C">
            <w:pPr>
              <w:pStyle w:val="TableText"/>
            </w:pPr>
            <w:r w:rsidRPr="00C7345F">
              <w:t>219</w:t>
            </w:r>
          </w:p>
        </w:tc>
        <w:tc>
          <w:tcPr>
            <w:tcW w:w="837" w:type="dxa"/>
          </w:tcPr>
          <w:p w14:paraId="3B8DE1C5" w14:textId="77777777" w:rsidR="001C1EA4" w:rsidRPr="00C7345F" w:rsidRDefault="001C1EA4" w:rsidP="00F73F5C">
            <w:pPr>
              <w:pStyle w:val="TableText"/>
            </w:pPr>
            <w:r w:rsidRPr="00C7345F">
              <w:t>25.31</w:t>
            </w:r>
          </w:p>
        </w:tc>
        <w:tc>
          <w:tcPr>
            <w:tcW w:w="838" w:type="dxa"/>
          </w:tcPr>
          <w:p w14:paraId="4D1B0DA5" w14:textId="77777777" w:rsidR="001C1EA4" w:rsidRPr="00C7345F" w:rsidRDefault="001C1EA4" w:rsidP="00F73F5C">
            <w:pPr>
              <w:pStyle w:val="TableText"/>
            </w:pPr>
            <w:r w:rsidRPr="00C7345F">
              <w:t>8.60</w:t>
            </w:r>
          </w:p>
        </w:tc>
        <w:tc>
          <w:tcPr>
            <w:tcW w:w="838" w:type="dxa"/>
          </w:tcPr>
          <w:p w14:paraId="21E74CEF" w14:textId="77777777" w:rsidR="001C1EA4" w:rsidRPr="00C7345F" w:rsidRDefault="001C1EA4" w:rsidP="00F73F5C">
            <w:pPr>
              <w:pStyle w:val="TableText"/>
            </w:pPr>
            <w:r w:rsidRPr="00C7345F">
              <w:t>2.56</w:t>
            </w:r>
          </w:p>
        </w:tc>
        <w:tc>
          <w:tcPr>
            <w:tcW w:w="838" w:type="dxa"/>
          </w:tcPr>
          <w:p w14:paraId="417F2612" w14:textId="77777777" w:rsidR="001C1EA4" w:rsidRPr="00C7345F" w:rsidRDefault="001C1EA4" w:rsidP="00F73F5C">
            <w:pPr>
              <w:pStyle w:val="TableText"/>
            </w:pPr>
            <w:r w:rsidRPr="00C7345F">
              <w:t>72.23</w:t>
            </w:r>
          </w:p>
        </w:tc>
        <w:tc>
          <w:tcPr>
            <w:tcW w:w="838" w:type="dxa"/>
          </w:tcPr>
          <w:p w14:paraId="45E451B0" w14:textId="77777777" w:rsidR="001C1EA4" w:rsidRPr="00C7345F" w:rsidRDefault="001C1EA4" w:rsidP="00F73F5C">
            <w:pPr>
              <w:pStyle w:val="TableText"/>
            </w:pPr>
            <w:r w:rsidRPr="00C7345F">
              <w:t>10.02</w:t>
            </w:r>
          </w:p>
        </w:tc>
        <w:tc>
          <w:tcPr>
            <w:tcW w:w="837" w:type="dxa"/>
          </w:tcPr>
          <w:p w14:paraId="631E9BE9" w14:textId="77777777" w:rsidR="001C1EA4" w:rsidRPr="00C7345F" w:rsidRDefault="001C1EA4" w:rsidP="00F73F5C">
            <w:pPr>
              <w:pStyle w:val="TableText"/>
            </w:pPr>
            <w:r w:rsidRPr="00C7345F">
              <w:t>16.73</w:t>
            </w:r>
          </w:p>
        </w:tc>
        <w:tc>
          <w:tcPr>
            <w:tcW w:w="838" w:type="dxa"/>
          </w:tcPr>
          <w:p w14:paraId="285024B8" w14:textId="77777777" w:rsidR="001C1EA4" w:rsidRPr="00C7345F" w:rsidRDefault="001C1EA4" w:rsidP="00F73F5C">
            <w:pPr>
              <w:pStyle w:val="TableText"/>
            </w:pPr>
            <w:r w:rsidRPr="00C7345F">
              <w:t>19.83</w:t>
            </w:r>
          </w:p>
        </w:tc>
        <w:tc>
          <w:tcPr>
            <w:tcW w:w="838" w:type="dxa"/>
          </w:tcPr>
          <w:p w14:paraId="259D6FFA" w14:textId="77777777" w:rsidR="001C1EA4" w:rsidRPr="00C7345F" w:rsidRDefault="001C1EA4" w:rsidP="00F73F5C">
            <w:pPr>
              <w:pStyle w:val="TableText"/>
            </w:pPr>
            <w:r w:rsidRPr="00C7345F">
              <w:t>24.09</w:t>
            </w:r>
          </w:p>
        </w:tc>
        <w:tc>
          <w:tcPr>
            <w:tcW w:w="838" w:type="dxa"/>
          </w:tcPr>
          <w:p w14:paraId="23DD8816" w14:textId="77777777" w:rsidR="001C1EA4" w:rsidRPr="00C7345F" w:rsidRDefault="001C1EA4" w:rsidP="00F73F5C">
            <w:pPr>
              <w:pStyle w:val="TableText"/>
            </w:pPr>
            <w:r w:rsidRPr="00C7345F">
              <w:t>29.06</w:t>
            </w:r>
          </w:p>
        </w:tc>
        <w:tc>
          <w:tcPr>
            <w:tcW w:w="838" w:type="dxa"/>
          </w:tcPr>
          <w:p w14:paraId="04BA8BAA" w14:textId="77777777" w:rsidR="001C1EA4" w:rsidRPr="00C7345F" w:rsidRDefault="001C1EA4" w:rsidP="00F73F5C">
            <w:pPr>
              <w:pStyle w:val="TableText"/>
            </w:pPr>
            <w:r w:rsidRPr="00C7345F">
              <w:t>35.54</w:t>
            </w:r>
          </w:p>
        </w:tc>
        <w:tc>
          <w:tcPr>
            <w:tcW w:w="838" w:type="dxa"/>
          </w:tcPr>
          <w:p w14:paraId="038C99CE" w14:textId="77777777" w:rsidR="001C1EA4" w:rsidRPr="00C7345F" w:rsidRDefault="001C1EA4" w:rsidP="00F73F5C">
            <w:pPr>
              <w:pStyle w:val="TableText"/>
            </w:pPr>
            <w:r w:rsidRPr="00C7345F">
              <w:t>49.17</w:t>
            </w:r>
          </w:p>
        </w:tc>
      </w:tr>
      <w:tr w:rsidR="001C1EA4" w:rsidRPr="00C7345F" w14:paraId="45329A85" w14:textId="77777777" w:rsidTr="00F73F5C">
        <w:tc>
          <w:tcPr>
            <w:tcW w:w="1440" w:type="dxa"/>
            <w:tcBorders>
              <w:bottom w:val="nil"/>
            </w:tcBorders>
          </w:tcPr>
          <w:p w14:paraId="2F8A52E2" w14:textId="77777777" w:rsidR="001C1EA4" w:rsidRPr="00C7345F" w:rsidRDefault="001C1EA4" w:rsidP="00F73F5C">
            <w:pPr>
              <w:pStyle w:val="TableText"/>
            </w:pPr>
            <w:r w:rsidRPr="00C7345F">
              <w:t>2</w:t>
            </w:r>
          </w:p>
        </w:tc>
        <w:tc>
          <w:tcPr>
            <w:tcW w:w="1296" w:type="dxa"/>
            <w:tcBorders>
              <w:bottom w:val="nil"/>
            </w:tcBorders>
          </w:tcPr>
          <w:p w14:paraId="689A66E4" w14:textId="77777777" w:rsidR="001C1EA4" w:rsidRPr="00C7345F" w:rsidRDefault="001C1EA4" w:rsidP="00F73F5C">
            <w:pPr>
              <w:pStyle w:val="TableText"/>
            </w:pPr>
            <w:r w:rsidRPr="00C7345F">
              <w:t>21–29</w:t>
            </w:r>
          </w:p>
        </w:tc>
        <w:tc>
          <w:tcPr>
            <w:tcW w:w="864" w:type="dxa"/>
            <w:tcBorders>
              <w:bottom w:val="nil"/>
            </w:tcBorders>
          </w:tcPr>
          <w:p w14:paraId="066A1AEA" w14:textId="77777777" w:rsidR="001C1EA4" w:rsidRPr="00C7345F" w:rsidRDefault="001C1EA4" w:rsidP="00F73F5C">
            <w:pPr>
              <w:pStyle w:val="TableText"/>
            </w:pPr>
            <w:r w:rsidRPr="00C7345F">
              <w:t>286</w:t>
            </w:r>
          </w:p>
        </w:tc>
        <w:tc>
          <w:tcPr>
            <w:tcW w:w="837" w:type="dxa"/>
            <w:tcBorders>
              <w:bottom w:val="nil"/>
            </w:tcBorders>
          </w:tcPr>
          <w:p w14:paraId="2F972D92" w14:textId="77777777" w:rsidR="001C1EA4" w:rsidRPr="00C7345F" w:rsidRDefault="001C1EA4" w:rsidP="00F73F5C">
            <w:pPr>
              <w:pStyle w:val="TableText"/>
            </w:pPr>
            <w:r w:rsidRPr="00C7345F">
              <w:t>28.16</w:t>
            </w:r>
          </w:p>
        </w:tc>
        <w:tc>
          <w:tcPr>
            <w:tcW w:w="838" w:type="dxa"/>
            <w:tcBorders>
              <w:bottom w:val="nil"/>
            </w:tcBorders>
          </w:tcPr>
          <w:p w14:paraId="55BBF41C" w14:textId="77777777" w:rsidR="001C1EA4" w:rsidRPr="00C7345F" w:rsidRDefault="001C1EA4" w:rsidP="00F73F5C">
            <w:pPr>
              <w:pStyle w:val="TableText"/>
            </w:pPr>
            <w:r w:rsidRPr="00C7345F">
              <w:t>8.19</w:t>
            </w:r>
          </w:p>
        </w:tc>
        <w:tc>
          <w:tcPr>
            <w:tcW w:w="838" w:type="dxa"/>
            <w:tcBorders>
              <w:bottom w:val="nil"/>
            </w:tcBorders>
          </w:tcPr>
          <w:p w14:paraId="2690A73F" w14:textId="77777777" w:rsidR="001C1EA4" w:rsidRPr="00C7345F" w:rsidRDefault="001C1EA4" w:rsidP="00F73F5C">
            <w:pPr>
              <w:pStyle w:val="TableText"/>
            </w:pPr>
            <w:r w:rsidRPr="00C7345F">
              <w:t>1.58</w:t>
            </w:r>
          </w:p>
        </w:tc>
        <w:tc>
          <w:tcPr>
            <w:tcW w:w="838" w:type="dxa"/>
            <w:tcBorders>
              <w:bottom w:val="nil"/>
            </w:tcBorders>
          </w:tcPr>
          <w:p w14:paraId="166CE3E5" w14:textId="77777777" w:rsidR="001C1EA4" w:rsidRPr="00C7345F" w:rsidRDefault="001C1EA4" w:rsidP="00F73F5C">
            <w:pPr>
              <w:pStyle w:val="TableText"/>
            </w:pPr>
            <w:r w:rsidRPr="00C7345F">
              <w:t>64.91</w:t>
            </w:r>
          </w:p>
        </w:tc>
        <w:tc>
          <w:tcPr>
            <w:tcW w:w="838" w:type="dxa"/>
            <w:tcBorders>
              <w:bottom w:val="nil"/>
            </w:tcBorders>
          </w:tcPr>
          <w:p w14:paraId="6A6F9105" w14:textId="77777777" w:rsidR="001C1EA4" w:rsidRPr="00C7345F" w:rsidRDefault="001C1EA4" w:rsidP="00F73F5C">
            <w:pPr>
              <w:pStyle w:val="TableText"/>
            </w:pPr>
            <w:r w:rsidRPr="00C7345F">
              <w:t>3.15</w:t>
            </w:r>
          </w:p>
        </w:tc>
        <w:tc>
          <w:tcPr>
            <w:tcW w:w="837" w:type="dxa"/>
            <w:tcBorders>
              <w:bottom w:val="nil"/>
            </w:tcBorders>
          </w:tcPr>
          <w:p w14:paraId="551B5BEF" w14:textId="77777777" w:rsidR="001C1EA4" w:rsidRPr="00C7345F" w:rsidRDefault="001C1EA4" w:rsidP="00F73F5C">
            <w:pPr>
              <w:pStyle w:val="TableText"/>
            </w:pPr>
            <w:r w:rsidRPr="00C7345F">
              <w:t>19.82</w:t>
            </w:r>
          </w:p>
        </w:tc>
        <w:tc>
          <w:tcPr>
            <w:tcW w:w="838" w:type="dxa"/>
            <w:tcBorders>
              <w:bottom w:val="nil"/>
            </w:tcBorders>
          </w:tcPr>
          <w:p w14:paraId="15A2C7FA" w14:textId="77777777" w:rsidR="001C1EA4" w:rsidRPr="00C7345F" w:rsidRDefault="001C1EA4" w:rsidP="00F73F5C">
            <w:pPr>
              <w:pStyle w:val="TableText"/>
            </w:pPr>
            <w:r w:rsidRPr="00C7345F">
              <w:t>23.55</w:t>
            </w:r>
          </w:p>
        </w:tc>
        <w:tc>
          <w:tcPr>
            <w:tcW w:w="838" w:type="dxa"/>
            <w:tcBorders>
              <w:bottom w:val="nil"/>
            </w:tcBorders>
          </w:tcPr>
          <w:p w14:paraId="20DE87BB" w14:textId="77777777" w:rsidR="001C1EA4" w:rsidRPr="00C7345F" w:rsidRDefault="001C1EA4" w:rsidP="00F73F5C">
            <w:pPr>
              <w:pStyle w:val="TableText"/>
            </w:pPr>
            <w:r w:rsidRPr="00C7345F">
              <w:t>27.20</w:t>
            </w:r>
          </w:p>
        </w:tc>
        <w:tc>
          <w:tcPr>
            <w:tcW w:w="838" w:type="dxa"/>
            <w:tcBorders>
              <w:bottom w:val="nil"/>
            </w:tcBorders>
          </w:tcPr>
          <w:p w14:paraId="1409D678" w14:textId="77777777" w:rsidR="001C1EA4" w:rsidRPr="00C7345F" w:rsidRDefault="001C1EA4" w:rsidP="00F73F5C">
            <w:pPr>
              <w:pStyle w:val="TableText"/>
            </w:pPr>
            <w:r w:rsidRPr="00C7345F">
              <w:t>32.63</w:t>
            </w:r>
          </w:p>
        </w:tc>
        <w:tc>
          <w:tcPr>
            <w:tcW w:w="838" w:type="dxa"/>
            <w:tcBorders>
              <w:bottom w:val="nil"/>
            </w:tcBorders>
          </w:tcPr>
          <w:p w14:paraId="587582A6" w14:textId="77777777" w:rsidR="001C1EA4" w:rsidRPr="00C7345F" w:rsidRDefault="001C1EA4" w:rsidP="00F73F5C">
            <w:pPr>
              <w:pStyle w:val="TableText"/>
            </w:pPr>
            <w:r w:rsidRPr="00C7345F">
              <w:t>37.73</w:t>
            </w:r>
          </w:p>
        </w:tc>
        <w:tc>
          <w:tcPr>
            <w:tcW w:w="838" w:type="dxa"/>
            <w:tcBorders>
              <w:bottom w:val="nil"/>
            </w:tcBorders>
          </w:tcPr>
          <w:p w14:paraId="2F21F7F7" w14:textId="77777777" w:rsidR="001C1EA4" w:rsidRPr="00C7345F" w:rsidRDefault="001C1EA4" w:rsidP="00F73F5C">
            <w:pPr>
              <w:pStyle w:val="TableText"/>
            </w:pPr>
            <w:r w:rsidRPr="00C7345F">
              <w:t>52.14</w:t>
            </w:r>
          </w:p>
        </w:tc>
      </w:tr>
      <w:tr w:rsidR="001C1EA4" w:rsidRPr="00C7345F" w14:paraId="41C2B937" w14:textId="77777777" w:rsidTr="00F73F5C">
        <w:tc>
          <w:tcPr>
            <w:tcW w:w="1440" w:type="dxa"/>
            <w:tcBorders>
              <w:top w:val="nil"/>
              <w:bottom w:val="single" w:sz="4" w:space="0" w:color="auto"/>
            </w:tcBorders>
          </w:tcPr>
          <w:p w14:paraId="415EA759" w14:textId="77777777" w:rsidR="001C1EA4" w:rsidRPr="00C7345F" w:rsidRDefault="001C1EA4" w:rsidP="00F73F5C">
            <w:pPr>
              <w:pStyle w:val="TableText"/>
            </w:pPr>
            <w:r w:rsidRPr="00C7345F">
              <w:t>2</w:t>
            </w:r>
          </w:p>
        </w:tc>
        <w:tc>
          <w:tcPr>
            <w:tcW w:w="1296" w:type="dxa"/>
            <w:tcBorders>
              <w:top w:val="nil"/>
              <w:bottom w:val="single" w:sz="4" w:space="0" w:color="auto"/>
            </w:tcBorders>
          </w:tcPr>
          <w:p w14:paraId="6746E2A9" w14:textId="77777777" w:rsidR="001C1EA4" w:rsidRPr="00C7345F" w:rsidRDefault="001C1EA4" w:rsidP="00F73F5C">
            <w:pPr>
              <w:pStyle w:val="TableText"/>
            </w:pPr>
            <w:r w:rsidRPr="00C7345F">
              <w:t>30–39</w:t>
            </w:r>
          </w:p>
        </w:tc>
        <w:tc>
          <w:tcPr>
            <w:tcW w:w="864" w:type="dxa"/>
            <w:tcBorders>
              <w:top w:val="nil"/>
              <w:bottom w:val="single" w:sz="4" w:space="0" w:color="auto"/>
            </w:tcBorders>
          </w:tcPr>
          <w:p w14:paraId="25726BBA" w14:textId="77777777" w:rsidR="001C1EA4" w:rsidRPr="00C7345F" w:rsidRDefault="001C1EA4" w:rsidP="00F73F5C">
            <w:pPr>
              <w:pStyle w:val="TableText"/>
            </w:pPr>
            <w:r w:rsidRPr="00C7345F">
              <w:t>1,065</w:t>
            </w:r>
          </w:p>
        </w:tc>
        <w:tc>
          <w:tcPr>
            <w:tcW w:w="837" w:type="dxa"/>
            <w:tcBorders>
              <w:top w:val="nil"/>
              <w:bottom w:val="single" w:sz="4" w:space="0" w:color="auto"/>
            </w:tcBorders>
          </w:tcPr>
          <w:p w14:paraId="319B7B7D" w14:textId="77777777" w:rsidR="001C1EA4" w:rsidRPr="00C7345F" w:rsidRDefault="001C1EA4" w:rsidP="00F73F5C">
            <w:pPr>
              <w:pStyle w:val="TableText"/>
            </w:pPr>
            <w:r w:rsidRPr="00C7345F">
              <w:t>25.28</w:t>
            </w:r>
          </w:p>
        </w:tc>
        <w:tc>
          <w:tcPr>
            <w:tcW w:w="838" w:type="dxa"/>
            <w:tcBorders>
              <w:top w:val="nil"/>
              <w:bottom w:val="single" w:sz="4" w:space="0" w:color="auto"/>
            </w:tcBorders>
          </w:tcPr>
          <w:p w14:paraId="34DD37BD" w14:textId="77777777" w:rsidR="001C1EA4" w:rsidRPr="00C7345F" w:rsidRDefault="001C1EA4" w:rsidP="00F73F5C">
            <w:pPr>
              <w:pStyle w:val="TableText"/>
            </w:pPr>
            <w:r w:rsidRPr="00C7345F">
              <w:t>6.60</w:t>
            </w:r>
          </w:p>
        </w:tc>
        <w:tc>
          <w:tcPr>
            <w:tcW w:w="838" w:type="dxa"/>
            <w:tcBorders>
              <w:top w:val="nil"/>
              <w:bottom w:val="single" w:sz="4" w:space="0" w:color="auto"/>
            </w:tcBorders>
          </w:tcPr>
          <w:p w14:paraId="25B01285" w14:textId="77777777" w:rsidR="001C1EA4" w:rsidRPr="00C7345F" w:rsidRDefault="001C1EA4" w:rsidP="00F73F5C">
            <w:pPr>
              <w:pStyle w:val="TableText"/>
            </w:pPr>
            <w:r w:rsidRPr="00C7345F">
              <w:t>1.90</w:t>
            </w:r>
          </w:p>
        </w:tc>
        <w:tc>
          <w:tcPr>
            <w:tcW w:w="838" w:type="dxa"/>
            <w:tcBorders>
              <w:top w:val="nil"/>
              <w:bottom w:val="single" w:sz="4" w:space="0" w:color="auto"/>
            </w:tcBorders>
          </w:tcPr>
          <w:p w14:paraId="6EC34F61" w14:textId="77777777" w:rsidR="001C1EA4" w:rsidRPr="00C7345F" w:rsidRDefault="001C1EA4" w:rsidP="00F73F5C">
            <w:pPr>
              <w:pStyle w:val="TableText"/>
            </w:pPr>
            <w:r w:rsidRPr="00C7345F">
              <w:t>66.39</w:t>
            </w:r>
          </w:p>
        </w:tc>
        <w:tc>
          <w:tcPr>
            <w:tcW w:w="838" w:type="dxa"/>
            <w:tcBorders>
              <w:top w:val="nil"/>
              <w:bottom w:val="single" w:sz="4" w:space="0" w:color="auto"/>
            </w:tcBorders>
          </w:tcPr>
          <w:p w14:paraId="55C93EFD" w14:textId="77777777" w:rsidR="001C1EA4" w:rsidRPr="00C7345F" w:rsidRDefault="001C1EA4" w:rsidP="00F73F5C">
            <w:pPr>
              <w:pStyle w:val="TableText"/>
            </w:pPr>
            <w:r w:rsidRPr="00C7345F">
              <w:t>10.05</w:t>
            </w:r>
          </w:p>
        </w:tc>
        <w:tc>
          <w:tcPr>
            <w:tcW w:w="837" w:type="dxa"/>
            <w:tcBorders>
              <w:top w:val="nil"/>
              <w:bottom w:val="single" w:sz="4" w:space="0" w:color="auto"/>
            </w:tcBorders>
          </w:tcPr>
          <w:p w14:paraId="24824867" w14:textId="77777777" w:rsidR="001C1EA4" w:rsidRPr="00C7345F" w:rsidRDefault="001C1EA4" w:rsidP="00F73F5C">
            <w:pPr>
              <w:pStyle w:val="TableText"/>
            </w:pPr>
            <w:r w:rsidRPr="00C7345F">
              <w:t>18.98</w:t>
            </w:r>
          </w:p>
        </w:tc>
        <w:tc>
          <w:tcPr>
            <w:tcW w:w="838" w:type="dxa"/>
            <w:tcBorders>
              <w:top w:val="nil"/>
              <w:bottom w:val="single" w:sz="4" w:space="0" w:color="auto"/>
            </w:tcBorders>
          </w:tcPr>
          <w:p w14:paraId="35205EC0" w14:textId="77777777" w:rsidR="001C1EA4" w:rsidRPr="00C7345F" w:rsidRDefault="001C1EA4" w:rsidP="00F73F5C">
            <w:pPr>
              <w:pStyle w:val="TableText"/>
            </w:pPr>
            <w:r w:rsidRPr="00C7345F">
              <w:t>21.37</w:t>
            </w:r>
          </w:p>
        </w:tc>
        <w:tc>
          <w:tcPr>
            <w:tcW w:w="838" w:type="dxa"/>
            <w:tcBorders>
              <w:top w:val="nil"/>
              <w:bottom w:val="single" w:sz="4" w:space="0" w:color="auto"/>
            </w:tcBorders>
          </w:tcPr>
          <w:p w14:paraId="35DFC298" w14:textId="77777777" w:rsidR="001C1EA4" w:rsidRPr="00C7345F" w:rsidRDefault="001C1EA4" w:rsidP="00F73F5C">
            <w:pPr>
              <w:pStyle w:val="TableText"/>
            </w:pPr>
            <w:r w:rsidRPr="00C7345F">
              <w:t>24.27</w:t>
            </w:r>
          </w:p>
        </w:tc>
        <w:tc>
          <w:tcPr>
            <w:tcW w:w="838" w:type="dxa"/>
            <w:tcBorders>
              <w:top w:val="nil"/>
              <w:bottom w:val="single" w:sz="4" w:space="0" w:color="auto"/>
            </w:tcBorders>
          </w:tcPr>
          <w:p w14:paraId="643908B3" w14:textId="77777777" w:rsidR="001C1EA4" w:rsidRPr="00C7345F" w:rsidRDefault="001C1EA4" w:rsidP="00F73F5C">
            <w:pPr>
              <w:pStyle w:val="TableText"/>
            </w:pPr>
            <w:r w:rsidRPr="00C7345F">
              <w:t>28.18</w:t>
            </w:r>
          </w:p>
        </w:tc>
        <w:tc>
          <w:tcPr>
            <w:tcW w:w="838" w:type="dxa"/>
            <w:tcBorders>
              <w:top w:val="nil"/>
              <w:bottom w:val="single" w:sz="4" w:space="0" w:color="auto"/>
            </w:tcBorders>
          </w:tcPr>
          <w:p w14:paraId="7B0F9FCD" w14:textId="77777777" w:rsidR="001C1EA4" w:rsidRPr="00C7345F" w:rsidRDefault="001C1EA4" w:rsidP="00F73F5C">
            <w:pPr>
              <w:pStyle w:val="TableText"/>
            </w:pPr>
            <w:r w:rsidRPr="00C7345F">
              <w:t>33.25</w:t>
            </w:r>
          </w:p>
        </w:tc>
        <w:tc>
          <w:tcPr>
            <w:tcW w:w="838" w:type="dxa"/>
            <w:tcBorders>
              <w:top w:val="nil"/>
              <w:bottom w:val="single" w:sz="4" w:space="0" w:color="auto"/>
            </w:tcBorders>
          </w:tcPr>
          <w:p w14:paraId="21728771" w14:textId="77777777" w:rsidR="001C1EA4" w:rsidRPr="00C7345F" w:rsidRDefault="001C1EA4" w:rsidP="00F73F5C">
            <w:pPr>
              <w:pStyle w:val="TableText"/>
            </w:pPr>
            <w:r w:rsidRPr="00C7345F">
              <w:t>50.42</w:t>
            </w:r>
          </w:p>
        </w:tc>
      </w:tr>
      <w:tr w:rsidR="001C1EA4" w:rsidRPr="00C7345F" w14:paraId="194F7320" w14:textId="77777777" w:rsidTr="00F73F5C">
        <w:tc>
          <w:tcPr>
            <w:tcW w:w="1440" w:type="dxa"/>
            <w:tcBorders>
              <w:top w:val="single" w:sz="4" w:space="0" w:color="auto"/>
            </w:tcBorders>
          </w:tcPr>
          <w:p w14:paraId="6648518A" w14:textId="77777777" w:rsidR="001C1EA4" w:rsidRPr="00C7345F" w:rsidRDefault="001C1EA4" w:rsidP="00F73F5C">
            <w:pPr>
              <w:pStyle w:val="TableText"/>
            </w:pPr>
            <w:r w:rsidRPr="00C7345F">
              <w:t>3</w:t>
            </w:r>
            <w:r w:rsidRPr="00C7345F">
              <w:rPr>
                <w:lang w:eastAsia="ko-KR"/>
              </w:rPr>
              <w:t>–</w:t>
            </w:r>
            <w:r w:rsidRPr="00C7345F">
              <w:t>5</w:t>
            </w:r>
          </w:p>
        </w:tc>
        <w:tc>
          <w:tcPr>
            <w:tcW w:w="1296" w:type="dxa"/>
            <w:tcBorders>
              <w:top w:val="single" w:sz="4" w:space="0" w:color="auto"/>
            </w:tcBorders>
          </w:tcPr>
          <w:p w14:paraId="7F6CFDCF" w14:textId="77777777" w:rsidR="001C1EA4" w:rsidRPr="00C7345F" w:rsidRDefault="001C1EA4" w:rsidP="00F73F5C">
            <w:pPr>
              <w:pStyle w:val="TableText"/>
            </w:pPr>
            <w:r w:rsidRPr="00C7345F">
              <w:t>0–13</w:t>
            </w:r>
          </w:p>
        </w:tc>
        <w:tc>
          <w:tcPr>
            <w:tcW w:w="864" w:type="dxa"/>
            <w:tcBorders>
              <w:top w:val="single" w:sz="4" w:space="0" w:color="auto"/>
            </w:tcBorders>
          </w:tcPr>
          <w:p w14:paraId="1351F6DF" w14:textId="77777777" w:rsidR="001C1EA4" w:rsidRPr="00C7345F" w:rsidRDefault="001C1EA4" w:rsidP="00F73F5C">
            <w:pPr>
              <w:pStyle w:val="TableText"/>
            </w:pPr>
            <w:r w:rsidRPr="00C7345F">
              <w:t>1,832</w:t>
            </w:r>
          </w:p>
        </w:tc>
        <w:tc>
          <w:tcPr>
            <w:tcW w:w="837" w:type="dxa"/>
            <w:tcBorders>
              <w:top w:val="single" w:sz="4" w:space="0" w:color="auto"/>
            </w:tcBorders>
          </w:tcPr>
          <w:p w14:paraId="4A78887A" w14:textId="77777777" w:rsidR="001C1EA4" w:rsidRPr="00C7345F" w:rsidRDefault="001C1EA4" w:rsidP="00F73F5C">
            <w:pPr>
              <w:pStyle w:val="TableText"/>
            </w:pPr>
            <w:r w:rsidRPr="00C7345F">
              <w:t>19.73</w:t>
            </w:r>
          </w:p>
        </w:tc>
        <w:tc>
          <w:tcPr>
            <w:tcW w:w="838" w:type="dxa"/>
            <w:tcBorders>
              <w:top w:val="single" w:sz="4" w:space="0" w:color="auto"/>
            </w:tcBorders>
          </w:tcPr>
          <w:p w14:paraId="0D188465" w14:textId="77777777" w:rsidR="001C1EA4" w:rsidRPr="00C7345F" w:rsidRDefault="001C1EA4" w:rsidP="00F73F5C">
            <w:pPr>
              <w:pStyle w:val="TableText"/>
            </w:pPr>
            <w:r w:rsidRPr="00C7345F">
              <w:t>14.11</w:t>
            </w:r>
          </w:p>
        </w:tc>
        <w:tc>
          <w:tcPr>
            <w:tcW w:w="838" w:type="dxa"/>
            <w:tcBorders>
              <w:top w:val="single" w:sz="4" w:space="0" w:color="auto"/>
            </w:tcBorders>
          </w:tcPr>
          <w:p w14:paraId="009BC287" w14:textId="77777777" w:rsidR="001C1EA4" w:rsidRPr="00C7345F" w:rsidRDefault="001C1EA4" w:rsidP="00F73F5C">
            <w:pPr>
              <w:pStyle w:val="TableText"/>
            </w:pPr>
            <w:r w:rsidRPr="00C7345F">
              <w:t>0.47</w:t>
            </w:r>
          </w:p>
        </w:tc>
        <w:tc>
          <w:tcPr>
            <w:tcW w:w="838" w:type="dxa"/>
            <w:tcBorders>
              <w:top w:val="single" w:sz="4" w:space="0" w:color="auto"/>
            </w:tcBorders>
          </w:tcPr>
          <w:p w14:paraId="7282727B" w14:textId="77777777" w:rsidR="001C1EA4" w:rsidRPr="00C7345F" w:rsidRDefault="001C1EA4" w:rsidP="00F73F5C">
            <w:pPr>
              <w:pStyle w:val="TableText"/>
            </w:pPr>
            <w:r w:rsidRPr="00C7345F">
              <w:t>87.97</w:t>
            </w:r>
          </w:p>
        </w:tc>
        <w:tc>
          <w:tcPr>
            <w:tcW w:w="838" w:type="dxa"/>
            <w:tcBorders>
              <w:top w:val="single" w:sz="4" w:space="0" w:color="auto"/>
            </w:tcBorders>
          </w:tcPr>
          <w:p w14:paraId="116ED6CB" w14:textId="77777777" w:rsidR="001C1EA4" w:rsidRPr="00C7345F" w:rsidRDefault="001C1EA4" w:rsidP="00F73F5C">
            <w:pPr>
              <w:pStyle w:val="TableText"/>
            </w:pPr>
            <w:r w:rsidRPr="00C7345F">
              <w:t>1.06</w:t>
            </w:r>
          </w:p>
        </w:tc>
        <w:tc>
          <w:tcPr>
            <w:tcW w:w="837" w:type="dxa"/>
            <w:tcBorders>
              <w:top w:val="single" w:sz="4" w:space="0" w:color="auto"/>
            </w:tcBorders>
          </w:tcPr>
          <w:p w14:paraId="6432DD5F" w14:textId="77777777" w:rsidR="001C1EA4" w:rsidRPr="00C7345F" w:rsidRDefault="001C1EA4" w:rsidP="00F73F5C">
            <w:pPr>
              <w:pStyle w:val="TableText"/>
            </w:pPr>
            <w:r w:rsidRPr="00C7345F">
              <w:t>4.92</w:t>
            </w:r>
          </w:p>
        </w:tc>
        <w:tc>
          <w:tcPr>
            <w:tcW w:w="838" w:type="dxa"/>
            <w:tcBorders>
              <w:top w:val="single" w:sz="4" w:space="0" w:color="auto"/>
            </w:tcBorders>
          </w:tcPr>
          <w:p w14:paraId="0E636520" w14:textId="77777777" w:rsidR="001C1EA4" w:rsidRPr="00C7345F" w:rsidRDefault="001C1EA4" w:rsidP="00F73F5C">
            <w:pPr>
              <w:pStyle w:val="TableText"/>
            </w:pPr>
            <w:r w:rsidRPr="00C7345F">
              <w:t>8.52</w:t>
            </w:r>
          </w:p>
        </w:tc>
        <w:tc>
          <w:tcPr>
            <w:tcW w:w="838" w:type="dxa"/>
            <w:tcBorders>
              <w:top w:val="single" w:sz="4" w:space="0" w:color="auto"/>
            </w:tcBorders>
          </w:tcPr>
          <w:p w14:paraId="162B2769" w14:textId="77777777" w:rsidR="001C1EA4" w:rsidRPr="00C7345F" w:rsidRDefault="001C1EA4" w:rsidP="00F73F5C">
            <w:pPr>
              <w:pStyle w:val="TableText"/>
            </w:pPr>
            <w:r w:rsidRPr="00C7345F">
              <w:t>17.35</w:t>
            </w:r>
          </w:p>
        </w:tc>
        <w:tc>
          <w:tcPr>
            <w:tcW w:w="838" w:type="dxa"/>
            <w:tcBorders>
              <w:top w:val="single" w:sz="4" w:space="0" w:color="auto"/>
            </w:tcBorders>
          </w:tcPr>
          <w:p w14:paraId="1093B61F" w14:textId="77777777" w:rsidR="001C1EA4" w:rsidRPr="00C7345F" w:rsidRDefault="001C1EA4" w:rsidP="00F73F5C">
            <w:pPr>
              <w:pStyle w:val="TableText"/>
            </w:pPr>
            <w:r w:rsidRPr="00C7345F">
              <w:t>27.18</w:t>
            </w:r>
          </w:p>
        </w:tc>
        <w:tc>
          <w:tcPr>
            <w:tcW w:w="838" w:type="dxa"/>
            <w:tcBorders>
              <w:top w:val="single" w:sz="4" w:space="0" w:color="auto"/>
            </w:tcBorders>
          </w:tcPr>
          <w:p w14:paraId="0DBE87F9" w14:textId="77777777" w:rsidR="001C1EA4" w:rsidRPr="00C7345F" w:rsidRDefault="001C1EA4" w:rsidP="00F73F5C">
            <w:pPr>
              <w:pStyle w:val="TableText"/>
            </w:pPr>
            <w:r w:rsidRPr="00C7345F">
              <w:t>37.21</w:t>
            </w:r>
          </w:p>
        </w:tc>
        <w:tc>
          <w:tcPr>
            <w:tcW w:w="838" w:type="dxa"/>
            <w:tcBorders>
              <w:top w:val="single" w:sz="4" w:space="0" w:color="auto"/>
            </w:tcBorders>
          </w:tcPr>
          <w:p w14:paraId="61732496" w14:textId="77777777" w:rsidR="001C1EA4" w:rsidRPr="00C7345F" w:rsidRDefault="001C1EA4" w:rsidP="00F73F5C">
            <w:pPr>
              <w:pStyle w:val="TableText"/>
            </w:pPr>
            <w:r w:rsidRPr="00C7345F">
              <w:t>67.59</w:t>
            </w:r>
          </w:p>
        </w:tc>
      </w:tr>
      <w:tr w:rsidR="001C1EA4" w:rsidRPr="00C7345F" w14:paraId="79AC537B" w14:textId="77777777" w:rsidTr="00F73F5C">
        <w:tc>
          <w:tcPr>
            <w:tcW w:w="1440" w:type="dxa"/>
          </w:tcPr>
          <w:p w14:paraId="180043EE" w14:textId="77777777" w:rsidR="001C1EA4" w:rsidRPr="00C7345F" w:rsidRDefault="001C1EA4" w:rsidP="00F73F5C">
            <w:pPr>
              <w:pStyle w:val="TableText"/>
            </w:pPr>
            <w:r w:rsidRPr="00C7345F">
              <w:t>3</w:t>
            </w:r>
            <w:r w:rsidRPr="00C7345F">
              <w:rPr>
                <w:lang w:eastAsia="ko-KR"/>
              </w:rPr>
              <w:t>–</w:t>
            </w:r>
            <w:r w:rsidRPr="00C7345F">
              <w:t>5</w:t>
            </w:r>
          </w:p>
        </w:tc>
        <w:tc>
          <w:tcPr>
            <w:tcW w:w="1296" w:type="dxa"/>
          </w:tcPr>
          <w:p w14:paraId="5D3AC8DE" w14:textId="77777777" w:rsidR="001C1EA4" w:rsidRPr="00C7345F" w:rsidRDefault="001C1EA4" w:rsidP="00F73F5C">
            <w:pPr>
              <w:pStyle w:val="TableText"/>
            </w:pPr>
            <w:r w:rsidRPr="00C7345F">
              <w:t>14–26</w:t>
            </w:r>
          </w:p>
        </w:tc>
        <w:tc>
          <w:tcPr>
            <w:tcW w:w="864" w:type="dxa"/>
          </w:tcPr>
          <w:p w14:paraId="3338CA76" w14:textId="77777777" w:rsidR="001C1EA4" w:rsidRPr="00C7345F" w:rsidRDefault="001C1EA4" w:rsidP="00F73F5C">
            <w:pPr>
              <w:pStyle w:val="TableText"/>
            </w:pPr>
            <w:r w:rsidRPr="00C7345F">
              <w:t>532</w:t>
            </w:r>
          </w:p>
        </w:tc>
        <w:tc>
          <w:tcPr>
            <w:tcW w:w="837" w:type="dxa"/>
          </w:tcPr>
          <w:p w14:paraId="24BBD43B" w14:textId="77777777" w:rsidR="001C1EA4" w:rsidRPr="00C7345F" w:rsidRDefault="001C1EA4" w:rsidP="00F73F5C">
            <w:pPr>
              <w:pStyle w:val="TableText"/>
            </w:pPr>
            <w:r w:rsidRPr="00C7345F">
              <w:t>41.55</w:t>
            </w:r>
          </w:p>
        </w:tc>
        <w:tc>
          <w:tcPr>
            <w:tcW w:w="838" w:type="dxa"/>
          </w:tcPr>
          <w:p w14:paraId="54C99A39" w14:textId="77777777" w:rsidR="001C1EA4" w:rsidRPr="00C7345F" w:rsidRDefault="001C1EA4" w:rsidP="00F73F5C">
            <w:pPr>
              <w:pStyle w:val="TableText"/>
            </w:pPr>
            <w:r w:rsidRPr="00C7345F">
              <w:t>15.81</w:t>
            </w:r>
          </w:p>
        </w:tc>
        <w:tc>
          <w:tcPr>
            <w:tcW w:w="838" w:type="dxa"/>
          </w:tcPr>
          <w:p w14:paraId="552E5ECA" w14:textId="77777777" w:rsidR="001C1EA4" w:rsidRPr="00C7345F" w:rsidRDefault="001C1EA4" w:rsidP="00F73F5C">
            <w:pPr>
              <w:pStyle w:val="TableText"/>
            </w:pPr>
            <w:r w:rsidRPr="00C7345F">
              <w:t>2.47</w:t>
            </w:r>
          </w:p>
        </w:tc>
        <w:tc>
          <w:tcPr>
            <w:tcW w:w="838" w:type="dxa"/>
          </w:tcPr>
          <w:p w14:paraId="6EF73C4E" w14:textId="77777777" w:rsidR="001C1EA4" w:rsidRPr="00C7345F" w:rsidRDefault="001C1EA4" w:rsidP="00F73F5C">
            <w:pPr>
              <w:pStyle w:val="TableText"/>
            </w:pPr>
            <w:r w:rsidRPr="00C7345F">
              <w:t>147.89</w:t>
            </w:r>
          </w:p>
        </w:tc>
        <w:tc>
          <w:tcPr>
            <w:tcW w:w="838" w:type="dxa"/>
          </w:tcPr>
          <w:p w14:paraId="1DD15CC5" w14:textId="77777777" w:rsidR="001C1EA4" w:rsidRPr="00C7345F" w:rsidRDefault="001C1EA4" w:rsidP="00F73F5C">
            <w:pPr>
              <w:pStyle w:val="TableText"/>
            </w:pPr>
            <w:r w:rsidRPr="00C7345F">
              <w:t>13.77</w:t>
            </w:r>
          </w:p>
        </w:tc>
        <w:tc>
          <w:tcPr>
            <w:tcW w:w="837" w:type="dxa"/>
          </w:tcPr>
          <w:p w14:paraId="03E0C2B8" w14:textId="77777777" w:rsidR="001C1EA4" w:rsidRPr="00C7345F" w:rsidRDefault="001C1EA4" w:rsidP="00F73F5C">
            <w:pPr>
              <w:pStyle w:val="TableText"/>
            </w:pPr>
            <w:r w:rsidRPr="00C7345F">
              <w:t>24.64</w:t>
            </w:r>
          </w:p>
        </w:tc>
        <w:tc>
          <w:tcPr>
            <w:tcW w:w="838" w:type="dxa"/>
          </w:tcPr>
          <w:p w14:paraId="609AB574" w14:textId="77777777" w:rsidR="001C1EA4" w:rsidRPr="00C7345F" w:rsidRDefault="001C1EA4" w:rsidP="00F73F5C">
            <w:pPr>
              <w:pStyle w:val="TableText"/>
            </w:pPr>
            <w:r w:rsidRPr="00C7345F">
              <w:t>31.37</w:t>
            </w:r>
          </w:p>
        </w:tc>
        <w:tc>
          <w:tcPr>
            <w:tcW w:w="838" w:type="dxa"/>
          </w:tcPr>
          <w:p w14:paraId="2A300E37" w14:textId="77777777" w:rsidR="001C1EA4" w:rsidRPr="00C7345F" w:rsidRDefault="001C1EA4" w:rsidP="00F73F5C">
            <w:pPr>
              <w:pStyle w:val="TableText"/>
            </w:pPr>
            <w:r w:rsidRPr="00C7345F">
              <w:t>38.81</w:t>
            </w:r>
          </w:p>
        </w:tc>
        <w:tc>
          <w:tcPr>
            <w:tcW w:w="838" w:type="dxa"/>
          </w:tcPr>
          <w:p w14:paraId="109E1D1D" w14:textId="77777777" w:rsidR="001C1EA4" w:rsidRPr="00C7345F" w:rsidRDefault="001C1EA4" w:rsidP="00F73F5C">
            <w:pPr>
              <w:pStyle w:val="TableText"/>
            </w:pPr>
            <w:r w:rsidRPr="00C7345F">
              <w:t>49.28</w:t>
            </w:r>
          </w:p>
        </w:tc>
        <w:tc>
          <w:tcPr>
            <w:tcW w:w="838" w:type="dxa"/>
          </w:tcPr>
          <w:p w14:paraId="1CCF9FCE" w14:textId="77777777" w:rsidR="001C1EA4" w:rsidRPr="00C7345F" w:rsidRDefault="001C1EA4" w:rsidP="00F73F5C">
            <w:pPr>
              <w:pStyle w:val="TableText"/>
            </w:pPr>
            <w:r w:rsidRPr="00C7345F">
              <w:t>61.99</w:t>
            </w:r>
          </w:p>
        </w:tc>
        <w:tc>
          <w:tcPr>
            <w:tcW w:w="838" w:type="dxa"/>
          </w:tcPr>
          <w:p w14:paraId="64325323" w14:textId="77777777" w:rsidR="001C1EA4" w:rsidRPr="00C7345F" w:rsidRDefault="001C1EA4" w:rsidP="00F73F5C">
            <w:pPr>
              <w:pStyle w:val="TableText"/>
            </w:pPr>
            <w:r w:rsidRPr="00C7345F">
              <w:t>85.74</w:t>
            </w:r>
          </w:p>
        </w:tc>
      </w:tr>
      <w:tr w:rsidR="001C1EA4" w:rsidRPr="00C7345F" w14:paraId="13251B4E" w14:textId="77777777" w:rsidTr="00F73F5C">
        <w:tc>
          <w:tcPr>
            <w:tcW w:w="1440" w:type="dxa"/>
            <w:tcBorders>
              <w:bottom w:val="nil"/>
            </w:tcBorders>
          </w:tcPr>
          <w:p w14:paraId="630B99DB" w14:textId="77777777" w:rsidR="001C1EA4" w:rsidRPr="00C7345F" w:rsidRDefault="001C1EA4" w:rsidP="00F73F5C">
            <w:pPr>
              <w:pStyle w:val="TableText"/>
            </w:pPr>
            <w:r w:rsidRPr="00C7345F">
              <w:t>3</w:t>
            </w:r>
            <w:r w:rsidRPr="00C7345F">
              <w:rPr>
                <w:lang w:eastAsia="ko-KR"/>
              </w:rPr>
              <w:t>–</w:t>
            </w:r>
            <w:r w:rsidRPr="00C7345F">
              <w:t>5</w:t>
            </w:r>
          </w:p>
        </w:tc>
        <w:tc>
          <w:tcPr>
            <w:tcW w:w="1296" w:type="dxa"/>
            <w:tcBorders>
              <w:bottom w:val="nil"/>
            </w:tcBorders>
          </w:tcPr>
          <w:p w14:paraId="4F1A5048" w14:textId="77777777" w:rsidR="001C1EA4" w:rsidRPr="00C7345F" w:rsidRDefault="001C1EA4" w:rsidP="00F73F5C">
            <w:pPr>
              <w:pStyle w:val="TableText"/>
            </w:pPr>
            <w:r w:rsidRPr="00C7345F">
              <w:t>27–39</w:t>
            </w:r>
          </w:p>
        </w:tc>
        <w:tc>
          <w:tcPr>
            <w:tcW w:w="864" w:type="dxa"/>
            <w:tcBorders>
              <w:bottom w:val="nil"/>
            </w:tcBorders>
          </w:tcPr>
          <w:p w14:paraId="3F86BF4F" w14:textId="77777777" w:rsidR="001C1EA4" w:rsidRPr="00C7345F" w:rsidRDefault="001C1EA4" w:rsidP="00F73F5C">
            <w:pPr>
              <w:pStyle w:val="TableText"/>
            </w:pPr>
            <w:r w:rsidRPr="00C7345F">
              <w:t>1,058</w:t>
            </w:r>
          </w:p>
        </w:tc>
        <w:tc>
          <w:tcPr>
            <w:tcW w:w="837" w:type="dxa"/>
            <w:tcBorders>
              <w:bottom w:val="nil"/>
            </w:tcBorders>
          </w:tcPr>
          <w:p w14:paraId="2F661BC8" w14:textId="77777777" w:rsidR="001C1EA4" w:rsidRPr="00C7345F" w:rsidRDefault="001C1EA4" w:rsidP="00F73F5C">
            <w:pPr>
              <w:pStyle w:val="TableText"/>
            </w:pPr>
            <w:r w:rsidRPr="00C7345F">
              <w:t>47.75</w:t>
            </w:r>
          </w:p>
        </w:tc>
        <w:tc>
          <w:tcPr>
            <w:tcW w:w="838" w:type="dxa"/>
            <w:tcBorders>
              <w:bottom w:val="nil"/>
            </w:tcBorders>
          </w:tcPr>
          <w:p w14:paraId="7B449893" w14:textId="77777777" w:rsidR="001C1EA4" w:rsidRPr="00C7345F" w:rsidRDefault="001C1EA4" w:rsidP="00F73F5C">
            <w:pPr>
              <w:pStyle w:val="TableText"/>
            </w:pPr>
            <w:r w:rsidRPr="00C7345F">
              <w:t>15.19</w:t>
            </w:r>
          </w:p>
        </w:tc>
        <w:tc>
          <w:tcPr>
            <w:tcW w:w="838" w:type="dxa"/>
            <w:tcBorders>
              <w:bottom w:val="nil"/>
            </w:tcBorders>
          </w:tcPr>
          <w:p w14:paraId="119E4634" w14:textId="77777777" w:rsidR="001C1EA4" w:rsidRPr="00C7345F" w:rsidRDefault="001C1EA4" w:rsidP="00F73F5C">
            <w:pPr>
              <w:pStyle w:val="TableText"/>
            </w:pPr>
            <w:r w:rsidRPr="00C7345F">
              <w:t>3.37</w:t>
            </w:r>
          </w:p>
        </w:tc>
        <w:tc>
          <w:tcPr>
            <w:tcW w:w="838" w:type="dxa"/>
            <w:tcBorders>
              <w:bottom w:val="nil"/>
            </w:tcBorders>
          </w:tcPr>
          <w:p w14:paraId="7FF7E3AC" w14:textId="77777777" w:rsidR="001C1EA4" w:rsidRPr="00C7345F" w:rsidRDefault="001C1EA4" w:rsidP="00F73F5C">
            <w:pPr>
              <w:pStyle w:val="TableText"/>
            </w:pPr>
            <w:r w:rsidRPr="00C7345F">
              <w:t>132.23</w:t>
            </w:r>
          </w:p>
        </w:tc>
        <w:tc>
          <w:tcPr>
            <w:tcW w:w="838" w:type="dxa"/>
            <w:tcBorders>
              <w:bottom w:val="nil"/>
            </w:tcBorders>
          </w:tcPr>
          <w:p w14:paraId="63E632D2" w14:textId="77777777" w:rsidR="001C1EA4" w:rsidRPr="00C7345F" w:rsidRDefault="001C1EA4" w:rsidP="00F73F5C">
            <w:pPr>
              <w:pStyle w:val="TableText"/>
            </w:pPr>
            <w:r w:rsidRPr="00C7345F">
              <w:t>21.10</w:t>
            </w:r>
          </w:p>
        </w:tc>
        <w:tc>
          <w:tcPr>
            <w:tcW w:w="837" w:type="dxa"/>
            <w:tcBorders>
              <w:bottom w:val="nil"/>
            </w:tcBorders>
          </w:tcPr>
          <w:p w14:paraId="11388D84" w14:textId="77777777" w:rsidR="001C1EA4" w:rsidRPr="00C7345F" w:rsidRDefault="001C1EA4" w:rsidP="00F73F5C">
            <w:pPr>
              <w:pStyle w:val="TableText"/>
            </w:pPr>
            <w:r w:rsidRPr="00C7345F">
              <w:t>32.33</w:t>
            </w:r>
          </w:p>
        </w:tc>
        <w:tc>
          <w:tcPr>
            <w:tcW w:w="838" w:type="dxa"/>
            <w:tcBorders>
              <w:bottom w:val="nil"/>
            </w:tcBorders>
          </w:tcPr>
          <w:p w14:paraId="4199B1A8" w14:textId="77777777" w:rsidR="001C1EA4" w:rsidRPr="00C7345F" w:rsidRDefault="001C1EA4" w:rsidP="00F73F5C">
            <w:pPr>
              <w:pStyle w:val="TableText"/>
            </w:pPr>
            <w:r w:rsidRPr="00C7345F">
              <w:t>37.87</w:t>
            </w:r>
          </w:p>
        </w:tc>
        <w:tc>
          <w:tcPr>
            <w:tcW w:w="838" w:type="dxa"/>
            <w:tcBorders>
              <w:bottom w:val="nil"/>
            </w:tcBorders>
          </w:tcPr>
          <w:p w14:paraId="4041566B" w14:textId="77777777" w:rsidR="001C1EA4" w:rsidRPr="00C7345F" w:rsidRDefault="001C1EA4" w:rsidP="00F73F5C">
            <w:pPr>
              <w:pStyle w:val="TableText"/>
            </w:pPr>
            <w:r w:rsidRPr="00C7345F">
              <w:t>45.06</w:t>
            </w:r>
          </w:p>
        </w:tc>
        <w:tc>
          <w:tcPr>
            <w:tcW w:w="838" w:type="dxa"/>
            <w:tcBorders>
              <w:bottom w:val="nil"/>
            </w:tcBorders>
          </w:tcPr>
          <w:p w14:paraId="259D1F4A" w14:textId="77777777" w:rsidR="001C1EA4" w:rsidRPr="00C7345F" w:rsidRDefault="001C1EA4" w:rsidP="00F73F5C">
            <w:pPr>
              <w:pStyle w:val="TableText"/>
            </w:pPr>
            <w:r w:rsidRPr="00C7345F">
              <w:t>54.77</w:t>
            </w:r>
          </w:p>
        </w:tc>
        <w:tc>
          <w:tcPr>
            <w:tcW w:w="838" w:type="dxa"/>
            <w:tcBorders>
              <w:bottom w:val="nil"/>
            </w:tcBorders>
          </w:tcPr>
          <w:p w14:paraId="17C61A40" w14:textId="77777777" w:rsidR="001C1EA4" w:rsidRPr="00C7345F" w:rsidRDefault="001C1EA4" w:rsidP="00F73F5C">
            <w:pPr>
              <w:pStyle w:val="TableText"/>
            </w:pPr>
            <w:r w:rsidRPr="00C7345F">
              <w:t>66.97</w:t>
            </w:r>
          </w:p>
        </w:tc>
        <w:tc>
          <w:tcPr>
            <w:tcW w:w="838" w:type="dxa"/>
            <w:tcBorders>
              <w:bottom w:val="nil"/>
            </w:tcBorders>
          </w:tcPr>
          <w:p w14:paraId="25E9BDDA" w14:textId="77777777" w:rsidR="001C1EA4" w:rsidRPr="00C7345F" w:rsidRDefault="001C1EA4" w:rsidP="00F73F5C">
            <w:pPr>
              <w:pStyle w:val="TableText"/>
            </w:pPr>
            <w:r w:rsidRPr="00C7345F">
              <w:t>98.77</w:t>
            </w:r>
          </w:p>
        </w:tc>
      </w:tr>
      <w:tr w:rsidR="001C1EA4" w:rsidRPr="00C7345F" w14:paraId="60CBE325" w14:textId="77777777" w:rsidTr="00F73F5C">
        <w:tc>
          <w:tcPr>
            <w:tcW w:w="1440" w:type="dxa"/>
            <w:tcBorders>
              <w:top w:val="nil"/>
              <w:bottom w:val="single" w:sz="4" w:space="0" w:color="auto"/>
            </w:tcBorders>
          </w:tcPr>
          <w:p w14:paraId="11954147" w14:textId="77777777" w:rsidR="001C1EA4" w:rsidRPr="00C7345F" w:rsidRDefault="001C1EA4" w:rsidP="00F73F5C">
            <w:pPr>
              <w:pStyle w:val="TableText"/>
            </w:pPr>
            <w:r w:rsidRPr="00C7345F">
              <w:t>3</w:t>
            </w:r>
            <w:r w:rsidRPr="00C7345F">
              <w:rPr>
                <w:lang w:eastAsia="ko-KR"/>
              </w:rPr>
              <w:t>–</w:t>
            </w:r>
            <w:r w:rsidRPr="00C7345F">
              <w:t>5</w:t>
            </w:r>
          </w:p>
        </w:tc>
        <w:tc>
          <w:tcPr>
            <w:tcW w:w="1296" w:type="dxa"/>
            <w:tcBorders>
              <w:top w:val="nil"/>
              <w:bottom w:val="single" w:sz="4" w:space="0" w:color="auto"/>
            </w:tcBorders>
          </w:tcPr>
          <w:p w14:paraId="25F5EE47" w14:textId="77777777" w:rsidR="001C1EA4" w:rsidRPr="00C7345F" w:rsidRDefault="001C1EA4" w:rsidP="00F73F5C">
            <w:pPr>
              <w:pStyle w:val="TableText"/>
            </w:pPr>
            <w:r w:rsidRPr="00C7345F">
              <w:t>40–52</w:t>
            </w:r>
          </w:p>
        </w:tc>
        <w:tc>
          <w:tcPr>
            <w:tcW w:w="864" w:type="dxa"/>
            <w:tcBorders>
              <w:top w:val="nil"/>
              <w:bottom w:val="single" w:sz="4" w:space="0" w:color="auto"/>
            </w:tcBorders>
          </w:tcPr>
          <w:p w14:paraId="66C2D715" w14:textId="77777777" w:rsidR="001C1EA4" w:rsidRPr="00C7345F" w:rsidRDefault="001C1EA4" w:rsidP="00F73F5C">
            <w:pPr>
              <w:pStyle w:val="TableText"/>
            </w:pPr>
            <w:r w:rsidRPr="00C7345F">
              <w:t>1,775</w:t>
            </w:r>
          </w:p>
        </w:tc>
        <w:tc>
          <w:tcPr>
            <w:tcW w:w="837" w:type="dxa"/>
            <w:tcBorders>
              <w:top w:val="nil"/>
              <w:bottom w:val="single" w:sz="4" w:space="0" w:color="auto"/>
            </w:tcBorders>
          </w:tcPr>
          <w:p w14:paraId="5BC230CC" w14:textId="77777777" w:rsidR="001C1EA4" w:rsidRPr="00C7345F" w:rsidRDefault="001C1EA4" w:rsidP="00F73F5C">
            <w:pPr>
              <w:pStyle w:val="TableText"/>
            </w:pPr>
            <w:r w:rsidRPr="00C7345F">
              <w:t>41.49</w:t>
            </w:r>
          </w:p>
        </w:tc>
        <w:tc>
          <w:tcPr>
            <w:tcW w:w="838" w:type="dxa"/>
            <w:tcBorders>
              <w:top w:val="nil"/>
              <w:bottom w:val="single" w:sz="4" w:space="0" w:color="auto"/>
            </w:tcBorders>
          </w:tcPr>
          <w:p w14:paraId="43D6D8BA" w14:textId="77777777" w:rsidR="001C1EA4" w:rsidRPr="00C7345F" w:rsidRDefault="001C1EA4" w:rsidP="00F73F5C">
            <w:pPr>
              <w:pStyle w:val="TableText"/>
            </w:pPr>
            <w:r w:rsidRPr="00C7345F">
              <w:t>13.01</w:t>
            </w:r>
          </w:p>
        </w:tc>
        <w:tc>
          <w:tcPr>
            <w:tcW w:w="838" w:type="dxa"/>
            <w:tcBorders>
              <w:top w:val="nil"/>
              <w:bottom w:val="single" w:sz="4" w:space="0" w:color="auto"/>
            </w:tcBorders>
          </w:tcPr>
          <w:p w14:paraId="24453083" w14:textId="77777777" w:rsidR="001C1EA4" w:rsidRPr="00C7345F" w:rsidRDefault="001C1EA4" w:rsidP="00F73F5C">
            <w:pPr>
              <w:pStyle w:val="TableText"/>
            </w:pPr>
            <w:r w:rsidRPr="00C7345F">
              <w:t>3.96</w:t>
            </w:r>
          </w:p>
        </w:tc>
        <w:tc>
          <w:tcPr>
            <w:tcW w:w="838" w:type="dxa"/>
            <w:tcBorders>
              <w:top w:val="nil"/>
              <w:bottom w:val="single" w:sz="4" w:space="0" w:color="auto"/>
            </w:tcBorders>
          </w:tcPr>
          <w:p w14:paraId="0D62DC5F" w14:textId="77777777" w:rsidR="001C1EA4" w:rsidRPr="00C7345F" w:rsidRDefault="001C1EA4" w:rsidP="00F73F5C">
            <w:pPr>
              <w:pStyle w:val="TableText"/>
            </w:pPr>
            <w:r w:rsidRPr="00C7345F">
              <w:t>124.68</w:t>
            </w:r>
          </w:p>
        </w:tc>
        <w:tc>
          <w:tcPr>
            <w:tcW w:w="838" w:type="dxa"/>
            <w:tcBorders>
              <w:top w:val="nil"/>
              <w:bottom w:val="single" w:sz="4" w:space="0" w:color="auto"/>
            </w:tcBorders>
          </w:tcPr>
          <w:p w14:paraId="24ACE6A1" w14:textId="77777777" w:rsidR="001C1EA4" w:rsidRPr="00C7345F" w:rsidRDefault="001C1EA4" w:rsidP="00F73F5C">
            <w:pPr>
              <w:pStyle w:val="TableText"/>
            </w:pPr>
            <w:r w:rsidRPr="00C7345F">
              <w:t>19.07</w:t>
            </w:r>
          </w:p>
        </w:tc>
        <w:tc>
          <w:tcPr>
            <w:tcW w:w="837" w:type="dxa"/>
            <w:tcBorders>
              <w:top w:val="nil"/>
              <w:bottom w:val="single" w:sz="4" w:space="0" w:color="auto"/>
            </w:tcBorders>
          </w:tcPr>
          <w:p w14:paraId="18187838" w14:textId="77777777" w:rsidR="001C1EA4" w:rsidRPr="00C7345F" w:rsidRDefault="001C1EA4" w:rsidP="00F73F5C">
            <w:pPr>
              <w:pStyle w:val="TableText"/>
            </w:pPr>
            <w:r w:rsidRPr="00C7345F">
              <w:t>27.99</w:t>
            </w:r>
          </w:p>
        </w:tc>
        <w:tc>
          <w:tcPr>
            <w:tcW w:w="838" w:type="dxa"/>
            <w:tcBorders>
              <w:top w:val="nil"/>
              <w:bottom w:val="single" w:sz="4" w:space="0" w:color="auto"/>
            </w:tcBorders>
          </w:tcPr>
          <w:p w14:paraId="7DC8CBFD" w14:textId="77777777" w:rsidR="001C1EA4" w:rsidRPr="00C7345F" w:rsidRDefault="001C1EA4" w:rsidP="00F73F5C">
            <w:pPr>
              <w:pStyle w:val="TableText"/>
            </w:pPr>
            <w:r w:rsidRPr="00C7345F">
              <w:t>32.87</w:t>
            </w:r>
          </w:p>
        </w:tc>
        <w:tc>
          <w:tcPr>
            <w:tcW w:w="838" w:type="dxa"/>
            <w:tcBorders>
              <w:top w:val="nil"/>
              <w:bottom w:val="single" w:sz="4" w:space="0" w:color="auto"/>
            </w:tcBorders>
          </w:tcPr>
          <w:p w14:paraId="1B46AC56" w14:textId="77777777" w:rsidR="001C1EA4" w:rsidRPr="00C7345F" w:rsidRDefault="001C1EA4" w:rsidP="00F73F5C">
            <w:pPr>
              <w:pStyle w:val="TableText"/>
            </w:pPr>
            <w:r w:rsidRPr="00C7345F">
              <w:t>39.42</w:t>
            </w:r>
          </w:p>
        </w:tc>
        <w:tc>
          <w:tcPr>
            <w:tcW w:w="838" w:type="dxa"/>
            <w:tcBorders>
              <w:top w:val="nil"/>
              <w:bottom w:val="single" w:sz="4" w:space="0" w:color="auto"/>
            </w:tcBorders>
          </w:tcPr>
          <w:p w14:paraId="014E29CD" w14:textId="77777777" w:rsidR="001C1EA4" w:rsidRPr="00C7345F" w:rsidRDefault="001C1EA4" w:rsidP="00F73F5C">
            <w:pPr>
              <w:pStyle w:val="TableText"/>
            </w:pPr>
            <w:r w:rsidRPr="00C7345F">
              <w:t>47.62</w:t>
            </w:r>
          </w:p>
        </w:tc>
        <w:tc>
          <w:tcPr>
            <w:tcW w:w="838" w:type="dxa"/>
            <w:tcBorders>
              <w:top w:val="nil"/>
              <w:bottom w:val="single" w:sz="4" w:space="0" w:color="auto"/>
            </w:tcBorders>
          </w:tcPr>
          <w:p w14:paraId="2EA646AF" w14:textId="77777777" w:rsidR="001C1EA4" w:rsidRPr="00C7345F" w:rsidRDefault="001C1EA4" w:rsidP="00F73F5C">
            <w:pPr>
              <w:pStyle w:val="TableText"/>
            </w:pPr>
            <w:r w:rsidRPr="00C7345F">
              <w:t>56.86</w:t>
            </w:r>
          </w:p>
        </w:tc>
        <w:tc>
          <w:tcPr>
            <w:tcW w:w="838" w:type="dxa"/>
            <w:tcBorders>
              <w:top w:val="nil"/>
              <w:bottom w:val="single" w:sz="4" w:space="0" w:color="auto"/>
            </w:tcBorders>
          </w:tcPr>
          <w:p w14:paraId="3BF27DAB" w14:textId="77777777" w:rsidR="001C1EA4" w:rsidRPr="00C7345F" w:rsidRDefault="001C1EA4" w:rsidP="00F73F5C">
            <w:pPr>
              <w:pStyle w:val="TableText"/>
            </w:pPr>
            <w:r w:rsidRPr="00C7345F">
              <w:t>83.28</w:t>
            </w:r>
          </w:p>
        </w:tc>
      </w:tr>
      <w:tr w:rsidR="001C1EA4" w:rsidRPr="00C7345F" w14:paraId="6D7C792C" w14:textId="77777777" w:rsidTr="00F73F5C">
        <w:tc>
          <w:tcPr>
            <w:tcW w:w="1440" w:type="dxa"/>
            <w:tcBorders>
              <w:top w:val="single" w:sz="4" w:space="0" w:color="auto"/>
            </w:tcBorders>
          </w:tcPr>
          <w:p w14:paraId="08D5F8AF" w14:textId="77777777" w:rsidR="001C1EA4" w:rsidRPr="00C7345F" w:rsidRDefault="001C1EA4" w:rsidP="00F73F5C">
            <w:pPr>
              <w:pStyle w:val="TableText"/>
            </w:pPr>
            <w:r w:rsidRPr="00C7345F">
              <w:t>6</w:t>
            </w:r>
            <w:r w:rsidRPr="00C7345F">
              <w:rPr>
                <w:lang w:eastAsia="ko-KR"/>
              </w:rPr>
              <w:t>–</w:t>
            </w:r>
            <w:r w:rsidRPr="00C7345F">
              <w:t>8</w:t>
            </w:r>
          </w:p>
        </w:tc>
        <w:tc>
          <w:tcPr>
            <w:tcW w:w="1296" w:type="dxa"/>
            <w:tcBorders>
              <w:top w:val="single" w:sz="4" w:space="0" w:color="auto"/>
            </w:tcBorders>
          </w:tcPr>
          <w:p w14:paraId="13B1F6D1" w14:textId="77777777" w:rsidR="001C1EA4" w:rsidRPr="00C7345F" w:rsidRDefault="001C1EA4" w:rsidP="00F73F5C">
            <w:pPr>
              <w:pStyle w:val="TableText"/>
            </w:pPr>
            <w:r w:rsidRPr="00C7345F">
              <w:t>0–12</w:t>
            </w:r>
          </w:p>
        </w:tc>
        <w:tc>
          <w:tcPr>
            <w:tcW w:w="864" w:type="dxa"/>
            <w:tcBorders>
              <w:top w:val="single" w:sz="4" w:space="0" w:color="auto"/>
            </w:tcBorders>
          </w:tcPr>
          <w:p w14:paraId="2D566DF8" w14:textId="77777777" w:rsidR="001C1EA4" w:rsidRPr="00C7345F" w:rsidRDefault="001C1EA4" w:rsidP="00F73F5C">
            <w:pPr>
              <w:pStyle w:val="TableText"/>
            </w:pPr>
            <w:r w:rsidRPr="00C7345F">
              <w:t>1,315</w:t>
            </w:r>
          </w:p>
        </w:tc>
        <w:tc>
          <w:tcPr>
            <w:tcW w:w="837" w:type="dxa"/>
            <w:tcBorders>
              <w:top w:val="single" w:sz="4" w:space="0" w:color="auto"/>
            </w:tcBorders>
          </w:tcPr>
          <w:p w14:paraId="67C585DA" w14:textId="77777777" w:rsidR="001C1EA4" w:rsidRPr="00C7345F" w:rsidRDefault="001C1EA4" w:rsidP="00F73F5C">
            <w:pPr>
              <w:pStyle w:val="TableText"/>
            </w:pPr>
            <w:r w:rsidRPr="00C7345F">
              <w:t>24.13</w:t>
            </w:r>
          </w:p>
        </w:tc>
        <w:tc>
          <w:tcPr>
            <w:tcW w:w="838" w:type="dxa"/>
            <w:tcBorders>
              <w:top w:val="single" w:sz="4" w:space="0" w:color="auto"/>
            </w:tcBorders>
          </w:tcPr>
          <w:p w14:paraId="1FACF655" w14:textId="77777777" w:rsidR="001C1EA4" w:rsidRPr="00C7345F" w:rsidRDefault="001C1EA4" w:rsidP="00F73F5C">
            <w:pPr>
              <w:pStyle w:val="TableText"/>
            </w:pPr>
            <w:r w:rsidRPr="00C7345F">
              <w:t>16.48</w:t>
            </w:r>
          </w:p>
        </w:tc>
        <w:tc>
          <w:tcPr>
            <w:tcW w:w="838" w:type="dxa"/>
            <w:tcBorders>
              <w:top w:val="single" w:sz="4" w:space="0" w:color="auto"/>
            </w:tcBorders>
          </w:tcPr>
          <w:p w14:paraId="4972D134" w14:textId="77777777" w:rsidR="001C1EA4" w:rsidRPr="00C7345F" w:rsidRDefault="001C1EA4" w:rsidP="00F73F5C">
            <w:pPr>
              <w:pStyle w:val="TableText"/>
            </w:pPr>
            <w:r w:rsidRPr="00C7345F">
              <w:t>0.46</w:t>
            </w:r>
          </w:p>
        </w:tc>
        <w:tc>
          <w:tcPr>
            <w:tcW w:w="838" w:type="dxa"/>
            <w:tcBorders>
              <w:top w:val="single" w:sz="4" w:space="0" w:color="auto"/>
            </w:tcBorders>
          </w:tcPr>
          <w:p w14:paraId="54D085D1" w14:textId="77777777" w:rsidR="001C1EA4" w:rsidRPr="00C7345F" w:rsidRDefault="001C1EA4" w:rsidP="00F73F5C">
            <w:pPr>
              <w:pStyle w:val="TableText"/>
            </w:pPr>
            <w:r w:rsidRPr="00C7345F">
              <w:t>121.57</w:t>
            </w:r>
          </w:p>
        </w:tc>
        <w:tc>
          <w:tcPr>
            <w:tcW w:w="838" w:type="dxa"/>
            <w:tcBorders>
              <w:top w:val="single" w:sz="4" w:space="0" w:color="auto"/>
            </w:tcBorders>
          </w:tcPr>
          <w:p w14:paraId="5EAA792B" w14:textId="77777777" w:rsidR="001C1EA4" w:rsidRPr="00C7345F" w:rsidRDefault="001C1EA4" w:rsidP="00F73F5C">
            <w:pPr>
              <w:pStyle w:val="TableText"/>
            </w:pPr>
            <w:r w:rsidRPr="00C7345F">
              <w:t>0.94</w:t>
            </w:r>
          </w:p>
        </w:tc>
        <w:tc>
          <w:tcPr>
            <w:tcW w:w="837" w:type="dxa"/>
            <w:tcBorders>
              <w:top w:val="single" w:sz="4" w:space="0" w:color="auto"/>
            </w:tcBorders>
          </w:tcPr>
          <w:p w14:paraId="4CF74315" w14:textId="77777777" w:rsidR="001C1EA4" w:rsidRPr="00C7345F" w:rsidRDefault="001C1EA4" w:rsidP="00F73F5C">
            <w:pPr>
              <w:pStyle w:val="TableText"/>
            </w:pPr>
            <w:r w:rsidRPr="00C7345F">
              <w:t>4.83</w:t>
            </w:r>
          </w:p>
        </w:tc>
        <w:tc>
          <w:tcPr>
            <w:tcW w:w="838" w:type="dxa"/>
            <w:tcBorders>
              <w:top w:val="single" w:sz="4" w:space="0" w:color="auto"/>
            </w:tcBorders>
          </w:tcPr>
          <w:p w14:paraId="44D55C03" w14:textId="77777777" w:rsidR="001C1EA4" w:rsidRPr="00C7345F" w:rsidRDefault="001C1EA4" w:rsidP="00F73F5C">
            <w:pPr>
              <w:pStyle w:val="TableText"/>
            </w:pPr>
            <w:r w:rsidRPr="00C7345F">
              <w:t>9.90</w:t>
            </w:r>
          </w:p>
        </w:tc>
        <w:tc>
          <w:tcPr>
            <w:tcW w:w="838" w:type="dxa"/>
            <w:tcBorders>
              <w:top w:val="single" w:sz="4" w:space="0" w:color="auto"/>
            </w:tcBorders>
          </w:tcPr>
          <w:p w14:paraId="4837C1B2" w14:textId="77777777" w:rsidR="001C1EA4" w:rsidRPr="00C7345F" w:rsidRDefault="001C1EA4" w:rsidP="00F73F5C">
            <w:pPr>
              <w:pStyle w:val="TableText"/>
            </w:pPr>
            <w:r w:rsidRPr="00C7345F">
              <w:t>23.15</w:t>
            </w:r>
          </w:p>
        </w:tc>
        <w:tc>
          <w:tcPr>
            <w:tcW w:w="838" w:type="dxa"/>
            <w:tcBorders>
              <w:top w:val="single" w:sz="4" w:space="0" w:color="auto"/>
            </w:tcBorders>
          </w:tcPr>
          <w:p w14:paraId="1E0EA501" w14:textId="77777777" w:rsidR="001C1EA4" w:rsidRPr="00C7345F" w:rsidRDefault="001C1EA4" w:rsidP="00F73F5C">
            <w:pPr>
              <w:pStyle w:val="TableText"/>
            </w:pPr>
            <w:r w:rsidRPr="00C7345F">
              <w:t>33.39</w:t>
            </w:r>
          </w:p>
        </w:tc>
        <w:tc>
          <w:tcPr>
            <w:tcW w:w="838" w:type="dxa"/>
            <w:tcBorders>
              <w:top w:val="single" w:sz="4" w:space="0" w:color="auto"/>
            </w:tcBorders>
          </w:tcPr>
          <w:p w14:paraId="32DCDAF3" w14:textId="77777777" w:rsidR="001C1EA4" w:rsidRPr="00C7345F" w:rsidRDefault="001C1EA4" w:rsidP="00F73F5C">
            <w:pPr>
              <w:pStyle w:val="TableText"/>
            </w:pPr>
            <w:r w:rsidRPr="00C7345F">
              <w:t>44.67</w:t>
            </w:r>
          </w:p>
        </w:tc>
        <w:tc>
          <w:tcPr>
            <w:tcW w:w="838" w:type="dxa"/>
            <w:tcBorders>
              <w:top w:val="single" w:sz="4" w:space="0" w:color="auto"/>
            </w:tcBorders>
          </w:tcPr>
          <w:p w14:paraId="5DC86FF9" w14:textId="77777777" w:rsidR="001C1EA4" w:rsidRPr="00C7345F" w:rsidRDefault="001C1EA4" w:rsidP="00F73F5C">
            <w:pPr>
              <w:pStyle w:val="TableText"/>
            </w:pPr>
            <w:r w:rsidRPr="00C7345F">
              <w:t>75.12</w:t>
            </w:r>
          </w:p>
        </w:tc>
      </w:tr>
      <w:tr w:rsidR="001C1EA4" w:rsidRPr="00C7345F" w14:paraId="06A15833" w14:textId="77777777" w:rsidTr="00F73F5C">
        <w:tc>
          <w:tcPr>
            <w:tcW w:w="1440" w:type="dxa"/>
          </w:tcPr>
          <w:p w14:paraId="5B418565" w14:textId="77777777" w:rsidR="001C1EA4" w:rsidRPr="00C7345F" w:rsidRDefault="001C1EA4" w:rsidP="00F73F5C">
            <w:pPr>
              <w:pStyle w:val="TableText"/>
            </w:pPr>
            <w:r w:rsidRPr="00C7345F">
              <w:t>6</w:t>
            </w:r>
            <w:r w:rsidRPr="00C7345F">
              <w:rPr>
                <w:lang w:eastAsia="ko-KR"/>
              </w:rPr>
              <w:t>–</w:t>
            </w:r>
            <w:r w:rsidRPr="00C7345F">
              <w:t>8</w:t>
            </w:r>
          </w:p>
        </w:tc>
        <w:tc>
          <w:tcPr>
            <w:tcW w:w="1296" w:type="dxa"/>
          </w:tcPr>
          <w:p w14:paraId="7BA749A1" w14:textId="77777777" w:rsidR="001C1EA4" w:rsidRPr="00C7345F" w:rsidRDefault="001C1EA4" w:rsidP="00F73F5C">
            <w:pPr>
              <w:pStyle w:val="TableText"/>
            </w:pPr>
            <w:r w:rsidRPr="00C7345F">
              <w:t>13–25</w:t>
            </w:r>
          </w:p>
        </w:tc>
        <w:tc>
          <w:tcPr>
            <w:tcW w:w="864" w:type="dxa"/>
          </w:tcPr>
          <w:p w14:paraId="5BC0B2CD" w14:textId="77777777" w:rsidR="001C1EA4" w:rsidRPr="00C7345F" w:rsidRDefault="001C1EA4" w:rsidP="00F73F5C">
            <w:pPr>
              <w:pStyle w:val="TableText"/>
            </w:pPr>
            <w:r w:rsidRPr="00C7345F">
              <w:t>422</w:t>
            </w:r>
          </w:p>
        </w:tc>
        <w:tc>
          <w:tcPr>
            <w:tcW w:w="837" w:type="dxa"/>
          </w:tcPr>
          <w:p w14:paraId="0A98527E" w14:textId="77777777" w:rsidR="001C1EA4" w:rsidRPr="00C7345F" w:rsidRDefault="001C1EA4" w:rsidP="00F73F5C">
            <w:pPr>
              <w:pStyle w:val="TableText"/>
            </w:pPr>
            <w:r w:rsidRPr="00C7345F">
              <w:t>45.80</w:t>
            </w:r>
          </w:p>
        </w:tc>
        <w:tc>
          <w:tcPr>
            <w:tcW w:w="838" w:type="dxa"/>
          </w:tcPr>
          <w:p w14:paraId="10A17475" w14:textId="77777777" w:rsidR="001C1EA4" w:rsidRPr="00C7345F" w:rsidRDefault="001C1EA4" w:rsidP="00F73F5C">
            <w:pPr>
              <w:pStyle w:val="TableText"/>
            </w:pPr>
            <w:r w:rsidRPr="00C7345F">
              <w:t>17.73</w:t>
            </w:r>
          </w:p>
        </w:tc>
        <w:tc>
          <w:tcPr>
            <w:tcW w:w="838" w:type="dxa"/>
          </w:tcPr>
          <w:p w14:paraId="1CFD6753" w14:textId="77777777" w:rsidR="001C1EA4" w:rsidRPr="00C7345F" w:rsidRDefault="001C1EA4" w:rsidP="00F73F5C">
            <w:pPr>
              <w:pStyle w:val="TableText"/>
            </w:pPr>
            <w:r w:rsidRPr="00C7345F">
              <w:t>1.27</w:t>
            </w:r>
          </w:p>
        </w:tc>
        <w:tc>
          <w:tcPr>
            <w:tcW w:w="838" w:type="dxa"/>
          </w:tcPr>
          <w:p w14:paraId="4071A52F" w14:textId="77777777" w:rsidR="001C1EA4" w:rsidRPr="00C7345F" w:rsidRDefault="001C1EA4" w:rsidP="00F73F5C">
            <w:pPr>
              <w:pStyle w:val="TableText"/>
            </w:pPr>
            <w:r w:rsidRPr="00C7345F">
              <w:t>123.59</w:t>
            </w:r>
          </w:p>
        </w:tc>
        <w:tc>
          <w:tcPr>
            <w:tcW w:w="838" w:type="dxa"/>
          </w:tcPr>
          <w:p w14:paraId="62DAC13B" w14:textId="77777777" w:rsidR="001C1EA4" w:rsidRPr="00C7345F" w:rsidRDefault="001C1EA4" w:rsidP="00F73F5C">
            <w:pPr>
              <w:pStyle w:val="TableText"/>
            </w:pPr>
            <w:r w:rsidRPr="00C7345F">
              <w:t>6.17</w:t>
            </w:r>
          </w:p>
        </w:tc>
        <w:tc>
          <w:tcPr>
            <w:tcW w:w="837" w:type="dxa"/>
          </w:tcPr>
          <w:p w14:paraId="7D33E75F" w14:textId="77777777" w:rsidR="001C1EA4" w:rsidRPr="00C7345F" w:rsidRDefault="001C1EA4" w:rsidP="00F73F5C">
            <w:pPr>
              <w:pStyle w:val="TableText"/>
            </w:pPr>
            <w:r w:rsidRPr="00C7345F">
              <w:t>28.05</w:t>
            </w:r>
          </w:p>
        </w:tc>
        <w:tc>
          <w:tcPr>
            <w:tcW w:w="838" w:type="dxa"/>
          </w:tcPr>
          <w:p w14:paraId="4B4019C7" w14:textId="77777777" w:rsidR="001C1EA4" w:rsidRPr="00C7345F" w:rsidRDefault="001C1EA4" w:rsidP="00F73F5C">
            <w:pPr>
              <w:pStyle w:val="TableText"/>
            </w:pPr>
            <w:r w:rsidRPr="00C7345F">
              <w:t>34.29</w:t>
            </w:r>
          </w:p>
        </w:tc>
        <w:tc>
          <w:tcPr>
            <w:tcW w:w="838" w:type="dxa"/>
          </w:tcPr>
          <w:p w14:paraId="7529C147" w14:textId="77777777" w:rsidR="001C1EA4" w:rsidRPr="00C7345F" w:rsidRDefault="001C1EA4" w:rsidP="00F73F5C">
            <w:pPr>
              <w:pStyle w:val="TableText"/>
            </w:pPr>
            <w:r w:rsidRPr="00C7345F">
              <w:t>42.77</w:t>
            </w:r>
          </w:p>
        </w:tc>
        <w:tc>
          <w:tcPr>
            <w:tcW w:w="838" w:type="dxa"/>
          </w:tcPr>
          <w:p w14:paraId="5DE8C6C3" w14:textId="77777777" w:rsidR="001C1EA4" w:rsidRPr="00C7345F" w:rsidRDefault="001C1EA4" w:rsidP="00F73F5C">
            <w:pPr>
              <w:pStyle w:val="TableText"/>
            </w:pPr>
            <w:r w:rsidRPr="00C7345F">
              <w:t>55.23</w:t>
            </w:r>
          </w:p>
        </w:tc>
        <w:tc>
          <w:tcPr>
            <w:tcW w:w="838" w:type="dxa"/>
          </w:tcPr>
          <w:p w14:paraId="461E1E5A" w14:textId="77777777" w:rsidR="001C1EA4" w:rsidRPr="00C7345F" w:rsidRDefault="001C1EA4" w:rsidP="00F73F5C">
            <w:pPr>
              <w:pStyle w:val="TableText"/>
            </w:pPr>
            <w:r w:rsidRPr="00C7345F">
              <w:t>68.39</w:t>
            </w:r>
          </w:p>
        </w:tc>
        <w:tc>
          <w:tcPr>
            <w:tcW w:w="838" w:type="dxa"/>
          </w:tcPr>
          <w:p w14:paraId="0C7F31AC" w14:textId="77777777" w:rsidR="001C1EA4" w:rsidRPr="00C7345F" w:rsidRDefault="001C1EA4" w:rsidP="00F73F5C">
            <w:pPr>
              <w:pStyle w:val="TableText"/>
            </w:pPr>
            <w:r w:rsidRPr="00C7345F">
              <w:t>99.66</w:t>
            </w:r>
          </w:p>
        </w:tc>
      </w:tr>
      <w:tr w:rsidR="001C1EA4" w:rsidRPr="00C7345F" w14:paraId="329C07D7" w14:textId="77777777" w:rsidTr="00F73F5C">
        <w:tc>
          <w:tcPr>
            <w:tcW w:w="1440" w:type="dxa"/>
            <w:tcBorders>
              <w:bottom w:val="nil"/>
            </w:tcBorders>
          </w:tcPr>
          <w:p w14:paraId="76C13F4B" w14:textId="77777777" w:rsidR="001C1EA4" w:rsidRPr="00C7345F" w:rsidRDefault="001C1EA4" w:rsidP="00F73F5C">
            <w:pPr>
              <w:pStyle w:val="TableText"/>
            </w:pPr>
            <w:r w:rsidRPr="00C7345F">
              <w:t>6</w:t>
            </w:r>
            <w:r w:rsidRPr="00C7345F">
              <w:rPr>
                <w:lang w:eastAsia="ko-KR"/>
              </w:rPr>
              <w:t>–</w:t>
            </w:r>
            <w:r w:rsidRPr="00C7345F">
              <w:t>8</w:t>
            </w:r>
          </w:p>
        </w:tc>
        <w:tc>
          <w:tcPr>
            <w:tcW w:w="1296" w:type="dxa"/>
            <w:tcBorders>
              <w:bottom w:val="nil"/>
            </w:tcBorders>
          </w:tcPr>
          <w:p w14:paraId="6EA604DF" w14:textId="77777777" w:rsidR="001C1EA4" w:rsidRPr="00C7345F" w:rsidRDefault="001C1EA4" w:rsidP="00F73F5C">
            <w:pPr>
              <w:pStyle w:val="TableText"/>
            </w:pPr>
            <w:r w:rsidRPr="00C7345F">
              <w:t>26–37</w:t>
            </w:r>
          </w:p>
        </w:tc>
        <w:tc>
          <w:tcPr>
            <w:tcW w:w="864" w:type="dxa"/>
            <w:tcBorders>
              <w:bottom w:val="nil"/>
            </w:tcBorders>
          </w:tcPr>
          <w:p w14:paraId="7215DD1D" w14:textId="77777777" w:rsidR="001C1EA4" w:rsidRPr="00C7345F" w:rsidRDefault="001C1EA4" w:rsidP="00F73F5C">
            <w:pPr>
              <w:pStyle w:val="TableText"/>
            </w:pPr>
            <w:r w:rsidRPr="00C7345F">
              <w:t>947</w:t>
            </w:r>
          </w:p>
        </w:tc>
        <w:tc>
          <w:tcPr>
            <w:tcW w:w="837" w:type="dxa"/>
            <w:tcBorders>
              <w:bottom w:val="nil"/>
            </w:tcBorders>
          </w:tcPr>
          <w:p w14:paraId="4BD09659" w14:textId="77777777" w:rsidR="001C1EA4" w:rsidRPr="00C7345F" w:rsidRDefault="001C1EA4" w:rsidP="00F73F5C">
            <w:pPr>
              <w:pStyle w:val="TableText"/>
            </w:pPr>
            <w:r w:rsidRPr="00C7345F">
              <w:t>51.48</w:t>
            </w:r>
          </w:p>
        </w:tc>
        <w:tc>
          <w:tcPr>
            <w:tcW w:w="838" w:type="dxa"/>
            <w:tcBorders>
              <w:bottom w:val="nil"/>
            </w:tcBorders>
          </w:tcPr>
          <w:p w14:paraId="1C24B511" w14:textId="77777777" w:rsidR="001C1EA4" w:rsidRPr="00C7345F" w:rsidRDefault="001C1EA4" w:rsidP="00F73F5C">
            <w:pPr>
              <w:pStyle w:val="TableText"/>
            </w:pPr>
            <w:r w:rsidRPr="00C7345F">
              <w:t>18.13</w:t>
            </w:r>
          </w:p>
        </w:tc>
        <w:tc>
          <w:tcPr>
            <w:tcW w:w="838" w:type="dxa"/>
            <w:tcBorders>
              <w:bottom w:val="nil"/>
            </w:tcBorders>
          </w:tcPr>
          <w:p w14:paraId="474313C2" w14:textId="77777777" w:rsidR="001C1EA4" w:rsidRPr="00C7345F" w:rsidRDefault="001C1EA4" w:rsidP="00F73F5C">
            <w:pPr>
              <w:pStyle w:val="TableText"/>
            </w:pPr>
            <w:r w:rsidRPr="00C7345F">
              <w:t>10.93</w:t>
            </w:r>
          </w:p>
        </w:tc>
        <w:tc>
          <w:tcPr>
            <w:tcW w:w="838" w:type="dxa"/>
            <w:tcBorders>
              <w:bottom w:val="nil"/>
            </w:tcBorders>
          </w:tcPr>
          <w:p w14:paraId="7359D75C" w14:textId="77777777" w:rsidR="001C1EA4" w:rsidRPr="00C7345F" w:rsidRDefault="001C1EA4" w:rsidP="00F73F5C">
            <w:pPr>
              <w:pStyle w:val="TableText"/>
            </w:pPr>
            <w:r w:rsidRPr="00C7345F">
              <w:t>196.76</w:t>
            </w:r>
          </w:p>
        </w:tc>
        <w:tc>
          <w:tcPr>
            <w:tcW w:w="838" w:type="dxa"/>
            <w:tcBorders>
              <w:bottom w:val="nil"/>
            </w:tcBorders>
          </w:tcPr>
          <w:p w14:paraId="58A7D51D" w14:textId="77777777" w:rsidR="001C1EA4" w:rsidRPr="00C7345F" w:rsidRDefault="001C1EA4" w:rsidP="00F73F5C">
            <w:pPr>
              <w:pStyle w:val="TableText"/>
            </w:pPr>
            <w:r w:rsidRPr="00C7345F">
              <w:t>23.18</w:t>
            </w:r>
          </w:p>
        </w:tc>
        <w:tc>
          <w:tcPr>
            <w:tcW w:w="837" w:type="dxa"/>
            <w:tcBorders>
              <w:bottom w:val="nil"/>
            </w:tcBorders>
          </w:tcPr>
          <w:p w14:paraId="39A79A91" w14:textId="77777777" w:rsidR="001C1EA4" w:rsidRPr="00C7345F" w:rsidRDefault="001C1EA4" w:rsidP="00F73F5C">
            <w:pPr>
              <w:pStyle w:val="TableText"/>
            </w:pPr>
            <w:r w:rsidRPr="00C7345F">
              <w:t>33.07</w:t>
            </w:r>
          </w:p>
        </w:tc>
        <w:tc>
          <w:tcPr>
            <w:tcW w:w="838" w:type="dxa"/>
            <w:tcBorders>
              <w:bottom w:val="nil"/>
            </w:tcBorders>
          </w:tcPr>
          <w:p w14:paraId="6DE18F21" w14:textId="77777777" w:rsidR="001C1EA4" w:rsidRPr="00C7345F" w:rsidRDefault="001C1EA4" w:rsidP="00F73F5C">
            <w:pPr>
              <w:pStyle w:val="TableText"/>
            </w:pPr>
            <w:r w:rsidRPr="00C7345F">
              <w:t>39.45</w:t>
            </w:r>
          </w:p>
        </w:tc>
        <w:tc>
          <w:tcPr>
            <w:tcW w:w="838" w:type="dxa"/>
            <w:tcBorders>
              <w:bottom w:val="nil"/>
            </w:tcBorders>
          </w:tcPr>
          <w:p w14:paraId="013CD8C2" w14:textId="77777777" w:rsidR="001C1EA4" w:rsidRPr="00C7345F" w:rsidRDefault="001C1EA4" w:rsidP="00F73F5C">
            <w:pPr>
              <w:pStyle w:val="TableText"/>
            </w:pPr>
            <w:r w:rsidRPr="00C7345F">
              <w:t>48.57</w:t>
            </w:r>
          </w:p>
        </w:tc>
        <w:tc>
          <w:tcPr>
            <w:tcW w:w="838" w:type="dxa"/>
            <w:tcBorders>
              <w:bottom w:val="nil"/>
            </w:tcBorders>
          </w:tcPr>
          <w:p w14:paraId="16543005" w14:textId="77777777" w:rsidR="001C1EA4" w:rsidRPr="00C7345F" w:rsidRDefault="001C1EA4" w:rsidP="00F73F5C">
            <w:pPr>
              <w:pStyle w:val="TableText"/>
            </w:pPr>
            <w:r w:rsidRPr="00C7345F">
              <w:t>59.58</w:t>
            </w:r>
          </w:p>
        </w:tc>
        <w:tc>
          <w:tcPr>
            <w:tcW w:w="838" w:type="dxa"/>
            <w:tcBorders>
              <w:bottom w:val="nil"/>
            </w:tcBorders>
          </w:tcPr>
          <w:p w14:paraId="36C2E35E" w14:textId="77777777" w:rsidR="001C1EA4" w:rsidRPr="00C7345F" w:rsidRDefault="001C1EA4" w:rsidP="00F73F5C">
            <w:pPr>
              <w:pStyle w:val="TableText"/>
            </w:pPr>
            <w:r w:rsidRPr="00C7345F">
              <w:t>74.34</w:t>
            </w:r>
          </w:p>
        </w:tc>
        <w:tc>
          <w:tcPr>
            <w:tcW w:w="838" w:type="dxa"/>
            <w:tcBorders>
              <w:bottom w:val="nil"/>
            </w:tcBorders>
          </w:tcPr>
          <w:p w14:paraId="6D99714A" w14:textId="77777777" w:rsidR="001C1EA4" w:rsidRPr="00C7345F" w:rsidRDefault="001C1EA4" w:rsidP="00F73F5C">
            <w:pPr>
              <w:pStyle w:val="TableText"/>
            </w:pPr>
            <w:r w:rsidRPr="00C7345F">
              <w:t>106.64</w:t>
            </w:r>
          </w:p>
        </w:tc>
      </w:tr>
      <w:tr w:rsidR="001C1EA4" w:rsidRPr="00C7345F" w14:paraId="0A89EE9F" w14:textId="77777777" w:rsidTr="00F73F5C">
        <w:tc>
          <w:tcPr>
            <w:tcW w:w="1440" w:type="dxa"/>
            <w:tcBorders>
              <w:top w:val="nil"/>
              <w:bottom w:val="single" w:sz="4" w:space="0" w:color="auto"/>
            </w:tcBorders>
          </w:tcPr>
          <w:p w14:paraId="26E58292" w14:textId="77777777" w:rsidR="001C1EA4" w:rsidRPr="00C7345F" w:rsidRDefault="001C1EA4" w:rsidP="00F73F5C">
            <w:pPr>
              <w:pStyle w:val="TableText"/>
            </w:pPr>
            <w:r w:rsidRPr="00C7345F">
              <w:t>6</w:t>
            </w:r>
            <w:r w:rsidRPr="00C7345F">
              <w:rPr>
                <w:lang w:eastAsia="ko-KR"/>
              </w:rPr>
              <w:t>–</w:t>
            </w:r>
            <w:r w:rsidRPr="00C7345F">
              <w:t>8</w:t>
            </w:r>
          </w:p>
        </w:tc>
        <w:tc>
          <w:tcPr>
            <w:tcW w:w="1296" w:type="dxa"/>
            <w:tcBorders>
              <w:top w:val="nil"/>
              <w:bottom w:val="single" w:sz="4" w:space="0" w:color="auto"/>
            </w:tcBorders>
          </w:tcPr>
          <w:p w14:paraId="4DCEEF1C" w14:textId="77777777" w:rsidR="001C1EA4" w:rsidRPr="00C7345F" w:rsidRDefault="001C1EA4" w:rsidP="00F73F5C">
            <w:pPr>
              <w:pStyle w:val="TableText"/>
            </w:pPr>
            <w:r w:rsidRPr="00C7345F">
              <w:t>38–49</w:t>
            </w:r>
          </w:p>
        </w:tc>
        <w:tc>
          <w:tcPr>
            <w:tcW w:w="864" w:type="dxa"/>
            <w:tcBorders>
              <w:top w:val="nil"/>
              <w:bottom w:val="single" w:sz="4" w:space="0" w:color="auto"/>
            </w:tcBorders>
          </w:tcPr>
          <w:p w14:paraId="16B7D75F" w14:textId="77777777" w:rsidR="001C1EA4" w:rsidRPr="00C7345F" w:rsidRDefault="001C1EA4" w:rsidP="00F73F5C">
            <w:pPr>
              <w:pStyle w:val="TableText"/>
            </w:pPr>
            <w:r w:rsidRPr="00C7345F">
              <w:t>1,436</w:t>
            </w:r>
          </w:p>
        </w:tc>
        <w:tc>
          <w:tcPr>
            <w:tcW w:w="837" w:type="dxa"/>
            <w:tcBorders>
              <w:top w:val="nil"/>
              <w:bottom w:val="single" w:sz="4" w:space="0" w:color="auto"/>
            </w:tcBorders>
          </w:tcPr>
          <w:p w14:paraId="25CE14F4" w14:textId="77777777" w:rsidR="001C1EA4" w:rsidRPr="00C7345F" w:rsidRDefault="001C1EA4" w:rsidP="00F73F5C">
            <w:pPr>
              <w:pStyle w:val="TableText"/>
            </w:pPr>
            <w:r w:rsidRPr="00C7345F">
              <w:t>50.27</w:t>
            </w:r>
          </w:p>
        </w:tc>
        <w:tc>
          <w:tcPr>
            <w:tcW w:w="838" w:type="dxa"/>
            <w:tcBorders>
              <w:top w:val="nil"/>
              <w:bottom w:val="single" w:sz="4" w:space="0" w:color="auto"/>
            </w:tcBorders>
          </w:tcPr>
          <w:p w14:paraId="6E06AC61" w14:textId="77777777" w:rsidR="001C1EA4" w:rsidRPr="00C7345F" w:rsidRDefault="001C1EA4" w:rsidP="00F73F5C">
            <w:pPr>
              <w:pStyle w:val="TableText"/>
            </w:pPr>
            <w:r w:rsidRPr="00C7345F">
              <w:t>17.74</w:t>
            </w:r>
          </w:p>
        </w:tc>
        <w:tc>
          <w:tcPr>
            <w:tcW w:w="838" w:type="dxa"/>
            <w:tcBorders>
              <w:top w:val="nil"/>
              <w:bottom w:val="single" w:sz="4" w:space="0" w:color="auto"/>
            </w:tcBorders>
          </w:tcPr>
          <w:p w14:paraId="110FF9FB" w14:textId="77777777" w:rsidR="001C1EA4" w:rsidRPr="00C7345F" w:rsidRDefault="001C1EA4" w:rsidP="00F73F5C">
            <w:pPr>
              <w:pStyle w:val="TableText"/>
            </w:pPr>
            <w:r w:rsidRPr="00C7345F">
              <w:t>10.38</w:t>
            </w:r>
          </w:p>
        </w:tc>
        <w:tc>
          <w:tcPr>
            <w:tcW w:w="838" w:type="dxa"/>
            <w:tcBorders>
              <w:top w:val="nil"/>
              <w:bottom w:val="single" w:sz="4" w:space="0" w:color="auto"/>
            </w:tcBorders>
          </w:tcPr>
          <w:p w14:paraId="2CF5C5A9" w14:textId="77777777" w:rsidR="001C1EA4" w:rsidRPr="00C7345F" w:rsidRDefault="001C1EA4" w:rsidP="00F73F5C">
            <w:pPr>
              <w:pStyle w:val="TableText"/>
            </w:pPr>
            <w:r w:rsidRPr="00C7345F">
              <w:t>171.38</w:t>
            </w:r>
          </w:p>
        </w:tc>
        <w:tc>
          <w:tcPr>
            <w:tcW w:w="838" w:type="dxa"/>
            <w:tcBorders>
              <w:top w:val="nil"/>
              <w:bottom w:val="single" w:sz="4" w:space="0" w:color="auto"/>
            </w:tcBorders>
          </w:tcPr>
          <w:p w14:paraId="6BACB610" w14:textId="77777777" w:rsidR="001C1EA4" w:rsidRPr="00C7345F" w:rsidRDefault="001C1EA4" w:rsidP="00F73F5C">
            <w:pPr>
              <w:pStyle w:val="TableText"/>
            </w:pPr>
            <w:r w:rsidRPr="00C7345F">
              <w:t>22.19</w:t>
            </w:r>
          </w:p>
        </w:tc>
        <w:tc>
          <w:tcPr>
            <w:tcW w:w="837" w:type="dxa"/>
            <w:tcBorders>
              <w:top w:val="nil"/>
              <w:bottom w:val="single" w:sz="4" w:space="0" w:color="auto"/>
            </w:tcBorders>
          </w:tcPr>
          <w:p w14:paraId="5BD18390" w14:textId="77777777" w:rsidR="001C1EA4" w:rsidRPr="00C7345F" w:rsidRDefault="001C1EA4" w:rsidP="00F73F5C">
            <w:pPr>
              <w:pStyle w:val="TableText"/>
            </w:pPr>
            <w:r w:rsidRPr="00C7345F">
              <w:t>32.05</w:t>
            </w:r>
          </w:p>
        </w:tc>
        <w:tc>
          <w:tcPr>
            <w:tcW w:w="838" w:type="dxa"/>
            <w:tcBorders>
              <w:top w:val="nil"/>
              <w:bottom w:val="single" w:sz="4" w:space="0" w:color="auto"/>
            </w:tcBorders>
          </w:tcPr>
          <w:p w14:paraId="0FB11FFB" w14:textId="77777777" w:rsidR="001C1EA4" w:rsidRPr="00C7345F" w:rsidRDefault="001C1EA4" w:rsidP="00F73F5C">
            <w:pPr>
              <w:pStyle w:val="TableText"/>
            </w:pPr>
            <w:r w:rsidRPr="00C7345F">
              <w:t>38.36</w:t>
            </w:r>
          </w:p>
        </w:tc>
        <w:tc>
          <w:tcPr>
            <w:tcW w:w="838" w:type="dxa"/>
            <w:tcBorders>
              <w:top w:val="nil"/>
              <w:bottom w:val="single" w:sz="4" w:space="0" w:color="auto"/>
            </w:tcBorders>
          </w:tcPr>
          <w:p w14:paraId="19248C8B" w14:textId="77777777" w:rsidR="001C1EA4" w:rsidRPr="00C7345F" w:rsidRDefault="001C1EA4" w:rsidP="00F73F5C">
            <w:pPr>
              <w:pStyle w:val="TableText"/>
            </w:pPr>
            <w:r w:rsidRPr="00C7345F">
              <w:t>46.68</w:t>
            </w:r>
          </w:p>
        </w:tc>
        <w:tc>
          <w:tcPr>
            <w:tcW w:w="838" w:type="dxa"/>
            <w:tcBorders>
              <w:top w:val="nil"/>
              <w:bottom w:val="single" w:sz="4" w:space="0" w:color="auto"/>
            </w:tcBorders>
          </w:tcPr>
          <w:p w14:paraId="2A30785B" w14:textId="77777777" w:rsidR="001C1EA4" w:rsidRPr="00C7345F" w:rsidRDefault="001C1EA4" w:rsidP="00F73F5C">
            <w:pPr>
              <w:pStyle w:val="TableText"/>
            </w:pPr>
            <w:r w:rsidRPr="00C7345F">
              <w:t>59.16</w:t>
            </w:r>
          </w:p>
        </w:tc>
        <w:tc>
          <w:tcPr>
            <w:tcW w:w="838" w:type="dxa"/>
            <w:tcBorders>
              <w:top w:val="nil"/>
              <w:bottom w:val="single" w:sz="4" w:space="0" w:color="auto"/>
            </w:tcBorders>
          </w:tcPr>
          <w:p w14:paraId="2085F5F4" w14:textId="77777777" w:rsidR="001C1EA4" w:rsidRPr="00C7345F" w:rsidRDefault="001C1EA4" w:rsidP="00F73F5C">
            <w:pPr>
              <w:pStyle w:val="TableText"/>
            </w:pPr>
            <w:r w:rsidRPr="00C7345F">
              <w:t>72.89</w:t>
            </w:r>
          </w:p>
        </w:tc>
        <w:tc>
          <w:tcPr>
            <w:tcW w:w="838" w:type="dxa"/>
            <w:tcBorders>
              <w:top w:val="nil"/>
              <w:bottom w:val="single" w:sz="4" w:space="0" w:color="auto"/>
            </w:tcBorders>
          </w:tcPr>
          <w:p w14:paraId="4E3962A3" w14:textId="77777777" w:rsidR="001C1EA4" w:rsidRPr="00C7345F" w:rsidRDefault="001C1EA4" w:rsidP="00F73F5C">
            <w:pPr>
              <w:pStyle w:val="TableText"/>
            </w:pPr>
            <w:r w:rsidRPr="00C7345F">
              <w:t>111.00</w:t>
            </w:r>
          </w:p>
        </w:tc>
      </w:tr>
      <w:tr w:rsidR="001C1EA4" w:rsidRPr="00C7345F" w14:paraId="1207AC2C" w14:textId="77777777" w:rsidTr="00F73F5C">
        <w:tc>
          <w:tcPr>
            <w:tcW w:w="1440" w:type="dxa"/>
            <w:tcBorders>
              <w:top w:val="single" w:sz="4" w:space="0" w:color="auto"/>
            </w:tcBorders>
          </w:tcPr>
          <w:p w14:paraId="6893F059" w14:textId="77777777" w:rsidR="001C1EA4" w:rsidRPr="00C7345F" w:rsidRDefault="001C1EA4" w:rsidP="00F73F5C">
            <w:pPr>
              <w:pStyle w:val="TableText"/>
            </w:pPr>
            <w:r w:rsidRPr="00C7345F">
              <w:t>9</w:t>
            </w:r>
            <w:r w:rsidRPr="00C7345F">
              <w:rPr>
                <w:lang w:eastAsia="ko-KR"/>
              </w:rPr>
              <w:t>–</w:t>
            </w:r>
            <w:r w:rsidRPr="00C7345F">
              <w:t>12</w:t>
            </w:r>
          </w:p>
        </w:tc>
        <w:tc>
          <w:tcPr>
            <w:tcW w:w="1296" w:type="dxa"/>
            <w:tcBorders>
              <w:top w:val="single" w:sz="4" w:space="0" w:color="auto"/>
            </w:tcBorders>
          </w:tcPr>
          <w:p w14:paraId="0E787514" w14:textId="77777777" w:rsidR="001C1EA4" w:rsidRPr="00C7345F" w:rsidRDefault="001C1EA4" w:rsidP="00F73F5C">
            <w:pPr>
              <w:pStyle w:val="TableText"/>
            </w:pPr>
            <w:r w:rsidRPr="00C7345F">
              <w:t>0–12</w:t>
            </w:r>
          </w:p>
        </w:tc>
        <w:tc>
          <w:tcPr>
            <w:tcW w:w="864" w:type="dxa"/>
            <w:tcBorders>
              <w:top w:val="single" w:sz="4" w:space="0" w:color="auto"/>
            </w:tcBorders>
          </w:tcPr>
          <w:p w14:paraId="3E304593" w14:textId="77777777" w:rsidR="001C1EA4" w:rsidRPr="00C7345F" w:rsidRDefault="001C1EA4" w:rsidP="00F73F5C">
            <w:pPr>
              <w:pStyle w:val="TableText"/>
            </w:pPr>
            <w:r w:rsidRPr="00C7345F">
              <w:t>1,809</w:t>
            </w:r>
          </w:p>
        </w:tc>
        <w:tc>
          <w:tcPr>
            <w:tcW w:w="837" w:type="dxa"/>
            <w:tcBorders>
              <w:top w:val="single" w:sz="4" w:space="0" w:color="auto"/>
            </w:tcBorders>
          </w:tcPr>
          <w:p w14:paraId="5CE9F2EA" w14:textId="77777777" w:rsidR="001C1EA4" w:rsidRPr="00C7345F" w:rsidRDefault="001C1EA4" w:rsidP="00F73F5C">
            <w:pPr>
              <w:pStyle w:val="TableText"/>
            </w:pPr>
            <w:r w:rsidRPr="00C7345F">
              <w:t>30.35</w:t>
            </w:r>
          </w:p>
        </w:tc>
        <w:tc>
          <w:tcPr>
            <w:tcW w:w="838" w:type="dxa"/>
            <w:tcBorders>
              <w:top w:val="single" w:sz="4" w:space="0" w:color="auto"/>
            </w:tcBorders>
          </w:tcPr>
          <w:p w14:paraId="1618E509" w14:textId="77777777" w:rsidR="001C1EA4" w:rsidRPr="00C7345F" w:rsidRDefault="001C1EA4" w:rsidP="00F73F5C">
            <w:pPr>
              <w:pStyle w:val="TableText"/>
            </w:pPr>
            <w:r w:rsidRPr="00C7345F">
              <w:t>21.44</w:t>
            </w:r>
          </w:p>
        </w:tc>
        <w:tc>
          <w:tcPr>
            <w:tcW w:w="838" w:type="dxa"/>
            <w:tcBorders>
              <w:top w:val="single" w:sz="4" w:space="0" w:color="auto"/>
            </w:tcBorders>
          </w:tcPr>
          <w:p w14:paraId="54173E92" w14:textId="77777777" w:rsidR="001C1EA4" w:rsidRPr="00C7345F" w:rsidRDefault="001C1EA4" w:rsidP="00F73F5C">
            <w:pPr>
              <w:pStyle w:val="TableText"/>
            </w:pPr>
            <w:r w:rsidRPr="00C7345F">
              <w:t>0.39</w:t>
            </w:r>
          </w:p>
        </w:tc>
        <w:tc>
          <w:tcPr>
            <w:tcW w:w="838" w:type="dxa"/>
            <w:tcBorders>
              <w:top w:val="single" w:sz="4" w:space="0" w:color="auto"/>
            </w:tcBorders>
          </w:tcPr>
          <w:p w14:paraId="1AC838A3" w14:textId="77777777" w:rsidR="001C1EA4" w:rsidRPr="00C7345F" w:rsidRDefault="001C1EA4" w:rsidP="00F73F5C">
            <w:pPr>
              <w:pStyle w:val="TableText"/>
            </w:pPr>
            <w:r w:rsidRPr="00C7345F">
              <w:t>171.35</w:t>
            </w:r>
          </w:p>
        </w:tc>
        <w:tc>
          <w:tcPr>
            <w:tcW w:w="838" w:type="dxa"/>
            <w:tcBorders>
              <w:top w:val="single" w:sz="4" w:space="0" w:color="auto"/>
            </w:tcBorders>
          </w:tcPr>
          <w:p w14:paraId="0E3197A4" w14:textId="77777777" w:rsidR="001C1EA4" w:rsidRPr="00C7345F" w:rsidRDefault="001C1EA4" w:rsidP="00F73F5C">
            <w:pPr>
              <w:pStyle w:val="TableText"/>
            </w:pPr>
            <w:r w:rsidRPr="00C7345F">
              <w:t>0.72</w:t>
            </w:r>
          </w:p>
        </w:tc>
        <w:tc>
          <w:tcPr>
            <w:tcW w:w="837" w:type="dxa"/>
            <w:tcBorders>
              <w:top w:val="single" w:sz="4" w:space="0" w:color="auto"/>
            </w:tcBorders>
          </w:tcPr>
          <w:p w14:paraId="1F931A90" w14:textId="77777777" w:rsidR="001C1EA4" w:rsidRPr="00C7345F" w:rsidRDefault="001C1EA4" w:rsidP="00F73F5C">
            <w:pPr>
              <w:pStyle w:val="TableText"/>
            </w:pPr>
            <w:r w:rsidRPr="00C7345F">
              <w:t>4.59</w:t>
            </w:r>
          </w:p>
        </w:tc>
        <w:tc>
          <w:tcPr>
            <w:tcW w:w="838" w:type="dxa"/>
            <w:tcBorders>
              <w:top w:val="single" w:sz="4" w:space="0" w:color="auto"/>
            </w:tcBorders>
          </w:tcPr>
          <w:p w14:paraId="696ED1B0" w14:textId="77777777" w:rsidR="001C1EA4" w:rsidRPr="00C7345F" w:rsidRDefault="001C1EA4" w:rsidP="00F73F5C">
            <w:pPr>
              <w:pStyle w:val="TableText"/>
            </w:pPr>
            <w:r w:rsidRPr="00C7345F">
              <w:t>14.20</w:t>
            </w:r>
          </w:p>
        </w:tc>
        <w:tc>
          <w:tcPr>
            <w:tcW w:w="838" w:type="dxa"/>
            <w:tcBorders>
              <w:top w:val="single" w:sz="4" w:space="0" w:color="auto"/>
            </w:tcBorders>
          </w:tcPr>
          <w:p w14:paraId="5B6F42CC" w14:textId="77777777" w:rsidR="001C1EA4" w:rsidRPr="00C7345F" w:rsidRDefault="001C1EA4" w:rsidP="00F73F5C">
            <w:pPr>
              <w:pStyle w:val="TableText"/>
            </w:pPr>
            <w:r w:rsidRPr="00C7345F">
              <w:t>28.55</w:t>
            </w:r>
          </w:p>
        </w:tc>
        <w:tc>
          <w:tcPr>
            <w:tcW w:w="838" w:type="dxa"/>
            <w:tcBorders>
              <w:top w:val="single" w:sz="4" w:space="0" w:color="auto"/>
            </w:tcBorders>
          </w:tcPr>
          <w:p w14:paraId="56628199" w14:textId="77777777" w:rsidR="001C1EA4" w:rsidRPr="00C7345F" w:rsidRDefault="001C1EA4" w:rsidP="00F73F5C">
            <w:pPr>
              <w:pStyle w:val="TableText"/>
            </w:pPr>
            <w:r w:rsidRPr="00C7345F">
              <w:t>41.30</w:t>
            </w:r>
          </w:p>
        </w:tc>
        <w:tc>
          <w:tcPr>
            <w:tcW w:w="838" w:type="dxa"/>
            <w:tcBorders>
              <w:top w:val="single" w:sz="4" w:space="0" w:color="auto"/>
            </w:tcBorders>
          </w:tcPr>
          <w:p w14:paraId="1C129D3B" w14:textId="77777777" w:rsidR="001C1EA4" w:rsidRPr="00C7345F" w:rsidRDefault="001C1EA4" w:rsidP="00F73F5C">
            <w:pPr>
              <w:pStyle w:val="TableText"/>
            </w:pPr>
            <w:r w:rsidRPr="00C7345F">
              <w:t>57.16</w:t>
            </w:r>
          </w:p>
        </w:tc>
        <w:tc>
          <w:tcPr>
            <w:tcW w:w="838" w:type="dxa"/>
            <w:tcBorders>
              <w:top w:val="single" w:sz="4" w:space="0" w:color="auto"/>
            </w:tcBorders>
          </w:tcPr>
          <w:p w14:paraId="1126A153" w14:textId="77777777" w:rsidR="001C1EA4" w:rsidRPr="00C7345F" w:rsidRDefault="001C1EA4" w:rsidP="00F73F5C">
            <w:pPr>
              <w:pStyle w:val="TableText"/>
            </w:pPr>
            <w:r w:rsidRPr="00C7345F">
              <w:t>98.92</w:t>
            </w:r>
          </w:p>
        </w:tc>
      </w:tr>
      <w:tr w:rsidR="001C1EA4" w:rsidRPr="00C7345F" w14:paraId="5E6D218A" w14:textId="77777777" w:rsidTr="00F73F5C">
        <w:tc>
          <w:tcPr>
            <w:tcW w:w="1440" w:type="dxa"/>
          </w:tcPr>
          <w:p w14:paraId="4B64BE3E" w14:textId="77777777" w:rsidR="001C1EA4" w:rsidRPr="00C7345F" w:rsidRDefault="001C1EA4" w:rsidP="00F73F5C">
            <w:pPr>
              <w:pStyle w:val="TableText"/>
            </w:pPr>
            <w:r w:rsidRPr="00C7345F">
              <w:t>9</w:t>
            </w:r>
            <w:r w:rsidRPr="00C7345F">
              <w:rPr>
                <w:lang w:eastAsia="ko-KR"/>
              </w:rPr>
              <w:t>–</w:t>
            </w:r>
            <w:r w:rsidRPr="00C7345F">
              <w:t>12</w:t>
            </w:r>
          </w:p>
        </w:tc>
        <w:tc>
          <w:tcPr>
            <w:tcW w:w="1296" w:type="dxa"/>
          </w:tcPr>
          <w:p w14:paraId="72E33B71" w14:textId="77777777" w:rsidR="001C1EA4" w:rsidRPr="00C7345F" w:rsidRDefault="001C1EA4" w:rsidP="00F73F5C">
            <w:pPr>
              <w:pStyle w:val="TableText"/>
            </w:pPr>
            <w:r w:rsidRPr="00C7345F">
              <w:t>13–25</w:t>
            </w:r>
          </w:p>
        </w:tc>
        <w:tc>
          <w:tcPr>
            <w:tcW w:w="864" w:type="dxa"/>
          </w:tcPr>
          <w:p w14:paraId="126C65F9" w14:textId="77777777" w:rsidR="001C1EA4" w:rsidRPr="00C7345F" w:rsidRDefault="001C1EA4" w:rsidP="00F73F5C">
            <w:pPr>
              <w:pStyle w:val="TableText"/>
            </w:pPr>
            <w:r w:rsidRPr="00C7345F">
              <w:t>881</w:t>
            </w:r>
          </w:p>
        </w:tc>
        <w:tc>
          <w:tcPr>
            <w:tcW w:w="837" w:type="dxa"/>
          </w:tcPr>
          <w:p w14:paraId="6390C81D" w14:textId="77777777" w:rsidR="001C1EA4" w:rsidRPr="00C7345F" w:rsidRDefault="001C1EA4" w:rsidP="00F73F5C">
            <w:pPr>
              <w:pStyle w:val="TableText"/>
            </w:pPr>
            <w:r w:rsidRPr="00C7345F">
              <w:t>57.92</w:t>
            </w:r>
          </w:p>
        </w:tc>
        <w:tc>
          <w:tcPr>
            <w:tcW w:w="838" w:type="dxa"/>
          </w:tcPr>
          <w:p w14:paraId="4459E564" w14:textId="77777777" w:rsidR="001C1EA4" w:rsidRPr="00C7345F" w:rsidRDefault="001C1EA4" w:rsidP="00F73F5C">
            <w:pPr>
              <w:pStyle w:val="TableText"/>
            </w:pPr>
            <w:r w:rsidRPr="00C7345F">
              <w:t>23.43</w:t>
            </w:r>
          </w:p>
        </w:tc>
        <w:tc>
          <w:tcPr>
            <w:tcW w:w="838" w:type="dxa"/>
          </w:tcPr>
          <w:p w14:paraId="47C1F389" w14:textId="77777777" w:rsidR="001C1EA4" w:rsidRPr="00C7345F" w:rsidRDefault="001C1EA4" w:rsidP="00F73F5C">
            <w:pPr>
              <w:pStyle w:val="TableText"/>
            </w:pPr>
            <w:r w:rsidRPr="00C7345F">
              <w:t>2.07</w:t>
            </w:r>
          </w:p>
        </w:tc>
        <w:tc>
          <w:tcPr>
            <w:tcW w:w="838" w:type="dxa"/>
          </w:tcPr>
          <w:p w14:paraId="76A8B02C" w14:textId="77777777" w:rsidR="001C1EA4" w:rsidRPr="00C7345F" w:rsidRDefault="001C1EA4" w:rsidP="00F73F5C">
            <w:pPr>
              <w:pStyle w:val="TableText"/>
            </w:pPr>
            <w:r w:rsidRPr="00C7345F">
              <w:t>231.19</w:t>
            </w:r>
          </w:p>
        </w:tc>
        <w:tc>
          <w:tcPr>
            <w:tcW w:w="838" w:type="dxa"/>
          </w:tcPr>
          <w:p w14:paraId="407B8D48" w14:textId="77777777" w:rsidR="001C1EA4" w:rsidRPr="00C7345F" w:rsidRDefault="001C1EA4" w:rsidP="00F73F5C">
            <w:pPr>
              <w:pStyle w:val="TableText"/>
            </w:pPr>
            <w:r w:rsidRPr="00C7345F">
              <w:t>22.16</w:t>
            </w:r>
          </w:p>
        </w:tc>
        <w:tc>
          <w:tcPr>
            <w:tcW w:w="837" w:type="dxa"/>
          </w:tcPr>
          <w:p w14:paraId="5EE7E263" w14:textId="77777777" w:rsidR="001C1EA4" w:rsidRPr="00C7345F" w:rsidRDefault="001C1EA4" w:rsidP="00F73F5C">
            <w:pPr>
              <w:pStyle w:val="TableText"/>
            </w:pPr>
            <w:r w:rsidRPr="00C7345F">
              <w:t>34.36</w:t>
            </w:r>
          </w:p>
        </w:tc>
        <w:tc>
          <w:tcPr>
            <w:tcW w:w="838" w:type="dxa"/>
          </w:tcPr>
          <w:p w14:paraId="00E4EB00" w14:textId="77777777" w:rsidR="001C1EA4" w:rsidRPr="00C7345F" w:rsidRDefault="001C1EA4" w:rsidP="00F73F5C">
            <w:pPr>
              <w:pStyle w:val="TableText"/>
            </w:pPr>
            <w:r w:rsidRPr="00C7345F">
              <w:t>42.11</w:t>
            </w:r>
          </w:p>
        </w:tc>
        <w:tc>
          <w:tcPr>
            <w:tcW w:w="838" w:type="dxa"/>
          </w:tcPr>
          <w:p w14:paraId="69181C37" w14:textId="77777777" w:rsidR="001C1EA4" w:rsidRPr="00C7345F" w:rsidRDefault="001C1EA4" w:rsidP="00F73F5C">
            <w:pPr>
              <w:pStyle w:val="TableText"/>
            </w:pPr>
            <w:r w:rsidRPr="00C7345F">
              <w:t>53.78</w:t>
            </w:r>
          </w:p>
        </w:tc>
        <w:tc>
          <w:tcPr>
            <w:tcW w:w="838" w:type="dxa"/>
          </w:tcPr>
          <w:p w14:paraId="5CFF532E" w14:textId="77777777" w:rsidR="001C1EA4" w:rsidRPr="00C7345F" w:rsidRDefault="001C1EA4" w:rsidP="00F73F5C">
            <w:pPr>
              <w:pStyle w:val="TableText"/>
            </w:pPr>
            <w:r w:rsidRPr="00C7345F">
              <w:t>68.81</w:t>
            </w:r>
          </w:p>
        </w:tc>
        <w:tc>
          <w:tcPr>
            <w:tcW w:w="838" w:type="dxa"/>
          </w:tcPr>
          <w:p w14:paraId="4A26F1EA" w14:textId="77777777" w:rsidR="001C1EA4" w:rsidRPr="00C7345F" w:rsidRDefault="001C1EA4" w:rsidP="00F73F5C">
            <w:pPr>
              <w:pStyle w:val="TableText"/>
            </w:pPr>
            <w:r w:rsidRPr="00C7345F">
              <w:t>86.89</w:t>
            </w:r>
          </w:p>
        </w:tc>
        <w:tc>
          <w:tcPr>
            <w:tcW w:w="838" w:type="dxa"/>
          </w:tcPr>
          <w:p w14:paraId="531B6E8E" w14:textId="77777777" w:rsidR="001C1EA4" w:rsidRPr="00C7345F" w:rsidRDefault="001C1EA4" w:rsidP="00F73F5C">
            <w:pPr>
              <w:pStyle w:val="TableText"/>
            </w:pPr>
            <w:r w:rsidRPr="00C7345F">
              <w:t>141.14</w:t>
            </w:r>
          </w:p>
        </w:tc>
      </w:tr>
      <w:tr w:rsidR="001C1EA4" w:rsidRPr="00C7345F" w14:paraId="43FC5C37" w14:textId="77777777" w:rsidTr="00F73F5C">
        <w:tc>
          <w:tcPr>
            <w:tcW w:w="1440" w:type="dxa"/>
          </w:tcPr>
          <w:p w14:paraId="1BAC90D0" w14:textId="77777777" w:rsidR="001C1EA4" w:rsidRPr="00C7345F" w:rsidRDefault="001C1EA4" w:rsidP="00F73F5C">
            <w:pPr>
              <w:pStyle w:val="TableText"/>
            </w:pPr>
            <w:r w:rsidRPr="00C7345F">
              <w:t>9</w:t>
            </w:r>
            <w:r w:rsidRPr="00C7345F">
              <w:rPr>
                <w:lang w:eastAsia="ko-KR"/>
              </w:rPr>
              <w:t>–</w:t>
            </w:r>
            <w:r w:rsidRPr="00C7345F">
              <w:t>12</w:t>
            </w:r>
          </w:p>
        </w:tc>
        <w:tc>
          <w:tcPr>
            <w:tcW w:w="1296" w:type="dxa"/>
          </w:tcPr>
          <w:p w14:paraId="463C41B2" w14:textId="77777777" w:rsidR="001C1EA4" w:rsidRPr="00C7345F" w:rsidRDefault="001C1EA4" w:rsidP="00F73F5C">
            <w:pPr>
              <w:pStyle w:val="TableText"/>
            </w:pPr>
            <w:r w:rsidRPr="00C7345F">
              <w:t>26–37</w:t>
            </w:r>
          </w:p>
        </w:tc>
        <w:tc>
          <w:tcPr>
            <w:tcW w:w="864" w:type="dxa"/>
          </w:tcPr>
          <w:p w14:paraId="10B1241B" w14:textId="77777777" w:rsidR="001C1EA4" w:rsidRPr="00C7345F" w:rsidRDefault="001C1EA4" w:rsidP="00F73F5C">
            <w:pPr>
              <w:pStyle w:val="TableText"/>
            </w:pPr>
            <w:r w:rsidRPr="00C7345F">
              <w:t>1,014</w:t>
            </w:r>
          </w:p>
        </w:tc>
        <w:tc>
          <w:tcPr>
            <w:tcW w:w="837" w:type="dxa"/>
          </w:tcPr>
          <w:p w14:paraId="76C2DC7F" w14:textId="77777777" w:rsidR="001C1EA4" w:rsidRPr="00C7345F" w:rsidRDefault="001C1EA4" w:rsidP="00F73F5C">
            <w:pPr>
              <w:pStyle w:val="TableText"/>
            </w:pPr>
            <w:r w:rsidRPr="00C7345F">
              <w:t>60.64</w:t>
            </w:r>
          </w:p>
        </w:tc>
        <w:tc>
          <w:tcPr>
            <w:tcW w:w="838" w:type="dxa"/>
          </w:tcPr>
          <w:p w14:paraId="2C91F949" w14:textId="77777777" w:rsidR="001C1EA4" w:rsidRPr="00C7345F" w:rsidRDefault="001C1EA4" w:rsidP="00F73F5C">
            <w:pPr>
              <w:pStyle w:val="TableText"/>
            </w:pPr>
            <w:r w:rsidRPr="00C7345F">
              <w:t>22.91</w:t>
            </w:r>
          </w:p>
        </w:tc>
        <w:tc>
          <w:tcPr>
            <w:tcW w:w="838" w:type="dxa"/>
          </w:tcPr>
          <w:p w14:paraId="771536D0" w14:textId="77777777" w:rsidR="001C1EA4" w:rsidRPr="00C7345F" w:rsidRDefault="001C1EA4" w:rsidP="00F73F5C">
            <w:pPr>
              <w:pStyle w:val="TableText"/>
            </w:pPr>
            <w:r w:rsidRPr="00C7345F">
              <w:t>5.83</w:t>
            </w:r>
          </w:p>
        </w:tc>
        <w:tc>
          <w:tcPr>
            <w:tcW w:w="838" w:type="dxa"/>
          </w:tcPr>
          <w:p w14:paraId="03E4CCD7" w14:textId="77777777" w:rsidR="001C1EA4" w:rsidRPr="00C7345F" w:rsidRDefault="001C1EA4" w:rsidP="00F73F5C">
            <w:pPr>
              <w:pStyle w:val="TableText"/>
            </w:pPr>
            <w:r w:rsidRPr="00C7345F">
              <w:t>225.42</w:t>
            </w:r>
          </w:p>
        </w:tc>
        <w:tc>
          <w:tcPr>
            <w:tcW w:w="838" w:type="dxa"/>
          </w:tcPr>
          <w:p w14:paraId="7B931092" w14:textId="77777777" w:rsidR="001C1EA4" w:rsidRPr="00C7345F" w:rsidRDefault="001C1EA4" w:rsidP="00F73F5C">
            <w:pPr>
              <w:pStyle w:val="TableText"/>
            </w:pPr>
            <w:r w:rsidRPr="00C7345F">
              <w:t>20.26</w:t>
            </w:r>
          </w:p>
        </w:tc>
        <w:tc>
          <w:tcPr>
            <w:tcW w:w="837" w:type="dxa"/>
          </w:tcPr>
          <w:p w14:paraId="53EFA148" w14:textId="77777777" w:rsidR="001C1EA4" w:rsidRPr="00C7345F" w:rsidRDefault="001C1EA4" w:rsidP="00F73F5C">
            <w:pPr>
              <w:pStyle w:val="TableText"/>
            </w:pPr>
            <w:r w:rsidRPr="00C7345F">
              <w:t>37.67</w:t>
            </w:r>
          </w:p>
        </w:tc>
        <w:tc>
          <w:tcPr>
            <w:tcW w:w="838" w:type="dxa"/>
          </w:tcPr>
          <w:p w14:paraId="2B0B24E5" w14:textId="77777777" w:rsidR="001C1EA4" w:rsidRPr="00C7345F" w:rsidRDefault="001C1EA4" w:rsidP="00F73F5C">
            <w:pPr>
              <w:pStyle w:val="TableText"/>
            </w:pPr>
            <w:r w:rsidRPr="00C7345F">
              <w:t>46.47</w:t>
            </w:r>
          </w:p>
        </w:tc>
        <w:tc>
          <w:tcPr>
            <w:tcW w:w="838" w:type="dxa"/>
          </w:tcPr>
          <w:p w14:paraId="65932195" w14:textId="77777777" w:rsidR="001C1EA4" w:rsidRPr="00C7345F" w:rsidRDefault="001C1EA4" w:rsidP="00F73F5C">
            <w:pPr>
              <w:pStyle w:val="TableText"/>
            </w:pPr>
            <w:r w:rsidRPr="00C7345F">
              <w:t>56.71</w:t>
            </w:r>
          </w:p>
        </w:tc>
        <w:tc>
          <w:tcPr>
            <w:tcW w:w="838" w:type="dxa"/>
          </w:tcPr>
          <w:p w14:paraId="587C3A67" w14:textId="77777777" w:rsidR="001C1EA4" w:rsidRPr="00C7345F" w:rsidRDefault="001C1EA4" w:rsidP="00F73F5C">
            <w:pPr>
              <w:pStyle w:val="TableText"/>
            </w:pPr>
            <w:r w:rsidRPr="00C7345F">
              <w:t>71.01</w:t>
            </w:r>
          </w:p>
        </w:tc>
        <w:tc>
          <w:tcPr>
            <w:tcW w:w="838" w:type="dxa"/>
          </w:tcPr>
          <w:p w14:paraId="30D96320" w14:textId="77777777" w:rsidR="001C1EA4" w:rsidRPr="00C7345F" w:rsidRDefault="001C1EA4" w:rsidP="00F73F5C">
            <w:pPr>
              <w:pStyle w:val="TableText"/>
            </w:pPr>
            <w:r w:rsidRPr="00C7345F">
              <w:t>86.77</w:t>
            </w:r>
          </w:p>
        </w:tc>
        <w:tc>
          <w:tcPr>
            <w:tcW w:w="838" w:type="dxa"/>
          </w:tcPr>
          <w:p w14:paraId="1EBC9712" w14:textId="77777777" w:rsidR="001C1EA4" w:rsidRPr="00C7345F" w:rsidRDefault="001C1EA4" w:rsidP="00F73F5C">
            <w:pPr>
              <w:pStyle w:val="TableText"/>
            </w:pPr>
            <w:r w:rsidRPr="00C7345F">
              <w:t>137.27</w:t>
            </w:r>
          </w:p>
        </w:tc>
      </w:tr>
      <w:tr w:rsidR="001C1EA4" w:rsidRPr="00C7345F" w14:paraId="384F7FA7" w14:textId="77777777" w:rsidTr="00F73F5C">
        <w:tc>
          <w:tcPr>
            <w:tcW w:w="1440" w:type="dxa"/>
          </w:tcPr>
          <w:p w14:paraId="436A792E" w14:textId="77777777" w:rsidR="001C1EA4" w:rsidRPr="00C7345F" w:rsidRDefault="001C1EA4" w:rsidP="00F73F5C">
            <w:pPr>
              <w:pStyle w:val="TableText"/>
            </w:pPr>
            <w:r w:rsidRPr="00C7345F">
              <w:t>9</w:t>
            </w:r>
            <w:r w:rsidRPr="00C7345F">
              <w:rPr>
                <w:lang w:eastAsia="ko-KR"/>
              </w:rPr>
              <w:t>–</w:t>
            </w:r>
            <w:r w:rsidRPr="00C7345F">
              <w:t>12</w:t>
            </w:r>
          </w:p>
        </w:tc>
        <w:tc>
          <w:tcPr>
            <w:tcW w:w="1296" w:type="dxa"/>
          </w:tcPr>
          <w:p w14:paraId="66B7B353" w14:textId="77777777" w:rsidR="001C1EA4" w:rsidRPr="00C7345F" w:rsidRDefault="001C1EA4" w:rsidP="00F73F5C">
            <w:pPr>
              <w:pStyle w:val="TableText"/>
            </w:pPr>
            <w:r w:rsidRPr="00C7345F">
              <w:t>38–49</w:t>
            </w:r>
          </w:p>
        </w:tc>
        <w:tc>
          <w:tcPr>
            <w:tcW w:w="864" w:type="dxa"/>
          </w:tcPr>
          <w:p w14:paraId="30675A49" w14:textId="77777777" w:rsidR="001C1EA4" w:rsidRPr="00C7345F" w:rsidRDefault="001C1EA4" w:rsidP="00F73F5C">
            <w:pPr>
              <w:pStyle w:val="TableText"/>
            </w:pPr>
            <w:r w:rsidRPr="00C7345F">
              <w:t>2,115</w:t>
            </w:r>
          </w:p>
        </w:tc>
        <w:tc>
          <w:tcPr>
            <w:tcW w:w="837" w:type="dxa"/>
          </w:tcPr>
          <w:p w14:paraId="07FF61EA" w14:textId="77777777" w:rsidR="001C1EA4" w:rsidRPr="00C7345F" w:rsidRDefault="001C1EA4" w:rsidP="00F73F5C">
            <w:pPr>
              <w:pStyle w:val="TableText"/>
            </w:pPr>
            <w:r w:rsidRPr="00C7345F">
              <w:t>55.27</w:t>
            </w:r>
          </w:p>
        </w:tc>
        <w:tc>
          <w:tcPr>
            <w:tcW w:w="838" w:type="dxa"/>
          </w:tcPr>
          <w:p w14:paraId="6B5BF4BE" w14:textId="77777777" w:rsidR="001C1EA4" w:rsidRPr="00C7345F" w:rsidRDefault="001C1EA4" w:rsidP="00F73F5C">
            <w:pPr>
              <w:pStyle w:val="TableText"/>
            </w:pPr>
            <w:r w:rsidRPr="00C7345F">
              <w:t>21.73</w:t>
            </w:r>
          </w:p>
        </w:tc>
        <w:tc>
          <w:tcPr>
            <w:tcW w:w="838" w:type="dxa"/>
          </w:tcPr>
          <w:p w14:paraId="41C919B4" w14:textId="77777777" w:rsidR="001C1EA4" w:rsidRPr="00C7345F" w:rsidRDefault="001C1EA4" w:rsidP="00F73F5C">
            <w:pPr>
              <w:pStyle w:val="TableText"/>
            </w:pPr>
            <w:r w:rsidRPr="00C7345F">
              <w:t>8.14</w:t>
            </w:r>
          </w:p>
        </w:tc>
        <w:tc>
          <w:tcPr>
            <w:tcW w:w="838" w:type="dxa"/>
          </w:tcPr>
          <w:p w14:paraId="5AEBF1D2" w14:textId="77777777" w:rsidR="001C1EA4" w:rsidRPr="00C7345F" w:rsidRDefault="001C1EA4" w:rsidP="00F73F5C">
            <w:pPr>
              <w:pStyle w:val="TableText"/>
            </w:pPr>
            <w:r w:rsidRPr="00C7345F">
              <w:t>240.29</w:t>
            </w:r>
          </w:p>
        </w:tc>
        <w:tc>
          <w:tcPr>
            <w:tcW w:w="838" w:type="dxa"/>
          </w:tcPr>
          <w:p w14:paraId="28A8E08E" w14:textId="77777777" w:rsidR="001C1EA4" w:rsidRPr="00C7345F" w:rsidRDefault="001C1EA4" w:rsidP="00F73F5C">
            <w:pPr>
              <w:pStyle w:val="TableText"/>
            </w:pPr>
            <w:r w:rsidRPr="00C7345F">
              <w:t>23.30</w:t>
            </w:r>
          </w:p>
        </w:tc>
        <w:tc>
          <w:tcPr>
            <w:tcW w:w="837" w:type="dxa"/>
          </w:tcPr>
          <w:p w14:paraId="71BB6433" w14:textId="77777777" w:rsidR="001C1EA4" w:rsidRPr="00C7345F" w:rsidRDefault="001C1EA4" w:rsidP="00F73F5C">
            <w:pPr>
              <w:pStyle w:val="TableText"/>
            </w:pPr>
            <w:r w:rsidRPr="00C7345F">
              <w:t>33.58</w:t>
            </w:r>
          </w:p>
        </w:tc>
        <w:tc>
          <w:tcPr>
            <w:tcW w:w="838" w:type="dxa"/>
          </w:tcPr>
          <w:p w14:paraId="3CFFF6B5" w14:textId="77777777" w:rsidR="001C1EA4" w:rsidRPr="00C7345F" w:rsidRDefault="001C1EA4" w:rsidP="00F73F5C">
            <w:pPr>
              <w:pStyle w:val="TableText"/>
            </w:pPr>
            <w:r w:rsidRPr="00C7345F">
              <w:t>40.81</w:t>
            </w:r>
          </w:p>
        </w:tc>
        <w:tc>
          <w:tcPr>
            <w:tcW w:w="838" w:type="dxa"/>
          </w:tcPr>
          <w:p w14:paraId="42A85319" w14:textId="77777777" w:rsidR="001C1EA4" w:rsidRPr="00C7345F" w:rsidRDefault="001C1EA4" w:rsidP="00F73F5C">
            <w:pPr>
              <w:pStyle w:val="TableText"/>
            </w:pPr>
            <w:r w:rsidRPr="00C7345F">
              <w:t>50.90</w:t>
            </w:r>
          </w:p>
        </w:tc>
        <w:tc>
          <w:tcPr>
            <w:tcW w:w="838" w:type="dxa"/>
          </w:tcPr>
          <w:p w14:paraId="4E88BBA6" w14:textId="77777777" w:rsidR="001C1EA4" w:rsidRPr="00C7345F" w:rsidRDefault="001C1EA4" w:rsidP="00F73F5C">
            <w:pPr>
              <w:pStyle w:val="TableText"/>
            </w:pPr>
            <w:r w:rsidRPr="00C7345F">
              <w:t>64.82</w:t>
            </w:r>
          </w:p>
        </w:tc>
        <w:tc>
          <w:tcPr>
            <w:tcW w:w="838" w:type="dxa"/>
          </w:tcPr>
          <w:p w14:paraId="6E93B9C6" w14:textId="77777777" w:rsidR="001C1EA4" w:rsidRPr="00C7345F" w:rsidRDefault="001C1EA4" w:rsidP="00F73F5C">
            <w:pPr>
              <w:pStyle w:val="TableText"/>
            </w:pPr>
            <w:r w:rsidRPr="00C7345F">
              <w:t>81.82</w:t>
            </w:r>
          </w:p>
        </w:tc>
        <w:tc>
          <w:tcPr>
            <w:tcW w:w="838" w:type="dxa"/>
          </w:tcPr>
          <w:p w14:paraId="344AE567" w14:textId="77777777" w:rsidR="001C1EA4" w:rsidRPr="00C7345F" w:rsidRDefault="001C1EA4" w:rsidP="00F73F5C">
            <w:pPr>
              <w:pStyle w:val="TableText"/>
            </w:pPr>
            <w:r w:rsidRPr="00C7345F">
              <w:t>130.18</w:t>
            </w:r>
          </w:p>
        </w:tc>
      </w:tr>
    </w:tbl>
    <w:p w14:paraId="366D54F7" w14:textId="1311810E" w:rsidR="00411601" w:rsidRPr="00C7345F" w:rsidRDefault="00DD44C1" w:rsidP="00AE7F1A">
      <w:pPr>
        <w:pStyle w:val="Heading3"/>
        <w:pageBreakBefore/>
        <w:numPr>
          <w:ilvl w:val="0"/>
          <w:numId w:val="0"/>
        </w:numPr>
        <w:ind w:left="360" w:hanging="360"/>
      </w:pPr>
      <w:bookmarkStart w:id="988" w:name="_Appendix_5.D:_Reliability"/>
      <w:bookmarkStart w:id="989" w:name="_Toc105063482"/>
      <w:bookmarkEnd w:id="915"/>
      <w:bookmarkEnd w:id="988"/>
      <w:r w:rsidRPr="00C7345F">
        <w:lastRenderedPageBreak/>
        <w:t xml:space="preserve">Appendix </w:t>
      </w:r>
      <w:r w:rsidR="00742FB0" w:rsidRPr="00C7345F">
        <w:t>5</w:t>
      </w:r>
      <w:r w:rsidRPr="00C7345F">
        <w:t>.</w:t>
      </w:r>
      <w:r w:rsidR="00DC6636" w:rsidRPr="00C7345F">
        <w:t>D</w:t>
      </w:r>
      <w:r w:rsidR="00CC30CB" w:rsidRPr="00C7345F">
        <w:t>:</w:t>
      </w:r>
      <w:r w:rsidRPr="00C7345F">
        <w:t xml:space="preserve"> </w:t>
      </w:r>
      <w:r w:rsidR="00411601" w:rsidRPr="00C7345F">
        <w:t>Reliability Estimates</w:t>
      </w:r>
      <w:bookmarkEnd w:id="989"/>
    </w:p>
    <w:p w14:paraId="4C762503" w14:textId="77777777" w:rsidR="001C1EA4" w:rsidRPr="00C7345F" w:rsidRDefault="001C1EA4" w:rsidP="00F73F5C">
      <w:pPr>
        <w:rPr>
          <w:b/>
          <w:bCs/>
        </w:rPr>
      </w:pPr>
      <w:r w:rsidRPr="00C7345F">
        <w:rPr>
          <w:b/>
          <w:bCs/>
        </w:rPr>
        <w:t>Notes:</w:t>
      </w:r>
    </w:p>
    <w:p w14:paraId="6B76D3E1" w14:textId="77777777" w:rsidR="001C1EA4" w:rsidRPr="00C7345F" w:rsidRDefault="001C1EA4" w:rsidP="00F73F5C">
      <w:pPr>
        <w:pStyle w:val="bullets"/>
      </w:pPr>
      <w:r w:rsidRPr="00C7345F">
        <w:t>The reliabilities are reported only for samples that comprise 30 or more test takers.</w:t>
      </w:r>
    </w:p>
    <w:p w14:paraId="48AB5F3D" w14:textId="77777777" w:rsidR="001C1EA4" w:rsidRPr="00C7345F" w:rsidRDefault="001C1EA4" w:rsidP="00F73F5C">
      <w:pPr>
        <w:pStyle w:val="bullets"/>
      </w:pPr>
      <w:r w:rsidRPr="00C7345F">
        <w:t>The tables are separated by the computer-based assessment and PPT emergency forms.</w:t>
      </w:r>
    </w:p>
    <w:p w14:paraId="717194C7" w14:textId="77777777" w:rsidR="001C1EA4" w:rsidRPr="00C7345F" w:rsidRDefault="001C1EA4" w:rsidP="00F73F5C">
      <w:pPr>
        <w:pStyle w:val="bullets"/>
      </w:pPr>
      <w:r w:rsidRPr="00C7345F">
        <w:t xml:space="preserve">In some cases in </w:t>
      </w:r>
      <w:hyperlink w:anchor="_Appendix_5.D:_Reliability" w:history="1">
        <w:r w:rsidRPr="00C7345F">
          <w:rPr>
            <w:rStyle w:val="Hyperlink"/>
          </w:rPr>
          <w:t>appendix 5.D</w:t>
        </w:r>
      </w:hyperlink>
      <w:r w:rsidRPr="00C7345F">
        <w:t>, reliabilities could not be estimated because of only having zero or one test takers and are presented in the tables as “N/A.”</w:t>
      </w:r>
    </w:p>
    <w:p w14:paraId="2D658C88" w14:textId="77777777" w:rsidR="001C1EA4" w:rsidRPr="00C7345F" w:rsidRDefault="001C1EA4" w:rsidP="00F73F5C">
      <w:pPr>
        <w:pStyle w:val="bullets"/>
      </w:pPr>
      <w:r w:rsidRPr="00C7345F">
        <w:t>A hyphen (-) in the tables indicates that the reliabilities were estimated but are not reported because the estimates are not sufficiently accurate with the small sample size.</w:t>
      </w:r>
    </w:p>
    <w:p w14:paraId="2BCD0929" w14:textId="56110F94" w:rsidR="001C1EA4" w:rsidRPr="00C7345F" w:rsidRDefault="001C1EA4" w:rsidP="00F73F5C">
      <w:pPr>
        <w:pStyle w:val="bullets"/>
      </w:pPr>
      <w:r w:rsidRPr="00C7345F">
        <w:t xml:space="preserve">A value of 0.000 with an asterisk (*) was used to replace negative estimates. Refer to subsection </w:t>
      </w:r>
      <w:hyperlink w:anchor="_Student_Group_Reliability" w:history="1">
        <w:r w:rsidRPr="00C7345F">
          <w:rPr>
            <w:rStyle w:val="Hyperlink"/>
            <w:i/>
            <w:iCs/>
          </w:rPr>
          <w:t>6.3.2.2 Student Group Reliability Estimates</w:t>
        </w:r>
      </w:hyperlink>
      <w:r w:rsidRPr="00C7345F">
        <w:t xml:space="preserve"> for the background information about these values.</w:t>
      </w:r>
    </w:p>
    <w:p w14:paraId="73E535DE" w14:textId="77777777" w:rsidR="001C1EA4" w:rsidRPr="00C7345F" w:rsidRDefault="001C1EA4" w:rsidP="00F73F5C">
      <w:pPr>
        <w:pStyle w:val="Caption"/>
      </w:pPr>
      <w:bookmarkStart w:id="990" w:name="_Ref94537144"/>
      <w:bookmarkStart w:id="991" w:name="_Toc134622048"/>
      <w:r w:rsidRPr="00C7345F">
        <w:t>Table 5.D.</w:t>
      </w:r>
      <w:r w:rsidRPr="00C7345F">
        <w:fldChar w:fldCharType="begin"/>
      </w:r>
      <w:r w:rsidRPr="00C7345F">
        <w:instrText>SEQ Table_5.D. \* ARABIC</w:instrText>
      </w:r>
      <w:r w:rsidRPr="00C7345F">
        <w:fldChar w:fldCharType="separate"/>
      </w:r>
      <w:r w:rsidRPr="00C7345F">
        <w:t>1</w:t>
      </w:r>
      <w:r w:rsidRPr="00C7345F">
        <w:fldChar w:fldCharType="end"/>
      </w:r>
      <w:bookmarkEnd w:id="990"/>
      <w:r w:rsidRPr="00C7345F">
        <w:t xml:space="preserve">  Reliability Estimates by Student Group for Kindergarten for Computer-based Assessment Forms</w:t>
      </w:r>
      <w:bookmarkEnd w:id="991"/>
    </w:p>
    <w:tbl>
      <w:tblPr>
        <w:tblStyle w:val="TRs"/>
        <w:tblW w:w="13104" w:type="dxa"/>
        <w:tblLayout w:type="fixed"/>
        <w:tblLook w:val="04A0" w:firstRow="1" w:lastRow="0" w:firstColumn="1" w:lastColumn="0" w:noHBand="0" w:noVBand="1"/>
        <w:tblDescription w:val="Reliability Estimates by Student Group for Kindergarten for Computer-based Assessment Forms"/>
      </w:tblPr>
      <w:tblGrid>
        <w:gridCol w:w="4752"/>
        <w:gridCol w:w="1152"/>
        <w:gridCol w:w="1008"/>
        <w:gridCol w:w="1008"/>
        <w:gridCol w:w="1008"/>
        <w:gridCol w:w="1008"/>
        <w:gridCol w:w="1152"/>
        <w:gridCol w:w="1008"/>
        <w:gridCol w:w="1008"/>
      </w:tblGrid>
      <w:tr w:rsidR="001C1EA4" w:rsidRPr="00C7345F" w14:paraId="33D7FDFF"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3B508CE5" w14:textId="77777777" w:rsidR="001C1EA4" w:rsidRPr="00C7345F" w:rsidRDefault="001C1EA4" w:rsidP="00F73F5C">
            <w:pPr>
              <w:pStyle w:val="TableHead"/>
              <w:rPr>
                <w:b w:val="0"/>
                <w:noProof w:val="0"/>
              </w:rPr>
            </w:pPr>
            <w:r w:rsidRPr="00C7345F">
              <w:rPr>
                <w:noProof w:val="0"/>
              </w:rPr>
              <w:t>Student Group</w:t>
            </w:r>
          </w:p>
        </w:tc>
        <w:tc>
          <w:tcPr>
            <w:tcW w:w="1152" w:type="dxa"/>
            <w:hideMark/>
          </w:tcPr>
          <w:p w14:paraId="1C3A01CA"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786358A1"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164C05D0"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7D87B0A2"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59904045"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0DFE7601"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7601BD28"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3BC29B99"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070276F7" w14:textId="77777777" w:rsidTr="00F73F5C">
        <w:tc>
          <w:tcPr>
            <w:tcW w:w="4752" w:type="dxa"/>
            <w:tcBorders>
              <w:top w:val="single" w:sz="4" w:space="0" w:color="auto"/>
              <w:bottom w:val="nil"/>
            </w:tcBorders>
            <w:hideMark/>
          </w:tcPr>
          <w:p w14:paraId="0037E912" w14:textId="77777777" w:rsidR="001C1EA4" w:rsidRPr="00C7345F" w:rsidRDefault="001C1EA4" w:rsidP="00F73F5C">
            <w:pPr>
              <w:pStyle w:val="TableText"/>
              <w:ind w:right="144"/>
            </w:pPr>
            <w:r w:rsidRPr="00C7345F">
              <w:t>Male</w:t>
            </w:r>
          </w:p>
        </w:tc>
        <w:tc>
          <w:tcPr>
            <w:tcW w:w="1152" w:type="dxa"/>
            <w:tcBorders>
              <w:top w:val="single" w:sz="4" w:space="0" w:color="auto"/>
              <w:bottom w:val="nil"/>
            </w:tcBorders>
            <w:noWrap/>
            <w:hideMark/>
          </w:tcPr>
          <w:p w14:paraId="7BF50B50" w14:textId="77777777" w:rsidR="001C1EA4" w:rsidRPr="00C7345F" w:rsidRDefault="001C1EA4" w:rsidP="00F73F5C">
            <w:pPr>
              <w:pStyle w:val="TableText"/>
              <w:ind w:right="144"/>
            </w:pPr>
            <w:r w:rsidRPr="00C7345F">
              <w:t>50,759</w:t>
            </w:r>
          </w:p>
        </w:tc>
        <w:tc>
          <w:tcPr>
            <w:tcW w:w="1008" w:type="dxa"/>
            <w:tcBorders>
              <w:top w:val="single" w:sz="4" w:space="0" w:color="auto"/>
              <w:bottom w:val="nil"/>
            </w:tcBorders>
            <w:hideMark/>
          </w:tcPr>
          <w:p w14:paraId="02BFE99D" w14:textId="77777777" w:rsidR="001C1EA4" w:rsidRPr="00C7345F" w:rsidRDefault="001C1EA4" w:rsidP="00F73F5C">
            <w:pPr>
              <w:pStyle w:val="TableText"/>
              <w:ind w:right="144"/>
            </w:pPr>
            <w:r w:rsidRPr="00C7345F">
              <w:t>0.877</w:t>
            </w:r>
          </w:p>
        </w:tc>
        <w:tc>
          <w:tcPr>
            <w:tcW w:w="1008" w:type="dxa"/>
            <w:tcBorders>
              <w:top w:val="single" w:sz="4" w:space="0" w:color="auto"/>
              <w:bottom w:val="nil"/>
            </w:tcBorders>
            <w:noWrap/>
            <w:hideMark/>
          </w:tcPr>
          <w:p w14:paraId="1771DCF7" w14:textId="77777777" w:rsidR="001C1EA4" w:rsidRPr="00C7345F" w:rsidRDefault="001C1EA4" w:rsidP="00F73F5C">
            <w:pPr>
              <w:pStyle w:val="TableText"/>
              <w:ind w:right="144"/>
            </w:pPr>
            <w:r w:rsidRPr="00C7345F">
              <w:t>0.903</w:t>
            </w:r>
          </w:p>
        </w:tc>
        <w:tc>
          <w:tcPr>
            <w:tcW w:w="1008" w:type="dxa"/>
            <w:tcBorders>
              <w:top w:val="single" w:sz="4" w:space="0" w:color="auto"/>
              <w:bottom w:val="nil"/>
            </w:tcBorders>
            <w:noWrap/>
            <w:hideMark/>
          </w:tcPr>
          <w:p w14:paraId="0636BAAA" w14:textId="77777777" w:rsidR="001C1EA4" w:rsidRPr="00C7345F" w:rsidRDefault="001C1EA4" w:rsidP="00F73F5C">
            <w:pPr>
              <w:pStyle w:val="TableText"/>
              <w:ind w:right="144"/>
            </w:pPr>
            <w:r w:rsidRPr="00C7345F">
              <w:t>0.858</w:t>
            </w:r>
          </w:p>
        </w:tc>
        <w:tc>
          <w:tcPr>
            <w:tcW w:w="1008" w:type="dxa"/>
            <w:tcBorders>
              <w:top w:val="single" w:sz="4" w:space="0" w:color="auto"/>
              <w:bottom w:val="nil"/>
            </w:tcBorders>
            <w:noWrap/>
            <w:hideMark/>
          </w:tcPr>
          <w:p w14:paraId="7CA3C872" w14:textId="77777777" w:rsidR="001C1EA4" w:rsidRPr="00C7345F" w:rsidRDefault="001C1EA4" w:rsidP="00F73F5C">
            <w:pPr>
              <w:pStyle w:val="TableText"/>
              <w:ind w:right="144"/>
            </w:pPr>
            <w:r w:rsidRPr="00C7345F">
              <w:t>0.938</w:t>
            </w:r>
          </w:p>
        </w:tc>
        <w:tc>
          <w:tcPr>
            <w:tcW w:w="1152" w:type="dxa"/>
            <w:tcBorders>
              <w:top w:val="single" w:sz="4" w:space="0" w:color="auto"/>
              <w:bottom w:val="nil"/>
            </w:tcBorders>
            <w:noWrap/>
            <w:hideMark/>
          </w:tcPr>
          <w:p w14:paraId="324DC290" w14:textId="77777777" w:rsidR="001C1EA4" w:rsidRPr="00C7345F" w:rsidRDefault="001C1EA4" w:rsidP="00F73F5C">
            <w:pPr>
              <w:pStyle w:val="TableText"/>
              <w:ind w:right="144"/>
            </w:pPr>
            <w:r w:rsidRPr="00C7345F">
              <w:t>0.921</w:t>
            </w:r>
          </w:p>
        </w:tc>
        <w:tc>
          <w:tcPr>
            <w:tcW w:w="1008" w:type="dxa"/>
            <w:tcBorders>
              <w:top w:val="single" w:sz="4" w:space="0" w:color="auto"/>
              <w:bottom w:val="nil"/>
            </w:tcBorders>
            <w:noWrap/>
            <w:hideMark/>
          </w:tcPr>
          <w:p w14:paraId="6C2DDF9B" w14:textId="77777777" w:rsidR="001C1EA4" w:rsidRPr="00C7345F" w:rsidRDefault="001C1EA4" w:rsidP="00F73F5C">
            <w:pPr>
              <w:pStyle w:val="TableText"/>
              <w:ind w:right="144"/>
            </w:pPr>
            <w:r w:rsidRPr="00C7345F">
              <w:t>0.936</w:t>
            </w:r>
          </w:p>
        </w:tc>
        <w:tc>
          <w:tcPr>
            <w:tcW w:w="1008" w:type="dxa"/>
            <w:tcBorders>
              <w:top w:val="single" w:sz="4" w:space="0" w:color="auto"/>
              <w:bottom w:val="nil"/>
            </w:tcBorders>
          </w:tcPr>
          <w:p w14:paraId="36E84095" w14:textId="77777777" w:rsidR="001C1EA4" w:rsidRPr="00C7345F" w:rsidRDefault="001C1EA4" w:rsidP="00F73F5C">
            <w:pPr>
              <w:pStyle w:val="TableText"/>
              <w:ind w:right="144"/>
            </w:pPr>
            <w:r w:rsidRPr="00C7345F">
              <w:t>0.930</w:t>
            </w:r>
          </w:p>
        </w:tc>
      </w:tr>
      <w:tr w:rsidR="001C1EA4" w:rsidRPr="00C7345F" w14:paraId="7E56864A" w14:textId="77777777" w:rsidTr="00F73F5C">
        <w:tc>
          <w:tcPr>
            <w:tcW w:w="4752" w:type="dxa"/>
            <w:tcBorders>
              <w:top w:val="nil"/>
            </w:tcBorders>
            <w:hideMark/>
          </w:tcPr>
          <w:p w14:paraId="049A8540" w14:textId="77777777" w:rsidR="001C1EA4" w:rsidRPr="00C7345F" w:rsidRDefault="001C1EA4" w:rsidP="00F73F5C">
            <w:pPr>
              <w:pStyle w:val="TableText"/>
              <w:ind w:right="144"/>
            </w:pPr>
            <w:r w:rsidRPr="00C7345F">
              <w:t>Female</w:t>
            </w:r>
          </w:p>
        </w:tc>
        <w:tc>
          <w:tcPr>
            <w:tcW w:w="1152" w:type="dxa"/>
            <w:tcBorders>
              <w:top w:val="nil"/>
            </w:tcBorders>
            <w:noWrap/>
            <w:hideMark/>
          </w:tcPr>
          <w:p w14:paraId="36F69F79" w14:textId="77777777" w:rsidR="001C1EA4" w:rsidRPr="00C7345F" w:rsidRDefault="001C1EA4" w:rsidP="00F73F5C">
            <w:pPr>
              <w:pStyle w:val="TableText"/>
              <w:ind w:right="144"/>
            </w:pPr>
            <w:r w:rsidRPr="00C7345F">
              <w:t>48,955</w:t>
            </w:r>
          </w:p>
        </w:tc>
        <w:tc>
          <w:tcPr>
            <w:tcW w:w="1008" w:type="dxa"/>
            <w:tcBorders>
              <w:top w:val="nil"/>
            </w:tcBorders>
            <w:hideMark/>
          </w:tcPr>
          <w:p w14:paraId="2E50B9C7" w14:textId="77777777" w:rsidR="001C1EA4" w:rsidRPr="00C7345F" w:rsidRDefault="001C1EA4" w:rsidP="00F73F5C">
            <w:pPr>
              <w:pStyle w:val="TableText"/>
              <w:ind w:right="144"/>
            </w:pPr>
            <w:r w:rsidRPr="00C7345F">
              <w:t>0.879</w:t>
            </w:r>
          </w:p>
        </w:tc>
        <w:tc>
          <w:tcPr>
            <w:tcW w:w="1008" w:type="dxa"/>
            <w:tcBorders>
              <w:top w:val="nil"/>
            </w:tcBorders>
            <w:noWrap/>
            <w:hideMark/>
          </w:tcPr>
          <w:p w14:paraId="69F3D272" w14:textId="77777777" w:rsidR="001C1EA4" w:rsidRPr="00C7345F" w:rsidRDefault="001C1EA4" w:rsidP="00F73F5C">
            <w:pPr>
              <w:pStyle w:val="TableText"/>
              <w:ind w:right="144"/>
            </w:pPr>
            <w:r w:rsidRPr="00C7345F">
              <w:t>0.902</w:t>
            </w:r>
          </w:p>
        </w:tc>
        <w:tc>
          <w:tcPr>
            <w:tcW w:w="1008" w:type="dxa"/>
            <w:tcBorders>
              <w:top w:val="nil"/>
            </w:tcBorders>
            <w:noWrap/>
            <w:hideMark/>
          </w:tcPr>
          <w:p w14:paraId="49DD405F" w14:textId="77777777" w:rsidR="001C1EA4" w:rsidRPr="00C7345F" w:rsidRDefault="001C1EA4" w:rsidP="00F73F5C">
            <w:pPr>
              <w:pStyle w:val="TableText"/>
              <w:ind w:right="144"/>
            </w:pPr>
            <w:r w:rsidRPr="00C7345F">
              <w:t>0.851</w:t>
            </w:r>
          </w:p>
        </w:tc>
        <w:tc>
          <w:tcPr>
            <w:tcW w:w="1008" w:type="dxa"/>
            <w:tcBorders>
              <w:top w:val="nil"/>
            </w:tcBorders>
            <w:noWrap/>
            <w:hideMark/>
          </w:tcPr>
          <w:p w14:paraId="47FB5800" w14:textId="77777777" w:rsidR="001C1EA4" w:rsidRPr="00C7345F" w:rsidRDefault="001C1EA4" w:rsidP="00F73F5C">
            <w:pPr>
              <w:pStyle w:val="TableText"/>
              <w:ind w:right="144"/>
            </w:pPr>
            <w:r w:rsidRPr="00C7345F">
              <w:t>0.936</w:t>
            </w:r>
          </w:p>
        </w:tc>
        <w:tc>
          <w:tcPr>
            <w:tcW w:w="1152" w:type="dxa"/>
            <w:tcBorders>
              <w:top w:val="nil"/>
            </w:tcBorders>
            <w:noWrap/>
            <w:hideMark/>
          </w:tcPr>
          <w:p w14:paraId="106BC986" w14:textId="77777777" w:rsidR="001C1EA4" w:rsidRPr="00C7345F" w:rsidRDefault="001C1EA4" w:rsidP="00F73F5C">
            <w:pPr>
              <w:pStyle w:val="TableText"/>
              <w:ind w:right="144"/>
            </w:pPr>
            <w:r w:rsidRPr="00C7345F">
              <w:t>0.920</w:t>
            </w:r>
          </w:p>
        </w:tc>
        <w:tc>
          <w:tcPr>
            <w:tcW w:w="1008" w:type="dxa"/>
            <w:tcBorders>
              <w:top w:val="nil"/>
            </w:tcBorders>
            <w:noWrap/>
            <w:hideMark/>
          </w:tcPr>
          <w:p w14:paraId="121EE523" w14:textId="77777777" w:rsidR="001C1EA4" w:rsidRPr="00C7345F" w:rsidRDefault="001C1EA4" w:rsidP="00F73F5C">
            <w:pPr>
              <w:pStyle w:val="TableText"/>
              <w:ind w:right="144"/>
            </w:pPr>
            <w:r w:rsidRPr="00C7345F">
              <w:t>0.932</w:t>
            </w:r>
          </w:p>
        </w:tc>
        <w:tc>
          <w:tcPr>
            <w:tcW w:w="1008" w:type="dxa"/>
            <w:tcBorders>
              <w:top w:val="nil"/>
            </w:tcBorders>
          </w:tcPr>
          <w:p w14:paraId="46491FD2" w14:textId="77777777" w:rsidR="001C1EA4" w:rsidRPr="00C7345F" w:rsidRDefault="001C1EA4" w:rsidP="00F73F5C">
            <w:pPr>
              <w:pStyle w:val="TableText"/>
              <w:ind w:right="144"/>
            </w:pPr>
            <w:r w:rsidRPr="00C7345F">
              <w:t>0.928</w:t>
            </w:r>
          </w:p>
        </w:tc>
      </w:tr>
      <w:tr w:rsidR="001C1EA4" w:rsidRPr="00C7345F" w14:paraId="0B22C517" w14:textId="77777777" w:rsidTr="00F73F5C">
        <w:tc>
          <w:tcPr>
            <w:tcW w:w="4752" w:type="dxa"/>
            <w:tcBorders>
              <w:bottom w:val="single" w:sz="4" w:space="0" w:color="auto"/>
            </w:tcBorders>
          </w:tcPr>
          <w:p w14:paraId="586ABE44" w14:textId="77777777" w:rsidR="001C1EA4" w:rsidRPr="00C7345F" w:rsidRDefault="001C1EA4" w:rsidP="00F73F5C">
            <w:pPr>
              <w:pStyle w:val="TableText"/>
              <w:ind w:right="144"/>
            </w:pPr>
            <w:r w:rsidRPr="00C7345F">
              <w:t>Nonbinary</w:t>
            </w:r>
          </w:p>
        </w:tc>
        <w:tc>
          <w:tcPr>
            <w:tcW w:w="1152" w:type="dxa"/>
            <w:tcBorders>
              <w:bottom w:val="single" w:sz="4" w:space="0" w:color="auto"/>
            </w:tcBorders>
            <w:noWrap/>
          </w:tcPr>
          <w:p w14:paraId="12121A70" w14:textId="77777777" w:rsidR="001C1EA4" w:rsidRPr="00C7345F" w:rsidRDefault="001C1EA4" w:rsidP="00F73F5C">
            <w:pPr>
              <w:pStyle w:val="TableText"/>
              <w:ind w:right="144"/>
            </w:pPr>
            <w:r w:rsidRPr="00C7345F">
              <w:t>4</w:t>
            </w:r>
          </w:p>
        </w:tc>
        <w:tc>
          <w:tcPr>
            <w:tcW w:w="1008" w:type="dxa"/>
            <w:tcBorders>
              <w:bottom w:val="single" w:sz="4" w:space="0" w:color="auto"/>
            </w:tcBorders>
          </w:tcPr>
          <w:p w14:paraId="5B8CE518" w14:textId="77777777" w:rsidR="001C1EA4" w:rsidRPr="00C7345F" w:rsidRDefault="001C1EA4" w:rsidP="00F73F5C">
            <w:pPr>
              <w:pStyle w:val="TableText"/>
              <w:ind w:right="144"/>
            </w:pPr>
            <w:r w:rsidRPr="00C7345F">
              <w:t>-</w:t>
            </w:r>
          </w:p>
        </w:tc>
        <w:tc>
          <w:tcPr>
            <w:tcW w:w="1008" w:type="dxa"/>
            <w:tcBorders>
              <w:bottom w:val="single" w:sz="4" w:space="0" w:color="auto"/>
            </w:tcBorders>
            <w:noWrap/>
          </w:tcPr>
          <w:p w14:paraId="473DC294" w14:textId="77777777" w:rsidR="001C1EA4" w:rsidRPr="00C7345F" w:rsidRDefault="001C1EA4" w:rsidP="00F73F5C">
            <w:pPr>
              <w:pStyle w:val="TableText"/>
              <w:ind w:right="144"/>
            </w:pPr>
            <w:r w:rsidRPr="00C7345F">
              <w:t>-</w:t>
            </w:r>
          </w:p>
        </w:tc>
        <w:tc>
          <w:tcPr>
            <w:tcW w:w="1008" w:type="dxa"/>
            <w:tcBorders>
              <w:bottom w:val="single" w:sz="4" w:space="0" w:color="auto"/>
            </w:tcBorders>
            <w:noWrap/>
          </w:tcPr>
          <w:p w14:paraId="275E8115" w14:textId="77777777" w:rsidR="001C1EA4" w:rsidRPr="00C7345F" w:rsidRDefault="001C1EA4" w:rsidP="00F73F5C">
            <w:pPr>
              <w:pStyle w:val="TableText"/>
              <w:ind w:right="144"/>
            </w:pPr>
            <w:r w:rsidRPr="00C7345F">
              <w:t>-</w:t>
            </w:r>
          </w:p>
        </w:tc>
        <w:tc>
          <w:tcPr>
            <w:tcW w:w="1008" w:type="dxa"/>
            <w:tcBorders>
              <w:bottom w:val="single" w:sz="4" w:space="0" w:color="auto"/>
            </w:tcBorders>
            <w:noWrap/>
          </w:tcPr>
          <w:p w14:paraId="6F8AC9E2" w14:textId="77777777" w:rsidR="001C1EA4" w:rsidRPr="00C7345F" w:rsidRDefault="001C1EA4" w:rsidP="00F73F5C">
            <w:pPr>
              <w:pStyle w:val="TableText"/>
              <w:ind w:right="144"/>
            </w:pPr>
            <w:r w:rsidRPr="00C7345F">
              <w:t>-</w:t>
            </w:r>
          </w:p>
        </w:tc>
        <w:tc>
          <w:tcPr>
            <w:tcW w:w="1152" w:type="dxa"/>
            <w:tcBorders>
              <w:bottom w:val="single" w:sz="4" w:space="0" w:color="auto"/>
            </w:tcBorders>
            <w:noWrap/>
          </w:tcPr>
          <w:p w14:paraId="3A6FD957" w14:textId="77777777" w:rsidR="001C1EA4" w:rsidRPr="00C7345F" w:rsidRDefault="001C1EA4" w:rsidP="00F73F5C">
            <w:pPr>
              <w:pStyle w:val="TableText"/>
              <w:ind w:right="144"/>
            </w:pPr>
            <w:r w:rsidRPr="00C7345F">
              <w:t>-</w:t>
            </w:r>
          </w:p>
        </w:tc>
        <w:tc>
          <w:tcPr>
            <w:tcW w:w="1008" w:type="dxa"/>
            <w:tcBorders>
              <w:bottom w:val="single" w:sz="4" w:space="0" w:color="auto"/>
            </w:tcBorders>
            <w:noWrap/>
          </w:tcPr>
          <w:p w14:paraId="6FF1AA5B" w14:textId="77777777" w:rsidR="001C1EA4" w:rsidRPr="00C7345F" w:rsidRDefault="001C1EA4" w:rsidP="00F73F5C">
            <w:pPr>
              <w:pStyle w:val="TableText"/>
              <w:ind w:right="144"/>
            </w:pPr>
            <w:r w:rsidRPr="00C7345F">
              <w:t>-</w:t>
            </w:r>
          </w:p>
        </w:tc>
        <w:tc>
          <w:tcPr>
            <w:tcW w:w="1008" w:type="dxa"/>
            <w:tcBorders>
              <w:bottom w:val="single" w:sz="4" w:space="0" w:color="auto"/>
            </w:tcBorders>
          </w:tcPr>
          <w:p w14:paraId="25215767" w14:textId="77777777" w:rsidR="001C1EA4" w:rsidRPr="00C7345F" w:rsidRDefault="001C1EA4" w:rsidP="00F73F5C">
            <w:pPr>
              <w:pStyle w:val="TableText"/>
              <w:ind w:right="144"/>
            </w:pPr>
            <w:r w:rsidRPr="00C7345F">
              <w:t>-</w:t>
            </w:r>
          </w:p>
        </w:tc>
      </w:tr>
      <w:tr w:rsidR="001C1EA4" w:rsidRPr="00C7345F" w14:paraId="0E5CED5B" w14:textId="77777777" w:rsidTr="00F73F5C">
        <w:tc>
          <w:tcPr>
            <w:tcW w:w="4752" w:type="dxa"/>
            <w:tcBorders>
              <w:top w:val="single" w:sz="4" w:space="0" w:color="auto"/>
              <w:bottom w:val="nil"/>
            </w:tcBorders>
            <w:hideMark/>
          </w:tcPr>
          <w:p w14:paraId="4FEFBF73" w14:textId="77777777" w:rsidR="001C1EA4" w:rsidRPr="00C7345F" w:rsidRDefault="001C1EA4" w:rsidP="00F73F5C">
            <w:pPr>
              <w:pStyle w:val="TableText"/>
              <w:ind w:right="144"/>
            </w:pPr>
            <w:r w:rsidRPr="00C7345F">
              <w:t>American Indian or Alaska Native</w:t>
            </w:r>
          </w:p>
        </w:tc>
        <w:tc>
          <w:tcPr>
            <w:tcW w:w="1152" w:type="dxa"/>
            <w:tcBorders>
              <w:top w:val="single" w:sz="4" w:space="0" w:color="auto"/>
              <w:bottom w:val="nil"/>
            </w:tcBorders>
            <w:noWrap/>
            <w:hideMark/>
          </w:tcPr>
          <w:p w14:paraId="3B906C2E" w14:textId="77777777" w:rsidR="001C1EA4" w:rsidRPr="00C7345F" w:rsidRDefault="001C1EA4" w:rsidP="00F73F5C">
            <w:pPr>
              <w:pStyle w:val="TableText"/>
              <w:ind w:right="144"/>
            </w:pPr>
            <w:r w:rsidRPr="00C7345F">
              <w:t>179</w:t>
            </w:r>
          </w:p>
        </w:tc>
        <w:tc>
          <w:tcPr>
            <w:tcW w:w="1008" w:type="dxa"/>
            <w:tcBorders>
              <w:top w:val="single" w:sz="4" w:space="0" w:color="auto"/>
              <w:bottom w:val="nil"/>
            </w:tcBorders>
            <w:hideMark/>
          </w:tcPr>
          <w:p w14:paraId="2E92EC8A" w14:textId="77777777" w:rsidR="001C1EA4" w:rsidRPr="00C7345F" w:rsidRDefault="001C1EA4" w:rsidP="00F73F5C">
            <w:pPr>
              <w:pStyle w:val="TableText"/>
              <w:ind w:right="144"/>
            </w:pPr>
            <w:r w:rsidRPr="00C7345F">
              <w:t>0.881</w:t>
            </w:r>
          </w:p>
        </w:tc>
        <w:tc>
          <w:tcPr>
            <w:tcW w:w="1008" w:type="dxa"/>
            <w:tcBorders>
              <w:top w:val="single" w:sz="4" w:space="0" w:color="auto"/>
              <w:bottom w:val="nil"/>
            </w:tcBorders>
            <w:noWrap/>
            <w:hideMark/>
          </w:tcPr>
          <w:p w14:paraId="55893D14" w14:textId="77777777" w:rsidR="001C1EA4" w:rsidRPr="00C7345F" w:rsidRDefault="001C1EA4" w:rsidP="00F73F5C">
            <w:pPr>
              <w:pStyle w:val="TableText"/>
              <w:ind w:right="144"/>
            </w:pPr>
            <w:r w:rsidRPr="00C7345F">
              <w:t>0.903</w:t>
            </w:r>
          </w:p>
        </w:tc>
        <w:tc>
          <w:tcPr>
            <w:tcW w:w="1008" w:type="dxa"/>
            <w:tcBorders>
              <w:top w:val="single" w:sz="4" w:space="0" w:color="auto"/>
              <w:bottom w:val="nil"/>
            </w:tcBorders>
            <w:noWrap/>
            <w:hideMark/>
          </w:tcPr>
          <w:p w14:paraId="0CF90508" w14:textId="77777777" w:rsidR="001C1EA4" w:rsidRPr="00C7345F" w:rsidRDefault="001C1EA4" w:rsidP="00F73F5C">
            <w:pPr>
              <w:pStyle w:val="TableText"/>
              <w:ind w:right="144"/>
            </w:pPr>
            <w:r w:rsidRPr="00C7345F">
              <w:t>0.871</w:t>
            </w:r>
          </w:p>
        </w:tc>
        <w:tc>
          <w:tcPr>
            <w:tcW w:w="1008" w:type="dxa"/>
            <w:tcBorders>
              <w:top w:val="single" w:sz="4" w:space="0" w:color="auto"/>
              <w:bottom w:val="nil"/>
            </w:tcBorders>
            <w:noWrap/>
            <w:hideMark/>
          </w:tcPr>
          <w:p w14:paraId="4842B270" w14:textId="77777777" w:rsidR="001C1EA4" w:rsidRPr="00C7345F" w:rsidRDefault="001C1EA4" w:rsidP="00F73F5C">
            <w:pPr>
              <w:pStyle w:val="TableText"/>
              <w:ind w:right="144"/>
            </w:pPr>
            <w:r w:rsidRPr="00C7345F">
              <w:t>0.939</w:t>
            </w:r>
          </w:p>
        </w:tc>
        <w:tc>
          <w:tcPr>
            <w:tcW w:w="1152" w:type="dxa"/>
            <w:tcBorders>
              <w:top w:val="single" w:sz="4" w:space="0" w:color="auto"/>
              <w:bottom w:val="nil"/>
            </w:tcBorders>
            <w:noWrap/>
            <w:hideMark/>
          </w:tcPr>
          <w:p w14:paraId="41C444CF" w14:textId="77777777" w:rsidR="001C1EA4" w:rsidRPr="00C7345F" w:rsidRDefault="001C1EA4" w:rsidP="00F73F5C">
            <w:pPr>
              <w:pStyle w:val="TableText"/>
              <w:ind w:right="144"/>
            </w:pPr>
            <w:r w:rsidRPr="00C7345F">
              <w:t>0.928</w:t>
            </w:r>
          </w:p>
        </w:tc>
        <w:tc>
          <w:tcPr>
            <w:tcW w:w="1008" w:type="dxa"/>
            <w:tcBorders>
              <w:top w:val="single" w:sz="4" w:space="0" w:color="auto"/>
              <w:bottom w:val="nil"/>
            </w:tcBorders>
            <w:noWrap/>
            <w:hideMark/>
          </w:tcPr>
          <w:p w14:paraId="2190960A" w14:textId="77777777" w:rsidR="001C1EA4" w:rsidRPr="00C7345F" w:rsidRDefault="001C1EA4" w:rsidP="00F73F5C">
            <w:pPr>
              <w:pStyle w:val="TableText"/>
              <w:ind w:right="144"/>
            </w:pPr>
            <w:r w:rsidRPr="00C7345F">
              <w:t>0.943</w:t>
            </w:r>
          </w:p>
        </w:tc>
        <w:tc>
          <w:tcPr>
            <w:tcW w:w="1008" w:type="dxa"/>
            <w:tcBorders>
              <w:top w:val="single" w:sz="4" w:space="0" w:color="auto"/>
              <w:bottom w:val="nil"/>
            </w:tcBorders>
          </w:tcPr>
          <w:p w14:paraId="42D8B322" w14:textId="77777777" w:rsidR="001C1EA4" w:rsidRPr="00C7345F" w:rsidRDefault="001C1EA4" w:rsidP="00F73F5C">
            <w:pPr>
              <w:pStyle w:val="TableText"/>
              <w:ind w:right="144"/>
            </w:pPr>
            <w:r w:rsidRPr="00C7345F">
              <w:t>0.937</w:t>
            </w:r>
          </w:p>
        </w:tc>
      </w:tr>
      <w:tr w:rsidR="001C1EA4" w:rsidRPr="00C7345F" w14:paraId="403A424A" w14:textId="77777777" w:rsidTr="00F73F5C">
        <w:tc>
          <w:tcPr>
            <w:tcW w:w="4752" w:type="dxa"/>
            <w:tcBorders>
              <w:top w:val="nil"/>
            </w:tcBorders>
            <w:hideMark/>
          </w:tcPr>
          <w:p w14:paraId="1E0A72E9" w14:textId="77777777" w:rsidR="001C1EA4" w:rsidRPr="00C7345F" w:rsidRDefault="001C1EA4" w:rsidP="00F73F5C">
            <w:pPr>
              <w:pStyle w:val="TableText"/>
              <w:ind w:right="144"/>
            </w:pPr>
            <w:r w:rsidRPr="00C7345F">
              <w:t>Asian</w:t>
            </w:r>
          </w:p>
        </w:tc>
        <w:tc>
          <w:tcPr>
            <w:tcW w:w="1152" w:type="dxa"/>
            <w:tcBorders>
              <w:top w:val="nil"/>
            </w:tcBorders>
            <w:noWrap/>
            <w:hideMark/>
          </w:tcPr>
          <w:p w14:paraId="11E706A0" w14:textId="77777777" w:rsidR="001C1EA4" w:rsidRPr="00C7345F" w:rsidRDefault="001C1EA4" w:rsidP="00F73F5C">
            <w:pPr>
              <w:pStyle w:val="TableText"/>
              <w:ind w:right="144"/>
            </w:pPr>
            <w:r w:rsidRPr="00C7345F">
              <w:t>16,482</w:t>
            </w:r>
          </w:p>
        </w:tc>
        <w:tc>
          <w:tcPr>
            <w:tcW w:w="1008" w:type="dxa"/>
            <w:tcBorders>
              <w:top w:val="nil"/>
            </w:tcBorders>
            <w:hideMark/>
          </w:tcPr>
          <w:p w14:paraId="66F5E185" w14:textId="77777777" w:rsidR="001C1EA4" w:rsidRPr="00C7345F" w:rsidRDefault="001C1EA4" w:rsidP="00F73F5C">
            <w:pPr>
              <w:pStyle w:val="TableText"/>
              <w:ind w:right="144"/>
            </w:pPr>
            <w:r w:rsidRPr="00C7345F">
              <w:t>0.884</w:t>
            </w:r>
          </w:p>
        </w:tc>
        <w:tc>
          <w:tcPr>
            <w:tcW w:w="1008" w:type="dxa"/>
            <w:tcBorders>
              <w:top w:val="nil"/>
            </w:tcBorders>
            <w:noWrap/>
            <w:hideMark/>
          </w:tcPr>
          <w:p w14:paraId="01D98A68" w14:textId="77777777" w:rsidR="001C1EA4" w:rsidRPr="00C7345F" w:rsidRDefault="001C1EA4" w:rsidP="00F73F5C">
            <w:pPr>
              <w:pStyle w:val="TableText"/>
              <w:ind w:right="144"/>
            </w:pPr>
            <w:r w:rsidRPr="00C7345F">
              <w:t>0.879</w:t>
            </w:r>
          </w:p>
        </w:tc>
        <w:tc>
          <w:tcPr>
            <w:tcW w:w="1008" w:type="dxa"/>
            <w:tcBorders>
              <w:top w:val="nil"/>
            </w:tcBorders>
            <w:noWrap/>
            <w:hideMark/>
          </w:tcPr>
          <w:p w14:paraId="119F5827" w14:textId="77777777" w:rsidR="001C1EA4" w:rsidRPr="00C7345F" w:rsidRDefault="001C1EA4" w:rsidP="00F73F5C">
            <w:pPr>
              <w:pStyle w:val="TableText"/>
              <w:ind w:right="144"/>
            </w:pPr>
            <w:r w:rsidRPr="00C7345F">
              <w:t>0.852</w:t>
            </w:r>
          </w:p>
        </w:tc>
        <w:tc>
          <w:tcPr>
            <w:tcW w:w="1008" w:type="dxa"/>
            <w:tcBorders>
              <w:top w:val="nil"/>
            </w:tcBorders>
            <w:noWrap/>
            <w:hideMark/>
          </w:tcPr>
          <w:p w14:paraId="290595A1" w14:textId="77777777" w:rsidR="001C1EA4" w:rsidRPr="00C7345F" w:rsidRDefault="001C1EA4" w:rsidP="00F73F5C">
            <w:pPr>
              <w:pStyle w:val="TableText"/>
              <w:ind w:right="144"/>
            </w:pPr>
            <w:r w:rsidRPr="00C7345F">
              <w:t>0.926</w:t>
            </w:r>
          </w:p>
        </w:tc>
        <w:tc>
          <w:tcPr>
            <w:tcW w:w="1152" w:type="dxa"/>
            <w:tcBorders>
              <w:top w:val="nil"/>
            </w:tcBorders>
            <w:noWrap/>
            <w:hideMark/>
          </w:tcPr>
          <w:p w14:paraId="564A1A94" w14:textId="77777777" w:rsidR="001C1EA4" w:rsidRPr="00C7345F" w:rsidRDefault="001C1EA4" w:rsidP="00F73F5C">
            <w:pPr>
              <w:pStyle w:val="TableText"/>
              <w:ind w:right="144"/>
            </w:pPr>
            <w:r w:rsidRPr="00C7345F">
              <w:t>0.918</w:t>
            </w:r>
          </w:p>
        </w:tc>
        <w:tc>
          <w:tcPr>
            <w:tcW w:w="1008" w:type="dxa"/>
            <w:tcBorders>
              <w:top w:val="nil"/>
            </w:tcBorders>
            <w:noWrap/>
            <w:hideMark/>
          </w:tcPr>
          <w:p w14:paraId="73EA787A" w14:textId="77777777" w:rsidR="001C1EA4" w:rsidRPr="00C7345F" w:rsidRDefault="001C1EA4" w:rsidP="00F73F5C">
            <w:pPr>
              <w:pStyle w:val="TableText"/>
              <w:ind w:right="144"/>
            </w:pPr>
            <w:r w:rsidRPr="00C7345F">
              <w:t>0.934</w:t>
            </w:r>
          </w:p>
        </w:tc>
        <w:tc>
          <w:tcPr>
            <w:tcW w:w="1008" w:type="dxa"/>
            <w:tcBorders>
              <w:top w:val="nil"/>
            </w:tcBorders>
          </w:tcPr>
          <w:p w14:paraId="051CE2ED" w14:textId="77777777" w:rsidR="001C1EA4" w:rsidRPr="00C7345F" w:rsidRDefault="001C1EA4" w:rsidP="00F73F5C">
            <w:pPr>
              <w:pStyle w:val="TableText"/>
              <w:ind w:right="144"/>
            </w:pPr>
            <w:r w:rsidRPr="00C7345F">
              <w:t>0.929</w:t>
            </w:r>
          </w:p>
        </w:tc>
      </w:tr>
      <w:tr w:rsidR="001C1EA4" w:rsidRPr="00C7345F" w14:paraId="4BDE8A20" w14:textId="77777777" w:rsidTr="00F73F5C">
        <w:tc>
          <w:tcPr>
            <w:tcW w:w="4752" w:type="dxa"/>
            <w:hideMark/>
          </w:tcPr>
          <w:p w14:paraId="160DE076" w14:textId="77777777" w:rsidR="001C1EA4" w:rsidRPr="00C7345F" w:rsidRDefault="001C1EA4" w:rsidP="00F73F5C">
            <w:pPr>
              <w:pStyle w:val="TableText"/>
              <w:ind w:right="144"/>
            </w:pPr>
            <w:r w:rsidRPr="00C7345F">
              <w:t>Native Hawaiian or Other Pacific Islander</w:t>
            </w:r>
          </w:p>
        </w:tc>
        <w:tc>
          <w:tcPr>
            <w:tcW w:w="1152" w:type="dxa"/>
            <w:noWrap/>
            <w:hideMark/>
          </w:tcPr>
          <w:p w14:paraId="2D68BE99" w14:textId="77777777" w:rsidR="001C1EA4" w:rsidRPr="00C7345F" w:rsidRDefault="001C1EA4" w:rsidP="00F73F5C">
            <w:pPr>
              <w:pStyle w:val="TableText"/>
              <w:ind w:right="144"/>
            </w:pPr>
            <w:r w:rsidRPr="00C7345F">
              <w:t>214</w:t>
            </w:r>
          </w:p>
        </w:tc>
        <w:tc>
          <w:tcPr>
            <w:tcW w:w="1008" w:type="dxa"/>
            <w:hideMark/>
          </w:tcPr>
          <w:p w14:paraId="2664C21C" w14:textId="77777777" w:rsidR="001C1EA4" w:rsidRPr="00C7345F" w:rsidRDefault="001C1EA4" w:rsidP="00F73F5C">
            <w:pPr>
              <w:pStyle w:val="TableText"/>
              <w:ind w:right="144"/>
            </w:pPr>
            <w:r w:rsidRPr="00C7345F">
              <w:t>0.881</w:t>
            </w:r>
          </w:p>
        </w:tc>
        <w:tc>
          <w:tcPr>
            <w:tcW w:w="1008" w:type="dxa"/>
            <w:noWrap/>
            <w:hideMark/>
          </w:tcPr>
          <w:p w14:paraId="02776D70" w14:textId="77777777" w:rsidR="001C1EA4" w:rsidRPr="00C7345F" w:rsidRDefault="001C1EA4" w:rsidP="00F73F5C">
            <w:pPr>
              <w:pStyle w:val="TableText"/>
              <w:ind w:right="144"/>
            </w:pPr>
            <w:r w:rsidRPr="00C7345F">
              <w:t>0.884</w:t>
            </w:r>
          </w:p>
        </w:tc>
        <w:tc>
          <w:tcPr>
            <w:tcW w:w="1008" w:type="dxa"/>
            <w:noWrap/>
            <w:hideMark/>
          </w:tcPr>
          <w:p w14:paraId="3AAE1D2E" w14:textId="77777777" w:rsidR="001C1EA4" w:rsidRPr="00C7345F" w:rsidRDefault="001C1EA4" w:rsidP="00F73F5C">
            <w:pPr>
              <w:pStyle w:val="TableText"/>
              <w:ind w:right="144"/>
            </w:pPr>
            <w:r w:rsidRPr="00C7345F">
              <w:t>0.850</w:t>
            </w:r>
          </w:p>
        </w:tc>
        <w:tc>
          <w:tcPr>
            <w:tcW w:w="1008" w:type="dxa"/>
            <w:noWrap/>
            <w:hideMark/>
          </w:tcPr>
          <w:p w14:paraId="44A25018" w14:textId="77777777" w:rsidR="001C1EA4" w:rsidRPr="00C7345F" w:rsidRDefault="001C1EA4" w:rsidP="00F73F5C">
            <w:pPr>
              <w:pStyle w:val="TableText"/>
              <w:ind w:right="144"/>
            </w:pPr>
            <w:r w:rsidRPr="00C7345F">
              <w:t>0.932</w:t>
            </w:r>
          </w:p>
        </w:tc>
        <w:tc>
          <w:tcPr>
            <w:tcW w:w="1152" w:type="dxa"/>
            <w:noWrap/>
            <w:hideMark/>
          </w:tcPr>
          <w:p w14:paraId="21E78628" w14:textId="77777777" w:rsidR="001C1EA4" w:rsidRPr="00C7345F" w:rsidRDefault="001C1EA4" w:rsidP="00F73F5C">
            <w:pPr>
              <w:pStyle w:val="TableText"/>
              <w:ind w:right="144"/>
            </w:pPr>
            <w:r w:rsidRPr="00C7345F">
              <w:t>0.911</w:t>
            </w:r>
          </w:p>
        </w:tc>
        <w:tc>
          <w:tcPr>
            <w:tcW w:w="1008" w:type="dxa"/>
            <w:noWrap/>
            <w:hideMark/>
          </w:tcPr>
          <w:p w14:paraId="4A12736A" w14:textId="77777777" w:rsidR="001C1EA4" w:rsidRPr="00C7345F" w:rsidRDefault="001C1EA4" w:rsidP="00F73F5C">
            <w:pPr>
              <w:pStyle w:val="TableText"/>
              <w:ind w:right="144"/>
            </w:pPr>
            <w:r w:rsidRPr="00C7345F">
              <w:t>0.934</w:t>
            </w:r>
          </w:p>
        </w:tc>
        <w:tc>
          <w:tcPr>
            <w:tcW w:w="1008" w:type="dxa"/>
          </w:tcPr>
          <w:p w14:paraId="40E27CE7" w14:textId="77777777" w:rsidR="001C1EA4" w:rsidRPr="00C7345F" w:rsidRDefault="001C1EA4" w:rsidP="00F73F5C">
            <w:pPr>
              <w:pStyle w:val="TableText"/>
              <w:ind w:right="144"/>
            </w:pPr>
            <w:r w:rsidRPr="00C7345F">
              <w:t>0.921</w:t>
            </w:r>
          </w:p>
        </w:tc>
      </w:tr>
      <w:tr w:rsidR="001C1EA4" w:rsidRPr="00C7345F" w14:paraId="1F3508EE" w14:textId="77777777" w:rsidTr="00F73F5C">
        <w:tc>
          <w:tcPr>
            <w:tcW w:w="4752" w:type="dxa"/>
            <w:hideMark/>
          </w:tcPr>
          <w:p w14:paraId="3365D028" w14:textId="77777777" w:rsidR="001C1EA4" w:rsidRPr="00C7345F" w:rsidRDefault="001C1EA4" w:rsidP="00F73F5C">
            <w:pPr>
              <w:pStyle w:val="TableText"/>
              <w:ind w:right="144"/>
            </w:pPr>
            <w:r w:rsidRPr="00C7345F">
              <w:t>Filipino</w:t>
            </w:r>
          </w:p>
        </w:tc>
        <w:tc>
          <w:tcPr>
            <w:tcW w:w="1152" w:type="dxa"/>
            <w:noWrap/>
            <w:hideMark/>
          </w:tcPr>
          <w:p w14:paraId="63EF62E6" w14:textId="77777777" w:rsidR="001C1EA4" w:rsidRPr="00C7345F" w:rsidRDefault="001C1EA4" w:rsidP="00F73F5C">
            <w:pPr>
              <w:pStyle w:val="TableText"/>
              <w:ind w:right="144"/>
            </w:pPr>
            <w:r w:rsidRPr="00C7345F">
              <w:t>873</w:t>
            </w:r>
          </w:p>
        </w:tc>
        <w:tc>
          <w:tcPr>
            <w:tcW w:w="1008" w:type="dxa"/>
            <w:hideMark/>
          </w:tcPr>
          <w:p w14:paraId="71B1FF9F" w14:textId="77777777" w:rsidR="001C1EA4" w:rsidRPr="00C7345F" w:rsidRDefault="001C1EA4" w:rsidP="00F73F5C">
            <w:pPr>
              <w:pStyle w:val="TableText"/>
              <w:ind w:right="144"/>
            </w:pPr>
            <w:r w:rsidRPr="00C7345F">
              <w:t>0.854</w:t>
            </w:r>
          </w:p>
        </w:tc>
        <w:tc>
          <w:tcPr>
            <w:tcW w:w="1008" w:type="dxa"/>
            <w:noWrap/>
            <w:hideMark/>
          </w:tcPr>
          <w:p w14:paraId="54A87072" w14:textId="77777777" w:rsidR="001C1EA4" w:rsidRPr="00C7345F" w:rsidRDefault="001C1EA4" w:rsidP="00F73F5C">
            <w:pPr>
              <w:pStyle w:val="TableText"/>
              <w:ind w:right="144"/>
            </w:pPr>
            <w:r w:rsidRPr="00C7345F">
              <w:t>0.841</w:t>
            </w:r>
          </w:p>
        </w:tc>
        <w:tc>
          <w:tcPr>
            <w:tcW w:w="1008" w:type="dxa"/>
            <w:noWrap/>
            <w:hideMark/>
          </w:tcPr>
          <w:p w14:paraId="5CEE9EA7" w14:textId="77777777" w:rsidR="001C1EA4" w:rsidRPr="00C7345F" w:rsidRDefault="001C1EA4" w:rsidP="00F73F5C">
            <w:pPr>
              <w:pStyle w:val="TableText"/>
              <w:ind w:right="144"/>
            </w:pPr>
            <w:r w:rsidRPr="00C7345F">
              <w:t>0.822</w:t>
            </w:r>
          </w:p>
        </w:tc>
        <w:tc>
          <w:tcPr>
            <w:tcW w:w="1008" w:type="dxa"/>
            <w:noWrap/>
            <w:hideMark/>
          </w:tcPr>
          <w:p w14:paraId="49495352" w14:textId="77777777" w:rsidR="001C1EA4" w:rsidRPr="00C7345F" w:rsidRDefault="001C1EA4" w:rsidP="00F73F5C">
            <w:pPr>
              <w:pStyle w:val="TableText"/>
              <w:ind w:right="144"/>
            </w:pPr>
            <w:r w:rsidRPr="00C7345F">
              <w:t>0.919</w:t>
            </w:r>
          </w:p>
        </w:tc>
        <w:tc>
          <w:tcPr>
            <w:tcW w:w="1152" w:type="dxa"/>
            <w:noWrap/>
            <w:hideMark/>
          </w:tcPr>
          <w:p w14:paraId="1D0E44C9" w14:textId="77777777" w:rsidR="001C1EA4" w:rsidRPr="00C7345F" w:rsidRDefault="001C1EA4" w:rsidP="00F73F5C">
            <w:pPr>
              <w:pStyle w:val="TableText"/>
              <w:ind w:right="144"/>
            </w:pPr>
            <w:r w:rsidRPr="00C7345F">
              <w:t>0.891</w:t>
            </w:r>
          </w:p>
        </w:tc>
        <w:tc>
          <w:tcPr>
            <w:tcW w:w="1008" w:type="dxa"/>
            <w:noWrap/>
            <w:hideMark/>
          </w:tcPr>
          <w:p w14:paraId="47719E3F" w14:textId="77777777" w:rsidR="001C1EA4" w:rsidRPr="00C7345F" w:rsidRDefault="001C1EA4" w:rsidP="00F73F5C">
            <w:pPr>
              <w:pStyle w:val="TableText"/>
              <w:ind w:right="144"/>
            </w:pPr>
            <w:r w:rsidRPr="00C7345F">
              <w:t>0.921</w:t>
            </w:r>
          </w:p>
        </w:tc>
        <w:tc>
          <w:tcPr>
            <w:tcW w:w="1008" w:type="dxa"/>
          </w:tcPr>
          <w:p w14:paraId="6CD0BECF" w14:textId="77777777" w:rsidR="001C1EA4" w:rsidRPr="00C7345F" w:rsidRDefault="001C1EA4" w:rsidP="00F73F5C">
            <w:pPr>
              <w:pStyle w:val="TableText"/>
              <w:ind w:right="144"/>
            </w:pPr>
            <w:r w:rsidRPr="00C7345F">
              <w:t>0.903</w:t>
            </w:r>
          </w:p>
        </w:tc>
      </w:tr>
      <w:tr w:rsidR="001C1EA4" w:rsidRPr="00C7345F" w14:paraId="2378DCD5" w14:textId="77777777" w:rsidTr="00F73F5C">
        <w:tc>
          <w:tcPr>
            <w:tcW w:w="4752" w:type="dxa"/>
            <w:hideMark/>
          </w:tcPr>
          <w:p w14:paraId="50A46482" w14:textId="77777777" w:rsidR="001C1EA4" w:rsidRPr="00C7345F" w:rsidRDefault="001C1EA4" w:rsidP="00F73F5C">
            <w:pPr>
              <w:pStyle w:val="TableText"/>
              <w:ind w:right="144"/>
            </w:pPr>
            <w:r w:rsidRPr="00C7345F">
              <w:t>Hispanic or Latino</w:t>
            </w:r>
          </w:p>
        </w:tc>
        <w:tc>
          <w:tcPr>
            <w:tcW w:w="1152" w:type="dxa"/>
            <w:noWrap/>
            <w:hideMark/>
          </w:tcPr>
          <w:p w14:paraId="4DB0A518" w14:textId="77777777" w:rsidR="001C1EA4" w:rsidRPr="00C7345F" w:rsidRDefault="001C1EA4" w:rsidP="00F73F5C">
            <w:pPr>
              <w:pStyle w:val="TableText"/>
              <w:ind w:right="144"/>
            </w:pPr>
            <w:r w:rsidRPr="00C7345F">
              <w:t>73,853</w:t>
            </w:r>
          </w:p>
        </w:tc>
        <w:tc>
          <w:tcPr>
            <w:tcW w:w="1008" w:type="dxa"/>
            <w:hideMark/>
          </w:tcPr>
          <w:p w14:paraId="0CBA69B5" w14:textId="77777777" w:rsidR="001C1EA4" w:rsidRPr="00C7345F" w:rsidRDefault="001C1EA4" w:rsidP="00F73F5C">
            <w:pPr>
              <w:pStyle w:val="TableText"/>
              <w:ind w:right="144"/>
            </w:pPr>
            <w:r w:rsidRPr="00C7345F">
              <w:t>0.869</w:t>
            </w:r>
          </w:p>
        </w:tc>
        <w:tc>
          <w:tcPr>
            <w:tcW w:w="1008" w:type="dxa"/>
            <w:noWrap/>
            <w:hideMark/>
          </w:tcPr>
          <w:p w14:paraId="6675EC04" w14:textId="77777777" w:rsidR="001C1EA4" w:rsidRPr="00C7345F" w:rsidRDefault="001C1EA4" w:rsidP="00F73F5C">
            <w:pPr>
              <w:pStyle w:val="TableText"/>
              <w:ind w:right="144"/>
            </w:pPr>
            <w:r w:rsidRPr="00C7345F">
              <w:t>0.904</w:t>
            </w:r>
          </w:p>
        </w:tc>
        <w:tc>
          <w:tcPr>
            <w:tcW w:w="1008" w:type="dxa"/>
            <w:noWrap/>
            <w:hideMark/>
          </w:tcPr>
          <w:p w14:paraId="54EC362F" w14:textId="77777777" w:rsidR="001C1EA4" w:rsidRPr="00C7345F" w:rsidRDefault="001C1EA4" w:rsidP="00F73F5C">
            <w:pPr>
              <w:pStyle w:val="TableText"/>
              <w:ind w:right="144"/>
            </w:pPr>
            <w:r w:rsidRPr="00C7345F">
              <w:t>0.835</w:t>
            </w:r>
          </w:p>
        </w:tc>
        <w:tc>
          <w:tcPr>
            <w:tcW w:w="1008" w:type="dxa"/>
            <w:noWrap/>
            <w:hideMark/>
          </w:tcPr>
          <w:p w14:paraId="04E79606" w14:textId="77777777" w:rsidR="001C1EA4" w:rsidRPr="00C7345F" w:rsidRDefault="001C1EA4" w:rsidP="00F73F5C">
            <w:pPr>
              <w:pStyle w:val="TableText"/>
              <w:ind w:right="144"/>
            </w:pPr>
            <w:r w:rsidRPr="00C7345F">
              <w:t>0.920</w:t>
            </w:r>
          </w:p>
        </w:tc>
        <w:tc>
          <w:tcPr>
            <w:tcW w:w="1152" w:type="dxa"/>
            <w:noWrap/>
            <w:hideMark/>
          </w:tcPr>
          <w:p w14:paraId="43731BB4" w14:textId="77777777" w:rsidR="001C1EA4" w:rsidRPr="00C7345F" w:rsidRDefault="001C1EA4" w:rsidP="00F73F5C">
            <w:pPr>
              <w:pStyle w:val="TableText"/>
              <w:ind w:right="144"/>
            </w:pPr>
            <w:r w:rsidRPr="00C7345F">
              <w:t>0.917</w:t>
            </w:r>
          </w:p>
        </w:tc>
        <w:tc>
          <w:tcPr>
            <w:tcW w:w="1008" w:type="dxa"/>
            <w:noWrap/>
            <w:hideMark/>
          </w:tcPr>
          <w:p w14:paraId="31FA92B8" w14:textId="77777777" w:rsidR="001C1EA4" w:rsidRPr="00C7345F" w:rsidRDefault="001C1EA4" w:rsidP="00F73F5C">
            <w:pPr>
              <w:pStyle w:val="TableText"/>
              <w:ind w:right="144"/>
            </w:pPr>
            <w:r w:rsidRPr="00C7345F">
              <w:t>0.912</w:t>
            </w:r>
          </w:p>
        </w:tc>
        <w:tc>
          <w:tcPr>
            <w:tcW w:w="1008" w:type="dxa"/>
          </w:tcPr>
          <w:p w14:paraId="74DB7DDF" w14:textId="77777777" w:rsidR="001C1EA4" w:rsidRPr="00C7345F" w:rsidRDefault="001C1EA4" w:rsidP="00F73F5C">
            <w:pPr>
              <w:pStyle w:val="TableText"/>
              <w:ind w:right="144"/>
            </w:pPr>
            <w:r w:rsidRPr="00C7345F">
              <w:t>0.924</w:t>
            </w:r>
          </w:p>
        </w:tc>
      </w:tr>
      <w:tr w:rsidR="001C1EA4" w:rsidRPr="00C7345F" w14:paraId="6CD35044" w14:textId="77777777" w:rsidTr="00F73F5C">
        <w:tc>
          <w:tcPr>
            <w:tcW w:w="4752" w:type="dxa"/>
            <w:hideMark/>
          </w:tcPr>
          <w:p w14:paraId="6EBCA4ED" w14:textId="77777777" w:rsidR="001C1EA4" w:rsidRPr="00C7345F" w:rsidRDefault="001C1EA4" w:rsidP="00F73F5C">
            <w:pPr>
              <w:pStyle w:val="TableText"/>
              <w:ind w:right="144"/>
            </w:pPr>
            <w:r w:rsidRPr="00C7345F">
              <w:t>Black or African American</w:t>
            </w:r>
          </w:p>
        </w:tc>
        <w:tc>
          <w:tcPr>
            <w:tcW w:w="1152" w:type="dxa"/>
            <w:noWrap/>
            <w:hideMark/>
          </w:tcPr>
          <w:p w14:paraId="56101839" w14:textId="77777777" w:rsidR="001C1EA4" w:rsidRPr="00C7345F" w:rsidRDefault="001C1EA4" w:rsidP="00F73F5C">
            <w:pPr>
              <w:pStyle w:val="TableText"/>
              <w:ind w:right="144"/>
            </w:pPr>
            <w:r w:rsidRPr="00C7345F">
              <w:t>589</w:t>
            </w:r>
          </w:p>
        </w:tc>
        <w:tc>
          <w:tcPr>
            <w:tcW w:w="1008" w:type="dxa"/>
            <w:hideMark/>
          </w:tcPr>
          <w:p w14:paraId="427E33ED" w14:textId="77777777" w:rsidR="001C1EA4" w:rsidRPr="00C7345F" w:rsidRDefault="001C1EA4" w:rsidP="00F73F5C">
            <w:pPr>
              <w:pStyle w:val="TableText"/>
              <w:ind w:right="144"/>
            </w:pPr>
            <w:r w:rsidRPr="00C7345F">
              <w:t>0.886</w:t>
            </w:r>
          </w:p>
        </w:tc>
        <w:tc>
          <w:tcPr>
            <w:tcW w:w="1008" w:type="dxa"/>
            <w:noWrap/>
            <w:hideMark/>
          </w:tcPr>
          <w:p w14:paraId="7E9AD02E" w14:textId="77777777" w:rsidR="001C1EA4" w:rsidRPr="00C7345F" w:rsidRDefault="001C1EA4" w:rsidP="00F73F5C">
            <w:pPr>
              <w:pStyle w:val="TableText"/>
              <w:ind w:right="144"/>
            </w:pPr>
            <w:r w:rsidRPr="00C7345F">
              <w:t>0.888</w:t>
            </w:r>
          </w:p>
        </w:tc>
        <w:tc>
          <w:tcPr>
            <w:tcW w:w="1008" w:type="dxa"/>
            <w:noWrap/>
            <w:hideMark/>
          </w:tcPr>
          <w:p w14:paraId="143160B0" w14:textId="77777777" w:rsidR="001C1EA4" w:rsidRPr="00C7345F" w:rsidRDefault="001C1EA4" w:rsidP="00F73F5C">
            <w:pPr>
              <w:pStyle w:val="TableText"/>
              <w:ind w:right="144"/>
            </w:pPr>
            <w:r w:rsidRPr="00C7345F">
              <w:t>0.858</w:t>
            </w:r>
          </w:p>
        </w:tc>
        <w:tc>
          <w:tcPr>
            <w:tcW w:w="1008" w:type="dxa"/>
            <w:noWrap/>
            <w:hideMark/>
          </w:tcPr>
          <w:p w14:paraId="4556E9AC" w14:textId="77777777" w:rsidR="001C1EA4" w:rsidRPr="00C7345F" w:rsidRDefault="001C1EA4" w:rsidP="00F73F5C">
            <w:pPr>
              <w:pStyle w:val="TableText"/>
              <w:ind w:right="144"/>
            </w:pPr>
            <w:r w:rsidRPr="00C7345F">
              <w:t>0.930</w:t>
            </w:r>
          </w:p>
        </w:tc>
        <w:tc>
          <w:tcPr>
            <w:tcW w:w="1152" w:type="dxa"/>
            <w:noWrap/>
            <w:hideMark/>
          </w:tcPr>
          <w:p w14:paraId="324F4BFE" w14:textId="77777777" w:rsidR="001C1EA4" w:rsidRPr="00C7345F" w:rsidRDefault="001C1EA4" w:rsidP="00F73F5C">
            <w:pPr>
              <w:pStyle w:val="TableText"/>
              <w:ind w:right="144"/>
            </w:pPr>
            <w:r w:rsidRPr="00C7345F">
              <w:t>0.922</w:t>
            </w:r>
          </w:p>
        </w:tc>
        <w:tc>
          <w:tcPr>
            <w:tcW w:w="1008" w:type="dxa"/>
            <w:noWrap/>
            <w:hideMark/>
          </w:tcPr>
          <w:p w14:paraId="27232751" w14:textId="77777777" w:rsidR="001C1EA4" w:rsidRPr="00C7345F" w:rsidRDefault="001C1EA4" w:rsidP="00F73F5C">
            <w:pPr>
              <w:pStyle w:val="TableText"/>
              <w:ind w:right="144"/>
            </w:pPr>
            <w:r w:rsidRPr="00C7345F">
              <w:t>0.936</w:t>
            </w:r>
          </w:p>
        </w:tc>
        <w:tc>
          <w:tcPr>
            <w:tcW w:w="1008" w:type="dxa"/>
          </w:tcPr>
          <w:p w14:paraId="0AA81250" w14:textId="77777777" w:rsidR="001C1EA4" w:rsidRPr="00C7345F" w:rsidRDefault="001C1EA4" w:rsidP="00F73F5C">
            <w:pPr>
              <w:pStyle w:val="TableText"/>
              <w:ind w:right="144"/>
            </w:pPr>
            <w:r w:rsidRPr="00C7345F">
              <w:t>0.932</w:t>
            </w:r>
          </w:p>
        </w:tc>
      </w:tr>
      <w:tr w:rsidR="001C1EA4" w:rsidRPr="00C7345F" w14:paraId="36B8FAB6" w14:textId="77777777" w:rsidTr="00F73F5C">
        <w:tc>
          <w:tcPr>
            <w:tcW w:w="4752" w:type="dxa"/>
            <w:tcBorders>
              <w:bottom w:val="nil"/>
            </w:tcBorders>
            <w:hideMark/>
          </w:tcPr>
          <w:p w14:paraId="01BB2C4E" w14:textId="77777777" w:rsidR="001C1EA4" w:rsidRPr="00C7345F" w:rsidRDefault="001C1EA4" w:rsidP="00F73F5C">
            <w:pPr>
              <w:pStyle w:val="TableText"/>
              <w:ind w:right="144"/>
            </w:pPr>
            <w:r w:rsidRPr="00C7345F">
              <w:t>White</w:t>
            </w:r>
          </w:p>
        </w:tc>
        <w:tc>
          <w:tcPr>
            <w:tcW w:w="1152" w:type="dxa"/>
            <w:tcBorders>
              <w:bottom w:val="nil"/>
            </w:tcBorders>
            <w:noWrap/>
            <w:hideMark/>
          </w:tcPr>
          <w:p w14:paraId="049F5986" w14:textId="77777777" w:rsidR="001C1EA4" w:rsidRPr="00C7345F" w:rsidRDefault="001C1EA4" w:rsidP="00F73F5C">
            <w:pPr>
              <w:pStyle w:val="TableText"/>
              <w:ind w:right="144"/>
            </w:pPr>
            <w:r w:rsidRPr="00C7345F">
              <w:t>5,487</w:t>
            </w:r>
          </w:p>
        </w:tc>
        <w:tc>
          <w:tcPr>
            <w:tcW w:w="1008" w:type="dxa"/>
            <w:tcBorders>
              <w:bottom w:val="nil"/>
            </w:tcBorders>
            <w:hideMark/>
          </w:tcPr>
          <w:p w14:paraId="703A0B19" w14:textId="77777777" w:rsidR="001C1EA4" w:rsidRPr="00C7345F" w:rsidRDefault="001C1EA4" w:rsidP="00F73F5C">
            <w:pPr>
              <w:pStyle w:val="TableText"/>
              <w:ind w:right="144"/>
            </w:pPr>
            <w:r w:rsidRPr="00C7345F">
              <w:t>0.893</w:t>
            </w:r>
          </w:p>
        </w:tc>
        <w:tc>
          <w:tcPr>
            <w:tcW w:w="1008" w:type="dxa"/>
            <w:tcBorders>
              <w:bottom w:val="nil"/>
            </w:tcBorders>
            <w:noWrap/>
            <w:hideMark/>
          </w:tcPr>
          <w:p w14:paraId="7DC8AF5C" w14:textId="77777777" w:rsidR="001C1EA4" w:rsidRPr="00C7345F" w:rsidRDefault="001C1EA4" w:rsidP="00F73F5C">
            <w:pPr>
              <w:pStyle w:val="TableText"/>
              <w:ind w:right="144"/>
            </w:pPr>
            <w:r w:rsidRPr="00C7345F">
              <w:t>0.905</w:t>
            </w:r>
          </w:p>
        </w:tc>
        <w:tc>
          <w:tcPr>
            <w:tcW w:w="1008" w:type="dxa"/>
            <w:tcBorders>
              <w:bottom w:val="nil"/>
            </w:tcBorders>
            <w:noWrap/>
            <w:hideMark/>
          </w:tcPr>
          <w:p w14:paraId="16FC6611" w14:textId="77777777" w:rsidR="001C1EA4" w:rsidRPr="00C7345F" w:rsidRDefault="001C1EA4" w:rsidP="00F73F5C">
            <w:pPr>
              <w:pStyle w:val="TableText"/>
              <w:ind w:right="144"/>
            </w:pPr>
            <w:r w:rsidRPr="00C7345F">
              <w:t>0.860</w:t>
            </w:r>
          </w:p>
        </w:tc>
        <w:tc>
          <w:tcPr>
            <w:tcW w:w="1008" w:type="dxa"/>
            <w:tcBorders>
              <w:bottom w:val="nil"/>
            </w:tcBorders>
            <w:noWrap/>
            <w:hideMark/>
          </w:tcPr>
          <w:p w14:paraId="6BE46793" w14:textId="77777777" w:rsidR="001C1EA4" w:rsidRPr="00C7345F" w:rsidRDefault="001C1EA4" w:rsidP="00F73F5C">
            <w:pPr>
              <w:pStyle w:val="TableText"/>
              <w:ind w:right="144"/>
            </w:pPr>
            <w:r w:rsidRPr="00C7345F">
              <w:t>0.930</w:t>
            </w:r>
          </w:p>
        </w:tc>
        <w:tc>
          <w:tcPr>
            <w:tcW w:w="1152" w:type="dxa"/>
            <w:tcBorders>
              <w:bottom w:val="nil"/>
            </w:tcBorders>
            <w:noWrap/>
            <w:hideMark/>
          </w:tcPr>
          <w:p w14:paraId="34666498" w14:textId="77777777" w:rsidR="001C1EA4" w:rsidRPr="00C7345F" w:rsidRDefault="001C1EA4" w:rsidP="00F73F5C">
            <w:pPr>
              <w:pStyle w:val="TableText"/>
              <w:ind w:right="144"/>
            </w:pPr>
            <w:r w:rsidRPr="00C7345F">
              <w:t>0.928</w:t>
            </w:r>
          </w:p>
        </w:tc>
        <w:tc>
          <w:tcPr>
            <w:tcW w:w="1008" w:type="dxa"/>
            <w:tcBorders>
              <w:bottom w:val="nil"/>
            </w:tcBorders>
            <w:noWrap/>
            <w:hideMark/>
          </w:tcPr>
          <w:p w14:paraId="572DEE2A" w14:textId="77777777" w:rsidR="001C1EA4" w:rsidRPr="00C7345F" w:rsidRDefault="001C1EA4" w:rsidP="00F73F5C">
            <w:pPr>
              <w:pStyle w:val="TableText"/>
              <w:ind w:right="144"/>
            </w:pPr>
            <w:r w:rsidRPr="00C7345F">
              <w:t>0.935</w:t>
            </w:r>
          </w:p>
        </w:tc>
        <w:tc>
          <w:tcPr>
            <w:tcW w:w="1008" w:type="dxa"/>
            <w:tcBorders>
              <w:bottom w:val="nil"/>
            </w:tcBorders>
          </w:tcPr>
          <w:p w14:paraId="18169E06" w14:textId="77777777" w:rsidR="001C1EA4" w:rsidRPr="00C7345F" w:rsidRDefault="001C1EA4" w:rsidP="00F73F5C">
            <w:pPr>
              <w:pStyle w:val="TableText"/>
              <w:ind w:right="144"/>
            </w:pPr>
            <w:r w:rsidRPr="00C7345F">
              <w:t>0.936</w:t>
            </w:r>
          </w:p>
        </w:tc>
      </w:tr>
      <w:tr w:rsidR="001C1EA4" w:rsidRPr="00C7345F" w14:paraId="77D81969" w14:textId="77777777" w:rsidTr="00F73F5C">
        <w:tc>
          <w:tcPr>
            <w:tcW w:w="4752" w:type="dxa"/>
            <w:tcBorders>
              <w:top w:val="nil"/>
              <w:bottom w:val="single" w:sz="12" w:space="0" w:color="auto"/>
            </w:tcBorders>
            <w:hideMark/>
          </w:tcPr>
          <w:p w14:paraId="7176EA3C" w14:textId="77777777" w:rsidR="001C1EA4" w:rsidRPr="00C7345F" w:rsidRDefault="001C1EA4" w:rsidP="00F73F5C">
            <w:pPr>
              <w:pStyle w:val="TableText"/>
              <w:ind w:right="144"/>
            </w:pPr>
            <w:r w:rsidRPr="00C7345F">
              <w:t>Two or more races</w:t>
            </w:r>
          </w:p>
        </w:tc>
        <w:tc>
          <w:tcPr>
            <w:tcW w:w="1152" w:type="dxa"/>
            <w:tcBorders>
              <w:top w:val="nil"/>
              <w:bottom w:val="single" w:sz="12" w:space="0" w:color="auto"/>
            </w:tcBorders>
            <w:noWrap/>
            <w:hideMark/>
          </w:tcPr>
          <w:p w14:paraId="7A0502FE" w14:textId="77777777" w:rsidR="001C1EA4" w:rsidRPr="00C7345F" w:rsidRDefault="001C1EA4" w:rsidP="00F73F5C">
            <w:pPr>
              <w:pStyle w:val="TableText"/>
              <w:ind w:right="144"/>
            </w:pPr>
            <w:r w:rsidRPr="00C7345F">
              <w:t>2,041</w:t>
            </w:r>
          </w:p>
        </w:tc>
        <w:tc>
          <w:tcPr>
            <w:tcW w:w="1008" w:type="dxa"/>
            <w:tcBorders>
              <w:top w:val="nil"/>
              <w:bottom w:val="single" w:sz="12" w:space="0" w:color="auto"/>
            </w:tcBorders>
            <w:hideMark/>
          </w:tcPr>
          <w:p w14:paraId="2D50CC93" w14:textId="77777777" w:rsidR="001C1EA4" w:rsidRPr="00C7345F" w:rsidRDefault="001C1EA4" w:rsidP="00F73F5C">
            <w:pPr>
              <w:pStyle w:val="TableText"/>
              <w:ind w:right="144"/>
            </w:pPr>
            <w:r w:rsidRPr="00C7345F">
              <w:t>0.898</w:t>
            </w:r>
          </w:p>
        </w:tc>
        <w:tc>
          <w:tcPr>
            <w:tcW w:w="1008" w:type="dxa"/>
            <w:tcBorders>
              <w:top w:val="nil"/>
              <w:bottom w:val="single" w:sz="12" w:space="0" w:color="auto"/>
            </w:tcBorders>
            <w:noWrap/>
            <w:hideMark/>
          </w:tcPr>
          <w:p w14:paraId="0FC4F873" w14:textId="77777777" w:rsidR="001C1EA4" w:rsidRPr="00C7345F" w:rsidRDefault="001C1EA4" w:rsidP="00F73F5C">
            <w:pPr>
              <w:pStyle w:val="TableText"/>
              <w:ind w:right="144"/>
            </w:pPr>
            <w:r w:rsidRPr="00C7345F">
              <w:t>0.903</w:t>
            </w:r>
          </w:p>
        </w:tc>
        <w:tc>
          <w:tcPr>
            <w:tcW w:w="1008" w:type="dxa"/>
            <w:tcBorders>
              <w:top w:val="nil"/>
              <w:bottom w:val="single" w:sz="12" w:space="0" w:color="auto"/>
            </w:tcBorders>
            <w:noWrap/>
            <w:hideMark/>
          </w:tcPr>
          <w:p w14:paraId="127C0D7A" w14:textId="77777777" w:rsidR="001C1EA4" w:rsidRPr="00C7345F" w:rsidRDefault="001C1EA4" w:rsidP="00F73F5C">
            <w:pPr>
              <w:pStyle w:val="TableText"/>
              <w:ind w:right="144"/>
            </w:pPr>
            <w:r w:rsidRPr="00C7345F">
              <w:t>0.877</w:t>
            </w:r>
          </w:p>
        </w:tc>
        <w:tc>
          <w:tcPr>
            <w:tcW w:w="1008" w:type="dxa"/>
            <w:tcBorders>
              <w:top w:val="nil"/>
              <w:bottom w:val="single" w:sz="12" w:space="0" w:color="auto"/>
            </w:tcBorders>
            <w:noWrap/>
            <w:hideMark/>
          </w:tcPr>
          <w:p w14:paraId="3C1DAF8D" w14:textId="77777777" w:rsidR="001C1EA4" w:rsidRPr="00C7345F" w:rsidRDefault="001C1EA4" w:rsidP="00F73F5C">
            <w:pPr>
              <w:pStyle w:val="TableText"/>
              <w:ind w:right="144"/>
            </w:pPr>
            <w:r w:rsidRPr="00C7345F">
              <w:t>0.939</w:t>
            </w:r>
          </w:p>
        </w:tc>
        <w:tc>
          <w:tcPr>
            <w:tcW w:w="1152" w:type="dxa"/>
            <w:tcBorders>
              <w:top w:val="nil"/>
              <w:bottom w:val="single" w:sz="12" w:space="0" w:color="auto"/>
            </w:tcBorders>
            <w:noWrap/>
            <w:hideMark/>
          </w:tcPr>
          <w:p w14:paraId="59E490D5" w14:textId="77777777" w:rsidR="001C1EA4" w:rsidRPr="00C7345F" w:rsidRDefault="001C1EA4" w:rsidP="00F73F5C">
            <w:pPr>
              <w:pStyle w:val="TableText"/>
              <w:ind w:right="144"/>
            </w:pPr>
            <w:r w:rsidRPr="00C7345F">
              <w:t>0.929</w:t>
            </w:r>
          </w:p>
        </w:tc>
        <w:tc>
          <w:tcPr>
            <w:tcW w:w="1008" w:type="dxa"/>
            <w:tcBorders>
              <w:top w:val="nil"/>
              <w:bottom w:val="single" w:sz="12" w:space="0" w:color="auto"/>
            </w:tcBorders>
            <w:noWrap/>
            <w:hideMark/>
          </w:tcPr>
          <w:p w14:paraId="309528B3" w14:textId="77777777" w:rsidR="001C1EA4" w:rsidRPr="00C7345F" w:rsidRDefault="001C1EA4" w:rsidP="00F73F5C">
            <w:pPr>
              <w:pStyle w:val="TableText"/>
              <w:ind w:right="144"/>
            </w:pPr>
            <w:r w:rsidRPr="00C7345F">
              <w:t>0.944</w:t>
            </w:r>
          </w:p>
        </w:tc>
        <w:tc>
          <w:tcPr>
            <w:tcW w:w="1008" w:type="dxa"/>
            <w:tcBorders>
              <w:top w:val="nil"/>
              <w:bottom w:val="single" w:sz="12" w:space="0" w:color="auto"/>
            </w:tcBorders>
          </w:tcPr>
          <w:p w14:paraId="65473564" w14:textId="77777777" w:rsidR="001C1EA4" w:rsidRPr="00C7345F" w:rsidRDefault="001C1EA4" w:rsidP="00F73F5C">
            <w:pPr>
              <w:pStyle w:val="TableText"/>
              <w:ind w:right="144"/>
            </w:pPr>
            <w:r w:rsidRPr="00C7345F">
              <w:t>0.938</w:t>
            </w:r>
          </w:p>
        </w:tc>
      </w:tr>
    </w:tbl>
    <w:p w14:paraId="3853DA6A" w14:textId="77777777" w:rsidR="001C1EA4" w:rsidRPr="00C7345F" w:rsidRDefault="001C1EA4" w:rsidP="00F73F5C">
      <w:pPr>
        <w:pStyle w:val="NormalContinuation"/>
        <w:pageBreakBefore/>
        <w:rPr>
          <w:i/>
          <w:iCs/>
        </w:rPr>
      </w:pPr>
      <w:r w:rsidRPr="00C7345F">
        <w:lastRenderedPageBreak/>
        <w:fldChar w:fldCharType="begin"/>
      </w:r>
      <w:r w:rsidRPr="00C7345F">
        <w:instrText xml:space="preserve"> REF _Ref94537144 \h </w:instrText>
      </w:r>
      <w:r w:rsidRPr="00C7345F">
        <w:fldChar w:fldCharType="separate"/>
      </w:r>
      <w:r w:rsidRPr="00C7345F">
        <w:t>Table 5.D.1</w:t>
      </w:r>
      <w:r w:rsidRPr="00C7345F">
        <w:fldChar w:fldCharType="end"/>
      </w:r>
      <w:r w:rsidRPr="00C7345F">
        <w:t xml:space="preserve"> </w:t>
      </w:r>
      <w:r w:rsidRPr="00C7345F">
        <w:rPr>
          <w:i/>
          <w:iCs/>
        </w:rPr>
        <w:t>(continuation)</w:t>
      </w:r>
    </w:p>
    <w:tbl>
      <w:tblPr>
        <w:tblStyle w:val="TRs"/>
        <w:tblW w:w="13104" w:type="dxa"/>
        <w:tblLayout w:type="fixed"/>
        <w:tblLook w:val="04A0" w:firstRow="1" w:lastRow="0" w:firstColumn="1" w:lastColumn="0" w:noHBand="0" w:noVBand="1"/>
        <w:tblDescription w:val="Reliability Estimates by Student Group for Kindergarten for Computer-based Assessment Forms, continuation"/>
      </w:tblPr>
      <w:tblGrid>
        <w:gridCol w:w="4752"/>
        <w:gridCol w:w="1152"/>
        <w:gridCol w:w="1008"/>
        <w:gridCol w:w="1008"/>
        <w:gridCol w:w="1008"/>
        <w:gridCol w:w="1008"/>
        <w:gridCol w:w="1152"/>
        <w:gridCol w:w="1008"/>
        <w:gridCol w:w="1008"/>
      </w:tblGrid>
      <w:tr w:rsidR="001C1EA4" w:rsidRPr="00C7345F" w14:paraId="74ED753C"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03EEE55C" w14:textId="77777777" w:rsidR="001C1EA4" w:rsidRPr="00C7345F" w:rsidRDefault="001C1EA4" w:rsidP="00F73F5C">
            <w:pPr>
              <w:pStyle w:val="TableHead"/>
              <w:rPr>
                <w:b w:val="0"/>
                <w:noProof w:val="0"/>
              </w:rPr>
            </w:pPr>
            <w:r w:rsidRPr="00C7345F">
              <w:rPr>
                <w:noProof w:val="0"/>
              </w:rPr>
              <w:t>Student Group</w:t>
            </w:r>
          </w:p>
        </w:tc>
        <w:tc>
          <w:tcPr>
            <w:tcW w:w="1152" w:type="dxa"/>
            <w:hideMark/>
          </w:tcPr>
          <w:p w14:paraId="7EE1AD85"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32CAC2E0"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27A2D315"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2C889FF3"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106D0685"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419FDC9B"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2CDEFA4E"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01354D91"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3CAC38DA" w14:textId="77777777" w:rsidTr="00F73F5C">
        <w:tc>
          <w:tcPr>
            <w:tcW w:w="4752" w:type="dxa"/>
            <w:tcBorders>
              <w:top w:val="single" w:sz="4" w:space="0" w:color="auto"/>
              <w:bottom w:val="nil"/>
            </w:tcBorders>
            <w:hideMark/>
          </w:tcPr>
          <w:p w14:paraId="54B77C87" w14:textId="77777777" w:rsidR="001C1EA4" w:rsidRPr="00C7345F" w:rsidRDefault="001C1EA4" w:rsidP="00F73F5C">
            <w:pPr>
              <w:pStyle w:val="TableText"/>
              <w:ind w:right="144"/>
            </w:pPr>
            <w:r w:rsidRPr="00C7345F">
              <w:t>Economically disadvantaged</w:t>
            </w:r>
          </w:p>
        </w:tc>
        <w:tc>
          <w:tcPr>
            <w:tcW w:w="1152" w:type="dxa"/>
            <w:tcBorders>
              <w:top w:val="single" w:sz="4" w:space="0" w:color="auto"/>
              <w:bottom w:val="nil"/>
            </w:tcBorders>
            <w:noWrap/>
            <w:hideMark/>
          </w:tcPr>
          <w:p w14:paraId="1E31247B" w14:textId="77777777" w:rsidR="001C1EA4" w:rsidRPr="00C7345F" w:rsidRDefault="001C1EA4" w:rsidP="00F73F5C">
            <w:pPr>
              <w:pStyle w:val="TableText"/>
              <w:ind w:right="144"/>
            </w:pPr>
            <w:r w:rsidRPr="00C7345F">
              <w:t>54,544</w:t>
            </w:r>
          </w:p>
        </w:tc>
        <w:tc>
          <w:tcPr>
            <w:tcW w:w="1008" w:type="dxa"/>
            <w:tcBorders>
              <w:top w:val="single" w:sz="4" w:space="0" w:color="auto"/>
              <w:bottom w:val="nil"/>
            </w:tcBorders>
            <w:hideMark/>
          </w:tcPr>
          <w:p w14:paraId="5E514990" w14:textId="77777777" w:rsidR="001C1EA4" w:rsidRPr="00C7345F" w:rsidRDefault="001C1EA4" w:rsidP="00F73F5C">
            <w:pPr>
              <w:pStyle w:val="TableText"/>
              <w:ind w:right="144"/>
            </w:pPr>
            <w:r w:rsidRPr="00C7345F">
              <w:t>0.867</w:t>
            </w:r>
          </w:p>
        </w:tc>
        <w:tc>
          <w:tcPr>
            <w:tcW w:w="1008" w:type="dxa"/>
            <w:tcBorders>
              <w:top w:val="single" w:sz="4" w:space="0" w:color="auto"/>
              <w:bottom w:val="nil"/>
            </w:tcBorders>
            <w:noWrap/>
            <w:hideMark/>
          </w:tcPr>
          <w:p w14:paraId="6F801312" w14:textId="77777777" w:rsidR="001C1EA4" w:rsidRPr="00C7345F" w:rsidRDefault="001C1EA4" w:rsidP="00F73F5C">
            <w:pPr>
              <w:pStyle w:val="TableText"/>
              <w:ind w:right="144"/>
            </w:pPr>
            <w:r w:rsidRPr="00C7345F">
              <w:t>0.904</w:t>
            </w:r>
          </w:p>
        </w:tc>
        <w:tc>
          <w:tcPr>
            <w:tcW w:w="1008" w:type="dxa"/>
            <w:tcBorders>
              <w:top w:val="single" w:sz="4" w:space="0" w:color="auto"/>
              <w:bottom w:val="nil"/>
            </w:tcBorders>
            <w:noWrap/>
            <w:hideMark/>
          </w:tcPr>
          <w:p w14:paraId="1F6879C0" w14:textId="77777777" w:rsidR="001C1EA4" w:rsidRPr="00C7345F" w:rsidRDefault="001C1EA4" w:rsidP="00F73F5C">
            <w:pPr>
              <w:pStyle w:val="TableText"/>
              <w:ind w:right="144"/>
            </w:pPr>
            <w:r w:rsidRPr="00C7345F">
              <w:t>0.834</w:t>
            </w:r>
          </w:p>
        </w:tc>
        <w:tc>
          <w:tcPr>
            <w:tcW w:w="1008" w:type="dxa"/>
            <w:tcBorders>
              <w:top w:val="single" w:sz="4" w:space="0" w:color="auto"/>
              <w:bottom w:val="nil"/>
            </w:tcBorders>
            <w:noWrap/>
            <w:hideMark/>
          </w:tcPr>
          <w:p w14:paraId="061376EC" w14:textId="77777777" w:rsidR="001C1EA4" w:rsidRPr="00C7345F" w:rsidRDefault="001C1EA4" w:rsidP="00F73F5C">
            <w:pPr>
              <w:pStyle w:val="TableText"/>
              <w:ind w:right="144"/>
            </w:pPr>
            <w:r w:rsidRPr="00C7345F">
              <w:t>0.920</w:t>
            </w:r>
          </w:p>
        </w:tc>
        <w:tc>
          <w:tcPr>
            <w:tcW w:w="1152" w:type="dxa"/>
            <w:tcBorders>
              <w:top w:val="single" w:sz="4" w:space="0" w:color="auto"/>
              <w:bottom w:val="nil"/>
            </w:tcBorders>
            <w:noWrap/>
            <w:hideMark/>
          </w:tcPr>
          <w:p w14:paraId="33C5E9BE" w14:textId="77777777" w:rsidR="001C1EA4" w:rsidRPr="00C7345F" w:rsidRDefault="001C1EA4" w:rsidP="00F73F5C">
            <w:pPr>
              <w:pStyle w:val="TableText"/>
              <w:ind w:right="144"/>
            </w:pPr>
            <w:r w:rsidRPr="00C7345F">
              <w:t>0.916</w:t>
            </w:r>
          </w:p>
        </w:tc>
        <w:tc>
          <w:tcPr>
            <w:tcW w:w="1008" w:type="dxa"/>
            <w:tcBorders>
              <w:top w:val="single" w:sz="4" w:space="0" w:color="auto"/>
              <w:bottom w:val="nil"/>
            </w:tcBorders>
            <w:noWrap/>
            <w:hideMark/>
          </w:tcPr>
          <w:p w14:paraId="4AA4E5BB" w14:textId="77777777" w:rsidR="001C1EA4" w:rsidRPr="00C7345F" w:rsidRDefault="001C1EA4" w:rsidP="00F73F5C">
            <w:pPr>
              <w:pStyle w:val="TableText"/>
              <w:ind w:right="144"/>
            </w:pPr>
            <w:r w:rsidRPr="00C7345F">
              <w:t>0.912</w:t>
            </w:r>
          </w:p>
        </w:tc>
        <w:tc>
          <w:tcPr>
            <w:tcW w:w="1008" w:type="dxa"/>
            <w:tcBorders>
              <w:top w:val="single" w:sz="4" w:space="0" w:color="auto"/>
              <w:bottom w:val="nil"/>
            </w:tcBorders>
          </w:tcPr>
          <w:p w14:paraId="330E0A41" w14:textId="77777777" w:rsidR="001C1EA4" w:rsidRPr="00C7345F" w:rsidRDefault="001C1EA4" w:rsidP="00F73F5C">
            <w:pPr>
              <w:pStyle w:val="TableText"/>
              <w:ind w:right="144"/>
            </w:pPr>
            <w:r w:rsidRPr="00C7345F">
              <w:t>0.923</w:t>
            </w:r>
          </w:p>
        </w:tc>
      </w:tr>
      <w:tr w:rsidR="001C1EA4" w:rsidRPr="00C7345F" w14:paraId="09180F3D" w14:textId="77777777" w:rsidTr="00F73F5C">
        <w:tc>
          <w:tcPr>
            <w:tcW w:w="4752" w:type="dxa"/>
            <w:tcBorders>
              <w:top w:val="nil"/>
              <w:bottom w:val="single" w:sz="4" w:space="0" w:color="auto"/>
            </w:tcBorders>
            <w:hideMark/>
          </w:tcPr>
          <w:p w14:paraId="360DE9D9" w14:textId="77777777" w:rsidR="001C1EA4" w:rsidRPr="00C7345F" w:rsidRDefault="001C1EA4" w:rsidP="00F73F5C">
            <w:pPr>
              <w:pStyle w:val="TableText"/>
              <w:ind w:right="144"/>
            </w:pPr>
            <w:r w:rsidRPr="00C7345F">
              <w:t>Not economically disadvantaged</w:t>
            </w:r>
          </w:p>
        </w:tc>
        <w:tc>
          <w:tcPr>
            <w:tcW w:w="1152" w:type="dxa"/>
            <w:tcBorders>
              <w:top w:val="nil"/>
              <w:bottom w:val="single" w:sz="4" w:space="0" w:color="auto"/>
            </w:tcBorders>
            <w:noWrap/>
            <w:hideMark/>
          </w:tcPr>
          <w:p w14:paraId="4ED0FDD3" w14:textId="77777777" w:rsidR="001C1EA4" w:rsidRPr="00C7345F" w:rsidRDefault="001C1EA4" w:rsidP="00F73F5C">
            <w:pPr>
              <w:pStyle w:val="TableText"/>
              <w:ind w:right="144"/>
            </w:pPr>
            <w:r w:rsidRPr="00C7345F">
              <w:t>45,174</w:t>
            </w:r>
          </w:p>
        </w:tc>
        <w:tc>
          <w:tcPr>
            <w:tcW w:w="1008" w:type="dxa"/>
            <w:tcBorders>
              <w:top w:val="nil"/>
              <w:bottom w:val="single" w:sz="4" w:space="0" w:color="auto"/>
            </w:tcBorders>
            <w:hideMark/>
          </w:tcPr>
          <w:p w14:paraId="42A6793E" w14:textId="77777777" w:rsidR="001C1EA4" w:rsidRPr="00C7345F" w:rsidRDefault="001C1EA4" w:rsidP="00F73F5C">
            <w:pPr>
              <w:pStyle w:val="TableText"/>
              <w:ind w:right="144"/>
            </w:pPr>
            <w:r w:rsidRPr="00C7345F">
              <w:t>0.883</w:t>
            </w:r>
          </w:p>
        </w:tc>
        <w:tc>
          <w:tcPr>
            <w:tcW w:w="1008" w:type="dxa"/>
            <w:tcBorders>
              <w:top w:val="nil"/>
              <w:bottom w:val="single" w:sz="4" w:space="0" w:color="auto"/>
            </w:tcBorders>
            <w:noWrap/>
            <w:hideMark/>
          </w:tcPr>
          <w:p w14:paraId="07862774" w14:textId="77777777" w:rsidR="001C1EA4" w:rsidRPr="00C7345F" w:rsidRDefault="001C1EA4" w:rsidP="00F73F5C">
            <w:pPr>
              <w:pStyle w:val="TableText"/>
              <w:ind w:right="144"/>
            </w:pPr>
            <w:r w:rsidRPr="00C7345F">
              <w:t>0.898</w:t>
            </w:r>
          </w:p>
        </w:tc>
        <w:tc>
          <w:tcPr>
            <w:tcW w:w="1008" w:type="dxa"/>
            <w:tcBorders>
              <w:top w:val="nil"/>
              <w:bottom w:val="single" w:sz="4" w:space="0" w:color="auto"/>
            </w:tcBorders>
            <w:noWrap/>
            <w:hideMark/>
          </w:tcPr>
          <w:p w14:paraId="40A43E25" w14:textId="77777777" w:rsidR="001C1EA4" w:rsidRPr="00C7345F" w:rsidRDefault="001C1EA4" w:rsidP="00F73F5C">
            <w:pPr>
              <w:pStyle w:val="TableText"/>
              <w:ind w:right="144"/>
            </w:pPr>
            <w:r w:rsidRPr="00C7345F">
              <w:t>0.860</w:t>
            </w:r>
          </w:p>
        </w:tc>
        <w:tc>
          <w:tcPr>
            <w:tcW w:w="1008" w:type="dxa"/>
            <w:tcBorders>
              <w:top w:val="nil"/>
              <w:bottom w:val="single" w:sz="4" w:space="0" w:color="auto"/>
            </w:tcBorders>
            <w:noWrap/>
            <w:hideMark/>
          </w:tcPr>
          <w:p w14:paraId="77F0E356" w14:textId="77777777" w:rsidR="001C1EA4" w:rsidRPr="00C7345F" w:rsidRDefault="001C1EA4" w:rsidP="00F73F5C">
            <w:pPr>
              <w:pStyle w:val="TableText"/>
              <w:ind w:right="144"/>
            </w:pPr>
            <w:r w:rsidRPr="00C7345F">
              <w:t>0.939</w:t>
            </w:r>
          </w:p>
        </w:tc>
        <w:tc>
          <w:tcPr>
            <w:tcW w:w="1152" w:type="dxa"/>
            <w:tcBorders>
              <w:top w:val="nil"/>
              <w:bottom w:val="single" w:sz="4" w:space="0" w:color="auto"/>
            </w:tcBorders>
            <w:noWrap/>
            <w:hideMark/>
          </w:tcPr>
          <w:p w14:paraId="6F4E4889" w14:textId="77777777" w:rsidR="001C1EA4" w:rsidRPr="00C7345F" w:rsidRDefault="001C1EA4" w:rsidP="00F73F5C">
            <w:pPr>
              <w:pStyle w:val="TableText"/>
              <w:ind w:right="144"/>
            </w:pPr>
            <w:r w:rsidRPr="00C7345F">
              <w:t>0.921</w:t>
            </w:r>
          </w:p>
        </w:tc>
        <w:tc>
          <w:tcPr>
            <w:tcW w:w="1008" w:type="dxa"/>
            <w:tcBorders>
              <w:top w:val="nil"/>
              <w:bottom w:val="single" w:sz="4" w:space="0" w:color="auto"/>
            </w:tcBorders>
            <w:noWrap/>
            <w:hideMark/>
          </w:tcPr>
          <w:p w14:paraId="294197FF" w14:textId="77777777" w:rsidR="001C1EA4" w:rsidRPr="00C7345F" w:rsidRDefault="001C1EA4" w:rsidP="00F73F5C">
            <w:pPr>
              <w:pStyle w:val="TableText"/>
              <w:ind w:right="144"/>
            </w:pPr>
            <w:r w:rsidRPr="00C7345F">
              <w:t>0.939</w:t>
            </w:r>
          </w:p>
        </w:tc>
        <w:tc>
          <w:tcPr>
            <w:tcW w:w="1008" w:type="dxa"/>
            <w:tcBorders>
              <w:top w:val="nil"/>
              <w:bottom w:val="single" w:sz="4" w:space="0" w:color="auto"/>
            </w:tcBorders>
          </w:tcPr>
          <w:p w14:paraId="5470DE96" w14:textId="77777777" w:rsidR="001C1EA4" w:rsidRPr="00C7345F" w:rsidRDefault="001C1EA4" w:rsidP="00F73F5C">
            <w:pPr>
              <w:pStyle w:val="TableText"/>
              <w:ind w:right="144"/>
            </w:pPr>
            <w:r w:rsidRPr="00C7345F">
              <w:t>0.931</w:t>
            </w:r>
          </w:p>
        </w:tc>
      </w:tr>
      <w:tr w:rsidR="001C1EA4" w:rsidRPr="00C7345F" w14:paraId="66CC114D" w14:textId="77777777" w:rsidTr="00F73F5C">
        <w:tc>
          <w:tcPr>
            <w:tcW w:w="4752" w:type="dxa"/>
            <w:tcBorders>
              <w:top w:val="single" w:sz="4" w:space="0" w:color="auto"/>
              <w:bottom w:val="nil"/>
            </w:tcBorders>
          </w:tcPr>
          <w:p w14:paraId="7B0D5C77" w14:textId="77777777" w:rsidR="001C1EA4" w:rsidRPr="00C7345F" w:rsidRDefault="001C1EA4" w:rsidP="00F73F5C">
            <w:pPr>
              <w:pStyle w:val="TableText"/>
              <w:ind w:right="144"/>
            </w:pPr>
            <w:r w:rsidRPr="00C7345F">
              <w:t>Calculated ELAS: EL</w:t>
            </w:r>
          </w:p>
        </w:tc>
        <w:tc>
          <w:tcPr>
            <w:tcW w:w="1152" w:type="dxa"/>
            <w:tcBorders>
              <w:top w:val="single" w:sz="4" w:space="0" w:color="auto"/>
              <w:bottom w:val="nil"/>
            </w:tcBorders>
            <w:noWrap/>
          </w:tcPr>
          <w:p w14:paraId="4AA1421B" w14:textId="77777777" w:rsidR="001C1EA4" w:rsidRPr="00C7345F" w:rsidRDefault="001C1EA4" w:rsidP="00F73F5C">
            <w:pPr>
              <w:pStyle w:val="TableText"/>
              <w:ind w:right="144"/>
            </w:pPr>
            <w:r w:rsidRPr="00C7345F">
              <w:t>81,456</w:t>
            </w:r>
          </w:p>
        </w:tc>
        <w:tc>
          <w:tcPr>
            <w:tcW w:w="1008" w:type="dxa"/>
            <w:tcBorders>
              <w:top w:val="single" w:sz="4" w:space="0" w:color="auto"/>
              <w:bottom w:val="nil"/>
            </w:tcBorders>
          </w:tcPr>
          <w:p w14:paraId="2771EFD5" w14:textId="77777777" w:rsidR="001C1EA4" w:rsidRPr="00C7345F" w:rsidRDefault="001C1EA4" w:rsidP="00F73F5C">
            <w:pPr>
              <w:pStyle w:val="TableText"/>
              <w:ind w:right="144"/>
            </w:pPr>
            <w:r w:rsidRPr="00C7345F">
              <w:t>0.829</w:t>
            </w:r>
          </w:p>
        </w:tc>
        <w:tc>
          <w:tcPr>
            <w:tcW w:w="1008" w:type="dxa"/>
            <w:tcBorders>
              <w:top w:val="single" w:sz="4" w:space="0" w:color="auto"/>
              <w:bottom w:val="nil"/>
            </w:tcBorders>
            <w:noWrap/>
          </w:tcPr>
          <w:p w14:paraId="590A990A" w14:textId="77777777" w:rsidR="001C1EA4" w:rsidRPr="00C7345F" w:rsidRDefault="001C1EA4" w:rsidP="00F73F5C">
            <w:pPr>
              <w:pStyle w:val="TableText"/>
              <w:ind w:right="144"/>
            </w:pPr>
            <w:r w:rsidRPr="00C7345F">
              <w:t>0.890</w:t>
            </w:r>
          </w:p>
        </w:tc>
        <w:tc>
          <w:tcPr>
            <w:tcW w:w="1008" w:type="dxa"/>
            <w:tcBorders>
              <w:top w:val="single" w:sz="4" w:space="0" w:color="auto"/>
              <w:bottom w:val="nil"/>
            </w:tcBorders>
            <w:noWrap/>
          </w:tcPr>
          <w:p w14:paraId="069E0C99" w14:textId="77777777" w:rsidR="001C1EA4" w:rsidRPr="00C7345F" w:rsidRDefault="001C1EA4" w:rsidP="00F73F5C">
            <w:pPr>
              <w:pStyle w:val="TableText"/>
              <w:ind w:right="144"/>
            </w:pPr>
            <w:r w:rsidRPr="00C7345F">
              <w:t>0.822</w:t>
            </w:r>
          </w:p>
        </w:tc>
        <w:tc>
          <w:tcPr>
            <w:tcW w:w="1008" w:type="dxa"/>
            <w:tcBorders>
              <w:top w:val="single" w:sz="4" w:space="0" w:color="auto"/>
              <w:bottom w:val="nil"/>
            </w:tcBorders>
            <w:noWrap/>
          </w:tcPr>
          <w:p w14:paraId="7855F5A3" w14:textId="77777777" w:rsidR="001C1EA4" w:rsidRPr="00C7345F" w:rsidRDefault="001C1EA4" w:rsidP="00F73F5C">
            <w:pPr>
              <w:pStyle w:val="TableText"/>
              <w:ind w:right="144"/>
            </w:pPr>
            <w:r w:rsidRPr="00C7345F">
              <w:t>0.922</w:t>
            </w:r>
          </w:p>
        </w:tc>
        <w:tc>
          <w:tcPr>
            <w:tcW w:w="1152" w:type="dxa"/>
            <w:tcBorders>
              <w:top w:val="single" w:sz="4" w:space="0" w:color="auto"/>
              <w:bottom w:val="nil"/>
            </w:tcBorders>
            <w:noWrap/>
          </w:tcPr>
          <w:p w14:paraId="14BD66ED" w14:textId="77777777" w:rsidR="001C1EA4" w:rsidRPr="00C7345F" w:rsidRDefault="001C1EA4" w:rsidP="00F73F5C">
            <w:pPr>
              <w:pStyle w:val="TableText"/>
              <w:ind w:right="144"/>
            </w:pPr>
            <w:r w:rsidRPr="00C7345F">
              <w:t>0.892</w:t>
            </w:r>
          </w:p>
        </w:tc>
        <w:tc>
          <w:tcPr>
            <w:tcW w:w="1008" w:type="dxa"/>
            <w:tcBorders>
              <w:top w:val="single" w:sz="4" w:space="0" w:color="auto"/>
              <w:bottom w:val="nil"/>
            </w:tcBorders>
            <w:noWrap/>
          </w:tcPr>
          <w:p w14:paraId="41225D8D" w14:textId="77777777" w:rsidR="001C1EA4" w:rsidRPr="00C7345F" w:rsidRDefault="001C1EA4" w:rsidP="00F73F5C">
            <w:pPr>
              <w:pStyle w:val="TableText"/>
              <w:ind w:right="144"/>
            </w:pPr>
            <w:r w:rsidRPr="00C7345F">
              <w:t>0.910</w:t>
            </w:r>
          </w:p>
        </w:tc>
        <w:tc>
          <w:tcPr>
            <w:tcW w:w="1008" w:type="dxa"/>
            <w:tcBorders>
              <w:top w:val="single" w:sz="4" w:space="0" w:color="auto"/>
              <w:bottom w:val="nil"/>
            </w:tcBorders>
          </w:tcPr>
          <w:p w14:paraId="5E6BC0B0" w14:textId="77777777" w:rsidR="001C1EA4" w:rsidRPr="00C7345F" w:rsidRDefault="001C1EA4" w:rsidP="00F73F5C">
            <w:pPr>
              <w:pStyle w:val="TableText"/>
              <w:ind w:right="144"/>
            </w:pPr>
            <w:r w:rsidRPr="00C7345F">
              <w:t>0.901</w:t>
            </w:r>
          </w:p>
        </w:tc>
      </w:tr>
      <w:tr w:rsidR="001C1EA4" w:rsidRPr="00C7345F" w14:paraId="10F3D109" w14:textId="77777777" w:rsidTr="00F73F5C">
        <w:tc>
          <w:tcPr>
            <w:tcW w:w="4752" w:type="dxa"/>
            <w:tcBorders>
              <w:top w:val="nil"/>
              <w:bottom w:val="single" w:sz="4" w:space="0" w:color="auto"/>
            </w:tcBorders>
          </w:tcPr>
          <w:p w14:paraId="3DC0B05B" w14:textId="77777777" w:rsidR="001C1EA4" w:rsidRPr="00C7345F" w:rsidRDefault="001C1EA4" w:rsidP="00F73F5C">
            <w:pPr>
              <w:pStyle w:val="TableText"/>
              <w:ind w:right="144"/>
            </w:pPr>
            <w:r w:rsidRPr="00C7345F">
              <w:t xml:space="preserve">Calculated ELAS: </w:t>
            </w:r>
            <w:r w:rsidRPr="00C7345F">
              <w:rPr>
                <w:szCs w:val="24"/>
              </w:rPr>
              <w:t>IFEP</w:t>
            </w:r>
          </w:p>
        </w:tc>
        <w:tc>
          <w:tcPr>
            <w:tcW w:w="1152" w:type="dxa"/>
            <w:tcBorders>
              <w:top w:val="nil"/>
              <w:bottom w:val="single" w:sz="4" w:space="0" w:color="auto"/>
            </w:tcBorders>
            <w:noWrap/>
          </w:tcPr>
          <w:p w14:paraId="243A76CA" w14:textId="77777777" w:rsidR="001C1EA4" w:rsidRPr="00C7345F" w:rsidRDefault="001C1EA4" w:rsidP="00F73F5C">
            <w:pPr>
              <w:pStyle w:val="TableText"/>
              <w:ind w:right="144"/>
            </w:pPr>
            <w:r w:rsidRPr="00C7345F">
              <w:t>18,262</w:t>
            </w:r>
          </w:p>
        </w:tc>
        <w:tc>
          <w:tcPr>
            <w:tcW w:w="1008" w:type="dxa"/>
            <w:tcBorders>
              <w:top w:val="nil"/>
              <w:bottom w:val="single" w:sz="4" w:space="0" w:color="auto"/>
            </w:tcBorders>
          </w:tcPr>
          <w:p w14:paraId="71EBF427" w14:textId="77777777" w:rsidR="001C1EA4" w:rsidRPr="00C7345F" w:rsidRDefault="001C1EA4" w:rsidP="00F73F5C">
            <w:pPr>
              <w:pStyle w:val="TableText"/>
              <w:ind w:right="144"/>
            </w:pPr>
            <w:r w:rsidRPr="00C7345F">
              <w:t>0.209</w:t>
            </w:r>
          </w:p>
        </w:tc>
        <w:tc>
          <w:tcPr>
            <w:tcW w:w="1008" w:type="dxa"/>
            <w:tcBorders>
              <w:top w:val="nil"/>
              <w:bottom w:val="single" w:sz="4" w:space="0" w:color="auto"/>
            </w:tcBorders>
            <w:noWrap/>
          </w:tcPr>
          <w:p w14:paraId="04027508" w14:textId="77777777" w:rsidR="001C1EA4" w:rsidRPr="00C7345F" w:rsidRDefault="001C1EA4" w:rsidP="00F73F5C">
            <w:pPr>
              <w:pStyle w:val="TableText"/>
              <w:ind w:right="144"/>
            </w:pPr>
            <w:r w:rsidRPr="00C7345F">
              <w:t>0.165</w:t>
            </w:r>
          </w:p>
        </w:tc>
        <w:tc>
          <w:tcPr>
            <w:tcW w:w="1008" w:type="dxa"/>
            <w:tcBorders>
              <w:top w:val="nil"/>
              <w:bottom w:val="single" w:sz="4" w:space="0" w:color="auto"/>
            </w:tcBorders>
            <w:noWrap/>
          </w:tcPr>
          <w:p w14:paraId="6D5066EE" w14:textId="77777777" w:rsidR="001C1EA4" w:rsidRPr="00C7345F" w:rsidRDefault="001C1EA4" w:rsidP="00F73F5C">
            <w:pPr>
              <w:pStyle w:val="TableText"/>
              <w:ind w:right="144"/>
            </w:pPr>
            <w:r w:rsidRPr="00C7345F">
              <w:t>0.699</w:t>
            </w:r>
          </w:p>
        </w:tc>
        <w:tc>
          <w:tcPr>
            <w:tcW w:w="1008" w:type="dxa"/>
            <w:tcBorders>
              <w:top w:val="nil"/>
              <w:bottom w:val="single" w:sz="4" w:space="0" w:color="auto"/>
            </w:tcBorders>
            <w:noWrap/>
          </w:tcPr>
          <w:p w14:paraId="4089AD0D" w14:textId="77777777" w:rsidR="001C1EA4" w:rsidRPr="00C7345F" w:rsidRDefault="001C1EA4" w:rsidP="00F73F5C">
            <w:pPr>
              <w:pStyle w:val="TableText"/>
              <w:ind w:right="144"/>
            </w:pPr>
            <w:r w:rsidRPr="00C7345F">
              <w:t>0.918</w:t>
            </w:r>
          </w:p>
        </w:tc>
        <w:tc>
          <w:tcPr>
            <w:tcW w:w="1152" w:type="dxa"/>
            <w:tcBorders>
              <w:top w:val="nil"/>
              <w:bottom w:val="single" w:sz="4" w:space="0" w:color="auto"/>
            </w:tcBorders>
            <w:noWrap/>
          </w:tcPr>
          <w:p w14:paraId="7CC09779" w14:textId="77777777" w:rsidR="001C1EA4" w:rsidRPr="00C7345F" w:rsidRDefault="001C1EA4" w:rsidP="00F73F5C">
            <w:pPr>
              <w:pStyle w:val="TableText"/>
              <w:ind w:right="144"/>
            </w:pPr>
            <w:r w:rsidRPr="00C7345F">
              <w:t>*0.000</w:t>
            </w:r>
          </w:p>
        </w:tc>
        <w:tc>
          <w:tcPr>
            <w:tcW w:w="1008" w:type="dxa"/>
            <w:tcBorders>
              <w:top w:val="nil"/>
              <w:bottom w:val="single" w:sz="4" w:space="0" w:color="auto"/>
            </w:tcBorders>
            <w:noWrap/>
          </w:tcPr>
          <w:p w14:paraId="037FEF4D" w14:textId="77777777" w:rsidR="001C1EA4" w:rsidRPr="00C7345F" w:rsidRDefault="001C1EA4" w:rsidP="00F73F5C">
            <w:pPr>
              <w:pStyle w:val="TableText"/>
              <w:ind w:right="144"/>
            </w:pPr>
            <w:r w:rsidRPr="00C7345F">
              <w:t>0.905</w:t>
            </w:r>
          </w:p>
        </w:tc>
        <w:tc>
          <w:tcPr>
            <w:tcW w:w="1008" w:type="dxa"/>
            <w:tcBorders>
              <w:top w:val="nil"/>
              <w:bottom w:val="single" w:sz="4" w:space="0" w:color="auto"/>
            </w:tcBorders>
          </w:tcPr>
          <w:p w14:paraId="5E0C17A4" w14:textId="77777777" w:rsidR="001C1EA4" w:rsidRPr="00C7345F" w:rsidRDefault="001C1EA4" w:rsidP="00F73F5C">
            <w:pPr>
              <w:pStyle w:val="TableText"/>
              <w:ind w:right="144"/>
            </w:pPr>
            <w:r w:rsidRPr="00C7345F">
              <w:t>0.237</w:t>
            </w:r>
          </w:p>
        </w:tc>
      </w:tr>
      <w:tr w:rsidR="001C1EA4" w:rsidRPr="00C7345F" w14:paraId="50770B6E" w14:textId="77777777" w:rsidTr="00F73F5C">
        <w:tc>
          <w:tcPr>
            <w:tcW w:w="4752" w:type="dxa"/>
            <w:tcBorders>
              <w:top w:val="single" w:sz="4" w:space="0" w:color="auto"/>
              <w:bottom w:val="nil"/>
            </w:tcBorders>
          </w:tcPr>
          <w:p w14:paraId="74A713AB" w14:textId="77777777" w:rsidR="001C1EA4" w:rsidRPr="00C7345F" w:rsidRDefault="001C1EA4" w:rsidP="00F73F5C">
            <w:pPr>
              <w:pStyle w:val="TableText"/>
              <w:ind w:right="144"/>
            </w:pPr>
            <w:r w:rsidRPr="00C7345F">
              <w:t>Migrant education</w:t>
            </w:r>
          </w:p>
        </w:tc>
        <w:tc>
          <w:tcPr>
            <w:tcW w:w="1152" w:type="dxa"/>
            <w:tcBorders>
              <w:top w:val="single" w:sz="4" w:space="0" w:color="auto"/>
              <w:bottom w:val="nil"/>
            </w:tcBorders>
            <w:noWrap/>
          </w:tcPr>
          <w:p w14:paraId="48AA7950" w14:textId="77777777" w:rsidR="001C1EA4" w:rsidRPr="00C7345F" w:rsidRDefault="001C1EA4" w:rsidP="00F73F5C">
            <w:pPr>
              <w:pStyle w:val="TableText"/>
              <w:ind w:right="144"/>
            </w:pPr>
            <w:r w:rsidRPr="00C7345F">
              <w:t>1,846</w:t>
            </w:r>
          </w:p>
        </w:tc>
        <w:tc>
          <w:tcPr>
            <w:tcW w:w="1008" w:type="dxa"/>
            <w:tcBorders>
              <w:top w:val="single" w:sz="4" w:space="0" w:color="auto"/>
              <w:bottom w:val="nil"/>
            </w:tcBorders>
          </w:tcPr>
          <w:p w14:paraId="4EFCC502" w14:textId="77777777" w:rsidR="001C1EA4" w:rsidRPr="00C7345F" w:rsidRDefault="001C1EA4" w:rsidP="00F73F5C">
            <w:pPr>
              <w:pStyle w:val="TableText"/>
              <w:ind w:right="144"/>
            </w:pPr>
            <w:r w:rsidRPr="00C7345F">
              <w:t>0.877</w:t>
            </w:r>
          </w:p>
        </w:tc>
        <w:tc>
          <w:tcPr>
            <w:tcW w:w="1008" w:type="dxa"/>
            <w:tcBorders>
              <w:top w:val="single" w:sz="4" w:space="0" w:color="auto"/>
              <w:bottom w:val="nil"/>
            </w:tcBorders>
            <w:noWrap/>
          </w:tcPr>
          <w:p w14:paraId="521EBA7D" w14:textId="77777777" w:rsidR="001C1EA4" w:rsidRPr="00C7345F" w:rsidRDefault="001C1EA4" w:rsidP="00F73F5C">
            <w:pPr>
              <w:pStyle w:val="TableText"/>
              <w:ind w:right="144"/>
            </w:pPr>
            <w:r w:rsidRPr="00C7345F">
              <w:t>0.921</w:t>
            </w:r>
          </w:p>
        </w:tc>
        <w:tc>
          <w:tcPr>
            <w:tcW w:w="1008" w:type="dxa"/>
            <w:tcBorders>
              <w:top w:val="single" w:sz="4" w:space="0" w:color="auto"/>
              <w:bottom w:val="nil"/>
            </w:tcBorders>
            <w:noWrap/>
          </w:tcPr>
          <w:p w14:paraId="7FE5224D" w14:textId="77777777" w:rsidR="001C1EA4" w:rsidRPr="00C7345F" w:rsidRDefault="001C1EA4" w:rsidP="00F73F5C">
            <w:pPr>
              <w:pStyle w:val="TableText"/>
              <w:ind w:right="144"/>
            </w:pPr>
            <w:r w:rsidRPr="00C7345F">
              <w:t>0.843</w:t>
            </w:r>
          </w:p>
        </w:tc>
        <w:tc>
          <w:tcPr>
            <w:tcW w:w="1008" w:type="dxa"/>
            <w:tcBorders>
              <w:top w:val="single" w:sz="4" w:space="0" w:color="auto"/>
              <w:bottom w:val="nil"/>
            </w:tcBorders>
            <w:noWrap/>
          </w:tcPr>
          <w:p w14:paraId="1461DC76" w14:textId="77777777" w:rsidR="001C1EA4" w:rsidRPr="00C7345F" w:rsidRDefault="001C1EA4" w:rsidP="00F73F5C">
            <w:pPr>
              <w:pStyle w:val="TableText"/>
              <w:ind w:right="144"/>
            </w:pPr>
            <w:r w:rsidRPr="00C7345F">
              <w:t>0.901</w:t>
            </w:r>
          </w:p>
        </w:tc>
        <w:tc>
          <w:tcPr>
            <w:tcW w:w="1152" w:type="dxa"/>
            <w:tcBorders>
              <w:top w:val="single" w:sz="4" w:space="0" w:color="auto"/>
              <w:bottom w:val="nil"/>
            </w:tcBorders>
            <w:noWrap/>
          </w:tcPr>
          <w:p w14:paraId="09535158" w14:textId="77777777" w:rsidR="001C1EA4" w:rsidRPr="00C7345F" w:rsidRDefault="001C1EA4" w:rsidP="00F73F5C">
            <w:pPr>
              <w:pStyle w:val="TableText"/>
              <w:ind w:right="144"/>
            </w:pPr>
            <w:r w:rsidRPr="00C7345F">
              <w:t>0.923</w:t>
            </w:r>
          </w:p>
        </w:tc>
        <w:tc>
          <w:tcPr>
            <w:tcW w:w="1008" w:type="dxa"/>
            <w:tcBorders>
              <w:top w:val="single" w:sz="4" w:space="0" w:color="auto"/>
              <w:bottom w:val="nil"/>
            </w:tcBorders>
            <w:noWrap/>
          </w:tcPr>
          <w:p w14:paraId="5C645277" w14:textId="77777777" w:rsidR="001C1EA4" w:rsidRPr="00C7345F" w:rsidRDefault="001C1EA4" w:rsidP="00F73F5C">
            <w:pPr>
              <w:pStyle w:val="TableText"/>
              <w:ind w:right="144"/>
            </w:pPr>
            <w:r w:rsidRPr="00C7345F">
              <w:t>0.896</w:t>
            </w:r>
          </w:p>
        </w:tc>
        <w:tc>
          <w:tcPr>
            <w:tcW w:w="1008" w:type="dxa"/>
            <w:tcBorders>
              <w:top w:val="single" w:sz="4" w:space="0" w:color="auto"/>
              <w:bottom w:val="nil"/>
            </w:tcBorders>
          </w:tcPr>
          <w:p w14:paraId="0FBC9399" w14:textId="77777777" w:rsidR="001C1EA4" w:rsidRPr="00C7345F" w:rsidRDefault="001C1EA4" w:rsidP="00F73F5C">
            <w:pPr>
              <w:pStyle w:val="TableText"/>
              <w:ind w:right="144"/>
            </w:pPr>
            <w:r w:rsidRPr="00C7345F">
              <w:t>0.929</w:t>
            </w:r>
          </w:p>
        </w:tc>
      </w:tr>
      <w:tr w:rsidR="001C1EA4" w:rsidRPr="00C7345F" w14:paraId="59ECEAAF" w14:textId="77777777" w:rsidTr="00F73F5C">
        <w:tc>
          <w:tcPr>
            <w:tcW w:w="4752" w:type="dxa"/>
            <w:tcBorders>
              <w:top w:val="nil"/>
              <w:bottom w:val="single" w:sz="4" w:space="0" w:color="auto"/>
            </w:tcBorders>
          </w:tcPr>
          <w:p w14:paraId="01FE534E" w14:textId="77777777" w:rsidR="001C1EA4" w:rsidRPr="00C7345F" w:rsidRDefault="001C1EA4" w:rsidP="00F73F5C">
            <w:pPr>
              <w:pStyle w:val="TableText"/>
              <w:ind w:right="144"/>
            </w:pPr>
            <w:r w:rsidRPr="00C7345F">
              <w:t>Not migrant education</w:t>
            </w:r>
          </w:p>
        </w:tc>
        <w:tc>
          <w:tcPr>
            <w:tcW w:w="1152" w:type="dxa"/>
            <w:tcBorders>
              <w:top w:val="nil"/>
              <w:bottom w:val="single" w:sz="4" w:space="0" w:color="auto"/>
            </w:tcBorders>
            <w:noWrap/>
          </w:tcPr>
          <w:p w14:paraId="14CE90BC" w14:textId="77777777" w:rsidR="001C1EA4" w:rsidRPr="00C7345F" w:rsidRDefault="001C1EA4" w:rsidP="00F73F5C">
            <w:pPr>
              <w:pStyle w:val="TableText"/>
              <w:ind w:right="144"/>
            </w:pPr>
            <w:r w:rsidRPr="00C7345F">
              <w:t>97,872</w:t>
            </w:r>
          </w:p>
        </w:tc>
        <w:tc>
          <w:tcPr>
            <w:tcW w:w="1008" w:type="dxa"/>
            <w:tcBorders>
              <w:top w:val="nil"/>
              <w:bottom w:val="single" w:sz="4" w:space="0" w:color="auto"/>
            </w:tcBorders>
          </w:tcPr>
          <w:p w14:paraId="53933505" w14:textId="77777777" w:rsidR="001C1EA4" w:rsidRPr="00C7345F" w:rsidRDefault="001C1EA4" w:rsidP="00F73F5C">
            <w:pPr>
              <w:pStyle w:val="TableText"/>
              <w:ind w:right="144"/>
            </w:pPr>
            <w:r w:rsidRPr="00C7345F">
              <w:t>0.878</w:t>
            </w:r>
          </w:p>
        </w:tc>
        <w:tc>
          <w:tcPr>
            <w:tcW w:w="1008" w:type="dxa"/>
            <w:tcBorders>
              <w:top w:val="nil"/>
              <w:bottom w:val="single" w:sz="4" w:space="0" w:color="auto"/>
            </w:tcBorders>
            <w:noWrap/>
          </w:tcPr>
          <w:p w14:paraId="5165DE8D" w14:textId="77777777" w:rsidR="001C1EA4" w:rsidRPr="00C7345F" w:rsidRDefault="001C1EA4" w:rsidP="00F73F5C">
            <w:pPr>
              <w:pStyle w:val="TableText"/>
              <w:ind w:right="144"/>
            </w:pPr>
            <w:r w:rsidRPr="00C7345F">
              <w:t>0.902</w:t>
            </w:r>
          </w:p>
        </w:tc>
        <w:tc>
          <w:tcPr>
            <w:tcW w:w="1008" w:type="dxa"/>
            <w:tcBorders>
              <w:top w:val="nil"/>
              <w:bottom w:val="single" w:sz="4" w:space="0" w:color="auto"/>
            </w:tcBorders>
            <w:noWrap/>
          </w:tcPr>
          <w:p w14:paraId="4C17A9FA" w14:textId="77777777" w:rsidR="001C1EA4" w:rsidRPr="00C7345F" w:rsidRDefault="001C1EA4" w:rsidP="00F73F5C">
            <w:pPr>
              <w:pStyle w:val="TableText"/>
              <w:ind w:right="144"/>
            </w:pPr>
            <w:r w:rsidRPr="00C7345F">
              <w:t>0.854</w:t>
            </w:r>
          </w:p>
        </w:tc>
        <w:tc>
          <w:tcPr>
            <w:tcW w:w="1008" w:type="dxa"/>
            <w:tcBorders>
              <w:top w:val="nil"/>
              <w:bottom w:val="single" w:sz="4" w:space="0" w:color="auto"/>
            </w:tcBorders>
            <w:noWrap/>
          </w:tcPr>
          <w:p w14:paraId="42E0C518" w14:textId="77777777" w:rsidR="001C1EA4" w:rsidRPr="00C7345F" w:rsidRDefault="001C1EA4" w:rsidP="00F73F5C">
            <w:pPr>
              <w:pStyle w:val="TableText"/>
              <w:ind w:right="144"/>
            </w:pPr>
            <w:r w:rsidRPr="00C7345F">
              <w:t>0.937</w:t>
            </w:r>
          </w:p>
        </w:tc>
        <w:tc>
          <w:tcPr>
            <w:tcW w:w="1152" w:type="dxa"/>
            <w:tcBorders>
              <w:top w:val="nil"/>
              <w:bottom w:val="single" w:sz="4" w:space="0" w:color="auto"/>
            </w:tcBorders>
            <w:noWrap/>
          </w:tcPr>
          <w:p w14:paraId="43F60B6D" w14:textId="77777777" w:rsidR="001C1EA4" w:rsidRPr="00C7345F" w:rsidRDefault="001C1EA4" w:rsidP="00F73F5C">
            <w:pPr>
              <w:pStyle w:val="TableText"/>
              <w:ind w:right="144"/>
            </w:pPr>
            <w:r w:rsidRPr="00C7345F">
              <w:t>0.921</w:t>
            </w:r>
          </w:p>
        </w:tc>
        <w:tc>
          <w:tcPr>
            <w:tcW w:w="1008" w:type="dxa"/>
            <w:tcBorders>
              <w:top w:val="nil"/>
              <w:bottom w:val="single" w:sz="4" w:space="0" w:color="auto"/>
            </w:tcBorders>
            <w:noWrap/>
          </w:tcPr>
          <w:p w14:paraId="5121290B" w14:textId="77777777" w:rsidR="001C1EA4" w:rsidRPr="00C7345F" w:rsidRDefault="001C1EA4" w:rsidP="00F73F5C">
            <w:pPr>
              <w:pStyle w:val="TableText"/>
              <w:ind w:right="144"/>
            </w:pPr>
            <w:r w:rsidRPr="00C7345F">
              <w:t>0.934</w:t>
            </w:r>
          </w:p>
        </w:tc>
        <w:tc>
          <w:tcPr>
            <w:tcW w:w="1008" w:type="dxa"/>
            <w:tcBorders>
              <w:top w:val="nil"/>
              <w:bottom w:val="single" w:sz="4" w:space="0" w:color="auto"/>
            </w:tcBorders>
          </w:tcPr>
          <w:p w14:paraId="003059AD" w14:textId="77777777" w:rsidR="001C1EA4" w:rsidRPr="00C7345F" w:rsidRDefault="001C1EA4" w:rsidP="00F73F5C">
            <w:pPr>
              <w:pStyle w:val="TableText"/>
              <w:ind w:right="144"/>
            </w:pPr>
            <w:r w:rsidRPr="00C7345F">
              <w:t>0.929</w:t>
            </w:r>
          </w:p>
        </w:tc>
      </w:tr>
      <w:tr w:rsidR="001C1EA4" w:rsidRPr="00C7345F" w14:paraId="0D06DFEE" w14:textId="77777777" w:rsidTr="00F73F5C">
        <w:tc>
          <w:tcPr>
            <w:tcW w:w="4752" w:type="dxa"/>
            <w:tcBorders>
              <w:top w:val="single" w:sz="4" w:space="0" w:color="auto"/>
              <w:bottom w:val="nil"/>
            </w:tcBorders>
            <w:hideMark/>
          </w:tcPr>
          <w:p w14:paraId="70F41530" w14:textId="77777777" w:rsidR="001C1EA4" w:rsidRPr="00C7345F" w:rsidRDefault="001C1EA4" w:rsidP="00F73F5C">
            <w:pPr>
              <w:pStyle w:val="TableText"/>
              <w:ind w:right="144"/>
            </w:pPr>
            <w:r w:rsidRPr="00C7345F">
              <w:t>Special education services</w:t>
            </w:r>
          </w:p>
        </w:tc>
        <w:tc>
          <w:tcPr>
            <w:tcW w:w="1152" w:type="dxa"/>
            <w:tcBorders>
              <w:top w:val="single" w:sz="4" w:space="0" w:color="auto"/>
              <w:bottom w:val="nil"/>
            </w:tcBorders>
            <w:noWrap/>
            <w:hideMark/>
          </w:tcPr>
          <w:p w14:paraId="5EDDC3F4" w14:textId="77777777" w:rsidR="001C1EA4" w:rsidRPr="00C7345F" w:rsidRDefault="001C1EA4" w:rsidP="00F73F5C">
            <w:pPr>
              <w:pStyle w:val="TableText"/>
              <w:ind w:right="144"/>
            </w:pPr>
            <w:r w:rsidRPr="00C7345F">
              <w:t>9,256</w:t>
            </w:r>
          </w:p>
        </w:tc>
        <w:tc>
          <w:tcPr>
            <w:tcW w:w="1008" w:type="dxa"/>
            <w:tcBorders>
              <w:top w:val="single" w:sz="4" w:space="0" w:color="auto"/>
              <w:bottom w:val="nil"/>
            </w:tcBorders>
            <w:hideMark/>
          </w:tcPr>
          <w:p w14:paraId="7CB348AB" w14:textId="77777777" w:rsidR="001C1EA4" w:rsidRPr="00C7345F" w:rsidRDefault="001C1EA4" w:rsidP="00F73F5C">
            <w:pPr>
              <w:pStyle w:val="TableText"/>
              <w:ind w:right="144"/>
            </w:pPr>
            <w:r w:rsidRPr="00C7345F">
              <w:t>0.875</w:t>
            </w:r>
          </w:p>
        </w:tc>
        <w:tc>
          <w:tcPr>
            <w:tcW w:w="1008" w:type="dxa"/>
            <w:tcBorders>
              <w:top w:val="single" w:sz="4" w:space="0" w:color="auto"/>
              <w:bottom w:val="nil"/>
            </w:tcBorders>
            <w:noWrap/>
            <w:hideMark/>
          </w:tcPr>
          <w:p w14:paraId="04F7D0F2" w14:textId="77777777" w:rsidR="001C1EA4" w:rsidRPr="00C7345F" w:rsidRDefault="001C1EA4" w:rsidP="00F73F5C">
            <w:pPr>
              <w:pStyle w:val="TableText"/>
              <w:ind w:right="144"/>
            </w:pPr>
            <w:r w:rsidRPr="00C7345F">
              <w:t>0.915</w:t>
            </w:r>
          </w:p>
        </w:tc>
        <w:tc>
          <w:tcPr>
            <w:tcW w:w="1008" w:type="dxa"/>
            <w:tcBorders>
              <w:top w:val="single" w:sz="4" w:space="0" w:color="auto"/>
              <w:bottom w:val="nil"/>
            </w:tcBorders>
            <w:noWrap/>
            <w:hideMark/>
          </w:tcPr>
          <w:p w14:paraId="32177B1A" w14:textId="77777777" w:rsidR="001C1EA4" w:rsidRPr="00C7345F" w:rsidRDefault="001C1EA4" w:rsidP="00F73F5C">
            <w:pPr>
              <w:pStyle w:val="TableText"/>
              <w:ind w:right="144"/>
            </w:pPr>
            <w:r w:rsidRPr="00C7345F">
              <w:t>0.855</w:t>
            </w:r>
          </w:p>
        </w:tc>
        <w:tc>
          <w:tcPr>
            <w:tcW w:w="1008" w:type="dxa"/>
            <w:tcBorders>
              <w:top w:val="single" w:sz="4" w:space="0" w:color="auto"/>
              <w:bottom w:val="nil"/>
            </w:tcBorders>
            <w:noWrap/>
            <w:hideMark/>
          </w:tcPr>
          <w:p w14:paraId="49DA6E36" w14:textId="77777777" w:rsidR="001C1EA4" w:rsidRPr="00C7345F" w:rsidRDefault="001C1EA4" w:rsidP="00F73F5C">
            <w:pPr>
              <w:pStyle w:val="TableText"/>
              <w:ind w:right="144"/>
            </w:pPr>
            <w:r w:rsidRPr="00C7345F">
              <w:t>0.928</w:t>
            </w:r>
          </w:p>
        </w:tc>
        <w:tc>
          <w:tcPr>
            <w:tcW w:w="1152" w:type="dxa"/>
            <w:tcBorders>
              <w:top w:val="single" w:sz="4" w:space="0" w:color="auto"/>
              <w:bottom w:val="nil"/>
            </w:tcBorders>
            <w:noWrap/>
            <w:hideMark/>
          </w:tcPr>
          <w:p w14:paraId="5BC2D852" w14:textId="77777777" w:rsidR="001C1EA4" w:rsidRPr="00C7345F" w:rsidRDefault="001C1EA4" w:rsidP="00F73F5C">
            <w:pPr>
              <w:pStyle w:val="TableText"/>
              <w:ind w:right="144"/>
            </w:pPr>
            <w:r w:rsidRPr="00C7345F">
              <w:t>0.923</w:t>
            </w:r>
          </w:p>
        </w:tc>
        <w:tc>
          <w:tcPr>
            <w:tcW w:w="1008" w:type="dxa"/>
            <w:tcBorders>
              <w:top w:val="single" w:sz="4" w:space="0" w:color="auto"/>
              <w:bottom w:val="nil"/>
            </w:tcBorders>
            <w:noWrap/>
            <w:hideMark/>
          </w:tcPr>
          <w:p w14:paraId="5CF19F4C" w14:textId="77777777" w:rsidR="001C1EA4" w:rsidRPr="00C7345F" w:rsidRDefault="001C1EA4" w:rsidP="00F73F5C">
            <w:pPr>
              <w:pStyle w:val="TableText"/>
              <w:ind w:right="144"/>
            </w:pPr>
            <w:r w:rsidRPr="00C7345F">
              <w:t>0.923</w:t>
            </w:r>
          </w:p>
        </w:tc>
        <w:tc>
          <w:tcPr>
            <w:tcW w:w="1008" w:type="dxa"/>
            <w:tcBorders>
              <w:top w:val="single" w:sz="4" w:space="0" w:color="auto"/>
              <w:bottom w:val="nil"/>
            </w:tcBorders>
          </w:tcPr>
          <w:p w14:paraId="3C791AD3" w14:textId="77777777" w:rsidR="001C1EA4" w:rsidRPr="00C7345F" w:rsidRDefault="001C1EA4" w:rsidP="00F73F5C">
            <w:pPr>
              <w:pStyle w:val="TableText"/>
              <w:ind w:right="144"/>
            </w:pPr>
            <w:r w:rsidRPr="00C7345F">
              <w:t>0.931</w:t>
            </w:r>
          </w:p>
        </w:tc>
      </w:tr>
      <w:tr w:rsidR="001C1EA4" w:rsidRPr="00C7345F" w14:paraId="1C7251F6" w14:textId="77777777" w:rsidTr="00F73F5C">
        <w:tc>
          <w:tcPr>
            <w:tcW w:w="4752" w:type="dxa"/>
            <w:tcBorders>
              <w:top w:val="nil"/>
              <w:bottom w:val="single" w:sz="4" w:space="0" w:color="auto"/>
            </w:tcBorders>
            <w:hideMark/>
          </w:tcPr>
          <w:p w14:paraId="5BC967AE" w14:textId="77777777" w:rsidR="001C1EA4" w:rsidRPr="00C7345F" w:rsidRDefault="001C1EA4" w:rsidP="00F73F5C">
            <w:pPr>
              <w:pStyle w:val="TableText"/>
              <w:ind w:right="144"/>
            </w:pPr>
            <w:r w:rsidRPr="00C7345F">
              <w:t>No special education services</w:t>
            </w:r>
          </w:p>
        </w:tc>
        <w:tc>
          <w:tcPr>
            <w:tcW w:w="1152" w:type="dxa"/>
            <w:tcBorders>
              <w:top w:val="nil"/>
              <w:bottom w:val="single" w:sz="4" w:space="0" w:color="auto"/>
            </w:tcBorders>
            <w:noWrap/>
            <w:hideMark/>
          </w:tcPr>
          <w:p w14:paraId="589B5D38" w14:textId="77777777" w:rsidR="001C1EA4" w:rsidRPr="00C7345F" w:rsidRDefault="001C1EA4" w:rsidP="00F73F5C">
            <w:pPr>
              <w:pStyle w:val="TableText"/>
              <w:ind w:right="144"/>
            </w:pPr>
            <w:r w:rsidRPr="00C7345F">
              <w:t>90,462</w:t>
            </w:r>
          </w:p>
        </w:tc>
        <w:tc>
          <w:tcPr>
            <w:tcW w:w="1008" w:type="dxa"/>
            <w:tcBorders>
              <w:top w:val="nil"/>
              <w:bottom w:val="single" w:sz="4" w:space="0" w:color="auto"/>
            </w:tcBorders>
            <w:hideMark/>
          </w:tcPr>
          <w:p w14:paraId="5B541378" w14:textId="77777777" w:rsidR="001C1EA4" w:rsidRPr="00C7345F" w:rsidRDefault="001C1EA4" w:rsidP="00F73F5C">
            <w:pPr>
              <w:pStyle w:val="TableText"/>
              <w:ind w:right="144"/>
            </w:pPr>
            <w:r w:rsidRPr="00C7345F">
              <w:t>0.876</w:t>
            </w:r>
          </w:p>
        </w:tc>
        <w:tc>
          <w:tcPr>
            <w:tcW w:w="1008" w:type="dxa"/>
            <w:tcBorders>
              <w:top w:val="nil"/>
              <w:bottom w:val="single" w:sz="4" w:space="0" w:color="auto"/>
            </w:tcBorders>
            <w:noWrap/>
            <w:hideMark/>
          </w:tcPr>
          <w:p w14:paraId="437BD289" w14:textId="77777777" w:rsidR="001C1EA4" w:rsidRPr="00C7345F" w:rsidRDefault="001C1EA4" w:rsidP="00F73F5C">
            <w:pPr>
              <w:pStyle w:val="TableText"/>
              <w:ind w:right="144"/>
            </w:pPr>
            <w:r w:rsidRPr="00C7345F">
              <w:t>0.900</w:t>
            </w:r>
          </w:p>
        </w:tc>
        <w:tc>
          <w:tcPr>
            <w:tcW w:w="1008" w:type="dxa"/>
            <w:tcBorders>
              <w:top w:val="nil"/>
              <w:bottom w:val="single" w:sz="4" w:space="0" w:color="auto"/>
            </w:tcBorders>
            <w:noWrap/>
            <w:hideMark/>
          </w:tcPr>
          <w:p w14:paraId="0048B9D9" w14:textId="77777777" w:rsidR="001C1EA4" w:rsidRPr="00C7345F" w:rsidRDefault="001C1EA4" w:rsidP="00F73F5C">
            <w:pPr>
              <w:pStyle w:val="TableText"/>
              <w:ind w:right="144"/>
            </w:pPr>
            <w:r w:rsidRPr="00C7345F">
              <w:t>0.853</w:t>
            </w:r>
          </w:p>
        </w:tc>
        <w:tc>
          <w:tcPr>
            <w:tcW w:w="1008" w:type="dxa"/>
            <w:tcBorders>
              <w:top w:val="nil"/>
              <w:bottom w:val="single" w:sz="4" w:space="0" w:color="auto"/>
            </w:tcBorders>
            <w:noWrap/>
            <w:hideMark/>
          </w:tcPr>
          <w:p w14:paraId="010E78C7" w14:textId="77777777" w:rsidR="001C1EA4" w:rsidRPr="00C7345F" w:rsidRDefault="001C1EA4" w:rsidP="00F73F5C">
            <w:pPr>
              <w:pStyle w:val="TableText"/>
              <w:ind w:right="144"/>
            </w:pPr>
            <w:r w:rsidRPr="00C7345F">
              <w:t>0.937</w:t>
            </w:r>
          </w:p>
        </w:tc>
        <w:tc>
          <w:tcPr>
            <w:tcW w:w="1152" w:type="dxa"/>
            <w:tcBorders>
              <w:top w:val="nil"/>
              <w:bottom w:val="single" w:sz="4" w:space="0" w:color="auto"/>
            </w:tcBorders>
            <w:noWrap/>
            <w:hideMark/>
          </w:tcPr>
          <w:p w14:paraId="233C0D96" w14:textId="77777777" w:rsidR="001C1EA4" w:rsidRPr="00C7345F" w:rsidRDefault="001C1EA4" w:rsidP="00F73F5C">
            <w:pPr>
              <w:pStyle w:val="TableText"/>
              <w:ind w:right="144"/>
            </w:pPr>
            <w:r w:rsidRPr="00C7345F">
              <w:t>0.919</w:t>
            </w:r>
          </w:p>
        </w:tc>
        <w:tc>
          <w:tcPr>
            <w:tcW w:w="1008" w:type="dxa"/>
            <w:tcBorders>
              <w:top w:val="nil"/>
              <w:bottom w:val="single" w:sz="4" w:space="0" w:color="auto"/>
            </w:tcBorders>
            <w:noWrap/>
            <w:hideMark/>
          </w:tcPr>
          <w:p w14:paraId="51E20A8C" w14:textId="77777777" w:rsidR="001C1EA4" w:rsidRPr="00C7345F" w:rsidRDefault="001C1EA4" w:rsidP="00F73F5C">
            <w:pPr>
              <w:pStyle w:val="TableText"/>
              <w:ind w:right="144"/>
            </w:pPr>
            <w:r w:rsidRPr="00C7345F">
              <w:t>0.934</w:t>
            </w:r>
          </w:p>
        </w:tc>
        <w:tc>
          <w:tcPr>
            <w:tcW w:w="1008" w:type="dxa"/>
            <w:tcBorders>
              <w:top w:val="nil"/>
              <w:bottom w:val="single" w:sz="4" w:space="0" w:color="auto"/>
            </w:tcBorders>
          </w:tcPr>
          <w:p w14:paraId="67BB6DDB" w14:textId="77777777" w:rsidR="001C1EA4" w:rsidRPr="00C7345F" w:rsidRDefault="001C1EA4" w:rsidP="00F73F5C">
            <w:pPr>
              <w:pStyle w:val="TableText"/>
              <w:ind w:right="144"/>
            </w:pPr>
            <w:r w:rsidRPr="00C7345F">
              <w:t>0.928</w:t>
            </w:r>
          </w:p>
        </w:tc>
      </w:tr>
      <w:tr w:rsidR="001C1EA4" w:rsidRPr="00C7345F" w14:paraId="3C4C18C9" w14:textId="77777777" w:rsidTr="00F73F5C">
        <w:tc>
          <w:tcPr>
            <w:tcW w:w="4752" w:type="dxa"/>
            <w:tcBorders>
              <w:top w:val="single" w:sz="4" w:space="0" w:color="auto"/>
              <w:bottom w:val="nil"/>
            </w:tcBorders>
          </w:tcPr>
          <w:p w14:paraId="68BF1751" w14:textId="77777777" w:rsidR="001C1EA4" w:rsidRPr="00C7345F" w:rsidRDefault="001C1EA4" w:rsidP="00F73F5C">
            <w:pPr>
              <w:pStyle w:val="TableText"/>
              <w:ind w:right="144"/>
            </w:pPr>
            <w:r w:rsidRPr="00C7345F">
              <w:t>Using accommodations</w:t>
            </w:r>
          </w:p>
        </w:tc>
        <w:tc>
          <w:tcPr>
            <w:tcW w:w="1152" w:type="dxa"/>
            <w:tcBorders>
              <w:top w:val="single" w:sz="4" w:space="0" w:color="auto"/>
              <w:bottom w:val="nil"/>
            </w:tcBorders>
            <w:noWrap/>
          </w:tcPr>
          <w:p w14:paraId="05EE6D2C" w14:textId="77777777" w:rsidR="001C1EA4" w:rsidRPr="00C7345F" w:rsidRDefault="001C1EA4" w:rsidP="00F73F5C">
            <w:pPr>
              <w:pStyle w:val="TableText"/>
              <w:ind w:right="144"/>
            </w:pPr>
            <w:r w:rsidRPr="00C7345F">
              <w:t>105</w:t>
            </w:r>
          </w:p>
        </w:tc>
        <w:tc>
          <w:tcPr>
            <w:tcW w:w="1008" w:type="dxa"/>
            <w:tcBorders>
              <w:top w:val="single" w:sz="4" w:space="0" w:color="auto"/>
              <w:bottom w:val="nil"/>
            </w:tcBorders>
          </w:tcPr>
          <w:p w14:paraId="26DEF64B" w14:textId="77777777" w:rsidR="001C1EA4" w:rsidRPr="00C7345F" w:rsidRDefault="001C1EA4" w:rsidP="00F73F5C">
            <w:pPr>
              <w:pStyle w:val="TableText"/>
              <w:ind w:right="144"/>
            </w:pPr>
            <w:r w:rsidRPr="00C7345F">
              <w:t>0.878</w:t>
            </w:r>
          </w:p>
        </w:tc>
        <w:tc>
          <w:tcPr>
            <w:tcW w:w="1008" w:type="dxa"/>
            <w:tcBorders>
              <w:top w:val="single" w:sz="4" w:space="0" w:color="auto"/>
              <w:bottom w:val="nil"/>
            </w:tcBorders>
            <w:noWrap/>
          </w:tcPr>
          <w:p w14:paraId="529B75C2" w14:textId="77777777" w:rsidR="001C1EA4" w:rsidRPr="00C7345F" w:rsidRDefault="001C1EA4" w:rsidP="00F73F5C">
            <w:pPr>
              <w:pStyle w:val="TableText"/>
              <w:ind w:right="144"/>
            </w:pPr>
            <w:r w:rsidRPr="00C7345F">
              <w:t>0.921</w:t>
            </w:r>
          </w:p>
        </w:tc>
        <w:tc>
          <w:tcPr>
            <w:tcW w:w="1008" w:type="dxa"/>
            <w:tcBorders>
              <w:top w:val="single" w:sz="4" w:space="0" w:color="auto"/>
              <w:bottom w:val="nil"/>
            </w:tcBorders>
            <w:noWrap/>
          </w:tcPr>
          <w:p w14:paraId="31017D80" w14:textId="77777777" w:rsidR="001C1EA4" w:rsidRPr="00C7345F" w:rsidRDefault="001C1EA4" w:rsidP="00F73F5C">
            <w:pPr>
              <w:pStyle w:val="TableText"/>
              <w:ind w:right="144"/>
            </w:pPr>
            <w:r w:rsidRPr="00C7345F">
              <w:t>0.878</w:t>
            </w:r>
          </w:p>
        </w:tc>
        <w:tc>
          <w:tcPr>
            <w:tcW w:w="1008" w:type="dxa"/>
            <w:tcBorders>
              <w:top w:val="single" w:sz="4" w:space="0" w:color="auto"/>
              <w:bottom w:val="nil"/>
            </w:tcBorders>
            <w:noWrap/>
          </w:tcPr>
          <w:p w14:paraId="2138722A" w14:textId="77777777" w:rsidR="001C1EA4" w:rsidRPr="00C7345F" w:rsidRDefault="001C1EA4" w:rsidP="00F73F5C">
            <w:pPr>
              <w:pStyle w:val="TableText"/>
              <w:ind w:right="144"/>
            </w:pPr>
            <w:r w:rsidRPr="00C7345F">
              <w:t>0.927</w:t>
            </w:r>
          </w:p>
        </w:tc>
        <w:tc>
          <w:tcPr>
            <w:tcW w:w="1152" w:type="dxa"/>
            <w:tcBorders>
              <w:top w:val="single" w:sz="4" w:space="0" w:color="auto"/>
              <w:bottom w:val="nil"/>
            </w:tcBorders>
            <w:noWrap/>
          </w:tcPr>
          <w:p w14:paraId="0D8086DC" w14:textId="77777777" w:rsidR="001C1EA4" w:rsidRPr="00C7345F" w:rsidRDefault="001C1EA4" w:rsidP="00F73F5C">
            <w:pPr>
              <w:pStyle w:val="TableText"/>
              <w:ind w:right="144"/>
            </w:pPr>
            <w:r w:rsidRPr="00C7345F">
              <w:t>0.932</w:t>
            </w:r>
          </w:p>
        </w:tc>
        <w:tc>
          <w:tcPr>
            <w:tcW w:w="1008" w:type="dxa"/>
            <w:tcBorders>
              <w:top w:val="single" w:sz="4" w:space="0" w:color="auto"/>
              <w:bottom w:val="nil"/>
            </w:tcBorders>
            <w:noWrap/>
          </w:tcPr>
          <w:p w14:paraId="16C251FC" w14:textId="77777777" w:rsidR="001C1EA4" w:rsidRPr="00C7345F" w:rsidRDefault="001C1EA4" w:rsidP="00F73F5C">
            <w:pPr>
              <w:pStyle w:val="TableText"/>
              <w:ind w:right="144"/>
            </w:pPr>
            <w:r w:rsidRPr="00C7345F">
              <w:t>0.914</w:t>
            </w:r>
          </w:p>
        </w:tc>
        <w:tc>
          <w:tcPr>
            <w:tcW w:w="1008" w:type="dxa"/>
            <w:tcBorders>
              <w:top w:val="single" w:sz="4" w:space="0" w:color="auto"/>
              <w:bottom w:val="nil"/>
            </w:tcBorders>
          </w:tcPr>
          <w:p w14:paraId="37CFDC88" w14:textId="77777777" w:rsidR="001C1EA4" w:rsidRPr="00C7345F" w:rsidRDefault="001C1EA4" w:rsidP="00F73F5C">
            <w:pPr>
              <w:pStyle w:val="TableText"/>
              <w:ind w:right="144"/>
            </w:pPr>
            <w:r w:rsidRPr="00C7345F">
              <w:t>0.939</w:t>
            </w:r>
          </w:p>
        </w:tc>
      </w:tr>
      <w:tr w:rsidR="001C1EA4" w:rsidRPr="00C7345F" w14:paraId="3075CDCF" w14:textId="77777777" w:rsidTr="00F73F5C">
        <w:tc>
          <w:tcPr>
            <w:tcW w:w="4752" w:type="dxa"/>
            <w:tcBorders>
              <w:top w:val="nil"/>
              <w:bottom w:val="single" w:sz="4" w:space="0" w:color="auto"/>
            </w:tcBorders>
            <w:hideMark/>
          </w:tcPr>
          <w:p w14:paraId="4E5FA685" w14:textId="77777777" w:rsidR="001C1EA4" w:rsidRPr="00C7345F" w:rsidRDefault="001C1EA4" w:rsidP="00F73F5C">
            <w:pPr>
              <w:pStyle w:val="TableText"/>
              <w:ind w:right="144"/>
            </w:pPr>
            <w:r w:rsidRPr="00C7345F">
              <w:t>Not using accommodations</w:t>
            </w:r>
          </w:p>
        </w:tc>
        <w:tc>
          <w:tcPr>
            <w:tcW w:w="1152" w:type="dxa"/>
            <w:tcBorders>
              <w:top w:val="nil"/>
              <w:bottom w:val="single" w:sz="4" w:space="0" w:color="auto"/>
            </w:tcBorders>
            <w:noWrap/>
            <w:hideMark/>
          </w:tcPr>
          <w:p w14:paraId="46840B71" w14:textId="77777777" w:rsidR="001C1EA4" w:rsidRPr="00C7345F" w:rsidRDefault="001C1EA4" w:rsidP="00F73F5C">
            <w:pPr>
              <w:pStyle w:val="TableText"/>
              <w:ind w:right="144"/>
            </w:pPr>
            <w:r w:rsidRPr="00C7345F">
              <w:t>99,613</w:t>
            </w:r>
          </w:p>
        </w:tc>
        <w:tc>
          <w:tcPr>
            <w:tcW w:w="1008" w:type="dxa"/>
            <w:tcBorders>
              <w:top w:val="nil"/>
              <w:bottom w:val="single" w:sz="4" w:space="0" w:color="auto"/>
            </w:tcBorders>
            <w:hideMark/>
          </w:tcPr>
          <w:p w14:paraId="52B7C0B2" w14:textId="77777777" w:rsidR="001C1EA4" w:rsidRPr="00C7345F" w:rsidRDefault="001C1EA4" w:rsidP="00F73F5C">
            <w:pPr>
              <w:pStyle w:val="TableText"/>
              <w:ind w:right="144"/>
            </w:pPr>
            <w:r w:rsidRPr="00C7345F">
              <w:t>0.879</w:t>
            </w:r>
          </w:p>
        </w:tc>
        <w:tc>
          <w:tcPr>
            <w:tcW w:w="1008" w:type="dxa"/>
            <w:tcBorders>
              <w:top w:val="nil"/>
              <w:bottom w:val="single" w:sz="4" w:space="0" w:color="auto"/>
            </w:tcBorders>
            <w:noWrap/>
            <w:hideMark/>
          </w:tcPr>
          <w:p w14:paraId="6E6853EA" w14:textId="77777777" w:rsidR="001C1EA4" w:rsidRPr="00C7345F" w:rsidRDefault="001C1EA4" w:rsidP="00F73F5C">
            <w:pPr>
              <w:pStyle w:val="TableText"/>
              <w:ind w:right="144"/>
            </w:pPr>
            <w:r w:rsidRPr="00C7345F">
              <w:t>0.903</w:t>
            </w:r>
          </w:p>
        </w:tc>
        <w:tc>
          <w:tcPr>
            <w:tcW w:w="1008" w:type="dxa"/>
            <w:tcBorders>
              <w:top w:val="nil"/>
              <w:bottom w:val="single" w:sz="4" w:space="0" w:color="auto"/>
            </w:tcBorders>
            <w:noWrap/>
            <w:hideMark/>
          </w:tcPr>
          <w:p w14:paraId="33681D63" w14:textId="77777777" w:rsidR="001C1EA4" w:rsidRPr="00C7345F" w:rsidRDefault="001C1EA4" w:rsidP="00F73F5C">
            <w:pPr>
              <w:pStyle w:val="TableText"/>
              <w:ind w:right="144"/>
            </w:pPr>
            <w:r w:rsidRPr="00C7345F">
              <w:t>0.855</w:t>
            </w:r>
          </w:p>
        </w:tc>
        <w:tc>
          <w:tcPr>
            <w:tcW w:w="1008" w:type="dxa"/>
            <w:tcBorders>
              <w:top w:val="nil"/>
              <w:bottom w:val="single" w:sz="4" w:space="0" w:color="auto"/>
            </w:tcBorders>
            <w:noWrap/>
            <w:hideMark/>
          </w:tcPr>
          <w:p w14:paraId="3C3C2FAA" w14:textId="77777777" w:rsidR="001C1EA4" w:rsidRPr="00C7345F" w:rsidRDefault="001C1EA4" w:rsidP="00F73F5C">
            <w:pPr>
              <w:pStyle w:val="TableText"/>
              <w:ind w:right="144"/>
            </w:pPr>
            <w:r w:rsidRPr="00C7345F">
              <w:t>0.937</w:t>
            </w:r>
          </w:p>
        </w:tc>
        <w:tc>
          <w:tcPr>
            <w:tcW w:w="1152" w:type="dxa"/>
            <w:tcBorders>
              <w:top w:val="nil"/>
              <w:bottom w:val="single" w:sz="4" w:space="0" w:color="auto"/>
            </w:tcBorders>
            <w:noWrap/>
            <w:hideMark/>
          </w:tcPr>
          <w:p w14:paraId="6BFD5848" w14:textId="77777777" w:rsidR="001C1EA4" w:rsidRPr="00C7345F" w:rsidRDefault="001C1EA4" w:rsidP="00F73F5C">
            <w:pPr>
              <w:pStyle w:val="TableText"/>
              <w:ind w:right="144"/>
            </w:pPr>
            <w:r w:rsidRPr="00C7345F">
              <w:t>0.921</w:t>
            </w:r>
          </w:p>
        </w:tc>
        <w:tc>
          <w:tcPr>
            <w:tcW w:w="1008" w:type="dxa"/>
            <w:tcBorders>
              <w:top w:val="nil"/>
              <w:bottom w:val="single" w:sz="4" w:space="0" w:color="auto"/>
            </w:tcBorders>
            <w:noWrap/>
            <w:hideMark/>
          </w:tcPr>
          <w:p w14:paraId="7130C5F4" w14:textId="77777777" w:rsidR="001C1EA4" w:rsidRPr="00C7345F" w:rsidRDefault="001C1EA4" w:rsidP="00F73F5C">
            <w:pPr>
              <w:pStyle w:val="TableText"/>
              <w:ind w:right="144"/>
            </w:pPr>
            <w:r w:rsidRPr="00C7345F">
              <w:t>0.934</w:t>
            </w:r>
          </w:p>
        </w:tc>
        <w:tc>
          <w:tcPr>
            <w:tcW w:w="1008" w:type="dxa"/>
            <w:tcBorders>
              <w:top w:val="nil"/>
              <w:bottom w:val="single" w:sz="4" w:space="0" w:color="auto"/>
            </w:tcBorders>
          </w:tcPr>
          <w:p w14:paraId="77270EF5" w14:textId="77777777" w:rsidR="001C1EA4" w:rsidRPr="00C7345F" w:rsidRDefault="001C1EA4" w:rsidP="00F73F5C">
            <w:pPr>
              <w:pStyle w:val="TableText"/>
              <w:ind w:right="144"/>
            </w:pPr>
            <w:r w:rsidRPr="00C7345F">
              <w:t>0.930</w:t>
            </w:r>
          </w:p>
        </w:tc>
      </w:tr>
      <w:tr w:rsidR="001C1EA4" w:rsidRPr="00C7345F" w14:paraId="6A275C28" w14:textId="77777777" w:rsidTr="00F73F5C">
        <w:tc>
          <w:tcPr>
            <w:tcW w:w="4752" w:type="dxa"/>
            <w:tcBorders>
              <w:top w:val="single" w:sz="4" w:space="0" w:color="auto"/>
              <w:bottom w:val="nil"/>
            </w:tcBorders>
          </w:tcPr>
          <w:p w14:paraId="32653AF8" w14:textId="77777777" w:rsidR="001C1EA4" w:rsidRPr="00C7345F" w:rsidRDefault="001C1EA4" w:rsidP="00F73F5C">
            <w:pPr>
              <w:pStyle w:val="TableText"/>
              <w:ind w:right="144"/>
            </w:pPr>
            <w:r w:rsidRPr="00C7345F">
              <w:t>Military</w:t>
            </w:r>
          </w:p>
        </w:tc>
        <w:tc>
          <w:tcPr>
            <w:tcW w:w="1152" w:type="dxa"/>
            <w:tcBorders>
              <w:top w:val="single" w:sz="4" w:space="0" w:color="auto"/>
              <w:bottom w:val="nil"/>
            </w:tcBorders>
            <w:noWrap/>
          </w:tcPr>
          <w:p w14:paraId="7093FB7B" w14:textId="77777777" w:rsidR="001C1EA4" w:rsidRPr="00C7345F" w:rsidRDefault="001C1EA4" w:rsidP="00F73F5C">
            <w:pPr>
              <w:pStyle w:val="TableText"/>
              <w:ind w:right="144"/>
            </w:pPr>
            <w:r w:rsidRPr="00C7345F">
              <w:t>455</w:t>
            </w:r>
          </w:p>
        </w:tc>
        <w:tc>
          <w:tcPr>
            <w:tcW w:w="1008" w:type="dxa"/>
            <w:tcBorders>
              <w:top w:val="single" w:sz="4" w:space="0" w:color="auto"/>
              <w:bottom w:val="nil"/>
            </w:tcBorders>
          </w:tcPr>
          <w:p w14:paraId="78239125" w14:textId="77777777" w:rsidR="001C1EA4" w:rsidRPr="00C7345F" w:rsidRDefault="001C1EA4" w:rsidP="00F73F5C">
            <w:pPr>
              <w:pStyle w:val="TableText"/>
              <w:ind w:right="144"/>
            </w:pPr>
            <w:r w:rsidRPr="00C7345F">
              <w:t>0.883</w:t>
            </w:r>
          </w:p>
        </w:tc>
        <w:tc>
          <w:tcPr>
            <w:tcW w:w="1008" w:type="dxa"/>
            <w:tcBorders>
              <w:top w:val="single" w:sz="4" w:space="0" w:color="auto"/>
              <w:bottom w:val="nil"/>
            </w:tcBorders>
            <w:noWrap/>
          </w:tcPr>
          <w:p w14:paraId="07843533" w14:textId="77777777" w:rsidR="001C1EA4" w:rsidRPr="00C7345F" w:rsidRDefault="001C1EA4" w:rsidP="00F73F5C">
            <w:pPr>
              <w:pStyle w:val="TableText"/>
              <w:ind w:right="144"/>
            </w:pPr>
            <w:r w:rsidRPr="00C7345F">
              <w:t>0.892</w:t>
            </w:r>
          </w:p>
        </w:tc>
        <w:tc>
          <w:tcPr>
            <w:tcW w:w="1008" w:type="dxa"/>
            <w:tcBorders>
              <w:top w:val="single" w:sz="4" w:space="0" w:color="auto"/>
              <w:bottom w:val="nil"/>
            </w:tcBorders>
            <w:noWrap/>
          </w:tcPr>
          <w:p w14:paraId="75F9A9A2" w14:textId="77777777" w:rsidR="001C1EA4" w:rsidRPr="00C7345F" w:rsidRDefault="001C1EA4" w:rsidP="00F73F5C">
            <w:pPr>
              <w:pStyle w:val="TableText"/>
              <w:ind w:right="144"/>
            </w:pPr>
            <w:r w:rsidRPr="00C7345F">
              <w:t>0.827</w:t>
            </w:r>
          </w:p>
        </w:tc>
        <w:tc>
          <w:tcPr>
            <w:tcW w:w="1008" w:type="dxa"/>
            <w:tcBorders>
              <w:top w:val="single" w:sz="4" w:space="0" w:color="auto"/>
              <w:bottom w:val="nil"/>
            </w:tcBorders>
            <w:noWrap/>
          </w:tcPr>
          <w:p w14:paraId="05EDB054" w14:textId="77777777" w:rsidR="001C1EA4" w:rsidRPr="00C7345F" w:rsidRDefault="001C1EA4" w:rsidP="00F73F5C">
            <w:pPr>
              <w:pStyle w:val="TableText"/>
              <w:ind w:right="144"/>
            </w:pPr>
            <w:r w:rsidRPr="00C7345F">
              <w:t>0.934</w:t>
            </w:r>
          </w:p>
        </w:tc>
        <w:tc>
          <w:tcPr>
            <w:tcW w:w="1152" w:type="dxa"/>
            <w:tcBorders>
              <w:top w:val="single" w:sz="4" w:space="0" w:color="auto"/>
              <w:bottom w:val="nil"/>
            </w:tcBorders>
            <w:noWrap/>
          </w:tcPr>
          <w:p w14:paraId="0A923F64" w14:textId="77777777" w:rsidR="001C1EA4" w:rsidRPr="00C7345F" w:rsidRDefault="001C1EA4" w:rsidP="00F73F5C">
            <w:pPr>
              <w:pStyle w:val="TableText"/>
              <w:ind w:right="144"/>
            </w:pPr>
            <w:r w:rsidRPr="00C7345F">
              <w:t>0.913</w:t>
            </w:r>
          </w:p>
        </w:tc>
        <w:tc>
          <w:tcPr>
            <w:tcW w:w="1008" w:type="dxa"/>
            <w:tcBorders>
              <w:top w:val="single" w:sz="4" w:space="0" w:color="auto"/>
              <w:bottom w:val="nil"/>
            </w:tcBorders>
            <w:noWrap/>
          </w:tcPr>
          <w:p w14:paraId="27968DA3" w14:textId="77777777" w:rsidR="001C1EA4" w:rsidRPr="00C7345F" w:rsidRDefault="001C1EA4" w:rsidP="00F73F5C">
            <w:pPr>
              <w:pStyle w:val="TableText"/>
              <w:ind w:right="144"/>
            </w:pPr>
            <w:r w:rsidRPr="00C7345F">
              <w:t>0.924</w:t>
            </w:r>
          </w:p>
        </w:tc>
        <w:tc>
          <w:tcPr>
            <w:tcW w:w="1008" w:type="dxa"/>
            <w:tcBorders>
              <w:top w:val="single" w:sz="4" w:space="0" w:color="auto"/>
              <w:bottom w:val="nil"/>
            </w:tcBorders>
          </w:tcPr>
          <w:p w14:paraId="55C4636E" w14:textId="77777777" w:rsidR="001C1EA4" w:rsidRPr="00C7345F" w:rsidRDefault="001C1EA4" w:rsidP="00F73F5C">
            <w:pPr>
              <w:pStyle w:val="TableText"/>
              <w:ind w:right="144"/>
            </w:pPr>
            <w:r w:rsidRPr="00C7345F">
              <w:t>0.922</w:t>
            </w:r>
          </w:p>
        </w:tc>
      </w:tr>
      <w:tr w:rsidR="001C1EA4" w:rsidRPr="00C7345F" w14:paraId="5763F777" w14:textId="77777777" w:rsidTr="00F73F5C">
        <w:tc>
          <w:tcPr>
            <w:tcW w:w="4752" w:type="dxa"/>
            <w:tcBorders>
              <w:top w:val="nil"/>
              <w:bottom w:val="single" w:sz="4" w:space="0" w:color="auto"/>
            </w:tcBorders>
          </w:tcPr>
          <w:p w14:paraId="03076BA3" w14:textId="77777777" w:rsidR="001C1EA4" w:rsidRPr="00C7345F" w:rsidRDefault="001C1EA4" w:rsidP="00F73F5C">
            <w:pPr>
              <w:pStyle w:val="TableText"/>
              <w:ind w:right="144"/>
            </w:pPr>
            <w:r w:rsidRPr="00C7345F">
              <w:t>Not military</w:t>
            </w:r>
          </w:p>
        </w:tc>
        <w:tc>
          <w:tcPr>
            <w:tcW w:w="1152" w:type="dxa"/>
            <w:tcBorders>
              <w:top w:val="nil"/>
              <w:bottom w:val="single" w:sz="4" w:space="0" w:color="auto"/>
            </w:tcBorders>
            <w:noWrap/>
          </w:tcPr>
          <w:p w14:paraId="4EB8FE6B" w14:textId="77777777" w:rsidR="001C1EA4" w:rsidRPr="00C7345F" w:rsidRDefault="001C1EA4" w:rsidP="00F73F5C">
            <w:pPr>
              <w:pStyle w:val="TableText"/>
              <w:ind w:right="144"/>
            </w:pPr>
            <w:r w:rsidRPr="00C7345F">
              <w:t>99,263</w:t>
            </w:r>
          </w:p>
        </w:tc>
        <w:tc>
          <w:tcPr>
            <w:tcW w:w="1008" w:type="dxa"/>
            <w:tcBorders>
              <w:top w:val="nil"/>
              <w:bottom w:val="single" w:sz="4" w:space="0" w:color="auto"/>
            </w:tcBorders>
          </w:tcPr>
          <w:p w14:paraId="2A051D2D" w14:textId="77777777" w:rsidR="001C1EA4" w:rsidRPr="00C7345F" w:rsidRDefault="001C1EA4" w:rsidP="00F73F5C">
            <w:pPr>
              <w:pStyle w:val="TableText"/>
              <w:ind w:right="144"/>
            </w:pPr>
            <w:r w:rsidRPr="00C7345F">
              <w:t>0.879</w:t>
            </w:r>
          </w:p>
        </w:tc>
        <w:tc>
          <w:tcPr>
            <w:tcW w:w="1008" w:type="dxa"/>
            <w:tcBorders>
              <w:top w:val="nil"/>
              <w:bottom w:val="single" w:sz="4" w:space="0" w:color="auto"/>
            </w:tcBorders>
            <w:noWrap/>
          </w:tcPr>
          <w:p w14:paraId="213D0AB6" w14:textId="77777777" w:rsidR="001C1EA4" w:rsidRPr="00C7345F" w:rsidRDefault="001C1EA4" w:rsidP="00F73F5C">
            <w:pPr>
              <w:pStyle w:val="TableText"/>
              <w:ind w:right="144"/>
            </w:pPr>
            <w:r w:rsidRPr="00C7345F">
              <w:t>0.903</w:t>
            </w:r>
          </w:p>
        </w:tc>
        <w:tc>
          <w:tcPr>
            <w:tcW w:w="1008" w:type="dxa"/>
            <w:tcBorders>
              <w:top w:val="nil"/>
              <w:bottom w:val="single" w:sz="4" w:space="0" w:color="auto"/>
            </w:tcBorders>
            <w:noWrap/>
          </w:tcPr>
          <w:p w14:paraId="3DD0A6E8" w14:textId="77777777" w:rsidR="001C1EA4" w:rsidRPr="00C7345F" w:rsidRDefault="001C1EA4" w:rsidP="00F73F5C">
            <w:pPr>
              <w:pStyle w:val="TableText"/>
              <w:ind w:right="144"/>
            </w:pPr>
            <w:r w:rsidRPr="00C7345F">
              <w:t>0.855</w:t>
            </w:r>
          </w:p>
        </w:tc>
        <w:tc>
          <w:tcPr>
            <w:tcW w:w="1008" w:type="dxa"/>
            <w:tcBorders>
              <w:top w:val="nil"/>
              <w:bottom w:val="single" w:sz="4" w:space="0" w:color="auto"/>
            </w:tcBorders>
            <w:noWrap/>
          </w:tcPr>
          <w:p w14:paraId="089FF45E" w14:textId="77777777" w:rsidR="001C1EA4" w:rsidRPr="00C7345F" w:rsidRDefault="001C1EA4" w:rsidP="00F73F5C">
            <w:pPr>
              <w:pStyle w:val="TableText"/>
              <w:ind w:right="144"/>
            </w:pPr>
            <w:r w:rsidRPr="00C7345F">
              <w:t>0.937</w:t>
            </w:r>
          </w:p>
        </w:tc>
        <w:tc>
          <w:tcPr>
            <w:tcW w:w="1152" w:type="dxa"/>
            <w:tcBorders>
              <w:top w:val="nil"/>
              <w:bottom w:val="single" w:sz="4" w:space="0" w:color="auto"/>
            </w:tcBorders>
            <w:noWrap/>
          </w:tcPr>
          <w:p w14:paraId="7B6E64B4" w14:textId="77777777" w:rsidR="001C1EA4" w:rsidRPr="00C7345F" w:rsidRDefault="001C1EA4" w:rsidP="00F73F5C">
            <w:pPr>
              <w:pStyle w:val="TableText"/>
              <w:ind w:right="144"/>
            </w:pPr>
            <w:r w:rsidRPr="00C7345F">
              <w:t>0.921</w:t>
            </w:r>
          </w:p>
        </w:tc>
        <w:tc>
          <w:tcPr>
            <w:tcW w:w="1008" w:type="dxa"/>
            <w:tcBorders>
              <w:top w:val="nil"/>
              <w:bottom w:val="single" w:sz="4" w:space="0" w:color="auto"/>
            </w:tcBorders>
            <w:noWrap/>
          </w:tcPr>
          <w:p w14:paraId="551A5430" w14:textId="77777777" w:rsidR="001C1EA4" w:rsidRPr="00C7345F" w:rsidRDefault="001C1EA4" w:rsidP="00F73F5C">
            <w:pPr>
              <w:pStyle w:val="TableText"/>
              <w:ind w:right="144"/>
            </w:pPr>
            <w:r w:rsidRPr="00C7345F">
              <w:t>0.934</w:t>
            </w:r>
          </w:p>
        </w:tc>
        <w:tc>
          <w:tcPr>
            <w:tcW w:w="1008" w:type="dxa"/>
            <w:tcBorders>
              <w:top w:val="nil"/>
              <w:bottom w:val="single" w:sz="4" w:space="0" w:color="auto"/>
            </w:tcBorders>
          </w:tcPr>
          <w:p w14:paraId="6E1C8695" w14:textId="77777777" w:rsidR="001C1EA4" w:rsidRPr="00C7345F" w:rsidRDefault="001C1EA4" w:rsidP="00F73F5C">
            <w:pPr>
              <w:pStyle w:val="TableText"/>
              <w:ind w:right="144"/>
            </w:pPr>
            <w:r w:rsidRPr="00C7345F">
              <w:t>0.930</w:t>
            </w:r>
          </w:p>
        </w:tc>
      </w:tr>
      <w:tr w:rsidR="001C1EA4" w:rsidRPr="00C7345F" w14:paraId="6291BE2A" w14:textId="77777777" w:rsidTr="00F73F5C">
        <w:tc>
          <w:tcPr>
            <w:tcW w:w="4752" w:type="dxa"/>
            <w:tcBorders>
              <w:top w:val="single" w:sz="4" w:space="0" w:color="auto"/>
              <w:bottom w:val="nil"/>
            </w:tcBorders>
          </w:tcPr>
          <w:p w14:paraId="31197B74" w14:textId="77777777" w:rsidR="001C1EA4" w:rsidRPr="00C7345F" w:rsidRDefault="001C1EA4" w:rsidP="00F73F5C">
            <w:pPr>
              <w:pStyle w:val="TableText"/>
              <w:ind w:right="144"/>
            </w:pPr>
            <w:r w:rsidRPr="00C7345F">
              <w:t>Homeless</w:t>
            </w:r>
          </w:p>
        </w:tc>
        <w:tc>
          <w:tcPr>
            <w:tcW w:w="1152" w:type="dxa"/>
            <w:tcBorders>
              <w:top w:val="single" w:sz="4" w:space="0" w:color="auto"/>
              <w:bottom w:val="nil"/>
            </w:tcBorders>
            <w:noWrap/>
          </w:tcPr>
          <w:p w14:paraId="39A1E835" w14:textId="77777777" w:rsidR="001C1EA4" w:rsidRPr="00C7345F" w:rsidRDefault="001C1EA4" w:rsidP="00F73F5C">
            <w:pPr>
              <w:pStyle w:val="TableText"/>
              <w:ind w:right="144"/>
            </w:pPr>
            <w:r w:rsidRPr="00C7345F">
              <w:t>3,100</w:t>
            </w:r>
          </w:p>
        </w:tc>
        <w:tc>
          <w:tcPr>
            <w:tcW w:w="1008" w:type="dxa"/>
            <w:tcBorders>
              <w:top w:val="single" w:sz="4" w:space="0" w:color="auto"/>
              <w:bottom w:val="nil"/>
            </w:tcBorders>
          </w:tcPr>
          <w:p w14:paraId="135615A5" w14:textId="77777777" w:rsidR="001C1EA4" w:rsidRPr="00C7345F" w:rsidRDefault="001C1EA4" w:rsidP="00F73F5C">
            <w:pPr>
              <w:pStyle w:val="TableText"/>
              <w:ind w:right="144"/>
            </w:pPr>
            <w:r w:rsidRPr="00C7345F">
              <w:t>0.879</w:t>
            </w:r>
          </w:p>
        </w:tc>
        <w:tc>
          <w:tcPr>
            <w:tcW w:w="1008" w:type="dxa"/>
            <w:tcBorders>
              <w:top w:val="single" w:sz="4" w:space="0" w:color="auto"/>
              <w:bottom w:val="nil"/>
            </w:tcBorders>
            <w:noWrap/>
          </w:tcPr>
          <w:p w14:paraId="68890CFE" w14:textId="77777777" w:rsidR="001C1EA4" w:rsidRPr="00C7345F" w:rsidRDefault="001C1EA4" w:rsidP="00F73F5C">
            <w:pPr>
              <w:pStyle w:val="TableText"/>
              <w:ind w:right="144"/>
            </w:pPr>
            <w:r w:rsidRPr="00C7345F">
              <w:t>0.915</w:t>
            </w:r>
          </w:p>
        </w:tc>
        <w:tc>
          <w:tcPr>
            <w:tcW w:w="1008" w:type="dxa"/>
            <w:tcBorders>
              <w:top w:val="single" w:sz="4" w:space="0" w:color="auto"/>
              <w:bottom w:val="nil"/>
            </w:tcBorders>
            <w:noWrap/>
          </w:tcPr>
          <w:p w14:paraId="6CC452FF" w14:textId="77777777" w:rsidR="001C1EA4" w:rsidRPr="00C7345F" w:rsidRDefault="001C1EA4" w:rsidP="00F73F5C">
            <w:pPr>
              <w:pStyle w:val="TableText"/>
              <w:ind w:right="144"/>
            </w:pPr>
            <w:r w:rsidRPr="00C7345F">
              <w:t>0.846</w:t>
            </w:r>
          </w:p>
        </w:tc>
        <w:tc>
          <w:tcPr>
            <w:tcW w:w="1008" w:type="dxa"/>
            <w:tcBorders>
              <w:top w:val="single" w:sz="4" w:space="0" w:color="auto"/>
              <w:bottom w:val="nil"/>
            </w:tcBorders>
            <w:noWrap/>
          </w:tcPr>
          <w:p w14:paraId="42B101F7" w14:textId="77777777" w:rsidR="001C1EA4" w:rsidRPr="00C7345F" w:rsidRDefault="001C1EA4" w:rsidP="00F73F5C">
            <w:pPr>
              <w:pStyle w:val="TableText"/>
              <w:ind w:right="144"/>
            </w:pPr>
            <w:r w:rsidRPr="00C7345F">
              <w:t>0.921</w:t>
            </w:r>
          </w:p>
        </w:tc>
        <w:tc>
          <w:tcPr>
            <w:tcW w:w="1152" w:type="dxa"/>
            <w:tcBorders>
              <w:top w:val="single" w:sz="4" w:space="0" w:color="auto"/>
              <w:bottom w:val="nil"/>
            </w:tcBorders>
            <w:noWrap/>
          </w:tcPr>
          <w:p w14:paraId="1BA527FD" w14:textId="77777777" w:rsidR="001C1EA4" w:rsidRPr="00C7345F" w:rsidRDefault="001C1EA4" w:rsidP="00F73F5C">
            <w:pPr>
              <w:pStyle w:val="TableText"/>
              <w:ind w:right="144"/>
            </w:pPr>
            <w:r w:rsidRPr="00C7345F">
              <w:t>0.925</w:t>
            </w:r>
          </w:p>
        </w:tc>
        <w:tc>
          <w:tcPr>
            <w:tcW w:w="1008" w:type="dxa"/>
            <w:tcBorders>
              <w:top w:val="single" w:sz="4" w:space="0" w:color="auto"/>
              <w:bottom w:val="nil"/>
            </w:tcBorders>
            <w:noWrap/>
          </w:tcPr>
          <w:p w14:paraId="29FBE4C9" w14:textId="77777777" w:rsidR="001C1EA4" w:rsidRPr="00C7345F" w:rsidRDefault="001C1EA4" w:rsidP="00F73F5C">
            <w:pPr>
              <w:pStyle w:val="TableText"/>
              <w:ind w:right="144"/>
            </w:pPr>
            <w:r w:rsidRPr="00C7345F">
              <w:t>0.913</w:t>
            </w:r>
          </w:p>
        </w:tc>
        <w:tc>
          <w:tcPr>
            <w:tcW w:w="1008" w:type="dxa"/>
            <w:tcBorders>
              <w:top w:val="single" w:sz="4" w:space="0" w:color="auto"/>
              <w:bottom w:val="nil"/>
            </w:tcBorders>
          </w:tcPr>
          <w:p w14:paraId="3F84BE9F" w14:textId="77777777" w:rsidR="001C1EA4" w:rsidRPr="00C7345F" w:rsidRDefault="001C1EA4" w:rsidP="00F73F5C">
            <w:pPr>
              <w:pStyle w:val="TableText"/>
              <w:ind w:right="144"/>
            </w:pPr>
            <w:r w:rsidRPr="00C7345F">
              <w:t>0.931</w:t>
            </w:r>
          </w:p>
        </w:tc>
      </w:tr>
      <w:tr w:rsidR="001C1EA4" w:rsidRPr="00C7345F" w14:paraId="56DF92C2" w14:textId="77777777" w:rsidTr="00F73F5C">
        <w:tc>
          <w:tcPr>
            <w:tcW w:w="4752" w:type="dxa"/>
            <w:tcBorders>
              <w:top w:val="nil"/>
            </w:tcBorders>
          </w:tcPr>
          <w:p w14:paraId="0C393A63" w14:textId="77777777" w:rsidR="001C1EA4" w:rsidRPr="00C7345F" w:rsidRDefault="001C1EA4" w:rsidP="00F73F5C">
            <w:pPr>
              <w:pStyle w:val="TableText"/>
              <w:ind w:right="144"/>
            </w:pPr>
            <w:r w:rsidRPr="00C7345F">
              <w:t>Not homeless</w:t>
            </w:r>
          </w:p>
        </w:tc>
        <w:tc>
          <w:tcPr>
            <w:tcW w:w="1152" w:type="dxa"/>
            <w:tcBorders>
              <w:top w:val="nil"/>
            </w:tcBorders>
            <w:noWrap/>
          </w:tcPr>
          <w:p w14:paraId="0A819560" w14:textId="77777777" w:rsidR="001C1EA4" w:rsidRPr="00C7345F" w:rsidRDefault="001C1EA4" w:rsidP="00F73F5C">
            <w:pPr>
              <w:pStyle w:val="TableText"/>
              <w:ind w:right="144"/>
            </w:pPr>
            <w:r w:rsidRPr="00C7345F">
              <w:t>96,618</w:t>
            </w:r>
          </w:p>
        </w:tc>
        <w:tc>
          <w:tcPr>
            <w:tcW w:w="1008" w:type="dxa"/>
            <w:tcBorders>
              <w:top w:val="nil"/>
            </w:tcBorders>
          </w:tcPr>
          <w:p w14:paraId="284C3A33" w14:textId="77777777" w:rsidR="001C1EA4" w:rsidRPr="00C7345F" w:rsidRDefault="001C1EA4" w:rsidP="00F73F5C">
            <w:pPr>
              <w:pStyle w:val="TableText"/>
              <w:ind w:right="144"/>
            </w:pPr>
            <w:r w:rsidRPr="00C7345F">
              <w:t>0.879</w:t>
            </w:r>
          </w:p>
        </w:tc>
        <w:tc>
          <w:tcPr>
            <w:tcW w:w="1008" w:type="dxa"/>
            <w:tcBorders>
              <w:top w:val="nil"/>
            </w:tcBorders>
            <w:noWrap/>
          </w:tcPr>
          <w:p w14:paraId="0F618475" w14:textId="77777777" w:rsidR="001C1EA4" w:rsidRPr="00C7345F" w:rsidRDefault="001C1EA4" w:rsidP="00F73F5C">
            <w:pPr>
              <w:pStyle w:val="TableText"/>
              <w:ind w:right="144"/>
            </w:pPr>
            <w:r w:rsidRPr="00C7345F">
              <w:t>0.902</w:t>
            </w:r>
          </w:p>
        </w:tc>
        <w:tc>
          <w:tcPr>
            <w:tcW w:w="1008" w:type="dxa"/>
            <w:tcBorders>
              <w:top w:val="nil"/>
            </w:tcBorders>
            <w:noWrap/>
          </w:tcPr>
          <w:p w14:paraId="2B232C62" w14:textId="77777777" w:rsidR="001C1EA4" w:rsidRPr="00C7345F" w:rsidRDefault="001C1EA4" w:rsidP="00F73F5C">
            <w:pPr>
              <w:pStyle w:val="TableText"/>
              <w:ind w:right="144"/>
            </w:pPr>
            <w:r w:rsidRPr="00C7345F">
              <w:t>0.854</w:t>
            </w:r>
          </w:p>
        </w:tc>
        <w:tc>
          <w:tcPr>
            <w:tcW w:w="1008" w:type="dxa"/>
            <w:tcBorders>
              <w:top w:val="nil"/>
            </w:tcBorders>
            <w:noWrap/>
          </w:tcPr>
          <w:p w14:paraId="7F6A880F" w14:textId="77777777" w:rsidR="001C1EA4" w:rsidRPr="00C7345F" w:rsidRDefault="001C1EA4" w:rsidP="00F73F5C">
            <w:pPr>
              <w:pStyle w:val="TableText"/>
              <w:ind w:right="144"/>
            </w:pPr>
            <w:r w:rsidRPr="00C7345F">
              <w:t>0.937</w:t>
            </w:r>
          </w:p>
        </w:tc>
        <w:tc>
          <w:tcPr>
            <w:tcW w:w="1152" w:type="dxa"/>
            <w:tcBorders>
              <w:top w:val="nil"/>
            </w:tcBorders>
            <w:noWrap/>
          </w:tcPr>
          <w:p w14:paraId="34F2AD32" w14:textId="77777777" w:rsidR="001C1EA4" w:rsidRPr="00C7345F" w:rsidRDefault="001C1EA4" w:rsidP="00F73F5C">
            <w:pPr>
              <w:pStyle w:val="TableText"/>
              <w:ind w:right="144"/>
            </w:pPr>
            <w:r w:rsidRPr="00C7345F">
              <w:t>0.921</w:t>
            </w:r>
          </w:p>
        </w:tc>
        <w:tc>
          <w:tcPr>
            <w:tcW w:w="1008" w:type="dxa"/>
            <w:tcBorders>
              <w:top w:val="nil"/>
            </w:tcBorders>
            <w:noWrap/>
          </w:tcPr>
          <w:p w14:paraId="5CEB39D8" w14:textId="77777777" w:rsidR="001C1EA4" w:rsidRPr="00C7345F" w:rsidRDefault="001C1EA4" w:rsidP="00F73F5C">
            <w:pPr>
              <w:pStyle w:val="TableText"/>
              <w:ind w:right="144"/>
            </w:pPr>
            <w:r w:rsidRPr="00C7345F">
              <w:t>0.934</w:t>
            </w:r>
          </w:p>
        </w:tc>
        <w:tc>
          <w:tcPr>
            <w:tcW w:w="1008" w:type="dxa"/>
            <w:tcBorders>
              <w:top w:val="nil"/>
            </w:tcBorders>
          </w:tcPr>
          <w:p w14:paraId="4716F5C6" w14:textId="77777777" w:rsidR="001C1EA4" w:rsidRPr="00C7345F" w:rsidRDefault="001C1EA4" w:rsidP="00F73F5C">
            <w:pPr>
              <w:pStyle w:val="TableText"/>
              <w:ind w:right="144"/>
            </w:pPr>
            <w:r w:rsidRPr="00C7345F">
              <w:t>0.929</w:t>
            </w:r>
          </w:p>
        </w:tc>
      </w:tr>
    </w:tbl>
    <w:p w14:paraId="5A0DF08B" w14:textId="77777777" w:rsidR="001C1EA4" w:rsidRPr="00C7345F" w:rsidRDefault="001C1EA4" w:rsidP="00F73F5C">
      <w:pPr>
        <w:pStyle w:val="Caption"/>
        <w:pageBreakBefore/>
      </w:pPr>
      <w:bookmarkStart w:id="992" w:name="_Ref94537776"/>
      <w:bookmarkStart w:id="993" w:name="_Toc134622049"/>
      <w:r w:rsidRPr="00C7345F">
        <w:lastRenderedPageBreak/>
        <w:t>Table 5.D.</w:t>
      </w:r>
      <w:r w:rsidRPr="00C7345F">
        <w:fldChar w:fldCharType="begin"/>
      </w:r>
      <w:r w:rsidRPr="00C7345F">
        <w:instrText>SEQ Table_5.D. \* ARABIC</w:instrText>
      </w:r>
      <w:r w:rsidRPr="00C7345F">
        <w:fldChar w:fldCharType="separate"/>
      </w:r>
      <w:r w:rsidRPr="00C7345F">
        <w:t>2</w:t>
      </w:r>
      <w:r w:rsidRPr="00C7345F">
        <w:fldChar w:fldCharType="end"/>
      </w:r>
      <w:bookmarkEnd w:id="992"/>
      <w:r w:rsidRPr="00C7345F">
        <w:t xml:space="preserve">  Reliability Estimates by Student Group for Kindergarten for PPT Emergency Forms</w:t>
      </w:r>
      <w:bookmarkEnd w:id="993"/>
    </w:p>
    <w:tbl>
      <w:tblPr>
        <w:tblStyle w:val="TRs"/>
        <w:tblW w:w="13104" w:type="dxa"/>
        <w:tblLayout w:type="fixed"/>
        <w:tblLook w:val="04A0" w:firstRow="1" w:lastRow="0" w:firstColumn="1" w:lastColumn="0" w:noHBand="0" w:noVBand="1"/>
        <w:tblDescription w:val="Reliability Estimates by Student Group for Kindergarten for PPT Emergency Forms"/>
      </w:tblPr>
      <w:tblGrid>
        <w:gridCol w:w="4752"/>
        <w:gridCol w:w="1152"/>
        <w:gridCol w:w="1008"/>
        <w:gridCol w:w="1008"/>
        <w:gridCol w:w="1008"/>
        <w:gridCol w:w="1008"/>
        <w:gridCol w:w="1152"/>
        <w:gridCol w:w="1008"/>
        <w:gridCol w:w="1008"/>
      </w:tblGrid>
      <w:tr w:rsidR="001C1EA4" w:rsidRPr="00C7345F" w14:paraId="69D26FA9"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63D1FD0E" w14:textId="77777777" w:rsidR="001C1EA4" w:rsidRPr="00C7345F" w:rsidRDefault="001C1EA4" w:rsidP="00F73F5C">
            <w:pPr>
              <w:pStyle w:val="TableHead"/>
              <w:rPr>
                <w:b w:val="0"/>
                <w:noProof w:val="0"/>
              </w:rPr>
            </w:pPr>
            <w:r w:rsidRPr="00C7345F">
              <w:rPr>
                <w:noProof w:val="0"/>
              </w:rPr>
              <w:t>Student Group</w:t>
            </w:r>
          </w:p>
        </w:tc>
        <w:tc>
          <w:tcPr>
            <w:tcW w:w="1152" w:type="dxa"/>
            <w:hideMark/>
          </w:tcPr>
          <w:p w14:paraId="09E5E5E5"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53B13391"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5014366A"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32785A33"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4E291A43"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19E15DF9"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75DEE6EE"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034E31A0"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00B5FE0D" w14:textId="77777777" w:rsidTr="00F73F5C">
        <w:tc>
          <w:tcPr>
            <w:tcW w:w="4752" w:type="dxa"/>
            <w:tcBorders>
              <w:top w:val="single" w:sz="4" w:space="0" w:color="auto"/>
              <w:bottom w:val="nil"/>
            </w:tcBorders>
            <w:vAlign w:val="bottom"/>
            <w:hideMark/>
          </w:tcPr>
          <w:p w14:paraId="49128A80" w14:textId="77777777" w:rsidR="001C1EA4" w:rsidRPr="00C7345F" w:rsidRDefault="001C1EA4" w:rsidP="00F73F5C">
            <w:pPr>
              <w:pStyle w:val="TableText"/>
              <w:ind w:right="144"/>
            </w:pPr>
            <w:r w:rsidRPr="00C7345F">
              <w:t>Male</w:t>
            </w:r>
          </w:p>
        </w:tc>
        <w:tc>
          <w:tcPr>
            <w:tcW w:w="1152" w:type="dxa"/>
            <w:tcBorders>
              <w:top w:val="single" w:sz="4" w:space="0" w:color="auto"/>
              <w:bottom w:val="nil"/>
            </w:tcBorders>
            <w:noWrap/>
            <w:hideMark/>
          </w:tcPr>
          <w:p w14:paraId="675834C1" w14:textId="77777777" w:rsidR="001C1EA4" w:rsidRPr="00C7345F" w:rsidRDefault="001C1EA4" w:rsidP="00F73F5C">
            <w:pPr>
              <w:pStyle w:val="TableText"/>
              <w:ind w:right="144"/>
            </w:pPr>
            <w:r w:rsidRPr="00C7345F">
              <w:t>11,925</w:t>
            </w:r>
          </w:p>
        </w:tc>
        <w:tc>
          <w:tcPr>
            <w:tcW w:w="1008" w:type="dxa"/>
            <w:tcBorders>
              <w:top w:val="single" w:sz="4" w:space="0" w:color="auto"/>
              <w:bottom w:val="nil"/>
            </w:tcBorders>
            <w:hideMark/>
          </w:tcPr>
          <w:p w14:paraId="3DECAB4D" w14:textId="77777777" w:rsidR="001C1EA4" w:rsidRPr="00C7345F" w:rsidRDefault="001C1EA4" w:rsidP="00F73F5C">
            <w:pPr>
              <w:pStyle w:val="TableText"/>
              <w:ind w:right="144"/>
            </w:pPr>
            <w:r w:rsidRPr="00C7345F">
              <w:t>0.844</w:t>
            </w:r>
          </w:p>
        </w:tc>
        <w:tc>
          <w:tcPr>
            <w:tcW w:w="1008" w:type="dxa"/>
            <w:tcBorders>
              <w:top w:val="single" w:sz="4" w:space="0" w:color="auto"/>
              <w:bottom w:val="nil"/>
            </w:tcBorders>
            <w:noWrap/>
            <w:hideMark/>
          </w:tcPr>
          <w:p w14:paraId="3B7484FC" w14:textId="77777777" w:rsidR="001C1EA4" w:rsidRPr="00C7345F" w:rsidRDefault="001C1EA4" w:rsidP="00F73F5C">
            <w:pPr>
              <w:pStyle w:val="TableText"/>
              <w:ind w:right="144"/>
            </w:pPr>
            <w:r w:rsidRPr="00C7345F">
              <w:t>0.903</w:t>
            </w:r>
          </w:p>
        </w:tc>
        <w:tc>
          <w:tcPr>
            <w:tcW w:w="1008" w:type="dxa"/>
            <w:tcBorders>
              <w:top w:val="single" w:sz="4" w:space="0" w:color="auto"/>
              <w:bottom w:val="nil"/>
            </w:tcBorders>
            <w:noWrap/>
            <w:hideMark/>
          </w:tcPr>
          <w:p w14:paraId="001E937D" w14:textId="77777777" w:rsidR="001C1EA4" w:rsidRPr="00C7345F" w:rsidRDefault="001C1EA4" w:rsidP="00F73F5C">
            <w:pPr>
              <w:pStyle w:val="TableText"/>
              <w:ind w:right="144"/>
            </w:pPr>
            <w:r w:rsidRPr="00C7345F">
              <w:t>0.835</w:t>
            </w:r>
          </w:p>
        </w:tc>
        <w:tc>
          <w:tcPr>
            <w:tcW w:w="1008" w:type="dxa"/>
            <w:tcBorders>
              <w:top w:val="single" w:sz="4" w:space="0" w:color="auto"/>
              <w:bottom w:val="nil"/>
            </w:tcBorders>
            <w:noWrap/>
            <w:hideMark/>
          </w:tcPr>
          <w:p w14:paraId="300CD104" w14:textId="77777777" w:rsidR="001C1EA4" w:rsidRPr="00C7345F" w:rsidRDefault="001C1EA4" w:rsidP="00F73F5C">
            <w:pPr>
              <w:pStyle w:val="TableText"/>
              <w:ind w:right="144"/>
            </w:pPr>
            <w:r w:rsidRPr="00C7345F">
              <w:t>0.939</w:t>
            </w:r>
          </w:p>
        </w:tc>
        <w:tc>
          <w:tcPr>
            <w:tcW w:w="1152" w:type="dxa"/>
            <w:tcBorders>
              <w:top w:val="single" w:sz="4" w:space="0" w:color="auto"/>
              <w:bottom w:val="nil"/>
            </w:tcBorders>
            <w:noWrap/>
            <w:hideMark/>
          </w:tcPr>
          <w:p w14:paraId="76BB5F8B" w14:textId="77777777" w:rsidR="001C1EA4" w:rsidRPr="00C7345F" w:rsidRDefault="001C1EA4" w:rsidP="00F73F5C">
            <w:pPr>
              <w:pStyle w:val="TableText"/>
              <w:ind w:right="144"/>
            </w:pPr>
            <w:r w:rsidRPr="00C7345F">
              <w:t>0.915</w:t>
            </w:r>
          </w:p>
        </w:tc>
        <w:tc>
          <w:tcPr>
            <w:tcW w:w="1008" w:type="dxa"/>
            <w:tcBorders>
              <w:top w:val="single" w:sz="4" w:space="0" w:color="auto"/>
              <w:bottom w:val="nil"/>
            </w:tcBorders>
            <w:noWrap/>
            <w:hideMark/>
          </w:tcPr>
          <w:p w14:paraId="0D4D3E9A" w14:textId="77777777" w:rsidR="001C1EA4" w:rsidRPr="00C7345F" w:rsidRDefault="001C1EA4" w:rsidP="00F73F5C">
            <w:pPr>
              <w:pStyle w:val="TableText"/>
              <w:ind w:right="144"/>
            </w:pPr>
            <w:r w:rsidRPr="00C7345F">
              <w:t>0.926</w:t>
            </w:r>
          </w:p>
        </w:tc>
        <w:tc>
          <w:tcPr>
            <w:tcW w:w="1008" w:type="dxa"/>
            <w:tcBorders>
              <w:top w:val="single" w:sz="4" w:space="0" w:color="auto"/>
              <w:bottom w:val="nil"/>
            </w:tcBorders>
          </w:tcPr>
          <w:p w14:paraId="67674B05" w14:textId="77777777" w:rsidR="001C1EA4" w:rsidRPr="00C7345F" w:rsidRDefault="001C1EA4" w:rsidP="00F73F5C">
            <w:pPr>
              <w:pStyle w:val="TableText"/>
              <w:ind w:right="144"/>
            </w:pPr>
            <w:r w:rsidRPr="00C7345F">
              <w:t>0.923</w:t>
            </w:r>
          </w:p>
        </w:tc>
      </w:tr>
      <w:tr w:rsidR="001C1EA4" w:rsidRPr="00C7345F" w14:paraId="10C82238" w14:textId="77777777" w:rsidTr="00F73F5C">
        <w:tc>
          <w:tcPr>
            <w:tcW w:w="4752" w:type="dxa"/>
            <w:tcBorders>
              <w:top w:val="nil"/>
              <w:bottom w:val="nil"/>
            </w:tcBorders>
            <w:vAlign w:val="bottom"/>
            <w:hideMark/>
          </w:tcPr>
          <w:p w14:paraId="60DFD62B" w14:textId="77777777" w:rsidR="001C1EA4" w:rsidRPr="00C7345F" w:rsidRDefault="001C1EA4" w:rsidP="00F73F5C">
            <w:pPr>
              <w:pStyle w:val="TableText"/>
              <w:ind w:right="144"/>
            </w:pPr>
            <w:r w:rsidRPr="00C7345F">
              <w:t>Female</w:t>
            </w:r>
          </w:p>
        </w:tc>
        <w:tc>
          <w:tcPr>
            <w:tcW w:w="1152" w:type="dxa"/>
            <w:tcBorders>
              <w:top w:val="nil"/>
              <w:bottom w:val="nil"/>
            </w:tcBorders>
            <w:noWrap/>
            <w:hideMark/>
          </w:tcPr>
          <w:p w14:paraId="0628183A" w14:textId="77777777" w:rsidR="001C1EA4" w:rsidRPr="00C7345F" w:rsidRDefault="001C1EA4" w:rsidP="00F73F5C">
            <w:pPr>
              <w:pStyle w:val="TableText"/>
              <w:ind w:right="144"/>
            </w:pPr>
            <w:r w:rsidRPr="00C7345F">
              <w:t>11,613</w:t>
            </w:r>
          </w:p>
        </w:tc>
        <w:tc>
          <w:tcPr>
            <w:tcW w:w="1008" w:type="dxa"/>
            <w:tcBorders>
              <w:top w:val="nil"/>
              <w:bottom w:val="nil"/>
            </w:tcBorders>
            <w:hideMark/>
          </w:tcPr>
          <w:p w14:paraId="4B361787" w14:textId="77777777" w:rsidR="001C1EA4" w:rsidRPr="00C7345F" w:rsidRDefault="001C1EA4" w:rsidP="00F73F5C">
            <w:pPr>
              <w:pStyle w:val="TableText"/>
              <w:ind w:right="144"/>
            </w:pPr>
            <w:r w:rsidRPr="00C7345F">
              <w:t>0.844</w:t>
            </w:r>
          </w:p>
        </w:tc>
        <w:tc>
          <w:tcPr>
            <w:tcW w:w="1008" w:type="dxa"/>
            <w:tcBorders>
              <w:top w:val="nil"/>
              <w:bottom w:val="nil"/>
            </w:tcBorders>
            <w:noWrap/>
            <w:hideMark/>
          </w:tcPr>
          <w:p w14:paraId="75316131" w14:textId="77777777" w:rsidR="001C1EA4" w:rsidRPr="00C7345F" w:rsidRDefault="001C1EA4" w:rsidP="00F73F5C">
            <w:pPr>
              <w:pStyle w:val="TableText"/>
              <w:ind w:right="144"/>
            </w:pPr>
            <w:r w:rsidRPr="00C7345F">
              <w:t>0.901</w:t>
            </w:r>
          </w:p>
        </w:tc>
        <w:tc>
          <w:tcPr>
            <w:tcW w:w="1008" w:type="dxa"/>
            <w:tcBorders>
              <w:top w:val="nil"/>
              <w:bottom w:val="nil"/>
            </w:tcBorders>
            <w:noWrap/>
            <w:hideMark/>
          </w:tcPr>
          <w:p w14:paraId="026A9C20" w14:textId="77777777" w:rsidR="001C1EA4" w:rsidRPr="00C7345F" w:rsidRDefault="001C1EA4" w:rsidP="00F73F5C">
            <w:pPr>
              <w:pStyle w:val="TableText"/>
              <w:ind w:right="144"/>
            </w:pPr>
            <w:r w:rsidRPr="00C7345F">
              <w:t>0.820</w:t>
            </w:r>
          </w:p>
        </w:tc>
        <w:tc>
          <w:tcPr>
            <w:tcW w:w="1008" w:type="dxa"/>
            <w:tcBorders>
              <w:top w:val="nil"/>
              <w:bottom w:val="nil"/>
            </w:tcBorders>
            <w:noWrap/>
            <w:hideMark/>
          </w:tcPr>
          <w:p w14:paraId="4EF42CE6" w14:textId="77777777" w:rsidR="001C1EA4" w:rsidRPr="00C7345F" w:rsidRDefault="001C1EA4" w:rsidP="00F73F5C">
            <w:pPr>
              <w:pStyle w:val="TableText"/>
              <w:ind w:right="144"/>
            </w:pPr>
            <w:r w:rsidRPr="00C7345F">
              <w:t>0.933</w:t>
            </w:r>
          </w:p>
        </w:tc>
        <w:tc>
          <w:tcPr>
            <w:tcW w:w="1152" w:type="dxa"/>
            <w:tcBorders>
              <w:top w:val="nil"/>
              <w:bottom w:val="nil"/>
            </w:tcBorders>
            <w:noWrap/>
            <w:hideMark/>
          </w:tcPr>
          <w:p w14:paraId="086B5305" w14:textId="77777777" w:rsidR="001C1EA4" w:rsidRPr="00C7345F" w:rsidRDefault="001C1EA4" w:rsidP="00F73F5C">
            <w:pPr>
              <w:pStyle w:val="TableText"/>
              <w:ind w:right="144"/>
            </w:pPr>
            <w:r w:rsidRPr="00C7345F">
              <w:t>0.913</w:t>
            </w:r>
          </w:p>
        </w:tc>
        <w:tc>
          <w:tcPr>
            <w:tcW w:w="1008" w:type="dxa"/>
            <w:tcBorders>
              <w:top w:val="nil"/>
              <w:bottom w:val="nil"/>
            </w:tcBorders>
            <w:noWrap/>
            <w:hideMark/>
          </w:tcPr>
          <w:p w14:paraId="185C9AAB" w14:textId="77777777" w:rsidR="001C1EA4" w:rsidRPr="00C7345F" w:rsidRDefault="001C1EA4" w:rsidP="00F73F5C">
            <w:pPr>
              <w:pStyle w:val="TableText"/>
              <w:ind w:right="144"/>
            </w:pPr>
            <w:r w:rsidRPr="00C7345F">
              <w:t>0.919</w:t>
            </w:r>
          </w:p>
        </w:tc>
        <w:tc>
          <w:tcPr>
            <w:tcW w:w="1008" w:type="dxa"/>
            <w:tcBorders>
              <w:top w:val="nil"/>
              <w:bottom w:val="nil"/>
            </w:tcBorders>
          </w:tcPr>
          <w:p w14:paraId="33A66046" w14:textId="77777777" w:rsidR="001C1EA4" w:rsidRPr="00C7345F" w:rsidRDefault="001C1EA4" w:rsidP="00F73F5C">
            <w:pPr>
              <w:pStyle w:val="TableText"/>
              <w:ind w:right="144"/>
            </w:pPr>
            <w:r w:rsidRPr="00C7345F">
              <w:t>0.921</w:t>
            </w:r>
          </w:p>
        </w:tc>
      </w:tr>
      <w:tr w:rsidR="001C1EA4" w:rsidRPr="00C7345F" w14:paraId="67D3C269" w14:textId="77777777" w:rsidTr="00F73F5C">
        <w:tc>
          <w:tcPr>
            <w:tcW w:w="4752" w:type="dxa"/>
            <w:tcBorders>
              <w:top w:val="nil"/>
              <w:bottom w:val="single" w:sz="4" w:space="0" w:color="auto"/>
            </w:tcBorders>
            <w:vAlign w:val="bottom"/>
          </w:tcPr>
          <w:p w14:paraId="68D56814" w14:textId="77777777" w:rsidR="001C1EA4" w:rsidRPr="00C7345F" w:rsidRDefault="001C1EA4" w:rsidP="00F73F5C">
            <w:pPr>
              <w:pStyle w:val="TableText"/>
              <w:ind w:right="144"/>
            </w:pPr>
            <w:r w:rsidRPr="00C7345F">
              <w:t>Nonbinary</w:t>
            </w:r>
          </w:p>
        </w:tc>
        <w:tc>
          <w:tcPr>
            <w:tcW w:w="1152" w:type="dxa"/>
            <w:tcBorders>
              <w:top w:val="nil"/>
              <w:bottom w:val="single" w:sz="4" w:space="0" w:color="auto"/>
            </w:tcBorders>
            <w:noWrap/>
          </w:tcPr>
          <w:p w14:paraId="5E06A7C6" w14:textId="77777777" w:rsidR="001C1EA4" w:rsidRPr="00C7345F" w:rsidRDefault="001C1EA4" w:rsidP="00F73F5C">
            <w:pPr>
              <w:pStyle w:val="TableText"/>
              <w:ind w:right="144"/>
            </w:pPr>
            <w:r w:rsidRPr="00C7345F">
              <w:t>2</w:t>
            </w:r>
          </w:p>
        </w:tc>
        <w:tc>
          <w:tcPr>
            <w:tcW w:w="1008" w:type="dxa"/>
            <w:tcBorders>
              <w:top w:val="nil"/>
              <w:bottom w:val="single" w:sz="4" w:space="0" w:color="auto"/>
            </w:tcBorders>
          </w:tcPr>
          <w:p w14:paraId="405F2EF9" w14:textId="77777777" w:rsidR="001C1EA4" w:rsidRPr="00C7345F" w:rsidRDefault="001C1EA4" w:rsidP="00F73F5C">
            <w:pPr>
              <w:pStyle w:val="TableText"/>
              <w:ind w:right="144"/>
            </w:pPr>
            <w:r w:rsidRPr="00C7345F">
              <w:t>-</w:t>
            </w:r>
          </w:p>
        </w:tc>
        <w:tc>
          <w:tcPr>
            <w:tcW w:w="1008" w:type="dxa"/>
            <w:tcBorders>
              <w:top w:val="nil"/>
              <w:bottom w:val="single" w:sz="4" w:space="0" w:color="auto"/>
            </w:tcBorders>
            <w:noWrap/>
          </w:tcPr>
          <w:p w14:paraId="1E99CA58" w14:textId="77777777" w:rsidR="001C1EA4" w:rsidRPr="00C7345F" w:rsidRDefault="001C1EA4" w:rsidP="00F73F5C">
            <w:pPr>
              <w:pStyle w:val="TableText"/>
              <w:ind w:right="144"/>
            </w:pPr>
            <w:r w:rsidRPr="00C7345F">
              <w:t>-</w:t>
            </w:r>
          </w:p>
        </w:tc>
        <w:tc>
          <w:tcPr>
            <w:tcW w:w="1008" w:type="dxa"/>
            <w:tcBorders>
              <w:top w:val="nil"/>
              <w:bottom w:val="single" w:sz="4" w:space="0" w:color="auto"/>
            </w:tcBorders>
            <w:noWrap/>
          </w:tcPr>
          <w:p w14:paraId="0CF45B2D" w14:textId="77777777" w:rsidR="001C1EA4" w:rsidRPr="00C7345F" w:rsidRDefault="001C1EA4" w:rsidP="00F73F5C">
            <w:pPr>
              <w:pStyle w:val="TableText"/>
              <w:ind w:right="144"/>
            </w:pPr>
            <w:r w:rsidRPr="00C7345F">
              <w:t>-</w:t>
            </w:r>
          </w:p>
        </w:tc>
        <w:tc>
          <w:tcPr>
            <w:tcW w:w="1008" w:type="dxa"/>
            <w:tcBorders>
              <w:top w:val="nil"/>
              <w:bottom w:val="single" w:sz="4" w:space="0" w:color="auto"/>
            </w:tcBorders>
            <w:noWrap/>
          </w:tcPr>
          <w:p w14:paraId="155A9296" w14:textId="77777777" w:rsidR="001C1EA4" w:rsidRPr="00C7345F" w:rsidRDefault="001C1EA4" w:rsidP="00F73F5C">
            <w:pPr>
              <w:pStyle w:val="TableText"/>
              <w:ind w:right="144"/>
            </w:pPr>
            <w:r w:rsidRPr="00C7345F">
              <w:t>-</w:t>
            </w:r>
          </w:p>
        </w:tc>
        <w:tc>
          <w:tcPr>
            <w:tcW w:w="1152" w:type="dxa"/>
            <w:tcBorders>
              <w:top w:val="nil"/>
              <w:bottom w:val="single" w:sz="4" w:space="0" w:color="auto"/>
            </w:tcBorders>
            <w:noWrap/>
          </w:tcPr>
          <w:p w14:paraId="4EB631AC" w14:textId="77777777" w:rsidR="001C1EA4" w:rsidRPr="00C7345F" w:rsidRDefault="001C1EA4" w:rsidP="00F73F5C">
            <w:pPr>
              <w:pStyle w:val="TableText"/>
              <w:ind w:right="144"/>
            </w:pPr>
            <w:r w:rsidRPr="00C7345F">
              <w:t>-</w:t>
            </w:r>
          </w:p>
        </w:tc>
        <w:tc>
          <w:tcPr>
            <w:tcW w:w="1008" w:type="dxa"/>
            <w:tcBorders>
              <w:top w:val="nil"/>
              <w:bottom w:val="single" w:sz="4" w:space="0" w:color="auto"/>
            </w:tcBorders>
            <w:noWrap/>
          </w:tcPr>
          <w:p w14:paraId="3E9C81A1" w14:textId="77777777" w:rsidR="001C1EA4" w:rsidRPr="00C7345F" w:rsidRDefault="001C1EA4" w:rsidP="00F73F5C">
            <w:pPr>
              <w:pStyle w:val="TableText"/>
              <w:ind w:right="144"/>
            </w:pPr>
            <w:r w:rsidRPr="00C7345F">
              <w:t>-</w:t>
            </w:r>
          </w:p>
        </w:tc>
        <w:tc>
          <w:tcPr>
            <w:tcW w:w="1008" w:type="dxa"/>
            <w:tcBorders>
              <w:top w:val="nil"/>
              <w:bottom w:val="single" w:sz="4" w:space="0" w:color="auto"/>
            </w:tcBorders>
          </w:tcPr>
          <w:p w14:paraId="1525D7C8" w14:textId="77777777" w:rsidR="001C1EA4" w:rsidRPr="00C7345F" w:rsidRDefault="001C1EA4" w:rsidP="00F73F5C">
            <w:pPr>
              <w:pStyle w:val="TableText"/>
              <w:ind w:right="144"/>
            </w:pPr>
            <w:r w:rsidRPr="00C7345F">
              <w:t>-</w:t>
            </w:r>
          </w:p>
        </w:tc>
      </w:tr>
      <w:tr w:rsidR="001C1EA4" w:rsidRPr="00C7345F" w14:paraId="5D125665" w14:textId="77777777" w:rsidTr="00F73F5C">
        <w:tc>
          <w:tcPr>
            <w:tcW w:w="4752" w:type="dxa"/>
            <w:tcBorders>
              <w:top w:val="single" w:sz="4" w:space="0" w:color="auto"/>
            </w:tcBorders>
            <w:hideMark/>
          </w:tcPr>
          <w:p w14:paraId="41D61D2C" w14:textId="77777777" w:rsidR="001C1EA4" w:rsidRPr="00C7345F" w:rsidRDefault="001C1EA4" w:rsidP="00F73F5C">
            <w:pPr>
              <w:pStyle w:val="TableText"/>
              <w:ind w:right="144"/>
            </w:pPr>
            <w:r w:rsidRPr="00C7345F">
              <w:t>American Indian or Alaska Native</w:t>
            </w:r>
          </w:p>
        </w:tc>
        <w:tc>
          <w:tcPr>
            <w:tcW w:w="1152" w:type="dxa"/>
            <w:tcBorders>
              <w:top w:val="single" w:sz="4" w:space="0" w:color="auto"/>
            </w:tcBorders>
            <w:noWrap/>
            <w:hideMark/>
          </w:tcPr>
          <w:p w14:paraId="4E29F175" w14:textId="77777777" w:rsidR="001C1EA4" w:rsidRPr="00C7345F" w:rsidRDefault="001C1EA4" w:rsidP="00F73F5C">
            <w:pPr>
              <w:pStyle w:val="TableText"/>
              <w:ind w:right="144"/>
            </w:pPr>
            <w:r w:rsidRPr="00C7345F">
              <w:t>47</w:t>
            </w:r>
          </w:p>
        </w:tc>
        <w:tc>
          <w:tcPr>
            <w:tcW w:w="1008" w:type="dxa"/>
            <w:tcBorders>
              <w:top w:val="single" w:sz="4" w:space="0" w:color="auto"/>
            </w:tcBorders>
            <w:hideMark/>
          </w:tcPr>
          <w:p w14:paraId="3A20F27E" w14:textId="77777777" w:rsidR="001C1EA4" w:rsidRPr="00C7345F" w:rsidRDefault="001C1EA4" w:rsidP="00F73F5C">
            <w:pPr>
              <w:pStyle w:val="TableText"/>
              <w:ind w:right="144"/>
            </w:pPr>
            <w:r w:rsidRPr="00C7345F">
              <w:t>0.863</w:t>
            </w:r>
          </w:p>
        </w:tc>
        <w:tc>
          <w:tcPr>
            <w:tcW w:w="1008" w:type="dxa"/>
            <w:tcBorders>
              <w:top w:val="single" w:sz="4" w:space="0" w:color="auto"/>
            </w:tcBorders>
            <w:noWrap/>
            <w:hideMark/>
          </w:tcPr>
          <w:p w14:paraId="1D038F36" w14:textId="77777777" w:rsidR="001C1EA4" w:rsidRPr="00C7345F" w:rsidRDefault="001C1EA4" w:rsidP="00F73F5C">
            <w:pPr>
              <w:pStyle w:val="TableText"/>
              <w:ind w:right="144"/>
            </w:pPr>
            <w:r w:rsidRPr="00C7345F">
              <w:t>0.902</w:t>
            </w:r>
          </w:p>
        </w:tc>
        <w:tc>
          <w:tcPr>
            <w:tcW w:w="1008" w:type="dxa"/>
            <w:tcBorders>
              <w:top w:val="single" w:sz="4" w:space="0" w:color="auto"/>
            </w:tcBorders>
            <w:noWrap/>
            <w:hideMark/>
          </w:tcPr>
          <w:p w14:paraId="2C99D060" w14:textId="77777777" w:rsidR="001C1EA4" w:rsidRPr="00C7345F" w:rsidRDefault="001C1EA4" w:rsidP="00F73F5C">
            <w:pPr>
              <w:pStyle w:val="TableText"/>
              <w:ind w:right="144"/>
            </w:pPr>
            <w:r w:rsidRPr="00C7345F">
              <w:t>0.884</w:t>
            </w:r>
          </w:p>
        </w:tc>
        <w:tc>
          <w:tcPr>
            <w:tcW w:w="1008" w:type="dxa"/>
            <w:tcBorders>
              <w:top w:val="single" w:sz="4" w:space="0" w:color="auto"/>
            </w:tcBorders>
            <w:noWrap/>
            <w:hideMark/>
          </w:tcPr>
          <w:p w14:paraId="23DBD0D6" w14:textId="77777777" w:rsidR="001C1EA4" w:rsidRPr="00C7345F" w:rsidRDefault="001C1EA4" w:rsidP="00F73F5C">
            <w:pPr>
              <w:pStyle w:val="TableText"/>
              <w:ind w:right="144"/>
            </w:pPr>
            <w:r w:rsidRPr="00C7345F">
              <w:t>0.945</w:t>
            </w:r>
          </w:p>
        </w:tc>
        <w:tc>
          <w:tcPr>
            <w:tcW w:w="1152" w:type="dxa"/>
            <w:tcBorders>
              <w:top w:val="single" w:sz="4" w:space="0" w:color="auto"/>
            </w:tcBorders>
            <w:noWrap/>
            <w:hideMark/>
          </w:tcPr>
          <w:p w14:paraId="42E7730A" w14:textId="77777777" w:rsidR="001C1EA4" w:rsidRPr="00C7345F" w:rsidRDefault="001C1EA4" w:rsidP="00F73F5C">
            <w:pPr>
              <w:pStyle w:val="TableText"/>
              <w:ind w:right="144"/>
            </w:pPr>
            <w:r w:rsidRPr="00C7345F">
              <w:t>0.919</w:t>
            </w:r>
          </w:p>
        </w:tc>
        <w:tc>
          <w:tcPr>
            <w:tcW w:w="1008" w:type="dxa"/>
            <w:tcBorders>
              <w:top w:val="single" w:sz="4" w:space="0" w:color="auto"/>
            </w:tcBorders>
            <w:noWrap/>
            <w:hideMark/>
          </w:tcPr>
          <w:p w14:paraId="4435238B" w14:textId="77777777" w:rsidR="001C1EA4" w:rsidRPr="00C7345F" w:rsidRDefault="001C1EA4" w:rsidP="00F73F5C">
            <w:pPr>
              <w:pStyle w:val="TableText"/>
              <w:ind w:right="144"/>
            </w:pPr>
            <w:r w:rsidRPr="00C7345F">
              <w:t>0.950</w:t>
            </w:r>
          </w:p>
        </w:tc>
        <w:tc>
          <w:tcPr>
            <w:tcW w:w="1008" w:type="dxa"/>
            <w:tcBorders>
              <w:top w:val="single" w:sz="4" w:space="0" w:color="auto"/>
            </w:tcBorders>
          </w:tcPr>
          <w:p w14:paraId="45A16E54" w14:textId="77777777" w:rsidR="001C1EA4" w:rsidRPr="00C7345F" w:rsidRDefault="001C1EA4" w:rsidP="00F73F5C">
            <w:pPr>
              <w:pStyle w:val="TableText"/>
              <w:ind w:right="144"/>
            </w:pPr>
            <w:r w:rsidRPr="00C7345F">
              <w:t>0.929</w:t>
            </w:r>
          </w:p>
        </w:tc>
      </w:tr>
      <w:tr w:rsidR="001C1EA4" w:rsidRPr="00C7345F" w14:paraId="1FD821D8" w14:textId="77777777" w:rsidTr="00F73F5C">
        <w:tc>
          <w:tcPr>
            <w:tcW w:w="4752" w:type="dxa"/>
            <w:hideMark/>
          </w:tcPr>
          <w:p w14:paraId="23893E47" w14:textId="77777777" w:rsidR="001C1EA4" w:rsidRPr="00C7345F" w:rsidRDefault="001C1EA4" w:rsidP="00F73F5C">
            <w:pPr>
              <w:pStyle w:val="TableText"/>
              <w:ind w:right="144"/>
            </w:pPr>
            <w:r w:rsidRPr="00C7345F">
              <w:t>Asian</w:t>
            </w:r>
          </w:p>
        </w:tc>
        <w:tc>
          <w:tcPr>
            <w:tcW w:w="1152" w:type="dxa"/>
            <w:noWrap/>
            <w:hideMark/>
          </w:tcPr>
          <w:p w14:paraId="6326FE9C" w14:textId="77777777" w:rsidR="001C1EA4" w:rsidRPr="00C7345F" w:rsidRDefault="001C1EA4" w:rsidP="00F73F5C">
            <w:pPr>
              <w:pStyle w:val="TableText"/>
              <w:ind w:right="144"/>
            </w:pPr>
            <w:r w:rsidRPr="00C7345F">
              <w:t>4,875</w:t>
            </w:r>
          </w:p>
        </w:tc>
        <w:tc>
          <w:tcPr>
            <w:tcW w:w="1008" w:type="dxa"/>
            <w:hideMark/>
          </w:tcPr>
          <w:p w14:paraId="6A029830" w14:textId="77777777" w:rsidR="001C1EA4" w:rsidRPr="00C7345F" w:rsidRDefault="001C1EA4" w:rsidP="00F73F5C">
            <w:pPr>
              <w:pStyle w:val="TableText"/>
              <w:ind w:right="144"/>
            </w:pPr>
            <w:r w:rsidRPr="00C7345F">
              <w:t>0.860</w:t>
            </w:r>
          </w:p>
        </w:tc>
        <w:tc>
          <w:tcPr>
            <w:tcW w:w="1008" w:type="dxa"/>
            <w:noWrap/>
            <w:hideMark/>
          </w:tcPr>
          <w:p w14:paraId="00954A66" w14:textId="77777777" w:rsidR="001C1EA4" w:rsidRPr="00C7345F" w:rsidRDefault="001C1EA4" w:rsidP="00F73F5C">
            <w:pPr>
              <w:pStyle w:val="TableText"/>
              <w:ind w:right="144"/>
            </w:pPr>
            <w:r w:rsidRPr="00C7345F">
              <w:t>0.887</w:t>
            </w:r>
          </w:p>
        </w:tc>
        <w:tc>
          <w:tcPr>
            <w:tcW w:w="1008" w:type="dxa"/>
            <w:noWrap/>
            <w:hideMark/>
          </w:tcPr>
          <w:p w14:paraId="7A53E02D" w14:textId="77777777" w:rsidR="001C1EA4" w:rsidRPr="00C7345F" w:rsidRDefault="001C1EA4" w:rsidP="00F73F5C">
            <w:pPr>
              <w:pStyle w:val="TableText"/>
              <w:ind w:right="144"/>
            </w:pPr>
            <w:r w:rsidRPr="00C7345F">
              <w:t>0.835</w:t>
            </w:r>
          </w:p>
        </w:tc>
        <w:tc>
          <w:tcPr>
            <w:tcW w:w="1008" w:type="dxa"/>
            <w:noWrap/>
            <w:hideMark/>
          </w:tcPr>
          <w:p w14:paraId="7ECC163B" w14:textId="77777777" w:rsidR="001C1EA4" w:rsidRPr="00C7345F" w:rsidRDefault="001C1EA4" w:rsidP="00F73F5C">
            <w:pPr>
              <w:pStyle w:val="TableText"/>
              <w:ind w:right="144"/>
            </w:pPr>
            <w:r w:rsidRPr="00C7345F">
              <w:t>0.929</w:t>
            </w:r>
          </w:p>
        </w:tc>
        <w:tc>
          <w:tcPr>
            <w:tcW w:w="1152" w:type="dxa"/>
            <w:noWrap/>
            <w:hideMark/>
          </w:tcPr>
          <w:p w14:paraId="767DD2C9" w14:textId="77777777" w:rsidR="001C1EA4" w:rsidRPr="00C7345F" w:rsidRDefault="001C1EA4" w:rsidP="00F73F5C">
            <w:pPr>
              <w:pStyle w:val="TableText"/>
              <w:ind w:right="144"/>
            </w:pPr>
            <w:r w:rsidRPr="00C7345F">
              <w:t>0.914</w:t>
            </w:r>
          </w:p>
        </w:tc>
        <w:tc>
          <w:tcPr>
            <w:tcW w:w="1008" w:type="dxa"/>
            <w:noWrap/>
            <w:hideMark/>
          </w:tcPr>
          <w:p w14:paraId="540C64E0" w14:textId="77777777" w:rsidR="001C1EA4" w:rsidRPr="00C7345F" w:rsidRDefault="001C1EA4" w:rsidP="00F73F5C">
            <w:pPr>
              <w:pStyle w:val="TableText"/>
              <w:ind w:right="144"/>
            </w:pPr>
            <w:r w:rsidRPr="00C7345F">
              <w:t>0.931</w:t>
            </w:r>
          </w:p>
        </w:tc>
        <w:tc>
          <w:tcPr>
            <w:tcW w:w="1008" w:type="dxa"/>
          </w:tcPr>
          <w:p w14:paraId="7A86C8F4" w14:textId="77777777" w:rsidR="001C1EA4" w:rsidRPr="00C7345F" w:rsidRDefault="001C1EA4" w:rsidP="00F73F5C">
            <w:pPr>
              <w:pStyle w:val="TableText"/>
              <w:ind w:right="144"/>
            </w:pPr>
            <w:r w:rsidRPr="00C7345F">
              <w:t>0.925</w:t>
            </w:r>
          </w:p>
        </w:tc>
      </w:tr>
      <w:tr w:rsidR="001C1EA4" w:rsidRPr="00C7345F" w14:paraId="5694BDEA" w14:textId="77777777" w:rsidTr="00F73F5C">
        <w:tc>
          <w:tcPr>
            <w:tcW w:w="4752" w:type="dxa"/>
            <w:hideMark/>
          </w:tcPr>
          <w:p w14:paraId="41970FD8" w14:textId="77777777" w:rsidR="001C1EA4" w:rsidRPr="00C7345F" w:rsidRDefault="001C1EA4" w:rsidP="00F73F5C">
            <w:pPr>
              <w:pStyle w:val="TableText"/>
              <w:ind w:right="144"/>
            </w:pPr>
            <w:r w:rsidRPr="00C7345F">
              <w:t>Native Hawaiian or Other Pacific Islander</w:t>
            </w:r>
          </w:p>
        </w:tc>
        <w:tc>
          <w:tcPr>
            <w:tcW w:w="1152" w:type="dxa"/>
            <w:noWrap/>
            <w:hideMark/>
          </w:tcPr>
          <w:p w14:paraId="5B47AA08" w14:textId="77777777" w:rsidR="001C1EA4" w:rsidRPr="00C7345F" w:rsidRDefault="001C1EA4" w:rsidP="00F73F5C">
            <w:pPr>
              <w:pStyle w:val="TableText"/>
              <w:ind w:right="144"/>
            </w:pPr>
            <w:r w:rsidRPr="00C7345F">
              <w:t>43</w:t>
            </w:r>
          </w:p>
        </w:tc>
        <w:tc>
          <w:tcPr>
            <w:tcW w:w="1008" w:type="dxa"/>
            <w:hideMark/>
          </w:tcPr>
          <w:p w14:paraId="6752E991" w14:textId="77777777" w:rsidR="001C1EA4" w:rsidRPr="00C7345F" w:rsidRDefault="001C1EA4" w:rsidP="00F73F5C">
            <w:pPr>
              <w:pStyle w:val="TableText"/>
              <w:ind w:right="144"/>
            </w:pPr>
            <w:r w:rsidRPr="00C7345F">
              <w:t>0.789</w:t>
            </w:r>
          </w:p>
        </w:tc>
        <w:tc>
          <w:tcPr>
            <w:tcW w:w="1008" w:type="dxa"/>
            <w:noWrap/>
            <w:hideMark/>
          </w:tcPr>
          <w:p w14:paraId="72D758C2" w14:textId="77777777" w:rsidR="001C1EA4" w:rsidRPr="00C7345F" w:rsidRDefault="001C1EA4" w:rsidP="00F73F5C">
            <w:pPr>
              <w:pStyle w:val="TableText"/>
              <w:ind w:right="144"/>
            </w:pPr>
            <w:r w:rsidRPr="00C7345F">
              <w:t>0.848</w:t>
            </w:r>
          </w:p>
        </w:tc>
        <w:tc>
          <w:tcPr>
            <w:tcW w:w="1008" w:type="dxa"/>
            <w:noWrap/>
            <w:hideMark/>
          </w:tcPr>
          <w:p w14:paraId="4A74F8B2" w14:textId="77777777" w:rsidR="001C1EA4" w:rsidRPr="00C7345F" w:rsidRDefault="001C1EA4" w:rsidP="00F73F5C">
            <w:pPr>
              <w:pStyle w:val="TableText"/>
              <w:ind w:right="144"/>
            </w:pPr>
            <w:r w:rsidRPr="00C7345F">
              <w:t>0.802</w:t>
            </w:r>
          </w:p>
        </w:tc>
        <w:tc>
          <w:tcPr>
            <w:tcW w:w="1008" w:type="dxa"/>
            <w:noWrap/>
            <w:hideMark/>
          </w:tcPr>
          <w:p w14:paraId="0475A600" w14:textId="77777777" w:rsidR="001C1EA4" w:rsidRPr="00C7345F" w:rsidRDefault="001C1EA4" w:rsidP="00F73F5C">
            <w:pPr>
              <w:pStyle w:val="TableText"/>
              <w:ind w:right="144"/>
            </w:pPr>
            <w:r w:rsidRPr="00C7345F">
              <w:t>0.911</w:t>
            </w:r>
          </w:p>
        </w:tc>
        <w:tc>
          <w:tcPr>
            <w:tcW w:w="1152" w:type="dxa"/>
            <w:noWrap/>
            <w:hideMark/>
          </w:tcPr>
          <w:p w14:paraId="306DFF9B" w14:textId="77777777" w:rsidR="001C1EA4" w:rsidRPr="00C7345F" w:rsidRDefault="001C1EA4" w:rsidP="00F73F5C">
            <w:pPr>
              <w:pStyle w:val="TableText"/>
              <w:ind w:right="144"/>
            </w:pPr>
            <w:r w:rsidRPr="00C7345F">
              <w:t>0.854</w:t>
            </w:r>
          </w:p>
        </w:tc>
        <w:tc>
          <w:tcPr>
            <w:tcW w:w="1008" w:type="dxa"/>
            <w:noWrap/>
            <w:hideMark/>
          </w:tcPr>
          <w:p w14:paraId="06F39A3B" w14:textId="77777777" w:rsidR="001C1EA4" w:rsidRPr="00C7345F" w:rsidRDefault="001C1EA4" w:rsidP="00F73F5C">
            <w:pPr>
              <w:pStyle w:val="TableText"/>
              <w:ind w:right="144"/>
            </w:pPr>
            <w:r w:rsidRPr="00C7345F">
              <w:t>0.900</w:t>
            </w:r>
          </w:p>
        </w:tc>
        <w:tc>
          <w:tcPr>
            <w:tcW w:w="1008" w:type="dxa"/>
          </w:tcPr>
          <w:p w14:paraId="4A707065" w14:textId="77777777" w:rsidR="001C1EA4" w:rsidRPr="00C7345F" w:rsidRDefault="001C1EA4" w:rsidP="00F73F5C">
            <w:pPr>
              <w:pStyle w:val="TableText"/>
              <w:ind w:right="144"/>
            </w:pPr>
            <w:r w:rsidRPr="00C7345F">
              <w:t>0.870</w:t>
            </w:r>
          </w:p>
        </w:tc>
      </w:tr>
      <w:tr w:rsidR="001C1EA4" w:rsidRPr="00C7345F" w14:paraId="2EABD00B" w14:textId="77777777" w:rsidTr="00F73F5C">
        <w:tc>
          <w:tcPr>
            <w:tcW w:w="4752" w:type="dxa"/>
            <w:hideMark/>
          </w:tcPr>
          <w:p w14:paraId="23469114" w14:textId="77777777" w:rsidR="001C1EA4" w:rsidRPr="00C7345F" w:rsidRDefault="001C1EA4" w:rsidP="00F73F5C">
            <w:pPr>
              <w:pStyle w:val="TableText"/>
              <w:ind w:right="144"/>
            </w:pPr>
            <w:r w:rsidRPr="00C7345F">
              <w:t>Filipino</w:t>
            </w:r>
          </w:p>
        </w:tc>
        <w:tc>
          <w:tcPr>
            <w:tcW w:w="1152" w:type="dxa"/>
            <w:noWrap/>
            <w:hideMark/>
          </w:tcPr>
          <w:p w14:paraId="65386249" w14:textId="77777777" w:rsidR="001C1EA4" w:rsidRPr="00C7345F" w:rsidRDefault="001C1EA4" w:rsidP="00F73F5C">
            <w:pPr>
              <w:pStyle w:val="TableText"/>
              <w:ind w:right="144"/>
            </w:pPr>
            <w:r w:rsidRPr="00C7345F">
              <w:t>161</w:t>
            </w:r>
          </w:p>
        </w:tc>
        <w:tc>
          <w:tcPr>
            <w:tcW w:w="1008" w:type="dxa"/>
            <w:hideMark/>
          </w:tcPr>
          <w:p w14:paraId="3F1F894C" w14:textId="77777777" w:rsidR="001C1EA4" w:rsidRPr="00C7345F" w:rsidRDefault="001C1EA4" w:rsidP="00F73F5C">
            <w:pPr>
              <w:pStyle w:val="TableText"/>
              <w:ind w:right="144"/>
            </w:pPr>
            <w:r w:rsidRPr="00C7345F">
              <w:t>0.819</w:t>
            </w:r>
          </w:p>
        </w:tc>
        <w:tc>
          <w:tcPr>
            <w:tcW w:w="1008" w:type="dxa"/>
            <w:noWrap/>
            <w:hideMark/>
          </w:tcPr>
          <w:p w14:paraId="37E30F56" w14:textId="77777777" w:rsidR="001C1EA4" w:rsidRPr="00C7345F" w:rsidRDefault="001C1EA4" w:rsidP="00F73F5C">
            <w:pPr>
              <w:pStyle w:val="TableText"/>
              <w:ind w:right="144"/>
            </w:pPr>
            <w:r w:rsidRPr="00C7345F">
              <w:t>0.852</w:t>
            </w:r>
          </w:p>
        </w:tc>
        <w:tc>
          <w:tcPr>
            <w:tcW w:w="1008" w:type="dxa"/>
            <w:noWrap/>
            <w:hideMark/>
          </w:tcPr>
          <w:p w14:paraId="1CD03135" w14:textId="77777777" w:rsidR="001C1EA4" w:rsidRPr="00C7345F" w:rsidRDefault="001C1EA4" w:rsidP="00F73F5C">
            <w:pPr>
              <w:pStyle w:val="TableText"/>
              <w:ind w:right="144"/>
            </w:pPr>
            <w:r w:rsidRPr="00C7345F">
              <w:t>0.821</w:t>
            </w:r>
          </w:p>
        </w:tc>
        <w:tc>
          <w:tcPr>
            <w:tcW w:w="1008" w:type="dxa"/>
            <w:noWrap/>
            <w:hideMark/>
          </w:tcPr>
          <w:p w14:paraId="79FC855C" w14:textId="77777777" w:rsidR="001C1EA4" w:rsidRPr="00C7345F" w:rsidRDefault="001C1EA4" w:rsidP="00F73F5C">
            <w:pPr>
              <w:pStyle w:val="TableText"/>
              <w:ind w:right="144"/>
            </w:pPr>
            <w:r w:rsidRPr="00C7345F">
              <w:t>0.926</w:t>
            </w:r>
          </w:p>
        </w:tc>
        <w:tc>
          <w:tcPr>
            <w:tcW w:w="1152" w:type="dxa"/>
            <w:noWrap/>
            <w:hideMark/>
          </w:tcPr>
          <w:p w14:paraId="679502B8" w14:textId="77777777" w:rsidR="001C1EA4" w:rsidRPr="00C7345F" w:rsidRDefault="001C1EA4" w:rsidP="00F73F5C">
            <w:pPr>
              <w:pStyle w:val="TableText"/>
              <w:ind w:right="144"/>
            </w:pPr>
            <w:r w:rsidRPr="00C7345F">
              <w:t>0.895</w:t>
            </w:r>
          </w:p>
        </w:tc>
        <w:tc>
          <w:tcPr>
            <w:tcW w:w="1008" w:type="dxa"/>
            <w:noWrap/>
            <w:hideMark/>
          </w:tcPr>
          <w:p w14:paraId="5A96470D" w14:textId="77777777" w:rsidR="001C1EA4" w:rsidRPr="00C7345F" w:rsidRDefault="001C1EA4" w:rsidP="00F73F5C">
            <w:pPr>
              <w:pStyle w:val="TableText"/>
              <w:ind w:right="144"/>
            </w:pPr>
            <w:r w:rsidRPr="00C7345F">
              <w:t>0.917</w:t>
            </w:r>
          </w:p>
        </w:tc>
        <w:tc>
          <w:tcPr>
            <w:tcW w:w="1008" w:type="dxa"/>
          </w:tcPr>
          <w:p w14:paraId="5230A160" w14:textId="77777777" w:rsidR="001C1EA4" w:rsidRPr="00C7345F" w:rsidRDefault="001C1EA4" w:rsidP="00F73F5C">
            <w:pPr>
              <w:pStyle w:val="TableText"/>
              <w:ind w:right="144"/>
            </w:pPr>
            <w:r w:rsidRPr="00C7345F">
              <w:t>0.906</w:t>
            </w:r>
          </w:p>
        </w:tc>
      </w:tr>
      <w:tr w:rsidR="001C1EA4" w:rsidRPr="00C7345F" w14:paraId="39C8C7BA" w14:textId="77777777" w:rsidTr="00F73F5C">
        <w:tc>
          <w:tcPr>
            <w:tcW w:w="4752" w:type="dxa"/>
            <w:hideMark/>
          </w:tcPr>
          <w:p w14:paraId="10590C9E" w14:textId="77777777" w:rsidR="001C1EA4" w:rsidRPr="00C7345F" w:rsidRDefault="001C1EA4" w:rsidP="00F73F5C">
            <w:pPr>
              <w:pStyle w:val="TableText"/>
              <w:ind w:right="144"/>
            </w:pPr>
            <w:r w:rsidRPr="00C7345F">
              <w:t>Hispanic or Latino</w:t>
            </w:r>
          </w:p>
        </w:tc>
        <w:tc>
          <w:tcPr>
            <w:tcW w:w="1152" w:type="dxa"/>
            <w:noWrap/>
            <w:hideMark/>
          </w:tcPr>
          <w:p w14:paraId="4345BBFA" w14:textId="77777777" w:rsidR="001C1EA4" w:rsidRPr="00C7345F" w:rsidRDefault="001C1EA4" w:rsidP="00F73F5C">
            <w:pPr>
              <w:pStyle w:val="TableText"/>
              <w:ind w:right="144"/>
            </w:pPr>
            <w:r w:rsidRPr="00C7345F">
              <w:t>16,302</w:t>
            </w:r>
          </w:p>
        </w:tc>
        <w:tc>
          <w:tcPr>
            <w:tcW w:w="1008" w:type="dxa"/>
            <w:hideMark/>
          </w:tcPr>
          <w:p w14:paraId="65493099" w14:textId="77777777" w:rsidR="001C1EA4" w:rsidRPr="00C7345F" w:rsidRDefault="001C1EA4" w:rsidP="00F73F5C">
            <w:pPr>
              <w:pStyle w:val="TableText"/>
              <w:ind w:right="144"/>
            </w:pPr>
            <w:r w:rsidRPr="00C7345F">
              <w:t>0.835</w:t>
            </w:r>
          </w:p>
        </w:tc>
        <w:tc>
          <w:tcPr>
            <w:tcW w:w="1008" w:type="dxa"/>
            <w:noWrap/>
            <w:hideMark/>
          </w:tcPr>
          <w:p w14:paraId="43DA4210" w14:textId="77777777" w:rsidR="001C1EA4" w:rsidRPr="00C7345F" w:rsidRDefault="001C1EA4" w:rsidP="00F73F5C">
            <w:pPr>
              <w:pStyle w:val="TableText"/>
              <w:ind w:right="144"/>
            </w:pPr>
            <w:r w:rsidRPr="00C7345F">
              <w:t>0.905</w:t>
            </w:r>
          </w:p>
        </w:tc>
        <w:tc>
          <w:tcPr>
            <w:tcW w:w="1008" w:type="dxa"/>
            <w:noWrap/>
            <w:hideMark/>
          </w:tcPr>
          <w:p w14:paraId="2725298B" w14:textId="77777777" w:rsidR="001C1EA4" w:rsidRPr="00C7345F" w:rsidRDefault="001C1EA4" w:rsidP="00F73F5C">
            <w:pPr>
              <w:pStyle w:val="TableText"/>
              <w:ind w:right="144"/>
            </w:pPr>
            <w:r w:rsidRPr="00C7345F">
              <w:t>0.805</w:t>
            </w:r>
          </w:p>
        </w:tc>
        <w:tc>
          <w:tcPr>
            <w:tcW w:w="1008" w:type="dxa"/>
            <w:noWrap/>
            <w:hideMark/>
          </w:tcPr>
          <w:p w14:paraId="57B78925" w14:textId="77777777" w:rsidR="001C1EA4" w:rsidRPr="00C7345F" w:rsidRDefault="001C1EA4" w:rsidP="00F73F5C">
            <w:pPr>
              <w:pStyle w:val="TableText"/>
              <w:ind w:right="144"/>
            </w:pPr>
            <w:r w:rsidRPr="00C7345F">
              <w:t>0.907</w:t>
            </w:r>
          </w:p>
        </w:tc>
        <w:tc>
          <w:tcPr>
            <w:tcW w:w="1152" w:type="dxa"/>
            <w:noWrap/>
            <w:hideMark/>
          </w:tcPr>
          <w:p w14:paraId="37152D81" w14:textId="77777777" w:rsidR="001C1EA4" w:rsidRPr="00C7345F" w:rsidRDefault="001C1EA4" w:rsidP="00F73F5C">
            <w:pPr>
              <w:pStyle w:val="TableText"/>
              <w:ind w:right="144"/>
            </w:pPr>
            <w:r w:rsidRPr="00C7345F">
              <w:t>0.912</w:t>
            </w:r>
          </w:p>
        </w:tc>
        <w:tc>
          <w:tcPr>
            <w:tcW w:w="1008" w:type="dxa"/>
            <w:noWrap/>
            <w:hideMark/>
          </w:tcPr>
          <w:p w14:paraId="427F7844" w14:textId="77777777" w:rsidR="001C1EA4" w:rsidRPr="00C7345F" w:rsidRDefault="001C1EA4" w:rsidP="00F73F5C">
            <w:pPr>
              <w:pStyle w:val="TableText"/>
              <w:ind w:right="144"/>
            </w:pPr>
            <w:r w:rsidRPr="00C7345F">
              <w:t>0.886</w:t>
            </w:r>
          </w:p>
        </w:tc>
        <w:tc>
          <w:tcPr>
            <w:tcW w:w="1008" w:type="dxa"/>
          </w:tcPr>
          <w:p w14:paraId="2F35B0B4" w14:textId="77777777" w:rsidR="001C1EA4" w:rsidRPr="00C7345F" w:rsidRDefault="001C1EA4" w:rsidP="00F73F5C">
            <w:pPr>
              <w:pStyle w:val="TableText"/>
              <w:ind w:right="144"/>
            </w:pPr>
            <w:r w:rsidRPr="00C7345F">
              <w:t>0.918</w:t>
            </w:r>
          </w:p>
        </w:tc>
      </w:tr>
      <w:tr w:rsidR="001C1EA4" w:rsidRPr="00C7345F" w14:paraId="6CA98B9B" w14:textId="77777777" w:rsidTr="00F73F5C">
        <w:tc>
          <w:tcPr>
            <w:tcW w:w="4752" w:type="dxa"/>
            <w:hideMark/>
          </w:tcPr>
          <w:p w14:paraId="66A2F858" w14:textId="77777777" w:rsidR="001C1EA4" w:rsidRPr="00C7345F" w:rsidRDefault="001C1EA4" w:rsidP="00F73F5C">
            <w:pPr>
              <w:pStyle w:val="TableText"/>
              <w:ind w:right="144"/>
            </w:pPr>
            <w:r w:rsidRPr="00C7345F">
              <w:t>Black or African American</w:t>
            </w:r>
          </w:p>
        </w:tc>
        <w:tc>
          <w:tcPr>
            <w:tcW w:w="1152" w:type="dxa"/>
            <w:noWrap/>
            <w:hideMark/>
          </w:tcPr>
          <w:p w14:paraId="151E36A4" w14:textId="77777777" w:rsidR="001C1EA4" w:rsidRPr="00C7345F" w:rsidRDefault="001C1EA4" w:rsidP="00F73F5C">
            <w:pPr>
              <w:pStyle w:val="TableText"/>
              <w:ind w:right="144"/>
            </w:pPr>
            <w:r w:rsidRPr="00C7345F">
              <w:t>107</w:t>
            </w:r>
          </w:p>
        </w:tc>
        <w:tc>
          <w:tcPr>
            <w:tcW w:w="1008" w:type="dxa"/>
            <w:hideMark/>
          </w:tcPr>
          <w:p w14:paraId="4322EFEB" w14:textId="77777777" w:rsidR="001C1EA4" w:rsidRPr="00C7345F" w:rsidRDefault="001C1EA4" w:rsidP="00F73F5C">
            <w:pPr>
              <w:pStyle w:val="TableText"/>
              <w:ind w:right="144"/>
            </w:pPr>
            <w:r w:rsidRPr="00C7345F">
              <w:t>0.872</w:t>
            </w:r>
          </w:p>
        </w:tc>
        <w:tc>
          <w:tcPr>
            <w:tcW w:w="1008" w:type="dxa"/>
            <w:noWrap/>
            <w:hideMark/>
          </w:tcPr>
          <w:p w14:paraId="2E5AE902" w14:textId="77777777" w:rsidR="001C1EA4" w:rsidRPr="00C7345F" w:rsidRDefault="001C1EA4" w:rsidP="00F73F5C">
            <w:pPr>
              <w:pStyle w:val="TableText"/>
              <w:ind w:right="144"/>
            </w:pPr>
            <w:r w:rsidRPr="00C7345F">
              <w:t>0.917</w:t>
            </w:r>
          </w:p>
        </w:tc>
        <w:tc>
          <w:tcPr>
            <w:tcW w:w="1008" w:type="dxa"/>
            <w:noWrap/>
            <w:hideMark/>
          </w:tcPr>
          <w:p w14:paraId="70A9B502" w14:textId="77777777" w:rsidR="001C1EA4" w:rsidRPr="00C7345F" w:rsidRDefault="001C1EA4" w:rsidP="00F73F5C">
            <w:pPr>
              <w:pStyle w:val="TableText"/>
              <w:ind w:right="144"/>
            </w:pPr>
            <w:r w:rsidRPr="00C7345F">
              <w:t>0.870</w:t>
            </w:r>
          </w:p>
        </w:tc>
        <w:tc>
          <w:tcPr>
            <w:tcW w:w="1008" w:type="dxa"/>
            <w:noWrap/>
            <w:hideMark/>
          </w:tcPr>
          <w:p w14:paraId="39921247" w14:textId="77777777" w:rsidR="001C1EA4" w:rsidRPr="00C7345F" w:rsidRDefault="001C1EA4" w:rsidP="00F73F5C">
            <w:pPr>
              <w:pStyle w:val="TableText"/>
              <w:ind w:right="144"/>
            </w:pPr>
            <w:r w:rsidRPr="00C7345F">
              <w:t>0.944</w:t>
            </w:r>
          </w:p>
        </w:tc>
        <w:tc>
          <w:tcPr>
            <w:tcW w:w="1152" w:type="dxa"/>
            <w:noWrap/>
            <w:hideMark/>
          </w:tcPr>
          <w:p w14:paraId="33D3EDB5" w14:textId="77777777" w:rsidR="001C1EA4" w:rsidRPr="00C7345F" w:rsidRDefault="001C1EA4" w:rsidP="00F73F5C">
            <w:pPr>
              <w:pStyle w:val="TableText"/>
              <w:ind w:right="144"/>
            </w:pPr>
            <w:r w:rsidRPr="00C7345F">
              <w:t>0.933</w:t>
            </w:r>
          </w:p>
        </w:tc>
        <w:tc>
          <w:tcPr>
            <w:tcW w:w="1008" w:type="dxa"/>
            <w:noWrap/>
            <w:hideMark/>
          </w:tcPr>
          <w:p w14:paraId="64531045" w14:textId="77777777" w:rsidR="001C1EA4" w:rsidRPr="00C7345F" w:rsidRDefault="001C1EA4" w:rsidP="00F73F5C">
            <w:pPr>
              <w:pStyle w:val="TableText"/>
              <w:ind w:right="144"/>
            </w:pPr>
            <w:r w:rsidRPr="00C7345F">
              <w:t>0.946</w:t>
            </w:r>
          </w:p>
        </w:tc>
        <w:tc>
          <w:tcPr>
            <w:tcW w:w="1008" w:type="dxa"/>
          </w:tcPr>
          <w:p w14:paraId="61A406E6" w14:textId="77777777" w:rsidR="001C1EA4" w:rsidRPr="00C7345F" w:rsidRDefault="001C1EA4" w:rsidP="00F73F5C">
            <w:pPr>
              <w:pStyle w:val="TableText"/>
              <w:ind w:right="144"/>
            </w:pPr>
            <w:r w:rsidRPr="00C7345F">
              <w:t>0.940</w:t>
            </w:r>
          </w:p>
        </w:tc>
      </w:tr>
      <w:tr w:rsidR="001C1EA4" w:rsidRPr="00C7345F" w14:paraId="371BFC10" w14:textId="77777777" w:rsidTr="00F73F5C">
        <w:tc>
          <w:tcPr>
            <w:tcW w:w="4752" w:type="dxa"/>
            <w:tcBorders>
              <w:bottom w:val="nil"/>
            </w:tcBorders>
            <w:hideMark/>
          </w:tcPr>
          <w:p w14:paraId="3F5DA249" w14:textId="77777777" w:rsidR="001C1EA4" w:rsidRPr="00C7345F" w:rsidRDefault="001C1EA4" w:rsidP="00F73F5C">
            <w:pPr>
              <w:pStyle w:val="TableText"/>
              <w:ind w:right="144"/>
            </w:pPr>
            <w:r w:rsidRPr="00C7345F">
              <w:t>White</w:t>
            </w:r>
          </w:p>
        </w:tc>
        <w:tc>
          <w:tcPr>
            <w:tcW w:w="1152" w:type="dxa"/>
            <w:tcBorders>
              <w:bottom w:val="nil"/>
            </w:tcBorders>
            <w:noWrap/>
            <w:hideMark/>
          </w:tcPr>
          <w:p w14:paraId="0627906E" w14:textId="77777777" w:rsidR="001C1EA4" w:rsidRPr="00C7345F" w:rsidRDefault="001C1EA4" w:rsidP="00F73F5C">
            <w:pPr>
              <w:pStyle w:val="TableText"/>
              <w:ind w:right="144"/>
            </w:pPr>
            <w:r w:rsidRPr="00C7345F">
              <w:t>1,500</w:t>
            </w:r>
          </w:p>
        </w:tc>
        <w:tc>
          <w:tcPr>
            <w:tcW w:w="1008" w:type="dxa"/>
            <w:tcBorders>
              <w:bottom w:val="nil"/>
            </w:tcBorders>
            <w:hideMark/>
          </w:tcPr>
          <w:p w14:paraId="36DC917F" w14:textId="77777777" w:rsidR="001C1EA4" w:rsidRPr="00C7345F" w:rsidRDefault="001C1EA4" w:rsidP="00F73F5C">
            <w:pPr>
              <w:pStyle w:val="TableText"/>
              <w:ind w:right="144"/>
            </w:pPr>
            <w:r w:rsidRPr="00C7345F">
              <w:t>0.861</w:t>
            </w:r>
          </w:p>
        </w:tc>
        <w:tc>
          <w:tcPr>
            <w:tcW w:w="1008" w:type="dxa"/>
            <w:tcBorders>
              <w:bottom w:val="nil"/>
            </w:tcBorders>
            <w:noWrap/>
            <w:hideMark/>
          </w:tcPr>
          <w:p w14:paraId="46C67E31" w14:textId="77777777" w:rsidR="001C1EA4" w:rsidRPr="00C7345F" w:rsidRDefault="001C1EA4" w:rsidP="00F73F5C">
            <w:pPr>
              <w:pStyle w:val="TableText"/>
              <w:ind w:right="144"/>
            </w:pPr>
            <w:r w:rsidRPr="00C7345F">
              <w:t>0.913</w:t>
            </w:r>
          </w:p>
        </w:tc>
        <w:tc>
          <w:tcPr>
            <w:tcW w:w="1008" w:type="dxa"/>
            <w:tcBorders>
              <w:bottom w:val="nil"/>
            </w:tcBorders>
            <w:noWrap/>
            <w:hideMark/>
          </w:tcPr>
          <w:p w14:paraId="47E3FB76" w14:textId="77777777" w:rsidR="001C1EA4" w:rsidRPr="00C7345F" w:rsidRDefault="001C1EA4" w:rsidP="00F73F5C">
            <w:pPr>
              <w:pStyle w:val="TableText"/>
              <w:ind w:right="144"/>
            </w:pPr>
            <w:r w:rsidRPr="00C7345F">
              <w:t>0.828</w:t>
            </w:r>
          </w:p>
        </w:tc>
        <w:tc>
          <w:tcPr>
            <w:tcW w:w="1008" w:type="dxa"/>
            <w:tcBorders>
              <w:bottom w:val="nil"/>
            </w:tcBorders>
            <w:noWrap/>
            <w:hideMark/>
          </w:tcPr>
          <w:p w14:paraId="1032B9A8" w14:textId="77777777" w:rsidR="001C1EA4" w:rsidRPr="00C7345F" w:rsidRDefault="001C1EA4" w:rsidP="00F73F5C">
            <w:pPr>
              <w:pStyle w:val="TableText"/>
              <w:ind w:right="144"/>
            </w:pPr>
            <w:r w:rsidRPr="00C7345F">
              <w:t>0.925</w:t>
            </w:r>
          </w:p>
        </w:tc>
        <w:tc>
          <w:tcPr>
            <w:tcW w:w="1152" w:type="dxa"/>
            <w:tcBorders>
              <w:bottom w:val="nil"/>
            </w:tcBorders>
            <w:noWrap/>
            <w:hideMark/>
          </w:tcPr>
          <w:p w14:paraId="05092911" w14:textId="77777777" w:rsidR="001C1EA4" w:rsidRPr="00C7345F" w:rsidRDefault="001C1EA4" w:rsidP="00F73F5C">
            <w:pPr>
              <w:pStyle w:val="TableText"/>
              <w:ind w:right="144"/>
            </w:pPr>
            <w:r w:rsidRPr="00C7345F">
              <w:t>0.924</w:t>
            </w:r>
          </w:p>
        </w:tc>
        <w:tc>
          <w:tcPr>
            <w:tcW w:w="1008" w:type="dxa"/>
            <w:tcBorders>
              <w:bottom w:val="nil"/>
            </w:tcBorders>
            <w:noWrap/>
            <w:hideMark/>
          </w:tcPr>
          <w:p w14:paraId="4B792C25" w14:textId="77777777" w:rsidR="001C1EA4" w:rsidRPr="00C7345F" w:rsidRDefault="001C1EA4" w:rsidP="00F73F5C">
            <w:pPr>
              <w:pStyle w:val="TableText"/>
              <w:ind w:right="144"/>
            </w:pPr>
            <w:r w:rsidRPr="00C7345F">
              <w:t>0.919</w:t>
            </w:r>
          </w:p>
        </w:tc>
        <w:tc>
          <w:tcPr>
            <w:tcW w:w="1008" w:type="dxa"/>
            <w:tcBorders>
              <w:bottom w:val="nil"/>
            </w:tcBorders>
          </w:tcPr>
          <w:p w14:paraId="029F5F69" w14:textId="77777777" w:rsidR="001C1EA4" w:rsidRPr="00C7345F" w:rsidRDefault="001C1EA4" w:rsidP="00F73F5C">
            <w:pPr>
              <w:pStyle w:val="TableText"/>
              <w:ind w:right="144"/>
            </w:pPr>
            <w:r w:rsidRPr="00C7345F">
              <w:t>0.931</w:t>
            </w:r>
          </w:p>
        </w:tc>
      </w:tr>
      <w:tr w:rsidR="001C1EA4" w:rsidRPr="00C7345F" w14:paraId="387C1DC2" w14:textId="77777777" w:rsidTr="00F73F5C">
        <w:tc>
          <w:tcPr>
            <w:tcW w:w="4752" w:type="dxa"/>
            <w:tcBorders>
              <w:top w:val="nil"/>
              <w:bottom w:val="single" w:sz="4" w:space="0" w:color="auto"/>
            </w:tcBorders>
            <w:hideMark/>
          </w:tcPr>
          <w:p w14:paraId="47A1BF24" w14:textId="77777777" w:rsidR="001C1EA4" w:rsidRPr="00C7345F" w:rsidRDefault="001C1EA4" w:rsidP="00F73F5C">
            <w:pPr>
              <w:pStyle w:val="TableText"/>
              <w:ind w:right="144"/>
            </w:pPr>
            <w:r w:rsidRPr="00C7345F">
              <w:t>Two or more races</w:t>
            </w:r>
          </w:p>
        </w:tc>
        <w:tc>
          <w:tcPr>
            <w:tcW w:w="1152" w:type="dxa"/>
            <w:tcBorders>
              <w:top w:val="nil"/>
              <w:bottom w:val="single" w:sz="4" w:space="0" w:color="auto"/>
            </w:tcBorders>
            <w:noWrap/>
            <w:hideMark/>
          </w:tcPr>
          <w:p w14:paraId="232EA3F1" w14:textId="77777777" w:rsidR="001C1EA4" w:rsidRPr="00C7345F" w:rsidRDefault="001C1EA4" w:rsidP="00F73F5C">
            <w:pPr>
              <w:pStyle w:val="TableText"/>
              <w:ind w:right="144"/>
            </w:pPr>
            <w:r w:rsidRPr="00C7345F">
              <w:t>505</w:t>
            </w:r>
          </w:p>
        </w:tc>
        <w:tc>
          <w:tcPr>
            <w:tcW w:w="1008" w:type="dxa"/>
            <w:tcBorders>
              <w:top w:val="nil"/>
              <w:bottom w:val="single" w:sz="4" w:space="0" w:color="auto"/>
            </w:tcBorders>
            <w:hideMark/>
          </w:tcPr>
          <w:p w14:paraId="4F54228D" w14:textId="77777777" w:rsidR="001C1EA4" w:rsidRPr="00C7345F" w:rsidRDefault="001C1EA4" w:rsidP="00F73F5C">
            <w:pPr>
              <w:pStyle w:val="TableText"/>
              <w:ind w:right="144"/>
            </w:pPr>
            <w:r w:rsidRPr="00C7345F">
              <w:t>0.881</w:t>
            </w:r>
          </w:p>
        </w:tc>
        <w:tc>
          <w:tcPr>
            <w:tcW w:w="1008" w:type="dxa"/>
            <w:tcBorders>
              <w:top w:val="nil"/>
              <w:bottom w:val="single" w:sz="4" w:space="0" w:color="auto"/>
            </w:tcBorders>
            <w:noWrap/>
            <w:hideMark/>
          </w:tcPr>
          <w:p w14:paraId="69BE586E" w14:textId="77777777" w:rsidR="001C1EA4" w:rsidRPr="00C7345F" w:rsidRDefault="001C1EA4" w:rsidP="00F73F5C">
            <w:pPr>
              <w:pStyle w:val="TableText"/>
              <w:ind w:right="144"/>
            </w:pPr>
            <w:r w:rsidRPr="00C7345F">
              <w:t>0.910</w:t>
            </w:r>
          </w:p>
        </w:tc>
        <w:tc>
          <w:tcPr>
            <w:tcW w:w="1008" w:type="dxa"/>
            <w:tcBorders>
              <w:top w:val="nil"/>
              <w:bottom w:val="single" w:sz="4" w:space="0" w:color="auto"/>
            </w:tcBorders>
            <w:noWrap/>
            <w:hideMark/>
          </w:tcPr>
          <w:p w14:paraId="465372AA" w14:textId="77777777" w:rsidR="001C1EA4" w:rsidRPr="00C7345F" w:rsidRDefault="001C1EA4" w:rsidP="00F73F5C">
            <w:pPr>
              <w:pStyle w:val="TableText"/>
              <w:ind w:right="144"/>
            </w:pPr>
            <w:r w:rsidRPr="00C7345F">
              <w:t>0.867</w:t>
            </w:r>
          </w:p>
        </w:tc>
        <w:tc>
          <w:tcPr>
            <w:tcW w:w="1008" w:type="dxa"/>
            <w:tcBorders>
              <w:top w:val="nil"/>
              <w:bottom w:val="single" w:sz="4" w:space="0" w:color="auto"/>
            </w:tcBorders>
            <w:noWrap/>
            <w:hideMark/>
          </w:tcPr>
          <w:p w14:paraId="0A62C385" w14:textId="77777777" w:rsidR="001C1EA4" w:rsidRPr="00C7345F" w:rsidRDefault="001C1EA4" w:rsidP="00F73F5C">
            <w:pPr>
              <w:pStyle w:val="TableText"/>
              <w:ind w:right="144"/>
            </w:pPr>
            <w:r w:rsidRPr="00C7345F">
              <w:t>0.936</w:t>
            </w:r>
          </w:p>
        </w:tc>
        <w:tc>
          <w:tcPr>
            <w:tcW w:w="1152" w:type="dxa"/>
            <w:tcBorders>
              <w:top w:val="nil"/>
              <w:bottom w:val="single" w:sz="4" w:space="0" w:color="auto"/>
            </w:tcBorders>
            <w:noWrap/>
            <w:hideMark/>
          </w:tcPr>
          <w:p w14:paraId="09F37E0A" w14:textId="77777777" w:rsidR="001C1EA4" w:rsidRPr="00C7345F" w:rsidRDefault="001C1EA4" w:rsidP="00F73F5C">
            <w:pPr>
              <w:pStyle w:val="TableText"/>
              <w:ind w:right="144"/>
            </w:pPr>
            <w:r w:rsidRPr="00C7345F">
              <w:t>0.929</w:t>
            </w:r>
          </w:p>
        </w:tc>
        <w:tc>
          <w:tcPr>
            <w:tcW w:w="1008" w:type="dxa"/>
            <w:tcBorders>
              <w:top w:val="nil"/>
              <w:bottom w:val="single" w:sz="4" w:space="0" w:color="auto"/>
            </w:tcBorders>
            <w:noWrap/>
            <w:hideMark/>
          </w:tcPr>
          <w:p w14:paraId="5D370C5D" w14:textId="77777777" w:rsidR="001C1EA4" w:rsidRPr="00C7345F" w:rsidRDefault="001C1EA4" w:rsidP="00F73F5C">
            <w:pPr>
              <w:pStyle w:val="TableText"/>
              <w:ind w:right="144"/>
            </w:pPr>
            <w:r w:rsidRPr="00C7345F">
              <w:t>0.938</w:t>
            </w:r>
          </w:p>
        </w:tc>
        <w:tc>
          <w:tcPr>
            <w:tcW w:w="1008" w:type="dxa"/>
            <w:tcBorders>
              <w:top w:val="nil"/>
              <w:bottom w:val="single" w:sz="4" w:space="0" w:color="auto"/>
            </w:tcBorders>
          </w:tcPr>
          <w:p w14:paraId="23E2379C" w14:textId="77777777" w:rsidR="001C1EA4" w:rsidRPr="00C7345F" w:rsidRDefault="001C1EA4" w:rsidP="00F73F5C">
            <w:pPr>
              <w:pStyle w:val="TableText"/>
              <w:ind w:right="144"/>
            </w:pPr>
            <w:r w:rsidRPr="00C7345F">
              <w:t>0.937</w:t>
            </w:r>
          </w:p>
        </w:tc>
      </w:tr>
      <w:tr w:rsidR="001C1EA4" w:rsidRPr="00C7345F" w14:paraId="4E935F9F" w14:textId="77777777" w:rsidTr="00F73F5C">
        <w:tc>
          <w:tcPr>
            <w:tcW w:w="4752" w:type="dxa"/>
            <w:tcBorders>
              <w:top w:val="single" w:sz="4" w:space="0" w:color="auto"/>
              <w:bottom w:val="nil"/>
            </w:tcBorders>
            <w:hideMark/>
          </w:tcPr>
          <w:p w14:paraId="0C8E7D43" w14:textId="77777777" w:rsidR="001C1EA4" w:rsidRPr="00C7345F" w:rsidRDefault="001C1EA4" w:rsidP="00F73F5C">
            <w:pPr>
              <w:pStyle w:val="TableText"/>
              <w:ind w:right="144"/>
            </w:pPr>
            <w:r w:rsidRPr="00C7345F">
              <w:t>Economically disadvantaged</w:t>
            </w:r>
          </w:p>
        </w:tc>
        <w:tc>
          <w:tcPr>
            <w:tcW w:w="1152" w:type="dxa"/>
            <w:tcBorders>
              <w:top w:val="single" w:sz="4" w:space="0" w:color="auto"/>
              <w:bottom w:val="nil"/>
            </w:tcBorders>
            <w:noWrap/>
            <w:hideMark/>
          </w:tcPr>
          <w:p w14:paraId="51682863" w14:textId="77777777" w:rsidR="001C1EA4" w:rsidRPr="00C7345F" w:rsidRDefault="001C1EA4" w:rsidP="00F73F5C">
            <w:pPr>
              <w:pStyle w:val="TableText"/>
              <w:ind w:right="144"/>
            </w:pPr>
            <w:r w:rsidRPr="00C7345F">
              <w:t>13,571</w:t>
            </w:r>
          </w:p>
        </w:tc>
        <w:tc>
          <w:tcPr>
            <w:tcW w:w="1008" w:type="dxa"/>
            <w:tcBorders>
              <w:top w:val="single" w:sz="4" w:space="0" w:color="auto"/>
              <w:bottom w:val="nil"/>
            </w:tcBorders>
            <w:hideMark/>
          </w:tcPr>
          <w:p w14:paraId="23E24EE2" w14:textId="77777777" w:rsidR="001C1EA4" w:rsidRPr="00C7345F" w:rsidRDefault="001C1EA4" w:rsidP="00F73F5C">
            <w:pPr>
              <w:pStyle w:val="TableText"/>
              <w:ind w:right="144"/>
            </w:pPr>
            <w:r w:rsidRPr="00C7345F">
              <w:t>0.833</w:t>
            </w:r>
          </w:p>
        </w:tc>
        <w:tc>
          <w:tcPr>
            <w:tcW w:w="1008" w:type="dxa"/>
            <w:tcBorders>
              <w:top w:val="single" w:sz="4" w:space="0" w:color="auto"/>
              <w:bottom w:val="nil"/>
            </w:tcBorders>
            <w:noWrap/>
            <w:hideMark/>
          </w:tcPr>
          <w:p w14:paraId="3BF903AD" w14:textId="77777777" w:rsidR="001C1EA4" w:rsidRPr="00C7345F" w:rsidRDefault="001C1EA4" w:rsidP="00F73F5C">
            <w:pPr>
              <w:pStyle w:val="TableText"/>
              <w:ind w:right="144"/>
            </w:pPr>
            <w:r w:rsidRPr="00C7345F">
              <w:t>0.903</w:t>
            </w:r>
          </w:p>
        </w:tc>
        <w:tc>
          <w:tcPr>
            <w:tcW w:w="1008" w:type="dxa"/>
            <w:tcBorders>
              <w:top w:val="single" w:sz="4" w:space="0" w:color="auto"/>
              <w:bottom w:val="nil"/>
            </w:tcBorders>
            <w:noWrap/>
            <w:hideMark/>
          </w:tcPr>
          <w:p w14:paraId="5B0ED9F0" w14:textId="77777777" w:rsidR="001C1EA4" w:rsidRPr="00C7345F" w:rsidRDefault="001C1EA4" w:rsidP="00F73F5C">
            <w:pPr>
              <w:pStyle w:val="TableText"/>
              <w:ind w:right="144"/>
            </w:pPr>
            <w:r w:rsidRPr="00C7345F">
              <w:t>0.803</w:t>
            </w:r>
          </w:p>
        </w:tc>
        <w:tc>
          <w:tcPr>
            <w:tcW w:w="1008" w:type="dxa"/>
            <w:tcBorders>
              <w:top w:val="single" w:sz="4" w:space="0" w:color="auto"/>
              <w:bottom w:val="nil"/>
            </w:tcBorders>
            <w:noWrap/>
            <w:hideMark/>
          </w:tcPr>
          <w:p w14:paraId="63CBC113" w14:textId="77777777" w:rsidR="001C1EA4" w:rsidRPr="00C7345F" w:rsidRDefault="001C1EA4" w:rsidP="00F73F5C">
            <w:pPr>
              <w:pStyle w:val="TableText"/>
              <w:ind w:right="144"/>
            </w:pPr>
            <w:r w:rsidRPr="00C7345F">
              <w:t>0.912</w:t>
            </w:r>
          </w:p>
        </w:tc>
        <w:tc>
          <w:tcPr>
            <w:tcW w:w="1152" w:type="dxa"/>
            <w:tcBorders>
              <w:top w:val="single" w:sz="4" w:space="0" w:color="auto"/>
              <w:bottom w:val="nil"/>
            </w:tcBorders>
            <w:noWrap/>
            <w:hideMark/>
          </w:tcPr>
          <w:p w14:paraId="1ABADD88" w14:textId="77777777" w:rsidR="001C1EA4" w:rsidRPr="00C7345F" w:rsidRDefault="001C1EA4" w:rsidP="00F73F5C">
            <w:pPr>
              <w:pStyle w:val="TableText"/>
              <w:ind w:right="144"/>
            </w:pPr>
            <w:r w:rsidRPr="00C7345F">
              <w:t>0.910</w:t>
            </w:r>
          </w:p>
        </w:tc>
        <w:tc>
          <w:tcPr>
            <w:tcW w:w="1008" w:type="dxa"/>
            <w:tcBorders>
              <w:top w:val="single" w:sz="4" w:space="0" w:color="auto"/>
              <w:bottom w:val="nil"/>
            </w:tcBorders>
            <w:noWrap/>
            <w:hideMark/>
          </w:tcPr>
          <w:p w14:paraId="0DD165E7" w14:textId="77777777" w:rsidR="001C1EA4" w:rsidRPr="00C7345F" w:rsidRDefault="001C1EA4" w:rsidP="00F73F5C">
            <w:pPr>
              <w:pStyle w:val="TableText"/>
              <w:ind w:right="144"/>
            </w:pPr>
            <w:r w:rsidRPr="00C7345F">
              <w:t>0.890</w:t>
            </w:r>
          </w:p>
        </w:tc>
        <w:tc>
          <w:tcPr>
            <w:tcW w:w="1008" w:type="dxa"/>
            <w:tcBorders>
              <w:top w:val="single" w:sz="4" w:space="0" w:color="auto"/>
              <w:bottom w:val="nil"/>
            </w:tcBorders>
          </w:tcPr>
          <w:p w14:paraId="353F0AF0" w14:textId="77777777" w:rsidR="001C1EA4" w:rsidRPr="00C7345F" w:rsidRDefault="001C1EA4" w:rsidP="00F73F5C">
            <w:pPr>
              <w:pStyle w:val="TableText"/>
              <w:ind w:right="144"/>
            </w:pPr>
            <w:r w:rsidRPr="00C7345F">
              <w:t>0.917</w:t>
            </w:r>
          </w:p>
        </w:tc>
      </w:tr>
      <w:tr w:rsidR="001C1EA4" w:rsidRPr="00C7345F" w14:paraId="14B29C24" w14:textId="77777777" w:rsidTr="00F73F5C">
        <w:tc>
          <w:tcPr>
            <w:tcW w:w="4752" w:type="dxa"/>
            <w:tcBorders>
              <w:top w:val="nil"/>
              <w:bottom w:val="single" w:sz="4" w:space="0" w:color="auto"/>
            </w:tcBorders>
            <w:hideMark/>
          </w:tcPr>
          <w:p w14:paraId="06C826B7" w14:textId="77777777" w:rsidR="001C1EA4" w:rsidRPr="00C7345F" w:rsidRDefault="001C1EA4" w:rsidP="00F73F5C">
            <w:pPr>
              <w:pStyle w:val="TableText"/>
              <w:ind w:right="144"/>
            </w:pPr>
            <w:r w:rsidRPr="00C7345F">
              <w:t>Not economically disadvantaged</w:t>
            </w:r>
          </w:p>
        </w:tc>
        <w:tc>
          <w:tcPr>
            <w:tcW w:w="1152" w:type="dxa"/>
            <w:tcBorders>
              <w:top w:val="nil"/>
              <w:bottom w:val="single" w:sz="4" w:space="0" w:color="auto"/>
            </w:tcBorders>
            <w:noWrap/>
            <w:hideMark/>
          </w:tcPr>
          <w:p w14:paraId="4781E6B0" w14:textId="77777777" w:rsidR="001C1EA4" w:rsidRPr="00C7345F" w:rsidRDefault="001C1EA4" w:rsidP="00F73F5C">
            <w:pPr>
              <w:pStyle w:val="TableText"/>
              <w:ind w:right="144"/>
            </w:pPr>
            <w:r w:rsidRPr="00C7345F">
              <w:t>9,969</w:t>
            </w:r>
          </w:p>
        </w:tc>
        <w:tc>
          <w:tcPr>
            <w:tcW w:w="1008" w:type="dxa"/>
            <w:tcBorders>
              <w:top w:val="nil"/>
              <w:bottom w:val="single" w:sz="4" w:space="0" w:color="auto"/>
            </w:tcBorders>
            <w:hideMark/>
          </w:tcPr>
          <w:p w14:paraId="5D7BCE38" w14:textId="77777777" w:rsidR="001C1EA4" w:rsidRPr="00C7345F" w:rsidRDefault="001C1EA4" w:rsidP="00F73F5C">
            <w:pPr>
              <w:pStyle w:val="TableText"/>
              <w:ind w:right="144"/>
            </w:pPr>
            <w:r w:rsidRPr="00C7345F">
              <w:t>0.853</w:t>
            </w:r>
          </w:p>
        </w:tc>
        <w:tc>
          <w:tcPr>
            <w:tcW w:w="1008" w:type="dxa"/>
            <w:tcBorders>
              <w:top w:val="nil"/>
              <w:bottom w:val="single" w:sz="4" w:space="0" w:color="auto"/>
            </w:tcBorders>
            <w:noWrap/>
            <w:hideMark/>
          </w:tcPr>
          <w:p w14:paraId="71A323D7" w14:textId="77777777" w:rsidR="001C1EA4" w:rsidRPr="00C7345F" w:rsidRDefault="001C1EA4" w:rsidP="00F73F5C">
            <w:pPr>
              <w:pStyle w:val="TableText"/>
              <w:ind w:right="144"/>
            </w:pPr>
            <w:r w:rsidRPr="00C7345F">
              <w:t>0.899</w:t>
            </w:r>
          </w:p>
        </w:tc>
        <w:tc>
          <w:tcPr>
            <w:tcW w:w="1008" w:type="dxa"/>
            <w:tcBorders>
              <w:top w:val="nil"/>
              <w:bottom w:val="single" w:sz="4" w:space="0" w:color="auto"/>
            </w:tcBorders>
            <w:noWrap/>
            <w:hideMark/>
          </w:tcPr>
          <w:p w14:paraId="1AA2E5B8" w14:textId="77777777" w:rsidR="001C1EA4" w:rsidRPr="00C7345F" w:rsidRDefault="001C1EA4" w:rsidP="00F73F5C">
            <w:pPr>
              <w:pStyle w:val="TableText"/>
              <w:ind w:right="144"/>
            </w:pPr>
            <w:r w:rsidRPr="00C7345F">
              <w:t>0.835</w:t>
            </w:r>
          </w:p>
        </w:tc>
        <w:tc>
          <w:tcPr>
            <w:tcW w:w="1008" w:type="dxa"/>
            <w:tcBorders>
              <w:top w:val="nil"/>
              <w:bottom w:val="single" w:sz="4" w:space="0" w:color="auto"/>
            </w:tcBorders>
            <w:noWrap/>
            <w:hideMark/>
          </w:tcPr>
          <w:p w14:paraId="76538BFF" w14:textId="77777777" w:rsidR="001C1EA4" w:rsidRPr="00C7345F" w:rsidRDefault="001C1EA4" w:rsidP="00F73F5C">
            <w:pPr>
              <w:pStyle w:val="TableText"/>
              <w:ind w:right="144"/>
            </w:pPr>
            <w:r w:rsidRPr="00C7345F">
              <w:t>0.940</w:t>
            </w:r>
          </w:p>
        </w:tc>
        <w:tc>
          <w:tcPr>
            <w:tcW w:w="1152" w:type="dxa"/>
            <w:tcBorders>
              <w:top w:val="nil"/>
              <w:bottom w:val="single" w:sz="4" w:space="0" w:color="auto"/>
            </w:tcBorders>
            <w:noWrap/>
            <w:hideMark/>
          </w:tcPr>
          <w:p w14:paraId="7E2EB2C3" w14:textId="77777777" w:rsidR="001C1EA4" w:rsidRPr="00C7345F" w:rsidRDefault="001C1EA4" w:rsidP="00F73F5C">
            <w:pPr>
              <w:pStyle w:val="TableText"/>
              <w:ind w:right="144"/>
            </w:pPr>
            <w:r w:rsidRPr="00C7345F">
              <w:t>0.916</w:t>
            </w:r>
          </w:p>
        </w:tc>
        <w:tc>
          <w:tcPr>
            <w:tcW w:w="1008" w:type="dxa"/>
            <w:tcBorders>
              <w:top w:val="nil"/>
              <w:bottom w:val="single" w:sz="4" w:space="0" w:color="auto"/>
            </w:tcBorders>
            <w:noWrap/>
            <w:hideMark/>
          </w:tcPr>
          <w:p w14:paraId="608CF03A" w14:textId="77777777" w:rsidR="001C1EA4" w:rsidRPr="00C7345F" w:rsidRDefault="001C1EA4" w:rsidP="00F73F5C">
            <w:pPr>
              <w:pStyle w:val="TableText"/>
              <w:ind w:right="144"/>
            </w:pPr>
            <w:r w:rsidRPr="00C7345F">
              <w:t>0.932</w:t>
            </w:r>
          </w:p>
        </w:tc>
        <w:tc>
          <w:tcPr>
            <w:tcW w:w="1008" w:type="dxa"/>
            <w:tcBorders>
              <w:top w:val="nil"/>
              <w:bottom w:val="single" w:sz="4" w:space="0" w:color="auto"/>
            </w:tcBorders>
          </w:tcPr>
          <w:p w14:paraId="19E8D7FC" w14:textId="77777777" w:rsidR="001C1EA4" w:rsidRPr="00C7345F" w:rsidRDefault="001C1EA4" w:rsidP="00F73F5C">
            <w:pPr>
              <w:pStyle w:val="TableText"/>
              <w:ind w:right="144"/>
            </w:pPr>
            <w:r w:rsidRPr="00C7345F">
              <w:t>0.925</w:t>
            </w:r>
          </w:p>
        </w:tc>
      </w:tr>
      <w:tr w:rsidR="001C1EA4" w:rsidRPr="00C7345F" w14:paraId="0420D135" w14:textId="77777777" w:rsidTr="00F73F5C">
        <w:tc>
          <w:tcPr>
            <w:tcW w:w="4752" w:type="dxa"/>
            <w:tcBorders>
              <w:top w:val="single" w:sz="4" w:space="0" w:color="auto"/>
              <w:bottom w:val="nil"/>
            </w:tcBorders>
          </w:tcPr>
          <w:p w14:paraId="231CD065" w14:textId="77777777" w:rsidR="001C1EA4" w:rsidRPr="00C7345F" w:rsidRDefault="001C1EA4" w:rsidP="00F73F5C">
            <w:pPr>
              <w:pStyle w:val="TableText"/>
              <w:ind w:right="144"/>
            </w:pPr>
            <w:r w:rsidRPr="00C7345F">
              <w:t>Calculated ELAS: EL</w:t>
            </w:r>
          </w:p>
        </w:tc>
        <w:tc>
          <w:tcPr>
            <w:tcW w:w="1152" w:type="dxa"/>
            <w:tcBorders>
              <w:top w:val="single" w:sz="4" w:space="0" w:color="auto"/>
              <w:bottom w:val="nil"/>
            </w:tcBorders>
            <w:noWrap/>
          </w:tcPr>
          <w:p w14:paraId="237378D4" w14:textId="77777777" w:rsidR="001C1EA4" w:rsidRPr="00C7345F" w:rsidRDefault="001C1EA4" w:rsidP="00F73F5C">
            <w:pPr>
              <w:pStyle w:val="TableText"/>
              <w:ind w:right="144"/>
            </w:pPr>
            <w:r w:rsidRPr="00C7345F">
              <w:t>19,308</w:t>
            </w:r>
          </w:p>
        </w:tc>
        <w:tc>
          <w:tcPr>
            <w:tcW w:w="1008" w:type="dxa"/>
            <w:tcBorders>
              <w:top w:val="single" w:sz="4" w:space="0" w:color="auto"/>
              <w:bottom w:val="nil"/>
            </w:tcBorders>
          </w:tcPr>
          <w:p w14:paraId="1FEF1118" w14:textId="77777777" w:rsidR="001C1EA4" w:rsidRPr="00C7345F" w:rsidRDefault="001C1EA4" w:rsidP="00F73F5C">
            <w:pPr>
              <w:pStyle w:val="TableText"/>
              <w:ind w:right="144"/>
            </w:pPr>
            <w:r w:rsidRPr="00C7345F">
              <w:t>0.789</w:t>
            </w:r>
          </w:p>
        </w:tc>
        <w:tc>
          <w:tcPr>
            <w:tcW w:w="1008" w:type="dxa"/>
            <w:tcBorders>
              <w:top w:val="single" w:sz="4" w:space="0" w:color="auto"/>
              <w:bottom w:val="nil"/>
            </w:tcBorders>
            <w:noWrap/>
          </w:tcPr>
          <w:p w14:paraId="316F8269" w14:textId="77777777" w:rsidR="001C1EA4" w:rsidRPr="00C7345F" w:rsidRDefault="001C1EA4" w:rsidP="00F73F5C">
            <w:pPr>
              <w:pStyle w:val="TableText"/>
              <w:ind w:right="144"/>
            </w:pPr>
            <w:r w:rsidRPr="00C7345F">
              <w:t>0.890</w:t>
            </w:r>
          </w:p>
        </w:tc>
        <w:tc>
          <w:tcPr>
            <w:tcW w:w="1008" w:type="dxa"/>
            <w:tcBorders>
              <w:top w:val="single" w:sz="4" w:space="0" w:color="auto"/>
              <w:bottom w:val="nil"/>
            </w:tcBorders>
            <w:noWrap/>
          </w:tcPr>
          <w:p w14:paraId="1DEAD4EE" w14:textId="77777777" w:rsidR="001C1EA4" w:rsidRPr="00C7345F" w:rsidRDefault="001C1EA4" w:rsidP="00F73F5C">
            <w:pPr>
              <w:pStyle w:val="TableText"/>
              <w:ind w:right="144"/>
            </w:pPr>
            <w:r w:rsidRPr="00C7345F">
              <w:t>0.788</w:t>
            </w:r>
          </w:p>
        </w:tc>
        <w:tc>
          <w:tcPr>
            <w:tcW w:w="1008" w:type="dxa"/>
            <w:tcBorders>
              <w:top w:val="single" w:sz="4" w:space="0" w:color="auto"/>
              <w:bottom w:val="nil"/>
            </w:tcBorders>
            <w:noWrap/>
          </w:tcPr>
          <w:p w14:paraId="54F77FAF" w14:textId="77777777" w:rsidR="001C1EA4" w:rsidRPr="00C7345F" w:rsidRDefault="001C1EA4" w:rsidP="00F73F5C">
            <w:pPr>
              <w:pStyle w:val="TableText"/>
              <w:ind w:right="144"/>
            </w:pPr>
            <w:r w:rsidRPr="00C7345F">
              <w:t>0.919</w:t>
            </w:r>
          </w:p>
        </w:tc>
        <w:tc>
          <w:tcPr>
            <w:tcW w:w="1152" w:type="dxa"/>
            <w:tcBorders>
              <w:top w:val="single" w:sz="4" w:space="0" w:color="auto"/>
              <w:bottom w:val="nil"/>
            </w:tcBorders>
            <w:noWrap/>
          </w:tcPr>
          <w:p w14:paraId="35EA3285" w14:textId="77777777" w:rsidR="001C1EA4" w:rsidRPr="00C7345F" w:rsidRDefault="001C1EA4" w:rsidP="00F73F5C">
            <w:pPr>
              <w:pStyle w:val="TableText"/>
              <w:ind w:right="144"/>
            </w:pPr>
            <w:r w:rsidRPr="00C7345F">
              <w:t>0.887</w:t>
            </w:r>
          </w:p>
        </w:tc>
        <w:tc>
          <w:tcPr>
            <w:tcW w:w="1008" w:type="dxa"/>
            <w:tcBorders>
              <w:top w:val="single" w:sz="4" w:space="0" w:color="auto"/>
              <w:bottom w:val="nil"/>
            </w:tcBorders>
            <w:noWrap/>
          </w:tcPr>
          <w:p w14:paraId="74A0D8E7" w14:textId="77777777" w:rsidR="001C1EA4" w:rsidRPr="00C7345F" w:rsidRDefault="001C1EA4" w:rsidP="00F73F5C">
            <w:pPr>
              <w:pStyle w:val="TableText"/>
              <w:ind w:right="144"/>
            </w:pPr>
            <w:r w:rsidRPr="00C7345F">
              <w:t>0.893</w:t>
            </w:r>
          </w:p>
        </w:tc>
        <w:tc>
          <w:tcPr>
            <w:tcW w:w="1008" w:type="dxa"/>
            <w:tcBorders>
              <w:top w:val="single" w:sz="4" w:space="0" w:color="auto"/>
              <w:bottom w:val="nil"/>
            </w:tcBorders>
          </w:tcPr>
          <w:p w14:paraId="59AE05C9" w14:textId="77777777" w:rsidR="001C1EA4" w:rsidRPr="00C7345F" w:rsidRDefault="001C1EA4" w:rsidP="00F73F5C">
            <w:pPr>
              <w:pStyle w:val="TableText"/>
              <w:ind w:right="144"/>
            </w:pPr>
            <w:r w:rsidRPr="00C7345F">
              <w:t>0.895</w:t>
            </w:r>
          </w:p>
        </w:tc>
      </w:tr>
      <w:tr w:rsidR="001C1EA4" w:rsidRPr="00C7345F" w14:paraId="306ECFD1" w14:textId="77777777" w:rsidTr="00F73F5C">
        <w:tc>
          <w:tcPr>
            <w:tcW w:w="4752" w:type="dxa"/>
            <w:tcBorders>
              <w:top w:val="nil"/>
              <w:bottom w:val="single" w:sz="4" w:space="0" w:color="auto"/>
            </w:tcBorders>
          </w:tcPr>
          <w:p w14:paraId="7A0681EB" w14:textId="77777777" w:rsidR="001C1EA4" w:rsidRPr="00C7345F" w:rsidRDefault="001C1EA4" w:rsidP="00F73F5C">
            <w:pPr>
              <w:pStyle w:val="TableText"/>
              <w:ind w:right="144"/>
            </w:pPr>
            <w:r w:rsidRPr="00C7345F">
              <w:t xml:space="preserve">Calculated ELAS: </w:t>
            </w:r>
            <w:r w:rsidRPr="00C7345F">
              <w:rPr>
                <w:szCs w:val="24"/>
              </w:rPr>
              <w:t>IFEP</w:t>
            </w:r>
          </w:p>
        </w:tc>
        <w:tc>
          <w:tcPr>
            <w:tcW w:w="1152" w:type="dxa"/>
            <w:tcBorders>
              <w:top w:val="nil"/>
              <w:bottom w:val="single" w:sz="4" w:space="0" w:color="auto"/>
            </w:tcBorders>
            <w:noWrap/>
          </w:tcPr>
          <w:p w14:paraId="66B2FFE4" w14:textId="77777777" w:rsidR="001C1EA4" w:rsidRPr="00C7345F" w:rsidRDefault="001C1EA4" w:rsidP="00F73F5C">
            <w:pPr>
              <w:pStyle w:val="TableText"/>
              <w:ind w:right="144"/>
            </w:pPr>
            <w:r w:rsidRPr="00C7345F">
              <w:t>4,232</w:t>
            </w:r>
          </w:p>
        </w:tc>
        <w:tc>
          <w:tcPr>
            <w:tcW w:w="1008" w:type="dxa"/>
            <w:tcBorders>
              <w:top w:val="nil"/>
              <w:bottom w:val="single" w:sz="4" w:space="0" w:color="auto"/>
            </w:tcBorders>
          </w:tcPr>
          <w:p w14:paraId="7C0FC0D7" w14:textId="77777777" w:rsidR="001C1EA4" w:rsidRPr="00C7345F" w:rsidRDefault="001C1EA4" w:rsidP="00F73F5C">
            <w:pPr>
              <w:pStyle w:val="TableText"/>
              <w:ind w:right="144"/>
            </w:pPr>
            <w:r w:rsidRPr="00C7345F">
              <w:t>0.132</w:t>
            </w:r>
          </w:p>
        </w:tc>
        <w:tc>
          <w:tcPr>
            <w:tcW w:w="1008" w:type="dxa"/>
            <w:tcBorders>
              <w:top w:val="nil"/>
              <w:bottom w:val="single" w:sz="4" w:space="0" w:color="auto"/>
            </w:tcBorders>
            <w:noWrap/>
          </w:tcPr>
          <w:p w14:paraId="0365F158" w14:textId="77777777" w:rsidR="001C1EA4" w:rsidRPr="00C7345F" w:rsidRDefault="001C1EA4" w:rsidP="00F73F5C">
            <w:pPr>
              <w:pStyle w:val="TableText"/>
              <w:ind w:right="144"/>
            </w:pPr>
            <w:r w:rsidRPr="00C7345F">
              <w:t>0.171</w:t>
            </w:r>
          </w:p>
        </w:tc>
        <w:tc>
          <w:tcPr>
            <w:tcW w:w="1008" w:type="dxa"/>
            <w:tcBorders>
              <w:top w:val="nil"/>
              <w:bottom w:val="single" w:sz="4" w:space="0" w:color="auto"/>
            </w:tcBorders>
            <w:noWrap/>
          </w:tcPr>
          <w:p w14:paraId="78E86C8C" w14:textId="77777777" w:rsidR="001C1EA4" w:rsidRPr="00C7345F" w:rsidRDefault="001C1EA4" w:rsidP="00F73F5C">
            <w:pPr>
              <w:pStyle w:val="TableText"/>
              <w:ind w:right="144"/>
            </w:pPr>
            <w:r w:rsidRPr="00C7345F">
              <w:t>0.658</w:t>
            </w:r>
          </w:p>
        </w:tc>
        <w:tc>
          <w:tcPr>
            <w:tcW w:w="1008" w:type="dxa"/>
            <w:tcBorders>
              <w:top w:val="nil"/>
              <w:bottom w:val="single" w:sz="4" w:space="0" w:color="auto"/>
            </w:tcBorders>
            <w:noWrap/>
          </w:tcPr>
          <w:p w14:paraId="07991DD1" w14:textId="77777777" w:rsidR="001C1EA4" w:rsidRPr="00C7345F" w:rsidRDefault="001C1EA4" w:rsidP="00F73F5C">
            <w:pPr>
              <w:pStyle w:val="TableText"/>
              <w:ind w:right="144"/>
            </w:pPr>
            <w:r w:rsidRPr="00C7345F">
              <w:t>0.929</w:t>
            </w:r>
          </w:p>
        </w:tc>
        <w:tc>
          <w:tcPr>
            <w:tcW w:w="1152" w:type="dxa"/>
            <w:tcBorders>
              <w:top w:val="nil"/>
              <w:bottom w:val="single" w:sz="4" w:space="0" w:color="auto"/>
            </w:tcBorders>
            <w:noWrap/>
          </w:tcPr>
          <w:p w14:paraId="18197E38" w14:textId="77777777" w:rsidR="001C1EA4" w:rsidRPr="00C7345F" w:rsidRDefault="001C1EA4" w:rsidP="00F73F5C">
            <w:pPr>
              <w:pStyle w:val="TableText"/>
              <w:ind w:right="144"/>
            </w:pPr>
            <w:r w:rsidRPr="00C7345F">
              <w:t>*0.000</w:t>
            </w:r>
          </w:p>
        </w:tc>
        <w:tc>
          <w:tcPr>
            <w:tcW w:w="1008" w:type="dxa"/>
            <w:tcBorders>
              <w:top w:val="nil"/>
              <w:bottom w:val="single" w:sz="4" w:space="0" w:color="auto"/>
            </w:tcBorders>
            <w:noWrap/>
          </w:tcPr>
          <w:p w14:paraId="250BF307" w14:textId="77777777" w:rsidR="001C1EA4" w:rsidRPr="00C7345F" w:rsidRDefault="001C1EA4" w:rsidP="00F73F5C">
            <w:pPr>
              <w:pStyle w:val="TableText"/>
              <w:ind w:right="144"/>
            </w:pPr>
            <w:r w:rsidRPr="00C7345F">
              <w:t>0.905</w:t>
            </w:r>
          </w:p>
        </w:tc>
        <w:tc>
          <w:tcPr>
            <w:tcW w:w="1008" w:type="dxa"/>
            <w:tcBorders>
              <w:top w:val="nil"/>
              <w:bottom w:val="single" w:sz="4" w:space="0" w:color="auto"/>
            </w:tcBorders>
          </w:tcPr>
          <w:p w14:paraId="56770E5C" w14:textId="77777777" w:rsidR="001C1EA4" w:rsidRPr="00C7345F" w:rsidRDefault="001C1EA4" w:rsidP="00F73F5C">
            <w:pPr>
              <w:pStyle w:val="TableText"/>
              <w:ind w:right="144"/>
            </w:pPr>
            <w:r w:rsidRPr="00C7345F">
              <w:t>0.166</w:t>
            </w:r>
          </w:p>
        </w:tc>
      </w:tr>
      <w:tr w:rsidR="001C1EA4" w:rsidRPr="00C7345F" w14:paraId="2C7F3FC5" w14:textId="77777777" w:rsidTr="00F73F5C">
        <w:tc>
          <w:tcPr>
            <w:tcW w:w="4752" w:type="dxa"/>
            <w:tcBorders>
              <w:top w:val="single" w:sz="4" w:space="0" w:color="auto"/>
              <w:bottom w:val="nil"/>
            </w:tcBorders>
          </w:tcPr>
          <w:p w14:paraId="26274A16" w14:textId="77777777" w:rsidR="001C1EA4" w:rsidRPr="00C7345F" w:rsidRDefault="001C1EA4" w:rsidP="00F73F5C">
            <w:pPr>
              <w:pStyle w:val="TableText"/>
              <w:ind w:right="144"/>
            </w:pPr>
            <w:r w:rsidRPr="00C7345F">
              <w:t>Migrant education</w:t>
            </w:r>
          </w:p>
        </w:tc>
        <w:tc>
          <w:tcPr>
            <w:tcW w:w="1152" w:type="dxa"/>
            <w:tcBorders>
              <w:top w:val="single" w:sz="4" w:space="0" w:color="auto"/>
              <w:bottom w:val="nil"/>
            </w:tcBorders>
            <w:noWrap/>
          </w:tcPr>
          <w:p w14:paraId="4C51FA92" w14:textId="77777777" w:rsidR="001C1EA4" w:rsidRPr="00C7345F" w:rsidRDefault="001C1EA4" w:rsidP="00F73F5C">
            <w:pPr>
              <w:pStyle w:val="TableText"/>
              <w:ind w:right="144"/>
            </w:pPr>
            <w:r w:rsidRPr="00C7345F">
              <w:t>403</w:t>
            </w:r>
          </w:p>
        </w:tc>
        <w:tc>
          <w:tcPr>
            <w:tcW w:w="1008" w:type="dxa"/>
            <w:tcBorders>
              <w:top w:val="single" w:sz="4" w:space="0" w:color="auto"/>
              <w:bottom w:val="nil"/>
            </w:tcBorders>
          </w:tcPr>
          <w:p w14:paraId="00067EF2" w14:textId="77777777" w:rsidR="001C1EA4" w:rsidRPr="00C7345F" w:rsidRDefault="001C1EA4" w:rsidP="00F73F5C">
            <w:pPr>
              <w:pStyle w:val="TableText"/>
              <w:ind w:right="144"/>
            </w:pPr>
            <w:r w:rsidRPr="00C7345F">
              <w:t>0.872</w:t>
            </w:r>
          </w:p>
        </w:tc>
        <w:tc>
          <w:tcPr>
            <w:tcW w:w="1008" w:type="dxa"/>
            <w:tcBorders>
              <w:top w:val="single" w:sz="4" w:space="0" w:color="auto"/>
              <w:bottom w:val="nil"/>
            </w:tcBorders>
            <w:noWrap/>
          </w:tcPr>
          <w:p w14:paraId="1440BD78" w14:textId="77777777" w:rsidR="001C1EA4" w:rsidRPr="00C7345F" w:rsidRDefault="001C1EA4" w:rsidP="00F73F5C">
            <w:pPr>
              <w:pStyle w:val="TableText"/>
              <w:ind w:right="144"/>
            </w:pPr>
            <w:r w:rsidRPr="00C7345F">
              <w:t>0.927</w:t>
            </w:r>
          </w:p>
        </w:tc>
        <w:tc>
          <w:tcPr>
            <w:tcW w:w="1008" w:type="dxa"/>
            <w:tcBorders>
              <w:top w:val="single" w:sz="4" w:space="0" w:color="auto"/>
              <w:bottom w:val="nil"/>
            </w:tcBorders>
            <w:noWrap/>
          </w:tcPr>
          <w:p w14:paraId="12B156E0" w14:textId="77777777" w:rsidR="001C1EA4" w:rsidRPr="00C7345F" w:rsidRDefault="001C1EA4" w:rsidP="00F73F5C">
            <w:pPr>
              <w:pStyle w:val="TableText"/>
              <w:ind w:right="144"/>
            </w:pPr>
            <w:r w:rsidRPr="00C7345F">
              <w:t>0.820</w:t>
            </w:r>
          </w:p>
        </w:tc>
        <w:tc>
          <w:tcPr>
            <w:tcW w:w="1008" w:type="dxa"/>
            <w:tcBorders>
              <w:top w:val="single" w:sz="4" w:space="0" w:color="auto"/>
              <w:bottom w:val="nil"/>
            </w:tcBorders>
            <w:noWrap/>
          </w:tcPr>
          <w:p w14:paraId="385E8BF0" w14:textId="77777777" w:rsidR="001C1EA4" w:rsidRPr="00C7345F" w:rsidRDefault="001C1EA4" w:rsidP="00F73F5C">
            <w:pPr>
              <w:pStyle w:val="TableText"/>
              <w:ind w:right="144"/>
            </w:pPr>
            <w:r w:rsidRPr="00C7345F">
              <w:t>0.870</w:t>
            </w:r>
          </w:p>
        </w:tc>
        <w:tc>
          <w:tcPr>
            <w:tcW w:w="1152" w:type="dxa"/>
            <w:tcBorders>
              <w:top w:val="single" w:sz="4" w:space="0" w:color="auto"/>
              <w:bottom w:val="nil"/>
            </w:tcBorders>
            <w:noWrap/>
          </w:tcPr>
          <w:p w14:paraId="1E2B3F30" w14:textId="77777777" w:rsidR="001C1EA4" w:rsidRPr="00C7345F" w:rsidRDefault="001C1EA4" w:rsidP="00F73F5C">
            <w:pPr>
              <w:pStyle w:val="TableText"/>
              <w:ind w:right="144"/>
            </w:pPr>
            <w:r w:rsidRPr="00C7345F">
              <w:t>0.927</w:t>
            </w:r>
          </w:p>
        </w:tc>
        <w:tc>
          <w:tcPr>
            <w:tcW w:w="1008" w:type="dxa"/>
            <w:tcBorders>
              <w:top w:val="single" w:sz="4" w:space="0" w:color="auto"/>
              <w:bottom w:val="nil"/>
            </w:tcBorders>
            <w:noWrap/>
          </w:tcPr>
          <w:p w14:paraId="7C23E342" w14:textId="77777777" w:rsidR="001C1EA4" w:rsidRPr="00C7345F" w:rsidRDefault="001C1EA4" w:rsidP="00F73F5C">
            <w:pPr>
              <w:pStyle w:val="TableText"/>
              <w:ind w:right="144"/>
            </w:pPr>
            <w:r w:rsidRPr="00C7345F">
              <w:t>0.864</w:t>
            </w:r>
          </w:p>
        </w:tc>
        <w:tc>
          <w:tcPr>
            <w:tcW w:w="1008" w:type="dxa"/>
            <w:tcBorders>
              <w:top w:val="single" w:sz="4" w:space="0" w:color="auto"/>
              <w:bottom w:val="nil"/>
            </w:tcBorders>
          </w:tcPr>
          <w:p w14:paraId="07D25E7B" w14:textId="77777777" w:rsidR="001C1EA4" w:rsidRPr="00C7345F" w:rsidRDefault="001C1EA4" w:rsidP="00F73F5C">
            <w:pPr>
              <w:pStyle w:val="TableText"/>
              <w:ind w:right="144"/>
            </w:pPr>
            <w:r w:rsidRPr="00C7345F">
              <w:t>0.931</w:t>
            </w:r>
          </w:p>
        </w:tc>
      </w:tr>
      <w:tr w:rsidR="001C1EA4" w:rsidRPr="00C7345F" w14:paraId="6F37DDF6" w14:textId="77777777" w:rsidTr="00F73F5C">
        <w:tc>
          <w:tcPr>
            <w:tcW w:w="4752" w:type="dxa"/>
            <w:tcBorders>
              <w:top w:val="nil"/>
              <w:bottom w:val="single" w:sz="4" w:space="0" w:color="auto"/>
            </w:tcBorders>
          </w:tcPr>
          <w:p w14:paraId="28BE2D0D" w14:textId="77777777" w:rsidR="001C1EA4" w:rsidRPr="00C7345F" w:rsidRDefault="001C1EA4" w:rsidP="00F73F5C">
            <w:pPr>
              <w:pStyle w:val="TableText"/>
              <w:ind w:right="144"/>
            </w:pPr>
            <w:r w:rsidRPr="00C7345F">
              <w:t>Not migrant education</w:t>
            </w:r>
          </w:p>
        </w:tc>
        <w:tc>
          <w:tcPr>
            <w:tcW w:w="1152" w:type="dxa"/>
            <w:tcBorders>
              <w:top w:val="nil"/>
              <w:bottom w:val="single" w:sz="4" w:space="0" w:color="auto"/>
            </w:tcBorders>
            <w:noWrap/>
          </w:tcPr>
          <w:p w14:paraId="22D32650" w14:textId="77777777" w:rsidR="001C1EA4" w:rsidRPr="00C7345F" w:rsidRDefault="001C1EA4" w:rsidP="00F73F5C">
            <w:pPr>
              <w:pStyle w:val="TableText"/>
              <w:ind w:right="144"/>
            </w:pPr>
            <w:r w:rsidRPr="00C7345F">
              <w:t>23,137</w:t>
            </w:r>
          </w:p>
        </w:tc>
        <w:tc>
          <w:tcPr>
            <w:tcW w:w="1008" w:type="dxa"/>
            <w:tcBorders>
              <w:top w:val="nil"/>
              <w:bottom w:val="single" w:sz="4" w:space="0" w:color="auto"/>
            </w:tcBorders>
          </w:tcPr>
          <w:p w14:paraId="197195B2" w14:textId="77777777" w:rsidR="001C1EA4" w:rsidRPr="00C7345F" w:rsidRDefault="001C1EA4" w:rsidP="00F73F5C">
            <w:pPr>
              <w:pStyle w:val="TableText"/>
              <w:ind w:right="144"/>
            </w:pPr>
            <w:r w:rsidRPr="00C7345F">
              <w:t>0.844</w:t>
            </w:r>
          </w:p>
        </w:tc>
        <w:tc>
          <w:tcPr>
            <w:tcW w:w="1008" w:type="dxa"/>
            <w:tcBorders>
              <w:top w:val="nil"/>
              <w:bottom w:val="single" w:sz="4" w:space="0" w:color="auto"/>
            </w:tcBorders>
            <w:noWrap/>
          </w:tcPr>
          <w:p w14:paraId="35887DD8" w14:textId="77777777" w:rsidR="001C1EA4" w:rsidRPr="00C7345F" w:rsidRDefault="001C1EA4" w:rsidP="00F73F5C">
            <w:pPr>
              <w:pStyle w:val="TableText"/>
              <w:ind w:right="144"/>
            </w:pPr>
            <w:r w:rsidRPr="00C7345F">
              <w:t>0.902</w:t>
            </w:r>
          </w:p>
        </w:tc>
        <w:tc>
          <w:tcPr>
            <w:tcW w:w="1008" w:type="dxa"/>
            <w:tcBorders>
              <w:top w:val="nil"/>
              <w:bottom w:val="single" w:sz="4" w:space="0" w:color="auto"/>
            </w:tcBorders>
            <w:noWrap/>
          </w:tcPr>
          <w:p w14:paraId="50509971" w14:textId="77777777" w:rsidR="001C1EA4" w:rsidRPr="00C7345F" w:rsidRDefault="001C1EA4" w:rsidP="00F73F5C">
            <w:pPr>
              <w:pStyle w:val="TableText"/>
              <w:ind w:right="144"/>
            </w:pPr>
            <w:r w:rsidRPr="00C7345F">
              <w:t>0.827</w:t>
            </w:r>
          </w:p>
        </w:tc>
        <w:tc>
          <w:tcPr>
            <w:tcW w:w="1008" w:type="dxa"/>
            <w:tcBorders>
              <w:top w:val="nil"/>
              <w:bottom w:val="single" w:sz="4" w:space="0" w:color="auto"/>
            </w:tcBorders>
            <w:noWrap/>
          </w:tcPr>
          <w:p w14:paraId="3F1B52F3" w14:textId="77777777" w:rsidR="001C1EA4" w:rsidRPr="00C7345F" w:rsidRDefault="001C1EA4" w:rsidP="00F73F5C">
            <w:pPr>
              <w:pStyle w:val="TableText"/>
              <w:ind w:right="144"/>
            </w:pPr>
            <w:r w:rsidRPr="00C7345F">
              <w:t>0.936</w:t>
            </w:r>
          </w:p>
        </w:tc>
        <w:tc>
          <w:tcPr>
            <w:tcW w:w="1152" w:type="dxa"/>
            <w:tcBorders>
              <w:top w:val="nil"/>
              <w:bottom w:val="single" w:sz="4" w:space="0" w:color="auto"/>
            </w:tcBorders>
            <w:noWrap/>
          </w:tcPr>
          <w:p w14:paraId="164A1862" w14:textId="77777777" w:rsidR="001C1EA4" w:rsidRPr="00C7345F" w:rsidRDefault="001C1EA4" w:rsidP="00F73F5C">
            <w:pPr>
              <w:pStyle w:val="TableText"/>
              <w:ind w:right="144"/>
            </w:pPr>
            <w:r w:rsidRPr="00C7345F">
              <w:t>0.914</w:t>
            </w:r>
          </w:p>
        </w:tc>
        <w:tc>
          <w:tcPr>
            <w:tcW w:w="1008" w:type="dxa"/>
            <w:tcBorders>
              <w:top w:val="nil"/>
              <w:bottom w:val="single" w:sz="4" w:space="0" w:color="auto"/>
            </w:tcBorders>
            <w:noWrap/>
          </w:tcPr>
          <w:p w14:paraId="339634DB" w14:textId="77777777" w:rsidR="001C1EA4" w:rsidRPr="00C7345F" w:rsidRDefault="001C1EA4" w:rsidP="00F73F5C">
            <w:pPr>
              <w:pStyle w:val="TableText"/>
              <w:ind w:right="144"/>
            </w:pPr>
            <w:r w:rsidRPr="00C7345F">
              <w:t>0.923</w:t>
            </w:r>
          </w:p>
        </w:tc>
        <w:tc>
          <w:tcPr>
            <w:tcW w:w="1008" w:type="dxa"/>
            <w:tcBorders>
              <w:top w:val="nil"/>
              <w:bottom w:val="single" w:sz="4" w:space="0" w:color="auto"/>
            </w:tcBorders>
          </w:tcPr>
          <w:p w14:paraId="24767374" w14:textId="77777777" w:rsidR="001C1EA4" w:rsidRPr="00C7345F" w:rsidRDefault="001C1EA4" w:rsidP="00F73F5C">
            <w:pPr>
              <w:pStyle w:val="TableText"/>
              <w:ind w:right="144"/>
            </w:pPr>
            <w:r w:rsidRPr="00C7345F">
              <w:t>0.922</w:t>
            </w:r>
          </w:p>
        </w:tc>
      </w:tr>
      <w:tr w:rsidR="001C1EA4" w:rsidRPr="00C7345F" w14:paraId="70D4002F" w14:textId="77777777" w:rsidTr="00F73F5C">
        <w:tc>
          <w:tcPr>
            <w:tcW w:w="4752" w:type="dxa"/>
            <w:tcBorders>
              <w:top w:val="single" w:sz="4" w:space="0" w:color="auto"/>
              <w:bottom w:val="nil"/>
            </w:tcBorders>
            <w:hideMark/>
          </w:tcPr>
          <w:p w14:paraId="4D4B28BE" w14:textId="77777777" w:rsidR="001C1EA4" w:rsidRPr="00C7345F" w:rsidRDefault="001C1EA4" w:rsidP="00F73F5C">
            <w:pPr>
              <w:pStyle w:val="TableText"/>
              <w:ind w:right="144"/>
            </w:pPr>
            <w:r w:rsidRPr="00C7345F">
              <w:t>Special education services</w:t>
            </w:r>
          </w:p>
        </w:tc>
        <w:tc>
          <w:tcPr>
            <w:tcW w:w="1152" w:type="dxa"/>
            <w:tcBorders>
              <w:top w:val="single" w:sz="4" w:space="0" w:color="auto"/>
              <w:bottom w:val="nil"/>
            </w:tcBorders>
            <w:noWrap/>
            <w:hideMark/>
          </w:tcPr>
          <w:p w14:paraId="5766DCF6" w14:textId="77777777" w:rsidR="001C1EA4" w:rsidRPr="00C7345F" w:rsidRDefault="001C1EA4" w:rsidP="00F73F5C">
            <w:pPr>
              <w:pStyle w:val="TableText"/>
              <w:ind w:right="144"/>
            </w:pPr>
            <w:r w:rsidRPr="00C7345F">
              <w:t>2,039</w:t>
            </w:r>
          </w:p>
        </w:tc>
        <w:tc>
          <w:tcPr>
            <w:tcW w:w="1008" w:type="dxa"/>
            <w:tcBorders>
              <w:top w:val="single" w:sz="4" w:space="0" w:color="auto"/>
              <w:bottom w:val="nil"/>
            </w:tcBorders>
            <w:hideMark/>
          </w:tcPr>
          <w:p w14:paraId="20379E57" w14:textId="77777777" w:rsidR="001C1EA4" w:rsidRPr="00C7345F" w:rsidRDefault="001C1EA4" w:rsidP="00F73F5C">
            <w:pPr>
              <w:pStyle w:val="TableText"/>
              <w:ind w:right="144"/>
            </w:pPr>
            <w:r w:rsidRPr="00C7345F">
              <w:t>0.844</w:t>
            </w:r>
          </w:p>
        </w:tc>
        <w:tc>
          <w:tcPr>
            <w:tcW w:w="1008" w:type="dxa"/>
            <w:tcBorders>
              <w:top w:val="single" w:sz="4" w:space="0" w:color="auto"/>
              <w:bottom w:val="nil"/>
            </w:tcBorders>
            <w:noWrap/>
            <w:hideMark/>
          </w:tcPr>
          <w:p w14:paraId="10C22256" w14:textId="77777777" w:rsidR="001C1EA4" w:rsidRPr="00C7345F" w:rsidRDefault="001C1EA4" w:rsidP="00F73F5C">
            <w:pPr>
              <w:pStyle w:val="TableText"/>
              <w:ind w:right="144"/>
            </w:pPr>
            <w:r w:rsidRPr="00C7345F">
              <w:t>0.912</w:t>
            </w:r>
          </w:p>
        </w:tc>
        <w:tc>
          <w:tcPr>
            <w:tcW w:w="1008" w:type="dxa"/>
            <w:tcBorders>
              <w:top w:val="single" w:sz="4" w:space="0" w:color="auto"/>
              <w:bottom w:val="nil"/>
            </w:tcBorders>
            <w:noWrap/>
            <w:hideMark/>
          </w:tcPr>
          <w:p w14:paraId="02ABEF99" w14:textId="77777777" w:rsidR="001C1EA4" w:rsidRPr="00C7345F" w:rsidRDefault="001C1EA4" w:rsidP="00F73F5C">
            <w:pPr>
              <w:pStyle w:val="TableText"/>
              <w:ind w:right="144"/>
            </w:pPr>
            <w:r w:rsidRPr="00C7345F">
              <w:t>0.816</w:t>
            </w:r>
          </w:p>
        </w:tc>
        <w:tc>
          <w:tcPr>
            <w:tcW w:w="1008" w:type="dxa"/>
            <w:tcBorders>
              <w:top w:val="single" w:sz="4" w:space="0" w:color="auto"/>
              <w:bottom w:val="nil"/>
            </w:tcBorders>
            <w:noWrap/>
            <w:hideMark/>
          </w:tcPr>
          <w:p w14:paraId="19137675" w14:textId="77777777" w:rsidR="001C1EA4" w:rsidRPr="00C7345F" w:rsidRDefault="001C1EA4" w:rsidP="00F73F5C">
            <w:pPr>
              <w:pStyle w:val="TableText"/>
              <w:ind w:right="144"/>
            </w:pPr>
            <w:r w:rsidRPr="00C7345F">
              <w:t>0.918</w:t>
            </w:r>
          </w:p>
        </w:tc>
        <w:tc>
          <w:tcPr>
            <w:tcW w:w="1152" w:type="dxa"/>
            <w:tcBorders>
              <w:top w:val="single" w:sz="4" w:space="0" w:color="auto"/>
              <w:bottom w:val="nil"/>
            </w:tcBorders>
            <w:noWrap/>
            <w:hideMark/>
          </w:tcPr>
          <w:p w14:paraId="1AB430FD" w14:textId="77777777" w:rsidR="001C1EA4" w:rsidRPr="00C7345F" w:rsidRDefault="001C1EA4" w:rsidP="00F73F5C">
            <w:pPr>
              <w:pStyle w:val="TableText"/>
              <w:ind w:right="144"/>
            </w:pPr>
            <w:r w:rsidRPr="00C7345F">
              <w:t>0.916</w:t>
            </w:r>
          </w:p>
        </w:tc>
        <w:tc>
          <w:tcPr>
            <w:tcW w:w="1008" w:type="dxa"/>
            <w:tcBorders>
              <w:top w:val="single" w:sz="4" w:space="0" w:color="auto"/>
              <w:bottom w:val="nil"/>
            </w:tcBorders>
            <w:noWrap/>
            <w:hideMark/>
          </w:tcPr>
          <w:p w14:paraId="0DC81329" w14:textId="77777777" w:rsidR="001C1EA4" w:rsidRPr="00C7345F" w:rsidRDefault="001C1EA4" w:rsidP="00F73F5C">
            <w:pPr>
              <w:pStyle w:val="TableText"/>
              <w:ind w:right="144"/>
            </w:pPr>
            <w:r w:rsidRPr="00C7345F">
              <w:t>0.894</w:t>
            </w:r>
          </w:p>
        </w:tc>
        <w:tc>
          <w:tcPr>
            <w:tcW w:w="1008" w:type="dxa"/>
            <w:tcBorders>
              <w:top w:val="single" w:sz="4" w:space="0" w:color="auto"/>
              <w:bottom w:val="nil"/>
            </w:tcBorders>
          </w:tcPr>
          <w:p w14:paraId="4F93B6AE" w14:textId="77777777" w:rsidR="001C1EA4" w:rsidRPr="00C7345F" w:rsidRDefault="001C1EA4" w:rsidP="00F73F5C">
            <w:pPr>
              <w:pStyle w:val="TableText"/>
              <w:ind w:right="144"/>
            </w:pPr>
            <w:r w:rsidRPr="00C7345F">
              <w:t>0.922</w:t>
            </w:r>
          </w:p>
        </w:tc>
      </w:tr>
      <w:tr w:rsidR="001C1EA4" w:rsidRPr="00C7345F" w14:paraId="3031C93A" w14:textId="77777777" w:rsidTr="00F73F5C">
        <w:tc>
          <w:tcPr>
            <w:tcW w:w="4752" w:type="dxa"/>
            <w:tcBorders>
              <w:top w:val="nil"/>
              <w:bottom w:val="single" w:sz="4" w:space="0" w:color="auto"/>
            </w:tcBorders>
            <w:hideMark/>
          </w:tcPr>
          <w:p w14:paraId="1017F626" w14:textId="77777777" w:rsidR="001C1EA4" w:rsidRPr="00C7345F" w:rsidRDefault="001C1EA4" w:rsidP="00F73F5C">
            <w:pPr>
              <w:pStyle w:val="TableText"/>
              <w:ind w:right="144"/>
            </w:pPr>
            <w:r w:rsidRPr="00C7345F">
              <w:t>No special education services</w:t>
            </w:r>
          </w:p>
        </w:tc>
        <w:tc>
          <w:tcPr>
            <w:tcW w:w="1152" w:type="dxa"/>
            <w:tcBorders>
              <w:top w:val="nil"/>
              <w:bottom w:val="single" w:sz="4" w:space="0" w:color="auto"/>
            </w:tcBorders>
            <w:noWrap/>
            <w:hideMark/>
          </w:tcPr>
          <w:p w14:paraId="024AD904" w14:textId="77777777" w:rsidR="001C1EA4" w:rsidRPr="00C7345F" w:rsidRDefault="001C1EA4" w:rsidP="00F73F5C">
            <w:pPr>
              <w:pStyle w:val="TableText"/>
              <w:ind w:right="144"/>
            </w:pPr>
            <w:r w:rsidRPr="00C7345F">
              <w:t>21,501</w:t>
            </w:r>
          </w:p>
        </w:tc>
        <w:tc>
          <w:tcPr>
            <w:tcW w:w="1008" w:type="dxa"/>
            <w:tcBorders>
              <w:top w:val="nil"/>
              <w:bottom w:val="single" w:sz="4" w:space="0" w:color="auto"/>
            </w:tcBorders>
            <w:hideMark/>
          </w:tcPr>
          <w:p w14:paraId="0C740D54" w14:textId="77777777" w:rsidR="001C1EA4" w:rsidRPr="00C7345F" w:rsidRDefault="001C1EA4" w:rsidP="00F73F5C">
            <w:pPr>
              <w:pStyle w:val="TableText"/>
              <w:ind w:right="144"/>
            </w:pPr>
            <w:r w:rsidRPr="00C7345F">
              <w:t>0.842</w:t>
            </w:r>
          </w:p>
        </w:tc>
        <w:tc>
          <w:tcPr>
            <w:tcW w:w="1008" w:type="dxa"/>
            <w:tcBorders>
              <w:top w:val="nil"/>
              <w:bottom w:val="single" w:sz="4" w:space="0" w:color="auto"/>
            </w:tcBorders>
            <w:noWrap/>
            <w:hideMark/>
          </w:tcPr>
          <w:p w14:paraId="5B2FFCB3" w14:textId="77777777" w:rsidR="001C1EA4" w:rsidRPr="00C7345F" w:rsidRDefault="001C1EA4" w:rsidP="00F73F5C">
            <w:pPr>
              <w:pStyle w:val="TableText"/>
              <w:ind w:right="144"/>
            </w:pPr>
            <w:r w:rsidRPr="00C7345F">
              <w:t>0.900</w:t>
            </w:r>
          </w:p>
        </w:tc>
        <w:tc>
          <w:tcPr>
            <w:tcW w:w="1008" w:type="dxa"/>
            <w:tcBorders>
              <w:top w:val="nil"/>
              <w:bottom w:val="single" w:sz="4" w:space="0" w:color="auto"/>
            </w:tcBorders>
            <w:noWrap/>
            <w:hideMark/>
          </w:tcPr>
          <w:p w14:paraId="5AFE3DCD" w14:textId="77777777" w:rsidR="001C1EA4" w:rsidRPr="00C7345F" w:rsidRDefault="001C1EA4" w:rsidP="00F73F5C">
            <w:pPr>
              <w:pStyle w:val="TableText"/>
              <w:ind w:right="144"/>
            </w:pPr>
            <w:r w:rsidRPr="00C7345F">
              <w:t>0.826</w:t>
            </w:r>
          </w:p>
        </w:tc>
        <w:tc>
          <w:tcPr>
            <w:tcW w:w="1008" w:type="dxa"/>
            <w:tcBorders>
              <w:top w:val="nil"/>
              <w:bottom w:val="single" w:sz="4" w:space="0" w:color="auto"/>
            </w:tcBorders>
            <w:noWrap/>
            <w:hideMark/>
          </w:tcPr>
          <w:p w14:paraId="6695C9C5" w14:textId="77777777" w:rsidR="001C1EA4" w:rsidRPr="00C7345F" w:rsidRDefault="001C1EA4" w:rsidP="00F73F5C">
            <w:pPr>
              <w:pStyle w:val="TableText"/>
              <w:ind w:right="144"/>
            </w:pPr>
            <w:r w:rsidRPr="00C7345F">
              <w:t>0.936</w:t>
            </w:r>
          </w:p>
        </w:tc>
        <w:tc>
          <w:tcPr>
            <w:tcW w:w="1152" w:type="dxa"/>
            <w:tcBorders>
              <w:top w:val="nil"/>
              <w:bottom w:val="single" w:sz="4" w:space="0" w:color="auto"/>
            </w:tcBorders>
            <w:noWrap/>
            <w:hideMark/>
          </w:tcPr>
          <w:p w14:paraId="1B6A84C7" w14:textId="77777777" w:rsidR="001C1EA4" w:rsidRPr="00C7345F" w:rsidRDefault="001C1EA4" w:rsidP="00F73F5C">
            <w:pPr>
              <w:pStyle w:val="TableText"/>
              <w:ind w:right="144"/>
            </w:pPr>
            <w:r w:rsidRPr="00C7345F">
              <w:t>0.912</w:t>
            </w:r>
          </w:p>
        </w:tc>
        <w:tc>
          <w:tcPr>
            <w:tcW w:w="1008" w:type="dxa"/>
            <w:tcBorders>
              <w:top w:val="nil"/>
              <w:bottom w:val="single" w:sz="4" w:space="0" w:color="auto"/>
            </w:tcBorders>
            <w:noWrap/>
            <w:hideMark/>
          </w:tcPr>
          <w:p w14:paraId="60748395" w14:textId="77777777" w:rsidR="001C1EA4" w:rsidRPr="00C7345F" w:rsidRDefault="001C1EA4" w:rsidP="00F73F5C">
            <w:pPr>
              <w:pStyle w:val="TableText"/>
              <w:ind w:right="144"/>
            </w:pPr>
            <w:r w:rsidRPr="00C7345F">
              <w:t>0.923</w:t>
            </w:r>
          </w:p>
        </w:tc>
        <w:tc>
          <w:tcPr>
            <w:tcW w:w="1008" w:type="dxa"/>
            <w:tcBorders>
              <w:top w:val="nil"/>
              <w:bottom w:val="single" w:sz="4" w:space="0" w:color="auto"/>
            </w:tcBorders>
          </w:tcPr>
          <w:p w14:paraId="70E8DB4B" w14:textId="77777777" w:rsidR="001C1EA4" w:rsidRPr="00C7345F" w:rsidRDefault="001C1EA4" w:rsidP="00F73F5C">
            <w:pPr>
              <w:pStyle w:val="TableText"/>
              <w:ind w:right="144"/>
            </w:pPr>
            <w:r w:rsidRPr="00C7345F">
              <w:t>0.921</w:t>
            </w:r>
          </w:p>
        </w:tc>
      </w:tr>
      <w:tr w:rsidR="001C1EA4" w:rsidRPr="00C7345F" w14:paraId="40AEB660" w14:textId="77777777" w:rsidTr="00F73F5C">
        <w:tc>
          <w:tcPr>
            <w:tcW w:w="4752" w:type="dxa"/>
            <w:tcBorders>
              <w:top w:val="single" w:sz="4" w:space="0" w:color="auto"/>
              <w:bottom w:val="nil"/>
            </w:tcBorders>
          </w:tcPr>
          <w:p w14:paraId="01018F04" w14:textId="77777777" w:rsidR="001C1EA4" w:rsidRPr="00C7345F" w:rsidRDefault="001C1EA4" w:rsidP="00F73F5C">
            <w:pPr>
              <w:pStyle w:val="TableText"/>
              <w:ind w:right="144"/>
            </w:pPr>
            <w:r w:rsidRPr="00C7345F">
              <w:t>Using accommodations</w:t>
            </w:r>
          </w:p>
        </w:tc>
        <w:tc>
          <w:tcPr>
            <w:tcW w:w="1152" w:type="dxa"/>
            <w:tcBorders>
              <w:top w:val="single" w:sz="4" w:space="0" w:color="auto"/>
              <w:bottom w:val="nil"/>
            </w:tcBorders>
            <w:noWrap/>
          </w:tcPr>
          <w:p w14:paraId="33D830DF" w14:textId="77777777" w:rsidR="001C1EA4" w:rsidRPr="00C7345F" w:rsidRDefault="001C1EA4" w:rsidP="00F73F5C">
            <w:pPr>
              <w:pStyle w:val="TableText"/>
              <w:ind w:right="144"/>
            </w:pPr>
            <w:r w:rsidRPr="00C7345F">
              <w:t>4</w:t>
            </w:r>
          </w:p>
        </w:tc>
        <w:tc>
          <w:tcPr>
            <w:tcW w:w="1008" w:type="dxa"/>
            <w:tcBorders>
              <w:top w:val="single" w:sz="4" w:space="0" w:color="auto"/>
              <w:bottom w:val="nil"/>
            </w:tcBorders>
          </w:tcPr>
          <w:p w14:paraId="07D79922"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751A5C37"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0F50AEA5"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2548A72A" w14:textId="77777777" w:rsidR="001C1EA4" w:rsidRPr="00C7345F" w:rsidRDefault="001C1EA4" w:rsidP="00F73F5C">
            <w:pPr>
              <w:pStyle w:val="TableText"/>
              <w:ind w:right="144"/>
            </w:pPr>
            <w:r w:rsidRPr="00C7345F">
              <w:t>-</w:t>
            </w:r>
          </w:p>
        </w:tc>
        <w:tc>
          <w:tcPr>
            <w:tcW w:w="1152" w:type="dxa"/>
            <w:tcBorders>
              <w:top w:val="single" w:sz="4" w:space="0" w:color="auto"/>
              <w:bottom w:val="nil"/>
            </w:tcBorders>
            <w:noWrap/>
          </w:tcPr>
          <w:p w14:paraId="6F41CB13"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4A18896B"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tcPr>
          <w:p w14:paraId="2A5CAEE8" w14:textId="77777777" w:rsidR="001C1EA4" w:rsidRPr="00C7345F" w:rsidRDefault="001C1EA4" w:rsidP="00F73F5C">
            <w:pPr>
              <w:pStyle w:val="TableText"/>
              <w:ind w:right="144"/>
            </w:pPr>
            <w:r w:rsidRPr="00C7345F">
              <w:t>-</w:t>
            </w:r>
          </w:p>
        </w:tc>
      </w:tr>
      <w:tr w:rsidR="001C1EA4" w:rsidRPr="00C7345F" w14:paraId="2F19887C" w14:textId="77777777" w:rsidTr="00F73F5C">
        <w:tc>
          <w:tcPr>
            <w:tcW w:w="4752" w:type="dxa"/>
            <w:tcBorders>
              <w:top w:val="nil"/>
              <w:bottom w:val="single" w:sz="12" w:space="0" w:color="auto"/>
            </w:tcBorders>
            <w:hideMark/>
          </w:tcPr>
          <w:p w14:paraId="09974E48" w14:textId="77777777" w:rsidR="001C1EA4" w:rsidRPr="00C7345F" w:rsidRDefault="001C1EA4" w:rsidP="00F73F5C">
            <w:pPr>
              <w:pStyle w:val="TableText"/>
              <w:ind w:right="144"/>
            </w:pPr>
            <w:r w:rsidRPr="00C7345F">
              <w:t>Not using accommodations</w:t>
            </w:r>
          </w:p>
        </w:tc>
        <w:tc>
          <w:tcPr>
            <w:tcW w:w="1152" w:type="dxa"/>
            <w:tcBorders>
              <w:top w:val="nil"/>
              <w:bottom w:val="single" w:sz="12" w:space="0" w:color="auto"/>
            </w:tcBorders>
            <w:noWrap/>
            <w:hideMark/>
          </w:tcPr>
          <w:p w14:paraId="0CA2C5A0" w14:textId="77777777" w:rsidR="001C1EA4" w:rsidRPr="00C7345F" w:rsidRDefault="001C1EA4" w:rsidP="00F73F5C">
            <w:pPr>
              <w:pStyle w:val="TableText"/>
              <w:ind w:right="144"/>
            </w:pPr>
            <w:r w:rsidRPr="00C7345F">
              <w:t>23,536</w:t>
            </w:r>
          </w:p>
        </w:tc>
        <w:tc>
          <w:tcPr>
            <w:tcW w:w="1008" w:type="dxa"/>
            <w:tcBorders>
              <w:top w:val="nil"/>
              <w:bottom w:val="single" w:sz="12" w:space="0" w:color="auto"/>
            </w:tcBorders>
            <w:hideMark/>
          </w:tcPr>
          <w:p w14:paraId="5B8437B5" w14:textId="77777777" w:rsidR="001C1EA4" w:rsidRPr="00C7345F" w:rsidRDefault="001C1EA4" w:rsidP="00F73F5C">
            <w:pPr>
              <w:pStyle w:val="TableText"/>
              <w:ind w:right="144"/>
            </w:pPr>
            <w:r w:rsidRPr="00C7345F">
              <w:t>0.846</w:t>
            </w:r>
          </w:p>
        </w:tc>
        <w:tc>
          <w:tcPr>
            <w:tcW w:w="1008" w:type="dxa"/>
            <w:tcBorders>
              <w:top w:val="nil"/>
              <w:bottom w:val="single" w:sz="12" w:space="0" w:color="auto"/>
            </w:tcBorders>
            <w:noWrap/>
            <w:hideMark/>
          </w:tcPr>
          <w:p w14:paraId="7A59F783" w14:textId="77777777" w:rsidR="001C1EA4" w:rsidRPr="00C7345F" w:rsidRDefault="001C1EA4" w:rsidP="00F73F5C">
            <w:pPr>
              <w:pStyle w:val="TableText"/>
              <w:ind w:right="144"/>
            </w:pPr>
            <w:r w:rsidRPr="00C7345F">
              <w:t>0.903</w:t>
            </w:r>
          </w:p>
        </w:tc>
        <w:tc>
          <w:tcPr>
            <w:tcW w:w="1008" w:type="dxa"/>
            <w:tcBorders>
              <w:top w:val="nil"/>
              <w:bottom w:val="single" w:sz="12" w:space="0" w:color="auto"/>
            </w:tcBorders>
            <w:noWrap/>
            <w:hideMark/>
          </w:tcPr>
          <w:p w14:paraId="687957D8" w14:textId="77777777" w:rsidR="001C1EA4" w:rsidRPr="00C7345F" w:rsidRDefault="001C1EA4" w:rsidP="00F73F5C">
            <w:pPr>
              <w:pStyle w:val="TableText"/>
              <w:ind w:right="144"/>
            </w:pPr>
            <w:r w:rsidRPr="00C7345F">
              <w:t>0.828</w:t>
            </w:r>
          </w:p>
        </w:tc>
        <w:tc>
          <w:tcPr>
            <w:tcW w:w="1008" w:type="dxa"/>
            <w:tcBorders>
              <w:top w:val="nil"/>
              <w:bottom w:val="single" w:sz="12" w:space="0" w:color="auto"/>
            </w:tcBorders>
            <w:noWrap/>
            <w:hideMark/>
          </w:tcPr>
          <w:p w14:paraId="122BF208" w14:textId="77777777" w:rsidR="001C1EA4" w:rsidRPr="00C7345F" w:rsidRDefault="001C1EA4" w:rsidP="00F73F5C">
            <w:pPr>
              <w:pStyle w:val="TableText"/>
              <w:ind w:right="144"/>
            </w:pPr>
            <w:r w:rsidRPr="00C7345F">
              <w:t>0.936</w:t>
            </w:r>
          </w:p>
        </w:tc>
        <w:tc>
          <w:tcPr>
            <w:tcW w:w="1152" w:type="dxa"/>
            <w:tcBorders>
              <w:top w:val="nil"/>
              <w:bottom w:val="single" w:sz="12" w:space="0" w:color="auto"/>
            </w:tcBorders>
            <w:noWrap/>
            <w:hideMark/>
          </w:tcPr>
          <w:p w14:paraId="3AF0DA59" w14:textId="77777777" w:rsidR="001C1EA4" w:rsidRPr="00C7345F" w:rsidRDefault="001C1EA4" w:rsidP="00F73F5C">
            <w:pPr>
              <w:pStyle w:val="TableText"/>
              <w:ind w:right="144"/>
            </w:pPr>
            <w:r w:rsidRPr="00C7345F">
              <w:t>0.915</w:t>
            </w:r>
          </w:p>
        </w:tc>
        <w:tc>
          <w:tcPr>
            <w:tcW w:w="1008" w:type="dxa"/>
            <w:tcBorders>
              <w:top w:val="nil"/>
              <w:bottom w:val="single" w:sz="12" w:space="0" w:color="auto"/>
            </w:tcBorders>
            <w:noWrap/>
            <w:hideMark/>
          </w:tcPr>
          <w:p w14:paraId="44F56013" w14:textId="77777777" w:rsidR="001C1EA4" w:rsidRPr="00C7345F" w:rsidRDefault="001C1EA4" w:rsidP="00F73F5C">
            <w:pPr>
              <w:pStyle w:val="TableText"/>
              <w:ind w:right="144"/>
            </w:pPr>
            <w:r w:rsidRPr="00C7345F">
              <w:t>0.923</w:t>
            </w:r>
          </w:p>
        </w:tc>
        <w:tc>
          <w:tcPr>
            <w:tcW w:w="1008" w:type="dxa"/>
            <w:tcBorders>
              <w:top w:val="nil"/>
              <w:bottom w:val="single" w:sz="12" w:space="0" w:color="auto"/>
            </w:tcBorders>
          </w:tcPr>
          <w:p w14:paraId="14738748" w14:textId="77777777" w:rsidR="001C1EA4" w:rsidRPr="00C7345F" w:rsidRDefault="001C1EA4" w:rsidP="00F73F5C">
            <w:pPr>
              <w:pStyle w:val="TableText"/>
              <w:ind w:right="144"/>
            </w:pPr>
            <w:r w:rsidRPr="00C7345F">
              <w:t>0.923</w:t>
            </w:r>
          </w:p>
        </w:tc>
      </w:tr>
    </w:tbl>
    <w:p w14:paraId="0195C0C9" w14:textId="77777777" w:rsidR="001C1EA4" w:rsidRPr="00C7345F" w:rsidRDefault="001C1EA4" w:rsidP="00F73F5C">
      <w:pPr>
        <w:pStyle w:val="NormalContinuation"/>
        <w:pageBreakBefore/>
        <w:rPr>
          <w:i/>
          <w:iCs/>
        </w:rPr>
      </w:pPr>
      <w:r w:rsidRPr="00C7345F">
        <w:lastRenderedPageBreak/>
        <w:fldChar w:fldCharType="begin"/>
      </w:r>
      <w:r w:rsidRPr="00C7345F">
        <w:instrText xml:space="preserve"> REF _Ref94537776 \h </w:instrText>
      </w:r>
      <w:r w:rsidRPr="00C7345F">
        <w:fldChar w:fldCharType="separate"/>
      </w:r>
      <w:r w:rsidRPr="00C7345F">
        <w:t>Table 5.D.2</w:t>
      </w:r>
      <w:r w:rsidRPr="00C7345F">
        <w:fldChar w:fldCharType="end"/>
      </w:r>
      <w:r w:rsidRPr="00C7345F">
        <w:t xml:space="preserve"> </w:t>
      </w:r>
      <w:r w:rsidRPr="00C7345F">
        <w:rPr>
          <w:i/>
          <w:iCs/>
        </w:rPr>
        <w:t>(continuation)</w:t>
      </w:r>
    </w:p>
    <w:tbl>
      <w:tblPr>
        <w:tblStyle w:val="TRs"/>
        <w:tblW w:w="13104" w:type="dxa"/>
        <w:tblLayout w:type="fixed"/>
        <w:tblLook w:val="04A0" w:firstRow="1" w:lastRow="0" w:firstColumn="1" w:lastColumn="0" w:noHBand="0" w:noVBand="1"/>
        <w:tblDescription w:val="Reliability Estimates by Student Group for Kindergarten for PPT Emergency Forms, continuation"/>
      </w:tblPr>
      <w:tblGrid>
        <w:gridCol w:w="4752"/>
        <w:gridCol w:w="1152"/>
        <w:gridCol w:w="1008"/>
        <w:gridCol w:w="1008"/>
        <w:gridCol w:w="1008"/>
        <w:gridCol w:w="1008"/>
        <w:gridCol w:w="1152"/>
        <w:gridCol w:w="1008"/>
        <w:gridCol w:w="1008"/>
      </w:tblGrid>
      <w:tr w:rsidR="001C1EA4" w:rsidRPr="00C7345F" w14:paraId="4A0F8F3C"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69119A49" w14:textId="77777777" w:rsidR="001C1EA4" w:rsidRPr="00C7345F" w:rsidRDefault="001C1EA4" w:rsidP="00F73F5C">
            <w:pPr>
              <w:pStyle w:val="TableHead"/>
              <w:rPr>
                <w:b w:val="0"/>
                <w:noProof w:val="0"/>
              </w:rPr>
            </w:pPr>
            <w:r w:rsidRPr="00C7345F">
              <w:rPr>
                <w:noProof w:val="0"/>
              </w:rPr>
              <w:t>Student Group</w:t>
            </w:r>
          </w:p>
        </w:tc>
        <w:tc>
          <w:tcPr>
            <w:tcW w:w="1152" w:type="dxa"/>
            <w:hideMark/>
          </w:tcPr>
          <w:p w14:paraId="6358D65C"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622465AE"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295DB162"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0A6AC908"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3DAEF5DF"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7C1B4E2A"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3E929F83"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19FE40FB"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4DDE7009" w14:textId="77777777" w:rsidTr="00F73F5C">
        <w:tc>
          <w:tcPr>
            <w:tcW w:w="4752" w:type="dxa"/>
            <w:tcBorders>
              <w:top w:val="single" w:sz="4" w:space="0" w:color="auto"/>
              <w:bottom w:val="nil"/>
            </w:tcBorders>
          </w:tcPr>
          <w:p w14:paraId="51F6D786" w14:textId="77777777" w:rsidR="001C1EA4" w:rsidRPr="00C7345F" w:rsidRDefault="001C1EA4" w:rsidP="00F73F5C">
            <w:pPr>
              <w:pStyle w:val="TableText"/>
              <w:ind w:right="144"/>
            </w:pPr>
            <w:r w:rsidRPr="00C7345F">
              <w:t>Military</w:t>
            </w:r>
          </w:p>
        </w:tc>
        <w:tc>
          <w:tcPr>
            <w:tcW w:w="1152" w:type="dxa"/>
            <w:tcBorders>
              <w:top w:val="single" w:sz="4" w:space="0" w:color="auto"/>
              <w:bottom w:val="nil"/>
            </w:tcBorders>
            <w:noWrap/>
          </w:tcPr>
          <w:p w14:paraId="05B70AA6" w14:textId="77777777" w:rsidR="001C1EA4" w:rsidRPr="00C7345F" w:rsidRDefault="001C1EA4" w:rsidP="00F73F5C">
            <w:pPr>
              <w:pStyle w:val="TableText"/>
              <w:ind w:right="144"/>
            </w:pPr>
            <w:r w:rsidRPr="00C7345F">
              <w:t>115</w:t>
            </w:r>
          </w:p>
        </w:tc>
        <w:tc>
          <w:tcPr>
            <w:tcW w:w="1008" w:type="dxa"/>
            <w:tcBorders>
              <w:top w:val="single" w:sz="4" w:space="0" w:color="auto"/>
              <w:bottom w:val="nil"/>
            </w:tcBorders>
          </w:tcPr>
          <w:p w14:paraId="5A20230C" w14:textId="77777777" w:rsidR="001C1EA4" w:rsidRPr="00C7345F" w:rsidRDefault="001C1EA4" w:rsidP="00F73F5C">
            <w:pPr>
              <w:pStyle w:val="TableText"/>
              <w:ind w:right="144"/>
            </w:pPr>
            <w:r w:rsidRPr="00C7345F">
              <w:t>0.760</w:t>
            </w:r>
          </w:p>
        </w:tc>
        <w:tc>
          <w:tcPr>
            <w:tcW w:w="1008" w:type="dxa"/>
            <w:tcBorders>
              <w:top w:val="single" w:sz="4" w:space="0" w:color="auto"/>
              <w:bottom w:val="nil"/>
            </w:tcBorders>
            <w:noWrap/>
          </w:tcPr>
          <w:p w14:paraId="1DED6BA9" w14:textId="77777777" w:rsidR="001C1EA4" w:rsidRPr="00C7345F" w:rsidRDefault="001C1EA4" w:rsidP="00F73F5C">
            <w:pPr>
              <w:pStyle w:val="TableText"/>
              <w:ind w:right="144"/>
            </w:pPr>
            <w:r w:rsidRPr="00C7345F">
              <w:t>0.842</w:t>
            </w:r>
          </w:p>
        </w:tc>
        <w:tc>
          <w:tcPr>
            <w:tcW w:w="1008" w:type="dxa"/>
            <w:tcBorders>
              <w:top w:val="single" w:sz="4" w:space="0" w:color="auto"/>
              <w:bottom w:val="nil"/>
            </w:tcBorders>
            <w:noWrap/>
          </w:tcPr>
          <w:p w14:paraId="3848063D" w14:textId="77777777" w:rsidR="001C1EA4" w:rsidRPr="00C7345F" w:rsidRDefault="001C1EA4" w:rsidP="00F73F5C">
            <w:pPr>
              <w:pStyle w:val="TableText"/>
              <w:ind w:right="144"/>
            </w:pPr>
            <w:r w:rsidRPr="00C7345F">
              <w:t>0.760</w:t>
            </w:r>
          </w:p>
        </w:tc>
        <w:tc>
          <w:tcPr>
            <w:tcW w:w="1008" w:type="dxa"/>
            <w:tcBorders>
              <w:top w:val="single" w:sz="4" w:space="0" w:color="auto"/>
              <w:bottom w:val="nil"/>
            </w:tcBorders>
            <w:noWrap/>
          </w:tcPr>
          <w:p w14:paraId="3E2435D1" w14:textId="77777777" w:rsidR="001C1EA4" w:rsidRPr="00C7345F" w:rsidRDefault="001C1EA4" w:rsidP="00F73F5C">
            <w:pPr>
              <w:pStyle w:val="TableText"/>
              <w:ind w:right="144"/>
            </w:pPr>
            <w:r w:rsidRPr="00C7345F">
              <w:t>0.937</w:t>
            </w:r>
          </w:p>
        </w:tc>
        <w:tc>
          <w:tcPr>
            <w:tcW w:w="1152" w:type="dxa"/>
            <w:tcBorders>
              <w:top w:val="single" w:sz="4" w:space="0" w:color="auto"/>
              <w:bottom w:val="nil"/>
            </w:tcBorders>
            <w:noWrap/>
          </w:tcPr>
          <w:p w14:paraId="0E315CBC" w14:textId="77777777" w:rsidR="001C1EA4" w:rsidRPr="00C7345F" w:rsidRDefault="001C1EA4" w:rsidP="00F73F5C">
            <w:pPr>
              <w:pStyle w:val="TableText"/>
              <w:ind w:right="144"/>
            </w:pPr>
            <w:r w:rsidRPr="00C7345F">
              <w:t>0.866</w:t>
            </w:r>
          </w:p>
        </w:tc>
        <w:tc>
          <w:tcPr>
            <w:tcW w:w="1008" w:type="dxa"/>
            <w:tcBorders>
              <w:top w:val="single" w:sz="4" w:space="0" w:color="auto"/>
              <w:bottom w:val="nil"/>
            </w:tcBorders>
            <w:noWrap/>
          </w:tcPr>
          <w:p w14:paraId="16BF488E" w14:textId="77777777" w:rsidR="001C1EA4" w:rsidRPr="00C7345F" w:rsidRDefault="001C1EA4" w:rsidP="00F73F5C">
            <w:pPr>
              <w:pStyle w:val="TableText"/>
              <w:ind w:right="144"/>
            </w:pPr>
            <w:r w:rsidRPr="00C7345F">
              <w:t>0.894</w:t>
            </w:r>
          </w:p>
        </w:tc>
        <w:tc>
          <w:tcPr>
            <w:tcW w:w="1008" w:type="dxa"/>
            <w:tcBorders>
              <w:top w:val="single" w:sz="4" w:space="0" w:color="auto"/>
              <w:bottom w:val="nil"/>
            </w:tcBorders>
          </w:tcPr>
          <w:p w14:paraId="434F222A" w14:textId="77777777" w:rsidR="001C1EA4" w:rsidRPr="00C7345F" w:rsidRDefault="001C1EA4" w:rsidP="00F73F5C">
            <w:pPr>
              <w:pStyle w:val="TableText"/>
              <w:ind w:right="144"/>
            </w:pPr>
            <w:r w:rsidRPr="00C7345F">
              <w:t>0.878</w:t>
            </w:r>
          </w:p>
        </w:tc>
      </w:tr>
      <w:tr w:rsidR="001C1EA4" w:rsidRPr="00C7345F" w14:paraId="09260504" w14:textId="77777777" w:rsidTr="00F73F5C">
        <w:tc>
          <w:tcPr>
            <w:tcW w:w="4752" w:type="dxa"/>
            <w:tcBorders>
              <w:top w:val="nil"/>
              <w:bottom w:val="single" w:sz="4" w:space="0" w:color="auto"/>
            </w:tcBorders>
          </w:tcPr>
          <w:p w14:paraId="697CEDBF" w14:textId="77777777" w:rsidR="001C1EA4" w:rsidRPr="00C7345F" w:rsidRDefault="001C1EA4" w:rsidP="00F73F5C">
            <w:pPr>
              <w:pStyle w:val="TableText"/>
              <w:ind w:right="144"/>
            </w:pPr>
            <w:r w:rsidRPr="00C7345F">
              <w:t>Not military</w:t>
            </w:r>
          </w:p>
        </w:tc>
        <w:tc>
          <w:tcPr>
            <w:tcW w:w="1152" w:type="dxa"/>
            <w:tcBorders>
              <w:top w:val="nil"/>
              <w:bottom w:val="single" w:sz="4" w:space="0" w:color="auto"/>
            </w:tcBorders>
            <w:noWrap/>
          </w:tcPr>
          <w:p w14:paraId="78B9A87A" w14:textId="77777777" w:rsidR="001C1EA4" w:rsidRPr="00C7345F" w:rsidRDefault="001C1EA4" w:rsidP="00F73F5C">
            <w:pPr>
              <w:pStyle w:val="TableText"/>
              <w:ind w:right="144"/>
            </w:pPr>
            <w:r w:rsidRPr="00C7345F">
              <w:t>23,425</w:t>
            </w:r>
          </w:p>
        </w:tc>
        <w:tc>
          <w:tcPr>
            <w:tcW w:w="1008" w:type="dxa"/>
            <w:tcBorders>
              <w:top w:val="nil"/>
              <w:bottom w:val="single" w:sz="4" w:space="0" w:color="auto"/>
            </w:tcBorders>
          </w:tcPr>
          <w:p w14:paraId="05814656" w14:textId="77777777" w:rsidR="001C1EA4" w:rsidRPr="00C7345F" w:rsidRDefault="001C1EA4" w:rsidP="00F73F5C">
            <w:pPr>
              <w:pStyle w:val="TableText"/>
              <w:ind w:right="144"/>
            </w:pPr>
            <w:r w:rsidRPr="00C7345F">
              <w:t>0.846</w:t>
            </w:r>
          </w:p>
        </w:tc>
        <w:tc>
          <w:tcPr>
            <w:tcW w:w="1008" w:type="dxa"/>
            <w:tcBorders>
              <w:top w:val="nil"/>
              <w:bottom w:val="single" w:sz="4" w:space="0" w:color="auto"/>
            </w:tcBorders>
            <w:noWrap/>
          </w:tcPr>
          <w:p w14:paraId="4B740804" w14:textId="77777777" w:rsidR="001C1EA4" w:rsidRPr="00C7345F" w:rsidRDefault="001C1EA4" w:rsidP="00F73F5C">
            <w:pPr>
              <w:pStyle w:val="TableText"/>
              <w:ind w:right="144"/>
            </w:pPr>
            <w:r w:rsidRPr="00C7345F">
              <w:t>0.903</w:t>
            </w:r>
          </w:p>
        </w:tc>
        <w:tc>
          <w:tcPr>
            <w:tcW w:w="1008" w:type="dxa"/>
            <w:tcBorders>
              <w:top w:val="nil"/>
              <w:bottom w:val="single" w:sz="4" w:space="0" w:color="auto"/>
            </w:tcBorders>
            <w:noWrap/>
          </w:tcPr>
          <w:p w14:paraId="3D6452D3" w14:textId="77777777" w:rsidR="001C1EA4" w:rsidRPr="00C7345F" w:rsidRDefault="001C1EA4" w:rsidP="00F73F5C">
            <w:pPr>
              <w:pStyle w:val="TableText"/>
              <w:ind w:right="144"/>
            </w:pPr>
            <w:r w:rsidRPr="00C7345F">
              <w:t>0.829</w:t>
            </w:r>
          </w:p>
        </w:tc>
        <w:tc>
          <w:tcPr>
            <w:tcW w:w="1008" w:type="dxa"/>
            <w:tcBorders>
              <w:top w:val="nil"/>
              <w:bottom w:val="single" w:sz="4" w:space="0" w:color="auto"/>
            </w:tcBorders>
            <w:noWrap/>
          </w:tcPr>
          <w:p w14:paraId="4CCA4C88" w14:textId="77777777" w:rsidR="001C1EA4" w:rsidRPr="00C7345F" w:rsidRDefault="001C1EA4" w:rsidP="00F73F5C">
            <w:pPr>
              <w:pStyle w:val="TableText"/>
              <w:ind w:right="144"/>
            </w:pPr>
            <w:r w:rsidRPr="00C7345F">
              <w:t>0.936</w:t>
            </w:r>
          </w:p>
        </w:tc>
        <w:tc>
          <w:tcPr>
            <w:tcW w:w="1152" w:type="dxa"/>
            <w:tcBorders>
              <w:top w:val="nil"/>
              <w:bottom w:val="single" w:sz="4" w:space="0" w:color="auto"/>
            </w:tcBorders>
            <w:noWrap/>
          </w:tcPr>
          <w:p w14:paraId="07E6DC1F" w14:textId="77777777" w:rsidR="001C1EA4" w:rsidRPr="00C7345F" w:rsidRDefault="001C1EA4" w:rsidP="00F73F5C">
            <w:pPr>
              <w:pStyle w:val="TableText"/>
              <w:ind w:right="144"/>
            </w:pPr>
            <w:r w:rsidRPr="00C7345F">
              <w:t>0.915</w:t>
            </w:r>
          </w:p>
        </w:tc>
        <w:tc>
          <w:tcPr>
            <w:tcW w:w="1008" w:type="dxa"/>
            <w:tcBorders>
              <w:top w:val="nil"/>
              <w:bottom w:val="single" w:sz="4" w:space="0" w:color="auto"/>
            </w:tcBorders>
            <w:noWrap/>
          </w:tcPr>
          <w:p w14:paraId="3E973527" w14:textId="77777777" w:rsidR="001C1EA4" w:rsidRPr="00C7345F" w:rsidRDefault="001C1EA4" w:rsidP="00F73F5C">
            <w:pPr>
              <w:pStyle w:val="TableText"/>
              <w:ind w:right="144"/>
            </w:pPr>
            <w:r w:rsidRPr="00C7345F">
              <w:t>0.923</w:t>
            </w:r>
          </w:p>
        </w:tc>
        <w:tc>
          <w:tcPr>
            <w:tcW w:w="1008" w:type="dxa"/>
            <w:tcBorders>
              <w:top w:val="nil"/>
              <w:bottom w:val="single" w:sz="4" w:space="0" w:color="auto"/>
            </w:tcBorders>
          </w:tcPr>
          <w:p w14:paraId="49DEF33B" w14:textId="77777777" w:rsidR="001C1EA4" w:rsidRPr="00C7345F" w:rsidRDefault="001C1EA4" w:rsidP="00F73F5C">
            <w:pPr>
              <w:pStyle w:val="TableText"/>
              <w:ind w:right="144"/>
            </w:pPr>
            <w:r w:rsidRPr="00C7345F">
              <w:t>0.923</w:t>
            </w:r>
          </w:p>
        </w:tc>
      </w:tr>
      <w:tr w:rsidR="001C1EA4" w:rsidRPr="00C7345F" w14:paraId="180DF1D9" w14:textId="77777777" w:rsidTr="00F73F5C">
        <w:tc>
          <w:tcPr>
            <w:tcW w:w="4752" w:type="dxa"/>
            <w:tcBorders>
              <w:top w:val="single" w:sz="4" w:space="0" w:color="auto"/>
            </w:tcBorders>
          </w:tcPr>
          <w:p w14:paraId="129B111F" w14:textId="77777777" w:rsidR="001C1EA4" w:rsidRPr="00C7345F" w:rsidRDefault="001C1EA4" w:rsidP="00F73F5C">
            <w:pPr>
              <w:pStyle w:val="TableText"/>
              <w:ind w:right="144"/>
            </w:pPr>
            <w:r w:rsidRPr="00C7345F">
              <w:t>Homeless</w:t>
            </w:r>
          </w:p>
        </w:tc>
        <w:tc>
          <w:tcPr>
            <w:tcW w:w="1152" w:type="dxa"/>
            <w:tcBorders>
              <w:top w:val="single" w:sz="4" w:space="0" w:color="auto"/>
            </w:tcBorders>
            <w:noWrap/>
          </w:tcPr>
          <w:p w14:paraId="61EC7B3F" w14:textId="77777777" w:rsidR="001C1EA4" w:rsidRPr="00C7345F" w:rsidRDefault="001C1EA4" w:rsidP="00F73F5C">
            <w:pPr>
              <w:pStyle w:val="TableText"/>
              <w:ind w:right="144"/>
            </w:pPr>
            <w:r w:rsidRPr="00C7345F">
              <w:t>495</w:t>
            </w:r>
          </w:p>
        </w:tc>
        <w:tc>
          <w:tcPr>
            <w:tcW w:w="1008" w:type="dxa"/>
            <w:tcBorders>
              <w:top w:val="single" w:sz="4" w:space="0" w:color="auto"/>
            </w:tcBorders>
          </w:tcPr>
          <w:p w14:paraId="48410770" w14:textId="77777777" w:rsidR="001C1EA4" w:rsidRPr="00C7345F" w:rsidRDefault="001C1EA4" w:rsidP="00F73F5C">
            <w:pPr>
              <w:pStyle w:val="TableText"/>
              <w:ind w:right="144"/>
            </w:pPr>
            <w:r w:rsidRPr="00C7345F">
              <w:t>0.838</w:t>
            </w:r>
          </w:p>
        </w:tc>
        <w:tc>
          <w:tcPr>
            <w:tcW w:w="1008" w:type="dxa"/>
            <w:tcBorders>
              <w:top w:val="single" w:sz="4" w:space="0" w:color="auto"/>
            </w:tcBorders>
            <w:noWrap/>
          </w:tcPr>
          <w:p w14:paraId="01C72E94" w14:textId="77777777" w:rsidR="001C1EA4" w:rsidRPr="00C7345F" w:rsidRDefault="001C1EA4" w:rsidP="00F73F5C">
            <w:pPr>
              <w:pStyle w:val="TableText"/>
              <w:ind w:right="144"/>
            </w:pPr>
            <w:r w:rsidRPr="00C7345F">
              <w:t>0.913</w:t>
            </w:r>
          </w:p>
        </w:tc>
        <w:tc>
          <w:tcPr>
            <w:tcW w:w="1008" w:type="dxa"/>
            <w:tcBorders>
              <w:top w:val="single" w:sz="4" w:space="0" w:color="auto"/>
            </w:tcBorders>
            <w:noWrap/>
          </w:tcPr>
          <w:p w14:paraId="5152A3E7" w14:textId="77777777" w:rsidR="001C1EA4" w:rsidRPr="00C7345F" w:rsidRDefault="001C1EA4" w:rsidP="00F73F5C">
            <w:pPr>
              <w:pStyle w:val="TableText"/>
              <w:ind w:right="144"/>
            </w:pPr>
            <w:r w:rsidRPr="00C7345F">
              <w:t>0.807</w:t>
            </w:r>
          </w:p>
        </w:tc>
        <w:tc>
          <w:tcPr>
            <w:tcW w:w="1008" w:type="dxa"/>
            <w:tcBorders>
              <w:top w:val="single" w:sz="4" w:space="0" w:color="auto"/>
            </w:tcBorders>
            <w:noWrap/>
          </w:tcPr>
          <w:p w14:paraId="6A66C157" w14:textId="77777777" w:rsidR="001C1EA4" w:rsidRPr="00C7345F" w:rsidRDefault="001C1EA4" w:rsidP="00F73F5C">
            <w:pPr>
              <w:pStyle w:val="TableText"/>
              <w:ind w:right="144"/>
            </w:pPr>
            <w:r w:rsidRPr="00C7345F">
              <w:t>0.886</w:t>
            </w:r>
          </w:p>
        </w:tc>
        <w:tc>
          <w:tcPr>
            <w:tcW w:w="1152" w:type="dxa"/>
            <w:tcBorders>
              <w:top w:val="single" w:sz="4" w:space="0" w:color="auto"/>
            </w:tcBorders>
            <w:noWrap/>
          </w:tcPr>
          <w:p w14:paraId="03141115" w14:textId="77777777" w:rsidR="001C1EA4" w:rsidRPr="00C7345F" w:rsidRDefault="001C1EA4" w:rsidP="00F73F5C">
            <w:pPr>
              <w:pStyle w:val="TableText"/>
              <w:ind w:right="144"/>
            </w:pPr>
            <w:r w:rsidRPr="00C7345F">
              <w:t>0.916</w:t>
            </w:r>
          </w:p>
        </w:tc>
        <w:tc>
          <w:tcPr>
            <w:tcW w:w="1008" w:type="dxa"/>
            <w:tcBorders>
              <w:top w:val="single" w:sz="4" w:space="0" w:color="auto"/>
            </w:tcBorders>
            <w:noWrap/>
          </w:tcPr>
          <w:p w14:paraId="33E00A60" w14:textId="77777777" w:rsidR="001C1EA4" w:rsidRPr="00C7345F" w:rsidRDefault="001C1EA4" w:rsidP="00F73F5C">
            <w:pPr>
              <w:pStyle w:val="TableText"/>
              <w:ind w:right="144"/>
            </w:pPr>
            <w:r w:rsidRPr="00C7345F">
              <w:t>0.877</w:t>
            </w:r>
          </w:p>
        </w:tc>
        <w:tc>
          <w:tcPr>
            <w:tcW w:w="1008" w:type="dxa"/>
            <w:tcBorders>
              <w:top w:val="single" w:sz="4" w:space="0" w:color="auto"/>
            </w:tcBorders>
          </w:tcPr>
          <w:p w14:paraId="34FAE41D" w14:textId="77777777" w:rsidR="001C1EA4" w:rsidRPr="00C7345F" w:rsidRDefault="001C1EA4" w:rsidP="00F73F5C">
            <w:pPr>
              <w:pStyle w:val="TableText"/>
              <w:ind w:right="144"/>
            </w:pPr>
            <w:r w:rsidRPr="00C7345F">
              <w:t>0.921</w:t>
            </w:r>
          </w:p>
        </w:tc>
      </w:tr>
      <w:tr w:rsidR="001C1EA4" w:rsidRPr="00C7345F" w14:paraId="35287154" w14:textId="77777777" w:rsidTr="00F73F5C">
        <w:tc>
          <w:tcPr>
            <w:tcW w:w="4752" w:type="dxa"/>
          </w:tcPr>
          <w:p w14:paraId="6A03C5FB" w14:textId="77777777" w:rsidR="001C1EA4" w:rsidRPr="00C7345F" w:rsidRDefault="001C1EA4" w:rsidP="00F73F5C">
            <w:pPr>
              <w:pStyle w:val="TableText"/>
              <w:ind w:right="144"/>
            </w:pPr>
            <w:r w:rsidRPr="00C7345F">
              <w:t>Not homeless</w:t>
            </w:r>
          </w:p>
        </w:tc>
        <w:tc>
          <w:tcPr>
            <w:tcW w:w="1152" w:type="dxa"/>
            <w:noWrap/>
          </w:tcPr>
          <w:p w14:paraId="2DCF1835" w14:textId="77777777" w:rsidR="001C1EA4" w:rsidRPr="00C7345F" w:rsidRDefault="001C1EA4" w:rsidP="00F73F5C">
            <w:pPr>
              <w:pStyle w:val="TableText"/>
              <w:ind w:right="144"/>
            </w:pPr>
            <w:r w:rsidRPr="00C7345F">
              <w:t>23,045</w:t>
            </w:r>
          </w:p>
        </w:tc>
        <w:tc>
          <w:tcPr>
            <w:tcW w:w="1008" w:type="dxa"/>
          </w:tcPr>
          <w:p w14:paraId="7CE083EA" w14:textId="77777777" w:rsidR="001C1EA4" w:rsidRPr="00C7345F" w:rsidRDefault="001C1EA4" w:rsidP="00F73F5C">
            <w:pPr>
              <w:pStyle w:val="TableText"/>
              <w:ind w:right="144"/>
            </w:pPr>
            <w:r w:rsidRPr="00C7345F">
              <w:t>0.846</w:t>
            </w:r>
          </w:p>
        </w:tc>
        <w:tc>
          <w:tcPr>
            <w:tcW w:w="1008" w:type="dxa"/>
            <w:noWrap/>
          </w:tcPr>
          <w:p w14:paraId="4C319FF8" w14:textId="77777777" w:rsidR="001C1EA4" w:rsidRPr="00C7345F" w:rsidRDefault="001C1EA4" w:rsidP="00F73F5C">
            <w:pPr>
              <w:pStyle w:val="TableText"/>
              <w:ind w:right="144"/>
            </w:pPr>
            <w:r w:rsidRPr="00C7345F">
              <w:t>0.902</w:t>
            </w:r>
          </w:p>
        </w:tc>
        <w:tc>
          <w:tcPr>
            <w:tcW w:w="1008" w:type="dxa"/>
            <w:noWrap/>
          </w:tcPr>
          <w:p w14:paraId="26D2BF97" w14:textId="77777777" w:rsidR="001C1EA4" w:rsidRPr="00C7345F" w:rsidRDefault="001C1EA4" w:rsidP="00F73F5C">
            <w:pPr>
              <w:pStyle w:val="TableText"/>
              <w:ind w:right="144"/>
            </w:pPr>
            <w:r w:rsidRPr="00C7345F">
              <w:t>0.828</w:t>
            </w:r>
          </w:p>
        </w:tc>
        <w:tc>
          <w:tcPr>
            <w:tcW w:w="1008" w:type="dxa"/>
            <w:noWrap/>
          </w:tcPr>
          <w:p w14:paraId="7E0CDD2B" w14:textId="77777777" w:rsidR="001C1EA4" w:rsidRPr="00C7345F" w:rsidRDefault="001C1EA4" w:rsidP="00F73F5C">
            <w:pPr>
              <w:pStyle w:val="TableText"/>
              <w:ind w:right="144"/>
            </w:pPr>
            <w:r w:rsidRPr="00C7345F">
              <w:t>0.936</w:t>
            </w:r>
          </w:p>
        </w:tc>
        <w:tc>
          <w:tcPr>
            <w:tcW w:w="1152" w:type="dxa"/>
            <w:noWrap/>
          </w:tcPr>
          <w:p w14:paraId="4E8DA83E" w14:textId="77777777" w:rsidR="001C1EA4" w:rsidRPr="00C7345F" w:rsidRDefault="001C1EA4" w:rsidP="00F73F5C">
            <w:pPr>
              <w:pStyle w:val="TableText"/>
              <w:ind w:right="144"/>
            </w:pPr>
            <w:r w:rsidRPr="00C7345F">
              <w:t>0.915</w:t>
            </w:r>
          </w:p>
        </w:tc>
        <w:tc>
          <w:tcPr>
            <w:tcW w:w="1008" w:type="dxa"/>
            <w:noWrap/>
          </w:tcPr>
          <w:p w14:paraId="2B7C2279" w14:textId="77777777" w:rsidR="001C1EA4" w:rsidRPr="00C7345F" w:rsidRDefault="001C1EA4" w:rsidP="00F73F5C">
            <w:pPr>
              <w:pStyle w:val="TableText"/>
              <w:ind w:right="144"/>
            </w:pPr>
            <w:r w:rsidRPr="00C7345F">
              <w:t>0.923</w:t>
            </w:r>
          </w:p>
        </w:tc>
        <w:tc>
          <w:tcPr>
            <w:tcW w:w="1008" w:type="dxa"/>
          </w:tcPr>
          <w:p w14:paraId="54434E87" w14:textId="77777777" w:rsidR="001C1EA4" w:rsidRPr="00C7345F" w:rsidRDefault="001C1EA4" w:rsidP="00F73F5C">
            <w:pPr>
              <w:pStyle w:val="TableText"/>
              <w:ind w:right="144"/>
            </w:pPr>
            <w:r w:rsidRPr="00C7345F">
              <w:t>0.923</w:t>
            </w:r>
          </w:p>
        </w:tc>
      </w:tr>
    </w:tbl>
    <w:p w14:paraId="6B9066A6" w14:textId="77777777" w:rsidR="001C1EA4" w:rsidRPr="00C7345F" w:rsidRDefault="001C1EA4" w:rsidP="00F73F5C">
      <w:pPr>
        <w:pStyle w:val="Caption"/>
        <w:keepLines/>
        <w:pageBreakBefore/>
      </w:pPr>
      <w:bookmarkStart w:id="994" w:name="_Ref94538060"/>
      <w:bookmarkStart w:id="995" w:name="_Toc134622050"/>
      <w:r w:rsidRPr="00C7345F">
        <w:lastRenderedPageBreak/>
        <w:t>Table 5.D.</w:t>
      </w:r>
      <w:r w:rsidRPr="00C7345F">
        <w:fldChar w:fldCharType="begin"/>
      </w:r>
      <w:r w:rsidRPr="00C7345F">
        <w:instrText>SEQ Table_5.D. \* ARABIC</w:instrText>
      </w:r>
      <w:r w:rsidRPr="00C7345F">
        <w:fldChar w:fldCharType="separate"/>
      </w:r>
      <w:r w:rsidRPr="00C7345F">
        <w:t>3</w:t>
      </w:r>
      <w:r w:rsidRPr="00C7345F">
        <w:fldChar w:fldCharType="end"/>
      </w:r>
      <w:bookmarkEnd w:id="994"/>
      <w:r w:rsidRPr="00C7345F">
        <w:t xml:space="preserve">  Reliability Estimates by Student Group for Grade One for Computer-based Assessment Forms</w:t>
      </w:r>
      <w:bookmarkEnd w:id="995"/>
    </w:p>
    <w:tbl>
      <w:tblPr>
        <w:tblStyle w:val="TRs"/>
        <w:tblW w:w="0" w:type="auto"/>
        <w:tblLayout w:type="fixed"/>
        <w:tblLook w:val="04A0" w:firstRow="1" w:lastRow="0" w:firstColumn="1" w:lastColumn="0" w:noHBand="0" w:noVBand="1"/>
        <w:tblDescription w:val="Reliability Estimates by Student Group for Grade One for Computer-based Assessment Forms"/>
      </w:tblPr>
      <w:tblGrid>
        <w:gridCol w:w="4752"/>
        <w:gridCol w:w="1152"/>
        <w:gridCol w:w="1008"/>
        <w:gridCol w:w="1008"/>
        <w:gridCol w:w="1008"/>
        <w:gridCol w:w="1008"/>
        <w:gridCol w:w="1152"/>
        <w:gridCol w:w="1008"/>
        <w:gridCol w:w="1008"/>
      </w:tblGrid>
      <w:tr w:rsidR="001C1EA4" w:rsidRPr="00C7345F" w14:paraId="48F8160B"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1DBEE4EB" w14:textId="77777777" w:rsidR="001C1EA4" w:rsidRPr="00C7345F" w:rsidRDefault="001C1EA4" w:rsidP="00F73F5C">
            <w:pPr>
              <w:pStyle w:val="TableHead"/>
              <w:keepNext/>
              <w:keepLines/>
              <w:rPr>
                <w:b w:val="0"/>
                <w:noProof w:val="0"/>
              </w:rPr>
            </w:pPr>
            <w:r w:rsidRPr="00C7345F">
              <w:rPr>
                <w:noProof w:val="0"/>
              </w:rPr>
              <w:t>Student Group</w:t>
            </w:r>
          </w:p>
        </w:tc>
        <w:tc>
          <w:tcPr>
            <w:tcW w:w="1152" w:type="dxa"/>
            <w:hideMark/>
          </w:tcPr>
          <w:p w14:paraId="3F60D387" w14:textId="77777777" w:rsidR="001C1EA4" w:rsidRPr="00C7345F" w:rsidRDefault="001C1EA4" w:rsidP="00F73F5C">
            <w:pPr>
              <w:pStyle w:val="TableHead"/>
              <w:keepNext/>
              <w:keepLines/>
              <w:rPr>
                <w:b w:val="0"/>
                <w:noProof w:val="0"/>
              </w:rPr>
            </w:pPr>
            <w:r w:rsidRPr="00C7345F">
              <w:rPr>
                <w:noProof w:val="0"/>
              </w:rPr>
              <w:t>N</w:t>
            </w:r>
          </w:p>
        </w:tc>
        <w:tc>
          <w:tcPr>
            <w:tcW w:w="1008" w:type="dxa"/>
            <w:textDirection w:val="btLr"/>
            <w:vAlign w:val="center"/>
            <w:hideMark/>
          </w:tcPr>
          <w:p w14:paraId="009FB8D0" w14:textId="77777777" w:rsidR="001C1EA4" w:rsidRPr="00C7345F" w:rsidRDefault="001C1EA4" w:rsidP="00F73F5C">
            <w:pPr>
              <w:pStyle w:val="TableHead"/>
              <w:keepNext/>
              <w:keepLines/>
              <w:ind w:left="72" w:right="72"/>
              <w:jc w:val="left"/>
              <w:rPr>
                <w:b w:val="0"/>
                <w:noProof w:val="0"/>
              </w:rPr>
            </w:pPr>
            <w:r w:rsidRPr="00C7345F">
              <w:rPr>
                <w:noProof w:val="0"/>
              </w:rPr>
              <w:t>Listening</w:t>
            </w:r>
          </w:p>
        </w:tc>
        <w:tc>
          <w:tcPr>
            <w:tcW w:w="1008" w:type="dxa"/>
            <w:textDirection w:val="btLr"/>
            <w:vAlign w:val="center"/>
            <w:hideMark/>
          </w:tcPr>
          <w:p w14:paraId="0A81C414" w14:textId="77777777" w:rsidR="001C1EA4" w:rsidRPr="00C7345F" w:rsidRDefault="001C1EA4" w:rsidP="00F73F5C">
            <w:pPr>
              <w:pStyle w:val="TableHead"/>
              <w:keepNext/>
              <w:keepLines/>
              <w:ind w:left="72" w:right="72"/>
              <w:jc w:val="left"/>
              <w:rPr>
                <w:b w:val="0"/>
                <w:noProof w:val="0"/>
              </w:rPr>
            </w:pPr>
            <w:r w:rsidRPr="00C7345F">
              <w:rPr>
                <w:noProof w:val="0"/>
              </w:rPr>
              <w:t>Speaking</w:t>
            </w:r>
          </w:p>
        </w:tc>
        <w:tc>
          <w:tcPr>
            <w:tcW w:w="1008" w:type="dxa"/>
            <w:textDirection w:val="btLr"/>
            <w:vAlign w:val="center"/>
            <w:hideMark/>
          </w:tcPr>
          <w:p w14:paraId="2F4BF5CE" w14:textId="77777777" w:rsidR="001C1EA4" w:rsidRPr="00C7345F" w:rsidRDefault="001C1EA4" w:rsidP="00F73F5C">
            <w:pPr>
              <w:pStyle w:val="TableHead"/>
              <w:keepNext/>
              <w:keepLines/>
              <w:ind w:left="72" w:right="72"/>
              <w:jc w:val="left"/>
              <w:rPr>
                <w:b w:val="0"/>
                <w:noProof w:val="0"/>
              </w:rPr>
            </w:pPr>
            <w:r w:rsidRPr="00C7345F">
              <w:rPr>
                <w:noProof w:val="0"/>
              </w:rPr>
              <w:t>Reading</w:t>
            </w:r>
          </w:p>
        </w:tc>
        <w:tc>
          <w:tcPr>
            <w:tcW w:w="1008" w:type="dxa"/>
            <w:textDirection w:val="btLr"/>
            <w:vAlign w:val="center"/>
            <w:hideMark/>
          </w:tcPr>
          <w:p w14:paraId="1021AA35" w14:textId="77777777" w:rsidR="001C1EA4" w:rsidRPr="00C7345F" w:rsidRDefault="001C1EA4" w:rsidP="00F73F5C">
            <w:pPr>
              <w:pStyle w:val="TableHead"/>
              <w:keepNext/>
              <w:keepLines/>
              <w:ind w:left="72" w:right="72"/>
              <w:jc w:val="left"/>
              <w:rPr>
                <w:b w:val="0"/>
                <w:noProof w:val="0"/>
              </w:rPr>
            </w:pPr>
            <w:r w:rsidRPr="00C7345F">
              <w:rPr>
                <w:noProof w:val="0"/>
              </w:rPr>
              <w:t>Writing</w:t>
            </w:r>
          </w:p>
        </w:tc>
        <w:tc>
          <w:tcPr>
            <w:tcW w:w="1152" w:type="dxa"/>
            <w:textDirection w:val="btLr"/>
            <w:vAlign w:val="center"/>
            <w:hideMark/>
          </w:tcPr>
          <w:p w14:paraId="768B5E39" w14:textId="77777777" w:rsidR="001C1EA4" w:rsidRPr="00C7345F" w:rsidRDefault="001C1EA4" w:rsidP="00F73F5C">
            <w:pPr>
              <w:pStyle w:val="TableHead"/>
              <w:keepNext/>
              <w:keepLines/>
              <w:ind w:left="72" w:right="72"/>
              <w:jc w:val="left"/>
              <w:rPr>
                <w:b w:val="0"/>
                <w:noProof w:val="0"/>
              </w:rPr>
            </w:pPr>
            <w:r w:rsidRPr="00C7345F">
              <w:rPr>
                <w:noProof w:val="0"/>
              </w:rPr>
              <w:t>Oral Language Composite</w:t>
            </w:r>
          </w:p>
        </w:tc>
        <w:tc>
          <w:tcPr>
            <w:tcW w:w="1008" w:type="dxa"/>
            <w:textDirection w:val="btLr"/>
            <w:vAlign w:val="center"/>
            <w:hideMark/>
          </w:tcPr>
          <w:p w14:paraId="5BAAA448" w14:textId="77777777" w:rsidR="001C1EA4" w:rsidRPr="00C7345F" w:rsidRDefault="001C1EA4" w:rsidP="00F73F5C">
            <w:pPr>
              <w:pStyle w:val="TableHead"/>
              <w:keepNext/>
              <w:keepLines/>
              <w:ind w:left="72" w:right="72"/>
              <w:jc w:val="left"/>
              <w:rPr>
                <w:b w:val="0"/>
                <w:noProof w:val="0"/>
              </w:rPr>
            </w:pPr>
            <w:r w:rsidRPr="00C7345F">
              <w:rPr>
                <w:noProof w:val="0"/>
              </w:rPr>
              <w:t>Written Language Composite</w:t>
            </w:r>
          </w:p>
        </w:tc>
        <w:tc>
          <w:tcPr>
            <w:tcW w:w="1008" w:type="dxa"/>
            <w:textDirection w:val="btLr"/>
            <w:vAlign w:val="center"/>
          </w:tcPr>
          <w:p w14:paraId="3C6D5239" w14:textId="77777777" w:rsidR="001C1EA4" w:rsidRPr="00C7345F" w:rsidRDefault="001C1EA4" w:rsidP="00F73F5C">
            <w:pPr>
              <w:pStyle w:val="TableHead"/>
              <w:keepNext/>
              <w:keepLines/>
              <w:ind w:left="72" w:right="72"/>
              <w:jc w:val="left"/>
              <w:rPr>
                <w:b w:val="0"/>
                <w:noProof w:val="0"/>
              </w:rPr>
            </w:pPr>
            <w:r w:rsidRPr="00C7345F">
              <w:rPr>
                <w:noProof w:val="0"/>
              </w:rPr>
              <w:t>Overall Score</w:t>
            </w:r>
          </w:p>
        </w:tc>
      </w:tr>
      <w:tr w:rsidR="001C1EA4" w:rsidRPr="00C7345F" w14:paraId="145AAF41" w14:textId="77777777" w:rsidTr="00F73F5C">
        <w:tc>
          <w:tcPr>
            <w:tcW w:w="4752" w:type="dxa"/>
            <w:tcBorders>
              <w:top w:val="single" w:sz="4" w:space="0" w:color="auto"/>
              <w:bottom w:val="nil"/>
            </w:tcBorders>
            <w:hideMark/>
          </w:tcPr>
          <w:p w14:paraId="70728CD1" w14:textId="77777777" w:rsidR="001C1EA4" w:rsidRPr="00C7345F" w:rsidRDefault="001C1EA4" w:rsidP="00F73F5C">
            <w:pPr>
              <w:pStyle w:val="TableText"/>
              <w:keepNext/>
              <w:keepLines/>
              <w:ind w:right="144"/>
            </w:pPr>
            <w:r w:rsidRPr="00C7345F">
              <w:t>Male</w:t>
            </w:r>
          </w:p>
        </w:tc>
        <w:tc>
          <w:tcPr>
            <w:tcW w:w="1152" w:type="dxa"/>
            <w:tcBorders>
              <w:top w:val="single" w:sz="4" w:space="0" w:color="auto"/>
              <w:bottom w:val="nil"/>
            </w:tcBorders>
            <w:noWrap/>
            <w:hideMark/>
          </w:tcPr>
          <w:p w14:paraId="7591328C" w14:textId="77777777" w:rsidR="001C1EA4" w:rsidRPr="00C7345F" w:rsidRDefault="001C1EA4" w:rsidP="00F73F5C">
            <w:pPr>
              <w:pStyle w:val="TableText"/>
              <w:keepNext/>
              <w:keepLines/>
              <w:ind w:right="144"/>
            </w:pPr>
            <w:r w:rsidRPr="00C7345F">
              <w:t>2,361</w:t>
            </w:r>
          </w:p>
        </w:tc>
        <w:tc>
          <w:tcPr>
            <w:tcW w:w="1008" w:type="dxa"/>
            <w:tcBorders>
              <w:top w:val="single" w:sz="4" w:space="0" w:color="auto"/>
              <w:bottom w:val="nil"/>
            </w:tcBorders>
            <w:hideMark/>
          </w:tcPr>
          <w:p w14:paraId="5E4D122E" w14:textId="77777777" w:rsidR="001C1EA4" w:rsidRPr="00C7345F" w:rsidRDefault="001C1EA4" w:rsidP="00F73F5C">
            <w:pPr>
              <w:pStyle w:val="TableText"/>
              <w:keepNext/>
              <w:keepLines/>
              <w:ind w:right="144"/>
            </w:pPr>
            <w:r w:rsidRPr="00C7345F">
              <w:t>0.900</w:t>
            </w:r>
          </w:p>
        </w:tc>
        <w:tc>
          <w:tcPr>
            <w:tcW w:w="1008" w:type="dxa"/>
            <w:tcBorders>
              <w:top w:val="single" w:sz="4" w:space="0" w:color="auto"/>
              <w:bottom w:val="nil"/>
            </w:tcBorders>
            <w:noWrap/>
            <w:hideMark/>
          </w:tcPr>
          <w:p w14:paraId="4DBF4926" w14:textId="77777777" w:rsidR="001C1EA4" w:rsidRPr="00C7345F" w:rsidRDefault="001C1EA4" w:rsidP="00F73F5C">
            <w:pPr>
              <w:pStyle w:val="TableText"/>
              <w:keepNext/>
              <w:keepLines/>
              <w:ind w:right="144"/>
            </w:pPr>
            <w:r w:rsidRPr="00C7345F">
              <w:t>0.929</w:t>
            </w:r>
          </w:p>
        </w:tc>
        <w:tc>
          <w:tcPr>
            <w:tcW w:w="1008" w:type="dxa"/>
            <w:tcBorders>
              <w:top w:val="single" w:sz="4" w:space="0" w:color="auto"/>
              <w:bottom w:val="nil"/>
            </w:tcBorders>
            <w:noWrap/>
            <w:hideMark/>
          </w:tcPr>
          <w:p w14:paraId="3E6619DC" w14:textId="77777777" w:rsidR="001C1EA4" w:rsidRPr="00C7345F" w:rsidRDefault="001C1EA4" w:rsidP="00F73F5C">
            <w:pPr>
              <w:pStyle w:val="TableText"/>
              <w:keepNext/>
              <w:keepLines/>
              <w:ind w:right="144"/>
            </w:pPr>
            <w:r w:rsidRPr="00C7345F">
              <w:t>0.920</w:t>
            </w:r>
          </w:p>
        </w:tc>
        <w:tc>
          <w:tcPr>
            <w:tcW w:w="1008" w:type="dxa"/>
            <w:tcBorders>
              <w:top w:val="single" w:sz="4" w:space="0" w:color="auto"/>
              <w:bottom w:val="nil"/>
            </w:tcBorders>
            <w:noWrap/>
            <w:hideMark/>
          </w:tcPr>
          <w:p w14:paraId="6DFAEBB4" w14:textId="77777777" w:rsidR="001C1EA4" w:rsidRPr="00C7345F" w:rsidRDefault="001C1EA4" w:rsidP="00F73F5C">
            <w:pPr>
              <w:pStyle w:val="TableText"/>
              <w:keepNext/>
              <w:keepLines/>
              <w:ind w:right="144"/>
            </w:pPr>
            <w:r w:rsidRPr="00C7345F">
              <w:t>0.927</w:t>
            </w:r>
          </w:p>
        </w:tc>
        <w:tc>
          <w:tcPr>
            <w:tcW w:w="1152" w:type="dxa"/>
            <w:tcBorders>
              <w:top w:val="single" w:sz="4" w:space="0" w:color="auto"/>
              <w:bottom w:val="nil"/>
            </w:tcBorders>
            <w:noWrap/>
            <w:hideMark/>
          </w:tcPr>
          <w:p w14:paraId="4E314FFA" w14:textId="77777777" w:rsidR="001C1EA4" w:rsidRPr="00C7345F" w:rsidRDefault="001C1EA4" w:rsidP="00F73F5C">
            <w:pPr>
              <w:pStyle w:val="TableText"/>
              <w:keepNext/>
              <w:keepLines/>
              <w:ind w:right="144"/>
            </w:pPr>
            <w:r w:rsidRPr="00C7345F">
              <w:t>0.940</w:t>
            </w:r>
          </w:p>
        </w:tc>
        <w:tc>
          <w:tcPr>
            <w:tcW w:w="1008" w:type="dxa"/>
            <w:tcBorders>
              <w:top w:val="single" w:sz="4" w:space="0" w:color="auto"/>
              <w:bottom w:val="nil"/>
            </w:tcBorders>
            <w:noWrap/>
            <w:hideMark/>
          </w:tcPr>
          <w:p w14:paraId="54D5FFC3" w14:textId="77777777" w:rsidR="001C1EA4" w:rsidRPr="00C7345F" w:rsidRDefault="001C1EA4" w:rsidP="00F73F5C">
            <w:pPr>
              <w:pStyle w:val="TableText"/>
              <w:keepNext/>
              <w:keepLines/>
              <w:ind w:right="144"/>
            </w:pPr>
            <w:r w:rsidRPr="00C7345F">
              <w:t>0.953</w:t>
            </w:r>
          </w:p>
        </w:tc>
        <w:tc>
          <w:tcPr>
            <w:tcW w:w="1008" w:type="dxa"/>
            <w:tcBorders>
              <w:top w:val="single" w:sz="4" w:space="0" w:color="auto"/>
              <w:bottom w:val="nil"/>
            </w:tcBorders>
          </w:tcPr>
          <w:p w14:paraId="30C1C2CB" w14:textId="77777777" w:rsidR="001C1EA4" w:rsidRPr="00C7345F" w:rsidRDefault="001C1EA4" w:rsidP="00F73F5C">
            <w:pPr>
              <w:pStyle w:val="TableText"/>
              <w:keepNext/>
              <w:keepLines/>
              <w:ind w:right="144"/>
            </w:pPr>
            <w:r w:rsidRPr="00C7345F">
              <w:t>0.963</w:t>
            </w:r>
          </w:p>
        </w:tc>
      </w:tr>
      <w:tr w:rsidR="001C1EA4" w:rsidRPr="00C7345F" w14:paraId="3E22E2B0" w14:textId="77777777" w:rsidTr="00F73F5C">
        <w:tc>
          <w:tcPr>
            <w:tcW w:w="4752" w:type="dxa"/>
            <w:tcBorders>
              <w:top w:val="nil"/>
              <w:bottom w:val="nil"/>
            </w:tcBorders>
            <w:hideMark/>
          </w:tcPr>
          <w:p w14:paraId="76020B5B" w14:textId="77777777" w:rsidR="001C1EA4" w:rsidRPr="00C7345F" w:rsidRDefault="001C1EA4" w:rsidP="00F73F5C">
            <w:pPr>
              <w:pStyle w:val="TableText"/>
              <w:ind w:right="144"/>
            </w:pPr>
            <w:r w:rsidRPr="00C7345F">
              <w:t>Female</w:t>
            </w:r>
          </w:p>
        </w:tc>
        <w:tc>
          <w:tcPr>
            <w:tcW w:w="1152" w:type="dxa"/>
            <w:tcBorders>
              <w:top w:val="nil"/>
              <w:bottom w:val="nil"/>
            </w:tcBorders>
            <w:noWrap/>
            <w:hideMark/>
          </w:tcPr>
          <w:p w14:paraId="477A8B7C" w14:textId="77777777" w:rsidR="001C1EA4" w:rsidRPr="00C7345F" w:rsidRDefault="001C1EA4" w:rsidP="00F73F5C">
            <w:pPr>
              <w:pStyle w:val="TableText"/>
              <w:ind w:right="144"/>
            </w:pPr>
            <w:r w:rsidRPr="00C7345F">
              <w:t>2,209</w:t>
            </w:r>
          </w:p>
        </w:tc>
        <w:tc>
          <w:tcPr>
            <w:tcW w:w="1008" w:type="dxa"/>
            <w:tcBorders>
              <w:top w:val="nil"/>
              <w:bottom w:val="nil"/>
            </w:tcBorders>
            <w:hideMark/>
          </w:tcPr>
          <w:p w14:paraId="4345DD67" w14:textId="77777777" w:rsidR="001C1EA4" w:rsidRPr="00C7345F" w:rsidRDefault="001C1EA4" w:rsidP="00F73F5C">
            <w:pPr>
              <w:pStyle w:val="TableText"/>
              <w:ind w:right="144"/>
            </w:pPr>
            <w:r w:rsidRPr="00C7345F">
              <w:t>0.901</w:t>
            </w:r>
          </w:p>
        </w:tc>
        <w:tc>
          <w:tcPr>
            <w:tcW w:w="1008" w:type="dxa"/>
            <w:tcBorders>
              <w:top w:val="nil"/>
              <w:bottom w:val="nil"/>
            </w:tcBorders>
            <w:noWrap/>
            <w:hideMark/>
          </w:tcPr>
          <w:p w14:paraId="6A4B8B96" w14:textId="77777777" w:rsidR="001C1EA4" w:rsidRPr="00C7345F" w:rsidRDefault="001C1EA4" w:rsidP="00F73F5C">
            <w:pPr>
              <w:pStyle w:val="TableText"/>
              <w:ind w:right="144"/>
            </w:pPr>
            <w:r w:rsidRPr="00C7345F">
              <w:t>0.929</w:t>
            </w:r>
          </w:p>
        </w:tc>
        <w:tc>
          <w:tcPr>
            <w:tcW w:w="1008" w:type="dxa"/>
            <w:tcBorders>
              <w:top w:val="nil"/>
              <w:bottom w:val="nil"/>
            </w:tcBorders>
            <w:noWrap/>
            <w:hideMark/>
          </w:tcPr>
          <w:p w14:paraId="6F36EB28" w14:textId="77777777" w:rsidR="001C1EA4" w:rsidRPr="00C7345F" w:rsidRDefault="001C1EA4" w:rsidP="00F73F5C">
            <w:pPr>
              <w:pStyle w:val="TableText"/>
              <w:ind w:right="144"/>
            </w:pPr>
            <w:r w:rsidRPr="00C7345F">
              <w:t>0.920</w:t>
            </w:r>
          </w:p>
        </w:tc>
        <w:tc>
          <w:tcPr>
            <w:tcW w:w="1008" w:type="dxa"/>
            <w:tcBorders>
              <w:top w:val="nil"/>
              <w:bottom w:val="nil"/>
            </w:tcBorders>
            <w:noWrap/>
            <w:hideMark/>
          </w:tcPr>
          <w:p w14:paraId="28E84C6D" w14:textId="77777777" w:rsidR="001C1EA4" w:rsidRPr="00C7345F" w:rsidRDefault="001C1EA4" w:rsidP="00F73F5C">
            <w:pPr>
              <w:pStyle w:val="TableText"/>
              <w:ind w:right="144"/>
            </w:pPr>
            <w:r w:rsidRPr="00C7345F">
              <w:t>0.919</w:t>
            </w:r>
          </w:p>
        </w:tc>
        <w:tc>
          <w:tcPr>
            <w:tcW w:w="1152" w:type="dxa"/>
            <w:tcBorders>
              <w:top w:val="nil"/>
              <w:bottom w:val="nil"/>
            </w:tcBorders>
            <w:noWrap/>
            <w:hideMark/>
          </w:tcPr>
          <w:p w14:paraId="72C8C4D7" w14:textId="77777777" w:rsidR="001C1EA4" w:rsidRPr="00C7345F" w:rsidRDefault="001C1EA4" w:rsidP="00F73F5C">
            <w:pPr>
              <w:pStyle w:val="TableText"/>
              <w:ind w:right="144"/>
            </w:pPr>
            <w:r w:rsidRPr="00C7345F">
              <w:t>0.941</w:t>
            </w:r>
          </w:p>
        </w:tc>
        <w:tc>
          <w:tcPr>
            <w:tcW w:w="1008" w:type="dxa"/>
            <w:tcBorders>
              <w:top w:val="nil"/>
              <w:bottom w:val="nil"/>
            </w:tcBorders>
            <w:noWrap/>
            <w:hideMark/>
          </w:tcPr>
          <w:p w14:paraId="1B3464BE" w14:textId="77777777" w:rsidR="001C1EA4" w:rsidRPr="00C7345F" w:rsidRDefault="001C1EA4" w:rsidP="00F73F5C">
            <w:pPr>
              <w:pStyle w:val="TableText"/>
              <w:ind w:right="144"/>
            </w:pPr>
            <w:r w:rsidRPr="00C7345F">
              <w:t>0.949</w:t>
            </w:r>
          </w:p>
        </w:tc>
        <w:tc>
          <w:tcPr>
            <w:tcW w:w="1008" w:type="dxa"/>
            <w:tcBorders>
              <w:top w:val="nil"/>
              <w:bottom w:val="nil"/>
            </w:tcBorders>
          </w:tcPr>
          <w:p w14:paraId="44099195" w14:textId="77777777" w:rsidR="001C1EA4" w:rsidRPr="00C7345F" w:rsidRDefault="001C1EA4" w:rsidP="00F73F5C">
            <w:pPr>
              <w:pStyle w:val="TableText"/>
              <w:ind w:right="144"/>
            </w:pPr>
            <w:r w:rsidRPr="00C7345F">
              <w:t>0.962</w:t>
            </w:r>
          </w:p>
        </w:tc>
      </w:tr>
      <w:tr w:rsidR="001C1EA4" w:rsidRPr="00C7345F" w14:paraId="7AC61257" w14:textId="77777777" w:rsidTr="00F73F5C">
        <w:tc>
          <w:tcPr>
            <w:tcW w:w="4752" w:type="dxa"/>
            <w:tcBorders>
              <w:top w:val="nil"/>
              <w:bottom w:val="single" w:sz="4" w:space="0" w:color="auto"/>
            </w:tcBorders>
          </w:tcPr>
          <w:p w14:paraId="5B5F4072" w14:textId="77777777" w:rsidR="001C1EA4" w:rsidRPr="00C7345F" w:rsidRDefault="001C1EA4" w:rsidP="00F73F5C">
            <w:pPr>
              <w:pStyle w:val="TableText"/>
              <w:ind w:right="144"/>
            </w:pPr>
            <w:r w:rsidRPr="00C7345F">
              <w:t>Nonbinary</w:t>
            </w:r>
          </w:p>
        </w:tc>
        <w:tc>
          <w:tcPr>
            <w:tcW w:w="1152" w:type="dxa"/>
            <w:tcBorders>
              <w:top w:val="nil"/>
              <w:bottom w:val="single" w:sz="4" w:space="0" w:color="auto"/>
            </w:tcBorders>
            <w:noWrap/>
          </w:tcPr>
          <w:p w14:paraId="70382C54" w14:textId="77777777" w:rsidR="001C1EA4" w:rsidRPr="00C7345F" w:rsidRDefault="001C1EA4" w:rsidP="00F73F5C">
            <w:pPr>
              <w:pStyle w:val="TableText"/>
              <w:ind w:right="144"/>
            </w:pPr>
            <w:r w:rsidRPr="00C7345F">
              <w:t>2</w:t>
            </w:r>
          </w:p>
        </w:tc>
        <w:tc>
          <w:tcPr>
            <w:tcW w:w="1008" w:type="dxa"/>
            <w:tcBorders>
              <w:top w:val="nil"/>
              <w:bottom w:val="single" w:sz="4" w:space="0" w:color="auto"/>
            </w:tcBorders>
          </w:tcPr>
          <w:p w14:paraId="36098754" w14:textId="77777777" w:rsidR="001C1EA4" w:rsidRPr="00C7345F" w:rsidRDefault="001C1EA4" w:rsidP="00F73F5C">
            <w:pPr>
              <w:pStyle w:val="TableText"/>
              <w:ind w:right="144"/>
            </w:pPr>
            <w:r w:rsidRPr="00C7345F">
              <w:t>-</w:t>
            </w:r>
          </w:p>
        </w:tc>
        <w:tc>
          <w:tcPr>
            <w:tcW w:w="1008" w:type="dxa"/>
            <w:tcBorders>
              <w:top w:val="nil"/>
              <w:bottom w:val="single" w:sz="4" w:space="0" w:color="auto"/>
            </w:tcBorders>
            <w:noWrap/>
          </w:tcPr>
          <w:p w14:paraId="26998240" w14:textId="77777777" w:rsidR="001C1EA4" w:rsidRPr="00C7345F" w:rsidRDefault="001C1EA4" w:rsidP="00F73F5C">
            <w:pPr>
              <w:pStyle w:val="TableText"/>
              <w:ind w:right="144"/>
            </w:pPr>
            <w:r w:rsidRPr="00C7345F">
              <w:t>-</w:t>
            </w:r>
          </w:p>
        </w:tc>
        <w:tc>
          <w:tcPr>
            <w:tcW w:w="1008" w:type="dxa"/>
            <w:tcBorders>
              <w:top w:val="nil"/>
              <w:bottom w:val="single" w:sz="4" w:space="0" w:color="auto"/>
            </w:tcBorders>
            <w:noWrap/>
          </w:tcPr>
          <w:p w14:paraId="6A2697D5" w14:textId="77777777" w:rsidR="001C1EA4" w:rsidRPr="00C7345F" w:rsidRDefault="001C1EA4" w:rsidP="00F73F5C">
            <w:pPr>
              <w:pStyle w:val="TableText"/>
              <w:ind w:right="144"/>
            </w:pPr>
            <w:r w:rsidRPr="00C7345F">
              <w:t>-</w:t>
            </w:r>
          </w:p>
        </w:tc>
        <w:tc>
          <w:tcPr>
            <w:tcW w:w="1008" w:type="dxa"/>
            <w:tcBorders>
              <w:top w:val="nil"/>
              <w:bottom w:val="single" w:sz="4" w:space="0" w:color="auto"/>
            </w:tcBorders>
            <w:noWrap/>
          </w:tcPr>
          <w:p w14:paraId="659BA443" w14:textId="77777777" w:rsidR="001C1EA4" w:rsidRPr="00C7345F" w:rsidRDefault="001C1EA4" w:rsidP="00F73F5C">
            <w:pPr>
              <w:pStyle w:val="TableText"/>
              <w:ind w:right="144"/>
            </w:pPr>
            <w:r w:rsidRPr="00C7345F">
              <w:t>-</w:t>
            </w:r>
          </w:p>
        </w:tc>
        <w:tc>
          <w:tcPr>
            <w:tcW w:w="1152" w:type="dxa"/>
            <w:tcBorders>
              <w:top w:val="nil"/>
              <w:bottom w:val="single" w:sz="4" w:space="0" w:color="auto"/>
            </w:tcBorders>
            <w:noWrap/>
          </w:tcPr>
          <w:p w14:paraId="1EF98F09" w14:textId="77777777" w:rsidR="001C1EA4" w:rsidRPr="00C7345F" w:rsidRDefault="001C1EA4" w:rsidP="00F73F5C">
            <w:pPr>
              <w:pStyle w:val="TableText"/>
              <w:ind w:right="144"/>
            </w:pPr>
            <w:r w:rsidRPr="00C7345F">
              <w:t>-</w:t>
            </w:r>
          </w:p>
        </w:tc>
        <w:tc>
          <w:tcPr>
            <w:tcW w:w="1008" w:type="dxa"/>
            <w:tcBorders>
              <w:top w:val="nil"/>
              <w:bottom w:val="single" w:sz="4" w:space="0" w:color="auto"/>
            </w:tcBorders>
            <w:noWrap/>
          </w:tcPr>
          <w:p w14:paraId="66F106F0" w14:textId="77777777" w:rsidR="001C1EA4" w:rsidRPr="00C7345F" w:rsidRDefault="001C1EA4" w:rsidP="00F73F5C">
            <w:pPr>
              <w:pStyle w:val="TableText"/>
              <w:ind w:right="144"/>
            </w:pPr>
            <w:r w:rsidRPr="00C7345F">
              <w:t>-</w:t>
            </w:r>
          </w:p>
        </w:tc>
        <w:tc>
          <w:tcPr>
            <w:tcW w:w="1008" w:type="dxa"/>
            <w:tcBorders>
              <w:top w:val="nil"/>
              <w:bottom w:val="single" w:sz="4" w:space="0" w:color="auto"/>
            </w:tcBorders>
          </w:tcPr>
          <w:p w14:paraId="47A407A5" w14:textId="77777777" w:rsidR="001C1EA4" w:rsidRPr="00C7345F" w:rsidRDefault="001C1EA4" w:rsidP="00F73F5C">
            <w:pPr>
              <w:pStyle w:val="TableText"/>
              <w:ind w:right="144"/>
            </w:pPr>
            <w:r w:rsidRPr="00C7345F">
              <w:t>-</w:t>
            </w:r>
          </w:p>
        </w:tc>
      </w:tr>
      <w:tr w:rsidR="001C1EA4" w:rsidRPr="00C7345F" w14:paraId="1A920BDA" w14:textId="77777777" w:rsidTr="00F73F5C">
        <w:tc>
          <w:tcPr>
            <w:tcW w:w="4752" w:type="dxa"/>
            <w:tcBorders>
              <w:top w:val="single" w:sz="4" w:space="0" w:color="auto"/>
            </w:tcBorders>
            <w:hideMark/>
          </w:tcPr>
          <w:p w14:paraId="1BBA85CC" w14:textId="77777777" w:rsidR="001C1EA4" w:rsidRPr="00C7345F" w:rsidRDefault="001C1EA4" w:rsidP="00F73F5C">
            <w:pPr>
              <w:pStyle w:val="TableText"/>
              <w:ind w:right="144"/>
            </w:pPr>
            <w:r w:rsidRPr="00C7345F">
              <w:t>American Indian or Alaska Native</w:t>
            </w:r>
          </w:p>
        </w:tc>
        <w:tc>
          <w:tcPr>
            <w:tcW w:w="1152" w:type="dxa"/>
            <w:tcBorders>
              <w:top w:val="single" w:sz="4" w:space="0" w:color="auto"/>
            </w:tcBorders>
            <w:noWrap/>
            <w:hideMark/>
          </w:tcPr>
          <w:p w14:paraId="5DABB60E" w14:textId="77777777" w:rsidR="001C1EA4" w:rsidRPr="00C7345F" w:rsidRDefault="001C1EA4" w:rsidP="00F73F5C">
            <w:pPr>
              <w:pStyle w:val="TableText"/>
              <w:ind w:right="144"/>
            </w:pPr>
            <w:r w:rsidRPr="00C7345F">
              <w:t>12</w:t>
            </w:r>
          </w:p>
        </w:tc>
        <w:tc>
          <w:tcPr>
            <w:tcW w:w="1008" w:type="dxa"/>
            <w:tcBorders>
              <w:top w:val="single" w:sz="4" w:space="0" w:color="auto"/>
            </w:tcBorders>
            <w:hideMark/>
          </w:tcPr>
          <w:p w14:paraId="1F7413D9"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432A40BA"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4701F1B1"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30A1F023" w14:textId="77777777" w:rsidR="001C1EA4" w:rsidRPr="00C7345F" w:rsidRDefault="001C1EA4" w:rsidP="00F73F5C">
            <w:pPr>
              <w:pStyle w:val="TableText"/>
              <w:ind w:right="144"/>
            </w:pPr>
            <w:r w:rsidRPr="00C7345F">
              <w:t>-</w:t>
            </w:r>
          </w:p>
        </w:tc>
        <w:tc>
          <w:tcPr>
            <w:tcW w:w="1152" w:type="dxa"/>
            <w:tcBorders>
              <w:top w:val="single" w:sz="4" w:space="0" w:color="auto"/>
            </w:tcBorders>
            <w:noWrap/>
            <w:hideMark/>
          </w:tcPr>
          <w:p w14:paraId="4F864A94"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6DE7DDC3" w14:textId="77777777" w:rsidR="001C1EA4" w:rsidRPr="00C7345F" w:rsidRDefault="001C1EA4" w:rsidP="00F73F5C">
            <w:pPr>
              <w:pStyle w:val="TableText"/>
              <w:spacing w:before="0" w:after="0"/>
              <w:ind w:right="144"/>
            </w:pPr>
            <w:r w:rsidRPr="00C7345F">
              <w:t>-</w:t>
            </w:r>
          </w:p>
        </w:tc>
        <w:tc>
          <w:tcPr>
            <w:tcW w:w="1008" w:type="dxa"/>
            <w:tcBorders>
              <w:top w:val="single" w:sz="4" w:space="0" w:color="auto"/>
            </w:tcBorders>
          </w:tcPr>
          <w:p w14:paraId="73338569" w14:textId="77777777" w:rsidR="001C1EA4" w:rsidRPr="00C7345F" w:rsidRDefault="001C1EA4" w:rsidP="00F73F5C">
            <w:pPr>
              <w:pStyle w:val="TableText"/>
              <w:spacing w:before="0" w:after="0"/>
              <w:ind w:right="144"/>
            </w:pPr>
            <w:r w:rsidRPr="00C7345F">
              <w:t>-</w:t>
            </w:r>
          </w:p>
        </w:tc>
      </w:tr>
      <w:tr w:rsidR="001C1EA4" w:rsidRPr="00C7345F" w14:paraId="094CDB6F" w14:textId="77777777" w:rsidTr="00F73F5C">
        <w:tc>
          <w:tcPr>
            <w:tcW w:w="4752" w:type="dxa"/>
            <w:hideMark/>
          </w:tcPr>
          <w:p w14:paraId="6FDD63AA" w14:textId="77777777" w:rsidR="001C1EA4" w:rsidRPr="00C7345F" w:rsidRDefault="001C1EA4" w:rsidP="00F73F5C">
            <w:pPr>
              <w:pStyle w:val="TableText"/>
              <w:ind w:right="144"/>
            </w:pPr>
            <w:r w:rsidRPr="00C7345F">
              <w:t>Asian</w:t>
            </w:r>
          </w:p>
        </w:tc>
        <w:tc>
          <w:tcPr>
            <w:tcW w:w="1152" w:type="dxa"/>
            <w:noWrap/>
            <w:hideMark/>
          </w:tcPr>
          <w:p w14:paraId="1B4556D0" w14:textId="77777777" w:rsidR="001C1EA4" w:rsidRPr="00C7345F" w:rsidRDefault="001C1EA4" w:rsidP="00F73F5C">
            <w:pPr>
              <w:pStyle w:val="TableText"/>
              <w:ind w:right="144"/>
            </w:pPr>
            <w:r w:rsidRPr="00C7345F">
              <w:t>1,375</w:t>
            </w:r>
          </w:p>
        </w:tc>
        <w:tc>
          <w:tcPr>
            <w:tcW w:w="1008" w:type="dxa"/>
            <w:hideMark/>
          </w:tcPr>
          <w:p w14:paraId="4E202C53" w14:textId="77777777" w:rsidR="001C1EA4" w:rsidRPr="00C7345F" w:rsidRDefault="001C1EA4" w:rsidP="00F73F5C">
            <w:pPr>
              <w:pStyle w:val="TableText"/>
              <w:ind w:right="144"/>
            </w:pPr>
            <w:r w:rsidRPr="00C7345F">
              <w:t>0.898</w:t>
            </w:r>
          </w:p>
        </w:tc>
        <w:tc>
          <w:tcPr>
            <w:tcW w:w="1008" w:type="dxa"/>
            <w:noWrap/>
            <w:hideMark/>
          </w:tcPr>
          <w:p w14:paraId="43513FEC" w14:textId="77777777" w:rsidR="001C1EA4" w:rsidRPr="00C7345F" w:rsidRDefault="001C1EA4" w:rsidP="00F73F5C">
            <w:pPr>
              <w:pStyle w:val="TableText"/>
              <w:ind w:right="144"/>
            </w:pPr>
            <w:r w:rsidRPr="00C7345F">
              <w:t>0.906</w:t>
            </w:r>
          </w:p>
        </w:tc>
        <w:tc>
          <w:tcPr>
            <w:tcW w:w="1008" w:type="dxa"/>
            <w:noWrap/>
            <w:hideMark/>
          </w:tcPr>
          <w:p w14:paraId="1F0E1D6C" w14:textId="77777777" w:rsidR="001C1EA4" w:rsidRPr="00C7345F" w:rsidRDefault="001C1EA4" w:rsidP="00F73F5C">
            <w:pPr>
              <w:pStyle w:val="TableText"/>
              <w:ind w:right="144"/>
            </w:pPr>
            <w:r w:rsidRPr="00C7345F">
              <w:t>0.921</w:t>
            </w:r>
          </w:p>
        </w:tc>
        <w:tc>
          <w:tcPr>
            <w:tcW w:w="1008" w:type="dxa"/>
            <w:noWrap/>
            <w:hideMark/>
          </w:tcPr>
          <w:p w14:paraId="7B8B8628" w14:textId="77777777" w:rsidR="001C1EA4" w:rsidRPr="00C7345F" w:rsidRDefault="001C1EA4" w:rsidP="00F73F5C">
            <w:pPr>
              <w:pStyle w:val="TableText"/>
              <w:ind w:right="144"/>
            </w:pPr>
            <w:r w:rsidRPr="00C7345F">
              <w:t>0.892</w:t>
            </w:r>
          </w:p>
        </w:tc>
        <w:tc>
          <w:tcPr>
            <w:tcW w:w="1152" w:type="dxa"/>
            <w:noWrap/>
            <w:hideMark/>
          </w:tcPr>
          <w:p w14:paraId="32A6A923" w14:textId="77777777" w:rsidR="001C1EA4" w:rsidRPr="00C7345F" w:rsidRDefault="001C1EA4" w:rsidP="00F73F5C">
            <w:pPr>
              <w:pStyle w:val="TableText"/>
              <w:ind w:right="144"/>
            </w:pPr>
            <w:r w:rsidRPr="00C7345F">
              <w:t>0.933</w:t>
            </w:r>
          </w:p>
        </w:tc>
        <w:tc>
          <w:tcPr>
            <w:tcW w:w="1008" w:type="dxa"/>
            <w:noWrap/>
            <w:hideMark/>
          </w:tcPr>
          <w:p w14:paraId="3EB38040" w14:textId="77777777" w:rsidR="001C1EA4" w:rsidRPr="00C7345F" w:rsidRDefault="001C1EA4" w:rsidP="00F73F5C">
            <w:pPr>
              <w:pStyle w:val="TableText"/>
              <w:ind w:right="144"/>
            </w:pPr>
            <w:r w:rsidRPr="00C7345F">
              <w:t>0.943</w:t>
            </w:r>
          </w:p>
        </w:tc>
        <w:tc>
          <w:tcPr>
            <w:tcW w:w="1008" w:type="dxa"/>
          </w:tcPr>
          <w:p w14:paraId="074BFD9B" w14:textId="77777777" w:rsidR="001C1EA4" w:rsidRPr="00C7345F" w:rsidRDefault="001C1EA4" w:rsidP="00F73F5C">
            <w:pPr>
              <w:pStyle w:val="TableText"/>
              <w:ind w:right="144"/>
            </w:pPr>
            <w:r w:rsidRPr="00C7345F">
              <w:t>0.958</w:t>
            </w:r>
          </w:p>
        </w:tc>
      </w:tr>
      <w:tr w:rsidR="001C1EA4" w:rsidRPr="00C7345F" w14:paraId="551C0CDC" w14:textId="77777777" w:rsidTr="00F73F5C">
        <w:tc>
          <w:tcPr>
            <w:tcW w:w="4752" w:type="dxa"/>
            <w:hideMark/>
          </w:tcPr>
          <w:p w14:paraId="648AE6AC" w14:textId="77777777" w:rsidR="001C1EA4" w:rsidRPr="00C7345F" w:rsidRDefault="001C1EA4" w:rsidP="00F73F5C">
            <w:pPr>
              <w:pStyle w:val="TableText"/>
              <w:ind w:right="144"/>
            </w:pPr>
            <w:r w:rsidRPr="00C7345F">
              <w:t>Native Hawaiian or Other Pacific Islander</w:t>
            </w:r>
          </w:p>
        </w:tc>
        <w:tc>
          <w:tcPr>
            <w:tcW w:w="1152" w:type="dxa"/>
            <w:noWrap/>
            <w:hideMark/>
          </w:tcPr>
          <w:p w14:paraId="3FC03AE9" w14:textId="77777777" w:rsidR="001C1EA4" w:rsidRPr="00C7345F" w:rsidRDefault="001C1EA4" w:rsidP="00F73F5C">
            <w:pPr>
              <w:pStyle w:val="TableText"/>
              <w:ind w:right="144"/>
            </w:pPr>
            <w:r w:rsidRPr="00C7345F">
              <w:t>33</w:t>
            </w:r>
          </w:p>
        </w:tc>
        <w:tc>
          <w:tcPr>
            <w:tcW w:w="1008" w:type="dxa"/>
            <w:hideMark/>
          </w:tcPr>
          <w:p w14:paraId="4CA0E219" w14:textId="77777777" w:rsidR="001C1EA4" w:rsidRPr="00C7345F" w:rsidRDefault="001C1EA4" w:rsidP="00F73F5C">
            <w:pPr>
              <w:pStyle w:val="TableText"/>
              <w:ind w:right="144"/>
            </w:pPr>
            <w:r w:rsidRPr="00C7345F">
              <w:t>0.843</w:t>
            </w:r>
          </w:p>
        </w:tc>
        <w:tc>
          <w:tcPr>
            <w:tcW w:w="1008" w:type="dxa"/>
            <w:noWrap/>
            <w:hideMark/>
          </w:tcPr>
          <w:p w14:paraId="530EB0AC" w14:textId="77777777" w:rsidR="001C1EA4" w:rsidRPr="00C7345F" w:rsidRDefault="001C1EA4" w:rsidP="00F73F5C">
            <w:pPr>
              <w:pStyle w:val="TableText"/>
              <w:ind w:right="144"/>
            </w:pPr>
            <w:r w:rsidRPr="00C7345F">
              <w:t>0.910</w:t>
            </w:r>
          </w:p>
        </w:tc>
        <w:tc>
          <w:tcPr>
            <w:tcW w:w="1008" w:type="dxa"/>
            <w:noWrap/>
            <w:hideMark/>
          </w:tcPr>
          <w:p w14:paraId="759C9D48" w14:textId="77777777" w:rsidR="001C1EA4" w:rsidRPr="00C7345F" w:rsidRDefault="001C1EA4" w:rsidP="00F73F5C">
            <w:pPr>
              <w:pStyle w:val="TableText"/>
              <w:ind w:right="144"/>
            </w:pPr>
            <w:r w:rsidRPr="00C7345F">
              <w:t>0.882</w:t>
            </w:r>
          </w:p>
        </w:tc>
        <w:tc>
          <w:tcPr>
            <w:tcW w:w="1008" w:type="dxa"/>
            <w:noWrap/>
            <w:hideMark/>
          </w:tcPr>
          <w:p w14:paraId="144ADB74" w14:textId="77777777" w:rsidR="001C1EA4" w:rsidRPr="00C7345F" w:rsidRDefault="001C1EA4" w:rsidP="00F73F5C">
            <w:pPr>
              <w:pStyle w:val="TableText"/>
              <w:ind w:right="144"/>
            </w:pPr>
            <w:r w:rsidRPr="00C7345F">
              <w:t>0.907</w:t>
            </w:r>
          </w:p>
        </w:tc>
        <w:tc>
          <w:tcPr>
            <w:tcW w:w="1152" w:type="dxa"/>
            <w:noWrap/>
            <w:hideMark/>
          </w:tcPr>
          <w:p w14:paraId="16D1B434" w14:textId="77777777" w:rsidR="001C1EA4" w:rsidRPr="00C7345F" w:rsidRDefault="001C1EA4" w:rsidP="00F73F5C">
            <w:pPr>
              <w:pStyle w:val="TableText"/>
              <w:ind w:right="144"/>
            </w:pPr>
            <w:r w:rsidRPr="00C7345F">
              <w:t>0.922</w:t>
            </w:r>
          </w:p>
        </w:tc>
        <w:tc>
          <w:tcPr>
            <w:tcW w:w="1008" w:type="dxa"/>
            <w:noWrap/>
            <w:hideMark/>
          </w:tcPr>
          <w:p w14:paraId="05FAF82D" w14:textId="77777777" w:rsidR="001C1EA4" w:rsidRPr="00C7345F" w:rsidRDefault="001C1EA4" w:rsidP="00F73F5C">
            <w:pPr>
              <w:pStyle w:val="TableText"/>
              <w:ind w:right="144"/>
            </w:pPr>
            <w:r w:rsidRPr="00C7345F">
              <w:t>0.939</w:t>
            </w:r>
          </w:p>
        </w:tc>
        <w:tc>
          <w:tcPr>
            <w:tcW w:w="1008" w:type="dxa"/>
          </w:tcPr>
          <w:p w14:paraId="080F7C31" w14:textId="77777777" w:rsidR="001C1EA4" w:rsidRPr="00C7345F" w:rsidRDefault="001C1EA4" w:rsidP="00F73F5C">
            <w:pPr>
              <w:pStyle w:val="TableText"/>
              <w:ind w:right="144"/>
            </w:pPr>
            <w:r w:rsidRPr="00C7345F">
              <w:t>0.952</w:t>
            </w:r>
          </w:p>
        </w:tc>
      </w:tr>
      <w:tr w:rsidR="001C1EA4" w:rsidRPr="00C7345F" w14:paraId="3987E81B" w14:textId="77777777" w:rsidTr="00F73F5C">
        <w:tc>
          <w:tcPr>
            <w:tcW w:w="4752" w:type="dxa"/>
            <w:hideMark/>
          </w:tcPr>
          <w:p w14:paraId="30264271" w14:textId="77777777" w:rsidR="001C1EA4" w:rsidRPr="00C7345F" w:rsidRDefault="001C1EA4" w:rsidP="00F73F5C">
            <w:pPr>
              <w:pStyle w:val="TableText"/>
              <w:ind w:right="144"/>
            </w:pPr>
            <w:r w:rsidRPr="00C7345F">
              <w:t>Filipino</w:t>
            </w:r>
          </w:p>
        </w:tc>
        <w:tc>
          <w:tcPr>
            <w:tcW w:w="1152" w:type="dxa"/>
            <w:noWrap/>
            <w:hideMark/>
          </w:tcPr>
          <w:p w14:paraId="46CFBFD1" w14:textId="77777777" w:rsidR="001C1EA4" w:rsidRPr="00C7345F" w:rsidRDefault="001C1EA4" w:rsidP="00F73F5C">
            <w:pPr>
              <w:pStyle w:val="TableText"/>
              <w:ind w:right="144"/>
            </w:pPr>
            <w:r w:rsidRPr="00C7345F">
              <w:t>82</w:t>
            </w:r>
          </w:p>
        </w:tc>
        <w:tc>
          <w:tcPr>
            <w:tcW w:w="1008" w:type="dxa"/>
            <w:hideMark/>
          </w:tcPr>
          <w:p w14:paraId="2AFE9BCE" w14:textId="77777777" w:rsidR="001C1EA4" w:rsidRPr="00C7345F" w:rsidRDefault="001C1EA4" w:rsidP="00F73F5C">
            <w:pPr>
              <w:pStyle w:val="TableText"/>
              <w:ind w:right="144"/>
            </w:pPr>
            <w:r w:rsidRPr="00C7345F">
              <w:t>0.837</w:t>
            </w:r>
          </w:p>
        </w:tc>
        <w:tc>
          <w:tcPr>
            <w:tcW w:w="1008" w:type="dxa"/>
            <w:noWrap/>
            <w:hideMark/>
          </w:tcPr>
          <w:p w14:paraId="04ABF060" w14:textId="77777777" w:rsidR="001C1EA4" w:rsidRPr="00C7345F" w:rsidRDefault="001C1EA4" w:rsidP="00F73F5C">
            <w:pPr>
              <w:pStyle w:val="TableText"/>
              <w:ind w:right="144"/>
            </w:pPr>
            <w:r w:rsidRPr="00C7345F">
              <w:t>0.887</w:t>
            </w:r>
          </w:p>
        </w:tc>
        <w:tc>
          <w:tcPr>
            <w:tcW w:w="1008" w:type="dxa"/>
            <w:noWrap/>
            <w:hideMark/>
          </w:tcPr>
          <w:p w14:paraId="533151BD" w14:textId="77777777" w:rsidR="001C1EA4" w:rsidRPr="00C7345F" w:rsidRDefault="001C1EA4" w:rsidP="00F73F5C">
            <w:pPr>
              <w:pStyle w:val="TableText"/>
              <w:ind w:right="144"/>
            </w:pPr>
            <w:r w:rsidRPr="00C7345F">
              <w:t>0.851</w:t>
            </w:r>
          </w:p>
        </w:tc>
        <w:tc>
          <w:tcPr>
            <w:tcW w:w="1008" w:type="dxa"/>
            <w:noWrap/>
            <w:hideMark/>
          </w:tcPr>
          <w:p w14:paraId="2619A8B6" w14:textId="77777777" w:rsidR="001C1EA4" w:rsidRPr="00C7345F" w:rsidRDefault="001C1EA4" w:rsidP="00F73F5C">
            <w:pPr>
              <w:pStyle w:val="TableText"/>
              <w:ind w:right="144"/>
            </w:pPr>
            <w:r w:rsidRPr="00C7345F">
              <w:t>0.851</w:t>
            </w:r>
          </w:p>
        </w:tc>
        <w:tc>
          <w:tcPr>
            <w:tcW w:w="1152" w:type="dxa"/>
            <w:noWrap/>
            <w:hideMark/>
          </w:tcPr>
          <w:p w14:paraId="416A1AEB" w14:textId="77777777" w:rsidR="001C1EA4" w:rsidRPr="00C7345F" w:rsidRDefault="001C1EA4" w:rsidP="00F73F5C">
            <w:pPr>
              <w:pStyle w:val="TableText"/>
              <w:ind w:right="144"/>
            </w:pPr>
            <w:r w:rsidRPr="00C7345F">
              <w:t>0.894</w:t>
            </w:r>
          </w:p>
        </w:tc>
        <w:tc>
          <w:tcPr>
            <w:tcW w:w="1008" w:type="dxa"/>
            <w:noWrap/>
            <w:hideMark/>
          </w:tcPr>
          <w:p w14:paraId="1E978A2E" w14:textId="77777777" w:rsidR="001C1EA4" w:rsidRPr="00C7345F" w:rsidRDefault="001C1EA4" w:rsidP="00F73F5C">
            <w:pPr>
              <w:pStyle w:val="TableText"/>
              <w:ind w:right="144"/>
            </w:pPr>
            <w:r w:rsidRPr="00C7345F">
              <w:t>0.903</w:t>
            </w:r>
          </w:p>
        </w:tc>
        <w:tc>
          <w:tcPr>
            <w:tcW w:w="1008" w:type="dxa"/>
          </w:tcPr>
          <w:p w14:paraId="369CD443" w14:textId="77777777" w:rsidR="001C1EA4" w:rsidRPr="00C7345F" w:rsidRDefault="001C1EA4" w:rsidP="00F73F5C">
            <w:pPr>
              <w:pStyle w:val="TableText"/>
              <w:ind w:right="144"/>
            </w:pPr>
            <w:r w:rsidRPr="00C7345F">
              <w:t>0.930</w:t>
            </w:r>
          </w:p>
        </w:tc>
      </w:tr>
      <w:tr w:rsidR="001C1EA4" w:rsidRPr="00C7345F" w14:paraId="0CE1D6C7" w14:textId="77777777" w:rsidTr="00F73F5C">
        <w:tc>
          <w:tcPr>
            <w:tcW w:w="4752" w:type="dxa"/>
            <w:hideMark/>
          </w:tcPr>
          <w:p w14:paraId="2DE01E83" w14:textId="77777777" w:rsidR="001C1EA4" w:rsidRPr="00C7345F" w:rsidRDefault="001C1EA4" w:rsidP="00F73F5C">
            <w:pPr>
              <w:pStyle w:val="TableText"/>
              <w:ind w:right="144"/>
            </w:pPr>
            <w:r w:rsidRPr="00C7345F">
              <w:t>Hispanic or Latino</w:t>
            </w:r>
          </w:p>
        </w:tc>
        <w:tc>
          <w:tcPr>
            <w:tcW w:w="1152" w:type="dxa"/>
            <w:noWrap/>
            <w:hideMark/>
          </w:tcPr>
          <w:p w14:paraId="09FF651B" w14:textId="77777777" w:rsidR="001C1EA4" w:rsidRPr="00C7345F" w:rsidRDefault="001C1EA4" w:rsidP="00F73F5C">
            <w:pPr>
              <w:pStyle w:val="TableText"/>
              <w:ind w:right="144"/>
            </w:pPr>
            <w:r w:rsidRPr="00C7345F">
              <w:t>2,296</w:t>
            </w:r>
          </w:p>
        </w:tc>
        <w:tc>
          <w:tcPr>
            <w:tcW w:w="1008" w:type="dxa"/>
            <w:hideMark/>
          </w:tcPr>
          <w:p w14:paraId="25D6644C" w14:textId="77777777" w:rsidR="001C1EA4" w:rsidRPr="00C7345F" w:rsidRDefault="001C1EA4" w:rsidP="00F73F5C">
            <w:pPr>
              <w:pStyle w:val="TableText"/>
              <w:ind w:right="144"/>
            </w:pPr>
            <w:r w:rsidRPr="00C7345F">
              <w:t>0.877</w:t>
            </w:r>
          </w:p>
        </w:tc>
        <w:tc>
          <w:tcPr>
            <w:tcW w:w="1008" w:type="dxa"/>
            <w:noWrap/>
            <w:hideMark/>
          </w:tcPr>
          <w:p w14:paraId="2CD286E3" w14:textId="77777777" w:rsidR="001C1EA4" w:rsidRPr="00C7345F" w:rsidRDefault="001C1EA4" w:rsidP="00F73F5C">
            <w:pPr>
              <w:pStyle w:val="TableText"/>
              <w:ind w:right="144"/>
            </w:pPr>
            <w:r w:rsidRPr="00C7345F">
              <w:t>0.937</w:t>
            </w:r>
          </w:p>
        </w:tc>
        <w:tc>
          <w:tcPr>
            <w:tcW w:w="1008" w:type="dxa"/>
            <w:noWrap/>
            <w:hideMark/>
          </w:tcPr>
          <w:p w14:paraId="238D6CB0" w14:textId="77777777" w:rsidR="001C1EA4" w:rsidRPr="00C7345F" w:rsidRDefault="001C1EA4" w:rsidP="00F73F5C">
            <w:pPr>
              <w:pStyle w:val="TableText"/>
              <w:ind w:right="144"/>
            </w:pPr>
            <w:r w:rsidRPr="00C7345F">
              <w:t>0.901</w:t>
            </w:r>
          </w:p>
        </w:tc>
        <w:tc>
          <w:tcPr>
            <w:tcW w:w="1008" w:type="dxa"/>
            <w:noWrap/>
            <w:hideMark/>
          </w:tcPr>
          <w:p w14:paraId="038F5496" w14:textId="77777777" w:rsidR="001C1EA4" w:rsidRPr="00C7345F" w:rsidRDefault="001C1EA4" w:rsidP="00F73F5C">
            <w:pPr>
              <w:pStyle w:val="TableText"/>
              <w:ind w:right="144"/>
            </w:pPr>
            <w:r w:rsidRPr="00C7345F">
              <w:t>0.926</w:t>
            </w:r>
          </w:p>
        </w:tc>
        <w:tc>
          <w:tcPr>
            <w:tcW w:w="1152" w:type="dxa"/>
            <w:noWrap/>
            <w:hideMark/>
          </w:tcPr>
          <w:p w14:paraId="2CACBE42" w14:textId="77777777" w:rsidR="001C1EA4" w:rsidRPr="00C7345F" w:rsidRDefault="001C1EA4" w:rsidP="00F73F5C">
            <w:pPr>
              <w:pStyle w:val="TableText"/>
              <w:ind w:right="144"/>
            </w:pPr>
            <w:r w:rsidRPr="00C7345F">
              <w:t>0.936</w:t>
            </w:r>
          </w:p>
        </w:tc>
        <w:tc>
          <w:tcPr>
            <w:tcW w:w="1008" w:type="dxa"/>
            <w:noWrap/>
            <w:hideMark/>
          </w:tcPr>
          <w:p w14:paraId="7A0BB38E" w14:textId="77777777" w:rsidR="001C1EA4" w:rsidRPr="00C7345F" w:rsidRDefault="001C1EA4" w:rsidP="00F73F5C">
            <w:pPr>
              <w:pStyle w:val="TableText"/>
              <w:ind w:right="144"/>
            </w:pPr>
            <w:r w:rsidRPr="00C7345F">
              <w:t>0.944</w:t>
            </w:r>
          </w:p>
        </w:tc>
        <w:tc>
          <w:tcPr>
            <w:tcW w:w="1008" w:type="dxa"/>
          </w:tcPr>
          <w:p w14:paraId="2DF436AA" w14:textId="77777777" w:rsidR="001C1EA4" w:rsidRPr="00C7345F" w:rsidRDefault="001C1EA4" w:rsidP="00F73F5C">
            <w:pPr>
              <w:pStyle w:val="TableText"/>
              <w:ind w:right="144"/>
            </w:pPr>
            <w:r w:rsidRPr="00C7345F">
              <w:t>0.959</w:t>
            </w:r>
          </w:p>
        </w:tc>
      </w:tr>
      <w:tr w:rsidR="001C1EA4" w:rsidRPr="00C7345F" w14:paraId="1DB00544" w14:textId="77777777" w:rsidTr="00F73F5C">
        <w:tc>
          <w:tcPr>
            <w:tcW w:w="4752" w:type="dxa"/>
            <w:hideMark/>
          </w:tcPr>
          <w:p w14:paraId="4EF93A8D" w14:textId="77777777" w:rsidR="001C1EA4" w:rsidRPr="00C7345F" w:rsidRDefault="001C1EA4" w:rsidP="00F73F5C">
            <w:pPr>
              <w:pStyle w:val="TableText"/>
              <w:ind w:right="144"/>
            </w:pPr>
            <w:r w:rsidRPr="00C7345F">
              <w:t>Black or African American</w:t>
            </w:r>
          </w:p>
        </w:tc>
        <w:tc>
          <w:tcPr>
            <w:tcW w:w="1152" w:type="dxa"/>
            <w:noWrap/>
            <w:hideMark/>
          </w:tcPr>
          <w:p w14:paraId="4A481E25" w14:textId="77777777" w:rsidR="001C1EA4" w:rsidRPr="00C7345F" w:rsidRDefault="001C1EA4" w:rsidP="00F73F5C">
            <w:pPr>
              <w:pStyle w:val="TableText"/>
              <w:ind w:right="144"/>
            </w:pPr>
            <w:r w:rsidRPr="00C7345F">
              <w:t>46</w:t>
            </w:r>
          </w:p>
        </w:tc>
        <w:tc>
          <w:tcPr>
            <w:tcW w:w="1008" w:type="dxa"/>
            <w:hideMark/>
          </w:tcPr>
          <w:p w14:paraId="4BB952FF" w14:textId="77777777" w:rsidR="001C1EA4" w:rsidRPr="00C7345F" w:rsidRDefault="001C1EA4" w:rsidP="00F73F5C">
            <w:pPr>
              <w:pStyle w:val="TableText"/>
              <w:ind w:right="144"/>
            </w:pPr>
            <w:r w:rsidRPr="00C7345F">
              <w:t>0.885</w:t>
            </w:r>
          </w:p>
        </w:tc>
        <w:tc>
          <w:tcPr>
            <w:tcW w:w="1008" w:type="dxa"/>
            <w:noWrap/>
            <w:hideMark/>
          </w:tcPr>
          <w:p w14:paraId="1FB1ED83" w14:textId="77777777" w:rsidR="001C1EA4" w:rsidRPr="00C7345F" w:rsidRDefault="001C1EA4" w:rsidP="00F73F5C">
            <w:pPr>
              <w:pStyle w:val="TableText"/>
              <w:ind w:right="144"/>
            </w:pPr>
            <w:r w:rsidRPr="00C7345F">
              <w:t>0.926</w:t>
            </w:r>
          </w:p>
        </w:tc>
        <w:tc>
          <w:tcPr>
            <w:tcW w:w="1008" w:type="dxa"/>
            <w:noWrap/>
            <w:hideMark/>
          </w:tcPr>
          <w:p w14:paraId="07F16B26" w14:textId="77777777" w:rsidR="001C1EA4" w:rsidRPr="00C7345F" w:rsidRDefault="001C1EA4" w:rsidP="00F73F5C">
            <w:pPr>
              <w:pStyle w:val="TableText"/>
              <w:ind w:right="144"/>
            </w:pPr>
            <w:r w:rsidRPr="00C7345F">
              <w:t>0.890</w:t>
            </w:r>
          </w:p>
        </w:tc>
        <w:tc>
          <w:tcPr>
            <w:tcW w:w="1008" w:type="dxa"/>
            <w:noWrap/>
            <w:hideMark/>
          </w:tcPr>
          <w:p w14:paraId="53A838E4" w14:textId="77777777" w:rsidR="001C1EA4" w:rsidRPr="00C7345F" w:rsidRDefault="001C1EA4" w:rsidP="00F73F5C">
            <w:pPr>
              <w:pStyle w:val="TableText"/>
              <w:ind w:right="144"/>
            </w:pPr>
            <w:r w:rsidRPr="00C7345F">
              <w:t>0.891</w:t>
            </w:r>
          </w:p>
        </w:tc>
        <w:tc>
          <w:tcPr>
            <w:tcW w:w="1152" w:type="dxa"/>
            <w:noWrap/>
            <w:hideMark/>
          </w:tcPr>
          <w:p w14:paraId="779B637C" w14:textId="77777777" w:rsidR="001C1EA4" w:rsidRPr="00C7345F" w:rsidRDefault="001C1EA4" w:rsidP="00F73F5C">
            <w:pPr>
              <w:pStyle w:val="TableText"/>
              <w:ind w:right="144"/>
            </w:pPr>
            <w:r w:rsidRPr="00C7345F">
              <w:t>0.935</w:t>
            </w:r>
          </w:p>
        </w:tc>
        <w:tc>
          <w:tcPr>
            <w:tcW w:w="1008" w:type="dxa"/>
            <w:noWrap/>
            <w:hideMark/>
          </w:tcPr>
          <w:p w14:paraId="1F447207" w14:textId="77777777" w:rsidR="001C1EA4" w:rsidRPr="00C7345F" w:rsidRDefault="001C1EA4" w:rsidP="00F73F5C">
            <w:pPr>
              <w:pStyle w:val="TableText"/>
              <w:ind w:right="144"/>
            </w:pPr>
            <w:r w:rsidRPr="00C7345F">
              <w:t>0.923</w:t>
            </w:r>
          </w:p>
        </w:tc>
        <w:tc>
          <w:tcPr>
            <w:tcW w:w="1008" w:type="dxa"/>
          </w:tcPr>
          <w:p w14:paraId="1FD73243" w14:textId="77777777" w:rsidR="001C1EA4" w:rsidRPr="00C7345F" w:rsidRDefault="001C1EA4" w:rsidP="00F73F5C">
            <w:pPr>
              <w:pStyle w:val="TableText"/>
              <w:ind w:right="144"/>
            </w:pPr>
            <w:r w:rsidRPr="00C7345F">
              <w:t>0.956</w:t>
            </w:r>
          </w:p>
        </w:tc>
      </w:tr>
      <w:tr w:rsidR="001C1EA4" w:rsidRPr="00C7345F" w14:paraId="2A06CFDD" w14:textId="77777777" w:rsidTr="00F73F5C">
        <w:tc>
          <w:tcPr>
            <w:tcW w:w="4752" w:type="dxa"/>
            <w:tcBorders>
              <w:bottom w:val="nil"/>
            </w:tcBorders>
            <w:hideMark/>
          </w:tcPr>
          <w:p w14:paraId="04C6BBC7" w14:textId="77777777" w:rsidR="001C1EA4" w:rsidRPr="00C7345F" w:rsidRDefault="001C1EA4" w:rsidP="00F73F5C">
            <w:pPr>
              <w:pStyle w:val="TableText"/>
              <w:ind w:right="144"/>
            </w:pPr>
            <w:r w:rsidRPr="00C7345F">
              <w:t>White</w:t>
            </w:r>
          </w:p>
        </w:tc>
        <w:tc>
          <w:tcPr>
            <w:tcW w:w="1152" w:type="dxa"/>
            <w:tcBorders>
              <w:bottom w:val="nil"/>
            </w:tcBorders>
            <w:noWrap/>
            <w:hideMark/>
          </w:tcPr>
          <w:p w14:paraId="571E6C00" w14:textId="77777777" w:rsidR="001C1EA4" w:rsidRPr="00C7345F" w:rsidRDefault="001C1EA4" w:rsidP="00F73F5C">
            <w:pPr>
              <w:pStyle w:val="TableText"/>
              <w:ind w:right="144"/>
            </w:pPr>
            <w:r w:rsidRPr="00C7345F">
              <w:t>549</w:t>
            </w:r>
          </w:p>
        </w:tc>
        <w:tc>
          <w:tcPr>
            <w:tcW w:w="1008" w:type="dxa"/>
            <w:tcBorders>
              <w:bottom w:val="nil"/>
            </w:tcBorders>
            <w:hideMark/>
          </w:tcPr>
          <w:p w14:paraId="45222A5F" w14:textId="77777777" w:rsidR="001C1EA4" w:rsidRPr="00C7345F" w:rsidRDefault="001C1EA4" w:rsidP="00F73F5C">
            <w:pPr>
              <w:pStyle w:val="TableText"/>
              <w:ind w:right="144"/>
            </w:pPr>
            <w:r w:rsidRPr="00C7345F">
              <w:t>0.896</w:t>
            </w:r>
          </w:p>
        </w:tc>
        <w:tc>
          <w:tcPr>
            <w:tcW w:w="1008" w:type="dxa"/>
            <w:tcBorders>
              <w:bottom w:val="nil"/>
            </w:tcBorders>
            <w:noWrap/>
            <w:hideMark/>
          </w:tcPr>
          <w:p w14:paraId="4AC04757" w14:textId="77777777" w:rsidR="001C1EA4" w:rsidRPr="00C7345F" w:rsidRDefault="001C1EA4" w:rsidP="00F73F5C">
            <w:pPr>
              <w:pStyle w:val="TableText"/>
              <w:ind w:right="144"/>
            </w:pPr>
            <w:r w:rsidRPr="00C7345F">
              <w:t>0.927</w:t>
            </w:r>
          </w:p>
        </w:tc>
        <w:tc>
          <w:tcPr>
            <w:tcW w:w="1008" w:type="dxa"/>
            <w:tcBorders>
              <w:bottom w:val="nil"/>
            </w:tcBorders>
            <w:noWrap/>
            <w:hideMark/>
          </w:tcPr>
          <w:p w14:paraId="4D7DC3B9" w14:textId="77777777" w:rsidR="001C1EA4" w:rsidRPr="00C7345F" w:rsidRDefault="001C1EA4" w:rsidP="00F73F5C">
            <w:pPr>
              <w:pStyle w:val="TableText"/>
              <w:ind w:right="144"/>
            </w:pPr>
            <w:r w:rsidRPr="00C7345F">
              <w:t>0.915</w:t>
            </w:r>
          </w:p>
        </w:tc>
        <w:tc>
          <w:tcPr>
            <w:tcW w:w="1008" w:type="dxa"/>
            <w:tcBorders>
              <w:bottom w:val="nil"/>
            </w:tcBorders>
            <w:noWrap/>
            <w:hideMark/>
          </w:tcPr>
          <w:p w14:paraId="6CCA785B" w14:textId="77777777" w:rsidR="001C1EA4" w:rsidRPr="00C7345F" w:rsidRDefault="001C1EA4" w:rsidP="00F73F5C">
            <w:pPr>
              <w:pStyle w:val="TableText"/>
              <w:ind w:right="144"/>
            </w:pPr>
            <w:r w:rsidRPr="00C7345F">
              <w:t>0.910</w:t>
            </w:r>
          </w:p>
        </w:tc>
        <w:tc>
          <w:tcPr>
            <w:tcW w:w="1152" w:type="dxa"/>
            <w:tcBorders>
              <w:bottom w:val="nil"/>
            </w:tcBorders>
            <w:noWrap/>
            <w:hideMark/>
          </w:tcPr>
          <w:p w14:paraId="2E782755" w14:textId="77777777" w:rsidR="001C1EA4" w:rsidRPr="00C7345F" w:rsidRDefault="001C1EA4" w:rsidP="00F73F5C">
            <w:pPr>
              <w:pStyle w:val="TableText"/>
              <w:ind w:right="144"/>
            </w:pPr>
            <w:r w:rsidRPr="00C7345F">
              <w:t>0.939</w:t>
            </w:r>
          </w:p>
        </w:tc>
        <w:tc>
          <w:tcPr>
            <w:tcW w:w="1008" w:type="dxa"/>
            <w:tcBorders>
              <w:bottom w:val="nil"/>
            </w:tcBorders>
            <w:noWrap/>
            <w:hideMark/>
          </w:tcPr>
          <w:p w14:paraId="5289AD7D" w14:textId="77777777" w:rsidR="001C1EA4" w:rsidRPr="00C7345F" w:rsidRDefault="001C1EA4" w:rsidP="00F73F5C">
            <w:pPr>
              <w:pStyle w:val="TableText"/>
              <w:ind w:right="144"/>
            </w:pPr>
            <w:r w:rsidRPr="00C7345F">
              <w:t>0.946</w:t>
            </w:r>
          </w:p>
        </w:tc>
        <w:tc>
          <w:tcPr>
            <w:tcW w:w="1008" w:type="dxa"/>
            <w:tcBorders>
              <w:bottom w:val="nil"/>
            </w:tcBorders>
          </w:tcPr>
          <w:p w14:paraId="06D16470" w14:textId="77777777" w:rsidR="001C1EA4" w:rsidRPr="00C7345F" w:rsidRDefault="001C1EA4" w:rsidP="00F73F5C">
            <w:pPr>
              <w:pStyle w:val="TableText"/>
              <w:ind w:right="144"/>
            </w:pPr>
            <w:r w:rsidRPr="00C7345F">
              <w:t>0.961</w:t>
            </w:r>
          </w:p>
        </w:tc>
      </w:tr>
      <w:tr w:rsidR="001C1EA4" w:rsidRPr="00C7345F" w14:paraId="5D4A1507" w14:textId="77777777" w:rsidTr="00F73F5C">
        <w:tc>
          <w:tcPr>
            <w:tcW w:w="4752" w:type="dxa"/>
            <w:tcBorders>
              <w:top w:val="nil"/>
              <w:bottom w:val="single" w:sz="4" w:space="0" w:color="auto"/>
            </w:tcBorders>
            <w:hideMark/>
          </w:tcPr>
          <w:p w14:paraId="62612D72" w14:textId="77777777" w:rsidR="001C1EA4" w:rsidRPr="00C7345F" w:rsidRDefault="001C1EA4" w:rsidP="00F73F5C">
            <w:pPr>
              <w:pStyle w:val="TableText"/>
              <w:ind w:right="144"/>
            </w:pPr>
            <w:r w:rsidRPr="00C7345F">
              <w:t>Two or more races</w:t>
            </w:r>
          </w:p>
        </w:tc>
        <w:tc>
          <w:tcPr>
            <w:tcW w:w="1152" w:type="dxa"/>
            <w:tcBorders>
              <w:top w:val="nil"/>
              <w:bottom w:val="single" w:sz="4" w:space="0" w:color="auto"/>
            </w:tcBorders>
            <w:noWrap/>
            <w:hideMark/>
          </w:tcPr>
          <w:p w14:paraId="4519584A" w14:textId="77777777" w:rsidR="001C1EA4" w:rsidRPr="00C7345F" w:rsidRDefault="001C1EA4" w:rsidP="00F73F5C">
            <w:pPr>
              <w:pStyle w:val="TableText"/>
              <w:ind w:right="144"/>
            </w:pPr>
            <w:r w:rsidRPr="00C7345F">
              <w:t>179</w:t>
            </w:r>
          </w:p>
        </w:tc>
        <w:tc>
          <w:tcPr>
            <w:tcW w:w="1008" w:type="dxa"/>
            <w:tcBorders>
              <w:top w:val="nil"/>
              <w:bottom w:val="single" w:sz="4" w:space="0" w:color="auto"/>
            </w:tcBorders>
            <w:hideMark/>
          </w:tcPr>
          <w:p w14:paraId="785CDB9B" w14:textId="77777777" w:rsidR="001C1EA4" w:rsidRPr="00C7345F" w:rsidRDefault="001C1EA4" w:rsidP="00F73F5C">
            <w:pPr>
              <w:pStyle w:val="TableText"/>
              <w:ind w:right="144"/>
            </w:pPr>
            <w:r w:rsidRPr="00C7345F">
              <w:t>0.908</w:t>
            </w:r>
          </w:p>
        </w:tc>
        <w:tc>
          <w:tcPr>
            <w:tcW w:w="1008" w:type="dxa"/>
            <w:tcBorders>
              <w:top w:val="nil"/>
              <w:bottom w:val="single" w:sz="4" w:space="0" w:color="auto"/>
            </w:tcBorders>
            <w:noWrap/>
            <w:hideMark/>
          </w:tcPr>
          <w:p w14:paraId="1D61C983" w14:textId="77777777" w:rsidR="001C1EA4" w:rsidRPr="00C7345F" w:rsidRDefault="001C1EA4" w:rsidP="00F73F5C">
            <w:pPr>
              <w:pStyle w:val="TableText"/>
              <w:ind w:right="144"/>
            </w:pPr>
            <w:r w:rsidRPr="00C7345F">
              <w:t>0.927</w:t>
            </w:r>
          </w:p>
        </w:tc>
        <w:tc>
          <w:tcPr>
            <w:tcW w:w="1008" w:type="dxa"/>
            <w:tcBorders>
              <w:top w:val="nil"/>
              <w:bottom w:val="single" w:sz="4" w:space="0" w:color="auto"/>
            </w:tcBorders>
            <w:noWrap/>
            <w:hideMark/>
          </w:tcPr>
          <w:p w14:paraId="4B7C7856" w14:textId="77777777" w:rsidR="001C1EA4" w:rsidRPr="00C7345F" w:rsidRDefault="001C1EA4" w:rsidP="00F73F5C">
            <w:pPr>
              <w:pStyle w:val="TableText"/>
              <w:ind w:right="144"/>
            </w:pPr>
            <w:r w:rsidRPr="00C7345F">
              <w:t>0.930</w:t>
            </w:r>
          </w:p>
        </w:tc>
        <w:tc>
          <w:tcPr>
            <w:tcW w:w="1008" w:type="dxa"/>
            <w:tcBorders>
              <w:top w:val="nil"/>
              <w:bottom w:val="single" w:sz="4" w:space="0" w:color="auto"/>
            </w:tcBorders>
            <w:noWrap/>
            <w:hideMark/>
          </w:tcPr>
          <w:p w14:paraId="01215B9B" w14:textId="77777777" w:rsidR="001C1EA4" w:rsidRPr="00C7345F" w:rsidRDefault="001C1EA4" w:rsidP="00F73F5C">
            <w:pPr>
              <w:pStyle w:val="TableText"/>
              <w:ind w:right="144"/>
            </w:pPr>
            <w:r w:rsidRPr="00C7345F">
              <w:t>0.918</w:t>
            </w:r>
          </w:p>
        </w:tc>
        <w:tc>
          <w:tcPr>
            <w:tcW w:w="1152" w:type="dxa"/>
            <w:tcBorders>
              <w:top w:val="nil"/>
              <w:bottom w:val="single" w:sz="4" w:space="0" w:color="auto"/>
            </w:tcBorders>
            <w:noWrap/>
            <w:hideMark/>
          </w:tcPr>
          <w:p w14:paraId="77C3ED0C" w14:textId="77777777" w:rsidR="001C1EA4" w:rsidRPr="00C7345F" w:rsidRDefault="001C1EA4" w:rsidP="00F73F5C">
            <w:pPr>
              <w:pStyle w:val="TableText"/>
              <w:ind w:right="144"/>
            </w:pPr>
            <w:r w:rsidRPr="00C7345F">
              <w:t>0.941</w:t>
            </w:r>
          </w:p>
        </w:tc>
        <w:tc>
          <w:tcPr>
            <w:tcW w:w="1008" w:type="dxa"/>
            <w:tcBorders>
              <w:top w:val="nil"/>
              <w:bottom w:val="single" w:sz="4" w:space="0" w:color="auto"/>
            </w:tcBorders>
            <w:noWrap/>
            <w:hideMark/>
          </w:tcPr>
          <w:p w14:paraId="3269D7DA" w14:textId="77777777" w:rsidR="001C1EA4" w:rsidRPr="00C7345F" w:rsidRDefault="001C1EA4" w:rsidP="00F73F5C">
            <w:pPr>
              <w:pStyle w:val="TableText"/>
              <w:ind w:right="144"/>
            </w:pPr>
            <w:r w:rsidRPr="00C7345F">
              <w:t>0.953</w:t>
            </w:r>
          </w:p>
        </w:tc>
        <w:tc>
          <w:tcPr>
            <w:tcW w:w="1008" w:type="dxa"/>
            <w:tcBorders>
              <w:top w:val="nil"/>
              <w:bottom w:val="single" w:sz="4" w:space="0" w:color="auto"/>
            </w:tcBorders>
          </w:tcPr>
          <w:p w14:paraId="218A9A31" w14:textId="77777777" w:rsidR="001C1EA4" w:rsidRPr="00C7345F" w:rsidRDefault="001C1EA4" w:rsidP="00F73F5C">
            <w:pPr>
              <w:pStyle w:val="TableText"/>
              <w:ind w:right="144"/>
            </w:pPr>
            <w:r w:rsidRPr="00C7345F">
              <w:t>0.963</w:t>
            </w:r>
          </w:p>
        </w:tc>
      </w:tr>
      <w:tr w:rsidR="001C1EA4" w:rsidRPr="00C7345F" w14:paraId="0D898CA5" w14:textId="77777777" w:rsidTr="00F73F5C">
        <w:tc>
          <w:tcPr>
            <w:tcW w:w="4752" w:type="dxa"/>
            <w:tcBorders>
              <w:top w:val="single" w:sz="4" w:space="0" w:color="auto"/>
              <w:bottom w:val="nil"/>
            </w:tcBorders>
            <w:hideMark/>
          </w:tcPr>
          <w:p w14:paraId="7E159577" w14:textId="77777777" w:rsidR="001C1EA4" w:rsidRPr="00C7345F" w:rsidRDefault="001C1EA4" w:rsidP="00F73F5C">
            <w:pPr>
              <w:pStyle w:val="TableText"/>
              <w:ind w:right="144"/>
            </w:pPr>
            <w:r w:rsidRPr="00C7345F">
              <w:t>Economically disadvantaged</w:t>
            </w:r>
          </w:p>
        </w:tc>
        <w:tc>
          <w:tcPr>
            <w:tcW w:w="1152" w:type="dxa"/>
            <w:tcBorders>
              <w:top w:val="single" w:sz="4" w:space="0" w:color="auto"/>
              <w:bottom w:val="nil"/>
            </w:tcBorders>
            <w:noWrap/>
            <w:hideMark/>
          </w:tcPr>
          <w:p w14:paraId="1D13F3F6" w14:textId="77777777" w:rsidR="001C1EA4" w:rsidRPr="00C7345F" w:rsidRDefault="001C1EA4" w:rsidP="00F73F5C">
            <w:pPr>
              <w:pStyle w:val="TableText"/>
              <w:ind w:right="144"/>
            </w:pPr>
            <w:r w:rsidRPr="00C7345F">
              <w:t>1,887</w:t>
            </w:r>
          </w:p>
        </w:tc>
        <w:tc>
          <w:tcPr>
            <w:tcW w:w="1008" w:type="dxa"/>
            <w:tcBorders>
              <w:top w:val="single" w:sz="4" w:space="0" w:color="auto"/>
              <w:bottom w:val="nil"/>
            </w:tcBorders>
            <w:hideMark/>
          </w:tcPr>
          <w:p w14:paraId="2182F66A" w14:textId="77777777" w:rsidR="001C1EA4" w:rsidRPr="00C7345F" w:rsidRDefault="001C1EA4" w:rsidP="00F73F5C">
            <w:pPr>
              <w:pStyle w:val="TableText"/>
              <w:ind w:right="144"/>
            </w:pPr>
            <w:r w:rsidRPr="00C7345F">
              <w:t>0.870</w:t>
            </w:r>
          </w:p>
        </w:tc>
        <w:tc>
          <w:tcPr>
            <w:tcW w:w="1008" w:type="dxa"/>
            <w:tcBorders>
              <w:top w:val="single" w:sz="4" w:space="0" w:color="auto"/>
              <w:bottom w:val="nil"/>
            </w:tcBorders>
            <w:noWrap/>
            <w:hideMark/>
          </w:tcPr>
          <w:p w14:paraId="38341660" w14:textId="77777777" w:rsidR="001C1EA4" w:rsidRPr="00C7345F" w:rsidRDefault="001C1EA4" w:rsidP="00F73F5C">
            <w:pPr>
              <w:pStyle w:val="TableText"/>
              <w:ind w:right="144"/>
            </w:pPr>
            <w:r w:rsidRPr="00C7345F">
              <w:t>0.933</w:t>
            </w:r>
          </w:p>
        </w:tc>
        <w:tc>
          <w:tcPr>
            <w:tcW w:w="1008" w:type="dxa"/>
            <w:tcBorders>
              <w:top w:val="single" w:sz="4" w:space="0" w:color="auto"/>
              <w:bottom w:val="nil"/>
            </w:tcBorders>
            <w:noWrap/>
            <w:hideMark/>
          </w:tcPr>
          <w:p w14:paraId="414B40DC" w14:textId="77777777" w:rsidR="001C1EA4" w:rsidRPr="00C7345F" w:rsidRDefault="001C1EA4" w:rsidP="00F73F5C">
            <w:pPr>
              <w:pStyle w:val="TableText"/>
              <w:ind w:right="144"/>
            </w:pPr>
            <w:r w:rsidRPr="00C7345F">
              <w:t>0.901</w:t>
            </w:r>
          </w:p>
        </w:tc>
        <w:tc>
          <w:tcPr>
            <w:tcW w:w="1008" w:type="dxa"/>
            <w:tcBorders>
              <w:top w:val="single" w:sz="4" w:space="0" w:color="auto"/>
              <w:bottom w:val="nil"/>
            </w:tcBorders>
            <w:noWrap/>
            <w:hideMark/>
          </w:tcPr>
          <w:p w14:paraId="7F04058B" w14:textId="77777777" w:rsidR="001C1EA4" w:rsidRPr="00C7345F" w:rsidRDefault="001C1EA4" w:rsidP="00F73F5C">
            <w:pPr>
              <w:pStyle w:val="TableText"/>
              <w:ind w:right="144"/>
            </w:pPr>
            <w:r w:rsidRPr="00C7345F">
              <w:t>0.922</w:t>
            </w:r>
          </w:p>
        </w:tc>
        <w:tc>
          <w:tcPr>
            <w:tcW w:w="1152" w:type="dxa"/>
            <w:tcBorders>
              <w:top w:val="single" w:sz="4" w:space="0" w:color="auto"/>
              <w:bottom w:val="nil"/>
            </w:tcBorders>
            <w:noWrap/>
            <w:hideMark/>
          </w:tcPr>
          <w:p w14:paraId="5855AC97" w14:textId="77777777" w:rsidR="001C1EA4" w:rsidRPr="00C7345F" w:rsidRDefault="001C1EA4" w:rsidP="00F73F5C">
            <w:pPr>
              <w:pStyle w:val="TableText"/>
              <w:ind w:right="144"/>
            </w:pPr>
            <w:r w:rsidRPr="00C7345F">
              <w:t>0.933</w:t>
            </w:r>
          </w:p>
        </w:tc>
        <w:tc>
          <w:tcPr>
            <w:tcW w:w="1008" w:type="dxa"/>
            <w:tcBorders>
              <w:top w:val="single" w:sz="4" w:space="0" w:color="auto"/>
              <w:bottom w:val="nil"/>
            </w:tcBorders>
            <w:noWrap/>
            <w:hideMark/>
          </w:tcPr>
          <w:p w14:paraId="69CB09E0" w14:textId="77777777" w:rsidR="001C1EA4" w:rsidRPr="00C7345F" w:rsidRDefault="001C1EA4" w:rsidP="00F73F5C">
            <w:pPr>
              <w:pStyle w:val="TableText"/>
              <w:ind w:right="144"/>
            </w:pPr>
            <w:r w:rsidRPr="00C7345F">
              <w:t>0.942</w:t>
            </w:r>
          </w:p>
        </w:tc>
        <w:tc>
          <w:tcPr>
            <w:tcW w:w="1008" w:type="dxa"/>
            <w:tcBorders>
              <w:top w:val="single" w:sz="4" w:space="0" w:color="auto"/>
              <w:bottom w:val="nil"/>
            </w:tcBorders>
          </w:tcPr>
          <w:p w14:paraId="2D46BB3B" w14:textId="77777777" w:rsidR="001C1EA4" w:rsidRPr="00C7345F" w:rsidRDefault="001C1EA4" w:rsidP="00F73F5C">
            <w:pPr>
              <w:pStyle w:val="TableText"/>
              <w:ind w:right="144"/>
            </w:pPr>
            <w:r w:rsidRPr="00C7345F">
              <w:t>0.956</w:t>
            </w:r>
          </w:p>
        </w:tc>
      </w:tr>
      <w:tr w:rsidR="001C1EA4" w:rsidRPr="00C7345F" w14:paraId="2E55277F" w14:textId="77777777" w:rsidTr="00F73F5C">
        <w:tc>
          <w:tcPr>
            <w:tcW w:w="4752" w:type="dxa"/>
            <w:tcBorders>
              <w:top w:val="nil"/>
              <w:bottom w:val="single" w:sz="4" w:space="0" w:color="auto"/>
            </w:tcBorders>
            <w:hideMark/>
          </w:tcPr>
          <w:p w14:paraId="70E550FB" w14:textId="77777777" w:rsidR="001C1EA4" w:rsidRPr="00C7345F" w:rsidRDefault="001C1EA4" w:rsidP="00F73F5C">
            <w:pPr>
              <w:pStyle w:val="TableText"/>
              <w:ind w:right="144"/>
            </w:pPr>
            <w:r w:rsidRPr="00C7345F">
              <w:t>Not economically disadvantaged</w:t>
            </w:r>
          </w:p>
        </w:tc>
        <w:tc>
          <w:tcPr>
            <w:tcW w:w="1152" w:type="dxa"/>
            <w:tcBorders>
              <w:top w:val="nil"/>
              <w:bottom w:val="single" w:sz="4" w:space="0" w:color="auto"/>
            </w:tcBorders>
            <w:noWrap/>
            <w:hideMark/>
          </w:tcPr>
          <w:p w14:paraId="2860B27C" w14:textId="77777777" w:rsidR="001C1EA4" w:rsidRPr="00C7345F" w:rsidRDefault="001C1EA4" w:rsidP="00F73F5C">
            <w:pPr>
              <w:pStyle w:val="TableText"/>
              <w:ind w:right="144"/>
            </w:pPr>
            <w:r w:rsidRPr="00C7345F">
              <w:t>2,685</w:t>
            </w:r>
          </w:p>
        </w:tc>
        <w:tc>
          <w:tcPr>
            <w:tcW w:w="1008" w:type="dxa"/>
            <w:tcBorders>
              <w:top w:val="nil"/>
              <w:bottom w:val="single" w:sz="4" w:space="0" w:color="auto"/>
            </w:tcBorders>
            <w:hideMark/>
          </w:tcPr>
          <w:p w14:paraId="20ABF7EB" w14:textId="77777777" w:rsidR="001C1EA4" w:rsidRPr="00C7345F" w:rsidRDefault="001C1EA4" w:rsidP="00F73F5C">
            <w:pPr>
              <w:pStyle w:val="TableText"/>
              <w:ind w:right="144"/>
            </w:pPr>
            <w:r w:rsidRPr="00C7345F">
              <w:t>0.903</w:t>
            </w:r>
          </w:p>
        </w:tc>
        <w:tc>
          <w:tcPr>
            <w:tcW w:w="1008" w:type="dxa"/>
            <w:tcBorders>
              <w:top w:val="nil"/>
              <w:bottom w:val="single" w:sz="4" w:space="0" w:color="auto"/>
            </w:tcBorders>
            <w:noWrap/>
            <w:hideMark/>
          </w:tcPr>
          <w:p w14:paraId="0052C70B" w14:textId="77777777" w:rsidR="001C1EA4" w:rsidRPr="00C7345F" w:rsidRDefault="001C1EA4" w:rsidP="00F73F5C">
            <w:pPr>
              <w:pStyle w:val="TableText"/>
              <w:ind w:right="144"/>
            </w:pPr>
            <w:r w:rsidRPr="00C7345F">
              <w:t>0.922</w:t>
            </w:r>
          </w:p>
        </w:tc>
        <w:tc>
          <w:tcPr>
            <w:tcW w:w="1008" w:type="dxa"/>
            <w:tcBorders>
              <w:top w:val="nil"/>
              <w:bottom w:val="single" w:sz="4" w:space="0" w:color="auto"/>
            </w:tcBorders>
            <w:noWrap/>
            <w:hideMark/>
          </w:tcPr>
          <w:p w14:paraId="02AAAE37" w14:textId="77777777" w:rsidR="001C1EA4" w:rsidRPr="00C7345F" w:rsidRDefault="001C1EA4" w:rsidP="00F73F5C">
            <w:pPr>
              <w:pStyle w:val="TableText"/>
              <w:ind w:right="144"/>
            </w:pPr>
            <w:r w:rsidRPr="00C7345F">
              <w:t>0.921</w:t>
            </w:r>
          </w:p>
        </w:tc>
        <w:tc>
          <w:tcPr>
            <w:tcW w:w="1008" w:type="dxa"/>
            <w:tcBorders>
              <w:top w:val="nil"/>
              <w:bottom w:val="single" w:sz="4" w:space="0" w:color="auto"/>
            </w:tcBorders>
            <w:noWrap/>
            <w:hideMark/>
          </w:tcPr>
          <w:p w14:paraId="68EA36D1" w14:textId="77777777" w:rsidR="001C1EA4" w:rsidRPr="00C7345F" w:rsidRDefault="001C1EA4" w:rsidP="00F73F5C">
            <w:pPr>
              <w:pStyle w:val="TableText"/>
              <w:ind w:right="144"/>
            </w:pPr>
            <w:r w:rsidRPr="00C7345F">
              <w:t>0.914</w:t>
            </w:r>
          </w:p>
        </w:tc>
        <w:tc>
          <w:tcPr>
            <w:tcW w:w="1152" w:type="dxa"/>
            <w:tcBorders>
              <w:top w:val="nil"/>
              <w:bottom w:val="single" w:sz="4" w:space="0" w:color="auto"/>
            </w:tcBorders>
            <w:noWrap/>
            <w:hideMark/>
          </w:tcPr>
          <w:p w14:paraId="7C45D909" w14:textId="77777777" w:rsidR="001C1EA4" w:rsidRPr="00C7345F" w:rsidRDefault="001C1EA4" w:rsidP="00F73F5C">
            <w:pPr>
              <w:pStyle w:val="TableText"/>
              <w:ind w:right="144"/>
            </w:pPr>
            <w:r w:rsidRPr="00C7345F">
              <w:t>0.940</w:t>
            </w:r>
          </w:p>
        </w:tc>
        <w:tc>
          <w:tcPr>
            <w:tcW w:w="1008" w:type="dxa"/>
            <w:tcBorders>
              <w:top w:val="nil"/>
              <w:bottom w:val="single" w:sz="4" w:space="0" w:color="auto"/>
            </w:tcBorders>
            <w:noWrap/>
            <w:hideMark/>
          </w:tcPr>
          <w:p w14:paraId="1EA4287B" w14:textId="77777777" w:rsidR="001C1EA4" w:rsidRPr="00C7345F" w:rsidRDefault="001C1EA4" w:rsidP="00F73F5C">
            <w:pPr>
              <w:pStyle w:val="TableText"/>
              <w:ind w:right="144"/>
            </w:pPr>
            <w:r w:rsidRPr="00C7345F">
              <w:t>0.949</w:t>
            </w:r>
          </w:p>
        </w:tc>
        <w:tc>
          <w:tcPr>
            <w:tcW w:w="1008" w:type="dxa"/>
            <w:tcBorders>
              <w:top w:val="nil"/>
              <w:bottom w:val="single" w:sz="4" w:space="0" w:color="auto"/>
            </w:tcBorders>
          </w:tcPr>
          <w:p w14:paraId="1AB1B40D" w14:textId="77777777" w:rsidR="001C1EA4" w:rsidRPr="00C7345F" w:rsidRDefault="001C1EA4" w:rsidP="00F73F5C">
            <w:pPr>
              <w:pStyle w:val="TableText"/>
              <w:ind w:right="144"/>
            </w:pPr>
            <w:r w:rsidRPr="00C7345F">
              <w:t>0.962</w:t>
            </w:r>
          </w:p>
        </w:tc>
      </w:tr>
      <w:tr w:rsidR="001C1EA4" w:rsidRPr="00C7345F" w14:paraId="7F88AB85" w14:textId="77777777" w:rsidTr="00F73F5C">
        <w:tc>
          <w:tcPr>
            <w:tcW w:w="4752" w:type="dxa"/>
            <w:tcBorders>
              <w:top w:val="single" w:sz="4" w:space="0" w:color="auto"/>
              <w:bottom w:val="nil"/>
            </w:tcBorders>
          </w:tcPr>
          <w:p w14:paraId="13D905A3" w14:textId="77777777" w:rsidR="001C1EA4" w:rsidRPr="00C7345F" w:rsidRDefault="001C1EA4" w:rsidP="00F73F5C">
            <w:pPr>
              <w:pStyle w:val="TableText"/>
              <w:ind w:right="144"/>
            </w:pPr>
            <w:r w:rsidRPr="00C7345F">
              <w:t>Calculated ELAS: EL</w:t>
            </w:r>
          </w:p>
        </w:tc>
        <w:tc>
          <w:tcPr>
            <w:tcW w:w="1152" w:type="dxa"/>
            <w:tcBorders>
              <w:top w:val="single" w:sz="4" w:space="0" w:color="auto"/>
              <w:bottom w:val="nil"/>
            </w:tcBorders>
            <w:noWrap/>
          </w:tcPr>
          <w:p w14:paraId="07B9F12B" w14:textId="77777777" w:rsidR="001C1EA4" w:rsidRPr="00C7345F" w:rsidRDefault="001C1EA4" w:rsidP="00F73F5C">
            <w:pPr>
              <w:pStyle w:val="TableText"/>
              <w:ind w:right="144"/>
            </w:pPr>
            <w:r w:rsidRPr="00C7345F">
              <w:t>3,296</w:t>
            </w:r>
          </w:p>
        </w:tc>
        <w:tc>
          <w:tcPr>
            <w:tcW w:w="1008" w:type="dxa"/>
            <w:tcBorders>
              <w:top w:val="single" w:sz="4" w:space="0" w:color="auto"/>
              <w:bottom w:val="nil"/>
            </w:tcBorders>
          </w:tcPr>
          <w:p w14:paraId="0365C5E2" w14:textId="77777777" w:rsidR="001C1EA4" w:rsidRPr="00C7345F" w:rsidRDefault="001C1EA4" w:rsidP="00F73F5C">
            <w:pPr>
              <w:pStyle w:val="TableText"/>
              <w:ind w:right="144"/>
            </w:pPr>
            <w:r w:rsidRPr="00C7345F">
              <w:t>0.822</w:t>
            </w:r>
          </w:p>
        </w:tc>
        <w:tc>
          <w:tcPr>
            <w:tcW w:w="1008" w:type="dxa"/>
            <w:tcBorders>
              <w:top w:val="single" w:sz="4" w:space="0" w:color="auto"/>
              <w:bottom w:val="nil"/>
            </w:tcBorders>
            <w:noWrap/>
          </w:tcPr>
          <w:p w14:paraId="7265189C" w14:textId="77777777" w:rsidR="001C1EA4" w:rsidRPr="00C7345F" w:rsidRDefault="001C1EA4" w:rsidP="00F73F5C">
            <w:pPr>
              <w:pStyle w:val="TableText"/>
              <w:ind w:right="144"/>
            </w:pPr>
            <w:r w:rsidRPr="00C7345F">
              <w:t>0.926</w:t>
            </w:r>
          </w:p>
        </w:tc>
        <w:tc>
          <w:tcPr>
            <w:tcW w:w="1008" w:type="dxa"/>
            <w:tcBorders>
              <w:top w:val="single" w:sz="4" w:space="0" w:color="auto"/>
              <w:bottom w:val="nil"/>
            </w:tcBorders>
            <w:noWrap/>
          </w:tcPr>
          <w:p w14:paraId="2B6E0AA4" w14:textId="77777777" w:rsidR="001C1EA4" w:rsidRPr="00C7345F" w:rsidRDefault="001C1EA4" w:rsidP="00F73F5C">
            <w:pPr>
              <w:pStyle w:val="TableText"/>
              <w:ind w:right="144"/>
            </w:pPr>
            <w:r w:rsidRPr="00C7345F">
              <w:t>0.879</w:t>
            </w:r>
          </w:p>
        </w:tc>
        <w:tc>
          <w:tcPr>
            <w:tcW w:w="1008" w:type="dxa"/>
            <w:tcBorders>
              <w:top w:val="single" w:sz="4" w:space="0" w:color="auto"/>
              <w:bottom w:val="nil"/>
            </w:tcBorders>
            <w:noWrap/>
          </w:tcPr>
          <w:p w14:paraId="379AF3B2" w14:textId="77777777" w:rsidR="001C1EA4" w:rsidRPr="00C7345F" w:rsidRDefault="001C1EA4" w:rsidP="00F73F5C">
            <w:pPr>
              <w:pStyle w:val="TableText"/>
              <w:ind w:right="144"/>
            </w:pPr>
            <w:r w:rsidRPr="00C7345F">
              <w:t>0.913</w:t>
            </w:r>
          </w:p>
        </w:tc>
        <w:tc>
          <w:tcPr>
            <w:tcW w:w="1152" w:type="dxa"/>
            <w:tcBorders>
              <w:top w:val="single" w:sz="4" w:space="0" w:color="auto"/>
              <w:bottom w:val="nil"/>
            </w:tcBorders>
            <w:noWrap/>
          </w:tcPr>
          <w:p w14:paraId="4E83BD65" w14:textId="77777777" w:rsidR="001C1EA4" w:rsidRPr="00C7345F" w:rsidRDefault="001C1EA4" w:rsidP="00F73F5C">
            <w:pPr>
              <w:pStyle w:val="TableText"/>
              <w:ind w:right="144"/>
            </w:pPr>
            <w:r w:rsidRPr="00C7345F">
              <w:t>0.915</w:t>
            </w:r>
          </w:p>
        </w:tc>
        <w:tc>
          <w:tcPr>
            <w:tcW w:w="1008" w:type="dxa"/>
            <w:tcBorders>
              <w:top w:val="single" w:sz="4" w:space="0" w:color="auto"/>
              <w:bottom w:val="nil"/>
            </w:tcBorders>
            <w:noWrap/>
          </w:tcPr>
          <w:p w14:paraId="2F059B57" w14:textId="77777777" w:rsidR="001C1EA4" w:rsidRPr="00C7345F" w:rsidRDefault="001C1EA4" w:rsidP="00F73F5C">
            <w:pPr>
              <w:pStyle w:val="TableText"/>
              <w:ind w:right="144"/>
            </w:pPr>
            <w:r w:rsidRPr="00C7345F">
              <w:t>0.932</w:t>
            </w:r>
          </w:p>
        </w:tc>
        <w:tc>
          <w:tcPr>
            <w:tcW w:w="1008" w:type="dxa"/>
            <w:tcBorders>
              <w:top w:val="single" w:sz="4" w:space="0" w:color="auto"/>
              <w:bottom w:val="nil"/>
            </w:tcBorders>
          </w:tcPr>
          <w:p w14:paraId="052535AC" w14:textId="77777777" w:rsidR="001C1EA4" w:rsidRPr="00C7345F" w:rsidRDefault="001C1EA4" w:rsidP="00F73F5C">
            <w:pPr>
              <w:pStyle w:val="TableText"/>
              <w:ind w:right="144"/>
            </w:pPr>
            <w:r w:rsidRPr="00C7345F">
              <w:t>0.946</w:t>
            </w:r>
          </w:p>
        </w:tc>
      </w:tr>
      <w:tr w:rsidR="001C1EA4" w:rsidRPr="00C7345F" w14:paraId="3C1773C8" w14:textId="77777777" w:rsidTr="00F73F5C">
        <w:tc>
          <w:tcPr>
            <w:tcW w:w="4752" w:type="dxa"/>
            <w:tcBorders>
              <w:top w:val="nil"/>
              <w:bottom w:val="single" w:sz="4" w:space="0" w:color="auto"/>
            </w:tcBorders>
          </w:tcPr>
          <w:p w14:paraId="39291BAE" w14:textId="77777777" w:rsidR="001C1EA4" w:rsidRPr="00C7345F" w:rsidRDefault="001C1EA4" w:rsidP="00F73F5C">
            <w:pPr>
              <w:pStyle w:val="TableText"/>
              <w:ind w:right="144"/>
            </w:pPr>
            <w:r w:rsidRPr="00C7345F">
              <w:t xml:space="preserve">Calculated ELAS: </w:t>
            </w:r>
            <w:r w:rsidRPr="00C7345F">
              <w:rPr>
                <w:szCs w:val="24"/>
              </w:rPr>
              <w:t>IFEP</w:t>
            </w:r>
          </w:p>
        </w:tc>
        <w:tc>
          <w:tcPr>
            <w:tcW w:w="1152" w:type="dxa"/>
            <w:tcBorders>
              <w:top w:val="nil"/>
              <w:bottom w:val="single" w:sz="4" w:space="0" w:color="auto"/>
            </w:tcBorders>
            <w:noWrap/>
          </w:tcPr>
          <w:p w14:paraId="7917C08B" w14:textId="77777777" w:rsidR="001C1EA4" w:rsidRPr="00C7345F" w:rsidRDefault="001C1EA4" w:rsidP="00F73F5C">
            <w:pPr>
              <w:pStyle w:val="TableText"/>
              <w:ind w:right="144"/>
            </w:pPr>
            <w:r w:rsidRPr="00C7345F">
              <w:t>1,276</w:t>
            </w:r>
          </w:p>
        </w:tc>
        <w:tc>
          <w:tcPr>
            <w:tcW w:w="1008" w:type="dxa"/>
            <w:tcBorders>
              <w:top w:val="nil"/>
              <w:bottom w:val="single" w:sz="4" w:space="0" w:color="auto"/>
            </w:tcBorders>
          </w:tcPr>
          <w:p w14:paraId="1F4288A3" w14:textId="77777777" w:rsidR="001C1EA4" w:rsidRPr="00C7345F" w:rsidRDefault="001C1EA4" w:rsidP="00F73F5C">
            <w:pPr>
              <w:pStyle w:val="TableText"/>
              <w:ind w:right="144"/>
            </w:pPr>
            <w:r w:rsidRPr="00C7345F">
              <w:t>0.461</w:t>
            </w:r>
          </w:p>
        </w:tc>
        <w:tc>
          <w:tcPr>
            <w:tcW w:w="1008" w:type="dxa"/>
            <w:tcBorders>
              <w:top w:val="nil"/>
              <w:bottom w:val="single" w:sz="4" w:space="0" w:color="auto"/>
            </w:tcBorders>
            <w:noWrap/>
          </w:tcPr>
          <w:p w14:paraId="56809DAB" w14:textId="77777777" w:rsidR="001C1EA4" w:rsidRPr="00C7345F" w:rsidRDefault="001C1EA4" w:rsidP="00F73F5C">
            <w:pPr>
              <w:pStyle w:val="TableText"/>
              <w:ind w:right="144"/>
            </w:pPr>
            <w:r w:rsidRPr="00C7345F">
              <w:t>0.444</w:t>
            </w:r>
          </w:p>
        </w:tc>
        <w:tc>
          <w:tcPr>
            <w:tcW w:w="1008" w:type="dxa"/>
            <w:tcBorders>
              <w:top w:val="nil"/>
              <w:bottom w:val="single" w:sz="4" w:space="0" w:color="auto"/>
            </w:tcBorders>
            <w:noWrap/>
          </w:tcPr>
          <w:p w14:paraId="1F2D9BC4" w14:textId="77777777" w:rsidR="001C1EA4" w:rsidRPr="00C7345F" w:rsidRDefault="001C1EA4" w:rsidP="00F73F5C">
            <w:pPr>
              <w:pStyle w:val="TableText"/>
              <w:ind w:right="144"/>
            </w:pPr>
            <w:r w:rsidRPr="00C7345F">
              <w:t>0.496</w:t>
            </w:r>
          </w:p>
        </w:tc>
        <w:tc>
          <w:tcPr>
            <w:tcW w:w="1008" w:type="dxa"/>
            <w:tcBorders>
              <w:top w:val="nil"/>
              <w:bottom w:val="single" w:sz="4" w:space="0" w:color="auto"/>
            </w:tcBorders>
            <w:noWrap/>
          </w:tcPr>
          <w:p w14:paraId="33BD5E3C" w14:textId="77777777" w:rsidR="001C1EA4" w:rsidRPr="00C7345F" w:rsidRDefault="001C1EA4" w:rsidP="00F73F5C">
            <w:pPr>
              <w:pStyle w:val="TableText"/>
              <w:ind w:right="144"/>
            </w:pPr>
            <w:r w:rsidRPr="00C7345F">
              <w:t>0.696</w:t>
            </w:r>
          </w:p>
        </w:tc>
        <w:tc>
          <w:tcPr>
            <w:tcW w:w="1152" w:type="dxa"/>
            <w:tcBorders>
              <w:top w:val="nil"/>
              <w:bottom w:val="single" w:sz="4" w:space="0" w:color="auto"/>
            </w:tcBorders>
            <w:noWrap/>
          </w:tcPr>
          <w:p w14:paraId="02D4E7D6" w14:textId="77777777" w:rsidR="001C1EA4" w:rsidRPr="00C7345F" w:rsidRDefault="001C1EA4" w:rsidP="00F73F5C">
            <w:pPr>
              <w:pStyle w:val="TableText"/>
              <w:ind w:right="144"/>
            </w:pPr>
            <w:r w:rsidRPr="00C7345F">
              <w:t>0.458</w:t>
            </w:r>
          </w:p>
        </w:tc>
        <w:tc>
          <w:tcPr>
            <w:tcW w:w="1008" w:type="dxa"/>
            <w:tcBorders>
              <w:top w:val="nil"/>
              <w:bottom w:val="single" w:sz="4" w:space="0" w:color="auto"/>
            </w:tcBorders>
            <w:noWrap/>
          </w:tcPr>
          <w:p w14:paraId="3CCEAD85" w14:textId="77777777" w:rsidR="001C1EA4" w:rsidRPr="00C7345F" w:rsidRDefault="001C1EA4" w:rsidP="00F73F5C">
            <w:pPr>
              <w:pStyle w:val="TableText"/>
              <w:ind w:right="144"/>
            </w:pPr>
            <w:r w:rsidRPr="00C7345F">
              <w:t>0.700</w:t>
            </w:r>
          </w:p>
        </w:tc>
        <w:tc>
          <w:tcPr>
            <w:tcW w:w="1008" w:type="dxa"/>
            <w:tcBorders>
              <w:top w:val="nil"/>
              <w:bottom w:val="single" w:sz="4" w:space="0" w:color="auto"/>
            </w:tcBorders>
          </w:tcPr>
          <w:p w14:paraId="5FE3AAAC" w14:textId="77777777" w:rsidR="001C1EA4" w:rsidRPr="00C7345F" w:rsidRDefault="001C1EA4" w:rsidP="00F73F5C">
            <w:pPr>
              <w:pStyle w:val="TableText"/>
              <w:ind w:right="144"/>
            </w:pPr>
            <w:r w:rsidRPr="00C7345F">
              <w:t>0.511</w:t>
            </w:r>
          </w:p>
        </w:tc>
      </w:tr>
      <w:tr w:rsidR="001C1EA4" w:rsidRPr="00C7345F" w14:paraId="1F2C0AB8" w14:textId="77777777" w:rsidTr="00F73F5C">
        <w:tc>
          <w:tcPr>
            <w:tcW w:w="4752" w:type="dxa"/>
            <w:tcBorders>
              <w:top w:val="nil"/>
              <w:bottom w:val="nil"/>
            </w:tcBorders>
          </w:tcPr>
          <w:p w14:paraId="6AC19DB0" w14:textId="77777777" w:rsidR="001C1EA4" w:rsidRPr="00C7345F" w:rsidRDefault="001C1EA4" w:rsidP="00F73F5C">
            <w:pPr>
              <w:pStyle w:val="TableText"/>
              <w:ind w:right="144"/>
            </w:pPr>
            <w:r w:rsidRPr="00C7345F">
              <w:t>Migrant education</w:t>
            </w:r>
          </w:p>
        </w:tc>
        <w:tc>
          <w:tcPr>
            <w:tcW w:w="1152" w:type="dxa"/>
            <w:tcBorders>
              <w:top w:val="nil"/>
              <w:bottom w:val="nil"/>
            </w:tcBorders>
            <w:noWrap/>
            <w:vAlign w:val="bottom"/>
          </w:tcPr>
          <w:p w14:paraId="20CB6792" w14:textId="77777777" w:rsidR="001C1EA4" w:rsidRPr="00C7345F" w:rsidRDefault="001C1EA4" w:rsidP="00F73F5C">
            <w:pPr>
              <w:pStyle w:val="TableText"/>
              <w:ind w:right="144"/>
            </w:pPr>
            <w:r w:rsidRPr="00C7345F">
              <w:t>87</w:t>
            </w:r>
          </w:p>
        </w:tc>
        <w:tc>
          <w:tcPr>
            <w:tcW w:w="1008" w:type="dxa"/>
            <w:tcBorders>
              <w:top w:val="nil"/>
              <w:bottom w:val="nil"/>
            </w:tcBorders>
            <w:vAlign w:val="bottom"/>
          </w:tcPr>
          <w:p w14:paraId="3650FE77" w14:textId="77777777" w:rsidR="001C1EA4" w:rsidRPr="00C7345F" w:rsidRDefault="001C1EA4" w:rsidP="00F73F5C">
            <w:pPr>
              <w:pStyle w:val="TableText"/>
              <w:ind w:right="144"/>
            </w:pPr>
            <w:r w:rsidRPr="00C7345F">
              <w:t>0.867</w:t>
            </w:r>
          </w:p>
        </w:tc>
        <w:tc>
          <w:tcPr>
            <w:tcW w:w="1008" w:type="dxa"/>
            <w:tcBorders>
              <w:top w:val="nil"/>
              <w:bottom w:val="nil"/>
            </w:tcBorders>
            <w:noWrap/>
            <w:vAlign w:val="bottom"/>
          </w:tcPr>
          <w:p w14:paraId="5C3EFE6F" w14:textId="77777777" w:rsidR="001C1EA4" w:rsidRPr="00C7345F" w:rsidRDefault="001C1EA4" w:rsidP="00F73F5C">
            <w:pPr>
              <w:pStyle w:val="TableText"/>
              <w:ind w:right="144"/>
            </w:pPr>
            <w:r w:rsidRPr="00C7345F">
              <w:t>0.934</w:t>
            </w:r>
          </w:p>
        </w:tc>
        <w:tc>
          <w:tcPr>
            <w:tcW w:w="1008" w:type="dxa"/>
            <w:tcBorders>
              <w:top w:val="nil"/>
              <w:bottom w:val="nil"/>
            </w:tcBorders>
            <w:noWrap/>
            <w:vAlign w:val="bottom"/>
          </w:tcPr>
          <w:p w14:paraId="77B3D50B" w14:textId="77777777" w:rsidR="001C1EA4" w:rsidRPr="00C7345F" w:rsidRDefault="001C1EA4" w:rsidP="00F73F5C">
            <w:pPr>
              <w:pStyle w:val="TableText"/>
              <w:ind w:right="144"/>
            </w:pPr>
            <w:r w:rsidRPr="00C7345F">
              <w:t>0.869</w:t>
            </w:r>
          </w:p>
        </w:tc>
        <w:tc>
          <w:tcPr>
            <w:tcW w:w="1008" w:type="dxa"/>
            <w:tcBorders>
              <w:top w:val="nil"/>
              <w:bottom w:val="nil"/>
            </w:tcBorders>
            <w:noWrap/>
            <w:vAlign w:val="bottom"/>
          </w:tcPr>
          <w:p w14:paraId="4900F657" w14:textId="77777777" w:rsidR="001C1EA4" w:rsidRPr="00C7345F" w:rsidRDefault="001C1EA4" w:rsidP="00F73F5C">
            <w:pPr>
              <w:pStyle w:val="TableText"/>
              <w:ind w:right="144"/>
            </w:pPr>
            <w:r w:rsidRPr="00C7345F">
              <w:t>0.911</w:t>
            </w:r>
          </w:p>
        </w:tc>
        <w:tc>
          <w:tcPr>
            <w:tcW w:w="1152" w:type="dxa"/>
            <w:tcBorders>
              <w:top w:val="nil"/>
              <w:bottom w:val="nil"/>
            </w:tcBorders>
            <w:noWrap/>
            <w:vAlign w:val="bottom"/>
          </w:tcPr>
          <w:p w14:paraId="44F73E73" w14:textId="77777777" w:rsidR="001C1EA4" w:rsidRPr="00C7345F" w:rsidRDefault="001C1EA4" w:rsidP="00F73F5C">
            <w:pPr>
              <w:pStyle w:val="TableText"/>
              <w:ind w:right="144"/>
            </w:pPr>
            <w:r w:rsidRPr="00C7345F">
              <w:t>0.934</w:t>
            </w:r>
          </w:p>
        </w:tc>
        <w:tc>
          <w:tcPr>
            <w:tcW w:w="1008" w:type="dxa"/>
            <w:tcBorders>
              <w:top w:val="nil"/>
              <w:bottom w:val="nil"/>
            </w:tcBorders>
            <w:noWrap/>
            <w:vAlign w:val="bottom"/>
          </w:tcPr>
          <w:p w14:paraId="5C238942" w14:textId="77777777" w:rsidR="001C1EA4" w:rsidRPr="00C7345F" w:rsidRDefault="001C1EA4" w:rsidP="00F73F5C">
            <w:pPr>
              <w:pStyle w:val="TableText"/>
              <w:ind w:right="144"/>
            </w:pPr>
            <w:r w:rsidRPr="00C7345F">
              <w:t>0.924</w:t>
            </w:r>
          </w:p>
        </w:tc>
        <w:tc>
          <w:tcPr>
            <w:tcW w:w="1008" w:type="dxa"/>
            <w:tcBorders>
              <w:top w:val="nil"/>
              <w:bottom w:val="nil"/>
            </w:tcBorders>
            <w:vAlign w:val="bottom"/>
          </w:tcPr>
          <w:p w14:paraId="5A558DC1" w14:textId="77777777" w:rsidR="001C1EA4" w:rsidRPr="00C7345F" w:rsidRDefault="001C1EA4" w:rsidP="00F73F5C">
            <w:pPr>
              <w:pStyle w:val="TableText"/>
              <w:ind w:right="144"/>
            </w:pPr>
            <w:r w:rsidRPr="00C7345F">
              <w:t>0.954</w:t>
            </w:r>
          </w:p>
        </w:tc>
      </w:tr>
      <w:tr w:rsidR="001C1EA4" w:rsidRPr="00C7345F" w14:paraId="562D68B9" w14:textId="77777777" w:rsidTr="00F73F5C">
        <w:tc>
          <w:tcPr>
            <w:tcW w:w="4752" w:type="dxa"/>
            <w:tcBorders>
              <w:top w:val="nil"/>
              <w:bottom w:val="single" w:sz="4" w:space="0" w:color="auto"/>
            </w:tcBorders>
          </w:tcPr>
          <w:p w14:paraId="77A3F401" w14:textId="77777777" w:rsidR="001C1EA4" w:rsidRPr="00C7345F" w:rsidRDefault="001C1EA4" w:rsidP="00F73F5C">
            <w:pPr>
              <w:pStyle w:val="TableText"/>
              <w:ind w:right="144"/>
            </w:pPr>
            <w:r w:rsidRPr="00C7345F">
              <w:t>Not migrant education</w:t>
            </w:r>
          </w:p>
        </w:tc>
        <w:tc>
          <w:tcPr>
            <w:tcW w:w="1152" w:type="dxa"/>
            <w:tcBorders>
              <w:top w:val="nil"/>
              <w:bottom w:val="single" w:sz="4" w:space="0" w:color="auto"/>
            </w:tcBorders>
            <w:noWrap/>
          </w:tcPr>
          <w:p w14:paraId="67D4CF49" w14:textId="77777777" w:rsidR="001C1EA4" w:rsidRPr="00C7345F" w:rsidRDefault="001C1EA4" w:rsidP="00F73F5C">
            <w:pPr>
              <w:pStyle w:val="TableText"/>
              <w:ind w:right="144"/>
            </w:pPr>
            <w:r w:rsidRPr="00C7345F">
              <w:t>4,485</w:t>
            </w:r>
          </w:p>
        </w:tc>
        <w:tc>
          <w:tcPr>
            <w:tcW w:w="1008" w:type="dxa"/>
            <w:tcBorders>
              <w:top w:val="nil"/>
              <w:bottom w:val="single" w:sz="4" w:space="0" w:color="auto"/>
            </w:tcBorders>
          </w:tcPr>
          <w:p w14:paraId="6A210659" w14:textId="77777777" w:rsidR="001C1EA4" w:rsidRPr="00C7345F" w:rsidRDefault="001C1EA4" w:rsidP="00F73F5C">
            <w:pPr>
              <w:pStyle w:val="TableText"/>
              <w:ind w:right="144"/>
            </w:pPr>
            <w:r w:rsidRPr="00C7345F">
              <w:t>0.900</w:t>
            </w:r>
          </w:p>
        </w:tc>
        <w:tc>
          <w:tcPr>
            <w:tcW w:w="1008" w:type="dxa"/>
            <w:tcBorders>
              <w:top w:val="nil"/>
              <w:bottom w:val="single" w:sz="4" w:space="0" w:color="auto"/>
            </w:tcBorders>
            <w:noWrap/>
          </w:tcPr>
          <w:p w14:paraId="0FFD7494" w14:textId="77777777" w:rsidR="001C1EA4" w:rsidRPr="00C7345F" w:rsidRDefault="001C1EA4" w:rsidP="00F73F5C">
            <w:pPr>
              <w:pStyle w:val="TableText"/>
              <w:ind w:right="144"/>
            </w:pPr>
            <w:r w:rsidRPr="00C7345F">
              <w:t>0.928</w:t>
            </w:r>
          </w:p>
        </w:tc>
        <w:tc>
          <w:tcPr>
            <w:tcW w:w="1008" w:type="dxa"/>
            <w:tcBorders>
              <w:top w:val="nil"/>
              <w:bottom w:val="single" w:sz="4" w:space="0" w:color="auto"/>
            </w:tcBorders>
            <w:noWrap/>
          </w:tcPr>
          <w:p w14:paraId="096E08FE" w14:textId="77777777" w:rsidR="001C1EA4" w:rsidRPr="00C7345F" w:rsidRDefault="001C1EA4" w:rsidP="00F73F5C">
            <w:pPr>
              <w:pStyle w:val="TableText"/>
              <w:ind w:right="144"/>
            </w:pPr>
            <w:r w:rsidRPr="00C7345F">
              <w:t>0.919</w:t>
            </w:r>
          </w:p>
        </w:tc>
        <w:tc>
          <w:tcPr>
            <w:tcW w:w="1008" w:type="dxa"/>
            <w:tcBorders>
              <w:top w:val="nil"/>
              <w:bottom w:val="single" w:sz="4" w:space="0" w:color="auto"/>
            </w:tcBorders>
            <w:noWrap/>
          </w:tcPr>
          <w:p w14:paraId="5D5BA6BA" w14:textId="77777777" w:rsidR="001C1EA4" w:rsidRPr="00C7345F" w:rsidRDefault="001C1EA4" w:rsidP="00F73F5C">
            <w:pPr>
              <w:pStyle w:val="TableText"/>
              <w:ind w:right="144"/>
            </w:pPr>
            <w:r w:rsidRPr="00C7345F">
              <w:t>0.923</w:t>
            </w:r>
          </w:p>
        </w:tc>
        <w:tc>
          <w:tcPr>
            <w:tcW w:w="1152" w:type="dxa"/>
            <w:tcBorders>
              <w:top w:val="nil"/>
              <w:bottom w:val="single" w:sz="4" w:space="0" w:color="auto"/>
            </w:tcBorders>
            <w:noWrap/>
          </w:tcPr>
          <w:p w14:paraId="20181F17" w14:textId="77777777" w:rsidR="001C1EA4" w:rsidRPr="00C7345F" w:rsidRDefault="001C1EA4" w:rsidP="00F73F5C">
            <w:pPr>
              <w:pStyle w:val="TableText"/>
              <w:ind w:right="144"/>
            </w:pPr>
            <w:r w:rsidRPr="00C7345F">
              <w:t>0.940</w:t>
            </w:r>
          </w:p>
        </w:tc>
        <w:tc>
          <w:tcPr>
            <w:tcW w:w="1008" w:type="dxa"/>
            <w:tcBorders>
              <w:top w:val="nil"/>
              <w:bottom w:val="single" w:sz="4" w:space="0" w:color="auto"/>
            </w:tcBorders>
            <w:noWrap/>
          </w:tcPr>
          <w:p w14:paraId="586D6FF3" w14:textId="77777777" w:rsidR="001C1EA4" w:rsidRPr="00C7345F" w:rsidRDefault="001C1EA4" w:rsidP="00F73F5C">
            <w:pPr>
              <w:pStyle w:val="TableText"/>
              <w:ind w:right="144"/>
            </w:pPr>
            <w:r w:rsidRPr="00C7345F">
              <w:t>0.951</w:t>
            </w:r>
          </w:p>
        </w:tc>
        <w:tc>
          <w:tcPr>
            <w:tcW w:w="1008" w:type="dxa"/>
            <w:tcBorders>
              <w:top w:val="nil"/>
              <w:bottom w:val="single" w:sz="4" w:space="0" w:color="auto"/>
            </w:tcBorders>
          </w:tcPr>
          <w:p w14:paraId="796C98C3" w14:textId="77777777" w:rsidR="001C1EA4" w:rsidRPr="00C7345F" w:rsidRDefault="001C1EA4" w:rsidP="00F73F5C">
            <w:pPr>
              <w:pStyle w:val="TableText"/>
              <w:ind w:right="144"/>
            </w:pPr>
            <w:r w:rsidRPr="00C7345F">
              <w:t>0.962</w:t>
            </w:r>
          </w:p>
        </w:tc>
      </w:tr>
      <w:tr w:rsidR="001C1EA4" w:rsidRPr="00C7345F" w14:paraId="53D881AA" w14:textId="77777777" w:rsidTr="00F73F5C">
        <w:tc>
          <w:tcPr>
            <w:tcW w:w="4752" w:type="dxa"/>
            <w:tcBorders>
              <w:top w:val="nil"/>
              <w:bottom w:val="nil"/>
            </w:tcBorders>
          </w:tcPr>
          <w:p w14:paraId="27177306" w14:textId="77777777" w:rsidR="001C1EA4" w:rsidRPr="00C7345F" w:rsidRDefault="001C1EA4" w:rsidP="00F73F5C">
            <w:pPr>
              <w:pStyle w:val="TableText"/>
              <w:ind w:right="144"/>
            </w:pPr>
            <w:r w:rsidRPr="00C7345F">
              <w:t>Special education services</w:t>
            </w:r>
          </w:p>
        </w:tc>
        <w:tc>
          <w:tcPr>
            <w:tcW w:w="1152" w:type="dxa"/>
            <w:tcBorders>
              <w:top w:val="nil"/>
              <w:bottom w:val="nil"/>
            </w:tcBorders>
            <w:noWrap/>
            <w:vAlign w:val="bottom"/>
          </w:tcPr>
          <w:p w14:paraId="49A483A6" w14:textId="77777777" w:rsidR="001C1EA4" w:rsidRPr="00C7345F" w:rsidRDefault="001C1EA4" w:rsidP="00F73F5C">
            <w:pPr>
              <w:pStyle w:val="TableText"/>
              <w:ind w:right="144"/>
            </w:pPr>
            <w:r w:rsidRPr="00C7345F">
              <w:t>180</w:t>
            </w:r>
          </w:p>
        </w:tc>
        <w:tc>
          <w:tcPr>
            <w:tcW w:w="1008" w:type="dxa"/>
            <w:tcBorders>
              <w:top w:val="nil"/>
              <w:bottom w:val="nil"/>
            </w:tcBorders>
            <w:vAlign w:val="bottom"/>
          </w:tcPr>
          <w:p w14:paraId="475B424F" w14:textId="77777777" w:rsidR="001C1EA4" w:rsidRPr="00C7345F" w:rsidRDefault="001C1EA4" w:rsidP="00F73F5C">
            <w:pPr>
              <w:pStyle w:val="TableText"/>
              <w:ind w:right="144"/>
            </w:pPr>
            <w:r w:rsidRPr="00C7345F">
              <w:t>0.882</w:t>
            </w:r>
          </w:p>
        </w:tc>
        <w:tc>
          <w:tcPr>
            <w:tcW w:w="1008" w:type="dxa"/>
            <w:tcBorders>
              <w:top w:val="nil"/>
              <w:bottom w:val="nil"/>
            </w:tcBorders>
            <w:noWrap/>
            <w:vAlign w:val="bottom"/>
          </w:tcPr>
          <w:p w14:paraId="130BA3B9" w14:textId="77777777" w:rsidR="001C1EA4" w:rsidRPr="00C7345F" w:rsidRDefault="001C1EA4" w:rsidP="00F73F5C">
            <w:pPr>
              <w:pStyle w:val="TableText"/>
              <w:ind w:right="144"/>
            </w:pPr>
            <w:r w:rsidRPr="00C7345F">
              <w:t>0.921</w:t>
            </w:r>
          </w:p>
        </w:tc>
        <w:tc>
          <w:tcPr>
            <w:tcW w:w="1008" w:type="dxa"/>
            <w:tcBorders>
              <w:top w:val="nil"/>
              <w:bottom w:val="nil"/>
            </w:tcBorders>
            <w:noWrap/>
            <w:vAlign w:val="bottom"/>
          </w:tcPr>
          <w:p w14:paraId="4094AD93" w14:textId="77777777" w:rsidR="001C1EA4" w:rsidRPr="00C7345F" w:rsidRDefault="001C1EA4" w:rsidP="00F73F5C">
            <w:pPr>
              <w:pStyle w:val="TableText"/>
              <w:ind w:right="144"/>
            </w:pPr>
            <w:r w:rsidRPr="00C7345F">
              <w:t>0.905</w:t>
            </w:r>
          </w:p>
        </w:tc>
        <w:tc>
          <w:tcPr>
            <w:tcW w:w="1008" w:type="dxa"/>
            <w:tcBorders>
              <w:top w:val="nil"/>
              <w:bottom w:val="nil"/>
            </w:tcBorders>
            <w:noWrap/>
            <w:vAlign w:val="bottom"/>
          </w:tcPr>
          <w:p w14:paraId="22D3B12D" w14:textId="77777777" w:rsidR="001C1EA4" w:rsidRPr="00C7345F" w:rsidRDefault="001C1EA4" w:rsidP="00F73F5C">
            <w:pPr>
              <w:pStyle w:val="TableText"/>
              <w:ind w:right="144"/>
            </w:pPr>
            <w:r w:rsidRPr="00C7345F">
              <w:t>0.927</w:t>
            </w:r>
          </w:p>
        </w:tc>
        <w:tc>
          <w:tcPr>
            <w:tcW w:w="1152" w:type="dxa"/>
            <w:tcBorders>
              <w:top w:val="nil"/>
              <w:bottom w:val="nil"/>
            </w:tcBorders>
            <w:noWrap/>
            <w:vAlign w:val="bottom"/>
          </w:tcPr>
          <w:p w14:paraId="2E40DDD8" w14:textId="77777777" w:rsidR="001C1EA4" w:rsidRPr="00C7345F" w:rsidRDefault="001C1EA4" w:rsidP="00F73F5C">
            <w:pPr>
              <w:pStyle w:val="TableText"/>
              <w:ind w:right="144"/>
            </w:pPr>
            <w:r w:rsidRPr="00C7345F">
              <w:t>0.931</w:t>
            </w:r>
          </w:p>
        </w:tc>
        <w:tc>
          <w:tcPr>
            <w:tcW w:w="1008" w:type="dxa"/>
            <w:tcBorders>
              <w:top w:val="nil"/>
              <w:bottom w:val="nil"/>
            </w:tcBorders>
            <w:noWrap/>
            <w:vAlign w:val="bottom"/>
          </w:tcPr>
          <w:p w14:paraId="098B80C9" w14:textId="77777777" w:rsidR="001C1EA4" w:rsidRPr="00C7345F" w:rsidRDefault="001C1EA4" w:rsidP="00F73F5C">
            <w:pPr>
              <w:pStyle w:val="TableText"/>
              <w:ind w:right="144"/>
            </w:pPr>
            <w:r w:rsidRPr="00C7345F">
              <w:t>0.948</w:t>
            </w:r>
          </w:p>
        </w:tc>
        <w:tc>
          <w:tcPr>
            <w:tcW w:w="1008" w:type="dxa"/>
            <w:tcBorders>
              <w:top w:val="nil"/>
              <w:bottom w:val="nil"/>
            </w:tcBorders>
            <w:vAlign w:val="bottom"/>
          </w:tcPr>
          <w:p w14:paraId="47D86647" w14:textId="77777777" w:rsidR="001C1EA4" w:rsidRPr="00C7345F" w:rsidRDefault="001C1EA4" w:rsidP="00F73F5C">
            <w:pPr>
              <w:pStyle w:val="TableText"/>
              <w:ind w:right="144"/>
            </w:pPr>
            <w:r w:rsidRPr="00C7345F">
              <w:t>0.957</w:t>
            </w:r>
          </w:p>
        </w:tc>
      </w:tr>
      <w:tr w:rsidR="001C1EA4" w:rsidRPr="00C7345F" w14:paraId="13C8825C" w14:textId="77777777" w:rsidTr="00F73F5C">
        <w:tc>
          <w:tcPr>
            <w:tcW w:w="4752" w:type="dxa"/>
            <w:tcBorders>
              <w:top w:val="nil"/>
              <w:bottom w:val="single" w:sz="4" w:space="0" w:color="auto"/>
            </w:tcBorders>
            <w:hideMark/>
          </w:tcPr>
          <w:p w14:paraId="33F348BA" w14:textId="77777777" w:rsidR="001C1EA4" w:rsidRPr="00C7345F" w:rsidRDefault="001C1EA4" w:rsidP="00F73F5C">
            <w:pPr>
              <w:pStyle w:val="TableText"/>
              <w:ind w:right="144"/>
            </w:pPr>
            <w:r w:rsidRPr="00C7345F">
              <w:t>No special education services</w:t>
            </w:r>
          </w:p>
        </w:tc>
        <w:tc>
          <w:tcPr>
            <w:tcW w:w="1152" w:type="dxa"/>
            <w:tcBorders>
              <w:top w:val="nil"/>
              <w:bottom w:val="single" w:sz="4" w:space="0" w:color="auto"/>
            </w:tcBorders>
            <w:noWrap/>
            <w:vAlign w:val="bottom"/>
            <w:hideMark/>
          </w:tcPr>
          <w:p w14:paraId="1739C59D" w14:textId="77777777" w:rsidR="001C1EA4" w:rsidRPr="00C7345F" w:rsidRDefault="001C1EA4" w:rsidP="00F73F5C">
            <w:pPr>
              <w:pStyle w:val="TableText"/>
              <w:ind w:right="144"/>
            </w:pPr>
            <w:r w:rsidRPr="00C7345F">
              <w:t>4,392</w:t>
            </w:r>
          </w:p>
        </w:tc>
        <w:tc>
          <w:tcPr>
            <w:tcW w:w="1008" w:type="dxa"/>
            <w:tcBorders>
              <w:top w:val="nil"/>
              <w:bottom w:val="single" w:sz="4" w:space="0" w:color="auto"/>
            </w:tcBorders>
            <w:vAlign w:val="bottom"/>
            <w:hideMark/>
          </w:tcPr>
          <w:p w14:paraId="1E5EDACC" w14:textId="77777777" w:rsidR="001C1EA4" w:rsidRPr="00C7345F" w:rsidRDefault="001C1EA4" w:rsidP="00F73F5C">
            <w:pPr>
              <w:pStyle w:val="TableText"/>
              <w:ind w:right="144"/>
            </w:pPr>
            <w:r w:rsidRPr="00C7345F">
              <w:t>0.901</w:t>
            </w:r>
          </w:p>
        </w:tc>
        <w:tc>
          <w:tcPr>
            <w:tcW w:w="1008" w:type="dxa"/>
            <w:tcBorders>
              <w:top w:val="nil"/>
              <w:bottom w:val="single" w:sz="4" w:space="0" w:color="auto"/>
            </w:tcBorders>
            <w:noWrap/>
            <w:vAlign w:val="bottom"/>
            <w:hideMark/>
          </w:tcPr>
          <w:p w14:paraId="37FC97E1" w14:textId="77777777" w:rsidR="001C1EA4" w:rsidRPr="00C7345F" w:rsidRDefault="001C1EA4" w:rsidP="00F73F5C">
            <w:pPr>
              <w:pStyle w:val="TableText"/>
              <w:ind w:right="144"/>
            </w:pPr>
            <w:r w:rsidRPr="00C7345F">
              <w:t>0.929</w:t>
            </w:r>
          </w:p>
        </w:tc>
        <w:tc>
          <w:tcPr>
            <w:tcW w:w="1008" w:type="dxa"/>
            <w:tcBorders>
              <w:top w:val="nil"/>
              <w:bottom w:val="single" w:sz="4" w:space="0" w:color="auto"/>
            </w:tcBorders>
            <w:noWrap/>
            <w:vAlign w:val="bottom"/>
            <w:hideMark/>
          </w:tcPr>
          <w:p w14:paraId="705B6F6C" w14:textId="77777777" w:rsidR="001C1EA4" w:rsidRPr="00C7345F" w:rsidRDefault="001C1EA4" w:rsidP="00F73F5C">
            <w:pPr>
              <w:pStyle w:val="TableText"/>
              <w:ind w:right="144"/>
            </w:pPr>
            <w:r w:rsidRPr="00C7345F">
              <w:t>0.920</w:t>
            </w:r>
          </w:p>
        </w:tc>
        <w:tc>
          <w:tcPr>
            <w:tcW w:w="1008" w:type="dxa"/>
            <w:tcBorders>
              <w:top w:val="nil"/>
              <w:bottom w:val="single" w:sz="4" w:space="0" w:color="auto"/>
            </w:tcBorders>
            <w:noWrap/>
            <w:vAlign w:val="bottom"/>
            <w:hideMark/>
          </w:tcPr>
          <w:p w14:paraId="7ECE7685" w14:textId="77777777" w:rsidR="001C1EA4" w:rsidRPr="00C7345F" w:rsidRDefault="001C1EA4" w:rsidP="00F73F5C">
            <w:pPr>
              <w:pStyle w:val="TableText"/>
              <w:ind w:right="144"/>
            </w:pPr>
            <w:r w:rsidRPr="00C7345F">
              <w:t>0.923</w:t>
            </w:r>
          </w:p>
        </w:tc>
        <w:tc>
          <w:tcPr>
            <w:tcW w:w="1152" w:type="dxa"/>
            <w:tcBorders>
              <w:top w:val="nil"/>
              <w:bottom w:val="single" w:sz="4" w:space="0" w:color="auto"/>
            </w:tcBorders>
            <w:noWrap/>
            <w:vAlign w:val="bottom"/>
            <w:hideMark/>
          </w:tcPr>
          <w:p w14:paraId="51A5C8EC" w14:textId="77777777" w:rsidR="001C1EA4" w:rsidRPr="00C7345F" w:rsidRDefault="001C1EA4" w:rsidP="00F73F5C">
            <w:pPr>
              <w:pStyle w:val="TableText"/>
              <w:ind w:right="144"/>
            </w:pPr>
            <w:r w:rsidRPr="00C7345F">
              <w:t>0.941</w:t>
            </w:r>
          </w:p>
        </w:tc>
        <w:tc>
          <w:tcPr>
            <w:tcW w:w="1008" w:type="dxa"/>
            <w:tcBorders>
              <w:top w:val="nil"/>
              <w:bottom w:val="single" w:sz="4" w:space="0" w:color="auto"/>
            </w:tcBorders>
            <w:noWrap/>
            <w:vAlign w:val="bottom"/>
            <w:hideMark/>
          </w:tcPr>
          <w:p w14:paraId="6019E245" w14:textId="77777777" w:rsidR="001C1EA4" w:rsidRPr="00C7345F" w:rsidRDefault="001C1EA4" w:rsidP="00F73F5C">
            <w:pPr>
              <w:pStyle w:val="TableText"/>
              <w:ind w:right="144"/>
            </w:pPr>
            <w:r w:rsidRPr="00C7345F">
              <w:t>0.951</w:t>
            </w:r>
          </w:p>
        </w:tc>
        <w:tc>
          <w:tcPr>
            <w:tcW w:w="1008" w:type="dxa"/>
            <w:tcBorders>
              <w:top w:val="nil"/>
              <w:bottom w:val="single" w:sz="4" w:space="0" w:color="auto"/>
            </w:tcBorders>
            <w:vAlign w:val="bottom"/>
          </w:tcPr>
          <w:p w14:paraId="5C0A576B" w14:textId="77777777" w:rsidR="001C1EA4" w:rsidRPr="00C7345F" w:rsidRDefault="001C1EA4" w:rsidP="00F73F5C">
            <w:pPr>
              <w:pStyle w:val="TableText"/>
              <w:ind w:right="144"/>
            </w:pPr>
            <w:r w:rsidRPr="00C7345F">
              <w:t>0.963</w:t>
            </w:r>
          </w:p>
        </w:tc>
      </w:tr>
      <w:tr w:rsidR="001C1EA4" w:rsidRPr="00C7345F" w14:paraId="7BDBAB2C" w14:textId="77777777" w:rsidTr="00F73F5C">
        <w:tc>
          <w:tcPr>
            <w:tcW w:w="4752" w:type="dxa"/>
            <w:tcBorders>
              <w:top w:val="single" w:sz="4" w:space="0" w:color="auto"/>
              <w:bottom w:val="nil"/>
            </w:tcBorders>
            <w:hideMark/>
          </w:tcPr>
          <w:p w14:paraId="0E3DB8C6" w14:textId="77777777" w:rsidR="001C1EA4" w:rsidRPr="00C7345F" w:rsidRDefault="001C1EA4" w:rsidP="00F73F5C">
            <w:pPr>
              <w:pStyle w:val="TableText"/>
              <w:ind w:right="144"/>
            </w:pPr>
            <w:r w:rsidRPr="00C7345F">
              <w:t>Using accommodations</w:t>
            </w:r>
          </w:p>
        </w:tc>
        <w:tc>
          <w:tcPr>
            <w:tcW w:w="1152" w:type="dxa"/>
            <w:tcBorders>
              <w:top w:val="single" w:sz="4" w:space="0" w:color="auto"/>
              <w:bottom w:val="nil"/>
            </w:tcBorders>
            <w:noWrap/>
            <w:vAlign w:val="bottom"/>
            <w:hideMark/>
          </w:tcPr>
          <w:p w14:paraId="70E643FE" w14:textId="77777777" w:rsidR="001C1EA4" w:rsidRPr="00C7345F" w:rsidRDefault="001C1EA4" w:rsidP="00F73F5C">
            <w:pPr>
              <w:pStyle w:val="TableText"/>
              <w:ind w:right="144"/>
            </w:pPr>
            <w:r w:rsidRPr="00C7345F">
              <w:t>2</w:t>
            </w:r>
          </w:p>
        </w:tc>
        <w:tc>
          <w:tcPr>
            <w:tcW w:w="1008" w:type="dxa"/>
            <w:tcBorders>
              <w:top w:val="single" w:sz="4" w:space="0" w:color="auto"/>
              <w:bottom w:val="nil"/>
            </w:tcBorders>
            <w:vAlign w:val="bottom"/>
            <w:hideMark/>
          </w:tcPr>
          <w:p w14:paraId="4CCB4CBA"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vAlign w:val="bottom"/>
            <w:hideMark/>
          </w:tcPr>
          <w:p w14:paraId="2E4B5350"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vAlign w:val="bottom"/>
            <w:hideMark/>
          </w:tcPr>
          <w:p w14:paraId="1AC7F271"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vAlign w:val="bottom"/>
            <w:hideMark/>
          </w:tcPr>
          <w:p w14:paraId="03AC8C61" w14:textId="77777777" w:rsidR="001C1EA4" w:rsidRPr="00C7345F" w:rsidRDefault="001C1EA4" w:rsidP="00F73F5C">
            <w:pPr>
              <w:pStyle w:val="TableText"/>
              <w:ind w:right="144"/>
            </w:pPr>
            <w:r w:rsidRPr="00C7345F">
              <w:t>-</w:t>
            </w:r>
          </w:p>
        </w:tc>
        <w:tc>
          <w:tcPr>
            <w:tcW w:w="1152" w:type="dxa"/>
            <w:tcBorders>
              <w:top w:val="single" w:sz="4" w:space="0" w:color="auto"/>
              <w:bottom w:val="nil"/>
            </w:tcBorders>
            <w:noWrap/>
            <w:vAlign w:val="bottom"/>
            <w:hideMark/>
          </w:tcPr>
          <w:p w14:paraId="0D9228FA"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vAlign w:val="bottom"/>
            <w:hideMark/>
          </w:tcPr>
          <w:p w14:paraId="3B3ABA17"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vAlign w:val="bottom"/>
          </w:tcPr>
          <w:p w14:paraId="5701D1D5" w14:textId="77777777" w:rsidR="001C1EA4" w:rsidRPr="00C7345F" w:rsidRDefault="001C1EA4" w:rsidP="00F73F5C">
            <w:pPr>
              <w:pStyle w:val="TableText"/>
              <w:ind w:right="144"/>
            </w:pPr>
            <w:r w:rsidRPr="00C7345F">
              <w:t>-</w:t>
            </w:r>
          </w:p>
        </w:tc>
      </w:tr>
      <w:tr w:rsidR="001C1EA4" w:rsidRPr="00C7345F" w14:paraId="284FDD3B" w14:textId="77777777" w:rsidTr="00F73F5C">
        <w:tc>
          <w:tcPr>
            <w:tcW w:w="4752" w:type="dxa"/>
            <w:tcBorders>
              <w:top w:val="nil"/>
              <w:bottom w:val="single" w:sz="12" w:space="0" w:color="auto"/>
            </w:tcBorders>
            <w:hideMark/>
          </w:tcPr>
          <w:p w14:paraId="3542AC2C" w14:textId="77777777" w:rsidR="001C1EA4" w:rsidRPr="00C7345F" w:rsidRDefault="001C1EA4" w:rsidP="00F73F5C">
            <w:pPr>
              <w:pStyle w:val="TableText"/>
              <w:ind w:right="144"/>
            </w:pPr>
            <w:r w:rsidRPr="00C7345F">
              <w:t>Not using accommodations</w:t>
            </w:r>
          </w:p>
        </w:tc>
        <w:tc>
          <w:tcPr>
            <w:tcW w:w="1152" w:type="dxa"/>
            <w:tcBorders>
              <w:top w:val="nil"/>
              <w:bottom w:val="single" w:sz="12" w:space="0" w:color="auto"/>
            </w:tcBorders>
            <w:noWrap/>
            <w:hideMark/>
          </w:tcPr>
          <w:p w14:paraId="59D3F11E" w14:textId="77777777" w:rsidR="001C1EA4" w:rsidRPr="00C7345F" w:rsidRDefault="001C1EA4" w:rsidP="00F73F5C">
            <w:pPr>
              <w:pStyle w:val="TableText"/>
              <w:ind w:right="144"/>
            </w:pPr>
            <w:r w:rsidRPr="00C7345F">
              <w:t>4,570</w:t>
            </w:r>
          </w:p>
        </w:tc>
        <w:tc>
          <w:tcPr>
            <w:tcW w:w="1008" w:type="dxa"/>
            <w:tcBorders>
              <w:top w:val="nil"/>
              <w:bottom w:val="single" w:sz="12" w:space="0" w:color="auto"/>
            </w:tcBorders>
            <w:hideMark/>
          </w:tcPr>
          <w:p w14:paraId="32D603A3" w14:textId="77777777" w:rsidR="001C1EA4" w:rsidRPr="00C7345F" w:rsidRDefault="001C1EA4" w:rsidP="00F73F5C">
            <w:pPr>
              <w:pStyle w:val="TableText"/>
              <w:ind w:right="144"/>
            </w:pPr>
            <w:r w:rsidRPr="00C7345F">
              <w:t>0.901</w:t>
            </w:r>
          </w:p>
        </w:tc>
        <w:tc>
          <w:tcPr>
            <w:tcW w:w="1008" w:type="dxa"/>
            <w:tcBorders>
              <w:top w:val="nil"/>
              <w:bottom w:val="single" w:sz="12" w:space="0" w:color="auto"/>
            </w:tcBorders>
            <w:noWrap/>
            <w:hideMark/>
          </w:tcPr>
          <w:p w14:paraId="575641BB" w14:textId="77777777" w:rsidR="001C1EA4" w:rsidRPr="00C7345F" w:rsidRDefault="001C1EA4" w:rsidP="00F73F5C">
            <w:pPr>
              <w:pStyle w:val="TableText"/>
              <w:ind w:right="144"/>
            </w:pPr>
            <w:r w:rsidRPr="00C7345F">
              <w:t>0.929</w:t>
            </w:r>
          </w:p>
        </w:tc>
        <w:tc>
          <w:tcPr>
            <w:tcW w:w="1008" w:type="dxa"/>
            <w:tcBorders>
              <w:top w:val="nil"/>
              <w:bottom w:val="single" w:sz="12" w:space="0" w:color="auto"/>
            </w:tcBorders>
            <w:noWrap/>
            <w:hideMark/>
          </w:tcPr>
          <w:p w14:paraId="232481A5" w14:textId="77777777" w:rsidR="001C1EA4" w:rsidRPr="00C7345F" w:rsidRDefault="001C1EA4" w:rsidP="00F73F5C">
            <w:pPr>
              <w:pStyle w:val="TableText"/>
              <w:ind w:right="144"/>
            </w:pPr>
            <w:r w:rsidRPr="00C7345F">
              <w:t>0.920</w:t>
            </w:r>
          </w:p>
        </w:tc>
        <w:tc>
          <w:tcPr>
            <w:tcW w:w="1008" w:type="dxa"/>
            <w:tcBorders>
              <w:top w:val="nil"/>
              <w:bottom w:val="single" w:sz="12" w:space="0" w:color="auto"/>
            </w:tcBorders>
            <w:noWrap/>
            <w:hideMark/>
          </w:tcPr>
          <w:p w14:paraId="4A8E6132" w14:textId="77777777" w:rsidR="001C1EA4" w:rsidRPr="00C7345F" w:rsidRDefault="001C1EA4" w:rsidP="00F73F5C">
            <w:pPr>
              <w:pStyle w:val="TableText"/>
              <w:ind w:right="144"/>
            </w:pPr>
            <w:r w:rsidRPr="00C7345F">
              <w:t>0.924</w:t>
            </w:r>
          </w:p>
        </w:tc>
        <w:tc>
          <w:tcPr>
            <w:tcW w:w="1152" w:type="dxa"/>
            <w:tcBorders>
              <w:top w:val="nil"/>
              <w:bottom w:val="single" w:sz="12" w:space="0" w:color="auto"/>
            </w:tcBorders>
            <w:noWrap/>
            <w:hideMark/>
          </w:tcPr>
          <w:p w14:paraId="5333953A" w14:textId="77777777" w:rsidR="001C1EA4" w:rsidRPr="00C7345F" w:rsidRDefault="001C1EA4" w:rsidP="00F73F5C">
            <w:pPr>
              <w:pStyle w:val="TableText"/>
              <w:ind w:right="144"/>
            </w:pPr>
            <w:r w:rsidRPr="00C7345F">
              <w:t>0.940</w:t>
            </w:r>
          </w:p>
        </w:tc>
        <w:tc>
          <w:tcPr>
            <w:tcW w:w="1008" w:type="dxa"/>
            <w:tcBorders>
              <w:top w:val="nil"/>
              <w:bottom w:val="single" w:sz="12" w:space="0" w:color="auto"/>
            </w:tcBorders>
            <w:noWrap/>
            <w:hideMark/>
          </w:tcPr>
          <w:p w14:paraId="7CF0B8A5" w14:textId="77777777" w:rsidR="001C1EA4" w:rsidRPr="00C7345F" w:rsidRDefault="001C1EA4" w:rsidP="00F73F5C">
            <w:pPr>
              <w:pStyle w:val="TableText"/>
              <w:ind w:right="144"/>
            </w:pPr>
            <w:r w:rsidRPr="00C7345F">
              <w:t>0.951</w:t>
            </w:r>
          </w:p>
        </w:tc>
        <w:tc>
          <w:tcPr>
            <w:tcW w:w="1008" w:type="dxa"/>
            <w:tcBorders>
              <w:top w:val="nil"/>
              <w:bottom w:val="single" w:sz="12" w:space="0" w:color="auto"/>
            </w:tcBorders>
          </w:tcPr>
          <w:p w14:paraId="39E88555" w14:textId="77777777" w:rsidR="001C1EA4" w:rsidRPr="00C7345F" w:rsidRDefault="001C1EA4" w:rsidP="00F73F5C">
            <w:pPr>
              <w:pStyle w:val="TableText"/>
              <w:ind w:right="144"/>
            </w:pPr>
            <w:r w:rsidRPr="00C7345F">
              <w:t>0.963</w:t>
            </w:r>
          </w:p>
        </w:tc>
      </w:tr>
    </w:tbl>
    <w:p w14:paraId="1AE6E1A0" w14:textId="77777777" w:rsidR="001C1EA4" w:rsidRPr="00C7345F" w:rsidRDefault="001C1EA4" w:rsidP="00F73F5C">
      <w:pPr>
        <w:pStyle w:val="NormalContinuation"/>
        <w:pageBreakBefore/>
        <w:rPr>
          <w:i/>
          <w:iCs/>
        </w:rPr>
      </w:pPr>
      <w:r w:rsidRPr="00C7345F">
        <w:lastRenderedPageBreak/>
        <w:fldChar w:fldCharType="begin"/>
      </w:r>
      <w:r w:rsidRPr="00C7345F">
        <w:instrText xml:space="preserve"> REF _Ref94538060 \h </w:instrText>
      </w:r>
      <w:r w:rsidRPr="00C7345F">
        <w:fldChar w:fldCharType="separate"/>
      </w:r>
      <w:r w:rsidRPr="00C7345F">
        <w:t>Table 5.D.3</w:t>
      </w:r>
      <w:r w:rsidRPr="00C7345F">
        <w:fldChar w:fldCharType="end"/>
      </w:r>
      <w:r w:rsidRPr="00C7345F">
        <w:t xml:space="preserve"> </w:t>
      </w:r>
      <w:r w:rsidRPr="00C7345F">
        <w:rPr>
          <w:i/>
          <w:iCs/>
        </w:rPr>
        <w:t>(continuation)</w:t>
      </w:r>
    </w:p>
    <w:tbl>
      <w:tblPr>
        <w:tblStyle w:val="TRs"/>
        <w:tblW w:w="0" w:type="auto"/>
        <w:tblLayout w:type="fixed"/>
        <w:tblLook w:val="04A0" w:firstRow="1" w:lastRow="0" w:firstColumn="1" w:lastColumn="0" w:noHBand="0" w:noVBand="1"/>
        <w:tblDescription w:val="Reliability Estimates by Student Group for Grade One for Computer-based Assessment Forms, continuation"/>
      </w:tblPr>
      <w:tblGrid>
        <w:gridCol w:w="4752"/>
        <w:gridCol w:w="1152"/>
        <w:gridCol w:w="1008"/>
        <w:gridCol w:w="1008"/>
        <w:gridCol w:w="1008"/>
        <w:gridCol w:w="1008"/>
        <w:gridCol w:w="1152"/>
        <w:gridCol w:w="1008"/>
        <w:gridCol w:w="1008"/>
      </w:tblGrid>
      <w:tr w:rsidR="001C1EA4" w:rsidRPr="00C7345F" w14:paraId="6E23D7E5"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266A6BA7" w14:textId="77777777" w:rsidR="001C1EA4" w:rsidRPr="00C7345F" w:rsidRDefault="001C1EA4" w:rsidP="00F73F5C">
            <w:pPr>
              <w:pStyle w:val="TableHead"/>
              <w:keepNext/>
              <w:keepLines/>
              <w:rPr>
                <w:b w:val="0"/>
                <w:noProof w:val="0"/>
              </w:rPr>
            </w:pPr>
            <w:r w:rsidRPr="00C7345F">
              <w:rPr>
                <w:noProof w:val="0"/>
              </w:rPr>
              <w:t>Student Group</w:t>
            </w:r>
          </w:p>
        </w:tc>
        <w:tc>
          <w:tcPr>
            <w:tcW w:w="1152" w:type="dxa"/>
            <w:hideMark/>
          </w:tcPr>
          <w:p w14:paraId="5BB0A5CE" w14:textId="77777777" w:rsidR="001C1EA4" w:rsidRPr="00C7345F" w:rsidRDefault="001C1EA4" w:rsidP="00F73F5C">
            <w:pPr>
              <w:pStyle w:val="TableHead"/>
              <w:keepNext/>
              <w:keepLines/>
              <w:rPr>
                <w:b w:val="0"/>
                <w:noProof w:val="0"/>
              </w:rPr>
            </w:pPr>
            <w:r w:rsidRPr="00C7345F">
              <w:rPr>
                <w:noProof w:val="0"/>
              </w:rPr>
              <w:t>N</w:t>
            </w:r>
          </w:p>
        </w:tc>
        <w:tc>
          <w:tcPr>
            <w:tcW w:w="1008" w:type="dxa"/>
            <w:textDirection w:val="btLr"/>
            <w:vAlign w:val="center"/>
            <w:hideMark/>
          </w:tcPr>
          <w:p w14:paraId="22D5BC42" w14:textId="77777777" w:rsidR="001C1EA4" w:rsidRPr="00C7345F" w:rsidRDefault="001C1EA4" w:rsidP="00F73F5C">
            <w:pPr>
              <w:pStyle w:val="TableHead"/>
              <w:keepNext/>
              <w:keepLines/>
              <w:ind w:left="72" w:right="72"/>
              <w:jc w:val="left"/>
              <w:rPr>
                <w:b w:val="0"/>
                <w:noProof w:val="0"/>
              </w:rPr>
            </w:pPr>
            <w:r w:rsidRPr="00C7345F">
              <w:rPr>
                <w:noProof w:val="0"/>
              </w:rPr>
              <w:t>Listening</w:t>
            </w:r>
          </w:p>
        </w:tc>
        <w:tc>
          <w:tcPr>
            <w:tcW w:w="1008" w:type="dxa"/>
            <w:textDirection w:val="btLr"/>
            <w:vAlign w:val="center"/>
            <w:hideMark/>
          </w:tcPr>
          <w:p w14:paraId="7CA40371" w14:textId="77777777" w:rsidR="001C1EA4" w:rsidRPr="00C7345F" w:rsidRDefault="001C1EA4" w:rsidP="00F73F5C">
            <w:pPr>
              <w:pStyle w:val="TableHead"/>
              <w:keepNext/>
              <w:keepLines/>
              <w:ind w:left="72" w:right="72"/>
              <w:jc w:val="left"/>
              <w:rPr>
                <w:b w:val="0"/>
                <w:noProof w:val="0"/>
              </w:rPr>
            </w:pPr>
            <w:r w:rsidRPr="00C7345F">
              <w:rPr>
                <w:noProof w:val="0"/>
              </w:rPr>
              <w:t>Speaking</w:t>
            </w:r>
          </w:p>
        </w:tc>
        <w:tc>
          <w:tcPr>
            <w:tcW w:w="1008" w:type="dxa"/>
            <w:textDirection w:val="btLr"/>
            <w:vAlign w:val="center"/>
            <w:hideMark/>
          </w:tcPr>
          <w:p w14:paraId="3B251397" w14:textId="77777777" w:rsidR="001C1EA4" w:rsidRPr="00C7345F" w:rsidRDefault="001C1EA4" w:rsidP="00F73F5C">
            <w:pPr>
              <w:pStyle w:val="TableHead"/>
              <w:keepNext/>
              <w:keepLines/>
              <w:ind w:left="72" w:right="72"/>
              <w:jc w:val="left"/>
              <w:rPr>
                <w:b w:val="0"/>
                <w:noProof w:val="0"/>
              </w:rPr>
            </w:pPr>
            <w:r w:rsidRPr="00C7345F">
              <w:rPr>
                <w:noProof w:val="0"/>
              </w:rPr>
              <w:t>Reading</w:t>
            </w:r>
          </w:p>
        </w:tc>
        <w:tc>
          <w:tcPr>
            <w:tcW w:w="1008" w:type="dxa"/>
            <w:textDirection w:val="btLr"/>
            <w:vAlign w:val="center"/>
            <w:hideMark/>
          </w:tcPr>
          <w:p w14:paraId="186D6658" w14:textId="77777777" w:rsidR="001C1EA4" w:rsidRPr="00C7345F" w:rsidRDefault="001C1EA4" w:rsidP="00F73F5C">
            <w:pPr>
              <w:pStyle w:val="TableHead"/>
              <w:keepNext/>
              <w:keepLines/>
              <w:ind w:left="72" w:right="72"/>
              <w:jc w:val="left"/>
              <w:rPr>
                <w:b w:val="0"/>
                <w:noProof w:val="0"/>
              </w:rPr>
            </w:pPr>
            <w:r w:rsidRPr="00C7345F">
              <w:rPr>
                <w:noProof w:val="0"/>
              </w:rPr>
              <w:t>Writing</w:t>
            </w:r>
          </w:p>
        </w:tc>
        <w:tc>
          <w:tcPr>
            <w:tcW w:w="1152" w:type="dxa"/>
            <w:textDirection w:val="btLr"/>
            <w:vAlign w:val="center"/>
            <w:hideMark/>
          </w:tcPr>
          <w:p w14:paraId="37FBF352" w14:textId="77777777" w:rsidR="001C1EA4" w:rsidRPr="00C7345F" w:rsidRDefault="001C1EA4" w:rsidP="00F73F5C">
            <w:pPr>
              <w:pStyle w:val="TableHead"/>
              <w:keepNext/>
              <w:keepLines/>
              <w:ind w:left="72" w:right="72"/>
              <w:jc w:val="left"/>
              <w:rPr>
                <w:b w:val="0"/>
                <w:noProof w:val="0"/>
              </w:rPr>
            </w:pPr>
            <w:r w:rsidRPr="00C7345F">
              <w:rPr>
                <w:noProof w:val="0"/>
              </w:rPr>
              <w:t>Oral Language Composite</w:t>
            </w:r>
          </w:p>
        </w:tc>
        <w:tc>
          <w:tcPr>
            <w:tcW w:w="1008" w:type="dxa"/>
            <w:textDirection w:val="btLr"/>
            <w:vAlign w:val="center"/>
            <w:hideMark/>
          </w:tcPr>
          <w:p w14:paraId="57B250DA" w14:textId="77777777" w:rsidR="001C1EA4" w:rsidRPr="00C7345F" w:rsidRDefault="001C1EA4" w:rsidP="00F73F5C">
            <w:pPr>
              <w:pStyle w:val="TableHead"/>
              <w:keepNext/>
              <w:keepLines/>
              <w:ind w:left="72" w:right="72"/>
              <w:jc w:val="left"/>
              <w:rPr>
                <w:b w:val="0"/>
                <w:noProof w:val="0"/>
              </w:rPr>
            </w:pPr>
            <w:r w:rsidRPr="00C7345F">
              <w:rPr>
                <w:noProof w:val="0"/>
              </w:rPr>
              <w:t>Written Language Composite</w:t>
            </w:r>
          </w:p>
        </w:tc>
        <w:tc>
          <w:tcPr>
            <w:tcW w:w="1008" w:type="dxa"/>
            <w:textDirection w:val="btLr"/>
            <w:vAlign w:val="center"/>
          </w:tcPr>
          <w:p w14:paraId="6ED4A0A5" w14:textId="77777777" w:rsidR="001C1EA4" w:rsidRPr="00C7345F" w:rsidRDefault="001C1EA4" w:rsidP="00F73F5C">
            <w:pPr>
              <w:pStyle w:val="TableHead"/>
              <w:keepNext/>
              <w:keepLines/>
              <w:ind w:left="72" w:right="72"/>
              <w:jc w:val="left"/>
              <w:rPr>
                <w:b w:val="0"/>
                <w:noProof w:val="0"/>
              </w:rPr>
            </w:pPr>
            <w:r w:rsidRPr="00C7345F">
              <w:rPr>
                <w:noProof w:val="0"/>
              </w:rPr>
              <w:t>Overall Score</w:t>
            </w:r>
          </w:p>
        </w:tc>
      </w:tr>
      <w:tr w:rsidR="001C1EA4" w:rsidRPr="00C7345F" w14:paraId="00488B45" w14:textId="77777777" w:rsidTr="00F73F5C">
        <w:tc>
          <w:tcPr>
            <w:tcW w:w="4752" w:type="dxa"/>
            <w:tcBorders>
              <w:top w:val="single" w:sz="4" w:space="0" w:color="auto"/>
              <w:bottom w:val="nil"/>
            </w:tcBorders>
          </w:tcPr>
          <w:p w14:paraId="701E5311" w14:textId="77777777" w:rsidR="001C1EA4" w:rsidRPr="00C7345F" w:rsidRDefault="001C1EA4" w:rsidP="00F73F5C">
            <w:pPr>
              <w:pStyle w:val="TableText"/>
              <w:ind w:right="144"/>
            </w:pPr>
            <w:r w:rsidRPr="00C7345F">
              <w:t>Military</w:t>
            </w:r>
          </w:p>
        </w:tc>
        <w:tc>
          <w:tcPr>
            <w:tcW w:w="1152" w:type="dxa"/>
            <w:tcBorders>
              <w:top w:val="single" w:sz="4" w:space="0" w:color="auto"/>
              <w:bottom w:val="nil"/>
            </w:tcBorders>
            <w:noWrap/>
          </w:tcPr>
          <w:p w14:paraId="56659C26" w14:textId="77777777" w:rsidR="001C1EA4" w:rsidRPr="00C7345F" w:rsidRDefault="001C1EA4" w:rsidP="00F73F5C">
            <w:pPr>
              <w:pStyle w:val="TableText"/>
              <w:ind w:right="144"/>
            </w:pPr>
            <w:r w:rsidRPr="00C7345F">
              <w:t>53</w:t>
            </w:r>
          </w:p>
        </w:tc>
        <w:tc>
          <w:tcPr>
            <w:tcW w:w="1008" w:type="dxa"/>
            <w:tcBorders>
              <w:top w:val="single" w:sz="4" w:space="0" w:color="auto"/>
              <w:bottom w:val="nil"/>
            </w:tcBorders>
          </w:tcPr>
          <w:p w14:paraId="13244A14" w14:textId="77777777" w:rsidR="001C1EA4" w:rsidRPr="00C7345F" w:rsidRDefault="001C1EA4" w:rsidP="00F73F5C">
            <w:pPr>
              <w:pStyle w:val="TableText"/>
              <w:ind w:right="144"/>
            </w:pPr>
            <w:r w:rsidRPr="00C7345F">
              <w:t>0.832</w:t>
            </w:r>
          </w:p>
        </w:tc>
        <w:tc>
          <w:tcPr>
            <w:tcW w:w="1008" w:type="dxa"/>
            <w:tcBorders>
              <w:top w:val="single" w:sz="4" w:space="0" w:color="auto"/>
              <w:bottom w:val="nil"/>
            </w:tcBorders>
            <w:noWrap/>
          </w:tcPr>
          <w:p w14:paraId="723AA6CC" w14:textId="77777777" w:rsidR="001C1EA4" w:rsidRPr="00C7345F" w:rsidRDefault="001C1EA4" w:rsidP="00F73F5C">
            <w:pPr>
              <w:pStyle w:val="TableText"/>
              <w:ind w:right="144"/>
            </w:pPr>
            <w:r w:rsidRPr="00C7345F">
              <w:t>0.908</w:t>
            </w:r>
          </w:p>
        </w:tc>
        <w:tc>
          <w:tcPr>
            <w:tcW w:w="1008" w:type="dxa"/>
            <w:tcBorders>
              <w:top w:val="single" w:sz="4" w:space="0" w:color="auto"/>
              <w:bottom w:val="nil"/>
            </w:tcBorders>
            <w:noWrap/>
          </w:tcPr>
          <w:p w14:paraId="4F1DCF87" w14:textId="77777777" w:rsidR="001C1EA4" w:rsidRPr="00C7345F" w:rsidRDefault="001C1EA4" w:rsidP="00F73F5C">
            <w:pPr>
              <w:pStyle w:val="TableText"/>
              <w:ind w:right="144"/>
            </w:pPr>
            <w:r w:rsidRPr="00C7345F">
              <w:t>0.883</w:t>
            </w:r>
          </w:p>
        </w:tc>
        <w:tc>
          <w:tcPr>
            <w:tcW w:w="1008" w:type="dxa"/>
            <w:tcBorders>
              <w:top w:val="single" w:sz="4" w:space="0" w:color="auto"/>
              <w:bottom w:val="nil"/>
            </w:tcBorders>
            <w:noWrap/>
          </w:tcPr>
          <w:p w14:paraId="45AF4BC7" w14:textId="77777777" w:rsidR="001C1EA4" w:rsidRPr="00C7345F" w:rsidRDefault="001C1EA4" w:rsidP="00F73F5C">
            <w:pPr>
              <w:pStyle w:val="TableText"/>
              <w:ind w:right="144"/>
            </w:pPr>
            <w:r w:rsidRPr="00C7345F">
              <w:t>0.889</w:t>
            </w:r>
          </w:p>
        </w:tc>
        <w:tc>
          <w:tcPr>
            <w:tcW w:w="1152" w:type="dxa"/>
            <w:tcBorders>
              <w:top w:val="single" w:sz="4" w:space="0" w:color="auto"/>
              <w:bottom w:val="nil"/>
            </w:tcBorders>
            <w:noWrap/>
          </w:tcPr>
          <w:p w14:paraId="70FAF40C" w14:textId="77777777" w:rsidR="001C1EA4" w:rsidRPr="00C7345F" w:rsidRDefault="001C1EA4" w:rsidP="00F73F5C">
            <w:pPr>
              <w:pStyle w:val="TableText"/>
              <w:ind w:right="144"/>
            </w:pPr>
            <w:r w:rsidRPr="00C7345F">
              <w:t>0.918</w:t>
            </w:r>
          </w:p>
        </w:tc>
        <w:tc>
          <w:tcPr>
            <w:tcW w:w="1008" w:type="dxa"/>
            <w:tcBorders>
              <w:top w:val="single" w:sz="4" w:space="0" w:color="auto"/>
              <w:bottom w:val="nil"/>
            </w:tcBorders>
            <w:noWrap/>
          </w:tcPr>
          <w:p w14:paraId="667159A2" w14:textId="77777777" w:rsidR="001C1EA4" w:rsidRPr="00C7345F" w:rsidRDefault="001C1EA4" w:rsidP="00F73F5C">
            <w:pPr>
              <w:pStyle w:val="TableText"/>
              <w:ind w:right="144"/>
            </w:pPr>
            <w:r w:rsidRPr="00C7345F">
              <w:t>0.928</w:t>
            </w:r>
          </w:p>
        </w:tc>
        <w:tc>
          <w:tcPr>
            <w:tcW w:w="1008" w:type="dxa"/>
            <w:tcBorders>
              <w:top w:val="single" w:sz="4" w:space="0" w:color="auto"/>
              <w:bottom w:val="nil"/>
            </w:tcBorders>
          </w:tcPr>
          <w:p w14:paraId="25887DA3" w14:textId="77777777" w:rsidR="001C1EA4" w:rsidRPr="00C7345F" w:rsidRDefault="001C1EA4" w:rsidP="00F73F5C">
            <w:pPr>
              <w:pStyle w:val="TableText"/>
              <w:ind w:right="144"/>
            </w:pPr>
            <w:r w:rsidRPr="00C7345F">
              <w:t>0.949</w:t>
            </w:r>
          </w:p>
        </w:tc>
      </w:tr>
      <w:tr w:rsidR="001C1EA4" w:rsidRPr="00C7345F" w14:paraId="2026C5CD" w14:textId="77777777" w:rsidTr="00F73F5C">
        <w:tc>
          <w:tcPr>
            <w:tcW w:w="4752" w:type="dxa"/>
            <w:tcBorders>
              <w:top w:val="nil"/>
              <w:bottom w:val="single" w:sz="4" w:space="0" w:color="auto"/>
            </w:tcBorders>
            <w:hideMark/>
          </w:tcPr>
          <w:p w14:paraId="7A137A41" w14:textId="77777777" w:rsidR="001C1EA4" w:rsidRPr="00C7345F" w:rsidRDefault="001C1EA4" w:rsidP="00F73F5C">
            <w:pPr>
              <w:pStyle w:val="TableText"/>
              <w:ind w:right="144"/>
            </w:pPr>
            <w:r w:rsidRPr="00C7345F">
              <w:t>Not military</w:t>
            </w:r>
          </w:p>
        </w:tc>
        <w:tc>
          <w:tcPr>
            <w:tcW w:w="1152" w:type="dxa"/>
            <w:tcBorders>
              <w:top w:val="nil"/>
              <w:bottom w:val="single" w:sz="4" w:space="0" w:color="auto"/>
            </w:tcBorders>
            <w:noWrap/>
            <w:hideMark/>
          </w:tcPr>
          <w:p w14:paraId="5846058D" w14:textId="77777777" w:rsidR="001C1EA4" w:rsidRPr="00C7345F" w:rsidRDefault="001C1EA4" w:rsidP="00F73F5C">
            <w:pPr>
              <w:pStyle w:val="TableText"/>
              <w:ind w:right="144"/>
            </w:pPr>
            <w:r w:rsidRPr="00C7345F">
              <w:t>4,519</w:t>
            </w:r>
          </w:p>
        </w:tc>
        <w:tc>
          <w:tcPr>
            <w:tcW w:w="1008" w:type="dxa"/>
            <w:tcBorders>
              <w:top w:val="nil"/>
              <w:bottom w:val="single" w:sz="4" w:space="0" w:color="auto"/>
            </w:tcBorders>
            <w:hideMark/>
          </w:tcPr>
          <w:p w14:paraId="114FD6B4" w14:textId="77777777" w:rsidR="001C1EA4" w:rsidRPr="00C7345F" w:rsidRDefault="001C1EA4" w:rsidP="00F73F5C">
            <w:pPr>
              <w:pStyle w:val="TableText"/>
              <w:ind w:right="144"/>
            </w:pPr>
            <w:r w:rsidRPr="00C7345F">
              <w:t>0.901</w:t>
            </w:r>
          </w:p>
        </w:tc>
        <w:tc>
          <w:tcPr>
            <w:tcW w:w="1008" w:type="dxa"/>
            <w:tcBorders>
              <w:top w:val="nil"/>
              <w:bottom w:val="single" w:sz="4" w:space="0" w:color="auto"/>
            </w:tcBorders>
            <w:noWrap/>
            <w:hideMark/>
          </w:tcPr>
          <w:p w14:paraId="3EEC811F" w14:textId="77777777" w:rsidR="001C1EA4" w:rsidRPr="00C7345F" w:rsidRDefault="001C1EA4" w:rsidP="00F73F5C">
            <w:pPr>
              <w:pStyle w:val="TableText"/>
              <w:ind w:right="144"/>
            </w:pPr>
            <w:r w:rsidRPr="00C7345F">
              <w:t>0.929</w:t>
            </w:r>
          </w:p>
        </w:tc>
        <w:tc>
          <w:tcPr>
            <w:tcW w:w="1008" w:type="dxa"/>
            <w:tcBorders>
              <w:top w:val="nil"/>
              <w:bottom w:val="single" w:sz="4" w:space="0" w:color="auto"/>
            </w:tcBorders>
            <w:noWrap/>
            <w:hideMark/>
          </w:tcPr>
          <w:p w14:paraId="122251EA" w14:textId="77777777" w:rsidR="001C1EA4" w:rsidRPr="00C7345F" w:rsidRDefault="001C1EA4" w:rsidP="00F73F5C">
            <w:pPr>
              <w:pStyle w:val="TableText"/>
              <w:ind w:right="144"/>
            </w:pPr>
            <w:r w:rsidRPr="00C7345F">
              <w:t>0.920</w:t>
            </w:r>
          </w:p>
        </w:tc>
        <w:tc>
          <w:tcPr>
            <w:tcW w:w="1008" w:type="dxa"/>
            <w:tcBorders>
              <w:top w:val="nil"/>
              <w:bottom w:val="single" w:sz="4" w:space="0" w:color="auto"/>
            </w:tcBorders>
            <w:noWrap/>
            <w:hideMark/>
          </w:tcPr>
          <w:p w14:paraId="49AD34B5" w14:textId="77777777" w:rsidR="001C1EA4" w:rsidRPr="00C7345F" w:rsidRDefault="001C1EA4" w:rsidP="00F73F5C">
            <w:pPr>
              <w:pStyle w:val="TableText"/>
              <w:ind w:right="144"/>
            </w:pPr>
            <w:r w:rsidRPr="00C7345F">
              <w:t>0.924</w:t>
            </w:r>
          </w:p>
        </w:tc>
        <w:tc>
          <w:tcPr>
            <w:tcW w:w="1152" w:type="dxa"/>
            <w:tcBorders>
              <w:top w:val="nil"/>
              <w:bottom w:val="single" w:sz="4" w:space="0" w:color="auto"/>
            </w:tcBorders>
            <w:noWrap/>
            <w:hideMark/>
          </w:tcPr>
          <w:p w14:paraId="14CBCE29" w14:textId="77777777" w:rsidR="001C1EA4" w:rsidRPr="00C7345F" w:rsidRDefault="001C1EA4" w:rsidP="00F73F5C">
            <w:pPr>
              <w:pStyle w:val="TableText"/>
              <w:ind w:right="144"/>
            </w:pPr>
            <w:r w:rsidRPr="00C7345F">
              <w:t>0.941</w:t>
            </w:r>
          </w:p>
        </w:tc>
        <w:tc>
          <w:tcPr>
            <w:tcW w:w="1008" w:type="dxa"/>
            <w:tcBorders>
              <w:top w:val="nil"/>
              <w:bottom w:val="single" w:sz="4" w:space="0" w:color="auto"/>
            </w:tcBorders>
            <w:noWrap/>
            <w:hideMark/>
          </w:tcPr>
          <w:p w14:paraId="69B0BC88" w14:textId="77777777" w:rsidR="001C1EA4" w:rsidRPr="00C7345F" w:rsidRDefault="001C1EA4" w:rsidP="00F73F5C">
            <w:pPr>
              <w:pStyle w:val="TableText"/>
              <w:ind w:right="144"/>
            </w:pPr>
            <w:r w:rsidRPr="00C7345F">
              <w:t>0.951</w:t>
            </w:r>
          </w:p>
        </w:tc>
        <w:tc>
          <w:tcPr>
            <w:tcW w:w="1008" w:type="dxa"/>
            <w:tcBorders>
              <w:top w:val="nil"/>
              <w:bottom w:val="single" w:sz="4" w:space="0" w:color="auto"/>
            </w:tcBorders>
          </w:tcPr>
          <w:p w14:paraId="3C3D8BBE" w14:textId="77777777" w:rsidR="001C1EA4" w:rsidRPr="00C7345F" w:rsidRDefault="001C1EA4" w:rsidP="00F73F5C">
            <w:pPr>
              <w:pStyle w:val="TableText"/>
              <w:ind w:right="144"/>
            </w:pPr>
            <w:r w:rsidRPr="00C7345F">
              <w:t>0.963</w:t>
            </w:r>
          </w:p>
        </w:tc>
      </w:tr>
      <w:tr w:rsidR="001C1EA4" w:rsidRPr="00C7345F" w14:paraId="54B12B7E" w14:textId="77777777" w:rsidTr="00F73F5C">
        <w:tc>
          <w:tcPr>
            <w:tcW w:w="4752" w:type="dxa"/>
            <w:tcBorders>
              <w:top w:val="single" w:sz="4" w:space="0" w:color="auto"/>
            </w:tcBorders>
          </w:tcPr>
          <w:p w14:paraId="0A7F11C8" w14:textId="77777777" w:rsidR="001C1EA4" w:rsidRPr="00C7345F" w:rsidRDefault="001C1EA4" w:rsidP="00F73F5C">
            <w:pPr>
              <w:pStyle w:val="TableText"/>
              <w:ind w:right="144"/>
            </w:pPr>
            <w:r w:rsidRPr="00C7345F">
              <w:t>Homeless</w:t>
            </w:r>
          </w:p>
        </w:tc>
        <w:tc>
          <w:tcPr>
            <w:tcW w:w="1152" w:type="dxa"/>
            <w:tcBorders>
              <w:top w:val="single" w:sz="4" w:space="0" w:color="auto"/>
            </w:tcBorders>
            <w:noWrap/>
          </w:tcPr>
          <w:p w14:paraId="47D9E3FF" w14:textId="77777777" w:rsidR="001C1EA4" w:rsidRPr="00C7345F" w:rsidRDefault="001C1EA4" w:rsidP="00F73F5C">
            <w:pPr>
              <w:pStyle w:val="TableText"/>
              <w:ind w:right="144"/>
            </w:pPr>
            <w:r w:rsidRPr="00C7345F">
              <w:t>236</w:t>
            </w:r>
          </w:p>
        </w:tc>
        <w:tc>
          <w:tcPr>
            <w:tcW w:w="1008" w:type="dxa"/>
            <w:tcBorders>
              <w:top w:val="single" w:sz="4" w:space="0" w:color="auto"/>
            </w:tcBorders>
          </w:tcPr>
          <w:p w14:paraId="0D0C8C46" w14:textId="77777777" w:rsidR="001C1EA4" w:rsidRPr="00C7345F" w:rsidRDefault="001C1EA4" w:rsidP="00F73F5C">
            <w:pPr>
              <w:pStyle w:val="TableText"/>
              <w:ind w:right="144"/>
            </w:pPr>
            <w:r w:rsidRPr="00C7345F">
              <w:t>0.888</w:t>
            </w:r>
          </w:p>
        </w:tc>
        <w:tc>
          <w:tcPr>
            <w:tcW w:w="1008" w:type="dxa"/>
            <w:tcBorders>
              <w:top w:val="single" w:sz="4" w:space="0" w:color="auto"/>
            </w:tcBorders>
            <w:noWrap/>
          </w:tcPr>
          <w:p w14:paraId="356E1CB7" w14:textId="77777777" w:rsidR="001C1EA4" w:rsidRPr="00C7345F" w:rsidRDefault="001C1EA4" w:rsidP="00F73F5C">
            <w:pPr>
              <w:pStyle w:val="TableText"/>
              <w:ind w:right="144"/>
            </w:pPr>
            <w:r w:rsidRPr="00C7345F">
              <w:t>0.944</w:t>
            </w:r>
          </w:p>
        </w:tc>
        <w:tc>
          <w:tcPr>
            <w:tcW w:w="1008" w:type="dxa"/>
            <w:tcBorders>
              <w:top w:val="single" w:sz="4" w:space="0" w:color="auto"/>
            </w:tcBorders>
            <w:noWrap/>
          </w:tcPr>
          <w:p w14:paraId="5C5076AA" w14:textId="77777777" w:rsidR="001C1EA4" w:rsidRPr="00C7345F" w:rsidRDefault="001C1EA4" w:rsidP="00F73F5C">
            <w:pPr>
              <w:pStyle w:val="TableText"/>
              <w:ind w:right="144"/>
            </w:pPr>
            <w:r w:rsidRPr="00C7345F">
              <w:t>0.908</w:t>
            </w:r>
          </w:p>
        </w:tc>
        <w:tc>
          <w:tcPr>
            <w:tcW w:w="1008" w:type="dxa"/>
            <w:tcBorders>
              <w:top w:val="single" w:sz="4" w:space="0" w:color="auto"/>
            </w:tcBorders>
            <w:noWrap/>
          </w:tcPr>
          <w:p w14:paraId="15E53DF7" w14:textId="77777777" w:rsidR="001C1EA4" w:rsidRPr="00C7345F" w:rsidRDefault="001C1EA4" w:rsidP="00F73F5C">
            <w:pPr>
              <w:pStyle w:val="TableText"/>
              <w:ind w:right="144"/>
            </w:pPr>
            <w:r w:rsidRPr="00C7345F">
              <w:t>0.934</w:t>
            </w:r>
          </w:p>
        </w:tc>
        <w:tc>
          <w:tcPr>
            <w:tcW w:w="1152" w:type="dxa"/>
            <w:tcBorders>
              <w:top w:val="single" w:sz="4" w:space="0" w:color="auto"/>
            </w:tcBorders>
            <w:noWrap/>
          </w:tcPr>
          <w:p w14:paraId="1686D6EB" w14:textId="77777777" w:rsidR="001C1EA4" w:rsidRPr="00C7345F" w:rsidRDefault="001C1EA4" w:rsidP="00F73F5C">
            <w:pPr>
              <w:pStyle w:val="TableText"/>
              <w:ind w:right="144"/>
            </w:pPr>
            <w:r w:rsidRPr="00C7345F">
              <w:t>0.941</w:t>
            </w:r>
          </w:p>
        </w:tc>
        <w:tc>
          <w:tcPr>
            <w:tcW w:w="1008" w:type="dxa"/>
            <w:tcBorders>
              <w:top w:val="single" w:sz="4" w:space="0" w:color="auto"/>
            </w:tcBorders>
            <w:noWrap/>
          </w:tcPr>
          <w:p w14:paraId="4DEFB2F6" w14:textId="77777777" w:rsidR="001C1EA4" w:rsidRPr="00C7345F" w:rsidRDefault="001C1EA4" w:rsidP="00F73F5C">
            <w:pPr>
              <w:pStyle w:val="TableText"/>
              <w:ind w:right="144"/>
            </w:pPr>
            <w:r w:rsidRPr="00C7345F">
              <w:t>0.945</w:t>
            </w:r>
          </w:p>
        </w:tc>
        <w:tc>
          <w:tcPr>
            <w:tcW w:w="1008" w:type="dxa"/>
            <w:tcBorders>
              <w:top w:val="single" w:sz="4" w:space="0" w:color="auto"/>
            </w:tcBorders>
          </w:tcPr>
          <w:p w14:paraId="7FB16D0B" w14:textId="77777777" w:rsidR="001C1EA4" w:rsidRPr="00C7345F" w:rsidRDefault="001C1EA4" w:rsidP="00F73F5C">
            <w:pPr>
              <w:pStyle w:val="TableText"/>
              <w:ind w:right="144"/>
            </w:pPr>
            <w:r w:rsidRPr="00C7345F">
              <w:t>0.962</w:t>
            </w:r>
          </w:p>
        </w:tc>
      </w:tr>
      <w:tr w:rsidR="001C1EA4" w:rsidRPr="00C7345F" w14:paraId="02BA3971" w14:textId="77777777" w:rsidTr="00F73F5C">
        <w:tc>
          <w:tcPr>
            <w:tcW w:w="4752" w:type="dxa"/>
          </w:tcPr>
          <w:p w14:paraId="2BDE5B37" w14:textId="77777777" w:rsidR="001C1EA4" w:rsidRPr="00C7345F" w:rsidRDefault="001C1EA4" w:rsidP="00F73F5C">
            <w:pPr>
              <w:pStyle w:val="TableText"/>
              <w:ind w:right="144"/>
            </w:pPr>
            <w:r w:rsidRPr="00C7345F">
              <w:t>Not homeless</w:t>
            </w:r>
          </w:p>
        </w:tc>
        <w:tc>
          <w:tcPr>
            <w:tcW w:w="1152" w:type="dxa"/>
            <w:noWrap/>
          </w:tcPr>
          <w:p w14:paraId="0C5E09AD" w14:textId="77777777" w:rsidR="001C1EA4" w:rsidRPr="00C7345F" w:rsidRDefault="001C1EA4" w:rsidP="00F73F5C">
            <w:pPr>
              <w:pStyle w:val="TableText"/>
              <w:ind w:right="144"/>
            </w:pPr>
            <w:r w:rsidRPr="00C7345F">
              <w:t>4,336</w:t>
            </w:r>
          </w:p>
        </w:tc>
        <w:tc>
          <w:tcPr>
            <w:tcW w:w="1008" w:type="dxa"/>
          </w:tcPr>
          <w:p w14:paraId="0EA5EA46" w14:textId="77777777" w:rsidR="001C1EA4" w:rsidRPr="00C7345F" w:rsidRDefault="001C1EA4" w:rsidP="00F73F5C">
            <w:pPr>
              <w:pStyle w:val="TableText"/>
              <w:ind w:right="144"/>
            </w:pPr>
            <w:r w:rsidRPr="00C7345F">
              <w:t>0.900</w:t>
            </w:r>
          </w:p>
        </w:tc>
        <w:tc>
          <w:tcPr>
            <w:tcW w:w="1008" w:type="dxa"/>
            <w:noWrap/>
          </w:tcPr>
          <w:p w14:paraId="0E192A4B" w14:textId="77777777" w:rsidR="001C1EA4" w:rsidRPr="00C7345F" w:rsidRDefault="001C1EA4" w:rsidP="00F73F5C">
            <w:pPr>
              <w:pStyle w:val="TableText"/>
              <w:ind w:right="144"/>
            </w:pPr>
            <w:r w:rsidRPr="00C7345F">
              <w:t>0.928</w:t>
            </w:r>
          </w:p>
        </w:tc>
        <w:tc>
          <w:tcPr>
            <w:tcW w:w="1008" w:type="dxa"/>
            <w:noWrap/>
          </w:tcPr>
          <w:p w14:paraId="76782ED3" w14:textId="77777777" w:rsidR="001C1EA4" w:rsidRPr="00C7345F" w:rsidRDefault="001C1EA4" w:rsidP="00F73F5C">
            <w:pPr>
              <w:pStyle w:val="TableText"/>
              <w:ind w:right="144"/>
            </w:pPr>
            <w:r w:rsidRPr="00C7345F">
              <w:t>0.919</w:t>
            </w:r>
          </w:p>
        </w:tc>
        <w:tc>
          <w:tcPr>
            <w:tcW w:w="1008" w:type="dxa"/>
            <w:noWrap/>
          </w:tcPr>
          <w:p w14:paraId="7BA93B9A" w14:textId="77777777" w:rsidR="001C1EA4" w:rsidRPr="00C7345F" w:rsidRDefault="001C1EA4" w:rsidP="00F73F5C">
            <w:pPr>
              <w:pStyle w:val="TableText"/>
              <w:ind w:right="144"/>
            </w:pPr>
            <w:r w:rsidRPr="00C7345F">
              <w:t>0.922</w:t>
            </w:r>
          </w:p>
        </w:tc>
        <w:tc>
          <w:tcPr>
            <w:tcW w:w="1152" w:type="dxa"/>
            <w:noWrap/>
          </w:tcPr>
          <w:p w14:paraId="266072F7" w14:textId="77777777" w:rsidR="001C1EA4" w:rsidRPr="00C7345F" w:rsidRDefault="001C1EA4" w:rsidP="00F73F5C">
            <w:pPr>
              <w:pStyle w:val="TableText"/>
              <w:ind w:right="144"/>
            </w:pPr>
            <w:r w:rsidRPr="00C7345F">
              <w:t>0.940</w:t>
            </w:r>
          </w:p>
        </w:tc>
        <w:tc>
          <w:tcPr>
            <w:tcW w:w="1008" w:type="dxa"/>
            <w:noWrap/>
          </w:tcPr>
          <w:p w14:paraId="5D27367C" w14:textId="77777777" w:rsidR="001C1EA4" w:rsidRPr="00C7345F" w:rsidRDefault="001C1EA4" w:rsidP="00F73F5C">
            <w:pPr>
              <w:pStyle w:val="TableText"/>
              <w:ind w:right="144"/>
            </w:pPr>
            <w:r w:rsidRPr="00C7345F">
              <w:t>0.950</w:t>
            </w:r>
          </w:p>
        </w:tc>
        <w:tc>
          <w:tcPr>
            <w:tcW w:w="1008" w:type="dxa"/>
          </w:tcPr>
          <w:p w14:paraId="44621B32" w14:textId="77777777" w:rsidR="001C1EA4" w:rsidRPr="00C7345F" w:rsidRDefault="001C1EA4" w:rsidP="00F73F5C">
            <w:pPr>
              <w:pStyle w:val="TableText"/>
              <w:ind w:right="144"/>
            </w:pPr>
            <w:r w:rsidRPr="00C7345F">
              <w:t>0.962</w:t>
            </w:r>
          </w:p>
        </w:tc>
      </w:tr>
    </w:tbl>
    <w:p w14:paraId="3D3A4339" w14:textId="77777777" w:rsidR="001C1EA4" w:rsidRPr="00C7345F" w:rsidRDefault="001C1EA4" w:rsidP="00F73F5C">
      <w:pPr>
        <w:pStyle w:val="Caption"/>
        <w:keepLines/>
        <w:pageBreakBefore/>
      </w:pPr>
      <w:bookmarkStart w:id="996" w:name="_Ref94538085"/>
      <w:bookmarkStart w:id="997" w:name="_Toc134622051"/>
      <w:r w:rsidRPr="00C7345F">
        <w:lastRenderedPageBreak/>
        <w:t>Table 5.D.</w:t>
      </w:r>
      <w:r w:rsidRPr="00C7345F">
        <w:fldChar w:fldCharType="begin"/>
      </w:r>
      <w:r w:rsidRPr="00C7345F">
        <w:instrText>SEQ Table_5.D. \* ARABIC</w:instrText>
      </w:r>
      <w:r w:rsidRPr="00C7345F">
        <w:fldChar w:fldCharType="separate"/>
      </w:r>
      <w:r w:rsidRPr="00C7345F">
        <w:t>4</w:t>
      </w:r>
      <w:r w:rsidRPr="00C7345F">
        <w:fldChar w:fldCharType="end"/>
      </w:r>
      <w:bookmarkEnd w:id="996"/>
      <w:r w:rsidRPr="00C7345F">
        <w:t xml:space="preserve">  Reliability Estimates by Student Group for Grade One for PPT Emergency Forms</w:t>
      </w:r>
      <w:bookmarkEnd w:id="997"/>
    </w:p>
    <w:tbl>
      <w:tblPr>
        <w:tblStyle w:val="TRs"/>
        <w:tblW w:w="0" w:type="auto"/>
        <w:tblLayout w:type="fixed"/>
        <w:tblLook w:val="04A0" w:firstRow="1" w:lastRow="0" w:firstColumn="1" w:lastColumn="0" w:noHBand="0" w:noVBand="1"/>
        <w:tblDescription w:val="Reliability Estimates by Student Group for Grade One for PPT Emergency Forms"/>
      </w:tblPr>
      <w:tblGrid>
        <w:gridCol w:w="4752"/>
        <w:gridCol w:w="1152"/>
        <w:gridCol w:w="1008"/>
        <w:gridCol w:w="1008"/>
        <w:gridCol w:w="1008"/>
        <w:gridCol w:w="1008"/>
        <w:gridCol w:w="1152"/>
        <w:gridCol w:w="1008"/>
        <w:gridCol w:w="1008"/>
      </w:tblGrid>
      <w:tr w:rsidR="001C1EA4" w:rsidRPr="00C7345F" w14:paraId="56EA5E66"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7F31AAC3" w14:textId="77777777" w:rsidR="001C1EA4" w:rsidRPr="00C7345F" w:rsidRDefault="001C1EA4" w:rsidP="00F73F5C">
            <w:pPr>
              <w:pStyle w:val="TableHead"/>
              <w:keepNext/>
              <w:keepLines/>
              <w:rPr>
                <w:b w:val="0"/>
                <w:noProof w:val="0"/>
              </w:rPr>
            </w:pPr>
            <w:r w:rsidRPr="00C7345F">
              <w:rPr>
                <w:noProof w:val="0"/>
              </w:rPr>
              <w:t>Student Group</w:t>
            </w:r>
          </w:p>
        </w:tc>
        <w:tc>
          <w:tcPr>
            <w:tcW w:w="1152" w:type="dxa"/>
            <w:hideMark/>
          </w:tcPr>
          <w:p w14:paraId="2F70EF81" w14:textId="77777777" w:rsidR="001C1EA4" w:rsidRPr="00C7345F" w:rsidRDefault="001C1EA4" w:rsidP="00F73F5C">
            <w:pPr>
              <w:pStyle w:val="TableHead"/>
              <w:keepNext/>
              <w:keepLines/>
              <w:rPr>
                <w:b w:val="0"/>
                <w:noProof w:val="0"/>
              </w:rPr>
            </w:pPr>
            <w:r w:rsidRPr="00C7345F">
              <w:rPr>
                <w:noProof w:val="0"/>
              </w:rPr>
              <w:t>N</w:t>
            </w:r>
          </w:p>
        </w:tc>
        <w:tc>
          <w:tcPr>
            <w:tcW w:w="1008" w:type="dxa"/>
            <w:textDirection w:val="btLr"/>
            <w:vAlign w:val="center"/>
            <w:hideMark/>
          </w:tcPr>
          <w:p w14:paraId="1AA0FAA9" w14:textId="77777777" w:rsidR="001C1EA4" w:rsidRPr="00C7345F" w:rsidRDefault="001C1EA4" w:rsidP="00F73F5C">
            <w:pPr>
              <w:pStyle w:val="TableHead"/>
              <w:keepNext/>
              <w:keepLines/>
              <w:ind w:left="72" w:right="72"/>
              <w:jc w:val="left"/>
              <w:rPr>
                <w:b w:val="0"/>
                <w:noProof w:val="0"/>
              </w:rPr>
            </w:pPr>
            <w:r w:rsidRPr="00C7345F">
              <w:rPr>
                <w:noProof w:val="0"/>
              </w:rPr>
              <w:t>Listening</w:t>
            </w:r>
          </w:p>
        </w:tc>
        <w:tc>
          <w:tcPr>
            <w:tcW w:w="1008" w:type="dxa"/>
            <w:textDirection w:val="btLr"/>
            <w:vAlign w:val="center"/>
            <w:hideMark/>
          </w:tcPr>
          <w:p w14:paraId="2CBCF438" w14:textId="77777777" w:rsidR="001C1EA4" w:rsidRPr="00C7345F" w:rsidRDefault="001C1EA4" w:rsidP="00F73F5C">
            <w:pPr>
              <w:pStyle w:val="TableHead"/>
              <w:keepNext/>
              <w:keepLines/>
              <w:ind w:left="72" w:right="72"/>
              <w:jc w:val="left"/>
              <w:rPr>
                <w:b w:val="0"/>
                <w:noProof w:val="0"/>
              </w:rPr>
            </w:pPr>
            <w:r w:rsidRPr="00C7345F">
              <w:rPr>
                <w:noProof w:val="0"/>
              </w:rPr>
              <w:t>Speaking</w:t>
            </w:r>
          </w:p>
        </w:tc>
        <w:tc>
          <w:tcPr>
            <w:tcW w:w="1008" w:type="dxa"/>
            <w:textDirection w:val="btLr"/>
            <w:vAlign w:val="center"/>
            <w:hideMark/>
          </w:tcPr>
          <w:p w14:paraId="67F1E57A" w14:textId="77777777" w:rsidR="001C1EA4" w:rsidRPr="00C7345F" w:rsidRDefault="001C1EA4" w:rsidP="00F73F5C">
            <w:pPr>
              <w:pStyle w:val="TableHead"/>
              <w:keepNext/>
              <w:keepLines/>
              <w:ind w:left="72" w:right="72"/>
              <w:jc w:val="left"/>
              <w:rPr>
                <w:b w:val="0"/>
                <w:noProof w:val="0"/>
              </w:rPr>
            </w:pPr>
            <w:r w:rsidRPr="00C7345F">
              <w:rPr>
                <w:noProof w:val="0"/>
              </w:rPr>
              <w:t>Reading</w:t>
            </w:r>
          </w:p>
        </w:tc>
        <w:tc>
          <w:tcPr>
            <w:tcW w:w="1008" w:type="dxa"/>
            <w:textDirection w:val="btLr"/>
            <w:vAlign w:val="center"/>
            <w:hideMark/>
          </w:tcPr>
          <w:p w14:paraId="45FD710E" w14:textId="77777777" w:rsidR="001C1EA4" w:rsidRPr="00C7345F" w:rsidRDefault="001C1EA4" w:rsidP="00F73F5C">
            <w:pPr>
              <w:pStyle w:val="TableHead"/>
              <w:keepNext/>
              <w:keepLines/>
              <w:ind w:left="72" w:right="72"/>
              <w:jc w:val="left"/>
              <w:rPr>
                <w:b w:val="0"/>
                <w:noProof w:val="0"/>
              </w:rPr>
            </w:pPr>
            <w:r w:rsidRPr="00C7345F">
              <w:rPr>
                <w:noProof w:val="0"/>
              </w:rPr>
              <w:t>Writing</w:t>
            </w:r>
          </w:p>
        </w:tc>
        <w:tc>
          <w:tcPr>
            <w:tcW w:w="1152" w:type="dxa"/>
            <w:textDirection w:val="btLr"/>
            <w:vAlign w:val="center"/>
            <w:hideMark/>
          </w:tcPr>
          <w:p w14:paraId="26E709F8" w14:textId="77777777" w:rsidR="001C1EA4" w:rsidRPr="00C7345F" w:rsidRDefault="001C1EA4" w:rsidP="00F73F5C">
            <w:pPr>
              <w:pStyle w:val="TableHead"/>
              <w:keepNext/>
              <w:keepLines/>
              <w:ind w:left="72" w:right="72"/>
              <w:jc w:val="left"/>
              <w:rPr>
                <w:b w:val="0"/>
                <w:noProof w:val="0"/>
              </w:rPr>
            </w:pPr>
            <w:r w:rsidRPr="00C7345F">
              <w:rPr>
                <w:noProof w:val="0"/>
              </w:rPr>
              <w:t>Oral Language Composite</w:t>
            </w:r>
          </w:p>
        </w:tc>
        <w:tc>
          <w:tcPr>
            <w:tcW w:w="1008" w:type="dxa"/>
            <w:textDirection w:val="btLr"/>
            <w:vAlign w:val="center"/>
            <w:hideMark/>
          </w:tcPr>
          <w:p w14:paraId="08762772" w14:textId="77777777" w:rsidR="001C1EA4" w:rsidRPr="00C7345F" w:rsidRDefault="001C1EA4" w:rsidP="00F73F5C">
            <w:pPr>
              <w:pStyle w:val="TableHead"/>
              <w:keepNext/>
              <w:keepLines/>
              <w:ind w:left="72" w:right="72"/>
              <w:jc w:val="left"/>
              <w:rPr>
                <w:b w:val="0"/>
                <w:noProof w:val="0"/>
              </w:rPr>
            </w:pPr>
            <w:r w:rsidRPr="00C7345F">
              <w:rPr>
                <w:noProof w:val="0"/>
              </w:rPr>
              <w:t>Written Language Composite</w:t>
            </w:r>
          </w:p>
        </w:tc>
        <w:tc>
          <w:tcPr>
            <w:tcW w:w="1008" w:type="dxa"/>
            <w:textDirection w:val="btLr"/>
            <w:vAlign w:val="center"/>
          </w:tcPr>
          <w:p w14:paraId="37D3E44E" w14:textId="77777777" w:rsidR="001C1EA4" w:rsidRPr="00C7345F" w:rsidRDefault="001C1EA4" w:rsidP="00F73F5C">
            <w:pPr>
              <w:pStyle w:val="TableHead"/>
              <w:keepNext/>
              <w:keepLines/>
              <w:ind w:left="72" w:right="72"/>
              <w:jc w:val="left"/>
              <w:rPr>
                <w:b w:val="0"/>
                <w:noProof w:val="0"/>
              </w:rPr>
            </w:pPr>
            <w:r w:rsidRPr="00C7345F">
              <w:rPr>
                <w:noProof w:val="0"/>
              </w:rPr>
              <w:t>Overall Score</w:t>
            </w:r>
          </w:p>
        </w:tc>
      </w:tr>
      <w:tr w:rsidR="001C1EA4" w:rsidRPr="00C7345F" w14:paraId="05806D0F" w14:textId="77777777" w:rsidTr="00F73F5C">
        <w:tc>
          <w:tcPr>
            <w:tcW w:w="4752" w:type="dxa"/>
            <w:tcBorders>
              <w:top w:val="single" w:sz="4" w:space="0" w:color="auto"/>
              <w:bottom w:val="nil"/>
            </w:tcBorders>
            <w:hideMark/>
          </w:tcPr>
          <w:p w14:paraId="783455A1" w14:textId="77777777" w:rsidR="001C1EA4" w:rsidRPr="00C7345F" w:rsidRDefault="001C1EA4" w:rsidP="00F73F5C">
            <w:pPr>
              <w:pStyle w:val="TableText"/>
              <w:keepNext/>
              <w:keepLines/>
              <w:ind w:right="144"/>
            </w:pPr>
            <w:r w:rsidRPr="00C7345F">
              <w:t>Male</w:t>
            </w:r>
          </w:p>
        </w:tc>
        <w:tc>
          <w:tcPr>
            <w:tcW w:w="1152" w:type="dxa"/>
            <w:tcBorders>
              <w:top w:val="single" w:sz="4" w:space="0" w:color="auto"/>
              <w:bottom w:val="nil"/>
            </w:tcBorders>
            <w:noWrap/>
            <w:hideMark/>
          </w:tcPr>
          <w:p w14:paraId="0AC5F4E2" w14:textId="77777777" w:rsidR="001C1EA4" w:rsidRPr="00C7345F" w:rsidRDefault="001C1EA4" w:rsidP="00F73F5C">
            <w:pPr>
              <w:pStyle w:val="TableText"/>
              <w:keepNext/>
              <w:keepLines/>
              <w:ind w:right="144"/>
            </w:pPr>
            <w:r w:rsidRPr="00C7345F">
              <w:t>517</w:t>
            </w:r>
          </w:p>
        </w:tc>
        <w:tc>
          <w:tcPr>
            <w:tcW w:w="1008" w:type="dxa"/>
            <w:tcBorders>
              <w:top w:val="single" w:sz="4" w:space="0" w:color="auto"/>
              <w:bottom w:val="nil"/>
            </w:tcBorders>
            <w:hideMark/>
          </w:tcPr>
          <w:p w14:paraId="67502B16" w14:textId="77777777" w:rsidR="001C1EA4" w:rsidRPr="00C7345F" w:rsidRDefault="001C1EA4" w:rsidP="00F73F5C">
            <w:pPr>
              <w:pStyle w:val="TableText"/>
              <w:keepNext/>
              <w:keepLines/>
              <w:ind w:right="144"/>
            </w:pPr>
            <w:r w:rsidRPr="00C7345F">
              <w:t>0.877</w:t>
            </w:r>
          </w:p>
        </w:tc>
        <w:tc>
          <w:tcPr>
            <w:tcW w:w="1008" w:type="dxa"/>
            <w:tcBorders>
              <w:top w:val="single" w:sz="4" w:space="0" w:color="auto"/>
              <w:bottom w:val="nil"/>
            </w:tcBorders>
            <w:noWrap/>
            <w:hideMark/>
          </w:tcPr>
          <w:p w14:paraId="0991D28C" w14:textId="77777777" w:rsidR="001C1EA4" w:rsidRPr="00C7345F" w:rsidRDefault="001C1EA4" w:rsidP="00F73F5C">
            <w:pPr>
              <w:pStyle w:val="TableText"/>
              <w:keepNext/>
              <w:keepLines/>
              <w:ind w:right="144"/>
            </w:pPr>
            <w:r w:rsidRPr="00C7345F">
              <w:t>0.930</w:t>
            </w:r>
          </w:p>
        </w:tc>
        <w:tc>
          <w:tcPr>
            <w:tcW w:w="1008" w:type="dxa"/>
            <w:tcBorders>
              <w:top w:val="single" w:sz="4" w:space="0" w:color="auto"/>
              <w:bottom w:val="nil"/>
            </w:tcBorders>
            <w:noWrap/>
            <w:hideMark/>
          </w:tcPr>
          <w:p w14:paraId="3A46F963" w14:textId="77777777" w:rsidR="001C1EA4" w:rsidRPr="00C7345F" w:rsidRDefault="001C1EA4" w:rsidP="00F73F5C">
            <w:pPr>
              <w:pStyle w:val="TableText"/>
              <w:keepNext/>
              <w:keepLines/>
              <w:ind w:right="144"/>
            </w:pPr>
            <w:r w:rsidRPr="00C7345F">
              <w:t>0.904</w:t>
            </w:r>
          </w:p>
        </w:tc>
        <w:tc>
          <w:tcPr>
            <w:tcW w:w="1008" w:type="dxa"/>
            <w:tcBorders>
              <w:top w:val="single" w:sz="4" w:space="0" w:color="auto"/>
              <w:bottom w:val="nil"/>
            </w:tcBorders>
            <w:noWrap/>
            <w:hideMark/>
          </w:tcPr>
          <w:p w14:paraId="4FDA0B1A" w14:textId="77777777" w:rsidR="001C1EA4" w:rsidRPr="00C7345F" w:rsidRDefault="001C1EA4" w:rsidP="00F73F5C">
            <w:pPr>
              <w:pStyle w:val="TableText"/>
              <w:keepNext/>
              <w:keepLines/>
              <w:ind w:right="144"/>
            </w:pPr>
            <w:r w:rsidRPr="00C7345F">
              <w:t>0.923</w:t>
            </w:r>
          </w:p>
        </w:tc>
        <w:tc>
          <w:tcPr>
            <w:tcW w:w="1152" w:type="dxa"/>
            <w:tcBorders>
              <w:top w:val="single" w:sz="4" w:space="0" w:color="auto"/>
              <w:bottom w:val="nil"/>
            </w:tcBorders>
            <w:noWrap/>
            <w:hideMark/>
          </w:tcPr>
          <w:p w14:paraId="7AE8D0DD" w14:textId="77777777" w:rsidR="001C1EA4" w:rsidRPr="00C7345F" w:rsidRDefault="001C1EA4" w:rsidP="00F73F5C">
            <w:pPr>
              <w:pStyle w:val="TableText"/>
              <w:keepNext/>
              <w:keepLines/>
              <w:ind w:right="144"/>
            </w:pPr>
            <w:r w:rsidRPr="00C7345F">
              <w:t>0.936</w:t>
            </w:r>
          </w:p>
        </w:tc>
        <w:tc>
          <w:tcPr>
            <w:tcW w:w="1008" w:type="dxa"/>
            <w:tcBorders>
              <w:top w:val="single" w:sz="4" w:space="0" w:color="auto"/>
              <w:bottom w:val="nil"/>
            </w:tcBorders>
            <w:noWrap/>
            <w:hideMark/>
          </w:tcPr>
          <w:p w14:paraId="50A1A81E" w14:textId="77777777" w:rsidR="001C1EA4" w:rsidRPr="00C7345F" w:rsidRDefault="001C1EA4" w:rsidP="00F73F5C">
            <w:pPr>
              <w:pStyle w:val="TableText"/>
              <w:keepNext/>
              <w:keepLines/>
              <w:ind w:right="144"/>
            </w:pPr>
            <w:r w:rsidRPr="00C7345F">
              <w:t>0.947</w:t>
            </w:r>
          </w:p>
        </w:tc>
        <w:tc>
          <w:tcPr>
            <w:tcW w:w="1008" w:type="dxa"/>
            <w:tcBorders>
              <w:top w:val="single" w:sz="4" w:space="0" w:color="auto"/>
              <w:bottom w:val="nil"/>
            </w:tcBorders>
          </w:tcPr>
          <w:p w14:paraId="64BB6E39" w14:textId="77777777" w:rsidR="001C1EA4" w:rsidRPr="00C7345F" w:rsidRDefault="001C1EA4" w:rsidP="00F73F5C">
            <w:pPr>
              <w:pStyle w:val="TableText"/>
              <w:keepNext/>
              <w:keepLines/>
              <w:ind w:right="144"/>
            </w:pPr>
            <w:r w:rsidRPr="00C7345F">
              <w:t>0.960</w:t>
            </w:r>
          </w:p>
        </w:tc>
      </w:tr>
      <w:tr w:rsidR="001C1EA4" w:rsidRPr="00C7345F" w14:paraId="1DE632C7" w14:textId="77777777" w:rsidTr="00F73F5C">
        <w:tc>
          <w:tcPr>
            <w:tcW w:w="4752" w:type="dxa"/>
            <w:tcBorders>
              <w:top w:val="nil"/>
              <w:bottom w:val="nil"/>
            </w:tcBorders>
            <w:hideMark/>
          </w:tcPr>
          <w:p w14:paraId="2AE47E97" w14:textId="77777777" w:rsidR="001C1EA4" w:rsidRPr="00C7345F" w:rsidRDefault="001C1EA4" w:rsidP="00F73F5C">
            <w:pPr>
              <w:pStyle w:val="TableText"/>
              <w:ind w:right="144"/>
            </w:pPr>
            <w:r w:rsidRPr="00C7345F">
              <w:t>Female</w:t>
            </w:r>
          </w:p>
        </w:tc>
        <w:tc>
          <w:tcPr>
            <w:tcW w:w="1152" w:type="dxa"/>
            <w:tcBorders>
              <w:top w:val="nil"/>
              <w:bottom w:val="nil"/>
            </w:tcBorders>
            <w:noWrap/>
            <w:hideMark/>
          </w:tcPr>
          <w:p w14:paraId="1AD92BCB" w14:textId="77777777" w:rsidR="001C1EA4" w:rsidRPr="00C7345F" w:rsidRDefault="001C1EA4" w:rsidP="00F73F5C">
            <w:pPr>
              <w:pStyle w:val="TableText"/>
              <w:ind w:right="144"/>
            </w:pPr>
            <w:r w:rsidRPr="00C7345F">
              <w:t>479</w:t>
            </w:r>
          </w:p>
        </w:tc>
        <w:tc>
          <w:tcPr>
            <w:tcW w:w="1008" w:type="dxa"/>
            <w:tcBorders>
              <w:top w:val="nil"/>
              <w:bottom w:val="nil"/>
            </w:tcBorders>
            <w:hideMark/>
          </w:tcPr>
          <w:p w14:paraId="1871C26C" w14:textId="77777777" w:rsidR="001C1EA4" w:rsidRPr="00C7345F" w:rsidRDefault="001C1EA4" w:rsidP="00F73F5C">
            <w:pPr>
              <w:pStyle w:val="TableText"/>
              <w:ind w:right="144"/>
            </w:pPr>
            <w:r w:rsidRPr="00C7345F">
              <w:t>0.903</w:t>
            </w:r>
          </w:p>
        </w:tc>
        <w:tc>
          <w:tcPr>
            <w:tcW w:w="1008" w:type="dxa"/>
            <w:tcBorders>
              <w:top w:val="nil"/>
              <w:bottom w:val="nil"/>
            </w:tcBorders>
            <w:noWrap/>
            <w:hideMark/>
          </w:tcPr>
          <w:p w14:paraId="5F3C5B23" w14:textId="77777777" w:rsidR="001C1EA4" w:rsidRPr="00C7345F" w:rsidRDefault="001C1EA4" w:rsidP="00F73F5C">
            <w:pPr>
              <w:pStyle w:val="TableText"/>
              <w:ind w:right="144"/>
            </w:pPr>
            <w:r w:rsidRPr="00C7345F">
              <w:t>0.929</w:t>
            </w:r>
          </w:p>
        </w:tc>
        <w:tc>
          <w:tcPr>
            <w:tcW w:w="1008" w:type="dxa"/>
            <w:tcBorders>
              <w:top w:val="nil"/>
              <w:bottom w:val="nil"/>
            </w:tcBorders>
            <w:noWrap/>
            <w:hideMark/>
          </w:tcPr>
          <w:p w14:paraId="29812682" w14:textId="77777777" w:rsidR="001C1EA4" w:rsidRPr="00C7345F" w:rsidRDefault="001C1EA4" w:rsidP="00F73F5C">
            <w:pPr>
              <w:pStyle w:val="TableText"/>
              <w:ind w:right="144"/>
            </w:pPr>
            <w:r w:rsidRPr="00C7345F">
              <w:t>0.920</w:t>
            </w:r>
          </w:p>
        </w:tc>
        <w:tc>
          <w:tcPr>
            <w:tcW w:w="1008" w:type="dxa"/>
            <w:tcBorders>
              <w:top w:val="nil"/>
              <w:bottom w:val="nil"/>
            </w:tcBorders>
            <w:noWrap/>
            <w:hideMark/>
          </w:tcPr>
          <w:p w14:paraId="5AAF0611" w14:textId="77777777" w:rsidR="001C1EA4" w:rsidRPr="00C7345F" w:rsidRDefault="001C1EA4" w:rsidP="00F73F5C">
            <w:pPr>
              <w:pStyle w:val="TableText"/>
              <w:ind w:right="144"/>
            </w:pPr>
            <w:r w:rsidRPr="00C7345F">
              <w:t>0.923</w:t>
            </w:r>
          </w:p>
        </w:tc>
        <w:tc>
          <w:tcPr>
            <w:tcW w:w="1152" w:type="dxa"/>
            <w:tcBorders>
              <w:top w:val="nil"/>
              <w:bottom w:val="nil"/>
            </w:tcBorders>
            <w:noWrap/>
            <w:hideMark/>
          </w:tcPr>
          <w:p w14:paraId="0788A6E7" w14:textId="77777777" w:rsidR="001C1EA4" w:rsidRPr="00C7345F" w:rsidRDefault="001C1EA4" w:rsidP="00F73F5C">
            <w:pPr>
              <w:pStyle w:val="TableText"/>
              <w:ind w:right="144"/>
            </w:pPr>
            <w:r w:rsidRPr="00C7345F">
              <w:t>0.943</w:t>
            </w:r>
          </w:p>
        </w:tc>
        <w:tc>
          <w:tcPr>
            <w:tcW w:w="1008" w:type="dxa"/>
            <w:tcBorders>
              <w:top w:val="nil"/>
              <w:bottom w:val="nil"/>
            </w:tcBorders>
            <w:noWrap/>
            <w:hideMark/>
          </w:tcPr>
          <w:p w14:paraId="20778E89" w14:textId="77777777" w:rsidR="001C1EA4" w:rsidRPr="00C7345F" w:rsidRDefault="001C1EA4" w:rsidP="00F73F5C">
            <w:pPr>
              <w:pStyle w:val="TableText"/>
              <w:ind w:right="144"/>
            </w:pPr>
            <w:r w:rsidRPr="00C7345F">
              <w:t>0.952</w:t>
            </w:r>
          </w:p>
        </w:tc>
        <w:tc>
          <w:tcPr>
            <w:tcW w:w="1008" w:type="dxa"/>
            <w:tcBorders>
              <w:top w:val="nil"/>
              <w:bottom w:val="nil"/>
            </w:tcBorders>
          </w:tcPr>
          <w:p w14:paraId="25A3F477" w14:textId="77777777" w:rsidR="001C1EA4" w:rsidRPr="00C7345F" w:rsidRDefault="001C1EA4" w:rsidP="00F73F5C">
            <w:pPr>
              <w:pStyle w:val="TableText"/>
              <w:ind w:right="144"/>
            </w:pPr>
            <w:r w:rsidRPr="00C7345F">
              <w:t>0.964</w:t>
            </w:r>
          </w:p>
        </w:tc>
      </w:tr>
      <w:tr w:rsidR="001C1EA4" w:rsidRPr="00C7345F" w14:paraId="75A7F1BD" w14:textId="77777777" w:rsidTr="00F73F5C">
        <w:tc>
          <w:tcPr>
            <w:tcW w:w="4752" w:type="dxa"/>
            <w:tcBorders>
              <w:top w:val="nil"/>
              <w:bottom w:val="single" w:sz="4" w:space="0" w:color="auto"/>
            </w:tcBorders>
          </w:tcPr>
          <w:p w14:paraId="2336C2F4" w14:textId="77777777" w:rsidR="001C1EA4" w:rsidRPr="00C7345F" w:rsidRDefault="001C1EA4" w:rsidP="00F73F5C">
            <w:pPr>
              <w:pStyle w:val="TableText"/>
              <w:ind w:right="144"/>
            </w:pPr>
            <w:r w:rsidRPr="00C7345F">
              <w:t>Nonbinary</w:t>
            </w:r>
          </w:p>
        </w:tc>
        <w:tc>
          <w:tcPr>
            <w:tcW w:w="1152" w:type="dxa"/>
            <w:tcBorders>
              <w:top w:val="nil"/>
              <w:bottom w:val="single" w:sz="4" w:space="0" w:color="auto"/>
            </w:tcBorders>
            <w:noWrap/>
          </w:tcPr>
          <w:p w14:paraId="06E1C922" w14:textId="77777777" w:rsidR="001C1EA4" w:rsidRPr="00C7345F" w:rsidRDefault="001C1EA4" w:rsidP="00F73F5C">
            <w:pPr>
              <w:pStyle w:val="TableText"/>
              <w:ind w:right="144"/>
            </w:pPr>
            <w:r w:rsidRPr="00C7345F">
              <w:t>0</w:t>
            </w:r>
          </w:p>
        </w:tc>
        <w:tc>
          <w:tcPr>
            <w:tcW w:w="1008" w:type="dxa"/>
            <w:tcBorders>
              <w:top w:val="nil"/>
              <w:bottom w:val="single" w:sz="4" w:space="0" w:color="auto"/>
            </w:tcBorders>
          </w:tcPr>
          <w:p w14:paraId="1EEDE390"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273FC65C"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54A96FFE"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033A4270" w14:textId="77777777" w:rsidR="001C1EA4" w:rsidRPr="00C7345F" w:rsidRDefault="001C1EA4" w:rsidP="00F73F5C">
            <w:pPr>
              <w:pStyle w:val="TableText"/>
              <w:ind w:right="144"/>
            </w:pPr>
            <w:r w:rsidRPr="00C7345F">
              <w:t>N/A</w:t>
            </w:r>
          </w:p>
        </w:tc>
        <w:tc>
          <w:tcPr>
            <w:tcW w:w="1152" w:type="dxa"/>
            <w:tcBorders>
              <w:top w:val="nil"/>
              <w:bottom w:val="single" w:sz="4" w:space="0" w:color="auto"/>
            </w:tcBorders>
            <w:noWrap/>
          </w:tcPr>
          <w:p w14:paraId="6D136A06"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1CD74FE3"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tcPr>
          <w:p w14:paraId="0B206AA5" w14:textId="77777777" w:rsidR="001C1EA4" w:rsidRPr="00C7345F" w:rsidRDefault="001C1EA4" w:rsidP="00F73F5C">
            <w:pPr>
              <w:pStyle w:val="TableText"/>
              <w:ind w:right="144"/>
            </w:pPr>
            <w:r w:rsidRPr="00C7345F">
              <w:t>N/A</w:t>
            </w:r>
          </w:p>
        </w:tc>
      </w:tr>
      <w:tr w:rsidR="001C1EA4" w:rsidRPr="00C7345F" w14:paraId="02E3BBB7" w14:textId="77777777" w:rsidTr="00F73F5C">
        <w:tc>
          <w:tcPr>
            <w:tcW w:w="4752" w:type="dxa"/>
            <w:tcBorders>
              <w:top w:val="single" w:sz="4" w:space="0" w:color="auto"/>
            </w:tcBorders>
            <w:hideMark/>
          </w:tcPr>
          <w:p w14:paraId="46F1C989" w14:textId="77777777" w:rsidR="001C1EA4" w:rsidRPr="00C7345F" w:rsidRDefault="001C1EA4" w:rsidP="00F73F5C">
            <w:pPr>
              <w:pStyle w:val="TableText"/>
              <w:ind w:right="144"/>
            </w:pPr>
            <w:r w:rsidRPr="00C7345F">
              <w:t>American Indian or Alaska Native</w:t>
            </w:r>
          </w:p>
        </w:tc>
        <w:tc>
          <w:tcPr>
            <w:tcW w:w="1152" w:type="dxa"/>
            <w:tcBorders>
              <w:top w:val="single" w:sz="4" w:space="0" w:color="auto"/>
            </w:tcBorders>
            <w:noWrap/>
            <w:hideMark/>
          </w:tcPr>
          <w:p w14:paraId="44CD5992" w14:textId="77777777" w:rsidR="001C1EA4" w:rsidRPr="00C7345F" w:rsidRDefault="001C1EA4" w:rsidP="00F73F5C">
            <w:pPr>
              <w:pStyle w:val="TableText"/>
              <w:ind w:right="144"/>
            </w:pPr>
            <w:r w:rsidRPr="00C7345F">
              <w:t>1</w:t>
            </w:r>
          </w:p>
        </w:tc>
        <w:tc>
          <w:tcPr>
            <w:tcW w:w="1008" w:type="dxa"/>
            <w:tcBorders>
              <w:top w:val="single" w:sz="4" w:space="0" w:color="auto"/>
            </w:tcBorders>
            <w:hideMark/>
          </w:tcPr>
          <w:p w14:paraId="14F216D9" w14:textId="77777777" w:rsidR="001C1EA4" w:rsidRPr="00C7345F" w:rsidRDefault="001C1EA4" w:rsidP="00F73F5C">
            <w:pPr>
              <w:pStyle w:val="TableText"/>
              <w:ind w:right="144"/>
            </w:pPr>
            <w:r w:rsidRPr="00C7345F">
              <w:t>N/A</w:t>
            </w:r>
          </w:p>
        </w:tc>
        <w:tc>
          <w:tcPr>
            <w:tcW w:w="1008" w:type="dxa"/>
            <w:tcBorders>
              <w:top w:val="single" w:sz="4" w:space="0" w:color="auto"/>
            </w:tcBorders>
            <w:noWrap/>
            <w:hideMark/>
          </w:tcPr>
          <w:p w14:paraId="26635062" w14:textId="77777777" w:rsidR="001C1EA4" w:rsidRPr="00C7345F" w:rsidRDefault="001C1EA4" w:rsidP="00F73F5C">
            <w:pPr>
              <w:pStyle w:val="TableText"/>
              <w:ind w:right="144"/>
            </w:pPr>
            <w:r w:rsidRPr="00C7345F">
              <w:t>N/A</w:t>
            </w:r>
          </w:p>
        </w:tc>
        <w:tc>
          <w:tcPr>
            <w:tcW w:w="1008" w:type="dxa"/>
            <w:tcBorders>
              <w:top w:val="single" w:sz="4" w:space="0" w:color="auto"/>
            </w:tcBorders>
            <w:noWrap/>
            <w:hideMark/>
          </w:tcPr>
          <w:p w14:paraId="4B0F995E" w14:textId="77777777" w:rsidR="001C1EA4" w:rsidRPr="00C7345F" w:rsidRDefault="001C1EA4" w:rsidP="00F73F5C">
            <w:pPr>
              <w:pStyle w:val="TableText"/>
              <w:ind w:right="144"/>
            </w:pPr>
            <w:r w:rsidRPr="00C7345F">
              <w:t>N/A</w:t>
            </w:r>
          </w:p>
        </w:tc>
        <w:tc>
          <w:tcPr>
            <w:tcW w:w="1008" w:type="dxa"/>
            <w:tcBorders>
              <w:top w:val="single" w:sz="4" w:space="0" w:color="auto"/>
            </w:tcBorders>
            <w:noWrap/>
            <w:hideMark/>
          </w:tcPr>
          <w:p w14:paraId="307B75DA" w14:textId="77777777" w:rsidR="001C1EA4" w:rsidRPr="00C7345F" w:rsidRDefault="001C1EA4" w:rsidP="00F73F5C">
            <w:pPr>
              <w:pStyle w:val="TableText"/>
              <w:ind w:right="144"/>
            </w:pPr>
            <w:r w:rsidRPr="00C7345F">
              <w:t>N/A</w:t>
            </w:r>
          </w:p>
        </w:tc>
        <w:tc>
          <w:tcPr>
            <w:tcW w:w="1152" w:type="dxa"/>
            <w:tcBorders>
              <w:top w:val="single" w:sz="4" w:space="0" w:color="auto"/>
            </w:tcBorders>
            <w:noWrap/>
            <w:hideMark/>
          </w:tcPr>
          <w:p w14:paraId="0B6509B6" w14:textId="77777777" w:rsidR="001C1EA4" w:rsidRPr="00C7345F" w:rsidRDefault="001C1EA4" w:rsidP="00F73F5C">
            <w:pPr>
              <w:pStyle w:val="TableText"/>
              <w:ind w:right="144"/>
            </w:pPr>
            <w:r w:rsidRPr="00C7345F">
              <w:t>N/A</w:t>
            </w:r>
          </w:p>
        </w:tc>
        <w:tc>
          <w:tcPr>
            <w:tcW w:w="1008" w:type="dxa"/>
            <w:tcBorders>
              <w:top w:val="single" w:sz="4" w:space="0" w:color="auto"/>
            </w:tcBorders>
            <w:noWrap/>
            <w:hideMark/>
          </w:tcPr>
          <w:p w14:paraId="3E32329B" w14:textId="77777777" w:rsidR="001C1EA4" w:rsidRPr="00C7345F" w:rsidRDefault="001C1EA4" w:rsidP="00F73F5C">
            <w:pPr>
              <w:pStyle w:val="TableText"/>
              <w:spacing w:before="0" w:after="0"/>
              <w:ind w:right="144"/>
            </w:pPr>
            <w:r w:rsidRPr="00C7345F">
              <w:t>N/A</w:t>
            </w:r>
          </w:p>
        </w:tc>
        <w:tc>
          <w:tcPr>
            <w:tcW w:w="1008" w:type="dxa"/>
            <w:tcBorders>
              <w:top w:val="single" w:sz="4" w:space="0" w:color="auto"/>
            </w:tcBorders>
          </w:tcPr>
          <w:p w14:paraId="26CC3396" w14:textId="77777777" w:rsidR="001C1EA4" w:rsidRPr="00C7345F" w:rsidRDefault="001C1EA4" w:rsidP="00F73F5C">
            <w:pPr>
              <w:pStyle w:val="TableText"/>
              <w:spacing w:before="0" w:after="0"/>
              <w:ind w:right="144"/>
            </w:pPr>
            <w:r w:rsidRPr="00C7345F">
              <w:t>N/A</w:t>
            </w:r>
          </w:p>
        </w:tc>
      </w:tr>
      <w:tr w:rsidR="001C1EA4" w:rsidRPr="00C7345F" w14:paraId="3E8236E8" w14:textId="77777777" w:rsidTr="00F73F5C">
        <w:tc>
          <w:tcPr>
            <w:tcW w:w="4752" w:type="dxa"/>
            <w:hideMark/>
          </w:tcPr>
          <w:p w14:paraId="75A51420" w14:textId="77777777" w:rsidR="001C1EA4" w:rsidRPr="00C7345F" w:rsidRDefault="001C1EA4" w:rsidP="00F73F5C">
            <w:pPr>
              <w:pStyle w:val="TableText"/>
              <w:ind w:right="144"/>
            </w:pPr>
            <w:r w:rsidRPr="00C7345F">
              <w:t>Asian</w:t>
            </w:r>
          </w:p>
        </w:tc>
        <w:tc>
          <w:tcPr>
            <w:tcW w:w="1152" w:type="dxa"/>
            <w:noWrap/>
            <w:hideMark/>
          </w:tcPr>
          <w:p w14:paraId="5901F5C1" w14:textId="77777777" w:rsidR="001C1EA4" w:rsidRPr="00C7345F" w:rsidRDefault="001C1EA4" w:rsidP="00F73F5C">
            <w:pPr>
              <w:pStyle w:val="TableText"/>
              <w:ind w:right="144"/>
            </w:pPr>
            <w:r w:rsidRPr="00C7345F">
              <w:t>476</w:t>
            </w:r>
          </w:p>
        </w:tc>
        <w:tc>
          <w:tcPr>
            <w:tcW w:w="1008" w:type="dxa"/>
            <w:hideMark/>
          </w:tcPr>
          <w:p w14:paraId="3B3DCDB2" w14:textId="77777777" w:rsidR="001C1EA4" w:rsidRPr="00C7345F" w:rsidRDefault="001C1EA4" w:rsidP="00F73F5C">
            <w:pPr>
              <w:pStyle w:val="TableText"/>
              <w:ind w:right="144"/>
            </w:pPr>
            <w:r w:rsidRPr="00C7345F">
              <w:t>0.857</w:t>
            </w:r>
          </w:p>
        </w:tc>
        <w:tc>
          <w:tcPr>
            <w:tcW w:w="1008" w:type="dxa"/>
            <w:noWrap/>
            <w:hideMark/>
          </w:tcPr>
          <w:p w14:paraId="4D0904AC" w14:textId="77777777" w:rsidR="001C1EA4" w:rsidRPr="00C7345F" w:rsidRDefault="001C1EA4" w:rsidP="00F73F5C">
            <w:pPr>
              <w:pStyle w:val="TableText"/>
              <w:ind w:right="144"/>
            </w:pPr>
            <w:r w:rsidRPr="00C7345F">
              <w:t>0.908</w:t>
            </w:r>
          </w:p>
        </w:tc>
        <w:tc>
          <w:tcPr>
            <w:tcW w:w="1008" w:type="dxa"/>
            <w:noWrap/>
            <w:hideMark/>
          </w:tcPr>
          <w:p w14:paraId="6E05209C" w14:textId="77777777" w:rsidR="001C1EA4" w:rsidRPr="00C7345F" w:rsidRDefault="001C1EA4" w:rsidP="00F73F5C">
            <w:pPr>
              <w:pStyle w:val="TableText"/>
              <w:ind w:right="144"/>
            </w:pPr>
            <w:r w:rsidRPr="00C7345F">
              <w:t>0.889</w:t>
            </w:r>
          </w:p>
        </w:tc>
        <w:tc>
          <w:tcPr>
            <w:tcW w:w="1008" w:type="dxa"/>
            <w:noWrap/>
            <w:hideMark/>
          </w:tcPr>
          <w:p w14:paraId="55C0F09D" w14:textId="77777777" w:rsidR="001C1EA4" w:rsidRPr="00C7345F" w:rsidRDefault="001C1EA4" w:rsidP="00F73F5C">
            <w:pPr>
              <w:pStyle w:val="TableText"/>
              <w:ind w:right="144"/>
            </w:pPr>
            <w:r w:rsidRPr="00C7345F">
              <w:t>0.891</w:t>
            </w:r>
          </w:p>
        </w:tc>
        <w:tc>
          <w:tcPr>
            <w:tcW w:w="1152" w:type="dxa"/>
            <w:noWrap/>
            <w:hideMark/>
          </w:tcPr>
          <w:p w14:paraId="65DB9F42" w14:textId="77777777" w:rsidR="001C1EA4" w:rsidRPr="00C7345F" w:rsidRDefault="001C1EA4" w:rsidP="00F73F5C">
            <w:pPr>
              <w:pStyle w:val="TableText"/>
              <w:ind w:right="144"/>
            </w:pPr>
            <w:r w:rsidRPr="00C7345F">
              <w:t>0.925</w:t>
            </w:r>
          </w:p>
        </w:tc>
        <w:tc>
          <w:tcPr>
            <w:tcW w:w="1008" w:type="dxa"/>
            <w:noWrap/>
            <w:hideMark/>
          </w:tcPr>
          <w:p w14:paraId="35799A38" w14:textId="77777777" w:rsidR="001C1EA4" w:rsidRPr="00C7345F" w:rsidRDefault="001C1EA4" w:rsidP="00F73F5C">
            <w:pPr>
              <w:pStyle w:val="TableText"/>
              <w:ind w:right="144"/>
            </w:pPr>
            <w:r w:rsidRPr="00C7345F">
              <w:t>0.933</w:t>
            </w:r>
          </w:p>
        </w:tc>
        <w:tc>
          <w:tcPr>
            <w:tcW w:w="1008" w:type="dxa"/>
          </w:tcPr>
          <w:p w14:paraId="151E17C2" w14:textId="77777777" w:rsidR="001C1EA4" w:rsidRPr="00C7345F" w:rsidRDefault="001C1EA4" w:rsidP="00F73F5C">
            <w:pPr>
              <w:pStyle w:val="TableText"/>
              <w:ind w:right="144"/>
            </w:pPr>
            <w:r w:rsidRPr="00C7345F">
              <w:t>0.952</w:t>
            </w:r>
          </w:p>
        </w:tc>
      </w:tr>
      <w:tr w:rsidR="001C1EA4" w:rsidRPr="00C7345F" w14:paraId="1E60464D" w14:textId="77777777" w:rsidTr="00F73F5C">
        <w:tc>
          <w:tcPr>
            <w:tcW w:w="4752" w:type="dxa"/>
            <w:hideMark/>
          </w:tcPr>
          <w:p w14:paraId="24813C6C" w14:textId="77777777" w:rsidR="001C1EA4" w:rsidRPr="00C7345F" w:rsidRDefault="001C1EA4" w:rsidP="00F73F5C">
            <w:pPr>
              <w:pStyle w:val="TableText"/>
              <w:ind w:right="144"/>
            </w:pPr>
            <w:r w:rsidRPr="00C7345F">
              <w:t>Native Hawaiian or Other Pacific Islander</w:t>
            </w:r>
          </w:p>
        </w:tc>
        <w:tc>
          <w:tcPr>
            <w:tcW w:w="1152" w:type="dxa"/>
            <w:noWrap/>
            <w:hideMark/>
          </w:tcPr>
          <w:p w14:paraId="0CF7C26B" w14:textId="77777777" w:rsidR="001C1EA4" w:rsidRPr="00C7345F" w:rsidRDefault="001C1EA4" w:rsidP="00F73F5C">
            <w:pPr>
              <w:pStyle w:val="TableText"/>
              <w:ind w:right="144"/>
            </w:pPr>
            <w:r w:rsidRPr="00C7345F">
              <w:t>2</w:t>
            </w:r>
          </w:p>
        </w:tc>
        <w:tc>
          <w:tcPr>
            <w:tcW w:w="1008" w:type="dxa"/>
            <w:hideMark/>
          </w:tcPr>
          <w:p w14:paraId="17EA4BC7" w14:textId="77777777" w:rsidR="001C1EA4" w:rsidRPr="00C7345F" w:rsidRDefault="001C1EA4" w:rsidP="00F73F5C">
            <w:pPr>
              <w:pStyle w:val="TableText"/>
              <w:ind w:right="144"/>
            </w:pPr>
            <w:r w:rsidRPr="00C7345F">
              <w:t>-</w:t>
            </w:r>
          </w:p>
        </w:tc>
        <w:tc>
          <w:tcPr>
            <w:tcW w:w="1008" w:type="dxa"/>
            <w:noWrap/>
            <w:hideMark/>
          </w:tcPr>
          <w:p w14:paraId="1269E105" w14:textId="77777777" w:rsidR="001C1EA4" w:rsidRPr="00C7345F" w:rsidRDefault="001C1EA4" w:rsidP="00F73F5C">
            <w:pPr>
              <w:pStyle w:val="TableText"/>
              <w:ind w:right="144"/>
            </w:pPr>
            <w:r w:rsidRPr="00C7345F">
              <w:t>-</w:t>
            </w:r>
          </w:p>
        </w:tc>
        <w:tc>
          <w:tcPr>
            <w:tcW w:w="1008" w:type="dxa"/>
            <w:noWrap/>
            <w:hideMark/>
          </w:tcPr>
          <w:p w14:paraId="02EA3A7D" w14:textId="77777777" w:rsidR="001C1EA4" w:rsidRPr="00C7345F" w:rsidRDefault="001C1EA4" w:rsidP="00F73F5C">
            <w:pPr>
              <w:pStyle w:val="TableText"/>
              <w:ind w:right="144"/>
            </w:pPr>
            <w:r w:rsidRPr="00C7345F">
              <w:t>-</w:t>
            </w:r>
          </w:p>
        </w:tc>
        <w:tc>
          <w:tcPr>
            <w:tcW w:w="1008" w:type="dxa"/>
            <w:noWrap/>
            <w:hideMark/>
          </w:tcPr>
          <w:p w14:paraId="6ED26D54" w14:textId="77777777" w:rsidR="001C1EA4" w:rsidRPr="00C7345F" w:rsidRDefault="001C1EA4" w:rsidP="00F73F5C">
            <w:pPr>
              <w:pStyle w:val="TableText"/>
              <w:ind w:right="144"/>
            </w:pPr>
            <w:r w:rsidRPr="00C7345F">
              <w:t>-</w:t>
            </w:r>
          </w:p>
        </w:tc>
        <w:tc>
          <w:tcPr>
            <w:tcW w:w="1152" w:type="dxa"/>
            <w:noWrap/>
            <w:hideMark/>
          </w:tcPr>
          <w:p w14:paraId="19B917E5" w14:textId="77777777" w:rsidR="001C1EA4" w:rsidRPr="00C7345F" w:rsidRDefault="001C1EA4" w:rsidP="00F73F5C">
            <w:pPr>
              <w:pStyle w:val="TableText"/>
              <w:ind w:right="144"/>
            </w:pPr>
            <w:r w:rsidRPr="00C7345F">
              <w:t>-</w:t>
            </w:r>
          </w:p>
        </w:tc>
        <w:tc>
          <w:tcPr>
            <w:tcW w:w="1008" w:type="dxa"/>
            <w:noWrap/>
            <w:hideMark/>
          </w:tcPr>
          <w:p w14:paraId="6CD677A4" w14:textId="77777777" w:rsidR="001C1EA4" w:rsidRPr="00C7345F" w:rsidRDefault="001C1EA4" w:rsidP="00F73F5C">
            <w:pPr>
              <w:pStyle w:val="TableText"/>
              <w:ind w:right="144"/>
            </w:pPr>
            <w:r w:rsidRPr="00C7345F">
              <w:t>-</w:t>
            </w:r>
          </w:p>
        </w:tc>
        <w:tc>
          <w:tcPr>
            <w:tcW w:w="1008" w:type="dxa"/>
          </w:tcPr>
          <w:p w14:paraId="7AB8CB68" w14:textId="77777777" w:rsidR="001C1EA4" w:rsidRPr="00C7345F" w:rsidRDefault="001C1EA4" w:rsidP="00F73F5C">
            <w:pPr>
              <w:pStyle w:val="TableText"/>
              <w:ind w:right="144"/>
            </w:pPr>
            <w:r w:rsidRPr="00C7345F">
              <w:t>-</w:t>
            </w:r>
          </w:p>
        </w:tc>
      </w:tr>
      <w:tr w:rsidR="001C1EA4" w:rsidRPr="00C7345F" w14:paraId="18C7EB6D" w14:textId="77777777" w:rsidTr="00F73F5C">
        <w:tc>
          <w:tcPr>
            <w:tcW w:w="4752" w:type="dxa"/>
            <w:hideMark/>
          </w:tcPr>
          <w:p w14:paraId="6E75B2A4" w14:textId="77777777" w:rsidR="001C1EA4" w:rsidRPr="00C7345F" w:rsidRDefault="001C1EA4" w:rsidP="00F73F5C">
            <w:pPr>
              <w:pStyle w:val="TableText"/>
              <w:ind w:right="144"/>
            </w:pPr>
            <w:r w:rsidRPr="00C7345F">
              <w:t>Filipino</w:t>
            </w:r>
          </w:p>
        </w:tc>
        <w:tc>
          <w:tcPr>
            <w:tcW w:w="1152" w:type="dxa"/>
            <w:noWrap/>
            <w:hideMark/>
          </w:tcPr>
          <w:p w14:paraId="34532009" w14:textId="77777777" w:rsidR="001C1EA4" w:rsidRPr="00C7345F" w:rsidRDefault="001C1EA4" w:rsidP="00F73F5C">
            <w:pPr>
              <w:pStyle w:val="TableText"/>
              <w:ind w:right="144"/>
            </w:pPr>
            <w:r w:rsidRPr="00C7345F">
              <w:t>12</w:t>
            </w:r>
          </w:p>
        </w:tc>
        <w:tc>
          <w:tcPr>
            <w:tcW w:w="1008" w:type="dxa"/>
            <w:hideMark/>
          </w:tcPr>
          <w:p w14:paraId="7400C6D1" w14:textId="77777777" w:rsidR="001C1EA4" w:rsidRPr="00C7345F" w:rsidRDefault="001C1EA4" w:rsidP="00F73F5C">
            <w:pPr>
              <w:pStyle w:val="TableText"/>
              <w:ind w:right="144"/>
            </w:pPr>
            <w:r w:rsidRPr="00C7345F">
              <w:t>-</w:t>
            </w:r>
          </w:p>
        </w:tc>
        <w:tc>
          <w:tcPr>
            <w:tcW w:w="1008" w:type="dxa"/>
            <w:noWrap/>
            <w:hideMark/>
          </w:tcPr>
          <w:p w14:paraId="5CD8400D" w14:textId="77777777" w:rsidR="001C1EA4" w:rsidRPr="00C7345F" w:rsidRDefault="001C1EA4" w:rsidP="00F73F5C">
            <w:pPr>
              <w:pStyle w:val="TableText"/>
              <w:ind w:right="144"/>
            </w:pPr>
            <w:r w:rsidRPr="00C7345F">
              <w:t>-</w:t>
            </w:r>
          </w:p>
        </w:tc>
        <w:tc>
          <w:tcPr>
            <w:tcW w:w="1008" w:type="dxa"/>
            <w:noWrap/>
            <w:hideMark/>
          </w:tcPr>
          <w:p w14:paraId="6F1E23F0" w14:textId="77777777" w:rsidR="001C1EA4" w:rsidRPr="00C7345F" w:rsidRDefault="001C1EA4" w:rsidP="00F73F5C">
            <w:pPr>
              <w:pStyle w:val="TableText"/>
              <w:ind w:right="144"/>
            </w:pPr>
            <w:r w:rsidRPr="00C7345F">
              <w:t>-</w:t>
            </w:r>
          </w:p>
        </w:tc>
        <w:tc>
          <w:tcPr>
            <w:tcW w:w="1008" w:type="dxa"/>
            <w:noWrap/>
            <w:hideMark/>
          </w:tcPr>
          <w:p w14:paraId="725599A2" w14:textId="77777777" w:rsidR="001C1EA4" w:rsidRPr="00C7345F" w:rsidRDefault="001C1EA4" w:rsidP="00F73F5C">
            <w:pPr>
              <w:pStyle w:val="TableText"/>
              <w:ind w:right="144"/>
            </w:pPr>
            <w:r w:rsidRPr="00C7345F">
              <w:t>-</w:t>
            </w:r>
          </w:p>
        </w:tc>
        <w:tc>
          <w:tcPr>
            <w:tcW w:w="1152" w:type="dxa"/>
            <w:noWrap/>
            <w:hideMark/>
          </w:tcPr>
          <w:p w14:paraId="58F3C7F9" w14:textId="77777777" w:rsidR="001C1EA4" w:rsidRPr="00C7345F" w:rsidRDefault="001C1EA4" w:rsidP="00F73F5C">
            <w:pPr>
              <w:pStyle w:val="TableText"/>
              <w:ind w:right="144"/>
            </w:pPr>
            <w:r w:rsidRPr="00C7345F">
              <w:t>-</w:t>
            </w:r>
          </w:p>
        </w:tc>
        <w:tc>
          <w:tcPr>
            <w:tcW w:w="1008" w:type="dxa"/>
            <w:noWrap/>
            <w:hideMark/>
          </w:tcPr>
          <w:p w14:paraId="1B4B797F" w14:textId="77777777" w:rsidR="001C1EA4" w:rsidRPr="00C7345F" w:rsidRDefault="001C1EA4" w:rsidP="00F73F5C">
            <w:pPr>
              <w:pStyle w:val="TableText"/>
              <w:ind w:right="144"/>
            </w:pPr>
            <w:r w:rsidRPr="00C7345F">
              <w:t>-</w:t>
            </w:r>
          </w:p>
        </w:tc>
        <w:tc>
          <w:tcPr>
            <w:tcW w:w="1008" w:type="dxa"/>
          </w:tcPr>
          <w:p w14:paraId="3980AF0A" w14:textId="77777777" w:rsidR="001C1EA4" w:rsidRPr="00C7345F" w:rsidRDefault="001C1EA4" w:rsidP="00F73F5C">
            <w:pPr>
              <w:pStyle w:val="TableText"/>
              <w:ind w:right="144"/>
            </w:pPr>
            <w:r w:rsidRPr="00C7345F">
              <w:t>-</w:t>
            </w:r>
          </w:p>
        </w:tc>
      </w:tr>
      <w:tr w:rsidR="001C1EA4" w:rsidRPr="00C7345F" w14:paraId="0E234562" w14:textId="77777777" w:rsidTr="00F73F5C">
        <w:tc>
          <w:tcPr>
            <w:tcW w:w="4752" w:type="dxa"/>
            <w:hideMark/>
          </w:tcPr>
          <w:p w14:paraId="489F7170" w14:textId="77777777" w:rsidR="001C1EA4" w:rsidRPr="00C7345F" w:rsidRDefault="001C1EA4" w:rsidP="00F73F5C">
            <w:pPr>
              <w:pStyle w:val="TableText"/>
              <w:ind w:right="144"/>
            </w:pPr>
            <w:r w:rsidRPr="00C7345F">
              <w:t>Hispanic or Latino</w:t>
            </w:r>
          </w:p>
        </w:tc>
        <w:tc>
          <w:tcPr>
            <w:tcW w:w="1152" w:type="dxa"/>
            <w:noWrap/>
            <w:hideMark/>
          </w:tcPr>
          <w:p w14:paraId="27CFC269" w14:textId="77777777" w:rsidR="001C1EA4" w:rsidRPr="00C7345F" w:rsidRDefault="001C1EA4" w:rsidP="00F73F5C">
            <w:pPr>
              <w:pStyle w:val="TableText"/>
              <w:ind w:right="144"/>
            </w:pPr>
            <w:r w:rsidRPr="00C7345F">
              <w:t>322</w:t>
            </w:r>
          </w:p>
        </w:tc>
        <w:tc>
          <w:tcPr>
            <w:tcW w:w="1008" w:type="dxa"/>
            <w:hideMark/>
          </w:tcPr>
          <w:p w14:paraId="6861FF1F" w14:textId="77777777" w:rsidR="001C1EA4" w:rsidRPr="00C7345F" w:rsidRDefault="001C1EA4" w:rsidP="00F73F5C">
            <w:pPr>
              <w:pStyle w:val="TableText"/>
              <w:ind w:right="144"/>
            </w:pPr>
            <w:r w:rsidRPr="00C7345F">
              <w:t>0.900</w:t>
            </w:r>
          </w:p>
        </w:tc>
        <w:tc>
          <w:tcPr>
            <w:tcW w:w="1008" w:type="dxa"/>
            <w:noWrap/>
            <w:hideMark/>
          </w:tcPr>
          <w:p w14:paraId="12854552" w14:textId="77777777" w:rsidR="001C1EA4" w:rsidRPr="00C7345F" w:rsidRDefault="001C1EA4" w:rsidP="00F73F5C">
            <w:pPr>
              <w:pStyle w:val="TableText"/>
              <w:ind w:right="144"/>
            </w:pPr>
            <w:r w:rsidRPr="00C7345F">
              <w:t>0.941</w:t>
            </w:r>
          </w:p>
        </w:tc>
        <w:tc>
          <w:tcPr>
            <w:tcW w:w="1008" w:type="dxa"/>
            <w:noWrap/>
            <w:hideMark/>
          </w:tcPr>
          <w:p w14:paraId="1DC11456" w14:textId="77777777" w:rsidR="001C1EA4" w:rsidRPr="00C7345F" w:rsidRDefault="001C1EA4" w:rsidP="00F73F5C">
            <w:pPr>
              <w:pStyle w:val="TableText"/>
              <w:ind w:right="144"/>
            </w:pPr>
            <w:r w:rsidRPr="00C7345F">
              <w:t>0.909</w:t>
            </w:r>
          </w:p>
        </w:tc>
        <w:tc>
          <w:tcPr>
            <w:tcW w:w="1008" w:type="dxa"/>
            <w:noWrap/>
            <w:hideMark/>
          </w:tcPr>
          <w:p w14:paraId="1335EDE7" w14:textId="77777777" w:rsidR="001C1EA4" w:rsidRPr="00C7345F" w:rsidRDefault="001C1EA4" w:rsidP="00F73F5C">
            <w:pPr>
              <w:pStyle w:val="TableText"/>
              <w:ind w:right="144"/>
            </w:pPr>
            <w:r w:rsidRPr="00C7345F">
              <w:t>0.935</w:t>
            </w:r>
          </w:p>
        </w:tc>
        <w:tc>
          <w:tcPr>
            <w:tcW w:w="1152" w:type="dxa"/>
            <w:noWrap/>
            <w:hideMark/>
          </w:tcPr>
          <w:p w14:paraId="16F47569" w14:textId="77777777" w:rsidR="001C1EA4" w:rsidRPr="00C7345F" w:rsidRDefault="001C1EA4" w:rsidP="00F73F5C">
            <w:pPr>
              <w:pStyle w:val="TableText"/>
              <w:ind w:right="144"/>
            </w:pPr>
            <w:r w:rsidRPr="00C7345F">
              <w:t>0.944</w:t>
            </w:r>
          </w:p>
        </w:tc>
        <w:tc>
          <w:tcPr>
            <w:tcW w:w="1008" w:type="dxa"/>
            <w:noWrap/>
            <w:hideMark/>
          </w:tcPr>
          <w:p w14:paraId="3B49035A" w14:textId="77777777" w:rsidR="001C1EA4" w:rsidRPr="00C7345F" w:rsidRDefault="001C1EA4" w:rsidP="00F73F5C">
            <w:pPr>
              <w:pStyle w:val="TableText"/>
              <w:ind w:right="144"/>
            </w:pPr>
            <w:r w:rsidRPr="00C7345F">
              <w:t>0.952</w:t>
            </w:r>
          </w:p>
        </w:tc>
        <w:tc>
          <w:tcPr>
            <w:tcW w:w="1008" w:type="dxa"/>
          </w:tcPr>
          <w:p w14:paraId="7B127519" w14:textId="77777777" w:rsidR="001C1EA4" w:rsidRPr="00C7345F" w:rsidRDefault="001C1EA4" w:rsidP="00F73F5C">
            <w:pPr>
              <w:pStyle w:val="TableText"/>
              <w:ind w:right="144"/>
            </w:pPr>
            <w:r w:rsidRPr="00C7345F">
              <w:t>0.963</w:t>
            </w:r>
          </w:p>
        </w:tc>
      </w:tr>
      <w:tr w:rsidR="001C1EA4" w:rsidRPr="00C7345F" w14:paraId="1D14BE85" w14:textId="77777777" w:rsidTr="00F73F5C">
        <w:tc>
          <w:tcPr>
            <w:tcW w:w="4752" w:type="dxa"/>
            <w:hideMark/>
          </w:tcPr>
          <w:p w14:paraId="7A297978" w14:textId="77777777" w:rsidR="001C1EA4" w:rsidRPr="00C7345F" w:rsidRDefault="001C1EA4" w:rsidP="00F73F5C">
            <w:pPr>
              <w:pStyle w:val="TableText"/>
              <w:ind w:right="144"/>
            </w:pPr>
            <w:r w:rsidRPr="00C7345F">
              <w:t>Black or African American</w:t>
            </w:r>
          </w:p>
        </w:tc>
        <w:tc>
          <w:tcPr>
            <w:tcW w:w="1152" w:type="dxa"/>
            <w:noWrap/>
            <w:hideMark/>
          </w:tcPr>
          <w:p w14:paraId="2425EBA1" w14:textId="77777777" w:rsidR="001C1EA4" w:rsidRPr="00C7345F" w:rsidRDefault="001C1EA4" w:rsidP="00F73F5C">
            <w:pPr>
              <w:pStyle w:val="TableText"/>
              <w:ind w:right="144"/>
            </w:pPr>
            <w:r w:rsidRPr="00C7345F">
              <w:t>4</w:t>
            </w:r>
          </w:p>
        </w:tc>
        <w:tc>
          <w:tcPr>
            <w:tcW w:w="1008" w:type="dxa"/>
            <w:hideMark/>
          </w:tcPr>
          <w:p w14:paraId="5DCD3CDA" w14:textId="77777777" w:rsidR="001C1EA4" w:rsidRPr="00C7345F" w:rsidRDefault="001C1EA4" w:rsidP="00F73F5C">
            <w:pPr>
              <w:pStyle w:val="TableText"/>
              <w:ind w:right="144"/>
            </w:pPr>
            <w:r w:rsidRPr="00C7345F">
              <w:t>-</w:t>
            </w:r>
          </w:p>
        </w:tc>
        <w:tc>
          <w:tcPr>
            <w:tcW w:w="1008" w:type="dxa"/>
            <w:noWrap/>
            <w:hideMark/>
          </w:tcPr>
          <w:p w14:paraId="25A46E55" w14:textId="77777777" w:rsidR="001C1EA4" w:rsidRPr="00C7345F" w:rsidRDefault="001C1EA4" w:rsidP="00F73F5C">
            <w:pPr>
              <w:pStyle w:val="TableText"/>
              <w:ind w:right="144"/>
            </w:pPr>
            <w:r w:rsidRPr="00C7345F">
              <w:t>-</w:t>
            </w:r>
          </w:p>
        </w:tc>
        <w:tc>
          <w:tcPr>
            <w:tcW w:w="1008" w:type="dxa"/>
            <w:noWrap/>
            <w:hideMark/>
          </w:tcPr>
          <w:p w14:paraId="30298560" w14:textId="77777777" w:rsidR="001C1EA4" w:rsidRPr="00C7345F" w:rsidRDefault="001C1EA4" w:rsidP="00F73F5C">
            <w:pPr>
              <w:pStyle w:val="TableText"/>
              <w:ind w:right="144"/>
            </w:pPr>
            <w:r w:rsidRPr="00C7345F">
              <w:t>-</w:t>
            </w:r>
          </w:p>
        </w:tc>
        <w:tc>
          <w:tcPr>
            <w:tcW w:w="1008" w:type="dxa"/>
            <w:noWrap/>
            <w:hideMark/>
          </w:tcPr>
          <w:p w14:paraId="43EE8D31" w14:textId="77777777" w:rsidR="001C1EA4" w:rsidRPr="00C7345F" w:rsidRDefault="001C1EA4" w:rsidP="00F73F5C">
            <w:pPr>
              <w:pStyle w:val="TableText"/>
              <w:ind w:right="144"/>
            </w:pPr>
            <w:r w:rsidRPr="00C7345F">
              <w:t>-</w:t>
            </w:r>
          </w:p>
        </w:tc>
        <w:tc>
          <w:tcPr>
            <w:tcW w:w="1152" w:type="dxa"/>
            <w:noWrap/>
            <w:hideMark/>
          </w:tcPr>
          <w:p w14:paraId="31AB580F" w14:textId="77777777" w:rsidR="001C1EA4" w:rsidRPr="00C7345F" w:rsidRDefault="001C1EA4" w:rsidP="00F73F5C">
            <w:pPr>
              <w:pStyle w:val="TableText"/>
              <w:ind w:right="144"/>
            </w:pPr>
            <w:r w:rsidRPr="00C7345F">
              <w:t>-</w:t>
            </w:r>
          </w:p>
        </w:tc>
        <w:tc>
          <w:tcPr>
            <w:tcW w:w="1008" w:type="dxa"/>
            <w:noWrap/>
            <w:hideMark/>
          </w:tcPr>
          <w:p w14:paraId="155E0753" w14:textId="77777777" w:rsidR="001C1EA4" w:rsidRPr="00C7345F" w:rsidRDefault="001C1EA4" w:rsidP="00F73F5C">
            <w:pPr>
              <w:pStyle w:val="TableText"/>
              <w:ind w:right="144"/>
            </w:pPr>
            <w:r w:rsidRPr="00C7345F">
              <w:t>-</w:t>
            </w:r>
          </w:p>
        </w:tc>
        <w:tc>
          <w:tcPr>
            <w:tcW w:w="1008" w:type="dxa"/>
          </w:tcPr>
          <w:p w14:paraId="534BC6C1" w14:textId="77777777" w:rsidR="001C1EA4" w:rsidRPr="00C7345F" w:rsidRDefault="001C1EA4" w:rsidP="00F73F5C">
            <w:pPr>
              <w:pStyle w:val="TableText"/>
              <w:ind w:right="144"/>
            </w:pPr>
            <w:r w:rsidRPr="00C7345F">
              <w:t>-</w:t>
            </w:r>
          </w:p>
        </w:tc>
      </w:tr>
      <w:tr w:rsidR="001C1EA4" w:rsidRPr="00C7345F" w14:paraId="4D19BBC8" w14:textId="77777777" w:rsidTr="00F73F5C">
        <w:tc>
          <w:tcPr>
            <w:tcW w:w="4752" w:type="dxa"/>
            <w:tcBorders>
              <w:bottom w:val="nil"/>
            </w:tcBorders>
            <w:hideMark/>
          </w:tcPr>
          <w:p w14:paraId="3FDDB714" w14:textId="77777777" w:rsidR="001C1EA4" w:rsidRPr="00C7345F" w:rsidRDefault="001C1EA4" w:rsidP="00F73F5C">
            <w:pPr>
              <w:pStyle w:val="TableText"/>
              <w:ind w:right="144"/>
            </w:pPr>
            <w:r w:rsidRPr="00C7345F">
              <w:t>White</w:t>
            </w:r>
          </w:p>
        </w:tc>
        <w:tc>
          <w:tcPr>
            <w:tcW w:w="1152" w:type="dxa"/>
            <w:tcBorders>
              <w:bottom w:val="nil"/>
            </w:tcBorders>
            <w:noWrap/>
            <w:hideMark/>
          </w:tcPr>
          <w:p w14:paraId="37C54E09" w14:textId="77777777" w:rsidR="001C1EA4" w:rsidRPr="00C7345F" w:rsidRDefault="001C1EA4" w:rsidP="00F73F5C">
            <w:pPr>
              <w:pStyle w:val="TableText"/>
              <w:ind w:right="144"/>
            </w:pPr>
            <w:r w:rsidRPr="00C7345F">
              <w:t>146</w:t>
            </w:r>
          </w:p>
        </w:tc>
        <w:tc>
          <w:tcPr>
            <w:tcW w:w="1008" w:type="dxa"/>
            <w:tcBorders>
              <w:bottom w:val="nil"/>
            </w:tcBorders>
            <w:hideMark/>
          </w:tcPr>
          <w:p w14:paraId="274F8BF5" w14:textId="77777777" w:rsidR="001C1EA4" w:rsidRPr="00C7345F" w:rsidRDefault="001C1EA4" w:rsidP="00F73F5C">
            <w:pPr>
              <w:pStyle w:val="TableText"/>
              <w:ind w:right="144"/>
            </w:pPr>
            <w:r w:rsidRPr="00C7345F">
              <w:t>0.874</w:t>
            </w:r>
          </w:p>
        </w:tc>
        <w:tc>
          <w:tcPr>
            <w:tcW w:w="1008" w:type="dxa"/>
            <w:tcBorders>
              <w:bottom w:val="nil"/>
            </w:tcBorders>
            <w:noWrap/>
            <w:hideMark/>
          </w:tcPr>
          <w:p w14:paraId="31B903EE" w14:textId="77777777" w:rsidR="001C1EA4" w:rsidRPr="00C7345F" w:rsidRDefault="001C1EA4" w:rsidP="00F73F5C">
            <w:pPr>
              <w:pStyle w:val="TableText"/>
              <w:ind w:right="144"/>
            </w:pPr>
            <w:r w:rsidRPr="00C7345F">
              <w:t>0.938</w:t>
            </w:r>
          </w:p>
        </w:tc>
        <w:tc>
          <w:tcPr>
            <w:tcW w:w="1008" w:type="dxa"/>
            <w:tcBorders>
              <w:bottom w:val="nil"/>
            </w:tcBorders>
            <w:noWrap/>
            <w:hideMark/>
          </w:tcPr>
          <w:p w14:paraId="21D897B5" w14:textId="77777777" w:rsidR="001C1EA4" w:rsidRPr="00C7345F" w:rsidRDefault="001C1EA4" w:rsidP="00F73F5C">
            <w:pPr>
              <w:pStyle w:val="TableText"/>
              <w:ind w:right="144"/>
            </w:pPr>
            <w:r w:rsidRPr="00C7345F">
              <w:t>0.904</w:t>
            </w:r>
          </w:p>
        </w:tc>
        <w:tc>
          <w:tcPr>
            <w:tcW w:w="1008" w:type="dxa"/>
            <w:tcBorders>
              <w:bottom w:val="nil"/>
            </w:tcBorders>
            <w:noWrap/>
            <w:hideMark/>
          </w:tcPr>
          <w:p w14:paraId="0D40B0DB" w14:textId="77777777" w:rsidR="001C1EA4" w:rsidRPr="00C7345F" w:rsidRDefault="001C1EA4" w:rsidP="00F73F5C">
            <w:pPr>
              <w:pStyle w:val="TableText"/>
              <w:ind w:right="144"/>
            </w:pPr>
            <w:r w:rsidRPr="00C7345F">
              <w:t>0.917</w:t>
            </w:r>
          </w:p>
        </w:tc>
        <w:tc>
          <w:tcPr>
            <w:tcW w:w="1152" w:type="dxa"/>
            <w:tcBorders>
              <w:bottom w:val="nil"/>
            </w:tcBorders>
            <w:noWrap/>
            <w:hideMark/>
          </w:tcPr>
          <w:p w14:paraId="05CD7A95" w14:textId="77777777" w:rsidR="001C1EA4" w:rsidRPr="00C7345F" w:rsidRDefault="001C1EA4" w:rsidP="00F73F5C">
            <w:pPr>
              <w:pStyle w:val="TableText"/>
              <w:ind w:right="144"/>
            </w:pPr>
            <w:r w:rsidRPr="00C7345F">
              <w:t>0.938</w:t>
            </w:r>
          </w:p>
        </w:tc>
        <w:tc>
          <w:tcPr>
            <w:tcW w:w="1008" w:type="dxa"/>
            <w:tcBorders>
              <w:bottom w:val="nil"/>
            </w:tcBorders>
            <w:noWrap/>
            <w:hideMark/>
          </w:tcPr>
          <w:p w14:paraId="36E4625F" w14:textId="77777777" w:rsidR="001C1EA4" w:rsidRPr="00C7345F" w:rsidRDefault="001C1EA4" w:rsidP="00F73F5C">
            <w:pPr>
              <w:pStyle w:val="TableText"/>
              <w:ind w:right="144"/>
            </w:pPr>
            <w:r w:rsidRPr="00C7345F">
              <w:t>0.946</w:t>
            </w:r>
          </w:p>
        </w:tc>
        <w:tc>
          <w:tcPr>
            <w:tcW w:w="1008" w:type="dxa"/>
            <w:tcBorders>
              <w:bottom w:val="nil"/>
            </w:tcBorders>
          </w:tcPr>
          <w:p w14:paraId="729EB1D9" w14:textId="77777777" w:rsidR="001C1EA4" w:rsidRPr="00C7345F" w:rsidRDefault="001C1EA4" w:rsidP="00F73F5C">
            <w:pPr>
              <w:pStyle w:val="TableText"/>
              <w:ind w:right="144"/>
            </w:pPr>
            <w:r w:rsidRPr="00C7345F">
              <w:t>0.960</w:t>
            </w:r>
          </w:p>
        </w:tc>
      </w:tr>
      <w:tr w:rsidR="001C1EA4" w:rsidRPr="00C7345F" w14:paraId="0635AB81" w14:textId="77777777" w:rsidTr="00F73F5C">
        <w:tc>
          <w:tcPr>
            <w:tcW w:w="4752" w:type="dxa"/>
            <w:tcBorders>
              <w:top w:val="nil"/>
              <w:bottom w:val="single" w:sz="4" w:space="0" w:color="auto"/>
            </w:tcBorders>
            <w:hideMark/>
          </w:tcPr>
          <w:p w14:paraId="6F45BB80" w14:textId="77777777" w:rsidR="001C1EA4" w:rsidRPr="00C7345F" w:rsidRDefault="001C1EA4" w:rsidP="00F73F5C">
            <w:pPr>
              <w:pStyle w:val="TableText"/>
              <w:ind w:right="144"/>
            </w:pPr>
            <w:r w:rsidRPr="00C7345F">
              <w:t>Two or more races</w:t>
            </w:r>
          </w:p>
        </w:tc>
        <w:tc>
          <w:tcPr>
            <w:tcW w:w="1152" w:type="dxa"/>
            <w:tcBorders>
              <w:top w:val="nil"/>
              <w:bottom w:val="single" w:sz="4" w:space="0" w:color="auto"/>
            </w:tcBorders>
            <w:noWrap/>
            <w:hideMark/>
          </w:tcPr>
          <w:p w14:paraId="61370127" w14:textId="77777777" w:rsidR="001C1EA4" w:rsidRPr="00C7345F" w:rsidRDefault="001C1EA4" w:rsidP="00F73F5C">
            <w:pPr>
              <w:pStyle w:val="TableText"/>
              <w:ind w:right="144"/>
            </w:pPr>
            <w:r w:rsidRPr="00C7345F">
              <w:t>33</w:t>
            </w:r>
          </w:p>
        </w:tc>
        <w:tc>
          <w:tcPr>
            <w:tcW w:w="1008" w:type="dxa"/>
            <w:tcBorders>
              <w:top w:val="nil"/>
              <w:bottom w:val="single" w:sz="4" w:space="0" w:color="auto"/>
            </w:tcBorders>
            <w:hideMark/>
          </w:tcPr>
          <w:p w14:paraId="1634257D" w14:textId="77777777" w:rsidR="001C1EA4" w:rsidRPr="00C7345F" w:rsidRDefault="001C1EA4" w:rsidP="00F73F5C">
            <w:pPr>
              <w:pStyle w:val="TableText"/>
              <w:ind w:right="144"/>
            </w:pPr>
            <w:r w:rsidRPr="00C7345F">
              <w:t>0.882</w:t>
            </w:r>
          </w:p>
        </w:tc>
        <w:tc>
          <w:tcPr>
            <w:tcW w:w="1008" w:type="dxa"/>
            <w:tcBorders>
              <w:top w:val="nil"/>
              <w:bottom w:val="single" w:sz="4" w:space="0" w:color="auto"/>
            </w:tcBorders>
            <w:noWrap/>
            <w:hideMark/>
          </w:tcPr>
          <w:p w14:paraId="698EEA99" w14:textId="77777777" w:rsidR="001C1EA4" w:rsidRPr="00C7345F" w:rsidRDefault="001C1EA4" w:rsidP="00F73F5C">
            <w:pPr>
              <w:pStyle w:val="TableText"/>
              <w:ind w:right="144"/>
            </w:pPr>
            <w:r w:rsidRPr="00C7345F">
              <w:t>0.925</w:t>
            </w:r>
          </w:p>
        </w:tc>
        <w:tc>
          <w:tcPr>
            <w:tcW w:w="1008" w:type="dxa"/>
            <w:tcBorders>
              <w:top w:val="nil"/>
              <w:bottom w:val="single" w:sz="4" w:space="0" w:color="auto"/>
            </w:tcBorders>
            <w:noWrap/>
            <w:hideMark/>
          </w:tcPr>
          <w:p w14:paraId="2ACAE6A5" w14:textId="77777777" w:rsidR="001C1EA4" w:rsidRPr="00C7345F" w:rsidRDefault="001C1EA4" w:rsidP="00F73F5C">
            <w:pPr>
              <w:pStyle w:val="TableText"/>
              <w:ind w:right="144"/>
            </w:pPr>
            <w:r w:rsidRPr="00C7345F">
              <w:t>0.893</w:t>
            </w:r>
          </w:p>
        </w:tc>
        <w:tc>
          <w:tcPr>
            <w:tcW w:w="1008" w:type="dxa"/>
            <w:tcBorders>
              <w:top w:val="nil"/>
              <w:bottom w:val="single" w:sz="4" w:space="0" w:color="auto"/>
            </w:tcBorders>
            <w:noWrap/>
            <w:hideMark/>
          </w:tcPr>
          <w:p w14:paraId="44FF1378" w14:textId="77777777" w:rsidR="001C1EA4" w:rsidRPr="00C7345F" w:rsidRDefault="001C1EA4" w:rsidP="00F73F5C">
            <w:pPr>
              <w:pStyle w:val="TableText"/>
              <w:ind w:right="144"/>
            </w:pPr>
            <w:r w:rsidRPr="00C7345F">
              <w:t>0.912</w:t>
            </w:r>
          </w:p>
        </w:tc>
        <w:tc>
          <w:tcPr>
            <w:tcW w:w="1152" w:type="dxa"/>
            <w:tcBorders>
              <w:top w:val="nil"/>
              <w:bottom w:val="single" w:sz="4" w:space="0" w:color="auto"/>
            </w:tcBorders>
            <w:noWrap/>
            <w:hideMark/>
          </w:tcPr>
          <w:p w14:paraId="089AC008" w14:textId="77777777" w:rsidR="001C1EA4" w:rsidRPr="00C7345F" w:rsidRDefault="001C1EA4" w:rsidP="00F73F5C">
            <w:pPr>
              <w:pStyle w:val="TableText"/>
              <w:ind w:right="144"/>
            </w:pPr>
            <w:r w:rsidRPr="00C7345F">
              <w:t>0.938</w:t>
            </w:r>
          </w:p>
        </w:tc>
        <w:tc>
          <w:tcPr>
            <w:tcW w:w="1008" w:type="dxa"/>
            <w:tcBorders>
              <w:top w:val="nil"/>
              <w:bottom w:val="single" w:sz="4" w:space="0" w:color="auto"/>
            </w:tcBorders>
            <w:noWrap/>
            <w:hideMark/>
          </w:tcPr>
          <w:p w14:paraId="33C5B9CA" w14:textId="77777777" w:rsidR="001C1EA4" w:rsidRPr="00C7345F" w:rsidRDefault="001C1EA4" w:rsidP="00F73F5C">
            <w:pPr>
              <w:pStyle w:val="TableText"/>
              <w:ind w:right="144"/>
            </w:pPr>
            <w:r w:rsidRPr="00C7345F">
              <w:t>0.943</w:t>
            </w:r>
          </w:p>
        </w:tc>
        <w:tc>
          <w:tcPr>
            <w:tcW w:w="1008" w:type="dxa"/>
            <w:tcBorders>
              <w:top w:val="nil"/>
              <w:bottom w:val="single" w:sz="4" w:space="0" w:color="auto"/>
            </w:tcBorders>
          </w:tcPr>
          <w:p w14:paraId="43754DC7" w14:textId="77777777" w:rsidR="001C1EA4" w:rsidRPr="00C7345F" w:rsidRDefault="001C1EA4" w:rsidP="00F73F5C">
            <w:pPr>
              <w:pStyle w:val="TableText"/>
              <w:ind w:right="144"/>
            </w:pPr>
            <w:r w:rsidRPr="00C7345F">
              <w:t>0.960</w:t>
            </w:r>
          </w:p>
        </w:tc>
      </w:tr>
      <w:tr w:rsidR="001C1EA4" w:rsidRPr="00C7345F" w14:paraId="393879B6" w14:textId="77777777" w:rsidTr="00F73F5C">
        <w:tc>
          <w:tcPr>
            <w:tcW w:w="4752" w:type="dxa"/>
            <w:tcBorders>
              <w:top w:val="single" w:sz="4" w:space="0" w:color="auto"/>
              <w:bottom w:val="nil"/>
            </w:tcBorders>
            <w:hideMark/>
          </w:tcPr>
          <w:p w14:paraId="54013008" w14:textId="77777777" w:rsidR="001C1EA4" w:rsidRPr="00C7345F" w:rsidRDefault="001C1EA4" w:rsidP="00F73F5C">
            <w:pPr>
              <w:pStyle w:val="TableText"/>
              <w:ind w:right="144"/>
            </w:pPr>
            <w:r w:rsidRPr="00C7345F">
              <w:t>Economically disadvantaged</w:t>
            </w:r>
          </w:p>
        </w:tc>
        <w:tc>
          <w:tcPr>
            <w:tcW w:w="1152" w:type="dxa"/>
            <w:tcBorders>
              <w:top w:val="single" w:sz="4" w:space="0" w:color="auto"/>
              <w:bottom w:val="nil"/>
            </w:tcBorders>
            <w:noWrap/>
            <w:hideMark/>
          </w:tcPr>
          <w:p w14:paraId="4C9C7746" w14:textId="77777777" w:rsidR="001C1EA4" w:rsidRPr="00C7345F" w:rsidRDefault="001C1EA4" w:rsidP="00F73F5C">
            <w:pPr>
              <w:pStyle w:val="TableText"/>
              <w:ind w:right="144"/>
            </w:pPr>
            <w:r w:rsidRPr="00C7345F">
              <w:t>372</w:t>
            </w:r>
          </w:p>
        </w:tc>
        <w:tc>
          <w:tcPr>
            <w:tcW w:w="1008" w:type="dxa"/>
            <w:tcBorders>
              <w:top w:val="single" w:sz="4" w:space="0" w:color="auto"/>
              <w:bottom w:val="nil"/>
            </w:tcBorders>
            <w:hideMark/>
          </w:tcPr>
          <w:p w14:paraId="2998A680" w14:textId="77777777" w:rsidR="001C1EA4" w:rsidRPr="00C7345F" w:rsidRDefault="001C1EA4" w:rsidP="00F73F5C">
            <w:pPr>
              <w:pStyle w:val="TableText"/>
              <w:ind w:right="144"/>
            </w:pPr>
            <w:r w:rsidRPr="00C7345F">
              <w:t>0.876</w:t>
            </w:r>
          </w:p>
        </w:tc>
        <w:tc>
          <w:tcPr>
            <w:tcW w:w="1008" w:type="dxa"/>
            <w:tcBorders>
              <w:top w:val="single" w:sz="4" w:space="0" w:color="auto"/>
              <w:bottom w:val="nil"/>
            </w:tcBorders>
            <w:noWrap/>
            <w:hideMark/>
          </w:tcPr>
          <w:p w14:paraId="60384FD2" w14:textId="77777777" w:rsidR="001C1EA4" w:rsidRPr="00C7345F" w:rsidRDefault="001C1EA4" w:rsidP="00F73F5C">
            <w:pPr>
              <w:pStyle w:val="TableText"/>
              <w:ind w:right="144"/>
            </w:pPr>
            <w:r w:rsidRPr="00C7345F">
              <w:t>0.939</w:t>
            </w:r>
          </w:p>
        </w:tc>
        <w:tc>
          <w:tcPr>
            <w:tcW w:w="1008" w:type="dxa"/>
            <w:tcBorders>
              <w:top w:val="single" w:sz="4" w:space="0" w:color="auto"/>
              <w:bottom w:val="nil"/>
            </w:tcBorders>
            <w:noWrap/>
            <w:hideMark/>
          </w:tcPr>
          <w:p w14:paraId="6B5B0487" w14:textId="77777777" w:rsidR="001C1EA4" w:rsidRPr="00C7345F" w:rsidRDefault="001C1EA4" w:rsidP="00F73F5C">
            <w:pPr>
              <w:pStyle w:val="TableText"/>
              <w:ind w:right="144"/>
            </w:pPr>
            <w:r w:rsidRPr="00C7345F">
              <w:t>0.893</w:t>
            </w:r>
          </w:p>
        </w:tc>
        <w:tc>
          <w:tcPr>
            <w:tcW w:w="1008" w:type="dxa"/>
            <w:tcBorders>
              <w:top w:val="single" w:sz="4" w:space="0" w:color="auto"/>
              <w:bottom w:val="nil"/>
            </w:tcBorders>
            <w:noWrap/>
            <w:hideMark/>
          </w:tcPr>
          <w:p w14:paraId="1DC995B2" w14:textId="77777777" w:rsidR="001C1EA4" w:rsidRPr="00C7345F" w:rsidRDefault="001C1EA4" w:rsidP="00F73F5C">
            <w:pPr>
              <w:pStyle w:val="TableText"/>
              <w:ind w:right="144"/>
            </w:pPr>
            <w:r w:rsidRPr="00C7345F">
              <w:t>0.923</w:t>
            </w:r>
          </w:p>
        </w:tc>
        <w:tc>
          <w:tcPr>
            <w:tcW w:w="1152" w:type="dxa"/>
            <w:tcBorders>
              <w:top w:val="single" w:sz="4" w:space="0" w:color="auto"/>
              <w:bottom w:val="nil"/>
            </w:tcBorders>
            <w:noWrap/>
            <w:hideMark/>
          </w:tcPr>
          <w:p w14:paraId="5980A1CF" w14:textId="77777777" w:rsidR="001C1EA4" w:rsidRPr="00C7345F" w:rsidRDefault="001C1EA4" w:rsidP="00F73F5C">
            <w:pPr>
              <w:pStyle w:val="TableText"/>
              <w:ind w:right="144"/>
            </w:pPr>
            <w:r w:rsidRPr="00C7345F">
              <w:t>0.937</w:t>
            </w:r>
          </w:p>
        </w:tc>
        <w:tc>
          <w:tcPr>
            <w:tcW w:w="1008" w:type="dxa"/>
            <w:tcBorders>
              <w:top w:val="single" w:sz="4" w:space="0" w:color="auto"/>
              <w:bottom w:val="nil"/>
            </w:tcBorders>
            <w:noWrap/>
            <w:hideMark/>
          </w:tcPr>
          <w:p w14:paraId="36CC5B5D" w14:textId="77777777" w:rsidR="001C1EA4" w:rsidRPr="00C7345F" w:rsidRDefault="001C1EA4" w:rsidP="00F73F5C">
            <w:pPr>
              <w:pStyle w:val="TableText"/>
              <w:ind w:right="144"/>
            </w:pPr>
            <w:r w:rsidRPr="00C7345F">
              <w:t>0.941</w:t>
            </w:r>
          </w:p>
        </w:tc>
        <w:tc>
          <w:tcPr>
            <w:tcW w:w="1008" w:type="dxa"/>
            <w:tcBorders>
              <w:top w:val="single" w:sz="4" w:space="0" w:color="auto"/>
              <w:bottom w:val="nil"/>
            </w:tcBorders>
          </w:tcPr>
          <w:p w14:paraId="58D9DE78" w14:textId="77777777" w:rsidR="001C1EA4" w:rsidRPr="00C7345F" w:rsidRDefault="001C1EA4" w:rsidP="00F73F5C">
            <w:pPr>
              <w:pStyle w:val="TableText"/>
              <w:ind w:right="144"/>
            </w:pPr>
            <w:r w:rsidRPr="00C7345F">
              <w:t>0.958</w:t>
            </w:r>
          </w:p>
        </w:tc>
      </w:tr>
      <w:tr w:rsidR="001C1EA4" w:rsidRPr="00C7345F" w14:paraId="0F43493A" w14:textId="77777777" w:rsidTr="00F73F5C">
        <w:tc>
          <w:tcPr>
            <w:tcW w:w="4752" w:type="dxa"/>
            <w:tcBorders>
              <w:top w:val="nil"/>
              <w:bottom w:val="single" w:sz="4" w:space="0" w:color="auto"/>
            </w:tcBorders>
            <w:hideMark/>
          </w:tcPr>
          <w:p w14:paraId="46A205F8" w14:textId="77777777" w:rsidR="001C1EA4" w:rsidRPr="00C7345F" w:rsidRDefault="001C1EA4" w:rsidP="00F73F5C">
            <w:pPr>
              <w:pStyle w:val="TableText"/>
              <w:ind w:right="144"/>
            </w:pPr>
            <w:r w:rsidRPr="00C7345F">
              <w:t>Not economically disadvantaged</w:t>
            </w:r>
          </w:p>
        </w:tc>
        <w:tc>
          <w:tcPr>
            <w:tcW w:w="1152" w:type="dxa"/>
            <w:tcBorders>
              <w:top w:val="nil"/>
              <w:bottom w:val="single" w:sz="4" w:space="0" w:color="auto"/>
            </w:tcBorders>
            <w:noWrap/>
            <w:hideMark/>
          </w:tcPr>
          <w:p w14:paraId="50CBE68A" w14:textId="77777777" w:rsidR="001C1EA4" w:rsidRPr="00C7345F" w:rsidRDefault="001C1EA4" w:rsidP="00F73F5C">
            <w:pPr>
              <w:pStyle w:val="TableText"/>
              <w:ind w:right="144"/>
            </w:pPr>
            <w:r w:rsidRPr="00C7345F">
              <w:t>624</w:t>
            </w:r>
          </w:p>
        </w:tc>
        <w:tc>
          <w:tcPr>
            <w:tcW w:w="1008" w:type="dxa"/>
            <w:tcBorders>
              <w:top w:val="nil"/>
              <w:bottom w:val="single" w:sz="4" w:space="0" w:color="auto"/>
            </w:tcBorders>
            <w:hideMark/>
          </w:tcPr>
          <w:p w14:paraId="3958281B" w14:textId="77777777" w:rsidR="001C1EA4" w:rsidRPr="00C7345F" w:rsidRDefault="001C1EA4" w:rsidP="00F73F5C">
            <w:pPr>
              <w:pStyle w:val="TableText"/>
              <w:ind w:right="144"/>
            </w:pPr>
            <w:r w:rsidRPr="00C7345F">
              <w:t>0.873</w:t>
            </w:r>
          </w:p>
        </w:tc>
        <w:tc>
          <w:tcPr>
            <w:tcW w:w="1008" w:type="dxa"/>
            <w:tcBorders>
              <w:top w:val="nil"/>
              <w:bottom w:val="single" w:sz="4" w:space="0" w:color="auto"/>
            </w:tcBorders>
            <w:noWrap/>
            <w:hideMark/>
          </w:tcPr>
          <w:p w14:paraId="060763D6" w14:textId="77777777" w:rsidR="001C1EA4" w:rsidRPr="00C7345F" w:rsidRDefault="001C1EA4" w:rsidP="00F73F5C">
            <w:pPr>
              <w:pStyle w:val="TableText"/>
              <w:ind w:right="144"/>
            </w:pPr>
            <w:r w:rsidRPr="00C7345F">
              <w:t>0.916</w:t>
            </w:r>
          </w:p>
        </w:tc>
        <w:tc>
          <w:tcPr>
            <w:tcW w:w="1008" w:type="dxa"/>
            <w:tcBorders>
              <w:top w:val="nil"/>
              <w:bottom w:val="single" w:sz="4" w:space="0" w:color="auto"/>
            </w:tcBorders>
            <w:noWrap/>
            <w:hideMark/>
          </w:tcPr>
          <w:p w14:paraId="648DBBEB" w14:textId="77777777" w:rsidR="001C1EA4" w:rsidRPr="00C7345F" w:rsidRDefault="001C1EA4" w:rsidP="00F73F5C">
            <w:pPr>
              <w:pStyle w:val="TableText"/>
              <w:ind w:right="144"/>
            </w:pPr>
            <w:r w:rsidRPr="00C7345F">
              <w:t>0.902</w:t>
            </w:r>
          </w:p>
        </w:tc>
        <w:tc>
          <w:tcPr>
            <w:tcW w:w="1008" w:type="dxa"/>
            <w:tcBorders>
              <w:top w:val="nil"/>
              <w:bottom w:val="single" w:sz="4" w:space="0" w:color="auto"/>
            </w:tcBorders>
            <w:noWrap/>
            <w:hideMark/>
          </w:tcPr>
          <w:p w14:paraId="2C6F0289" w14:textId="77777777" w:rsidR="001C1EA4" w:rsidRPr="00C7345F" w:rsidRDefault="001C1EA4" w:rsidP="00F73F5C">
            <w:pPr>
              <w:pStyle w:val="TableText"/>
              <w:ind w:right="144"/>
            </w:pPr>
            <w:r w:rsidRPr="00C7345F">
              <w:t>0.904</w:t>
            </w:r>
          </w:p>
        </w:tc>
        <w:tc>
          <w:tcPr>
            <w:tcW w:w="1152" w:type="dxa"/>
            <w:tcBorders>
              <w:top w:val="nil"/>
              <w:bottom w:val="single" w:sz="4" w:space="0" w:color="auto"/>
            </w:tcBorders>
            <w:noWrap/>
            <w:hideMark/>
          </w:tcPr>
          <w:p w14:paraId="39C10548" w14:textId="77777777" w:rsidR="001C1EA4" w:rsidRPr="00C7345F" w:rsidRDefault="001C1EA4" w:rsidP="00F73F5C">
            <w:pPr>
              <w:pStyle w:val="TableText"/>
              <w:ind w:right="144"/>
            </w:pPr>
            <w:r w:rsidRPr="00C7345F">
              <w:t>0.932</w:t>
            </w:r>
          </w:p>
        </w:tc>
        <w:tc>
          <w:tcPr>
            <w:tcW w:w="1008" w:type="dxa"/>
            <w:tcBorders>
              <w:top w:val="nil"/>
              <w:bottom w:val="single" w:sz="4" w:space="0" w:color="auto"/>
            </w:tcBorders>
            <w:noWrap/>
            <w:hideMark/>
          </w:tcPr>
          <w:p w14:paraId="3CF467E2" w14:textId="77777777" w:rsidR="001C1EA4" w:rsidRPr="00C7345F" w:rsidRDefault="001C1EA4" w:rsidP="00F73F5C">
            <w:pPr>
              <w:pStyle w:val="TableText"/>
              <w:ind w:right="144"/>
            </w:pPr>
            <w:r w:rsidRPr="00C7345F">
              <w:t>0.942</w:t>
            </w:r>
          </w:p>
        </w:tc>
        <w:tc>
          <w:tcPr>
            <w:tcW w:w="1008" w:type="dxa"/>
            <w:tcBorders>
              <w:top w:val="nil"/>
              <w:bottom w:val="single" w:sz="4" w:space="0" w:color="auto"/>
            </w:tcBorders>
          </w:tcPr>
          <w:p w14:paraId="074222F2" w14:textId="77777777" w:rsidR="001C1EA4" w:rsidRPr="00C7345F" w:rsidRDefault="001C1EA4" w:rsidP="00F73F5C">
            <w:pPr>
              <w:pStyle w:val="TableText"/>
              <w:ind w:right="144"/>
            </w:pPr>
            <w:r w:rsidRPr="00C7345F">
              <w:t>0.957</w:t>
            </w:r>
          </w:p>
        </w:tc>
      </w:tr>
      <w:tr w:rsidR="001C1EA4" w:rsidRPr="00C7345F" w14:paraId="124B1D14" w14:textId="77777777" w:rsidTr="00F73F5C">
        <w:tc>
          <w:tcPr>
            <w:tcW w:w="4752" w:type="dxa"/>
            <w:tcBorders>
              <w:top w:val="single" w:sz="4" w:space="0" w:color="auto"/>
              <w:bottom w:val="nil"/>
            </w:tcBorders>
          </w:tcPr>
          <w:p w14:paraId="235CE919" w14:textId="77777777" w:rsidR="001C1EA4" w:rsidRPr="00C7345F" w:rsidRDefault="001C1EA4" w:rsidP="00F73F5C">
            <w:pPr>
              <w:pStyle w:val="TableText"/>
              <w:ind w:right="144"/>
            </w:pPr>
            <w:r w:rsidRPr="00C7345F">
              <w:t>Calculated ELAS: EL</w:t>
            </w:r>
          </w:p>
        </w:tc>
        <w:tc>
          <w:tcPr>
            <w:tcW w:w="1152" w:type="dxa"/>
            <w:tcBorders>
              <w:top w:val="single" w:sz="4" w:space="0" w:color="auto"/>
              <w:bottom w:val="nil"/>
            </w:tcBorders>
            <w:noWrap/>
          </w:tcPr>
          <w:p w14:paraId="3E67324F" w14:textId="77777777" w:rsidR="001C1EA4" w:rsidRPr="00C7345F" w:rsidRDefault="001C1EA4" w:rsidP="00F73F5C">
            <w:pPr>
              <w:pStyle w:val="TableText"/>
              <w:ind w:right="144"/>
            </w:pPr>
            <w:r w:rsidRPr="00C7345F">
              <w:t>644</w:t>
            </w:r>
          </w:p>
        </w:tc>
        <w:tc>
          <w:tcPr>
            <w:tcW w:w="1008" w:type="dxa"/>
            <w:tcBorders>
              <w:top w:val="single" w:sz="4" w:space="0" w:color="auto"/>
              <w:bottom w:val="nil"/>
            </w:tcBorders>
          </w:tcPr>
          <w:p w14:paraId="1801CC74" w14:textId="77777777" w:rsidR="001C1EA4" w:rsidRPr="00C7345F" w:rsidRDefault="001C1EA4" w:rsidP="00F73F5C">
            <w:pPr>
              <w:pStyle w:val="TableText"/>
              <w:ind w:right="144"/>
            </w:pPr>
            <w:r w:rsidRPr="00C7345F">
              <w:t>0.804</w:t>
            </w:r>
          </w:p>
        </w:tc>
        <w:tc>
          <w:tcPr>
            <w:tcW w:w="1008" w:type="dxa"/>
            <w:tcBorders>
              <w:top w:val="single" w:sz="4" w:space="0" w:color="auto"/>
              <w:bottom w:val="nil"/>
            </w:tcBorders>
            <w:noWrap/>
          </w:tcPr>
          <w:p w14:paraId="180D4A1F" w14:textId="77777777" w:rsidR="001C1EA4" w:rsidRPr="00C7345F" w:rsidRDefault="001C1EA4" w:rsidP="00F73F5C">
            <w:pPr>
              <w:pStyle w:val="TableText"/>
              <w:ind w:right="144"/>
            </w:pPr>
            <w:r w:rsidRPr="00C7345F">
              <w:t>0.927</w:t>
            </w:r>
          </w:p>
        </w:tc>
        <w:tc>
          <w:tcPr>
            <w:tcW w:w="1008" w:type="dxa"/>
            <w:tcBorders>
              <w:top w:val="single" w:sz="4" w:space="0" w:color="auto"/>
              <w:bottom w:val="nil"/>
            </w:tcBorders>
            <w:noWrap/>
          </w:tcPr>
          <w:p w14:paraId="50E141C8" w14:textId="77777777" w:rsidR="001C1EA4" w:rsidRPr="00C7345F" w:rsidRDefault="001C1EA4" w:rsidP="00F73F5C">
            <w:pPr>
              <w:pStyle w:val="TableText"/>
              <w:ind w:right="144"/>
            </w:pPr>
            <w:r w:rsidRPr="00C7345F">
              <w:t>0.870</w:t>
            </w:r>
          </w:p>
        </w:tc>
        <w:tc>
          <w:tcPr>
            <w:tcW w:w="1008" w:type="dxa"/>
            <w:tcBorders>
              <w:top w:val="single" w:sz="4" w:space="0" w:color="auto"/>
              <w:bottom w:val="nil"/>
            </w:tcBorders>
            <w:noWrap/>
          </w:tcPr>
          <w:p w14:paraId="6CA56A2C" w14:textId="77777777" w:rsidR="001C1EA4" w:rsidRPr="00C7345F" w:rsidRDefault="001C1EA4" w:rsidP="00F73F5C">
            <w:pPr>
              <w:pStyle w:val="TableText"/>
              <w:ind w:right="144"/>
            </w:pPr>
            <w:r w:rsidRPr="00C7345F">
              <w:t>0.914</w:t>
            </w:r>
          </w:p>
        </w:tc>
        <w:tc>
          <w:tcPr>
            <w:tcW w:w="1152" w:type="dxa"/>
            <w:tcBorders>
              <w:top w:val="single" w:sz="4" w:space="0" w:color="auto"/>
              <w:bottom w:val="nil"/>
            </w:tcBorders>
            <w:noWrap/>
          </w:tcPr>
          <w:p w14:paraId="20E715FE" w14:textId="77777777" w:rsidR="001C1EA4" w:rsidRPr="00C7345F" w:rsidRDefault="001C1EA4" w:rsidP="00F73F5C">
            <w:pPr>
              <w:pStyle w:val="TableText"/>
              <w:ind w:right="144"/>
            </w:pPr>
            <w:r w:rsidRPr="00C7345F">
              <w:t>0.914</w:t>
            </w:r>
          </w:p>
        </w:tc>
        <w:tc>
          <w:tcPr>
            <w:tcW w:w="1008" w:type="dxa"/>
            <w:tcBorders>
              <w:top w:val="single" w:sz="4" w:space="0" w:color="auto"/>
              <w:bottom w:val="nil"/>
            </w:tcBorders>
            <w:noWrap/>
          </w:tcPr>
          <w:p w14:paraId="5C437C6D" w14:textId="77777777" w:rsidR="001C1EA4" w:rsidRPr="00C7345F" w:rsidRDefault="001C1EA4" w:rsidP="00F73F5C">
            <w:pPr>
              <w:pStyle w:val="TableText"/>
              <w:ind w:right="144"/>
            </w:pPr>
            <w:r w:rsidRPr="00C7345F">
              <w:t>0.931</w:t>
            </w:r>
          </w:p>
        </w:tc>
        <w:tc>
          <w:tcPr>
            <w:tcW w:w="1008" w:type="dxa"/>
            <w:tcBorders>
              <w:top w:val="single" w:sz="4" w:space="0" w:color="auto"/>
              <w:bottom w:val="nil"/>
            </w:tcBorders>
          </w:tcPr>
          <w:p w14:paraId="2409428F" w14:textId="77777777" w:rsidR="001C1EA4" w:rsidRPr="00C7345F" w:rsidRDefault="001C1EA4" w:rsidP="00F73F5C">
            <w:pPr>
              <w:pStyle w:val="TableText"/>
              <w:ind w:right="144"/>
            </w:pPr>
            <w:r w:rsidRPr="00C7345F">
              <w:t>0.944</w:t>
            </w:r>
          </w:p>
        </w:tc>
      </w:tr>
      <w:tr w:rsidR="001C1EA4" w:rsidRPr="00C7345F" w14:paraId="3DE7F7E2" w14:textId="77777777" w:rsidTr="00F73F5C">
        <w:tc>
          <w:tcPr>
            <w:tcW w:w="4752" w:type="dxa"/>
            <w:tcBorders>
              <w:top w:val="nil"/>
              <w:bottom w:val="single" w:sz="4" w:space="0" w:color="auto"/>
            </w:tcBorders>
          </w:tcPr>
          <w:p w14:paraId="66A7336C" w14:textId="77777777" w:rsidR="001C1EA4" w:rsidRPr="00C7345F" w:rsidRDefault="001C1EA4" w:rsidP="00F73F5C">
            <w:pPr>
              <w:pStyle w:val="TableText"/>
              <w:ind w:right="144"/>
            </w:pPr>
            <w:r w:rsidRPr="00C7345F">
              <w:t xml:space="preserve">Calculated ELAS: </w:t>
            </w:r>
            <w:r w:rsidRPr="00C7345F">
              <w:rPr>
                <w:szCs w:val="24"/>
              </w:rPr>
              <w:t>IFEP</w:t>
            </w:r>
          </w:p>
        </w:tc>
        <w:tc>
          <w:tcPr>
            <w:tcW w:w="1152" w:type="dxa"/>
            <w:tcBorders>
              <w:top w:val="nil"/>
              <w:bottom w:val="single" w:sz="4" w:space="0" w:color="auto"/>
            </w:tcBorders>
            <w:noWrap/>
          </w:tcPr>
          <w:p w14:paraId="376CA80D" w14:textId="77777777" w:rsidR="001C1EA4" w:rsidRPr="00C7345F" w:rsidRDefault="001C1EA4" w:rsidP="00F73F5C">
            <w:pPr>
              <w:pStyle w:val="TableText"/>
              <w:ind w:right="144"/>
            </w:pPr>
            <w:r w:rsidRPr="00C7345F">
              <w:t>352</w:t>
            </w:r>
          </w:p>
        </w:tc>
        <w:tc>
          <w:tcPr>
            <w:tcW w:w="1008" w:type="dxa"/>
            <w:tcBorders>
              <w:top w:val="nil"/>
              <w:bottom w:val="single" w:sz="4" w:space="0" w:color="auto"/>
            </w:tcBorders>
          </w:tcPr>
          <w:p w14:paraId="5E77D130" w14:textId="77777777" w:rsidR="001C1EA4" w:rsidRPr="00C7345F" w:rsidRDefault="001C1EA4" w:rsidP="00F73F5C">
            <w:pPr>
              <w:pStyle w:val="TableText"/>
              <w:ind w:right="144"/>
            </w:pPr>
            <w:r w:rsidRPr="00C7345F">
              <w:t>0.366</w:t>
            </w:r>
          </w:p>
        </w:tc>
        <w:tc>
          <w:tcPr>
            <w:tcW w:w="1008" w:type="dxa"/>
            <w:tcBorders>
              <w:top w:val="nil"/>
              <w:bottom w:val="single" w:sz="4" w:space="0" w:color="auto"/>
            </w:tcBorders>
            <w:noWrap/>
          </w:tcPr>
          <w:p w14:paraId="35A10FCE" w14:textId="77777777" w:rsidR="001C1EA4" w:rsidRPr="00C7345F" w:rsidRDefault="001C1EA4" w:rsidP="00F73F5C">
            <w:pPr>
              <w:pStyle w:val="TableText"/>
              <w:ind w:right="144"/>
            </w:pPr>
            <w:r w:rsidRPr="00C7345F">
              <w:t>0.455</w:t>
            </w:r>
          </w:p>
        </w:tc>
        <w:tc>
          <w:tcPr>
            <w:tcW w:w="1008" w:type="dxa"/>
            <w:tcBorders>
              <w:top w:val="nil"/>
              <w:bottom w:val="single" w:sz="4" w:space="0" w:color="auto"/>
            </w:tcBorders>
            <w:noWrap/>
          </w:tcPr>
          <w:p w14:paraId="7EE824DA" w14:textId="77777777" w:rsidR="001C1EA4" w:rsidRPr="00C7345F" w:rsidRDefault="001C1EA4" w:rsidP="00F73F5C">
            <w:pPr>
              <w:pStyle w:val="TableText"/>
              <w:ind w:right="144"/>
            </w:pPr>
            <w:r w:rsidRPr="00C7345F">
              <w:t>0.423</w:t>
            </w:r>
          </w:p>
        </w:tc>
        <w:tc>
          <w:tcPr>
            <w:tcW w:w="1008" w:type="dxa"/>
            <w:tcBorders>
              <w:top w:val="nil"/>
              <w:bottom w:val="single" w:sz="4" w:space="0" w:color="auto"/>
            </w:tcBorders>
            <w:noWrap/>
          </w:tcPr>
          <w:p w14:paraId="2ADAC94A" w14:textId="77777777" w:rsidR="001C1EA4" w:rsidRPr="00C7345F" w:rsidRDefault="001C1EA4" w:rsidP="00F73F5C">
            <w:pPr>
              <w:pStyle w:val="TableText"/>
              <w:ind w:right="144"/>
            </w:pPr>
            <w:r w:rsidRPr="00C7345F">
              <w:t>0.652</w:t>
            </w:r>
          </w:p>
        </w:tc>
        <w:tc>
          <w:tcPr>
            <w:tcW w:w="1152" w:type="dxa"/>
            <w:tcBorders>
              <w:top w:val="nil"/>
              <w:bottom w:val="single" w:sz="4" w:space="0" w:color="auto"/>
            </w:tcBorders>
            <w:noWrap/>
          </w:tcPr>
          <w:p w14:paraId="2668ECBB" w14:textId="77777777" w:rsidR="001C1EA4" w:rsidRPr="00C7345F" w:rsidRDefault="001C1EA4" w:rsidP="00F73F5C">
            <w:pPr>
              <w:pStyle w:val="TableText"/>
              <w:ind w:right="144"/>
            </w:pPr>
            <w:r w:rsidRPr="00C7345F">
              <w:t>0.454</w:t>
            </w:r>
          </w:p>
        </w:tc>
        <w:tc>
          <w:tcPr>
            <w:tcW w:w="1008" w:type="dxa"/>
            <w:tcBorders>
              <w:top w:val="nil"/>
              <w:bottom w:val="single" w:sz="4" w:space="0" w:color="auto"/>
            </w:tcBorders>
            <w:noWrap/>
          </w:tcPr>
          <w:p w14:paraId="224E9B66" w14:textId="77777777" w:rsidR="001C1EA4" w:rsidRPr="00C7345F" w:rsidRDefault="001C1EA4" w:rsidP="00F73F5C">
            <w:pPr>
              <w:pStyle w:val="TableText"/>
              <w:ind w:right="144"/>
            </w:pPr>
            <w:r w:rsidRPr="00C7345F">
              <w:t>0.686</w:t>
            </w:r>
          </w:p>
        </w:tc>
        <w:tc>
          <w:tcPr>
            <w:tcW w:w="1008" w:type="dxa"/>
            <w:tcBorders>
              <w:top w:val="nil"/>
              <w:bottom w:val="single" w:sz="4" w:space="0" w:color="auto"/>
            </w:tcBorders>
          </w:tcPr>
          <w:p w14:paraId="3CAC6D40" w14:textId="77777777" w:rsidR="001C1EA4" w:rsidRPr="00C7345F" w:rsidRDefault="001C1EA4" w:rsidP="00F73F5C">
            <w:pPr>
              <w:pStyle w:val="TableText"/>
              <w:ind w:right="144"/>
            </w:pPr>
            <w:r w:rsidRPr="00C7345F">
              <w:t>0.522</w:t>
            </w:r>
          </w:p>
        </w:tc>
      </w:tr>
      <w:tr w:rsidR="001C1EA4" w:rsidRPr="00C7345F" w14:paraId="299430AC" w14:textId="77777777" w:rsidTr="00F73F5C">
        <w:tc>
          <w:tcPr>
            <w:tcW w:w="4752" w:type="dxa"/>
            <w:tcBorders>
              <w:top w:val="nil"/>
              <w:bottom w:val="nil"/>
            </w:tcBorders>
          </w:tcPr>
          <w:p w14:paraId="071D6575" w14:textId="77777777" w:rsidR="001C1EA4" w:rsidRPr="00C7345F" w:rsidRDefault="001C1EA4" w:rsidP="00F73F5C">
            <w:pPr>
              <w:pStyle w:val="TableText"/>
              <w:ind w:right="144"/>
            </w:pPr>
            <w:r w:rsidRPr="00C7345F">
              <w:t>Migrant education</w:t>
            </w:r>
          </w:p>
        </w:tc>
        <w:tc>
          <w:tcPr>
            <w:tcW w:w="1152" w:type="dxa"/>
            <w:tcBorders>
              <w:top w:val="nil"/>
              <w:bottom w:val="nil"/>
            </w:tcBorders>
            <w:noWrap/>
          </w:tcPr>
          <w:p w14:paraId="0DC9F081" w14:textId="77777777" w:rsidR="001C1EA4" w:rsidRPr="00C7345F" w:rsidRDefault="001C1EA4" w:rsidP="00F73F5C">
            <w:pPr>
              <w:pStyle w:val="TableText"/>
              <w:ind w:right="144"/>
            </w:pPr>
            <w:r w:rsidRPr="00C7345F">
              <w:t>15</w:t>
            </w:r>
          </w:p>
        </w:tc>
        <w:tc>
          <w:tcPr>
            <w:tcW w:w="1008" w:type="dxa"/>
            <w:tcBorders>
              <w:top w:val="nil"/>
              <w:bottom w:val="nil"/>
            </w:tcBorders>
          </w:tcPr>
          <w:p w14:paraId="171C44C8" w14:textId="77777777" w:rsidR="001C1EA4" w:rsidRPr="00C7345F" w:rsidRDefault="001C1EA4" w:rsidP="00F73F5C">
            <w:pPr>
              <w:pStyle w:val="TableText"/>
              <w:ind w:right="144"/>
            </w:pPr>
            <w:r w:rsidRPr="00C7345F">
              <w:t>-</w:t>
            </w:r>
          </w:p>
        </w:tc>
        <w:tc>
          <w:tcPr>
            <w:tcW w:w="1008" w:type="dxa"/>
            <w:tcBorders>
              <w:top w:val="nil"/>
              <w:bottom w:val="nil"/>
            </w:tcBorders>
            <w:noWrap/>
          </w:tcPr>
          <w:p w14:paraId="32875DCF" w14:textId="77777777" w:rsidR="001C1EA4" w:rsidRPr="00C7345F" w:rsidRDefault="001C1EA4" w:rsidP="00F73F5C">
            <w:pPr>
              <w:pStyle w:val="TableText"/>
              <w:ind w:right="144"/>
            </w:pPr>
            <w:r w:rsidRPr="00C7345F">
              <w:t>-</w:t>
            </w:r>
          </w:p>
        </w:tc>
        <w:tc>
          <w:tcPr>
            <w:tcW w:w="1008" w:type="dxa"/>
            <w:tcBorders>
              <w:top w:val="nil"/>
              <w:bottom w:val="nil"/>
            </w:tcBorders>
            <w:noWrap/>
          </w:tcPr>
          <w:p w14:paraId="0E26AE09" w14:textId="77777777" w:rsidR="001C1EA4" w:rsidRPr="00C7345F" w:rsidRDefault="001C1EA4" w:rsidP="00F73F5C">
            <w:pPr>
              <w:pStyle w:val="TableText"/>
              <w:ind w:right="144"/>
            </w:pPr>
            <w:r w:rsidRPr="00C7345F">
              <w:t>-</w:t>
            </w:r>
          </w:p>
        </w:tc>
        <w:tc>
          <w:tcPr>
            <w:tcW w:w="1008" w:type="dxa"/>
            <w:tcBorders>
              <w:top w:val="nil"/>
              <w:bottom w:val="nil"/>
            </w:tcBorders>
            <w:noWrap/>
          </w:tcPr>
          <w:p w14:paraId="7CEF4EF5" w14:textId="77777777" w:rsidR="001C1EA4" w:rsidRPr="00C7345F" w:rsidRDefault="001C1EA4" w:rsidP="00F73F5C">
            <w:pPr>
              <w:pStyle w:val="TableText"/>
              <w:ind w:right="144"/>
            </w:pPr>
            <w:r w:rsidRPr="00C7345F">
              <w:t>-</w:t>
            </w:r>
          </w:p>
        </w:tc>
        <w:tc>
          <w:tcPr>
            <w:tcW w:w="1152" w:type="dxa"/>
            <w:tcBorders>
              <w:top w:val="nil"/>
              <w:bottom w:val="nil"/>
            </w:tcBorders>
            <w:noWrap/>
          </w:tcPr>
          <w:p w14:paraId="03B4F5FC" w14:textId="77777777" w:rsidR="001C1EA4" w:rsidRPr="00C7345F" w:rsidRDefault="001C1EA4" w:rsidP="00F73F5C">
            <w:pPr>
              <w:pStyle w:val="TableText"/>
              <w:ind w:right="144"/>
            </w:pPr>
            <w:r w:rsidRPr="00C7345F">
              <w:t>-</w:t>
            </w:r>
          </w:p>
        </w:tc>
        <w:tc>
          <w:tcPr>
            <w:tcW w:w="1008" w:type="dxa"/>
            <w:tcBorders>
              <w:top w:val="nil"/>
              <w:bottom w:val="nil"/>
            </w:tcBorders>
            <w:noWrap/>
          </w:tcPr>
          <w:p w14:paraId="504D6417" w14:textId="77777777" w:rsidR="001C1EA4" w:rsidRPr="00C7345F" w:rsidRDefault="001C1EA4" w:rsidP="00F73F5C">
            <w:pPr>
              <w:pStyle w:val="TableText"/>
              <w:ind w:right="144"/>
            </w:pPr>
            <w:r w:rsidRPr="00C7345F">
              <w:t>-</w:t>
            </w:r>
          </w:p>
        </w:tc>
        <w:tc>
          <w:tcPr>
            <w:tcW w:w="1008" w:type="dxa"/>
            <w:tcBorders>
              <w:top w:val="nil"/>
              <w:bottom w:val="nil"/>
            </w:tcBorders>
          </w:tcPr>
          <w:p w14:paraId="4405B241" w14:textId="77777777" w:rsidR="001C1EA4" w:rsidRPr="00C7345F" w:rsidRDefault="001C1EA4" w:rsidP="00F73F5C">
            <w:pPr>
              <w:pStyle w:val="TableText"/>
              <w:ind w:right="144"/>
            </w:pPr>
            <w:r w:rsidRPr="00C7345F">
              <w:t>-</w:t>
            </w:r>
          </w:p>
        </w:tc>
      </w:tr>
      <w:tr w:rsidR="001C1EA4" w:rsidRPr="00C7345F" w14:paraId="57320AD6" w14:textId="77777777" w:rsidTr="00F73F5C">
        <w:tc>
          <w:tcPr>
            <w:tcW w:w="4752" w:type="dxa"/>
            <w:tcBorders>
              <w:top w:val="nil"/>
              <w:bottom w:val="single" w:sz="4" w:space="0" w:color="auto"/>
            </w:tcBorders>
          </w:tcPr>
          <w:p w14:paraId="351BEDC8" w14:textId="77777777" w:rsidR="001C1EA4" w:rsidRPr="00C7345F" w:rsidRDefault="001C1EA4" w:rsidP="00F73F5C">
            <w:pPr>
              <w:pStyle w:val="TableText"/>
              <w:ind w:right="144"/>
            </w:pPr>
            <w:r w:rsidRPr="00C7345F">
              <w:t>Not migrant education</w:t>
            </w:r>
          </w:p>
        </w:tc>
        <w:tc>
          <w:tcPr>
            <w:tcW w:w="1152" w:type="dxa"/>
            <w:tcBorders>
              <w:top w:val="nil"/>
              <w:bottom w:val="single" w:sz="4" w:space="0" w:color="auto"/>
            </w:tcBorders>
            <w:noWrap/>
          </w:tcPr>
          <w:p w14:paraId="0B7DED72" w14:textId="77777777" w:rsidR="001C1EA4" w:rsidRPr="00C7345F" w:rsidRDefault="001C1EA4" w:rsidP="00F73F5C">
            <w:pPr>
              <w:pStyle w:val="TableText"/>
              <w:ind w:right="144"/>
            </w:pPr>
            <w:r w:rsidRPr="00C7345F">
              <w:t>981</w:t>
            </w:r>
          </w:p>
        </w:tc>
        <w:tc>
          <w:tcPr>
            <w:tcW w:w="1008" w:type="dxa"/>
            <w:tcBorders>
              <w:top w:val="nil"/>
              <w:bottom w:val="single" w:sz="4" w:space="0" w:color="auto"/>
            </w:tcBorders>
          </w:tcPr>
          <w:p w14:paraId="790AF571" w14:textId="77777777" w:rsidR="001C1EA4" w:rsidRPr="00C7345F" w:rsidRDefault="001C1EA4" w:rsidP="00F73F5C">
            <w:pPr>
              <w:pStyle w:val="TableText"/>
              <w:ind w:right="144"/>
            </w:pPr>
            <w:r w:rsidRPr="00C7345F">
              <w:t>0.890</w:t>
            </w:r>
          </w:p>
        </w:tc>
        <w:tc>
          <w:tcPr>
            <w:tcW w:w="1008" w:type="dxa"/>
            <w:tcBorders>
              <w:top w:val="nil"/>
              <w:bottom w:val="single" w:sz="4" w:space="0" w:color="auto"/>
            </w:tcBorders>
            <w:noWrap/>
          </w:tcPr>
          <w:p w14:paraId="3476F7BF" w14:textId="77777777" w:rsidR="001C1EA4" w:rsidRPr="00C7345F" w:rsidRDefault="001C1EA4" w:rsidP="00F73F5C">
            <w:pPr>
              <w:pStyle w:val="TableText"/>
              <w:ind w:right="144"/>
            </w:pPr>
            <w:r w:rsidRPr="00C7345F">
              <w:t>0.928</w:t>
            </w:r>
          </w:p>
        </w:tc>
        <w:tc>
          <w:tcPr>
            <w:tcW w:w="1008" w:type="dxa"/>
            <w:tcBorders>
              <w:top w:val="nil"/>
              <w:bottom w:val="single" w:sz="4" w:space="0" w:color="auto"/>
            </w:tcBorders>
            <w:noWrap/>
          </w:tcPr>
          <w:p w14:paraId="530B326D" w14:textId="77777777" w:rsidR="001C1EA4" w:rsidRPr="00C7345F" w:rsidRDefault="001C1EA4" w:rsidP="00F73F5C">
            <w:pPr>
              <w:pStyle w:val="TableText"/>
              <w:ind w:right="144"/>
            </w:pPr>
            <w:r w:rsidRPr="00C7345F">
              <w:t>0.911</w:t>
            </w:r>
          </w:p>
        </w:tc>
        <w:tc>
          <w:tcPr>
            <w:tcW w:w="1008" w:type="dxa"/>
            <w:tcBorders>
              <w:top w:val="nil"/>
              <w:bottom w:val="single" w:sz="4" w:space="0" w:color="auto"/>
            </w:tcBorders>
            <w:noWrap/>
          </w:tcPr>
          <w:p w14:paraId="6F9A69D8" w14:textId="77777777" w:rsidR="001C1EA4" w:rsidRPr="00C7345F" w:rsidRDefault="001C1EA4" w:rsidP="00F73F5C">
            <w:pPr>
              <w:pStyle w:val="TableText"/>
              <w:ind w:right="144"/>
            </w:pPr>
            <w:r w:rsidRPr="00C7345F">
              <w:t>0.922</w:t>
            </w:r>
          </w:p>
        </w:tc>
        <w:tc>
          <w:tcPr>
            <w:tcW w:w="1152" w:type="dxa"/>
            <w:tcBorders>
              <w:top w:val="nil"/>
              <w:bottom w:val="single" w:sz="4" w:space="0" w:color="auto"/>
            </w:tcBorders>
            <w:noWrap/>
          </w:tcPr>
          <w:p w14:paraId="11DB730A" w14:textId="77777777" w:rsidR="001C1EA4" w:rsidRPr="00C7345F" w:rsidRDefault="001C1EA4" w:rsidP="00F73F5C">
            <w:pPr>
              <w:pStyle w:val="TableText"/>
              <w:ind w:right="144"/>
            </w:pPr>
            <w:r w:rsidRPr="00C7345F">
              <w:t>0.939</w:t>
            </w:r>
          </w:p>
        </w:tc>
        <w:tc>
          <w:tcPr>
            <w:tcW w:w="1008" w:type="dxa"/>
            <w:tcBorders>
              <w:top w:val="nil"/>
              <w:bottom w:val="single" w:sz="4" w:space="0" w:color="auto"/>
            </w:tcBorders>
            <w:noWrap/>
          </w:tcPr>
          <w:p w14:paraId="2AD90BF1" w14:textId="77777777" w:rsidR="001C1EA4" w:rsidRPr="00C7345F" w:rsidRDefault="001C1EA4" w:rsidP="00F73F5C">
            <w:pPr>
              <w:pStyle w:val="TableText"/>
              <w:ind w:right="144"/>
            </w:pPr>
            <w:r w:rsidRPr="00C7345F">
              <w:t>0.949</w:t>
            </w:r>
          </w:p>
        </w:tc>
        <w:tc>
          <w:tcPr>
            <w:tcW w:w="1008" w:type="dxa"/>
            <w:tcBorders>
              <w:top w:val="nil"/>
              <w:bottom w:val="single" w:sz="4" w:space="0" w:color="auto"/>
            </w:tcBorders>
          </w:tcPr>
          <w:p w14:paraId="63ABF710" w14:textId="77777777" w:rsidR="001C1EA4" w:rsidRPr="00C7345F" w:rsidRDefault="001C1EA4" w:rsidP="00F73F5C">
            <w:pPr>
              <w:pStyle w:val="TableText"/>
              <w:ind w:right="144"/>
            </w:pPr>
            <w:r w:rsidRPr="00C7345F">
              <w:t>0.962</w:t>
            </w:r>
          </w:p>
        </w:tc>
      </w:tr>
      <w:tr w:rsidR="001C1EA4" w:rsidRPr="00C7345F" w14:paraId="19735DD4" w14:textId="77777777" w:rsidTr="00F73F5C">
        <w:tc>
          <w:tcPr>
            <w:tcW w:w="4752" w:type="dxa"/>
            <w:tcBorders>
              <w:top w:val="nil"/>
              <w:bottom w:val="nil"/>
            </w:tcBorders>
          </w:tcPr>
          <w:p w14:paraId="35D68E68" w14:textId="77777777" w:rsidR="001C1EA4" w:rsidRPr="00C7345F" w:rsidRDefault="001C1EA4" w:rsidP="00F73F5C">
            <w:pPr>
              <w:pStyle w:val="TableText"/>
              <w:ind w:right="144"/>
            </w:pPr>
            <w:r w:rsidRPr="00C7345F">
              <w:t>Special education services</w:t>
            </w:r>
          </w:p>
        </w:tc>
        <w:tc>
          <w:tcPr>
            <w:tcW w:w="1152" w:type="dxa"/>
            <w:tcBorders>
              <w:top w:val="nil"/>
              <w:bottom w:val="nil"/>
            </w:tcBorders>
            <w:noWrap/>
          </w:tcPr>
          <w:p w14:paraId="0321FD62" w14:textId="77777777" w:rsidR="001C1EA4" w:rsidRPr="00C7345F" w:rsidRDefault="001C1EA4" w:rsidP="00F73F5C">
            <w:pPr>
              <w:pStyle w:val="TableText"/>
              <w:ind w:right="144"/>
            </w:pPr>
            <w:r w:rsidRPr="00C7345F">
              <w:t>35</w:t>
            </w:r>
          </w:p>
        </w:tc>
        <w:tc>
          <w:tcPr>
            <w:tcW w:w="1008" w:type="dxa"/>
            <w:tcBorders>
              <w:top w:val="nil"/>
              <w:bottom w:val="nil"/>
            </w:tcBorders>
          </w:tcPr>
          <w:p w14:paraId="4A0244A9" w14:textId="77777777" w:rsidR="001C1EA4" w:rsidRPr="00C7345F" w:rsidRDefault="001C1EA4" w:rsidP="00F73F5C">
            <w:pPr>
              <w:pStyle w:val="TableText"/>
              <w:ind w:right="144"/>
            </w:pPr>
            <w:r w:rsidRPr="00C7345F">
              <w:t>0.896</w:t>
            </w:r>
          </w:p>
        </w:tc>
        <w:tc>
          <w:tcPr>
            <w:tcW w:w="1008" w:type="dxa"/>
            <w:tcBorders>
              <w:top w:val="nil"/>
              <w:bottom w:val="nil"/>
            </w:tcBorders>
            <w:noWrap/>
          </w:tcPr>
          <w:p w14:paraId="5410D9BE" w14:textId="77777777" w:rsidR="001C1EA4" w:rsidRPr="00C7345F" w:rsidRDefault="001C1EA4" w:rsidP="00F73F5C">
            <w:pPr>
              <w:pStyle w:val="TableText"/>
              <w:ind w:right="144"/>
            </w:pPr>
            <w:r w:rsidRPr="00C7345F">
              <w:t>0.932</w:t>
            </w:r>
          </w:p>
        </w:tc>
        <w:tc>
          <w:tcPr>
            <w:tcW w:w="1008" w:type="dxa"/>
            <w:tcBorders>
              <w:top w:val="nil"/>
              <w:bottom w:val="nil"/>
            </w:tcBorders>
            <w:noWrap/>
          </w:tcPr>
          <w:p w14:paraId="257E3068" w14:textId="77777777" w:rsidR="001C1EA4" w:rsidRPr="00C7345F" w:rsidRDefault="001C1EA4" w:rsidP="00F73F5C">
            <w:pPr>
              <w:pStyle w:val="TableText"/>
              <w:ind w:right="144"/>
            </w:pPr>
            <w:r w:rsidRPr="00C7345F">
              <w:t>0.883</w:t>
            </w:r>
          </w:p>
        </w:tc>
        <w:tc>
          <w:tcPr>
            <w:tcW w:w="1008" w:type="dxa"/>
            <w:tcBorders>
              <w:top w:val="nil"/>
              <w:bottom w:val="nil"/>
            </w:tcBorders>
            <w:noWrap/>
          </w:tcPr>
          <w:p w14:paraId="7513CC36" w14:textId="77777777" w:rsidR="001C1EA4" w:rsidRPr="00C7345F" w:rsidRDefault="001C1EA4" w:rsidP="00F73F5C">
            <w:pPr>
              <w:pStyle w:val="TableText"/>
              <w:ind w:right="144"/>
            </w:pPr>
            <w:r w:rsidRPr="00C7345F">
              <w:t>0.924</w:t>
            </w:r>
          </w:p>
        </w:tc>
        <w:tc>
          <w:tcPr>
            <w:tcW w:w="1152" w:type="dxa"/>
            <w:tcBorders>
              <w:top w:val="nil"/>
              <w:bottom w:val="nil"/>
            </w:tcBorders>
            <w:noWrap/>
          </w:tcPr>
          <w:p w14:paraId="138E29EF" w14:textId="77777777" w:rsidR="001C1EA4" w:rsidRPr="00C7345F" w:rsidRDefault="001C1EA4" w:rsidP="00F73F5C">
            <w:pPr>
              <w:pStyle w:val="TableText"/>
              <w:ind w:right="144"/>
            </w:pPr>
            <w:r w:rsidRPr="00C7345F">
              <w:t>0.940</w:t>
            </w:r>
          </w:p>
        </w:tc>
        <w:tc>
          <w:tcPr>
            <w:tcW w:w="1008" w:type="dxa"/>
            <w:tcBorders>
              <w:top w:val="nil"/>
              <w:bottom w:val="nil"/>
            </w:tcBorders>
            <w:noWrap/>
          </w:tcPr>
          <w:p w14:paraId="4FEB621B" w14:textId="77777777" w:rsidR="001C1EA4" w:rsidRPr="00C7345F" w:rsidRDefault="001C1EA4" w:rsidP="00F73F5C">
            <w:pPr>
              <w:pStyle w:val="TableText"/>
              <w:ind w:right="144"/>
            </w:pPr>
            <w:r w:rsidRPr="00C7345F">
              <w:t>0.938</w:t>
            </w:r>
          </w:p>
        </w:tc>
        <w:tc>
          <w:tcPr>
            <w:tcW w:w="1008" w:type="dxa"/>
            <w:tcBorders>
              <w:top w:val="nil"/>
              <w:bottom w:val="nil"/>
            </w:tcBorders>
          </w:tcPr>
          <w:p w14:paraId="141F8D10" w14:textId="77777777" w:rsidR="001C1EA4" w:rsidRPr="00C7345F" w:rsidRDefault="001C1EA4" w:rsidP="00F73F5C">
            <w:pPr>
              <w:pStyle w:val="TableText"/>
              <w:ind w:right="144"/>
            </w:pPr>
            <w:r w:rsidRPr="00C7345F">
              <w:t>0.959</w:t>
            </w:r>
          </w:p>
        </w:tc>
      </w:tr>
      <w:tr w:rsidR="001C1EA4" w:rsidRPr="00C7345F" w14:paraId="65EF810E" w14:textId="77777777" w:rsidTr="00F73F5C">
        <w:tc>
          <w:tcPr>
            <w:tcW w:w="4752" w:type="dxa"/>
            <w:tcBorders>
              <w:top w:val="nil"/>
              <w:bottom w:val="single" w:sz="4" w:space="0" w:color="auto"/>
            </w:tcBorders>
            <w:hideMark/>
          </w:tcPr>
          <w:p w14:paraId="79E35EA3" w14:textId="77777777" w:rsidR="001C1EA4" w:rsidRPr="00C7345F" w:rsidRDefault="001C1EA4" w:rsidP="00F73F5C">
            <w:pPr>
              <w:pStyle w:val="TableText"/>
              <w:ind w:right="144"/>
            </w:pPr>
            <w:r w:rsidRPr="00C7345F">
              <w:t>No special education services</w:t>
            </w:r>
          </w:p>
        </w:tc>
        <w:tc>
          <w:tcPr>
            <w:tcW w:w="1152" w:type="dxa"/>
            <w:tcBorders>
              <w:top w:val="nil"/>
              <w:bottom w:val="single" w:sz="4" w:space="0" w:color="auto"/>
            </w:tcBorders>
            <w:noWrap/>
            <w:hideMark/>
          </w:tcPr>
          <w:p w14:paraId="22B27E24" w14:textId="77777777" w:rsidR="001C1EA4" w:rsidRPr="00C7345F" w:rsidRDefault="001C1EA4" w:rsidP="00F73F5C">
            <w:pPr>
              <w:pStyle w:val="TableText"/>
              <w:ind w:right="144"/>
            </w:pPr>
            <w:r w:rsidRPr="00C7345F">
              <w:t>961</w:t>
            </w:r>
          </w:p>
        </w:tc>
        <w:tc>
          <w:tcPr>
            <w:tcW w:w="1008" w:type="dxa"/>
            <w:tcBorders>
              <w:top w:val="nil"/>
              <w:bottom w:val="single" w:sz="4" w:space="0" w:color="auto"/>
            </w:tcBorders>
            <w:hideMark/>
          </w:tcPr>
          <w:p w14:paraId="349DE659" w14:textId="77777777" w:rsidR="001C1EA4" w:rsidRPr="00C7345F" w:rsidRDefault="001C1EA4" w:rsidP="00F73F5C">
            <w:pPr>
              <w:pStyle w:val="TableText"/>
              <w:ind w:right="144"/>
            </w:pPr>
            <w:r w:rsidRPr="00C7345F">
              <w:t>0.889</w:t>
            </w:r>
          </w:p>
        </w:tc>
        <w:tc>
          <w:tcPr>
            <w:tcW w:w="1008" w:type="dxa"/>
            <w:tcBorders>
              <w:top w:val="nil"/>
              <w:bottom w:val="single" w:sz="4" w:space="0" w:color="auto"/>
            </w:tcBorders>
            <w:noWrap/>
            <w:hideMark/>
          </w:tcPr>
          <w:p w14:paraId="289AB1CF" w14:textId="77777777" w:rsidR="001C1EA4" w:rsidRPr="00C7345F" w:rsidRDefault="001C1EA4" w:rsidP="00F73F5C">
            <w:pPr>
              <w:pStyle w:val="TableText"/>
              <w:ind w:right="144"/>
            </w:pPr>
            <w:r w:rsidRPr="00C7345F">
              <w:t>0.929</w:t>
            </w:r>
          </w:p>
        </w:tc>
        <w:tc>
          <w:tcPr>
            <w:tcW w:w="1008" w:type="dxa"/>
            <w:tcBorders>
              <w:top w:val="nil"/>
              <w:bottom w:val="single" w:sz="4" w:space="0" w:color="auto"/>
            </w:tcBorders>
            <w:noWrap/>
            <w:hideMark/>
          </w:tcPr>
          <w:p w14:paraId="51A424FF" w14:textId="77777777" w:rsidR="001C1EA4" w:rsidRPr="00C7345F" w:rsidRDefault="001C1EA4" w:rsidP="00F73F5C">
            <w:pPr>
              <w:pStyle w:val="TableText"/>
              <w:ind w:right="144"/>
            </w:pPr>
            <w:r w:rsidRPr="00C7345F">
              <w:t>0.911</w:t>
            </w:r>
          </w:p>
        </w:tc>
        <w:tc>
          <w:tcPr>
            <w:tcW w:w="1008" w:type="dxa"/>
            <w:tcBorders>
              <w:top w:val="nil"/>
              <w:bottom w:val="single" w:sz="4" w:space="0" w:color="auto"/>
            </w:tcBorders>
            <w:noWrap/>
            <w:hideMark/>
          </w:tcPr>
          <w:p w14:paraId="212C1977" w14:textId="77777777" w:rsidR="001C1EA4" w:rsidRPr="00C7345F" w:rsidRDefault="001C1EA4" w:rsidP="00F73F5C">
            <w:pPr>
              <w:pStyle w:val="TableText"/>
              <w:ind w:right="144"/>
            </w:pPr>
            <w:r w:rsidRPr="00C7345F">
              <w:t>0.922</w:t>
            </w:r>
          </w:p>
        </w:tc>
        <w:tc>
          <w:tcPr>
            <w:tcW w:w="1152" w:type="dxa"/>
            <w:tcBorders>
              <w:top w:val="nil"/>
              <w:bottom w:val="single" w:sz="4" w:space="0" w:color="auto"/>
            </w:tcBorders>
            <w:noWrap/>
            <w:hideMark/>
          </w:tcPr>
          <w:p w14:paraId="33D9A101" w14:textId="77777777" w:rsidR="001C1EA4" w:rsidRPr="00C7345F" w:rsidRDefault="001C1EA4" w:rsidP="00F73F5C">
            <w:pPr>
              <w:pStyle w:val="TableText"/>
              <w:ind w:right="144"/>
            </w:pPr>
            <w:r w:rsidRPr="00C7345F">
              <w:t>0.939</w:t>
            </w:r>
          </w:p>
        </w:tc>
        <w:tc>
          <w:tcPr>
            <w:tcW w:w="1008" w:type="dxa"/>
            <w:tcBorders>
              <w:top w:val="nil"/>
              <w:bottom w:val="single" w:sz="4" w:space="0" w:color="auto"/>
            </w:tcBorders>
            <w:noWrap/>
            <w:hideMark/>
          </w:tcPr>
          <w:p w14:paraId="3F0274BC" w14:textId="77777777" w:rsidR="001C1EA4" w:rsidRPr="00C7345F" w:rsidRDefault="001C1EA4" w:rsidP="00F73F5C">
            <w:pPr>
              <w:pStyle w:val="TableText"/>
              <w:ind w:right="144"/>
            </w:pPr>
            <w:r w:rsidRPr="00C7345F">
              <w:t>0.950</w:t>
            </w:r>
          </w:p>
        </w:tc>
        <w:tc>
          <w:tcPr>
            <w:tcW w:w="1008" w:type="dxa"/>
            <w:tcBorders>
              <w:top w:val="nil"/>
              <w:bottom w:val="single" w:sz="4" w:space="0" w:color="auto"/>
            </w:tcBorders>
          </w:tcPr>
          <w:p w14:paraId="5C45342D" w14:textId="77777777" w:rsidR="001C1EA4" w:rsidRPr="00C7345F" w:rsidRDefault="001C1EA4" w:rsidP="00F73F5C">
            <w:pPr>
              <w:pStyle w:val="TableText"/>
              <w:ind w:right="144"/>
            </w:pPr>
            <w:r w:rsidRPr="00C7345F">
              <w:t>0.962</w:t>
            </w:r>
          </w:p>
        </w:tc>
      </w:tr>
      <w:tr w:rsidR="001C1EA4" w:rsidRPr="00C7345F" w14:paraId="70ADAFFE" w14:textId="77777777" w:rsidTr="00F73F5C">
        <w:tc>
          <w:tcPr>
            <w:tcW w:w="4752" w:type="dxa"/>
            <w:tcBorders>
              <w:top w:val="single" w:sz="4" w:space="0" w:color="auto"/>
              <w:bottom w:val="nil"/>
            </w:tcBorders>
            <w:hideMark/>
          </w:tcPr>
          <w:p w14:paraId="3036E6B4" w14:textId="77777777" w:rsidR="001C1EA4" w:rsidRPr="00C7345F" w:rsidRDefault="001C1EA4" w:rsidP="00F73F5C">
            <w:pPr>
              <w:pStyle w:val="TableText"/>
              <w:ind w:right="144"/>
            </w:pPr>
            <w:r w:rsidRPr="00C7345F">
              <w:t>Using accommodations</w:t>
            </w:r>
          </w:p>
        </w:tc>
        <w:tc>
          <w:tcPr>
            <w:tcW w:w="1152" w:type="dxa"/>
            <w:tcBorders>
              <w:top w:val="single" w:sz="4" w:space="0" w:color="auto"/>
              <w:bottom w:val="nil"/>
            </w:tcBorders>
            <w:noWrap/>
            <w:hideMark/>
          </w:tcPr>
          <w:p w14:paraId="453D6174" w14:textId="77777777" w:rsidR="001C1EA4" w:rsidRPr="00C7345F" w:rsidRDefault="001C1EA4" w:rsidP="00F73F5C">
            <w:pPr>
              <w:pStyle w:val="TableText"/>
              <w:ind w:right="144"/>
            </w:pPr>
            <w:r w:rsidRPr="00C7345F">
              <w:t>1</w:t>
            </w:r>
          </w:p>
        </w:tc>
        <w:tc>
          <w:tcPr>
            <w:tcW w:w="1008" w:type="dxa"/>
            <w:tcBorders>
              <w:top w:val="single" w:sz="4" w:space="0" w:color="auto"/>
              <w:bottom w:val="nil"/>
            </w:tcBorders>
            <w:hideMark/>
          </w:tcPr>
          <w:p w14:paraId="5ED085B7"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00A6B0E0"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15DC2A5D"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3A51F2FA" w14:textId="77777777" w:rsidR="001C1EA4" w:rsidRPr="00C7345F" w:rsidRDefault="001C1EA4" w:rsidP="00F73F5C">
            <w:pPr>
              <w:pStyle w:val="TableText"/>
              <w:ind w:right="144"/>
            </w:pPr>
            <w:r w:rsidRPr="00C7345F">
              <w:t>N/A</w:t>
            </w:r>
          </w:p>
        </w:tc>
        <w:tc>
          <w:tcPr>
            <w:tcW w:w="1152" w:type="dxa"/>
            <w:tcBorders>
              <w:top w:val="single" w:sz="4" w:space="0" w:color="auto"/>
              <w:bottom w:val="nil"/>
            </w:tcBorders>
            <w:noWrap/>
            <w:hideMark/>
          </w:tcPr>
          <w:p w14:paraId="74E320D8"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486FF3A8"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tcPr>
          <w:p w14:paraId="09E3512C" w14:textId="77777777" w:rsidR="001C1EA4" w:rsidRPr="00C7345F" w:rsidRDefault="001C1EA4" w:rsidP="00F73F5C">
            <w:pPr>
              <w:pStyle w:val="TableText"/>
              <w:ind w:right="144"/>
            </w:pPr>
            <w:r w:rsidRPr="00C7345F">
              <w:t>N/A</w:t>
            </w:r>
          </w:p>
        </w:tc>
      </w:tr>
      <w:tr w:rsidR="001C1EA4" w:rsidRPr="00C7345F" w14:paraId="24C17136" w14:textId="77777777" w:rsidTr="00F73F5C">
        <w:tc>
          <w:tcPr>
            <w:tcW w:w="4752" w:type="dxa"/>
            <w:tcBorders>
              <w:top w:val="nil"/>
              <w:bottom w:val="single" w:sz="12" w:space="0" w:color="auto"/>
            </w:tcBorders>
            <w:hideMark/>
          </w:tcPr>
          <w:p w14:paraId="52458727" w14:textId="77777777" w:rsidR="001C1EA4" w:rsidRPr="00C7345F" w:rsidRDefault="001C1EA4" w:rsidP="00F73F5C">
            <w:pPr>
              <w:pStyle w:val="TableText"/>
              <w:ind w:right="144"/>
            </w:pPr>
            <w:r w:rsidRPr="00C7345F">
              <w:t>Not using accommodations</w:t>
            </w:r>
          </w:p>
        </w:tc>
        <w:tc>
          <w:tcPr>
            <w:tcW w:w="1152" w:type="dxa"/>
            <w:tcBorders>
              <w:top w:val="nil"/>
              <w:bottom w:val="single" w:sz="12" w:space="0" w:color="auto"/>
            </w:tcBorders>
            <w:noWrap/>
            <w:hideMark/>
          </w:tcPr>
          <w:p w14:paraId="505EC1F4" w14:textId="77777777" w:rsidR="001C1EA4" w:rsidRPr="00C7345F" w:rsidRDefault="001C1EA4" w:rsidP="00F73F5C">
            <w:pPr>
              <w:pStyle w:val="TableText"/>
              <w:ind w:right="144"/>
            </w:pPr>
            <w:r w:rsidRPr="00C7345F">
              <w:t>995</w:t>
            </w:r>
          </w:p>
        </w:tc>
        <w:tc>
          <w:tcPr>
            <w:tcW w:w="1008" w:type="dxa"/>
            <w:tcBorders>
              <w:top w:val="nil"/>
              <w:bottom w:val="single" w:sz="12" w:space="0" w:color="auto"/>
            </w:tcBorders>
            <w:hideMark/>
          </w:tcPr>
          <w:p w14:paraId="5E437EDD" w14:textId="77777777" w:rsidR="001C1EA4" w:rsidRPr="00C7345F" w:rsidRDefault="001C1EA4" w:rsidP="00F73F5C">
            <w:pPr>
              <w:pStyle w:val="TableText"/>
              <w:ind w:right="144"/>
            </w:pPr>
            <w:r w:rsidRPr="00C7345F">
              <w:t>0.891</w:t>
            </w:r>
          </w:p>
        </w:tc>
        <w:tc>
          <w:tcPr>
            <w:tcW w:w="1008" w:type="dxa"/>
            <w:tcBorders>
              <w:top w:val="nil"/>
              <w:bottom w:val="single" w:sz="12" w:space="0" w:color="auto"/>
            </w:tcBorders>
            <w:noWrap/>
            <w:hideMark/>
          </w:tcPr>
          <w:p w14:paraId="5E66BA3A" w14:textId="77777777" w:rsidR="001C1EA4" w:rsidRPr="00C7345F" w:rsidRDefault="001C1EA4" w:rsidP="00F73F5C">
            <w:pPr>
              <w:pStyle w:val="TableText"/>
              <w:ind w:right="144"/>
            </w:pPr>
            <w:r w:rsidRPr="00C7345F">
              <w:t>0.929</w:t>
            </w:r>
          </w:p>
        </w:tc>
        <w:tc>
          <w:tcPr>
            <w:tcW w:w="1008" w:type="dxa"/>
            <w:tcBorders>
              <w:top w:val="nil"/>
              <w:bottom w:val="single" w:sz="12" w:space="0" w:color="auto"/>
            </w:tcBorders>
            <w:noWrap/>
            <w:hideMark/>
          </w:tcPr>
          <w:p w14:paraId="26032A06" w14:textId="77777777" w:rsidR="001C1EA4" w:rsidRPr="00C7345F" w:rsidRDefault="001C1EA4" w:rsidP="00F73F5C">
            <w:pPr>
              <w:pStyle w:val="TableText"/>
              <w:ind w:right="144"/>
            </w:pPr>
            <w:r w:rsidRPr="00C7345F">
              <w:t>0.912</w:t>
            </w:r>
          </w:p>
        </w:tc>
        <w:tc>
          <w:tcPr>
            <w:tcW w:w="1008" w:type="dxa"/>
            <w:tcBorders>
              <w:top w:val="nil"/>
              <w:bottom w:val="single" w:sz="12" w:space="0" w:color="auto"/>
            </w:tcBorders>
            <w:noWrap/>
            <w:hideMark/>
          </w:tcPr>
          <w:p w14:paraId="626FF1AF" w14:textId="77777777" w:rsidR="001C1EA4" w:rsidRPr="00C7345F" w:rsidRDefault="001C1EA4" w:rsidP="00F73F5C">
            <w:pPr>
              <w:pStyle w:val="TableText"/>
              <w:ind w:right="144"/>
            </w:pPr>
            <w:r w:rsidRPr="00C7345F">
              <w:t>0.923</w:t>
            </w:r>
          </w:p>
        </w:tc>
        <w:tc>
          <w:tcPr>
            <w:tcW w:w="1152" w:type="dxa"/>
            <w:tcBorders>
              <w:top w:val="nil"/>
              <w:bottom w:val="single" w:sz="12" w:space="0" w:color="auto"/>
            </w:tcBorders>
            <w:noWrap/>
            <w:hideMark/>
          </w:tcPr>
          <w:p w14:paraId="7B97A7AE" w14:textId="77777777" w:rsidR="001C1EA4" w:rsidRPr="00C7345F" w:rsidRDefault="001C1EA4" w:rsidP="00F73F5C">
            <w:pPr>
              <w:pStyle w:val="TableText"/>
              <w:ind w:right="144"/>
            </w:pPr>
            <w:r w:rsidRPr="00C7345F">
              <w:t>0.939</w:t>
            </w:r>
          </w:p>
        </w:tc>
        <w:tc>
          <w:tcPr>
            <w:tcW w:w="1008" w:type="dxa"/>
            <w:tcBorders>
              <w:top w:val="nil"/>
              <w:bottom w:val="single" w:sz="12" w:space="0" w:color="auto"/>
            </w:tcBorders>
            <w:noWrap/>
            <w:hideMark/>
          </w:tcPr>
          <w:p w14:paraId="0408A7A4" w14:textId="77777777" w:rsidR="001C1EA4" w:rsidRPr="00C7345F" w:rsidRDefault="001C1EA4" w:rsidP="00F73F5C">
            <w:pPr>
              <w:pStyle w:val="TableText"/>
              <w:ind w:right="144"/>
            </w:pPr>
            <w:r w:rsidRPr="00C7345F">
              <w:t>0.950</w:t>
            </w:r>
          </w:p>
        </w:tc>
        <w:tc>
          <w:tcPr>
            <w:tcW w:w="1008" w:type="dxa"/>
            <w:tcBorders>
              <w:top w:val="nil"/>
              <w:bottom w:val="single" w:sz="12" w:space="0" w:color="auto"/>
            </w:tcBorders>
          </w:tcPr>
          <w:p w14:paraId="5B13E191" w14:textId="77777777" w:rsidR="001C1EA4" w:rsidRPr="00C7345F" w:rsidRDefault="001C1EA4" w:rsidP="00F73F5C">
            <w:pPr>
              <w:pStyle w:val="TableText"/>
              <w:ind w:right="144"/>
            </w:pPr>
            <w:r w:rsidRPr="00C7345F">
              <w:t>0.962</w:t>
            </w:r>
          </w:p>
        </w:tc>
      </w:tr>
    </w:tbl>
    <w:p w14:paraId="2C20EFEC" w14:textId="77777777" w:rsidR="001C1EA4" w:rsidRPr="00C7345F" w:rsidRDefault="001C1EA4" w:rsidP="00F73F5C">
      <w:pPr>
        <w:pStyle w:val="NormalContinuation"/>
        <w:pageBreakBefore/>
        <w:rPr>
          <w:i/>
          <w:iCs/>
        </w:rPr>
      </w:pPr>
      <w:r w:rsidRPr="00C7345F">
        <w:lastRenderedPageBreak/>
        <w:fldChar w:fldCharType="begin"/>
      </w:r>
      <w:r w:rsidRPr="00C7345F">
        <w:instrText xml:space="preserve"> REF _Ref94538085 \h </w:instrText>
      </w:r>
      <w:r w:rsidRPr="00C7345F">
        <w:fldChar w:fldCharType="separate"/>
      </w:r>
      <w:r w:rsidRPr="00C7345F">
        <w:t>Table 5.D.4</w:t>
      </w:r>
      <w:r w:rsidRPr="00C7345F">
        <w:fldChar w:fldCharType="end"/>
      </w:r>
      <w:r w:rsidRPr="00C7345F">
        <w:t xml:space="preserve"> </w:t>
      </w:r>
      <w:r w:rsidRPr="00C7345F">
        <w:rPr>
          <w:i/>
          <w:iCs/>
        </w:rPr>
        <w:t>(continuation)</w:t>
      </w:r>
    </w:p>
    <w:tbl>
      <w:tblPr>
        <w:tblStyle w:val="TRs"/>
        <w:tblW w:w="0" w:type="auto"/>
        <w:tblLayout w:type="fixed"/>
        <w:tblLook w:val="04A0" w:firstRow="1" w:lastRow="0" w:firstColumn="1" w:lastColumn="0" w:noHBand="0" w:noVBand="1"/>
        <w:tblDescription w:val="Reliability Estimates by Student Group for Grade One for PPT Emergency Forms, continuation"/>
      </w:tblPr>
      <w:tblGrid>
        <w:gridCol w:w="4752"/>
        <w:gridCol w:w="1152"/>
        <w:gridCol w:w="1008"/>
        <w:gridCol w:w="1008"/>
        <w:gridCol w:w="1008"/>
        <w:gridCol w:w="1008"/>
        <w:gridCol w:w="1152"/>
        <w:gridCol w:w="1008"/>
        <w:gridCol w:w="1008"/>
      </w:tblGrid>
      <w:tr w:rsidR="001C1EA4" w:rsidRPr="00C7345F" w14:paraId="27D0186B"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06A0F945" w14:textId="77777777" w:rsidR="001C1EA4" w:rsidRPr="00C7345F" w:rsidRDefault="001C1EA4" w:rsidP="00F73F5C">
            <w:pPr>
              <w:pStyle w:val="TableHead"/>
              <w:keepNext/>
              <w:keepLines/>
              <w:rPr>
                <w:b w:val="0"/>
                <w:noProof w:val="0"/>
              </w:rPr>
            </w:pPr>
            <w:r w:rsidRPr="00C7345F">
              <w:rPr>
                <w:noProof w:val="0"/>
              </w:rPr>
              <w:t>Student Group</w:t>
            </w:r>
          </w:p>
        </w:tc>
        <w:tc>
          <w:tcPr>
            <w:tcW w:w="1152" w:type="dxa"/>
            <w:hideMark/>
          </w:tcPr>
          <w:p w14:paraId="688778F2" w14:textId="77777777" w:rsidR="001C1EA4" w:rsidRPr="00C7345F" w:rsidRDefault="001C1EA4" w:rsidP="00F73F5C">
            <w:pPr>
              <w:pStyle w:val="TableHead"/>
              <w:keepNext/>
              <w:keepLines/>
              <w:rPr>
                <w:b w:val="0"/>
                <w:noProof w:val="0"/>
              </w:rPr>
            </w:pPr>
            <w:r w:rsidRPr="00C7345F">
              <w:rPr>
                <w:noProof w:val="0"/>
              </w:rPr>
              <w:t>N</w:t>
            </w:r>
          </w:p>
        </w:tc>
        <w:tc>
          <w:tcPr>
            <w:tcW w:w="1008" w:type="dxa"/>
            <w:textDirection w:val="btLr"/>
            <w:vAlign w:val="center"/>
            <w:hideMark/>
          </w:tcPr>
          <w:p w14:paraId="3037D48D" w14:textId="77777777" w:rsidR="001C1EA4" w:rsidRPr="00C7345F" w:rsidRDefault="001C1EA4" w:rsidP="00F73F5C">
            <w:pPr>
              <w:pStyle w:val="TableHead"/>
              <w:keepNext/>
              <w:keepLines/>
              <w:ind w:left="72" w:right="72"/>
              <w:jc w:val="left"/>
              <w:rPr>
                <w:b w:val="0"/>
                <w:noProof w:val="0"/>
              </w:rPr>
            </w:pPr>
            <w:r w:rsidRPr="00C7345F">
              <w:rPr>
                <w:noProof w:val="0"/>
              </w:rPr>
              <w:t>Listening</w:t>
            </w:r>
          </w:p>
        </w:tc>
        <w:tc>
          <w:tcPr>
            <w:tcW w:w="1008" w:type="dxa"/>
            <w:textDirection w:val="btLr"/>
            <w:vAlign w:val="center"/>
            <w:hideMark/>
          </w:tcPr>
          <w:p w14:paraId="68E1E9A1" w14:textId="77777777" w:rsidR="001C1EA4" w:rsidRPr="00C7345F" w:rsidRDefault="001C1EA4" w:rsidP="00F73F5C">
            <w:pPr>
              <w:pStyle w:val="TableHead"/>
              <w:keepNext/>
              <w:keepLines/>
              <w:ind w:left="72" w:right="72"/>
              <w:jc w:val="left"/>
              <w:rPr>
                <w:b w:val="0"/>
                <w:noProof w:val="0"/>
              </w:rPr>
            </w:pPr>
            <w:r w:rsidRPr="00C7345F">
              <w:rPr>
                <w:noProof w:val="0"/>
              </w:rPr>
              <w:t>Speaking</w:t>
            </w:r>
          </w:p>
        </w:tc>
        <w:tc>
          <w:tcPr>
            <w:tcW w:w="1008" w:type="dxa"/>
            <w:textDirection w:val="btLr"/>
            <w:vAlign w:val="center"/>
            <w:hideMark/>
          </w:tcPr>
          <w:p w14:paraId="3DCCBF79" w14:textId="77777777" w:rsidR="001C1EA4" w:rsidRPr="00C7345F" w:rsidRDefault="001C1EA4" w:rsidP="00F73F5C">
            <w:pPr>
              <w:pStyle w:val="TableHead"/>
              <w:keepNext/>
              <w:keepLines/>
              <w:ind w:left="72" w:right="72"/>
              <w:jc w:val="left"/>
              <w:rPr>
                <w:b w:val="0"/>
                <w:noProof w:val="0"/>
              </w:rPr>
            </w:pPr>
            <w:r w:rsidRPr="00C7345F">
              <w:rPr>
                <w:noProof w:val="0"/>
              </w:rPr>
              <w:t>Reading</w:t>
            </w:r>
          </w:p>
        </w:tc>
        <w:tc>
          <w:tcPr>
            <w:tcW w:w="1008" w:type="dxa"/>
            <w:textDirection w:val="btLr"/>
            <w:vAlign w:val="center"/>
            <w:hideMark/>
          </w:tcPr>
          <w:p w14:paraId="72DA53B4" w14:textId="77777777" w:rsidR="001C1EA4" w:rsidRPr="00C7345F" w:rsidRDefault="001C1EA4" w:rsidP="00F73F5C">
            <w:pPr>
              <w:pStyle w:val="TableHead"/>
              <w:keepNext/>
              <w:keepLines/>
              <w:ind w:left="72" w:right="72"/>
              <w:jc w:val="left"/>
              <w:rPr>
                <w:b w:val="0"/>
                <w:noProof w:val="0"/>
              </w:rPr>
            </w:pPr>
            <w:r w:rsidRPr="00C7345F">
              <w:rPr>
                <w:noProof w:val="0"/>
              </w:rPr>
              <w:t>Writing</w:t>
            </w:r>
          </w:p>
        </w:tc>
        <w:tc>
          <w:tcPr>
            <w:tcW w:w="1152" w:type="dxa"/>
            <w:textDirection w:val="btLr"/>
            <w:vAlign w:val="center"/>
            <w:hideMark/>
          </w:tcPr>
          <w:p w14:paraId="3CCA1CEC" w14:textId="77777777" w:rsidR="001C1EA4" w:rsidRPr="00C7345F" w:rsidRDefault="001C1EA4" w:rsidP="00F73F5C">
            <w:pPr>
              <w:pStyle w:val="TableHead"/>
              <w:keepNext/>
              <w:keepLines/>
              <w:ind w:left="72" w:right="72"/>
              <w:jc w:val="left"/>
              <w:rPr>
                <w:b w:val="0"/>
                <w:noProof w:val="0"/>
              </w:rPr>
            </w:pPr>
            <w:r w:rsidRPr="00C7345F">
              <w:rPr>
                <w:noProof w:val="0"/>
              </w:rPr>
              <w:t>Oral Language Composite</w:t>
            </w:r>
          </w:p>
        </w:tc>
        <w:tc>
          <w:tcPr>
            <w:tcW w:w="1008" w:type="dxa"/>
            <w:textDirection w:val="btLr"/>
            <w:vAlign w:val="center"/>
            <w:hideMark/>
          </w:tcPr>
          <w:p w14:paraId="30C45F61" w14:textId="77777777" w:rsidR="001C1EA4" w:rsidRPr="00C7345F" w:rsidRDefault="001C1EA4" w:rsidP="00F73F5C">
            <w:pPr>
              <w:pStyle w:val="TableHead"/>
              <w:keepNext/>
              <w:keepLines/>
              <w:ind w:left="72" w:right="72"/>
              <w:jc w:val="left"/>
              <w:rPr>
                <w:b w:val="0"/>
                <w:noProof w:val="0"/>
              </w:rPr>
            </w:pPr>
            <w:r w:rsidRPr="00C7345F">
              <w:rPr>
                <w:noProof w:val="0"/>
              </w:rPr>
              <w:t>Written Language Composite</w:t>
            </w:r>
          </w:p>
        </w:tc>
        <w:tc>
          <w:tcPr>
            <w:tcW w:w="1008" w:type="dxa"/>
            <w:textDirection w:val="btLr"/>
            <w:vAlign w:val="center"/>
          </w:tcPr>
          <w:p w14:paraId="788BD750" w14:textId="77777777" w:rsidR="001C1EA4" w:rsidRPr="00C7345F" w:rsidRDefault="001C1EA4" w:rsidP="00F73F5C">
            <w:pPr>
              <w:pStyle w:val="TableHead"/>
              <w:keepNext/>
              <w:keepLines/>
              <w:ind w:left="72" w:right="72"/>
              <w:jc w:val="left"/>
              <w:rPr>
                <w:b w:val="0"/>
                <w:noProof w:val="0"/>
              </w:rPr>
            </w:pPr>
            <w:r w:rsidRPr="00C7345F">
              <w:rPr>
                <w:noProof w:val="0"/>
              </w:rPr>
              <w:t>Overall Score</w:t>
            </w:r>
          </w:p>
        </w:tc>
      </w:tr>
      <w:tr w:rsidR="001C1EA4" w:rsidRPr="00C7345F" w14:paraId="354C0075" w14:textId="77777777" w:rsidTr="00F73F5C">
        <w:tc>
          <w:tcPr>
            <w:tcW w:w="4752" w:type="dxa"/>
            <w:tcBorders>
              <w:top w:val="single" w:sz="4" w:space="0" w:color="auto"/>
              <w:bottom w:val="nil"/>
            </w:tcBorders>
          </w:tcPr>
          <w:p w14:paraId="75457A30" w14:textId="77777777" w:rsidR="001C1EA4" w:rsidRPr="00C7345F" w:rsidRDefault="001C1EA4" w:rsidP="00F73F5C">
            <w:pPr>
              <w:pStyle w:val="TableText"/>
              <w:ind w:right="144"/>
            </w:pPr>
            <w:r w:rsidRPr="00C7345F">
              <w:t>Military</w:t>
            </w:r>
          </w:p>
        </w:tc>
        <w:tc>
          <w:tcPr>
            <w:tcW w:w="1152" w:type="dxa"/>
            <w:tcBorders>
              <w:top w:val="single" w:sz="4" w:space="0" w:color="auto"/>
              <w:bottom w:val="nil"/>
            </w:tcBorders>
            <w:noWrap/>
          </w:tcPr>
          <w:p w14:paraId="056D81EC" w14:textId="77777777" w:rsidR="001C1EA4" w:rsidRPr="00C7345F" w:rsidRDefault="001C1EA4" w:rsidP="00F73F5C">
            <w:pPr>
              <w:pStyle w:val="TableText"/>
              <w:ind w:right="144"/>
            </w:pPr>
            <w:r w:rsidRPr="00C7345F">
              <w:t>7</w:t>
            </w:r>
          </w:p>
        </w:tc>
        <w:tc>
          <w:tcPr>
            <w:tcW w:w="1008" w:type="dxa"/>
            <w:tcBorders>
              <w:top w:val="single" w:sz="4" w:space="0" w:color="auto"/>
              <w:bottom w:val="nil"/>
            </w:tcBorders>
          </w:tcPr>
          <w:p w14:paraId="551DDF39"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76097927"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6479B923"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2CC06A2E" w14:textId="77777777" w:rsidR="001C1EA4" w:rsidRPr="00C7345F" w:rsidRDefault="001C1EA4" w:rsidP="00F73F5C">
            <w:pPr>
              <w:pStyle w:val="TableText"/>
              <w:ind w:right="144"/>
            </w:pPr>
            <w:r w:rsidRPr="00C7345F">
              <w:t>-</w:t>
            </w:r>
          </w:p>
        </w:tc>
        <w:tc>
          <w:tcPr>
            <w:tcW w:w="1152" w:type="dxa"/>
            <w:tcBorders>
              <w:top w:val="single" w:sz="4" w:space="0" w:color="auto"/>
              <w:bottom w:val="nil"/>
            </w:tcBorders>
            <w:noWrap/>
          </w:tcPr>
          <w:p w14:paraId="6CB620DA"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2217499A"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tcPr>
          <w:p w14:paraId="726F5CE7" w14:textId="77777777" w:rsidR="001C1EA4" w:rsidRPr="00C7345F" w:rsidRDefault="001C1EA4" w:rsidP="00F73F5C">
            <w:pPr>
              <w:pStyle w:val="TableText"/>
              <w:ind w:right="144"/>
            </w:pPr>
            <w:r w:rsidRPr="00C7345F">
              <w:t>-</w:t>
            </w:r>
          </w:p>
        </w:tc>
      </w:tr>
      <w:tr w:rsidR="001C1EA4" w:rsidRPr="00C7345F" w14:paraId="18AE9DB6" w14:textId="77777777" w:rsidTr="00F73F5C">
        <w:tc>
          <w:tcPr>
            <w:tcW w:w="4752" w:type="dxa"/>
            <w:tcBorders>
              <w:top w:val="nil"/>
              <w:bottom w:val="single" w:sz="4" w:space="0" w:color="auto"/>
            </w:tcBorders>
            <w:hideMark/>
          </w:tcPr>
          <w:p w14:paraId="3FBA49C4" w14:textId="77777777" w:rsidR="001C1EA4" w:rsidRPr="00C7345F" w:rsidRDefault="001C1EA4" w:rsidP="00F73F5C">
            <w:pPr>
              <w:pStyle w:val="TableText"/>
              <w:ind w:right="144"/>
            </w:pPr>
            <w:r w:rsidRPr="00C7345F">
              <w:t>Not military</w:t>
            </w:r>
          </w:p>
        </w:tc>
        <w:tc>
          <w:tcPr>
            <w:tcW w:w="1152" w:type="dxa"/>
            <w:tcBorders>
              <w:top w:val="nil"/>
              <w:bottom w:val="single" w:sz="4" w:space="0" w:color="auto"/>
            </w:tcBorders>
            <w:noWrap/>
            <w:hideMark/>
          </w:tcPr>
          <w:p w14:paraId="68ACC60F" w14:textId="77777777" w:rsidR="001C1EA4" w:rsidRPr="00C7345F" w:rsidRDefault="001C1EA4" w:rsidP="00F73F5C">
            <w:pPr>
              <w:pStyle w:val="TableText"/>
              <w:ind w:right="144"/>
            </w:pPr>
            <w:r w:rsidRPr="00C7345F">
              <w:t>989</w:t>
            </w:r>
          </w:p>
        </w:tc>
        <w:tc>
          <w:tcPr>
            <w:tcW w:w="1008" w:type="dxa"/>
            <w:tcBorders>
              <w:top w:val="nil"/>
              <w:bottom w:val="single" w:sz="4" w:space="0" w:color="auto"/>
            </w:tcBorders>
            <w:hideMark/>
          </w:tcPr>
          <w:p w14:paraId="47370FD4" w14:textId="77777777" w:rsidR="001C1EA4" w:rsidRPr="00C7345F" w:rsidRDefault="001C1EA4" w:rsidP="00F73F5C">
            <w:pPr>
              <w:pStyle w:val="TableText"/>
              <w:ind w:right="144"/>
            </w:pPr>
            <w:r w:rsidRPr="00C7345F">
              <w:t>0.891</w:t>
            </w:r>
          </w:p>
        </w:tc>
        <w:tc>
          <w:tcPr>
            <w:tcW w:w="1008" w:type="dxa"/>
            <w:tcBorders>
              <w:top w:val="nil"/>
              <w:bottom w:val="single" w:sz="4" w:space="0" w:color="auto"/>
            </w:tcBorders>
            <w:noWrap/>
            <w:hideMark/>
          </w:tcPr>
          <w:p w14:paraId="266724D0" w14:textId="77777777" w:rsidR="001C1EA4" w:rsidRPr="00C7345F" w:rsidRDefault="001C1EA4" w:rsidP="00F73F5C">
            <w:pPr>
              <w:pStyle w:val="TableText"/>
              <w:ind w:right="144"/>
            </w:pPr>
            <w:r w:rsidRPr="00C7345F">
              <w:t>0.929</w:t>
            </w:r>
          </w:p>
        </w:tc>
        <w:tc>
          <w:tcPr>
            <w:tcW w:w="1008" w:type="dxa"/>
            <w:tcBorders>
              <w:top w:val="nil"/>
              <w:bottom w:val="single" w:sz="4" w:space="0" w:color="auto"/>
            </w:tcBorders>
            <w:noWrap/>
            <w:hideMark/>
          </w:tcPr>
          <w:p w14:paraId="5DFC0F82" w14:textId="77777777" w:rsidR="001C1EA4" w:rsidRPr="00C7345F" w:rsidRDefault="001C1EA4" w:rsidP="00F73F5C">
            <w:pPr>
              <w:pStyle w:val="TableText"/>
              <w:ind w:right="144"/>
            </w:pPr>
            <w:r w:rsidRPr="00C7345F">
              <w:t>0.912</w:t>
            </w:r>
          </w:p>
        </w:tc>
        <w:tc>
          <w:tcPr>
            <w:tcW w:w="1008" w:type="dxa"/>
            <w:tcBorders>
              <w:top w:val="nil"/>
              <w:bottom w:val="single" w:sz="4" w:space="0" w:color="auto"/>
            </w:tcBorders>
            <w:noWrap/>
            <w:hideMark/>
          </w:tcPr>
          <w:p w14:paraId="29EBE72A" w14:textId="77777777" w:rsidR="001C1EA4" w:rsidRPr="00C7345F" w:rsidRDefault="001C1EA4" w:rsidP="00F73F5C">
            <w:pPr>
              <w:pStyle w:val="TableText"/>
              <w:ind w:right="144"/>
            </w:pPr>
            <w:r w:rsidRPr="00C7345F">
              <w:t>0.923</w:t>
            </w:r>
          </w:p>
        </w:tc>
        <w:tc>
          <w:tcPr>
            <w:tcW w:w="1152" w:type="dxa"/>
            <w:tcBorders>
              <w:top w:val="nil"/>
              <w:bottom w:val="single" w:sz="4" w:space="0" w:color="auto"/>
            </w:tcBorders>
            <w:noWrap/>
            <w:hideMark/>
          </w:tcPr>
          <w:p w14:paraId="5A0FF02D" w14:textId="77777777" w:rsidR="001C1EA4" w:rsidRPr="00C7345F" w:rsidRDefault="001C1EA4" w:rsidP="00F73F5C">
            <w:pPr>
              <w:pStyle w:val="TableText"/>
              <w:ind w:right="144"/>
            </w:pPr>
            <w:r w:rsidRPr="00C7345F">
              <w:t>0.940</w:t>
            </w:r>
          </w:p>
        </w:tc>
        <w:tc>
          <w:tcPr>
            <w:tcW w:w="1008" w:type="dxa"/>
            <w:tcBorders>
              <w:top w:val="nil"/>
              <w:bottom w:val="single" w:sz="4" w:space="0" w:color="auto"/>
            </w:tcBorders>
            <w:noWrap/>
            <w:hideMark/>
          </w:tcPr>
          <w:p w14:paraId="307DD7D9" w14:textId="77777777" w:rsidR="001C1EA4" w:rsidRPr="00C7345F" w:rsidRDefault="001C1EA4" w:rsidP="00F73F5C">
            <w:pPr>
              <w:pStyle w:val="TableText"/>
              <w:ind w:right="144"/>
            </w:pPr>
            <w:r w:rsidRPr="00C7345F">
              <w:t>0.950</w:t>
            </w:r>
          </w:p>
        </w:tc>
        <w:tc>
          <w:tcPr>
            <w:tcW w:w="1008" w:type="dxa"/>
            <w:tcBorders>
              <w:top w:val="nil"/>
              <w:bottom w:val="single" w:sz="4" w:space="0" w:color="auto"/>
            </w:tcBorders>
          </w:tcPr>
          <w:p w14:paraId="66CE7014" w14:textId="77777777" w:rsidR="001C1EA4" w:rsidRPr="00C7345F" w:rsidRDefault="001C1EA4" w:rsidP="00F73F5C">
            <w:pPr>
              <w:pStyle w:val="TableText"/>
              <w:ind w:right="144"/>
            </w:pPr>
            <w:r w:rsidRPr="00C7345F">
              <w:t>0.962</w:t>
            </w:r>
          </w:p>
        </w:tc>
      </w:tr>
      <w:tr w:rsidR="001C1EA4" w:rsidRPr="00C7345F" w14:paraId="0A5B4A6B" w14:textId="77777777" w:rsidTr="00F73F5C">
        <w:tc>
          <w:tcPr>
            <w:tcW w:w="4752" w:type="dxa"/>
            <w:tcBorders>
              <w:top w:val="single" w:sz="4" w:space="0" w:color="auto"/>
            </w:tcBorders>
          </w:tcPr>
          <w:p w14:paraId="7DE51EEA" w14:textId="77777777" w:rsidR="001C1EA4" w:rsidRPr="00C7345F" w:rsidRDefault="001C1EA4" w:rsidP="00F73F5C">
            <w:pPr>
              <w:pStyle w:val="TableText"/>
              <w:ind w:right="144"/>
            </w:pPr>
            <w:r w:rsidRPr="00C7345F">
              <w:t>Homeless</w:t>
            </w:r>
          </w:p>
        </w:tc>
        <w:tc>
          <w:tcPr>
            <w:tcW w:w="1152" w:type="dxa"/>
            <w:tcBorders>
              <w:top w:val="single" w:sz="4" w:space="0" w:color="auto"/>
            </w:tcBorders>
            <w:noWrap/>
          </w:tcPr>
          <w:p w14:paraId="59DFE201" w14:textId="77777777" w:rsidR="001C1EA4" w:rsidRPr="00C7345F" w:rsidRDefault="001C1EA4" w:rsidP="00F73F5C">
            <w:pPr>
              <w:pStyle w:val="TableText"/>
              <w:ind w:right="144"/>
            </w:pPr>
            <w:r w:rsidRPr="00C7345F">
              <w:t>37</w:t>
            </w:r>
          </w:p>
        </w:tc>
        <w:tc>
          <w:tcPr>
            <w:tcW w:w="1008" w:type="dxa"/>
            <w:tcBorders>
              <w:top w:val="single" w:sz="4" w:space="0" w:color="auto"/>
            </w:tcBorders>
          </w:tcPr>
          <w:p w14:paraId="7CEE28E3" w14:textId="77777777" w:rsidR="001C1EA4" w:rsidRPr="00C7345F" w:rsidRDefault="001C1EA4" w:rsidP="00F73F5C">
            <w:pPr>
              <w:pStyle w:val="TableText"/>
              <w:ind w:right="144"/>
            </w:pPr>
            <w:r w:rsidRPr="00C7345F">
              <w:t>0.921</w:t>
            </w:r>
          </w:p>
        </w:tc>
        <w:tc>
          <w:tcPr>
            <w:tcW w:w="1008" w:type="dxa"/>
            <w:tcBorders>
              <w:top w:val="single" w:sz="4" w:space="0" w:color="auto"/>
            </w:tcBorders>
            <w:noWrap/>
          </w:tcPr>
          <w:p w14:paraId="57A37537" w14:textId="77777777" w:rsidR="001C1EA4" w:rsidRPr="00C7345F" w:rsidRDefault="001C1EA4" w:rsidP="00F73F5C">
            <w:pPr>
              <w:pStyle w:val="TableText"/>
              <w:ind w:right="144"/>
            </w:pPr>
            <w:r w:rsidRPr="00C7345F">
              <w:t>0.956</w:t>
            </w:r>
          </w:p>
        </w:tc>
        <w:tc>
          <w:tcPr>
            <w:tcW w:w="1008" w:type="dxa"/>
            <w:tcBorders>
              <w:top w:val="single" w:sz="4" w:space="0" w:color="auto"/>
            </w:tcBorders>
            <w:noWrap/>
          </w:tcPr>
          <w:p w14:paraId="34D4966C" w14:textId="77777777" w:rsidR="001C1EA4" w:rsidRPr="00C7345F" w:rsidRDefault="001C1EA4" w:rsidP="00F73F5C">
            <w:pPr>
              <w:pStyle w:val="TableText"/>
              <w:ind w:right="144"/>
            </w:pPr>
            <w:r w:rsidRPr="00C7345F">
              <w:t>0.899</w:t>
            </w:r>
          </w:p>
        </w:tc>
        <w:tc>
          <w:tcPr>
            <w:tcW w:w="1008" w:type="dxa"/>
            <w:tcBorders>
              <w:top w:val="single" w:sz="4" w:space="0" w:color="auto"/>
            </w:tcBorders>
            <w:noWrap/>
          </w:tcPr>
          <w:p w14:paraId="5A9B8619" w14:textId="77777777" w:rsidR="001C1EA4" w:rsidRPr="00C7345F" w:rsidRDefault="001C1EA4" w:rsidP="00F73F5C">
            <w:pPr>
              <w:pStyle w:val="TableText"/>
              <w:ind w:right="144"/>
            </w:pPr>
            <w:r w:rsidRPr="00C7345F">
              <w:t>0.947</w:t>
            </w:r>
          </w:p>
        </w:tc>
        <w:tc>
          <w:tcPr>
            <w:tcW w:w="1152" w:type="dxa"/>
            <w:tcBorders>
              <w:top w:val="single" w:sz="4" w:space="0" w:color="auto"/>
            </w:tcBorders>
            <w:noWrap/>
          </w:tcPr>
          <w:p w14:paraId="1B745742" w14:textId="77777777" w:rsidR="001C1EA4" w:rsidRPr="00C7345F" w:rsidRDefault="001C1EA4" w:rsidP="00F73F5C">
            <w:pPr>
              <w:pStyle w:val="TableText"/>
              <w:ind w:right="144"/>
            </w:pPr>
            <w:r w:rsidRPr="00C7345F">
              <w:t>0.955</w:t>
            </w:r>
          </w:p>
        </w:tc>
        <w:tc>
          <w:tcPr>
            <w:tcW w:w="1008" w:type="dxa"/>
            <w:tcBorders>
              <w:top w:val="single" w:sz="4" w:space="0" w:color="auto"/>
            </w:tcBorders>
            <w:noWrap/>
          </w:tcPr>
          <w:p w14:paraId="59444136" w14:textId="77777777" w:rsidR="001C1EA4" w:rsidRPr="00C7345F" w:rsidRDefault="001C1EA4" w:rsidP="00F73F5C">
            <w:pPr>
              <w:pStyle w:val="TableText"/>
              <w:ind w:right="144"/>
            </w:pPr>
            <w:r w:rsidRPr="00C7345F">
              <w:t>0.953</w:t>
            </w:r>
          </w:p>
        </w:tc>
        <w:tc>
          <w:tcPr>
            <w:tcW w:w="1008" w:type="dxa"/>
            <w:tcBorders>
              <w:top w:val="single" w:sz="4" w:space="0" w:color="auto"/>
            </w:tcBorders>
          </w:tcPr>
          <w:p w14:paraId="2A86A456" w14:textId="77777777" w:rsidR="001C1EA4" w:rsidRPr="00C7345F" w:rsidRDefault="001C1EA4" w:rsidP="00F73F5C">
            <w:pPr>
              <w:pStyle w:val="TableText"/>
              <w:ind w:right="144"/>
            </w:pPr>
            <w:r w:rsidRPr="00C7345F">
              <w:t>0.970</w:t>
            </w:r>
          </w:p>
        </w:tc>
      </w:tr>
      <w:tr w:rsidR="001C1EA4" w:rsidRPr="00C7345F" w14:paraId="4BC14A0F" w14:textId="77777777" w:rsidTr="00F73F5C">
        <w:tc>
          <w:tcPr>
            <w:tcW w:w="4752" w:type="dxa"/>
          </w:tcPr>
          <w:p w14:paraId="6B428FCF" w14:textId="77777777" w:rsidR="001C1EA4" w:rsidRPr="00C7345F" w:rsidRDefault="001C1EA4" w:rsidP="00F73F5C">
            <w:pPr>
              <w:pStyle w:val="TableText"/>
              <w:ind w:right="144"/>
            </w:pPr>
            <w:r w:rsidRPr="00C7345F">
              <w:t>Not homeless</w:t>
            </w:r>
          </w:p>
        </w:tc>
        <w:tc>
          <w:tcPr>
            <w:tcW w:w="1152" w:type="dxa"/>
            <w:noWrap/>
          </w:tcPr>
          <w:p w14:paraId="7393E717" w14:textId="77777777" w:rsidR="001C1EA4" w:rsidRPr="00C7345F" w:rsidRDefault="001C1EA4" w:rsidP="00F73F5C">
            <w:pPr>
              <w:pStyle w:val="TableText"/>
              <w:ind w:right="144"/>
            </w:pPr>
            <w:r w:rsidRPr="00C7345F">
              <w:t>959</w:t>
            </w:r>
          </w:p>
        </w:tc>
        <w:tc>
          <w:tcPr>
            <w:tcW w:w="1008" w:type="dxa"/>
          </w:tcPr>
          <w:p w14:paraId="0C1556F8" w14:textId="77777777" w:rsidR="001C1EA4" w:rsidRPr="00C7345F" w:rsidRDefault="001C1EA4" w:rsidP="00F73F5C">
            <w:pPr>
              <w:pStyle w:val="TableText"/>
              <w:ind w:right="144"/>
            </w:pPr>
            <w:r w:rsidRPr="00C7345F">
              <w:t>0.889</w:t>
            </w:r>
          </w:p>
        </w:tc>
        <w:tc>
          <w:tcPr>
            <w:tcW w:w="1008" w:type="dxa"/>
            <w:noWrap/>
          </w:tcPr>
          <w:p w14:paraId="29B61414" w14:textId="77777777" w:rsidR="001C1EA4" w:rsidRPr="00C7345F" w:rsidRDefault="001C1EA4" w:rsidP="00F73F5C">
            <w:pPr>
              <w:pStyle w:val="TableText"/>
              <w:ind w:right="144"/>
            </w:pPr>
            <w:r w:rsidRPr="00C7345F">
              <w:t>0.927</w:t>
            </w:r>
          </w:p>
        </w:tc>
        <w:tc>
          <w:tcPr>
            <w:tcW w:w="1008" w:type="dxa"/>
            <w:noWrap/>
          </w:tcPr>
          <w:p w14:paraId="492D0EA5" w14:textId="77777777" w:rsidR="001C1EA4" w:rsidRPr="00C7345F" w:rsidRDefault="001C1EA4" w:rsidP="00F73F5C">
            <w:pPr>
              <w:pStyle w:val="TableText"/>
              <w:ind w:right="144"/>
            </w:pPr>
            <w:r w:rsidRPr="00C7345F">
              <w:t>0.911</w:t>
            </w:r>
          </w:p>
        </w:tc>
        <w:tc>
          <w:tcPr>
            <w:tcW w:w="1008" w:type="dxa"/>
            <w:noWrap/>
          </w:tcPr>
          <w:p w14:paraId="60979F70" w14:textId="77777777" w:rsidR="001C1EA4" w:rsidRPr="00C7345F" w:rsidRDefault="001C1EA4" w:rsidP="00F73F5C">
            <w:pPr>
              <w:pStyle w:val="TableText"/>
              <w:ind w:right="144"/>
            </w:pPr>
            <w:r w:rsidRPr="00C7345F">
              <w:t>0.921</w:t>
            </w:r>
          </w:p>
        </w:tc>
        <w:tc>
          <w:tcPr>
            <w:tcW w:w="1152" w:type="dxa"/>
            <w:noWrap/>
          </w:tcPr>
          <w:p w14:paraId="33CC812D" w14:textId="77777777" w:rsidR="001C1EA4" w:rsidRPr="00C7345F" w:rsidRDefault="001C1EA4" w:rsidP="00F73F5C">
            <w:pPr>
              <w:pStyle w:val="TableText"/>
              <w:ind w:right="144"/>
            </w:pPr>
            <w:r w:rsidRPr="00C7345F">
              <w:t>0.938</w:t>
            </w:r>
          </w:p>
        </w:tc>
        <w:tc>
          <w:tcPr>
            <w:tcW w:w="1008" w:type="dxa"/>
            <w:noWrap/>
          </w:tcPr>
          <w:p w14:paraId="47846DFE" w14:textId="77777777" w:rsidR="001C1EA4" w:rsidRPr="00C7345F" w:rsidRDefault="001C1EA4" w:rsidP="00F73F5C">
            <w:pPr>
              <w:pStyle w:val="TableText"/>
              <w:ind w:right="144"/>
            </w:pPr>
            <w:r w:rsidRPr="00C7345F">
              <w:t>0.949</w:t>
            </w:r>
          </w:p>
        </w:tc>
        <w:tc>
          <w:tcPr>
            <w:tcW w:w="1008" w:type="dxa"/>
          </w:tcPr>
          <w:p w14:paraId="3E7C9086" w14:textId="77777777" w:rsidR="001C1EA4" w:rsidRPr="00C7345F" w:rsidRDefault="001C1EA4" w:rsidP="00F73F5C">
            <w:pPr>
              <w:pStyle w:val="TableText"/>
              <w:ind w:right="144"/>
            </w:pPr>
            <w:r w:rsidRPr="00C7345F">
              <w:t>0.961</w:t>
            </w:r>
          </w:p>
        </w:tc>
      </w:tr>
    </w:tbl>
    <w:p w14:paraId="5142F212" w14:textId="77777777" w:rsidR="001C1EA4" w:rsidRPr="00C7345F" w:rsidRDefault="001C1EA4" w:rsidP="00F73F5C">
      <w:pPr>
        <w:pStyle w:val="Caption"/>
      </w:pPr>
      <w:bookmarkStart w:id="998" w:name="_Ref94538108"/>
      <w:bookmarkStart w:id="999" w:name="_Toc134622052"/>
      <w:r w:rsidRPr="00C7345F">
        <w:t>Table 5.D.</w:t>
      </w:r>
      <w:r w:rsidRPr="00C7345F">
        <w:fldChar w:fldCharType="begin"/>
      </w:r>
      <w:r w:rsidRPr="00C7345F">
        <w:instrText>SEQ Table_5.D. \* ARABIC</w:instrText>
      </w:r>
      <w:r w:rsidRPr="00C7345F">
        <w:fldChar w:fldCharType="separate"/>
      </w:r>
      <w:r w:rsidRPr="00C7345F">
        <w:t>5</w:t>
      </w:r>
      <w:r w:rsidRPr="00C7345F">
        <w:fldChar w:fldCharType="end"/>
      </w:r>
      <w:bookmarkEnd w:id="998"/>
      <w:r w:rsidRPr="00C7345F">
        <w:t xml:space="preserve">  Reliability Estimates by Student Group for Grade Two for Computer-based Assessment Forms</w:t>
      </w:r>
      <w:bookmarkEnd w:id="999"/>
    </w:p>
    <w:tbl>
      <w:tblPr>
        <w:tblStyle w:val="TRs"/>
        <w:tblW w:w="0" w:type="auto"/>
        <w:tblLayout w:type="fixed"/>
        <w:tblLook w:val="04A0" w:firstRow="1" w:lastRow="0" w:firstColumn="1" w:lastColumn="0" w:noHBand="0" w:noVBand="1"/>
        <w:tblDescription w:val="Reliability Estimates by Student Group for Grade Two for Computer-based Assessment Forms"/>
      </w:tblPr>
      <w:tblGrid>
        <w:gridCol w:w="4752"/>
        <w:gridCol w:w="1152"/>
        <w:gridCol w:w="1008"/>
        <w:gridCol w:w="1008"/>
        <w:gridCol w:w="1008"/>
        <w:gridCol w:w="1008"/>
        <w:gridCol w:w="1152"/>
        <w:gridCol w:w="1008"/>
        <w:gridCol w:w="1008"/>
      </w:tblGrid>
      <w:tr w:rsidR="001C1EA4" w:rsidRPr="00C7345F" w14:paraId="09E7D670"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104D8777" w14:textId="77777777" w:rsidR="001C1EA4" w:rsidRPr="00C7345F" w:rsidRDefault="001C1EA4" w:rsidP="00F73F5C">
            <w:pPr>
              <w:pStyle w:val="TableHead"/>
              <w:rPr>
                <w:b w:val="0"/>
                <w:noProof w:val="0"/>
              </w:rPr>
            </w:pPr>
            <w:r w:rsidRPr="00C7345F">
              <w:rPr>
                <w:noProof w:val="0"/>
              </w:rPr>
              <w:lastRenderedPageBreak/>
              <w:t>Student Group</w:t>
            </w:r>
          </w:p>
        </w:tc>
        <w:tc>
          <w:tcPr>
            <w:tcW w:w="1152" w:type="dxa"/>
            <w:hideMark/>
          </w:tcPr>
          <w:p w14:paraId="09529B6D"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41216B1B"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3A16C1BA"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1612CB06"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6A035F79"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1E728AF0"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2B48D4D5"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2419B956"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197F3C52" w14:textId="77777777" w:rsidTr="00F73F5C">
        <w:tc>
          <w:tcPr>
            <w:tcW w:w="4752" w:type="dxa"/>
            <w:tcBorders>
              <w:top w:val="single" w:sz="4" w:space="0" w:color="auto"/>
              <w:bottom w:val="nil"/>
            </w:tcBorders>
            <w:hideMark/>
          </w:tcPr>
          <w:p w14:paraId="1E1A3106" w14:textId="77777777" w:rsidR="001C1EA4" w:rsidRPr="00C7345F" w:rsidRDefault="001C1EA4" w:rsidP="00F73F5C">
            <w:pPr>
              <w:pStyle w:val="TableText"/>
              <w:keepNext/>
              <w:ind w:right="144"/>
            </w:pPr>
            <w:r w:rsidRPr="00C7345F">
              <w:t>Male</w:t>
            </w:r>
          </w:p>
        </w:tc>
        <w:tc>
          <w:tcPr>
            <w:tcW w:w="1152" w:type="dxa"/>
            <w:tcBorders>
              <w:top w:val="single" w:sz="4" w:space="0" w:color="auto"/>
              <w:bottom w:val="nil"/>
            </w:tcBorders>
            <w:noWrap/>
            <w:hideMark/>
          </w:tcPr>
          <w:p w14:paraId="6DD77EB4" w14:textId="77777777" w:rsidR="001C1EA4" w:rsidRPr="00C7345F" w:rsidRDefault="001C1EA4" w:rsidP="00F73F5C">
            <w:pPr>
              <w:pStyle w:val="TableText"/>
              <w:ind w:right="144"/>
            </w:pPr>
            <w:r w:rsidRPr="00C7345F">
              <w:t>1,428</w:t>
            </w:r>
          </w:p>
        </w:tc>
        <w:tc>
          <w:tcPr>
            <w:tcW w:w="1008" w:type="dxa"/>
            <w:tcBorders>
              <w:top w:val="single" w:sz="4" w:space="0" w:color="auto"/>
              <w:bottom w:val="nil"/>
            </w:tcBorders>
            <w:hideMark/>
          </w:tcPr>
          <w:p w14:paraId="7F24C330" w14:textId="77777777" w:rsidR="001C1EA4" w:rsidRPr="00C7345F" w:rsidRDefault="001C1EA4" w:rsidP="00F73F5C">
            <w:pPr>
              <w:pStyle w:val="TableText"/>
              <w:ind w:right="144"/>
            </w:pPr>
            <w:r w:rsidRPr="00C7345F">
              <w:t>0.942</w:t>
            </w:r>
          </w:p>
        </w:tc>
        <w:tc>
          <w:tcPr>
            <w:tcW w:w="1008" w:type="dxa"/>
            <w:tcBorders>
              <w:top w:val="single" w:sz="4" w:space="0" w:color="auto"/>
              <w:bottom w:val="nil"/>
            </w:tcBorders>
            <w:noWrap/>
            <w:hideMark/>
          </w:tcPr>
          <w:p w14:paraId="4060F5C2" w14:textId="77777777" w:rsidR="001C1EA4" w:rsidRPr="00C7345F" w:rsidRDefault="001C1EA4" w:rsidP="00F73F5C">
            <w:pPr>
              <w:pStyle w:val="TableText"/>
              <w:ind w:right="144"/>
            </w:pPr>
            <w:r w:rsidRPr="00C7345F">
              <w:t>0.939</w:t>
            </w:r>
          </w:p>
        </w:tc>
        <w:tc>
          <w:tcPr>
            <w:tcW w:w="1008" w:type="dxa"/>
            <w:tcBorders>
              <w:top w:val="single" w:sz="4" w:space="0" w:color="auto"/>
              <w:bottom w:val="nil"/>
            </w:tcBorders>
            <w:noWrap/>
            <w:hideMark/>
          </w:tcPr>
          <w:p w14:paraId="62C0EDEA" w14:textId="77777777" w:rsidR="001C1EA4" w:rsidRPr="00C7345F" w:rsidRDefault="001C1EA4" w:rsidP="00F73F5C">
            <w:pPr>
              <w:pStyle w:val="TableText"/>
              <w:ind w:right="144"/>
            </w:pPr>
            <w:r w:rsidRPr="00C7345F">
              <w:t>0.924</w:t>
            </w:r>
          </w:p>
        </w:tc>
        <w:tc>
          <w:tcPr>
            <w:tcW w:w="1008" w:type="dxa"/>
            <w:tcBorders>
              <w:top w:val="single" w:sz="4" w:space="0" w:color="auto"/>
              <w:bottom w:val="nil"/>
            </w:tcBorders>
            <w:noWrap/>
            <w:hideMark/>
          </w:tcPr>
          <w:p w14:paraId="1E740D11" w14:textId="77777777" w:rsidR="001C1EA4" w:rsidRPr="00C7345F" w:rsidRDefault="001C1EA4" w:rsidP="00F73F5C">
            <w:pPr>
              <w:pStyle w:val="TableText"/>
              <w:ind w:right="144"/>
            </w:pPr>
            <w:r w:rsidRPr="00C7345F">
              <w:t>0.929</w:t>
            </w:r>
          </w:p>
        </w:tc>
        <w:tc>
          <w:tcPr>
            <w:tcW w:w="1152" w:type="dxa"/>
            <w:tcBorders>
              <w:top w:val="single" w:sz="4" w:space="0" w:color="auto"/>
              <w:bottom w:val="nil"/>
            </w:tcBorders>
            <w:noWrap/>
            <w:hideMark/>
          </w:tcPr>
          <w:p w14:paraId="6525FD98" w14:textId="77777777" w:rsidR="001C1EA4" w:rsidRPr="00C7345F" w:rsidRDefault="001C1EA4" w:rsidP="00F73F5C">
            <w:pPr>
              <w:pStyle w:val="TableText"/>
              <w:ind w:right="144"/>
            </w:pPr>
            <w:r w:rsidRPr="00C7345F">
              <w:t>0.956</w:t>
            </w:r>
          </w:p>
        </w:tc>
        <w:tc>
          <w:tcPr>
            <w:tcW w:w="1008" w:type="dxa"/>
            <w:tcBorders>
              <w:top w:val="single" w:sz="4" w:space="0" w:color="auto"/>
              <w:bottom w:val="nil"/>
            </w:tcBorders>
            <w:noWrap/>
            <w:hideMark/>
          </w:tcPr>
          <w:p w14:paraId="7D7EA7CD" w14:textId="77777777" w:rsidR="001C1EA4" w:rsidRPr="00C7345F" w:rsidRDefault="001C1EA4" w:rsidP="00F73F5C">
            <w:pPr>
              <w:pStyle w:val="TableText"/>
              <w:ind w:right="144"/>
            </w:pPr>
            <w:r w:rsidRPr="00C7345F">
              <w:t>0.943</w:t>
            </w:r>
          </w:p>
        </w:tc>
        <w:tc>
          <w:tcPr>
            <w:tcW w:w="1008" w:type="dxa"/>
            <w:tcBorders>
              <w:top w:val="single" w:sz="4" w:space="0" w:color="auto"/>
              <w:bottom w:val="nil"/>
            </w:tcBorders>
          </w:tcPr>
          <w:p w14:paraId="7EF85FC6" w14:textId="77777777" w:rsidR="001C1EA4" w:rsidRPr="00C7345F" w:rsidRDefault="001C1EA4" w:rsidP="00F73F5C">
            <w:pPr>
              <w:pStyle w:val="TableText"/>
              <w:ind w:right="144"/>
            </w:pPr>
            <w:r w:rsidRPr="00C7345F">
              <w:t>0.974</w:t>
            </w:r>
          </w:p>
        </w:tc>
      </w:tr>
      <w:tr w:rsidR="001C1EA4" w:rsidRPr="00C7345F" w14:paraId="5B2A4D3A" w14:textId="77777777" w:rsidTr="00F73F5C">
        <w:tc>
          <w:tcPr>
            <w:tcW w:w="4752" w:type="dxa"/>
            <w:tcBorders>
              <w:top w:val="nil"/>
              <w:bottom w:val="nil"/>
            </w:tcBorders>
            <w:hideMark/>
          </w:tcPr>
          <w:p w14:paraId="4139E656" w14:textId="77777777" w:rsidR="001C1EA4" w:rsidRPr="00C7345F" w:rsidRDefault="001C1EA4" w:rsidP="00F73F5C">
            <w:pPr>
              <w:pStyle w:val="TableText"/>
              <w:keepNext/>
              <w:ind w:right="144"/>
            </w:pPr>
            <w:r w:rsidRPr="00C7345F">
              <w:t>Female</w:t>
            </w:r>
          </w:p>
        </w:tc>
        <w:tc>
          <w:tcPr>
            <w:tcW w:w="1152" w:type="dxa"/>
            <w:tcBorders>
              <w:top w:val="nil"/>
              <w:bottom w:val="nil"/>
            </w:tcBorders>
            <w:noWrap/>
            <w:hideMark/>
          </w:tcPr>
          <w:p w14:paraId="65465532" w14:textId="77777777" w:rsidR="001C1EA4" w:rsidRPr="00C7345F" w:rsidRDefault="001C1EA4" w:rsidP="00F73F5C">
            <w:pPr>
              <w:pStyle w:val="TableText"/>
              <w:ind w:right="144"/>
            </w:pPr>
            <w:r w:rsidRPr="00C7345F">
              <w:t>1,315</w:t>
            </w:r>
          </w:p>
        </w:tc>
        <w:tc>
          <w:tcPr>
            <w:tcW w:w="1008" w:type="dxa"/>
            <w:tcBorders>
              <w:top w:val="nil"/>
              <w:bottom w:val="nil"/>
            </w:tcBorders>
            <w:hideMark/>
          </w:tcPr>
          <w:p w14:paraId="563F44D7" w14:textId="77777777" w:rsidR="001C1EA4" w:rsidRPr="00C7345F" w:rsidRDefault="001C1EA4" w:rsidP="00F73F5C">
            <w:pPr>
              <w:pStyle w:val="TableText"/>
              <w:ind w:right="144"/>
            </w:pPr>
            <w:r w:rsidRPr="00C7345F">
              <w:t>0.943</w:t>
            </w:r>
          </w:p>
        </w:tc>
        <w:tc>
          <w:tcPr>
            <w:tcW w:w="1008" w:type="dxa"/>
            <w:tcBorders>
              <w:top w:val="nil"/>
              <w:bottom w:val="nil"/>
            </w:tcBorders>
            <w:noWrap/>
            <w:hideMark/>
          </w:tcPr>
          <w:p w14:paraId="5440D89A" w14:textId="77777777" w:rsidR="001C1EA4" w:rsidRPr="00C7345F" w:rsidRDefault="001C1EA4" w:rsidP="00F73F5C">
            <w:pPr>
              <w:pStyle w:val="TableText"/>
              <w:ind w:right="144"/>
            </w:pPr>
            <w:r w:rsidRPr="00C7345F">
              <w:t>0.940</w:t>
            </w:r>
          </w:p>
        </w:tc>
        <w:tc>
          <w:tcPr>
            <w:tcW w:w="1008" w:type="dxa"/>
            <w:tcBorders>
              <w:top w:val="nil"/>
              <w:bottom w:val="nil"/>
            </w:tcBorders>
            <w:noWrap/>
            <w:hideMark/>
          </w:tcPr>
          <w:p w14:paraId="56C26662" w14:textId="77777777" w:rsidR="001C1EA4" w:rsidRPr="00C7345F" w:rsidRDefault="001C1EA4" w:rsidP="00F73F5C">
            <w:pPr>
              <w:pStyle w:val="TableText"/>
              <w:ind w:right="144"/>
            </w:pPr>
            <w:r w:rsidRPr="00C7345F">
              <w:t>0.922</w:t>
            </w:r>
          </w:p>
        </w:tc>
        <w:tc>
          <w:tcPr>
            <w:tcW w:w="1008" w:type="dxa"/>
            <w:tcBorders>
              <w:top w:val="nil"/>
              <w:bottom w:val="nil"/>
            </w:tcBorders>
            <w:noWrap/>
            <w:hideMark/>
          </w:tcPr>
          <w:p w14:paraId="7ADEA0A7" w14:textId="77777777" w:rsidR="001C1EA4" w:rsidRPr="00C7345F" w:rsidRDefault="001C1EA4" w:rsidP="00F73F5C">
            <w:pPr>
              <w:pStyle w:val="TableText"/>
              <w:ind w:right="144"/>
            </w:pPr>
            <w:r w:rsidRPr="00C7345F">
              <w:t>0.926</w:t>
            </w:r>
          </w:p>
        </w:tc>
        <w:tc>
          <w:tcPr>
            <w:tcW w:w="1152" w:type="dxa"/>
            <w:tcBorders>
              <w:top w:val="nil"/>
              <w:bottom w:val="nil"/>
            </w:tcBorders>
            <w:noWrap/>
            <w:hideMark/>
          </w:tcPr>
          <w:p w14:paraId="49C62BD1" w14:textId="77777777" w:rsidR="001C1EA4" w:rsidRPr="00C7345F" w:rsidRDefault="001C1EA4" w:rsidP="00F73F5C">
            <w:pPr>
              <w:pStyle w:val="TableText"/>
              <w:ind w:right="144"/>
            </w:pPr>
            <w:r w:rsidRPr="00C7345F">
              <w:t>0.956</w:t>
            </w:r>
          </w:p>
        </w:tc>
        <w:tc>
          <w:tcPr>
            <w:tcW w:w="1008" w:type="dxa"/>
            <w:tcBorders>
              <w:top w:val="nil"/>
              <w:bottom w:val="nil"/>
            </w:tcBorders>
            <w:noWrap/>
            <w:hideMark/>
          </w:tcPr>
          <w:p w14:paraId="528BC239" w14:textId="77777777" w:rsidR="001C1EA4" w:rsidRPr="00C7345F" w:rsidRDefault="001C1EA4" w:rsidP="00F73F5C">
            <w:pPr>
              <w:pStyle w:val="TableText"/>
              <w:ind w:right="144"/>
            </w:pPr>
            <w:r w:rsidRPr="00C7345F">
              <w:t>0.942</w:t>
            </w:r>
          </w:p>
        </w:tc>
        <w:tc>
          <w:tcPr>
            <w:tcW w:w="1008" w:type="dxa"/>
            <w:tcBorders>
              <w:top w:val="nil"/>
              <w:bottom w:val="nil"/>
            </w:tcBorders>
          </w:tcPr>
          <w:p w14:paraId="56A6E19E" w14:textId="77777777" w:rsidR="001C1EA4" w:rsidRPr="00C7345F" w:rsidRDefault="001C1EA4" w:rsidP="00F73F5C">
            <w:pPr>
              <w:pStyle w:val="TableText"/>
              <w:ind w:right="144"/>
            </w:pPr>
            <w:r w:rsidRPr="00C7345F">
              <w:t>0.974</w:t>
            </w:r>
          </w:p>
        </w:tc>
      </w:tr>
      <w:tr w:rsidR="001C1EA4" w:rsidRPr="00C7345F" w14:paraId="6E6FBF4C" w14:textId="77777777" w:rsidTr="00F73F5C">
        <w:tc>
          <w:tcPr>
            <w:tcW w:w="4752" w:type="dxa"/>
            <w:tcBorders>
              <w:top w:val="nil"/>
              <w:bottom w:val="single" w:sz="4" w:space="0" w:color="auto"/>
            </w:tcBorders>
          </w:tcPr>
          <w:p w14:paraId="00E19A51" w14:textId="77777777" w:rsidR="001C1EA4" w:rsidRPr="00C7345F" w:rsidRDefault="001C1EA4" w:rsidP="00F73F5C">
            <w:pPr>
              <w:pStyle w:val="TableText"/>
              <w:keepNext/>
              <w:ind w:right="144"/>
            </w:pPr>
            <w:r w:rsidRPr="00C7345F">
              <w:t>Nonbinary</w:t>
            </w:r>
          </w:p>
        </w:tc>
        <w:tc>
          <w:tcPr>
            <w:tcW w:w="1152" w:type="dxa"/>
            <w:tcBorders>
              <w:top w:val="nil"/>
              <w:bottom w:val="single" w:sz="4" w:space="0" w:color="auto"/>
            </w:tcBorders>
            <w:noWrap/>
          </w:tcPr>
          <w:p w14:paraId="69E9CCA5" w14:textId="77777777" w:rsidR="001C1EA4" w:rsidRPr="00C7345F" w:rsidRDefault="001C1EA4" w:rsidP="00F73F5C">
            <w:pPr>
              <w:pStyle w:val="TableText"/>
              <w:ind w:right="144"/>
            </w:pPr>
            <w:r w:rsidRPr="00C7345F">
              <w:t>1</w:t>
            </w:r>
          </w:p>
        </w:tc>
        <w:tc>
          <w:tcPr>
            <w:tcW w:w="1008" w:type="dxa"/>
            <w:tcBorders>
              <w:top w:val="nil"/>
              <w:bottom w:val="single" w:sz="4" w:space="0" w:color="auto"/>
            </w:tcBorders>
          </w:tcPr>
          <w:p w14:paraId="495CD120"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08CF8F3F"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1DB71677"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13E59E03" w14:textId="77777777" w:rsidR="001C1EA4" w:rsidRPr="00C7345F" w:rsidRDefault="001C1EA4" w:rsidP="00F73F5C">
            <w:pPr>
              <w:pStyle w:val="TableText"/>
              <w:ind w:right="144"/>
            </w:pPr>
            <w:r w:rsidRPr="00C7345F">
              <w:t>N/A</w:t>
            </w:r>
          </w:p>
        </w:tc>
        <w:tc>
          <w:tcPr>
            <w:tcW w:w="1152" w:type="dxa"/>
            <w:tcBorders>
              <w:top w:val="nil"/>
              <w:bottom w:val="single" w:sz="4" w:space="0" w:color="auto"/>
            </w:tcBorders>
            <w:noWrap/>
          </w:tcPr>
          <w:p w14:paraId="6AEB9734"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6B1495FB"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tcPr>
          <w:p w14:paraId="0FCAB433" w14:textId="77777777" w:rsidR="001C1EA4" w:rsidRPr="00C7345F" w:rsidRDefault="001C1EA4" w:rsidP="00F73F5C">
            <w:pPr>
              <w:pStyle w:val="TableText"/>
              <w:ind w:right="144"/>
            </w:pPr>
            <w:r w:rsidRPr="00C7345F">
              <w:t>N/A</w:t>
            </w:r>
          </w:p>
        </w:tc>
      </w:tr>
      <w:tr w:rsidR="001C1EA4" w:rsidRPr="00C7345F" w14:paraId="599E45E5" w14:textId="77777777" w:rsidTr="00F73F5C">
        <w:tc>
          <w:tcPr>
            <w:tcW w:w="4752" w:type="dxa"/>
            <w:tcBorders>
              <w:top w:val="single" w:sz="4" w:space="0" w:color="auto"/>
            </w:tcBorders>
            <w:hideMark/>
          </w:tcPr>
          <w:p w14:paraId="500ABE58" w14:textId="77777777" w:rsidR="001C1EA4" w:rsidRPr="00C7345F" w:rsidRDefault="001C1EA4" w:rsidP="00F73F5C">
            <w:pPr>
              <w:pStyle w:val="TableText"/>
              <w:keepNext/>
              <w:ind w:right="144"/>
            </w:pPr>
            <w:r w:rsidRPr="00C7345F">
              <w:t>American Indian or Alaska Native</w:t>
            </w:r>
          </w:p>
        </w:tc>
        <w:tc>
          <w:tcPr>
            <w:tcW w:w="1152" w:type="dxa"/>
            <w:tcBorders>
              <w:top w:val="single" w:sz="4" w:space="0" w:color="auto"/>
            </w:tcBorders>
            <w:noWrap/>
            <w:hideMark/>
          </w:tcPr>
          <w:p w14:paraId="473519FF" w14:textId="77777777" w:rsidR="001C1EA4" w:rsidRPr="00C7345F" w:rsidRDefault="001C1EA4" w:rsidP="00F73F5C">
            <w:pPr>
              <w:pStyle w:val="TableText"/>
              <w:ind w:right="144"/>
            </w:pPr>
            <w:r w:rsidRPr="00C7345F">
              <w:t>5</w:t>
            </w:r>
          </w:p>
        </w:tc>
        <w:tc>
          <w:tcPr>
            <w:tcW w:w="1008" w:type="dxa"/>
            <w:tcBorders>
              <w:top w:val="single" w:sz="4" w:space="0" w:color="auto"/>
            </w:tcBorders>
            <w:hideMark/>
          </w:tcPr>
          <w:p w14:paraId="5B333848"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57030A88"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2AB7DE39"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6AD4E9E0" w14:textId="77777777" w:rsidR="001C1EA4" w:rsidRPr="00C7345F" w:rsidRDefault="001C1EA4" w:rsidP="00F73F5C">
            <w:pPr>
              <w:pStyle w:val="TableText"/>
              <w:ind w:right="144"/>
            </w:pPr>
            <w:r w:rsidRPr="00C7345F">
              <w:t>-</w:t>
            </w:r>
          </w:p>
        </w:tc>
        <w:tc>
          <w:tcPr>
            <w:tcW w:w="1152" w:type="dxa"/>
            <w:tcBorders>
              <w:top w:val="single" w:sz="4" w:space="0" w:color="auto"/>
            </w:tcBorders>
            <w:noWrap/>
            <w:hideMark/>
          </w:tcPr>
          <w:p w14:paraId="051D26EC"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4A6AD89E" w14:textId="77777777" w:rsidR="001C1EA4" w:rsidRPr="00C7345F" w:rsidRDefault="001C1EA4" w:rsidP="00F73F5C">
            <w:pPr>
              <w:pStyle w:val="TableText"/>
              <w:spacing w:before="0" w:after="0"/>
              <w:ind w:right="144"/>
            </w:pPr>
            <w:r w:rsidRPr="00C7345F">
              <w:t>-</w:t>
            </w:r>
          </w:p>
        </w:tc>
        <w:tc>
          <w:tcPr>
            <w:tcW w:w="1008" w:type="dxa"/>
            <w:tcBorders>
              <w:top w:val="single" w:sz="4" w:space="0" w:color="auto"/>
            </w:tcBorders>
          </w:tcPr>
          <w:p w14:paraId="0004F7AD" w14:textId="77777777" w:rsidR="001C1EA4" w:rsidRPr="00C7345F" w:rsidRDefault="001C1EA4" w:rsidP="00F73F5C">
            <w:pPr>
              <w:pStyle w:val="TableText"/>
              <w:spacing w:before="0" w:after="0"/>
              <w:ind w:right="144"/>
            </w:pPr>
            <w:r w:rsidRPr="00C7345F">
              <w:t>-</w:t>
            </w:r>
          </w:p>
        </w:tc>
      </w:tr>
      <w:tr w:rsidR="001C1EA4" w:rsidRPr="00C7345F" w14:paraId="3B9C738F" w14:textId="77777777" w:rsidTr="00F73F5C">
        <w:tc>
          <w:tcPr>
            <w:tcW w:w="4752" w:type="dxa"/>
            <w:hideMark/>
          </w:tcPr>
          <w:p w14:paraId="27EC35D1" w14:textId="77777777" w:rsidR="001C1EA4" w:rsidRPr="00C7345F" w:rsidRDefault="001C1EA4" w:rsidP="00F73F5C">
            <w:pPr>
              <w:pStyle w:val="TableText"/>
              <w:keepNext/>
              <w:ind w:right="144"/>
            </w:pPr>
            <w:r w:rsidRPr="00C7345F">
              <w:t>Asian</w:t>
            </w:r>
          </w:p>
        </w:tc>
        <w:tc>
          <w:tcPr>
            <w:tcW w:w="1152" w:type="dxa"/>
            <w:noWrap/>
            <w:hideMark/>
          </w:tcPr>
          <w:p w14:paraId="2BD9492D" w14:textId="77777777" w:rsidR="001C1EA4" w:rsidRPr="00C7345F" w:rsidRDefault="001C1EA4" w:rsidP="00F73F5C">
            <w:pPr>
              <w:pStyle w:val="TableText"/>
              <w:ind w:right="144"/>
            </w:pPr>
            <w:r w:rsidRPr="00C7345F">
              <w:t>809</w:t>
            </w:r>
          </w:p>
        </w:tc>
        <w:tc>
          <w:tcPr>
            <w:tcW w:w="1008" w:type="dxa"/>
            <w:hideMark/>
          </w:tcPr>
          <w:p w14:paraId="49D90A4E" w14:textId="77777777" w:rsidR="001C1EA4" w:rsidRPr="00C7345F" w:rsidRDefault="001C1EA4" w:rsidP="00F73F5C">
            <w:pPr>
              <w:pStyle w:val="TableText"/>
              <w:ind w:right="144"/>
            </w:pPr>
            <w:r w:rsidRPr="00C7345F">
              <w:t>0.936</w:t>
            </w:r>
          </w:p>
        </w:tc>
        <w:tc>
          <w:tcPr>
            <w:tcW w:w="1008" w:type="dxa"/>
            <w:noWrap/>
            <w:hideMark/>
          </w:tcPr>
          <w:p w14:paraId="266D2CB4" w14:textId="77777777" w:rsidR="001C1EA4" w:rsidRPr="00C7345F" w:rsidRDefault="001C1EA4" w:rsidP="00F73F5C">
            <w:pPr>
              <w:pStyle w:val="TableText"/>
              <w:ind w:right="144"/>
            </w:pPr>
            <w:r w:rsidRPr="00C7345F">
              <w:t>0.926</w:t>
            </w:r>
          </w:p>
        </w:tc>
        <w:tc>
          <w:tcPr>
            <w:tcW w:w="1008" w:type="dxa"/>
            <w:noWrap/>
            <w:hideMark/>
          </w:tcPr>
          <w:p w14:paraId="4558AB1D" w14:textId="77777777" w:rsidR="001C1EA4" w:rsidRPr="00C7345F" w:rsidRDefault="001C1EA4" w:rsidP="00F73F5C">
            <w:pPr>
              <w:pStyle w:val="TableText"/>
              <w:ind w:right="144"/>
            </w:pPr>
            <w:r w:rsidRPr="00C7345F">
              <w:t>0.922</w:t>
            </w:r>
          </w:p>
        </w:tc>
        <w:tc>
          <w:tcPr>
            <w:tcW w:w="1008" w:type="dxa"/>
            <w:noWrap/>
            <w:hideMark/>
          </w:tcPr>
          <w:p w14:paraId="75A95A70" w14:textId="77777777" w:rsidR="001C1EA4" w:rsidRPr="00C7345F" w:rsidRDefault="001C1EA4" w:rsidP="00F73F5C">
            <w:pPr>
              <w:pStyle w:val="TableText"/>
              <w:ind w:right="144"/>
            </w:pPr>
            <w:r w:rsidRPr="00C7345F">
              <w:t>0.919</w:t>
            </w:r>
          </w:p>
        </w:tc>
        <w:tc>
          <w:tcPr>
            <w:tcW w:w="1152" w:type="dxa"/>
            <w:noWrap/>
            <w:hideMark/>
          </w:tcPr>
          <w:p w14:paraId="7CFF71E5" w14:textId="77777777" w:rsidR="001C1EA4" w:rsidRPr="00C7345F" w:rsidRDefault="001C1EA4" w:rsidP="00F73F5C">
            <w:pPr>
              <w:pStyle w:val="TableText"/>
              <w:ind w:right="144"/>
            </w:pPr>
            <w:r w:rsidRPr="00C7345F">
              <w:t>0.949</w:t>
            </w:r>
          </w:p>
        </w:tc>
        <w:tc>
          <w:tcPr>
            <w:tcW w:w="1008" w:type="dxa"/>
            <w:noWrap/>
            <w:hideMark/>
          </w:tcPr>
          <w:p w14:paraId="6EC15E17" w14:textId="77777777" w:rsidR="001C1EA4" w:rsidRPr="00C7345F" w:rsidRDefault="001C1EA4" w:rsidP="00F73F5C">
            <w:pPr>
              <w:pStyle w:val="TableText"/>
              <w:ind w:right="144"/>
            </w:pPr>
            <w:r w:rsidRPr="00C7345F">
              <w:t>0.937</w:t>
            </w:r>
          </w:p>
        </w:tc>
        <w:tc>
          <w:tcPr>
            <w:tcW w:w="1008" w:type="dxa"/>
          </w:tcPr>
          <w:p w14:paraId="0B439AF6" w14:textId="77777777" w:rsidR="001C1EA4" w:rsidRPr="00C7345F" w:rsidRDefault="001C1EA4" w:rsidP="00F73F5C">
            <w:pPr>
              <w:pStyle w:val="TableText"/>
              <w:ind w:right="144"/>
            </w:pPr>
            <w:r w:rsidRPr="00C7345F">
              <w:t>0.971</w:t>
            </w:r>
          </w:p>
        </w:tc>
      </w:tr>
      <w:tr w:rsidR="001C1EA4" w:rsidRPr="00C7345F" w14:paraId="5ED50455" w14:textId="77777777" w:rsidTr="00F73F5C">
        <w:tc>
          <w:tcPr>
            <w:tcW w:w="4752" w:type="dxa"/>
            <w:hideMark/>
          </w:tcPr>
          <w:p w14:paraId="7C0A0485" w14:textId="77777777" w:rsidR="001C1EA4" w:rsidRPr="00C7345F" w:rsidRDefault="001C1EA4" w:rsidP="00F73F5C">
            <w:pPr>
              <w:pStyle w:val="TableText"/>
              <w:keepNext/>
              <w:keepLines/>
              <w:ind w:right="144"/>
            </w:pPr>
            <w:r w:rsidRPr="00C7345F">
              <w:t>Native Hawaiian or Other Pacific Islander</w:t>
            </w:r>
          </w:p>
        </w:tc>
        <w:tc>
          <w:tcPr>
            <w:tcW w:w="1152" w:type="dxa"/>
            <w:noWrap/>
            <w:hideMark/>
          </w:tcPr>
          <w:p w14:paraId="275C5EC6" w14:textId="77777777" w:rsidR="001C1EA4" w:rsidRPr="00C7345F" w:rsidRDefault="001C1EA4" w:rsidP="00F73F5C">
            <w:pPr>
              <w:pStyle w:val="TableText"/>
              <w:keepNext/>
              <w:keepLines/>
              <w:ind w:right="144"/>
            </w:pPr>
            <w:r w:rsidRPr="00C7345F">
              <w:t>15</w:t>
            </w:r>
          </w:p>
        </w:tc>
        <w:tc>
          <w:tcPr>
            <w:tcW w:w="1008" w:type="dxa"/>
            <w:hideMark/>
          </w:tcPr>
          <w:p w14:paraId="1DACA088" w14:textId="77777777" w:rsidR="001C1EA4" w:rsidRPr="00C7345F" w:rsidRDefault="001C1EA4" w:rsidP="00F73F5C">
            <w:pPr>
              <w:pStyle w:val="TableText"/>
              <w:keepNext/>
              <w:keepLines/>
              <w:ind w:right="144"/>
            </w:pPr>
            <w:r w:rsidRPr="00C7345F">
              <w:t>-</w:t>
            </w:r>
          </w:p>
        </w:tc>
        <w:tc>
          <w:tcPr>
            <w:tcW w:w="1008" w:type="dxa"/>
            <w:noWrap/>
            <w:hideMark/>
          </w:tcPr>
          <w:p w14:paraId="029749A4" w14:textId="77777777" w:rsidR="001C1EA4" w:rsidRPr="00C7345F" w:rsidRDefault="001C1EA4" w:rsidP="00F73F5C">
            <w:pPr>
              <w:pStyle w:val="TableText"/>
              <w:keepNext/>
              <w:keepLines/>
              <w:ind w:right="144"/>
            </w:pPr>
            <w:r w:rsidRPr="00C7345F">
              <w:t>-</w:t>
            </w:r>
          </w:p>
        </w:tc>
        <w:tc>
          <w:tcPr>
            <w:tcW w:w="1008" w:type="dxa"/>
            <w:noWrap/>
            <w:hideMark/>
          </w:tcPr>
          <w:p w14:paraId="00F0CFF4" w14:textId="77777777" w:rsidR="001C1EA4" w:rsidRPr="00C7345F" w:rsidRDefault="001C1EA4" w:rsidP="00F73F5C">
            <w:pPr>
              <w:pStyle w:val="TableText"/>
              <w:keepNext/>
              <w:keepLines/>
              <w:ind w:right="144"/>
            </w:pPr>
            <w:r w:rsidRPr="00C7345F">
              <w:t>-</w:t>
            </w:r>
          </w:p>
        </w:tc>
        <w:tc>
          <w:tcPr>
            <w:tcW w:w="1008" w:type="dxa"/>
            <w:noWrap/>
            <w:hideMark/>
          </w:tcPr>
          <w:p w14:paraId="31668009" w14:textId="77777777" w:rsidR="001C1EA4" w:rsidRPr="00C7345F" w:rsidRDefault="001C1EA4" w:rsidP="00F73F5C">
            <w:pPr>
              <w:pStyle w:val="TableText"/>
              <w:keepNext/>
              <w:keepLines/>
              <w:ind w:right="144"/>
            </w:pPr>
            <w:r w:rsidRPr="00C7345F">
              <w:t>-</w:t>
            </w:r>
          </w:p>
        </w:tc>
        <w:tc>
          <w:tcPr>
            <w:tcW w:w="1152" w:type="dxa"/>
            <w:noWrap/>
            <w:hideMark/>
          </w:tcPr>
          <w:p w14:paraId="444AB32D" w14:textId="77777777" w:rsidR="001C1EA4" w:rsidRPr="00C7345F" w:rsidRDefault="001C1EA4" w:rsidP="00F73F5C">
            <w:pPr>
              <w:pStyle w:val="TableText"/>
              <w:keepNext/>
              <w:keepLines/>
              <w:ind w:right="144"/>
            </w:pPr>
            <w:r w:rsidRPr="00C7345F">
              <w:t>-</w:t>
            </w:r>
          </w:p>
        </w:tc>
        <w:tc>
          <w:tcPr>
            <w:tcW w:w="1008" w:type="dxa"/>
            <w:noWrap/>
            <w:hideMark/>
          </w:tcPr>
          <w:p w14:paraId="00C8B136" w14:textId="77777777" w:rsidR="001C1EA4" w:rsidRPr="00C7345F" w:rsidRDefault="001C1EA4" w:rsidP="00F73F5C">
            <w:pPr>
              <w:pStyle w:val="TableText"/>
              <w:keepNext/>
              <w:keepLines/>
              <w:ind w:right="144"/>
            </w:pPr>
            <w:r w:rsidRPr="00C7345F">
              <w:t>-</w:t>
            </w:r>
          </w:p>
        </w:tc>
        <w:tc>
          <w:tcPr>
            <w:tcW w:w="1008" w:type="dxa"/>
          </w:tcPr>
          <w:p w14:paraId="2E4316F8" w14:textId="77777777" w:rsidR="001C1EA4" w:rsidRPr="00C7345F" w:rsidRDefault="001C1EA4" w:rsidP="00F73F5C">
            <w:pPr>
              <w:pStyle w:val="TableText"/>
              <w:keepNext/>
              <w:keepLines/>
              <w:ind w:right="144"/>
            </w:pPr>
            <w:r w:rsidRPr="00C7345F">
              <w:t>-</w:t>
            </w:r>
          </w:p>
        </w:tc>
      </w:tr>
      <w:tr w:rsidR="001C1EA4" w:rsidRPr="00C7345F" w14:paraId="4FC1BE33" w14:textId="77777777" w:rsidTr="00F73F5C">
        <w:tc>
          <w:tcPr>
            <w:tcW w:w="4752" w:type="dxa"/>
            <w:hideMark/>
          </w:tcPr>
          <w:p w14:paraId="2D1406DC" w14:textId="77777777" w:rsidR="001C1EA4" w:rsidRPr="00C7345F" w:rsidRDefault="001C1EA4" w:rsidP="00F73F5C">
            <w:pPr>
              <w:pStyle w:val="TableText"/>
              <w:keepNext/>
              <w:keepLines/>
              <w:ind w:right="144"/>
            </w:pPr>
            <w:r w:rsidRPr="00C7345F">
              <w:t>Filipino</w:t>
            </w:r>
          </w:p>
        </w:tc>
        <w:tc>
          <w:tcPr>
            <w:tcW w:w="1152" w:type="dxa"/>
            <w:noWrap/>
            <w:hideMark/>
          </w:tcPr>
          <w:p w14:paraId="7457FD23" w14:textId="77777777" w:rsidR="001C1EA4" w:rsidRPr="00C7345F" w:rsidRDefault="001C1EA4" w:rsidP="00F73F5C">
            <w:pPr>
              <w:pStyle w:val="TableText"/>
              <w:keepNext/>
              <w:keepLines/>
              <w:ind w:right="144"/>
            </w:pPr>
            <w:r w:rsidRPr="00C7345F">
              <w:t>52</w:t>
            </w:r>
          </w:p>
        </w:tc>
        <w:tc>
          <w:tcPr>
            <w:tcW w:w="1008" w:type="dxa"/>
            <w:hideMark/>
          </w:tcPr>
          <w:p w14:paraId="6E971209" w14:textId="77777777" w:rsidR="001C1EA4" w:rsidRPr="00C7345F" w:rsidRDefault="001C1EA4" w:rsidP="00F73F5C">
            <w:pPr>
              <w:pStyle w:val="TableText"/>
              <w:keepNext/>
              <w:keepLines/>
              <w:ind w:right="144"/>
            </w:pPr>
            <w:r w:rsidRPr="00C7345F">
              <w:t>0.802</w:t>
            </w:r>
          </w:p>
        </w:tc>
        <w:tc>
          <w:tcPr>
            <w:tcW w:w="1008" w:type="dxa"/>
            <w:noWrap/>
            <w:hideMark/>
          </w:tcPr>
          <w:p w14:paraId="349BD9E2" w14:textId="77777777" w:rsidR="001C1EA4" w:rsidRPr="00C7345F" w:rsidRDefault="001C1EA4" w:rsidP="00F73F5C">
            <w:pPr>
              <w:pStyle w:val="TableText"/>
              <w:keepNext/>
              <w:keepLines/>
              <w:ind w:right="144"/>
            </w:pPr>
            <w:r w:rsidRPr="00C7345F">
              <w:t>0.850</w:t>
            </w:r>
          </w:p>
        </w:tc>
        <w:tc>
          <w:tcPr>
            <w:tcW w:w="1008" w:type="dxa"/>
            <w:noWrap/>
            <w:hideMark/>
          </w:tcPr>
          <w:p w14:paraId="5A027B42" w14:textId="77777777" w:rsidR="001C1EA4" w:rsidRPr="00C7345F" w:rsidRDefault="001C1EA4" w:rsidP="00F73F5C">
            <w:pPr>
              <w:pStyle w:val="TableText"/>
              <w:keepNext/>
              <w:keepLines/>
              <w:ind w:right="144"/>
            </w:pPr>
            <w:r w:rsidRPr="00C7345F">
              <w:t>0.893</w:t>
            </w:r>
          </w:p>
        </w:tc>
        <w:tc>
          <w:tcPr>
            <w:tcW w:w="1008" w:type="dxa"/>
            <w:noWrap/>
            <w:hideMark/>
          </w:tcPr>
          <w:p w14:paraId="2C3F69BF" w14:textId="77777777" w:rsidR="001C1EA4" w:rsidRPr="00C7345F" w:rsidRDefault="001C1EA4" w:rsidP="00F73F5C">
            <w:pPr>
              <w:pStyle w:val="TableText"/>
              <w:keepNext/>
              <w:keepLines/>
              <w:ind w:right="144"/>
            </w:pPr>
            <w:r w:rsidRPr="00C7345F">
              <w:t>0.888</w:t>
            </w:r>
          </w:p>
        </w:tc>
        <w:tc>
          <w:tcPr>
            <w:tcW w:w="1152" w:type="dxa"/>
            <w:noWrap/>
            <w:hideMark/>
          </w:tcPr>
          <w:p w14:paraId="17C884E7" w14:textId="77777777" w:rsidR="001C1EA4" w:rsidRPr="00C7345F" w:rsidRDefault="001C1EA4" w:rsidP="00F73F5C">
            <w:pPr>
              <w:pStyle w:val="TableText"/>
              <w:keepNext/>
              <w:keepLines/>
              <w:ind w:right="144"/>
            </w:pPr>
            <w:r w:rsidRPr="00C7345F">
              <w:t>0.879</w:t>
            </w:r>
          </w:p>
        </w:tc>
        <w:tc>
          <w:tcPr>
            <w:tcW w:w="1008" w:type="dxa"/>
            <w:noWrap/>
            <w:hideMark/>
          </w:tcPr>
          <w:p w14:paraId="029F5475" w14:textId="77777777" w:rsidR="001C1EA4" w:rsidRPr="00C7345F" w:rsidRDefault="001C1EA4" w:rsidP="00F73F5C">
            <w:pPr>
              <w:pStyle w:val="TableText"/>
              <w:keepNext/>
              <w:keepLines/>
              <w:ind w:right="144"/>
            </w:pPr>
            <w:r w:rsidRPr="00C7345F">
              <w:t>0.918</w:t>
            </w:r>
          </w:p>
        </w:tc>
        <w:tc>
          <w:tcPr>
            <w:tcW w:w="1008" w:type="dxa"/>
          </w:tcPr>
          <w:p w14:paraId="3577CB5F" w14:textId="77777777" w:rsidR="001C1EA4" w:rsidRPr="00C7345F" w:rsidRDefault="001C1EA4" w:rsidP="00F73F5C">
            <w:pPr>
              <w:pStyle w:val="TableText"/>
              <w:keepNext/>
              <w:keepLines/>
              <w:ind w:right="144"/>
            </w:pPr>
            <w:r w:rsidRPr="00C7345F">
              <w:t>0.943</w:t>
            </w:r>
          </w:p>
        </w:tc>
      </w:tr>
      <w:tr w:rsidR="001C1EA4" w:rsidRPr="00C7345F" w14:paraId="47005202" w14:textId="77777777" w:rsidTr="00F73F5C">
        <w:tc>
          <w:tcPr>
            <w:tcW w:w="4752" w:type="dxa"/>
            <w:hideMark/>
          </w:tcPr>
          <w:p w14:paraId="56AA8E55" w14:textId="77777777" w:rsidR="001C1EA4" w:rsidRPr="00C7345F" w:rsidRDefault="001C1EA4" w:rsidP="00F73F5C">
            <w:pPr>
              <w:pStyle w:val="TableText"/>
              <w:keepNext/>
              <w:keepLines/>
              <w:ind w:right="144"/>
            </w:pPr>
            <w:r w:rsidRPr="00C7345F">
              <w:t>Hispanic or Latino</w:t>
            </w:r>
          </w:p>
        </w:tc>
        <w:tc>
          <w:tcPr>
            <w:tcW w:w="1152" w:type="dxa"/>
            <w:noWrap/>
            <w:hideMark/>
          </w:tcPr>
          <w:p w14:paraId="68232A9E" w14:textId="77777777" w:rsidR="001C1EA4" w:rsidRPr="00C7345F" w:rsidRDefault="001C1EA4" w:rsidP="00F73F5C">
            <w:pPr>
              <w:pStyle w:val="TableText"/>
              <w:keepNext/>
              <w:keepLines/>
              <w:ind w:right="144"/>
            </w:pPr>
            <w:r w:rsidRPr="00C7345F">
              <w:t>1,432</w:t>
            </w:r>
          </w:p>
        </w:tc>
        <w:tc>
          <w:tcPr>
            <w:tcW w:w="1008" w:type="dxa"/>
            <w:hideMark/>
          </w:tcPr>
          <w:p w14:paraId="2826E423" w14:textId="77777777" w:rsidR="001C1EA4" w:rsidRPr="00C7345F" w:rsidRDefault="001C1EA4" w:rsidP="00F73F5C">
            <w:pPr>
              <w:pStyle w:val="TableText"/>
              <w:keepNext/>
              <w:keepLines/>
              <w:ind w:right="144"/>
            </w:pPr>
            <w:r w:rsidRPr="00C7345F">
              <w:t>0.938</w:t>
            </w:r>
          </w:p>
        </w:tc>
        <w:tc>
          <w:tcPr>
            <w:tcW w:w="1008" w:type="dxa"/>
            <w:noWrap/>
            <w:hideMark/>
          </w:tcPr>
          <w:p w14:paraId="770AEC67" w14:textId="77777777" w:rsidR="001C1EA4" w:rsidRPr="00C7345F" w:rsidRDefault="001C1EA4" w:rsidP="00F73F5C">
            <w:pPr>
              <w:pStyle w:val="TableText"/>
              <w:keepNext/>
              <w:keepLines/>
              <w:ind w:right="144"/>
            </w:pPr>
            <w:r w:rsidRPr="00C7345F">
              <w:t>0.945</w:t>
            </w:r>
          </w:p>
        </w:tc>
        <w:tc>
          <w:tcPr>
            <w:tcW w:w="1008" w:type="dxa"/>
            <w:noWrap/>
            <w:hideMark/>
          </w:tcPr>
          <w:p w14:paraId="791C1583" w14:textId="77777777" w:rsidR="001C1EA4" w:rsidRPr="00C7345F" w:rsidRDefault="001C1EA4" w:rsidP="00F73F5C">
            <w:pPr>
              <w:pStyle w:val="TableText"/>
              <w:keepNext/>
              <w:keepLines/>
              <w:ind w:right="144"/>
            </w:pPr>
            <w:r w:rsidRPr="00C7345F">
              <w:t>0.902</w:t>
            </w:r>
          </w:p>
        </w:tc>
        <w:tc>
          <w:tcPr>
            <w:tcW w:w="1008" w:type="dxa"/>
            <w:noWrap/>
            <w:hideMark/>
          </w:tcPr>
          <w:p w14:paraId="45724A96" w14:textId="77777777" w:rsidR="001C1EA4" w:rsidRPr="00C7345F" w:rsidRDefault="001C1EA4" w:rsidP="00F73F5C">
            <w:pPr>
              <w:pStyle w:val="TableText"/>
              <w:keepNext/>
              <w:keepLines/>
              <w:ind w:right="144"/>
            </w:pPr>
            <w:r w:rsidRPr="00C7345F">
              <w:t>0.927</w:t>
            </w:r>
          </w:p>
        </w:tc>
        <w:tc>
          <w:tcPr>
            <w:tcW w:w="1152" w:type="dxa"/>
            <w:noWrap/>
            <w:hideMark/>
          </w:tcPr>
          <w:p w14:paraId="4CA42A0B" w14:textId="77777777" w:rsidR="001C1EA4" w:rsidRPr="00C7345F" w:rsidRDefault="001C1EA4" w:rsidP="00F73F5C">
            <w:pPr>
              <w:pStyle w:val="TableText"/>
              <w:keepNext/>
              <w:keepLines/>
              <w:ind w:right="144"/>
            </w:pPr>
            <w:r w:rsidRPr="00C7345F">
              <w:t>0.957</w:t>
            </w:r>
          </w:p>
        </w:tc>
        <w:tc>
          <w:tcPr>
            <w:tcW w:w="1008" w:type="dxa"/>
            <w:noWrap/>
            <w:hideMark/>
          </w:tcPr>
          <w:p w14:paraId="50EDC1C2" w14:textId="77777777" w:rsidR="001C1EA4" w:rsidRPr="00C7345F" w:rsidRDefault="001C1EA4" w:rsidP="00F73F5C">
            <w:pPr>
              <w:pStyle w:val="TableText"/>
              <w:keepNext/>
              <w:keepLines/>
              <w:ind w:right="144"/>
            </w:pPr>
            <w:r w:rsidRPr="00C7345F">
              <w:t>0.937</w:t>
            </w:r>
          </w:p>
        </w:tc>
        <w:tc>
          <w:tcPr>
            <w:tcW w:w="1008" w:type="dxa"/>
          </w:tcPr>
          <w:p w14:paraId="4C2F208B" w14:textId="77777777" w:rsidR="001C1EA4" w:rsidRPr="00C7345F" w:rsidRDefault="001C1EA4" w:rsidP="00F73F5C">
            <w:pPr>
              <w:pStyle w:val="TableText"/>
              <w:keepNext/>
              <w:keepLines/>
              <w:ind w:right="144"/>
            </w:pPr>
            <w:r w:rsidRPr="00C7345F">
              <w:t>0.972</w:t>
            </w:r>
          </w:p>
        </w:tc>
      </w:tr>
      <w:tr w:rsidR="001C1EA4" w:rsidRPr="00C7345F" w14:paraId="1464886C" w14:textId="77777777" w:rsidTr="00F73F5C">
        <w:tc>
          <w:tcPr>
            <w:tcW w:w="4752" w:type="dxa"/>
            <w:hideMark/>
          </w:tcPr>
          <w:p w14:paraId="7256E493" w14:textId="77777777" w:rsidR="001C1EA4" w:rsidRPr="00C7345F" w:rsidRDefault="001C1EA4" w:rsidP="00F73F5C">
            <w:pPr>
              <w:pStyle w:val="TableText"/>
              <w:keepNext/>
              <w:keepLines/>
              <w:ind w:right="144"/>
            </w:pPr>
            <w:r w:rsidRPr="00C7345F">
              <w:t>Black or African American</w:t>
            </w:r>
          </w:p>
        </w:tc>
        <w:tc>
          <w:tcPr>
            <w:tcW w:w="1152" w:type="dxa"/>
            <w:noWrap/>
            <w:hideMark/>
          </w:tcPr>
          <w:p w14:paraId="0A8BD10B" w14:textId="77777777" w:rsidR="001C1EA4" w:rsidRPr="00C7345F" w:rsidRDefault="001C1EA4" w:rsidP="00F73F5C">
            <w:pPr>
              <w:pStyle w:val="TableText"/>
              <w:keepNext/>
              <w:keepLines/>
              <w:ind w:right="144"/>
            </w:pPr>
            <w:r w:rsidRPr="00C7345F">
              <w:t>22</w:t>
            </w:r>
          </w:p>
        </w:tc>
        <w:tc>
          <w:tcPr>
            <w:tcW w:w="1008" w:type="dxa"/>
            <w:hideMark/>
          </w:tcPr>
          <w:p w14:paraId="30DF4D5E" w14:textId="77777777" w:rsidR="001C1EA4" w:rsidRPr="00C7345F" w:rsidRDefault="001C1EA4" w:rsidP="00F73F5C">
            <w:pPr>
              <w:pStyle w:val="TableText"/>
              <w:keepNext/>
              <w:keepLines/>
              <w:ind w:right="144"/>
            </w:pPr>
            <w:r w:rsidRPr="00C7345F">
              <w:t>-</w:t>
            </w:r>
          </w:p>
        </w:tc>
        <w:tc>
          <w:tcPr>
            <w:tcW w:w="1008" w:type="dxa"/>
            <w:noWrap/>
            <w:hideMark/>
          </w:tcPr>
          <w:p w14:paraId="01A7D5BC" w14:textId="77777777" w:rsidR="001C1EA4" w:rsidRPr="00C7345F" w:rsidRDefault="001C1EA4" w:rsidP="00F73F5C">
            <w:pPr>
              <w:pStyle w:val="TableText"/>
              <w:keepNext/>
              <w:keepLines/>
              <w:ind w:right="144"/>
            </w:pPr>
            <w:r w:rsidRPr="00C7345F">
              <w:t>-</w:t>
            </w:r>
          </w:p>
        </w:tc>
        <w:tc>
          <w:tcPr>
            <w:tcW w:w="1008" w:type="dxa"/>
            <w:noWrap/>
            <w:hideMark/>
          </w:tcPr>
          <w:p w14:paraId="1EBF44D2" w14:textId="77777777" w:rsidR="001C1EA4" w:rsidRPr="00C7345F" w:rsidRDefault="001C1EA4" w:rsidP="00F73F5C">
            <w:pPr>
              <w:pStyle w:val="TableText"/>
              <w:keepNext/>
              <w:keepLines/>
              <w:ind w:right="144"/>
            </w:pPr>
            <w:r w:rsidRPr="00C7345F">
              <w:t>-</w:t>
            </w:r>
          </w:p>
        </w:tc>
        <w:tc>
          <w:tcPr>
            <w:tcW w:w="1008" w:type="dxa"/>
            <w:noWrap/>
            <w:hideMark/>
          </w:tcPr>
          <w:p w14:paraId="2ABFF69F" w14:textId="77777777" w:rsidR="001C1EA4" w:rsidRPr="00C7345F" w:rsidRDefault="001C1EA4" w:rsidP="00F73F5C">
            <w:pPr>
              <w:pStyle w:val="TableText"/>
              <w:keepNext/>
              <w:keepLines/>
              <w:ind w:right="144"/>
            </w:pPr>
            <w:r w:rsidRPr="00C7345F">
              <w:t>-</w:t>
            </w:r>
          </w:p>
        </w:tc>
        <w:tc>
          <w:tcPr>
            <w:tcW w:w="1152" w:type="dxa"/>
            <w:noWrap/>
            <w:hideMark/>
          </w:tcPr>
          <w:p w14:paraId="2164F7EF" w14:textId="77777777" w:rsidR="001C1EA4" w:rsidRPr="00C7345F" w:rsidRDefault="001C1EA4" w:rsidP="00F73F5C">
            <w:pPr>
              <w:pStyle w:val="TableText"/>
              <w:keepNext/>
              <w:keepLines/>
              <w:ind w:right="144"/>
            </w:pPr>
            <w:r w:rsidRPr="00C7345F">
              <w:t>-</w:t>
            </w:r>
          </w:p>
        </w:tc>
        <w:tc>
          <w:tcPr>
            <w:tcW w:w="1008" w:type="dxa"/>
            <w:noWrap/>
            <w:hideMark/>
          </w:tcPr>
          <w:p w14:paraId="39885691" w14:textId="77777777" w:rsidR="001C1EA4" w:rsidRPr="00C7345F" w:rsidRDefault="001C1EA4" w:rsidP="00F73F5C">
            <w:pPr>
              <w:pStyle w:val="TableText"/>
              <w:keepNext/>
              <w:keepLines/>
              <w:ind w:right="144"/>
            </w:pPr>
            <w:r w:rsidRPr="00C7345F">
              <w:t>-</w:t>
            </w:r>
          </w:p>
        </w:tc>
        <w:tc>
          <w:tcPr>
            <w:tcW w:w="1008" w:type="dxa"/>
          </w:tcPr>
          <w:p w14:paraId="3E6DC67D" w14:textId="77777777" w:rsidR="001C1EA4" w:rsidRPr="00C7345F" w:rsidRDefault="001C1EA4" w:rsidP="00F73F5C">
            <w:pPr>
              <w:pStyle w:val="TableText"/>
              <w:keepNext/>
              <w:keepLines/>
              <w:ind w:right="144"/>
            </w:pPr>
            <w:r w:rsidRPr="00C7345F">
              <w:t>-</w:t>
            </w:r>
          </w:p>
        </w:tc>
      </w:tr>
      <w:tr w:rsidR="001C1EA4" w:rsidRPr="00C7345F" w14:paraId="727DF782" w14:textId="77777777" w:rsidTr="00F73F5C">
        <w:tc>
          <w:tcPr>
            <w:tcW w:w="4752" w:type="dxa"/>
            <w:tcBorders>
              <w:bottom w:val="nil"/>
            </w:tcBorders>
            <w:hideMark/>
          </w:tcPr>
          <w:p w14:paraId="6FD256FF" w14:textId="77777777" w:rsidR="001C1EA4" w:rsidRPr="00C7345F" w:rsidRDefault="001C1EA4" w:rsidP="00F73F5C">
            <w:pPr>
              <w:pStyle w:val="TableText"/>
              <w:keepNext/>
              <w:keepLines/>
              <w:ind w:right="144"/>
            </w:pPr>
            <w:r w:rsidRPr="00C7345F">
              <w:t>White</w:t>
            </w:r>
          </w:p>
        </w:tc>
        <w:tc>
          <w:tcPr>
            <w:tcW w:w="1152" w:type="dxa"/>
            <w:tcBorders>
              <w:bottom w:val="nil"/>
            </w:tcBorders>
            <w:noWrap/>
            <w:hideMark/>
          </w:tcPr>
          <w:p w14:paraId="73606494" w14:textId="77777777" w:rsidR="001C1EA4" w:rsidRPr="00C7345F" w:rsidRDefault="001C1EA4" w:rsidP="00F73F5C">
            <w:pPr>
              <w:pStyle w:val="TableText"/>
              <w:keepNext/>
              <w:keepLines/>
              <w:ind w:right="144"/>
            </w:pPr>
            <w:r w:rsidRPr="00C7345F">
              <w:t>308</w:t>
            </w:r>
          </w:p>
        </w:tc>
        <w:tc>
          <w:tcPr>
            <w:tcW w:w="1008" w:type="dxa"/>
            <w:tcBorders>
              <w:bottom w:val="nil"/>
            </w:tcBorders>
            <w:hideMark/>
          </w:tcPr>
          <w:p w14:paraId="53FF69FD" w14:textId="77777777" w:rsidR="001C1EA4" w:rsidRPr="00C7345F" w:rsidRDefault="001C1EA4" w:rsidP="00F73F5C">
            <w:pPr>
              <w:pStyle w:val="TableText"/>
              <w:keepNext/>
              <w:keepLines/>
              <w:ind w:right="144"/>
            </w:pPr>
            <w:r w:rsidRPr="00C7345F">
              <w:t>0.941</w:t>
            </w:r>
          </w:p>
        </w:tc>
        <w:tc>
          <w:tcPr>
            <w:tcW w:w="1008" w:type="dxa"/>
            <w:tcBorders>
              <w:bottom w:val="nil"/>
            </w:tcBorders>
            <w:noWrap/>
            <w:hideMark/>
          </w:tcPr>
          <w:p w14:paraId="0892023A" w14:textId="77777777" w:rsidR="001C1EA4" w:rsidRPr="00C7345F" w:rsidRDefault="001C1EA4" w:rsidP="00F73F5C">
            <w:pPr>
              <w:pStyle w:val="TableText"/>
              <w:keepNext/>
              <w:keepLines/>
              <w:ind w:right="144"/>
            </w:pPr>
            <w:r w:rsidRPr="00C7345F">
              <w:t>0.937</w:t>
            </w:r>
          </w:p>
        </w:tc>
        <w:tc>
          <w:tcPr>
            <w:tcW w:w="1008" w:type="dxa"/>
            <w:tcBorders>
              <w:bottom w:val="nil"/>
            </w:tcBorders>
            <w:noWrap/>
            <w:hideMark/>
          </w:tcPr>
          <w:p w14:paraId="646C3373" w14:textId="77777777" w:rsidR="001C1EA4" w:rsidRPr="00C7345F" w:rsidRDefault="001C1EA4" w:rsidP="00F73F5C">
            <w:pPr>
              <w:pStyle w:val="TableText"/>
              <w:keepNext/>
              <w:keepLines/>
              <w:ind w:right="144"/>
            </w:pPr>
            <w:r w:rsidRPr="00C7345F">
              <w:t>0.928</w:t>
            </w:r>
          </w:p>
        </w:tc>
        <w:tc>
          <w:tcPr>
            <w:tcW w:w="1008" w:type="dxa"/>
            <w:tcBorders>
              <w:bottom w:val="nil"/>
            </w:tcBorders>
            <w:noWrap/>
            <w:hideMark/>
          </w:tcPr>
          <w:p w14:paraId="25FEAE74" w14:textId="77777777" w:rsidR="001C1EA4" w:rsidRPr="00C7345F" w:rsidRDefault="001C1EA4" w:rsidP="00F73F5C">
            <w:pPr>
              <w:pStyle w:val="TableText"/>
              <w:keepNext/>
              <w:keepLines/>
              <w:ind w:right="144"/>
            </w:pPr>
            <w:r w:rsidRPr="00C7345F">
              <w:t>0.913</w:t>
            </w:r>
          </w:p>
        </w:tc>
        <w:tc>
          <w:tcPr>
            <w:tcW w:w="1152" w:type="dxa"/>
            <w:tcBorders>
              <w:bottom w:val="nil"/>
            </w:tcBorders>
            <w:noWrap/>
            <w:hideMark/>
          </w:tcPr>
          <w:p w14:paraId="36774C4B" w14:textId="77777777" w:rsidR="001C1EA4" w:rsidRPr="00C7345F" w:rsidRDefault="001C1EA4" w:rsidP="00F73F5C">
            <w:pPr>
              <w:pStyle w:val="TableText"/>
              <w:keepNext/>
              <w:keepLines/>
              <w:ind w:right="144"/>
            </w:pPr>
            <w:r w:rsidRPr="00C7345F">
              <w:t>0.953</w:t>
            </w:r>
          </w:p>
        </w:tc>
        <w:tc>
          <w:tcPr>
            <w:tcW w:w="1008" w:type="dxa"/>
            <w:tcBorders>
              <w:bottom w:val="nil"/>
            </w:tcBorders>
            <w:noWrap/>
            <w:hideMark/>
          </w:tcPr>
          <w:p w14:paraId="19B69CE9" w14:textId="77777777" w:rsidR="001C1EA4" w:rsidRPr="00C7345F" w:rsidRDefault="001C1EA4" w:rsidP="00F73F5C">
            <w:pPr>
              <w:pStyle w:val="TableText"/>
              <w:keepNext/>
              <w:keepLines/>
              <w:ind w:right="144"/>
            </w:pPr>
            <w:r w:rsidRPr="00C7345F">
              <w:t>0.941</w:t>
            </w:r>
          </w:p>
        </w:tc>
        <w:tc>
          <w:tcPr>
            <w:tcW w:w="1008" w:type="dxa"/>
            <w:tcBorders>
              <w:bottom w:val="nil"/>
            </w:tcBorders>
          </w:tcPr>
          <w:p w14:paraId="0DAE4AF3" w14:textId="77777777" w:rsidR="001C1EA4" w:rsidRPr="00C7345F" w:rsidRDefault="001C1EA4" w:rsidP="00F73F5C">
            <w:pPr>
              <w:pStyle w:val="TableText"/>
              <w:keepNext/>
              <w:keepLines/>
              <w:ind w:right="144"/>
            </w:pPr>
            <w:r w:rsidRPr="00C7345F">
              <w:t>0.972</w:t>
            </w:r>
          </w:p>
        </w:tc>
      </w:tr>
      <w:tr w:rsidR="001C1EA4" w:rsidRPr="00C7345F" w14:paraId="242CE88A" w14:textId="77777777" w:rsidTr="00F73F5C">
        <w:tc>
          <w:tcPr>
            <w:tcW w:w="4752" w:type="dxa"/>
            <w:tcBorders>
              <w:top w:val="nil"/>
              <w:bottom w:val="single" w:sz="4" w:space="0" w:color="auto"/>
            </w:tcBorders>
            <w:hideMark/>
          </w:tcPr>
          <w:p w14:paraId="658D2F02" w14:textId="77777777" w:rsidR="001C1EA4" w:rsidRPr="00C7345F" w:rsidRDefault="001C1EA4" w:rsidP="00F73F5C">
            <w:pPr>
              <w:pStyle w:val="TableText"/>
              <w:keepNext/>
              <w:keepLines/>
              <w:ind w:right="144"/>
            </w:pPr>
            <w:r w:rsidRPr="00C7345F">
              <w:t>Two or more races</w:t>
            </w:r>
          </w:p>
        </w:tc>
        <w:tc>
          <w:tcPr>
            <w:tcW w:w="1152" w:type="dxa"/>
            <w:tcBorders>
              <w:top w:val="nil"/>
              <w:bottom w:val="single" w:sz="4" w:space="0" w:color="auto"/>
            </w:tcBorders>
            <w:noWrap/>
            <w:hideMark/>
          </w:tcPr>
          <w:p w14:paraId="7451586F" w14:textId="77777777" w:rsidR="001C1EA4" w:rsidRPr="00C7345F" w:rsidRDefault="001C1EA4" w:rsidP="00F73F5C">
            <w:pPr>
              <w:pStyle w:val="TableText"/>
              <w:keepNext/>
              <w:keepLines/>
              <w:ind w:right="144"/>
            </w:pPr>
            <w:r w:rsidRPr="00C7345F">
              <w:t>101</w:t>
            </w:r>
          </w:p>
        </w:tc>
        <w:tc>
          <w:tcPr>
            <w:tcW w:w="1008" w:type="dxa"/>
            <w:tcBorders>
              <w:top w:val="nil"/>
              <w:bottom w:val="single" w:sz="4" w:space="0" w:color="auto"/>
            </w:tcBorders>
            <w:hideMark/>
          </w:tcPr>
          <w:p w14:paraId="6FBA8C10" w14:textId="77777777" w:rsidR="001C1EA4" w:rsidRPr="00C7345F" w:rsidRDefault="001C1EA4" w:rsidP="00F73F5C">
            <w:pPr>
              <w:pStyle w:val="TableText"/>
              <w:keepNext/>
              <w:keepLines/>
              <w:ind w:right="144"/>
            </w:pPr>
            <w:r w:rsidRPr="00C7345F">
              <w:t>0.941</w:t>
            </w:r>
          </w:p>
        </w:tc>
        <w:tc>
          <w:tcPr>
            <w:tcW w:w="1008" w:type="dxa"/>
            <w:tcBorders>
              <w:top w:val="nil"/>
              <w:bottom w:val="single" w:sz="4" w:space="0" w:color="auto"/>
            </w:tcBorders>
            <w:noWrap/>
            <w:hideMark/>
          </w:tcPr>
          <w:p w14:paraId="629C37D3" w14:textId="77777777" w:rsidR="001C1EA4" w:rsidRPr="00C7345F" w:rsidRDefault="001C1EA4" w:rsidP="00F73F5C">
            <w:pPr>
              <w:pStyle w:val="TableText"/>
              <w:keepNext/>
              <w:keepLines/>
              <w:ind w:right="144"/>
            </w:pPr>
            <w:r w:rsidRPr="00C7345F">
              <w:t>0.926</w:t>
            </w:r>
          </w:p>
        </w:tc>
        <w:tc>
          <w:tcPr>
            <w:tcW w:w="1008" w:type="dxa"/>
            <w:tcBorders>
              <w:top w:val="nil"/>
              <w:bottom w:val="single" w:sz="4" w:space="0" w:color="auto"/>
            </w:tcBorders>
            <w:noWrap/>
            <w:hideMark/>
          </w:tcPr>
          <w:p w14:paraId="1E1676CA" w14:textId="77777777" w:rsidR="001C1EA4" w:rsidRPr="00C7345F" w:rsidRDefault="001C1EA4" w:rsidP="00F73F5C">
            <w:pPr>
              <w:pStyle w:val="TableText"/>
              <w:keepNext/>
              <w:keepLines/>
              <w:ind w:right="144"/>
            </w:pPr>
            <w:r w:rsidRPr="00C7345F">
              <w:t>0.927</w:t>
            </w:r>
          </w:p>
        </w:tc>
        <w:tc>
          <w:tcPr>
            <w:tcW w:w="1008" w:type="dxa"/>
            <w:tcBorders>
              <w:top w:val="nil"/>
              <w:bottom w:val="single" w:sz="4" w:space="0" w:color="auto"/>
            </w:tcBorders>
            <w:noWrap/>
            <w:hideMark/>
          </w:tcPr>
          <w:p w14:paraId="5ED7F4C1" w14:textId="77777777" w:rsidR="001C1EA4" w:rsidRPr="00C7345F" w:rsidRDefault="001C1EA4" w:rsidP="00F73F5C">
            <w:pPr>
              <w:pStyle w:val="TableText"/>
              <w:keepNext/>
              <w:keepLines/>
              <w:ind w:right="144"/>
            </w:pPr>
            <w:r w:rsidRPr="00C7345F">
              <w:t>0.922</w:t>
            </w:r>
          </w:p>
        </w:tc>
        <w:tc>
          <w:tcPr>
            <w:tcW w:w="1152" w:type="dxa"/>
            <w:tcBorders>
              <w:top w:val="nil"/>
              <w:bottom w:val="single" w:sz="4" w:space="0" w:color="auto"/>
            </w:tcBorders>
            <w:noWrap/>
            <w:hideMark/>
          </w:tcPr>
          <w:p w14:paraId="1DD573FF" w14:textId="77777777" w:rsidR="001C1EA4" w:rsidRPr="00C7345F" w:rsidRDefault="001C1EA4" w:rsidP="00F73F5C">
            <w:pPr>
              <w:pStyle w:val="TableText"/>
              <w:keepNext/>
              <w:keepLines/>
              <w:ind w:right="144"/>
            </w:pPr>
            <w:r w:rsidRPr="00C7345F">
              <w:t>0.952</w:t>
            </w:r>
          </w:p>
        </w:tc>
        <w:tc>
          <w:tcPr>
            <w:tcW w:w="1008" w:type="dxa"/>
            <w:tcBorders>
              <w:top w:val="nil"/>
              <w:bottom w:val="single" w:sz="4" w:space="0" w:color="auto"/>
            </w:tcBorders>
            <w:noWrap/>
            <w:hideMark/>
          </w:tcPr>
          <w:p w14:paraId="20CFB5FC" w14:textId="77777777" w:rsidR="001C1EA4" w:rsidRPr="00C7345F" w:rsidRDefault="001C1EA4" w:rsidP="00F73F5C">
            <w:pPr>
              <w:pStyle w:val="TableText"/>
              <w:keepNext/>
              <w:keepLines/>
              <w:ind w:right="144"/>
            </w:pPr>
            <w:r w:rsidRPr="00C7345F">
              <w:t>0.942</w:t>
            </w:r>
          </w:p>
        </w:tc>
        <w:tc>
          <w:tcPr>
            <w:tcW w:w="1008" w:type="dxa"/>
            <w:tcBorders>
              <w:top w:val="nil"/>
              <w:bottom w:val="single" w:sz="4" w:space="0" w:color="auto"/>
            </w:tcBorders>
          </w:tcPr>
          <w:p w14:paraId="5B854ECD" w14:textId="77777777" w:rsidR="001C1EA4" w:rsidRPr="00C7345F" w:rsidRDefault="001C1EA4" w:rsidP="00F73F5C">
            <w:pPr>
              <w:pStyle w:val="TableText"/>
              <w:keepNext/>
              <w:keepLines/>
              <w:ind w:right="144"/>
            </w:pPr>
            <w:r w:rsidRPr="00C7345F">
              <w:t>0.972</w:t>
            </w:r>
          </w:p>
        </w:tc>
      </w:tr>
      <w:tr w:rsidR="001C1EA4" w:rsidRPr="00C7345F" w14:paraId="61E8B599" w14:textId="77777777" w:rsidTr="00F73F5C">
        <w:tc>
          <w:tcPr>
            <w:tcW w:w="4752" w:type="dxa"/>
            <w:tcBorders>
              <w:top w:val="single" w:sz="4" w:space="0" w:color="auto"/>
              <w:bottom w:val="nil"/>
            </w:tcBorders>
            <w:hideMark/>
          </w:tcPr>
          <w:p w14:paraId="69E1B658" w14:textId="77777777" w:rsidR="001C1EA4" w:rsidRPr="00C7345F" w:rsidRDefault="001C1EA4" w:rsidP="00F73F5C">
            <w:pPr>
              <w:pStyle w:val="TableText"/>
              <w:keepNext/>
              <w:keepLines/>
              <w:ind w:right="144"/>
            </w:pPr>
            <w:r w:rsidRPr="00C7345F">
              <w:t>Economically disadvantaged</w:t>
            </w:r>
          </w:p>
        </w:tc>
        <w:tc>
          <w:tcPr>
            <w:tcW w:w="1152" w:type="dxa"/>
            <w:tcBorders>
              <w:top w:val="single" w:sz="4" w:space="0" w:color="auto"/>
              <w:bottom w:val="nil"/>
            </w:tcBorders>
            <w:noWrap/>
            <w:hideMark/>
          </w:tcPr>
          <w:p w14:paraId="131D415D" w14:textId="77777777" w:rsidR="001C1EA4" w:rsidRPr="00C7345F" w:rsidRDefault="001C1EA4" w:rsidP="00F73F5C">
            <w:pPr>
              <w:pStyle w:val="TableText"/>
              <w:keepNext/>
              <w:keepLines/>
              <w:ind w:right="144"/>
            </w:pPr>
            <w:r w:rsidRPr="00C7345F">
              <w:t>1,132</w:t>
            </w:r>
          </w:p>
        </w:tc>
        <w:tc>
          <w:tcPr>
            <w:tcW w:w="1008" w:type="dxa"/>
            <w:tcBorders>
              <w:top w:val="single" w:sz="4" w:space="0" w:color="auto"/>
              <w:bottom w:val="nil"/>
            </w:tcBorders>
            <w:hideMark/>
          </w:tcPr>
          <w:p w14:paraId="646135C5" w14:textId="77777777" w:rsidR="001C1EA4" w:rsidRPr="00C7345F" w:rsidRDefault="001C1EA4" w:rsidP="00F73F5C">
            <w:pPr>
              <w:pStyle w:val="TableText"/>
              <w:keepNext/>
              <w:keepLines/>
              <w:ind w:right="144"/>
            </w:pPr>
            <w:r w:rsidRPr="00C7345F">
              <w:t>0.938</w:t>
            </w:r>
          </w:p>
        </w:tc>
        <w:tc>
          <w:tcPr>
            <w:tcW w:w="1008" w:type="dxa"/>
            <w:tcBorders>
              <w:top w:val="single" w:sz="4" w:space="0" w:color="auto"/>
              <w:bottom w:val="nil"/>
            </w:tcBorders>
            <w:noWrap/>
            <w:hideMark/>
          </w:tcPr>
          <w:p w14:paraId="0058AE1F" w14:textId="77777777" w:rsidR="001C1EA4" w:rsidRPr="00C7345F" w:rsidRDefault="001C1EA4" w:rsidP="00F73F5C">
            <w:pPr>
              <w:pStyle w:val="TableText"/>
              <w:keepNext/>
              <w:keepLines/>
              <w:ind w:right="144"/>
            </w:pPr>
            <w:r w:rsidRPr="00C7345F">
              <w:t>0.943</w:t>
            </w:r>
          </w:p>
        </w:tc>
        <w:tc>
          <w:tcPr>
            <w:tcW w:w="1008" w:type="dxa"/>
            <w:tcBorders>
              <w:top w:val="single" w:sz="4" w:space="0" w:color="auto"/>
              <w:bottom w:val="nil"/>
            </w:tcBorders>
            <w:noWrap/>
            <w:hideMark/>
          </w:tcPr>
          <w:p w14:paraId="651C8FC9" w14:textId="77777777" w:rsidR="001C1EA4" w:rsidRPr="00C7345F" w:rsidRDefault="001C1EA4" w:rsidP="00F73F5C">
            <w:pPr>
              <w:pStyle w:val="TableText"/>
              <w:keepNext/>
              <w:keepLines/>
              <w:ind w:right="144"/>
            </w:pPr>
            <w:r w:rsidRPr="00C7345F">
              <w:t>0.910</w:t>
            </w:r>
          </w:p>
        </w:tc>
        <w:tc>
          <w:tcPr>
            <w:tcW w:w="1008" w:type="dxa"/>
            <w:tcBorders>
              <w:top w:val="single" w:sz="4" w:space="0" w:color="auto"/>
              <w:bottom w:val="nil"/>
            </w:tcBorders>
            <w:noWrap/>
            <w:hideMark/>
          </w:tcPr>
          <w:p w14:paraId="13C4F887" w14:textId="77777777" w:rsidR="001C1EA4" w:rsidRPr="00C7345F" w:rsidRDefault="001C1EA4" w:rsidP="00F73F5C">
            <w:pPr>
              <w:pStyle w:val="TableText"/>
              <w:keepNext/>
              <w:keepLines/>
              <w:ind w:right="144"/>
            </w:pPr>
            <w:r w:rsidRPr="00C7345F">
              <w:t>0.930</w:t>
            </w:r>
          </w:p>
        </w:tc>
        <w:tc>
          <w:tcPr>
            <w:tcW w:w="1152" w:type="dxa"/>
            <w:tcBorders>
              <w:top w:val="single" w:sz="4" w:space="0" w:color="auto"/>
              <w:bottom w:val="nil"/>
            </w:tcBorders>
            <w:noWrap/>
            <w:hideMark/>
          </w:tcPr>
          <w:p w14:paraId="067F0121" w14:textId="77777777" w:rsidR="001C1EA4" w:rsidRPr="00C7345F" w:rsidRDefault="001C1EA4" w:rsidP="00F73F5C">
            <w:pPr>
              <w:pStyle w:val="TableText"/>
              <w:keepNext/>
              <w:keepLines/>
              <w:ind w:right="144"/>
            </w:pPr>
            <w:r w:rsidRPr="00C7345F">
              <w:t>0.956</w:t>
            </w:r>
          </w:p>
        </w:tc>
        <w:tc>
          <w:tcPr>
            <w:tcW w:w="1008" w:type="dxa"/>
            <w:tcBorders>
              <w:top w:val="single" w:sz="4" w:space="0" w:color="auto"/>
              <w:bottom w:val="nil"/>
            </w:tcBorders>
            <w:noWrap/>
            <w:hideMark/>
          </w:tcPr>
          <w:p w14:paraId="515AF74D" w14:textId="77777777" w:rsidR="001C1EA4" w:rsidRPr="00C7345F" w:rsidRDefault="001C1EA4" w:rsidP="00F73F5C">
            <w:pPr>
              <w:pStyle w:val="TableText"/>
              <w:keepNext/>
              <w:keepLines/>
              <w:ind w:right="144"/>
            </w:pPr>
            <w:r w:rsidRPr="00C7345F">
              <w:t>0.941</w:t>
            </w:r>
          </w:p>
        </w:tc>
        <w:tc>
          <w:tcPr>
            <w:tcW w:w="1008" w:type="dxa"/>
            <w:tcBorders>
              <w:top w:val="single" w:sz="4" w:space="0" w:color="auto"/>
              <w:bottom w:val="nil"/>
            </w:tcBorders>
          </w:tcPr>
          <w:p w14:paraId="29CE142C" w14:textId="77777777" w:rsidR="001C1EA4" w:rsidRPr="00C7345F" w:rsidRDefault="001C1EA4" w:rsidP="00F73F5C">
            <w:pPr>
              <w:pStyle w:val="TableText"/>
              <w:keepNext/>
              <w:keepLines/>
              <w:ind w:right="144"/>
            </w:pPr>
            <w:r w:rsidRPr="00C7345F">
              <w:t>0.973</w:t>
            </w:r>
          </w:p>
        </w:tc>
      </w:tr>
      <w:tr w:rsidR="001C1EA4" w:rsidRPr="00C7345F" w14:paraId="7953B449" w14:textId="77777777" w:rsidTr="00F73F5C">
        <w:tc>
          <w:tcPr>
            <w:tcW w:w="4752" w:type="dxa"/>
            <w:tcBorders>
              <w:top w:val="nil"/>
              <w:bottom w:val="single" w:sz="4" w:space="0" w:color="auto"/>
            </w:tcBorders>
            <w:hideMark/>
          </w:tcPr>
          <w:p w14:paraId="378B91B7" w14:textId="77777777" w:rsidR="001C1EA4" w:rsidRPr="00C7345F" w:rsidRDefault="001C1EA4" w:rsidP="00F73F5C">
            <w:pPr>
              <w:pStyle w:val="TableText"/>
              <w:keepNext/>
              <w:keepLines/>
              <w:ind w:right="144"/>
            </w:pPr>
            <w:r w:rsidRPr="00C7345F">
              <w:t>Not economically disadvantaged</w:t>
            </w:r>
          </w:p>
        </w:tc>
        <w:tc>
          <w:tcPr>
            <w:tcW w:w="1152" w:type="dxa"/>
            <w:tcBorders>
              <w:top w:val="nil"/>
              <w:bottom w:val="single" w:sz="4" w:space="0" w:color="auto"/>
            </w:tcBorders>
            <w:noWrap/>
            <w:hideMark/>
          </w:tcPr>
          <w:p w14:paraId="0061D8E0" w14:textId="77777777" w:rsidR="001C1EA4" w:rsidRPr="00C7345F" w:rsidRDefault="001C1EA4" w:rsidP="00F73F5C">
            <w:pPr>
              <w:pStyle w:val="TableText"/>
              <w:keepNext/>
              <w:keepLines/>
              <w:ind w:right="144"/>
            </w:pPr>
            <w:r w:rsidRPr="00C7345F">
              <w:t>1,612</w:t>
            </w:r>
          </w:p>
        </w:tc>
        <w:tc>
          <w:tcPr>
            <w:tcW w:w="1008" w:type="dxa"/>
            <w:tcBorders>
              <w:top w:val="nil"/>
              <w:bottom w:val="single" w:sz="4" w:space="0" w:color="auto"/>
            </w:tcBorders>
            <w:hideMark/>
          </w:tcPr>
          <w:p w14:paraId="44C9B01D" w14:textId="77777777" w:rsidR="001C1EA4" w:rsidRPr="00C7345F" w:rsidRDefault="001C1EA4" w:rsidP="00F73F5C">
            <w:pPr>
              <w:pStyle w:val="TableText"/>
              <w:keepNext/>
              <w:keepLines/>
              <w:ind w:right="144"/>
            </w:pPr>
            <w:r w:rsidRPr="00C7345F">
              <w:t>0.938</w:t>
            </w:r>
          </w:p>
        </w:tc>
        <w:tc>
          <w:tcPr>
            <w:tcW w:w="1008" w:type="dxa"/>
            <w:tcBorders>
              <w:top w:val="nil"/>
              <w:bottom w:val="single" w:sz="4" w:space="0" w:color="auto"/>
            </w:tcBorders>
            <w:noWrap/>
            <w:hideMark/>
          </w:tcPr>
          <w:p w14:paraId="08761EDC" w14:textId="77777777" w:rsidR="001C1EA4" w:rsidRPr="00C7345F" w:rsidRDefault="001C1EA4" w:rsidP="00F73F5C">
            <w:pPr>
              <w:pStyle w:val="TableText"/>
              <w:keepNext/>
              <w:keepLines/>
              <w:ind w:right="144"/>
            </w:pPr>
            <w:r w:rsidRPr="00C7345F">
              <w:t>0.935</w:t>
            </w:r>
          </w:p>
        </w:tc>
        <w:tc>
          <w:tcPr>
            <w:tcW w:w="1008" w:type="dxa"/>
            <w:tcBorders>
              <w:top w:val="nil"/>
              <w:bottom w:val="single" w:sz="4" w:space="0" w:color="auto"/>
            </w:tcBorders>
            <w:noWrap/>
            <w:hideMark/>
          </w:tcPr>
          <w:p w14:paraId="368A8303" w14:textId="77777777" w:rsidR="001C1EA4" w:rsidRPr="00C7345F" w:rsidRDefault="001C1EA4" w:rsidP="00F73F5C">
            <w:pPr>
              <w:pStyle w:val="TableText"/>
              <w:keepNext/>
              <w:keepLines/>
              <w:ind w:right="144"/>
            </w:pPr>
            <w:r w:rsidRPr="00C7345F">
              <w:t>0.918</w:t>
            </w:r>
          </w:p>
        </w:tc>
        <w:tc>
          <w:tcPr>
            <w:tcW w:w="1008" w:type="dxa"/>
            <w:tcBorders>
              <w:top w:val="nil"/>
              <w:bottom w:val="single" w:sz="4" w:space="0" w:color="auto"/>
            </w:tcBorders>
            <w:noWrap/>
            <w:hideMark/>
          </w:tcPr>
          <w:p w14:paraId="7AD0E08E" w14:textId="77777777" w:rsidR="001C1EA4" w:rsidRPr="00C7345F" w:rsidRDefault="001C1EA4" w:rsidP="00F73F5C">
            <w:pPr>
              <w:pStyle w:val="TableText"/>
              <w:keepNext/>
              <w:keepLines/>
              <w:ind w:right="144"/>
            </w:pPr>
            <w:r w:rsidRPr="00C7345F">
              <w:t>0.921</w:t>
            </w:r>
          </w:p>
        </w:tc>
        <w:tc>
          <w:tcPr>
            <w:tcW w:w="1152" w:type="dxa"/>
            <w:tcBorders>
              <w:top w:val="nil"/>
              <w:bottom w:val="single" w:sz="4" w:space="0" w:color="auto"/>
            </w:tcBorders>
            <w:noWrap/>
            <w:hideMark/>
          </w:tcPr>
          <w:p w14:paraId="3A4398F4" w14:textId="77777777" w:rsidR="001C1EA4" w:rsidRPr="00C7345F" w:rsidRDefault="001C1EA4" w:rsidP="00F73F5C">
            <w:pPr>
              <w:pStyle w:val="TableText"/>
              <w:keepNext/>
              <w:keepLines/>
              <w:ind w:right="144"/>
            </w:pPr>
            <w:r w:rsidRPr="00C7345F">
              <w:t>0.953</w:t>
            </w:r>
          </w:p>
        </w:tc>
        <w:tc>
          <w:tcPr>
            <w:tcW w:w="1008" w:type="dxa"/>
            <w:tcBorders>
              <w:top w:val="nil"/>
              <w:bottom w:val="single" w:sz="4" w:space="0" w:color="auto"/>
            </w:tcBorders>
            <w:noWrap/>
            <w:hideMark/>
          </w:tcPr>
          <w:p w14:paraId="4E4F9BBC" w14:textId="77777777" w:rsidR="001C1EA4" w:rsidRPr="00C7345F" w:rsidRDefault="001C1EA4" w:rsidP="00F73F5C">
            <w:pPr>
              <w:pStyle w:val="TableText"/>
              <w:keepNext/>
              <w:keepLines/>
              <w:ind w:right="144"/>
            </w:pPr>
            <w:r w:rsidRPr="00C7345F">
              <w:t>0.937</w:t>
            </w:r>
          </w:p>
        </w:tc>
        <w:tc>
          <w:tcPr>
            <w:tcW w:w="1008" w:type="dxa"/>
            <w:tcBorders>
              <w:top w:val="nil"/>
              <w:bottom w:val="single" w:sz="4" w:space="0" w:color="auto"/>
            </w:tcBorders>
          </w:tcPr>
          <w:p w14:paraId="5F1665FE" w14:textId="77777777" w:rsidR="001C1EA4" w:rsidRPr="00C7345F" w:rsidRDefault="001C1EA4" w:rsidP="00F73F5C">
            <w:pPr>
              <w:pStyle w:val="TableText"/>
              <w:keepNext/>
              <w:keepLines/>
              <w:ind w:right="144"/>
            </w:pPr>
            <w:r w:rsidRPr="00C7345F">
              <w:t>0.972</w:t>
            </w:r>
          </w:p>
        </w:tc>
      </w:tr>
      <w:tr w:rsidR="001C1EA4" w:rsidRPr="00C7345F" w14:paraId="77CD5E97" w14:textId="77777777" w:rsidTr="00F73F5C">
        <w:tc>
          <w:tcPr>
            <w:tcW w:w="4752" w:type="dxa"/>
            <w:tcBorders>
              <w:top w:val="single" w:sz="4" w:space="0" w:color="auto"/>
              <w:bottom w:val="nil"/>
            </w:tcBorders>
          </w:tcPr>
          <w:p w14:paraId="1B384DC2" w14:textId="77777777" w:rsidR="001C1EA4" w:rsidRPr="00C7345F" w:rsidRDefault="001C1EA4" w:rsidP="00F73F5C">
            <w:pPr>
              <w:pStyle w:val="TableText"/>
              <w:ind w:right="144"/>
            </w:pPr>
            <w:r w:rsidRPr="00C7345F">
              <w:t>Calculated ELAS: EL</w:t>
            </w:r>
          </w:p>
        </w:tc>
        <w:tc>
          <w:tcPr>
            <w:tcW w:w="1152" w:type="dxa"/>
            <w:tcBorders>
              <w:top w:val="single" w:sz="4" w:space="0" w:color="auto"/>
              <w:bottom w:val="nil"/>
            </w:tcBorders>
            <w:noWrap/>
          </w:tcPr>
          <w:p w14:paraId="5A0BBB0E" w14:textId="77777777" w:rsidR="001C1EA4" w:rsidRPr="00C7345F" w:rsidRDefault="001C1EA4" w:rsidP="00F73F5C">
            <w:pPr>
              <w:pStyle w:val="TableText"/>
              <w:ind w:right="144"/>
            </w:pPr>
            <w:r w:rsidRPr="00C7345F">
              <w:t>1,910</w:t>
            </w:r>
          </w:p>
        </w:tc>
        <w:tc>
          <w:tcPr>
            <w:tcW w:w="1008" w:type="dxa"/>
            <w:tcBorders>
              <w:top w:val="single" w:sz="4" w:space="0" w:color="auto"/>
              <w:bottom w:val="nil"/>
            </w:tcBorders>
          </w:tcPr>
          <w:p w14:paraId="0F13EF0A" w14:textId="77777777" w:rsidR="001C1EA4" w:rsidRPr="00C7345F" w:rsidRDefault="001C1EA4" w:rsidP="00F73F5C">
            <w:pPr>
              <w:pStyle w:val="TableText"/>
              <w:ind w:right="144"/>
            </w:pPr>
            <w:r w:rsidRPr="00C7345F">
              <w:t>0.908</w:t>
            </w:r>
          </w:p>
        </w:tc>
        <w:tc>
          <w:tcPr>
            <w:tcW w:w="1008" w:type="dxa"/>
            <w:tcBorders>
              <w:top w:val="single" w:sz="4" w:space="0" w:color="auto"/>
              <w:bottom w:val="nil"/>
            </w:tcBorders>
            <w:noWrap/>
          </w:tcPr>
          <w:p w14:paraId="0AC61C24" w14:textId="77777777" w:rsidR="001C1EA4" w:rsidRPr="00C7345F" w:rsidRDefault="001C1EA4" w:rsidP="00F73F5C">
            <w:pPr>
              <w:pStyle w:val="TableText"/>
              <w:ind w:right="144"/>
            </w:pPr>
            <w:r w:rsidRPr="00C7345F">
              <w:t>0.937</w:t>
            </w:r>
          </w:p>
        </w:tc>
        <w:tc>
          <w:tcPr>
            <w:tcW w:w="1008" w:type="dxa"/>
            <w:tcBorders>
              <w:top w:val="single" w:sz="4" w:space="0" w:color="auto"/>
              <w:bottom w:val="nil"/>
            </w:tcBorders>
            <w:noWrap/>
          </w:tcPr>
          <w:p w14:paraId="6D324BD2" w14:textId="77777777" w:rsidR="001C1EA4" w:rsidRPr="00C7345F" w:rsidRDefault="001C1EA4" w:rsidP="00F73F5C">
            <w:pPr>
              <w:pStyle w:val="TableText"/>
              <w:ind w:right="144"/>
            </w:pPr>
            <w:r w:rsidRPr="00C7345F">
              <w:t>0.872</w:t>
            </w:r>
          </w:p>
        </w:tc>
        <w:tc>
          <w:tcPr>
            <w:tcW w:w="1008" w:type="dxa"/>
            <w:tcBorders>
              <w:top w:val="single" w:sz="4" w:space="0" w:color="auto"/>
              <w:bottom w:val="nil"/>
            </w:tcBorders>
            <w:noWrap/>
          </w:tcPr>
          <w:p w14:paraId="3D93A0B7" w14:textId="77777777" w:rsidR="001C1EA4" w:rsidRPr="00C7345F" w:rsidRDefault="001C1EA4" w:rsidP="00F73F5C">
            <w:pPr>
              <w:pStyle w:val="TableText"/>
              <w:ind w:right="144"/>
            </w:pPr>
            <w:r w:rsidRPr="00C7345F">
              <w:t>0.915</w:t>
            </w:r>
          </w:p>
        </w:tc>
        <w:tc>
          <w:tcPr>
            <w:tcW w:w="1152" w:type="dxa"/>
            <w:tcBorders>
              <w:top w:val="single" w:sz="4" w:space="0" w:color="auto"/>
              <w:bottom w:val="nil"/>
            </w:tcBorders>
            <w:noWrap/>
          </w:tcPr>
          <w:p w14:paraId="638955D5" w14:textId="77777777" w:rsidR="001C1EA4" w:rsidRPr="00C7345F" w:rsidRDefault="001C1EA4" w:rsidP="00F73F5C">
            <w:pPr>
              <w:pStyle w:val="TableText"/>
              <w:ind w:right="144"/>
            </w:pPr>
            <w:r w:rsidRPr="00C7345F">
              <w:t>0.945</w:t>
            </w:r>
          </w:p>
        </w:tc>
        <w:tc>
          <w:tcPr>
            <w:tcW w:w="1008" w:type="dxa"/>
            <w:tcBorders>
              <w:top w:val="single" w:sz="4" w:space="0" w:color="auto"/>
              <w:bottom w:val="nil"/>
            </w:tcBorders>
            <w:noWrap/>
          </w:tcPr>
          <w:p w14:paraId="26AEC5EA" w14:textId="77777777" w:rsidR="001C1EA4" w:rsidRPr="00C7345F" w:rsidRDefault="001C1EA4" w:rsidP="00F73F5C">
            <w:pPr>
              <w:pStyle w:val="TableText"/>
              <w:ind w:right="144"/>
            </w:pPr>
            <w:r w:rsidRPr="00C7345F">
              <w:t>0.921</w:t>
            </w:r>
          </w:p>
        </w:tc>
        <w:tc>
          <w:tcPr>
            <w:tcW w:w="1008" w:type="dxa"/>
            <w:tcBorders>
              <w:top w:val="single" w:sz="4" w:space="0" w:color="auto"/>
              <w:bottom w:val="nil"/>
            </w:tcBorders>
          </w:tcPr>
          <w:p w14:paraId="19EB6D50" w14:textId="77777777" w:rsidR="001C1EA4" w:rsidRPr="00C7345F" w:rsidRDefault="001C1EA4" w:rsidP="00F73F5C">
            <w:pPr>
              <w:pStyle w:val="TableText"/>
              <w:ind w:right="144"/>
            </w:pPr>
            <w:r w:rsidRPr="00C7345F">
              <w:t>0.964</w:t>
            </w:r>
          </w:p>
        </w:tc>
      </w:tr>
      <w:tr w:rsidR="001C1EA4" w:rsidRPr="00C7345F" w14:paraId="28DADEE5" w14:textId="77777777" w:rsidTr="00F73F5C">
        <w:tc>
          <w:tcPr>
            <w:tcW w:w="4752" w:type="dxa"/>
            <w:tcBorders>
              <w:top w:val="nil"/>
              <w:bottom w:val="single" w:sz="4" w:space="0" w:color="auto"/>
            </w:tcBorders>
          </w:tcPr>
          <w:p w14:paraId="1CB2C077" w14:textId="77777777" w:rsidR="001C1EA4" w:rsidRPr="00C7345F" w:rsidRDefault="001C1EA4" w:rsidP="00F73F5C">
            <w:pPr>
              <w:pStyle w:val="TableText"/>
              <w:ind w:right="144"/>
            </w:pPr>
            <w:r w:rsidRPr="00C7345F">
              <w:t xml:space="preserve">Calculated ELAS: </w:t>
            </w:r>
            <w:r w:rsidRPr="00C7345F">
              <w:rPr>
                <w:szCs w:val="24"/>
              </w:rPr>
              <w:t>IFEP</w:t>
            </w:r>
          </w:p>
        </w:tc>
        <w:tc>
          <w:tcPr>
            <w:tcW w:w="1152" w:type="dxa"/>
            <w:tcBorders>
              <w:top w:val="nil"/>
              <w:bottom w:val="single" w:sz="4" w:space="0" w:color="auto"/>
            </w:tcBorders>
            <w:noWrap/>
          </w:tcPr>
          <w:p w14:paraId="108E6794" w14:textId="77777777" w:rsidR="001C1EA4" w:rsidRPr="00C7345F" w:rsidRDefault="001C1EA4" w:rsidP="00F73F5C">
            <w:pPr>
              <w:pStyle w:val="TableText"/>
              <w:ind w:right="144"/>
            </w:pPr>
            <w:r w:rsidRPr="00C7345F">
              <w:t>834</w:t>
            </w:r>
          </w:p>
        </w:tc>
        <w:tc>
          <w:tcPr>
            <w:tcW w:w="1008" w:type="dxa"/>
            <w:tcBorders>
              <w:top w:val="nil"/>
              <w:bottom w:val="single" w:sz="4" w:space="0" w:color="auto"/>
            </w:tcBorders>
          </w:tcPr>
          <w:p w14:paraId="42286425" w14:textId="77777777" w:rsidR="001C1EA4" w:rsidRPr="00C7345F" w:rsidRDefault="001C1EA4" w:rsidP="00F73F5C">
            <w:pPr>
              <w:pStyle w:val="TableText"/>
              <w:ind w:right="144"/>
            </w:pPr>
            <w:r w:rsidRPr="00C7345F">
              <w:t>0.509</w:t>
            </w:r>
          </w:p>
        </w:tc>
        <w:tc>
          <w:tcPr>
            <w:tcW w:w="1008" w:type="dxa"/>
            <w:tcBorders>
              <w:top w:val="nil"/>
              <w:bottom w:val="single" w:sz="4" w:space="0" w:color="auto"/>
            </w:tcBorders>
            <w:noWrap/>
          </w:tcPr>
          <w:p w14:paraId="2296AEF1" w14:textId="77777777" w:rsidR="001C1EA4" w:rsidRPr="00C7345F" w:rsidRDefault="001C1EA4" w:rsidP="00F73F5C">
            <w:pPr>
              <w:pStyle w:val="TableText"/>
              <w:ind w:right="144"/>
            </w:pPr>
            <w:r w:rsidRPr="00C7345F">
              <w:t>0.446</w:t>
            </w:r>
          </w:p>
        </w:tc>
        <w:tc>
          <w:tcPr>
            <w:tcW w:w="1008" w:type="dxa"/>
            <w:tcBorders>
              <w:top w:val="nil"/>
              <w:bottom w:val="single" w:sz="4" w:space="0" w:color="auto"/>
            </w:tcBorders>
            <w:noWrap/>
          </w:tcPr>
          <w:p w14:paraId="09C222AE" w14:textId="77777777" w:rsidR="001C1EA4" w:rsidRPr="00C7345F" w:rsidRDefault="001C1EA4" w:rsidP="00F73F5C">
            <w:pPr>
              <w:pStyle w:val="TableText"/>
              <w:ind w:right="144"/>
            </w:pPr>
            <w:r w:rsidRPr="00C7345F">
              <w:t>0.502</w:t>
            </w:r>
          </w:p>
        </w:tc>
        <w:tc>
          <w:tcPr>
            <w:tcW w:w="1008" w:type="dxa"/>
            <w:tcBorders>
              <w:top w:val="nil"/>
              <w:bottom w:val="single" w:sz="4" w:space="0" w:color="auto"/>
            </w:tcBorders>
            <w:noWrap/>
          </w:tcPr>
          <w:p w14:paraId="77B9197E" w14:textId="77777777" w:rsidR="001C1EA4" w:rsidRPr="00C7345F" w:rsidRDefault="001C1EA4" w:rsidP="00F73F5C">
            <w:pPr>
              <w:pStyle w:val="TableText"/>
              <w:ind w:right="144"/>
            </w:pPr>
            <w:r w:rsidRPr="00C7345F">
              <w:t>0.610</w:t>
            </w:r>
          </w:p>
        </w:tc>
        <w:tc>
          <w:tcPr>
            <w:tcW w:w="1152" w:type="dxa"/>
            <w:tcBorders>
              <w:top w:val="nil"/>
              <w:bottom w:val="single" w:sz="4" w:space="0" w:color="auto"/>
            </w:tcBorders>
            <w:noWrap/>
          </w:tcPr>
          <w:p w14:paraId="1313DE07" w14:textId="77777777" w:rsidR="001C1EA4" w:rsidRPr="00C7345F" w:rsidRDefault="001C1EA4" w:rsidP="00F73F5C">
            <w:pPr>
              <w:pStyle w:val="TableText"/>
              <w:ind w:right="144"/>
            </w:pPr>
            <w:r w:rsidRPr="00C7345F">
              <w:t>0.506</w:t>
            </w:r>
          </w:p>
        </w:tc>
        <w:tc>
          <w:tcPr>
            <w:tcW w:w="1008" w:type="dxa"/>
            <w:tcBorders>
              <w:top w:val="nil"/>
              <w:bottom w:val="single" w:sz="4" w:space="0" w:color="auto"/>
            </w:tcBorders>
            <w:noWrap/>
          </w:tcPr>
          <w:p w14:paraId="7C3971B4" w14:textId="77777777" w:rsidR="001C1EA4" w:rsidRPr="00C7345F" w:rsidRDefault="001C1EA4" w:rsidP="00F73F5C">
            <w:pPr>
              <w:pStyle w:val="TableText"/>
              <w:ind w:right="144"/>
            </w:pPr>
            <w:r w:rsidRPr="00C7345F">
              <w:t>0.637</w:t>
            </w:r>
          </w:p>
        </w:tc>
        <w:tc>
          <w:tcPr>
            <w:tcW w:w="1008" w:type="dxa"/>
            <w:tcBorders>
              <w:top w:val="nil"/>
              <w:bottom w:val="single" w:sz="4" w:space="0" w:color="auto"/>
            </w:tcBorders>
          </w:tcPr>
          <w:p w14:paraId="42CC0B50" w14:textId="77777777" w:rsidR="001C1EA4" w:rsidRPr="00C7345F" w:rsidRDefault="001C1EA4" w:rsidP="00F73F5C">
            <w:pPr>
              <w:pStyle w:val="TableText"/>
              <w:ind w:right="144"/>
            </w:pPr>
            <w:r w:rsidRPr="00C7345F">
              <w:t>0.523</w:t>
            </w:r>
          </w:p>
        </w:tc>
      </w:tr>
      <w:tr w:rsidR="001C1EA4" w:rsidRPr="00C7345F" w14:paraId="2B59889D" w14:textId="77777777" w:rsidTr="00F73F5C">
        <w:tc>
          <w:tcPr>
            <w:tcW w:w="4752" w:type="dxa"/>
            <w:tcBorders>
              <w:top w:val="single" w:sz="4" w:space="0" w:color="auto"/>
              <w:bottom w:val="nil"/>
            </w:tcBorders>
            <w:hideMark/>
          </w:tcPr>
          <w:p w14:paraId="6FA5C111" w14:textId="77777777" w:rsidR="001C1EA4" w:rsidRPr="00C7345F" w:rsidRDefault="001C1EA4" w:rsidP="00F73F5C">
            <w:pPr>
              <w:pStyle w:val="TableText"/>
              <w:ind w:right="144"/>
            </w:pPr>
            <w:r w:rsidRPr="00C7345F">
              <w:t>Migrant education</w:t>
            </w:r>
          </w:p>
        </w:tc>
        <w:tc>
          <w:tcPr>
            <w:tcW w:w="1152" w:type="dxa"/>
            <w:tcBorders>
              <w:top w:val="single" w:sz="4" w:space="0" w:color="auto"/>
              <w:bottom w:val="nil"/>
            </w:tcBorders>
            <w:noWrap/>
            <w:hideMark/>
          </w:tcPr>
          <w:p w14:paraId="44ECAD20" w14:textId="77777777" w:rsidR="001C1EA4" w:rsidRPr="00C7345F" w:rsidRDefault="001C1EA4" w:rsidP="00F73F5C">
            <w:pPr>
              <w:pStyle w:val="TableText"/>
              <w:ind w:right="144"/>
            </w:pPr>
            <w:r w:rsidRPr="00C7345F">
              <w:t>55</w:t>
            </w:r>
          </w:p>
        </w:tc>
        <w:tc>
          <w:tcPr>
            <w:tcW w:w="1008" w:type="dxa"/>
            <w:tcBorders>
              <w:top w:val="single" w:sz="4" w:space="0" w:color="auto"/>
              <w:bottom w:val="nil"/>
            </w:tcBorders>
            <w:hideMark/>
          </w:tcPr>
          <w:p w14:paraId="46BA7985" w14:textId="77777777" w:rsidR="001C1EA4" w:rsidRPr="00C7345F" w:rsidRDefault="001C1EA4" w:rsidP="00F73F5C">
            <w:pPr>
              <w:pStyle w:val="TableText"/>
              <w:ind w:right="144"/>
            </w:pPr>
            <w:r w:rsidRPr="00C7345F">
              <w:t>0.915</w:t>
            </w:r>
          </w:p>
        </w:tc>
        <w:tc>
          <w:tcPr>
            <w:tcW w:w="1008" w:type="dxa"/>
            <w:tcBorders>
              <w:top w:val="single" w:sz="4" w:space="0" w:color="auto"/>
              <w:bottom w:val="nil"/>
            </w:tcBorders>
            <w:noWrap/>
            <w:hideMark/>
          </w:tcPr>
          <w:p w14:paraId="7AD4B56F" w14:textId="77777777" w:rsidR="001C1EA4" w:rsidRPr="00C7345F" w:rsidRDefault="001C1EA4" w:rsidP="00F73F5C">
            <w:pPr>
              <w:pStyle w:val="TableText"/>
              <w:ind w:right="144"/>
            </w:pPr>
            <w:r w:rsidRPr="00C7345F">
              <w:t>0.951</w:t>
            </w:r>
          </w:p>
        </w:tc>
        <w:tc>
          <w:tcPr>
            <w:tcW w:w="1008" w:type="dxa"/>
            <w:tcBorders>
              <w:top w:val="single" w:sz="4" w:space="0" w:color="auto"/>
              <w:bottom w:val="nil"/>
            </w:tcBorders>
            <w:noWrap/>
            <w:hideMark/>
          </w:tcPr>
          <w:p w14:paraId="4D416686" w14:textId="77777777" w:rsidR="001C1EA4" w:rsidRPr="00C7345F" w:rsidRDefault="001C1EA4" w:rsidP="00F73F5C">
            <w:pPr>
              <w:pStyle w:val="TableText"/>
              <w:ind w:right="144"/>
            </w:pPr>
            <w:r w:rsidRPr="00C7345F">
              <w:t>0.890</w:t>
            </w:r>
          </w:p>
        </w:tc>
        <w:tc>
          <w:tcPr>
            <w:tcW w:w="1008" w:type="dxa"/>
            <w:tcBorders>
              <w:top w:val="single" w:sz="4" w:space="0" w:color="auto"/>
              <w:bottom w:val="nil"/>
            </w:tcBorders>
            <w:noWrap/>
            <w:hideMark/>
          </w:tcPr>
          <w:p w14:paraId="6106FE9D" w14:textId="77777777" w:rsidR="001C1EA4" w:rsidRPr="00C7345F" w:rsidRDefault="001C1EA4" w:rsidP="00F73F5C">
            <w:pPr>
              <w:pStyle w:val="TableText"/>
              <w:ind w:right="144"/>
            </w:pPr>
            <w:r w:rsidRPr="00C7345F">
              <w:t>0.910</w:t>
            </w:r>
          </w:p>
        </w:tc>
        <w:tc>
          <w:tcPr>
            <w:tcW w:w="1152" w:type="dxa"/>
            <w:tcBorders>
              <w:top w:val="single" w:sz="4" w:space="0" w:color="auto"/>
              <w:bottom w:val="nil"/>
            </w:tcBorders>
            <w:noWrap/>
            <w:hideMark/>
          </w:tcPr>
          <w:p w14:paraId="6462C85D" w14:textId="77777777" w:rsidR="001C1EA4" w:rsidRPr="00C7345F" w:rsidRDefault="001C1EA4" w:rsidP="00F73F5C">
            <w:pPr>
              <w:pStyle w:val="TableText"/>
              <w:ind w:right="144"/>
            </w:pPr>
            <w:r w:rsidRPr="00C7345F">
              <w:t>0.954</w:t>
            </w:r>
          </w:p>
        </w:tc>
        <w:tc>
          <w:tcPr>
            <w:tcW w:w="1008" w:type="dxa"/>
            <w:tcBorders>
              <w:top w:val="single" w:sz="4" w:space="0" w:color="auto"/>
              <w:bottom w:val="nil"/>
            </w:tcBorders>
            <w:noWrap/>
            <w:hideMark/>
          </w:tcPr>
          <w:p w14:paraId="3CAD973D" w14:textId="77777777" w:rsidR="001C1EA4" w:rsidRPr="00C7345F" w:rsidRDefault="001C1EA4" w:rsidP="00F73F5C">
            <w:pPr>
              <w:pStyle w:val="TableText"/>
              <w:ind w:right="144"/>
            </w:pPr>
            <w:r w:rsidRPr="00C7345F">
              <w:t>0.925</w:t>
            </w:r>
          </w:p>
        </w:tc>
        <w:tc>
          <w:tcPr>
            <w:tcW w:w="1008" w:type="dxa"/>
            <w:tcBorders>
              <w:top w:val="single" w:sz="4" w:space="0" w:color="auto"/>
              <w:bottom w:val="nil"/>
            </w:tcBorders>
          </w:tcPr>
          <w:p w14:paraId="6A8FD7DF" w14:textId="77777777" w:rsidR="001C1EA4" w:rsidRPr="00C7345F" w:rsidRDefault="001C1EA4" w:rsidP="00F73F5C">
            <w:pPr>
              <w:pStyle w:val="TableText"/>
              <w:ind w:right="144"/>
            </w:pPr>
            <w:r w:rsidRPr="00C7345F">
              <w:t>0.969</w:t>
            </w:r>
          </w:p>
        </w:tc>
      </w:tr>
      <w:tr w:rsidR="001C1EA4" w:rsidRPr="00C7345F" w14:paraId="0A20FCCC" w14:textId="77777777" w:rsidTr="00F73F5C">
        <w:tc>
          <w:tcPr>
            <w:tcW w:w="4752" w:type="dxa"/>
            <w:tcBorders>
              <w:top w:val="nil"/>
              <w:bottom w:val="single" w:sz="4" w:space="0" w:color="auto"/>
            </w:tcBorders>
          </w:tcPr>
          <w:p w14:paraId="24DAB984" w14:textId="77777777" w:rsidR="001C1EA4" w:rsidRPr="00C7345F" w:rsidRDefault="001C1EA4" w:rsidP="00F73F5C">
            <w:pPr>
              <w:pStyle w:val="TableText"/>
              <w:ind w:right="144"/>
            </w:pPr>
            <w:r w:rsidRPr="00C7345F">
              <w:t>Not migrant education</w:t>
            </w:r>
          </w:p>
        </w:tc>
        <w:tc>
          <w:tcPr>
            <w:tcW w:w="1152" w:type="dxa"/>
            <w:tcBorders>
              <w:top w:val="nil"/>
              <w:bottom w:val="single" w:sz="4" w:space="0" w:color="auto"/>
            </w:tcBorders>
            <w:noWrap/>
          </w:tcPr>
          <w:p w14:paraId="760BC58E" w14:textId="77777777" w:rsidR="001C1EA4" w:rsidRPr="00C7345F" w:rsidRDefault="001C1EA4" w:rsidP="00F73F5C">
            <w:pPr>
              <w:pStyle w:val="TableText"/>
              <w:ind w:right="144"/>
            </w:pPr>
            <w:r w:rsidRPr="00C7345F">
              <w:t>2,689</w:t>
            </w:r>
          </w:p>
        </w:tc>
        <w:tc>
          <w:tcPr>
            <w:tcW w:w="1008" w:type="dxa"/>
            <w:tcBorders>
              <w:top w:val="nil"/>
              <w:bottom w:val="single" w:sz="4" w:space="0" w:color="auto"/>
            </w:tcBorders>
          </w:tcPr>
          <w:p w14:paraId="3CA6D92A" w14:textId="77777777" w:rsidR="001C1EA4" w:rsidRPr="00C7345F" w:rsidRDefault="001C1EA4" w:rsidP="00F73F5C">
            <w:pPr>
              <w:pStyle w:val="TableText"/>
              <w:ind w:right="144"/>
            </w:pPr>
            <w:r w:rsidRPr="00C7345F">
              <w:t>0.942</w:t>
            </w:r>
          </w:p>
        </w:tc>
        <w:tc>
          <w:tcPr>
            <w:tcW w:w="1008" w:type="dxa"/>
            <w:tcBorders>
              <w:top w:val="nil"/>
              <w:bottom w:val="single" w:sz="4" w:space="0" w:color="auto"/>
            </w:tcBorders>
            <w:noWrap/>
          </w:tcPr>
          <w:p w14:paraId="67E5EE68" w14:textId="77777777" w:rsidR="001C1EA4" w:rsidRPr="00C7345F" w:rsidRDefault="001C1EA4" w:rsidP="00F73F5C">
            <w:pPr>
              <w:pStyle w:val="TableText"/>
              <w:ind w:right="144"/>
            </w:pPr>
            <w:r w:rsidRPr="00C7345F">
              <w:t>0.939</w:t>
            </w:r>
          </w:p>
        </w:tc>
        <w:tc>
          <w:tcPr>
            <w:tcW w:w="1008" w:type="dxa"/>
            <w:tcBorders>
              <w:top w:val="nil"/>
              <w:bottom w:val="single" w:sz="4" w:space="0" w:color="auto"/>
            </w:tcBorders>
            <w:noWrap/>
          </w:tcPr>
          <w:p w14:paraId="7AF7F6ED" w14:textId="77777777" w:rsidR="001C1EA4" w:rsidRPr="00C7345F" w:rsidRDefault="001C1EA4" w:rsidP="00F73F5C">
            <w:pPr>
              <w:pStyle w:val="TableText"/>
              <w:ind w:right="144"/>
            </w:pPr>
            <w:r w:rsidRPr="00C7345F">
              <w:t>0.922</w:t>
            </w:r>
          </w:p>
        </w:tc>
        <w:tc>
          <w:tcPr>
            <w:tcW w:w="1008" w:type="dxa"/>
            <w:tcBorders>
              <w:top w:val="nil"/>
              <w:bottom w:val="single" w:sz="4" w:space="0" w:color="auto"/>
            </w:tcBorders>
            <w:noWrap/>
          </w:tcPr>
          <w:p w14:paraId="15C8D890" w14:textId="77777777" w:rsidR="001C1EA4" w:rsidRPr="00C7345F" w:rsidRDefault="001C1EA4" w:rsidP="00F73F5C">
            <w:pPr>
              <w:pStyle w:val="TableText"/>
              <w:ind w:right="144"/>
            </w:pPr>
            <w:r w:rsidRPr="00C7345F">
              <w:t>0.927</w:t>
            </w:r>
          </w:p>
        </w:tc>
        <w:tc>
          <w:tcPr>
            <w:tcW w:w="1152" w:type="dxa"/>
            <w:tcBorders>
              <w:top w:val="nil"/>
              <w:bottom w:val="single" w:sz="4" w:space="0" w:color="auto"/>
            </w:tcBorders>
            <w:noWrap/>
          </w:tcPr>
          <w:p w14:paraId="5528C688" w14:textId="77777777" w:rsidR="001C1EA4" w:rsidRPr="00C7345F" w:rsidRDefault="001C1EA4" w:rsidP="00F73F5C">
            <w:pPr>
              <w:pStyle w:val="TableText"/>
              <w:ind w:right="144"/>
            </w:pPr>
            <w:r w:rsidRPr="00C7345F">
              <w:t>0.956</w:t>
            </w:r>
          </w:p>
        </w:tc>
        <w:tc>
          <w:tcPr>
            <w:tcW w:w="1008" w:type="dxa"/>
            <w:tcBorders>
              <w:top w:val="nil"/>
              <w:bottom w:val="single" w:sz="4" w:space="0" w:color="auto"/>
            </w:tcBorders>
            <w:noWrap/>
          </w:tcPr>
          <w:p w14:paraId="18552E6B" w14:textId="77777777" w:rsidR="001C1EA4" w:rsidRPr="00C7345F" w:rsidRDefault="001C1EA4" w:rsidP="00F73F5C">
            <w:pPr>
              <w:pStyle w:val="TableText"/>
              <w:ind w:right="144"/>
            </w:pPr>
            <w:r w:rsidRPr="00C7345F">
              <w:t>0.942</w:t>
            </w:r>
          </w:p>
        </w:tc>
        <w:tc>
          <w:tcPr>
            <w:tcW w:w="1008" w:type="dxa"/>
            <w:tcBorders>
              <w:top w:val="nil"/>
              <w:bottom w:val="single" w:sz="4" w:space="0" w:color="auto"/>
            </w:tcBorders>
          </w:tcPr>
          <w:p w14:paraId="16E27EA3" w14:textId="77777777" w:rsidR="001C1EA4" w:rsidRPr="00C7345F" w:rsidRDefault="001C1EA4" w:rsidP="00F73F5C">
            <w:pPr>
              <w:pStyle w:val="TableText"/>
              <w:ind w:right="144"/>
            </w:pPr>
            <w:r w:rsidRPr="00C7345F">
              <w:t>0.973</w:t>
            </w:r>
          </w:p>
        </w:tc>
      </w:tr>
      <w:tr w:rsidR="001C1EA4" w:rsidRPr="00C7345F" w14:paraId="7C2C030E" w14:textId="77777777" w:rsidTr="00F73F5C">
        <w:tc>
          <w:tcPr>
            <w:tcW w:w="4752" w:type="dxa"/>
            <w:tcBorders>
              <w:top w:val="single" w:sz="4" w:space="0" w:color="auto"/>
              <w:bottom w:val="nil"/>
            </w:tcBorders>
          </w:tcPr>
          <w:p w14:paraId="2E8EDFD3" w14:textId="77777777" w:rsidR="001C1EA4" w:rsidRPr="00C7345F" w:rsidRDefault="001C1EA4" w:rsidP="00F73F5C">
            <w:pPr>
              <w:pStyle w:val="TableText"/>
              <w:ind w:right="144"/>
            </w:pPr>
            <w:r w:rsidRPr="00C7345F">
              <w:t>Special education services</w:t>
            </w:r>
          </w:p>
        </w:tc>
        <w:tc>
          <w:tcPr>
            <w:tcW w:w="1152" w:type="dxa"/>
            <w:tcBorders>
              <w:top w:val="single" w:sz="4" w:space="0" w:color="auto"/>
              <w:bottom w:val="nil"/>
            </w:tcBorders>
            <w:noWrap/>
          </w:tcPr>
          <w:p w14:paraId="3A2D6098" w14:textId="77777777" w:rsidR="001C1EA4" w:rsidRPr="00C7345F" w:rsidRDefault="001C1EA4" w:rsidP="00F73F5C">
            <w:pPr>
              <w:pStyle w:val="TableText"/>
              <w:ind w:right="144"/>
            </w:pPr>
            <w:r w:rsidRPr="00C7345F">
              <w:t>75</w:t>
            </w:r>
          </w:p>
        </w:tc>
        <w:tc>
          <w:tcPr>
            <w:tcW w:w="1008" w:type="dxa"/>
            <w:tcBorders>
              <w:top w:val="single" w:sz="4" w:space="0" w:color="auto"/>
              <w:bottom w:val="nil"/>
            </w:tcBorders>
          </w:tcPr>
          <w:p w14:paraId="79DF70DF" w14:textId="77777777" w:rsidR="001C1EA4" w:rsidRPr="00C7345F" w:rsidRDefault="001C1EA4" w:rsidP="00F73F5C">
            <w:pPr>
              <w:pStyle w:val="TableText"/>
              <w:ind w:right="144"/>
            </w:pPr>
            <w:r w:rsidRPr="00C7345F">
              <w:t>0.918</w:t>
            </w:r>
          </w:p>
        </w:tc>
        <w:tc>
          <w:tcPr>
            <w:tcW w:w="1008" w:type="dxa"/>
            <w:tcBorders>
              <w:top w:val="single" w:sz="4" w:space="0" w:color="auto"/>
              <w:bottom w:val="nil"/>
            </w:tcBorders>
            <w:noWrap/>
          </w:tcPr>
          <w:p w14:paraId="0BFA0A0F" w14:textId="77777777" w:rsidR="001C1EA4" w:rsidRPr="00C7345F" w:rsidRDefault="001C1EA4" w:rsidP="00F73F5C">
            <w:pPr>
              <w:pStyle w:val="TableText"/>
              <w:ind w:right="144"/>
            </w:pPr>
            <w:r w:rsidRPr="00C7345F">
              <w:t>0.926</w:t>
            </w:r>
          </w:p>
        </w:tc>
        <w:tc>
          <w:tcPr>
            <w:tcW w:w="1008" w:type="dxa"/>
            <w:tcBorders>
              <w:top w:val="single" w:sz="4" w:space="0" w:color="auto"/>
              <w:bottom w:val="nil"/>
            </w:tcBorders>
            <w:noWrap/>
          </w:tcPr>
          <w:p w14:paraId="12609C6C" w14:textId="77777777" w:rsidR="001C1EA4" w:rsidRPr="00C7345F" w:rsidRDefault="001C1EA4" w:rsidP="00F73F5C">
            <w:pPr>
              <w:pStyle w:val="TableText"/>
              <w:ind w:right="144"/>
            </w:pPr>
            <w:r w:rsidRPr="00C7345F">
              <w:t>0.920</w:t>
            </w:r>
          </w:p>
        </w:tc>
        <w:tc>
          <w:tcPr>
            <w:tcW w:w="1008" w:type="dxa"/>
            <w:tcBorders>
              <w:top w:val="single" w:sz="4" w:space="0" w:color="auto"/>
              <w:bottom w:val="nil"/>
            </w:tcBorders>
            <w:noWrap/>
          </w:tcPr>
          <w:p w14:paraId="1F5D8CD7" w14:textId="77777777" w:rsidR="001C1EA4" w:rsidRPr="00C7345F" w:rsidRDefault="001C1EA4" w:rsidP="00F73F5C">
            <w:pPr>
              <w:pStyle w:val="TableText"/>
              <w:ind w:right="144"/>
            </w:pPr>
            <w:r w:rsidRPr="00C7345F">
              <w:t>0.922</w:t>
            </w:r>
          </w:p>
        </w:tc>
        <w:tc>
          <w:tcPr>
            <w:tcW w:w="1152" w:type="dxa"/>
            <w:tcBorders>
              <w:top w:val="single" w:sz="4" w:space="0" w:color="auto"/>
              <w:bottom w:val="nil"/>
            </w:tcBorders>
            <w:noWrap/>
          </w:tcPr>
          <w:p w14:paraId="62F0D105" w14:textId="77777777" w:rsidR="001C1EA4" w:rsidRPr="00C7345F" w:rsidRDefault="001C1EA4" w:rsidP="00F73F5C">
            <w:pPr>
              <w:pStyle w:val="TableText"/>
              <w:ind w:right="144"/>
            </w:pPr>
            <w:r w:rsidRPr="00C7345F">
              <w:t>0.948</w:t>
            </w:r>
          </w:p>
        </w:tc>
        <w:tc>
          <w:tcPr>
            <w:tcW w:w="1008" w:type="dxa"/>
            <w:tcBorders>
              <w:top w:val="single" w:sz="4" w:space="0" w:color="auto"/>
              <w:bottom w:val="nil"/>
            </w:tcBorders>
            <w:noWrap/>
          </w:tcPr>
          <w:p w14:paraId="4B8FA081" w14:textId="77777777" w:rsidR="001C1EA4" w:rsidRPr="00C7345F" w:rsidRDefault="001C1EA4" w:rsidP="00F73F5C">
            <w:pPr>
              <w:pStyle w:val="TableText"/>
              <w:ind w:right="144"/>
            </w:pPr>
            <w:r w:rsidRPr="00C7345F">
              <w:t>0.941</w:t>
            </w:r>
          </w:p>
        </w:tc>
        <w:tc>
          <w:tcPr>
            <w:tcW w:w="1008" w:type="dxa"/>
            <w:tcBorders>
              <w:top w:val="single" w:sz="4" w:space="0" w:color="auto"/>
              <w:bottom w:val="nil"/>
            </w:tcBorders>
          </w:tcPr>
          <w:p w14:paraId="600D6016" w14:textId="77777777" w:rsidR="001C1EA4" w:rsidRPr="00C7345F" w:rsidRDefault="001C1EA4" w:rsidP="00F73F5C">
            <w:pPr>
              <w:pStyle w:val="TableText"/>
              <w:ind w:right="144"/>
            </w:pPr>
            <w:r w:rsidRPr="00C7345F">
              <w:t>0.970</w:t>
            </w:r>
          </w:p>
        </w:tc>
      </w:tr>
      <w:tr w:rsidR="001C1EA4" w:rsidRPr="00C7345F" w14:paraId="040A29C1" w14:textId="77777777" w:rsidTr="00F73F5C">
        <w:tc>
          <w:tcPr>
            <w:tcW w:w="4752" w:type="dxa"/>
            <w:tcBorders>
              <w:top w:val="nil"/>
              <w:bottom w:val="single" w:sz="4" w:space="0" w:color="auto"/>
            </w:tcBorders>
          </w:tcPr>
          <w:p w14:paraId="3F7E32D6" w14:textId="77777777" w:rsidR="001C1EA4" w:rsidRPr="00C7345F" w:rsidRDefault="001C1EA4" w:rsidP="00F73F5C">
            <w:pPr>
              <w:pStyle w:val="TableText"/>
              <w:ind w:right="144"/>
            </w:pPr>
            <w:r w:rsidRPr="00C7345F">
              <w:t>No special education services</w:t>
            </w:r>
          </w:p>
        </w:tc>
        <w:tc>
          <w:tcPr>
            <w:tcW w:w="1152" w:type="dxa"/>
            <w:tcBorders>
              <w:top w:val="nil"/>
              <w:bottom w:val="single" w:sz="4" w:space="0" w:color="auto"/>
            </w:tcBorders>
            <w:noWrap/>
          </w:tcPr>
          <w:p w14:paraId="6771143B" w14:textId="77777777" w:rsidR="001C1EA4" w:rsidRPr="00C7345F" w:rsidRDefault="001C1EA4" w:rsidP="00F73F5C">
            <w:pPr>
              <w:pStyle w:val="TableText"/>
              <w:ind w:right="144"/>
            </w:pPr>
            <w:r w:rsidRPr="00C7345F">
              <w:t>2,669</w:t>
            </w:r>
          </w:p>
        </w:tc>
        <w:tc>
          <w:tcPr>
            <w:tcW w:w="1008" w:type="dxa"/>
            <w:tcBorders>
              <w:top w:val="nil"/>
              <w:bottom w:val="single" w:sz="4" w:space="0" w:color="auto"/>
            </w:tcBorders>
          </w:tcPr>
          <w:p w14:paraId="78220920" w14:textId="77777777" w:rsidR="001C1EA4" w:rsidRPr="00C7345F" w:rsidRDefault="001C1EA4" w:rsidP="00F73F5C">
            <w:pPr>
              <w:pStyle w:val="TableText"/>
              <w:ind w:right="144"/>
            </w:pPr>
            <w:r w:rsidRPr="00C7345F">
              <w:t>0.943</w:t>
            </w:r>
          </w:p>
        </w:tc>
        <w:tc>
          <w:tcPr>
            <w:tcW w:w="1008" w:type="dxa"/>
            <w:tcBorders>
              <w:top w:val="nil"/>
              <w:bottom w:val="single" w:sz="4" w:space="0" w:color="auto"/>
            </w:tcBorders>
            <w:noWrap/>
          </w:tcPr>
          <w:p w14:paraId="4CC50DD4" w14:textId="77777777" w:rsidR="001C1EA4" w:rsidRPr="00C7345F" w:rsidRDefault="001C1EA4" w:rsidP="00F73F5C">
            <w:pPr>
              <w:pStyle w:val="TableText"/>
              <w:ind w:right="144"/>
            </w:pPr>
            <w:r w:rsidRPr="00C7345F">
              <w:t>0.940</w:t>
            </w:r>
          </w:p>
        </w:tc>
        <w:tc>
          <w:tcPr>
            <w:tcW w:w="1008" w:type="dxa"/>
            <w:tcBorders>
              <w:top w:val="nil"/>
              <w:bottom w:val="single" w:sz="4" w:space="0" w:color="auto"/>
            </w:tcBorders>
            <w:noWrap/>
          </w:tcPr>
          <w:p w14:paraId="3EB06BF0" w14:textId="77777777" w:rsidR="001C1EA4" w:rsidRPr="00C7345F" w:rsidRDefault="001C1EA4" w:rsidP="00F73F5C">
            <w:pPr>
              <w:pStyle w:val="TableText"/>
              <w:ind w:right="144"/>
            </w:pPr>
            <w:r w:rsidRPr="00C7345F">
              <w:t>0.923</w:t>
            </w:r>
          </w:p>
        </w:tc>
        <w:tc>
          <w:tcPr>
            <w:tcW w:w="1008" w:type="dxa"/>
            <w:tcBorders>
              <w:top w:val="nil"/>
              <w:bottom w:val="single" w:sz="4" w:space="0" w:color="auto"/>
            </w:tcBorders>
            <w:noWrap/>
          </w:tcPr>
          <w:p w14:paraId="11299B93" w14:textId="77777777" w:rsidR="001C1EA4" w:rsidRPr="00C7345F" w:rsidRDefault="001C1EA4" w:rsidP="00F73F5C">
            <w:pPr>
              <w:pStyle w:val="TableText"/>
              <w:ind w:right="144"/>
            </w:pPr>
            <w:r w:rsidRPr="00C7345F">
              <w:t>0.928</w:t>
            </w:r>
          </w:p>
        </w:tc>
        <w:tc>
          <w:tcPr>
            <w:tcW w:w="1152" w:type="dxa"/>
            <w:tcBorders>
              <w:top w:val="nil"/>
              <w:bottom w:val="single" w:sz="4" w:space="0" w:color="auto"/>
            </w:tcBorders>
            <w:noWrap/>
          </w:tcPr>
          <w:p w14:paraId="04421186" w14:textId="77777777" w:rsidR="001C1EA4" w:rsidRPr="00C7345F" w:rsidRDefault="001C1EA4" w:rsidP="00F73F5C">
            <w:pPr>
              <w:pStyle w:val="TableText"/>
              <w:ind w:right="144"/>
            </w:pPr>
            <w:r w:rsidRPr="00C7345F">
              <w:t>0.956</w:t>
            </w:r>
          </w:p>
        </w:tc>
        <w:tc>
          <w:tcPr>
            <w:tcW w:w="1008" w:type="dxa"/>
            <w:tcBorders>
              <w:top w:val="nil"/>
              <w:bottom w:val="single" w:sz="4" w:space="0" w:color="auto"/>
            </w:tcBorders>
            <w:noWrap/>
          </w:tcPr>
          <w:p w14:paraId="75A70137" w14:textId="77777777" w:rsidR="001C1EA4" w:rsidRPr="00C7345F" w:rsidRDefault="001C1EA4" w:rsidP="00F73F5C">
            <w:pPr>
              <w:pStyle w:val="TableText"/>
              <w:ind w:right="144"/>
            </w:pPr>
            <w:r w:rsidRPr="00C7345F">
              <w:t>0.943</w:t>
            </w:r>
          </w:p>
        </w:tc>
        <w:tc>
          <w:tcPr>
            <w:tcW w:w="1008" w:type="dxa"/>
            <w:tcBorders>
              <w:top w:val="nil"/>
              <w:bottom w:val="single" w:sz="4" w:space="0" w:color="auto"/>
            </w:tcBorders>
          </w:tcPr>
          <w:p w14:paraId="22E69C62" w14:textId="77777777" w:rsidR="001C1EA4" w:rsidRPr="00C7345F" w:rsidRDefault="001C1EA4" w:rsidP="00F73F5C">
            <w:pPr>
              <w:pStyle w:val="TableText"/>
              <w:ind w:right="144"/>
            </w:pPr>
            <w:r w:rsidRPr="00C7345F">
              <w:t>0.974</w:t>
            </w:r>
          </w:p>
        </w:tc>
      </w:tr>
      <w:tr w:rsidR="001C1EA4" w:rsidRPr="00C7345F" w14:paraId="64E93B2A" w14:textId="77777777" w:rsidTr="00F73F5C">
        <w:tc>
          <w:tcPr>
            <w:tcW w:w="4752" w:type="dxa"/>
            <w:tcBorders>
              <w:top w:val="single" w:sz="4" w:space="0" w:color="auto"/>
              <w:bottom w:val="nil"/>
            </w:tcBorders>
            <w:hideMark/>
          </w:tcPr>
          <w:p w14:paraId="14F095E7" w14:textId="77777777" w:rsidR="001C1EA4" w:rsidRPr="00C7345F" w:rsidRDefault="001C1EA4" w:rsidP="00F73F5C">
            <w:pPr>
              <w:pStyle w:val="TableText"/>
              <w:ind w:right="144"/>
            </w:pPr>
            <w:r w:rsidRPr="00C7345F">
              <w:t>Using accommodations</w:t>
            </w:r>
          </w:p>
        </w:tc>
        <w:tc>
          <w:tcPr>
            <w:tcW w:w="1152" w:type="dxa"/>
            <w:tcBorders>
              <w:top w:val="single" w:sz="4" w:space="0" w:color="auto"/>
              <w:bottom w:val="nil"/>
            </w:tcBorders>
            <w:noWrap/>
            <w:hideMark/>
          </w:tcPr>
          <w:p w14:paraId="6CB368A7" w14:textId="77777777" w:rsidR="001C1EA4" w:rsidRPr="00C7345F" w:rsidRDefault="001C1EA4" w:rsidP="00F73F5C">
            <w:pPr>
              <w:pStyle w:val="TableText"/>
              <w:ind w:right="144"/>
            </w:pPr>
            <w:r w:rsidRPr="00C7345F">
              <w:t>2</w:t>
            </w:r>
          </w:p>
        </w:tc>
        <w:tc>
          <w:tcPr>
            <w:tcW w:w="1008" w:type="dxa"/>
            <w:tcBorders>
              <w:top w:val="single" w:sz="4" w:space="0" w:color="auto"/>
              <w:bottom w:val="nil"/>
            </w:tcBorders>
            <w:hideMark/>
          </w:tcPr>
          <w:p w14:paraId="39C2AF2D"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7CC72963"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7F8BA536"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2B4DF856" w14:textId="77777777" w:rsidR="001C1EA4" w:rsidRPr="00C7345F" w:rsidRDefault="001C1EA4" w:rsidP="00F73F5C">
            <w:pPr>
              <w:pStyle w:val="TableText"/>
              <w:ind w:right="144"/>
            </w:pPr>
            <w:r w:rsidRPr="00C7345F">
              <w:t>-</w:t>
            </w:r>
          </w:p>
        </w:tc>
        <w:tc>
          <w:tcPr>
            <w:tcW w:w="1152" w:type="dxa"/>
            <w:tcBorders>
              <w:top w:val="single" w:sz="4" w:space="0" w:color="auto"/>
              <w:bottom w:val="nil"/>
            </w:tcBorders>
            <w:noWrap/>
            <w:hideMark/>
          </w:tcPr>
          <w:p w14:paraId="693CCE7C"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5CCA63AE"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tcPr>
          <w:p w14:paraId="5B5EF4FB" w14:textId="77777777" w:rsidR="001C1EA4" w:rsidRPr="00C7345F" w:rsidRDefault="001C1EA4" w:rsidP="00F73F5C">
            <w:pPr>
              <w:pStyle w:val="TableText"/>
              <w:ind w:right="144"/>
            </w:pPr>
            <w:r w:rsidRPr="00C7345F">
              <w:t>-</w:t>
            </w:r>
          </w:p>
        </w:tc>
      </w:tr>
      <w:tr w:rsidR="001C1EA4" w:rsidRPr="00C7345F" w14:paraId="035ABDAE" w14:textId="77777777" w:rsidTr="00F73F5C">
        <w:tc>
          <w:tcPr>
            <w:tcW w:w="4752" w:type="dxa"/>
            <w:tcBorders>
              <w:top w:val="nil"/>
              <w:bottom w:val="single" w:sz="12" w:space="0" w:color="auto"/>
            </w:tcBorders>
            <w:hideMark/>
          </w:tcPr>
          <w:p w14:paraId="628FAF5E" w14:textId="77777777" w:rsidR="001C1EA4" w:rsidRPr="00C7345F" w:rsidRDefault="001C1EA4" w:rsidP="00F73F5C">
            <w:pPr>
              <w:pStyle w:val="TableText"/>
              <w:ind w:right="144"/>
            </w:pPr>
            <w:r w:rsidRPr="00C7345F">
              <w:t>Not using accommodations</w:t>
            </w:r>
          </w:p>
        </w:tc>
        <w:tc>
          <w:tcPr>
            <w:tcW w:w="1152" w:type="dxa"/>
            <w:tcBorders>
              <w:top w:val="nil"/>
              <w:bottom w:val="single" w:sz="12" w:space="0" w:color="auto"/>
            </w:tcBorders>
            <w:noWrap/>
            <w:hideMark/>
          </w:tcPr>
          <w:p w14:paraId="3D47A5AE" w14:textId="77777777" w:rsidR="001C1EA4" w:rsidRPr="00C7345F" w:rsidRDefault="001C1EA4" w:rsidP="00F73F5C">
            <w:pPr>
              <w:pStyle w:val="TableText"/>
              <w:ind w:right="144"/>
            </w:pPr>
            <w:r w:rsidRPr="00C7345F">
              <w:t>2,742</w:t>
            </w:r>
          </w:p>
        </w:tc>
        <w:tc>
          <w:tcPr>
            <w:tcW w:w="1008" w:type="dxa"/>
            <w:tcBorders>
              <w:top w:val="nil"/>
              <w:bottom w:val="single" w:sz="12" w:space="0" w:color="auto"/>
            </w:tcBorders>
            <w:hideMark/>
          </w:tcPr>
          <w:p w14:paraId="00ABD9B5" w14:textId="77777777" w:rsidR="001C1EA4" w:rsidRPr="00C7345F" w:rsidRDefault="001C1EA4" w:rsidP="00F73F5C">
            <w:pPr>
              <w:pStyle w:val="TableText"/>
              <w:ind w:right="144"/>
            </w:pPr>
            <w:r w:rsidRPr="00C7345F">
              <w:t>0.942</w:t>
            </w:r>
          </w:p>
        </w:tc>
        <w:tc>
          <w:tcPr>
            <w:tcW w:w="1008" w:type="dxa"/>
            <w:tcBorders>
              <w:top w:val="nil"/>
              <w:bottom w:val="single" w:sz="12" w:space="0" w:color="auto"/>
            </w:tcBorders>
            <w:noWrap/>
            <w:hideMark/>
          </w:tcPr>
          <w:p w14:paraId="5BCBB1E5" w14:textId="77777777" w:rsidR="001C1EA4" w:rsidRPr="00C7345F" w:rsidRDefault="001C1EA4" w:rsidP="00F73F5C">
            <w:pPr>
              <w:pStyle w:val="TableText"/>
              <w:ind w:right="144"/>
            </w:pPr>
            <w:r w:rsidRPr="00C7345F">
              <w:t>0.940</w:t>
            </w:r>
          </w:p>
        </w:tc>
        <w:tc>
          <w:tcPr>
            <w:tcW w:w="1008" w:type="dxa"/>
            <w:tcBorders>
              <w:top w:val="nil"/>
              <w:bottom w:val="single" w:sz="12" w:space="0" w:color="auto"/>
            </w:tcBorders>
            <w:noWrap/>
            <w:hideMark/>
          </w:tcPr>
          <w:p w14:paraId="3074806D" w14:textId="77777777" w:rsidR="001C1EA4" w:rsidRPr="00C7345F" w:rsidRDefault="001C1EA4" w:rsidP="00F73F5C">
            <w:pPr>
              <w:pStyle w:val="TableText"/>
              <w:ind w:right="144"/>
            </w:pPr>
            <w:r w:rsidRPr="00C7345F">
              <w:t>0.923</w:t>
            </w:r>
          </w:p>
        </w:tc>
        <w:tc>
          <w:tcPr>
            <w:tcW w:w="1008" w:type="dxa"/>
            <w:tcBorders>
              <w:top w:val="nil"/>
              <w:bottom w:val="single" w:sz="12" w:space="0" w:color="auto"/>
            </w:tcBorders>
            <w:noWrap/>
            <w:hideMark/>
          </w:tcPr>
          <w:p w14:paraId="006F9990" w14:textId="77777777" w:rsidR="001C1EA4" w:rsidRPr="00C7345F" w:rsidRDefault="001C1EA4" w:rsidP="00F73F5C">
            <w:pPr>
              <w:pStyle w:val="TableText"/>
              <w:ind w:right="144"/>
            </w:pPr>
            <w:r w:rsidRPr="00C7345F">
              <w:t>0.928</w:t>
            </w:r>
          </w:p>
        </w:tc>
        <w:tc>
          <w:tcPr>
            <w:tcW w:w="1152" w:type="dxa"/>
            <w:tcBorders>
              <w:top w:val="nil"/>
              <w:bottom w:val="single" w:sz="12" w:space="0" w:color="auto"/>
            </w:tcBorders>
            <w:noWrap/>
            <w:hideMark/>
          </w:tcPr>
          <w:p w14:paraId="5462D31F" w14:textId="77777777" w:rsidR="001C1EA4" w:rsidRPr="00C7345F" w:rsidRDefault="001C1EA4" w:rsidP="00F73F5C">
            <w:pPr>
              <w:pStyle w:val="TableText"/>
              <w:ind w:right="144"/>
            </w:pPr>
            <w:r w:rsidRPr="00C7345F">
              <w:t>0.956</w:t>
            </w:r>
          </w:p>
        </w:tc>
        <w:tc>
          <w:tcPr>
            <w:tcW w:w="1008" w:type="dxa"/>
            <w:tcBorders>
              <w:top w:val="nil"/>
              <w:bottom w:val="single" w:sz="12" w:space="0" w:color="auto"/>
            </w:tcBorders>
            <w:noWrap/>
            <w:hideMark/>
          </w:tcPr>
          <w:p w14:paraId="6E4A33BD" w14:textId="77777777" w:rsidR="001C1EA4" w:rsidRPr="00C7345F" w:rsidRDefault="001C1EA4" w:rsidP="00F73F5C">
            <w:pPr>
              <w:pStyle w:val="TableText"/>
              <w:ind w:right="144"/>
            </w:pPr>
            <w:r w:rsidRPr="00C7345F">
              <w:t>0.942</w:t>
            </w:r>
          </w:p>
        </w:tc>
        <w:tc>
          <w:tcPr>
            <w:tcW w:w="1008" w:type="dxa"/>
            <w:tcBorders>
              <w:top w:val="nil"/>
              <w:bottom w:val="single" w:sz="12" w:space="0" w:color="auto"/>
            </w:tcBorders>
          </w:tcPr>
          <w:p w14:paraId="2FAFB90C" w14:textId="77777777" w:rsidR="001C1EA4" w:rsidRPr="00C7345F" w:rsidRDefault="001C1EA4" w:rsidP="00F73F5C">
            <w:pPr>
              <w:pStyle w:val="TableText"/>
              <w:ind w:right="144"/>
            </w:pPr>
            <w:r w:rsidRPr="00C7345F">
              <w:t>0.974</w:t>
            </w:r>
          </w:p>
        </w:tc>
      </w:tr>
    </w:tbl>
    <w:p w14:paraId="4B2B7827" w14:textId="77777777" w:rsidR="001C1EA4" w:rsidRPr="00C7345F" w:rsidRDefault="001C1EA4" w:rsidP="00F73F5C">
      <w:pPr>
        <w:pStyle w:val="NormalContinuation"/>
        <w:pageBreakBefore/>
        <w:rPr>
          <w:i/>
          <w:iCs/>
        </w:rPr>
      </w:pPr>
      <w:r w:rsidRPr="00C7345F">
        <w:lastRenderedPageBreak/>
        <w:fldChar w:fldCharType="begin"/>
      </w:r>
      <w:r w:rsidRPr="00C7345F">
        <w:instrText xml:space="preserve"> REF _Ref94538108 \h </w:instrText>
      </w:r>
      <w:r w:rsidRPr="00C7345F">
        <w:fldChar w:fldCharType="separate"/>
      </w:r>
      <w:r w:rsidRPr="00C7345F">
        <w:t>Table 5.D.5</w:t>
      </w:r>
      <w:r w:rsidRPr="00C7345F">
        <w:fldChar w:fldCharType="end"/>
      </w:r>
      <w:r w:rsidRPr="00C7345F">
        <w:t xml:space="preserve"> </w:t>
      </w:r>
      <w:r w:rsidRPr="00C7345F">
        <w:rPr>
          <w:i/>
          <w:iCs/>
        </w:rPr>
        <w:t>(continuation)</w:t>
      </w:r>
    </w:p>
    <w:tbl>
      <w:tblPr>
        <w:tblStyle w:val="TRs"/>
        <w:tblW w:w="0" w:type="auto"/>
        <w:tblLayout w:type="fixed"/>
        <w:tblLook w:val="04A0" w:firstRow="1" w:lastRow="0" w:firstColumn="1" w:lastColumn="0" w:noHBand="0" w:noVBand="1"/>
        <w:tblDescription w:val="Reliability Estimates by Student Group for Grade Two for Computer-based Assessment Forms, continuation"/>
      </w:tblPr>
      <w:tblGrid>
        <w:gridCol w:w="4752"/>
        <w:gridCol w:w="1152"/>
        <w:gridCol w:w="1008"/>
        <w:gridCol w:w="1008"/>
        <w:gridCol w:w="1008"/>
        <w:gridCol w:w="1008"/>
        <w:gridCol w:w="1152"/>
        <w:gridCol w:w="1008"/>
        <w:gridCol w:w="1008"/>
      </w:tblGrid>
      <w:tr w:rsidR="001C1EA4" w:rsidRPr="00C7345F" w14:paraId="10FB90E1"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5DAD55FE" w14:textId="77777777" w:rsidR="001C1EA4" w:rsidRPr="00C7345F" w:rsidRDefault="001C1EA4" w:rsidP="00F73F5C">
            <w:pPr>
              <w:pStyle w:val="TableHead"/>
              <w:rPr>
                <w:b w:val="0"/>
                <w:noProof w:val="0"/>
              </w:rPr>
            </w:pPr>
            <w:r w:rsidRPr="00C7345F">
              <w:rPr>
                <w:noProof w:val="0"/>
              </w:rPr>
              <w:t>Student Group</w:t>
            </w:r>
          </w:p>
        </w:tc>
        <w:tc>
          <w:tcPr>
            <w:tcW w:w="1152" w:type="dxa"/>
            <w:hideMark/>
          </w:tcPr>
          <w:p w14:paraId="5DC8EBB4"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000750F4"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33B95E15"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695B235E"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6868CF86"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17EE239F"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25D9395E"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197AA43E"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0365F5C0" w14:textId="77777777" w:rsidTr="00F73F5C">
        <w:tc>
          <w:tcPr>
            <w:tcW w:w="4752" w:type="dxa"/>
            <w:tcBorders>
              <w:top w:val="single" w:sz="4" w:space="0" w:color="auto"/>
              <w:bottom w:val="nil"/>
            </w:tcBorders>
          </w:tcPr>
          <w:p w14:paraId="1DF1BD9D" w14:textId="77777777" w:rsidR="001C1EA4" w:rsidRPr="00C7345F" w:rsidRDefault="001C1EA4" w:rsidP="00F73F5C">
            <w:pPr>
              <w:pStyle w:val="TableText"/>
              <w:ind w:right="144"/>
            </w:pPr>
            <w:r w:rsidRPr="00C7345F">
              <w:t>Military</w:t>
            </w:r>
          </w:p>
        </w:tc>
        <w:tc>
          <w:tcPr>
            <w:tcW w:w="1152" w:type="dxa"/>
            <w:tcBorders>
              <w:top w:val="single" w:sz="4" w:space="0" w:color="auto"/>
              <w:bottom w:val="nil"/>
            </w:tcBorders>
            <w:noWrap/>
          </w:tcPr>
          <w:p w14:paraId="5E03FA83" w14:textId="77777777" w:rsidR="001C1EA4" w:rsidRPr="00C7345F" w:rsidRDefault="001C1EA4" w:rsidP="00F73F5C">
            <w:pPr>
              <w:pStyle w:val="TableText"/>
              <w:ind w:right="144"/>
            </w:pPr>
            <w:r w:rsidRPr="00C7345F">
              <w:t>35</w:t>
            </w:r>
          </w:p>
        </w:tc>
        <w:tc>
          <w:tcPr>
            <w:tcW w:w="1008" w:type="dxa"/>
            <w:tcBorders>
              <w:top w:val="single" w:sz="4" w:space="0" w:color="auto"/>
              <w:bottom w:val="nil"/>
            </w:tcBorders>
          </w:tcPr>
          <w:p w14:paraId="59AE628F" w14:textId="77777777" w:rsidR="001C1EA4" w:rsidRPr="00C7345F" w:rsidRDefault="001C1EA4" w:rsidP="00F73F5C">
            <w:pPr>
              <w:pStyle w:val="TableText"/>
              <w:ind w:right="144"/>
            </w:pPr>
            <w:r w:rsidRPr="00C7345F">
              <w:t>0.830</w:t>
            </w:r>
          </w:p>
        </w:tc>
        <w:tc>
          <w:tcPr>
            <w:tcW w:w="1008" w:type="dxa"/>
            <w:tcBorders>
              <w:top w:val="single" w:sz="4" w:space="0" w:color="auto"/>
              <w:bottom w:val="nil"/>
            </w:tcBorders>
            <w:noWrap/>
          </w:tcPr>
          <w:p w14:paraId="1207E22A" w14:textId="77777777" w:rsidR="001C1EA4" w:rsidRPr="00C7345F" w:rsidRDefault="001C1EA4" w:rsidP="00F73F5C">
            <w:pPr>
              <w:pStyle w:val="TableText"/>
              <w:ind w:right="144"/>
            </w:pPr>
            <w:r w:rsidRPr="00C7345F">
              <w:t>0.880</w:t>
            </w:r>
          </w:p>
        </w:tc>
        <w:tc>
          <w:tcPr>
            <w:tcW w:w="1008" w:type="dxa"/>
            <w:tcBorders>
              <w:top w:val="single" w:sz="4" w:space="0" w:color="auto"/>
              <w:bottom w:val="nil"/>
            </w:tcBorders>
            <w:noWrap/>
          </w:tcPr>
          <w:p w14:paraId="537C3368" w14:textId="77777777" w:rsidR="001C1EA4" w:rsidRPr="00C7345F" w:rsidRDefault="001C1EA4" w:rsidP="00F73F5C">
            <w:pPr>
              <w:pStyle w:val="TableText"/>
              <w:ind w:right="144"/>
            </w:pPr>
            <w:r w:rsidRPr="00C7345F">
              <w:t>0.935</w:t>
            </w:r>
          </w:p>
        </w:tc>
        <w:tc>
          <w:tcPr>
            <w:tcW w:w="1008" w:type="dxa"/>
            <w:tcBorders>
              <w:top w:val="single" w:sz="4" w:space="0" w:color="auto"/>
              <w:bottom w:val="nil"/>
            </w:tcBorders>
            <w:noWrap/>
          </w:tcPr>
          <w:p w14:paraId="5ECD07ED" w14:textId="77777777" w:rsidR="001C1EA4" w:rsidRPr="00C7345F" w:rsidRDefault="001C1EA4" w:rsidP="00F73F5C">
            <w:pPr>
              <w:pStyle w:val="TableText"/>
              <w:ind w:right="144"/>
            </w:pPr>
            <w:r w:rsidRPr="00C7345F">
              <w:t>0.914</w:t>
            </w:r>
          </w:p>
        </w:tc>
        <w:tc>
          <w:tcPr>
            <w:tcW w:w="1152" w:type="dxa"/>
            <w:tcBorders>
              <w:top w:val="single" w:sz="4" w:space="0" w:color="auto"/>
              <w:bottom w:val="nil"/>
            </w:tcBorders>
            <w:noWrap/>
          </w:tcPr>
          <w:p w14:paraId="7AB6058E" w14:textId="77777777" w:rsidR="001C1EA4" w:rsidRPr="00C7345F" w:rsidRDefault="001C1EA4" w:rsidP="00F73F5C">
            <w:pPr>
              <w:pStyle w:val="TableText"/>
              <w:ind w:right="144"/>
            </w:pPr>
            <w:r w:rsidRPr="00C7345F">
              <w:t>0.910</w:t>
            </w:r>
          </w:p>
        </w:tc>
        <w:tc>
          <w:tcPr>
            <w:tcW w:w="1008" w:type="dxa"/>
            <w:tcBorders>
              <w:top w:val="single" w:sz="4" w:space="0" w:color="auto"/>
              <w:bottom w:val="nil"/>
            </w:tcBorders>
            <w:noWrap/>
          </w:tcPr>
          <w:p w14:paraId="34001F75" w14:textId="77777777" w:rsidR="001C1EA4" w:rsidRPr="00C7345F" w:rsidRDefault="001C1EA4" w:rsidP="00F73F5C">
            <w:pPr>
              <w:pStyle w:val="TableText"/>
              <w:ind w:right="144"/>
            </w:pPr>
            <w:r w:rsidRPr="00C7345F">
              <w:t>0.950</w:t>
            </w:r>
          </w:p>
        </w:tc>
        <w:tc>
          <w:tcPr>
            <w:tcW w:w="1008" w:type="dxa"/>
            <w:tcBorders>
              <w:top w:val="single" w:sz="4" w:space="0" w:color="auto"/>
              <w:bottom w:val="nil"/>
            </w:tcBorders>
          </w:tcPr>
          <w:p w14:paraId="03C3A38C" w14:textId="77777777" w:rsidR="001C1EA4" w:rsidRPr="00C7345F" w:rsidRDefault="001C1EA4" w:rsidP="00F73F5C">
            <w:pPr>
              <w:pStyle w:val="TableText"/>
              <w:ind w:right="144"/>
            </w:pPr>
            <w:r w:rsidRPr="00C7345F">
              <w:t>0.963</w:t>
            </w:r>
          </w:p>
        </w:tc>
      </w:tr>
      <w:tr w:rsidR="001C1EA4" w:rsidRPr="00C7345F" w14:paraId="3209491A" w14:textId="77777777" w:rsidTr="00F73F5C">
        <w:tc>
          <w:tcPr>
            <w:tcW w:w="4752" w:type="dxa"/>
            <w:tcBorders>
              <w:top w:val="nil"/>
              <w:bottom w:val="single" w:sz="4" w:space="0" w:color="auto"/>
            </w:tcBorders>
            <w:hideMark/>
          </w:tcPr>
          <w:p w14:paraId="79916997" w14:textId="77777777" w:rsidR="001C1EA4" w:rsidRPr="00C7345F" w:rsidRDefault="001C1EA4" w:rsidP="00F73F5C">
            <w:pPr>
              <w:pStyle w:val="TableText"/>
              <w:ind w:right="144"/>
            </w:pPr>
            <w:r w:rsidRPr="00C7345F">
              <w:t>Not military</w:t>
            </w:r>
          </w:p>
        </w:tc>
        <w:tc>
          <w:tcPr>
            <w:tcW w:w="1152" w:type="dxa"/>
            <w:tcBorders>
              <w:top w:val="nil"/>
              <w:bottom w:val="single" w:sz="4" w:space="0" w:color="auto"/>
            </w:tcBorders>
            <w:noWrap/>
            <w:hideMark/>
          </w:tcPr>
          <w:p w14:paraId="5A8CB174" w14:textId="77777777" w:rsidR="001C1EA4" w:rsidRPr="00C7345F" w:rsidRDefault="001C1EA4" w:rsidP="00F73F5C">
            <w:pPr>
              <w:pStyle w:val="TableText"/>
              <w:ind w:right="144"/>
            </w:pPr>
            <w:r w:rsidRPr="00C7345F">
              <w:t>2,709</w:t>
            </w:r>
          </w:p>
        </w:tc>
        <w:tc>
          <w:tcPr>
            <w:tcW w:w="1008" w:type="dxa"/>
            <w:tcBorders>
              <w:top w:val="nil"/>
              <w:bottom w:val="single" w:sz="4" w:space="0" w:color="auto"/>
            </w:tcBorders>
            <w:hideMark/>
          </w:tcPr>
          <w:p w14:paraId="628082AF" w14:textId="77777777" w:rsidR="001C1EA4" w:rsidRPr="00C7345F" w:rsidRDefault="001C1EA4" w:rsidP="00F73F5C">
            <w:pPr>
              <w:pStyle w:val="TableText"/>
              <w:ind w:right="144"/>
            </w:pPr>
            <w:r w:rsidRPr="00C7345F">
              <w:t>0.943</w:t>
            </w:r>
          </w:p>
        </w:tc>
        <w:tc>
          <w:tcPr>
            <w:tcW w:w="1008" w:type="dxa"/>
            <w:tcBorders>
              <w:top w:val="nil"/>
              <w:bottom w:val="single" w:sz="4" w:space="0" w:color="auto"/>
            </w:tcBorders>
            <w:noWrap/>
            <w:hideMark/>
          </w:tcPr>
          <w:p w14:paraId="772261B7" w14:textId="77777777" w:rsidR="001C1EA4" w:rsidRPr="00C7345F" w:rsidRDefault="001C1EA4" w:rsidP="00F73F5C">
            <w:pPr>
              <w:pStyle w:val="TableText"/>
              <w:ind w:right="144"/>
            </w:pPr>
            <w:r w:rsidRPr="00C7345F">
              <w:t>0.940</w:t>
            </w:r>
          </w:p>
        </w:tc>
        <w:tc>
          <w:tcPr>
            <w:tcW w:w="1008" w:type="dxa"/>
            <w:tcBorders>
              <w:top w:val="nil"/>
              <w:bottom w:val="single" w:sz="4" w:space="0" w:color="auto"/>
            </w:tcBorders>
            <w:noWrap/>
            <w:hideMark/>
          </w:tcPr>
          <w:p w14:paraId="7D0BAA21" w14:textId="77777777" w:rsidR="001C1EA4" w:rsidRPr="00C7345F" w:rsidRDefault="001C1EA4" w:rsidP="00F73F5C">
            <w:pPr>
              <w:pStyle w:val="TableText"/>
              <w:ind w:right="144"/>
            </w:pPr>
            <w:r w:rsidRPr="00C7345F">
              <w:t>0.922</w:t>
            </w:r>
          </w:p>
        </w:tc>
        <w:tc>
          <w:tcPr>
            <w:tcW w:w="1008" w:type="dxa"/>
            <w:tcBorders>
              <w:top w:val="nil"/>
              <w:bottom w:val="single" w:sz="4" w:space="0" w:color="auto"/>
            </w:tcBorders>
            <w:noWrap/>
            <w:hideMark/>
          </w:tcPr>
          <w:p w14:paraId="438AAF8C" w14:textId="77777777" w:rsidR="001C1EA4" w:rsidRPr="00C7345F" w:rsidRDefault="001C1EA4" w:rsidP="00F73F5C">
            <w:pPr>
              <w:pStyle w:val="TableText"/>
              <w:ind w:right="144"/>
            </w:pPr>
            <w:r w:rsidRPr="00C7345F">
              <w:t>0.928</w:t>
            </w:r>
          </w:p>
        </w:tc>
        <w:tc>
          <w:tcPr>
            <w:tcW w:w="1152" w:type="dxa"/>
            <w:tcBorders>
              <w:top w:val="nil"/>
              <w:bottom w:val="single" w:sz="4" w:space="0" w:color="auto"/>
            </w:tcBorders>
            <w:noWrap/>
            <w:hideMark/>
          </w:tcPr>
          <w:p w14:paraId="3A7D5591" w14:textId="77777777" w:rsidR="001C1EA4" w:rsidRPr="00C7345F" w:rsidRDefault="001C1EA4" w:rsidP="00F73F5C">
            <w:pPr>
              <w:pStyle w:val="TableText"/>
              <w:ind w:right="144"/>
            </w:pPr>
            <w:r w:rsidRPr="00C7345F">
              <w:t>0.956</w:t>
            </w:r>
          </w:p>
        </w:tc>
        <w:tc>
          <w:tcPr>
            <w:tcW w:w="1008" w:type="dxa"/>
            <w:tcBorders>
              <w:top w:val="nil"/>
              <w:bottom w:val="single" w:sz="4" w:space="0" w:color="auto"/>
            </w:tcBorders>
            <w:noWrap/>
            <w:hideMark/>
          </w:tcPr>
          <w:p w14:paraId="75486EFE" w14:textId="77777777" w:rsidR="001C1EA4" w:rsidRPr="00C7345F" w:rsidRDefault="001C1EA4" w:rsidP="00F73F5C">
            <w:pPr>
              <w:pStyle w:val="TableText"/>
              <w:ind w:right="144"/>
            </w:pPr>
            <w:r w:rsidRPr="00C7345F">
              <w:t>0.942</w:t>
            </w:r>
          </w:p>
        </w:tc>
        <w:tc>
          <w:tcPr>
            <w:tcW w:w="1008" w:type="dxa"/>
            <w:tcBorders>
              <w:top w:val="nil"/>
              <w:bottom w:val="single" w:sz="4" w:space="0" w:color="auto"/>
            </w:tcBorders>
          </w:tcPr>
          <w:p w14:paraId="76D705E0" w14:textId="77777777" w:rsidR="001C1EA4" w:rsidRPr="00C7345F" w:rsidRDefault="001C1EA4" w:rsidP="00F73F5C">
            <w:pPr>
              <w:pStyle w:val="TableText"/>
              <w:ind w:right="144"/>
            </w:pPr>
            <w:r w:rsidRPr="00C7345F">
              <w:t>0.974</w:t>
            </w:r>
          </w:p>
        </w:tc>
      </w:tr>
      <w:tr w:rsidR="001C1EA4" w:rsidRPr="00C7345F" w14:paraId="3939A34C" w14:textId="77777777" w:rsidTr="00F73F5C">
        <w:tc>
          <w:tcPr>
            <w:tcW w:w="4752" w:type="dxa"/>
            <w:tcBorders>
              <w:top w:val="single" w:sz="4" w:space="0" w:color="auto"/>
            </w:tcBorders>
          </w:tcPr>
          <w:p w14:paraId="2946457C" w14:textId="77777777" w:rsidR="001C1EA4" w:rsidRPr="00C7345F" w:rsidRDefault="001C1EA4" w:rsidP="00F73F5C">
            <w:pPr>
              <w:pStyle w:val="TableText"/>
              <w:ind w:right="144"/>
            </w:pPr>
            <w:r w:rsidRPr="00C7345F">
              <w:t>Homeless</w:t>
            </w:r>
          </w:p>
        </w:tc>
        <w:tc>
          <w:tcPr>
            <w:tcW w:w="1152" w:type="dxa"/>
            <w:tcBorders>
              <w:top w:val="single" w:sz="4" w:space="0" w:color="auto"/>
            </w:tcBorders>
            <w:noWrap/>
          </w:tcPr>
          <w:p w14:paraId="07E47420" w14:textId="77777777" w:rsidR="001C1EA4" w:rsidRPr="00C7345F" w:rsidRDefault="001C1EA4" w:rsidP="00F73F5C">
            <w:pPr>
              <w:pStyle w:val="TableText"/>
              <w:ind w:right="144"/>
            </w:pPr>
            <w:r w:rsidRPr="00C7345F">
              <w:t>147</w:t>
            </w:r>
          </w:p>
        </w:tc>
        <w:tc>
          <w:tcPr>
            <w:tcW w:w="1008" w:type="dxa"/>
            <w:tcBorders>
              <w:top w:val="single" w:sz="4" w:space="0" w:color="auto"/>
            </w:tcBorders>
          </w:tcPr>
          <w:p w14:paraId="6247AD70" w14:textId="77777777" w:rsidR="001C1EA4" w:rsidRPr="00C7345F" w:rsidRDefault="001C1EA4" w:rsidP="00F73F5C">
            <w:pPr>
              <w:pStyle w:val="TableText"/>
              <w:ind w:right="144"/>
            </w:pPr>
            <w:r w:rsidRPr="00C7345F">
              <w:t>0.923</w:t>
            </w:r>
          </w:p>
        </w:tc>
        <w:tc>
          <w:tcPr>
            <w:tcW w:w="1008" w:type="dxa"/>
            <w:tcBorders>
              <w:top w:val="single" w:sz="4" w:space="0" w:color="auto"/>
            </w:tcBorders>
            <w:noWrap/>
          </w:tcPr>
          <w:p w14:paraId="72D59C44" w14:textId="77777777" w:rsidR="001C1EA4" w:rsidRPr="00C7345F" w:rsidRDefault="001C1EA4" w:rsidP="00F73F5C">
            <w:pPr>
              <w:pStyle w:val="TableText"/>
              <w:ind w:right="144"/>
            </w:pPr>
            <w:r w:rsidRPr="00C7345F">
              <w:t>0.946</w:t>
            </w:r>
          </w:p>
        </w:tc>
        <w:tc>
          <w:tcPr>
            <w:tcW w:w="1008" w:type="dxa"/>
            <w:tcBorders>
              <w:top w:val="single" w:sz="4" w:space="0" w:color="auto"/>
            </w:tcBorders>
            <w:noWrap/>
          </w:tcPr>
          <w:p w14:paraId="07D8E334" w14:textId="77777777" w:rsidR="001C1EA4" w:rsidRPr="00C7345F" w:rsidRDefault="001C1EA4" w:rsidP="00F73F5C">
            <w:pPr>
              <w:pStyle w:val="TableText"/>
              <w:ind w:right="144"/>
            </w:pPr>
            <w:r w:rsidRPr="00C7345F">
              <w:t>0.886</w:t>
            </w:r>
          </w:p>
        </w:tc>
        <w:tc>
          <w:tcPr>
            <w:tcW w:w="1008" w:type="dxa"/>
            <w:tcBorders>
              <w:top w:val="single" w:sz="4" w:space="0" w:color="auto"/>
            </w:tcBorders>
            <w:noWrap/>
          </w:tcPr>
          <w:p w14:paraId="2690F72B" w14:textId="77777777" w:rsidR="001C1EA4" w:rsidRPr="00C7345F" w:rsidRDefault="001C1EA4" w:rsidP="00F73F5C">
            <w:pPr>
              <w:pStyle w:val="TableText"/>
              <w:ind w:right="144"/>
            </w:pPr>
            <w:r w:rsidRPr="00C7345F">
              <w:t>0.931</w:t>
            </w:r>
          </w:p>
        </w:tc>
        <w:tc>
          <w:tcPr>
            <w:tcW w:w="1152" w:type="dxa"/>
            <w:tcBorders>
              <w:top w:val="single" w:sz="4" w:space="0" w:color="auto"/>
            </w:tcBorders>
            <w:noWrap/>
          </w:tcPr>
          <w:p w14:paraId="2266E5B8" w14:textId="77777777" w:rsidR="001C1EA4" w:rsidRPr="00C7345F" w:rsidRDefault="001C1EA4" w:rsidP="00F73F5C">
            <w:pPr>
              <w:pStyle w:val="TableText"/>
              <w:ind w:right="144"/>
            </w:pPr>
            <w:r w:rsidRPr="00C7345F">
              <w:t>0.954</w:t>
            </w:r>
          </w:p>
        </w:tc>
        <w:tc>
          <w:tcPr>
            <w:tcW w:w="1008" w:type="dxa"/>
            <w:tcBorders>
              <w:top w:val="single" w:sz="4" w:space="0" w:color="auto"/>
            </w:tcBorders>
            <w:noWrap/>
          </w:tcPr>
          <w:p w14:paraId="6087870E" w14:textId="77777777" w:rsidR="001C1EA4" w:rsidRPr="00C7345F" w:rsidRDefault="001C1EA4" w:rsidP="00F73F5C">
            <w:pPr>
              <w:pStyle w:val="TableText"/>
              <w:ind w:right="144"/>
            </w:pPr>
            <w:r w:rsidRPr="00C7345F">
              <w:t>0.929</w:t>
            </w:r>
          </w:p>
        </w:tc>
        <w:tc>
          <w:tcPr>
            <w:tcW w:w="1008" w:type="dxa"/>
            <w:tcBorders>
              <w:top w:val="single" w:sz="4" w:space="0" w:color="auto"/>
            </w:tcBorders>
          </w:tcPr>
          <w:p w14:paraId="4A54FB4D" w14:textId="77777777" w:rsidR="001C1EA4" w:rsidRPr="00C7345F" w:rsidRDefault="001C1EA4" w:rsidP="00F73F5C">
            <w:pPr>
              <w:pStyle w:val="TableText"/>
              <w:ind w:right="144"/>
            </w:pPr>
            <w:r w:rsidRPr="00C7345F">
              <w:t>0.970</w:t>
            </w:r>
          </w:p>
        </w:tc>
      </w:tr>
      <w:tr w:rsidR="001C1EA4" w:rsidRPr="00C7345F" w14:paraId="58ECF3CB" w14:textId="77777777" w:rsidTr="00F73F5C">
        <w:tc>
          <w:tcPr>
            <w:tcW w:w="4752" w:type="dxa"/>
          </w:tcPr>
          <w:p w14:paraId="733A6AC8" w14:textId="77777777" w:rsidR="001C1EA4" w:rsidRPr="00C7345F" w:rsidRDefault="001C1EA4" w:rsidP="00F73F5C">
            <w:pPr>
              <w:pStyle w:val="TableText"/>
              <w:ind w:right="144"/>
            </w:pPr>
            <w:r w:rsidRPr="00C7345F">
              <w:t>Not homeless</w:t>
            </w:r>
          </w:p>
        </w:tc>
        <w:tc>
          <w:tcPr>
            <w:tcW w:w="1152" w:type="dxa"/>
            <w:noWrap/>
          </w:tcPr>
          <w:p w14:paraId="231F6222" w14:textId="77777777" w:rsidR="001C1EA4" w:rsidRPr="00C7345F" w:rsidRDefault="001C1EA4" w:rsidP="00F73F5C">
            <w:pPr>
              <w:pStyle w:val="TableText"/>
              <w:ind w:right="144"/>
            </w:pPr>
            <w:r w:rsidRPr="00C7345F">
              <w:t>2,597</w:t>
            </w:r>
          </w:p>
        </w:tc>
        <w:tc>
          <w:tcPr>
            <w:tcW w:w="1008" w:type="dxa"/>
          </w:tcPr>
          <w:p w14:paraId="0604865A" w14:textId="77777777" w:rsidR="001C1EA4" w:rsidRPr="00C7345F" w:rsidRDefault="001C1EA4" w:rsidP="00F73F5C">
            <w:pPr>
              <w:pStyle w:val="TableText"/>
              <w:ind w:right="144"/>
            </w:pPr>
            <w:r w:rsidRPr="00C7345F">
              <w:t>0.943</w:t>
            </w:r>
          </w:p>
        </w:tc>
        <w:tc>
          <w:tcPr>
            <w:tcW w:w="1008" w:type="dxa"/>
            <w:noWrap/>
          </w:tcPr>
          <w:p w14:paraId="76A2CF8F" w14:textId="77777777" w:rsidR="001C1EA4" w:rsidRPr="00C7345F" w:rsidRDefault="001C1EA4" w:rsidP="00F73F5C">
            <w:pPr>
              <w:pStyle w:val="TableText"/>
              <w:ind w:right="144"/>
            </w:pPr>
            <w:r w:rsidRPr="00C7345F">
              <w:t>0.939</w:t>
            </w:r>
          </w:p>
        </w:tc>
        <w:tc>
          <w:tcPr>
            <w:tcW w:w="1008" w:type="dxa"/>
            <w:noWrap/>
          </w:tcPr>
          <w:p w14:paraId="5F0188E0" w14:textId="77777777" w:rsidR="001C1EA4" w:rsidRPr="00C7345F" w:rsidRDefault="001C1EA4" w:rsidP="00F73F5C">
            <w:pPr>
              <w:pStyle w:val="TableText"/>
              <w:ind w:right="144"/>
            </w:pPr>
            <w:r w:rsidRPr="00C7345F">
              <w:t>0.923</w:t>
            </w:r>
          </w:p>
        </w:tc>
        <w:tc>
          <w:tcPr>
            <w:tcW w:w="1008" w:type="dxa"/>
            <w:noWrap/>
          </w:tcPr>
          <w:p w14:paraId="58ECD0D1" w14:textId="77777777" w:rsidR="001C1EA4" w:rsidRPr="00C7345F" w:rsidRDefault="001C1EA4" w:rsidP="00F73F5C">
            <w:pPr>
              <w:pStyle w:val="TableText"/>
              <w:ind w:right="144"/>
            </w:pPr>
            <w:r w:rsidRPr="00C7345F">
              <w:t>0.927</w:t>
            </w:r>
          </w:p>
        </w:tc>
        <w:tc>
          <w:tcPr>
            <w:tcW w:w="1152" w:type="dxa"/>
            <w:noWrap/>
          </w:tcPr>
          <w:p w14:paraId="1013BACB" w14:textId="77777777" w:rsidR="001C1EA4" w:rsidRPr="00C7345F" w:rsidRDefault="001C1EA4" w:rsidP="00F73F5C">
            <w:pPr>
              <w:pStyle w:val="TableText"/>
              <w:ind w:right="144"/>
            </w:pPr>
            <w:r w:rsidRPr="00C7345F">
              <w:t>0.956</w:t>
            </w:r>
          </w:p>
        </w:tc>
        <w:tc>
          <w:tcPr>
            <w:tcW w:w="1008" w:type="dxa"/>
            <w:noWrap/>
          </w:tcPr>
          <w:p w14:paraId="5FF1C18E" w14:textId="77777777" w:rsidR="001C1EA4" w:rsidRPr="00C7345F" w:rsidRDefault="001C1EA4" w:rsidP="00F73F5C">
            <w:pPr>
              <w:pStyle w:val="TableText"/>
              <w:ind w:right="144"/>
            </w:pPr>
            <w:r w:rsidRPr="00C7345F">
              <w:t>0.942</w:t>
            </w:r>
          </w:p>
        </w:tc>
        <w:tc>
          <w:tcPr>
            <w:tcW w:w="1008" w:type="dxa"/>
          </w:tcPr>
          <w:p w14:paraId="589B4D2F" w14:textId="77777777" w:rsidR="001C1EA4" w:rsidRPr="00C7345F" w:rsidRDefault="001C1EA4" w:rsidP="00F73F5C">
            <w:pPr>
              <w:pStyle w:val="TableText"/>
              <w:ind w:right="144"/>
            </w:pPr>
            <w:r w:rsidRPr="00C7345F">
              <w:t>0.974</w:t>
            </w:r>
          </w:p>
        </w:tc>
      </w:tr>
    </w:tbl>
    <w:p w14:paraId="155185EB" w14:textId="77777777" w:rsidR="001C1EA4" w:rsidRPr="00C7345F" w:rsidRDefault="001C1EA4" w:rsidP="00F73F5C">
      <w:pPr>
        <w:pStyle w:val="Caption"/>
      </w:pPr>
      <w:bookmarkStart w:id="1000" w:name="_Ref94538143"/>
      <w:bookmarkStart w:id="1001" w:name="_Toc134622053"/>
      <w:r w:rsidRPr="00C7345F">
        <w:lastRenderedPageBreak/>
        <w:t>Table 5.D.</w:t>
      </w:r>
      <w:r w:rsidRPr="00C7345F">
        <w:fldChar w:fldCharType="begin"/>
      </w:r>
      <w:r w:rsidRPr="00C7345F">
        <w:instrText>SEQ Table_5.D. \* ARABIC</w:instrText>
      </w:r>
      <w:r w:rsidRPr="00C7345F">
        <w:fldChar w:fldCharType="separate"/>
      </w:r>
      <w:r w:rsidRPr="00C7345F">
        <w:t>6</w:t>
      </w:r>
      <w:r w:rsidRPr="00C7345F">
        <w:fldChar w:fldCharType="end"/>
      </w:r>
      <w:bookmarkEnd w:id="1000"/>
      <w:r w:rsidRPr="00C7345F">
        <w:t xml:space="preserve">  Reliability Estimates by Student Group for Grade Two for PPT Emergency Forms</w:t>
      </w:r>
      <w:bookmarkEnd w:id="1001"/>
    </w:p>
    <w:tbl>
      <w:tblPr>
        <w:tblStyle w:val="TRs"/>
        <w:tblW w:w="0" w:type="auto"/>
        <w:tblLayout w:type="fixed"/>
        <w:tblLook w:val="04A0" w:firstRow="1" w:lastRow="0" w:firstColumn="1" w:lastColumn="0" w:noHBand="0" w:noVBand="1"/>
        <w:tblDescription w:val="Reliability Estimates by Student Group for Grade Two for PPT Emergency Forms"/>
      </w:tblPr>
      <w:tblGrid>
        <w:gridCol w:w="4752"/>
        <w:gridCol w:w="1152"/>
        <w:gridCol w:w="1008"/>
        <w:gridCol w:w="1008"/>
        <w:gridCol w:w="1008"/>
        <w:gridCol w:w="1008"/>
        <w:gridCol w:w="1152"/>
        <w:gridCol w:w="1008"/>
        <w:gridCol w:w="1008"/>
      </w:tblGrid>
      <w:tr w:rsidR="001C1EA4" w:rsidRPr="00C7345F" w14:paraId="1FAB8C63"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738B53AC" w14:textId="77777777" w:rsidR="001C1EA4" w:rsidRPr="00C7345F" w:rsidRDefault="001C1EA4" w:rsidP="00F73F5C">
            <w:pPr>
              <w:pStyle w:val="TableHead"/>
              <w:rPr>
                <w:b w:val="0"/>
                <w:noProof w:val="0"/>
              </w:rPr>
            </w:pPr>
            <w:r w:rsidRPr="00C7345F">
              <w:rPr>
                <w:noProof w:val="0"/>
              </w:rPr>
              <w:t>Student Group</w:t>
            </w:r>
          </w:p>
        </w:tc>
        <w:tc>
          <w:tcPr>
            <w:tcW w:w="1152" w:type="dxa"/>
            <w:hideMark/>
          </w:tcPr>
          <w:p w14:paraId="4315DC61"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38B4487C"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774D8F51"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75800132"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4ABAD539"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7C92C17F"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25162484"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5D83ADB3"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2A522C6D" w14:textId="77777777" w:rsidTr="00F73F5C">
        <w:tc>
          <w:tcPr>
            <w:tcW w:w="4752" w:type="dxa"/>
            <w:tcBorders>
              <w:top w:val="single" w:sz="4" w:space="0" w:color="auto"/>
              <w:bottom w:val="nil"/>
            </w:tcBorders>
            <w:hideMark/>
          </w:tcPr>
          <w:p w14:paraId="13357C12" w14:textId="77777777" w:rsidR="001C1EA4" w:rsidRPr="00C7345F" w:rsidRDefault="001C1EA4" w:rsidP="00F73F5C">
            <w:pPr>
              <w:pStyle w:val="TableText"/>
              <w:keepNext/>
              <w:ind w:right="144"/>
            </w:pPr>
            <w:r w:rsidRPr="00C7345F">
              <w:t>Male</w:t>
            </w:r>
          </w:p>
        </w:tc>
        <w:tc>
          <w:tcPr>
            <w:tcW w:w="1152" w:type="dxa"/>
            <w:tcBorders>
              <w:top w:val="single" w:sz="4" w:space="0" w:color="auto"/>
              <w:bottom w:val="nil"/>
            </w:tcBorders>
            <w:noWrap/>
            <w:hideMark/>
          </w:tcPr>
          <w:p w14:paraId="05E58AAC" w14:textId="77777777" w:rsidR="001C1EA4" w:rsidRPr="00C7345F" w:rsidRDefault="001C1EA4" w:rsidP="00F73F5C">
            <w:pPr>
              <w:pStyle w:val="TableText"/>
              <w:ind w:right="144"/>
            </w:pPr>
            <w:r w:rsidRPr="00C7345F">
              <w:t>249</w:t>
            </w:r>
          </w:p>
        </w:tc>
        <w:tc>
          <w:tcPr>
            <w:tcW w:w="1008" w:type="dxa"/>
            <w:tcBorders>
              <w:top w:val="single" w:sz="4" w:space="0" w:color="auto"/>
              <w:bottom w:val="nil"/>
            </w:tcBorders>
            <w:hideMark/>
          </w:tcPr>
          <w:p w14:paraId="52058A93" w14:textId="77777777" w:rsidR="001C1EA4" w:rsidRPr="00C7345F" w:rsidRDefault="001C1EA4" w:rsidP="00F73F5C">
            <w:pPr>
              <w:pStyle w:val="TableText"/>
              <w:ind w:right="144"/>
            </w:pPr>
            <w:r w:rsidRPr="00C7345F">
              <w:t>0.940</w:t>
            </w:r>
          </w:p>
        </w:tc>
        <w:tc>
          <w:tcPr>
            <w:tcW w:w="1008" w:type="dxa"/>
            <w:tcBorders>
              <w:top w:val="single" w:sz="4" w:space="0" w:color="auto"/>
              <w:bottom w:val="nil"/>
            </w:tcBorders>
            <w:noWrap/>
            <w:hideMark/>
          </w:tcPr>
          <w:p w14:paraId="39A21C0B" w14:textId="77777777" w:rsidR="001C1EA4" w:rsidRPr="00C7345F" w:rsidRDefault="001C1EA4" w:rsidP="00F73F5C">
            <w:pPr>
              <w:pStyle w:val="TableText"/>
              <w:ind w:right="144"/>
            </w:pPr>
            <w:r w:rsidRPr="00C7345F">
              <w:t>0.933</w:t>
            </w:r>
          </w:p>
        </w:tc>
        <w:tc>
          <w:tcPr>
            <w:tcW w:w="1008" w:type="dxa"/>
            <w:tcBorders>
              <w:top w:val="single" w:sz="4" w:space="0" w:color="auto"/>
              <w:bottom w:val="nil"/>
            </w:tcBorders>
            <w:noWrap/>
            <w:hideMark/>
          </w:tcPr>
          <w:p w14:paraId="1B1AA864" w14:textId="77777777" w:rsidR="001C1EA4" w:rsidRPr="00C7345F" w:rsidRDefault="001C1EA4" w:rsidP="00F73F5C">
            <w:pPr>
              <w:pStyle w:val="TableText"/>
              <w:ind w:right="144"/>
            </w:pPr>
            <w:r w:rsidRPr="00C7345F">
              <w:t>0.921</w:t>
            </w:r>
          </w:p>
        </w:tc>
        <w:tc>
          <w:tcPr>
            <w:tcW w:w="1008" w:type="dxa"/>
            <w:tcBorders>
              <w:top w:val="single" w:sz="4" w:space="0" w:color="auto"/>
              <w:bottom w:val="nil"/>
            </w:tcBorders>
            <w:noWrap/>
            <w:hideMark/>
          </w:tcPr>
          <w:p w14:paraId="68BAC85C" w14:textId="77777777" w:rsidR="001C1EA4" w:rsidRPr="00C7345F" w:rsidRDefault="001C1EA4" w:rsidP="00F73F5C">
            <w:pPr>
              <w:pStyle w:val="TableText"/>
              <w:ind w:right="144"/>
            </w:pPr>
            <w:r w:rsidRPr="00C7345F">
              <w:t>0.923</w:t>
            </w:r>
          </w:p>
        </w:tc>
        <w:tc>
          <w:tcPr>
            <w:tcW w:w="1152" w:type="dxa"/>
            <w:tcBorders>
              <w:top w:val="single" w:sz="4" w:space="0" w:color="auto"/>
              <w:bottom w:val="nil"/>
            </w:tcBorders>
            <w:noWrap/>
            <w:hideMark/>
          </w:tcPr>
          <w:p w14:paraId="60A56EED" w14:textId="77777777" w:rsidR="001C1EA4" w:rsidRPr="00C7345F" w:rsidRDefault="001C1EA4" w:rsidP="00F73F5C">
            <w:pPr>
              <w:pStyle w:val="TableText"/>
              <w:ind w:right="144"/>
            </w:pPr>
            <w:r w:rsidRPr="00C7345F">
              <w:t>0.953</w:t>
            </w:r>
          </w:p>
        </w:tc>
        <w:tc>
          <w:tcPr>
            <w:tcW w:w="1008" w:type="dxa"/>
            <w:tcBorders>
              <w:top w:val="single" w:sz="4" w:space="0" w:color="auto"/>
              <w:bottom w:val="nil"/>
            </w:tcBorders>
            <w:noWrap/>
            <w:hideMark/>
          </w:tcPr>
          <w:p w14:paraId="459D5D74" w14:textId="77777777" w:rsidR="001C1EA4" w:rsidRPr="00C7345F" w:rsidRDefault="001C1EA4" w:rsidP="00F73F5C">
            <w:pPr>
              <w:pStyle w:val="TableText"/>
              <w:ind w:right="144"/>
            </w:pPr>
            <w:r w:rsidRPr="00C7345F">
              <w:t>0.944</w:t>
            </w:r>
          </w:p>
        </w:tc>
        <w:tc>
          <w:tcPr>
            <w:tcW w:w="1008" w:type="dxa"/>
            <w:tcBorders>
              <w:top w:val="single" w:sz="4" w:space="0" w:color="auto"/>
              <w:bottom w:val="nil"/>
            </w:tcBorders>
          </w:tcPr>
          <w:p w14:paraId="4116FF6F" w14:textId="77777777" w:rsidR="001C1EA4" w:rsidRPr="00C7345F" w:rsidRDefault="001C1EA4" w:rsidP="00F73F5C">
            <w:pPr>
              <w:pStyle w:val="TableText"/>
              <w:ind w:right="144"/>
            </w:pPr>
            <w:r w:rsidRPr="00C7345F">
              <w:t>0.973</w:t>
            </w:r>
          </w:p>
        </w:tc>
      </w:tr>
      <w:tr w:rsidR="001C1EA4" w:rsidRPr="00C7345F" w14:paraId="1FF9B76E" w14:textId="77777777" w:rsidTr="00F73F5C">
        <w:tc>
          <w:tcPr>
            <w:tcW w:w="4752" w:type="dxa"/>
            <w:tcBorders>
              <w:top w:val="nil"/>
              <w:bottom w:val="nil"/>
            </w:tcBorders>
            <w:hideMark/>
          </w:tcPr>
          <w:p w14:paraId="2D7F290A" w14:textId="77777777" w:rsidR="001C1EA4" w:rsidRPr="00C7345F" w:rsidRDefault="001C1EA4" w:rsidP="00F73F5C">
            <w:pPr>
              <w:pStyle w:val="TableText"/>
              <w:keepNext/>
              <w:ind w:right="144"/>
            </w:pPr>
            <w:r w:rsidRPr="00C7345F">
              <w:t>Female</w:t>
            </w:r>
          </w:p>
        </w:tc>
        <w:tc>
          <w:tcPr>
            <w:tcW w:w="1152" w:type="dxa"/>
            <w:tcBorders>
              <w:top w:val="nil"/>
              <w:bottom w:val="nil"/>
            </w:tcBorders>
            <w:noWrap/>
            <w:hideMark/>
          </w:tcPr>
          <w:p w14:paraId="02563D80" w14:textId="77777777" w:rsidR="001C1EA4" w:rsidRPr="00C7345F" w:rsidRDefault="001C1EA4" w:rsidP="00F73F5C">
            <w:pPr>
              <w:pStyle w:val="TableText"/>
              <w:ind w:right="144"/>
            </w:pPr>
            <w:r w:rsidRPr="00C7345F">
              <w:t>230</w:t>
            </w:r>
          </w:p>
        </w:tc>
        <w:tc>
          <w:tcPr>
            <w:tcW w:w="1008" w:type="dxa"/>
            <w:tcBorders>
              <w:top w:val="nil"/>
              <w:bottom w:val="nil"/>
            </w:tcBorders>
            <w:hideMark/>
          </w:tcPr>
          <w:p w14:paraId="41821B4F" w14:textId="77777777" w:rsidR="001C1EA4" w:rsidRPr="00C7345F" w:rsidRDefault="001C1EA4" w:rsidP="00F73F5C">
            <w:pPr>
              <w:pStyle w:val="TableText"/>
              <w:ind w:right="144"/>
            </w:pPr>
            <w:r w:rsidRPr="00C7345F">
              <w:t>0.936</w:t>
            </w:r>
          </w:p>
        </w:tc>
        <w:tc>
          <w:tcPr>
            <w:tcW w:w="1008" w:type="dxa"/>
            <w:tcBorders>
              <w:top w:val="nil"/>
              <w:bottom w:val="nil"/>
            </w:tcBorders>
            <w:noWrap/>
            <w:hideMark/>
          </w:tcPr>
          <w:p w14:paraId="375E8E4D" w14:textId="77777777" w:rsidR="001C1EA4" w:rsidRPr="00C7345F" w:rsidRDefault="001C1EA4" w:rsidP="00F73F5C">
            <w:pPr>
              <w:pStyle w:val="TableText"/>
              <w:ind w:right="144"/>
            </w:pPr>
            <w:r w:rsidRPr="00C7345F">
              <w:t>0.939</w:t>
            </w:r>
          </w:p>
        </w:tc>
        <w:tc>
          <w:tcPr>
            <w:tcW w:w="1008" w:type="dxa"/>
            <w:tcBorders>
              <w:top w:val="nil"/>
              <w:bottom w:val="nil"/>
            </w:tcBorders>
            <w:noWrap/>
            <w:hideMark/>
          </w:tcPr>
          <w:p w14:paraId="41860055" w14:textId="77777777" w:rsidR="001C1EA4" w:rsidRPr="00C7345F" w:rsidRDefault="001C1EA4" w:rsidP="00F73F5C">
            <w:pPr>
              <w:pStyle w:val="TableText"/>
              <w:ind w:right="144"/>
            </w:pPr>
            <w:r w:rsidRPr="00C7345F">
              <w:t>0.928</w:t>
            </w:r>
          </w:p>
        </w:tc>
        <w:tc>
          <w:tcPr>
            <w:tcW w:w="1008" w:type="dxa"/>
            <w:tcBorders>
              <w:top w:val="nil"/>
              <w:bottom w:val="nil"/>
            </w:tcBorders>
            <w:noWrap/>
            <w:hideMark/>
          </w:tcPr>
          <w:p w14:paraId="4CC786FC" w14:textId="77777777" w:rsidR="001C1EA4" w:rsidRPr="00C7345F" w:rsidRDefault="001C1EA4" w:rsidP="00F73F5C">
            <w:pPr>
              <w:pStyle w:val="TableText"/>
              <w:ind w:right="144"/>
            </w:pPr>
            <w:r w:rsidRPr="00C7345F">
              <w:t>0.927</w:t>
            </w:r>
          </w:p>
        </w:tc>
        <w:tc>
          <w:tcPr>
            <w:tcW w:w="1152" w:type="dxa"/>
            <w:tcBorders>
              <w:top w:val="nil"/>
              <w:bottom w:val="nil"/>
            </w:tcBorders>
            <w:noWrap/>
            <w:hideMark/>
          </w:tcPr>
          <w:p w14:paraId="1D923DAD" w14:textId="77777777" w:rsidR="001C1EA4" w:rsidRPr="00C7345F" w:rsidRDefault="001C1EA4" w:rsidP="00F73F5C">
            <w:pPr>
              <w:pStyle w:val="TableText"/>
              <w:ind w:right="144"/>
            </w:pPr>
            <w:r w:rsidRPr="00C7345F">
              <w:t>0.953</w:t>
            </w:r>
          </w:p>
        </w:tc>
        <w:tc>
          <w:tcPr>
            <w:tcW w:w="1008" w:type="dxa"/>
            <w:tcBorders>
              <w:top w:val="nil"/>
              <w:bottom w:val="nil"/>
            </w:tcBorders>
            <w:noWrap/>
            <w:hideMark/>
          </w:tcPr>
          <w:p w14:paraId="0E54DE4F" w14:textId="77777777" w:rsidR="001C1EA4" w:rsidRPr="00C7345F" w:rsidRDefault="001C1EA4" w:rsidP="00F73F5C">
            <w:pPr>
              <w:pStyle w:val="TableText"/>
              <w:ind w:right="144"/>
            </w:pPr>
            <w:r w:rsidRPr="00C7345F">
              <w:t>0.944</w:t>
            </w:r>
          </w:p>
        </w:tc>
        <w:tc>
          <w:tcPr>
            <w:tcW w:w="1008" w:type="dxa"/>
            <w:tcBorders>
              <w:top w:val="nil"/>
              <w:bottom w:val="nil"/>
            </w:tcBorders>
          </w:tcPr>
          <w:p w14:paraId="68E1229C" w14:textId="77777777" w:rsidR="001C1EA4" w:rsidRPr="00C7345F" w:rsidRDefault="001C1EA4" w:rsidP="00F73F5C">
            <w:pPr>
              <w:pStyle w:val="TableText"/>
              <w:ind w:right="144"/>
            </w:pPr>
            <w:r w:rsidRPr="00C7345F">
              <w:t>0.973</w:t>
            </w:r>
          </w:p>
        </w:tc>
      </w:tr>
      <w:tr w:rsidR="001C1EA4" w:rsidRPr="00C7345F" w14:paraId="589FD569" w14:textId="77777777" w:rsidTr="00F73F5C">
        <w:tc>
          <w:tcPr>
            <w:tcW w:w="4752" w:type="dxa"/>
            <w:tcBorders>
              <w:top w:val="nil"/>
              <w:bottom w:val="single" w:sz="4" w:space="0" w:color="auto"/>
            </w:tcBorders>
          </w:tcPr>
          <w:p w14:paraId="49FEBAFF" w14:textId="77777777" w:rsidR="001C1EA4" w:rsidRPr="00C7345F" w:rsidRDefault="001C1EA4" w:rsidP="00F73F5C">
            <w:pPr>
              <w:pStyle w:val="TableText"/>
              <w:keepNext/>
              <w:ind w:right="144"/>
            </w:pPr>
            <w:r w:rsidRPr="00C7345F">
              <w:t>Nonbinary</w:t>
            </w:r>
          </w:p>
        </w:tc>
        <w:tc>
          <w:tcPr>
            <w:tcW w:w="1152" w:type="dxa"/>
            <w:tcBorders>
              <w:top w:val="nil"/>
              <w:bottom w:val="single" w:sz="4" w:space="0" w:color="auto"/>
            </w:tcBorders>
            <w:noWrap/>
          </w:tcPr>
          <w:p w14:paraId="4C589FC7" w14:textId="77777777" w:rsidR="001C1EA4" w:rsidRPr="00C7345F" w:rsidRDefault="001C1EA4" w:rsidP="00F73F5C">
            <w:pPr>
              <w:pStyle w:val="TableText"/>
              <w:ind w:right="144"/>
            </w:pPr>
            <w:r w:rsidRPr="00C7345F">
              <w:t>0</w:t>
            </w:r>
          </w:p>
        </w:tc>
        <w:tc>
          <w:tcPr>
            <w:tcW w:w="1008" w:type="dxa"/>
            <w:tcBorders>
              <w:top w:val="nil"/>
              <w:bottom w:val="single" w:sz="4" w:space="0" w:color="auto"/>
            </w:tcBorders>
          </w:tcPr>
          <w:p w14:paraId="7EF678A5"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507F4C99"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3EAA70C2"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2BB4A0E3" w14:textId="77777777" w:rsidR="001C1EA4" w:rsidRPr="00C7345F" w:rsidRDefault="001C1EA4" w:rsidP="00F73F5C">
            <w:pPr>
              <w:pStyle w:val="TableText"/>
              <w:ind w:right="144"/>
            </w:pPr>
            <w:r w:rsidRPr="00C7345F">
              <w:t>N/A</w:t>
            </w:r>
          </w:p>
        </w:tc>
        <w:tc>
          <w:tcPr>
            <w:tcW w:w="1152" w:type="dxa"/>
            <w:tcBorders>
              <w:top w:val="nil"/>
              <w:bottom w:val="single" w:sz="4" w:space="0" w:color="auto"/>
            </w:tcBorders>
            <w:noWrap/>
          </w:tcPr>
          <w:p w14:paraId="4B8CF935"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7A4150CC"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tcPr>
          <w:p w14:paraId="36C5AD8D" w14:textId="77777777" w:rsidR="001C1EA4" w:rsidRPr="00C7345F" w:rsidRDefault="001C1EA4" w:rsidP="00F73F5C">
            <w:pPr>
              <w:pStyle w:val="TableText"/>
              <w:ind w:right="144"/>
            </w:pPr>
            <w:r w:rsidRPr="00C7345F">
              <w:t>N/A</w:t>
            </w:r>
          </w:p>
        </w:tc>
      </w:tr>
      <w:tr w:rsidR="001C1EA4" w:rsidRPr="00C7345F" w14:paraId="0798B783" w14:textId="77777777" w:rsidTr="00F73F5C">
        <w:tc>
          <w:tcPr>
            <w:tcW w:w="4752" w:type="dxa"/>
            <w:tcBorders>
              <w:top w:val="single" w:sz="4" w:space="0" w:color="auto"/>
            </w:tcBorders>
            <w:hideMark/>
          </w:tcPr>
          <w:p w14:paraId="06CAF929" w14:textId="77777777" w:rsidR="001C1EA4" w:rsidRPr="00C7345F" w:rsidRDefault="001C1EA4" w:rsidP="00F73F5C">
            <w:pPr>
              <w:pStyle w:val="TableText"/>
              <w:keepNext/>
              <w:ind w:right="144"/>
            </w:pPr>
            <w:r w:rsidRPr="00C7345F">
              <w:t>American Indian or Alaska Native</w:t>
            </w:r>
          </w:p>
        </w:tc>
        <w:tc>
          <w:tcPr>
            <w:tcW w:w="1152" w:type="dxa"/>
            <w:tcBorders>
              <w:top w:val="single" w:sz="4" w:space="0" w:color="auto"/>
            </w:tcBorders>
            <w:noWrap/>
            <w:hideMark/>
          </w:tcPr>
          <w:p w14:paraId="33C54F78" w14:textId="77777777" w:rsidR="001C1EA4" w:rsidRPr="00C7345F" w:rsidRDefault="001C1EA4" w:rsidP="00F73F5C">
            <w:pPr>
              <w:pStyle w:val="TableText"/>
              <w:ind w:right="144"/>
            </w:pPr>
            <w:r w:rsidRPr="00C7345F">
              <w:t>0</w:t>
            </w:r>
          </w:p>
        </w:tc>
        <w:tc>
          <w:tcPr>
            <w:tcW w:w="1008" w:type="dxa"/>
            <w:tcBorders>
              <w:top w:val="single" w:sz="4" w:space="0" w:color="auto"/>
            </w:tcBorders>
            <w:hideMark/>
          </w:tcPr>
          <w:p w14:paraId="33868390" w14:textId="77777777" w:rsidR="001C1EA4" w:rsidRPr="00C7345F" w:rsidRDefault="001C1EA4" w:rsidP="00F73F5C">
            <w:pPr>
              <w:pStyle w:val="TableText"/>
              <w:ind w:right="144"/>
            </w:pPr>
            <w:r w:rsidRPr="00C7345F">
              <w:t>N/A</w:t>
            </w:r>
          </w:p>
        </w:tc>
        <w:tc>
          <w:tcPr>
            <w:tcW w:w="1008" w:type="dxa"/>
            <w:tcBorders>
              <w:top w:val="single" w:sz="4" w:space="0" w:color="auto"/>
            </w:tcBorders>
            <w:noWrap/>
            <w:hideMark/>
          </w:tcPr>
          <w:p w14:paraId="4A720467" w14:textId="77777777" w:rsidR="001C1EA4" w:rsidRPr="00C7345F" w:rsidRDefault="001C1EA4" w:rsidP="00F73F5C">
            <w:pPr>
              <w:pStyle w:val="TableText"/>
              <w:ind w:right="144"/>
            </w:pPr>
            <w:r w:rsidRPr="00C7345F">
              <w:t>N/A</w:t>
            </w:r>
          </w:p>
        </w:tc>
        <w:tc>
          <w:tcPr>
            <w:tcW w:w="1008" w:type="dxa"/>
            <w:tcBorders>
              <w:top w:val="single" w:sz="4" w:space="0" w:color="auto"/>
            </w:tcBorders>
            <w:noWrap/>
            <w:hideMark/>
          </w:tcPr>
          <w:p w14:paraId="131FBC23" w14:textId="77777777" w:rsidR="001C1EA4" w:rsidRPr="00C7345F" w:rsidRDefault="001C1EA4" w:rsidP="00F73F5C">
            <w:pPr>
              <w:pStyle w:val="TableText"/>
              <w:ind w:right="144"/>
            </w:pPr>
            <w:r w:rsidRPr="00C7345F">
              <w:t>N/A</w:t>
            </w:r>
          </w:p>
        </w:tc>
        <w:tc>
          <w:tcPr>
            <w:tcW w:w="1008" w:type="dxa"/>
            <w:tcBorders>
              <w:top w:val="single" w:sz="4" w:space="0" w:color="auto"/>
            </w:tcBorders>
            <w:noWrap/>
            <w:hideMark/>
          </w:tcPr>
          <w:p w14:paraId="43814097" w14:textId="77777777" w:rsidR="001C1EA4" w:rsidRPr="00C7345F" w:rsidRDefault="001C1EA4" w:rsidP="00F73F5C">
            <w:pPr>
              <w:pStyle w:val="TableText"/>
              <w:ind w:right="144"/>
            </w:pPr>
            <w:r w:rsidRPr="00C7345F">
              <w:t>N/A</w:t>
            </w:r>
          </w:p>
        </w:tc>
        <w:tc>
          <w:tcPr>
            <w:tcW w:w="1152" w:type="dxa"/>
            <w:tcBorders>
              <w:top w:val="single" w:sz="4" w:space="0" w:color="auto"/>
            </w:tcBorders>
            <w:noWrap/>
            <w:hideMark/>
          </w:tcPr>
          <w:p w14:paraId="5097AB55" w14:textId="77777777" w:rsidR="001C1EA4" w:rsidRPr="00C7345F" w:rsidRDefault="001C1EA4" w:rsidP="00F73F5C">
            <w:pPr>
              <w:pStyle w:val="TableText"/>
              <w:ind w:right="144"/>
            </w:pPr>
            <w:r w:rsidRPr="00C7345F">
              <w:t>N/A</w:t>
            </w:r>
          </w:p>
        </w:tc>
        <w:tc>
          <w:tcPr>
            <w:tcW w:w="1008" w:type="dxa"/>
            <w:tcBorders>
              <w:top w:val="single" w:sz="4" w:space="0" w:color="auto"/>
            </w:tcBorders>
            <w:noWrap/>
            <w:hideMark/>
          </w:tcPr>
          <w:p w14:paraId="6594CAD9" w14:textId="77777777" w:rsidR="001C1EA4" w:rsidRPr="00C7345F" w:rsidRDefault="001C1EA4" w:rsidP="00F73F5C">
            <w:pPr>
              <w:pStyle w:val="TableText"/>
              <w:spacing w:before="0" w:after="0"/>
              <w:ind w:right="144"/>
            </w:pPr>
            <w:r w:rsidRPr="00C7345F">
              <w:t>N/A</w:t>
            </w:r>
          </w:p>
        </w:tc>
        <w:tc>
          <w:tcPr>
            <w:tcW w:w="1008" w:type="dxa"/>
            <w:tcBorders>
              <w:top w:val="single" w:sz="4" w:space="0" w:color="auto"/>
            </w:tcBorders>
          </w:tcPr>
          <w:p w14:paraId="1836C10C" w14:textId="77777777" w:rsidR="001C1EA4" w:rsidRPr="00C7345F" w:rsidRDefault="001C1EA4" w:rsidP="00F73F5C">
            <w:pPr>
              <w:pStyle w:val="TableText"/>
              <w:spacing w:before="0" w:after="0"/>
              <w:ind w:right="144"/>
            </w:pPr>
            <w:r w:rsidRPr="00C7345F">
              <w:t>N/A</w:t>
            </w:r>
          </w:p>
        </w:tc>
      </w:tr>
      <w:tr w:rsidR="001C1EA4" w:rsidRPr="00C7345F" w14:paraId="739286CB" w14:textId="77777777" w:rsidTr="00F73F5C">
        <w:tc>
          <w:tcPr>
            <w:tcW w:w="4752" w:type="dxa"/>
            <w:hideMark/>
          </w:tcPr>
          <w:p w14:paraId="08C4E161" w14:textId="77777777" w:rsidR="001C1EA4" w:rsidRPr="00C7345F" w:rsidRDefault="001C1EA4" w:rsidP="00F73F5C">
            <w:pPr>
              <w:pStyle w:val="TableText"/>
              <w:keepNext/>
              <w:ind w:right="144"/>
            </w:pPr>
            <w:r w:rsidRPr="00C7345F">
              <w:t>Asian</w:t>
            </w:r>
          </w:p>
        </w:tc>
        <w:tc>
          <w:tcPr>
            <w:tcW w:w="1152" w:type="dxa"/>
            <w:noWrap/>
            <w:hideMark/>
          </w:tcPr>
          <w:p w14:paraId="0406EFFA" w14:textId="77777777" w:rsidR="001C1EA4" w:rsidRPr="00C7345F" w:rsidRDefault="001C1EA4" w:rsidP="00F73F5C">
            <w:pPr>
              <w:pStyle w:val="TableText"/>
              <w:ind w:right="144"/>
            </w:pPr>
            <w:r w:rsidRPr="00C7345F">
              <w:t>219</w:t>
            </w:r>
          </w:p>
        </w:tc>
        <w:tc>
          <w:tcPr>
            <w:tcW w:w="1008" w:type="dxa"/>
            <w:hideMark/>
          </w:tcPr>
          <w:p w14:paraId="193103F8" w14:textId="77777777" w:rsidR="001C1EA4" w:rsidRPr="00C7345F" w:rsidRDefault="001C1EA4" w:rsidP="00F73F5C">
            <w:pPr>
              <w:pStyle w:val="TableText"/>
              <w:ind w:right="144"/>
            </w:pPr>
            <w:r w:rsidRPr="00C7345F">
              <w:t>0.941</w:t>
            </w:r>
          </w:p>
        </w:tc>
        <w:tc>
          <w:tcPr>
            <w:tcW w:w="1008" w:type="dxa"/>
            <w:noWrap/>
            <w:hideMark/>
          </w:tcPr>
          <w:p w14:paraId="0871F2C6" w14:textId="77777777" w:rsidR="001C1EA4" w:rsidRPr="00C7345F" w:rsidRDefault="001C1EA4" w:rsidP="00F73F5C">
            <w:pPr>
              <w:pStyle w:val="TableText"/>
              <w:ind w:right="144"/>
            </w:pPr>
            <w:r w:rsidRPr="00C7345F">
              <w:t>0.933</w:t>
            </w:r>
          </w:p>
        </w:tc>
        <w:tc>
          <w:tcPr>
            <w:tcW w:w="1008" w:type="dxa"/>
            <w:noWrap/>
            <w:hideMark/>
          </w:tcPr>
          <w:p w14:paraId="167B59D1" w14:textId="77777777" w:rsidR="001C1EA4" w:rsidRPr="00C7345F" w:rsidRDefault="001C1EA4" w:rsidP="00F73F5C">
            <w:pPr>
              <w:pStyle w:val="TableText"/>
              <w:ind w:right="144"/>
            </w:pPr>
            <w:r w:rsidRPr="00C7345F">
              <w:t>0.928</w:t>
            </w:r>
          </w:p>
        </w:tc>
        <w:tc>
          <w:tcPr>
            <w:tcW w:w="1008" w:type="dxa"/>
            <w:noWrap/>
            <w:hideMark/>
          </w:tcPr>
          <w:p w14:paraId="15317022" w14:textId="77777777" w:rsidR="001C1EA4" w:rsidRPr="00C7345F" w:rsidRDefault="001C1EA4" w:rsidP="00F73F5C">
            <w:pPr>
              <w:pStyle w:val="TableText"/>
              <w:ind w:right="144"/>
            </w:pPr>
            <w:r w:rsidRPr="00C7345F">
              <w:t>0.923</w:t>
            </w:r>
          </w:p>
        </w:tc>
        <w:tc>
          <w:tcPr>
            <w:tcW w:w="1152" w:type="dxa"/>
            <w:noWrap/>
            <w:hideMark/>
          </w:tcPr>
          <w:p w14:paraId="24A78D96" w14:textId="77777777" w:rsidR="001C1EA4" w:rsidRPr="00C7345F" w:rsidRDefault="001C1EA4" w:rsidP="00F73F5C">
            <w:pPr>
              <w:pStyle w:val="TableText"/>
              <w:ind w:right="144"/>
            </w:pPr>
            <w:r w:rsidRPr="00C7345F">
              <w:t>0.953</w:t>
            </w:r>
          </w:p>
        </w:tc>
        <w:tc>
          <w:tcPr>
            <w:tcW w:w="1008" w:type="dxa"/>
            <w:noWrap/>
            <w:hideMark/>
          </w:tcPr>
          <w:p w14:paraId="4AEF8709" w14:textId="77777777" w:rsidR="001C1EA4" w:rsidRPr="00C7345F" w:rsidRDefault="001C1EA4" w:rsidP="00F73F5C">
            <w:pPr>
              <w:pStyle w:val="TableText"/>
              <w:ind w:right="144"/>
            </w:pPr>
            <w:r w:rsidRPr="00C7345F">
              <w:t>0.942</w:t>
            </w:r>
          </w:p>
        </w:tc>
        <w:tc>
          <w:tcPr>
            <w:tcW w:w="1008" w:type="dxa"/>
          </w:tcPr>
          <w:p w14:paraId="621C526A" w14:textId="77777777" w:rsidR="001C1EA4" w:rsidRPr="00C7345F" w:rsidRDefault="001C1EA4" w:rsidP="00F73F5C">
            <w:pPr>
              <w:pStyle w:val="TableText"/>
              <w:ind w:right="144"/>
            </w:pPr>
            <w:r w:rsidRPr="00C7345F">
              <w:t>0.973</w:t>
            </w:r>
          </w:p>
        </w:tc>
      </w:tr>
      <w:tr w:rsidR="001C1EA4" w:rsidRPr="00C7345F" w14:paraId="284EF661" w14:textId="77777777" w:rsidTr="00F73F5C">
        <w:tc>
          <w:tcPr>
            <w:tcW w:w="4752" w:type="dxa"/>
            <w:hideMark/>
          </w:tcPr>
          <w:p w14:paraId="574A153A" w14:textId="77777777" w:rsidR="001C1EA4" w:rsidRPr="00C7345F" w:rsidRDefault="001C1EA4" w:rsidP="00F73F5C">
            <w:pPr>
              <w:pStyle w:val="TableText"/>
              <w:keepNext/>
              <w:keepLines/>
              <w:ind w:right="144"/>
            </w:pPr>
            <w:r w:rsidRPr="00C7345F">
              <w:t>Native Hawaiian or Other Pacific Islander</w:t>
            </w:r>
          </w:p>
        </w:tc>
        <w:tc>
          <w:tcPr>
            <w:tcW w:w="1152" w:type="dxa"/>
            <w:noWrap/>
            <w:hideMark/>
          </w:tcPr>
          <w:p w14:paraId="501D3919" w14:textId="77777777" w:rsidR="001C1EA4" w:rsidRPr="00C7345F" w:rsidRDefault="001C1EA4" w:rsidP="00F73F5C">
            <w:pPr>
              <w:pStyle w:val="TableText"/>
              <w:keepNext/>
              <w:keepLines/>
              <w:ind w:right="144"/>
            </w:pPr>
            <w:r w:rsidRPr="00C7345F">
              <w:t>1</w:t>
            </w:r>
          </w:p>
        </w:tc>
        <w:tc>
          <w:tcPr>
            <w:tcW w:w="1008" w:type="dxa"/>
            <w:hideMark/>
          </w:tcPr>
          <w:p w14:paraId="0C24448F" w14:textId="77777777" w:rsidR="001C1EA4" w:rsidRPr="00C7345F" w:rsidRDefault="001C1EA4" w:rsidP="00F73F5C">
            <w:pPr>
              <w:pStyle w:val="TableText"/>
              <w:keepNext/>
              <w:keepLines/>
              <w:ind w:right="144"/>
            </w:pPr>
            <w:r w:rsidRPr="00C7345F">
              <w:t>N/A</w:t>
            </w:r>
          </w:p>
        </w:tc>
        <w:tc>
          <w:tcPr>
            <w:tcW w:w="1008" w:type="dxa"/>
            <w:noWrap/>
            <w:hideMark/>
          </w:tcPr>
          <w:p w14:paraId="6666D892" w14:textId="77777777" w:rsidR="001C1EA4" w:rsidRPr="00C7345F" w:rsidRDefault="001C1EA4" w:rsidP="00F73F5C">
            <w:pPr>
              <w:pStyle w:val="TableText"/>
              <w:keepNext/>
              <w:keepLines/>
              <w:ind w:right="144"/>
            </w:pPr>
            <w:r w:rsidRPr="00C7345F">
              <w:t>N/A</w:t>
            </w:r>
          </w:p>
        </w:tc>
        <w:tc>
          <w:tcPr>
            <w:tcW w:w="1008" w:type="dxa"/>
            <w:noWrap/>
            <w:hideMark/>
          </w:tcPr>
          <w:p w14:paraId="128F42D7" w14:textId="77777777" w:rsidR="001C1EA4" w:rsidRPr="00C7345F" w:rsidRDefault="001C1EA4" w:rsidP="00F73F5C">
            <w:pPr>
              <w:pStyle w:val="TableText"/>
              <w:keepNext/>
              <w:keepLines/>
              <w:ind w:right="144"/>
            </w:pPr>
            <w:r w:rsidRPr="00C7345F">
              <w:t>N/A</w:t>
            </w:r>
          </w:p>
        </w:tc>
        <w:tc>
          <w:tcPr>
            <w:tcW w:w="1008" w:type="dxa"/>
            <w:noWrap/>
            <w:hideMark/>
          </w:tcPr>
          <w:p w14:paraId="1D03F7DE" w14:textId="77777777" w:rsidR="001C1EA4" w:rsidRPr="00C7345F" w:rsidRDefault="001C1EA4" w:rsidP="00F73F5C">
            <w:pPr>
              <w:pStyle w:val="TableText"/>
              <w:keepNext/>
              <w:keepLines/>
              <w:ind w:right="144"/>
            </w:pPr>
            <w:r w:rsidRPr="00C7345F">
              <w:t>N/A</w:t>
            </w:r>
          </w:p>
        </w:tc>
        <w:tc>
          <w:tcPr>
            <w:tcW w:w="1152" w:type="dxa"/>
            <w:noWrap/>
            <w:hideMark/>
          </w:tcPr>
          <w:p w14:paraId="3C48B73F" w14:textId="77777777" w:rsidR="001C1EA4" w:rsidRPr="00C7345F" w:rsidRDefault="001C1EA4" w:rsidP="00F73F5C">
            <w:pPr>
              <w:pStyle w:val="TableText"/>
              <w:keepNext/>
              <w:keepLines/>
              <w:ind w:right="144"/>
            </w:pPr>
            <w:r w:rsidRPr="00C7345F">
              <w:t>N/A</w:t>
            </w:r>
          </w:p>
        </w:tc>
        <w:tc>
          <w:tcPr>
            <w:tcW w:w="1008" w:type="dxa"/>
            <w:noWrap/>
            <w:hideMark/>
          </w:tcPr>
          <w:p w14:paraId="4CAABD2F" w14:textId="77777777" w:rsidR="001C1EA4" w:rsidRPr="00C7345F" w:rsidRDefault="001C1EA4" w:rsidP="00F73F5C">
            <w:pPr>
              <w:pStyle w:val="TableText"/>
              <w:keepNext/>
              <w:keepLines/>
              <w:ind w:right="144"/>
            </w:pPr>
            <w:r w:rsidRPr="00C7345F">
              <w:t>N/A</w:t>
            </w:r>
          </w:p>
        </w:tc>
        <w:tc>
          <w:tcPr>
            <w:tcW w:w="1008" w:type="dxa"/>
          </w:tcPr>
          <w:p w14:paraId="4D2890FC" w14:textId="77777777" w:rsidR="001C1EA4" w:rsidRPr="00C7345F" w:rsidRDefault="001C1EA4" w:rsidP="00F73F5C">
            <w:pPr>
              <w:pStyle w:val="TableText"/>
              <w:keepNext/>
              <w:keepLines/>
              <w:ind w:right="144"/>
            </w:pPr>
            <w:r w:rsidRPr="00C7345F">
              <w:t>N/A</w:t>
            </w:r>
          </w:p>
        </w:tc>
      </w:tr>
      <w:tr w:rsidR="001C1EA4" w:rsidRPr="00C7345F" w14:paraId="31A21776" w14:textId="77777777" w:rsidTr="00F73F5C">
        <w:tc>
          <w:tcPr>
            <w:tcW w:w="4752" w:type="dxa"/>
            <w:hideMark/>
          </w:tcPr>
          <w:p w14:paraId="784EB11D" w14:textId="77777777" w:rsidR="001C1EA4" w:rsidRPr="00C7345F" w:rsidRDefault="001C1EA4" w:rsidP="00F73F5C">
            <w:pPr>
              <w:pStyle w:val="TableText"/>
              <w:keepNext/>
              <w:keepLines/>
              <w:ind w:right="144"/>
            </w:pPr>
            <w:r w:rsidRPr="00C7345F">
              <w:t>Filipino</w:t>
            </w:r>
          </w:p>
        </w:tc>
        <w:tc>
          <w:tcPr>
            <w:tcW w:w="1152" w:type="dxa"/>
            <w:noWrap/>
            <w:hideMark/>
          </w:tcPr>
          <w:p w14:paraId="7DEDA97B" w14:textId="77777777" w:rsidR="001C1EA4" w:rsidRPr="00C7345F" w:rsidRDefault="001C1EA4" w:rsidP="00F73F5C">
            <w:pPr>
              <w:pStyle w:val="TableText"/>
              <w:keepNext/>
              <w:keepLines/>
              <w:ind w:right="144"/>
            </w:pPr>
            <w:r w:rsidRPr="00C7345F">
              <w:t>8</w:t>
            </w:r>
          </w:p>
        </w:tc>
        <w:tc>
          <w:tcPr>
            <w:tcW w:w="1008" w:type="dxa"/>
            <w:hideMark/>
          </w:tcPr>
          <w:p w14:paraId="218BCEF1" w14:textId="77777777" w:rsidR="001C1EA4" w:rsidRPr="00C7345F" w:rsidRDefault="001C1EA4" w:rsidP="00F73F5C">
            <w:pPr>
              <w:pStyle w:val="TableText"/>
              <w:keepNext/>
              <w:keepLines/>
              <w:ind w:right="144"/>
            </w:pPr>
            <w:r w:rsidRPr="00C7345F">
              <w:t>-</w:t>
            </w:r>
          </w:p>
        </w:tc>
        <w:tc>
          <w:tcPr>
            <w:tcW w:w="1008" w:type="dxa"/>
            <w:noWrap/>
            <w:hideMark/>
          </w:tcPr>
          <w:p w14:paraId="0B8EC5C0" w14:textId="77777777" w:rsidR="001C1EA4" w:rsidRPr="00C7345F" w:rsidRDefault="001C1EA4" w:rsidP="00F73F5C">
            <w:pPr>
              <w:pStyle w:val="TableText"/>
              <w:keepNext/>
              <w:keepLines/>
              <w:ind w:right="144"/>
            </w:pPr>
            <w:r w:rsidRPr="00C7345F">
              <w:t>-</w:t>
            </w:r>
          </w:p>
        </w:tc>
        <w:tc>
          <w:tcPr>
            <w:tcW w:w="1008" w:type="dxa"/>
            <w:noWrap/>
            <w:hideMark/>
          </w:tcPr>
          <w:p w14:paraId="7F451430" w14:textId="77777777" w:rsidR="001C1EA4" w:rsidRPr="00C7345F" w:rsidRDefault="001C1EA4" w:rsidP="00F73F5C">
            <w:pPr>
              <w:pStyle w:val="TableText"/>
              <w:keepNext/>
              <w:keepLines/>
              <w:ind w:right="144"/>
            </w:pPr>
            <w:r w:rsidRPr="00C7345F">
              <w:t>-</w:t>
            </w:r>
          </w:p>
        </w:tc>
        <w:tc>
          <w:tcPr>
            <w:tcW w:w="1008" w:type="dxa"/>
            <w:noWrap/>
            <w:hideMark/>
          </w:tcPr>
          <w:p w14:paraId="1824738B" w14:textId="77777777" w:rsidR="001C1EA4" w:rsidRPr="00C7345F" w:rsidRDefault="001C1EA4" w:rsidP="00F73F5C">
            <w:pPr>
              <w:pStyle w:val="TableText"/>
              <w:keepNext/>
              <w:keepLines/>
              <w:ind w:right="144"/>
            </w:pPr>
            <w:r w:rsidRPr="00C7345F">
              <w:t>-</w:t>
            </w:r>
          </w:p>
        </w:tc>
        <w:tc>
          <w:tcPr>
            <w:tcW w:w="1152" w:type="dxa"/>
            <w:noWrap/>
            <w:hideMark/>
          </w:tcPr>
          <w:p w14:paraId="497169F2" w14:textId="77777777" w:rsidR="001C1EA4" w:rsidRPr="00C7345F" w:rsidRDefault="001C1EA4" w:rsidP="00F73F5C">
            <w:pPr>
              <w:pStyle w:val="TableText"/>
              <w:keepNext/>
              <w:keepLines/>
              <w:ind w:right="144"/>
            </w:pPr>
            <w:r w:rsidRPr="00C7345F">
              <w:t>-</w:t>
            </w:r>
          </w:p>
        </w:tc>
        <w:tc>
          <w:tcPr>
            <w:tcW w:w="1008" w:type="dxa"/>
            <w:noWrap/>
            <w:hideMark/>
          </w:tcPr>
          <w:p w14:paraId="1EFA4993" w14:textId="77777777" w:rsidR="001C1EA4" w:rsidRPr="00C7345F" w:rsidRDefault="001C1EA4" w:rsidP="00F73F5C">
            <w:pPr>
              <w:pStyle w:val="TableText"/>
              <w:keepNext/>
              <w:keepLines/>
              <w:ind w:right="144"/>
            </w:pPr>
            <w:r w:rsidRPr="00C7345F">
              <w:t>-</w:t>
            </w:r>
          </w:p>
        </w:tc>
        <w:tc>
          <w:tcPr>
            <w:tcW w:w="1008" w:type="dxa"/>
          </w:tcPr>
          <w:p w14:paraId="02E54C05" w14:textId="77777777" w:rsidR="001C1EA4" w:rsidRPr="00C7345F" w:rsidRDefault="001C1EA4" w:rsidP="00F73F5C">
            <w:pPr>
              <w:pStyle w:val="TableText"/>
              <w:keepNext/>
              <w:keepLines/>
              <w:ind w:right="144"/>
            </w:pPr>
            <w:r w:rsidRPr="00C7345F">
              <w:t>-</w:t>
            </w:r>
          </w:p>
        </w:tc>
      </w:tr>
      <w:tr w:rsidR="001C1EA4" w:rsidRPr="00C7345F" w14:paraId="6037CA2D" w14:textId="77777777" w:rsidTr="00F73F5C">
        <w:tc>
          <w:tcPr>
            <w:tcW w:w="4752" w:type="dxa"/>
            <w:hideMark/>
          </w:tcPr>
          <w:p w14:paraId="326AD3D3" w14:textId="77777777" w:rsidR="001C1EA4" w:rsidRPr="00C7345F" w:rsidRDefault="001C1EA4" w:rsidP="00F73F5C">
            <w:pPr>
              <w:pStyle w:val="TableText"/>
              <w:keepNext/>
              <w:keepLines/>
              <w:ind w:right="144"/>
            </w:pPr>
            <w:r w:rsidRPr="00C7345F">
              <w:t>Hispanic or Latino</w:t>
            </w:r>
          </w:p>
        </w:tc>
        <w:tc>
          <w:tcPr>
            <w:tcW w:w="1152" w:type="dxa"/>
            <w:noWrap/>
            <w:hideMark/>
          </w:tcPr>
          <w:p w14:paraId="474D1AD8" w14:textId="77777777" w:rsidR="001C1EA4" w:rsidRPr="00C7345F" w:rsidRDefault="001C1EA4" w:rsidP="00F73F5C">
            <w:pPr>
              <w:pStyle w:val="TableText"/>
              <w:keepNext/>
              <w:keepLines/>
              <w:ind w:right="144"/>
            </w:pPr>
            <w:r w:rsidRPr="00C7345F">
              <w:t>164</w:t>
            </w:r>
          </w:p>
        </w:tc>
        <w:tc>
          <w:tcPr>
            <w:tcW w:w="1008" w:type="dxa"/>
            <w:hideMark/>
          </w:tcPr>
          <w:p w14:paraId="740BBE76" w14:textId="77777777" w:rsidR="001C1EA4" w:rsidRPr="00C7345F" w:rsidRDefault="001C1EA4" w:rsidP="00F73F5C">
            <w:pPr>
              <w:pStyle w:val="TableText"/>
              <w:keepNext/>
              <w:keepLines/>
              <w:ind w:right="144"/>
            </w:pPr>
            <w:r w:rsidRPr="00C7345F">
              <w:t>0.936</w:t>
            </w:r>
          </w:p>
        </w:tc>
        <w:tc>
          <w:tcPr>
            <w:tcW w:w="1008" w:type="dxa"/>
            <w:noWrap/>
            <w:hideMark/>
          </w:tcPr>
          <w:p w14:paraId="0196A796" w14:textId="77777777" w:rsidR="001C1EA4" w:rsidRPr="00C7345F" w:rsidRDefault="001C1EA4" w:rsidP="00F73F5C">
            <w:pPr>
              <w:pStyle w:val="TableText"/>
              <w:keepNext/>
              <w:keepLines/>
              <w:ind w:right="144"/>
            </w:pPr>
            <w:r w:rsidRPr="00C7345F">
              <w:t>0.937</w:t>
            </w:r>
          </w:p>
        </w:tc>
        <w:tc>
          <w:tcPr>
            <w:tcW w:w="1008" w:type="dxa"/>
            <w:noWrap/>
            <w:hideMark/>
          </w:tcPr>
          <w:p w14:paraId="0BA7DC91" w14:textId="77777777" w:rsidR="001C1EA4" w:rsidRPr="00C7345F" w:rsidRDefault="001C1EA4" w:rsidP="00F73F5C">
            <w:pPr>
              <w:pStyle w:val="TableText"/>
              <w:keepNext/>
              <w:keepLines/>
              <w:ind w:right="144"/>
            </w:pPr>
            <w:r w:rsidRPr="00C7345F">
              <w:t>0.910</w:t>
            </w:r>
          </w:p>
        </w:tc>
        <w:tc>
          <w:tcPr>
            <w:tcW w:w="1008" w:type="dxa"/>
            <w:noWrap/>
            <w:hideMark/>
          </w:tcPr>
          <w:p w14:paraId="41C56D8F" w14:textId="77777777" w:rsidR="001C1EA4" w:rsidRPr="00C7345F" w:rsidRDefault="001C1EA4" w:rsidP="00F73F5C">
            <w:pPr>
              <w:pStyle w:val="TableText"/>
              <w:keepNext/>
              <w:keepLines/>
              <w:ind w:right="144"/>
            </w:pPr>
            <w:r w:rsidRPr="00C7345F">
              <w:t>0.933</w:t>
            </w:r>
          </w:p>
        </w:tc>
        <w:tc>
          <w:tcPr>
            <w:tcW w:w="1152" w:type="dxa"/>
            <w:noWrap/>
            <w:hideMark/>
          </w:tcPr>
          <w:p w14:paraId="4E08E5D8" w14:textId="77777777" w:rsidR="001C1EA4" w:rsidRPr="00C7345F" w:rsidRDefault="001C1EA4" w:rsidP="00F73F5C">
            <w:pPr>
              <w:pStyle w:val="TableText"/>
              <w:keepNext/>
              <w:keepLines/>
              <w:ind w:right="144"/>
            </w:pPr>
            <w:r w:rsidRPr="00C7345F">
              <w:t>0.953</w:t>
            </w:r>
          </w:p>
        </w:tc>
        <w:tc>
          <w:tcPr>
            <w:tcW w:w="1008" w:type="dxa"/>
            <w:noWrap/>
            <w:hideMark/>
          </w:tcPr>
          <w:p w14:paraId="46667E5D" w14:textId="77777777" w:rsidR="001C1EA4" w:rsidRPr="00C7345F" w:rsidRDefault="001C1EA4" w:rsidP="00F73F5C">
            <w:pPr>
              <w:pStyle w:val="TableText"/>
              <w:keepNext/>
              <w:keepLines/>
              <w:ind w:right="144"/>
            </w:pPr>
            <w:r w:rsidRPr="00C7345F">
              <w:t>0.945</w:t>
            </w:r>
          </w:p>
        </w:tc>
        <w:tc>
          <w:tcPr>
            <w:tcW w:w="1008" w:type="dxa"/>
          </w:tcPr>
          <w:p w14:paraId="650A8907" w14:textId="77777777" w:rsidR="001C1EA4" w:rsidRPr="00C7345F" w:rsidRDefault="001C1EA4" w:rsidP="00F73F5C">
            <w:pPr>
              <w:pStyle w:val="TableText"/>
              <w:keepNext/>
              <w:keepLines/>
              <w:ind w:right="144"/>
            </w:pPr>
            <w:r w:rsidRPr="00C7345F">
              <w:t>0.973</w:t>
            </w:r>
          </w:p>
        </w:tc>
      </w:tr>
      <w:tr w:rsidR="001C1EA4" w:rsidRPr="00C7345F" w14:paraId="6AC681A1" w14:textId="77777777" w:rsidTr="00F73F5C">
        <w:tc>
          <w:tcPr>
            <w:tcW w:w="4752" w:type="dxa"/>
            <w:hideMark/>
          </w:tcPr>
          <w:p w14:paraId="57540B1F" w14:textId="77777777" w:rsidR="001C1EA4" w:rsidRPr="00C7345F" w:rsidRDefault="001C1EA4" w:rsidP="00F73F5C">
            <w:pPr>
              <w:pStyle w:val="TableText"/>
              <w:keepNext/>
              <w:keepLines/>
              <w:ind w:right="144"/>
            </w:pPr>
            <w:r w:rsidRPr="00C7345F">
              <w:t>Black or African American</w:t>
            </w:r>
          </w:p>
        </w:tc>
        <w:tc>
          <w:tcPr>
            <w:tcW w:w="1152" w:type="dxa"/>
            <w:noWrap/>
            <w:hideMark/>
          </w:tcPr>
          <w:p w14:paraId="4E3B77E2" w14:textId="77777777" w:rsidR="001C1EA4" w:rsidRPr="00C7345F" w:rsidRDefault="001C1EA4" w:rsidP="00F73F5C">
            <w:pPr>
              <w:pStyle w:val="TableText"/>
              <w:keepNext/>
              <w:keepLines/>
              <w:ind w:right="144"/>
            </w:pPr>
            <w:r w:rsidRPr="00C7345F">
              <w:t>7</w:t>
            </w:r>
          </w:p>
        </w:tc>
        <w:tc>
          <w:tcPr>
            <w:tcW w:w="1008" w:type="dxa"/>
            <w:hideMark/>
          </w:tcPr>
          <w:p w14:paraId="5A72E7DA" w14:textId="77777777" w:rsidR="001C1EA4" w:rsidRPr="00C7345F" w:rsidRDefault="001C1EA4" w:rsidP="00F73F5C">
            <w:pPr>
              <w:pStyle w:val="TableText"/>
              <w:keepNext/>
              <w:keepLines/>
              <w:ind w:right="144"/>
            </w:pPr>
            <w:r w:rsidRPr="00C7345F">
              <w:t>-</w:t>
            </w:r>
          </w:p>
        </w:tc>
        <w:tc>
          <w:tcPr>
            <w:tcW w:w="1008" w:type="dxa"/>
            <w:noWrap/>
            <w:hideMark/>
          </w:tcPr>
          <w:p w14:paraId="05356C5E" w14:textId="77777777" w:rsidR="001C1EA4" w:rsidRPr="00C7345F" w:rsidRDefault="001C1EA4" w:rsidP="00F73F5C">
            <w:pPr>
              <w:pStyle w:val="TableText"/>
              <w:keepNext/>
              <w:keepLines/>
              <w:ind w:right="144"/>
            </w:pPr>
            <w:r w:rsidRPr="00C7345F">
              <w:t>-</w:t>
            </w:r>
          </w:p>
        </w:tc>
        <w:tc>
          <w:tcPr>
            <w:tcW w:w="1008" w:type="dxa"/>
            <w:noWrap/>
            <w:hideMark/>
          </w:tcPr>
          <w:p w14:paraId="6D8B0147" w14:textId="77777777" w:rsidR="001C1EA4" w:rsidRPr="00C7345F" w:rsidRDefault="001C1EA4" w:rsidP="00F73F5C">
            <w:pPr>
              <w:pStyle w:val="TableText"/>
              <w:keepNext/>
              <w:keepLines/>
              <w:ind w:right="144"/>
            </w:pPr>
            <w:r w:rsidRPr="00C7345F">
              <w:t>-</w:t>
            </w:r>
          </w:p>
        </w:tc>
        <w:tc>
          <w:tcPr>
            <w:tcW w:w="1008" w:type="dxa"/>
            <w:noWrap/>
            <w:hideMark/>
          </w:tcPr>
          <w:p w14:paraId="08BCE44D" w14:textId="77777777" w:rsidR="001C1EA4" w:rsidRPr="00C7345F" w:rsidRDefault="001C1EA4" w:rsidP="00F73F5C">
            <w:pPr>
              <w:pStyle w:val="TableText"/>
              <w:keepNext/>
              <w:keepLines/>
              <w:ind w:right="144"/>
            </w:pPr>
            <w:r w:rsidRPr="00C7345F">
              <w:t>-</w:t>
            </w:r>
          </w:p>
        </w:tc>
        <w:tc>
          <w:tcPr>
            <w:tcW w:w="1152" w:type="dxa"/>
            <w:noWrap/>
            <w:hideMark/>
          </w:tcPr>
          <w:p w14:paraId="518F19D7" w14:textId="77777777" w:rsidR="001C1EA4" w:rsidRPr="00C7345F" w:rsidRDefault="001C1EA4" w:rsidP="00F73F5C">
            <w:pPr>
              <w:pStyle w:val="TableText"/>
              <w:keepNext/>
              <w:keepLines/>
              <w:ind w:right="144"/>
            </w:pPr>
            <w:r w:rsidRPr="00C7345F">
              <w:t>-</w:t>
            </w:r>
          </w:p>
        </w:tc>
        <w:tc>
          <w:tcPr>
            <w:tcW w:w="1008" w:type="dxa"/>
            <w:noWrap/>
            <w:hideMark/>
          </w:tcPr>
          <w:p w14:paraId="79DF2BF6" w14:textId="77777777" w:rsidR="001C1EA4" w:rsidRPr="00C7345F" w:rsidRDefault="001C1EA4" w:rsidP="00F73F5C">
            <w:pPr>
              <w:pStyle w:val="TableText"/>
              <w:keepNext/>
              <w:keepLines/>
              <w:ind w:right="144"/>
            </w:pPr>
            <w:r w:rsidRPr="00C7345F">
              <w:t>-</w:t>
            </w:r>
          </w:p>
        </w:tc>
        <w:tc>
          <w:tcPr>
            <w:tcW w:w="1008" w:type="dxa"/>
          </w:tcPr>
          <w:p w14:paraId="01A67AED" w14:textId="77777777" w:rsidR="001C1EA4" w:rsidRPr="00C7345F" w:rsidRDefault="001C1EA4" w:rsidP="00F73F5C">
            <w:pPr>
              <w:pStyle w:val="TableText"/>
              <w:keepNext/>
              <w:keepLines/>
              <w:ind w:right="144"/>
            </w:pPr>
            <w:r w:rsidRPr="00C7345F">
              <w:t>-</w:t>
            </w:r>
          </w:p>
        </w:tc>
      </w:tr>
      <w:tr w:rsidR="001C1EA4" w:rsidRPr="00C7345F" w14:paraId="15F5E641" w14:textId="77777777" w:rsidTr="00F73F5C">
        <w:tc>
          <w:tcPr>
            <w:tcW w:w="4752" w:type="dxa"/>
            <w:tcBorders>
              <w:bottom w:val="nil"/>
            </w:tcBorders>
            <w:hideMark/>
          </w:tcPr>
          <w:p w14:paraId="5C67EBC8" w14:textId="77777777" w:rsidR="001C1EA4" w:rsidRPr="00C7345F" w:rsidRDefault="001C1EA4" w:rsidP="00F73F5C">
            <w:pPr>
              <w:pStyle w:val="TableText"/>
              <w:keepNext/>
              <w:keepLines/>
              <w:ind w:right="144"/>
            </w:pPr>
            <w:r w:rsidRPr="00C7345F">
              <w:t>White</w:t>
            </w:r>
          </w:p>
        </w:tc>
        <w:tc>
          <w:tcPr>
            <w:tcW w:w="1152" w:type="dxa"/>
            <w:tcBorders>
              <w:bottom w:val="nil"/>
            </w:tcBorders>
            <w:noWrap/>
            <w:hideMark/>
          </w:tcPr>
          <w:p w14:paraId="19CD4B6C" w14:textId="77777777" w:rsidR="001C1EA4" w:rsidRPr="00C7345F" w:rsidRDefault="001C1EA4" w:rsidP="00F73F5C">
            <w:pPr>
              <w:pStyle w:val="TableText"/>
              <w:keepNext/>
              <w:keepLines/>
              <w:ind w:right="144"/>
            </w:pPr>
            <w:r w:rsidRPr="00C7345F">
              <w:t>65</w:t>
            </w:r>
          </w:p>
        </w:tc>
        <w:tc>
          <w:tcPr>
            <w:tcW w:w="1008" w:type="dxa"/>
            <w:tcBorders>
              <w:bottom w:val="nil"/>
            </w:tcBorders>
            <w:hideMark/>
          </w:tcPr>
          <w:p w14:paraId="73D33A0F" w14:textId="77777777" w:rsidR="001C1EA4" w:rsidRPr="00C7345F" w:rsidRDefault="001C1EA4" w:rsidP="00F73F5C">
            <w:pPr>
              <w:pStyle w:val="TableText"/>
              <w:keepNext/>
              <w:keepLines/>
              <w:ind w:right="144"/>
            </w:pPr>
            <w:r w:rsidRPr="00C7345F">
              <w:t>0.935</w:t>
            </w:r>
          </w:p>
        </w:tc>
        <w:tc>
          <w:tcPr>
            <w:tcW w:w="1008" w:type="dxa"/>
            <w:tcBorders>
              <w:bottom w:val="nil"/>
            </w:tcBorders>
            <w:noWrap/>
            <w:hideMark/>
          </w:tcPr>
          <w:p w14:paraId="09674AC3" w14:textId="77777777" w:rsidR="001C1EA4" w:rsidRPr="00C7345F" w:rsidRDefault="001C1EA4" w:rsidP="00F73F5C">
            <w:pPr>
              <w:pStyle w:val="TableText"/>
              <w:keepNext/>
              <w:keepLines/>
              <w:ind w:right="144"/>
            </w:pPr>
            <w:r w:rsidRPr="00C7345F">
              <w:t>0.943</w:t>
            </w:r>
          </w:p>
        </w:tc>
        <w:tc>
          <w:tcPr>
            <w:tcW w:w="1008" w:type="dxa"/>
            <w:tcBorders>
              <w:bottom w:val="nil"/>
            </w:tcBorders>
            <w:noWrap/>
            <w:hideMark/>
          </w:tcPr>
          <w:p w14:paraId="5AABD150" w14:textId="77777777" w:rsidR="001C1EA4" w:rsidRPr="00C7345F" w:rsidRDefault="001C1EA4" w:rsidP="00F73F5C">
            <w:pPr>
              <w:pStyle w:val="TableText"/>
              <w:keepNext/>
              <w:keepLines/>
              <w:ind w:right="144"/>
            </w:pPr>
            <w:r w:rsidRPr="00C7345F">
              <w:t>0.913</w:t>
            </w:r>
          </w:p>
        </w:tc>
        <w:tc>
          <w:tcPr>
            <w:tcW w:w="1008" w:type="dxa"/>
            <w:tcBorders>
              <w:bottom w:val="nil"/>
            </w:tcBorders>
            <w:noWrap/>
            <w:hideMark/>
          </w:tcPr>
          <w:p w14:paraId="0C89C5EE" w14:textId="77777777" w:rsidR="001C1EA4" w:rsidRPr="00C7345F" w:rsidRDefault="001C1EA4" w:rsidP="00F73F5C">
            <w:pPr>
              <w:pStyle w:val="TableText"/>
              <w:keepNext/>
              <w:keepLines/>
              <w:ind w:right="144"/>
            </w:pPr>
            <w:r w:rsidRPr="00C7345F">
              <w:t>0.913</w:t>
            </w:r>
          </w:p>
        </w:tc>
        <w:tc>
          <w:tcPr>
            <w:tcW w:w="1152" w:type="dxa"/>
            <w:tcBorders>
              <w:bottom w:val="nil"/>
            </w:tcBorders>
            <w:noWrap/>
            <w:hideMark/>
          </w:tcPr>
          <w:p w14:paraId="1C7AE31A" w14:textId="77777777" w:rsidR="001C1EA4" w:rsidRPr="00C7345F" w:rsidRDefault="001C1EA4" w:rsidP="00F73F5C">
            <w:pPr>
              <w:pStyle w:val="TableText"/>
              <w:keepNext/>
              <w:keepLines/>
              <w:ind w:right="144"/>
            </w:pPr>
            <w:r w:rsidRPr="00C7345F">
              <w:t>0.955</w:t>
            </w:r>
          </w:p>
        </w:tc>
        <w:tc>
          <w:tcPr>
            <w:tcW w:w="1008" w:type="dxa"/>
            <w:tcBorders>
              <w:bottom w:val="nil"/>
            </w:tcBorders>
            <w:noWrap/>
            <w:hideMark/>
          </w:tcPr>
          <w:p w14:paraId="3167134B" w14:textId="77777777" w:rsidR="001C1EA4" w:rsidRPr="00C7345F" w:rsidRDefault="001C1EA4" w:rsidP="00F73F5C">
            <w:pPr>
              <w:pStyle w:val="TableText"/>
              <w:keepNext/>
              <w:keepLines/>
              <w:ind w:right="144"/>
            </w:pPr>
            <w:r w:rsidRPr="00C7345F">
              <w:t>0.933</w:t>
            </w:r>
          </w:p>
        </w:tc>
        <w:tc>
          <w:tcPr>
            <w:tcW w:w="1008" w:type="dxa"/>
            <w:tcBorders>
              <w:bottom w:val="nil"/>
            </w:tcBorders>
          </w:tcPr>
          <w:p w14:paraId="5A5BFC96" w14:textId="77777777" w:rsidR="001C1EA4" w:rsidRPr="00C7345F" w:rsidRDefault="001C1EA4" w:rsidP="00F73F5C">
            <w:pPr>
              <w:pStyle w:val="TableText"/>
              <w:keepNext/>
              <w:keepLines/>
              <w:ind w:right="144"/>
            </w:pPr>
            <w:r w:rsidRPr="00C7345F">
              <w:t>0.971</w:t>
            </w:r>
          </w:p>
        </w:tc>
      </w:tr>
      <w:tr w:rsidR="001C1EA4" w:rsidRPr="00C7345F" w14:paraId="50C333ED" w14:textId="77777777" w:rsidTr="00F73F5C">
        <w:tc>
          <w:tcPr>
            <w:tcW w:w="4752" w:type="dxa"/>
            <w:tcBorders>
              <w:top w:val="nil"/>
              <w:bottom w:val="single" w:sz="4" w:space="0" w:color="auto"/>
            </w:tcBorders>
            <w:hideMark/>
          </w:tcPr>
          <w:p w14:paraId="158F0456" w14:textId="77777777" w:rsidR="001C1EA4" w:rsidRPr="00C7345F" w:rsidRDefault="001C1EA4" w:rsidP="00F73F5C">
            <w:pPr>
              <w:pStyle w:val="TableText"/>
              <w:keepNext/>
              <w:keepLines/>
              <w:ind w:right="144"/>
            </w:pPr>
            <w:r w:rsidRPr="00C7345F">
              <w:t>Two or more races</w:t>
            </w:r>
          </w:p>
        </w:tc>
        <w:tc>
          <w:tcPr>
            <w:tcW w:w="1152" w:type="dxa"/>
            <w:tcBorders>
              <w:top w:val="nil"/>
              <w:bottom w:val="single" w:sz="4" w:space="0" w:color="auto"/>
            </w:tcBorders>
            <w:noWrap/>
            <w:hideMark/>
          </w:tcPr>
          <w:p w14:paraId="2AA61DFA" w14:textId="77777777" w:rsidR="001C1EA4" w:rsidRPr="00C7345F" w:rsidRDefault="001C1EA4" w:rsidP="00F73F5C">
            <w:pPr>
              <w:pStyle w:val="TableText"/>
              <w:keepNext/>
              <w:keepLines/>
              <w:ind w:right="144"/>
            </w:pPr>
            <w:r w:rsidRPr="00C7345F">
              <w:t>15</w:t>
            </w:r>
          </w:p>
        </w:tc>
        <w:tc>
          <w:tcPr>
            <w:tcW w:w="1008" w:type="dxa"/>
            <w:tcBorders>
              <w:top w:val="nil"/>
              <w:bottom w:val="single" w:sz="4" w:space="0" w:color="auto"/>
            </w:tcBorders>
            <w:hideMark/>
          </w:tcPr>
          <w:p w14:paraId="41D8C547" w14:textId="77777777" w:rsidR="001C1EA4" w:rsidRPr="00C7345F" w:rsidRDefault="001C1EA4" w:rsidP="00F73F5C">
            <w:pPr>
              <w:pStyle w:val="TableText"/>
              <w:keepNext/>
              <w:keepLines/>
              <w:ind w:right="144"/>
            </w:pPr>
            <w:r w:rsidRPr="00C7345F">
              <w:t>-</w:t>
            </w:r>
          </w:p>
        </w:tc>
        <w:tc>
          <w:tcPr>
            <w:tcW w:w="1008" w:type="dxa"/>
            <w:tcBorders>
              <w:top w:val="nil"/>
              <w:bottom w:val="single" w:sz="4" w:space="0" w:color="auto"/>
            </w:tcBorders>
            <w:noWrap/>
            <w:hideMark/>
          </w:tcPr>
          <w:p w14:paraId="34151D3E" w14:textId="77777777" w:rsidR="001C1EA4" w:rsidRPr="00C7345F" w:rsidRDefault="001C1EA4" w:rsidP="00F73F5C">
            <w:pPr>
              <w:pStyle w:val="TableText"/>
              <w:keepNext/>
              <w:keepLines/>
              <w:ind w:right="144"/>
            </w:pPr>
            <w:r w:rsidRPr="00C7345F">
              <w:t>-</w:t>
            </w:r>
          </w:p>
        </w:tc>
        <w:tc>
          <w:tcPr>
            <w:tcW w:w="1008" w:type="dxa"/>
            <w:tcBorders>
              <w:top w:val="nil"/>
              <w:bottom w:val="single" w:sz="4" w:space="0" w:color="auto"/>
            </w:tcBorders>
            <w:noWrap/>
            <w:hideMark/>
          </w:tcPr>
          <w:p w14:paraId="290FB54E" w14:textId="77777777" w:rsidR="001C1EA4" w:rsidRPr="00C7345F" w:rsidRDefault="001C1EA4" w:rsidP="00F73F5C">
            <w:pPr>
              <w:pStyle w:val="TableText"/>
              <w:keepNext/>
              <w:keepLines/>
              <w:ind w:right="144"/>
            </w:pPr>
            <w:r w:rsidRPr="00C7345F">
              <w:t>-</w:t>
            </w:r>
          </w:p>
        </w:tc>
        <w:tc>
          <w:tcPr>
            <w:tcW w:w="1008" w:type="dxa"/>
            <w:tcBorders>
              <w:top w:val="nil"/>
              <w:bottom w:val="single" w:sz="4" w:space="0" w:color="auto"/>
            </w:tcBorders>
            <w:noWrap/>
            <w:hideMark/>
          </w:tcPr>
          <w:p w14:paraId="5AAB4CBF" w14:textId="77777777" w:rsidR="001C1EA4" w:rsidRPr="00C7345F" w:rsidRDefault="001C1EA4" w:rsidP="00F73F5C">
            <w:pPr>
              <w:pStyle w:val="TableText"/>
              <w:keepNext/>
              <w:keepLines/>
              <w:ind w:right="144"/>
            </w:pPr>
            <w:r w:rsidRPr="00C7345F">
              <w:t>-</w:t>
            </w:r>
          </w:p>
        </w:tc>
        <w:tc>
          <w:tcPr>
            <w:tcW w:w="1152" w:type="dxa"/>
            <w:tcBorders>
              <w:top w:val="nil"/>
              <w:bottom w:val="single" w:sz="4" w:space="0" w:color="auto"/>
            </w:tcBorders>
            <w:noWrap/>
            <w:hideMark/>
          </w:tcPr>
          <w:p w14:paraId="78AC2C4D" w14:textId="77777777" w:rsidR="001C1EA4" w:rsidRPr="00C7345F" w:rsidRDefault="001C1EA4" w:rsidP="00F73F5C">
            <w:pPr>
              <w:pStyle w:val="TableText"/>
              <w:keepNext/>
              <w:keepLines/>
              <w:ind w:right="144"/>
            </w:pPr>
            <w:r w:rsidRPr="00C7345F">
              <w:t>-</w:t>
            </w:r>
          </w:p>
        </w:tc>
        <w:tc>
          <w:tcPr>
            <w:tcW w:w="1008" w:type="dxa"/>
            <w:tcBorders>
              <w:top w:val="nil"/>
              <w:bottom w:val="single" w:sz="4" w:space="0" w:color="auto"/>
            </w:tcBorders>
            <w:noWrap/>
            <w:hideMark/>
          </w:tcPr>
          <w:p w14:paraId="002C7BEA" w14:textId="77777777" w:rsidR="001C1EA4" w:rsidRPr="00C7345F" w:rsidRDefault="001C1EA4" w:rsidP="00F73F5C">
            <w:pPr>
              <w:pStyle w:val="TableText"/>
              <w:keepNext/>
              <w:keepLines/>
              <w:ind w:right="144"/>
            </w:pPr>
            <w:r w:rsidRPr="00C7345F">
              <w:t>-</w:t>
            </w:r>
          </w:p>
        </w:tc>
        <w:tc>
          <w:tcPr>
            <w:tcW w:w="1008" w:type="dxa"/>
            <w:tcBorders>
              <w:top w:val="nil"/>
              <w:bottom w:val="single" w:sz="4" w:space="0" w:color="auto"/>
            </w:tcBorders>
          </w:tcPr>
          <w:p w14:paraId="459A6FE3" w14:textId="77777777" w:rsidR="001C1EA4" w:rsidRPr="00C7345F" w:rsidRDefault="001C1EA4" w:rsidP="00F73F5C">
            <w:pPr>
              <w:pStyle w:val="TableText"/>
              <w:keepNext/>
              <w:keepLines/>
              <w:ind w:right="144"/>
            </w:pPr>
            <w:r w:rsidRPr="00C7345F">
              <w:t>-</w:t>
            </w:r>
          </w:p>
        </w:tc>
      </w:tr>
      <w:tr w:rsidR="001C1EA4" w:rsidRPr="00C7345F" w14:paraId="0DB3D411" w14:textId="77777777" w:rsidTr="00F73F5C">
        <w:tc>
          <w:tcPr>
            <w:tcW w:w="4752" w:type="dxa"/>
            <w:tcBorders>
              <w:top w:val="single" w:sz="4" w:space="0" w:color="auto"/>
              <w:bottom w:val="nil"/>
            </w:tcBorders>
            <w:hideMark/>
          </w:tcPr>
          <w:p w14:paraId="6BABF8DE" w14:textId="77777777" w:rsidR="001C1EA4" w:rsidRPr="00C7345F" w:rsidRDefault="001C1EA4" w:rsidP="00F73F5C">
            <w:pPr>
              <w:pStyle w:val="TableText"/>
              <w:keepNext/>
              <w:keepLines/>
              <w:ind w:right="144"/>
            </w:pPr>
            <w:r w:rsidRPr="00C7345F">
              <w:t>Economically disadvantaged</w:t>
            </w:r>
          </w:p>
        </w:tc>
        <w:tc>
          <w:tcPr>
            <w:tcW w:w="1152" w:type="dxa"/>
            <w:tcBorders>
              <w:top w:val="single" w:sz="4" w:space="0" w:color="auto"/>
              <w:bottom w:val="nil"/>
            </w:tcBorders>
            <w:noWrap/>
            <w:hideMark/>
          </w:tcPr>
          <w:p w14:paraId="3F773A76" w14:textId="77777777" w:rsidR="001C1EA4" w:rsidRPr="00C7345F" w:rsidRDefault="001C1EA4" w:rsidP="00F73F5C">
            <w:pPr>
              <w:pStyle w:val="TableText"/>
              <w:keepNext/>
              <w:keepLines/>
              <w:ind w:right="144"/>
            </w:pPr>
            <w:r w:rsidRPr="00C7345F">
              <w:t>180</w:t>
            </w:r>
          </w:p>
        </w:tc>
        <w:tc>
          <w:tcPr>
            <w:tcW w:w="1008" w:type="dxa"/>
            <w:tcBorders>
              <w:top w:val="single" w:sz="4" w:space="0" w:color="auto"/>
              <w:bottom w:val="nil"/>
            </w:tcBorders>
            <w:hideMark/>
          </w:tcPr>
          <w:p w14:paraId="5C0A843A" w14:textId="77777777" w:rsidR="001C1EA4" w:rsidRPr="00C7345F" w:rsidRDefault="001C1EA4" w:rsidP="00F73F5C">
            <w:pPr>
              <w:pStyle w:val="TableText"/>
              <w:keepNext/>
              <w:keepLines/>
              <w:ind w:right="144"/>
            </w:pPr>
            <w:r w:rsidRPr="00C7345F">
              <w:t>0.927</w:t>
            </w:r>
          </w:p>
        </w:tc>
        <w:tc>
          <w:tcPr>
            <w:tcW w:w="1008" w:type="dxa"/>
            <w:tcBorders>
              <w:top w:val="single" w:sz="4" w:space="0" w:color="auto"/>
              <w:bottom w:val="nil"/>
            </w:tcBorders>
            <w:noWrap/>
            <w:hideMark/>
          </w:tcPr>
          <w:p w14:paraId="1A7F8A3A" w14:textId="77777777" w:rsidR="001C1EA4" w:rsidRPr="00C7345F" w:rsidRDefault="001C1EA4" w:rsidP="00F73F5C">
            <w:pPr>
              <w:pStyle w:val="TableText"/>
              <w:keepNext/>
              <w:keepLines/>
              <w:ind w:right="144"/>
            </w:pPr>
            <w:r w:rsidRPr="00C7345F">
              <w:t>0.937</w:t>
            </w:r>
          </w:p>
        </w:tc>
        <w:tc>
          <w:tcPr>
            <w:tcW w:w="1008" w:type="dxa"/>
            <w:tcBorders>
              <w:top w:val="single" w:sz="4" w:space="0" w:color="auto"/>
              <w:bottom w:val="nil"/>
            </w:tcBorders>
            <w:noWrap/>
            <w:hideMark/>
          </w:tcPr>
          <w:p w14:paraId="29E68ECA" w14:textId="77777777" w:rsidR="001C1EA4" w:rsidRPr="00C7345F" w:rsidRDefault="001C1EA4" w:rsidP="00F73F5C">
            <w:pPr>
              <w:pStyle w:val="TableText"/>
              <w:keepNext/>
              <w:keepLines/>
              <w:ind w:right="144"/>
            </w:pPr>
            <w:r w:rsidRPr="00C7345F">
              <w:t>0.903</w:t>
            </w:r>
          </w:p>
        </w:tc>
        <w:tc>
          <w:tcPr>
            <w:tcW w:w="1008" w:type="dxa"/>
            <w:tcBorders>
              <w:top w:val="single" w:sz="4" w:space="0" w:color="auto"/>
              <w:bottom w:val="nil"/>
            </w:tcBorders>
            <w:noWrap/>
            <w:hideMark/>
          </w:tcPr>
          <w:p w14:paraId="0D00AC4F" w14:textId="77777777" w:rsidR="001C1EA4" w:rsidRPr="00C7345F" w:rsidRDefault="001C1EA4" w:rsidP="00F73F5C">
            <w:pPr>
              <w:pStyle w:val="TableText"/>
              <w:keepNext/>
              <w:keepLines/>
              <w:ind w:right="144"/>
            </w:pPr>
            <w:r w:rsidRPr="00C7345F">
              <w:t>0.927</w:t>
            </w:r>
          </w:p>
        </w:tc>
        <w:tc>
          <w:tcPr>
            <w:tcW w:w="1152" w:type="dxa"/>
            <w:tcBorders>
              <w:top w:val="single" w:sz="4" w:space="0" w:color="auto"/>
              <w:bottom w:val="nil"/>
            </w:tcBorders>
            <w:noWrap/>
            <w:hideMark/>
          </w:tcPr>
          <w:p w14:paraId="6DDF0CC4" w14:textId="77777777" w:rsidR="001C1EA4" w:rsidRPr="00C7345F" w:rsidRDefault="001C1EA4" w:rsidP="00F73F5C">
            <w:pPr>
              <w:pStyle w:val="TableText"/>
              <w:keepNext/>
              <w:keepLines/>
              <w:ind w:right="144"/>
            </w:pPr>
            <w:r w:rsidRPr="00C7345F">
              <w:t>0.952</w:t>
            </w:r>
          </w:p>
        </w:tc>
        <w:tc>
          <w:tcPr>
            <w:tcW w:w="1008" w:type="dxa"/>
            <w:tcBorders>
              <w:top w:val="single" w:sz="4" w:space="0" w:color="auto"/>
              <w:bottom w:val="nil"/>
            </w:tcBorders>
            <w:noWrap/>
            <w:hideMark/>
          </w:tcPr>
          <w:p w14:paraId="20F9B2A4" w14:textId="77777777" w:rsidR="001C1EA4" w:rsidRPr="00C7345F" w:rsidRDefault="001C1EA4" w:rsidP="00F73F5C">
            <w:pPr>
              <w:pStyle w:val="TableText"/>
              <w:keepNext/>
              <w:keepLines/>
              <w:ind w:right="144"/>
            </w:pPr>
            <w:r w:rsidRPr="00C7345F">
              <w:t>0.942</w:t>
            </w:r>
          </w:p>
        </w:tc>
        <w:tc>
          <w:tcPr>
            <w:tcW w:w="1008" w:type="dxa"/>
            <w:tcBorders>
              <w:top w:val="single" w:sz="4" w:space="0" w:color="auto"/>
              <w:bottom w:val="nil"/>
            </w:tcBorders>
          </w:tcPr>
          <w:p w14:paraId="264705BC" w14:textId="77777777" w:rsidR="001C1EA4" w:rsidRPr="00C7345F" w:rsidRDefault="001C1EA4" w:rsidP="00F73F5C">
            <w:pPr>
              <w:pStyle w:val="TableText"/>
              <w:keepNext/>
              <w:keepLines/>
              <w:ind w:right="144"/>
            </w:pPr>
            <w:r w:rsidRPr="00C7345F">
              <w:t>0.971</w:t>
            </w:r>
          </w:p>
        </w:tc>
      </w:tr>
      <w:tr w:rsidR="001C1EA4" w:rsidRPr="00C7345F" w14:paraId="2B2B8004" w14:textId="77777777" w:rsidTr="00F73F5C">
        <w:tc>
          <w:tcPr>
            <w:tcW w:w="4752" w:type="dxa"/>
            <w:tcBorders>
              <w:top w:val="nil"/>
              <w:bottom w:val="single" w:sz="4" w:space="0" w:color="auto"/>
            </w:tcBorders>
            <w:hideMark/>
          </w:tcPr>
          <w:p w14:paraId="46DB50B0" w14:textId="77777777" w:rsidR="001C1EA4" w:rsidRPr="00C7345F" w:rsidRDefault="001C1EA4" w:rsidP="00F73F5C">
            <w:pPr>
              <w:pStyle w:val="TableText"/>
              <w:keepNext/>
              <w:keepLines/>
              <w:ind w:right="144"/>
            </w:pPr>
            <w:r w:rsidRPr="00C7345F">
              <w:t>Not economically disadvantaged</w:t>
            </w:r>
          </w:p>
        </w:tc>
        <w:tc>
          <w:tcPr>
            <w:tcW w:w="1152" w:type="dxa"/>
            <w:tcBorders>
              <w:top w:val="nil"/>
              <w:bottom w:val="single" w:sz="4" w:space="0" w:color="auto"/>
            </w:tcBorders>
            <w:noWrap/>
            <w:hideMark/>
          </w:tcPr>
          <w:p w14:paraId="66B358D6" w14:textId="77777777" w:rsidR="001C1EA4" w:rsidRPr="00C7345F" w:rsidRDefault="001C1EA4" w:rsidP="00F73F5C">
            <w:pPr>
              <w:pStyle w:val="TableText"/>
              <w:keepNext/>
              <w:keepLines/>
              <w:ind w:right="144"/>
            </w:pPr>
            <w:r w:rsidRPr="00C7345F">
              <w:t>299</w:t>
            </w:r>
          </w:p>
        </w:tc>
        <w:tc>
          <w:tcPr>
            <w:tcW w:w="1008" w:type="dxa"/>
            <w:tcBorders>
              <w:top w:val="nil"/>
              <w:bottom w:val="single" w:sz="4" w:space="0" w:color="auto"/>
            </w:tcBorders>
            <w:hideMark/>
          </w:tcPr>
          <w:p w14:paraId="0963EEF9" w14:textId="77777777" w:rsidR="001C1EA4" w:rsidRPr="00C7345F" w:rsidRDefault="001C1EA4" w:rsidP="00F73F5C">
            <w:pPr>
              <w:pStyle w:val="TableText"/>
              <w:keepNext/>
              <w:keepLines/>
              <w:ind w:right="144"/>
            </w:pPr>
            <w:r w:rsidRPr="00C7345F">
              <w:t>0.934</w:t>
            </w:r>
          </w:p>
        </w:tc>
        <w:tc>
          <w:tcPr>
            <w:tcW w:w="1008" w:type="dxa"/>
            <w:tcBorders>
              <w:top w:val="nil"/>
              <w:bottom w:val="single" w:sz="4" w:space="0" w:color="auto"/>
            </w:tcBorders>
            <w:noWrap/>
            <w:hideMark/>
          </w:tcPr>
          <w:p w14:paraId="59D38924" w14:textId="77777777" w:rsidR="001C1EA4" w:rsidRPr="00C7345F" w:rsidRDefault="001C1EA4" w:rsidP="00F73F5C">
            <w:pPr>
              <w:pStyle w:val="TableText"/>
              <w:keepNext/>
              <w:keepLines/>
              <w:ind w:right="144"/>
            </w:pPr>
            <w:r w:rsidRPr="00C7345F">
              <w:t>0.931</w:t>
            </w:r>
          </w:p>
        </w:tc>
        <w:tc>
          <w:tcPr>
            <w:tcW w:w="1008" w:type="dxa"/>
            <w:tcBorders>
              <w:top w:val="nil"/>
              <w:bottom w:val="single" w:sz="4" w:space="0" w:color="auto"/>
            </w:tcBorders>
            <w:noWrap/>
            <w:hideMark/>
          </w:tcPr>
          <w:p w14:paraId="23411D3F" w14:textId="77777777" w:rsidR="001C1EA4" w:rsidRPr="00C7345F" w:rsidRDefault="001C1EA4" w:rsidP="00F73F5C">
            <w:pPr>
              <w:pStyle w:val="TableText"/>
              <w:keepNext/>
              <w:keepLines/>
              <w:ind w:right="144"/>
            </w:pPr>
            <w:r w:rsidRPr="00C7345F">
              <w:t>0.915</w:t>
            </w:r>
          </w:p>
        </w:tc>
        <w:tc>
          <w:tcPr>
            <w:tcW w:w="1008" w:type="dxa"/>
            <w:tcBorders>
              <w:top w:val="nil"/>
              <w:bottom w:val="single" w:sz="4" w:space="0" w:color="auto"/>
            </w:tcBorders>
            <w:noWrap/>
            <w:hideMark/>
          </w:tcPr>
          <w:p w14:paraId="140BB455" w14:textId="77777777" w:rsidR="001C1EA4" w:rsidRPr="00C7345F" w:rsidRDefault="001C1EA4" w:rsidP="00F73F5C">
            <w:pPr>
              <w:pStyle w:val="TableText"/>
              <w:keepNext/>
              <w:keepLines/>
              <w:ind w:right="144"/>
            </w:pPr>
            <w:r w:rsidRPr="00C7345F">
              <w:t>0.917</w:t>
            </w:r>
          </w:p>
        </w:tc>
        <w:tc>
          <w:tcPr>
            <w:tcW w:w="1152" w:type="dxa"/>
            <w:tcBorders>
              <w:top w:val="nil"/>
              <w:bottom w:val="single" w:sz="4" w:space="0" w:color="auto"/>
            </w:tcBorders>
            <w:noWrap/>
            <w:hideMark/>
          </w:tcPr>
          <w:p w14:paraId="2011EE6F" w14:textId="77777777" w:rsidR="001C1EA4" w:rsidRPr="00C7345F" w:rsidRDefault="001C1EA4" w:rsidP="00F73F5C">
            <w:pPr>
              <w:pStyle w:val="TableText"/>
              <w:keepNext/>
              <w:keepLines/>
              <w:ind w:right="144"/>
            </w:pPr>
            <w:r w:rsidRPr="00C7345F">
              <w:t>0.950</w:t>
            </w:r>
          </w:p>
        </w:tc>
        <w:tc>
          <w:tcPr>
            <w:tcW w:w="1008" w:type="dxa"/>
            <w:tcBorders>
              <w:top w:val="nil"/>
              <w:bottom w:val="single" w:sz="4" w:space="0" w:color="auto"/>
            </w:tcBorders>
            <w:noWrap/>
            <w:hideMark/>
          </w:tcPr>
          <w:p w14:paraId="6AF4CBB9" w14:textId="77777777" w:rsidR="001C1EA4" w:rsidRPr="00C7345F" w:rsidRDefault="001C1EA4" w:rsidP="00F73F5C">
            <w:pPr>
              <w:pStyle w:val="TableText"/>
              <w:keepNext/>
              <w:keepLines/>
              <w:ind w:right="144"/>
            </w:pPr>
            <w:r w:rsidRPr="00C7345F">
              <w:t>0.936</w:t>
            </w:r>
          </w:p>
        </w:tc>
        <w:tc>
          <w:tcPr>
            <w:tcW w:w="1008" w:type="dxa"/>
            <w:tcBorders>
              <w:top w:val="nil"/>
              <w:bottom w:val="single" w:sz="4" w:space="0" w:color="auto"/>
            </w:tcBorders>
          </w:tcPr>
          <w:p w14:paraId="4C386946" w14:textId="77777777" w:rsidR="001C1EA4" w:rsidRPr="00C7345F" w:rsidRDefault="001C1EA4" w:rsidP="00F73F5C">
            <w:pPr>
              <w:pStyle w:val="TableText"/>
              <w:keepNext/>
              <w:keepLines/>
              <w:ind w:right="144"/>
            </w:pPr>
            <w:r w:rsidRPr="00C7345F">
              <w:t>0.970</w:t>
            </w:r>
          </w:p>
        </w:tc>
      </w:tr>
      <w:tr w:rsidR="001C1EA4" w:rsidRPr="00C7345F" w14:paraId="5AFDE7A9" w14:textId="77777777" w:rsidTr="00F73F5C">
        <w:tc>
          <w:tcPr>
            <w:tcW w:w="4752" w:type="dxa"/>
            <w:tcBorders>
              <w:top w:val="single" w:sz="4" w:space="0" w:color="auto"/>
              <w:bottom w:val="nil"/>
            </w:tcBorders>
          </w:tcPr>
          <w:p w14:paraId="3EDAEE46" w14:textId="77777777" w:rsidR="001C1EA4" w:rsidRPr="00C7345F" w:rsidRDefault="001C1EA4" w:rsidP="00F73F5C">
            <w:pPr>
              <w:pStyle w:val="TableText"/>
              <w:ind w:right="144"/>
            </w:pPr>
            <w:r w:rsidRPr="00C7345F">
              <w:t>Calculated ELAS: EL</w:t>
            </w:r>
          </w:p>
        </w:tc>
        <w:tc>
          <w:tcPr>
            <w:tcW w:w="1152" w:type="dxa"/>
            <w:tcBorders>
              <w:top w:val="single" w:sz="4" w:space="0" w:color="auto"/>
              <w:bottom w:val="nil"/>
            </w:tcBorders>
            <w:noWrap/>
          </w:tcPr>
          <w:p w14:paraId="6FF3BE95" w14:textId="77777777" w:rsidR="001C1EA4" w:rsidRPr="00C7345F" w:rsidRDefault="001C1EA4" w:rsidP="00F73F5C">
            <w:pPr>
              <w:pStyle w:val="TableText"/>
              <w:ind w:right="144"/>
            </w:pPr>
            <w:r w:rsidRPr="00C7345F">
              <w:t>343</w:t>
            </w:r>
          </w:p>
        </w:tc>
        <w:tc>
          <w:tcPr>
            <w:tcW w:w="1008" w:type="dxa"/>
            <w:tcBorders>
              <w:top w:val="single" w:sz="4" w:space="0" w:color="auto"/>
              <w:bottom w:val="nil"/>
            </w:tcBorders>
          </w:tcPr>
          <w:p w14:paraId="74E33B15" w14:textId="77777777" w:rsidR="001C1EA4" w:rsidRPr="00C7345F" w:rsidRDefault="001C1EA4" w:rsidP="00F73F5C">
            <w:pPr>
              <w:pStyle w:val="TableText"/>
              <w:ind w:right="144"/>
            </w:pPr>
            <w:r w:rsidRPr="00C7345F">
              <w:t>0.910</w:t>
            </w:r>
          </w:p>
        </w:tc>
        <w:tc>
          <w:tcPr>
            <w:tcW w:w="1008" w:type="dxa"/>
            <w:tcBorders>
              <w:top w:val="single" w:sz="4" w:space="0" w:color="auto"/>
              <w:bottom w:val="nil"/>
            </w:tcBorders>
            <w:noWrap/>
          </w:tcPr>
          <w:p w14:paraId="4C5E96A1" w14:textId="77777777" w:rsidR="001C1EA4" w:rsidRPr="00C7345F" w:rsidRDefault="001C1EA4" w:rsidP="00F73F5C">
            <w:pPr>
              <w:pStyle w:val="TableText"/>
              <w:ind w:right="144"/>
            </w:pPr>
            <w:r w:rsidRPr="00C7345F">
              <w:t>0.928</w:t>
            </w:r>
          </w:p>
        </w:tc>
        <w:tc>
          <w:tcPr>
            <w:tcW w:w="1008" w:type="dxa"/>
            <w:tcBorders>
              <w:top w:val="single" w:sz="4" w:space="0" w:color="auto"/>
              <w:bottom w:val="nil"/>
            </w:tcBorders>
            <w:noWrap/>
          </w:tcPr>
          <w:p w14:paraId="63C57E05" w14:textId="77777777" w:rsidR="001C1EA4" w:rsidRPr="00C7345F" w:rsidRDefault="001C1EA4" w:rsidP="00F73F5C">
            <w:pPr>
              <w:pStyle w:val="TableText"/>
              <w:ind w:right="144"/>
            </w:pPr>
            <w:r w:rsidRPr="00C7345F">
              <w:t>0.883</w:t>
            </w:r>
          </w:p>
        </w:tc>
        <w:tc>
          <w:tcPr>
            <w:tcW w:w="1008" w:type="dxa"/>
            <w:tcBorders>
              <w:top w:val="single" w:sz="4" w:space="0" w:color="auto"/>
              <w:bottom w:val="nil"/>
            </w:tcBorders>
            <w:noWrap/>
          </w:tcPr>
          <w:p w14:paraId="2A80765C" w14:textId="77777777" w:rsidR="001C1EA4" w:rsidRPr="00C7345F" w:rsidRDefault="001C1EA4" w:rsidP="00F73F5C">
            <w:pPr>
              <w:pStyle w:val="TableText"/>
              <w:ind w:right="144"/>
            </w:pPr>
            <w:r w:rsidRPr="00C7345F">
              <w:t>0.919</w:t>
            </w:r>
          </w:p>
        </w:tc>
        <w:tc>
          <w:tcPr>
            <w:tcW w:w="1152" w:type="dxa"/>
            <w:tcBorders>
              <w:top w:val="single" w:sz="4" w:space="0" w:color="auto"/>
              <w:bottom w:val="nil"/>
            </w:tcBorders>
            <w:noWrap/>
          </w:tcPr>
          <w:p w14:paraId="1D497A85" w14:textId="77777777" w:rsidR="001C1EA4" w:rsidRPr="00C7345F" w:rsidRDefault="001C1EA4" w:rsidP="00F73F5C">
            <w:pPr>
              <w:pStyle w:val="TableText"/>
              <w:ind w:right="144"/>
            </w:pPr>
            <w:r w:rsidRPr="00C7345F">
              <w:t>0.943</w:t>
            </w:r>
          </w:p>
        </w:tc>
        <w:tc>
          <w:tcPr>
            <w:tcW w:w="1008" w:type="dxa"/>
            <w:tcBorders>
              <w:top w:val="single" w:sz="4" w:space="0" w:color="auto"/>
              <w:bottom w:val="nil"/>
            </w:tcBorders>
            <w:noWrap/>
          </w:tcPr>
          <w:p w14:paraId="26EE04A7" w14:textId="77777777" w:rsidR="001C1EA4" w:rsidRPr="00C7345F" w:rsidRDefault="001C1EA4" w:rsidP="00F73F5C">
            <w:pPr>
              <w:pStyle w:val="TableText"/>
              <w:ind w:right="144"/>
            </w:pPr>
            <w:r w:rsidRPr="00C7345F">
              <w:t>0.930</w:t>
            </w:r>
          </w:p>
        </w:tc>
        <w:tc>
          <w:tcPr>
            <w:tcW w:w="1008" w:type="dxa"/>
            <w:tcBorders>
              <w:top w:val="single" w:sz="4" w:space="0" w:color="auto"/>
              <w:bottom w:val="nil"/>
            </w:tcBorders>
          </w:tcPr>
          <w:p w14:paraId="14354753" w14:textId="77777777" w:rsidR="001C1EA4" w:rsidRPr="00C7345F" w:rsidRDefault="001C1EA4" w:rsidP="00F73F5C">
            <w:pPr>
              <w:pStyle w:val="TableText"/>
              <w:ind w:right="144"/>
            </w:pPr>
            <w:r w:rsidRPr="00C7345F">
              <w:t>0.965</w:t>
            </w:r>
          </w:p>
        </w:tc>
      </w:tr>
      <w:tr w:rsidR="001C1EA4" w:rsidRPr="00C7345F" w14:paraId="2F842930" w14:textId="77777777" w:rsidTr="00F73F5C">
        <w:tc>
          <w:tcPr>
            <w:tcW w:w="4752" w:type="dxa"/>
            <w:tcBorders>
              <w:top w:val="nil"/>
              <w:bottom w:val="single" w:sz="4" w:space="0" w:color="auto"/>
            </w:tcBorders>
          </w:tcPr>
          <w:p w14:paraId="59AD1430" w14:textId="77777777" w:rsidR="001C1EA4" w:rsidRPr="00C7345F" w:rsidRDefault="001C1EA4" w:rsidP="00F73F5C">
            <w:pPr>
              <w:pStyle w:val="TableText"/>
              <w:ind w:right="144"/>
            </w:pPr>
            <w:r w:rsidRPr="00C7345F">
              <w:t xml:space="preserve">Calculated ELAS: </w:t>
            </w:r>
            <w:r w:rsidRPr="00C7345F">
              <w:rPr>
                <w:szCs w:val="24"/>
              </w:rPr>
              <w:t>IFEP</w:t>
            </w:r>
          </w:p>
        </w:tc>
        <w:tc>
          <w:tcPr>
            <w:tcW w:w="1152" w:type="dxa"/>
            <w:tcBorders>
              <w:top w:val="nil"/>
              <w:bottom w:val="single" w:sz="4" w:space="0" w:color="auto"/>
            </w:tcBorders>
            <w:noWrap/>
          </w:tcPr>
          <w:p w14:paraId="5FEC4E73" w14:textId="77777777" w:rsidR="001C1EA4" w:rsidRPr="00C7345F" w:rsidRDefault="001C1EA4" w:rsidP="00F73F5C">
            <w:pPr>
              <w:pStyle w:val="TableText"/>
              <w:ind w:right="144"/>
            </w:pPr>
            <w:r w:rsidRPr="00C7345F">
              <w:t>136</w:t>
            </w:r>
          </w:p>
        </w:tc>
        <w:tc>
          <w:tcPr>
            <w:tcW w:w="1008" w:type="dxa"/>
            <w:tcBorders>
              <w:top w:val="nil"/>
              <w:bottom w:val="single" w:sz="4" w:space="0" w:color="auto"/>
            </w:tcBorders>
          </w:tcPr>
          <w:p w14:paraId="078A89E4" w14:textId="77777777" w:rsidR="001C1EA4" w:rsidRPr="00C7345F" w:rsidRDefault="001C1EA4" w:rsidP="00F73F5C">
            <w:pPr>
              <w:pStyle w:val="TableText"/>
              <w:ind w:right="144"/>
            </w:pPr>
            <w:r w:rsidRPr="00C7345F">
              <w:t>0.512</w:t>
            </w:r>
          </w:p>
        </w:tc>
        <w:tc>
          <w:tcPr>
            <w:tcW w:w="1008" w:type="dxa"/>
            <w:tcBorders>
              <w:top w:val="nil"/>
              <w:bottom w:val="single" w:sz="4" w:space="0" w:color="auto"/>
            </w:tcBorders>
            <w:noWrap/>
          </w:tcPr>
          <w:p w14:paraId="68D8A9D2" w14:textId="77777777" w:rsidR="001C1EA4" w:rsidRPr="00C7345F" w:rsidRDefault="001C1EA4" w:rsidP="00F73F5C">
            <w:pPr>
              <w:pStyle w:val="TableText"/>
              <w:ind w:right="144"/>
            </w:pPr>
            <w:r w:rsidRPr="00C7345F">
              <w:t>0.503</w:t>
            </w:r>
          </w:p>
        </w:tc>
        <w:tc>
          <w:tcPr>
            <w:tcW w:w="1008" w:type="dxa"/>
            <w:tcBorders>
              <w:top w:val="nil"/>
              <w:bottom w:val="single" w:sz="4" w:space="0" w:color="auto"/>
            </w:tcBorders>
            <w:noWrap/>
          </w:tcPr>
          <w:p w14:paraId="5AF7CDC1" w14:textId="77777777" w:rsidR="001C1EA4" w:rsidRPr="00C7345F" w:rsidRDefault="001C1EA4" w:rsidP="00F73F5C">
            <w:pPr>
              <w:pStyle w:val="TableText"/>
              <w:ind w:right="144"/>
            </w:pPr>
            <w:r w:rsidRPr="00C7345F">
              <w:t>0.343</w:t>
            </w:r>
          </w:p>
        </w:tc>
        <w:tc>
          <w:tcPr>
            <w:tcW w:w="1008" w:type="dxa"/>
            <w:tcBorders>
              <w:top w:val="nil"/>
              <w:bottom w:val="single" w:sz="4" w:space="0" w:color="auto"/>
            </w:tcBorders>
            <w:noWrap/>
          </w:tcPr>
          <w:p w14:paraId="6F9D579A" w14:textId="77777777" w:rsidR="001C1EA4" w:rsidRPr="00C7345F" w:rsidRDefault="001C1EA4" w:rsidP="00F73F5C">
            <w:pPr>
              <w:pStyle w:val="TableText"/>
              <w:ind w:right="144"/>
            </w:pPr>
            <w:r w:rsidRPr="00C7345F">
              <w:t>0.490</w:t>
            </w:r>
          </w:p>
        </w:tc>
        <w:tc>
          <w:tcPr>
            <w:tcW w:w="1152" w:type="dxa"/>
            <w:tcBorders>
              <w:top w:val="nil"/>
              <w:bottom w:val="single" w:sz="4" w:space="0" w:color="auto"/>
            </w:tcBorders>
            <w:noWrap/>
          </w:tcPr>
          <w:p w14:paraId="02369DC5" w14:textId="77777777" w:rsidR="001C1EA4" w:rsidRPr="00C7345F" w:rsidRDefault="001C1EA4" w:rsidP="00F73F5C">
            <w:pPr>
              <w:pStyle w:val="TableText"/>
              <w:ind w:right="144"/>
            </w:pPr>
            <w:r w:rsidRPr="00C7345F">
              <w:t>0.521</w:t>
            </w:r>
          </w:p>
        </w:tc>
        <w:tc>
          <w:tcPr>
            <w:tcW w:w="1008" w:type="dxa"/>
            <w:tcBorders>
              <w:top w:val="nil"/>
              <w:bottom w:val="single" w:sz="4" w:space="0" w:color="auto"/>
            </w:tcBorders>
            <w:noWrap/>
          </w:tcPr>
          <w:p w14:paraId="044F348F" w14:textId="77777777" w:rsidR="001C1EA4" w:rsidRPr="00C7345F" w:rsidRDefault="001C1EA4" w:rsidP="00F73F5C">
            <w:pPr>
              <w:pStyle w:val="TableText"/>
              <w:ind w:right="144"/>
            </w:pPr>
            <w:r w:rsidRPr="00C7345F">
              <w:t>0.486</w:t>
            </w:r>
          </w:p>
        </w:tc>
        <w:tc>
          <w:tcPr>
            <w:tcW w:w="1008" w:type="dxa"/>
            <w:tcBorders>
              <w:top w:val="nil"/>
              <w:bottom w:val="single" w:sz="4" w:space="0" w:color="auto"/>
            </w:tcBorders>
          </w:tcPr>
          <w:p w14:paraId="6DA008F2" w14:textId="77777777" w:rsidR="001C1EA4" w:rsidRPr="00C7345F" w:rsidRDefault="001C1EA4" w:rsidP="00F73F5C">
            <w:pPr>
              <w:pStyle w:val="TableText"/>
              <w:ind w:right="144"/>
            </w:pPr>
            <w:r w:rsidRPr="00C7345F">
              <w:t>0.492</w:t>
            </w:r>
          </w:p>
        </w:tc>
      </w:tr>
      <w:tr w:rsidR="001C1EA4" w:rsidRPr="00C7345F" w14:paraId="40160F0C" w14:textId="77777777" w:rsidTr="00F73F5C">
        <w:tc>
          <w:tcPr>
            <w:tcW w:w="4752" w:type="dxa"/>
            <w:tcBorders>
              <w:top w:val="single" w:sz="4" w:space="0" w:color="auto"/>
              <w:bottom w:val="nil"/>
            </w:tcBorders>
            <w:hideMark/>
          </w:tcPr>
          <w:p w14:paraId="7C2CD5C0" w14:textId="77777777" w:rsidR="001C1EA4" w:rsidRPr="00C7345F" w:rsidRDefault="001C1EA4" w:rsidP="00F73F5C">
            <w:pPr>
              <w:pStyle w:val="TableText"/>
              <w:ind w:right="144"/>
            </w:pPr>
            <w:r w:rsidRPr="00C7345F">
              <w:t>Migrant education</w:t>
            </w:r>
          </w:p>
        </w:tc>
        <w:tc>
          <w:tcPr>
            <w:tcW w:w="1152" w:type="dxa"/>
            <w:tcBorders>
              <w:top w:val="single" w:sz="4" w:space="0" w:color="auto"/>
              <w:bottom w:val="nil"/>
            </w:tcBorders>
            <w:noWrap/>
            <w:hideMark/>
          </w:tcPr>
          <w:p w14:paraId="5F11133F" w14:textId="77777777" w:rsidR="001C1EA4" w:rsidRPr="00C7345F" w:rsidRDefault="001C1EA4" w:rsidP="00F73F5C">
            <w:pPr>
              <w:pStyle w:val="TableText"/>
              <w:ind w:right="144"/>
            </w:pPr>
            <w:r w:rsidRPr="00C7345F">
              <w:t>7</w:t>
            </w:r>
          </w:p>
        </w:tc>
        <w:tc>
          <w:tcPr>
            <w:tcW w:w="1008" w:type="dxa"/>
            <w:tcBorders>
              <w:top w:val="single" w:sz="4" w:space="0" w:color="auto"/>
              <w:bottom w:val="nil"/>
            </w:tcBorders>
            <w:hideMark/>
          </w:tcPr>
          <w:p w14:paraId="2D1C3254"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2DC37D35"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3FA7390A"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0D4405DC" w14:textId="77777777" w:rsidR="001C1EA4" w:rsidRPr="00C7345F" w:rsidRDefault="001C1EA4" w:rsidP="00F73F5C">
            <w:pPr>
              <w:pStyle w:val="TableText"/>
              <w:ind w:right="144"/>
            </w:pPr>
            <w:r w:rsidRPr="00C7345F">
              <w:t>-</w:t>
            </w:r>
          </w:p>
        </w:tc>
        <w:tc>
          <w:tcPr>
            <w:tcW w:w="1152" w:type="dxa"/>
            <w:tcBorders>
              <w:top w:val="single" w:sz="4" w:space="0" w:color="auto"/>
              <w:bottom w:val="nil"/>
            </w:tcBorders>
            <w:noWrap/>
            <w:hideMark/>
          </w:tcPr>
          <w:p w14:paraId="05A17881"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1E98AD74"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tcPr>
          <w:p w14:paraId="624304A5" w14:textId="77777777" w:rsidR="001C1EA4" w:rsidRPr="00C7345F" w:rsidRDefault="001C1EA4" w:rsidP="00F73F5C">
            <w:pPr>
              <w:pStyle w:val="TableText"/>
              <w:ind w:right="144"/>
            </w:pPr>
            <w:r w:rsidRPr="00C7345F">
              <w:t>-</w:t>
            </w:r>
          </w:p>
        </w:tc>
      </w:tr>
      <w:tr w:rsidR="001C1EA4" w:rsidRPr="00C7345F" w14:paraId="06E4E4D6" w14:textId="77777777" w:rsidTr="00F73F5C">
        <w:tc>
          <w:tcPr>
            <w:tcW w:w="4752" w:type="dxa"/>
            <w:tcBorders>
              <w:top w:val="nil"/>
              <w:bottom w:val="single" w:sz="4" w:space="0" w:color="auto"/>
            </w:tcBorders>
          </w:tcPr>
          <w:p w14:paraId="294C28C9" w14:textId="77777777" w:rsidR="001C1EA4" w:rsidRPr="00C7345F" w:rsidRDefault="001C1EA4" w:rsidP="00F73F5C">
            <w:pPr>
              <w:pStyle w:val="TableText"/>
              <w:ind w:right="144"/>
            </w:pPr>
            <w:r w:rsidRPr="00C7345F">
              <w:t>Not migrant education</w:t>
            </w:r>
          </w:p>
        </w:tc>
        <w:tc>
          <w:tcPr>
            <w:tcW w:w="1152" w:type="dxa"/>
            <w:tcBorders>
              <w:top w:val="nil"/>
              <w:bottom w:val="single" w:sz="4" w:space="0" w:color="auto"/>
            </w:tcBorders>
            <w:noWrap/>
          </w:tcPr>
          <w:p w14:paraId="69C5704C" w14:textId="77777777" w:rsidR="001C1EA4" w:rsidRPr="00C7345F" w:rsidRDefault="001C1EA4" w:rsidP="00F73F5C">
            <w:pPr>
              <w:pStyle w:val="TableText"/>
              <w:ind w:right="144"/>
            </w:pPr>
            <w:r w:rsidRPr="00C7345F">
              <w:t>472</w:t>
            </w:r>
          </w:p>
        </w:tc>
        <w:tc>
          <w:tcPr>
            <w:tcW w:w="1008" w:type="dxa"/>
            <w:tcBorders>
              <w:top w:val="nil"/>
              <w:bottom w:val="single" w:sz="4" w:space="0" w:color="auto"/>
            </w:tcBorders>
          </w:tcPr>
          <w:p w14:paraId="5672062C" w14:textId="77777777" w:rsidR="001C1EA4" w:rsidRPr="00C7345F" w:rsidRDefault="001C1EA4" w:rsidP="00F73F5C">
            <w:pPr>
              <w:pStyle w:val="TableText"/>
              <w:ind w:right="144"/>
            </w:pPr>
            <w:r w:rsidRPr="00C7345F">
              <w:t>0.938</w:t>
            </w:r>
          </w:p>
        </w:tc>
        <w:tc>
          <w:tcPr>
            <w:tcW w:w="1008" w:type="dxa"/>
            <w:tcBorders>
              <w:top w:val="nil"/>
              <w:bottom w:val="single" w:sz="4" w:space="0" w:color="auto"/>
            </w:tcBorders>
            <w:noWrap/>
          </w:tcPr>
          <w:p w14:paraId="6F63BBC5" w14:textId="77777777" w:rsidR="001C1EA4" w:rsidRPr="00C7345F" w:rsidRDefault="001C1EA4" w:rsidP="00F73F5C">
            <w:pPr>
              <w:pStyle w:val="TableText"/>
              <w:ind w:right="144"/>
            </w:pPr>
            <w:r w:rsidRPr="00C7345F">
              <w:t>0.936</w:t>
            </w:r>
          </w:p>
        </w:tc>
        <w:tc>
          <w:tcPr>
            <w:tcW w:w="1008" w:type="dxa"/>
            <w:tcBorders>
              <w:top w:val="nil"/>
              <w:bottom w:val="single" w:sz="4" w:space="0" w:color="auto"/>
            </w:tcBorders>
            <w:noWrap/>
          </w:tcPr>
          <w:p w14:paraId="60276316" w14:textId="77777777" w:rsidR="001C1EA4" w:rsidRPr="00C7345F" w:rsidRDefault="001C1EA4" w:rsidP="00F73F5C">
            <w:pPr>
              <w:pStyle w:val="TableText"/>
              <w:ind w:right="144"/>
            </w:pPr>
            <w:r w:rsidRPr="00C7345F">
              <w:t>0.924</w:t>
            </w:r>
          </w:p>
        </w:tc>
        <w:tc>
          <w:tcPr>
            <w:tcW w:w="1008" w:type="dxa"/>
            <w:tcBorders>
              <w:top w:val="nil"/>
              <w:bottom w:val="single" w:sz="4" w:space="0" w:color="auto"/>
            </w:tcBorders>
            <w:noWrap/>
          </w:tcPr>
          <w:p w14:paraId="621119D5" w14:textId="77777777" w:rsidR="001C1EA4" w:rsidRPr="00C7345F" w:rsidRDefault="001C1EA4" w:rsidP="00F73F5C">
            <w:pPr>
              <w:pStyle w:val="TableText"/>
              <w:ind w:right="144"/>
            </w:pPr>
            <w:r w:rsidRPr="00C7345F">
              <w:t>0.925</w:t>
            </w:r>
          </w:p>
        </w:tc>
        <w:tc>
          <w:tcPr>
            <w:tcW w:w="1152" w:type="dxa"/>
            <w:tcBorders>
              <w:top w:val="nil"/>
              <w:bottom w:val="single" w:sz="4" w:space="0" w:color="auto"/>
            </w:tcBorders>
            <w:noWrap/>
          </w:tcPr>
          <w:p w14:paraId="4518EE39" w14:textId="77777777" w:rsidR="001C1EA4" w:rsidRPr="00C7345F" w:rsidRDefault="001C1EA4" w:rsidP="00F73F5C">
            <w:pPr>
              <w:pStyle w:val="TableText"/>
              <w:ind w:right="144"/>
            </w:pPr>
            <w:r w:rsidRPr="00C7345F">
              <w:t>0.953</w:t>
            </w:r>
          </w:p>
        </w:tc>
        <w:tc>
          <w:tcPr>
            <w:tcW w:w="1008" w:type="dxa"/>
            <w:tcBorders>
              <w:top w:val="nil"/>
              <w:bottom w:val="single" w:sz="4" w:space="0" w:color="auto"/>
            </w:tcBorders>
            <w:noWrap/>
          </w:tcPr>
          <w:p w14:paraId="6877E57C" w14:textId="77777777" w:rsidR="001C1EA4" w:rsidRPr="00C7345F" w:rsidRDefault="001C1EA4" w:rsidP="00F73F5C">
            <w:pPr>
              <w:pStyle w:val="TableText"/>
              <w:ind w:right="144"/>
            </w:pPr>
            <w:r w:rsidRPr="00C7345F">
              <w:t>0.944</w:t>
            </w:r>
          </w:p>
        </w:tc>
        <w:tc>
          <w:tcPr>
            <w:tcW w:w="1008" w:type="dxa"/>
            <w:tcBorders>
              <w:top w:val="nil"/>
              <w:bottom w:val="single" w:sz="4" w:space="0" w:color="auto"/>
            </w:tcBorders>
          </w:tcPr>
          <w:p w14:paraId="5AABABA6" w14:textId="77777777" w:rsidR="001C1EA4" w:rsidRPr="00C7345F" w:rsidRDefault="001C1EA4" w:rsidP="00F73F5C">
            <w:pPr>
              <w:pStyle w:val="TableText"/>
              <w:ind w:right="144"/>
            </w:pPr>
            <w:r w:rsidRPr="00C7345F">
              <w:t>0.973</w:t>
            </w:r>
          </w:p>
        </w:tc>
      </w:tr>
      <w:tr w:rsidR="001C1EA4" w:rsidRPr="00C7345F" w14:paraId="7746F9E0" w14:textId="77777777" w:rsidTr="00F73F5C">
        <w:tc>
          <w:tcPr>
            <w:tcW w:w="4752" w:type="dxa"/>
            <w:tcBorders>
              <w:top w:val="single" w:sz="4" w:space="0" w:color="auto"/>
              <w:bottom w:val="nil"/>
            </w:tcBorders>
          </w:tcPr>
          <w:p w14:paraId="162B9DF1" w14:textId="77777777" w:rsidR="001C1EA4" w:rsidRPr="00C7345F" w:rsidRDefault="001C1EA4" w:rsidP="00F73F5C">
            <w:pPr>
              <w:pStyle w:val="TableText"/>
              <w:ind w:right="144"/>
            </w:pPr>
            <w:r w:rsidRPr="00C7345F">
              <w:t>Special education services</w:t>
            </w:r>
          </w:p>
        </w:tc>
        <w:tc>
          <w:tcPr>
            <w:tcW w:w="1152" w:type="dxa"/>
            <w:tcBorders>
              <w:top w:val="single" w:sz="4" w:space="0" w:color="auto"/>
              <w:bottom w:val="nil"/>
            </w:tcBorders>
            <w:noWrap/>
          </w:tcPr>
          <w:p w14:paraId="2256E2DF" w14:textId="77777777" w:rsidR="001C1EA4" w:rsidRPr="00C7345F" w:rsidRDefault="001C1EA4" w:rsidP="00F73F5C">
            <w:pPr>
              <w:pStyle w:val="TableText"/>
              <w:ind w:right="144"/>
            </w:pPr>
            <w:r w:rsidRPr="00C7345F">
              <w:t>16</w:t>
            </w:r>
          </w:p>
        </w:tc>
        <w:tc>
          <w:tcPr>
            <w:tcW w:w="1008" w:type="dxa"/>
            <w:tcBorders>
              <w:top w:val="single" w:sz="4" w:space="0" w:color="auto"/>
              <w:bottom w:val="nil"/>
            </w:tcBorders>
          </w:tcPr>
          <w:p w14:paraId="7A4A40F3"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0DAAB679"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6926EDBC"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157B44D4" w14:textId="77777777" w:rsidR="001C1EA4" w:rsidRPr="00C7345F" w:rsidRDefault="001C1EA4" w:rsidP="00F73F5C">
            <w:pPr>
              <w:pStyle w:val="TableText"/>
              <w:ind w:right="144"/>
            </w:pPr>
            <w:r w:rsidRPr="00C7345F">
              <w:t>-</w:t>
            </w:r>
          </w:p>
        </w:tc>
        <w:tc>
          <w:tcPr>
            <w:tcW w:w="1152" w:type="dxa"/>
            <w:tcBorders>
              <w:top w:val="single" w:sz="4" w:space="0" w:color="auto"/>
              <w:bottom w:val="nil"/>
            </w:tcBorders>
            <w:noWrap/>
          </w:tcPr>
          <w:p w14:paraId="350C3256"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2FF3E55C"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tcPr>
          <w:p w14:paraId="3AB2C547" w14:textId="77777777" w:rsidR="001C1EA4" w:rsidRPr="00C7345F" w:rsidRDefault="001C1EA4" w:rsidP="00F73F5C">
            <w:pPr>
              <w:pStyle w:val="TableText"/>
              <w:ind w:right="144"/>
            </w:pPr>
            <w:r w:rsidRPr="00C7345F">
              <w:t>-</w:t>
            </w:r>
          </w:p>
        </w:tc>
      </w:tr>
      <w:tr w:rsidR="001C1EA4" w:rsidRPr="00C7345F" w14:paraId="32B9554E" w14:textId="77777777" w:rsidTr="00F73F5C">
        <w:tc>
          <w:tcPr>
            <w:tcW w:w="4752" w:type="dxa"/>
            <w:tcBorders>
              <w:top w:val="nil"/>
              <w:bottom w:val="single" w:sz="4" w:space="0" w:color="auto"/>
            </w:tcBorders>
          </w:tcPr>
          <w:p w14:paraId="78ECF258" w14:textId="77777777" w:rsidR="001C1EA4" w:rsidRPr="00C7345F" w:rsidRDefault="001C1EA4" w:rsidP="00F73F5C">
            <w:pPr>
              <w:pStyle w:val="TableText"/>
              <w:ind w:right="144"/>
            </w:pPr>
            <w:r w:rsidRPr="00C7345F">
              <w:t>No special education services</w:t>
            </w:r>
          </w:p>
        </w:tc>
        <w:tc>
          <w:tcPr>
            <w:tcW w:w="1152" w:type="dxa"/>
            <w:tcBorders>
              <w:top w:val="nil"/>
              <w:bottom w:val="single" w:sz="4" w:space="0" w:color="auto"/>
            </w:tcBorders>
            <w:noWrap/>
          </w:tcPr>
          <w:p w14:paraId="351A106E" w14:textId="77777777" w:rsidR="001C1EA4" w:rsidRPr="00C7345F" w:rsidRDefault="001C1EA4" w:rsidP="00F73F5C">
            <w:pPr>
              <w:pStyle w:val="TableText"/>
              <w:ind w:right="144"/>
            </w:pPr>
            <w:r w:rsidRPr="00C7345F">
              <w:t>463</w:t>
            </w:r>
          </w:p>
        </w:tc>
        <w:tc>
          <w:tcPr>
            <w:tcW w:w="1008" w:type="dxa"/>
            <w:tcBorders>
              <w:top w:val="nil"/>
              <w:bottom w:val="single" w:sz="4" w:space="0" w:color="auto"/>
            </w:tcBorders>
          </w:tcPr>
          <w:p w14:paraId="43F52C8B" w14:textId="77777777" w:rsidR="001C1EA4" w:rsidRPr="00C7345F" w:rsidRDefault="001C1EA4" w:rsidP="00F73F5C">
            <w:pPr>
              <w:pStyle w:val="TableText"/>
              <w:ind w:right="144"/>
            </w:pPr>
            <w:r w:rsidRPr="00C7345F">
              <w:t>0.937</w:t>
            </w:r>
          </w:p>
        </w:tc>
        <w:tc>
          <w:tcPr>
            <w:tcW w:w="1008" w:type="dxa"/>
            <w:tcBorders>
              <w:top w:val="nil"/>
              <w:bottom w:val="single" w:sz="4" w:space="0" w:color="auto"/>
            </w:tcBorders>
            <w:noWrap/>
          </w:tcPr>
          <w:p w14:paraId="2FBAAF82" w14:textId="77777777" w:rsidR="001C1EA4" w:rsidRPr="00C7345F" w:rsidRDefault="001C1EA4" w:rsidP="00F73F5C">
            <w:pPr>
              <w:pStyle w:val="TableText"/>
              <w:ind w:right="144"/>
            </w:pPr>
            <w:r w:rsidRPr="00C7345F">
              <w:t>0.936</w:t>
            </w:r>
          </w:p>
        </w:tc>
        <w:tc>
          <w:tcPr>
            <w:tcW w:w="1008" w:type="dxa"/>
            <w:tcBorders>
              <w:top w:val="nil"/>
              <w:bottom w:val="single" w:sz="4" w:space="0" w:color="auto"/>
            </w:tcBorders>
            <w:noWrap/>
          </w:tcPr>
          <w:p w14:paraId="27EBCDFE" w14:textId="77777777" w:rsidR="001C1EA4" w:rsidRPr="00C7345F" w:rsidRDefault="001C1EA4" w:rsidP="00F73F5C">
            <w:pPr>
              <w:pStyle w:val="TableText"/>
              <w:ind w:right="144"/>
            </w:pPr>
            <w:r w:rsidRPr="00C7345F">
              <w:t>0.926</w:t>
            </w:r>
          </w:p>
        </w:tc>
        <w:tc>
          <w:tcPr>
            <w:tcW w:w="1008" w:type="dxa"/>
            <w:tcBorders>
              <w:top w:val="nil"/>
              <w:bottom w:val="single" w:sz="4" w:space="0" w:color="auto"/>
            </w:tcBorders>
            <w:noWrap/>
          </w:tcPr>
          <w:p w14:paraId="1C4A52DB" w14:textId="77777777" w:rsidR="001C1EA4" w:rsidRPr="00C7345F" w:rsidRDefault="001C1EA4" w:rsidP="00F73F5C">
            <w:pPr>
              <w:pStyle w:val="TableText"/>
              <w:ind w:right="144"/>
            </w:pPr>
            <w:r w:rsidRPr="00C7345F">
              <w:t>0.925</w:t>
            </w:r>
          </w:p>
        </w:tc>
        <w:tc>
          <w:tcPr>
            <w:tcW w:w="1152" w:type="dxa"/>
            <w:tcBorders>
              <w:top w:val="nil"/>
              <w:bottom w:val="single" w:sz="4" w:space="0" w:color="auto"/>
            </w:tcBorders>
            <w:noWrap/>
          </w:tcPr>
          <w:p w14:paraId="6A595D45" w14:textId="77777777" w:rsidR="001C1EA4" w:rsidRPr="00C7345F" w:rsidRDefault="001C1EA4" w:rsidP="00F73F5C">
            <w:pPr>
              <w:pStyle w:val="TableText"/>
              <w:ind w:right="144"/>
            </w:pPr>
            <w:r w:rsidRPr="00C7345F">
              <w:t>0.953</w:t>
            </w:r>
          </w:p>
        </w:tc>
        <w:tc>
          <w:tcPr>
            <w:tcW w:w="1008" w:type="dxa"/>
            <w:tcBorders>
              <w:top w:val="nil"/>
              <w:bottom w:val="single" w:sz="4" w:space="0" w:color="auto"/>
            </w:tcBorders>
            <w:noWrap/>
          </w:tcPr>
          <w:p w14:paraId="015C0560" w14:textId="77777777" w:rsidR="001C1EA4" w:rsidRPr="00C7345F" w:rsidRDefault="001C1EA4" w:rsidP="00F73F5C">
            <w:pPr>
              <w:pStyle w:val="TableText"/>
              <w:ind w:right="144"/>
            </w:pPr>
            <w:r w:rsidRPr="00C7345F">
              <w:t>0.944</w:t>
            </w:r>
          </w:p>
        </w:tc>
        <w:tc>
          <w:tcPr>
            <w:tcW w:w="1008" w:type="dxa"/>
            <w:tcBorders>
              <w:top w:val="nil"/>
              <w:bottom w:val="single" w:sz="4" w:space="0" w:color="auto"/>
            </w:tcBorders>
          </w:tcPr>
          <w:p w14:paraId="4246D72B" w14:textId="77777777" w:rsidR="001C1EA4" w:rsidRPr="00C7345F" w:rsidRDefault="001C1EA4" w:rsidP="00F73F5C">
            <w:pPr>
              <w:pStyle w:val="TableText"/>
              <w:ind w:right="144"/>
            </w:pPr>
            <w:r w:rsidRPr="00C7345F">
              <w:t>0.973</w:t>
            </w:r>
          </w:p>
        </w:tc>
      </w:tr>
      <w:tr w:rsidR="001C1EA4" w:rsidRPr="00C7345F" w14:paraId="346EE991" w14:textId="77777777" w:rsidTr="00F73F5C">
        <w:tc>
          <w:tcPr>
            <w:tcW w:w="4752" w:type="dxa"/>
            <w:tcBorders>
              <w:top w:val="single" w:sz="4" w:space="0" w:color="auto"/>
              <w:bottom w:val="nil"/>
            </w:tcBorders>
            <w:hideMark/>
          </w:tcPr>
          <w:p w14:paraId="0B0A579F" w14:textId="77777777" w:rsidR="001C1EA4" w:rsidRPr="00C7345F" w:rsidRDefault="001C1EA4" w:rsidP="00F73F5C">
            <w:pPr>
              <w:pStyle w:val="TableText"/>
              <w:ind w:right="144"/>
            </w:pPr>
            <w:r w:rsidRPr="00C7345F">
              <w:t>Using accommodations</w:t>
            </w:r>
          </w:p>
        </w:tc>
        <w:tc>
          <w:tcPr>
            <w:tcW w:w="1152" w:type="dxa"/>
            <w:tcBorders>
              <w:top w:val="single" w:sz="4" w:space="0" w:color="auto"/>
              <w:bottom w:val="nil"/>
            </w:tcBorders>
            <w:noWrap/>
            <w:hideMark/>
          </w:tcPr>
          <w:p w14:paraId="26D030C7" w14:textId="77777777" w:rsidR="001C1EA4" w:rsidRPr="00C7345F" w:rsidRDefault="001C1EA4" w:rsidP="00F73F5C">
            <w:pPr>
              <w:pStyle w:val="TableText"/>
              <w:ind w:right="144"/>
            </w:pPr>
            <w:r w:rsidRPr="00C7345F">
              <w:t>0</w:t>
            </w:r>
          </w:p>
        </w:tc>
        <w:tc>
          <w:tcPr>
            <w:tcW w:w="1008" w:type="dxa"/>
            <w:tcBorders>
              <w:top w:val="single" w:sz="4" w:space="0" w:color="auto"/>
              <w:bottom w:val="nil"/>
            </w:tcBorders>
            <w:hideMark/>
          </w:tcPr>
          <w:p w14:paraId="1BEBF6BF"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4665B68F"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47195621"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320A0316" w14:textId="77777777" w:rsidR="001C1EA4" w:rsidRPr="00C7345F" w:rsidRDefault="001C1EA4" w:rsidP="00F73F5C">
            <w:pPr>
              <w:pStyle w:val="TableText"/>
              <w:ind w:right="144"/>
            </w:pPr>
            <w:r w:rsidRPr="00C7345F">
              <w:t>N/A</w:t>
            </w:r>
          </w:p>
        </w:tc>
        <w:tc>
          <w:tcPr>
            <w:tcW w:w="1152" w:type="dxa"/>
            <w:tcBorders>
              <w:top w:val="single" w:sz="4" w:space="0" w:color="auto"/>
              <w:bottom w:val="nil"/>
            </w:tcBorders>
            <w:noWrap/>
            <w:hideMark/>
          </w:tcPr>
          <w:p w14:paraId="45252754"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3D628E2B"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tcPr>
          <w:p w14:paraId="08F4DA7F" w14:textId="77777777" w:rsidR="001C1EA4" w:rsidRPr="00C7345F" w:rsidRDefault="001C1EA4" w:rsidP="00F73F5C">
            <w:pPr>
              <w:pStyle w:val="TableText"/>
              <w:ind w:right="144"/>
            </w:pPr>
            <w:r w:rsidRPr="00C7345F">
              <w:t>N/A</w:t>
            </w:r>
          </w:p>
        </w:tc>
      </w:tr>
      <w:tr w:rsidR="001C1EA4" w:rsidRPr="00C7345F" w14:paraId="2E87D16A" w14:textId="77777777" w:rsidTr="00F73F5C">
        <w:tc>
          <w:tcPr>
            <w:tcW w:w="4752" w:type="dxa"/>
            <w:tcBorders>
              <w:top w:val="nil"/>
              <w:bottom w:val="single" w:sz="12" w:space="0" w:color="auto"/>
            </w:tcBorders>
            <w:hideMark/>
          </w:tcPr>
          <w:p w14:paraId="1E0338B1" w14:textId="77777777" w:rsidR="001C1EA4" w:rsidRPr="00C7345F" w:rsidRDefault="001C1EA4" w:rsidP="00F73F5C">
            <w:pPr>
              <w:pStyle w:val="TableText"/>
              <w:ind w:right="144"/>
            </w:pPr>
            <w:r w:rsidRPr="00C7345F">
              <w:t>Not using accommodations</w:t>
            </w:r>
          </w:p>
        </w:tc>
        <w:tc>
          <w:tcPr>
            <w:tcW w:w="1152" w:type="dxa"/>
            <w:tcBorders>
              <w:top w:val="nil"/>
              <w:bottom w:val="single" w:sz="12" w:space="0" w:color="auto"/>
            </w:tcBorders>
            <w:noWrap/>
            <w:hideMark/>
          </w:tcPr>
          <w:p w14:paraId="7CA2B00B" w14:textId="77777777" w:rsidR="001C1EA4" w:rsidRPr="00C7345F" w:rsidRDefault="001C1EA4" w:rsidP="00F73F5C">
            <w:pPr>
              <w:pStyle w:val="TableText"/>
              <w:ind w:right="144"/>
            </w:pPr>
            <w:r w:rsidRPr="00C7345F">
              <w:t>479</w:t>
            </w:r>
          </w:p>
        </w:tc>
        <w:tc>
          <w:tcPr>
            <w:tcW w:w="1008" w:type="dxa"/>
            <w:tcBorders>
              <w:top w:val="nil"/>
              <w:bottom w:val="single" w:sz="12" w:space="0" w:color="auto"/>
            </w:tcBorders>
            <w:hideMark/>
          </w:tcPr>
          <w:p w14:paraId="08489CB9" w14:textId="77777777" w:rsidR="001C1EA4" w:rsidRPr="00C7345F" w:rsidRDefault="001C1EA4" w:rsidP="00F73F5C">
            <w:pPr>
              <w:pStyle w:val="TableText"/>
              <w:ind w:right="144"/>
            </w:pPr>
            <w:r w:rsidRPr="00C7345F">
              <w:t>0.938</w:t>
            </w:r>
          </w:p>
        </w:tc>
        <w:tc>
          <w:tcPr>
            <w:tcW w:w="1008" w:type="dxa"/>
            <w:tcBorders>
              <w:top w:val="nil"/>
              <w:bottom w:val="single" w:sz="12" w:space="0" w:color="auto"/>
            </w:tcBorders>
            <w:noWrap/>
            <w:hideMark/>
          </w:tcPr>
          <w:p w14:paraId="64B10919" w14:textId="77777777" w:rsidR="001C1EA4" w:rsidRPr="00C7345F" w:rsidRDefault="001C1EA4" w:rsidP="00F73F5C">
            <w:pPr>
              <w:pStyle w:val="TableText"/>
              <w:ind w:right="144"/>
            </w:pPr>
            <w:r w:rsidRPr="00C7345F">
              <w:t>0.936</w:t>
            </w:r>
          </w:p>
        </w:tc>
        <w:tc>
          <w:tcPr>
            <w:tcW w:w="1008" w:type="dxa"/>
            <w:tcBorders>
              <w:top w:val="nil"/>
              <w:bottom w:val="single" w:sz="12" w:space="0" w:color="auto"/>
            </w:tcBorders>
            <w:noWrap/>
            <w:hideMark/>
          </w:tcPr>
          <w:p w14:paraId="76B6DE25" w14:textId="77777777" w:rsidR="001C1EA4" w:rsidRPr="00C7345F" w:rsidRDefault="001C1EA4" w:rsidP="00F73F5C">
            <w:pPr>
              <w:pStyle w:val="TableText"/>
              <w:ind w:right="144"/>
            </w:pPr>
            <w:r w:rsidRPr="00C7345F">
              <w:t>0.924</w:t>
            </w:r>
          </w:p>
        </w:tc>
        <w:tc>
          <w:tcPr>
            <w:tcW w:w="1008" w:type="dxa"/>
            <w:tcBorders>
              <w:top w:val="nil"/>
              <w:bottom w:val="single" w:sz="12" w:space="0" w:color="auto"/>
            </w:tcBorders>
            <w:noWrap/>
            <w:hideMark/>
          </w:tcPr>
          <w:p w14:paraId="60751804" w14:textId="77777777" w:rsidR="001C1EA4" w:rsidRPr="00C7345F" w:rsidRDefault="001C1EA4" w:rsidP="00F73F5C">
            <w:pPr>
              <w:pStyle w:val="TableText"/>
              <w:ind w:right="144"/>
            </w:pPr>
            <w:r w:rsidRPr="00C7345F">
              <w:t>0.925</w:t>
            </w:r>
          </w:p>
        </w:tc>
        <w:tc>
          <w:tcPr>
            <w:tcW w:w="1152" w:type="dxa"/>
            <w:tcBorders>
              <w:top w:val="nil"/>
              <w:bottom w:val="single" w:sz="12" w:space="0" w:color="auto"/>
            </w:tcBorders>
            <w:noWrap/>
            <w:hideMark/>
          </w:tcPr>
          <w:p w14:paraId="072744EC" w14:textId="77777777" w:rsidR="001C1EA4" w:rsidRPr="00C7345F" w:rsidRDefault="001C1EA4" w:rsidP="00F73F5C">
            <w:pPr>
              <w:pStyle w:val="TableText"/>
              <w:ind w:right="144"/>
            </w:pPr>
            <w:r w:rsidRPr="00C7345F">
              <w:t>0.953</w:t>
            </w:r>
          </w:p>
        </w:tc>
        <w:tc>
          <w:tcPr>
            <w:tcW w:w="1008" w:type="dxa"/>
            <w:tcBorders>
              <w:top w:val="nil"/>
              <w:bottom w:val="single" w:sz="12" w:space="0" w:color="auto"/>
            </w:tcBorders>
            <w:noWrap/>
            <w:hideMark/>
          </w:tcPr>
          <w:p w14:paraId="088BC1B1" w14:textId="77777777" w:rsidR="001C1EA4" w:rsidRPr="00C7345F" w:rsidRDefault="001C1EA4" w:rsidP="00F73F5C">
            <w:pPr>
              <w:pStyle w:val="TableText"/>
              <w:ind w:right="144"/>
            </w:pPr>
            <w:r w:rsidRPr="00C7345F">
              <w:t>0.944</w:t>
            </w:r>
          </w:p>
        </w:tc>
        <w:tc>
          <w:tcPr>
            <w:tcW w:w="1008" w:type="dxa"/>
            <w:tcBorders>
              <w:top w:val="nil"/>
              <w:bottom w:val="single" w:sz="12" w:space="0" w:color="auto"/>
            </w:tcBorders>
          </w:tcPr>
          <w:p w14:paraId="7492605D" w14:textId="77777777" w:rsidR="001C1EA4" w:rsidRPr="00C7345F" w:rsidRDefault="001C1EA4" w:rsidP="00F73F5C">
            <w:pPr>
              <w:pStyle w:val="TableText"/>
              <w:ind w:right="144"/>
            </w:pPr>
            <w:r w:rsidRPr="00C7345F">
              <w:t>0.973</w:t>
            </w:r>
          </w:p>
        </w:tc>
      </w:tr>
    </w:tbl>
    <w:p w14:paraId="2B798C47" w14:textId="77777777" w:rsidR="001C1EA4" w:rsidRPr="00C7345F" w:rsidRDefault="001C1EA4" w:rsidP="00F73F5C">
      <w:pPr>
        <w:pStyle w:val="NormalContinuation"/>
        <w:pageBreakBefore/>
        <w:rPr>
          <w:i/>
          <w:iCs/>
        </w:rPr>
      </w:pPr>
      <w:r w:rsidRPr="00C7345F">
        <w:lastRenderedPageBreak/>
        <w:fldChar w:fldCharType="begin"/>
      </w:r>
      <w:r w:rsidRPr="00C7345F">
        <w:instrText xml:space="preserve"> REF _Ref94538143 \h </w:instrText>
      </w:r>
      <w:r w:rsidRPr="00C7345F">
        <w:fldChar w:fldCharType="separate"/>
      </w:r>
      <w:r w:rsidRPr="00C7345F">
        <w:t>Table 5.D.6</w:t>
      </w:r>
      <w:r w:rsidRPr="00C7345F">
        <w:fldChar w:fldCharType="end"/>
      </w:r>
      <w:r w:rsidRPr="00C7345F">
        <w:t xml:space="preserve"> </w:t>
      </w:r>
      <w:r w:rsidRPr="00C7345F">
        <w:rPr>
          <w:i/>
          <w:iCs/>
        </w:rPr>
        <w:t>(continuation)</w:t>
      </w:r>
    </w:p>
    <w:tbl>
      <w:tblPr>
        <w:tblStyle w:val="TRs"/>
        <w:tblW w:w="0" w:type="auto"/>
        <w:tblLayout w:type="fixed"/>
        <w:tblLook w:val="04A0" w:firstRow="1" w:lastRow="0" w:firstColumn="1" w:lastColumn="0" w:noHBand="0" w:noVBand="1"/>
        <w:tblDescription w:val="Reliability Estimates by Student Group for Grade Two for PPT Emergency Forms, continuation"/>
      </w:tblPr>
      <w:tblGrid>
        <w:gridCol w:w="4752"/>
        <w:gridCol w:w="1152"/>
        <w:gridCol w:w="1008"/>
        <w:gridCol w:w="1008"/>
        <w:gridCol w:w="1008"/>
        <w:gridCol w:w="1008"/>
        <w:gridCol w:w="1152"/>
        <w:gridCol w:w="1008"/>
        <w:gridCol w:w="1008"/>
      </w:tblGrid>
      <w:tr w:rsidR="001C1EA4" w:rsidRPr="00C7345F" w14:paraId="3A5E01F5"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71073F2E" w14:textId="77777777" w:rsidR="001C1EA4" w:rsidRPr="00C7345F" w:rsidRDefault="001C1EA4" w:rsidP="00F73F5C">
            <w:pPr>
              <w:pStyle w:val="TableHead"/>
              <w:rPr>
                <w:b w:val="0"/>
                <w:noProof w:val="0"/>
              </w:rPr>
            </w:pPr>
            <w:r w:rsidRPr="00C7345F">
              <w:rPr>
                <w:noProof w:val="0"/>
              </w:rPr>
              <w:t>Student Group</w:t>
            </w:r>
          </w:p>
        </w:tc>
        <w:tc>
          <w:tcPr>
            <w:tcW w:w="1152" w:type="dxa"/>
            <w:hideMark/>
          </w:tcPr>
          <w:p w14:paraId="3E0FBB2D"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7C8C83BD"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35A6D40F"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5C221A97"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2362F636"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268C49EA"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6EFC56BE"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6198B4D4"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72882B96" w14:textId="77777777" w:rsidTr="00F73F5C">
        <w:tc>
          <w:tcPr>
            <w:tcW w:w="4752" w:type="dxa"/>
            <w:tcBorders>
              <w:top w:val="single" w:sz="4" w:space="0" w:color="auto"/>
              <w:bottom w:val="nil"/>
            </w:tcBorders>
          </w:tcPr>
          <w:p w14:paraId="437DDEC8" w14:textId="77777777" w:rsidR="001C1EA4" w:rsidRPr="00C7345F" w:rsidRDefault="001C1EA4" w:rsidP="00F73F5C">
            <w:pPr>
              <w:pStyle w:val="TableText"/>
              <w:ind w:right="144"/>
            </w:pPr>
            <w:r w:rsidRPr="00C7345F">
              <w:t>Military</w:t>
            </w:r>
          </w:p>
        </w:tc>
        <w:tc>
          <w:tcPr>
            <w:tcW w:w="1152" w:type="dxa"/>
            <w:tcBorders>
              <w:top w:val="single" w:sz="4" w:space="0" w:color="auto"/>
              <w:bottom w:val="nil"/>
            </w:tcBorders>
            <w:noWrap/>
          </w:tcPr>
          <w:p w14:paraId="4ED88322" w14:textId="77777777" w:rsidR="001C1EA4" w:rsidRPr="00C7345F" w:rsidRDefault="001C1EA4" w:rsidP="00F73F5C">
            <w:pPr>
              <w:pStyle w:val="TableText"/>
              <w:ind w:right="144"/>
            </w:pPr>
            <w:r w:rsidRPr="00C7345F">
              <w:t>3</w:t>
            </w:r>
          </w:p>
        </w:tc>
        <w:tc>
          <w:tcPr>
            <w:tcW w:w="1008" w:type="dxa"/>
            <w:tcBorders>
              <w:top w:val="single" w:sz="4" w:space="0" w:color="auto"/>
              <w:bottom w:val="nil"/>
            </w:tcBorders>
          </w:tcPr>
          <w:p w14:paraId="632B9F71"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1B90A811"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178C4AE0"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7C213DC7" w14:textId="77777777" w:rsidR="001C1EA4" w:rsidRPr="00C7345F" w:rsidRDefault="001C1EA4" w:rsidP="00F73F5C">
            <w:pPr>
              <w:pStyle w:val="TableText"/>
              <w:ind w:right="144"/>
            </w:pPr>
            <w:r w:rsidRPr="00C7345F">
              <w:t>-</w:t>
            </w:r>
          </w:p>
        </w:tc>
        <w:tc>
          <w:tcPr>
            <w:tcW w:w="1152" w:type="dxa"/>
            <w:tcBorders>
              <w:top w:val="single" w:sz="4" w:space="0" w:color="auto"/>
              <w:bottom w:val="nil"/>
            </w:tcBorders>
            <w:noWrap/>
          </w:tcPr>
          <w:p w14:paraId="224BE34C"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545B9294"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tcPr>
          <w:p w14:paraId="58132BE7" w14:textId="77777777" w:rsidR="001C1EA4" w:rsidRPr="00C7345F" w:rsidRDefault="001C1EA4" w:rsidP="00F73F5C">
            <w:pPr>
              <w:pStyle w:val="TableText"/>
              <w:ind w:right="144"/>
            </w:pPr>
            <w:r w:rsidRPr="00C7345F">
              <w:t>-</w:t>
            </w:r>
          </w:p>
        </w:tc>
      </w:tr>
      <w:tr w:rsidR="001C1EA4" w:rsidRPr="00C7345F" w14:paraId="18B1F269" w14:textId="77777777" w:rsidTr="00F73F5C">
        <w:tc>
          <w:tcPr>
            <w:tcW w:w="4752" w:type="dxa"/>
            <w:tcBorders>
              <w:top w:val="nil"/>
              <w:bottom w:val="single" w:sz="4" w:space="0" w:color="auto"/>
            </w:tcBorders>
            <w:hideMark/>
          </w:tcPr>
          <w:p w14:paraId="6CFCFE32" w14:textId="77777777" w:rsidR="001C1EA4" w:rsidRPr="00C7345F" w:rsidRDefault="001C1EA4" w:rsidP="00F73F5C">
            <w:pPr>
              <w:pStyle w:val="TableText"/>
              <w:ind w:right="144"/>
            </w:pPr>
            <w:r w:rsidRPr="00C7345F">
              <w:t>Not military</w:t>
            </w:r>
          </w:p>
        </w:tc>
        <w:tc>
          <w:tcPr>
            <w:tcW w:w="1152" w:type="dxa"/>
            <w:tcBorders>
              <w:top w:val="nil"/>
              <w:bottom w:val="single" w:sz="4" w:space="0" w:color="auto"/>
            </w:tcBorders>
            <w:noWrap/>
            <w:hideMark/>
          </w:tcPr>
          <w:p w14:paraId="40B0A2CC" w14:textId="77777777" w:rsidR="001C1EA4" w:rsidRPr="00C7345F" w:rsidRDefault="001C1EA4" w:rsidP="00F73F5C">
            <w:pPr>
              <w:pStyle w:val="TableText"/>
              <w:ind w:right="144"/>
            </w:pPr>
            <w:r w:rsidRPr="00C7345F">
              <w:t>476</w:t>
            </w:r>
          </w:p>
        </w:tc>
        <w:tc>
          <w:tcPr>
            <w:tcW w:w="1008" w:type="dxa"/>
            <w:tcBorders>
              <w:top w:val="nil"/>
              <w:bottom w:val="single" w:sz="4" w:space="0" w:color="auto"/>
            </w:tcBorders>
            <w:hideMark/>
          </w:tcPr>
          <w:p w14:paraId="536255D5" w14:textId="77777777" w:rsidR="001C1EA4" w:rsidRPr="00C7345F" w:rsidRDefault="001C1EA4" w:rsidP="00F73F5C">
            <w:pPr>
              <w:pStyle w:val="TableText"/>
              <w:ind w:right="144"/>
            </w:pPr>
            <w:r w:rsidRPr="00C7345F">
              <w:t>0.938</w:t>
            </w:r>
          </w:p>
        </w:tc>
        <w:tc>
          <w:tcPr>
            <w:tcW w:w="1008" w:type="dxa"/>
            <w:tcBorders>
              <w:top w:val="nil"/>
              <w:bottom w:val="single" w:sz="4" w:space="0" w:color="auto"/>
            </w:tcBorders>
            <w:noWrap/>
            <w:hideMark/>
          </w:tcPr>
          <w:p w14:paraId="7E83B187" w14:textId="77777777" w:rsidR="001C1EA4" w:rsidRPr="00C7345F" w:rsidRDefault="001C1EA4" w:rsidP="00F73F5C">
            <w:pPr>
              <w:pStyle w:val="TableText"/>
              <w:ind w:right="144"/>
            </w:pPr>
            <w:r w:rsidRPr="00C7345F">
              <w:t>0.936</w:t>
            </w:r>
          </w:p>
        </w:tc>
        <w:tc>
          <w:tcPr>
            <w:tcW w:w="1008" w:type="dxa"/>
            <w:tcBorders>
              <w:top w:val="nil"/>
              <w:bottom w:val="single" w:sz="4" w:space="0" w:color="auto"/>
            </w:tcBorders>
            <w:noWrap/>
            <w:hideMark/>
          </w:tcPr>
          <w:p w14:paraId="1D3E907D" w14:textId="77777777" w:rsidR="001C1EA4" w:rsidRPr="00C7345F" w:rsidRDefault="001C1EA4" w:rsidP="00F73F5C">
            <w:pPr>
              <w:pStyle w:val="TableText"/>
              <w:ind w:right="144"/>
            </w:pPr>
            <w:r w:rsidRPr="00C7345F">
              <w:t>0.924</w:t>
            </w:r>
          </w:p>
        </w:tc>
        <w:tc>
          <w:tcPr>
            <w:tcW w:w="1008" w:type="dxa"/>
            <w:tcBorders>
              <w:top w:val="nil"/>
              <w:bottom w:val="single" w:sz="4" w:space="0" w:color="auto"/>
            </w:tcBorders>
            <w:noWrap/>
            <w:hideMark/>
          </w:tcPr>
          <w:p w14:paraId="0439DC69" w14:textId="77777777" w:rsidR="001C1EA4" w:rsidRPr="00C7345F" w:rsidRDefault="001C1EA4" w:rsidP="00F73F5C">
            <w:pPr>
              <w:pStyle w:val="TableText"/>
              <w:ind w:right="144"/>
            </w:pPr>
            <w:r w:rsidRPr="00C7345F">
              <w:t>0.925</w:t>
            </w:r>
          </w:p>
        </w:tc>
        <w:tc>
          <w:tcPr>
            <w:tcW w:w="1152" w:type="dxa"/>
            <w:tcBorders>
              <w:top w:val="nil"/>
              <w:bottom w:val="single" w:sz="4" w:space="0" w:color="auto"/>
            </w:tcBorders>
            <w:noWrap/>
            <w:hideMark/>
          </w:tcPr>
          <w:p w14:paraId="3AC9692F" w14:textId="77777777" w:rsidR="001C1EA4" w:rsidRPr="00C7345F" w:rsidRDefault="001C1EA4" w:rsidP="00F73F5C">
            <w:pPr>
              <w:pStyle w:val="TableText"/>
              <w:ind w:right="144"/>
            </w:pPr>
            <w:r w:rsidRPr="00C7345F">
              <w:t>0.953</w:t>
            </w:r>
          </w:p>
        </w:tc>
        <w:tc>
          <w:tcPr>
            <w:tcW w:w="1008" w:type="dxa"/>
            <w:tcBorders>
              <w:top w:val="nil"/>
              <w:bottom w:val="single" w:sz="4" w:space="0" w:color="auto"/>
            </w:tcBorders>
            <w:noWrap/>
            <w:hideMark/>
          </w:tcPr>
          <w:p w14:paraId="5BD4FD06" w14:textId="77777777" w:rsidR="001C1EA4" w:rsidRPr="00C7345F" w:rsidRDefault="001C1EA4" w:rsidP="00F73F5C">
            <w:pPr>
              <w:pStyle w:val="TableText"/>
              <w:ind w:right="144"/>
            </w:pPr>
            <w:r w:rsidRPr="00C7345F">
              <w:t>0.944</w:t>
            </w:r>
          </w:p>
        </w:tc>
        <w:tc>
          <w:tcPr>
            <w:tcW w:w="1008" w:type="dxa"/>
            <w:tcBorders>
              <w:top w:val="nil"/>
              <w:bottom w:val="single" w:sz="4" w:space="0" w:color="auto"/>
            </w:tcBorders>
          </w:tcPr>
          <w:p w14:paraId="14FBBDED" w14:textId="77777777" w:rsidR="001C1EA4" w:rsidRPr="00C7345F" w:rsidRDefault="001C1EA4" w:rsidP="00F73F5C">
            <w:pPr>
              <w:pStyle w:val="TableText"/>
              <w:ind w:right="144"/>
            </w:pPr>
            <w:r w:rsidRPr="00C7345F">
              <w:t>0.973</w:t>
            </w:r>
          </w:p>
        </w:tc>
      </w:tr>
      <w:tr w:rsidR="001C1EA4" w:rsidRPr="00C7345F" w14:paraId="79EFFC89" w14:textId="77777777" w:rsidTr="00F73F5C">
        <w:tc>
          <w:tcPr>
            <w:tcW w:w="4752" w:type="dxa"/>
            <w:tcBorders>
              <w:top w:val="single" w:sz="4" w:space="0" w:color="auto"/>
            </w:tcBorders>
          </w:tcPr>
          <w:p w14:paraId="7DAD5A4B" w14:textId="77777777" w:rsidR="001C1EA4" w:rsidRPr="00C7345F" w:rsidRDefault="001C1EA4" w:rsidP="00F73F5C">
            <w:pPr>
              <w:pStyle w:val="TableText"/>
              <w:ind w:right="144"/>
            </w:pPr>
            <w:r w:rsidRPr="00C7345F">
              <w:t>Homeless</w:t>
            </w:r>
          </w:p>
        </w:tc>
        <w:tc>
          <w:tcPr>
            <w:tcW w:w="1152" w:type="dxa"/>
            <w:tcBorders>
              <w:top w:val="single" w:sz="4" w:space="0" w:color="auto"/>
            </w:tcBorders>
            <w:noWrap/>
          </w:tcPr>
          <w:p w14:paraId="7E6DD944" w14:textId="77777777" w:rsidR="001C1EA4" w:rsidRPr="00C7345F" w:rsidRDefault="001C1EA4" w:rsidP="00F73F5C">
            <w:pPr>
              <w:pStyle w:val="TableText"/>
              <w:ind w:right="144"/>
            </w:pPr>
            <w:r w:rsidRPr="00C7345F">
              <w:t>17</w:t>
            </w:r>
          </w:p>
        </w:tc>
        <w:tc>
          <w:tcPr>
            <w:tcW w:w="1008" w:type="dxa"/>
            <w:tcBorders>
              <w:top w:val="single" w:sz="4" w:space="0" w:color="auto"/>
            </w:tcBorders>
          </w:tcPr>
          <w:p w14:paraId="573506CE" w14:textId="77777777" w:rsidR="001C1EA4" w:rsidRPr="00C7345F" w:rsidRDefault="001C1EA4" w:rsidP="00F73F5C">
            <w:pPr>
              <w:pStyle w:val="TableText"/>
              <w:ind w:right="144"/>
            </w:pPr>
            <w:r w:rsidRPr="00C7345F">
              <w:t>-</w:t>
            </w:r>
          </w:p>
        </w:tc>
        <w:tc>
          <w:tcPr>
            <w:tcW w:w="1008" w:type="dxa"/>
            <w:tcBorders>
              <w:top w:val="single" w:sz="4" w:space="0" w:color="auto"/>
            </w:tcBorders>
            <w:noWrap/>
          </w:tcPr>
          <w:p w14:paraId="2852E57A" w14:textId="77777777" w:rsidR="001C1EA4" w:rsidRPr="00C7345F" w:rsidRDefault="001C1EA4" w:rsidP="00F73F5C">
            <w:pPr>
              <w:pStyle w:val="TableText"/>
              <w:ind w:right="144"/>
            </w:pPr>
            <w:r w:rsidRPr="00C7345F">
              <w:t>-</w:t>
            </w:r>
          </w:p>
        </w:tc>
        <w:tc>
          <w:tcPr>
            <w:tcW w:w="1008" w:type="dxa"/>
            <w:tcBorders>
              <w:top w:val="single" w:sz="4" w:space="0" w:color="auto"/>
            </w:tcBorders>
            <w:noWrap/>
          </w:tcPr>
          <w:p w14:paraId="0F3A4E98" w14:textId="77777777" w:rsidR="001C1EA4" w:rsidRPr="00C7345F" w:rsidRDefault="001C1EA4" w:rsidP="00F73F5C">
            <w:pPr>
              <w:pStyle w:val="TableText"/>
              <w:ind w:right="144"/>
            </w:pPr>
            <w:r w:rsidRPr="00C7345F">
              <w:t>-</w:t>
            </w:r>
          </w:p>
        </w:tc>
        <w:tc>
          <w:tcPr>
            <w:tcW w:w="1008" w:type="dxa"/>
            <w:tcBorders>
              <w:top w:val="single" w:sz="4" w:space="0" w:color="auto"/>
            </w:tcBorders>
            <w:noWrap/>
          </w:tcPr>
          <w:p w14:paraId="4AE5C574" w14:textId="77777777" w:rsidR="001C1EA4" w:rsidRPr="00C7345F" w:rsidRDefault="001C1EA4" w:rsidP="00F73F5C">
            <w:pPr>
              <w:pStyle w:val="TableText"/>
              <w:ind w:right="144"/>
            </w:pPr>
            <w:r w:rsidRPr="00C7345F">
              <w:t>-</w:t>
            </w:r>
          </w:p>
        </w:tc>
        <w:tc>
          <w:tcPr>
            <w:tcW w:w="1152" w:type="dxa"/>
            <w:tcBorders>
              <w:top w:val="single" w:sz="4" w:space="0" w:color="auto"/>
            </w:tcBorders>
            <w:noWrap/>
          </w:tcPr>
          <w:p w14:paraId="6BD4E1BC" w14:textId="77777777" w:rsidR="001C1EA4" w:rsidRPr="00C7345F" w:rsidRDefault="001C1EA4" w:rsidP="00F73F5C">
            <w:pPr>
              <w:pStyle w:val="TableText"/>
              <w:ind w:right="144"/>
            </w:pPr>
            <w:r w:rsidRPr="00C7345F">
              <w:t>-</w:t>
            </w:r>
          </w:p>
        </w:tc>
        <w:tc>
          <w:tcPr>
            <w:tcW w:w="1008" w:type="dxa"/>
            <w:tcBorders>
              <w:top w:val="single" w:sz="4" w:space="0" w:color="auto"/>
            </w:tcBorders>
            <w:noWrap/>
          </w:tcPr>
          <w:p w14:paraId="60E4C708" w14:textId="77777777" w:rsidR="001C1EA4" w:rsidRPr="00C7345F" w:rsidRDefault="001C1EA4" w:rsidP="00F73F5C">
            <w:pPr>
              <w:pStyle w:val="TableText"/>
              <w:ind w:right="144"/>
            </w:pPr>
            <w:r w:rsidRPr="00C7345F">
              <w:t>-</w:t>
            </w:r>
          </w:p>
        </w:tc>
        <w:tc>
          <w:tcPr>
            <w:tcW w:w="1008" w:type="dxa"/>
            <w:tcBorders>
              <w:top w:val="single" w:sz="4" w:space="0" w:color="auto"/>
            </w:tcBorders>
          </w:tcPr>
          <w:p w14:paraId="43B460BD" w14:textId="77777777" w:rsidR="001C1EA4" w:rsidRPr="00C7345F" w:rsidRDefault="001C1EA4" w:rsidP="00F73F5C">
            <w:pPr>
              <w:pStyle w:val="TableText"/>
              <w:ind w:right="144"/>
            </w:pPr>
            <w:r w:rsidRPr="00C7345F">
              <w:t>-</w:t>
            </w:r>
          </w:p>
        </w:tc>
      </w:tr>
      <w:tr w:rsidR="001C1EA4" w:rsidRPr="00C7345F" w14:paraId="2FDB8892" w14:textId="77777777" w:rsidTr="00F73F5C">
        <w:tc>
          <w:tcPr>
            <w:tcW w:w="4752" w:type="dxa"/>
          </w:tcPr>
          <w:p w14:paraId="06B817B9" w14:textId="77777777" w:rsidR="001C1EA4" w:rsidRPr="00C7345F" w:rsidRDefault="001C1EA4" w:rsidP="00F73F5C">
            <w:pPr>
              <w:pStyle w:val="TableText"/>
              <w:ind w:right="144"/>
            </w:pPr>
            <w:r w:rsidRPr="00C7345F">
              <w:t>Not homeless</w:t>
            </w:r>
          </w:p>
        </w:tc>
        <w:tc>
          <w:tcPr>
            <w:tcW w:w="1152" w:type="dxa"/>
            <w:noWrap/>
          </w:tcPr>
          <w:p w14:paraId="5F72C2BC" w14:textId="77777777" w:rsidR="001C1EA4" w:rsidRPr="00C7345F" w:rsidRDefault="001C1EA4" w:rsidP="00F73F5C">
            <w:pPr>
              <w:pStyle w:val="TableText"/>
              <w:ind w:right="144"/>
            </w:pPr>
            <w:r w:rsidRPr="00C7345F">
              <w:t>462</w:t>
            </w:r>
          </w:p>
        </w:tc>
        <w:tc>
          <w:tcPr>
            <w:tcW w:w="1008" w:type="dxa"/>
          </w:tcPr>
          <w:p w14:paraId="50A59EC8" w14:textId="77777777" w:rsidR="001C1EA4" w:rsidRPr="00C7345F" w:rsidRDefault="001C1EA4" w:rsidP="00F73F5C">
            <w:pPr>
              <w:pStyle w:val="TableText"/>
              <w:ind w:right="144"/>
            </w:pPr>
            <w:r w:rsidRPr="00C7345F">
              <w:t>0.939</w:t>
            </w:r>
          </w:p>
        </w:tc>
        <w:tc>
          <w:tcPr>
            <w:tcW w:w="1008" w:type="dxa"/>
            <w:noWrap/>
          </w:tcPr>
          <w:p w14:paraId="7CC93B7D" w14:textId="77777777" w:rsidR="001C1EA4" w:rsidRPr="00C7345F" w:rsidRDefault="001C1EA4" w:rsidP="00F73F5C">
            <w:pPr>
              <w:pStyle w:val="TableText"/>
              <w:ind w:right="144"/>
            </w:pPr>
            <w:r w:rsidRPr="00C7345F">
              <w:t>0.935</w:t>
            </w:r>
          </w:p>
        </w:tc>
        <w:tc>
          <w:tcPr>
            <w:tcW w:w="1008" w:type="dxa"/>
            <w:noWrap/>
          </w:tcPr>
          <w:p w14:paraId="4EFC2CA3" w14:textId="77777777" w:rsidR="001C1EA4" w:rsidRPr="00C7345F" w:rsidRDefault="001C1EA4" w:rsidP="00F73F5C">
            <w:pPr>
              <w:pStyle w:val="TableText"/>
              <w:ind w:right="144"/>
            </w:pPr>
            <w:r w:rsidRPr="00C7345F">
              <w:t>0.926</w:t>
            </w:r>
          </w:p>
        </w:tc>
        <w:tc>
          <w:tcPr>
            <w:tcW w:w="1008" w:type="dxa"/>
            <w:noWrap/>
          </w:tcPr>
          <w:p w14:paraId="3B49375E" w14:textId="77777777" w:rsidR="001C1EA4" w:rsidRPr="00C7345F" w:rsidRDefault="001C1EA4" w:rsidP="00F73F5C">
            <w:pPr>
              <w:pStyle w:val="TableText"/>
              <w:ind w:right="144"/>
            </w:pPr>
            <w:r w:rsidRPr="00C7345F">
              <w:t>0.925</w:t>
            </w:r>
          </w:p>
        </w:tc>
        <w:tc>
          <w:tcPr>
            <w:tcW w:w="1152" w:type="dxa"/>
            <w:noWrap/>
          </w:tcPr>
          <w:p w14:paraId="02DDD5F0" w14:textId="77777777" w:rsidR="001C1EA4" w:rsidRPr="00C7345F" w:rsidRDefault="001C1EA4" w:rsidP="00F73F5C">
            <w:pPr>
              <w:pStyle w:val="TableText"/>
              <w:ind w:right="144"/>
            </w:pPr>
            <w:r w:rsidRPr="00C7345F">
              <w:t>0.953</w:t>
            </w:r>
          </w:p>
        </w:tc>
        <w:tc>
          <w:tcPr>
            <w:tcW w:w="1008" w:type="dxa"/>
            <w:noWrap/>
          </w:tcPr>
          <w:p w14:paraId="136501ED" w14:textId="77777777" w:rsidR="001C1EA4" w:rsidRPr="00C7345F" w:rsidRDefault="001C1EA4" w:rsidP="00F73F5C">
            <w:pPr>
              <w:pStyle w:val="TableText"/>
              <w:ind w:right="144"/>
            </w:pPr>
            <w:r w:rsidRPr="00C7345F">
              <w:t>0.944</w:t>
            </w:r>
          </w:p>
        </w:tc>
        <w:tc>
          <w:tcPr>
            <w:tcW w:w="1008" w:type="dxa"/>
          </w:tcPr>
          <w:p w14:paraId="25079B3F" w14:textId="77777777" w:rsidR="001C1EA4" w:rsidRPr="00C7345F" w:rsidRDefault="001C1EA4" w:rsidP="00F73F5C">
            <w:pPr>
              <w:pStyle w:val="TableText"/>
              <w:ind w:right="144"/>
            </w:pPr>
            <w:r w:rsidRPr="00C7345F">
              <w:t>0.973</w:t>
            </w:r>
          </w:p>
        </w:tc>
      </w:tr>
    </w:tbl>
    <w:p w14:paraId="141303DC" w14:textId="6A502A32" w:rsidR="001C1EA4" w:rsidRPr="00C7345F" w:rsidRDefault="001C1EA4" w:rsidP="00F73F5C">
      <w:pPr>
        <w:pStyle w:val="Caption"/>
      </w:pPr>
      <w:bookmarkStart w:id="1002" w:name="_Ref94538173"/>
      <w:bookmarkStart w:id="1003" w:name="_Toc134622054"/>
      <w:r w:rsidRPr="00C7345F">
        <w:lastRenderedPageBreak/>
        <w:t>Table 5.D.</w:t>
      </w:r>
      <w:r w:rsidRPr="00C7345F">
        <w:fldChar w:fldCharType="begin"/>
      </w:r>
      <w:r w:rsidRPr="00C7345F">
        <w:instrText>SEQ Table_5.D. \* ARABIC</w:instrText>
      </w:r>
      <w:r w:rsidRPr="00C7345F">
        <w:fldChar w:fldCharType="separate"/>
      </w:r>
      <w:r w:rsidRPr="00C7345F">
        <w:t>7</w:t>
      </w:r>
      <w:r w:rsidRPr="00C7345F">
        <w:fldChar w:fldCharType="end"/>
      </w:r>
      <w:bookmarkEnd w:id="1002"/>
      <w:r w:rsidRPr="00C7345F">
        <w:t xml:space="preserve">  Reliability Estimates by Student Group for Grade Span Three Through Five for</w:t>
      </w:r>
      <w:r w:rsidR="00873E2B">
        <w:t> </w:t>
      </w:r>
      <w:r w:rsidRPr="00C7345F">
        <w:t>Computer-based Assessment Forms</w:t>
      </w:r>
      <w:bookmarkEnd w:id="1003"/>
    </w:p>
    <w:tbl>
      <w:tblPr>
        <w:tblStyle w:val="TRs"/>
        <w:tblW w:w="0" w:type="auto"/>
        <w:tblLayout w:type="fixed"/>
        <w:tblLook w:val="04A0" w:firstRow="1" w:lastRow="0" w:firstColumn="1" w:lastColumn="0" w:noHBand="0" w:noVBand="1"/>
        <w:tblDescription w:val="Reliability Estimates by Student Group for Grade Span Three Through Five for Computer-based Assessment Forms"/>
      </w:tblPr>
      <w:tblGrid>
        <w:gridCol w:w="4752"/>
        <w:gridCol w:w="1152"/>
        <w:gridCol w:w="1008"/>
        <w:gridCol w:w="1008"/>
        <w:gridCol w:w="1008"/>
        <w:gridCol w:w="1008"/>
        <w:gridCol w:w="1152"/>
        <w:gridCol w:w="1008"/>
        <w:gridCol w:w="1008"/>
      </w:tblGrid>
      <w:tr w:rsidR="001C1EA4" w:rsidRPr="00C7345F" w14:paraId="6A291B73"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3887D8F4" w14:textId="77777777" w:rsidR="001C1EA4" w:rsidRPr="00C7345F" w:rsidRDefault="001C1EA4" w:rsidP="00F73F5C">
            <w:pPr>
              <w:pStyle w:val="TableHead"/>
              <w:rPr>
                <w:b w:val="0"/>
                <w:noProof w:val="0"/>
              </w:rPr>
            </w:pPr>
            <w:r w:rsidRPr="00C7345F">
              <w:rPr>
                <w:noProof w:val="0"/>
              </w:rPr>
              <w:t>Student Group</w:t>
            </w:r>
          </w:p>
        </w:tc>
        <w:tc>
          <w:tcPr>
            <w:tcW w:w="1152" w:type="dxa"/>
            <w:hideMark/>
          </w:tcPr>
          <w:p w14:paraId="4E9ACDCD"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23D5FE0D"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638004A0"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413E480A"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0D5E8047"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7D6BD2B2"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2C7EEBA1"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1C2247CC"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229B0B2F" w14:textId="77777777" w:rsidTr="00F73F5C">
        <w:tc>
          <w:tcPr>
            <w:tcW w:w="4752" w:type="dxa"/>
            <w:tcBorders>
              <w:top w:val="single" w:sz="4" w:space="0" w:color="auto"/>
              <w:bottom w:val="nil"/>
            </w:tcBorders>
            <w:hideMark/>
          </w:tcPr>
          <w:p w14:paraId="460EE969" w14:textId="77777777" w:rsidR="001C1EA4" w:rsidRPr="00C7345F" w:rsidRDefault="001C1EA4" w:rsidP="00F73F5C">
            <w:pPr>
              <w:pStyle w:val="TableText"/>
              <w:keepNext/>
              <w:ind w:right="144"/>
            </w:pPr>
            <w:r w:rsidRPr="00C7345F">
              <w:t>Male</w:t>
            </w:r>
          </w:p>
        </w:tc>
        <w:tc>
          <w:tcPr>
            <w:tcW w:w="1152" w:type="dxa"/>
            <w:tcBorders>
              <w:top w:val="single" w:sz="4" w:space="0" w:color="auto"/>
              <w:bottom w:val="nil"/>
            </w:tcBorders>
            <w:noWrap/>
            <w:hideMark/>
          </w:tcPr>
          <w:p w14:paraId="451D4ACB" w14:textId="77777777" w:rsidR="001C1EA4" w:rsidRPr="00C7345F" w:rsidRDefault="001C1EA4" w:rsidP="00F73F5C">
            <w:pPr>
              <w:pStyle w:val="TableText"/>
              <w:ind w:right="144"/>
            </w:pPr>
            <w:r w:rsidRPr="00C7345F">
              <w:t>3,334</w:t>
            </w:r>
          </w:p>
        </w:tc>
        <w:tc>
          <w:tcPr>
            <w:tcW w:w="1008" w:type="dxa"/>
            <w:tcBorders>
              <w:top w:val="single" w:sz="4" w:space="0" w:color="auto"/>
              <w:bottom w:val="nil"/>
            </w:tcBorders>
            <w:hideMark/>
          </w:tcPr>
          <w:p w14:paraId="0FCB2BEF" w14:textId="77777777" w:rsidR="001C1EA4" w:rsidRPr="00C7345F" w:rsidRDefault="001C1EA4" w:rsidP="00F73F5C">
            <w:pPr>
              <w:pStyle w:val="TableText"/>
              <w:ind w:right="144"/>
            </w:pPr>
            <w:r w:rsidRPr="00C7345F">
              <w:t>0.917</w:t>
            </w:r>
          </w:p>
        </w:tc>
        <w:tc>
          <w:tcPr>
            <w:tcW w:w="1008" w:type="dxa"/>
            <w:tcBorders>
              <w:top w:val="single" w:sz="4" w:space="0" w:color="auto"/>
              <w:bottom w:val="nil"/>
            </w:tcBorders>
            <w:noWrap/>
            <w:hideMark/>
          </w:tcPr>
          <w:p w14:paraId="00612FAB" w14:textId="77777777" w:rsidR="001C1EA4" w:rsidRPr="00C7345F" w:rsidRDefault="001C1EA4" w:rsidP="00F73F5C">
            <w:pPr>
              <w:pStyle w:val="TableText"/>
              <w:ind w:right="144"/>
            </w:pPr>
            <w:r w:rsidRPr="00C7345F">
              <w:t>0.957</w:t>
            </w:r>
          </w:p>
        </w:tc>
        <w:tc>
          <w:tcPr>
            <w:tcW w:w="1008" w:type="dxa"/>
            <w:tcBorders>
              <w:top w:val="single" w:sz="4" w:space="0" w:color="auto"/>
              <w:bottom w:val="nil"/>
            </w:tcBorders>
            <w:noWrap/>
            <w:hideMark/>
          </w:tcPr>
          <w:p w14:paraId="2B6E5D4F" w14:textId="77777777" w:rsidR="001C1EA4" w:rsidRPr="00C7345F" w:rsidRDefault="001C1EA4" w:rsidP="00F73F5C">
            <w:pPr>
              <w:pStyle w:val="TableText"/>
              <w:ind w:right="144"/>
            </w:pPr>
            <w:r w:rsidRPr="00C7345F">
              <w:t>0.897</w:t>
            </w:r>
          </w:p>
        </w:tc>
        <w:tc>
          <w:tcPr>
            <w:tcW w:w="1008" w:type="dxa"/>
            <w:tcBorders>
              <w:top w:val="single" w:sz="4" w:space="0" w:color="auto"/>
              <w:bottom w:val="nil"/>
            </w:tcBorders>
            <w:noWrap/>
            <w:hideMark/>
          </w:tcPr>
          <w:p w14:paraId="43FE5D4B" w14:textId="77777777" w:rsidR="001C1EA4" w:rsidRPr="00C7345F" w:rsidRDefault="001C1EA4" w:rsidP="00F73F5C">
            <w:pPr>
              <w:pStyle w:val="TableText"/>
              <w:ind w:right="144"/>
            </w:pPr>
            <w:r w:rsidRPr="00C7345F">
              <w:t>0.936</w:t>
            </w:r>
          </w:p>
        </w:tc>
        <w:tc>
          <w:tcPr>
            <w:tcW w:w="1152" w:type="dxa"/>
            <w:tcBorders>
              <w:top w:val="single" w:sz="4" w:space="0" w:color="auto"/>
              <w:bottom w:val="nil"/>
            </w:tcBorders>
            <w:noWrap/>
            <w:hideMark/>
          </w:tcPr>
          <w:p w14:paraId="104DD3F3" w14:textId="77777777" w:rsidR="001C1EA4" w:rsidRPr="00C7345F" w:rsidRDefault="001C1EA4" w:rsidP="00F73F5C">
            <w:pPr>
              <w:pStyle w:val="TableText"/>
              <w:ind w:right="144"/>
            </w:pPr>
            <w:r w:rsidRPr="00C7345F">
              <w:t>0.958</w:t>
            </w:r>
          </w:p>
        </w:tc>
        <w:tc>
          <w:tcPr>
            <w:tcW w:w="1008" w:type="dxa"/>
            <w:tcBorders>
              <w:top w:val="single" w:sz="4" w:space="0" w:color="auto"/>
              <w:bottom w:val="nil"/>
            </w:tcBorders>
            <w:noWrap/>
            <w:hideMark/>
          </w:tcPr>
          <w:p w14:paraId="14C8D29E" w14:textId="77777777" w:rsidR="001C1EA4" w:rsidRPr="00C7345F" w:rsidRDefault="001C1EA4" w:rsidP="00F73F5C">
            <w:pPr>
              <w:pStyle w:val="TableText"/>
              <w:ind w:right="144"/>
            </w:pPr>
            <w:r w:rsidRPr="00C7345F">
              <w:t>0.935</w:t>
            </w:r>
          </w:p>
        </w:tc>
        <w:tc>
          <w:tcPr>
            <w:tcW w:w="1008" w:type="dxa"/>
            <w:tcBorders>
              <w:top w:val="single" w:sz="4" w:space="0" w:color="auto"/>
              <w:bottom w:val="nil"/>
            </w:tcBorders>
          </w:tcPr>
          <w:p w14:paraId="7744B9DB" w14:textId="77777777" w:rsidR="001C1EA4" w:rsidRPr="00C7345F" w:rsidRDefault="001C1EA4" w:rsidP="00F73F5C">
            <w:pPr>
              <w:pStyle w:val="TableText"/>
              <w:ind w:right="144"/>
            </w:pPr>
            <w:r w:rsidRPr="00C7345F">
              <w:t>0.973</w:t>
            </w:r>
          </w:p>
        </w:tc>
      </w:tr>
      <w:tr w:rsidR="001C1EA4" w:rsidRPr="00C7345F" w14:paraId="6EF94621" w14:textId="77777777" w:rsidTr="00F73F5C">
        <w:tc>
          <w:tcPr>
            <w:tcW w:w="4752" w:type="dxa"/>
            <w:tcBorders>
              <w:top w:val="nil"/>
              <w:bottom w:val="nil"/>
            </w:tcBorders>
            <w:hideMark/>
          </w:tcPr>
          <w:p w14:paraId="3108D108" w14:textId="77777777" w:rsidR="001C1EA4" w:rsidRPr="00C7345F" w:rsidRDefault="001C1EA4" w:rsidP="00F73F5C">
            <w:pPr>
              <w:pStyle w:val="TableText"/>
              <w:keepNext/>
              <w:ind w:right="144"/>
            </w:pPr>
            <w:r w:rsidRPr="00C7345F">
              <w:t>Female</w:t>
            </w:r>
          </w:p>
        </w:tc>
        <w:tc>
          <w:tcPr>
            <w:tcW w:w="1152" w:type="dxa"/>
            <w:tcBorders>
              <w:top w:val="nil"/>
              <w:bottom w:val="nil"/>
            </w:tcBorders>
            <w:noWrap/>
            <w:hideMark/>
          </w:tcPr>
          <w:p w14:paraId="3A47FA45" w14:textId="77777777" w:rsidR="001C1EA4" w:rsidRPr="00C7345F" w:rsidRDefault="001C1EA4" w:rsidP="00F73F5C">
            <w:pPr>
              <w:pStyle w:val="TableText"/>
              <w:ind w:right="144"/>
            </w:pPr>
            <w:r w:rsidRPr="00C7345F">
              <w:t>3,191</w:t>
            </w:r>
          </w:p>
        </w:tc>
        <w:tc>
          <w:tcPr>
            <w:tcW w:w="1008" w:type="dxa"/>
            <w:tcBorders>
              <w:top w:val="nil"/>
              <w:bottom w:val="nil"/>
            </w:tcBorders>
            <w:hideMark/>
          </w:tcPr>
          <w:p w14:paraId="76590526" w14:textId="77777777" w:rsidR="001C1EA4" w:rsidRPr="00C7345F" w:rsidRDefault="001C1EA4" w:rsidP="00F73F5C">
            <w:pPr>
              <w:pStyle w:val="TableText"/>
              <w:ind w:right="144"/>
            </w:pPr>
            <w:r w:rsidRPr="00C7345F">
              <w:t>0.910</w:t>
            </w:r>
          </w:p>
        </w:tc>
        <w:tc>
          <w:tcPr>
            <w:tcW w:w="1008" w:type="dxa"/>
            <w:tcBorders>
              <w:top w:val="nil"/>
              <w:bottom w:val="nil"/>
            </w:tcBorders>
            <w:noWrap/>
            <w:hideMark/>
          </w:tcPr>
          <w:p w14:paraId="50278C13" w14:textId="77777777" w:rsidR="001C1EA4" w:rsidRPr="00C7345F" w:rsidRDefault="001C1EA4" w:rsidP="00F73F5C">
            <w:pPr>
              <w:pStyle w:val="TableText"/>
              <w:ind w:right="144"/>
            </w:pPr>
            <w:r w:rsidRPr="00C7345F">
              <w:t>0.957</w:t>
            </w:r>
          </w:p>
        </w:tc>
        <w:tc>
          <w:tcPr>
            <w:tcW w:w="1008" w:type="dxa"/>
            <w:tcBorders>
              <w:top w:val="nil"/>
              <w:bottom w:val="nil"/>
            </w:tcBorders>
            <w:noWrap/>
            <w:hideMark/>
          </w:tcPr>
          <w:p w14:paraId="183585C1" w14:textId="77777777" w:rsidR="001C1EA4" w:rsidRPr="00C7345F" w:rsidRDefault="001C1EA4" w:rsidP="00F73F5C">
            <w:pPr>
              <w:pStyle w:val="TableText"/>
              <w:ind w:right="144"/>
            </w:pPr>
            <w:r w:rsidRPr="00C7345F">
              <w:t>0.890</w:t>
            </w:r>
          </w:p>
        </w:tc>
        <w:tc>
          <w:tcPr>
            <w:tcW w:w="1008" w:type="dxa"/>
            <w:tcBorders>
              <w:top w:val="nil"/>
              <w:bottom w:val="nil"/>
            </w:tcBorders>
            <w:noWrap/>
            <w:hideMark/>
          </w:tcPr>
          <w:p w14:paraId="5858F037" w14:textId="77777777" w:rsidR="001C1EA4" w:rsidRPr="00C7345F" w:rsidRDefault="001C1EA4" w:rsidP="00F73F5C">
            <w:pPr>
              <w:pStyle w:val="TableText"/>
              <w:ind w:right="144"/>
            </w:pPr>
            <w:r w:rsidRPr="00C7345F">
              <w:t>0.938</w:t>
            </w:r>
          </w:p>
        </w:tc>
        <w:tc>
          <w:tcPr>
            <w:tcW w:w="1152" w:type="dxa"/>
            <w:tcBorders>
              <w:top w:val="nil"/>
              <w:bottom w:val="nil"/>
            </w:tcBorders>
            <w:noWrap/>
            <w:hideMark/>
          </w:tcPr>
          <w:p w14:paraId="6704432C" w14:textId="77777777" w:rsidR="001C1EA4" w:rsidRPr="00C7345F" w:rsidRDefault="001C1EA4" w:rsidP="00F73F5C">
            <w:pPr>
              <w:pStyle w:val="TableText"/>
              <w:ind w:right="144"/>
            </w:pPr>
            <w:r w:rsidRPr="00C7345F">
              <w:t>0.956</w:t>
            </w:r>
          </w:p>
        </w:tc>
        <w:tc>
          <w:tcPr>
            <w:tcW w:w="1008" w:type="dxa"/>
            <w:tcBorders>
              <w:top w:val="nil"/>
              <w:bottom w:val="nil"/>
            </w:tcBorders>
            <w:noWrap/>
            <w:hideMark/>
          </w:tcPr>
          <w:p w14:paraId="2991DCFB" w14:textId="77777777" w:rsidR="001C1EA4" w:rsidRPr="00C7345F" w:rsidRDefault="001C1EA4" w:rsidP="00F73F5C">
            <w:pPr>
              <w:pStyle w:val="TableText"/>
              <w:ind w:right="144"/>
            </w:pPr>
            <w:r w:rsidRPr="00C7345F">
              <w:t>0.933</w:t>
            </w:r>
          </w:p>
        </w:tc>
        <w:tc>
          <w:tcPr>
            <w:tcW w:w="1008" w:type="dxa"/>
            <w:tcBorders>
              <w:top w:val="nil"/>
              <w:bottom w:val="nil"/>
            </w:tcBorders>
          </w:tcPr>
          <w:p w14:paraId="5BD75589" w14:textId="77777777" w:rsidR="001C1EA4" w:rsidRPr="00C7345F" w:rsidRDefault="001C1EA4" w:rsidP="00F73F5C">
            <w:pPr>
              <w:pStyle w:val="TableText"/>
              <w:ind w:right="144"/>
            </w:pPr>
            <w:r w:rsidRPr="00C7345F">
              <w:t>0.972</w:t>
            </w:r>
          </w:p>
        </w:tc>
      </w:tr>
      <w:tr w:rsidR="001C1EA4" w:rsidRPr="00C7345F" w14:paraId="1CA85AFD" w14:textId="77777777" w:rsidTr="00F73F5C">
        <w:tc>
          <w:tcPr>
            <w:tcW w:w="4752" w:type="dxa"/>
            <w:tcBorders>
              <w:top w:val="nil"/>
              <w:bottom w:val="single" w:sz="4" w:space="0" w:color="auto"/>
            </w:tcBorders>
          </w:tcPr>
          <w:p w14:paraId="6C044643" w14:textId="77777777" w:rsidR="001C1EA4" w:rsidRPr="00C7345F" w:rsidRDefault="001C1EA4" w:rsidP="00F73F5C">
            <w:pPr>
              <w:pStyle w:val="TableText"/>
              <w:keepNext/>
              <w:ind w:right="144"/>
            </w:pPr>
            <w:r w:rsidRPr="00C7345F">
              <w:t>Nonbinary</w:t>
            </w:r>
          </w:p>
        </w:tc>
        <w:tc>
          <w:tcPr>
            <w:tcW w:w="1152" w:type="dxa"/>
            <w:tcBorders>
              <w:top w:val="nil"/>
              <w:bottom w:val="single" w:sz="4" w:space="0" w:color="auto"/>
            </w:tcBorders>
            <w:noWrap/>
          </w:tcPr>
          <w:p w14:paraId="7B08764B" w14:textId="77777777" w:rsidR="001C1EA4" w:rsidRPr="00C7345F" w:rsidRDefault="001C1EA4" w:rsidP="00F73F5C">
            <w:pPr>
              <w:pStyle w:val="TableText"/>
              <w:ind w:right="144"/>
            </w:pPr>
            <w:r w:rsidRPr="00C7345F">
              <w:t>0</w:t>
            </w:r>
          </w:p>
        </w:tc>
        <w:tc>
          <w:tcPr>
            <w:tcW w:w="1008" w:type="dxa"/>
            <w:tcBorders>
              <w:top w:val="nil"/>
              <w:bottom w:val="single" w:sz="4" w:space="0" w:color="auto"/>
            </w:tcBorders>
          </w:tcPr>
          <w:p w14:paraId="0EAF0220"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6AF1483C"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456D11FE"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04582235" w14:textId="77777777" w:rsidR="001C1EA4" w:rsidRPr="00C7345F" w:rsidRDefault="001C1EA4" w:rsidP="00F73F5C">
            <w:pPr>
              <w:pStyle w:val="TableText"/>
              <w:ind w:right="144"/>
            </w:pPr>
            <w:r w:rsidRPr="00C7345F">
              <w:t>N/A</w:t>
            </w:r>
          </w:p>
        </w:tc>
        <w:tc>
          <w:tcPr>
            <w:tcW w:w="1152" w:type="dxa"/>
            <w:tcBorders>
              <w:top w:val="nil"/>
              <w:bottom w:val="single" w:sz="4" w:space="0" w:color="auto"/>
            </w:tcBorders>
            <w:noWrap/>
          </w:tcPr>
          <w:p w14:paraId="4424F211"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58675376"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tcPr>
          <w:p w14:paraId="0EF9B52E" w14:textId="77777777" w:rsidR="001C1EA4" w:rsidRPr="00C7345F" w:rsidRDefault="001C1EA4" w:rsidP="00F73F5C">
            <w:pPr>
              <w:pStyle w:val="TableText"/>
              <w:ind w:right="144"/>
            </w:pPr>
            <w:r w:rsidRPr="00C7345F">
              <w:t>N/A</w:t>
            </w:r>
          </w:p>
        </w:tc>
      </w:tr>
      <w:tr w:rsidR="001C1EA4" w:rsidRPr="00C7345F" w14:paraId="39063A27" w14:textId="77777777" w:rsidTr="00F73F5C">
        <w:tc>
          <w:tcPr>
            <w:tcW w:w="4752" w:type="dxa"/>
            <w:tcBorders>
              <w:top w:val="single" w:sz="4" w:space="0" w:color="auto"/>
            </w:tcBorders>
            <w:hideMark/>
          </w:tcPr>
          <w:p w14:paraId="01B75502" w14:textId="77777777" w:rsidR="001C1EA4" w:rsidRPr="00C7345F" w:rsidRDefault="001C1EA4" w:rsidP="00F73F5C">
            <w:pPr>
              <w:pStyle w:val="TableText"/>
              <w:keepNext/>
              <w:ind w:right="144"/>
            </w:pPr>
            <w:r w:rsidRPr="00C7345F">
              <w:t>American Indian or Alaska Native</w:t>
            </w:r>
          </w:p>
        </w:tc>
        <w:tc>
          <w:tcPr>
            <w:tcW w:w="1152" w:type="dxa"/>
            <w:tcBorders>
              <w:top w:val="single" w:sz="4" w:space="0" w:color="auto"/>
            </w:tcBorders>
            <w:noWrap/>
            <w:hideMark/>
          </w:tcPr>
          <w:p w14:paraId="7144F0EF" w14:textId="77777777" w:rsidR="001C1EA4" w:rsidRPr="00C7345F" w:rsidRDefault="001C1EA4" w:rsidP="00F73F5C">
            <w:pPr>
              <w:pStyle w:val="TableText"/>
              <w:ind w:right="144"/>
            </w:pPr>
            <w:r w:rsidRPr="00C7345F">
              <w:t>13</w:t>
            </w:r>
          </w:p>
        </w:tc>
        <w:tc>
          <w:tcPr>
            <w:tcW w:w="1008" w:type="dxa"/>
            <w:tcBorders>
              <w:top w:val="single" w:sz="4" w:space="0" w:color="auto"/>
            </w:tcBorders>
            <w:hideMark/>
          </w:tcPr>
          <w:p w14:paraId="7CDBFE67"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1EBBB6D2"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22616471"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0D5707D7" w14:textId="77777777" w:rsidR="001C1EA4" w:rsidRPr="00C7345F" w:rsidRDefault="001C1EA4" w:rsidP="00F73F5C">
            <w:pPr>
              <w:pStyle w:val="TableText"/>
              <w:ind w:right="144"/>
            </w:pPr>
            <w:r w:rsidRPr="00C7345F">
              <w:t>-</w:t>
            </w:r>
          </w:p>
        </w:tc>
        <w:tc>
          <w:tcPr>
            <w:tcW w:w="1152" w:type="dxa"/>
            <w:tcBorders>
              <w:top w:val="single" w:sz="4" w:space="0" w:color="auto"/>
            </w:tcBorders>
            <w:noWrap/>
            <w:hideMark/>
          </w:tcPr>
          <w:p w14:paraId="5ED46CD7"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1660549E" w14:textId="77777777" w:rsidR="001C1EA4" w:rsidRPr="00C7345F" w:rsidRDefault="001C1EA4" w:rsidP="00F73F5C">
            <w:pPr>
              <w:pStyle w:val="TableText"/>
              <w:spacing w:before="0" w:after="0"/>
              <w:ind w:right="144"/>
            </w:pPr>
            <w:r w:rsidRPr="00C7345F">
              <w:t>-</w:t>
            </w:r>
          </w:p>
        </w:tc>
        <w:tc>
          <w:tcPr>
            <w:tcW w:w="1008" w:type="dxa"/>
            <w:tcBorders>
              <w:top w:val="single" w:sz="4" w:space="0" w:color="auto"/>
            </w:tcBorders>
          </w:tcPr>
          <w:p w14:paraId="089AE314" w14:textId="77777777" w:rsidR="001C1EA4" w:rsidRPr="00C7345F" w:rsidRDefault="001C1EA4" w:rsidP="00F73F5C">
            <w:pPr>
              <w:pStyle w:val="TableText"/>
              <w:spacing w:before="0" w:after="0"/>
              <w:ind w:right="144"/>
            </w:pPr>
            <w:r w:rsidRPr="00C7345F">
              <w:t>-</w:t>
            </w:r>
          </w:p>
        </w:tc>
      </w:tr>
      <w:tr w:rsidR="001C1EA4" w:rsidRPr="00C7345F" w14:paraId="3D8CA7DA" w14:textId="77777777" w:rsidTr="00F73F5C">
        <w:tc>
          <w:tcPr>
            <w:tcW w:w="4752" w:type="dxa"/>
            <w:hideMark/>
          </w:tcPr>
          <w:p w14:paraId="3EF1B360" w14:textId="77777777" w:rsidR="001C1EA4" w:rsidRPr="00C7345F" w:rsidRDefault="001C1EA4" w:rsidP="00F73F5C">
            <w:pPr>
              <w:pStyle w:val="TableText"/>
              <w:keepNext/>
              <w:ind w:right="144"/>
            </w:pPr>
            <w:r w:rsidRPr="00C7345F">
              <w:t>Asian</w:t>
            </w:r>
          </w:p>
        </w:tc>
        <w:tc>
          <w:tcPr>
            <w:tcW w:w="1152" w:type="dxa"/>
            <w:noWrap/>
            <w:hideMark/>
          </w:tcPr>
          <w:p w14:paraId="597B2F1C" w14:textId="77777777" w:rsidR="001C1EA4" w:rsidRPr="00C7345F" w:rsidRDefault="001C1EA4" w:rsidP="00F73F5C">
            <w:pPr>
              <w:pStyle w:val="TableText"/>
              <w:ind w:right="144"/>
            </w:pPr>
            <w:r w:rsidRPr="00C7345F">
              <w:t>1,707</w:t>
            </w:r>
          </w:p>
        </w:tc>
        <w:tc>
          <w:tcPr>
            <w:tcW w:w="1008" w:type="dxa"/>
            <w:hideMark/>
          </w:tcPr>
          <w:p w14:paraId="65CB18B7" w14:textId="77777777" w:rsidR="001C1EA4" w:rsidRPr="00C7345F" w:rsidRDefault="001C1EA4" w:rsidP="00F73F5C">
            <w:pPr>
              <w:pStyle w:val="TableText"/>
              <w:ind w:right="144"/>
            </w:pPr>
            <w:r w:rsidRPr="00C7345F">
              <w:t>0.910</w:t>
            </w:r>
          </w:p>
        </w:tc>
        <w:tc>
          <w:tcPr>
            <w:tcW w:w="1008" w:type="dxa"/>
            <w:noWrap/>
            <w:hideMark/>
          </w:tcPr>
          <w:p w14:paraId="3B8012A0" w14:textId="77777777" w:rsidR="001C1EA4" w:rsidRPr="00C7345F" w:rsidRDefault="001C1EA4" w:rsidP="00F73F5C">
            <w:pPr>
              <w:pStyle w:val="TableText"/>
              <w:ind w:right="144"/>
            </w:pPr>
            <w:r w:rsidRPr="00C7345F">
              <w:t>0.942</w:t>
            </w:r>
          </w:p>
        </w:tc>
        <w:tc>
          <w:tcPr>
            <w:tcW w:w="1008" w:type="dxa"/>
            <w:noWrap/>
            <w:hideMark/>
          </w:tcPr>
          <w:p w14:paraId="3B575E6A" w14:textId="77777777" w:rsidR="001C1EA4" w:rsidRPr="00C7345F" w:rsidRDefault="001C1EA4" w:rsidP="00F73F5C">
            <w:pPr>
              <w:pStyle w:val="TableText"/>
              <w:ind w:right="144"/>
            </w:pPr>
            <w:r w:rsidRPr="00C7345F">
              <w:t>0.900</w:t>
            </w:r>
          </w:p>
        </w:tc>
        <w:tc>
          <w:tcPr>
            <w:tcW w:w="1008" w:type="dxa"/>
            <w:noWrap/>
            <w:hideMark/>
          </w:tcPr>
          <w:p w14:paraId="21CDDDA1" w14:textId="77777777" w:rsidR="001C1EA4" w:rsidRPr="00C7345F" w:rsidRDefault="001C1EA4" w:rsidP="00F73F5C">
            <w:pPr>
              <w:pStyle w:val="TableText"/>
              <w:ind w:right="144"/>
            </w:pPr>
            <w:r w:rsidRPr="00C7345F">
              <w:t>0.922</w:t>
            </w:r>
          </w:p>
        </w:tc>
        <w:tc>
          <w:tcPr>
            <w:tcW w:w="1152" w:type="dxa"/>
            <w:noWrap/>
            <w:hideMark/>
          </w:tcPr>
          <w:p w14:paraId="71BC2A26" w14:textId="77777777" w:rsidR="001C1EA4" w:rsidRPr="00C7345F" w:rsidRDefault="001C1EA4" w:rsidP="00F73F5C">
            <w:pPr>
              <w:pStyle w:val="TableText"/>
              <w:ind w:right="144"/>
            </w:pPr>
            <w:r w:rsidRPr="00C7345F">
              <w:t>0.951</w:t>
            </w:r>
          </w:p>
        </w:tc>
        <w:tc>
          <w:tcPr>
            <w:tcW w:w="1008" w:type="dxa"/>
            <w:noWrap/>
            <w:hideMark/>
          </w:tcPr>
          <w:p w14:paraId="5AA9EAA4" w14:textId="77777777" w:rsidR="001C1EA4" w:rsidRPr="00C7345F" w:rsidRDefault="001C1EA4" w:rsidP="00F73F5C">
            <w:pPr>
              <w:pStyle w:val="TableText"/>
              <w:ind w:right="144"/>
            </w:pPr>
            <w:r w:rsidRPr="00C7345F">
              <w:t>0.932</w:t>
            </w:r>
          </w:p>
        </w:tc>
        <w:tc>
          <w:tcPr>
            <w:tcW w:w="1008" w:type="dxa"/>
          </w:tcPr>
          <w:p w14:paraId="439B72B7" w14:textId="77777777" w:rsidR="001C1EA4" w:rsidRPr="00C7345F" w:rsidRDefault="001C1EA4" w:rsidP="00F73F5C">
            <w:pPr>
              <w:pStyle w:val="TableText"/>
              <w:ind w:right="144"/>
            </w:pPr>
            <w:r w:rsidRPr="00C7345F">
              <w:t>0.970</w:t>
            </w:r>
          </w:p>
        </w:tc>
      </w:tr>
      <w:tr w:rsidR="001C1EA4" w:rsidRPr="00C7345F" w14:paraId="1AFD89F8" w14:textId="77777777" w:rsidTr="00F73F5C">
        <w:tc>
          <w:tcPr>
            <w:tcW w:w="4752" w:type="dxa"/>
            <w:hideMark/>
          </w:tcPr>
          <w:p w14:paraId="58103A13" w14:textId="77777777" w:rsidR="001C1EA4" w:rsidRPr="00C7345F" w:rsidRDefault="001C1EA4" w:rsidP="00F73F5C">
            <w:pPr>
              <w:pStyle w:val="TableText"/>
              <w:keepNext/>
              <w:keepLines/>
              <w:ind w:right="144"/>
            </w:pPr>
            <w:r w:rsidRPr="00C7345F">
              <w:t>Native Hawaiian or Other Pacific Islander</w:t>
            </w:r>
          </w:p>
        </w:tc>
        <w:tc>
          <w:tcPr>
            <w:tcW w:w="1152" w:type="dxa"/>
            <w:noWrap/>
            <w:hideMark/>
          </w:tcPr>
          <w:p w14:paraId="0190C99E" w14:textId="77777777" w:rsidR="001C1EA4" w:rsidRPr="00C7345F" w:rsidRDefault="001C1EA4" w:rsidP="00F73F5C">
            <w:pPr>
              <w:pStyle w:val="TableText"/>
              <w:keepNext/>
              <w:keepLines/>
              <w:ind w:right="144"/>
            </w:pPr>
            <w:r w:rsidRPr="00C7345F">
              <w:t>44</w:t>
            </w:r>
          </w:p>
        </w:tc>
        <w:tc>
          <w:tcPr>
            <w:tcW w:w="1008" w:type="dxa"/>
            <w:hideMark/>
          </w:tcPr>
          <w:p w14:paraId="2A93564A" w14:textId="77777777" w:rsidR="001C1EA4" w:rsidRPr="00C7345F" w:rsidRDefault="001C1EA4" w:rsidP="00F73F5C">
            <w:pPr>
              <w:pStyle w:val="TableText"/>
              <w:keepNext/>
              <w:keepLines/>
              <w:ind w:right="144"/>
            </w:pPr>
            <w:r w:rsidRPr="00C7345F">
              <w:t>0.823</w:t>
            </w:r>
          </w:p>
        </w:tc>
        <w:tc>
          <w:tcPr>
            <w:tcW w:w="1008" w:type="dxa"/>
            <w:noWrap/>
            <w:hideMark/>
          </w:tcPr>
          <w:p w14:paraId="71622EF2" w14:textId="77777777" w:rsidR="001C1EA4" w:rsidRPr="00C7345F" w:rsidRDefault="001C1EA4" w:rsidP="00F73F5C">
            <w:pPr>
              <w:pStyle w:val="TableText"/>
              <w:keepNext/>
              <w:keepLines/>
              <w:ind w:right="144"/>
            </w:pPr>
            <w:r w:rsidRPr="00C7345F">
              <w:t>0.923</w:t>
            </w:r>
          </w:p>
        </w:tc>
        <w:tc>
          <w:tcPr>
            <w:tcW w:w="1008" w:type="dxa"/>
            <w:noWrap/>
            <w:hideMark/>
          </w:tcPr>
          <w:p w14:paraId="5EAFEBFE" w14:textId="77777777" w:rsidR="001C1EA4" w:rsidRPr="00C7345F" w:rsidRDefault="001C1EA4" w:rsidP="00F73F5C">
            <w:pPr>
              <w:pStyle w:val="TableText"/>
              <w:keepNext/>
              <w:keepLines/>
              <w:ind w:right="144"/>
            </w:pPr>
            <w:r w:rsidRPr="00C7345F">
              <w:t>0.869</w:t>
            </w:r>
          </w:p>
        </w:tc>
        <w:tc>
          <w:tcPr>
            <w:tcW w:w="1008" w:type="dxa"/>
            <w:noWrap/>
            <w:hideMark/>
          </w:tcPr>
          <w:p w14:paraId="1DFD4B10" w14:textId="77777777" w:rsidR="001C1EA4" w:rsidRPr="00C7345F" w:rsidRDefault="001C1EA4" w:rsidP="00F73F5C">
            <w:pPr>
              <w:pStyle w:val="TableText"/>
              <w:keepNext/>
              <w:keepLines/>
              <w:ind w:right="144"/>
            </w:pPr>
            <w:r w:rsidRPr="00C7345F">
              <w:t>0.925</w:t>
            </w:r>
          </w:p>
        </w:tc>
        <w:tc>
          <w:tcPr>
            <w:tcW w:w="1152" w:type="dxa"/>
            <w:noWrap/>
            <w:hideMark/>
          </w:tcPr>
          <w:p w14:paraId="19356BD9" w14:textId="77777777" w:rsidR="001C1EA4" w:rsidRPr="00C7345F" w:rsidRDefault="001C1EA4" w:rsidP="00F73F5C">
            <w:pPr>
              <w:pStyle w:val="TableText"/>
              <w:keepNext/>
              <w:keepLines/>
              <w:ind w:right="144"/>
            </w:pPr>
            <w:r w:rsidRPr="00C7345F">
              <w:t>0.930</w:t>
            </w:r>
          </w:p>
        </w:tc>
        <w:tc>
          <w:tcPr>
            <w:tcW w:w="1008" w:type="dxa"/>
            <w:noWrap/>
            <w:hideMark/>
          </w:tcPr>
          <w:p w14:paraId="31771ECD" w14:textId="77777777" w:rsidR="001C1EA4" w:rsidRPr="00C7345F" w:rsidRDefault="001C1EA4" w:rsidP="00F73F5C">
            <w:pPr>
              <w:pStyle w:val="TableText"/>
              <w:keepNext/>
              <w:keepLines/>
              <w:ind w:right="144"/>
            </w:pPr>
            <w:r w:rsidRPr="00C7345F">
              <w:t>0.914</w:t>
            </w:r>
          </w:p>
        </w:tc>
        <w:tc>
          <w:tcPr>
            <w:tcW w:w="1008" w:type="dxa"/>
          </w:tcPr>
          <w:p w14:paraId="41E57670" w14:textId="77777777" w:rsidR="001C1EA4" w:rsidRPr="00C7345F" w:rsidRDefault="001C1EA4" w:rsidP="00F73F5C">
            <w:pPr>
              <w:pStyle w:val="TableText"/>
              <w:keepNext/>
              <w:keepLines/>
              <w:ind w:right="144"/>
            </w:pPr>
            <w:r w:rsidRPr="00C7345F">
              <w:t>0.958</w:t>
            </w:r>
          </w:p>
        </w:tc>
      </w:tr>
      <w:tr w:rsidR="001C1EA4" w:rsidRPr="00C7345F" w14:paraId="2234764B" w14:textId="77777777" w:rsidTr="00F73F5C">
        <w:tc>
          <w:tcPr>
            <w:tcW w:w="4752" w:type="dxa"/>
            <w:hideMark/>
          </w:tcPr>
          <w:p w14:paraId="0BA2BC6C" w14:textId="77777777" w:rsidR="001C1EA4" w:rsidRPr="00C7345F" w:rsidRDefault="001C1EA4" w:rsidP="00F73F5C">
            <w:pPr>
              <w:pStyle w:val="TableText"/>
              <w:keepNext/>
              <w:keepLines/>
              <w:ind w:right="144"/>
            </w:pPr>
            <w:r w:rsidRPr="00C7345F">
              <w:t>Filipino</w:t>
            </w:r>
          </w:p>
        </w:tc>
        <w:tc>
          <w:tcPr>
            <w:tcW w:w="1152" w:type="dxa"/>
            <w:noWrap/>
            <w:hideMark/>
          </w:tcPr>
          <w:p w14:paraId="7D234017" w14:textId="77777777" w:rsidR="001C1EA4" w:rsidRPr="00C7345F" w:rsidRDefault="001C1EA4" w:rsidP="00F73F5C">
            <w:pPr>
              <w:pStyle w:val="TableText"/>
              <w:keepNext/>
              <w:keepLines/>
              <w:ind w:right="144"/>
            </w:pPr>
            <w:r w:rsidRPr="00C7345F">
              <w:t>180</w:t>
            </w:r>
          </w:p>
        </w:tc>
        <w:tc>
          <w:tcPr>
            <w:tcW w:w="1008" w:type="dxa"/>
            <w:hideMark/>
          </w:tcPr>
          <w:p w14:paraId="4C5EAFC9" w14:textId="77777777" w:rsidR="001C1EA4" w:rsidRPr="00C7345F" w:rsidRDefault="001C1EA4" w:rsidP="00F73F5C">
            <w:pPr>
              <w:pStyle w:val="TableText"/>
              <w:keepNext/>
              <w:keepLines/>
              <w:ind w:right="144"/>
            </w:pPr>
            <w:r w:rsidRPr="00C7345F">
              <w:t>0.761</w:t>
            </w:r>
          </w:p>
        </w:tc>
        <w:tc>
          <w:tcPr>
            <w:tcW w:w="1008" w:type="dxa"/>
            <w:noWrap/>
            <w:hideMark/>
          </w:tcPr>
          <w:p w14:paraId="678A8E8E" w14:textId="77777777" w:rsidR="001C1EA4" w:rsidRPr="00C7345F" w:rsidRDefault="001C1EA4" w:rsidP="00F73F5C">
            <w:pPr>
              <w:pStyle w:val="TableText"/>
              <w:keepNext/>
              <w:keepLines/>
              <w:ind w:right="144"/>
            </w:pPr>
            <w:r w:rsidRPr="00C7345F">
              <w:t>0.777</w:t>
            </w:r>
          </w:p>
        </w:tc>
        <w:tc>
          <w:tcPr>
            <w:tcW w:w="1008" w:type="dxa"/>
            <w:noWrap/>
            <w:hideMark/>
          </w:tcPr>
          <w:p w14:paraId="498BC3F0" w14:textId="77777777" w:rsidR="001C1EA4" w:rsidRPr="00C7345F" w:rsidRDefault="001C1EA4" w:rsidP="00F73F5C">
            <w:pPr>
              <w:pStyle w:val="TableText"/>
              <w:keepNext/>
              <w:keepLines/>
              <w:ind w:right="144"/>
            </w:pPr>
            <w:r w:rsidRPr="00C7345F">
              <w:t>0.757</w:t>
            </w:r>
          </w:p>
        </w:tc>
        <w:tc>
          <w:tcPr>
            <w:tcW w:w="1008" w:type="dxa"/>
            <w:noWrap/>
            <w:hideMark/>
          </w:tcPr>
          <w:p w14:paraId="11E8ACAD" w14:textId="77777777" w:rsidR="001C1EA4" w:rsidRPr="00C7345F" w:rsidRDefault="001C1EA4" w:rsidP="00F73F5C">
            <w:pPr>
              <w:pStyle w:val="TableText"/>
              <w:keepNext/>
              <w:keepLines/>
              <w:ind w:right="144"/>
            </w:pPr>
            <w:r w:rsidRPr="00C7345F">
              <w:t>0.886</w:t>
            </w:r>
          </w:p>
        </w:tc>
        <w:tc>
          <w:tcPr>
            <w:tcW w:w="1152" w:type="dxa"/>
            <w:noWrap/>
            <w:hideMark/>
          </w:tcPr>
          <w:p w14:paraId="26351E33" w14:textId="77777777" w:rsidR="001C1EA4" w:rsidRPr="00C7345F" w:rsidRDefault="001C1EA4" w:rsidP="00F73F5C">
            <w:pPr>
              <w:pStyle w:val="TableText"/>
              <w:keepNext/>
              <w:keepLines/>
              <w:ind w:right="144"/>
            </w:pPr>
            <w:r w:rsidRPr="00C7345F">
              <w:t>0.842</w:t>
            </w:r>
          </w:p>
        </w:tc>
        <w:tc>
          <w:tcPr>
            <w:tcW w:w="1008" w:type="dxa"/>
            <w:noWrap/>
            <w:hideMark/>
          </w:tcPr>
          <w:p w14:paraId="5ED44A97" w14:textId="77777777" w:rsidR="001C1EA4" w:rsidRPr="00C7345F" w:rsidRDefault="001C1EA4" w:rsidP="00F73F5C">
            <w:pPr>
              <w:pStyle w:val="TableText"/>
              <w:keepNext/>
              <w:keepLines/>
              <w:ind w:right="144"/>
            </w:pPr>
            <w:r w:rsidRPr="00C7345F">
              <w:t>0.872</w:t>
            </w:r>
          </w:p>
        </w:tc>
        <w:tc>
          <w:tcPr>
            <w:tcW w:w="1008" w:type="dxa"/>
          </w:tcPr>
          <w:p w14:paraId="113E6850" w14:textId="77777777" w:rsidR="001C1EA4" w:rsidRPr="00C7345F" w:rsidRDefault="001C1EA4" w:rsidP="00F73F5C">
            <w:pPr>
              <w:pStyle w:val="TableText"/>
              <w:keepNext/>
              <w:keepLines/>
              <w:ind w:right="144"/>
            </w:pPr>
            <w:r w:rsidRPr="00C7345F">
              <w:t>0.920</w:t>
            </w:r>
          </w:p>
        </w:tc>
      </w:tr>
      <w:tr w:rsidR="001C1EA4" w:rsidRPr="00C7345F" w14:paraId="1AE58E3D" w14:textId="77777777" w:rsidTr="00F73F5C">
        <w:tc>
          <w:tcPr>
            <w:tcW w:w="4752" w:type="dxa"/>
            <w:hideMark/>
          </w:tcPr>
          <w:p w14:paraId="51AADBAF" w14:textId="77777777" w:rsidR="001C1EA4" w:rsidRPr="00C7345F" w:rsidRDefault="001C1EA4" w:rsidP="00F73F5C">
            <w:pPr>
              <w:pStyle w:val="TableText"/>
              <w:keepNext/>
              <w:keepLines/>
              <w:ind w:right="144"/>
            </w:pPr>
            <w:r w:rsidRPr="00C7345F">
              <w:t>Hispanic or Latino</w:t>
            </w:r>
          </w:p>
        </w:tc>
        <w:tc>
          <w:tcPr>
            <w:tcW w:w="1152" w:type="dxa"/>
            <w:noWrap/>
            <w:hideMark/>
          </w:tcPr>
          <w:p w14:paraId="22BAAA82" w14:textId="77777777" w:rsidR="001C1EA4" w:rsidRPr="00C7345F" w:rsidRDefault="001C1EA4" w:rsidP="00F73F5C">
            <w:pPr>
              <w:pStyle w:val="TableText"/>
              <w:keepNext/>
              <w:keepLines/>
              <w:ind w:right="144"/>
            </w:pPr>
            <w:r w:rsidRPr="00C7345F">
              <w:t>3,575</w:t>
            </w:r>
          </w:p>
        </w:tc>
        <w:tc>
          <w:tcPr>
            <w:tcW w:w="1008" w:type="dxa"/>
            <w:hideMark/>
          </w:tcPr>
          <w:p w14:paraId="6E2C0036" w14:textId="77777777" w:rsidR="001C1EA4" w:rsidRPr="00C7345F" w:rsidRDefault="001C1EA4" w:rsidP="00F73F5C">
            <w:pPr>
              <w:pStyle w:val="TableText"/>
              <w:keepNext/>
              <w:keepLines/>
              <w:ind w:right="144"/>
            </w:pPr>
            <w:r w:rsidRPr="00C7345F">
              <w:t>0.908</w:t>
            </w:r>
          </w:p>
        </w:tc>
        <w:tc>
          <w:tcPr>
            <w:tcW w:w="1008" w:type="dxa"/>
            <w:noWrap/>
            <w:hideMark/>
          </w:tcPr>
          <w:p w14:paraId="2911004B" w14:textId="77777777" w:rsidR="001C1EA4" w:rsidRPr="00C7345F" w:rsidRDefault="001C1EA4" w:rsidP="00F73F5C">
            <w:pPr>
              <w:pStyle w:val="TableText"/>
              <w:keepNext/>
              <w:keepLines/>
              <w:ind w:right="144"/>
            </w:pPr>
            <w:r w:rsidRPr="00C7345F">
              <w:t>0.964</w:t>
            </w:r>
          </w:p>
        </w:tc>
        <w:tc>
          <w:tcPr>
            <w:tcW w:w="1008" w:type="dxa"/>
            <w:noWrap/>
            <w:hideMark/>
          </w:tcPr>
          <w:p w14:paraId="0C450DA6" w14:textId="77777777" w:rsidR="001C1EA4" w:rsidRPr="00C7345F" w:rsidRDefault="001C1EA4" w:rsidP="00F73F5C">
            <w:pPr>
              <w:pStyle w:val="TableText"/>
              <w:keepNext/>
              <w:keepLines/>
              <w:ind w:right="144"/>
            </w:pPr>
            <w:r w:rsidRPr="00C7345F">
              <w:t>0.872</w:t>
            </w:r>
          </w:p>
        </w:tc>
        <w:tc>
          <w:tcPr>
            <w:tcW w:w="1008" w:type="dxa"/>
            <w:noWrap/>
            <w:hideMark/>
          </w:tcPr>
          <w:p w14:paraId="502948F5" w14:textId="77777777" w:rsidR="001C1EA4" w:rsidRPr="00C7345F" w:rsidRDefault="001C1EA4" w:rsidP="00F73F5C">
            <w:pPr>
              <w:pStyle w:val="TableText"/>
              <w:keepNext/>
              <w:keepLines/>
              <w:ind w:right="144"/>
            </w:pPr>
            <w:r w:rsidRPr="00C7345F">
              <w:t>0.941</w:t>
            </w:r>
          </w:p>
        </w:tc>
        <w:tc>
          <w:tcPr>
            <w:tcW w:w="1152" w:type="dxa"/>
            <w:noWrap/>
            <w:hideMark/>
          </w:tcPr>
          <w:p w14:paraId="5AE0CCEC" w14:textId="77777777" w:rsidR="001C1EA4" w:rsidRPr="00C7345F" w:rsidRDefault="001C1EA4" w:rsidP="00F73F5C">
            <w:pPr>
              <w:pStyle w:val="TableText"/>
              <w:keepNext/>
              <w:keepLines/>
              <w:ind w:right="144"/>
            </w:pPr>
            <w:r w:rsidRPr="00C7345F">
              <w:t>0.958</w:t>
            </w:r>
          </w:p>
        </w:tc>
        <w:tc>
          <w:tcPr>
            <w:tcW w:w="1008" w:type="dxa"/>
            <w:noWrap/>
            <w:hideMark/>
          </w:tcPr>
          <w:p w14:paraId="7D22657A" w14:textId="77777777" w:rsidR="001C1EA4" w:rsidRPr="00C7345F" w:rsidRDefault="001C1EA4" w:rsidP="00F73F5C">
            <w:pPr>
              <w:pStyle w:val="TableText"/>
              <w:keepNext/>
              <w:keepLines/>
              <w:ind w:right="144"/>
            </w:pPr>
            <w:r w:rsidRPr="00C7345F">
              <w:t>0.928</w:t>
            </w:r>
          </w:p>
        </w:tc>
        <w:tc>
          <w:tcPr>
            <w:tcW w:w="1008" w:type="dxa"/>
          </w:tcPr>
          <w:p w14:paraId="2B9C012B" w14:textId="77777777" w:rsidR="001C1EA4" w:rsidRPr="00C7345F" w:rsidRDefault="001C1EA4" w:rsidP="00F73F5C">
            <w:pPr>
              <w:pStyle w:val="TableText"/>
              <w:keepNext/>
              <w:keepLines/>
              <w:ind w:right="144"/>
            </w:pPr>
            <w:r w:rsidRPr="00C7345F">
              <w:t>0.972</w:t>
            </w:r>
          </w:p>
        </w:tc>
      </w:tr>
      <w:tr w:rsidR="001C1EA4" w:rsidRPr="00C7345F" w14:paraId="76AF21D2" w14:textId="77777777" w:rsidTr="00F73F5C">
        <w:tc>
          <w:tcPr>
            <w:tcW w:w="4752" w:type="dxa"/>
            <w:hideMark/>
          </w:tcPr>
          <w:p w14:paraId="738E75CD" w14:textId="77777777" w:rsidR="001C1EA4" w:rsidRPr="00C7345F" w:rsidRDefault="001C1EA4" w:rsidP="00F73F5C">
            <w:pPr>
              <w:pStyle w:val="TableText"/>
              <w:keepNext/>
              <w:keepLines/>
              <w:ind w:right="144"/>
            </w:pPr>
            <w:r w:rsidRPr="00C7345F">
              <w:t>Black or African American</w:t>
            </w:r>
          </w:p>
        </w:tc>
        <w:tc>
          <w:tcPr>
            <w:tcW w:w="1152" w:type="dxa"/>
            <w:noWrap/>
            <w:hideMark/>
          </w:tcPr>
          <w:p w14:paraId="3B4A29CA" w14:textId="77777777" w:rsidR="001C1EA4" w:rsidRPr="00C7345F" w:rsidRDefault="001C1EA4" w:rsidP="00F73F5C">
            <w:pPr>
              <w:pStyle w:val="TableText"/>
              <w:keepNext/>
              <w:keepLines/>
              <w:ind w:right="144"/>
            </w:pPr>
            <w:r w:rsidRPr="00C7345F">
              <w:t>84</w:t>
            </w:r>
          </w:p>
        </w:tc>
        <w:tc>
          <w:tcPr>
            <w:tcW w:w="1008" w:type="dxa"/>
            <w:hideMark/>
          </w:tcPr>
          <w:p w14:paraId="27320F03" w14:textId="77777777" w:rsidR="001C1EA4" w:rsidRPr="00C7345F" w:rsidRDefault="001C1EA4" w:rsidP="00F73F5C">
            <w:pPr>
              <w:pStyle w:val="TableText"/>
              <w:keepNext/>
              <w:keepLines/>
              <w:ind w:right="144"/>
            </w:pPr>
            <w:r w:rsidRPr="00C7345F">
              <w:t>0.888</w:t>
            </w:r>
          </w:p>
        </w:tc>
        <w:tc>
          <w:tcPr>
            <w:tcW w:w="1008" w:type="dxa"/>
            <w:noWrap/>
            <w:hideMark/>
          </w:tcPr>
          <w:p w14:paraId="4676BDC2" w14:textId="77777777" w:rsidR="001C1EA4" w:rsidRPr="00C7345F" w:rsidRDefault="001C1EA4" w:rsidP="00F73F5C">
            <w:pPr>
              <w:pStyle w:val="TableText"/>
              <w:keepNext/>
              <w:keepLines/>
              <w:ind w:right="144"/>
            </w:pPr>
            <w:r w:rsidRPr="00C7345F">
              <w:t>0.930</w:t>
            </w:r>
          </w:p>
        </w:tc>
        <w:tc>
          <w:tcPr>
            <w:tcW w:w="1008" w:type="dxa"/>
            <w:noWrap/>
            <w:hideMark/>
          </w:tcPr>
          <w:p w14:paraId="545A82E2" w14:textId="77777777" w:rsidR="001C1EA4" w:rsidRPr="00C7345F" w:rsidRDefault="001C1EA4" w:rsidP="00F73F5C">
            <w:pPr>
              <w:pStyle w:val="TableText"/>
              <w:keepNext/>
              <w:keepLines/>
              <w:ind w:right="144"/>
            </w:pPr>
            <w:r w:rsidRPr="00C7345F">
              <w:t>0.839</w:t>
            </w:r>
          </w:p>
        </w:tc>
        <w:tc>
          <w:tcPr>
            <w:tcW w:w="1008" w:type="dxa"/>
            <w:noWrap/>
            <w:hideMark/>
          </w:tcPr>
          <w:p w14:paraId="2F5BF5EA" w14:textId="77777777" w:rsidR="001C1EA4" w:rsidRPr="00C7345F" w:rsidRDefault="001C1EA4" w:rsidP="00F73F5C">
            <w:pPr>
              <w:pStyle w:val="TableText"/>
              <w:keepNext/>
              <w:keepLines/>
              <w:ind w:right="144"/>
            </w:pPr>
            <w:r w:rsidRPr="00C7345F">
              <w:t>0.903</w:t>
            </w:r>
          </w:p>
        </w:tc>
        <w:tc>
          <w:tcPr>
            <w:tcW w:w="1152" w:type="dxa"/>
            <w:noWrap/>
            <w:hideMark/>
          </w:tcPr>
          <w:p w14:paraId="75F5D55E" w14:textId="77777777" w:rsidR="001C1EA4" w:rsidRPr="00C7345F" w:rsidRDefault="001C1EA4" w:rsidP="00F73F5C">
            <w:pPr>
              <w:pStyle w:val="TableText"/>
              <w:keepNext/>
              <w:keepLines/>
              <w:ind w:right="144"/>
            </w:pPr>
            <w:r w:rsidRPr="00C7345F">
              <w:t>0.941</w:t>
            </w:r>
          </w:p>
        </w:tc>
        <w:tc>
          <w:tcPr>
            <w:tcW w:w="1008" w:type="dxa"/>
            <w:noWrap/>
            <w:hideMark/>
          </w:tcPr>
          <w:p w14:paraId="73075C4D" w14:textId="77777777" w:rsidR="001C1EA4" w:rsidRPr="00C7345F" w:rsidRDefault="001C1EA4" w:rsidP="00F73F5C">
            <w:pPr>
              <w:pStyle w:val="TableText"/>
              <w:keepNext/>
              <w:keepLines/>
              <w:ind w:right="144"/>
            </w:pPr>
            <w:r w:rsidRPr="00C7345F">
              <w:t>0.909</w:t>
            </w:r>
          </w:p>
        </w:tc>
        <w:tc>
          <w:tcPr>
            <w:tcW w:w="1008" w:type="dxa"/>
          </w:tcPr>
          <w:p w14:paraId="7C6CD833" w14:textId="77777777" w:rsidR="001C1EA4" w:rsidRPr="00C7345F" w:rsidRDefault="001C1EA4" w:rsidP="00F73F5C">
            <w:pPr>
              <w:pStyle w:val="TableText"/>
              <w:keepNext/>
              <w:keepLines/>
              <w:ind w:right="144"/>
            </w:pPr>
            <w:r w:rsidRPr="00C7345F">
              <w:t>0.962</w:t>
            </w:r>
          </w:p>
        </w:tc>
      </w:tr>
      <w:tr w:rsidR="001C1EA4" w:rsidRPr="00C7345F" w14:paraId="012CBF03" w14:textId="77777777" w:rsidTr="00F73F5C">
        <w:tc>
          <w:tcPr>
            <w:tcW w:w="4752" w:type="dxa"/>
            <w:tcBorders>
              <w:bottom w:val="nil"/>
            </w:tcBorders>
            <w:hideMark/>
          </w:tcPr>
          <w:p w14:paraId="37B17AE3" w14:textId="77777777" w:rsidR="001C1EA4" w:rsidRPr="00C7345F" w:rsidRDefault="001C1EA4" w:rsidP="00F73F5C">
            <w:pPr>
              <w:pStyle w:val="TableText"/>
              <w:keepNext/>
              <w:keepLines/>
              <w:ind w:right="144"/>
            </w:pPr>
            <w:r w:rsidRPr="00C7345F">
              <w:t>White</w:t>
            </w:r>
          </w:p>
        </w:tc>
        <w:tc>
          <w:tcPr>
            <w:tcW w:w="1152" w:type="dxa"/>
            <w:tcBorders>
              <w:bottom w:val="nil"/>
            </w:tcBorders>
            <w:noWrap/>
            <w:hideMark/>
          </w:tcPr>
          <w:p w14:paraId="2EC42B36" w14:textId="77777777" w:rsidR="001C1EA4" w:rsidRPr="00C7345F" w:rsidRDefault="001C1EA4" w:rsidP="00F73F5C">
            <w:pPr>
              <w:pStyle w:val="TableText"/>
              <w:keepNext/>
              <w:keepLines/>
              <w:ind w:right="144"/>
            </w:pPr>
            <w:r w:rsidRPr="00C7345F">
              <w:t>706</w:t>
            </w:r>
          </w:p>
        </w:tc>
        <w:tc>
          <w:tcPr>
            <w:tcW w:w="1008" w:type="dxa"/>
            <w:tcBorders>
              <w:bottom w:val="nil"/>
            </w:tcBorders>
            <w:hideMark/>
          </w:tcPr>
          <w:p w14:paraId="36BA7ACE" w14:textId="77777777" w:rsidR="001C1EA4" w:rsidRPr="00C7345F" w:rsidRDefault="001C1EA4" w:rsidP="00F73F5C">
            <w:pPr>
              <w:pStyle w:val="TableText"/>
              <w:keepNext/>
              <w:keepLines/>
              <w:ind w:right="144"/>
            </w:pPr>
            <w:r w:rsidRPr="00C7345F">
              <w:t>0.910</w:t>
            </w:r>
          </w:p>
        </w:tc>
        <w:tc>
          <w:tcPr>
            <w:tcW w:w="1008" w:type="dxa"/>
            <w:tcBorders>
              <w:bottom w:val="nil"/>
            </w:tcBorders>
            <w:noWrap/>
            <w:hideMark/>
          </w:tcPr>
          <w:p w14:paraId="2B05EF8D" w14:textId="77777777" w:rsidR="001C1EA4" w:rsidRPr="00C7345F" w:rsidRDefault="001C1EA4" w:rsidP="00F73F5C">
            <w:pPr>
              <w:pStyle w:val="TableText"/>
              <w:keepNext/>
              <w:keepLines/>
              <w:ind w:right="144"/>
            </w:pPr>
            <w:r w:rsidRPr="00C7345F">
              <w:t>0.944</w:t>
            </w:r>
          </w:p>
        </w:tc>
        <w:tc>
          <w:tcPr>
            <w:tcW w:w="1008" w:type="dxa"/>
            <w:tcBorders>
              <w:bottom w:val="nil"/>
            </w:tcBorders>
            <w:noWrap/>
            <w:hideMark/>
          </w:tcPr>
          <w:p w14:paraId="1DC3CF56" w14:textId="77777777" w:rsidR="001C1EA4" w:rsidRPr="00C7345F" w:rsidRDefault="001C1EA4" w:rsidP="00F73F5C">
            <w:pPr>
              <w:pStyle w:val="TableText"/>
              <w:keepNext/>
              <w:keepLines/>
              <w:ind w:right="144"/>
            </w:pPr>
            <w:r w:rsidRPr="00C7345F">
              <w:t>0.904</w:t>
            </w:r>
          </w:p>
        </w:tc>
        <w:tc>
          <w:tcPr>
            <w:tcW w:w="1008" w:type="dxa"/>
            <w:tcBorders>
              <w:bottom w:val="nil"/>
            </w:tcBorders>
            <w:noWrap/>
            <w:hideMark/>
          </w:tcPr>
          <w:p w14:paraId="7BF5EB48" w14:textId="77777777" w:rsidR="001C1EA4" w:rsidRPr="00C7345F" w:rsidRDefault="001C1EA4" w:rsidP="00F73F5C">
            <w:pPr>
              <w:pStyle w:val="TableText"/>
              <w:keepNext/>
              <w:keepLines/>
              <w:ind w:right="144"/>
            </w:pPr>
            <w:r w:rsidRPr="00C7345F">
              <w:t>0.933</w:t>
            </w:r>
          </w:p>
        </w:tc>
        <w:tc>
          <w:tcPr>
            <w:tcW w:w="1152" w:type="dxa"/>
            <w:tcBorders>
              <w:bottom w:val="nil"/>
            </w:tcBorders>
            <w:noWrap/>
            <w:hideMark/>
          </w:tcPr>
          <w:p w14:paraId="24502F94" w14:textId="77777777" w:rsidR="001C1EA4" w:rsidRPr="00C7345F" w:rsidRDefault="001C1EA4" w:rsidP="00F73F5C">
            <w:pPr>
              <w:pStyle w:val="TableText"/>
              <w:keepNext/>
              <w:keepLines/>
              <w:ind w:right="144"/>
            </w:pPr>
            <w:r w:rsidRPr="00C7345F">
              <w:t>0.952</w:t>
            </w:r>
          </w:p>
        </w:tc>
        <w:tc>
          <w:tcPr>
            <w:tcW w:w="1008" w:type="dxa"/>
            <w:tcBorders>
              <w:bottom w:val="nil"/>
            </w:tcBorders>
            <w:noWrap/>
            <w:hideMark/>
          </w:tcPr>
          <w:p w14:paraId="333E1583" w14:textId="77777777" w:rsidR="001C1EA4" w:rsidRPr="00C7345F" w:rsidRDefault="001C1EA4" w:rsidP="00F73F5C">
            <w:pPr>
              <w:pStyle w:val="TableText"/>
              <w:keepNext/>
              <w:keepLines/>
              <w:ind w:right="144"/>
            </w:pPr>
            <w:r w:rsidRPr="00C7345F">
              <w:t>0.936</w:t>
            </w:r>
          </w:p>
        </w:tc>
        <w:tc>
          <w:tcPr>
            <w:tcW w:w="1008" w:type="dxa"/>
            <w:tcBorders>
              <w:bottom w:val="nil"/>
            </w:tcBorders>
          </w:tcPr>
          <w:p w14:paraId="6FCC06C6" w14:textId="77777777" w:rsidR="001C1EA4" w:rsidRPr="00C7345F" w:rsidRDefault="001C1EA4" w:rsidP="00F73F5C">
            <w:pPr>
              <w:pStyle w:val="TableText"/>
              <w:keepNext/>
              <w:keepLines/>
              <w:ind w:right="144"/>
            </w:pPr>
            <w:r w:rsidRPr="00C7345F">
              <w:t>0.971</w:t>
            </w:r>
          </w:p>
        </w:tc>
      </w:tr>
      <w:tr w:rsidR="001C1EA4" w:rsidRPr="00C7345F" w14:paraId="71F788CE" w14:textId="77777777" w:rsidTr="00F73F5C">
        <w:tc>
          <w:tcPr>
            <w:tcW w:w="4752" w:type="dxa"/>
            <w:tcBorders>
              <w:top w:val="nil"/>
              <w:bottom w:val="single" w:sz="4" w:space="0" w:color="auto"/>
            </w:tcBorders>
            <w:hideMark/>
          </w:tcPr>
          <w:p w14:paraId="2CA88AEA" w14:textId="77777777" w:rsidR="001C1EA4" w:rsidRPr="00C7345F" w:rsidRDefault="001C1EA4" w:rsidP="00F73F5C">
            <w:pPr>
              <w:pStyle w:val="TableText"/>
              <w:keepNext/>
              <w:keepLines/>
              <w:ind w:right="144"/>
            </w:pPr>
            <w:r w:rsidRPr="00C7345F">
              <w:t>Two or more races</w:t>
            </w:r>
          </w:p>
        </w:tc>
        <w:tc>
          <w:tcPr>
            <w:tcW w:w="1152" w:type="dxa"/>
            <w:tcBorders>
              <w:top w:val="nil"/>
              <w:bottom w:val="single" w:sz="4" w:space="0" w:color="auto"/>
            </w:tcBorders>
            <w:noWrap/>
            <w:hideMark/>
          </w:tcPr>
          <w:p w14:paraId="58E60F05" w14:textId="77777777" w:rsidR="001C1EA4" w:rsidRPr="00C7345F" w:rsidRDefault="001C1EA4" w:rsidP="00F73F5C">
            <w:pPr>
              <w:pStyle w:val="TableText"/>
              <w:keepNext/>
              <w:keepLines/>
              <w:ind w:right="144"/>
            </w:pPr>
            <w:r w:rsidRPr="00C7345F">
              <w:t>216</w:t>
            </w:r>
          </w:p>
        </w:tc>
        <w:tc>
          <w:tcPr>
            <w:tcW w:w="1008" w:type="dxa"/>
            <w:tcBorders>
              <w:top w:val="nil"/>
              <w:bottom w:val="single" w:sz="4" w:space="0" w:color="auto"/>
            </w:tcBorders>
            <w:hideMark/>
          </w:tcPr>
          <w:p w14:paraId="0CDB1A42" w14:textId="77777777" w:rsidR="001C1EA4" w:rsidRPr="00C7345F" w:rsidRDefault="001C1EA4" w:rsidP="00F73F5C">
            <w:pPr>
              <w:pStyle w:val="TableText"/>
              <w:keepNext/>
              <w:keepLines/>
              <w:ind w:right="144"/>
            </w:pPr>
            <w:r w:rsidRPr="00C7345F">
              <w:t>0.915</w:t>
            </w:r>
          </w:p>
        </w:tc>
        <w:tc>
          <w:tcPr>
            <w:tcW w:w="1008" w:type="dxa"/>
            <w:tcBorders>
              <w:top w:val="nil"/>
              <w:bottom w:val="single" w:sz="4" w:space="0" w:color="auto"/>
            </w:tcBorders>
            <w:noWrap/>
            <w:hideMark/>
          </w:tcPr>
          <w:p w14:paraId="4C8B1344" w14:textId="77777777" w:rsidR="001C1EA4" w:rsidRPr="00C7345F" w:rsidRDefault="001C1EA4" w:rsidP="00F73F5C">
            <w:pPr>
              <w:pStyle w:val="TableText"/>
              <w:keepNext/>
              <w:keepLines/>
              <w:ind w:right="144"/>
            </w:pPr>
            <w:r w:rsidRPr="00C7345F">
              <w:t>0.946</w:t>
            </w:r>
          </w:p>
        </w:tc>
        <w:tc>
          <w:tcPr>
            <w:tcW w:w="1008" w:type="dxa"/>
            <w:tcBorders>
              <w:top w:val="nil"/>
              <w:bottom w:val="single" w:sz="4" w:space="0" w:color="auto"/>
            </w:tcBorders>
            <w:noWrap/>
            <w:hideMark/>
          </w:tcPr>
          <w:p w14:paraId="0E6F07E0" w14:textId="77777777" w:rsidR="001C1EA4" w:rsidRPr="00C7345F" w:rsidRDefault="001C1EA4" w:rsidP="00F73F5C">
            <w:pPr>
              <w:pStyle w:val="TableText"/>
              <w:keepNext/>
              <w:keepLines/>
              <w:ind w:right="144"/>
            </w:pPr>
            <w:r w:rsidRPr="00C7345F">
              <w:t>0.878</w:t>
            </w:r>
          </w:p>
        </w:tc>
        <w:tc>
          <w:tcPr>
            <w:tcW w:w="1008" w:type="dxa"/>
            <w:tcBorders>
              <w:top w:val="nil"/>
              <w:bottom w:val="single" w:sz="4" w:space="0" w:color="auto"/>
            </w:tcBorders>
            <w:noWrap/>
            <w:hideMark/>
          </w:tcPr>
          <w:p w14:paraId="548DCCA1" w14:textId="77777777" w:rsidR="001C1EA4" w:rsidRPr="00C7345F" w:rsidRDefault="001C1EA4" w:rsidP="00F73F5C">
            <w:pPr>
              <w:pStyle w:val="TableText"/>
              <w:keepNext/>
              <w:keepLines/>
              <w:ind w:right="144"/>
            </w:pPr>
            <w:r w:rsidRPr="00C7345F">
              <w:t>0.937</w:t>
            </w:r>
          </w:p>
        </w:tc>
        <w:tc>
          <w:tcPr>
            <w:tcW w:w="1152" w:type="dxa"/>
            <w:tcBorders>
              <w:top w:val="nil"/>
              <w:bottom w:val="single" w:sz="4" w:space="0" w:color="auto"/>
            </w:tcBorders>
            <w:noWrap/>
            <w:hideMark/>
          </w:tcPr>
          <w:p w14:paraId="5EF0156D" w14:textId="77777777" w:rsidR="001C1EA4" w:rsidRPr="00C7345F" w:rsidRDefault="001C1EA4" w:rsidP="00F73F5C">
            <w:pPr>
              <w:pStyle w:val="TableText"/>
              <w:keepNext/>
              <w:keepLines/>
              <w:ind w:right="144"/>
            </w:pPr>
            <w:r w:rsidRPr="00C7345F">
              <w:t>0.954</w:t>
            </w:r>
          </w:p>
        </w:tc>
        <w:tc>
          <w:tcPr>
            <w:tcW w:w="1008" w:type="dxa"/>
            <w:tcBorders>
              <w:top w:val="nil"/>
              <w:bottom w:val="single" w:sz="4" w:space="0" w:color="auto"/>
            </w:tcBorders>
            <w:noWrap/>
            <w:hideMark/>
          </w:tcPr>
          <w:p w14:paraId="3B72E7BD" w14:textId="77777777" w:rsidR="001C1EA4" w:rsidRPr="00C7345F" w:rsidRDefault="001C1EA4" w:rsidP="00F73F5C">
            <w:pPr>
              <w:pStyle w:val="TableText"/>
              <w:keepNext/>
              <w:keepLines/>
              <w:ind w:right="144"/>
            </w:pPr>
            <w:r w:rsidRPr="00C7345F">
              <w:t>0.931</w:t>
            </w:r>
          </w:p>
        </w:tc>
        <w:tc>
          <w:tcPr>
            <w:tcW w:w="1008" w:type="dxa"/>
            <w:tcBorders>
              <w:top w:val="nil"/>
              <w:bottom w:val="single" w:sz="4" w:space="0" w:color="auto"/>
            </w:tcBorders>
          </w:tcPr>
          <w:p w14:paraId="42312224" w14:textId="77777777" w:rsidR="001C1EA4" w:rsidRPr="00C7345F" w:rsidRDefault="001C1EA4" w:rsidP="00F73F5C">
            <w:pPr>
              <w:pStyle w:val="TableText"/>
              <w:keepNext/>
              <w:keepLines/>
              <w:ind w:right="144"/>
            </w:pPr>
            <w:r w:rsidRPr="00C7345F">
              <w:t>0.970</w:t>
            </w:r>
          </w:p>
        </w:tc>
      </w:tr>
      <w:tr w:rsidR="001C1EA4" w:rsidRPr="00C7345F" w14:paraId="16201993" w14:textId="77777777" w:rsidTr="00F73F5C">
        <w:tc>
          <w:tcPr>
            <w:tcW w:w="4752" w:type="dxa"/>
            <w:tcBorders>
              <w:top w:val="single" w:sz="4" w:space="0" w:color="auto"/>
              <w:bottom w:val="nil"/>
            </w:tcBorders>
            <w:hideMark/>
          </w:tcPr>
          <w:p w14:paraId="40483CD9" w14:textId="77777777" w:rsidR="001C1EA4" w:rsidRPr="00C7345F" w:rsidRDefault="001C1EA4" w:rsidP="00F73F5C">
            <w:pPr>
              <w:pStyle w:val="TableText"/>
              <w:keepNext/>
              <w:keepLines/>
              <w:ind w:right="144"/>
            </w:pPr>
            <w:r w:rsidRPr="00C7345F">
              <w:t>Economically disadvantaged</w:t>
            </w:r>
          </w:p>
        </w:tc>
        <w:tc>
          <w:tcPr>
            <w:tcW w:w="1152" w:type="dxa"/>
            <w:tcBorders>
              <w:top w:val="single" w:sz="4" w:space="0" w:color="auto"/>
              <w:bottom w:val="nil"/>
            </w:tcBorders>
            <w:noWrap/>
            <w:hideMark/>
          </w:tcPr>
          <w:p w14:paraId="2E532DF8" w14:textId="77777777" w:rsidR="001C1EA4" w:rsidRPr="00C7345F" w:rsidRDefault="001C1EA4" w:rsidP="00F73F5C">
            <w:pPr>
              <w:pStyle w:val="TableText"/>
              <w:keepNext/>
              <w:keepLines/>
              <w:ind w:right="144"/>
            </w:pPr>
            <w:r w:rsidRPr="00C7345F">
              <w:t>2,807</w:t>
            </w:r>
          </w:p>
        </w:tc>
        <w:tc>
          <w:tcPr>
            <w:tcW w:w="1008" w:type="dxa"/>
            <w:tcBorders>
              <w:top w:val="single" w:sz="4" w:space="0" w:color="auto"/>
              <w:bottom w:val="nil"/>
            </w:tcBorders>
            <w:hideMark/>
          </w:tcPr>
          <w:p w14:paraId="48175477" w14:textId="77777777" w:rsidR="001C1EA4" w:rsidRPr="00C7345F" w:rsidRDefault="001C1EA4" w:rsidP="00F73F5C">
            <w:pPr>
              <w:pStyle w:val="TableText"/>
              <w:keepNext/>
              <w:keepLines/>
              <w:ind w:right="144"/>
            </w:pPr>
            <w:r w:rsidRPr="00C7345F">
              <w:t>0.904</w:t>
            </w:r>
          </w:p>
        </w:tc>
        <w:tc>
          <w:tcPr>
            <w:tcW w:w="1008" w:type="dxa"/>
            <w:tcBorders>
              <w:top w:val="single" w:sz="4" w:space="0" w:color="auto"/>
              <w:bottom w:val="nil"/>
            </w:tcBorders>
            <w:noWrap/>
            <w:hideMark/>
          </w:tcPr>
          <w:p w14:paraId="42103D1C" w14:textId="77777777" w:rsidR="001C1EA4" w:rsidRPr="00C7345F" w:rsidRDefault="001C1EA4" w:rsidP="00F73F5C">
            <w:pPr>
              <w:pStyle w:val="TableText"/>
              <w:keepNext/>
              <w:keepLines/>
              <w:ind w:right="144"/>
            </w:pPr>
            <w:r w:rsidRPr="00C7345F">
              <w:t>0.960</w:t>
            </w:r>
          </w:p>
        </w:tc>
        <w:tc>
          <w:tcPr>
            <w:tcW w:w="1008" w:type="dxa"/>
            <w:tcBorders>
              <w:top w:val="single" w:sz="4" w:space="0" w:color="auto"/>
              <w:bottom w:val="nil"/>
            </w:tcBorders>
            <w:noWrap/>
            <w:hideMark/>
          </w:tcPr>
          <w:p w14:paraId="040539E3" w14:textId="77777777" w:rsidR="001C1EA4" w:rsidRPr="00C7345F" w:rsidRDefault="001C1EA4" w:rsidP="00F73F5C">
            <w:pPr>
              <w:pStyle w:val="TableText"/>
              <w:keepNext/>
              <w:keepLines/>
              <w:ind w:right="144"/>
            </w:pPr>
            <w:r w:rsidRPr="00C7345F">
              <w:t>0.871</w:t>
            </w:r>
          </w:p>
        </w:tc>
        <w:tc>
          <w:tcPr>
            <w:tcW w:w="1008" w:type="dxa"/>
            <w:tcBorders>
              <w:top w:val="single" w:sz="4" w:space="0" w:color="auto"/>
              <w:bottom w:val="nil"/>
            </w:tcBorders>
            <w:noWrap/>
            <w:hideMark/>
          </w:tcPr>
          <w:p w14:paraId="578A5D5B" w14:textId="77777777" w:rsidR="001C1EA4" w:rsidRPr="00C7345F" w:rsidRDefault="001C1EA4" w:rsidP="00F73F5C">
            <w:pPr>
              <w:pStyle w:val="TableText"/>
              <w:keepNext/>
              <w:keepLines/>
              <w:ind w:right="144"/>
            </w:pPr>
            <w:r w:rsidRPr="00C7345F">
              <w:t>0.940</w:t>
            </w:r>
          </w:p>
        </w:tc>
        <w:tc>
          <w:tcPr>
            <w:tcW w:w="1152" w:type="dxa"/>
            <w:tcBorders>
              <w:top w:val="single" w:sz="4" w:space="0" w:color="auto"/>
              <w:bottom w:val="nil"/>
            </w:tcBorders>
            <w:noWrap/>
            <w:hideMark/>
          </w:tcPr>
          <w:p w14:paraId="722C461F" w14:textId="77777777" w:rsidR="001C1EA4" w:rsidRPr="00C7345F" w:rsidRDefault="001C1EA4" w:rsidP="00F73F5C">
            <w:pPr>
              <w:pStyle w:val="TableText"/>
              <w:keepNext/>
              <w:keepLines/>
              <w:ind w:right="144"/>
            </w:pPr>
            <w:r w:rsidRPr="00C7345F">
              <w:t>0.955</w:t>
            </w:r>
          </w:p>
        </w:tc>
        <w:tc>
          <w:tcPr>
            <w:tcW w:w="1008" w:type="dxa"/>
            <w:tcBorders>
              <w:top w:val="single" w:sz="4" w:space="0" w:color="auto"/>
              <w:bottom w:val="nil"/>
            </w:tcBorders>
            <w:noWrap/>
            <w:hideMark/>
          </w:tcPr>
          <w:p w14:paraId="278AF9D7" w14:textId="77777777" w:rsidR="001C1EA4" w:rsidRPr="00C7345F" w:rsidRDefault="001C1EA4" w:rsidP="00F73F5C">
            <w:pPr>
              <w:pStyle w:val="TableText"/>
              <w:keepNext/>
              <w:keepLines/>
              <w:ind w:right="144"/>
            </w:pPr>
            <w:r w:rsidRPr="00C7345F">
              <w:t>0.928</w:t>
            </w:r>
          </w:p>
        </w:tc>
        <w:tc>
          <w:tcPr>
            <w:tcW w:w="1008" w:type="dxa"/>
            <w:tcBorders>
              <w:top w:val="single" w:sz="4" w:space="0" w:color="auto"/>
              <w:bottom w:val="nil"/>
            </w:tcBorders>
          </w:tcPr>
          <w:p w14:paraId="199F7A36" w14:textId="77777777" w:rsidR="001C1EA4" w:rsidRPr="00C7345F" w:rsidRDefault="001C1EA4" w:rsidP="00F73F5C">
            <w:pPr>
              <w:pStyle w:val="TableText"/>
              <w:keepNext/>
              <w:keepLines/>
              <w:ind w:right="144"/>
            </w:pPr>
            <w:r w:rsidRPr="00C7345F">
              <w:t>0.970</w:t>
            </w:r>
          </w:p>
        </w:tc>
      </w:tr>
      <w:tr w:rsidR="001C1EA4" w:rsidRPr="00C7345F" w14:paraId="65B0A6F9" w14:textId="77777777" w:rsidTr="00F73F5C">
        <w:tc>
          <w:tcPr>
            <w:tcW w:w="4752" w:type="dxa"/>
            <w:tcBorders>
              <w:top w:val="nil"/>
              <w:bottom w:val="single" w:sz="4" w:space="0" w:color="auto"/>
            </w:tcBorders>
            <w:hideMark/>
          </w:tcPr>
          <w:p w14:paraId="6881D977" w14:textId="77777777" w:rsidR="001C1EA4" w:rsidRPr="00C7345F" w:rsidRDefault="001C1EA4" w:rsidP="00F73F5C">
            <w:pPr>
              <w:pStyle w:val="TableText"/>
              <w:keepNext/>
              <w:keepLines/>
              <w:ind w:right="144"/>
            </w:pPr>
            <w:r w:rsidRPr="00C7345F">
              <w:t>Not economically disadvantaged</w:t>
            </w:r>
          </w:p>
        </w:tc>
        <w:tc>
          <w:tcPr>
            <w:tcW w:w="1152" w:type="dxa"/>
            <w:tcBorders>
              <w:top w:val="nil"/>
              <w:bottom w:val="single" w:sz="4" w:space="0" w:color="auto"/>
            </w:tcBorders>
            <w:noWrap/>
            <w:hideMark/>
          </w:tcPr>
          <w:p w14:paraId="5880ABDB" w14:textId="77777777" w:rsidR="001C1EA4" w:rsidRPr="00C7345F" w:rsidRDefault="001C1EA4" w:rsidP="00F73F5C">
            <w:pPr>
              <w:pStyle w:val="TableText"/>
              <w:keepNext/>
              <w:keepLines/>
              <w:ind w:right="144"/>
            </w:pPr>
            <w:r w:rsidRPr="00C7345F">
              <w:t>3,718</w:t>
            </w:r>
          </w:p>
        </w:tc>
        <w:tc>
          <w:tcPr>
            <w:tcW w:w="1008" w:type="dxa"/>
            <w:tcBorders>
              <w:top w:val="nil"/>
              <w:bottom w:val="single" w:sz="4" w:space="0" w:color="auto"/>
            </w:tcBorders>
            <w:hideMark/>
          </w:tcPr>
          <w:p w14:paraId="5B4DD38A" w14:textId="77777777" w:rsidR="001C1EA4" w:rsidRPr="00C7345F" w:rsidRDefault="001C1EA4" w:rsidP="00F73F5C">
            <w:pPr>
              <w:pStyle w:val="TableText"/>
              <w:keepNext/>
              <w:keepLines/>
              <w:ind w:right="144"/>
            </w:pPr>
            <w:r w:rsidRPr="00C7345F">
              <w:t>0.913</w:t>
            </w:r>
          </w:p>
        </w:tc>
        <w:tc>
          <w:tcPr>
            <w:tcW w:w="1008" w:type="dxa"/>
            <w:tcBorders>
              <w:top w:val="nil"/>
              <w:bottom w:val="single" w:sz="4" w:space="0" w:color="auto"/>
            </w:tcBorders>
            <w:noWrap/>
            <w:hideMark/>
          </w:tcPr>
          <w:p w14:paraId="53B92CF3" w14:textId="77777777" w:rsidR="001C1EA4" w:rsidRPr="00C7345F" w:rsidRDefault="001C1EA4" w:rsidP="00F73F5C">
            <w:pPr>
              <w:pStyle w:val="TableText"/>
              <w:keepNext/>
              <w:keepLines/>
              <w:ind w:right="144"/>
            </w:pPr>
            <w:r w:rsidRPr="00C7345F">
              <w:t>0.953</w:t>
            </w:r>
          </w:p>
        </w:tc>
        <w:tc>
          <w:tcPr>
            <w:tcW w:w="1008" w:type="dxa"/>
            <w:tcBorders>
              <w:top w:val="nil"/>
              <w:bottom w:val="single" w:sz="4" w:space="0" w:color="auto"/>
            </w:tcBorders>
            <w:noWrap/>
            <w:hideMark/>
          </w:tcPr>
          <w:p w14:paraId="01FE3BA0" w14:textId="77777777" w:rsidR="001C1EA4" w:rsidRPr="00C7345F" w:rsidRDefault="001C1EA4" w:rsidP="00F73F5C">
            <w:pPr>
              <w:pStyle w:val="TableText"/>
              <w:keepNext/>
              <w:keepLines/>
              <w:ind w:right="144"/>
            </w:pPr>
            <w:r w:rsidRPr="00C7345F">
              <w:t>0.894</w:t>
            </w:r>
          </w:p>
        </w:tc>
        <w:tc>
          <w:tcPr>
            <w:tcW w:w="1008" w:type="dxa"/>
            <w:tcBorders>
              <w:top w:val="nil"/>
              <w:bottom w:val="single" w:sz="4" w:space="0" w:color="auto"/>
            </w:tcBorders>
            <w:noWrap/>
            <w:hideMark/>
          </w:tcPr>
          <w:p w14:paraId="11421855" w14:textId="77777777" w:rsidR="001C1EA4" w:rsidRPr="00C7345F" w:rsidRDefault="001C1EA4" w:rsidP="00F73F5C">
            <w:pPr>
              <w:pStyle w:val="TableText"/>
              <w:keepNext/>
              <w:keepLines/>
              <w:ind w:right="144"/>
            </w:pPr>
            <w:r w:rsidRPr="00C7345F">
              <w:t>0.931</w:t>
            </w:r>
          </w:p>
        </w:tc>
        <w:tc>
          <w:tcPr>
            <w:tcW w:w="1152" w:type="dxa"/>
            <w:tcBorders>
              <w:top w:val="nil"/>
              <w:bottom w:val="single" w:sz="4" w:space="0" w:color="auto"/>
            </w:tcBorders>
            <w:noWrap/>
            <w:hideMark/>
          </w:tcPr>
          <w:p w14:paraId="2FAC38FE" w14:textId="77777777" w:rsidR="001C1EA4" w:rsidRPr="00C7345F" w:rsidRDefault="001C1EA4" w:rsidP="00F73F5C">
            <w:pPr>
              <w:pStyle w:val="TableText"/>
              <w:keepNext/>
              <w:keepLines/>
              <w:ind w:right="144"/>
            </w:pPr>
            <w:r w:rsidRPr="00C7345F">
              <w:t>0.956</w:t>
            </w:r>
          </w:p>
        </w:tc>
        <w:tc>
          <w:tcPr>
            <w:tcW w:w="1008" w:type="dxa"/>
            <w:tcBorders>
              <w:top w:val="nil"/>
              <w:bottom w:val="single" w:sz="4" w:space="0" w:color="auto"/>
            </w:tcBorders>
            <w:noWrap/>
            <w:hideMark/>
          </w:tcPr>
          <w:p w14:paraId="7D133705" w14:textId="77777777" w:rsidR="001C1EA4" w:rsidRPr="00C7345F" w:rsidRDefault="001C1EA4" w:rsidP="00F73F5C">
            <w:pPr>
              <w:pStyle w:val="TableText"/>
              <w:keepNext/>
              <w:keepLines/>
              <w:ind w:right="144"/>
            </w:pPr>
            <w:r w:rsidRPr="00C7345F">
              <w:t>0.933</w:t>
            </w:r>
          </w:p>
        </w:tc>
        <w:tc>
          <w:tcPr>
            <w:tcW w:w="1008" w:type="dxa"/>
            <w:tcBorders>
              <w:top w:val="nil"/>
              <w:bottom w:val="single" w:sz="4" w:space="0" w:color="auto"/>
            </w:tcBorders>
          </w:tcPr>
          <w:p w14:paraId="6532B758" w14:textId="77777777" w:rsidR="001C1EA4" w:rsidRPr="00C7345F" w:rsidRDefault="001C1EA4" w:rsidP="00F73F5C">
            <w:pPr>
              <w:pStyle w:val="TableText"/>
              <w:keepNext/>
              <w:keepLines/>
              <w:ind w:right="144"/>
            </w:pPr>
            <w:r w:rsidRPr="00C7345F">
              <w:t>0.972</w:t>
            </w:r>
          </w:p>
        </w:tc>
      </w:tr>
      <w:tr w:rsidR="001C1EA4" w:rsidRPr="00C7345F" w14:paraId="4AC51BD1" w14:textId="77777777" w:rsidTr="00F73F5C">
        <w:tc>
          <w:tcPr>
            <w:tcW w:w="4752" w:type="dxa"/>
            <w:tcBorders>
              <w:top w:val="single" w:sz="4" w:space="0" w:color="auto"/>
              <w:bottom w:val="nil"/>
            </w:tcBorders>
          </w:tcPr>
          <w:p w14:paraId="45028FE6" w14:textId="77777777" w:rsidR="001C1EA4" w:rsidRPr="00C7345F" w:rsidRDefault="001C1EA4" w:rsidP="00F73F5C">
            <w:pPr>
              <w:pStyle w:val="TableText"/>
              <w:ind w:right="144"/>
            </w:pPr>
            <w:r w:rsidRPr="00C7345F">
              <w:t>Calculated ELAS: EL</w:t>
            </w:r>
          </w:p>
        </w:tc>
        <w:tc>
          <w:tcPr>
            <w:tcW w:w="1152" w:type="dxa"/>
            <w:tcBorders>
              <w:top w:val="single" w:sz="4" w:space="0" w:color="auto"/>
              <w:bottom w:val="nil"/>
            </w:tcBorders>
            <w:noWrap/>
          </w:tcPr>
          <w:p w14:paraId="0E57448C" w14:textId="77777777" w:rsidR="001C1EA4" w:rsidRPr="00C7345F" w:rsidRDefault="001C1EA4" w:rsidP="00F73F5C">
            <w:pPr>
              <w:pStyle w:val="TableText"/>
              <w:ind w:right="144"/>
            </w:pPr>
            <w:r w:rsidRPr="00C7345F">
              <w:t>4,784</w:t>
            </w:r>
          </w:p>
        </w:tc>
        <w:tc>
          <w:tcPr>
            <w:tcW w:w="1008" w:type="dxa"/>
            <w:tcBorders>
              <w:top w:val="single" w:sz="4" w:space="0" w:color="auto"/>
              <w:bottom w:val="nil"/>
            </w:tcBorders>
          </w:tcPr>
          <w:p w14:paraId="44ED681B" w14:textId="77777777" w:rsidR="001C1EA4" w:rsidRPr="00C7345F" w:rsidRDefault="001C1EA4" w:rsidP="00F73F5C">
            <w:pPr>
              <w:pStyle w:val="TableText"/>
              <w:ind w:right="144"/>
            </w:pPr>
            <w:r w:rsidRPr="00C7345F">
              <w:t>0.864</w:t>
            </w:r>
          </w:p>
        </w:tc>
        <w:tc>
          <w:tcPr>
            <w:tcW w:w="1008" w:type="dxa"/>
            <w:tcBorders>
              <w:top w:val="single" w:sz="4" w:space="0" w:color="auto"/>
              <w:bottom w:val="nil"/>
            </w:tcBorders>
            <w:noWrap/>
          </w:tcPr>
          <w:p w14:paraId="62BFA4F4" w14:textId="77777777" w:rsidR="001C1EA4" w:rsidRPr="00C7345F" w:rsidRDefault="001C1EA4" w:rsidP="00F73F5C">
            <w:pPr>
              <w:pStyle w:val="TableText"/>
              <w:ind w:right="144"/>
            </w:pPr>
            <w:r w:rsidRPr="00C7345F">
              <w:t>0.956</w:t>
            </w:r>
          </w:p>
        </w:tc>
        <w:tc>
          <w:tcPr>
            <w:tcW w:w="1008" w:type="dxa"/>
            <w:tcBorders>
              <w:top w:val="single" w:sz="4" w:space="0" w:color="auto"/>
              <w:bottom w:val="nil"/>
            </w:tcBorders>
            <w:noWrap/>
          </w:tcPr>
          <w:p w14:paraId="6D2819FA" w14:textId="77777777" w:rsidR="001C1EA4" w:rsidRPr="00C7345F" w:rsidRDefault="001C1EA4" w:rsidP="00F73F5C">
            <w:pPr>
              <w:pStyle w:val="TableText"/>
              <w:ind w:right="144"/>
            </w:pPr>
            <w:r w:rsidRPr="00C7345F">
              <w:t>0.785</w:t>
            </w:r>
          </w:p>
        </w:tc>
        <w:tc>
          <w:tcPr>
            <w:tcW w:w="1008" w:type="dxa"/>
            <w:tcBorders>
              <w:top w:val="single" w:sz="4" w:space="0" w:color="auto"/>
              <w:bottom w:val="nil"/>
            </w:tcBorders>
            <w:noWrap/>
          </w:tcPr>
          <w:p w14:paraId="367976E5" w14:textId="77777777" w:rsidR="001C1EA4" w:rsidRPr="00C7345F" w:rsidRDefault="001C1EA4" w:rsidP="00F73F5C">
            <w:pPr>
              <w:pStyle w:val="TableText"/>
              <w:ind w:right="144"/>
            </w:pPr>
            <w:r w:rsidRPr="00C7345F">
              <w:t>0.909</w:t>
            </w:r>
          </w:p>
        </w:tc>
        <w:tc>
          <w:tcPr>
            <w:tcW w:w="1152" w:type="dxa"/>
            <w:tcBorders>
              <w:top w:val="single" w:sz="4" w:space="0" w:color="auto"/>
              <w:bottom w:val="nil"/>
            </w:tcBorders>
            <w:noWrap/>
          </w:tcPr>
          <w:p w14:paraId="6CD2F865" w14:textId="77777777" w:rsidR="001C1EA4" w:rsidRPr="00C7345F" w:rsidRDefault="001C1EA4" w:rsidP="00F73F5C">
            <w:pPr>
              <w:pStyle w:val="TableText"/>
              <w:ind w:right="144"/>
            </w:pPr>
            <w:r w:rsidRPr="00C7345F">
              <w:t>0.942</w:t>
            </w:r>
          </w:p>
        </w:tc>
        <w:tc>
          <w:tcPr>
            <w:tcW w:w="1008" w:type="dxa"/>
            <w:tcBorders>
              <w:top w:val="single" w:sz="4" w:space="0" w:color="auto"/>
              <w:bottom w:val="nil"/>
            </w:tcBorders>
            <w:noWrap/>
          </w:tcPr>
          <w:p w14:paraId="74902649" w14:textId="77777777" w:rsidR="001C1EA4" w:rsidRPr="00C7345F" w:rsidRDefault="001C1EA4" w:rsidP="00F73F5C">
            <w:pPr>
              <w:pStyle w:val="TableText"/>
              <w:ind w:right="144"/>
            </w:pPr>
            <w:r w:rsidRPr="00C7345F">
              <w:t>0.886</w:t>
            </w:r>
          </w:p>
        </w:tc>
        <w:tc>
          <w:tcPr>
            <w:tcW w:w="1008" w:type="dxa"/>
            <w:tcBorders>
              <w:top w:val="single" w:sz="4" w:space="0" w:color="auto"/>
              <w:bottom w:val="nil"/>
            </w:tcBorders>
          </w:tcPr>
          <w:p w14:paraId="5919B86D" w14:textId="77777777" w:rsidR="001C1EA4" w:rsidRPr="00C7345F" w:rsidRDefault="001C1EA4" w:rsidP="00F73F5C">
            <w:pPr>
              <w:pStyle w:val="TableText"/>
              <w:ind w:right="144"/>
            </w:pPr>
            <w:r w:rsidRPr="00C7345F">
              <w:t>0.957</w:t>
            </w:r>
          </w:p>
        </w:tc>
      </w:tr>
      <w:tr w:rsidR="001C1EA4" w:rsidRPr="00C7345F" w14:paraId="2E913972" w14:textId="77777777" w:rsidTr="00F73F5C">
        <w:tc>
          <w:tcPr>
            <w:tcW w:w="4752" w:type="dxa"/>
            <w:tcBorders>
              <w:top w:val="nil"/>
              <w:bottom w:val="single" w:sz="4" w:space="0" w:color="auto"/>
            </w:tcBorders>
          </w:tcPr>
          <w:p w14:paraId="06C90230" w14:textId="77777777" w:rsidR="001C1EA4" w:rsidRPr="00C7345F" w:rsidRDefault="001C1EA4" w:rsidP="00F73F5C">
            <w:pPr>
              <w:pStyle w:val="TableText"/>
              <w:ind w:right="144"/>
            </w:pPr>
            <w:r w:rsidRPr="00C7345F">
              <w:t xml:space="preserve">Calculated ELAS: </w:t>
            </w:r>
            <w:r w:rsidRPr="00C7345F">
              <w:rPr>
                <w:szCs w:val="24"/>
              </w:rPr>
              <w:t>IFEP</w:t>
            </w:r>
          </w:p>
        </w:tc>
        <w:tc>
          <w:tcPr>
            <w:tcW w:w="1152" w:type="dxa"/>
            <w:tcBorders>
              <w:top w:val="nil"/>
              <w:bottom w:val="single" w:sz="4" w:space="0" w:color="auto"/>
            </w:tcBorders>
            <w:noWrap/>
          </w:tcPr>
          <w:p w14:paraId="68659612" w14:textId="77777777" w:rsidR="001C1EA4" w:rsidRPr="00C7345F" w:rsidRDefault="001C1EA4" w:rsidP="00F73F5C">
            <w:pPr>
              <w:pStyle w:val="TableText"/>
              <w:ind w:right="144"/>
            </w:pPr>
            <w:r w:rsidRPr="00C7345F">
              <w:t>1,741</w:t>
            </w:r>
          </w:p>
        </w:tc>
        <w:tc>
          <w:tcPr>
            <w:tcW w:w="1008" w:type="dxa"/>
            <w:tcBorders>
              <w:top w:val="nil"/>
              <w:bottom w:val="single" w:sz="4" w:space="0" w:color="auto"/>
            </w:tcBorders>
          </w:tcPr>
          <w:p w14:paraId="1C3B17F1" w14:textId="77777777" w:rsidR="001C1EA4" w:rsidRPr="00C7345F" w:rsidRDefault="001C1EA4" w:rsidP="00F73F5C">
            <w:pPr>
              <w:pStyle w:val="TableText"/>
              <w:ind w:right="144"/>
            </w:pPr>
            <w:r w:rsidRPr="00C7345F">
              <w:t>0.365</w:t>
            </w:r>
          </w:p>
        </w:tc>
        <w:tc>
          <w:tcPr>
            <w:tcW w:w="1008" w:type="dxa"/>
            <w:tcBorders>
              <w:top w:val="nil"/>
              <w:bottom w:val="single" w:sz="4" w:space="0" w:color="auto"/>
            </w:tcBorders>
            <w:noWrap/>
          </w:tcPr>
          <w:p w14:paraId="22124581" w14:textId="77777777" w:rsidR="001C1EA4" w:rsidRPr="00C7345F" w:rsidRDefault="001C1EA4" w:rsidP="00F73F5C">
            <w:pPr>
              <w:pStyle w:val="TableText"/>
              <w:ind w:right="144"/>
            </w:pPr>
            <w:r w:rsidRPr="00C7345F">
              <w:t>0.340</w:t>
            </w:r>
          </w:p>
        </w:tc>
        <w:tc>
          <w:tcPr>
            <w:tcW w:w="1008" w:type="dxa"/>
            <w:tcBorders>
              <w:top w:val="nil"/>
              <w:bottom w:val="single" w:sz="4" w:space="0" w:color="auto"/>
            </w:tcBorders>
            <w:noWrap/>
          </w:tcPr>
          <w:p w14:paraId="32012E3F" w14:textId="77777777" w:rsidR="001C1EA4" w:rsidRPr="00C7345F" w:rsidRDefault="001C1EA4" w:rsidP="00F73F5C">
            <w:pPr>
              <w:pStyle w:val="TableText"/>
              <w:ind w:right="144"/>
            </w:pPr>
            <w:r w:rsidRPr="00C7345F">
              <w:t>0.486</w:t>
            </w:r>
          </w:p>
        </w:tc>
        <w:tc>
          <w:tcPr>
            <w:tcW w:w="1008" w:type="dxa"/>
            <w:tcBorders>
              <w:top w:val="nil"/>
              <w:bottom w:val="single" w:sz="4" w:space="0" w:color="auto"/>
            </w:tcBorders>
            <w:noWrap/>
          </w:tcPr>
          <w:p w14:paraId="7257EC31" w14:textId="77777777" w:rsidR="001C1EA4" w:rsidRPr="00C7345F" w:rsidRDefault="001C1EA4" w:rsidP="00F73F5C">
            <w:pPr>
              <w:pStyle w:val="TableText"/>
              <w:ind w:right="144"/>
            </w:pPr>
            <w:r w:rsidRPr="00C7345F">
              <w:t>0.523</w:t>
            </w:r>
          </w:p>
        </w:tc>
        <w:tc>
          <w:tcPr>
            <w:tcW w:w="1152" w:type="dxa"/>
            <w:tcBorders>
              <w:top w:val="nil"/>
              <w:bottom w:val="single" w:sz="4" w:space="0" w:color="auto"/>
            </w:tcBorders>
            <w:noWrap/>
          </w:tcPr>
          <w:p w14:paraId="320D14AE" w14:textId="77777777" w:rsidR="001C1EA4" w:rsidRPr="00C7345F" w:rsidRDefault="001C1EA4" w:rsidP="00F73F5C">
            <w:pPr>
              <w:pStyle w:val="TableText"/>
              <w:ind w:right="144"/>
            </w:pPr>
            <w:r w:rsidRPr="00C7345F">
              <w:t>0.352</w:t>
            </w:r>
          </w:p>
        </w:tc>
        <w:tc>
          <w:tcPr>
            <w:tcW w:w="1008" w:type="dxa"/>
            <w:tcBorders>
              <w:top w:val="nil"/>
              <w:bottom w:val="single" w:sz="4" w:space="0" w:color="auto"/>
            </w:tcBorders>
            <w:noWrap/>
          </w:tcPr>
          <w:p w14:paraId="3ADF1ADF" w14:textId="77777777" w:rsidR="001C1EA4" w:rsidRPr="00C7345F" w:rsidRDefault="001C1EA4" w:rsidP="00F73F5C">
            <w:pPr>
              <w:pStyle w:val="TableText"/>
              <w:ind w:right="144"/>
            </w:pPr>
            <w:r w:rsidRPr="00C7345F">
              <w:t>0.534</w:t>
            </w:r>
          </w:p>
        </w:tc>
        <w:tc>
          <w:tcPr>
            <w:tcW w:w="1008" w:type="dxa"/>
            <w:tcBorders>
              <w:top w:val="nil"/>
              <w:bottom w:val="single" w:sz="4" w:space="0" w:color="auto"/>
            </w:tcBorders>
          </w:tcPr>
          <w:p w14:paraId="1C16B7AD" w14:textId="77777777" w:rsidR="001C1EA4" w:rsidRPr="00C7345F" w:rsidRDefault="001C1EA4" w:rsidP="00F73F5C">
            <w:pPr>
              <w:pStyle w:val="TableText"/>
              <w:ind w:right="144"/>
            </w:pPr>
            <w:r w:rsidRPr="00C7345F">
              <w:t>0.529</w:t>
            </w:r>
          </w:p>
        </w:tc>
      </w:tr>
      <w:tr w:rsidR="001C1EA4" w:rsidRPr="00C7345F" w14:paraId="50010D59" w14:textId="77777777" w:rsidTr="00F73F5C">
        <w:tc>
          <w:tcPr>
            <w:tcW w:w="4752" w:type="dxa"/>
            <w:tcBorders>
              <w:top w:val="single" w:sz="4" w:space="0" w:color="auto"/>
              <w:bottom w:val="nil"/>
            </w:tcBorders>
            <w:hideMark/>
          </w:tcPr>
          <w:p w14:paraId="14559CD7" w14:textId="77777777" w:rsidR="001C1EA4" w:rsidRPr="00C7345F" w:rsidRDefault="001C1EA4" w:rsidP="00F73F5C">
            <w:pPr>
              <w:pStyle w:val="TableText"/>
              <w:ind w:right="144"/>
            </w:pPr>
            <w:r w:rsidRPr="00C7345F">
              <w:t>Migrant education</w:t>
            </w:r>
          </w:p>
        </w:tc>
        <w:tc>
          <w:tcPr>
            <w:tcW w:w="1152" w:type="dxa"/>
            <w:tcBorders>
              <w:top w:val="single" w:sz="4" w:space="0" w:color="auto"/>
              <w:bottom w:val="nil"/>
            </w:tcBorders>
            <w:noWrap/>
            <w:hideMark/>
          </w:tcPr>
          <w:p w14:paraId="336E9017" w14:textId="77777777" w:rsidR="001C1EA4" w:rsidRPr="00C7345F" w:rsidRDefault="001C1EA4" w:rsidP="00F73F5C">
            <w:pPr>
              <w:pStyle w:val="TableText"/>
              <w:ind w:right="144"/>
            </w:pPr>
            <w:r w:rsidRPr="00C7345F">
              <w:t>169</w:t>
            </w:r>
          </w:p>
        </w:tc>
        <w:tc>
          <w:tcPr>
            <w:tcW w:w="1008" w:type="dxa"/>
            <w:tcBorders>
              <w:top w:val="single" w:sz="4" w:space="0" w:color="auto"/>
              <w:bottom w:val="nil"/>
            </w:tcBorders>
            <w:hideMark/>
          </w:tcPr>
          <w:p w14:paraId="339A8DBC" w14:textId="77777777" w:rsidR="001C1EA4" w:rsidRPr="00C7345F" w:rsidRDefault="001C1EA4" w:rsidP="00F73F5C">
            <w:pPr>
              <w:pStyle w:val="TableText"/>
              <w:ind w:right="144"/>
            </w:pPr>
            <w:r w:rsidRPr="00C7345F">
              <w:t>0.864</w:t>
            </w:r>
          </w:p>
        </w:tc>
        <w:tc>
          <w:tcPr>
            <w:tcW w:w="1008" w:type="dxa"/>
            <w:tcBorders>
              <w:top w:val="single" w:sz="4" w:space="0" w:color="auto"/>
              <w:bottom w:val="nil"/>
            </w:tcBorders>
            <w:noWrap/>
            <w:hideMark/>
          </w:tcPr>
          <w:p w14:paraId="4B3C34CC" w14:textId="77777777" w:rsidR="001C1EA4" w:rsidRPr="00C7345F" w:rsidRDefault="001C1EA4" w:rsidP="00F73F5C">
            <w:pPr>
              <w:pStyle w:val="TableText"/>
              <w:ind w:right="144"/>
            </w:pPr>
            <w:r w:rsidRPr="00C7345F">
              <w:t>0.964</w:t>
            </w:r>
          </w:p>
        </w:tc>
        <w:tc>
          <w:tcPr>
            <w:tcW w:w="1008" w:type="dxa"/>
            <w:tcBorders>
              <w:top w:val="single" w:sz="4" w:space="0" w:color="auto"/>
              <w:bottom w:val="nil"/>
            </w:tcBorders>
            <w:noWrap/>
            <w:hideMark/>
          </w:tcPr>
          <w:p w14:paraId="5FC2453B" w14:textId="77777777" w:rsidR="001C1EA4" w:rsidRPr="00C7345F" w:rsidRDefault="001C1EA4" w:rsidP="00F73F5C">
            <w:pPr>
              <w:pStyle w:val="TableText"/>
              <w:ind w:right="144"/>
            </w:pPr>
            <w:r w:rsidRPr="00C7345F">
              <w:t>0.817</w:t>
            </w:r>
          </w:p>
        </w:tc>
        <w:tc>
          <w:tcPr>
            <w:tcW w:w="1008" w:type="dxa"/>
            <w:tcBorders>
              <w:top w:val="single" w:sz="4" w:space="0" w:color="auto"/>
              <w:bottom w:val="nil"/>
            </w:tcBorders>
            <w:noWrap/>
            <w:hideMark/>
          </w:tcPr>
          <w:p w14:paraId="3AE6E172" w14:textId="77777777" w:rsidR="001C1EA4" w:rsidRPr="00C7345F" w:rsidRDefault="001C1EA4" w:rsidP="00F73F5C">
            <w:pPr>
              <w:pStyle w:val="TableText"/>
              <w:ind w:right="144"/>
            </w:pPr>
            <w:r w:rsidRPr="00C7345F">
              <w:t>0.960</w:t>
            </w:r>
          </w:p>
        </w:tc>
        <w:tc>
          <w:tcPr>
            <w:tcW w:w="1152" w:type="dxa"/>
            <w:tcBorders>
              <w:top w:val="single" w:sz="4" w:space="0" w:color="auto"/>
              <w:bottom w:val="nil"/>
            </w:tcBorders>
            <w:noWrap/>
            <w:hideMark/>
          </w:tcPr>
          <w:p w14:paraId="4663934D" w14:textId="77777777" w:rsidR="001C1EA4" w:rsidRPr="00C7345F" w:rsidRDefault="001C1EA4" w:rsidP="00F73F5C">
            <w:pPr>
              <w:pStyle w:val="TableText"/>
              <w:ind w:right="144"/>
            </w:pPr>
            <w:r w:rsidRPr="00C7345F">
              <w:t>0.947</w:t>
            </w:r>
          </w:p>
        </w:tc>
        <w:tc>
          <w:tcPr>
            <w:tcW w:w="1008" w:type="dxa"/>
            <w:tcBorders>
              <w:top w:val="single" w:sz="4" w:space="0" w:color="auto"/>
              <w:bottom w:val="nil"/>
            </w:tcBorders>
            <w:noWrap/>
            <w:hideMark/>
          </w:tcPr>
          <w:p w14:paraId="7516D659" w14:textId="77777777" w:rsidR="001C1EA4" w:rsidRPr="00C7345F" w:rsidRDefault="001C1EA4" w:rsidP="00F73F5C">
            <w:pPr>
              <w:pStyle w:val="TableText"/>
              <w:ind w:right="144"/>
            </w:pPr>
            <w:r w:rsidRPr="00C7345F">
              <w:t>0.902</w:t>
            </w:r>
          </w:p>
        </w:tc>
        <w:tc>
          <w:tcPr>
            <w:tcW w:w="1008" w:type="dxa"/>
            <w:tcBorders>
              <w:top w:val="single" w:sz="4" w:space="0" w:color="auto"/>
              <w:bottom w:val="nil"/>
            </w:tcBorders>
          </w:tcPr>
          <w:p w14:paraId="082A0B52" w14:textId="77777777" w:rsidR="001C1EA4" w:rsidRPr="00C7345F" w:rsidRDefault="001C1EA4" w:rsidP="00F73F5C">
            <w:pPr>
              <w:pStyle w:val="TableText"/>
              <w:ind w:right="144"/>
            </w:pPr>
            <w:r w:rsidRPr="00C7345F">
              <w:t>0.962</w:t>
            </w:r>
          </w:p>
        </w:tc>
      </w:tr>
      <w:tr w:rsidR="001C1EA4" w:rsidRPr="00C7345F" w14:paraId="6A9A9420" w14:textId="77777777" w:rsidTr="00F73F5C">
        <w:tc>
          <w:tcPr>
            <w:tcW w:w="4752" w:type="dxa"/>
            <w:tcBorders>
              <w:top w:val="nil"/>
              <w:bottom w:val="single" w:sz="4" w:space="0" w:color="auto"/>
            </w:tcBorders>
          </w:tcPr>
          <w:p w14:paraId="5369F0E3" w14:textId="77777777" w:rsidR="001C1EA4" w:rsidRPr="00C7345F" w:rsidRDefault="001C1EA4" w:rsidP="00F73F5C">
            <w:pPr>
              <w:pStyle w:val="TableText"/>
              <w:ind w:right="144"/>
            </w:pPr>
            <w:r w:rsidRPr="00C7345F">
              <w:t>Not migrant education</w:t>
            </w:r>
          </w:p>
        </w:tc>
        <w:tc>
          <w:tcPr>
            <w:tcW w:w="1152" w:type="dxa"/>
            <w:tcBorders>
              <w:top w:val="nil"/>
              <w:bottom w:val="single" w:sz="4" w:space="0" w:color="auto"/>
            </w:tcBorders>
            <w:noWrap/>
          </w:tcPr>
          <w:p w14:paraId="224B2156" w14:textId="77777777" w:rsidR="001C1EA4" w:rsidRPr="00C7345F" w:rsidRDefault="001C1EA4" w:rsidP="00F73F5C">
            <w:pPr>
              <w:pStyle w:val="TableText"/>
              <w:ind w:right="144"/>
            </w:pPr>
            <w:r w:rsidRPr="00C7345F">
              <w:t>6,356</w:t>
            </w:r>
          </w:p>
        </w:tc>
        <w:tc>
          <w:tcPr>
            <w:tcW w:w="1008" w:type="dxa"/>
            <w:tcBorders>
              <w:top w:val="nil"/>
              <w:bottom w:val="single" w:sz="4" w:space="0" w:color="auto"/>
            </w:tcBorders>
          </w:tcPr>
          <w:p w14:paraId="374AB729" w14:textId="77777777" w:rsidR="001C1EA4" w:rsidRPr="00C7345F" w:rsidRDefault="001C1EA4" w:rsidP="00F73F5C">
            <w:pPr>
              <w:pStyle w:val="TableText"/>
              <w:ind w:right="144"/>
            </w:pPr>
            <w:r w:rsidRPr="00C7345F">
              <w:t>0.914</w:t>
            </w:r>
          </w:p>
        </w:tc>
        <w:tc>
          <w:tcPr>
            <w:tcW w:w="1008" w:type="dxa"/>
            <w:tcBorders>
              <w:top w:val="nil"/>
              <w:bottom w:val="single" w:sz="4" w:space="0" w:color="auto"/>
            </w:tcBorders>
            <w:noWrap/>
          </w:tcPr>
          <w:p w14:paraId="48616E58" w14:textId="77777777" w:rsidR="001C1EA4" w:rsidRPr="00C7345F" w:rsidRDefault="001C1EA4" w:rsidP="00F73F5C">
            <w:pPr>
              <w:pStyle w:val="TableText"/>
              <w:ind w:right="144"/>
            </w:pPr>
            <w:r w:rsidRPr="00C7345F">
              <w:t>0.956</w:t>
            </w:r>
          </w:p>
        </w:tc>
        <w:tc>
          <w:tcPr>
            <w:tcW w:w="1008" w:type="dxa"/>
            <w:tcBorders>
              <w:top w:val="nil"/>
              <w:bottom w:val="single" w:sz="4" w:space="0" w:color="auto"/>
            </w:tcBorders>
            <w:noWrap/>
          </w:tcPr>
          <w:p w14:paraId="5CD306A0" w14:textId="77777777" w:rsidR="001C1EA4" w:rsidRPr="00C7345F" w:rsidRDefault="001C1EA4" w:rsidP="00F73F5C">
            <w:pPr>
              <w:pStyle w:val="TableText"/>
              <w:ind w:right="144"/>
            </w:pPr>
            <w:r w:rsidRPr="00C7345F">
              <w:t>0.894</w:t>
            </w:r>
          </w:p>
        </w:tc>
        <w:tc>
          <w:tcPr>
            <w:tcW w:w="1008" w:type="dxa"/>
            <w:tcBorders>
              <w:top w:val="nil"/>
              <w:bottom w:val="single" w:sz="4" w:space="0" w:color="auto"/>
            </w:tcBorders>
            <w:noWrap/>
          </w:tcPr>
          <w:p w14:paraId="26B20E1B" w14:textId="77777777" w:rsidR="001C1EA4" w:rsidRPr="00C7345F" w:rsidRDefault="001C1EA4" w:rsidP="00F73F5C">
            <w:pPr>
              <w:pStyle w:val="TableText"/>
              <w:ind w:right="144"/>
            </w:pPr>
            <w:r w:rsidRPr="00C7345F">
              <w:t>0.936</w:t>
            </w:r>
          </w:p>
        </w:tc>
        <w:tc>
          <w:tcPr>
            <w:tcW w:w="1152" w:type="dxa"/>
            <w:tcBorders>
              <w:top w:val="nil"/>
              <w:bottom w:val="single" w:sz="4" w:space="0" w:color="auto"/>
            </w:tcBorders>
            <w:noWrap/>
          </w:tcPr>
          <w:p w14:paraId="17D3DD74" w14:textId="77777777" w:rsidR="001C1EA4" w:rsidRPr="00C7345F" w:rsidRDefault="001C1EA4" w:rsidP="00F73F5C">
            <w:pPr>
              <w:pStyle w:val="TableText"/>
              <w:ind w:right="144"/>
            </w:pPr>
            <w:r w:rsidRPr="00C7345F">
              <w:t>0.957</w:t>
            </w:r>
          </w:p>
        </w:tc>
        <w:tc>
          <w:tcPr>
            <w:tcW w:w="1008" w:type="dxa"/>
            <w:tcBorders>
              <w:top w:val="nil"/>
              <w:bottom w:val="single" w:sz="4" w:space="0" w:color="auto"/>
            </w:tcBorders>
            <w:noWrap/>
          </w:tcPr>
          <w:p w14:paraId="35E37519" w14:textId="77777777" w:rsidR="001C1EA4" w:rsidRPr="00C7345F" w:rsidRDefault="001C1EA4" w:rsidP="00F73F5C">
            <w:pPr>
              <w:pStyle w:val="TableText"/>
              <w:ind w:right="144"/>
            </w:pPr>
            <w:r w:rsidRPr="00C7345F">
              <w:t>0.934</w:t>
            </w:r>
          </w:p>
        </w:tc>
        <w:tc>
          <w:tcPr>
            <w:tcW w:w="1008" w:type="dxa"/>
            <w:tcBorders>
              <w:top w:val="nil"/>
              <w:bottom w:val="single" w:sz="4" w:space="0" w:color="auto"/>
            </w:tcBorders>
          </w:tcPr>
          <w:p w14:paraId="720FFE45" w14:textId="77777777" w:rsidR="001C1EA4" w:rsidRPr="00C7345F" w:rsidRDefault="001C1EA4" w:rsidP="00F73F5C">
            <w:pPr>
              <w:pStyle w:val="TableText"/>
              <w:ind w:right="144"/>
            </w:pPr>
            <w:r w:rsidRPr="00C7345F">
              <w:t>0.972</w:t>
            </w:r>
          </w:p>
        </w:tc>
      </w:tr>
      <w:tr w:rsidR="001C1EA4" w:rsidRPr="00C7345F" w14:paraId="1A1F0A0C" w14:textId="77777777" w:rsidTr="00F73F5C">
        <w:tc>
          <w:tcPr>
            <w:tcW w:w="4752" w:type="dxa"/>
            <w:tcBorders>
              <w:top w:val="single" w:sz="4" w:space="0" w:color="auto"/>
              <w:bottom w:val="nil"/>
            </w:tcBorders>
          </w:tcPr>
          <w:p w14:paraId="47318197" w14:textId="77777777" w:rsidR="001C1EA4" w:rsidRPr="00C7345F" w:rsidRDefault="001C1EA4" w:rsidP="00F73F5C">
            <w:pPr>
              <w:pStyle w:val="TableText"/>
              <w:ind w:right="144"/>
            </w:pPr>
            <w:r w:rsidRPr="00C7345F">
              <w:t>Special education services</w:t>
            </w:r>
          </w:p>
        </w:tc>
        <w:tc>
          <w:tcPr>
            <w:tcW w:w="1152" w:type="dxa"/>
            <w:tcBorders>
              <w:top w:val="single" w:sz="4" w:space="0" w:color="auto"/>
              <w:bottom w:val="nil"/>
            </w:tcBorders>
            <w:noWrap/>
          </w:tcPr>
          <w:p w14:paraId="51456242" w14:textId="77777777" w:rsidR="001C1EA4" w:rsidRPr="00C7345F" w:rsidRDefault="001C1EA4" w:rsidP="00F73F5C">
            <w:pPr>
              <w:pStyle w:val="TableText"/>
              <w:ind w:right="144"/>
            </w:pPr>
            <w:r w:rsidRPr="00C7345F">
              <w:t>161</w:t>
            </w:r>
          </w:p>
        </w:tc>
        <w:tc>
          <w:tcPr>
            <w:tcW w:w="1008" w:type="dxa"/>
            <w:tcBorders>
              <w:top w:val="single" w:sz="4" w:space="0" w:color="auto"/>
              <w:bottom w:val="nil"/>
            </w:tcBorders>
          </w:tcPr>
          <w:p w14:paraId="6DD76719" w14:textId="77777777" w:rsidR="001C1EA4" w:rsidRPr="00C7345F" w:rsidRDefault="001C1EA4" w:rsidP="00F73F5C">
            <w:pPr>
              <w:pStyle w:val="TableText"/>
              <w:ind w:right="144"/>
            </w:pPr>
            <w:r w:rsidRPr="00C7345F">
              <w:t>0.896</w:t>
            </w:r>
          </w:p>
        </w:tc>
        <w:tc>
          <w:tcPr>
            <w:tcW w:w="1008" w:type="dxa"/>
            <w:tcBorders>
              <w:top w:val="single" w:sz="4" w:space="0" w:color="auto"/>
              <w:bottom w:val="nil"/>
            </w:tcBorders>
            <w:noWrap/>
          </w:tcPr>
          <w:p w14:paraId="7B9B2436" w14:textId="77777777" w:rsidR="001C1EA4" w:rsidRPr="00C7345F" w:rsidRDefault="001C1EA4" w:rsidP="00F73F5C">
            <w:pPr>
              <w:pStyle w:val="TableText"/>
              <w:ind w:right="144"/>
            </w:pPr>
            <w:r w:rsidRPr="00C7345F">
              <w:t>0.934</w:t>
            </w:r>
          </w:p>
        </w:tc>
        <w:tc>
          <w:tcPr>
            <w:tcW w:w="1008" w:type="dxa"/>
            <w:tcBorders>
              <w:top w:val="single" w:sz="4" w:space="0" w:color="auto"/>
              <w:bottom w:val="nil"/>
            </w:tcBorders>
            <w:noWrap/>
          </w:tcPr>
          <w:p w14:paraId="09C92ED2" w14:textId="77777777" w:rsidR="001C1EA4" w:rsidRPr="00C7345F" w:rsidRDefault="001C1EA4" w:rsidP="00F73F5C">
            <w:pPr>
              <w:pStyle w:val="TableText"/>
              <w:ind w:right="144"/>
            </w:pPr>
            <w:r w:rsidRPr="00C7345F">
              <w:t>0.876</w:t>
            </w:r>
          </w:p>
        </w:tc>
        <w:tc>
          <w:tcPr>
            <w:tcW w:w="1008" w:type="dxa"/>
            <w:tcBorders>
              <w:top w:val="single" w:sz="4" w:space="0" w:color="auto"/>
              <w:bottom w:val="nil"/>
            </w:tcBorders>
            <w:noWrap/>
          </w:tcPr>
          <w:p w14:paraId="0615E3DE" w14:textId="77777777" w:rsidR="001C1EA4" w:rsidRPr="00C7345F" w:rsidRDefault="001C1EA4" w:rsidP="00F73F5C">
            <w:pPr>
              <w:pStyle w:val="TableText"/>
              <w:ind w:right="144"/>
            </w:pPr>
            <w:r w:rsidRPr="00C7345F">
              <w:t>0.932</w:t>
            </w:r>
          </w:p>
        </w:tc>
        <w:tc>
          <w:tcPr>
            <w:tcW w:w="1152" w:type="dxa"/>
            <w:tcBorders>
              <w:top w:val="single" w:sz="4" w:space="0" w:color="auto"/>
              <w:bottom w:val="nil"/>
            </w:tcBorders>
            <w:noWrap/>
          </w:tcPr>
          <w:p w14:paraId="10D36A42" w14:textId="77777777" w:rsidR="001C1EA4" w:rsidRPr="00C7345F" w:rsidRDefault="001C1EA4" w:rsidP="00F73F5C">
            <w:pPr>
              <w:pStyle w:val="TableText"/>
              <w:ind w:right="144"/>
            </w:pPr>
            <w:r w:rsidRPr="00C7345F">
              <w:t>0.947</w:t>
            </w:r>
          </w:p>
        </w:tc>
        <w:tc>
          <w:tcPr>
            <w:tcW w:w="1008" w:type="dxa"/>
            <w:tcBorders>
              <w:top w:val="single" w:sz="4" w:space="0" w:color="auto"/>
              <w:bottom w:val="nil"/>
            </w:tcBorders>
            <w:noWrap/>
          </w:tcPr>
          <w:p w14:paraId="19A018B5" w14:textId="77777777" w:rsidR="001C1EA4" w:rsidRPr="00C7345F" w:rsidRDefault="001C1EA4" w:rsidP="00F73F5C">
            <w:pPr>
              <w:pStyle w:val="TableText"/>
              <w:ind w:right="144"/>
            </w:pPr>
            <w:r w:rsidRPr="00C7345F">
              <w:t>0.922</w:t>
            </w:r>
          </w:p>
        </w:tc>
        <w:tc>
          <w:tcPr>
            <w:tcW w:w="1008" w:type="dxa"/>
            <w:tcBorders>
              <w:top w:val="single" w:sz="4" w:space="0" w:color="auto"/>
              <w:bottom w:val="nil"/>
            </w:tcBorders>
          </w:tcPr>
          <w:p w14:paraId="2DE08A1B" w14:textId="77777777" w:rsidR="001C1EA4" w:rsidRPr="00C7345F" w:rsidRDefault="001C1EA4" w:rsidP="00F73F5C">
            <w:pPr>
              <w:pStyle w:val="TableText"/>
              <w:ind w:right="144"/>
            </w:pPr>
            <w:r w:rsidRPr="00C7345F">
              <w:t>0.965</w:t>
            </w:r>
          </w:p>
        </w:tc>
      </w:tr>
      <w:tr w:rsidR="001C1EA4" w:rsidRPr="00C7345F" w14:paraId="229B201F" w14:textId="77777777" w:rsidTr="00F73F5C">
        <w:tc>
          <w:tcPr>
            <w:tcW w:w="4752" w:type="dxa"/>
            <w:tcBorders>
              <w:top w:val="nil"/>
              <w:bottom w:val="single" w:sz="4" w:space="0" w:color="auto"/>
            </w:tcBorders>
          </w:tcPr>
          <w:p w14:paraId="33D138D7" w14:textId="77777777" w:rsidR="001C1EA4" w:rsidRPr="00C7345F" w:rsidRDefault="001C1EA4" w:rsidP="00F73F5C">
            <w:pPr>
              <w:pStyle w:val="TableText"/>
              <w:ind w:right="144"/>
            </w:pPr>
            <w:r w:rsidRPr="00C7345F">
              <w:t>No special education services</w:t>
            </w:r>
          </w:p>
        </w:tc>
        <w:tc>
          <w:tcPr>
            <w:tcW w:w="1152" w:type="dxa"/>
            <w:tcBorders>
              <w:top w:val="nil"/>
              <w:bottom w:val="single" w:sz="4" w:space="0" w:color="auto"/>
            </w:tcBorders>
            <w:noWrap/>
          </w:tcPr>
          <w:p w14:paraId="7C7E58B5" w14:textId="77777777" w:rsidR="001C1EA4" w:rsidRPr="00C7345F" w:rsidRDefault="001C1EA4" w:rsidP="00F73F5C">
            <w:pPr>
              <w:pStyle w:val="TableText"/>
              <w:ind w:right="144"/>
            </w:pPr>
            <w:r w:rsidRPr="00C7345F">
              <w:t>6,364</w:t>
            </w:r>
          </w:p>
        </w:tc>
        <w:tc>
          <w:tcPr>
            <w:tcW w:w="1008" w:type="dxa"/>
            <w:tcBorders>
              <w:top w:val="nil"/>
              <w:bottom w:val="single" w:sz="4" w:space="0" w:color="auto"/>
            </w:tcBorders>
          </w:tcPr>
          <w:p w14:paraId="161E1855" w14:textId="77777777" w:rsidR="001C1EA4" w:rsidRPr="00C7345F" w:rsidRDefault="001C1EA4" w:rsidP="00F73F5C">
            <w:pPr>
              <w:pStyle w:val="TableText"/>
              <w:ind w:right="144"/>
            </w:pPr>
            <w:r w:rsidRPr="00C7345F">
              <w:t>0.915</w:t>
            </w:r>
          </w:p>
        </w:tc>
        <w:tc>
          <w:tcPr>
            <w:tcW w:w="1008" w:type="dxa"/>
            <w:tcBorders>
              <w:top w:val="nil"/>
              <w:bottom w:val="single" w:sz="4" w:space="0" w:color="auto"/>
            </w:tcBorders>
            <w:noWrap/>
          </w:tcPr>
          <w:p w14:paraId="1B984308" w14:textId="77777777" w:rsidR="001C1EA4" w:rsidRPr="00C7345F" w:rsidRDefault="001C1EA4" w:rsidP="00F73F5C">
            <w:pPr>
              <w:pStyle w:val="TableText"/>
              <w:ind w:right="144"/>
            </w:pPr>
            <w:r w:rsidRPr="00C7345F">
              <w:t>0.958</w:t>
            </w:r>
          </w:p>
        </w:tc>
        <w:tc>
          <w:tcPr>
            <w:tcW w:w="1008" w:type="dxa"/>
            <w:tcBorders>
              <w:top w:val="nil"/>
              <w:bottom w:val="single" w:sz="4" w:space="0" w:color="auto"/>
            </w:tcBorders>
            <w:noWrap/>
          </w:tcPr>
          <w:p w14:paraId="3B504EB1" w14:textId="77777777" w:rsidR="001C1EA4" w:rsidRPr="00C7345F" w:rsidRDefault="001C1EA4" w:rsidP="00F73F5C">
            <w:pPr>
              <w:pStyle w:val="TableText"/>
              <w:ind w:right="144"/>
            </w:pPr>
            <w:r w:rsidRPr="00C7345F">
              <w:t>0.894</w:t>
            </w:r>
          </w:p>
        </w:tc>
        <w:tc>
          <w:tcPr>
            <w:tcW w:w="1008" w:type="dxa"/>
            <w:tcBorders>
              <w:top w:val="nil"/>
              <w:bottom w:val="single" w:sz="4" w:space="0" w:color="auto"/>
            </w:tcBorders>
            <w:noWrap/>
          </w:tcPr>
          <w:p w14:paraId="12E7AC67" w14:textId="77777777" w:rsidR="001C1EA4" w:rsidRPr="00C7345F" w:rsidRDefault="001C1EA4" w:rsidP="00F73F5C">
            <w:pPr>
              <w:pStyle w:val="TableText"/>
              <w:ind w:right="144"/>
            </w:pPr>
            <w:r w:rsidRPr="00C7345F">
              <w:t>0.937</w:t>
            </w:r>
          </w:p>
        </w:tc>
        <w:tc>
          <w:tcPr>
            <w:tcW w:w="1152" w:type="dxa"/>
            <w:tcBorders>
              <w:top w:val="nil"/>
              <w:bottom w:val="single" w:sz="4" w:space="0" w:color="auto"/>
            </w:tcBorders>
            <w:noWrap/>
          </w:tcPr>
          <w:p w14:paraId="5CCDA590" w14:textId="77777777" w:rsidR="001C1EA4" w:rsidRPr="00C7345F" w:rsidRDefault="001C1EA4" w:rsidP="00F73F5C">
            <w:pPr>
              <w:pStyle w:val="TableText"/>
              <w:ind w:right="144"/>
            </w:pPr>
            <w:r w:rsidRPr="00C7345F">
              <w:t>0.957</w:t>
            </w:r>
          </w:p>
        </w:tc>
        <w:tc>
          <w:tcPr>
            <w:tcW w:w="1008" w:type="dxa"/>
            <w:tcBorders>
              <w:top w:val="nil"/>
              <w:bottom w:val="single" w:sz="4" w:space="0" w:color="auto"/>
            </w:tcBorders>
            <w:noWrap/>
          </w:tcPr>
          <w:p w14:paraId="58555D5A" w14:textId="77777777" w:rsidR="001C1EA4" w:rsidRPr="00C7345F" w:rsidRDefault="001C1EA4" w:rsidP="00F73F5C">
            <w:pPr>
              <w:pStyle w:val="TableText"/>
              <w:ind w:right="144"/>
            </w:pPr>
            <w:r w:rsidRPr="00C7345F">
              <w:t>0.934</w:t>
            </w:r>
          </w:p>
        </w:tc>
        <w:tc>
          <w:tcPr>
            <w:tcW w:w="1008" w:type="dxa"/>
            <w:tcBorders>
              <w:top w:val="nil"/>
              <w:bottom w:val="single" w:sz="4" w:space="0" w:color="auto"/>
            </w:tcBorders>
          </w:tcPr>
          <w:p w14:paraId="5DEB2FF1" w14:textId="77777777" w:rsidR="001C1EA4" w:rsidRPr="00C7345F" w:rsidRDefault="001C1EA4" w:rsidP="00F73F5C">
            <w:pPr>
              <w:pStyle w:val="TableText"/>
              <w:ind w:right="144"/>
            </w:pPr>
            <w:r w:rsidRPr="00C7345F">
              <w:t>0.973</w:t>
            </w:r>
          </w:p>
        </w:tc>
      </w:tr>
      <w:tr w:rsidR="001C1EA4" w:rsidRPr="00C7345F" w14:paraId="48A24DA2" w14:textId="77777777" w:rsidTr="00F73F5C">
        <w:tc>
          <w:tcPr>
            <w:tcW w:w="4752" w:type="dxa"/>
            <w:tcBorders>
              <w:top w:val="single" w:sz="4" w:space="0" w:color="auto"/>
              <w:bottom w:val="nil"/>
            </w:tcBorders>
            <w:hideMark/>
          </w:tcPr>
          <w:p w14:paraId="342C0A7F" w14:textId="77777777" w:rsidR="001C1EA4" w:rsidRPr="00C7345F" w:rsidRDefault="001C1EA4" w:rsidP="00F73F5C">
            <w:pPr>
              <w:pStyle w:val="TableText"/>
              <w:ind w:right="144"/>
            </w:pPr>
            <w:r w:rsidRPr="00C7345F">
              <w:t>Using accommodations</w:t>
            </w:r>
          </w:p>
        </w:tc>
        <w:tc>
          <w:tcPr>
            <w:tcW w:w="1152" w:type="dxa"/>
            <w:tcBorders>
              <w:top w:val="single" w:sz="4" w:space="0" w:color="auto"/>
              <w:bottom w:val="nil"/>
            </w:tcBorders>
            <w:noWrap/>
            <w:hideMark/>
          </w:tcPr>
          <w:p w14:paraId="189B7DAF" w14:textId="77777777" w:rsidR="001C1EA4" w:rsidRPr="00C7345F" w:rsidRDefault="001C1EA4" w:rsidP="00F73F5C">
            <w:pPr>
              <w:pStyle w:val="TableText"/>
              <w:ind w:right="144"/>
            </w:pPr>
            <w:r w:rsidRPr="00C7345F">
              <w:t>2</w:t>
            </w:r>
          </w:p>
        </w:tc>
        <w:tc>
          <w:tcPr>
            <w:tcW w:w="1008" w:type="dxa"/>
            <w:tcBorders>
              <w:top w:val="single" w:sz="4" w:space="0" w:color="auto"/>
              <w:bottom w:val="nil"/>
            </w:tcBorders>
            <w:hideMark/>
          </w:tcPr>
          <w:p w14:paraId="20316A5C"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22C9FF59"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3A55CE74"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08DDF8CF" w14:textId="77777777" w:rsidR="001C1EA4" w:rsidRPr="00C7345F" w:rsidRDefault="001C1EA4" w:rsidP="00F73F5C">
            <w:pPr>
              <w:pStyle w:val="TableText"/>
              <w:ind w:right="144"/>
            </w:pPr>
            <w:r w:rsidRPr="00C7345F">
              <w:t>-</w:t>
            </w:r>
          </w:p>
        </w:tc>
        <w:tc>
          <w:tcPr>
            <w:tcW w:w="1152" w:type="dxa"/>
            <w:tcBorders>
              <w:top w:val="single" w:sz="4" w:space="0" w:color="auto"/>
              <w:bottom w:val="nil"/>
            </w:tcBorders>
            <w:noWrap/>
            <w:hideMark/>
          </w:tcPr>
          <w:p w14:paraId="469EC74F"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5450FEAF"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tcPr>
          <w:p w14:paraId="42476960" w14:textId="77777777" w:rsidR="001C1EA4" w:rsidRPr="00C7345F" w:rsidRDefault="001C1EA4" w:rsidP="00F73F5C">
            <w:pPr>
              <w:pStyle w:val="TableText"/>
              <w:ind w:right="144"/>
            </w:pPr>
            <w:r w:rsidRPr="00C7345F">
              <w:t>-</w:t>
            </w:r>
          </w:p>
        </w:tc>
      </w:tr>
      <w:tr w:rsidR="001C1EA4" w:rsidRPr="00C7345F" w14:paraId="0777ABCF" w14:textId="77777777" w:rsidTr="00F73F5C">
        <w:tc>
          <w:tcPr>
            <w:tcW w:w="4752" w:type="dxa"/>
            <w:tcBorders>
              <w:top w:val="nil"/>
              <w:bottom w:val="single" w:sz="12" w:space="0" w:color="auto"/>
            </w:tcBorders>
            <w:hideMark/>
          </w:tcPr>
          <w:p w14:paraId="15891DD1" w14:textId="77777777" w:rsidR="001C1EA4" w:rsidRPr="00C7345F" w:rsidRDefault="001C1EA4" w:rsidP="00F73F5C">
            <w:pPr>
              <w:pStyle w:val="TableText"/>
              <w:ind w:right="144"/>
            </w:pPr>
            <w:r w:rsidRPr="00C7345F">
              <w:t>Not using accommodations</w:t>
            </w:r>
          </w:p>
        </w:tc>
        <w:tc>
          <w:tcPr>
            <w:tcW w:w="1152" w:type="dxa"/>
            <w:tcBorders>
              <w:top w:val="nil"/>
              <w:bottom w:val="single" w:sz="12" w:space="0" w:color="auto"/>
            </w:tcBorders>
            <w:noWrap/>
            <w:hideMark/>
          </w:tcPr>
          <w:p w14:paraId="484985DC" w14:textId="77777777" w:rsidR="001C1EA4" w:rsidRPr="00C7345F" w:rsidRDefault="001C1EA4" w:rsidP="00F73F5C">
            <w:pPr>
              <w:pStyle w:val="TableText"/>
              <w:ind w:right="144"/>
            </w:pPr>
            <w:r w:rsidRPr="00C7345F">
              <w:t>6,523</w:t>
            </w:r>
          </w:p>
        </w:tc>
        <w:tc>
          <w:tcPr>
            <w:tcW w:w="1008" w:type="dxa"/>
            <w:tcBorders>
              <w:top w:val="nil"/>
              <w:bottom w:val="single" w:sz="12" w:space="0" w:color="auto"/>
            </w:tcBorders>
            <w:hideMark/>
          </w:tcPr>
          <w:p w14:paraId="47A125D5" w14:textId="77777777" w:rsidR="001C1EA4" w:rsidRPr="00C7345F" w:rsidRDefault="001C1EA4" w:rsidP="00F73F5C">
            <w:pPr>
              <w:pStyle w:val="TableText"/>
              <w:ind w:right="144"/>
            </w:pPr>
            <w:r w:rsidRPr="00C7345F">
              <w:t>0.914</w:t>
            </w:r>
          </w:p>
        </w:tc>
        <w:tc>
          <w:tcPr>
            <w:tcW w:w="1008" w:type="dxa"/>
            <w:tcBorders>
              <w:top w:val="nil"/>
              <w:bottom w:val="single" w:sz="12" w:space="0" w:color="auto"/>
            </w:tcBorders>
            <w:noWrap/>
            <w:hideMark/>
          </w:tcPr>
          <w:p w14:paraId="0C353F36" w14:textId="77777777" w:rsidR="001C1EA4" w:rsidRPr="00C7345F" w:rsidRDefault="001C1EA4" w:rsidP="00F73F5C">
            <w:pPr>
              <w:pStyle w:val="TableText"/>
              <w:ind w:right="144"/>
            </w:pPr>
            <w:r w:rsidRPr="00C7345F">
              <w:t>0.957</w:t>
            </w:r>
          </w:p>
        </w:tc>
        <w:tc>
          <w:tcPr>
            <w:tcW w:w="1008" w:type="dxa"/>
            <w:tcBorders>
              <w:top w:val="nil"/>
              <w:bottom w:val="single" w:sz="12" w:space="0" w:color="auto"/>
            </w:tcBorders>
            <w:noWrap/>
            <w:hideMark/>
          </w:tcPr>
          <w:p w14:paraId="71C6C47E" w14:textId="77777777" w:rsidR="001C1EA4" w:rsidRPr="00C7345F" w:rsidRDefault="001C1EA4" w:rsidP="00F73F5C">
            <w:pPr>
              <w:pStyle w:val="TableText"/>
              <w:ind w:right="144"/>
            </w:pPr>
            <w:r w:rsidRPr="00C7345F">
              <w:t>0.894</w:t>
            </w:r>
          </w:p>
        </w:tc>
        <w:tc>
          <w:tcPr>
            <w:tcW w:w="1008" w:type="dxa"/>
            <w:tcBorders>
              <w:top w:val="nil"/>
              <w:bottom w:val="single" w:sz="12" w:space="0" w:color="auto"/>
            </w:tcBorders>
            <w:noWrap/>
            <w:hideMark/>
          </w:tcPr>
          <w:p w14:paraId="716D19B8" w14:textId="77777777" w:rsidR="001C1EA4" w:rsidRPr="00C7345F" w:rsidRDefault="001C1EA4" w:rsidP="00F73F5C">
            <w:pPr>
              <w:pStyle w:val="TableText"/>
              <w:ind w:right="144"/>
            </w:pPr>
            <w:r w:rsidRPr="00C7345F">
              <w:t>0.937</w:t>
            </w:r>
          </w:p>
        </w:tc>
        <w:tc>
          <w:tcPr>
            <w:tcW w:w="1152" w:type="dxa"/>
            <w:tcBorders>
              <w:top w:val="nil"/>
              <w:bottom w:val="single" w:sz="12" w:space="0" w:color="auto"/>
            </w:tcBorders>
            <w:noWrap/>
            <w:hideMark/>
          </w:tcPr>
          <w:p w14:paraId="0180A31B" w14:textId="77777777" w:rsidR="001C1EA4" w:rsidRPr="00C7345F" w:rsidRDefault="001C1EA4" w:rsidP="00F73F5C">
            <w:pPr>
              <w:pStyle w:val="TableText"/>
              <w:ind w:right="144"/>
            </w:pPr>
            <w:r w:rsidRPr="00C7345F">
              <w:t>0.957</w:t>
            </w:r>
          </w:p>
        </w:tc>
        <w:tc>
          <w:tcPr>
            <w:tcW w:w="1008" w:type="dxa"/>
            <w:tcBorders>
              <w:top w:val="nil"/>
              <w:bottom w:val="single" w:sz="12" w:space="0" w:color="auto"/>
            </w:tcBorders>
            <w:noWrap/>
            <w:hideMark/>
          </w:tcPr>
          <w:p w14:paraId="3EFDEEA4" w14:textId="77777777" w:rsidR="001C1EA4" w:rsidRPr="00C7345F" w:rsidRDefault="001C1EA4" w:rsidP="00F73F5C">
            <w:pPr>
              <w:pStyle w:val="TableText"/>
              <w:ind w:right="144"/>
            </w:pPr>
            <w:r w:rsidRPr="00C7345F">
              <w:t>0.934</w:t>
            </w:r>
          </w:p>
        </w:tc>
        <w:tc>
          <w:tcPr>
            <w:tcW w:w="1008" w:type="dxa"/>
            <w:tcBorders>
              <w:top w:val="nil"/>
              <w:bottom w:val="single" w:sz="12" w:space="0" w:color="auto"/>
            </w:tcBorders>
          </w:tcPr>
          <w:p w14:paraId="2EB8ED63" w14:textId="77777777" w:rsidR="001C1EA4" w:rsidRPr="00C7345F" w:rsidRDefault="001C1EA4" w:rsidP="00F73F5C">
            <w:pPr>
              <w:pStyle w:val="TableText"/>
              <w:ind w:right="144"/>
            </w:pPr>
            <w:r w:rsidRPr="00C7345F">
              <w:t>0.972</w:t>
            </w:r>
          </w:p>
        </w:tc>
      </w:tr>
    </w:tbl>
    <w:p w14:paraId="1506EA8F" w14:textId="77777777" w:rsidR="001C1EA4" w:rsidRPr="00C7345F" w:rsidRDefault="001C1EA4" w:rsidP="00F73F5C">
      <w:pPr>
        <w:pStyle w:val="NormalContinuation"/>
        <w:pageBreakBefore/>
        <w:rPr>
          <w:i/>
          <w:iCs/>
        </w:rPr>
      </w:pPr>
      <w:r w:rsidRPr="00C7345F">
        <w:lastRenderedPageBreak/>
        <w:fldChar w:fldCharType="begin"/>
      </w:r>
      <w:r w:rsidRPr="00C7345F">
        <w:instrText xml:space="preserve"> REF _Ref94538173 \h </w:instrText>
      </w:r>
      <w:r w:rsidRPr="00C7345F">
        <w:fldChar w:fldCharType="separate"/>
      </w:r>
      <w:r w:rsidRPr="00C7345F">
        <w:t>Table 5.D.7</w:t>
      </w:r>
      <w:r w:rsidRPr="00C7345F">
        <w:fldChar w:fldCharType="end"/>
      </w:r>
      <w:r w:rsidRPr="00C7345F">
        <w:t xml:space="preserve"> </w:t>
      </w:r>
      <w:r w:rsidRPr="00C7345F">
        <w:rPr>
          <w:i/>
          <w:iCs/>
        </w:rPr>
        <w:t>(continuation)</w:t>
      </w:r>
    </w:p>
    <w:tbl>
      <w:tblPr>
        <w:tblStyle w:val="TRs"/>
        <w:tblW w:w="0" w:type="auto"/>
        <w:tblLayout w:type="fixed"/>
        <w:tblLook w:val="04A0" w:firstRow="1" w:lastRow="0" w:firstColumn="1" w:lastColumn="0" w:noHBand="0" w:noVBand="1"/>
        <w:tblDescription w:val="Reliability Estimates by Student Group for Grade Span Three Through Five for Computer-based Assessment Forms, continuation"/>
      </w:tblPr>
      <w:tblGrid>
        <w:gridCol w:w="4752"/>
        <w:gridCol w:w="1152"/>
        <w:gridCol w:w="1008"/>
        <w:gridCol w:w="1008"/>
        <w:gridCol w:w="1008"/>
        <w:gridCol w:w="1008"/>
        <w:gridCol w:w="1152"/>
        <w:gridCol w:w="1008"/>
        <w:gridCol w:w="1008"/>
      </w:tblGrid>
      <w:tr w:rsidR="001C1EA4" w:rsidRPr="00C7345F" w14:paraId="4B6E9557"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456138EE" w14:textId="77777777" w:rsidR="001C1EA4" w:rsidRPr="00C7345F" w:rsidRDefault="001C1EA4" w:rsidP="00F73F5C">
            <w:pPr>
              <w:pStyle w:val="TableHead"/>
              <w:rPr>
                <w:b w:val="0"/>
                <w:noProof w:val="0"/>
              </w:rPr>
            </w:pPr>
            <w:r w:rsidRPr="00C7345F">
              <w:rPr>
                <w:noProof w:val="0"/>
              </w:rPr>
              <w:t>Student Group</w:t>
            </w:r>
          </w:p>
        </w:tc>
        <w:tc>
          <w:tcPr>
            <w:tcW w:w="1152" w:type="dxa"/>
            <w:hideMark/>
          </w:tcPr>
          <w:p w14:paraId="3DD1D927"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36848D14"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1624FEED"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24548897"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5A08CF10"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1EFC7A39"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56E99547"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5A10A3F3"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21857896" w14:textId="77777777" w:rsidTr="00F73F5C">
        <w:tc>
          <w:tcPr>
            <w:tcW w:w="4752" w:type="dxa"/>
            <w:tcBorders>
              <w:top w:val="single" w:sz="4" w:space="0" w:color="auto"/>
              <w:bottom w:val="nil"/>
            </w:tcBorders>
          </w:tcPr>
          <w:p w14:paraId="6C64124E" w14:textId="77777777" w:rsidR="001C1EA4" w:rsidRPr="00C7345F" w:rsidRDefault="001C1EA4" w:rsidP="00F73F5C">
            <w:pPr>
              <w:pStyle w:val="TableText"/>
              <w:ind w:right="144"/>
            </w:pPr>
            <w:r w:rsidRPr="00C7345F">
              <w:t>Military</w:t>
            </w:r>
          </w:p>
        </w:tc>
        <w:tc>
          <w:tcPr>
            <w:tcW w:w="1152" w:type="dxa"/>
            <w:tcBorders>
              <w:top w:val="single" w:sz="4" w:space="0" w:color="auto"/>
              <w:bottom w:val="nil"/>
            </w:tcBorders>
            <w:noWrap/>
          </w:tcPr>
          <w:p w14:paraId="561F2329" w14:textId="77777777" w:rsidR="001C1EA4" w:rsidRPr="00C7345F" w:rsidRDefault="001C1EA4" w:rsidP="00F73F5C">
            <w:pPr>
              <w:pStyle w:val="TableText"/>
              <w:ind w:right="144"/>
            </w:pPr>
            <w:r w:rsidRPr="00C7345F">
              <w:t>70</w:t>
            </w:r>
          </w:p>
        </w:tc>
        <w:tc>
          <w:tcPr>
            <w:tcW w:w="1008" w:type="dxa"/>
            <w:tcBorders>
              <w:top w:val="single" w:sz="4" w:space="0" w:color="auto"/>
              <w:bottom w:val="nil"/>
            </w:tcBorders>
          </w:tcPr>
          <w:p w14:paraId="0394BA3C" w14:textId="77777777" w:rsidR="001C1EA4" w:rsidRPr="00C7345F" w:rsidRDefault="001C1EA4" w:rsidP="00F73F5C">
            <w:pPr>
              <w:pStyle w:val="TableText"/>
              <w:ind w:right="144"/>
            </w:pPr>
            <w:r w:rsidRPr="00C7345F">
              <w:t>0.857</w:t>
            </w:r>
          </w:p>
        </w:tc>
        <w:tc>
          <w:tcPr>
            <w:tcW w:w="1008" w:type="dxa"/>
            <w:tcBorders>
              <w:top w:val="single" w:sz="4" w:space="0" w:color="auto"/>
              <w:bottom w:val="nil"/>
            </w:tcBorders>
            <w:noWrap/>
          </w:tcPr>
          <w:p w14:paraId="7BB93735" w14:textId="77777777" w:rsidR="001C1EA4" w:rsidRPr="00C7345F" w:rsidRDefault="001C1EA4" w:rsidP="00F73F5C">
            <w:pPr>
              <w:pStyle w:val="TableText"/>
              <w:ind w:right="144"/>
            </w:pPr>
            <w:r w:rsidRPr="00C7345F">
              <w:t>0.902</w:t>
            </w:r>
          </w:p>
        </w:tc>
        <w:tc>
          <w:tcPr>
            <w:tcW w:w="1008" w:type="dxa"/>
            <w:tcBorders>
              <w:top w:val="single" w:sz="4" w:space="0" w:color="auto"/>
              <w:bottom w:val="nil"/>
            </w:tcBorders>
            <w:noWrap/>
          </w:tcPr>
          <w:p w14:paraId="0B87DAED" w14:textId="77777777" w:rsidR="001C1EA4" w:rsidRPr="00C7345F" w:rsidRDefault="001C1EA4" w:rsidP="00F73F5C">
            <w:pPr>
              <w:pStyle w:val="TableText"/>
              <w:ind w:right="144"/>
            </w:pPr>
            <w:r w:rsidRPr="00C7345F">
              <w:t>0.830</w:t>
            </w:r>
          </w:p>
        </w:tc>
        <w:tc>
          <w:tcPr>
            <w:tcW w:w="1008" w:type="dxa"/>
            <w:tcBorders>
              <w:top w:val="single" w:sz="4" w:space="0" w:color="auto"/>
              <w:bottom w:val="nil"/>
            </w:tcBorders>
            <w:noWrap/>
          </w:tcPr>
          <w:p w14:paraId="75E67483" w14:textId="77777777" w:rsidR="001C1EA4" w:rsidRPr="00C7345F" w:rsidRDefault="001C1EA4" w:rsidP="00F73F5C">
            <w:pPr>
              <w:pStyle w:val="TableText"/>
              <w:ind w:right="144"/>
            </w:pPr>
            <w:r w:rsidRPr="00C7345F">
              <w:t>0.892</w:t>
            </w:r>
          </w:p>
        </w:tc>
        <w:tc>
          <w:tcPr>
            <w:tcW w:w="1152" w:type="dxa"/>
            <w:tcBorders>
              <w:top w:val="single" w:sz="4" w:space="0" w:color="auto"/>
              <w:bottom w:val="nil"/>
            </w:tcBorders>
            <w:noWrap/>
          </w:tcPr>
          <w:p w14:paraId="2510AB32" w14:textId="77777777" w:rsidR="001C1EA4" w:rsidRPr="00C7345F" w:rsidRDefault="001C1EA4" w:rsidP="00F73F5C">
            <w:pPr>
              <w:pStyle w:val="TableText"/>
              <w:ind w:right="144"/>
            </w:pPr>
            <w:r w:rsidRPr="00C7345F">
              <w:t>0.926</w:t>
            </w:r>
          </w:p>
        </w:tc>
        <w:tc>
          <w:tcPr>
            <w:tcW w:w="1008" w:type="dxa"/>
            <w:tcBorders>
              <w:top w:val="single" w:sz="4" w:space="0" w:color="auto"/>
              <w:bottom w:val="nil"/>
            </w:tcBorders>
            <w:noWrap/>
          </w:tcPr>
          <w:p w14:paraId="0B845C55" w14:textId="77777777" w:rsidR="001C1EA4" w:rsidRPr="00C7345F" w:rsidRDefault="001C1EA4" w:rsidP="00F73F5C">
            <w:pPr>
              <w:pStyle w:val="TableText"/>
              <w:ind w:right="144"/>
            </w:pPr>
            <w:r w:rsidRPr="00C7345F">
              <w:t>0.895</w:t>
            </w:r>
          </w:p>
        </w:tc>
        <w:tc>
          <w:tcPr>
            <w:tcW w:w="1008" w:type="dxa"/>
            <w:tcBorders>
              <w:top w:val="single" w:sz="4" w:space="0" w:color="auto"/>
              <w:bottom w:val="nil"/>
            </w:tcBorders>
          </w:tcPr>
          <w:p w14:paraId="6FD6E113" w14:textId="77777777" w:rsidR="001C1EA4" w:rsidRPr="00C7345F" w:rsidRDefault="001C1EA4" w:rsidP="00F73F5C">
            <w:pPr>
              <w:pStyle w:val="TableText"/>
              <w:ind w:right="144"/>
            </w:pPr>
            <w:r w:rsidRPr="00C7345F">
              <w:t>0.951</w:t>
            </w:r>
          </w:p>
        </w:tc>
      </w:tr>
      <w:tr w:rsidR="001C1EA4" w:rsidRPr="00C7345F" w14:paraId="25C64D0B" w14:textId="77777777" w:rsidTr="00F73F5C">
        <w:tc>
          <w:tcPr>
            <w:tcW w:w="4752" w:type="dxa"/>
            <w:tcBorders>
              <w:top w:val="nil"/>
              <w:bottom w:val="single" w:sz="4" w:space="0" w:color="auto"/>
            </w:tcBorders>
            <w:hideMark/>
          </w:tcPr>
          <w:p w14:paraId="186FCE83" w14:textId="77777777" w:rsidR="001C1EA4" w:rsidRPr="00C7345F" w:rsidRDefault="001C1EA4" w:rsidP="00F73F5C">
            <w:pPr>
              <w:pStyle w:val="TableText"/>
              <w:ind w:right="144"/>
            </w:pPr>
            <w:r w:rsidRPr="00C7345F">
              <w:t>Not military</w:t>
            </w:r>
          </w:p>
        </w:tc>
        <w:tc>
          <w:tcPr>
            <w:tcW w:w="1152" w:type="dxa"/>
            <w:tcBorders>
              <w:top w:val="nil"/>
              <w:bottom w:val="single" w:sz="4" w:space="0" w:color="auto"/>
            </w:tcBorders>
            <w:noWrap/>
            <w:hideMark/>
          </w:tcPr>
          <w:p w14:paraId="14523E07" w14:textId="77777777" w:rsidR="001C1EA4" w:rsidRPr="00C7345F" w:rsidRDefault="001C1EA4" w:rsidP="00F73F5C">
            <w:pPr>
              <w:pStyle w:val="TableText"/>
              <w:ind w:right="144"/>
            </w:pPr>
            <w:r w:rsidRPr="00C7345F">
              <w:t>6,455</w:t>
            </w:r>
          </w:p>
        </w:tc>
        <w:tc>
          <w:tcPr>
            <w:tcW w:w="1008" w:type="dxa"/>
            <w:tcBorders>
              <w:top w:val="nil"/>
              <w:bottom w:val="single" w:sz="4" w:space="0" w:color="auto"/>
            </w:tcBorders>
            <w:hideMark/>
          </w:tcPr>
          <w:p w14:paraId="32223C21" w14:textId="77777777" w:rsidR="001C1EA4" w:rsidRPr="00C7345F" w:rsidRDefault="001C1EA4" w:rsidP="00F73F5C">
            <w:pPr>
              <w:pStyle w:val="TableText"/>
              <w:ind w:right="144"/>
            </w:pPr>
            <w:r w:rsidRPr="00C7345F">
              <w:t>0.914</w:t>
            </w:r>
          </w:p>
        </w:tc>
        <w:tc>
          <w:tcPr>
            <w:tcW w:w="1008" w:type="dxa"/>
            <w:tcBorders>
              <w:top w:val="nil"/>
              <w:bottom w:val="single" w:sz="4" w:space="0" w:color="auto"/>
            </w:tcBorders>
            <w:noWrap/>
            <w:hideMark/>
          </w:tcPr>
          <w:p w14:paraId="6669908F" w14:textId="77777777" w:rsidR="001C1EA4" w:rsidRPr="00C7345F" w:rsidRDefault="001C1EA4" w:rsidP="00F73F5C">
            <w:pPr>
              <w:pStyle w:val="TableText"/>
              <w:ind w:right="144"/>
            </w:pPr>
            <w:r w:rsidRPr="00C7345F">
              <w:t>0.957</w:t>
            </w:r>
          </w:p>
        </w:tc>
        <w:tc>
          <w:tcPr>
            <w:tcW w:w="1008" w:type="dxa"/>
            <w:tcBorders>
              <w:top w:val="nil"/>
              <w:bottom w:val="single" w:sz="4" w:space="0" w:color="auto"/>
            </w:tcBorders>
            <w:noWrap/>
            <w:hideMark/>
          </w:tcPr>
          <w:p w14:paraId="7ADB9E3B" w14:textId="77777777" w:rsidR="001C1EA4" w:rsidRPr="00C7345F" w:rsidRDefault="001C1EA4" w:rsidP="00F73F5C">
            <w:pPr>
              <w:pStyle w:val="TableText"/>
              <w:ind w:right="144"/>
            </w:pPr>
            <w:r w:rsidRPr="00C7345F">
              <w:t>0.894</w:t>
            </w:r>
          </w:p>
        </w:tc>
        <w:tc>
          <w:tcPr>
            <w:tcW w:w="1008" w:type="dxa"/>
            <w:tcBorders>
              <w:top w:val="nil"/>
              <w:bottom w:val="single" w:sz="4" w:space="0" w:color="auto"/>
            </w:tcBorders>
            <w:noWrap/>
            <w:hideMark/>
          </w:tcPr>
          <w:p w14:paraId="565226EE" w14:textId="77777777" w:rsidR="001C1EA4" w:rsidRPr="00C7345F" w:rsidRDefault="001C1EA4" w:rsidP="00F73F5C">
            <w:pPr>
              <w:pStyle w:val="TableText"/>
              <w:ind w:right="144"/>
            </w:pPr>
            <w:r w:rsidRPr="00C7345F">
              <w:t>0.937</w:t>
            </w:r>
          </w:p>
        </w:tc>
        <w:tc>
          <w:tcPr>
            <w:tcW w:w="1152" w:type="dxa"/>
            <w:tcBorders>
              <w:top w:val="nil"/>
              <w:bottom w:val="single" w:sz="4" w:space="0" w:color="auto"/>
            </w:tcBorders>
            <w:noWrap/>
            <w:hideMark/>
          </w:tcPr>
          <w:p w14:paraId="28AC6F13" w14:textId="77777777" w:rsidR="001C1EA4" w:rsidRPr="00C7345F" w:rsidRDefault="001C1EA4" w:rsidP="00F73F5C">
            <w:pPr>
              <w:pStyle w:val="TableText"/>
              <w:ind w:right="144"/>
            </w:pPr>
            <w:r w:rsidRPr="00C7345F">
              <w:t>0.957</w:t>
            </w:r>
          </w:p>
        </w:tc>
        <w:tc>
          <w:tcPr>
            <w:tcW w:w="1008" w:type="dxa"/>
            <w:tcBorders>
              <w:top w:val="nil"/>
              <w:bottom w:val="single" w:sz="4" w:space="0" w:color="auto"/>
            </w:tcBorders>
            <w:noWrap/>
            <w:hideMark/>
          </w:tcPr>
          <w:p w14:paraId="7A2DF3FB" w14:textId="77777777" w:rsidR="001C1EA4" w:rsidRPr="00C7345F" w:rsidRDefault="001C1EA4" w:rsidP="00F73F5C">
            <w:pPr>
              <w:pStyle w:val="TableText"/>
              <w:ind w:right="144"/>
            </w:pPr>
            <w:r w:rsidRPr="00C7345F">
              <w:t>0.934</w:t>
            </w:r>
          </w:p>
        </w:tc>
        <w:tc>
          <w:tcPr>
            <w:tcW w:w="1008" w:type="dxa"/>
            <w:tcBorders>
              <w:top w:val="nil"/>
              <w:bottom w:val="single" w:sz="4" w:space="0" w:color="auto"/>
            </w:tcBorders>
          </w:tcPr>
          <w:p w14:paraId="4FF5DA58" w14:textId="77777777" w:rsidR="001C1EA4" w:rsidRPr="00C7345F" w:rsidRDefault="001C1EA4" w:rsidP="00F73F5C">
            <w:pPr>
              <w:pStyle w:val="TableText"/>
              <w:ind w:right="144"/>
            </w:pPr>
            <w:r w:rsidRPr="00C7345F">
              <w:t>0.972</w:t>
            </w:r>
          </w:p>
        </w:tc>
      </w:tr>
      <w:tr w:rsidR="001C1EA4" w:rsidRPr="00C7345F" w14:paraId="39C14727" w14:textId="77777777" w:rsidTr="00F73F5C">
        <w:tc>
          <w:tcPr>
            <w:tcW w:w="4752" w:type="dxa"/>
            <w:tcBorders>
              <w:top w:val="single" w:sz="4" w:space="0" w:color="auto"/>
            </w:tcBorders>
          </w:tcPr>
          <w:p w14:paraId="43866820" w14:textId="77777777" w:rsidR="001C1EA4" w:rsidRPr="00C7345F" w:rsidRDefault="001C1EA4" w:rsidP="00F73F5C">
            <w:pPr>
              <w:pStyle w:val="TableText"/>
              <w:ind w:right="144"/>
            </w:pPr>
            <w:r w:rsidRPr="00C7345F">
              <w:t>Homeless</w:t>
            </w:r>
          </w:p>
        </w:tc>
        <w:tc>
          <w:tcPr>
            <w:tcW w:w="1152" w:type="dxa"/>
            <w:tcBorders>
              <w:top w:val="single" w:sz="4" w:space="0" w:color="auto"/>
            </w:tcBorders>
            <w:noWrap/>
          </w:tcPr>
          <w:p w14:paraId="16557842" w14:textId="77777777" w:rsidR="001C1EA4" w:rsidRPr="00C7345F" w:rsidRDefault="001C1EA4" w:rsidP="00F73F5C">
            <w:pPr>
              <w:pStyle w:val="TableText"/>
              <w:ind w:right="144"/>
            </w:pPr>
            <w:r w:rsidRPr="00C7345F">
              <w:t>398</w:t>
            </w:r>
          </w:p>
        </w:tc>
        <w:tc>
          <w:tcPr>
            <w:tcW w:w="1008" w:type="dxa"/>
            <w:tcBorders>
              <w:top w:val="single" w:sz="4" w:space="0" w:color="auto"/>
            </w:tcBorders>
          </w:tcPr>
          <w:p w14:paraId="67F32D47" w14:textId="77777777" w:rsidR="001C1EA4" w:rsidRPr="00C7345F" w:rsidRDefault="001C1EA4" w:rsidP="00F73F5C">
            <w:pPr>
              <w:pStyle w:val="TableText"/>
              <w:ind w:right="144"/>
            </w:pPr>
            <w:r w:rsidRPr="00C7345F">
              <w:t>0.904</w:t>
            </w:r>
          </w:p>
        </w:tc>
        <w:tc>
          <w:tcPr>
            <w:tcW w:w="1008" w:type="dxa"/>
            <w:tcBorders>
              <w:top w:val="single" w:sz="4" w:space="0" w:color="auto"/>
            </w:tcBorders>
            <w:noWrap/>
          </w:tcPr>
          <w:p w14:paraId="771CEA8F" w14:textId="77777777" w:rsidR="001C1EA4" w:rsidRPr="00C7345F" w:rsidRDefault="001C1EA4" w:rsidP="00F73F5C">
            <w:pPr>
              <w:pStyle w:val="TableText"/>
              <w:ind w:right="144"/>
            </w:pPr>
            <w:r w:rsidRPr="00C7345F">
              <w:t>0.965</w:t>
            </w:r>
          </w:p>
        </w:tc>
        <w:tc>
          <w:tcPr>
            <w:tcW w:w="1008" w:type="dxa"/>
            <w:tcBorders>
              <w:top w:val="single" w:sz="4" w:space="0" w:color="auto"/>
            </w:tcBorders>
            <w:noWrap/>
          </w:tcPr>
          <w:p w14:paraId="2B5F7420" w14:textId="77777777" w:rsidR="001C1EA4" w:rsidRPr="00C7345F" w:rsidRDefault="001C1EA4" w:rsidP="00F73F5C">
            <w:pPr>
              <w:pStyle w:val="TableText"/>
              <w:ind w:right="144"/>
            </w:pPr>
            <w:r w:rsidRPr="00C7345F">
              <w:t>0.864</w:t>
            </w:r>
          </w:p>
        </w:tc>
        <w:tc>
          <w:tcPr>
            <w:tcW w:w="1008" w:type="dxa"/>
            <w:tcBorders>
              <w:top w:val="single" w:sz="4" w:space="0" w:color="auto"/>
            </w:tcBorders>
            <w:noWrap/>
          </w:tcPr>
          <w:p w14:paraId="07F6B2FD" w14:textId="77777777" w:rsidR="001C1EA4" w:rsidRPr="00C7345F" w:rsidRDefault="001C1EA4" w:rsidP="00F73F5C">
            <w:pPr>
              <w:pStyle w:val="TableText"/>
              <w:ind w:right="144"/>
            </w:pPr>
            <w:r w:rsidRPr="00C7345F">
              <w:t>0.943</w:t>
            </w:r>
          </w:p>
        </w:tc>
        <w:tc>
          <w:tcPr>
            <w:tcW w:w="1152" w:type="dxa"/>
            <w:tcBorders>
              <w:top w:val="single" w:sz="4" w:space="0" w:color="auto"/>
            </w:tcBorders>
            <w:noWrap/>
          </w:tcPr>
          <w:p w14:paraId="1E3D52B4" w14:textId="77777777" w:rsidR="001C1EA4" w:rsidRPr="00C7345F" w:rsidRDefault="001C1EA4" w:rsidP="00F73F5C">
            <w:pPr>
              <w:pStyle w:val="TableText"/>
              <w:ind w:right="144"/>
            </w:pPr>
            <w:r w:rsidRPr="00C7345F">
              <w:t>0.957</w:t>
            </w:r>
          </w:p>
        </w:tc>
        <w:tc>
          <w:tcPr>
            <w:tcW w:w="1008" w:type="dxa"/>
            <w:tcBorders>
              <w:top w:val="single" w:sz="4" w:space="0" w:color="auto"/>
            </w:tcBorders>
            <w:noWrap/>
          </w:tcPr>
          <w:p w14:paraId="319A7F1C" w14:textId="77777777" w:rsidR="001C1EA4" w:rsidRPr="00C7345F" w:rsidRDefault="001C1EA4" w:rsidP="00F73F5C">
            <w:pPr>
              <w:pStyle w:val="TableText"/>
              <w:ind w:right="144"/>
            </w:pPr>
            <w:r w:rsidRPr="00C7345F">
              <w:t>0.927</w:t>
            </w:r>
          </w:p>
        </w:tc>
        <w:tc>
          <w:tcPr>
            <w:tcW w:w="1008" w:type="dxa"/>
            <w:tcBorders>
              <w:top w:val="single" w:sz="4" w:space="0" w:color="auto"/>
            </w:tcBorders>
          </w:tcPr>
          <w:p w14:paraId="0F0B2619" w14:textId="77777777" w:rsidR="001C1EA4" w:rsidRPr="00C7345F" w:rsidRDefault="001C1EA4" w:rsidP="00F73F5C">
            <w:pPr>
              <w:pStyle w:val="TableText"/>
              <w:ind w:right="144"/>
            </w:pPr>
            <w:r w:rsidRPr="00C7345F">
              <w:t>0.971</w:t>
            </w:r>
          </w:p>
        </w:tc>
      </w:tr>
      <w:tr w:rsidR="001C1EA4" w:rsidRPr="00C7345F" w14:paraId="4D235E03" w14:textId="77777777" w:rsidTr="00F73F5C">
        <w:tc>
          <w:tcPr>
            <w:tcW w:w="4752" w:type="dxa"/>
          </w:tcPr>
          <w:p w14:paraId="46D3743E" w14:textId="77777777" w:rsidR="001C1EA4" w:rsidRPr="00C7345F" w:rsidRDefault="001C1EA4" w:rsidP="00F73F5C">
            <w:pPr>
              <w:pStyle w:val="TableText"/>
              <w:ind w:right="144"/>
            </w:pPr>
            <w:r w:rsidRPr="00C7345F">
              <w:t>Not homeless</w:t>
            </w:r>
          </w:p>
        </w:tc>
        <w:tc>
          <w:tcPr>
            <w:tcW w:w="1152" w:type="dxa"/>
            <w:noWrap/>
          </w:tcPr>
          <w:p w14:paraId="391F3688" w14:textId="77777777" w:rsidR="001C1EA4" w:rsidRPr="00C7345F" w:rsidRDefault="001C1EA4" w:rsidP="00F73F5C">
            <w:pPr>
              <w:pStyle w:val="TableText"/>
              <w:ind w:right="144"/>
            </w:pPr>
            <w:r w:rsidRPr="00C7345F">
              <w:t>6,127</w:t>
            </w:r>
          </w:p>
        </w:tc>
        <w:tc>
          <w:tcPr>
            <w:tcW w:w="1008" w:type="dxa"/>
          </w:tcPr>
          <w:p w14:paraId="7D7BC83C" w14:textId="77777777" w:rsidR="001C1EA4" w:rsidRPr="00C7345F" w:rsidRDefault="001C1EA4" w:rsidP="00F73F5C">
            <w:pPr>
              <w:pStyle w:val="TableText"/>
              <w:ind w:right="144"/>
            </w:pPr>
            <w:r w:rsidRPr="00C7345F">
              <w:t>0.914</w:t>
            </w:r>
          </w:p>
        </w:tc>
        <w:tc>
          <w:tcPr>
            <w:tcW w:w="1008" w:type="dxa"/>
            <w:noWrap/>
          </w:tcPr>
          <w:p w14:paraId="10BD94EB" w14:textId="77777777" w:rsidR="001C1EA4" w:rsidRPr="00C7345F" w:rsidRDefault="001C1EA4" w:rsidP="00F73F5C">
            <w:pPr>
              <w:pStyle w:val="TableText"/>
              <w:ind w:right="144"/>
            </w:pPr>
            <w:r w:rsidRPr="00C7345F">
              <w:t>0.956</w:t>
            </w:r>
          </w:p>
        </w:tc>
        <w:tc>
          <w:tcPr>
            <w:tcW w:w="1008" w:type="dxa"/>
            <w:noWrap/>
          </w:tcPr>
          <w:p w14:paraId="5406BD3B" w14:textId="77777777" w:rsidR="001C1EA4" w:rsidRPr="00C7345F" w:rsidRDefault="001C1EA4" w:rsidP="00F73F5C">
            <w:pPr>
              <w:pStyle w:val="TableText"/>
              <w:ind w:right="144"/>
            </w:pPr>
            <w:r w:rsidRPr="00C7345F">
              <w:t>0.894</w:t>
            </w:r>
          </w:p>
        </w:tc>
        <w:tc>
          <w:tcPr>
            <w:tcW w:w="1008" w:type="dxa"/>
            <w:noWrap/>
          </w:tcPr>
          <w:p w14:paraId="219673AD" w14:textId="77777777" w:rsidR="001C1EA4" w:rsidRPr="00C7345F" w:rsidRDefault="001C1EA4" w:rsidP="00F73F5C">
            <w:pPr>
              <w:pStyle w:val="TableText"/>
              <w:ind w:right="144"/>
            </w:pPr>
            <w:r w:rsidRPr="00C7345F">
              <w:t>0.936</w:t>
            </w:r>
          </w:p>
        </w:tc>
        <w:tc>
          <w:tcPr>
            <w:tcW w:w="1152" w:type="dxa"/>
            <w:noWrap/>
          </w:tcPr>
          <w:p w14:paraId="23E07543" w14:textId="77777777" w:rsidR="001C1EA4" w:rsidRPr="00C7345F" w:rsidRDefault="001C1EA4" w:rsidP="00F73F5C">
            <w:pPr>
              <w:pStyle w:val="TableText"/>
              <w:ind w:right="144"/>
            </w:pPr>
            <w:r w:rsidRPr="00C7345F">
              <w:t>0.957</w:t>
            </w:r>
          </w:p>
        </w:tc>
        <w:tc>
          <w:tcPr>
            <w:tcW w:w="1008" w:type="dxa"/>
            <w:noWrap/>
          </w:tcPr>
          <w:p w14:paraId="74FF54C4" w14:textId="77777777" w:rsidR="001C1EA4" w:rsidRPr="00C7345F" w:rsidRDefault="001C1EA4" w:rsidP="00F73F5C">
            <w:pPr>
              <w:pStyle w:val="TableText"/>
              <w:ind w:right="144"/>
            </w:pPr>
            <w:r w:rsidRPr="00C7345F">
              <w:t>0.934</w:t>
            </w:r>
          </w:p>
        </w:tc>
        <w:tc>
          <w:tcPr>
            <w:tcW w:w="1008" w:type="dxa"/>
          </w:tcPr>
          <w:p w14:paraId="0263E3B6" w14:textId="77777777" w:rsidR="001C1EA4" w:rsidRPr="00C7345F" w:rsidRDefault="001C1EA4" w:rsidP="00F73F5C">
            <w:pPr>
              <w:pStyle w:val="TableText"/>
              <w:ind w:right="144"/>
            </w:pPr>
            <w:r w:rsidRPr="00C7345F">
              <w:t>0.972</w:t>
            </w:r>
          </w:p>
        </w:tc>
      </w:tr>
    </w:tbl>
    <w:p w14:paraId="60DA68F7" w14:textId="3D2E142C" w:rsidR="001C1EA4" w:rsidRPr="00C7345F" w:rsidRDefault="001C1EA4" w:rsidP="00F73F5C">
      <w:pPr>
        <w:pStyle w:val="Caption"/>
      </w:pPr>
      <w:bookmarkStart w:id="1004" w:name="_Ref94538209"/>
      <w:bookmarkStart w:id="1005" w:name="_Toc134622055"/>
      <w:r w:rsidRPr="00C7345F">
        <w:lastRenderedPageBreak/>
        <w:t>Table 5.D.</w:t>
      </w:r>
      <w:r w:rsidRPr="00C7345F">
        <w:fldChar w:fldCharType="begin"/>
      </w:r>
      <w:r w:rsidRPr="00C7345F">
        <w:instrText>SEQ Table_5.D. \* ARABIC</w:instrText>
      </w:r>
      <w:r w:rsidRPr="00C7345F">
        <w:fldChar w:fldCharType="separate"/>
      </w:r>
      <w:r w:rsidRPr="00C7345F">
        <w:t>8</w:t>
      </w:r>
      <w:r w:rsidRPr="00C7345F">
        <w:fldChar w:fldCharType="end"/>
      </w:r>
      <w:bookmarkEnd w:id="1004"/>
      <w:r w:rsidRPr="00C7345F">
        <w:t xml:space="preserve">  Reliability Estimates by Student Group for Grade Span Three Through Five for</w:t>
      </w:r>
      <w:r w:rsidR="00873E2B">
        <w:t> </w:t>
      </w:r>
      <w:r w:rsidRPr="00C7345F">
        <w:t>PPT Emergency Forms</w:t>
      </w:r>
      <w:bookmarkEnd w:id="1005"/>
    </w:p>
    <w:tbl>
      <w:tblPr>
        <w:tblStyle w:val="TRs"/>
        <w:tblW w:w="0" w:type="auto"/>
        <w:tblLayout w:type="fixed"/>
        <w:tblLook w:val="04A0" w:firstRow="1" w:lastRow="0" w:firstColumn="1" w:lastColumn="0" w:noHBand="0" w:noVBand="1"/>
        <w:tblDescription w:val="Reliability Estimates by Student Group for Grade Span Three Through Five for PPT Emergency Forms"/>
      </w:tblPr>
      <w:tblGrid>
        <w:gridCol w:w="4752"/>
        <w:gridCol w:w="1152"/>
        <w:gridCol w:w="1008"/>
        <w:gridCol w:w="1008"/>
        <w:gridCol w:w="1008"/>
        <w:gridCol w:w="1008"/>
        <w:gridCol w:w="1152"/>
        <w:gridCol w:w="1008"/>
        <w:gridCol w:w="1008"/>
      </w:tblGrid>
      <w:tr w:rsidR="001C1EA4" w:rsidRPr="00C7345F" w14:paraId="738D5096"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35F9AE56" w14:textId="77777777" w:rsidR="001C1EA4" w:rsidRPr="00C7345F" w:rsidRDefault="001C1EA4" w:rsidP="00F73F5C">
            <w:pPr>
              <w:pStyle w:val="TableHead"/>
              <w:rPr>
                <w:b w:val="0"/>
                <w:noProof w:val="0"/>
              </w:rPr>
            </w:pPr>
            <w:r w:rsidRPr="00C7345F">
              <w:rPr>
                <w:noProof w:val="0"/>
              </w:rPr>
              <w:t>Student Group</w:t>
            </w:r>
          </w:p>
        </w:tc>
        <w:tc>
          <w:tcPr>
            <w:tcW w:w="1152" w:type="dxa"/>
            <w:hideMark/>
          </w:tcPr>
          <w:p w14:paraId="46A1F494"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4E30BBB7"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3E9E2F2D"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5584A711"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5D0A0939"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6510A593"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4AACD863"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63F61B97"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1EDE1385" w14:textId="77777777" w:rsidTr="00F73F5C">
        <w:tc>
          <w:tcPr>
            <w:tcW w:w="4752" w:type="dxa"/>
            <w:tcBorders>
              <w:top w:val="single" w:sz="4" w:space="0" w:color="auto"/>
              <w:bottom w:val="nil"/>
            </w:tcBorders>
            <w:hideMark/>
          </w:tcPr>
          <w:p w14:paraId="0F597771" w14:textId="77777777" w:rsidR="001C1EA4" w:rsidRPr="00C7345F" w:rsidRDefault="001C1EA4" w:rsidP="00F73F5C">
            <w:pPr>
              <w:pStyle w:val="TableText"/>
              <w:keepNext/>
              <w:ind w:right="144"/>
            </w:pPr>
            <w:r w:rsidRPr="00C7345F">
              <w:t>Male</w:t>
            </w:r>
          </w:p>
        </w:tc>
        <w:tc>
          <w:tcPr>
            <w:tcW w:w="1152" w:type="dxa"/>
            <w:tcBorders>
              <w:top w:val="single" w:sz="4" w:space="0" w:color="auto"/>
              <w:bottom w:val="nil"/>
            </w:tcBorders>
            <w:noWrap/>
            <w:hideMark/>
          </w:tcPr>
          <w:p w14:paraId="7647E1B8" w14:textId="77777777" w:rsidR="001C1EA4" w:rsidRPr="00C7345F" w:rsidRDefault="001C1EA4" w:rsidP="00F73F5C">
            <w:pPr>
              <w:pStyle w:val="TableText"/>
              <w:ind w:right="144"/>
            </w:pPr>
            <w:r w:rsidRPr="00C7345F">
              <w:t>559</w:t>
            </w:r>
          </w:p>
        </w:tc>
        <w:tc>
          <w:tcPr>
            <w:tcW w:w="1008" w:type="dxa"/>
            <w:tcBorders>
              <w:top w:val="single" w:sz="4" w:space="0" w:color="auto"/>
              <w:bottom w:val="nil"/>
            </w:tcBorders>
            <w:hideMark/>
          </w:tcPr>
          <w:p w14:paraId="3EAB4E79" w14:textId="77777777" w:rsidR="001C1EA4" w:rsidRPr="00C7345F" w:rsidRDefault="001C1EA4" w:rsidP="00F73F5C">
            <w:pPr>
              <w:pStyle w:val="TableText"/>
              <w:ind w:right="144"/>
            </w:pPr>
            <w:r w:rsidRPr="00C7345F">
              <w:t>0.924</w:t>
            </w:r>
          </w:p>
        </w:tc>
        <w:tc>
          <w:tcPr>
            <w:tcW w:w="1008" w:type="dxa"/>
            <w:tcBorders>
              <w:top w:val="single" w:sz="4" w:space="0" w:color="auto"/>
              <w:bottom w:val="nil"/>
            </w:tcBorders>
            <w:noWrap/>
            <w:hideMark/>
          </w:tcPr>
          <w:p w14:paraId="4CEE50E5" w14:textId="77777777" w:rsidR="001C1EA4" w:rsidRPr="00C7345F" w:rsidRDefault="001C1EA4" w:rsidP="00F73F5C">
            <w:pPr>
              <w:pStyle w:val="TableText"/>
              <w:ind w:right="144"/>
            </w:pPr>
            <w:r w:rsidRPr="00C7345F">
              <w:t>0.955</w:t>
            </w:r>
          </w:p>
        </w:tc>
        <w:tc>
          <w:tcPr>
            <w:tcW w:w="1008" w:type="dxa"/>
            <w:tcBorders>
              <w:top w:val="single" w:sz="4" w:space="0" w:color="auto"/>
              <w:bottom w:val="nil"/>
            </w:tcBorders>
            <w:noWrap/>
            <w:hideMark/>
          </w:tcPr>
          <w:p w14:paraId="6DA25255" w14:textId="77777777" w:rsidR="001C1EA4" w:rsidRPr="00C7345F" w:rsidRDefault="001C1EA4" w:rsidP="00F73F5C">
            <w:pPr>
              <w:pStyle w:val="TableText"/>
              <w:ind w:right="144"/>
            </w:pPr>
            <w:r w:rsidRPr="00C7345F">
              <w:t>0.896</w:t>
            </w:r>
          </w:p>
        </w:tc>
        <w:tc>
          <w:tcPr>
            <w:tcW w:w="1008" w:type="dxa"/>
            <w:tcBorders>
              <w:top w:val="single" w:sz="4" w:space="0" w:color="auto"/>
              <w:bottom w:val="nil"/>
            </w:tcBorders>
            <w:noWrap/>
            <w:hideMark/>
          </w:tcPr>
          <w:p w14:paraId="073D6B5D" w14:textId="77777777" w:rsidR="001C1EA4" w:rsidRPr="00C7345F" w:rsidRDefault="001C1EA4" w:rsidP="00F73F5C">
            <w:pPr>
              <w:pStyle w:val="TableText"/>
              <w:ind w:right="144"/>
            </w:pPr>
            <w:r w:rsidRPr="00C7345F">
              <w:t>0.946</w:t>
            </w:r>
          </w:p>
        </w:tc>
        <w:tc>
          <w:tcPr>
            <w:tcW w:w="1152" w:type="dxa"/>
            <w:tcBorders>
              <w:top w:val="single" w:sz="4" w:space="0" w:color="auto"/>
              <w:bottom w:val="nil"/>
            </w:tcBorders>
            <w:noWrap/>
            <w:hideMark/>
          </w:tcPr>
          <w:p w14:paraId="5A4C723A" w14:textId="77777777" w:rsidR="001C1EA4" w:rsidRPr="00C7345F" w:rsidRDefault="001C1EA4" w:rsidP="00F73F5C">
            <w:pPr>
              <w:pStyle w:val="TableText"/>
              <w:ind w:right="144"/>
            </w:pPr>
            <w:r w:rsidRPr="00C7345F">
              <w:t>0.960</w:t>
            </w:r>
          </w:p>
        </w:tc>
        <w:tc>
          <w:tcPr>
            <w:tcW w:w="1008" w:type="dxa"/>
            <w:tcBorders>
              <w:top w:val="single" w:sz="4" w:space="0" w:color="auto"/>
              <w:bottom w:val="nil"/>
            </w:tcBorders>
            <w:noWrap/>
            <w:hideMark/>
          </w:tcPr>
          <w:p w14:paraId="41C6F1B0" w14:textId="77777777" w:rsidR="001C1EA4" w:rsidRPr="00C7345F" w:rsidRDefault="001C1EA4" w:rsidP="00F73F5C">
            <w:pPr>
              <w:pStyle w:val="TableText"/>
              <w:ind w:right="144"/>
            </w:pPr>
            <w:r w:rsidRPr="00C7345F">
              <w:t>0.939</w:t>
            </w:r>
          </w:p>
        </w:tc>
        <w:tc>
          <w:tcPr>
            <w:tcW w:w="1008" w:type="dxa"/>
            <w:tcBorders>
              <w:top w:val="single" w:sz="4" w:space="0" w:color="auto"/>
              <w:bottom w:val="nil"/>
            </w:tcBorders>
          </w:tcPr>
          <w:p w14:paraId="0832C5E2" w14:textId="77777777" w:rsidR="001C1EA4" w:rsidRPr="00C7345F" w:rsidRDefault="001C1EA4" w:rsidP="00F73F5C">
            <w:pPr>
              <w:pStyle w:val="TableText"/>
              <w:ind w:right="144"/>
            </w:pPr>
            <w:r w:rsidRPr="00C7345F">
              <w:t>0.975</w:t>
            </w:r>
          </w:p>
        </w:tc>
      </w:tr>
      <w:tr w:rsidR="001C1EA4" w:rsidRPr="00C7345F" w14:paraId="73C4CA8B" w14:textId="77777777" w:rsidTr="00F73F5C">
        <w:tc>
          <w:tcPr>
            <w:tcW w:w="4752" w:type="dxa"/>
            <w:tcBorders>
              <w:top w:val="nil"/>
              <w:bottom w:val="nil"/>
            </w:tcBorders>
            <w:hideMark/>
          </w:tcPr>
          <w:p w14:paraId="489F936F" w14:textId="77777777" w:rsidR="001C1EA4" w:rsidRPr="00C7345F" w:rsidRDefault="001C1EA4" w:rsidP="00F73F5C">
            <w:pPr>
              <w:pStyle w:val="TableText"/>
              <w:keepNext/>
              <w:ind w:right="144"/>
            </w:pPr>
            <w:r w:rsidRPr="00C7345F">
              <w:t>Female</w:t>
            </w:r>
          </w:p>
        </w:tc>
        <w:tc>
          <w:tcPr>
            <w:tcW w:w="1152" w:type="dxa"/>
            <w:tcBorders>
              <w:top w:val="nil"/>
              <w:bottom w:val="nil"/>
            </w:tcBorders>
            <w:noWrap/>
            <w:hideMark/>
          </w:tcPr>
          <w:p w14:paraId="2CE7D30E" w14:textId="77777777" w:rsidR="001C1EA4" w:rsidRPr="00C7345F" w:rsidRDefault="001C1EA4" w:rsidP="00F73F5C">
            <w:pPr>
              <w:pStyle w:val="TableText"/>
              <w:ind w:right="144"/>
            </w:pPr>
            <w:r w:rsidRPr="00C7345F">
              <w:t>540</w:t>
            </w:r>
          </w:p>
        </w:tc>
        <w:tc>
          <w:tcPr>
            <w:tcW w:w="1008" w:type="dxa"/>
            <w:tcBorders>
              <w:top w:val="nil"/>
              <w:bottom w:val="nil"/>
            </w:tcBorders>
            <w:hideMark/>
          </w:tcPr>
          <w:p w14:paraId="54988FBC" w14:textId="77777777" w:rsidR="001C1EA4" w:rsidRPr="00C7345F" w:rsidRDefault="001C1EA4" w:rsidP="00F73F5C">
            <w:pPr>
              <w:pStyle w:val="TableText"/>
              <w:ind w:right="144"/>
            </w:pPr>
            <w:r w:rsidRPr="00C7345F">
              <w:t>0.924</w:t>
            </w:r>
          </w:p>
        </w:tc>
        <w:tc>
          <w:tcPr>
            <w:tcW w:w="1008" w:type="dxa"/>
            <w:tcBorders>
              <w:top w:val="nil"/>
              <w:bottom w:val="nil"/>
            </w:tcBorders>
            <w:noWrap/>
            <w:hideMark/>
          </w:tcPr>
          <w:p w14:paraId="7BCEFC5B" w14:textId="77777777" w:rsidR="001C1EA4" w:rsidRPr="00C7345F" w:rsidRDefault="001C1EA4" w:rsidP="00F73F5C">
            <w:pPr>
              <w:pStyle w:val="TableText"/>
              <w:ind w:right="144"/>
            </w:pPr>
            <w:r w:rsidRPr="00C7345F">
              <w:t>0.961</w:t>
            </w:r>
          </w:p>
        </w:tc>
        <w:tc>
          <w:tcPr>
            <w:tcW w:w="1008" w:type="dxa"/>
            <w:tcBorders>
              <w:top w:val="nil"/>
              <w:bottom w:val="nil"/>
            </w:tcBorders>
            <w:noWrap/>
            <w:hideMark/>
          </w:tcPr>
          <w:p w14:paraId="4EB41FD3" w14:textId="77777777" w:rsidR="001C1EA4" w:rsidRPr="00C7345F" w:rsidRDefault="001C1EA4" w:rsidP="00F73F5C">
            <w:pPr>
              <w:pStyle w:val="TableText"/>
              <w:ind w:right="144"/>
            </w:pPr>
            <w:r w:rsidRPr="00C7345F">
              <w:t>0.893</w:t>
            </w:r>
          </w:p>
        </w:tc>
        <w:tc>
          <w:tcPr>
            <w:tcW w:w="1008" w:type="dxa"/>
            <w:tcBorders>
              <w:top w:val="nil"/>
              <w:bottom w:val="nil"/>
            </w:tcBorders>
            <w:noWrap/>
            <w:hideMark/>
          </w:tcPr>
          <w:p w14:paraId="6F35C9BA" w14:textId="77777777" w:rsidR="001C1EA4" w:rsidRPr="00C7345F" w:rsidRDefault="001C1EA4" w:rsidP="00F73F5C">
            <w:pPr>
              <w:pStyle w:val="TableText"/>
              <w:ind w:right="144"/>
            </w:pPr>
            <w:r w:rsidRPr="00C7345F">
              <w:t>0.944</w:t>
            </w:r>
          </w:p>
        </w:tc>
        <w:tc>
          <w:tcPr>
            <w:tcW w:w="1152" w:type="dxa"/>
            <w:tcBorders>
              <w:top w:val="nil"/>
              <w:bottom w:val="nil"/>
            </w:tcBorders>
            <w:noWrap/>
            <w:hideMark/>
          </w:tcPr>
          <w:p w14:paraId="7D88C9DF" w14:textId="77777777" w:rsidR="001C1EA4" w:rsidRPr="00C7345F" w:rsidRDefault="001C1EA4" w:rsidP="00F73F5C">
            <w:pPr>
              <w:pStyle w:val="TableText"/>
              <w:ind w:right="144"/>
            </w:pPr>
            <w:r w:rsidRPr="00C7345F">
              <w:t>0.962</w:t>
            </w:r>
          </w:p>
        </w:tc>
        <w:tc>
          <w:tcPr>
            <w:tcW w:w="1008" w:type="dxa"/>
            <w:tcBorders>
              <w:top w:val="nil"/>
              <w:bottom w:val="nil"/>
            </w:tcBorders>
            <w:noWrap/>
            <w:hideMark/>
          </w:tcPr>
          <w:p w14:paraId="03B56009" w14:textId="77777777" w:rsidR="001C1EA4" w:rsidRPr="00C7345F" w:rsidRDefault="001C1EA4" w:rsidP="00F73F5C">
            <w:pPr>
              <w:pStyle w:val="TableText"/>
              <w:ind w:right="144"/>
            </w:pPr>
            <w:r w:rsidRPr="00C7345F">
              <w:t>0.936</w:t>
            </w:r>
          </w:p>
        </w:tc>
        <w:tc>
          <w:tcPr>
            <w:tcW w:w="1008" w:type="dxa"/>
            <w:tcBorders>
              <w:top w:val="nil"/>
              <w:bottom w:val="nil"/>
            </w:tcBorders>
          </w:tcPr>
          <w:p w14:paraId="6031DBA9" w14:textId="77777777" w:rsidR="001C1EA4" w:rsidRPr="00C7345F" w:rsidRDefault="001C1EA4" w:rsidP="00F73F5C">
            <w:pPr>
              <w:pStyle w:val="TableText"/>
              <w:ind w:right="144"/>
            </w:pPr>
            <w:r w:rsidRPr="00C7345F">
              <w:t>0.975</w:t>
            </w:r>
          </w:p>
        </w:tc>
      </w:tr>
      <w:tr w:rsidR="001C1EA4" w:rsidRPr="00C7345F" w14:paraId="238F7028" w14:textId="77777777" w:rsidTr="00F73F5C">
        <w:tc>
          <w:tcPr>
            <w:tcW w:w="4752" w:type="dxa"/>
            <w:tcBorders>
              <w:top w:val="nil"/>
              <w:bottom w:val="single" w:sz="4" w:space="0" w:color="auto"/>
            </w:tcBorders>
          </w:tcPr>
          <w:p w14:paraId="5F9B22C4" w14:textId="77777777" w:rsidR="001C1EA4" w:rsidRPr="00C7345F" w:rsidRDefault="001C1EA4" w:rsidP="00F73F5C">
            <w:pPr>
              <w:pStyle w:val="TableText"/>
              <w:keepNext/>
              <w:ind w:right="144"/>
            </w:pPr>
            <w:r w:rsidRPr="00C7345F">
              <w:t>Nonbinary</w:t>
            </w:r>
          </w:p>
        </w:tc>
        <w:tc>
          <w:tcPr>
            <w:tcW w:w="1152" w:type="dxa"/>
            <w:tcBorders>
              <w:top w:val="nil"/>
              <w:bottom w:val="single" w:sz="4" w:space="0" w:color="auto"/>
            </w:tcBorders>
            <w:noWrap/>
          </w:tcPr>
          <w:p w14:paraId="5D91A52C" w14:textId="77777777" w:rsidR="001C1EA4" w:rsidRPr="00C7345F" w:rsidRDefault="001C1EA4" w:rsidP="00F73F5C">
            <w:pPr>
              <w:pStyle w:val="TableText"/>
              <w:ind w:right="144"/>
            </w:pPr>
            <w:r w:rsidRPr="00C7345F">
              <w:t>1</w:t>
            </w:r>
          </w:p>
        </w:tc>
        <w:tc>
          <w:tcPr>
            <w:tcW w:w="1008" w:type="dxa"/>
            <w:tcBorders>
              <w:top w:val="nil"/>
              <w:bottom w:val="single" w:sz="4" w:space="0" w:color="auto"/>
            </w:tcBorders>
          </w:tcPr>
          <w:p w14:paraId="377A7F5F"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7175390C"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391A83E3"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49425F20" w14:textId="77777777" w:rsidR="001C1EA4" w:rsidRPr="00C7345F" w:rsidRDefault="001C1EA4" w:rsidP="00F73F5C">
            <w:pPr>
              <w:pStyle w:val="TableText"/>
              <w:ind w:right="144"/>
            </w:pPr>
            <w:r w:rsidRPr="00C7345F">
              <w:t>N/A</w:t>
            </w:r>
          </w:p>
        </w:tc>
        <w:tc>
          <w:tcPr>
            <w:tcW w:w="1152" w:type="dxa"/>
            <w:tcBorders>
              <w:top w:val="nil"/>
              <w:bottom w:val="single" w:sz="4" w:space="0" w:color="auto"/>
            </w:tcBorders>
            <w:noWrap/>
          </w:tcPr>
          <w:p w14:paraId="1248294B"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7564CD7A"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tcPr>
          <w:p w14:paraId="372BBA1B" w14:textId="77777777" w:rsidR="001C1EA4" w:rsidRPr="00C7345F" w:rsidRDefault="001C1EA4" w:rsidP="00F73F5C">
            <w:pPr>
              <w:pStyle w:val="TableText"/>
              <w:ind w:right="144"/>
            </w:pPr>
            <w:r w:rsidRPr="00C7345F">
              <w:t>N/A</w:t>
            </w:r>
          </w:p>
        </w:tc>
      </w:tr>
      <w:tr w:rsidR="001C1EA4" w:rsidRPr="00C7345F" w14:paraId="058F2B50" w14:textId="77777777" w:rsidTr="00F73F5C">
        <w:tc>
          <w:tcPr>
            <w:tcW w:w="4752" w:type="dxa"/>
            <w:tcBorders>
              <w:top w:val="single" w:sz="4" w:space="0" w:color="auto"/>
            </w:tcBorders>
            <w:hideMark/>
          </w:tcPr>
          <w:p w14:paraId="50CE79E9" w14:textId="77777777" w:rsidR="001C1EA4" w:rsidRPr="00C7345F" w:rsidRDefault="001C1EA4" w:rsidP="00F73F5C">
            <w:pPr>
              <w:pStyle w:val="TableText"/>
              <w:keepNext/>
              <w:ind w:right="144"/>
            </w:pPr>
            <w:r w:rsidRPr="00C7345F">
              <w:t>American Indian or Alaska Native</w:t>
            </w:r>
          </w:p>
        </w:tc>
        <w:tc>
          <w:tcPr>
            <w:tcW w:w="1152" w:type="dxa"/>
            <w:tcBorders>
              <w:top w:val="single" w:sz="4" w:space="0" w:color="auto"/>
            </w:tcBorders>
            <w:noWrap/>
            <w:hideMark/>
          </w:tcPr>
          <w:p w14:paraId="1C27AF25" w14:textId="77777777" w:rsidR="001C1EA4" w:rsidRPr="00C7345F" w:rsidRDefault="001C1EA4" w:rsidP="00F73F5C">
            <w:pPr>
              <w:pStyle w:val="TableText"/>
              <w:ind w:right="144"/>
            </w:pPr>
            <w:r w:rsidRPr="00C7345F">
              <w:t>2</w:t>
            </w:r>
          </w:p>
        </w:tc>
        <w:tc>
          <w:tcPr>
            <w:tcW w:w="1008" w:type="dxa"/>
            <w:tcBorders>
              <w:top w:val="single" w:sz="4" w:space="0" w:color="auto"/>
            </w:tcBorders>
            <w:hideMark/>
          </w:tcPr>
          <w:p w14:paraId="3976ED91"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2284A653"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55ED7F0A"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132F8804" w14:textId="77777777" w:rsidR="001C1EA4" w:rsidRPr="00C7345F" w:rsidRDefault="001C1EA4" w:rsidP="00F73F5C">
            <w:pPr>
              <w:pStyle w:val="TableText"/>
              <w:ind w:right="144"/>
            </w:pPr>
            <w:r w:rsidRPr="00C7345F">
              <w:t>-</w:t>
            </w:r>
          </w:p>
        </w:tc>
        <w:tc>
          <w:tcPr>
            <w:tcW w:w="1152" w:type="dxa"/>
            <w:tcBorders>
              <w:top w:val="single" w:sz="4" w:space="0" w:color="auto"/>
            </w:tcBorders>
            <w:noWrap/>
            <w:hideMark/>
          </w:tcPr>
          <w:p w14:paraId="2181ABB7"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06A5500B" w14:textId="77777777" w:rsidR="001C1EA4" w:rsidRPr="00C7345F" w:rsidRDefault="001C1EA4" w:rsidP="00F73F5C">
            <w:pPr>
              <w:pStyle w:val="TableText"/>
              <w:spacing w:before="0" w:after="0"/>
              <w:ind w:right="144"/>
            </w:pPr>
            <w:r w:rsidRPr="00C7345F">
              <w:t>-</w:t>
            </w:r>
          </w:p>
        </w:tc>
        <w:tc>
          <w:tcPr>
            <w:tcW w:w="1008" w:type="dxa"/>
            <w:tcBorders>
              <w:top w:val="single" w:sz="4" w:space="0" w:color="auto"/>
            </w:tcBorders>
          </w:tcPr>
          <w:p w14:paraId="0EFC7131" w14:textId="77777777" w:rsidR="001C1EA4" w:rsidRPr="00C7345F" w:rsidRDefault="001C1EA4" w:rsidP="00F73F5C">
            <w:pPr>
              <w:pStyle w:val="TableText"/>
              <w:spacing w:before="0" w:after="0"/>
              <w:ind w:right="144"/>
            </w:pPr>
            <w:r w:rsidRPr="00C7345F">
              <w:t>-</w:t>
            </w:r>
          </w:p>
        </w:tc>
      </w:tr>
      <w:tr w:rsidR="001C1EA4" w:rsidRPr="00C7345F" w14:paraId="0BCC0477" w14:textId="77777777" w:rsidTr="00F73F5C">
        <w:tc>
          <w:tcPr>
            <w:tcW w:w="4752" w:type="dxa"/>
            <w:hideMark/>
          </w:tcPr>
          <w:p w14:paraId="607D4C9D" w14:textId="77777777" w:rsidR="001C1EA4" w:rsidRPr="00C7345F" w:rsidRDefault="001C1EA4" w:rsidP="00F73F5C">
            <w:pPr>
              <w:pStyle w:val="TableText"/>
              <w:keepNext/>
              <w:ind w:right="144"/>
            </w:pPr>
            <w:r w:rsidRPr="00C7345F">
              <w:t>Asian</w:t>
            </w:r>
          </w:p>
        </w:tc>
        <w:tc>
          <w:tcPr>
            <w:tcW w:w="1152" w:type="dxa"/>
            <w:noWrap/>
            <w:hideMark/>
          </w:tcPr>
          <w:p w14:paraId="41F117D9" w14:textId="77777777" w:rsidR="001C1EA4" w:rsidRPr="00C7345F" w:rsidRDefault="001C1EA4" w:rsidP="00F73F5C">
            <w:pPr>
              <w:pStyle w:val="TableText"/>
              <w:ind w:right="144"/>
            </w:pPr>
            <w:r w:rsidRPr="00C7345F">
              <w:t>479</w:t>
            </w:r>
          </w:p>
        </w:tc>
        <w:tc>
          <w:tcPr>
            <w:tcW w:w="1008" w:type="dxa"/>
            <w:hideMark/>
          </w:tcPr>
          <w:p w14:paraId="592CC07D" w14:textId="77777777" w:rsidR="001C1EA4" w:rsidRPr="00C7345F" w:rsidRDefault="001C1EA4" w:rsidP="00F73F5C">
            <w:pPr>
              <w:pStyle w:val="TableText"/>
              <w:ind w:right="144"/>
            </w:pPr>
            <w:r w:rsidRPr="00C7345F">
              <w:t>0.917</w:t>
            </w:r>
          </w:p>
        </w:tc>
        <w:tc>
          <w:tcPr>
            <w:tcW w:w="1008" w:type="dxa"/>
            <w:noWrap/>
            <w:hideMark/>
          </w:tcPr>
          <w:p w14:paraId="24E16164" w14:textId="77777777" w:rsidR="001C1EA4" w:rsidRPr="00C7345F" w:rsidRDefault="001C1EA4" w:rsidP="00F73F5C">
            <w:pPr>
              <w:pStyle w:val="TableText"/>
              <w:ind w:right="144"/>
            </w:pPr>
            <w:r w:rsidRPr="00C7345F">
              <w:t>0.954</w:t>
            </w:r>
          </w:p>
        </w:tc>
        <w:tc>
          <w:tcPr>
            <w:tcW w:w="1008" w:type="dxa"/>
            <w:noWrap/>
            <w:hideMark/>
          </w:tcPr>
          <w:p w14:paraId="7561F4F8" w14:textId="77777777" w:rsidR="001C1EA4" w:rsidRPr="00C7345F" w:rsidRDefault="001C1EA4" w:rsidP="00F73F5C">
            <w:pPr>
              <w:pStyle w:val="TableText"/>
              <w:ind w:right="144"/>
            </w:pPr>
            <w:r w:rsidRPr="00C7345F">
              <w:t>0.894</w:t>
            </w:r>
          </w:p>
        </w:tc>
        <w:tc>
          <w:tcPr>
            <w:tcW w:w="1008" w:type="dxa"/>
            <w:noWrap/>
            <w:hideMark/>
          </w:tcPr>
          <w:p w14:paraId="49FFBE69" w14:textId="77777777" w:rsidR="001C1EA4" w:rsidRPr="00C7345F" w:rsidRDefault="001C1EA4" w:rsidP="00F73F5C">
            <w:pPr>
              <w:pStyle w:val="TableText"/>
              <w:ind w:right="144"/>
            </w:pPr>
            <w:r w:rsidRPr="00C7345F">
              <w:t>0.942</w:t>
            </w:r>
          </w:p>
        </w:tc>
        <w:tc>
          <w:tcPr>
            <w:tcW w:w="1152" w:type="dxa"/>
            <w:noWrap/>
            <w:hideMark/>
          </w:tcPr>
          <w:p w14:paraId="7338A6C5" w14:textId="77777777" w:rsidR="001C1EA4" w:rsidRPr="00C7345F" w:rsidRDefault="001C1EA4" w:rsidP="00F73F5C">
            <w:pPr>
              <w:pStyle w:val="TableText"/>
              <w:ind w:right="144"/>
            </w:pPr>
            <w:r w:rsidRPr="00C7345F">
              <w:t>0.959</w:t>
            </w:r>
          </w:p>
        </w:tc>
        <w:tc>
          <w:tcPr>
            <w:tcW w:w="1008" w:type="dxa"/>
            <w:noWrap/>
            <w:hideMark/>
          </w:tcPr>
          <w:p w14:paraId="5F62D198" w14:textId="77777777" w:rsidR="001C1EA4" w:rsidRPr="00C7345F" w:rsidRDefault="001C1EA4" w:rsidP="00F73F5C">
            <w:pPr>
              <w:pStyle w:val="TableText"/>
              <w:ind w:right="144"/>
            </w:pPr>
            <w:r w:rsidRPr="00C7345F">
              <w:t>0.936</w:t>
            </w:r>
          </w:p>
        </w:tc>
        <w:tc>
          <w:tcPr>
            <w:tcW w:w="1008" w:type="dxa"/>
          </w:tcPr>
          <w:p w14:paraId="6D0FA223" w14:textId="77777777" w:rsidR="001C1EA4" w:rsidRPr="00C7345F" w:rsidRDefault="001C1EA4" w:rsidP="00F73F5C">
            <w:pPr>
              <w:pStyle w:val="TableText"/>
              <w:ind w:right="144"/>
            </w:pPr>
            <w:r w:rsidRPr="00C7345F">
              <w:t>0.974</w:t>
            </w:r>
          </w:p>
        </w:tc>
      </w:tr>
      <w:tr w:rsidR="001C1EA4" w:rsidRPr="00C7345F" w14:paraId="381F19DE" w14:textId="77777777" w:rsidTr="00F73F5C">
        <w:tc>
          <w:tcPr>
            <w:tcW w:w="4752" w:type="dxa"/>
            <w:hideMark/>
          </w:tcPr>
          <w:p w14:paraId="2CD40480" w14:textId="77777777" w:rsidR="001C1EA4" w:rsidRPr="00C7345F" w:rsidRDefault="001C1EA4" w:rsidP="00F73F5C">
            <w:pPr>
              <w:pStyle w:val="TableText"/>
              <w:keepNext/>
              <w:keepLines/>
              <w:ind w:right="144"/>
            </w:pPr>
            <w:r w:rsidRPr="00C7345F">
              <w:t>Native Hawaiian or Other Pacific Islander</w:t>
            </w:r>
          </w:p>
        </w:tc>
        <w:tc>
          <w:tcPr>
            <w:tcW w:w="1152" w:type="dxa"/>
            <w:noWrap/>
            <w:hideMark/>
          </w:tcPr>
          <w:p w14:paraId="5CBD6FF9" w14:textId="77777777" w:rsidR="001C1EA4" w:rsidRPr="00C7345F" w:rsidRDefault="001C1EA4" w:rsidP="00F73F5C">
            <w:pPr>
              <w:pStyle w:val="TableText"/>
              <w:keepNext/>
              <w:keepLines/>
              <w:ind w:right="144"/>
            </w:pPr>
            <w:r w:rsidRPr="00C7345F">
              <w:t>6</w:t>
            </w:r>
          </w:p>
        </w:tc>
        <w:tc>
          <w:tcPr>
            <w:tcW w:w="1008" w:type="dxa"/>
            <w:hideMark/>
          </w:tcPr>
          <w:p w14:paraId="6A7D9C9D" w14:textId="77777777" w:rsidR="001C1EA4" w:rsidRPr="00C7345F" w:rsidRDefault="001C1EA4" w:rsidP="00F73F5C">
            <w:pPr>
              <w:pStyle w:val="TableText"/>
              <w:keepNext/>
              <w:keepLines/>
              <w:ind w:right="144"/>
            </w:pPr>
            <w:r w:rsidRPr="00C7345F">
              <w:t>-</w:t>
            </w:r>
          </w:p>
        </w:tc>
        <w:tc>
          <w:tcPr>
            <w:tcW w:w="1008" w:type="dxa"/>
            <w:noWrap/>
            <w:hideMark/>
          </w:tcPr>
          <w:p w14:paraId="6FEE2838" w14:textId="77777777" w:rsidR="001C1EA4" w:rsidRPr="00C7345F" w:rsidRDefault="001C1EA4" w:rsidP="00F73F5C">
            <w:pPr>
              <w:pStyle w:val="TableText"/>
              <w:keepNext/>
              <w:keepLines/>
              <w:ind w:right="144"/>
            </w:pPr>
            <w:r w:rsidRPr="00C7345F">
              <w:t>-</w:t>
            </w:r>
          </w:p>
        </w:tc>
        <w:tc>
          <w:tcPr>
            <w:tcW w:w="1008" w:type="dxa"/>
            <w:noWrap/>
            <w:hideMark/>
          </w:tcPr>
          <w:p w14:paraId="1E89EFD8" w14:textId="77777777" w:rsidR="001C1EA4" w:rsidRPr="00C7345F" w:rsidRDefault="001C1EA4" w:rsidP="00F73F5C">
            <w:pPr>
              <w:pStyle w:val="TableText"/>
              <w:keepNext/>
              <w:keepLines/>
              <w:ind w:right="144"/>
            </w:pPr>
            <w:r w:rsidRPr="00C7345F">
              <w:t>-</w:t>
            </w:r>
          </w:p>
        </w:tc>
        <w:tc>
          <w:tcPr>
            <w:tcW w:w="1008" w:type="dxa"/>
            <w:noWrap/>
            <w:hideMark/>
          </w:tcPr>
          <w:p w14:paraId="2CC302EB" w14:textId="77777777" w:rsidR="001C1EA4" w:rsidRPr="00C7345F" w:rsidRDefault="001C1EA4" w:rsidP="00F73F5C">
            <w:pPr>
              <w:pStyle w:val="TableText"/>
              <w:keepNext/>
              <w:keepLines/>
              <w:ind w:right="144"/>
            </w:pPr>
            <w:r w:rsidRPr="00C7345F">
              <w:t>-</w:t>
            </w:r>
          </w:p>
        </w:tc>
        <w:tc>
          <w:tcPr>
            <w:tcW w:w="1152" w:type="dxa"/>
            <w:noWrap/>
            <w:hideMark/>
          </w:tcPr>
          <w:p w14:paraId="5053B5DB" w14:textId="77777777" w:rsidR="001C1EA4" w:rsidRPr="00C7345F" w:rsidRDefault="001C1EA4" w:rsidP="00F73F5C">
            <w:pPr>
              <w:pStyle w:val="TableText"/>
              <w:keepNext/>
              <w:keepLines/>
              <w:ind w:right="144"/>
            </w:pPr>
            <w:r w:rsidRPr="00C7345F">
              <w:t>-</w:t>
            </w:r>
          </w:p>
        </w:tc>
        <w:tc>
          <w:tcPr>
            <w:tcW w:w="1008" w:type="dxa"/>
            <w:noWrap/>
            <w:hideMark/>
          </w:tcPr>
          <w:p w14:paraId="36746D26" w14:textId="77777777" w:rsidR="001C1EA4" w:rsidRPr="00C7345F" w:rsidRDefault="001C1EA4" w:rsidP="00F73F5C">
            <w:pPr>
              <w:pStyle w:val="TableText"/>
              <w:keepNext/>
              <w:keepLines/>
              <w:ind w:right="144"/>
            </w:pPr>
            <w:r w:rsidRPr="00C7345F">
              <w:t>-</w:t>
            </w:r>
          </w:p>
        </w:tc>
        <w:tc>
          <w:tcPr>
            <w:tcW w:w="1008" w:type="dxa"/>
          </w:tcPr>
          <w:p w14:paraId="2B8C156F" w14:textId="77777777" w:rsidR="001C1EA4" w:rsidRPr="00C7345F" w:rsidRDefault="001C1EA4" w:rsidP="00F73F5C">
            <w:pPr>
              <w:pStyle w:val="TableText"/>
              <w:keepNext/>
              <w:keepLines/>
              <w:ind w:right="144"/>
            </w:pPr>
            <w:r w:rsidRPr="00C7345F">
              <w:t>-</w:t>
            </w:r>
          </w:p>
        </w:tc>
      </w:tr>
      <w:tr w:rsidR="001C1EA4" w:rsidRPr="00C7345F" w14:paraId="11766168" w14:textId="77777777" w:rsidTr="00F73F5C">
        <w:tc>
          <w:tcPr>
            <w:tcW w:w="4752" w:type="dxa"/>
            <w:hideMark/>
          </w:tcPr>
          <w:p w14:paraId="1C302B9F" w14:textId="77777777" w:rsidR="001C1EA4" w:rsidRPr="00C7345F" w:rsidRDefault="001C1EA4" w:rsidP="00F73F5C">
            <w:pPr>
              <w:pStyle w:val="TableText"/>
              <w:keepNext/>
              <w:keepLines/>
              <w:ind w:right="144"/>
            </w:pPr>
            <w:r w:rsidRPr="00C7345F">
              <w:t>Filipino</w:t>
            </w:r>
          </w:p>
        </w:tc>
        <w:tc>
          <w:tcPr>
            <w:tcW w:w="1152" w:type="dxa"/>
            <w:noWrap/>
            <w:hideMark/>
          </w:tcPr>
          <w:p w14:paraId="7F0641A8" w14:textId="77777777" w:rsidR="001C1EA4" w:rsidRPr="00C7345F" w:rsidRDefault="001C1EA4" w:rsidP="00F73F5C">
            <w:pPr>
              <w:pStyle w:val="TableText"/>
              <w:keepNext/>
              <w:keepLines/>
              <w:ind w:right="144"/>
            </w:pPr>
            <w:r w:rsidRPr="00C7345F">
              <w:t>21</w:t>
            </w:r>
          </w:p>
        </w:tc>
        <w:tc>
          <w:tcPr>
            <w:tcW w:w="1008" w:type="dxa"/>
            <w:hideMark/>
          </w:tcPr>
          <w:p w14:paraId="2E11D480" w14:textId="77777777" w:rsidR="001C1EA4" w:rsidRPr="00C7345F" w:rsidRDefault="001C1EA4" w:rsidP="00F73F5C">
            <w:pPr>
              <w:pStyle w:val="TableText"/>
              <w:keepNext/>
              <w:keepLines/>
              <w:ind w:right="144"/>
            </w:pPr>
            <w:r w:rsidRPr="00C7345F">
              <w:t>-</w:t>
            </w:r>
          </w:p>
        </w:tc>
        <w:tc>
          <w:tcPr>
            <w:tcW w:w="1008" w:type="dxa"/>
            <w:noWrap/>
            <w:hideMark/>
          </w:tcPr>
          <w:p w14:paraId="7D11FFBF" w14:textId="77777777" w:rsidR="001C1EA4" w:rsidRPr="00C7345F" w:rsidRDefault="001C1EA4" w:rsidP="00F73F5C">
            <w:pPr>
              <w:pStyle w:val="TableText"/>
              <w:keepNext/>
              <w:keepLines/>
              <w:ind w:right="144"/>
            </w:pPr>
            <w:r w:rsidRPr="00C7345F">
              <w:t>-</w:t>
            </w:r>
          </w:p>
        </w:tc>
        <w:tc>
          <w:tcPr>
            <w:tcW w:w="1008" w:type="dxa"/>
            <w:noWrap/>
            <w:hideMark/>
          </w:tcPr>
          <w:p w14:paraId="368D4D01" w14:textId="77777777" w:rsidR="001C1EA4" w:rsidRPr="00C7345F" w:rsidRDefault="001C1EA4" w:rsidP="00F73F5C">
            <w:pPr>
              <w:pStyle w:val="TableText"/>
              <w:keepNext/>
              <w:keepLines/>
              <w:ind w:right="144"/>
            </w:pPr>
            <w:r w:rsidRPr="00C7345F">
              <w:t>-</w:t>
            </w:r>
          </w:p>
        </w:tc>
        <w:tc>
          <w:tcPr>
            <w:tcW w:w="1008" w:type="dxa"/>
            <w:noWrap/>
            <w:hideMark/>
          </w:tcPr>
          <w:p w14:paraId="65CFFAB3" w14:textId="77777777" w:rsidR="001C1EA4" w:rsidRPr="00C7345F" w:rsidRDefault="001C1EA4" w:rsidP="00F73F5C">
            <w:pPr>
              <w:pStyle w:val="TableText"/>
              <w:keepNext/>
              <w:keepLines/>
              <w:ind w:right="144"/>
            </w:pPr>
            <w:r w:rsidRPr="00C7345F">
              <w:t>-</w:t>
            </w:r>
          </w:p>
        </w:tc>
        <w:tc>
          <w:tcPr>
            <w:tcW w:w="1152" w:type="dxa"/>
            <w:noWrap/>
            <w:hideMark/>
          </w:tcPr>
          <w:p w14:paraId="76D18EF9" w14:textId="77777777" w:rsidR="001C1EA4" w:rsidRPr="00C7345F" w:rsidRDefault="001C1EA4" w:rsidP="00F73F5C">
            <w:pPr>
              <w:pStyle w:val="TableText"/>
              <w:keepNext/>
              <w:keepLines/>
              <w:ind w:right="144"/>
            </w:pPr>
            <w:r w:rsidRPr="00C7345F">
              <w:t>-</w:t>
            </w:r>
          </w:p>
        </w:tc>
        <w:tc>
          <w:tcPr>
            <w:tcW w:w="1008" w:type="dxa"/>
            <w:noWrap/>
            <w:hideMark/>
          </w:tcPr>
          <w:p w14:paraId="6066E083" w14:textId="77777777" w:rsidR="001C1EA4" w:rsidRPr="00C7345F" w:rsidRDefault="001C1EA4" w:rsidP="00F73F5C">
            <w:pPr>
              <w:pStyle w:val="TableText"/>
              <w:keepNext/>
              <w:keepLines/>
              <w:ind w:right="144"/>
            </w:pPr>
            <w:r w:rsidRPr="00C7345F">
              <w:t>-</w:t>
            </w:r>
          </w:p>
        </w:tc>
        <w:tc>
          <w:tcPr>
            <w:tcW w:w="1008" w:type="dxa"/>
          </w:tcPr>
          <w:p w14:paraId="65BFFDBE" w14:textId="77777777" w:rsidR="001C1EA4" w:rsidRPr="00C7345F" w:rsidRDefault="001C1EA4" w:rsidP="00F73F5C">
            <w:pPr>
              <w:pStyle w:val="TableText"/>
              <w:keepNext/>
              <w:keepLines/>
              <w:ind w:right="144"/>
            </w:pPr>
            <w:r w:rsidRPr="00C7345F">
              <w:t>-</w:t>
            </w:r>
          </w:p>
        </w:tc>
      </w:tr>
      <w:tr w:rsidR="001C1EA4" w:rsidRPr="00C7345F" w14:paraId="7EA9CFA1" w14:textId="77777777" w:rsidTr="00F73F5C">
        <w:tc>
          <w:tcPr>
            <w:tcW w:w="4752" w:type="dxa"/>
            <w:hideMark/>
          </w:tcPr>
          <w:p w14:paraId="05837E2B" w14:textId="77777777" w:rsidR="001C1EA4" w:rsidRPr="00C7345F" w:rsidRDefault="001C1EA4" w:rsidP="00F73F5C">
            <w:pPr>
              <w:pStyle w:val="TableText"/>
              <w:keepNext/>
              <w:keepLines/>
              <w:ind w:right="144"/>
            </w:pPr>
            <w:r w:rsidRPr="00C7345F">
              <w:t>Hispanic or Latino</w:t>
            </w:r>
          </w:p>
        </w:tc>
        <w:tc>
          <w:tcPr>
            <w:tcW w:w="1152" w:type="dxa"/>
            <w:noWrap/>
            <w:hideMark/>
          </w:tcPr>
          <w:p w14:paraId="208BF19E" w14:textId="77777777" w:rsidR="001C1EA4" w:rsidRPr="00C7345F" w:rsidRDefault="001C1EA4" w:rsidP="00F73F5C">
            <w:pPr>
              <w:pStyle w:val="TableText"/>
              <w:keepNext/>
              <w:keepLines/>
              <w:ind w:right="144"/>
            </w:pPr>
            <w:r w:rsidRPr="00C7345F">
              <w:t>396</w:t>
            </w:r>
          </w:p>
        </w:tc>
        <w:tc>
          <w:tcPr>
            <w:tcW w:w="1008" w:type="dxa"/>
            <w:hideMark/>
          </w:tcPr>
          <w:p w14:paraId="33C10481" w14:textId="77777777" w:rsidR="001C1EA4" w:rsidRPr="00C7345F" w:rsidRDefault="001C1EA4" w:rsidP="00F73F5C">
            <w:pPr>
              <w:pStyle w:val="TableText"/>
              <w:keepNext/>
              <w:keepLines/>
              <w:ind w:right="144"/>
            </w:pPr>
            <w:r w:rsidRPr="00C7345F">
              <w:t>0.929</w:t>
            </w:r>
          </w:p>
        </w:tc>
        <w:tc>
          <w:tcPr>
            <w:tcW w:w="1008" w:type="dxa"/>
            <w:noWrap/>
            <w:hideMark/>
          </w:tcPr>
          <w:p w14:paraId="0ED694FE" w14:textId="77777777" w:rsidR="001C1EA4" w:rsidRPr="00C7345F" w:rsidRDefault="001C1EA4" w:rsidP="00F73F5C">
            <w:pPr>
              <w:pStyle w:val="TableText"/>
              <w:keepNext/>
              <w:keepLines/>
              <w:ind w:right="144"/>
            </w:pPr>
            <w:r w:rsidRPr="00C7345F">
              <w:t>0.964</w:t>
            </w:r>
          </w:p>
        </w:tc>
        <w:tc>
          <w:tcPr>
            <w:tcW w:w="1008" w:type="dxa"/>
            <w:noWrap/>
            <w:hideMark/>
          </w:tcPr>
          <w:p w14:paraId="591E9CBA" w14:textId="77777777" w:rsidR="001C1EA4" w:rsidRPr="00C7345F" w:rsidRDefault="001C1EA4" w:rsidP="00F73F5C">
            <w:pPr>
              <w:pStyle w:val="TableText"/>
              <w:keepNext/>
              <w:keepLines/>
              <w:ind w:right="144"/>
            </w:pPr>
            <w:r w:rsidRPr="00C7345F">
              <w:t>0.886</w:t>
            </w:r>
          </w:p>
        </w:tc>
        <w:tc>
          <w:tcPr>
            <w:tcW w:w="1008" w:type="dxa"/>
            <w:noWrap/>
            <w:hideMark/>
          </w:tcPr>
          <w:p w14:paraId="066F7E37" w14:textId="77777777" w:rsidR="001C1EA4" w:rsidRPr="00C7345F" w:rsidRDefault="001C1EA4" w:rsidP="00F73F5C">
            <w:pPr>
              <w:pStyle w:val="TableText"/>
              <w:keepNext/>
              <w:keepLines/>
              <w:ind w:right="144"/>
            </w:pPr>
            <w:r w:rsidRPr="00C7345F">
              <w:t>0.952</w:t>
            </w:r>
          </w:p>
        </w:tc>
        <w:tc>
          <w:tcPr>
            <w:tcW w:w="1152" w:type="dxa"/>
            <w:noWrap/>
            <w:hideMark/>
          </w:tcPr>
          <w:p w14:paraId="7E49B402" w14:textId="77777777" w:rsidR="001C1EA4" w:rsidRPr="00C7345F" w:rsidRDefault="001C1EA4" w:rsidP="00F73F5C">
            <w:pPr>
              <w:pStyle w:val="TableText"/>
              <w:keepNext/>
              <w:keepLines/>
              <w:ind w:right="144"/>
            </w:pPr>
            <w:r w:rsidRPr="00C7345F">
              <w:t>0.964</w:t>
            </w:r>
          </w:p>
        </w:tc>
        <w:tc>
          <w:tcPr>
            <w:tcW w:w="1008" w:type="dxa"/>
            <w:noWrap/>
            <w:hideMark/>
          </w:tcPr>
          <w:p w14:paraId="6C8B9B1F" w14:textId="77777777" w:rsidR="001C1EA4" w:rsidRPr="00C7345F" w:rsidRDefault="001C1EA4" w:rsidP="00F73F5C">
            <w:pPr>
              <w:pStyle w:val="TableText"/>
              <w:keepNext/>
              <w:keepLines/>
              <w:ind w:right="144"/>
            </w:pPr>
            <w:r w:rsidRPr="00C7345F">
              <w:t>0.938</w:t>
            </w:r>
          </w:p>
        </w:tc>
        <w:tc>
          <w:tcPr>
            <w:tcW w:w="1008" w:type="dxa"/>
          </w:tcPr>
          <w:p w14:paraId="42CAF1C4" w14:textId="77777777" w:rsidR="001C1EA4" w:rsidRPr="00C7345F" w:rsidRDefault="001C1EA4" w:rsidP="00F73F5C">
            <w:pPr>
              <w:pStyle w:val="TableText"/>
              <w:keepNext/>
              <w:keepLines/>
              <w:ind w:right="144"/>
            </w:pPr>
            <w:r w:rsidRPr="00C7345F">
              <w:t>0.976</w:t>
            </w:r>
          </w:p>
        </w:tc>
      </w:tr>
      <w:tr w:rsidR="001C1EA4" w:rsidRPr="00C7345F" w14:paraId="387CA9F0" w14:textId="77777777" w:rsidTr="00F73F5C">
        <w:tc>
          <w:tcPr>
            <w:tcW w:w="4752" w:type="dxa"/>
            <w:hideMark/>
          </w:tcPr>
          <w:p w14:paraId="538F551D" w14:textId="77777777" w:rsidR="001C1EA4" w:rsidRPr="00C7345F" w:rsidRDefault="001C1EA4" w:rsidP="00F73F5C">
            <w:pPr>
              <w:pStyle w:val="TableText"/>
              <w:keepNext/>
              <w:keepLines/>
              <w:ind w:right="144"/>
            </w:pPr>
            <w:r w:rsidRPr="00C7345F">
              <w:t>Black or African American</w:t>
            </w:r>
          </w:p>
        </w:tc>
        <w:tc>
          <w:tcPr>
            <w:tcW w:w="1152" w:type="dxa"/>
            <w:noWrap/>
            <w:hideMark/>
          </w:tcPr>
          <w:p w14:paraId="3CC11CAA" w14:textId="77777777" w:rsidR="001C1EA4" w:rsidRPr="00C7345F" w:rsidRDefault="001C1EA4" w:rsidP="00F73F5C">
            <w:pPr>
              <w:pStyle w:val="TableText"/>
              <w:keepNext/>
              <w:keepLines/>
              <w:ind w:right="144"/>
            </w:pPr>
            <w:r w:rsidRPr="00C7345F">
              <w:t>10</w:t>
            </w:r>
          </w:p>
        </w:tc>
        <w:tc>
          <w:tcPr>
            <w:tcW w:w="1008" w:type="dxa"/>
            <w:hideMark/>
          </w:tcPr>
          <w:p w14:paraId="57758B82" w14:textId="77777777" w:rsidR="001C1EA4" w:rsidRPr="00C7345F" w:rsidRDefault="001C1EA4" w:rsidP="00F73F5C">
            <w:pPr>
              <w:pStyle w:val="TableText"/>
              <w:keepNext/>
              <w:keepLines/>
              <w:ind w:right="144"/>
            </w:pPr>
            <w:r w:rsidRPr="00C7345F">
              <w:t>-</w:t>
            </w:r>
          </w:p>
        </w:tc>
        <w:tc>
          <w:tcPr>
            <w:tcW w:w="1008" w:type="dxa"/>
            <w:noWrap/>
            <w:hideMark/>
          </w:tcPr>
          <w:p w14:paraId="5375EDB1" w14:textId="77777777" w:rsidR="001C1EA4" w:rsidRPr="00C7345F" w:rsidRDefault="001C1EA4" w:rsidP="00F73F5C">
            <w:pPr>
              <w:pStyle w:val="TableText"/>
              <w:keepNext/>
              <w:keepLines/>
              <w:ind w:right="144"/>
            </w:pPr>
            <w:r w:rsidRPr="00C7345F">
              <w:t>-</w:t>
            </w:r>
          </w:p>
        </w:tc>
        <w:tc>
          <w:tcPr>
            <w:tcW w:w="1008" w:type="dxa"/>
            <w:noWrap/>
            <w:hideMark/>
          </w:tcPr>
          <w:p w14:paraId="6E2C759E" w14:textId="77777777" w:rsidR="001C1EA4" w:rsidRPr="00C7345F" w:rsidRDefault="001C1EA4" w:rsidP="00F73F5C">
            <w:pPr>
              <w:pStyle w:val="TableText"/>
              <w:keepNext/>
              <w:keepLines/>
              <w:ind w:right="144"/>
            </w:pPr>
            <w:r w:rsidRPr="00C7345F">
              <w:t>-</w:t>
            </w:r>
          </w:p>
        </w:tc>
        <w:tc>
          <w:tcPr>
            <w:tcW w:w="1008" w:type="dxa"/>
            <w:noWrap/>
            <w:hideMark/>
          </w:tcPr>
          <w:p w14:paraId="3AA911D4" w14:textId="77777777" w:rsidR="001C1EA4" w:rsidRPr="00C7345F" w:rsidRDefault="001C1EA4" w:rsidP="00F73F5C">
            <w:pPr>
              <w:pStyle w:val="TableText"/>
              <w:keepNext/>
              <w:keepLines/>
              <w:ind w:right="144"/>
            </w:pPr>
            <w:r w:rsidRPr="00C7345F">
              <w:t>-</w:t>
            </w:r>
          </w:p>
        </w:tc>
        <w:tc>
          <w:tcPr>
            <w:tcW w:w="1152" w:type="dxa"/>
            <w:noWrap/>
            <w:hideMark/>
          </w:tcPr>
          <w:p w14:paraId="031DCD5B" w14:textId="77777777" w:rsidR="001C1EA4" w:rsidRPr="00C7345F" w:rsidRDefault="001C1EA4" w:rsidP="00F73F5C">
            <w:pPr>
              <w:pStyle w:val="TableText"/>
              <w:keepNext/>
              <w:keepLines/>
              <w:ind w:right="144"/>
            </w:pPr>
            <w:r w:rsidRPr="00C7345F">
              <w:t>-</w:t>
            </w:r>
          </w:p>
        </w:tc>
        <w:tc>
          <w:tcPr>
            <w:tcW w:w="1008" w:type="dxa"/>
            <w:noWrap/>
            <w:hideMark/>
          </w:tcPr>
          <w:p w14:paraId="295BDFA5" w14:textId="77777777" w:rsidR="001C1EA4" w:rsidRPr="00C7345F" w:rsidRDefault="001C1EA4" w:rsidP="00F73F5C">
            <w:pPr>
              <w:pStyle w:val="TableText"/>
              <w:keepNext/>
              <w:keepLines/>
              <w:ind w:right="144"/>
            </w:pPr>
            <w:r w:rsidRPr="00C7345F">
              <w:t>-</w:t>
            </w:r>
          </w:p>
        </w:tc>
        <w:tc>
          <w:tcPr>
            <w:tcW w:w="1008" w:type="dxa"/>
          </w:tcPr>
          <w:p w14:paraId="449F90A4" w14:textId="77777777" w:rsidR="001C1EA4" w:rsidRPr="00C7345F" w:rsidRDefault="001C1EA4" w:rsidP="00F73F5C">
            <w:pPr>
              <w:pStyle w:val="TableText"/>
              <w:keepNext/>
              <w:keepLines/>
              <w:ind w:right="144"/>
            </w:pPr>
            <w:r w:rsidRPr="00C7345F">
              <w:t>-</w:t>
            </w:r>
          </w:p>
        </w:tc>
      </w:tr>
      <w:tr w:rsidR="001C1EA4" w:rsidRPr="00C7345F" w14:paraId="13FB2721" w14:textId="77777777" w:rsidTr="00F73F5C">
        <w:tc>
          <w:tcPr>
            <w:tcW w:w="4752" w:type="dxa"/>
            <w:tcBorders>
              <w:bottom w:val="nil"/>
            </w:tcBorders>
            <w:hideMark/>
          </w:tcPr>
          <w:p w14:paraId="2190252B" w14:textId="77777777" w:rsidR="001C1EA4" w:rsidRPr="00C7345F" w:rsidRDefault="001C1EA4" w:rsidP="00F73F5C">
            <w:pPr>
              <w:pStyle w:val="TableText"/>
              <w:keepNext/>
              <w:keepLines/>
              <w:ind w:right="144"/>
            </w:pPr>
            <w:r w:rsidRPr="00C7345F">
              <w:t>White</w:t>
            </w:r>
          </w:p>
        </w:tc>
        <w:tc>
          <w:tcPr>
            <w:tcW w:w="1152" w:type="dxa"/>
            <w:tcBorders>
              <w:bottom w:val="nil"/>
            </w:tcBorders>
            <w:noWrap/>
            <w:hideMark/>
          </w:tcPr>
          <w:p w14:paraId="31EEB950" w14:textId="77777777" w:rsidR="001C1EA4" w:rsidRPr="00C7345F" w:rsidRDefault="001C1EA4" w:rsidP="00F73F5C">
            <w:pPr>
              <w:pStyle w:val="TableText"/>
              <w:keepNext/>
              <w:keepLines/>
              <w:ind w:right="144"/>
            </w:pPr>
            <w:r w:rsidRPr="00C7345F">
              <w:t>160</w:t>
            </w:r>
          </w:p>
        </w:tc>
        <w:tc>
          <w:tcPr>
            <w:tcW w:w="1008" w:type="dxa"/>
            <w:tcBorders>
              <w:bottom w:val="nil"/>
            </w:tcBorders>
            <w:hideMark/>
          </w:tcPr>
          <w:p w14:paraId="2E4811F9" w14:textId="77777777" w:rsidR="001C1EA4" w:rsidRPr="00C7345F" w:rsidRDefault="001C1EA4" w:rsidP="00F73F5C">
            <w:pPr>
              <w:pStyle w:val="TableText"/>
              <w:keepNext/>
              <w:keepLines/>
              <w:ind w:right="144"/>
            </w:pPr>
            <w:r w:rsidRPr="00C7345F">
              <w:t>0.909</w:t>
            </w:r>
          </w:p>
        </w:tc>
        <w:tc>
          <w:tcPr>
            <w:tcW w:w="1008" w:type="dxa"/>
            <w:tcBorders>
              <w:bottom w:val="nil"/>
            </w:tcBorders>
            <w:noWrap/>
            <w:hideMark/>
          </w:tcPr>
          <w:p w14:paraId="1DE6441E" w14:textId="77777777" w:rsidR="001C1EA4" w:rsidRPr="00C7345F" w:rsidRDefault="001C1EA4" w:rsidP="00F73F5C">
            <w:pPr>
              <w:pStyle w:val="TableText"/>
              <w:keepNext/>
              <w:keepLines/>
              <w:ind w:right="144"/>
            </w:pPr>
            <w:r w:rsidRPr="00C7345F">
              <w:t>0.953</w:t>
            </w:r>
          </w:p>
        </w:tc>
        <w:tc>
          <w:tcPr>
            <w:tcW w:w="1008" w:type="dxa"/>
            <w:tcBorders>
              <w:bottom w:val="nil"/>
            </w:tcBorders>
            <w:noWrap/>
            <w:hideMark/>
          </w:tcPr>
          <w:p w14:paraId="25CFF164" w14:textId="77777777" w:rsidR="001C1EA4" w:rsidRPr="00C7345F" w:rsidRDefault="001C1EA4" w:rsidP="00F73F5C">
            <w:pPr>
              <w:pStyle w:val="TableText"/>
              <w:keepNext/>
              <w:keepLines/>
              <w:ind w:right="144"/>
            </w:pPr>
            <w:r w:rsidRPr="00C7345F">
              <w:t>0.886</w:t>
            </w:r>
          </w:p>
        </w:tc>
        <w:tc>
          <w:tcPr>
            <w:tcW w:w="1008" w:type="dxa"/>
            <w:tcBorders>
              <w:bottom w:val="nil"/>
            </w:tcBorders>
            <w:noWrap/>
            <w:hideMark/>
          </w:tcPr>
          <w:p w14:paraId="356C4F89" w14:textId="77777777" w:rsidR="001C1EA4" w:rsidRPr="00C7345F" w:rsidRDefault="001C1EA4" w:rsidP="00F73F5C">
            <w:pPr>
              <w:pStyle w:val="TableText"/>
              <w:keepNext/>
              <w:keepLines/>
              <w:ind w:right="144"/>
            </w:pPr>
            <w:r w:rsidRPr="00C7345F">
              <w:t>0.942</w:t>
            </w:r>
          </w:p>
        </w:tc>
        <w:tc>
          <w:tcPr>
            <w:tcW w:w="1152" w:type="dxa"/>
            <w:tcBorders>
              <w:bottom w:val="nil"/>
            </w:tcBorders>
            <w:noWrap/>
            <w:hideMark/>
          </w:tcPr>
          <w:p w14:paraId="17341C2E" w14:textId="77777777" w:rsidR="001C1EA4" w:rsidRPr="00C7345F" w:rsidRDefault="001C1EA4" w:rsidP="00F73F5C">
            <w:pPr>
              <w:pStyle w:val="TableText"/>
              <w:keepNext/>
              <w:keepLines/>
              <w:ind w:right="144"/>
            </w:pPr>
            <w:r w:rsidRPr="00C7345F">
              <w:t>0.953</w:t>
            </w:r>
          </w:p>
        </w:tc>
        <w:tc>
          <w:tcPr>
            <w:tcW w:w="1008" w:type="dxa"/>
            <w:tcBorders>
              <w:bottom w:val="nil"/>
            </w:tcBorders>
            <w:noWrap/>
            <w:hideMark/>
          </w:tcPr>
          <w:p w14:paraId="4529C948" w14:textId="77777777" w:rsidR="001C1EA4" w:rsidRPr="00C7345F" w:rsidRDefault="001C1EA4" w:rsidP="00F73F5C">
            <w:pPr>
              <w:pStyle w:val="TableText"/>
              <w:keepNext/>
              <w:keepLines/>
              <w:ind w:right="144"/>
            </w:pPr>
            <w:r w:rsidRPr="00C7345F">
              <w:t>0.934</w:t>
            </w:r>
          </w:p>
        </w:tc>
        <w:tc>
          <w:tcPr>
            <w:tcW w:w="1008" w:type="dxa"/>
            <w:tcBorders>
              <w:bottom w:val="nil"/>
            </w:tcBorders>
          </w:tcPr>
          <w:p w14:paraId="6F1BAE50" w14:textId="77777777" w:rsidR="001C1EA4" w:rsidRPr="00C7345F" w:rsidRDefault="001C1EA4" w:rsidP="00F73F5C">
            <w:pPr>
              <w:pStyle w:val="TableText"/>
              <w:keepNext/>
              <w:keepLines/>
              <w:ind w:right="144"/>
            </w:pPr>
            <w:r w:rsidRPr="00C7345F">
              <w:t>0.971</w:t>
            </w:r>
          </w:p>
        </w:tc>
      </w:tr>
      <w:tr w:rsidR="001C1EA4" w:rsidRPr="00C7345F" w14:paraId="5058C119" w14:textId="77777777" w:rsidTr="00F73F5C">
        <w:tc>
          <w:tcPr>
            <w:tcW w:w="4752" w:type="dxa"/>
            <w:tcBorders>
              <w:top w:val="nil"/>
              <w:bottom w:val="single" w:sz="4" w:space="0" w:color="auto"/>
            </w:tcBorders>
            <w:hideMark/>
          </w:tcPr>
          <w:p w14:paraId="2518DE67" w14:textId="77777777" w:rsidR="001C1EA4" w:rsidRPr="00C7345F" w:rsidRDefault="001C1EA4" w:rsidP="00F73F5C">
            <w:pPr>
              <w:pStyle w:val="TableText"/>
              <w:keepNext/>
              <w:keepLines/>
              <w:ind w:right="144"/>
            </w:pPr>
            <w:r w:rsidRPr="00C7345F">
              <w:t>Two or more races</w:t>
            </w:r>
          </w:p>
        </w:tc>
        <w:tc>
          <w:tcPr>
            <w:tcW w:w="1152" w:type="dxa"/>
            <w:tcBorders>
              <w:top w:val="nil"/>
              <w:bottom w:val="single" w:sz="4" w:space="0" w:color="auto"/>
            </w:tcBorders>
            <w:noWrap/>
            <w:hideMark/>
          </w:tcPr>
          <w:p w14:paraId="4618DED9" w14:textId="77777777" w:rsidR="001C1EA4" w:rsidRPr="00C7345F" w:rsidRDefault="001C1EA4" w:rsidP="00F73F5C">
            <w:pPr>
              <w:pStyle w:val="TableText"/>
              <w:keepNext/>
              <w:keepLines/>
              <w:ind w:right="144"/>
            </w:pPr>
            <w:r w:rsidRPr="00C7345F">
              <w:t>26</w:t>
            </w:r>
          </w:p>
        </w:tc>
        <w:tc>
          <w:tcPr>
            <w:tcW w:w="1008" w:type="dxa"/>
            <w:tcBorders>
              <w:top w:val="nil"/>
              <w:bottom w:val="single" w:sz="4" w:space="0" w:color="auto"/>
            </w:tcBorders>
            <w:hideMark/>
          </w:tcPr>
          <w:p w14:paraId="432A04F9" w14:textId="77777777" w:rsidR="001C1EA4" w:rsidRPr="00C7345F" w:rsidRDefault="001C1EA4" w:rsidP="00F73F5C">
            <w:pPr>
              <w:pStyle w:val="TableText"/>
              <w:keepNext/>
              <w:keepLines/>
              <w:ind w:right="144"/>
            </w:pPr>
            <w:r w:rsidRPr="00C7345F">
              <w:t>-</w:t>
            </w:r>
          </w:p>
        </w:tc>
        <w:tc>
          <w:tcPr>
            <w:tcW w:w="1008" w:type="dxa"/>
            <w:tcBorders>
              <w:top w:val="nil"/>
              <w:bottom w:val="single" w:sz="4" w:space="0" w:color="auto"/>
            </w:tcBorders>
            <w:noWrap/>
            <w:hideMark/>
          </w:tcPr>
          <w:p w14:paraId="3E0D8BA4" w14:textId="77777777" w:rsidR="001C1EA4" w:rsidRPr="00C7345F" w:rsidRDefault="001C1EA4" w:rsidP="00F73F5C">
            <w:pPr>
              <w:pStyle w:val="TableText"/>
              <w:keepNext/>
              <w:keepLines/>
              <w:ind w:right="144"/>
            </w:pPr>
            <w:r w:rsidRPr="00C7345F">
              <w:t>-</w:t>
            </w:r>
          </w:p>
        </w:tc>
        <w:tc>
          <w:tcPr>
            <w:tcW w:w="1008" w:type="dxa"/>
            <w:tcBorders>
              <w:top w:val="nil"/>
              <w:bottom w:val="single" w:sz="4" w:space="0" w:color="auto"/>
            </w:tcBorders>
            <w:noWrap/>
            <w:hideMark/>
          </w:tcPr>
          <w:p w14:paraId="28B2DB7C" w14:textId="77777777" w:rsidR="001C1EA4" w:rsidRPr="00C7345F" w:rsidRDefault="001C1EA4" w:rsidP="00F73F5C">
            <w:pPr>
              <w:pStyle w:val="TableText"/>
              <w:keepNext/>
              <w:keepLines/>
              <w:ind w:right="144"/>
            </w:pPr>
            <w:r w:rsidRPr="00C7345F">
              <w:t>-</w:t>
            </w:r>
          </w:p>
        </w:tc>
        <w:tc>
          <w:tcPr>
            <w:tcW w:w="1008" w:type="dxa"/>
            <w:tcBorders>
              <w:top w:val="nil"/>
              <w:bottom w:val="single" w:sz="4" w:space="0" w:color="auto"/>
            </w:tcBorders>
            <w:noWrap/>
            <w:hideMark/>
          </w:tcPr>
          <w:p w14:paraId="709AF3C5" w14:textId="77777777" w:rsidR="001C1EA4" w:rsidRPr="00C7345F" w:rsidRDefault="001C1EA4" w:rsidP="00F73F5C">
            <w:pPr>
              <w:pStyle w:val="TableText"/>
              <w:keepNext/>
              <w:keepLines/>
              <w:ind w:right="144"/>
            </w:pPr>
            <w:r w:rsidRPr="00C7345F">
              <w:t>-</w:t>
            </w:r>
          </w:p>
        </w:tc>
        <w:tc>
          <w:tcPr>
            <w:tcW w:w="1152" w:type="dxa"/>
            <w:tcBorders>
              <w:top w:val="nil"/>
              <w:bottom w:val="single" w:sz="4" w:space="0" w:color="auto"/>
            </w:tcBorders>
            <w:noWrap/>
            <w:hideMark/>
          </w:tcPr>
          <w:p w14:paraId="0386B09A" w14:textId="77777777" w:rsidR="001C1EA4" w:rsidRPr="00C7345F" w:rsidRDefault="001C1EA4" w:rsidP="00F73F5C">
            <w:pPr>
              <w:pStyle w:val="TableText"/>
              <w:keepNext/>
              <w:keepLines/>
              <w:ind w:right="144"/>
            </w:pPr>
            <w:r w:rsidRPr="00C7345F">
              <w:t>-</w:t>
            </w:r>
          </w:p>
        </w:tc>
        <w:tc>
          <w:tcPr>
            <w:tcW w:w="1008" w:type="dxa"/>
            <w:tcBorders>
              <w:top w:val="nil"/>
              <w:bottom w:val="single" w:sz="4" w:space="0" w:color="auto"/>
            </w:tcBorders>
            <w:noWrap/>
            <w:hideMark/>
          </w:tcPr>
          <w:p w14:paraId="6131A3F0" w14:textId="77777777" w:rsidR="001C1EA4" w:rsidRPr="00C7345F" w:rsidRDefault="001C1EA4" w:rsidP="00F73F5C">
            <w:pPr>
              <w:pStyle w:val="TableText"/>
              <w:keepNext/>
              <w:keepLines/>
              <w:ind w:right="144"/>
            </w:pPr>
            <w:r w:rsidRPr="00C7345F">
              <w:t>-</w:t>
            </w:r>
          </w:p>
        </w:tc>
        <w:tc>
          <w:tcPr>
            <w:tcW w:w="1008" w:type="dxa"/>
            <w:tcBorders>
              <w:top w:val="nil"/>
              <w:bottom w:val="single" w:sz="4" w:space="0" w:color="auto"/>
            </w:tcBorders>
          </w:tcPr>
          <w:p w14:paraId="486B1D88" w14:textId="77777777" w:rsidR="001C1EA4" w:rsidRPr="00C7345F" w:rsidRDefault="001C1EA4" w:rsidP="00F73F5C">
            <w:pPr>
              <w:pStyle w:val="TableText"/>
              <w:keepNext/>
              <w:keepLines/>
              <w:ind w:right="144"/>
            </w:pPr>
            <w:r w:rsidRPr="00C7345F">
              <w:t>-</w:t>
            </w:r>
          </w:p>
        </w:tc>
      </w:tr>
      <w:tr w:rsidR="001C1EA4" w:rsidRPr="00C7345F" w14:paraId="5100F028" w14:textId="77777777" w:rsidTr="00F73F5C">
        <w:tc>
          <w:tcPr>
            <w:tcW w:w="4752" w:type="dxa"/>
            <w:tcBorders>
              <w:top w:val="single" w:sz="4" w:space="0" w:color="auto"/>
              <w:bottom w:val="nil"/>
            </w:tcBorders>
            <w:hideMark/>
          </w:tcPr>
          <w:p w14:paraId="77F4BBFD" w14:textId="77777777" w:rsidR="001C1EA4" w:rsidRPr="00C7345F" w:rsidRDefault="001C1EA4" w:rsidP="00F73F5C">
            <w:pPr>
              <w:pStyle w:val="TableText"/>
              <w:keepNext/>
              <w:keepLines/>
              <w:ind w:right="144"/>
            </w:pPr>
            <w:r w:rsidRPr="00C7345F">
              <w:t>Economically disadvantaged</w:t>
            </w:r>
          </w:p>
        </w:tc>
        <w:tc>
          <w:tcPr>
            <w:tcW w:w="1152" w:type="dxa"/>
            <w:tcBorders>
              <w:top w:val="single" w:sz="4" w:space="0" w:color="auto"/>
              <w:bottom w:val="nil"/>
            </w:tcBorders>
            <w:noWrap/>
            <w:hideMark/>
          </w:tcPr>
          <w:p w14:paraId="02DCC5EF" w14:textId="77777777" w:rsidR="001C1EA4" w:rsidRPr="00C7345F" w:rsidRDefault="001C1EA4" w:rsidP="00F73F5C">
            <w:pPr>
              <w:pStyle w:val="TableText"/>
              <w:keepNext/>
              <w:keepLines/>
              <w:ind w:right="144"/>
            </w:pPr>
            <w:r w:rsidRPr="00C7345F">
              <w:t>470</w:t>
            </w:r>
          </w:p>
        </w:tc>
        <w:tc>
          <w:tcPr>
            <w:tcW w:w="1008" w:type="dxa"/>
            <w:tcBorders>
              <w:top w:val="single" w:sz="4" w:space="0" w:color="auto"/>
              <w:bottom w:val="nil"/>
            </w:tcBorders>
            <w:hideMark/>
          </w:tcPr>
          <w:p w14:paraId="6AA22063" w14:textId="77777777" w:rsidR="001C1EA4" w:rsidRPr="00C7345F" w:rsidRDefault="001C1EA4" w:rsidP="00F73F5C">
            <w:pPr>
              <w:pStyle w:val="TableText"/>
              <w:keepNext/>
              <w:keepLines/>
              <w:ind w:right="144"/>
            </w:pPr>
            <w:r w:rsidRPr="00C7345F">
              <w:t>0.922</w:t>
            </w:r>
          </w:p>
        </w:tc>
        <w:tc>
          <w:tcPr>
            <w:tcW w:w="1008" w:type="dxa"/>
            <w:tcBorders>
              <w:top w:val="single" w:sz="4" w:space="0" w:color="auto"/>
              <w:bottom w:val="nil"/>
            </w:tcBorders>
            <w:noWrap/>
            <w:hideMark/>
          </w:tcPr>
          <w:p w14:paraId="68C16981" w14:textId="77777777" w:rsidR="001C1EA4" w:rsidRPr="00C7345F" w:rsidRDefault="001C1EA4" w:rsidP="00F73F5C">
            <w:pPr>
              <w:pStyle w:val="TableText"/>
              <w:keepNext/>
              <w:keepLines/>
              <w:ind w:right="144"/>
            </w:pPr>
            <w:r w:rsidRPr="00C7345F">
              <w:t>0.961</w:t>
            </w:r>
          </w:p>
        </w:tc>
        <w:tc>
          <w:tcPr>
            <w:tcW w:w="1008" w:type="dxa"/>
            <w:tcBorders>
              <w:top w:val="single" w:sz="4" w:space="0" w:color="auto"/>
              <w:bottom w:val="nil"/>
            </w:tcBorders>
            <w:noWrap/>
            <w:hideMark/>
          </w:tcPr>
          <w:p w14:paraId="5EF96E27" w14:textId="77777777" w:rsidR="001C1EA4" w:rsidRPr="00C7345F" w:rsidRDefault="001C1EA4" w:rsidP="00F73F5C">
            <w:pPr>
              <w:pStyle w:val="TableText"/>
              <w:keepNext/>
              <w:keepLines/>
              <w:ind w:right="144"/>
            </w:pPr>
            <w:r w:rsidRPr="00C7345F">
              <w:t>0.878</w:t>
            </w:r>
          </w:p>
        </w:tc>
        <w:tc>
          <w:tcPr>
            <w:tcW w:w="1008" w:type="dxa"/>
            <w:tcBorders>
              <w:top w:val="single" w:sz="4" w:space="0" w:color="auto"/>
              <w:bottom w:val="nil"/>
            </w:tcBorders>
            <w:noWrap/>
            <w:hideMark/>
          </w:tcPr>
          <w:p w14:paraId="2203A46A" w14:textId="77777777" w:rsidR="001C1EA4" w:rsidRPr="00C7345F" w:rsidRDefault="001C1EA4" w:rsidP="00F73F5C">
            <w:pPr>
              <w:pStyle w:val="TableText"/>
              <w:keepNext/>
              <w:keepLines/>
              <w:ind w:right="144"/>
            </w:pPr>
            <w:r w:rsidRPr="00C7345F">
              <w:t>0.950</w:t>
            </w:r>
          </w:p>
        </w:tc>
        <w:tc>
          <w:tcPr>
            <w:tcW w:w="1152" w:type="dxa"/>
            <w:tcBorders>
              <w:top w:val="single" w:sz="4" w:space="0" w:color="auto"/>
              <w:bottom w:val="nil"/>
            </w:tcBorders>
            <w:noWrap/>
            <w:hideMark/>
          </w:tcPr>
          <w:p w14:paraId="00C72C9C" w14:textId="77777777" w:rsidR="001C1EA4" w:rsidRPr="00C7345F" w:rsidRDefault="001C1EA4" w:rsidP="00F73F5C">
            <w:pPr>
              <w:pStyle w:val="TableText"/>
              <w:keepNext/>
              <w:keepLines/>
              <w:ind w:right="144"/>
            </w:pPr>
            <w:r w:rsidRPr="00C7345F">
              <w:t>0.960</w:t>
            </w:r>
          </w:p>
        </w:tc>
        <w:tc>
          <w:tcPr>
            <w:tcW w:w="1008" w:type="dxa"/>
            <w:tcBorders>
              <w:top w:val="single" w:sz="4" w:space="0" w:color="auto"/>
              <w:bottom w:val="nil"/>
            </w:tcBorders>
            <w:noWrap/>
            <w:hideMark/>
          </w:tcPr>
          <w:p w14:paraId="740715B1" w14:textId="77777777" w:rsidR="001C1EA4" w:rsidRPr="00C7345F" w:rsidRDefault="001C1EA4" w:rsidP="00F73F5C">
            <w:pPr>
              <w:pStyle w:val="TableText"/>
              <w:keepNext/>
              <w:keepLines/>
              <w:ind w:right="144"/>
            </w:pPr>
            <w:r w:rsidRPr="00C7345F">
              <w:t>0.933</w:t>
            </w:r>
          </w:p>
        </w:tc>
        <w:tc>
          <w:tcPr>
            <w:tcW w:w="1008" w:type="dxa"/>
            <w:tcBorders>
              <w:top w:val="single" w:sz="4" w:space="0" w:color="auto"/>
              <w:bottom w:val="nil"/>
            </w:tcBorders>
          </w:tcPr>
          <w:p w14:paraId="4ED809E8" w14:textId="77777777" w:rsidR="001C1EA4" w:rsidRPr="00C7345F" w:rsidRDefault="001C1EA4" w:rsidP="00F73F5C">
            <w:pPr>
              <w:pStyle w:val="TableText"/>
              <w:keepNext/>
              <w:keepLines/>
              <w:ind w:right="144"/>
            </w:pPr>
            <w:r w:rsidRPr="00C7345F">
              <w:t>0.974</w:t>
            </w:r>
          </w:p>
        </w:tc>
      </w:tr>
      <w:tr w:rsidR="001C1EA4" w:rsidRPr="00C7345F" w14:paraId="15F33DA7" w14:textId="77777777" w:rsidTr="00F73F5C">
        <w:tc>
          <w:tcPr>
            <w:tcW w:w="4752" w:type="dxa"/>
            <w:tcBorders>
              <w:top w:val="nil"/>
              <w:bottom w:val="single" w:sz="4" w:space="0" w:color="auto"/>
            </w:tcBorders>
            <w:hideMark/>
          </w:tcPr>
          <w:p w14:paraId="2C0A176F" w14:textId="77777777" w:rsidR="001C1EA4" w:rsidRPr="00C7345F" w:rsidRDefault="001C1EA4" w:rsidP="00F73F5C">
            <w:pPr>
              <w:pStyle w:val="TableText"/>
              <w:keepNext/>
              <w:keepLines/>
              <w:ind w:right="144"/>
            </w:pPr>
            <w:r w:rsidRPr="00C7345F">
              <w:t>Not economically disadvantaged</w:t>
            </w:r>
          </w:p>
        </w:tc>
        <w:tc>
          <w:tcPr>
            <w:tcW w:w="1152" w:type="dxa"/>
            <w:tcBorders>
              <w:top w:val="nil"/>
              <w:bottom w:val="single" w:sz="4" w:space="0" w:color="auto"/>
            </w:tcBorders>
            <w:noWrap/>
            <w:hideMark/>
          </w:tcPr>
          <w:p w14:paraId="1A31BC31" w14:textId="77777777" w:rsidR="001C1EA4" w:rsidRPr="00C7345F" w:rsidRDefault="001C1EA4" w:rsidP="00F73F5C">
            <w:pPr>
              <w:pStyle w:val="TableText"/>
              <w:keepNext/>
              <w:keepLines/>
              <w:ind w:right="144"/>
            </w:pPr>
            <w:r w:rsidRPr="00C7345F">
              <w:t>630</w:t>
            </w:r>
          </w:p>
        </w:tc>
        <w:tc>
          <w:tcPr>
            <w:tcW w:w="1008" w:type="dxa"/>
            <w:tcBorders>
              <w:top w:val="nil"/>
              <w:bottom w:val="single" w:sz="4" w:space="0" w:color="auto"/>
            </w:tcBorders>
            <w:hideMark/>
          </w:tcPr>
          <w:p w14:paraId="010D667E" w14:textId="77777777" w:rsidR="001C1EA4" w:rsidRPr="00C7345F" w:rsidRDefault="001C1EA4" w:rsidP="00F73F5C">
            <w:pPr>
              <w:pStyle w:val="TableText"/>
              <w:keepNext/>
              <w:keepLines/>
              <w:ind w:right="144"/>
            </w:pPr>
            <w:r w:rsidRPr="00C7345F">
              <w:t>0.914</w:t>
            </w:r>
          </w:p>
        </w:tc>
        <w:tc>
          <w:tcPr>
            <w:tcW w:w="1008" w:type="dxa"/>
            <w:tcBorders>
              <w:top w:val="nil"/>
              <w:bottom w:val="single" w:sz="4" w:space="0" w:color="auto"/>
            </w:tcBorders>
            <w:noWrap/>
            <w:hideMark/>
          </w:tcPr>
          <w:p w14:paraId="7A219635" w14:textId="77777777" w:rsidR="001C1EA4" w:rsidRPr="00C7345F" w:rsidRDefault="001C1EA4" w:rsidP="00F73F5C">
            <w:pPr>
              <w:pStyle w:val="TableText"/>
              <w:keepNext/>
              <w:keepLines/>
              <w:ind w:right="144"/>
            </w:pPr>
            <w:r w:rsidRPr="00C7345F">
              <w:t>0.952</w:t>
            </w:r>
          </w:p>
        </w:tc>
        <w:tc>
          <w:tcPr>
            <w:tcW w:w="1008" w:type="dxa"/>
            <w:tcBorders>
              <w:top w:val="nil"/>
              <w:bottom w:val="single" w:sz="4" w:space="0" w:color="auto"/>
            </w:tcBorders>
            <w:noWrap/>
            <w:hideMark/>
          </w:tcPr>
          <w:p w14:paraId="758C766C" w14:textId="77777777" w:rsidR="001C1EA4" w:rsidRPr="00C7345F" w:rsidRDefault="001C1EA4" w:rsidP="00F73F5C">
            <w:pPr>
              <w:pStyle w:val="TableText"/>
              <w:keepNext/>
              <w:keepLines/>
              <w:ind w:right="144"/>
            </w:pPr>
            <w:r w:rsidRPr="00C7345F">
              <w:t>0.886</w:t>
            </w:r>
          </w:p>
        </w:tc>
        <w:tc>
          <w:tcPr>
            <w:tcW w:w="1008" w:type="dxa"/>
            <w:tcBorders>
              <w:top w:val="nil"/>
              <w:bottom w:val="single" w:sz="4" w:space="0" w:color="auto"/>
            </w:tcBorders>
            <w:noWrap/>
            <w:hideMark/>
          </w:tcPr>
          <w:p w14:paraId="28A80CB0" w14:textId="77777777" w:rsidR="001C1EA4" w:rsidRPr="00C7345F" w:rsidRDefault="001C1EA4" w:rsidP="00F73F5C">
            <w:pPr>
              <w:pStyle w:val="TableText"/>
              <w:keepNext/>
              <w:keepLines/>
              <w:ind w:right="144"/>
            </w:pPr>
            <w:r w:rsidRPr="00C7345F">
              <w:t>0.938</w:t>
            </w:r>
          </w:p>
        </w:tc>
        <w:tc>
          <w:tcPr>
            <w:tcW w:w="1152" w:type="dxa"/>
            <w:tcBorders>
              <w:top w:val="nil"/>
              <w:bottom w:val="single" w:sz="4" w:space="0" w:color="auto"/>
            </w:tcBorders>
            <w:noWrap/>
            <w:hideMark/>
          </w:tcPr>
          <w:p w14:paraId="51FB94BA" w14:textId="77777777" w:rsidR="001C1EA4" w:rsidRPr="00C7345F" w:rsidRDefault="001C1EA4" w:rsidP="00F73F5C">
            <w:pPr>
              <w:pStyle w:val="TableText"/>
              <w:keepNext/>
              <w:keepLines/>
              <w:ind w:right="144"/>
            </w:pPr>
            <w:r w:rsidRPr="00C7345F">
              <w:t>0.957</w:t>
            </w:r>
          </w:p>
        </w:tc>
        <w:tc>
          <w:tcPr>
            <w:tcW w:w="1008" w:type="dxa"/>
            <w:tcBorders>
              <w:top w:val="nil"/>
              <w:bottom w:val="single" w:sz="4" w:space="0" w:color="auto"/>
            </w:tcBorders>
            <w:noWrap/>
            <w:hideMark/>
          </w:tcPr>
          <w:p w14:paraId="3B8586C7" w14:textId="77777777" w:rsidR="001C1EA4" w:rsidRPr="00C7345F" w:rsidRDefault="001C1EA4" w:rsidP="00F73F5C">
            <w:pPr>
              <w:pStyle w:val="TableText"/>
              <w:keepNext/>
              <w:keepLines/>
              <w:ind w:right="144"/>
            </w:pPr>
            <w:r w:rsidRPr="00C7345F">
              <w:t>0.934</w:t>
            </w:r>
          </w:p>
        </w:tc>
        <w:tc>
          <w:tcPr>
            <w:tcW w:w="1008" w:type="dxa"/>
            <w:tcBorders>
              <w:top w:val="nil"/>
              <w:bottom w:val="single" w:sz="4" w:space="0" w:color="auto"/>
            </w:tcBorders>
          </w:tcPr>
          <w:p w14:paraId="0C9046A7" w14:textId="77777777" w:rsidR="001C1EA4" w:rsidRPr="00C7345F" w:rsidRDefault="001C1EA4" w:rsidP="00F73F5C">
            <w:pPr>
              <w:pStyle w:val="TableText"/>
              <w:keepNext/>
              <w:keepLines/>
              <w:ind w:right="144"/>
            </w:pPr>
            <w:r w:rsidRPr="00C7345F">
              <w:t>0.973</w:t>
            </w:r>
          </w:p>
        </w:tc>
      </w:tr>
      <w:tr w:rsidR="001C1EA4" w:rsidRPr="00C7345F" w14:paraId="6802A9C6" w14:textId="77777777" w:rsidTr="00F73F5C">
        <w:tc>
          <w:tcPr>
            <w:tcW w:w="4752" w:type="dxa"/>
            <w:tcBorders>
              <w:top w:val="single" w:sz="4" w:space="0" w:color="auto"/>
              <w:bottom w:val="nil"/>
            </w:tcBorders>
          </w:tcPr>
          <w:p w14:paraId="2F90E000" w14:textId="77777777" w:rsidR="001C1EA4" w:rsidRPr="00C7345F" w:rsidRDefault="001C1EA4" w:rsidP="00F73F5C">
            <w:pPr>
              <w:pStyle w:val="TableText"/>
              <w:ind w:right="144"/>
            </w:pPr>
            <w:r w:rsidRPr="00C7345F">
              <w:t>Calculated ELAS: EL</w:t>
            </w:r>
          </w:p>
        </w:tc>
        <w:tc>
          <w:tcPr>
            <w:tcW w:w="1152" w:type="dxa"/>
            <w:tcBorders>
              <w:top w:val="single" w:sz="4" w:space="0" w:color="auto"/>
              <w:bottom w:val="nil"/>
            </w:tcBorders>
            <w:noWrap/>
          </w:tcPr>
          <w:p w14:paraId="63EE198B" w14:textId="77777777" w:rsidR="001C1EA4" w:rsidRPr="00C7345F" w:rsidRDefault="001C1EA4" w:rsidP="00F73F5C">
            <w:pPr>
              <w:pStyle w:val="TableText"/>
              <w:ind w:right="144"/>
            </w:pPr>
            <w:r w:rsidRPr="00C7345F">
              <w:t>800</w:t>
            </w:r>
          </w:p>
        </w:tc>
        <w:tc>
          <w:tcPr>
            <w:tcW w:w="1008" w:type="dxa"/>
            <w:tcBorders>
              <w:top w:val="single" w:sz="4" w:space="0" w:color="auto"/>
              <w:bottom w:val="nil"/>
            </w:tcBorders>
          </w:tcPr>
          <w:p w14:paraId="4056D684" w14:textId="77777777" w:rsidR="001C1EA4" w:rsidRPr="00C7345F" w:rsidRDefault="001C1EA4" w:rsidP="00F73F5C">
            <w:pPr>
              <w:pStyle w:val="TableText"/>
              <w:ind w:right="144"/>
            </w:pPr>
            <w:r w:rsidRPr="00C7345F">
              <w:t>0.872</w:t>
            </w:r>
          </w:p>
        </w:tc>
        <w:tc>
          <w:tcPr>
            <w:tcW w:w="1008" w:type="dxa"/>
            <w:tcBorders>
              <w:top w:val="single" w:sz="4" w:space="0" w:color="auto"/>
              <w:bottom w:val="nil"/>
            </w:tcBorders>
            <w:noWrap/>
          </w:tcPr>
          <w:p w14:paraId="5E706ACE" w14:textId="77777777" w:rsidR="001C1EA4" w:rsidRPr="00C7345F" w:rsidRDefault="001C1EA4" w:rsidP="00F73F5C">
            <w:pPr>
              <w:pStyle w:val="TableText"/>
              <w:ind w:right="144"/>
            </w:pPr>
            <w:r w:rsidRPr="00C7345F">
              <w:t>0.954</w:t>
            </w:r>
          </w:p>
        </w:tc>
        <w:tc>
          <w:tcPr>
            <w:tcW w:w="1008" w:type="dxa"/>
            <w:tcBorders>
              <w:top w:val="single" w:sz="4" w:space="0" w:color="auto"/>
              <w:bottom w:val="nil"/>
            </w:tcBorders>
            <w:noWrap/>
          </w:tcPr>
          <w:p w14:paraId="19BE4D69" w14:textId="77777777" w:rsidR="001C1EA4" w:rsidRPr="00C7345F" w:rsidRDefault="001C1EA4" w:rsidP="00F73F5C">
            <w:pPr>
              <w:pStyle w:val="TableText"/>
              <w:ind w:right="144"/>
            </w:pPr>
            <w:r w:rsidRPr="00C7345F">
              <w:t>0.780</w:t>
            </w:r>
          </w:p>
        </w:tc>
        <w:tc>
          <w:tcPr>
            <w:tcW w:w="1008" w:type="dxa"/>
            <w:tcBorders>
              <w:top w:val="single" w:sz="4" w:space="0" w:color="auto"/>
              <w:bottom w:val="nil"/>
            </w:tcBorders>
            <w:noWrap/>
          </w:tcPr>
          <w:p w14:paraId="34AC7030" w14:textId="77777777" w:rsidR="001C1EA4" w:rsidRPr="00C7345F" w:rsidRDefault="001C1EA4" w:rsidP="00F73F5C">
            <w:pPr>
              <w:pStyle w:val="TableText"/>
              <w:ind w:right="144"/>
            </w:pPr>
            <w:r w:rsidRPr="00C7345F">
              <w:t>0.921</w:t>
            </w:r>
          </w:p>
        </w:tc>
        <w:tc>
          <w:tcPr>
            <w:tcW w:w="1152" w:type="dxa"/>
            <w:tcBorders>
              <w:top w:val="single" w:sz="4" w:space="0" w:color="auto"/>
              <w:bottom w:val="nil"/>
            </w:tcBorders>
            <w:noWrap/>
          </w:tcPr>
          <w:p w14:paraId="5658C05F" w14:textId="77777777" w:rsidR="001C1EA4" w:rsidRPr="00C7345F" w:rsidRDefault="001C1EA4" w:rsidP="00F73F5C">
            <w:pPr>
              <w:pStyle w:val="TableText"/>
              <w:ind w:right="144"/>
            </w:pPr>
            <w:r w:rsidRPr="00C7345F">
              <w:t>0.945</w:t>
            </w:r>
          </w:p>
        </w:tc>
        <w:tc>
          <w:tcPr>
            <w:tcW w:w="1008" w:type="dxa"/>
            <w:tcBorders>
              <w:top w:val="single" w:sz="4" w:space="0" w:color="auto"/>
              <w:bottom w:val="nil"/>
            </w:tcBorders>
            <w:noWrap/>
          </w:tcPr>
          <w:p w14:paraId="25D8DBAC" w14:textId="77777777" w:rsidR="001C1EA4" w:rsidRPr="00C7345F" w:rsidRDefault="001C1EA4" w:rsidP="00F73F5C">
            <w:pPr>
              <w:pStyle w:val="TableText"/>
              <w:ind w:right="144"/>
            </w:pPr>
            <w:r w:rsidRPr="00C7345F">
              <w:t>0.889</w:t>
            </w:r>
          </w:p>
        </w:tc>
        <w:tc>
          <w:tcPr>
            <w:tcW w:w="1008" w:type="dxa"/>
            <w:tcBorders>
              <w:top w:val="single" w:sz="4" w:space="0" w:color="auto"/>
              <w:bottom w:val="nil"/>
            </w:tcBorders>
          </w:tcPr>
          <w:p w14:paraId="0B702330" w14:textId="77777777" w:rsidR="001C1EA4" w:rsidRPr="00C7345F" w:rsidRDefault="001C1EA4" w:rsidP="00F73F5C">
            <w:pPr>
              <w:pStyle w:val="TableText"/>
              <w:ind w:right="144"/>
            </w:pPr>
            <w:r w:rsidRPr="00C7345F">
              <w:t>0.960</w:t>
            </w:r>
          </w:p>
        </w:tc>
      </w:tr>
      <w:tr w:rsidR="001C1EA4" w:rsidRPr="00C7345F" w14:paraId="2CBFADF3" w14:textId="77777777" w:rsidTr="00F73F5C">
        <w:tc>
          <w:tcPr>
            <w:tcW w:w="4752" w:type="dxa"/>
            <w:tcBorders>
              <w:top w:val="nil"/>
              <w:bottom w:val="single" w:sz="4" w:space="0" w:color="auto"/>
            </w:tcBorders>
          </w:tcPr>
          <w:p w14:paraId="4937F9C1" w14:textId="77777777" w:rsidR="001C1EA4" w:rsidRPr="00C7345F" w:rsidRDefault="001C1EA4" w:rsidP="00F73F5C">
            <w:pPr>
              <w:pStyle w:val="TableText"/>
              <w:ind w:right="144"/>
            </w:pPr>
            <w:r w:rsidRPr="00C7345F">
              <w:t xml:space="preserve">Calculated ELAS: </w:t>
            </w:r>
            <w:r w:rsidRPr="00C7345F">
              <w:rPr>
                <w:szCs w:val="24"/>
              </w:rPr>
              <w:t>IFEP</w:t>
            </w:r>
          </w:p>
        </w:tc>
        <w:tc>
          <w:tcPr>
            <w:tcW w:w="1152" w:type="dxa"/>
            <w:tcBorders>
              <w:top w:val="nil"/>
              <w:bottom w:val="single" w:sz="4" w:space="0" w:color="auto"/>
            </w:tcBorders>
            <w:noWrap/>
          </w:tcPr>
          <w:p w14:paraId="03753F61" w14:textId="77777777" w:rsidR="001C1EA4" w:rsidRPr="00C7345F" w:rsidRDefault="001C1EA4" w:rsidP="00F73F5C">
            <w:pPr>
              <w:pStyle w:val="TableText"/>
              <w:ind w:right="144"/>
            </w:pPr>
            <w:r w:rsidRPr="00C7345F">
              <w:t>300</w:t>
            </w:r>
          </w:p>
        </w:tc>
        <w:tc>
          <w:tcPr>
            <w:tcW w:w="1008" w:type="dxa"/>
            <w:tcBorders>
              <w:top w:val="nil"/>
              <w:bottom w:val="single" w:sz="4" w:space="0" w:color="auto"/>
            </w:tcBorders>
          </w:tcPr>
          <w:p w14:paraId="440D0CAF" w14:textId="77777777" w:rsidR="001C1EA4" w:rsidRPr="00C7345F" w:rsidRDefault="001C1EA4" w:rsidP="00F73F5C">
            <w:pPr>
              <w:pStyle w:val="TableText"/>
              <w:ind w:right="144"/>
            </w:pPr>
            <w:r w:rsidRPr="00C7345F">
              <w:t>0.433</w:t>
            </w:r>
          </w:p>
        </w:tc>
        <w:tc>
          <w:tcPr>
            <w:tcW w:w="1008" w:type="dxa"/>
            <w:tcBorders>
              <w:top w:val="nil"/>
              <w:bottom w:val="single" w:sz="4" w:space="0" w:color="auto"/>
            </w:tcBorders>
            <w:noWrap/>
          </w:tcPr>
          <w:p w14:paraId="43AC6200" w14:textId="77777777" w:rsidR="001C1EA4" w:rsidRPr="00C7345F" w:rsidRDefault="001C1EA4" w:rsidP="00F73F5C">
            <w:pPr>
              <w:pStyle w:val="TableText"/>
              <w:ind w:right="144"/>
            </w:pPr>
            <w:r w:rsidRPr="00C7345F">
              <w:t>0.290</w:t>
            </w:r>
          </w:p>
        </w:tc>
        <w:tc>
          <w:tcPr>
            <w:tcW w:w="1008" w:type="dxa"/>
            <w:tcBorders>
              <w:top w:val="nil"/>
              <w:bottom w:val="single" w:sz="4" w:space="0" w:color="auto"/>
            </w:tcBorders>
            <w:noWrap/>
          </w:tcPr>
          <w:p w14:paraId="47387E54" w14:textId="77777777" w:rsidR="001C1EA4" w:rsidRPr="00C7345F" w:rsidRDefault="001C1EA4" w:rsidP="00F73F5C">
            <w:pPr>
              <w:pStyle w:val="TableText"/>
              <w:ind w:right="144"/>
            </w:pPr>
            <w:r w:rsidRPr="00C7345F">
              <w:t>0.439</w:t>
            </w:r>
          </w:p>
        </w:tc>
        <w:tc>
          <w:tcPr>
            <w:tcW w:w="1008" w:type="dxa"/>
            <w:tcBorders>
              <w:top w:val="nil"/>
              <w:bottom w:val="single" w:sz="4" w:space="0" w:color="auto"/>
            </w:tcBorders>
            <w:noWrap/>
          </w:tcPr>
          <w:p w14:paraId="5D533EAC" w14:textId="77777777" w:rsidR="001C1EA4" w:rsidRPr="00C7345F" w:rsidRDefault="001C1EA4" w:rsidP="00F73F5C">
            <w:pPr>
              <w:pStyle w:val="TableText"/>
              <w:ind w:right="144"/>
            </w:pPr>
            <w:r w:rsidRPr="00C7345F">
              <w:t>0.483</w:t>
            </w:r>
          </w:p>
        </w:tc>
        <w:tc>
          <w:tcPr>
            <w:tcW w:w="1152" w:type="dxa"/>
            <w:tcBorders>
              <w:top w:val="nil"/>
              <w:bottom w:val="single" w:sz="4" w:space="0" w:color="auto"/>
            </w:tcBorders>
            <w:noWrap/>
          </w:tcPr>
          <w:p w14:paraId="5D982460" w14:textId="77777777" w:rsidR="001C1EA4" w:rsidRPr="00C7345F" w:rsidRDefault="001C1EA4" w:rsidP="00F73F5C">
            <w:pPr>
              <w:pStyle w:val="TableText"/>
              <w:ind w:right="144"/>
            </w:pPr>
            <w:r w:rsidRPr="00C7345F">
              <w:t>0.447</w:t>
            </w:r>
          </w:p>
        </w:tc>
        <w:tc>
          <w:tcPr>
            <w:tcW w:w="1008" w:type="dxa"/>
            <w:tcBorders>
              <w:top w:val="nil"/>
              <w:bottom w:val="single" w:sz="4" w:space="0" w:color="auto"/>
            </w:tcBorders>
            <w:noWrap/>
          </w:tcPr>
          <w:p w14:paraId="30B85330" w14:textId="77777777" w:rsidR="001C1EA4" w:rsidRPr="00C7345F" w:rsidRDefault="001C1EA4" w:rsidP="00F73F5C">
            <w:pPr>
              <w:pStyle w:val="TableText"/>
              <w:ind w:right="144"/>
            </w:pPr>
            <w:r w:rsidRPr="00C7345F">
              <w:t>0.550</w:t>
            </w:r>
          </w:p>
        </w:tc>
        <w:tc>
          <w:tcPr>
            <w:tcW w:w="1008" w:type="dxa"/>
            <w:tcBorders>
              <w:top w:val="nil"/>
              <w:bottom w:val="single" w:sz="4" w:space="0" w:color="auto"/>
            </w:tcBorders>
          </w:tcPr>
          <w:p w14:paraId="2A5C29E3" w14:textId="77777777" w:rsidR="001C1EA4" w:rsidRPr="00C7345F" w:rsidRDefault="001C1EA4" w:rsidP="00F73F5C">
            <w:pPr>
              <w:pStyle w:val="TableText"/>
              <w:ind w:right="144"/>
            </w:pPr>
            <w:r w:rsidRPr="00C7345F">
              <w:t>0.555</w:t>
            </w:r>
          </w:p>
        </w:tc>
      </w:tr>
      <w:tr w:rsidR="001C1EA4" w:rsidRPr="00C7345F" w14:paraId="50E648C8" w14:textId="77777777" w:rsidTr="00F73F5C">
        <w:tc>
          <w:tcPr>
            <w:tcW w:w="4752" w:type="dxa"/>
            <w:tcBorders>
              <w:top w:val="single" w:sz="4" w:space="0" w:color="auto"/>
              <w:bottom w:val="nil"/>
            </w:tcBorders>
            <w:hideMark/>
          </w:tcPr>
          <w:p w14:paraId="50811DDD" w14:textId="77777777" w:rsidR="001C1EA4" w:rsidRPr="00C7345F" w:rsidRDefault="001C1EA4" w:rsidP="00F73F5C">
            <w:pPr>
              <w:pStyle w:val="TableText"/>
              <w:ind w:right="144"/>
            </w:pPr>
            <w:r w:rsidRPr="00C7345F">
              <w:t>Migrant education</w:t>
            </w:r>
          </w:p>
        </w:tc>
        <w:tc>
          <w:tcPr>
            <w:tcW w:w="1152" w:type="dxa"/>
            <w:tcBorders>
              <w:top w:val="single" w:sz="4" w:space="0" w:color="auto"/>
              <w:bottom w:val="nil"/>
            </w:tcBorders>
            <w:noWrap/>
            <w:hideMark/>
          </w:tcPr>
          <w:p w14:paraId="04639848" w14:textId="77777777" w:rsidR="001C1EA4" w:rsidRPr="00C7345F" w:rsidRDefault="001C1EA4" w:rsidP="00F73F5C">
            <w:pPr>
              <w:pStyle w:val="TableText"/>
              <w:ind w:right="144"/>
            </w:pPr>
            <w:r w:rsidRPr="00C7345F">
              <w:t>20</w:t>
            </w:r>
          </w:p>
        </w:tc>
        <w:tc>
          <w:tcPr>
            <w:tcW w:w="1008" w:type="dxa"/>
            <w:tcBorders>
              <w:top w:val="single" w:sz="4" w:space="0" w:color="auto"/>
              <w:bottom w:val="nil"/>
            </w:tcBorders>
            <w:hideMark/>
          </w:tcPr>
          <w:p w14:paraId="7BD5B255"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50275F37"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117C9008"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72AE4E95" w14:textId="77777777" w:rsidR="001C1EA4" w:rsidRPr="00C7345F" w:rsidRDefault="001C1EA4" w:rsidP="00F73F5C">
            <w:pPr>
              <w:pStyle w:val="TableText"/>
              <w:ind w:right="144"/>
            </w:pPr>
            <w:r w:rsidRPr="00C7345F">
              <w:t>-</w:t>
            </w:r>
          </w:p>
        </w:tc>
        <w:tc>
          <w:tcPr>
            <w:tcW w:w="1152" w:type="dxa"/>
            <w:tcBorders>
              <w:top w:val="single" w:sz="4" w:space="0" w:color="auto"/>
              <w:bottom w:val="nil"/>
            </w:tcBorders>
            <w:noWrap/>
            <w:hideMark/>
          </w:tcPr>
          <w:p w14:paraId="24099581"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1EB93495"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tcPr>
          <w:p w14:paraId="4222ECE1" w14:textId="77777777" w:rsidR="001C1EA4" w:rsidRPr="00C7345F" w:rsidRDefault="001C1EA4" w:rsidP="00F73F5C">
            <w:pPr>
              <w:pStyle w:val="TableText"/>
              <w:ind w:right="144"/>
            </w:pPr>
            <w:r w:rsidRPr="00C7345F">
              <w:t>-</w:t>
            </w:r>
          </w:p>
        </w:tc>
      </w:tr>
      <w:tr w:rsidR="001C1EA4" w:rsidRPr="00C7345F" w14:paraId="35C6584C" w14:textId="77777777" w:rsidTr="00F73F5C">
        <w:tc>
          <w:tcPr>
            <w:tcW w:w="4752" w:type="dxa"/>
            <w:tcBorders>
              <w:top w:val="nil"/>
              <w:bottom w:val="single" w:sz="4" w:space="0" w:color="auto"/>
            </w:tcBorders>
          </w:tcPr>
          <w:p w14:paraId="2D8300B7" w14:textId="77777777" w:rsidR="001C1EA4" w:rsidRPr="00C7345F" w:rsidRDefault="001C1EA4" w:rsidP="00F73F5C">
            <w:pPr>
              <w:pStyle w:val="TableText"/>
              <w:ind w:right="144"/>
            </w:pPr>
            <w:r w:rsidRPr="00C7345F">
              <w:t>Not migrant education</w:t>
            </w:r>
          </w:p>
        </w:tc>
        <w:tc>
          <w:tcPr>
            <w:tcW w:w="1152" w:type="dxa"/>
            <w:tcBorders>
              <w:top w:val="nil"/>
              <w:bottom w:val="single" w:sz="4" w:space="0" w:color="auto"/>
            </w:tcBorders>
            <w:noWrap/>
          </w:tcPr>
          <w:p w14:paraId="15BF4114" w14:textId="77777777" w:rsidR="001C1EA4" w:rsidRPr="00C7345F" w:rsidRDefault="001C1EA4" w:rsidP="00F73F5C">
            <w:pPr>
              <w:pStyle w:val="TableText"/>
              <w:ind w:right="144"/>
            </w:pPr>
            <w:r w:rsidRPr="00C7345F">
              <w:t>1,080</w:t>
            </w:r>
          </w:p>
        </w:tc>
        <w:tc>
          <w:tcPr>
            <w:tcW w:w="1008" w:type="dxa"/>
            <w:tcBorders>
              <w:top w:val="nil"/>
              <w:bottom w:val="single" w:sz="4" w:space="0" w:color="auto"/>
            </w:tcBorders>
          </w:tcPr>
          <w:p w14:paraId="65305283" w14:textId="77777777" w:rsidR="001C1EA4" w:rsidRPr="00C7345F" w:rsidRDefault="001C1EA4" w:rsidP="00F73F5C">
            <w:pPr>
              <w:pStyle w:val="TableText"/>
              <w:ind w:right="144"/>
            </w:pPr>
            <w:r w:rsidRPr="00C7345F">
              <w:t>0.924</w:t>
            </w:r>
          </w:p>
        </w:tc>
        <w:tc>
          <w:tcPr>
            <w:tcW w:w="1008" w:type="dxa"/>
            <w:tcBorders>
              <w:top w:val="nil"/>
              <w:bottom w:val="single" w:sz="4" w:space="0" w:color="auto"/>
            </w:tcBorders>
            <w:noWrap/>
          </w:tcPr>
          <w:p w14:paraId="09DA58EA" w14:textId="77777777" w:rsidR="001C1EA4" w:rsidRPr="00C7345F" w:rsidRDefault="001C1EA4" w:rsidP="00F73F5C">
            <w:pPr>
              <w:pStyle w:val="TableText"/>
              <w:ind w:right="144"/>
            </w:pPr>
            <w:r w:rsidRPr="00C7345F">
              <w:t>0.958</w:t>
            </w:r>
          </w:p>
        </w:tc>
        <w:tc>
          <w:tcPr>
            <w:tcW w:w="1008" w:type="dxa"/>
            <w:tcBorders>
              <w:top w:val="nil"/>
              <w:bottom w:val="single" w:sz="4" w:space="0" w:color="auto"/>
            </w:tcBorders>
            <w:noWrap/>
          </w:tcPr>
          <w:p w14:paraId="1891BD03" w14:textId="77777777" w:rsidR="001C1EA4" w:rsidRPr="00C7345F" w:rsidRDefault="001C1EA4" w:rsidP="00F73F5C">
            <w:pPr>
              <w:pStyle w:val="TableText"/>
              <w:ind w:right="144"/>
            </w:pPr>
            <w:r w:rsidRPr="00C7345F">
              <w:t>0.895</w:t>
            </w:r>
          </w:p>
        </w:tc>
        <w:tc>
          <w:tcPr>
            <w:tcW w:w="1008" w:type="dxa"/>
            <w:tcBorders>
              <w:top w:val="nil"/>
              <w:bottom w:val="single" w:sz="4" w:space="0" w:color="auto"/>
            </w:tcBorders>
            <w:noWrap/>
          </w:tcPr>
          <w:p w14:paraId="2A0CD1D1" w14:textId="77777777" w:rsidR="001C1EA4" w:rsidRPr="00C7345F" w:rsidRDefault="001C1EA4" w:rsidP="00F73F5C">
            <w:pPr>
              <w:pStyle w:val="TableText"/>
              <w:ind w:right="144"/>
            </w:pPr>
            <w:r w:rsidRPr="00C7345F">
              <w:t>0.945</w:t>
            </w:r>
          </w:p>
        </w:tc>
        <w:tc>
          <w:tcPr>
            <w:tcW w:w="1152" w:type="dxa"/>
            <w:tcBorders>
              <w:top w:val="nil"/>
              <w:bottom w:val="single" w:sz="4" w:space="0" w:color="auto"/>
            </w:tcBorders>
            <w:noWrap/>
          </w:tcPr>
          <w:p w14:paraId="48D9FB78" w14:textId="77777777" w:rsidR="001C1EA4" w:rsidRPr="00C7345F" w:rsidRDefault="001C1EA4" w:rsidP="00F73F5C">
            <w:pPr>
              <w:pStyle w:val="TableText"/>
              <w:ind w:right="144"/>
            </w:pPr>
            <w:r w:rsidRPr="00C7345F">
              <w:t>0.961</w:t>
            </w:r>
          </w:p>
        </w:tc>
        <w:tc>
          <w:tcPr>
            <w:tcW w:w="1008" w:type="dxa"/>
            <w:tcBorders>
              <w:top w:val="nil"/>
              <w:bottom w:val="single" w:sz="4" w:space="0" w:color="auto"/>
            </w:tcBorders>
            <w:noWrap/>
          </w:tcPr>
          <w:p w14:paraId="6D90FB70" w14:textId="77777777" w:rsidR="001C1EA4" w:rsidRPr="00C7345F" w:rsidRDefault="001C1EA4" w:rsidP="00F73F5C">
            <w:pPr>
              <w:pStyle w:val="TableText"/>
              <w:ind w:right="144"/>
            </w:pPr>
            <w:r w:rsidRPr="00C7345F">
              <w:t>0.938</w:t>
            </w:r>
          </w:p>
        </w:tc>
        <w:tc>
          <w:tcPr>
            <w:tcW w:w="1008" w:type="dxa"/>
            <w:tcBorders>
              <w:top w:val="nil"/>
              <w:bottom w:val="single" w:sz="4" w:space="0" w:color="auto"/>
            </w:tcBorders>
          </w:tcPr>
          <w:p w14:paraId="6E0AF783" w14:textId="77777777" w:rsidR="001C1EA4" w:rsidRPr="00C7345F" w:rsidRDefault="001C1EA4" w:rsidP="00F73F5C">
            <w:pPr>
              <w:pStyle w:val="TableText"/>
              <w:ind w:right="144"/>
            </w:pPr>
            <w:r w:rsidRPr="00C7345F">
              <w:t>0.975</w:t>
            </w:r>
          </w:p>
        </w:tc>
      </w:tr>
      <w:tr w:rsidR="001C1EA4" w:rsidRPr="00C7345F" w14:paraId="56555DE7" w14:textId="77777777" w:rsidTr="00F73F5C">
        <w:tc>
          <w:tcPr>
            <w:tcW w:w="4752" w:type="dxa"/>
            <w:tcBorders>
              <w:top w:val="single" w:sz="4" w:space="0" w:color="auto"/>
              <w:bottom w:val="nil"/>
            </w:tcBorders>
          </w:tcPr>
          <w:p w14:paraId="15363141" w14:textId="77777777" w:rsidR="001C1EA4" w:rsidRPr="00C7345F" w:rsidRDefault="001C1EA4" w:rsidP="00F73F5C">
            <w:pPr>
              <w:pStyle w:val="TableText"/>
              <w:ind w:right="144"/>
            </w:pPr>
            <w:r w:rsidRPr="00C7345F">
              <w:t>Special education services</w:t>
            </w:r>
          </w:p>
        </w:tc>
        <w:tc>
          <w:tcPr>
            <w:tcW w:w="1152" w:type="dxa"/>
            <w:tcBorders>
              <w:top w:val="single" w:sz="4" w:space="0" w:color="auto"/>
              <w:bottom w:val="nil"/>
            </w:tcBorders>
            <w:noWrap/>
          </w:tcPr>
          <w:p w14:paraId="5B0C55B1" w14:textId="77777777" w:rsidR="001C1EA4" w:rsidRPr="00C7345F" w:rsidRDefault="001C1EA4" w:rsidP="00F73F5C">
            <w:pPr>
              <w:pStyle w:val="TableText"/>
              <w:ind w:right="144"/>
            </w:pPr>
            <w:r w:rsidRPr="00C7345F">
              <w:t>30</w:t>
            </w:r>
          </w:p>
        </w:tc>
        <w:tc>
          <w:tcPr>
            <w:tcW w:w="1008" w:type="dxa"/>
            <w:tcBorders>
              <w:top w:val="single" w:sz="4" w:space="0" w:color="auto"/>
              <w:bottom w:val="nil"/>
            </w:tcBorders>
          </w:tcPr>
          <w:p w14:paraId="0340414B" w14:textId="77777777" w:rsidR="001C1EA4" w:rsidRPr="00C7345F" w:rsidRDefault="001C1EA4" w:rsidP="00F73F5C">
            <w:pPr>
              <w:pStyle w:val="TableText"/>
              <w:ind w:right="144"/>
            </w:pPr>
            <w:r w:rsidRPr="00C7345F">
              <w:t>0.930</w:t>
            </w:r>
          </w:p>
        </w:tc>
        <w:tc>
          <w:tcPr>
            <w:tcW w:w="1008" w:type="dxa"/>
            <w:tcBorders>
              <w:top w:val="single" w:sz="4" w:space="0" w:color="auto"/>
              <w:bottom w:val="nil"/>
            </w:tcBorders>
            <w:noWrap/>
          </w:tcPr>
          <w:p w14:paraId="5315937E" w14:textId="77777777" w:rsidR="001C1EA4" w:rsidRPr="00C7345F" w:rsidRDefault="001C1EA4" w:rsidP="00F73F5C">
            <w:pPr>
              <w:pStyle w:val="TableText"/>
              <w:ind w:right="144"/>
            </w:pPr>
            <w:r w:rsidRPr="00C7345F">
              <w:t>0.947</w:t>
            </w:r>
          </w:p>
        </w:tc>
        <w:tc>
          <w:tcPr>
            <w:tcW w:w="1008" w:type="dxa"/>
            <w:tcBorders>
              <w:top w:val="single" w:sz="4" w:space="0" w:color="auto"/>
              <w:bottom w:val="nil"/>
            </w:tcBorders>
            <w:noWrap/>
          </w:tcPr>
          <w:p w14:paraId="7DC819EB" w14:textId="77777777" w:rsidR="001C1EA4" w:rsidRPr="00C7345F" w:rsidRDefault="001C1EA4" w:rsidP="00F73F5C">
            <w:pPr>
              <w:pStyle w:val="TableText"/>
              <w:ind w:right="144"/>
            </w:pPr>
            <w:r w:rsidRPr="00C7345F">
              <w:t>0.859</w:t>
            </w:r>
          </w:p>
        </w:tc>
        <w:tc>
          <w:tcPr>
            <w:tcW w:w="1008" w:type="dxa"/>
            <w:tcBorders>
              <w:top w:val="single" w:sz="4" w:space="0" w:color="auto"/>
              <w:bottom w:val="nil"/>
            </w:tcBorders>
            <w:noWrap/>
          </w:tcPr>
          <w:p w14:paraId="009758B7" w14:textId="77777777" w:rsidR="001C1EA4" w:rsidRPr="00C7345F" w:rsidRDefault="001C1EA4" w:rsidP="00F73F5C">
            <w:pPr>
              <w:pStyle w:val="TableText"/>
              <w:ind w:right="144"/>
            </w:pPr>
            <w:r w:rsidRPr="00C7345F">
              <w:t>0.954</w:t>
            </w:r>
          </w:p>
        </w:tc>
        <w:tc>
          <w:tcPr>
            <w:tcW w:w="1152" w:type="dxa"/>
            <w:tcBorders>
              <w:top w:val="single" w:sz="4" w:space="0" w:color="auto"/>
              <w:bottom w:val="nil"/>
            </w:tcBorders>
            <w:noWrap/>
          </w:tcPr>
          <w:p w14:paraId="49332033" w14:textId="77777777" w:rsidR="001C1EA4" w:rsidRPr="00C7345F" w:rsidRDefault="001C1EA4" w:rsidP="00F73F5C">
            <w:pPr>
              <w:pStyle w:val="TableText"/>
              <w:ind w:right="144"/>
            </w:pPr>
            <w:r w:rsidRPr="00C7345F">
              <w:t>0.958</w:t>
            </w:r>
          </w:p>
        </w:tc>
        <w:tc>
          <w:tcPr>
            <w:tcW w:w="1008" w:type="dxa"/>
            <w:tcBorders>
              <w:top w:val="single" w:sz="4" w:space="0" w:color="auto"/>
              <w:bottom w:val="nil"/>
            </w:tcBorders>
            <w:noWrap/>
          </w:tcPr>
          <w:p w14:paraId="49671573" w14:textId="77777777" w:rsidR="001C1EA4" w:rsidRPr="00C7345F" w:rsidRDefault="001C1EA4" w:rsidP="00F73F5C">
            <w:pPr>
              <w:pStyle w:val="TableText"/>
              <w:ind w:right="144"/>
            </w:pPr>
            <w:r w:rsidRPr="00C7345F">
              <w:t>0.925</w:t>
            </w:r>
          </w:p>
        </w:tc>
        <w:tc>
          <w:tcPr>
            <w:tcW w:w="1008" w:type="dxa"/>
            <w:tcBorders>
              <w:top w:val="single" w:sz="4" w:space="0" w:color="auto"/>
              <w:bottom w:val="nil"/>
            </w:tcBorders>
          </w:tcPr>
          <w:p w14:paraId="12AEC8AD" w14:textId="77777777" w:rsidR="001C1EA4" w:rsidRPr="00C7345F" w:rsidRDefault="001C1EA4" w:rsidP="00F73F5C">
            <w:pPr>
              <w:pStyle w:val="TableText"/>
              <w:ind w:right="144"/>
            </w:pPr>
            <w:r w:rsidRPr="00C7345F">
              <w:t>0.970</w:t>
            </w:r>
          </w:p>
        </w:tc>
      </w:tr>
      <w:tr w:rsidR="001C1EA4" w:rsidRPr="00C7345F" w14:paraId="1950DFA7" w14:textId="77777777" w:rsidTr="00F73F5C">
        <w:tc>
          <w:tcPr>
            <w:tcW w:w="4752" w:type="dxa"/>
            <w:tcBorders>
              <w:top w:val="nil"/>
              <w:bottom w:val="single" w:sz="4" w:space="0" w:color="auto"/>
            </w:tcBorders>
          </w:tcPr>
          <w:p w14:paraId="24004495" w14:textId="77777777" w:rsidR="001C1EA4" w:rsidRPr="00C7345F" w:rsidRDefault="001C1EA4" w:rsidP="00F73F5C">
            <w:pPr>
              <w:pStyle w:val="TableText"/>
              <w:ind w:right="144"/>
            </w:pPr>
            <w:r w:rsidRPr="00C7345F">
              <w:t>No special education services</w:t>
            </w:r>
          </w:p>
        </w:tc>
        <w:tc>
          <w:tcPr>
            <w:tcW w:w="1152" w:type="dxa"/>
            <w:tcBorders>
              <w:top w:val="nil"/>
              <w:bottom w:val="single" w:sz="4" w:space="0" w:color="auto"/>
            </w:tcBorders>
            <w:noWrap/>
          </w:tcPr>
          <w:p w14:paraId="3953BD8E" w14:textId="77777777" w:rsidR="001C1EA4" w:rsidRPr="00C7345F" w:rsidRDefault="001C1EA4" w:rsidP="00F73F5C">
            <w:pPr>
              <w:pStyle w:val="TableText"/>
              <w:ind w:right="144"/>
            </w:pPr>
            <w:r w:rsidRPr="00C7345F">
              <w:t>1,070</w:t>
            </w:r>
          </w:p>
        </w:tc>
        <w:tc>
          <w:tcPr>
            <w:tcW w:w="1008" w:type="dxa"/>
            <w:tcBorders>
              <w:top w:val="nil"/>
              <w:bottom w:val="single" w:sz="4" w:space="0" w:color="auto"/>
            </w:tcBorders>
          </w:tcPr>
          <w:p w14:paraId="5C9BB79E" w14:textId="77777777" w:rsidR="001C1EA4" w:rsidRPr="00C7345F" w:rsidRDefault="001C1EA4" w:rsidP="00F73F5C">
            <w:pPr>
              <w:pStyle w:val="TableText"/>
              <w:ind w:right="144"/>
            </w:pPr>
            <w:r w:rsidRPr="00C7345F">
              <w:t>0.924</w:t>
            </w:r>
          </w:p>
        </w:tc>
        <w:tc>
          <w:tcPr>
            <w:tcW w:w="1008" w:type="dxa"/>
            <w:tcBorders>
              <w:top w:val="nil"/>
              <w:bottom w:val="single" w:sz="4" w:space="0" w:color="auto"/>
            </w:tcBorders>
            <w:noWrap/>
          </w:tcPr>
          <w:p w14:paraId="5CE009BB" w14:textId="77777777" w:rsidR="001C1EA4" w:rsidRPr="00C7345F" w:rsidRDefault="001C1EA4" w:rsidP="00F73F5C">
            <w:pPr>
              <w:pStyle w:val="TableText"/>
              <w:ind w:right="144"/>
            </w:pPr>
            <w:r w:rsidRPr="00C7345F">
              <w:t>0.958</w:t>
            </w:r>
          </w:p>
        </w:tc>
        <w:tc>
          <w:tcPr>
            <w:tcW w:w="1008" w:type="dxa"/>
            <w:tcBorders>
              <w:top w:val="nil"/>
              <w:bottom w:val="single" w:sz="4" w:space="0" w:color="auto"/>
            </w:tcBorders>
            <w:noWrap/>
          </w:tcPr>
          <w:p w14:paraId="19E222E7" w14:textId="77777777" w:rsidR="001C1EA4" w:rsidRPr="00C7345F" w:rsidRDefault="001C1EA4" w:rsidP="00F73F5C">
            <w:pPr>
              <w:pStyle w:val="TableText"/>
              <w:ind w:right="144"/>
            </w:pPr>
            <w:r w:rsidRPr="00C7345F">
              <w:t>0.895</w:t>
            </w:r>
          </w:p>
        </w:tc>
        <w:tc>
          <w:tcPr>
            <w:tcW w:w="1008" w:type="dxa"/>
            <w:tcBorders>
              <w:top w:val="nil"/>
              <w:bottom w:val="single" w:sz="4" w:space="0" w:color="auto"/>
            </w:tcBorders>
            <w:noWrap/>
          </w:tcPr>
          <w:p w14:paraId="1361B4D6" w14:textId="77777777" w:rsidR="001C1EA4" w:rsidRPr="00C7345F" w:rsidRDefault="001C1EA4" w:rsidP="00F73F5C">
            <w:pPr>
              <w:pStyle w:val="TableText"/>
              <w:ind w:right="144"/>
            </w:pPr>
            <w:r w:rsidRPr="00C7345F">
              <w:t>0.945</w:t>
            </w:r>
          </w:p>
        </w:tc>
        <w:tc>
          <w:tcPr>
            <w:tcW w:w="1152" w:type="dxa"/>
            <w:tcBorders>
              <w:top w:val="nil"/>
              <w:bottom w:val="single" w:sz="4" w:space="0" w:color="auto"/>
            </w:tcBorders>
            <w:noWrap/>
          </w:tcPr>
          <w:p w14:paraId="26634312" w14:textId="77777777" w:rsidR="001C1EA4" w:rsidRPr="00C7345F" w:rsidRDefault="001C1EA4" w:rsidP="00F73F5C">
            <w:pPr>
              <w:pStyle w:val="TableText"/>
              <w:ind w:right="144"/>
            </w:pPr>
            <w:r w:rsidRPr="00C7345F">
              <w:t>0.961</w:t>
            </w:r>
          </w:p>
        </w:tc>
        <w:tc>
          <w:tcPr>
            <w:tcW w:w="1008" w:type="dxa"/>
            <w:tcBorders>
              <w:top w:val="nil"/>
              <w:bottom w:val="single" w:sz="4" w:space="0" w:color="auto"/>
            </w:tcBorders>
            <w:noWrap/>
          </w:tcPr>
          <w:p w14:paraId="4910CE66" w14:textId="77777777" w:rsidR="001C1EA4" w:rsidRPr="00C7345F" w:rsidRDefault="001C1EA4" w:rsidP="00F73F5C">
            <w:pPr>
              <w:pStyle w:val="TableText"/>
              <w:ind w:right="144"/>
            </w:pPr>
            <w:r w:rsidRPr="00C7345F">
              <w:t>0.938</w:t>
            </w:r>
          </w:p>
        </w:tc>
        <w:tc>
          <w:tcPr>
            <w:tcW w:w="1008" w:type="dxa"/>
            <w:tcBorders>
              <w:top w:val="nil"/>
              <w:bottom w:val="single" w:sz="4" w:space="0" w:color="auto"/>
            </w:tcBorders>
          </w:tcPr>
          <w:p w14:paraId="24CAF620" w14:textId="77777777" w:rsidR="001C1EA4" w:rsidRPr="00C7345F" w:rsidRDefault="001C1EA4" w:rsidP="00F73F5C">
            <w:pPr>
              <w:pStyle w:val="TableText"/>
              <w:ind w:right="144"/>
            </w:pPr>
            <w:r w:rsidRPr="00C7345F">
              <w:t>0.975</w:t>
            </w:r>
          </w:p>
        </w:tc>
      </w:tr>
      <w:tr w:rsidR="001C1EA4" w:rsidRPr="00C7345F" w14:paraId="12EF7AB6" w14:textId="77777777" w:rsidTr="00F73F5C">
        <w:tc>
          <w:tcPr>
            <w:tcW w:w="4752" w:type="dxa"/>
            <w:tcBorders>
              <w:top w:val="single" w:sz="4" w:space="0" w:color="auto"/>
              <w:bottom w:val="nil"/>
            </w:tcBorders>
            <w:hideMark/>
          </w:tcPr>
          <w:p w14:paraId="4EA0BBB8" w14:textId="77777777" w:rsidR="001C1EA4" w:rsidRPr="00C7345F" w:rsidRDefault="001C1EA4" w:rsidP="00F73F5C">
            <w:pPr>
              <w:pStyle w:val="TableText"/>
              <w:ind w:right="144"/>
            </w:pPr>
            <w:r w:rsidRPr="00C7345F">
              <w:t>Using accommodations</w:t>
            </w:r>
          </w:p>
        </w:tc>
        <w:tc>
          <w:tcPr>
            <w:tcW w:w="1152" w:type="dxa"/>
            <w:tcBorders>
              <w:top w:val="single" w:sz="4" w:space="0" w:color="auto"/>
              <w:bottom w:val="nil"/>
            </w:tcBorders>
            <w:noWrap/>
            <w:hideMark/>
          </w:tcPr>
          <w:p w14:paraId="074E6893" w14:textId="77777777" w:rsidR="001C1EA4" w:rsidRPr="00C7345F" w:rsidRDefault="001C1EA4" w:rsidP="00F73F5C">
            <w:pPr>
              <w:pStyle w:val="TableText"/>
              <w:ind w:right="144"/>
            </w:pPr>
            <w:r w:rsidRPr="00C7345F">
              <w:t>0</w:t>
            </w:r>
          </w:p>
        </w:tc>
        <w:tc>
          <w:tcPr>
            <w:tcW w:w="1008" w:type="dxa"/>
            <w:tcBorders>
              <w:top w:val="single" w:sz="4" w:space="0" w:color="auto"/>
              <w:bottom w:val="nil"/>
            </w:tcBorders>
            <w:hideMark/>
          </w:tcPr>
          <w:p w14:paraId="660E8400"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55EAE178"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2ED8A0E5"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47A14509" w14:textId="77777777" w:rsidR="001C1EA4" w:rsidRPr="00C7345F" w:rsidRDefault="001C1EA4" w:rsidP="00F73F5C">
            <w:pPr>
              <w:pStyle w:val="TableText"/>
              <w:ind w:right="144"/>
            </w:pPr>
            <w:r w:rsidRPr="00C7345F">
              <w:t>N/A</w:t>
            </w:r>
          </w:p>
        </w:tc>
        <w:tc>
          <w:tcPr>
            <w:tcW w:w="1152" w:type="dxa"/>
            <w:tcBorders>
              <w:top w:val="single" w:sz="4" w:space="0" w:color="auto"/>
              <w:bottom w:val="nil"/>
            </w:tcBorders>
            <w:noWrap/>
            <w:hideMark/>
          </w:tcPr>
          <w:p w14:paraId="10E24DED"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54D446E7"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tcPr>
          <w:p w14:paraId="6EB0E288" w14:textId="77777777" w:rsidR="001C1EA4" w:rsidRPr="00C7345F" w:rsidRDefault="001C1EA4" w:rsidP="00F73F5C">
            <w:pPr>
              <w:pStyle w:val="TableText"/>
              <w:ind w:right="144"/>
            </w:pPr>
            <w:r w:rsidRPr="00C7345F">
              <w:t>N/A</w:t>
            </w:r>
          </w:p>
        </w:tc>
      </w:tr>
      <w:tr w:rsidR="001C1EA4" w:rsidRPr="00C7345F" w14:paraId="2945B24D" w14:textId="77777777" w:rsidTr="00F73F5C">
        <w:tc>
          <w:tcPr>
            <w:tcW w:w="4752" w:type="dxa"/>
            <w:tcBorders>
              <w:top w:val="nil"/>
              <w:bottom w:val="single" w:sz="12" w:space="0" w:color="auto"/>
            </w:tcBorders>
            <w:hideMark/>
          </w:tcPr>
          <w:p w14:paraId="084362F9" w14:textId="77777777" w:rsidR="001C1EA4" w:rsidRPr="00C7345F" w:rsidRDefault="001C1EA4" w:rsidP="00F73F5C">
            <w:pPr>
              <w:pStyle w:val="TableText"/>
              <w:ind w:right="144"/>
            </w:pPr>
            <w:r w:rsidRPr="00C7345F">
              <w:t>Not using accommodations</w:t>
            </w:r>
          </w:p>
        </w:tc>
        <w:tc>
          <w:tcPr>
            <w:tcW w:w="1152" w:type="dxa"/>
            <w:tcBorders>
              <w:top w:val="nil"/>
              <w:bottom w:val="single" w:sz="12" w:space="0" w:color="auto"/>
            </w:tcBorders>
            <w:noWrap/>
            <w:hideMark/>
          </w:tcPr>
          <w:p w14:paraId="1C38AF8B" w14:textId="77777777" w:rsidR="001C1EA4" w:rsidRPr="00C7345F" w:rsidRDefault="001C1EA4" w:rsidP="00F73F5C">
            <w:pPr>
              <w:pStyle w:val="TableText"/>
              <w:ind w:right="144"/>
            </w:pPr>
            <w:r w:rsidRPr="00C7345F">
              <w:t>1,100</w:t>
            </w:r>
          </w:p>
        </w:tc>
        <w:tc>
          <w:tcPr>
            <w:tcW w:w="1008" w:type="dxa"/>
            <w:tcBorders>
              <w:top w:val="nil"/>
              <w:bottom w:val="single" w:sz="12" w:space="0" w:color="auto"/>
            </w:tcBorders>
            <w:hideMark/>
          </w:tcPr>
          <w:p w14:paraId="45B32D1B" w14:textId="77777777" w:rsidR="001C1EA4" w:rsidRPr="00C7345F" w:rsidRDefault="001C1EA4" w:rsidP="00F73F5C">
            <w:pPr>
              <w:pStyle w:val="TableText"/>
              <w:ind w:right="144"/>
            </w:pPr>
            <w:r w:rsidRPr="00C7345F">
              <w:t>0.924</w:t>
            </w:r>
          </w:p>
        </w:tc>
        <w:tc>
          <w:tcPr>
            <w:tcW w:w="1008" w:type="dxa"/>
            <w:tcBorders>
              <w:top w:val="nil"/>
              <w:bottom w:val="single" w:sz="12" w:space="0" w:color="auto"/>
            </w:tcBorders>
            <w:noWrap/>
            <w:hideMark/>
          </w:tcPr>
          <w:p w14:paraId="05D634D6" w14:textId="77777777" w:rsidR="001C1EA4" w:rsidRPr="00C7345F" w:rsidRDefault="001C1EA4" w:rsidP="00F73F5C">
            <w:pPr>
              <w:pStyle w:val="TableText"/>
              <w:ind w:right="144"/>
            </w:pPr>
            <w:r w:rsidRPr="00C7345F">
              <w:t>0.958</w:t>
            </w:r>
          </w:p>
        </w:tc>
        <w:tc>
          <w:tcPr>
            <w:tcW w:w="1008" w:type="dxa"/>
            <w:tcBorders>
              <w:top w:val="nil"/>
              <w:bottom w:val="single" w:sz="12" w:space="0" w:color="auto"/>
            </w:tcBorders>
            <w:noWrap/>
            <w:hideMark/>
          </w:tcPr>
          <w:p w14:paraId="05B5A8EC" w14:textId="77777777" w:rsidR="001C1EA4" w:rsidRPr="00C7345F" w:rsidRDefault="001C1EA4" w:rsidP="00F73F5C">
            <w:pPr>
              <w:pStyle w:val="TableText"/>
              <w:ind w:right="144"/>
            </w:pPr>
            <w:r w:rsidRPr="00C7345F">
              <w:t>0.894</w:t>
            </w:r>
          </w:p>
        </w:tc>
        <w:tc>
          <w:tcPr>
            <w:tcW w:w="1008" w:type="dxa"/>
            <w:tcBorders>
              <w:top w:val="nil"/>
              <w:bottom w:val="single" w:sz="12" w:space="0" w:color="auto"/>
            </w:tcBorders>
            <w:noWrap/>
            <w:hideMark/>
          </w:tcPr>
          <w:p w14:paraId="251E1B89" w14:textId="77777777" w:rsidR="001C1EA4" w:rsidRPr="00C7345F" w:rsidRDefault="001C1EA4" w:rsidP="00F73F5C">
            <w:pPr>
              <w:pStyle w:val="TableText"/>
              <w:ind w:right="144"/>
            </w:pPr>
            <w:r w:rsidRPr="00C7345F">
              <w:t>0.945</w:t>
            </w:r>
          </w:p>
        </w:tc>
        <w:tc>
          <w:tcPr>
            <w:tcW w:w="1152" w:type="dxa"/>
            <w:tcBorders>
              <w:top w:val="nil"/>
              <w:bottom w:val="single" w:sz="12" w:space="0" w:color="auto"/>
            </w:tcBorders>
            <w:noWrap/>
            <w:hideMark/>
          </w:tcPr>
          <w:p w14:paraId="0F131A49" w14:textId="77777777" w:rsidR="001C1EA4" w:rsidRPr="00C7345F" w:rsidRDefault="001C1EA4" w:rsidP="00F73F5C">
            <w:pPr>
              <w:pStyle w:val="TableText"/>
              <w:ind w:right="144"/>
            </w:pPr>
            <w:r w:rsidRPr="00C7345F">
              <w:t>0.961</w:t>
            </w:r>
          </w:p>
        </w:tc>
        <w:tc>
          <w:tcPr>
            <w:tcW w:w="1008" w:type="dxa"/>
            <w:tcBorders>
              <w:top w:val="nil"/>
              <w:bottom w:val="single" w:sz="12" w:space="0" w:color="auto"/>
            </w:tcBorders>
            <w:noWrap/>
            <w:hideMark/>
          </w:tcPr>
          <w:p w14:paraId="6AE408E1" w14:textId="77777777" w:rsidR="001C1EA4" w:rsidRPr="00C7345F" w:rsidRDefault="001C1EA4" w:rsidP="00F73F5C">
            <w:pPr>
              <w:pStyle w:val="TableText"/>
              <w:ind w:right="144"/>
            </w:pPr>
            <w:r w:rsidRPr="00C7345F">
              <w:t>0.938</w:t>
            </w:r>
          </w:p>
        </w:tc>
        <w:tc>
          <w:tcPr>
            <w:tcW w:w="1008" w:type="dxa"/>
            <w:tcBorders>
              <w:top w:val="nil"/>
              <w:bottom w:val="single" w:sz="12" w:space="0" w:color="auto"/>
            </w:tcBorders>
          </w:tcPr>
          <w:p w14:paraId="49359FF1" w14:textId="77777777" w:rsidR="001C1EA4" w:rsidRPr="00C7345F" w:rsidRDefault="001C1EA4" w:rsidP="00F73F5C">
            <w:pPr>
              <w:pStyle w:val="TableText"/>
              <w:ind w:right="144"/>
            </w:pPr>
            <w:r w:rsidRPr="00C7345F">
              <w:t>0.975</w:t>
            </w:r>
          </w:p>
        </w:tc>
      </w:tr>
    </w:tbl>
    <w:p w14:paraId="71D5EDF7" w14:textId="77777777" w:rsidR="001C1EA4" w:rsidRPr="00C7345F" w:rsidRDefault="001C1EA4" w:rsidP="00F73F5C">
      <w:pPr>
        <w:pStyle w:val="NormalContinuation"/>
        <w:pageBreakBefore/>
        <w:rPr>
          <w:i/>
          <w:iCs/>
        </w:rPr>
      </w:pPr>
      <w:r w:rsidRPr="00C7345F">
        <w:lastRenderedPageBreak/>
        <w:fldChar w:fldCharType="begin"/>
      </w:r>
      <w:r w:rsidRPr="00C7345F">
        <w:instrText xml:space="preserve"> REF _Ref94538209 \h </w:instrText>
      </w:r>
      <w:r w:rsidRPr="00C7345F">
        <w:fldChar w:fldCharType="separate"/>
      </w:r>
      <w:r w:rsidRPr="00C7345F">
        <w:t>Table 5.D.8</w:t>
      </w:r>
      <w:r w:rsidRPr="00C7345F">
        <w:fldChar w:fldCharType="end"/>
      </w:r>
      <w:r w:rsidRPr="00C7345F">
        <w:t xml:space="preserve"> </w:t>
      </w:r>
      <w:r w:rsidRPr="00C7345F">
        <w:rPr>
          <w:i/>
          <w:iCs/>
        </w:rPr>
        <w:t>(continuation)</w:t>
      </w:r>
    </w:p>
    <w:tbl>
      <w:tblPr>
        <w:tblStyle w:val="TRs"/>
        <w:tblW w:w="0" w:type="auto"/>
        <w:tblLayout w:type="fixed"/>
        <w:tblLook w:val="04A0" w:firstRow="1" w:lastRow="0" w:firstColumn="1" w:lastColumn="0" w:noHBand="0" w:noVBand="1"/>
        <w:tblDescription w:val="Reliability Estimates by Student Group for Grade Span Three Through Five for PPT Emergency Forms, continuation"/>
      </w:tblPr>
      <w:tblGrid>
        <w:gridCol w:w="4752"/>
        <w:gridCol w:w="1152"/>
        <w:gridCol w:w="1008"/>
        <w:gridCol w:w="1008"/>
        <w:gridCol w:w="1008"/>
        <w:gridCol w:w="1008"/>
        <w:gridCol w:w="1152"/>
        <w:gridCol w:w="1008"/>
        <w:gridCol w:w="1008"/>
      </w:tblGrid>
      <w:tr w:rsidR="001C1EA4" w:rsidRPr="00C7345F" w14:paraId="73286AA5"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37170D33" w14:textId="77777777" w:rsidR="001C1EA4" w:rsidRPr="00C7345F" w:rsidRDefault="001C1EA4" w:rsidP="00F73F5C">
            <w:pPr>
              <w:pStyle w:val="TableHead"/>
              <w:rPr>
                <w:b w:val="0"/>
                <w:noProof w:val="0"/>
              </w:rPr>
            </w:pPr>
            <w:r w:rsidRPr="00C7345F">
              <w:rPr>
                <w:noProof w:val="0"/>
              </w:rPr>
              <w:t>Student Group</w:t>
            </w:r>
          </w:p>
        </w:tc>
        <w:tc>
          <w:tcPr>
            <w:tcW w:w="1152" w:type="dxa"/>
            <w:hideMark/>
          </w:tcPr>
          <w:p w14:paraId="0A6229BC"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72E7BA5B"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3EE52394"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7792BB9B"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53341727"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10691819"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2ACE4443"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461D7543"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76A6289D" w14:textId="77777777" w:rsidTr="00F73F5C">
        <w:tc>
          <w:tcPr>
            <w:tcW w:w="4752" w:type="dxa"/>
            <w:tcBorders>
              <w:top w:val="single" w:sz="4" w:space="0" w:color="auto"/>
              <w:bottom w:val="nil"/>
            </w:tcBorders>
          </w:tcPr>
          <w:p w14:paraId="70903DF0" w14:textId="77777777" w:rsidR="001C1EA4" w:rsidRPr="00C7345F" w:rsidRDefault="001C1EA4" w:rsidP="00F73F5C">
            <w:pPr>
              <w:pStyle w:val="TableText"/>
              <w:ind w:right="144"/>
            </w:pPr>
            <w:r w:rsidRPr="00C7345F">
              <w:t>Military</w:t>
            </w:r>
          </w:p>
        </w:tc>
        <w:tc>
          <w:tcPr>
            <w:tcW w:w="1152" w:type="dxa"/>
            <w:tcBorders>
              <w:top w:val="single" w:sz="4" w:space="0" w:color="auto"/>
              <w:bottom w:val="nil"/>
            </w:tcBorders>
            <w:noWrap/>
          </w:tcPr>
          <w:p w14:paraId="68A52615" w14:textId="77777777" w:rsidR="001C1EA4" w:rsidRPr="00C7345F" w:rsidRDefault="001C1EA4" w:rsidP="00F73F5C">
            <w:pPr>
              <w:pStyle w:val="TableText"/>
              <w:ind w:right="144"/>
            </w:pPr>
            <w:r w:rsidRPr="00C7345F">
              <w:t>6</w:t>
            </w:r>
          </w:p>
        </w:tc>
        <w:tc>
          <w:tcPr>
            <w:tcW w:w="1008" w:type="dxa"/>
            <w:tcBorders>
              <w:top w:val="single" w:sz="4" w:space="0" w:color="auto"/>
              <w:bottom w:val="nil"/>
            </w:tcBorders>
          </w:tcPr>
          <w:p w14:paraId="22B2E440"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43EB1EF3"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2E0F36DB"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18B83C96" w14:textId="77777777" w:rsidR="001C1EA4" w:rsidRPr="00C7345F" w:rsidRDefault="001C1EA4" w:rsidP="00F73F5C">
            <w:pPr>
              <w:pStyle w:val="TableText"/>
              <w:ind w:right="144"/>
            </w:pPr>
            <w:r w:rsidRPr="00C7345F">
              <w:t>-</w:t>
            </w:r>
          </w:p>
        </w:tc>
        <w:tc>
          <w:tcPr>
            <w:tcW w:w="1152" w:type="dxa"/>
            <w:tcBorders>
              <w:top w:val="single" w:sz="4" w:space="0" w:color="auto"/>
              <w:bottom w:val="nil"/>
            </w:tcBorders>
            <w:noWrap/>
          </w:tcPr>
          <w:p w14:paraId="6EF915D7"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64C7C0A8"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tcPr>
          <w:p w14:paraId="5E36C811" w14:textId="77777777" w:rsidR="001C1EA4" w:rsidRPr="00C7345F" w:rsidRDefault="001C1EA4" w:rsidP="00F73F5C">
            <w:pPr>
              <w:pStyle w:val="TableText"/>
              <w:ind w:right="144"/>
            </w:pPr>
            <w:r w:rsidRPr="00C7345F">
              <w:t>-</w:t>
            </w:r>
          </w:p>
        </w:tc>
      </w:tr>
      <w:tr w:rsidR="001C1EA4" w:rsidRPr="00C7345F" w14:paraId="48FE2974" w14:textId="77777777" w:rsidTr="00F73F5C">
        <w:tc>
          <w:tcPr>
            <w:tcW w:w="4752" w:type="dxa"/>
            <w:tcBorders>
              <w:top w:val="nil"/>
              <w:bottom w:val="single" w:sz="4" w:space="0" w:color="auto"/>
            </w:tcBorders>
            <w:hideMark/>
          </w:tcPr>
          <w:p w14:paraId="5F70F336" w14:textId="77777777" w:rsidR="001C1EA4" w:rsidRPr="00C7345F" w:rsidRDefault="001C1EA4" w:rsidP="00F73F5C">
            <w:pPr>
              <w:pStyle w:val="TableText"/>
              <w:ind w:right="144"/>
            </w:pPr>
            <w:r w:rsidRPr="00C7345F">
              <w:t>Not military</w:t>
            </w:r>
          </w:p>
        </w:tc>
        <w:tc>
          <w:tcPr>
            <w:tcW w:w="1152" w:type="dxa"/>
            <w:tcBorders>
              <w:top w:val="nil"/>
              <w:bottom w:val="single" w:sz="4" w:space="0" w:color="auto"/>
            </w:tcBorders>
            <w:noWrap/>
            <w:hideMark/>
          </w:tcPr>
          <w:p w14:paraId="0B2F5947" w14:textId="77777777" w:rsidR="001C1EA4" w:rsidRPr="00C7345F" w:rsidRDefault="001C1EA4" w:rsidP="00F73F5C">
            <w:pPr>
              <w:pStyle w:val="TableText"/>
              <w:ind w:right="144"/>
            </w:pPr>
            <w:r w:rsidRPr="00C7345F">
              <w:t>1,094</w:t>
            </w:r>
          </w:p>
        </w:tc>
        <w:tc>
          <w:tcPr>
            <w:tcW w:w="1008" w:type="dxa"/>
            <w:tcBorders>
              <w:top w:val="nil"/>
              <w:bottom w:val="single" w:sz="4" w:space="0" w:color="auto"/>
            </w:tcBorders>
            <w:hideMark/>
          </w:tcPr>
          <w:p w14:paraId="3280B988" w14:textId="77777777" w:rsidR="001C1EA4" w:rsidRPr="00C7345F" w:rsidRDefault="001C1EA4" w:rsidP="00F73F5C">
            <w:pPr>
              <w:pStyle w:val="TableText"/>
              <w:ind w:right="144"/>
            </w:pPr>
            <w:r w:rsidRPr="00C7345F">
              <w:t>0.924</w:t>
            </w:r>
          </w:p>
        </w:tc>
        <w:tc>
          <w:tcPr>
            <w:tcW w:w="1008" w:type="dxa"/>
            <w:tcBorders>
              <w:top w:val="nil"/>
              <w:bottom w:val="single" w:sz="4" w:space="0" w:color="auto"/>
            </w:tcBorders>
            <w:noWrap/>
            <w:hideMark/>
          </w:tcPr>
          <w:p w14:paraId="0F5A6DDA" w14:textId="77777777" w:rsidR="001C1EA4" w:rsidRPr="00C7345F" w:rsidRDefault="001C1EA4" w:rsidP="00F73F5C">
            <w:pPr>
              <w:pStyle w:val="TableText"/>
              <w:ind w:right="144"/>
            </w:pPr>
            <w:r w:rsidRPr="00C7345F">
              <w:t>0.958</w:t>
            </w:r>
          </w:p>
        </w:tc>
        <w:tc>
          <w:tcPr>
            <w:tcW w:w="1008" w:type="dxa"/>
            <w:tcBorders>
              <w:top w:val="nil"/>
              <w:bottom w:val="single" w:sz="4" w:space="0" w:color="auto"/>
            </w:tcBorders>
            <w:noWrap/>
            <w:hideMark/>
          </w:tcPr>
          <w:p w14:paraId="1B34F6B3" w14:textId="77777777" w:rsidR="001C1EA4" w:rsidRPr="00C7345F" w:rsidRDefault="001C1EA4" w:rsidP="00F73F5C">
            <w:pPr>
              <w:pStyle w:val="TableText"/>
              <w:ind w:right="144"/>
            </w:pPr>
            <w:r w:rsidRPr="00C7345F">
              <w:t>0.895</w:t>
            </w:r>
          </w:p>
        </w:tc>
        <w:tc>
          <w:tcPr>
            <w:tcW w:w="1008" w:type="dxa"/>
            <w:tcBorders>
              <w:top w:val="nil"/>
              <w:bottom w:val="single" w:sz="4" w:space="0" w:color="auto"/>
            </w:tcBorders>
            <w:noWrap/>
            <w:hideMark/>
          </w:tcPr>
          <w:p w14:paraId="59E8F4D6" w14:textId="77777777" w:rsidR="001C1EA4" w:rsidRPr="00C7345F" w:rsidRDefault="001C1EA4" w:rsidP="00F73F5C">
            <w:pPr>
              <w:pStyle w:val="TableText"/>
              <w:ind w:right="144"/>
            </w:pPr>
            <w:r w:rsidRPr="00C7345F">
              <w:t>0.945</w:t>
            </w:r>
          </w:p>
        </w:tc>
        <w:tc>
          <w:tcPr>
            <w:tcW w:w="1152" w:type="dxa"/>
            <w:tcBorders>
              <w:top w:val="nil"/>
              <w:bottom w:val="single" w:sz="4" w:space="0" w:color="auto"/>
            </w:tcBorders>
            <w:noWrap/>
            <w:hideMark/>
          </w:tcPr>
          <w:p w14:paraId="59059E57" w14:textId="77777777" w:rsidR="001C1EA4" w:rsidRPr="00C7345F" w:rsidRDefault="001C1EA4" w:rsidP="00F73F5C">
            <w:pPr>
              <w:pStyle w:val="TableText"/>
              <w:ind w:right="144"/>
            </w:pPr>
            <w:r w:rsidRPr="00C7345F">
              <w:t>0.961</w:t>
            </w:r>
          </w:p>
        </w:tc>
        <w:tc>
          <w:tcPr>
            <w:tcW w:w="1008" w:type="dxa"/>
            <w:tcBorders>
              <w:top w:val="nil"/>
              <w:bottom w:val="single" w:sz="4" w:space="0" w:color="auto"/>
            </w:tcBorders>
            <w:noWrap/>
            <w:hideMark/>
          </w:tcPr>
          <w:p w14:paraId="47985F53" w14:textId="77777777" w:rsidR="001C1EA4" w:rsidRPr="00C7345F" w:rsidRDefault="001C1EA4" w:rsidP="00F73F5C">
            <w:pPr>
              <w:pStyle w:val="TableText"/>
              <w:ind w:right="144"/>
            </w:pPr>
            <w:r w:rsidRPr="00C7345F">
              <w:t>0.938</w:t>
            </w:r>
          </w:p>
        </w:tc>
        <w:tc>
          <w:tcPr>
            <w:tcW w:w="1008" w:type="dxa"/>
            <w:tcBorders>
              <w:top w:val="nil"/>
              <w:bottom w:val="single" w:sz="4" w:space="0" w:color="auto"/>
            </w:tcBorders>
          </w:tcPr>
          <w:p w14:paraId="3B8DC653" w14:textId="77777777" w:rsidR="001C1EA4" w:rsidRPr="00C7345F" w:rsidRDefault="001C1EA4" w:rsidP="00F73F5C">
            <w:pPr>
              <w:pStyle w:val="TableText"/>
              <w:ind w:right="144"/>
            </w:pPr>
            <w:r w:rsidRPr="00C7345F">
              <w:t>0.975</w:t>
            </w:r>
          </w:p>
        </w:tc>
      </w:tr>
      <w:tr w:rsidR="001C1EA4" w:rsidRPr="00C7345F" w14:paraId="64CB15EE" w14:textId="77777777" w:rsidTr="00F73F5C">
        <w:tc>
          <w:tcPr>
            <w:tcW w:w="4752" w:type="dxa"/>
            <w:tcBorders>
              <w:top w:val="single" w:sz="4" w:space="0" w:color="auto"/>
            </w:tcBorders>
          </w:tcPr>
          <w:p w14:paraId="59893609" w14:textId="77777777" w:rsidR="001C1EA4" w:rsidRPr="00C7345F" w:rsidRDefault="001C1EA4" w:rsidP="00F73F5C">
            <w:pPr>
              <w:pStyle w:val="TableText"/>
              <w:ind w:right="144"/>
            </w:pPr>
            <w:r w:rsidRPr="00C7345F">
              <w:t>Homeless</w:t>
            </w:r>
          </w:p>
        </w:tc>
        <w:tc>
          <w:tcPr>
            <w:tcW w:w="1152" w:type="dxa"/>
            <w:tcBorders>
              <w:top w:val="single" w:sz="4" w:space="0" w:color="auto"/>
            </w:tcBorders>
            <w:noWrap/>
          </w:tcPr>
          <w:p w14:paraId="7FEACA83" w14:textId="77777777" w:rsidR="001C1EA4" w:rsidRPr="00C7345F" w:rsidRDefault="001C1EA4" w:rsidP="00F73F5C">
            <w:pPr>
              <w:pStyle w:val="TableText"/>
              <w:ind w:right="144"/>
            </w:pPr>
            <w:r w:rsidRPr="00C7345F">
              <w:t>65</w:t>
            </w:r>
          </w:p>
        </w:tc>
        <w:tc>
          <w:tcPr>
            <w:tcW w:w="1008" w:type="dxa"/>
            <w:tcBorders>
              <w:top w:val="single" w:sz="4" w:space="0" w:color="auto"/>
            </w:tcBorders>
          </w:tcPr>
          <w:p w14:paraId="6D67FC39" w14:textId="77777777" w:rsidR="001C1EA4" w:rsidRPr="00C7345F" w:rsidRDefault="001C1EA4" w:rsidP="00F73F5C">
            <w:pPr>
              <w:pStyle w:val="TableText"/>
              <w:ind w:right="144"/>
            </w:pPr>
            <w:r w:rsidRPr="00C7345F">
              <w:t>0.885</w:t>
            </w:r>
          </w:p>
        </w:tc>
        <w:tc>
          <w:tcPr>
            <w:tcW w:w="1008" w:type="dxa"/>
            <w:tcBorders>
              <w:top w:val="single" w:sz="4" w:space="0" w:color="auto"/>
            </w:tcBorders>
            <w:noWrap/>
          </w:tcPr>
          <w:p w14:paraId="494401A1" w14:textId="77777777" w:rsidR="001C1EA4" w:rsidRPr="00C7345F" w:rsidRDefault="001C1EA4" w:rsidP="00F73F5C">
            <w:pPr>
              <w:pStyle w:val="TableText"/>
              <w:ind w:right="144"/>
            </w:pPr>
            <w:r w:rsidRPr="00C7345F">
              <w:t>0.970</w:t>
            </w:r>
          </w:p>
        </w:tc>
        <w:tc>
          <w:tcPr>
            <w:tcW w:w="1008" w:type="dxa"/>
            <w:tcBorders>
              <w:top w:val="single" w:sz="4" w:space="0" w:color="auto"/>
            </w:tcBorders>
            <w:noWrap/>
          </w:tcPr>
          <w:p w14:paraId="50FF5F1E" w14:textId="77777777" w:rsidR="001C1EA4" w:rsidRPr="00C7345F" w:rsidRDefault="001C1EA4" w:rsidP="00F73F5C">
            <w:pPr>
              <w:pStyle w:val="TableText"/>
              <w:ind w:right="144"/>
            </w:pPr>
            <w:r w:rsidRPr="00C7345F">
              <w:t>0.807</w:t>
            </w:r>
          </w:p>
        </w:tc>
        <w:tc>
          <w:tcPr>
            <w:tcW w:w="1008" w:type="dxa"/>
            <w:tcBorders>
              <w:top w:val="single" w:sz="4" w:space="0" w:color="auto"/>
            </w:tcBorders>
            <w:noWrap/>
          </w:tcPr>
          <w:p w14:paraId="6FF0F5BC" w14:textId="77777777" w:rsidR="001C1EA4" w:rsidRPr="00C7345F" w:rsidRDefault="001C1EA4" w:rsidP="00F73F5C">
            <w:pPr>
              <w:pStyle w:val="TableText"/>
              <w:ind w:right="144"/>
            </w:pPr>
            <w:r w:rsidRPr="00C7345F">
              <w:t>0.944</w:t>
            </w:r>
          </w:p>
        </w:tc>
        <w:tc>
          <w:tcPr>
            <w:tcW w:w="1152" w:type="dxa"/>
            <w:tcBorders>
              <w:top w:val="single" w:sz="4" w:space="0" w:color="auto"/>
            </w:tcBorders>
            <w:noWrap/>
          </w:tcPr>
          <w:p w14:paraId="0A102676" w14:textId="77777777" w:rsidR="001C1EA4" w:rsidRPr="00C7345F" w:rsidRDefault="001C1EA4" w:rsidP="00F73F5C">
            <w:pPr>
              <w:pStyle w:val="TableText"/>
              <w:ind w:right="144"/>
            </w:pPr>
            <w:r w:rsidRPr="00C7345F">
              <w:t>0.956</w:t>
            </w:r>
          </w:p>
        </w:tc>
        <w:tc>
          <w:tcPr>
            <w:tcW w:w="1008" w:type="dxa"/>
            <w:tcBorders>
              <w:top w:val="single" w:sz="4" w:space="0" w:color="auto"/>
            </w:tcBorders>
            <w:noWrap/>
          </w:tcPr>
          <w:p w14:paraId="28A02568" w14:textId="77777777" w:rsidR="001C1EA4" w:rsidRPr="00C7345F" w:rsidRDefault="001C1EA4" w:rsidP="00F73F5C">
            <w:pPr>
              <w:pStyle w:val="TableText"/>
              <w:ind w:right="144"/>
            </w:pPr>
            <w:r w:rsidRPr="00C7345F">
              <w:t>0.902</w:t>
            </w:r>
          </w:p>
        </w:tc>
        <w:tc>
          <w:tcPr>
            <w:tcW w:w="1008" w:type="dxa"/>
            <w:tcBorders>
              <w:top w:val="single" w:sz="4" w:space="0" w:color="auto"/>
            </w:tcBorders>
          </w:tcPr>
          <w:p w14:paraId="22C7C486" w14:textId="77777777" w:rsidR="001C1EA4" w:rsidRPr="00C7345F" w:rsidRDefault="001C1EA4" w:rsidP="00F73F5C">
            <w:pPr>
              <w:pStyle w:val="TableText"/>
              <w:ind w:right="144"/>
            </w:pPr>
            <w:r w:rsidRPr="00C7345F">
              <w:t>0.967</w:t>
            </w:r>
          </w:p>
        </w:tc>
      </w:tr>
      <w:tr w:rsidR="001C1EA4" w:rsidRPr="00C7345F" w14:paraId="5DFE495B" w14:textId="77777777" w:rsidTr="00F73F5C">
        <w:tc>
          <w:tcPr>
            <w:tcW w:w="4752" w:type="dxa"/>
          </w:tcPr>
          <w:p w14:paraId="5E152FB7" w14:textId="77777777" w:rsidR="001C1EA4" w:rsidRPr="00C7345F" w:rsidRDefault="001C1EA4" w:rsidP="00F73F5C">
            <w:pPr>
              <w:pStyle w:val="TableText"/>
              <w:ind w:right="144"/>
            </w:pPr>
            <w:r w:rsidRPr="00C7345F">
              <w:t>Not homeless</w:t>
            </w:r>
          </w:p>
        </w:tc>
        <w:tc>
          <w:tcPr>
            <w:tcW w:w="1152" w:type="dxa"/>
            <w:noWrap/>
          </w:tcPr>
          <w:p w14:paraId="6DD45AAA" w14:textId="77777777" w:rsidR="001C1EA4" w:rsidRPr="00C7345F" w:rsidRDefault="001C1EA4" w:rsidP="00F73F5C">
            <w:pPr>
              <w:pStyle w:val="TableText"/>
              <w:ind w:right="144"/>
            </w:pPr>
            <w:r w:rsidRPr="00C7345F">
              <w:t>1,035</w:t>
            </w:r>
          </w:p>
        </w:tc>
        <w:tc>
          <w:tcPr>
            <w:tcW w:w="1008" w:type="dxa"/>
          </w:tcPr>
          <w:p w14:paraId="06A72E23" w14:textId="77777777" w:rsidR="001C1EA4" w:rsidRPr="00C7345F" w:rsidRDefault="001C1EA4" w:rsidP="00F73F5C">
            <w:pPr>
              <w:pStyle w:val="TableText"/>
              <w:ind w:right="144"/>
            </w:pPr>
            <w:r w:rsidRPr="00C7345F">
              <w:t>0.924</w:t>
            </w:r>
          </w:p>
        </w:tc>
        <w:tc>
          <w:tcPr>
            <w:tcW w:w="1008" w:type="dxa"/>
            <w:noWrap/>
          </w:tcPr>
          <w:p w14:paraId="56A1AA4A" w14:textId="77777777" w:rsidR="001C1EA4" w:rsidRPr="00C7345F" w:rsidRDefault="001C1EA4" w:rsidP="00F73F5C">
            <w:pPr>
              <w:pStyle w:val="TableText"/>
              <w:ind w:right="144"/>
            </w:pPr>
            <w:r w:rsidRPr="00C7345F">
              <w:t>0.957</w:t>
            </w:r>
          </w:p>
        </w:tc>
        <w:tc>
          <w:tcPr>
            <w:tcW w:w="1008" w:type="dxa"/>
            <w:noWrap/>
          </w:tcPr>
          <w:p w14:paraId="130EADDB" w14:textId="77777777" w:rsidR="001C1EA4" w:rsidRPr="00C7345F" w:rsidRDefault="001C1EA4" w:rsidP="00F73F5C">
            <w:pPr>
              <w:pStyle w:val="TableText"/>
              <w:ind w:right="144"/>
            </w:pPr>
            <w:r w:rsidRPr="00C7345F">
              <w:t>0.895</w:t>
            </w:r>
          </w:p>
        </w:tc>
        <w:tc>
          <w:tcPr>
            <w:tcW w:w="1008" w:type="dxa"/>
            <w:noWrap/>
          </w:tcPr>
          <w:p w14:paraId="35305D49" w14:textId="77777777" w:rsidR="001C1EA4" w:rsidRPr="00C7345F" w:rsidRDefault="001C1EA4" w:rsidP="00F73F5C">
            <w:pPr>
              <w:pStyle w:val="TableText"/>
              <w:ind w:right="144"/>
            </w:pPr>
            <w:r w:rsidRPr="00C7345F">
              <w:t>0.944</w:t>
            </w:r>
          </w:p>
        </w:tc>
        <w:tc>
          <w:tcPr>
            <w:tcW w:w="1152" w:type="dxa"/>
            <w:noWrap/>
          </w:tcPr>
          <w:p w14:paraId="1B77923D" w14:textId="77777777" w:rsidR="001C1EA4" w:rsidRPr="00C7345F" w:rsidRDefault="001C1EA4" w:rsidP="00F73F5C">
            <w:pPr>
              <w:pStyle w:val="TableText"/>
              <w:ind w:right="144"/>
            </w:pPr>
            <w:r w:rsidRPr="00C7345F">
              <w:t>0.961</w:t>
            </w:r>
          </w:p>
        </w:tc>
        <w:tc>
          <w:tcPr>
            <w:tcW w:w="1008" w:type="dxa"/>
            <w:noWrap/>
          </w:tcPr>
          <w:p w14:paraId="5531E408" w14:textId="77777777" w:rsidR="001C1EA4" w:rsidRPr="00C7345F" w:rsidRDefault="001C1EA4" w:rsidP="00F73F5C">
            <w:pPr>
              <w:pStyle w:val="TableText"/>
              <w:ind w:right="144"/>
            </w:pPr>
            <w:r w:rsidRPr="00C7345F">
              <w:t>0.938</w:t>
            </w:r>
          </w:p>
        </w:tc>
        <w:tc>
          <w:tcPr>
            <w:tcW w:w="1008" w:type="dxa"/>
          </w:tcPr>
          <w:p w14:paraId="7605F7BF" w14:textId="77777777" w:rsidR="001C1EA4" w:rsidRPr="00C7345F" w:rsidRDefault="001C1EA4" w:rsidP="00F73F5C">
            <w:pPr>
              <w:pStyle w:val="TableText"/>
              <w:ind w:right="144"/>
            </w:pPr>
            <w:r w:rsidRPr="00C7345F">
              <w:t>0.975</w:t>
            </w:r>
          </w:p>
        </w:tc>
      </w:tr>
    </w:tbl>
    <w:p w14:paraId="7F510258" w14:textId="1A7E3A8C" w:rsidR="001C1EA4" w:rsidRPr="00C7345F" w:rsidRDefault="001C1EA4" w:rsidP="00F73F5C">
      <w:pPr>
        <w:pStyle w:val="Caption"/>
      </w:pPr>
      <w:bookmarkStart w:id="1006" w:name="_Ref94538236"/>
      <w:bookmarkStart w:id="1007" w:name="_Toc134622056"/>
      <w:r w:rsidRPr="00C7345F">
        <w:lastRenderedPageBreak/>
        <w:t>Table 5.D.</w:t>
      </w:r>
      <w:r w:rsidRPr="00C7345F">
        <w:fldChar w:fldCharType="begin"/>
      </w:r>
      <w:r w:rsidRPr="00C7345F">
        <w:instrText>SEQ Table_5.D. \* ARABIC</w:instrText>
      </w:r>
      <w:r w:rsidRPr="00C7345F">
        <w:fldChar w:fldCharType="separate"/>
      </w:r>
      <w:r w:rsidRPr="00C7345F">
        <w:t>9</w:t>
      </w:r>
      <w:r w:rsidRPr="00C7345F">
        <w:fldChar w:fldCharType="end"/>
      </w:r>
      <w:bookmarkEnd w:id="1006"/>
      <w:r w:rsidRPr="00C7345F">
        <w:t xml:space="preserve">  Reliability Estimates by Student Group for Grade Span Six Through Eight for</w:t>
      </w:r>
      <w:r w:rsidR="00D84509">
        <w:t> </w:t>
      </w:r>
      <w:r w:rsidRPr="00C7345F">
        <w:t>Computer-based Assessment Forms</w:t>
      </w:r>
      <w:bookmarkEnd w:id="1007"/>
    </w:p>
    <w:tbl>
      <w:tblPr>
        <w:tblStyle w:val="TRs"/>
        <w:tblW w:w="0" w:type="auto"/>
        <w:tblLayout w:type="fixed"/>
        <w:tblLook w:val="04A0" w:firstRow="1" w:lastRow="0" w:firstColumn="1" w:lastColumn="0" w:noHBand="0" w:noVBand="1"/>
        <w:tblDescription w:val="Reliability Estimates by Student Group for Grade Span Six Through Eight for Computer-based Assessment Forms"/>
      </w:tblPr>
      <w:tblGrid>
        <w:gridCol w:w="4752"/>
        <w:gridCol w:w="1152"/>
        <w:gridCol w:w="1008"/>
        <w:gridCol w:w="1008"/>
        <w:gridCol w:w="1008"/>
        <w:gridCol w:w="1008"/>
        <w:gridCol w:w="1152"/>
        <w:gridCol w:w="1008"/>
        <w:gridCol w:w="1008"/>
      </w:tblGrid>
      <w:tr w:rsidR="001C1EA4" w:rsidRPr="00C7345F" w14:paraId="6F6E7A35"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61D3E573" w14:textId="77777777" w:rsidR="001C1EA4" w:rsidRPr="00C7345F" w:rsidRDefault="001C1EA4" w:rsidP="00F73F5C">
            <w:pPr>
              <w:pStyle w:val="TableHead"/>
              <w:rPr>
                <w:b w:val="0"/>
                <w:noProof w:val="0"/>
              </w:rPr>
            </w:pPr>
            <w:r w:rsidRPr="00C7345F">
              <w:rPr>
                <w:noProof w:val="0"/>
              </w:rPr>
              <w:t>Student Group</w:t>
            </w:r>
          </w:p>
        </w:tc>
        <w:tc>
          <w:tcPr>
            <w:tcW w:w="1152" w:type="dxa"/>
            <w:hideMark/>
          </w:tcPr>
          <w:p w14:paraId="191653CE"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0899D650"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10BF71B0"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1B793060"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134198A3"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56895CD0"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6EBA68DB"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00559CD6"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1875A1A7" w14:textId="77777777" w:rsidTr="00F73F5C">
        <w:tc>
          <w:tcPr>
            <w:tcW w:w="4752" w:type="dxa"/>
            <w:tcBorders>
              <w:top w:val="single" w:sz="4" w:space="0" w:color="auto"/>
              <w:bottom w:val="nil"/>
            </w:tcBorders>
            <w:hideMark/>
          </w:tcPr>
          <w:p w14:paraId="7C53337F" w14:textId="77777777" w:rsidR="001C1EA4" w:rsidRPr="00C7345F" w:rsidRDefault="001C1EA4" w:rsidP="00F73F5C">
            <w:pPr>
              <w:pStyle w:val="TableText"/>
              <w:keepNext/>
              <w:ind w:right="144"/>
            </w:pPr>
            <w:r w:rsidRPr="00C7345F">
              <w:t>Male</w:t>
            </w:r>
          </w:p>
        </w:tc>
        <w:tc>
          <w:tcPr>
            <w:tcW w:w="1152" w:type="dxa"/>
            <w:tcBorders>
              <w:top w:val="single" w:sz="4" w:space="0" w:color="auto"/>
              <w:bottom w:val="nil"/>
            </w:tcBorders>
            <w:noWrap/>
            <w:hideMark/>
          </w:tcPr>
          <w:p w14:paraId="1EEB7B1C" w14:textId="77777777" w:rsidR="001C1EA4" w:rsidRPr="00C7345F" w:rsidRDefault="001C1EA4" w:rsidP="00F73F5C">
            <w:pPr>
              <w:pStyle w:val="TableText"/>
              <w:ind w:right="144"/>
            </w:pPr>
            <w:r w:rsidRPr="00C7345F">
              <w:t>2,758</w:t>
            </w:r>
          </w:p>
        </w:tc>
        <w:tc>
          <w:tcPr>
            <w:tcW w:w="1008" w:type="dxa"/>
            <w:tcBorders>
              <w:top w:val="single" w:sz="4" w:space="0" w:color="auto"/>
              <w:bottom w:val="nil"/>
            </w:tcBorders>
            <w:hideMark/>
          </w:tcPr>
          <w:p w14:paraId="4ADEB145" w14:textId="77777777" w:rsidR="001C1EA4" w:rsidRPr="00C7345F" w:rsidRDefault="001C1EA4" w:rsidP="00F73F5C">
            <w:pPr>
              <w:pStyle w:val="TableText"/>
              <w:ind w:right="144"/>
            </w:pPr>
            <w:r w:rsidRPr="00C7345F">
              <w:t>0.902</w:t>
            </w:r>
          </w:p>
        </w:tc>
        <w:tc>
          <w:tcPr>
            <w:tcW w:w="1008" w:type="dxa"/>
            <w:tcBorders>
              <w:top w:val="single" w:sz="4" w:space="0" w:color="auto"/>
              <w:bottom w:val="nil"/>
            </w:tcBorders>
            <w:noWrap/>
            <w:hideMark/>
          </w:tcPr>
          <w:p w14:paraId="5C438493" w14:textId="77777777" w:rsidR="001C1EA4" w:rsidRPr="00C7345F" w:rsidRDefault="001C1EA4" w:rsidP="00F73F5C">
            <w:pPr>
              <w:pStyle w:val="TableText"/>
              <w:ind w:right="144"/>
            </w:pPr>
            <w:r w:rsidRPr="00C7345F">
              <w:t>0.958</w:t>
            </w:r>
          </w:p>
        </w:tc>
        <w:tc>
          <w:tcPr>
            <w:tcW w:w="1008" w:type="dxa"/>
            <w:tcBorders>
              <w:top w:val="single" w:sz="4" w:space="0" w:color="auto"/>
              <w:bottom w:val="nil"/>
            </w:tcBorders>
            <w:noWrap/>
            <w:hideMark/>
          </w:tcPr>
          <w:p w14:paraId="2541D372" w14:textId="77777777" w:rsidR="001C1EA4" w:rsidRPr="00C7345F" w:rsidRDefault="001C1EA4" w:rsidP="00F73F5C">
            <w:pPr>
              <w:pStyle w:val="TableText"/>
              <w:ind w:right="144"/>
            </w:pPr>
            <w:r w:rsidRPr="00C7345F">
              <w:t>0.857</w:t>
            </w:r>
          </w:p>
        </w:tc>
        <w:tc>
          <w:tcPr>
            <w:tcW w:w="1008" w:type="dxa"/>
            <w:tcBorders>
              <w:top w:val="single" w:sz="4" w:space="0" w:color="auto"/>
              <w:bottom w:val="nil"/>
            </w:tcBorders>
            <w:noWrap/>
            <w:hideMark/>
          </w:tcPr>
          <w:p w14:paraId="6959804C" w14:textId="77777777" w:rsidR="001C1EA4" w:rsidRPr="00C7345F" w:rsidRDefault="001C1EA4" w:rsidP="00F73F5C">
            <w:pPr>
              <w:pStyle w:val="TableText"/>
              <w:ind w:right="144"/>
            </w:pPr>
            <w:r w:rsidRPr="00C7345F">
              <w:t>0.924</w:t>
            </w:r>
          </w:p>
        </w:tc>
        <w:tc>
          <w:tcPr>
            <w:tcW w:w="1152" w:type="dxa"/>
            <w:tcBorders>
              <w:top w:val="single" w:sz="4" w:space="0" w:color="auto"/>
              <w:bottom w:val="nil"/>
            </w:tcBorders>
            <w:noWrap/>
            <w:hideMark/>
          </w:tcPr>
          <w:p w14:paraId="299BD32E" w14:textId="77777777" w:rsidR="001C1EA4" w:rsidRPr="00C7345F" w:rsidRDefault="001C1EA4" w:rsidP="00F73F5C">
            <w:pPr>
              <w:pStyle w:val="TableText"/>
              <w:ind w:right="144"/>
            </w:pPr>
            <w:r w:rsidRPr="00C7345F">
              <w:t>0.953</w:t>
            </w:r>
          </w:p>
        </w:tc>
        <w:tc>
          <w:tcPr>
            <w:tcW w:w="1008" w:type="dxa"/>
            <w:tcBorders>
              <w:top w:val="single" w:sz="4" w:space="0" w:color="auto"/>
              <w:bottom w:val="nil"/>
            </w:tcBorders>
            <w:noWrap/>
            <w:hideMark/>
          </w:tcPr>
          <w:p w14:paraId="5A0150F2" w14:textId="77777777" w:rsidR="001C1EA4" w:rsidRPr="00C7345F" w:rsidRDefault="001C1EA4" w:rsidP="00F73F5C">
            <w:pPr>
              <w:pStyle w:val="TableText"/>
              <w:ind w:right="144"/>
            </w:pPr>
            <w:r w:rsidRPr="00C7345F">
              <w:t>0.870</w:t>
            </w:r>
          </w:p>
        </w:tc>
        <w:tc>
          <w:tcPr>
            <w:tcW w:w="1008" w:type="dxa"/>
            <w:tcBorders>
              <w:top w:val="single" w:sz="4" w:space="0" w:color="auto"/>
              <w:bottom w:val="nil"/>
            </w:tcBorders>
          </w:tcPr>
          <w:p w14:paraId="7F8B2775" w14:textId="77777777" w:rsidR="001C1EA4" w:rsidRPr="00C7345F" w:rsidRDefault="001C1EA4" w:rsidP="00F73F5C">
            <w:pPr>
              <w:pStyle w:val="TableText"/>
              <w:ind w:right="144"/>
            </w:pPr>
            <w:r w:rsidRPr="00C7345F">
              <w:t>0.963</w:t>
            </w:r>
          </w:p>
        </w:tc>
      </w:tr>
      <w:tr w:rsidR="001C1EA4" w:rsidRPr="00C7345F" w14:paraId="2EE96FB1" w14:textId="77777777" w:rsidTr="00F73F5C">
        <w:tc>
          <w:tcPr>
            <w:tcW w:w="4752" w:type="dxa"/>
            <w:tcBorders>
              <w:top w:val="nil"/>
              <w:bottom w:val="nil"/>
            </w:tcBorders>
            <w:hideMark/>
          </w:tcPr>
          <w:p w14:paraId="73C737BE" w14:textId="77777777" w:rsidR="001C1EA4" w:rsidRPr="00C7345F" w:rsidRDefault="001C1EA4" w:rsidP="00F73F5C">
            <w:pPr>
              <w:pStyle w:val="TableText"/>
              <w:keepNext/>
              <w:ind w:right="144"/>
            </w:pPr>
            <w:r w:rsidRPr="00C7345F">
              <w:t>Female</w:t>
            </w:r>
          </w:p>
        </w:tc>
        <w:tc>
          <w:tcPr>
            <w:tcW w:w="1152" w:type="dxa"/>
            <w:tcBorders>
              <w:top w:val="nil"/>
              <w:bottom w:val="nil"/>
            </w:tcBorders>
            <w:noWrap/>
            <w:hideMark/>
          </w:tcPr>
          <w:p w14:paraId="3CB25714" w14:textId="77777777" w:rsidR="001C1EA4" w:rsidRPr="00C7345F" w:rsidRDefault="001C1EA4" w:rsidP="00F73F5C">
            <w:pPr>
              <w:pStyle w:val="TableText"/>
              <w:ind w:right="144"/>
            </w:pPr>
            <w:r w:rsidRPr="00C7345F">
              <w:t>2,642</w:t>
            </w:r>
          </w:p>
        </w:tc>
        <w:tc>
          <w:tcPr>
            <w:tcW w:w="1008" w:type="dxa"/>
            <w:tcBorders>
              <w:top w:val="nil"/>
              <w:bottom w:val="nil"/>
            </w:tcBorders>
            <w:hideMark/>
          </w:tcPr>
          <w:p w14:paraId="20C37934" w14:textId="77777777" w:rsidR="001C1EA4" w:rsidRPr="00C7345F" w:rsidRDefault="001C1EA4" w:rsidP="00F73F5C">
            <w:pPr>
              <w:pStyle w:val="TableText"/>
              <w:ind w:right="144"/>
            </w:pPr>
            <w:r w:rsidRPr="00C7345F">
              <w:t>0.898</w:t>
            </w:r>
          </w:p>
        </w:tc>
        <w:tc>
          <w:tcPr>
            <w:tcW w:w="1008" w:type="dxa"/>
            <w:tcBorders>
              <w:top w:val="nil"/>
              <w:bottom w:val="nil"/>
            </w:tcBorders>
            <w:noWrap/>
            <w:hideMark/>
          </w:tcPr>
          <w:p w14:paraId="060D78B1" w14:textId="77777777" w:rsidR="001C1EA4" w:rsidRPr="00C7345F" w:rsidRDefault="001C1EA4" w:rsidP="00F73F5C">
            <w:pPr>
              <w:pStyle w:val="TableText"/>
              <w:ind w:right="144"/>
            </w:pPr>
            <w:r w:rsidRPr="00C7345F">
              <w:t>0.959</w:t>
            </w:r>
          </w:p>
        </w:tc>
        <w:tc>
          <w:tcPr>
            <w:tcW w:w="1008" w:type="dxa"/>
            <w:tcBorders>
              <w:top w:val="nil"/>
              <w:bottom w:val="nil"/>
            </w:tcBorders>
            <w:noWrap/>
            <w:hideMark/>
          </w:tcPr>
          <w:p w14:paraId="4DDBC5A3" w14:textId="77777777" w:rsidR="001C1EA4" w:rsidRPr="00C7345F" w:rsidRDefault="001C1EA4" w:rsidP="00F73F5C">
            <w:pPr>
              <w:pStyle w:val="TableText"/>
              <w:ind w:right="144"/>
            </w:pPr>
            <w:r w:rsidRPr="00C7345F">
              <w:t>0.851</w:t>
            </w:r>
          </w:p>
        </w:tc>
        <w:tc>
          <w:tcPr>
            <w:tcW w:w="1008" w:type="dxa"/>
            <w:tcBorders>
              <w:top w:val="nil"/>
              <w:bottom w:val="nil"/>
            </w:tcBorders>
            <w:noWrap/>
            <w:hideMark/>
          </w:tcPr>
          <w:p w14:paraId="0339E5EB" w14:textId="77777777" w:rsidR="001C1EA4" w:rsidRPr="00C7345F" w:rsidRDefault="001C1EA4" w:rsidP="00F73F5C">
            <w:pPr>
              <w:pStyle w:val="TableText"/>
              <w:ind w:right="144"/>
            </w:pPr>
            <w:r w:rsidRPr="00C7345F">
              <w:t>0.925</w:t>
            </w:r>
          </w:p>
        </w:tc>
        <w:tc>
          <w:tcPr>
            <w:tcW w:w="1152" w:type="dxa"/>
            <w:tcBorders>
              <w:top w:val="nil"/>
              <w:bottom w:val="nil"/>
            </w:tcBorders>
            <w:noWrap/>
            <w:hideMark/>
          </w:tcPr>
          <w:p w14:paraId="5F362AD5" w14:textId="77777777" w:rsidR="001C1EA4" w:rsidRPr="00C7345F" w:rsidRDefault="001C1EA4" w:rsidP="00F73F5C">
            <w:pPr>
              <w:pStyle w:val="TableText"/>
              <w:ind w:right="144"/>
            </w:pPr>
            <w:r w:rsidRPr="00C7345F">
              <w:t>0.952</w:t>
            </w:r>
          </w:p>
        </w:tc>
        <w:tc>
          <w:tcPr>
            <w:tcW w:w="1008" w:type="dxa"/>
            <w:tcBorders>
              <w:top w:val="nil"/>
              <w:bottom w:val="nil"/>
            </w:tcBorders>
            <w:noWrap/>
            <w:hideMark/>
          </w:tcPr>
          <w:p w14:paraId="3C160BA4" w14:textId="77777777" w:rsidR="001C1EA4" w:rsidRPr="00C7345F" w:rsidRDefault="001C1EA4" w:rsidP="00F73F5C">
            <w:pPr>
              <w:pStyle w:val="TableText"/>
              <w:ind w:right="144"/>
            </w:pPr>
            <w:r w:rsidRPr="00C7345F">
              <w:t>0.860</w:t>
            </w:r>
          </w:p>
        </w:tc>
        <w:tc>
          <w:tcPr>
            <w:tcW w:w="1008" w:type="dxa"/>
            <w:tcBorders>
              <w:top w:val="nil"/>
              <w:bottom w:val="nil"/>
            </w:tcBorders>
          </w:tcPr>
          <w:p w14:paraId="34C97064" w14:textId="77777777" w:rsidR="001C1EA4" w:rsidRPr="00C7345F" w:rsidRDefault="001C1EA4" w:rsidP="00F73F5C">
            <w:pPr>
              <w:pStyle w:val="TableText"/>
              <w:ind w:right="144"/>
            </w:pPr>
            <w:r w:rsidRPr="00C7345F">
              <w:t>0.961</w:t>
            </w:r>
          </w:p>
        </w:tc>
      </w:tr>
      <w:tr w:rsidR="001C1EA4" w:rsidRPr="00C7345F" w14:paraId="7782C5E3" w14:textId="77777777" w:rsidTr="00F73F5C">
        <w:tc>
          <w:tcPr>
            <w:tcW w:w="4752" w:type="dxa"/>
            <w:tcBorders>
              <w:top w:val="nil"/>
              <w:bottom w:val="single" w:sz="4" w:space="0" w:color="auto"/>
            </w:tcBorders>
          </w:tcPr>
          <w:p w14:paraId="4C6E9817" w14:textId="77777777" w:rsidR="001C1EA4" w:rsidRPr="00C7345F" w:rsidRDefault="001C1EA4" w:rsidP="00F73F5C">
            <w:pPr>
              <w:pStyle w:val="TableText"/>
              <w:keepNext/>
              <w:ind w:right="144"/>
            </w:pPr>
            <w:r w:rsidRPr="00C7345F">
              <w:t>Nonbinary</w:t>
            </w:r>
          </w:p>
        </w:tc>
        <w:tc>
          <w:tcPr>
            <w:tcW w:w="1152" w:type="dxa"/>
            <w:tcBorders>
              <w:top w:val="nil"/>
              <w:bottom w:val="single" w:sz="4" w:space="0" w:color="auto"/>
            </w:tcBorders>
            <w:noWrap/>
          </w:tcPr>
          <w:p w14:paraId="49CD8C70" w14:textId="77777777" w:rsidR="001C1EA4" w:rsidRPr="00C7345F" w:rsidRDefault="001C1EA4" w:rsidP="00F73F5C">
            <w:pPr>
              <w:pStyle w:val="TableText"/>
              <w:ind w:right="144"/>
            </w:pPr>
            <w:r w:rsidRPr="00C7345F">
              <w:t>1</w:t>
            </w:r>
          </w:p>
        </w:tc>
        <w:tc>
          <w:tcPr>
            <w:tcW w:w="1008" w:type="dxa"/>
            <w:tcBorders>
              <w:top w:val="nil"/>
              <w:bottom w:val="single" w:sz="4" w:space="0" w:color="auto"/>
            </w:tcBorders>
          </w:tcPr>
          <w:p w14:paraId="6D91759C"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0059C21C"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0E7856F6"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39ACC3FB" w14:textId="77777777" w:rsidR="001C1EA4" w:rsidRPr="00C7345F" w:rsidRDefault="001C1EA4" w:rsidP="00F73F5C">
            <w:pPr>
              <w:pStyle w:val="TableText"/>
              <w:ind w:right="144"/>
            </w:pPr>
            <w:r w:rsidRPr="00C7345F">
              <w:t>N/A</w:t>
            </w:r>
          </w:p>
        </w:tc>
        <w:tc>
          <w:tcPr>
            <w:tcW w:w="1152" w:type="dxa"/>
            <w:tcBorders>
              <w:top w:val="nil"/>
              <w:bottom w:val="single" w:sz="4" w:space="0" w:color="auto"/>
            </w:tcBorders>
            <w:noWrap/>
          </w:tcPr>
          <w:p w14:paraId="33E74743"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4AA5A18B"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tcPr>
          <w:p w14:paraId="4F3320EB" w14:textId="77777777" w:rsidR="001C1EA4" w:rsidRPr="00C7345F" w:rsidRDefault="001C1EA4" w:rsidP="00F73F5C">
            <w:pPr>
              <w:pStyle w:val="TableText"/>
              <w:ind w:right="144"/>
            </w:pPr>
            <w:r w:rsidRPr="00C7345F">
              <w:t>N/A</w:t>
            </w:r>
          </w:p>
        </w:tc>
      </w:tr>
      <w:tr w:rsidR="001C1EA4" w:rsidRPr="00C7345F" w14:paraId="11763004" w14:textId="77777777" w:rsidTr="00F73F5C">
        <w:tc>
          <w:tcPr>
            <w:tcW w:w="4752" w:type="dxa"/>
            <w:tcBorders>
              <w:top w:val="single" w:sz="4" w:space="0" w:color="auto"/>
            </w:tcBorders>
            <w:hideMark/>
          </w:tcPr>
          <w:p w14:paraId="6EEE9298" w14:textId="77777777" w:rsidR="001C1EA4" w:rsidRPr="00C7345F" w:rsidRDefault="001C1EA4" w:rsidP="00F73F5C">
            <w:pPr>
              <w:pStyle w:val="TableText"/>
              <w:keepNext/>
              <w:ind w:right="144"/>
            </w:pPr>
            <w:r w:rsidRPr="00C7345F">
              <w:t>American Indian or Alaska Native</w:t>
            </w:r>
          </w:p>
        </w:tc>
        <w:tc>
          <w:tcPr>
            <w:tcW w:w="1152" w:type="dxa"/>
            <w:tcBorders>
              <w:top w:val="single" w:sz="4" w:space="0" w:color="auto"/>
            </w:tcBorders>
            <w:noWrap/>
            <w:hideMark/>
          </w:tcPr>
          <w:p w14:paraId="517AB83F" w14:textId="77777777" w:rsidR="001C1EA4" w:rsidRPr="00C7345F" w:rsidRDefault="001C1EA4" w:rsidP="00F73F5C">
            <w:pPr>
              <w:pStyle w:val="TableText"/>
              <w:ind w:right="144"/>
            </w:pPr>
            <w:r w:rsidRPr="00C7345F">
              <w:t>7</w:t>
            </w:r>
          </w:p>
        </w:tc>
        <w:tc>
          <w:tcPr>
            <w:tcW w:w="1008" w:type="dxa"/>
            <w:tcBorders>
              <w:top w:val="single" w:sz="4" w:space="0" w:color="auto"/>
            </w:tcBorders>
            <w:hideMark/>
          </w:tcPr>
          <w:p w14:paraId="6BFB196F"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1B0B9B48"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2750D89F"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63931FD4" w14:textId="77777777" w:rsidR="001C1EA4" w:rsidRPr="00C7345F" w:rsidRDefault="001C1EA4" w:rsidP="00F73F5C">
            <w:pPr>
              <w:pStyle w:val="TableText"/>
              <w:ind w:right="144"/>
            </w:pPr>
            <w:r w:rsidRPr="00C7345F">
              <w:t>-</w:t>
            </w:r>
          </w:p>
        </w:tc>
        <w:tc>
          <w:tcPr>
            <w:tcW w:w="1152" w:type="dxa"/>
            <w:tcBorders>
              <w:top w:val="single" w:sz="4" w:space="0" w:color="auto"/>
            </w:tcBorders>
            <w:noWrap/>
            <w:hideMark/>
          </w:tcPr>
          <w:p w14:paraId="1E390094"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0BD7EB36" w14:textId="77777777" w:rsidR="001C1EA4" w:rsidRPr="00C7345F" w:rsidRDefault="001C1EA4" w:rsidP="00F73F5C">
            <w:pPr>
              <w:pStyle w:val="TableText"/>
              <w:spacing w:before="0" w:after="0"/>
              <w:ind w:right="144"/>
            </w:pPr>
            <w:r w:rsidRPr="00C7345F">
              <w:t>-</w:t>
            </w:r>
          </w:p>
        </w:tc>
        <w:tc>
          <w:tcPr>
            <w:tcW w:w="1008" w:type="dxa"/>
            <w:tcBorders>
              <w:top w:val="single" w:sz="4" w:space="0" w:color="auto"/>
            </w:tcBorders>
          </w:tcPr>
          <w:p w14:paraId="756727FE" w14:textId="77777777" w:rsidR="001C1EA4" w:rsidRPr="00C7345F" w:rsidRDefault="001C1EA4" w:rsidP="00F73F5C">
            <w:pPr>
              <w:pStyle w:val="TableText"/>
              <w:spacing w:before="0" w:after="0"/>
              <w:ind w:right="144"/>
            </w:pPr>
            <w:r w:rsidRPr="00C7345F">
              <w:t>-</w:t>
            </w:r>
          </w:p>
        </w:tc>
      </w:tr>
      <w:tr w:rsidR="001C1EA4" w:rsidRPr="00C7345F" w14:paraId="372D3EBC" w14:textId="77777777" w:rsidTr="00F73F5C">
        <w:tc>
          <w:tcPr>
            <w:tcW w:w="4752" w:type="dxa"/>
            <w:hideMark/>
          </w:tcPr>
          <w:p w14:paraId="7E1CBCED" w14:textId="77777777" w:rsidR="001C1EA4" w:rsidRPr="00C7345F" w:rsidRDefault="001C1EA4" w:rsidP="00F73F5C">
            <w:pPr>
              <w:pStyle w:val="TableText"/>
              <w:keepNext/>
              <w:ind w:right="144"/>
            </w:pPr>
            <w:r w:rsidRPr="00C7345F">
              <w:t>Asian</w:t>
            </w:r>
          </w:p>
        </w:tc>
        <w:tc>
          <w:tcPr>
            <w:tcW w:w="1152" w:type="dxa"/>
            <w:noWrap/>
            <w:hideMark/>
          </w:tcPr>
          <w:p w14:paraId="2F88C822" w14:textId="77777777" w:rsidR="001C1EA4" w:rsidRPr="00C7345F" w:rsidRDefault="001C1EA4" w:rsidP="00F73F5C">
            <w:pPr>
              <w:pStyle w:val="TableText"/>
              <w:ind w:right="144"/>
            </w:pPr>
            <w:r w:rsidRPr="00C7345F">
              <w:t>1,166</w:t>
            </w:r>
          </w:p>
        </w:tc>
        <w:tc>
          <w:tcPr>
            <w:tcW w:w="1008" w:type="dxa"/>
            <w:hideMark/>
          </w:tcPr>
          <w:p w14:paraId="2D7299E4" w14:textId="77777777" w:rsidR="001C1EA4" w:rsidRPr="00C7345F" w:rsidRDefault="001C1EA4" w:rsidP="00F73F5C">
            <w:pPr>
              <w:pStyle w:val="TableText"/>
              <w:ind w:right="144"/>
            </w:pPr>
            <w:r w:rsidRPr="00C7345F">
              <w:t>0.885</w:t>
            </w:r>
          </w:p>
        </w:tc>
        <w:tc>
          <w:tcPr>
            <w:tcW w:w="1008" w:type="dxa"/>
            <w:noWrap/>
            <w:hideMark/>
          </w:tcPr>
          <w:p w14:paraId="20869BFE" w14:textId="77777777" w:rsidR="001C1EA4" w:rsidRPr="00C7345F" w:rsidRDefault="001C1EA4" w:rsidP="00F73F5C">
            <w:pPr>
              <w:pStyle w:val="TableText"/>
              <w:ind w:right="144"/>
            </w:pPr>
            <w:r w:rsidRPr="00C7345F">
              <w:t>0.931</w:t>
            </w:r>
          </w:p>
        </w:tc>
        <w:tc>
          <w:tcPr>
            <w:tcW w:w="1008" w:type="dxa"/>
            <w:noWrap/>
            <w:hideMark/>
          </w:tcPr>
          <w:p w14:paraId="671B22C8" w14:textId="77777777" w:rsidR="001C1EA4" w:rsidRPr="00C7345F" w:rsidRDefault="001C1EA4" w:rsidP="00F73F5C">
            <w:pPr>
              <w:pStyle w:val="TableText"/>
              <w:ind w:right="144"/>
            </w:pPr>
            <w:r w:rsidRPr="00C7345F">
              <w:t>0.828</w:t>
            </w:r>
          </w:p>
        </w:tc>
        <w:tc>
          <w:tcPr>
            <w:tcW w:w="1008" w:type="dxa"/>
            <w:noWrap/>
            <w:hideMark/>
          </w:tcPr>
          <w:p w14:paraId="171245C0" w14:textId="77777777" w:rsidR="001C1EA4" w:rsidRPr="00C7345F" w:rsidRDefault="001C1EA4" w:rsidP="00F73F5C">
            <w:pPr>
              <w:pStyle w:val="TableText"/>
              <w:ind w:right="144"/>
            </w:pPr>
            <w:r w:rsidRPr="00C7345F">
              <w:t>0.898</w:t>
            </w:r>
          </w:p>
        </w:tc>
        <w:tc>
          <w:tcPr>
            <w:tcW w:w="1152" w:type="dxa"/>
            <w:noWrap/>
            <w:hideMark/>
          </w:tcPr>
          <w:p w14:paraId="330A8A3A" w14:textId="77777777" w:rsidR="001C1EA4" w:rsidRPr="00C7345F" w:rsidRDefault="001C1EA4" w:rsidP="00F73F5C">
            <w:pPr>
              <w:pStyle w:val="TableText"/>
              <w:ind w:right="144"/>
            </w:pPr>
            <w:r w:rsidRPr="00C7345F">
              <w:t>0.938</w:t>
            </w:r>
          </w:p>
        </w:tc>
        <w:tc>
          <w:tcPr>
            <w:tcW w:w="1008" w:type="dxa"/>
            <w:noWrap/>
            <w:hideMark/>
          </w:tcPr>
          <w:p w14:paraId="3665A4BE" w14:textId="77777777" w:rsidR="001C1EA4" w:rsidRPr="00C7345F" w:rsidRDefault="001C1EA4" w:rsidP="00F73F5C">
            <w:pPr>
              <w:pStyle w:val="TableText"/>
              <w:ind w:right="144"/>
            </w:pPr>
            <w:r w:rsidRPr="00C7345F">
              <w:t>0.848</w:t>
            </w:r>
          </w:p>
        </w:tc>
        <w:tc>
          <w:tcPr>
            <w:tcW w:w="1008" w:type="dxa"/>
          </w:tcPr>
          <w:p w14:paraId="746DE669" w14:textId="77777777" w:rsidR="001C1EA4" w:rsidRPr="00C7345F" w:rsidRDefault="001C1EA4" w:rsidP="00F73F5C">
            <w:pPr>
              <w:pStyle w:val="TableText"/>
              <w:ind w:right="144"/>
            </w:pPr>
            <w:r w:rsidRPr="00C7345F">
              <w:t>0.952</w:t>
            </w:r>
          </w:p>
        </w:tc>
      </w:tr>
      <w:tr w:rsidR="001C1EA4" w:rsidRPr="00C7345F" w14:paraId="6B9FA9A8" w14:textId="77777777" w:rsidTr="00F73F5C">
        <w:tc>
          <w:tcPr>
            <w:tcW w:w="4752" w:type="dxa"/>
            <w:hideMark/>
          </w:tcPr>
          <w:p w14:paraId="5DCC7E0C" w14:textId="77777777" w:rsidR="001C1EA4" w:rsidRPr="00C7345F" w:rsidRDefault="001C1EA4" w:rsidP="00F73F5C">
            <w:pPr>
              <w:pStyle w:val="TableText"/>
              <w:keepNext/>
              <w:keepLines/>
              <w:ind w:right="144"/>
            </w:pPr>
            <w:r w:rsidRPr="00C7345F">
              <w:t>Native Hawaiian or Other Pacific Islander</w:t>
            </w:r>
          </w:p>
        </w:tc>
        <w:tc>
          <w:tcPr>
            <w:tcW w:w="1152" w:type="dxa"/>
            <w:noWrap/>
            <w:hideMark/>
          </w:tcPr>
          <w:p w14:paraId="090C84B4" w14:textId="77777777" w:rsidR="001C1EA4" w:rsidRPr="00C7345F" w:rsidRDefault="001C1EA4" w:rsidP="00F73F5C">
            <w:pPr>
              <w:pStyle w:val="TableText"/>
              <w:keepNext/>
              <w:keepLines/>
              <w:ind w:right="144"/>
            </w:pPr>
            <w:r w:rsidRPr="00C7345F">
              <w:t>36</w:t>
            </w:r>
          </w:p>
        </w:tc>
        <w:tc>
          <w:tcPr>
            <w:tcW w:w="1008" w:type="dxa"/>
            <w:hideMark/>
          </w:tcPr>
          <w:p w14:paraId="404BA7E9" w14:textId="77777777" w:rsidR="001C1EA4" w:rsidRPr="00C7345F" w:rsidRDefault="001C1EA4" w:rsidP="00F73F5C">
            <w:pPr>
              <w:pStyle w:val="TableText"/>
              <w:keepNext/>
              <w:keepLines/>
              <w:ind w:right="144"/>
            </w:pPr>
            <w:r w:rsidRPr="00C7345F">
              <w:t>0.856</w:t>
            </w:r>
          </w:p>
        </w:tc>
        <w:tc>
          <w:tcPr>
            <w:tcW w:w="1008" w:type="dxa"/>
            <w:noWrap/>
            <w:hideMark/>
          </w:tcPr>
          <w:p w14:paraId="31756A2A" w14:textId="77777777" w:rsidR="001C1EA4" w:rsidRPr="00C7345F" w:rsidRDefault="001C1EA4" w:rsidP="00F73F5C">
            <w:pPr>
              <w:pStyle w:val="TableText"/>
              <w:keepNext/>
              <w:keepLines/>
              <w:ind w:right="144"/>
            </w:pPr>
            <w:r w:rsidRPr="00C7345F">
              <w:t>0.896</w:t>
            </w:r>
          </w:p>
        </w:tc>
        <w:tc>
          <w:tcPr>
            <w:tcW w:w="1008" w:type="dxa"/>
            <w:noWrap/>
            <w:hideMark/>
          </w:tcPr>
          <w:p w14:paraId="0076A2E8" w14:textId="77777777" w:rsidR="001C1EA4" w:rsidRPr="00C7345F" w:rsidRDefault="001C1EA4" w:rsidP="00F73F5C">
            <w:pPr>
              <w:pStyle w:val="TableText"/>
              <w:keepNext/>
              <w:keepLines/>
              <w:ind w:right="144"/>
            </w:pPr>
            <w:r w:rsidRPr="00C7345F">
              <w:t>0.776</w:t>
            </w:r>
          </w:p>
        </w:tc>
        <w:tc>
          <w:tcPr>
            <w:tcW w:w="1008" w:type="dxa"/>
            <w:noWrap/>
            <w:hideMark/>
          </w:tcPr>
          <w:p w14:paraId="625442FF" w14:textId="77777777" w:rsidR="001C1EA4" w:rsidRPr="00C7345F" w:rsidRDefault="001C1EA4" w:rsidP="00F73F5C">
            <w:pPr>
              <w:pStyle w:val="TableText"/>
              <w:keepNext/>
              <w:keepLines/>
              <w:ind w:right="144"/>
            </w:pPr>
            <w:r w:rsidRPr="00C7345F">
              <w:t>0.910</w:t>
            </w:r>
          </w:p>
        </w:tc>
        <w:tc>
          <w:tcPr>
            <w:tcW w:w="1152" w:type="dxa"/>
            <w:noWrap/>
            <w:hideMark/>
          </w:tcPr>
          <w:p w14:paraId="559B0AA0" w14:textId="77777777" w:rsidR="001C1EA4" w:rsidRPr="00C7345F" w:rsidRDefault="001C1EA4" w:rsidP="00F73F5C">
            <w:pPr>
              <w:pStyle w:val="TableText"/>
              <w:keepNext/>
              <w:keepLines/>
              <w:ind w:right="144"/>
            </w:pPr>
            <w:r w:rsidRPr="00C7345F">
              <w:t>0.920</w:t>
            </w:r>
          </w:p>
        </w:tc>
        <w:tc>
          <w:tcPr>
            <w:tcW w:w="1008" w:type="dxa"/>
            <w:noWrap/>
            <w:hideMark/>
          </w:tcPr>
          <w:p w14:paraId="37F38733" w14:textId="77777777" w:rsidR="001C1EA4" w:rsidRPr="00C7345F" w:rsidRDefault="001C1EA4" w:rsidP="00F73F5C">
            <w:pPr>
              <w:pStyle w:val="TableText"/>
              <w:keepNext/>
              <w:keepLines/>
              <w:ind w:right="144"/>
            </w:pPr>
            <w:r w:rsidRPr="00C7345F">
              <w:t>0.838</w:t>
            </w:r>
          </w:p>
        </w:tc>
        <w:tc>
          <w:tcPr>
            <w:tcW w:w="1008" w:type="dxa"/>
          </w:tcPr>
          <w:p w14:paraId="149678A9" w14:textId="77777777" w:rsidR="001C1EA4" w:rsidRPr="00C7345F" w:rsidRDefault="001C1EA4" w:rsidP="00F73F5C">
            <w:pPr>
              <w:pStyle w:val="TableText"/>
              <w:keepNext/>
              <w:keepLines/>
              <w:ind w:right="144"/>
            </w:pPr>
            <w:r w:rsidRPr="00C7345F">
              <w:t>0.941</w:t>
            </w:r>
          </w:p>
        </w:tc>
      </w:tr>
      <w:tr w:rsidR="001C1EA4" w:rsidRPr="00C7345F" w14:paraId="030BDFF7" w14:textId="77777777" w:rsidTr="00F73F5C">
        <w:tc>
          <w:tcPr>
            <w:tcW w:w="4752" w:type="dxa"/>
            <w:hideMark/>
          </w:tcPr>
          <w:p w14:paraId="673C900F" w14:textId="77777777" w:rsidR="001C1EA4" w:rsidRPr="00C7345F" w:rsidRDefault="001C1EA4" w:rsidP="00F73F5C">
            <w:pPr>
              <w:pStyle w:val="TableText"/>
              <w:keepNext/>
              <w:keepLines/>
              <w:ind w:right="144"/>
            </w:pPr>
            <w:r w:rsidRPr="00C7345F">
              <w:t>Filipino</w:t>
            </w:r>
          </w:p>
        </w:tc>
        <w:tc>
          <w:tcPr>
            <w:tcW w:w="1152" w:type="dxa"/>
            <w:noWrap/>
            <w:hideMark/>
          </w:tcPr>
          <w:p w14:paraId="196F7D5F" w14:textId="77777777" w:rsidR="001C1EA4" w:rsidRPr="00C7345F" w:rsidRDefault="001C1EA4" w:rsidP="00F73F5C">
            <w:pPr>
              <w:pStyle w:val="TableText"/>
              <w:keepNext/>
              <w:keepLines/>
              <w:ind w:right="144"/>
            </w:pPr>
            <w:r w:rsidRPr="00C7345F">
              <w:t>196</w:t>
            </w:r>
          </w:p>
        </w:tc>
        <w:tc>
          <w:tcPr>
            <w:tcW w:w="1008" w:type="dxa"/>
            <w:hideMark/>
          </w:tcPr>
          <w:p w14:paraId="65296AE5" w14:textId="77777777" w:rsidR="001C1EA4" w:rsidRPr="00C7345F" w:rsidRDefault="001C1EA4" w:rsidP="00F73F5C">
            <w:pPr>
              <w:pStyle w:val="TableText"/>
              <w:keepNext/>
              <w:keepLines/>
              <w:ind w:right="144"/>
            </w:pPr>
            <w:r w:rsidRPr="00C7345F">
              <w:t>0.766</w:t>
            </w:r>
          </w:p>
        </w:tc>
        <w:tc>
          <w:tcPr>
            <w:tcW w:w="1008" w:type="dxa"/>
            <w:noWrap/>
            <w:hideMark/>
          </w:tcPr>
          <w:p w14:paraId="00F6B4AD" w14:textId="77777777" w:rsidR="001C1EA4" w:rsidRPr="00C7345F" w:rsidRDefault="001C1EA4" w:rsidP="00F73F5C">
            <w:pPr>
              <w:pStyle w:val="TableText"/>
              <w:keepNext/>
              <w:keepLines/>
              <w:ind w:right="144"/>
            </w:pPr>
            <w:r w:rsidRPr="00C7345F">
              <w:t>0.798</w:t>
            </w:r>
          </w:p>
        </w:tc>
        <w:tc>
          <w:tcPr>
            <w:tcW w:w="1008" w:type="dxa"/>
            <w:noWrap/>
            <w:hideMark/>
          </w:tcPr>
          <w:p w14:paraId="137E1064" w14:textId="77777777" w:rsidR="001C1EA4" w:rsidRPr="00C7345F" w:rsidRDefault="001C1EA4" w:rsidP="00F73F5C">
            <w:pPr>
              <w:pStyle w:val="TableText"/>
              <w:keepNext/>
              <w:keepLines/>
              <w:ind w:right="144"/>
            </w:pPr>
            <w:r w:rsidRPr="00C7345F">
              <w:t>0.719</w:t>
            </w:r>
          </w:p>
        </w:tc>
        <w:tc>
          <w:tcPr>
            <w:tcW w:w="1008" w:type="dxa"/>
            <w:noWrap/>
            <w:hideMark/>
          </w:tcPr>
          <w:p w14:paraId="66478100" w14:textId="77777777" w:rsidR="001C1EA4" w:rsidRPr="00C7345F" w:rsidRDefault="001C1EA4" w:rsidP="00F73F5C">
            <w:pPr>
              <w:pStyle w:val="TableText"/>
              <w:keepNext/>
              <w:keepLines/>
              <w:ind w:right="144"/>
            </w:pPr>
            <w:r w:rsidRPr="00C7345F">
              <w:t>0.712</w:t>
            </w:r>
          </w:p>
        </w:tc>
        <w:tc>
          <w:tcPr>
            <w:tcW w:w="1152" w:type="dxa"/>
            <w:noWrap/>
            <w:hideMark/>
          </w:tcPr>
          <w:p w14:paraId="602CDCF0" w14:textId="77777777" w:rsidR="001C1EA4" w:rsidRPr="00C7345F" w:rsidRDefault="001C1EA4" w:rsidP="00F73F5C">
            <w:pPr>
              <w:pStyle w:val="TableText"/>
              <w:keepNext/>
              <w:keepLines/>
              <w:ind w:right="144"/>
            </w:pPr>
            <w:r w:rsidRPr="00C7345F">
              <w:t>0.854</w:t>
            </w:r>
          </w:p>
        </w:tc>
        <w:tc>
          <w:tcPr>
            <w:tcW w:w="1008" w:type="dxa"/>
            <w:noWrap/>
            <w:hideMark/>
          </w:tcPr>
          <w:p w14:paraId="3424D5FB" w14:textId="77777777" w:rsidR="001C1EA4" w:rsidRPr="00C7345F" w:rsidRDefault="001C1EA4" w:rsidP="00F73F5C">
            <w:pPr>
              <w:pStyle w:val="TableText"/>
              <w:keepNext/>
              <w:keepLines/>
              <w:ind w:right="144"/>
            </w:pPr>
            <w:r w:rsidRPr="00C7345F">
              <w:t>0.763</w:t>
            </w:r>
          </w:p>
        </w:tc>
        <w:tc>
          <w:tcPr>
            <w:tcW w:w="1008" w:type="dxa"/>
          </w:tcPr>
          <w:p w14:paraId="0431BC27" w14:textId="77777777" w:rsidR="001C1EA4" w:rsidRPr="00C7345F" w:rsidRDefault="001C1EA4" w:rsidP="00F73F5C">
            <w:pPr>
              <w:pStyle w:val="TableText"/>
              <w:keepNext/>
              <w:keepLines/>
              <w:ind w:right="144"/>
            </w:pPr>
            <w:r w:rsidRPr="00C7345F">
              <w:t>0.896</w:t>
            </w:r>
          </w:p>
        </w:tc>
      </w:tr>
      <w:tr w:rsidR="001C1EA4" w:rsidRPr="00C7345F" w14:paraId="765902B0" w14:textId="77777777" w:rsidTr="00F73F5C">
        <w:tc>
          <w:tcPr>
            <w:tcW w:w="4752" w:type="dxa"/>
            <w:hideMark/>
          </w:tcPr>
          <w:p w14:paraId="799BB841" w14:textId="77777777" w:rsidR="001C1EA4" w:rsidRPr="00C7345F" w:rsidRDefault="001C1EA4" w:rsidP="00F73F5C">
            <w:pPr>
              <w:pStyle w:val="TableText"/>
              <w:keepNext/>
              <w:keepLines/>
              <w:ind w:right="144"/>
            </w:pPr>
            <w:r w:rsidRPr="00C7345F">
              <w:t>Hispanic or Latino</w:t>
            </w:r>
          </w:p>
        </w:tc>
        <w:tc>
          <w:tcPr>
            <w:tcW w:w="1152" w:type="dxa"/>
            <w:noWrap/>
            <w:hideMark/>
          </w:tcPr>
          <w:p w14:paraId="65F8984A" w14:textId="77777777" w:rsidR="001C1EA4" w:rsidRPr="00C7345F" w:rsidRDefault="001C1EA4" w:rsidP="00F73F5C">
            <w:pPr>
              <w:pStyle w:val="TableText"/>
              <w:keepNext/>
              <w:keepLines/>
              <w:ind w:right="144"/>
            </w:pPr>
            <w:r w:rsidRPr="00C7345F">
              <w:t>3,226</w:t>
            </w:r>
          </w:p>
        </w:tc>
        <w:tc>
          <w:tcPr>
            <w:tcW w:w="1008" w:type="dxa"/>
            <w:hideMark/>
          </w:tcPr>
          <w:p w14:paraId="0CF73769" w14:textId="77777777" w:rsidR="001C1EA4" w:rsidRPr="00C7345F" w:rsidRDefault="001C1EA4" w:rsidP="00F73F5C">
            <w:pPr>
              <w:pStyle w:val="TableText"/>
              <w:keepNext/>
              <w:keepLines/>
              <w:ind w:right="144"/>
            </w:pPr>
            <w:r w:rsidRPr="00C7345F">
              <w:t>0.893</w:t>
            </w:r>
          </w:p>
        </w:tc>
        <w:tc>
          <w:tcPr>
            <w:tcW w:w="1008" w:type="dxa"/>
            <w:noWrap/>
            <w:hideMark/>
          </w:tcPr>
          <w:p w14:paraId="03157989" w14:textId="77777777" w:rsidR="001C1EA4" w:rsidRPr="00C7345F" w:rsidRDefault="001C1EA4" w:rsidP="00F73F5C">
            <w:pPr>
              <w:pStyle w:val="TableText"/>
              <w:keepNext/>
              <w:keepLines/>
              <w:ind w:right="144"/>
            </w:pPr>
            <w:r w:rsidRPr="00C7345F">
              <w:t>0.964</w:t>
            </w:r>
          </w:p>
        </w:tc>
        <w:tc>
          <w:tcPr>
            <w:tcW w:w="1008" w:type="dxa"/>
            <w:noWrap/>
            <w:hideMark/>
          </w:tcPr>
          <w:p w14:paraId="69E42DB2" w14:textId="77777777" w:rsidR="001C1EA4" w:rsidRPr="00C7345F" w:rsidRDefault="001C1EA4" w:rsidP="00F73F5C">
            <w:pPr>
              <w:pStyle w:val="TableText"/>
              <w:keepNext/>
              <w:keepLines/>
              <w:ind w:right="144"/>
            </w:pPr>
            <w:r w:rsidRPr="00C7345F">
              <w:t>0.838</w:t>
            </w:r>
          </w:p>
        </w:tc>
        <w:tc>
          <w:tcPr>
            <w:tcW w:w="1008" w:type="dxa"/>
            <w:noWrap/>
            <w:hideMark/>
          </w:tcPr>
          <w:p w14:paraId="71B9F6F5" w14:textId="77777777" w:rsidR="001C1EA4" w:rsidRPr="00C7345F" w:rsidRDefault="001C1EA4" w:rsidP="00F73F5C">
            <w:pPr>
              <w:pStyle w:val="TableText"/>
              <w:keepNext/>
              <w:keepLines/>
              <w:ind w:right="144"/>
            </w:pPr>
            <w:r w:rsidRPr="00C7345F">
              <w:t>0.932</w:t>
            </w:r>
          </w:p>
        </w:tc>
        <w:tc>
          <w:tcPr>
            <w:tcW w:w="1152" w:type="dxa"/>
            <w:noWrap/>
            <w:hideMark/>
          </w:tcPr>
          <w:p w14:paraId="0643F810" w14:textId="77777777" w:rsidR="001C1EA4" w:rsidRPr="00C7345F" w:rsidRDefault="001C1EA4" w:rsidP="00F73F5C">
            <w:pPr>
              <w:pStyle w:val="TableText"/>
              <w:keepNext/>
              <w:keepLines/>
              <w:ind w:right="144"/>
            </w:pPr>
            <w:r w:rsidRPr="00C7345F">
              <w:t>0.952</w:t>
            </w:r>
          </w:p>
        </w:tc>
        <w:tc>
          <w:tcPr>
            <w:tcW w:w="1008" w:type="dxa"/>
            <w:noWrap/>
            <w:hideMark/>
          </w:tcPr>
          <w:p w14:paraId="78903661" w14:textId="77777777" w:rsidR="001C1EA4" w:rsidRPr="00C7345F" w:rsidRDefault="001C1EA4" w:rsidP="00F73F5C">
            <w:pPr>
              <w:pStyle w:val="TableText"/>
              <w:keepNext/>
              <w:keepLines/>
              <w:ind w:right="144"/>
            </w:pPr>
            <w:r w:rsidRPr="00C7345F">
              <w:t>0.859</w:t>
            </w:r>
          </w:p>
        </w:tc>
        <w:tc>
          <w:tcPr>
            <w:tcW w:w="1008" w:type="dxa"/>
          </w:tcPr>
          <w:p w14:paraId="4F832CC3" w14:textId="77777777" w:rsidR="001C1EA4" w:rsidRPr="00C7345F" w:rsidRDefault="001C1EA4" w:rsidP="00F73F5C">
            <w:pPr>
              <w:pStyle w:val="TableText"/>
              <w:keepNext/>
              <w:keepLines/>
              <w:ind w:right="144"/>
            </w:pPr>
            <w:r w:rsidRPr="00C7345F">
              <w:t>0.961</w:t>
            </w:r>
          </w:p>
        </w:tc>
      </w:tr>
      <w:tr w:rsidR="001C1EA4" w:rsidRPr="00C7345F" w14:paraId="789B681B" w14:textId="77777777" w:rsidTr="00F73F5C">
        <w:tc>
          <w:tcPr>
            <w:tcW w:w="4752" w:type="dxa"/>
            <w:hideMark/>
          </w:tcPr>
          <w:p w14:paraId="4FC90F93" w14:textId="77777777" w:rsidR="001C1EA4" w:rsidRPr="00C7345F" w:rsidRDefault="001C1EA4" w:rsidP="00F73F5C">
            <w:pPr>
              <w:pStyle w:val="TableText"/>
              <w:keepNext/>
              <w:keepLines/>
              <w:ind w:right="144"/>
            </w:pPr>
            <w:r w:rsidRPr="00C7345F">
              <w:t>Black or African American</w:t>
            </w:r>
          </w:p>
        </w:tc>
        <w:tc>
          <w:tcPr>
            <w:tcW w:w="1152" w:type="dxa"/>
            <w:noWrap/>
            <w:hideMark/>
          </w:tcPr>
          <w:p w14:paraId="6F675B22" w14:textId="77777777" w:rsidR="001C1EA4" w:rsidRPr="00C7345F" w:rsidRDefault="001C1EA4" w:rsidP="00F73F5C">
            <w:pPr>
              <w:pStyle w:val="TableText"/>
              <w:keepNext/>
              <w:keepLines/>
              <w:ind w:right="144"/>
            </w:pPr>
            <w:r w:rsidRPr="00C7345F">
              <w:t>46</w:t>
            </w:r>
          </w:p>
        </w:tc>
        <w:tc>
          <w:tcPr>
            <w:tcW w:w="1008" w:type="dxa"/>
            <w:hideMark/>
          </w:tcPr>
          <w:p w14:paraId="6B20144C" w14:textId="77777777" w:rsidR="001C1EA4" w:rsidRPr="00C7345F" w:rsidRDefault="001C1EA4" w:rsidP="00F73F5C">
            <w:pPr>
              <w:pStyle w:val="TableText"/>
              <w:keepNext/>
              <w:keepLines/>
              <w:ind w:right="144"/>
            </w:pPr>
            <w:r w:rsidRPr="00C7345F">
              <w:t>0.864</w:t>
            </w:r>
          </w:p>
        </w:tc>
        <w:tc>
          <w:tcPr>
            <w:tcW w:w="1008" w:type="dxa"/>
            <w:noWrap/>
            <w:hideMark/>
          </w:tcPr>
          <w:p w14:paraId="48B785A5" w14:textId="77777777" w:rsidR="001C1EA4" w:rsidRPr="00C7345F" w:rsidRDefault="001C1EA4" w:rsidP="00F73F5C">
            <w:pPr>
              <w:pStyle w:val="TableText"/>
              <w:keepNext/>
              <w:keepLines/>
              <w:ind w:right="144"/>
            </w:pPr>
            <w:r w:rsidRPr="00C7345F">
              <w:t>0.906</w:t>
            </w:r>
          </w:p>
        </w:tc>
        <w:tc>
          <w:tcPr>
            <w:tcW w:w="1008" w:type="dxa"/>
            <w:noWrap/>
            <w:hideMark/>
          </w:tcPr>
          <w:p w14:paraId="438EE348" w14:textId="77777777" w:rsidR="001C1EA4" w:rsidRPr="00C7345F" w:rsidRDefault="001C1EA4" w:rsidP="00F73F5C">
            <w:pPr>
              <w:pStyle w:val="TableText"/>
              <w:keepNext/>
              <w:keepLines/>
              <w:ind w:right="144"/>
            </w:pPr>
            <w:r w:rsidRPr="00C7345F">
              <w:t>0.850</w:t>
            </w:r>
          </w:p>
        </w:tc>
        <w:tc>
          <w:tcPr>
            <w:tcW w:w="1008" w:type="dxa"/>
            <w:noWrap/>
            <w:hideMark/>
          </w:tcPr>
          <w:p w14:paraId="5BB220EA" w14:textId="77777777" w:rsidR="001C1EA4" w:rsidRPr="00C7345F" w:rsidRDefault="001C1EA4" w:rsidP="00F73F5C">
            <w:pPr>
              <w:pStyle w:val="TableText"/>
              <w:keepNext/>
              <w:keepLines/>
              <w:ind w:right="144"/>
            </w:pPr>
            <w:r w:rsidRPr="00C7345F">
              <w:t>0.830</w:t>
            </w:r>
          </w:p>
        </w:tc>
        <w:tc>
          <w:tcPr>
            <w:tcW w:w="1152" w:type="dxa"/>
            <w:noWrap/>
            <w:hideMark/>
          </w:tcPr>
          <w:p w14:paraId="5BA59017" w14:textId="77777777" w:rsidR="001C1EA4" w:rsidRPr="00C7345F" w:rsidRDefault="001C1EA4" w:rsidP="00F73F5C">
            <w:pPr>
              <w:pStyle w:val="TableText"/>
              <w:keepNext/>
              <w:keepLines/>
              <w:ind w:right="144"/>
            </w:pPr>
            <w:r w:rsidRPr="00C7345F">
              <w:t>0.928</w:t>
            </w:r>
          </w:p>
        </w:tc>
        <w:tc>
          <w:tcPr>
            <w:tcW w:w="1008" w:type="dxa"/>
            <w:noWrap/>
            <w:hideMark/>
          </w:tcPr>
          <w:p w14:paraId="7995AF73" w14:textId="77777777" w:rsidR="001C1EA4" w:rsidRPr="00C7345F" w:rsidRDefault="001C1EA4" w:rsidP="00F73F5C">
            <w:pPr>
              <w:pStyle w:val="TableText"/>
              <w:keepNext/>
              <w:keepLines/>
              <w:ind w:right="144"/>
            </w:pPr>
            <w:r w:rsidRPr="00C7345F">
              <w:t>0.847</w:t>
            </w:r>
          </w:p>
        </w:tc>
        <w:tc>
          <w:tcPr>
            <w:tcW w:w="1008" w:type="dxa"/>
          </w:tcPr>
          <w:p w14:paraId="7E78BA98" w14:textId="77777777" w:rsidR="001C1EA4" w:rsidRPr="00C7345F" w:rsidRDefault="001C1EA4" w:rsidP="00F73F5C">
            <w:pPr>
              <w:pStyle w:val="TableText"/>
              <w:keepNext/>
              <w:keepLines/>
              <w:ind w:right="144"/>
            </w:pPr>
            <w:r w:rsidRPr="00C7345F">
              <w:t>0.946</w:t>
            </w:r>
          </w:p>
        </w:tc>
      </w:tr>
      <w:tr w:rsidR="001C1EA4" w:rsidRPr="00C7345F" w14:paraId="1C0CA090" w14:textId="77777777" w:rsidTr="00F73F5C">
        <w:tc>
          <w:tcPr>
            <w:tcW w:w="4752" w:type="dxa"/>
            <w:tcBorders>
              <w:bottom w:val="nil"/>
            </w:tcBorders>
            <w:hideMark/>
          </w:tcPr>
          <w:p w14:paraId="7CF5BCA1" w14:textId="77777777" w:rsidR="001C1EA4" w:rsidRPr="00C7345F" w:rsidRDefault="001C1EA4" w:rsidP="00F73F5C">
            <w:pPr>
              <w:pStyle w:val="TableText"/>
              <w:keepNext/>
              <w:keepLines/>
              <w:ind w:right="144"/>
            </w:pPr>
            <w:r w:rsidRPr="00C7345F">
              <w:t>White</w:t>
            </w:r>
          </w:p>
        </w:tc>
        <w:tc>
          <w:tcPr>
            <w:tcW w:w="1152" w:type="dxa"/>
            <w:tcBorders>
              <w:bottom w:val="nil"/>
            </w:tcBorders>
            <w:noWrap/>
            <w:hideMark/>
          </w:tcPr>
          <w:p w14:paraId="7A52712F" w14:textId="77777777" w:rsidR="001C1EA4" w:rsidRPr="00C7345F" w:rsidRDefault="001C1EA4" w:rsidP="00F73F5C">
            <w:pPr>
              <w:pStyle w:val="TableText"/>
              <w:keepNext/>
              <w:keepLines/>
              <w:ind w:right="144"/>
            </w:pPr>
            <w:r w:rsidRPr="00C7345F">
              <w:t>535</w:t>
            </w:r>
          </w:p>
        </w:tc>
        <w:tc>
          <w:tcPr>
            <w:tcW w:w="1008" w:type="dxa"/>
            <w:tcBorders>
              <w:bottom w:val="nil"/>
            </w:tcBorders>
            <w:hideMark/>
          </w:tcPr>
          <w:p w14:paraId="47CD0C4A" w14:textId="77777777" w:rsidR="001C1EA4" w:rsidRPr="00C7345F" w:rsidRDefault="001C1EA4" w:rsidP="00F73F5C">
            <w:pPr>
              <w:pStyle w:val="TableText"/>
              <w:keepNext/>
              <w:keepLines/>
              <w:ind w:right="144"/>
            </w:pPr>
            <w:r w:rsidRPr="00C7345F">
              <w:t>0.907</w:t>
            </w:r>
          </w:p>
        </w:tc>
        <w:tc>
          <w:tcPr>
            <w:tcW w:w="1008" w:type="dxa"/>
            <w:tcBorders>
              <w:bottom w:val="nil"/>
            </w:tcBorders>
            <w:noWrap/>
            <w:hideMark/>
          </w:tcPr>
          <w:p w14:paraId="205D423C" w14:textId="77777777" w:rsidR="001C1EA4" w:rsidRPr="00C7345F" w:rsidRDefault="001C1EA4" w:rsidP="00F73F5C">
            <w:pPr>
              <w:pStyle w:val="TableText"/>
              <w:keepNext/>
              <w:keepLines/>
              <w:ind w:right="144"/>
            </w:pPr>
            <w:r w:rsidRPr="00C7345F">
              <w:t>0.947</w:t>
            </w:r>
          </w:p>
        </w:tc>
        <w:tc>
          <w:tcPr>
            <w:tcW w:w="1008" w:type="dxa"/>
            <w:tcBorders>
              <w:bottom w:val="nil"/>
            </w:tcBorders>
            <w:noWrap/>
            <w:hideMark/>
          </w:tcPr>
          <w:p w14:paraId="34C2B8FC" w14:textId="77777777" w:rsidR="001C1EA4" w:rsidRPr="00C7345F" w:rsidRDefault="001C1EA4" w:rsidP="00F73F5C">
            <w:pPr>
              <w:pStyle w:val="TableText"/>
              <w:keepNext/>
              <w:keepLines/>
              <w:ind w:right="144"/>
            </w:pPr>
            <w:r w:rsidRPr="00C7345F">
              <w:t>0.858</w:t>
            </w:r>
          </w:p>
        </w:tc>
        <w:tc>
          <w:tcPr>
            <w:tcW w:w="1008" w:type="dxa"/>
            <w:tcBorders>
              <w:bottom w:val="nil"/>
            </w:tcBorders>
            <w:noWrap/>
            <w:hideMark/>
          </w:tcPr>
          <w:p w14:paraId="2D3F7670" w14:textId="77777777" w:rsidR="001C1EA4" w:rsidRPr="00C7345F" w:rsidRDefault="001C1EA4" w:rsidP="00F73F5C">
            <w:pPr>
              <w:pStyle w:val="TableText"/>
              <w:keepNext/>
              <w:keepLines/>
              <w:ind w:right="144"/>
            </w:pPr>
            <w:r w:rsidRPr="00C7345F">
              <w:t>0.909</w:t>
            </w:r>
          </w:p>
        </w:tc>
        <w:tc>
          <w:tcPr>
            <w:tcW w:w="1152" w:type="dxa"/>
            <w:tcBorders>
              <w:bottom w:val="nil"/>
            </w:tcBorders>
            <w:noWrap/>
            <w:hideMark/>
          </w:tcPr>
          <w:p w14:paraId="76AF66D3" w14:textId="77777777" w:rsidR="001C1EA4" w:rsidRPr="00C7345F" w:rsidRDefault="001C1EA4" w:rsidP="00F73F5C">
            <w:pPr>
              <w:pStyle w:val="TableText"/>
              <w:keepNext/>
              <w:keepLines/>
              <w:ind w:right="144"/>
            </w:pPr>
            <w:r w:rsidRPr="00C7345F">
              <w:t>0.952</w:t>
            </w:r>
          </w:p>
        </w:tc>
        <w:tc>
          <w:tcPr>
            <w:tcW w:w="1008" w:type="dxa"/>
            <w:tcBorders>
              <w:bottom w:val="nil"/>
            </w:tcBorders>
            <w:noWrap/>
            <w:hideMark/>
          </w:tcPr>
          <w:p w14:paraId="42089913" w14:textId="77777777" w:rsidR="001C1EA4" w:rsidRPr="00C7345F" w:rsidRDefault="001C1EA4" w:rsidP="00F73F5C">
            <w:pPr>
              <w:pStyle w:val="TableText"/>
              <w:keepNext/>
              <w:keepLines/>
              <w:ind w:right="144"/>
            </w:pPr>
            <w:r w:rsidRPr="00C7345F">
              <w:t>0.863</w:t>
            </w:r>
          </w:p>
        </w:tc>
        <w:tc>
          <w:tcPr>
            <w:tcW w:w="1008" w:type="dxa"/>
            <w:tcBorders>
              <w:bottom w:val="nil"/>
            </w:tcBorders>
          </w:tcPr>
          <w:p w14:paraId="5EE54172" w14:textId="77777777" w:rsidR="001C1EA4" w:rsidRPr="00C7345F" w:rsidRDefault="001C1EA4" w:rsidP="00F73F5C">
            <w:pPr>
              <w:pStyle w:val="TableText"/>
              <w:keepNext/>
              <w:keepLines/>
              <w:ind w:right="144"/>
            </w:pPr>
            <w:r w:rsidRPr="00C7345F">
              <w:t>0.961</w:t>
            </w:r>
          </w:p>
        </w:tc>
      </w:tr>
      <w:tr w:rsidR="001C1EA4" w:rsidRPr="00C7345F" w14:paraId="03DDBD2A" w14:textId="77777777" w:rsidTr="00F73F5C">
        <w:tc>
          <w:tcPr>
            <w:tcW w:w="4752" w:type="dxa"/>
            <w:tcBorders>
              <w:top w:val="nil"/>
              <w:bottom w:val="single" w:sz="4" w:space="0" w:color="auto"/>
            </w:tcBorders>
            <w:hideMark/>
          </w:tcPr>
          <w:p w14:paraId="2B78683D" w14:textId="77777777" w:rsidR="001C1EA4" w:rsidRPr="00C7345F" w:rsidRDefault="001C1EA4" w:rsidP="00F73F5C">
            <w:pPr>
              <w:pStyle w:val="TableText"/>
              <w:keepNext/>
              <w:keepLines/>
              <w:ind w:right="144"/>
            </w:pPr>
            <w:r w:rsidRPr="00C7345F">
              <w:t>Two or more races</w:t>
            </w:r>
          </w:p>
        </w:tc>
        <w:tc>
          <w:tcPr>
            <w:tcW w:w="1152" w:type="dxa"/>
            <w:tcBorders>
              <w:top w:val="nil"/>
              <w:bottom w:val="single" w:sz="4" w:space="0" w:color="auto"/>
            </w:tcBorders>
            <w:noWrap/>
            <w:hideMark/>
          </w:tcPr>
          <w:p w14:paraId="4543C147" w14:textId="77777777" w:rsidR="001C1EA4" w:rsidRPr="00C7345F" w:rsidRDefault="001C1EA4" w:rsidP="00F73F5C">
            <w:pPr>
              <w:pStyle w:val="TableText"/>
              <w:keepNext/>
              <w:keepLines/>
              <w:ind w:right="144"/>
            </w:pPr>
            <w:r w:rsidRPr="00C7345F">
              <w:t>189</w:t>
            </w:r>
          </w:p>
        </w:tc>
        <w:tc>
          <w:tcPr>
            <w:tcW w:w="1008" w:type="dxa"/>
            <w:tcBorders>
              <w:top w:val="nil"/>
              <w:bottom w:val="single" w:sz="4" w:space="0" w:color="auto"/>
            </w:tcBorders>
            <w:hideMark/>
          </w:tcPr>
          <w:p w14:paraId="535AA7D2" w14:textId="77777777" w:rsidR="001C1EA4" w:rsidRPr="00C7345F" w:rsidRDefault="001C1EA4" w:rsidP="00F73F5C">
            <w:pPr>
              <w:pStyle w:val="TableText"/>
              <w:keepNext/>
              <w:keepLines/>
              <w:ind w:right="144"/>
            </w:pPr>
            <w:r w:rsidRPr="00C7345F">
              <w:t>0.894</w:t>
            </w:r>
          </w:p>
        </w:tc>
        <w:tc>
          <w:tcPr>
            <w:tcW w:w="1008" w:type="dxa"/>
            <w:tcBorders>
              <w:top w:val="nil"/>
              <w:bottom w:val="single" w:sz="4" w:space="0" w:color="auto"/>
            </w:tcBorders>
            <w:noWrap/>
            <w:hideMark/>
          </w:tcPr>
          <w:p w14:paraId="57E4F3C3" w14:textId="77777777" w:rsidR="001C1EA4" w:rsidRPr="00C7345F" w:rsidRDefault="001C1EA4" w:rsidP="00F73F5C">
            <w:pPr>
              <w:pStyle w:val="TableText"/>
              <w:keepNext/>
              <w:keepLines/>
              <w:ind w:right="144"/>
            </w:pPr>
            <w:r w:rsidRPr="00C7345F">
              <w:t>0.957</w:t>
            </w:r>
          </w:p>
        </w:tc>
        <w:tc>
          <w:tcPr>
            <w:tcW w:w="1008" w:type="dxa"/>
            <w:tcBorders>
              <w:top w:val="nil"/>
              <w:bottom w:val="single" w:sz="4" w:space="0" w:color="auto"/>
            </w:tcBorders>
            <w:noWrap/>
            <w:hideMark/>
          </w:tcPr>
          <w:p w14:paraId="05685CD4" w14:textId="77777777" w:rsidR="001C1EA4" w:rsidRPr="00C7345F" w:rsidRDefault="001C1EA4" w:rsidP="00F73F5C">
            <w:pPr>
              <w:pStyle w:val="TableText"/>
              <w:keepNext/>
              <w:keepLines/>
              <w:ind w:right="144"/>
            </w:pPr>
            <w:r w:rsidRPr="00C7345F">
              <w:t>0.849</w:t>
            </w:r>
          </w:p>
        </w:tc>
        <w:tc>
          <w:tcPr>
            <w:tcW w:w="1008" w:type="dxa"/>
            <w:tcBorders>
              <w:top w:val="nil"/>
              <w:bottom w:val="single" w:sz="4" w:space="0" w:color="auto"/>
            </w:tcBorders>
            <w:noWrap/>
            <w:hideMark/>
          </w:tcPr>
          <w:p w14:paraId="0FBDF474" w14:textId="77777777" w:rsidR="001C1EA4" w:rsidRPr="00C7345F" w:rsidRDefault="001C1EA4" w:rsidP="00F73F5C">
            <w:pPr>
              <w:pStyle w:val="TableText"/>
              <w:keepNext/>
              <w:keepLines/>
              <w:ind w:right="144"/>
            </w:pPr>
            <w:r w:rsidRPr="00C7345F">
              <w:t>0.933</w:t>
            </w:r>
          </w:p>
        </w:tc>
        <w:tc>
          <w:tcPr>
            <w:tcW w:w="1152" w:type="dxa"/>
            <w:tcBorders>
              <w:top w:val="nil"/>
              <w:bottom w:val="single" w:sz="4" w:space="0" w:color="auto"/>
            </w:tcBorders>
            <w:noWrap/>
            <w:hideMark/>
          </w:tcPr>
          <w:p w14:paraId="0557CBE7" w14:textId="77777777" w:rsidR="001C1EA4" w:rsidRPr="00C7345F" w:rsidRDefault="001C1EA4" w:rsidP="00F73F5C">
            <w:pPr>
              <w:pStyle w:val="TableText"/>
              <w:keepNext/>
              <w:keepLines/>
              <w:ind w:right="144"/>
            </w:pPr>
            <w:r w:rsidRPr="00C7345F">
              <w:t>0.950</w:t>
            </w:r>
          </w:p>
        </w:tc>
        <w:tc>
          <w:tcPr>
            <w:tcW w:w="1008" w:type="dxa"/>
            <w:tcBorders>
              <w:top w:val="nil"/>
              <w:bottom w:val="single" w:sz="4" w:space="0" w:color="auto"/>
            </w:tcBorders>
            <w:noWrap/>
            <w:hideMark/>
          </w:tcPr>
          <w:p w14:paraId="14361485" w14:textId="77777777" w:rsidR="001C1EA4" w:rsidRPr="00C7345F" w:rsidRDefault="001C1EA4" w:rsidP="00F73F5C">
            <w:pPr>
              <w:pStyle w:val="TableText"/>
              <w:keepNext/>
              <w:keepLines/>
              <w:ind w:right="144"/>
            </w:pPr>
            <w:r w:rsidRPr="00C7345F">
              <w:t>0.865</w:t>
            </w:r>
          </w:p>
        </w:tc>
        <w:tc>
          <w:tcPr>
            <w:tcW w:w="1008" w:type="dxa"/>
            <w:tcBorders>
              <w:top w:val="nil"/>
              <w:bottom w:val="single" w:sz="4" w:space="0" w:color="auto"/>
            </w:tcBorders>
          </w:tcPr>
          <w:p w14:paraId="79BDDD3F" w14:textId="77777777" w:rsidR="001C1EA4" w:rsidRPr="00C7345F" w:rsidRDefault="001C1EA4" w:rsidP="00F73F5C">
            <w:pPr>
              <w:pStyle w:val="TableText"/>
              <w:keepNext/>
              <w:keepLines/>
              <w:ind w:right="144"/>
            </w:pPr>
            <w:r w:rsidRPr="00C7345F">
              <w:t>0.961</w:t>
            </w:r>
          </w:p>
        </w:tc>
      </w:tr>
      <w:tr w:rsidR="001C1EA4" w:rsidRPr="00C7345F" w14:paraId="247F7843" w14:textId="77777777" w:rsidTr="00F73F5C">
        <w:tc>
          <w:tcPr>
            <w:tcW w:w="4752" w:type="dxa"/>
            <w:tcBorders>
              <w:top w:val="single" w:sz="4" w:space="0" w:color="auto"/>
              <w:bottom w:val="nil"/>
            </w:tcBorders>
            <w:hideMark/>
          </w:tcPr>
          <w:p w14:paraId="6CAEB0B9" w14:textId="77777777" w:rsidR="001C1EA4" w:rsidRPr="00C7345F" w:rsidRDefault="001C1EA4" w:rsidP="00F73F5C">
            <w:pPr>
              <w:pStyle w:val="TableText"/>
              <w:keepNext/>
              <w:keepLines/>
              <w:ind w:right="144"/>
            </w:pPr>
            <w:r w:rsidRPr="00C7345F">
              <w:t>Economically disadvantaged</w:t>
            </w:r>
          </w:p>
        </w:tc>
        <w:tc>
          <w:tcPr>
            <w:tcW w:w="1152" w:type="dxa"/>
            <w:tcBorders>
              <w:top w:val="single" w:sz="4" w:space="0" w:color="auto"/>
              <w:bottom w:val="nil"/>
            </w:tcBorders>
            <w:noWrap/>
            <w:hideMark/>
          </w:tcPr>
          <w:p w14:paraId="04BE9974" w14:textId="77777777" w:rsidR="001C1EA4" w:rsidRPr="00C7345F" w:rsidRDefault="001C1EA4" w:rsidP="00F73F5C">
            <w:pPr>
              <w:pStyle w:val="TableText"/>
              <w:keepNext/>
              <w:keepLines/>
              <w:ind w:right="144"/>
            </w:pPr>
            <w:r w:rsidRPr="00C7345F">
              <w:t>2,543</w:t>
            </w:r>
          </w:p>
        </w:tc>
        <w:tc>
          <w:tcPr>
            <w:tcW w:w="1008" w:type="dxa"/>
            <w:tcBorders>
              <w:top w:val="single" w:sz="4" w:space="0" w:color="auto"/>
              <w:bottom w:val="nil"/>
            </w:tcBorders>
            <w:hideMark/>
          </w:tcPr>
          <w:p w14:paraId="1F11AE84" w14:textId="77777777" w:rsidR="001C1EA4" w:rsidRPr="00C7345F" w:rsidRDefault="001C1EA4" w:rsidP="00F73F5C">
            <w:pPr>
              <w:pStyle w:val="TableText"/>
              <w:keepNext/>
              <w:keepLines/>
              <w:ind w:right="144"/>
            </w:pPr>
            <w:r w:rsidRPr="00C7345F">
              <w:t>0.895</w:t>
            </w:r>
          </w:p>
        </w:tc>
        <w:tc>
          <w:tcPr>
            <w:tcW w:w="1008" w:type="dxa"/>
            <w:tcBorders>
              <w:top w:val="single" w:sz="4" w:space="0" w:color="auto"/>
              <w:bottom w:val="nil"/>
            </w:tcBorders>
            <w:noWrap/>
            <w:hideMark/>
          </w:tcPr>
          <w:p w14:paraId="0460BA59" w14:textId="77777777" w:rsidR="001C1EA4" w:rsidRPr="00C7345F" w:rsidRDefault="001C1EA4" w:rsidP="00F73F5C">
            <w:pPr>
              <w:pStyle w:val="TableText"/>
              <w:keepNext/>
              <w:keepLines/>
              <w:ind w:right="144"/>
            </w:pPr>
            <w:r w:rsidRPr="00C7345F">
              <w:t>0.963</w:t>
            </w:r>
          </w:p>
        </w:tc>
        <w:tc>
          <w:tcPr>
            <w:tcW w:w="1008" w:type="dxa"/>
            <w:tcBorders>
              <w:top w:val="single" w:sz="4" w:space="0" w:color="auto"/>
              <w:bottom w:val="nil"/>
            </w:tcBorders>
            <w:noWrap/>
            <w:hideMark/>
          </w:tcPr>
          <w:p w14:paraId="0DD9AB3F" w14:textId="77777777" w:rsidR="001C1EA4" w:rsidRPr="00C7345F" w:rsidRDefault="001C1EA4" w:rsidP="00F73F5C">
            <w:pPr>
              <w:pStyle w:val="TableText"/>
              <w:keepNext/>
              <w:keepLines/>
              <w:ind w:right="144"/>
            </w:pPr>
            <w:r w:rsidRPr="00C7345F">
              <w:t>0.840</w:t>
            </w:r>
          </w:p>
        </w:tc>
        <w:tc>
          <w:tcPr>
            <w:tcW w:w="1008" w:type="dxa"/>
            <w:tcBorders>
              <w:top w:val="single" w:sz="4" w:space="0" w:color="auto"/>
              <w:bottom w:val="nil"/>
            </w:tcBorders>
            <w:noWrap/>
            <w:hideMark/>
          </w:tcPr>
          <w:p w14:paraId="728B4B3A" w14:textId="77777777" w:rsidR="001C1EA4" w:rsidRPr="00C7345F" w:rsidRDefault="001C1EA4" w:rsidP="00F73F5C">
            <w:pPr>
              <w:pStyle w:val="TableText"/>
              <w:keepNext/>
              <w:keepLines/>
              <w:ind w:right="144"/>
            </w:pPr>
            <w:r w:rsidRPr="00C7345F">
              <w:t>0.924</w:t>
            </w:r>
          </w:p>
        </w:tc>
        <w:tc>
          <w:tcPr>
            <w:tcW w:w="1152" w:type="dxa"/>
            <w:tcBorders>
              <w:top w:val="single" w:sz="4" w:space="0" w:color="auto"/>
              <w:bottom w:val="nil"/>
            </w:tcBorders>
            <w:noWrap/>
            <w:hideMark/>
          </w:tcPr>
          <w:p w14:paraId="64D1EAE0" w14:textId="77777777" w:rsidR="001C1EA4" w:rsidRPr="00C7345F" w:rsidRDefault="001C1EA4" w:rsidP="00F73F5C">
            <w:pPr>
              <w:pStyle w:val="TableText"/>
              <w:keepNext/>
              <w:keepLines/>
              <w:ind w:right="144"/>
            </w:pPr>
            <w:r w:rsidRPr="00C7345F">
              <w:t>0.952</w:t>
            </w:r>
          </w:p>
        </w:tc>
        <w:tc>
          <w:tcPr>
            <w:tcW w:w="1008" w:type="dxa"/>
            <w:tcBorders>
              <w:top w:val="single" w:sz="4" w:space="0" w:color="auto"/>
              <w:bottom w:val="nil"/>
            </w:tcBorders>
            <w:noWrap/>
            <w:hideMark/>
          </w:tcPr>
          <w:p w14:paraId="642C887C" w14:textId="77777777" w:rsidR="001C1EA4" w:rsidRPr="00C7345F" w:rsidRDefault="001C1EA4" w:rsidP="00F73F5C">
            <w:pPr>
              <w:pStyle w:val="TableText"/>
              <w:keepNext/>
              <w:keepLines/>
              <w:ind w:right="144"/>
            </w:pPr>
            <w:r w:rsidRPr="00C7345F">
              <w:t>0.859</w:t>
            </w:r>
          </w:p>
        </w:tc>
        <w:tc>
          <w:tcPr>
            <w:tcW w:w="1008" w:type="dxa"/>
            <w:tcBorders>
              <w:top w:val="single" w:sz="4" w:space="0" w:color="auto"/>
              <w:bottom w:val="nil"/>
            </w:tcBorders>
          </w:tcPr>
          <w:p w14:paraId="1B7CF995" w14:textId="77777777" w:rsidR="001C1EA4" w:rsidRPr="00C7345F" w:rsidRDefault="001C1EA4" w:rsidP="00F73F5C">
            <w:pPr>
              <w:pStyle w:val="TableText"/>
              <w:keepNext/>
              <w:keepLines/>
              <w:ind w:right="144"/>
            </w:pPr>
            <w:r w:rsidRPr="00C7345F">
              <w:t>0.962</w:t>
            </w:r>
          </w:p>
        </w:tc>
      </w:tr>
      <w:tr w:rsidR="001C1EA4" w:rsidRPr="00C7345F" w14:paraId="42E6AD42" w14:textId="77777777" w:rsidTr="00F73F5C">
        <w:tc>
          <w:tcPr>
            <w:tcW w:w="4752" w:type="dxa"/>
            <w:tcBorders>
              <w:top w:val="nil"/>
              <w:bottom w:val="single" w:sz="4" w:space="0" w:color="auto"/>
            </w:tcBorders>
            <w:hideMark/>
          </w:tcPr>
          <w:p w14:paraId="49355F7B" w14:textId="77777777" w:rsidR="001C1EA4" w:rsidRPr="00C7345F" w:rsidRDefault="001C1EA4" w:rsidP="00F73F5C">
            <w:pPr>
              <w:pStyle w:val="TableText"/>
              <w:keepNext/>
              <w:keepLines/>
              <w:ind w:right="144"/>
            </w:pPr>
            <w:r w:rsidRPr="00C7345F">
              <w:t>Not economically disadvantaged</w:t>
            </w:r>
          </w:p>
        </w:tc>
        <w:tc>
          <w:tcPr>
            <w:tcW w:w="1152" w:type="dxa"/>
            <w:tcBorders>
              <w:top w:val="nil"/>
              <w:bottom w:val="single" w:sz="4" w:space="0" w:color="auto"/>
            </w:tcBorders>
            <w:noWrap/>
            <w:hideMark/>
          </w:tcPr>
          <w:p w14:paraId="1F9CD3EB" w14:textId="77777777" w:rsidR="001C1EA4" w:rsidRPr="00C7345F" w:rsidRDefault="001C1EA4" w:rsidP="00F73F5C">
            <w:pPr>
              <w:pStyle w:val="TableText"/>
              <w:keepNext/>
              <w:keepLines/>
              <w:ind w:right="144"/>
            </w:pPr>
            <w:r w:rsidRPr="00C7345F">
              <w:t>2,858</w:t>
            </w:r>
          </w:p>
        </w:tc>
        <w:tc>
          <w:tcPr>
            <w:tcW w:w="1008" w:type="dxa"/>
            <w:tcBorders>
              <w:top w:val="nil"/>
              <w:bottom w:val="single" w:sz="4" w:space="0" w:color="auto"/>
            </w:tcBorders>
            <w:hideMark/>
          </w:tcPr>
          <w:p w14:paraId="5E7A96DE" w14:textId="77777777" w:rsidR="001C1EA4" w:rsidRPr="00C7345F" w:rsidRDefault="001C1EA4" w:rsidP="00F73F5C">
            <w:pPr>
              <w:pStyle w:val="TableText"/>
              <w:keepNext/>
              <w:keepLines/>
              <w:ind w:right="144"/>
            </w:pPr>
            <w:r w:rsidRPr="00C7345F">
              <w:t>0.896</w:t>
            </w:r>
          </w:p>
        </w:tc>
        <w:tc>
          <w:tcPr>
            <w:tcW w:w="1008" w:type="dxa"/>
            <w:tcBorders>
              <w:top w:val="nil"/>
              <w:bottom w:val="single" w:sz="4" w:space="0" w:color="auto"/>
            </w:tcBorders>
            <w:noWrap/>
            <w:hideMark/>
          </w:tcPr>
          <w:p w14:paraId="1FFA9AD7" w14:textId="77777777" w:rsidR="001C1EA4" w:rsidRPr="00C7345F" w:rsidRDefault="001C1EA4" w:rsidP="00F73F5C">
            <w:pPr>
              <w:pStyle w:val="TableText"/>
              <w:keepNext/>
              <w:keepLines/>
              <w:ind w:right="144"/>
            </w:pPr>
            <w:r w:rsidRPr="00C7345F">
              <w:t>0.953</w:t>
            </w:r>
          </w:p>
        </w:tc>
        <w:tc>
          <w:tcPr>
            <w:tcW w:w="1008" w:type="dxa"/>
            <w:tcBorders>
              <w:top w:val="nil"/>
              <w:bottom w:val="single" w:sz="4" w:space="0" w:color="auto"/>
            </w:tcBorders>
            <w:noWrap/>
            <w:hideMark/>
          </w:tcPr>
          <w:p w14:paraId="6C12FBED" w14:textId="77777777" w:rsidR="001C1EA4" w:rsidRPr="00C7345F" w:rsidRDefault="001C1EA4" w:rsidP="00F73F5C">
            <w:pPr>
              <w:pStyle w:val="TableText"/>
              <w:keepNext/>
              <w:keepLines/>
              <w:ind w:right="144"/>
            </w:pPr>
            <w:r w:rsidRPr="00C7345F">
              <w:t>0.850</w:t>
            </w:r>
          </w:p>
        </w:tc>
        <w:tc>
          <w:tcPr>
            <w:tcW w:w="1008" w:type="dxa"/>
            <w:tcBorders>
              <w:top w:val="nil"/>
              <w:bottom w:val="single" w:sz="4" w:space="0" w:color="auto"/>
            </w:tcBorders>
            <w:noWrap/>
            <w:hideMark/>
          </w:tcPr>
          <w:p w14:paraId="2F579A6D" w14:textId="77777777" w:rsidR="001C1EA4" w:rsidRPr="00C7345F" w:rsidRDefault="001C1EA4" w:rsidP="00F73F5C">
            <w:pPr>
              <w:pStyle w:val="TableText"/>
              <w:keepNext/>
              <w:keepLines/>
              <w:ind w:right="144"/>
            </w:pPr>
            <w:r w:rsidRPr="00C7345F">
              <w:t>0.919</w:t>
            </w:r>
          </w:p>
        </w:tc>
        <w:tc>
          <w:tcPr>
            <w:tcW w:w="1152" w:type="dxa"/>
            <w:tcBorders>
              <w:top w:val="nil"/>
              <w:bottom w:val="single" w:sz="4" w:space="0" w:color="auto"/>
            </w:tcBorders>
            <w:noWrap/>
            <w:hideMark/>
          </w:tcPr>
          <w:p w14:paraId="4ECC0DA8" w14:textId="77777777" w:rsidR="001C1EA4" w:rsidRPr="00C7345F" w:rsidRDefault="001C1EA4" w:rsidP="00F73F5C">
            <w:pPr>
              <w:pStyle w:val="TableText"/>
              <w:keepNext/>
              <w:keepLines/>
              <w:ind w:right="144"/>
            </w:pPr>
            <w:r w:rsidRPr="00C7345F">
              <w:t>0.949</w:t>
            </w:r>
          </w:p>
        </w:tc>
        <w:tc>
          <w:tcPr>
            <w:tcW w:w="1008" w:type="dxa"/>
            <w:tcBorders>
              <w:top w:val="nil"/>
              <w:bottom w:val="single" w:sz="4" w:space="0" w:color="auto"/>
            </w:tcBorders>
            <w:noWrap/>
            <w:hideMark/>
          </w:tcPr>
          <w:p w14:paraId="0534B981" w14:textId="77777777" w:rsidR="001C1EA4" w:rsidRPr="00C7345F" w:rsidRDefault="001C1EA4" w:rsidP="00F73F5C">
            <w:pPr>
              <w:pStyle w:val="TableText"/>
              <w:keepNext/>
              <w:keepLines/>
              <w:ind w:right="144"/>
            </w:pPr>
            <w:r w:rsidRPr="00C7345F">
              <w:t>0.861</w:t>
            </w:r>
          </w:p>
        </w:tc>
        <w:tc>
          <w:tcPr>
            <w:tcW w:w="1008" w:type="dxa"/>
            <w:tcBorders>
              <w:top w:val="nil"/>
              <w:bottom w:val="single" w:sz="4" w:space="0" w:color="auto"/>
            </w:tcBorders>
          </w:tcPr>
          <w:p w14:paraId="52BD4AAD" w14:textId="77777777" w:rsidR="001C1EA4" w:rsidRPr="00C7345F" w:rsidRDefault="001C1EA4" w:rsidP="00F73F5C">
            <w:pPr>
              <w:pStyle w:val="TableText"/>
              <w:keepNext/>
              <w:keepLines/>
              <w:ind w:right="144"/>
            </w:pPr>
            <w:r w:rsidRPr="00C7345F">
              <w:t>0.960</w:t>
            </w:r>
          </w:p>
        </w:tc>
      </w:tr>
      <w:tr w:rsidR="001C1EA4" w:rsidRPr="00C7345F" w14:paraId="0F19C067" w14:textId="77777777" w:rsidTr="00F73F5C">
        <w:tc>
          <w:tcPr>
            <w:tcW w:w="4752" w:type="dxa"/>
            <w:tcBorders>
              <w:top w:val="single" w:sz="4" w:space="0" w:color="auto"/>
              <w:bottom w:val="nil"/>
            </w:tcBorders>
          </w:tcPr>
          <w:p w14:paraId="269191B9" w14:textId="77777777" w:rsidR="001C1EA4" w:rsidRPr="00C7345F" w:rsidRDefault="001C1EA4" w:rsidP="00F73F5C">
            <w:pPr>
              <w:pStyle w:val="TableText"/>
              <w:ind w:right="144"/>
            </w:pPr>
            <w:r w:rsidRPr="00C7345F">
              <w:t>Calculated ELAS: EL</w:t>
            </w:r>
          </w:p>
        </w:tc>
        <w:tc>
          <w:tcPr>
            <w:tcW w:w="1152" w:type="dxa"/>
            <w:tcBorders>
              <w:top w:val="single" w:sz="4" w:space="0" w:color="auto"/>
              <w:bottom w:val="nil"/>
            </w:tcBorders>
            <w:noWrap/>
          </w:tcPr>
          <w:p w14:paraId="39902A64" w14:textId="77777777" w:rsidR="001C1EA4" w:rsidRPr="00C7345F" w:rsidRDefault="001C1EA4" w:rsidP="00F73F5C">
            <w:pPr>
              <w:pStyle w:val="TableText"/>
              <w:ind w:right="144"/>
            </w:pPr>
            <w:r w:rsidRPr="00C7345F">
              <w:t>3,842</w:t>
            </w:r>
          </w:p>
        </w:tc>
        <w:tc>
          <w:tcPr>
            <w:tcW w:w="1008" w:type="dxa"/>
            <w:tcBorders>
              <w:top w:val="single" w:sz="4" w:space="0" w:color="auto"/>
              <w:bottom w:val="nil"/>
            </w:tcBorders>
          </w:tcPr>
          <w:p w14:paraId="6AB72367" w14:textId="77777777" w:rsidR="001C1EA4" w:rsidRPr="00C7345F" w:rsidRDefault="001C1EA4" w:rsidP="00F73F5C">
            <w:pPr>
              <w:pStyle w:val="TableText"/>
              <w:ind w:right="144"/>
            </w:pPr>
            <w:r w:rsidRPr="00C7345F">
              <w:t>0.830</w:t>
            </w:r>
          </w:p>
        </w:tc>
        <w:tc>
          <w:tcPr>
            <w:tcW w:w="1008" w:type="dxa"/>
            <w:tcBorders>
              <w:top w:val="single" w:sz="4" w:space="0" w:color="auto"/>
              <w:bottom w:val="nil"/>
            </w:tcBorders>
            <w:noWrap/>
          </w:tcPr>
          <w:p w14:paraId="0ED627E6" w14:textId="77777777" w:rsidR="001C1EA4" w:rsidRPr="00C7345F" w:rsidRDefault="001C1EA4" w:rsidP="00F73F5C">
            <w:pPr>
              <w:pStyle w:val="TableText"/>
              <w:ind w:right="144"/>
            </w:pPr>
            <w:r w:rsidRPr="00C7345F">
              <w:t>0.955</w:t>
            </w:r>
          </w:p>
        </w:tc>
        <w:tc>
          <w:tcPr>
            <w:tcW w:w="1008" w:type="dxa"/>
            <w:tcBorders>
              <w:top w:val="single" w:sz="4" w:space="0" w:color="auto"/>
              <w:bottom w:val="nil"/>
            </w:tcBorders>
            <w:noWrap/>
          </w:tcPr>
          <w:p w14:paraId="48C5513C" w14:textId="77777777" w:rsidR="001C1EA4" w:rsidRPr="00C7345F" w:rsidRDefault="001C1EA4" w:rsidP="00F73F5C">
            <w:pPr>
              <w:pStyle w:val="TableText"/>
              <w:ind w:right="144"/>
            </w:pPr>
            <w:r w:rsidRPr="00C7345F">
              <w:t>0.731</w:t>
            </w:r>
          </w:p>
        </w:tc>
        <w:tc>
          <w:tcPr>
            <w:tcW w:w="1008" w:type="dxa"/>
            <w:tcBorders>
              <w:top w:val="single" w:sz="4" w:space="0" w:color="auto"/>
              <w:bottom w:val="nil"/>
            </w:tcBorders>
            <w:noWrap/>
          </w:tcPr>
          <w:p w14:paraId="54CA4ADB" w14:textId="77777777" w:rsidR="001C1EA4" w:rsidRPr="00C7345F" w:rsidRDefault="001C1EA4" w:rsidP="00F73F5C">
            <w:pPr>
              <w:pStyle w:val="TableText"/>
              <w:ind w:right="144"/>
            </w:pPr>
            <w:r w:rsidRPr="00C7345F">
              <w:t>0.858</w:t>
            </w:r>
          </w:p>
        </w:tc>
        <w:tc>
          <w:tcPr>
            <w:tcW w:w="1152" w:type="dxa"/>
            <w:tcBorders>
              <w:top w:val="single" w:sz="4" w:space="0" w:color="auto"/>
              <w:bottom w:val="nil"/>
            </w:tcBorders>
            <w:noWrap/>
          </w:tcPr>
          <w:p w14:paraId="6FA68826" w14:textId="77777777" w:rsidR="001C1EA4" w:rsidRPr="00C7345F" w:rsidRDefault="001C1EA4" w:rsidP="00F73F5C">
            <w:pPr>
              <w:pStyle w:val="TableText"/>
              <w:ind w:right="144"/>
            </w:pPr>
            <w:r w:rsidRPr="00C7345F">
              <w:t>0.930</w:t>
            </w:r>
          </w:p>
        </w:tc>
        <w:tc>
          <w:tcPr>
            <w:tcW w:w="1008" w:type="dxa"/>
            <w:tcBorders>
              <w:top w:val="single" w:sz="4" w:space="0" w:color="auto"/>
              <w:bottom w:val="nil"/>
            </w:tcBorders>
            <w:noWrap/>
          </w:tcPr>
          <w:p w14:paraId="62C21CC7" w14:textId="77777777" w:rsidR="001C1EA4" w:rsidRPr="00C7345F" w:rsidRDefault="001C1EA4" w:rsidP="00F73F5C">
            <w:pPr>
              <w:pStyle w:val="TableText"/>
              <w:ind w:right="144"/>
            </w:pPr>
            <w:r w:rsidRPr="00C7345F">
              <w:t>0.791</w:t>
            </w:r>
          </w:p>
        </w:tc>
        <w:tc>
          <w:tcPr>
            <w:tcW w:w="1008" w:type="dxa"/>
            <w:tcBorders>
              <w:top w:val="single" w:sz="4" w:space="0" w:color="auto"/>
              <w:bottom w:val="nil"/>
            </w:tcBorders>
          </w:tcPr>
          <w:p w14:paraId="4BD6EB9D" w14:textId="77777777" w:rsidR="001C1EA4" w:rsidRPr="00C7345F" w:rsidRDefault="001C1EA4" w:rsidP="00F73F5C">
            <w:pPr>
              <w:pStyle w:val="TableText"/>
              <w:ind w:right="144"/>
            </w:pPr>
            <w:r w:rsidRPr="00C7345F">
              <w:t>0.942</w:t>
            </w:r>
          </w:p>
        </w:tc>
      </w:tr>
      <w:tr w:rsidR="001C1EA4" w:rsidRPr="00C7345F" w14:paraId="362969F0" w14:textId="77777777" w:rsidTr="00F73F5C">
        <w:tc>
          <w:tcPr>
            <w:tcW w:w="4752" w:type="dxa"/>
            <w:tcBorders>
              <w:top w:val="nil"/>
              <w:bottom w:val="single" w:sz="4" w:space="0" w:color="auto"/>
            </w:tcBorders>
          </w:tcPr>
          <w:p w14:paraId="69F6E524" w14:textId="77777777" w:rsidR="001C1EA4" w:rsidRPr="00C7345F" w:rsidRDefault="001C1EA4" w:rsidP="00F73F5C">
            <w:pPr>
              <w:pStyle w:val="TableText"/>
              <w:ind w:right="144"/>
            </w:pPr>
            <w:r w:rsidRPr="00C7345F">
              <w:t xml:space="preserve">Calculated ELAS: </w:t>
            </w:r>
            <w:r w:rsidRPr="00C7345F">
              <w:rPr>
                <w:szCs w:val="24"/>
              </w:rPr>
              <w:t>IFEP</w:t>
            </w:r>
          </w:p>
        </w:tc>
        <w:tc>
          <w:tcPr>
            <w:tcW w:w="1152" w:type="dxa"/>
            <w:tcBorders>
              <w:top w:val="nil"/>
              <w:bottom w:val="single" w:sz="4" w:space="0" w:color="auto"/>
            </w:tcBorders>
            <w:noWrap/>
          </w:tcPr>
          <w:p w14:paraId="3FC178FC" w14:textId="77777777" w:rsidR="001C1EA4" w:rsidRPr="00C7345F" w:rsidRDefault="001C1EA4" w:rsidP="00F73F5C">
            <w:pPr>
              <w:pStyle w:val="TableText"/>
              <w:ind w:right="144"/>
            </w:pPr>
            <w:r w:rsidRPr="00C7345F">
              <w:t>1,559</w:t>
            </w:r>
          </w:p>
        </w:tc>
        <w:tc>
          <w:tcPr>
            <w:tcW w:w="1008" w:type="dxa"/>
            <w:tcBorders>
              <w:top w:val="nil"/>
              <w:bottom w:val="single" w:sz="4" w:space="0" w:color="auto"/>
            </w:tcBorders>
          </w:tcPr>
          <w:p w14:paraId="7C4B2C64" w14:textId="77777777" w:rsidR="001C1EA4" w:rsidRPr="00C7345F" w:rsidRDefault="001C1EA4" w:rsidP="00F73F5C">
            <w:pPr>
              <w:pStyle w:val="TableText"/>
              <w:ind w:right="144"/>
            </w:pPr>
            <w:r w:rsidRPr="00C7345F">
              <w:t>0.293</w:t>
            </w:r>
          </w:p>
        </w:tc>
        <w:tc>
          <w:tcPr>
            <w:tcW w:w="1008" w:type="dxa"/>
            <w:tcBorders>
              <w:top w:val="nil"/>
              <w:bottom w:val="single" w:sz="4" w:space="0" w:color="auto"/>
            </w:tcBorders>
            <w:noWrap/>
          </w:tcPr>
          <w:p w14:paraId="6AF2F827" w14:textId="77777777" w:rsidR="001C1EA4" w:rsidRPr="00C7345F" w:rsidRDefault="001C1EA4" w:rsidP="00F73F5C">
            <w:pPr>
              <w:pStyle w:val="TableText"/>
              <w:ind w:right="144"/>
            </w:pPr>
            <w:r w:rsidRPr="00C7345F">
              <w:t>0.264</w:t>
            </w:r>
          </w:p>
        </w:tc>
        <w:tc>
          <w:tcPr>
            <w:tcW w:w="1008" w:type="dxa"/>
            <w:tcBorders>
              <w:top w:val="nil"/>
              <w:bottom w:val="single" w:sz="4" w:space="0" w:color="auto"/>
            </w:tcBorders>
            <w:noWrap/>
          </w:tcPr>
          <w:p w14:paraId="0626EBE1" w14:textId="77777777" w:rsidR="001C1EA4" w:rsidRPr="00C7345F" w:rsidRDefault="001C1EA4" w:rsidP="00F73F5C">
            <w:pPr>
              <w:pStyle w:val="TableText"/>
              <w:ind w:right="144"/>
            </w:pPr>
            <w:r w:rsidRPr="00C7345F">
              <w:t>0.475</w:t>
            </w:r>
          </w:p>
        </w:tc>
        <w:tc>
          <w:tcPr>
            <w:tcW w:w="1008" w:type="dxa"/>
            <w:tcBorders>
              <w:top w:val="nil"/>
              <w:bottom w:val="single" w:sz="4" w:space="0" w:color="auto"/>
            </w:tcBorders>
            <w:noWrap/>
          </w:tcPr>
          <w:p w14:paraId="1E33C605" w14:textId="77777777" w:rsidR="001C1EA4" w:rsidRPr="00C7345F" w:rsidRDefault="001C1EA4" w:rsidP="00F73F5C">
            <w:pPr>
              <w:pStyle w:val="TableText"/>
              <w:ind w:right="144"/>
            </w:pPr>
            <w:r w:rsidRPr="00C7345F">
              <w:t>0.610</w:t>
            </w:r>
          </w:p>
        </w:tc>
        <w:tc>
          <w:tcPr>
            <w:tcW w:w="1152" w:type="dxa"/>
            <w:tcBorders>
              <w:top w:val="nil"/>
              <w:bottom w:val="single" w:sz="4" w:space="0" w:color="auto"/>
            </w:tcBorders>
            <w:noWrap/>
          </w:tcPr>
          <w:p w14:paraId="434078E5" w14:textId="77777777" w:rsidR="001C1EA4" w:rsidRPr="00C7345F" w:rsidRDefault="001C1EA4" w:rsidP="00F73F5C">
            <w:pPr>
              <w:pStyle w:val="TableText"/>
              <w:ind w:right="144"/>
            </w:pPr>
            <w:r w:rsidRPr="00C7345F">
              <w:t>0.273</w:t>
            </w:r>
          </w:p>
        </w:tc>
        <w:tc>
          <w:tcPr>
            <w:tcW w:w="1008" w:type="dxa"/>
            <w:tcBorders>
              <w:top w:val="nil"/>
              <w:bottom w:val="single" w:sz="4" w:space="0" w:color="auto"/>
            </w:tcBorders>
            <w:noWrap/>
          </w:tcPr>
          <w:p w14:paraId="1B6AC32F" w14:textId="77777777" w:rsidR="001C1EA4" w:rsidRPr="00C7345F" w:rsidRDefault="001C1EA4" w:rsidP="00F73F5C">
            <w:pPr>
              <w:pStyle w:val="TableText"/>
              <w:ind w:right="144"/>
            </w:pPr>
            <w:r w:rsidRPr="00C7345F">
              <w:t>0.560</w:t>
            </w:r>
          </w:p>
        </w:tc>
        <w:tc>
          <w:tcPr>
            <w:tcW w:w="1008" w:type="dxa"/>
            <w:tcBorders>
              <w:top w:val="nil"/>
              <w:bottom w:val="single" w:sz="4" w:space="0" w:color="auto"/>
            </w:tcBorders>
          </w:tcPr>
          <w:p w14:paraId="69CE9B51" w14:textId="77777777" w:rsidR="001C1EA4" w:rsidRPr="00C7345F" w:rsidRDefault="001C1EA4" w:rsidP="00F73F5C">
            <w:pPr>
              <w:pStyle w:val="TableText"/>
              <w:ind w:right="144"/>
            </w:pPr>
            <w:r w:rsidRPr="00C7345F">
              <w:t>0.579</w:t>
            </w:r>
          </w:p>
        </w:tc>
      </w:tr>
      <w:tr w:rsidR="001C1EA4" w:rsidRPr="00C7345F" w14:paraId="19D57A16" w14:textId="77777777" w:rsidTr="00F73F5C">
        <w:tc>
          <w:tcPr>
            <w:tcW w:w="4752" w:type="dxa"/>
            <w:tcBorders>
              <w:top w:val="single" w:sz="4" w:space="0" w:color="auto"/>
              <w:bottom w:val="nil"/>
            </w:tcBorders>
            <w:hideMark/>
          </w:tcPr>
          <w:p w14:paraId="6DD1EB29" w14:textId="77777777" w:rsidR="001C1EA4" w:rsidRPr="00C7345F" w:rsidRDefault="001C1EA4" w:rsidP="00F73F5C">
            <w:pPr>
              <w:pStyle w:val="TableText"/>
              <w:ind w:right="144"/>
            </w:pPr>
            <w:r w:rsidRPr="00C7345F">
              <w:t>Migrant education</w:t>
            </w:r>
          </w:p>
        </w:tc>
        <w:tc>
          <w:tcPr>
            <w:tcW w:w="1152" w:type="dxa"/>
            <w:tcBorders>
              <w:top w:val="single" w:sz="4" w:space="0" w:color="auto"/>
              <w:bottom w:val="nil"/>
            </w:tcBorders>
            <w:noWrap/>
            <w:hideMark/>
          </w:tcPr>
          <w:p w14:paraId="29376EF8" w14:textId="77777777" w:rsidR="001C1EA4" w:rsidRPr="00C7345F" w:rsidRDefault="001C1EA4" w:rsidP="00F73F5C">
            <w:pPr>
              <w:pStyle w:val="TableText"/>
              <w:ind w:right="144"/>
            </w:pPr>
            <w:r w:rsidRPr="00C7345F">
              <w:t>126</w:t>
            </w:r>
          </w:p>
        </w:tc>
        <w:tc>
          <w:tcPr>
            <w:tcW w:w="1008" w:type="dxa"/>
            <w:tcBorders>
              <w:top w:val="single" w:sz="4" w:space="0" w:color="auto"/>
              <w:bottom w:val="nil"/>
            </w:tcBorders>
            <w:hideMark/>
          </w:tcPr>
          <w:p w14:paraId="4EA8E94C" w14:textId="77777777" w:rsidR="001C1EA4" w:rsidRPr="00C7345F" w:rsidRDefault="001C1EA4" w:rsidP="00F73F5C">
            <w:pPr>
              <w:pStyle w:val="TableText"/>
              <w:ind w:right="144"/>
            </w:pPr>
            <w:r w:rsidRPr="00C7345F">
              <w:t>0.912</w:t>
            </w:r>
          </w:p>
        </w:tc>
        <w:tc>
          <w:tcPr>
            <w:tcW w:w="1008" w:type="dxa"/>
            <w:tcBorders>
              <w:top w:val="single" w:sz="4" w:space="0" w:color="auto"/>
              <w:bottom w:val="nil"/>
            </w:tcBorders>
            <w:noWrap/>
            <w:hideMark/>
          </w:tcPr>
          <w:p w14:paraId="410AF435" w14:textId="77777777" w:rsidR="001C1EA4" w:rsidRPr="00C7345F" w:rsidRDefault="001C1EA4" w:rsidP="00F73F5C">
            <w:pPr>
              <w:pStyle w:val="TableText"/>
              <w:ind w:right="144"/>
            </w:pPr>
            <w:r w:rsidRPr="00C7345F">
              <w:t>0.971</w:t>
            </w:r>
          </w:p>
        </w:tc>
        <w:tc>
          <w:tcPr>
            <w:tcW w:w="1008" w:type="dxa"/>
            <w:tcBorders>
              <w:top w:val="single" w:sz="4" w:space="0" w:color="auto"/>
              <w:bottom w:val="nil"/>
            </w:tcBorders>
            <w:noWrap/>
            <w:hideMark/>
          </w:tcPr>
          <w:p w14:paraId="5C4768CC" w14:textId="77777777" w:rsidR="001C1EA4" w:rsidRPr="00C7345F" w:rsidRDefault="001C1EA4" w:rsidP="00F73F5C">
            <w:pPr>
              <w:pStyle w:val="TableText"/>
              <w:ind w:right="144"/>
            </w:pPr>
            <w:r w:rsidRPr="00C7345F">
              <w:t>0.866</w:t>
            </w:r>
          </w:p>
        </w:tc>
        <w:tc>
          <w:tcPr>
            <w:tcW w:w="1008" w:type="dxa"/>
            <w:tcBorders>
              <w:top w:val="single" w:sz="4" w:space="0" w:color="auto"/>
              <w:bottom w:val="nil"/>
            </w:tcBorders>
            <w:noWrap/>
            <w:hideMark/>
          </w:tcPr>
          <w:p w14:paraId="3A8C4841" w14:textId="77777777" w:rsidR="001C1EA4" w:rsidRPr="00C7345F" w:rsidRDefault="001C1EA4" w:rsidP="00F73F5C">
            <w:pPr>
              <w:pStyle w:val="TableText"/>
              <w:ind w:right="144"/>
            </w:pPr>
            <w:r w:rsidRPr="00C7345F">
              <w:t>0.949</w:t>
            </w:r>
          </w:p>
        </w:tc>
        <w:tc>
          <w:tcPr>
            <w:tcW w:w="1152" w:type="dxa"/>
            <w:tcBorders>
              <w:top w:val="single" w:sz="4" w:space="0" w:color="auto"/>
              <w:bottom w:val="nil"/>
            </w:tcBorders>
            <w:noWrap/>
            <w:hideMark/>
          </w:tcPr>
          <w:p w14:paraId="32BCBFE7" w14:textId="77777777" w:rsidR="001C1EA4" w:rsidRPr="00C7345F" w:rsidRDefault="001C1EA4" w:rsidP="00F73F5C">
            <w:pPr>
              <w:pStyle w:val="TableText"/>
              <w:ind w:right="144"/>
            </w:pPr>
            <w:r w:rsidRPr="00C7345F">
              <w:t>0.960</w:t>
            </w:r>
          </w:p>
        </w:tc>
        <w:tc>
          <w:tcPr>
            <w:tcW w:w="1008" w:type="dxa"/>
            <w:tcBorders>
              <w:top w:val="single" w:sz="4" w:space="0" w:color="auto"/>
              <w:bottom w:val="nil"/>
            </w:tcBorders>
            <w:noWrap/>
            <w:hideMark/>
          </w:tcPr>
          <w:p w14:paraId="0E1AD60A" w14:textId="77777777" w:rsidR="001C1EA4" w:rsidRPr="00C7345F" w:rsidRDefault="001C1EA4" w:rsidP="00F73F5C">
            <w:pPr>
              <w:pStyle w:val="TableText"/>
              <w:ind w:right="144"/>
            </w:pPr>
            <w:r w:rsidRPr="00C7345F">
              <w:t>0.877</w:t>
            </w:r>
          </w:p>
        </w:tc>
        <w:tc>
          <w:tcPr>
            <w:tcW w:w="1008" w:type="dxa"/>
            <w:tcBorders>
              <w:top w:val="single" w:sz="4" w:space="0" w:color="auto"/>
              <w:bottom w:val="nil"/>
            </w:tcBorders>
          </w:tcPr>
          <w:p w14:paraId="3691FE4C" w14:textId="77777777" w:rsidR="001C1EA4" w:rsidRPr="00C7345F" w:rsidRDefault="001C1EA4" w:rsidP="00F73F5C">
            <w:pPr>
              <w:pStyle w:val="TableText"/>
              <w:ind w:right="144"/>
            </w:pPr>
            <w:r w:rsidRPr="00C7345F">
              <w:t>0.967</w:t>
            </w:r>
          </w:p>
        </w:tc>
      </w:tr>
      <w:tr w:rsidR="001C1EA4" w:rsidRPr="00C7345F" w14:paraId="41A46089" w14:textId="77777777" w:rsidTr="00F73F5C">
        <w:tc>
          <w:tcPr>
            <w:tcW w:w="4752" w:type="dxa"/>
            <w:tcBorders>
              <w:top w:val="nil"/>
              <w:bottom w:val="single" w:sz="4" w:space="0" w:color="auto"/>
            </w:tcBorders>
          </w:tcPr>
          <w:p w14:paraId="2DB9549E" w14:textId="77777777" w:rsidR="001C1EA4" w:rsidRPr="00C7345F" w:rsidRDefault="001C1EA4" w:rsidP="00F73F5C">
            <w:pPr>
              <w:pStyle w:val="TableText"/>
              <w:ind w:right="144"/>
            </w:pPr>
            <w:r w:rsidRPr="00C7345F">
              <w:t>Not migrant education</w:t>
            </w:r>
          </w:p>
        </w:tc>
        <w:tc>
          <w:tcPr>
            <w:tcW w:w="1152" w:type="dxa"/>
            <w:tcBorders>
              <w:top w:val="nil"/>
              <w:bottom w:val="single" w:sz="4" w:space="0" w:color="auto"/>
            </w:tcBorders>
            <w:noWrap/>
          </w:tcPr>
          <w:p w14:paraId="39EFF4D6" w14:textId="77777777" w:rsidR="001C1EA4" w:rsidRPr="00C7345F" w:rsidRDefault="001C1EA4" w:rsidP="00F73F5C">
            <w:pPr>
              <w:pStyle w:val="TableText"/>
              <w:ind w:right="144"/>
            </w:pPr>
            <w:r w:rsidRPr="00C7345F">
              <w:t>5,275</w:t>
            </w:r>
          </w:p>
        </w:tc>
        <w:tc>
          <w:tcPr>
            <w:tcW w:w="1008" w:type="dxa"/>
            <w:tcBorders>
              <w:top w:val="nil"/>
              <w:bottom w:val="single" w:sz="4" w:space="0" w:color="auto"/>
            </w:tcBorders>
          </w:tcPr>
          <w:p w14:paraId="45907B80" w14:textId="77777777" w:rsidR="001C1EA4" w:rsidRPr="00C7345F" w:rsidRDefault="001C1EA4" w:rsidP="00F73F5C">
            <w:pPr>
              <w:pStyle w:val="TableText"/>
              <w:ind w:right="144"/>
            </w:pPr>
            <w:r w:rsidRPr="00C7345F">
              <w:t>0.899</w:t>
            </w:r>
          </w:p>
        </w:tc>
        <w:tc>
          <w:tcPr>
            <w:tcW w:w="1008" w:type="dxa"/>
            <w:tcBorders>
              <w:top w:val="nil"/>
              <w:bottom w:val="single" w:sz="4" w:space="0" w:color="auto"/>
            </w:tcBorders>
            <w:noWrap/>
          </w:tcPr>
          <w:p w14:paraId="52DEBB76" w14:textId="77777777" w:rsidR="001C1EA4" w:rsidRPr="00C7345F" w:rsidRDefault="001C1EA4" w:rsidP="00F73F5C">
            <w:pPr>
              <w:pStyle w:val="TableText"/>
              <w:ind w:right="144"/>
            </w:pPr>
            <w:r w:rsidRPr="00C7345F">
              <w:t>0.958</w:t>
            </w:r>
          </w:p>
        </w:tc>
        <w:tc>
          <w:tcPr>
            <w:tcW w:w="1008" w:type="dxa"/>
            <w:tcBorders>
              <w:top w:val="nil"/>
              <w:bottom w:val="single" w:sz="4" w:space="0" w:color="auto"/>
            </w:tcBorders>
            <w:noWrap/>
          </w:tcPr>
          <w:p w14:paraId="45CA6F2A" w14:textId="77777777" w:rsidR="001C1EA4" w:rsidRPr="00C7345F" w:rsidRDefault="001C1EA4" w:rsidP="00F73F5C">
            <w:pPr>
              <w:pStyle w:val="TableText"/>
              <w:ind w:right="144"/>
            </w:pPr>
            <w:r w:rsidRPr="00C7345F">
              <w:t>0.853</w:t>
            </w:r>
          </w:p>
        </w:tc>
        <w:tc>
          <w:tcPr>
            <w:tcW w:w="1008" w:type="dxa"/>
            <w:tcBorders>
              <w:top w:val="nil"/>
              <w:bottom w:val="single" w:sz="4" w:space="0" w:color="auto"/>
            </w:tcBorders>
            <w:noWrap/>
          </w:tcPr>
          <w:p w14:paraId="02177B2C" w14:textId="77777777" w:rsidR="001C1EA4" w:rsidRPr="00C7345F" w:rsidRDefault="001C1EA4" w:rsidP="00F73F5C">
            <w:pPr>
              <w:pStyle w:val="TableText"/>
              <w:ind w:right="144"/>
            </w:pPr>
            <w:r w:rsidRPr="00C7345F">
              <w:t>0.924</w:t>
            </w:r>
          </w:p>
        </w:tc>
        <w:tc>
          <w:tcPr>
            <w:tcW w:w="1152" w:type="dxa"/>
            <w:tcBorders>
              <w:top w:val="nil"/>
              <w:bottom w:val="single" w:sz="4" w:space="0" w:color="auto"/>
            </w:tcBorders>
            <w:noWrap/>
          </w:tcPr>
          <w:p w14:paraId="59DD0373" w14:textId="77777777" w:rsidR="001C1EA4" w:rsidRPr="00C7345F" w:rsidRDefault="001C1EA4" w:rsidP="00F73F5C">
            <w:pPr>
              <w:pStyle w:val="TableText"/>
              <w:ind w:right="144"/>
            </w:pPr>
            <w:r w:rsidRPr="00C7345F">
              <w:t>0.952</w:t>
            </w:r>
          </w:p>
        </w:tc>
        <w:tc>
          <w:tcPr>
            <w:tcW w:w="1008" w:type="dxa"/>
            <w:tcBorders>
              <w:top w:val="nil"/>
              <w:bottom w:val="single" w:sz="4" w:space="0" w:color="auto"/>
            </w:tcBorders>
            <w:noWrap/>
          </w:tcPr>
          <w:p w14:paraId="0EDA4307" w14:textId="77777777" w:rsidR="001C1EA4" w:rsidRPr="00C7345F" w:rsidRDefault="001C1EA4" w:rsidP="00F73F5C">
            <w:pPr>
              <w:pStyle w:val="TableText"/>
              <w:ind w:right="144"/>
            </w:pPr>
            <w:r w:rsidRPr="00C7345F">
              <w:t>0.864</w:t>
            </w:r>
          </w:p>
        </w:tc>
        <w:tc>
          <w:tcPr>
            <w:tcW w:w="1008" w:type="dxa"/>
            <w:tcBorders>
              <w:top w:val="nil"/>
              <w:bottom w:val="single" w:sz="4" w:space="0" w:color="auto"/>
            </w:tcBorders>
          </w:tcPr>
          <w:p w14:paraId="664A0B67" w14:textId="77777777" w:rsidR="001C1EA4" w:rsidRPr="00C7345F" w:rsidRDefault="001C1EA4" w:rsidP="00F73F5C">
            <w:pPr>
              <w:pStyle w:val="TableText"/>
              <w:ind w:right="144"/>
            </w:pPr>
            <w:r w:rsidRPr="00C7345F">
              <w:t>0.961</w:t>
            </w:r>
          </w:p>
        </w:tc>
      </w:tr>
      <w:tr w:rsidR="001C1EA4" w:rsidRPr="00C7345F" w14:paraId="6BC839E5" w14:textId="77777777" w:rsidTr="00F73F5C">
        <w:tc>
          <w:tcPr>
            <w:tcW w:w="4752" w:type="dxa"/>
            <w:tcBorders>
              <w:top w:val="single" w:sz="4" w:space="0" w:color="auto"/>
              <w:bottom w:val="nil"/>
            </w:tcBorders>
          </w:tcPr>
          <w:p w14:paraId="5A1833BF" w14:textId="77777777" w:rsidR="001C1EA4" w:rsidRPr="00C7345F" w:rsidRDefault="001C1EA4" w:rsidP="00F73F5C">
            <w:pPr>
              <w:pStyle w:val="TableText"/>
              <w:ind w:right="144"/>
            </w:pPr>
            <w:r w:rsidRPr="00C7345F">
              <w:t>Special education services</w:t>
            </w:r>
          </w:p>
        </w:tc>
        <w:tc>
          <w:tcPr>
            <w:tcW w:w="1152" w:type="dxa"/>
            <w:tcBorders>
              <w:top w:val="single" w:sz="4" w:space="0" w:color="auto"/>
              <w:bottom w:val="nil"/>
            </w:tcBorders>
            <w:noWrap/>
          </w:tcPr>
          <w:p w14:paraId="6D860744" w14:textId="77777777" w:rsidR="001C1EA4" w:rsidRPr="00C7345F" w:rsidRDefault="001C1EA4" w:rsidP="00F73F5C">
            <w:pPr>
              <w:pStyle w:val="TableText"/>
              <w:ind w:right="144"/>
            </w:pPr>
            <w:r w:rsidRPr="00C7345F">
              <w:t>113</w:t>
            </w:r>
          </w:p>
        </w:tc>
        <w:tc>
          <w:tcPr>
            <w:tcW w:w="1008" w:type="dxa"/>
            <w:tcBorders>
              <w:top w:val="single" w:sz="4" w:space="0" w:color="auto"/>
              <w:bottom w:val="nil"/>
            </w:tcBorders>
          </w:tcPr>
          <w:p w14:paraId="49D1B696" w14:textId="77777777" w:rsidR="001C1EA4" w:rsidRPr="00C7345F" w:rsidRDefault="001C1EA4" w:rsidP="00F73F5C">
            <w:pPr>
              <w:pStyle w:val="TableText"/>
              <w:ind w:right="144"/>
            </w:pPr>
            <w:r w:rsidRPr="00C7345F">
              <w:t>0.880</w:t>
            </w:r>
          </w:p>
        </w:tc>
        <w:tc>
          <w:tcPr>
            <w:tcW w:w="1008" w:type="dxa"/>
            <w:tcBorders>
              <w:top w:val="single" w:sz="4" w:space="0" w:color="auto"/>
              <w:bottom w:val="nil"/>
            </w:tcBorders>
            <w:noWrap/>
          </w:tcPr>
          <w:p w14:paraId="0D566E23" w14:textId="77777777" w:rsidR="001C1EA4" w:rsidRPr="00C7345F" w:rsidRDefault="001C1EA4" w:rsidP="00F73F5C">
            <w:pPr>
              <w:pStyle w:val="TableText"/>
              <w:ind w:right="144"/>
            </w:pPr>
            <w:r w:rsidRPr="00C7345F">
              <w:t>0.937</w:t>
            </w:r>
          </w:p>
        </w:tc>
        <w:tc>
          <w:tcPr>
            <w:tcW w:w="1008" w:type="dxa"/>
            <w:tcBorders>
              <w:top w:val="single" w:sz="4" w:space="0" w:color="auto"/>
              <w:bottom w:val="nil"/>
            </w:tcBorders>
            <w:noWrap/>
          </w:tcPr>
          <w:p w14:paraId="47CBFFCB" w14:textId="77777777" w:rsidR="001C1EA4" w:rsidRPr="00C7345F" w:rsidRDefault="001C1EA4" w:rsidP="00F73F5C">
            <w:pPr>
              <w:pStyle w:val="TableText"/>
              <w:ind w:right="144"/>
            </w:pPr>
            <w:r w:rsidRPr="00C7345F">
              <w:t>0.811</w:t>
            </w:r>
          </w:p>
        </w:tc>
        <w:tc>
          <w:tcPr>
            <w:tcW w:w="1008" w:type="dxa"/>
            <w:tcBorders>
              <w:top w:val="single" w:sz="4" w:space="0" w:color="auto"/>
              <w:bottom w:val="nil"/>
            </w:tcBorders>
            <w:noWrap/>
          </w:tcPr>
          <w:p w14:paraId="7820E8BB" w14:textId="77777777" w:rsidR="001C1EA4" w:rsidRPr="00C7345F" w:rsidRDefault="001C1EA4" w:rsidP="00F73F5C">
            <w:pPr>
              <w:pStyle w:val="TableText"/>
              <w:ind w:right="144"/>
            </w:pPr>
            <w:r w:rsidRPr="00C7345F">
              <w:t>0.911</w:t>
            </w:r>
          </w:p>
        </w:tc>
        <w:tc>
          <w:tcPr>
            <w:tcW w:w="1152" w:type="dxa"/>
            <w:tcBorders>
              <w:top w:val="single" w:sz="4" w:space="0" w:color="auto"/>
              <w:bottom w:val="nil"/>
            </w:tcBorders>
            <w:noWrap/>
          </w:tcPr>
          <w:p w14:paraId="218D53E8" w14:textId="77777777" w:rsidR="001C1EA4" w:rsidRPr="00C7345F" w:rsidRDefault="001C1EA4" w:rsidP="00F73F5C">
            <w:pPr>
              <w:pStyle w:val="TableText"/>
              <w:ind w:right="144"/>
            </w:pPr>
            <w:r w:rsidRPr="00C7345F">
              <w:t>0.934</w:t>
            </w:r>
          </w:p>
        </w:tc>
        <w:tc>
          <w:tcPr>
            <w:tcW w:w="1008" w:type="dxa"/>
            <w:tcBorders>
              <w:top w:val="single" w:sz="4" w:space="0" w:color="auto"/>
              <w:bottom w:val="nil"/>
            </w:tcBorders>
            <w:noWrap/>
          </w:tcPr>
          <w:p w14:paraId="45D8BC6E" w14:textId="77777777" w:rsidR="001C1EA4" w:rsidRPr="00C7345F" w:rsidRDefault="001C1EA4" w:rsidP="00F73F5C">
            <w:pPr>
              <w:pStyle w:val="TableText"/>
              <w:ind w:right="144"/>
            </w:pPr>
            <w:r w:rsidRPr="00C7345F">
              <w:t>0.846</w:t>
            </w:r>
          </w:p>
        </w:tc>
        <w:tc>
          <w:tcPr>
            <w:tcW w:w="1008" w:type="dxa"/>
            <w:tcBorders>
              <w:top w:val="single" w:sz="4" w:space="0" w:color="auto"/>
              <w:bottom w:val="nil"/>
            </w:tcBorders>
          </w:tcPr>
          <w:p w14:paraId="26C196F0" w14:textId="77777777" w:rsidR="001C1EA4" w:rsidRPr="00C7345F" w:rsidRDefault="001C1EA4" w:rsidP="00F73F5C">
            <w:pPr>
              <w:pStyle w:val="TableText"/>
              <w:ind w:right="144"/>
            </w:pPr>
            <w:r w:rsidRPr="00C7345F">
              <w:t>0.947</w:t>
            </w:r>
          </w:p>
        </w:tc>
      </w:tr>
      <w:tr w:rsidR="001C1EA4" w:rsidRPr="00C7345F" w14:paraId="386303C2" w14:textId="77777777" w:rsidTr="00F73F5C">
        <w:tc>
          <w:tcPr>
            <w:tcW w:w="4752" w:type="dxa"/>
            <w:tcBorders>
              <w:top w:val="nil"/>
              <w:bottom w:val="single" w:sz="4" w:space="0" w:color="auto"/>
            </w:tcBorders>
          </w:tcPr>
          <w:p w14:paraId="7B61F5AE" w14:textId="77777777" w:rsidR="001C1EA4" w:rsidRPr="00C7345F" w:rsidRDefault="001C1EA4" w:rsidP="00F73F5C">
            <w:pPr>
              <w:pStyle w:val="TableText"/>
              <w:ind w:right="144"/>
            </w:pPr>
            <w:r w:rsidRPr="00C7345F">
              <w:t>No special education services</w:t>
            </w:r>
          </w:p>
        </w:tc>
        <w:tc>
          <w:tcPr>
            <w:tcW w:w="1152" w:type="dxa"/>
            <w:tcBorders>
              <w:top w:val="nil"/>
              <w:bottom w:val="single" w:sz="4" w:space="0" w:color="auto"/>
            </w:tcBorders>
            <w:noWrap/>
          </w:tcPr>
          <w:p w14:paraId="781B1F33" w14:textId="77777777" w:rsidR="001C1EA4" w:rsidRPr="00C7345F" w:rsidRDefault="001C1EA4" w:rsidP="00F73F5C">
            <w:pPr>
              <w:pStyle w:val="TableText"/>
              <w:ind w:right="144"/>
            </w:pPr>
            <w:r w:rsidRPr="00C7345F">
              <w:t>5,288</w:t>
            </w:r>
          </w:p>
        </w:tc>
        <w:tc>
          <w:tcPr>
            <w:tcW w:w="1008" w:type="dxa"/>
            <w:tcBorders>
              <w:top w:val="nil"/>
              <w:bottom w:val="single" w:sz="4" w:space="0" w:color="auto"/>
            </w:tcBorders>
          </w:tcPr>
          <w:p w14:paraId="4388E5A2" w14:textId="77777777" w:rsidR="001C1EA4" w:rsidRPr="00C7345F" w:rsidRDefault="001C1EA4" w:rsidP="00F73F5C">
            <w:pPr>
              <w:pStyle w:val="TableText"/>
              <w:ind w:right="144"/>
            </w:pPr>
            <w:r w:rsidRPr="00C7345F">
              <w:t>0.900</w:t>
            </w:r>
          </w:p>
        </w:tc>
        <w:tc>
          <w:tcPr>
            <w:tcW w:w="1008" w:type="dxa"/>
            <w:tcBorders>
              <w:top w:val="nil"/>
              <w:bottom w:val="single" w:sz="4" w:space="0" w:color="auto"/>
            </w:tcBorders>
            <w:noWrap/>
          </w:tcPr>
          <w:p w14:paraId="75DE464C" w14:textId="77777777" w:rsidR="001C1EA4" w:rsidRPr="00C7345F" w:rsidRDefault="001C1EA4" w:rsidP="00F73F5C">
            <w:pPr>
              <w:pStyle w:val="TableText"/>
              <w:ind w:right="144"/>
            </w:pPr>
            <w:r w:rsidRPr="00C7345F">
              <w:t>0.958</w:t>
            </w:r>
          </w:p>
        </w:tc>
        <w:tc>
          <w:tcPr>
            <w:tcW w:w="1008" w:type="dxa"/>
            <w:tcBorders>
              <w:top w:val="nil"/>
              <w:bottom w:val="single" w:sz="4" w:space="0" w:color="auto"/>
            </w:tcBorders>
            <w:noWrap/>
          </w:tcPr>
          <w:p w14:paraId="6B3BD8A1" w14:textId="77777777" w:rsidR="001C1EA4" w:rsidRPr="00C7345F" w:rsidRDefault="001C1EA4" w:rsidP="00F73F5C">
            <w:pPr>
              <w:pStyle w:val="TableText"/>
              <w:ind w:right="144"/>
            </w:pPr>
            <w:r w:rsidRPr="00C7345F">
              <w:t>0.855</w:t>
            </w:r>
          </w:p>
        </w:tc>
        <w:tc>
          <w:tcPr>
            <w:tcW w:w="1008" w:type="dxa"/>
            <w:tcBorders>
              <w:top w:val="nil"/>
              <w:bottom w:val="single" w:sz="4" w:space="0" w:color="auto"/>
            </w:tcBorders>
            <w:noWrap/>
          </w:tcPr>
          <w:p w14:paraId="71F27E9D" w14:textId="77777777" w:rsidR="001C1EA4" w:rsidRPr="00C7345F" w:rsidRDefault="001C1EA4" w:rsidP="00F73F5C">
            <w:pPr>
              <w:pStyle w:val="TableText"/>
              <w:ind w:right="144"/>
            </w:pPr>
            <w:r w:rsidRPr="00C7345F">
              <w:t>0.925</w:t>
            </w:r>
          </w:p>
        </w:tc>
        <w:tc>
          <w:tcPr>
            <w:tcW w:w="1152" w:type="dxa"/>
            <w:tcBorders>
              <w:top w:val="nil"/>
              <w:bottom w:val="single" w:sz="4" w:space="0" w:color="auto"/>
            </w:tcBorders>
            <w:noWrap/>
          </w:tcPr>
          <w:p w14:paraId="7EF03D0D" w14:textId="77777777" w:rsidR="001C1EA4" w:rsidRPr="00C7345F" w:rsidRDefault="001C1EA4" w:rsidP="00F73F5C">
            <w:pPr>
              <w:pStyle w:val="TableText"/>
              <w:ind w:right="144"/>
            </w:pPr>
            <w:r w:rsidRPr="00C7345F">
              <w:t>0.952</w:t>
            </w:r>
          </w:p>
        </w:tc>
        <w:tc>
          <w:tcPr>
            <w:tcW w:w="1008" w:type="dxa"/>
            <w:tcBorders>
              <w:top w:val="nil"/>
              <w:bottom w:val="single" w:sz="4" w:space="0" w:color="auto"/>
            </w:tcBorders>
            <w:noWrap/>
          </w:tcPr>
          <w:p w14:paraId="61630AD7" w14:textId="77777777" w:rsidR="001C1EA4" w:rsidRPr="00C7345F" w:rsidRDefault="001C1EA4" w:rsidP="00F73F5C">
            <w:pPr>
              <w:pStyle w:val="TableText"/>
              <w:ind w:right="144"/>
            </w:pPr>
            <w:r w:rsidRPr="00C7345F">
              <w:t>0.865</w:t>
            </w:r>
          </w:p>
        </w:tc>
        <w:tc>
          <w:tcPr>
            <w:tcW w:w="1008" w:type="dxa"/>
            <w:tcBorders>
              <w:top w:val="nil"/>
              <w:bottom w:val="single" w:sz="4" w:space="0" w:color="auto"/>
            </w:tcBorders>
          </w:tcPr>
          <w:p w14:paraId="2FA3C255" w14:textId="77777777" w:rsidR="001C1EA4" w:rsidRPr="00C7345F" w:rsidRDefault="001C1EA4" w:rsidP="00F73F5C">
            <w:pPr>
              <w:pStyle w:val="TableText"/>
              <w:ind w:right="144"/>
            </w:pPr>
            <w:r w:rsidRPr="00C7345F">
              <w:t>0.962</w:t>
            </w:r>
          </w:p>
        </w:tc>
      </w:tr>
      <w:tr w:rsidR="001C1EA4" w:rsidRPr="00C7345F" w14:paraId="73DF3EB9" w14:textId="77777777" w:rsidTr="00F73F5C">
        <w:tc>
          <w:tcPr>
            <w:tcW w:w="4752" w:type="dxa"/>
            <w:tcBorders>
              <w:top w:val="single" w:sz="4" w:space="0" w:color="auto"/>
              <w:bottom w:val="nil"/>
            </w:tcBorders>
            <w:hideMark/>
          </w:tcPr>
          <w:p w14:paraId="4993EAE4" w14:textId="77777777" w:rsidR="001C1EA4" w:rsidRPr="00C7345F" w:rsidRDefault="001C1EA4" w:rsidP="00F73F5C">
            <w:pPr>
              <w:pStyle w:val="TableText"/>
              <w:ind w:right="144"/>
            </w:pPr>
            <w:r w:rsidRPr="00C7345F">
              <w:t>Using accommodations</w:t>
            </w:r>
          </w:p>
        </w:tc>
        <w:tc>
          <w:tcPr>
            <w:tcW w:w="1152" w:type="dxa"/>
            <w:tcBorders>
              <w:top w:val="single" w:sz="4" w:space="0" w:color="auto"/>
              <w:bottom w:val="nil"/>
            </w:tcBorders>
            <w:noWrap/>
            <w:hideMark/>
          </w:tcPr>
          <w:p w14:paraId="4AA6F642" w14:textId="77777777" w:rsidR="001C1EA4" w:rsidRPr="00C7345F" w:rsidRDefault="001C1EA4" w:rsidP="00F73F5C">
            <w:pPr>
              <w:pStyle w:val="TableText"/>
              <w:ind w:right="144"/>
            </w:pPr>
            <w:r w:rsidRPr="00C7345F">
              <w:t>4</w:t>
            </w:r>
          </w:p>
        </w:tc>
        <w:tc>
          <w:tcPr>
            <w:tcW w:w="1008" w:type="dxa"/>
            <w:tcBorders>
              <w:top w:val="single" w:sz="4" w:space="0" w:color="auto"/>
              <w:bottom w:val="nil"/>
            </w:tcBorders>
            <w:hideMark/>
          </w:tcPr>
          <w:p w14:paraId="02421C1F"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3D3D7215"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794E5889"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4DA7667F" w14:textId="77777777" w:rsidR="001C1EA4" w:rsidRPr="00C7345F" w:rsidRDefault="001C1EA4" w:rsidP="00F73F5C">
            <w:pPr>
              <w:pStyle w:val="TableText"/>
              <w:ind w:right="144"/>
            </w:pPr>
            <w:r w:rsidRPr="00C7345F">
              <w:t>-</w:t>
            </w:r>
          </w:p>
        </w:tc>
        <w:tc>
          <w:tcPr>
            <w:tcW w:w="1152" w:type="dxa"/>
            <w:tcBorders>
              <w:top w:val="single" w:sz="4" w:space="0" w:color="auto"/>
              <w:bottom w:val="nil"/>
            </w:tcBorders>
            <w:noWrap/>
            <w:hideMark/>
          </w:tcPr>
          <w:p w14:paraId="2A13F12D"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5A18196C"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tcPr>
          <w:p w14:paraId="69942869" w14:textId="77777777" w:rsidR="001C1EA4" w:rsidRPr="00C7345F" w:rsidRDefault="001C1EA4" w:rsidP="00F73F5C">
            <w:pPr>
              <w:pStyle w:val="TableText"/>
              <w:ind w:right="144"/>
            </w:pPr>
            <w:r w:rsidRPr="00C7345F">
              <w:t>-</w:t>
            </w:r>
          </w:p>
        </w:tc>
      </w:tr>
      <w:tr w:rsidR="001C1EA4" w:rsidRPr="00C7345F" w14:paraId="2492B0A0" w14:textId="77777777" w:rsidTr="00F73F5C">
        <w:tc>
          <w:tcPr>
            <w:tcW w:w="4752" w:type="dxa"/>
            <w:tcBorders>
              <w:top w:val="nil"/>
              <w:bottom w:val="single" w:sz="12" w:space="0" w:color="auto"/>
            </w:tcBorders>
            <w:hideMark/>
          </w:tcPr>
          <w:p w14:paraId="567645B4" w14:textId="77777777" w:rsidR="001C1EA4" w:rsidRPr="00C7345F" w:rsidRDefault="001C1EA4" w:rsidP="00F73F5C">
            <w:pPr>
              <w:pStyle w:val="TableText"/>
              <w:ind w:right="144"/>
            </w:pPr>
            <w:r w:rsidRPr="00C7345F">
              <w:t>Not using accommodations</w:t>
            </w:r>
          </w:p>
        </w:tc>
        <w:tc>
          <w:tcPr>
            <w:tcW w:w="1152" w:type="dxa"/>
            <w:tcBorders>
              <w:top w:val="nil"/>
              <w:bottom w:val="single" w:sz="12" w:space="0" w:color="auto"/>
            </w:tcBorders>
            <w:noWrap/>
            <w:hideMark/>
          </w:tcPr>
          <w:p w14:paraId="125CE608" w14:textId="77777777" w:rsidR="001C1EA4" w:rsidRPr="00C7345F" w:rsidRDefault="001C1EA4" w:rsidP="00F73F5C">
            <w:pPr>
              <w:pStyle w:val="TableText"/>
              <w:ind w:right="144"/>
            </w:pPr>
            <w:r w:rsidRPr="00C7345F">
              <w:t>5,397</w:t>
            </w:r>
          </w:p>
        </w:tc>
        <w:tc>
          <w:tcPr>
            <w:tcW w:w="1008" w:type="dxa"/>
            <w:tcBorders>
              <w:top w:val="nil"/>
              <w:bottom w:val="single" w:sz="12" w:space="0" w:color="auto"/>
            </w:tcBorders>
            <w:hideMark/>
          </w:tcPr>
          <w:p w14:paraId="10F17A01" w14:textId="77777777" w:rsidR="001C1EA4" w:rsidRPr="00C7345F" w:rsidRDefault="001C1EA4" w:rsidP="00F73F5C">
            <w:pPr>
              <w:pStyle w:val="TableText"/>
              <w:ind w:right="144"/>
            </w:pPr>
            <w:r w:rsidRPr="00C7345F">
              <w:t>0.900</w:t>
            </w:r>
          </w:p>
        </w:tc>
        <w:tc>
          <w:tcPr>
            <w:tcW w:w="1008" w:type="dxa"/>
            <w:tcBorders>
              <w:top w:val="nil"/>
              <w:bottom w:val="single" w:sz="12" w:space="0" w:color="auto"/>
            </w:tcBorders>
            <w:noWrap/>
            <w:hideMark/>
          </w:tcPr>
          <w:p w14:paraId="1AE23B94" w14:textId="77777777" w:rsidR="001C1EA4" w:rsidRPr="00C7345F" w:rsidRDefault="001C1EA4" w:rsidP="00F73F5C">
            <w:pPr>
              <w:pStyle w:val="TableText"/>
              <w:ind w:right="144"/>
            </w:pPr>
            <w:r w:rsidRPr="00C7345F">
              <w:t>0.958</w:t>
            </w:r>
          </w:p>
        </w:tc>
        <w:tc>
          <w:tcPr>
            <w:tcW w:w="1008" w:type="dxa"/>
            <w:tcBorders>
              <w:top w:val="nil"/>
              <w:bottom w:val="single" w:sz="12" w:space="0" w:color="auto"/>
            </w:tcBorders>
            <w:noWrap/>
            <w:hideMark/>
          </w:tcPr>
          <w:p w14:paraId="74144D9E" w14:textId="77777777" w:rsidR="001C1EA4" w:rsidRPr="00C7345F" w:rsidRDefault="001C1EA4" w:rsidP="00F73F5C">
            <w:pPr>
              <w:pStyle w:val="TableText"/>
              <w:ind w:right="144"/>
            </w:pPr>
            <w:r w:rsidRPr="00C7345F">
              <w:t>0.854</w:t>
            </w:r>
          </w:p>
        </w:tc>
        <w:tc>
          <w:tcPr>
            <w:tcW w:w="1008" w:type="dxa"/>
            <w:tcBorders>
              <w:top w:val="nil"/>
              <w:bottom w:val="single" w:sz="12" w:space="0" w:color="auto"/>
            </w:tcBorders>
            <w:noWrap/>
            <w:hideMark/>
          </w:tcPr>
          <w:p w14:paraId="49F290B9" w14:textId="77777777" w:rsidR="001C1EA4" w:rsidRPr="00C7345F" w:rsidRDefault="001C1EA4" w:rsidP="00F73F5C">
            <w:pPr>
              <w:pStyle w:val="TableText"/>
              <w:ind w:right="144"/>
            </w:pPr>
            <w:r w:rsidRPr="00C7345F">
              <w:t>0.925</w:t>
            </w:r>
          </w:p>
        </w:tc>
        <w:tc>
          <w:tcPr>
            <w:tcW w:w="1152" w:type="dxa"/>
            <w:tcBorders>
              <w:top w:val="nil"/>
              <w:bottom w:val="single" w:sz="12" w:space="0" w:color="auto"/>
            </w:tcBorders>
            <w:noWrap/>
            <w:hideMark/>
          </w:tcPr>
          <w:p w14:paraId="79A6D974" w14:textId="77777777" w:rsidR="001C1EA4" w:rsidRPr="00C7345F" w:rsidRDefault="001C1EA4" w:rsidP="00F73F5C">
            <w:pPr>
              <w:pStyle w:val="TableText"/>
              <w:ind w:right="144"/>
            </w:pPr>
            <w:r w:rsidRPr="00C7345F">
              <w:t>0.952</w:t>
            </w:r>
          </w:p>
        </w:tc>
        <w:tc>
          <w:tcPr>
            <w:tcW w:w="1008" w:type="dxa"/>
            <w:tcBorders>
              <w:top w:val="nil"/>
              <w:bottom w:val="single" w:sz="12" w:space="0" w:color="auto"/>
            </w:tcBorders>
            <w:noWrap/>
            <w:hideMark/>
          </w:tcPr>
          <w:p w14:paraId="10F12597" w14:textId="77777777" w:rsidR="001C1EA4" w:rsidRPr="00C7345F" w:rsidRDefault="001C1EA4" w:rsidP="00F73F5C">
            <w:pPr>
              <w:pStyle w:val="TableText"/>
              <w:ind w:right="144"/>
            </w:pPr>
            <w:r w:rsidRPr="00C7345F">
              <w:t>0.865</w:t>
            </w:r>
          </w:p>
        </w:tc>
        <w:tc>
          <w:tcPr>
            <w:tcW w:w="1008" w:type="dxa"/>
            <w:tcBorders>
              <w:top w:val="nil"/>
              <w:bottom w:val="single" w:sz="12" w:space="0" w:color="auto"/>
            </w:tcBorders>
          </w:tcPr>
          <w:p w14:paraId="0E3BBB72" w14:textId="77777777" w:rsidR="001C1EA4" w:rsidRPr="00C7345F" w:rsidRDefault="001C1EA4" w:rsidP="00F73F5C">
            <w:pPr>
              <w:pStyle w:val="TableText"/>
              <w:ind w:right="144"/>
            </w:pPr>
            <w:r w:rsidRPr="00C7345F">
              <w:t>0.962</w:t>
            </w:r>
          </w:p>
        </w:tc>
      </w:tr>
    </w:tbl>
    <w:p w14:paraId="2A8EA40C" w14:textId="77777777" w:rsidR="001C1EA4" w:rsidRPr="00C7345F" w:rsidRDefault="001C1EA4" w:rsidP="00F73F5C">
      <w:pPr>
        <w:pStyle w:val="NormalContinuation"/>
        <w:pageBreakBefore/>
        <w:rPr>
          <w:i/>
          <w:iCs/>
        </w:rPr>
      </w:pPr>
      <w:r w:rsidRPr="00C7345F">
        <w:lastRenderedPageBreak/>
        <w:fldChar w:fldCharType="begin"/>
      </w:r>
      <w:r w:rsidRPr="00C7345F">
        <w:instrText xml:space="preserve"> REF _Ref94538236 \h </w:instrText>
      </w:r>
      <w:r w:rsidRPr="00C7345F">
        <w:fldChar w:fldCharType="separate"/>
      </w:r>
      <w:r w:rsidRPr="00C7345F">
        <w:t>Table 5.D.9</w:t>
      </w:r>
      <w:r w:rsidRPr="00C7345F">
        <w:fldChar w:fldCharType="end"/>
      </w:r>
      <w:r w:rsidRPr="00C7345F">
        <w:t xml:space="preserve"> </w:t>
      </w:r>
      <w:r w:rsidRPr="00C7345F">
        <w:rPr>
          <w:i/>
          <w:iCs/>
        </w:rPr>
        <w:t>(continuation)</w:t>
      </w:r>
    </w:p>
    <w:tbl>
      <w:tblPr>
        <w:tblStyle w:val="TRs"/>
        <w:tblW w:w="0" w:type="auto"/>
        <w:tblLayout w:type="fixed"/>
        <w:tblLook w:val="04A0" w:firstRow="1" w:lastRow="0" w:firstColumn="1" w:lastColumn="0" w:noHBand="0" w:noVBand="1"/>
        <w:tblDescription w:val="Reliability Estimates by Student Group for Grade Span Six Through Eight for Computer-based Assessment Forms, continuation"/>
      </w:tblPr>
      <w:tblGrid>
        <w:gridCol w:w="4752"/>
        <w:gridCol w:w="1152"/>
        <w:gridCol w:w="1008"/>
        <w:gridCol w:w="1008"/>
        <w:gridCol w:w="1008"/>
        <w:gridCol w:w="1008"/>
        <w:gridCol w:w="1152"/>
        <w:gridCol w:w="1008"/>
        <w:gridCol w:w="1008"/>
      </w:tblGrid>
      <w:tr w:rsidR="001C1EA4" w:rsidRPr="00C7345F" w14:paraId="056B0388"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3D38237F" w14:textId="77777777" w:rsidR="001C1EA4" w:rsidRPr="00C7345F" w:rsidRDefault="001C1EA4" w:rsidP="00F73F5C">
            <w:pPr>
              <w:pStyle w:val="TableHead"/>
              <w:rPr>
                <w:b w:val="0"/>
                <w:noProof w:val="0"/>
              </w:rPr>
            </w:pPr>
            <w:r w:rsidRPr="00C7345F">
              <w:rPr>
                <w:noProof w:val="0"/>
              </w:rPr>
              <w:t>Student Group</w:t>
            </w:r>
          </w:p>
        </w:tc>
        <w:tc>
          <w:tcPr>
            <w:tcW w:w="1152" w:type="dxa"/>
            <w:hideMark/>
          </w:tcPr>
          <w:p w14:paraId="2DB68F63"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4FA7910C"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6A744928"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0A276E88"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25C81992"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0889B86E"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267504E4"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724969C1"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7328753F" w14:textId="77777777" w:rsidTr="00F73F5C">
        <w:tc>
          <w:tcPr>
            <w:tcW w:w="4752" w:type="dxa"/>
            <w:tcBorders>
              <w:top w:val="single" w:sz="4" w:space="0" w:color="auto"/>
              <w:bottom w:val="nil"/>
            </w:tcBorders>
          </w:tcPr>
          <w:p w14:paraId="757339F7" w14:textId="77777777" w:rsidR="001C1EA4" w:rsidRPr="00C7345F" w:rsidRDefault="001C1EA4" w:rsidP="00F73F5C">
            <w:pPr>
              <w:pStyle w:val="TableText"/>
              <w:ind w:right="144"/>
            </w:pPr>
            <w:r w:rsidRPr="00C7345F">
              <w:t>Military</w:t>
            </w:r>
          </w:p>
        </w:tc>
        <w:tc>
          <w:tcPr>
            <w:tcW w:w="1152" w:type="dxa"/>
            <w:tcBorders>
              <w:top w:val="single" w:sz="4" w:space="0" w:color="auto"/>
              <w:bottom w:val="nil"/>
            </w:tcBorders>
            <w:noWrap/>
          </w:tcPr>
          <w:p w14:paraId="6083B675" w14:textId="77777777" w:rsidR="001C1EA4" w:rsidRPr="00C7345F" w:rsidRDefault="001C1EA4" w:rsidP="00F73F5C">
            <w:pPr>
              <w:pStyle w:val="TableText"/>
              <w:ind w:right="144"/>
            </w:pPr>
            <w:r w:rsidRPr="00C7345F">
              <w:t>55</w:t>
            </w:r>
          </w:p>
        </w:tc>
        <w:tc>
          <w:tcPr>
            <w:tcW w:w="1008" w:type="dxa"/>
            <w:tcBorders>
              <w:top w:val="single" w:sz="4" w:space="0" w:color="auto"/>
              <w:bottom w:val="nil"/>
            </w:tcBorders>
          </w:tcPr>
          <w:p w14:paraId="37FB9EEA" w14:textId="77777777" w:rsidR="001C1EA4" w:rsidRPr="00C7345F" w:rsidRDefault="001C1EA4" w:rsidP="00F73F5C">
            <w:pPr>
              <w:pStyle w:val="TableText"/>
              <w:ind w:right="144"/>
            </w:pPr>
            <w:r w:rsidRPr="00C7345F">
              <w:t>0.864</w:t>
            </w:r>
          </w:p>
        </w:tc>
        <w:tc>
          <w:tcPr>
            <w:tcW w:w="1008" w:type="dxa"/>
            <w:tcBorders>
              <w:top w:val="single" w:sz="4" w:space="0" w:color="auto"/>
              <w:bottom w:val="nil"/>
            </w:tcBorders>
            <w:noWrap/>
          </w:tcPr>
          <w:p w14:paraId="4B0C4CE0" w14:textId="77777777" w:rsidR="001C1EA4" w:rsidRPr="00C7345F" w:rsidRDefault="001C1EA4" w:rsidP="00F73F5C">
            <w:pPr>
              <w:pStyle w:val="TableText"/>
              <w:ind w:right="144"/>
            </w:pPr>
            <w:r w:rsidRPr="00C7345F">
              <w:t>0.936</w:t>
            </w:r>
          </w:p>
        </w:tc>
        <w:tc>
          <w:tcPr>
            <w:tcW w:w="1008" w:type="dxa"/>
            <w:tcBorders>
              <w:top w:val="single" w:sz="4" w:space="0" w:color="auto"/>
              <w:bottom w:val="nil"/>
            </w:tcBorders>
            <w:noWrap/>
          </w:tcPr>
          <w:p w14:paraId="31EE0D5C" w14:textId="77777777" w:rsidR="001C1EA4" w:rsidRPr="00C7345F" w:rsidRDefault="001C1EA4" w:rsidP="00F73F5C">
            <w:pPr>
              <w:pStyle w:val="TableText"/>
              <w:ind w:right="144"/>
            </w:pPr>
            <w:r w:rsidRPr="00C7345F">
              <w:t>0.827</w:t>
            </w:r>
          </w:p>
        </w:tc>
        <w:tc>
          <w:tcPr>
            <w:tcW w:w="1008" w:type="dxa"/>
            <w:tcBorders>
              <w:top w:val="single" w:sz="4" w:space="0" w:color="auto"/>
              <w:bottom w:val="nil"/>
            </w:tcBorders>
            <w:noWrap/>
          </w:tcPr>
          <w:p w14:paraId="1483500D" w14:textId="77777777" w:rsidR="001C1EA4" w:rsidRPr="00C7345F" w:rsidRDefault="001C1EA4" w:rsidP="00F73F5C">
            <w:pPr>
              <w:pStyle w:val="TableText"/>
              <w:ind w:right="144"/>
            </w:pPr>
            <w:r w:rsidRPr="00C7345F">
              <w:t>0.943</w:t>
            </w:r>
          </w:p>
        </w:tc>
        <w:tc>
          <w:tcPr>
            <w:tcW w:w="1152" w:type="dxa"/>
            <w:tcBorders>
              <w:top w:val="single" w:sz="4" w:space="0" w:color="auto"/>
              <w:bottom w:val="nil"/>
            </w:tcBorders>
            <w:noWrap/>
          </w:tcPr>
          <w:p w14:paraId="0CA2BD18" w14:textId="77777777" w:rsidR="001C1EA4" w:rsidRPr="00C7345F" w:rsidRDefault="001C1EA4" w:rsidP="00F73F5C">
            <w:pPr>
              <w:pStyle w:val="TableText"/>
              <w:ind w:right="144"/>
            </w:pPr>
            <w:r w:rsidRPr="00C7345F">
              <w:t>0.937</w:t>
            </w:r>
          </w:p>
        </w:tc>
        <w:tc>
          <w:tcPr>
            <w:tcW w:w="1008" w:type="dxa"/>
            <w:tcBorders>
              <w:top w:val="single" w:sz="4" w:space="0" w:color="auto"/>
              <w:bottom w:val="nil"/>
            </w:tcBorders>
            <w:noWrap/>
          </w:tcPr>
          <w:p w14:paraId="5A3D084D" w14:textId="77777777" w:rsidR="001C1EA4" w:rsidRPr="00C7345F" w:rsidRDefault="001C1EA4" w:rsidP="00F73F5C">
            <w:pPr>
              <w:pStyle w:val="TableText"/>
              <w:ind w:right="144"/>
            </w:pPr>
            <w:r w:rsidRPr="00C7345F">
              <w:t>0.843</w:t>
            </w:r>
          </w:p>
        </w:tc>
        <w:tc>
          <w:tcPr>
            <w:tcW w:w="1008" w:type="dxa"/>
            <w:tcBorders>
              <w:top w:val="single" w:sz="4" w:space="0" w:color="auto"/>
              <w:bottom w:val="nil"/>
            </w:tcBorders>
          </w:tcPr>
          <w:p w14:paraId="72744FDB" w14:textId="77777777" w:rsidR="001C1EA4" w:rsidRPr="00C7345F" w:rsidRDefault="001C1EA4" w:rsidP="00F73F5C">
            <w:pPr>
              <w:pStyle w:val="TableText"/>
              <w:ind w:right="144"/>
            </w:pPr>
            <w:r w:rsidRPr="00C7345F">
              <w:t>0.951</w:t>
            </w:r>
          </w:p>
        </w:tc>
      </w:tr>
      <w:tr w:rsidR="001C1EA4" w:rsidRPr="00C7345F" w14:paraId="77F67243" w14:textId="77777777" w:rsidTr="00F73F5C">
        <w:tc>
          <w:tcPr>
            <w:tcW w:w="4752" w:type="dxa"/>
            <w:tcBorders>
              <w:top w:val="nil"/>
              <w:bottom w:val="single" w:sz="4" w:space="0" w:color="auto"/>
            </w:tcBorders>
            <w:hideMark/>
          </w:tcPr>
          <w:p w14:paraId="7226F948" w14:textId="77777777" w:rsidR="001C1EA4" w:rsidRPr="00C7345F" w:rsidRDefault="001C1EA4" w:rsidP="00F73F5C">
            <w:pPr>
              <w:pStyle w:val="TableText"/>
              <w:ind w:right="144"/>
            </w:pPr>
            <w:r w:rsidRPr="00C7345F">
              <w:t>Not military</w:t>
            </w:r>
          </w:p>
        </w:tc>
        <w:tc>
          <w:tcPr>
            <w:tcW w:w="1152" w:type="dxa"/>
            <w:tcBorders>
              <w:top w:val="nil"/>
              <w:bottom w:val="single" w:sz="4" w:space="0" w:color="auto"/>
            </w:tcBorders>
            <w:noWrap/>
            <w:hideMark/>
          </w:tcPr>
          <w:p w14:paraId="5C3621B0" w14:textId="77777777" w:rsidR="001C1EA4" w:rsidRPr="00C7345F" w:rsidRDefault="001C1EA4" w:rsidP="00F73F5C">
            <w:pPr>
              <w:pStyle w:val="TableText"/>
              <w:ind w:right="144"/>
            </w:pPr>
            <w:r w:rsidRPr="00C7345F">
              <w:t>5,346</w:t>
            </w:r>
          </w:p>
        </w:tc>
        <w:tc>
          <w:tcPr>
            <w:tcW w:w="1008" w:type="dxa"/>
            <w:tcBorders>
              <w:top w:val="nil"/>
              <w:bottom w:val="single" w:sz="4" w:space="0" w:color="auto"/>
            </w:tcBorders>
            <w:hideMark/>
          </w:tcPr>
          <w:p w14:paraId="23B73162" w14:textId="77777777" w:rsidR="001C1EA4" w:rsidRPr="00C7345F" w:rsidRDefault="001C1EA4" w:rsidP="00F73F5C">
            <w:pPr>
              <w:pStyle w:val="TableText"/>
              <w:ind w:right="144"/>
            </w:pPr>
            <w:r w:rsidRPr="00C7345F">
              <w:t>0.900</w:t>
            </w:r>
          </w:p>
        </w:tc>
        <w:tc>
          <w:tcPr>
            <w:tcW w:w="1008" w:type="dxa"/>
            <w:tcBorders>
              <w:top w:val="nil"/>
              <w:bottom w:val="single" w:sz="4" w:space="0" w:color="auto"/>
            </w:tcBorders>
            <w:noWrap/>
            <w:hideMark/>
          </w:tcPr>
          <w:p w14:paraId="45EE4B47" w14:textId="77777777" w:rsidR="001C1EA4" w:rsidRPr="00C7345F" w:rsidRDefault="001C1EA4" w:rsidP="00F73F5C">
            <w:pPr>
              <w:pStyle w:val="TableText"/>
              <w:ind w:right="144"/>
            </w:pPr>
            <w:r w:rsidRPr="00C7345F">
              <w:t>0.958</w:t>
            </w:r>
          </w:p>
        </w:tc>
        <w:tc>
          <w:tcPr>
            <w:tcW w:w="1008" w:type="dxa"/>
            <w:tcBorders>
              <w:top w:val="nil"/>
              <w:bottom w:val="single" w:sz="4" w:space="0" w:color="auto"/>
            </w:tcBorders>
            <w:noWrap/>
            <w:hideMark/>
          </w:tcPr>
          <w:p w14:paraId="61CAB1FE" w14:textId="77777777" w:rsidR="001C1EA4" w:rsidRPr="00C7345F" w:rsidRDefault="001C1EA4" w:rsidP="00F73F5C">
            <w:pPr>
              <w:pStyle w:val="TableText"/>
              <w:ind w:right="144"/>
            </w:pPr>
            <w:r w:rsidRPr="00C7345F">
              <w:t>0.854</w:t>
            </w:r>
          </w:p>
        </w:tc>
        <w:tc>
          <w:tcPr>
            <w:tcW w:w="1008" w:type="dxa"/>
            <w:tcBorders>
              <w:top w:val="nil"/>
              <w:bottom w:val="single" w:sz="4" w:space="0" w:color="auto"/>
            </w:tcBorders>
            <w:noWrap/>
            <w:hideMark/>
          </w:tcPr>
          <w:p w14:paraId="381B36E3" w14:textId="77777777" w:rsidR="001C1EA4" w:rsidRPr="00C7345F" w:rsidRDefault="001C1EA4" w:rsidP="00F73F5C">
            <w:pPr>
              <w:pStyle w:val="TableText"/>
              <w:ind w:right="144"/>
            </w:pPr>
            <w:r w:rsidRPr="00C7345F">
              <w:t>0.925</w:t>
            </w:r>
          </w:p>
        </w:tc>
        <w:tc>
          <w:tcPr>
            <w:tcW w:w="1152" w:type="dxa"/>
            <w:tcBorders>
              <w:top w:val="nil"/>
              <w:bottom w:val="single" w:sz="4" w:space="0" w:color="auto"/>
            </w:tcBorders>
            <w:noWrap/>
            <w:hideMark/>
          </w:tcPr>
          <w:p w14:paraId="07158599" w14:textId="77777777" w:rsidR="001C1EA4" w:rsidRPr="00C7345F" w:rsidRDefault="001C1EA4" w:rsidP="00F73F5C">
            <w:pPr>
              <w:pStyle w:val="TableText"/>
              <w:ind w:right="144"/>
            </w:pPr>
            <w:r w:rsidRPr="00C7345F">
              <w:t>0.952</w:t>
            </w:r>
          </w:p>
        </w:tc>
        <w:tc>
          <w:tcPr>
            <w:tcW w:w="1008" w:type="dxa"/>
            <w:tcBorders>
              <w:top w:val="nil"/>
              <w:bottom w:val="single" w:sz="4" w:space="0" w:color="auto"/>
            </w:tcBorders>
            <w:noWrap/>
            <w:hideMark/>
          </w:tcPr>
          <w:p w14:paraId="5FB2FDF8" w14:textId="77777777" w:rsidR="001C1EA4" w:rsidRPr="00C7345F" w:rsidRDefault="001C1EA4" w:rsidP="00F73F5C">
            <w:pPr>
              <w:pStyle w:val="TableText"/>
              <w:ind w:right="144"/>
            </w:pPr>
            <w:r w:rsidRPr="00C7345F">
              <w:t>0.865</w:t>
            </w:r>
          </w:p>
        </w:tc>
        <w:tc>
          <w:tcPr>
            <w:tcW w:w="1008" w:type="dxa"/>
            <w:tcBorders>
              <w:top w:val="nil"/>
              <w:bottom w:val="single" w:sz="4" w:space="0" w:color="auto"/>
            </w:tcBorders>
          </w:tcPr>
          <w:p w14:paraId="70C6068E" w14:textId="77777777" w:rsidR="001C1EA4" w:rsidRPr="00C7345F" w:rsidRDefault="001C1EA4" w:rsidP="00F73F5C">
            <w:pPr>
              <w:pStyle w:val="TableText"/>
              <w:ind w:right="144"/>
            </w:pPr>
            <w:r w:rsidRPr="00C7345F">
              <w:t>0.962</w:t>
            </w:r>
          </w:p>
        </w:tc>
      </w:tr>
      <w:tr w:rsidR="001C1EA4" w:rsidRPr="00C7345F" w14:paraId="41B9F724" w14:textId="77777777" w:rsidTr="00F73F5C">
        <w:tc>
          <w:tcPr>
            <w:tcW w:w="4752" w:type="dxa"/>
            <w:tcBorders>
              <w:top w:val="single" w:sz="4" w:space="0" w:color="auto"/>
            </w:tcBorders>
          </w:tcPr>
          <w:p w14:paraId="448A7E22" w14:textId="77777777" w:rsidR="001C1EA4" w:rsidRPr="00C7345F" w:rsidRDefault="001C1EA4" w:rsidP="00F73F5C">
            <w:pPr>
              <w:pStyle w:val="TableText"/>
              <w:ind w:right="144"/>
            </w:pPr>
            <w:r w:rsidRPr="00C7345F">
              <w:t>Homeless</w:t>
            </w:r>
          </w:p>
        </w:tc>
        <w:tc>
          <w:tcPr>
            <w:tcW w:w="1152" w:type="dxa"/>
            <w:tcBorders>
              <w:top w:val="single" w:sz="4" w:space="0" w:color="auto"/>
            </w:tcBorders>
            <w:noWrap/>
          </w:tcPr>
          <w:p w14:paraId="1015B9B1" w14:textId="77777777" w:rsidR="001C1EA4" w:rsidRPr="00C7345F" w:rsidRDefault="001C1EA4" w:rsidP="00F73F5C">
            <w:pPr>
              <w:pStyle w:val="TableText"/>
              <w:ind w:right="144"/>
            </w:pPr>
            <w:r w:rsidRPr="00C7345F">
              <w:t>356</w:t>
            </w:r>
          </w:p>
        </w:tc>
        <w:tc>
          <w:tcPr>
            <w:tcW w:w="1008" w:type="dxa"/>
            <w:tcBorders>
              <w:top w:val="single" w:sz="4" w:space="0" w:color="auto"/>
            </w:tcBorders>
          </w:tcPr>
          <w:p w14:paraId="2C817EE3" w14:textId="77777777" w:rsidR="001C1EA4" w:rsidRPr="00C7345F" w:rsidRDefault="001C1EA4" w:rsidP="00F73F5C">
            <w:pPr>
              <w:pStyle w:val="TableText"/>
              <w:ind w:right="144"/>
            </w:pPr>
            <w:r w:rsidRPr="00C7345F">
              <w:t>0.883</w:t>
            </w:r>
          </w:p>
        </w:tc>
        <w:tc>
          <w:tcPr>
            <w:tcW w:w="1008" w:type="dxa"/>
            <w:tcBorders>
              <w:top w:val="single" w:sz="4" w:space="0" w:color="auto"/>
            </w:tcBorders>
            <w:noWrap/>
          </w:tcPr>
          <w:p w14:paraId="7EED9E28" w14:textId="77777777" w:rsidR="001C1EA4" w:rsidRPr="00C7345F" w:rsidRDefault="001C1EA4" w:rsidP="00F73F5C">
            <w:pPr>
              <w:pStyle w:val="TableText"/>
              <w:ind w:right="144"/>
            </w:pPr>
            <w:r w:rsidRPr="00C7345F">
              <w:t>0.963</w:t>
            </w:r>
          </w:p>
        </w:tc>
        <w:tc>
          <w:tcPr>
            <w:tcW w:w="1008" w:type="dxa"/>
            <w:tcBorders>
              <w:top w:val="single" w:sz="4" w:space="0" w:color="auto"/>
            </w:tcBorders>
            <w:noWrap/>
          </w:tcPr>
          <w:p w14:paraId="7CD9609C" w14:textId="77777777" w:rsidR="001C1EA4" w:rsidRPr="00C7345F" w:rsidRDefault="001C1EA4" w:rsidP="00F73F5C">
            <w:pPr>
              <w:pStyle w:val="TableText"/>
              <w:ind w:right="144"/>
            </w:pPr>
            <w:r w:rsidRPr="00C7345F">
              <w:t>0.830</w:t>
            </w:r>
          </w:p>
        </w:tc>
        <w:tc>
          <w:tcPr>
            <w:tcW w:w="1008" w:type="dxa"/>
            <w:tcBorders>
              <w:top w:val="single" w:sz="4" w:space="0" w:color="auto"/>
            </w:tcBorders>
            <w:noWrap/>
          </w:tcPr>
          <w:p w14:paraId="3A5C3915" w14:textId="77777777" w:rsidR="001C1EA4" w:rsidRPr="00C7345F" w:rsidRDefault="001C1EA4" w:rsidP="00F73F5C">
            <w:pPr>
              <w:pStyle w:val="TableText"/>
              <w:ind w:right="144"/>
            </w:pPr>
            <w:r w:rsidRPr="00C7345F">
              <w:t>0.931</w:t>
            </w:r>
          </w:p>
        </w:tc>
        <w:tc>
          <w:tcPr>
            <w:tcW w:w="1152" w:type="dxa"/>
            <w:tcBorders>
              <w:top w:val="single" w:sz="4" w:space="0" w:color="auto"/>
            </w:tcBorders>
            <w:noWrap/>
          </w:tcPr>
          <w:p w14:paraId="7F06B091" w14:textId="77777777" w:rsidR="001C1EA4" w:rsidRPr="00C7345F" w:rsidRDefault="001C1EA4" w:rsidP="00F73F5C">
            <w:pPr>
              <w:pStyle w:val="TableText"/>
              <w:ind w:right="144"/>
            </w:pPr>
            <w:r w:rsidRPr="00C7345F">
              <w:t>0.951</w:t>
            </w:r>
          </w:p>
        </w:tc>
        <w:tc>
          <w:tcPr>
            <w:tcW w:w="1008" w:type="dxa"/>
            <w:tcBorders>
              <w:top w:val="single" w:sz="4" w:space="0" w:color="auto"/>
            </w:tcBorders>
            <w:noWrap/>
          </w:tcPr>
          <w:p w14:paraId="3EB0B7FE" w14:textId="77777777" w:rsidR="001C1EA4" w:rsidRPr="00C7345F" w:rsidRDefault="001C1EA4" w:rsidP="00F73F5C">
            <w:pPr>
              <w:pStyle w:val="TableText"/>
              <w:ind w:right="144"/>
            </w:pPr>
            <w:r w:rsidRPr="00C7345F">
              <w:t>0.852</w:t>
            </w:r>
          </w:p>
        </w:tc>
        <w:tc>
          <w:tcPr>
            <w:tcW w:w="1008" w:type="dxa"/>
            <w:tcBorders>
              <w:top w:val="single" w:sz="4" w:space="0" w:color="auto"/>
            </w:tcBorders>
          </w:tcPr>
          <w:p w14:paraId="1C8F54EE" w14:textId="77777777" w:rsidR="001C1EA4" w:rsidRPr="00C7345F" w:rsidRDefault="001C1EA4" w:rsidP="00F73F5C">
            <w:pPr>
              <w:pStyle w:val="TableText"/>
              <w:ind w:right="144"/>
            </w:pPr>
            <w:r w:rsidRPr="00C7345F">
              <w:t>0.960</w:t>
            </w:r>
          </w:p>
        </w:tc>
      </w:tr>
      <w:tr w:rsidR="001C1EA4" w:rsidRPr="00C7345F" w14:paraId="6067B0D3" w14:textId="77777777" w:rsidTr="00F73F5C">
        <w:tc>
          <w:tcPr>
            <w:tcW w:w="4752" w:type="dxa"/>
          </w:tcPr>
          <w:p w14:paraId="164B0143" w14:textId="77777777" w:rsidR="001C1EA4" w:rsidRPr="00C7345F" w:rsidRDefault="001C1EA4" w:rsidP="00F73F5C">
            <w:pPr>
              <w:pStyle w:val="TableText"/>
              <w:ind w:right="144"/>
            </w:pPr>
            <w:r w:rsidRPr="00C7345F">
              <w:t>Not homeless</w:t>
            </w:r>
          </w:p>
        </w:tc>
        <w:tc>
          <w:tcPr>
            <w:tcW w:w="1152" w:type="dxa"/>
            <w:noWrap/>
          </w:tcPr>
          <w:p w14:paraId="567C315E" w14:textId="77777777" w:rsidR="001C1EA4" w:rsidRPr="00C7345F" w:rsidRDefault="001C1EA4" w:rsidP="00F73F5C">
            <w:pPr>
              <w:pStyle w:val="TableText"/>
              <w:ind w:right="144"/>
            </w:pPr>
            <w:r w:rsidRPr="00C7345F">
              <w:t>5,045</w:t>
            </w:r>
          </w:p>
        </w:tc>
        <w:tc>
          <w:tcPr>
            <w:tcW w:w="1008" w:type="dxa"/>
          </w:tcPr>
          <w:p w14:paraId="757ECEAB" w14:textId="77777777" w:rsidR="001C1EA4" w:rsidRPr="00C7345F" w:rsidRDefault="001C1EA4" w:rsidP="00F73F5C">
            <w:pPr>
              <w:pStyle w:val="TableText"/>
              <w:ind w:right="144"/>
            </w:pPr>
            <w:r w:rsidRPr="00C7345F">
              <w:t>0.901</w:t>
            </w:r>
          </w:p>
        </w:tc>
        <w:tc>
          <w:tcPr>
            <w:tcW w:w="1008" w:type="dxa"/>
            <w:noWrap/>
          </w:tcPr>
          <w:p w14:paraId="1CCB6910" w14:textId="77777777" w:rsidR="001C1EA4" w:rsidRPr="00C7345F" w:rsidRDefault="001C1EA4" w:rsidP="00F73F5C">
            <w:pPr>
              <w:pStyle w:val="TableText"/>
              <w:ind w:right="144"/>
            </w:pPr>
            <w:r w:rsidRPr="00C7345F">
              <w:t>0.958</w:t>
            </w:r>
          </w:p>
        </w:tc>
        <w:tc>
          <w:tcPr>
            <w:tcW w:w="1008" w:type="dxa"/>
            <w:noWrap/>
          </w:tcPr>
          <w:p w14:paraId="428A56DD" w14:textId="77777777" w:rsidR="001C1EA4" w:rsidRPr="00C7345F" w:rsidRDefault="001C1EA4" w:rsidP="00F73F5C">
            <w:pPr>
              <w:pStyle w:val="TableText"/>
              <w:ind w:right="144"/>
            </w:pPr>
            <w:r w:rsidRPr="00C7345F">
              <w:t>0.854</w:t>
            </w:r>
          </w:p>
        </w:tc>
        <w:tc>
          <w:tcPr>
            <w:tcW w:w="1008" w:type="dxa"/>
            <w:noWrap/>
          </w:tcPr>
          <w:p w14:paraId="50334423" w14:textId="77777777" w:rsidR="001C1EA4" w:rsidRPr="00C7345F" w:rsidRDefault="001C1EA4" w:rsidP="00F73F5C">
            <w:pPr>
              <w:pStyle w:val="TableText"/>
              <w:ind w:right="144"/>
            </w:pPr>
            <w:r w:rsidRPr="00C7345F">
              <w:t>0.924</w:t>
            </w:r>
          </w:p>
        </w:tc>
        <w:tc>
          <w:tcPr>
            <w:tcW w:w="1152" w:type="dxa"/>
            <w:noWrap/>
          </w:tcPr>
          <w:p w14:paraId="59C9C31D" w14:textId="77777777" w:rsidR="001C1EA4" w:rsidRPr="00C7345F" w:rsidRDefault="001C1EA4" w:rsidP="00F73F5C">
            <w:pPr>
              <w:pStyle w:val="TableText"/>
              <w:ind w:right="144"/>
            </w:pPr>
            <w:r w:rsidRPr="00C7345F">
              <w:t>0.952</w:t>
            </w:r>
          </w:p>
        </w:tc>
        <w:tc>
          <w:tcPr>
            <w:tcW w:w="1008" w:type="dxa"/>
            <w:noWrap/>
          </w:tcPr>
          <w:p w14:paraId="2C4F058E" w14:textId="77777777" w:rsidR="001C1EA4" w:rsidRPr="00C7345F" w:rsidRDefault="001C1EA4" w:rsidP="00F73F5C">
            <w:pPr>
              <w:pStyle w:val="TableText"/>
              <w:ind w:right="144"/>
            </w:pPr>
            <w:r w:rsidRPr="00C7345F">
              <w:t>0.865</w:t>
            </w:r>
          </w:p>
        </w:tc>
        <w:tc>
          <w:tcPr>
            <w:tcW w:w="1008" w:type="dxa"/>
          </w:tcPr>
          <w:p w14:paraId="6E94E024" w14:textId="77777777" w:rsidR="001C1EA4" w:rsidRPr="00C7345F" w:rsidRDefault="001C1EA4" w:rsidP="00F73F5C">
            <w:pPr>
              <w:pStyle w:val="TableText"/>
              <w:ind w:right="144"/>
            </w:pPr>
            <w:r w:rsidRPr="00C7345F">
              <w:t>0.962</w:t>
            </w:r>
          </w:p>
        </w:tc>
      </w:tr>
    </w:tbl>
    <w:p w14:paraId="04F7704A" w14:textId="5443C4D2" w:rsidR="001C1EA4" w:rsidRPr="00C7345F" w:rsidRDefault="001C1EA4" w:rsidP="00F73F5C">
      <w:pPr>
        <w:pStyle w:val="Caption"/>
      </w:pPr>
      <w:bookmarkStart w:id="1008" w:name="_Ref94538265"/>
      <w:bookmarkStart w:id="1009" w:name="_Toc134622057"/>
      <w:r w:rsidRPr="00C7345F">
        <w:lastRenderedPageBreak/>
        <w:t>Table 5.D.</w:t>
      </w:r>
      <w:r w:rsidRPr="00C7345F">
        <w:fldChar w:fldCharType="begin"/>
      </w:r>
      <w:r w:rsidRPr="00C7345F">
        <w:instrText>SEQ Table_5.D. \* ARABIC</w:instrText>
      </w:r>
      <w:r w:rsidRPr="00C7345F">
        <w:fldChar w:fldCharType="separate"/>
      </w:r>
      <w:r w:rsidRPr="00C7345F">
        <w:t>10</w:t>
      </w:r>
      <w:r w:rsidRPr="00C7345F">
        <w:fldChar w:fldCharType="end"/>
      </w:r>
      <w:bookmarkEnd w:id="1008"/>
      <w:r w:rsidRPr="00C7345F">
        <w:t xml:space="preserve">  Reliability Estimates by Student Group for Grade Span Six Through Eight for</w:t>
      </w:r>
      <w:r w:rsidR="00873E2B">
        <w:t> </w:t>
      </w:r>
      <w:r w:rsidRPr="00C7345F">
        <w:t>PPT Emergency Forms</w:t>
      </w:r>
      <w:bookmarkEnd w:id="1009"/>
    </w:p>
    <w:tbl>
      <w:tblPr>
        <w:tblStyle w:val="TRs"/>
        <w:tblW w:w="0" w:type="auto"/>
        <w:tblLayout w:type="fixed"/>
        <w:tblLook w:val="04A0" w:firstRow="1" w:lastRow="0" w:firstColumn="1" w:lastColumn="0" w:noHBand="0" w:noVBand="1"/>
        <w:tblDescription w:val="Reliability Estimates by Student Group for Grade Span Six Through Eight for PPT Emergency Forms"/>
      </w:tblPr>
      <w:tblGrid>
        <w:gridCol w:w="4752"/>
        <w:gridCol w:w="1152"/>
        <w:gridCol w:w="1008"/>
        <w:gridCol w:w="1008"/>
        <w:gridCol w:w="1008"/>
        <w:gridCol w:w="1008"/>
        <w:gridCol w:w="1152"/>
        <w:gridCol w:w="1008"/>
        <w:gridCol w:w="1008"/>
      </w:tblGrid>
      <w:tr w:rsidR="001C1EA4" w:rsidRPr="00C7345F" w14:paraId="47F8E928"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239B6DFF" w14:textId="77777777" w:rsidR="001C1EA4" w:rsidRPr="00C7345F" w:rsidRDefault="001C1EA4" w:rsidP="00F73F5C">
            <w:pPr>
              <w:pStyle w:val="TableHead"/>
              <w:rPr>
                <w:b w:val="0"/>
                <w:noProof w:val="0"/>
              </w:rPr>
            </w:pPr>
            <w:r w:rsidRPr="00C7345F">
              <w:rPr>
                <w:noProof w:val="0"/>
              </w:rPr>
              <w:t>Student Group</w:t>
            </w:r>
          </w:p>
        </w:tc>
        <w:tc>
          <w:tcPr>
            <w:tcW w:w="1152" w:type="dxa"/>
            <w:hideMark/>
          </w:tcPr>
          <w:p w14:paraId="1CD7A26F"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177F4B27"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0972CDF2"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145367ED"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5EC6AC9D"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06D8E1C0"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495926A4"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7C2C3BA3"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3438B10F" w14:textId="77777777" w:rsidTr="00F73F5C">
        <w:tc>
          <w:tcPr>
            <w:tcW w:w="4752" w:type="dxa"/>
            <w:tcBorders>
              <w:top w:val="single" w:sz="4" w:space="0" w:color="auto"/>
              <w:bottom w:val="nil"/>
            </w:tcBorders>
            <w:hideMark/>
          </w:tcPr>
          <w:p w14:paraId="331570A2" w14:textId="77777777" w:rsidR="001C1EA4" w:rsidRPr="00C7345F" w:rsidRDefault="001C1EA4" w:rsidP="00F73F5C">
            <w:pPr>
              <w:pStyle w:val="TableText"/>
              <w:keepNext/>
              <w:ind w:right="144"/>
            </w:pPr>
            <w:r w:rsidRPr="00C7345F">
              <w:t>Male</w:t>
            </w:r>
          </w:p>
        </w:tc>
        <w:tc>
          <w:tcPr>
            <w:tcW w:w="1152" w:type="dxa"/>
            <w:tcBorders>
              <w:top w:val="single" w:sz="4" w:space="0" w:color="auto"/>
              <w:bottom w:val="nil"/>
            </w:tcBorders>
            <w:noWrap/>
            <w:hideMark/>
          </w:tcPr>
          <w:p w14:paraId="588ECD2B" w14:textId="77777777" w:rsidR="001C1EA4" w:rsidRPr="00C7345F" w:rsidRDefault="001C1EA4" w:rsidP="00F73F5C">
            <w:pPr>
              <w:pStyle w:val="TableText"/>
              <w:ind w:right="144"/>
            </w:pPr>
            <w:r w:rsidRPr="00C7345F">
              <w:t>482</w:t>
            </w:r>
          </w:p>
        </w:tc>
        <w:tc>
          <w:tcPr>
            <w:tcW w:w="1008" w:type="dxa"/>
            <w:tcBorders>
              <w:top w:val="single" w:sz="4" w:space="0" w:color="auto"/>
              <w:bottom w:val="nil"/>
            </w:tcBorders>
            <w:hideMark/>
          </w:tcPr>
          <w:p w14:paraId="7961CE0C" w14:textId="77777777" w:rsidR="001C1EA4" w:rsidRPr="00C7345F" w:rsidRDefault="001C1EA4" w:rsidP="00F73F5C">
            <w:pPr>
              <w:pStyle w:val="TableText"/>
              <w:ind w:right="144"/>
            </w:pPr>
            <w:r w:rsidRPr="00C7345F">
              <w:t>0.921</w:t>
            </w:r>
          </w:p>
        </w:tc>
        <w:tc>
          <w:tcPr>
            <w:tcW w:w="1008" w:type="dxa"/>
            <w:tcBorders>
              <w:top w:val="single" w:sz="4" w:space="0" w:color="auto"/>
              <w:bottom w:val="nil"/>
            </w:tcBorders>
            <w:noWrap/>
            <w:hideMark/>
          </w:tcPr>
          <w:p w14:paraId="382AA3FC" w14:textId="77777777" w:rsidR="001C1EA4" w:rsidRPr="00C7345F" w:rsidRDefault="001C1EA4" w:rsidP="00F73F5C">
            <w:pPr>
              <w:pStyle w:val="TableText"/>
              <w:ind w:right="144"/>
            </w:pPr>
            <w:r w:rsidRPr="00C7345F">
              <w:t>0.958</w:t>
            </w:r>
          </w:p>
        </w:tc>
        <w:tc>
          <w:tcPr>
            <w:tcW w:w="1008" w:type="dxa"/>
            <w:tcBorders>
              <w:top w:val="single" w:sz="4" w:space="0" w:color="auto"/>
              <w:bottom w:val="nil"/>
            </w:tcBorders>
            <w:noWrap/>
            <w:hideMark/>
          </w:tcPr>
          <w:p w14:paraId="56E1DDAD" w14:textId="77777777" w:rsidR="001C1EA4" w:rsidRPr="00C7345F" w:rsidRDefault="001C1EA4" w:rsidP="00F73F5C">
            <w:pPr>
              <w:pStyle w:val="TableText"/>
              <w:ind w:right="144"/>
            </w:pPr>
            <w:r w:rsidRPr="00C7345F">
              <w:t>0.871</w:t>
            </w:r>
          </w:p>
        </w:tc>
        <w:tc>
          <w:tcPr>
            <w:tcW w:w="1008" w:type="dxa"/>
            <w:tcBorders>
              <w:top w:val="single" w:sz="4" w:space="0" w:color="auto"/>
              <w:bottom w:val="nil"/>
            </w:tcBorders>
            <w:noWrap/>
            <w:hideMark/>
          </w:tcPr>
          <w:p w14:paraId="32021B9A" w14:textId="77777777" w:rsidR="001C1EA4" w:rsidRPr="00C7345F" w:rsidRDefault="001C1EA4" w:rsidP="00F73F5C">
            <w:pPr>
              <w:pStyle w:val="TableText"/>
              <w:ind w:right="144"/>
            </w:pPr>
            <w:r w:rsidRPr="00C7345F">
              <w:t>0.945</w:t>
            </w:r>
          </w:p>
        </w:tc>
        <w:tc>
          <w:tcPr>
            <w:tcW w:w="1152" w:type="dxa"/>
            <w:tcBorders>
              <w:top w:val="single" w:sz="4" w:space="0" w:color="auto"/>
              <w:bottom w:val="nil"/>
            </w:tcBorders>
            <w:noWrap/>
            <w:hideMark/>
          </w:tcPr>
          <w:p w14:paraId="15E9B00D" w14:textId="77777777" w:rsidR="001C1EA4" w:rsidRPr="00C7345F" w:rsidRDefault="001C1EA4" w:rsidP="00F73F5C">
            <w:pPr>
              <w:pStyle w:val="TableText"/>
              <w:ind w:right="144"/>
            </w:pPr>
            <w:r w:rsidRPr="00C7345F">
              <w:t>0.960</w:t>
            </w:r>
          </w:p>
        </w:tc>
        <w:tc>
          <w:tcPr>
            <w:tcW w:w="1008" w:type="dxa"/>
            <w:tcBorders>
              <w:top w:val="single" w:sz="4" w:space="0" w:color="auto"/>
              <w:bottom w:val="nil"/>
            </w:tcBorders>
            <w:noWrap/>
            <w:hideMark/>
          </w:tcPr>
          <w:p w14:paraId="411392AD" w14:textId="77777777" w:rsidR="001C1EA4" w:rsidRPr="00C7345F" w:rsidRDefault="001C1EA4" w:rsidP="00F73F5C">
            <w:pPr>
              <w:pStyle w:val="TableText"/>
              <w:ind w:right="144"/>
            </w:pPr>
            <w:r w:rsidRPr="00C7345F">
              <w:t>0.878</w:t>
            </w:r>
          </w:p>
        </w:tc>
        <w:tc>
          <w:tcPr>
            <w:tcW w:w="1008" w:type="dxa"/>
            <w:tcBorders>
              <w:top w:val="single" w:sz="4" w:space="0" w:color="auto"/>
              <w:bottom w:val="nil"/>
            </w:tcBorders>
          </w:tcPr>
          <w:p w14:paraId="26EEDA48" w14:textId="77777777" w:rsidR="001C1EA4" w:rsidRPr="00C7345F" w:rsidRDefault="001C1EA4" w:rsidP="00F73F5C">
            <w:pPr>
              <w:pStyle w:val="TableText"/>
              <w:ind w:right="144"/>
            </w:pPr>
            <w:r w:rsidRPr="00C7345F">
              <w:t>0.967</w:t>
            </w:r>
          </w:p>
        </w:tc>
      </w:tr>
      <w:tr w:rsidR="001C1EA4" w:rsidRPr="00C7345F" w14:paraId="159F7525" w14:textId="77777777" w:rsidTr="00F73F5C">
        <w:tc>
          <w:tcPr>
            <w:tcW w:w="4752" w:type="dxa"/>
            <w:tcBorders>
              <w:top w:val="nil"/>
              <w:bottom w:val="nil"/>
            </w:tcBorders>
            <w:hideMark/>
          </w:tcPr>
          <w:p w14:paraId="7DED4910" w14:textId="77777777" w:rsidR="001C1EA4" w:rsidRPr="00C7345F" w:rsidRDefault="001C1EA4" w:rsidP="00F73F5C">
            <w:pPr>
              <w:pStyle w:val="TableText"/>
              <w:keepNext/>
              <w:ind w:right="144"/>
            </w:pPr>
            <w:r w:rsidRPr="00C7345F">
              <w:t>Female</w:t>
            </w:r>
          </w:p>
        </w:tc>
        <w:tc>
          <w:tcPr>
            <w:tcW w:w="1152" w:type="dxa"/>
            <w:tcBorders>
              <w:top w:val="nil"/>
              <w:bottom w:val="nil"/>
            </w:tcBorders>
            <w:noWrap/>
            <w:hideMark/>
          </w:tcPr>
          <w:p w14:paraId="1318E8FF" w14:textId="77777777" w:rsidR="001C1EA4" w:rsidRPr="00C7345F" w:rsidRDefault="001C1EA4" w:rsidP="00F73F5C">
            <w:pPr>
              <w:pStyle w:val="TableText"/>
              <w:ind w:right="144"/>
            </w:pPr>
            <w:r w:rsidRPr="00C7345F">
              <w:t>484</w:t>
            </w:r>
          </w:p>
        </w:tc>
        <w:tc>
          <w:tcPr>
            <w:tcW w:w="1008" w:type="dxa"/>
            <w:tcBorders>
              <w:top w:val="nil"/>
              <w:bottom w:val="nil"/>
            </w:tcBorders>
            <w:hideMark/>
          </w:tcPr>
          <w:p w14:paraId="3DAF2D9E" w14:textId="77777777" w:rsidR="001C1EA4" w:rsidRPr="00C7345F" w:rsidRDefault="001C1EA4" w:rsidP="00F73F5C">
            <w:pPr>
              <w:pStyle w:val="TableText"/>
              <w:ind w:right="144"/>
            </w:pPr>
            <w:r w:rsidRPr="00C7345F">
              <w:t>0.921</w:t>
            </w:r>
          </w:p>
        </w:tc>
        <w:tc>
          <w:tcPr>
            <w:tcW w:w="1008" w:type="dxa"/>
            <w:tcBorders>
              <w:top w:val="nil"/>
              <w:bottom w:val="nil"/>
            </w:tcBorders>
            <w:noWrap/>
            <w:hideMark/>
          </w:tcPr>
          <w:p w14:paraId="0475DBF8" w14:textId="77777777" w:rsidR="001C1EA4" w:rsidRPr="00C7345F" w:rsidRDefault="001C1EA4" w:rsidP="00F73F5C">
            <w:pPr>
              <w:pStyle w:val="TableText"/>
              <w:ind w:right="144"/>
            </w:pPr>
            <w:r w:rsidRPr="00C7345F">
              <w:t>0.959</w:t>
            </w:r>
          </w:p>
        </w:tc>
        <w:tc>
          <w:tcPr>
            <w:tcW w:w="1008" w:type="dxa"/>
            <w:tcBorders>
              <w:top w:val="nil"/>
              <w:bottom w:val="nil"/>
            </w:tcBorders>
            <w:noWrap/>
            <w:hideMark/>
          </w:tcPr>
          <w:p w14:paraId="38847D34" w14:textId="77777777" w:rsidR="001C1EA4" w:rsidRPr="00C7345F" w:rsidRDefault="001C1EA4" w:rsidP="00F73F5C">
            <w:pPr>
              <w:pStyle w:val="TableText"/>
              <w:ind w:right="144"/>
            </w:pPr>
            <w:r w:rsidRPr="00C7345F">
              <w:t>0.883</w:t>
            </w:r>
          </w:p>
        </w:tc>
        <w:tc>
          <w:tcPr>
            <w:tcW w:w="1008" w:type="dxa"/>
            <w:tcBorders>
              <w:top w:val="nil"/>
              <w:bottom w:val="nil"/>
            </w:tcBorders>
            <w:noWrap/>
            <w:hideMark/>
          </w:tcPr>
          <w:p w14:paraId="4DC41200" w14:textId="77777777" w:rsidR="001C1EA4" w:rsidRPr="00C7345F" w:rsidRDefault="001C1EA4" w:rsidP="00F73F5C">
            <w:pPr>
              <w:pStyle w:val="TableText"/>
              <w:ind w:right="144"/>
            </w:pPr>
            <w:r w:rsidRPr="00C7345F">
              <w:t>0.955</w:t>
            </w:r>
          </w:p>
        </w:tc>
        <w:tc>
          <w:tcPr>
            <w:tcW w:w="1152" w:type="dxa"/>
            <w:tcBorders>
              <w:top w:val="nil"/>
              <w:bottom w:val="nil"/>
            </w:tcBorders>
            <w:noWrap/>
            <w:hideMark/>
          </w:tcPr>
          <w:p w14:paraId="75F3693B" w14:textId="77777777" w:rsidR="001C1EA4" w:rsidRPr="00C7345F" w:rsidRDefault="001C1EA4" w:rsidP="00F73F5C">
            <w:pPr>
              <w:pStyle w:val="TableText"/>
              <w:ind w:right="144"/>
            </w:pPr>
            <w:r w:rsidRPr="00C7345F">
              <w:t>0.960</w:t>
            </w:r>
          </w:p>
        </w:tc>
        <w:tc>
          <w:tcPr>
            <w:tcW w:w="1008" w:type="dxa"/>
            <w:tcBorders>
              <w:top w:val="nil"/>
              <w:bottom w:val="nil"/>
            </w:tcBorders>
            <w:noWrap/>
            <w:hideMark/>
          </w:tcPr>
          <w:p w14:paraId="1618F778" w14:textId="77777777" w:rsidR="001C1EA4" w:rsidRPr="00C7345F" w:rsidRDefault="001C1EA4" w:rsidP="00F73F5C">
            <w:pPr>
              <w:pStyle w:val="TableText"/>
              <w:ind w:right="144"/>
            </w:pPr>
            <w:r w:rsidRPr="00C7345F">
              <w:t>0.878</w:t>
            </w:r>
          </w:p>
        </w:tc>
        <w:tc>
          <w:tcPr>
            <w:tcW w:w="1008" w:type="dxa"/>
            <w:tcBorders>
              <w:top w:val="nil"/>
              <w:bottom w:val="nil"/>
            </w:tcBorders>
          </w:tcPr>
          <w:p w14:paraId="56DA73F5" w14:textId="77777777" w:rsidR="001C1EA4" w:rsidRPr="00C7345F" w:rsidRDefault="001C1EA4" w:rsidP="00F73F5C">
            <w:pPr>
              <w:pStyle w:val="TableText"/>
              <w:ind w:right="144"/>
            </w:pPr>
            <w:r w:rsidRPr="00C7345F">
              <w:t>0.967</w:t>
            </w:r>
          </w:p>
        </w:tc>
      </w:tr>
      <w:tr w:rsidR="001C1EA4" w:rsidRPr="00C7345F" w14:paraId="59569597" w14:textId="77777777" w:rsidTr="00F73F5C">
        <w:tc>
          <w:tcPr>
            <w:tcW w:w="4752" w:type="dxa"/>
            <w:tcBorders>
              <w:top w:val="nil"/>
              <w:bottom w:val="single" w:sz="4" w:space="0" w:color="auto"/>
            </w:tcBorders>
          </w:tcPr>
          <w:p w14:paraId="215DB894" w14:textId="77777777" w:rsidR="001C1EA4" w:rsidRPr="00C7345F" w:rsidRDefault="001C1EA4" w:rsidP="00F73F5C">
            <w:pPr>
              <w:pStyle w:val="TableText"/>
              <w:keepNext/>
              <w:ind w:right="144"/>
            </w:pPr>
            <w:r w:rsidRPr="00C7345F">
              <w:t>Nonbinary</w:t>
            </w:r>
          </w:p>
        </w:tc>
        <w:tc>
          <w:tcPr>
            <w:tcW w:w="1152" w:type="dxa"/>
            <w:tcBorders>
              <w:top w:val="nil"/>
              <w:bottom w:val="single" w:sz="4" w:space="0" w:color="auto"/>
            </w:tcBorders>
            <w:noWrap/>
          </w:tcPr>
          <w:p w14:paraId="237EB8B8" w14:textId="77777777" w:rsidR="001C1EA4" w:rsidRPr="00C7345F" w:rsidRDefault="001C1EA4" w:rsidP="00F73F5C">
            <w:pPr>
              <w:pStyle w:val="TableText"/>
              <w:ind w:right="144"/>
            </w:pPr>
            <w:r w:rsidRPr="00C7345F">
              <w:t>0</w:t>
            </w:r>
          </w:p>
        </w:tc>
        <w:tc>
          <w:tcPr>
            <w:tcW w:w="1008" w:type="dxa"/>
            <w:tcBorders>
              <w:top w:val="nil"/>
              <w:bottom w:val="single" w:sz="4" w:space="0" w:color="auto"/>
            </w:tcBorders>
          </w:tcPr>
          <w:p w14:paraId="4F81321A"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2A6BDF52"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07631865"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7FAB98BA" w14:textId="77777777" w:rsidR="001C1EA4" w:rsidRPr="00C7345F" w:rsidRDefault="001C1EA4" w:rsidP="00F73F5C">
            <w:pPr>
              <w:pStyle w:val="TableText"/>
              <w:ind w:right="144"/>
            </w:pPr>
            <w:r w:rsidRPr="00C7345F">
              <w:t>N/A</w:t>
            </w:r>
          </w:p>
        </w:tc>
        <w:tc>
          <w:tcPr>
            <w:tcW w:w="1152" w:type="dxa"/>
            <w:tcBorders>
              <w:top w:val="nil"/>
              <w:bottom w:val="single" w:sz="4" w:space="0" w:color="auto"/>
            </w:tcBorders>
            <w:noWrap/>
          </w:tcPr>
          <w:p w14:paraId="750F270E"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615A3E4B"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tcPr>
          <w:p w14:paraId="5E14A6F9" w14:textId="77777777" w:rsidR="001C1EA4" w:rsidRPr="00C7345F" w:rsidRDefault="001C1EA4" w:rsidP="00F73F5C">
            <w:pPr>
              <w:pStyle w:val="TableText"/>
              <w:ind w:right="144"/>
            </w:pPr>
            <w:r w:rsidRPr="00C7345F">
              <w:t>N/A</w:t>
            </w:r>
          </w:p>
        </w:tc>
      </w:tr>
      <w:tr w:rsidR="001C1EA4" w:rsidRPr="00C7345F" w14:paraId="30EC7791" w14:textId="77777777" w:rsidTr="00F73F5C">
        <w:tc>
          <w:tcPr>
            <w:tcW w:w="4752" w:type="dxa"/>
            <w:tcBorders>
              <w:top w:val="single" w:sz="4" w:space="0" w:color="auto"/>
            </w:tcBorders>
            <w:hideMark/>
          </w:tcPr>
          <w:p w14:paraId="69B5BAB6" w14:textId="77777777" w:rsidR="001C1EA4" w:rsidRPr="00C7345F" w:rsidRDefault="001C1EA4" w:rsidP="00F73F5C">
            <w:pPr>
              <w:pStyle w:val="TableText"/>
              <w:keepNext/>
              <w:ind w:right="144"/>
            </w:pPr>
            <w:r w:rsidRPr="00C7345F">
              <w:t>American Indian or Alaska Native</w:t>
            </w:r>
          </w:p>
        </w:tc>
        <w:tc>
          <w:tcPr>
            <w:tcW w:w="1152" w:type="dxa"/>
            <w:tcBorders>
              <w:top w:val="single" w:sz="4" w:space="0" w:color="auto"/>
            </w:tcBorders>
            <w:noWrap/>
            <w:hideMark/>
          </w:tcPr>
          <w:p w14:paraId="7BC8D7CB" w14:textId="77777777" w:rsidR="001C1EA4" w:rsidRPr="00C7345F" w:rsidRDefault="001C1EA4" w:rsidP="00F73F5C">
            <w:pPr>
              <w:pStyle w:val="TableText"/>
              <w:ind w:right="144"/>
            </w:pPr>
            <w:r w:rsidRPr="00C7345F">
              <w:t>0</w:t>
            </w:r>
          </w:p>
        </w:tc>
        <w:tc>
          <w:tcPr>
            <w:tcW w:w="1008" w:type="dxa"/>
            <w:tcBorders>
              <w:top w:val="single" w:sz="4" w:space="0" w:color="auto"/>
            </w:tcBorders>
            <w:hideMark/>
          </w:tcPr>
          <w:p w14:paraId="630B745D" w14:textId="77777777" w:rsidR="001C1EA4" w:rsidRPr="00C7345F" w:rsidRDefault="001C1EA4" w:rsidP="00F73F5C">
            <w:pPr>
              <w:pStyle w:val="TableText"/>
              <w:ind w:right="144"/>
            </w:pPr>
            <w:r w:rsidRPr="00C7345F">
              <w:t>N/A</w:t>
            </w:r>
          </w:p>
        </w:tc>
        <w:tc>
          <w:tcPr>
            <w:tcW w:w="1008" w:type="dxa"/>
            <w:tcBorders>
              <w:top w:val="single" w:sz="4" w:space="0" w:color="auto"/>
            </w:tcBorders>
            <w:noWrap/>
            <w:hideMark/>
          </w:tcPr>
          <w:p w14:paraId="497C0A19" w14:textId="77777777" w:rsidR="001C1EA4" w:rsidRPr="00C7345F" w:rsidRDefault="001C1EA4" w:rsidP="00F73F5C">
            <w:pPr>
              <w:pStyle w:val="TableText"/>
              <w:ind w:right="144"/>
            </w:pPr>
            <w:r w:rsidRPr="00C7345F">
              <w:t>N/A</w:t>
            </w:r>
          </w:p>
        </w:tc>
        <w:tc>
          <w:tcPr>
            <w:tcW w:w="1008" w:type="dxa"/>
            <w:tcBorders>
              <w:top w:val="single" w:sz="4" w:space="0" w:color="auto"/>
            </w:tcBorders>
            <w:noWrap/>
            <w:hideMark/>
          </w:tcPr>
          <w:p w14:paraId="369C33A7" w14:textId="77777777" w:rsidR="001C1EA4" w:rsidRPr="00C7345F" w:rsidRDefault="001C1EA4" w:rsidP="00F73F5C">
            <w:pPr>
              <w:pStyle w:val="TableText"/>
              <w:ind w:right="144"/>
            </w:pPr>
            <w:r w:rsidRPr="00C7345F">
              <w:t>N/A</w:t>
            </w:r>
          </w:p>
        </w:tc>
        <w:tc>
          <w:tcPr>
            <w:tcW w:w="1008" w:type="dxa"/>
            <w:tcBorders>
              <w:top w:val="single" w:sz="4" w:space="0" w:color="auto"/>
            </w:tcBorders>
            <w:noWrap/>
            <w:hideMark/>
          </w:tcPr>
          <w:p w14:paraId="21766DF4" w14:textId="77777777" w:rsidR="001C1EA4" w:rsidRPr="00C7345F" w:rsidRDefault="001C1EA4" w:rsidP="00F73F5C">
            <w:pPr>
              <w:pStyle w:val="TableText"/>
              <w:ind w:right="144"/>
            </w:pPr>
            <w:r w:rsidRPr="00C7345F">
              <w:t>N/A</w:t>
            </w:r>
          </w:p>
        </w:tc>
        <w:tc>
          <w:tcPr>
            <w:tcW w:w="1152" w:type="dxa"/>
            <w:tcBorders>
              <w:top w:val="single" w:sz="4" w:space="0" w:color="auto"/>
            </w:tcBorders>
            <w:noWrap/>
            <w:hideMark/>
          </w:tcPr>
          <w:p w14:paraId="5764ECC6" w14:textId="77777777" w:rsidR="001C1EA4" w:rsidRPr="00C7345F" w:rsidRDefault="001C1EA4" w:rsidP="00F73F5C">
            <w:pPr>
              <w:pStyle w:val="TableText"/>
              <w:ind w:right="144"/>
            </w:pPr>
            <w:r w:rsidRPr="00C7345F">
              <w:t>N/A</w:t>
            </w:r>
          </w:p>
        </w:tc>
        <w:tc>
          <w:tcPr>
            <w:tcW w:w="1008" w:type="dxa"/>
            <w:tcBorders>
              <w:top w:val="single" w:sz="4" w:space="0" w:color="auto"/>
            </w:tcBorders>
            <w:noWrap/>
            <w:hideMark/>
          </w:tcPr>
          <w:p w14:paraId="55DC5E8A" w14:textId="77777777" w:rsidR="001C1EA4" w:rsidRPr="00C7345F" w:rsidRDefault="001C1EA4" w:rsidP="00F73F5C">
            <w:pPr>
              <w:pStyle w:val="TableText"/>
              <w:spacing w:before="0" w:after="0"/>
              <w:ind w:right="144"/>
            </w:pPr>
            <w:r w:rsidRPr="00C7345F">
              <w:t>N/A</w:t>
            </w:r>
          </w:p>
        </w:tc>
        <w:tc>
          <w:tcPr>
            <w:tcW w:w="1008" w:type="dxa"/>
            <w:tcBorders>
              <w:top w:val="single" w:sz="4" w:space="0" w:color="auto"/>
            </w:tcBorders>
          </w:tcPr>
          <w:p w14:paraId="0223C295" w14:textId="77777777" w:rsidR="001C1EA4" w:rsidRPr="00C7345F" w:rsidRDefault="001C1EA4" w:rsidP="00F73F5C">
            <w:pPr>
              <w:pStyle w:val="TableText"/>
              <w:spacing w:before="0" w:after="0"/>
              <w:ind w:right="144"/>
            </w:pPr>
            <w:r w:rsidRPr="00C7345F">
              <w:t>N/A</w:t>
            </w:r>
          </w:p>
        </w:tc>
      </w:tr>
      <w:tr w:rsidR="001C1EA4" w:rsidRPr="00C7345F" w14:paraId="0A9AC95A" w14:textId="77777777" w:rsidTr="00F73F5C">
        <w:tc>
          <w:tcPr>
            <w:tcW w:w="4752" w:type="dxa"/>
            <w:hideMark/>
          </w:tcPr>
          <w:p w14:paraId="7AB3BA4F" w14:textId="77777777" w:rsidR="001C1EA4" w:rsidRPr="00C7345F" w:rsidRDefault="001C1EA4" w:rsidP="00F73F5C">
            <w:pPr>
              <w:pStyle w:val="TableText"/>
              <w:keepNext/>
              <w:ind w:right="144"/>
            </w:pPr>
            <w:r w:rsidRPr="00C7345F">
              <w:t>Asian</w:t>
            </w:r>
          </w:p>
        </w:tc>
        <w:tc>
          <w:tcPr>
            <w:tcW w:w="1152" w:type="dxa"/>
            <w:noWrap/>
            <w:hideMark/>
          </w:tcPr>
          <w:p w14:paraId="5BFF683A" w14:textId="77777777" w:rsidR="001C1EA4" w:rsidRPr="00C7345F" w:rsidRDefault="001C1EA4" w:rsidP="00F73F5C">
            <w:pPr>
              <w:pStyle w:val="TableText"/>
              <w:ind w:right="144"/>
            </w:pPr>
            <w:r w:rsidRPr="00C7345F">
              <w:t>362</w:t>
            </w:r>
          </w:p>
        </w:tc>
        <w:tc>
          <w:tcPr>
            <w:tcW w:w="1008" w:type="dxa"/>
            <w:hideMark/>
          </w:tcPr>
          <w:p w14:paraId="704E58E7" w14:textId="77777777" w:rsidR="001C1EA4" w:rsidRPr="00C7345F" w:rsidRDefault="001C1EA4" w:rsidP="00F73F5C">
            <w:pPr>
              <w:pStyle w:val="TableText"/>
              <w:ind w:right="144"/>
            </w:pPr>
            <w:r w:rsidRPr="00C7345F">
              <w:t>0.910</w:t>
            </w:r>
          </w:p>
        </w:tc>
        <w:tc>
          <w:tcPr>
            <w:tcW w:w="1008" w:type="dxa"/>
            <w:noWrap/>
            <w:hideMark/>
          </w:tcPr>
          <w:p w14:paraId="08B57BF9" w14:textId="77777777" w:rsidR="001C1EA4" w:rsidRPr="00C7345F" w:rsidRDefault="001C1EA4" w:rsidP="00F73F5C">
            <w:pPr>
              <w:pStyle w:val="TableText"/>
              <w:ind w:right="144"/>
            </w:pPr>
            <w:r w:rsidRPr="00C7345F">
              <w:t>0.942</w:t>
            </w:r>
          </w:p>
        </w:tc>
        <w:tc>
          <w:tcPr>
            <w:tcW w:w="1008" w:type="dxa"/>
            <w:noWrap/>
            <w:hideMark/>
          </w:tcPr>
          <w:p w14:paraId="3561C238" w14:textId="77777777" w:rsidR="001C1EA4" w:rsidRPr="00C7345F" w:rsidRDefault="001C1EA4" w:rsidP="00F73F5C">
            <w:pPr>
              <w:pStyle w:val="TableText"/>
              <w:ind w:right="144"/>
            </w:pPr>
            <w:r w:rsidRPr="00C7345F">
              <w:t>0.862</w:t>
            </w:r>
          </w:p>
        </w:tc>
        <w:tc>
          <w:tcPr>
            <w:tcW w:w="1008" w:type="dxa"/>
            <w:noWrap/>
            <w:hideMark/>
          </w:tcPr>
          <w:p w14:paraId="0264B21E" w14:textId="77777777" w:rsidR="001C1EA4" w:rsidRPr="00C7345F" w:rsidRDefault="001C1EA4" w:rsidP="00F73F5C">
            <w:pPr>
              <w:pStyle w:val="TableText"/>
              <w:ind w:right="144"/>
            </w:pPr>
            <w:r w:rsidRPr="00C7345F">
              <w:t>0.943</w:t>
            </w:r>
          </w:p>
        </w:tc>
        <w:tc>
          <w:tcPr>
            <w:tcW w:w="1152" w:type="dxa"/>
            <w:noWrap/>
            <w:hideMark/>
          </w:tcPr>
          <w:p w14:paraId="6C11DF38" w14:textId="77777777" w:rsidR="001C1EA4" w:rsidRPr="00C7345F" w:rsidRDefault="001C1EA4" w:rsidP="00F73F5C">
            <w:pPr>
              <w:pStyle w:val="TableText"/>
              <w:ind w:right="144"/>
            </w:pPr>
            <w:r w:rsidRPr="00C7345F">
              <w:t>0.951</w:t>
            </w:r>
          </w:p>
        </w:tc>
        <w:tc>
          <w:tcPr>
            <w:tcW w:w="1008" w:type="dxa"/>
            <w:noWrap/>
            <w:hideMark/>
          </w:tcPr>
          <w:p w14:paraId="04AD5BA4" w14:textId="77777777" w:rsidR="001C1EA4" w:rsidRPr="00C7345F" w:rsidRDefault="001C1EA4" w:rsidP="00F73F5C">
            <w:pPr>
              <w:pStyle w:val="TableText"/>
              <w:ind w:right="144"/>
            </w:pPr>
            <w:r w:rsidRPr="00C7345F">
              <w:t>0.869</w:t>
            </w:r>
          </w:p>
        </w:tc>
        <w:tc>
          <w:tcPr>
            <w:tcW w:w="1008" w:type="dxa"/>
          </w:tcPr>
          <w:p w14:paraId="09A1432D" w14:textId="77777777" w:rsidR="001C1EA4" w:rsidRPr="00C7345F" w:rsidRDefault="001C1EA4" w:rsidP="00F73F5C">
            <w:pPr>
              <w:pStyle w:val="TableText"/>
              <w:ind w:right="144"/>
            </w:pPr>
            <w:r w:rsidRPr="00C7345F">
              <w:t>0.961</w:t>
            </w:r>
          </w:p>
        </w:tc>
      </w:tr>
      <w:tr w:rsidR="001C1EA4" w:rsidRPr="00C7345F" w14:paraId="583BE73C" w14:textId="77777777" w:rsidTr="00F73F5C">
        <w:tc>
          <w:tcPr>
            <w:tcW w:w="4752" w:type="dxa"/>
            <w:hideMark/>
          </w:tcPr>
          <w:p w14:paraId="6F2B376B" w14:textId="77777777" w:rsidR="001C1EA4" w:rsidRPr="00C7345F" w:rsidRDefault="001C1EA4" w:rsidP="00F73F5C">
            <w:pPr>
              <w:pStyle w:val="TableText"/>
              <w:keepNext/>
              <w:keepLines/>
              <w:ind w:right="144"/>
            </w:pPr>
            <w:r w:rsidRPr="00C7345F">
              <w:t>Native Hawaiian or Other Pacific Islander</w:t>
            </w:r>
          </w:p>
        </w:tc>
        <w:tc>
          <w:tcPr>
            <w:tcW w:w="1152" w:type="dxa"/>
            <w:noWrap/>
            <w:hideMark/>
          </w:tcPr>
          <w:p w14:paraId="67F9E6C6" w14:textId="77777777" w:rsidR="001C1EA4" w:rsidRPr="00C7345F" w:rsidRDefault="001C1EA4" w:rsidP="00F73F5C">
            <w:pPr>
              <w:pStyle w:val="TableText"/>
              <w:keepNext/>
              <w:keepLines/>
              <w:ind w:right="144"/>
            </w:pPr>
            <w:r w:rsidRPr="00C7345F">
              <w:t>5</w:t>
            </w:r>
          </w:p>
        </w:tc>
        <w:tc>
          <w:tcPr>
            <w:tcW w:w="1008" w:type="dxa"/>
            <w:hideMark/>
          </w:tcPr>
          <w:p w14:paraId="79173123" w14:textId="77777777" w:rsidR="001C1EA4" w:rsidRPr="00C7345F" w:rsidRDefault="001C1EA4" w:rsidP="00F73F5C">
            <w:pPr>
              <w:pStyle w:val="TableText"/>
              <w:keepNext/>
              <w:keepLines/>
              <w:ind w:right="144"/>
            </w:pPr>
            <w:r w:rsidRPr="00C7345F">
              <w:t>-</w:t>
            </w:r>
          </w:p>
        </w:tc>
        <w:tc>
          <w:tcPr>
            <w:tcW w:w="1008" w:type="dxa"/>
            <w:noWrap/>
            <w:hideMark/>
          </w:tcPr>
          <w:p w14:paraId="09C50B8C" w14:textId="77777777" w:rsidR="001C1EA4" w:rsidRPr="00C7345F" w:rsidRDefault="001C1EA4" w:rsidP="00F73F5C">
            <w:pPr>
              <w:pStyle w:val="TableText"/>
              <w:keepNext/>
              <w:keepLines/>
              <w:ind w:right="144"/>
            </w:pPr>
            <w:r w:rsidRPr="00C7345F">
              <w:t>-</w:t>
            </w:r>
          </w:p>
        </w:tc>
        <w:tc>
          <w:tcPr>
            <w:tcW w:w="1008" w:type="dxa"/>
            <w:noWrap/>
            <w:hideMark/>
          </w:tcPr>
          <w:p w14:paraId="6758A8D6" w14:textId="77777777" w:rsidR="001C1EA4" w:rsidRPr="00C7345F" w:rsidRDefault="001C1EA4" w:rsidP="00F73F5C">
            <w:pPr>
              <w:pStyle w:val="TableText"/>
              <w:keepNext/>
              <w:keepLines/>
              <w:ind w:right="144"/>
            </w:pPr>
            <w:r w:rsidRPr="00C7345F">
              <w:t>-</w:t>
            </w:r>
          </w:p>
        </w:tc>
        <w:tc>
          <w:tcPr>
            <w:tcW w:w="1008" w:type="dxa"/>
            <w:noWrap/>
            <w:hideMark/>
          </w:tcPr>
          <w:p w14:paraId="4F5215AC" w14:textId="77777777" w:rsidR="001C1EA4" w:rsidRPr="00C7345F" w:rsidRDefault="001C1EA4" w:rsidP="00F73F5C">
            <w:pPr>
              <w:pStyle w:val="TableText"/>
              <w:keepNext/>
              <w:keepLines/>
              <w:ind w:right="144"/>
            </w:pPr>
            <w:r w:rsidRPr="00C7345F">
              <w:t>-</w:t>
            </w:r>
          </w:p>
        </w:tc>
        <w:tc>
          <w:tcPr>
            <w:tcW w:w="1152" w:type="dxa"/>
            <w:noWrap/>
            <w:hideMark/>
          </w:tcPr>
          <w:p w14:paraId="1B1651F6" w14:textId="77777777" w:rsidR="001C1EA4" w:rsidRPr="00C7345F" w:rsidRDefault="001C1EA4" w:rsidP="00F73F5C">
            <w:pPr>
              <w:pStyle w:val="TableText"/>
              <w:keepNext/>
              <w:keepLines/>
              <w:ind w:right="144"/>
            </w:pPr>
            <w:r w:rsidRPr="00C7345F">
              <w:t>-</w:t>
            </w:r>
          </w:p>
        </w:tc>
        <w:tc>
          <w:tcPr>
            <w:tcW w:w="1008" w:type="dxa"/>
            <w:noWrap/>
            <w:hideMark/>
          </w:tcPr>
          <w:p w14:paraId="4253021D" w14:textId="77777777" w:rsidR="001C1EA4" w:rsidRPr="00C7345F" w:rsidRDefault="001C1EA4" w:rsidP="00F73F5C">
            <w:pPr>
              <w:pStyle w:val="TableText"/>
              <w:keepNext/>
              <w:keepLines/>
              <w:ind w:right="144"/>
            </w:pPr>
            <w:r w:rsidRPr="00C7345F">
              <w:t>-</w:t>
            </w:r>
          </w:p>
        </w:tc>
        <w:tc>
          <w:tcPr>
            <w:tcW w:w="1008" w:type="dxa"/>
          </w:tcPr>
          <w:p w14:paraId="0584F1C6" w14:textId="77777777" w:rsidR="001C1EA4" w:rsidRPr="00C7345F" w:rsidRDefault="001C1EA4" w:rsidP="00F73F5C">
            <w:pPr>
              <w:pStyle w:val="TableText"/>
              <w:keepNext/>
              <w:keepLines/>
              <w:ind w:right="144"/>
            </w:pPr>
            <w:r w:rsidRPr="00C7345F">
              <w:t>-</w:t>
            </w:r>
          </w:p>
        </w:tc>
      </w:tr>
      <w:tr w:rsidR="001C1EA4" w:rsidRPr="00C7345F" w14:paraId="1A27D371" w14:textId="77777777" w:rsidTr="00F73F5C">
        <w:tc>
          <w:tcPr>
            <w:tcW w:w="4752" w:type="dxa"/>
            <w:hideMark/>
          </w:tcPr>
          <w:p w14:paraId="0D22CC61" w14:textId="77777777" w:rsidR="001C1EA4" w:rsidRPr="00C7345F" w:rsidRDefault="001C1EA4" w:rsidP="00F73F5C">
            <w:pPr>
              <w:pStyle w:val="TableText"/>
              <w:keepNext/>
              <w:keepLines/>
              <w:ind w:right="144"/>
            </w:pPr>
            <w:r w:rsidRPr="00C7345F">
              <w:t>Filipino</w:t>
            </w:r>
          </w:p>
        </w:tc>
        <w:tc>
          <w:tcPr>
            <w:tcW w:w="1152" w:type="dxa"/>
            <w:noWrap/>
            <w:hideMark/>
          </w:tcPr>
          <w:p w14:paraId="0B076814" w14:textId="77777777" w:rsidR="001C1EA4" w:rsidRPr="00C7345F" w:rsidRDefault="001C1EA4" w:rsidP="00F73F5C">
            <w:pPr>
              <w:pStyle w:val="TableText"/>
              <w:keepNext/>
              <w:keepLines/>
              <w:ind w:right="144"/>
            </w:pPr>
            <w:r w:rsidRPr="00C7345F">
              <w:t>29</w:t>
            </w:r>
          </w:p>
        </w:tc>
        <w:tc>
          <w:tcPr>
            <w:tcW w:w="1008" w:type="dxa"/>
            <w:hideMark/>
          </w:tcPr>
          <w:p w14:paraId="36307BA4" w14:textId="77777777" w:rsidR="001C1EA4" w:rsidRPr="00C7345F" w:rsidRDefault="001C1EA4" w:rsidP="00F73F5C">
            <w:pPr>
              <w:pStyle w:val="TableText"/>
              <w:keepNext/>
              <w:keepLines/>
              <w:ind w:right="144"/>
            </w:pPr>
            <w:r w:rsidRPr="00C7345F">
              <w:t>-</w:t>
            </w:r>
          </w:p>
        </w:tc>
        <w:tc>
          <w:tcPr>
            <w:tcW w:w="1008" w:type="dxa"/>
            <w:noWrap/>
            <w:hideMark/>
          </w:tcPr>
          <w:p w14:paraId="7D041B24" w14:textId="77777777" w:rsidR="001C1EA4" w:rsidRPr="00C7345F" w:rsidRDefault="001C1EA4" w:rsidP="00F73F5C">
            <w:pPr>
              <w:pStyle w:val="TableText"/>
              <w:keepNext/>
              <w:keepLines/>
              <w:ind w:right="144"/>
            </w:pPr>
            <w:r w:rsidRPr="00C7345F">
              <w:t>-</w:t>
            </w:r>
          </w:p>
        </w:tc>
        <w:tc>
          <w:tcPr>
            <w:tcW w:w="1008" w:type="dxa"/>
            <w:noWrap/>
            <w:hideMark/>
          </w:tcPr>
          <w:p w14:paraId="219228BE" w14:textId="77777777" w:rsidR="001C1EA4" w:rsidRPr="00C7345F" w:rsidRDefault="001C1EA4" w:rsidP="00F73F5C">
            <w:pPr>
              <w:pStyle w:val="TableText"/>
              <w:keepNext/>
              <w:keepLines/>
              <w:ind w:right="144"/>
            </w:pPr>
            <w:r w:rsidRPr="00C7345F">
              <w:t>-</w:t>
            </w:r>
          </w:p>
        </w:tc>
        <w:tc>
          <w:tcPr>
            <w:tcW w:w="1008" w:type="dxa"/>
            <w:noWrap/>
            <w:hideMark/>
          </w:tcPr>
          <w:p w14:paraId="7F31D3D1" w14:textId="77777777" w:rsidR="001C1EA4" w:rsidRPr="00C7345F" w:rsidRDefault="001C1EA4" w:rsidP="00F73F5C">
            <w:pPr>
              <w:pStyle w:val="TableText"/>
              <w:keepNext/>
              <w:keepLines/>
              <w:ind w:right="144"/>
            </w:pPr>
            <w:r w:rsidRPr="00C7345F">
              <w:t>-</w:t>
            </w:r>
          </w:p>
        </w:tc>
        <w:tc>
          <w:tcPr>
            <w:tcW w:w="1152" w:type="dxa"/>
            <w:noWrap/>
            <w:hideMark/>
          </w:tcPr>
          <w:p w14:paraId="3597EE1D" w14:textId="77777777" w:rsidR="001C1EA4" w:rsidRPr="00C7345F" w:rsidRDefault="001C1EA4" w:rsidP="00F73F5C">
            <w:pPr>
              <w:pStyle w:val="TableText"/>
              <w:keepNext/>
              <w:keepLines/>
              <w:ind w:right="144"/>
            </w:pPr>
            <w:r w:rsidRPr="00C7345F">
              <w:t>-</w:t>
            </w:r>
          </w:p>
        </w:tc>
        <w:tc>
          <w:tcPr>
            <w:tcW w:w="1008" w:type="dxa"/>
            <w:noWrap/>
            <w:hideMark/>
          </w:tcPr>
          <w:p w14:paraId="2096ABAC" w14:textId="77777777" w:rsidR="001C1EA4" w:rsidRPr="00C7345F" w:rsidRDefault="001C1EA4" w:rsidP="00F73F5C">
            <w:pPr>
              <w:pStyle w:val="TableText"/>
              <w:keepNext/>
              <w:keepLines/>
              <w:ind w:right="144"/>
            </w:pPr>
            <w:r w:rsidRPr="00C7345F">
              <w:t>-</w:t>
            </w:r>
          </w:p>
        </w:tc>
        <w:tc>
          <w:tcPr>
            <w:tcW w:w="1008" w:type="dxa"/>
          </w:tcPr>
          <w:p w14:paraId="4F44B6DB" w14:textId="77777777" w:rsidR="001C1EA4" w:rsidRPr="00C7345F" w:rsidRDefault="001C1EA4" w:rsidP="00F73F5C">
            <w:pPr>
              <w:pStyle w:val="TableText"/>
              <w:keepNext/>
              <w:keepLines/>
              <w:ind w:right="144"/>
            </w:pPr>
            <w:r w:rsidRPr="00C7345F">
              <w:t>-</w:t>
            </w:r>
          </w:p>
        </w:tc>
      </w:tr>
      <w:tr w:rsidR="001C1EA4" w:rsidRPr="00C7345F" w14:paraId="26F79167" w14:textId="77777777" w:rsidTr="00F73F5C">
        <w:tc>
          <w:tcPr>
            <w:tcW w:w="4752" w:type="dxa"/>
            <w:hideMark/>
          </w:tcPr>
          <w:p w14:paraId="04E74E67" w14:textId="77777777" w:rsidR="001C1EA4" w:rsidRPr="00C7345F" w:rsidRDefault="001C1EA4" w:rsidP="00F73F5C">
            <w:pPr>
              <w:pStyle w:val="TableText"/>
              <w:keepNext/>
              <w:keepLines/>
              <w:ind w:right="144"/>
            </w:pPr>
            <w:r w:rsidRPr="00C7345F">
              <w:t>Hispanic or Latino</w:t>
            </w:r>
          </w:p>
        </w:tc>
        <w:tc>
          <w:tcPr>
            <w:tcW w:w="1152" w:type="dxa"/>
            <w:noWrap/>
            <w:hideMark/>
          </w:tcPr>
          <w:p w14:paraId="38B7694F" w14:textId="77777777" w:rsidR="001C1EA4" w:rsidRPr="00C7345F" w:rsidRDefault="001C1EA4" w:rsidP="00F73F5C">
            <w:pPr>
              <w:pStyle w:val="TableText"/>
              <w:keepNext/>
              <w:keepLines/>
              <w:ind w:right="144"/>
            </w:pPr>
            <w:r w:rsidRPr="00C7345F">
              <w:t>401</w:t>
            </w:r>
          </w:p>
        </w:tc>
        <w:tc>
          <w:tcPr>
            <w:tcW w:w="1008" w:type="dxa"/>
            <w:hideMark/>
          </w:tcPr>
          <w:p w14:paraId="6F4FD5C3" w14:textId="77777777" w:rsidR="001C1EA4" w:rsidRPr="00C7345F" w:rsidRDefault="001C1EA4" w:rsidP="00F73F5C">
            <w:pPr>
              <w:pStyle w:val="TableText"/>
              <w:keepNext/>
              <w:keepLines/>
              <w:ind w:right="144"/>
            </w:pPr>
            <w:r w:rsidRPr="00C7345F">
              <w:t>0.930</w:t>
            </w:r>
          </w:p>
        </w:tc>
        <w:tc>
          <w:tcPr>
            <w:tcW w:w="1008" w:type="dxa"/>
            <w:noWrap/>
            <w:hideMark/>
          </w:tcPr>
          <w:p w14:paraId="64C8806A" w14:textId="77777777" w:rsidR="001C1EA4" w:rsidRPr="00C7345F" w:rsidRDefault="001C1EA4" w:rsidP="00F73F5C">
            <w:pPr>
              <w:pStyle w:val="TableText"/>
              <w:keepNext/>
              <w:keepLines/>
              <w:ind w:right="144"/>
            </w:pPr>
            <w:r w:rsidRPr="00C7345F">
              <w:t>0.971</w:t>
            </w:r>
          </w:p>
        </w:tc>
        <w:tc>
          <w:tcPr>
            <w:tcW w:w="1008" w:type="dxa"/>
            <w:noWrap/>
            <w:hideMark/>
          </w:tcPr>
          <w:p w14:paraId="7AF355F8" w14:textId="77777777" w:rsidR="001C1EA4" w:rsidRPr="00C7345F" w:rsidRDefault="001C1EA4" w:rsidP="00F73F5C">
            <w:pPr>
              <w:pStyle w:val="TableText"/>
              <w:keepNext/>
              <w:keepLines/>
              <w:ind w:right="144"/>
            </w:pPr>
            <w:r w:rsidRPr="00C7345F">
              <w:t>0.882</w:t>
            </w:r>
          </w:p>
        </w:tc>
        <w:tc>
          <w:tcPr>
            <w:tcW w:w="1008" w:type="dxa"/>
            <w:noWrap/>
            <w:hideMark/>
          </w:tcPr>
          <w:p w14:paraId="643607C6" w14:textId="77777777" w:rsidR="001C1EA4" w:rsidRPr="00C7345F" w:rsidRDefault="001C1EA4" w:rsidP="00F73F5C">
            <w:pPr>
              <w:pStyle w:val="TableText"/>
              <w:keepNext/>
              <w:keepLines/>
              <w:ind w:right="144"/>
            </w:pPr>
            <w:r w:rsidRPr="00C7345F">
              <w:t>0.969</w:t>
            </w:r>
          </w:p>
        </w:tc>
        <w:tc>
          <w:tcPr>
            <w:tcW w:w="1152" w:type="dxa"/>
            <w:noWrap/>
            <w:hideMark/>
          </w:tcPr>
          <w:p w14:paraId="07D51A5D" w14:textId="77777777" w:rsidR="001C1EA4" w:rsidRPr="00C7345F" w:rsidRDefault="001C1EA4" w:rsidP="00F73F5C">
            <w:pPr>
              <w:pStyle w:val="TableText"/>
              <w:keepNext/>
              <w:keepLines/>
              <w:ind w:right="144"/>
            </w:pPr>
            <w:r w:rsidRPr="00C7345F">
              <w:t>0.966</w:t>
            </w:r>
          </w:p>
        </w:tc>
        <w:tc>
          <w:tcPr>
            <w:tcW w:w="1008" w:type="dxa"/>
            <w:noWrap/>
            <w:hideMark/>
          </w:tcPr>
          <w:p w14:paraId="156116B0" w14:textId="77777777" w:rsidR="001C1EA4" w:rsidRPr="00C7345F" w:rsidRDefault="001C1EA4" w:rsidP="00F73F5C">
            <w:pPr>
              <w:pStyle w:val="TableText"/>
              <w:keepNext/>
              <w:keepLines/>
              <w:ind w:right="144"/>
            </w:pPr>
            <w:r w:rsidRPr="00C7345F">
              <w:t>0.884</w:t>
            </w:r>
          </w:p>
        </w:tc>
        <w:tc>
          <w:tcPr>
            <w:tcW w:w="1008" w:type="dxa"/>
          </w:tcPr>
          <w:p w14:paraId="48B01A8E" w14:textId="77777777" w:rsidR="001C1EA4" w:rsidRPr="00C7345F" w:rsidRDefault="001C1EA4" w:rsidP="00F73F5C">
            <w:pPr>
              <w:pStyle w:val="TableText"/>
              <w:keepNext/>
              <w:keepLines/>
              <w:ind w:right="144"/>
            </w:pPr>
            <w:r w:rsidRPr="00C7345F">
              <w:t>0.971</w:t>
            </w:r>
          </w:p>
        </w:tc>
      </w:tr>
      <w:tr w:rsidR="001C1EA4" w:rsidRPr="00C7345F" w14:paraId="02C0423C" w14:textId="77777777" w:rsidTr="00F73F5C">
        <w:tc>
          <w:tcPr>
            <w:tcW w:w="4752" w:type="dxa"/>
            <w:hideMark/>
          </w:tcPr>
          <w:p w14:paraId="0291F1C4" w14:textId="77777777" w:rsidR="001C1EA4" w:rsidRPr="00C7345F" w:rsidRDefault="001C1EA4" w:rsidP="00F73F5C">
            <w:pPr>
              <w:pStyle w:val="TableText"/>
              <w:keepNext/>
              <w:keepLines/>
              <w:ind w:right="144"/>
            </w:pPr>
            <w:r w:rsidRPr="00C7345F">
              <w:t>Black or African American</w:t>
            </w:r>
          </w:p>
        </w:tc>
        <w:tc>
          <w:tcPr>
            <w:tcW w:w="1152" w:type="dxa"/>
            <w:noWrap/>
            <w:hideMark/>
          </w:tcPr>
          <w:p w14:paraId="33F49B69" w14:textId="77777777" w:rsidR="001C1EA4" w:rsidRPr="00C7345F" w:rsidRDefault="001C1EA4" w:rsidP="00F73F5C">
            <w:pPr>
              <w:pStyle w:val="TableText"/>
              <w:keepNext/>
              <w:keepLines/>
              <w:ind w:right="144"/>
            </w:pPr>
            <w:r w:rsidRPr="00C7345F">
              <w:t>13</w:t>
            </w:r>
          </w:p>
        </w:tc>
        <w:tc>
          <w:tcPr>
            <w:tcW w:w="1008" w:type="dxa"/>
            <w:hideMark/>
          </w:tcPr>
          <w:p w14:paraId="49FACF42" w14:textId="77777777" w:rsidR="001C1EA4" w:rsidRPr="00C7345F" w:rsidRDefault="001C1EA4" w:rsidP="00F73F5C">
            <w:pPr>
              <w:pStyle w:val="TableText"/>
              <w:keepNext/>
              <w:keepLines/>
              <w:ind w:right="144"/>
            </w:pPr>
            <w:r w:rsidRPr="00C7345F">
              <w:t>-</w:t>
            </w:r>
          </w:p>
        </w:tc>
        <w:tc>
          <w:tcPr>
            <w:tcW w:w="1008" w:type="dxa"/>
            <w:noWrap/>
            <w:hideMark/>
          </w:tcPr>
          <w:p w14:paraId="35EDE5BA" w14:textId="77777777" w:rsidR="001C1EA4" w:rsidRPr="00C7345F" w:rsidRDefault="001C1EA4" w:rsidP="00F73F5C">
            <w:pPr>
              <w:pStyle w:val="TableText"/>
              <w:keepNext/>
              <w:keepLines/>
              <w:ind w:right="144"/>
            </w:pPr>
            <w:r w:rsidRPr="00C7345F">
              <w:t>-</w:t>
            </w:r>
          </w:p>
        </w:tc>
        <w:tc>
          <w:tcPr>
            <w:tcW w:w="1008" w:type="dxa"/>
            <w:noWrap/>
            <w:hideMark/>
          </w:tcPr>
          <w:p w14:paraId="0292E6BE" w14:textId="77777777" w:rsidR="001C1EA4" w:rsidRPr="00C7345F" w:rsidRDefault="001C1EA4" w:rsidP="00F73F5C">
            <w:pPr>
              <w:pStyle w:val="TableText"/>
              <w:keepNext/>
              <w:keepLines/>
              <w:ind w:right="144"/>
            </w:pPr>
            <w:r w:rsidRPr="00C7345F">
              <w:t>-</w:t>
            </w:r>
          </w:p>
        </w:tc>
        <w:tc>
          <w:tcPr>
            <w:tcW w:w="1008" w:type="dxa"/>
            <w:noWrap/>
            <w:hideMark/>
          </w:tcPr>
          <w:p w14:paraId="58AAB627" w14:textId="77777777" w:rsidR="001C1EA4" w:rsidRPr="00C7345F" w:rsidRDefault="001C1EA4" w:rsidP="00F73F5C">
            <w:pPr>
              <w:pStyle w:val="TableText"/>
              <w:keepNext/>
              <w:keepLines/>
              <w:ind w:right="144"/>
            </w:pPr>
            <w:r w:rsidRPr="00C7345F">
              <w:t>-</w:t>
            </w:r>
          </w:p>
        </w:tc>
        <w:tc>
          <w:tcPr>
            <w:tcW w:w="1152" w:type="dxa"/>
            <w:noWrap/>
            <w:hideMark/>
          </w:tcPr>
          <w:p w14:paraId="281AD9AD" w14:textId="77777777" w:rsidR="001C1EA4" w:rsidRPr="00C7345F" w:rsidRDefault="001C1EA4" w:rsidP="00F73F5C">
            <w:pPr>
              <w:pStyle w:val="TableText"/>
              <w:keepNext/>
              <w:keepLines/>
              <w:ind w:right="144"/>
            </w:pPr>
            <w:r w:rsidRPr="00C7345F">
              <w:t>-</w:t>
            </w:r>
          </w:p>
        </w:tc>
        <w:tc>
          <w:tcPr>
            <w:tcW w:w="1008" w:type="dxa"/>
            <w:noWrap/>
            <w:hideMark/>
          </w:tcPr>
          <w:p w14:paraId="291D94B8" w14:textId="77777777" w:rsidR="001C1EA4" w:rsidRPr="00C7345F" w:rsidRDefault="001C1EA4" w:rsidP="00F73F5C">
            <w:pPr>
              <w:pStyle w:val="TableText"/>
              <w:keepNext/>
              <w:keepLines/>
              <w:ind w:right="144"/>
            </w:pPr>
            <w:r w:rsidRPr="00C7345F">
              <w:t>-</w:t>
            </w:r>
          </w:p>
        </w:tc>
        <w:tc>
          <w:tcPr>
            <w:tcW w:w="1008" w:type="dxa"/>
          </w:tcPr>
          <w:p w14:paraId="6EDF2CA2" w14:textId="77777777" w:rsidR="001C1EA4" w:rsidRPr="00C7345F" w:rsidRDefault="001C1EA4" w:rsidP="00F73F5C">
            <w:pPr>
              <w:pStyle w:val="TableText"/>
              <w:keepNext/>
              <w:keepLines/>
              <w:ind w:right="144"/>
            </w:pPr>
            <w:r w:rsidRPr="00C7345F">
              <w:t>-</w:t>
            </w:r>
          </w:p>
        </w:tc>
      </w:tr>
      <w:tr w:rsidR="001C1EA4" w:rsidRPr="00C7345F" w14:paraId="692A9E96" w14:textId="77777777" w:rsidTr="00F73F5C">
        <w:tc>
          <w:tcPr>
            <w:tcW w:w="4752" w:type="dxa"/>
            <w:tcBorders>
              <w:bottom w:val="nil"/>
            </w:tcBorders>
            <w:hideMark/>
          </w:tcPr>
          <w:p w14:paraId="24B9A32F" w14:textId="77777777" w:rsidR="001C1EA4" w:rsidRPr="00C7345F" w:rsidRDefault="001C1EA4" w:rsidP="00F73F5C">
            <w:pPr>
              <w:pStyle w:val="TableText"/>
              <w:keepNext/>
              <w:keepLines/>
              <w:ind w:right="144"/>
            </w:pPr>
            <w:r w:rsidRPr="00C7345F">
              <w:t>White</w:t>
            </w:r>
          </w:p>
        </w:tc>
        <w:tc>
          <w:tcPr>
            <w:tcW w:w="1152" w:type="dxa"/>
            <w:tcBorders>
              <w:bottom w:val="nil"/>
            </w:tcBorders>
            <w:noWrap/>
            <w:hideMark/>
          </w:tcPr>
          <w:p w14:paraId="00B5FC13" w14:textId="77777777" w:rsidR="001C1EA4" w:rsidRPr="00C7345F" w:rsidRDefault="001C1EA4" w:rsidP="00F73F5C">
            <w:pPr>
              <w:pStyle w:val="TableText"/>
              <w:keepNext/>
              <w:keepLines/>
              <w:ind w:right="144"/>
            </w:pPr>
            <w:r w:rsidRPr="00C7345F">
              <w:t>132</w:t>
            </w:r>
          </w:p>
        </w:tc>
        <w:tc>
          <w:tcPr>
            <w:tcW w:w="1008" w:type="dxa"/>
            <w:tcBorders>
              <w:bottom w:val="nil"/>
            </w:tcBorders>
            <w:hideMark/>
          </w:tcPr>
          <w:p w14:paraId="60941FA5" w14:textId="77777777" w:rsidR="001C1EA4" w:rsidRPr="00C7345F" w:rsidRDefault="001C1EA4" w:rsidP="00F73F5C">
            <w:pPr>
              <w:pStyle w:val="TableText"/>
              <w:keepNext/>
              <w:keepLines/>
              <w:ind w:right="144"/>
            </w:pPr>
            <w:r w:rsidRPr="00C7345F">
              <w:t>0.865</w:t>
            </w:r>
          </w:p>
        </w:tc>
        <w:tc>
          <w:tcPr>
            <w:tcW w:w="1008" w:type="dxa"/>
            <w:tcBorders>
              <w:bottom w:val="nil"/>
            </w:tcBorders>
            <w:noWrap/>
            <w:hideMark/>
          </w:tcPr>
          <w:p w14:paraId="2D8EE65E" w14:textId="77777777" w:rsidR="001C1EA4" w:rsidRPr="00C7345F" w:rsidRDefault="001C1EA4" w:rsidP="00F73F5C">
            <w:pPr>
              <w:pStyle w:val="TableText"/>
              <w:keepNext/>
              <w:keepLines/>
              <w:ind w:right="144"/>
            </w:pPr>
            <w:r w:rsidRPr="00C7345F">
              <w:t>0.937</w:t>
            </w:r>
          </w:p>
        </w:tc>
        <w:tc>
          <w:tcPr>
            <w:tcW w:w="1008" w:type="dxa"/>
            <w:tcBorders>
              <w:bottom w:val="nil"/>
            </w:tcBorders>
            <w:noWrap/>
            <w:hideMark/>
          </w:tcPr>
          <w:p w14:paraId="5E2878E4" w14:textId="77777777" w:rsidR="001C1EA4" w:rsidRPr="00C7345F" w:rsidRDefault="001C1EA4" w:rsidP="00F73F5C">
            <w:pPr>
              <w:pStyle w:val="TableText"/>
              <w:keepNext/>
              <w:keepLines/>
              <w:ind w:right="144"/>
            </w:pPr>
            <w:r w:rsidRPr="00C7345F">
              <w:t>0.842</w:t>
            </w:r>
          </w:p>
        </w:tc>
        <w:tc>
          <w:tcPr>
            <w:tcW w:w="1008" w:type="dxa"/>
            <w:tcBorders>
              <w:bottom w:val="nil"/>
            </w:tcBorders>
            <w:noWrap/>
            <w:hideMark/>
          </w:tcPr>
          <w:p w14:paraId="51B2AD60" w14:textId="77777777" w:rsidR="001C1EA4" w:rsidRPr="00C7345F" w:rsidRDefault="001C1EA4" w:rsidP="00F73F5C">
            <w:pPr>
              <w:pStyle w:val="TableText"/>
              <w:keepNext/>
              <w:keepLines/>
              <w:ind w:right="144"/>
            </w:pPr>
            <w:r w:rsidRPr="00C7345F">
              <w:t>0.900</w:t>
            </w:r>
          </w:p>
        </w:tc>
        <w:tc>
          <w:tcPr>
            <w:tcW w:w="1152" w:type="dxa"/>
            <w:tcBorders>
              <w:bottom w:val="nil"/>
            </w:tcBorders>
            <w:noWrap/>
            <w:hideMark/>
          </w:tcPr>
          <w:p w14:paraId="4EB220F4" w14:textId="77777777" w:rsidR="001C1EA4" w:rsidRPr="00C7345F" w:rsidRDefault="001C1EA4" w:rsidP="00F73F5C">
            <w:pPr>
              <w:pStyle w:val="TableText"/>
              <w:keepNext/>
              <w:keepLines/>
              <w:ind w:right="144"/>
            </w:pPr>
            <w:r w:rsidRPr="00C7345F">
              <w:t>0.938</w:t>
            </w:r>
          </w:p>
        </w:tc>
        <w:tc>
          <w:tcPr>
            <w:tcW w:w="1008" w:type="dxa"/>
            <w:tcBorders>
              <w:bottom w:val="nil"/>
            </w:tcBorders>
            <w:noWrap/>
            <w:hideMark/>
          </w:tcPr>
          <w:p w14:paraId="22A70BC1" w14:textId="77777777" w:rsidR="001C1EA4" w:rsidRPr="00C7345F" w:rsidRDefault="001C1EA4" w:rsidP="00F73F5C">
            <w:pPr>
              <w:pStyle w:val="TableText"/>
              <w:keepNext/>
              <w:keepLines/>
              <w:ind w:right="144"/>
            </w:pPr>
            <w:r w:rsidRPr="00C7345F">
              <w:t>0.848</w:t>
            </w:r>
          </w:p>
        </w:tc>
        <w:tc>
          <w:tcPr>
            <w:tcW w:w="1008" w:type="dxa"/>
            <w:tcBorders>
              <w:bottom w:val="nil"/>
            </w:tcBorders>
          </w:tcPr>
          <w:p w14:paraId="7D7AC027" w14:textId="77777777" w:rsidR="001C1EA4" w:rsidRPr="00C7345F" w:rsidRDefault="001C1EA4" w:rsidP="00F73F5C">
            <w:pPr>
              <w:pStyle w:val="TableText"/>
              <w:keepNext/>
              <w:keepLines/>
              <w:ind w:right="144"/>
            </w:pPr>
            <w:r w:rsidRPr="00C7345F">
              <w:t>0.951</w:t>
            </w:r>
          </w:p>
        </w:tc>
      </w:tr>
      <w:tr w:rsidR="001C1EA4" w:rsidRPr="00C7345F" w14:paraId="532442A1" w14:textId="77777777" w:rsidTr="00F73F5C">
        <w:tc>
          <w:tcPr>
            <w:tcW w:w="4752" w:type="dxa"/>
            <w:tcBorders>
              <w:top w:val="nil"/>
              <w:bottom w:val="single" w:sz="4" w:space="0" w:color="auto"/>
            </w:tcBorders>
            <w:hideMark/>
          </w:tcPr>
          <w:p w14:paraId="2312DB9A" w14:textId="77777777" w:rsidR="001C1EA4" w:rsidRPr="00C7345F" w:rsidRDefault="001C1EA4" w:rsidP="00F73F5C">
            <w:pPr>
              <w:pStyle w:val="TableText"/>
              <w:keepNext/>
              <w:keepLines/>
              <w:ind w:right="144"/>
            </w:pPr>
            <w:r w:rsidRPr="00C7345F">
              <w:t>Two or more races</w:t>
            </w:r>
          </w:p>
        </w:tc>
        <w:tc>
          <w:tcPr>
            <w:tcW w:w="1152" w:type="dxa"/>
            <w:tcBorders>
              <w:top w:val="nil"/>
              <w:bottom w:val="single" w:sz="4" w:space="0" w:color="auto"/>
            </w:tcBorders>
            <w:noWrap/>
            <w:hideMark/>
          </w:tcPr>
          <w:p w14:paraId="257F6722" w14:textId="77777777" w:rsidR="001C1EA4" w:rsidRPr="00C7345F" w:rsidRDefault="001C1EA4" w:rsidP="00F73F5C">
            <w:pPr>
              <w:pStyle w:val="TableText"/>
              <w:keepNext/>
              <w:keepLines/>
              <w:ind w:right="144"/>
            </w:pPr>
            <w:r w:rsidRPr="00C7345F">
              <w:t>24</w:t>
            </w:r>
          </w:p>
        </w:tc>
        <w:tc>
          <w:tcPr>
            <w:tcW w:w="1008" w:type="dxa"/>
            <w:tcBorders>
              <w:top w:val="nil"/>
              <w:bottom w:val="single" w:sz="4" w:space="0" w:color="auto"/>
            </w:tcBorders>
            <w:hideMark/>
          </w:tcPr>
          <w:p w14:paraId="23A44212" w14:textId="77777777" w:rsidR="001C1EA4" w:rsidRPr="00C7345F" w:rsidRDefault="001C1EA4" w:rsidP="00F73F5C">
            <w:pPr>
              <w:pStyle w:val="TableText"/>
              <w:keepNext/>
              <w:keepLines/>
              <w:ind w:right="144"/>
            </w:pPr>
            <w:r w:rsidRPr="00C7345F">
              <w:t>-</w:t>
            </w:r>
          </w:p>
        </w:tc>
        <w:tc>
          <w:tcPr>
            <w:tcW w:w="1008" w:type="dxa"/>
            <w:tcBorders>
              <w:top w:val="nil"/>
              <w:bottom w:val="single" w:sz="4" w:space="0" w:color="auto"/>
            </w:tcBorders>
            <w:noWrap/>
            <w:hideMark/>
          </w:tcPr>
          <w:p w14:paraId="6F876149" w14:textId="77777777" w:rsidR="001C1EA4" w:rsidRPr="00C7345F" w:rsidRDefault="001C1EA4" w:rsidP="00F73F5C">
            <w:pPr>
              <w:pStyle w:val="TableText"/>
              <w:keepNext/>
              <w:keepLines/>
              <w:ind w:right="144"/>
            </w:pPr>
            <w:r w:rsidRPr="00C7345F">
              <w:t>-</w:t>
            </w:r>
          </w:p>
        </w:tc>
        <w:tc>
          <w:tcPr>
            <w:tcW w:w="1008" w:type="dxa"/>
            <w:tcBorders>
              <w:top w:val="nil"/>
              <w:bottom w:val="single" w:sz="4" w:space="0" w:color="auto"/>
            </w:tcBorders>
            <w:noWrap/>
            <w:hideMark/>
          </w:tcPr>
          <w:p w14:paraId="37AC28ED" w14:textId="77777777" w:rsidR="001C1EA4" w:rsidRPr="00C7345F" w:rsidRDefault="001C1EA4" w:rsidP="00F73F5C">
            <w:pPr>
              <w:pStyle w:val="TableText"/>
              <w:keepNext/>
              <w:keepLines/>
              <w:ind w:right="144"/>
            </w:pPr>
            <w:r w:rsidRPr="00C7345F">
              <w:t>-</w:t>
            </w:r>
          </w:p>
        </w:tc>
        <w:tc>
          <w:tcPr>
            <w:tcW w:w="1008" w:type="dxa"/>
            <w:tcBorders>
              <w:top w:val="nil"/>
              <w:bottom w:val="single" w:sz="4" w:space="0" w:color="auto"/>
            </w:tcBorders>
            <w:noWrap/>
            <w:hideMark/>
          </w:tcPr>
          <w:p w14:paraId="62AAEC3B" w14:textId="77777777" w:rsidR="001C1EA4" w:rsidRPr="00C7345F" w:rsidRDefault="001C1EA4" w:rsidP="00F73F5C">
            <w:pPr>
              <w:pStyle w:val="TableText"/>
              <w:keepNext/>
              <w:keepLines/>
              <w:ind w:right="144"/>
            </w:pPr>
            <w:r w:rsidRPr="00C7345F">
              <w:t>-</w:t>
            </w:r>
          </w:p>
        </w:tc>
        <w:tc>
          <w:tcPr>
            <w:tcW w:w="1152" w:type="dxa"/>
            <w:tcBorders>
              <w:top w:val="nil"/>
              <w:bottom w:val="single" w:sz="4" w:space="0" w:color="auto"/>
            </w:tcBorders>
            <w:noWrap/>
            <w:hideMark/>
          </w:tcPr>
          <w:p w14:paraId="52356EFF" w14:textId="77777777" w:rsidR="001C1EA4" w:rsidRPr="00C7345F" w:rsidRDefault="001C1EA4" w:rsidP="00F73F5C">
            <w:pPr>
              <w:pStyle w:val="TableText"/>
              <w:keepNext/>
              <w:keepLines/>
              <w:ind w:right="144"/>
            </w:pPr>
            <w:r w:rsidRPr="00C7345F">
              <w:t>-</w:t>
            </w:r>
          </w:p>
        </w:tc>
        <w:tc>
          <w:tcPr>
            <w:tcW w:w="1008" w:type="dxa"/>
            <w:tcBorders>
              <w:top w:val="nil"/>
              <w:bottom w:val="single" w:sz="4" w:space="0" w:color="auto"/>
            </w:tcBorders>
            <w:noWrap/>
            <w:hideMark/>
          </w:tcPr>
          <w:p w14:paraId="66F00520" w14:textId="77777777" w:rsidR="001C1EA4" w:rsidRPr="00C7345F" w:rsidRDefault="001C1EA4" w:rsidP="00F73F5C">
            <w:pPr>
              <w:pStyle w:val="TableText"/>
              <w:keepNext/>
              <w:keepLines/>
              <w:ind w:right="144"/>
            </w:pPr>
            <w:r w:rsidRPr="00C7345F">
              <w:t>-</w:t>
            </w:r>
          </w:p>
        </w:tc>
        <w:tc>
          <w:tcPr>
            <w:tcW w:w="1008" w:type="dxa"/>
            <w:tcBorders>
              <w:top w:val="nil"/>
              <w:bottom w:val="single" w:sz="4" w:space="0" w:color="auto"/>
            </w:tcBorders>
          </w:tcPr>
          <w:p w14:paraId="21018A52" w14:textId="77777777" w:rsidR="001C1EA4" w:rsidRPr="00C7345F" w:rsidRDefault="001C1EA4" w:rsidP="00F73F5C">
            <w:pPr>
              <w:pStyle w:val="TableText"/>
              <w:keepNext/>
              <w:keepLines/>
              <w:ind w:right="144"/>
            </w:pPr>
            <w:r w:rsidRPr="00C7345F">
              <w:t>-</w:t>
            </w:r>
          </w:p>
        </w:tc>
      </w:tr>
      <w:tr w:rsidR="001C1EA4" w:rsidRPr="00C7345F" w14:paraId="3555ABCC" w14:textId="77777777" w:rsidTr="00F73F5C">
        <w:tc>
          <w:tcPr>
            <w:tcW w:w="4752" w:type="dxa"/>
            <w:tcBorders>
              <w:top w:val="single" w:sz="4" w:space="0" w:color="auto"/>
              <w:bottom w:val="nil"/>
            </w:tcBorders>
            <w:hideMark/>
          </w:tcPr>
          <w:p w14:paraId="311D0856" w14:textId="77777777" w:rsidR="001C1EA4" w:rsidRPr="00C7345F" w:rsidRDefault="001C1EA4" w:rsidP="00F73F5C">
            <w:pPr>
              <w:pStyle w:val="TableText"/>
              <w:keepNext/>
              <w:keepLines/>
              <w:ind w:right="144"/>
            </w:pPr>
            <w:r w:rsidRPr="00C7345F">
              <w:t>Economically disadvantaged</w:t>
            </w:r>
          </w:p>
        </w:tc>
        <w:tc>
          <w:tcPr>
            <w:tcW w:w="1152" w:type="dxa"/>
            <w:tcBorders>
              <w:top w:val="single" w:sz="4" w:space="0" w:color="auto"/>
              <w:bottom w:val="nil"/>
            </w:tcBorders>
            <w:noWrap/>
            <w:hideMark/>
          </w:tcPr>
          <w:p w14:paraId="41D589A8" w14:textId="77777777" w:rsidR="001C1EA4" w:rsidRPr="00C7345F" w:rsidRDefault="001C1EA4" w:rsidP="00F73F5C">
            <w:pPr>
              <w:pStyle w:val="TableText"/>
              <w:keepNext/>
              <w:keepLines/>
              <w:ind w:right="144"/>
            </w:pPr>
            <w:r w:rsidRPr="00C7345F">
              <w:t>454</w:t>
            </w:r>
          </w:p>
        </w:tc>
        <w:tc>
          <w:tcPr>
            <w:tcW w:w="1008" w:type="dxa"/>
            <w:tcBorders>
              <w:top w:val="single" w:sz="4" w:space="0" w:color="auto"/>
              <w:bottom w:val="nil"/>
            </w:tcBorders>
            <w:hideMark/>
          </w:tcPr>
          <w:p w14:paraId="380ED7A3" w14:textId="77777777" w:rsidR="001C1EA4" w:rsidRPr="00C7345F" w:rsidRDefault="001C1EA4" w:rsidP="00F73F5C">
            <w:pPr>
              <w:pStyle w:val="TableText"/>
              <w:keepNext/>
              <w:keepLines/>
              <w:ind w:right="144"/>
            </w:pPr>
            <w:r w:rsidRPr="00C7345F">
              <w:t>0.916</w:t>
            </w:r>
          </w:p>
        </w:tc>
        <w:tc>
          <w:tcPr>
            <w:tcW w:w="1008" w:type="dxa"/>
            <w:tcBorders>
              <w:top w:val="single" w:sz="4" w:space="0" w:color="auto"/>
              <w:bottom w:val="nil"/>
            </w:tcBorders>
            <w:noWrap/>
            <w:hideMark/>
          </w:tcPr>
          <w:p w14:paraId="2C734762" w14:textId="77777777" w:rsidR="001C1EA4" w:rsidRPr="00C7345F" w:rsidRDefault="001C1EA4" w:rsidP="00F73F5C">
            <w:pPr>
              <w:pStyle w:val="TableText"/>
              <w:keepNext/>
              <w:keepLines/>
              <w:ind w:right="144"/>
            </w:pPr>
            <w:r w:rsidRPr="00C7345F">
              <w:t>0.964</w:t>
            </w:r>
          </w:p>
        </w:tc>
        <w:tc>
          <w:tcPr>
            <w:tcW w:w="1008" w:type="dxa"/>
            <w:tcBorders>
              <w:top w:val="single" w:sz="4" w:space="0" w:color="auto"/>
              <w:bottom w:val="nil"/>
            </w:tcBorders>
            <w:noWrap/>
            <w:hideMark/>
          </w:tcPr>
          <w:p w14:paraId="5D8632CC" w14:textId="77777777" w:rsidR="001C1EA4" w:rsidRPr="00C7345F" w:rsidRDefault="001C1EA4" w:rsidP="00F73F5C">
            <w:pPr>
              <w:pStyle w:val="TableText"/>
              <w:keepNext/>
              <w:keepLines/>
              <w:ind w:right="144"/>
            </w:pPr>
            <w:r w:rsidRPr="00C7345F">
              <w:t>0.870</w:t>
            </w:r>
          </w:p>
        </w:tc>
        <w:tc>
          <w:tcPr>
            <w:tcW w:w="1008" w:type="dxa"/>
            <w:tcBorders>
              <w:top w:val="single" w:sz="4" w:space="0" w:color="auto"/>
              <w:bottom w:val="nil"/>
            </w:tcBorders>
            <w:noWrap/>
            <w:hideMark/>
          </w:tcPr>
          <w:p w14:paraId="00579ECB" w14:textId="77777777" w:rsidR="001C1EA4" w:rsidRPr="00C7345F" w:rsidRDefault="001C1EA4" w:rsidP="00F73F5C">
            <w:pPr>
              <w:pStyle w:val="TableText"/>
              <w:keepNext/>
              <w:keepLines/>
              <w:ind w:right="144"/>
            </w:pPr>
            <w:r w:rsidRPr="00C7345F">
              <w:t>0.944</w:t>
            </w:r>
          </w:p>
        </w:tc>
        <w:tc>
          <w:tcPr>
            <w:tcW w:w="1152" w:type="dxa"/>
            <w:tcBorders>
              <w:top w:val="single" w:sz="4" w:space="0" w:color="auto"/>
              <w:bottom w:val="nil"/>
            </w:tcBorders>
            <w:noWrap/>
            <w:hideMark/>
          </w:tcPr>
          <w:p w14:paraId="3C738DB0" w14:textId="77777777" w:rsidR="001C1EA4" w:rsidRPr="00C7345F" w:rsidRDefault="001C1EA4" w:rsidP="00F73F5C">
            <w:pPr>
              <w:pStyle w:val="TableText"/>
              <w:keepNext/>
              <w:keepLines/>
              <w:ind w:right="144"/>
            </w:pPr>
            <w:r w:rsidRPr="00C7345F">
              <w:t>0.960</w:t>
            </w:r>
          </w:p>
        </w:tc>
        <w:tc>
          <w:tcPr>
            <w:tcW w:w="1008" w:type="dxa"/>
            <w:tcBorders>
              <w:top w:val="single" w:sz="4" w:space="0" w:color="auto"/>
              <w:bottom w:val="nil"/>
            </w:tcBorders>
            <w:noWrap/>
            <w:hideMark/>
          </w:tcPr>
          <w:p w14:paraId="380F7EC4" w14:textId="77777777" w:rsidR="001C1EA4" w:rsidRPr="00C7345F" w:rsidRDefault="001C1EA4" w:rsidP="00F73F5C">
            <w:pPr>
              <w:pStyle w:val="TableText"/>
              <w:keepNext/>
              <w:keepLines/>
              <w:ind w:right="144"/>
            </w:pPr>
            <w:r w:rsidRPr="00C7345F">
              <w:t>0.875</w:t>
            </w:r>
          </w:p>
        </w:tc>
        <w:tc>
          <w:tcPr>
            <w:tcW w:w="1008" w:type="dxa"/>
            <w:tcBorders>
              <w:top w:val="single" w:sz="4" w:space="0" w:color="auto"/>
              <w:bottom w:val="nil"/>
            </w:tcBorders>
          </w:tcPr>
          <w:p w14:paraId="457F07A9" w14:textId="77777777" w:rsidR="001C1EA4" w:rsidRPr="00C7345F" w:rsidRDefault="001C1EA4" w:rsidP="00F73F5C">
            <w:pPr>
              <w:pStyle w:val="TableText"/>
              <w:keepNext/>
              <w:keepLines/>
              <w:ind w:right="144"/>
            </w:pPr>
            <w:r w:rsidRPr="00C7345F">
              <w:t>0.967</w:t>
            </w:r>
          </w:p>
        </w:tc>
      </w:tr>
      <w:tr w:rsidR="001C1EA4" w:rsidRPr="00C7345F" w14:paraId="7701186C" w14:textId="77777777" w:rsidTr="00F73F5C">
        <w:tc>
          <w:tcPr>
            <w:tcW w:w="4752" w:type="dxa"/>
            <w:tcBorders>
              <w:top w:val="nil"/>
              <w:bottom w:val="single" w:sz="4" w:space="0" w:color="auto"/>
            </w:tcBorders>
            <w:hideMark/>
          </w:tcPr>
          <w:p w14:paraId="32AC7CF0" w14:textId="77777777" w:rsidR="001C1EA4" w:rsidRPr="00C7345F" w:rsidRDefault="001C1EA4" w:rsidP="00F73F5C">
            <w:pPr>
              <w:pStyle w:val="TableText"/>
              <w:keepNext/>
              <w:keepLines/>
              <w:ind w:right="144"/>
            </w:pPr>
            <w:r w:rsidRPr="00C7345F">
              <w:t>Not economically disadvantaged</w:t>
            </w:r>
          </w:p>
        </w:tc>
        <w:tc>
          <w:tcPr>
            <w:tcW w:w="1152" w:type="dxa"/>
            <w:tcBorders>
              <w:top w:val="nil"/>
              <w:bottom w:val="single" w:sz="4" w:space="0" w:color="auto"/>
            </w:tcBorders>
            <w:noWrap/>
            <w:hideMark/>
          </w:tcPr>
          <w:p w14:paraId="1E41D623" w14:textId="77777777" w:rsidR="001C1EA4" w:rsidRPr="00C7345F" w:rsidRDefault="001C1EA4" w:rsidP="00F73F5C">
            <w:pPr>
              <w:pStyle w:val="TableText"/>
              <w:keepNext/>
              <w:keepLines/>
              <w:ind w:right="144"/>
            </w:pPr>
            <w:r w:rsidRPr="00C7345F">
              <w:t>512</w:t>
            </w:r>
          </w:p>
        </w:tc>
        <w:tc>
          <w:tcPr>
            <w:tcW w:w="1008" w:type="dxa"/>
            <w:tcBorders>
              <w:top w:val="nil"/>
              <w:bottom w:val="single" w:sz="4" w:space="0" w:color="auto"/>
            </w:tcBorders>
            <w:hideMark/>
          </w:tcPr>
          <w:p w14:paraId="5EC0B31C" w14:textId="77777777" w:rsidR="001C1EA4" w:rsidRPr="00C7345F" w:rsidRDefault="001C1EA4" w:rsidP="00F73F5C">
            <w:pPr>
              <w:pStyle w:val="TableText"/>
              <w:keepNext/>
              <w:keepLines/>
              <w:ind w:right="144"/>
            </w:pPr>
            <w:r w:rsidRPr="00C7345F">
              <w:t>0.913</w:t>
            </w:r>
          </w:p>
        </w:tc>
        <w:tc>
          <w:tcPr>
            <w:tcW w:w="1008" w:type="dxa"/>
            <w:tcBorders>
              <w:top w:val="nil"/>
              <w:bottom w:val="single" w:sz="4" w:space="0" w:color="auto"/>
            </w:tcBorders>
            <w:noWrap/>
            <w:hideMark/>
          </w:tcPr>
          <w:p w14:paraId="21A4346E" w14:textId="77777777" w:rsidR="001C1EA4" w:rsidRPr="00C7345F" w:rsidRDefault="001C1EA4" w:rsidP="00F73F5C">
            <w:pPr>
              <w:pStyle w:val="TableText"/>
              <w:keepNext/>
              <w:keepLines/>
              <w:ind w:right="144"/>
            </w:pPr>
            <w:r w:rsidRPr="00C7345F">
              <w:t>0.950</w:t>
            </w:r>
          </w:p>
        </w:tc>
        <w:tc>
          <w:tcPr>
            <w:tcW w:w="1008" w:type="dxa"/>
            <w:tcBorders>
              <w:top w:val="nil"/>
              <w:bottom w:val="single" w:sz="4" w:space="0" w:color="auto"/>
            </w:tcBorders>
            <w:noWrap/>
            <w:hideMark/>
          </w:tcPr>
          <w:p w14:paraId="337C3215" w14:textId="77777777" w:rsidR="001C1EA4" w:rsidRPr="00C7345F" w:rsidRDefault="001C1EA4" w:rsidP="00F73F5C">
            <w:pPr>
              <w:pStyle w:val="TableText"/>
              <w:keepNext/>
              <w:keepLines/>
              <w:ind w:right="144"/>
            </w:pPr>
            <w:r w:rsidRPr="00C7345F">
              <w:t>0.866</w:t>
            </w:r>
          </w:p>
        </w:tc>
        <w:tc>
          <w:tcPr>
            <w:tcW w:w="1008" w:type="dxa"/>
            <w:tcBorders>
              <w:top w:val="nil"/>
              <w:bottom w:val="single" w:sz="4" w:space="0" w:color="auto"/>
            </w:tcBorders>
            <w:noWrap/>
            <w:hideMark/>
          </w:tcPr>
          <w:p w14:paraId="3E9A2C77" w14:textId="77777777" w:rsidR="001C1EA4" w:rsidRPr="00C7345F" w:rsidRDefault="001C1EA4" w:rsidP="00F73F5C">
            <w:pPr>
              <w:pStyle w:val="TableText"/>
              <w:keepNext/>
              <w:keepLines/>
              <w:ind w:right="144"/>
            </w:pPr>
            <w:r w:rsidRPr="00C7345F">
              <w:t>0.948</w:t>
            </w:r>
          </w:p>
        </w:tc>
        <w:tc>
          <w:tcPr>
            <w:tcW w:w="1152" w:type="dxa"/>
            <w:tcBorders>
              <w:top w:val="nil"/>
              <w:bottom w:val="single" w:sz="4" w:space="0" w:color="auto"/>
            </w:tcBorders>
            <w:noWrap/>
            <w:hideMark/>
          </w:tcPr>
          <w:p w14:paraId="3BA8AD18" w14:textId="77777777" w:rsidR="001C1EA4" w:rsidRPr="00C7345F" w:rsidRDefault="001C1EA4" w:rsidP="00F73F5C">
            <w:pPr>
              <w:pStyle w:val="TableText"/>
              <w:keepNext/>
              <w:keepLines/>
              <w:ind w:right="144"/>
            </w:pPr>
            <w:r w:rsidRPr="00C7345F">
              <w:t>0.955</w:t>
            </w:r>
          </w:p>
        </w:tc>
        <w:tc>
          <w:tcPr>
            <w:tcW w:w="1008" w:type="dxa"/>
            <w:tcBorders>
              <w:top w:val="nil"/>
              <w:bottom w:val="single" w:sz="4" w:space="0" w:color="auto"/>
            </w:tcBorders>
            <w:noWrap/>
            <w:hideMark/>
          </w:tcPr>
          <w:p w14:paraId="51053FB8" w14:textId="77777777" w:rsidR="001C1EA4" w:rsidRPr="00C7345F" w:rsidRDefault="001C1EA4" w:rsidP="00F73F5C">
            <w:pPr>
              <w:pStyle w:val="TableText"/>
              <w:keepNext/>
              <w:keepLines/>
              <w:ind w:right="144"/>
            </w:pPr>
            <w:r w:rsidRPr="00C7345F">
              <w:t>0.873</w:t>
            </w:r>
          </w:p>
        </w:tc>
        <w:tc>
          <w:tcPr>
            <w:tcW w:w="1008" w:type="dxa"/>
            <w:tcBorders>
              <w:top w:val="nil"/>
              <w:bottom w:val="single" w:sz="4" w:space="0" w:color="auto"/>
            </w:tcBorders>
          </w:tcPr>
          <w:p w14:paraId="516A530E" w14:textId="77777777" w:rsidR="001C1EA4" w:rsidRPr="00C7345F" w:rsidRDefault="001C1EA4" w:rsidP="00F73F5C">
            <w:pPr>
              <w:pStyle w:val="TableText"/>
              <w:keepNext/>
              <w:keepLines/>
              <w:ind w:right="144"/>
            </w:pPr>
            <w:r w:rsidRPr="00C7345F">
              <w:t>0.963</w:t>
            </w:r>
          </w:p>
        </w:tc>
      </w:tr>
      <w:tr w:rsidR="001C1EA4" w:rsidRPr="00C7345F" w14:paraId="1F0EB7CF" w14:textId="77777777" w:rsidTr="00F73F5C">
        <w:tc>
          <w:tcPr>
            <w:tcW w:w="4752" w:type="dxa"/>
            <w:tcBorders>
              <w:top w:val="single" w:sz="4" w:space="0" w:color="auto"/>
              <w:bottom w:val="nil"/>
            </w:tcBorders>
          </w:tcPr>
          <w:p w14:paraId="0012ED5C" w14:textId="77777777" w:rsidR="001C1EA4" w:rsidRPr="00C7345F" w:rsidRDefault="001C1EA4" w:rsidP="00F73F5C">
            <w:pPr>
              <w:pStyle w:val="TableText"/>
              <w:ind w:right="144"/>
            </w:pPr>
            <w:r w:rsidRPr="00C7345F">
              <w:t>Calculated ELAS: EL</w:t>
            </w:r>
          </w:p>
        </w:tc>
        <w:tc>
          <w:tcPr>
            <w:tcW w:w="1152" w:type="dxa"/>
            <w:tcBorders>
              <w:top w:val="single" w:sz="4" w:space="0" w:color="auto"/>
              <w:bottom w:val="nil"/>
            </w:tcBorders>
            <w:noWrap/>
          </w:tcPr>
          <w:p w14:paraId="71289B4A" w14:textId="77777777" w:rsidR="001C1EA4" w:rsidRPr="00C7345F" w:rsidRDefault="001C1EA4" w:rsidP="00F73F5C">
            <w:pPr>
              <w:pStyle w:val="TableText"/>
              <w:ind w:right="144"/>
            </w:pPr>
            <w:r w:rsidRPr="00C7345F">
              <w:t>652</w:t>
            </w:r>
          </w:p>
        </w:tc>
        <w:tc>
          <w:tcPr>
            <w:tcW w:w="1008" w:type="dxa"/>
            <w:tcBorders>
              <w:top w:val="single" w:sz="4" w:space="0" w:color="auto"/>
              <w:bottom w:val="nil"/>
            </w:tcBorders>
          </w:tcPr>
          <w:p w14:paraId="3DDA60EB" w14:textId="77777777" w:rsidR="001C1EA4" w:rsidRPr="00C7345F" w:rsidRDefault="001C1EA4" w:rsidP="00F73F5C">
            <w:pPr>
              <w:pStyle w:val="TableText"/>
              <w:ind w:right="144"/>
            </w:pPr>
            <w:r w:rsidRPr="00C7345F">
              <w:t>0.871</w:t>
            </w:r>
          </w:p>
        </w:tc>
        <w:tc>
          <w:tcPr>
            <w:tcW w:w="1008" w:type="dxa"/>
            <w:tcBorders>
              <w:top w:val="single" w:sz="4" w:space="0" w:color="auto"/>
              <w:bottom w:val="nil"/>
            </w:tcBorders>
            <w:noWrap/>
          </w:tcPr>
          <w:p w14:paraId="7DC4E25F" w14:textId="77777777" w:rsidR="001C1EA4" w:rsidRPr="00C7345F" w:rsidRDefault="001C1EA4" w:rsidP="00F73F5C">
            <w:pPr>
              <w:pStyle w:val="TableText"/>
              <w:ind w:right="144"/>
            </w:pPr>
            <w:r w:rsidRPr="00C7345F">
              <w:t>0.957</w:t>
            </w:r>
          </w:p>
        </w:tc>
        <w:tc>
          <w:tcPr>
            <w:tcW w:w="1008" w:type="dxa"/>
            <w:tcBorders>
              <w:top w:val="single" w:sz="4" w:space="0" w:color="auto"/>
              <w:bottom w:val="nil"/>
            </w:tcBorders>
            <w:noWrap/>
          </w:tcPr>
          <w:p w14:paraId="052D4FE6" w14:textId="77777777" w:rsidR="001C1EA4" w:rsidRPr="00C7345F" w:rsidRDefault="001C1EA4" w:rsidP="00F73F5C">
            <w:pPr>
              <w:pStyle w:val="TableText"/>
              <w:ind w:right="144"/>
            </w:pPr>
            <w:r w:rsidRPr="00C7345F">
              <w:t>0.771</w:t>
            </w:r>
          </w:p>
        </w:tc>
        <w:tc>
          <w:tcPr>
            <w:tcW w:w="1008" w:type="dxa"/>
            <w:tcBorders>
              <w:top w:val="single" w:sz="4" w:space="0" w:color="auto"/>
              <w:bottom w:val="nil"/>
            </w:tcBorders>
            <w:noWrap/>
          </w:tcPr>
          <w:p w14:paraId="365EE7EC" w14:textId="77777777" w:rsidR="001C1EA4" w:rsidRPr="00C7345F" w:rsidRDefault="001C1EA4" w:rsidP="00F73F5C">
            <w:pPr>
              <w:pStyle w:val="TableText"/>
              <w:ind w:right="144"/>
            </w:pPr>
            <w:r w:rsidRPr="00C7345F">
              <w:t>0.890</w:t>
            </w:r>
          </w:p>
        </w:tc>
        <w:tc>
          <w:tcPr>
            <w:tcW w:w="1152" w:type="dxa"/>
            <w:tcBorders>
              <w:top w:val="single" w:sz="4" w:space="0" w:color="auto"/>
              <w:bottom w:val="nil"/>
            </w:tcBorders>
            <w:noWrap/>
          </w:tcPr>
          <w:p w14:paraId="71F41981" w14:textId="77777777" w:rsidR="001C1EA4" w:rsidRPr="00C7345F" w:rsidRDefault="001C1EA4" w:rsidP="00F73F5C">
            <w:pPr>
              <w:pStyle w:val="TableText"/>
              <w:ind w:right="144"/>
            </w:pPr>
            <w:r w:rsidRPr="00C7345F">
              <w:t>0.944</w:t>
            </w:r>
          </w:p>
        </w:tc>
        <w:tc>
          <w:tcPr>
            <w:tcW w:w="1008" w:type="dxa"/>
            <w:tcBorders>
              <w:top w:val="single" w:sz="4" w:space="0" w:color="auto"/>
              <w:bottom w:val="nil"/>
            </w:tcBorders>
            <w:noWrap/>
          </w:tcPr>
          <w:p w14:paraId="3C8362B9" w14:textId="77777777" w:rsidR="001C1EA4" w:rsidRPr="00C7345F" w:rsidRDefault="001C1EA4" w:rsidP="00F73F5C">
            <w:pPr>
              <w:pStyle w:val="TableText"/>
              <w:ind w:right="144"/>
            </w:pPr>
            <w:r w:rsidRPr="00C7345F">
              <w:t>0.816</w:t>
            </w:r>
          </w:p>
        </w:tc>
        <w:tc>
          <w:tcPr>
            <w:tcW w:w="1008" w:type="dxa"/>
            <w:tcBorders>
              <w:top w:val="single" w:sz="4" w:space="0" w:color="auto"/>
              <w:bottom w:val="nil"/>
            </w:tcBorders>
          </w:tcPr>
          <w:p w14:paraId="176F2C99" w14:textId="77777777" w:rsidR="001C1EA4" w:rsidRPr="00C7345F" w:rsidRDefault="001C1EA4" w:rsidP="00F73F5C">
            <w:pPr>
              <w:pStyle w:val="TableText"/>
              <w:ind w:right="144"/>
            </w:pPr>
            <w:r w:rsidRPr="00C7345F">
              <w:t>0.952</w:t>
            </w:r>
          </w:p>
        </w:tc>
      </w:tr>
      <w:tr w:rsidR="001C1EA4" w:rsidRPr="00C7345F" w14:paraId="1D3A122F" w14:textId="77777777" w:rsidTr="00F73F5C">
        <w:tc>
          <w:tcPr>
            <w:tcW w:w="4752" w:type="dxa"/>
            <w:tcBorders>
              <w:top w:val="nil"/>
              <w:bottom w:val="single" w:sz="4" w:space="0" w:color="auto"/>
            </w:tcBorders>
          </w:tcPr>
          <w:p w14:paraId="12AE4BF4" w14:textId="77777777" w:rsidR="001C1EA4" w:rsidRPr="00C7345F" w:rsidRDefault="001C1EA4" w:rsidP="00F73F5C">
            <w:pPr>
              <w:pStyle w:val="TableText"/>
              <w:ind w:right="144"/>
            </w:pPr>
            <w:r w:rsidRPr="00C7345F">
              <w:t xml:space="preserve">Calculated ELAS: </w:t>
            </w:r>
            <w:r w:rsidRPr="00C7345F">
              <w:rPr>
                <w:szCs w:val="24"/>
              </w:rPr>
              <w:t>IFEP</w:t>
            </w:r>
          </w:p>
        </w:tc>
        <w:tc>
          <w:tcPr>
            <w:tcW w:w="1152" w:type="dxa"/>
            <w:tcBorders>
              <w:top w:val="nil"/>
              <w:bottom w:val="single" w:sz="4" w:space="0" w:color="auto"/>
            </w:tcBorders>
            <w:noWrap/>
          </w:tcPr>
          <w:p w14:paraId="43A49B9E" w14:textId="77777777" w:rsidR="001C1EA4" w:rsidRPr="00C7345F" w:rsidRDefault="001C1EA4" w:rsidP="00F73F5C">
            <w:pPr>
              <w:pStyle w:val="TableText"/>
              <w:ind w:right="144"/>
            </w:pPr>
            <w:r w:rsidRPr="00C7345F">
              <w:t>314</w:t>
            </w:r>
          </w:p>
        </w:tc>
        <w:tc>
          <w:tcPr>
            <w:tcW w:w="1008" w:type="dxa"/>
            <w:tcBorders>
              <w:top w:val="nil"/>
              <w:bottom w:val="single" w:sz="4" w:space="0" w:color="auto"/>
            </w:tcBorders>
          </w:tcPr>
          <w:p w14:paraId="1CF2DD48" w14:textId="77777777" w:rsidR="001C1EA4" w:rsidRPr="00C7345F" w:rsidRDefault="001C1EA4" w:rsidP="00F73F5C">
            <w:pPr>
              <w:pStyle w:val="TableText"/>
              <w:ind w:right="144"/>
            </w:pPr>
            <w:r w:rsidRPr="00C7345F">
              <w:t>0.256</w:t>
            </w:r>
          </w:p>
        </w:tc>
        <w:tc>
          <w:tcPr>
            <w:tcW w:w="1008" w:type="dxa"/>
            <w:tcBorders>
              <w:top w:val="nil"/>
              <w:bottom w:val="single" w:sz="4" w:space="0" w:color="auto"/>
            </w:tcBorders>
            <w:noWrap/>
          </w:tcPr>
          <w:p w14:paraId="2C1FE7AD" w14:textId="77777777" w:rsidR="001C1EA4" w:rsidRPr="00C7345F" w:rsidRDefault="001C1EA4" w:rsidP="00F73F5C">
            <w:pPr>
              <w:pStyle w:val="TableText"/>
              <w:ind w:right="144"/>
            </w:pPr>
            <w:r w:rsidRPr="00C7345F">
              <w:t>0.208</w:t>
            </w:r>
          </w:p>
        </w:tc>
        <w:tc>
          <w:tcPr>
            <w:tcW w:w="1008" w:type="dxa"/>
            <w:tcBorders>
              <w:top w:val="nil"/>
              <w:bottom w:val="single" w:sz="4" w:space="0" w:color="auto"/>
            </w:tcBorders>
            <w:noWrap/>
          </w:tcPr>
          <w:p w14:paraId="5F07AD7D" w14:textId="77777777" w:rsidR="001C1EA4" w:rsidRPr="00C7345F" w:rsidRDefault="001C1EA4" w:rsidP="00F73F5C">
            <w:pPr>
              <w:pStyle w:val="TableText"/>
              <w:ind w:right="144"/>
            </w:pPr>
            <w:r w:rsidRPr="00C7345F">
              <w:t>0.470</w:t>
            </w:r>
          </w:p>
        </w:tc>
        <w:tc>
          <w:tcPr>
            <w:tcW w:w="1008" w:type="dxa"/>
            <w:tcBorders>
              <w:top w:val="nil"/>
              <w:bottom w:val="single" w:sz="4" w:space="0" w:color="auto"/>
            </w:tcBorders>
            <w:noWrap/>
          </w:tcPr>
          <w:p w14:paraId="449785DA" w14:textId="77777777" w:rsidR="001C1EA4" w:rsidRPr="00C7345F" w:rsidRDefault="001C1EA4" w:rsidP="00F73F5C">
            <w:pPr>
              <w:pStyle w:val="TableText"/>
              <w:ind w:right="144"/>
            </w:pPr>
            <w:r w:rsidRPr="00C7345F">
              <w:t>0.766</w:t>
            </w:r>
          </w:p>
        </w:tc>
        <w:tc>
          <w:tcPr>
            <w:tcW w:w="1152" w:type="dxa"/>
            <w:tcBorders>
              <w:top w:val="nil"/>
              <w:bottom w:val="single" w:sz="4" w:space="0" w:color="auto"/>
            </w:tcBorders>
            <w:noWrap/>
          </w:tcPr>
          <w:p w14:paraId="03F6D630" w14:textId="77777777" w:rsidR="001C1EA4" w:rsidRPr="00C7345F" w:rsidRDefault="001C1EA4" w:rsidP="00F73F5C">
            <w:pPr>
              <w:pStyle w:val="TableText"/>
              <w:ind w:right="144"/>
            </w:pPr>
            <w:r w:rsidRPr="00C7345F">
              <w:t>0.282</w:t>
            </w:r>
          </w:p>
        </w:tc>
        <w:tc>
          <w:tcPr>
            <w:tcW w:w="1008" w:type="dxa"/>
            <w:tcBorders>
              <w:top w:val="nil"/>
              <w:bottom w:val="single" w:sz="4" w:space="0" w:color="auto"/>
            </w:tcBorders>
            <w:noWrap/>
          </w:tcPr>
          <w:p w14:paraId="2F83A8AF" w14:textId="77777777" w:rsidR="001C1EA4" w:rsidRPr="00C7345F" w:rsidRDefault="001C1EA4" w:rsidP="00F73F5C">
            <w:pPr>
              <w:pStyle w:val="TableText"/>
              <w:ind w:right="144"/>
            </w:pPr>
            <w:r w:rsidRPr="00C7345F">
              <w:t>0.576</w:t>
            </w:r>
          </w:p>
        </w:tc>
        <w:tc>
          <w:tcPr>
            <w:tcW w:w="1008" w:type="dxa"/>
            <w:tcBorders>
              <w:top w:val="nil"/>
              <w:bottom w:val="single" w:sz="4" w:space="0" w:color="auto"/>
            </w:tcBorders>
          </w:tcPr>
          <w:p w14:paraId="68EB12B8" w14:textId="77777777" w:rsidR="001C1EA4" w:rsidRPr="00C7345F" w:rsidRDefault="001C1EA4" w:rsidP="00F73F5C">
            <w:pPr>
              <w:pStyle w:val="TableText"/>
              <w:ind w:right="144"/>
            </w:pPr>
            <w:r w:rsidRPr="00C7345F">
              <w:t>0.581</w:t>
            </w:r>
          </w:p>
        </w:tc>
      </w:tr>
      <w:tr w:rsidR="001C1EA4" w:rsidRPr="00C7345F" w14:paraId="32E2B4AF" w14:textId="77777777" w:rsidTr="00F73F5C">
        <w:tc>
          <w:tcPr>
            <w:tcW w:w="4752" w:type="dxa"/>
            <w:tcBorders>
              <w:top w:val="single" w:sz="4" w:space="0" w:color="auto"/>
              <w:bottom w:val="nil"/>
            </w:tcBorders>
            <w:hideMark/>
          </w:tcPr>
          <w:p w14:paraId="57D859C8" w14:textId="77777777" w:rsidR="001C1EA4" w:rsidRPr="00C7345F" w:rsidRDefault="001C1EA4" w:rsidP="00F73F5C">
            <w:pPr>
              <w:pStyle w:val="TableText"/>
              <w:ind w:right="144"/>
            </w:pPr>
            <w:r w:rsidRPr="00C7345F">
              <w:t>Migrant education</w:t>
            </w:r>
          </w:p>
        </w:tc>
        <w:tc>
          <w:tcPr>
            <w:tcW w:w="1152" w:type="dxa"/>
            <w:tcBorders>
              <w:top w:val="single" w:sz="4" w:space="0" w:color="auto"/>
              <w:bottom w:val="nil"/>
            </w:tcBorders>
            <w:noWrap/>
            <w:hideMark/>
          </w:tcPr>
          <w:p w14:paraId="21F93D27" w14:textId="77777777" w:rsidR="001C1EA4" w:rsidRPr="00C7345F" w:rsidRDefault="001C1EA4" w:rsidP="00F73F5C">
            <w:pPr>
              <w:pStyle w:val="TableText"/>
              <w:ind w:right="144"/>
            </w:pPr>
            <w:r w:rsidRPr="00C7345F">
              <w:t>24</w:t>
            </w:r>
          </w:p>
        </w:tc>
        <w:tc>
          <w:tcPr>
            <w:tcW w:w="1008" w:type="dxa"/>
            <w:tcBorders>
              <w:top w:val="single" w:sz="4" w:space="0" w:color="auto"/>
              <w:bottom w:val="nil"/>
            </w:tcBorders>
            <w:hideMark/>
          </w:tcPr>
          <w:p w14:paraId="71ABBF6E"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64DBDCFD"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61B9C3D4"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2E9A87C4" w14:textId="77777777" w:rsidR="001C1EA4" w:rsidRPr="00C7345F" w:rsidRDefault="001C1EA4" w:rsidP="00F73F5C">
            <w:pPr>
              <w:pStyle w:val="TableText"/>
              <w:ind w:right="144"/>
            </w:pPr>
            <w:r w:rsidRPr="00C7345F">
              <w:t>-</w:t>
            </w:r>
          </w:p>
        </w:tc>
        <w:tc>
          <w:tcPr>
            <w:tcW w:w="1152" w:type="dxa"/>
            <w:tcBorders>
              <w:top w:val="single" w:sz="4" w:space="0" w:color="auto"/>
              <w:bottom w:val="nil"/>
            </w:tcBorders>
            <w:noWrap/>
            <w:hideMark/>
          </w:tcPr>
          <w:p w14:paraId="79572552"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hideMark/>
          </w:tcPr>
          <w:p w14:paraId="1F3FA0B2"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tcPr>
          <w:p w14:paraId="67048156" w14:textId="77777777" w:rsidR="001C1EA4" w:rsidRPr="00C7345F" w:rsidRDefault="001C1EA4" w:rsidP="00F73F5C">
            <w:pPr>
              <w:pStyle w:val="TableText"/>
              <w:ind w:right="144"/>
            </w:pPr>
            <w:r w:rsidRPr="00C7345F">
              <w:t>-</w:t>
            </w:r>
          </w:p>
        </w:tc>
      </w:tr>
      <w:tr w:rsidR="001C1EA4" w:rsidRPr="00C7345F" w14:paraId="404F5F71" w14:textId="77777777" w:rsidTr="00F73F5C">
        <w:tc>
          <w:tcPr>
            <w:tcW w:w="4752" w:type="dxa"/>
            <w:tcBorders>
              <w:top w:val="nil"/>
              <w:bottom w:val="single" w:sz="4" w:space="0" w:color="auto"/>
            </w:tcBorders>
          </w:tcPr>
          <w:p w14:paraId="3E3A5B64" w14:textId="77777777" w:rsidR="001C1EA4" w:rsidRPr="00C7345F" w:rsidRDefault="001C1EA4" w:rsidP="00F73F5C">
            <w:pPr>
              <w:pStyle w:val="TableText"/>
              <w:ind w:right="144"/>
            </w:pPr>
            <w:r w:rsidRPr="00C7345F">
              <w:t>Not migrant education</w:t>
            </w:r>
          </w:p>
        </w:tc>
        <w:tc>
          <w:tcPr>
            <w:tcW w:w="1152" w:type="dxa"/>
            <w:tcBorders>
              <w:top w:val="nil"/>
              <w:bottom w:val="single" w:sz="4" w:space="0" w:color="auto"/>
            </w:tcBorders>
            <w:noWrap/>
          </w:tcPr>
          <w:p w14:paraId="5FD0DF8C" w14:textId="77777777" w:rsidR="001C1EA4" w:rsidRPr="00C7345F" w:rsidRDefault="001C1EA4" w:rsidP="00F73F5C">
            <w:pPr>
              <w:pStyle w:val="TableText"/>
              <w:ind w:right="144"/>
            </w:pPr>
            <w:r w:rsidRPr="00C7345F">
              <w:t>942</w:t>
            </w:r>
          </w:p>
        </w:tc>
        <w:tc>
          <w:tcPr>
            <w:tcW w:w="1008" w:type="dxa"/>
            <w:tcBorders>
              <w:top w:val="nil"/>
              <w:bottom w:val="single" w:sz="4" w:space="0" w:color="auto"/>
            </w:tcBorders>
          </w:tcPr>
          <w:p w14:paraId="6B1CDDFD" w14:textId="77777777" w:rsidR="001C1EA4" w:rsidRPr="00C7345F" w:rsidRDefault="001C1EA4" w:rsidP="00F73F5C">
            <w:pPr>
              <w:pStyle w:val="TableText"/>
              <w:ind w:right="144"/>
            </w:pPr>
            <w:r w:rsidRPr="00C7345F">
              <w:t>0.921</w:t>
            </w:r>
          </w:p>
        </w:tc>
        <w:tc>
          <w:tcPr>
            <w:tcW w:w="1008" w:type="dxa"/>
            <w:tcBorders>
              <w:top w:val="nil"/>
              <w:bottom w:val="single" w:sz="4" w:space="0" w:color="auto"/>
            </w:tcBorders>
            <w:noWrap/>
          </w:tcPr>
          <w:p w14:paraId="4D7D34D6" w14:textId="77777777" w:rsidR="001C1EA4" w:rsidRPr="00C7345F" w:rsidRDefault="001C1EA4" w:rsidP="00F73F5C">
            <w:pPr>
              <w:pStyle w:val="TableText"/>
              <w:ind w:right="144"/>
            </w:pPr>
            <w:r w:rsidRPr="00C7345F">
              <w:t>0.958</w:t>
            </w:r>
          </w:p>
        </w:tc>
        <w:tc>
          <w:tcPr>
            <w:tcW w:w="1008" w:type="dxa"/>
            <w:tcBorders>
              <w:top w:val="nil"/>
              <w:bottom w:val="single" w:sz="4" w:space="0" w:color="auto"/>
            </w:tcBorders>
            <w:noWrap/>
          </w:tcPr>
          <w:p w14:paraId="5760CE62" w14:textId="77777777" w:rsidR="001C1EA4" w:rsidRPr="00C7345F" w:rsidRDefault="001C1EA4" w:rsidP="00F73F5C">
            <w:pPr>
              <w:pStyle w:val="TableText"/>
              <w:ind w:right="144"/>
            </w:pPr>
            <w:r w:rsidRPr="00C7345F">
              <w:t>0.877</w:t>
            </w:r>
          </w:p>
        </w:tc>
        <w:tc>
          <w:tcPr>
            <w:tcW w:w="1008" w:type="dxa"/>
            <w:tcBorders>
              <w:top w:val="nil"/>
              <w:bottom w:val="single" w:sz="4" w:space="0" w:color="auto"/>
            </w:tcBorders>
            <w:noWrap/>
          </w:tcPr>
          <w:p w14:paraId="37DA5ADF" w14:textId="77777777" w:rsidR="001C1EA4" w:rsidRPr="00C7345F" w:rsidRDefault="001C1EA4" w:rsidP="00F73F5C">
            <w:pPr>
              <w:pStyle w:val="TableText"/>
              <w:ind w:right="144"/>
            </w:pPr>
            <w:r w:rsidRPr="00C7345F">
              <w:t>0.950</w:t>
            </w:r>
          </w:p>
        </w:tc>
        <w:tc>
          <w:tcPr>
            <w:tcW w:w="1152" w:type="dxa"/>
            <w:tcBorders>
              <w:top w:val="nil"/>
              <w:bottom w:val="single" w:sz="4" w:space="0" w:color="auto"/>
            </w:tcBorders>
            <w:noWrap/>
          </w:tcPr>
          <w:p w14:paraId="4EDCEB9C" w14:textId="77777777" w:rsidR="001C1EA4" w:rsidRPr="00C7345F" w:rsidRDefault="001C1EA4" w:rsidP="00F73F5C">
            <w:pPr>
              <w:pStyle w:val="TableText"/>
              <w:ind w:right="144"/>
            </w:pPr>
            <w:r w:rsidRPr="00C7345F">
              <w:t>0.959</w:t>
            </w:r>
          </w:p>
        </w:tc>
        <w:tc>
          <w:tcPr>
            <w:tcW w:w="1008" w:type="dxa"/>
            <w:tcBorders>
              <w:top w:val="nil"/>
              <w:bottom w:val="single" w:sz="4" w:space="0" w:color="auto"/>
            </w:tcBorders>
            <w:noWrap/>
          </w:tcPr>
          <w:p w14:paraId="0C47AE45" w14:textId="77777777" w:rsidR="001C1EA4" w:rsidRPr="00C7345F" w:rsidRDefault="001C1EA4" w:rsidP="00F73F5C">
            <w:pPr>
              <w:pStyle w:val="TableText"/>
              <w:ind w:right="144"/>
            </w:pPr>
            <w:r w:rsidRPr="00C7345F">
              <w:t>0.878</w:t>
            </w:r>
          </w:p>
        </w:tc>
        <w:tc>
          <w:tcPr>
            <w:tcW w:w="1008" w:type="dxa"/>
            <w:tcBorders>
              <w:top w:val="nil"/>
              <w:bottom w:val="single" w:sz="4" w:space="0" w:color="auto"/>
            </w:tcBorders>
          </w:tcPr>
          <w:p w14:paraId="34F54470" w14:textId="77777777" w:rsidR="001C1EA4" w:rsidRPr="00C7345F" w:rsidRDefault="001C1EA4" w:rsidP="00F73F5C">
            <w:pPr>
              <w:pStyle w:val="TableText"/>
              <w:ind w:right="144"/>
            </w:pPr>
            <w:r w:rsidRPr="00C7345F">
              <w:t>0.966</w:t>
            </w:r>
          </w:p>
        </w:tc>
      </w:tr>
      <w:tr w:rsidR="001C1EA4" w:rsidRPr="00C7345F" w14:paraId="26564CF1" w14:textId="77777777" w:rsidTr="00F73F5C">
        <w:tc>
          <w:tcPr>
            <w:tcW w:w="4752" w:type="dxa"/>
            <w:tcBorders>
              <w:top w:val="single" w:sz="4" w:space="0" w:color="auto"/>
              <w:bottom w:val="nil"/>
            </w:tcBorders>
          </w:tcPr>
          <w:p w14:paraId="400D5B53" w14:textId="77777777" w:rsidR="001C1EA4" w:rsidRPr="00C7345F" w:rsidRDefault="001C1EA4" w:rsidP="00F73F5C">
            <w:pPr>
              <w:pStyle w:val="TableText"/>
              <w:ind w:right="144"/>
            </w:pPr>
            <w:r w:rsidRPr="00C7345F">
              <w:t>Special education services</w:t>
            </w:r>
          </w:p>
        </w:tc>
        <w:tc>
          <w:tcPr>
            <w:tcW w:w="1152" w:type="dxa"/>
            <w:tcBorders>
              <w:top w:val="single" w:sz="4" w:space="0" w:color="auto"/>
              <w:bottom w:val="nil"/>
            </w:tcBorders>
            <w:noWrap/>
          </w:tcPr>
          <w:p w14:paraId="5B7560DC" w14:textId="77777777" w:rsidR="001C1EA4" w:rsidRPr="00C7345F" w:rsidRDefault="001C1EA4" w:rsidP="00F73F5C">
            <w:pPr>
              <w:pStyle w:val="TableText"/>
              <w:ind w:right="144"/>
            </w:pPr>
            <w:r w:rsidRPr="00C7345F">
              <w:t>20</w:t>
            </w:r>
          </w:p>
        </w:tc>
        <w:tc>
          <w:tcPr>
            <w:tcW w:w="1008" w:type="dxa"/>
            <w:tcBorders>
              <w:top w:val="single" w:sz="4" w:space="0" w:color="auto"/>
              <w:bottom w:val="nil"/>
            </w:tcBorders>
          </w:tcPr>
          <w:p w14:paraId="4111AC5E"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5E0E60D2"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68A54DD9"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28A87DD0" w14:textId="77777777" w:rsidR="001C1EA4" w:rsidRPr="00C7345F" w:rsidRDefault="001C1EA4" w:rsidP="00F73F5C">
            <w:pPr>
              <w:pStyle w:val="TableText"/>
              <w:ind w:right="144"/>
            </w:pPr>
            <w:r w:rsidRPr="00C7345F">
              <w:t>-</w:t>
            </w:r>
          </w:p>
        </w:tc>
        <w:tc>
          <w:tcPr>
            <w:tcW w:w="1152" w:type="dxa"/>
            <w:tcBorders>
              <w:top w:val="single" w:sz="4" w:space="0" w:color="auto"/>
              <w:bottom w:val="nil"/>
            </w:tcBorders>
            <w:noWrap/>
          </w:tcPr>
          <w:p w14:paraId="62EF5154"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120FE945"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tcPr>
          <w:p w14:paraId="0774C92C" w14:textId="77777777" w:rsidR="001C1EA4" w:rsidRPr="00C7345F" w:rsidRDefault="001C1EA4" w:rsidP="00F73F5C">
            <w:pPr>
              <w:pStyle w:val="TableText"/>
              <w:ind w:right="144"/>
            </w:pPr>
            <w:r w:rsidRPr="00C7345F">
              <w:t>-</w:t>
            </w:r>
          </w:p>
        </w:tc>
      </w:tr>
      <w:tr w:rsidR="001C1EA4" w:rsidRPr="00C7345F" w14:paraId="720CF5F2" w14:textId="77777777" w:rsidTr="00F73F5C">
        <w:tc>
          <w:tcPr>
            <w:tcW w:w="4752" w:type="dxa"/>
            <w:tcBorders>
              <w:top w:val="nil"/>
              <w:bottom w:val="single" w:sz="4" w:space="0" w:color="auto"/>
            </w:tcBorders>
          </w:tcPr>
          <w:p w14:paraId="57D2769E" w14:textId="77777777" w:rsidR="001C1EA4" w:rsidRPr="00C7345F" w:rsidRDefault="001C1EA4" w:rsidP="00F73F5C">
            <w:pPr>
              <w:pStyle w:val="TableText"/>
              <w:ind w:right="144"/>
            </w:pPr>
            <w:r w:rsidRPr="00C7345F">
              <w:t>No special education services</w:t>
            </w:r>
          </w:p>
        </w:tc>
        <w:tc>
          <w:tcPr>
            <w:tcW w:w="1152" w:type="dxa"/>
            <w:tcBorders>
              <w:top w:val="nil"/>
              <w:bottom w:val="single" w:sz="4" w:space="0" w:color="auto"/>
            </w:tcBorders>
            <w:noWrap/>
          </w:tcPr>
          <w:p w14:paraId="401D66A9" w14:textId="77777777" w:rsidR="001C1EA4" w:rsidRPr="00C7345F" w:rsidRDefault="001C1EA4" w:rsidP="00F73F5C">
            <w:pPr>
              <w:pStyle w:val="TableText"/>
              <w:ind w:right="144"/>
            </w:pPr>
            <w:r w:rsidRPr="00C7345F">
              <w:t>946</w:t>
            </w:r>
          </w:p>
        </w:tc>
        <w:tc>
          <w:tcPr>
            <w:tcW w:w="1008" w:type="dxa"/>
            <w:tcBorders>
              <w:top w:val="nil"/>
              <w:bottom w:val="single" w:sz="4" w:space="0" w:color="auto"/>
            </w:tcBorders>
          </w:tcPr>
          <w:p w14:paraId="42F84460" w14:textId="77777777" w:rsidR="001C1EA4" w:rsidRPr="00C7345F" w:rsidRDefault="001C1EA4" w:rsidP="00F73F5C">
            <w:pPr>
              <w:pStyle w:val="TableText"/>
              <w:ind w:right="144"/>
            </w:pPr>
            <w:r w:rsidRPr="00C7345F">
              <w:t>0.921</w:t>
            </w:r>
          </w:p>
        </w:tc>
        <w:tc>
          <w:tcPr>
            <w:tcW w:w="1008" w:type="dxa"/>
            <w:tcBorders>
              <w:top w:val="nil"/>
              <w:bottom w:val="single" w:sz="4" w:space="0" w:color="auto"/>
            </w:tcBorders>
            <w:noWrap/>
          </w:tcPr>
          <w:p w14:paraId="4963EEB1" w14:textId="77777777" w:rsidR="001C1EA4" w:rsidRPr="00C7345F" w:rsidRDefault="001C1EA4" w:rsidP="00F73F5C">
            <w:pPr>
              <w:pStyle w:val="TableText"/>
              <w:ind w:right="144"/>
            </w:pPr>
            <w:r w:rsidRPr="00C7345F">
              <w:t>0.958</w:t>
            </w:r>
          </w:p>
        </w:tc>
        <w:tc>
          <w:tcPr>
            <w:tcW w:w="1008" w:type="dxa"/>
            <w:tcBorders>
              <w:top w:val="nil"/>
              <w:bottom w:val="single" w:sz="4" w:space="0" w:color="auto"/>
            </w:tcBorders>
            <w:noWrap/>
          </w:tcPr>
          <w:p w14:paraId="19C8D1A6" w14:textId="77777777" w:rsidR="001C1EA4" w:rsidRPr="00C7345F" w:rsidRDefault="001C1EA4" w:rsidP="00F73F5C">
            <w:pPr>
              <w:pStyle w:val="TableText"/>
              <w:ind w:right="144"/>
            </w:pPr>
            <w:r w:rsidRPr="00C7345F">
              <w:t>0.878</w:t>
            </w:r>
          </w:p>
        </w:tc>
        <w:tc>
          <w:tcPr>
            <w:tcW w:w="1008" w:type="dxa"/>
            <w:tcBorders>
              <w:top w:val="nil"/>
              <w:bottom w:val="single" w:sz="4" w:space="0" w:color="auto"/>
            </w:tcBorders>
            <w:noWrap/>
          </w:tcPr>
          <w:p w14:paraId="481F7C82" w14:textId="77777777" w:rsidR="001C1EA4" w:rsidRPr="00C7345F" w:rsidRDefault="001C1EA4" w:rsidP="00F73F5C">
            <w:pPr>
              <w:pStyle w:val="TableText"/>
              <w:ind w:right="144"/>
            </w:pPr>
            <w:r w:rsidRPr="00C7345F">
              <w:t>0.951</w:t>
            </w:r>
          </w:p>
        </w:tc>
        <w:tc>
          <w:tcPr>
            <w:tcW w:w="1152" w:type="dxa"/>
            <w:tcBorders>
              <w:top w:val="nil"/>
              <w:bottom w:val="single" w:sz="4" w:space="0" w:color="auto"/>
            </w:tcBorders>
            <w:noWrap/>
          </w:tcPr>
          <w:p w14:paraId="7AF871B2" w14:textId="77777777" w:rsidR="001C1EA4" w:rsidRPr="00C7345F" w:rsidRDefault="001C1EA4" w:rsidP="00F73F5C">
            <w:pPr>
              <w:pStyle w:val="TableText"/>
              <w:ind w:right="144"/>
            </w:pPr>
            <w:r w:rsidRPr="00C7345F">
              <w:t>0.960</w:t>
            </w:r>
          </w:p>
        </w:tc>
        <w:tc>
          <w:tcPr>
            <w:tcW w:w="1008" w:type="dxa"/>
            <w:tcBorders>
              <w:top w:val="nil"/>
              <w:bottom w:val="single" w:sz="4" w:space="0" w:color="auto"/>
            </w:tcBorders>
            <w:noWrap/>
          </w:tcPr>
          <w:p w14:paraId="282EBE24" w14:textId="77777777" w:rsidR="001C1EA4" w:rsidRPr="00C7345F" w:rsidRDefault="001C1EA4" w:rsidP="00F73F5C">
            <w:pPr>
              <w:pStyle w:val="TableText"/>
              <w:ind w:right="144"/>
            </w:pPr>
            <w:r w:rsidRPr="00C7345F">
              <w:t>0.878</w:t>
            </w:r>
          </w:p>
        </w:tc>
        <w:tc>
          <w:tcPr>
            <w:tcW w:w="1008" w:type="dxa"/>
            <w:tcBorders>
              <w:top w:val="nil"/>
              <w:bottom w:val="single" w:sz="4" w:space="0" w:color="auto"/>
            </w:tcBorders>
          </w:tcPr>
          <w:p w14:paraId="244123F3" w14:textId="77777777" w:rsidR="001C1EA4" w:rsidRPr="00C7345F" w:rsidRDefault="001C1EA4" w:rsidP="00F73F5C">
            <w:pPr>
              <w:pStyle w:val="TableText"/>
              <w:ind w:right="144"/>
            </w:pPr>
            <w:r w:rsidRPr="00C7345F">
              <w:t>0.967</w:t>
            </w:r>
          </w:p>
        </w:tc>
      </w:tr>
      <w:tr w:rsidR="001C1EA4" w:rsidRPr="00C7345F" w14:paraId="54B95970" w14:textId="77777777" w:rsidTr="00F73F5C">
        <w:tc>
          <w:tcPr>
            <w:tcW w:w="4752" w:type="dxa"/>
            <w:tcBorders>
              <w:top w:val="single" w:sz="4" w:space="0" w:color="auto"/>
              <w:bottom w:val="nil"/>
            </w:tcBorders>
            <w:hideMark/>
          </w:tcPr>
          <w:p w14:paraId="7644287E" w14:textId="77777777" w:rsidR="001C1EA4" w:rsidRPr="00C7345F" w:rsidRDefault="001C1EA4" w:rsidP="00F73F5C">
            <w:pPr>
              <w:pStyle w:val="TableText"/>
              <w:ind w:right="144"/>
            </w:pPr>
            <w:r w:rsidRPr="00C7345F">
              <w:t>Using accommodations</w:t>
            </w:r>
          </w:p>
        </w:tc>
        <w:tc>
          <w:tcPr>
            <w:tcW w:w="1152" w:type="dxa"/>
            <w:tcBorders>
              <w:top w:val="single" w:sz="4" w:space="0" w:color="auto"/>
              <w:bottom w:val="nil"/>
            </w:tcBorders>
            <w:noWrap/>
            <w:hideMark/>
          </w:tcPr>
          <w:p w14:paraId="2FD2530D" w14:textId="77777777" w:rsidR="001C1EA4" w:rsidRPr="00C7345F" w:rsidRDefault="001C1EA4" w:rsidP="00F73F5C">
            <w:pPr>
              <w:pStyle w:val="TableText"/>
              <w:ind w:right="144"/>
            </w:pPr>
            <w:r w:rsidRPr="00C7345F">
              <w:t>0</w:t>
            </w:r>
          </w:p>
        </w:tc>
        <w:tc>
          <w:tcPr>
            <w:tcW w:w="1008" w:type="dxa"/>
            <w:tcBorders>
              <w:top w:val="single" w:sz="4" w:space="0" w:color="auto"/>
              <w:bottom w:val="nil"/>
            </w:tcBorders>
            <w:hideMark/>
          </w:tcPr>
          <w:p w14:paraId="32C8D524"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5DA5A17D"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36312954"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170B4B18" w14:textId="77777777" w:rsidR="001C1EA4" w:rsidRPr="00C7345F" w:rsidRDefault="001C1EA4" w:rsidP="00F73F5C">
            <w:pPr>
              <w:pStyle w:val="TableText"/>
              <w:ind w:right="144"/>
            </w:pPr>
            <w:r w:rsidRPr="00C7345F">
              <w:t>N/A</w:t>
            </w:r>
          </w:p>
        </w:tc>
        <w:tc>
          <w:tcPr>
            <w:tcW w:w="1152" w:type="dxa"/>
            <w:tcBorders>
              <w:top w:val="single" w:sz="4" w:space="0" w:color="auto"/>
              <w:bottom w:val="nil"/>
            </w:tcBorders>
            <w:noWrap/>
            <w:hideMark/>
          </w:tcPr>
          <w:p w14:paraId="274C8773"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3DF5154D"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tcPr>
          <w:p w14:paraId="7E3F1298" w14:textId="77777777" w:rsidR="001C1EA4" w:rsidRPr="00C7345F" w:rsidRDefault="001C1EA4" w:rsidP="00F73F5C">
            <w:pPr>
              <w:pStyle w:val="TableText"/>
              <w:ind w:right="144"/>
            </w:pPr>
            <w:r w:rsidRPr="00C7345F">
              <w:t>N/A</w:t>
            </w:r>
          </w:p>
        </w:tc>
      </w:tr>
      <w:tr w:rsidR="001C1EA4" w:rsidRPr="00C7345F" w14:paraId="41D5A126" w14:textId="77777777" w:rsidTr="00F73F5C">
        <w:tc>
          <w:tcPr>
            <w:tcW w:w="4752" w:type="dxa"/>
            <w:tcBorders>
              <w:top w:val="nil"/>
              <w:bottom w:val="single" w:sz="12" w:space="0" w:color="auto"/>
            </w:tcBorders>
            <w:hideMark/>
          </w:tcPr>
          <w:p w14:paraId="65A90037" w14:textId="77777777" w:rsidR="001C1EA4" w:rsidRPr="00C7345F" w:rsidRDefault="001C1EA4" w:rsidP="00F73F5C">
            <w:pPr>
              <w:pStyle w:val="TableText"/>
              <w:ind w:right="144"/>
            </w:pPr>
            <w:r w:rsidRPr="00C7345F">
              <w:t>Not using accommodations</w:t>
            </w:r>
          </w:p>
        </w:tc>
        <w:tc>
          <w:tcPr>
            <w:tcW w:w="1152" w:type="dxa"/>
            <w:tcBorders>
              <w:top w:val="nil"/>
              <w:bottom w:val="single" w:sz="12" w:space="0" w:color="auto"/>
            </w:tcBorders>
            <w:noWrap/>
            <w:hideMark/>
          </w:tcPr>
          <w:p w14:paraId="1F7A38B7" w14:textId="77777777" w:rsidR="001C1EA4" w:rsidRPr="00C7345F" w:rsidRDefault="001C1EA4" w:rsidP="00F73F5C">
            <w:pPr>
              <w:pStyle w:val="TableText"/>
              <w:ind w:right="144"/>
            </w:pPr>
            <w:r w:rsidRPr="00C7345F">
              <w:t>966</w:t>
            </w:r>
          </w:p>
        </w:tc>
        <w:tc>
          <w:tcPr>
            <w:tcW w:w="1008" w:type="dxa"/>
            <w:tcBorders>
              <w:top w:val="nil"/>
              <w:bottom w:val="single" w:sz="12" w:space="0" w:color="auto"/>
            </w:tcBorders>
            <w:hideMark/>
          </w:tcPr>
          <w:p w14:paraId="2EDE8C30" w14:textId="77777777" w:rsidR="001C1EA4" w:rsidRPr="00C7345F" w:rsidRDefault="001C1EA4" w:rsidP="00F73F5C">
            <w:pPr>
              <w:pStyle w:val="TableText"/>
              <w:ind w:right="144"/>
            </w:pPr>
            <w:r w:rsidRPr="00C7345F">
              <w:t>0.921</w:t>
            </w:r>
          </w:p>
        </w:tc>
        <w:tc>
          <w:tcPr>
            <w:tcW w:w="1008" w:type="dxa"/>
            <w:tcBorders>
              <w:top w:val="nil"/>
              <w:bottom w:val="single" w:sz="12" w:space="0" w:color="auto"/>
            </w:tcBorders>
            <w:noWrap/>
            <w:hideMark/>
          </w:tcPr>
          <w:p w14:paraId="2AB4E0C2" w14:textId="77777777" w:rsidR="001C1EA4" w:rsidRPr="00C7345F" w:rsidRDefault="001C1EA4" w:rsidP="00F73F5C">
            <w:pPr>
              <w:pStyle w:val="TableText"/>
              <w:ind w:right="144"/>
            </w:pPr>
            <w:r w:rsidRPr="00C7345F">
              <w:t>0.959</w:t>
            </w:r>
          </w:p>
        </w:tc>
        <w:tc>
          <w:tcPr>
            <w:tcW w:w="1008" w:type="dxa"/>
            <w:tcBorders>
              <w:top w:val="nil"/>
              <w:bottom w:val="single" w:sz="12" w:space="0" w:color="auto"/>
            </w:tcBorders>
            <w:noWrap/>
            <w:hideMark/>
          </w:tcPr>
          <w:p w14:paraId="781F4BB7" w14:textId="77777777" w:rsidR="001C1EA4" w:rsidRPr="00C7345F" w:rsidRDefault="001C1EA4" w:rsidP="00F73F5C">
            <w:pPr>
              <w:pStyle w:val="TableText"/>
              <w:ind w:right="144"/>
            </w:pPr>
            <w:r w:rsidRPr="00C7345F">
              <w:t>0.878</w:t>
            </w:r>
          </w:p>
        </w:tc>
        <w:tc>
          <w:tcPr>
            <w:tcW w:w="1008" w:type="dxa"/>
            <w:tcBorders>
              <w:top w:val="nil"/>
              <w:bottom w:val="single" w:sz="12" w:space="0" w:color="auto"/>
            </w:tcBorders>
            <w:noWrap/>
            <w:hideMark/>
          </w:tcPr>
          <w:p w14:paraId="63A89221" w14:textId="77777777" w:rsidR="001C1EA4" w:rsidRPr="00C7345F" w:rsidRDefault="001C1EA4" w:rsidP="00F73F5C">
            <w:pPr>
              <w:pStyle w:val="TableText"/>
              <w:ind w:right="144"/>
            </w:pPr>
            <w:r w:rsidRPr="00C7345F">
              <w:t>0.951</w:t>
            </w:r>
          </w:p>
        </w:tc>
        <w:tc>
          <w:tcPr>
            <w:tcW w:w="1152" w:type="dxa"/>
            <w:tcBorders>
              <w:top w:val="nil"/>
              <w:bottom w:val="single" w:sz="12" w:space="0" w:color="auto"/>
            </w:tcBorders>
            <w:noWrap/>
            <w:hideMark/>
          </w:tcPr>
          <w:p w14:paraId="54FAF67F" w14:textId="77777777" w:rsidR="001C1EA4" w:rsidRPr="00C7345F" w:rsidRDefault="001C1EA4" w:rsidP="00F73F5C">
            <w:pPr>
              <w:pStyle w:val="TableText"/>
              <w:ind w:right="144"/>
            </w:pPr>
            <w:r w:rsidRPr="00C7345F">
              <w:t>0.960</w:t>
            </w:r>
          </w:p>
        </w:tc>
        <w:tc>
          <w:tcPr>
            <w:tcW w:w="1008" w:type="dxa"/>
            <w:tcBorders>
              <w:top w:val="nil"/>
              <w:bottom w:val="single" w:sz="12" w:space="0" w:color="auto"/>
            </w:tcBorders>
            <w:noWrap/>
            <w:hideMark/>
          </w:tcPr>
          <w:p w14:paraId="3ACF3F4D" w14:textId="77777777" w:rsidR="001C1EA4" w:rsidRPr="00C7345F" w:rsidRDefault="001C1EA4" w:rsidP="00F73F5C">
            <w:pPr>
              <w:pStyle w:val="TableText"/>
              <w:ind w:right="144"/>
            </w:pPr>
            <w:r w:rsidRPr="00C7345F">
              <w:t>0.878</w:t>
            </w:r>
          </w:p>
        </w:tc>
        <w:tc>
          <w:tcPr>
            <w:tcW w:w="1008" w:type="dxa"/>
            <w:tcBorders>
              <w:top w:val="nil"/>
              <w:bottom w:val="single" w:sz="12" w:space="0" w:color="auto"/>
            </w:tcBorders>
          </w:tcPr>
          <w:p w14:paraId="3BBC4CA8" w14:textId="77777777" w:rsidR="001C1EA4" w:rsidRPr="00C7345F" w:rsidRDefault="001C1EA4" w:rsidP="00F73F5C">
            <w:pPr>
              <w:pStyle w:val="TableText"/>
              <w:ind w:right="144"/>
            </w:pPr>
            <w:r w:rsidRPr="00C7345F">
              <w:t>0.967</w:t>
            </w:r>
          </w:p>
        </w:tc>
      </w:tr>
    </w:tbl>
    <w:p w14:paraId="3B93F9A9" w14:textId="77777777" w:rsidR="001C1EA4" w:rsidRPr="00C7345F" w:rsidRDefault="001C1EA4" w:rsidP="00F73F5C">
      <w:pPr>
        <w:pStyle w:val="NormalContinuation"/>
        <w:pageBreakBefore/>
        <w:rPr>
          <w:i/>
          <w:iCs/>
        </w:rPr>
      </w:pPr>
      <w:r w:rsidRPr="00C7345F">
        <w:lastRenderedPageBreak/>
        <w:fldChar w:fldCharType="begin"/>
      </w:r>
      <w:r w:rsidRPr="00C7345F">
        <w:instrText xml:space="preserve"> REF _Ref94538265 \h </w:instrText>
      </w:r>
      <w:r w:rsidRPr="00C7345F">
        <w:fldChar w:fldCharType="separate"/>
      </w:r>
      <w:r w:rsidRPr="00C7345F">
        <w:t>Table 5.D.10</w:t>
      </w:r>
      <w:r w:rsidRPr="00C7345F">
        <w:fldChar w:fldCharType="end"/>
      </w:r>
      <w:r w:rsidRPr="00C7345F">
        <w:t xml:space="preserve"> </w:t>
      </w:r>
      <w:r w:rsidRPr="00C7345F">
        <w:rPr>
          <w:i/>
          <w:iCs/>
        </w:rPr>
        <w:t>(continuation)</w:t>
      </w:r>
    </w:p>
    <w:tbl>
      <w:tblPr>
        <w:tblStyle w:val="TRs"/>
        <w:tblW w:w="0" w:type="auto"/>
        <w:tblLayout w:type="fixed"/>
        <w:tblLook w:val="04A0" w:firstRow="1" w:lastRow="0" w:firstColumn="1" w:lastColumn="0" w:noHBand="0" w:noVBand="1"/>
        <w:tblDescription w:val="Reliability Estimates by Student Group for Grade Span Six Through Eight for PPT Emergency Forms, continuation"/>
      </w:tblPr>
      <w:tblGrid>
        <w:gridCol w:w="4752"/>
        <w:gridCol w:w="1152"/>
        <w:gridCol w:w="1008"/>
        <w:gridCol w:w="1008"/>
        <w:gridCol w:w="1008"/>
        <w:gridCol w:w="1008"/>
        <w:gridCol w:w="1152"/>
        <w:gridCol w:w="1008"/>
        <w:gridCol w:w="1008"/>
      </w:tblGrid>
      <w:tr w:rsidR="001C1EA4" w:rsidRPr="00C7345F" w14:paraId="146E8F57"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36DD8D7B" w14:textId="77777777" w:rsidR="001C1EA4" w:rsidRPr="00C7345F" w:rsidRDefault="001C1EA4" w:rsidP="00F73F5C">
            <w:pPr>
              <w:pStyle w:val="TableHead"/>
              <w:rPr>
                <w:b w:val="0"/>
                <w:noProof w:val="0"/>
              </w:rPr>
            </w:pPr>
            <w:r w:rsidRPr="00C7345F">
              <w:rPr>
                <w:noProof w:val="0"/>
              </w:rPr>
              <w:t>Student Group</w:t>
            </w:r>
          </w:p>
        </w:tc>
        <w:tc>
          <w:tcPr>
            <w:tcW w:w="1152" w:type="dxa"/>
            <w:hideMark/>
          </w:tcPr>
          <w:p w14:paraId="6C896D4A"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6F32A644"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05217E9C"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7102DC8B"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15D3B157"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75471F5C"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448AF492"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21D57176"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7884F3A0" w14:textId="77777777" w:rsidTr="00F73F5C">
        <w:tc>
          <w:tcPr>
            <w:tcW w:w="4752" w:type="dxa"/>
            <w:tcBorders>
              <w:top w:val="single" w:sz="4" w:space="0" w:color="auto"/>
              <w:bottom w:val="nil"/>
            </w:tcBorders>
          </w:tcPr>
          <w:p w14:paraId="707DBD6A" w14:textId="77777777" w:rsidR="001C1EA4" w:rsidRPr="00C7345F" w:rsidRDefault="001C1EA4" w:rsidP="00F73F5C">
            <w:pPr>
              <w:pStyle w:val="TableText"/>
              <w:ind w:right="144"/>
            </w:pPr>
            <w:r w:rsidRPr="00C7345F">
              <w:t>Military</w:t>
            </w:r>
          </w:p>
        </w:tc>
        <w:tc>
          <w:tcPr>
            <w:tcW w:w="1152" w:type="dxa"/>
            <w:tcBorders>
              <w:top w:val="single" w:sz="4" w:space="0" w:color="auto"/>
              <w:bottom w:val="nil"/>
            </w:tcBorders>
            <w:noWrap/>
          </w:tcPr>
          <w:p w14:paraId="22D89048" w14:textId="77777777" w:rsidR="001C1EA4" w:rsidRPr="00C7345F" w:rsidRDefault="001C1EA4" w:rsidP="00F73F5C">
            <w:pPr>
              <w:pStyle w:val="TableText"/>
              <w:ind w:right="144"/>
            </w:pPr>
            <w:r w:rsidRPr="00C7345F">
              <w:t>6</w:t>
            </w:r>
          </w:p>
        </w:tc>
        <w:tc>
          <w:tcPr>
            <w:tcW w:w="1008" w:type="dxa"/>
            <w:tcBorders>
              <w:top w:val="single" w:sz="4" w:space="0" w:color="auto"/>
              <w:bottom w:val="nil"/>
            </w:tcBorders>
          </w:tcPr>
          <w:p w14:paraId="6923EEE6"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2290D81B"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29BF4286"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2967E9CB" w14:textId="77777777" w:rsidR="001C1EA4" w:rsidRPr="00C7345F" w:rsidRDefault="001C1EA4" w:rsidP="00F73F5C">
            <w:pPr>
              <w:pStyle w:val="TableText"/>
              <w:ind w:right="144"/>
            </w:pPr>
            <w:r w:rsidRPr="00C7345F">
              <w:t>-</w:t>
            </w:r>
          </w:p>
        </w:tc>
        <w:tc>
          <w:tcPr>
            <w:tcW w:w="1152" w:type="dxa"/>
            <w:tcBorders>
              <w:top w:val="single" w:sz="4" w:space="0" w:color="auto"/>
              <w:bottom w:val="nil"/>
            </w:tcBorders>
            <w:noWrap/>
          </w:tcPr>
          <w:p w14:paraId="1280E5CB"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75FC5670"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tcPr>
          <w:p w14:paraId="6C8D01A4" w14:textId="77777777" w:rsidR="001C1EA4" w:rsidRPr="00C7345F" w:rsidRDefault="001C1EA4" w:rsidP="00F73F5C">
            <w:pPr>
              <w:pStyle w:val="TableText"/>
              <w:ind w:right="144"/>
            </w:pPr>
            <w:r w:rsidRPr="00C7345F">
              <w:t>-</w:t>
            </w:r>
          </w:p>
        </w:tc>
      </w:tr>
      <w:tr w:rsidR="001C1EA4" w:rsidRPr="00C7345F" w14:paraId="7A09097B" w14:textId="77777777" w:rsidTr="00F73F5C">
        <w:tc>
          <w:tcPr>
            <w:tcW w:w="4752" w:type="dxa"/>
            <w:tcBorders>
              <w:top w:val="nil"/>
              <w:bottom w:val="single" w:sz="4" w:space="0" w:color="auto"/>
            </w:tcBorders>
            <w:hideMark/>
          </w:tcPr>
          <w:p w14:paraId="1F83357E" w14:textId="77777777" w:rsidR="001C1EA4" w:rsidRPr="00C7345F" w:rsidRDefault="001C1EA4" w:rsidP="00F73F5C">
            <w:pPr>
              <w:pStyle w:val="TableText"/>
              <w:ind w:right="144"/>
            </w:pPr>
            <w:r w:rsidRPr="00C7345F">
              <w:t>Not military</w:t>
            </w:r>
          </w:p>
        </w:tc>
        <w:tc>
          <w:tcPr>
            <w:tcW w:w="1152" w:type="dxa"/>
            <w:tcBorders>
              <w:top w:val="nil"/>
              <w:bottom w:val="single" w:sz="4" w:space="0" w:color="auto"/>
            </w:tcBorders>
            <w:noWrap/>
            <w:hideMark/>
          </w:tcPr>
          <w:p w14:paraId="07A7D9B3" w14:textId="77777777" w:rsidR="001C1EA4" w:rsidRPr="00C7345F" w:rsidRDefault="001C1EA4" w:rsidP="00F73F5C">
            <w:pPr>
              <w:pStyle w:val="TableText"/>
              <w:ind w:right="144"/>
            </w:pPr>
            <w:r w:rsidRPr="00C7345F">
              <w:t>960</w:t>
            </w:r>
          </w:p>
        </w:tc>
        <w:tc>
          <w:tcPr>
            <w:tcW w:w="1008" w:type="dxa"/>
            <w:tcBorders>
              <w:top w:val="nil"/>
              <w:bottom w:val="single" w:sz="4" w:space="0" w:color="auto"/>
            </w:tcBorders>
            <w:hideMark/>
          </w:tcPr>
          <w:p w14:paraId="4D5760F9" w14:textId="77777777" w:rsidR="001C1EA4" w:rsidRPr="00C7345F" w:rsidRDefault="001C1EA4" w:rsidP="00F73F5C">
            <w:pPr>
              <w:pStyle w:val="TableText"/>
              <w:ind w:right="144"/>
            </w:pPr>
            <w:r w:rsidRPr="00C7345F">
              <w:t>0.921</w:t>
            </w:r>
          </w:p>
        </w:tc>
        <w:tc>
          <w:tcPr>
            <w:tcW w:w="1008" w:type="dxa"/>
            <w:tcBorders>
              <w:top w:val="nil"/>
              <w:bottom w:val="single" w:sz="4" w:space="0" w:color="auto"/>
            </w:tcBorders>
            <w:noWrap/>
            <w:hideMark/>
          </w:tcPr>
          <w:p w14:paraId="2C300C19" w14:textId="77777777" w:rsidR="001C1EA4" w:rsidRPr="00C7345F" w:rsidRDefault="001C1EA4" w:rsidP="00F73F5C">
            <w:pPr>
              <w:pStyle w:val="TableText"/>
              <w:ind w:right="144"/>
            </w:pPr>
            <w:r w:rsidRPr="00C7345F">
              <w:t>0.959</w:t>
            </w:r>
          </w:p>
        </w:tc>
        <w:tc>
          <w:tcPr>
            <w:tcW w:w="1008" w:type="dxa"/>
            <w:tcBorders>
              <w:top w:val="nil"/>
              <w:bottom w:val="single" w:sz="4" w:space="0" w:color="auto"/>
            </w:tcBorders>
            <w:noWrap/>
            <w:hideMark/>
          </w:tcPr>
          <w:p w14:paraId="4A4CD42D" w14:textId="77777777" w:rsidR="001C1EA4" w:rsidRPr="00C7345F" w:rsidRDefault="001C1EA4" w:rsidP="00F73F5C">
            <w:pPr>
              <w:pStyle w:val="TableText"/>
              <w:ind w:right="144"/>
            </w:pPr>
            <w:r w:rsidRPr="00C7345F">
              <w:t>0.877</w:t>
            </w:r>
          </w:p>
        </w:tc>
        <w:tc>
          <w:tcPr>
            <w:tcW w:w="1008" w:type="dxa"/>
            <w:tcBorders>
              <w:top w:val="nil"/>
              <w:bottom w:val="single" w:sz="4" w:space="0" w:color="auto"/>
            </w:tcBorders>
            <w:noWrap/>
            <w:hideMark/>
          </w:tcPr>
          <w:p w14:paraId="0074ABED" w14:textId="77777777" w:rsidR="001C1EA4" w:rsidRPr="00C7345F" w:rsidRDefault="001C1EA4" w:rsidP="00F73F5C">
            <w:pPr>
              <w:pStyle w:val="TableText"/>
              <w:ind w:right="144"/>
            </w:pPr>
            <w:r w:rsidRPr="00C7345F">
              <w:t>0.950</w:t>
            </w:r>
          </w:p>
        </w:tc>
        <w:tc>
          <w:tcPr>
            <w:tcW w:w="1152" w:type="dxa"/>
            <w:tcBorders>
              <w:top w:val="nil"/>
              <w:bottom w:val="single" w:sz="4" w:space="0" w:color="auto"/>
            </w:tcBorders>
            <w:noWrap/>
            <w:hideMark/>
          </w:tcPr>
          <w:p w14:paraId="16F453F4" w14:textId="77777777" w:rsidR="001C1EA4" w:rsidRPr="00C7345F" w:rsidRDefault="001C1EA4" w:rsidP="00F73F5C">
            <w:pPr>
              <w:pStyle w:val="TableText"/>
              <w:ind w:right="144"/>
            </w:pPr>
            <w:r w:rsidRPr="00C7345F">
              <w:t>0.960</w:t>
            </w:r>
          </w:p>
        </w:tc>
        <w:tc>
          <w:tcPr>
            <w:tcW w:w="1008" w:type="dxa"/>
            <w:tcBorders>
              <w:top w:val="nil"/>
              <w:bottom w:val="single" w:sz="4" w:space="0" w:color="auto"/>
            </w:tcBorders>
            <w:noWrap/>
            <w:hideMark/>
          </w:tcPr>
          <w:p w14:paraId="36457B9A" w14:textId="77777777" w:rsidR="001C1EA4" w:rsidRPr="00C7345F" w:rsidRDefault="001C1EA4" w:rsidP="00F73F5C">
            <w:pPr>
              <w:pStyle w:val="TableText"/>
              <w:ind w:right="144"/>
            </w:pPr>
            <w:r w:rsidRPr="00C7345F">
              <w:t>0.878</w:t>
            </w:r>
          </w:p>
        </w:tc>
        <w:tc>
          <w:tcPr>
            <w:tcW w:w="1008" w:type="dxa"/>
            <w:tcBorders>
              <w:top w:val="nil"/>
              <w:bottom w:val="single" w:sz="4" w:space="0" w:color="auto"/>
            </w:tcBorders>
          </w:tcPr>
          <w:p w14:paraId="22A39E9F" w14:textId="77777777" w:rsidR="001C1EA4" w:rsidRPr="00C7345F" w:rsidRDefault="001C1EA4" w:rsidP="00F73F5C">
            <w:pPr>
              <w:pStyle w:val="TableText"/>
              <w:ind w:right="144"/>
            </w:pPr>
            <w:r w:rsidRPr="00C7345F">
              <w:t>0.967</w:t>
            </w:r>
          </w:p>
        </w:tc>
      </w:tr>
      <w:tr w:rsidR="001C1EA4" w:rsidRPr="00C7345F" w14:paraId="645D25EA" w14:textId="77777777" w:rsidTr="00F73F5C">
        <w:tc>
          <w:tcPr>
            <w:tcW w:w="4752" w:type="dxa"/>
            <w:tcBorders>
              <w:top w:val="single" w:sz="4" w:space="0" w:color="auto"/>
            </w:tcBorders>
          </w:tcPr>
          <w:p w14:paraId="47BDBE13" w14:textId="77777777" w:rsidR="001C1EA4" w:rsidRPr="00C7345F" w:rsidRDefault="001C1EA4" w:rsidP="00F73F5C">
            <w:pPr>
              <w:pStyle w:val="TableText"/>
              <w:ind w:right="144"/>
            </w:pPr>
            <w:r w:rsidRPr="00C7345F">
              <w:t>Homeless</w:t>
            </w:r>
          </w:p>
        </w:tc>
        <w:tc>
          <w:tcPr>
            <w:tcW w:w="1152" w:type="dxa"/>
            <w:tcBorders>
              <w:top w:val="single" w:sz="4" w:space="0" w:color="auto"/>
            </w:tcBorders>
            <w:noWrap/>
          </w:tcPr>
          <w:p w14:paraId="5531CB9F" w14:textId="77777777" w:rsidR="001C1EA4" w:rsidRPr="00C7345F" w:rsidRDefault="001C1EA4" w:rsidP="00F73F5C">
            <w:pPr>
              <w:pStyle w:val="TableText"/>
              <w:ind w:right="144"/>
            </w:pPr>
            <w:r w:rsidRPr="00C7345F">
              <w:t>63</w:t>
            </w:r>
          </w:p>
        </w:tc>
        <w:tc>
          <w:tcPr>
            <w:tcW w:w="1008" w:type="dxa"/>
            <w:tcBorders>
              <w:top w:val="single" w:sz="4" w:space="0" w:color="auto"/>
            </w:tcBorders>
          </w:tcPr>
          <w:p w14:paraId="725D821A" w14:textId="77777777" w:rsidR="001C1EA4" w:rsidRPr="00C7345F" w:rsidRDefault="001C1EA4" w:rsidP="00F73F5C">
            <w:pPr>
              <w:pStyle w:val="TableText"/>
              <w:ind w:right="144"/>
            </w:pPr>
            <w:r w:rsidRPr="00C7345F">
              <w:t>0.886</w:t>
            </w:r>
          </w:p>
        </w:tc>
        <w:tc>
          <w:tcPr>
            <w:tcW w:w="1008" w:type="dxa"/>
            <w:tcBorders>
              <w:top w:val="single" w:sz="4" w:space="0" w:color="auto"/>
            </w:tcBorders>
            <w:noWrap/>
          </w:tcPr>
          <w:p w14:paraId="08551C81" w14:textId="77777777" w:rsidR="001C1EA4" w:rsidRPr="00C7345F" w:rsidRDefault="001C1EA4" w:rsidP="00F73F5C">
            <w:pPr>
              <w:pStyle w:val="TableText"/>
              <w:ind w:right="144"/>
            </w:pPr>
            <w:r w:rsidRPr="00C7345F">
              <w:t>0.966</w:t>
            </w:r>
          </w:p>
        </w:tc>
        <w:tc>
          <w:tcPr>
            <w:tcW w:w="1008" w:type="dxa"/>
            <w:tcBorders>
              <w:top w:val="single" w:sz="4" w:space="0" w:color="auto"/>
            </w:tcBorders>
            <w:noWrap/>
          </w:tcPr>
          <w:p w14:paraId="44333A7C" w14:textId="77777777" w:rsidR="001C1EA4" w:rsidRPr="00C7345F" w:rsidRDefault="001C1EA4" w:rsidP="00F73F5C">
            <w:pPr>
              <w:pStyle w:val="TableText"/>
              <w:ind w:right="144"/>
            </w:pPr>
            <w:r w:rsidRPr="00C7345F">
              <w:t>0.855</w:t>
            </w:r>
          </w:p>
        </w:tc>
        <w:tc>
          <w:tcPr>
            <w:tcW w:w="1008" w:type="dxa"/>
            <w:tcBorders>
              <w:top w:val="single" w:sz="4" w:space="0" w:color="auto"/>
            </w:tcBorders>
            <w:noWrap/>
          </w:tcPr>
          <w:p w14:paraId="7C5774AB" w14:textId="77777777" w:rsidR="001C1EA4" w:rsidRPr="00C7345F" w:rsidRDefault="001C1EA4" w:rsidP="00F73F5C">
            <w:pPr>
              <w:pStyle w:val="TableText"/>
              <w:ind w:right="144"/>
            </w:pPr>
            <w:r w:rsidRPr="00C7345F">
              <w:t>0.948</w:t>
            </w:r>
          </w:p>
        </w:tc>
        <w:tc>
          <w:tcPr>
            <w:tcW w:w="1152" w:type="dxa"/>
            <w:tcBorders>
              <w:top w:val="single" w:sz="4" w:space="0" w:color="auto"/>
            </w:tcBorders>
            <w:noWrap/>
          </w:tcPr>
          <w:p w14:paraId="4223CB38" w14:textId="77777777" w:rsidR="001C1EA4" w:rsidRPr="00C7345F" w:rsidRDefault="001C1EA4" w:rsidP="00F73F5C">
            <w:pPr>
              <w:pStyle w:val="TableText"/>
              <w:ind w:right="144"/>
            </w:pPr>
            <w:r w:rsidRPr="00C7345F">
              <w:t>0.955</w:t>
            </w:r>
          </w:p>
        </w:tc>
        <w:tc>
          <w:tcPr>
            <w:tcW w:w="1008" w:type="dxa"/>
            <w:tcBorders>
              <w:top w:val="single" w:sz="4" w:space="0" w:color="auto"/>
            </w:tcBorders>
            <w:noWrap/>
          </w:tcPr>
          <w:p w14:paraId="7237EA00" w14:textId="77777777" w:rsidR="001C1EA4" w:rsidRPr="00C7345F" w:rsidRDefault="001C1EA4" w:rsidP="00F73F5C">
            <w:pPr>
              <w:pStyle w:val="TableText"/>
              <w:ind w:right="144"/>
            </w:pPr>
            <w:r w:rsidRPr="00C7345F">
              <w:t>0.867</w:t>
            </w:r>
          </w:p>
        </w:tc>
        <w:tc>
          <w:tcPr>
            <w:tcW w:w="1008" w:type="dxa"/>
            <w:tcBorders>
              <w:top w:val="single" w:sz="4" w:space="0" w:color="auto"/>
            </w:tcBorders>
          </w:tcPr>
          <w:p w14:paraId="6618E6DA" w14:textId="77777777" w:rsidR="001C1EA4" w:rsidRPr="00C7345F" w:rsidRDefault="001C1EA4" w:rsidP="00F73F5C">
            <w:pPr>
              <w:pStyle w:val="TableText"/>
              <w:ind w:right="144"/>
            </w:pPr>
            <w:r w:rsidRPr="00C7345F">
              <w:t>0.962</w:t>
            </w:r>
          </w:p>
        </w:tc>
      </w:tr>
      <w:tr w:rsidR="001C1EA4" w:rsidRPr="00C7345F" w14:paraId="32C54214" w14:textId="77777777" w:rsidTr="00F73F5C">
        <w:tc>
          <w:tcPr>
            <w:tcW w:w="4752" w:type="dxa"/>
          </w:tcPr>
          <w:p w14:paraId="64847159" w14:textId="77777777" w:rsidR="001C1EA4" w:rsidRPr="00C7345F" w:rsidRDefault="001C1EA4" w:rsidP="00F73F5C">
            <w:pPr>
              <w:pStyle w:val="TableText"/>
              <w:ind w:right="144"/>
            </w:pPr>
            <w:r w:rsidRPr="00C7345F">
              <w:t>Not homeless</w:t>
            </w:r>
          </w:p>
        </w:tc>
        <w:tc>
          <w:tcPr>
            <w:tcW w:w="1152" w:type="dxa"/>
            <w:noWrap/>
          </w:tcPr>
          <w:p w14:paraId="47FD6063" w14:textId="77777777" w:rsidR="001C1EA4" w:rsidRPr="00C7345F" w:rsidRDefault="001C1EA4" w:rsidP="00F73F5C">
            <w:pPr>
              <w:pStyle w:val="TableText"/>
              <w:ind w:right="144"/>
            </w:pPr>
            <w:r w:rsidRPr="00C7345F">
              <w:t>903</w:t>
            </w:r>
          </w:p>
        </w:tc>
        <w:tc>
          <w:tcPr>
            <w:tcW w:w="1008" w:type="dxa"/>
          </w:tcPr>
          <w:p w14:paraId="5E6795DF" w14:textId="77777777" w:rsidR="001C1EA4" w:rsidRPr="00C7345F" w:rsidRDefault="001C1EA4" w:rsidP="00F73F5C">
            <w:pPr>
              <w:pStyle w:val="TableText"/>
              <w:ind w:right="144"/>
            </w:pPr>
            <w:r w:rsidRPr="00C7345F">
              <w:t>0.923</w:t>
            </w:r>
          </w:p>
        </w:tc>
        <w:tc>
          <w:tcPr>
            <w:tcW w:w="1008" w:type="dxa"/>
            <w:noWrap/>
          </w:tcPr>
          <w:p w14:paraId="46ED7908" w14:textId="77777777" w:rsidR="001C1EA4" w:rsidRPr="00C7345F" w:rsidRDefault="001C1EA4" w:rsidP="00F73F5C">
            <w:pPr>
              <w:pStyle w:val="TableText"/>
              <w:ind w:right="144"/>
            </w:pPr>
            <w:r w:rsidRPr="00C7345F">
              <w:t>0.958</w:t>
            </w:r>
          </w:p>
        </w:tc>
        <w:tc>
          <w:tcPr>
            <w:tcW w:w="1008" w:type="dxa"/>
            <w:noWrap/>
          </w:tcPr>
          <w:p w14:paraId="1F490CC3" w14:textId="77777777" w:rsidR="001C1EA4" w:rsidRPr="00C7345F" w:rsidRDefault="001C1EA4" w:rsidP="00F73F5C">
            <w:pPr>
              <w:pStyle w:val="TableText"/>
              <w:ind w:right="144"/>
            </w:pPr>
            <w:r w:rsidRPr="00C7345F">
              <w:t>0.879</w:t>
            </w:r>
          </w:p>
        </w:tc>
        <w:tc>
          <w:tcPr>
            <w:tcW w:w="1008" w:type="dxa"/>
            <w:noWrap/>
          </w:tcPr>
          <w:p w14:paraId="507B5B0C" w14:textId="77777777" w:rsidR="001C1EA4" w:rsidRPr="00C7345F" w:rsidRDefault="001C1EA4" w:rsidP="00F73F5C">
            <w:pPr>
              <w:pStyle w:val="TableText"/>
              <w:ind w:right="144"/>
            </w:pPr>
            <w:r w:rsidRPr="00C7345F">
              <w:t>0.951</w:t>
            </w:r>
          </w:p>
        </w:tc>
        <w:tc>
          <w:tcPr>
            <w:tcW w:w="1152" w:type="dxa"/>
            <w:noWrap/>
          </w:tcPr>
          <w:p w14:paraId="2760BCC5" w14:textId="77777777" w:rsidR="001C1EA4" w:rsidRPr="00C7345F" w:rsidRDefault="001C1EA4" w:rsidP="00F73F5C">
            <w:pPr>
              <w:pStyle w:val="TableText"/>
              <w:ind w:right="144"/>
            </w:pPr>
            <w:r w:rsidRPr="00C7345F">
              <w:t>0.960</w:t>
            </w:r>
          </w:p>
        </w:tc>
        <w:tc>
          <w:tcPr>
            <w:tcW w:w="1008" w:type="dxa"/>
            <w:noWrap/>
          </w:tcPr>
          <w:p w14:paraId="45368A23" w14:textId="77777777" w:rsidR="001C1EA4" w:rsidRPr="00C7345F" w:rsidRDefault="001C1EA4" w:rsidP="00F73F5C">
            <w:pPr>
              <w:pStyle w:val="TableText"/>
              <w:ind w:right="144"/>
            </w:pPr>
            <w:r w:rsidRPr="00C7345F">
              <w:t>0.879</w:t>
            </w:r>
          </w:p>
        </w:tc>
        <w:tc>
          <w:tcPr>
            <w:tcW w:w="1008" w:type="dxa"/>
          </w:tcPr>
          <w:p w14:paraId="585E3FDF" w14:textId="77777777" w:rsidR="001C1EA4" w:rsidRPr="00C7345F" w:rsidRDefault="001C1EA4" w:rsidP="00F73F5C">
            <w:pPr>
              <w:pStyle w:val="TableText"/>
              <w:ind w:right="144"/>
            </w:pPr>
            <w:r w:rsidRPr="00C7345F">
              <w:t>0.967</w:t>
            </w:r>
          </w:p>
        </w:tc>
      </w:tr>
    </w:tbl>
    <w:p w14:paraId="5484BA9A" w14:textId="33A17CA3" w:rsidR="001C1EA4" w:rsidRPr="00C7345F" w:rsidRDefault="001C1EA4" w:rsidP="00F73F5C">
      <w:pPr>
        <w:pStyle w:val="Caption"/>
      </w:pPr>
      <w:bookmarkStart w:id="1010" w:name="_Ref94538287"/>
      <w:bookmarkStart w:id="1011" w:name="_Toc134622058"/>
      <w:r w:rsidRPr="00C7345F">
        <w:lastRenderedPageBreak/>
        <w:t>Table 5.D.</w:t>
      </w:r>
      <w:r w:rsidRPr="00C7345F">
        <w:fldChar w:fldCharType="begin"/>
      </w:r>
      <w:r w:rsidRPr="00C7345F">
        <w:instrText>SEQ Table_5.D. \* ARABIC</w:instrText>
      </w:r>
      <w:r w:rsidRPr="00C7345F">
        <w:fldChar w:fldCharType="separate"/>
      </w:r>
      <w:r w:rsidRPr="00C7345F">
        <w:t>11</w:t>
      </w:r>
      <w:r w:rsidRPr="00C7345F">
        <w:fldChar w:fldCharType="end"/>
      </w:r>
      <w:bookmarkEnd w:id="1010"/>
      <w:r w:rsidRPr="00C7345F">
        <w:t xml:space="preserve">  Reliability Estimates by Student Group for Grade Span Nine Through</w:t>
      </w:r>
      <w:r w:rsidR="00873E2B">
        <w:t xml:space="preserve"> </w:t>
      </w:r>
      <w:r w:rsidRPr="00C7345F">
        <w:t>Twelve</w:t>
      </w:r>
      <w:r w:rsidR="00873E2B">
        <w:t> </w:t>
      </w:r>
      <w:r w:rsidRPr="00C7345F">
        <w:t>for Computer-based Assessment Forms</w:t>
      </w:r>
      <w:bookmarkEnd w:id="1011"/>
    </w:p>
    <w:tbl>
      <w:tblPr>
        <w:tblStyle w:val="TRs"/>
        <w:tblW w:w="13104" w:type="dxa"/>
        <w:tblLayout w:type="fixed"/>
        <w:tblLook w:val="04A0" w:firstRow="1" w:lastRow="0" w:firstColumn="1" w:lastColumn="0" w:noHBand="0" w:noVBand="1"/>
        <w:tblDescription w:val="Reliability Estimates by Student Group for Grade Span Nine Through Twelve for Computer-based Assessment Forms"/>
      </w:tblPr>
      <w:tblGrid>
        <w:gridCol w:w="4752"/>
        <w:gridCol w:w="1152"/>
        <w:gridCol w:w="1008"/>
        <w:gridCol w:w="1008"/>
        <w:gridCol w:w="1008"/>
        <w:gridCol w:w="1008"/>
        <w:gridCol w:w="1152"/>
        <w:gridCol w:w="1008"/>
        <w:gridCol w:w="1008"/>
      </w:tblGrid>
      <w:tr w:rsidR="001C1EA4" w:rsidRPr="00C7345F" w14:paraId="47D44052"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02F78EC6" w14:textId="77777777" w:rsidR="001C1EA4" w:rsidRPr="00C7345F" w:rsidRDefault="001C1EA4" w:rsidP="00F73F5C">
            <w:pPr>
              <w:pStyle w:val="TableHead"/>
              <w:rPr>
                <w:b w:val="0"/>
                <w:noProof w:val="0"/>
              </w:rPr>
            </w:pPr>
            <w:r w:rsidRPr="00C7345F">
              <w:rPr>
                <w:noProof w:val="0"/>
              </w:rPr>
              <w:t>Student Group</w:t>
            </w:r>
          </w:p>
        </w:tc>
        <w:tc>
          <w:tcPr>
            <w:tcW w:w="1152" w:type="dxa"/>
            <w:hideMark/>
          </w:tcPr>
          <w:p w14:paraId="6E2CF9D3"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4E7900D3"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13218216"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07883AE5"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10481FD0"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39F92004"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254E0ECC"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3E9A7DAE"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235C5C4C" w14:textId="77777777" w:rsidTr="00F73F5C">
        <w:tc>
          <w:tcPr>
            <w:tcW w:w="4752" w:type="dxa"/>
            <w:tcBorders>
              <w:top w:val="single" w:sz="4" w:space="0" w:color="auto"/>
              <w:bottom w:val="nil"/>
            </w:tcBorders>
            <w:hideMark/>
          </w:tcPr>
          <w:p w14:paraId="34B467E6" w14:textId="77777777" w:rsidR="001C1EA4" w:rsidRPr="00C7345F" w:rsidRDefault="001C1EA4" w:rsidP="00F73F5C">
            <w:pPr>
              <w:pStyle w:val="TableText"/>
              <w:keepNext/>
              <w:ind w:right="144"/>
            </w:pPr>
            <w:r w:rsidRPr="00C7345F">
              <w:t>Male</w:t>
            </w:r>
          </w:p>
        </w:tc>
        <w:tc>
          <w:tcPr>
            <w:tcW w:w="1152" w:type="dxa"/>
            <w:tcBorders>
              <w:top w:val="single" w:sz="4" w:space="0" w:color="auto"/>
              <w:bottom w:val="nil"/>
            </w:tcBorders>
            <w:noWrap/>
            <w:hideMark/>
          </w:tcPr>
          <w:p w14:paraId="0802C1CB" w14:textId="77777777" w:rsidR="001C1EA4" w:rsidRPr="00C7345F" w:rsidRDefault="001C1EA4" w:rsidP="00F73F5C">
            <w:pPr>
              <w:pStyle w:val="TableText"/>
              <w:ind w:right="144"/>
            </w:pPr>
            <w:r w:rsidRPr="00C7345F">
              <w:t>3,944</w:t>
            </w:r>
          </w:p>
        </w:tc>
        <w:tc>
          <w:tcPr>
            <w:tcW w:w="1008" w:type="dxa"/>
            <w:tcBorders>
              <w:top w:val="single" w:sz="4" w:space="0" w:color="auto"/>
              <w:bottom w:val="nil"/>
            </w:tcBorders>
            <w:hideMark/>
          </w:tcPr>
          <w:p w14:paraId="6CD1370D" w14:textId="77777777" w:rsidR="001C1EA4" w:rsidRPr="00C7345F" w:rsidRDefault="001C1EA4" w:rsidP="00F73F5C">
            <w:pPr>
              <w:pStyle w:val="TableText"/>
              <w:ind w:right="144"/>
            </w:pPr>
            <w:r w:rsidRPr="00C7345F">
              <w:t>0.894</w:t>
            </w:r>
          </w:p>
        </w:tc>
        <w:tc>
          <w:tcPr>
            <w:tcW w:w="1008" w:type="dxa"/>
            <w:tcBorders>
              <w:top w:val="single" w:sz="4" w:space="0" w:color="auto"/>
              <w:bottom w:val="nil"/>
            </w:tcBorders>
            <w:noWrap/>
            <w:hideMark/>
          </w:tcPr>
          <w:p w14:paraId="3139D14E" w14:textId="77777777" w:rsidR="001C1EA4" w:rsidRPr="00C7345F" w:rsidRDefault="001C1EA4" w:rsidP="00F73F5C">
            <w:pPr>
              <w:pStyle w:val="TableText"/>
              <w:ind w:right="144"/>
            </w:pPr>
            <w:r w:rsidRPr="00C7345F">
              <w:t>0.954</w:t>
            </w:r>
          </w:p>
        </w:tc>
        <w:tc>
          <w:tcPr>
            <w:tcW w:w="1008" w:type="dxa"/>
            <w:tcBorders>
              <w:top w:val="single" w:sz="4" w:space="0" w:color="auto"/>
              <w:bottom w:val="nil"/>
            </w:tcBorders>
            <w:noWrap/>
            <w:hideMark/>
          </w:tcPr>
          <w:p w14:paraId="121F6040" w14:textId="77777777" w:rsidR="001C1EA4" w:rsidRPr="00C7345F" w:rsidRDefault="001C1EA4" w:rsidP="00F73F5C">
            <w:pPr>
              <w:pStyle w:val="TableText"/>
              <w:ind w:right="144"/>
            </w:pPr>
            <w:r w:rsidRPr="00C7345F">
              <w:t>0.841</w:t>
            </w:r>
          </w:p>
        </w:tc>
        <w:tc>
          <w:tcPr>
            <w:tcW w:w="1008" w:type="dxa"/>
            <w:tcBorders>
              <w:top w:val="single" w:sz="4" w:space="0" w:color="auto"/>
              <w:bottom w:val="nil"/>
            </w:tcBorders>
            <w:noWrap/>
            <w:hideMark/>
          </w:tcPr>
          <w:p w14:paraId="58BC3298" w14:textId="77777777" w:rsidR="001C1EA4" w:rsidRPr="00C7345F" w:rsidRDefault="001C1EA4" w:rsidP="00F73F5C">
            <w:pPr>
              <w:pStyle w:val="TableText"/>
              <w:ind w:right="144"/>
            </w:pPr>
            <w:r w:rsidRPr="00C7345F">
              <w:t>0.941</w:t>
            </w:r>
          </w:p>
        </w:tc>
        <w:tc>
          <w:tcPr>
            <w:tcW w:w="1152" w:type="dxa"/>
            <w:tcBorders>
              <w:top w:val="single" w:sz="4" w:space="0" w:color="auto"/>
              <w:bottom w:val="nil"/>
            </w:tcBorders>
            <w:noWrap/>
            <w:hideMark/>
          </w:tcPr>
          <w:p w14:paraId="46EDC5AA" w14:textId="77777777" w:rsidR="001C1EA4" w:rsidRPr="00C7345F" w:rsidRDefault="001C1EA4" w:rsidP="00F73F5C">
            <w:pPr>
              <w:pStyle w:val="TableText"/>
              <w:ind w:right="144"/>
            </w:pPr>
            <w:r w:rsidRPr="00C7345F">
              <w:t>0.951</w:t>
            </w:r>
          </w:p>
        </w:tc>
        <w:tc>
          <w:tcPr>
            <w:tcW w:w="1008" w:type="dxa"/>
            <w:tcBorders>
              <w:top w:val="single" w:sz="4" w:space="0" w:color="auto"/>
              <w:bottom w:val="nil"/>
            </w:tcBorders>
            <w:noWrap/>
            <w:hideMark/>
          </w:tcPr>
          <w:p w14:paraId="2AC4D96F" w14:textId="77777777" w:rsidR="001C1EA4" w:rsidRPr="00C7345F" w:rsidRDefault="001C1EA4" w:rsidP="00F73F5C">
            <w:pPr>
              <w:pStyle w:val="TableText"/>
              <w:ind w:right="144"/>
            </w:pPr>
            <w:r w:rsidRPr="00C7345F">
              <w:t>0.857</w:t>
            </w:r>
          </w:p>
        </w:tc>
        <w:tc>
          <w:tcPr>
            <w:tcW w:w="1008" w:type="dxa"/>
            <w:tcBorders>
              <w:top w:val="single" w:sz="4" w:space="0" w:color="auto"/>
              <w:bottom w:val="nil"/>
            </w:tcBorders>
          </w:tcPr>
          <w:p w14:paraId="5CD64686" w14:textId="77777777" w:rsidR="001C1EA4" w:rsidRPr="00C7345F" w:rsidRDefault="001C1EA4" w:rsidP="00F73F5C">
            <w:pPr>
              <w:pStyle w:val="TableText"/>
              <w:ind w:right="144"/>
            </w:pPr>
            <w:r w:rsidRPr="00C7345F">
              <w:t>0.960</w:t>
            </w:r>
          </w:p>
        </w:tc>
      </w:tr>
      <w:tr w:rsidR="001C1EA4" w:rsidRPr="00C7345F" w14:paraId="15B5715F" w14:textId="77777777" w:rsidTr="00F73F5C">
        <w:tc>
          <w:tcPr>
            <w:tcW w:w="4752" w:type="dxa"/>
            <w:tcBorders>
              <w:top w:val="nil"/>
              <w:bottom w:val="nil"/>
            </w:tcBorders>
            <w:hideMark/>
          </w:tcPr>
          <w:p w14:paraId="294D8C61" w14:textId="77777777" w:rsidR="001C1EA4" w:rsidRPr="00C7345F" w:rsidRDefault="001C1EA4" w:rsidP="00F73F5C">
            <w:pPr>
              <w:pStyle w:val="TableText"/>
              <w:keepNext/>
              <w:ind w:right="144"/>
            </w:pPr>
            <w:r w:rsidRPr="00C7345F">
              <w:t>Female</w:t>
            </w:r>
          </w:p>
        </w:tc>
        <w:tc>
          <w:tcPr>
            <w:tcW w:w="1152" w:type="dxa"/>
            <w:tcBorders>
              <w:top w:val="nil"/>
              <w:bottom w:val="nil"/>
            </w:tcBorders>
            <w:noWrap/>
            <w:hideMark/>
          </w:tcPr>
          <w:p w14:paraId="1F0F24A1" w14:textId="77777777" w:rsidR="001C1EA4" w:rsidRPr="00C7345F" w:rsidRDefault="001C1EA4" w:rsidP="00F73F5C">
            <w:pPr>
              <w:pStyle w:val="TableText"/>
              <w:ind w:right="144"/>
            </w:pPr>
            <w:r w:rsidRPr="00C7345F">
              <w:t>3,521</w:t>
            </w:r>
          </w:p>
        </w:tc>
        <w:tc>
          <w:tcPr>
            <w:tcW w:w="1008" w:type="dxa"/>
            <w:tcBorders>
              <w:top w:val="nil"/>
              <w:bottom w:val="nil"/>
            </w:tcBorders>
            <w:hideMark/>
          </w:tcPr>
          <w:p w14:paraId="22FD0197" w14:textId="77777777" w:rsidR="001C1EA4" w:rsidRPr="00C7345F" w:rsidRDefault="001C1EA4" w:rsidP="00F73F5C">
            <w:pPr>
              <w:pStyle w:val="TableText"/>
              <w:ind w:right="144"/>
            </w:pPr>
            <w:r w:rsidRPr="00C7345F">
              <w:t>0.897</w:t>
            </w:r>
          </w:p>
        </w:tc>
        <w:tc>
          <w:tcPr>
            <w:tcW w:w="1008" w:type="dxa"/>
            <w:tcBorders>
              <w:top w:val="nil"/>
              <w:bottom w:val="nil"/>
            </w:tcBorders>
            <w:noWrap/>
            <w:hideMark/>
          </w:tcPr>
          <w:p w14:paraId="5F32D42C" w14:textId="77777777" w:rsidR="001C1EA4" w:rsidRPr="00C7345F" w:rsidRDefault="001C1EA4" w:rsidP="00F73F5C">
            <w:pPr>
              <w:pStyle w:val="TableText"/>
              <w:ind w:right="144"/>
            </w:pPr>
            <w:r w:rsidRPr="00C7345F">
              <w:t>0.952</w:t>
            </w:r>
          </w:p>
        </w:tc>
        <w:tc>
          <w:tcPr>
            <w:tcW w:w="1008" w:type="dxa"/>
            <w:tcBorders>
              <w:top w:val="nil"/>
              <w:bottom w:val="nil"/>
            </w:tcBorders>
            <w:noWrap/>
            <w:hideMark/>
          </w:tcPr>
          <w:p w14:paraId="3C027F6A" w14:textId="77777777" w:rsidR="001C1EA4" w:rsidRPr="00C7345F" w:rsidRDefault="001C1EA4" w:rsidP="00F73F5C">
            <w:pPr>
              <w:pStyle w:val="TableText"/>
              <w:ind w:right="144"/>
            </w:pPr>
            <w:r w:rsidRPr="00C7345F">
              <w:t>0.841</w:t>
            </w:r>
          </w:p>
        </w:tc>
        <w:tc>
          <w:tcPr>
            <w:tcW w:w="1008" w:type="dxa"/>
            <w:tcBorders>
              <w:top w:val="nil"/>
              <w:bottom w:val="nil"/>
            </w:tcBorders>
            <w:noWrap/>
            <w:hideMark/>
          </w:tcPr>
          <w:p w14:paraId="46DEE0C5" w14:textId="77777777" w:rsidR="001C1EA4" w:rsidRPr="00C7345F" w:rsidRDefault="001C1EA4" w:rsidP="00F73F5C">
            <w:pPr>
              <w:pStyle w:val="TableText"/>
              <w:ind w:right="144"/>
            </w:pPr>
            <w:r w:rsidRPr="00C7345F">
              <w:t>0.925</w:t>
            </w:r>
          </w:p>
        </w:tc>
        <w:tc>
          <w:tcPr>
            <w:tcW w:w="1152" w:type="dxa"/>
            <w:tcBorders>
              <w:top w:val="nil"/>
              <w:bottom w:val="nil"/>
            </w:tcBorders>
            <w:noWrap/>
            <w:hideMark/>
          </w:tcPr>
          <w:p w14:paraId="6F61C88B" w14:textId="77777777" w:rsidR="001C1EA4" w:rsidRPr="00C7345F" w:rsidRDefault="001C1EA4" w:rsidP="00F73F5C">
            <w:pPr>
              <w:pStyle w:val="TableText"/>
              <w:ind w:right="144"/>
            </w:pPr>
            <w:r w:rsidRPr="00C7345F">
              <w:t>0.950</w:t>
            </w:r>
          </w:p>
        </w:tc>
        <w:tc>
          <w:tcPr>
            <w:tcW w:w="1008" w:type="dxa"/>
            <w:tcBorders>
              <w:top w:val="nil"/>
              <w:bottom w:val="nil"/>
            </w:tcBorders>
            <w:noWrap/>
            <w:hideMark/>
          </w:tcPr>
          <w:p w14:paraId="15577AAE" w14:textId="77777777" w:rsidR="001C1EA4" w:rsidRPr="00C7345F" w:rsidRDefault="001C1EA4" w:rsidP="00F73F5C">
            <w:pPr>
              <w:pStyle w:val="TableText"/>
              <w:ind w:right="144"/>
            </w:pPr>
            <w:r w:rsidRPr="00C7345F">
              <w:t>0.852</w:t>
            </w:r>
          </w:p>
        </w:tc>
        <w:tc>
          <w:tcPr>
            <w:tcW w:w="1008" w:type="dxa"/>
            <w:tcBorders>
              <w:top w:val="nil"/>
              <w:bottom w:val="nil"/>
            </w:tcBorders>
          </w:tcPr>
          <w:p w14:paraId="580A1431" w14:textId="77777777" w:rsidR="001C1EA4" w:rsidRPr="00C7345F" w:rsidRDefault="001C1EA4" w:rsidP="00F73F5C">
            <w:pPr>
              <w:pStyle w:val="TableText"/>
              <w:ind w:right="144"/>
            </w:pPr>
            <w:r w:rsidRPr="00C7345F">
              <w:t>0.959</w:t>
            </w:r>
          </w:p>
        </w:tc>
      </w:tr>
      <w:tr w:rsidR="001C1EA4" w:rsidRPr="00C7345F" w14:paraId="6E78EB90" w14:textId="77777777" w:rsidTr="00F73F5C">
        <w:tc>
          <w:tcPr>
            <w:tcW w:w="4752" w:type="dxa"/>
            <w:tcBorders>
              <w:top w:val="nil"/>
              <w:bottom w:val="single" w:sz="4" w:space="0" w:color="auto"/>
            </w:tcBorders>
          </w:tcPr>
          <w:p w14:paraId="6CCB0D9E" w14:textId="77777777" w:rsidR="001C1EA4" w:rsidRPr="00C7345F" w:rsidRDefault="001C1EA4" w:rsidP="00F73F5C">
            <w:pPr>
              <w:pStyle w:val="TableText"/>
              <w:keepNext/>
              <w:ind w:right="144"/>
            </w:pPr>
            <w:r w:rsidRPr="00C7345F">
              <w:t>Nonbinary</w:t>
            </w:r>
          </w:p>
        </w:tc>
        <w:tc>
          <w:tcPr>
            <w:tcW w:w="1152" w:type="dxa"/>
            <w:tcBorders>
              <w:top w:val="nil"/>
              <w:bottom w:val="single" w:sz="4" w:space="0" w:color="auto"/>
            </w:tcBorders>
            <w:noWrap/>
          </w:tcPr>
          <w:p w14:paraId="44D66ADF" w14:textId="77777777" w:rsidR="001C1EA4" w:rsidRPr="00C7345F" w:rsidRDefault="001C1EA4" w:rsidP="00F73F5C">
            <w:pPr>
              <w:pStyle w:val="TableText"/>
              <w:ind w:right="144"/>
            </w:pPr>
            <w:r w:rsidRPr="00C7345F">
              <w:t>3</w:t>
            </w:r>
          </w:p>
        </w:tc>
        <w:tc>
          <w:tcPr>
            <w:tcW w:w="1008" w:type="dxa"/>
            <w:tcBorders>
              <w:top w:val="nil"/>
              <w:bottom w:val="single" w:sz="4" w:space="0" w:color="auto"/>
            </w:tcBorders>
          </w:tcPr>
          <w:p w14:paraId="70CECC3E" w14:textId="77777777" w:rsidR="001C1EA4" w:rsidRPr="00C7345F" w:rsidRDefault="001C1EA4" w:rsidP="00F73F5C">
            <w:pPr>
              <w:pStyle w:val="TableText"/>
              <w:ind w:right="144"/>
            </w:pPr>
            <w:r w:rsidRPr="00C7345F">
              <w:t>-</w:t>
            </w:r>
          </w:p>
        </w:tc>
        <w:tc>
          <w:tcPr>
            <w:tcW w:w="1008" w:type="dxa"/>
            <w:tcBorders>
              <w:top w:val="nil"/>
              <w:bottom w:val="single" w:sz="4" w:space="0" w:color="auto"/>
            </w:tcBorders>
            <w:noWrap/>
          </w:tcPr>
          <w:p w14:paraId="487E618E" w14:textId="77777777" w:rsidR="001C1EA4" w:rsidRPr="00C7345F" w:rsidRDefault="001C1EA4" w:rsidP="00F73F5C">
            <w:pPr>
              <w:pStyle w:val="TableText"/>
              <w:ind w:right="144"/>
            </w:pPr>
            <w:r w:rsidRPr="00C7345F">
              <w:t>-</w:t>
            </w:r>
          </w:p>
        </w:tc>
        <w:tc>
          <w:tcPr>
            <w:tcW w:w="1008" w:type="dxa"/>
            <w:tcBorders>
              <w:top w:val="nil"/>
              <w:bottom w:val="single" w:sz="4" w:space="0" w:color="auto"/>
            </w:tcBorders>
            <w:noWrap/>
          </w:tcPr>
          <w:p w14:paraId="33716851" w14:textId="77777777" w:rsidR="001C1EA4" w:rsidRPr="00C7345F" w:rsidRDefault="001C1EA4" w:rsidP="00F73F5C">
            <w:pPr>
              <w:pStyle w:val="TableText"/>
              <w:ind w:right="144"/>
            </w:pPr>
            <w:r w:rsidRPr="00C7345F">
              <w:t>-</w:t>
            </w:r>
          </w:p>
        </w:tc>
        <w:tc>
          <w:tcPr>
            <w:tcW w:w="1008" w:type="dxa"/>
            <w:tcBorders>
              <w:top w:val="nil"/>
              <w:bottom w:val="single" w:sz="4" w:space="0" w:color="auto"/>
            </w:tcBorders>
            <w:noWrap/>
          </w:tcPr>
          <w:p w14:paraId="20BBBC33" w14:textId="77777777" w:rsidR="001C1EA4" w:rsidRPr="00C7345F" w:rsidRDefault="001C1EA4" w:rsidP="00F73F5C">
            <w:pPr>
              <w:pStyle w:val="TableText"/>
              <w:ind w:right="144"/>
            </w:pPr>
            <w:r w:rsidRPr="00C7345F">
              <w:t>-</w:t>
            </w:r>
          </w:p>
        </w:tc>
        <w:tc>
          <w:tcPr>
            <w:tcW w:w="1152" w:type="dxa"/>
            <w:tcBorders>
              <w:top w:val="nil"/>
              <w:bottom w:val="single" w:sz="4" w:space="0" w:color="auto"/>
            </w:tcBorders>
            <w:noWrap/>
          </w:tcPr>
          <w:p w14:paraId="5D2FC306" w14:textId="77777777" w:rsidR="001C1EA4" w:rsidRPr="00C7345F" w:rsidRDefault="001C1EA4" w:rsidP="00F73F5C">
            <w:pPr>
              <w:pStyle w:val="TableText"/>
              <w:ind w:right="144"/>
            </w:pPr>
            <w:r w:rsidRPr="00C7345F">
              <w:t>-</w:t>
            </w:r>
          </w:p>
        </w:tc>
        <w:tc>
          <w:tcPr>
            <w:tcW w:w="1008" w:type="dxa"/>
            <w:tcBorders>
              <w:top w:val="nil"/>
              <w:bottom w:val="single" w:sz="4" w:space="0" w:color="auto"/>
            </w:tcBorders>
            <w:noWrap/>
          </w:tcPr>
          <w:p w14:paraId="0C59967F" w14:textId="77777777" w:rsidR="001C1EA4" w:rsidRPr="00C7345F" w:rsidRDefault="001C1EA4" w:rsidP="00F73F5C">
            <w:pPr>
              <w:pStyle w:val="TableText"/>
              <w:ind w:right="144"/>
            </w:pPr>
            <w:r w:rsidRPr="00C7345F">
              <w:t>-</w:t>
            </w:r>
          </w:p>
        </w:tc>
        <w:tc>
          <w:tcPr>
            <w:tcW w:w="1008" w:type="dxa"/>
            <w:tcBorders>
              <w:top w:val="nil"/>
              <w:bottom w:val="single" w:sz="4" w:space="0" w:color="auto"/>
            </w:tcBorders>
          </w:tcPr>
          <w:p w14:paraId="63EF4D64" w14:textId="77777777" w:rsidR="001C1EA4" w:rsidRPr="00C7345F" w:rsidRDefault="001C1EA4" w:rsidP="00F73F5C">
            <w:pPr>
              <w:pStyle w:val="TableText"/>
              <w:ind w:right="144"/>
            </w:pPr>
            <w:r w:rsidRPr="00C7345F">
              <w:t>-</w:t>
            </w:r>
          </w:p>
        </w:tc>
      </w:tr>
      <w:tr w:rsidR="001C1EA4" w:rsidRPr="00C7345F" w14:paraId="38BFBF99" w14:textId="77777777" w:rsidTr="00F73F5C">
        <w:tc>
          <w:tcPr>
            <w:tcW w:w="4752" w:type="dxa"/>
            <w:tcBorders>
              <w:top w:val="single" w:sz="4" w:space="0" w:color="auto"/>
            </w:tcBorders>
            <w:hideMark/>
          </w:tcPr>
          <w:p w14:paraId="2FF1E548" w14:textId="77777777" w:rsidR="001C1EA4" w:rsidRPr="00C7345F" w:rsidRDefault="001C1EA4" w:rsidP="00F73F5C">
            <w:pPr>
              <w:pStyle w:val="TableText"/>
              <w:keepNext/>
              <w:ind w:right="144"/>
            </w:pPr>
            <w:r w:rsidRPr="00C7345F">
              <w:t>American Indian or Alaska Native</w:t>
            </w:r>
          </w:p>
        </w:tc>
        <w:tc>
          <w:tcPr>
            <w:tcW w:w="1152" w:type="dxa"/>
            <w:tcBorders>
              <w:top w:val="single" w:sz="4" w:space="0" w:color="auto"/>
            </w:tcBorders>
            <w:noWrap/>
            <w:hideMark/>
          </w:tcPr>
          <w:p w14:paraId="6DF5B945" w14:textId="77777777" w:rsidR="001C1EA4" w:rsidRPr="00C7345F" w:rsidRDefault="001C1EA4" w:rsidP="00F73F5C">
            <w:pPr>
              <w:pStyle w:val="TableText"/>
              <w:ind w:right="144"/>
            </w:pPr>
            <w:r w:rsidRPr="00C7345F">
              <w:t>13</w:t>
            </w:r>
          </w:p>
        </w:tc>
        <w:tc>
          <w:tcPr>
            <w:tcW w:w="1008" w:type="dxa"/>
            <w:tcBorders>
              <w:top w:val="single" w:sz="4" w:space="0" w:color="auto"/>
            </w:tcBorders>
            <w:hideMark/>
          </w:tcPr>
          <w:p w14:paraId="06D17C2A"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2D95008B"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4842B18F"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41A2855A" w14:textId="77777777" w:rsidR="001C1EA4" w:rsidRPr="00C7345F" w:rsidRDefault="001C1EA4" w:rsidP="00F73F5C">
            <w:pPr>
              <w:pStyle w:val="TableText"/>
              <w:ind w:right="144"/>
            </w:pPr>
            <w:r w:rsidRPr="00C7345F">
              <w:t>-</w:t>
            </w:r>
          </w:p>
        </w:tc>
        <w:tc>
          <w:tcPr>
            <w:tcW w:w="1152" w:type="dxa"/>
            <w:tcBorders>
              <w:top w:val="single" w:sz="4" w:space="0" w:color="auto"/>
            </w:tcBorders>
            <w:noWrap/>
            <w:hideMark/>
          </w:tcPr>
          <w:p w14:paraId="12E2B5B3"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1E614C00" w14:textId="77777777" w:rsidR="001C1EA4" w:rsidRPr="00C7345F" w:rsidRDefault="001C1EA4" w:rsidP="00F73F5C">
            <w:pPr>
              <w:pStyle w:val="TableText"/>
              <w:spacing w:before="0" w:after="0"/>
              <w:ind w:right="144"/>
            </w:pPr>
            <w:r w:rsidRPr="00C7345F">
              <w:t>-</w:t>
            </w:r>
          </w:p>
        </w:tc>
        <w:tc>
          <w:tcPr>
            <w:tcW w:w="1008" w:type="dxa"/>
            <w:tcBorders>
              <w:top w:val="single" w:sz="4" w:space="0" w:color="auto"/>
            </w:tcBorders>
          </w:tcPr>
          <w:p w14:paraId="15AD69C7" w14:textId="77777777" w:rsidR="001C1EA4" w:rsidRPr="00C7345F" w:rsidRDefault="001C1EA4" w:rsidP="00F73F5C">
            <w:pPr>
              <w:pStyle w:val="TableText"/>
              <w:spacing w:before="0" w:after="0"/>
              <w:ind w:right="144"/>
            </w:pPr>
            <w:r w:rsidRPr="00C7345F">
              <w:t>-</w:t>
            </w:r>
          </w:p>
        </w:tc>
      </w:tr>
      <w:tr w:rsidR="001C1EA4" w:rsidRPr="00C7345F" w14:paraId="5C13FC58" w14:textId="77777777" w:rsidTr="00F73F5C">
        <w:tc>
          <w:tcPr>
            <w:tcW w:w="4752" w:type="dxa"/>
            <w:hideMark/>
          </w:tcPr>
          <w:p w14:paraId="2F263549" w14:textId="77777777" w:rsidR="001C1EA4" w:rsidRPr="00C7345F" w:rsidRDefault="001C1EA4" w:rsidP="00F73F5C">
            <w:pPr>
              <w:pStyle w:val="TableText"/>
              <w:keepNext/>
              <w:keepLines/>
              <w:ind w:right="144"/>
            </w:pPr>
            <w:r w:rsidRPr="00C7345F">
              <w:t>Asian</w:t>
            </w:r>
          </w:p>
        </w:tc>
        <w:tc>
          <w:tcPr>
            <w:tcW w:w="1152" w:type="dxa"/>
            <w:noWrap/>
            <w:hideMark/>
          </w:tcPr>
          <w:p w14:paraId="67D71027" w14:textId="77777777" w:rsidR="001C1EA4" w:rsidRPr="00C7345F" w:rsidRDefault="001C1EA4" w:rsidP="00F73F5C">
            <w:pPr>
              <w:pStyle w:val="TableText"/>
              <w:keepNext/>
              <w:keepLines/>
              <w:ind w:right="144"/>
            </w:pPr>
            <w:r w:rsidRPr="00C7345F">
              <w:t>1,204</w:t>
            </w:r>
          </w:p>
        </w:tc>
        <w:tc>
          <w:tcPr>
            <w:tcW w:w="1008" w:type="dxa"/>
            <w:hideMark/>
          </w:tcPr>
          <w:p w14:paraId="409391D1" w14:textId="77777777" w:rsidR="001C1EA4" w:rsidRPr="00C7345F" w:rsidRDefault="001C1EA4" w:rsidP="00F73F5C">
            <w:pPr>
              <w:pStyle w:val="TableText"/>
              <w:keepNext/>
              <w:keepLines/>
              <w:ind w:right="144"/>
            </w:pPr>
            <w:r w:rsidRPr="00C7345F">
              <w:t>0.888</w:t>
            </w:r>
          </w:p>
        </w:tc>
        <w:tc>
          <w:tcPr>
            <w:tcW w:w="1008" w:type="dxa"/>
            <w:noWrap/>
            <w:hideMark/>
          </w:tcPr>
          <w:p w14:paraId="784DDD1C" w14:textId="77777777" w:rsidR="001C1EA4" w:rsidRPr="00C7345F" w:rsidRDefault="001C1EA4" w:rsidP="00F73F5C">
            <w:pPr>
              <w:pStyle w:val="TableText"/>
              <w:keepNext/>
              <w:keepLines/>
              <w:ind w:right="144"/>
            </w:pPr>
            <w:r w:rsidRPr="00C7345F">
              <w:t>0.917</w:t>
            </w:r>
          </w:p>
        </w:tc>
        <w:tc>
          <w:tcPr>
            <w:tcW w:w="1008" w:type="dxa"/>
            <w:noWrap/>
            <w:hideMark/>
          </w:tcPr>
          <w:p w14:paraId="5E28615F" w14:textId="77777777" w:rsidR="001C1EA4" w:rsidRPr="00C7345F" w:rsidRDefault="001C1EA4" w:rsidP="00F73F5C">
            <w:pPr>
              <w:pStyle w:val="TableText"/>
              <w:keepNext/>
              <w:keepLines/>
              <w:ind w:right="144"/>
            </w:pPr>
            <w:r w:rsidRPr="00C7345F">
              <w:t>0.816</w:t>
            </w:r>
          </w:p>
        </w:tc>
        <w:tc>
          <w:tcPr>
            <w:tcW w:w="1008" w:type="dxa"/>
            <w:noWrap/>
            <w:hideMark/>
          </w:tcPr>
          <w:p w14:paraId="4E2C706C" w14:textId="77777777" w:rsidR="001C1EA4" w:rsidRPr="00C7345F" w:rsidRDefault="001C1EA4" w:rsidP="00F73F5C">
            <w:pPr>
              <w:pStyle w:val="TableText"/>
              <w:keepNext/>
              <w:keepLines/>
              <w:ind w:right="144"/>
            </w:pPr>
            <w:r w:rsidRPr="00C7345F">
              <w:t>0.895</w:t>
            </w:r>
          </w:p>
        </w:tc>
        <w:tc>
          <w:tcPr>
            <w:tcW w:w="1152" w:type="dxa"/>
            <w:noWrap/>
            <w:hideMark/>
          </w:tcPr>
          <w:p w14:paraId="19E1C331" w14:textId="77777777" w:rsidR="001C1EA4" w:rsidRPr="00C7345F" w:rsidRDefault="001C1EA4" w:rsidP="00F73F5C">
            <w:pPr>
              <w:pStyle w:val="TableText"/>
              <w:keepNext/>
              <w:keepLines/>
              <w:ind w:right="144"/>
            </w:pPr>
            <w:r w:rsidRPr="00C7345F">
              <w:t>0.937</w:t>
            </w:r>
          </w:p>
        </w:tc>
        <w:tc>
          <w:tcPr>
            <w:tcW w:w="1008" w:type="dxa"/>
            <w:noWrap/>
            <w:hideMark/>
          </w:tcPr>
          <w:p w14:paraId="0509EE1E" w14:textId="77777777" w:rsidR="001C1EA4" w:rsidRPr="00C7345F" w:rsidRDefault="001C1EA4" w:rsidP="00F73F5C">
            <w:pPr>
              <w:pStyle w:val="TableText"/>
              <w:keepNext/>
              <w:keepLines/>
              <w:ind w:right="144"/>
            </w:pPr>
            <w:r w:rsidRPr="00C7345F">
              <w:t>0.836</w:t>
            </w:r>
          </w:p>
        </w:tc>
        <w:tc>
          <w:tcPr>
            <w:tcW w:w="1008" w:type="dxa"/>
          </w:tcPr>
          <w:p w14:paraId="6900BB07" w14:textId="77777777" w:rsidR="001C1EA4" w:rsidRPr="00C7345F" w:rsidRDefault="001C1EA4" w:rsidP="00F73F5C">
            <w:pPr>
              <w:pStyle w:val="TableText"/>
              <w:keepNext/>
              <w:keepLines/>
              <w:ind w:right="144"/>
            </w:pPr>
            <w:r w:rsidRPr="00C7345F">
              <w:t>0.950</w:t>
            </w:r>
          </w:p>
        </w:tc>
      </w:tr>
      <w:tr w:rsidR="001C1EA4" w:rsidRPr="00C7345F" w14:paraId="54CEA139" w14:textId="77777777" w:rsidTr="00F73F5C">
        <w:tc>
          <w:tcPr>
            <w:tcW w:w="4752" w:type="dxa"/>
            <w:hideMark/>
          </w:tcPr>
          <w:p w14:paraId="05C49F07" w14:textId="77777777" w:rsidR="001C1EA4" w:rsidRPr="00C7345F" w:rsidRDefault="001C1EA4" w:rsidP="00F73F5C">
            <w:pPr>
              <w:pStyle w:val="TableText"/>
              <w:keepNext/>
              <w:keepLines/>
              <w:ind w:right="144"/>
            </w:pPr>
            <w:r w:rsidRPr="00C7345F">
              <w:t>Native Hawaiian or Other Pacific Islander</w:t>
            </w:r>
          </w:p>
        </w:tc>
        <w:tc>
          <w:tcPr>
            <w:tcW w:w="1152" w:type="dxa"/>
            <w:noWrap/>
            <w:hideMark/>
          </w:tcPr>
          <w:p w14:paraId="631587F6" w14:textId="77777777" w:rsidR="001C1EA4" w:rsidRPr="00C7345F" w:rsidRDefault="001C1EA4" w:rsidP="00F73F5C">
            <w:pPr>
              <w:pStyle w:val="TableText"/>
              <w:keepNext/>
              <w:keepLines/>
              <w:ind w:right="144"/>
            </w:pPr>
            <w:r w:rsidRPr="00C7345F">
              <w:t>39</w:t>
            </w:r>
          </w:p>
        </w:tc>
        <w:tc>
          <w:tcPr>
            <w:tcW w:w="1008" w:type="dxa"/>
            <w:hideMark/>
          </w:tcPr>
          <w:p w14:paraId="4C0DDFF4" w14:textId="77777777" w:rsidR="001C1EA4" w:rsidRPr="00C7345F" w:rsidRDefault="001C1EA4" w:rsidP="00F73F5C">
            <w:pPr>
              <w:pStyle w:val="TableText"/>
              <w:keepNext/>
              <w:keepLines/>
              <w:ind w:right="144"/>
            </w:pPr>
            <w:r w:rsidRPr="00C7345F">
              <w:t>0.842</w:t>
            </w:r>
          </w:p>
        </w:tc>
        <w:tc>
          <w:tcPr>
            <w:tcW w:w="1008" w:type="dxa"/>
            <w:noWrap/>
            <w:hideMark/>
          </w:tcPr>
          <w:p w14:paraId="4B556995" w14:textId="77777777" w:rsidR="001C1EA4" w:rsidRPr="00C7345F" w:rsidRDefault="001C1EA4" w:rsidP="00F73F5C">
            <w:pPr>
              <w:pStyle w:val="TableText"/>
              <w:keepNext/>
              <w:keepLines/>
              <w:ind w:right="144"/>
            </w:pPr>
            <w:r w:rsidRPr="00C7345F">
              <w:t>0.885</w:t>
            </w:r>
          </w:p>
        </w:tc>
        <w:tc>
          <w:tcPr>
            <w:tcW w:w="1008" w:type="dxa"/>
            <w:noWrap/>
            <w:hideMark/>
          </w:tcPr>
          <w:p w14:paraId="26C06015" w14:textId="77777777" w:rsidR="001C1EA4" w:rsidRPr="00C7345F" w:rsidRDefault="001C1EA4" w:rsidP="00F73F5C">
            <w:pPr>
              <w:pStyle w:val="TableText"/>
              <w:keepNext/>
              <w:keepLines/>
              <w:ind w:right="144"/>
            </w:pPr>
            <w:r w:rsidRPr="00C7345F">
              <w:t>0.696</w:t>
            </w:r>
          </w:p>
        </w:tc>
        <w:tc>
          <w:tcPr>
            <w:tcW w:w="1008" w:type="dxa"/>
            <w:noWrap/>
            <w:hideMark/>
          </w:tcPr>
          <w:p w14:paraId="3D32CF22" w14:textId="77777777" w:rsidR="001C1EA4" w:rsidRPr="00C7345F" w:rsidRDefault="001C1EA4" w:rsidP="00F73F5C">
            <w:pPr>
              <w:pStyle w:val="TableText"/>
              <w:keepNext/>
              <w:keepLines/>
              <w:ind w:right="144"/>
            </w:pPr>
            <w:r w:rsidRPr="00C7345F">
              <w:t>0.835</w:t>
            </w:r>
          </w:p>
        </w:tc>
        <w:tc>
          <w:tcPr>
            <w:tcW w:w="1152" w:type="dxa"/>
            <w:noWrap/>
            <w:hideMark/>
          </w:tcPr>
          <w:p w14:paraId="61412C75" w14:textId="77777777" w:rsidR="001C1EA4" w:rsidRPr="00C7345F" w:rsidRDefault="001C1EA4" w:rsidP="00F73F5C">
            <w:pPr>
              <w:pStyle w:val="TableText"/>
              <w:keepNext/>
              <w:keepLines/>
              <w:ind w:right="144"/>
            </w:pPr>
            <w:r w:rsidRPr="00C7345F">
              <w:t>0.918</w:t>
            </w:r>
          </w:p>
        </w:tc>
        <w:tc>
          <w:tcPr>
            <w:tcW w:w="1008" w:type="dxa"/>
            <w:noWrap/>
            <w:hideMark/>
          </w:tcPr>
          <w:p w14:paraId="1C536DEE" w14:textId="77777777" w:rsidR="001C1EA4" w:rsidRPr="00C7345F" w:rsidRDefault="001C1EA4" w:rsidP="00F73F5C">
            <w:pPr>
              <w:pStyle w:val="TableText"/>
              <w:keepNext/>
              <w:keepLines/>
              <w:ind w:right="144"/>
            </w:pPr>
            <w:r w:rsidRPr="00C7345F">
              <w:t>0.797</w:t>
            </w:r>
          </w:p>
        </w:tc>
        <w:tc>
          <w:tcPr>
            <w:tcW w:w="1008" w:type="dxa"/>
          </w:tcPr>
          <w:p w14:paraId="47AD0CBE" w14:textId="77777777" w:rsidR="001C1EA4" w:rsidRPr="00C7345F" w:rsidRDefault="001C1EA4" w:rsidP="00F73F5C">
            <w:pPr>
              <w:pStyle w:val="TableText"/>
              <w:keepNext/>
              <w:keepLines/>
              <w:ind w:right="144"/>
            </w:pPr>
            <w:r w:rsidRPr="00C7345F">
              <w:t>0.935</w:t>
            </w:r>
          </w:p>
        </w:tc>
      </w:tr>
      <w:tr w:rsidR="001C1EA4" w:rsidRPr="00C7345F" w14:paraId="451B835D" w14:textId="77777777" w:rsidTr="00F73F5C">
        <w:tc>
          <w:tcPr>
            <w:tcW w:w="4752" w:type="dxa"/>
            <w:hideMark/>
          </w:tcPr>
          <w:p w14:paraId="160BFD7F" w14:textId="77777777" w:rsidR="001C1EA4" w:rsidRPr="00C7345F" w:rsidRDefault="001C1EA4" w:rsidP="00F73F5C">
            <w:pPr>
              <w:pStyle w:val="TableText"/>
              <w:keepNext/>
              <w:keepLines/>
              <w:ind w:right="144"/>
            </w:pPr>
            <w:r w:rsidRPr="00C7345F">
              <w:t>Filipino</w:t>
            </w:r>
          </w:p>
        </w:tc>
        <w:tc>
          <w:tcPr>
            <w:tcW w:w="1152" w:type="dxa"/>
            <w:noWrap/>
            <w:hideMark/>
          </w:tcPr>
          <w:p w14:paraId="6508B94A" w14:textId="77777777" w:rsidR="001C1EA4" w:rsidRPr="00C7345F" w:rsidRDefault="001C1EA4" w:rsidP="00F73F5C">
            <w:pPr>
              <w:pStyle w:val="TableText"/>
              <w:keepNext/>
              <w:keepLines/>
              <w:ind w:right="144"/>
            </w:pPr>
            <w:r w:rsidRPr="00C7345F">
              <w:t>304</w:t>
            </w:r>
          </w:p>
        </w:tc>
        <w:tc>
          <w:tcPr>
            <w:tcW w:w="1008" w:type="dxa"/>
            <w:hideMark/>
          </w:tcPr>
          <w:p w14:paraId="1AB94904" w14:textId="77777777" w:rsidR="001C1EA4" w:rsidRPr="00C7345F" w:rsidRDefault="001C1EA4" w:rsidP="00F73F5C">
            <w:pPr>
              <w:pStyle w:val="TableText"/>
              <w:keepNext/>
              <w:keepLines/>
              <w:ind w:right="144"/>
            </w:pPr>
            <w:r w:rsidRPr="00C7345F">
              <w:t>0.811</w:t>
            </w:r>
          </w:p>
        </w:tc>
        <w:tc>
          <w:tcPr>
            <w:tcW w:w="1008" w:type="dxa"/>
            <w:noWrap/>
            <w:hideMark/>
          </w:tcPr>
          <w:p w14:paraId="5132DEF7" w14:textId="77777777" w:rsidR="001C1EA4" w:rsidRPr="00C7345F" w:rsidRDefault="001C1EA4" w:rsidP="00F73F5C">
            <w:pPr>
              <w:pStyle w:val="TableText"/>
              <w:keepNext/>
              <w:keepLines/>
              <w:ind w:right="144"/>
            </w:pPr>
            <w:r w:rsidRPr="00C7345F">
              <w:t>0.802</w:t>
            </w:r>
          </w:p>
        </w:tc>
        <w:tc>
          <w:tcPr>
            <w:tcW w:w="1008" w:type="dxa"/>
            <w:noWrap/>
            <w:hideMark/>
          </w:tcPr>
          <w:p w14:paraId="27A092A2" w14:textId="77777777" w:rsidR="001C1EA4" w:rsidRPr="00C7345F" w:rsidRDefault="001C1EA4" w:rsidP="00F73F5C">
            <w:pPr>
              <w:pStyle w:val="TableText"/>
              <w:keepNext/>
              <w:keepLines/>
              <w:ind w:right="144"/>
            </w:pPr>
            <w:r w:rsidRPr="00C7345F">
              <w:t>0.647</w:t>
            </w:r>
          </w:p>
        </w:tc>
        <w:tc>
          <w:tcPr>
            <w:tcW w:w="1008" w:type="dxa"/>
            <w:noWrap/>
            <w:hideMark/>
          </w:tcPr>
          <w:p w14:paraId="56260FB7" w14:textId="77777777" w:rsidR="001C1EA4" w:rsidRPr="00C7345F" w:rsidRDefault="001C1EA4" w:rsidP="00F73F5C">
            <w:pPr>
              <w:pStyle w:val="TableText"/>
              <w:keepNext/>
              <w:keepLines/>
              <w:ind w:right="144"/>
            </w:pPr>
            <w:r w:rsidRPr="00C7345F">
              <w:t>0.662</w:t>
            </w:r>
          </w:p>
        </w:tc>
        <w:tc>
          <w:tcPr>
            <w:tcW w:w="1152" w:type="dxa"/>
            <w:noWrap/>
            <w:hideMark/>
          </w:tcPr>
          <w:p w14:paraId="0D35C889" w14:textId="77777777" w:rsidR="001C1EA4" w:rsidRPr="00C7345F" w:rsidRDefault="001C1EA4" w:rsidP="00F73F5C">
            <w:pPr>
              <w:pStyle w:val="TableText"/>
              <w:keepNext/>
              <w:keepLines/>
              <w:ind w:right="144"/>
            </w:pPr>
            <w:r w:rsidRPr="00C7345F">
              <w:t>0.862</w:t>
            </w:r>
          </w:p>
        </w:tc>
        <w:tc>
          <w:tcPr>
            <w:tcW w:w="1008" w:type="dxa"/>
            <w:noWrap/>
            <w:hideMark/>
          </w:tcPr>
          <w:p w14:paraId="635AD635" w14:textId="77777777" w:rsidR="001C1EA4" w:rsidRPr="00C7345F" w:rsidRDefault="001C1EA4" w:rsidP="00F73F5C">
            <w:pPr>
              <w:pStyle w:val="TableText"/>
              <w:keepNext/>
              <w:keepLines/>
              <w:ind w:right="144"/>
            </w:pPr>
            <w:r w:rsidRPr="00C7345F">
              <w:t>0.705</w:t>
            </w:r>
          </w:p>
        </w:tc>
        <w:tc>
          <w:tcPr>
            <w:tcW w:w="1008" w:type="dxa"/>
          </w:tcPr>
          <w:p w14:paraId="2ED89010" w14:textId="77777777" w:rsidR="001C1EA4" w:rsidRPr="00C7345F" w:rsidRDefault="001C1EA4" w:rsidP="00F73F5C">
            <w:pPr>
              <w:pStyle w:val="TableText"/>
              <w:keepNext/>
              <w:keepLines/>
              <w:ind w:right="144"/>
            </w:pPr>
            <w:r w:rsidRPr="00C7345F">
              <w:t>0.888</w:t>
            </w:r>
          </w:p>
        </w:tc>
      </w:tr>
      <w:tr w:rsidR="001C1EA4" w:rsidRPr="00C7345F" w14:paraId="6D8FCD53" w14:textId="77777777" w:rsidTr="00F73F5C">
        <w:tc>
          <w:tcPr>
            <w:tcW w:w="4752" w:type="dxa"/>
            <w:hideMark/>
          </w:tcPr>
          <w:p w14:paraId="4B8B608D" w14:textId="77777777" w:rsidR="001C1EA4" w:rsidRPr="00C7345F" w:rsidRDefault="001C1EA4" w:rsidP="00F73F5C">
            <w:pPr>
              <w:pStyle w:val="TableText"/>
              <w:keepNext/>
              <w:keepLines/>
              <w:ind w:right="144"/>
            </w:pPr>
            <w:r w:rsidRPr="00C7345F">
              <w:t>Hispanic or Latino</w:t>
            </w:r>
          </w:p>
        </w:tc>
        <w:tc>
          <w:tcPr>
            <w:tcW w:w="1152" w:type="dxa"/>
            <w:noWrap/>
            <w:hideMark/>
          </w:tcPr>
          <w:p w14:paraId="3D03CBED" w14:textId="77777777" w:rsidR="001C1EA4" w:rsidRPr="00C7345F" w:rsidRDefault="001C1EA4" w:rsidP="00F73F5C">
            <w:pPr>
              <w:pStyle w:val="TableText"/>
              <w:keepNext/>
              <w:keepLines/>
              <w:ind w:right="144"/>
            </w:pPr>
            <w:r w:rsidRPr="00C7345F">
              <w:t>5,003</w:t>
            </w:r>
          </w:p>
        </w:tc>
        <w:tc>
          <w:tcPr>
            <w:tcW w:w="1008" w:type="dxa"/>
            <w:hideMark/>
          </w:tcPr>
          <w:p w14:paraId="55B3209B" w14:textId="77777777" w:rsidR="001C1EA4" w:rsidRPr="00C7345F" w:rsidRDefault="001C1EA4" w:rsidP="00F73F5C">
            <w:pPr>
              <w:pStyle w:val="TableText"/>
              <w:keepNext/>
              <w:keepLines/>
              <w:ind w:right="144"/>
            </w:pPr>
            <w:r w:rsidRPr="00C7345F">
              <w:t>0.879</w:t>
            </w:r>
          </w:p>
        </w:tc>
        <w:tc>
          <w:tcPr>
            <w:tcW w:w="1008" w:type="dxa"/>
            <w:noWrap/>
            <w:hideMark/>
          </w:tcPr>
          <w:p w14:paraId="53F6CE85" w14:textId="77777777" w:rsidR="001C1EA4" w:rsidRPr="00C7345F" w:rsidRDefault="001C1EA4" w:rsidP="00F73F5C">
            <w:pPr>
              <w:pStyle w:val="TableText"/>
              <w:keepNext/>
              <w:keepLines/>
              <w:ind w:right="144"/>
            </w:pPr>
            <w:r w:rsidRPr="00C7345F">
              <w:t>0.956</w:t>
            </w:r>
          </w:p>
        </w:tc>
        <w:tc>
          <w:tcPr>
            <w:tcW w:w="1008" w:type="dxa"/>
            <w:noWrap/>
            <w:hideMark/>
          </w:tcPr>
          <w:p w14:paraId="3E5DB9F4" w14:textId="77777777" w:rsidR="001C1EA4" w:rsidRPr="00C7345F" w:rsidRDefault="001C1EA4" w:rsidP="00F73F5C">
            <w:pPr>
              <w:pStyle w:val="TableText"/>
              <w:keepNext/>
              <w:keepLines/>
              <w:ind w:right="144"/>
            </w:pPr>
            <w:r w:rsidRPr="00C7345F">
              <w:t>0.822</w:t>
            </w:r>
          </w:p>
        </w:tc>
        <w:tc>
          <w:tcPr>
            <w:tcW w:w="1008" w:type="dxa"/>
            <w:noWrap/>
            <w:hideMark/>
          </w:tcPr>
          <w:p w14:paraId="2CB3A63A" w14:textId="77777777" w:rsidR="001C1EA4" w:rsidRPr="00C7345F" w:rsidRDefault="001C1EA4" w:rsidP="00F73F5C">
            <w:pPr>
              <w:pStyle w:val="TableText"/>
              <w:keepNext/>
              <w:keepLines/>
              <w:ind w:right="144"/>
            </w:pPr>
            <w:r w:rsidRPr="00C7345F">
              <w:t>0.937</w:t>
            </w:r>
          </w:p>
        </w:tc>
        <w:tc>
          <w:tcPr>
            <w:tcW w:w="1152" w:type="dxa"/>
            <w:noWrap/>
            <w:hideMark/>
          </w:tcPr>
          <w:p w14:paraId="02FCB7B8" w14:textId="77777777" w:rsidR="001C1EA4" w:rsidRPr="00C7345F" w:rsidRDefault="001C1EA4" w:rsidP="00F73F5C">
            <w:pPr>
              <w:pStyle w:val="TableText"/>
              <w:keepNext/>
              <w:keepLines/>
              <w:ind w:right="144"/>
            </w:pPr>
            <w:r w:rsidRPr="00C7345F">
              <w:t>0.948</w:t>
            </w:r>
          </w:p>
        </w:tc>
        <w:tc>
          <w:tcPr>
            <w:tcW w:w="1008" w:type="dxa"/>
            <w:noWrap/>
            <w:hideMark/>
          </w:tcPr>
          <w:p w14:paraId="3420CD9C" w14:textId="77777777" w:rsidR="001C1EA4" w:rsidRPr="00C7345F" w:rsidRDefault="001C1EA4" w:rsidP="00F73F5C">
            <w:pPr>
              <w:pStyle w:val="TableText"/>
              <w:keepNext/>
              <w:keepLines/>
              <w:ind w:right="144"/>
            </w:pPr>
            <w:r w:rsidRPr="00C7345F">
              <w:t>0.848</w:t>
            </w:r>
          </w:p>
        </w:tc>
        <w:tc>
          <w:tcPr>
            <w:tcW w:w="1008" w:type="dxa"/>
          </w:tcPr>
          <w:p w14:paraId="697CA340" w14:textId="77777777" w:rsidR="001C1EA4" w:rsidRPr="00C7345F" w:rsidRDefault="001C1EA4" w:rsidP="00F73F5C">
            <w:pPr>
              <w:pStyle w:val="TableText"/>
              <w:keepNext/>
              <w:keepLines/>
              <w:ind w:right="144"/>
            </w:pPr>
            <w:r w:rsidRPr="00C7345F">
              <w:t>0.958</w:t>
            </w:r>
          </w:p>
        </w:tc>
      </w:tr>
      <w:tr w:rsidR="001C1EA4" w:rsidRPr="00C7345F" w14:paraId="1E1E1353" w14:textId="77777777" w:rsidTr="00F73F5C">
        <w:tc>
          <w:tcPr>
            <w:tcW w:w="4752" w:type="dxa"/>
            <w:hideMark/>
          </w:tcPr>
          <w:p w14:paraId="40C4EBC1" w14:textId="77777777" w:rsidR="001C1EA4" w:rsidRPr="00C7345F" w:rsidRDefault="001C1EA4" w:rsidP="00F73F5C">
            <w:pPr>
              <w:pStyle w:val="TableText"/>
              <w:keepNext/>
              <w:keepLines/>
              <w:ind w:right="144"/>
            </w:pPr>
            <w:r w:rsidRPr="00C7345F">
              <w:t>Black or African American</w:t>
            </w:r>
          </w:p>
        </w:tc>
        <w:tc>
          <w:tcPr>
            <w:tcW w:w="1152" w:type="dxa"/>
            <w:noWrap/>
            <w:hideMark/>
          </w:tcPr>
          <w:p w14:paraId="5D9515AA" w14:textId="77777777" w:rsidR="001C1EA4" w:rsidRPr="00C7345F" w:rsidRDefault="001C1EA4" w:rsidP="00F73F5C">
            <w:pPr>
              <w:pStyle w:val="TableText"/>
              <w:keepNext/>
              <w:keepLines/>
              <w:ind w:right="144"/>
            </w:pPr>
            <w:r w:rsidRPr="00C7345F">
              <w:t>61</w:t>
            </w:r>
          </w:p>
        </w:tc>
        <w:tc>
          <w:tcPr>
            <w:tcW w:w="1008" w:type="dxa"/>
            <w:hideMark/>
          </w:tcPr>
          <w:p w14:paraId="3B6D10B2" w14:textId="77777777" w:rsidR="001C1EA4" w:rsidRPr="00C7345F" w:rsidRDefault="001C1EA4" w:rsidP="00F73F5C">
            <w:pPr>
              <w:pStyle w:val="TableText"/>
              <w:keepNext/>
              <w:keepLines/>
              <w:ind w:right="144"/>
            </w:pPr>
            <w:r w:rsidRPr="00C7345F">
              <w:t>0.861</w:t>
            </w:r>
          </w:p>
        </w:tc>
        <w:tc>
          <w:tcPr>
            <w:tcW w:w="1008" w:type="dxa"/>
            <w:noWrap/>
            <w:hideMark/>
          </w:tcPr>
          <w:p w14:paraId="622652C1" w14:textId="77777777" w:rsidR="001C1EA4" w:rsidRPr="00C7345F" w:rsidRDefault="001C1EA4" w:rsidP="00F73F5C">
            <w:pPr>
              <w:pStyle w:val="TableText"/>
              <w:keepNext/>
              <w:keepLines/>
              <w:ind w:right="144"/>
            </w:pPr>
            <w:r w:rsidRPr="00C7345F">
              <w:t>0.927</w:t>
            </w:r>
          </w:p>
        </w:tc>
        <w:tc>
          <w:tcPr>
            <w:tcW w:w="1008" w:type="dxa"/>
            <w:noWrap/>
            <w:hideMark/>
          </w:tcPr>
          <w:p w14:paraId="7341AB00" w14:textId="77777777" w:rsidR="001C1EA4" w:rsidRPr="00C7345F" w:rsidRDefault="001C1EA4" w:rsidP="00F73F5C">
            <w:pPr>
              <w:pStyle w:val="TableText"/>
              <w:keepNext/>
              <w:keepLines/>
              <w:ind w:right="144"/>
            </w:pPr>
            <w:r w:rsidRPr="00C7345F">
              <w:t>0.809</w:t>
            </w:r>
          </w:p>
        </w:tc>
        <w:tc>
          <w:tcPr>
            <w:tcW w:w="1008" w:type="dxa"/>
            <w:noWrap/>
            <w:hideMark/>
          </w:tcPr>
          <w:p w14:paraId="394A06A0" w14:textId="77777777" w:rsidR="001C1EA4" w:rsidRPr="00C7345F" w:rsidRDefault="001C1EA4" w:rsidP="00F73F5C">
            <w:pPr>
              <w:pStyle w:val="TableText"/>
              <w:keepNext/>
              <w:keepLines/>
              <w:ind w:right="144"/>
            </w:pPr>
            <w:r w:rsidRPr="00C7345F">
              <w:t>0.938</w:t>
            </w:r>
          </w:p>
        </w:tc>
        <w:tc>
          <w:tcPr>
            <w:tcW w:w="1152" w:type="dxa"/>
            <w:noWrap/>
            <w:hideMark/>
          </w:tcPr>
          <w:p w14:paraId="67ED0A0E" w14:textId="77777777" w:rsidR="001C1EA4" w:rsidRPr="00C7345F" w:rsidRDefault="001C1EA4" w:rsidP="00F73F5C">
            <w:pPr>
              <w:pStyle w:val="TableText"/>
              <w:keepNext/>
              <w:keepLines/>
              <w:ind w:right="144"/>
            </w:pPr>
            <w:r w:rsidRPr="00C7345F">
              <w:t>0.937</w:t>
            </w:r>
          </w:p>
        </w:tc>
        <w:tc>
          <w:tcPr>
            <w:tcW w:w="1008" w:type="dxa"/>
            <w:noWrap/>
            <w:hideMark/>
          </w:tcPr>
          <w:p w14:paraId="0BA7A470" w14:textId="77777777" w:rsidR="001C1EA4" w:rsidRPr="00C7345F" w:rsidRDefault="001C1EA4" w:rsidP="00F73F5C">
            <w:pPr>
              <w:pStyle w:val="TableText"/>
              <w:keepNext/>
              <w:keepLines/>
              <w:ind w:right="144"/>
            </w:pPr>
            <w:r w:rsidRPr="00C7345F">
              <w:t>0.840</w:t>
            </w:r>
          </w:p>
        </w:tc>
        <w:tc>
          <w:tcPr>
            <w:tcW w:w="1008" w:type="dxa"/>
          </w:tcPr>
          <w:p w14:paraId="395C1F00" w14:textId="77777777" w:rsidR="001C1EA4" w:rsidRPr="00C7345F" w:rsidRDefault="001C1EA4" w:rsidP="00F73F5C">
            <w:pPr>
              <w:pStyle w:val="TableText"/>
              <w:keepNext/>
              <w:keepLines/>
              <w:ind w:right="144"/>
            </w:pPr>
            <w:r w:rsidRPr="00C7345F">
              <w:t>0.950</w:t>
            </w:r>
          </w:p>
        </w:tc>
      </w:tr>
      <w:tr w:rsidR="001C1EA4" w:rsidRPr="00C7345F" w14:paraId="446E7BA9" w14:textId="77777777" w:rsidTr="00F73F5C">
        <w:tc>
          <w:tcPr>
            <w:tcW w:w="4752" w:type="dxa"/>
            <w:tcBorders>
              <w:bottom w:val="nil"/>
            </w:tcBorders>
            <w:hideMark/>
          </w:tcPr>
          <w:p w14:paraId="02D82635" w14:textId="77777777" w:rsidR="001C1EA4" w:rsidRPr="00C7345F" w:rsidRDefault="001C1EA4" w:rsidP="00F73F5C">
            <w:pPr>
              <w:pStyle w:val="TableText"/>
              <w:keepNext/>
              <w:keepLines/>
              <w:ind w:right="144"/>
            </w:pPr>
            <w:r w:rsidRPr="00C7345F">
              <w:t>White</w:t>
            </w:r>
          </w:p>
        </w:tc>
        <w:tc>
          <w:tcPr>
            <w:tcW w:w="1152" w:type="dxa"/>
            <w:tcBorders>
              <w:bottom w:val="nil"/>
            </w:tcBorders>
            <w:noWrap/>
            <w:hideMark/>
          </w:tcPr>
          <w:p w14:paraId="393E6492" w14:textId="77777777" w:rsidR="001C1EA4" w:rsidRPr="00C7345F" w:rsidRDefault="001C1EA4" w:rsidP="00F73F5C">
            <w:pPr>
              <w:pStyle w:val="TableText"/>
              <w:keepNext/>
              <w:keepLines/>
              <w:ind w:right="144"/>
            </w:pPr>
            <w:r w:rsidRPr="00C7345F">
              <w:t>593</w:t>
            </w:r>
          </w:p>
        </w:tc>
        <w:tc>
          <w:tcPr>
            <w:tcW w:w="1008" w:type="dxa"/>
            <w:tcBorders>
              <w:bottom w:val="nil"/>
            </w:tcBorders>
            <w:hideMark/>
          </w:tcPr>
          <w:p w14:paraId="29A4FA0D" w14:textId="77777777" w:rsidR="001C1EA4" w:rsidRPr="00C7345F" w:rsidRDefault="001C1EA4" w:rsidP="00F73F5C">
            <w:pPr>
              <w:pStyle w:val="TableText"/>
              <w:keepNext/>
              <w:keepLines/>
              <w:ind w:right="144"/>
            </w:pPr>
            <w:r w:rsidRPr="00C7345F">
              <w:t>0.903</w:t>
            </w:r>
          </w:p>
        </w:tc>
        <w:tc>
          <w:tcPr>
            <w:tcW w:w="1008" w:type="dxa"/>
            <w:tcBorders>
              <w:bottom w:val="nil"/>
            </w:tcBorders>
            <w:noWrap/>
            <w:hideMark/>
          </w:tcPr>
          <w:p w14:paraId="39199A5E" w14:textId="77777777" w:rsidR="001C1EA4" w:rsidRPr="00C7345F" w:rsidRDefault="001C1EA4" w:rsidP="00F73F5C">
            <w:pPr>
              <w:pStyle w:val="TableText"/>
              <w:keepNext/>
              <w:keepLines/>
              <w:ind w:right="144"/>
            </w:pPr>
            <w:r w:rsidRPr="00C7345F">
              <w:t>0.935</w:t>
            </w:r>
          </w:p>
        </w:tc>
        <w:tc>
          <w:tcPr>
            <w:tcW w:w="1008" w:type="dxa"/>
            <w:tcBorders>
              <w:bottom w:val="nil"/>
            </w:tcBorders>
            <w:noWrap/>
            <w:hideMark/>
          </w:tcPr>
          <w:p w14:paraId="2643D33A" w14:textId="77777777" w:rsidR="001C1EA4" w:rsidRPr="00C7345F" w:rsidRDefault="001C1EA4" w:rsidP="00F73F5C">
            <w:pPr>
              <w:pStyle w:val="TableText"/>
              <w:keepNext/>
              <w:keepLines/>
              <w:ind w:right="144"/>
            </w:pPr>
            <w:r w:rsidRPr="00C7345F">
              <w:t>0.831</w:t>
            </w:r>
          </w:p>
        </w:tc>
        <w:tc>
          <w:tcPr>
            <w:tcW w:w="1008" w:type="dxa"/>
            <w:tcBorders>
              <w:bottom w:val="nil"/>
            </w:tcBorders>
            <w:noWrap/>
            <w:hideMark/>
          </w:tcPr>
          <w:p w14:paraId="130B3210" w14:textId="77777777" w:rsidR="001C1EA4" w:rsidRPr="00C7345F" w:rsidRDefault="001C1EA4" w:rsidP="00F73F5C">
            <w:pPr>
              <w:pStyle w:val="TableText"/>
              <w:keepNext/>
              <w:keepLines/>
              <w:ind w:right="144"/>
            </w:pPr>
            <w:r w:rsidRPr="00C7345F">
              <w:t>0.913</w:t>
            </w:r>
          </w:p>
        </w:tc>
        <w:tc>
          <w:tcPr>
            <w:tcW w:w="1152" w:type="dxa"/>
            <w:tcBorders>
              <w:bottom w:val="nil"/>
            </w:tcBorders>
            <w:noWrap/>
            <w:hideMark/>
          </w:tcPr>
          <w:p w14:paraId="2F8C490F" w14:textId="77777777" w:rsidR="001C1EA4" w:rsidRPr="00C7345F" w:rsidRDefault="001C1EA4" w:rsidP="00F73F5C">
            <w:pPr>
              <w:pStyle w:val="TableText"/>
              <w:keepNext/>
              <w:keepLines/>
              <w:ind w:right="144"/>
            </w:pPr>
            <w:r w:rsidRPr="00C7345F">
              <w:t>0.947</w:t>
            </w:r>
          </w:p>
        </w:tc>
        <w:tc>
          <w:tcPr>
            <w:tcW w:w="1008" w:type="dxa"/>
            <w:tcBorders>
              <w:bottom w:val="nil"/>
            </w:tcBorders>
            <w:noWrap/>
            <w:hideMark/>
          </w:tcPr>
          <w:p w14:paraId="33DB9599" w14:textId="77777777" w:rsidR="001C1EA4" w:rsidRPr="00C7345F" w:rsidRDefault="001C1EA4" w:rsidP="00F73F5C">
            <w:pPr>
              <w:pStyle w:val="TableText"/>
              <w:keepNext/>
              <w:keepLines/>
              <w:ind w:right="144"/>
            </w:pPr>
            <w:r w:rsidRPr="00C7345F">
              <w:t>0.848</w:t>
            </w:r>
          </w:p>
        </w:tc>
        <w:tc>
          <w:tcPr>
            <w:tcW w:w="1008" w:type="dxa"/>
            <w:tcBorders>
              <w:bottom w:val="nil"/>
            </w:tcBorders>
          </w:tcPr>
          <w:p w14:paraId="0A06DD8F" w14:textId="77777777" w:rsidR="001C1EA4" w:rsidRPr="00C7345F" w:rsidRDefault="001C1EA4" w:rsidP="00F73F5C">
            <w:pPr>
              <w:pStyle w:val="TableText"/>
              <w:keepNext/>
              <w:keepLines/>
              <w:ind w:right="144"/>
            </w:pPr>
            <w:r w:rsidRPr="00C7345F">
              <w:t>0.957</w:t>
            </w:r>
          </w:p>
        </w:tc>
      </w:tr>
      <w:tr w:rsidR="001C1EA4" w:rsidRPr="00C7345F" w14:paraId="10CC5FF6" w14:textId="77777777" w:rsidTr="00F73F5C">
        <w:tc>
          <w:tcPr>
            <w:tcW w:w="4752" w:type="dxa"/>
            <w:tcBorders>
              <w:top w:val="nil"/>
              <w:bottom w:val="single" w:sz="4" w:space="0" w:color="auto"/>
            </w:tcBorders>
            <w:hideMark/>
          </w:tcPr>
          <w:p w14:paraId="5D8ACB86" w14:textId="77777777" w:rsidR="001C1EA4" w:rsidRPr="00C7345F" w:rsidRDefault="001C1EA4" w:rsidP="00F73F5C">
            <w:pPr>
              <w:pStyle w:val="TableText"/>
              <w:keepNext/>
              <w:keepLines/>
              <w:ind w:right="144"/>
            </w:pPr>
            <w:r w:rsidRPr="00C7345F">
              <w:t>Two or more races</w:t>
            </w:r>
          </w:p>
        </w:tc>
        <w:tc>
          <w:tcPr>
            <w:tcW w:w="1152" w:type="dxa"/>
            <w:tcBorders>
              <w:top w:val="nil"/>
              <w:bottom w:val="single" w:sz="4" w:space="0" w:color="auto"/>
            </w:tcBorders>
            <w:noWrap/>
            <w:hideMark/>
          </w:tcPr>
          <w:p w14:paraId="30AEB84F" w14:textId="77777777" w:rsidR="001C1EA4" w:rsidRPr="00C7345F" w:rsidRDefault="001C1EA4" w:rsidP="00F73F5C">
            <w:pPr>
              <w:pStyle w:val="TableText"/>
              <w:keepNext/>
              <w:keepLines/>
              <w:ind w:right="144"/>
            </w:pPr>
            <w:r w:rsidRPr="00C7345F">
              <w:t>251</w:t>
            </w:r>
          </w:p>
        </w:tc>
        <w:tc>
          <w:tcPr>
            <w:tcW w:w="1008" w:type="dxa"/>
            <w:tcBorders>
              <w:top w:val="nil"/>
              <w:bottom w:val="single" w:sz="4" w:space="0" w:color="auto"/>
            </w:tcBorders>
            <w:hideMark/>
          </w:tcPr>
          <w:p w14:paraId="39E1865E" w14:textId="77777777" w:rsidR="001C1EA4" w:rsidRPr="00C7345F" w:rsidRDefault="001C1EA4" w:rsidP="00F73F5C">
            <w:pPr>
              <w:pStyle w:val="TableText"/>
              <w:keepNext/>
              <w:keepLines/>
              <w:ind w:right="144"/>
            </w:pPr>
            <w:r w:rsidRPr="00C7345F">
              <w:t>0.909</w:t>
            </w:r>
          </w:p>
        </w:tc>
        <w:tc>
          <w:tcPr>
            <w:tcW w:w="1008" w:type="dxa"/>
            <w:tcBorders>
              <w:top w:val="nil"/>
              <w:bottom w:val="single" w:sz="4" w:space="0" w:color="auto"/>
            </w:tcBorders>
            <w:noWrap/>
            <w:hideMark/>
          </w:tcPr>
          <w:p w14:paraId="1BEC8B8F" w14:textId="77777777" w:rsidR="001C1EA4" w:rsidRPr="00C7345F" w:rsidRDefault="001C1EA4" w:rsidP="00F73F5C">
            <w:pPr>
              <w:pStyle w:val="TableText"/>
              <w:keepNext/>
              <w:keepLines/>
              <w:ind w:right="144"/>
            </w:pPr>
            <w:r w:rsidRPr="00C7345F">
              <w:t>0.950</w:t>
            </w:r>
          </w:p>
        </w:tc>
        <w:tc>
          <w:tcPr>
            <w:tcW w:w="1008" w:type="dxa"/>
            <w:tcBorders>
              <w:top w:val="nil"/>
              <w:bottom w:val="single" w:sz="4" w:space="0" w:color="auto"/>
            </w:tcBorders>
            <w:noWrap/>
            <w:hideMark/>
          </w:tcPr>
          <w:p w14:paraId="5CB2A465" w14:textId="77777777" w:rsidR="001C1EA4" w:rsidRPr="00C7345F" w:rsidRDefault="001C1EA4" w:rsidP="00F73F5C">
            <w:pPr>
              <w:pStyle w:val="TableText"/>
              <w:keepNext/>
              <w:keepLines/>
              <w:ind w:right="144"/>
            </w:pPr>
            <w:r w:rsidRPr="00C7345F">
              <w:t>0.845</w:t>
            </w:r>
          </w:p>
        </w:tc>
        <w:tc>
          <w:tcPr>
            <w:tcW w:w="1008" w:type="dxa"/>
            <w:tcBorders>
              <w:top w:val="nil"/>
              <w:bottom w:val="single" w:sz="4" w:space="0" w:color="auto"/>
            </w:tcBorders>
            <w:noWrap/>
            <w:hideMark/>
          </w:tcPr>
          <w:p w14:paraId="4C59A06A" w14:textId="77777777" w:rsidR="001C1EA4" w:rsidRPr="00C7345F" w:rsidRDefault="001C1EA4" w:rsidP="00F73F5C">
            <w:pPr>
              <w:pStyle w:val="TableText"/>
              <w:keepNext/>
              <w:keepLines/>
              <w:ind w:right="144"/>
            </w:pPr>
            <w:r w:rsidRPr="00C7345F">
              <w:t>0.938</w:t>
            </w:r>
          </w:p>
        </w:tc>
        <w:tc>
          <w:tcPr>
            <w:tcW w:w="1152" w:type="dxa"/>
            <w:tcBorders>
              <w:top w:val="nil"/>
              <w:bottom w:val="single" w:sz="4" w:space="0" w:color="auto"/>
            </w:tcBorders>
            <w:noWrap/>
            <w:hideMark/>
          </w:tcPr>
          <w:p w14:paraId="256BE7AA" w14:textId="77777777" w:rsidR="001C1EA4" w:rsidRPr="00C7345F" w:rsidRDefault="001C1EA4" w:rsidP="00F73F5C">
            <w:pPr>
              <w:pStyle w:val="TableText"/>
              <w:keepNext/>
              <w:keepLines/>
              <w:ind w:right="144"/>
            </w:pPr>
            <w:r w:rsidRPr="00C7345F">
              <w:t>0.955</w:t>
            </w:r>
          </w:p>
        </w:tc>
        <w:tc>
          <w:tcPr>
            <w:tcW w:w="1008" w:type="dxa"/>
            <w:tcBorders>
              <w:top w:val="nil"/>
              <w:bottom w:val="single" w:sz="4" w:space="0" w:color="auto"/>
            </w:tcBorders>
            <w:noWrap/>
            <w:hideMark/>
          </w:tcPr>
          <w:p w14:paraId="37A3207A" w14:textId="77777777" w:rsidR="001C1EA4" w:rsidRPr="00C7345F" w:rsidRDefault="001C1EA4" w:rsidP="00F73F5C">
            <w:pPr>
              <w:pStyle w:val="TableText"/>
              <w:keepNext/>
              <w:keepLines/>
              <w:ind w:right="144"/>
            </w:pPr>
            <w:r w:rsidRPr="00C7345F">
              <w:t>0.853</w:t>
            </w:r>
          </w:p>
        </w:tc>
        <w:tc>
          <w:tcPr>
            <w:tcW w:w="1008" w:type="dxa"/>
            <w:tcBorders>
              <w:top w:val="nil"/>
              <w:bottom w:val="single" w:sz="4" w:space="0" w:color="auto"/>
            </w:tcBorders>
          </w:tcPr>
          <w:p w14:paraId="0821B93F" w14:textId="77777777" w:rsidR="001C1EA4" w:rsidRPr="00C7345F" w:rsidRDefault="001C1EA4" w:rsidP="00F73F5C">
            <w:pPr>
              <w:pStyle w:val="TableText"/>
              <w:keepNext/>
              <w:keepLines/>
              <w:ind w:right="144"/>
            </w:pPr>
            <w:r w:rsidRPr="00C7345F">
              <w:t>0.961</w:t>
            </w:r>
          </w:p>
        </w:tc>
      </w:tr>
      <w:tr w:rsidR="001C1EA4" w:rsidRPr="00C7345F" w14:paraId="058C146F" w14:textId="77777777" w:rsidTr="00F73F5C">
        <w:tc>
          <w:tcPr>
            <w:tcW w:w="4752" w:type="dxa"/>
            <w:tcBorders>
              <w:top w:val="single" w:sz="4" w:space="0" w:color="auto"/>
              <w:bottom w:val="nil"/>
            </w:tcBorders>
            <w:hideMark/>
          </w:tcPr>
          <w:p w14:paraId="0B8A0B14" w14:textId="77777777" w:rsidR="001C1EA4" w:rsidRPr="00C7345F" w:rsidRDefault="001C1EA4" w:rsidP="00F73F5C">
            <w:pPr>
              <w:pStyle w:val="TableText"/>
              <w:keepNext/>
              <w:keepLines/>
              <w:ind w:right="144"/>
            </w:pPr>
            <w:r w:rsidRPr="00C7345F">
              <w:t>Economically disadvantaged</w:t>
            </w:r>
          </w:p>
        </w:tc>
        <w:tc>
          <w:tcPr>
            <w:tcW w:w="1152" w:type="dxa"/>
            <w:tcBorders>
              <w:top w:val="single" w:sz="4" w:space="0" w:color="auto"/>
              <w:bottom w:val="nil"/>
            </w:tcBorders>
            <w:noWrap/>
            <w:hideMark/>
          </w:tcPr>
          <w:p w14:paraId="49D7C645" w14:textId="77777777" w:rsidR="001C1EA4" w:rsidRPr="00C7345F" w:rsidRDefault="001C1EA4" w:rsidP="00F73F5C">
            <w:pPr>
              <w:pStyle w:val="TableText"/>
              <w:keepNext/>
              <w:keepLines/>
              <w:ind w:right="144"/>
            </w:pPr>
            <w:r w:rsidRPr="00C7345F">
              <w:t>3,368</w:t>
            </w:r>
          </w:p>
        </w:tc>
        <w:tc>
          <w:tcPr>
            <w:tcW w:w="1008" w:type="dxa"/>
            <w:tcBorders>
              <w:top w:val="single" w:sz="4" w:space="0" w:color="auto"/>
              <w:bottom w:val="nil"/>
            </w:tcBorders>
            <w:hideMark/>
          </w:tcPr>
          <w:p w14:paraId="75DE3442" w14:textId="77777777" w:rsidR="001C1EA4" w:rsidRPr="00C7345F" w:rsidRDefault="001C1EA4" w:rsidP="00F73F5C">
            <w:pPr>
              <w:pStyle w:val="TableText"/>
              <w:keepNext/>
              <w:keepLines/>
              <w:ind w:right="144"/>
            </w:pPr>
            <w:r w:rsidRPr="00C7345F">
              <w:t>0.876</w:t>
            </w:r>
          </w:p>
        </w:tc>
        <w:tc>
          <w:tcPr>
            <w:tcW w:w="1008" w:type="dxa"/>
            <w:tcBorders>
              <w:top w:val="single" w:sz="4" w:space="0" w:color="auto"/>
              <w:bottom w:val="nil"/>
            </w:tcBorders>
            <w:noWrap/>
            <w:hideMark/>
          </w:tcPr>
          <w:p w14:paraId="6887B718" w14:textId="77777777" w:rsidR="001C1EA4" w:rsidRPr="00C7345F" w:rsidRDefault="001C1EA4" w:rsidP="00F73F5C">
            <w:pPr>
              <w:pStyle w:val="TableText"/>
              <w:keepNext/>
              <w:keepLines/>
              <w:ind w:right="144"/>
            </w:pPr>
            <w:r w:rsidRPr="00C7345F">
              <w:t>0.954</w:t>
            </w:r>
          </w:p>
        </w:tc>
        <w:tc>
          <w:tcPr>
            <w:tcW w:w="1008" w:type="dxa"/>
            <w:tcBorders>
              <w:top w:val="single" w:sz="4" w:space="0" w:color="auto"/>
              <w:bottom w:val="nil"/>
            </w:tcBorders>
            <w:noWrap/>
            <w:hideMark/>
          </w:tcPr>
          <w:p w14:paraId="3987FBF2" w14:textId="77777777" w:rsidR="001C1EA4" w:rsidRPr="00C7345F" w:rsidRDefault="001C1EA4" w:rsidP="00F73F5C">
            <w:pPr>
              <w:pStyle w:val="TableText"/>
              <w:keepNext/>
              <w:keepLines/>
              <w:ind w:right="144"/>
            </w:pPr>
            <w:r w:rsidRPr="00C7345F">
              <w:t>0.826</w:t>
            </w:r>
          </w:p>
        </w:tc>
        <w:tc>
          <w:tcPr>
            <w:tcW w:w="1008" w:type="dxa"/>
            <w:tcBorders>
              <w:top w:val="single" w:sz="4" w:space="0" w:color="auto"/>
              <w:bottom w:val="nil"/>
            </w:tcBorders>
            <w:noWrap/>
            <w:hideMark/>
          </w:tcPr>
          <w:p w14:paraId="30D93FCB" w14:textId="77777777" w:rsidR="001C1EA4" w:rsidRPr="00C7345F" w:rsidRDefault="001C1EA4" w:rsidP="00F73F5C">
            <w:pPr>
              <w:pStyle w:val="TableText"/>
              <w:keepNext/>
              <w:keepLines/>
              <w:ind w:right="144"/>
            </w:pPr>
            <w:r w:rsidRPr="00C7345F">
              <w:t>0.933</w:t>
            </w:r>
          </w:p>
        </w:tc>
        <w:tc>
          <w:tcPr>
            <w:tcW w:w="1152" w:type="dxa"/>
            <w:tcBorders>
              <w:top w:val="single" w:sz="4" w:space="0" w:color="auto"/>
              <w:bottom w:val="nil"/>
            </w:tcBorders>
            <w:noWrap/>
            <w:hideMark/>
          </w:tcPr>
          <w:p w14:paraId="19711029" w14:textId="77777777" w:rsidR="001C1EA4" w:rsidRPr="00C7345F" w:rsidRDefault="001C1EA4" w:rsidP="00F73F5C">
            <w:pPr>
              <w:pStyle w:val="TableText"/>
              <w:keepNext/>
              <w:keepLines/>
              <w:ind w:right="144"/>
            </w:pPr>
            <w:r w:rsidRPr="00C7345F">
              <w:t>0.946</w:t>
            </w:r>
          </w:p>
        </w:tc>
        <w:tc>
          <w:tcPr>
            <w:tcW w:w="1008" w:type="dxa"/>
            <w:tcBorders>
              <w:top w:val="single" w:sz="4" w:space="0" w:color="auto"/>
              <w:bottom w:val="nil"/>
            </w:tcBorders>
            <w:noWrap/>
            <w:hideMark/>
          </w:tcPr>
          <w:p w14:paraId="2185BE54" w14:textId="77777777" w:rsidR="001C1EA4" w:rsidRPr="00C7345F" w:rsidRDefault="001C1EA4" w:rsidP="00F73F5C">
            <w:pPr>
              <w:pStyle w:val="TableText"/>
              <w:keepNext/>
              <w:keepLines/>
              <w:ind w:right="144"/>
            </w:pPr>
            <w:r w:rsidRPr="00C7345F">
              <w:t>0.847</w:t>
            </w:r>
          </w:p>
        </w:tc>
        <w:tc>
          <w:tcPr>
            <w:tcW w:w="1008" w:type="dxa"/>
            <w:tcBorders>
              <w:top w:val="single" w:sz="4" w:space="0" w:color="auto"/>
              <w:bottom w:val="nil"/>
            </w:tcBorders>
          </w:tcPr>
          <w:p w14:paraId="22E3504B" w14:textId="77777777" w:rsidR="001C1EA4" w:rsidRPr="00C7345F" w:rsidRDefault="001C1EA4" w:rsidP="00F73F5C">
            <w:pPr>
              <w:pStyle w:val="TableText"/>
              <w:keepNext/>
              <w:keepLines/>
              <w:ind w:right="144"/>
            </w:pPr>
            <w:r w:rsidRPr="00C7345F">
              <w:t>0.957</w:t>
            </w:r>
          </w:p>
        </w:tc>
      </w:tr>
      <w:tr w:rsidR="001C1EA4" w:rsidRPr="00C7345F" w14:paraId="3DD2A564" w14:textId="77777777" w:rsidTr="00F73F5C">
        <w:tc>
          <w:tcPr>
            <w:tcW w:w="4752" w:type="dxa"/>
            <w:tcBorders>
              <w:top w:val="nil"/>
              <w:bottom w:val="single" w:sz="4" w:space="0" w:color="auto"/>
            </w:tcBorders>
            <w:hideMark/>
          </w:tcPr>
          <w:p w14:paraId="69F888DD" w14:textId="77777777" w:rsidR="001C1EA4" w:rsidRPr="00C7345F" w:rsidRDefault="001C1EA4" w:rsidP="00F73F5C">
            <w:pPr>
              <w:pStyle w:val="TableText"/>
              <w:keepNext/>
              <w:keepLines/>
              <w:ind w:right="144"/>
            </w:pPr>
            <w:r w:rsidRPr="00C7345F">
              <w:t>Not economically disadvantaged</w:t>
            </w:r>
          </w:p>
        </w:tc>
        <w:tc>
          <w:tcPr>
            <w:tcW w:w="1152" w:type="dxa"/>
            <w:tcBorders>
              <w:top w:val="nil"/>
              <w:bottom w:val="single" w:sz="4" w:space="0" w:color="auto"/>
            </w:tcBorders>
            <w:noWrap/>
            <w:hideMark/>
          </w:tcPr>
          <w:p w14:paraId="7EA77C5E" w14:textId="77777777" w:rsidR="001C1EA4" w:rsidRPr="00C7345F" w:rsidRDefault="001C1EA4" w:rsidP="00F73F5C">
            <w:pPr>
              <w:pStyle w:val="TableText"/>
              <w:keepNext/>
              <w:keepLines/>
              <w:ind w:right="144"/>
            </w:pPr>
            <w:r w:rsidRPr="00C7345F">
              <w:t>4,100</w:t>
            </w:r>
          </w:p>
        </w:tc>
        <w:tc>
          <w:tcPr>
            <w:tcW w:w="1008" w:type="dxa"/>
            <w:tcBorders>
              <w:top w:val="nil"/>
              <w:bottom w:val="single" w:sz="4" w:space="0" w:color="auto"/>
            </w:tcBorders>
            <w:hideMark/>
          </w:tcPr>
          <w:p w14:paraId="7A5B2C8A" w14:textId="77777777" w:rsidR="001C1EA4" w:rsidRPr="00C7345F" w:rsidRDefault="001C1EA4" w:rsidP="00F73F5C">
            <w:pPr>
              <w:pStyle w:val="TableText"/>
              <w:keepNext/>
              <w:keepLines/>
              <w:ind w:right="144"/>
            </w:pPr>
            <w:r w:rsidRPr="00C7345F">
              <w:t>0.903</w:t>
            </w:r>
          </w:p>
        </w:tc>
        <w:tc>
          <w:tcPr>
            <w:tcW w:w="1008" w:type="dxa"/>
            <w:tcBorders>
              <w:top w:val="nil"/>
              <w:bottom w:val="single" w:sz="4" w:space="0" w:color="auto"/>
            </w:tcBorders>
            <w:noWrap/>
            <w:hideMark/>
          </w:tcPr>
          <w:p w14:paraId="16C896DB" w14:textId="77777777" w:rsidR="001C1EA4" w:rsidRPr="00C7345F" w:rsidRDefault="001C1EA4" w:rsidP="00F73F5C">
            <w:pPr>
              <w:pStyle w:val="TableText"/>
              <w:keepNext/>
              <w:keepLines/>
              <w:ind w:right="144"/>
            </w:pPr>
            <w:r w:rsidRPr="00C7345F">
              <w:t>0.951</w:t>
            </w:r>
          </w:p>
        </w:tc>
        <w:tc>
          <w:tcPr>
            <w:tcW w:w="1008" w:type="dxa"/>
            <w:tcBorders>
              <w:top w:val="nil"/>
              <w:bottom w:val="single" w:sz="4" w:space="0" w:color="auto"/>
            </w:tcBorders>
            <w:noWrap/>
            <w:hideMark/>
          </w:tcPr>
          <w:p w14:paraId="2850189E" w14:textId="77777777" w:rsidR="001C1EA4" w:rsidRPr="00C7345F" w:rsidRDefault="001C1EA4" w:rsidP="00F73F5C">
            <w:pPr>
              <w:pStyle w:val="TableText"/>
              <w:keepNext/>
              <w:keepLines/>
              <w:ind w:right="144"/>
            </w:pPr>
            <w:r w:rsidRPr="00C7345F">
              <w:t>0.843</w:t>
            </w:r>
          </w:p>
        </w:tc>
        <w:tc>
          <w:tcPr>
            <w:tcW w:w="1008" w:type="dxa"/>
            <w:tcBorders>
              <w:top w:val="nil"/>
              <w:bottom w:val="single" w:sz="4" w:space="0" w:color="auto"/>
            </w:tcBorders>
            <w:noWrap/>
            <w:hideMark/>
          </w:tcPr>
          <w:p w14:paraId="23CD1CB3" w14:textId="77777777" w:rsidR="001C1EA4" w:rsidRPr="00C7345F" w:rsidRDefault="001C1EA4" w:rsidP="00F73F5C">
            <w:pPr>
              <w:pStyle w:val="TableText"/>
              <w:keepNext/>
              <w:keepLines/>
              <w:ind w:right="144"/>
            </w:pPr>
            <w:r w:rsidRPr="00C7345F">
              <w:t>0.930</w:t>
            </w:r>
          </w:p>
        </w:tc>
        <w:tc>
          <w:tcPr>
            <w:tcW w:w="1152" w:type="dxa"/>
            <w:tcBorders>
              <w:top w:val="nil"/>
              <w:bottom w:val="single" w:sz="4" w:space="0" w:color="auto"/>
            </w:tcBorders>
            <w:noWrap/>
            <w:hideMark/>
          </w:tcPr>
          <w:p w14:paraId="0ED2B474" w14:textId="77777777" w:rsidR="001C1EA4" w:rsidRPr="00C7345F" w:rsidRDefault="001C1EA4" w:rsidP="00F73F5C">
            <w:pPr>
              <w:pStyle w:val="TableText"/>
              <w:keepNext/>
              <w:keepLines/>
              <w:ind w:right="144"/>
            </w:pPr>
            <w:r w:rsidRPr="00C7345F">
              <w:t>0.952</w:t>
            </w:r>
          </w:p>
        </w:tc>
        <w:tc>
          <w:tcPr>
            <w:tcW w:w="1008" w:type="dxa"/>
            <w:tcBorders>
              <w:top w:val="nil"/>
              <w:bottom w:val="single" w:sz="4" w:space="0" w:color="auto"/>
            </w:tcBorders>
            <w:noWrap/>
            <w:hideMark/>
          </w:tcPr>
          <w:p w14:paraId="44618D2C" w14:textId="77777777" w:rsidR="001C1EA4" w:rsidRPr="00C7345F" w:rsidRDefault="001C1EA4" w:rsidP="00F73F5C">
            <w:pPr>
              <w:pStyle w:val="TableText"/>
              <w:keepNext/>
              <w:keepLines/>
              <w:ind w:right="144"/>
            </w:pPr>
            <w:r w:rsidRPr="00C7345F">
              <w:t>0.855</w:t>
            </w:r>
          </w:p>
        </w:tc>
        <w:tc>
          <w:tcPr>
            <w:tcW w:w="1008" w:type="dxa"/>
            <w:tcBorders>
              <w:top w:val="nil"/>
              <w:bottom w:val="single" w:sz="4" w:space="0" w:color="auto"/>
            </w:tcBorders>
          </w:tcPr>
          <w:p w14:paraId="6D71B250" w14:textId="77777777" w:rsidR="001C1EA4" w:rsidRPr="00C7345F" w:rsidRDefault="001C1EA4" w:rsidP="00F73F5C">
            <w:pPr>
              <w:pStyle w:val="TableText"/>
              <w:keepNext/>
              <w:keepLines/>
              <w:ind w:right="144"/>
            </w:pPr>
            <w:r w:rsidRPr="00C7345F">
              <w:t>0.961</w:t>
            </w:r>
          </w:p>
        </w:tc>
      </w:tr>
      <w:tr w:rsidR="001C1EA4" w:rsidRPr="00C7345F" w14:paraId="7B29C369" w14:textId="77777777" w:rsidTr="00F73F5C">
        <w:tc>
          <w:tcPr>
            <w:tcW w:w="4752" w:type="dxa"/>
            <w:tcBorders>
              <w:top w:val="single" w:sz="4" w:space="0" w:color="auto"/>
              <w:bottom w:val="nil"/>
            </w:tcBorders>
          </w:tcPr>
          <w:p w14:paraId="551FD0C2" w14:textId="77777777" w:rsidR="001C1EA4" w:rsidRPr="00C7345F" w:rsidRDefault="001C1EA4" w:rsidP="00F73F5C">
            <w:pPr>
              <w:pStyle w:val="TableText"/>
              <w:ind w:right="144"/>
            </w:pPr>
            <w:r w:rsidRPr="00C7345F">
              <w:t>Calculated ELAS: EL</w:t>
            </w:r>
          </w:p>
        </w:tc>
        <w:tc>
          <w:tcPr>
            <w:tcW w:w="1152" w:type="dxa"/>
            <w:tcBorders>
              <w:top w:val="single" w:sz="4" w:space="0" w:color="auto"/>
              <w:bottom w:val="nil"/>
            </w:tcBorders>
            <w:noWrap/>
          </w:tcPr>
          <w:p w14:paraId="40987DBD" w14:textId="77777777" w:rsidR="001C1EA4" w:rsidRPr="00C7345F" w:rsidRDefault="001C1EA4" w:rsidP="00F73F5C">
            <w:pPr>
              <w:pStyle w:val="TableText"/>
              <w:ind w:right="144"/>
            </w:pPr>
            <w:r w:rsidRPr="00C7345F">
              <w:t>5,412</w:t>
            </w:r>
          </w:p>
        </w:tc>
        <w:tc>
          <w:tcPr>
            <w:tcW w:w="1008" w:type="dxa"/>
            <w:tcBorders>
              <w:top w:val="single" w:sz="4" w:space="0" w:color="auto"/>
              <w:bottom w:val="nil"/>
            </w:tcBorders>
          </w:tcPr>
          <w:p w14:paraId="351C9EA4" w14:textId="77777777" w:rsidR="001C1EA4" w:rsidRPr="00C7345F" w:rsidRDefault="001C1EA4" w:rsidP="00F73F5C">
            <w:pPr>
              <w:pStyle w:val="TableText"/>
              <w:ind w:right="144"/>
            </w:pPr>
            <w:r w:rsidRPr="00C7345F">
              <w:t>0.790</w:t>
            </w:r>
          </w:p>
        </w:tc>
        <w:tc>
          <w:tcPr>
            <w:tcW w:w="1008" w:type="dxa"/>
            <w:tcBorders>
              <w:top w:val="single" w:sz="4" w:space="0" w:color="auto"/>
              <w:bottom w:val="nil"/>
            </w:tcBorders>
            <w:noWrap/>
          </w:tcPr>
          <w:p w14:paraId="25FED165" w14:textId="77777777" w:rsidR="001C1EA4" w:rsidRPr="00C7345F" w:rsidRDefault="001C1EA4" w:rsidP="00F73F5C">
            <w:pPr>
              <w:pStyle w:val="TableText"/>
              <w:ind w:right="144"/>
            </w:pPr>
            <w:r w:rsidRPr="00C7345F">
              <w:t>0.946</w:t>
            </w:r>
          </w:p>
        </w:tc>
        <w:tc>
          <w:tcPr>
            <w:tcW w:w="1008" w:type="dxa"/>
            <w:tcBorders>
              <w:top w:val="single" w:sz="4" w:space="0" w:color="auto"/>
              <w:bottom w:val="nil"/>
            </w:tcBorders>
            <w:noWrap/>
          </w:tcPr>
          <w:p w14:paraId="3BB3E509" w14:textId="77777777" w:rsidR="001C1EA4" w:rsidRPr="00C7345F" w:rsidRDefault="001C1EA4" w:rsidP="00F73F5C">
            <w:pPr>
              <w:pStyle w:val="TableText"/>
              <w:ind w:right="144"/>
            </w:pPr>
            <w:r w:rsidRPr="00C7345F">
              <w:t>0.739</w:t>
            </w:r>
          </w:p>
        </w:tc>
        <w:tc>
          <w:tcPr>
            <w:tcW w:w="1008" w:type="dxa"/>
            <w:tcBorders>
              <w:top w:val="single" w:sz="4" w:space="0" w:color="auto"/>
              <w:bottom w:val="nil"/>
            </w:tcBorders>
            <w:noWrap/>
          </w:tcPr>
          <w:p w14:paraId="7F665FD6" w14:textId="77777777" w:rsidR="001C1EA4" w:rsidRPr="00C7345F" w:rsidRDefault="001C1EA4" w:rsidP="00F73F5C">
            <w:pPr>
              <w:pStyle w:val="TableText"/>
              <w:ind w:right="144"/>
            </w:pPr>
            <w:r w:rsidRPr="00C7345F">
              <w:t>0.878</w:t>
            </w:r>
          </w:p>
        </w:tc>
        <w:tc>
          <w:tcPr>
            <w:tcW w:w="1152" w:type="dxa"/>
            <w:tcBorders>
              <w:top w:val="single" w:sz="4" w:space="0" w:color="auto"/>
              <w:bottom w:val="nil"/>
            </w:tcBorders>
            <w:noWrap/>
          </w:tcPr>
          <w:p w14:paraId="15777F38" w14:textId="77777777" w:rsidR="001C1EA4" w:rsidRPr="00C7345F" w:rsidRDefault="001C1EA4" w:rsidP="00F73F5C">
            <w:pPr>
              <w:pStyle w:val="TableText"/>
              <w:ind w:right="144"/>
            </w:pPr>
            <w:r w:rsidRPr="00C7345F">
              <w:t>0.919</w:t>
            </w:r>
          </w:p>
        </w:tc>
        <w:tc>
          <w:tcPr>
            <w:tcW w:w="1008" w:type="dxa"/>
            <w:tcBorders>
              <w:top w:val="single" w:sz="4" w:space="0" w:color="auto"/>
              <w:bottom w:val="nil"/>
            </w:tcBorders>
            <w:noWrap/>
          </w:tcPr>
          <w:p w14:paraId="24583F2B" w14:textId="77777777" w:rsidR="001C1EA4" w:rsidRPr="00C7345F" w:rsidRDefault="001C1EA4" w:rsidP="00F73F5C">
            <w:pPr>
              <w:pStyle w:val="TableText"/>
              <w:ind w:right="144"/>
            </w:pPr>
            <w:r w:rsidRPr="00C7345F">
              <w:t>0.794</w:t>
            </w:r>
          </w:p>
        </w:tc>
        <w:tc>
          <w:tcPr>
            <w:tcW w:w="1008" w:type="dxa"/>
            <w:tcBorders>
              <w:top w:val="single" w:sz="4" w:space="0" w:color="auto"/>
              <w:bottom w:val="nil"/>
            </w:tcBorders>
          </w:tcPr>
          <w:p w14:paraId="687C1475" w14:textId="77777777" w:rsidR="001C1EA4" w:rsidRPr="00C7345F" w:rsidRDefault="001C1EA4" w:rsidP="00F73F5C">
            <w:pPr>
              <w:pStyle w:val="TableText"/>
              <w:ind w:right="144"/>
            </w:pPr>
            <w:r w:rsidRPr="00C7345F">
              <w:t>0.936</w:t>
            </w:r>
          </w:p>
        </w:tc>
      </w:tr>
      <w:tr w:rsidR="001C1EA4" w:rsidRPr="00C7345F" w14:paraId="234D0531" w14:textId="77777777" w:rsidTr="00F73F5C">
        <w:tc>
          <w:tcPr>
            <w:tcW w:w="4752" w:type="dxa"/>
            <w:tcBorders>
              <w:top w:val="nil"/>
              <w:bottom w:val="single" w:sz="4" w:space="0" w:color="auto"/>
            </w:tcBorders>
          </w:tcPr>
          <w:p w14:paraId="0C3A9D77" w14:textId="77777777" w:rsidR="001C1EA4" w:rsidRPr="00C7345F" w:rsidRDefault="001C1EA4" w:rsidP="00F73F5C">
            <w:pPr>
              <w:pStyle w:val="TableText"/>
              <w:ind w:right="144"/>
            </w:pPr>
            <w:r w:rsidRPr="00C7345F">
              <w:t xml:space="preserve">Calculated ELAS: </w:t>
            </w:r>
            <w:r w:rsidRPr="00C7345F">
              <w:rPr>
                <w:szCs w:val="24"/>
              </w:rPr>
              <w:t>IFEP</w:t>
            </w:r>
          </w:p>
        </w:tc>
        <w:tc>
          <w:tcPr>
            <w:tcW w:w="1152" w:type="dxa"/>
            <w:tcBorders>
              <w:top w:val="nil"/>
              <w:bottom w:val="single" w:sz="4" w:space="0" w:color="auto"/>
            </w:tcBorders>
            <w:noWrap/>
          </w:tcPr>
          <w:p w14:paraId="3FB79DB2" w14:textId="77777777" w:rsidR="001C1EA4" w:rsidRPr="00C7345F" w:rsidRDefault="001C1EA4" w:rsidP="00F73F5C">
            <w:pPr>
              <w:pStyle w:val="TableText"/>
              <w:ind w:right="144"/>
            </w:pPr>
            <w:r w:rsidRPr="00C7345F">
              <w:t>2,056</w:t>
            </w:r>
          </w:p>
        </w:tc>
        <w:tc>
          <w:tcPr>
            <w:tcW w:w="1008" w:type="dxa"/>
            <w:tcBorders>
              <w:top w:val="nil"/>
              <w:bottom w:val="single" w:sz="4" w:space="0" w:color="auto"/>
            </w:tcBorders>
          </w:tcPr>
          <w:p w14:paraId="022989BD" w14:textId="77777777" w:rsidR="001C1EA4" w:rsidRPr="00C7345F" w:rsidRDefault="001C1EA4" w:rsidP="00F73F5C">
            <w:pPr>
              <w:pStyle w:val="TableText"/>
              <w:ind w:right="144"/>
            </w:pPr>
            <w:r w:rsidRPr="00C7345F">
              <w:t>0.354</w:t>
            </w:r>
          </w:p>
        </w:tc>
        <w:tc>
          <w:tcPr>
            <w:tcW w:w="1008" w:type="dxa"/>
            <w:tcBorders>
              <w:top w:val="nil"/>
              <w:bottom w:val="single" w:sz="4" w:space="0" w:color="auto"/>
            </w:tcBorders>
            <w:noWrap/>
          </w:tcPr>
          <w:p w14:paraId="0E95C37F" w14:textId="77777777" w:rsidR="001C1EA4" w:rsidRPr="00C7345F" w:rsidRDefault="001C1EA4" w:rsidP="00F73F5C">
            <w:pPr>
              <w:pStyle w:val="TableText"/>
              <w:ind w:right="144"/>
            </w:pPr>
            <w:r w:rsidRPr="00C7345F">
              <w:t>0.371</w:t>
            </w:r>
          </w:p>
        </w:tc>
        <w:tc>
          <w:tcPr>
            <w:tcW w:w="1008" w:type="dxa"/>
            <w:tcBorders>
              <w:top w:val="nil"/>
              <w:bottom w:val="single" w:sz="4" w:space="0" w:color="auto"/>
            </w:tcBorders>
            <w:noWrap/>
          </w:tcPr>
          <w:p w14:paraId="22799C95" w14:textId="77777777" w:rsidR="001C1EA4" w:rsidRPr="00C7345F" w:rsidRDefault="001C1EA4" w:rsidP="00F73F5C">
            <w:pPr>
              <w:pStyle w:val="TableText"/>
              <w:ind w:right="144"/>
            </w:pPr>
            <w:r w:rsidRPr="00C7345F">
              <w:t>0.306</w:t>
            </w:r>
          </w:p>
        </w:tc>
        <w:tc>
          <w:tcPr>
            <w:tcW w:w="1008" w:type="dxa"/>
            <w:tcBorders>
              <w:top w:val="nil"/>
              <w:bottom w:val="single" w:sz="4" w:space="0" w:color="auto"/>
            </w:tcBorders>
            <w:noWrap/>
          </w:tcPr>
          <w:p w14:paraId="2E78C883" w14:textId="77777777" w:rsidR="001C1EA4" w:rsidRPr="00C7345F" w:rsidRDefault="001C1EA4" w:rsidP="00F73F5C">
            <w:pPr>
              <w:pStyle w:val="TableText"/>
              <w:ind w:right="144"/>
            </w:pPr>
            <w:r w:rsidRPr="00C7345F">
              <w:t>0.575</w:t>
            </w:r>
          </w:p>
        </w:tc>
        <w:tc>
          <w:tcPr>
            <w:tcW w:w="1152" w:type="dxa"/>
            <w:tcBorders>
              <w:top w:val="nil"/>
              <w:bottom w:val="single" w:sz="4" w:space="0" w:color="auto"/>
            </w:tcBorders>
            <w:noWrap/>
          </w:tcPr>
          <w:p w14:paraId="6AB10EE5" w14:textId="77777777" w:rsidR="001C1EA4" w:rsidRPr="00C7345F" w:rsidRDefault="001C1EA4" w:rsidP="00F73F5C">
            <w:pPr>
              <w:pStyle w:val="TableText"/>
              <w:ind w:right="144"/>
            </w:pPr>
            <w:r w:rsidRPr="00C7345F">
              <w:t>0.394</w:t>
            </w:r>
          </w:p>
        </w:tc>
        <w:tc>
          <w:tcPr>
            <w:tcW w:w="1008" w:type="dxa"/>
            <w:tcBorders>
              <w:top w:val="nil"/>
              <w:bottom w:val="single" w:sz="4" w:space="0" w:color="auto"/>
            </w:tcBorders>
            <w:noWrap/>
          </w:tcPr>
          <w:p w14:paraId="25956812" w14:textId="77777777" w:rsidR="001C1EA4" w:rsidRPr="00C7345F" w:rsidRDefault="001C1EA4" w:rsidP="00F73F5C">
            <w:pPr>
              <w:pStyle w:val="TableText"/>
              <w:ind w:right="144"/>
            </w:pPr>
            <w:r w:rsidRPr="00C7345F">
              <w:t>0.347</w:t>
            </w:r>
          </w:p>
        </w:tc>
        <w:tc>
          <w:tcPr>
            <w:tcW w:w="1008" w:type="dxa"/>
            <w:tcBorders>
              <w:top w:val="nil"/>
              <w:bottom w:val="single" w:sz="4" w:space="0" w:color="auto"/>
            </w:tcBorders>
          </w:tcPr>
          <w:p w14:paraId="6FC63E32" w14:textId="77777777" w:rsidR="001C1EA4" w:rsidRPr="00C7345F" w:rsidRDefault="001C1EA4" w:rsidP="00F73F5C">
            <w:pPr>
              <w:pStyle w:val="TableText"/>
              <w:ind w:right="144"/>
            </w:pPr>
            <w:r w:rsidRPr="00C7345F">
              <w:t>0.468</w:t>
            </w:r>
          </w:p>
        </w:tc>
      </w:tr>
      <w:tr w:rsidR="001C1EA4" w:rsidRPr="00C7345F" w14:paraId="331BBB69" w14:textId="77777777" w:rsidTr="00F73F5C">
        <w:tc>
          <w:tcPr>
            <w:tcW w:w="4752" w:type="dxa"/>
            <w:tcBorders>
              <w:top w:val="single" w:sz="4" w:space="0" w:color="auto"/>
              <w:bottom w:val="nil"/>
            </w:tcBorders>
            <w:hideMark/>
          </w:tcPr>
          <w:p w14:paraId="5CCCFA8C" w14:textId="77777777" w:rsidR="001C1EA4" w:rsidRPr="00C7345F" w:rsidRDefault="001C1EA4" w:rsidP="00F73F5C">
            <w:pPr>
              <w:pStyle w:val="TableText"/>
              <w:ind w:right="144"/>
            </w:pPr>
            <w:r w:rsidRPr="00C7345F">
              <w:t>Migrant education</w:t>
            </w:r>
          </w:p>
        </w:tc>
        <w:tc>
          <w:tcPr>
            <w:tcW w:w="1152" w:type="dxa"/>
            <w:tcBorders>
              <w:top w:val="single" w:sz="4" w:space="0" w:color="auto"/>
              <w:bottom w:val="nil"/>
            </w:tcBorders>
            <w:noWrap/>
            <w:hideMark/>
          </w:tcPr>
          <w:p w14:paraId="3EB4AD38" w14:textId="77777777" w:rsidR="001C1EA4" w:rsidRPr="00C7345F" w:rsidRDefault="001C1EA4" w:rsidP="00F73F5C">
            <w:pPr>
              <w:pStyle w:val="TableText"/>
              <w:ind w:right="144"/>
            </w:pPr>
            <w:r w:rsidRPr="00C7345F">
              <w:t>162</w:t>
            </w:r>
          </w:p>
        </w:tc>
        <w:tc>
          <w:tcPr>
            <w:tcW w:w="1008" w:type="dxa"/>
            <w:tcBorders>
              <w:top w:val="single" w:sz="4" w:space="0" w:color="auto"/>
              <w:bottom w:val="nil"/>
            </w:tcBorders>
            <w:hideMark/>
          </w:tcPr>
          <w:p w14:paraId="34660773" w14:textId="77777777" w:rsidR="001C1EA4" w:rsidRPr="00C7345F" w:rsidRDefault="001C1EA4" w:rsidP="00F73F5C">
            <w:pPr>
              <w:pStyle w:val="TableText"/>
              <w:ind w:right="144"/>
            </w:pPr>
            <w:r w:rsidRPr="00C7345F">
              <w:t>0.814</w:t>
            </w:r>
          </w:p>
        </w:tc>
        <w:tc>
          <w:tcPr>
            <w:tcW w:w="1008" w:type="dxa"/>
            <w:tcBorders>
              <w:top w:val="single" w:sz="4" w:space="0" w:color="auto"/>
              <w:bottom w:val="nil"/>
            </w:tcBorders>
            <w:noWrap/>
            <w:hideMark/>
          </w:tcPr>
          <w:p w14:paraId="493892E7" w14:textId="77777777" w:rsidR="001C1EA4" w:rsidRPr="00C7345F" w:rsidRDefault="001C1EA4" w:rsidP="00F73F5C">
            <w:pPr>
              <w:pStyle w:val="TableText"/>
              <w:ind w:right="144"/>
            </w:pPr>
            <w:r w:rsidRPr="00C7345F">
              <w:t>0.957</w:t>
            </w:r>
          </w:p>
        </w:tc>
        <w:tc>
          <w:tcPr>
            <w:tcW w:w="1008" w:type="dxa"/>
            <w:tcBorders>
              <w:top w:val="single" w:sz="4" w:space="0" w:color="auto"/>
              <w:bottom w:val="nil"/>
            </w:tcBorders>
            <w:noWrap/>
            <w:hideMark/>
          </w:tcPr>
          <w:p w14:paraId="1A6896BD" w14:textId="77777777" w:rsidR="001C1EA4" w:rsidRPr="00C7345F" w:rsidRDefault="001C1EA4" w:rsidP="00F73F5C">
            <w:pPr>
              <w:pStyle w:val="TableText"/>
              <w:ind w:right="144"/>
            </w:pPr>
            <w:r w:rsidRPr="00C7345F">
              <w:t>0.750</w:t>
            </w:r>
          </w:p>
        </w:tc>
        <w:tc>
          <w:tcPr>
            <w:tcW w:w="1008" w:type="dxa"/>
            <w:tcBorders>
              <w:top w:val="single" w:sz="4" w:space="0" w:color="auto"/>
              <w:bottom w:val="nil"/>
            </w:tcBorders>
            <w:noWrap/>
            <w:hideMark/>
          </w:tcPr>
          <w:p w14:paraId="396B9CF0" w14:textId="77777777" w:rsidR="001C1EA4" w:rsidRPr="00C7345F" w:rsidRDefault="001C1EA4" w:rsidP="00F73F5C">
            <w:pPr>
              <w:pStyle w:val="TableText"/>
              <w:ind w:right="144"/>
            </w:pPr>
            <w:r w:rsidRPr="00C7345F">
              <w:t>0.943</w:t>
            </w:r>
          </w:p>
        </w:tc>
        <w:tc>
          <w:tcPr>
            <w:tcW w:w="1152" w:type="dxa"/>
            <w:tcBorders>
              <w:top w:val="single" w:sz="4" w:space="0" w:color="auto"/>
              <w:bottom w:val="nil"/>
            </w:tcBorders>
            <w:noWrap/>
            <w:hideMark/>
          </w:tcPr>
          <w:p w14:paraId="70707994" w14:textId="77777777" w:rsidR="001C1EA4" w:rsidRPr="00C7345F" w:rsidRDefault="001C1EA4" w:rsidP="00F73F5C">
            <w:pPr>
              <w:pStyle w:val="TableText"/>
              <w:ind w:right="144"/>
            </w:pPr>
            <w:r w:rsidRPr="00C7345F">
              <w:t>0.930</w:t>
            </w:r>
          </w:p>
        </w:tc>
        <w:tc>
          <w:tcPr>
            <w:tcW w:w="1008" w:type="dxa"/>
            <w:tcBorders>
              <w:top w:val="single" w:sz="4" w:space="0" w:color="auto"/>
              <w:bottom w:val="nil"/>
            </w:tcBorders>
            <w:noWrap/>
            <w:hideMark/>
          </w:tcPr>
          <w:p w14:paraId="25F50D2A" w14:textId="77777777" w:rsidR="001C1EA4" w:rsidRPr="00C7345F" w:rsidRDefault="001C1EA4" w:rsidP="00F73F5C">
            <w:pPr>
              <w:pStyle w:val="TableText"/>
              <w:ind w:right="144"/>
            </w:pPr>
            <w:r w:rsidRPr="00C7345F">
              <w:t>0.815</w:t>
            </w:r>
          </w:p>
        </w:tc>
        <w:tc>
          <w:tcPr>
            <w:tcW w:w="1008" w:type="dxa"/>
            <w:tcBorders>
              <w:top w:val="single" w:sz="4" w:space="0" w:color="auto"/>
              <w:bottom w:val="nil"/>
            </w:tcBorders>
          </w:tcPr>
          <w:p w14:paraId="4506DB66" w14:textId="77777777" w:rsidR="001C1EA4" w:rsidRPr="00C7345F" w:rsidRDefault="001C1EA4" w:rsidP="00F73F5C">
            <w:pPr>
              <w:pStyle w:val="TableText"/>
              <w:ind w:right="144"/>
            </w:pPr>
            <w:r w:rsidRPr="00C7345F">
              <w:t>0.945</w:t>
            </w:r>
          </w:p>
        </w:tc>
      </w:tr>
      <w:tr w:rsidR="001C1EA4" w:rsidRPr="00C7345F" w14:paraId="7D0675EC" w14:textId="77777777" w:rsidTr="00F73F5C">
        <w:tc>
          <w:tcPr>
            <w:tcW w:w="4752" w:type="dxa"/>
            <w:tcBorders>
              <w:top w:val="nil"/>
              <w:bottom w:val="single" w:sz="4" w:space="0" w:color="auto"/>
            </w:tcBorders>
          </w:tcPr>
          <w:p w14:paraId="49F17F70" w14:textId="77777777" w:rsidR="001C1EA4" w:rsidRPr="00C7345F" w:rsidRDefault="001C1EA4" w:rsidP="00F73F5C">
            <w:pPr>
              <w:pStyle w:val="TableText"/>
              <w:ind w:right="144"/>
            </w:pPr>
            <w:r w:rsidRPr="00C7345F">
              <w:t>Not migrant education</w:t>
            </w:r>
          </w:p>
        </w:tc>
        <w:tc>
          <w:tcPr>
            <w:tcW w:w="1152" w:type="dxa"/>
            <w:tcBorders>
              <w:top w:val="nil"/>
              <w:bottom w:val="single" w:sz="4" w:space="0" w:color="auto"/>
            </w:tcBorders>
            <w:noWrap/>
          </w:tcPr>
          <w:p w14:paraId="50B2D2CA" w14:textId="77777777" w:rsidR="001C1EA4" w:rsidRPr="00C7345F" w:rsidRDefault="001C1EA4" w:rsidP="00F73F5C">
            <w:pPr>
              <w:pStyle w:val="TableText"/>
              <w:ind w:right="144"/>
            </w:pPr>
            <w:r w:rsidRPr="00C7345F">
              <w:t>7,306</w:t>
            </w:r>
          </w:p>
        </w:tc>
        <w:tc>
          <w:tcPr>
            <w:tcW w:w="1008" w:type="dxa"/>
            <w:tcBorders>
              <w:top w:val="nil"/>
              <w:bottom w:val="single" w:sz="4" w:space="0" w:color="auto"/>
            </w:tcBorders>
          </w:tcPr>
          <w:p w14:paraId="774D66D2" w14:textId="77777777" w:rsidR="001C1EA4" w:rsidRPr="00C7345F" w:rsidRDefault="001C1EA4" w:rsidP="00F73F5C">
            <w:pPr>
              <w:pStyle w:val="TableText"/>
              <w:ind w:right="144"/>
            </w:pPr>
            <w:r w:rsidRPr="00C7345F">
              <w:t>0.896</w:t>
            </w:r>
          </w:p>
        </w:tc>
        <w:tc>
          <w:tcPr>
            <w:tcW w:w="1008" w:type="dxa"/>
            <w:tcBorders>
              <w:top w:val="nil"/>
              <w:bottom w:val="single" w:sz="4" w:space="0" w:color="auto"/>
            </w:tcBorders>
            <w:noWrap/>
          </w:tcPr>
          <w:p w14:paraId="6F6E8584" w14:textId="77777777" w:rsidR="001C1EA4" w:rsidRPr="00C7345F" w:rsidRDefault="001C1EA4" w:rsidP="00F73F5C">
            <w:pPr>
              <w:pStyle w:val="TableText"/>
              <w:ind w:right="144"/>
            </w:pPr>
            <w:r w:rsidRPr="00C7345F">
              <w:t>0.953</w:t>
            </w:r>
          </w:p>
        </w:tc>
        <w:tc>
          <w:tcPr>
            <w:tcW w:w="1008" w:type="dxa"/>
            <w:tcBorders>
              <w:top w:val="nil"/>
              <w:bottom w:val="single" w:sz="4" w:space="0" w:color="auto"/>
            </w:tcBorders>
            <w:noWrap/>
          </w:tcPr>
          <w:p w14:paraId="7E050346" w14:textId="77777777" w:rsidR="001C1EA4" w:rsidRPr="00C7345F" w:rsidRDefault="001C1EA4" w:rsidP="00F73F5C">
            <w:pPr>
              <w:pStyle w:val="TableText"/>
              <w:ind w:right="144"/>
            </w:pPr>
            <w:r w:rsidRPr="00C7345F">
              <w:t>0.842</w:t>
            </w:r>
          </w:p>
        </w:tc>
        <w:tc>
          <w:tcPr>
            <w:tcW w:w="1008" w:type="dxa"/>
            <w:tcBorders>
              <w:top w:val="nil"/>
              <w:bottom w:val="single" w:sz="4" w:space="0" w:color="auto"/>
            </w:tcBorders>
            <w:noWrap/>
          </w:tcPr>
          <w:p w14:paraId="215B8B0B" w14:textId="77777777" w:rsidR="001C1EA4" w:rsidRPr="00C7345F" w:rsidRDefault="001C1EA4" w:rsidP="00F73F5C">
            <w:pPr>
              <w:pStyle w:val="TableText"/>
              <w:ind w:right="144"/>
            </w:pPr>
            <w:r w:rsidRPr="00C7345F">
              <w:t>0.933</w:t>
            </w:r>
          </w:p>
        </w:tc>
        <w:tc>
          <w:tcPr>
            <w:tcW w:w="1152" w:type="dxa"/>
            <w:tcBorders>
              <w:top w:val="nil"/>
              <w:bottom w:val="single" w:sz="4" w:space="0" w:color="auto"/>
            </w:tcBorders>
            <w:noWrap/>
          </w:tcPr>
          <w:p w14:paraId="4FF1ED27" w14:textId="77777777" w:rsidR="001C1EA4" w:rsidRPr="00C7345F" w:rsidRDefault="001C1EA4" w:rsidP="00F73F5C">
            <w:pPr>
              <w:pStyle w:val="TableText"/>
              <w:ind w:right="144"/>
            </w:pPr>
            <w:r w:rsidRPr="00C7345F">
              <w:t>0.951</w:t>
            </w:r>
          </w:p>
        </w:tc>
        <w:tc>
          <w:tcPr>
            <w:tcW w:w="1008" w:type="dxa"/>
            <w:tcBorders>
              <w:top w:val="nil"/>
              <w:bottom w:val="single" w:sz="4" w:space="0" w:color="auto"/>
            </w:tcBorders>
            <w:noWrap/>
          </w:tcPr>
          <w:p w14:paraId="0F23C7F0" w14:textId="77777777" w:rsidR="001C1EA4" w:rsidRPr="00C7345F" w:rsidRDefault="001C1EA4" w:rsidP="00F73F5C">
            <w:pPr>
              <w:pStyle w:val="TableText"/>
              <w:ind w:right="144"/>
            </w:pPr>
            <w:r w:rsidRPr="00C7345F">
              <w:t>0.855</w:t>
            </w:r>
          </w:p>
        </w:tc>
        <w:tc>
          <w:tcPr>
            <w:tcW w:w="1008" w:type="dxa"/>
            <w:tcBorders>
              <w:top w:val="nil"/>
              <w:bottom w:val="single" w:sz="4" w:space="0" w:color="auto"/>
            </w:tcBorders>
          </w:tcPr>
          <w:p w14:paraId="6ABA02B3" w14:textId="77777777" w:rsidR="001C1EA4" w:rsidRPr="00C7345F" w:rsidRDefault="001C1EA4" w:rsidP="00F73F5C">
            <w:pPr>
              <w:pStyle w:val="TableText"/>
              <w:ind w:right="144"/>
            </w:pPr>
            <w:r w:rsidRPr="00C7345F">
              <w:t>0.960</w:t>
            </w:r>
          </w:p>
        </w:tc>
      </w:tr>
      <w:tr w:rsidR="001C1EA4" w:rsidRPr="00C7345F" w14:paraId="1CF9D91A" w14:textId="77777777" w:rsidTr="00F73F5C">
        <w:tc>
          <w:tcPr>
            <w:tcW w:w="4752" w:type="dxa"/>
            <w:tcBorders>
              <w:top w:val="single" w:sz="4" w:space="0" w:color="auto"/>
              <w:bottom w:val="nil"/>
            </w:tcBorders>
          </w:tcPr>
          <w:p w14:paraId="7BE6EA53" w14:textId="77777777" w:rsidR="001C1EA4" w:rsidRPr="00C7345F" w:rsidRDefault="001C1EA4" w:rsidP="00F73F5C">
            <w:pPr>
              <w:pStyle w:val="TableText"/>
              <w:ind w:right="144"/>
            </w:pPr>
            <w:r w:rsidRPr="00C7345F">
              <w:t>Special education services</w:t>
            </w:r>
          </w:p>
        </w:tc>
        <w:tc>
          <w:tcPr>
            <w:tcW w:w="1152" w:type="dxa"/>
            <w:tcBorders>
              <w:top w:val="single" w:sz="4" w:space="0" w:color="auto"/>
              <w:bottom w:val="nil"/>
            </w:tcBorders>
            <w:noWrap/>
          </w:tcPr>
          <w:p w14:paraId="64B85B46" w14:textId="77777777" w:rsidR="001C1EA4" w:rsidRPr="00C7345F" w:rsidRDefault="001C1EA4" w:rsidP="00F73F5C">
            <w:pPr>
              <w:pStyle w:val="TableText"/>
              <w:ind w:right="144"/>
            </w:pPr>
            <w:r w:rsidRPr="00C7345F">
              <w:t>96</w:t>
            </w:r>
          </w:p>
        </w:tc>
        <w:tc>
          <w:tcPr>
            <w:tcW w:w="1008" w:type="dxa"/>
            <w:tcBorders>
              <w:top w:val="single" w:sz="4" w:space="0" w:color="auto"/>
              <w:bottom w:val="nil"/>
            </w:tcBorders>
          </w:tcPr>
          <w:p w14:paraId="0F9286A4" w14:textId="77777777" w:rsidR="001C1EA4" w:rsidRPr="00C7345F" w:rsidRDefault="001C1EA4" w:rsidP="00F73F5C">
            <w:pPr>
              <w:pStyle w:val="TableText"/>
              <w:ind w:right="144"/>
            </w:pPr>
            <w:r w:rsidRPr="00C7345F">
              <w:t>0.906</w:t>
            </w:r>
          </w:p>
        </w:tc>
        <w:tc>
          <w:tcPr>
            <w:tcW w:w="1008" w:type="dxa"/>
            <w:tcBorders>
              <w:top w:val="single" w:sz="4" w:space="0" w:color="auto"/>
              <w:bottom w:val="nil"/>
            </w:tcBorders>
            <w:noWrap/>
          </w:tcPr>
          <w:p w14:paraId="0343FEE0" w14:textId="77777777" w:rsidR="001C1EA4" w:rsidRPr="00C7345F" w:rsidRDefault="001C1EA4" w:rsidP="00F73F5C">
            <w:pPr>
              <w:pStyle w:val="TableText"/>
              <w:ind w:right="144"/>
            </w:pPr>
            <w:r w:rsidRPr="00C7345F">
              <w:t>0.954</w:t>
            </w:r>
          </w:p>
        </w:tc>
        <w:tc>
          <w:tcPr>
            <w:tcW w:w="1008" w:type="dxa"/>
            <w:tcBorders>
              <w:top w:val="single" w:sz="4" w:space="0" w:color="auto"/>
              <w:bottom w:val="nil"/>
            </w:tcBorders>
            <w:noWrap/>
          </w:tcPr>
          <w:p w14:paraId="62957AD0" w14:textId="77777777" w:rsidR="001C1EA4" w:rsidRPr="00C7345F" w:rsidRDefault="001C1EA4" w:rsidP="00F73F5C">
            <w:pPr>
              <w:pStyle w:val="TableText"/>
              <w:ind w:right="144"/>
            </w:pPr>
            <w:r w:rsidRPr="00C7345F">
              <w:t>0.847</w:t>
            </w:r>
          </w:p>
        </w:tc>
        <w:tc>
          <w:tcPr>
            <w:tcW w:w="1008" w:type="dxa"/>
            <w:tcBorders>
              <w:top w:val="single" w:sz="4" w:space="0" w:color="auto"/>
              <w:bottom w:val="nil"/>
            </w:tcBorders>
            <w:noWrap/>
          </w:tcPr>
          <w:p w14:paraId="1B957A8C" w14:textId="77777777" w:rsidR="001C1EA4" w:rsidRPr="00C7345F" w:rsidRDefault="001C1EA4" w:rsidP="00F73F5C">
            <w:pPr>
              <w:pStyle w:val="TableText"/>
              <w:ind w:right="144"/>
            </w:pPr>
            <w:r w:rsidRPr="00C7345F">
              <w:t>0.910</w:t>
            </w:r>
          </w:p>
        </w:tc>
        <w:tc>
          <w:tcPr>
            <w:tcW w:w="1152" w:type="dxa"/>
            <w:tcBorders>
              <w:top w:val="single" w:sz="4" w:space="0" w:color="auto"/>
              <w:bottom w:val="nil"/>
            </w:tcBorders>
            <w:noWrap/>
          </w:tcPr>
          <w:p w14:paraId="508B1670" w14:textId="77777777" w:rsidR="001C1EA4" w:rsidRPr="00C7345F" w:rsidRDefault="001C1EA4" w:rsidP="00F73F5C">
            <w:pPr>
              <w:pStyle w:val="TableText"/>
              <w:ind w:right="144"/>
            </w:pPr>
            <w:r w:rsidRPr="00C7345F">
              <w:t>0.953</w:t>
            </w:r>
          </w:p>
        </w:tc>
        <w:tc>
          <w:tcPr>
            <w:tcW w:w="1008" w:type="dxa"/>
            <w:tcBorders>
              <w:top w:val="single" w:sz="4" w:space="0" w:color="auto"/>
              <w:bottom w:val="nil"/>
            </w:tcBorders>
            <w:noWrap/>
          </w:tcPr>
          <w:p w14:paraId="02E8AEC4" w14:textId="77777777" w:rsidR="001C1EA4" w:rsidRPr="00C7345F" w:rsidRDefault="001C1EA4" w:rsidP="00F73F5C">
            <w:pPr>
              <w:pStyle w:val="TableText"/>
              <w:ind w:right="144"/>
            </w:pPr>
            <w:r w:rsidRPr="00C7345F">
              <w:t>0.858</w:t>
            </w:r>
          </w:p>
        </w:tc>
        <w:tc>
          <w:tcPr>
            <w:tcW w:w="1008" w:type="dxa"/>
            <w:tcBorders>
              <w:top w:val="single" w:sz="4" w:space="0" w:color="auto"/>
              <w:bottom w:val="nil"/>
            </w:tcBorders>
          </w:tcPr>
          <w:p w14:paraId="33855425" w14:textId="77777777" w:rsidR="001C1EA4" w:rsidRPr="00C7345F" w:rsidRDefault="001C1EA4" w:rsidP="00F73F5C">
            <w:pPr>
              <w:pStyle w:val="TableText"/>
              <w:ind w:right="144"/>
            </w:pPr>
            <w:r w:rsidRPr="00C7345F">
              <w:t>0.961</w:t>
            </w:r>
          </w:p>
        </w:tc>
      </w:tr>
      <w:tr w:rsidR="001C1EA4" w:rsidRPr="00C7345F" w14:paraId="5F966DFE" w14:textId="77777777" w:rsidTr="00F73F5C">
        <w:tc>
          <w:tcPr>
            <w:tcW w:w="4752" w:type="dxa"/>
            <w:tcBorders>
              <w:top w:val="nil"/>
              <w:bottom w:val="single" w:sz="4" w:space="0" w:color="auto"/>
            </w:tcBorders>
          </w:tcPr>
          <w:p w14:paraId="380A73C4" w14:textId="77777777" w:rsidR="001C1EA4" w:rsidRPr="00C7345F" w:rsidRDefault="001C1EA4" w:rsidP="00F73F5C">
            <w:pPr>
              <w:pStyle w:val="TableText"/>
              <w:ind w:right="144"/>
            </w:pPr>
            <w:r w:rsidRPr="00C7345F">
              <w:t>No special education services</w:t>
            </w:r>
          </w:p>
        </w:tc>
        <w:tc>
          <w:tcPr>
            <w:tcW w:w="1152" w:type="dxa"/>
            <w:tcBorders>
              <w:top w:val="nil"/>
              <w:bottom w:val="single" w:sz="4" w:space="0" w:color="auto"/>
            </w:tcBorders>
            <w:noWrap/>
          </w:tcPr>
          <w:p w14:paraId="0407FE53" w14:textId="77777777" w:rsidR="001C1EA4" w:rsidRPr="00C7345F" w:rsidRDefault="001C1EA4" w:rsidP="00F73F5C">
            <w:pPr>
              <w:pStyle w:val="TableText"/>
              <w:ind w:right="144"/>
            </w:pPr>
            <w:r w:rsidRPr="00C7345F">
              <w:t>7,372</w:t>
            </w:r>
          </w:p>
        </w:tc>
        <w:tc>
          <w:tcPr>
            <w:tcW w:w="1008" w:type="dxa"/>
            <w:tcBorders>
              <w:top w:val="nil"/>
              <w:bottom w:val="single" w:sz="4" w:space="0" w:color="auto"/>
            </w:tcBorders>
          </w:tcPr>
          <w:p w14:paraId="41B45AA5" w14:textId="77777777" w:rsidR="001C1EA4" w:rsidRPr="00C7345F" w:rsidRDefault="001C1EA4" w:rsidP="00F73F5C">
            <w:pPr>
              <w:pStyle w:val="TableText"/>
              <w:ind w:right="144"/>
            </w:pPr>
            <w:r w:rsidRPr="00C7345F">
              <w:t>0.896</w:t>
            </w:r>
          </w:p>
        </w:tc>
        <w:tc>
          <w:tcPr>
            <w:tcW w:w="1008" w:type="dxa"/>
            <w:tcBorders>
              <w:top w:val="nil"/>
              <w:bottom w:val="single" w:sz="4" w:space="0" w:color="auto"/>
            </w:tcBorders>
            <w:noWrap/>
          </w:tcPr>
          <w:p w14:paraId="3F063107" w14:textId="77777777" w:rsidR="001C1EA4" w:rsidRPr="00C7345F" w:rsidRDefault="001C1EA4" w:rsidP="00F73F5C">
            <w:pPr>
              <w:pStyle w:val="TableText"/>
              <w:ind w:right="144"/>
            </w:pPr>
            <w:r w:rsidRPr="00C7345F">
              <w:t>0.953</w:t>
            </w:r>
          </w:p>
        </w:tc>
        <w:tc>
          <w:tcPr>
            <w:tcW w:w="1008" w:type="dxa"/>
            <w:tcBorders>
              <w:top w:val="nil"/>
              <w:bottom w:val="single" w:sz="4" w:space="0" w:color="auto"/>
            </w:tcBorders>
            <w:noWrap/>
          </w:tcPr>
          <w:p w14:paraId="6B939F26" w14:textId="77777777" w:rsidR="001C1EA4" w:rsidRPr="00C7345F" w:rsidRDefault="001C1EA4" w:rsidP="00F73F5C">
            <w:pPr>
              <w:pStyle w:val="TableText"/>
              <w:ind w:right="144"/>
            </w:pPr>
            <w:r w:rsidRPr="00C7345F">
              <w:t>0.842</w:t>
            </w:r>
          </w:p>
        </w:tc>
        <w:tc>
          <w:tcPr>
            <w:tcW w:w="1008" w:type="dxa"/>
            <w:tcBorders>
              <w:top w:val="nil"/>
              <w:bottom w:val="single" w:sz="4" w:space="0" w:color="auto"/>
            </w:tcBorders>
            <w:noWrap/>
          </w:tcPr>
          <w:p w14:paraId="194D6B32" w14:textId="77777777" w:rsidR="001C1EA4" w:rsidRPr="00C7345F" w:rsidRDefault="001C1EA4" w:rsidP="00F73F5C">
            <w:pPr>
              <w:pStyle w:val="TableText"/>
              <w:ind w:right="144"/>
            </w:pPr>
            <w:r w:rsidRPr="00C7345F">
              <w:t>0.934</w:t>
            </w:r>
          </w:p>
        </w:tc>
        <w:tc>
          <w:tcPr>
            <w:tcW w:w="1152" w:type="dxa"/>
            <w:tcBorders>
              <w:top w:val="nil"/>
              <w:bottom w:val="single" w:sz="4" w:space="0" w:color="auto"/>
            </w:tcBorders>
            <w:noWrap/>
          </w:tcPr>
          <w:p w14:paraId="4A161057" w14:textId="77777777" w:rsidR="001C1EA4" w:rsidRPr="00C7345F" w:rsidRDefault="001C1EA4" w:rsidP="00F73F5C">
            <w:pPr>
              <w:pStyle w:val="TableText"/>
              <w:ind w:right="144"/>
            </w:pPr>
            <w:r w:rsidRPr="00C7345F">
              <w:t>0.951</w:t>
            </w:r>
          </w:p>
        </w:tc>
        <w:tc>
          <w:tcPr>
            <w:tcW w:w="1008" w:type="dxa"/>
            <w:tcBorders>
              <w:top w:val="nil"/>
              <w:bottom w:val="single" w:sz="4" w:space="0" w:color="auto"/>
            </w:tcBorders>
            <w:noWrap/>
          </w:tcPr>
          <w:p w14:paraId="4B7DB5C4" w14:textId="77777777" w:rsidR="001C1EA4" w:rsidRPr="00C7345F" w:rsidRDefault="001C1EA4" w:rsidP="00F73F5C">
            <w:pPr>
              <w:pStyle w:val="TableText"/>
              <w:ind w:right="144"/>
            </w:pPr>
            <w:r w:rsidRPr="00C7345F">
              <w:t>0.855</w:t>
            </w:r>
          </w:p>
        </w:tc>
        <w:tc>
          <w:tcPr>
            <w:tcW w:w="1008" w:type="dxa"/>
            <w:tcBorders>
              <w:top w:val="nil"/>
              <w:bottom w:val="single" w:sz="4" w:space="0" w:color="auto"/>
            </w:tcBorders>
          </w:tcPr>
          <w:p w14:paraId="30B30A14" w14:textId="77777777" w:rsidR="001C1EA4" w:rsidRPr="00C7345F" w:rsidRDefault="001C1EA4" w:rsidP="00F73F5C">
            <w:pPr>
              <w:pStyle w:val="TableText"/>
              <w:ind w:right="144"/>
            </w:pPr>
            <w:r w:rsidRPr="00C7345F">
              <w:t>0.960</w:t>
            </w:r>
          </w:p>
        </w:tc>
      </w:tr>
      <w:tr w:rsidR="001C1EA4" w:rsidRPr="00C7345F" w14:paraId="7C3951FD" w14:textId="77777777" w:rsidTr="00F73F5C">
        <w:tc>
          <w:tcPr>
            <w:tcW w:w="4752" w:type="dxa"/>
            <w:tcBorders>
              <w:top w:val="single" w:sz="4" w:space="0" w:color="auto"/>
              <w:bottom w:val="nil"/>
            </w:tcBorders>
            <w:hideMark/>
          </w:tcPr>
          <w:p w14:paraId="2906831D" w14:textId="77777777" w:rsidR="001C1EA4" w:rsidRPr="00C7345F" w:rsidRDefault="001C1EA4" w:rsidP="00F73F5C">
            <w:pPr>
              <w:pStyle w:val="TableText"/>
              <w:ind w:right="144"/>
            </w:pPr>
            <w:r w:rsidRPr="00C7345F">
              <w:t>Using accommodations</w:t>
            </w:r>
          </w:p>
        </w:tc>
        <w:tc>
          <w:tcPr>
            <w:tcW w:w="1152" w:type="dxa"/>
            <w:tcBorders>
              <w:top w:val="single" w:sz="4" w:space="0" w:color="auto"/>
              <w:bottom w:val="nil"/>
            </w:tcBorders>
            <w:noWrap/>
            <w:hideMark/>
          </w:tcPr>
          <w:p w14:paraId="79E0C134" w14:textId="77777777" w:rsidR="001C1EA4" w:rsidRPr="00C7345F" w:rsidRDefault="001C1EA4" w:rsidP="00F73F5C">
            <w:pPr>
              <w:pStyle w:val="TableText"/>
              <w:ind w:right="144"/>
            </w:pPr>
            <w:r w:rsidRPr="00C7345F">
              <w:t>1</w:t>
            </w:r>
          </w:p>
        </w:tc>
        <w:tc>
          <w:tcPr>
            <w:tcW w:w="1008" w:type="dxa"/>
            <w:tcBorders>
              <w:top w:val="single" w:sz="4" w:space="0" w:color="auto"/>
              <w:bottom w:val="nil"/>
            </w:tcBorders>
            <w:hideMark/>
          </w:tcPr>
          <w:p w14:paraId="3E60E7A5"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26A3733E"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6788E43E"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09A90CBF" w14:textId="77777777" w:rsidR="001C1EA4" w:rsidRPr="00C7345F" w:rsidRDefault="001C1EA4" w:rsidP="00F73F5C">
            <w:pPr>
              <w:pStyle w:val="TableText"/>
              <w:ind w:right="144"/>
            </w:pPr>
            <w:r w:rsidRPr="00C7345F">
              <w:t>N/A</w:t>
            </w:r>
          </w:p>
        </w:tc>
        <w:tc>
          <w:tcPr>
            <w:tcW w:w="1152" w:type="dxa"/>
            <w:tcBorders>
              <w:top w:val="single" w:sz="4" w:space="0" w:color="auto"/>
              <w:bottom w:val="nil"/>
            </w:tcBorders>
            <w:noWrap/>
            <w:hideMark/>
          </w:tcPr>
          <w:p w14:paraId="355AB648"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740FB927"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tcPr>
          <w:p w14:paraId="1A3EF492" w14:textId="77777777" w:rsidR="001C1EA4" w:rsidRPr="00C7345F" w:rsidRDefault="001C1EA4" w:rsidP="00F73F5C">
            <w:pPr>
              <w:pStyle w:val="TableText"/>
              <w:ind w:right="144"/>
            </w:pPr>
            <w:r w:rsidRPr="00C7345F">
              <w:t>N/A</w:t>
            </w:r>
          </w:p>
        </w:tc>
      </w:tr>
      <w:tr w:rsidR="001C1EA4" w:rsidRPr="00C7345F" w14:paraId="4F5916DD" w14:textId="77777777" w:rsidTr="00F73F5C">
        <w:tc>
          <w:tcPr>
            <w:tcW w:w="4752" w:type="dxa"/>
            <w:tcBorders>
              <w:top w:val="nil"/>
              <w:bottom w:val="single" w:sz="12" w:space="0" w:color="auto"/>
            </w:tcBorders>
            <w:hideMark/>
          </w:tcPr>
          <w:p w14:paraId="3E0B45A8" w14:textId="77777777" w:rsidR="001C1EA4" w:rsidRPr="00C7345F" w:rsidRDefault="001C1EA4" w:rsidP="00F73F5C">
            <w:pPr>
              <w:pStyle w:val="TableText"/>
              <w:ind w:right="144"/>
            </w:pPr>
            <w:r w:rsidRPr="00C7345F">
              <w:t>Not using accommodations</w:t>
            </w:r>
          </w:p>
        </w:tc>
        <w:tc>
          <w:tcPr>
            <w:tcW w:w="1152" w:type="dxa"/>
            <w:tcBorders>
              <w:top w:val="nil"/>
              <w:bottom w:val="single" w:sz="12" w:space="0" w:color="auto"/>
            </w:tcBorders>
            <w:noWrap/>
            <w:hideMark/>
          </w:tcPr>
          <w:p w14:paraId="517C037D" w14:textId="77777777" w:rsidR="001C1EA4" w:rsidRPr="00C7345F" w:rsidRDefault="001C1EA4" w:rsidP="00F73F5C">
            <w:pPr>
              <w:pStyle w:val="TableText"/>
              <w:ind w:right="144"/>
            </w:pPr>
            <w:r w:rsidRPr="00C7345F">
              <w:t>7,467</w:t>
            </w:r>
          </w:p>
        </w:tc>
        <w:tc>
          <w:tcPr>
            <w:tcW w:w="1008" w:type="dxa"/>
            <w:tcBorders>
              <w:top w:val="nil"/>
              <w:bottom w:val="single" w:sz="12" w:space="0" w:color="auto"/>
            </w:tcBorders>
            <w:hideMark/>
          </w:tcPr>
          <w:p w14:paraId="1D9EBADD" w14:textId="77777777" w:rsidR="001C1EA4" w:rsidRPr="00C7345F" w:rsidRDefault="001C1EA4" w:rsidP="00F73F5C">
            <w:pPr>
              <w:pStyle w:val="TableText"/>
              <w:ind w:right="144"/>
            </w:pPr>
            <w:r w:rsidRPr="00C7345F">
              <w:t>0.896</w:t>
            </w:r>
          </w:p>
        </w:tc>
        <w:tc>
          <w:tcPr>
            <w:tcW w:w="1008" w:type="dxa"/>
            <w:tcBorders>
              <w:top w:val="nil"/>
              <w:bottom w:val="single" w:sz="12" w:space="0" w:color="auto"/>
            </w:tcBorders>
            <w:noWrap/>
            <w:hideMark/>
          </w:tcPr>
          <w:p w14:paraId="6D736BB3" w14:textId="77777777" w:rsidR="001C1EA4" w:rsidRPr="00C7345F" w:rsidRDefault="001C1EA4" w:rsidP="00F73F5C">
            <w:pPr>
              <w:pStyle w:val="TableText"/>
              <w:ind w:right="144"/>
            </w:pPr>
            <w:r w:rsidRPr="00C7345F">
              <w:t>0.953</w:t>
            </w:r>
          </w:p>
        </w:tc>
        <w:tc>
          <w:tcPr>
            <w:tcW w:w="1008" w:type="dxa"/>
            <w:tcBorders>
              <w:top w:val="nil"/>
              <w:bottom w:val="single" w:sz="12" w:space="0" w:color="auto"/>
            </w:tcBorders>
            <w:noWrap/>
            <w:hideMark/>
          </w:tcPr>
          <w:p w14:paraId="7FF7B3CD" w14:textId="77777777" w:rsidR="001C1EA4" w:rsidRPr="00C7345F" w:rsidRDefault="001C1EA4" w:rsidP="00F73F5C">
            <w:pPr>
              <w:pStyle w:val="TableText"/>
              <w:ind w:right="144"/>
            </w:pPr>
            <w:r w:rsidRPr="00C7345F">
              <w:t>0.842</w:t>
            </w:r>
          </w:p>
        </w:tc>
        <w:tc>
          <w:tcPr>
            <w:tcW w:w="1008" w:type="dxa"/>
            <w:tcBorders>
              <w:top w:val="nil"/>
              <w:bottom w:val="single" w:sz="12" w:space="0" w:color="auto"/>
            </w:tcBorders>
            <w:noWrap/>
            <w:hideMark/>
          </w:tcPr>
          <w:p w14:paraId="5CB9B063" w14:textId="77777777" w:rsidR="001C1EA4" w:rsidRPr="00C7345F" w:rsidRDefault="001C1EA4" w:rsidP="00F73F5C">
            <w:pPr>
              <w:pStyle w:val="TableText"/>
              <w:ind w:right="144"/>
            </w:pPr>
            <w:r w:rsidRPr="00C7345F">
              <w:t>0.934</w:t>
            </w:r>
          </w:p>
        </w:tc>
        <w:tc>
          <w:tcPr>
            <w:tcW w:w="1152" w:type="dxa"/>
            <w:tcBorders>
              <w:top w:val="nil"/>
              <w:bottom w:val="single" w:sz="12" w:space="0" w:color="auto"/>
            </w:tcBorders>
            <w:noWrap/>
            <w:hideMark/>
          </w:tcPr>
          <w:p w14:paraId="5AB0BBFA" w14:textId="77777777" w:rsidR="001C1EA4" w:rsidRPr="00C7345F" w:rsidRDefault="001C1EA4" w:rsidP="00F73F5C">
            <w:pPr>
              <w:pStyle w:val="TableText"/>
              <w:ind w:right="144"/>
            </w:pPr>
            <w:r w:rsidRPr="00C7345F">
              <w:t>0.951</w:t>
            </w:r>
          </w:p>
        </w:tc>
        <w:tc>
          <w:tcPr>
            <w:tcW w:w="1008" w:type="dxa"/>
            <w:tcBorders>
              <w:top w:val="nil"/>
              <w:bottom w:val="single" w:sz="12" w:space="0" w:color="auto"/>
            </w:tcBorders>
            <w:noWrap/>
            <w:hideMark/>
          </w:tcPr>
          <w:p w14:paraId="492842E2" w14:textId="77777777" w:rsidR="001C1EA4" w:rsidRPr="00C7345F" w:rsidRDefault="001C1EA4" w:rsidP="00F73F5C">
            <w:pPr>
              <w:pStyle w:val="TableText"/>
              <w:ind w:right="144"/>
            </w:pPr>
            <w:r w:rsidRPr="00C7345F">
              <w:t>0.855</w:t>
            </w:r>
          </w:p>
        </w:tc>
        <w:tc>
          <w:tcPr>
            <w:tcW w:w="1008" w:type="dxa"/>
            <w:tcBorders>
              <w:top w:val="nil"/>
              <w:bottom w:val="single" w:sz="12" w:space="0" w:color="auto"/>
            </w:tcBorders>
          </w:tcPr>
          <w:p w14:paraId="289AA282" w14:textId="77777777" w:rsidR="001C1EA4" w:rsidRPr="00C7345F" w:rsidRDefault="001C1EA4" w:rsidP="00F73F5C">
            <w:pPr>
              <w:pStyle w:val="TableText"/>
              <w:ind w:right="144"/>
            </w:pPr>
            <w:r w:rsidRPr="00C7345F">
              <w:t>0.960</w:t>
            </w:r>
          </w:p>
        </w:tc>
      </w:tr>
    </w:tbl>
    <w:p w14:paraId="27CEFA9F" w14:textId="77777777" w:rsidR="001C1EA4" w:rsidRPr="00C7345F" w:rsidRDefault="001C1EA4" w:rsidP="00F73F5C">
      <w:pPr>
        <w:pStyle w:val="NormalContinuation"/>
        <w:pageBreakBefore/>
        <w:rPr>
          <w:i/>
          <w:iCs/>
        </w:rPr>
      </w:pPr>
      <w:r w:rsidRPr="00C7345F">
        <w:lastRenderedPageBreak/>
        <w:fldChar w:fldCharType="begin"/>
      </w:r>
      <w:r w:rsidRPr="00C7345F">
        <w:instrText xml:space="preserve"> REF _Ref94538287 \h </w:instrText>
      </w:r>
      <w:r w:rsidRPr="00C7345F">
        <w:fldChar w:fldCharType="separate"/>
      </w:r>
      <w:r w:rsidRPr="00C7345F">
        <w:t>Table 5.D.11</w:t>
      </w:r>
      <w:r w:rsidRPr="00C7345F">
        <w:fldChar w:fldCharType="end"/>
      </w:r>
      <w:r w:rsidRPr="00C7345F">
        <w:t xml:space="preserve"> </w:t>
      </w:r>
      <w:r w:rsidRPr="00C7345F">
        <w:rPr>
          <w:i/>
          <w:iCs/>
        </w:rPr>
        <w:t>(continuation)</w:t>
      </w:r>
    </w:p>
    <w:tbl>
      <w:tblPr>
        <w:tblStyle w:val="TRs"/>
        <w:tblW w:w="13104" w:type="dxa"/>
        <w:tblLayout w:type="fixed"/>
        <w:tblLook w:val="04A0" w:firstRow="1" w:lastRow="0" w:firstColumn="1" w:lastColumn="0" w:noHBand="0" w:noVBand="1"/>
        <w:tblDescription w:val="Reliability Estimates by Student Group for Grade Span Nine Through Twelve for Computer-based Assessment Forms, continuation"/>
      </w:tblPr>
      <w:tblGrid>
        <w:gridCol w:w="4752"/>
        <w:gridCol w:w="1152"/>
        <w:gridCol w:w="1008"/>
        <w:gridCol w:w="1008"/>
        <w:gridCol w:w="1008"/>
        <w:gridCol w:w="1008"/>
        <w:gridCol w:w="1152"/>
        <w:gridCol w:w="1008"/>
        <w:gridCol w:w="1008"/>
      </w:tblGrid>
      <w:tr w:rsidR="001C1EA4" w:rsidRPr="00C7345F" w14:paraId="0DDC2721"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4A717389" w14:textId="77777777" w:rsidR="001C1EA4" w:rsidRPr="00C7345F" w:rsidRDefault="001C1EA4" w:rsidP="00F73F5C">
            <w:pPr>
              <w:pStyle w:val="TableHead"/>
              <w:rPr>
                <w:b w:val="0"/>
                <w:noProof w:val="0"/>
              </w:rPr>
            </w:pPr>
            <w:r w:rsidRPr="00C7345F">
              <w:rPr>
                <w:noProof w:val="0"/>
              </w:rPr>
              <w:t>Student Group</w:t>
            </w:r>
          </w:p>
        </w:tc>
        <w:tc>
          <w:tcPr>
            <w:tcW w:w="1152" w:type="dxa"/>
            <w:hideMark/>
          </w:tcPr>
          <w:p w14:paraId="7D6A3D6F"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6FC3D663"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470498F6"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166CFF18"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6E82FA82"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31D12F4F"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4110BAB2"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39D72611"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24C88D7B" w14:textId="77777777" w:rsidTr="00F73F5C">
        <w:tc>
          <w:tcPr>
            <w:tcW w:w="4752" w:type="dxa"/>
            <w:tcBorders>
              <w:top w:val="single" w:sz="4" w:space="0" w:color="auto"/>
              <w:bottom w:val="nil"/>
            </w:tcBorders>
          </w:tcPr>
          <w:p w14:paraId="51D5E55E" w14:textId="77777777" w:rsidR="001C1EA4" w:rsidRPr="00C7345F" w:rsidRDefault="001C1EA4" w:rsidP="00F73F5C">
            <w:pPr>
              <w:pStyle w:val="TableText"/>
              <w:ind w:right="144"/>
            </w:pPr>
            <w:r w:rsidRPr="00C7345F">
              <w:t>Military</w:t>
            </w:r>
          </w:p>
        </w:tc>
        <w:tc>
          <w:tcPr>
            <w:tcW w:w="1152" w:type="dxa"/>
            <w:tcBorders>
              <w:top w:val="single" w:sz="4" w:space="0" w:color="auto"/>
              <w:bottom w:val="nil"/>
            </w:tcBorders>
            <w:noWrap/>
          </w:tcPr>
          <w:p w14:paraId="15CD32D3" w14:textId="77777777" w:rsidR="001C1EA4" w:rsidRPr="00C7345F" w:rsidRDefault="001C1EA4" w:rsidP="00F73F5C">
            <w:pPr>
              <w:pStyle w:val="TableText"/>
              <w:ind w:right="144"/>
            </w:pPr>
            <w:r w:rsidRPr="00C7345F">
              <w:t>63</w:t>
            </w:r>
          </w:p>
        </w:tc>
        <w:tc>
          <w:tcPr>
            <w:tcW w:w="1008" w:type="dxa"/>
            <w:tcBorders>
              <w:top w:val="single" w:sz="4" w:space="0" w:color="auto"/>
              <w:bottom w:val="nil"/>
            </w:tcBorders>
          </w:tcPr>
          <w:p w14:paraId="7C237CCD" w14:textId="77777777" w:rsidR="001C1EA4" w:rsidRPr="00C7345F" w:rsidRDefault="001C1EA4" w:rsidP="00F73F5C">
            <w:pPr>
              <w:pStyle w:val="TableText"/>
              <w:ind w:right="144"/>
            </w:pPr>
            <w:r w:rsidRPr="00C7345F">
              <w:t>0.885</w:t>
            </w:r>
          </w:p>
        </w:tc>
        <w:tc>
          <w:tcPr>
            <w:tcW w:w="1008" w:type="dxa"/>
            <w:tcBorders>
              <w:top w:val="single" w:sz="4" w:space="0" w:color="auto"/>
              <w:bottom w:val="nil"/>
            </w:tcBorders>
            <w:noWrap/>
          </w:tcPr>
          <w:p w14:paraId="7877AE7E" w14:textId="77777777" w:rsidR="001C1EA4" w:rsidRPr="00C7345F" w:rsidRDefault="001C1EA4" w:rsidP="00F73F5C">
            <w:pPr>
              <w:pStyle w:val="TableText"/>
              <w:ind w:right="144"/>
            </w:pPr>
            <w:r w:rsidRPr="00C7345F">
              <w:t>0.954</w:t>
            </w:r>
          </w:p>
        </w:tc>
        <w:tc>
          <w:tcPr>
            <w:tcW w:w="1008" w:type="dxa"/>
            <w:tcBorders>
              <w:top w:val="single" w:sz="4" w:space="0" w:color="auto"/>
              <w:bottom w:val="nil"/>
            </w:tcBorders>
            <w:noWrap/>
          </w:tcPr>
          <w:p w14:paraId="226E18E1" w14:textId="77777777" w:rsidR="001C1EA4" w:rsidRPr="00C7345F" w:rsidRDefault="001C1EA4" w:rsidP="00F73F5C">
            <w:pPr>
              <w:pStyle w:val="TableText"/>
              <w:ind w:right="144"/>
            </w:pPr>
            <w:r w:rsidRPr="00C7345F">
              <w:t>0.777</w:t>
            </w:r>
          </w:p>
        </w:tc>
        <w:tc>
          <w:tcPr>
            <w:tcW w:w="1008" w:type="dxa"/>
            <w:tcBorders>
              <w:top w:val="single" w:sz="4" w:space="0" w:color="auto"/>
              <w:bottom w:val="nil"/>
            </w:tcBorders>
            <w:noWrap/>
          </w:tcPr>
          <w:p w14:paraId="74BD2203" w14:textId="77777777" w:rsidR="001C1EA4" w:rsidRPr="00C7345F" w:rsidRDefault="001C1EA4" w:rsidP="00F73F5C">
            <w:pPr>
              <w:pStyle w:val="TableText"/>
              <w:ind w:right="144"/>
            </w:pPr>
            <w:r w:rsidRPr="00C7345F">
              <w:t>0.892</w:t>
            </w:r>
          </w:p>
        </w:tc>
        <w:tc>
          <w:tcPr>
            <w:tcW w:w="1152" w:type="dxa"/>
            <w:tcBorders>
              <w:top w:val="single" w:sz="4" w:space="0" w:color="auto"/>
              <w:bottom w:val="nil"/>
            </w:tcBorders>
            <w:noWrap/>
          </w:tcPr>
          <w:p w14:paraId="16CEC8B9" w14:textId="77777777" w:rsidR="001C1EA4" w:rsidRPr="00C7345F" w:rsidRDefault="001C1EA4" w:rsidP="00F73F5C">
            <w:pPr>
              <w:pStyle w:val="TableText"/>
              <w:ind w:right="144"/>
            </w:pPr>
            <w:r w:rsidRPr="00C7345F">
              <w:t>0.946</w:t>
            </w:r>
          </w:p>
        </w:tc>
        <w:tc>
          <w:tcPr>
            <w:tcW w:w="1008" w:type="dxa"/>
            <w:tcBorders>
              <w:top w:val="single" w:sz="4" w:space="0" w:color="auto"/>
              <w:bottom w:val="nil"/>
            </w:tcBorders>
            <w:noWrap/>
          </w:tcPr>
          <w:p w14:paraId="15F72FF6" w14:textId="77777777" w:rsidR="001C1EA4" w:rsidRPr="00C7345F" w:rsidRDefault="001C1EA4" w:rsidP="00F73F5C">
            <w:pPr>
              <w:pStyle w:val="TableText"/>
              <w:ind w:right="144"/>
            </w:pPr>
            <w:r w:rsidRPr="00C7345F">
              <w:t>0.829</w:t>
            </w:r>
          </w:p>
        </w:tc>
        <w:tc>
          <w:tcPr>
            <w:tcW w:w="1008" w:type="dxa"/>
            <w:tcBorders>
              <w:top w:val="single" w:sz="4" w:space="0" w:color="auto"/>
              <w:bottom w:val="nil"/>
            </w:tcBorders>
          </w:tcPr>
          <w:p w14:paraId="46F7A02C" w14:textId="77777777" w:rsidR="001C1EA4" w:rsidRPr="00C7345F" w:rsidRDefault="001C1EA4" w:rsidP="00F73F5C">
            <w:pPr>
              <w:pStyle w:val="TableText"/>
              <w:ind w:right="144"/>
            </w:pPr>
            <w:r w:rsidRPr="00C7345F">
              <w:t>0.955</w:t>
            </w:r>
          </w:p>
        </w:tc>
      </w:tr>
      <w:tr w:rsidR="001C1EA4" w:rsidRPr="00C7345F" w14:paraId="614A48F7" w14:textId="77777777" w:rsidTr="00F73F5C">
        <w:tc>
          <w:tcPr>
            <w:tcW w:w="4752" w:type="dxa"/>
            <w:tcBorders>
              <w:top w:val="nil"/>
              <w:bottom w:val="single" w:sz="4" w:space="0" w:color="auto"/>
            </w:tcBorders>
            <w:hideMark/>
          </w:tcPr>
          <w:p w14:paraId="3CE864D3" w14:textId="77777777" w:rsidR="001C1EA4" w:rsidRPr="00C7345F" w:rsidRDefault="001C1EA4" w:rsidP="00F73F5C">
            <w:pPr>
              <w:pStyle w:val="TableText"/>
              <w:ind w:right="144"/>
            </w:pPr>
            <w:r w:rsidRPr="00C7345F">
              <w:t>Not military</w:t>
            </w:r>
          </w:p>
        </w:tc>
        <w:tc>
          <w:tcPr>
            <w:tcW w:w="1152" w:type="dxa"/>
            <w:tcBorders>
              <w:top w:val="nil"/>
              <w:bottom w:val="single" w:sz="4" w:space="0" w:color="auto"/>
            </w:tcBorders>
            <w:noWrap/>
            <w:hideMark/>
          </w:tcPr>
          <w:p w14:paraId="3A70D4E2" w14:textId="77777777" w:rsidR="001C1EA4" w:rsidRPr="00C7345F" w:rsidRDefault="001C1EA4" w:rsidP="00F73F5C">
            <w:pPr>
              <w:pStyle w:val="TableText"/>
              <w:ind w:right="144"/>
            </w:pPr>
            <w:r w:rsidRPr="00C7345F">
              <w:t>7,405</w:t>
            </w:r>
          </w:p>
        </w:tc>
        <w:tc>
          <w:tcPr>
            <w:tcW w:w="1008" w:type="dxa"/>
            <w:tcBorders>
              <w:top w:val="nil"/>
              <w:bottom w:val="single" w:sz="4" w:space="0" w:color="auto"/>
            </w:tcBorders>
            <w:hideMark/>
          </w:tcPr>
          <w:p w14:paraId="15A3C0F7" w14:textId="77777777" w:rsidR="001C1EA4" w:rsidRPr="00C7345F" w:rsidRDefault="001C1EA4" w:rsidP="00F73F5C">
            <w:pPr>
              <w:pStyle w:val="TableText"/>
              <w:ind w:right="144"/>
            </w:pPr>
            <w:r w:rsidRPr="00C7345F">
              <w:t>0.896</w:t>
            </w:r>
          </w:p>
        </w:tc>
        <w:tc>
          <w:tcPr>
            <w:tcW w:w="1008" w:type="dxa"/>
            <w:tcBorders>
              <w:top w:val="nil"/>
              <w:bottom w:val="single" w:sz="4" w:space="0" w:color="auto"/>
            </w:tcBorders>
            <w:noWrap/>
            <w:hideMark/>
          </w:tcPr>
          <w:p w14:paraId="462E758F" w14:textId="77777777" w:rsidR="001C1EA4" w:rsidRPr="00C7345F" w:rsidRDefault="001C1EA4" w:rsidP="00F73F5C">
            <w:pPr>
              <w:pStyle w:val="TableText"/>
              <w:ind w:right="144"/>
            </w:pPr>
            <w:r w:rsidRPr="00C7345F">
              <w:t>0.953</w:t>
            </w:r>
          </w:p>
        </w:tc>
        <w:tc>
          <w:tcPr>
            <w:tcW w:w="1008" w:type="dxa"/>
            <w:tcBorders>
              <w:top w:val="nil"/>
              <w:bottom w:val="single" w:sz="4" w:space="0" w:color="auto"/>
            </w:tcBorders>
            <w:noWrap/>
            <w:hideMark/>
          </w:tcPr>
          <w:p w14:paraId="7F60C0C4" w14:textId="77777777" w:rsidR="001C1EA4" w:rsidRPr="00C7345F" w:rsidRDefault="001C1EA4" w:rsidP="00F73F5C">
            <w:pPr>
              <w:pStyle w:val="TableText"/>
              <w:ind w:right="144"/>
            </w:pPr>
            <w:r w:rsidRPr="00C7345F">
              <w:t>0.842</w:t>
            </w:r>
          </w:p>
        </w:tc>
        <w:tc>
          <w:tcPr>
            <w:tcW w:w="1008" w:type="dxa"/>
            <w:tcBorders>
              <w:top w:val="nil"/>
              <w:bottom w:val="single" w:sz="4" w:space="0" w:color="auto"/>
            </w:tcBorders>
            <w:noWrap/>
            <w:hideMark/>
          </w:tcPr>
          <w:p w14:paraId="3DD02CE5" w14:textId="77777777" w:rsidR="001C1EA4" w:rsidRPr="00C7345F" w:rsidRDefault="001C1EA4" w:rsidP="00F73F5C">
            <w:pPr>
              <w:pStyle w:val="TableText"/>
              <w:ind w:right="144"/>
            </w:pPr>
            <w:r w:rsidRPr="00C7345F">
              <w:t>0.934</w:t>
            </w:r>
          </w:p>
        </w:tc>
        <w:tc>
          <w:tcPr>
            <w:tcW w:w="1152" w:type="dxa"/>
            <w:tcBorders>
              <w:top w:val="nil"/>
              <w:bottom w:val="single" w:sz="4" w:space="0" w:color="auto"/>
            </w:tcBorders>
            <w:noWrap/>
            <w:hideMark/>
          </w:tcPr>
          <w:p w14:paraId="7657133F" w14:textId="77777777" w:rsidR="001C1EA4" w:rsidRPr="00C7345F" w:rsidRDefault="001C1EA4" w:rsidP="00F73F5C">
            <w:pPr>
              <w:pStyle w:val="TableText"/>
              <w:ind w:right="144"/>
            </w:pPr>
            <w:r w:rsidRPr="00C7345F">
              <w:t>0.951</w:t>
            </w:r>
          </w:p>
        </w:tc>
        <w:tc>
          <w:tcPr>
            <w:tcW w:w="1008" w:type="dxa"/>
            <w:tcBorders>
              <w:top w:val="nil"/>
              <w:bottom w:val="single" w:sz="4" w:space="0" w:color="auto"/>
            </w:tcBorders>
            <w:noWrap/>
            <w:hideMark/>
          </w:tcPr>
          <w:p w14:paraId="058A51B9" w14:textId="77777777" w:rsidR="001C1EA4" w:rsidRPr="00C7345F" w:rsidRDefault="001C1EA4" w:rsidP="00F73F5C">
            <w:pPr>
              <w:pStyle w:val="TableText"/>
              <w:ind w:right="144"/>
            </w:pPr>
            <w:r w:rsidRPr="00C7345F">
              <w:t>0.855</w:t>
            </w:r>
          </w:p>
        </w:tc>
        <w:tc>
          <w:tcPr>
            <w:tcW w:w="1008" w:type="dxa"/>
            <w:tcBorders>
              <w:top w:val="nil"/>
              <w:bottom w:val="single" w:sz="4" w:space="0" w:color="auto"/>
            </w:tcBorders>
          </w:tcPr>
          <w:p w14:paraId="266DE72C" w14:textId="77777777" w:rsidR="001C1EA4" w:rsidRPr="00C7345F" w:rsidRDefault="001C1EA4" w:rsidP="00F73F5C">
            <w:pPr>
              <w:pStyle w:val="TableText"/>
              <w:ind w:right="144"/>
            </w:pPr>
            <w:r w:rsidRPr="00C7345F">
              <w:t>0.960</w:t>
            </w:r>
          </w:p>
        </w:tc>
      </w:tr>
      <w:tr w:rsidR="001C1EA4" w:rsidRPr="00C7345F" w14:paraId="386083D4" w14:textId="77777777" w:rsidTr="00F73F5C">
        <w:tc>
          <w:tcPr>
            <w:tcW w:w="4752" w:type="dxa"/>
            <w:tcBorders>
              <w:top w:val="single" w:sz="4" w:space="0" w:color="auto"/>
            </w:tcBorders>
          </w:tcPr>
          <w:p w14:paraId="79DE1E98" w14:textId="77777777" w:rsidR="001C1EA4" w:rsidRPr="00C7345F" w:rsidRDefault="001C1EA4" w:rsidP="00F73F5C">
            <w:pPr>
              <w:pStyle w:val="TableText"/>
              <w:ind w:right="144"/>
            </w:pPr>
            <w:r w:rsidRPr="00C7345F">
              <w:t>Homeless</w:t>
            </w:r>
          </w:p>
        </w:tc>
        <w:tc>
          <w:tcPr>
            <w:tcW w:w="1152" w:type="dxa"/>
            <w:tcBorders>
              <w:top w:val="single" w:sz="4" w:space="0" w:color="auto"/>
            </w:tcBorders>
            <w:noWrap/>
          </w:tcPr>
          <w:p w14:paraId="59489884" w14:textId="77777777" w:rsidR="001C1EA4" w:rsidRPr="00C7345F" w:rsidRDefault="001C1EA4" w:rsidP="00F73F5C">
            <w:pPr>
              <w:pStyle w:val="TableText"/>
              <w:ind w:right="144"/>
            </w:pPr>
            <w:r w:rsidRPr="00C7345F">
              <w:t>395</w:t>
            </w:r>
          </w:p>
        </w:tc>
        <w:tc>
          <w:tcPr>
            <w:tcW w:w="1008" w:type="dxa"/>
            <w:tcBorders>
              <w:top w:val="single" w:sz="4" w:space="0" w:color="auto"/>
            </w:tcBorders>
          </w:tcPr>
          <w:p w14:paraId="510FDDFD" w14:textId="77777777" w:rsidR="001C1EA4" w:rsidRPr="00C7345F" w:rsidRDefault="001C1EA4" w:rsidP="00F73F5C">
            <w:pPr>
              <w:pStyle w:val="TableText"/>
              <w:ind w:right="144"/>
            </w:pPr>
            <w:r w:rsidRPr="00C7345F">
              <w:t>0.877</w:t>
            </w:r>
          </w:p>
        </w:tc>
        <w:tc>
          <w:tcPr>
            <w:tcW w:w="1008" w:type="dxa"/>
            <w:tcBorders>
              <w:top w:val="single" w:sz="4" w:space="0" w:color="auto"/>
            </w:tcBorders>
            <w:noWrap/>
          </w:tcPr>
          <w:p w14:paraId="68C40B2C" w14:textId="77777777" w:rsidR="001C1EA4" w:rsidRPr="00C7345F" w:rsidRDefault="001C1EA4" w:rsidP="00F73F5C">
            <w:pPr>
              <w:pStyle w:val="TableText"/>
              <w:ind w:right="144"/>
            </w:pPr>
            <w:r w:rsidRPr="00C7345F">
              <w:t>0.959</w:t>
            </w:r>
          </w:p>
        </w:tc>
        <w:tc>
          <w:tcPr>
            <w:tcW w:w="1008" w:type="dxa"/>
            <w:tcBorders>
              <w:top w:val="single" w:sz="4" w:space="0" w:color="auto"/>
            </w:tcBorders>
            <w:noWrap/>
          </w:tcPr>
          <w:p w14:paraId="43ED9623" w14:textId="77777777" w:rsidR="001C1EA4" w:rsidRPr="00C7345F" w:rsidRDefault="001C1EA4" w:rsidP="00F73F5C">
            <w:pPr>
              <w:pStyle w:val="TableText"/>
              <w:ind w:right="144"/>
            </w:pPr>
            <w:r w:rsidRPr="00C7345F">
              <w:t>0.824</w:t>
            </w:r>
          </w:p>
        </w:tc>
        <w:tc>
          <w:tcPr>
            <w:tcW w:w="1008" w:type="dxa"/>
            <w:tcBorders>
              <w:top w:val="single" w:sz="4" w:space="0" w:color="auto"/>
            </w:tcBorders>
            <w:noWrap/>
          </w:tcPr>
          <w:p w14:paraId="0CA59FEC" w14:textId="77777777" w:rsidR="001C1EA4" w:rsidRPr="00C7345F" w:rsidRDefault="001C1EA4" w:rsidP="00F73F5C">
            <w:pPr>
              <w:pStyle w:val="TableText"/>
              <w:ind w:right="144"/>
            </w:pPr>
            <w:r w:rsidRPr="00C7345F">
              <w:t>0.947</w:t>
            </w:r>
          </w:p>
        </w:tc>
        <w:tc>
          <w:tcPr>
            <w:tcW w:w="1152" w:type="dxa"/>
            <w:tcBorders>
              <w:top w:val="single" w:sz="4" w:space="0" w:color="auto"/>
            </w:tcBorders>
            <w:noWrap/>
          </w:tcPr>
          <w:p w14:paraId="48F4E718" w14:textId="77777777" w:rsidR="001C1EA4" w:rsidRPr="00C7345F" w:rsidRDefault="001C1EA4" w:rsidP="00F73F5C">
            <w:pPr>
              <w:pStyle w:val="TableText"/>
              <w:ind w:right="144"/>
            </w:pPr>
            <w:r w:rsidRPr="00C7345F">
              <w:t>0.949</w:t>
            </w:r>
          </w:p>
        </w:tc>
        <w:tc>
          <w:tcPr>
            <w:tcW w:w="1008" w:type="dxa"/>
            <w:tcBorders>
              <w:top w:val="single" w:sz="4" w:space="0" w:color="auto"/>
            </w:tcBorders>
            <w:noWrap/>
          </w:tcPr>
          <w:p w14:paraId="76524CB2" w14:textId="77777777" w:rsidR="001C1EA4" w:rsidRPr="00C7345F" w:rsidRDefault="001C1EA4" w:rsidP="00F73F5C">
            <w:pPr>
              <w:pStyle w:val="TableText"/>
              <w:ind w:right="144"/>
            </w:pPr>
            <w:r w:rsidRPr="00C7345F">
              <w:t>0.851</w:t>
            </w:r>
          </w:p>
        </w:tc>
        <w:tc>
          <w:tcPr>
            <w:tcW w:w="1008" w:type="dxa"/>
            <w:tcBorders>
              <w:top w:val="single" w:sz="4" w:space="0" w:color="auto"/>
            </w:tcBorders>
          </w:tcPr>
          <w:p w14:paraId="4E5545B8" w14:textId="77777777" w:rsidR="001C1EA4" w:rsidRPr="00C7345F" w:rsidRDefault="001C1EA4" w:rsidP="00F73F5C">
            <w:pPr>
              <w:pStyle w:val="TableText"/>
              <w:ind w:right="144"/>
            </w:pPr>
            <w:r w:rsidRPr="00C7345F">
              <w:t>0.959</w:t>
            </w:r>
          </w:p>
        </w:tc>
      </w:tr>
      <w:tr w:rsidR="001C1EA4" w:rsidRPr="00C7345F" w14:paraId="5E2AC765" w14:textId="77777777" w:rsidTr="00F73F5C">
        <w:tc>
          <w:tcPr>
            <w:tcW w:w="4752" w:type="dxa"/>
          </w:tcPr>
          <w:p w14:paraId="69AE29A4" w14:textId="77777777" w:rsidR="001C1EA4" w:rsidRPr="00C7345F" w:rsidRDefault="001C1EA4" w:rsidP="00F73F5C">
            <w:pPr>
              <w:pStyle w:val="TableText"/>
              <w:ind w:right="144"/>
            </w:pPr>
            <w:r w:rsidRPr="00C7345F">
              <w:t>Not homeless</w:t>
            </w:r>
          </w:p>
        </w:tc>
        <w:tc>
          <w:tcPr>
            <w:tcW w:w="1152" w:type="dxa"/>
            <w:noWrap/>
          </w:tcPr>
          <w:p w14:paraId="5980594F" w14:textId="77777777" w:rsidR="001C1EA4" w:rsidRPr="00C7345F" w:rsidRDefault="001C1EA4" w:rsidP="00F73F5C">
            <w:pPr>
              <w:pStyle w:val="TableText"/>
              <w:ind w:right="144"/>
            </w:pPr>
            <w:r w:rsidRPr="00C7345F">
              <w:t>7,073</w:t>
            </w:r>
          </w:p>
        </w:tc>
        <w:tc>
          <w:tcPr>
            <w:tcW w:w="1008" w:type="dxa"/>
          </w:tcPr>
          <w:p w14:paraId="2BEF18A6" w14:textId="77777777" w:rsidR="001C1EA4" w:rsidRPr="00C7345F" w:rsidRDefault="001C1EA4" w:rsidP="00F73F5C">
            <w:pPr>
              <w:pStyle w:val="TableText"/>
              <w:ind w:right="144"/>
            </w:pPr>
            <w:r w:rsidRPr="00C7345F">
              <w:t>0.896</w:t>
            </w:r>
          </w:p>
        </w:tc>
        <w:tc>
          <w:tcPr>
            <w:tcW w:w="1008" w:type="dxa"/>
            <w:noWrap/>
          </w:tcPr>
          <w:p w14:paraId="0E914FD4" w14:textId="77777777" w:rsidR="001C1EA4" w:rsidRPr="00C7345F" w:rsidRDefault="001C1EA4" w:rsidP="00F73F5C">
            <w:pPr>
              <w:pStyle w:val="TableText"/>
              <w:ind w:right="144"/>
            </w:pPr>
            <w:r w:rsidRPr="00C7345F">
              <w:t>0.953</w:t>
            </w:r>
          </w:p>
        </w:tc>
        <w:tc>
          <w:tcPr>
            <w:tcW w:w="1008" w:type="dxa"/>
            <w:noWrap/>
          </w:tcPr>
          <w:p w14:paraId="77B04257" w14:textId="77777777" w:rsidR="001C1EA4" w:rsidRPr="00C7345F" w:rsidRDefault="001C1EA4" w:rsidP="00F73F5C">
            <w:pPr>
              <w:pStyle w:val="TableText"/>
              <w:ind w:right="144"/>
            </w:pPr>
            <w:r w:rsidRPr="00C7345F">
              <w:t>0.842</w:t>
            </w:r>
          </w:p>
        </w:tc>
        <w:tc>
          <w:tcPr>
            <w:tcW w:w="1008" w:type="dxa"/>
            <w:noWrap/>
          </w:tcPr>
          <w:p w14:paraId="3FEE0B00" w14:textId="77777777" w:rsidR="001C1EA4" w:rsidRPr="00C7345F" w:rsidRDefault="001C1EA4" w:rsidP="00F73F5C">
            <w:pPr>
              <w:pStyle w:val="TableText"/>
              <w:ind w:right="144"/>
            </w:pPr>
            <w:r w:rsidRPr="00C7345F">
              <w:t>0.933</w:t>
            </w:r>
          </w:p>
        </w:tc>
        <w:tc>
          <w:tcPr>
            <w:tcW w:w="1152" w:type="dxa"/>
            <w:noWrap/>
          </w:tcPr>
          <w:p w14:paraId="2A28E188" w14:textId="77777777" w:rsidR="001C1EA4" w:rsidRPr="00C7345F" w:rsidRDefault="001C1EA4" w:rsidP="00F73F5C">
            <w:pPr>
              <w:pStyle w:val="TableText"/>
              <w:ind w:right="144"/>
            </w:pPr>
            <w:r w:rsidRPr="00C7345F">
              <w:t>0.951</w:t>
            </w:r>
          </w:p>
        </w:tc>
        <w:tc>
          <w:tcPr>
            <w:tcW w:w="1008" w:type="dxa"/>
            <w:noWrap/>
          </w:tcPr>
          <w:p w14:paraId="7D60F2C6" w14:textId="77777777" w:rsidR="001C1EA4" w:rsidRPr="00C7345F" w:rsidRDefault="001C1EA4" w:rsidP="00F73F5C">
            <w:pPr>
              <w:pStyle w:val="TableText"/>
              <w:ind w:right="144"/>
            </w:pPr>
            <w:r w:rsidRPr="00C7345F">
              <w:t>0.855</w:t>
            </w:r>
          </w:p>
        </w:tc>
        <w:tc>
          <w:tcPr>
            <w:tcW w:w="1008" w:type="dxa"/>
          </w:tcPr>
          <w:p w14:paraId="0B4E8401" w14:textId="77777777" w:rsidR="001C1EA4" w:rsidRPr="00C7345F" w:rsidRDefault="001C1EA4" w:rsidP="00F73F5C">
            <w:pPr>
              <w:pStyle w:val="TableText"/>
              <w:ind w:right="144"/>
            </w:pPr>
            <w:r w:rsidRPr="00C7345F">
              <w:t>0.960</w:t>
            </w:r>
          </w:p>
        </w:tc>
      </w:tr>
    </w:tbl>
    <w:p w14:paraId="2A304DE7" w14:textId="54023C95" w:rsidR="001C1EA4" w:rsidRPr="00C7345F" w:rsidRDefault="001C1EA4" w:rsidP="00F73F5C">
      <w:pPr>
        <w:pStyle w:val="Caption"/>
      </w:pPr>
      <w:bookmarkStart w:id="1012" w:name="_Ref94538308"/>
      <w:bookmarkStart w:id="1013" w:name="_Toc134622059"/>
      <w:bookmarkStart w:id="1014" w:name="_Hlk64013296"/>
      <w:r w:rsidRPr="00C7345F">
        <w:lastRenderedPageBreak/>
        <w:t>Table 5.D.</w:t>
      </w:r>
      <w:r w:rsidRPr="00C7345F">
        <w:fldChar w:fldCharType="begin"/>
      </w:r>
      <w:r w:rsidRPr="00C7345F">
        <w:instrText>SEQ Table_5.D. \* ARABIC</w:instrText>
      </w:r>
      <w:r w:rsidRPr="00C7345F">
        <w:fldChar w:fldCharType="separate"/>
      </w:r>
      <w:r w:rsidRPr="00C7345F">
        <w:t>12</w:t>
      </w:r>
      <w:r w:rsidRPr="00C7345F">
        <w:fldChar w:fldCharType="end"/>
      </w:r>
      <w:bookmarkEnd w:id="1012"/>
      <w:r w:rsidRPr="00C7345F">
        <w:t xml:space="preserve">  Reliability Estimates by Student Group for Grade Span Nine Through</w:t>
      </w:r>
      <w:r w:rsidR="00873E2B">
        <w:t xml:space="preserve"> </w:t>
      </w:r>
      <w:r w:rsidRPr="00C7345F">
        <w:t>Twelve</w:t>
      </w:r>
      <w:r w:rsidR="00873E2B">
        <w:t> </w:t>
      </w:r>
      <w:r w:rsidRPr="00C7345F">
        <w:t>for PPT Emergency Forms</w:t>
      </w:r>
      <w:bookmarkEnd w:id="1013"/>
    </w:p>
    <w:tbl>
      <w:tblPr>
        <w:tblStyle w:val="TRs"/>
        <w:tblW w:w="13104" w:type="dxa"/>
        <w:tblLayout w:type="fixed"/>
        <w:tblLook w:val="04A0" w:firstRow="1" w:lastRow="0" w:firstColumn="1" w:lastColumn="0" w:noHBand="0" w:noVBand="1"/>
        <w:tblDescription w:val="Reliability Estimates by Student Group for Grade Span Nine Through Twelve for PPT Emergency Forms"/>
      </w:tblPr>
      <w:tblGrid>
        <w:gridCol w:w="4752"/>
        <w:gridCol w:w="1152"/>
        <w:gridCol w:w="1008"/>
        <w:gridCol w:w="1008"/>
        <w:gridCol w:w="1008"/>
        <w:gridCol w:w="1008"/>
        <w:gridCol w:w="1152"/>
        <w:gridCol w:w="1008"/>
        <w:gridCol w:w="1008"/>
      </w:tblGrid>
      <w:tr w:rsidR="001C1EA4" w:rsidRPr="00C7345F" w14:paraId="2169B108"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1A295317" w14:textId="77777777" w:rsidR="001C1EA4" w:rsidRPr="00C7345F" w:rsidRDefault="001C1EA4" w:rsidP="00F73F5C">
            <w:pPr>
              <w:pStyle w:val="TableHead"/>
              <w:rPr>
                <w:b w:val="0"/>
                <w:noProof w:val="0"/>
              </w:rPr>
            </w:pPr>
            <w:r w:rsidRPr="00C7345F">
              <w:rPr>
                <w:noProof w:val="0"/>
              </w:rPr>
              <w:t>Student Group</w:t>
            </w:r>
          </w:p>
        </w:tc>
        <w:tc>
          <w:tcPr>
            <w:tcW w:w="1152" w:type="dxa"/>
            <w:hideMark/>
          </w:tcPr>
          <w:p w14:paraId="3E65475D"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4E6F827E"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26EDEF18"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10FA44F6"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6C3451A7"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2E2D6E07"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1FE2CDD9"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5AFFC65C"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05E33B00" w14:textId="77777777" w:rsidTr="00F73F5C">
        <w:tc>
          <w:tcPr>
            <w:tcW w:w="4752" w:type="dxa"/>
            <w:tcBorders>
              <w:top w:val="single" w:sz="4" w:space="0" w:color="auto"/>
              <w:bottom w:val="nil"/>
            </w:tcBorders>
            <w:hideMark/>
          </w:tcPr>
          <w:p w14:paraId="6EB9522D" w14:textId="77777777" w:rsidR="001C1EA4" w:rsidRPr="00C7345F" w:rsidRDefault="001C1EA4" w:rsidP="00F73F5C">
            <w:pPr>
              <w:pStyle w:val="TableText"/>
              <w:keepNext/>
              <w:ind w:right="144"/>
            </w:pPr>
            <w:r w:rsidRPr="00C7345F">
              <w:t>Male</w:t>
            </w:r>
          </w:p>
        </w:tc>
        <w:tc>
          <w:tcPr>
            <w:tcW w:w="1152" w:type="dxa"/>
            <w:tcBorders>
              <w:top w:val="single" w:sz="4" w:space="0" w:color="auto"/>
              <w:bottom w:val="nil"/>
            </w:tcBorders>
            <w:noWrap/>
            <w:hideMark/>
          </w:tcPr>
          <w:p w14:paraId="5692731F" w14:textId="77777777" w:rsidR="001C1EA4" w:rsidRPr="00C7345F" w:rsidRDefault="001C1EA4" w:rsidP="00F73F5C">
            <w:pPr>
              <w:pStyle w:val="TableText"/>
              <w:ind w:right="144"/>
            </w:pPr>
            <w:r w:rsidRPr="00C7345F">
              <w:t>901</w:t>
            </w:r>
          </w:p>
        </w:tc>
        <w:tc>
          <w:tcPr>
            <w:tcW w:w="1008" w:type="dxa"/>
            <w:tcBorders>
              <w:top w:val="single" w:sz="4" w:space="0" w:color="auto"/>
              <w:bottom w:val="nil"/>
            </w:tcBorders>
            <w:hideMark/>
          </w:tcPr>
          <w:p w14:paraId="4B573FF5" w14:textId="77777777" w:rsidR="001C1EA4" w:rsidRPr="00C7345F" w:rsidRDefault="001C1EA4" w:rsidP="00F73F5C">
            <w:pPr>
              <w:pStyle w:val="TableText"/>
              <w:ind w:right="144"/>
            </w:pPr>
            <w:r w:rsidRPr="00C7345F">
              <w:t>0.934</w:t>
            </w:r>
          </w:p>
        </w:tc>
        <w:tc>
          <w:tcPr>
            <w:tcW w:w="1008" w:type="dxa"/>
            <w:tcBorders>
              <w:top w:val="single" w:sz="4" w:space="0" w:color="auto"/>
              <w:bottom w:val="nil"/>
            </w:tcBorders>
            <w:noWrap/>
            <w:hideMark/>
          </w:tcPr>
          <w:p w14:paraId="6D3D6FB8" w14:textId="77777777" w:rsidR="001C1EA4" w:rsidRPr="00C7345F" w:rsidRDefault="001C1EA4" w:rsidP="00F73F5C">
            <w:pPr>
              <w:pStyle w:val="TableText"/>
              <w:ind w:right="144"/>
            </w:pPr>
            <w:r w:rsidRPr="00C7345F">
              <w:t>0.953</w:t>
            </w:r>
          </w:p>
        </w:tc>
        <w:tc>
          <w:tcPr>
            <w:tcW w:w="1008" w:type="dxa"/>
            <w:tcBorders>
              <w:top w:val="single" w:sz="4" w:space="0" w:color="auto"/>
              <w:bottom w:val="nil"/>
            </w:tcBorders>
            <w:noWrap/>
            <w:hideMark/>
          </w:tcPr>
          <w:p w14:paraId="68F3DE40" w14:textId="77777777" w:rsidR="001C1EA4" w:rsidRPr="00C7345F" w:rsidRDefault="001C1EA4" w:rsidP="00F73F5C">
            <w:pPr>
              <w:pStyle w:val="TableText"/>
              <w:ind w:right="144"/>
            </w:pPr>
            <w:r w:rsidRPr="00C7345F">
              <w:t>0.875</w:t>
            </w:r>
          </w:p>
        </w:tc>
        <w:tc>
          <w:tcPr>
            <w:tcW w:w="1008" w:type="dxa"/>
            <w:tcBorders>
              <w:top w:val="single" w:sz="4" w:space="0" w:color="auto"/>
              <w:bottom w:val="nil"/>
            </w:tcBorders>
            <w:noWrap/>
            <w:hideMark/>
          </w:tcPr>
          <w:p w14:paraId="6EA2398E" w14:textId="77777777" w:rsidR="001C1EA4" w:rsidRPr="00C7345F" w:rsidRDefault="001C1EA4" w:rsidP="00F73F5C">
            <w:pPr>
              <w:pStyle w:val="TableText"/>
              <w:ind w:right="144"/>
            </w:pPr>
            <w:r w:rsidRPr="00C7345F">
              <w:t>0.964</w:t>
            </w:r>
          </w:p>
        </w:tc>
        <w:tc>
          <w:tcPr>
            <w:tcW w:w="1152" w:type="dxa"/>
            <w:tcBorders>
              <w:top w:val="single" w:sz="4" w:space="0" w:color="auto"/>
              <w:bottom w:val="nil"/>
            </w:tcBorders>
            <w:noWrap/>
            <w:hideMark/>
          </w:tcPr>
          <w:p w14:paraId="6086E389" w14:textId="77777777" w:rsidR="001C1EA4" w:rsidRPr="00C7345F" w:rsidRDefault="001C1EA4" w:rsidP="00F73F5C">
            <w:pPr>
              <w:pStyle w:val="TableText"/>
              <w:ind w:right="144"/>
            </w:pPr>
            <w:r w:rsidRPr="00C7345F">
              <w:t>0.962</w:t>
            </w:r>
          </w:p>
        </w:tc>
        <w:tc>
          <w:tcPr>
            <w:tcW w:w="1008" w:type="dxa"/>
            <w:tcBorders>
              <w:top w:val="single" w:sz="4" w:space="0" w:color="auto"/>
              <w:bottom w:val="nil"/>
            </w:tcBorders>
            <w:noWrap/>
            <w:hideMark/>
          </w:tcPr>
          <w:p w14:paraId="31D3EECA" w14:textId="77777777" w:rsidR="001C1EA4" w:rsidRPr="00C7345F" w:rsidRDefault="001C1EA4" w:rsidP="00F73F5C">
            <w:pPr>
              <w:pStyle w:val="TableText"/>
              <w:ind w:right="144"/>
            </w:pPr>
            <w:r w:rsidRPr="00C7345F">
              <w:t>0.874</w:t>
            </w:r>
          </w:p>
        </w:tc>
        <w:tc>
          <w:tcPr>
            <w:tcW w:w="1008" w:type="dxa"/>
            <w:tcBorders>
              <w:top w:val="single" w:sz="4" w:space="0" w:color="auto"/>
              <w:bottom w:val="nil"/>
            </w:tcBorders>
          </w:tcPr>
          <w:p w14:paraId="2A7C8411" w14:textId="77777777" w:rsidR="001C1EA4" w:rsidRPr="00C7345F" w:rsidRDefault="001C1EA4" w:rsidP="00F73F5C">
            <w:pPr>
              <w:pStyle w:val="TableText"/>
              <w:ind w:right="144"/>
            </w:pPr>
            <w:r w:rsidRPr="00C7345F">
              <w:t>0.968</w:t>
            </w:r>
          </w:p>
        </w:tc>
      </w:tr>
      <w:tr w:rsidR="001C1EA4" w:rsidRPr="00C7345F" w14:paraId="49BABEDB" w14:textId="77777777" w:rsidTr="00F73F5C">
        <w:tc>
          <w:tcPr>
            <w:tcW w:w="4752" w:type="dxa"/>
            <w:tcBorders>
              <w:top w:val="nil"/>
              <w:bottom w:val="nil"/>
            </w:tcBorders>
            <w:hideMark/>
          </w:tcPr>
          <w:p w14:paraId="795B12AA" w14:textId="77777777" w:rsidR="001C1EA4" w:rsidRPr="00C7345F" w:rsidRDefault="001C1EA4" w:rsidP="00F73F5C">
            <w:pPr>
              <w:pStyle w:val="TableText"/>
              <w:keepNext/>
              <w:ind w:right="144"/>
            </w:pPr>
            <w:r w:rsidRPr="00C7345F">
              <w:t>Female</w:t>
            </w:r>
          </w:p>
        </w:tc>
        <w:tc>
          <w:tcPr>
            <w:tcW w:w="1152" w:type="dxa"/>
            <w:tcBorders>
              <w:top w:val="nil"/>
              <w:bottom w:val="nil"/>
            </w:tcBorders>
            <w:noWrap/>
            <w:hideMark/>
          </w:tcPr>
          <w:p w14:paraId="35E7EF48" w14:textId="77777777" w:rsidR="001C1EA4" w:rsidRPr="00C7345F" w:rsidRDefault="001C1EA4" w:rsidP="00F73F5C">
            <w:pPr>
              <w:pStyle w:val="TableText"/>
              <w:ind w:right="144"/>
            </w:pPr>
            <w:r w:rsidRPr="00C7345F">
              <w:t>817</w:t>
            </w:r>
          </w:p>
        </w:tc>
        <w:tc>
          <w:tcPr>
            <w:tcW w:w="1008" w:type="dxa"/>
            <w:tcBorders>
              <w:top w:val="nil"/>
              <w:bottom w:val="nil"/>
            </w:tcBorders>
            <w:hideMark/>
          </w:tcPr>
          <w:p w14:paraId="1DD369CF" w14:textId="77777777" w:rsidR="001C1EA4" w:rsidRPr="00C7345F" w:rsidRDefault="001C1EA4" w:rsidP="00F73F5C">
            <w:pPr>
              <w:pStyle w:val="TableText"/>
              <w:ind w:right="144"/>
            </w:pPr>
            <w:r w:rsidRPr="00C7345F">
              <w:t>0.933</w:t>
            </w:r>
          </w:p>
        </w:tc>
        <w:tc>
          <w:tcPr>
            <w:tcW w:w="1008" w:type="dxa"/>
            <w:tcBorders>
              <w:top w:val="nil"/>
              <w:bottom w:val="nil"/>
            </w:tcBorders>
            <w:noWrap/>
            <w:hideMark/>
          </w:tcPr>
          <w:p w14:paraId="528EFD12" w14:textId="77777777" w:rsidR="001C1EA4" w:rsidRPr="00C7345F" w:rsidRDefault="001C1EA4" w:rsidP="00F73F5C">
            <w:pPr>
              <w:pStyle w:val="TableText"/>
              <w:ind w:right="144"/>
            </w:pPr>
            <w:r w:rsidRPr="00C7345F">
              <w:t>0.953</w:t>
            </w:r>
          </w:p>
        </w:tc>
        <w:tc>
          <w:tcPr>
            <w:tcW w:w="1008" w:type="dxa"/>
            <w:tcBorders>
              <w:top w:val="nil"/>
              <w:bottom w:val="nil"/>
            </w:tcBorders>
            <w:noWrap/>
            <w:hideMark/>
          </w:tcPr>
          <w:p w14:paraId="528F7155" w14:textId="77777777" w:rsidR="001C1EA4" w:rsidRPr="00C7345F" w:rsidRDefault="001C1EA4" w:rsidP="00F73F5C">
            <w:pPr>
              <w:pStyle w:val="TableText"/>
              <w:ind w:right="144"/>
            </w:pPr>
            <w:r w:rsidRPr="00C7345F">
              <w:t>0.870</w:t>
            </w:r>
          </w:p>
        </w:tc>
        <w:tc>
          <w:tcPr>
            <w:tcW w:w="1008" w:type="dxa"/>
            <w:tcBorders>
              <w:top w:val="nil"/>
              <w:bottom w:val="nil"/>
            </w:tcBorders>
            <w:noWrap/>
            <w:hideMark/>
          </w:tcPr>
          <w:p w14:paraId="63FBA2E4" w14:textId="77777777" w:rsidR="001C1EA4" w:rsidRPr="00C7345F" w:rsidRDefault="001C1EA4" w:rsidP="00F73F5C">
            <w:pPr>
              <w:pStyle w:val="TableText"/>
              <w:ind w:right="144"/>
            </w:pPr>
            <w:r w:rsidRPr="00C7345F">
              <w:t>0.969</w:t>
            </w:r>
          </w:p>
        </w:tc>
        <w:tc>
          <w:tcPr>
            <w:tcW w:w="1152" w:type="dxa"/>
            <w:tcBorders>
              <w:top w:val="nil"/>
              <w:bottom w:val="nil"/>
            </w:tcBorders>
            <w:noWrap/>
            <w:hideMark/>
          </w:tcPr>
          <w:p w14:paraId="47A4FCF0" w14:textId="77777777" w:rsidR="001C1EA4" w:rsidRPr="00C7345F" w:rsidRDefault="001C1EA4" w:rsidP="00F73F5C">
            <w:pPr>
              <w:pStyle w:val="TableText"/>
              <w:ind w:right="144"/>
            </w:pPr>
            <w:r w:rsidRPr="00C7345F">
              <w:t>0.962</w:t>
            </w:r>
          </w:p>
        </w:tc>
        <w:tc>
          <w:tcPr>
            <w:tcW w:w="1008" w:type="dxa"/>
            <w:tcBorders>
              <w:top w:val="nil"/>
              <w:bottom w:val="nil"/>
            </w:tcBorders>
            <w:noWrap/>
            <w:hideMark/>
          </w:tcPr>
          <w:p w14:paraId="1F88638C" w14:textId="77777777" w:rsidR="001C1EA4" w:rsidRPr="00C7345F" w:rsidRDefault="001C1EA4" w:rsidP="00F73F5C">
            <w:pPr>
              <w:pStyle w:val="TableText"/>
              <w:ind w:right="144"/>
            </w:pPr>
            <w:r w:rsidRPr="00C7345F">
              <w:t>0.873</w:t>
            </w:r>
          </w:p>
        </w:tc>
        <w:tc>
          <w:tcPr>
            <w:tcW w:w="1008" w:type="dxa"/>
            <w:tcBorders>
              <w:top w:val="nil"/>
              <w:bottom w:val="nil"/>
            </w:tcBorders>
          </w:tcPr>
          <w:p w14:paraId="4E5FBBF7" w14:textId="77777777" w:rsidR="001C1EA4" w:rsidRPr="00C7345F" w:rsidRDefault="001C1EA4" w:rsidP="00F73F5C">
            <w:pPr>
              <w:pStyle w:val="TableText"/>
              <w:ind w:right="144"/>
            </w:pPr>
            <w:r w:rsidRPr="00C7345F">
              <w:t>0.968</w:t>
            </w:r>
          </w:p>
        </w:tc>
      </w:tr>
      <w:tr w:rsidR="001C1EA4" w:rsidRPr="00C7345F" w14:paraId="396B2899" w14:textId="77777777" w:rsidTr="00F73F5C">
        <w:tc>
          <w:tcPr>
            <w:tcW w:w="4752" w:type="dxa"/>
            <w:tcBorders>
              <w:top w:val="nil"/>
              <w:bottom w:val="single" w:sz="4" w:space="0" w:color="auto"/>
            </w:tcBorders>
          </w:tcPr>
          <w:p w14:paraId="1C38C661" w14:textId="77777777" w:rsidR="001C1EA4" w:rsidRPr="00C7345F" w:rsidRDefault="001C1EA4" w:rsidP="00F73F5C">
            <w:pPr>
              <w:pStyle w:val="TableText"/>
              <w:keepNext/>
              <w:ind w:right="144"/>
            </w:pPr>
            <w:r w:rsidRPr="00C7345F">
              <w:t>Nonbinary</w:t>
            </w:r>
          </w:p>
        </w:tc>
        <w:tc>
          <w:tcPr>
            <w:tcW w:w="1152" w:type="dxa"/>
            <w:tcBorders>
              <w:top w:val="nil"/>
              <w:bottom w:val="single" w:sz="4" w:space="0" w:color="auto"/>
            </w:tcBorders>
            <w:noWrap/>
          </w:tcPr>
          <w:p w14:paraId="491F4384" w14:textId="77777777" w:rsidR="001C1EA4" w:rsidRPr="00C7345F" w:rsidRDefault="001C1EA4" w:rsidP="00F73F5C">
            <w:pPr>
              <w:pStyle w:val="TableText"/>
              <w:ind w:right="144"/>
            </w:pPr>
            <w:r w:rsidRPr="00C7345F">
              <w:t>0</w:t>
            </w:r>
          </w:p>
        </w:tc>
        <w:tc>
          <w:tcPr>
            <w:tcW w:w="1008" w:type="dxa"/>
            <w:tcBorders>
              <w:top w:val="nil"/>
              <w:bottom w:val="single" w:sz="4" w:space="0" w:color="auto"/>
            </w:tcBorders>
          </w:tcPr>
          <w:p w14:paraId="4F6DF558"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486A1B5E"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29A8BC4B"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494C463D" w14:textId="77777777" w:rsidR="001C1EA4" w:rsidRPr="00C7345F" w:rsidRDefault="001C1EA4" w:rsidP="00F73F5C">
            <w:pPr>
              <w:pStyle w:val="TableText"/>
              <w:ind w:right="144"/>
            </w:pPr>
            <w:r w:rsidRPr="00C7345F">
              <w:t>N/A</w:t>
            </w:r>
          </w:p>
        </w:tc>
        <w:tc>
          <w:tcPr>
            <w:tcW w:w="1152" w:type="dxa"/>
            <w:tcBorders>
              <w:top w:val="nil"/>
              <w:bottom w:val="single" w:sz="4" w:space="0" w:color="auto"/>
            </w:tcBorders>
            <w:noWrap/>
          </w:tcPr>
          <w:p w14:paraId="0E2F6675"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noWrap/>
          </w:tcPr>
          <w:p w14:paraId="4B7A573E" w14:textId="77777777" w:rsidR="001C1EA4" w:rsidRPr="00C7345F" w:rsidRDefault="001C1EA4" w:rsidP="00F73F5C">
            <w:pPr>
              <w:pStyle w:val="TableText"/>
              <w:ind w:right="144"/>
            </w:pPr>
            <w:r w:rsidRPr="00C7345F">
              <w:t>N/A</w:t>
            </w:r>
          </w:p>
        </w:tc>
        <w:tc>
          <w:tcPr>
            <w:tcW w:w="1008" w:type="dxa"/>
            <w:tcBorders>
              <w:top w:val="nil"/>
              <w:bottom w:val="single" w:sz="4" w:space="0" w:color="auto"/>
            </w:tcBorders>
          </w:tcPr>
          <w:p w14:paraId="2F71BCF7" w14:textId="77777777" w:rsidR="001C1EA4" w:rsidRPr="00C7345F" w:rsidRDefault="001C1EA4" w:rsidP="00F73F5C">
            <w:pPr>
              <w:pStyle w:val="TableText"/>
              <w:ind w:right="144"/>
            </w:pPr>
            <w:r w:rsidRPr="00C7345F">
              <w:t>N/A</w:t>
            </w:r>
          </w:p>
        </w:tc>
      </w:tr>
      <w:tr w:rsidR="001C1EA4" w:rsidRPr="00C7345F" w14:paraId="37C51FE1" w14:textId="77777777" w:rsidTr="00F73F5C">
        <w:tc>
          <w:tcPr>
            <w:tcW w:w="4752" w:type="dxa"/>
            <w:tcBorders>
              <w:top w:val="single" w:sz="4" w:space="0" w:color="auto"/>
            </w:tcBorders>
            <w:hideMark/>
          </w:tcPr>
          <w:p w14:paraId="5F013964" w14:textId="77777777" w:rsidR="001C1EA4" w:rsidRPr="00C7345F" w:rsidRDefault="001C1EA4" w:rsidP="00F73F5C">
            <w:pPr>
              <w:pStyle w:val="TableText"/>
              <w:keepNext/>
              <w:ind w:right="144"/>
            </w:pPr>
            <w:r w:rsidRPr="00C7345F">
              <w:t>American Indian or Alaska Native</w:t>
            </w:r>
          </w:p>
        </w:tc>
        <w:tc>
          <w:tcPr>
            <w:tcW w:w="1152" w:type="dxa"/>
            <w:tcBorders>
              <w:top w:val="single" w:sz="4" w:space="0" w:color="auto"/>
            </w:tcBorders>
            <w:noWrap/>
            <w:hideMark/>
          </w:tcPr>
          <w:p w14:paraId="4D0399ED" w14:textId="77777777" w:rsidR="001C1EA4" w:rsidRPr="00C7345F" w:rsidRDefault="001C1EA4" w:rsidP="00F73F5C">
            <w:pPr>
              <w:pStyle w:val="TableText"/>
              <w:ind w:right="144"/>
            </w:pPr>
            <w:r w:rsidRPr="00C7345F">
              <w:t>5</w:t>
            </w:r>
          </w:p>
        </w:tc>
        <w:tc>
          <w:tcPr>
            <w:tcW w:w="1008" w:type="dxa"/>
            <w:tcBorders>
              <w:top w:val="single" w:sz="4" w:space="0" w:color="auto"/>
            </w:tcBorders>
            <w:hideMark/>
          </w:tcPr>
          <w:p w14:paraId="1E3508D1"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73A00D18"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5E234362"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09DCF593" w14:textId="77777777" w:rsidR="001C1EA4" w:rsidRPr="00C7345F" w:rsidRDefault="001C1EA4" w:rsidP="00F73F5C">
            <w:pPr>
              <w:pStyle w:val="TableText"/>
              <w:ind w:right="144"/>
            </w:pPr>
            <w:r w:rsidRPr="00C7345F">
              <w:t>-</w:t>
            </w:r>
          </w:p>
        </w:tc>
        <w:tc>
          <w:tcPr>
            <w:tcW w:w="1152" w:type="dxa"/>
            <w:tcBorders>
              <w:top w:val="single" w:sz="4" w:space="0" w:color="auto"/>
            </w:tcBorders>
            <w:noWrap/>
            <w:hideMark/>
          </w:tcPr>
          <w:p w14:paraId="7CC5BC40" w14:textId="77777777" w:rsidR="001C1EA4" w:rsidRPr="00C7345F" w:rsidRDefault="001C1EA4" w:rsidP="00F73F5C">
            <w:pPr>
              <w:pStyle w:val="TableText"/>
              <w:ind w:right="144"/>
            </w:pPr>
            <w:r w:rsidRPr="00C7345F">
              <w:t>-</w:t>
            </w:r>
          </w:p>
        </w:tc>
        <w:tc>
          <w:tcPr>
            <w:tcW w:w="1008" w:type="dxa"/>
            <w:tcBorders>
              <w:top w:val="single" w:sz="4" w:space="0" w:color="auto"/>
            </w:tcBorders>
            <w:noWrap/>
            <w:hideMark/>
          </w:tcPr>
          <w:p w14:paraId="48D3D7C3" w14:textId="77777777" w:rsidR="001C1EA4" w:rsidRPr="00C7345F" w:rsidRDefault="001C1EA4" w:rsidP="00F73F5C">
            <w:pPr>
              <w:pStyle w:val="TableText"/>
              <w:spacing w:before="0" w:after="0"/>
              <w:ind w:right="144"/>
            </w:pPr>
            <w:r w:rsidRPr="00C7345F">
              <w:t>-</w:t>
            </w:r>
          </w:p>
        </w:tc>
        <w:tc>
          <w:tcPr>
            <w:tcW w:w="1008" w:type="dxa"/>
            <w:tcBorders>
              <w:top w:val="single" w:sz="4" w:space="0" w:color="auto"/>
            </w:tcBorders>
          </w:tcPr>
          <w:p w14:paraId="02093F11" w14:textId="77777777" w:rsidR="001C1EA4" w:rsidRPr="00C7345F" w:rsidRDefault="001C1EA4" w:rsidP="00F73F5C">
            <w:pPr>
              <w:pStyle w:val="TableText"/>
              <w:spacing w:before="0" w:after="0"/>
              <w:ind w:right="144"/>
            </w:pPr>
            <w:r w:rsidRPr="00C7345F">
              <w:t>-</w:t>
            </w:r>
          </w:p>
        </w:tc>
      </w:tr>
      <w:tr w:rsidR="001C1EA4" w:rsidRPr="00C7345F" w14:paraId="5D86BD0A" w14:textId="77777777" w:rsidTr="00F73F5C">
        <w:tc>
          <w:tcPr>
            <w:tcW w:w="4752" w:type="dxa"/>
            <w:hideMark/>
          </w:tcPr>
          <w:p w14:paraId="2064D721" w14:textId="77777777" w:rsidR="001C1EA4" w:rsidRPr="00C7345F" w:rsidRDefault="001C1EA4" w:rsidP="00F73F5C">
            <w:pPr>
              <w:pStyle w:val="TableText"/>
              <w:keepNext/>
              <w:keepLines/>
              <w:ind w:right="144"/>
            </w:pPr>
            <w:r w:rsidRPr="00C7345F">
              <w:t>Asian</w:t>
            </w:r>
          </w:p>
        </w:tc>
        <w:tc>
          <w:tcPr>
            <w:tcW w:w="1152" w:type="dxa"/>
            <w:noWrap/>
            <w:hideMark/>
          </w:tcPr>
          <w:p w14:paraId="579DD60B" w14:textId="77777777" w:rsidR="001C1EA4" w:rsidRPr="00C7345F" w:rsidRDefault="001C1EA4" w:rsidP="00F73F5C">
            <w:pPr>
              <w:pStyle w:val="TableText"/>
              <w:keepNext/>
              <w:keepLines/>
              <w:ind w:right="144"/>
            </w:pPr>
            <w:r w:rsidRPr="00C7345F">
              <w:t>489</w:t>
            </w:r>
          </w:p>
        </w:tc>
        <w:tc>
          <w:tcPr>
            <w:tcW w:w="1008" w:type="dxa"/>
            <w:hideMark/>
          </w:tcPr>
          <w:p w14:paraId="5D2941A8" w14:textId="77777777" w:rsidR="001C1EA4" w:rsidRPr="00C7345F" w:rsidRDefault="001C1EA4" w:rsidP="00F73F5C">
            <w:pPr>
              <w:pStyle w:val="TableText"/>
              <w:keepNext/>
              <w:keepLines/>
              <w:ind w:right="144"/>
            </w:pPr>
            <w:r w:rsidRPr="00C7345F">
              <w:t>0.902</w:t>
            </w:r>
          </w:p>
        </w:tc>
        <w:tc>
          <w:tcPr>
            <w:tcW w:w="1008" w:type="dxa"/>
            <w:noWrap/>
            <w:hideMark/>
          </w:tcPr>
          <w:p w14:paraId="12C8A5D2" w14:textId="77777777" w:rsidR="001C1EA4" w:rsidRPr="00C7345F" w:rsidRDefault="001C1EA4" w:rsidP="00F73F5C">
            <w:pPr>
              <w:pStyle w:val="TableText"/>
              <w:keepNext/>
              <w:keepLines/>
              <w:ind w:right="144"/>
            </w:pPr>
            <w:r w:rsidRPr="00C7345F">
              <w:t>0.931</w:t>
            </w:r>
          </w:p>
        </w:tc>
        <w:tc>
          <w:tcPr>
            <w:tcW w:w="1008" w:type="dxa"/>
            <w:noWrap/>
            <w:hideMark/>
          </w:tcPr>
          <w:p w14:paraId="368E3052" w14:textId="77777777" w:rsidR="001C1EA4" w:rsidRPr="00C7345F" w:rsidRDefault="001C1EA4" w:rsidP="00F73F5C">
            <w:pPr>
              <w:pStyle w:val="TableText"/>
              <w:keepNext/>
              <w:keepLines/>
              <w:ind w:right="144"/>
            </w:pPr>
            <w:r w:rsidRPr="00C7345F">
              <w:t>0.817</w:t>
            </w:r>
          </w:p>
        </w:tc>
        <w:tc>
          <w:tcPr>
            <w:tcW w:w="1008" w:type="dxa"/>
            <w:noWrap/>
            <w:hideMark/>
          </w:tcPr>
          <w:p w14:paraId="07E09B20" w14:textId="77777777" w:rsidR="001C1EA4" w:rsidRPr="00C7345F" w:rsidRDefault="001C1EA4" w:rsidP="00F73F5C">
            <w:pPr>
              <w:pStyle w:val="TableText"/>
              <w:keepNext/>
              <w:keepLines/>
              <w:ind w:right="144"/>
            </w:pPr>
            <w:r w:rsidRPr="00C7345F">
              <w:t>0.950</w:t>
            </w:r>
          </w:p>
        </w:tc>
        <w:tc>
          <w:tcPr>
            <w:tcW w:w="1152" w:type="dxa"/>
            <w:noWrap/>
            <w:hideMark/>
          </w:tcPr>
          <w:p w14:paraId="4EABCC3A" w14:textId="77777777" w:rsidR="001C1EA4" w:rsidRPr="00C7345F" w:rsidRDefault="001C1EA4" w:rsidP="00F73F5C">
            <w:pPr>
              <w:pStyle w:val="TableText"/>
              <w:keepNext/>
              <w:keepLines/>
              <w:ind w:right="144"/>
            </w:pPr>
            <w:r w:rsidRPr="00C7345F">
              <w:t>0.949</w:t>
            </w:r>
          </w:p>
        </w:tc>
        <w:tc>
          <w:tcPr>
            <w:tcW w:w="1008" w:type="dxa"/>
            <w:noWrap/>
            <w:hideMark/>
          </w:tcPr>
          <w:p w14:paraId="2FC6B05A" w14:textId="77777777" w:rsidR="001C1EA4" w:rsidRPr="00C7345F" w:rsidRDefault="001C1EA4" w:rsidP="00F73F5C">
            <w:pPr>
              <w:pStyle w:val="TableText"/>
              <w:keepNext/>
              <w:keepLines/>
              <w:ind w:right="144"/>
            </w:pPr>
            <w:r w:rsidRPr="00C7345F">
              <w:t>0.850</w:t>
            </w:r>
          </w:p>
        </w:tc>
        <w:tc>
          <w:tcPr>
            <w:tcW w:w="1008" w:type="dxa"/>
          </w:tcPr>
          <w:p w14:paraId="74683A05" w14:textId="77777777" w:rsidR="001C1EA4" w:rsidRPr="00C7345F" w:rsidRDefault="001C1EA4" w:rsidP="00F73F5C">
            <w:pPr>
              <w:pStyle w:val="TableText"/>
              <w:keepNext/>
              <w:keepLines/>
              <w:ind w:right="144"/>
            </w:pPr>
            <w:r w:rsidRPr="00C7345F">
              <w:t>0.958</w:t>
            </w:r>
          </w:p>
        </w:tc>
      </w:tr>
      <w:tr w:rsidR="001C1EA4" w:rsidRPr="00C7345F" w14:paraId="370960CC" w14:textId="77777777" w:rsidTr="00F73F5C">
        <w:tc>
          <w:tcPr>
            <w:tcW w:w="4752" w:type="dxa"/>
            <w:hideMark/>
          </w:tcPr>
          <w:p w14:paraId="150EFFC7" w14:textId="77777777" w:rsidR="001C1EA4" w:rsidRPr="00C7345F" w:rsidRDefault="001C1EA4" w:rsidP="00F73F5C">
            <w:pPr>
              <w:pStyle w:val="TableText"/>
              <w:keepNext/>
              <w:keepLines/>
              <w:ind w:right="144"/>
            </w:pPr>
            <w:r w:rsidRPr="00C7345F">
              <w:t>Native Hawaiian or Other Pacific Islander</w:t>
            </w:r>
          </w:p>
        </w:tc>
        <w:tc>
          <w:tcPr>
            <w:tcW w:w="1152" w:type="dxa"/>
            <w:noWrap/>
            <w:hideMark/>
          </w:tcPr>
          <w:p w14:paraId="7B773248" w14:textId="77777777" w:rsidR="001C1EA4" w:rsidRPr="00C7345F" w:rsidRDefault="001C1EA4" w:rsidP="00F73F5C">
            <w:pPr>
              <w:pStyle w:val="TableText"/>
              <w:keepNext/>
              <w:keepLines/>
              <w:ind w:right="144"/>
            </w:pPr>
            <w:r w:rsidRPr="00C7345F">
              <w:t>3</w:t>
            </w:r>
          </w:p>
        </w:tc>
        <w:tc>
          <w:tcPr>
            <w:tcW w:w="1008" w:type="dxa"/>
            <w:hideMark/>
          </w:tcPr>
          <w:p w14:paraId="26D0EED1" w14:textId="77777777" w:rsidR="001C1EA4" w:rsidRPr="00C7345F" w:rsidRDefault="001C1EA4" w:rsidP="00F73F5C">
            <w:pPr>
              <w:pStyle w:val="TableText"/>
              <w:keepNext/>
              <w:keepLines/>
              <w:ind w:right="144"/>
            </w:pPr>
            <w:r w:rsidRPr="00C7345F">
              <w:t>-</w:t>
            </w:r>
          </w:p>
        </w:tc>
        <w:tc>
          <w:tcPr>
            <w:tcW w:w="1008" w:type="dxa"/>
            <w:noWrap/>
            <w:hideMark/>
          </w:tcPr>
          <w:p w14:paraId="386688BD" w14:textId="77777777" w:rsidR="001C1EA4" w:rsidRPr="00C7345F" w:rsidRDefault="001C1EA4" w:rsidP="00F73F5C">
            <w:pPr>
              <w:pStyle w:val="TableText"/>
              <w:keepNext/>
              <w:keepLines/>
              <w:ind w:right="144"/>
            </w:pPr>
            <w:r w:rsidRPr="00C7345F">
              <w:t>-</w:t>
            </w:r>
          </w:p>
        </w:tc>
        <w:tc>
          <w:tcPr>
            <w:tcW w:w="1008" w:type="dxa"/>
            <w:noWrap/>
            <w:hideMark/>
          </w:tcPr>
          <w:p w14:paraId="50989912" w14:textId="77777777" w:rsidR="001C1EA4" w:rsidRPr="00C7345F" w:rsidRDefault="001C1EA4" w:rsidP="00F73F5C">
            <w:pPr>
              <w:pStyle w:val="TableText"/>
              <w:keepNext/>
              <w:keepLines/>
              <w:ind w:right="144"/>
            </w:pPr>
            <w:r w:rsidRPr="00C7345F">
              <w:t>-</w:t>
            </w:r>
          </w:p>
        </w:tc>
        <w:tc>
          <w:tcPr>
            <w:tcW w:w="1008" w:type="dxa"/>
            <w:noWrap/>
            <w:hideMark/>
          </w:tcPr>
          <w:p w14:paraId="09351C49" w14:textId="77777777" w:rsidR="001C1EA4" w:rsidRPr="00C7345F" w:rsidRDefault="001C1EA4" w:rsidP="00F73F5C">
            <w:pPr>
              <w:pStyle w:val="TableText"/>
              <w:keepNext/>
              <w:keepLines/>
              <w:ind w:right="144"/>
            </w:pPr>
            <w:r w:rsidRPr="00C7345F">
              <w:t>-</w:t>
            </w:r>
          </w:p>
        </w:tc>
        <w:tc>
          <w:tcPr>
            <w:tcW w:w="1152" w:type="dxa"/>
            <w:noWrap/>
            <w:hideMark/>
          </w:tcPr>
          <w:p w14:paraId="558AE0B4" w14:textId="77777777" w:rsidR="001C1EA4" w:rsidRPr="00C7345F" w:rsidRDefault="001C1EA4" w:rsidP="00F73F5C">
            <w:pPr>
              <w:pStyle w:val="TableText"/>
              <w:keepNext/>
              <w:keepLines/>
              <w:ind w:right="144"/>
            </w:pPr>
            <w:r w:rsidRPr="00C7345F">
              <w:t>-</w:t>
            </w:r>
          </w:p>
        </w:tc>
        <w:tc>
          <w:tcPr>
            <w:tcW w:w="1008" w:type="dxa"/>
            <w:noWrap/>
            <w:hideMark/>
          </w:tcPr>
          <w:p w14:paraId="4BDB3E78" w14:textId="77777777" w:rsidR="001C1EA4" w:rsidRPr="00C7345F" w:rsidRDefault="001C1EA4" w:rsidP="00F73F5C">
            <w:pPr>
              <w:pStyle w:val="TableText"/>
              <w:keepNext/>
              <w:keepLines/>
              <w:ind w:right="144"/>
            </w:pPr>
            <w:r w:rsidRPr="00C7345F">
              <w:t>-</w:t>
            </w:r>
          </w:p>
        </w:tc>
        <w:tc>
          <w:tcPr>
            <w:tcW w:w="1008" w:type="dxa"/>
          </w:tcPr>
          <w:p w14:paraId="34F85CB5" w14:textId="77777777" w:rsidR="001C1EA4" w:rsidRPr="00C7345F" w:rsidRDefault="001C1EA4" w:rsidP="00F73F5C">
            <w:pPr>
              <w:pStyle w:val="TableText"/>
              <w:keepNext/>
              <w:keepLines/>
              <w:ind w:right="144"/>
            </w:pPr>
            <w:r w:rsidRPr="00C7345F">
              <w:t>-</w:t>
            </w:r>
          </w:p>
        </w:tc>
      </w:tr>
      <w:tr w:rsidR="001C1EA4" w:rsidRPr="00C7345F" w14:paraId="5A078214" w14:textId="77777777" w:rsidTr="00F73F5C">
        <w:tc>
          <w:tcPr>
            <w:tcW w:w="4752" w:type="dxa"/>
            <w:hideMark/>
          </w:tcPr>
          <w:p w14:paraId="7DD3522A" w14:textId="77777777" w:rsidR="001C1EA4" w:rsidRPr="00C7345F" w:rsidRDefault="001C1EA4" w:rsidP="00F73F5C">
            <w:pPr>
              <w:pStyle w:val="TableText"/>
              <w:keepNext/>
              <w:keepLines/>
              <w:ind w:right="144"/>
            </w:pPr>
            <w:r w:rsidRPr="00C7345F">
              <w:t>Filipino</w:t>
            </w:r>
          </w:p>
        </w:tc>
        <w:tc>
          <w:tcPr>
            <w:tcW w:w="1152" w:type="dxa"/>
            <w:noWrap/>
            <w:hideMark/>
          </w:tcPr>
          <w:p w14:paraId="2F041037" w14:textId="77777777" w:rsidR="001C1EA4" w:rsidRPr="00C7345F" w:rsidRDefault="001C1EA4" w:rsidP="00F73F5C">
            <w:pPr>
              <w:pStyle w:val="TableText"/>
              <w:keepNext/>
              <w:keepLines/>
              <w:ind w:right="144"/>
            </w:pPr>
            <w:r w:rsidRPr="00C7345F">
              <w:t>46</w:t>
            </w:r>
          </w:p>
        </w:tc>
        <w:tc>
          <w:tcPr>
            <w:tcW w:w="1008" w:type="dxa"/>
            <w:hideMark/>
          </w:tcPr>
          <w:p w14:paraId="49EEEAAB" w14:textId="77777777" w:rsidR="001C1EA4" w:rsidRPr="00C7345F" w:rsidRDefault="001C1EA4" w:rsidP="00F73F5C">
            <w:pPr>
              <w:pStyle w:val="TableText"/>
              <w:keepNext/>
              <w:keepLines/>
              <w:ind w:right="144"/>
            </w:pPr>
            <w:r w:rsidRPr="00C7345F">
              <w:t>0.792</w:t>
            </w:r>
          </w:p>
        </w:tc>
        <w:tc>
          <w:tcPr>
            <w:tcW w:w="1008" w:type="dxa"/>
            <w:noWrap/>
            <w:hideMark/>
          </w:tcPr>
          <w:p w14:paraId="6DAD700B" w14:textId="77777777" w:rsidR="001C1EA4" w:rsidRPr="00C7345F" w:rsidRDefault="001C1EA4" w:rsidP="00F73F5C">
            <w:pPr>
              <w:pStyle w:val="TableText"/>
              <w:keepNext/>
              <w:keepLines/>
              <w:ind w:right="144"/>
            </w:pPr>
            <w:r w:rsidRPr="00C7345F">
              <w:t>0.875</w:t>
            </w:r>
          </w:p>
        </w:tc>
        <w:tc>
          <w:tcPr>
            <w:tcW w:w="1008" w:type="dxa"/>
            <w:noWrap/>
            <w:hideMark/>
          </w:tcPr>
          <w:p w14:paraId="31B0529A" w14:textId="77777777" w:rsidR="001C1EA4" w:rsidRPr="00C7345F" w:rsidRDefault="001C1EA4" w:rsidP="00F73F5C">
            <w:pPr>
              <w:pStyle w:val="TableText"/>
              <w:keepNext/>
              <w:keepLines/>
              <w:ind w:right="144"/>
            </w:pPr>
            <w:r w:rsidRPr="00C7345F">
              <w:t>0.543</w:t>
            </w:r>
          </w:p>
        </w:tc>
        <w:tc>
          <w:tcPr>
            <w:tcW w:w="1008" w:type="dxa"/>
            <w:noWrap/>
            <w:hideMark/>
          </w:tcPr>
          <w:p w14:paraId="545DBA7B" w14:textId="77777777" w:rsidR="001C1EA4" w:rsidRPr="00C7345F" w:rsidRDefault="001C1EA4" w:rsidP="00F73F5C">
            <w:pPr>
              <w:pStyle w:val="TableText"/>
              <w:keepNext/>
              <w:keepLines/>
              <w:ind w:right="144"/>
            </w:pPr>
            <w:r w:rsidRPr="00C7345F">
              <w:t>0.889</w:t>
            </w:r>
          </w:p>
        </w:tc>
        <w:tc>
          <w:tcPr>
            <w:tcW w:w="1152" w:type="dxa"/>
            <w:noWrap/>
            <w:hideMark/>
          </w:tcPr>
          <w:p w14:paraId="2AC7E70A" w14:textId="77777777" w:rsidR="001C1EA4" w:rsidRPr="00C7345F" w:rsidRDefault="001C1EA4" w:rsidP="00F73F5C">
            <w:pPr>
              <w:pStyle w:val="TableText"/>
              <w:keepNext/>
              <w:keepLines/>
              <w:ind w:right="144"/>
            </w:pPr>
            <w:r w:rsidRPr="00C7345F">
              <w:t>0.877</w:t>
            </w:r>
          </w:p>
        </w:tc>
        <w:tc>
          <w:tcPr>
            <w:tcW w:w="1008" w:type="dxa"/>
            <w:noWrap/>
            <w:hideMark/>
          </w:tcPr>
          <w:p w14:paraId="51F722C1" w14:textId="77777777" w:rsidR="001C1EA4" w:rsidRPr="00C7345F" w:rsidRDefault="001C1EA4" w:rsidP="00F73F5C">
            <w:pPr>
              <w:pStyle w:val="TableText"/>
              <w:keepNext/>
              <w:keepLines/>
              <w:ind w:right="144"/>
            </w:pPr>
            <w:r w:rsidRPr="00C7345F">
              <w:t>0.723</w:t>
            </w:r>
          </w:p>
        </w:tc>
        <w:tc>
          <w:tcPr>
            <w:tcW w:w="1008" w:type="dxa"/>
          </w:tcPr>
          <w:p w14:paraId="10FD21D4" w14:textId="77777777" w:rsidR="001C1EA4" w:rsidRPr="00C7345F" w:rsidRDefault="001C1EA4" w:rsidP="00F73F5C">
            <w:pPr>
              <w:pStyle w:val="TableText"/>
              <w:keepNext/>
              <w:keepLines/>
              <w:ind w:right="144"/>
            </w:pPr>
            <w:r w:rsidRPr="00C7345F">
              <w:t>0.902</w:t>
            </w:r>
          </w:p>
        </w:tc>
      </w:tr>
      <w:tr w:rsidR="001C1EA4" w:rsidRPr="00C7345F" w14:paraId="3E63CBE1" w14:textId="77777777" w:rsidTr="00F73F5C">
        <w:tc>
          <w:tcPr>
            <w:tcW w:w="4752" w:type="dxa"/>
            <w:hideMark/>
          </w:tcPr>
          <w:p w14:paraId="6D161EB7" w14:textId="77777777" w:rsidR="001C1EA4" w:rsidRPr="00C7345F" w:rsidRDefault="001C1EA4" w:rsidP="00F73F5C">
            <w:pPr>
              <w:pStyle w:val="TableText"/>
              <w:keepNext/>
              <w:keepLines/>
              <w:ind w:right="144"/>
            </w:pPr>
            <w:r w:rsidRPr="00C7345F">
              <w:t>Hispanic or Latino</w:t>
            </w:r>
          </w:p>
        </w:tc>
        <w:tc>
          <w:tcPr>
            <w:tcW w:w="1152" w:type="dxa"/>
            <w:noWrap/>
            <w:hideMark/>
          </w:tcPr>
          <w:p w14:paraId="04A55070" w14:textId="77777777" w:rsidR="001C1EA4" w:rsidRPr="00C7345F" w:rsidRDefault="001C1EA4" w:rsidP="00F73F5C">
            <w:pPr>
              <w:pStyle w:val="TableText"/>
              <w:keepNext/>
              <w:keepLines/>
              <w:ind w:right="144"/>
            </w:pPr>
            <w:r w:rsidRPr="00C7345F">
              <w:t>837</w:t>
            </w:r>
          </w:p>
        </w:tc>
        <w:tc>
          <w:tcPr>
            <w:tcW w:w="1008" w:type="dxa"/>
            <w:hideMark/>
          </w:tcPr>
          <w:p w14:paraId="550B9933" w14:textId="77777777" w:rsidR="001C1EA4" w:rsidRPr="00C7345F" w:rsidRDefault="001C1EA4" w:rsidP="00F73F5C">
            <w:pPr>
              <w:pStyle w:val="TableText"/>
              <w:keepNext/>
              <w:keepLines/>
              <w:ind w:right="144"/>
            </w:pPr>
            <w:r w:rsidRPr="00C7345F">
              <w:t>0.931</w:t>
            </w:r>
          </w:p>
        </w:tc>
        <w:tc>
          <w:tcPr>
            <w:tcW w:w="1008" w:type="dxa"/>
            <w:noWrap/>
            <w:hideMark/>
          </w:tcPr>
          <w:p w14:paraId="3901226D" w14:textId="77777777" w:rsidR="001C1EA4" w:rsidRPr="00C7345F" w:rsidRDefault="001C1EA4" w:rsidP="00F73F5C">
            <w:pPr>
              <w:pStyle w:val="TableText"/>
              <w:keepNext/>
              <w:keepLines/>
              <w:ind w:right="144"/>
            </w:pPr>
            <w:r w:rsidRPr="00C7345F">
              <w:t>0.958</w:t>
            </w:r>
          </w:p>
        </w:tc>
        <w:tc>
          <w:tcPr>
            <w:tcW w:w="1008" w:type="dxa"/>
            <w:noWrap/>
            <w:hideMark/>
          </w:tcPr>
          <w:p w14:paraId="7B9294D3" w14:textId="77777777" w:rsidR="001C1EA4" w:rsidRPr="00C7345F" w:rsidRDefault="001C1EA4" w:rsidP="00F73F5C">
            <w:pPr>
              <w:pStyle w:val="TableText"/>
              <w:keepNext/>
              <w:keepLines/>
              <w:ind w:right="144"/>
            </w:pPr>
            <w:r w:rsidRPr="00C7345F">
              <w:t>0.868</w:t>
            </w:r>
          </w:p>
        </w:tc>
        <w:tc>
          <w:tcPr>
            <w:tcW w:w="1008" w:type="dxa"/>
            <w:noWrap/>
            <w:hideMark/>
          </w:tcPr>
          <w:p w14:paraId="41644BB4" w14:textId="77777777" w:rsidR="001C1EA4" w:rsidRPr="00C7345F" w:rsidRDefault="001C1EA4" w:rsidP="00F73F5C">
            <w:pPr>
              <w:pStyle w:val="TableText"/>
              <w:keepNext/>
              <w:keepLines/>
              <w:ind w:right="144"/>
            </w:pPr>
            <w:r w:rsidRPr="00C7345F">
              <w:t>0.968</w:t>
            </w:r>
          </w:p>
        </w:tc>
        <w:tc>
          <w:tcPr>
            <w:tcW w:w="1152" w:type="dxa"/>
            <w:noWrap/>
            <w:hideMark/>
          </w:tcPr>
          <w:p w14:paraId="3FB90558" w14:textId="77777777" w:rsidR="001C1EA4" w:rsidRPr="00C7345F" w:rsidRDefault="001C1EA4" w:rsidP="00F73F5C">
            <w:pPr>
              <w:pStyle w:val="TableText"/>
              <w:keepNext/>
              <w:keepLines/>
              <w:ind w:right="144"/>
            </w:pPr>
            <w:r w:rsidRPr="00C7345F">
              <w:t>0.963</w:t>
            </w:r>
          </w:p>
        </w:tc>
        <w:tc>
          <w:tcPr>
            <w:tcW w:w="1008" w:type="dxa"/>
            <w:noWrap/>
            <w:hideMark/>
          </w:tcPr>
          <w:p w14:paraId="380EC95A" w14:textId="77777777" w:rsidR="001C1EA4" w:rsidRPr="00C7345F" w:rsidRDefault="001C1EA4" w:rsidP="00F73F5C">
            <w:pPr>
              <w:pStyle w:val="TableText"/>
              <w:keepNext/>
              <w:keepLines/>
              <w:ind w:right="144"/>
            </w:pPr>
            <w:r w:rsidRPr="00C7345F">
              <w:t>0.873</w:t>
            </w:r>
          </w:p>
        </w:tc>
        <w:tc>
          <w:tcPr>
            <w:tcW w:w="1008" w:type="dxa"/>
          </w:tcPr>
          <w:p w14:paraId="2A4F4701" w14:textId="77777777" w:rsidR="001C1EA4" w:rsidRPr="00C7345F" w:rsidRDefault="001C1EA4" w:rsidP="00F73F5C">
            <w:pPr>
              <w:pStyle w:val="TableText"/>
              <w:keepNext/>
              <w:keepLines/>
              <w:ind w:right="144"/>
            </w:pPr>
            <w:r w:rsidRPr="00C7345F">
              <w:t>0.968</w:t>
            </w:r>
          </w:p>
        </w:tc>
      </w:tr>
      <w:tr w:rsidR="001C1EA4" w:rsidRPr="00C7345F" w14:paraId="5C36E05F" w14:textId="77777777" w:rsidTr="00F73F5C">
        <w:tc>
          <w:tcPr>
            <w:tcW w:w="4752" w:type="dxa"/>
            <w:hideMark/>
          </w:tcPr>
          <w:p w14:paraId="15913A67" w14:textId="77777777" w:rsidR="001C1EA4" w:rsidRPr="00C7345F" w:rsidRDefault="001C1EA4" w:rsidP="00F73F5C">
            <w:pPr>
              <w:pStyle w:val="TableText"/>
              <w:keepNext/>
              <w:keepLines/>
              <w:ind w:right="144"/>
            </w:pPr>
            <w:r w:rsidRPr="00C7345F">
              <w:t>Black or African American</w:t>
            </w:r>
          </w:p>
        </w:tc>
        <w:tc>
          <w:tcPr>
            <w:tcW w:w="1152" w:type="dxa"/>
            <w:noWrap/>
            <w:hideMark/>
          </w:tcPr>
          <w:p w14:paraId="7F7A35B7" w14:textId="77777777" w:rsidR="001C1EA4" w:rsidRPr="00C7345F" w:rsidRDefault="001C1EA4" w:rsidP="00F73F5C">
            <w:pPr>
              <w:pStyle w:val="TableText"/>
              <w:keepNext/>
              <w:keepLines/>
              <w:ind w:right="144"/>
            </w:pPr>
            <w:r w:rsidRPr="00C7345F">
              <w:t>17</w:t>
            </w:r>
          </w:p>
        </w:tc>
        <w:tc>
          <w:tcPr>
            <w:tcW w:w="1008" w:type="dxa"/>
            <w:hideMark/>
          </w:tcPr>
          <w:p w14:paraId="0E6BA572" w14:textId="77777777" w:rsidR="001C1EA4" w:rsidRPr="00C7345F" w:rsidRDefault="001C1EA4" w:rsidP="00F73F5C">
            <w:pPr>
              <w:pStyle w:val="TableText"/>
              <w:keepNext/>
              <w:keepLines/>
              <w:ind w:right="144"/>
            </w:pPr>
            <w:r w:rsidRPr="00C7345F">
              <w:t>-</w:t>
            </w:r>
          </w:p>
        </w:tc>
        <w:tc>
          <w:tcPr>
            <w:tcW w:w="1008" w:type="dxa"/>
            <w:noWrap/>
            <w:hideMark/>
          </w:tcPr>
          <w:p w14:paraId="52B6B28C" w14:textId="77777777" w:rsidR="001C1EA4" w:rsidRPr="00C7345F" w:rsidRDefault="001C1EA4" w:rsidP="00F73F5C">
            <w:pPr>
              <w:pStyle w:val="TableText"/>
              <w:keepNext/>
              <w:keepLines/>
              <w:ind w:right="144"/>
            </w:pPr>
            <w:r w:rsidRPr="00C7345F">
              <w:t>-</w:t>
            </w:r>
          </w:p>
        </w:tc>
        <w:tc>
          <w:tcPr>
            <w:tcW w:w="1008" w:type="dxa"/>
            <w:noWrap/>
            <w:hideMark/>
          </w:tcPr>
          <w:p w14:paraId="45EC7E2D" w14:textId="77777777" w:rsidR="001C1EA4" w:rsidRPr="00C7345F" w:rsidRDefault="001C1EA4" w:rsidP="00F73F5C">
            <w:pPr>
              <w:pStyle w:val="TableText"/>
              <w:keepNext/>
              <w:keepLines/>
              <w:ind w:right="144"/>
            </w:pPr>
            <w:r w:rsidRPr="00C7345F">
              <w:t>-</w:t>
            </w:r>
          </w:p>
        </w:tc>
        <w:tc>
          <w:tcPr>
            <w:tcW w:w="1008" w:type="dxa"/>
            <w:noWrap/>
            <w:hideMark/>
          </w:tcPr>
          <w:p w14:paraId="1CB14B9B" w14:textId="77777777" w:rsidR="001C1EA4" w:rsidRPr="00C7345F" w:rsidRDefault="001C1EA4" w:rsidP="00F73F5C">
            <w:pPr>
              <w:pStyle w:val="TableText"/>
              <w:keepNext/>
              <w:keepLines/>
              <w:ind w:right="144"/>
            </w:pPr>
            <w:r w:rsidRPr="00C7345F">
              <w:t>-</w:t>
            </w:r>
          </w:p>
        </w:tc>
        <w:tc>
          <w:tcPr>
            <w:tcW w:w="1152" w:type="dxa"/>
            <w:noWrap/>
            <w:hideMark/>
          </w:tcPr>
          <w:p w14:paraId="58AE492E" w14:textId="77777777" w:rsidR="001C1EA4" w:rsidRPr="00C7345F" w:rsidRDefault="001C1EA4" w:rsidP="00F73F5C">
            <w:pPr>
              <w:pStyle w:val="TableText"/>
              <w:keepNext/>
              <w:keepLines/>
              <w:ind w:right="144"/>
            </w:pPr>
            <w:r w:rsidRPr="00C7345F">
              <w:t>-</w:t>
            </w:r>
          </w:p>
        </w:tc>
        <w:tc>
          <w:tcPr>
            <w:tcW w:w="1008" w:type="dxa"/>
            <w:noWrap/>
            <w:hideMark/>
          </w:tcPr>
          <w:p w14:paraId="313A5BAE" w14:textId="77777777" w:rsidR="001C1EA4" w:rsidRPr="00C7345F" w:rsidRDefault="001C1EA4" w:rsidP="00F73F5C">
            <w:pPr>
              <w:pStyle w:val="TableText"/>
              <w:keepNext/>
              <w:keepLines/>
              <w:ind w:right="144"/>
            </w:pPr>
            <w:r w:rsidRPr="00C7345F">
              <w:t>-</w:t>
            </w:r>
          </w:p>
        </w:tc>
        <w:tc>
          <w:tcPr>
            <w:tcW w:w="1008" w:type="dxa"/>
          </w:tcPr>
          <w:p w14:paraId="26DBE041" w14:textId="77777777" w:rsidR="001C1EA4" w:rsidRPr="00C7345F" w:rsidRDefault="001C1EA4" w:rsidP="00F73F5C">
            <w:pPr>
              <w:pStyle w:val="TableText"/>
              <w:keepNext/>
              <w:keepLines/>
              <w:ind w:right="144"/>
            </w:pPr>
            <w:r w:rsidRPr="00C7345F">
              <w:t>-</w:t>
            </w:r>
          </w:p>
        </w:tc>
      </w:tr>
      <w:tr w:rsidR="001C1EA4" w:rsidRPr="00C7345F" w14:paraId="4D78BDB8" w14:textId="77777777" w:rsidTr="00F73F5C">
        <w:tc>
          <w:tcPr>
            <w:tcW w:w="4752" w:type="dxa"/>
            <w:tcBorders>
              <w:bottom w:val="nil"/>
            </w:tcBorders>
            <w:hideMark/>
          </w:tcPr>
          <w:p w14:paraId="404A96A5" w14:textId="77777777" w:rsidR="001C1EA4" w:rsidRPr="00C7345F" w:rsidRDefault="001C1EA4" w:rsidP="00F73F5C">
            <w:pPr>
              <w:pStyle w:val="TableText"/>
              <w:keepNext/>
              <w:keepLines/>
              <w:ind w:right="144"/>
            </w:pPr>
            <w:r w:rsidRPr="00C7345F">
              <w:t>White</w:t>
            </w:r>
          </w:p>
        </w:tc>
        <w:tc>
          <w:tcPr>
            <w:tcW w:w="1152" w:type="dxa"/>
            <w:tcBorders>
              <w:bottom w:val="nil"/>
            </w:tcBorders>
            <w:noWrap/>
            <w:hideMark/>
          </w:tcPr>
          <w:p w14:paraId="088214A2" w14:textId="77777777" w:rsidR="001C1EA4" w:rsidRPr="00C7345F" w:rsidRDefault="001C1EA4" w:rsidP="00F73F5C">
            <w:pPr>
              <w:pStyle w:val="TableText"/>
              <w:keepNext/>
              <w:keepLines/>
              <w:ind w:right="144"/>
            </w:pPr>
            <w:r w:rsidRPr="00C7345F">
              <w:t>272</w:t>
            </w:r>
          </w:p>
        </w:tc>
        <w:tc>
          <w:tcPr>
            <w:tcW w:w="1008" w:type="dxa"/>
            <w:tcBorders>
              <w:bottom w:val="nil"/>
            </w:tcBorders>
            <w:hideMark/>
          </w:tcPr>
          <w:p w14:paraId="015E326B" w14:textId="77777777" w:rsidR="001C1EA4" w:rsidRPr="00C7345F" w:rsidRDefault="001C1EA4" w:rsidP="00F73F5C">
            <w:pPr>
              <w:pStyle w:val="TableText"/>
              <w:keepNext/>
              <w:keepLines/>
              <w:ind w:right="144"/>
            </w:pPr>
            <w:r w:rsidRPr="00C7345F">
              <w:t>0.918</w:t>
            </w:r>
          </w:p>
        </w:tc>
        <w:tc>
          <w:tcPr>
            <w:tcW w:w="1008" w:type="dxa"/>
            <w:tcBorders>
              <w:bottom w:val="nil"/>
            </w:tcBorders>
            <w:noWrap/>
            <w:hideMark/>
          </w:tcPr>
          <w:p w14:paraId="15C0E2C1" w14:textId="77777777" w:rsidR="001C1EA4" w:rsidRPr="00C7345F" w:rsidRDefault="001C1EA4" w:rsidP="00F73F5C">
            <w:pPr>
              <w:pStyle w:val="TableText"/>
              <w:keepNext/>
              <w:keepLines/>
              <w:ind w:right="144"/>
            </w:pPr>
            <w:r w:rsidRPr="00C7345F">
              <w:t>0.946</w:t>
            </w:r>
          </w:p>
        </w:tc>
        <w:tc>
          <w:tcPr>
            <w:tcW w:w="1008" w:type="dxa"/>
            <w:tcBorders>
              <w:bottom w:val="nil"/>
            </w:tcBorders>
            <w:noWrap/>
            <w:hideMark/>
          </w:tcPr>
          <w:p w14:paraId="23C7BC37" w14:textId="77777777" w:rsidR="001C1EA4" w:rsidRPr="00C7345F" w:rsidRDefault="001C1EA4" w:rsidP="00F73F5C">
            <w:pPr>
              <w:pStyle w:val="TableText"/>
              <w:keepNext/>
              <w:keepLines/>
              <w:ind w:right="144"/>
            </w:pPr>
            <w:r w:rsidRPr="00C7345F">
              <w:t>0.829</w:t>
            </w:r>
          </w:p>
        </w:tc>
        <w:tc>
          <w:tcPr>
            <w:tcW w:w="1008" w:type="dxa"/>
            <w:tcBorders>
              <w:bottom w:val="nil"/>
            </w:tcBorders>
            <w:noWrap/>
            <w:hideMark/>
          </w:tcPr>
          <w:p w14:paraId="408C4E81" w14:textId="77777777" w:rsidR="001C1EA4" w:rsidRPr="00C7345F" w:rsidRDefault="001C1EA4" w:rsidP="00F73F5C">
            <w:pPr>
              <w:pStyle w:val="TableText"/>
              <w:keepNext/>
              <w:keepLines/>
              <w:ind w:right="144"/>
            </w:pPr>
            <w:r w:rsidRPr="00C7345F">
              <w:t>0.950</w:t>
            </w:r>
          </w:p>
        </w:tc>
        <w:tc>
          <w:tcPr>
            <w:tcW w:w="1152" w:type="dxa"/>
            <w:tcBorders>
              <w:bottom w:val="nil"/>
            </w:tcBorders>
            <w:noWrap/>
            <w:hideMark/>
          </w:tcPr>
          <w:p w14:paraId="61AC75C1" w14:textId="77777777" w:rsidR="001C1EA4" w:rsidRPr="00C7345F" w:rsidRDefault="001C1EA4" w:rsidP="00F73F5C">
            <w:pPr>
              <w:pStyle w:val="TableText"/>
              <w:keepNext/>
              <w:keepLines/>
              <w:ind w:right="144"/>
            </w:pPr>
            <w:r w:rsidRPr="00C7345F">
              <w:t>0.956</w:t>
            </w:r>
          </w:p>
        </w:tc>
        <w:tc>
          <w:tcPr>
            <w:tcW w:w="1008" w:type="dxa"/>
            <w:tcBorders>
              <w:bottom w:val="nil"/>
            </w:tcBorders>
            <w:noWrap/>
            <w:hideMark/>
          </w:tcPr>
          <w:p w14:paraId="302E48D4" w14:textId="77777777" w:rsidR="001C1EA4" w:rsidRPr="00C7345F" w:rsidRDefault="001C1EA4" w:rsidP="00F73F5C">
            <w:pPr>
              <w:pStyle w:val="TableText"/>
              <w:keepNext/>
              <w:keepLines/>
              <w:ind w:right="144"/>
            </w:pPr>
            <w:r w:rsidRPr="00C7345F">
              <w:t>0.843</w:t>
            </w:r>
          </w:p>
        </w:tc>
        <w:tc>
          <w:tcPr>
            <w:tcW w:w="1008" w:type="dxa"/>
            <w:tcBorders>
              <w:bottom w:val="nil"/>
            </w:tcBorders>
          </w:tcPr>
          <w:p w14:paraId="7AACAD13" w14:textId="77777777" w:rsidR="001C1EA4" w:rsidRPr="00C7345F" w:rsidRDefault="001C1EA4" w:rsidP="00F73F5C">
            <w:pPr>
              <w:pStyle w:val="TableText"/>
              <w:keepNext/>
              <w:keepLines/>
              <w:ind w:right="144"/>
            </w:pPr>
            <w:r w:rsidRPr="00C7345F">
              <w:t>0.961</w:t>
            </w:r>
          </w:p>
        </w:tc>
      </w:tr>
      <w:tr w:rsidR="001C1EA4" w:rsidRPr="00C7345F" w14:paraId="401F35F8" w14:textId="77777777" w:rsidTr="00F73F5C">
        <w:tc>
          <w:tcPr>
            <w:tcW w:w="4752" w:type="dxa"/>
            <w:tcBorders>
              <w:top w:val="nil"/>
              <w:bottom w:val="single" w:sz="4" w:space="0" w:color="auto"/>
            </w:tcBorders>
            <w:hideMark/>
          </w:tcPr>
          <w:p w14:paraId="2C131396" w14:textId="77777777" w:rsidR="001C1EA4" w:rsidRPr="00C7345F" w:rsidRDefault="001C1EA4" w:rsidP="00F73F5C">
            <w:pPr>
              <w:pStyle w:val="TableText"/>
              <w:keepNext/>
              <w:keepLines/>
              <w:ind w:right="144"/>
            </w:pPr>
            <w:r w:rsidRPr="00C7345F">
              <w:t>Two or more races</w:t>
            </w:r>
          </w:p>
        </w:tc>
        <w:tc>
          <w:tcPr>
            <w:tcW w:w="1152" w:type="dxa"/>
            <w:tcBorders>
              <w:top w:val="nil"/>
              <w:bottom w:val="single" w:sz="4" w:space="0" w:color="auto"/>
            </w:tcBorders>
            <w:noWrap/>
            <w:hideMark/>
          </w:tcPr>
          <w:p w14:paraId="72E32FDD" w14:textId="77777777" w:rsidR="001C1EA4" w:rsidRPr="00C7345F" w:rsidRDefault="001C1EA4" w:rsidP="00F73F5C">
            <w:pPr>
              <w:pStyle w:val="TableText"/>
              <w:keepNext/>
              <w:keepLines/>
              <w:ind w:right="144"/>
            </w:pPr>
            <w:r w:rsidRPr="00C7345F">
              <w:t>49</w:t>
            </w:r>
          </w:p>
        </w:tc>
        <w:tc>
          <w:tcPr>
            <w:tcW w:w="1008" w:type="dxa"/>
            <w:tcBorders>
              <w:top w:val="nil"/>
              <w:bottom w:val="single" w:sz="4" w:space="0" w:color="auto"/>
            </w:tcBorders>
            <w:hideMark/>
          </w:tcPr>
          <w:p w14:paraId="10B03157" w14:textId="77777777" w:rsidR="001C1EA4" w:rsidRPr="00C7345F" w:rsidRDefault="001C1EA4" w:rsidP="00F73F5C">
            <w:pPr>
              <w:pStyle w:val="TableText"/>
              <w:keepNext/>
              <w:keepLines/>
              <w:ind w:right="144"/>
            </w:pPr>
            <w:r w:rsidRPr="00C7345F">
              <w:t>0.943</w:t>
            </w:r>
          </w:p>
        </w:tc>
        <w:tc>
          <w:tcPr>
            <w:tcW w:w="1008" w:type="dxa"/>
            <w:tcBorders>
              <w:top w:val="nil"/>
              <w:bottom w:val="single" w:sz="4" w:space="0" w:color="auto"/>
            </w:tcBorders>
            <w:noWrap/>
            <w:hideMark/>
          </w:tcPr>
          <w:p w14:paraId="52619A6A" w14:textId="77777777" w:rsidR="001C1EA4" w:rsidRPr="00C7345F" w:rsidRDefault="001C1EA4" w:rsidP="00F73F5C">
            <w:pPr>
              <w:pStyle w:val="TableText"/>
              <w:keepNext/>
              <w:keepLines/>
              <w:ind w:right="144"/>
            </w:pPr>
            <w:r w:rsidRPr="00C7345F">
              <w:t>0.934</w:t>
            </w:r>
          </w:p>
        </w:tc>
        <w:tc>
          <w:tcPr>
            <w:tcW w:w="1008" w:type="dxa"/>
            <w:tcBorders>
              <w:top w:val="nil"/>
              <w:bottom w:val="single" w:sz="4" w:space="0" w:color="auto"/>
            </w:tcBorders>
            <w:noWrap/>
            <w:hideMark/>
          </w:tcPr>
          <w:p w14:paraId="056DBD1D" w14:textId="77777777" w:rsidR="001C1EA4" w:rsidRPr="00C7345F" w:rsidRDefault="001C1EA4" w:rsidP="00F73F5C">
            <w:pPr>
              <w:pStyle w:val="TableText"/>
              <w:keepNext/>
              <w:keepLines/>
              <w:ind w:right="144"/>
            </w:pPr>
            <w:r w:rsidRPr="00C7345F">
              <w:t>0.865</w:t>
            </w:r>
          </w:p>
        </w:tc>
        <w:tc>
          <w:tcPr>
            <w:tcW w:w="1008" w:type="dxa"/>
            <w:tcBorders>
              <w:top w:val="nil"/>
              <w:bottom w:val="single" w:sz="4" w:space="0" w:color="auto"/>
            </w:tcBorders>
            <w:noWrap/>
            <w:hideMark/>
          </w:tcPr>
          <w:p w14:paraId="5DFCA486" w14:textId="77777777" w:rsidR="001C1EA4" w:rsidRPr="00C7345F" w:rsidRDefault="001C1EA4" w:rsidP="00F73F5C">
            <w:pPr>
              <w:pStyle w:val="TableText"/>
              <w:keepNext/>
              <w:keepLines/>
              <w:ind w:right="144"/>
            </w:pPr>
            <w:r w:rsidRPr="00C7345F">
              <w:t>0.970</w:t>
            </w:r>
          </w:p>
        </w:tc>
        <w:tc>
          <w:tcPr>
            <w:tcW w:w="1152" w:type="dxa"/>
            <w:tcBorders>
              <w:top w:val="nil"/>
              <w:bottom w:val="single" w:sz="4" w:space="0" w:color="auto"/>
            </w:tcBorders>
            <w:noWrap/>
            <w:hideMark/>
          </w:tcPr>
          <w:p w14:paraId="4040A237" w14:textId="77777777" w:rsidR="001C1EA4" w:rsidRPr="00C7345F" w:rsidRDefault="001C1EA4" w:rsidP="00F73F5C">
            <w:pPr>
              <w:pStyle w:val="TableText"/>
              <w:keepNext/>
              <w:keepLines/>
              <w:ind w:right="144"/>
            </w:pPr>
            <w:r w:rsidRPr="00C7345F">
              <w:t>0.961</w:t>
            </w:r>
          </w:p>
        </w:tc>
        <w:tc>
          <w:tcPr>
            <w:tcW w:w="1008" w:type="dxa"/>
            <w:tcBorders>
              <w:top w:val="nil"/>
              <w:bottom w:val="single" w:sz="4" w:space="0" w:color="auto"/>
            </w:tcBorders>
            <w:noWrap/>
            <w:hideMark/>
          </w:tcPr>
          <w:p w14:paraId="0A9BE349" w14:textId="77777777" w:rsidR="001C1EA4" w:rsidRPr="00C7345F" w:rsidRDefault="001C1EA4" w:rsidP="00F73F5C">
            <w:pPr>
              <w:pStyle w:val="TableText"/>
              <w:keepNext/>
              <w:keepLines/>
              <w:ind w:right="144"/>
            </w:pPr>
            <w:r w:rsidRPr="00C7345F">
              <w:t>0.865</w:t>
            </w:r>
          </w:p>
        </w:tc>
        <w:tc>
          <w:tcPr>
            <w:tcW w:w="1008" w:type="dxa"/>
            <w:tcBorders>
              <w:top w:val="nil"/>
              <w:bottom w:val="single" w:sz="4" w:space="0" w:color="auto"/>
            </w:tcBorders>
          </w:tcPr>
          <w:p w14:paraId="196B300E" w14:textId="77777777" w:rsidR="001C1EA4" w:rsidRPr="00C7345F" w:rsidRDefault="001C1EA4" w:rsidP="00F73F5C">
            <w:pPr>
              <w:pStyle w:val="TableText"/>
              <w:keepNext/>
              <w:keepLines/>
              <w:ind w:right="144"/>
            </w:pPr>
            <w:r w:rsidRPr="00C7345F">
              <w:t>0.966</w:t>
            </w:r>
          </w:p>
        </w:tc>
      </w:tr>
      <w:tr w:rsidR="001C1EA4" w:rsidRPr="00C7345F" w14:paraId="23DE82A2" w14:textId="77777777" w:rsidTr="00F73F5C">
        <w:tc>
          <w:tcPr>
            <w:tcW w:w="4752" w:type="dxa"/>
            <w:tcBorders>
              <w:top w:val="single" w:sz="4" w:space="0" w:color="auto"/>
              <w:bottom w:val="nil"/>
            </w:tcBorders>
            <w:hideMark/>
          </w:tcPr>
          <w:p w14:paraId="08663D5E" w14:textId="77777777" w:rsidR="001C1EA4" w:rsidRPr="00C7345F" w:rsidRDefault="001C1EA4" w:rsidP="00F73F5C">
            <w:pPr>
              <w:pStyle w:val="TableText"/>
              <w:keepNext/>
              <w:keepLines/>
              <w:ind w:right="144"/>
            </w:pPr>
            <w:r w:rsidRPr="00C7345F">
              <w:t>Economically disadvantaged</w:t>
            </w:r>
          </w:p>
        </w:tc>
        <w:tc>
          <w:tcPr>
            <w:tcW w:w="1152" w:type="dxa"/>
            <w:tcBorders>
              <w:top w:val="single" w:sz="4" w:space="0" w:color="auto"/>
              <w:bottom w:val="nil"/>
            </w:tcBorders>
            <w:noWrap/>
            <w:hideMark/>
          </w:tcPr>
          <w:p w14:paraId="554D038F" w14:textId="77777777" w:rsidR="001C1EA4" w:rsidRPr="00C7345F" w:rsidRDefault="001C1EA4" w:rsidP="00F73F5C">
            <w:pPr>
              <w:pStyle w:val="TableText"/>
              <w:keepNext/>
              <w:keepLines/>
              <w:ind w:right="144"/>
            </w:pPr>
            <w:r w:rsidRPr="00C7345F">
              <w:t>751</w:t>
            </w:r>
          </w:p>
        </w:tc>
        <w:tc>
          <w:tcPr>
            <w:tcW w:w="1008" w:type="dxa"/>
            <w:tcBorders>
              <w:top w:val="single" w:sz="4" w:space="0" w:color="auto"/>
              <w:bottom w:val="nil"/>
            </w:tcBorders>
            <w:hideMark/>
          </w:tcPr>
          <w:p w14:paraId="068E5893" w14:textId="77777777" w:rsidR="001C1EA4" w:rsidRPr="00C7345F" w:rsidRDefault="001C1EA4" w:rsidP="00F73F5C">
            <w:pPr>
              <w:pStyle w:val="TableText"/>
              <w:keepNext/>
              <w:keepLines/>
              <w:ind w:right="144"/>
            </w:pPr>
            <w:r w:rsidRPr="00C7345F">
              <w:t>0.914</w:t>
            </w:r>
          </w:p>
        </w:tc>
        <w:tc>
          <w:tcPr>
            <w:tcW w:w="1008" w:type="dxa"/>
            <w:tcBorders>
              <w:top w:val="single" w:sz="4" w:space="0" w:color="auto"/>
              <w:bottom w:val="nil"/>
            </w:tcBorders>
            <w:noWrap/>
            <w:hideMark/>
          </w:tcPr>
          <w:p w14:paraId="1DE8A7CB" w14:textId="77777777" w:rsidR="001C1EA4" w:rsidRPr="00C7345F" w:rsidRDefault="001C1EA4" w:rsidP="00F73F5C">
            <w:pPr>
              <w:pStyle w:val="TableText"/>
              <w:keepNext/>
              <w:keepLines/>
              <w:ind w:right="144"/>
            </w:pPr>
            <w:r w:rsidRPr="00C7345F">
              <w:t>0.953</w:t>
            </w:r>
          </w:p>
        </w:tc>
        <w:tc>
          <w:tcPr>
            <w:tcW w:w="1008" w:type="dxa"/>
            <w:tcBorders>
              <w:top w:val="single" w:sz="4" w:space="0" w:color="auto"/>
              <w:bottom w:val="nil"/>
            </w:tcBorders>
            <w:noWrap/>
            <w:hideMark/>
          </w:tcPr>
          <w:p w14:paraId="0179C68E" w14:textId="77777777" w:rsidR="001C1EA4" w:rsidRPr="00C7345F" w:rsidRDefault="001C1EA4" w:rsidP="00F73F5C">
            <w:pPr>
              <w:pStyle w:val="TableText"/>
              <w:keepNext/>
              <w:keepLines/>
              <w:ind w:right="144"/>
            </w:pPr>
            <w:r w:rsidRPr="00C7345F">
              <w:t>0.841</w:t>
            </w:r>
          </w:p>
        </w:tc>
        <w:tc>
          <w:tcPr>
            <w:tcW w:w="1008" w:type="dxa"/>
            <w:tcBorders>
              <w:top w:val="single" w:sz="4" w:space="0" w:color="auto"/>
              <w:bottom w:val="nil"/>
            </w:tcBorders>
            <w:noWrap/>
            <w:hideMark/>
          </w:tcPr>
          <w:p w14:paraId="37C2E4B7" w14:textId="77777777" w:rsidR="001C1EA4" w:rsidRPr="00C7345F" w:rsidRDefault="001C1EA4" w:rsidP="00F73F5C">
            <w:pPr>
              <w:pStyle w:val="TableText"/>
              <w:keepNext/>
              <w:keepLines/>
              <w:ind w:right="144"/>
            </w:pPr>
            <w:r w:rsidRPr="00C7345F">
              <w:t>0.963</w:t>
            </w:r>
          </w:p>
        </w:tc>
        <w:tc>
          <w:tcPr>
            <w:tcW w:w="1152" w:type="dxa"/>
            <w:tcBorders>
              <w:top w:val="single" w:sz="4" w:space="0" w:color="auto"/>
              <w:bottom w:val="nil"/>
            </w:tcBorders>
            <w:noWrap/>
            <w:hideMark/>
          </w:tcPr>
          <w:p w14:paraId="4ACD23FC" w14:textId="77777777" w:rsidR="001C1EA4" w:rsidRPr="00C7345F" w:rsidRDefault="001C1EA4" w:rsidP="00F73F5C">
            <w:pPr>
              <w:pStyle w:val="TableText"/>
              <w:keepNext/>
              <w:keepLines/>
              <w:ind w:right="144"/>
            </w:pPr>
            <w:r w:rsidRPr="00C7345F">
              <w:t>0.957</w:t>
            </w:r>
          </w:p>
        </w:tc>
        <w:tc>
          <w:tcPr>
            <w:tcW w:w="1008" w:type="dxa"/>
            <w:tcBorders>
              <w:top w:val="single" w:sz="4" w:space="0" w:color="auto"/>
              <w:bottom w:val="nil"/>
            </w:tcBorders>
            <w:noWrap/>
            <w:hideMark/>
          </w:tcPr>
          <w:p w14:paraId="3AEA683E" w14:textId="77777777" w:rsidR="001C1EA4" w:rsidRPr="00C7345F" w:rsidRDefault="001C1EA4" w:rsidP="00F73F5C">
            <w:pPr>
              <w:pStyle w:val="TableText"/>
              <w:keepNext/>
              <w:keepLines/>
              <w:ind w:right="144"/>
            </w:pPr>
            <w:r w:rsidRPr="00C7345F">
              <w:t>0.856</w:t>
            </w:r>
          </w:p>
        </w:tc>
        <w:tc>
          <w:tcPr>
            <w:tcW w:w="1008" w:type="dxa"/>
            <w:tcBorders>
              <w:top w:val="single" w:sz="4" w:space="0" w:color="auto"/>
              <w:bottom w:val="nil"/>
            </w:tcBorders>
          </w:tcPr>
          <w:p w14:paraId="4DADE95D" w14:textId="77777777" w:rsidR="001C1EA4" w:rsidRPr="00C7345F" w:rsidRDefault="001C1EA4" w:rsidP="00F73F5C">
            <w:pPr>
              <w:pStyle w:val="TableText"/>
              <w:keepNext/>
              <w:keepLines/>
              <w:ind w:right="144"/>
            </w:pPr>
            <w:r w:rsidRPr="00C7345F">
              <w:t>0.963</w:t>
            </w:r>
          </w:p>
        </w:tc>
      </w:tr>
      <w:tr w:rsidR="001C1EA4" w:rsidRPr="00C7345F" w14:paraId="3EDBBC49" w14:textId="77777777" w:rsidTr="00F73F5C">
        <w:tc>
          <w:tcPr>
            <w:tcW w:w="4752" w:type="dxa"/>
            <w:tcBorders>
              <w:top w:val="nil"/>
              <w:bottom w:val="single" w:sz="4" w:space="0" w:color="auto"/>
            </w:tcBorders>
            <w:hideMark/>
          </w:tcPr>
          <w:p w14:paraId="2A463F45" w14:textId="77777777" w:rsidR="001C1EA4" w:rsidRPr="00C7345F" w:rsidRDefault="001C1EA4" w:rsidP="00F73F5C">
            <w:pPr>
              <w:pStyle w:val="TableText"/>
              <w:keepNext/>
              <w:keepLines/>
              <w:ind w:right="144"/>
            </w:pPr>
            <w:r w:rsidRPr="00C7345F">
              <w:t>Not economically disadvantaged</w:t>
            </w:r>
          </w:p>
        </w:tc>
        <w:tc>
          <w:tcPr>
            <w:tcW w:w="1152" w:type="dxa"/>
            <w:tcBorders>
              <w:top w:val="nil"/>
              <w:bottom w:val="single" w:sz="4" w:space="0" w:color="auto"/>
            </w:tcBorders>
            <w:noWrap/>
            <w:hideMark/>
          </w:tcPr>
          <w:p w14:paraId="63F5F94E" w14:textId="77777777" w:rsidR="001C1EA4" w:rsidRPr="00C7345F" w:rsidRDefault="001C1EA4" w:rsidP="00F73F5C">
            <w:pPr>
              <w:pStyle w:val="TableText"/>
              <w:keepNext/>
              <w:keepLines/>
              <w:ind w:right="144"/>
            </w:pPr>
            <w:r w:rsidRPr="00C7345F">
              <w:t>967</w:t>
            </w:r>
          </w:p>
        </w:tc>
        <w:tc>
          <w:tcPr>
            <w:tcW w:w="1008" w:type="dxa"/>
            <w:tcBorders>
              <w:top w:val="nil"/>
              <w:bottom w:val="single" w:sz="4" w:space="0" w:color="auto"/>
            </w:tcBorders>
            <w:hideMark/>
          </w:tcPr>
          <w:p w14:paraId="6E6A0ADC" w14:textId="77777777" w:rsidR="001C1EA4" w:rsidRPr="00C7345F" w:rsidRDefault="001C1EA4" w:rsidP="00F73F5C">
            <w:pPr>
              <w:pStyle w:val="TableText"/>
              <w:keepNext/>
              <w:keepLines/>
              <w:ind w:right="144"/>
            </w:pPr>
            <w:r w:rsidRPr="00C7345F">
              <w:t>0.941</w:t>
            </w:r>
          </w:p>
        </w:tc>
        <w:tc>
          <w:tcPr>
            <w:tcW w:w="1008" w:type="dxa"/>
            <w:tcBorders>
              <w:top w:val="nil"/>
              <w:bottom w:val="single" w:sz="4" w:space="0" w:color="auto"/>
            </w:tcBorders>
            <w:noWrap/>
            <w:hideMark/>
          </w:tcPr>
          <w:p w14:paraId="752F9ED7" w14:textId="77777777" w:rsidR="001C1EA4" w:rsidRPr="00C7345F" w:rsidRDefault="001C1EA4" w:rsidP="00F73F5C">
            <w:pPr>
              <w:pStyle w:val="TableText"/>
              <w:keepNext/>
              <w:keepLines/>
              <w:ind w:right="144"/>
            </w:pPr>
            <w:r w:rsidRPr="00C7345F">
              <w:t>0.951</w:t>
            </w:r>
          </w:p>
        </w:tc>
        <w:tc>
          <w:tcPr>
            <w:tcW w:w="1008" w:type="dxa"/>
            <w:tcBorders>
              <w:top w:val="nil"/>
              <w:bottom w:val="single" w:sz="4" w:space="0" w:color="auto"/>
            </w:tcBorders>
            <w:noWrap/>
            <w:hideMark/>
          </w:tcPr>
          <w:p w14:paraId="3EEDA74D" w14:textId="77777777" w:rsidR="001C1EA4" w:rsidRPr="00C7345F" w:rsidRDefault="001C1EA4" w:rsidP="00F73F5C">
            <w:pPr>
              <w:pStyle w:val="TableText"/>
              <w:keepNext/>
              <w:keepLines/>
              <w:ind w:right="144"/>
            </w:pPr>
            <w:r w:rsidRPr="00C7345F">
              <w:t>0.885</w:t>
            </w:r>
          </w:p>
        </w:tc>
        <w:tc>
          <w:tcPr>
            <w:tcW w:w="1008" w:type="dxa"/>
            <w:tcBorders>
              <w:top w:val="nil"/>
              <w:bottom w:val="single" w:sz="4" w:space="0" w:color="auto"/>
            </w:tcBorders>
            <w:noWrap/>
            <w:hideMark/>
          </w:tcPr>
          <w:p w14:paraId="3E37FEED" w14:textId="77777777" w:rsidR="001C1EA4" w:rsidRPr="00C7345F" w:rsidRDefault="001C1EA4" w:rsidP="00F73F5C">
            <w:pPr>
              <w:pStyle w:val="TableText"/>
              <w:keepNext/>
              <w:keepLines/>
              <w:ind w:right="144"/>
            </w:pPr>
            <w:r w:rsidRPr="00C7345F">
              <w:t>0.965</w:t>
            </w:r>
          </w:p>
        </w:tc>
        <w:tc>
          <w:tcPr>
            <w:tcW w:w="1152" w:type="dxa"/>
            <w:tcBorders>
              <w:top w:val="nil"/>
              <w:bottom w:val="single" w:sz="4" w:space="0" w:color="auto"/>
            </w:tcBorders>
            <w:noWrap/>
            <w:hideMark/>
          </w:tcPr>
          <w:p w14:paraId="053BAEA8" w14:textId="77777777" w:rsidR="001C1EA4" w:rsidRPr="00C7345F" w:rsidRDefault="001C1EA4" w:rsidP="00F73F5C">
            <w:pPr>
              <w:pStyle w:val="TableText"/>
              <w:keepNext/>
              <w:keepLines/>
              <w:ind w:right="144"/>
            </w:pPr>
            <w:r w:rsidRPr="00C7345F">
              <w:t>0.964</w:t>
            </w:r>
          </w:p>
        </w:tc>
        <w:tc>
          <w:tcPr>
            <w:tcW w:w="1008" w:type="dxa"/>
            <w:tcBorders>
              <w:top w:val="nil"/>
              <w:bottom w:val="single" w:sz="4" w:space="0" w:color="auto"/>
            </w:tcBorders>
            <w:noWrap/>
            <w:hideMark/>
          </w:tcPr>
          <w:p w14:paraId="5DA80D5D" w14:textId="77777777" w:rsidR="001C1EA4" w:rsidRPr="00C7345F" w:rsidRDefault="001C1EA4" w:rsidP="00F73F5C">
            <w:pPr>
              <w:pStyle w:val="TableText"/>
              <w:keepNext/>
              <w:keepLines/>
              <w:ind w:right="144"/>
            </w:pPr>
            <w:r w:rsidRPr="00C7345F">
              <w:t>0.882</w:t>
            </w:r>
          </w:p>
        </w:tc>
        <w:tc>
          <w:tcPr>
            <w:tcW w:w="1008" w:type="dxa"/>
            <w:tcBorders>
              <w:top w:val="nil"/>
              <w:bottom w:val="single" w:sz="4" w:space="0" w:color="auto"/>
            </w:tcBorders>
          </w:tcPr>
          <w:p w14:paraId="13159AAE" w14:textId="77777777" w:rsidR="001C1EA4" w:rsidRPr="00C7345F" w:rsidRDefault="001C1EA4" w:rsidP="00F73F5C">
            <w:pPr>
              <w:pStyle w:val="TableText"/>
              <w:keepNext/>
              <w:keepLines/>
              <w:ind w:right="144"/>
            </w:pPr>
            <w:r w:rsidRPr="00C7345F">
              <w:t>0.970</w:t>
            </w:r>
          </w:p>
        </w:tc>
      </w:tr>
      <w:tr w:rsidR="001C1EA4" w:rsidRPr="00C7345F" w14:paraId="0734AB45" w14:textId="77777777" w:rsidTr="00F73F5C">
        <w:tc>
          <w:tcPr>
            <w:tcW w:w="4752" w:type="dxa"/>
            <w:tcBorders>
              <w:top w:val="single" w:sz="4" w:space="0" w:color="auto"/>
              <w:bottom w:val="nil"/>
            </w:tcBorders>
          </w:tcPr>
          <w:p w14:paraId="0ED30368" w14:textId="77777777" w:rsidR="001C1EA4" w:rsidRPr="00C7345F" w:rsidRDefault="001C1EA4" w:rsidP="00F73F5C">
            <w:pPr>
              <w:pStyle w:val="TableText"/>
              <w:ind w:right="144"/>
            </w:pPr>
            <w:r w:rsidRPr="00C7345F">
              <w:t>Calculated ELAS: EL</w:t>
            </w:r>
          </w:p>
        </w:tc>
        <w:tc>
          <w:tcPr>
            <w:tcW w:w="1152" w:type="dxa"/>
            <w:tcBorders>
              <w:top w:val="single" w:sz="4" w:space="0" w:color="auto"/>
              <w:bottom w:val="nil"/>
            </w:tcBorders>
            <w:noWrap/>
          </w:tcPr>
          <w:p w14:paraId="503659D0" w14:textId="77777777" w:rsidR="001C1EA4" w:rsidRPr="00C7345F" w:rsidRDefault="001C1EA4" w:rsidP="00F73F5C">
            <w:pPr>
              <w:pStyle w:val="TableText"/>
              <w:ind w:right="144"/>
            </w:pPr>
            <w:r w:rsidRPr="00C7345F">
              <w:t>1,155</w:t>
            </w:r>
          </w:p>
        </w:tc>
        <w:tc>
          <w:tcPr>
            <w:tcW w:w="1008" w:type="dxa"/>
            <w:tcBorders>
              <w:top w:val="single" w:sz="4" w:space="0" w:color="auto"/>
              <w:bottom w:val="nil"/>
            </w:tcBorders>
          </w:tcPr>
          <w:p w14:paraId="502060C5" w14:textId="77777777" w:rsidR="001C1EA4" w:rsidRPr="00C7345F" w:rsidRDefault="001C1EA4" w:rsidP="00F73F5C">
            <w:pPr>
              <w:pStyle w:val="TableText"/>
              <w:ind w:right="144"/>
            </w:pPr>
            <w:r w:rsidRPr="00C7345F">
              <w:t>0.860</w:t>
            </w:r>
          </w:p>
        </w:tc>
        <w:tc>
          <w:tcPr>
            <w:tcW w:w="1008" w:type="dxa"/>
            <w:tcBorders>
              <w:top w:val="single" w:sz="4" w:space="0" w:color="auto"/>
              <w:bottom w:val="nil"/>
            </w:tcBorders>
            <w:noWrap/>
          </w:tcPr>
          <w:p w14:paraId="052D481A" w14:textId="77777777" w:rsidR="001C1EA4" w:rsidRPr="00C7345F" w:rsidRDefault="001C1EA4" w:rsidP="00F73F5C">
            <w:pPr>
              <w:pStyle w:val="TableText"/>
              <w:ind w:right="144"/>
            </w:pPr>
            <w:r w:rsidRPr="00C7345F">
              <w:t>0.945</w:t>
            </w:r>
          </w:p>
        </w:tc>
        <w:tc>
          <w:tcPr>
            <w:tcW w:w="1008" w:type="dxa"/>
            <w:tcBorders>
              <w:top w:val="single" w:sz="4" w:space="0" w:color="auto"/>
              <w:bottom w:val="nil"/>
            </w:tcBorders>
            <w:noWrap/>
          </w:tcPr>
          <w:p w14:paraId="3533BB74" w14:textId="77777777" w:rsidR="001C1EA4" w:rsidRPr="00C7345F" w:rsidRDefault="001C1EA4" w:rsidP="00F73F5C">
            <w:pPr>
              <w:pStyle w:val="TableText"/>
              <w:ind w:right="144"/>
            </w:pPr>
            <w:r w:rsidRPr="00C7345F">
              <w:t>0.798</w:t>
            </w:r>
          </w:p>
        </w:tc>
        <w:tc>
          <w:tcPr>
            <w:tcW w:w="1008" w:type="dxa"/>
            <w:tcBorders>
              <w:top w:val="single" w:sz="4" w:space="0" w:color="auto"/>
              <w:bottom w:val="nil"/>
            </w:tcBorders>
            <w:noWrap/>
          </w:tcPr>
          <w:p w14:paraId="1CAB18D9" w14:textId="77777777" w:rsidR="001C1EA4" w:rsidRPr="00C7345F" w:rsidRDefault="001C1EA4" w:rsidP="00F73F5C">
            <w:pPr>
              <w:pStyle w:val="TableText"/>
              <w:ind w:right="144"/>
            </w:pPr>
            <w:r w:rsidRPr="00C7345F">
              <w:t>0.936</w:t>
            </w:r>
          </w:p>
        </w:tc>
        <w:tc>
          <w:tcPr>
            <w:tcW w:w="1152" w:type="dxa"/>
            <w:tcBorders>
              <w:top w:val="single" w:sz="4" w:space="0" w:color="auto"/>
              <w:bottom w:val="nil"/>
            </w:tcBorders>
            <w:noWrap/>
          </w:tcPr>
          <w:p w14:paraId="6AE51026" w14:textId="77777777" w:rsidR="001C1EA4" w:rsidRPr="00C7345F" w:rsidRDefault="001C1EA4" w:rsidP="00F73F5C">
            <w:pPr>
              <w:pStyle w:val="TableText"/>
              <w:ind w:right="144"/>
            </w:pPr>
            <w:r w:rsidRPr="00C7345F">
              <w:t>0.940</w:t>
            </w:r>
          </w:p>
        </w:tc>
        <w:tc>
          <w:tcPr>
            <w:tcW w:w="1008" w:type="dxa"/>
            <w:tcBorders>
              <w:top w:val="single" w:sz="4" w:space="0" w:color="auto"/>
              <w:bottom w:val="nil"/>
            </w:tcBorders>
            <w:noWrap/>
          </w:tcPr>
          <w:p w14:paraId="70A98168" w14:textId="77777777" w:rsidR="001C1EA4" w:rsidRPr="00C7345F" w:rsidRDefault="001C1EA4" w:rsidP="00F73F5C">
            <w:pPr>
              <w:pStyle w:val="TableText"/>
              <w:ind w:right="144"/>
            </w:pPr>
            <w:r w:rsidRPr="00C7345F">
              <w:t>0.830</w:t>
            </w:r>
          </w:p>
        </w:tc>
        <w:tc>
          <w:tcPr>
            <w:tcW w:w="1008" w:type="dxa"/>
            <w:tcBorders>
              <w:top w:val="single" w:sz="4" w:space="0" w:color="auto"/>
              <w:bottom w:val="nil"/>
            </w:tcBorders>
          </w:tcPr>
          <w:p w14:paraId="31D65982" w14:textId="77777777" w:rsidR="001C1EA4" w:rsidRPr="00C7345F" w:rsidRDefault="001C1EA4" w:rsidP="00F73F5C">
            <w:pPr>
              <w:pStyle w:val="TableText"/>
              <w:ind w:right="144"/>
            </w:pPr>
            <w:r w:rsidRPr="00C7345F">
              <w:t>0.951</w:t>
            </w:r>
          </w:p>
        </w:tc>
      </w:tr>
      <w:tr w:rsidR="001C1EA4" w:rsidRPr="00C7345F" w14:paraId="703A6DA5" w14:textId="77777777" w:rsidTr="00F73F5C">
        <w:tc>
          <w:tcPr>
            <w:tcW w:w="4752" w:type="dxa"/>
            <w:tcBorders>
              <w:top w:val="nil"/>
              <w:bottom w:val="single" w:sz="4" w:space="0" w:color="auto"/>
            </w:tcBorders>
          </w:tcPr>
          <w:p w14:paraId="0A9B1DC8" w14:textId="77777777" w:rsidR="001C1EA4" w:rsidRPr="00C7345F" w:rsidRDefault="001C1EA4" w:rsidP="00F73F5C">
            <w:pPr>
              <w:pStyle w:val="TableText"/>
              <w:ind w:right="144"/>
            </w:pPr>
            <w:r w:rsidRPr="00C7345F">
              <w:t xml:space="preserve">Calculated ELAS: </w:t>
            </w:r>
            <w:r w:rsidRPr="00C7345F">
              <w:rPr>
                <w:szCs w:val="24"/>
              </w:rPr>
              <w:t>IFEP</w:t>
            </w:r>
          </w:p>
        </w:tc>
        <w:tc>
          <w:tcPr>
            <w:tcW w:w="1152" w:type="dxa"/>
            <w:tcBorders>
              <w:top w:val="nil"/>
              <w:bottom w:val="single" w:sz="4" w:space="0" w:color="auto"/>
            </w:tcBorders>
            <w:noWrap/>
          </w:tcPr>
          <w:p w14:paraId="7BD23F78" w14:textId="77777777" w:rsidR="001C1EA4" w:rsidRPr="00C7345F" w:rsidRDefault="001C1EA4" w:rsidP="00F73F5C">
            <w:pPr>
              <w:pStyle w:val="TableText"/>
              <w:ind w:right="144"/>
            </w:pPr>
            <w:r w:rsidRPr="00C7345F">
              <w:t>563</w:t>
            </w:r>
          </w:p>
        </w:tc>
        <w:tc>
          <w:tcPr>
            <w:tcW w:w="1008" w:type="dxa"/>
            <w:tcBorders>
              <w:top w:val="nil"/>
              <w:bottom w:val="single" w:sz="4" w:space="0" w:color="auto"/>
            </w:tcBorders>
          </w:tcPr>
          <w:p w14:paraId="4BD9D92D" w14:textId="77777777" w:rsidR="001C1EA4" w:rsidRPr="00C7345F" w:rsidRDefault="001C1EA4" w:rsidP="00F73F5C">
            <w:pPr>
              <w:pStyle w:val="TableText"/>
              <w:ind w:right="144"/>
            </w:pPr>
            <w:r w:rsidRPr="00C7345F">
              <w:t>0.463</w:t>
            </w:r>
          </w:p>
        </w:tc>
        <w:tc>
          <w:tcPr>
            <w:tcW w:w="1008" w:type="dxa"/>
            <w:tcBorders>
              <w:top w:val="nil"/>
              <w:bottom w:val="single" w:sz="4" w:space="0" w:color="auto"/>
            </w:tcBorders>
            <w:noWrap/>
          </w:tcPr>
          <w:p w14:paraId="7F6D737A" w14:textId="77777777" w:rsidR="001C1EA4" w:rsidRPr="00C7345F" w:rsidRDefault="001C1EA4" w:rsidP="00F73F5C">
            <w:pPr>
              <w:pStyle w:val="TableText"/>
              <w:ind w:right="144"/>
            </w:pPr>
            <w:r w:rsidRPr="00C7345F">
              <w:t>0.450</w:t>
            </w:r>
          </w:p>
        </w:tc>
        <w:tc>
          <w:tcPr>
            <w:tcW w:w="1008" w:type="dxa"/>
            <w:tcBorders>
              <w:top w:val="nil"/>
              <w:bottom w:val="single" w:sz="4" w:space="0" w:color="auto"/>
            </w:tcBorders>
            <w:noWrap/>
          </w:tcPr>
          <w:p w14:paraId="24F4113F" w14:textId="77777777" w:rsidR="001C1EA4" w:rsidRPr="00C7345F" w:rsidRDefault="001C1EA4" w:rsidP="00F73F5C">
            <w:pPr>
              <w:pStyle w:val="TableText"/>
              <w:ind w:right="144"/>
            </w:pPr>
            <w:r w:rsidRPr="00C7345F">
              <w:t>0.261</w:t>
            </w:r>
          </w:p>
        </w:tc>
        <w:tc>
          <w:tcPr>
            <w:tcW w:w="1008" w:type="dxa"/>
            <w:tcBorders>
              <w:top w:val="nil"/>
              <w:bottom w:val="single" w:sz="4" w:space="0" w:color="auto"/>
            </w:tcBorders>
            <w:noWrap/>
          </w:tcPr>
          <w:p w14:paraId="42467687" w14:textId="77777777" w:rsidR="001C1EA4" w:rsidRPr="00C7345F" w:rsidRDefault="001C1EA4" w:rsidP="00F73F5C">
            <w:pPr>
              <w:pStyle w:val="TableText"/>
              <w:ind w:right="144"/>
            </w:pPr>
            <w:r w:rsidRPr="00C7345F">
              <w:t>0.675</w:t>
            </w:r>
          </w:p>
        </w:tc>
        <w:tc>
          <w:tcPr>
            <w:tcW w:w="1152" w:type="dxa"/>
            <w:tcBorders>
              <w:top w:val="nil"/>
              <w:bottom w:val="single" w:sz="4" w:space="0" w:color="auto"/>
            </w:tcBorders>
            <w:noWrap/>
          </w:tcPr>
          <w:p w14:paraId="243DEE50" w14:textId="77777777" w:rsidR="001C1EA4" w:rsidRPr="00C7345F" w:rsidRDefault="001C1EA4" w:rsidP="00F73F5C">
            <w:pPr>
              <w:pStyle w:val="TableText"/>
              <w:ind w:right="144"/>
            </w:pPr>
            <w:r w:rsidRPr="00C7345F">
              <w:t>0.532</w:t>
            </w:r>
          </w:p>
        </w:tc>
        <w:tc>
          <w:tcPr>
            <w:tcW w:w="1008" w:type="dxa"/>
            <w:tcBorders>
              <w:top w:val="nil"/>
              <w:bottom w:val="single" w:sz="4" w:space="0" w:color="auto"/>
            </w:tcBorders>
            <w:noWrap/>
          </w:tcPr>
          <w:p w14:paraId="76EC41A9" w14:textId="77777777" w:rsidR="001C1EA4" w:rsidRPr="00C7345F" w:rsidRDefault="001C1EA4" w:rsidP="00F73F5C">
            <w:pPr>
              <w:pStyle w:val="TableText"/>
              <w:ind w:right="144"/>
            </w:pPr>
            <w:r w:rsidRPr="00C7345F">
              <w:t>0.420</w:t>
            </w:r>
          </w:p>
        </w:tc>
        <w:tc>
          <w:tcPr>
            <w:tcW w:w="1008" w:type="dxa"/>
            <w:tcBorders>
              <w:top w:val="nil"/>
              <w:bottom w:val="single" w:sz="4" w:space="0" w:color="auto"/>
            </w:tcBorders>
          </w:tcPr>
          <w:p w14:paraId="609FDEFD" w14:textId="77777777" w:rsidR="001C1EA4" w:rsidRPr="00C7345F" w:rsidRDefault="001C1EA4" w:rsidP="00F73F5C">
            <w:pPr>
              <w:pStyle w:val="TableText"/>
              <w:ind w:right="144"/>
            </w:pPr>
            <w:r w:rsidRPr="00C7345F">
              <w:t>0.576</w:t>
            </w:r>
          </w:p>
        </w:tc>
      </w:tr>
      <w:tr w:rsidR="001C1EA4" w:rsidRPr="00C7345F" w14:paraId="508DCD26" w14:textId="77777777" w:rsidTr="00F73F5C">
        <w:tc>
          <w:tcPr>
            <w:tcW w:w="4752" w:type="dxa"/>
            <w:tcBorders>
              <w:top w:val="single" w:sz="4" w:space="0" w:color="auto"/>
              <w:bottom w:val="nil"/>
            </w:tcBorders>
            <w:hideMark/>
          </w:tcPr>
          <w:p w14:paraId="0C8D35B3" w14:textId="77777777" w:rsidR="001C1EA4" w:rsidRPr="00C7345F" w:rsidRDefault="001C1EA4" w:rsidP="00F73F5C">
            <w:pPr>
              <w:pStyle w:val="TableText"/>
              <w:ind w:right="144"/>
            </w:pPr>
            <w:r w:rsidRPr="00C7345F">
              <w:t>Migrant education</w:t>
            </w:r>
          </w:p>
        </w:tc>
        <w:tc>
          <w:tcPr>
            <w:tcW w:w="1152" w:type="dxa"/>
            <w:tcBorders>
              <w:top w:val="single" w:sz="4" w:space="0" w:color="auto"/>
              <w:bottom w:val="nil"/>
            </w:tcBorders>
            <w:noWrap/>
            <w:hideMark/>
          </w:tcPr>
          <w:p w14:paraId="2051D717" w14:textId="77777777" w:rsidR="001C1EA4" w:rsidRPr="00C7345F" w:rsidRDefault="001C1EA4" w:rsidP="00F73F5C">
            <w:pPr>
              <w:pStyle w:val="TableText"/>
              <w:ind w:right="144"/>
            </w:pPr>
            <w:r w:rsidRPr="00C7345F">
              <w:t>34</w:t>
            </w:r>
          </w:p>
        </w:tc>
        <w:tc>
          <w:tcPr>
            <w:tcW w:w="1008" w:type="dxa"/>
            <w:tcBorders>
              <w:top w:val="single" w:sz="4" w:space="0" w:color="auto"/>
              <w:bottom w:val="nil"/>
            </w:tcBorders>
            <w:hideMark/>
          </w:tcPr>
          <w:p w14:paraId="7EB556A2" w14:textId="77777777" w:rsidR="001C1EA4" w:rsidRPr="00C7345F" w:rsidRDefault="001C1EA4" w:rsidP="00F73F5C">
            <w:pPr>
              <w:pStyle w:val="TableText"/>
              <w:ind w:right="144"/>
            </w:pPr>
            <w:r w:rsidRPr="00C7345F">
              <w:t>0.805</w:t>
            </w:r>
          </w:p>
        </w:tc>
        <w:tc>
          <w:tcPr>
            <w:tcW w:w="1008" w:type="dxa"/>
            <w:tcBorders>
              <w:top w:val="single" w:sz="4" w:space="0" w:color="auto"/>
              <w:bottom w:val="nil"/>
            </w:tcBorders>
            <w:noWrap/>
            <w:hideMark/>
          </w:tcPr>
          <w:p w14:paraId="0DC9776C" w14:textId="77777777" w:rsidR="001C1EA4" w:rsidRPr="00C7345F" w:rsidRDefault="001C1EA4" w:rsidP="00F73F5C">
            <w:pPr>
              <w:pStyle w:val="TableText"/>
              <w:ind w:right="144"/>
            </w:pPr>
            <w:r w:rsidRPr="00C7345F">
              <w:t>0.958</w:t>
            </w:r>
          </w:p>
        </w:tc>
        <w:tc>
          <w:tcPr>
            <w:tcW w:w="1008" w:type="dxa"/>
            <w:tcBorders>
              <w:top w:val="single" w:sz="4" w:space="0" w:color="auto"/>
              <w:bottom w:val="nil"/>
            </w:tcBorders>
            <w:noWrap/>
            <w:hideMark/>
          </w:tcPr>
          <w:p w14:paraId="04F71360" w14:textId="77777777" w:rsidR="001C1EA4" w:rsidRPr="00C7345F" w:rsidRDefault="001C1EA4" w:rsidP="00F73F5C">
            <w:pPr>
              <w:pStyle w:val="TableText"/>
              <w:ind w:right="144"/>
            </w:pPr>
            <w:r w:rsidRPr="00C7345F">
              <w:t>0.817</w:t>
            </w:r>
          </w:p>
        </w:tc>
        <w:tc>
          <w:tcPr>
            <w:tcW w:w="1008" w:type="dxa"/>
            <w:tcBorders>
              <w:top w:val="single" w:sz="4" w:space="0" w:color="auto"/>
              <w:bottom w:val="nil"/>
            </w:tcBorders>
            <w:noWrap/>
            <w:hideMark/>
          </w:tcPr>
          <w:p w14:paraId="15AEF2A4" w14:textId="77777777" w:rsidR="001C1EA4" w:rsidRPr="00C7345F" w:rsidRDefault="001C1EA4" w:rsidP="00F73F5C">
            <w:pPr>
              <w:pStyle w:val="TableText"/>
              <w:ind w:right="144"/>
            </w:pPr>
            <w:r w:rsidRPr="00C7345F">
              <w:t>0.940</w:t>
            </w:r>
          </w:p>
        </w:tc>
        <w:tc>
          <w:tcPr>
            <w:tcW w:w="1152" w:type="dxa"/>
            <w:tcBorders>
              <w:top w:val="single" w:sz="4" w:space="0" w:color="auto"/>
              <w:bottom w:val="nil"/>
            </w:tcBorders>
            <w:noWrap/>
            <w:hideMark/>
          </w:tcPr>
          <w:p w14:paraId="739F29DC" w14:textId="77777777" w:rsidR="001C1EA4" w:rsidRPr="00C7345F" w:rsidRDefault="001C1EA4" w:rsidP="00F73F5C">
            <w:pPr>
              <w:pStyle w:val="TableText"/>
              <w:ind w:right="144"/>
            </w:pPr>
            <w:r w:rsidRPr="00C7345F">
              <w:t>0.933</w:t>
            </w:r>
          </w:p>
        </w:tc>
        <w:tc>
          <w:tcPr>
            <w:tcW w:w="1008" w:type="dxa"/>
            <w:tcBorders>
              <w:top w:val="single" w:sz="4" w:space="0" w:color="auto"/>
              <w:bottom w:val="nil"/>
            </w:tcBorders>
            <w:noWrap/>
            <w:hideMark/>
          </w:tcPr>
          <w:p w14:paraId="3C15C42C" w14:textId="77777777" w:rsidR="001C1EA4" w:rsidRPr="00C7345F" w:rsidRDefault="001C1EA4" w:rsidP="00F73F5C">
            <w:pPr>
              <w:pStyle w:val="TableText"/>
              <w:ind w:right="144"/>
            </w:pPr>
            <w:r w:rsidRPr="00C7345F">
              <w:t>0.841</w:t>
            </w:r>
          </w:p>
        </w:tc>
        <w:tc>
          <w:tcPr>
            <w:tcW w:w="1008" w:type="dxa"/>
            <w:tcBorders>
              <w:top w:val="single" w:sz="4" w:space="0" w:color="auto"/>
              <w:bottom w:val="nil"/>
            </w:tcBorders>
          </w:tcPr>
          <w:p w14:paraId="2A13B184" w14:textId="77777777" w:rsidR="001C1EA4" w:rsidRPr="00C7345F" w:rsidRDefault="001C1EA4" w:rsidP="00F73F5C">
            <w:pPr>
              <w:pStyle w:val="TableText"/>
              <w:ind w:right="144"/>
            </w:pPr>
            <w:r w:rsidRPr="00C7345F">
              <w:t>0.947</w:t>
            </w:r>
          </w:p>
        </w:tc>
      </w:tr>
      <w:tr w:rsidR="001C1EA4" w:rsidRPr="00C7345F" w14:paraId="5854D83C" w14:textId="77777777" w:rsidTr="00F73F5C">
        <w:tc>
          <w:tcPr>
            <w:tcW w:w="4752" w:type="dxa"/>
            <w:tcBorders>
              <w:top w:val="nil"/>
              <w:bottom w:val="single" w:sz="4" w:space="0" w:color="auto"/>
            </w:tcBorders>
          </w:tcPr>
          <w:p w14:paraId="6B040D7C" w14:textId="77777777" w:rsidR="001C1EA4" w:rsidRPr="00C7345F" w:rsidRDefault="001C1EA4" w:rsidP="00F73F5C">
            <w:pPr>
              <w:pStyle w:val="TableText"/>
              <w:ind w:right="144"/>
            </w:pPr>
            <w:r w:rsidRPr="00C7345F">
              <w:t>Not migrant education</w:t>
            </w:r>
          </w:p>
        </w:tc>
        <w:tc>
          <w:tcPr>
            <w:tcW w:w="1152" w:type="dxa"/>
            <w:tcBorders>
              <w:top w:val="nil"/>
              <w:bottom w:val="single" w:sz="4" w:space="0" w:color="auto"/>
            </w:tcBorders>
            <w:noWrap/>
          </w:tcPr>
          <w:p w14:paraId="1586305B" w14:textId="77777777" w:rsidR="001C1EA4" w:rsidRPr="00C7345F" w:rsidRDefault="001C1EA4" w:rsidP="00F73F5C">
            <w:pPr>
              <w:pStyle w:val="TableText"/>
              <w:ind w:right="144"/>
            </w:pPr>
            <w:r w:rsidRPr="00C7345F">
              <w:t>1,684</w:t>
            </w:r>
          </w:p>
        </w:tc>
        <w:tc>
          <w:tcPr>
            <w:tcW w:w="1008" w:type="dxa"/>
            <w:tcBorders>
              <w:top w:val="nil"/>
              <w:bottom w:val="single" w:sz="4" w:space="0" w:color="auto"/>
            </w:tcBorders>
          </w:tcPr>
          <w:p w14:paraId="57F9D286" w14:textId="77777777" w:rsidR="001C1EA4" w:rsidRPr="00C7345F" w:rsidRDefault="001C1EA4" w:rsidP="00F73F5C">
            <w:pPr>
              <w:pStyle w:val="TableText"/>
              <w:ind w:right="144"/>
            </w:pPr>
            <w:r w:rsidRPr="00C7345F">
              <w:t>0.934</w:t>
            </w:r>
          </w:p>
        </w:tc>
        <w:tc>
          <w:tcPr>
            <w:tcW w:w="1008" w:type="dxa"/>
            <w:tcBorders>
              <w:top w:val="nil"/>
              <w:bottom w:val="single" w:sz="4" w:space="0" w:color="auto"/>
            </w:tcBorders>
            <w:noWrap/>
          </w:tcPr>
          <w:p w14:paraId="260E32C0" w14:textId="77777777" w:rsidR="001C1EA4" w:rsidRPr="00C7345F" w:rsidRDefault="001C1EA4" w:rsidP="00F73F5C">
            <w:pPr>
              <w:pStyle w:val="TableText"/>
              <w:ind w:right="144"/>
            </w:pPr>
            <w:r w:rsidRPr="00C7345F">
              <w:t>0.952</w:t>
            </w:r>
          </w:p>
        </w:tc>
        <w:tc>
          <w:tcPr>
            <w:tcW w:w="1008" w:type="dxa"/>
            <w:tcBorders>
              <w:top w:val="nil"/>
              <w:bottom w:val="single" w:sz="4" w:space="0" w:color="auto"/>
            </w:tcBorders>
            <w:noWrap/>
          </w:tcPr>
          <w:p w14:paraId="09BDC1F3" w14:textId="77777777" w:rsidR="001C1EA4" w:rsidRPr="00C7345F" w:rsidRDefault="001C1EA4" w:rsidP="00F73F5C">
            <w:pPr>
              <w:pStyle w:val="TableText"/>
              <w:ind w:right="144"/>
            </w:pPr>
            <w:r w:rsidRPr="00C7345F">
              <w:t>0.873</w:t>
            </w:r>
          </w:p>
        </w:tc>
        <w:tc>
          <w:tcPr>
            <w:tcW w:w="1008" w:type="dxa"/>
            <w:tcBorders>
              <w:top w:val="nil"/>
              <w:bottom w:val="single" w:sz="4" w:space="0" w:color="auto"/>
            </w:tcBorders>
            <w:noWrap/>
          </w:tcPr>
          <w:p w14:paraId="04471E97" w14:textId="77777777" w:rsidR="001C1EA4" w:rsidRPr="00C7345F" w:rsidRDefault="001C1EA4" w:rsidP="00F73F5C">
            <w:pPr>
              <w:pStyle w:val="TableText"/>
              <w:ind w:right="144"/>
            </w:pPr>
            <w:r w:rsidRPr="00C7345F">
              <w:t>0.966</w:t>
            </w:r>
          </w:p>
        </w:tc>
        <w:tc>
          <w:tcPr>
            <w:tcW w:w="1152" w:type="dxa"/>
            <w:tcBorders>
              <w:top w:val="nil"/>
              <w:bottom w:val="single" w:sz="4" w:space="0" w:color="auto"/>
            </w:tcBorders>
            <w:noWrap/>
          </w:tcPr>
          <w:p w14:paraId="376D2EDE" w14:textId="77777777" w:rsidR="001C1EA4" w:rsidRPr="00C7345F" w:rsidRDefault="001C1EA4" w:rsidP="00F73F5C">
            <w:pPr>
              <w:pStyle w:val="TableText"/>
              <w:ind w:right="144"/>
            </w:pPr>
            <w:r w:rsidRPr="00C7345F">
              <w:t>0.962</w:t>
            </w:r>
          </w:p>
        </w:tc>
        <w:tc>
          <w:tcPr>
            <w:tcW w:w="1008" w:type="dxa"/>
            <w:tcBorders>
              <w:top w:val="nil"/>
              <w:bottom w:val="single" w:sz="4" w:space="0" w:color="auto"/>
            </w:tcBorders>
            <w:noWrap/>
          </w:tcPr>
          <w:p w14:paraId="72ABD456" w14:textId="77777777" w:rsidR="001C1EA4" w:rsidRPr="00C7345F" w:rsidRDefault="001C1EA4" w:rsidP="00F73F5C">
            <w:pPr>
              <w:pStyle w:val="TableText"/>
              <w:ind w:right="144"/>
            </w:pPr>
            <w:r w:rsidRPr="00C7345F">
              <w:t>0.874</w:t>
            </w:r>
          </w:p>
        </w:tc>
        <w:tc>
          <w:tcPr>
            <w:tcW w:w="1008" w:type="dxa"/>
            <w:tcBorders>
              <w:top w:val="nil"/>
              <w:bottom w:val="single" w:sz="4" w:space="0" w:color="auto"/>
            </w:tcBorders>
          </w:tcPr>
          <w:p w14:paraId="44FDD157" w14:textId="77777777" w:rsidR="001C1EA4" w:rsidRPr="00C7345F" w:rsidRDefault="001C1EA4" w:rsidP="00F73F5C">
            <w:pPr>
              <w:pStyle w:val="TableText"/>
              <w:ind w:right="144"/>
            </w:pPr>
            <w:r w:rsidRPr="00C7345F">
              <w:t>0.968</w:t>
            </w:r>
          </w:p>
        </w:tc>
      </w:tr>
      <w:tr w:rsidR="001C1EA4" w:rsidRPr="00C7345F" w14:paraId="4B21786F" w14:textId="77777777" w:rsidTr="00F73F5C">
        <w:tc>
          <w:tcPr>
            <w:tcW w:w="4752" w:type="dxa"/>
            <w:tcBorders>
              <w:top w:val="single" w:sz="4" w:space="0" w:color="auto"/>
              <w:bottom w:val="nil"/>
            </w:tcBorders>
          </w:tcPr>
          <w:p w14:paraId="49F869A3" w14:textId="77777777" w:rsidR="001C1EA4" w:rsidRPr="00C7345F" w:rsidRDefault="001C1EA4" w:rsidP="00F73F5C">
            <w:pPr>
              <w:pStyle w:val="TableText"/>
              <w:ind w:right="144"/>
            </w:pPr>
            <w:r w:rsidRPr="00C7345F">
              <w:t>Special education services</w:t>
            </w:r>
          </w:p>
        </w:tc>
        <w:tc>
          <w:tcPr>
            <w:tcW w:w="1152" w:type="dxa"/>
            <w:tcBorders>
              <w:top w:val="single" w:sz="4" w:space="0" w:color="auto"/>
              <w:bottom w:val="nil"/>
            </w:tcBorders>
            <w:noWrap/>
          </w:tcPr>
          <w:p w14:paraId="59F96502" w14:textId="77777777" w:rsidR="001C1EA4" w:rsidRPr="00C7345F" w:rsidRDefault="001C1EA4" w:rsidP="00F73F5C">
            <w:pPr>
              <w:pStyle w:val="TableText"/>
              <w:ind w:right="144"/>
            </w:pPr>
            <w:r w:rsidRPr="00C7345F">
              <w:t>29</w:t>
            </w:r>
          </w:p>
        </w:tc>
        <w:tc>
          <w:tcPr>
            <w:tcW w:w="1008" w:type="dxa"/>
            <w:tcBorders>
              <w:top w:val="single" w:sz="4" w:space="0" w:color="auto"/>
              <w:bottom w:val="nil"/>
            </w:tcBorders>
          </w:tcPr>
          <w:p w14:paraId="4FA4F2EA"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0607D826"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75FBD4D0"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59201371" w14:textId="77777777" w:rsidR="001C1EA4" w:rsidRPr="00C7345F" w:rsidRDefault="001C1EA4" w:rsidP="00F73F5C">
            <w:pPr>
              <w:pStyle w:val="TableText"/>
              <w:ind w:right="144"/>
            </w:pPr>
            <w:r w:rsidRPr="00C7345F">
              <w:t>-</w:t>
            </w:r>
          </w:p>
        </w:tc>
        <w:tc>
          <w:tcPr>
            <w:tcW w:w="1152" w:type="dxa"/>
            <w:tcBorders>
              <w:top w:val="single" w:sz="4" w:space="0" w:color="auto"/>
              <w:bottom w:val="nil"/>
            </w:tcBorders>
            <w:noWrap/>
          </w:tcPr>
          <w:p w14:paraId="3E96B4D6"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36A446F7"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tcPr>
          <w:p w14:paraId="574347AC" w14:textId="77777777" w:rsidR="001C1EA4" w:rsidRPr="00C7345F" w:rsidRDefault="001C1EA4" w:rsidP="00F73F5C">
            <w:pPr>
              <w:pStyle w:val="TableText"/>
              <w:ind w:right="144"/>
            </w:pPr>
            <w:r w:rsidRPr="00C7345F">
              <w:t>-</w:t>
            </w:r>
          </w:p>
        </w:tc>
      </w:tr>
      <w:tr w:rsidR="001C1EA4" w:rsidRPr="00C7345F" w14:paraId="4099F0F4" w14:textId="77777777" w:rsidTr="00F73F5C">
        <w:tc>
          <w:tcPr>
            <w:tcW w:w="4752" w:type="dxa"/>
            <w:tcBorders>
              <w:top w:val="nil"/>
              <w:bottom w:val="single" w:sz="4" w:space="0" w:color="auto"/>
            </w:tcBorders>
          </w:tcPr>
          <w:p w14:paraId="5E162A31" w14:textId="77777777" w:rsidR="001C1EA4" w:rsidRPr="00C7345F" w:rsidRDefault="001C1EA4" w:rsidP="00F73F5C">
            <w:pPr>
              <w:pStyle w:val="TableText"/>
              <w:ind w:right="144"/>
            </w:pPr>
            <w:r w:rsidRPr="00C7345F">
              <w:t>No special education services</w:t>
            </w:r>
          </w:p>
        </w:tc>
        <w:tc>
          <w:tcPr>
            <w:tcW w:w="1152" w:type="dxa"/>
            <w:tcBorders>
              <w:top w:val="nil"/>
              <w:bottom w:val="single" w:sz="4" w:space="0" w:color="auto"/>
            </w:tcBorders>
            <w:noWrap/>
          </w:tcPr>
          <w:p w14:paraId="135D7AE9" w14:textId="77777777" w:rsidR="001C1EA4" w:rsidRPr="00C7345F" w:rsidRDefault="001C1EA4" w:rsidP="00F73F5C">
            <w:pPr>
              <w:pStyle w:val="TableText"/>
              <w:ind w:right="144"/>
            </w:pPr>
            <w:r w:rsidRPr="00C7345F">
              <w:t>1,689</w:t>
            </w:r>
          </w:p>
        </w:tc>
        <w:tc>
          <w:tcPr>
            <w:tcW w:w="1008" w:type="dxa"/>
            <w:tcBorders>
              <w:top w:val="nil"/>
              <w:bottom w:val="single" w:sz="4" w:space="0" w:color="auto"/>
            </w:tcBorders>
          </w:tcPr>
          <w:p w14:paraId="0440FFB6" w14:textId="77777777" w:rsidR="001C1EA4" w:rsidRPr="00C7345F" w:rsidRDefault="001C1EA4" w:rsidP="00F73F5C">
            <w:pPr>
              <w:pStyle w:val="TableText"/>
              <w:ind w:right="144"/>
            </w:pPr>
            <w:r w:rsidRPr="00C7345F">
              <w:t>0.934</w:t>
            </w:r>
          </w:p>
        </w:tc>
        <w:tc>
          <w:tcPr>
            <w:tcW w:w="1008" w:type="dxa"/>
            <w:tcBorders>
              <w:top w:val="nil"/>
              <w:bottom w:val="single" w:sz="4" w:space="0" w:color="auto"/>
            </w:tcBorders>
            <w:noWrap/>
          </w:tcPr>
          <w:p w14:paraId="4C9E8C09" w14:textId="77777777" w:rsidR="001C1EA4" w:rsidRPr="00C7345F" w:rsidRDefault="001C1EA4" w:rsidP="00F73F5C">
            <w:pPr>
              <w:pStyle w:val="TableText"/>
              <w:ind w:right="144"/>
            </w:pPr>
            <w:r w:rsidRPr="00C7345F">
              <w:t>0.953</w:t>
            </w:r>
          </w:p>
        </w:tc>
        <w:tc>
          <w:tcPr>
            <w:tcW w:w="1008" w:type="dxa"/>
            <w:tcBorders>
              <w:top w:val="nil"/>
              <w:bottom w:val="single" w:sz="4" w:space="0" w:color="auto"/>
            </w:tcBorders>
            <w:noWrap/>
          </w:tcPr>
          <w:p w14:paraId="796F0178" w14:textId="77777777" w:rsidR="001C1EA4" w:rsidRPr="00C7345F" w:rsidRDefault="001C1EA4" w:rsidP="00F73F5C">
            <w:pPr>
              <w:pStyle w:val="TableText"/>
              <w:ind w:right="144"/>
            </w:pPr>
            <w:r w:rsidRPr="00C7345F">
              <w:t>0.873</w:t>
            </w:r>
          </w:p>
        </w:tc>
        <w:tc>
          <w:tcPr>
            <w:tcW w:w="1008" w:type="dxa"/>
            <w:tcBorders>
              <w:top w:val="nil"/>
              <w:bottom w:val="single" w:sz="4" w:space="0" w:color="auto"/>
            </w:tcBorders>
            <w:noWrap/>
          </w:tcPr>
          <w:p w14:paraId="32984E62" w14:textId="77777777" w:rsidR="001C1EA4" w:rsidRPr="00C7345F" w:rsidRDefault="001C1EA4" w:rsidP="00F73F5C">
            <w:pPr>
              <w:pStyle w:val="TableText"/>
              <w:ind w:right="144"/>
            </w:pPr>
            <w:r w:rsidRPr="00C7345F">
              <w:t>0.967</w:t>
            </w:r>
          </w:p>
        </w:tc>
        <w:tc>
          <w:tcPr>
            <w:tcW w:w="1152" w:type="dxa"/>
            <w:tcBorders>
              <w:top w:val="nil"/>
              <w:bottom w:val="single" w:sz="4" w:space="0" w:color="auto"/>
            </w:tcBorders>
            <w:noWrap/>
          </w:tcPr>
          <w:p w14:paraId="1803CDC3" w14:textId="77777777" w:rsidR="001C1EA4" w:rsidRPr="00C7345F" w:rsidRDefault="001C1EA4" w:rsidP="00F73F5C">
            <w:pPr>
              <w:pStyle w:val="TableText"/>
              <w:ind w:right="144"/>
            </w:pPr>
            <w:r w:rsidRPr="00C7345F">
              <w:t>0.963</w:t>
            </w:r>
          </w:p>
        </w:tc>
        <w:tc>
          <w:tcPr>
            <w:tcW w:w="1008" w:type="dxa"/>
            <w:tcBorders>
              <w:top w:val="nil"/>
              <w:bottom w:val="single" w:sz="4" w:space="0" w:color="auto"/>
            </w:tcBorders>
            <w:noWrap/>
          </w:tcPr>
          <w:p w14:paraId="64F9623E" w14:textId="77777777" w:rsidR="001C1EA4" w:rsidRPr="00C7345F" w:rsidRDefault="001C1EA4" w:rsidP="00F73F5C">
            <w:pPr>
              <w:pStyle w:val="TableText"/>
              <w:ind w:right="144"/>
            </w:pPr>
            <w:r w:rsidRPr="00C7345F">
              <w:t>0.874</w:t>
            </w:r>
          </w:p>
        </w:tc>
        <w:tc>
          <w:tcPr>
            <w:tcW w:w="1008" w:type="dxa"/>
            <w:tcBorders>
              <w:top w:val="nil"/>
              <w:bottom w:val="single" w:sz="4" w:space="0" w:color="auto"/>
            </w:tcBorders>
          </w:tcPr>
          <w:p w14:paraId="4E3ACB66" w14:textId="77777777" w:rsidR="001C1EA4" w:rsidRPr="00C7345F" w:rsidRDefault="001C1EA4" w:rsidP="00F73F5C">
            <w:pPr>
              <w:pStyle w:val="TableText"/>
              <w:ind w:right="144"/>
            </w:pPr>
            <w:r w:rsidRPr="00C7345F">
              <w:t>0.968</w:t>
            </w:r>
          </w:p>
        </w:tc>
      </w:tr>
      <w:tr w:rsidR="001C1EA4" w:rsidRPr="00C7345F" w14:paraId="1D958CD8" w14:textId="77777777" w:rsidTr="00F73F5C">
        <w:tc>
          <w:tcPr>
            <w:tcW w:w="4752" w:type="dxa"/>
            <w:tcBorders>
              <w:top w:val="single" w:sz="4" w:space="0" w:color="auto"/>
              <w:bottom w:val="nil"/>
            </w:tcBorders>
            <w:hideMark/>
          </w:tcPr>
          <w:p w14:paraId="6CBDA5DE" w14:textId="77777777" w:rsidR="001C1EA4" w:rsidRPr="00C7345F" w:rsidRDefault="001C1EA4" w:rsidP="00F73F5C">
            <w:pPr>
              <w:pStyle w:val="TableText"/>
              <w:ind w:right="144"/>
            </w:pPr>
            <w:r w:rsidRPr="00C7345F">
              <w:t>Using accommodations</w:t>
            </w:r>
          </w:p>
        </w:tc>
        <w:tc>
          <w:tcPr>
            <w:tcW w:w="1152" w:type="dxa"/>
            <w:tcBorders>
              <w:top w:val="single" w:sz="4" w:space="0" w:color="auto"/>
              <w:bottom w:val="nil"/>
            </w:tcBorders>
            <w:noWrap/>
            <w:hideMark/>
          </w:tcPr>
          <w:p w14:paraId="42911EB3" w14:textId="77777777" w:rsidR="001C1EA4" w:rsidRPr="00C7345F" w:rsidRDefault="001C1EA4" w:rsidP="00F73F5C">
            <w:pPr>
              <w:pStyle w:val="TableText"/>
              <w:ind w:right="144"/>
            </w:pPr>
            <w:r w:rsidRPr="00C7345F">
              <w:t>0</w:t>
            </w:r>
          </w:p>
        </w:tc>
        <w:tc>
          <w:tcPr>
            <w:tcW w:w="1008" w:type="dxa"/>
            <w:tcBorders>
              <w:top w:val="single" w:sz="4" w:space="0" w:color="auto"/>
              <w:bottom w:val="nil"/>
            </w:tcBorders>
            <w:hideMark/>
          </w:tcPr>
          <w:p w14:paraId="545385FA"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2347B691"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11339DFD"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0440A710" w14:textId="77777777" w:rsidR="001C1EA4" w:rsidRPr="00C7345F" w:rsidRDefault="001C1EA4" w:rsidP="00F73F5C">
            <w:pPr>
              <w:pStyle w:val="TableText"/>
              <w:ind w:right="144"/>
            </w:pPr>
            <w:r w:rsidRPr="00C7345F">
              <w:t>N/A</w:t>
            </w:r>
          </w:p>
        </w:tc>
        <w:tc>
          <w:tcPr>
            <w:tcW w:w="1152" w:type="dxa"/>
            <w:tcBorders>
              <w:top w:val="single" w:sz="4" w:space="0" w:color="auto"/>
              <w:bottom w:val="nil"/>
            </w:tcBorders>
            <w:noWrap/>
            <w:hideMark/>
          </w:tcPr>
          <w:p w14:paraId="3F55D479"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noWrap/>
            <w:hideMark/>
          </w:tcPr>
          <w:p w14:paraId="5AC5009E" w14:textId="77777777" w:rsidR="001C1EA4" w:rsidRPr="00C7345F" w:rsidRDefault="001C1EA4" w:rsidP="00F73F5C">
            <w:pPr>
              <w:pStyle w:val="TableText"/>
              <w:ind w:right="144"/>
            </w:pPr>
            <w:r w:rsidRPr="00C7345F">
              <w:t>N/A</w:t>
            </w:r>
          </w:p>
        </w:tc>
        <w:tc>
          <w:tcPr>
            <w:tcW w:w="1008" w:type="dxa"/>
            <w:tcBorders>
              <w:top w:val="single" w:sz="4" w:space="0" w:color="auto"/>
              <w:bottom w:val="nil"/>
            </w:tcBorders>
          </w:tcPr>
          <w:p w14:paraId="52B5A55C" w14:textId="77777777" w:rsidR="001C1EA4" w:rsidRPr="00C7345F" w:rsidRDefault="001C1EA4" w:rsidP="00F73F5C">
            <w:pPr>
              <w:pStyle w:val="TableText"/>
              <w:ind w:right="144"/>
            </w:pPr>
            <w:r w:rsidRPr="00C7345F">
              <w:t>N/A</w:t>
            </w:r>
          </w:p>
        </w:tc>
      </w:tr>
      <w:tr w:rsidR="001C1EA4" w:rsidRPr="00C7345F" w14:paraId="3EA547C9" w14:textId="77777777" w:rsidTr="00F73F5C">
        <w:tc>
          <w:tcPr>
            <w:tcW w:w="4752" w:type="dxa"/>
            <w:tcBorders>
              <w:top w:val="nil"/>
              <w:bottom w:val="single" w:sz="12" w:space="0" w:color="auto"/>
            </w:tcBorders>
            <w:hideMark/>
          </w:tcPr>
          <w:p w14:paraId="0D490CD2" w14:textId="77777777" w:rsidR="001C1EA4" w:rsidRPr="00C7345F" w:rsidRDefault="001C1EA4" w:rsidP="00F73F5C">
            <w:pPr>
              <w:pStyle w:val="TableText"/>
              <w:ind w:right="144"/>
            </w:pPr>
            <w:r w:rsidRPr="00C7345F">
              <w:t>Not using accommodations</w:t>
            </w:r>
          </w:p>
        </w:tc>
        <w:tc>
          <w:tcPr>
            <w:tcW w:w="1152" w:type="dxa"/>
            <w:tcBorders>
              <w:top w:val="nil"/>
              <w:bottom w:val="single" w:sz="12" w:space="0" w:color="auto"/>
            </w:tcBorders>
            <w:noWrap/>
            <w:hideMark/>
          </w:tcPr>
          <w:p w14:paraId="467D794E" w14:textId="77777777" w:rsidR="001C1EA4" w:rsidRPr="00C7345F" w:rsidRDefault="001C1EA4" w:rsidP="00F73F5C">
            <w:pPr>
              <w:pStyle w:val="TableText"/>
              <w:ind w:right="144"/>
            </w:pPr>
            <w:r w:rsidRPr="00C7345F">
              <w:t>1,718</w:t>
            </w:r>
          </w:p>
        </w:tc>
        <w:tc>
          <w:tcPr>
            <w:tcW w:w="1008" w:type="dxa"/>
            <w:tcBorders>
              <w:top w:val="nil"/>
              <w:bottom w:val="single" w:sz="12" w:space="0" w:color="auto"/>
            </w:tcBorders>
            <w:hideMark/>
          </w:tcPr>
          <w:p w14:paraId="56A374D5" w14:textId="77777777" w:rsidR="001C1EA4" w:rsidRPr="00C7345F" w:rsidRDefault="001C1EA4" w:rsidP="00F73F5C">
            <w:pPr>
              <w:pStyle w:val="TableText"/>
              <w:ind w:right="144"/>
            </w:pPr>
            <w:r w:rsidRPr="00C7345F">
              <w:t>0.934</w:t>
            </w:r>
          </w:p>
        </w:tc>
        <w:tc>
          <w:tcPr>
            <w:tcW w:w="1008" w:type="dxa"/>
            <w:tcBorders>
              <w:top w:val="nil"/>
              <w:bottom w:val="single" w:sz="12" w:space="0" w:color="auto"/>
            </w:tcBorders>
            <w:noWrap/>
            <w:hideMark/>
          </w:tcPr>
          <w:p w14:paraId="57C604DE" w14:textId="77777777" w:rsidR="001C1EA4" w:rsidRPr="00C7345F" w:rsidRDefault="001C1EA4" w:rsidP="00F73F5C">
            <w:pPr>
              <w:pStyle w:val="TableText"/>
              <w:ind w:right="144"/>
            </w:pPr>
            <w:r w:rsidRPr="00C7345F">
              <w:t>0.953</w:t>
            </w:r>
          </w:p>
        </w:tc>
        <w:tc>
          <w:tcPr>
            <w:tcW w:w="1008" w:type="dxa"/>
            <w:tcBorders>
              <w:top w:val="nil"/>
              <w:bottom w:val="single" w:sz="12" w:space="0" w:color="auto"/>
            </w:tcBorders>
            <w:noWrap/>
            <w:hideMark/>
          </w:tcPr>
          <w:p w14:paraId="62B58B4B" w14:textId="77777777" w:rsidR="001C1EA4" w:rsidRPr="00C7345F" w:rsidRDefault="001C1EA4" w:rsidP="00F73F5C">
            <w:pPr>
              <w:pStyle w:val="TableText"/>
              <w:ind w:right="144"/>
            </w:pPr>
            <w:r w:rsidRPr="00C7345F">
              <w:t>0.873</w:t>
            </w:r>
          </w:p>
        </w:tc>
        <w:tc>
          <w:tcPr>
            <w:tcW w:w="1008" w:type="dxa"/>
            <w:tcBorders>
              <w:top w:val="nil"/>
              <w:bottom w:val="single" w:sz="12" w:space="0" w:color="auto"/>
            </w:tcBorders>
            <w:noWrap/>
            <w:hideMark/>
          </w:tcPr>
          <w:p w14:paraId="69ADA37F" w14:textId="77777777" w:rsidR="001C1EA4" w:rsidRPr="00C7345F" w:rsidRDefault="001C1EA4" w:rsidP="00F73F5C">
            <w:pPr>
              <w:pStyle w:val="TableText"/>
              <w:ind w:right="144"/>
            </w:pPr>
            <w:r w:rsidRPr="00C7345F">
              <w:t>0.967</w:t>
            </w:r>
          </w:p>
        </w:tc>
        <w:tc>
          <w:tcPr>
            <w:tcW w:w="1152" w:type="dxa"/>
            <w:tcBorders>
              <w:top w:val="nil"/>
              <w:bottom w:val="single" w:sz="12" w:space="0" w:color="auto"/>
            </w:tcBorders>
            <w:noWrap/>
            <w:hideMark/>
          </w:tcPr>
          <w:p w14:paraId="45662484" w14:textId="77777777" w:rsidR="001C1EA4" w:rsidRPr="00C7345F" w:rsidRDefault="001C1EA4" w:rsidP="00F73F5C">
            <w:pPr>
              <w:pStyle w:val="TableText"/>
              <w:ind w:right="144"/>
            </w:pPr>
            <w:r w:rsidRPr="00C7345F">
              <w:t>0.962</w:t>
            </w:r>
          </w:p>
        </w:tc>
        <w:tc>
          <w:tcPr>
            <w:tcW w:w="1008" w:type="dxa"/>
            <w:tcBorders>
              <w:top w:val="nil"/>
              <w:bottom w:val="single" w:sz="12" w:space="0" w:color="auto"/>
            </w:tcBorders>
            <w:noWrap/>
            <w:hideMark/>
          </w:tcPr>
          <w:p w14:paraId="7A93AC93" w14:textId="77777777" w:rsidR="001C1EA4" w:rsidRPr="00C7345F" w:rsidRDefault="001C1EA4" w:rsidP="00F73F5C">
            <w:pPr>
              <w:pStyle w:val="TableText"/>
              <w:ind w:right="144"/>
            </w:pPr>
            <w:r w:rsidRPr="00C7345F">
              <w:t>0.874</w:t>
            </w:r>
          </w:p>
        </w:tc>
        <w:tc>
          <w:tcPr>
            <w:tcW w:w="1008" w:type="dxa"/>
            <w:tcBorders>
              <w:top w:val="nil"/>
              <w:bottom w:val="single" w:sz="12" w:space="0" w:color="auto"/>
            </w:tcBorders>
          </w:tcPr>
          <w:p w14:paraId="0E506E54" w14:textId="77777777" w:rsidR="001C1EA4" w:rsidRPr="00C7345F" w:rsidRDefault="001C1EA4" w:rsidP="00F73F5C">
            <w:pPr>
              <w:pStyle w:val="TableText"/>
              <w:ind w:right="144"/>
            </w:pPr>
            <w:r w:rsidRPr="00C7345F">
              <w:t>0.968</w:t>
            </w:r>
          </w:p>
        </w:tc>
      </w:tr>
    </w:tbl>
    <w:p w14:paraId="65BFB77E" w14:textId="77777777" w:rsidR="001C1EA4" w:rsidRPr="00C7345F" w:rsidRDefault="001C1EA4" w:rsidP="00F73F5C">
      <w:pPr>
        <w:pStyle w:val="NormalContinuation"/>
        <w:pageBreakBefore/>
        <w:rPr>
          <w:i/>
          <w:iCs/>
        </w:rPr>
      </w:pPr>
      <w:r w:rsidRPr="00C7345F">
        <w:lastRenderedPageBreak/>
        <w:fldChar w:fldCharType="begin"/>
      </w:r>
      <w:r w:rsidRPr="00C7345F">
        <w:instrText xml:space="preserve"> REF _Ref94538308 \h </w:instrText>
      </w:r>
      <w:r w:rsidRPr="00C7345F">
        <w:fldChar w:fldCharType="separate"/>
      </w:r>
      <w:r w:rsidRPr="00C7345F">
        <w:t>Table 5.D.12</w:t>
      </w:r>
      <w:r w:rsidRPr="00C7345F">
        <w:fldChar w:fldCharType="end"/>
      </w:r>
      <w:r w:rsidRPr="00C7345F">
        <w:t xml:space="preserve"> </w:t>
      </w:r>
      <w:r w:rsidRPr="00C7345F">
        <w:rPr>
          <w:i/>
          <w:iCs/>
        </w:rPr>
        <w:t>(continuation)</w:t>
      </w:r>
    </w:p>
    <w:tbl>
      <w:tblPr>
        <w:tblStyle w:val="TRs"/>
        <w:tblW w:w="13104" w:type="dxa"/>
        <w:tblLayout w:type="fixed"/>
        <w:tblLook w:val="04A0" w:firstRow="1" w:lastRow="0" w:firstColumn="1" w:lastColumn="0" w:noHBand="0" w:noVBand="1"/>
        <w:tblDescription w:val="Reliability Estimates by Student Group for Grade Span Nine Through Twelve for PPT Emergency Forms, continuation"/>
      </w:tblPr>
      <w:tblGrid>
        <w:gridCol w:w="4752"/>
        <w:gridCol w:w="1152"/>
        <w:gridCol w:w="1008"/>
        <w:gridCol w:w="1008"/>
        <w:gridCol w:w="1008"/>
        <w:gridCol w:w="1008"/>
        <w:gridCol w:w="1152"/>
        <w:gridCol w:w="1008"/>
        <w:gridCol w:w="1008"/>
      </w:tblGrid>
      <w:tr w:rsidR="001C1EA4" w:rsidRPr="00C7345F" w14:paraId="69BC160E" w14:textId="77777777" w:rsidTr="00F73F5C">
        <w:trPr>
          <w:cnfStyle w:val="100000000000" w:firstRow="1" w:lastRow="0" w:firstColumn="0" w:lastColumn="0" w:oddVBand="0" w:evenVBand="0" w:oddHBand="0" w:evenHBand="0" w:firstRowFirstColumn="0" w:firstRowLastColumn="0" w:lastRowFirstColumn="0" w:lastRowLastColumn="0"/>
          <w:trHeight w:val="2203"/>
        </w:trPr>
        <w:tc>
          <w:tcPr>
            <w:tcW w:w="4752" w:type="dxa"/>
            <w:hideMark/>
          </w:tcPr>
          <w:p w14:paraId="06EF55F0" w14:textId="77777777" w:rsidR="001C1EA4" w:rsidRPr="00C7345F" w:rsidRDefault="001C1EA4" w:rsidP="00F73F5C">
            <w:pPr>
              <w:pStyle w:val="TableHead"/>
              <w:rPr>
                <w:b w:val="0"/>
                <w:noProof w:val="0"/>
              </w:rPr>
            </w:pPr>
            <w:r w:rsidRPr="00C7345F">
              <w:rPr>
                <w:noProof w:val="0"/>
              </w:rPr>
              <w:t>Student Group</w:t>
            </w:r>
          </w:p>
        </w:tc>
        <w:tc>
          <w:tcPr>
            <w:tcW w:w="1152" w:type="dxa"/>
            <w:hideMark/>
          </w:tcPr>
          <w:p w14:paraId="26C080A7" w14:textId="77777777" w:rsidR="001C1EA4" w:rsidRPr="00C7345F" w:rsidRDefault="001C1EA4" w:rsidP="00F73F5C">
            <w:pPr>
              <w:pStyle w:val="TableHead"/>
              <w:rPr>
                <w:b w:val="0"/>
                <w:noProof w:val="0"/>
              </w:rPr>
            </w:pPr>
            <w:r w:rsidRPr="00C7345F">
              <w:rPr>
                <w:noProof w:val="0"/>
              </w:rPr>
              <w:t>N</w:t>
            </w:r>
          </w:p>
        </w:tc>
        <w:tc>
          <w:tcPr>
            <w:tcW w:w="1008" w:type="dxa"/>
            <w:textDirection w:val="btLr"/>
            <w:vAlign w:val="center"/>
            <w:hideMark/>
          </w:tcPr>
          <w:p w14:paraId="42143D71" w14:textId="77777777" w:rsidR="001C1EA4" w:rsidRPr="00C7345F" w:rsidRDefault="001C1EA4" w:rsidP="00F73F5C">
            <w:pPr>
              <w:pStyle w:val="TableHead"/>
              <w:ind w:left="72" w:right="72"/>
              <w:jc w:val="left"/>
              <w:rPr>
                <w:b w:val="0"/>
                <w:noProof w:val="0"/>
              </w:rPr>
            </w:pPr>
            <w:r w:rsidRPr="00C7345F">
              <w:rPr>
                <w:noProof w:val="0"/>
              </w:rPr>
              <w:t>Listening</w:t>
            </w:r>
          </w:p>
        </w:tc>
        <w:tc>
          <w:tcPr>
            <w:tcW w:w="1008" w:type="dxa"/>
            <w:textDirection w:val="btLr"/>
            <w:vAlign w:val="center"/>
            <w:hideMark/>
          </w:tcPr>
          <w:p w14:paraId="1D85E96D" w14:textId="77777777" w:rsidR="001C1EA4" w:rsidRPr="00C7345F" w:rsidRDefault="001C1EA4" w:rsidP="00F73F5C">
            <w:pPr>
              <w:pStyle w:val="TableHead"/>
              <w:ind w:left="72" w:right="72"/>
              <w:jc w:val="left"/>
              <w:rPr>
                <w:b w:val="0"/>
                <w:noProof w:val="0"/>
              </w:rPr>
            </w:pPr>
            <w:r w:rsidRPr="00C7345F">
              <w:rPr>
                <w:noProof w:val="0"/>
              </w:rPr>
              <w:t>Speaking</w:t>
            </w:r>
          </w:p>
        </w:tc>
        <w:tc>
          <w:tcPr>
            <w:tcW w:w="1008" w:type="dxa"/>
            <w:textDirection w:val="btLr"/>
            <w:vAlign w:val="center"/>
            <w:hideMark/>
          </w:tcPr>
          <w:p w14:paraId="3558B81D" w14:textId="77777777" w:rsidR="001C1EA4" w:rsidRPr="00C7345F" w:rsidRDefault="001C1EA4" w:rsidP="00F73F5C">
            <w:pPr>
              <w:pStyle w:val="TableHead"/>
              <w:ind w:left="72" w:right="72"/>
              <w:jc w:val="left"/>
              <w:rPr>
                <w:b w:val="0"/>
                <w:noProof w:val="0"/>
              </w:rPr>
            </w:pPr>
            <w:r w:rsidRPr="00C7345F">
              <w:rPr>
                <w:noProof w:val="0"/>
              </w:rPr>
              <w:t>Reading</w:t>
            </w:r>
          </w:p>
        </w:tc>
        <w:tc>
          <w:tcPr>
            <w:tcW w:w="1008" w:type="dxa"/>
            <w:textDirection w:val="btLr"/>
            <w:vAlign w:val="center"/>
            <w:hideMark/>
          </w:tcPr>
          <w:p w14:paraId="279C0F3F" w14:textId="77777777" w:rsidR="001C1EA4" w:rsidRPr="00C7345F" w:rsidRDefault="001C1EA4" w:rsidP="00F73F5C">
            <w:pPr>
              <w:pStyle w:val="TableHead"/>
              <w:ind w:left="72" w:right="72"/>
              <w:jc w:val="left"/>
              <w:rPr>
                <w:b w:val="0"/>
                <w:noProof w:val="0"/>
              </w:rPr>
            </w:pPr>
            <w:r w:rsidRPr="00C7345F">
              <w:rPr>
                <w:noProof w:val="0"/>
              </w:rPr>
              <w:t>Writing</w:t>
            </w:r>
          </w:p>
        </w:tc>
        <w:tc>
          <w:tcPr>
            <w:tcW w:w="1152" w:type="dxa"/>
            <w:textDirection w:val="btLr"/>
            <w:vAlign w:val="center"/>
            <w:hideMark/>
          </w:tcPr>
          <w:p w14:paraId="2901AE24" w14:textId="77777777" w:rsidR="001C1EA4" w:rsidRPr="00C7345F" w:rsidRDefault="001C1EA4" w:rsidP="00F73F5C">
            <w:pPr>
              <w:pStyle w:val="TableHead"/>
              <w:ind w:left="72" w:right="72"/>
              <w:jc w:val="left"/>
              <w:rPr>
                <w:b w:val="0"/>
                <w:noProof w:val="0"/>
              </w:rPr>
            </w:pPr>
            <w:r w:rsidRPr="00C7345F">
              <w:rPr>
                <w:noProof w:val="0"/>
              </w:rPr>
              <w:t>Oral Language Composite</w:t>
            </w:r>
          </w:p>
        </w:tc>
        <w:tc>
          <w:tcPr>
            <w:tcW w:w="1008" w:type="dxa"/>
            <w:textDirection w:val="btLr"/>
            <w:vAlign w:val="center"/>
            <w:hideMark/>
          </w:tcPr>
          <w:p w14:paraId="40827524" w14:textId="77777777" w:rsidR="001C1EA4" w:rsidRPr="00C7345F" w:rsidRDefault="001C1EA4" w:rsidP="00F73F5C">
            <w:pPr>
              <w:pStyle w:val="TableHead"/>
              <w:ind w:left="72" w:right="72"/>
              <w:jc w:val="left"/>
              <w:rPr>
                <w:b w:val="0"/>
                <w:noProof w:val="0"/>
              </w:rPr>
            </w:pPr>
            <w:r w:rsidRPr="00C7345F">
              <w:rPr>
                <w:noProof w:val="0"/>
              </w:rPr>
              <w:t>Written Language Composite</w:t>
            </w:r>
          </w:p>
        </w:tc>
        <w:tc>
          <w:tcPr>
            <w:tcW w:w="1008" w:type="dxa"/>
            <w:textDirection w:val="btLr"/>
            <w:vAlign w:val="center"/>
          </w:tcPr>
          <w:p w14:paraId="67D4CCA7" w14:textId="77777777" w:rsidR="001C1EA4" w:rsidRPr="00C7345F" w:rsidRDefault="001C1EA4" w:rsidP="00F73F5C">
            <w:pPr>
              <w:pStyle w:val="TableHead"/>
              <w:ind w:left="72" w:right="72"/>
              <w:jc w:val="left"/>
              <w:rPr>
                <w:b w:val="0"/>
                <w:noProof w:val="0"/>
              </w:rPr>
            </w:pPr>
            <w:r w:rsidRPr="00C7345F">
              <w:rPr>
                <w:noProof w:val="0"/>
              </w:rPr>
              <w:t>Overall Score</w:t>
            </w:r>
          </w:p>
        </w:tc>
      </w:tr>
      <w:tr w:rsidR="001C1EA4" w:rsidRPr="00C7345F" w14:paraId="39056DEC" w14:textId="77777777" w:rsidTr="00F73F5C">
        <w:tc>
          <w:tcPr>
            <w:tcW w:w="4752" w:type="dxa"/>
            <w:tcBorders>
              <w:top w:val="single" w:sz="4" w:space="0" w:color="auto"/>
              <w:bottom w:val="nil"/>
            </w:tcBorders>
          </w:tcPr>
          <w:p w14:paraId="6FA70CCC" w14:textId="77777777" w:rsidR="001C1EA4" w:rsidRPr="00C7345F" w:rsidRDefault="001C1EA4" w:rsidP="00F73F5C">
            <w:pPr>
              <w:pStyle w:val="TableText"/>
              <w:ind w:right="144"/>
            </w:pPr>
            <w:r w:rsidRPr="00C7345F">
              <w:t>Military</w:t>
            </w:r>
          </w:p>
        </w:tc>
        <w:tc>
          <w:tcPr>
            <w:tcW w:w="1152" w:type="dxa"/>
            <w:tcBorders>
              <w:top w:val="single" w:sz="4" w:space="0" w:color="auto"/>
              <w:bottom w:val="nil"/>
            </w:tcBorders>
            <w:noWrap/>
          </w:tcPr>
          <w:p w14:paraId="76A2D5A8" w14:textId="77777777" w:rsidR="001C1EA4" w:rsidRPr="00C7345F" w:rsidRDefault="001C1EA4" w:rsidP="00F73F5C">
            <w:pPr>
              <w:pStyle w:val="TableText"/>
              <w:ind w:right="144"/>
            </w:pPr>
            <w:r w:rsidRPr="00C7345F">
              <w:t>20</w:t>
            </w:r>
          </w:p>
        </w:tc>
        <w:tc>
          <w:tcPr>
            <w:tcW w:w="1008" w:type="dxa"/>
            <w:tcBorders>
              <w:top w:val="single" w:sz="4" w:space="0" w:color="auto"/>
              <w:bottom w:val="nil"/>
            </w:tcBorders>
          </w:tcPr>
          <w:p w14:paraId="5FEB8F6E"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6AEA6379"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3CF7041B"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6B65500E" w14:textId="77777777" w:rsidR="001C1EA4" w:rsidRPr="00C7345F" w:rsidRDefault="001C1EA4" w:rsidP="00F73F5C">
            <w:pPr>
              <w:pStyle w:val="TableText"/>
              <w:ind w:right="144"/>
            </w:pPr>
            <w:r w:rsidRPr="00C7345F">
              <w:t>-</w:t>
            </w:r>
          </w:p>
        </w:tc>
        <w:tc>
          <w:tcPr>
            <w:tcW w:w="1152" w:type="dxa"/>
            <w:tcBorders>
              <w:top w:val="single" w:sz="4" w:space="0" w:color="auto"/>
              <w:bottom w:val="nil"/>
            </w:tcBorders>
            <w:noWrap/>
          </w:tcPr>
          <w:p w14:paraId="28BD1788"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noWrap/>
          </w:tcPr>
          <w:p w14:paraId="793C8C5A" w14:textId="77777777" w:rsidR="001C1EA4" w:rsidRPr="00C7345F" w:rsidRDefault="001C1EA4" w:rsidP="00F73F5C">
            <w:pPr>
              <w:pStyle w:val="TableText"/>
              <w:ind w:right="144"/>
            </w:pPr>
            <w:r w:rsidRPr="00C7345F">
              <w:t>-</w:t>
            </w:r>
          </w:p>
        </w:tc>
        <w:tc>
          <w:tcPr>
            <w:tcW w:w="1008" w:type="dxa"/>
            <w:tcBorders>
              <w:top w:val="single" w:sz="4" w:space="0" w:color="auto"/>
              <w:bottom w:val="nil"/>
            </w:tcBorders>
          </w:tcPr>
          <w:p w14:paraId="22E151A2" w14:textId="77777777" w:rsidR="001C1EA4" w:rsidRPr="00C7345F" w:rsidRDefault="001C1EA4" w:rsidP="00F73F5C">
            <w:pPr>
              <w:pStyle w:val="TableText"/>
              <w:ind w:right="144"/>
            </w:pPr>
            <w:r w:rsidRPr="00C7345F">
              <w:t>-</w:t>
            </w:r>
          </w:p>
        </w:tc>
      </w:tr>
      <w:tr w:rsidR="001C1EA4" w:rsidRPr="00C7345F" w14:paraId="407600D5" w14:textId="77777777" w:rsidTr="00F73F5C">
        <w:tc>
          <w:tcPr>
            <w:tcW w:w="4752" w:type="dxa"/>
            <w:tcBorders>
              <w:top w:val="nil"/>
              <w:bottom w:val="single" w:sz="4" w:space="0" w:color="auto"/>
            </w:tcBorders>
            <w:hideMark/>
          </w:tcPr>
          <w:p w14:paraId="2056C7CF" w14:textId="77777777" w:rsidR="001C1EA4" w:rsidRPr="00C7345F" w:rsidRDefault="001C1EA4" w:rsidP="00F73F5C">
            <w:pPr>
              <w:pStyle w:val="TableText"/>
              <w:ind w:right="144"/>
            </w:pPr>
            <w:r w:rsidRPr="00C7345F">
              <w:t>Not military</w:t>
            </w:r>
          </w:p>
        </w:tc>
        <w:tc>
          <w:tcPr>
            <w:tcW w:w="1152" w:type="dxa"/>
            <w:tcBorders>
              <w:top w:val="nil"/>
              <w:bottom w:val="single" w:sz="4" w:space="0" w:color="auto"/>
            </w:tcBorders>
            <w:noWrap/>
            <w:hideMark/>
          </w:tcPr>
          <w:p w14:paraId="3C3C1835" w14:textId="77777777" w:rsidR="001C1EA4" w:rsidRPr="00C7345F" w:rsidRDefault="001C1EA4" w:rsidP="00F73F5C">
            <w:pPr>
              <w:pStyle w:val="TableText"/>
              <w:ind w:right="144"/>
            </w:pPr>
            <w:r w:rsidRPr="00C7345F">
              <w:t>1,698</w:t>
            </w:r>
          </w:p>
        </w:tc>
        <w:tc>
          <w:tcPr>
            <w:tcW w:w="1008" w:type="dxa"/>
            <w:tcBorders>
              <w:top w:val="nil"/>
              <w:bottom w:val="single" w:sz="4" w:space="0" w:color="auto"/>
            </w:tcBorders>
            <w:hideMark/>
          </w:tcPr>
          <w:p w14:paraId="68797215" w14:textId="77777777" w:rsidR="001C1EA4" w:rsidRPr="00C7345F" w:rsidRDefault="001C1EA4" w:rsidP="00F73F5C">
            <w:pPr>
              <w:pStyle w:val="TableText"/>
              <w:ind w:right="144"/>
            </w:pPr>
            <w:r w:rsidRPr="00C7345F">
              <w:t>0.934</w:t>
            </w:r>
          </w:p>
        </w:tc>
        <w:tc>
          <w:tcPr>
            <w:tcW w:w="1008" w:type="dxa"/>
            <w:tcBorders>
              <w:top w:val="nil"/>
              <w:bottom w:val="single" w:sz="4" w:space="0" w:color="auto"/>
            </w:tcBorders>
            <w:noWrap/>
            <w:hideMark/>
          </w:tcPr>
          <w:p w14:paraId="161A7EC0" w14:textId="77777777" w:rsidR="001C1EA4" w:rsidRPr="00C7345F" w:rsidRDefault="001C1EA4" w:rsidP="00F73F5C">
            <w:pPr>
              <w:pStyle w:val="TableText"/>
              <w:ind w:right="144"/>
            </w:pPr>
            <w:r w:rsidRPr="00C7345F">
              <w:t>0.953</w:t>
            </w:r>
          </w:p>
        </w:tc>
        <w:tc>
          <w:tcPr>
            <w:tcW w:w="1008" w:type="dxa"/>
            <w:tcBorders>
              <w:top w:val="nil"/>
              <w:bottom w:val="single" w:sz="4" w:space="0" w:color="auto"/>
            </w:tcBorders>
            <w:noWrap/>
            <w:hideMark/>
          </w:tcPr>
          <w:p w14:paraId="117D4D8A" w14:textId="77777777" w:rsidR="001C1EA4" w:rsidRPr="00C7345F" w:rsidRDefault="001C1EA4" w:rsidP="00F73F5C">
            <w:pPr>
              <w:pStyle w:val="TableText"/>
              <w:ind w:right="144"/>
            </w:pPr>
            <w:r w:rsidRPr="00C7345F">
              <w:t>0.874</w:t>
            </w:r>
          </w:p>
        </w:tc>
        <w:tc>
          <w:tcPr>
            <w:tcW w:w="1008" w:type="dxa"/>
            <w:tcBorders>
              <w:top w:val="nil"/>
              <w:bottom w:val="single" w:sz="4" w:space="0" w:color="auto"/>
            </w:tcBorders>
            <w:noWrap/>
            <w:hideMark/>
          </w:tcPr>
          <w:p w14:paraId="0F146D0B" w14:textId="77777777" w:rsidR="001C1EA4" w:rsidRPr="00C7345F" w:rsidRDefault="001C1EA4" w:rsidP="00F73F5C">
            <w:pPr>
              <w:pStyle w:val="TableText"/>
              <w:ind w:right="144"/>
            </w:pPr>
            <w:r w:rsidRPr="00C7345F">
              <w:t>0.967</w:t>
            </w:r>
          </w:p>
        </w:tc>
        <w:tc>
          <w:tcPr>
            <w:tcW w:w="1152" w:type="dxa"/>
            <w:tcBorders>
              <w:top w:val="nil"/>
              <w:bottom w:val="single" w:sz="4" w:space="0" w:color="auto"/>
            </w:tcBorders>
            <w:noWrap/>
            <w:hideMark/>
          </w:tcPr>
          <w:p w14:paraId="1DA80488" w14:textId="77777777" w:rsidR="001C1EA4" w:rsidRPr="00C7345F" w:rsidRDefault="001C1EA4" w:rsidP="00F73F5C">
            <w:pPr>
              <w:pStyle w:val="TableText"/>
              <w:ind w:right="144"/>
            </w:pPr>
            <w:r w:rsidRPr="00C7345F">
              <w:t>0.963</w:t>
            </w:r>
          </w:p>
        </w:tc>
        <w:tc>
          <w:tcPr>
            <w:tcW w:w="1008" w:type="dxa"/>
            <w:tcBorders>
              <w:top w:val="nil"/>
              <w:bottom w:val="single" w:sz="4" w:space="0" w:color="auto"/>
            </w:tcBorders>
            <w:noWrap/>
            <w:hideMark/>
          </w:tcPr>
          <w:p w14:paraId="51C29E76" w14:textId="77777777" w:rsidR="001C1EA4" w:rsidRPr="00C7345F" w:rsidRDefault="001C1EA4" w:rsidP="00F73F5C">
            <w:pPr>
              <w:pStyle w:val="TableText"/>
              <w:ind w:right="144"/>
            </w:pPr>
            <w:r w:rsidRPr="00C7345F">
              <w:t>0.874</w:t>
            </w:r>
          </w:p>
        </w:tc>
        <w:tc>
          <w:tcPr>
            <w:tcW w:w="1008" w:type="dxa"/>
            <w:tcBorders>
              <w:top w:val="nil"/>
              <w:bottom w:val="single" w:sz="4" w:space="0" w:color="auto"/>
            </w:tcBorders>
          </w:tcPr>
          <w:p w14:paraId="3245F287" w14:textId="77777777" w:rsidR="001C1EA4" w:rsidRPr="00C7345F" w:rsidRDefault="001C1EA4" w:rsidP="00F73F5C">
            <w:pPr>
              <w:pStyle w:val="TableText"/>
              <w:ind w:right="144"/>
            </w:pPr>
            <w:r w:rsidRPr="00C7345F">
              <w:t>0.968</w:t>
            </w:r>
          </w:p>
        </w:tc>
      </w:tr>
      <w:tr w:rsidR="001C1EA4" w:rsidRPr="00C7345F" w14:paraId="2D6065B1" w14:textId="77777777" w:rsidTr="00F73F5C">
        <w:tc>
          <w:tcPr>
            <w:tcW w:w="4752" w:type="dxa"/>
            <w:tcBorders>
              <w:top w:val="single" w:sz="4" w:space="0" w:color="auto"/>
            </w:tcBorders>
          </w:tcPr>
          <w:p w14:paraId="0A0AB26A" w14:textId="77777777" w:rsidR="001C1EA4" w:rsidRPr="00C7345F" w:rsidRDefault="001C1EA4" w:rsidP="00F73F5C">
            <w:pPr>
              <w:pStyle w:val="TableText"/>
              <w:ind w:right="144"/>
            </w:pPr>
            <w:r w:rsidRPr="00C7345F">
              <w:t>Homeless</w:t>
            </w:r>
          </w:p>
        </w:tc>
        <w:tc>
          <w:tcPr>
            <w:tcW w:w="1152" w:type="dxa"/>
            <w:tcBorders>
              <w:top w:val="single" w:sz="4" w:space="0" w:color="auto"/>
            </w:tcBorders>
            <w:noWrap/>
          </w:tcPr>
          <w:p w14:paraId="576B477A" w14:textId="77777777" w:rsidR="001C1EA4" w:rsidRPr="00C7345F" w:rsidRDefault="001C1EA4" w:rsidP="00F73F5C">
            <w:pPr>
              <w:pStyle w:val="TableText"/>
              <w:ind w:right="144"/>
            </w:pPr>
            <w:r w:rsidRPr="00C7345F">
              <w:t>85</w:t>
            </w:r>
          </w:p>
        </w:tc>
        <w:tc>
          <w:tcPr>
            <w:tcW w:w="1008" w:type="dxa"/>
            <w:tcBorders>
              <w:top w:val="single" w:sz="4" w:space="0" w:color="auto"/>
            </w:tcBorders>
          </w:tcPr>
          <w:p w14:paraId="49A1EB49" w14:textId="77777777" w:rsidR="001C1EA4" w:rsidRPr="00C7345F" w:rsidRDefault="001C1EA4" w:rsidP="00F73F5C">
            <w:pPr>
              <w:pStyle w:val="TableText"/>
              <w:ind w:right="144"/>
            </w:pPr>
            <w:r w:rsidRPr="00C7345F">
              <w:t>0.892</w:t>
            </w:r>
          </w:p>
        </w:tc>
        <w:tc>
          <w:tcPr>
            <w:tcW w:w="1008" w:type="dxa"/>
            <w:tcBorders>
              <w:top w:val="single" w:sz="4" w:space="0" w:color="auto"/>
            </w:tcBorders>
            <w:noWrap/>
          </w:tcPr>
          <w:p w14:paraId="63CC32CC" w14:textId="77777777" w:rsidR="001C1EA4" w:rsidRPr="00C7345F" w:rsidRDefault="001C1EA4" w:rsidP="00F73F5C">
            <w:pPr>
              <w:pStyle w:val="TableText"/>
              <w:ind w:right="144"/>
            </w:pPr>
            <w:r w:rsidRPr="00C7345F">
              <w:t>0.958</w:t>
            </w:r>
          </w:p>
        </w:tc>
        <w:tc>
          <w:tcPr>
            <w:tcW w:w="1008" w:type="dxa"/>
            <w:tcBorders>
              <w:top w:val="single" w:sz="4" w:space="0" w:color="auto"/>
            </w:tcBorders>
            <w:noWrap/>
          </w:tcPr>
          <w:p w14:paraId="2BC5AFCD" w14:textId="77777777" w:rsidR="001C1EA4" w:rsidRPr="00C7345F" w:rsidRDefault="001C1EA4" w:rsidP="00F73F5C">
            <w:pPr>
              <w:pStyle w:val="TableText"/>
              <w:ind w:right="144"/>
            </w:pPr>
            <w:r w:rsidRPr="00C7345F">
              <w:t>0.808</w:t>
            </w:r>
          </w:p>
        </w:tc>
        <w:tc>
          <w:tcPr>
            <w:tcW w:w="1008" w:type="dxa"/>
            <w:tcBorders>
              <w:top w:val="single" w:sz="4" w:space="0" w:color="auto"/>
            </w:tcBorders>
            <w:noWrap/>
          </w:tcPr>
          <w:p w14:paraId="59F61055" w14:textId="77777777" w:rsidR="001C1EA4" w:rsidRPr="00C7345F" w:rsidRDefault="001C1EA4" w:rsidP="00F73F5C">
            <w:pPr>
              <w:pStyle w:val="TableText"/>
              <w:ind w:right="144"/>
            </w:pPr>
            <w:r w:rsidRPr="00C7345F">
              <w:t>0.960</w:t>
            </w:r>
          </w:p>
        </w:tc>
        <w:tc>
          <w:tcPr>
            <w:tcW w:w="1152" w:type="dxa"/>
            <w:tcBorders>
              <w:top w:val="single" w:sz="4" w:space="0" w:color="auto"/>
            </w:tcBorders>
            <w:noWrap/>
          </w:tcPr>
          <w:p w14:paraId="4FDD63F2" w14:textId="77777777" w:rsidR="001C1EA4" w:rsidRPr="00C7345F" w:rsidRDefault="001C1EA4" w:rsidP="00F73F5C">
            <w:pPr>
              <w:pStyle w:val="TableText"/>
              <w:ind w:right="144"/>
            </w:pPr>
            <w:r w:rsidRPr="00C7345F">
              <w:t>0.952</w:t>
            </w:r>
          </w:p>
        </w:tc>
        <w:tc>
          <w:tcPr>
            <w:tcW w:w="1008" w:type="dxa"/>
            <w:tcBorders>
              <w:top w:val="single" w:sz="4" w:space="0" w:color="auto"/>
            </w:tcBorders>
            <w:noWrap/>
          </w:tcPr>
          <w:p w14:paraId="7B50174C" w14:textId="77777777" w:rsidR="001C1EA4" w:rsidRPr="00C7345F" w:rsidRDefault="001C1EA4" w:rsidP="00F73F5C">
            <w:pPr>
              <w:pStyle w:val="TableText"/>
              <w:ind w:right="144"/>
            </w:pPr>
            <w:r w:rsidRPr="00C7345F">
              <w:t>0.833</w:t>
            </w:r>
          </w:p>
        </w:tc>
        <w:tc>
          <w:tcPr>
            <w:tcW w:w="1008" w:type="dxa"/>
            <w:tcBorders>
              <w:top w:val="single" w:sz="4" w:space="0" w:color="auto"/>
            </w:tcBorders>
          </w:tcPr>
          <w:p w14:paraId="4A9ABD63" w14:textId="77777777" w:rsidR="001C1EA4" w:rsidRPr="00C7345F" w:rsidRDefault="001C1EA4" w:rsidP="00F73F5C">
            <w:pPr>
              <w:pStyle w:val="TableText"/>
              <w:ind w:right="144"/>
            </w:pPr>
            <w:r w:rsidRPr="00C7345F">
              <w:t>0.958</w:t>
            </w:r>
          </w:p>
        </w:tc>
      </w:tr>
      <w:tr w:rsidR="001C1EA4" w:rsidRPr="00C7345F" w14:paraId="438F5EAA" w14:textId="77777777" w:rsidTr="00F73F5C">
        <w:tc>
          <w:tcPr>
            <w:tcW w:w="4752" w:type="dxa"/>
          </w:tcPr>
          <w:p w14:paraId="662A1243" w14:textId="77777777" w:rsidR="001C1EA4" w:rsidRPr="00C7345F" w:rsidRDefault="001C1EA4" w:rsidP="00F73F5C">
            <w:pPr>
              <w:pStyle w:val="TableText"/>
              <w:ind w:right="144"/>
            </w:pPr>
            <w:r w:rsidRPr="00C7345F">
              <w:t>Not homeless</w:t>
            </w:r>
          </w:p>
        </w:tc>
        <w:tc>
          <w:tcPr>
            <w:tcW w:w="1152" w:type="dxa"/>
            <w:noWrap/>
          </w:tcPr>
          <w:p w14:paraId="770B81CF" w14:textId="77777777" w:rsidR="001C1EA4" w:rsidRPr="00C7345F" w:rsidRDefault="001C1EA4" w:rsidP="00F73F5C">
            <w:pPr>
              <w:pStyle w:val="TableText"/>
              <w:ind w:right="144"/>
            </w:pPr>
            <w:r w:rsidRPr="00C7345F">
              <w:t>1,633</w:t>
            </w:r>
          </w:p>
        </w:tc>
        <w:tc>
          <w:tcPr>
            <w:tcW w:w="1008" w:type="dxa"/>
          </w:tcPr>
          <w:p w14:paraId="0F7FCA81" w14:textId="77777777" w:rsidR="001C1EA4" w:rsidRPr="00C7345F" w:rsidRDefault="001C1EA4" w:rsidP="00F73F5C">
            <w:pPr>
              <w:pStyle w:val="TableText"/>
              <w:ind w:right="144"/>
            </w:pPr>
            <w:r w:rsidRPr="00C7345F">
              <w:t>0.935</w:t>
            </w:r>
          </w:p>
        </w:tc>
        <w:tc>
          <w:tcPr>
            <w:tcW w:w="1008" w:type="dxa"/>
            <w:noWrap/>
          </w:tcPr>
          <w:p w14:paraId="34886459" w14:textId="77777777" w:rsidR="001C1EA4" w:rsidRPr="00C7345F" w:rsidRDefault="001C1EA4" w:rsidP="00F73F5C">
            <w:pPr>
              <w:pStyle w:val="TableText"/>
              <w:ind w:right="144"/>
            </w:pPr>
            <w:r w:rsidRPr="00C7345F">
              <w:t>0.952</w:t>
            </w:r>
          </w:p>
        </w:tc>
        <w:tc>
          <w:tcPr>
            <w:tcW w:w="1008" w:type="dxa"/>
            <w:noWrap/>
          </w:tcPr>
          <w:p w14:paraId="6F7E679F" w14:textId="77777777" w:rsidR="001C1EA4" w:rsidRPr="00C7345F" w:rsidRDefault="001C1EA4" w:rsidP="00F73F5C">
            <w:pPr>
              <w:pStyle w:val="TableText"/>
              <w:ind w:right="144"/>
            </w:pPr>
            <w:r w:rsidRPr="00C7345F">
              <w:t>0.875</w:t>
            </w:r>
          </w:p>
        </w:tc>
        <w:tc>
          <w:tcPr>
            <w:tcW w:w="1008" w:type="dxa"/>
            <w:noWrap/>
          </w:tcPr>
          <w:p w14:paraId="5F5A2EEE" w14:textId="77777777" w:rsidR="001C1EA4" w:rsidRPr="00C7345F" w:rsidRDefault="001C1EA4" w:rsidP="00F73F5C">
            <w:pPr>
              <w:pStyle w:val="TableText"/>
              <w:ind w:right="144"/>
            </w:pPr>
            <w:r w:rsidRPr="00C7345F">
              <w:t>0.967</w:t>
            </w:r>
          </w:p>
        </w:tc>
        <w:tc>
          <w:tcPr>
            <w:tcW w:w="1152" w:type="dxa"/>
            <w:noWrap/>
          </w:tcPr>
          <w:p w14:paraId="21C73728" w14:textId="77777777" w:rsidR="001C1EA4" w:rsidRPr="00C7345F" w:rsidRDefault="001C1EA4" w:rsidP="00F73F5C">
            <w:pPr>
              <w:pStyle w:val="TableText"/>
              <w:ind w:right="144"/>
            </w:pPr>
            <w:r w:rsidRPr="00C7345F">
              <w:t>0.963</w:t>
            </w:r>
          </w:p>
        </w:tc>
        <w:tc>
          <w:tcPr>
            <w:tcW w:w="1008" w:type="dxa"/>
            <w:noWrap/>
          </w:tcPr>
          <w:p w14:paraId="729BB313" w14:textId="77777777" w:rsidR="001C1EA4" w:rsidRPr="00C7345F" w:rsidRDefault="001C1EA4" w:rsidP="00F73F5C">
            <w:pPr>
              <w:pStyle w:val="TableText"/>
              <w:ind w:right="144"/>
            </w:pPr>
            <w:r w:rsidRPr="00C7345F">
              <w:t>0.875</w:t>
            </w:r>
          </w:p>
        </w:tc>
        <w:tc>
          <w:tcPr>
            <w:tcW w:w="1008" w:type="dxa"/>
          </w:tcPr>
          <w:p w14:paraId="5A31CCEC" w14:textId="77777777" w:rsidR="001C1EA4" w:rsidRPr="00C7345F" w:rsidRDefault="001C1EA4" w:rsidP="00F73F5C">
            <w:pPr>
              <w:pStyle w:val="TableText"/>
              <w:ind w:right="144"/>
            </w:pPr>
            <w:r w:rsidRPr="00C7345F">
              <w:t>0.968</w:t>
            </w:r>
          </w:p>
        </w:tc>
      </w:tr>
    </w:tbl>
    <w:p w14:paraId="6E2F6CEE" w14:textId="77777777" w:rsidR="001C1EA4" w:rsidRPr="00C7345F" w:rsidRDefault="001C1EA4" w:rsidP="00F73F5C">
      <w:pPr>
        <w:ind w:left="0"/>
        <w:sectPr w:rsidR="001C1EA4" w:rsidRPr="00C7345F" w:rsidSect="00F73F5C">
          <w:headerReference w:type="even" r:id="rId74"/>
          <w:headerReference w:type="default" r:id="rId75"/>
          <w:footerReference w:type="even" r:id="rId76"/>
          <w:footerReference w:type="default" r:id="rId77"/>
          <w:headerReference w:type="first" r:id="rId78"/>
          <w:footerReference w:type="first" r:id="rId79"/>
          <w:pgSz w:w="15840" w:h="12240" w:orient="landscape" w:code="1"/>
          <w:pgMar w:top="1152" w:right="1152" w:bottom="1152" w:left="1152" w:header="576" w:footer="360" w:gutter="0"/>
          <w:cols w:space="720"/>
          <w:titlePg/>
          <w:docGrid w:linePitch="360"/>
        </w:sectPr>
      </w:pPr>
    </w:p>
    <w:p w14:paraId="06854DEB" w14:textId="48692167" w:rsidR="00EC7C21" w:rsidRPr="00C7345F" w:rsidRDefault="00EC7C21" w:rsidP="00AE7F1A">
      <w:pPr>
        <w:pStyle w:val="Heading3"/>
        <w:pageBreakBefore/>
        <w:numPr>
          <w:ilvl w:val="0"/>
          <w:numId w:val="0"/>
        </w:numPr>
        <w:ind w:left="360" w:hanging="360"/>
      </w:pPr>
      <w:bookmarkStart w:id="1015" w:name="_Appendix_5.E:_Classification"/>
      <w:bookmarkStart w:id="1016" w:name="_Toc105063483"/>
      <w:bookmarkEnd w:id="1014"/>
      <w:bookmarkEnd w:id="1015"/>
      <w:r w:rsidRPr="00C7345F">
        <w:lastRenderedPageBreak/>
        <w:t>Appendix 5.</w:t>
      </w:r>
      <w:r w:rsidR="00DC6636" w:rsidRPr="00C7345F">
        <w:t>E</w:t>
      </w:r>
      <w:r w:rsidRPr="00C7345F">
        <w:t xml:space="preserve">: </w:t>
      </w:r>
      <w:r w:rsidR="00411601" w:rsidRPr="00C7345F">
        <w:t>Classification Accuracy and Consistency</w:t>
      </w:r>
      <w:bookmarkEnd w:id="1016"/>
    </w:p>
    <w:p w14:paraId="54A7C186" w14:textId="0818B536" w:rsidR="001C1EA4" w:rsidRPr="00C7345F" w:rsidRDefault="001C1EA4" w:rsidP="00F73F5C">
      <w:pPr>
        <w:pStyle w:val="Caption"/>
      </w:pPr>
      <w:bookmarkStart w:id="1017" w:name="_Toc134622060"/>
      <w:r w:rsidRPr="00C7345F">
        <w:t>Table 5.E.</w:t>
      </w:r>
      <w:r w:rsidRPr="00C7345F">
        <w:fldChar w:fldCharType="begin"/>
      </w:r>
      <w:r w:rsidRPr="00C7345F">
        <w:instrText>SEQ Table_5.E. \* ARABIC</w:instrText>
      </w:r>
      <w:r w:rsidRPr="00C7345F">
        <w:fldChar w:fldCharType="separate"/>
      </w:r>
      <w:r w:rsidRPr="00C7345F">
        <w:t>1</w:t>
      </w:r>
      <w:r w:rsidRPr="00C7345F">
        <w:fldChar w:fldCharType="end"/>
      </w:r>
      <w:r w:rsidRPr="00C7345F">
        <w:t xml:space="preserve">  Classification Accuracy at Each Performance Threshold Score, Oral</w:t>
      </w:r>
      <w:r w:rsidR="00ED71C0">
        <w:t xml:space="preserve"> </w:t>
      </w:r>
      <w:r w:rsidRPr="00C7345F">
        <w:t>Language</w:t>
      </w:r>
      <w:r w:rsidR="00873E2B">
        <w:t> </w:t>
      </w:r>
      <w:r w:rsidRPr="00C7345F">
        <w:t>Composite for Computer-based Assessment Forms</w:t>
      </w:r>
      <w:bookmarkEnd w:id="1017"/>
    </w:p>
    <w:tbl>
      <w:tblPr>
        <w:tblStyle w:val="TRs"/>
        <w:tblW w:w="0" w:type="auto"/>
        <w:tblLayout w:type="fixed"/>
        <w:tblLook w:val="04A0" w:firstRow="1" w:lastRow="0" w:firstColumn="1" w:lastColumn="0" w:noHBand="0" w:noVBand="1"/>
        <w:tblDescription w:val="Classification Accuracy at Each Performance Threshold Score, Oral Language Composite for Computer-based Assessment Forms"/>
      </w:tblPr>
      <w:tblGrid>
        <w:gridCol w:w="1872"/>
        <w:gridCol w:w="1728"/>
        <w:gridCol w:w="1728"/>
      </w:tblGrid>
      <w:tr w:rsidR="001C1EA4" w:rsidRPr="00C7345F" w14:paraId="5DDECF80" w14:textId="77777777" w:rsidTr="00F73F5C">
        <w:trPr>
          <w:cnfStyle w:val="100000000000" w:firstRow="1" w:lastRow="0" w:firstColumn="0" w:lastColumn="0" w:oddVBand="0" w:evenVBand="0" w:oddHBand="0" w:evenHBand="0" w:firstRowFirstColumn="0" w:firstRowLastColumn="0" w:lastRowFirstColumn="0" w:lastRowLastColumn="0"/>
          <w:trHeight w:val="844"/>
        </w:trPr>
        <w:tc>
          <w:tcPr>
            <w:tcW w:w="1872" w:type="dxa"/>
            <w:hideMark/>
          </w:tcPr>
          <w:p w14:paraId="42B82405" w14:textId="77777777" w:rsidR="001C1EA4" w:rsidRPr="00C7345F" w:rsidRDefault="001C1EA4" w:rsidP="00F73F5C">
            <w:pPr>
              <w:pStyle w:val="TableHead"/>
              <w:rPr>
                <w:noProof w:val="0"/>
              </w:rPr>
            </w:pPr>
            <w:r w:rsidRPr="00C7345F">
              <w:rPr>
                <w:noProof w:val="0"/>
              </w:rPr>
              <w:t>Grade Level or Grade Span</w:t>
            </w:r>
          </w:p>
        </w:tc>
        <w:tc>
          <w:tcPr>
            <w:tcW w:w="1728" w:type="dxa"/>
            <w:hideMark/>
          </w:tcPr>
          <w:p w14:paraId="2D4AB4B3" w14:textId="77777777" w:rsidR="001C1EA4" w:rsidRPr="00C7345F" w:rsidRDefault="001C1EA4" w:rsidP="00F73F5C">
            <w:pPr>
              <w:pStyle w:val="TableHead"/>
              <w:rPr>
                <w:noProof w:val="0"/>
              </w:rPr>
            </w:pPr>
            <w:r w:rsidRPr="00C7345F">
              <w:rPr>
                <w:noProof w:val="0"/>
              </w:rPr>
              <w:t>Cut Between Level 1 and Level 2</w:t>
            </w:r>
          </w:p>
        </w:tc>
        <w:tc>
          <w:tcPr>
            <w:tcW w:w="1728" w:type="dxa"/>
            <w:hideMark/>
          </w:tcPr>
          <w:p w14:paraId="26030B8C" w14:textId="77777777" w:rsidR="001C1EA4" w:rsidRPr="00C7345F" w:rsidRDefault="001C1EA4" w:rsidP="00F73F5C">
            <w:pPr>
              <w:pStyle w:val="TableHead"/>
              <w:rPr>
                <w:noProof w:val="0"/>
              </w:rPr>
            </w:pPr>
            <w:r w:rsidRPr="00C7345F">
              <w:rPr>
                <w:noProof w:val="0"/>
              </w:rPr>
              <w:t>Cut Between Level 2 and Level 3</w:t>
            </w:r>
          </w:p>
        </w:tc>
      </w:tr>
      <w:tr w:rsidR="001C1EA4" w:rsidRPr="00C7345F" w14:paraId="0F1D0C2D" w14:textId="77777777" w:rsidTr="00F73F5C">
        <w:trPr>
          <w:trHeight w:val="277"/>
        </w:trPr>
        <w:tc>
          <w:tcPr>
            <w:tcW w:w="1872" w:type="dxa"/>
            <w:tcBorders>
              <w:top w:val="single" w:sz="4" w:space="0" w:color="auto"/>
              <w:left w:val="nil"/>
              <w:bottom w:val="nil"/>
              <w:right w:val="nil"/>
            </w:tcBorders>
            <w:noWrap/>
            <w:hideMark/>
          </w:tcPr>
          <w:p w14:paraId="47CB52F1" w14:textId="77777777" w:rsidR="001C1EA4" w:rsidRPr="00C7345F" w:rsidRDefault="001C1EA4" w:rsidP="00F73F5C">
            <w:pPr>
              <w:pStyle w:val="TableText"/>
              <w:ind w:right="144"/>
            </w:pPr>
            <w:r w:rsidRPr="00C7345F">
              <w:t>Kindergarten</w:t>
            </w:r>
          </w:p>
        </w:tc>
        <w:tc>
          <w:tcPr>
            <w:tcW w:w="1728" w:type="dxa"/>
            <w:tcBorders>
              <w:top w:val="single" w:sz="4" w:space="0" w:color="auto"/>
              <w:left w:val="nil"/>
              <w:bottom w:val="nil"/>
              <w:right w:val="nil"/>
            </w:tcBorders>
            <w:noWrap/>
            <w:hideMark/>
          </w:tcPr>
          <w:p w14:paraId="5E39C18A" w14:textId="77777777" w:rsidR="001C1EA4" w:rsidRPr="00C7345F" w:rsidRDefault="001C1EA4" w:rsidP="00F73F5C">
            <w:pPr>
              <w:pStyle w:val="TableText"/>
              <w:ind w:right="432"/>
            </w:pPr>
            <w:r w:rsidRPr="00C7345F">
              <w:t>0.917</w:t>
            </w:r>
          </w:p>
        </w:tc>
        <w:tc>
          <w:tcPr>
            <w:tcW w:w="1728" w:type="dxa"/>
            <w:tcBorders>
              <w:top w:val="single" w:sz="4" w:space="0" w:color="auto"/>
              <w:left w:val="nil"/>
              <w:bottom w:val="nil"/>
              <w:right w:val="nil"/>
            </w:tcBorders>
            <w:noWrap/>
            <w:hideMark/>
          </w:tcPr>
          <w:p w14:paraId="68C2AABD" w14:textId="77777777" w:rsidR="001C1EA4" w:rsidRPr="00C7345F" w:rsidRDefault="001C1EA4" w:rsidP="00F73F5C">
            <w:pPr>
              <w:pStyle w:val="TableText"/>
              <w:ind w:right="432"/>
            </w:pPr>
            <w:r w:rsidRPr="00C7345F">
              <w:t>0.934</w:t>
            </w:r>
          </w:p>
        </w:tc>
      </w:tr>
      <w:tr w:rsidR="001C1EA4" w:rsidRPr="00C7345F" w14:paraId="6BB5AB51" w14:textId="77777777" w:rsidTr="00F73F5C">
        <w:trPr>
          <w:trHeight w:val="277"/>
        </w:trPr>
        <w:tc>
          <w:tcPr>
            <w:tcW w:w="1872" w:type="dxa"/>
            <w:tcBorders>
              <w:top w:val="nil"/>
              <w:left w:val="nil"/>
              <w:bottom w:val="nil"/>
              <w:right w:val="nil"/>
            </w:tcBorders>
            <w:noWrap/>
            <w:hideMark/>
          </w:tcPr>
          <w:p w14:paraId="6868C2F5" w14:textId="77777777" w:rsidR="001C1EA4" w:rsidRPr="00C7345F" w:rsidRDefault="001C1EA4" w:rsidP="00F73F5C">
            <w:pPr>
              <w:pStyle w:val="TableText"/>
              <w:ind w:right="144"/>
            </w:pPr>
            <w:r w:rsidRPr="00C7345F">
              <w:t>1</w:t>
            </w:r>
          </w:p>
        </w:tc>
        <w:tc>
          <w:tcPr>
            <w:tcW w:w="1728" w:type="dxa"/>
            <w:tcBorders>
              <w:top w:val="nil"/>
              <w:left w:val="nil"/>
              <w:bottom w:val="nil"/>
              <w:right w:val="nil"/>
            </w:tcBorders>
            <w:noWrap/>
            <w:hideMark/>
          </w:tcPr>
          <w:p w14:paraId="160C1C14" w14:textId="77777777" w:rsidR="001C1EA4" w:rsidRPr="00C7345F" w:rsidRDefault="001C1EA4" w:rsidP="00F73F5C">
            <w:pPr>
              <w:pStyle w:val="TableText"/>
              <w:ind w:right="432"/>
            </w:pPr>
            <w:r w:rsidRPr="00C7345F">
              <w:t>0.935</w:t>
            </w:r>
          </w:p>
        </w:tc>
        <w:tc>
          <w:tcPr>
            <w:tcW w:w="1728" w:type="dxa"/>
            <w:tcBorders>
              <w:top w:val="nil"/>
              <w:left w:val="nil"/>
              <w:bottom w:val="nil"/>
              <w:right w:val="nil"/>
            </w:tcBorders>
            <w:noWrap/>
            <w:hideMark/>
          </w:tcPr>
          <w:p w14:paraId="699DF465" w14:textId="77777777" w:rsidR="001C1EA4" w:rsidRPr="00C7345F" w:rsidRDefault="001C1EA4" w:rsidP="00F73F5C">
            <w:pPr>
              <w:pStyle w:val="TableText"/>
              <w:ind w:right="432"/>
            </w:pPr>
            <w:r w:rsidRPr="00C7345F">
              <w:t>0.928</w:t>
            </w:r>
          </w:p>
        </w:tc>
      </w:tr>
      <w:tr w:rsidR="001C1EA4" w:rsidRPr="00C7345F" w14:paraId="4F390ECC" w14:textId="77777777" w:rsidTr="00F73F5C">
        <w:trPr>
          <w:trHeight w:val="277"/>
        </w:trPr>
        <w:tc>
          <w:tcPr>
            <w:tcW w:w="1872" w:type="dxa"/>
            <w:tcBorders>
              <w:top w:val="nil"/>
              <w:left w:val="nil"/>
              <w:bottom w:val="nil"/>
              <w:right w:val="nil"/>
            </w:tcBorders>
            <w:noWrap/>
            <w:hideMark/>
          </w:tcPr>
          <w:p w14:paraId="337A4075" w14:textId="77777777" w:rsidR="001C1EA4" w:rsidRPr="00C7345F" w:rsidRDefault="001C1EA4" w:rsidP="00F73F5C">
            <w:pPr>
              <w:pStyle w:val="TableText"/>
              <w:ind w:right="144"/>
            </w:pPr>
            <w:r w:rsidRPr="00C7345F">
              <w:t>2</w:t>
            </w:r>
          </w:p>
        </w:tc>
        <w:tc>
          <w:tcPr>
            <w:tcW w:w="1728" w:type="dxa"/>
            <w:tcBorders>
              <w:top w:val="nil"/>
              <w:left w:val="nil"/>
              <w:bottom w:val="nil"/>
              <w:right w:val="nil"/>
            </w:tcBorders>
            <w:noWrap/>
            <w:hideMark/>
          </w:tcPr>
          <w:p w14:paraId="7407900F" w14:textId="77777777" w:rsidR="001C1EA4" w:rsidRPr="00C7345F" w:rsidRDefault="001C1EA4" w:rsidP="00F73F5C">
            <w:pPr>
              <w:pStyle w:val="TableText"/>
              <w:ind w:right="432"/>
            </w:pPr>
            <w:r w:rsidRPr="00C7345F">
              <w:t>0.949</w:t>
            </w:r>
          </w:p>
        </w:tc>
        <w:tc>
          <w:tcPr>
            <w:tcW w:w="1728" w:type="dxa"/>
            <w:tcBorders>
              <w:top w:val="nil"/>
              <w:left w:val="nil"/>
              <w:bottom w:val="nil"/>
              <w:right w:val="nil"/>
            </w:tcBorders>
            <w:noWrap/>
            <w:hideMark/>
          </w:tcPr>
          <w:p w14:paraId="612E7B32" w14:textId="77777777" w:rsidR="001C1EA4" w:rsidRPr="00C7345F" w:rsidRDefault="001C1EA4" w:rsidP="00F73F5C">
            <w:pPr>
              <w:pStyle w:val="TableText"/>
              <w:ind w:right="432"/>
            </w:pPr>
            <w:r w:rsidRPr="00C7345F">
              <w:t>0.935</w:t>
            </w:r>
          </w:p>
        </w:tc>
      </w:tr>
      <w:tr w:rsidR="001C1EA4" w:rsidRPr="00C7345F" w14:paraId="69ABEBE3" w14:textId="77777777" w:rsidTr="00F73F5C">
        <w:trPr>
          <w:trHeight w:val="277"/>
        </w:trPr>
        <w:tc>
          <w:tcPr>
            <w:tcW w:w="1872" w:type="dxa"/>
            <w:tcBorders>
              <w:top w:val="nil"/>
              <w:left w:val="nil"/>
              <w:bottom w:val="nil"/>
              <w:right w:val="nil"/>
            </w:tcBorders>
            <w:noWrap/>
            <w:hideMark/>
          </w:tcPr>
          <w:p w14:paraId="5AF97595" w14:textId="77777777" w:rsidR="001C1EA4" w:rsidRPr="00C7345F" w:rsidRDefault="001C1EA4" w:rsidP="00F73F5C">
            <w:pPr>
              <w:pStyle w:val="TableText"/>
              <w:ind w:right="144"/>
            </w:pPr>
            <w:r w:rsidRPr="00C7345F">
              <w:t>3–5</w:t>
            </w:r>
          </w:p>
        </w:tc>
        <w:tc>
          <w:tcPr>
            <w:tcW w:w="1728" w:type="dxa"/>
            <w:tcBorders>
              <w:top w:val="nil"/>
              <w:left w:val="nil"/>
              <w:bottom w:val="nil"/>
              <w:right w:val="nil"/>
            </w:tcBorders>
            <w:noWrap/>
            <w:hideMark/>
          </w:tcPr>
          <w:p w14:paraId="2F20CE4A" w14:textId="77777777" w:rsidR="001C1EA4" w:rsidRPr="00C7345F" w:rsidRDefault="001C1EA4" w:rsidP="00F73F5C">
            <w:pPr>
              <w:pStyle w:val="TableText"/>
              <w:ind w:right="432"/>
            </w:pPr>
            <w:r w:rsidRPr="00C7345F">
              <w:t>0.945</w:t>
            </w:r>
          </w:p>
        </w:tc>
        <w:tc>
          <w:tcPr>
            <w:tcW w:w="1728" w:type="dxa"/>
            <w:tcBorders>
              <w:top w:val="nil"/>
              <w:left w:val="nil"/>
              <w:bottom w:val="nil"/>
              <w:right w:val="nil"/>
            </w:tcBorders>
            <w:noWrap/>
            <w:hideMark/>
          </w:tcPr>
          <w:p w14:paraId="1896BBB6" w14:textId="77777777" w:rsidR="001C1EA4" w:rsidRPr="00C7345F" w:rsidRDefault="001C1EA4" w:rsidP="00F73F5C">
            <w:pPr>
              <w:pStyle w:val="TableText"/>
              <w:ind w:right="432"/>
            </w:pPr>
            <w:r w:rsidRPr="00C7345F">
              <w:t>0.923</w:t>
            </w:r>
          </w:p>
        </w:tc>
      </w:tr>
      <w:tr w:rsidR="001C1EA4" w:rsidRPr="00C7345F" w14:paraId="52E75F07" w14:textId="77777777" w:rsidTr="00F73F5C">
        <w:trPr>
          <w:trHeight w:val="277"/>
        </w:trPr>
        <w:tc>
          <w:tcPr>
            <w:tcW w:w="1872" w:type="dxa"/>
            <w:tcBorders>
              <w:top w:val="nil"/>
              <w:left w:val="nil"/>
              <w:bottom w:val="nil"/>
              <w:right w:val="nil"/>
            </w:tcBorders>
            <w:noWrap/>
            <w:hideMark/>
          </w:tcPr>
          <w:p w14:paraId="03855B34" w14:textId="77777777" w:rsidR="001C1EA4" w:rsidRPr="00C7345F" w:rsidRDefault="001C1EA4" w:rsidP="00F73F5C">
            <w:pPr>
              <w:pStyle w:val="TableText"/>
              <w:ind w:right="144"/>
            </w:pPr>
            <w:r w:rsidRPr="00C7345F">
              <w:t>6–8</w:t>
            </w:r>
          </w:p>
        </w:tc>
        <w:tc>
          <w:tcPr>
            <w:tcW w:w="1728" w:type="dxa"/>
            <w:tcBorders>
              <w:top w:val="nil"/>
              <w:left w:val="nil"/>
              <w:bottom w:val="nil"/>
              <w:right w:val="nil"/>
            </w:tcBorders>
            <w:noWrap/>
            <w:hideMark/>
          </w:tcPr>
          <w:p w14:paraId="2E089768" w14:textId="77777777" w:rsidR="001C1EA4" w:rsidRPr="00C7345F" w:rsidRDefault="001C1EA4" w:rsidP="00F73F5C">
            <w:pPr>
              <w:pStyle w:val="TableText"/>
              <w:ind w:right="432"/>
            </w:pPr>
            <w:r w:rsidRPr="00C7345F">
              <w:t>0.943</w:t>
            </w:r>
          </w:p>
        </w:tc>
        <w:tc>
          <w:tcPr>
            <w:tcW w:w="1728" w:type="dxa"/>
            <w:tcBorders>
              <w:top w:val="nil"/>
              <w:left w:val="nil"/>
              <w:bottom w:val="nil"/>
              <w:right w:val="nil"/>
            </w:tcBorders>
            <w:noWrap/>
            <w:hideMark/>
          </w:tcPr>
          <w:p w14:paraId="1AA54F7E" w14:textId="77777777" w:rsidR="001C1EA4" w:rsidRPr="00C7345F" w:rsidRDefault="001C1EA4" w:rsidP="00F73F5C">
            <w:pPr>
              <w:pStyle w:val="TableText"/>
              <w:ind w:right="432"/>
            </w:pPr>
            <w:r w:rsidRPr="00C7345F">
              <w:t>0.921</w:t>
            </w:r>
          </w:p>
        </w:tc>
      </w:tr>
      <w:tr w:rsidR="001C1EA4" w:rsidRPr="00C7345F" w14:paraId="6437CB1F" w14:textId="77777777" w:rsidTr="00F73F5C">
        <w:trPr>
          <w:trHeight w:val="277"/>
        </w:trPr>
        <w:tc>
          <w:tcPr>
            <w:tcW w:w="1872" w:type="dxa"/>
            <w:tcBorders>
              <w:top w:val="nil"/>
              <w:left w:val="nil"/>
              <w:bottom w:val="single" w:sz="12" w:space="0" w:color="auto"/>
              <w:right w:val="nil"/>
            </w:tcBorders>
            <w:noWrap/>
            <w:hideMark/>
          </w:tcPr>
          <w:p w14:paraId="1135699C" w14:textId="77777777" w:rsidR="001C1EA4" w:rsidRPr="00C7345F" w:rsidRDefault="001C1EA4" w:rsidP="00F73F5C">
            <w:pPr>
              <w:pStyle w:val="TableText"/>
              <w:ind w:right="144"/>
            </w:pPr>
            <w:r w:rsidRPr="00C7345F">
              <w:t>9–12</w:t>
            </w:r>
          </w:p>
        </w:tc>
        <w:tc>
          <w:tcPr>
            <w:tcW w:w="1728" w:type="dxa"/>
            <w:tcBorders>
              <w:top w:val="nil"/>
              <w:left w:val="nil"/>
              <w:bottom w:val="single" w:sz="12" w:space="0" w:color="auto"/>
              <w:right w:val="nil"/>
            </w:tcBorders>
            <w:noWrap/>
            <w:hideMark/>
          </w:tcPr>
          <w:p w14:paraId="492145E3" w14:textId="77777777" w:rsidR="001C1EA4" w:rsidRPr="00C7345F" w:rsidRDefault="001C1EA4" w:rsidP="00F73F5C">
            <w:pPr>
              <w:pStyle w:val="TableText"/>
              <w:ind w:right="432"/>
            </w:pPr>
            <w:r w:rsidRPr="00C7345F">
              <w:t>0.943</w:t>
            </w:r>
          </w:p>
        </w:tc>
        <w:tc>
          <w:tcPr>
            <w:tcW w:w="1728" w:type="dxa"/>
            <w:tcBorders>
              <w:top w:val="nil"/>
              <w:left w:val="nil"/>
              <w:bottom w:val="single" w:sz="12" w:space="0" w:color="auto"/>
              <w:right w:val="nil"/>
            </w:tcBorders>
            <w:noWrap/>
            <w:hideMark/>
          </w:tcPr>
          <w:p w14:paraId="1C82E27E" w14:textId="77777777" w:rsidR="001C1EA4" w:rsidRPr="00C7345F" w:rsidRDefault="001C1EA4" w:rsidP="00F73F5C">
            <w:pPr>
              <w:pStyle w:val="TableText"/>
              <w:ind w:right="432"/>
            </w:pPr>
            <w:r w:rsidRPr="00C7345F">
              <w:t>0.929</w:t>
            </w:r>
          </w:p>
        </w:tc>
      </w:tr>
    </w:tbl>
    <w:p w14:paraId="4B784BD0" w14:textId="65561024" w:rsidR="001C1EA4" w:rsidRPr="00C7345F" w:rsidRDefault="001C1EA4" w:rsidP="00F73F5C">
      <w:pPr>
        <w:pStyle w:val="Caption"/>
      </w:pPr>
      <w:bookmarkStart w:id="1018" w:name="_Toc134622061"/>
      <w:r w:rsidRPr="00C7345F">
        <w:t>Table 5.E.</w:t>
      </w:r>
      <w:r w:rsidRPr="00C7345F">
        <w:fldChar w:fldCharType="begin"/>
      </w:r>
      <w:r w:rsidRPr="00C7345F">
        <w:instrText>SEQ Table_5.E. \* ARABIC</w:instrText>
      </w:r>
      <w:r w:rsidRPr="00C7345F">
        <w:fldChar w:fldCharType="separate"/>
      </w:r>
      <w:r w:rsidRPr="00C7345F">
        <w:t>2</w:t>
      </w:r>
      <w:r w:rsidRPr="00C7345F">
        <w:fldChar w:fldCharType="end"/>
      </w:r>
      <w:r w:rsidRPr="00C7345F">
        <w:t xml:space="preserve">  Classification Accuracy at Each Performance Threshold Score, Oral</w:t>
      </w:r>
      <w:r w:rsidR="00ED71C0">
        <w:t xml:space="preserve"> </w:t>
      </w:r>
      <w:r w:rsidRPr="00C7345F">
        <w:t>Language</w:t>
      </w:r>
      <w:r w:rsidR="00873E2B">
        <w:t> </w:t>
      </w:r>
      <w:r w:rsidRPr="00C7345F">
        <w:t>Composite for PPT Emergency Forms</w:t>
      </w:r>
      <w:bookmarkEnd w:id="1018"/>
    </w:p>
    <w:tbl>
      <w:tblPr>
        <w:tblStyle w:val="TRs"/>
        <w:tblW w:w="0" w:type="auto"/>
        <w:tblLayout w:type="fixed"/>
        <w:tblLook w:val="04A0" w:firstRow="1" w:lastRow="0" w:firstColumn="1" w:lastColumn="0" w:noHBand="0" w:noVBand="1"/>
        <w:tblDescription w:val="Classification Accuracy at Each Performance Threshold Score, Oral Language Composite for PPT Emergency Forms"/>
      </w:tblPr>
      <w:tblGrid>
        <w:gridCol w:w="1872"/>
        <w:gridCol w:w="1728"/>
        <w:gridCol w:w="1728"/>
      </w:tblGrid>
      <w:tr w:rsidR="001C1EA4" w:rsidRPr="00C7345F" w14:paraId="1BB56C74" w14:textId="77777777" w:rsidTr="00F73F5C">
        <w:trPr>
          <w:cnfStyle w:val="100000000000" w:firstRow="1" w:lastRow="0" w:firstColumn="0" w:lastColumn="0" w:oddVBand="0" w:evenVBand="0" w:oddHBand="0" w:evenHBand="0" w:firstRowFirstColumn="0" w:firstRowLastColumn="0" w:lastRowFirstColumn="0" w:lastRowLastColumn="0"/>
          <w:trHeight w:val="844"/>
        </w:trPr>
        <w:tc>
          <w:tcPr>
            <w:tcW w:w="1872" w:type="dxa"/>
            <w:hideMark/>
          </w:tcPr>
          <w:p w14:paraId="61014573" w14:textId="77777777" w:rsidR="001C1EA4" w:rsidRPr="00C7345F" w:rsidRDefault="001C1EA4" w:rsidP="00F73F5C">
            <w:pPr>
              <w:pStyle w:val="TableHead"/>
              <w:rPr>
                <w:noProof w:val="0"/>
              </w:rPr>
            </w:pPr>
            <w:r w:rsidRPr="00C7345F">
              <w:rPr>
                <w:noProof w:val="0"/>
              </w:rPr>
              <w:t>Grade Level or Grade Span</w:t>
            </w:r>
          </w:p>
        </w:tc>
        <w:tc>
          <w:tcPr>
            <w:tcW w:w="1728" w:type="dxa"/>
            <w:hideMark/>
          </w:tcPr>
          <w:p w14:paraId="08D23348" w14:textId="77777777" w:rsidR="001C1EA4" w:rsidRPr="00C7345F" w:rsidRDefault="001C1EA4" w:rsidP="00F73F5C">
            <w:pPr>
              <w:pStyle w:val="TableHead"/>
              <w:rPr>
                <w:noProof w:val="0"/>
              </w:rPr>
            </w:pPr>
            <w:r w:rsidRPr="00C7345F">
              <w:rPr>
                <w:noProof w:val="0"/>
              </w:rPr>
              <w:t>Cut Between Level 1 and Level 2</w:t>
            </w:r>
          </w:p>
        </w:tc>
        <w:tc>
          <w:tcPr>
            <w:tcW w:w="1728" w:type="dxa"/>
            <w:hideMark/>
          </w:tcPr>
          <w:p w14:paraId="03061738" w14:textId="77777777" w:rsidR="001C1EA4" w:rsidRPr="00C7345F" w:rsidRDefault="001C1EA4" w:rsidP="00F73F5C">
            <w:pPr>
              <w:pStyle w:val="TableHead"/>
              <w:rPr>
                <w:noProof w:val="0"/>
              </w:rPr>
            </w:pPr>
            <w:r w:rsidRPr="00C7345F">
              <w:rPr>
                <w:noProof w:val="0"/>
              </w:rPr>
              <w:t>Cut Between Level 2 and Level 3</w:t>
            </w:r>
          </w:p>
        </w:tc>
      </w:tr>
      <w:tr w:rsidR="001C1EA4" w:rsidRPr="00C7345F" w14:paraId="3EF30436" w14:textId="77777777" w:rsidTr="00F73F5C">
        <w:trPr>
          <w:trHeight w:val="277"/>
        </w:trPr>
        <w:tc>
          <w:tcPr>
            <w:tcW w:w="1872" w:type="dxa"/>
            <w:tcBorders>
              <w:top w:val="single" w:sz="4" w:space="0" w:color="auto"/>
              <w:left w:val="nil"/>
              <w:bottom w:val="nil"/>
              <w:right w:val="nil"/>
            </w:tcBorders>
            <w:noWrap/>
            <w:hideMark/>
          </w:tcPr>
          <w:p w14:paraId="1A0E5EF5" w14:textId="77777777" w:rsidR="001C1EA4" w:rsidRPr="00C7345F" w:rsidRDefault="001C1EA4" w:rsidP="00F73F5C">
            <w:pPr>
              <w:pStyle w:val="TableText"/>
              <w:ind w:right="144"/>
            </w:pPr>
            <w:r w:rsidRPr="00C7345F">
              <w:t>Kindergarten</w:t>
            </w:r>
          </w:p>
        </w:tc>
        <w:tc>
          <w:tcPr>
            <w:tcW w:w="1728" w:type="dxa"/>
            <w:tcBorders>
              <w:top w:val="single" w:sz="4" w:space="0" w:color="auto"/>
              <w:left w:val="nil"/>
              <w:bottom w:val="nil"/>
              <w:right w:val="nil"/>
            </w:tcBorders>
            <w:noWrap/>
            <w:hideMark/>
          </w:tcPr>
          <w:p w14:paraId="345DAC0E" w14:textId="77777777" w:rsidR="001C1EA4" w:rsidRPr="00C7345F" w:rsidRDefault="001C1EA4" w:rsidP="00F73F5C">
            <w:pPr>
              <w:pStyle w:val="TableText"/>
              <w:ind w:right="432"/>
            </w:pPr>
            <w:r w:rsidRPr="00C7345F">
              <w:t>0.912</w:t>
            </w:r>
          </w:p>
        </w:tc>
        <w:tc>
          <w:tcPr>
            <w:tcW w:w="1728" w:type="dxa"/>
            <w:tcBorders>
              <w:top w:val="single" w:sz="4" w:space="0" w:color="auto"/>
              <w:left w:val="nil"/>
              <w:bottom w:val="nil"/>
              <w:right w:val="nil"/>
            </w:tcBorders>
            <w:noWrap/>
            <w:hideMark/>
          </w:tcPr>
          <w:p w14:paraId="089E60C4" w14:textId="77777777" w:rsidR="001C1EA4" w:rsidRPr="00C7345F" w:rsidRDefault="001C1EA4" w:rsidP="00F73F5C">
            <w:pPr>
              <w:pStyle w:val="TableText"/>
              <w:ind w:right="432"/>
            </w:pPr>
            <w:r w:rsidRPr="00C7345F">
              <w:t>0.928</w:t>
            </w:r>
          </w:p>
        </w:tc>
      </w:tr>
      <w:tr w:rsidR="001C1EA4" w:rsidRPr="00C7345F" w14:paraId="50154D19" w14:textId="77777777" w:rsidTr="00F73F5C">
        <w:trPr>
          <w:trHeight w:val="277"/>
        </w:trPr>
        <w:tc>
          <w:tcPr>
            <w:tcW w:w="1872" w:type="dxa"/>
            <w:tcBorders>
              <w:top w:val="nil"/>
              <w:left w:val="nil"/>
              <w:bottom w:val="nil"/>
              <w:right w:val="nil"/>
            </w:tcBorders>
            <w:noWrap/>
            <w:hideMark/>
          </w:tcPr>
          <w:p w14:paraId="0BF570A0" w14:textId="77777777" w:rsidR="001C1EA4" w:rsidRPr="00C7345F" w:rsidRDefault="001C1EA4" w:rsidP="00F73F5C">
            <w:pPr>
              <w:pStyle w:val="TableText"/>
              <w:ind w:right="144"/>
            </w:pPr>
            <w:r w:rsidRPr="00C7345F">
              <w:t>1</w:t>
            </w:r>
          </w:p>
        </w:tc>
        <w:tc>
          <w:tcPr>
            <w:tcW w:w="1728" w:type="dxa"/>
            <w:tcBorders>
              <w:top w:val="nil"/>
              <w:left w:val="nil"/>
              <w:bottom w:val="nil"/>
              <w:right w:val="nil"/>
            </w:tcBorders>
            <w:noWrap/>
            <w:hideMark/>
          </w:tcPr>
          <w:p w14:paraId="61EE57E8" w14:textId="77777777" w:rsidR="001C1EA4" w:rsidRPr="00C7345F" w:rsidRDefault="001C1EA4" w:rsidP="00F73F5C">
            <w:pPr>
              <w:pStyle w:val="TableText"/>
              <w:ind w:right="432"/>
            </w:pPr>
            <w:r w:rsidRPr="00C7345F">
              <w:t>0.934</w:t>
            </w:r>
          </w:p>
        </w:tc>
        <w:tc>
          <w:tcPr>
            <w:tcW w:w="1728" w:type="dxa"/>
            <w:tcBorders>
              <w:top w:val="nil"/>
              <w:left w:val="nil"/>
              <w:bottom w:val="nil"/>
              <w:right w:val="nil"/>
            </w:tcBorders>
            <w:noWrap/>
            <w:hideMark/>
          </w:tcPr>
          <w:p w14:paraId="0FAF3873" w14:textId="77777777" w:rsidR="001C1EA4" w:rsidRPr="00C7345F" w:rsidRDefault="001C1EA4" w:rsidP="00F73F5C">
            <w:pPr>
              <w:pStyle w:val="TableText"/>
              <w:ind w:right="432"/>
            </w:pPr>
            <w:r w:rsidRPr="00C7345F">
              <w:t>0.911</w:t>
            </w:r>
          </w:p>
        </w:tc>
      </w:tr>
      <w:tr w:rsidR="001C1EA4" w:rsidRPr="00C7345F" w14:paraId="370040B2" w14:textId="77777777" w:rsidTr="00F73F5C">
        <w:trPr>
          <w:trHeight w:val="277"/>
        </w:trPr>
        <w:tc>
          <w:tcPr>
            <w:tcW w:w="1872" w:type="dxa"/>
            <w:tcBorders>
              <w:top w:val="nil"/>
              <w:left w:val="nil"/>
              <w:bottom w:val="nil"/>
              <w:right w:val="nil"/>
            </w:tcBorders>
            <w:noWrap/>
            <w:hideMark/>
          </w:tcPr>
          <w:p w14:paraId="5C3B9032" w14:textId="77777777" w:rsidR="001C1EA4" w:rsidRPr="00C7345F" w:rsidRDefault="001C1EA4" w:rsidP="00F73F5C">
            <w:pPr>
              <w:pStyle w:val="TableText"/>
              <w:ind w:right="144"/>
            </w:pPr>
            <w:r w:rsidRPr="00C7345F">
              <w:t>2</w:t>
            </w:r>
          </w:p>
        </w:tc>
        <w:tc>
          <w:tcPr>
            <w:tcW w:w="1728" w:type="dxa"/>
            <w:tcBorders>
              <w:top w:val="nil"/>
              <w:left w:val="nil"/>
              <w:bottom w:val="nil"/>
              <w:right w:val="nil"/>
            </w:tcBorders>
            <w:noWrap/>
            <w:hideMark/>
          </w:tcPr>
          <w:p w14:paraId="7417BF61" w14:textId="77777777" w:rsidR="001C1EA4" w:rsidRPr="00C7345F" w:rsidRDefault="001C1EA4" w:rsidP="00F73F5C">
            <w:pPr>
              <w:pStyle w:val="TableText"/>
              <w:ind w:right="432"/>
            </w:pPr>
            <w:r w:rsidRPr="00C7345F">
              <w:t>0.948</w:t>
            </w:r>
          </w:p>
        </w:tc>
        <w:tc>
          <w:tcPr>
            <w:tcW w:w="1728" w:type="dxa"/>
            <w:tcBorders>
              <w:top w:val="nil"/>
              <w:left w:val="nil"/>
              <w:bottom w:val="nil"/>
              <w:right w:val="nil"/>
            </w:tcBorders>
            <w:noWrap/>
            <w:hideMark/>
          </w:tcPr>
          <w:p w14:paraId="4E15D7AF" w14:textId="77777777" w:rsidR="001C1EA4" w:rsidRPr="00C7345F" w:rsidRDefault="001C1EA4" w:rsidP="00F73F5C">
            <w:pPr>
              <w:pStyle w:val="TableText"/>
              <w:ind w:right="432"/>
            </w:pPr>
            <w:r w:rsidRPr="00C7345F">
              <w:t>0.936</w:t>
            </w:r>
          </w:p>
        </w:tc>
      </w:tr>
      <w:tr w:rsidR="001C1EA4" w:rsidRPr="00C7345F" w14:paraId="5DB41F45" w14:textId="77777777" w:rsidTr="00F73F5C">
        <w:trPr>
          <w:trHeight w:val="277"/>
        </w:trPr>
        <w:tc>
          <w:tcPr>
            <w:tcW w:w="1872" w:type="dxa"/>
            <w:tcBorders>
              <w:top w:val="nil"/>
              <w:left w:val="nil"/>
              <w:bottom w:val="nil"/>
              <w:right w:val="nil"/>
            </w:tcBorders>
            <w:noWrap/>
            <w:hideMark/>
          </w:tcPr>
          <w:p w14:paraId="1FBECAA0" w14:textId="77777777" w:rsidR="001C1EA4" w:rsidRPr="00C7345F" w:rsidRDefault="001C1EA4" w:rsidP="00F73F5C">
            <w:pPr>
              <w:pStyle w:val="TableText"/>
              <w:ind w:right="144"/>
            </w:pPr>
            <w:r w:rsidRPr="00C7345F">
              <w:t>3–5</w:t>
            </w:r>
          </w:p>
        </w:tc>
        <w:tc>
          <w:tcPr>
            <w:tcW w:w="1728" w:type="dxa"/>
            <w:tcBorders>
              <w:top w:val="nil"/>
              <w:left w:val="nil"/>
              <w:bottom w:val="nil"/>
              <w:right w:val="nil"/>
            </w:tcBorders>
            <w:noWrap/>
            <w:hideMark/>
          </w:tcPr>
          <w:p w14:paraId="75702D6B" w14:textId="77777777" w:rsidR="001C1EA4" w:rsidRPr="00C7345F" w:rsidRDefault="001C1EA4" w:rsidP="00F73F5C">
            <w:pPr>
              <w:pStyle w:val="TableText"/>
              <w:ind w:right="432"/>
            </w:pPr>
            <w:r w:rsidRPr="00C7345F">
              <w:t>0.950</w:t>
            </w:r>
          </w:p>
        </w:tc>
        <w:tc>
          <w:tcPr>
            <w:tcW w:w="1728" w:type="dxa"/>
            <w:tcBorders>
              <w:top w:val="nil"/>
              <w:left w:val="nil"/>
              <w:bottom w:val="nil"/>
              <w:right w:val="nil"/>
            </w:tcBorders>
            <w:noWrap/>
            <w:hideMark/>
          </w:tcPr>
          <w:p w14:paraId="6B8B6525" w14:textId="77777777" w:rsidR="001C1EA4" w:rsidRPr="00C7345F" w:rsidRDefault="001C1EA4" w:rsidP="00F73F5C">
            <w:pPr>
              <w:pStyle w:val="TableText"/>
              <w:ind w:right="432"/>
            </w:pPr>
            <w:r w:rsidRPr="00C7345F">
              <w:t>0.933</w:t>
            </w:r>
          </w:p>
        </w:tc>
      </w:tr>
      <w:tr w:rsidR="001C1EA4" w:rsidRPr="00C7345F" w14:paraId="6102BBF6" w14:textId="77777777" w:rsidTr="00F73F5C">
        <w:trPr>
          <w:trHeight w:val="277"/>
        </w:trPr>
        <w:tc>
          <w:tcPr>
            <w:tcW w:w="1872" w:type="dxa"/>
            <w:tcBorders>
              <w:top w:val="nil"/>
              <w:left w:val="nil"/>
              <w:bottom w:val="nil"/>
              <w:right w:val="nil"/>
            </w:tcBorders>
            <w:noWrap/>
            <w:hideMark/>
          </w:tcPr>
          <w:p w14:paraId="62208A62" w14:textId="77777777" w:rsidR="001C1EA4" w:rsidRPr="00C7345F" w:rsidRDefault="001C1EA4" w:rsidP="00F73F5C">
            <w:pPr>
              <w:pStyle w:val="TableText"/>
              <w:ind w:right="144"/>
            </w:pPr>
            <w:r w:rsidRPr="00C7345F">
              <w:t>6–8</w:t>
            </w:r>
          </w:p>
        </w:tc>
        <w:tc>
          <w:tcPr>
            <w:tcW w:w="1728" w:type="dxa"/>
            <w:tcBorders>
              <w:top w:val="nil"/>
              <w:left w:val="nil"/>
              <w:bottom w:val="nil"/>
              <w:right w:val="nil"/>
            </w:tcBorders>
            <w:noWrap/>
            <w:hideMark/>
          </w:tcPr>
          <w:p w14:paraId="1569B629" w14:textId="77777777" w:rsidR="001C1EA4" w:rsidRPr="00C7345F" w:rsidRDefault="001C1EA4" w:rsidP="00F73F5C">
            <w:pPr>
              <w:pStyle w:val="TableText"/>
              <w:ind w:right="432"/>
            </w:pPr>
            <w:r w:rsidRPr="00C7345F">
              <w:t>0.948</w:t>
            </w:r>
          </w:p>
        </w:tc>
        <w:tc>
          <w:tcPr>
            <w:tcW w:w="1728" w:type="dxa"/>
            <w:tcBorders>
              <w:top w:val="nil"/>
              <w:left w:val="nil"/>
              <w:bottom w:val="nil"/>
              <w:right w:val="nil"/>
            </w:tcBorders>
            <w:noWrap/>
            <w:hideMark/>
          </w:tcPr>
          <w:p w14:paraId="137DED3B" w14:textId="77777777" w:rsidR="001C1EA4" w:rsidRPr="00C7345F" w:rsidRDefault="001C1EA4" w:rsidP="00F73F5C">
            <w:pPr>
              <w:pStyle w:val="TableText"/>
              <w:ind w:right="432"/>
            </w:pPr>
            <w:r w:rsidRPr="00C7345F">
              <w:t>0.924</w:t>
            </w:r>
          </w:p>
        </w:tc>
      </w:tr>
      <w:tr w:rsidR="001C1EA4" w:rsidRPr="00C7345F" w14:paraId="7CBCEC5D" w14:textId="77777777" w:rsidTr="00F73F5C">
        <w:trPr>
          <w:trHeight w:val="277"/>
        </w:trPr>
        <w:tc>
          <w:tcPr>
            <w:tcW w:w="1872" w:type="dxa"/>
            <w:tcBorders>
              <w:top w:val="nil"/>
              <w:left w:val="nil"/>
              <w:bottom w:val="single" w:sz="12" w:space="0" w:color="auto"/>
              <w:right w:val="nil"/>
            </w:tcBorders>
            <w:noWrap/>
            <w:hideMark/>
          </w:tcPr>
          <w:p w14:paraId="40F1A9CE" w14:textId="77777777" w:rsidR="001C1EA4" w:rsidRPr="00C7345F" w:rsidRDefault="001C1EA4" w:rsidP="00F73F5C">
            <w:pPr>
              <w:pStyle w:val="TableText"/>
              <w:ind w:right="144"/>
            </w:pPr>
            <w:r w:rsidRPr="00C7345F">
              <w:t>9–12</w:t>
            </w:r>
          </w:p>
        </w:tc>
        <w:tc>
          <w:tcPr>
            <w:tcW w:w="1728" w:type="dxa"/>
            <w:tcBorders>
              <w:top w:val="nil"/>
              <w:left w:val="nil"/>
              <w:bottom w:val="single" w:sz="12" w:space="0" w:color="auto"/>
              <w:right w:val="nil"/>
            </w:tcBorders>
            <w:noWrap/>
            <w:hideMark/>
          </w:tcPr>
          <w:p w14:paraId="120C0AB9" w14:textId="77777777" w:rsidR="001C1EA4" w:rsidRPr="00C7345F" w:rsidRDefault="001C1EA4" w:rsidP="00F73F5C">
            <w:pPr>
              <w:pStyle w:val="TableText"/>
              <w:ind w:right="432"/>
            </w:pPr>
            <w:r w:rsidRPr="00C7345F">
              <w:t>0.952</w:t>
            </w:r>
          </w:p>
        </w:tc>
        <w:tc>
          <w:tcPr>
            <w:tcW w:w="1728" w:type="dxa"/>
            <w:tcBorders>
              <w:top w:val="nil"/>
              <w:left w:val="nil"/>
              <w:bottom w:val="single" w:sz="12" w:space="0" w:color="auto"/>
              <w:right w:val="nil"/>
            </w:tcBorders>
            <w:noWrap/>
            <w:hideMark/>
          </w:tcPr>
          <w:p w14:paraId="7304083C" w14:textId="77777777" w:rsidR="001C1EA4" w:rsidRPr="00C7345F" w:rsidRDefault="001C1EA4" w:rsidP="00F73F5C">
            <w:pPr>
              <w:pStyle w:val="TableText"/>
              <w:ind w:right="432"/>
            </w:pPr>
            <w:r w:rsidRPr="00C7345F">
              <w:t>0.938</w:t>
            </w:r>
          </w:p>
        </w:tc>
      </w:tr>
    </w:tbl>
    <w:p w14:paraId="76C4B4AD" w14:textId="120F80AC" w:rsidR="001C1EA4" w:rsidRPr="00C7345F" w:rsidRDefault="001C1EA4" w:rsidP="00F73F5C">
      <w:pPr>
        <w:pStyle w:val="Caption"/>
      </w:pPr>
      <w:bookmarkStart w:id="1019" w:name="_Toc134622062"/>
      <w:r w:rsidRPr="00C7345F">
        <w:t>Table 5.E.</w:t>
      </w:r>
      <w:r w:rsidRPr="00C7345F">
        <w:fldChar w:fldCharType="begin"/>
      </w:r>
      <w:r w:rsidRPr="00C7345F">
        <w:instrText>SEQ Table_5.E. \* ARABIC</w:instrText>
      </w:r>
      <w:r w:rsidRPr="00C7345F">
        <w:fldChar w:fldCharType="separate"/>
      </w:r>
      <w:r w:rsidRPr="00C7345F">
        <w:t>3</w:t>
      </w:r>
      <w:r w:rsidRPr="00C7345F">
        <w:fldChar w:fldCharType="end"/>
      </w:r>
      <w:r w:rsidRPr="00C7345F">
        <w:t xml:space="preserve">  Classification Accuracy at Each Performance Threshold Score, Written</w:t>
      </w:r>
      <w:r w:rsidR="00ED71C0">
        <w:t xml:space="preserve"> </w:t>
      </w:r>
      <w:r w:rsidRPr="00C7345F">
        <w:t>Language Composite for Computer-based Assessment Forms</w:t>
      </w:r>
      <w:bookmarkEnd w:id="1019"/>
    </w:p>
    <w:tbl>
      <w:tblPr>
        <w:tblStyle w:val="TRs"/>
        <w:tblW w:w="0" w:type="auto"/>
        <w:tblLayout w:type="fixed"/>
        <w:tblLook w:val="04A0" w:firstRow="1" w:lastRow="0" w:firstColumn="1" w:lastColumn="0" w:noHBand="0" w:noVBand="1"/>
        <w:tblDescription w:val="Classification Accuracy at Each Performance Threshold Score, Written Language Composite for Computer-based Assessment Forms"/>
      </w:tblPr>
      <w:tblGrid>
        <w:gridCol w:w="1872"/>
        <w:gridCol w:w="1728"/>
        <w:gridCol w:w="1728"/>
      </w:tblGrid>
      <w:tr w:rsidR="001C1EA4" w:rsidRPr="00C7345F" w14:paraId="60AEB404" w14:textId="77777777" w:rsidTr="00F73F5C">
        <w:trPr>
          <w:cnfStyle w:val="100000000000" w:firstRow="1" w:lastRow="0" w:firstColumn="0" w:lastColumn="0" w:oddVBand="0" w:evenVBand="0" w:oddHBand="0" w:evenHBand="0" w:firstRowFirstColumn="0" w:firstRowLastColumn="0" w:lastRowFirstColumn="0" w:lastRowLastColumn="0"/>
          <w:trHeight w:val="844"/>
        </w:trPr>
        <w:tc>
          <w:tcPr>
            <w:tcW w:w="1872" w:type="dxa"/>
            <w:hideMark/>
          </w:tcPr>
          <w:p w14:paraId="73544BA7" w14:textId="77777777" w:rsidR="001C1EA4" w:rsidRPr="00C7345F" w:rsidRDefault="001C1EA4" w:rsidP="00F73F5C">
            <w:pPr>
              <w:pStyle w:val="TableHead"/>
              <w:rPr>
                <w:noProof w:val="0"/>
              </w:rPr>
            </w:pPr>
            <w:r w:rsidRPr="00C7345F">
              <w:rPr>
                <w:noProof w:val="0"/>
              </w:rPr>
              <w:t>Grade Level or Grade Span</w:t>
            </w:r>
          </w:p>
        </w:tc>
        <w:tc>
          <w:tcPr>
            <w:tcW w:w="1728" w:type="dxa"/>
            <w:hideMark/>
          </w:tcPr>
          <w:p w14:paraId="03E73AC9" w14:textId="77777777" w:rsidR="001C1EA4" w:rsidRPr="00C7345F" w:rsidRDefault="001C1EA4" w:rsidP="00F73F5C">
            <w:pPr>
              <w:pStyle w:val="TableHead"/>
              <w:rPr>
                <w:noProof w:val="0"/>
              </w:rPr>
            </w:pPr>
            <w:r w:rsidRPr="00C7345F">
              <w:rPr>
                <w:noProof w:val="0"/>
              </w:rPr>
              <w:t>Cut Between Level 1 and Level 2</w:t>
            </w:r>
          </w:p>
        </w:tc>
        <w:tc>
          <w:tcPr>
            <w:tcW w:w="1728" w:type="dxa"/>
            <w:hideMark/>
          </w:tcPr>
          <w:p w14:paraId="58C6E0E6" w14:textId="77777777" w:rsidR="001C1EA4" w:rsidRPr="00C7345F" w:rsidRDefault="001C1EA4" w:rsidP="00F73F5C">
            <w:pPr>
              <w:pStyle w:val="TableHead"/>
              <w:rPr>
                <w:noProof w:val="0"/>
              </w:rPr>
            </w:pPr>
            <w:r w:rsidRPr="00C7345F">
              <w:rPr>
                <w:noProof w:val="0"/>
              </w:rPr>
              <w:t>Cut Between Level 2 and Level 3</w:t>
            </w:r>
          </w:p>
        </w:tc>
      </w:tr>
      <w:tr w:rsidR="001C1EA4" w:rsidRPr="00C7345F" w14:paraId="17703713" w14:textId="77777777" w:rsidTr="00F73F5C">
        <w:trPr>
          <w:trHeight w:val="277"/>
        </w:trPr>
        <w:tc>
          <w:tcPr>
            <w:tcW w:w="1872" w:type="dxa"/>
            <w:tcBorders>
              <w:top w:val="single" w:sz="4" w:space="0" w:color="auto"/>
              <w:left w:val="nil"/>
              <w:bottom w:val="nil"/>
              <w:right w:val="nil"/>
            </w:tcBorders>
            <w:noWrap/>
            <w:hideMark/>
          </w:tcPr>
          <w:p w14:paraId="293CDCD7" w14:textId="77777777" w:rsidR="001C1EA4" w:rsidRPr="00C7345F" w:rsidRDefault="001C1EA4" w:rsidP="00F73F5C">
            <w:pPr>
              <w:pStyle w:val="TableText"/>
              <w:ind w:right="144"/>
            </w:pPr>
            <w:r w:rsidRPr="00C7345F">
              <w:t>Kindergarten</w:t>
            </w:r>
          </w:p>
        </w:tc>
        <w:tc>
          <w:tcPr>
            <w:tcW w:w="1728" w:type="dxa"/>
            <w:tcBorders>
              <w:top w:val="single" w:sz="4" w:space="0" w:color="auto"/>
              <w:left w:val="nil"/>
              <w:bottom w:val="nil"/>
              <w:right w:val="nil"/>
            </w:tcBorders>
            <w:noWrap/>
            <w:hideMark/>
          </w:tcPr>
          <w:p w14:paraId="1EF0E05A" w14:textId="77777777" w:rsidR="001C1EA4" w:rsidRPr="00C7345F" w:rsidRDefault="001C1EA4" w:rsidP="00F73F5C">
            <w:pPr>
              <w:pStyle w:val="TableText"/>
              <w:ind w:right="432"/>
            </w:pPr>
            <w:r w:rsidRPr="00C7345F">
              <w:t>0.951</w:t>
            </w:r>
          </w:p>
        </w:tc>
        <w:tc>
          <w:tcPr>
            <w:tcW w:w="1728" w:type="dxa"/>
            <w:tcBorders>
              <w:top w:val="single" w:sz="4" w:space="0" w:color="auto"/>
              <w:left w:val="nil"/>
              <w:bottom w:val="nil"/>
              <w:right w:val="nil"/>
            </w:tcBorders>
            <w:noWrap/>
            <w:hideMark/>
          </w:tcPr>
          <w:p w14:paraId="19DB91AC" w14:textId="77777777" w:rsidR="001C1EA4" w:rsidRPr="00C7345F" w:rsidRDefault="001C1EA4" w:rsidP="00F73F5C">
            <w:pPr>
              <w:pStyle w:val="TableText"/>
              <w:ind w:right="432"/>
            </w:pPr>
            <w:r w:rsidRPr="00C7345F">
              <w:t>0.968</w:t>
            </w:r>
          </w:p>
        </w:tc>
      </w:tr>
      <w:tr w:rsidR="001C1EA4" w:rsidRPr="00C7345F" w14:paraId="5D65F7DE" w14:textId="77777777" w:rsidTr="00F73F5C">
        <w:trPr>
          <w:trHeight w:val="277"/>
        </w:trPr>
        <w:tc>
          <w:tcPr>
            <w:tcW w:w="1872" w:type="dxa"/>
            <w:tcBorders>
              <w:top w:val="nil"/>
              <w:left w:val="nil"/>
              <w:bottom w:val="nil"/>
              <w:right w:val="nil"/>
            </w:tcBorders>
            <w:noWrap/>
            <w:hideMark/>
          </w:tcPr>
          <w:p w14:paraId="46FD813C" w14:textId="77777777" w:rsidR="001C1EA4" w:rsidRPr="00C7345F" w:rsidRDefault="001C1EA4" w:rsidP="00F73F5C">
            <w:pPr>
              <w:pStyle w:val="TableText"/>
              <w:ind w:right="144"/>
            </w:pPr>
            <w:r w:rsidRPr="00C7345F">
              <w:t>1</w:t>
            </w:r>
          </w:p>
        </w:tc>
        <w:tc>
          <w:tcPr>
            <w:tcW w:w="1728" w:type="dxa"/>
            <w:tcBorders>
              <w:top w:val="nil"/>
              <w:left w:val="nil"/>
              <w:bottom w:val="nil"/>
              <w:right w:val="nil"/>
            </w:tcBorders>
            <w:noWrap/>
            <w:hideMark/>
          </w:tcPr>
          <w:p w14:paraId="0653B085" w14:textId="77777777" w:rsidR="001C1EA4" w:rsidRPr="00C7345F" w:rsidRDefault="001C1EA4" w:rsidP="00F73F5C">
            <w:pPr>
              <w:pStyle w:val="TableText"/>
              <w:ind w:right="432"/>
            </w:pPr>
            <w:r w:rsidRPr="00C7345F">
              <w:t>0.942</w:t>
            </w:r>
          </w:p>
        </w:tc>
        <w:tc>
          <w:tcPr>
            <w:tcW w:w="1728" w:type="dxa"/>
            <w:tcBorders>
              <w:top w:val="nil"/>
              <w:left w:val="nil"/>
              <w:bottom w:val="nil"/>
              <w:right w:val="nil"/>
            </w:tcBorders>
            <w:noWrap/>
            <w:hideMark/>
          </w:tcPr>
          <w:p w14:paraId="53A78A00" w14:textId="77777777" w:rsidR="001C1EA4" w:rsidRPr="00C7345F" w:rsidRDefault="001C1EA4" w:rsidP="00F73F5C">
            <w:pPr>
              <w:pStyle w:val="TableText"/>
              <w:ind w:right="432"/>
            </w:pPr>
            <w:r w:rsidRPr="00C7345F">
              <w:t>0.938</w:t>
            </w:r>
          </w:p>
        </w:tc>
      </w:tr>
      <w:tr w:rsidR="001C1EA4" w:rsidRPr="00C7345F" w14:paraId="17FDD3AC" w14:textId="77777777" w:rsidTr="00F73F5C">
        <w:trPr>
          <w:trHeight w:val="277"/>
        </w:trPr>
        <w:tc>
          <w:tcPr>
            <w:tcW w:w="1872" w:type="dxa"/>
            <w:tcBorders>
              <w:top w:val="nil"/>
              <w:left w:val="nil"/>
              <w:bottom w:val="nil"/>
              <w:right w:val="nil"/>
            </w:tcBorders>
            <w:noWrap/>
            <w:hideMark/>
          </w:tcPr>
          <w:p w14:paraId="2BE2DFA2" w14:textId="77777777" w:rsidR="001C1EA4" w:rsidRPr="00C7345F" w:rsidRDefault="001C1EA4" w:rsidP="00F73F5C">
            <w:pPr>
              <w:pStyle w:val="TableText"/>
              <w:ind w:right="144"/>
            </w:pPr>
            <w:r w:rsidRPr="00C7345F">
              <w:t>2</w:t>
            </w:r>
          </w:p>
        </w:tc>
        <w:tc>
          <w:tcPr>
            <w:tcW w:w="1728" w:type="dxa"/>
            <w:tcBorders>
              <w:top w:val="nil"/>
              <w:left w:val="nil"/>
              <w:bottom w:val="nil"/>
              <w:right w:val="nil"/>
            </w:tcBorders>
            <w:noWrap/>
            <w:hideMark/>
          </w:tcPr>
          <w:p w14:paraId="39AA177A" w14:textId="77777777" w:rsidR="001C1EA4" w:rsidRPr="00C7345F" w:rsidRDefault="001C1EA4" w:rsidP="00F73F5C">
            <w:pPr>
              <w:pStyle w:val="TableText"/>
              <w:ind w:right="432"/>
            </w:pPr>
            <w:r w:rsidRPr="00C7345F">
              <w:t>0.939</w:t>
            </w:r>
          </w:p>
        </w:tc>
        <w:tc>
          <w:tcPr>
            <w:tcW w:w="1728" w:type="dxa"/>
            <w:tcBorders>
              <w:top w:val="nil"/>
              <w:left w:val="nil"/>
              <w:bottom w:val="nil"/>
              <w:right w:val="nil"/>
            </w:tcBorders>
            <w:noWrap/>
            <w:hideMark/>
          </w:tcPr>
          <w:p w14:paraId="4D53840D" w14:textId="77777777" w:rsidR="001C1EA4" w:rsidRPr="00C7345F" w:rsidRDefault="001C1EA4" w:rsidP="00F73F5C">
            <w:pPr>
              <w:pStyle w:val="TableText"/>
              <w:ind w:right="432"/>
            </w:pPr>
            <w:r w:rsidRPr="00C7345F">
              <w:t>0.932</w:t>
            </w:r>
          </w:p>
        </w:tc>
      </w:tr>
      <w:tr w:rsidR="001C1EA4" w:rsidRPr="00C7345F" w14:paraId="432EFB5B" w14:textId="77777777" w:rsidTr="00F73F5C">
        <w:trPr>
          <w:trHeight w:val="277"/>
        </w:trPr>
        <w:tc>
          <w:tcPr>
            <w:tcW w:w="1872" w:type="dxa"/>
            <w:tcBorders>
              <w:top w:val="nil"/>
              <w:left w:val="nil"/>
              <w:bottom w:val="nil"/>
              <w:right w:val="nil"/>
            </w:tcBorders>
            <w:noWrap/>
            <w:hideMark/>
          </w:tcPr>
          <w:p w14:paraId="7FAE2501" w14:textId="77777777" w:rsidR="001C1EA4" w:rsidRPr="00C7345F" w:rsidRDefault="001C1EA4" w:rsidP="00F73F5C">
            <w:pPr>
              <w:pStyle w:val="TableText"/>
              <w:ind w:right="144"/>
            </w:pPr>
            <w:r w:rsidRPr="00C7345F">
              <w:t>3–5</w:t>
            </w:r>
          </w:p>
        </w:tc>
        <w:tc>
          <w:tcPr>
            <w:tcW w:w="1728" w:type="dxa"/>
            <w:tcBorders>
              <w:top w:val="nil"/>
              <w:left w:val="nil"/>
              <w:bottom w:val="nil"/>
              <w:right w:val="nil"/>
            </w:tcBorders>
            <w:noWrap/>
            <w:hideMark/>
          </w:tcPr>
          <w:p w14:paraId="56CE880E" w14:textId="77777777" w:rsidR="001C1EA4" w:rsidRPr="00C7345F" w:rsidRDefault="001C1EA4" w:rsidP="00F73F5C">
            <w:pPr>
              <w:pStyle w:val="TableText"/>
              <w:ind w:right="432"/>
            </w:pPr>
            <w:r w:rsidRPr="00C7345F">
              <w:t>0.939</w:t>
            </w:r>
          </w:p>
        </w:tc>
        <w:tc>
          <w:tcPr>
            <w:tcW w:w="1728" w:type="dxa"/>
            <w:tcBorders>
              <w:top w:val="nil"/>
              <w:left w:val="nil"/>
              <w:bottom w:val="nil"/>
              <w:right w:val="nil"/>
            </w:tcBorders>
            <w:noWrap/>
            <w:hideMark/>
          </w:tcPr>
          <w:p w14:paraId="4C46621E" w14:textId="77777777" w:rsidR="001C1EA4" w:rsidRPr="00C7345F" w:rsidRDefault="001C1EA4" w:rsidP="00F73F5C">
            <w:pPr>
              <w:pStyle w:val="TableText"/>
              <w:ind w:right="432"/>
            </w:pPr>
            <w:r w:rsidRPr="00C7345F">
              <w:t>0.941</w:t>
            </w:r>
          </w:p>
        </w:tc>
      </w:tr>
      <w:tr w:rsidR="001C1EA4" w:rsidRPr="00C7345F" w14:paraId="45B3456F" w14:textId="77777777" w:rsidTr="00F73F5C">
        <w:trPr>
          <w:trHeight w:val="277"/>
        </w:trPr>
        <w:tc>
          <w:tcPr>
            <w:tcW w:w="1872" w:type="dxa"/>
            <w:tcBorders>
              <w:top w:val="nil"/>
              <w:left w:val="nil"/>
              <w:bottom w:val="nil"/>
              <w:right w:val="nil"/>
            </w:tcBorders>
            <w:noWrap/>
            <w:hideMark/>
          </w:tcPr>
          <w:p w14:paraId="7C6D9F75" w14:textId="77777777" w:rsidR="001C1EA4" w:rsidRPr="00C7345F" w:rsidRDefault="001C1EA4" w:rsidP="00F73F5C">
            <w:pPr>
              <w:pStyle w:val="TableText"/>
              <w:ind w:right="144"/>
            </w:pPr>
            <w:r w:rsidRPr="00C7345F">
              <w:t>6–8</w:t>
            </w:r>
          </w:p>
        </w:tc>
        <w:tc>
          <w:tcPr>
            <w:tcW w:w="1728" w:type="dxa"/>
            <w:tcBorders>
              <w:top w:val="nil"/>
              <w:left w:val="nil"/>
              <w:bottom w:val="nil"/>
              <w:right w:val="nil"/>
            </w:tcBorders>
            <w:noWrap/>
            <w:hideMark/>
          </w:tcPr>
          <w:p w14:paraId="148B3DB3" w14:textId="77777777" w:rsidR="001C1EA4" w:rsidRPr="00C7345F" w:rsidRDefault="001C1EA4" w:rsidP="00F73F5C">
            <w:pPr>
              <w:pStyle w:val="TableText"/>
              <w:ind w:right="432"/>
            </w:pPr>
            <w:r w:rsidRPr="00C7345F">
              <w:t>0.902</w:t>
            </w:r>
          </w:p>
        </w:tc>
        <w:tc>
          <w:tcPr>
            <w:tcW w:w="1728" w:type="dxa"/>
            <w:tcBorders>
              <w:top w:val="nil"/>
              <w:left w:val="nil"/>
              <w:bottom w:val="nil"/>
              <w:right w:val="nil"/>
            </w:tcBorders>
            <w:noWrap/>
            <w:hideMark/>
          </w:tcPr>
          <w:p w14:paraId="3CCAA89C" w14:textId="77777777" w:rsidR="001C1EA4" w:rsidRPr="00C7345F" w:rsidRDefault="001C1EA4" w:rsidP="00F73F5C">
            <w:pPr>
              <w:pStyle w:val="TableText"/>
              <w:ind w:right="432"/>
            </w:pPr>
            <w:r w:rsidRPr="00C7345F">
              <w:t>0.929</w:t>
            </w:r>
          </w:p>
        </w:tc>
      </w:tr>
      <w:tr w:rsidR="001C1EA4" w:rsidRPr="00C7345F" w14:paraId="03D1200B" w14:textId="77777777" w:rsidTr="00F73F5C">
        <w:trPr>
          <w:trHeight w:val="277"/>
        </w:trPr>
        <w:tc>
          <w:tcPr>
            <w:tcW w:w="1872" w:type="dxa"/>
            <w:tcBorders>
              <w:top w:val="nil"/>
              <w:left w:val="nil"/>
              <w:bottom w:val="single" w:sz="12" w:space="0" w:color="auto"/>
              <w:right w:val="nil"/>
            </w:tcBorders>
            <w:noWrap/>
            <w:hideMark/>
          </w:tcPr>
          <w:p w14:paraId="097B8839" w14:textId="77777777" w:rsidR="001C1EA4" w:rsidRPr="00C7345F" w:rsidRDefault="001C1EA4" w:rsidP="00F73F5C">
            <w:pPr>
              <w:pStyle w:val="TableText"/>
              <w:ind w:right="144"/>
            </w:pPr>
            <w:r w:rsidRPr="00C7345F">
              <w:t>9–12</w:t>
            </w:r>
          </w:p>
        </w:tc>
        <w:tc>
          <w:tcPr>
            <w:tcW w:w="1728" w:type="dxa"/>
            <w:tcBorders>
              <w:top w:val="nil"/>
              <w:left w:val="nil"/>
              <w:bottom w:val="single" w:sz="12" w:space="0" w:color="auto"/>
              <w:right w:val="nil"/>
            </w:tcBorders>
            <w:noWrap/>
            <w:hideMark/>
          </w:tcPr>
          <w:p w14:paraId="63259E77" w14:textId="77777777" w:rsidR="001C1EA4" w:rsidRPr="00C7345F" w:rsidRDefault="001C1EA4" w:rsidP="00F73F5C">
            <w:pPr>
              <w:pStyle w:val="TableText"/>
              <w:ind w:right="432"/>
            </w:pPr>
            <w:r w:rsidRPr="00C7345F">
              <w:t>0.892</w:t>
            </w:r>
          </w:p>
        </w:tc>
        <w:tc>
          <w:tcPr>
            <w:tcW w:w="1728" w:type="dxa"/>
            <w:tcBorders>
              <w:top w:val="nil"/>
              <w:left w:val="nil"/>
              <w:bottom w:val="single" w:sz="12" w:space="0" w:color="auto"/>
              <w:right w:val="nil"/>
            </w:tcBorders>
            <w:noWrap/>
            <w:hideMark/>
          </w:tcPr>
          <w:p w14:paraId="353D1811" w14:textId="77777777" w:rsidR="001C1EA4" w:rsidRPr="00C7345F" w:rsidRDefault="001C1EA4" w:rsidP="00F73F5C">
            <w:pPr>
              <w:pStyle w:val="TableText"/>
              <w:ind w:right="432"/>
            </w:pPr>
            <w:r w:rsidRPr="00C7345F">
              <w:t>0.907</w:t>
            </w:r>
          </w:p>
        </w:tc>
      </w:tr>
    </w:tbl>
    <w:p w14:paraId="08C6EDA3" w14:textId="09D6E223" w:rsidR="001C1EA4" w:rsidRPr="00C7345F" w:rsidRDefault="001C1EA4" w:rsidP="00F73F5C">
      <w:pPr>
        <w:pStyle w:val="Caption"/>
        <w:pageBreakBefore/>
      </w:pPr>
      <w:bookmarkStart w:id="1020" w:name="_Toc134622063"/>
      <w:r w:rsidRPr="00C7345F">
        <w:lastRenderedPageBreak/>
        <w:t>Table 5.E.</w:t>
      </w:r>
      <w:r w:rsidRPr="00C7345F">
        <w:fldChar w:fldCharType="begin"/>
      </w:r>
      <w:r w:rsidRPr="00C7345F">
        <w:instrText>SEQ Table_5.E. \* ARABIC</w:instrText>
      </w:r>
      <w:r w:rsidRPr="00C7345F">
        <w:fldChar w:fldCharType="separate"/>
      </w:r>
      <w:r w:rsidRPr="00C7345F">
        <w:t>4</w:t>
      </w:r>
      <w:r w:rsidRPr="00C7345F">
        <w:fldChar w:fldCharType="end"/>
      </w:r>
      <w:r w:rsidRPr="00C7345F">
        <w:t xml:space="preserve">  Classification Accuracy at Each Performance Threshold Score, Written</w:t>
      </w:r>
      <w:r w:rsidR="00ED71C0">
        <w:t xml:space="preserve"> </w:t>
      </w:r>
      <w:r w:rsidRPr="00C7345F">
        <w:t>Language Composite for PPT Emergency Forms</w:t>
      </w:r>
      <w:bookmarkEnd w:id="1020"/>
    </w:p>
    <w:tbl>
      <w:tblPr>
        <w:tblStyle w:val="TRs"/>
        <w:tblW w:w="0" w:type="auto"/>
        <w:tblLayout w:type="fixed"/>
        <w:tblLook w:val="04A0" w:firstRow="1" w:lastRow="0" w:firstColumn="1" w:lastColumn="0" w:noHBand="0" w:noVBand="1"/>
        <w:tblDescription w:val="Classification Accuracy at Each Performance Threshold Score, Written Language Composite for PPT Emergency Forms"/>
      </w:tblPr>
      <w:tblGrid>
        <w:gridCol w:w="1872"/>
        <w:gridCol w:w="1728"/>
        <w:gridCol w:w="1728"/>
      </w:tblGrid>
      <w:tr w:rsidR="001C1EA4" w:rsidRPr="00C7345F" w14:paraId="0580BD30" w14:textId="77777777" w:rsidTr="00F73F5C">
        <w:trPr>
          <w:cnfStyle w:val="100000000000" w:firstRow="1" w:lastRow="0" w:firstColumn="0" w:lastColumn="0" w:oddVBand="0" w:evenVBand="0" w:oddHBand="0" w:evenHBand="0" w:firstRowFirstColumn="0" w:firstRowLastColumn="0" w:lastRowFirstColumn="0" w:lastRowLastColumn="0"/>
          <w:trHeight w:val="844"/>
        </w:trPr>
        <w:tc>
          <w:tcPr>
            <w:tcW w:w="1872" w:type="dxa"/>
            <w:hideMark/>
          </w:tcPr>
          <w:p w14:paraId="52973D10" w14:textId="77777777" w:rsidR="001C1EA4" w:rsidRPr="00C7345F" w:rsidRDefault="001C1EA4" w:rsidP="00F73F5C">
            <w:pPr>
              <w:pStyle w:val="TableHead"/>
              <w:rPr>
                <w:noProof w:val="0"/>
              </w:rPr>
            </w:pPr>
            <w:r w:rsidRPr="00C7345F">
              <w:rPr>
                <w:noProof w:val="0"/>
              </w:rPr>
              <w:t>Grade Level or Grade Span</w:t>
            </w:r>
          </w:p>
        </w:tc>
        <w:tc>
          <w:tcPr>
            <w:tcW w:w="1728" w:type="dxa"/>
            <w:hideMark/>
          </w:tcPr>
          <w:p w14:paraId="0F0E6728" w14:textId="77777777" w:rsidR="001C1EA4" w:rsidRPr="00C7345F" w:rsidRDefault="001C1EA4" w:rsidP="00F73F5C">
            <w:pPr>
              <w:pStyle w:val="TableHead"/>
              <w:rPr>
                <w:noProof w:val="0"/>
              </w:rPr>
            </w:pPr>
            <w:r w:rsidRPr="00C7345F">
              <w:rPr>
                <w:noProof w:val="0"/>
              </w:rPr>
              <w:t>Cut Between Level 1 and Level 2</w:t>
            </w:r>
          </w:p>
        </w:tc>
        <w:tc>
          <w:tcPr>
            <w:tcW w:w="1728" w:type="dxa"/>
            <w:hideMark/>
          </w:tcPr>
          <w:p w14:paraId="369822ED" w14:textId="77777777" w:rsidR="001C1EA4" w:rsidRPr="00C7345F" w:rsidRDefault="001C1EA4" w:rsidP="00F73F5C">
            <w:pPr>
              <w:pStyle w:val="TableHead"/>
              <w:rPr>
                <w:noProof w:val="0"/>
              </w:rPr>
            </w:pPr>
            <w:r w:rsidRPr="00C7345F">
              <w:rPr>
                <w:noProof w:val="0"/>
              </w:rPr>
              <w:t>Cut Between Level 2 and Level 3</w:t>
            </w:r>
          </w:p>
        </w:tc>
      </w:tr>
      <w:tr w:rsidR="001C1EA4" w:rsidRPr="00C7345F" w14:paraId="2E66ED77" w14:textId="77777777" w:rsidTr="00F73F5C">
        <w:trPr>
          <w:trHeight w:val="277"/>
        </w:trPr>
        <w:tc>
          <w:tcPr>
            <w:tcW w:w="1872" w:type="dxa"/>
            <w:tcBorders>
              <w:top w:val="single" w:sz="4" w:space="0" w:color="auto"/>
              <w:left w:val="nil"/>
              <w:bottom w:val="nil"/>
              <w:right w:val="nil"/>
            </w:tcBorders>
            <w:noWrap/>
            <w:hideMark/>
          </w:tcPr>
          <w:p w14:paraId="36E67ACF" w14:textId="77777777" w:rsidR="001C1EA4" w:rsidRPr="00C7345F" w:rsidRDefault="001C1EA4" w:rsidP="00F73F5C">
            <w:pPr>
              <w:pStyle w:val="TableText"/>
              <w:ind w:right="144"/>
            </w:pPr>
            <w:r w:rsidRPr="00C7345F">
              <w:t>Kindergarten</w:t>
            </w:r>
          </w:p>
        </w:tc>
        <w:tc>
          <w:tcPr>
            <w:tcW w:w="1728" w:type="dxa"/>
            <w:tcBorders>
              <w:top w:val="single" w:sz="4" w:space="0" w:color="auto"/>
              <w:left w:val="nil"/>
              <w:bottom w:val="nil"/>
              <w:right w:val="nil"/>
            </w:tcBorders>
            <w:noWrap/>
            <w:hideMark/>
          </w:tcPr>
          <w:p w14:paraId="43021CA8" w14:textId="77777777" w:rsidR="001C1EA4" w:rsidRPr="00C7345F" w:rsidRDefault="001C1EA4" w:rsidP="00F73F5C">
            <w:pPr>
              <w:pStyle w:val="TableText"/>
              <w:ind w:right="432"/>
            </w:pPr>
            <w:r w:rsidRPr="00C7345F">
              <w:t>0.961</w:t>
            </w:r>
          </w:p>
        </w:tc>
        <w:tc>
          <w:tcPr>
            <w:tcW w:w="1728" w:type="dxa"/>
            <w:tcBorders>
              <w:top w:val="single" w:sz="4" w:space="0" w:color="auto"/>
              <w:left w:val="nil"/>
              <w:bottom w:val="nil"/>
              <w:right w:val="nil"/>
            </w:tcBorders>
            <w:noWrap/>
            <w:hideMark/>
          </w:tcPr>
          <w:p w14:paraId="4312417B" w14:textId="77777777" w:rsidR="001C1EA4" w:rsidRPr="00C7345F" w:rsidRDefault="001C1EA4" w:rsidP="00F73F5C">
            <w:pPr>
              <w:pStyle w:val="TableText"/>
              <w:ind w:right="432"/>
            </w:pPr>
            <w:r w:rsidRPr="00C7345F">
              <w:t>0.977</w:t>
            </w:r>
          </w:p>
        </w:tc>
      </w:tr>
      <w:tr w:rsidR="001C1EA4" w:rsidRPr="00C7345F" w14:paraId="2B07C836" w14:textId="77777777" w:rsidTr="00F73F5C">
        <w:trPr>
          <w:trHeight w:val="277"/>
        </w:trPr>
        <w:tc>
          <w:tcPr>
            <w:tcW w:w="1872" w:type="dxa"/>
            <w:tcBorders>
              <w:top w:val="nil"/>
              <w:left w:val="nil"/>
              <w:bottom w:val="nil"/>
              <w:right w:val="nil"/>
            </w:tcBorders>
            <w:noWrap/>
            <w:hideMark/>
          </w:tcPr>
          <w:p w14:paraId="3DB0C9A5" w14:textId="77777777" w:rsidR="001C1EA4" w:rsidRPr="00C7345F" w:rsidRDefault="001C1EA4" w:rsidP="00F73F5C">
            <w:pPr>
              <w:pStyle w:val="TableText"/>
              <w:ind w:right="144"/>
            </w:pPr>
            <w:r w:rsidRPr="00C7345F">
              <w:t>1</w:t>
            </w:r>
          </w:p>
        </w:tc>
        <w:tc>
          <w:tcPr>
            <w:tcW w:w="1728" w:type="dxa"/>
            <w:tcBorders>
              <w:top w:val="nil"/>
              <w:left w:val="nil"/>
              <w:bottom w:val="nil"/>
              <w:right w:val="nil"/>
            </w:tcBorders>
            <w:noWrap/>
            <w:hideMark/>
          </w:tcPr>
          <w:p w14:paraId="4234897F" w14:textId="77777777" w:rsidR="001C1EA4" w:rsidRPr="00C7345F" w:rsidRDefault="001C1EA4" w:rsidP="00F73F5C">
            <w:pPr>
              <w:pStyle w:val="TableText"/>
              <w:ind w:right="432"/>
            </w:pPr>
            <w:r w:rsidRPr="00C7345F">
              <w:t>0.941</w:t>
            </w:r>
          </w:p>
        </w:tc>
        <w:tc>
          <w:tcPr>
            <w:tcW w:w="1728" w:type="dxa"/>
            <w:tcBorders>
              <w:top w:val="nil"/>
              <w:left w:val="nil"/>
              <w:bottom w:val="nil"/>
              <w:right w:val="nil"/>
            </w:tcBorders>
            <w:noWrap/>
            <w:hideMark/>
          </w:tcPr>
          <w:p w14:paraId="748B9CB5" w14:textId="77777777" w:rsidR="001C1EA4" w:rsidRPr="00C7345F" w:rsidRDefault="001C1EA4" w:rsidP="00F73F5C">
            <w:pPr>
              <w:pStyle w:val="TableText"/>
              <w:ind w:right="432"/>
            </w:pPr>
            <w:r w:rsidRPr="00C7345F">
              <w:t>0.932</w:t>
            </w:r>
          </w:p>
        </w:tc>
      </w:tr>
      <w:tr w:rsidR="001C1EA4" w:rsidRPr="00C7345F" w14:paraId="0DC3A479" w14:textId="77777777" w:rsidTr="00F73F5C">
        <w:trPr>
          <w:trHeight w:val="277"/>
        </w:trPr>
        <w:tc>
          <w:tcPr>
            <w:tcW w:w="1872" w:type="dxa"/>
            <w:tcBorders>
              <w:top w:val="nil"/>
              <w:left w:val="nil"/>
              <w:bottom w:val="nil"/>
              <w:right w:val="nil"/>
            </w:tcBorders>
            <w:noWrap/>
            <w:hideMark/>
          </w:tcPr>
          <w:p w14:paraId="64988E37" w14:textId="77777777" w:rsidR="001C1EA4" w:rsidRPr="00C7345F" w:rsidRDefault="001C1EA4" w:rsidP="00F73F5C">
            <w:pPr>
              <w:pStyle w:val="TableText"/>
              <w:ind w:right="144"/>
            </w:pPr>
            <w:r w:rsidRPr="00C7345F">
              <w:t>2</w:t>
            </w:r>
          </w:p>
        </w:tc>
        <w:tc>
          <w:tcPr>
            <w:tcW w:w="1728" w:type="dxa"/>
            <w:tcBorders>
              <w:top w:val="nil"/>
              <w:left w:val="nil"/>
              <w:bottom w:val="nil"/>
              <w:right w:val="nil"/>
            </w:tcBorders>
            <w:noWrap/>
            <w:hideMark/>
          </w:tcPr>
          <w:p w14:paraId="4B94C293" w14:textId="77777777" w:rsidR="001C1EA4" w:rsidRPr="00C7345F" w:rsidRDefault="001C1EA4" w:rsidP="00F73F5C">
            <w:pPr>
              <w:pStyle w:val="TableText"/>
              <w:ind w:right="432"/>
            </w:pPr>
            <w:r w:rsidRPr="00C7345F">
              <w:t>0.937</w:t>
            </w:r>
          </w:p>
        </w:tc>
        <w:tc>
          <w:tcPr>
            <w:tcW w:w="1728" w:type="dxa"/>
            <w:tcBorders>
              <w:top w:val="nil"/>
              <w:left w:val="nil"/>
              <w:bottom w:val="nil"/>
              <w:right w:val="nil"/>
            </w:tcBorders>
            <w:noWrap/>
            <w:hideMark/>
          </w:tcPr>
          <w:p w14:paraId="24F95F24" w14:textId="77777777" w:rsidR="001C1EA4" w:rsidRPr="00C7345F" w:rsidRDefault="001C1EA4" w:rsidP="00F73F5C">
            <w:pPr>
              <w:pStyle w:val="TableText"/>
              <w:ind w:right="432"/>
            </w:pPr>
            <w:r w:rsidRPr="00C7345F">
              <w:t>0.933</w:t>
            </w:r>
          </w:p>
        </w:tc>
      </w:tr>
      <w:tr w:rsidR="001C1EA4" w:rsidRPr="00C7345F" w14:paraId="2E208C8A" w14:textId="77777777" w:rsidTr="00F73F5C">
        <w:trPr>
          <w:trHeight w:val="277"/>
        </w:trPr>
        <w:tc>
          <w:tcPr>
            <w:tcW w:w="1872" w:type="dxa"/>
            <w:tcBorders>
              <w:top w:val="nil"/>
              <w:left w:val="nil"/>
              <w:bottom w:val="nil"/>
              <w:right w:val="nil"/>
            </w:tcBorders>
            <w:noWrap/>
            <w:hideMark/>
          </w:tcPr>
          <w:p w14:paraId="258978DF" w14:textId="77777777" w:rsidR="001C1EA4" w:rsidRPr="00C7345F" w:rsidRDefault="001C1EA4" w:rsidP="00F73F5C">
            <w:pPr>
              <w:pStyle w:val="TableText"/>
              <w:ind w:right="144"/>
            </w:pPr>
            <w:r w:rsidRPr="00C7345F">
              <w:t>3–5</w:t>
            </w:r>
          </w:p>
        </w:tc>
        <w:tc>
          <w:tcPr>
            <w:tcW w:w="1728" w:type="dxa"/>
            <w:tcBorders>
              <w:top w:val="nil"/>
              <w:left w:val="nil"/>
              <w:bottom w:val="nil"/>
              <w:right w:val="nil"/>
            </w:tcBorders>
            <w:noWrap/>
            <w:hideMark/>
          </w:tcPr>
          <w:p w14:paraId="25EEBE5B" w14:textId="77777777" w:rsidR="001C1EA4" w:rsidRPr="00C7345F" w:rsidRDefault="001C1EA4" w:rsidP="00F73F5C">
            <w:pPr>
              <w:pStyle w:val="TableText"/>
              <w:ind w:right="432"/>
            </w:pPr>
            <w:r w:rsidRPr="00C7345F">
              <w:t>0.943</w:t>
            </w:r>
          </w:p>
        </w:tc>
        <w:tc>
          <w:tcPr>
            <w:tcW w:w="1728" w:type="dxa"/>
            <w:tcBorders>
              <w:top w:val="nil"/>
              <w:left w:val="nil"/>
              <w:bottom w:val="nil"/>
              <w:right w:val="nil"/>
            </w:tcBorders>
            <w:noWrap/>
            <w:hideMark/>
          </w:tcPr>
          <w:p w14:paraId="53097D80" w14:textId="77777777" w:rsidR="001C1EA4" w:rsidRPr="00C7345F" w:rsidRDefault="001C1EA4" w:rsidP="00F73F5C">
            <w:pPr>
              <w:pStyle w:val="TableText"/>
              <w:ind w:right="432"/>
            </w:pPr>
            <w:r w:rsidRPr="00C7345F">
              <w:t>0.944</w:t>
            </w:r>
          </w:p>
        </w:tc>
      </w:tr>
      <w:tr w:rsidR="001C1EA4" w:rsidRPr="00C7345F" w14:paraId="3ADC3AAC" w14:textId="77777777" w:rsidTr="00F73F5C">
        <w:trPr>
          <w:trHeight w:val="277"/>
        </w:trPr>
        <w:tc>
          <w:tcPr>
            <w:tcW w:w="1872" w:type="dxa"/>
            <w:tcBorders>
              <w:top w:val="nil"/>
              <w:left w:val="nil"/>
              <w:bottom w:val="nil"/>
              <w:right w:val="nil"/>
            </w:tcBorders>
            <w:noWrap/>
            <w:hideMark/>
          </w:tcPr>
          <w:p w14:paraId="31BC5955" w14:textId="77777777" w:rsidR="001C1EA4" w:rsidRPr="00C7345F" w:rsidRDefault="001C1EA4" w:rsidP="00F73F5C">
            <w:pPr>
              <w:pStyle w:val="TableText"/>
              <w:ind w:right="144"/>
            </w:pPr>
            <w:r w:rsidRPr="00C7345F">
              <w:t>6–8</w:t>
            </w:r>
          </w:p>
        </w:tc>
        <w:tc>
          <w:tcPr>
            <w:tcW w:w="1728" w:type="dxa"/>
            <w:tcBorders>
              <w:top w:val="nil"/>
              <w:left w:val="nil"/>
              <w:bottom w:val="nil"/>
              <w:right w:val="nil"/>
            </w:tcBorders>
            <w:noWrap/>
            <w:hideMark/>
          </w:tcPr>
          <w:p w14:paraId="21BBEB7F" w14:textId="77777777" w:rsidR="001C1EA4" w:rsidRPr="00C7345F" w:rsidRDefault="001C1EA4" w:rsidP="00F73F5C">
            <w:pPr>
              <w:pStyle w:val="TableText"/>
              <w:ind w:right="432"/>
            </w:pPr>
            <w:r w:rsidRPr="00C7345F">
              <w:t>0.906</w:t>
            </w:r>
          </w:p>
        </w:tc>
        <w:tc>
          <w:tcPr>
            <w:tcW w:w="1728" w:type="dxa"/>
            <w:tcBorders>
              <w:top w:val="nil"/>
              <w:left w:val="nil"/>
              <w:bottom w:val="nil"/>
              <w:right w:val="nil"/>
            </w:tcBorders>
            <w:noWrap/>
            <w:hideMark/>
          </w:tcPr>
          <w:p w14:paraId="414623E7" w14:textId="77777777" w:rsidR="001C1EA4" w:rsidRPr="00C7345F" w:rsidRDefault="001C1EA4" w:rsidP="00F73F5C">
            <w:pPr>
              <w:pStyle w:val="TableText"/>
              <w:ind w:right="432"/>
            </w:pPr>
            <w:r w:rsidRPr="00C7345F">
              <w:t>0.915</w:t>
            </w:r>
          </w:p>
        </w:tc>
      </w:tr>
      <w:tr w:rsidR="001C1EA4" w:rsidRPr="00C7345F" w14:paraId="4C0C4CC0" w14:textId="77777777" w:rsidTr="00F73F5C">
        <w:trPr>
          <w:trHeight w:val="277"/>
        </w:trPr>
        <w:tc>
          <w:tcPr>
            <w:tcW w:w="1872" w:type="dxa"/>
            <w:tcBorders>
              <w:top w:val="nil"/>
              <w:left w:val="nil"/>
              <w:bottom w:val="single" w:sz="12" w:space="0" w:color="auto"/>
              <w:right w:val="nil"/>
            </w:tcBorders>
            <w:noWrap/>
            <w:hideMark/>
          </w:tcPr>
          <w:p w14:paraId="2DC3A596" w14:textId="77777777" w:rsidR="001C1EA4" w:rsidRPr="00C7345F" w:rsidRDefault="001C1EA4" w:rsidP="00F73F5C">
            <w:pPr>
              <w:pStyle w:val="TableText"/>
              <w:ind w:right="144"/>
            </w:pPr>
            <w:r w:rsidRPr="00C7345F">
              <w:t>9–12</w:t>
            </w:r>
          </w:p>
        </w:tc>
        <w:tc>
          <w:tcPr>
            <w:tcW w:w="1728" w:type="dxa"/>
            <w:tcBorders>
              <w:top w:val="nil"/>
              <w:left w:val="nil"/>
              <w:bottom w:val="single" w:sz="12" w:space="0" w:color="auto"/>
              <w:right w:val="nil"/>
            </w:tcBorders>
            <w:noWrap/>
            <w:hideMark/>
          </w:tcPr>
          <w:p w14:paraId="45B441CF" w14:textId="77777777" w:rsidR="001C1EA4" w:rsidRPr="00C7345F" w:rsidRDefault="001C1EA4" w:rsidP="00F73F5C">
            <w:pPr>
              <w:pStyle w:val="TableText"/>
              <w:ind w:right="432"/>
            </w:pPr>
            <w:r w:rsidRPr="00C7345F">
              <w:t>0.902</w:t>
            </w:r>
          </w:p>
        </w:tc>
        <w:tc>
          <w:tcPr>
            <w:tcW w:w="1728" w:type="dxa"/>
            <w:tcBorders>
              <w:top w:val="nil"/>
              <w:left w:val="nil"/>
              <w:bottom w:val="single" w:sz="12" w:space="0" w:color="auto"/>
              <w:right w:val="nil"/>
            </w:tcBorders>
            <w:noWrap/>
            <w:hideMark/>
          </w:tcPr>
          <w:p w14:paraId="2F4D85A1" w14:textId="77777777" w:rsidR="001C1EA4" w:rsidRPr="00C7345F" w:rsidRDefault="001C1EA4" w:rsidP="00F73F5C">
            <w:pPr>
              <w:pStyle w:val="TableText"/>
              <w:ind w:right="432"/>
            </w:pPr>
            <w:r w:rsidRPr="00C7345F">
              <w:t>0.905</w:t>
            </w:r>
          </w:p>
        </w:tc>
      </w:tr>
    </w:tbl>
    <w:p w14:paraId="0EE944BC" w14:textId="5815AEA0" w:rsidR="001C1EA4" w:rsidRPr="00C7345F" w:rsidRDefault="001C1EA4" w:rsidP="00F73F5C">
      <w:pPr>
        <w:pStyle w:val="Caption"/>
      </w:pPr>
      <w:bookmarkStart w:id="1021" w:name="_Toc134622064"/>
      <w:r w:rsidRPr="00C7345F">
        <w:t>Table 5.E.</w:t>
      </w:r>
      <w:r w:rsidRPr="00C7345F">
        <w:fldChar w:fldCharType="begin"/>
      </w:r>
      <w:r w:rsidRPr="00C7345F">
        <w:instrText>SEQ Table_5.E. \* ARABIC</w:instrText>
      </w:r>
      <w:r w:rsidRPr="00C7345F">
        <w:fldChar w:fldCharType="separate"/>
      </w:r>
      <w:r w:rsidRPr="00C7345F">
        <w:t>5</w:t>
      </w:r>
      <w:r w:rsidRPr="00C7345F">
        <w:fldChar w:fldCharType="end"/>
      </w:r>
      <w:r w:rsidRPr="00C7345F">
        <w:t xml:space="preserve">  Classification Accuracy at Each Performance Threshold Score, Overall</w:t>
      </w:r>
      <w:r w:rsidR="00ED71C0">
        <w:t xml:space="preserve"> </w:t>
      </w:r>
      <w:r w:rsidRPr="00C7345F">
        <w:t>Score</w:t>
      </w:r>
      <w:r w:rsidR="00ED71C0">
        <w:t> </w:t>
      </w:r>
      <w:r w:rsidRPr="00C7345F">
        <w:t>for Computer-based Assessment Forms</w:t>
      </w:r>
      <w:bookmarkEnd w:id="1021"/>
    </w:p>
    <w:tbl>
      <w:tblPr>
        <w:tblStyle w:val="TRs"/>
        <w:tblW w:w="0" w:type="auto"/>
        <w:tblLayout w:type="fixed"/>
        <w:tblLook w:val="04A0" w:firstRow="1" w:lastRow="0" w:firstColumn="1" w:lastColumn="0" w:noHBand="0" w:noVBand="1"/>
        <w:tblDescription w:val="Classification Accuracy at Each Performance Threshold Score, Overall Score for Computer-based Assessment Forms"/>
      </w:tblPr>
      <w:tblGrid>
        <w:gridCol w:w="1872"/>
        <w:gridCol w:w="1728"/>
        <w:gridCol w:w="1728"/>
      </w:tblGrid>
      <w:tr w:rsidR="001C1EA4" w:rsidRPr="00C7345F" w14:paraId="32BE58FE" w14:textId="77777777" w:rsidTr="00F73F5C">
        <w:trPr>
          <w:cnfStyle w:val="100000000000" w:firstRow="1" w:lastRow="0" w:firstColumn="0" w:lastColumn="0" w:oddVBand="0" w:evenVBand="0" w:oddHBand="0" w:evenHBand="0" w:firstRowFirstColumn="0" w:firstRowLastColumn="0" w:lastRowFirstColumn="0" w:lastRowLastColumn="0"/>
          <w:trHeight w:val="844"/>
        </w:trPr>
        <w:tc>
          <w:tcPr>
            <w:tcW w:w="1872" w:type="dxa"/>
            <w:hideMark/>
          </w:tcPr>
          <w:p w14:paraId="25FE91C0" w14:textId="77777777" w:rsidR="001C1EA4" w:rsidRPr="00C7345F" w:rsidRDefault="001C1EA4" w:rsidP="00F73F5C">
            <w:pPr>
              <w:pStyle w:val="TableHead"/>
              <w:rPr>
                <w:noProof w:val="0"/>
              </w:rPr>
            </w:pPr>
            <w:r w:rsidRPr="00C7345F">
              <w:rPr>
                <w:noProof w:val="0"/>
              </w:rPr>
              <w:t>Grade Level or Grade Span</w:t>
            </w:r>
          </w:p>
        </w:tc>
        <w:tc>
          <w:tcPr>
            <w:tcW w:w="1728" w:type="dxa"/>
            <w:hideMark/>
          </w:tcPr>
          <w:p w14:paraId="322A4818" w14:textId="77777777" w:rsidR="001C1EA4" w:rsidRPr="00C7345F" w:rsidRDefault="001C1EA4" w:rsidP="00F73F5C">
            <w:pPr>
              <w:pStyle w:val="TableHead"/>
              <w:rPr>
                <w:noProof w:val="0"/>
              </w:rPr>
            </w:pPr>
            <w:r w:rsidRPr="00C7345F">
              <w:rPr>
                <w:noProof w:val="0"/>
              </w:rPr>
              <w:t>Cut Between Level 1 and Level 2</w:t>
            </w:r>
          </w:p>
        </w:tc>
        <w:tc>
          <w:tcPr>
            <w:tcW w:w="1728" w:type="dxa"/>
            <w:hideMark/>
          </w:tcPr>
          <w:p w14:paraId="1B1C964A" w14:textId="77777777" w:rsidR="001C1EA4" w:rsidRPr="00C7345F" w:rsidRDefault="001C1EA4" w:rsidP="00F73F5C">
            <w:pPr>
              <w:pStyle w:val="TableHead"/>
              <w:rPr>
                <w:noProof w:val="0"/>
              </w:rPr>
            </w:pPr>
            <w:r w:rsidRPr="00C7345F">
              <w:rPr>
                <w:noProof w:val="0"/>
              </w:rPr>
              <w:t>Cut Between Level 2 and Level 3</w:t>
            </w:r>
          </w:p>
        </w:tc>
      </w:tr>
      <w:tr w:rsidR="001C1EA4" w:rsidRPr="00C7345F" w14:paraId="35C529BA" w14:textId="77777777" w:rsidTr="00F73F5C">
        <w:trPr>
          <w:trHeight w:val="277"/>
        </w:trPr>
        <w:tc>
          <w:tcPr>
            <w:tcW w:w="1872" w:type="dxa"/>
            <w:tcBorders>
              <w:top w:val="single" w:sz="4" w:space="0" w:color="auto"/>
              <w:left w:val="nil"/>
              <w:bottom w:val="nil"/>
              <w:right w:val="nil"/>
            </w:tcBorders>
            <w:noWrap/>
            <w:hideMark/>
          </w:tcPr>
          <w:p w14:paraId="4B68E662" w14:textId="77777777" w:rsidR="001C1EA4" w:rsidRPr="00C7345F" w:rsidRDefault="001C1EA4" w:rsidP="00F73F5C">
            <w:pPr>
              <w:pStyle w:val="TableText"/>
              <w:ind w:right="144"/>
            </w:pPr>
            <w:r w:rsidRPr="00C7345F">
              <w:t>Kindergarten</w:t>
            </w:r>
          </w:p>
        </w:tc>
        <w:tc>
          <w:tcPr>
            <w:tcW w:w="1728" w:type="dxa"/>
            <w:tcBorders>
              <w:top w:val="single" w:sz="4" w:space="0" w:color="auto"/>
              <w:left w:val="nil"/>
              <w:bottom w:val="nil"/>
              <w:right w:val="nil"/>
            </w:tcBorders>
            <w:noWrap/>
            <w:hideMark/>
          </w:tcPr>
          <w:p w14:paraId="125B1CD7" w14:textId="77777777" w:rsidR="001C1EA4" w:rsidRPr="00C7345F" w:rsidRDefault="001C1EA4" w:rsidP="00F73F5C">
            <w:pPr>
              <w:pStyle w:val="TableText"/>
              <w:ind w:right="432"/>
            </w:pPr>
            <w:r w:rsidRPr="00C7345F">
              <w:t>0.922</w:t>
            </w:r>
          </w:p>
        </w:tc>
        <w:tc>
          <w:tcPr>
            <w:tcW w:w="1728" w:type="dxa"/>
            <w:tcBorders>
              <w:top w:val="single" w:sz="4" w:space="0" w:color="auto"/>
              <w:left w:val="nil"/>
              <w:bottom w:val="nil"/>
              <w:right w:val="nil"/>
            </w:tcBorders>
            <w:noWrap/>
            <w:hideMark/>
          </w:tcPr>
          <w:p w14:paraId="4C6E1269" w14:textId="77777777" w:rsidR="001C1EA4" w:rsidRPr="00C7345F" w:rsidRDefault="001C1EA4" w:rsidP="00F73F5C">
            <w:pPr>
              <w:pStyle w:val="TableText"/>
              <w:ind w:right="432"/>
            </w:pPr>
            <w:r w:rsidRPr="00C7345F">
              <w:t>0.943</w:t>
            </w:r>
          </w:p>
        </w:tc>
      </w:tr>
      <w:tr w:rsidR="001C1EA4" w:rsidRPr="00C7345F" w14:paraId="514F2D67" w14:textId="77777777" w:rsidTr="00F73F5C">
        <w:trPr>
          <w:trHeight w:val="277"/>
        </w:trPr>
        <w:tc>
          <w:tcPr>
            <w:tcW w:w="1872" w:type="dxa"/>
            <w:tcBorders>
              <w:top w:val="nil"/>
              <w:left w:val="nil"/>
              <w:bottom w:val="nil"/>
              <w:right w:val="nil"/>
            </w:tcBorders>
            <w:noWrap/>
            <w:hideMark/>
          </w:tcPr>
          <w:p w14:paraId="67DE8767" w14:textId="77777777" w:rsidR="001C1EA4" w:rsidRPr="00C7345F" w:rsidRDefault="001C1EA4" w:rsidP="00F73F5C">
            <w:pPr>
              <w:pStyle w:val="TableText"/>
              <w:ind w:right="144"/>
            </w:pPr>
            <w:r w:rsidRPr="00C7345F">
              <w:t>1</w:t>
            </w:r>
          </w:p>
        </w:tc>
        <w:tc>
          <w:tcPr>
            <w:tcW w:w="1728" w:type="dxa"/>
            <w:tcBorders>
              <w:top w:val="nil"/>
              <w:left w:val="nil"/>
              <w:bottom w:val="nil"/>
              <w:right w:val="nil"/>
            </w:tcBorders>
            <w:noWrap/>
            <w:hideMark/>
          </w:tcPr>
          <w:p w14:paraId="5EFD7B85" w14:textId="77777777" w:rsidR="001C1EA4" w:rsidRPr="00C7345F" w:rsidRDefault="001C1EA4" w:rsidP="00F73F5C">
            <w:pPr>
              <w:pStyle w:val="TableText"/>
              <w:ind w:right="432"/>
            </w:pPr>
            <w:r w:rsidRPr="00C7345F">
              <w:t>0.949</w:t>
            </w:r>
          </w:p>
        </w:tc>
        <w:tc>
          <w:tcPr>
            <w:tcW w:w="1728" w:type="dxa"/>
            <w:tcBorders>
              <w:top w:val="nil"/>
              <w:left w:val="nil"/>
              <w:bottom w:val="nil"/>
              <w:right w:val="nil"/>
            </w:tcBorders>
            <w:noWrap/>
            <w:hideMark/>
          </w:tcPr>
          <w:p w14:paraId="3D7875E2" w14:textId="77777777" w:rsidR="001C1EA4" w:rsidRPr="00C7345F" w:rsidRDefault="001C1EA4" w:rsidP="00F73F5C">
            <w:pPr>
              <w:pStyle w:val="TableText"/>
              <w:ind w:right="432"/>
            </w:pPr>
            <w:r w:rsidRPr="00C7345F">
              <w:t>0.946</w:t>
            </w:r>
          </w:p>
        </w:tc>
      </w:tr>
      <w:tr w:rsidR="001C1EA4" w:rsidRPr="00C7345F" w14:paraId="13C933A1" w14:textId="77777777" w:rsidTr="00F73F5C">
        <w:trPr>
          <w:trHeight w:val="277"/>
        </w:trPr>
        <w:tc>
          <w:tcPr>
            <w:tcW w:w="1872" w:type="dxa"/>
            <w:tcBorders>
              <w:top w:val="nil"/>
              <w:left w:val="nil"/>
              <w:bottom w:val="nil"/>
              <w:right w:val="nil"/>
            </w:tcBorders>
            <w:noWrap/>
            <w:hideMark/>
          </w:tcPr>
          <w:p w14:paraId="658D9B23" w14:textId="77777777" w:rsidR="001C1EA4" w:rsidRPr="00C7345F" w:rsidRDefault="001C1EA4" w:rsidP="00F73F5C">
            <w:pPr>
              <w:pStyle w:val="TableText"/>
              <w:ind w:right="144"/>
            </w:pPr>
            <w:r w:rsidRPr="00C7345F">
              <w:t>2</w:t>
            </w:r>
          </w:p>
        </w:tc>
        <w:tc>
          <w:tcPr>
            <w:tcW w:w="1728" w:type="dxa"/>
            <w:tcBorders>
              <w:top w:val="nil"/>
              <w:left w:val="nil"/>
              <w:bottom w:val="nil"/>
              <w:right w:val="nil"/>
            </w:tcBorders>
            <w:noWrap/>
            <w:hideMark/>
          </w:tcPr>
          <w:p w14:paraId="04857BF0" w14:textId="77777777" w:rsidR="001C1EA4" w:rsidRPr="00C7345F" w:rsidRDefault="001C1EA4" w:rsidP="00F73F5C">
            <w:pPr>
              <w:pStyle w:val="TableText"/>
              <w:ind w:right="432"/>
            </w:pPr>
            <w:r w:rsidRPr="00C7345F">
              <w:t>0.960</w:t>
            </w:r>
          </w:p>
        </w:tc>
        <w:tc>
          <w:tcPr>
            <w:tcW w:w="1728" w:type="dxa"/>
            <w:tcBorders>
              <w:top w:val="nil"/>
              <w:left w:val="nil"/>
              <w:bottom w:val="nil"/>
              <w:right w:val="nil"/>
            </w:tcBorders>
            <w:noWrap/>
            <w:hideMark/>
          </w:tcPr>
          <w:p w14:paraId="0FF06116" w14:textId="77777777" w:rsidR="001C1EA4" w:rsidRPr="00C7345F" w:rsidRDefault="001C1EA4" w:rsidP="00F73F5C">
            <w:pPr>
              <w:pStyle w:val="TableText"/>
              <w:ind w:right="432"/>
            </w:pPr>
            <w:r w:rsidRPr="00C7345F">
              <w:t>0.953</w:t>
            </w:r>
          </w:p>
        </w:tc>
      </w:tr>
      <w:tr w:rsidR="001C1EA4" w:rsidRPr="00C7345F" w14:paraId="3BCFAF20" w14:textId="77777777" w:rsidTr="00F73F5C">
        <w:trPr>
          <w:trHeight w:val="277"/>
        </w:trPr>
        <w:tc>
          <w:tcPr>
            <w:tcW w:w="1872" w:type="dxa"/>
            <w:tcBorders>
              <w:top w:val="nil"/>
              <w:left w:val="nil"/>
              <w:bottom w:val="nil"/>
              <w:right w:val="nil"/>
            </w:tcBorders>
            <w:noWrap/>
            <w:hideMark/>
          </w:tcPr>
          <w:p w14:paraId="28CE6887" w14:textId="77777777" w:rsidR="001C1EA4" w:rsidRPr="00C7345F" w:rsidRDefault="001C1EA4" w:rsidP="00F73F5C">
            <w:pPr>
              <w:pStyle w:val="TableText"/>
              <w:ind w:right="144"/>
            </w:pPr>
            <w:r w:rsidRPr="00C7345F">
              <w:t>3–5</w:t>
            </w:r>
          </w:p>
        </w:tc>
        <w:tc>
          <w:tcPr>
            <w:tcW w:w="1728" w:type="dxa"/>
            <w:tcBorders>
              <w:top w:val="nil"/>
              <w:left w:val="nil"/>
              <w:bottom w:val="nil"/>
              <w:right w:val="nil"/>
            </w:tcBorders>
            <w:noWrap/>
            <w:hideMark/>
          </w:tcPr>
          <w:p w14:paraId="118CCFFF" w14:textId="77777777" w:rsidR="001C1EA4" w:rsidRPr="00C7345F" w:rsidRDefault="001C1EA4" w:rsidP="00F73F5C">
            <w:pPr>
              <w:pStyle w:val="TableText"/>
              <w:ind w:right="432"/>
            </w:pPr>
            <w:r w:rsidRPr="00C7345F">
              <w:t>0.961</w:t>
            </w:r>
          </w:p>
        </w:tc>
        <w:tc>
          <w:tcPr>
            <w:tcW w:w="1728" w:type="dxa"/>
            <w:tcBorders>
              <w:top w:val="nil"/>
              <w:left w:val="nil"/>
              <w:bottom w:val="nil"/>
              <w:right w:val="nil"/>
            </w:tcBorders>
            <w:noWrap/>
            <w:hideMark/>
          </w:tcPr>
          <w:p w14:paraId="62143204" w14:textId="77777777" w:rsidR="001C1EA4" w:rsidRPr="00C7345F" w:rsidRDefault="001C1EA4" w:rsidP="00F73F5C">
            <w:pPr>
              <w:pStyle w:val="TableText"/>
              <w:ind w:right="432"/>
            </w:pPr>
            <w:r w:rsidRPr="00C7345F">
              <w:t>0.954</w:t>
            </w:r>
          </w:p>
        </w:tc>
      </w:tr>
      <w:tr w:rsidR="001C1EA4" w:rsidRPr="00C7345F" w14:paraId="7D851FBF" w14:textId="77777777" w:rsidTr="00F73F5C">
        <w:trPr>
          <w:trHeight w:val="277"/>
        </w:trPr>
        <w:tc>
          <w:tcPr>
            <w:tcW w:w="1872" w:type="dxa"/>
            <w:tcBorders>
              <w:top w:val="nil"/>
              <w:left w:val="nil"/>
              <w:bottom w:val="nil"/>
              <w:right w:val="nil"/>
            </w:tcBorders>
            <w:noWrap/>
            <w:hideMark/>
          </w:tcPr>
          <w:p w14:paraId="297E3924" w14:textId="77777777" w:rsidR="001C1EA4" w:rsidRPr="00C7345F" w:rsidRDefault="001C1EA4" w:rsidP="00F73F5C">
            <w:pPr>
              <w:pStyle w:val="TableText"/>
              <w:ind w:right="144"/>
            </w:pPr>
            <w:r w:rsidRPr="00C7345F">
              <w:t>6–8</w:t>
            </w:r>
          </w:p>
        </w:tc>
        <w:tc>
          <w:tcPr>
            <w:tcW w:w="1728" w:type="dxa"/>
            <w:tcBorders>
              <w:top w:val="nil"/>
              <w:left w:val="nil"/>
              <w:bottom w:val="nil"/>
              <w:right w:val="nil"/>
            </w:tcBorders>
            <w:noWrap/>
            <w:hideMark/>
          </w:tcPr>
          <w:p w14:paraId="6A62DDBC" w14:textId="77777777" w:rsidR="001C1EA4" w:rsidRPr="00C7345F" w:rsidRDefault="001C1EA4" w:rsidP="00F73F5C">
            <w:pPr>
              <w:pStyle w:val="TableText"/>
              <w:ind w:right="432"/>
            </w:pPr>
            <w:r w:rsidRPr="00C7345F">
              <w:t>0.951</w:t>
            </w:r>
          </w:p>
        </w:tc>
        <w:tc>
          <w:tcPr>
            <w:tcW w:w="1728" w:type="dxa"/>
            <w:tcBorders>
              <w:top w:val="nil"/>
              <w:left w:val="nil"/>
              <w:bottom w:val="nil"/>
              <w:right w:val="nil"/>
            </w:tcBorders>
            <w:noWrap/>
            <w:hideMark/>
          </w:tcPr>
          <w:p w14:paraId="6DE17652" w14:textId="77777777" w:rsidR="001C1EA4" w:rsidRPr="00C7345F" w:rsidRDefault="001C1EA4" w:rsidP="00F73F5C">
            <w:pPr>
              <w:pStyle w:val="TableText"/>
              <w:ind w:right="432"/>
            </w:pPr>
            <w:r w:rsidRPr="00C7345F">
              <w:t>0.947</w:t>
            </w:r>
          </w:p>
        </w:tc>
      </w:tr>
      <w:tr w:rsidR="001C1EA4" w:rsidRPr="00C7345F" w14:paraId="145A3671" w14:textId="77777777" w:rsidTr="00F73F5C">
        <w:trPr>
          <w:trHeight w:val="277"/>
        </w:trPr>
        <w:tc>
          <w:tcPr>
            <w:tcW w:w="1872" w:type="dxa"/>
            <w:tcBorders>
              <w:top w:val="nil"/>
              <w:left w:val="nil"/>
              <w:bottom w:val="single" w:sz="12" w:space="0" w:color="auto"/>
              <w:right w:val="nil"/>
            </w:tcBorders>
            <w:noWrap/>
            <w:hideMark/>
          </w:tcPr>
          <w:p w14:paraId="771FDB3E" w14:textId="77777777" w:rsidR="001C1EA4" w:rsidRPr="00C7345F" w:rsidRDefault="001C1EA4" w:rsidP="00F73F5C">
            <w:pPr>
              <w:pStyle w:val="TableText"/>
              <w:ind w:right="144"/>
            </w:pPr>
            <w:r w:rsidRPr="00C7345F">
              <w:t>9–12</w:t>
            </w:r>
          </w:p>
        </w:tc>
        <w:tc>
          <w:tcPr>
            <w:tcW w:w="1728" w:type="dxa"/>
            <w:tcBorders>
              <w:top w:val="nil"/>
              <w:left w:val="nil"/>
              <w:bottom w:val="single" w:sz="12" w:space="0" w:color="auto"/>
              <w:right w:val="nil"/>
            </w:tcBorders>
            <w:noWrap/>
            <w:hideMark/>
          </w:tcPr>
          <w:p w14:paraId="1C2AD947" w14:textId="77777777" w:rsidR="001C1EA4" w:rsidRPr="00C7345F" w:rsidRDefault="001C1EA4" w:rsidP="00F73F5C">
            <w:pPr>
              <w:pStyle w:val="TableText"/>
              <w:ind w:right="432"/>
            </w:pPr>
            <w:r w:rsidRPr="00C7345F">
              <w:t>0.950</w:t>
            </w:r>
          </w:p>
        </w:tc>
        <w:tc>
          <w:tcPr>
            <w:tcW w:w="1728" w:type="dxa"/>
            <w:tcBorders>
              <w:top w:val="nil"/>
              <w:left w:val="nil"/>
              <w:bottom w:val="single" w:sz="12" w:space="0" w:color="auto"/>
              <w:right w:val="nil"/>
            </w:tcBorders>
            <w:noWrap/>
            <w:hideMark/>
          </w:tcPr>
          <w:p w14:paraId="32DE4718" w14:textId="77777777" w:rsidR="001C1EA4" w:rsidRPr="00C7345F" w:rsidRDefault="001C1EA4" w:rsidP="00F73F5C">
            <w:pPr>
              <w:pStyle w:val="TableText"/>
              <w:ind w:right="432"/>
            </w:pPr>
            <w:r w:rsidRPr="00C7345F">
              <w:t>0.943</w:t>
            </w:r>
          </w:p>
        </w:tc>
      </w:tr>
    </w:tbl>
    <w:p w14:paraId="63E754E8" w14:textId="2513C960" w:rsidR="001C1EA4" w:rsidRPr="00C7345F" w:rsidRDefault="001C1EA4" w:rsidP="00F73F5C">
      <w:pPr>
        <w:pStyle w:val="Caption"/>
      </w:pPr>
      <w:bookmarkStart w:id="1022" w:name="_Toc134622065"/>
      <w:r w:rsidRPr="00C7345F">
        <w:t>Table 5.E.</w:t>
      </w:r>
      <w:r w:rsidRPr="00C7345F">
        <w:fldChar w:fldCharType="begin"/>
      </w:r>
      <w:r w:rsidRPr="00C7345F">
        <w:instrText>SEQ Table_5.E. \* ARABIC</w:instrText>
      </w:r>
      <w:r w:rsidRPr="00C7345F">
        <w:fldChar w:fldCharType="separate"/>
      </w:r>
      <w:r w:rsidRPr="00C7345F">
        <w:t>6</w:t>
      </w:r>
      <w:r w:rsidRPr="00C7345F">
        <w:fldChar w:fldCharType="end"/>
      </w:r>
      <w:r w:rsidRPr="00C7345F">
        <w:t xml:space="preserve">  Classification Accuracy at Each Performance Threshold Score, Overall</w:t>
      </w:r>
      <w:r w:rsidR="00ED71C0">
        <w:t xml:space="preserve"> </w:t>
      </w:r>
      <w:r w:rsidRPr="00C7345F">
        <w:t>Score</w:t>
      </w:r>
      <w:r w:rsidR="00ED71C0">
        <w:t> </w:t>
      </w:r>
      <w:r w:rsidRPr="00C7345F">
        <w:t>for PPT Emergency Forms</w:t>
      </w:r>
      <w:bookmarkEnd w:id="1022"/>
    </w:p>
    <w:tbl>
      <w:tblPr>
        <w:tblStyle w:val="TRs"/>
        <w:tblW w:w="0" w:type="auto"/>
        <w:tblLayout w:type="fixed"/>
        <w:tblLook w:val="04A0" w:firstRow="1" w:lastRow="0" w:firstColumn="1" w:lastColumn="0" w:noHBand="0" w:noVBand="1"/>
        <w:tblDescription w:val="Classification Accuracy at Each Performance Threshold Score, Overall Score for PPT Emergency Forms"/>
      </w:tblPr>
      <w:tblGrid>
        <w:gridCol w:w="1872"/>
        <w:gridCol w:w="1728"/>
        <w:gridCol w:w="1728"/>
      </w:tblGrid>
      <w:tr w:rsidR="001C1EA4" w:rsidRPr="00C7345F" w14:paraId="425B2248" w14:textId="77777777" w:rsidTr="00F73F5C">
        <w:trPr>
          <w:cnfStyle w:val="100000000000" w:firstRow="1" w:lastRow="0" w:firstColumn="0" w:lastColumn="0" w:oddVBand="0" w:evenVBand="0" w:oddHBand="0" w:evenHBand="0" w:firstRowFirstColumn="0" w:firstRowLastColumn="0" w:lastRowFirstColumn="0" w:lastRowLastColumn="0"/>
          <w:trHeight w:val="844"/>
        </w:trPr>
        <w:tc>
          <w:tcPr>
            <w:tcW w:w="1872" w:type="dxa"/>
            <w:hideMark/>
          </w:tcPr>
          <w:p w14:paraId="3CB1298A" w14:textId="77777777" w:rsidR="001C1EA4" w:rsidRPr="00C7345F" w:rsidRDefault="001C1EA4" w:rsidP="00F73F5C">
            <w:pPr>
              <w:pStyle w:val="TableHead"/>
              <w:rPr>
                <w:noProof w:val="0"/>
              </w:rPr>
            </w:pPr>
            <w:r w:rsidRPr="00C7345F">
              <w:rPr>
                <w:noProof w:val="0"/>
              </w:rPr>
              <w:t>Grade Level or Grade Span</w:t>
            </w:r>
          </w:p>
        </w:tc>
        <w:tc>
          <w:tcPr>
            <w:tcW w:w="1728" w:type="dxa"/>
            <w:hideMark/>
          </w:tcPr>
          <w:p w14:paraId="73936421" w14:textId="77777777" w:rsidR="001C1EA4" w:rsidRPr="00C7345F" w:rsidRDefault="001C1EA4" w:rsidP="00F73F5C">
            <w:pPr>
              <w:pStyle w:val="TableHead"/>
              <w:rPr>
                <w:noProof w:val="0"/>
              </w:rPr>
            </w:pPr>
            <w:r w:rsidRPr="00C7345F">
              <w:rPr>
                <w:noProof w:val="0"/>
              </w:rPr>
              <w:t>Cut Between Level 1 and Level 2</w:t>
            </w:r>
          </w:p>
        </w:tc>
        <w:tc>
          <w:tcPr>
            <w:tcW w:w="1728" w:type="dxa"/>
            <w:hideMark/>
          </w:tcPr>
          <w:p w14:paraId="78752D63" w14:textId="77777777" w:rsidR="001C1EA4" w:rsidRPr="00C7345F" w:rsidRDefault="001C1EA4" w:rsidP="00F73F5C">
            <w:pPr>
              <w:pStyle w:val="TableHead"/>
              <w:rPr>
                <w:noProof w:val="0"/>
              </w:rPr>
            </w:pPr>
            <w:r w:rsidRPr="00C7345F">
              <w:rPr>
                <w:noProof w:val="0"/>
              </w:rPr>
              <w:t>Cut Between Level 2 and Level 3</w:t>
            </w:r>
          </w:p>
        </w:tc>
      </w:tr>
      <w:tr w:rsidR="001C1EA4" w:rsidRPr="00C7345F" w14:paraId="0EDBBA8B" w14:textId="77777777" w:rsidTr="00F73F5C">
        <w:trPr>
          <w:trHeight w:val="277"/>
        </w:trPr>
        <w:tc>
          <w:tcPr>
            <w:tcW w:w="1872" w:type="dxa"/>
            <w:tcBorders>
              <w:top w:val="single" w:sz="4" w:space="0" w:color="auto"/>
              <w:left w:val="nil"/>
              <w:bottom w:val="nil"/>
              <w:right w:val="nil"/>
            </w:tcBorders>
            <w:noWrap/>
            <w:hideMark/>
          </w:tcPr>
          <w:p w14:paraId="3D3EEC9D" w14:textId="77777777" w:rsidR="001C1EA4" w:rsidRPr="00C7345F" w:rsidRDefault="001C1EA4" w:rsidP="00F73F5C">
            <w:pPr>
              <w:pStyle w:val="TableText"/>
              <w:ind w:right="144"/>
            </w:pPr>
            <w:r w:rsidRPr="00C7345F">
              <w:t>Kindergarten</w:t>
            </w:r>
          </w:p>
        </w:tc>
        <w:tc>
          <w:tcPr>
            <w:tcW w:w="1728" w:type="dxa"/>
            <w:tcBorders>
              <w:top w:val="single" w:sz="4" w:space="0" w:color="auto"/>
              <w:left w:val="nil"/>
              <w:bottom w:val="nil"/>
              <w:right w:val="nil"/>
            </w:tcBorders>
            <w:noWrap/>
            <w:hideMark/>
          </w:tcPr>
          <w:p w14:paraId="32080F50" w14:textId="77777777" w:rsidR="001C1EA4" w:rsidRPr="00C7345F" w:rsidRDefault="001C1EA4" w:rsidP="00F73F5C">
            <w:pPr>
              <w:pStyle w:val="TableText"/>
              <w:ind w:right="432"/>
            </w:pPr>
            <w:r w:rsidRPr="00C7345F">
              <w:t>0.918</w:t>
            </w:r>
          </w:p>
        </w:tc>
        <w:tc>
          <w:tcPr>
            <w:tcW w:w="1728" w:type="dxa"/>
            <w:tcBorders>
              <w:top w:val="single" w:sz="4" w:space="0" w:color="auto"/>
              <w:left w:val="nil"/>
              <w:bottom w:val="nil"/>
              <w:right w:val="nil"/>
            </w:tcBorders>
            <w:noWrap/>
            <w:hideMark/>
          </w:tcPr>
          <w:p w14:paraId="7A404674" w14:textId="77777777" w:rsidR="001C1EA4" w:rsidRPr="00C7345F" w:rsidRDefault="001C1EA4" w:rsidP="00F73F5C">
            <w:pPr>
              <w:pStyle w:val="TableText"/>
              <w:ind w:right="432"/>
            </w:pPr>
            <w:r w:rsidRPr="00C7345F">
              <w:t>0.939</w:t>
            </w:r>
          </w:p>
        </w:tc>
      </w:tr>
      <w:tr w:rsidR="001C1EA4" w:rsidRPr="00C7345F" w14:paraId="20C7FE2B" w14:textId="77777777" w:rsidTr="00F73F5C">
        <w:trPr>
          <w:trHeight w:val="277"/>
        </w:trPr>
        <w:tc>
          <w:tcPr>
            <w:tcW w:w="1872" w:type="dxa"/>
            <w:tcBorders>
              <w:top w:val="nil"/>
              <w:left w:val="nil"/>
              <w:bottom w:val="nil"/>
              <w:right w:val="nil"/>
            </w:tcBorders>
            <w:noWrap/>
            <w:hideMark/>
          </w:tcPr>
          <w:p w14:paraId="1E901747" w14:textId="77777777" w:rsidR="001C1EA4" w:rsidRPr="00C7345F" w:rsidRDefault="001C1EA4" w:rsidP="00F73F5C">
            <w:pPr>
              <w:pStyle w:val="TableText"/>
              <w:ind w:right="144"/>
            </w:pPr>
            <w:r w:rsidRPr="00C7345F">
              <w:t>1</w:t>
            </w:r>
          </w:p>
        </w:tc>
        <w:tc>
          <w:tcPr>
            <w:tcW w:w="1728" w:type="dxa"/>
            <w:tcBorders>
              <w:top w:val="nil"/>
              <w:left w:val="nil"/>
              <w:bottom w:val="nil"/>
              <w:right w:val="nil"/>
            </w:tcBorders>
            <w:noWrap/>
            <w:hideMark/>
          </w:tcPr>
          <w:p w14:paraId="18D9BBCA" w14:textId="77777777" w:rsidR="001C1EA4" w:rsidRPr="00C7345F" w:rsidRDefault="001C1EA4" w:rsidP="00F73F5C">
            <w:pPr>
              <w:pStyle w:val="TableText"/>
              <w:ind w:right="432"/>
            </w:pPr>
            <w:r w:rsidRPr="00C7345F">
              <w:t>0.951</w:t>
            </w:r>
          </w:p>
        </w:tc>
        <w:tc>
          <w:tcPr>
            <w:tcW w:w="1728" w:type="dxa"/>
            <w:tcBorders>
              <w:top w:val="nil"/>
              <w:left w:val="nil"/>
              <w:bottom w:val="nil"/>
              <w:right w:val="nil"/>
            </w:tcBorders>
            <w:noWrap/>
            <w:hideMark/>
          </w:tcPr>
          <w:p w14:paraId="7405E250" w14:textId="77777777" w:rsidR="001C1EA4" w:rsidRPr="00C7345F" w:rsidRDefault="001C1EA4" w:rsidP="00F73F5C">
            <w:pPr>
              <w:pStyle w:val="TableText"/>
              <w:ind w:right="432"/>
            </w:pPr>
            <w:r w:rsidRPr="00C7345F">
              <w:t>0.942</w:t>
            </w:r>
          </w:p>
        </w:tc>
      </w:tr>
      <w:tr w:rsidR="001C1EA4" w:rsidRPr="00C7345F" w14:paraId="2311D49A" w14:textId="77777777" w:rsidTr="00F73F5C">
        <w:trPr>
          <w:trHeight w:val="277"/>
        </w:trPr>
        <w:tc>
          <w:tcPr>
            <w:tcW w:w="1872" w:type="dxa"/>
            <w:tcBorders>
              <w:top w:val="nil"/>
              <w:left w:val="nil"/>
              <w:bottom w:val="nil"/>
              <w:right w:val="nil"/>
            </w:tcBorders>
            <w:noWrap/>
            <w:hideMark/>
          </w:tcPr>
          <w:p w14:paraId="336E68B3" w14:textId="77777777" w:rsidR="001C1EA4" w:rsidRPr="00C7345F" w:rsidRDefault="001C1EA4" w:rsidP="00F73F5C">
            <w:pPr>
              <w:pStyle w:val="TableText"/>
              <w:ind w:right="144"/>
            </w:pPr>
            <w:r w:rsidRPr="00C7345F">
              <w:t>2</w:t>
            </w:r>
          </w:p>
        </w:tc>
        <w:tc>
          <w:tcPr>
            <w:tcW w:w="1728" w:type="dxa"/>
            <w:tcBorders>
              <w:top w:val="nil"/>
              <w:left w:val="nil"/>
              <w:bottom w:val="nil"/>
              <w:right w:val="nil"/>
            </w:tcBorders>
            <w:noWrap/>
            <w:hideMark/>
          </w:tcPr>
          <w:p w14:paraId="2DB373E5" w14:textId="77777777" w:rsidR="001C1EA4" w:rsidRPr="00C7345F" w:rsidRDefault="001C1EA4" w:rsidP="00F73F5C">
            <w:pPr>
              <w:pStyle w:val="TableText"/>
              <w:ind w:right="432"/>
            </w:pPr>
            <w:r w:rsidRPr="00C7345F">
              <w:t>0.958</w:t>
            </w:r>
          </w:p>
        </w:tc>
        <w:tc>
          <w:tcPr>
            <w:tcW w:w="1728" w:type="dxa"/>
            <w:tcBorders>
              <w:top w:val="nil"/>
              <w:left w:val="nil"/>
              <w:bottom w:val="nil"/>
              <w:right w:val="nil"/>
            </w:tcBorders>
            <w:noWrap/>
            <w:hideMark/>
          </w:tcPr>
          <w:p w14:paraId="5871DC00" w14:textId="77777777" w:rsidR="001C1EA4" w:rsidRPr="00C7345F" w:rsidRDefault="001C1EA4" w:rsidP="00F73F5C">
            <w:pPr>
              <w:pStyle w:val="TableText"/>
              <w:ind w:right="432"/>
            </w:pPr>
            <w:r w:rsidRPr="00C7345F">
              <w:t>0.956</w:t>
            </w:r>
          </w:p>
        </w:tc>
      </w:tr>
      <w:tr w:rsidR="001C1EA4" w:rsidRPr="00C7345F" w14:paraId="509BCFA8" w14:textId="77777777" w:rsidTr="00F73F5C">
        <w:trPr>
          <w:trHeight w:val="277"/>
        </w:trPr>
        <w:tc>
          <w:tcPr>
            <w:tcW w:w="1872" w:type="dxa"/>
            <w:tcBorders>
              <w:top w:val="nil"/>
              <w:left w:val="nil"/>
              <w:bottom w:val="nil"/>
              <w:right w:val="nil"/>
            </w:tcBorders>
            <w:noWrap/>
            <w:hideMark/>
          </w:tcPr>
          <w:p w14:paraId="7E15E14C" w14:textId="77777777" w:rsidR="001C1EA4" w:rsidRPr="00C7345F" w:rsidRDefault="001C1EA4" w:rsidP="00F73F5C">
            <w:pPr>
              <w:pStyle w:val="TableText"/>
              <w:ind w:right="144"/>
            </w:pPr>
            <w:r w:rsidRPr="00C7345F">
              <w:t>3–5</w:t>
            </w:r>
          </w:p>
        </w:tc>
        <w:tc>
          <w:tcPr>
            <w:tcW w:w="1728" w:type="dxa"/>
            <w:tcBorders>
              <w:top w:val="nil"/>
              <w:left w:val="nil"/>
              <w:bottom w:val="nil"/>
              <w:right w:val="nil"/>
            </w:tcBorders>
            <w:noWrap/>
            <w:hideMark/>
          </w:tcPr>
          <w:p w14:paraId="28711A25" w14:textId="77777777" w:rsidR="001C1EA4" w:rsidRPr="00C7345F" w:rsidRDefault="001C1EA4" w:rsidP="00F73F5C">
            <w:pPr>
              <w:pStyle w:val="TableText"/>
              <w:ind w:right="432"/>
            </w:pPr>
            <w:r w:rsidRPr="00C7345F">
              <w:t>0.962</w:t>
            </w:r>
          </w:p>
        </w:tc>
        <w:tc>
          <w:tcPr>
            <w:tcW w:w="1728" w:type="dxa"/>
            <w:tcBorders>
              <w:top w:val="nil"/>
              <w:left w:val="nil"/>
              <w:bottom w:val="nil"/>
              <w:right w:val="nil"/>
            </w:tcBorders>
            <w:noWrap/>
            <w:hideMark/>
          </w:tcPr>
          <w:p w14:paraId="1604C8E6" w14:textId="77777777" w:rsidR="001C1EA4" w:rsidRPr="00C7345F" w:rsidRDefault="001C1EA4" w:rsidP="00F73F5C">
            <w:pPr>
              <w:pStyle w:val="TableText"/>
              <w:ind w:right="432"/>
            </w:pPr>
            <w:r w:rsidRPr="00C7345F">
              <w:t>0.953</w:t>
            </w:r>
          </w:p>
        </w:tc>
      </w:tr>
      <w:tr w:rsidR="001C1EA4" w:rsidRPr="00C7345F" w14:paraId="1C2DF4A0" w14:textId="77777777" w:rsidTr="00F73F5C">
        <w:trPr>
          <w:trHeight w:val="277"/>
        </w:trPr>
        <w:tc>
          <w:tcPr>
            <w:tcW w:w="1872" w:type="dxa"/>
            <w:tcBorders>
              <w:top w:val="nil"/>
              <w:left w:val="nil"/>
              <w:bottom w:val="nil"/>
              <w:right w:val="nil"/>
            </w:tcBorders>
            <w:noWrap/>
            <w:hideMark/>
          </w:tcPr>
          <w:p w14:paraId="047A5167" w14:textId="77777777" w:rsidR="001C1EA4" w:rsidRPr="00C7345F" w:rsidRDefault="001C1EA4" w:rsidP="00F73F5C">
            <w:pPr>
              <w:pStyle w:val="TableText"/>
              <w:ind w:right="144"/>
            </w:pPr>
            <w:r w:rsidRPr="00C7345F">
              <w:t>6–8</w:t>
            </w:r>
          </w:p>
        </w:tc>
        <w:tc>
          <w:tcPr>
            <w:tcW w:w="1728" w:type="dxa"/>
            <w:tcBorders>
              <w:top w:val="nil"/>
              <w:left w:val="nil"/>
              <w:bottom w:val="nil"/>
              <w:right w:val="nil"/>
            </w:tcBorders>
            <w:noWrap/>
            <w:hideMark/>
          </w:tcPr>
          <w:p w14:paraId="63918913" w14:textId="77777777" w:rsidR="001C1EA4" w:rsidRPr="00C7345F" w:rsidRDefault="001C1EA4" w:rsidP="00F73F5C">
            <w:pPr>
              <w:pStyle w:val="TableText"/>
              <w:ind w:right="432"/>
            </w:pPr>
            <w:r w:rsidRPr="00C7345F">
              <w:t>0.954</w:t>
            </w:r>
          </w:p>
        </w:tc>
        <w:tc>
          <w:tcPr>
            <w:tcW w:w="1728" w:type="dxa"/>
            <w:tcBorders>
              <w:top w:val="nil"/>
              <w:left w:val="nil"/>
              <w:bottom w:val="nil"/>
              <w:right w:val="nil"/>
            </w:tcBorders>
            <w:noWrap/>
            <w:hideMark/>
          </w:tcPr>
          <w:p w14:paraId="614481A1" w14:textId="77777777" w:rsidR="001C1EA4" w:rsidRPr="00C7345F" w:rsidRDefault="001C1EA4" w:rsidP="00F73F5C">
            <w:pPr>
              <w:pStyle w:val="TableText"/>
              <w:ind w:right="432"/>
            </w:pPr>
            <w:r w:rsidRPr="00C7345F">
              <w:t>0.946</w:t>
            </w:r>
          </w:p>
        </w:tc>
      </w:tr>
      <w:tr w:rsidR="001C1EA4" w:rsidRPr="00C7345F" w14:paraId="278CD78E" w14:textId="77777777" w:rsidTr="00F73F5C">
        <w:trPr>
          <w:trHeight w:val="277"/>
        </w:trPr>
        <w:tc>
          <w:tcPr>
            <w:tcW w:w="1872" w:type="dxa"/>
            <w:tcBorders>
              <w:top w:val="nil"/>
              <w:left w:val="nil"/>
              <w:bottom w:val="single" w:sz="12" w:space="0" w:color="auto"/>
              <w:right w:val="nil"/>
            </w:tcBorders>
            <w:noWrap/>
            <w:hideMark/>
          </w:tcPr>
          <w:p w14:paraId="2A0E709F" w14:textId="77777777" w:rsidR="001C1EA4" w:rsidRPr="00C7345F" w:rsidRDefault="001C1EA4" w:rsidP="00F73F5C">
            <w:pPr>
              <w:pStyle w:val="TableText"/>
              <w:ind w:right="144"/>
            </w:pPr>
            <w:r w:rsidRPr="00C7345F">
              <w:t>9–12</w:t>
            </w:r>
          </w:p>
        </w:tc>
        <w:tc>
          <w:tcPr>
            <w:tcW w:w="1728" w:type="dxa"/>
            <w:tcBorders>
              <w:top w:val="nil"/>
              <w:left w:val="nil"/>
              <w:bottom w:val="single" w:sz="12" w:space="0" w:color="auto"/>
              <w:right w:val="nil"/>
            </w:tcBorders>
            <w:noWrap/>
            <w:hideMark/>
          </w:tcPr>
          <w:p w14:paraId="07035D14" w14:textId="77777777" w:rsidR="001C1EA4" w:rsidRPr="00C7345F" w:rsidRDefault="001C1EA4" w:rsidP="00F73F5C">
            <w:pPr>
              <w:pStyle w:val="TableText"/>
              <w:ind w:right="432"/>
            </w:pPr>
            <w:r w:rsidRPr="00C7345F">
              <w:t>0.958</w:t>
            </w:r>
          </w:p>
        </w:tc>
        <w:tc>
          <w:tcPr>
            <w:tcW w:w="1728" w:type="dxa"/>
            <w:tcBorders>
              <w:top w:val="nil"/>
              <w:left w:val="nil"/>
              <w:bottom w:val="single" w:sz="12" w:space="0" w:color="auto"/>
              <w:right w:val="nil"/>
            </w:tcBorders>
            <w:noWrap/>
            <w:hideMark/>
          </w:tcPr>
          <w:p w14:paraId="27168F86" w14:textId="77777777" w:rsidR="001C1EA4" w:rsidRPr="00C7345F" w:rsidRDefault="001C1EA4" w:rsidP="00F73F5C">
            <w:pPr>
              <w:pStyle w:val="TableText"/>
              <w:ind w:right="432"/>
            </w:pPr>
            <w:r w:rsidRPr="00C7345F">
              <w:t>0.949</w:t>
            </w:r>
          </w:p>
        </w:tc>
      </w:tr>
    </w:tbl>
    <w:p w14:paraId="61362E30" w14:textId="59335103" w:rsidR="001C1EA4" w:rsidRPr="00C7345F" w:rsidRDefault="001C1EA4" w:rsidP="00F73F5C">
      <w:pPr>
        <w:pStyle w:val="Caption"/>
        <w:pageBreakBefore/>
      </w:pPr>
      <w:bookmarkStart w:id="1023" w:name="_Toc134622066"/>
      <w:r w:rsidRPr="00C7345F">
        <w:lastRenderedPageBreak/>
        <w:t>Table 5.E.</w:t>
      </w:r>
      <w:r w:rsidRPr="00C7345F">
        <w:fldChar w:fldCharType="begin"/>
      </w:r>
      <w:r w:rsidRPr="00C7345F">
        <w:instrText>SEQ Table_5.E. \* ARABIC</w:instrText>
      </w:r>
      <w:r w:rsidRPr="00C7345F">
        <w:fldChar w:fldCharType="separate"/>
      </w:r>
      <w:r w:rsidRPr="00C7345F">
        <w:t>7</w:t>
      </w:r>
      <w:r w:rsidRPr="00C7345F">
        <w:fldChar w:fldCharType="end"/>
      </w:r>
      <w:r w:rsidRPr="00C7345F">
        <w:t xml:space="preserve">  Classification Consistency at Each Performance Threshold Score, Oral</w:t>
      </w:r>
      <w:r w:rsidR="00ED71C0">
        <w:t xml:space="preserve"> </w:t>
      </w:r>
      <w:r w:rsidRPr="00C7345F">
        <w:t>Language Composite for Computer-based Assessment Forms</w:t>
      </w:r>
      <w:bookmarkEnd w:id="1023"/>
    </w:p>
    <w:tbl>
      <w:tblPr>
        <w:tblStyle w:val="TRs"/>
        <w:tblW w:w="0" w:type="auto"/>
        <w:tblLayout w:type="fixed"/>
        <w:tblLook w:val="04A0" w:firstRow="1" w:lastRow="0" w:firstColumn="1" w:lastColumn="0" w:noHBand="0" w:noVBand="1"/>
        <w:tblDescription w:val="Classification Consistency at Each Performance Threshold Score, Oral Language Composite for Computer-based Assessment Forms"/>
      </w:tblPr>
      <w:tblGrid>
        <w:gridCol w:w="1872"/>
        <w:gridCol w:w="1728"/>
        <w:gridCol w:w="1728"/>
      </w:tblGrid>
      <w:tr w:rsidR="001C1EA4" w:rsidRPr="00C7345F" w14:paraId="60AE8672" w14:textId="77777777" w:rsidTr="00F73F5C">
        <w:trPr>
          <w:cnfStyle w:val="100000000000" w:firstRow="1" w:lastRow="0" w:firstColumn="0" w:lastColumn="0" w:oddVBand="0" w:evenVBand="0" w:oddHBand="0" w:evenHBand="0" w:firstRowFirstColumn="0" w:firstRowLastColumn="0" w:lastRowFirstColumn="0" w:lastRowLastColumn="0"/>
          <w:trHeight w:val="844"/>
        </w:trPr>
        <w:tc>
          <w:tcPr>
            <w:tcW w:w="1872" w:type="dxa"/>
            <w:hideMark/>
          </w:tcPr>
          <w:p w14:paraId="7696CBD7" w14:textId="77777777" w:rsidR="001C1EA4" w:rsidRPr="00C7345F" w:rsidRDefault="001C1EA4" w:rsidP="00F73F5C">
            <w:pPr>
              <w:pStyle w:val="TableHead"/>
              <w:rPr>
                <w:noProof w:val="0"/>
              </w:rPr>
            </w:pPr>
            <w:r w:rsidRPr="00C7345F">
              <w:rPr>
                <w:noProof w:val="0"/>
              </w:rPr>
              <w:t>Grade Level or Grade Span</w:t>
            </w:r>
          </w:p>
        </w:tc>
        <w:tc>
          <w:tcPr>
            <w:tcW w:w="1728" w:type="dxa"/>
            <w:hideMark/>
          </w:tcPr>
          <w:p w14:paraId="1216E03C" w14:textId="77777777" w:rsidR="001C1EA4" w:rsidRPr="00C7345F" w:rsidRDefault="001C1EA4" w:rsidP="00F73F5C">
            <w:pPr>
              <w:pStyle w:val="TableHead"/>
              <w:rPr>
                <w:noProof w:val="0"/>
              </w:rPr>
            </w:pPr>
            <w:r w:rsidRPr="00C7345F">
              <w:rPr>
                <w:noProof w:val="0"/>
              </w:rPr>
              <w:t>Cut Between Level 1 and Level 2</w:t>
            </w:r>
          </w:p>
        </w:tc>
        <w:tc>
          <w:tcPr>
            <w:tcW w:w="1728" w:type="dxa"/>
            <w:hideMark/>
          </w:tcPr>
          <w:p w14:paraId="12A50B48" w14:textId="77777777" w:rsidR="001C1EA4" w:rsidRPr="00C7345F" w:rsidRDefault="001C1EA4" w:rsidP="00F73F5C">
            <w:pPr>
              <w:pStyle w:val="TableHead"/>
              <w:rPr>
                <w:noProof w:val="0"/>
              </w:rPr>
            </w:pPr>
            <w:r w:rsidRPr="00C7345F">
              <w:rPr>
                <w:noProof w:val="0"/>
              </w:rPr>
              <w:t>Cut Between Level 2 and Level 3</w:t>
            </w:r>
          </w:p>
        </w:tc>
      </w:tr>
      <w:tr w:rsidR="001C1EA4" w:rsidRPr="00C7345F" w14:paraId="3C7B724B" w14:textId="77777777" w:rsidTr="00F73F5C">
        <w:trPr>
          <w:trHeight w:val="277"/>
        </w:trPr>
        <w:tc>
          <w:tcPr>
            <w:tcW w:w="1872" w:type="dxa"/>
            <w:tcBorders>
              <w:top w:val="single" w:sz="4" w:space="0" w:color="auto"/>
              <w:left w:val="nil"/>
              <w:bottom w:val="nil"/>
              <w:right w:val="nil"/>
            </w:tcBorders>
            <w:noWrap/>
            <w:hideMark/>
          </w:tcPr>
          <w:p w14:paraId="2268B395" w14:textId="77777777" w:rsidR="001C1EA4" w:rsidRPr="00C7345F" w:rsidRDefault="001C1EA4" w:rsidP="00F73F5C">
            <w:pPr>
              <w:pStyle w:val="TableText"/>
              <w:ind w:right="144"/>
            </w:pPr>
            <w:r w:rsidRPr="00C7345F">
              <w:t>Kindergarten</w:t>
            </w:r>
          </w:p>
        </w:tc>
        <w:tc>
          <w:tcPr>
            <w:tcW w:w="1728" w:type="dxa"/>
            <w:tcBorders>
              <w:top w:val="single" w:sz="4" w:space="0" w:color="auto"/>
              <w:left w:val="nil"/>
              <w:bottom w:val="nil"/>
              <w:right w:val="nil"/>
            </w:tcBorders>
            <w:noWrap/>
            <w:hideMark/>
          </w:tcPr>
          <w:p w14:paraId="25BE31BF" w14:textId="77777777" w:rsidR="001C1EA4" w:rsidRPr="00C7345F" w:rsidRDefault="001C1EA4" w:rsidP="00F73F5C">
            <w:pPr>
              <w:pStyle w:val="TableText"/>
              <w:ind w:right="432"/>
            </w:pPr>
            <w:r w:rsidRPr="00C7345F">
              <w:t>0.891</w:t>
            </w:r>
          </w:p>
        </w:tc>
        <w:tc>
          <w:tcPr>
            <w:tcW w:w="1728" w:type="dxa"/>
            <w:tcBorders>
              <w:top w:val="single" w:sz="4" w:space="0" w:color="auto"/>
              <w:left w:val="nil"/>
              <w:bottom w:val="nil"/>
              <w:right w:val="nil"/>
            </w:tcBorders>
            <w:noWrap/>
            <w:hideMark/>
          </w:tcPr>
          <w:p w14:paraId="0C874554" w14:textId="77777777" w:rsidR="001C1EA4" w:rsidRPr="00C7345F" w:rsidRDefault="001C1EA4" w:rsidP="00F73F5C">
            <w:pPr>
              <w:pStyle w:val="TableText"/>
              <w:ind w:right="432"/>
            </w:pPr>
            <w:r w:rsidRPr="00C7345F">
              <w:t>0.913</w:t>
            </w:r>
          </w:p>
        </w:tc>
      </w:tr>
      <w:tr w:rsidR="001C1EA4" w:rsidRPr="00C7345F" w14:paraId="5ECB6DD2" w14:textId="77777777" w:rsidTr="00F73F5C">
        <w:trPr>
          <w:trHeight w:val="277"/>
        </w:trPr>
        <w:tc>
          <w:tcPr>
            <w:tcW w:w="1872" w:type="dxa"/>
            <w:tcBorders>
              <w:top w:val="nil"/>
              <w:left w:val="nil"/>
              <w:bottom w:val="nil"/>
              <w:right w:val="nil"/>
            </w:tcBorders>
            <w:noWrap/>
            <w:hideMark/>
          </w:tcPr>
          <w:p w14:paraId="66DC8BB9" w14:textId="77777777" w:rsidR="001C1EA4" w:rsidRPr="00C7345F" w:rsidRDefault="001C1EA4" w:rsidP="00F73F5C">
            <w:pPr>
              <w:pStyle w:val="TableText"/>
              <w:ind w:right="144"/>
            </w:pPr>
            <w:r w:rsidRPr="00C7345F">
              <w:t>1</w:t>
            </w:r>
          </w:p>
        </w:tc>
        <w:tc>
          <w:tcPr>
            <w:tcW w:w="1728" w:type="dxa"/>
            <w:tcBorders>
              <w:top w:val="nil"/>
              <w:left w:val="nil"/>
              <w:bottom w:val="nil"/>
              <w:right w:val="nil"/>
            </w:tcBorders>
            <w:noWrap/>
            <w:hideMark/>
          </w:tcPr>
          <w:p w14:paraId="35E9284D" w14:textId="77777777" w:rsidR="001C1EA4" w:rsidRPr="00C7345F" w:rsidRDefault="001C1EA4" w:rsidP="00F73F5C">
            <w:pPr>
              <w:pStyle w:val="TableText"/>
              <w:ind w:right="432"/>
            </w:pPr>
            <w:r w:rsidRPr="00C7345F">
              <w:t>0.912</w:t>
            </w:r>
          </w:p>
        </w:tc>
        <w:tc>
          <w:tcPr>
            <w:tcW w:w="1728" w:type="dxa"/>
            <w:tcBorders>
              <w:top w:val="nil"/>
              <w:left w:val="nil"/>
              <w:bottom w:val="nil"/>
              <w:right w:val="nil"/>
            </w:tcBorders>
            <w:noWrap/>
            <w:hideMark/>
          </w:tcPr>
          <w:p w14:paraId="4CBBE19F" w14:textId="77777777" w:rsidR="001C1EA4" w:rsidRPr="00C7345F" w:rsidRDefault="001C1EA4" w:rsidP="00F73F5C">
            <w:pPr>
              <w:pStyle w:val="TableText"/>
              <w:ind w:right="432"/>
            </w:pPr>
            <w:r w:rsidRPr="00C7345F">
              <w:t>0.906</w:t>
            </w:r>
          </w:p>
        </w:tc>
      </w:tr>
      <w:tr w:rsidR="001C1EA4" w:rsidRPr="00C7345F" w14:paraId="098E794C" w14:textId="77777777" w:rsidTr="00F73F5C">
        <w:trPr>
          <w:trHeight w:val="277"/>
        </w:trPr>
        <w:tc>
          <w:tcPr>
            <w:tcW w:w="1872" w:type="dxa"/>
            <w:tcBorders>
              <w:top w:val="nil"/>
              <w:left w:val="nil"/>
              <w:bottom w:val="nil"/>
              <w:right w:val="nil"/>
            </w:tcBorders>
            <w:noWrap/>
            <w:hideMark/>
          </w:tcPr>
          <w:p w14:paraId="3D41020E" w14:textId="77777777" w:rsidR="001C1EA4" w:rsidRPr="00C7345F" w:rsidRDefault="001C1EA4" w:rsidP="00F73F5C">
            <w:pPr>
              <w:pStyle w:val="TableText"/>
              <w:ind w:right="144"/>
            </w:pPr>
            <w:r w:rsidRPr="00C7345F">
              <w:t>2</w:t>
            </w:r>
          </w:p>
        </w:tc>
        <w:tc>
          <w:tcPr>
            <w:tcW w:w="1728" w:type="dxa"/>
            <w:tcBorders>
              <w:top w:val="nil"/>
              <w:left w:val="nil"/>
              <w:bottom w:val="nil"/>
              <w:right w:val="nil"/>
            </w:tcBorders>
            <w:noWrap/>
            <w:hideMark/>
          </w:tcPr>
          <w:p w14:paraId="01F8BB17" w14:textId="77777777" w:rsidR="001C1EA4" w:rsidRPr="00C7345F" w:rsidRDefault="001C1EA4" w:rsidP="00F73F5C">
            <w:pPr>
              <w:pStyle w:val="TableText"/>
              <w:ind w:right="432"/>
            </w:pPr>
            <w:r w:rsidRPr="00C7345F">
              <w:t>0.928</w:t>
            </w:r>
          </w:p>
        </w:tc>
        <w:tc>
          <w:tcPr>
            <w:tcW w:w="1728" w:type="dxa"/>
            <w:tcBorders>
              <w:top w:val="nil"/>
              <w:left w:val="nil"/>
              <w:bottom w:val="nil"/>
              <w:right w:val="nil"/>
            </w:tcBorders>
            <w:noWrap/>
            <w:hideMark/>
          </w:tcPr>
          <w:p w14:paraId="3E2E1954" w14:textId="77777777" w:rsidR="001C1EA4" w:rsidRPr="00C7345F" w:rsidRDefault="001C1EA4" w:rsidP="00F73F5C">
            <w:pPr>
              <w:pStyle w:val="TableText"/>
              <w:ind w:right="432"/>
            </w:pPr>
            <w:r w:rsidRPr="00C7345F">
              <w:t>0.912</w:t>
            </w:r>
          </w:p>
        </w:tc>
      </w:tr>
      <w:tr w:rsidR="001C1EA4" w:rsidRPr="00C7345F" w14:paraId="6F9386FB" w14:textId="77777777" w:rsidTr="00F73F5C">
        <w:trPr>
          <w:trHeight w:val="277"/>
        </w:trPr>
        <w:tc>
          <w:tcPr>
            <w:tcW w:w="1872" w:type="dxa"/>
            <w:tcBorders>
              <w:top w:val="nil"/>
              <w:left w:val="nil"/>
              <w:bottom w:val="nil"/>
              <w:right w:val="nil"/>
            </w:tcBorders>
            <w:noWrap/>
            <w:hideMark/>
          </w:tcPr>
          <w:p w14:paraId="39D0118E" w14:textId="77777777" w:rsidR="001C1EA4" w:rsidRPr="00C7345F" w:rsidRDefault="001C1EA4" w:rsidP="00F73F5C">
            <w:pPr>
              <w:pStyle w:val="TableText"/>
              <w:ind w:right="144"/>
            </w:pPr>
            <w:r w:rsidRPr="00C7345F">
              <w:t>3–5</w:t>
            </w:r>
          </w:p>
        </w:tc>
        <w:tc>
          <w:tcPr>
            <w:tcW w:w="1728" w:type="dxa"/>
            <w:tcBorders>
              <w:top w:val="nil"/>
              <w:left w:val="nil"/>
              <w:bottom w:val="nil"/>
              <w:right w:val="nil"/>
            </w:tcBorders>
            <w:noWrap/>
            <w:hideMark/>
          </w:tcPr>
          <w:p w14:paraId="7E3E5038" w14:textId="77777777" w:rsidR="001C1EA4" w:rsidRPr="00C7345F" w:rsidRDefault="001C1EA4" w:rsidP="00F73F5C">
            <w:pPr>
              <w:pStyle w:val="TableText"/>
              <w:ind w:right="432"/>
            </w:pPr>
            <w:r w:rsidRPr="00C7345F">
              <w:t>0.926</w:t>
            </w:r>
          </w:p>
        </w:tc>
        <w:tc>
          <w:tcPr>
            <w:tcW w:w="1728" w:type="dxa"/>
            <w:tcBorders>
              <w:top w:val="nil"/>
              <w:left w:val="nil"/>
              <w:bottom w:val="nil"/>
              <w:right w:val="nil"/>
            </w:tcBorders>
            <w:noWrap/>
            <w:hideMark/>
          </w:tcPr>
          <w:p w14:paraId="37987A2B" w14:textId="77777777" w:rsidR="001C1EA4" w:rsidRPr="00C7345F" w:rsidRDefault="001C1EA4" w:rsidP="00F73F5C">
            <w:pPr>
              <w:pStyle w:val="TableText"/>
              <w:ind w:right="432"/>
            </w:pPr>
            <w:r w:rsidRPr="00C7345F">
              <w:t>0.904</w:t>
            </w:r>
          </w:p>
        </w:tc>
      </w:tr>
      <w:tr w:rsidR="001C1EA4" w:rsidRPr="00C7345F" w14:paraId="2E02C745" w14:textId="77777777" w:rsidTr="00F73F5C">
        <w:trPr>
          <w:trHeight w:val="277"/>
        </w:trPr>
        <w:tc>
          <w:tcPr>
            <w:tcW w:w="1872" w:type="dxa"/>
            <w:tcBorders>
              <w:top w:val="nil"/>
              <w:left w:val="nil"/>
              <w:bottom w:val="nil"/>
              <w:right w:val="nil"/>
            </w:tcBorders>
            <w:noWrap/>
            <w:hideMark/>
          </w:tcPr>
          <w:p w14:paraId="09AE3057" w14:textId="77777777" w:rsidR="001C1EA4" w:rsidRPr="00C7345F" w:rsidRDefault="001C1EA4" w:rsidP="00F73F5C">
            <w:pPr>
              <w:pStyle w:val="TableText"/>
              <w:ind w:right="144"/>
            </w:pPr>
            <w:r w:rsidRPr="00C7345F">
              <w:t>6–8</w:t>
            </w:r>
          </w:p>
        </w:tc>
        <w:tc>
          <w:tcPr>
            <w:tcW w:w="1728" w:type="dxa"/>
            <w:tcBorders>
              <w:top w:val="nil"/>
              <w:left w:val="nil"/>
              <w:bottom w:val="nil"/>
              <w:right w:val="nil"/>
            </w:tcBorders>
            <w:noWrap/>
            <w:hideMark/>
          </w:tcPr>
          <w:p w14:paraId="7A813578" w14:textId="77777777" w:rsidR="001C1EA4" w:rsidRPr="00C7345F" w:rsidRDefault="001C1EA4" w:rsidP="00F73F5C">
            <w:pPr>
              <w:pStyle w:val="TableText"/>
              <w:ind w:right="432"/>
            </w:pPr>
            <w:r w:rsidRPr="00C7345F">
              <w:t>0.924</w:t>
            </w:r>
          </w:p>
        </w:tc>
        <w:tc>
          <w:tcPr>
            <w:tcW w:w="1728" w:type="dxa"/>
            <w:tcBorders>
              <w:top w:val="nil"/>
              <w:left w:val="nil"/>
              <w:bottom w:val="nil"/>
              <w:right w:val="nil"/>
            </w:tcBorders>
            <w:noWrap/>
            <w:hideMark/>
          </w:tcPr>
          <w:p w14:paraId="49ED41D1" w14:textId="77777777" w:rsidR="001C1EA4" w:rsidRPr="00C7345F" w:rsidRDefault="001C1EA4" w:rsidP="00F73F5C">
            <w:pPr>
              <w:pStyle w:val="TableText"/>
              <w:ind w:right="432"/>
            </w:pPr>
            <w:r w:rsidRPr="00C7345F">
              <w:t>0.902</w:t>
            </w:r>
          </w:p>
        </w:tc>
      </w:tr>
      <w:tr w:rsidR="001C1EA4" w:rsidRPr="00C7345F" w14:paraId="25503F56" w14:textId="77777777" w:rsidTr="00F73F5C">
        <w:trPr>
          <w:trHeight w:val="277"/>
        </w:trPr>
        <w:tc>
          <w:tcPr>
            <w:tcW w:w="1872" w:type="dxa"/>
            <w:tcBorders>
              <w:top w:val="nil"/>
              <w:left w:val="nil"/>
              <w:bottom w:val="single" w:sz="12" w:space="0" w:color="auto"/>
              <w:right w:val="nil"/>
            </w:tcBorders>
            <w:noWrap/>
            <w:hideMark/>
          </w:tcPr>
          <w:p w14:paraId="3BA35B76" w14:textId="77777777" w:rsidR="001C1EA4" w:rsidRPr="00C7345F" w:rsidRDefault="001C1EA4" w:rsidP="00F73F5C">
            <w:pPr>
              <w:pStyle w:val="TableText"/>
              <w:ind w:right="144"/>
            </w:pPr>
            <w:r w:rsidRPr="00C7345F">
              <w:t>9–12</w:t>
            </w:r>
          </w:p>
        </w:tc>
        <w:tc>
          <w:tcPr>
            <w:tcW w:w="1728" w:type="dxa"/>
            <w:tcBorders>
              <w:top w:val="nil"/>
              <w:left w:val="nil"/>
              <w:bottom w:val="single" w:sz="12" w:space="0" w:color="auto"/>
              <w:right w:val="nil"/>
            </w:tcBorders>
            <w:noWrap/>
            <w:hideMark/>
          </w:tcPr>
          <w:p w14:paraId="04F89CF5" w14:textId="77777777" w:rsidR="001C1EA4" w:rsidRPr="00C7345F" w:rsidRDefault="001C1EA4" w:rsidP="00F73F5C">
            <w:pPr>
              <w:pStyle w:val="TableText"/>
              <w:ind w:right="432"/>
            </w:pPr>
            <w:r w:rsidRPr="00C7345F">
              <w:t>0.923</w:t>
            </w:r>
          </w:p>
        </w:tc>
        <w:tc>
          <w:tcPr>
            <w:tcW w:w="1728" w:type="dxa"/>
            <w:tcBorders>
              <w:top w:val="nil"/>
              <w:left w:val="nil"/>
              <w:bottom w:val="single" w:sz="12" w:space="0" w:color="auto"/>
              <w:right w:val="nil"/>
            </w:tcBorders>
            <w:noWrap/>
            <w:hideMark/>
          </w:tcPr>
          <w:p w14:paraId="50AA035F" w14:textId="77777777" w:rsidR="001C1EA4" w:rsidRPr="00C7345F" w:rsidRDefault="001C1EA4" w:rsidP="00F73F5C">
            <w:pPr>
              <w:pStyle w:val="TableText"/>
              <w:ind w:right="432"/>
            </w:pPr>
            <w:r w:rsidRPr="00C7345F">
              <w:t>0.908</w:t>
            </w:r>
          </w:p>
        </w:tc>
      </w:tr>
    </w:tbl>
    <w:p w14:paraId="129A8855" w14:textId="3021223B" w:rsidR="001C1EA4" w:rsidRPr="00C7345F" w:rsidRDefault="001C1EA4" w:rsidP="00F73F5C">
      <w:pPr>
        <w:pStyle w:val="Caption"/>
      </w:pPr>
      <w:bookmarkStart w:id="1024" w:name="_Toc134622067"/>
      <w:r w:rsidRPr="00C7345F">
        <w:t>Table 5.E.</w:t>
      </w:r>
      <w:r w:rsidRPr="00C7345F">
        <w:fldChar w:fldCharType="begin"/>
      </w:r>
      <w:r w:rsidRPr="00C7345F">
        <w:instrText>SEQ Table_5.E. \* ARABIC</w:instrText>
      </w:r>
      <w:r w:rsidRPr="00C7345F">
        <w:fldChar w:fldCharType="separate"/>
      </w:r>
      <w:r w:rsidRPr="00C7345F">
        <w:t>8</w:t>
      </w:r>
      <w:r w:rsidRPr="00C7345F">
        <w:fldChar w:fldCharType="end"/>
      </w:r>
      <w:r w:rsidRPr="00C7345F">
        <w:t xml:space="preserve">  Classification Consistency at Each Performance Threshold Score, Oral</w:t>
      </w:r>
      <w:r w:rsidR="00ED71C0">
        <w:t xml:space="preserve"> </w:t>
      </w:r>
      <w:r w:rsidRPr="00C7345F">
        <w:t>Language Composite for PPT Emergency Forms</w:t>
      </w:r>
      <w:bookmarkEnd w:id="1024"/>
    </w:p>
    <w:tbl>
      <w:tblPr>
        <w:tblStyle w:val="TRs"/>
        <w:tblW w:w="0" w:type="auto"/>
        <w:tblLayout w:type="fixed"/>
        <w:tblLook w:val="04A0" w:firstRow="1" w:lastRow="0" w:firstColumn="1" w:lastColumn="0" w:noHBand="0" w:noVBand="1"/>
        <w:tblDescription w:val="Classification Consistency at Each Performance Threshold Score, Oral Language Composite for PPT Emergency Forms"/>
      </w:tblPr>
      <w:tblGrid>
        <w:gridCol w:w="1872"/>
        <w:gridCol w:w="1728"/>
        <w:gridCol w:w="1728"/>
      </w:tblGrid>
      <w:tr w:rsidR="001C1EA4" w:rsidRPr="00C7345F" w14:paraId="56EEC2DF" w14:textId="77777777" w:rsidTr="00F73F5C">
        <w:trPr>
          <w:cnfStyle w:val="100000000000" w:firstRow="1" w:lastRow="0" w:firstColumn="0" w:lastColumn="0" w:oddVBand="0" w:evenVBand="0" w:oddHBand="0" w:evenHBand="0" w:firstRowFirstColumn="0" w:firstRowLastColumn="0" w:lastRowFirstColumn="0" w:lastRowLastColumn="0"/>
          <w:trHeight w:val="844"/>
        </w:trPr>
        <w:tc>
          <w:tcPr>
            <w:tcW w:w="1872" w:type="dxa"/>
            <w:hideMark/>
          </w:tcPr>
          <w:p w14:paraId="4D6CE04C" w14:textId="77777777" w:rsidR="001C1EA4" w:rsidRPr="00C7345F" w:rsidRDefault="001C1EA4" w:rsidP="00F73F5C">
            <w:pPr>
              <w:pStyle w:val="TableHead"/>
              <w:rPr>
                <w:noProof w:val="0"/>
              </w:rPr>
            </w:pPr>
            <w:r w:rsidRPr="00C7345F">
              <w:rPr>
                <w:noProof w:val="0"/>
              </w:rPr>
              <w:t>Grade Level or Grade Span</w:t>
            </w:r>
          </w:p>
        </w:tc>
        <w:tc>
          <w:tcPr>
            <w:tcW w:w="1728" w:type="dxa"/>
            <w:hideMark/>
          </w:tcPr>
          <w:p w14:paraId="64E59F05" w14:textId="77777777" w:rsidR="001C1EA4" w:rsidRPr="00C7345F" w:rsidRDefault="001C1EA4" w:rsidP="00F73F5C">
            <w:pPr>
              <w:pStyle w:val="TableHead"/>
              <w:rPr>
                <w:noProof w:val="0"/>
              </w:rPr>
            </w:pPr>
            <w:r w:rsidRPr="00C7345F">
              <w:rPr>
                <w:noProof w:val="0"/>
              </w:rPr>
              <w:t>Cut Between Level 1 and Level 2</w:t>
            </w:r>
          </w:p>
        </w:tc>
        <w:tc>
          <w:tcPr>
            <w:tcW w:w="1728" w:type="dxa"/>
            <w:hideMark/>
          </w:tcPr>
          <w:p w14:paraId="581273BB" w14:textId="77777777" w:rsidR="001C1EA4" w:rsidRPr="00C7345F" w:rsidRDefault="001C1EA4" w:rsidP="00F73F5C">
            <w:pPr>
              <w:pStyle w:val="TableHead"/>
              <w:rPr>
                <w:noProof w:val="0"/>
              </w:rPr>
            </w:pPr>
            <w:r w:rsidRPr="00C7345F">
              <w:rPr>
                <w:noProof w:val="0"/>
              </w:rPr>
              <w:t>Cut Between Level 2 and Level 3</w:t>
            </w:r>
          </w:p>
        </w:tc>
      </w:tr>
      <w:tr w:rsidR="001C1EA4" w:rsidRPr="00C7345F" w14:paraId="1F9F9BB9" w14:textId="77777777" w:rsidTr="00F73F5C">
        <w:trPr>
          <w:trHeight w:val="277"/>
        </w:trPr>
        <w:tc>
          <w:tcPr>
            <w:tcW w:w="1872" w:type="dxa"/>
            <w:tcBorders>
              <w:top w:val="single" w:sz="4" w:space="0" w:color="auto"/>
              <w:left w:val="nil"/>
              <w:bottom w:val="nil"/>
              <w:right w:val="nil"/>
            </w:tcBorders>
            <w:noWrap/>
            <w:hideMark/>
          </w:tcPr>
          <w:p w14:paraId="20B6BB1B" w14:textId="77777777" w:rsidR="001C1EA4" w:rsidRPr="00C7345F" w:rsidRDefault="001C1EA4" w:rsidP="00F73F5C">
            <w:pPr>
              <w:pStyle w:val="TableText"/>
              <w:ind w:right="144"/>
            </w:pPr>
            <w:r w:rsidRPr="00C7345F">
              <w:t>Kindergarten</w:t>
            </w:r>
          </w:p>
        </w:tc>
        <w:tc>
          <w:tcPr>
            <w:tcW w:w="1728" w:type="dxa"/>
            <w:tcBorders>
              <w:top w:val="single" w:sz="4" w:space="0" w:color="auto"/>
              <w:left w:val="nil"/>
              <w:bottom w:val="nil"/>
              <w:right w:val="nil"/>
            </w:tcBorders>
            <w:noWrap/>
            <w:hideMark/>
          </w:tcPr>
          <w:p w14:paraId="1D34C956" w14:textId="77777777" w:rsidR="001C1EA4" w:rsidRPr="00C7345F" w:rsidRDefault="001C1EA4" w:rsidP="00F73F5C">
            <w:pPr>
              <w:pStyle w:val="TableText"/>
              <w:ind w:right="432"/>
            </w:pPr>
            <w:r w:rsidRPr="00C7345F">
              <w:t>0.884</w:t>
            </w:r>
          </w:p>
        </w:tc>
        <w:tc>
          <w:tcPr>
            <w:tcW w:w="1728" w:type="dxa"/>
            <w:tcBorders>
              <w:top w:val="single" w:sz="4" w:space="0" w:color="auto"/>
              <w:left w:val="nil"/>
              <w:bottom w:val="nil"/>
              <w:right w:val="nil"/>
            </w:tcBorders>
            <w:noWrap/>
            <w:hideMark/>
          </w:tcPr>
          <w:p w14:paraId="0D1CA982" w14:textId="77777777" w:rsidR="001C1EA4" w:rsidRPr="00C7345F" w:rsidRDefault="001C1EA4" w:rsidP="00F73F5C">
            <w:pPr>
              <w:pStyle w:val="TableText"/>
              <w:ind w:right="432"/>
            </w:pPr>
            <w:r w:rsidRPr="00C7345F">
              <w:t>0.905</w:t>
            </w:r>
          </w:p>
        </w:tc>
      </w:tr>
      <w:tr w:rsidR="001C1EA4" w:rsidRPr="00C7345F" w14:paraId="1BC35523" w14:textId="77777777" w:rsidTr="00F73F5C">
        <w:trPr>
          <w:trHeight w:val="277"/>
        </w:trPr>
        <w:tc>
          <w:tcPr>
            <w:tcW w:w="1872" w:type="dxa"/>
            <w:tcBorders>
              <w:top w:val="nil"/>
              <w:left w:val="nil"/>
              <w:bottom w:val="nil"/>
              <w:right w:val="nil"/>
            </w:tcBorders>
            <w:noWrap/>
            <w:hideMark/>
          </w:tcPr>
          <w:p w14:paraId="4925C439" w14:textId="77777777" w:rsidR="001C1EA4" w:rsidRPr="00C7345F" w:rsidRDefault="001C1EA4" w:rsidP="00F73F5C">
            <w:pPr>
              <w:pStyle w:val="TableText"/>
              <w:ind w:right="144"/>
            </w:pPr>
            <w:r w:rsidRPr="00C7345F">
              <w:t>1</w:t>
            </w:r>
          </w:p>
        </w:tc>
        <w:tc>
          <w:tcPr>
            <w:tcW w:w="1728" w:type="dxa"/>
            <w:tcBorders>
              <w:top w:val="nil"/>
              <w:left w:val="nil"/>
              <w:bottom w:val="nil"/>
              <w:right w:val="nil"/>
            </w:tcBorders>
            <w:noWrap/>
            <w:hideMark/>
          </w:tcPr>
          <w:p w14:paraId="48E5AB81" w14:textId="77777777" w:rsidR="001C1EA4" w:rsidRPr="00C7345F" w:rsidRDefault="001C1EA4" w:rsidP="00F73F5C">
            <w:pPr>
              <w:pStyle w:val="TableText"/>
              <w:ind w:right="432"/>
            </w:pPr>
            <w:r w:rsidRPr="00C7345F">
              <w:t>0.910</w:t>
            </w:r>
          </w:p>
        </w:tc>
        <w:tc>
          <w:tcPr>
            <w:tcW w:w="1728" w:type="dxa"/>
            <w:tcBorders>
              <w:top w:val="nil"/>
              <w:left w:val="nil"/>
              <w:bottom w:val="nil"/>
              <w:right w:val="nil"/>
            </w:tcBorders>
            <w:noWrap/>
            <w:hideMark/>
          </w:tcPr>
          <w:p w14:paraId="2DF143D0" w14:textId="77777777" w:rsidR="001C1EA4" w:rsidRPr="00C7345F" w:rsidRDefault="001C1EA4" w:rsidP="00F73F5C">
            <w:pPr>
              <w:pStyle w:val="TableText"/>
              <w:ind w:right="432"/>
            </w:pPr>
            <w:r w:rsidRPr="00C7345F">
              <w:t>0.887</w:t>
            </w:r>
          </w:p>
        </w:tc>
      </w:tr>
      <w:tr w:rsidR="001C1EA4" w:rsidRPr="00C7345F" w14:paraId="4A6E94FF" w14:textId="77777777" w:rsidTr="00F73F5C">
        <w:trPr>
          <w:trHeight w:val="277"/>
        </w:trPr>
        <w:tc>
          <w:tcPr>
            <w:tcW w:w="1872" w:type="dxa"/>
            <w:tcBorders>
              <w:top w:val="nil"/>
              <w:left w:val="nil"/>
              <w:bottom w:val="nil"/>
              <w:right w:val="nil"/>
            </w:tcBorders>
            <w:noWrap/>
            <w:hideMark/>
          </w:tcPr>
          <w:p w14:paraId="2FA5D9A3" w14:textId="77777777" w:rsidR="001C1EA4" w:rsidRPr="00C7345F" w:rsidRDefault="001C1EA4" w:rsidP="00F73F5C">
            <w:pPr>
              <w:pStyle w:val="TableText"/>
              <w:ind w:right="144"/>
            </w:pPr>
            <w:r w:rsidRPr="00C7345F">
              <w:t>2</w:t>
            </w:r>
          </w:p>
        </w:tc>
        <w:tc>
          <w:tcPr>
            <w:tcW w:w="1728" w:type="dxa"/>
            <w:tcBorders>
              <w:top w:val="nil"/>
              <w:left w:val="nil"/>
              <w:bottom w:val="nil"/>
              <w:right w:val="nil"/>
            </w:tcBorders>
            <w:noWrap/>
            <w:hideMark/>
          </w:tcPr>
          <w:p w14:paraId="089B055B" w14:textId="77777777" w:rsidR="001C1EA4" w:rsidRPr="00C7345F" w:rsidRDefault="001C1EA4" w:rsidP="00F73F5C">
            <w:pPr>
              <w:pStyle w:val="TableText"/>
              <w:ind w:right="432"/>
            </w:pPr>
            <w:r w:rsidRPr="00C7345F">
              <w:t>0.927</w:t>
            </w:r>
          </w:p>
        </w:tc>
        <w:tc>
          <w:tcPr>
            <w:tcW w:w="1728" w:type="dxa"/>
            <w:tcBorders>
              <w:top w:val="nil"/>
              <w:left w:val="nil"/>
              <w:bottom w:val="nil"/>
              <w:right w:val="nil"/>
            </w:tcBorders>
            <w:noWrap/>
            <w:hideMark/>
          </w:tcPr>
          <w:p w14:paraId="3E291DF2" w14:textId="77777777" w:rsidR="001C1EA4" w:rsidRPr="00C7345F" w:rsidRDefault="001C1EA4" w:rsidP="00F73F5C">
            <w:pPr>
              <w:pStyle w:val="TableText"/>
              <w:ind w:right="432"/>
            </w:pPr>
            <w:r w:rsidRPr="00C7345F">
              <w:t>0.913</w:t>
            </w:r>
          </w:p>
        </w:tc>
      </w:tr>
      <w:tr w:rsidR="001C1EA4" w:rsidRPr="00C7345F" w14:paraId="177AB6D1" w14:textId="77777777" w:rsidTr="00F73F5C">
        <w:trPr>
          <w:trHeight w:val="277"/>
        </w:trPr>
        <w:tc>
          <w:tcPr>
            <w:tcW w:w="1872" w:type="dxa"/>
            <w:tcBorders>
              <w:top w:val="nil"/>
              <w:left w:val="nil"/>
              <w:bottom w:val="nil"/>
              <w:right w:val="nil"/>
            </w:tcBorders>
            <w:noWrap/>
            <w:hideMark/>
          </w:tcPr>
          <w:p w14:paraId="0F56CA70" w14:textId="77777777" w:rsidR="001C1EA4" w:rsidRPr="00C7345F" w:rsidRDefault="001C1EA4" w:rsidP="00F73F5C">
            <w:pPr>
              <w:pStyle w:val="TableText"/>
              <w:ind w:right="144"/>
            </w:pPr>
            <w:r w:rsidRPr="00C7345F">
              <w:t>3–5</w:t>
            </w:r>
          </w:p>
        </w:tc>
        <w:tc>
          <w:tcPr>
            <w:tcW w:w="1728" w:type="dxa"/>
            <w:tcBorders>
              <w:top w:val="nil"/>
              <w:left w:val="nil"/>
              <w:bottom w:val="nil"/>
              <w:right w:val="nil"/>
            </w:tcBorders>
            <w:noWrap/>
            <w:hideMark/>
          </w:tcPr>
          <w:p w14:paraId="0FA0EF53" w14:textId="77777777" w:rsidR="001C1EA4" w:rsidRPr="00C7345F" w:rsidRDefault="001C1EA4" w:rsidP="00F73F5C">
            <w:pPr>
              <w:pStyle w:val="TableText"/>
              <w:ind w:right="432"/>
            </w:pPr>
            <w:r w:rsidRPr="00C7345F">
              <w:t>0.932</w:t>
            </w:r>
          </w:p>
        </w:tc>
        <w:tc>
          <w:tcPr>
            <w:tcW w:w="1728" w:type="dxa"/>
            <w:tcBorders>
              <w:top w:val="nil"/>
              <w:left w:val="nil"/>
              <w:bottom w:val="nil"/>
              <w:right w:val="nil"/>
            </w:tcBorders>
            <w:noWrap/>
            <w:hideMark/>
          </w:tcPr>
          <w:p w14:paraId="2C0A0551" w14:textId="77777777" w:rsidR="001C1EA4" w:rsidRPr="00C7345F" w:rsidRDefault="001C1EA4" w:rsidP="00F73F5C">
            <w:pPr>
              <w:pStyle w:val="TableText"/>
              <w:ind w:right="432"/>
            </w:pPr>
            <w:r w:rsidRPr="00C7345F">
              <w:t>0.916</w:t>
            </w:r>
          </w:p>
        </w:tc>
      </w:tr>
      <w:tr w:rsidR="001C1EA4" w:rsidRPr="00C7345F" w14:paraId="646CBDB7" w14:textId="77777777" w:rsidTr="00F73F5C">
        <w:trPr>
          <w:trHeight w:val="277"/>
        </w:trPr>
        <w:tc>
          <w:tcPr>
            <w:tcW w:w="1872" w:type="dxa"/>
            <w:tcBorders>
              <w:top w:val="nil"/>
              <w:left w:val="nil"/>
              <w:bottom w:val="nil"/>
              <w:right w:val="nil"/>
            </w:tcBorders>
            <w:noWrap/>
            <w:hideMark/>
          </w:tcPr>
          <w:p w14:paraId="59C420DA" w14:textId="77777777" w:rsidR="001C1EA4" w:rsidRPr="00C7345F" w:rsidRDefault="001C1EA4" w:rsidP="00F73F5C">
            <w:pPr>
              <w:pStyle w:val="TableText"/>
              <w:ind w:right="144"/>
            </w:pPr>
            <w:r w:rsidRPr="00C7345F">
              <w:t>6–8</w:t>
            </w:r>
          </w:p>
        </w:tc>
        <w:tc>
          <w:tcPr>
            <w:tcW w:w="1728" w:type="dxa"/>
            <w:tcBorders>
              <w:top w:val="nil"/>
              <w:left w:val="nil"/>
              <w:bottom w:val="nil"/>
              <w:right w:val="nil"/>
            </w:tcBorders>
            <w:noWrap/>
            <w:hideMark/>
          </w:tcPr>
          <w:p w14:paraId="542D3C7C" w14:textId="77777777" w:rsidR="001C1EA4" w:rsidRPr="00C7345F" w:rsidRDefault="001C1EA4" w:rsidP="00F73F5C">
            <w:pPr>
              <w:pStyle w:val="TableText"/>
              <w:ind w:right="432"/>
            </w:pPr>
            <w:r w:rsidRPr="00C7345F">
              <w:t>0.930</w:t>
            </w:r>
          </w:p>
        </w:tc>
        <w:tc>
          <w:tcPr>
            <w:tcW w:w="1728" w:type="dxa"/>
            <w:tcBorders>
              <w:top w:val="nil"/>
              <w:left w:val="nil"/>
              <w:bottom w:val="nil"/>
              <w:right w:val="nil"/>
            </w:tcBorders>
            <w:noWrap/>
            <w:hideMark/>
          </w:tcPr>
          <w:p w14:paraId="66765376" w14:textId="77777777" w:rsidR="001C1EA4" w:rsidRPr="00C7345F" w:rsidRDefault="001C1EA4" w:rsidP="00F73F5C">
            <w:pPr>
              <w:pStyle w:val="TableText"/>
              <w:ind w:right="432"/>
            </w:pPr>
            <w:r w:rsidRPr="00C7345F">
              <w:t>0.904</w:t>
            </w:r>
          </w:p>
        </w:tc>
      </w:tr>
      <w:tr w:rsidR="001C1EA4" w:rsidRPr="00C7345F" w14:paraId="785EE677" w14:textId="77777777" w:rsidTr="00F73F5C">
        <w:trPr>
          <w:trHeight w:val="277"/>
        </w:trPr>
        <w:tc>
          <w:tcPr>
            <w:tcW w:w="1872" w:type="dxa"/>
            <w:tcBorders>
              <w:top w:val="nil"/>
              <w:left w:val="nil"/>
              <w:bottom w:val="single" w:sz="12" w:space="0" w:color="auto"/>
              <w:right w:val="nil"/>
            </w:tcBorders>
            <w:noWrap/>
            <w:hideMark/>
          </w:tcPr>
          <w:p w14:paraId="3AB70C3E" w14:textId="77777777" w:rsidR="001C1EA4" w:rsidRPr="00C7345F" w:rsidRDefault="001C1EA4" w:rsidP="00F73F5C">
            <w:pPr>
              <w:pStyle w:val="TableText"/>
              <w:ind w:right="144"/>
            </w:pPr>
            <w:r w:rsidRPr="00C7345F">
              <w:t>9–12</w:t>
            </w:r>
          </w:p>
        </w:tc>
        <w:tc>
          <w:tcPr>
            <w:tcW w:w="1728" w:type="dxa"/>
            <w:tcBorders>
              <w:top w:val="nil"/>
              <w:left w:val="nil"/>
              <w:bottom w:val="single" w:sz="12" w:space="0" w:color="auto"/>
              <w:right w:val="nil"/>
            </w:tcBorders>
            <w:noWrap/>
            <w:hideMark/>
          </w:tcPr>
          <w:p w14:paraId="1B5D7C8B" w14:textId="77777777" w:rsidR="001C1EA4" w:rsidRPr="00C7345F" w:rsidRDefault="001C1EA4" w:rsidP="00F73F5C">
            <w:pPr>
              <w:pStyle w:val="TableText"/>
              <w:ind w:right="432"/>
            </w:pPr>
            <w:r w:rsidRPr="00C7345F">
              <w:t>0.935</w:t>
            </w:r>
          </w:p>
        </w:tc>
        <w:tc>
          <w:tcPr>
            <w:tcW w:w="1728" w:type="dxa"/>
            <w:tcBorders>
              <w:top w:val="nil"/>
              <w:left w:val="nil"/>
              <w:bottom w:val="single" w:sz="12" w:space="0" w:color="auto"/>
              <w:right w:val="nil"/>
            </w:tcBorders>
            <w:noWrap/>
            <w:hideMark/>
          </w:tcPr>
          <w:p w14:paraId="6C7FA80D" w14:textId="77777777" w:rsidR="001C1EA4" w:rsidRPr="00C7345F" w:rsidRDefault="001C1EA4" w:rsidP="00F73F5C">
            <w:pPr>
              <w:pStyle w:val="TableText"/>
              <w:ind w:right="432"/>
            </w:pPr>
            <w:r w:rsidRPr="00C7345F">
              <w:t>0.920</w:t>
            </w:r>
          </w:p>
        </w:tc>
      </w:tr>
    </w:tbl>
    <w:p w14:paraId="6BBC6B39" w14:textId="3E89EF46" w:rsidR="001C1EA4" w:rsidRPr="00C7345F" w:rsidRDefault="001C1EA4" w:rsidP="00F73F5C">
      <w:pPr>
        <w:pStyle w:val="Caption"/>
      </w:pPr>
      <w:bookmarkStart w:id="1025" w:name="_Toc134622068"/>
      <w:r w:rsidRPr="00C7345F">
        <w:t>Table 5.E.</w:t>
      </w:r>
      <w:r w:rsidRPr="00C7345F">
        <w:fldChar w:fldCharType="begin"/>
      </w:r>
      <w:r w:rsidRPr="00C7345F">
        <w:instrText>SEQ Table_5.E. \* ARABIC</w:instrText>
      </w:r>
      <w:r w:rsidRPr="00C7345F">
        <w:fldChar w:fldCharType="separate"/>
      </w:r>
      <w:r w:rsidRPr="00C7345F">
        <w:t>9</w:t>
      </w:r>
      <w:r w:rsidRPr="00C7345F">
        <w:fldChar w:fldCharType="end"/>
      </w:r>
      <w:r w:rsidRPr="00C7345F">
        <w:t xml:space="preserve">  Classification Consistency at Each Performance Threshold Score, Written</w:t>
      </w:r>
      <w:r w:rsidR="00ED71C0">
        <w:t xml:space="preserve"> </w:t>
      </w:r>
      <w:r w:rsidRPr="00C7345F">
        <w:t>Language Composite for Computer-based Assessment Forms</w:t>
      </w:r>
      <w:bookmarkEnd w:id="1025"/>
    </w:p>
    <w:tbl>
      <w:tblPr>
        <w:tblStyle w:val="TRs"/>
        <w:tblW w:w="0" w:type="auto"/>
        <w:tblLayout w:type="fixed"/>
        <w:tblLook w:val="04A0" w:firstRow="1" w:lastRow="0" w:firstColumn="1" w:lastColumn="0" w:noHBand="0" w:noVBand="1"/>
        <w:tblDescription w:val="Classification Consistency at Each Performance Threshold Score, Written Language Composite for Computer-based Assessment Forms"/>
      </w:tblPr>
      <w:tblGrid>
        <w:gridCol w:w="1872"/>
        <w:gridCol w:w="1728"/>
        <w:gridCol w:w="1728"/>
      </w:tblGrid>
      <w:tr w:rsidR="001C1EA4" w:rsidRPr="00C7345F" w14:paraId="116D5DCB" w14:textId="77777777" w:rsidTr="00F73F5C">
        <w:trPr>
          <w:cnfStyle w:val="100000000000" w:firstRow="1" w:lastRow="0" w:firstColumn="0" w:lastColumn="0" w:oddVBand="0" w:evenVBand="0" w:oddHBand="0" w:evenHBand="0" w:firstRowFirstColumn="0" w:firstRowLastColumn="0" w:lastRowFirstColumn="0" w:lastRowLastColumn="0"/>
          <w:trHeight w:val="844"/>
        </w:trPr>
        <w:tc>
          <w:tcPr>
            <w:tcW w:w="1872" w:type="dxa"/>
            <w:hideMark/>
          </w:tcPr>
          <w:p w14:paraId="366A5D9F" w14:textId="77777777" w:rsidR="001C1EA4" w:rsidRPr="00C7345F" w:rsidRDefault="001C1EA4" w:rsidP="00F73F5C">
            <w:pPr>
              <w:pStyle w:val="TableHead"/>
              <w:rPr>
                <w:noProof w:val="0"/>
              </w:rPr>
            </w:pPr>
            <w:r w:rsidRPr="00C7345F">
              <w:rPr>
                <w:noProof w:val="0"/>
              </w:rPr>
              <w:t>Grade Level or Grade Span</w:t>
            </w:r>
          </w:p>
        </w:tc>
        <w:tc>
          <w:tcPr>
            <w:tcW w:w="1728" w:type="dxa"/>
            <w:hideMark/>
          </w:tcPr>
          <w:p w14:paraId="2996769A" w14:textId="77777777" w:rsidR="001C1EA4" w:rsidRPr="00C7345F" w:rsidRDefault="001C1EA4" w:rsidP="00F73F5C">
            <w:pPr>
              <w:pStyle w:val="TableHead"/>
              <w:rPr>
                <w:noProof w:val="0"/>
              </w:rPr>
            </w:pPr>
            <w:r w:rsidRPr="00C7345F">
              <w:rPr>
                <w:noProof w:val="0"/>
              </w:rPr>
              <w:t>Cut Between Level 1 and Level 2</w:t>
            </w:r>
          </w:p>
        </w:tc>
        <w:tc>
          <w:tcPr>
            <w:tcW w:w="1728" w:type="dxa"/>
            <w:hideMark/>
          </w:tcPr>
          <w:p w14:paraId="0C50C39F" w14:textId="77777777" w:rsidR="001C1EA4" w:rsidRPr="00C7345F" w:rsidRDefault="001C1EA4" w:rsidP="00F73F5C">
            <w:pPr>
              <w:pStyle w:val="TableHead"/>
              <w:rPr>
                <w:noProof w:val="0"/>
              </w:rPr>
            </w:pPr>
            <w:r w:rsidRPr="00C7345F">
              <w:rPr>
                <w:noProof w:val="0"/>
              </w:rPr>
              <w:t>Cut Between Level 2 and Level 3</w:t>
            </w:r>
          </w:p>
        </w:tc>
      </w:tr>
      <w:tr w:rsidR="001C1EA4" w:rsidRPr="00C7345F" w14:paraId="51E3BD49" w14:textId="77777777" w:rsidTr="00F73F5C">
        <w:trPr>
          <w:trHeight w:val="277"/>
        </w:trPr>
        <w:tc>
          <w:tcPr>
            <w:tcW w:w="1872" w:type="dxa"/>
            <w:tcBorders>
              <w:top w:val="single" w:sz="4" w:space="0" w:color="auto"/>
              <w:left w:val="nil"/>
              <w:bottom w:val="nil"/>
              <w:right w:val="nil"/>
            </w:tcBorders>
            <w:noWrap/>
            <w:hideMark/>
          </w:tcPr>
          <w:p w14:paraId="2BB3DC9C" w14:textId="77777777" w:rsidR="001C1EA4" w:rsidRPr="00C7345F" w:rsidRDefault="001C1EA4" w:rsidP="00F73F5C">
            <w:pPr>
              <w:pStyle w:val="TableText"/>
              <w:ind w:right="144"/>
            </w:pPr>
            <w:r w:rsidRPr="00C7345F">
              <w:t>Kindergarten</w:t>
            </w:r>
          </w:p>
        </w:tc>
        <w:tc>
          <w:tcPr>
            <w:tcW w:w="1728" w:type="dxa"/>
            <w:tcBorders>
              <w:top w:val="single" w:sz="4" w:space="0" w:color="auto"/>
              <w:left w:val="nil"/>
              <w:bottom w:val="nil"/>
              <w:right w:val="nil"/>
            </w:tcBorders>
            <w:noWrap/>
            <w:hideMark/>
          </w:tcPr>
          <w:p w14:paraId="2E23186D" w14:textId="77777777" w:rsidR="001C1EA4" w:rsidRPr="00C7345F" w:rsidRDefault="001C1EA4" w:rsidP="00F73F5C">
            <w:pPr>
              <w:pStyle w:val="TableText"/>
              <w:ind w:right="432"/>
            </w:pPr>
            <w:r w:rsidRPr="00C7345F">
              <w:t>0.931</w:t>
            </w:r>
          </w:p>
        </w:tc>
        <w:tc>
          <w:tcPr>
            <w:tcW w:w="1728" w:type="dxa"/>
            <w:tcBorders>
              <w:top w:val="single" w:sz="4" w:space="0" w:color="auto"/>
              <w:left w:val="nil"/>
              <w:bottom w:val="nil"/>
              <w:right w:val="nil"/>
            </w:tcBorders>
            <w:noWrap/>
            <w:hideMark/>
          </w:tcPr>
          <w:p w14:paraId="136CD994" w14:textId="77777777" w:rsidR="001C1EA4" w:rsidRPr="00C7345F" w:rsidRDefault="001C1EA4" w:rsidP="00F73F5C">
            <w:pPr>
              <w:pStyle w:val="TableText"/>
              <w:ind w:right="432"/>
            </w:pPr>
            <w:r w:rsidRPr="00C7345F">
              <w:t>0.955</w:t>
            </w:r>
          </w:p>
        </w:tc>
      </w:tr>
      <w:tr w:rsidR="001C1EA4" w:rsidRPr="00C7345F" w14:paraId="3F5E1E27" w14:textId="77777777" w:rsidTr="00F73F5C">
        <w:trPr>
          <w:trHeight w:val="277"/>
        </w:trPr>
        <w:tc>
          <w:tcPr>
            <w:tcW w:w="1872" w:type="dxa"/>
            <w:tcBorders>
              <w:top w:val="nil"/>
              <w:left w:val="nil"/>
              <w:bottom w:val="nil"/>
              <w:right w:val="nil"/>
            </w:tcBorders>
            <w:noWrap/>
            <w:hideMark/>
          </w:tcPr>
          <w:p w14:paraId="28E16E0A" w14:textId="77777777" w:rsidR="001C1EA4" w:rsidRPr="00C7345F" w:rsidRDefault="001C1EA4" w:rsidP="00F73F5C">
            <w:pPr>
              <w:pStyle w:val="TableText"/>
              <w:ind w:right="144"/>
            </w:pPr>
            <w:r w:rsidRPr="00C7345F">
              <w:t>1</w:t>
            </w:r>
          </w:p>
        </w:tc>
        <w:tc>
          <w:tcPr>
            <w:tcW w:w="1728" w:type="dxa"/>
            <w:tcBorders>
              <w:top w:val="nil"/>
              <w:left w:val="nil"/>
              <w:bottom w:val="nil"/>
              <w:right w:val="nil"/>
            </w:tcBorders>
            <w:noWrap/>
            <w:hideMark/>
          </w:tcPr>
          <w:p w14:paraId="6B474B46" w14:textId="77777777" w:rsidR="001C1EA4" w:rsidRPr="00C7345F" w:rsidRDefault="001C1EA4" w:rsidP="00F73F5C">
            <w:pPr>
              <w:pStyle w:val="TableText"/>
              <w:ind w:right="432"/>
            </w:pPr>
            <w:r w:rsidRPr="00C7345F">
              <w:t>0.921</w:t>
            </w:r>
          </w:p>
        </w:tc>
        <w:tc>
          <w:tcPr>
            <w:tcW w:w="1728" w:type="dxa"/>
            <w:tcBorders>
              <w:top w:val="nil"/>
              <w:left w:val="nil"/>
              <w:bottom w:val="nil"/>
              <w:right w:val="nil"/>
            </w:tcBorders>
            <w:noWrap/>
            <w:hideMark/>
          </w:tcPr>
          <w:p w14:paraId="291FADDF" w14:textId="77777777" w:rsidR="001C1EA4" w:rsidRPr="00C7345F" w:rsidRDefault="001C1EA4" w:rsidP="00F73F5C">
            <w:pPr>
              <w:pStyle w:val="TableText"/>
              <w:ind w:right="432"/>
            </w:pPr>
            <w:r w:rsidRPr="00C7345F">
              <w:t>0.915</w:t>
            </w:r>
          </w:p>
        </w:tc>
      </w:tr>
      <w:tr w:rsidR="001C1EA4" w:rsidRPr="00C7345F" w14:paraId="6CF0C126" w14:textId="77777777" w:rsidTr="00F73F5C">
        <w:trPr>
          <w:trHeight w:val="277"/>
        </w:trPr>
        <w:tc>
          <w:tcPr>
            <w:tcW w:w="1872" w:type="dxa"/>
            <w:tcBorders>
              <w:top w:val="nil"/>
              <w:left w:val="nil"/>
              <w:bottom w:val="nil"/>
              <w:right w:val="nil"/>
            </w:tcBorders>
            <w:noWrap/>
            <w:hideMark/>
          </w:tcPr>
          <w:p w14:paraId="18B7855A" w14:textId="77777777" w:rsidR="001C1EA4" w:rsidRPr="00C7345F" w:rsidRDefault="001C1EA4" w:rsidP="00F73F5C">
            <w:pPr>
              <w:pStyle w:val="TableText"/>
              <w:ind w:right="144"/>
            </w:pPr>
            <w:r w:rsidRPr="00C7345F">
              <w:t>2</w:t>
            </w:r>
          </w:p>
        </w:tc>
        <w:tc>
          <w:tcPr>
            <w:tcW w:w="1728" w:type="dxa"/>
            <w:tcBorders>
              <w:top w:val="nil"/>
              <w:left w:val="nil"/>
              <w:bottom w:val="nil"/>
              <w:right w:val="nil"/>
            </w:tcBorders>
            <w:noWrap/>
            <w:hideMark/>
          </w:tcPr>
          <w:p w14:paraId="5383969A" w14:textId="77777777" w:rsidR="001C1EA4" w:rsidRPr="00C7345F" w:rsidRDefault="001C1EA4" w:rsidP="00F73F5C">
            <w:pPr>
              <w:pStyle w:val="TableText"/>
              <w:ind w:right="432"/>
            </w:pPr>
            <w:r w:rsidRPr="00C7345F">
              <w:t>0.915</w:t>
            </w:r>
          </w:p>
        </w:tc>
        <w:tc>
          <w:tcPr>
            <w:tcW w:w="1728" w:type="dxa"/>
            <w:tcBorders>
              <w:top w:val="nil"/>
              <w:left w:val="nil"/>
              <w:bottom w:val="nil"/>
              <w:right w:val="nil"/>
            </w:tcBorders>
            <w:noWrap/>
            <w:hideMark/>
          </w:tcPr>
          <w:p w14:paraId="7A3561AA" w14:textId="77777777" w:rsidR="001C1EA4" w:rsidRPr="00C7345F" w:rsidRDefault="001C1EA4" w:rsidP="00F73F5C">
            <w:pPr>
              <w:pStyle w:val="TableText"/>
              <w:ind w:right="432"/>
            </w:pPr>
            <w:r w:rsidRPr="00C7345F">
              <w:t>0.907</w:t>
            </w:r>
          </w:p>
        </w:tc>
      </w:tr>
      <w:tr w:rsidR="001C1EA4" w:rsidRPr="00C7345F" w14:paraId="4B3EABC1" w14:textId="77777777" w:rsidTr="00F73F5C">
        <w:trPr>
          <w:trHeight w:val="277"/>
        </w:trPr>
        <w:tc>
          <w:tcPr>
            <w:tcW w:w="1872" w:type="dxa"/>
            <w:tcBorders>
              <w:top w:val="nil"/>
              <w:left w:val="nil"/>
              <w:bottom w:val="nil"/>
              <w:right w:val="nil"/>
            </w:tcBorders>
            <w:noWrap/>
            <w:hideMark/>
          </w:tcPr>
          <w:p w14:paraId="6B2EBB86" w14:textId="77777777" w:rsidR="001C1EA4" w:rsidRPr="00C7345F" w:rsidRDefault="001C1EA4" w:rsidP="00F73F5C">
            <w:pPr>
              <w:pStyle w:val="TableText"/>
              <w:ind w:right="144"/>
            </w:pPr>
            <w:r w:rsidRPr="00C7345F">
              <w:t>3–5</w:t>
            </w:r>
          </w:p>
        </w:tc>
        <w:tc>
          <w:tcPr>
            <w:tcW w:w="1728" w:type="dxa"/>
            <w:tcBorders>
              <w:top w:val="nil"/>
              <w:left w:val="nil"/>
              <w:bottom w:val="nil"/>
              <w:right w:val="nil"/>
            </w:tcBorders>
            <w:noWrap/>
            <w:hideMark/>
          </w:tcPr>
          <w:p w14:paraId="7ADCF318" w14:textId="77777777" w:rsidR="001C1EA4" w:rsidRPr="00C7345F" w:rsidRDefault="001C1EA4" w:rsidP="00F73F5C">
            <w:pPr>
              <w:pStyle w:val="TableText"/>
              <w:ind w:right="432"/>
            </w:pPr>
            <w:r w:rsidRPr="00C7345F">
              <w:t>0.918</w:t>
            </w:r>
          </w:p>
        </w:tc>
        <w:tc>
          <w:tcPr>
            <w:tcW w:w="1728" w:type="dxa"/>
            <w:tcBorders>
              <w:top w:val="nil"/>
              <w:left w:val="nil"/>
              <w:bottom w:val="nil"/>
              <w:right w:val="nil"/>
            </w:tcBorders>
            <w:noWrap/>
            <w:hideMark/>
          </w:tcPr>
          <w:p w14:paraId="0966E3D2" w14:textId="77777777" w:rsidR="001C1EA4" w:rsidRPr="00C7345F" w:rsidRDefault="001C1EA4" w:rsidP="00F73F5C">
            <w:pPr>
              <w:pStyle w:val="TableText"/>
              <w:ind w:right="432"/>
            </w:pPr>
            <w:r w:rsidRPr="00C7345F">
              <w:t>0.922</w:t>
            </w:r>
          </w:p>
        </w:tc>
      </w:tr>
      <w:tr w:rsidR="001C1EA4" w:rsidRPr="00C7345F" w14:paraId="77D900FD" w14:textId="77777777" w:rsidTr="00F73F5C">
        <w:trPr>
          <w:trHeight w:val="277"/>
        </w:trPr>
        <w:tc>
          <w:tcPr>
            <w:tcW w:w="1872" w:type="dxa"/>
            <w:tcBorders>
              <w:top w:val="nil"/>
              <w:left w:val="nil"/>
              <w:bottom w:val="nil"/>
              <w:right w:val="nil"/>
            </w:tcBorders>
            <w:noWrap/>
            <w:hideMark/>
          </w:tcPr>
          <w:p w14:paraId="3E4FFB5B" w14:textId="77777777" w:rsidR="001C1EA4" w:rsidRPr="00C7345F" w:rsidRDefault="001C1EA4" w:rsidP="00F73F5C">
            <w:pPr>
              <w:pStyle w:val="TableText"/>
              <w:ind w:right="144"/>
            </w:pPr>
            <w:r w:rsidRPr="00C7345F">
              <w:t>6–8</w:t>
            </w:r>
          </w:p>
        </w:tc>
        <w:tc>
          <w:tcPr>
            <w:tcW w:w="1728" w:type="dxa"/>
            <w:tcBorders>
              <w:top w:val="nil"/>
              <w:left w:val="nil"/>
              <w:bottom w:val="nil"/>
              <w:right w:val="nil"/>
            </w:tcBorders>
            <w:noWrap/>
            <w:hideMark/>
          </w:tcPr>
          <w:p w14:paraId="1D6AAFA5" w14:textId="77777777" w:rsidR="001C1EA4" w:rsidRPr="00C7345F" w:rsidRDefault="001C1EA4" w:rsidP="00F73F5C">
            <w:pPr>
              <w:pStyle w:val="TableText"/>
              <w:ind w:right="432"/>
            </w:pPr>
            <w:r w:rsidRPr="00C7345F">
              <w:t>0.865</w:t>
            </w:r>
          </w:p>
        </w:tc>
        <w:tc>
          <w:tcPr>
            <w:tcW w:w="1728" w:type="dxa"/>
            <w:tcBorders>
              <w:top w:val="nil"/>
              <w:left w:val="nil"/>
              <w:bottom w:val="nil"/>
              <w:right w:val="nil"/>
            </w:tcBorders>
            <w:noWrap/>
            <w:hideMark/>
          </w:tcPr>
          <w:p w14:paraId="20E121C3" w14:textId="77777777" w:rsidR="001C1EA4" w:rsidRPr="00C7345F" w:rsidRDefault="001C1EA4" w:rsidP="00F73F5C">
            <w:pPr>
              <w:pStyle w:val="TableText"/>
              <w:ind w:right="432"/>
            </w:pPr>
            <w:r w:rsidRPr="00C7345F">
              <w:t>0.905</w:t>
            </w:r>
          </w:p>
        </w:tc>
      </w:tr>
      <w:tr w:rsidR="001C1EA4" w:rsidRPr="00C7345F" w14:paraId="34010D36" w14:textId="77777777" w:rsidTr="00F73F5C">
        <w:trPr>
          <w:trHeight w:val="277"/>
        </w:trPr>
        <w:tc>
          <w:tcPr>
            <w:tcW w:w="1872" w:type="dxa"/>
            <w:tcBorders>
              <w:top w:val="nil"/>
              <w:left w:val="nil"/>
              <w:bottom w:val="single" w:sz="12" w:space="0" w:color="auto"/>
              <w:right w:val="nil"/>
            </w:tcBorders>
            <w:noWrap/>
            <w:hideMark/>
          </w:tcPr>
          <w:p w14:paraId="5B07F13B" w14:textId="77777777" w:rsidR="001C1EA4" w:rsidRPr="00C7345F" w:rsidRDefault="001C1EA4" w:rsidP="00F73F5C">
            <w:pPr>
              <w:pStyle w:val="TableText"/>
              <w:ind w:right="144"/>
            </w:pPr>
            <w:r w:rsidRPr="00C7345F">
              <w:t>9–12</w:t>
            </w:r>
          </w:p>
        </w:tc>
        <w:tc>
          <w:tcPr>
            <w:tcW w:w="1728" w:type="dxa"/>
            <w:tcBorders>
              <w:top w:val="nil"/>
              <w:left w:val="nil"/>
              <w:bottom w:val="single" w:sz="12" w:space="0" w:color="auto"/>
              <w:right w:val="nil"/>
            </w:tcBorders>
            <w:noWrap/>
            <w:hideMark/>
          </w:tcPr>
          <w:p w14:paraId="5ABE4012" w14:textId="77777777" w:rsidR="001C1EA4" w:rsidRPr="00C7345F" w:rsidRDefault="001C1EA4" w:rsidP="00F73F5C">
            <w:pPr>
              <w:pStyle w:val="TableText"/>
              <w:ind w:right="432"/>
            </w:pPr>
            <w:r w:rsidRPr="00C7345F">
              <w:t>0.851</w:t>
            </w:r>
          </w:p>
        </w:tc>
        <w:tc>
          <w:tcPr>
            <w:tcW w:w="1728" w:type="dxa"/>
            <w:tcBorders>
              <w:top w:val="nil"/>
              <w:left w:val="nil"/>
              <w:bottom w:val="single" w:sz="12" w:space="0" w:color="auto"/>
              <w:right w:val="nil"/>
            </w:tcBorders>
            <w:noWrap/>
            <w:hideMark/>
          </w:tcPr>
          <w:p w14:paraId="4FACD1FF" w14:textId="77777777" w:rsidR="001C1EA4" w:rsidRPr="00C7345F" w:rsidRDefault="001C1EA4" w:rsidP="00F73F5C">
            <w:pPr>
              <w:pStyle w:val="TableText"/>
              <w:ind w:right="432"/>
            </w:pPr>
            <w:r w:rsidRPr="00C7345F">
              <w:t>0.876</w:t>
            </w:r>
          </w:p>
        </w:tc>
      </w:tr>
    </w:tbl>
    <w:p w14:paraId="2764A7D6" w14:textId="4FBAF8BF" w:rsidR="001C1EA4" w:rsidRPr="00C7345F" w:rsidRDefault="001C1EA4" w:rsidP="00F73F5C">
      <w:pPr>
        <w:pStyle w:val="Caption"/>
        <w:pageBreakBefore/>
      </w:pPr>
      <w:bookmarkStart w:id="1026" w:name="_Toc134622069"/>
      <w:r w:rsidRPr="00C7345F">
        <w:lastRenderedPageBreak/>
        <w:t>Table 5.E.</w:t>
      </w:r>
      <w:r w:rsidRPr="00C7345F">
        <w:fldChar w:fldCharType="begin"/>
      </w:r>
      <w:r w:rsidRPr="00C7345F">
        <w:instrText>SEQ Table_5.E. \* ARABIC</w:instrText>
      </w:r>
      <w:r w:rsidRPr="00C7345F">
        <w:fldChar w:fldCharType="separate"/>
      </w:r>
      <w:r w:rsidRPr="00C7345F">
        <w:t>10</w:t>
      </w:r>
      <w:r w:rsidRPr="00C7345F">
        <w:fldChar w:fldCharType="end"/>
      </w:r>
      <w:r w:rsidRPr="00C7345F">
        <w:t xml:space="preserve">  Classification Consistency at Each Performance Threshold Score, Written</w:t>
      </w:r>
      <w:r w:rsidR="00ED71C0">
        <w:t xml:space="preserve"> </w:t>
      </w:r>
      <w:r w:rsidRPr="00C7345F">
        <w:t>Language Composite for PPT Emergency Forms</w:t>
      </w:r>
      <w:bookmarkEnd w:id="1026"/>
    </w:p>
    <w:tbl>
      <w:tblPr>
        <w:tblStyle w:val="TRs"/>
        <w:tblW w:w="0" w:type="auto"/>
        <w:tblLayout w:type="fixed"/>
        <w:tblLook w:val="04A0" w:firstRow="1" w:lastRow="0" w:firstColumn="1" w:lastColumn="0" w:noHBand="0" w:noVBand="1"/>
        <w:tblDescription w:val="Classification Consistency at Each Performance Threshold Score, Written Language Composite for PPT Emergency Forms"/>
      </w:tblPr>
      <w:tblGrid>
        <w:gridCol w:w="1872"/>
        <w:gridCol w:w="1728"/>
        <w:gridCol w:w="1728"/>
      </w:tblGrid>
      <w:tr w:rsidR="001C1EA4" w:rsidRPr="00C7345F" w14:paraId="633B1960" w14:textId="77777777" w:rsidTr="00F73F5C">
        <w:trPr>
          <w:cnfStyle w:val="100000000000" w:firstRow="1" w:lastRow="0" w:firstColumn="0" w:lastColumn="0" w:oddVBand="0" w:evenVBand="0" w:oddHBand="0" w:evenHBand="0" w:firstRowFirstColumn="0" w:firstRowLastColumn="0" w:lastRowFirstColumn="0" w:lastRowLastColumn="0"/>
          <w:trHeight w:val="844"/>
        </w:trPr>
        <w:tc>
          <w:tcPr>
            <w:tcW w:w="1872" w:type="dxa"/>
            <w:hideMark/>
          </w:tcPr>
          <w:p w14:paraId="5B8780B3" w14:textId="77777777" w:rsidR="001C1EA4" w:rsidRPr="00C7345F" w:rsidRDefault="001C1EA4" w:rsidP="00F73F5C">
            <w:pPr>
              <w:pStyle w:val="TableHead"/>
              <w:rPr>
                <w:noProof w:val="0"/>
              </w:rPr>
            </w:pPr>
            <w:r w:rsidRPr="00C7345F">
              <w:rPr>
                <w:noProof w:val="0"/>
              </w:rPr>
              <w:t>Grade Level or Grade Span</w:t>
            </w:r>
          </w:p>
        </w:tc>
        <w:tc>
          <w:tcPr>
            <w:tcW w:w="1728" w:type="dxa"/>
            <w:hideMark/>
          </w:tcPr>
          <w:p w14:paraId="78614990" w14:textId="77777777" w:rsidR="001C1EA4" w:rsidRPr="00C7345F" w:rsidRDefault="001C1EA4" w:rsidP="00F73F5C">
            <w:pPr>
              <w:pStyle w:val="TableHead"/>
              <w:rPr>
                <w:noProof w:val="0"/>
              </w:rPr>
            </w:pPr>
            <w:r w:rsidRPr="00C7345F">
              <w:rPr>
                <w:noProof w:val="0"/>
              </w:rPr>
              <w:t>Cut Between Level 1 and Level 2</w:t>
            </w:r>
          </w:p>
        </w:tc>
        <w:tc>
          <w:tcPr>
            <w:tcW w:w="1728" w:type="dxa"/>
            <w:hideMark/>
          </w:tcPr>
          <w:p w14:paraId="475000CA" w14:textId="77777777" w:rsidR="001C1EA4" w:rsidRPr="00C7345F" w:rsidRDefault="001C1EA4" w:rsidP="00F73F5C">
            <w:pPr>
              <w:pStyle w:val="TableHead"/>
              <w:rPr>
                <w:noProof w:val="0"/>
              </w:rPr>
            </w:pPr>
            <w:r w:rsidRPr="00C7345F">
              <w:rPr>
                <w:noProof w:val="0"/>
              </w:rPr>
              <w:t>Cut Between Level 2 and Level 3</w:t>
            </w:r>
          </w:p>
        </w:tc>
      </w:tr>
      <w:tr w:rsidR="001C1EA4" w:rsidRPr="00C7345F" w14:paraId="43C9FC52" w14:textId="77777777" w:rsidTr="00F73F5C">
        <w:trPr>
          <w:trHeight w:val="277"/>
        </w:trPr>
        <w:tc>
          <w:tcPr>
            <w:tcW w:w="1872" w:type="dxa"/>
            <w:tcBorders>
              <w:top w:val="single" w:sz="4" w:space="0" w:color="auto"/>
              <w:left w:val="nil"/>
              <w:bottom w:val="nil"/>
              <w:right w:val="nil"/>
            </w:tcBorders>
            <w:noWrap/>
            <w:hideMark/>
          </w:tcPr>
          <w:p w14:paraId="6D496977" w14:textId="77777777" w:rsidR="001C1EA4" w:rsidRPr="00C7345F" w:rsidRDefault="001C1EA4" w:rsidP="00F73F5C">
            <w:pPr>
              <w:pStyle w:val="TableText"/>
              <w:ind w:right="144"/>
            </w:pPr>
            <w:r w:rsidRPr="00C7345F">
              <w:t>Kindergarten</w:t>
            </w:r>
          </w:p>
        </w:tc>
        <w:tc>
          <w:tcPr>
            <w:tcW w:w="1728" w:type="dxa"/>
            <w:tcBorders>
              <w:top w:val="single" w:sz="4" w:space="0" w:color="auto"/>
              <w:left w:val="nil"/>
              <w:bottom w:val="nil"/>
              <w:right w:val="nil"/>
            </w:tcBorders>
            <w:noWrap/>
            <w:hideMark/>
          </w:tcPr>
          <w:p w14:paraId="345FE228" w14:textId="77777777" w:rsidR="001C1EA4" w:rsidRPr="00C7345F" w:rsidRDefault="001C1EA4" w:rsidP="00F73F5C">
            <w:pPr>
              <w:pStyle w:val="TableText"/>
              <w:ind w:right="432"/>
            </w:pPr>
            <w:r w:rsidRPr="00C7345F">
              <w:t>0.945</w:t>
            </w:r>
          </w:p>
        </w:tc>
        <w:tc>
          <w:tcPr>
            <w:tcW w:w="1728" w:type="dxa"/>
            <w:tcBorders>
              <w:top w:val="single" w:sz="4" w:space="0" w:color="auto"/>
              <w:left w:val="nil"/>
              <w:bottom w:val="nil"/>
              <w:right w:val="nil"/>
            </w:tcBorders>
            <w:noWrap/>
            <w:hideMark/>
          </w:tcPr>
          <w:p w14:paraId="5D73EFF9" w14:textId="77777777" w:rsidR="001C1EA4" w:rsidRPr="00C7345F" w:rsidRDefault="001C1EA4" w:rsidP="00F73F5C">
            <w:pPr>
              <w:pStyle w:val="TableText"/>
              <w:ind w:right="432"/>
            </w:pPr>
            <w:r w:rsidRPr="00C7345F">
              <w:t>0.969</w:t>
            </w:r>
          </w:p>
        </w:tc>
      </w:tr>
      <w:tr w:rsidR="001C1EA4" w:rsidRPr="00C7345F" w14:paraId="567ABDF2" w14:textId="77777777" w:rsidTr="00F73F5C">
        <w:trPr>
          <w:trHeight w:val="277"/>
        </w:trPr>
        <w:tc>
          <w:tcPr>
            <w:tcW w:w="1872" w:type="dxa"/>
            <w:tcBorders>
              <w:top w:val="nil"/>
              <w:left w:val="nil"/>
              <w:bottom w:val="nil"/>
              <w:right w:val="nil"/>
            </w:tcBorders>
            <w:noWrap/>
            <w:hideMark/>
          </w:tcPr>
          <w:p w14:paraId="36E1BFF7" w14:textId="77777777" w:rsidR="001C1EA4" w:rsidRPr="00C7345F" w:rsidRDefault="001C1EA4" w:rsidP="00F73F5C">
            <w:pPr>
              <w:pStyle w:val="TableText"/>
              <w:ind w:right="144"/>
            </w:pPr>
            <w:r w:rsidRPr="00C7345F">
              <w:t>1</w:t>
            </w:r>
          </w:p>
        </w:tc>
        <w:tc>
          <w:tcPr>
            <w:tcW w:w="1728" w:type="dxa"/>
            <w:tcBorders>
              <w:top w:val="nil"/>
              <w:left w:val="nil"/>
              <w:bottom w:val="nil"/>
              <w:right w:val="nil"/>
            </w:tcBorders>
            <w:noWrap/>
            <w:hideMark/>
          </w:tcPr>
          <w:p w14:paraId="0D8E28F8" w14:textId="77777777" w:rsidR="001C1EA4" w:rsidRPr="00C7345F" w:rsidRDefault="001C1EA4" w:rsidP="00F73F5C">
            <w:pPr>
              <w:pStyle w:val="TableText"/>
              <w:ind w:right="432"/>
            </w:pPr>
            <w:r w:rsidRPr="00C7345F">
              <w:t>0.920</w:t>
            </w:r>
          </w:p>
        </w:tc>
        <w:tc>
          <w:tcPr>
            <w:tcW w:w="1728" w:type="dxa"/>
            <w:tcBorders>
              <w:top w:val="nil"/>
              <w:left w:val="nil"/>
              <w:bottom w:val="nil"/>
              <w:right w:val="nil"/>
            </w:tcBorders>
            <w:noWrap/>
            <w:hideMark/>
          </w:tcPr>
          <w:p w14:paraId="21C67B73" w14:textId="77777777" w:rsidR="001C1EA4" w:rsidRPr="00C7345F" w:rsidRDefault="001C1EA4" w:rsidP="00F73F5C">
            <w:pPr>
              <w:pStyle w:val="TableText"/>
              <w:ind w:right="432"/>
            </w:pPr>
            <w:r w:rsidRPr="00C7345F">
              <w:t>0.909</w:t>
            </w:r>
          </w:p>
        </w:tc>
      </w:tr>
      <w:tr w:rsidR="001C1EA4" w:rsidRPr="00C7345F" w14:paraId="047F85DA" w14:textId="77777777" w:rsidTr="00F73F5C">
        <w:trPr>
          <w:trHeight w:val="277"/>
        </w:trPr>
        <w:tc>
          <w:tcPr>
            <w:tcW w:w="1872" w:type="dxa"/>
            <w:tcBorders>
              <w:top w:val="nil"/>
              <w:left w:val="nil"/>
              <w:bottom w:val="nil"/>
              <w:right w:val="nil"/>
            </w:tcBorders>
            <w:noWrap/>
            <w:hideMark/>
          </w:tcPr>
          <w:p w14:paraId="3DD5DE95" w14:textId="77777777" w:rsidR="001C1EA4" w:rsidRPr="00C7345F" w:rsidRDefault="001C1EA4" w:rsidP="00F73F5C">
            <w:pPr>
              <w:pStyle w:val="TableText"/>
              <w:ind w:right="144"/>
            </w:pPr>
            <w:r w:rsidRPr="00C7345F">
              <w:t>2</w:t>
            </w:r>
          </w:p>
        </w:tc>
        <w:tc>
          <w:tcPr>
            <w:tcW w:w="1728" w:type="dxa"/>
            <w:tcBorders>
              <w:top w:val="nil"/>
              <w:left w:val="nil"/>
              <w:bottom w:val="nil"/>
              <w:right w:val="nil"/>
            </w:tcBorders>
            <w:noWrap/>
            <w:hideMark/>
          </w:tcPr>
          <w:p w14:paraId="50C8C2A9" w14:textId="77777777" w:rsidR="001C1EA4" w:rsidRPr="00C7345F" w:rsidRDefault="001C1EA4" w:rsidP="00F73F5C">
            <w:pPr>
              <w:pStyle w:val="TableText"/>
              <w:ind w:right="432"/>
            </w:pPr>
            <w:r w:rsidRPr="00C7345F">
              <w:t>0.913</w:t>
            </w:r>
          </w:p>
        </w:tc>
        <w:tc>
          <w:tcPr>
            <w:tcW w:w="1728" w:type="dxa"/>
            <w:tcBorders>
              <w:top w:val="nil"/>
              <w:left w:val="nil"/>
              <w:bottom w:val="nil"/>
              <w:right w:val="nil"/>
            </w:tcBorders>
            <w:noWrap/>
            <w:hideMark/>
          </w:tcPr>
          <w:p w14:paraId="40E0A0A4" w14:textId="77777777" w:rsidR="001C1EA4" w:rsidRPr="00C7345F" w:rsidRDefault="001C1EA4" w:rsidP="00F73F5C">
            <w:pPr>
              <w:pStyle w:val="TableText"/>
              <w:ind w:right="432"/>
            </w:pPr>
            <w:r w:rsidRPr="00C7345F">
              <w:t>0.909</w:t>
            </w:r>
          </w:p>
        </w:tc>
      </w:tr>
      <w:tr w:rsidR="001C1EA4" w:rsidRPr="00C7345F" w14:paraId="6BC7D7C8" w14:textId="77777777" w:rsidTr="00F73F5C">
        <w:trPr>
          <w:trHeight w:val="277"/>
        </w:trPr>
        <w:tc>
          <w:tcPr>
            <w:tcW w:w="1872" w:type="dxa"/>
            <w:tcBorders>
              <w:top w:val="nil"/>
              <w:left w:val="nil"/>
              <w:bottom w:val="nil"/>
              <w:right w:val="nil"/>
            </w:tcBorders>
            <w:noWrap/>
            <w:hideMark/>
          </w:tcPr>
          <w:p w14:paraId="2B3EC09B" w14:textId="77777777" w:rsidR="001C1EA4" w:rsidRPr="00C7345F" w:rsidRDefault="001C1EA4" w:rsidP="00F73F5C">
            <w:pPr>
              <w:pStyle w:val="TableText"/>
              <w:ind w:right="144"/>
            </w:pPr>
            <w:r w:rsidRPr="00C7345F">
              <w:t>3–5</w:t>
            </w:r>
          </w:p>
        </w:tc>
        <w:tc>
          <w:tcPr>
            <w:tcW w:w="1728" w:type="dxa"/>
            <w:tcBorders>
              <w:top w:val="nil"/>
              <w:left w:val="nil"/>
              <w:bottom w:val="nil"/>
              <w:right w:val="nil"/>
            </w:tcBorders>
            <w:noWrap/>
            <w:hideMark/>
          </w:tcPr>
          <w:p w14:paraId="216FCDEE" w14:textId="77777777" w:rsidR="001C1EA4" w:rsidRPr="00C7345F" w:rsidRDefault="001C1EA4" w:rsidP="00F73F5C">
            <w:pPr>
              <w:pStyle w:val="TableText"/>
              <w:ind w:right="432"/>
            </w:pPr>
            <w:r w:rsidRPr="00C7345F">
              <w:t>0.924</w:t>
            </w:r>
          </w:p>
        </w:tc>
        <w:tc>
          <w:tcPr>
            <w:tcW w:w="1728" w:type="dxa"/>
            <w:tcBorders>
              <w:top w:val="nil"/>
              <w:left w:val="nil"/>
              <w:bottom w:val="nil"/>
              <w:right w:val="nil"/>
            </w:tcBorders>
            <w:noWrap/>
            <w:hideMark/>
          </w:tcPr>
          <w:p w14:paraId="593BF236" w14:textId="77777777" w:rsidR="001C1EA4" w:rsidRPr="00C7345F" w:rsidRDefault="001C1EA4" w:rsidP="00F73F5C">
            <w:pPr>
              <w:pStyle w:val="TableText"/>
              <w:ind w:right="432"/>
            </w:pPr>
            <w:r w:rsidRPr="00C7345F">
              <w:t>0.927</w:t>
            </w:r>
          </w:p>
        </w:tc>
      </w:tr>
      <w:tr w:rsidR="001C1EA4" w:rsidRPr="00C7345F" w14:paraId="526A9CF9" w14:textId="77777777" w:rsidTr="00F73F5C">
        <w:trPr>
          <w:trHeight w:val="277"/>
        </w:trPr>
        <w:tc>
          <w:tcPr>
            <w:tcW w:w="1872" w:type="dxa"/>
            <w:tcBorders>
              <w:top w:val="nil"/>
              <w:left w:val="nil"/>
              <w:bottom w:val="nil"/>
              <w:right w:val="nil"/>
            </w:tcBorders>
            <w:noWrap/>
            <w:hideMark/>
          </w:tcPr>
          <w:p w14:paraId="6CAE0F83" w14:textId="77777777" w:rsidR="001C1EA4" w:rsidRPr="00C7345F" w:rsidRDefault="001C1EA4" w:rsidP="00F73F5C">
            <w:pPr>
              <w:pStyle w:val="TableText"/>
              <w:ind w:right="144"/>
            </w:pPr>
            <w:r w:rsidRPr="00C7345F">
              <w:t>6–8</w:t>
            </w:r>
          </w:p>
        </w:tc>
        <w:tc>
          <w:tcPr>
            <w:tcW w:w="1728" w:type="dxa"/>
            <w:tcBorders>
              <w:top w:val="nil"/>
              <w:left w:val="nil"/>
              <w:bottom w:val="nil"/>
              <w:right w:val="nil"/>
            </w:tcBorders>
            <w:noWrap/>
            <w:hideMark/>
          </w:tcPr>
          <w:p w14:paraId="6C95F82B" w14:textId="77777777" w:rsidR="001C1EA4" w:rsidRPr="00C7345F" w:rsidRDefault="001C1EA4" w:rsidP="00F73F5C">
            <w:pPr>
              <w:pStyle w:val="TableText"/>
              <w:ind w:right="432"/>
            </w:pPr>
            <w:r w:rsidRPr="00C7345F">
              <w:t>0.873</w:t>
            </w:r>
          </w:p>
        </w:tc>
        <w:tc>
          <w:tcPr>
            <w:tcW w:w="1728" w:type="dxa"/>
            <w:tcBorders>
              <w:top w:val="nil"/>
              <w:left w:val="nil"/>
              <w:bottom w:val="nil"/>
              <w:right w:val="nil"/>
            </w:tcBorders>
            <w:noWrap/>
            <w:hideMark/>
          </w:tcPr>
          <w:p w14:paraId="505E72E5" w14:textId="77777777" w:rsidR="001C1EA4" w:rsidRPr="00C7345F" w:rsidRDefault="001C1EA4" w:rsidP="00F73F5C">
            <w:pPr>
              <w:pStyle w:val="TableText"/>
              <w:ind w:right="432"/>
            </w:pPr>
            <w:r w:rsidRPr="00C7345F">
              <w:t>0.888</w:t>
            </w:r>
          </w:p>
        </w:tc>
      </w:tr>
      <w:tr w:rsidR="001C1EA4" w:rsidRPr="00C7345F" w14:paraId="6EE75F57" w14:textId="77777777" w:rsidTr="00F73F5C">
        <w:trPr>
          <w:trHeight w:val="277"/>
        </w:trPr>
        <w:tc>
          <w:tcPr>
            <w:tcW w:w="1872" w:type="dxa"/>
            <w:tcBorders>
              <w:top w:val="nil"/>
              <w:left w:val="nil"/>
              <w:bottom w:val="single" w:sz="12" w:space="0" w:color="auto"/>
              <w:right w:val="nil"/>
            </w:tcBorders>
            <w:noWrap/>
            <w:hideMark/>
          </w:tcPr>
          <w:p w14:paraId="5F14D7DE" w14:textId="77777777" w:rsidR="001C1EA4" w:rsidRPr="00C7345F" w:rsidRDefault="001C1EA4" w:rsidP="00F73F5C">
            <w:pPr>
              <w:pStyle w:val="TableText"/>
              <w:ind w:right="144"/>
            </w:pPr>
            <w:r w:rsidRPr="00C7345F">
              <w:t>9–12</w:t>
            </w:r>
          </w:p>
        </w:tc>
        <w:tc>
          <w:tcPr>
            <w:tcW w:w="1728" w:type="dxa"/>
            <w:tcBorders>
              <w:top w:val="nil"/>
              <w:left w:val="nil"/>
              <w:bottom w:val="single" w:sz="12" w:space="0" w:color="auto"/>
              <w:right w:val="nil"/>
            </w:tcBorders>
            <w:noWrap/>
            <w:hideMark/>
          </w:tcPr>
          <w:p w14:paraId="3DAA5091" w14:textId="77777777" w:rsidR="001C1EA4" w:rsidRPr="00C7345F" w:rsidRDefault="001C1EA4" w:rsidP="00F73F5C">
            <w:pPr>
              <w:pStyle w:val="TableText"/>
              <w:ind w:right="432"/>
            </w:pPr>
            <w:r w:rsidRPr="00C7345F">
              <w:t>0.870</w:t>
            </w:r>
          </w:p>
        </w:tc>
        <w:tc>
          <w:tcPr>
            <w:tcW w:w="1728" w:type="dxa"/>
            <w:tcBorders>
              <w:top w:val="nil"/>
              <w:left w:val="nil"/>
              <w:bottom w:val="single" w:sz="12" w:space="0" w:color="auto"/>
              <w:right w:val="nil"/>
            </w:tcBorders>
            <w:noWrap/>
            <w:hideMark/>
          </w:tcPr>
          <w:p w14:paraId="49E19A40" w14:textId="77777777" w:rsidR="001C1EA4" w:rsidRPr="00C7345F" w:rsidRDefault="001C1EA4" w:rsidP="00F73F5C">
            <w:pPr>
              <w:pStyle w:val="TableText"/>
              <w:ind w:right="432"/>
            </w:pPr>
            <w:r w:rsidRPr="00C7345F">
              <w:t>0.877</w:t>
            </w:r>
          </w:p>
        </w:tc>
      </w:tr>
    </w:tbl>
    <w:p w14:paraId="3D41817E" w14:textId="227938BD" w:rsidR="001C1EA4" w:rsidRPr="00C7345F" w:rsidRDefault="001C1EA4" w:rsidP="00F73F5C">
      <w:pPr>
        <w:pStyle w:val="Caption"/>
      </w:pPr>
      <w:bookmarkStart w:id="1027" w:name="_Toc134622070"/>
      <w:r w:rsidRPr="00C7345F">
        <w:t>Table 5.E.</w:t>
      </w:r>
      <w:r w:rsidRPr="00C7345F">
        <w:fldChar w:fldCharType="begin"/>
      </w:r>
      <w:r w:rsidRPr="00C7345F">
        <w:instrText>SEQ Table_5.E. \* ARABIC</w:instrText>
      </w:r>
      <w:r w:rsidRPr="00C7345F">
        <w:fldChar w:fldCharType="separate"/>
      </w:r>
      <w:r w:rsidRPr="00C7345F">
        <w:t>11</w:t>
      </w:r>
      <w:r w:rsidRPr="00C7345F">
        <w:fldChar w:fldCharType="end"/>
      </w:r>
      <w:r w:rsidRPr="00C7345F">
        <w:t xml:space="preserve">  Classification Consistency at Each Performance Threshold Score, Overall</w:t>
      </w:r>
      <w:r w:rsidR="00ED71C0">
        <w:t xml:space="preserve"> </w:t>
      </w:r>
      <w:r w:rsidRPr="00C7345F">
        <w:t>Score for Computer-based Assessment Forms</w:t>
      </w:r>
      <w:bookmarkEnd w:id="1027"/>
    </w:p>
    <w:tbl>
      <w:tblPr>
        <w:tblStyle w:val="TRs"/>
        <w:tblW w:w="0" w:type="auto"/>
        <w:tblLayout w:type="fixed"/>
        <w:tblLook w:val="04A0" w:firstRow="1" w:lastRow="0" w:firstColumn="1" w:lastColumn="0" w:noHBand="0" w:noVBand="1"/>
        <w:tblDescription w:val="Classification Consistency at Each Performance Threshold Score, Overall Score for Computer-based Assessment Forms"/>
      </w:tblPr>
      <w:tblGrid>
        <w:gridCol w:w="1872"/>
        <w:gridCol w:w="1728"/>
        <w:gridCol w:w="1728"/>
      </w:tblGrid>
      <w:tr w:rsidR="001C1EA4" w:rsidRPr="00C7345F" w14:paraId="030083FB" w14:textId="77777777" w:rsidTr="00F73F5C">
        <w:trPr>
          <w:cnfStyle w:val="100000000000" w:firstRow="1" w:lastRow="0" w:firstColumn="0" w:lastColumn="0" w:oddVBand="0" w:evenVBand="0" w:oddHBand="0" w:evenHBand="0" w:firstRowFirstColumn="0" w:firstRowLastColumn="0" w:lastRowFirstColumn="0" w:lastRowLastColumn="0"/>
          <w:trHeight w:val="844"/>
        </w:trPr>
        <w:tc>
          <w:tcPr>
            <w:tcW w:w="1872" w:type="dxa"/>
            <w:hideMark/>
          </w:tcPr>
          <w:p w14:paraId="1511A667" w14:textId="77777777" w:rsidR="001C1EA4" w:rsidRPr="00C7345F" w:rsidRDefault="001C1EA4" w:rsidP="00F73F5C">
            <w:pPr>
              <w:pStyle w:val="TableHead"/>
              <w:rPr>
                <w:noProof w:val="0"/>
              </w:rPr>
            </w:pPr>
            <w:r w:rsidRPr="00C7345F">
              <w:rPr>
                <w:noProof w:val="0"/>
              </w:rPr>
              <w:t>Grade Level or Grade Span</w:t>
            </w:r>
          </w:p>
        </w:tc>
        <w:tc>
          <w:tcPr>
            <w:tcW w:w="1728" w:type="dxa"/>
            <w:hideMark/>
          </w:tcPr>
          <w:p w14:paraId="612978E9" w14:textId="77777777" w:rsidR="001C1EA4" w:rsidRPr="00C7345F" w:rsidRDefault="001C1EA4" w:rsidP="00F73F5C">
            <w:pPr>
              <w:pStyle w:val="TableHead"/>
              <w:rPr>
                <w:noProof w:val="0"/>
              </w:rPr>
            </w:pPr>
            <w:r w:rsidRPr="00C7345F">
              <w:rPr>
                <w:noProof w:val="0"/>
              </w:rPr>
              <w:t>Cut Between Level 1 and Level 2</w:t>
            </w:r>
          </w:p>
        </w:tc>
        <w:tc>
          <w:tcPr>
            <w:tcW w:w="1728" w:type="dxa"/>
            <w:hideMark/>
          </w:tcPr>
          <w:p w14:paraId="0F106507" w14:textId="77777777" w:rsidR="001C1EA4" w:rsidRPr="00C7345F" w:rsidRDefault="001C1EA4" w:rsidP="00F73F5C">
            <w:pPr>
              <w:pStyle w:val="TableHead"/>
              <w:rPr>
                <w:noProof w:val="0"/>
              </w:rPr>
            </w:pPr>
            <w:r w:rsidRPr="00C7345F">
              <w:rPr>
                <w:noProof w:val="0"/>
              </w:rPr>
              <w:t>Cut Between Level 2 and Level 3</w:t>
            </w:r>
          </w:p>
        </w:tc>
      </w:tr>
      <w:tr w:rsidR="001C1EA4" w:rsidRPr="00C7345F" w14:paraId="6CB0E76E" w14:textId="77777777" w:rsidTr="00F73F5C">
        <w:trPr>
          <w:trHeight w:val="277"/>
        </w:trPr>
        <w:tc>
          <w:tcPr>
            <w:tcW w:w="1872" w:type="dxa"/>
            <w:tcBorders>
              <w:top w:val="single" w:sz="4" w:space="0" w:color="auto"/>
              <w:left w:val="nil"/>
              <w:bottom w:val="nil"/>
              <w:right w:val="nil"/>
            </w:tcBorders>
            <w:noWrap/>
            <w:hideMark/>
          </w:tcPr>
          <w:p w14:paraId="45D3DDC5" w14:textId="77777777" w:rsidR="001C1EA4" w:rsidRPr="00C7345F" w:rsidRDefault="001C1EA4" w:rsidP="00F73F5C">
            <w:pPr>
              <w:pStyle w:val="TableText"/>
              <w:ind w:right="144"/>
            </w:pPr>
            <w:r w:rsidRPr="00C7345F">
              <w:t>Kindergarten</w:t>
            </w:r>
          </w:p>
        </w:tc>
        <w:tc>
          <w:tcPr>
            <w:tcW w:w="1728" w:type="dxa"/>
            <w:tcBorders>
              <w:top w:val="single" w:sz="4" w:space="0" w:color="auto"/>
              <w:left w:val="nil"/>
              <w:bottom w:val="nil"/>
              <w:right w:val="nil"/>
            </w:tcBorders>
            <w:noWrap/>
            <w:hideMark/>
          </w:tcPr>
          <w:p w14:paraId="6BEFA123" w14:textId="77777777" w:rsidR="001C1EA4" w:rsidRPr="00C7345F" w:rsidRDefault="001C1EA4" w:rsidP="00F73F5C">
            <w:pPr>
              <w:pStyle w:val="TableText"/>
              <w:ind w:right="432"/>
            </w:pPr>
            <w:r w:rsidRPr="00C7345F">
              <w:t>0.896</w:t>
            </w:r>
          </w:p>
        </w:tc>
        <w:tc>
          <w:tcPr>
            <w:tcW w:w="1728" w:type="dxa"/>
            <w:tcBorders>
              <w:top w:val="single" w:sz="4" w:space="0" w:color="auto"/>
              <w:left w:val="nil"/>
              <w:bottom w:val="nil"/>
              <w:right w:val="nil"/>
            </w:tcBorders>
            <w:noWrap/>
            <w:hideMark/>
          </w:tcPr>
          <w:p w14:paraId="6305B300" w14:textId="77777777" w:rsidR="001C1EA4" w:rsidRPr="00C7345F" w:rsidRDefault="001C1EA4" w:rsidP="00F73F5C">
            <w:pPr>
              <w:pStyle w:val="TableText"/>
              <w:ind w:right="432"/>
            </w:pPr>
            <w:r w:rsidRPr="00C7345F">
              <w:t>0.923</w:t>
            </w:r>
          </w:p>
        </w:tc>
      </w:tr>
      <w:tr w:rsidR="001C1EA4" w:rsidRPr="00C7345F" w14:paraId="59693B7A" w14:textId="77777777" w:rsidTr="00F73F5C">
        <w:trPr>
          <w:trHeight w:val="277"/>
        </w:trPr>
        <w:tc>
          <w:tcPr>
            <w:tcW w:w="1872" w:type="dxa"/>
            <w:tcBorders>
              <w:top w:val="nil"/>
              <w:left w:val="nil"/>
              <w:bottom w:val="nil"/>
              <w:right w:val="nil"/>
            </w:tcBorders>
            <w:noWrap/>
            <w:hideMark/>
          </w:tcPr>
          <w:p w14:paraId="59AB5E65" w14:textId="77777777" w:rsidR="001C1EA4" w:rsidRPr="00C7345F" w:rsidRDefault="001C1EA4" w:rsidP="00F73F5C">
            <w:pPr>
              <w:pStyle w:val="TableText"/>
              <w:ind w:right="144"/>
            </w:pPr>
            <w:r w:rsidRPr="00C7345F">
              <w:t>1</w:t>
            </w:r>
          </w:p>
        </w:tc>
        <w:tc>
          <w:tcPr>
            <w:tcW w:w="1728" w:type="dxa"/>
            <w:tcBorders>
              <w:top w:val="nil"/>
              <w:left w:val="nil"/>
              <w:bottom w:val="nil"/>
              <w:right w:val="nil"/>
            </w:tcBorders>
            <w:noWrap/>
            <w:hideMark/>
          </w:tcPr>
          <w:p w14:paraId="1E513737" w14:textId="77777777" w:rsidR="001C1EA4" w:rsidRPr="00C7345F" w:rsidRDefault="001C1EA4" w:rsidP="00F73F5C">
            <w:pPr>
              <w:pStyle w:val="TableText"/>
              <w:ind w:right="432"/>
            </w:pPr>
            <w:r w:rsidRPr="00C7345F">
              <w:t>0.930</w:t>
            </w:r>
          </w:p>
        </w:tc>
        <w:tc>
          <w:tcPr>
            <w:tcW w:w="1728" w:type="dxa"/>
            <w:tcBorders>
              <w:top w:val="nil"/>
              <w:left w:val="nil"/>
              <w:bottom w:val="nil"/>
              <w:right w:val="nil"/>
            </w:tcBorders>
            <w:noWrap/>
            <w:hideMark/>
          </w:tcPr>
          <w:p w14:paraId="2CBFE963" w14:textId="77777777" w:rsidR="001C1EA4" w:rsidRPr="00C7345F" w:rsidRDefault="001C1EA4" w:rsidP="00F73F5C">
            <w:pPr>
              <w:pStyle w:val="TableText"/>
              <w:ind w:right="432"/>
            </w:pPr>
            <w:r w:rsidRPr="00C7345F">
              <w:t>0.927</w:t>
            </w:r>
          </w:p>
        </w:tc>
      </w:tr>
      <w:tr w:rsidR="001C1EA4" w:rsidRPr="00C7345F" w14:paraId="10D5124F" w14:textId="77777777" w:rsidTr="00F73F5C">
        <w:trPr>
          <w:trHeight w:val="277"/>
        </w:trPr>
        <w:tc>
          <w:tcPr>
            <w:tcW w:w="1872" w:type="dxa"/>
            <w:tcBorders>
              <w:top w:val="nil"/>
              <w:left w:val="nil"/>
              <w:bottom w:val="nil"/>
              <w:right w:val="nil"/>
            </w:tcBorders>
            <w:noWrap/>
            <w:hideMark/>
          </w:tcPr>
          <w:p w14:paraId="351BA039" w14:textId="77777777" w:rsidR="001C1EA4" w:rsidRPr="00C7345F" w:rsidRDefault="001C1EA4" w:rsidP="00F73F5C">
            <w:pPr>
              <w:pStyle w:val="TableText"/>
              <w:ind w:right="144"/>
            </w:pPr>
            <w:r w:rsidRPr="00C7345F">
              <w:t>2</w:t>
            </w:r>
          </w:p>
        </w:tc>
        <w:tc>
          <w:tcPr>
            <w:tcW w:w="1728" w:type="dxa"/>
            <w:tcBorders>
              <w:top w:val="nil"/>
              <w:left w:val="nil"/>
              <w:bottom w:val="nil"/>
              <w:right w:val="nil"/>
            </w:tcBorders>
            <w:noWrap/>
            <w:hideMark/>
          </w:tcPr>
          <w:p w14:paraId="7FDE6991" w14:textId="77777777" w:rsidR="001C1EA4" w:rsidRPr="00C7345F" w:rsidRDefault="001C1EA4" w:rsidP="00F73F5C">
            <w:pPr>
              <w:pStyle w:val="TableText"/>
              <w:ind w:right="432"/>
            </w:pPr>
            <w:r w:rsidRPr="00C7345F">
              <w:t>0.943</w:t>
            </w:r>
          </w:p>
        </w:tc>
        <w:tc>
          <w:tcPr>
            <w:tcW w:w="1728" w:type="dxa"/>
            <w:tcBorders>
              <w:top w:val="nil"/>
              <w:left w:val="nil"/>
              <w:bottom w:val="nil"/>
              <w:right w:val="nil"/>
            </w:tcBorders>
            <w:noWrap/>
            <w:hideMark/>
          </w:tcPr>
          <w:p w14:paraId="1284EF17" w14:textId="77777777" w:rsidR="001C1EA4" w:rsidRPr="00C7345F" w:rsidRDefault="001C1EA4" w:rsidP="00F73F5C">
            <w:pPr>
              <w:pStyle w:val="TableText"/>
              <w:ind w:right="432"/>
            </w:pPr>
            <w:r w:rsidRPr="00C7345F">
              <w:t>0.935</w:t>
            </w:r>
          </w:p>
        </w:tc>
      </w:tr>
      <w:tr w:rsidR="001C1EA4" w:rsidRPr="00C7345F" w14:paraId="590F310D" w14:textId="77777777" w:rsidTr="00F73F5C">
        <w:trPr>
          <w:trHeight w:val="277"/>
        </w:trPr>
        <w:tc>
          <w:tcPr>
            <w:tcW w:w="1872" w:type="dxa"/>
            <w:tcBorders>
              <w:top w:val="nil"/>
              <w:left w:val="nil"/>
              <w:bottom w:val="nil"/>
              <w:right w:val="nil"/>
            </w:tcBorders>
            <w:noWrap/>
            <w:hideMark/>
          </w:tcPr>
          <w:p w14:paraId="592C2914" w14:textId="77777777" w:rsidR="001C1EA4" w:rsidRPr="00C7345F" w:rsidRDefault="001C1EA4" w:rsidP="00F73F5C">
            <w:pPr>
              <w:pStyle w:val="TableText"/>
              <w:ind w:right="144"/>
            </w:pPr>
            <w:r w:rsidRPr="00C7345F">
              <w:t>3–5</w:t>
            </w:r>
          </w:p>
        </w:tc>
        <w:tc>
          <w:tcPr>
            <w:tcW w:w="1728" w:type="dxa"/>
            <w:tcBorders>
              <w:top w:val="nil"/>
              <w:left w:val="nil"/>
              <w:bottom w:val="nil"/>
              <w:right w:val="nil"/>
            </w:tcBorders>
            <w:noWrap/>
            <w:hideMark/>
          </w:tcPr>
          <w:p w14:paraId="0E30CFF1" w14:textId="77777777" w:rsidR="001C1EA4" w:rsidRPr="00C7345F" w:rsidRDefault="001C1EA4" w:rsidP="00F73F5C">
            <w:pPr>
              <w:pStyle w:val="TableText"/>
              <w:ind w:right="432"/>
            </w:pPr>
            <w:r w:rsidRPr="00C7345F">
              <w:t>0.946</w:t>
            </w:r>
          </w:p>
        </w:tc>
        <w:tc>
          <w:tcPr>
            <w:tcW w:w="1728" w:type="dxa"/>
            <w:tcBorders>
              <w:top w:val="nil"/>
              <w:left w:val="nil"/>
              <w:bottom w:val="nil"/>
              <w:right w:val="nil"/>
            </w:tcBorders>
            <w:noWrap/>
            <w:hideMark/>
          </w:tcPr>
          <w:p w14:paraId="01A604B4" w14:textId="77777777" w:rsidR="001C1EA4" w:rsidRPr="00C7345F" w:rsidRDefault="001C1EA4" w:rsidP="00F73F5C">
            <w:pPr>
              <w:pStyle w:val="TableText"/>
              <w:ind w:right="432"/>
            </w:pPr>
            <w:r w:rsidRPr="00C7345F">
              <w:t>0.940</w:t>
            </w:r>
          </w:p>
        </w:tc>
      </w:tr>
      <w:tr w:rsidR="001C1EA4" w:rsidRPr="00C7345F" w14:paraId="467276EA" w14:textId="77777777" w:rsidTr="00F73F5C">
        <w:trPr>
          <w:trHeight w:val="277"/>
        </w:trPr>
        <w:tc>
          <w:tcPr>
            <w:tcW w:w="1872" w:type="dxa"/>
            <w:tcBorders>
              <w:top w:val="nil"/>
              <w:left w:val="nil"/>
              <w:bottom w:val="nil"/>
              <w:right w:val="nil"/>
            </w:tcBorders>
            <w:noWrap/>
            <w:hideMark/>
          </w:tcPr>
          <w:p w14:paraId="36D99A63" w14:textId="77777777" w:rsidR="001C1EA4" w:rsidRPr="00C7345F" w:rsidRDefault="001C1EA4" w:rsidP="00F73F5C">
            <w:pPr>
              <w:pStyle w:val="TableText"/>
              <w:ind w:right="144"/>
            </w:pPr>
            <w:r w:rsidRPr="00C7345F">
              <w:t>6–8</w:t>
            </w:r>
          </w:p>
        </w:tc>
        <w:tc>
          <w:tcPr>
            <w:tcW w:w="1728" w:type="dxa"/>
            <w:tcBorders>
              <w:top w:val="nil"/>
              <w:left w:val="nil"/>
              <w:bottom w:val="nil"/>
              <w:right w:val="nil"/>
            </w:tcBorders>
            <w:noWrap/>
            <w:hideMark/>
          </w:tcPr>
          <w:p w14:paraId="5504A506" w14:textId="77777777" w:rsidR="001C1EA4" w:rsidRPr="00C7345F" w:rsidRDefault="001C1EA4" w:rsidP="00F73F5C">
            <w:pPr>
              <w:pStyle w:val="TableText"/>
              <w:ind w:right="432"/>
            </w:pPr>
            <w:r w:rsidRPr="00C7345F">
              <w:t>0.931</w:t>
            </w:r>
          </w:p>
        </w:tc>
        <w:tc>
          <w:tcPr>
            <w:tcW w:w="1728" w:type="dxa"/>
            <w:tcBorders>
              <w:top w:val="nil"/>
              <w:left w:val="nil"/>
              <w:bottom w:val="nil"/>
              <w:right w:val="nil"/>
            </w:tcBorders>
            <w:noWrap/>
            <w:hideMark/>
          </w:tcPr>
          <w:p w14:paraId="2E3BC7F3" w14:textId="77777777" w:rsidR="001C1EA4" w:rsidRPr="00C7345F" w:rsidRDefault="001C1EA4" w:rsidP="00F73F5C">
            <w:pPr>
              <w:pStyle w:val="TableText"/>
              <w:ind w:right="432"/>
            </w:pPr>
            <w:r w:rsidRPr="00C7345F">
              <w:t>0.929</w:t>
            </w:r>
          </w:p>
        </w:tc>
      </w:tr>
      <w:tr w:rsidR="001C1EA4" w:rsidRPr="00C7345F" w14:paraId="21407C15" w14:textId="77777777" w:rsidTr="00F73F5C">
        <w:trPr>
          <w:trHeight w:val="277"/>
        </w:trPr>
        <w:tc>
          <w:tcPr>
            <w:tcW w:w="1872" w:type="dxa"/>
            <w:tcBorders>
              <w:top w:val="nil"/>
              <w:left w:val="nil"/>
              <w:bottom w:val="single" w:sz="12" w:space="0" w:color="auto"/>
              <w:right w:val="nil"/>
            </w:tcBorders>
            <w:noWrap/>
            <w:hideMark/>
          </w:tcPr>
          <w:p w14:paraId="3048CD58" w14:textId="77777777" w:rsidR="001C1EA4" w:rsidRPr="00C7345F" w:rsidRDefault="001C1EA4" w:rsidP="00F73F5C">
            <w:pPr>
              <w:pStyle w:val="TableText"/>
              <w:ind w:right="144"/>
            </w:pPr>
            <w:r w:rsidRPr="00C7345F">
              <w:t>9–12</w:t>
            </w:r>
          </w:p>
        </w:tc>
        <w:tc>
          <w:tcPr>
            <w:tcW w:w="1728" w:type="dxa"/>
            <w:tcBorders>
              <w:top w:val="nil"/>
              <w:left w:val="nil"/>
              <w:bottom w:val="single" w:sz="12" w:space="0" w:color="auto"/>
              <w:right w:val="nil"/>
            </w:tcBorders>
            <w:noWrap/>
            <w:hideMark/>
          </w:tcPr>
          <w:p w14:paraId="73FA76BE" w14:textId="77777777" w:rsidR="001C1EA4" w:rsidRPr="00C7345F" w:rsidRDefault="001C1EA4" w:rsidP="00F73F5C">
            <w:pPr>
              <w:pStyle w:val="TableText"/>
              <w:ind w:right="432"/>
            </w:pPr>
            <w:r w:rsidRPr="00C7345F">
              <w:t>0.931</w:t>
            </w:r>
          </w:p>
        </w:tc>
        <w:tc>
          <w:tcPr>
            <w:tcW w:w="1728" w:type="dxa"/>
            <w:tcBorders>
              <w:top w:val="nil"/>
              <w:left w:val="nil"/>
              <w:bottom w:val="single" w:sz="12" w:space="0" w:color="auto"/>
              <w:right w:val="nil"/>
            </w:tcBorders>
            <w:noWrap/>
            <w:hideMark/>
          </w:tcPr>
          <w:p w14:paraId="6AAA45B1" w14:textId="77777777" w:rsidR="001C1EA4" w:rsidRPr="00C7345F" w:rsidRDefault="001C1EA4" w:rsidP="00F73F5C">
            <w:pPr>
              <w:pStyle w:val="TableText"/>
              <w:ind w:right="432"/>
            </w:pPr>
            <w:r w:rsidRPr="00C7345F">
              <w:t>0.925</w:t>
            </w:r>
          </w:p>
        </w:tc>
      </w:tr>
    </w:tbl>
    <w:p w14:paraId="41E4F0DE" w14:textId="713F7841" w:rsidR="001C1EA4" w:rsidRPr="00C7345F" w:rsidRDefault="001C1EA4" w:rsidP="00F73F5C">
      <w:pPr>
        <w:pStyle w:val="Caption"/>
      </w:pPr>
      <w:bookmarkStart w:id="1028" w:name="_Toc134622071"/>
      <w:bookmarkStart w:id="1029" w:name="_Toc73967478"/>
      <w:r w:rsidRPr="00C7345F">
        <w:t>Table 5.E.</w:t>
      </w:r>
      <w:r w:rsidRPr="00C7345F">
        <w:fldChar w:fldCharType="begin"/>
      </w:r>
      <w:r w:rsidRPr="00C7345F">
        <w:instrText>SEQ Table_5.E. \* ARABIC</w:instrText>
      </w:r>
      <w:r w:rsidRPr="00C7345F">
        <w:fldChar w:fldCharType="separate"/>
      </w:r>
      <w:r w:rsidRPr="00C7345F">
        <w:t>12</w:t>
      </w:r>
      <w:r w:rsidRPr="00C7345F">
        <w:fldChar w:fldCharType="end"/>
      </w:r>
      <w:r w:rsidRPr="00C7345F">
        <w:t xml:space="preserve">  Classification Consistency at Each Performance Threshold Score, Overall</w:t>
      </w:r>
      <w:r w:rsidR="00ED71C0">
        <w:t xml:space="preserve"> </w:t>
      </w:r>
      <w:r w:rsidRPr="00C7345F">
        <w:t>Score for PPT Emergency Forms</w:t>
      </w:r>
      <w:bookmarkEnd w:id="1028"/>
    </w:p>
    <w:tbl>
      <w:tblPr>
        <w:tblStyle w:val="TRs"/>
        <w:tblW w:w="0" w:type="auto"/>
        <w:tblLayout w:type="fixed"/>
        <w:tblLook w:val="04A0" w:firstRow="1" w:lastRow="0" w:firstColumn="1" w:lastColumn="0" w:noHBand="0" w:noVBand="1"/>
        <w:tblDescription w:val="Classification Consistency at Each Performance Threshold Score, Overall Score for PPT Emergency Forms"/>
      </w:tblPr>
      <w:tblGrid>
        <w:gridCol w:w="1872"/>
        <w:gridCol w:w="1728"/>
        <w:gridCol w:w="1728"/>
      </w:tblGrid>
      <w:tr w:rsidR="001C1EA4" w:rsidRPr="00C7345F" w14:paraId="4DE54BAC" w14:textId="77777777" w:rsidTr="00F73F5C">
        <w:trPr>
          <w:cnfStyle w:val="100000000000" w:firstRow="1" w:lastRow="0" w:firstColumn="0" w:lastColumn="0" w:oddVBand="0" w:evenVBand="0" w:oddHBand="0" w:evenHBand="0" w:firstRowFirstColumn="0" w:firstRowLastColumn="0" w:lastRowFirstColumn="0" w:lastRowLastColumn="0"/>
          <w:trHeight w:val="844"/>
        </w:trPr>
        <w:tc>
          <w:tcPr>
            <w:tcW w:w="1872" w:type="dxa"/>
            <w:hideMark/>
          </w:tcPr>
          <w:p w14:paraId="06F95A2E" w14:textId="77777777" w:rsidR="001C1EA4" w:rsidRPr="00C7345F" w:rsidRDefault="001C1EA4" w:rsidP="00F73F5C">
            <w:pPr>
              <w:pStyle w:val="TableHead"/>
              <w:rPr>
                <w:noProof w:val="0"/>
              </w:rPr>
            </w:pPr>
            <w:r w:rsidRPr="00C7345F">
              <w:rPr>
                <w:noProof w:val="0"/>
              </w:rPr>
              <w:t>Grade Level or Grade Span</w:t>
            </w:r>
          </w:p>
        </w:tc>
        <w:tc>
          <w:tcPr>
            <w:tcW w:w="1728" w:type="dxa"/>
            <w:hideMark/>
          </w:tcPr>
          <w:p w14:paraId="27054EE9" w14:textId="77777777" w:rsidR="001C1EA4" w:rsidRPr="00C7345F" w:rsidRDefault="001C1EA4" w:rsidP="00F73F5C">
            <w:pPr>
              <w:pStyle w:val="TableHead"/>
              <w:rPr>
                <w:noProof w:val="0"/>
              </w:rPr>
            </w:pPr>
            <w:r w:rsidRPr="00C7345F">
              <w:rPr>
                <w:noProof w:val="0"/>
              </w:rPr>
              <w:t>Cut Between Level 1 and Level 2</w:t>
            </w:r>
          </w:p>
        </w:tc>
        <w:tc>
          <w:tcPr>
            <w:tcW w:w="1728" w:type="dxa"/>
            <w:hideMark/>
          </w:tcPr>
          <w:p w14:paraId="11B0FCF7" w14:textId="77777777" w:rsidR="001C1EA4" w:rsidRPr="00C7345F" w:rsidRDefault="001C1EA4" w:rsidP="00F73F5C">
            <w:pPr>
              <w:pStyle w:val="TableHead"/>
              <w:rPr>
                <w:noProof w:val="0"/>
              </w:rPr>
            </w:pPr>
            <w:r w:rsidRPr="00C7345F">
              <w:rPr>
                <w:noProof w:val="0"/>
              </w:rPr>
              <w:t>Cut Between Level 2 and Level 3</w:t>
            </w:r>
          </w:p>
        </w:tc>
      </w:tr>
      <w:tr w:rsidR="001C1EA4" w:rsidRPr="00C7345F" w14:paraId="5CAF5067" w14:textId="77777777" w:rsidTr="00F73F5C">
        <w:trPr>
          <w:trHeight w:val="277"/>
        </w:trPr>
        <w:tc>
          <w:tcPr>
            <w:tcW w:w="1872" w:type="dxa"/>
            <w:tcBorders>
              <w:top w:val="single" w:sz="4" w:space="0" w:color="auto"/>
              <w:left w:val="nil"/>
              <w:bottom w:val="nil"/>
              <w:right w:val="nil"/>
            </w:tcBorders>
            <w:noWrap/>
            <w:hideMark/>
          </w:tcPr>
          <w:p w14:paraId="7094EB4F" w14:textId="77777777" w:rsidR="001C1EA4" w:rsidRPr="00C7345F" w:rsidRDefault="001C1EA4" w:rsidP="00F73F5C">
            <w:pPr>
              <w:pStyle w:val="TableText"/>
              <w:ind w:right="144"/>
            </w:pPr>
            <w:r w:rsidRPr="00C7345F">
              <w:t>Kindergarten</w:t>
            </w:r>
          </w:p>
        </w:tc>
        <w:tc>
          <w:tcPr>
            <w:tcW w:w="1728" w:type="dxa"/>
            <w:tcBorders>
              <w:top w:val="single" w:sz="4" w:space="0" w:color="auto"/>
              <w:left w:val="nil"/>
              <w:bottom w:val="nil"/>
              <w:right w:val="nil"/>
            </w:tcBorders>
            <w:noWrap/>
            <w:hideMark/>
          </w:tcPr>
          <w:p w14:paraId="1C143022" w14:textId="77777777" w:rsidR="001C1EA4" w:rsidRPr="00C7345F" w:rsidRDefault="001C1EA4" w:rsidP="00F73F5C">
            <w:pPr>
              <w:pStyle w:val="TableText"/>
              <w:ind w:right="432"/>
            </w:pPr>
            <w:r w:rsidRPr="00C7345F">
              <w:t>0.889</w:t>
            </w:r>
          </w:p>
        </w:tc>
        <w:tc>
          <w:tcPr>
            <w:tcW w:w="1728" w:type="dxa"/>
            <w:tcBorders>
              <w:top w:val="single" w:sz="4" w:space="0" w:color="auto"/>
              <w:left w:val="nil"/>
              <w:bottom w:val="nil"/>
              <w:right w:val="nil"/>
            </w:tcBorders>
            <w:noWrap/>
            <w:hideMark/>
          </w:tcPr>
          <w:p w14:paraId="4D875AB2" w14:textId="77777777" w:rsidR="001C1EA4" w:rsidRPr="00C7345F" w:rsidRDefault="001C1EA4" w:rsidP="00F73F5C">
            <w:pPr>
              <w:pStyle w:val="TableText"/>
              <w:ind w:right="432"/>
            </w:pPr>
            <w:r w:rsidRPr="00C7345F">
              <w:t>0.918</w:t>
            </w:r>
          </w:p>
        </w:tc>
      </w:tr>
      <w:tr w:rsidR="001C1EA4" w:rsidRPr="00C7345F" w14:paraId="7629B5B9" w14:textId="77777777" w:rsidTr="00F73F5C">
        <w:trPr>
          <w:trHeight w:val="277"/>
        </w:trPr>
        <w:tc>
          <w:tcPr>
            <w:tcW w:w="1872" w:type="dxa"/>
            <w:tcBorders>
              <w:top w:val="nil"/>
              <w:left w:val="nil"/>
              <w:bottom w:val="nil"/>
              <w:right w:val="nil"/>
            </w:tcBorders>
            <w:noWrap/>
            <w:hideMark/>
          </w:tcPr>
          <w:p w14:paraId="4CAC7548" w14:textId="77777777" w:rsidR="001C1EA4" w:rsidRPr="00C7345F" w:rsidRDefault="001C1EA4" w:rsidP="00F73F5C">
            <w:pPr>
              <w:pStyle w:val="TableText"/>
              <w:ind w:right="144"/>
            </w:pPr>
            <w:r w:rsidRPr="00C7345F">
              <w:t>1</w:t>
            </w:r>
          </w:p>
        </w:tc>
        <w:tc>
          <w:tcPr>
            <w:tcW w:w="1728" w:type="dxa"/>
            <w:tcBorders>
              <w:top w:val="nil"/>
              <w:left w:val="nil"/>
              <w:bottom w:val="nil"/>
              <w:right w:val="nil"/>
            </w:tcBorders>
            <w:noWrap/>
            <w:hideMark/>
          </w:tcPr>
          <w:p w14:paraId="0F1C1A49" w14:textId="77777777" w:rsidR="001C1EA4" w:rsidRPr="00C7345F" w:rsidRDefault="001C1EA4" w:rsidP="00F73F5C">
            <w:pPr>
              <w:pStyle w:val="TableText"/>
              <w:ind w:right="432"/>
            </w:pPr>
            <w:r w:rsidRPr="00C7345F">
              <w:t>0.931</w:t>
            </w:r>
          </w:p>
        </w:tc>
        <w:tc>
          <w:tcPr>
            <w:tcW w:w="1728" w:type="dxa"/>
            <w:tcBorders>
              <w:top w:val="nil"/>
              <w:left w:val="nil"/>
              <w:bottom w:val="nil"/>
              <w:right w:val="nil"/>
            </w:tcBorders>
            <w:noWrap/>
            <w:hideMark/>
          </w:tcPr>
          <w:p w14:paraId="44290ECD" w14:textId="77777777" w:rsidR="001C1EA4" w:rsidRPr="00C7345F" w:rsidRDefault="001C1EA4" w:rsidP="00F73F5C">
            <w:pPr>
              <w:pStyle w:val="TableText"/>
              <w:ind w:right="432"/>
            </w:pPr>
            <w:r w:rsidRPr="00C7345F">
              <w:t>0.922</w:t>
            </w:r>
          </w:p>
        </w:tc>
      </w:tr>
      <w:tr w:rsidR="001C1EA4" w:rsidRPr="00C7345F" w14:paraId="1DCBE8F4" w14:textId="77777777" w:rsidTr="00F73F5C">
        <w:trPr>
          <w:trHeight w:val="277"/>
        </w:trPr>
        <w:tc>
          <w:tcPr>
            <w:tcW w:w="1872" w:type="dxa"/>
            <w:tcBorders>
              <w:top w:val="nil"/>
              <w:left w:val="nil"/>
              <w:bottom w:val="nil"/>
              <w:right w:val="nil"/>
            </w:tcBorders>
            <w:noWrap/>
            <w:hideMark/>
          </w:tcPr>
          <w:p w14:paraId="392D5F96" w14:textId="77777777" w:rsidR="001C1EA4" w:rsidRPr="00C7345F" w:rsidRDefault="001C1EA4" w:rsidP="00F73F5C">
            <w:pPr>
              <w:pStyle w:val="TableText"/>
              <w:ind w:right="144"/>
            </w:pPr>
            <w:r w:rsidRPr="00C7345F">
              <w:t>2</w:t>
            </w:r>
          </w:p>
        </w:tc>
        <w:tc>
          <w:tcPr>
            <w:tcW w:w="1728" w:type="dxa"/>
            <w:tcBorders>
              <w:top w:val="nil"/>
              <w:left w:val="nil"/>
              <w:bottom w:val="nil"/>
              <w:right w:val="nil"/>
            </w:tcBorders>
            <w:noWrap/>
            <w:hideMark/>
          </w:tcPr>
          <w:p w14:paraId="1CB8CE31" w14:textId="77777777" w:rsidR="001C1EA4" w:rsidRPr="00C7345F" w:rsidRDefault="001C1EA4" w:rsidP="00F73F5C">
            <w:pPr>
              <w:pStyle w:val="TableText"/>
              <w:ind w:right="432"/>
            </w:pPr>
            <w:r w:rsidRPr="00C7345F">
              <w:t>0.940</w:t>
            </w:r>
          </w:p>
        </w:tc>
        <w:tc>
          <w:tcPr>
            <w:tcW w:w="1728" w:type="dxa"/>
            <w:tcBorders>
              <w:top w:val="nil"/>
              <w:left w:val="nil"/>
              <w:bottom w:val="nil"/>
              <w:right w:val="nil"/>
            </w:tcBorders>
            <w:noWrap/>
            <w:hideMark/>
          </w:tcPr>
          <w:p w14:paraId="78CAF953" w14:textId="77777777" w:rsidR="001C1EA4" w:rsidRPr="00C7345F" w:rsidRDefault="001C1EA4" w:rsidP="00F73F5C">
            <w:pPr>
              <w:pStyle w:val="TableText"/>
              <w:ind w:right="432"/>
            </w:pPr>
            <w:r w:rsidRPr="00C7345F">
              <w:t>0.939</w:t>
            </w:r>
          </w:p>
        </w:tc>
      </w:tr>
      <w:tr w:rsidR="001C1EA4" w:rsidRPr="00C7345F" w14:paraId="1F66DCE8" w14:textId="77777777" w:rsidTr="00F73F5C">
        <w:trPr>
          <w:trHeight w:val="277"/>
        </w:trPr>
        <w:tc>
          <w:tcPr>
            <w:tcW w:w="1872" w:type="dxa"/>
            <w:tcBorders>
              <w:top w:val="nil"/>
              <w:left w:val="nil"/>
              <w:bottom w:val="nil"/>
              <w:right w:val="nil"/>
            </w:tcBorders>
            <w:noWrap/>
            <w:hideMark/>
          </w:tcPr>
          <w:p w14:paraId="32B49F99" w14:textId="77777777" w:rsidR="001C1EA4" w:rsidRPr="00C7345F" w:rsidRDefault="001C1EA4" w:rsidP="00F73F5C">
            <w:pPr>
              <w:pStyle w:val="TableText"/>
              <w:ind w:right="144"/>
            </w:pPr>
            <w:r w:rsidRPr="00C7345F">
              <w:t>3–5</w:t>
            </w:r>
          </w:p>
        </w:tc>
        <w:tc>
          <w:tcPr>
            <w:tcW w:w="1728" w:type="dxa"/>
            <w:tcBorders>
              <w:top w:val="nil"/>
              <w:left w:val="nil"/>
              <w:bottom w:val="nil"/>
              <w:right w:val="nil"/>
            </w:tcBorders>
            <w:noWrap/>
            <w:hideMark/>
          </w:tcPr>
          <w:p w14:paraId="565B8AF2" w14:textId="77777777" w:rsidR="001C1EA4" w:rsidRPr="00C7345F" w:rsidRDefault="001C1EA4" w:rsidP="00F73F5C">
            <w:pPr>
              <w:pStyle w:val="TableText"/>
              <w:ind w:right="432"/>
            </w:pPr>
            <w:r w:rsidRPr="00C7345F">
              <w:t>0.947</w:t>
            </w:r>
          </w:p>
        </w:tc>
        <w:tc>
          <w:tcPr>
            <w:tcW w:w="1728" w:type="dxa"/>
            <w:tcBorders>
              <w:top w:val="nil"/>
              <w:left w:val="nil"/>
              <w:bottom w:val="nil"/>
              <w:right w:val="nil"/>
            </w:tcBorders>
            <w:noWrap/>
            <w:hideMark/>
          </w:tcPr>
          <w:p w14:paraId="10EE4201" w14:textId="77777777" w:rsidR="001C1EA4" w:rsidRPr="00C7345F" w:rsidRDefault="001C1EA4" w:rsidP="00F73F5C">
            <w:pPr>
              <w:pStyle w:val="TableText"/>
              <w:ind w:right="432"/>
            </w:pPr>
            <w:r w:rsidRPr="00C7345F">
              <w:t>0.940</w:t>
            </w:r>
          </w:p>
        </w:tc>
      </w:tr>
      <w:tr w:rsidR="001C1EA4" w:rsidRPr="00C7345F" w14:paraId="52E88DDF" w14:textId="77777777" w:rsidTr="00F73F5C">
        <w:trPr>
          <w:trHeight w:val="277"/>
        </w:trPr>
        <w:tc>
          <w:tcPr>
            <w:tcW w:w="1872" w:type="dxa"/>
            <w:tcBorders>
              <w:top w:val="nil"/>
              <w:left w:val="nil"/>
              <w:bottom w:val="nil"/>
              <w:right w:val="nil"/>
            </w:tcBorders>
            <w:noWrap/>
            <w:hideMark/>
          </w:tcPr>
          <w:p w14:paraId="48358121" w14:textId="77777777" w:rsidR="001C1EA4" w:rsidRPr="00C7345F" w:rsidRDefault="001C1EA4" w:rsidP="00F73F5C">
            <w:pPr>
              <w:pStyle w:val="TableText"/>
              <w:ind w:right="144"/>
            </w:pPr>
            <w:r w:rsidRPr="00C7345F">
              <w:t>6–8</w:t>
            </w:r>
          </w:p>
        </w:tc>
        <w:tc>
          <w:tcPr>
            <w:tcW w:w="1728" w:type="dxa"/>
            <w:tcBorders>
              <w:top w:val="nil"/>
              <w:left w:val="nil"/>
              <w:bottom w:val="nil"/>
              <w:right w:val="nil"/>
            </w:tcBorders>
            <w:noWrap/>
            <w:hideMark/>
          </w:tcPr>
          <w:p w14:paraId="47A7A874" w14:textId="77777777" w:rsidR="001C1EA4" w:rsidRPr="00C7345F" w:rsidRDefault="001C1EA4" w:rsidP="00F73F5C">
            <w:pPr>
              <w:pStyle w:val="TableText"/>
              <w:ind w:right="432"/>
            </w:pPr>
            <w:r w:rsidRPr="00C7345F">
              <w:t>0.936</w:t>
            </w:r>
          </w:p>
        </w:tc>
        <w:tc>
          <w:tcPr>
            <w:tcW w:w="1728" w:type="dxa"/>
            <w:tcBorders>
              <w:top w:val="nil"/>
              <w:left w:val="nil"/>
              <w:bottom w:val="nil"/>
              <w:right w:val="nil"/>
            </w:tcBorders>
            <w:noWrap/>
            <w:hideMark/>
          </w:tcPr>
          <w:p w14:paraId="05F63F57" w14:textId="77777777" w:rsidR="001C1EA4" w:rsidRPr="00C7345F" w:rsidRDefault="001C1EA4" w:rsidP="00F73F5C">
            <w:pPr>
              <w:pStyle w:val="TableText"/>
              <w:ind w:right="432"/>
            </w:pPr>
            <w:r w:rsidRPr="00C7345F">
              <w:t>0.928</w:t>
            </w:r>
          </w:p>
        </w:tc>
      </w:tr>
      <w:tr w:rsidR="001C1EA4" w:rsidRPr="00C7345F" w14:paraId="231B042E" w14:textId="77777777" w:rsidTr="00F73F5C">
        <w:trPr>
          <w:trHeight w:val="277"/>
        </w:trPr>
        <w:tc>
          <w:tcPr>
            <w:tcW w:w="1872" w:type="dxa"/>
            <w:tcBorders>
              <w:top w:val="nil"/>
              <w:left w:val="nil"/>
              <w:bottom w:val="single" w:sz="12" w:space="0" w:color="auto"/>
              <w:right w:val="nil"/>
            </w:tcBorders>
            <w:noWrap/>
            <w:hideMark/>
          </w:tcPr>
          <w:p w14:paraId="3E9796BA" w14:textId="77777777" w:rsidR="001C1EA4" w:rsidRPr="00C7345F" w:rsidRDefault="001C1EA4" w:rsidP="00F73F5C">
            <w:pPr>
              <w:pStyle w:val="TableText"/>
              <w:ind w:right="144"/>
            </w:pPr>
            <w:r w:rsidRPr="00C7345F">
              <w:t>9–12</w:t>
            </w:r>
          </w:p>
        </w:tc>
        <w:tc>
          <w:tcPr>
            <w:tcW w:w="1728" w:type="dxa"/>
            <w:tcBorders>
              <w:top w:val="nil"/>
              <w:left w:val="nil"/>
              <w:bottom w:val="single" w:sz="12" w:space="0" w:color="auto"/>
              <w:right w:val="nil"/>
            </w:tcBorders>
            <w:noWrap/>
            <w:hideMark/>
          </w:tcPr>
          <w:p w14:paraId="587E3AEE" w14:textId="77777777" w:rsidR="001C1EA4" w:rsidRPr="00C7345F" w:rsidRDefault="001C1EA4" w:rsidP="00F73F5C">
            <w:pPr>
              <w:pStyle w:val="TableText"/>
              <w:ind w:right="432"/>
            </w:pPr>
            <w:r w:rsidRPr="00C7345F">
              <w:t>0.942</w:t>
            </w:r>
          </w:p>
        </w:tc>
        <w:tc>
          <w:tcPr>
            <w:tcW w:w="1728" w:type="dxa"/>
            <w:tcBorders>
              <w:top w:val="nil"/>
              <w:left w:val="nil"/>
              <w:bottom w:val="single" w:sz="12" w:space="0" w:color="auto"/>
              <w:right w:val="nil"/>
            </w:tcBorders>
            <w:noWrap/>
            <w:hideMark/>
          </w:tcPr>
          <w:p w14:paraId="7DA7A2BC" w14:textId="77777777" w:rsidR="001C1EA4" w:rsidRPr="00C7345F" w:rsidRDefault="001C1EA4" w:rsidP="00F73F5C">
            <w:pPr>
              <w:pStyle w:val="TableText"/>
              <w:ind w:right="432"/>
            </w:pPr>
            <w:r w:rsidRPr="00C7345F">
              <w:t>0.932</w:t>
            </w:r>
          </w:p>
        </w:tc>
      </w:tr>
    </w:tbl>
    <w:p w14:paraId="020DCA07" w14:textId="75AAACC4" w:rsidR="00F16D11" w:rsidRPr="00C7345F" w:rsidRDefault="00F16D11" w:rsidP="00AE7F1A">
      <w:pPr>
        <w:pStyle w:val="Heading3"/>
        <w:pageBreakBefore/>
        <w:numPr>
          <w:ilvl w:val="0"/>
          <w:numId w:val="0"/>
        </w:numPr>
        <w:ind w:left="360" w:hanging="360"/>
      </w:pPr>
      <w:bookmarkStart w:id="1030" w:name="_Appendix_5.F:_Evaluation"/>
      <w:bookmarkStart w:id="1031" w:name="_Toc105063484"/>
      <w:bookmarkEnd w:id="1029"/>
      <w:bookmarkEnd w:id="1030"/>
      <w:r w:rsidRPr="00C7345F">
        <w:lastRenderedPageBreak/>
        <w:t>Appendix 5.F: Evaluation of the Remote</w:t>
      </w:r>
      <w:r w:rsidR="00022AFB" w:rsidRPr="00C7345F">
        <w:t xml:space="preserve"> and In-</w:t>
      </w:r>
      <w:r w:rsidR="00426CEA" w:rsidRPr="00C7345F">
        <w:t>P</w:t>
      </w:r>
      <w:r w:rsidR="00022AFB" w:rsidRPr="00C7345F">
        <w:t>erson</w:t>
      </w:r>
      <w:r w:rsidRPr="00C7345F">
        <w:t xml:space="preserve"> Administration</w:t>
      </w:r>
      <w:r w:rsidR="00022AFB" w:rsidRPr="00C7345F">
        <w:t>s</w:t>
      </w:r>
      <w:bookmarkEnd w:id="1031"/>
    </w:p>
    <w:p w14:paraId="24F55BF2" w14:textId="77777777" w:rsidR="001C1EA4" w:rsidRPr="00C7345F" w:rsidRDefault="001C1EA4" w:rsidP="00F73F5C">
      <w:pPr>
        <w:pStyle w:val="Caption"/>
      </w:pPr>
      <w:bookmarkStart w:id="1032" w:name="_Ref104991121"/>
      <w:bookmarkStart w:id="1033" w:name="_Toc134622072"/>
      <w:r w:rsidRPr="00C7345F">
        <w:t>Table 5.F.</w:t>
      </w:r>
      <w:r w:rsidRPr="00C7345F">
        <w:fldChar w:fldCharType="begin"/>
      </w:r>
      <w:r w:rsidRPr="00C7345F">
        <w:instrText>SEQ Table_5.F. \* ARABIC</w:instrText>
      </w:r>
      <w:r w:rsidRPr="00C7345F">
        <w:fldChar w:fldCharType="separate"/>
      </w:r>
      <w:r w:rsidRPr="00C7345F">
        <w:t>1</w:t>
      </w:r>
      <w:r w:rsidRPr="00C7345F">
        <w:fldChar w:fldCharType="end"/>
      </w:r>
      <w:bookmarkEnd w:id="1032"/>
      <w:r w:rsidRPr="00C7345F">
        <w:t xml:space="preserve">  Response-Time Results: Oral Language Composite for Kindergarten by Performance Level (PL)</w:t>
      </w:r>
      <w:bookmarkEnd w:id="1033"/>
    </w:p>
    <w:tbl>
      <w:tblPr>
        <w:tblStyle w:val="TRs"/>
        <w:tblW w:w="8928" w:type="dxa"/>
        <w:tblLayout w:type="fixed"/>
        <w:tblLook w:val="04A0" w:firstRow="1" w:lastRow="0" w:firstColumn="1" w:lastColumn="0" w:noHBand="0" w:noVBand="1"/>
        <w:tblDescription w:val="Response-Time Results: Oral Language Composite for Kindergarten by Performance Level (PL)"/>
      </w:tblPr>
      <w:tblGrid>
        <w:gridCol w:w="1368"/>
        <w:gridCol w:w="1152"/>
        <w:gridCol w:w="1368"/>
        <w:gridCol w:w="1152"/>
        <w:gridCol w:w="1368"/>
        <w:gridCol w:w="1152"/>
        <w:gridCol w:w="1368"/>
      </w:tblGrid>
      <w:tr w:rsidR="001C1EA4" w:rsidRPr="00C7345F" w14:paraId="1CC41F73" w14:textId="77777777" w:rsidTr="00F73F5C">
        <w:trPr>
          <w:cnfStyle w:val="100000000000" w:firstRow="1" w:lastRow="0" w:firstColumn="0" w:lastColumn="0" w:oddVBand="0" w:evenVBand="0" w:oddHBand="0" w:evenHBand="0" w:firstRowFirstColumn="0" w:firstRowLastColumn="0" w:lastRowFirstColumn="0" w:lastRowLastColumn="0"/>
        </w:trPr>
        <w:tc>
          <w:tcPr>
            <w:tcW w:w="1368" w:type="dxa"/>
            <w:hideMark/>
          </w:tcPr>
          <w:p w14:paraId="73D519F1" w14:textId="77777777" w:rsidR="001C1EA4" w:rsidRPr="00C7345F" w:rsidRDefault="001C1EA4" w:rsidP="00F73F5C">
            <w:pPr>
              <w:pStyle w:val="TableHead"/>
              <w:rPr>
                <w:b w:val="0"/>
                <w:bCs/>
                <w:noProof w:val="0"/>
                <w:sz w:val="20"/>
              </w:rPr>
            </w:pPr>
            <w:r w:rsidRPr="00C7345F">
              <w:rPr>
                <w:noProof w:val="0"/>
              </w:rPr>
              <w:t>Statistic</w:t>
            </w:r>
          </w:p>
        </w:tc>
        <w:tc>
          <w:tcPr>
            <w:tcW w:w="1152" w:type="dxa"/>
            <w:hideMark/>
          </w:tcPr>
          <w:p w14:paraId="51513A3F" w14:textId="77777777" w:rsidR="001C1EA4" w:rsidRPr="00C7345F" w:rsidRDefault="001C1EA4" w:rsidP="00F73F5C">
            <w:pPr>
              <w:pStyle w:val="TableHead"/>
              <w:rPr>
                <w:b w:val="0"/>
                <w:bCs/>
                <w:noProof w:val="0"/>
              </w:rPr>
            </w:pPr>
            <w:r w:rsidRPr="00C7345F">
              <w:rPr>
                <w:noProof w:val="0"/>
              </w:rPr>
              <w:t>Remote PL1</w:t>
            </w:r>
          </w:p>
        </w:tc>
        <w:tc>
          <w:tcPr>
            <w:tcW w:w="1368" w:type="dxa"/>
            <w:hideMark/>
          </w:tcPr>
          <w:p w14:paraId="34345AEE" w14:textId="77777777" w:rsidR="001C1EA4" w:rsidRPr="00C7345F" w:rsidRDefault="001C1EA4" w:rsidP="00F73F5C">
            <w:pPr>
              <w:pStyle w:val="TableHead"/>
              <w:rPr>
                <w:b w:val="0"/>
                <w:bCs/>
                <w:noProof w:val="0"/>
              </w:rPr>
            </w:pPr>
            <w:r w:rsidRPr="00C7345F">
              <w:rPr>
                <w:noProof w:val="0"/>
              </w:rPr>
              <w:t>In Person PL1</w:t>
            </w:r>
          </w:p>
        </w:tc>
        <w:tc>
          <w:tcPr>
            <w:tcW w:w="1152" w:type="dxa"/>
            <w:hideMark/>
          </w:tcPr>
          <w:p w14:paraId="57912058" w14:textId="77777777" w:rsidR="001C1EA4" w:rsidRPr="00C7345F" w:rsidRDefault="001C1EA4" w:rsidP="00F73F5C">
            <w:pPr>
              <w:pStyle w:val="TableHead"/>
              <w:rPr>
                <w:b w:val="0"/>
                <w:bCs/>
                <w:noProof w:val="0"/>
              </w:rPr>
            </w:pPr>
            <w:r w:rsidRPr="00C7345F">
              <w:rPr>
                <w:noProof w:val="0"/>
              </w:rPr>
              <w:t>Remote PL2</w:t>
            </w:r>
          </w:p>
        </w:tc>
        <w:tc>
          <w:tcPr>
            <w:tcW w:w="1368" w:type="dxa"/>
            <w:hideMark/>
          </w:tcPr>
          <w:p w14:paraId="7592BF89" w14:textId="77777777" w:rsidR="001C1EA4" w:rsidRPr="00C7345F" w:rsidRDefault="001C1EA4" w:rsidP="00F73F5C">
            <w:pPr>
              <w:pStyle w:val="TableHead"/>
              <w:rPr>
                <w:b w:val="0"/>
                <w:bCs/>
                <w:noProof w:val="0"/>
              </w:rPr>
            </w:pPr>
            <w:r w:rsidRPr="00C7345F">
              <w:rPr>
                <w:noProof w:val="0"/>
              </w:rPr>
              <w:t>In Person PL2</w:t>
            </w:r>
          </w:p>
        </w:tc>
        <w:tc>
          <w:tcPr>
            <w:tcW w:w="1152" w:type="dxa"/>
            <w:hideMark/>
          </w:tcPr>
          <w:p w14:paraId="19CAD65F" w14:textId="77777777" w:rsidR="001C1EA4" w:rsidRPr="00C7345F" w:rsidRDefault="001C1EA4" w:rsidP="00F73F5C">
            <w:pPr>
              <w:pStyle w:val="TableHead"/>
              <w:rPr>
                <w:b w:val="0"/>
                <w:bCs/>
                <w:noProof w:val="0"/>
              </w:rPr>
            </w:pPr>
            <w:r w:rsidRPr="00C7345F">
              <w:rPr>
                <w:noProof w:val="0"/>
              </w:rPr>
              <w:t>Remote PL3</w:t>
            </w:r>
          </w:p>
        </w:tc>
        <w:tc>
          <w:tcPr>
            <w:tcW w:w="1368" w:type="dxa"/>
            <w:hideMark/>
          </w:tcPr>
          <w:p w14:paraId="158EA7B2" w14:textId="77777777" w:rsidR="001C1EA4" w:rsidRPr="00C7345F" w:rsidRDefault="001C1EA4" w:rsidP="00F73F5C">
            <w:pPr>
              <w:pStyle w:val="TableHead"/>
              <w:rPr>
                <w:b w:val="0"/>
                <w:bCs/>
                <w:noProof w:val="0"/>
              </w:rPr>
            </w:pPr>
            <w:r w:rsidRPr="00C7345F">
              <w:rPr>
                <w:noProof w:val="0"/>
              </w:rPr>
              <w:t>In Person PL3</w:t>
            </w:r>
          </w:p>
        </w:tc>
      </w:tr>
      <w:tr w:rsidR="001C1EA4" w:rsidRPr="00C7345F" w14:paraId="7B3009AE" w14:textId="77777777" w:rsidTr="00F73F5C">
        <w:tc>
          <w:tcPr>
            <w:tcW w:w="1368" w:type="dxa"/>
            <w:tcBorders>
              <w:top w:val="single" w:sz="4" w:space="0" w:color="auto"/>
            </w:tcBorders>
            <w:hideMark/>
          </w:tcPr>
          <w:p w14:paraId="2AF732B4" w14:textId="77777777" w:rsidR="001C1EA4" w:rsidRPr="00C7345F" w:rsidRDefault="001C1EA4" w:rsidP="00027345">
            <w:pPr>
              <w:pStyle w:val="TableTextLeft"/>
              <w:rPr>
                <w:noProof w:val="0"/>
              </w:rPr>
            </w:pPr>
            <w:r w:rsidRPr="00C7345F">
              <w:rPr>
                <w:noProof w:val="0"/>
              </w:rPr>
              <w:t>N</w:t>
            </w:r>
          </w:p>
        </w:tc>
        <w:tc>
          <w:tcPr>
            <w:tcW w:w="1152" w:type="dxa"/>
            <w:tcBorders>
              <w:top w:val="single" w:sz="4" w:space="0" w:color="auto"/>
            </w:tcBorders>
            <w:hideMark/>
          </w:tcPr>
          <w:p w14:paraId="6860F882" w14:textId="77777777" w:rsidR="001C1EA4" w:rsidRPr="00C7345F" w:rsidRDefault="001C1EA4" w:rsidP="00FD4F05">
            <w:pPr>
              <w:pStyle w:val="TableText"/>
              <w:ind w:right="144"/>
            </w:pPr>
            <w:r w:rsidRPr="00C7345F">
              <w:t>11,048</w:t>
            </w:r>
          </w:p>
        </w:tc>
        <w:tc>
          <w:tcPr>
            <w:tcW w:w="1368" w:type="dxa"/>
            <w:tcBorders>
              <w:top w:val="single" w:sz="4" w:space="0" w:color="auto"/>
            </w:tcBorders>
            <w:hideMark/>
          </w:tcPr>
          <w:p w14:paraId="6B2A7A40" w14:textId="77777777" w:rsidR="001C1EA4" w:rsidRPr="00C7345F" w:rsidRDefault="001C1EA4" w:rsidP="00FD4F05">
            <w:pPr>
              <w:pStyle w:val="TableText"/>
              <w:ind w:right="144"/>
            </w:pPr>
            <w:r w:rsidRPr="00C7345F">
              <w:t>10,763</w:t>
            </w:r>
          </w:p>
        </w:tc>
        <w:tc>
          <w:tcPr>
            <w:tcW w:w="1152" w:type="dxa"/>
            <w:tcBorders>
              <w:top w:val="single" w:sz="4" w:space="0" w:color="auto"/>
            </w:tcBorders>
            <w:hideMark/>
          </w:tcPr>
          <w:p w14:paraId="57A0E016" w14:textId="77777777" w:rsidR="001C1EA4" w:rsidRPr="00C7345F" w:rsidRDefault="001C1EA4" w:rsidP="00FD4F05">
            <w:pPr>
              <w:pStyle w:val="TableText"/>
              <w:ind w:right="144"/>
            </w:pPr>
            <w:r w:rsidRPr="00C7345F">
              <w:t>8,568</w:t>
            </w:r>
          </w:p>
        </w:tc>
        <w:tc>
          <w:tcPr>
            <w:tcW w:w="1368" w:type="dxa"/>
            <w:tcBorders>
              <w:top w:val="single" w:sz="4" w:space="0" w:color="auto"/>
            </w:tcBorders>
            <w:hideMark/>
          </w:tcPr>
          <w:p w14:paraId="51C18921" w14:textId="77777777" w:rsidR="001C1EA4" w:rsidRPr="00C7345F" w:rsidRDefault="001C1EA4" w:rsidP="00FD4F05">
            <w:pPr>
              <w:pStyle w:val="TableText"/>
              <w:ind w:right="144"/>
            </w:pPr>
            <w:r w:rsidRPr="00C7345F">
              <w:t>7,798</w:t>
            </w:r>
          </w:p>
        </w:tc>
        <w:tc>
          <w:tcPr>
            <w:tcW w:w="1152" w:type="dxa"/>
            <w:tcBorders>
              <w:top w:val="single" w:sz="4" w:space="0" w:color="auto"/>
            </w:tcBorders>
            <w:hideMark/>
          </w:tcPr>
          <w:p w14:paraId="08B6885D" w14:textId="77777777" w:rsidR="001C1EA4" w:rsidRPr="00C7345F" w:rsidRDefault="001C1EA4" w:rsidP="00FD4F05">
            <w:pPr>
              <w:pStyle w:val="TableText"/>
              <w:ind w:right="144"/>
            </w:pPr>
            <w:r w:rsidRPr="00C7345F">
              <w:t>7,824</w:t>
            </w:r>
          </w:p>
        </w:tc>
        <w:tc>
          <w:tcPr>
            <w:tcW w:w="1368" w:type="dxa"/>
            <w:tcBorders>
              <w:top w:val="single" w:sz="4" w:space="0" w:color="auto"/>
            </w:tcBorders>
            <w:hideMark/>
          </w:tcPr>
          <w:p w14:paraId="5D9A154D" w14:textId="77777777" w:rsidR="001C1EA4" w:rsidRPr="00C7345F" w:rsidRDefault="001C1EA4" w:rsidP="00FD4F05">
            <w:pPr>
              <w:pStyle w:val="TableText"/>
              <w:ind w:right="144"/>
            </w:pPr>
            <w:r w:rsidRPr="00C7345F">
              <w:t>5,815</w:t>
            </w:r>
          </w:p>
        </w:tc>
      </w:tr>
      <w:tr w:rsidR="001C1EA4" w:rsidRPr="00C7345F" w14:paraId="3AAEA728" w14:textId="77777777" w:rsidTr="00F73F5C">
        <w:tc>
          <w:tcPr>
            <w:tcW w:w="1368" w:type="dxa"/>
            <w:hideMark/>
          </w:tcPr>
          <w:p w14:paraId="7CF048D3" w14:textId="77777777" w:rsidR="001C1EA4" w:rsidRPr="00C7345F" w:rsidRDefault="001C1EA4" w:rsidP="00027345">
            <w:pPr>
              <w:pStyle w:val="TableTextLeft"/>
              <w:rPr>
                <w:noProof w:val="0"/>
              </w:rPr>
            </w:pPr>
            <w:r w:rsidRPr="00C7345F">
              <w:rPr>
                <w:noProof w:val="0"/>
              </w:rPr>
              <w:t>Mean</w:t>
            </w:r>
          </w:p>
        </w:tc>
        <w:tc>
          <w:tcPr>
            <w:tcW w:w="1152" w:type="dxa"/>
            <w:hideMark/>
          </w:tcPr>
          <w:p w14:paraId="2926C728" w14:textId="77777777" w:rsidR="001C1EA4" w:rsidRPr="00C7345F" w:rsidRDefault="001C1EA4" w:rsidP="00FD4F05">
            <w:pPr>
              <w:pStyle w:val="TableText"/>
              <w:ind w:right="144"/>
            </w:pPr>
            <w:r w:rsidRPr="00C7345F">
              <w:t>17.06</w:t>
            </w:r>
          </w:p>
        </w:tc>
        <w:tc>
          <w:tcPr>
            <w:tcW w:w="1368" w:type="dxa"/>
            <w:hideMark/>
          </w:tcPr>
          <w:p w14:paraId="4FB310CA" w14:textId="77777777" w:rsidR="001C1EA4" w:rsidRPr="00C7345F" w:rsidRDefault="001C1EA4" w:rsidP="00FD4F05">
            <w:pPr>
              <w:pStyle w:val="TableText"/>
              <w:ind w:right="144"/>
            </w:pPr>
            <w:r w:rsidRPr="00C7345F">
              <w:t>15.27</w:t>
            </w:r>
          </w:p>
        </w:tc>
        <w:tc>
          <w:tcPr>
            <w:tcW w:w="1152" w:type="dxa"/>
            <w:hideMark/>
          </w:tcPr>
          <w:p w14:paraId="2397E542" w14:textId="77777777" w:rsidR="001C1EA4" w:rsidRPr="00C7345F" w:rsidRDefault="001C1EA4" w:rsidP="00FD4F05">
            <w:pPr>
              <w:pStyle w:val="TableText"/>
              <w:ind w:right="144"/>
            </w:pPr>
            <w:r w:rsidRPr="00C7345F">
              <w:t>16.46</w:t>
            </w:r>
          </w:p>
        </w:tc>
        <w:tc>
          <w:tcPr>
            <w:tcW w:w="1368" w:type="dxa"/>
            <w:hideMark/>
          </w:tcPr>
          <w:p w14:paraId="1542E095" w14:textId="77777777" w:rsidR="001C1EA4" w:rsidRPr="00C7345F" w:rsidRDefault="001C1EA4" w:rsidP="00FD4F05">
            <w:pPr>
              <w:pStyle w:val="TableText"/>
              <w:ind w:right="144"/>
            </w:pPr>
            <w:r w:rsidRPr="00C7345F">
              <w:t>14.76</w:t>
            </w:r>
          </w:p>
        </w:tc>
        <w:tc>
          <w:tcPr>
            <w:tcW w:w="1152" w:type="dxa"/>
            <w:hideMark/>
          </w:tcPr>
          <w:p w14:paraId="41AE722B" w14:textId="77777777" w:rsidR="001C1EA4" w:rsidRPr="00C7345F" w:rsidRDefault="001C1EA4" w:rsidP="00FD4F05">
            <w:pPr>
              <w:pStyle w:val="TableText"/>
              <w:ind w:right="144"/>
            </w:pPr>
            <w:r w:rsidRPr="00C7345F">
              <w:t>15.05</w:t>
            </w:r>
          </w:p>
        </w:tc>
        <w:tc>
          <w:tcPr>
            <w:tcW w:w="1368" w:type="dxa"/>
            <w:hideMark/>
          </w:tcPr>
          <w:p w14:paraId="5C5EC4BE" w14:textId="77777777" w:rsidR="001C1EA4" w:rsidRPr="00C7345F" w:rsidRDefault="001C1EA4" w:rsidP="00FD4F05">
            <w:pPr>
              <w:pStyle w:val="TableText"/>
              <w:ind w:right="144"/>
            </w:pPr>
            <w:r w:rsidRPr="00C7345F">
              <w:t>13.93</w:t>
            </w:r>
          </w:p>
        </w:tc>
      </w:tr>
      <w:tr w:rsidR="001C1EA4" w:rsidRPr="00C7345F" w14:paraId="301A5A2B" w14:textId="77777777" w:rsidTr="00F73F5C">
        <w:tc>
          <w:tcPr>
            <w:tcW w:w="1368" w:type="dxa"/>
            <w:hideMark/>
          </w:tcPr>
          <w:p w14:paraId="594F8637" w14:textId="77777777" w:rsidR="001C1EA4" w:rsidRPr="00C7345F" w:rsidRDefault="001C1EA4" w:rsidP="00027345">
            <w:pPr>
              <w:pStyle w:val="TableTextLeft"/>
              <w:rPr>
                <w:noProof w:val="0"/>
              </w:rPr>
            </w:pPr>
            <w:r w:rsidRPr="00C7345F">
              <w:rPr>
                <w:noProof w:val="0"/>
              </w:rPr>
              <w:t>SD</w:t>
            </w:r>
          </w:p>
        </w:tc>
        <w:tc>
          <w:tcPr>
            <w:tcW w:w="1152" w:type="dxa"/>
            <w:hideMark/>
          </w:tcPr>
          <w:p w14:paraId="5ADCE045" w14:textId="77777777" w:rsidR="001C1EA4" w:rsidRPr="00C7345F" w:rsidRDefault="001C1EA4" w:rsidP="00FD4F05">
            <w:pPr>
              <w:pStyle w:val="TableText"/>
              <w:ind w:right="144"/>
            </w:pPr>
            <w:r w:rsidRPr="00C7345F">
              <w:t>5.41</w:t>
            </w:r>
          </w:p>
        </w:tc>
        <w:tc>
          <w:tcPr>
            <w:tcW w:w="1368" w:type="dxa"/>
            <w:hideMark/>
          </w:tcPr>
          <w:p w14:paraId="66948D4F" w14:textId="77777777" w:rsidR="001C1EA4" w:rsidRPr="00C7345F" w:rsidRDefault="001C1EA4" w:rsidP="00FD4F05">
            <w:pPr>
              <w:pStyle w:val="TableText"/>
              <w:ind w:right="144"/>
            </w:pPr>
            <w:r w:rsidRPr="00C7345F">
              <w:t>4.65</w:t>
            </w:r>
          </w:p>
        </w:tc>
        <w:tc>
          <w:tcPr>
            <w:tcW w:w="1152" w:type="dxa"/>
            <w:hideMark/>
          </w:tcPr>
          <w:p w14:paraId="6BFDEC29" w14:textId="77777777" w:rsidR="001C1EA4" w:rsidRPr="00C7345F" w:rsidRDefault="001C1EA4" w:rsidP="00FD4F05">
            <w:pPr>
              <w:pStyle w:val="TableText"/>
              <w:ind w:right="144"/>
            </w:pPr>
            <w:r w:rsidRPr="00C7345F">
              <w:t>4.91</w:t>
            </w:r>
          </w:p>
        </w:tc>
        <w:tc>
          <w:tcPr>
            <w:tcW w:w="1368" w:type="dxa"/>
            <w:hideMark/>
          </w:tcPr>
          <w:p w14:paraId="0759C048" w14:textId="77777777" w:rsidR="001C1EA4" w:rsidRPr="00C7345F" w:rsidRDefault="001C1EA4" w:rsidP="00FD4F05">
            <w:pPr>
              <w:pStyle w:val="TableText"/>
              <w:ind w:right="144"/>
            </w:pPr>
            <w:r w:rsidRPr="00C7345F">
              <w:t>4.21</w:t>
            </w:r>
          </w:p>
        </w:tc>
        <w:tc>
          <w:tcPr>
            <w:tcW w:w="1152" w:type="dxa"/>
            <w:hideMark/>
          </w:tcPr>
          <w:p w14:paraId="1932467A" w14:textId="77777777" w:rsidR="001C1EA4" w:rsidRPr="00C7345F" w:rsidRDefault="001C1EA4" w:rsidP="00FD4F05">
            <w:pPr>
              <w:pStyle w:val="TableText"/>
              <w:ind w:right="144"/>
            </w:pPr>
            <w:r w:rsidRPr="00C7345F">
              <w:t>4.35</w:t>
            </w:r>
          </w:p>
        </w:tc>
        <w:tc>
          <w:tcPr>
            <w:tcW w:w="1368" w:type="dxa"/>
            <w:hideMark/>
          </w:tcPr>
          <w:p w14:paraId="38C67244" w14:textId="77777777" w:rsidR="001C1EA4" w:rsidRPr="00C7345F" w:rsidRDefault="001C1EA4" w:rsidP="00FD4F05">
            <w:pPr>
              <w:pStyle w:val="TableText"/>
              <w:ind w:right="144"/>
            </w:pPr>
            <w:r w:rsidRPr="00C7345F">
              <w:t>4.02</w:t>
            </w:r>
          </w:p>
        </w:tc>
      </w:tr>
      <w:tr w:rsidR="001C1EA4" w:rsidRPr="00C7345F" w14:paraId="2300A1FD" w14:textId="77777777" w:rsidTr="00F73F5C">
        <w:tc>
          <w:tcPr>
            <w:tcW w:w="1368" w:type="dxa"/>
            <w:hideMark/>
          </w:tcPr>
          <w:p w14:paraId="7E01F7B0" w14:textId="77777777" w:rsidR="001C1EA4" w:rsidRPr="00C7345F" w:rsidRDefault="001C1EA4" w:rsidP="00027345">
            <w:pPr>
              <w:pStyle w:val="TableTextLeft"/>
              <w:rPr>
                <w:noProof w:val="0"/>
              </w:rPr>
            </w:pPr>
            <w:r w:rsidRPr="00C7345F">
              <w:rPr>
                <w:noProof w:val="0"/>
              </w:rPr>
              <w:t>Minimum</w:t>
            </w:r>
          </w:p>
        </w:tc>
        <w:tc>
          <w:tcPr>
            <w:tcW w:w="1152" w:type="dxa"/>
            <w:hideMark/>
          </w:tcPr>
          <w:p w14:paraId="2C881380" w14:textId="77777777" w:rsidR="001C1EA4" w:rsidRPr="00C7345F" w:rsidRDefault="001C1EA4" w:rsidP="00FD4F05">
            <w:pPr>
              <w:pStyle w:val="TableText"/>
              <w:ind w:right="144"/>
            </w:pPr>
            <w:r w:rsidRPr="00C7345F">
              <w:t>0.75</w:t>
            </w:r>
          </w:p>
        </w:tc>
        <w:tc>
          <w:tcPr>
            <w:tcW w:w="1368" w:type="dxa"/>
            <w:hideMark/>
          </w:tcPr>
          <w:p w14:paraId="7B60D303" w14:textId="77777777" w:rsidR="001C1EA4" w:rsidRPr="00C7345F" w:rsidRDefault="001C1EA4" w:rsidP="00FD4F05">
            <w:pPr>
              <w:pStyle w:val="TableText"/>
              <w:ind w:right="144"/>
            </w:pPr>
            <w:r w:rsidRPr="00C7345F">
              <w:t>0.44</w:t>
            </w:r>
          </w:p>
        </w:tc>
        <w:tc>
          <w:tcPr>
            <w:tcW w:w="1152" w:type="dxa"/>
            <w:hideMark/>
          </w:tcPr>
          <w:p w14:paraId="4C8C1F29" w14:textId="77777777" w:rsidR="001C1EA4" w:rsidRPr="00C7345F" w:rsidRDefault="001C1EA4" w:rsidP="00FD4F05">
            <w:pPr>
              <w:pStyle w:val="TableText"/>
              <w:ind w:right="144"/>
            </w:pPr>
            <w:r w:rsidRPr="00C7345F">
              <w:t>0.68</w:t>
            </w:r>
          </w:p>
        </w:tc>
        <w:tc>
          <w:tcPr>
            <w:tcW w:w="1368" w:type="dxa"/>
            <w:hideMark/>
          </w:tcPr>
          <w:p w14:paraId="36945883" w14:textId="77777777" w:rsidR="001C1EA4" w:rsidRPr="00C7345F" w:rsidRDefault="001C1EA4" w:rsidP="00FD4F05">
            <w:pPr>
              <w:pStyle w:val="TableText"/>
              <w:ind w:right="144"/>
            </w:pPr>
            <w:r w:rsidRPr="00C7345F">
              <w:t>0.40</w:t>
            </w:r>
          </w:p>
        </w:tc>
        <w:tc>
          <w:tcPr>
            <w:tcW w:w="1152" w:type="dxa"/>
            <w:hideMark/>
          </w:tcPr>
          <w:p w14:paraId="741473A7" w14:textId="77777777" w:rsidR="001C1EA4" w:rsidRPr="00C7345F" w:rsidRDefault="001C1EA4" w:rsidP="00FD4F05">
            <w:pPr>
              <w:pStyle w:val="TableText"/>
              <w:ind w:right="144"/>
            </w:pPr>
            <w:r w:rsidRPr="00C7345F">
              <w:t>0.76</w:t>
            </w:r>
          </w:p>
        </w:tc>
        <w:tc>
          <w:tcPr>
            <w:tcW w:w="1368" w:type="dxa"/>
            <w:hideMark/>
          </w:tcPr>
          <w:p w14:paraId="4FA5B43F" w14:textId="77777777" w:rsidR="001C1EA4" w:rsidRPr="00C7345F" w:rsidRDefault="001C1EA4" w:rsidP="00FD4F05">
            <w:pPr>
              <w:pStyle w:val="TableText"/>
              <w:ind w:right="144"/>
            </w:pPr>
            <w:r w:rsidRPr="00C7345F">
              <w:t>0.37</w:t>
            </w:r>
          </w:p>
        </w:tc>
      </w:tr>
      <w:tr w:rsidR="001C1EA4" w:rsidRPr="00C7345F" w14:paraId="1BDEFDC6" w14:textId="77777777" w:rsidTr="00F73F5C">
        <w:tc>
          <w:tcPr>
            <w:tcW w:w="1368" w:type="dxa"/>
            <w:hideMark/>
          </w:tcPr>
          <w:p w14:paraId="6A533D3A" w14:textId="77777777" w:rsidR="001C1EA4" w:rsidRPr="00C7345F" w:rsidRDefault="001C1EA4" w:rsidP="00027345">
            <w:pPr>
              <w:pStyle w:val="TableTextLeft"/>
              <w:rPr>
                <w:noProof w:val="0"/>
              </w:rPr>
            </w:pPr>
            <w:r w:rsidRPr="00C7345F">
              <w:rPr>
                <w:noProof w:val="0"/>
              </w:rPr>
              <w:t>Maximum</w:t>
            </w:r>
          </w:p>
        </w:tc>
        <w:tc>
          <w:tcPr>
            <w:tcW w:w="1152" w:type="dxa"/>
            <w:hideMark/>
          </w:tcPr>
          <w:p w14:paraId="1660BD81" w14:textId="77777777" w:rsidR="001C1EA4" w:rsidRPr="00C7345F" w:rsidRDefault="001C1EA4" w:rsidP="00FD4F05">
            <w:pPr>
              <w:pStyle w:val="TableText"/>
              <w:ind w:right="144"/>
            </w:pPr>
            <w:r w:rsidRPr="00C7345F">
              <w:t>89.45</w:t>
            </w:r>
          </w:p>
        </w:tc>
        <w:tc>
          <w:tcPr>
            <w:tcW w:w="1368" w:type="dxa"/>
            <w:hideMark/>
          </w:tcPr>
          <w:p w14:paraId="1852B2C4" w14:textId="77777777" w:rsidR="001C1EA4" w:rsidRPr="00C7345F" w:rsidRDefault="001C1EA4" w:rsidP="00FD4F05">
            <w:pPr>
              <w:pStyle w:val="TableText"/>
              <w:ind w:right="144"/>
            </w:pPr>
            <w:r w:rsidRPr="00C7345F">
              <w:t>107.05</w:t>
            </w:r>
          </w:p>
        </w:tc>
        <w:tc>
          <w:tcPr>
            <w:tcW w:w="1152" w:type="dxa"/>
            <w:hideMark/>
          </w:tcPr>
          <w:p w14:paraId="37A0C5D2" w14:textId="77777777" w:rsidR="001C1EA4" w:rsidRPr="00C7345F" w:rsidRDefault="001C1EA4" w:rsidP="00FD4F05">
            <w:pPr>
              <w:pStyle w:val="TableText"/>
              <w:ind w:right="144"/>
            </w:pPr>
            <w:r w:rsidRPr="00C7345F">
              <w:t>71.37</w:t>
            </w:r>
          </w:p>
        </w:tc>
        <w:tc>
          <w:tcPr>
            <w:tcW w:w="1368" w:type="dxa"/>
            <w:hideMark/>
          </w:tcPr>
          <w:p w14:paraId="2DD1E11B" w14:textId="77777777" w:rsidR="001C1EA4" w:rsidRPr="00C7345F" w:rsidRDefault="001C1EA4" w:rsidP="00FD4F05">
            <w:pPr>
              <w:pStyle w:val="TableText"/>
              <w:ind w:right="144"/>
            </w:pPr>
            <w:r w:rsidRPr="00C7345F">
              <w:t>72.59</w:t>
            </w:r>
          </w:p>
        </w:tc>
        <w:tc>
          <w:tcPr>
            <w:tcW w:w="1152" w:type="dxa"/>
            <w:hideMark/>
          </w:tcPr>
          <w:p w14:paraId="67B59E26" w14:textId="77777777" w:rsidR="001C1EA4" w:rsidRPr="00C7345F" w:rsidRDefault="001C1EA4" w:rsidP="00FD4F05">
            <w:pPr>
              <w:pStyle w:val="TableText"/>
              <w:ind w:right="144"/>
            </w:pPr>
            <w:r w:rsidRPr="00C7345F">
              <w:t>74.61</w:t>
            </w:r>
          </w:p>
        </w:tc>
        <w:tc>
          <w:tcPr>
            <w:tcW w:w="1368" w:type="dxa"/>
            <w:hideMark/>
          </w:tcPr>
          <w:p w14:paraId="3D8113BD" w14:textId="77777777" w:rsidR="001C1EA4" w:rsidRPr="00C7345F" w:rsidRDefault="001C1EA4" w:rsidP="00FD4F05">
            <w:pPr>
              <w:pStyle w:val="TableText"/>
              <w:ind w:right="144"/>
            </w:pPr>
            <w:r w:rsidRPr="00C7345F">
              <w:t>53.72</w:t>
            </w:r>
          </w:p>
        </w:tc>
      </w:tr>
      <w:tr w:rsidR="001C1EA4" w:rsidRPr="00C7345F" w14:paraId="5F5A06C1" w14:textId="77777777" w:rsidTr="00F73F5C">
        <w:tc>
          <w:tcPr>
            <w:tcW w:w="1368" w:type="dxa"/>
            <w:hideMark/>
          </w:tcPr>
          <w:p w14:paraId="54BA4CAD" w14:textId="77777777" w:rsidR="001C1EA4" w:rsidRPr="00C7345F" w:rsidRDefault="001C1EA4" w:rsidP="00027345">
            <w:pPr>
              <w:pStyle w:val="TableTextLeft"/>
              <w:rPr>
                <w:noProof w:val="0"/>
              </w:rPr>
            </w:pPr>
            <w:r w:rsidRPr="00C7345F">
              <w:rPr>
                <w:noProof w:val="0"/>
              </w:rPr>
              <w:t>Quartile 1</w:t>
            </w:r>
          </w:p>
        </w:tc>
        <w:tc>
          <w:tcPr>
            <w:tcW w:w="1152" w:type="dxa"/>
            <w:hideMark/>
          </w:tcPr>
          <w:p w14:paraId="0A1C6816" w14:textId="77777777" w:rsidR="001C1EA4" w:rsidRPr="00C7345F" w:rsidRDefault="001C1EA4" w:rsidP="00FD4F05">
            <w:pPr>
              <w:pStyle w:val="TableText"/>
              <w:ind w:right="144"/>
            </w:pPr>
            <w:r w:rsidRPr="00C7345F">
              <w:t>13.86</w:t>
            </w:r>
          </w:p>
        </w:tc>
        <w:tc>
          <w:tcPr>
            <w:tcW w:w="1368" w:type="dxa"/>
            <w:hideMark/>
          </w:tcPr>
          <w:p w14:paraId="7ED1C24B" w14:textId="77777777" w:rsidR="001C1EA4" w:rsidRPr="00C7345F" w:rsidRDefault="001C1EA4" w:rsidP="00FD4F05">
            <w:pPr>
              <w:pStyle w:val="TableText"/>
              <w:ind w:right="144"/>
            </w:pPr>
            <w:r w:rsidRPr="00C7345F">
              <w:t>12.60</w:t>
            </w:r>
          </w:p>
        </w:tc>
        <w:tc>
          <w:tcPr>
            <w:tcW w:w="1152" w:type="dxa"/>
            <w:hideMark/>
          </w:tcPr>
          <w:p w14:paraId="5017C130" w14:textId="77777777" w:rsidR="001C1EA4" w:rsidRPr="00C7345F" w:rsidRDefault="001C1EA4" w:rsidP="00FD4F05">
            <w:pPr>
              <w:pStyle w:val="TableText"/>
              <w:ind w:right="144"/>
            </w:pPr>
            <w:r w:rsidRPr="00C7345F">
              <w:t>13.48</w:t>
            </w:r>
          </w:p>
        </w:tc>
        <w:tc>
          <w:tcPr>
            <w:tcW w:w="1368" w:type="dxa"/>
            <w:hideMark/>
          </w:tcPr>
          <w:p w14:paraId="3A5B37B6" w14:textId="77777777" w:rsidR="001C1EA4" w:rsidRPr="00C7345F" w:rsidRDefault="001C1EA4" w:rsidP="00FD4F05">
            <w:pPr>
              <w:pStyle w:val="TableText"/>
              <w:ind w:right="144"/>
            </w:pPr>
            <w:r w:rsidRPr="00C7345F">
              <w:t>12.23</w:t>
            </w:r>
          </w:p>
        </w:tc>
        <w:tc>
          <w:tcPr>
            <w:tcW w:w="1152" w:type="dxa"/>
            <w:hideMark/>
          </w:tcPr>
          <w:p w14:paraId="587522D3" w14:textId="77777777" w:rsidR="001C1EA4" w:rsidRPr="00C7345F" w:rsidRDefault="001C1EA4" w:rsidP="00FD4F05">
            <w:pPr>
              <w:pStyle w:val="TableText"/>
              <w:ind w:right="144"/>
            </w:pPr>
            <w:r w:rsidRPr="00C7345F">
              <w:t>12.44</w:t>
            </w:r>
          </w:p>
        </w:tc>
        <w:tc>
          <w:tcPr>
            <w:tcW w:w="1368" w:type="dxa"/>
            <w:hideMark/>
          </w:tcPr>
          <w:p w14:paraId="20C5CD19" w14:textId="77777777" w:rsidR="001C1EA4" w:rsidRPr="00C7345F" w:rsidRDefault="001C1EA4" w:rsidP="00FD4F05">
            <w:pPr>
              <w:pStyle w:val="TableText"/>
              <w:ind w:right="144"/>
            </w:pPr>
            <w:r w:rsidRPr="00C7345F">
              <w:t>11.53</w:t>
            </w:r>
          </w:p>
        </w:tc>
      </w:tr>
      <w:tr w:rsidR="001C1EA4" w:rsidRPr="00C7345F" w14:paraId="0FB6918B" w14:textId="77777777" w:rsidTr="00F73F5C">
        <w:tc>
          <w:tcPr>
            <w:tcW w:w="1368" w:type="dxa"/>
          </w:tcPr>
          <w:p w14:paraId="1BC20FAE" w14:textId="77777777" w:rsidR="001C1EA4" w:rsidRPr="00C7345F" w:rsidRDefault="001C1EA4" w:rsidP="00027345">
            <w:pPr>
              <w:pStyle w:val="TableTextLeft"/>
              <w:rPr>
                <w:noProof w:val="0"/>
              </w:rPr>
            </w:pPr>
            <w:r w:rsidRPr="00C7345F">
              <w:rPr>
                <w:noProof w:val="0"/>
              </w:rPr>
              <w:t>Median</w:t>
            </w:r>
          </w:p>
        </w:tc>
        <w:tc>
          <w:tcPr>
            <w:tcW w:w="1152" w:type="dxa"/>
          </w:tcPr>
          <w:p w14:paraId="7EE03975" w14:textId="77777777" w:rsidR="001C1EA4" w:rsidRPr="00C7345F" w:rsidRDefault="001C1EA4" w:rsidP="00FD4F05">
            <w:pPr>
              <w:pStyle w:val="TableText"/>
              <w:ind w:right="144"/>
            </w:pPr>
            <w:r w:rsidRPr="00C7345F">
              <w:t>16.17</w:t>
            </w:r>
          </w:p>
        </w:tc>
        <w:tc>
          <w:tcPr>
            <w:tcW w:w="1368" w:type="dxa"/>
          </w:tcPr>
          <w:p w14:paraId="7B0946FE" w14:textId="77777777" w:rsidR="001C1EA4" w:rsidRPr="00C7345F" w:rsidRDefault="001C1EA4" w:rsidP="00FD4F05">
            <w:pPr>
              <w:pStyle w:val="TableText"/>
              <w:ind w:right="144"/>
            </w:pPr>
            <w:r w:rsidRPr="00C7345F">
              <w:t>14.54</w:t>
            </w:r>
          </w:p>
        </w:tc>
        <w:tc>
          <w:tcPr>
            <w:tcW w:w="1152" w:type="dxa"/>
          </w:tcPr>
          <w:p w14:paraId="2DF58A77" w14:textId="77777777" w:rsidR="001C1EA4" w:rsidRPr="00C7345F" w:rsidRDefault="001C1EA4" w:rsidP="00FD4F05">
            <w:pPr>
              <w:pStyle w:val="TableText"/>
              <w:ind w:right="144"/>
            </w:pPr>
            <w:r w:rsidRPr="00C7345F">
              <w:t>15.60</w:t>
            </w:r>
          </w:p>
        </w:tc>
        <w:tc>
          <w:tcPr>
            <w:tcW w:w="1368" w:type="dxa"/>
          </w:tcPr>
          <w:p w14:paraId="3FCDCB60" w14:textId="77777777" w:rsidR="001C1EA4" w:rsidRPr="00C7345F" w:rsidRDefault="001C1EA4" w:rsidP="00FD4F05">
            <w:pPr>
              <w:pStyle w:val="TableText"/>
              <w:ind w:right="144"/>
            </w:pPr>
            <w:r w:rsidRPr="00C7345F">
              <w:t>14.01</w:t>
            </w:r>
          </w:p>
        </w:tc>
        <w:tc>
          <w:tcPr>
            <w:tcW w:w="1152" w:type="dxa"/>
          </w:tcPr>
          <w:p w14:paraId="54FFFB0A" w14:textId="77777777" w:rsidR="001C1EA4" w:rsidRPr="00C7345F" w:rsidRDefault="001C1EA4" w:rsidP="00FD4F05">
            <w:pPr>
              <w:pStyle w:val="TableText"/>
              <w:ind w:right="144"/>
            </w:pPr>
            <w:r w:rsidRPr="00C7345F">
              <w:t>14.33</w:t>
            </w:r>
          </w:p>
        </w:tc>
        <w:tc>
          <w:tcPr>
            <w:tcW w:w="1368" w:type="dxa"/>
          </w:tcPr>
          <w:p w14:paraId="7B4E8E50" w14:textId="77777777" w:rsidR="001C1EA4" w:rsidRPr="00C7345F" w:rsidRDefault="001C1EA4" w:rsidP="00FD4F05">
            <w:pPr>
              <w:pStyle w:val="TableText"/>
              <w:ind w:right="144"/>
            </w:pPr>
            <w:r w:rsidRPr="00C7345F">
              <w:t>13.29</w:t>
            </w:r>
          </w:p>
        </w:tc>
      </w:tr>
      <w:tr w:rsidR="001C1EA4" w:rsidRPr="00C7345F" w14:paraId="1A6A1CD8" w14:textId="77777777" w:rsidTr="00F73F5C">
        <w:tc>
          <w:tcPr>
            <w:tcW w:w="1368" w:type="dxa"/>
            <w:hideMark/>
          </w:tcPr>
          <w:p w14:paraId="69FA4C59" w14:textId="77777777" w:rsidR="001C1EA4" w:rsidRPr="00C7345F" w:rsidRDefault="001C1EA4" w:rsidP="00027345">
            <w:pPr>
              <w:pStyle w:val="TableTextLeft"/>
              <w:rPr>
                <w:noProof w:val="0"/>
              </w:rPr>
            </w:pPr>
            <w:r w:rsidRPr="00C7345F">
              <w:rPr>
                <w:noProof w:val="0"/>
              </w:rPr>
              <w:t>Quartile 3</w:t>
            </w:r>
          </w:p>
        </w:tc>
        <w:tc>
          <w:tcPr>
            <w:tcW w:w="1152" w:type="dxa"/>
            <w:hideMark/>
          </w:tcPr>
          <w:p w14:paraId="424FDDC8" w14:textId="77777777" w:rsidR="001C1EA4" w:rsidRPr="00C7345F" w:rsidRDefault="001C1EA4" w:rsidP="00FD4F05">
            <w:pPr>
              <w:pStyle w:val="TableText"/>
              <w:ind w:right="144"/>
            </w:pPr>
            <w:r w:rsidRPr="00C7345F">
              <w:t>19.17</w:t>
            </w:r>
          </w:p>
        </w:tc>
        <w:tc>
          <w:tcPr>
            <w:tcW w:w="1368" w:type="dxa"/>
            <w:hideMark/>
          </w:tcPr>
          <w:p w14:paraId="0CFC0745" w14:textId="77777777" w:rsidR="001C1EA4" w:rsidRPr="00C7345F" w:rsidRDefault="001C1EA4" w:rsidP="00FD4F05">
            <w:pPr>
              <w:pStyle w:val="TableText"/>
              <w:ind w:right="144"/>
            </w:pPr>
            <w:r w:rsidRPr="00C7345F">
              <w:t>16.98</w:t>
            </w:r>
          </w:p>
        </w:tc>
        <w:tc>
          <w:tcPr>
            <w:tcW w:w="1152" w:type="dxa"/>
            <w:hideMark/>
          </w:tcPr>
          <w:p w14:paraId="3BAF8BBA" w14:textId="77777777" w:rsidR="001C1EA4" w:rsidRPr="00C7345F" w:rsidRDefault="001C1EA4" w:rsidP="00FD4F05">
            <w:pPr>
              <w:pStyle w:val="TableText"/>
              <w:ind w:right="144"/>
            </w:pPr>
            <w:r w:rsidRPr="00C7345F">
              <w:t>18.30</w:t>
            </w:r>
          </w:p>
        </w:tc>
        <w:tc>
          <w:tcPr>
            <w:tcW w:w="1368" w:type="dxa"/>
            <w:hideMark/>
          </w:tcPr>
          <w:p w14:paraId="5890381C" w14:textId="77777777" w:rsidR="001C1EA4" w:rsidRPr="00C7345F" w:rsidRDefault="001C1EA4" w:rsidP="00FD4F05">
            <w:pPr>
              <w:pStyle w:val="TableText"/>
              <w:ind w:right="144"/>
            </w:pPr>
            <w:r w:rsidRPr="00C7345F">
              <w:t>16.43</w:t>
            </w:r>
          </w:p>
        </w:tc>
        <w:tc>
          <w:tcPr>
            <w:tcW w:w="1152" w:type="dxa"/>
            <w:hideMark/>
          </w:tcPr>
          <w:p w14:paraId="2FC56656" w14:textId="77777777" w:rsidR="001C1EA4" w:rsidRPr="00C7345F" w:rsidRDefault="001C1EA4" w:rsidP="00FD4F05">
            <w:pPr>
              <w:pStyle w:val="TableText"/>
              <w:ind w:right="144"/>
            </w:pPr>
            <w:r w:rsidRPr="00C7345F">
              <w:t>16.73</w:t>
            </w:r>
          </w:p>
        </w:tc>
        <w:tc>
          <w:tcPr>
            <w:tcW w:w="1368" w:type="dxa"/>
            <w:hideMark/>
          </w:tcPr>
          <w:p w14:paraId="42F3B4C1" w14:textId="77777777" w:rsidR="001C1EA4" w:rsidRPr="00C7345F" w:rsidRDefault="001C1EA4" w:rsidP="00FD4F05">
            <w:pPr>
              <w:pStyle w:val="TableText"/>
              <w:ind w:right="144"/>
            </w:pPr>
            <w:r w:rsidRPr="00C7345F">
              <w:t>15.63</w:t>
            </w:r>
          </w:p>
        </w:tc>
      </w:tr>
    </w:tbl>
    <w:p w14:paraId="73E13DF1" w14:textId="77777777" w:rsidR="001C1EA4" w:rsidRPr="00C7345F" w:rsidRDefault="001C1EA4" w:rsidP="00F73F5C">
      <w:pPr>
        <w:pStyle w:val="Caption"/>
      </w:pPr>
      <w:bookmarkStart w:id="1034" w:name="_Toc134622073"/>
      <w:r w:rsidRPr="00C7345F">
        <w:t>Table 5.F.</w:t>
      </w:r>
      <w:r w:rsidRPr="00C7345F">
        <w:fldChar w:fldCharType="begin"/>
      </w:r>
      <w:r w:rsidRPr="00C7345F">
        <w:instrText>SEQ Table_5.F. \* ARABIC</w:instrText>
      </w:r>
      <w:r w:rsidRPr="00C7345F">
        <w:fldChar w:fldCharType="separate"/>
      </w:r>
      <w:r w:rsidRPr="00C7345F">
        <w:t>2</w:t>
      </w:r>
      <w:r w:rsidRPr="00C7345F">
        <w:fldChar w:fldCharType="end"/>
      </w:r>
      <w:r w:rsidRPr="00C7345F">
        <w:t xml:space="preserve">  Response-Time Results: Oral Language Composite for Grade One by PL</w:t>
      </w:r>
      <w:bookmarkEnd w:id="1034"/>
    </w:p>
    <w:tbl>
      <w:tblPr>
        <w:tblStyle w:val="TRs"/>
        <w:tblW w:w="8928" w:type="dxa"/>
        <w:tblLayout w:type="fixed"/>
        <w:tblLook w:val="04A0" w:firstRow="1" w:lastRow="0" w:firstColumn="1" w:lastColumn="0" w:noHBand="0" w:noVBand="1"/>
        <w:tblDescription w:val="Response-Time Results: Oral Language Composite for Grade One by PL"/>
      </w:tblPr>
      <w:tblGrid>
        <w:gridCol w:w="1368"/>
        <w:gridCol w:w="1152"/>
        <w:gridCol w:w="1368"/>
        <w:gridCol w:w="1152"/>
        <w:gridCol w:w="1368"/>
        <w:gridCol w:w="1152"/>
        <w:gridCol w:w="1368"/>
      </w:tblGrid>
      <w:tr w:rsidR="001C1EA4" w:rsidRPr="00C7345F" w14:paraId="2B8EBA22" w14:textId="77777777" w:rsidTr="00F73F5C">
        <w:trPr>
          <w:cnfStyle w:val="100000000000" w:firstRow="1" w:lastRow="0" w:firstColumn="0" w:lastColumn="0" w:oddVBand="0" w:evenVBand="0" w:oddHBand="0" w:evenHBand="0" w:firstRowFirstColumn="0" w:firstRowLastColumn="0" w:lastRowFirstColumn="0" w:lastRowLastColumn="0"/>
        </w:trPr>
        <w:tc>
          <w:tcPr>
            <w:tcW w:w="1368" w:type="dxa"/>
            <w:hideMark/>
          </w:tcPr>
          <w:p w14:paraId="23123E97" w14:textId="77777777" w:rsidR="001C1EA4" w:rsidRPr="00C7345F" w:rsidRDefault="001C1EA4" w:rsidP="00F73F5C">
            <w:pPr>
              <w:pStyle w:val="TableHead"/>
              <w:rPr>
                <w:b w:val="0"/>
                <w:bCs/>
                <w:noProof w:val="0"/>
                <w:sz w:val="20"/>
              </w:rPr>
            </w:pPr>
            <w:r w:rsidRPr="00C7345F">
              <w:rPr>
                <w:noProof w:val="0"/>
              </w:rPr>
              <w:t>Statistic</w:t>
            </w:r>
          </w:p>
        </w:tc>
        <w:tc>
          <w:tcPr>
            <w:tcW w:w="1152" w:type="dxa"/>
            <w:hideMark/>
          </w:tcPr>
          <w:p w14:paraId="0DF7DA09" w14:textId="77777777" w:rsidR="001C1EA4" w:rsidRPr="00C7345F" w:rsidRDefault="001C1EA4" w:rsidP="00F73F5C">
            <w:pPr>
              <w:pStyle w:val="TableHead"/>
              <w:rPr>
                <w:b w:val="0"/>
                <w:bCs/>
                <w:noProof w:val="0"/>
              </w:rPr>
            </w:pPr>
            <w:r w:rsidRPr="00C7345F">
              <w:rPr>
                <w:noProof w:val="0"/>
              </w:rPr>
              <w:t>Remote PL1</w:t>
            </w:r>
          </w:p>
        </w:tc>
        <w:tc>
          <w:tcPr>
            <w:tcW w:w="1368" w:type="dxa"/>
            <w:hideMark/>
          </w:tcPr>
          <w:p w14:paraId="78744111" w14:textId="77777777" w:rsidR="001C1EA4" w:rsidRPr="00C7345F" w:rsidRDefault="001C1EA4" w:rsidP="00F73F5C">
            <w:pPr>
              <w:pStyle w:val="TableHead"/>
              <w:rPr>
                <w:b w:val="0"/>
                <w:bCs/>
                <w:noProof w:val="0"/>
              </w:rPr>
            </w:pPr>
            <w:r w:rsidRPr="00C7345F">
              <w:rPr>
                <w:noProof w:val="0"/>
              </w:rPr>
              <w:t>In Person PL1</w:t>
            </w:r>
          </w:p>
        </w:tc>
        <w:tc>
          <w:tcPr>
            <w:tcW w:w="1152" w:type="dxa"/>
            <w:hideMark/>
          </w:tcPr>
          <w:p w14:paraId="1EF1130D" w14:textId="77777777" w:rsidR="001C1EA4" w:rsidRPr="00C7345F" w:rsidRDefault="001C1EA4" w:rsidP="00F73F5C">
            <w:pPr>
              <w:pStyle w:val="TableHead"/>
              <w:rPr>
                <w:b w:val="0"/>
                <w:bCs/>
                <w:noProof w:val="0"/>
              </w:rPr>
            </w:pPr>
            <w:r w:rsidRPr="00C7345F">
              <w:rPr>
                <w:noProof w:val="0"/>
              </w:rPr>
              <w:t>Remote PL2</w:t>
            </w:r>
          </w:p>
        </w:tc>
        <w:tc>
          <w:tcPr>
            <w:tcW w:w="1368" w:type="dxa"/>
            <w:hideMark/>
          </w:tcPr>
          <w:p w14:paraId="2174A687" w14:textId="77777777" w:rsidR="001C1EA4" w:rsidRPr="00C7345F" w:rsidRDefault="001C1EA4" w:rsidP="00F73F5C">
            <w:pPr>
              <w:pStyle w:val="TableHead"/>
              <w:rPr>
                <w:b w:val="0"/>
                <w:bCs/>
                <w:noProof w:val="0"/>
              </w:rPr>
            </w:pPr>
            <w:r w:rsidRPr="00C7345F">
              <w:rPr>
                <w:noProof w:val="0"/>
              </w:rPr>
              <w:t>In Person PL2</w:t>
            </w:r>
          </w:p>
        </w:tc>
        <w:tc>
          <w:tcPr>
            <w:tcW w:w="1152" w:type="dxa"/>
            <w:hideMark/>
          </w:tcPr>
          <w:p w14:paraId="1325437D" w14:textId="77777777" w:rsidR="001C1EA4" w:rsidRPr="00C7345F" w:rsidRDefault="001C1EA4" w:rsidP="00F73F5C">
            <w:pPr>
              <w:pStyle w:val="TableHead"/>
              <w:rPr>
                <w:b w:val="0"/>
                <w:bCs/>
                <w:noProof w:val="0"/>
              </w:rPr>
            </w:pPr>
            <w:r w:rsidRPr="00C7345F">
              <w:rPr>
                <w:noProof w:val="0"/>
              </w:rPr>
              <w:t>Remote PL3</w:t>
            </w:r>
          </w:p>
        </w:tc>
        <w:tc>
          <w:tcPr>
            <w:tcW w:w="1368" w:type="dxa"/>
            <w:hideMark/>
          </w:tcPr>
          <w:p w14:paraId="179ADFF7" w14:textId="77777777" w:rsidR="001C1EA4" w:rsidRPr="00C7345F" w:rsidRDefault="001C1EA4" w:rsidP="00F73F5C">
            <w:pPr>
              <w:pStyle w:val="TableHead"/>
              <w:rPr>
                <w:b w:val="0"/>
                <w:bCs/>
                <w:noProof w:val="0"/>
              </w:rPr>
            </w:pPr>
            <w:r w:rsidRPr="00C7345F">
              <w:rPr>
                <w:noProof w:val="0"/>
              </w:rPr>
              <w:t>In Person PL3</w:t>
            </w:r>
          </w:p>
        </w:tc>
      </w:tr>
      <w:tr w:rsidR="001C1EA4" w:rsidRPr="00C7345F" w14:paraId="32285D1C" w14:textId="77777777" w:rsidTr="00F73F5C">
        <w:tc>
          <w:tcPr>
            <w:tcW w:w="1368" w:type="dxa"/>
            <w:tcBorders>
              <w:top w:val="single" w:sz="4" w:space="0" w:color="auto"/>
            </w:tcBorders>
            <w:hideMark/>
          </w:tcPr>
          <w:p w14:paraId="1D87750F" w14:textId="77777777" w:rsidR="001C1EA4" w:rsidRPr="00C7345F" w:rsidRDefault="001C1EA4" w:rsidP="00027345">
            <w:pPr>
              <w:pStyle w:val="TableTextLeft"/>
              <w:rPr>
                <w:noProof w:val="0"/>
              </w:rPr>
            </w:pPr>
            <w:r w:rsidRPr="00C7345F">
              <w:rPr>
                <w:noProof w:val="0"/>
              </w:rPr>
              <w:t>N</w:t>
            </w:r>
          </w:p>
        </w:tc>
        <w:tc>
          <w:tcPr>
            <w:tcW w:w="1152" w:type="dxa"/>
            <w:tcBorders>
              <w:top w:val="single" w:sz="4" w:space="0" w:color="auto"/>
            </w:tcBorders>
            <w:hideMark/>
          </w:tcPr>
          <w:p w14:paraId="70A27798" w14:textId="77777777" w:rsidR="001C1EA4" w:rsidRPr="00C7345F" w:rsidRDefault="001C1EA4" w:rsidP="00FD4F05">
            <w:pPr>
              <w:pStyle w:val="TableText"/>
              <w:ind w:right="144"/>
            </w:pPr>
            <w:r w:rsidRPr="00C7345F">
              <w:t>226</w:t>
            </w:r>
          </w:p>
        </w:tc>
        <w:tc>
          <w:tcPr>
            <w:tcW w:w="1368" w:type="dxa"/>
            <w:tcBorders>
              <w:top w:val="single" w:sz="4" w:space="0" w:color="auto"/>
            </w:tcBorders>
            <w:hideMark/>
          </w:tcPr>
          <w:p w14:paraId="23D2F66F" w14:textId="77777777" w:rsidR="001C1EA4" w:rsidRPr="00C7345F" w:rsidRDefault="001C1EA4" w:rsidP="00FD4F05">
            <w:pPr>
              <w:pStyle w:val="TableText"/>
              <w:ind w:right="144"/>
            </w:pPr>
            <w:r w:rsidRPr="00C7345F">
              <w:t>199</w:t>
            </w:r>
          </w:p>
        </w:tc>
        <w:tc>
          <w:tcPr>
            <w:tcW w:w="1152" w:type="dxa"/>
            <w:tcBorders>
              <w:top w:val="single" w:sz="4" w:space="0" w:color="auto"/>
            </w:tcBorders>
            <w:hideMark/>
          </w:tcPr>
          <w:p w14:paraId="6F44CFAC" w14:textId="77777777" w:rsidR="001C1EA4" w:rsidRPr="00C7345F" w:rsidRDefault="001C1EA4" w:rsidP="00FD4F05">
            <w:pPr>
              <w:pStyle w:val="TableText"/>
              <w:ind w:right="144"/>
            </w:pPr>
            <w:r w:rsidRPr="00C7345F">
              <w:t>276</w:t>
            </w:r>
          </w:p>
        </w:tc>
        <w:tc>
          <w:tcPr>
            <w:tcW w:w="1368" w:type="dxa"/>
            <w:tcBorders>
              <w:top w:val="single" w:sz="4" w:space="0" w:color="auto"/>
            </w:tcBorders>
            <w:hideMark/>
          </w:tcPr>
          <w:p w14:paraId="3DDFE109" w14:textId="77777777" w:rsidR="001C1EA4" w:rsidRPr="00C7345F" w:rsidRDefault="001C1EA4" w:rsidP="00FD4F05">
            <w:pPr>
              <w:pStyle w:val="TableText"/>
              <w:ind w:right="144"/>
            </w:pPr>
            <w:r w:rsidRPr="00C7345F">
              <w:t>231</w:t>
            </w:r>
          </w:p>
        </w:tc>
        <w:tc>
          <w:tcPr>
            <w:tcW w:w="1152" w:type="dxa"/>
            <w:tcBorders>
              <w:top w:val="single" w:sz="4" w:space="0" w:color="auto"/>
            </w:tcBorders>
            <w:hideMark/>
          </w:tcPr>
          <w:p w14:paraId="50C8F14F" w14:textId="77777777" w:rsidR="001C1EA4" w:rsidRPr="00C7345F" w:rsidRDefault="001C1EA4" w:rsidP="00FD4F05">
            <w:pPr>
              <w:pStyle w:val="TableText"/>
              <w:ind w:right="144"/>
            </w:pPr>
            <w:r w:rsidRPr="00C7345F">
              <w:t>472</w:t>
            </w:r>
          </w:p>
        </w:tc>
        <w:tc>
          <w:tcPr>
            <w:tcW w:w="1368" w:type="dxa"/>
            <w:tcBorders>
              <w:top w:val="single" w:sz="4" w:space="0" w:color="auto"/>
            </w:tcBorders>
            <w:hideMark/>
          </w:tcPr>
          <w:p w14:paraId="47DE31C6" w14:textId="77777777" w:rsidR="001C1EA4" w:rsidRPr="00C7345F" w:rsidRDefault="001C1EA4" w:rsidP="00FD4F05">
            <w:pPr>
              <w:pStyle w:val="TableText"/>
              <w:ind w:right="144"/>
            </w:pPr>
            <w:r w:rsidRPr="00C7345F">
              <w:t>320</w:t>
            </w:r>
          </w:p>
        </w:tc>
      </w:tr>
      <w:tr w:rsidR="001C1EA4" w:rsidRPr="00C7345F" w14:paraId="42CDEA6B" w14:textId="77777777" w:rsidTr="00F73F5C">
        <w:tc>
          <w:tcPr>
            <w:tcW w:w="1368" w:type="dxa"/>
            <w:hideMark/>
          </w:tcPr>
          <w:p w14:paraId="5188CF64" w14:textId="77777777" w:rsidR="001C1EA4" w:rsidRPr="00C7345F" w:rsidRDefault="001C1EA4" w:rsidP="00027345">
            <w:pPr>
              <w:pStyle w:val="TableTextLeft"/>
              <w:rPr>
                <w:noProof w:val="0"/>
              </w:rPr>
            </w:pPr>
            <w:r w:rsidRPr="00C7345F">
              <w:rPr>
                <w:noProof w:val="0"/>
              </w:rPr>
              <w:t>Mean</w:t>
            </w:r>
          </w:p>
        </w:tc>
        <w:tc>
          <w:tcPr>
            <w:tcW w:w="1152" w:type="dxa"/>
            <w:hideMark/>
          </w:tcPr>
          <w:p w14:paraId="08890F77" w14:textId="77777777" w:rsidR="001C1EA4" w:rsidRPr="00C7345F" w:rsidRDefault="001C1EA4" w:rsidP="00FD4F05">
            <w:pPr>
              <w:pStyle w:val="TableText"/>
              <w:ind w:right="144"/>
            </w:pPr>
            <w:r w:rsidRPr="00C7345F">
              <w:t>20.33</w:t>
            </w:r>
          </w:p>
        </w:tc>
        <w:tc>
          <w:tcPr>
            <w:tcW w:w="1368" w:type="dxa"/>
            <w:hideMark/>
          </w:tcPr>
          <w:p w14:paraId="0D22FD6F" w14:textId="77777777" w:rsidR="001C1EA4" w:rsidRPr="00C7345F" w:rsidRDefault="001C1EA4" w:rsidP="00FD4F05">
            <w:pPr>
              <w:pStyle w:val="TableText"/>
              <w:ind w:right="144"/>
            </w:pPr>
            <w:r w:rsidRPr="00C7345F">
              <w:t>17.94</w:t>
            </w:r>
          </w:p>
        </w:tc>
        <w:tc>
          <w:tcPr>
            <w:tcW w:w="1152" w:type="dxa"/>
            <w:hideMark/>
          </w:tcPr>
          <w:p w14:paraId="12613D74" w14:textId="77777777" w:rsidR="001C1EA4" w:rsidRPr="00C7345F" w:rsidRDefault="001C1EA4" w:rsidP="00FD4F05">
            <w:pPr>
              <w:pStyle w:val="TableText"/>
              <w:ind w:right="144"/>
            </w:pPr>
            <w:r w:rsidRPr="00C7345F">
              <w:t>20.69</w:t>
            </w:r>
          </w:p>
        </w:tc>
        <w:tc>
          <w:tcPr>
            <w:tcW w:w="1368" w:type="dxa"/>
            <w:hideMark/>
          </w:tcPr>
          <w:p w14:paraId="377F5279" w14:textId="77777777" w:rsidR="001C1EA4" w:rsidRPr="00C7345F" w:rsidRDefault="001C1EA4" w:rsidP="00FD4F05">
            <w:pPr>
              <w:pStyle w:val="TableText"/>
              <w:ind w:right="144"/>
            </w:pPr>
            <w:r w:rsidRPr="00C7345F">
              <w:t>18.39</w:t>
            </w:r>
          </w:p>
        </w:tc>
        <w:tc>
          <w:tcPr>
            <w:tcW w:w="1152" w:type="dxa"/>
            <w:hideMark/>
          </w:tcPr>
          <w:p w14:paraId="2A8BC2CD" w14:textId="77777777" w:rsidR="001C1EA4" w:rsidRPr="00C7345F" w:rsidRDefault="001C1EA4" w:rsidP="00FD4F05">
            <w:pPr>
              <w:pStyle w:val="TableText"/>
              <w:ind w:right="144"/>
            </w:pPr>
            <w:r w:rsidRPr="00C7345F">
              <w:t>18.50</w:t>
            </w:r>
          </w:p>
        </w:tc>
        <w:tc>
          <w:tcPr>
            <w:tcW w:w="1368" w:type="dxa"/>
            <w:hideMark/>
          </w:tcPr>
          <w:p w14:paraId="4EBCF9F4" w14:textId="77777777" w:rsidR="001C1EA4" w:rsidRPr="00C7345F" w:rsidRDefault="001C1EA4" w:rsidP="00FD4F05">
            <w:pPr>
              <w:pStyle w:val="TableText"/>
              <w:ind w:right="144"/>
            </w:pPr>
            <w:r w:rsidRPr="00C7345F">
              <w:t>17.28</w:t>
            </w:r>
          </w:p>
        </w:tc>
      </w:tr>
      <w:tr w:rsidR="001C1EA4" w:rsidRPr="00C7345F" w14:paraId="587ED40F" w14:textId="77777777" w:rsidTr="00F73F5C">
        <w:tc>
          <w:tcPr>
            <w:tcW w:w="1368" w:type="dxa"/>
            <w:hideMark/>
          </w:tcPr>
          <w:p w14:paraId="70A6F079" w14:textId="77777777" w:rsidR="001C1EA4" w:rsidRPr="00C7345F" w:rsidRDefault="001C1EA4" w:rsidP="00027345">
            <w:pPr>
              <w:pStyle w:val="TableTextLeft"/>
              <w:rPr>
                <w:noProof w:val="0"/>
              </w:rPr>
            </w:pPr>
            <w:r w:rsidRPr="00C7345F">
              <w:rPr>
                <w:noProof w:val="0"/>
              </w:rPr>
              <w:t>SD</w:t>
            </w:r>
          </w:p>
        </w:tc>
        <w:tc>
          <w:tcPr>
            <w:tcW w:w="1152" w:type="dxa"/>
            <w:hideMark/>
          </w:tcPr>
          <w:p w14:paraId="4F64377C" w14:textId="77777777" w:rsidR="001C1EA4" w:rsidRPr="00C7345F" w:rsidRDefault="001C1EA4" w:rsidP="00FD4F05">
            <w:pPr>
              <w:pStyle w:val="TableText"/>
              <w:ind w:right="144"/>
            </w:pPr>
            <w:r w:rsidRPr="00C7345F">
              <w:t>6.49</w:t>
            </w:r>
          </w:p>
        </w:tc>
        <w:tc>
          <w:tcPr>
            <w:tcW w:w="1368" w:type="dxa"/>
            <w:hideMark/>
          </w:tcPr>
          <w:p w14:paraId="52B16EAE" w14:textId="77777777" w:rsidR="001C1EA4" w:rsidRPr="00C7345F" w:rsidRDefault="001C1EA4" w:rsidP="00FD4F05">
            <w:pPr>
              <w:pStyle w:val="TableText"/>
              <w:ind w:right="144"/>
            </w:pPr>
            <w:r w:rsidRPr="00C7345F">
              <w:t>4.79</w:t>
            </w:r>
          </w:p>
        </w:tc>
        <w:tc>
          <w:tcPr>
            <w:tcW w:w="1152" w:type="dxa"/>
            <w:hideMark/>
          </w:tcPr>
          <w:p w14:paraId="7BEFF2DB" w14:textId="77777777" w:rsidR="001C1EA4" w:rsidRPr="00C7345F" w:rsidRDefault="001C1EA4" w:rsidP="00FD4F05">
            <w:pPr>
              <w:pStyle w:val="TableText"/>
              <w:ind w:right="144"/>
            </w:pPr>
            <w:r w:rsidRPr="00C7345F">
              <w:t>6.37</w:t>
            </w:r>
          </w:p>
        </w:tc>
        <w:tc>
          <w:tcPr>
            <w:tcW w:w="1368" w:type="dxa"/>
            <w:hideMark/>
          </w:tcPr>
          <w:p w14:paraId="3F44C01B" w14:textId="77777777" w:rsidR="001C1EA4" w:rsidRPr="00C7345F" w:rsidRDefault="001C1EA4" w:rsidP="00FD4F05">
            <w:pPr>
              <w:pStyle w:val="TableText"/>
              <w:ind w:right="144"/>
            </w:pPr>
            <w:r w:rsidRPr="00C7345F">
              <w:t>3.77</w:t>
            </w:r>
          </w:p>
        </w:tc>
        <w:tc>
          <w:tcPr>
            <w:tcW w:w="1152" w:type="dxa"/>
            <w:hideMark/>
          </w:tcPr>
          <w:p w14:paraId="4B8AB216" w14:textId="77777777" w:rsidR="001C1EA4" w:rsidRPr="00C7345F" w:rsidRDefault="001C1EA4" w:rsidP="00FD4F05">
            <w:pPr>
              <w:pStyle w:val="TableText"/>
              <w:ind w:right="144"/>
            </w:pPr>
            <w:r w:rsidRPr="00C7345F">
              <w:t>5.24</w:t>
            </w:r>
          </w:p>
        </w:tc>
        <w:tc>
          <w:tcPr>
            <w:tcW w:w="1368" w:type="dxa"/>
            <w:hideMark/>
          </w:tcPr>
          <w:p w14:paraId="22DECD83" w14:textId="77777777" w:rsidR="001C1EA4" w:rsidRPr="00C7345F" w:rsidRDefault="001C1EA4" w:rsidP="00FD4F05">
            <w:pPr>
              <w:pStyle w:val="TableText"/>
              <w:ind w:right="144"/>
            </w:pPr>
            <w:r w:rsidRPr="00C7345F">
              <w:t>4.58</w:t>
            </w:r>
          </w:p>
        </w:tc>
      </w:tr>
      <w:tr w:rsidR="001C1EA4" w:rsidRPr="00C7345F" w14:paraId="639984F1" w14:textId="77777777" w:rsidTr="00F73F5C">
        <w:tc>
          <w:tcPr>
            <w:tcW w:w="1368" w:type="dxa"/>
            <w:hideMark/>
          </w:tcPr>
          <w:p w14:paraId="149A2981" w14:textId="77777777" w:rsidR="001C1EA4" w:rsidRPr="00C7345F" w:rsidRDefault="001C1EA4" w:rsidP="00027345">
            <w:pPr>
              <w:pStyle w:val="TableTextLeft"/>
              <w:rPr>
                <w:noProof w:val="0"/>
              </w:rPr>
            </w:pPr>
            <w:r w:rsidRPr="00C7345F">
              <w:rPr>
                <w:noProof w:val="0"/>
              </w:rPr>
              <w:t>Minimum</w:t>
            </w:r>
          </w:p>
        </w:tc>
        <w:tc>
          <w:tcPr>
            <w:tcW w:w="1152" w:type="dxa"/>
            <w:hideMark/>
          </w:tcPr>
          <w:p w14:paraId="7936FC79" w14:textId="77777777" w:rsidR="001C1EA4" w:rsidRPr="00C7345F" w:rsidRDefault="001C1EA4" w:rsidP="00FD4F05">
            <w:pPr>
              <w:pStyle w:val="TableText"/>
              <w:ind w:right="144"/>
            </w:pPr>
            <w:r w:rsidRPr="00C7345F">
              <w:t>2.14</w:t>
            </w:r>
          </w:p>
        </w:tc>
        <w:tc>
          <w:tcPr>
            <w:tcW w:w="1368" w:type="dxa"/>
            <w:hideMark/>
          </w:tcPr>
          <w:p w14:paraId="4D809A27" w14:textId="77777777" w:rsidR="001C1EA4" w:rsidRPr="00C7345F" w:rsidRDefault="001C1EA4" w:rsidP="00FD4F05">
            <w:pPr>
              <w:pStyle w:val="TableText"/>
              <w:ind w:right="144"/>
            </w:pPr>
            <w:r w:rsidRPr="00C7345F">
              <w:t>2.22</w:t>
            </w:r>
          </w:p>
        </w:tc>
        <w:tc>
          <w:tcPr>
            <w:tcW w:w="1152" w:type="dxa"/>
            <w:hideMark/>
          </w:tcPr>
          <w:p w14:paraId="59A6AF18" w14:textId="77777777" w:rsidR="001C1EA4" w:rsidRPr="00C7345F" w:rsidRDefault="001C1EA4" w:rsidP="00FD4F05">
            <w:pPr>
              <w:pStyle w:val="TableText"/>
              <w:ind w:right="144"/>
            </w:pPr>
            <w:r w:rsidRPr="00C7345F">
              <w:t>0.74</w:t>
            </w:r>
          </w:p>
        </w:tc>
        <w:tc>
          <w:tcPr>
            <w:tcW w:w="1368" w:type="dxa"/>
            <w:hideMark/>
          </w:tcPr>
          <w:p w14:paraId="6A981F42" w14:textId="77777777" w:rsidR="001C1EA4" w:rsidRPr="00C7345F" w:rsidRDefault="001C1EA4" w:rsidP="00FD4F05">
            <w:pPr>
              <w:pStyle w:val="TableText"/>
              <w:ind w:right="144"/>
            </w:pPr>
            <w:r w:rsidRPr="00C7345F">
              <w:t>10.80</w:t>
            </w:r>
          </w:p>
        </w:tc>
        <w:tc>
          <w:tcPr>
            <w:tcW w:w="1152" w:type="dxa"/>
            <w:hideMark/>
          </w:tcPr>
          <w:p w14:paraId="68F40443" w14:textId="77777777" w:rsidR="001C1EA4" w:rsidRPr="00C7345F" w:rsidRDefault="001C1EA4" w:rsidP="00FD4F05">
            <w:pPr>
              <w:pStyle w:val="TableText"/>
              <w:ind w:right="144"/>
            </w:pPr>
            <w:r w:rsidRPr="00C7345F">
              <w:t>6.15</w:t>
            </w:r>
          </w:p>
        </w:tc>
        <w:tc>
          <w:tcPr>
            <w:tcW w:w="1368" w:type="dxa"/>
            <w:hideMark/>
          </w:tcPr>
          <w:p w14:paraId="74545DA5" w14:textId="77777777" w:rsidR="001C1EA4" w:rsidRPr="00C7345F" w:rsidRDefault="001C1EA4" w:rsidP="00FD4F05">
            <w:pPr>
              <w:pStyle w:val="TableText"/>
              <w:ind w:right="144"/>
            </w:pPr>
            <w:r w:rsidRPr="00C7345F">
              <w:t>1.34</w:t>
            </w:r>
          </w:p>
        </w:tc>
      </w:tr>
      <w:tr w:rsidR="001C1EA4" w:rsidRPr="00C7345F" w14:paraId="3EDFAEC4" w14:textId="77777777" w:rsidTr="00F73F5C">
        <w:tc>
          <w:tcPr>
            <w:tcW w:w="1368" w:type="dxa"/>
            <w:hideMark/>
          </w:tcPr>
          <w:p w14:paraId="138DF116" w14:textId="77777777" w:rsidR="001C1EA4" w:rsidRPr="00C7345F" w:rsidRDefault="001C1EA4" w:rsidP="00027345">
            <w:pPr>
              <w:pStyle w:val="TableTextLeft"/>
              <w:rPr>
                <w:noProof w:val="0"/>
              </w:rPr>
            </w:pPr>
            <w:r w:rsidRPr="00C7345F">
              <w:rPr>
                <w:noProof w:val="0"/>
              </w:rPr>
              <w:t>Maximum</w:t>
            </w:r>
          </w:p>
        </w:tc>
        <w:tc>
          <w:tcPr>
            <w:tcW w:w="1152" w:type="dxa"/>
            <w:hideMark/>
          </w:tcPr>
          <w:p w14:paraId="4766A32C" w14:textId="77777777" w:rsidR="001C1EA4" w:rsidRPr="00C7345F" w:rsidRDefault="001C1EA4" w:rsidP="00FD4F05">
            <w:pPr>
              <w:pStyle w:val="TableText"/>
              <w:ind w:right="144"/>
            </w:pPr>
            <w:r w:rsidRPr="00C7345F">
              <w:t>47.66</w:t>
            </w:r>
          </w:p>
        </w:tc>
        <w:tc>
          <w:tcPr>
            <w:tcW w:w="1368" w:type="dxa"/>
            <w:hideMark/>
          </w:tcPr>
          <w:p w14:paraId="478EA214" w14:textId="77777777" w:rsidR="001C1EA4" w:rsidRPr="00C7345F" w:rsidRDefault="001C1EA4" w:rsidP="00FD4F05">
            <w:pPr>
              <w:pStyle w:val="TableText"/>
              <w:ind w:right="144"/>
            </w:pPr>
            <w:r w:rsidRPr="00C7345F">
              <w:t>41.20</w:t>
            </w:r>
          </w:p>
        </w:tc>
        <w:tc>
          <w:tcPr>
            <w:tcW w:w="1152" w:type="dxa"/>
            <w:hideMark/>
          </w:tcPr>
          <w:p w14:paraId="45ECC3F7" w14:textId="77777777" w:rsidR="001C1EA4" w:rsidRPr="00C7345F" w:rsidRDefault="001C1EA4" w:rsidP="00FD4F05">
            <w:pPr>
              <w:pStyle w:val="TableText"/>
              <w:ind w:right="144"/>
            </w:pPr>
            <w:r w:rsidRPr="00C7345F">
              <w:t>65.06</w:t>
            </w:r>
          </w:p>
        </w:tc>
        <w:tc>
          <w:tcPr>
            <w:tcW w:w="1368" w:type="dxa"/>
            <w:hideMark/>
          </w:tcPr>
          <w:p w14:paraId="2726A762" w14:textId="77777777" w:rsidR="001C1EA4" w:rsidRPr="00C7345F" w:rsidRDefault="001C1EA4" w:rsidP="00FD4F05">
            <w:pPr>
              <w:pStyle w:val="TableText"/>
              <w:ind w:right="144"/>
            </w:pPr>
            <w:r w:rsidRPr="00C7345F">
              <w:t>35.93</w:t>
            </w:r>
          </w:p>
        </w:tc>
        <w:tc>
          <w:tcPr>
            <w:tcW w:w="1152" w:type="dxa"/>
            <w:hideMark/>
          </w:tcPr>
          <w:p w14:paraId="10F02D7A" w14:textId="77777777" w:rsidR="001C1EA4" w:rsidRPr="00C7345F" w:rsidRDefault="001C1EA4" w:rsidP="00FD4F05">
            <w:pPr>
              <w:pStyle w:val="TableText"/>
              <w:ind w:right="144"/>
            </w:pPr>
            <w:r w:rsidRPr="00C7345F">
              <w:t>54.94</w:t>
            </w:r>
          </w:p>
        </w:tc>
        <w:tc>
          <w:tcPr>
            <w:tcW w:w="1368" w:type="dxa"/>
            <w:hideMark/>
          </w:tcPr>
          <w:p w14:paraId="690D50BF" w14:textId="77777777" w:rsidR="001C1EA4" w:rsidRPr="00C7345F" w:rsidRDefault="001C1EA4" w:rsidP="00FD4F05">
            <w:pPr>
              <w:pStyle w:val="TableText"/>
              <w:ind w:right="144"/>
            </w:pPr>
            <w:r w:rsidRPr="00C7345F">
              <w:t>50.95</w:t>
            </w:r>
          </w:p>
        </w:tc>
      </w:tr>
      <w:tr w:rsidR="001C1EA4" w:rsidRPr="00C7345F" w14:paraId="7D60BA9C" w14:textId="77777777" w:rsidTr="00F73F5C">
        <w:tc>
          <w:tcPr>
            <w:tcW w:w="1368" w:type="dxa"/>
            <w:hideMark/>
          </w:tcPr>
          <w:p w14:paraId="264066F4" w14:textId="77777777" w:rsidR="001C1EA4" w:rsidRPr="00C7345F" w:rsidRDefault="001C1EA4" w:rsidP="00027345">
            <w:pPr>
              <w:pStyle w:val="TableTextLeft"/>
              <w:rPr>
                <w:noProof w:val="0"/>
              </w:rPr>
            </w:pPr>
            <w:r w:rsidRPr="00C7345F">
              <w:rPr>
                <w:noProof w:val="0"/>
              </w:rPr>
              <w:t>Quartile 1</w:t>
            </w:r>
          </w:p>
        </w:tc>
        <w:tc>
          <w:tcPr>
            <w:tcW w:w="1152" w:type="dxa"/>
            <w:hideMark/>
          </w:tcPr>
          <w:p w14:paraId="0FBA58A3" w14:textId="77777777" w:rsidR="001C1EA4" w:rsidRPr="00C7345F" w:rsidRDefault="001C1EA4" w:rsidP="00FD4F05">
            <w:pPr>
              <w:pStyle w:val="TableText"/>
              <w:ind w:right="144"/>
            </w:pPr>
            <w:r w:rsidRPr="00C7345F">
              <w:t>16.25</w:t>
            </w:r>
          </w:p>
        </w:tc>
        <w:tc>
          <w:tcPr>
            <w:tcW w:w="1368" w:type="dxa"/>
            <w:hideMark/>
          </w:tcPr>
          <w:p w14:paraId="7AE72F51" w14:textId="77777777" w:rsidR="001C1EA4" w:rsidRPr="00C7345F" w:rsidRDefault="001C1EA4" w:rsidP="00FD4F05">
            <w:pPr>
              <w:pStyle w:val="TableText"/>
              <w:ind w:right="144"/>
            </w:pPr>
            <w:r w:rsidRPr="00C7345F">
              <w:t>15.06</w:t>
            </w:r>
          </w:p>
        </w:tc>
        <w:tc>
          <w:tcPr>
            <w:tcW w:w="1152" w:type="dxa"/>
            <w:hideMark/>
          </w:tcPr>
          <w:p w14:paraId="120F28EB" w14:textId="77777777" w:rsidR="001C1EA4" w:rsidRPr="00C7345F" w:rsidRDefault="001C1EA4" w:rsidP="00FD4F05">
            <w:pPr>
              <w:pStyle w:val="TableText"/>
              <w:ind w:right="144"/>
            </w:pPr>
            <w:r w:rsidRPr="00C7345F">
              <w:t>17.19</w:t>
            </w:r>
          </w:p>
        </w:tc>
        <w:tc>
          <w:tcPr>
            <w:tcW w:w="1368" w:type="dxa"/>
            <w:hideMark/>
          </w:tcPr>
          <w:p w14:paraId="6AA187D3" w14:textId="77777777" w:rsidR="001C1EA4" w:rsidRPr="00C7345F" w:rsidRDefault="001C1EA4" w:rsidP="00FD4F05">
            <w:pPr>
              <w:pStyle w:val="TableText"/>
              <w:ind w:right="144"/>
            </w:pPr>
            <w:r w:rsidRPr="00C7345F">
              <w:t>15.66</w:t>
            </w:r>
          </w:p>
        </w:tc>
        <w:tc>
          <w:tcPr>
            <w:tcW w:w="1152" w:type="dxa"/>
            <w:hideMark/>
          </w:tcPr>
          <w:p w14:paraId="51E49C4B" w14:textId="77777777" w:rsidR="001C1EA4" w:rsidRPr="00C7345F" w:rsidRDefault="001C1EA4" w:rsidP="00FD4F05">
            <w:pPr>
              <w:pStyle w:val="TableText"/>
              <w:ind w:right="144"/>
            </w:pPr>
            <w:r w:rsidRPr="00C7345F">
              <w:t>15.36</w:t>
            </w:r>
          </w:p>
        </w:tc>
        <w:tc>
          <w:tcPr>
            <w:tcW w:w="1368" w:type="dxa"/>
            <w:hideMark/>
          </w:tcPr>
          <w:p w14:paraId="4A4CBFA3" w14:textId="77777777" w:rsidR="001C1EA4" w:rsidRPr="00C7345F" w:rsidRDefault="001C1EA4" w:rsidP="00FD4F05">
            <w:pPr>
              <w:pStyle w:val="TableText"/>
              <w:ind w:right="144"/>
            </w:pPr>
            <w:r w:rsidRPr="00C7345F">
              <w:t>14.63</w:t>
            </w:r>
          </w:p>
        </w:tc>
      </w:tr>
      <w:tr w:rsidR="001C1EA4" w:rsidRPr="00C7345F" w14:paraId="2846168F" w14:textId="77777777" w:rsidTr="00F73F5C">
        <w:tc>
          <w:tcPr>
            <w:tcW w:w="1368" w:type="dxa"/>
          </w:tcPr>
          <w:p w14:paraId="02E3F02E" w14:textId="77777777" w:rsidR="001C1EA4" w:rsidRPr="00C7345F" w:rsidRDefault="001C1EA4" w:rsidP="00027345">
            <w:pPr>
              <w:pStyle w:val="TableTextLeft"/>
              <w:rPr>
                <w:noProof w:val="0"/>
              </w:rPr>
            </w:pPr>
            <w:r w:rsidRPr="00C7345F">
              <w:rPr>
                <w:noProof w:val="0"/>
              </w:rPr>
              <w:t>Median</w:t>
            </w:r>
          </w:p>
        </w:tc>
        <w:tc>
          <w:tcPr>
            <w:tcW w:w="1152" w:type="dxa"/>
          </w:tcPr>
          <w:p w14:paraId="7D81D1C6" w14:textId="77777777" w:rsidR="001C1EA4" w:rsidRPr="00C7345F" w:rsidRDefault="001C1EA4" w:rsidP="00FD4F05">
            <w:pPr>
              <w:pStyle w:val="TableText"/>
              <w:ind w:right="144"/>
            </w:pPr>
            <w:r w:rsidRPr="00C7345F">
              <w:t>19.02</w:t>
            </w:r>
          </w:p>
        </w:tc>
        <w:tc>
          <w:tcPr>
            <w:tcW w:w="1368" w:type="dxa"/>
          </w:tcPr>
          <w:p w14:paraId="78599A8E" w14:textId="77777777" w:rsidR="001C1EA4" w:rsidRPr="00C7345F" w:rsidRDefault="001C1EA4" w:rsidP="00FD4F05">
            <w:pPr>
              <w:pStyle w:val="TableText"/>
              <w:ind w:right="144"/>
            </w:pPr>
            <w:r w:rsidRPr="00C7345F">
              <w:t>17.15</w:t>
            </w:r>
          </w:p>
        </w:tc>
        <w:tc>
          <w:tcPr>
            <w:tcW w:w="1152" w:type="dxa"/>
          </w:tcPr>
          <w:p w14:paraId="208B33A5" w14:textId="77777777" w:rsidR="001C1EA4" w:rsidRPr="00C7345F" w:rsidRDefault="001C1EA4" w:rsidP="00FD4F05">
            <w:pPr>
              <w:pStyle w:val="TableText"/>
              <w:ind w:right="144"/>
            </w:pPr>
            <w:r w:rsidRPr="00C7345F">
              <w:t>19.64</w:t>
            </w:r>
          </w:p>
        </w:tc>
        <w:tc>
          <w:tcPr>
            <w:tcW w:w="1368" w:type="dxa"/>
          </w:tcPr>
          <w:p w14:paraId="174916BD" w14:textId="77777777" w:rsidR="001C1EA4" w:rsidRPr="00C7345F" w:rsidRDefault="001C1EA4" w:rsidP="00FD4F05">
            <w:pPr>
              <w:pStyle w:val="TableText"/>
              <w:ind w:right="144"/>
            </w:pPr>
            <w:r w:rsidRPr="00C7345F">
              <w:t>17.92</w:t>
            </w:r>
          </w:p>
        </w:tc>
        <w:tc>
          <w:tcPr>
            <w:tcW w:w="1152" w:type="dxa"/>
          </w:tcPr>
          <w:p w14:paraId="69FA034F" w14:textId="77777777" w:rsidR="001C1EA4" w:rsidRPr="00C7345F" w:rsidRDefault="001C1EA4" w:rsidP="00FD4F05">
            <w:pPr>
              <w:pStyle w:val="TableText"/>
              <w:ind w:right="144"/>
            </w:pPr>
            <w:r w:rsidRPr="00C7345F">
              <w:t>17.54</w:t>
            </w:r>
          </w:p>
        </w:tc>
        <w:tc>
          <w:tcPr>
            <w:tcW w:w="1368" w:type="dxa"/>
          </w:tcPr>
          <w:p w14:paraId="375DE5CF" w14:textId="77777777" w:rsidR="001C1EA4" w:rsidRPr="00C7345F" w:rsidRDefault="001C1EA4" w:rsidP="00FD4F05">
            <w:pPr>
              <w:pStyle w:val="TableText"/>
              <w:ind w:right="144"/>
            </w:pPr>
            <w:r w:rsidRPr="00C7345F">
              <w:t>16.68</w:t>
            </w:r>
          </w:p>
        </w:tc>
      </w:tr>
      <w:tr w:rsidR="001C1EA4" w:rsidRPr="00C7345F" w14:paraId="70AF631F" w14:textId="77777777" w:rsidTr="00F73F5C">
        <w:tc>
          <w:tcPr>
            <w:tcW w:w="1368" w:type="dxa"/>
            <w:hideMark/>
          </w:tcPr>
          <w:p w14:paraId="23DC360E" w14:textId="77777777" w:rsidR="001C1EA4" w:rsidRPr="00C7345F" w:rsidRDefault="001C1EA4" w:rsidP="00027345">
            <w:pPr>
              <w:pStyle w:val="TableTextLeft"/>
              <w:rPr>
                <w:noProof w:val="0"/>
              </w:rPr>
            </w:pPr>
            <w:r w:rsidRPr="00C7345F">
              <w:rPr>
                <w:noProof w:val="0"/>
              </w:rPr>
              <w:t>Quartile 3</w:t>
            </w:r>
          </w:p>
        </w:tc>
        <w:tc>
          <w:tcPr>
            <w:tcW w:w="1152" w:type="dxa"/>
            <w:hideMark/>
          </w:tcPr>
          <w:p w14:paraId="52128336" w14:textId="77777777" w:rsidR="001C1EA4" w:rsidRPr="00C7345F" w:rsidRDefault="001C1EA4" w:rsidP="00FD4F05">
            <w:pPr>
              <w:pStyle w:val="TableText"/>
              <w:ind w:right="144"/>
            </w:pPr>
            <w:r w:rsidRPr="00C7345F">
              <w:t>22.59</w:t>
            </w:r>
          </w:p>
        </w:tc>
        <w:tc>
          <w:tcPr>
            <w:tcW w:w="1368" w:type="dxa"/>
            <w:hideMark/>
          </w:tcPr>
          <w:p w14:paraId="2B409D70" w14:textId="77777777" w:rsidR="001C1EA4" w:rsidRPr="00C7345F" w:rsidRDefault="001C1EA4" w:rsidP="00FD4F05">
            <w:pPr>
              <w:pStyle w:val="TableText"/>
              <w:ind w:right="144"/>
            </w:pPr>
            <w:r w:rsidRPr="00C7345F">
              <w:t>20.02</w:t>
            </w:r>
          </w:p>
        </w:tc>
        <w:tc>
          <w:tcPr>
            <w:tcW w:w="1152" w:type="dxa"/>
            <w:hideMark/>
          </w:tcPr>
          <w:p w14:paraId="68E49DF6" w14:textId="77777777" w:rsidR="001C1EA4" w:rsidRPr="00C7345F" w:rsidRDefault="001C1EA4" w:rsidP="00FD4F05">
            <w:pPr>
              <w:pStyle w:val="TableText"/>
              <w:ind w:right="144"/>
            </w:pPr>
            <w:r w:rsidRPr="00C7345F">
              <w:t>22.17</w:t>
            </w:r>
          </w:p>
        </w:tc>
        <w:tc>
          <w:tcPr>
            <w:tcW w:w="1368" w:type="dxa"/>
            <w:hideMark/>
          </w:tcPr>
          <w:p w14:paraId="258CE320" w14:textId="77777777" w:rsidR="001C1EA4" w:rsidRPr="00C7345F" w:rsidRDefault="001C1EA4" w:rsidP="00FD4F05">
            <w:pPr>
              <w:pStyle w:val="TableText"/>
              <w:ind w:right="144"/>
            </w:pPr>
            <w:r w:rsidRPr="00C7345F">
              <w:t>20.36</w:t>
            </w:r>
          </w:p>
        </w:tc>
        <w:tc>
          <w:tcPr>
            <w:tcW w:w="1152" w:type="dxa"/>
            <w:hideMark/>
          </w:tcPr>
          <w:p w14:paraId="28F206A9" w14:textId="77777777" w:rsidR="001C1EA4" w:rsidRPr="00C7345F" w:rsidRDefault="001C1EA4" w:rsidP="00FD4F05">
            <w:pPr>
              <w:pStyle w:val="TableText"/>
              <w:ind w:right="144"/>
            </w:pPr>
            <w:r w:rsidRPr="00C7345F">
              <w:t>20.35</w:t>
            </w:r>
          </w:p>
        </w:tc>
        <w:tc>
          <w:tcPr>
            <w:tcW w:w="1368" w:type="dxa"/>
            <w:hideMark/>
          </w:tcPr>
          <w:p w14:paraId="67F65889" w14:textId="77777777" w:rsidR="001C1EA4" w:rsidRPr="00C7345F" w:rsidRDefault="001C1EA4" w:rsidP="00FD4F05">
            <w:pPr>
              <w:pStyle w:val="TableText"/>
              <w:ind w:right="144"/>
            </w:pPr>
            <w:r w:rsidRPr="00C7345F">
              <w:t>19.43</w:t>
            </w:r>
          </w:p>
        </w:tc>
      </w:tr>
    </w:tbl>
    <w:p w14:paraId="137A96EC" w14:textId="77777777" w:rsidR="001C1EA4" w:rsidRPr="00C7345F" w:rsidRDefault="001C1EA4" w:rsidP="00F73F5C">
      <w:pPr>
        <w:pStyle w:val="Caption"/>
      </w:pPr>
      <w:bookmarkStart w:id="1035" w:name="_Toc134622074"/>
      <w:r w:rsidRPr="00C7345F">
        <w:t>Table 5.F.</w:t>
      </w:r>
      <w:r w:rsidRPr="00C7345F">
        <w:fldChar w:fldCharType="begin"/>
      </w:r>
      <w:r w:rsidRPr="00C7345F">
        <w:instrText>SEQ Table_5.F. \* ARABIC</w:instrText>
      </w:r>
      <w:r w:rsidRPr="00C7345F">
        <w:fldChar w:fldCharType="separate"/>
      </w:r>
      <w:r w:rsidRPr="00C7345F">
        <w:t>3</w:t>
      </w:r>
      <w:r w:rsidRPr="00C7345F">
        <w:fldChar w:fldCharType="end"/>
      </w:r>
      <w:r w:rsidRPr="00C7345F">
        <w:t xml:space="preserve">  Response-Time Results: Oral Language Composite for Grade Two by PL</w:t>
      </w:r>
      <w:bookmarkEnd w:id="1035"/>
    </w:p>
    <w:tbl>
      <w:tblPr>
        <w:tblStyle w:val="TRs"/>
        <w:tblW w:w="8928" w:type="dxa"/>
        <w:tblLayout w:type="fixed"/>
        <w:tblLook w:val="04A0" w:firstRow="1" w:lastRow="0" w:firstColumn="1" w:lastColumn="0" w:noHBand="0" w:noVBand="1"/>
        <w:tblDescription w:val="Response-Time Results: Oral Language Composite for Grade Two by PL"/>
      </w:tblPr>
      <w:tblGrid>
        <w:gridCol w:w="1368"/>
        <w:gridCol w:w="1152"/>
        <w:gridCol w:w="1368"/>
        <w:gridCol w:w="1152"/>
        <w:gridCol w:w="1368"/>
        <w:gridCol w:w="1152"/>
        <w:gridCol w:w="1368"/>
      </w:tblGrid>
      <w:tr w:rsidR="001C1EA4" w:rsidRPr="00C7345F" w14:paraId="30BFD326" w14:textId="77777777" w:rsidTr="00F73F5C">
        <w:trPr>
          <w:cnfStyle w:val="100000000000" w:firstRow="1" w:lastRow="0" w:firstColumn="0" w:lastColumn="0" w:oddVBand="0" w:evenVBand="0" w:oddHBand="0" w:evenHBand="0" w:firstRowFirstColumn="0" w:firstRowLastColumn="0" w:lastRowFirstColumn="0" w:lastRowLastColumn="0"/>
        </w:trPr>
        <w:tc>
          <w:tcPr>
            <w:tcW w:w="1368" w:type="dxa"/>
            <w:hideMark/>
          </w:tcPr>
          <w:p w14:paraId="60FC9C8C" w14:textId="77777777" w:rsidR="001C1EA4" w:rsidRPr="00C7345F" w:rsidRDefault="001C1EA4" w:rsidP="00F73F5C">
            <w:pPr>
              <w:pStyle w:val="TableHead"/>
              <w:rPr>
                <w:b w:val="0"/>
                <w:bCs/>
                <w:noProof w:val="0"/>
                <w:sz w:val="20"/>
              </w:rPr>
            </w:pPr>
            <w:r w:rsidRPr="00C7345F">
              <w:rPr>
                <w:noProof w:val="0"/>
              </w:rPr>
              <w:t>Statistic</w:t>
            </w:r>
          </w:p>
        </w:tc>
        <w:tc>
          <w:tcPr>
            <w:tcW w:w="1152" w:type="dxa"/>
            <w:hideMark/>
          </w:tcPr>
          <w:p w14:paraId="560E8545" w14:textId="77777777" w:rsidR="001C1EA4" w:rsidRPr="00C7345F" w:rsidRDefault="001C1EA4" w:rsidP="00F73F5C">
            <w:pPr>
              <w:pStyle w:val="TableHead"/>
              <w:rPr>
                <w:b w:val="0"/>
                <w:bCs/>
                <w:noProof w:val="0"/>
              </w:rPr>
            </w:pPr>
            <w:r w:rsidRPr="00C7345F">
              <w:rPr>
                <w:noProof w:val="0"/>
              </w:rPr>
              <w:t>Remote PL1</w:t>
            </w:r>
          </w:p>
        </w:tc>
        <w:tc>
          <w:tcPr>
            <w:tcW w:w="1368" w:type="dxa"/>
            <w:hideMark/>
          </w:tcPr>
          <w:p w14:paraId="061B7CD0" w14:textId="77777777" w:rsidR="001C1EA4" w:rsidRPr="00C7345F" w:rsidRDefault="001C1EA4" w:rsidP="00F73F5C">
            <w:pPr>
              <w:pStyle w:val="TableHead"/>
              <w:rPr>
                <w:b w:val="0"/>
                <w:bCs/>
                <w:noProof w:val="0"/>
              </w:rPr>
            </w:pPr>
            <w:r w:rsidRPr="00C7345F">
              <w:rPr>
                <w:noProof w:val="0"/>
              </w:rPr>
              <w:t>In Person PL1</w:t>
            </w:r>
          </w:p>
        </w:tc>
        <w:tc>
          <w:tcPr>
            <w:tcW w:w="1152" w:type="dxa"/>
            <w:hideMark/>
          </w:tcPr>
          <w:p w14:paraId="678FFBBF" w14:textId="77777777" w:rsidR="001C1EA4" w:rsidRPr="00C7345F" w:rsidRDefault="001C1EA4" w:rsidP="00F73F5C">
            <w:pPr>
              <w:pStyle w:val="TableHead"/>
              <w:rPr>
                <w:b w:val="0"/>
                <w:bCs/>
                <w:noProof w:val="0"/>
              </w:rPr>
            </w:pPr>
            <w:r w:rsidRPr="00C7345F">
              <w:rPr>
                <w:noProof w:val="0"/>
              </w:rPr>
              <w:t>Remote PL2</w:t>
            </w:r>
          </w:p>
        </w:tc>
        <w:tc>
          <w:tcPr>
            <w:tcW w:w="1368" w:type="dxa"/>
            <w:hideMark/>
          </w:tcPr>
          <w:p w14:paraId="19B9B378" w14:textId="77777777" w:rsidR="001C1EA4" w:rsidRPr="00C7345F" w:rsidRDefault="001C1EA4" w:rsidP="00F73F5C">
            <w:pPr>
              <w:pStyle w:val="TableHead"/>
              <w:rPr>
                <w:b w:val="0"/>
                <w:bCs/>
                <w:noProof w:val="0"/>
              </w:rPr>
            </w:pPr>
            <w:r w:rsidRPr="00C7345F">
              <w:rPr>
                <w:noProof w:val="0"/>
              </w:rPr>
              <w:t>In Person PL2</w:t>
            </w:r>
          </w:p>
        </w:tc>
        <w:tc>
          <w:tcPr>
            <w:tcW w:w="1152" w:type="dxa"/>
            <w:hideMark/>
          </w:tcPr>
          <w:p w14:paraId="0426B759" w14:textId="77777777" w:rsidR="001C1EA4" w:rsidRPr="00C7345F" w:rsidRDefault="001C1EA4" w:rsidP="00F73F5C">
            <w:pPr>
              <w:pStyle w:val="TableHead"/>
              <w:rPr>
                <w:b w:val="0"/>
                <w:bCs/>
                <w:noProof w:val="0"/>
              </w:rPr>
            </w:pPr>
            <w:r w:rsidRPr="00C7345F">
              <w:rPr>
                <w:noProof w:val="0"/>
              </w:rPr>
              <w:t>Remote PL3</w:t>
            </w:r>
          </w:p>
        </w:tc>
        <w:tc>
          <w:tcPr>
            <w:tcW w:w="1368" w:type="dxa"/>
            <w:hideMark/>
          </w:tcPr>
          <w:p w14:paraId="5C548003" w14:textId="77777777" w:rsidR="001C1EA4" w:rsidRPr="00C7345F" w:rsidRDefault="001C1EA4" w:rsidP="00F73F5C">
            <w:pPr>
              <w:pStyle w:val="TableHead"/>
              <w:rPr>
                <w:b w:val="0"/>
                <w:bCs/>
                <w:noProof w:val="0"/>
              </w:rPr>
            </w:pPr>
            <w:r w:rsidRPr="00C7345F">
              <w:rPr>
                <w:noProof w:val="0"/>
              </w:rPr>
              <w:t>In Person PL3</w:t>
            </w:r>
          </w:p>
        </w:tc>
      </w:tr>
      <w:tr w:rsidR="001C1EA4" w:rsidRPr="00C7345F" w14:paraId="56F42592" w14:textId="77777777" w:rsidTr="00F73F5C">
        <w:tc>
          <w:tcPr>
            <w:tcW w:w="1368" w:type="dxa"/>
            <w:tcBorders>
              <w:top w:val="single" w:sz="4" w:space="0" w:color="auto"/>
            </w:tcBorders>
            <w:hideMark/>
          </w:tcPr>
          <w:p w14:paraId="4A142D66" w14:textId="77777777" w:rsidR="001C1EA4" w:rsidRPr="00C7345F" w:rsidRDefault="001C1EA4" w:rsidP="00027345">
            <w:pPr>
              <w:pStyle w:val="TableTextLeft"/>
              <w:rPr>
                <w:noProof w:val="0"/>
              </w:rPr>
            </w:pPr>
            <w:r w:rsidRPr="00C7345F">
              <w:rPr>
                <w:noProof w:val="0"/>
              </w:rPr>
              <w:t>N</w:t>
            </w:r>
          </w:p>
        </w:tc>
        <w:tc>
          <w:tcPr>
            <w:tcW w:w="1152" w:type="dxa"/>
            <w:tcBorders>
              <w:top w:val="single" w:sz="4" w:space="0" w:color="auto"/>
            </w:tcBorders>
            <w:hideMark/>
          </w:tcPr>
          <w:p w14:paraId="031E7EAC" w14:textId="77777777" w:rsidR="001C1EA4" w:rsidRPr="00C7345F" w:rsidRDefault="001C1EA4" w:rsidP="00FD4F05">
            <w:pPr>
              <w:pStyle w:val="TableText"/>
              <w:ind w:right="144"/>
            </w:pPr>
            <w:r w:rsidRPr="00C7345F">
              <w:t>39</w:t>
            </w:r>
          </w:p>
        </w:tc>
        <w:tc>
          <w:tcPr>
            <w:tcW w:w="1368" w:type="dxa"/>
            <w:tcBorders>
              <w:top w:val="single" w:sz="4" w:space="0" w:color="auto"/>
            </w:tcBorders>
            <w:hideMark/>
          </w:tcPr>
          <w:p w14:paraId="43EE2D14" w14:textId="77777777" w:rsidR="001C1EA4" w:rsidRPr="00C7345F" w:rsidRDefault="001C1EA4" w:rsidP="00FD4F05">
            <w:pPr>
              <w:pStyle w:val="TableText"/>
              <w:ind w:right="144"/>
            </w:pPr>
            <w:r w:rsidRPr="00C7345F">
              <w:t>37</w:t>
            </w:r>
          </w:p>
        </w:tc>
        <w:tc>
          <w:tcPr>
            <w:tcW w:w="1152" w:type="dxa"/>
            <w:tcBorders>
              <w:top w:val="single" w:sz="4" w:space="0" w:color="auto"/>
            </w:tcBorders>
            <w:hideMark/>
          </w:tcPr>
          <w:p w14:paraId="234432A2" w14:textId="77777777" w:rsidR="001C1EA4" w:rsidRPr="00C7345F" w:rsidRDefault="001C1EA4" w:rsidP="00FD4F05">
            <w:pPr>
              <w:pStyle w:val="TableText"/>
              <w:ind w:right="144"/>
            </w:pPr>
            <w:r w:rsidRPr="00C7345F">
              <w:t>162</w:t>
            </w:r>
          </w:p>
        </w:tc>
        <w:tc>
          <w:tcPr>
            <w:tcW w:w="1368" w:type="dxa"/>
            <w:tcBorders>
              <w:top w:val="single" w:sz="4" w:space="0" w:color="auto"/>
            </w:tcBorders>
            <w:hideMark/>
          </w:tcPr>
          <w:p w14:paraId="0A573D95" w14:textId="77777777" w:rsidR="001C1EA4" w:rsidRPr="00C7345F" w:rsidRDefault="001C1EA4" w:rsidP="00FD4F05">
            <w:pPr>
              <w:pStyle w:val="TableText"/>
              <w:ind w:right="144"/>
            </w:pPr>
            <w:r w:rsidRPr="00C7345F">
              <w:t>127</w:t>
            </w:r>
          </w:p>
        </w:tc>
        <w:tc>
          <w:tcPr>
            <w:tcW w:w="1152" w:type="dxa"/>
            <w:tcBorders>
              <w:top w:val="single" w:sz="4" w:space="0" w:color="auto"/>
            </w:tcBorders>
            <w:hideMark/>
          </w:tcPr>
          <w:p w14:paraId="4FE2309B" w14:textId="77777777" w:rsidR="001C1EA4" w:rsidRPr="00C7345F" w:rsidRDefault="001C1EA4" w:rsidP="00FD4F05">
            <w:pPr>
              <w:pStyle w:val="TableText"/>
              <w:ind w:right="144"/>
            </w:pPr>
            <w:r w:rsidRPr="00C7345F">
              <w:t>304</w:t>
            </w:r>
          </w:p>
        </w:tc>
        <w:tc>
          <w:tcPr>
            <w:tcW w:w="1368" w:type="dxa"/>
            <w:tcBorders>
              <w:top w:val="single" w:sz="4" w:space="0" w:color="auto"/>
            </w:tcBorders>
            <w:hideMark/>
          </w:tcPr>
          <w:p w14:paraId="336F7BFB" w14:textId="77777777" w:rsidR="001C1EA4" w:rsidRPr="00C7345F" w:rsidRDefault="001C1EA4" w:rsidP="00FD4F05">
            <w:pPr>
              <w:pStyle w:val="TableText"/>
              <w:ind w:right="144"/>
            </w:pPr>
            <w:r w:rsidRPr="00C7345F">
              <w:t>174</w:t>
            </w:r>
          </w:p>
        </w:tc>
      </w:tr>
      <w:tr w:rsidR="001C1EA4" w:rsidRPr="00C7345F" w14:paraId="45FA9E51" w14:textId="77777777" w:rsidTr="00F73F5C">
        <w:tc>
          <w:tcPr>
            <w:tcW w:w="1368" w:type="dxa"/>
            <w:hideMark/>
          </w:tcPr>
          <w:p w14:paraId="6F5246A0" w14:textId="77777777" w:rsidR="001C1EA4" w:rsidRPr="00C7345F" w:rsidRDefault="001C1EA4" w:rsidP="00027345">
            <w:pPr>
              <w:pStyle w:val="TableTextLeft"/>
              <w:rPr>
                <w:noProof w:val="0"/>
              </w:rPr>
            </w:pPr>
            <w:r w:rsidRPr="00C7345F">
              <w:rPr>
                <w:noProof w:val="0"/>
              </w:rPr>
              <w:t>Mean</w:t>
            </w:r>
          </w:p>
        </w:tc>
        <w:tc>
          <w:tcPr>
            <w:tcW w:w="1152" w:type="dxa"/>
            <w:hideMark/>
          </w:tcPr>
          <w:p w14:paraId="426C5A3E" w14:textId="77777777" w:rsidR="001C1EA4" w:rsidRPr="00C7345F" w:rsidRDefault="001C1EA4" w:rsidP="00FD4F05">
            <w:pPr>
              <w:pStyle w:val="TableText"/>
              <w:ind w:right="144"/>
            </w:pPr>
            <w:r w:rsidRPr="00C7345F">
              <w:t>21.11</w:t>
            </w:r>
          </w:p>
        </w:tc>
        <w:tc>
          <w:tcPr>
            <w:tcW w:w="1368" w:type="dxa"/>
            <w:hideMark/>
          </w:tcPr>
          <w:p w14:paraId="51CEC893" w14:textId="77777777" w:rsidR="001C1EA4" w:rsidRPr="00C7345F" w:rsidRDefault="001C1EA4" w:rsidP="00FD4F05">
            <w:pPr>
              <w:pStyle w:val="TableText"/>
              <w:ind w:right="144"/>
            </w:pPr>
            <w:r w:rsidRPr="00C7345F">
              <w:t>17.65</w:t>
            </w:r>
          </w:p>
        </w:tc>
        <w:tc>
          <w:tcPr>
            <w:tcW w:w="1152" w:type="dxa"/>
            <w:hideMark/>
          </w:tcPr>
          <w:p w14:paraId="04F19742" w14:textId="77777777" w:rsidR="001C1EA4" w:rsidRPr="00C7345F" w:rsidRDefault="001C1EA4" w:rsidP="00FD4F05">
            <w:pPr>
              <w:pStyle w:val="TableText"/>
              <w:ind w:right="144"/>
            </w:pPr>
            <w:r w:rsidRPr="00C7345F">
              <w:t>21.02</w:t>
            </w:r>
          </w:p>
        </w:tc>
        <w:tc>
          <w:tcPr>
            <w:tcW w:w="1368" w:type="dxa"/>
            <w:hideMark/>
          </w:tcPr>
          <w:p w14:paraId="43446903" w14:textId="77777777" w:rsidR="001C1EA4" w:rsidRPr="00C7345F" w:rsidRDefault="001C1EA4" w:rsidP="00FD4F05">
            <w:pPr>
              <w:pStyle w:val="TableText"/>
              <w:ind w:right="144"/>
            </w:pPr>
            <w:r w:rsidRPr="00C7345F">
              <w:t>18.90</w:t>
            </w:r>
          </w:p>
        </w:tc>
        <w:tc>
          <w:tcPr>
            <w:tcW w:w="1152" w:type="dxa"/>
            <w:hideMark/>
          </w:tcPr>
          <w:p w14:paraId="327D6E1C" w14:textId="77777777" w:rsidR="001C1EA4" w:rsidRPr="00C7345F" w:rsidRDefault="001C1EA4" w:rsidP="00FD4F05">
            <w:pPr>
              <w:pStyle w:val="TableText"/>
              <w:ind w:right="144"/>
            </w:pPr>
            <w:r w:rsidRPr="00C7345F">
              <w:t>19.27</w:t>
            </w:r>
          </w:p>
        </w:tc>
        <w:tc>
          <w:tcPr>
            <w:tcW w:w="1368" w:type="dxa"/>
            <w:hideMark/>
          </w:tcPr>
          <w:p w14:paraId="10F5EFBB" w14:textId="77777777" w:rsidR="001C1EA4" w:rsidRPr="00C7345F" w:rsidRDefault="001C1EA4" w:rsidP="00FD4F05">
            <w:pPr>
              <w:pStyle w:val="TableText"/>
              <w:ind w:right="144"/>
            </w:pPr>
            <w:r w:rsidRPr="00C7345F">
              <w:t>18.37</w:t>
            </w:r>
          </w:p>
        </w:tc>
      </w:tr>
      <w:tr w:rsidR="001C1EA4" w:rsidRPr="00C7345F" w14:paraId="1D513425" w14:textId="77777777" w:rsidTr="00F73F5C">
        <w:tc>
          <w:tcPr>
            <w:tcW w:w="1368" w:type="dxa"/>
            <w:hideMark/>
          </w:tcPr>
          <w:p w14:paraId="3A986AE8" w14:textId="77777777" w:rsidR="001C1EA4" w:rsidRPr="00C7345F" w:rsidRDefault="001C1EA4" w:rsidP="00027345">
            <w:pPr>
              <w:pStyle w:val="TableTextLeft"/>
              <w:rPr>
                <w:noProof w:val="0"/>
              </w:rPr>
            </w:pPr>
            <w:r w:rsidRPr="00C7345F">
              <w:rPr>
                <w:noProof w:val="0"/>
              </w:rPr>
              <w:t>SD</w:t>
            </w:r>
          </w:p>
        </w:tc>
        <w:tc>
          <w:tcPr>
            <w:tcW w:w="1152" w:type="dxa"/>
            <w:hideMark/>
          </w:tcPr>
          <w:p w14:paraId="044A2C30" w14:textId="77777777" w:rsidR="001C1EA4" w:rsidRPr="00C7345F" w:rsidRDefault="001C1EA4" w:rsidP="00FD4F05">
            <w:pPr>
              <w:pStyle w:val="TableText"/>
              <w:ind w:right="144"/>
            </w:pPr>
            <w:r w:rsidRPr="00C7345F">
              <w:t>6.93</w:t>
            </w:r>
          </w:p>
        </w:tc>
        <w:tc>
          <w:tcPr>
            <w:tcW w:w="1368" w:type="dxa"/>
            <w:hideMark/>
          </w:tcPr>
          <w:p w14:paraId="2C8DE21D" w14:textId="77777777" w:rsidR="001C1EA4" w:rsidRPr="00C7345F" w:rsidRDefault="001C1EA4" w:rsidP="00FD4F05">
            <w:pPr>
              <w:pStyle w:val="TableText"/>
              <w:ind w:right="144"/>
            </w:pPr>
            <w:r w:rsidRPr="00C7345F">
              <w:t>6.14</w:t>
            </w:r>
          </w:p>
        </w:tc>
        <w:tc>
          <w:tcPr>
            <w:tcW w:w="1152" w:type="dxa"/>
            <w:hideMark/>
          </w:tcPr>
          <w:p w14:paraId="5A28409C" w14:textId="77777777" w:rsidR="001C1EA4" w:rsidRPr="00C7345F" w:rsidRDefault="001C1EA4" w:rsidP="00FD4F05">
            <w:pPr>
              <w:pStyle w:val="TableText"/>
              <w:ind w:right="144"/>
            </w:pPr>
            <w:r w:rsidRPr="00C7345F">
              <w:t>5.12</w:t>
            </w:r>
          </w:p>
        </w:tc>
        <w:tc>
          <w:tcPr>
            <w:tcW w:w="1368" w:type="dxa"/>
            <w:hideMark/>
          </w:tcPr>
          <w:p w14:paraId="554384DA" w14:textId="77777777" w:rsidR="001C1EA4" w:rsidRPr="00C7345F" w:rsidRDefault="001C1EA4" w:rsidP="00FD4F05">
            <w:pPr>
              <w:pStyle w:val="TableText"/>
              <w:ind w:right="144"/>
            </w:pPr>
            <w:r w:rsidRPr="00C7345F">
              <w:t>5.28</w:t>
            </w:r>
          </w:p>
        </w:tc>
        <w:tc>
          <w:tcPr>
            <w:tcW w:w="1152" w:type="dxa"/>
            <w:hideMark/>
          </w:tcPr>
          <w:p w14:paraId="1A4C736B" w14:textId="77777777" w:rsidR="001C1EA4" w:rsidRPr="00C7345F" w:rsidRDefault="001C1EA4" w:rsidP="00FD4F05">
            <w:pPr>
              <w:pStyle w:val="TableText"/>
              <w:ind w:right="144"/>
            </w:pPr>
            <w:r w:rsidRPr="00C7345F">
              <w:t>4.60</w:t>
            </w:r>
          </w:p>
        </w:tc>
        <w:tc>
          <w:tcPr>
            <w:tcW w:w="1368" w:type="dxa"/>
            <w:hideMark/>
          </w:tcPr>
          <w:p w14:paraId="01F489A5" w14:textId="77777777" w:rsidR="001C1EA4" w:rsidRPr="00C7345F" w:rsidRDefault="001C1EA4" w:rsidP="00FD4F05">
            <w:pPr>
              <w:pStyle w:val="TableText"/>
              <w:ind w:right="144"/>
            </w:pPr>
            <w:r w:rsidRPr="00C7345F">
              <w:t>3.88</w:t>
            </w:r>
          </w:p>
        </w:tc>
      </w:tr>
      <w:tr w:rsidR="001C1EA4" w:rsidRPr="00C7345F" w14:paraId="2713D6A3" w14:textId="77777777" w:rsidTr="00F73F5C">
        <w:tc>
          <w:tcPr>
            <w:tcW w:w="1368" w:type="dxa"/>
            <w:hideMark/>
          </w:tcPr>
          <w:p w14:paraId="4F4A2192" w14:textId="77777777" w:rsidR="001C1EA4" w:rsidRPr="00C7345F" w:rsidRDefault="001C1EA4" w:rsidP="00027345">
            <w:pPr>
              <w:pStyle w:val="TableTextLeft"/>
              <w:rPr>
                <w:noProof w:val="0"/>
              </w:rPr>
            </w:pPr>
            <w:r w:rsidRPr="00C7345F">
              <w:rPr>
                <w:noProof w:val="0"/>
              </w:rPr>
              <w:t>Minimum</w:t>
            </w:r>
          </w:p>
        </w:tc>
        <w:tc>
          <w:tcPr>
            <w:tcW w:w="1152" w:type="dxa"/>
            <w:hideMark/>
          </w:tcPr>
          <w:p w14:paraId="69F6BC5F" w14:textId="77777777" w:rsidR="001C1EA4" w:rsidRPr="00C7345F" w:rsidRDefault="001C1EA4" w:rsidP="00FD4F05">
            <w:pPr>
              <w:pStyle w:val="TableText"/>
              <w:ind w:right="144"/>
            </w:pPr>
            <w:r w:rsidRPr="00C7345F">
              <w:t>11.05</w:t>
            </w:r>
          </w:p>
        </w:tc>
        <w:tc>
          <w:tcPr>
            <w:tcW w:w="1368" w:type="dxa"/>
            <w:hideMark/>
          </w:tcPr>
          <w:p w14:paraId="39A57CA7" w14:textId="77777777" w:rsidR="001C1EA4" w:rsidRPr="00C7345F" w:rsidRDefault="001C1EA4" w:rsidP="00FD4F05">
            <w:pPr>
              <w:pStyle w:val="TableText"/>
              <w:ind w:right="144"/>
            </w:pPr>
            <w:r w:rsidRPr="00C7345F">
              <w:t>1.97</w:t>
            </w:r>
          </w:p>
        </w:tc>
        <w:tc>
          <w:tcPr>
            <w:tcW w:w="1152" w:type="dxa"/>
            <w:hideMark/>
          </w:tcPr>
          <w:p w14:paraId="1CABDAFA" w14:textId="77777777" w:rsidR="001C1EA4" w:rsidRPr="00C7345F" w:rsidRDefault="001C1EA4" w:rsidP="00FD4F05">
            <w:pPr>
              <w:pStyle w:val="TableText"/>
              <w:ind w:right="144"/>
            </w:pPr>
            <w:r w:rsidRPr="00C7345F">
              <w:t>12.86</w:t>
            </w:r>
          </w:p>
        </w:tc>
        <w:tc>
          <w:tcPr>
            <w:tcW w:w="1368" w:type="dxa"/>
            <w:hideMark/>
          </w:tcPr>
          <w:p w14:paraId="07FC672A" w14:textId="77777777" w:rsidR="001C1EA4" w:rsidRPr="00C7345F" w:rsidRDefault="001C1EA4" w:rsidP="00FD4F05">
            <w:pPr>
              <w:pStyle w:val="TableText"/>
              <w:ind w:right="144"/>
            </w:pPr>
            <w:r w:rsidRPr="00C7345F">
              <w:t>1.62</w:t>
            </w:r>
          </w:p>
        </w:tc>
        <w:tc>
          <w:tcPr>
            <w:tcW w:w="1152" w:type="dxa"/>
            <w:hideMark/>
          </w:tcPr>
          <w:p w14:paraId="790E6E87" w14:textId="77777777" w:rsidR="001C1EA4" w:rsidRPr="00C7345F" w:rsidRDefault="001C1EA4" w:rsidP="00FD4F05">
            <w:pPr>
              <w:pStyle w:val="TableText"/>
              <w:ind w:right="144"/>
            </w:pPr>
            <w:r w:rsidRPr="00C7345F">
              <w:t>4.71</w:t>
            </w:r>
          </w:p>
        </w:tc>
        <w:tc>
          <w:tcPr>
            <w:tcW w:w="1368" w:type="dxa"/>
            <w:hideMark/>
          </w:tcPr>
          <w:p w14:paraId="39B31AB1" w14:textId="77777777" w:rsidR="001C1EA4" w:rsidRPr="00C7345F" w:rsidRDefault="001C1EA4" w:rsidP="00FD4F05">
            <w:pPr>
              <w:pStyle w:val="TableText"/>
              <w:ind w:right="144"/>
            </w:pPr>
            <w:r w:rsidRPr="00C7345F">
              <w:t>1.65</w:t>
            </w:r>
          </w:p>
        </w:tc>
      </w:tr>
      <w:tr w:rsidR="001C1EA4" w:rsidRPr="00C7345F" w14:paraId="5B1A28EF" w14:textId="77777777" w:rsidTr="00F73F5C">
        <w:tc>
          <w:tcPr>
            <w:tcW w:w="1368" w:type="dxa"/>
            <w:hideMark/>
          </w:tcPr>
          <w:p w14:paraId="3F1DF8FE" w14:textId="77777777" w:rsidR="001C1EA4" w:rsidRPr="00C7345F" w:rsidRDefault="001C1EA4" w:rsidP="00027345">
            <w:pPr>
              <w:pStyle w:val="TableTextLeft"/>
              <w:rPr>
                <w:noProof w:val="0"/>
              </w:rPr>
            </w:pPr>
            <w:r w:rsidRPr="00C7345F">
              <w:rPr>
                <w:noProof w:val="0"/>
              </w:rPr>
              <w:t>Maximum</w:t>
            </w:r>
          </w:p>
        </w:tc>
        <w:tc>
          <w:tcPr>
            <w:tcW w:w="1152" w:type="dxa"/>
            <w:hideMark/>
          </w:tcPr>
          <w:p w14:paraId="7BE5F093" w14:textId="77777777" w:rsidR="001C1EA4" w:rsidRPr="00C7345F" w:rsidRDefault="001C1EA4" w:rsidP="00FD4F05">
            <w:pPr>
              <w:pStyle w:val="TableText"/>
              <w:ind w:right="144"/>
            </w:pPr>
            <w:r w:rsidRPr="00C7345F">
              <w:t>46.26</w:t>
            </w:r>
          </w:p>
        </w:tc>
        <w:tc>
          <w:tcPr>
            <w:tcW w:w="1368" w:type="dxa"/>
            <w:hideMark/>
          </w:tcPr>
          <w:p w14:paraId="3F4B4278" w14:textId="77777777" w:rsidR="001C1EA4" w:rsidRPr="00C7345F" w:rsidRDefault="001C1EA4" w:rsidP="00FD4F05">
            <w:pPr>
              <w:pStyle w:val="TableText"/>
              <w:ind w:right="144"/>
            </w:pPr>
            <w:r w:rsidRPr="00C7345F">
              <w:t>38.36</w:t>
            </w:r>
          </w:p>
        </w:tc>
        <w:tc>
          <w:tcPr>
            <w:tcW w:w="1152" w:type="dxa"/>
            <w:hideMark/>
          </w:tcPr>
          <w:p w14:paraId="4541D43A" w14:textId="77777777" w:rsidR="001C1EA4" w:rsidRPr="00C7345F" w:rsidRDefault="001C1EA4" w:rsidP="00FD4F05">
            <w:pPr>
              <w:pStyle w:val="TableText"/>
              <w:ind w:right="144"/>
            </w:pPr>
            <w:r w:rsidRPr="00C7345F">
              <w:t>43.50</w:t>
            </w:r>
          </w:p>
        </w:tc>
        <w:tc>
          <w:tcPr>
            <w:tcW w:w="1368" w:type="dxa"/>
            <w:hideMark/>
          </w:tcPr>
          <w:p w14:paraId="09779EB9" w14:textId="77777777" w:rsidR="001C1EA4" w:rsidRPr="00C7345F" w:rsidRDefault="001C1EA4" w:rsidP="00FD4F05">
            <w:pPr>
              <w:pStyle w:val="TableText"/>
              <w:ind w:right="144"/>
            </w:pPr>
            <w:r w:rsidRPr="00C7345F">
              <w:t>38.36</w:t>
            </w:r>
          </w:p>
        </w:tc>
        <w:tc>
          <w:tcPr>
            <w:tcW w:w="1152" w:type="dxa"/>
            <w:hideMark/>
          </w:tcPr>
          <w:p w14:paraId="4D10D707" w14:textId="77777777" w:rsidR="001C1EA4" w:rsidRPr="00C7345F" w:rsidRDefault="001C1EA4" w:rsidP="00FD4F05">
            <w:pPr>
              <w:pStyle w:val="TableText"/>
              <w:ind w:right="144"/>
            </w:pPr>
            <w:r w:rsidRPr="00C7345F">
              <w:t>48.16</w:t>
            </w:r>
          </w:p>
        </w:tc>
        <w:tc>
          <w:tcPr>
            <w:tcW w:w="1368" w:type="dxa"/>
            <w:hideMark/>
          </w:tcPr>
          <w:p w14:paraId="1A160DBF" w14:textId="77777777" w:rsidR="001C1EA4" w:rsidRPr="00C7345F" w:rsidRDefault="001C1EA4" w:rsidP="00FD4F05">
            <w:pPr>
              <w:pStyle w:val="TableText"/>
              <w:ind w:right="144"/>
            </w:pPr>
            <w:r w:rsidRPr="00C7345F">
              <w:t>39.33</w:t>
            </w:r>
          </w:p>
        </w:tc>
      </w:tr>
      <w:tr w:rsidR="001C1EA4" w:rsidRPr="00C7345F" w14:paraId="030FFBF9" w14:textId="77777777" w:rsidTr="00F73F5C">
        <w:tc>
          <w:tcPr>
            <w:tcW w:w="1368" w:type="dxa"/>
            <w:hideMark/>
          </w:tcPr>
          <w:p w14:paraId="15A13CC8" w14:textId="77777777" w:rsidR="001C1EA4" w:rsidRPr="00C7345F" w:rsidRDefault="001C1EA4" w:rsidP="00027345">
            <w:pPr>
              <w:pStyle w:val="TableTextLeft"/>
              <w:rPr>
                <w:noProof w:val="0"/>
              </w:rPr>
            </w:pPr>
            <w:r w:rsidRPr="00C7345F">
              <w:rPr>
                <w:noProof w:val="0"/>
              </w:rPr>
              <w:t>Quartile 1</w:t>
            </w:r>
          </w:p>
        </w:tc>
        <w:tc>
          <w:tcPr>
            <w:tcW w:w="1152" w:type="dxa"/>
            <w:hideMark/>
          </w:tcPr>
          <w:p w14:paraId="65A583F8" w14:textId="77777777" w:rsidR="001C1EA4" w:rsidRPr="00C7345F" w:rsidRDefault="001C1EA4" w:rsidP="00FD4F05">
            <w:pPr>
              <w:pStyle w:val="TableText"/>
              <w:ind w:right="144"/>
            </w:pPr>
            <w:r w:rsidRPr="00C7345F">
              <w:t>15.61</w:t>
            </w:r>
          </w:p>
        </w:tc>
        <w:tc>
          <w:tcPr>
            <w:tcW w:w="1368" w:type="dxa"/>
            <w:hideMark/>
          </w:tcPr>
          <w:p w14:paraId="19C4AD98" w14:textId="77777777" w:rsidR="001C1EA4" w:rsidRPr="00C7345F" w:rsidRDefault="001C1EA4" w:rsidP="00FD4F05">
            <w:pPr>
              <w:pStyle w:val="TableText"/>
              <w:ind w:right="144"/>
            </w:pPr>
            <w:r w:rsidRPr="00C7345F">
              <w:t>15.54</w:t>
            </w:r>
          </w:p>
        </w:tc>
        <w:tc>
          <w:tcPr>
            <w:tcW w:w="1152" w:type="dxa"/>
            <w:hideMark/>
          </w:tcPr>
          <w:p w14:paraId="2944544C" w14:textId="77777777" w:rsidR="001C1EA4" w:rsidRPr="00C7345F" w:rsidRDefault="001C1EA4" w:rsidP="00FD4F05">
            <w:pPr>
              <w:pStyle w:val="TableText"/>
              <w:ind w:right="144"/>
            </w:pPr>
            <w:r w:rsidRPr="00C7345F">
              <w:t>17.42</w:t>
            </w:r>
          </w:p>
        </w:tc>
        <w:tc>
          <w:tcPr>
            <w:tcW w:w="1368" w:type="dxa"/>
            <w:hideMark/>
          </w:tcPr>
          <w:p w14:paraId="3D62A44D" w14:textId="77777777" w:rsidR="001C1EA4" w:rsidRPr="00C7345F" w:rsidRDefault="001C1EA4" w:rsidP="00FD4F05">
            <w:pPr>
              <w:pStyle w:val="TableText"/>
              <w:ind w:right="144"/>
            </w:pPr>
            <w:r w:rsidRPr="00C7345F">
              <w:t>16.24</w:t>
            </w:r>
          </w:p>
        </w:tc>
        <w:tc>
          <w:tcPr>
            <w:tcW w:w="1152" w:type="dxa"/>
            <w:hideMark/>
          </w:tcPr>
          <w:p w14:paraId="0C45FCC3" w14:textId="77777777" w:rsidR="001C1EA4" w:rsidRPr="00C7345F" w:rsidRDefault="001C1EA4" w:rsidP="00FD4F05">
            <w:pPr>
              <w:pStyle w:val="TableText"/>
              <w:ind w:right="144"/>
            </w:pPr>
            <w:r w:rsidRPr="00C7345F">
              <w:t>16.42</w:t>
            </w:r>
          </w:p>
        </w:tc>
        <w:tc>
          <w:tcPr>
            <w:tcW w:w="1368" w:type="dxa"/>
            <w:hideMark/>
          </w:tcPr>
          <w:p w14:paraId="73FE6FB2" w14:textId="77777777" w:rsidR="001C1EA4" w:rsidRPr="00C7345F" w:rsidRDefault="001C1EA4" w:rsidP="00FD4F05">
            <w:pPr>
              <w:pStyle w:val="TableText"/>
              <w:ind w:right="144"/>
            </w:pPr>
            <w:r w:rsidRPr="00C7345F">
              <w:t>16.07</w:t>
            </w:r>
          </w:p>
        </w:tc>
      </w:tr>
      <w:tr w:rsidR="001C1EA4" w:rsidRPr="00C7345F" w14:paraId="4D91F4D9" w14:textId="77777777" w:rsidTr="00F73F5C">
        <w:tc>
          <w:tcPr>
            <w:tcW w:w="1368" w:type="dxa"/>
          </w:tcPr>
          <w:p w14:paraId="1742401F" w14:textId="77777777" w:rsidR="001C1EA4" w:rsidRPr="00C7345F" w:rsidRDefault="001C1EA4" w:rsidP="00027345">
            <w:pPr>
              <w:pStyle w:val="TableTextLeft"/>
              <w:rPr>
                <w:noProof w:val="0"/>
              </w:rPr>
            </w:pPr>
            <w:r w:rsidRPr="00C7345F">
              <w:rPr>
                <w:noProof w:val="0"/>
              </w:rPr>
              <w:t>Median</w:t>
            </w:r>
          </w:p>
        </w:tc>
        <w:tc>
          <w:tcPr>
            <w:tcW w:w="1152" w:type="dxa"/>
          </w:tcPr>
          <w:p w14:paraId="63A2B5BC" w14:textId="77777777" w:rsidR="001C1EA4" w:rsidRPr="00C7345F" w:rsidRDefault="001C1EA4" w:rsidP="00FD4F05">
            <w:pPr>
              <w:pStyle w:val="TableText"/>
              <w:ind w:right="144"/>
            </w:pPr>
            <w:r w:rsidRPr="00C7345F">
              <w:t>19.69</w:t>
            </w:r>
          </w:p>
        </w:tc>
        <w:tc>
          <w:tcPr>
            <w:tcW w:w="1368" w:type="dxa"/>
          </w:tcPr>
          <w:p w14:paraId="7422E148" w14:textId="77777777" w:rsidR="001C1EA4" w:rsidRPr="00C7345F" w:rsidRDefault="001C1EA4" w:rsidP="00FD4F05">
            <w:pPr>
              <w:pStyle w:val="TableText"/>
              <w:ind w:right="144"/>
            </w:pPr>
            <w:r w:rsidRPr="00C7345F">
              <w:t>18.34</w:t>
            </w:r>
          </w:p>
        </w:tc>
        <w:tc>
          <w:tcPr>
            <w:tcW w:w="1152" w:type="dxa"/>
          </w:tcPr>
          <w:p w14:paraId="79298E40" w14:textId="77777777" w:rsidR="001C1EA4" w:rsidRPr="00C7345F" w:rsidRDefault="001C1EA4" w:rsidP="00FD4F05">
            <w:pPr>
              <w:pStyle w:val="TableText"/>
              <w:ind w:right="144"/>
            </w:pPr>
            <w:r w:rsidRPr="00C7345F">
              <w:t>20.05</w:t>
            </w:r>
          </w:p>
        </w:tc>
        <w:tc>
          <w:tcPr>
            <w:tcW w:w="1368" w:type="dxa"/>
          </w:tcPr>
          <w:p w14:paraId="4A431A45" w14:textId="77777777" w:rsidR="001C1EA4" w:rsidRPr="00C7345F" w:rsidRDefault="001C1EA4" w:rsidP="00FD4F05">
            <w:pPr>
              <w:pStyle w:val="TableText"/>
              <w:ind w:right="144"/>
            </w:pPr>
            <w:r w:rsidRPr="00C7345F">
              <w:t>18.58</w:t>
            </w:r>
          </w:p>
        </w:tc>
        <w:tc>
          <w:tcPr>
            <w:tcW w:w="1152" w:type="dxa"/>
          </w:tcPr>
          <w:p w14:paraId="0B53AE00" w14:textId="77777777" w:rsidR="001C1EA4" w:rsidRPr="00C7345F" w:rsidRDefault="001C1EA4" w:rsidP="00FD4F05">
            <w:pPr>
              <w:pStyle w:val="TableText"/>
              <w:ind w:right="144"/>
            </w:pPr>
            <w:r w:rsidRPr="00C7345F">
              <w:t>18.21</w:t>
            </w:r>
          </w:p>
        </w:tc>
        <w:tc>
          <w:tcPr>
            <w:tcW w:w="1368" w:type="dxa"/>
          </w:tcPr>
          <w:p w14:paraId="2446DCD1" w14:textId="77777777" w:rsidR="001C1EA4" w:rsidRPr="00C7345F" w:rsidRDefault="001C1EA4" w:rsidP="00FD4F05">
            <w:pPr>
              <w:pStyle w:val="TableText"/>
              <w:ind w:right="144"/>
            </w:pPr>
            <w:r w:rsidRPr="00C7345F">
              <w:t>17.67</w:t>
            </w:r>
          </w:p>
        </w:tc>
      </w:tr>
      <w:tr w:rsidR="001C1EA4" w:rsidRPr="00C7345F" w14:paraId="7009E32D" w14:textId="77777777" w:rsidTr="00F73F5C">
        <w:tc>
          <w:tcPr>
            <w:tcW w:w="1368" w:type="dxa"/>
            <w:hideMark/>
          </w:tcPr>
          <w:p w14:paraId="736B0823" w14:textId="77777777" w:rsidR="001C1EA4" w:rsidRPr="00C7345F" w:rsidRDefault="001C1EA4" w:rsidP="00027345">
            <w:pPr>
              <w:pStyle w:val="TableTextLeft"/>
              <w:rPr>
                <w:noProof w:val="0"/>
              </w:rPr>
            </w:pPr>
            <w:r w:rsidRPr="00C7345F">
              <w:rPr>
                <w:noProof w:val="0"/>
              </w:rPr>
              <w:t>Quartile 3</w:t>
            </w:r>
          </w:p>
        </w:tc>
        <w:tc>
          <w:tcPr>
            <w:tcW w:w="1152" w:type="dxa"/>
            <w:hideMark/>
          </w:tcPr>
          <w:p w14:paraId="6C2428B7" w14:textId="77777777" w:rsidR="001C1EA4" w:rsidRPr="00C7345F" w:rsidRDefault="001C1EA4" w:rsidP="00FD4F05">
            <w:pPr>
              <w:pStyle w:val="TableText"/>
              <w:ind w:right="144"/>
            </w:pPr>
            <w:r w:rsidRPr="00C7345F">
              <w:t>24.39</w:t>
            </w:r>
          </w:p>
        </w:tc>
        <w:tc>
          <w:tcPr>
            <w:tcW w:w="1368" w:type="dxa"/>
            <w:hideMark/>
          </w:tcPr>
          <w:p w14:paraId="423AD404" w14:textId="77777777" w:rsidR="001C1EA4" w:rsidRPr="00C7345F" w:rsidRDefault="001C1EA4" w:rsidP="00FD4F05">
            <w:pPr>
              <w:pStyle w:val="TableText"/>
              <w:ind w:right="144"/>
            </w:pPr>
            <w:r w:rsidRPr="00C7345F">
              <w:t>20.52</w:t>
            </w:r>
          </w:p>
        </w:tc>
        <w:tc>
          <w:tcPr>
            <w:tcW w:w="1152" w:type="dxa"/>
            <w:hideMark/>
          </w:tcPr>
          <w:p w14:paraId="65E467B4" w14:textId="77777777" w:rsidR="001C1EA4" w:rsidRPr="00C7345F" w:rsidRDefault="001C1EA4" w:rsidP="00FD4F05">
            <w:pPr>
              <w:pStyle w:val="TableText"/>
              <w:ind w:right="144"/>
            </w:pPr>
            <w:r w:rsidRPr="00C7345F">
              <w:t>22.98</w:t>
            </w:r>
          </w:p>
        </w:tc>
        <w:tc>
          <w:tcPr>
            <w:tcW w:w="1368" w:type="dxa"/>
            <w:hideMark/>
          </w:tcPr>
          <w:p w14:paraId="066B64D2" w14:textId="77777777" w:rsidR="001C1EA4" w:rsidRPr="00C7345F" w:rsidRDefault="001C1EA4" w:rsidP="00FD4F05">
            <w:pPr>
              <w:pStyle w:val="TableText"/>
              <w:ind w:right="144"/>
            </w:pPr>
            <w:r w:rsidRPr="00C7345F">
              <w:t>21.48</w:t>
            </w:r>
          </w:p>
        </w:tc>
        <w:tc>
          <w:tcPr>
            <w:tcW w:w="1152" w:type="dxa"/>
            <w:hideMark/>
          </w:tcPr>
          <w:p w14:paraId="61078C80" w14:textId="77777777" w:rsidR="001C1EA4" w:rsidRPr="00C7345F" w:rsidRDefault="001C1EA4" w:rsidP="00FD4F05">
            <w:pPr>
              <w:pStyle w:val="TableText"/>
              <w:ind w:right="144"/>
            </w:pPr>
            <w:r w:rsidRPr="00C7345F">
              <w:t>20.86</w:t>
            </w:r>
          </w:p>
        </w:tc>
        <w:tc>
          <w:tcPr>
            <w:tcW w:w="1368" w:type="dxa"/>
            <w:hideMark/>
          </w:tcPr>
          <w:p w14:paraId="79A5FDE3" w14:textId="77777777" w:rsidR="001C1EA4" w:rsidRPr="00C7345F" w:rsidRDefault="001C1EA4" w:rsidP="00FD4F05">
            <w:pPr>
              <w:pStyle w:val="TableText"/>
              <w:ind w:right="144"/>
            </w:pPr>
            <w:r w:rsidRPr="00C7345F">
              <w:t>20.00</w:t>
            </w:r>
          </w:p>
        </w:tc>
      </w:tr>
    </w:tbl>
    <w:p w14:paraId="465D1CF9" w14:textId="77777777" w:rsidR="001C1EA4" w:rsidRPr="00C7345F" w:rsidRDefault="001C1EA4" w:rsidP="00F73F5C">
      <w:pPr>
        <w:pStyle w:val="Caption"/>
      </w:pPr>
      <w:bookmarkStart w:id="1036" w:name="_Toc134622075"/>
      <w:r w:rsidRPr="00C7345F">
        <w:lastRenderedPageBreak/>
        <w:t>Table 5.F.</w:t>
      </w:r>
      <w:r w:rsidRPr="00C7345F">
        <w:fldChar w:fldCharType="begin"/>
      </w:r>
      <w:r w:rsidRPr="00C7345F">
        <w:instrText>SEQ Table_5.F. \* ARABIC</w:instrText>
      </w:r>
      <w:r w:rsidRPr="00C7345F">
        <w:fldChar w:fldCharType="separate"/>
      </w:r>
      <w:r w:rsidRPr="00C7345F">
        <w:t>4</w:t>
      </w:r>
      <w:r w:rsidRPr="00C7345F">
        <w:fldChar w:fldCharType="end"/>
      </w:r>
      <w:r w:rsidRPr="00C7345F">
        <w:t xml:space="preserve">  Response-Time Results: Oral Language Composite for Grade Span Three Through Five by PL</w:t>
      </w:r>
      <w:bookmarkEnd w:id="1036"/>
    </w:p>
    <w:tbl>
      <w:tblPr>
        <w:tblStyle w:val="TRs"/>
        <w:tblW w:w="8928" w:type="dxa"/>
        <w:tblLayout w:type="fixed"/>
        <w:tblLook w:val="04A0" w:firstRow="1" w:lastRow="0" w:firstColumn="1" w:lastColumn="0" w:noHBand="0" w:noVBand="1"/>
        <w:tblDescription w:val="Response-Time Results: Oral Language Composite for Grade Span Three Through Five by PL"/>
      </w:tblPr>
      <w:tblGrid>
        <w:gridCol w:w="1368"/>
        <w:gridCol w:w="1152"/>
        <w:gridCol w:w="1368"/>
        <w:gridCol w:w="1152"/>
        <w:gridCol w:w="1368"/>
        <w:gridCol w:w="1152"/>
        <w:gridCol w:w="1368"/>
      </w:tblGrid>
      <w:tr w:rsidR="001C1EA4" w:rsidRPr="00C7345F" w14:paraId="304BCF8E" w14:textId="77777777" w:rsidTr="00F73F5C">
        <w:trPr>
          <w:cnfStyle w:val="100000000000" w:firstRow="1" w:lastRow="0" w:firstColumn="0" w:lastColumn="0" w:oddVBand="0" w:evenVBand="0" w:oddHBand="0" w:evenHBand="0" w:firstRowFirstColumn="0" w:firstRowLastColumn="0" w:lastRowFirstColumn="0" w:lastRowLastColumn="0"/>
        </w:trPr>
        <w:tc>
          <w:tcPr>
            <w:tcW w:w="1368" w:type="dxa"/>
            <w:hideMark/>
          </w:tcPr>
          <w:p w14:paraId="7D2D5E63" w14:textId="77777777" w:rsidR="001C1EA4" w:rsidRPr="00C7345F" w:rsidRDefault="001C1EA4" w:rsidP="00F73F5C">
            <w:pPr>
              <w:pStyle w:val="TableHead"/>
              <w:rPr>
                <w:b w:val="0"/>
                <w:bCs/>
                <w:noProof w:val="0"/>
                <w:sz w:val="20"/>
              </w:rPr>
            </w:pPr>
            <w:r w:rsidRPr="00C7345F">
              <w:rPr>
                <w:noProof w:val="0"/>
              </w:rPr>
              <w:t>Statistic</w:t>
            </w:r>
          </w:p>
        </w:tc>
        <w:tc>
          <w:tcPr>
            <w:tcW w:w="1152" w:type="dxa"/>
            <w:hideMark/>
          </w:tcPr>
          <w:p w14:paraId="508AE550" w14:textId="77777777" w:rsidR="001C1EA4" w:rsidRPr="00C7345F" w:rsidRDefault="001C1EA4" w:rsidP="00F73F5C">
            <w:pPr>
              <w:pStyle w:val="TableHead"/>
              <w:rPr>
                <w:b w:val="0"/>
                <w:bCs/>
                <w:noProof w:val="0"/>
              </w:rPr>
            </w:pPr>
            <w:r w:rsidRPr="00C7345F">
              <w:rPr>
                <w:noProof w:val="0"/>
              </w:rPr>
              <w:t>Remote PL1</w:t>
            </w:r>
          </w:p>
        </w:tc>
        <w:tc>
          <w:tcPr>
            <w:tcW w:w="1368" w:type="dxa"/>
            <w:hideMark/>
          </w:tcPr>
          <w:p w14:paraId="7B8C16E2" w14:textId="77777777" w:rsidR="001C1EA4" w:rsidRPr="00C7345F" w:rsidRDefault="001C1EA4" w:rsidP="00F73F5C">
            <w:pPr>
              <w:pStyle w:val="TableHead"/>
              <w:rPr>
                <w:b w:val="0"/>
                <w:bCs/>
                <w:noProof w:val="0"/>
              </w:rPr>
            </w:pPr>
            <w:r w:rsidRPr="00C7345F">
              <w:rPr>
                <w:noProof w:val="0"/>
              </w:rPr>
              <w:t>In Person PL1</w:t>
            </w:r>
          </w:p>
        </w:tc>
        <w:tc>
          <w:tcPr>
            <w:tcW w:w="1152" w:type="dxa"/>
            <w:hideMark/>
          </w:tcPr>
          <w:p w14:paraId="4856E0B9" w14:textId="77777777" w:rsidR="001C1EA4" w:rsidRPr="00C7345F" w:rsidRDefault="001C1EA4" w:rsidP="00F73F5C">
            <w:pPr>
              <w:pStyle w:val="TableHead"/>
              <w:rPr>
                <w:b w:val="0"/>
                <w:bCs/>
                <w:noProof w:val="0"/>
              </w:rPr>
            </w:pPr>
            <w:r w:rsidRPr="00C7345F">
              <w:rPr>
                <w:noProof w:val="0"/>
              </w:rPr>
              <w:t>Remote PL2</w:t>
            </w:r>
          </w:p>
        </w:tc>
        <w:tc>
          <w:tcPr>
            <w:tcW w:w="1368" w:type="dxa"/>
            <w:hideMark/>
          </w:tcPr>
          <w:p w14:paraId="47F80687" w14:textId="77777777" w:rsidR="001C1EA4" w:rsidRPr="00C7345F" w:rsidRDefault="001C1EA4" w:rsidP="00F73F5C">
            <w:pPr>
              <w:pStyle w:val="TableHead"/>
              <w:rPr>
                <w:b w:val="0"/>
                <w:bCs/>
                <w:noProof w:val="0"/>
              </w:rPr>
            </w:pPr>
            <w:r w:rsidRPr="00C7345F">
              <w:rPr>
                <w:noProof w:val="0"/>
              </w:rPr>
              <w:t>In Person PL2</w:t>
            </w:r>
          </w:p>
        </w:tc>
        <w:tc>
          <w:tcPr>
            <w:tcW w:w="1152" w:type="dxa"/>
            <w:hideMark/>
          </w:tcPr>
          <w:p w14:paraId="111F4369" w14:textId="77777777" w:rsidR="001C1EA4" w:rsidRPr="00C7345F" w:rsidRDefault="001C1EA4" w:rsidP="00F73F5C">
            <w:pPr>
              <w:pStyle w:val="TableHead"/>
              <w:rPr>
                <w:b w:val="0"/>
                <w:bCs/>
                <w:noProof w:val="0"/>
              </w:rPr>
            </w:pPr>
            <w:r w:rsidRPr="00C7345F">
              <w:rPr>
                <w:noProof w:val="0"/>
              </w:rPr>
              <w:t>Remote PL3</w:t>
            </w:r>
          </w:p>
        </w:tc>
        <w:tc>
          <w:tcPr>
            <w:tcW w:w="1368" w:type="dxa"/>
            <w:hideMark/>
          </w:tcPr>
          <w:p w14:paraId="7769C8DD" w14:textId="77777777" w:rsidR="001C1EA4" w:rsidRPr="00C7345F" w:rsidRDefault="001C1EA4" w:rsidP="00F73F5C">
            <w:pPr>
              <w:pStyle w:val="TableHead"/>
              <w:rPr>
                <w:b w:val="0"/>
                <w:bCs/>
                <w:noProof w:val="0"/>
              </w:rPr>
            </w:pPr>
            <w:r w:rsidRPr="00C7345F">
              <w:rPr>
                <w:noProof w:val="0"/>
              </w:rPr>
              <w:t>In Person PL3</w:t>
            </w:r>
          </w:p>
        </w:tc>
      </w:tr>
      <w:tr w:rsidR="001C1EA4" w:rsidRPr="00C7345F" w14:paraId="53D01877" w14:textId="77777777" w:rsidTr="00F73F5C">
        <w:tc>
          <w:tcPr>
            <w:tcW w:w="1368" w:type="dxa"/>
            <w:tcBorders>
              <w:top w:val="single" w:sz="4" w:space="0" w:color="auto"/>
            </w:tcBorders>
            <w:hideMark/>
          </w:tcPr>
          <w:p w14:paraId="67664B6E" w14:textId="77777777" w:rsidR="001C1EA4" w:rsidRPr="00C7345F" w:rsidRDefault="001C1EA4" w:rsidP="00027345">
            <w:pPr>
              <w:pStyle w:val="TableTextLeft"/>
              <w:rPr>
                <w:noProof w:val="0"/>
              </w:rPr>
            </w:pPr>
            <w:r w:rsidRPr="00C7345F">
              <w:rPr>
                <w:noProof w:val="0"/>
              </w:rPr>
              <w:t>N</w:t>
            </w:r>
          </w:p>
        </w:tc>
        <w:tc>
          <w:tcPr>
            <w:tcW w:w="1152" w:type="dxa"/>
            <w:tcBorders>
              <w:top w:val="single" w:sz="4" w:space="0" w:color="auto"/>
            </w:tcBorders>
            <w:hideMark/>
          </w:tcPr>
          <w:p w14:paraId="5A68BACA" w14:textId="77777777" w:rsidR="001C1EA4" w:rsidRPr="00C7345F" w:rsidRDefault="001C1EA4" w:rsidP="00FD4F05">
            <w:pPr>
              <w:pStyle w:val="TableText"/>
              <w:ind w:right="144"/>
            </w:pPr>
            <w:r w:rsidRPr="00C7345F">
              <w:t>188</w:t>
            </w:r>
          </w:p>
        </w:tc>
        <w:tc>
          <w:tcPr>
            <w:tcW w:w="1368" w:type="dxa"/>
            <w:tcBorders>
              <w:top w:val="single" w:sz="4" w:space="0" w:color="auto"/>
            </w:tcBorders>
            <w:hideMark/>
          </w:tcPr>
          <w:p w14:paraId="7ED2AC93" w14:textId="77777777" w:rsidR="001C1EA4" w:rsidRPr="00C7345F" w:rsidRDefault="001C1EA4" w:rsidP="00FD4F05">
            <w:pPr>
              <w:pStyle w:val="TableText"/>
              <w:ind w:right="144"/>
            </w:pPr>
            <w:r w:rsidRPr="00C7345F">
              <w:t>181</w:t>
            </w:r>
          </w:p>
        </w:tc>
        <w:tc>
          <w:tcPr>
            <w:tcW w:w="1152" w:type="dxa"/>
            <w:tcBorders>
              <w:top w:val="single" w:sz="4" w:space="0" w:color="auto"/>
            </w:tcBorders>
            <w:hideMark/>
          </w:tcPr>
          <w:p w14:paraId="73337165" w14:textId="77777777" w:rsidR="001C1EA4" w:rsidRPr="00C7345F" w:rsidRDefault="001C1EA4" w:rsidP="00FD4F05">
            <w:pPr>
              <w:pStyle w:val="TableText"/>
              <w:ind w:right="144"/>
            </w:pPr>
            <w:r w:rsidRPr="00C7345F">
              <w:t>211</w:t>
            </w:r>
          </w:p>
        </w:tc>
        <w:tc>
          <w:tcPr>
            <w:tcW w:w="1368" w:type="dxa"/>
            <w:tcBorders>
              <w:top w:val="single" w:sz="4" w:space="0" w:color="auto"/>
            </w:tcBorders>
            <w:hideMark/>
          </w:tcPr>
          <w:p w14:paraId="17922269" w14:textId="77777777" w:rsidR="001C1EA4" w:rsidRPr="00C7345F" w:rsidRDefault="001C1EA4" w:rsidP="00FD4F05">
            <w:pPr>
              <w:pStyle w:val="TableText"/>
              <w:ind w:right="144"/>
            </w:pPr>
            <w:r w:rsidRPr="00C7345F">
              <w:t>181</w:t>
            </w:r>
          </w:p>
        </w:tc>
        <w:tc>
          <w:tcPr>
            <w:tcW w:w="1152" w:type="dxa"/>
            <w:tcBorders>
              <w:top w:val="single" w:sz="4" w:space="0" w:color="auto"/>
            </w:tcBorders>
            <w:hideMark/>
          </w:tcPr>
          <w:p w14:paraId="5C3ECD37" w14:textId="77777777" w:rsidR="001C1EA4" w:rsidRPr="00C7345F" w:rsidRDefault="001C1EA4" w:rsidP="00FD4F05">
            <w:pPr>
              <w:pStyle w:val="TableText"/>
              <w:ind w:right="144"/>
            </w:pPr>
            <w:r w:rsidRPr="00C7345F">
              <w:t>703</w:t>
            </w:r>
          </w:p>
        </w:tc>
        <w:tc>
          <w:tcPr>
            <w:tcW w:w="1368" w:type="dxa"/>
            <w:tcBorders>
              <w:top w:val="single" w:sz="4" w:space="0" w:color="auto"/>
            </w:tcBorders>
            <w:hideMark/>
          </w:tcPr>
          <w:p w14:paraId="7053A439" w14:textId="77777777" w:rsidR="001C1EA4" w:rsidRPr="00C7345F" w:rsidRDefault="001C1EA4" w:rsidP="00FD4F05">
            <w:pPr>
              <w:pStyle w:val="TableText"/>
              <w:ind w:right="144"/>
            </w:pPr>
            <w:r w:rsidRPr="00C7345F">
              <w:t>529</w:t>
            </w:r>
          </w:p>
        </w:tc>
      </w:tr>
      <w:tr w:rsidR="001C1EA4" w:rsidRPr="00C7345F" w14:paraId="4FDE4745" w14:textId="77777777" w:rsidTr="00F73F5C">
        <w:tc>
          <w:tcPr>
            <w:tcW w:w="1368" w:type="dxa"/>
            <w:hideMark/>
          </w:tcPr>
          <w:p w14:paraId="71476D83" w14:textId="77777777" w:rsidR="001C1EA4" w:rsidRPr="00C7345F" w:rsidRDefault="001C1EA4" w:rsidP="00027345">
            <w:pPr>
              <w:pStyle w:val="TableTextLeft"/>
              <w:rPr>
                <w:noProof w:val="0"/>
              </w:rPr>
            </w:pPr>
            <w:r w:rsidRPr="00C7345F">
              <w:rPr>
                <w:noProof w:val="0"/>
              </w:rPr>
              <w:t>Mean</w:t>
            </w:r>
          </w:p>
        </w:tc>
        <w:tc>
          <w:tcPr>
            <w:tcW w:w="1152" w:type="dxa"/>
            <w:hideMark/>
          </w:tcPr>
          <w:p w14:paraId="5C412416" w14:textId="77777777" w:rsidR="001C1EA4" w:rsidRPr="00C7345F" w:rsidRDefault="001C1EA4" w:rsidP="00FD4F05">
            <w:pPr>
              <w:pStyle w:val="TableText"/>
              <w:ind w:right="144"/>
            </w:pPr>
            <w:r w:rsidRPr="00C7345F">
              <w:t>24.39</w:t>
            </w:r>
          </w:p>
        </w:tc>
        <w:tc>
          <w:tcPr>
            <w:tcW w:w="1368" w:type="dxa"/>
            <w:hideMark/>
          </w:tcPr>
          <w:p w14:paraId="4A12569A" w14:textId="77777777" w:rsidR="001C1EA4" w:rsidRPr="00C7345F" w:rsidRDefault="001C1EA4" w:rsidP="00FD4F05">
            <w:pPr>
              <w:pStyle w:val="TableText"/>
              <w:ind w:right="144"/>
            </w:pPr>
            <w:r w:rsidRPr="00C7345F">
              <w:t>23.82</w:t>
            </w:r>
          </w:p>
        </w:tc>
        <w:tc>
          <w:tcPr>
            <w:tcW w:w="1152" w:type="dxa"/>
            <w:hideMark/>
          </w:tcPr>
          <w:p w14:paraId="3C914064" w14:textId="77777777" w:rsidR="001C1EA4" w:rsidRPr="00C7345F" w:rsidRDefault="001C1EA4" w:rsidP="00FD4F05">
            <w:pPr>
              <w:pStyle w:val="TableText"/>
              <w:ind w:right="144"/>
            </w:pPr>
            <w:r w:rsidRPr="00C7345F">
              <w:t>24.29</w:t>
            </w:r>
          </w:p>
        </w:tc>
        <w:tc>
          <w:tcPr>
            <w:tcW w:w="1368" w:type="dxa"/>
            <w:hideMark/>
          </w:tcPr>
          <w:p w14:paraId="2B600C21" w14:textId="77777777" w:rsidR="001C1EA4" w:rsidRPr="00C7345F" w:rsidRDefault="001C1EA4" w:rsidP="00FD4F05">
            <w:pPr>
              <w:pStyle w:val="TableText"/>
              <w:ind w:right="144"/>
            </w:pPr>
            <w:r w:rsidRPr="00C7345F">
              <w:t>22.85</w:t>
            </w:r>
          </w:p>
        </w:tc>
        <w:tc>
          <w:tcPr>
            <w:tcW w:w="1152" w:type="dxa"/>
            <w:hideMark/>
          </w:tcPr>
          <w:p w14:paraId="1EBE12A0" w14:textId="77777777" w:rsidR="001C1EA4" w:rsidRPr="00C7345F" w:rsidRDefault="001C1EA4" w:rsidP="00FD4F05">
            <w:pPr>
              <w:pStyle w:val="TableText"/>
              <w:ind w:right="144"/>
            </w:pPr>
            <w:r w:rsidRPr="00C7345F">
              <w:t>22.46</w:t>
            </w:r>
          </w:p>
        </w:tc>
        <w:tc>
          <w:tcPr>
            <w:tcW w:w="1368" w:type="dxa"/>
            <w:hideMark/>
          </w:tcPr>
          <w:p w14:paraId="7CDD4649" w14:textId="77777777" w:rsidR="001C1EA4" w:rsidRPr="00C7345F" w:rsidRDefault="001C1EA4" w:rsidP="00FD4F05">
            <w:pPr>
              <w:pStyle w:val="TableText"/>
              <w:ind w:right="144"/>
            </w:pPr>
            <w:r w:rsidRPr="00C7345F">
              <w:t>21.58</w:t>
            </w:r>
          </w:p>
        </w:tc>
      </w:tr>
      <w:tr w:rsidR="001C1EA4" w:rsidRPr="00C7345F" w14:paraId="6AB191A3" w14:textId="77777777" w:rsidTr="00F73F5C">
        <w:tc>
          <w:tcPr>
            <w:tcW w:w="1368" w:type="dxa"/>
            <w:hideMark/>
          </w:tcPr>
          <w:p w14:paraId="1D60F983" w14:textId="77777777" w:rsidR="001C1EA4" w:rsidRPr="00C7345F" w:rsidRDefault="001C1EA4" w:rsidP="00027345">
            <w:pPr>
              <w:pStyle w:val="TableTextLeft"/>
              <w:rPr>
                <w:noProof w:val="0"/>
              </w:rPr>
            </w:pPr>
            <w:r w:rsidRPr="00C7345F">
              <w:rPr>
                <w:noProof w:val="0"/>
              </w:rPr>
              <w:t>SD</w:t>
            </w:r>
          </w:p>
        </w:tc>
        <w:tc>
          <w:tcPr>
            <w:tcW w:w="1152" w:type="dxa"/>
            <w:hideMark/>
          </w:tcPr>
          <w:p w14:paraId="2C50C918" w14:textId="77777777" w:rsidR="001C1EA4" w:rsidRPr="00C7345F" w:rsidRDefault="001C1EA4" w:rsidP="00FD4F05">
            <w:pPr>
              <w:pStyle w:val="TableText"/>
              <w:ind w:right="144"/>
            </w:pPr>
            <w:r w:rsidRPr="00C7345F">
              <w:t>5.92</w:t>
            </w:r>
          </w:p>
        </w:tc>
        <w:tc>
          <w:tcPr>
            <w:tcW w:w="1368" w:type="dxa"/>
            <w:hideMark/>
          </w:tcPr>
          <w:p w14:paraId="323F6188" w14:textId="77777777" w:rsidR="001C1EA4" w:rsidRPr="00C7345F" w:rsidRDefault="001C1EA4" w:rsidP="00FD4F05">
            <w:pPr>
              <w:pStyle w:val="TableText"/>
              <w:ind w:right="144"/>
            </w:pPr>
            <w:r w:rsidRPr="00C7345F">
              <w:t>7.13</w:t>
            </w:r>
          </w:p>
        </w:tc>
        <w:tc>
          <w:tcPr>
            <w:tcW w:w="1152" w:type="dxa"/>
            <w:hideMark/>
          </w:tcPr>
          <w:p w14:paraId="448D60A5" w14:textId="77777777" w:rsidR="001C1EA4" w:rsidRPr="00C7345F" w:rsidRDefault="001C1EA4" w:rsidP="00FD4F05">
            <w:pPr>
              <w:pStyle w:val="TableText"/>
              <w:ind w:right="144"/>
            </w:pPr>
            <w:r w:rsidRPr="00C7345F">
              <w:t>6.37</w:t>
            </w:r>
          </w:p>
        </w:tc>
        <w:tc>
          <w:tcPr>
            <w:tcW w:w="1368" w:type="dxa"/>
            <w:hideMark/>
          </w:tcPr>
          <w:p w14:paraId="7EC1634B" w14:textId="77777777" w:rsidR="001C1EA4" w:rsidRPr="00C7345F" w:rsidRDefault="001C1EA4" w:rsidP="00FD4F05">
            <w:pPr>
              <w:pStyle w:val="TableText"/>
              <w:ind w:right="144"/>
            </w:pPr>
            <w:r w:rsidRPr="00C7345F">
              <w:t>6.26</w:t>
            </w:r>
          </w:p>
        </w:tc>
        <w:tc>
          <w:tcPr>
            <w:tcW w:w="1152" w:type="dxa"/>
            <w:hideMark/>
          </w:tcPr>
          <w:p w14:paraId="5C0B2DC7" w14:textId="77777777" w:rsidR="001C1EA4" w:rsidRPr="00C7345F" w:rsidRDefault="001C1EA4" w:rsidP="00FD4F05">
            <w:pPr>
              <w:pStyle w:val="TableText"/>
              <w:ind w:right="144"/>
            </w:pPr>
            <w:r w:rsidRPr="00C7345F">
              <w:t>5.35</w:t>
            </w:r>
          </w:p>
        </w:tc>
        <w:tc>
          <w:tcPr>
            <w:tcW w:w="1368" w:type="dxa"/>
            <w:hideMark/>
          </w:tcPr>
          <w:p w14:paraId="33E81D1C" w14:textId="77777777" w:rsidR="001C1EA4" w:rsidRPr="00C7345F" w:rsidRDefault="001C1EA4" w:rsidP="00FD4F05">
            <w:pPr>
              <w:pStyle w:val="TableText"/>
              <w:ind w:right="144"/>
            </w:pPr>
            <w:r w:rsidRPr="00C7345F">
              <w:t>5.89</w:t>
            </w:r>
          </w:p>
        </w:tc>
      </w:tr>
      <w:tr w:rsidR="001C1EA4" w:rsidRPr="00C7345F" w14:paraId="2E71084D" w14:textId="77777777" w:rsidTr="00F73F5C">
        <w:tc>
          <w:tcPr>
            <w:tcW w:w="1368" w:type="dxa"/>
            <w:hideMark/>
          </w:tcPr>
          <w:p w14:paraId="392D0B95" w14:textId="77777777" w:rsidR="001C1EA4" w:rsidRPr="00C7345F" w:rsidRDefault="001C1EA4" w:rsidP="00027345">
            <w:pPr>
              <w:pStyle w:val="TableTextLeft"/>
              <w:rPr>
                <w:noProof w:val="0"/>
              </w:rPr>
            </w:pPr>
            <w:r w:rsidRPr="00C7345F">
              <w:rPr>
                <w:noProof w:val="0"/>
              </w:rPr>
              <w:t>Minimum</w:t>
            </w:r>
          </w:p>
        </w:tc>
        <w:tc>
          <w:tcPr>
            <w:tcW w:w="1152" w:type="dxa"/>
            <w:hideMark/>
          </w:tcPr>
          <w:p w14:paraId="10222627" w14:textId="77777777" w:rsidR="001C1EA4" w:rsidRPr="00C7345F" w:rsidRDefault="001C1EA4" w:rsidP="00FD4F05">
            <w:pPr>
              <w:pStyle w:val="TableText"/>
              <w:ind w:right="144"/>
            </w:pPr>
            <w:r w:rsidRPr="00C7345F">
              <w:t>7.22</w:t>
            </w:r>
          </w:p>
        </w:tc>
        <w:tc>
          <w:tcPr>
            <w:tcW w:w="1368" w:type="dxa"/>
            <w:hideMark/>
          </w:tcPr>
          <w:p w14:paraId="091E638A" w14:textId="77777777" w:rsidR="001C1EA4" w:rsidRPr="00C7345F" w:rsidRDefault="001C1EA4" w:rsidP="00FD4F05">
            <w:pPr>
              <w:pStyle w:val="TableText"/>
              <w:ind w:right="144"/>
            </w:pPr>
            <w:r w:rsidRPr="00C7345F">
              <w:t>0.66</w:t>
            </w:r>
          </w:p>
        </w:tc>
        <w:tc>
          <w:tcPr>
            <w:tcW w:w="1152" w:type="dxa"/>
            <w:hideMark/>
          </w:tcPr>
          <w:p w14:paraId="6DDD4F8A" w14:textId="77777777" w:rsidR="001C1EA4" w:rsidRPr="00C7345F" w:rsidRDefault="001C1EA4" w:rsidP="00FD4F05">
            <w:pPr>
              <w:pStyle w:val="TableText"/>
              <w:ind w:right="144"/>
            </w:pPr>
            <w:r w:rsidRPr="00C7345F">
              <w:t>13.82</w:t>
            </w:r>
          </w:p>
        </w:tc>
        <w:tc>
          <w:tcPr>
            <w:tcW w:w="1368" w:type="dxa"/>
            <w:hideMark/>
          </w:tcPr>
          <w:p w14:paraId="5E4159FE" w14:textId="77777777" w:rsidR="001C1EA4" w:rsidRPr="00C7345F" w:rsidRDefault="001C1EA4" w:rsidP="00FD4F05">
            <w:pPr>
              <w:pStyle w:val="TableText"/>
              <w:ind w:right="144"/>
            </w:pPr>
            <w:r w:rsidRPr="00C7345F">
              <w:t>1.40</w:t>
            </w:r>
          </w:p>
        </w:tc>
        <w:tc>
          <w:tcPr>
            <w:tcW w:w="1152" w:type="dxa"/>
            <w:hideMark/>
          </w:tcPr>
          <w:p w14:paraId="0C263EAB" w14:textId="77777777" w:rsidR="001C1EA4" w:rsidRPr="00C7345F" w:rsidRDefault="001C1EA4" w:rsidP="00FD4F05">
            <w:pPr>
              <w:pStyle w:val="TableText"/>
              <w:ind w:right="144"/>
            </w:pPr>
            <w:r w:rsidRPr="00C7345F">
              <w:t>7.31</w:t>
            </w:r>
          </w:p>
        </w:tc>
        <w:tc>
          <w:tcPr>
            <w:tcW w:w="1368" w:type="dxa"/>
            <w:hideMark/>
          </w:tcPr>
          <w:p w14:paraId="323ECDFC" w14:textId="77777777" w:rsidR="001C1EA4" w:rsidRPr="00C7345F" w:rsidRDefault="001C1EA4" w:rsidP="00FD4F05">
            <w:pPr>
              <w:pStyle w:val="TableText"/>
              <w:ind w:right="144"/>
            </w:pPr>
            <w:r w:rsidRPr="00C7345F">
              <w:t>1.54</w:t>
            </w:r>
          </w:p>
        </w:tc>
      </w:tr>
      <w:tr w:rsidR="001C1EA4" w:rsidRPr="00C7345F" w14:paraId="4BCC727A" w14:textId="77777777" w:rsidTr="00F73F5C">
        <w:tc>
          <w:tcPr>
            <w:tcW w:w="1368" w:type="dxa"/>
            <w:hideMark/>
          </w:tcPr>
          <w:p w14:paraId="41583DF3" w14:textId="77777777" w:rsidR="001C1EA4" w:rsidRPr="00C7345F" w:rsidRDefault="001C1EA4" w:rsidP="00027345">
            <w:pPr>
              <w:pStyle w:val="TableTextLeft"/>
              <w:rPr>
                <w:noProof w:val="0"/>
              </w:rPr>
            </w:pPr>
            <w:r w:rsidRPr="00C7345F">
              <w:rPr>
                <w:noProof w:val="0"/>
              </w:rPr>
              <w:t>Maximum</w:t>
            </w:r>
          </w:p>
        </w:tc>
        <w:tc>
          <w:tcPr>
            <w:tcW w:w="1152" w:type="dxa"/>
            <w:hideMark/>
          </w:tcPr>
          <w:p w14:paraId="714D7428" w14:textId="77777777" w:rsidR="001C1EA4" w:rsidRPr="00C7345F" w:rsidRDefault="001C1EA4" w:rsidP="00FD4F05">
            <w:pPr>
              <w:pStyle w:val="TableText"/>
              <w:ind w:right="144"/>
            </w:pPr>
            <w:r w:rsidRPr="00C7345F">
              <w:t>56.18</w:t>
            </w:r>
          </w:p>
        </w:tc>
        <w:tc>
          <w:tcPr>
            <w:tcW w:w="1368" w:type="dxa"/>
            <w:hideMark/>
          </w:tcPr>
          <w:p w14:paraId="436E1D6A" w14:textId="77777777" w:rsidR="001C1EA4" w:rsidRPr="00C7345F" w:rsidRDefault="001C1EA4" w:rsidP="00FD4F05">
            <w:pPr>
              <w:pStyle w:val="TableText"/>
              <w:ind w:right="144"/>
            </w:pPr>
            <w:r w:rsidRPr="00C7345F">
              <w:t>73.25</w:t>
            </w:r>
          </w:p>
        </w:tc>
        <w:tc>
          <w:tcPr>
            <w:tcW w:w="1152" w:type="dxa"/>
            <w:hideMark/>
          </w:tcPr>
          <w:p w14:paraId="726B4126" w14:textId="77777777" w:rsidR="001C1EA4" w:rsidRPr="00C7345F" w:rsidRDefault="001C1EA4" w:rsidP="00FD4F05">
            <w:pPr>
              <w:pStyle w:val="TableText"/>
              <w:ind w:right="144"/>
            </w:pPr>
            <w:r w:rsidRPr="00C7345F">
              <w:t>61.28</w:t>
            </w:r>
          </w:p>
        </w:tc>
        <w:tc>
          <w:tcPr>
            <w:tcW w:w="1368" w:type="dxa"/>
            <w:hideMark/>
          </w:tcPr>
          <w:p w14:paraId="17AF4040" w14:textId="77777777" w:rsidR="001C1EA4" w:rsidRPr="00C7345F" w:rsidRDefault="001C1EA4" w:rsidP="00FD4F05">
            <w:pPr>
              <w:pStyle w:val="TableText"/>
              <w:ind w:right="144"/>
            </w:pPr>
            <w:r w:rsidRPr="00C7345F">
              <w:t>62.29</w:t>
            </w:r>
          </w:p>
        </w:tc>
        <w:tc>
          <w:tcPr>
            <w:tcW w:w="1152" w:type="dxa"/>
            <w:hideMark/>
          </w:tcPr>
          <w:p w14:paraId="39408B07" w14:textId="77777777" w:rsidR="001C1EA4" w:rsidRPr="00C7345F" w:rsidRDefault="001C1EA4" w:rsidP="00FD4F05">
            <w:pPr>
              <w:pStyle w:val="TableText"/>
              <w:ind w:right="144"/>
            </w:pPr>
            <w:r w:rsidRPr="00C7345F">
              <w:t>53.13</w:t>
            </w:r>
          </w:p>
        </w:tc>
        <w:tc>
          <w:tcPr>
            <w:tcW w:w="1368" w:type="dxa"/>
            <w:hideMark/>
          </w:tcPr>
          <w:p w14:paraId="7C2252B9" w14:textId="77777777" w:rsidR="001C1EA4" w:rsidRPr="00C7345F" w:rsidRDefault="001C1EA4" w:rsidP="00FD4F05">
            <w:pPr>
              <w:pStyle w:val="TableText"/>
              <w:ind w:right="144"/>
            </w:pPr>
            <w:r w:rsidRPr="00C7345F">
              <w:t>67.07</w:t>
            </w:r>
          </w:p>
        </w:tc>
      </w:tr>
      <w:tr w:rsidR="001C1EA4" w:rsidRPr="00C7345F" w14:paraId="465E39F7" w14:textId="77777777" w:rsidTr="00F73F5C">
        <w:tc>
          <w:tcPr>
            <w:tcW w:w="1368" w:type="dxa"/>
            <w:hideMark/>
          </w:tcPr>
          <w:p w14:paraId="7D50821E" w14:textId="77777777" w:rsidR="001C1EA4" w:rsidRPr="00C7345F" w:rsidRDefault="001C1EA4" w:rsidP="00027345">
            <w:pPr>
              <w:pStyle w:val="TableTextLeft"/>
              <w:rPr>
                <w:noProof w:val="0"/>
              </w:rPr>
            </w:pPr>
            <w:r w:rsidRPr="00C7345F">
              <w:rPr>
                <w:noProof w:val="0"/>
              </w:rPr>
              <w:t>Quartile 1</w:t>
            </w:r>
          </w:p>
        </w:tc>
        <w:tc>
          <w:tcPr>
            <w:tcW w:w="1152" w:type="dxa"/>
            <w:hideMark/>
          </w:tcPr>
          <w:p w14:paraId="149CA3E6" w14:textId="77777777" w:rsidR="001C1EA4" w:rsidRPr="00C7345F" w:rsidRDefault="001C1EA4" w:rsidP="00FD4F05">
            <w:pPr>
              <w:pStyle w:val="TableText"/>
              <w:ind w:right="144"/>
            </w:pPr>
            <w:r w:rsidRPr="00C7345F">
              <w:t>20.94</w:t>
            </w:r>
          </w:p>
        </w:tc>
        <w:tc>
          <w:tcPr>
            <w:tcW w:w="1368" w:type="dxa"/>
            <w:hideMark/>
          </w:tcPr>
          <w:p w14:paraId="584870B7" w14:textId="77777777" w:rsidR="001C1EA4" w:rsidRPr="00C7345F" w:rsidRDefault="001C1EA4" w:rsidP="00FD4F05">
            <w:pPr>
              <w:pStyle w:val="TableText"/>
              <w:ind w:right="144"/>
            </w:pPr>
            <w:r w:rsidRPr="00C7345F">
              <w:t>19.88</w:t>
            </w:r>
          </w:p>
        </w:tc>
        <w:tc>
          <w:tcPr>
            <w:tcW w:w="1152" w:type="dxa"/>
            <w:hideMark/>
          </w:tcPr>
          <w:p w14:paraId="6E19053A" w14:textId="77777777" w:rsidR="001C1EA4" w:rsidRPr="00C7345F" w:rsidRDefault="001C1EA4" w:rsidP="00FD4F05">
            <w:pPr>
              <w:pStyle w:val="TableText"/>
              <w:ind w:right="144"/>
            </w:pPr>
            <w:r w:rsidRPr="00C7345F">
              <w:t>20.56</w:t>
            </w:r>
          </w:p>
        </w:tc>
        <w:tc>
          <w:tcPr>
            <w:tcW w:w="1368" w:type="dxa"/>
            <w:hideMark/>
          </w:tcPr>
          <w:p w14:paraId="50EA7FB9" w14:textId="77777777" w:rsidR="001C1EA4" w:rsidRPr="00C7345F" w:rsidRDefault="001C1EA4" w:rsidP="00FD4F05">
            <w:pPr>
              <w:pStyle w:val="TableText"/>
              <w:ind w:right="144"/>
            </w:pPr>
            <w:r w:rsidRPr="00C7345F">
              <w:t>19.54</w:t>
            </w:r>
          </w:p>
        </w:tc>
        <w:tc>
          <w:tcPr>
            <w:tcW w:w="1152" w:type="dxa"/>
            <w:hideMark/>
          </w:tcPr>
          <w:p w14:paraId="4F32CD93" w14:textId="77777777" w:rsidR="001C1EA4" w:rsidRPr="00C7345F" w:rsidRDefault="001C1EA4" w:rsidP="00FD4F05">
            <w:pPr>
              <w:pStyle w:val="TableText"/>
              <w:ind w:right="144"/>
            </w:pPr>
            <w:r w:rsidRPr="00C7345F">
              <w:t>19.24</w:t>
            </w:r>
          </w:p>
        </w:tc>
        <w:tc>
          <w:tcPr>
            <w:tcW w:w="1368" w:type="dxa"/>
            <w:hideMark/>
          </w:tcPr>
          <w:p w14:paraId="6B05536C" w14:textId="77777777" w:rsidR="001C1EA4" w:rsidRPr="00C7345F" w:rsidRDefault="001C1EA4" w:rsidP="00FD4F05">
            <w:pPr>
              <w:pStyle w:val="TableText"/>
              <w:ind w:right="144"/>
            </w:pPr>
            <w:r w:rsidRPr="00C7345F">
              <w:t>18.55</w:t>
            </w:r>
          </w:p>
        </w:tc>
      </w:tr>
      <w:tr w:rsidR="001C1EA4" w:rsidRPr="00C7345F" w14:paraId="066832B0" w14:textId="77777777" w:rsidTr="00F73F5C">
        <w:tc>
          <w:tcPr>
            <w:tcW w:w="1368" w:type="dxa"/>
          </w:tcPr>
          <w:p w14:paraId="27E28994" w14:textId="77777777" w:rsidR="001C1EA4" w:rsidRPr="00C7345F" w:rsidRDefault="001C1EA4" w:rsidP="00027345">
            <w:pPr>
              <w:pStyle w:val="TableTextLeft"/>
              <w:rPr>
                <w:noProof w:val="0"/>
              </w:rPr>
            </w:pPr>
            <w:r w:rsidRPr="00C7345F">
              <w:rPr>
                <w:noProof w:val="0"/>
              </w:rPr>
              <w:t>Median</w:t>
            </w:r>
          </w:p>
        </w:tc>
        <w:tc>
          <w:tcPr>
            <w:tcW w:w="1152" w:type="dxa"/>
          </w:tcPr>
          <w:p w14:paraId="38C4CC3B" w14:textId="77777777" w:rsidR="001C1EA4" w:rsidRPr="00C7345F" w:rsidRDefault="001C1EA4" w:rsidP="00FD4F05">
            <w:pPr>
              <w:pStyle w:val="TableText"/>
              <w:ind w:right="144"/>
            </w:pPr>
            <w:r w:rsidRPr="00C7345F">
              <w:t>23.87</w:t>
            </w:r>
          </w:p>
        </w:tc>
        <w:tc>
          <w:tcPr>
            <w:tcW w:w="1368" w:type="dxa"/>
          </w:tcPr>
          <w:p w14:paraId="70DBC8A0" w14:textId="77777777" w:rsidR="001C1EA4" w:rsidRPr="00C7345F" w:rsidRDefault="001C1EA4" w:rsidP="00FD4F05">
            <w:pPr>
              <w:pStyle w:val="TableText"/>
              <w:ind w:right="144"/>
            </w:pPr>
            <w:r w:rsidRPr="00C7345F">
              <w:t>22.97</w:t>
            </w:r>
          </w:p>
        </w:tc>
        <w:tc>
          <w:tcPr>
            <w:tcW w:w="1152" w:type="dxa"/>
          </w:tcPr>
          <w:p w14:paraId="3AAC901F" w14:textId="77777777" w:rsidR="001C1EA4" w:rsidRPr="00C7345F" w:rsidRDefault="001C1EA4" w:rsidP="00FD4F05">
            <w:pPr>
              <w:pStyle w:val="TableText"/>
              <w:ind w:right="144"/>
            </w:pPr>
            <w:r w:rsidRPr="00C7345F">
              <w:t>23.17</w:t>
            </w:r>
          </w:p>
        </w:tc>
        <w:tc>
          <w:tcPr>
            <w:tcW w:w="1368" w:type="dxa"/>
          </w:tcPr>
          <w:p w14:paraId="0921C19E" w14:textId="77777777" w:rsidR="001C1EA4" w:rsidRPr="00C7345F" w:rsidRDefault="001C1EA4" w:rsidP="00FD4F05">
            <w:pPr>
              <w:pStyle w:val="TableText"/>
              <w:ind w:right="144"/>
            </w:pPr>
            <w:r w:rsidRPr="00C7345F">
              <w:t>21.77</w:t>
            </w:r>
          </w:p>
        </w:tc>
        <w:tc>
          <w:tcPr>
            <w:tcW w:w="1152" w:type="dxa"/>
          </w:tcPr>
          <w:p w14:paraId="6F0D8165" w14:textId="77777777" w:rsidR="001C1EA4" w:rsidRPr="00C7345F" w:rsidRDefault="001C1EA4" w:rsidP="00FD4F05">
            <w:pPr>
              <w:pStyle w:val="TableText"/>
              <w:ind w:right="144"/>
            </w:pPr>
            <w:r w:rsidRPr="00C7345F">
              <w:t>21.61</w:t>
            </w:r>
          </w:p>
        </w:tc>
        <w:tc>
          <w:tcPr>
            <w:tcW w:w="1368" w:type="dxa"/>
          </w:tcPr>
          <w:p w14:paraId="7429E5F7" w14:textId="77777777" w:rsidR="001C1EA4" w:rsidRPr="00C7345F" w:rsidRDefault="001C1EA4" w:rsidP="00FD4F05">
            <w:pPr>
              <w:pStyle w:val="TableText"/>
              <w:ind w:right="144"/>
            </w:pPr>
            <w:r w:rsidRPr="00C7345F">
              <w:t>20.84</w:t>
            </w:r>
          </w:p>
        </w:tc>
      </w:tr>
      <w:tr w:rsidR="001C1EA4" w:rsidRPr="00C7345F" w14:paraId="2DF39202" w14:textId="77777777" w:rsidTr="00F73F5C">
        <w:tc>
          <w:tcPr>
            <w:tcW w:w="1368" w:type="dxa"/>
            <w:hideMark/>
          </w:tcPr>
          <w:p w14:paraId="666D4A73" w14:textId="77777777" w:rsidR="001C1EA4" w:rsidRPr="00C7345F" w:rsidRDefault="001C1EA4" w:rsidP="00027345">
            <w:pPr>
              <w:pStyle w:val="TableTextLeft"/>
              <w:rPr>
                <w:noProof w:val="0"/>
              </w:rPr>
            </w:pPr>
            <w:r w:rsidRPr="00C7345F">
              <w:rPr>
                <w:noProof w:val="0"/>
              </w:rPr>
              <w:t>Quartile 3</w:t>
            </w:r>
          </w:p>
        </w:tc>
        <w:tc>
          <w:tcPr>
            <w:tcW w:w="1152" w:type="dxa"/>
            <w:hideMark/>
          </w:tcPr>
          <w:p w14:paraId="09CE06AE" w14:textId="77777777" w:rsidR="001C1EA4" w:rsidRPr="00C7345F" w:rsidRDefault="001C1EA4" w:rsidP="00FD4F05">
            <w:pPr>
              <w:pStyle w:val="TableText"/>
              <w:ind w:right="144"/>
            </w:pPr>
            <w:r w:rsidRPr="00C7345F">
              <w:t>27.54</w:t>
            </w:r>
          </w:p>
        </w:tc>
        <w:tc>
          <w:tcPr>
            <w:tcW w:w="1368" w:type="dxa"/>
            <w:hideMark/>
          </w:tcPr>
          <w:p w14:paraId="3FE30013" w14:textId="77777777" w:rsidR="001C1EA4" w:rsidRPr="00C7345F" w:rsidRDefault="001C1EA4" w:rsidP="00FD4F05">
            <w:pPr>
              <w:pStyle w:val="TableText"/>
              <w:ind w:right="144"/>
            </w:pPr>
            <w:r w:rsidRPr="00C7345F">
              <w:t>26.06</w:t>
            </w:r>
          </w:p>
        </w:tc>
        <w:tc>
          <w:tcPr>
            <w:tcW w:w="1152" w:type="dxa"/>
            <w:hideMark/>
          </w:tcPr>
          <w:p w14:paraId="0286C1F5" w14:textId="77777777" w:rsidR="001C1EA4" w:rsidRPr="00C7345F" w:rsidRDefault="001C1EA4" w:rsidP="00FD4F05">
            <w:pPr>
              <w:pStyle w:val="TableText"/>
              <w:ind w:right="144"/>
            </w:pPr>
            <w:r w:rsidRPr="00C7345F">
              <w:t>27.02</w:t>
            </w:r>
          </w:p>
        </w:tc>
        <w:tc>
          <w:tcPr>
            <w:tcW w:w="1368" w:type="dxa"/>
            <w:hideMark/>
          </w:tcPr>
          <w:p w14:paraId="06CB7A72" w14:textId="77777777" w:rsidR="001C1EA4" w:rsidRPr="00C7345F" w:rsidRDefault="001C1EA4" w:rsidP="00FD4F05">
            <w:pPr>
              <w:pStyle w:val="TableText"/>
              <w:ind w:right="144"/>
            </w:pPr>
            <w:r w:rsidRPr="00C7345F">
              <w:t>25.14</w:t>
            </w:r>
          </w:p>
        </w:tc>
        <w:tc>
          <w:tcPr>
            <w:tcW w:w="1152" w:type="dxa"/>
            <w:hideMark/>
          </w:tcPr>
          <w:p w14:paraId="472521DC" w14:textId="77777777" w:rsidR="001C1EA4" w:rsidRPr="00C7345F" w:rsidRDefault="001C1EA4" w:rsidP="00FD4F05">
            <w:pPr>
              <w:pStyle w:val="TableText"/>
              <w:ind w:right="144"/>
            </w:pPr>
            <w:r w:rsidRPr="00C7345F">
              <w:t>24.59</w:t>
            </w:r>
          </w:p>
        </w:tc>
        <w:tc>
          <w:tcPr>
            <w:tcW w:w="1368" w:type="dxa"/>
            <w:hideMark/>
          </w:tcPr>
          <w:p w14:paraId="7690D977" w14:textId="77777777" w:rsidR="001C1EA4" w:rsidRPr="00C7345F" w:rsidRDefault="001C1EA4" w:rsidP="00FD4F05">
            <w:pPr>
              <w:pStyle w:val="TableText"/>
              <w:ind w:right="144"/>
            </w:pPr>
            <w:r w:rsidRPr="00C7345F">
              <w:t>23.63</w:t>
            </w:r>
          </w:p>
        </w:tc>
      </w:tr>
    </w:tbl>
    <w:p w14:paraId="7435203A" w14:textId="77777777" w:rsidR="001C1EA4" w:rsidRPr="00C7345F" w:rsidRDefault="001C1EA4" w:rsidP="00F73F5C">
      <w:pPr>
        <w:pStyle w:val="Caption"/>
      </w:pPr>
      <w:bookmarkStart w:id="1037" w:name="_Toc134622076"/>
      <w:r w:rsidRPr="00C7345F">
        <w:t>Table 5.F.</w:t>
      </w:r>
      <w:r w:rsidRPr="00C7345F">
        <w:fldChar w:fldCharType="begin"/>
      </w:r>
      <w:r w:rsidRPr="00C7345F">
        <w:instrText>SEQ Table_5.F. \* ARABIC</w:instrText>
      </w:r>
      <w:r w:rsidRPr="00C7345F">
        <w:fldChar w:fldCharType="separate"/>
      </w:r>
      <w:r w:rsidRPr="00C7345F">
        <w:t>5</w:t>
      </w:r>
      <w:r w:rsidRPr="00C7345F">
        <w:fldChar w:fldCharType="end"/>
      </w:r>
      <w:r w:rsidRPr="00C7345F">
        <w:t xml:space="preserve">  Response-Time Results: Oral Language Composite for Grade Span Six Through Eight by PL</w:t>
      </w:r>
      <w:bookmarkEnd w:id="1037"/>
    </w:p>
    <w:tbl>
      <w:tblPr>
        <w:tblStyle w:val="TRs"/>
        <w:tblW w:w="8928" w:type="dxa"/>
        <w:tblLayout w:type="fixed"/>
        <w:tblLook w:val="04A0" w:firstRow="1" w:lastRow="0" w:firstColumn="1" w:lastColumn="0" w:noHBand="0" w:noVBand="1"/>
        <w:tblDescription w:val="Response-Time Results: Oral Language Composite for Grade Span Six Through Eight by PL"/>
      </w:tblPr>
      <w:tblGrid>
        <w:gridCol w:w="1368"/>
        <w:gridCol w:w="1152"/>
        <w:gridCol w:w="1368"/>
        <w:gridCol w:w="1152"/>
        <w:gridCol w:w="1368"/>
        <w:gridCol w:w="1152"/>
        <w:gridCol w:w="1368"/>
      </w:tblGrid>
      <w:tr w:rsidR="001C1EA4" w:rsidRPr="00C7345F" w14:paraId="0B4A25F1" w14:textId="77777777" w:rsidTr="00F73F5C">
        <w:trPr>
          <w:cnfStyle w:val="100000000000" w:firstRow="1" w:lastRow="0" w:firstColumn="0" w:lastColumn="0" w:oddVBand="0" w:evenVBand="0" w:oddHBand="0" w:evenHBand="0" w:firstRowFirstColumn="0" w:firstRowLastColumn="0" w:lastRowFirstColumn="0" w:lastRowLastColumn="0"/>
        </w:trPr>
        <w:tc>
          <w:tcPr>
            <w:tcW w:w="1368" w:type="dxa"/>
            <w:hideMark/>
          </w:tcPr>
          <w:p w14:paraId="3522588B" w14:textId="77777777" w:rsidR="001C1EA4" w:rsidRPr="00C7345F" w:rsidRDefault="001C1EA4" w:rsidP="00F73F5C">
            <w:pPr>
              <w:pStyle w:val="TableHead"/>
              <w:rPr>
                <w:b w:val="0"/>
                <w:bCs/>
                <w:noProof w:val="0"/>
                <w:sz w:val="20"/>
              </w:rPr>
            </w:pPr>
            <w:r w:rsidRPr="00C7345F">
              <w:rPr>
                <w:noProof w:val="0"/>
              </w:rPr>
              <w:t>Statistic</w:t>
            </w:r>
          </w:p>
        </w:tc>
        <w:tc>
          <w:tcPr>
            <w:tcW w:w="1152" w:type="dxa"/>
            <w:hideMark/>
          </w:tcPr>
          <w:p w14:paraId="01AB8F90" w14:textId="77777777" w:rsidR="001C1EA4" w:rsidRPr="00C7345F" w:rsidRDefault="001C1EA4" w:rsidP="00F73F5C">
            <w:pPr>
              <w:pStyle w:val="TableHead"/>
              <w:rPr>
                <w:b w:val="0"/>
                <w:bCs/>
                <w:noProof w:val="0"/>
              </w:rPr>
            </w:pPr>
            <w:r w:rsidRPr="00C7345F">
              <w:rPr>
                <w:noProof w:val="0"/>
              </w:rPr>
              <w:t>Remote PL1</w:t>
            </w:r>
          </w:p>
        </w:tc>
        <w:tc>
          <w:tcPr>
            <w:tcW w:w="1368" w:type="dxa"/>
            <w:hideMark/>
          </w:tcPr>
          <w:p w14:paraId="2DAF2A3B" w14:textId="77777777" w:rsidR="001C1EA4" w:rsidRPr="00C7345F" w:rsidRDefault="001C1EA4" w:rsidP="00F73F5C">
            <w:pPr>
              <w:pStyle w:val="TableHead"/>
              <w:rPr>
                <w:b w:val="0"/>
                <w:bCs/>
                <w:noProof w:val="0"/>
              </w:rPr>
            </w:pPr>
            <w:r w:rsidRPr="00C7345F">
              <w:rPr>
                <w:noProof w:val="0"/>
              </w:rPr>
              <w:t>In Person PL1</w:t>
            </w:r>
          </w:p>
        </w:tc>
        <w:tc>
          <w:tcPr>
            <w:tcW w:w="1152" w:type="dxa"/>
            <w:hideMark/>
          </w:tcPr>
          <w:p w14:paraId="33F3E5A4" w14:textId="77777777" w:rsidR="001C1EA4" w:rsidRPr="00C7345F" w:rsidRDefault="001C1EA4" w:rsidP="00F73F5C">
            <w:pPr>
              <w:pStyle w:val="TableHead"/>
              <w:rPr>
                <w:b w:val="0"/>
                <w:bCs/>
                <w:noProof w:val="0"/>
              </w:rPr>
            </w:pPr>
            <w:r w:rsidRPr="00C7345F">
              <w:rPr>
                <w:noProof w:val="0"/>
              </w:rPr>
              <w:t>Remote PL2</w:t>
            </w:r>
          </w:p>
        </w:tc>
        <w:tc>
          <w:tcPr>
            <w:tcW w:w="1368" w:type="dxa"/>
            <w:hideMark/>
          </w:tcPr>
          <w:p w14:paraId="2EBD84A5" w14:textId="77777777" w:rsidR="001C1EA4" w:rsidRPr="00C7345F" w:rsidRDefault="001C1EA4" w:rsidP="00F73F5C">
            <w:pPr>
              <w:pStyle w:val="TableHead"/>
              <w:rPr>
                <w:b w:val="0"/>
                <w:bCs/>
                <w:noProof w:val="0"/>
              </w:rPr>
            </w:pPr>
            <w:r w:rsidRPr="00C7345F">
              <w:rPr>
                <w:noProof w:val="0"/>
              </w:rPr>
              <w:t>In Person PL2</w:t>
            </w:r>
          </w:p>
        </w:tc>
        <w:tc>
          <w:tcPr>
            <w:tcW w:w="1152" w:type="dxa"/>
            <w:hideMark/>
          </w:tcPr>
          <w:p w14:paraId="37966D08" w14:textId="77777777" w:rsidR="001C1EA4" w:rsidRPr="00C7345F" w:rsidRDefault="001C1EA4" w:rsidP="00F73F5C">
            <w:pPr>
              <w:pStyle w:val="TableHead"/>
              <w:rPr>
                <w:b w:val="0"/>
                <w:bCs/>
                <w:noProof w:val="0"/>
              </w:rPr>
            </w:pPr>
            <w:r w:rsidRPr="00C7345F">
              <w:rPr>
                <w:noProof w:val="0"/>
              </w:rPr>
              <w:t>Remote PL3</w:t>
            </w:r>
          </w:p>
        </w:tc>
        <w:tc>
          <w:tcPr>
            <w:tcW w:w="1368" w:type="dxa"/>
            <w:hideMark/>
          </w:tcPr>
          <w:p w14:paraId="20E1A380" w14:textId="77777777" w:rsidR="001C1EA4" w:rsidRPr="00C7345F" w:rsidRDefault="001C1EA4" w:rsidP="00F73F5C">
            <w:pPr>
              <w:pStyle w:val="TableHead"/>
              <w:rPr>
                <w:b w:val="0"/>
                <w:bCs/>
                <w:noProof w:val="0"/>
              </w:rPr>
            </w:pPr>
            <w:r w:rsidRPr="00C7345F">
              <w:rPr>
                <w:noProof w:val="0"/>
              </w:rPr>
              <w:t>In Person PL3</w:t>
            </w:r>
          </w:p>
        </w:tc>
      </w:tr>
      <w:tr w:rsidR="001C1EA4" w:rsidRPr="00C7345F" w14:paraId="0255DC40" w14:textId="77777777" w:rsidTr="00F73F5C">
        <w:tc>
          <w:tcPr>
            <w:tcW w:w="1368" w:type="dxa"/>
            <w:tcBorders>
              <w:top w:val="single" w:sz="4" w:space="0" w:color="auto"/>
            </w:tcBorders>
            <w:hideMark/>
          </w:tcPr>
          <w:p w14:paraId="369E4A1F" w14:textId="77777777" w:rsidR="001C1EA4" w:rsidRPr="00C7345F" w:rsidRDefault="001C1EA4" w:rsidP="00027345">
            <w:pPr>
              <w:pStyle w:val="TableTextLeft"/>
              <w:rPr>
                <w:noProof w:val="0"/>
              </w:rPr>
            </w:pPr>
            <w:r w:rsidRPr="00C7345F">
              <w:rPr>
                <w:noProof w:val="0"/>
              </w:rPr>
              <w:t>N</w:t>
            </w:r>
          </w:p>
        </w:tc>
        <w:tc>
          <w:tcPr>
            <w:tcW w:w="1152" w:type="dxa"/>
            <w:tcBorders>
              <w:top w:val="single" w:sz="4" w:space="0" w:color="auto"/>
            </w:tcBorders>
            <w:hideMark/>
          </w:tcPr>
          <w:p w14:paraId="718E4A3F" w14:textId="77777777" w:rsidR="001C1EA4" w:rsidRPr="00C7345F" w:rsidRDefault="001C1EA4" w:rsidP="00FD4F05">
            <w:pPr>
              <w:pStyle w:val="TableText"/>
              <w:ind w:right="144"/>
            </w:pPr>
            <w:r w:rsidRPr="00C7345F">
              <w:t>146</w:t>
            </w:r>
          </w:p>
        </w:tc>
        <w:tc>
          <w:tcPr>
            <w:tcW w:w="1368" w:type="dxa"/>
            <w:tcBorders>
              <w:top w:val="single" w:sz="4" w:space="0" w:color="auto"/>
            </w:tcBorders>
            <w:hideMark/>
          </w:tcPr>
          <w:p w14:paraId="7AC33B8F" w14:textId="77777777" w:rsidR="001C1EA4" w:rsidRPr="00C7345F" w:rsidRDefault="001C1EA4" w:rsidP="00FD4F05">
            <w:pPr>
              <w:pStyle w:val="TableText"/>
              <w:ind w:right="144"/>
            </w:pPr>
            <w:r w:rsidRPr="00C7345F">
              <w:t>130</w:t>
            </w:r>
          </w:p>
        </w:tc>
        <w:tc>
          <w:tcPr>
            <w:tcW w:w="1152" w:type="dxa"/>
            <w:tcBorders>
              <w:top w:val="single" w:sz="4" w:space="0" w:color="auto"/>
            </w:tcBorders>
            <w:hideMark/>
          </w:tcPr>
          <w:p w14:paraId="2ED0D3B6" w14:textId="77777777" w:rsidR="001C1EA4" w:rsidRPr="00C7345F" w:rsidRDefault="001C1EA4" w:rsidP="00FD4F05">
            <w:pPr>
              <w:pStyle w:val="TableText"/>
              <w:ind w:right="144"/>
            </w:pPr>
            <w:r w:rsidRPr="00C7345F">
              <w:t>130</w:t>
            </w:r>
          </w:p>
        </w:tc>
        <w:tc>
          <w:tcPr>
            <w:tcW w:w="1368" w:type="dxa"/>
            <w:tcBorders>
              <w:top w:val="single" w:sz="4" w:space="0" w:color="auto"/>
            </w:tcBorders>
            <w:hideMark/>
          </w:tcPr>
          <w:p w14:paraId="1C56C336" w14:textId="77777777" w:rsidR="001C1EA4" w:rsidRPr="00C7345F" w:rsidRDefault="001C1EA4" w:rsidP="00FD4F05">
            <w:pPr>
              <w:pStyle w:val="TableText"/>
              <w:ind w:right="144"/>
            </w:pPr>
            <w:r w:rsidRPr="00C7345F">
              <w:t>114</w:t>
            </w:r>
          </w:p>
        </w:tc>
        <w:tc>
          <w:tcPr>
            <w:tcW w:w="1152" w:type="dxa"/>
            <w:tcBorders>
              <w:top w:val="single" w:sz="4" w:space="0" w:color="auto"/>
            </w:tcBorders>
            <w:hideMark/>
          </w:tcPr>
          <w:p w14:paraId="478BBD24" w14:textId="77777777" w:rsidR="001C1EA4" w:rsidRPr="00C7345F" w:rsidRDefault="001C1EA4" w:rsidP="00FD4F05">
            <w:pPr>
              <w:pStyle w:val="TableText"/>
              <w:ind w:right="144"/>
            </w:pPr>
            <w:r w:rsidRPr="00C7345F">
              <w:t>601</w:t>
            </w:r>
          </w:p>
        </w:tc>
        <w:tc>
          <w:tcPr>
            <w:tcW w:w="1368" w:type="dxa"/>
            <w:tcBorders>
              <w:top w:val="single" w:sz="4" w:space="0" w:color="auto"/>
            </w:tcBorders>
            <w:hideMark/>
          </w:tcPr>
          <w:p w14:paraId="56E3F5B4" w14:textId="77777777" w:rsidR="001C1EA4" w:rsidRPr="00C7345F" w:rsidRDefault="001C1EA4" w:rsidP="00FD4F05">
            <w:pPr>
              <w:pStyle w:val="TableText"/>
              <w:ind w:right="144"/>
            </w:pPr>
            <w:r w:rsidRPr="00C7345F">
              <w:t>453</w:t>
            </w:r>
          </w:p>
        </w:tc>
      </w:tr>
      <w:tr w:rsidR="001C1EA4" w:rsidRPr="00C7345F" w14:paraId="58654BBB" w14:textId="77777777" w:rsidTr="00F73F5C">
        <w:tc>
          <w:tcPr>
            <w:tcW w:w="1368" w:type="dxa"/>
            <w:hideMark/>
          </w:tcPr>
          <w:p w14:paraId="32EF3F45" w14:textId="77777777" w:rsidR="001C1EA4" w:rsidRPr="00C7345F" w:rsidRDefault="001C1EA4" w:rsidP="00027345">
            <w:pPr>
              <w:pStyle w:val="TableTextLeft"/>
              <w:rPr>
                <w:noProof w:val="0"/>
              </w:rPr>
            </w:pPr>
            <w:r w:rsidRPr="00C7345F">
              <w:rPr>
                <w:noProof w:val="0"/>
              </w:rPr>
              <w:t>Mean</w:t>
            </w:r>
          </w:p>
        </w:tc>
        <w:tc>
          <w:tcPr>
            <w:tcW w:w="1152" w:type="dxa"/>
            <w:hideMark/>
          </w:tcPr>
          <w:p w14:paraId="1F5B0081" w14:textId="77777777" w:rsidR="001C1EA4" w:rsidRPr="00C7345F" w:rsidRDefault="001C1EA4" w:rsidP="00FD4F05">
            <w:pPr>
              <w:pStyle w:val="TableText"/>
              <w:ind w:right="144"/>
            </w:pPr>
            <w:r w:rsidRPr="00C7345F">
              <w:t>27.56</w:t>
            </w:r>
          </w:p>
        </w:tc>
        <w:tc>
          <w:tcPr>
            <w:tcW w:w="1368" w:type="dxa"/>
            <w:hideMark/>
          </w:tcPr>
          <w:p w14:paraId="012F1575" w14:textId="77777777" w:rsidR="001C1EA4" w:rsidRPr="00C7345F" w:rsidRDefault="001C1EA4" w:rsidP="00FD4F05">
            <w:pPr>
              <w:pStyle w:val="TableText"/>
              <w:ind w:right="144"/>
            </w:pPr>
            <w:r w:rsidRPr="00C7345F">
              <w:t>24.16</w:t>
            </w:r>
          </w:p>
        </w:tc>
        <w:tc>
          <w:tcPr>
            <w:tcW w:w="1152" w:type="dxa"/>
            <w:hideMark/>
          </w:tcPr>
          <w:p w14:paraId="0656CCA6" w14:textId="77777777" w:rsidR="001C1EA4" w:rsidRPr="00C7345F" w:rsidRDefault="001C1EA4" w:rsidP="00FD4F05">
            <w:pPr>
              <w:pStyle w:val="TableText"/>
              <w:ind w:right="144"/>
            </w:pPr>
            <w:r w:rsidRPr="00C7345F">
              <w:t>26.68</w:t>
            </w:r>
          </w:p>
        </w:tc>
        <w:tc>
          <w:tcPr>
            <w:tcW w:w="1368" w:type="dxa"/>
            <w:hideMark/>
          </w:tcPr>
          <w:p w14:paraId="4AF5B70D" w14:textId="77777777" w:rsidR="001C1EA4" w:rsidRPr="00C7345F" w:rsidRDefault="001C1EA4" w:rsidP="00FD4F05">
            <w:pPr>
              <w:pStyle w:val="TableText"/>
              <w:ind w:right="144"/>
            </w:pPr>
            <w:r w:rsidRPr="00C7345F">
              <w:t>25.39</w:t>
            </w:r>
          </w:p>
        </w:tc>
        <w:tc>
          <w:tcPr>
            <w:tcW w:w="1152" w:type="dxa"/>
            <w:hideMark/>
          </w:tcPr>
          <w:p w14:paraId="4F7C3C48" w14:textId="77777777" w:rsidR="001C1EA4" w:rsidRPr="00C7345F" w:rsidRDefault="001C1EA4" w:rsidP="00FD4F05">
            <w:pPr>
              <w:pStyle w:val="TableText"/>
              <w:ind w:right="144"/>
            </w:pPr>
            <w:r w:rsidRPr="00C7345F">
              <w:t>23.93</w:t>
            </w:r>
          </w:p>
        </w:tc>
        <w:tc>
          <w:tcPr>
            <w:tcW w:w="1368" w:type="dxa"/>
            <w:hideMark/>
          </w:tcPr>
          <w:p w14:paraId="6C21667A" w14:textId="77777777" w:rsidR="001C1EA4" w:rsidRPr="00C7345F" w:rsidRDefault="001C1EA4" w:rsidP="00FD4F05">
            <w:pPr>
              <w:pStyle w:val="TableText"/>
              <w:ind w:right="144"/>
            </w:pPr>
            <w:r w:rsidRPr="00C7345F">
              <w:t>23.00</w:t>
            </w:r>
          </w:p>
        </w:tc>
      </w:tr>
      <w:tr w:rsidR="001C1EA4" w:rsidRPr="00C7345F" w14:paraId="5A7212C6" w14:textId="77777777" w:rsidTr="00F73F5C">
        <w:tc>
          <w:tcPr>
            <w:tcW w:w="1368" w:type="dxa"/>
            <w:hideMark/>
          </w:tcPr>
          <w:p w14:paraId="4117370D" w14:textId="77777777" w:rsidR="001C1EA4" w:rsidRPr="00C7345F" w:rsidRDefault="001C1EA4" w:rsidP="00027345">
            <w:pPr>
              <w:pStyle w:val="TableTextLeft"/>
              <w:rPr>
                <w:noProof w:val="0"/>
              </w:rPr>
            </w:pPr>
            <w:r w:rsidRPr="00C7345F">
              <w:rPr>
                <w:noProof w:val="0"/>
              </w:rPr>
              <w:t>SD</w:t>
            </w:r>
          </w:p>
        </w:tc>
        <w:tc>
          <w:tcPr>
            <w:tcW w:w="1152" w:type="dxa"/>
            <w:hideMark/>
          </w:tcPr>
          <w:p w14:paraId="32A7B9B3" w14:textId="77777777" w:rsidR="001C1EA4" w:rsidRPr="00C7345F" w:rsidRDefault="001C1EA4" w:rsidP="00FD4F05">
            <w:pPr>
              <w:pStyle w:val="TableText"/>
              <w:ind w:right="144"/>
            </w:pPr>
            <w:r w:rsidRPr="00C7345F">
              <w:t>7.21</w:t>
            </w:r>
          </w:p>
        </w:tc>
        <w:tc>
          <w:tcPr>
            <w:tcW w:w="1368" w:type="dxa"/>
            <w:hideMark/>
          </w:tcPr>
          <w:p w14:paraId="678BE8E8" w14:textId="77777777" w:rsidR="001C1EA4" w:rsidRPr="00C7345F" w:rsidRDefault="001C1EA4" w:rsidP="00FD4F05">
            <w:pPr>
              <w:pStyle w:val="TableText"/>
              <w:ind w:right="144"/>
            </w:pPr>
            <w:r w:rsidRPr="00C7345F">
              <w:t>7.62</w:t>
            </w:r>
          </w:p>
        </w:tc>
        <w:tc>
          <w:tcPr>
            <w:tcW w:w="1152" w:type="dxa"/>
            <w:hideMark/>
          </w:tcPr>
          <w:p w14:paraId="7D730729" w14:textId="77777777" w:rsidR="001C1EA4" w:rsidRPr="00C7345F" w:rsidRDefault="001C1EA4" w:rsidP="00FD4F05">
            <w:pPr>
              <w:pStyle w:val="TableText"/>
              <w:ind w:right="144"/>
            </w:pPr>
            <w:r w:rsidRPr="00C7345F">
              <w:t>7.01</w:t>
            </w:r>
          </w:p>
        </w:tc>
        <w:tc>
          <w:tcPr>
            <w:tcW w:w="1368" w:type="dxa"/>
            <w:hideMark/>
          </w:tcPr>
          <w:p w14:paraId="40E6ABE7" w14:textId="77777777" w:rsidR="001C1EA4" w:rsidRPr="00C7345F" w:rsidRDefault="001C1EA4" w:rsidP="00FD4F05">
            <w:pPr>
              <w:pStyle w:val="TableText"/>
              <w:ind w:right="144"/>
            </w:pPr>
            <w:r w:rsidRPr="00C7345F">
              <w:t>6.70</w:t>
            </w:r>
          </w:p>
        </w:tc>
        <w:tc>
          <w:tcPr>
            <w:tcW w:w="1152" w:type="dxa"/>
            <w:hideMark/>
          </w:tcPr>
          <w:p w14:paraId="6C5D8812" w14:textId="77777777" w:rsidR="001C1EA4" w:rsidRPr="00C7345F" w:rsidRDefault="001C1EA4" w:rsidP="00FD4F05">
            <w:pPr>
              <w:pStyle w:val="TableText"/>
              <w:ind w:right="144"/>
            </w:pPr>
            <w:r w:rsidRPr="00C7345F">
              <w:t>6.79</w:t>
            </w:r>
          </w:p>
        </w:tc>
        <w:tc>
          <w:tcPr>
            <w:tcW w:w="1368" w:type="dxa"/>
            <w:hideMark/>
          </w:tcPr>
          <w:p w14:paraId="5B39FB7F" w14:textId="77777777" w:rsidR="001C1EA4" w:rsidRPr="00C7345F" w:rsidRDefault="001C1EA4" w:rsidP="00FD4F05">
            <w:pPr>
              <w:pStyle w:val="TableText"/>
              <w:ind w:right="144"/>
            </w:pPr>
            <w:r w:rsidRPr="00C7345F">
              <w:t>6.56</w:t>
            </w:r>
          </w:p>
        </w:tc>
      </w:tr>
      <w:tr w:rsidR="001C1EA4" w:rsidRPr="00C7345F" w14:paraId="03B9ECCE" w14:textId="77777777" w:rsidTr="00F73F5C">
        <w:tc>
          <w:tcPr>
            <w:tcW w:w="1368" w:type="dxa"/>
            <w:hideMark/>
          </w:tcPr>
          <w:p w14:paraId="65471563" w14:textId="77777777" w:rsidR="001C1EA4" w:rsidRPr="00C7345F" w:rsidRDefault="001C1EA4" w:rsidP="00027345">
            <w:pPr>
              <w:pStyle w:val="TableTextLeft"/>
              <w:rPr>
                <w:noProof w:val="0"/>
              </w:rPr>
            </w:pPr>
            <w:r w:rsidRPr="00C7345F">
              <w:rPr>
                <w:noProof w:val="0"/>
              </w:rPr>
              <w:t>Minimum</w:t>
            </w:r>
          </w:p>
        </w:tc>
        <w:tc>
          <w:tcPr>
            <w:tcW w:w="1152" w:type="dxa"/>
            <w:hideMark/>
          </w:tcPr>
          <w:p w14:paraId="730C6089" w14:textId="77777777" w:rsidR="001C1EA4" w:rsidRPr="00C7345F" w:rsidRDefault="001C1EA4" w:rsidP="00FD4F05">
            <w:pPr>
              <w:pStyle w:val="TableText"/>
              <w:ind w:right="144"/>
            </w:pPr>
            <w:r w:rsidRPr="00C7345F">
              <w:t>7.69</w:t>
            </w:r>
          </w:p>
        </w:tc>
        <w:tc>
          <w:tcPr>
            <w:tcW w:w="1368" w:type="dxa"/>
            <w:hideMark/>
          </w:tcPr>
          <w:p w14:paraId="3CE0655A" w14:textId="77777777" w:rsidR="001C1EA4" w:rsidRPr="00C7345F" w:rsidRDefault="001C1EA4" w:rsidP="00FD4F05">
            <w:pPr>
              <w:pStyle w:val="TableText"/>
              <w:ind w:right="144"/>
            </w:pPr>
            <w:r w:rsidRPr="00C7345F">
              <w:t>0.95</w:t>
            </w:r>
          </w:p>
        </w:tc>
        <w:tc>
          <w:tcPr>
            <w:tcW w:w="1152" w:type="dxa"/>
            <w:hideMark/>
          </w:tcPr>
          <w:p w14:paraId="079CF1A9" w14:textId="77777777" w:rsidR="001C1EA4" w:rsidRPr="00C7345F" w:rsidRDefault="001C1EA4" w:rsidP="00FD4F05">
            <w:pPr>
              <w:pStyle w:val="TableText"/>
              <w:ind w:right="144"/>
            </w:pPr>
            <w:r w:rsidRPr="00C7345F">
              <w:t>12.99</w:t>
            </w:r>
          </w:p>
        </w:tc>
        <w:tc>
          <w:tcPr>
            <w:tcW w:w="1368" w:type="dxa"/>
            <w:hideMark/>
          </w:tcPr>
          <w:p w14:paraId="2AEF8A35" w14:textId="77777777" w:rsidR="001C1EA4" w:rsidRPr="00C7345F" w:rsidRDefault="001C1EA4" w:rsidP="00FD4F05">
            <w:pPr>
              <w:pStyle w:val="TableText"/>
              <w:ind w:right="144"/>
            </w:pPr>
            <w:r w:rsidRPr="00C7345F">
              <w:t>9.83</w:t>
            </w:r>
          </w:p>
        </w:tc>
        <w:tc>
          <w:tcPr>
            <w:tcW w:w="1152" w:type="dxa"/>
            <w:hideMark/>
          </w:tcPr>
          <w:p w14:paraId="4295D45E" w14:textId="77777777" w:rsidR="001C1EA4" w:rsidRPr="00C7345F" w:rsidRDefault="001C1EA4" w:rsidP="00FD4F05">
            <w:pPr>
              <w:pStyle w:val="TableText"/>
              <w:ind w:right="144"/>
            </w:pPr>
            <w:r w:rsidRPr="00C7345F">
              <w:t>12.50</w:t>
            </w:r>
          </w:p>
        </w:tc>
        <w:tc>
          <w:tcPr>
            <w:tcW w:w="1368" w:type="dxa"/>
            <w:hideMark/>
          </w:tcPr>
          <w:p w14:paraId="0900EE12" w14:textId="77777777" w:rsidR="001C1EA4" w:rsidRPr="00C7345F" w:rsidRDefault="001C1EA4" w:rsidP="00FD4F05">
            <w:pPr>
              <w:pStyle w:val="TableText"/>
              <w:ind w:right="144"/>
            </w:pPr>
            <w:r w:rsidRPr="00C7345F">
              <w:t>1.37</w:t>
            </w:r>
          </w:p>
        </w:tc>
      </w:tr>
      <w:tr w:rsidR="001C1EA4" w:rsidRPr="00C7345F" w14:paraId="623E95A7" w14:textId="77777777" w:rsidTr="00F73F5C">
        <w:tc>
          <w:tcPr>
            <w:tcW w:w="1368" w:type="dxa"/>
            <w:hideMark/>
          </w:tcPr>
          <w:p w14:paraId="0EBE3A29" w14:textId="77777777" w:rsidR="001C1EA4" w:rsidRPr="00C7345F" w:rsidRDefault="001C1EA4" w:rsidP="00027345">
            <w:pPr>
              <w:pStyle w:val="TableTextLeft"/>
              <w:rPr>
                <w:noProof w:val="0"/>
              </w:rPr>
            </w:pPr>
            <w:r w:rsidRPr="00C7345F">
              <w:rPr>
                <w:noProof w:val="0"/>
              </w:rPr>
              <w:t>Maximum</w:t>
            </w:r>
          </w:p>
        </w:tc>
        <w:tc>
          <w:tcPr>
            <w:tcW w:w="1152" w:type="dxa"/>
            <w:hideMark/>
          </w:tcPr>
          <w:p w14:paraId="32C9E786" w14:textId="77777777" w:rsidR="001C1EA4" w:rsidRPr="00C7345F" w:rsidRDefault="001C1EA4" w:rsidP="00FD4F05">
            <w:pPr>
              <w:pStyle w:val="TableText"/>
              <w:ind w:right="144"/>
            </w:pPr>
            <w:r w:rsidRPr="00C7345F">
              <w:t>62.03</w:t>
            </w:r>
          </w:p>
        </w:tc>
        <w:tc>
          <w:tcPr>
            <w:tcW w:w="1368" w:type="dxa"/>
            <w:hideMark/>
          </w:tcPr>
          <w:p w14:paraId="06C3D51A" w14:textId="77777777" w:rsidR="001C1EA4" w:rsidRPr="00C7345F" w:rsidRDefault="001C1EA4" w:rsidP="00FD4F05">
            <w:pPr>
              <w:pStyle w:val="TableText"/>
              <w:ind w:right="144"/>
            </w:pPr>
            <w:r w:rsidRPr="00C7345F">
              <w:t>53.49</w:t>
            </w:r>
          </w:p>
        </w:tc>
        <w:tc>
          <w:tcPr>
            <w:tcW w:w="1152" w:type="dxa"/>
            <w:hideMark/>
          </w:tcPr>
          <w:p w14:paraId="21D2FC9F" w14:textId="77777777" w:rsidR="001C1EA4" w:rsidRPr="00C7345F" w:rsidRDefault="001C1EA4" w:rsidP="00FD4F05">
            <w:pPr>
              <w:pStyle w:val="TableText"/>
              <w:ind w:right="144"/>
            </w:pPr>
            <w:r w:rsidRPr="00C7345F">
              <w:t>58.94</w:t>
            </w:r>
          </w:p>
        </w:tc>
        <w:tc>
          <w:tcPr>
            <w:tcW w:w="1368" w:type="dxa"/>
            <w:hideMark/>
          </w:tcPr>
          <w:p w14:paraId="36321FC0" w14:textId="77777777" w:rsidR="001C1EA4" w:rsidRPr="00C7345F" w:rsidRDefault="001C1EA4" w:rsidP="00FD4F05">
            <w:pPr>
              <w:pStyle w:val="TableText"/>
              <w:ind w:right="144"/>
            </w:pPr>
            <w:r w:rsidRPr="00C7345F">
              <w:t>55.11</w:t>
            </w:r>
          </w:p>
        </w:tc>
        <w:tc>
          <w:tcPr>
            <w:tcW w:w="1152" w:type="dxa"/>
            <w:hideMark/>
          </w:tcPr>
          <w:p w14:paraId="3BF8E73C" w14:textId="77777777" w:rsidR="001C1EA4" w:rsidRPr="00C7345F" w:rsidRDefault="001C1EA4" w:rsidP="00FD4F05">
            <w:pPr>
              <w:pStyle w:val="TableText"/>
              <w:ind w:right="144"/>
            </w:pPr>
            <w:r w:rsidRPr="00C7345F">
              <w:t>72.22</w:t>
            </w:r>
          </w:p>
        </w:tc>
        <w:tc>
          <w:tcPr>
            <w:tcW w:w="1368" w:type="dxa"/>
            <w:hideMark/>
          </w:tcPr>
          <w:p w14:paraId="56CBC482" w14:textId="77777777" w:rsidR="001C1EA4" w:rsidRPr="00C7345F" w:rsidRDefault="001C1EA4" w:rsidP="00FD4F05">
            <w:pPr>
              <w:pStyle w:val="TableText"/>
              <w:ind w:right="144"/>
            </w:pPr>
            <w:r w:rsidRPr="00C7345F">
              <w:t>61.45</w:t>
            </w:r>
          </w:p>
        </w:tc>
      </w:tr>
      <w:tr w:rsidR="001C1EA4" w:rsidRPr="00C7345F" w14:paraId="2DE51E27" w14:textId="77777777" w:rsidTr="00F73F5C">
        <w:tc>
          <w:tcPr>
            <w:tcW w:w="1368" w:type="dxa"/>
            <w:hideMark/>
          </w:tcPr>
          <w:p w14:paraId="16000D20" w14:textId="77777777" w:rsidR="001C1EA4" w:rsidRPr="00C7345F" w:rsidRDefault="001C1EA4" w:rsidP="00027345">
            <w:pPr>
              <w:pStyle w:val="TableTextLeft"/>
              <w:rPr>
                <w:noProof w:val="0"/>
              </w:rPr>
            </w:pPr>
            <w:r w:rsidRPr="00C7345F">
              <w:rPr>
                <w:noProof w:val="0"/>
              </w:rPr>
              <w:t>Quartile 1</w:t>
            </w:r>
          </w:p>
        </w:tc>
        <w:tc>
          <w:tcPr>
            <w:tcW w:w="1152" w:type="dxa"/>
            <w:hideMark/>
          </w:tcPr>
          <w:p w14:paraId="1B0435DB" w14:textId="77777777" w:rsidR="001C1EA4" w:rsidRPr="00C7345F" w:rsidRDefault="001C1EA4" w:rsidP="00FD4F05">
            <w:pPr>
              <w:pStyle w:val="TableText"/>
              <w:ind w:right="144"/>
            </w:pPr>
            <w:r w:rsidRPr="00C7345F">
              <w:t>22.51</w:t>
            </w:r>
          </w:p>
        </w:tc>
        <w:tc>
          <w:tcPr>
            <w:tcW w:w="1368" w:type="dxa"/>
            <w:hideMark/>
          </w:tcPr>
          <w:p w14:paraId="0B92D300" w14:textId="77777777" w:rsidR="001C1EA4" w:rsidRPr="00C7345F" w:rsidRDefault="001C1EA4" w:rsidP="00FD4F05">
            <w:pPr>
              <w:pStyle w:val="TableText"/>
              <w:ind w:right="144"/>
            </w:pPr>
            <w:r w:rsidRPr="00C7345F">
              <w:t>20.10</w:t>
            </w:r>
          </w:p>
        </w:tc>
        <w:tc>
          <w:tcPr>
            <w:tcW w:w="1152" w:type="dxa"/>
            <w:hideMark/>
          </w:tcPr>
          <w:p w14:paraId="1AB56292" w14:textId="77777777" w:rsidR="001C1EA4" w:rsidRPr="00C7345F" w:rsidRDefault="001C1EA4" w:rsidP="00FD4F05">
            <w:pPr>
              <w:pStyle w:val="TableText"/>
              <w:ind w:right="144"/>
            </w:pPr>
            <w:r w:rsidRPr="00C7345F">
              <w:t>22.24</w:t>
            </w:r>
          </w:p>
        </w:tc>
        <w:tc>
          <w:tcPr>
            <w:tcW w:w="1368" w:type="dxa"/>
            <w:hideMark/>
          </w:tcPr>
          <w:p w14:paraId="3B933E07" w14:textId="77777777" w:rsidR="001C1EA4" w:rsidRPr="00C7345F" w:rsidRDefault="001C1EA4" w:rsidP="00FD4F05">
            <w:pPr>
              <w:pStyle w:val="TableText"/>
              <w:ind w:right="144"/>
            </w:pPr>
            <w:r w:rsidRPr="00C7345F">
              <w:t>20.73</w:t>
            </w:r>
          </w:p>
        </w:tc>
        <w:tc>
          <w:tcPr>
            <w:tcW w:w="1152" w:type="dxa"/>
            <w:hideMark/>
          </w:tcPr>
          <w:p w14:paraId="1ABF54DB" w14:textId="77777777" w:rsidR="001C1EA4" w:rsidRPr="00C7345F" w:rsidRDefault="001C1EA4" w:rsidP="00FD4F05">
            <w:pPr>
              <w:pStyle w:val="TableText"/>
              <w:ind w:right="144"/>
            </w:pPr>
            <w:r w:rsidRPr="00C7345F">
              <w:t>19.48</w:t>
            </w:r>
          </w:p>
        </w:tc>
        <w:tc>
          <w:tcPr>
            <w:tcW w:w="1368" w:type="dxa"/>
            <w:hideMark/>
          </w:tcPr>
          <w:p w14:paraId="392725E2" w14:textId="77777777" w:rsidR="001C1EA4" w:rsidRPr="00C7345F" w:rsidRDefault="001C1EA4" w:rsidP="00FD4F05">
            <w:pPr>
              <w:pStyle w:val="TableText"/>
              <w:ind w:right="144"/>
            </w:pPr>
            <w:r w:rsidRPr="00C7345F">
              <w:t>18.88</w:t>
            </w:r>
          </w:p>
        </w:tc>
      </w:tr>
      <w:tr w:rsidR="001C1EA4" w:rsidRPr="00C7345F" w14:paraId="5F8EA91F" w14:textId="77777777" w:rsidTr="00F73F5C">
        <w:tc>
          <w:tcPr>
            <w:tcW w:w="1368" w:type="dxa"/>
          </w:tcPr>
          <w:p w14:paraId="49C289D8" w14:textId="77777777" w:rsidR="001C1EA4" w:rsidRPr="00C7345F" w:rsidRDefault="001C1EA4" w:rsidP="00027345">
            <w:pPr>
              <w:pStyle w:val="TableTextLeft"/>
              <w:rPr>
                <w:noProof w:val="0"/>
              </w:rPr>
            </w:pPr>
            <w:r w:rsidRPr="00C7345F">
              <w:rPr>
                <w:noProof w:val="0"/>
              </w:rPr>
              <w:t>Median</w:t>
            </w:r>
          </w:p>
        </w:tc>
        <w:tc>
          <w:tcPr>
            <w:tcW w:w="1152" w:type="dxa"/>
          </w:tcPr>
          <w:p w14:paraId="472F0ED7" w14:textId="77777777" w:rsidR="001C1EA4" w:rsidRPr="00C7345F" w:rsidRDefault="001C1EA4" w:rsidP="00FD4F05">
            <w:pPr>
              <w:pStyle w:val="TableText"/>
              <w:ind w:right="144"/>
            </w:pPr>
            <w:r w:rsidRPr="00C7345F">
              <w:t>27.23</w:t>
            </w:r>
          </w:p>
        </w:tc>
        <w:tc>
          <w:tcPr>
            <w:tcW w:w="1368" w:type="dxa"/>
          </w:tcPr>
          <w:p w14:paraId="7359331B" w14:textId="77777777" w:rsidR="001C1EA4" w:rsidRPr="00C7345F" w:rsidRDefault="001C1EA4" w:rsidP="00FD4F05">
            <w:pPr>
              <w:pStyle w:val="TableText"/>
              <w:ind w:right="144"/>
            </w:pPr>
            <w:r w:rsidRPr="00C7345F">
              <w:t>23.66</w:t>
            </w:r>
          </w:p>
        </w:tc>
        <w:tc>
          <w:tcPr>
            <w:tcW w:w="1152" w:type="dxa"/>
          </w:tcPr>
          <w:p w14:paraId="400A8D51" w14:textId="77777777" w:rsidR="001C1EA4" w:rsidRPr="00C7345F" w:rsidRDefault="001C1EA4" w:rsidP="00FD4F05">
            <w:pPr>
              <w:pStyle w:val="TableText"/>
              <w:ind w:right="144"/>
            </w:pPr>
            <w:r w:rsidRPr="00C7345F">
              <w:t>25.55</w:t>
            </w:r>
          </w:p>
        </w:tc>
        <w:tc>
          <w:tcPr>
            <w:tcW w:w="1368" w:type="dxa"/>
          </w:tcPr>
          <w:p w14:paraId="6FDC35AA" w14:textId="77777777" w:rsidR="001C1EA4" w:rsidRPr="00C7345F" w:rsidRDefault="001C1EA4" w:rsidP="00FD4F05">
            <w:pPr>
              <w:pStyle w:val="TableText"/>
              <w:ind w:right="144"/>
            </w:pPr>
            <w:r w:rsidRPr="00C7345F">
              <w:t>23.73</w:t>
            </w:r>
          </w:p>
        </w:tc>
        <w:tc>
          <w:tcPr>
            <w:tcW w:w="1152" w:type="dxa"/>
          </w:tcPr>
          <w:p w14:paraId="6E03A168" w14:textId="77777777" w:rsidR="001C1EA4" w:rsidRPr="00C7345F" w:rsidRDefault="001C1EA4" w:rsidP="00FD4F05">
            <w:pPr>
              <w:pStyle w:val="TableText"/>
              <w:ind w:right="144"/>
            </w:pPr>
            <w:r w:rsidRPr="00C7345F">
              <w:t>22.70</w:t>
            </w:r>
          </w:p>
        </w:tc>
        <w:tc>
          <w:tcPr>
            <w:tcW w:w="1368" w:type="dxa"/>
          </w:tcPr>
          <w:p w14:paraId="1C540D4B" w14:textId="77777777" w:rsidR="001C1EA4" w:rsidRPr="00C7345F" w:rsidRDefault="001C1EA4" w:rsidP="00FD4F05">
            <w:pPr>
              <w:pStyle w:val="TableText"/>
              <w:ind w:right="144"/>
            </w:pPr>
            <w:r w:rsidRPr="00C7345F">
              <w:t>21.81</w:t>
            </w:r>
          </w:p>
        </w:tc>
      </w:tr>
      <w:tr w:rsidR="001C1EA4" w:rsidRPr="00C7345F" w14:paraId="5A6885AA" w14:textId="77777777" w:rsidTr="00F73F5C">
        <w:tc>
          <w:tcPr>
            <w:tcW w:w="1368" w:type="dxa"/>
            <w:hideMark/>
          </w:tcPr>
          <w:p w14:paraId="7EFAF0E9" w14:textId="77777777" w:rsidR="001C1EA4" w:rsidRPr="00C7345F" w:rsidRDefault="001C1EA4" w:rsidP="00027345">
            <w:pPr>
              <w:pStyle w:val="TableTextLeft"/>
              <w:rPr>
                <w:noProof w:val="0"/>
              </w:rPr>
            </w:pPr>
            <w:r w:rsidRPr="00C7345F">
              <w:rPr>
                <w:noProof w:val="0"/>
              </w:rPr>
              <w:t>Quartile 3</w:t>
            </w:r>
          </w:p>
        </w:tc>
        <w:tc>
          <w:tcPr>
            <w:tcW w:w="1152" w:type="dxa"/>
            <w:hideMark/>
          </w:tcPr>
          <w:p w14:paraId="7BF91500" w14:textId="77777777" w:rsidR="001C1EA4" w:rsidRPr="00C7345F" w:rsidRDefault="001C1EA4" w:rsidP="00FD4F05">
            <w:pPr>
              <w:pStyle w:val="TableText"/>
              <w:ind w:right="144"/>
            </w:pPr>
            <w:r w:rsidRPr="00C7345F">
              <w:t>31.11</w:t>
            </w:r>
          </w:p>
        </w:tc>
        <w:tc>
          <w:tcPr>
            <w:tcW w:w="1368" w:type="dxa"/>
            <w:hideMark/>
          </w:tcPr>
          <w:p w14:paraId="1DA792AB" w14:textId="77777777" w:rsidR="001C1EA4" w:rsidRPr="00C7345F" w:rsidRDefault="001C1EA4" w:rsidP="00FD4F05">
            <w:pPr>
              <w:pStyle w:val="TableText"/>
              <w:ind w:right="144"/>
            </w:pPr>
            <w:r w:rsidRPr="00C7345F">
              <w:t>28.21</w:t>
            </w:r>
          </w:p>
        </w:tc>
        <w:tc>
          <w:tcPr>
            <w:tcW w:w="1152" w:type="dxa"/>
            <w:hideMark/>
          </w:tcPr>
          <w:p w14:paraId="40B272BA" w14:textId="77777777" w:rsidR="001C1EA4" w:rsidRPr="00C7345F" w:rsidRDefault="001C1EA4" w:rsidP="00FD4F05">
            <w:pPr>
              <w:pStyle w:val="TableText"/>
              <w:ind w:right="144"/>
            </w:pPr>
            <w:r w:rsidRPr="00C7345F">
              <w:t>29.77</w:t>
            </w:r>
          </w:p>
        </w:tc>
        <w:tc>
          <w:tcPr>
            <w:tcW w:w="1368" w:type="dxa"/>
            <w:hideMark/>
          </w:tcPr>
          <w:p w14:paraId="18E823C9" w14:textId="77777777" w:rsidR="001C1EA4" w:rsidRPr="00C7345F" w:rsidRDefault="001C1EA4" w:rsidP="00FD4F05">
            <w:pPr>
              <w:pStyle w:val="TableText"/>
              <w:ind w:right="144"/>
            </w:pPr>
            <w:r w:rsidRPr="00C7345F">
              <w:t>28.42</w:t>
            </w:r>
          </w:p>
        </w:tc>
        <w:tc>
          <w:tcPr>
            <w:tcW w:w="1152" w:type="dxa"/>
            <w:hideMark/>
          </w:tcPr>
          <w:p w14:paraId="1CB1A42C" w14:textId="77777777" w:rsidR="001C1EA4" w:rsidRPr="00C7345F" w:rsidRDefault="001C1EA4" w:rsidP="00FD4F05">
            <w:pPr>
              <w:pStyle w:val="TableText"/>
              <w:ind w:right="144"/>
            </w:pPr>
            <w:r w:rsidRPr="00C7345F">
              <w:t>26.56</w:t>
            </w:r>
          </w:p>
        </w:tc>
        <w:tc>
          <w:tcPr>
            <w:tcW w:w="1368" w:type="dxa"/>
            <w:hideMark/>
          </w:tcPr>
          <w:p w14:paraId="65F3F0C4" w14:textId="77777777" w:rsidR="001C1EA4" w:rsidRPr="00C7345F" w:rsidRDefault="001C1EA4" w:rsidP="00FD4F05">
            <w:pPr>
              <w:pStyle w:val="TableText"/>
              <w:ind w:right="144"/>
            </w:pPr>
            <w:r w:rsidRPr="00C7345F">
              <w:t>25.68</w:t>
            </w:r>
          </w:p>
        </w:tc>
      </w:tr>
    </w:tbl>
    <w:p w14:paraId="76DCAB43" w14:textId="77777777" w:rsidR="001C1EA4" w:rsidRPr="00C7345F" w:rsidRDefault="001C1EA4" w:rsidP="00F73F5C">
      <w:pPr>
        <w:pStyle w:val="Caption"/>
      </w:pPr>
      <w:bookmarkStart w:id="1038" w:name="_Toc134622077"/>
      <w:r w:rsidRPr="00C7345F">
        <w:t>Table 5.F.</w:t>
      </w:r>
      <w:r w:rsidRPr="00C7345F">
        <w:fldChar w:fldCharType="begin"/>
      </w:r>
      <w:r w:rsidRPr="00C7345F">
        <w:instrText>SEQ Table_5.F. \* ARABIC</w:instrText>
      </w:r>
      <w:r w:rsidRPr="00C7345F">
        <w:fldChar w:fldCharType="separate"/>
      </w:r>
      <w:r w:rsidRPr="00C7345F">
        <w:t>6</w:t>
      </w:r>
      <w:r w:rsidRPr="00C7345F">
        <w:fldChar w:fldCharType="end"/>
      </w:r>
      <w:r w:rsidRPr="00C7345F">
        <w:t xml:space="preserve">  Response-Time Results: Oral Language Composite for Grade Span Nine Through Twelve by PL</w:t>
      </w:r>
      <w:bookmarkEnd w:id="1038"/>
    </w:p>
    <w:tbl>
      <w:tblPr>
        <w:tblStyle w:val="TRs"/>
        <w:tblW w:w="8928" w:type="dxa"/>
        <w:tblLayout w:type="fixed"/>
        <w:tblLook w:val="04A0" w:firstRow="1" w:lastRow="0" w:firstColumn="1" w:lastColumn="0" w:noHBand="0" w:noVBand="1"/>
        <w:tblDescription w:val="Response-Time Results: Oral Language Composite for Grade Span Nine Through Twelve by PL"/>
      </w:tblPr>
      <w:tblGrid>
        <w:gridCol w:w="1368"/>
        <w:gridCol w:w="1152"/>
        <w:gridCol w:w="1368"/>
        <w:gridCol w:w="1152"/>
        <w:gridCol w:w="1368"/>
        <w:gridCol w:w="1152"/>
        <w:gridCol w:w="1368"/>
      </w:tblGrid>
      <w:tr w:rsidR="001C1EA4" w:rsidRPr="00C7345F" w14:paraId="0D4104D0" w14:textId="77777777" w:rsidTr="00F73F5C">
        <w:trPr>
          <w:cnfStyle w:val="100000000000" w:firstRow="1" w:lastRow="0" w:firstColumn="0" w:lastColumn="0" w:oddVBand="0" w:evenVBand="0" w:oddHBand="0" w:evenHBand="0" w:firstRowFirstColumn="0" w:firstRowLastColumn="0" w:lastRowFirstColumn="0" w:lastRowLastColumn="0"/>
        </w:trPr>
        <w:tc>
          <w:tcPr>
            <w:tcW w:w="1368" w:type="dxa"/>
            <w:hideMark/>
          </w:tcPr>
          <w:p w14:paraId="0AA327BF" w14:textId="77777777" w:rsidR="001C1EA4" w:rsidRPr="00C7345F" w:rsidRDefault="001C1EA4" w:rsidP="00F73F5C">
            <w:pPr>
              <w:pStyle w:val="TableHead"/>
              <w:rPr>
                <w:b w:val="0"/>
                <w:bCs/>
                <w:noProof w:val="0"/>
                <w:sz w:val="20"/>
              </w:rPr>
            </w:pPr>
            <w:r w:rsidRPr="00C7345F">
              <w:rPr>
                <w:noProof w:val="0"/>
              </w:rPr>
              <w:t>Statistic</w:t>
            </w:r>
          </w:p>
        </w:tc>
        <w:tc>
          <w:tcPr>
            <w:tcW w:w="1152" w:type="dxa"/>
            <w:hideMark/>
          </w:tcPr>
          <w:p w14:paraId="30388E59" w14:textId="77777777" w:rsidR="001C1EA4" w:rsidRPr="00C7345F" w:rsidRDefault="001C1EA4" w:rsidP="00F73F5C">
            <w:pPr>
              <w:pStyle w:val="TableHead"/>
              <w:rPr>
                <w:b w:val="0"/>
                <w:bCs/>
                <w:noProof w:val="0"/>
              </w:rPr>
            </w:pPr>
            <w:r w:rsidRPr="00C7345F">
              <w:rPr>
                <w:noProof w:val="0"/>
              </w:rPr>
              <w:t>Remote PL1</w:t>
            </w:r>
          </w:p>
        </w:tc>
        <w:tc>
          <w:tcPr>
            <w:tcW w:w="1368" w:type="dxa"/>
            <w:hideMark/>
          </w:tcPr>
          <w:p w14:paraId="04B9BC82" w14:textId="77777777" w:rsidR="001C1EA4" w:rsidRPr="00C7345F" w:rsidRDefault="001C1EA4" w:rsidP="00F73F5C">
            <w:pPr>
              <w:pStyle w:val="TableHead"/>
              <w:rPr>
                <w:b w:val="0"/>
                <w:bCs/>
                <w:noProof w:val="0"/>
              </w:rPr>
            </w:pPr>
            <w:r w:rsidRPr="00C7345F">
              <w:rPr>
                <w:noProof w:val="0"/>
              </w:rPr>
              <w:t>In Person PL1</w:t>
            </w:r>
          </w:p>
        </w:tc>
        <w:tc>
          <w:tcPr>
            <w:tcW w:w="1152" w:type="dxa"/>
            <w:hideMark/>
          </w:tcPr>
          <w:p w14:paraId="64818856" w14:textId="77777777" w:rsidR="001C1EA4" w:rsidRPr="00C7345F" w:rsidRDefault="001C1EA4" w:rsidP="00F73F5C">
            <w:pPr>
              <w:pStyle w:val="TableHead"/>
              <w:rPr>
                <w:b w:val="0"/>
                <w:bCs/>
                <w:noProof w:val="0"/>
              </w:rPr>
            </w:pPr>
            <w:r w:rsidRPr="00C7345F">
              <w:rPr>
                <w:noProof w:val="0"/>
              </w:rPr>
              <w:t>Remote PL2</w:t>
            </w:r>
          </w:p>
        </w:tc>
        <w:tc>
          <w:tcPr>
            <w:tcW w:w="1368" w:type="dxa"/>
            <w:hideMark/>
          </w:tcPr>
          <w:p w14:paraId="58584586" w14:textId="77777777" w:rsidR="001C1EA4" w:rsidRPr="00C7345F" w:rsidRDefault="001C1EA4" w:rsidP="00F73F5C">
            <w:pPr>
              <w:pStyle w:val="TableHead"/>
              <w:rPr>
                <w:b w:val="0"/>
                <w:bCs/>
                <w:noProof w:val="0"/>
              </w:rPr>
            </w:pPr>
            <w:r w:rsidRPr="00C7345F">
              <w:rPr>
                <w:noProof w:val="0"/>
              </w:rPr>
              <w:t>In Person PL2</w:t>
            </w:r>
          </w:p>
        </w:tc>
        <w:tc>
          <w:tcPr>
            <w:tcW w:w="1152" w:type="dxa"/>
            <w:hideMark/>
          </w:tcPr>
          <w:p w14:paraId="4D70104D" w14:textId="77777777" w:rsidR="001C1EA4" w:rsidRPr="00C7345F" w:rsidRDefault="001C1EA4" w:rsidP="00F73F5C">
            <w:pPr>
              <w:pStyle w:val="TableHead"/>
              <w:rPr>
                <w:b w:val="0"/>
                <w:bCs/>
                <w:noProof w:val="0"/>
              </w:rPr>
            </w:pPr>
            <w:r w:rsidRPr="00C7345F">
              <w:rPr>
                <w:noProof w:val="0"/>
              </w:rPr>
              <w:t>Remote PL3</w:t>
            </w:r>
          </w:p>
        </w:tc>
        <w:tc>
          <w:tcPr>
            <w:tcW w:w="1368" w:type="dxa"/>
            <w:hideMark/>
          </w:tcPr>
          <w:p w14:paraId="5F2E4605" w14:textId="77777777" w:rsidR="001C1EA4" w:rsidRPr="00C7345F" w:rsidRDefault="001C1EA4" w:rsidP="00F73F5C">
            <w:pPr>
              <w:pStyle w:val="TableHead"/>
              <w:rPr>
                <w:b w:val="0"/>
                <w:bCs/>
                <w:noProof w:val="0"/>
              </w:rPr>
            </w:pPr>
            <w:r w:rsidRPr="00C7345F">
              <w:rPr>
                <w:noProof w:val="0"/>
              </w:rPr>
              <w:t>In Person PL3</w:t>
            </w:r>
          </w:p>
        </w:tc>
      </w:tr>
      <w:tr w:rsidR="001C1EA4" w:rsidRPr="00C7345F" w14:paraId="0604443B" w14:textId="77777777" w:rsidTr="00F73F5C">
        <w:tc>
          <w:tcPr>
            <w:tcW w:w="1368" w:type="dxa"/>
            <w:tcBorders>
              <w:top w:val="single" w:sz="4" w:space="0" w:color="auto"/>
            </w:tcBorders>
            <w:hideMark/>
          </w:tcPr>
          <w:p w14:paraId="12624E9F" w14:textId="77777777" w:rsidR="001C1EA4" w:rsidRPr="00C7345F" w:rsidRDefault="001C1EA4" w:rsidP="00027345">
            <w:pPr>
              <w:pStyle w:val="TableTextLeft"/>
              <w:rPr>
                <w:noProof w:val="0"/>
              </w:rPr>
            </w:pPr>
            <w:r w:rsidRPr="00C7345F">
              <w:rPr>
                <w:noProof w:val="0"/>
              </w:rPr>
              <w:t>N</w:t>
            </w:r>
          </w:p>
        </w:tc>
        <w:tc>
          <w:tcPr>
            <w:tcW w:w="1152" w:type="dxa"/>
            <w:tcBorders>
              <w:top w:val="single" w:sz="4" w:space="0" w:color="auto"/>
            </w:tcBorders>
            <w:hideMark/>
          </w:tcPr>
          <w:p w14:paraId="606EDFEF" w14:textId="77777777" w:rsidR="001C1EA4" w:rsidRPr="00C7345F" w:rsidRDefault="001C1EA4" w:rsidP="00FD4F05">
            <w:pPr>
              <w:pStyle w:val="TableText"/>
              <w:ind w:right="144"/>
            </w:pPr>
            <w:r w:rsidRPr="00C7345F">
              <w:t>432</w:t>
            </w:r>
          </w:p>
        </w:tc>
        <w:tc>
          <w:tcPr>
            <w:tcW w:w="1368" w:type="dxa"/>
            <w:tcBorders>
              <w:top w:val="single" w:sz="4" w:space="0" w:color="auto"/>
            </w:tcBorders>
            <w:hideMark/>
          </w:tcPr>
          <w:p w14:paraId="1891BA2E" w14:textId="77777777" w:rsidR="001C1EA4" w:rsidRPr="00C7345F" w:rsidRDefault="001C1EA4" w:rsidP="00FD4F05">
            <w:pPr>
              <w:pStyle w:val="TableText"/>
              <w:ind w:right="144"/>
            </w:pPr>
            <w:r w:rsidRPr="00C7345F">
              <w:t>238</w:t>
            </w:r>
          </w:p>
        </w:tc>
        <w:tc>
          <w:tcPr>
            <w:tcW w:w="1152" w:type="dxa"/>
            <w:tcBorders>
              <w:top w:val="single" w:sz="4" w:space="0" w:color="auto"/>
            </w:tcBorders>
            <w:hideMark/>
          </w:tcPr>
          <w:p w14:paraId="29A02ED5" w14:textId="77777777" w:rsidR="001C1EA4" w:rsidRPr="00C7345F" w:rsidRDefault="001C1EA4" w:rsidP="00FD4F05">
            <w:pPr>
              <w:pStyle w:val="TableText"/>
              <w:ind w:right="144"/>
            </w:pPr>
            <w:r w:rsidRPr="00C7345F">
              <w:t>231</w:t>
            </w:r>
          </w:p>
        </w:tc>
        <w:tc>
          <w:tcPr>
            <w:tcW w:w="1368" w:type="dxa"/>
            <w:tcBorders>
              <w:top w:val="single" w:sz="4" w:space="0" w:color="auto"/>
            </w:tcBorders>
            <w:hideMark/>
          </w:tcPr>
          <w:p w14:paraId="01317D18" w14:textId="77777777" w:rsidR="001C1EA4" w:rsidRPr="00C7345F" w:rsidRDefault="001C1EA4" w:rsidP="00FD4F05">
            <w:pPr>
              <w:pStyle w:val="TableText"/>
              <w:ind w:right="144"/>
            </w:pPr>
            <w:r w:rsidRPr="00C7345F">
              <w:t>97</w:t>
            </w:r>
          </w:p>
        </w:tc>
        <w:tc>
          <w:tcPr>
            <w:tcW w:w="1152" w:type="dxa"/>
            <w:tcBorders>
              <w:top w:val="single" w:sz="4" w:space="0" w:color="auto"/>
            </w:tcBorders>
            <w:hideMark/>
          </w:tcPr>
          <w:p w14:paraId="6298C1C8" w14:textId="77777777" w:rsidR="001C1EA4" w:rsidRPr="00C7345F" w:rsidRDefault="001C1EA4" w:rsidP="00FD4F05">
            <w:pPr>
              <w:pStyle w:val="TableText"/>
              <w:ind w:right="144"/>
            </w:pPr>
            <w:r w:rsidRPr="00C7345F">
              <w:t>995</w:t>
            </w:r>
          </w:p>
        </w:tc>
        <w:tc>
          <w:tcPr>
            <w:tcW w:w="1368" w:type="dxa"/>
            <w:tcBorders>
              <w:top w:val="single" w:sz="4" w:space="0" w:color="auto"/>
            </w:tcBorders>
            <w:hideMark/>
          </w:tcPr>
          <w:p w14:paraId="194EFB1D" w14:textId="77777777" w:rsidR="001C1EA4" w:rsidRPr="00C7345F" w:rsidRDefault="001C1EA4" w:rsidP="00FD4F05">
            <w:pPr>
              <w:pStyle w:val="TableText"/>
              <w:ind w:right="144"/>
            </w:pPr>
            <w:r w:rsidRPr="00C7345F">
              <w:t>470</w:t>
            </w:r>
          </w:p>
        </w:tc>
      </w:tr>
      <w:tr w:rsidR="001C1EA4" w:rsidRPr="00C7345F" w14:paraId="5E2BD271" w14:textId="77777777" w:rsidTr="00F73F5C">
        <w:tc>
          <w:tcPr>
            <w:tcW w:w="1368" w:type="dxa"/>
            <w:hideMark/>
          </w:tcPr>
          <w:p w14:paraId="6CBA43DA" w14:textId="77777777" w:rsidR="001C1EA4" w:rsidRPr="00C7345F" w:rsidRDefault="001C1EA4" w:rsidP="00027345">
            <w:pPr>
              <w:pStyle w:val="TableTextLeft"/>
              <w:rPr>
                <w:noProof w:val="0"/>
              </w:rPr>
            </w:pPr>
            <w:r w:rsidRPr="00C7345F">
              <w:rPr>
                <w:noProof w:val="0"/>
              </w:rPr>
              <w:t>Mean</w:t>
            </w:r>
          </w:p>
        </w:tc>
        <w:tc>
          <w:tcPr>
            <w:tcW w:w="1152" w:type="dxa"/>
            <w:hideMark/>
          </w:tcPr>
          <w:p w14:paraId="40C9F9C8" w14:textId="77777777" w:rsidR="001C1EA4" w:rsidRPr="00C7345F" w:rsidRDefault="001C1EA4" w:rsidP="00FD4F05">
            <w:pPr>
              <w:pStyle w:val="TableText"/>
              <w:ind w:right="144"/>
            </w:pPr>
            <w:r w:rsidRPr="00C7345F">
              <w:t>29.24</w:t>
            </w:r>
          </w:p>
        </w:tc>
        <w:tc>
          <w:tcPr>
            <w:tcW w:w="1368" w:type="dxa"/>
            <w:hideMark/>
          </w:tcPr>
          <w:p w14:paraId="1F80439A" w14:textId="77777777" w:rsidR="001C1EA4" w:rsidRPr="00C7345F" w:rsidRDefault="001C1EA4" w:rsidP="00FD4F05">
            <w:pPr>
              <w:pStyle w:val="TableText"/>
              <w:ind w:right="144"/>
            </w:pPr>
            <w:r w:rsidRPr="00C7345F">
              <w:t>27.50</w:t>
            </w:r>
          </w:p>
        </w:tc>
        <w:tc>
          <w:tcPr>
            <w:tcW w:w="1152" w:type="dxa"/>
            <w:hideMark/>
          </w:tcPr>
          <w:p w14:paraId="16AE2B89" w14:textId="77777777" w:rsidR="001C1EA4" w:rsidRPr="00C7345F" w:rsidRDefault="001C1EA4" w:rsidP="00FD4F05">
            <w:pPr>
              <w:pStyle w:val="TableText"/>
              <w:ind w:right="144"/>
            </w:pPr>
            <w:r w:rsidRPr="00C7345F">
              <w:t>28.28</w:t>
            </w:r>
          </w:p>
        </w:tc>
        <w:tc>
          <w:tcPr>
            <w:tcW w:w="1368" w:type="dxa"/>
            <w:hideMark/>
          </w:tcPr>
          <w:p w14:paraId="32C8F046" w14:textId="77777777" w:rsidR="001C1EA4" w:rsidRPr="00C7345F" w:rsidRDefault="001C1EA4" w:rsidP="00FD4F05">
            <w:pPr>
              <w:pStyle w:val="TableText"/>
              <w:ind w:right="144"/>
            </w:pPr>
            <w:r w:rsidRPr="00C7345F">
              <w:t>25.75</w:t>
            </w:r>
          </w:p>
        </w:tc>
        <w:tc>
          <w:tcPr>
            <w:tcW w:w="1152" w:type="dxa"/>
            <w:hideMark/>
          </w:tcPr>
          <w:p w14:paraId="61B68E89" w14:textId="77777777" w:rsidR="001C1EA4" w:rsidRPr="00C7345F" w:rsidRDefault="001C1EA4" w:rsidP="00FD4F05">
            <w:pPr>
              <w:pStyle w:val="TableText"/>
              <w:ind w:right="144"/>
            </w:pPr>
            <w:r w:rsidRPr="00C7345F">
              <w:t>25.06</w:t>
            </w:r>
          </w:p>
        </w:tc>
        <w:tc>
          <w:tcPr>
            <w:tcW w:w="1368" w:type="dxa"/>
            <w:hideMark/>
          </w:tcPr>
          <w:p w14:paraId="33870732" w14:textId="77777777" w:rsidR="001C1EA4" w:rsidRPr="00C7345F" w:rsidRDefault="001C1EA4" w:rsidP="00FD4F05">
            <w:pPr>
              <w:pStyle w:val="TableText"/>
              <w:ind w:right="144"/>
            </w:pPr>
            <w:r w:rsidRPr="00C7345F">
              <w:t>22.37</w:t>
            </w:r>
          </w:p>
        </w:tc>
      </w:tr>
      <w:tr w:rsidR="001C1EA4" w:rsidRPr="00C7345F" w14:paraId="3153FEBC" w14:textId="77777777" w:rsidTr="00F73F5C">
        <w:tc>
          <w:tcPr>
            <w:tcW w:w="1368" w:type="dxa"/>
            <w:hideMark/>
          </w:tcPr>
          <w:p w14:paraId="52352B9E" w14:textId="77777777" w:rsidR="001C1EA4" w:rsidRPr="00C7345F" w:rsidRDefault="001C1EA4" w:rsidP="00027345">
            <w:pPr>
              <w:pStyle w:val="TableTextLeft"/>
              <w:rPr>
                <w:noProof w:val="0"/>
              </w:rPr>
            </w:pPr>
            <w:r w:rsidRPr="00C7345F">
              <w:rPr>
                <w:noProof w:val="0"/>
              </w:rPr>
              <w:t>SD</w:t>
            </w:r>
          </w:p>
        </w:tc>
        <w:tc>
          <w:tcPr>
            <w:tcW w:w="1152" w:type="dxa"/>
            <w:hideMark/>
          </w:tcPr>
          <w:p w14:paraId="5CD71BD2" w14:textId="77777777" w:rsidR="001C1EA4" w:rsidRPr="00C7345F" w:rsidRDefault="001C1EA4" w:rsidP="00FD4F05">
            <w:pPr>
              <w:pStyle w:val="TableText"/>
              <w:ind w:right="144"/>
            </w:pPr>
            <w:r w:rsidRPr="00C7345F">
              <w:t>8.98</w:t>
            </w:r>
          </w:p>
        </w:tc>
        <w:tc>
          <w:tcPr>
            <w:tcW w:w="1368" w:type="dxa"/>
            <w:hideMark/>
          </w:tcPr>
          <w:p w14:paraId="435335CF" w14:textId="77777777" w:rsidR="001C1EA4" w:rsidRPr="00C7345F" w:rsidRDefault="001C1EA4" w:rsidP="00FD4F05">
            <w:pPr>
              <w:pStyle w:val="TableText"/>
              <w:ind w:right="144"/>
            </w:pPr>
            <w:r w:rsidRPr="00C7345F">
              <w:t>8.97</w:t>
            </w:r>
          </w:p>
        </w:tc>
        <w:tc>
          <w:tcPr>
            <w:tcW w:w="1152" w:type="dxa"/>
            <w:hideMark/>
          </w:tcPr>
          <w:p w14:paraId="6A441CF7" w14:textId="77777777" w:rsidR="001C1EA4" w:rsidRPr="00C7345F" w:rsidRDefault="001C1EA4" w:rsidP="00FD4F05">
            <w:pPr>
              <w:pStyle w:val="TableText"/>
              <w:ind w:right="144"/>
            </w:pPr>
            <w:r w:rsidRPr="00C7345F">
              <w:t>8.34</w:t>
            </w:r>
          </w:p>
        </w:tc>
        <w:tc>
          <w:tcPr>
            <w:tcW w:w="1368" w:type="dxa"/>
            <w:hideMark/>
          </w:tcPr>
          <w:p w14:paraId="5218169B" w14:textId="77777777" w:rsidR="001C1EA4" w:rsidRPr="00C7345F" w:rsidRDefault="001C1EA4" w:rsidP="00FD4F05">
            <w:pPr>
              <w:pStyle w:val="TableText"/>
              <w:ind w:right="144"/>
            </w:pPr>
            <w:r w:rsidRPr="00C7345F">
              <w:t>6.44</w:t>
            </w:r>
          </w:p>
        </w:tc>
        <w:tc>
          <w:tcPr>
            <w:tcW w:w="1152" w:type="dxa"/>
            <w:hideMark/>
          </w:tcPr>
          <w:p w14:paraId="01282136" w14:textId="77777777" w:rsidR="001C1EA4" w:rsidRPr="00C7345F" w:rsidRDefault="001C1EA4" w:rsidP="00FD4F05">
            <w:pPr>
              <w:pStyle w:val="TableText"/>
              <w:ind w:right="144"/>
            </w:pPr>
            <w:r w:rsidRPr="00C7345F">
              <w:t>7.60</w:t>
            </w:r>
          </w:p>
        </w:tc>
        <w:tc>
          <w:tcPr>
            <w:tcW w:w="1368" w:type="dxa"/>
            <w:hideMark/>
          </w:tcPr>
          <w:p w14:paraId="7B8ED37B" w14:textId="77777777" w:rsidR="001C1EA4" w:rsidRPr="00C7345F" w:rsidRDefault="001C1EA4" w:rsidP="00FD4F05">
            <w:pPr>
              <w:pStyle w:val="TableText"/>
              <w:ind w:right="144"/>
            </w:pPr>
            <w:r w:rsidRPr="00C7345F">
              <w:t>6.73</w:t>
            </w:r>
          </w:p>
        </w:tc>
      </w:tr>
      <w:tr w:rsidR="001C1EA4" w:rsidRPr="00C7345F" w14:paraId="4F683CA1" w14:textId="77777777" w:rsidTr="00F73F5C">
        <w:tc>
          <w:tcPr>
            <w:tcW w:w="1368" w:type="dxa"/>
            <w:hideMark/>
          </w:tcPr>
          <w:p w14:paraId="7E604AA2" w14:textId="77777777" w:rsidR="001C1EA4" w:rsidRPr="00C7345F" w:rsidRDefault="001C1EA4" w:rsidP="00027345">
            <w:pPr>
              <w:pStyle w:val="TableTextLeft"/>
              <w:rPr>
                <w:noProof w:val="0"/>
              </w:rPr>
            </w:pPr>
            <w:r w:rsidRPr="00C7345F">
              <w:rPr>
                <w:noProof w:val="0"/>
              </w:rPr>
              <w:t>Minimum</w:t>
            </w:r>
          </w:p>
        </w:tc>
        <w:tc>
          <w:tcPr>
            <w:tcW w:w="1152" w:type="dxa"/>
            <w:hideMark/>
          </w:tcPr>
          <w:p w14:paraId="4F1C2EF9" w14:textId="77777777" w:rsidR="001C1EA4" w:rsidRPr="00C7345F" w:rsidRDefault="001C1EA4" w:rsidP="00FD4F05">
            <w:pPr>
              <w:pStyle w:val="TableText"/>
              <w:ind w:right="144"/>
            </w:pPr>
            <w:r w:rsidRPr="00C7345F">
              <w:t>8.67</w:t>
            </w:r>
          </w:p>
        </w:tc>
        <w:tc>
          <w:tcPr>
            <w:tcW w:w="1368" w:type="dxa"/>
            <w:hideMark/>
          </w:tcPr>
          <w:p w14:paraId="0742E5B2" w14:textId="77777777" w:rsidR="001C1EA4" w:rsidRPr="00C7345F" w:rsidRDefault="001C1EA4" w:rsidP="00FD4F05">
            <w:pPr>
              <w:pStyle w:val="TableText"/>
              <w:ind w:right="144"/>
            </w:pPr>
            <w:r w:rsidRPr="00C7345F">
              <w:t>2.01</w:t>
            </w:r>
          </w:p>
        </w:tc>
        <w:tc>
          <w:tcPr>
            <w:tcW w:w="1152" w:type="dxa"/>
            <w:hideMark/>
          </w:tcPr>
          <w:p w14:paraId="2C728BF9" w14:textId="77777777" w:rsidR="001C1EA4" w:rsidRPr="00C7345F" w:rsidRDefault="001C1EA4" w:rsidP="00FD4F05">
            <w:pPr>
              <w:pStyle w:val="TableText"/>
              <w:ind w:right="144"/>
            </w:pPr>
            <w:r w:rsidRPr="00C7345F">
              <w:t>15.64</w:t>
            </w:r>
          </w:p>
        </w:tc>
        <w:tc>
          <w:tcPr>
            <w:tcW w:w="1368" w:type="dxa"/>
            <w:hideMark/>
          </w:tcPr>
          <w:p w14:paraId="41708CAC" w14:textId="77777777" w:rsidR="001C1EA4" w:rsidRPr="00C7345F" w:rsidRDefault="001C1EA4" w:rsidP="00FD4F05">
            <w:pPr>
              <w:pStyle w:val="TableText"/>
              <w:ind w:right="144"/>
            </w:pPr>
            <w:r w:rsidRPr="00C7345F">
              <w:t>1.66</w:t>
            </w:r>
          </w:p>
        </w:tc>
        <w:tc>
          <w:tcPr>
            <w:tcW w:w="1152" w:type="dxa"/>
            <w:hideMark/>
          </w:tcPr>
          <w:p w14:paraId="15D18BB0" w14:textId="77777777" w:rsidR="001C1EA4" w:rsidRPr="00C7345F" w:rsidRDefault="001C1EA4" w:rsidP="00FD4F05">
            <w:pPr>
              <w:pStyle w:val="TableText"/>
              <w:ind w:right="144"/>
            </w:pPr>
            <w:r w:rsidRPr="00C7345F">
              <w:t>2.55</w:t>
            </w:r>
          </w:p>
        </w:tc>
        <w:tc>
          <w:tcPr>
            <w:tcW w:w="1368" w:type="dxa"/>
            <w:hideMark/>
          </w:tcPr>
          <w:p w14:paraId="22E89351" w14:textId="77777777" w:rsidR="001C1EA4" w:rsidRPr="00C7345F" w:rsidRDefault="001C1EA4" w:rsidP="00FD4F05">
            <w:pPr>
              <w:pStyle w:val="TableText"/>
              <w:ind w:right="144"/>
            </w:pPr>
            <w:r w:rsidRPr="00C7345F">
              <w:t>0.69</w:t>
            </w:r>
          </w:p>
        </w:tc>
      </w:tr>
      <w:tr w:rsidR="001C1EA4" w:rsidRPr="00C7345F" w14:paraId="3990F88B" w14:textId="77777777" w:rsidTr="00F73F5C">
        <w:tc>
          <w:tcPr>
            <w:tcW w:w="1368" w:type="dxa"/>
            <w:hideMark/>
          </w:tcPr>
          <w:p w14:paraId="6CEABAC9" w14:textId="77777777" w:rsidR="001C1EA4" w:rsidRPr="00C7345F" w:rsidRDefault="001C1EA4" w:rsidP="00027345">
            <w:pPr>
              <w:pStyle w:val="TableTextLeft"/>
              <w:rPr>
                <w:noProof w:val="0"/>
              </w:rPr>
            </w:pPr>
            <w:r w:rsidRPr="00C7345F">
              <w:rPr>
                <w:noProof w:val="0"/>
              </w:rPr>
              <w:t>Maximum</w:t>
            </w:r>
          </w:p>
        </w:tc>
        <w:tc>
          <w:tcPr>
            <w:tcW w:w="1152" w:type="dxa"/>
            <w:hideMark/>
          </w:tcPr>
          <w:p w14:paraId="040CAA1C" w14:textId="77777777" w:rsidR="001C1EA4" w:rsidRPr="00C7345F" w:rsidRDefault="001C1EA4" w:rsidP="00FD4F05">
            <w:pPr>
              <w:pStyle w:val="TableText"/>
              <w:ind w:right="144"/>
            </w:pPr>
            <w:r w:rsidRPr="00C7345F">
              <w:t>98.10</w:t>
            </w:r>
          </w:p>
        </w:tc>
        <w:tc>
          <w:tcPr>
            <w:tcW w:w="1368" w:type="dxa"/>
            <w:hideMark/>
          </w:tcPr>
          <w:p w14:paraId="74E695A9" w14:textId="77777777" w:rsidR="001C1EA4" w:rsidRPr="00C7345F" w:rsidRDefault="001C1EA4" w:rsidP="00FD4F05">
            <w:pPr>
              <w:pStyle w:val="TableText"/>
              <w:ind w:right="144"/>
            </w:pPr>
            <w:r w:rsidRPr="00C7345F">
              <w:t>84.29</w:t>
            </w:r>
          </w:p>
        </w:tc>
        <w:tc>
          <w:tcPr>
            <w:tcW w:w="1152" w:type="dxa"/>
            <w:hideMark/>
          </w:tcPr>
          <w:p w14:paraId="4D087C04" w14:textId="77777777" w:rsidR="001C1EA4" w:rsidRPr="00C7345F" w:rsidRDefault="001C1EA4" w:rsidP="00FD4F05">
            <w:pPr>
              <w:pStyle w:val="TableText"/>
              <w:ind w:right="144"/>
            </w:pPr>
            <w:r w:rsidRPr="00C7345F">
              <w:t>113.95</w:t>
            </w:r>
          </w:p>
        </w:tc>
        <w:tc>
          <w:tcPr>
            <w:tcW w:w="1368" w:type="dxa"/>
            <w:hideMark/>
          </w:tcPr>
          <w:p w14:paraId="598A7699" w14:textId="77777777" w:rsidR="001C1EA4" w:rsidRPr="00C7345F" w:rsidRDefault="001C1EA4" w:rsidP="00FD4F05">
            <w:pPr>
              <w:pStyle w:val="TableText"/>
              <w:ind w:right="144"/>
            </w:pPr>
            <w:r w:rsidRPr="00C7345F">
              <w:t>40.20</w:t>
            </w:r>
          </w:p>
        </w:tc>
        <w:tc>
          <w:tcPr>
            <w:tcW w:w="1152" w:type="dxa"/>
            <w:hideMark/>
          </w:tcPr>
          <w:p w14:paraId="2FF4C0EC" w14:textId="77777777" w:rsidR="001C1EA4" w:rsidRPr="00C7345F" w:rsidRDefault="001C1EA4" w:rsidP="00FD4F05">
            <w:pPr>
              <w:pStyle w:val="TableText"/>
              <w:ind w:right="144"/>
            </w:pPr>
            <w:r w:rsidRPr="00C7345F">
              <w:t>76.54</w:t>
            </w:r>
          </w:p>
        </w:tc>
        <w:tc>
          <w:tcPr>
            <w:tcW w:w="1368" w:type="dxa"/>
            <w:hideMark/>
          </w:tcPr>
          <w:p w14:paraId="5B99E271" w14:textId="77777777" w:rsidR="001C1EA4" w:rsidRPr="00C7345F" w:rsidRDefault="001C1EA4" w:rsidP="00FD4F05">
            <w:pPr>
              <w:pStyle w:val="TableText"/>
              <w:ind w:right="144"/>
            </w:pPr>
            <w:r w:rsidRPr="00C7345F">
              <w:t>54.15</w:t>
            </w:r>
          </w:p>
        </w:tc>
      </w:tr>
      <w:tr w:rsidR="001C1EA4" w:rsidRPr="00C7345F" w14:paraId="5FBD4163" w14:textId="77777777" w:rsidTr="00F73F5C">
        <w:tc>
          <w:tcPr>
            <w:tcW w:w="1368" w:type="dxa"/>
            <w:hideMark/>
          </w:tcPr>
          <w:p w14:paraId="099BD121" w14:textId="77777777" w:rsidR="001C1EA4" w:rsidRPr="00C7345F" w:rsidRDefault="001C1EA4" w:rsidP="00027345">
            <w:pPr>
              <w:pStyle w:val="TableTextLeft"/>
              <w:rPr>
                <w:noProof w:val="0"/>
              </w:rPr>
            </w:pPr>
            <w:r w:rsidRPr="00C7345F">
              <w:rPr>
                <w:noProof w:val="0"/>
              </w:rPr>
              <w:t>Quartile 1</w:t>
            </w:r>
          </w:p>
        </w:tc>
        <w:tc>
          <w:tcPr>
            <w:tcW w:w="1152" w:type="dxa"/>
            <w:hideMark/>
          </w:tcPr>
          <w:p w14:paraId="39B2904B" w14:textId="77777777" w:rsidR="001C1EA4" w:rsidRPr="00C7345F" w:rsidRDefault="001C1EA4" w:rsidP="00FD4F05">
            <w:pPr>
              <w:pStyle w:val="TableText"/>
              <w:ind w:right="144"/>
            </w:pPr>
            <w:r w:rsidRPr="00C7345F">
              <w:t>23.55</w:t>
            </w:r>
          </w:p>
        </w:tc>
        <w:tc>
          <w:tcPr>
            <w:tcW w:w="1368" w:type="dxa"/>
            <w:hideMark/>
          </w:tcPr>
          <w:p w14:paraId="125654A8" w14:textId="77777777" w:rsidR="001C1EA4" w:rsidRPr="00C7345F" w:rsidRDefault="001C1EA4" w:rsidP="00FD4F05">
            <w:pPr>
              <w:pStyle w:val="TableText"/>
              <w:ind w:right="144"/>
            </w:pPr>
            <w:r w:rsidRPr="00C7345F">
              <w:t>22.45</w:t>
            </w:r>
          </w:p>
        </w:tc>
        <w:tc>
          <w:tcPr>
            <w:tcW w:w="1152" w:type="dxa"/>
            <w:hideMark/>
          </w:tcPr>
          <w:p w14:paraId="14FA687B" w14:textId="77777777" w:rsidR="001C1EA4" w:rsidRPr="00C7345F" w:rsidRDefault="001C1EA4" w:rsidP="00FD4F05">
            <w:pPr>
              <w:pStyle w:val="TableText"/>
              <w:ind w:right="144"/>
            </w:pPr>
            <w:r w:rsidRPr="00C7345F">
              <w:t>23.33</w:t>
            </w:r>
          </w:p>
        </w:tc>
        <w:tc>
          <w:tcPr>
            <w:tcW w:w="1368" w:type="dxa"/>
            <w:hideMark/>
          </w:tcPr>
          <w:p w14:paraId="6586FA0B" w14:textId="77777777" w:rsidR="001C1EA4" w:rsidRPr="00C7345F" w:rsidRDefault="001C1EA4" w:rsidP="00FD4F05">
            <w:pPr>
              <w:pStyle w:val="TableText"/>
              <w:ind w:right="144"/>
            </w:pPr>
            <w:r w:rsidRPr="00C7345F">
              <w:t>22.49</w:t>
            </w:r>
          </w:p>
        </w:tc>
        <w:tc>
          <w:tcPr>
            <w:tcW w:w="1152" w:type="dxa"/>
            <w:hideMark/>
          </w:tcPr>
          <w:p w14:paraId="06335D27" w14:textId="77777777" w:rsidR="001C1EA4" w:rsidRPr="00C7345F" w:rsidRDefault="001C1EA4" w:rsidP="00FD4F05">
            <w:pPr>
              <w:pStyle w:val="TableText"/>
              <w:ind w:right="144"/>
            </w:pPr>
            <w:r w:rsidRPr="00C7345F">
              <w:t>20.21</w:t>
            </w:r>
          </w:p>
        </w:tc>
        <w:tc>
          <w:tcPr>
            <w:tcW w:w="1368" w:type="dxa"/>
            <w:hideMark/>
          </w:tcPr>
          <w:p w14:paraId="7B895CE2" w14:textId="77777777" w:rsidR="001C1EA4" w:rsidRPr="00C7345F" w:rsidRDefault="001C1EA4" w:rsidP="00FD4F05">
            <w:pPr>
              <w:pStyle w:val="TableText"/>
              <w:ind w:right="144"/>
            </w:pPr>
            <w:r w:rsidRPr="00C7345F">
              <w:t>18.72</w:t>
            </w:r>
          </w:p>
        </w:tc>
      </w:tr>
      <w:tr w:rsidR="001C1EA4" w:rsidRPr="00C7345F" w14:paraId="69712AEB" w14:textId="77777777" w:rsidTr="00F73F5C">
        <w:tc>
          <w:tcPr>
            <w:tcW w:w="1368" w:type="dxa"/>
          </w:tcPr>
          <w:p w14:paraId="7A825365" w14:textId="77777777" w:rsidR="001C1EA4" w:rsidRPr="00C7345F" w:rsidRDefault="001C1EA4" w:rsidP="00027345">
            <w:pPr>
              <w:pStyle w:val="TableTextLeft"/>
              <w:rPr>
                <w:noProof w:val="0"/>
              </w:rPr>
            </w:pPr>
            <w:r w:rsidRPr="00C7345F">
              <w:rPr>
                <w:noProof w:val="0"/>
              </w:rPr>
              <w:t>Median</w:t>
            </w:r>
          </w:p>
        </w:tc>
        <w:tc>
          <w:tcPr>
            <w:tcW w:w="1152" w:type="dxa"/>
          </w:tcPr>
          <w:p w14:paraId="74C64120" w14:textId="77777777" w:rsidR="001C1EA4" w:rsidRPr="00C7345F" w:rsidRDefault="001C1EA4" w:rsidP="00FD4F05">
            <w:pPr>
              <w:pStyle w:val="TableText"/>
              <w:ind w:right="144"/>
            </w:pPr>
            <w:r w:rsidRPr="00C7345F">
              <w:t>27.66</w:t>
            </w:r>
          </w:p>
        </w:tc>
        <w:tc>
          <w:tcPr>
            <w:tcW w:w="1368" w:type="dxa"/>
          </w:tcPr>
          <w:p w14:paraId="74BD5724" w14:textId="77777777" w:rsidR="001C1EA4" w:rsidRPr="00C7345F" w:rsidRDefault="001C1EA4" w:rsidP="00FD4F05">
            <w:pPr>
              <w:pStyle w:val="TableText"/>
              <w:ind w:right="144"/>
            </w:pPr>
            <w:r w:rsidRPr="00C7345F">
              <w:t>25.75</w:t>
            </w:r>
          </w:p>
        </w:tc>
        <w:tc>
          <w:tcPr>
            <w:tcW w:w="1152" w:type="dxa"/>
          </w:tcPr>
          <w:p w14:paraId="1EC4FD49" w14:textId="77777777" w:rsidR="001C1EA4" w:rsidRPr="00C7345F" w:rsidRDefault="001C1EA4" w:rsidP="00FD4F05">
            <w:pPr>
              <w:pStyle w:val="TableText"/>
              <w:ind w:right="144"/>
            </w:pPr>
            <w:r w:rsidRPr="00C7345F">
              <w:t>27.34</w:t>
            </w:r>
          </w:p>
        </w:tc>
        <w:tc>
          <w:tcPr>
            <w:tcW w:w="1368" w:type="dxa"/>
          </w:tcPr>
          <w:p w14:paraId="0635A114" w14:textId="77777777" w:rsidR="001C1EA4" w:rsidRPr="00C7345F" w:rsidRDefault="001C1EA4" w:rsidP="00FD4F05">
            <w:pPr>
              <w:pStyle w:val="TableText"/>
              <w:ind w:right="144"/>
            </w:pPr>
            <w:r w:rsidRPr="00C7345F">
              <w:t>25.64</w:t>
            </w:r>
          </w:p>
        </w:tc>
        <w:tc>
          <w:tcPr>
            <w:tcW w:w="1152" w:type="dxa"/>
          </w:tcPr>
          <w:p w14:paraId="527141A6" w14:textId="77777777" w:rsidR="001C1EA4" w:rsidRPr="00C7345F" w:rsidRDefault="001C1EA4" w:rsidP="00FD4F05">
            <w:pPr>
              <w:pStyle w:val="TableText"/>
              <w:ind w:right="144"/>
            </w:pPr>
            <w:r w:rsidRPr="00C7345F">
              <w:t>23.56</w:t>
            </w:r>
          </w:p>
        </w:tc>
        <w:tc>
          <w:tcPr>
            <w:tcW w:w="1368" w:type="dxa"/>
          </w:tcPr>
          <w:p w14:paraId="5DF05EC9" w14:textId="77777777" w:rsidR="001C1EA4" w:rsidRPr="00C7345F" w:rsidRDefault="001C1EA4" w:rsidP="00FD4F05">
            <w:pPr>
              <w:pStyle w:val="TableText"/>
              <w:ind w:right="144"/>
            </w:pPr>
            <w:r w:rsidRPr="00C7345F">
              <w:t>21.71</w:t>
            </w:r>
          </w:p>
        </w:tc>
      </w:tr>
      <w:tr w:rsidR="001C1EA4" w:rsidRPr="00C7345F" w14:paraId="612711F9" w14:textId="77777777" w:rsidTr="00F73F5C">
        <w:tc>
          <w:tcPr>
            <w:tcW w:w="1368" w:type="dxa"/>
            <w:hideMark/>
          </w:tcPr>
          <w:p w14:paraId="35887AC6" w14:textId="77777777" w:rsidR="001C1EA4" w:rsidRPr="00C7345F" w:rsidRDefault="001C1EA4" w:rsidP="00027345">
            <w:pPr>
              <w:pStyle w:val="TableTextLeft"/>
              <w:rPr>
                <w:noProof w:val="0"/>
              </w:rPr>
            </w:pPr>
            <w:r w:rsidRPr="00C7345F">
              <w:rPr>
                <w:noProof w:val="0"/>
              </w:rPr>
              <w:t>Quartile 3</w:t>
            </w:r>
          </w:p>
        </w:tc>
        <w:tc>
          <w:tcPr>
            <w:tcW w:w="1152" w:type="dxa"/>
            <w:hideMark/>
          </w:tcPr>
          <w:p w14:paraId="4FDACC01" w14:textId="77777777" w:rsidR="001C1EA4" w:rsidRPr="00C7345F" w:rsidRDefault="001C1EA4" w:rsidP="00FD4F05">
            <w:pPr>
              <w:pStyle w:val="TableText"/>
              <w:ind w:right="144"/>
            </w:pPr>
            <w:r w:rsidRPr="00C7345F">
              <w:t>33.76</w:t>
            </w:r>
          </w:p>
        </w:tc>
        <w:tc>
          <w:tcPr>
            <w:tcW w:w="1368" w:type="dxa"/>
            <w:hideMark/>
          </w:tcPr>
          <w:p w14:paraId="17D1268C" w14:textId="77777777" w:rsidR="001C1EA4" w:rsidRPr="00C7345F" w:rsidRDefault="001C1EA4" w:rsidP="00FD4F05">
            <w:pPr>
              <w:pStyle w:val="TableText"/>
              <w:ind w:right="144"/>
            </w:pPr>
            <w:r w:rsidRPr="00C7345F">
              <w:t>30.46</w:t>
            </w:r>
          </w:p>
        </w:tc>
        <w:tc>
          <w:tcPr>
            <w:tcW w:w="1152" w:type="dxa"/>
            <w:hideMark/>
          </w:tcPr>
          <w:p w14:paraId="4DC076B7" w14:textId="77777777" w:rsidR="001C1EA4" w:rsidRPr="00C7345F" w:rsidRDefault="001C1EA4" w:rsidP="00FD4F05">
            <w:pPr>
              <w:pStyle w:val="TableText"/>
              <w:ind w:right="144"/>
            </w:pPr>
            <w:r w:rsidRPr="00C7345F">
              <w:t>30.86</w:t>
            </w:r>
          </w:p>
        </w:tc>
        <w:tc>
          <w:tcPr>
            <w:tcW w:w="1368" w:type="dxa"/>
            <w:hideMark/>
          </w:tcPr>
          <w:p w14:paraId="6B972A9C" w14:textId="77777777" w:rsidR="001C1EA4" w:rsidRPr="00C7345F" w:rsidRDefault="001C1EA4" w:rsidP="00FD4F05">
            <w:pPr>
              <w:pStyle w:val="TableText"/>
              <w:ind w:right="144"/>
            </w:pPr>
            <w:r w:rsidRPr="00C7345F">
              <w:t>30.24</w:t>
            </w:r>
          </w:p>
        </w:tc>
        <w:tc>
          <w:tcPr>
            <w:tcW w:w="1152" w:type="dxa"/>
            <w:hideMark/>
          </w:tcPr>
          <w:p w14:paraId="214AA49A" w14:textId="77777777" w:rsidR="001C1EA4" w:rsidRPr="00C7345F" w:rsidRDefault="001C1EA4" w:rsidP="00FD4F05">
            <w:pPr>
              <w:pStyle w:val="TableText"/>
              <w:ind w:right="144"/>
            </w:pPr>
            <w:r w:rsidRPr="00C7345F">
              <w:t>27.76</w:t>
            </w:r>
          </w:p>
        </w:tc>
        <w:tc>
          <w:tcPr>
            <w:tcW w:w="1368" w:type="dxa"/>
            <w:hideMark/>
          </w:tcPr>
          <w:p w14:paraId="47995A39" w14:textId="77777777" w:rsidR="001C1EA4" w:rsidRPr="00C7345F" w:rsidRDefault="001C1EA4" w:rsidP="00FD4F05">
            <w:pPr>
              <w:pStyle w:val="TableText"/>
              <w:ind w:right="144"/>
            </w:pPr>
            <w:r w:rsidRPr="00C7345F">
              <w:t>25.13</w:t>
            </w:r>
          </w:p>
        </w:tc>
      </w:tr>
    </w:tbl>
    <w:p w14:paraId="32E9726C" w14:textId="23AE742F" w:rsidR="001C1EA4" w:rsidRPr="00C7345F" w:rsidRDefault="001C1EA4" w:rsidP="00F73F5C">
      <w:pPr>
        <w:pStyle w:val="Caption"/>
      </w:pPr>
      <w:bookmarkStart w:id="1039" w:name="_Toc134622078"/>
      <w:r w:rsidRPr="00C7345F">
        <w:lastRenderedPageBreak/>
        <w:t>Table 5.F.</w:t>
      </w:r>
      <w:r w:rsidRPr="00C7345F">
        <w:fldChar w:fldCharType="begin"/>
      </w:r>
      <w:r w:rsidRPr="00C7345F">
        <w:instrText>SEQ Table_5.F. \* ARABIC</w:instrText>
      </w:r>
      <w:r w:rsidRPr="00C7345F">
        <w:fldChar w:fldCharType="separate"/>
      </w:r>
      <w:r w:rsidRPr="00C7345F">
        <w:t>7</w:t>
      </w:r>
      <w:r w:rsidRPr="00C7345F">
        <w:fldChar w:fldCharType="end"/>
      </w:r>
      <w:r w:rsidRPr="00C7345F">
        <w:t xml:space="preserve">  Response-Time Results: Written Language Composite for Grade Span Three</w:t>
      </w:r>
      <w:r w:rsidR="00873E2B">
        <w:t> </w:t>
      </w:r>
      <w:r w:rsidRPr="00C7345F">
        <w:t>Through Five by PL</w:t>
      </w:r>
      <w:bookmarkEnd w:id="1039"/>
    </w:p>
    <w:tbl>
      <w:tblPr>
        <w:tblStyle w:val="TRs"/>
        <w:tblW w:w="8928" w:type="dxa"/>
        <w:tblLayout w:type="fixed"/>
        <w:tblLook w:val="04A0" w:firstRow="1" w:lastRow="0" w:firstColumn="1" w:lastColumn="0" w:noHBand="0" w:noVBand="1"/>
        <w:tblDescription w:val="Response-Time Results: Written Language Composite for Grade Span Three Through Five by PL"/>
      </w:tblPr>
      <w:tblGrid>
        <w:gridCol w:w="1368"/>
        <w:gridCol w:w="1152"/>
        <w:gridCol w:w="1368"/>
        <w:gridCol w:w="1152"/>
        <w:gridCol w:w="1368"/>
        <w:gridCol w:w="1152"/>
        <w:gridCol w:w="1368"/>
      </w:tblGrid>
      <w:tr w:rsidR="001C1EA4" w:rsidRPr="00C7345F" w14:paraId="553BBE09" w14:textId="77777777" w:rsidTr="00F73F5C">
        <w:trPr>
          <w:cnfStyle w:val="100000000000" w:firstRow="1" w:lastRow="0" w:firstColumn="0" w:lastColumn="0" w:oddVBand="0" w:evenVBand="0" w:oddHBand="0" w:evenHBand="0" w:firstRowFirstColumn="0" w:firstRowLastColumn="0" w:lastRowFirstColumn="0" w:lastRowLastColumn="0"/>
        </w:trPr>
        <w:tc>
          <w:tcPr>
            <w:tcW w:w="1368" w:type="dxa"/>
            <w:hideMark/>
          </w:tcPr>
          <w:p w14:paraId="40D76177" w14:textId="77777777" w:rsidR="001C1EA4" w:rsidRPr="00C7345F" w:rsidRDefault="001C1EA4" w:rsidP="00F73F5C">
            <w:pPr>
              <w:pStyle w:val="TableHead"/>
              <w:rPr>
                <w:b w:val="0"/>
                <w:bCs/>
                <w:noProof w:val="0"/>
                <w:sz w:val="20"/>
              </w:rPr>
            </w:pPr>
            <w:r w:rsidRPr="00C7345F">
              <w:rPr>
                <w:noProof w:val="0"/>
              </w:rPr>
              <w:t>Statistic</w:t>
            </w:r>
          </w:p>
        </w:tc>
        <w:tc>
          <w:tcPr>
            <w:tcW w:w="1152" w:type="dxa"/>
            <w:hideMark/>
          </w:tcPr>
          <w:p w14:paraId="21C2EFF8" w14:textId="77777777" w:rsidR="001C1EA4" w:rsidRPr="00C7345F" w:rsidRDefault="001C1EA4" w:rsidP="00F73F5C">
            <w:pPr>
              <w:pStyle w:val="TableHead"/>
              <w:rPr>
                <w:b w:val="0"/>
                <w:bCs/>
                <w:noProof w:val="0"/>
              </w:rPr>
            </w:pPr>
            <w:r w:rsidRPr="00C7345F">
              <w:rPr>
                <w:noProof w:val="0"/>
              </w:rPr>
              <w:t>Remote PL1</w:t>
            </w:r>
          </w:p>
        </w:tc>
        <w:tc>
          <w:tcPr>
            <w:tcW w:w="1368" w:type="dxa"/>
            <w:hideMark/>
          </w:tcPr>
          <w:p w14:paraId="4E7CB97C" w14:textId="77777777" w:rsidR="001C1EA4" w:rsidRPr="00C7345F" w:rsidRDefault="001C1EA4" w:rsidP="00F73F5C">
            <w:pPr>
              <w:pStyle w:val="TableHead"/>
              <w:rPr>
                <w:b w:val="0"/>
                <w:bCs/>
                <w:noProof w:val="0"/>
              </w:rPr>
            </w:pPr>
            <w:r w:rsidRPr="00C7345F">
              <w:rPr>
                <w:noProof w:val="0"/>
              </w:rPr>
              <w:t>In Person PL1</w:t>
            </w:r>
          </w:p>
        </w:tc>
        <w:tc>
          <w:tcPr>
            <w:tcW w:w="1152" w:type="dxa"/>
            <w:hideMark/>
          </w:tcPr>
          <w:p w14:paraId="21E4B353" w14:textId="77777777" w:rsidR="001C1EA4" w:rsidRPr="00C7345F" w:rsidRDefault="001C1EA4" w:rsidP="00F73F5C">
            <w:pPr>
              <w:pStyle w:val="TableHead"/>
              <w:rPr>
                <w:b w:val="0"/>
                <w:bCs/>
                <w:noProof w:val="0"/>
              </w:rPr>
            </w:pPr>
            <w:r w:rsidRPr="00C7345F">
              <w:rPr>
                <w:noProof w:val="0"/>
              </w:rPr>
              <w:t>Remote PL2</w:t>
            </w:r>
          </w:p>
        </w:tc>
        <w:tc>
          <w:tcPr>
            <w:tcW w:w="1368" w:type="dxa"/>
            <w:hideMark/>
          </w:tcPr>
          <w:p w14:paraId="5DC0327E" w14:textId="77777777" w:rsidR="001C1EA4" w:rsidRPr="00C7345F" w:rsidRDefault="001C1EA4" w:rsidP="00F73F5C">
            <w:pPr>
              <w:pStyle w:val="TableHead"/>
              <w:rPr>
                <w:b w:val="0"/>
                <w:bCs/>
                <w:noProof w:val="0"/>
              </w:rPr>
            </w:pPr>
            <w:r w:rsidRPr="00C7345F">
              <w:rPr>
                <w:noProof w:val="0"/>
              </w:rPr>
              <w:t>In Person PL2</w:t>
            </w:r>
          </w:p>
        </w:tc>
        <w:tc>
          <w:tcPr>
            <w:tcW w:w="1152" w:type="dxa"/>
            <w:hideMark/>
          </w:tcPr>
          <w:p w14:paraId="315E0695" w14:textId="77777777" w:rsidR="001C1EA4" w:rsidRPr="00C7345F" w:rsidRDefault="001C1EA4" w:rsidP="00F73F5C">
            <w:pPr>
              <w:pStyle w:val="TableHead"/>
              <w:rPr>
                <w:b w:val="0"/>
                <w:bCs/>
                <w:noProof w:val="0"/>
              </w:rPr>
            </w:pPr>
            <w:r w:rsidRPr="00C7345F">
              <w:rPr>
                <w:noProof w:val="0"/>
              </w:rPr>
              <w:t>Remote PL3</w:t>
            </w:r>
          </w:p>
        </w:tc>
        <w:tc>
          <w:tcPr>
            <w:tcW w:w="1368" w:type="dxa"/>
            <w:hideMark/>
          </w:tcPr>
          <w:p w14:paraId="7F2F50CD" w14:textId="77777777" w:rsidR="001C1EA4" w:rsidRPr="00C7345F" w:rsidRDefault="001C1EA4" w:rsidP="00F73F5C">
            <w:pPr>
              <w:pStyle w:val="TableHead"/>
              <w:rPr>
                <w:b w:val="0"/>
                <w:bCs/>
                <w:noProof w:val="0"/>
              </w:rPr>
            </w:pPr>
            <w:r w:rsidRPr="00C7345F">
              <w:rPr>
                <w:noProof w:val="0"/>
              </w:rPr>
              <w:t>In Person PL3</w:t>
            </w:r>
          </w:p>
        </w:tc>
      </w:tr>
      <w:tr w:rsidR="001C1EA4" w:rsidRPr="00C7345F" w14:paraId="78A326DA" w14:textId="77777777" w:rsidTr="00F73F5C">
        <w:tc>
          <w:tcPr>
            <w:tcW w:w="1368" w:type="dxa"/>
            <w:tcBorders>
              <w:top w:val="single" w:sz="4" w:space="0" w:color="auto"/>
            </w:tcBorders>
            <w:hideMark/>
          </w:tcPr>
          <w:p w14:paraId="6FF638F5" w14:textId="77777777" w:rsidR="001C1EA4" w:rsidRPr="00C7345F" w:rsidRDefault="001C1EA4" w:rsidP="00027345">
            <w:pPr>
              <w:pStyle w:val="TableTextLeft"/>
              <w:rPr>
                <w:noProof w:val="0"/>
              </w:rPr>
            </w:pPr>
            <w:r w:rsidRPr="00C7345F">
              <w:rPr>
                <w:noProof w:val="0"/>
              </w:rPr>
              <w:t>N</w:t>
            </w:r>
          </w:p>
        </w:tc>
        <w:tc>
          <w:tcPr>
            <w:tcW w:w="1152" w:type="dxa"/>
            <w:tcBorders>
              <w:top w:val="single" w:sz="4" w:space="0" w:color="auto"/>
            </w:tcBorders>
            <w:hideMark/>
          </w:tcPr>
          <w:p w14:paraId="53F3F91A" w14:textId="77777777" w:rsidR="001C1EA4" w:rsidRPr="00C7345F" w:rsidRDefault="001C1EA4" w:rsidP="00FD4F05">
            <w:pPr>
              <w:pStyle w:val="TableText"/>
              <w:ind w:right="144"/>
            </w:pPr>
            <w:r w:rsidRPr="00C7345F">
              <w:t>308</w:t>
            </w:r>
          </w:p>
        </w:tc>
        <w:tc>
          <w:tcPr>
            <w:tcW w:w="1368" w:type="dxa"/>
            <w:tcBorders>
              <w:top w:val="single" w:sz="4" w:space="0" w:color="auto"/>
            </w:tcBorders>
            <w:hideMark/>
          </w:tcPr>
          <w:p w14:paraId="51A83C13" w14:textId="77777777" w:rsidR="001C1EA4" w:rsidRPr="00C7345F" w:rsidRDefault="001C1EA4" w:rsidP="00FD4F05">
            <w:pPr>
              <w:pStyle w:val="TableText"/>
              <w:ind w:right="144"/>
            </w:pPr>
            <w:r w:rsidRPr="00C7345F">
              <w:t>267</w:t>
            </w:r>
          </w:p>
        </w:tc>
        <w:tc>
          <w:tcPr>
            <w:tcW w:w="1152" w:type="dxa"/>
            <w:tcBorders>
              <w:top w:val="single" w:sz="4" w:space="0" w:color="auto"/>
            </w:tcBorders>
            <w:hideMark/>
          </w:tcPr>
          <w:p w14:paraId="3E1598BE" w14:textId="77777777" w:rsidR="001C1EA4" w:rsidRPr="00C7345F" w:rsidRDefault="001C1EA4" w:rsidP="00FD4F05">
            <w:pPr>
              <w:pStyle w:val="TableText"/>
              <w:ind w:right="144"/>
            </w:pPr>
            <w:r w:rsidRPr="00C7345F">
              <w:t>289</w:t>
            </w:r>
          </w:p>
        </w:tc>
        <w:tc>
          <w:tcPr>
            <w:tcW w:w="1368" w:type="dxa"/>
            <w:tcBorders>
              <w:top w:val="single" w:sz="4" w:space="0" w:color="auto"/>
            </w:tcBorders>
            <w:hideMark/>
          </w:tcPr>
          <w:p w14:paraId="5D9183D1" w14:textId="77777777" w:rsidR="001C1EA4" w:rsidRPr="00C7345F" w:rsidRDefault="001C1EA4" w:rsidP="00FD4F05">
            <w:pPr>
              <w:pStyle w:val="TableText"/>
              <w:ind w:right="144"/>
            </w:pPr>
            <w:r w:rsidRPr="00C7345F">
              <w:t>254</w:t>
            </w:r>
          </w:p>
        </w:tc>
        <w:tc>
          <w:tcPr>
            <w:tcW w:w="1152" w:type="dxa"/>
            <w:tcBorders>
              <w:top w:val="single" w:sz="4" w:space="0" w:color="auto"/>
            </w:tcBorders>
            <w:hideMark/>
          </w:tcPr>
          <w:p w14:paraId="327ADE1D" w14:textId="77777777" w:rsidR="001C1EA4" w:rsidRPr="00C7345F" w:rsidRDefault="001C1EA4" w:rsidP="00FD4F05">
            <w:pPr>
              <w:pStyle w:val="TableText"/>
              <w:ind w:right="144"/>
            </w:pPr>
            <w:r w:rsidRPr="00C7345F">
              <w:t>412</w:t>
            </w:r>
          </w:p>
        </w:tc>
        <w:tc>
          <w:tcPr>
            <w:tcW w:w="1368" w:type="dxa"/>
            <w:tcBorders>
              <w:top w:val="single" w:sz="4" w:space="0" w:color="auto"/>
            </w:tcBorders>
            <w:hideMark/>
          </w:tcPr>
          <w:p w14:paraId="2EA7DBAC" w14:textId="77777777" w:rsidR="001C1EA4" w:rsidRPr="00C7345F" w:rsidRDefault="001C1EA4" w:rsidP="00FD4F05">
            <w:pPr>
              <w:pStyle w:val="TableText"/>
              <w:ind w:right="144"/>
            </w:pPr>
            <w:r w:rsidRPr="00C7345F">
              <w:t>251</w:t>
            </w:r>
          </w:p>
        </w:tc>
      </w:tr>
      <w:tr w:rsidR="001C1EA4" w:rsidRPr="00C7345F" w14:paraId="3787E0A0" w14:textId="77777777" w:rsidTr="00F73F5C">
        <w:tc>
          <w:tcPr>
            <w:tcW w:w="1368" w:type="dxa"/>
            <w:hideMark/>
          </w:tcPr>
          <w:p w14:paraId="26168371" w14:textId="77777777" w:rsidR="001C1EA4" w:rsidRPr="00C7345F" w:rsidRDefault="001C1EA4" w:rsidP="00027345">
            <w:pPr>
              <w:pStyle w:val="TableTextLeft"/>
              <w:rPr>
                <w:noProof w:val="0"/>
              </w:rPr>
            </w:pPr>
            <w:r w:rsidRPr="00C7345F">
              <w:rPr>
                <w:noProof w:val="0"/>
              </w:rPr>
              <w:t>Mean</w:t>
            </w:r>
          </w:p>
        </w:tc>
        <w:tc>
          <w:tcPr>
            <w:tcW w:w="1152" w:type="dxa"/>
            <w:hideMark/>
          </w:tcPr>
          <w:p w14:paraId="48BD3E79" w14:textId="77777777" w:rsidR="001C1EA4" w:rsidRPr="00C7345F" w:rsidRDefault="001C1EA4" w:rsidP="00FD4F05">
            <w:pPr>
              <w:pStyle w:val="TableText"/>
              <w:ind w:right="144"/>
            </w:pPr>
            <w:r w:rsidRPr="00C7345F">
              <w:t>30.34</w:t>
            </w:r>
          </w:p>
        </w:tc>
        <w:tc>
          <w:tcPr>
            <w:tcW w:w="1368" w:type="dxa"/>
            <w:hideMark/>
          </w:tcPr>
          <w:p w14:paraId="1F12792E" w14:textId="77777777" w:rsidR="001C1EA4" w:rsidRPr="00C7345F" w:rsidRDefault="001C1EA4" w:rsidP="00FD4F05">
            <w:pPr>
              <w:pStyle w:val="TableText"/>
              <w:ind w:right="144"/>
            </w:pPr>
            <w:r w:rsidRPr="00C7345F">
              <w:t>26.91</w:t>
            </w:r>
          </w:p>
        </w:tc>
        <w:tc>
          <w:tcPr>
            <w:tcW w:w="1152" w:type="dxa"/>
            <w:hideMark/>
          </w:tcPr>
          <w:p w14:paraId="22BFAFA8" w14:textId="77777777" w:rsidR="001C1EA4" w:rsidRPr="00C7345F" w:rsidRDefault="001C1EA4" w:rsidP="00FD4F05">
            <w:pPr>
              <w:pStyle w:val="TableText"/>
              <w:ind w:right="144"/>
            </w:pPr>
            <w:r w:rsidRPr="00C7345F">
              <w:t>29.08</w:t>
            </w:r>
          </w:p>
        </w:tc>
        <w:tc>
          <w:tcPr>
            <w:tcW w:w="1368" w:type="dxa"/>
            <w:hideMark/>
          </w:tcPr>
          <w:p w14:paraId="2EC2809F" w14:textId="77777777" w:rsidR="001C1EA4" w:rsidRPr="00C7345F" w:rsidRDefault="001C1EA4" w:rsidP="00FD4F05">
            <w:pPr>
              <w:pStyle w:val="TableText"/>
              <w:ind w:right="144"/>
            </w:pPr>
            <w:r w:rsidRPr="00C7345F">
              <w:t>26.65</w:t>
            </w:r>
          </w:p>
        </w:tc>
        <w:tc>
          <w:tcPr>
            <w:tcW w:w="1152" w:type="dxa"/>
            <w:hideMark/>
          </w:tcPr>
          <w:p w14:paraId="76CD1D43" w14:textId="77777777" w:rsidR="001C1EA4" w:rsidRPr="00C7345F" w:rsidRDefault="001C1EA4" w:rsidP="00FD4F05">
            <w:pPr>
              <w:pStyle w:val="TableText"/>
              <w:ind w:right="144"/>
            </w:pPr>
            <w:r w:rsidRPr="00C7345F">
              <w:t>24.57</w:t>
            </w:r>
          </w:p>
        </w:tc>
        <w:tc>
          <w:tcPr>
            <w:tcW w:w="1368" w:type="dxa"/>
            <w:hideMark/>
          </w:tcPr>
          <w:p w14:paraId="35E89AD0" w14:textId="77777777" w:rsidR="001C1EA4" w:rsidRPr="00C7345F" w:rsidRDefault="001C1EA4" w:rsidP="00FD4F05">
            <w:pPr>
              <w:pStyle w:val="TableText"/>
              <w:ind w:right="144"/>
            </w:pPr>
            <w:r w:rsidRPr="00C7345F">
              <w:t>23.50</w:t>
            </w:r>
          </w:p>
        </w:tc>
      </w:tr>
      <w:tr w:rsidR="001C1EA4" w:rsidRPr="00C7345F" w14:paraId="731DCC36" w14:textId="77777777" w:rsidTr="00F73F5C">
        <w:tc>
          <w:tcPr>
            <w:tcW w:w="1368" w:type="dxa"/>
            <w:hideMark/>
          </w:tcPr>
          <w:p w14:paraId="72C12367" w14:textId="77777777" w:rsidR="001C1EA4" w:rsidRPr="00C7345F" w:rsidRDefault="001C1EA4" w:rsidP="00027345">
            <w:pPr>
              <w:pStyle w:val="TableTextLeft"/>
              <w:rPr>
                <w:noProof w:val="0"/>
              </w:rPr>
            </w:pPr>
            <w:r w:rsidRPr="00C7345F">
              <w:rPr>
                <w:noProof w:val="0"/>
              </w:rPr>
              <w:t>SD</w:t>
            </w:r>
          </w:p>
        </w:tc>
        <w:tc>
          <w:tcPr>
            <w:tcW w:w="1152" w:type="dxa"/>
            <w:hideMark/>
          </w:tcPr>
          <w:p w14:paraId="767818FB" w14:textId="77777777" w:rsidR="001C1EA4" w:rsidRPr="00C7345F" w:rsidRDefault="001C1EA4" w:rsidP="00FD4F05">
            <w:pPr>
              <w:pStyle w:val="TableText"/>
              <w:ind w:right="144"/>
            </w:pPr>
            <w:r w:rsidRPr="00C7345F">
              <w:t>14.15</w:t>
            </w:r>
          </w:p>
        </w:tc>
        <w:tc>
          <w:tcPr>
            <w:tcW w:w="1368" w:type="dxa"/>
            <w:hideMark/>
          </w:tcPr>
          <w:p w14:paraId="78634B0B" w14:textId="77777777" w:rsidR="001C1EA4" w:rsidRPr="00C7345F" w:rsidRDefault="001C1EA4" w:rsidP="00FD4F05">
            <w:pPr>
              <w:pStyle w:val="TableText"/>
              <w:ind w:right="144"/>
            </w:pPr>
            <w:r w:rsidRPr="00C7345F">
              <w:t>12.56</w:t>
            </w:r>
          </w:p>
        </w:tc>
        <w:tc>
          <w:tcPr>
            <w:tcW w:w="1152" w:type="dxa"/>
            <w:hideMark/>
          </w:tcPr>
          <w:p w14:paraId="1442DA90" w14:textId="77777777" w:rsidR="001C1EA4" w:rsidRPr="00C7345F" w:rsidRDefault="001C1EA4" w:rsidP="00FD4F05">
            <w:pPr>
              <w:pStyle w:val="TableText"/>
              <w:ind w:right="144"/>
            </w:pPr>
            <w:r w:rsidRPr="00C7345F">
              <w:t>11.31</w:t>
            </w:r>
          </w:p>
        </w:tc>
        <w:tc>
          <w:tcPr>
            <w:tcW w:w="1368" w:type="dxa"/>
            <w:hideMark/>
          </w:tcPr>
          <w:p w14:paraId="63C779A3" w14:textId="77777777" w:rsidR="001C1EA4" w:rsidRPr="00C7345F" w:rsidRDefault="001C1EA4" w:rsidP="00FD4F05">
            <w:pPr>
              <w:pStyle w:val="TableText"/>
              <w:ind w:right="144"/>
            </w:pPr>
            <w:r w:rsidRPr="00C7345F">
              <w:t>10.19</w:t>
            </w:r>
          </w:p>
        </w:tc>
        <w:tc>
          <w:tcPr>
            <w:tcW w:w="1152" w:type="dxa"/>
            <w:hideMark/>
          </w:tcPr>
          <w:p w14:paraId="76924C4F" w14:textId="77777777" w:rsidR="001C1EA4" w:rsidRPr="00C7345F" w:rsidRDefault="001C1EA4" w:rsidP="00FD4F05">
            <w:pPr>
              <w:pStyle w:val="TableText"/>
              <w:ind w:right="144"/>
            </w:pPr>
            <w:r w:rsidRPr="00C7345F">
              <w:t>9.64</w:t>
            </w:r>
          </w:p>
        </w:tc>
        <w:tc>
          <w:tcPr>
            <w:tcW w:w="1368" w:type="dxa"/>
            <w:hideMark/>
          </w:tcPr>
          <w:p w14:paraId="65867AB1" w14:textId="77777777" w:rsidR="001C1EA4" w:rsidRPr="00C7345F" w:rsidRDefault="001C1EA4" w:rsidP="00FD4F05">
            <w:pPr>
              <w:pStyle w:val="TableText"/>
              <w:ind w:right="144"/>
            </w:pPr>
            <w:r w:rsidRPr="00C7345F">
              <w:t>8.68</w:t>
            </w:r>
          </w:p>
        </w:tc>
      </w:tr>
      <w:tr w:rsidR="001C1EA4" w:rsidRPr="00C7345F" w14:paraId="40FC0F05" w14:textId="77777777" w:rsidTr="00F73F5C">
        <w:tc>
          <w:tcPr>
            <w:tcW w:w="1368" w:type="dxa"/>
            <w:hideMark/>
          </w:tcPr>
          <w:p w14:paraId="593033BE" w14:textId="77777777" w:rsidR="001C1EA4" w:rsidRPr="00C7345F" w:rsidRDefault="001C1EA4" w:rsidP="00027345">
            <w:pPr>
              <w:pStyle w:val="TableTextLeft"/>
              <w:rPr>
                <w:noProof w:val="0"/>
              </w:rPr>
            </w:pPr>
            <w:r w:rsidRPr="00C7345F">
              <w:rPr>
                <w:noProof w:val="0"/>
              </w:rPr>
              <w:t>Minimum</w:t>
            </w:r>
          </w:p>
        </w:tc>
        <w:tc>
          <w:tcPr>
            <w:tcW w:w="1152" w:type="dxa"/>
            <w:hideMark/>
          </w:tcPr>
          <w:p w14:paraId="293DF13E" w14:textId="77777777" w:rsidR="001C1EA4" w:rsidRPr="00C7345F" w:rsidRDefault="001C1EA4" w:rsidP="00FD4F05">
            <w:pPr>
              <w:pStyle w:val="TableText"/>
              <w:ind w:right="144"/>
            </w:pPr>
            <w:r w:rsidRPr="00C7345F">
              <w:t>3.10</w:t>
            </w:r>
          </w:p>
        </w:tc>
        <w:tc>
          <w:tcPr>
            <w:tcW w:w="1368" w:type="dxa"/>
            <w:hideMark/>
          </w:tcPr>
          <w:p w14:paraId="485C9C9B" w14:textId="77777777" w:rsidR="001C1EA4" w:rsidRPr="00C7345F" w:rsidRDefault="001C1EA4" w:rsidP="00FD4F05">
            <w:pPr>
              <w:pStyle w:val="TableText"/>
              <w:ind w:right="144"/>
            </w:pPr>
            <w:r w:rsidRPr="00C7345F">
              <w:t>3.52</w:t>
            </w:r>
          </w:p>
        </w:tc>
        <w:tc>
          <w:tcPr>
            <w:tcW w:w="1152" w:type="dxa"/>
            <w:hideMark/>
          </w:tcPr>
          <w:p w14:paraId="23F0D248" w14:textId="77777777" w:rsidR="001C1EA4" w:rsidRPr="00C7345F" w:rsidRDefault="001C1EA4" w:rsidP="00FD4F05">
            <w:pPr>
              <w:pStyle w:val="TableText"/>
              <w:ind w:right="144"/>
            </w:pPr>
            <w:r w:rsidRPr="00C7345F">
              <w:t>5.86</w:t>
            </w:r>
          </w:p>
        </w:tc>
        <w:tc>
          <w:tcPr>
            <w:tcW w:w="1368" w:type="dxa"/>
            <w:hideMark/>
          </w:tcPr>
          <w:p w14:paraId="68BFE42D" w14:textId="77777777" w:rsidR="001C1EA4" w:rsidRPr="00C7345F" w:rsidRDefault="001C1EA4" w:rsidP="00FD4F05">
            <w:pPr>
              <w:pStyle w:val="TableText"/>
              <w:ind w:right="144"/>
            </w:pPr>
            <w:r w:rsidRPr="00C7345F">
              <w:t>5.26</w:t>
            </w:r>
          </w:p>
        </w:tc>
        <w:tc>
          <w:tcPr>
            <w:tcW w:w="1152" w:type="dxa"/>
            <w:hideMark/>
          </w:tcPr>
          <w:p w14:paraId="24A19241" w14:textId="77777777" w:rsidR="001C1EA4" w:rsidRPr="00C7345F" w:rsidRDefault="001C1EA4" w:rsidP="00FD4F05">
            <w:pPr>
              <w:pStyle w:val="TableText"/>
              <w:ind w:right="144"/>
            </w:pPr>
            <w:r w:rsidRPr="00C7345F">
              <w:t>7.63</w:t>
            </w:r>
          </w:p>
        </w:tc>
        <w:tc>
          <w:tcPr>
            <w:tcW w:w="1368" w:type="dxa"/>
            <w:hideMark/>
          </w:tcPr>
          <w:p w14:paraId="65747D69" w14:textId="77777777" w:rsidR="001C1EA4" w:rsidRPr="00C7345F" w:rsidRDefault="001C1EA4" w:rsidP="00FD4F05">
            <w:pPr>
              <w:pStyle w:val="TableText"/>
              <w:ind w:right="144"/>
            </w:pPr>
            <w:r w:rsidRPr="00C7345F">
              <w:t>3.37</w:t>
            </w:r>
          </w:p>
        </w:tc>
      </w:tr>
      <w:tr w:rsidR="001C1EA4" w:rsidRPr="00C7345F" w14:paraId="72EED9CB" w14:textId="77777777" w:rsidTr="00F73F5C">
        <w:tc>
          <w:tcPr>
            <w:tcW w:w="1368" w:type="dxa"/>
            <w:hideMark/>
          </w:tcPr>
          <w:p w14:paraId="20D8FF8C" w14:textId="77777777" w:rsidR="001C1EA4" w:rsidRPr="00C7345F" w:rsidRDefault="001C1EA4" w:rsidP="00027345">
            <w:pPr>
              <w:pStyle w:val="TableTextLeft"/>
              <w:rPr>
                <w:noProof w:val="0"/>
              </w:rPr>
            </w:pPr>
            <w:r w:rsidRPr="00C7345F">
              <w:rPr>
                <w:noProof w:val="0"/>
              </w:rPr>
              <w:t>Maximum</w:t>
            </w:r>
          </w:p>
        </w:tc>
        <w:tc>
          <w:tcPr>
            <w:tcW w:w="1152" w:type="dxa"/>
            <w:hideMark/>
          </w:tcPr>
          <w:p w14:paraId="3FD05156" w14:textId="77777777" w:rsidR="001C1EA4" w:rsidRPr="00C7345F" w:rsidRDefault="001C1EA4" w:rsidP="00FD4F05">
            <w:pPr>
              <w:pStyle w:val="TableText"/>
              <w:ind w:right="144"/>
            </w:pPr>
            <w:r w:rsidRPr="00C7345F">
              <w:t>94.32</w:t>
            </w:r>
          </w:p>
        </w:tc>
        <w:tc>
          <w:tcPr>
            <w:tcW w:w="1368" w:type="dxa"/>
            <w:hideMark/>
          </w:tcPr>
          <w:p w14:paraId="35CD21EA" w14:textId="77777777" w:rsidR="001C1EA4" w:rsidRPr="00C7345F" w:rsidRDefault="001C1EA4" w:rsidP="00FD4F05">
            <w:pPr>
              <w:pStyle w:val="TableText"/>
              <w:ind w:right="144"/>
            </w:pPr>
            <w:r w:rsidRPr="00C7345F">
              <w:t>76.87</w:t>
            </w:r>
          </w:p>
        </w:tc>
        <w:tc>
          <w:tcPr>
            <w:tcW w:w="1152" w:type="dxa"/>
            <w:hideMark/>
          </w:tcPr>
          <w:p w14:paraId="199AE766" w14:textId="77777777" w:rsidR="001C1EA4" w:rsidRPr="00C7345F" w:rsidRDefault="001C1EA4" w:rsidP="00FD4F05">
            <w:pPr>
              <w:pStyle w:val="TableText"/>
              <w:ind w:right="144"/>
            </w:pPr>
            <w:r w:rsidRPr="00C7345F">
              <w:t>81.09</w:t>
            </w:r>
          </w:p>
        </w:tc>
        <w:tc>
          <w:tcPr>
            <w:tcW w:w="1368" w:type="dxa"/>
            <w:hideMark/>
          </w:tcPr>
          <w:p w14:paraId="66AC0247" w14:textId="77777777" w:rsidR="001C1EA4" w:rsidRPr="00C7345F" w:rsidRDefault="001C1EA4" w:rsidP="00FD4F05">
            <w:pPr>
              <w:pStyle w:val="TableText"/>
              <w:ind w:right="144"/>
            </w:pPr>
            <w:r w:rsidRPr="00C7345F">
              <w:t>88.53</w:t>
            </w:r>
          </w:p>
        </w:tc>
        <w:tc>
          <w:tcPr>
            <w:tcW w:w="1152" w:type="dxa"/>
            <w:hideMark/>
          </w:tcPr>
          <w:p w14:paraId="6FE04FE8" w14:textId="77777777" w:rsidR="001C1EA4" w:rsidRPr="00C7345F" w:rsidRDefault="001C1EA4" w:rsidP="00FD4F05">
            <w:pPr>
              <w:pStyle w:val="TableText"/>
              <w:ind w:right="144"/>
            </w:pPr>
            <w:r w:rsidRPr="00C7345F">
              <w:t>66.14</w:t>
            </w:r>
          </w:p>
        </w:tc>
        <w:tc>
          <w:tcPr>
            <w:tcW w:w="1368" w:type="dxa"/>
            <w:hideMark/>
          </w:tcPr>
          <w:p w14:paraId="0B6669A0" w14:textId="77777777" w:rsidR="001C1EA4" w:rsidRPr="00C7345F" w:rsidRDefault="001C1EA4" w:rsidP="00FD4F05">
            <w:pPr>
              <w:pStyle w:val="TableText"/>
              <w:ind w:right="144"/>
            </w:pPr>
            <w:r w:rsidRPr="00C7345F">
              <w:t>82.66</w:t>
            </w:r>
          </w:p>
        </w:tc>
      </w:tr>
      <w:tr w:rsidR="001C1EA4" w:rsidRPr="00C7345F" w14:paraId="2E78D42D" w14:textId="77777777" w:rsidTr="00F73F5C">
        <w:tc>
          <w:tcPr>
            <w:tcW w:w="1368" w:type="dxa"/>
            <w:hideMark/>
          </w:tcPr>
          <w:p w14:paraId="50262334" w14:textId="77777777" w:rsidR="001C1EA4" w:rsidRPr="00C7345F" w:rsidRDefault="001C1EA4" w:rsidP="00027345">
            <w:pPr>
              <w:pStyle w:val="TableTextLeft"/>
              <w:rPr>
                <w:noProof w:val="0"/>
              </w:rPr>
            </w:pPr>
            <w:r w:rsidRPr="00C7345F">
              <w:rPr>
                <w:noProof w:val="0"/>
              </w:rPr>
              <w:t>Quartile 1</w:t>
            </w:r>
          </w:p>
        </w:tc>
        <w:tc>
          <w:tcPr>
            <w:tcW w:w="1152" w:type="dxa"/>
            <w:hideMark/>
          </w:tcPr>
          <w:p w14:paraId="62214F71" w14:textId="77777777" w:rsidR="001C1EA4" w:rsidRPr="00C7345F" w:rsidRDefault="001C1EA4" w:rsidP="00FD4F05">
            <w:pPr>
              <w:pStyle w:val="TableText"/>
              <w:ind w:right="144"/>
            </w:pPr>
            <w:r w:rsidRPr="00C7345F">
              <w:t>20.24</w:t>
            </w:r>
          </w:p>
        </w:tc>
        <w:tc>
          <w:tcPr>
            <w:tcW w:w="1368" w:type="dxa"/>
            <w:hideMark/>
          </w:tcPr>
          <w:p w14:paraId="32F17BD1" w14:textId="77777777" w:rsidR="001C1EA4" w:rsidRPr="00C7345F" w:rsidRDefault="001C1EA4" w:rsidP="00FD4F05">
            <w:pPr>
              <w:pStyle w:val="TableText"/>
              <w:ind w:right="144"/>
            </w:pPr>
            <w:r w:rsidRPr="00C7345F">
              <w:t>18.39</w:t>
            </w:r>
          </w:p>
        </w:tc>
        <w:tc>
          <w:tcPr>
            <w:tcW w:w="1152" w:type="dxa"/>
            <w:hideMark/>
          </w:tcPr>
          <w:p w14:paraId="7527CBA0" w14:textId="77777777" w:rsidR="001C1EA4" w:rsidRPr="00C7345F" w:rsidRDefault="001C1EA4" w:rsidP="00FD4F05">
            <w:pPr>
              <w:pStyle w:val="TableText"/>
              <w:ind w:right="144"/>
            </w:pPr>
            <w:r w:rsidRPr="00C7345F">
              <w:t>21.65</w:t>
            </w:r>
          </w:p>
        </w:tc>
        <w:tc>
          <w:tcPr>
            <w:tcW w:w="1368" w:type="dxa"/>
            <w:hideMark/>
          </w:tcPr>
          <w:p w14:paraId="12BBBD00" w14:textId="77777777" w:rsidR="001C1EA4" w:rsidRPr="00C7345F" w:rsidRDefault="001C1EA4" w:rsidP="00FD4F05">
            <w:pPr>
              <w:pStyle w:val="TableText"/>
              <w:ind w:right="144"/>
            </w:pPr>
            <w:r w:rsidRPr="00C7345F">
              <w:t>19.40</w:t>
            </w:r>
          </w:p>
        </w:tc>
        <w:tc>
          <w:tcPr>
            <w:tcW w:w="1152" w:type="dxa"/>
            <w:hideMark/>
          </w:tcPr>
          <w:p w14:paraId="474E76DA" w14:textId="77777777" w:rsidR="001C1EA4" w:rsidRPr="00C7345F" w:rsidRDefault="001C1EA4" w:rsidP="00FD4F05">
            <w:pPr>
              <w:pStyle w:val="TableText"/>
              <w:ind w:right="144"/>
            </w:pPr>
            <w:r w:rsidRPr="00C7345F">
              <w:t>17.82</w:t>
            </w:r>
          </w:p>
        </w:tc>
        <w:tc>
          <w:tcPr>
            <w:tcW w:w="1368" w:type="dxa"/>
            <w:hideMark/>
          </w:tcPr>
          <w:p w14:paraId="28325879" w14:textId="77777777" w:rsidR="001C1EA4" w:rsidRPr="00C7345F" w:rsidRDefault="001C1EA4" w:rsidP="00FD4F05">
            <w:pPr>
              <w:pStyle w:val="TableText"/>
              <w:ind w:right="144"/>
            </w:pPr>
            <w:r w:rsidRPr="00C7345F">
              <w:t>17.90</w:t>
            </w:r>
          </w:p>
        </w:tc>
      </w:tr>
      <w:tr w:rsidR="001C1EA4" w:rsidRPr="00C7345F" w14:paraId="4AFFABF2" w14:textId="77777777" w:rsidTr="00F73F5C">
        <w:tc>
          <w:tcPr>
            <w:tcW w:w="1368" w:type="dxa"/>
          </w:tcPr>
          <w:p w14:paraId="6C70A15B" w14:textId="77777777" w:rsidR="001C1EA4" w:rsidRPr="00C7345F" w:rsidRDefault="001C1EA4" w:rsidP="00027345">
            <w:pPr>
              <w:pStyle w:val="TableTextLeft"/>
              <w:rPr>
                <w:noProof w:val="0"/>
              </w:rPr>
            </w:pPr>
            <w:r w:rsidRPr="00C7345F">
              <w:rPr>
                <w:noProof w:val="0"/>
              </w:rPr>
              <w:t>Median</w:t>
            </w:r>
          </w:p>
        </w:tc>
        <w:tc>
          <w:tcPr>
            <w:tcW w:w="1152" w:type="dxa"/>
          </w:tcPr>
          <w:p w14:paraId="37EB0630" w14:textId="77777777" w:rsidR="001C1EA4" w:rsidRPr="00C7345F" w:rsidRDefault="001C1EA4" w:rsidP="00FD4F05">
            <w:pPr>
              <w:pStyle w:val="TableText"/>
              <w:ind w:right="144"/>
            </w:pPr>
            <w:r w:rsidRPr="00C7345F">
              <w:t>29.17</w:t>
            </w:r>
          </w:p>
        </w:tc>
        <w:tc>
          <w:tcPr>
            <w:tcW w:w="1368" w:type="dxa"/>
          </w:tcPr>
          <w:p w14:paraId="4E592917" w14:textId="77777777" w:rsidR="001C1EA4" w:rsidRPr="00C7345F" w:rsidRDefault="001C1EA4" w:rsidP="00FD4F05">
            <w:pPr>
              <w:pStyle w:val="TableText"/>
              <w:ind w:right="144"/>
            </w:pPr>
            <w:r w:rsidRPr="00C7345F">
              <w:t>25.59</w:t>
            </w:r>
          </w:p>
        </w:tc>
        <w:tc>
          <w:tcPr>
            <w:tcW w:w="1152" w:type="dxa"/>
          </w:tcPr>
          <w:p w14:paraId="4D8A4666" w14:textId="77777777" w:rsidR="001C1EA4" w:rsidRPr="00C7345F" w:rsidRDefault="001C1EA4" w:rsidP="00FD4F05">
            <w:pPr>
              <w:pStyle w:val="TableText"/>
              <w:ind w:right="144"/>
            </w:pPr>
            <w:r w:rsidRPr="00C7345F">
              <w:t>27.56</w:t>
            </w:r>
          </w:p>
        </w:tc>
        <w:tc>
          <w:tcPr>
            <w:tcW w:w="1368" w:type="dxa"/>
          </w:tcPr>
          <w:p w14:paraId="4CBB983C" w14:textId="77777777" w:rsidR="001C1EA4" w:rsidRPr="00C7345F" w:rsidRDefault="001C1EA4" w:rsidP="00FD4F05">
            <w:pPr>
              <w:pStyle w:val="TableText"/>
              <w:ind w:right="144"/>
            </w:pPr>
            <w:r w:rsidRPr="00C7345F">
              <w:t>24.86</w:t>
            </w:r>
          </w:p>
        </w:tc>
        <w:tc>
          <w:tcPr>
            <w:tcW w:w="1152" w:type="dxa"/>
          </w:tcPr>
          <w:p w14:paraId="53CC2630" w14:textId="77777777" w:rsidR="001C1EA4" w:rsidRPr="00C7345F" w:rsidRDefault="001C1EA4" w:rsidP="00FD4F05">
            <w:pPr>
              <w:pStyle w:val="TableText"/>
              <w:ind w:right="144"/>
            </w:pPr>
            <w:r w:rsidRPr="00C7345F">
              <w:t>22.61</w:t>
            </w:r>
          </w:p>
        </w:tc>
        <w:tc>
          <w:tcPr>
            <w:tcW w:w="1368" w:type="dxa"/>
          </w:tcPr>
          <w:p w14:paraId="59E1EAF5" w14:textId="77777777" w:rsidR="001C1EA4" w:rsidRPr="00C7345F" w:rsidRDefault="001C1EA4" w:rsidP="00FD4F05">
            <w:pPr>
              <w:pStyle w:val="TableText"/>
              <w:ind w:right="144"/>
            </w:pPr>
            <w:r w:rsidRPr="00C7345F">
              <w:t>22.21</w:t>
            </w:r>
          </w:p>
        </w:tc>
      </w:tr>
      <w:tr w:rsidR="001C1EA4" w:rsidRPr="00C7345F" w14:paraId="5D423C1C" w14:textId="77777777" w:rsidTr="00F73F5C">
        <w:tc>
          <w:tcPr>
            <w:tcW w:w="1368" w:type="dxa"/>
            <w:hideMark/>
          </w:tcPr>
          <w:p w14:paraId="4D742ED1" w14:textId="77777777" w:rsidR="001C1EA4" w:rsidRPr="00C7345F" w:rsidRDefault="001C1EA4" w:rsidP="00027345">
            <w:pPr>
              <w:pStyle w:val="TableTextLeft"/>
              <w:rPr>
                <w:noProof w:val="0"/>
              </w:rPr>
            </w:pPr>
            <w:r w:rsidRPr="00C7345F">
              <w:rPr>
                <w:noProof w:val="0"/>
              </w:rPr>
              <w:t>Quartile 3</w:t>
            </w:r>
          </w:p>
        </w:tc>
        <w:tc>
          <w:tcPr>
            <w:tcW w:w="1152" w:type="dxa"/>
            <w:hideMark/>
          </w:tcPr>
          <w:p w14:paraId="7D34E1D6" w14:textId="77777777" w:rsidR="001C1EA4" w:rsidRPr="00C7345F" w:rsidRDefault="001C1EA4" w:rsidP="00FD4F05">
            <w:pPr>
              <w:pStyle w:val="TableText"/>
              <w:ind w:right="144"/>
            </w:pPr>
            <w:r w:rsidRPr="00C7345F">
              <w:t>37.65</w:t>
            </w:r>
          </w:p>
        </w:tc>
        <w:tc>
          <w:tcPr>
            <w:tcW w:w="1368" w:type="dxa"/>
            <w:hideMark/>
          </w:tcPr>
          <w:p w14:paraId="70C8CDBE" w14:textId="77777777" w:rsidR="001C1EA4" w:rsidRPr="00C7345F" w:rsidRDefault="001C1EA4" w:rsidP="00FD4F05">
            <w:pPr>
              <w:pStyle w:val="TableText"/>
              <w:ind w:right="144"/>
            </w:pPr>
            <w:r w:rsidRPr="00C7345F">
              <w:t>31.84</w:t>
            </w:r>
          </w:p>
        </w:tc>
        <w:tc>
          <w:tcPr>
            <w:tcW w:w="1152" w:type="dxa"/>
            <w:hideMark/>
          </w:tcPr>
          <w:p w14:paraId="6289EDBA" w14:textId="77777777" w:rsidR="001C1EA4" w:rsidRPr="00C7345F" w:rsidRDefault="001C1EA4" w:rsidP="00FD4F05">
            <w:pPr>
              <w:pStyle w:val="TableText"/>
              <w:ind w:right="144"/>
            </w:pPr>
            <w:r w:rsidRPr="00C7345F">
              <w:t>35.31</w:t>
            </w:r>
          </w:p>
        </w:tc>
        <w:tc>
          <w:tcPr>
            <w:tcW w:w="1368" w:type="dxa"/>
            <w:hideMark/>
          </w:tcPr>
          <w:p w14:paraId="6071F493" w14:textId="77777777" w:rsidR="001C1EA4" w:rsidRPr="00C7345F" w:rsidRDefault="001C1EA4" w:rsidP="00FD4F05">
            <w:pPr>
              <w:pStyle w:val="TableText"/>
              <w:ind w:right="144"/>
            </w:pPr>
            <w:r w:rsidRPr="00C7345F">
              <w:t>30.86</w:t>
            </w:r>
          </w:p>
        </w:tc>
        <w:tc>
          <w:tcPr>
            <w:tcW w:w="1152" w:type="dxa"/>
            <w:hideMark/>
          </w:tcPr>
          <w:p w14:paraId="0EC09CD9" w14:textId="77777777" w:rsidR="001C1EA4" w:rsidRPr="00C7345F" w:rsidRDefault="001C1EA4" w:rsidP="00FD4F05">
            <w:pPr>
              <w:pStyle w:val="TableText"/>
              <w:ind w:right="144"/>
            </w:pPr>
            <w:r w:rsidRPr="00C7345F">
              <w:t>29.33</w:t>
            </w:r>
          </w:p>
        </w:tc>
        <w:tc>
          <w:tcPr>
            <w:tcW w:w="1368" w:type="dxa"/>
            <w:hideMark/>
          </w:tcPr>
          <w:p w14:paraId="0E4DE476" w14:textId="77777777" w:rsidR="001C1EA4" w:rsidRPr="00C7345F" w:rsidRDefault="001C1EA4" w:rsidP="00FD4F05">
            <w:pPr>
              <w:pStyle w:val="TableText"/>
              <w:ind w:right="144"/>
            </w:pPr>
            <w:r w:rsidRPr="00C7345F">
              <w:t>26.42</w:t>
            </w:r>
          </w:p>
        </w:tc>
      </w:tr>
    </w:tbl>
    <w:p w14:paraId="5108F5AF" w14:textId="77777777" w:rsidR="001C1EA4" w:rsidRPr="00C7345F" w:rsidRDefault="001C1EA4" w:rsidP="00F73F5C">
      <w:pPr>
        <w:pStyle w:val="Caption"/>
      </w:pPr>
      <w:bookmarkStart w:id="1040" w:name="_Toc134622079"/>
      <w:r w:rsidRPr="00C7345F">
        <w:t>Table 5.F.</w:t>
      </w:r>
      <w:r w:rsidRPr="00C7345F">
        <w:fldChar w:fldCharType="begin"/>
      </w:r>
      <w:r w:rsidRPr="00C7345F">
        <w:instrText>SEQ Table_5.F. \* ARABIC</w:instrText>
      </w:r>
      <w:r w:rsidRPr="00C7345F">
        <w:fldChar w:fldCharType="separate"/>
      </w:r>
      <w:r w:rsidRPr="00C7345F">
        <w:t>8</w:t>
      </w:r>
      <w:r w:rsidRPr="00C7345F">
        <w:fldChar w:fldCharType="end"/>
      </w:r>
      <w:r w:rsidRPr="00C7345F">
        <w:t xml:space="preserve">  Response-Time Results: Written Language Composite for Grade Span Six Through Eight by PL</w:t>
      </w:r>
      <w:bookmarkEnd w:id="1040"/>
    </w:p>
    <w:tbl>
      <w:tblPr>
        <w:tblStyle w:val="TRs"/>
        <w:tblW w:w="8928" w:type="dxa"/>
        <w:tblLayout w:type="fixed"/>
        <w:tblLook w:val="04A0" w:firstRow="1" w:lastRow="0" w:firstColumn="1" w:lastColumn="0" w:noHBand="0" w:noVBand="1"/>
        <w:tblDescription w:val="Response-Time Results: Written Language Composite for Grade Span Six Through Eight by PL"/>
      </w:tblPr>
      <w:tblGrid>
        <w:gridCol w:w="1368"/>
        <w:gridCol w:w="1152"/>
        <w:gridCol w:w="1368"/>
        <w:gridCol w:w="1152"/>
        <w:gridCol w:w="1368"/>
        <w:gridCol w:w="1152"/>
        <w:gridCol w:w="1368"/>
      </w:tblGrid>
      <w:tr w:rsidR="001C1EA4" w:rsidRPr="00C7345F" w14:paraId="009E7E20" w14:textId="77777777" w:rsidTr="00F73F5C">
        <w:trPr>
          <w:cnfStyle w:val="100000000000" w:firstRow="1" w:lastRow="0" w:firstColumn="0" w:lastColumn="0" w:oddVBand="0" w:evenVBand="0" w:oddHBand="0" w:evenHBand="0" w:firstRowFirstColumn="0" w:firstRowLastColumn="0" w:lastRowFirstColumn="0" w:lastRowLastColumn="0"/>
        </w:trPr>
        <w:tc>
          <w:tcPr>
            <w:tcW w:w="1368" w:type="dxa"/>
            <w:hideMark/>
          </w:tcPr>
          <w:p w14:paraId="5FC6098C" w14:textId="77777777" w:rsidR="001C1EA4" w:rsidRPr="00C7345F" w:rsidRDefault="001C1EA4" w:rsidP="00F73F5C">
            <w:pPr>
              <w:pStyle w:val="TableHead"/>
              <w:rPr>
                <w:b w:val="0"/>
                <w:bCs/>
                <w:noProof w:val="0"/>
                <w:sz w:val="20"/>
              </w:rPr>
            </w:pPr>
            <w:r w:rsidRPr="00C7345F">
              <w:rPr>
                <w:noProof w:val="0"/>
              </w:rPr>
              <w:t>Statistic</w:t>
            </w:r>
          </w:p>
        </w:tc>
        <w:tc>
          <w:tcPr>
            <w:tcW w:w="1152" w:type="dxa"/>
            <w:hideMark/>
          </w:tcPr>
          <w:p w14:paraId="4B692AEE" w14:textId="77777777" w:rsidR="001C1EA4" w:rsidRPr="00C7345F" w:rsidRDefault="001C1EA4" w:rsidP="00F73F5C">
            <w:pPr>
              <w:pStyle w:val="TableHead"/>
              <w:rPr>
                <w:b w:val="0"/>
                <w:bCs/>
                <w:noProof w:val="0"/>
              </w:rPr>
            </w:pPr>
            <w:r w:rsidRPr="00C7345F">
              <w:rPr>
                <w:noProof w:val="0"/>
              </w:rPr>
              <w:t>Remote PL1</w:t>
            </w:r>
          </w:p>
        </w:tc>
        <w:tc>
          <w:tcPr>
            <w:tcW w:w="1368" w:type="dxa"/>
            <w:hideMark/>
          </w:tcPr>
          <w:p w14:paraId="1CA0DBF5" w14:textId="77777777" w:rsidR="001C1EA4" w:rsidRPr="00C7345F" w:rsidRDefault="001C1EA4" w:rsidP="00F73F5C">
            <w:pPr>
              <w:pStyle w:val="TableHead"/>
              <w:rPr>
                <w:b w:val="0"/>
                <w:bCs/>
                <w:noProof w:val="0"/>
              </w:rPr>
            </w:pPr>
            <w:r w:rsidRPr="00C7345F">
              <w:rPr>
                <w:noProof w:val="0"/>
              </w:rPr>
              <w:t>In Person PL1</w:t>
            </w:r>
          </w:p>
        </w:tc>
        <w:tc>
          <w:tcPr>
            <w:tcW w:w="1152" w:type="dxa"/>
            <w:hideMark/>
          </w:tcPr>
          <w:p w14:paraId="62230444" w14:textId="77777777" w:rsidR="001C1EA4" w:rsidRPr="00C7345F" w:rsidRDefault="001C1EA4" w:rsidP="00F73F5C">
            <w:pPr>
              <w:pStyle w:val="TableHead"/>
              <w:rPr>
                <w:b w:val="0"/>
                <w:bCs/>
                <w:noProof w:val="0"/>
              </w:rPr>
            </w:pPr>
            <w:r w:rsidRPr="00C7345F">
              <w:rPr>
                <w:noProof w:val="0"/>
              </w:rPr>
              <w:t>Remote PL2</w:t>
            </w:r>
          </w:p>
        </w:tc>
        <w:tc>
          <w:tcPr>
            <w:tcW w:w="1368" w:type="dxa"/>
            <w:hideMark/>
          </w:tcPr>
          <w:p w14:paraId="7467A2BB" w14:textId="77777777" w:rsidR="001C1EA4" w:rsidRPr="00C7345F" w:rsidRDefault="001C1EA4" w:rsidP="00F73F5C">
            <w:pPr>
              <w:pStyle w:val="TableHead"/>
              <w:rPr>
                <w:b w:val="0"/>
                <w:bCs/>
                <w:noProof w:val="0"/>
              </w:rPr>
            </w:pPr>
            <w:r w:rsidRPr="00C7345F">
              <w:rPr>
                <w:noProof w:val="0"/>
              </w:rPr>
              <w:t>In Person PL2</w:t>
            </w:r>
          </w:p>
        </w:tc>
        <w:tc>
          <w:tcPr>
            <w:tcW w:w="1152" w:type="dxa"/>
            <w:hideMark/>
          </w:tcPr>
          <w:p w14:paraId="46DACDB4" w14:textId="77777777" w:rsidR="001C1EA4" w:rsidRPr="00C7345F" w:rsidRDefault="001C1EA4" w:rsidP="00F73F5C">
            <w:pPr>
              <w:pStyle w:val="TableHead"/>
              <w:rPr>
                <w:b w:val="0"/>
                <w:bCs/>
                <w:noProof w:val="0"/>
              </w:rPr>
            </w:pPr>
            <w:r w:rsidRPr="00C7345F">
              <w:rPr>
                <w:noProof w:val="0"/>
              </w:rPr>
              <w:t>Remote PL3</w:t>
            </w:r>
          </w:p>
        </w:tc>
        <w:tc>
          <w:tcPr>
            <w:tcW w:w="1368" w:type="dxa"/>
            <w:hideMark/>
          </w:tcPr>
          <w:p w14:paraId="53125046" w14:textId="77777777" w:rsidR="001C1EA4" w:rsidRPr="00C7345F" w:rsidRDefault="001C1EA4" w:rsidP="00F73F5C">
            <w:pPr>
              <w:pStyle w:val="TableHead"/>
              <w:rPr>
                <w:b w:val="0"/>
                <w:bCs/>
                <w:noProof w:val="0"/>
              </w:rPr>
            </w:pPr>
            <w:r w:rsidRPr="00C7345F">
              <w:rPr>
                <w:noProof w:val="0"/>
              </w:rPr>
              <w:t>In Person PL3</w:t>
            </w:r>
          </w:p>
        </w:tc>
      </w:tr>
      <w:tr w:rsidR="001C1EA4" w:rsidRPr="00C7345F" w14:paraId="0694B3D9" w14:textId="77777777" w:rsidTr="00F73F5C">
        <w:tc>
          <w:tcPr>
            <w:tcW w:w="1368" w:type="dxa"/>
            <w:tcBorders>
              <w:top w:val="single" w:sz="4" w:space="0" w:color="auto"/>
            </w:tcBorders>
            <w:hideMark/>
          </w:tcPr>
          <w:p w14:paraId="5B594C4B" w14:textId="77777777" w:rsidR="001C1EA4" w:rsidRPr="00C7345F" w:rsidRDefault="001C1EA4" w:rsidP="00027345">
            <w:pPr>
              <w:pStyle w:val="TableTextLeft"/>
              <w:rPr>
                <w:noProof w:val="0"/>
              </w:rPr>
            </w:pPr>
            <w:r w:rsidRPr="00C7345F">
              <w:rPr>
                <w:noProof w:val="0"/>
              </w:rPr>
              <w:t>N</w:t>
            </w:r>
          </w:p>
        </w:tc>
        <w:tc>
          <w:tcPr>
            <w:tcW w:w="1152" w:type="dxa"/>
            <w:tcBorders>
              <w:top w:val="single" w:sz="4" w:space="0" w:color="auto"/>
            </w:tcBorders>
            <w:hideMark/>
          </w:tcPr>
          <w:p w14:paraId="0BD0BBB5" w14:textId="77777777" w:rsidR="001C1EA4" w:rsidRPr="00C7345F" w:rsidRDefault="001C1EA4" w:rsidP="00FD4F05">
            <w:pPr>
              <w:pStyle w:val="TableText"/>
              <w:ind w:right="144"/>
            </w:pPr>
            <w:r w:rsidRPr="00C7345F">
              <w:t>323</w:t>
            </w:r>
          </w:p>
        </w:tc>
        <w:tc>
          <w:tcPr>
            <w:tcW w:w="1368" w:type="dxa"/>
            <w:tcBorders>
              <w:top w:val="single" w:sz="4" w:space="0" w:color="auto"/>
            </w:tcBorders>
            <w:hideMark/>
          </w:tcPr>
          <w:p w14:paraId="61BDC141" w14:textId="77777777" w:rsidR="001C1EA4" w:rsidRPr="00C7345F" w:rsidRDefault="001C1EA4" w:rsidP="00FD4F05">
            <w:pPr>
              <w:pStyle w:val="TableText"/>
              <w:ind w:right="144"/>
            </w:pPr>
            <w:r w:rsidRPr="00C7345F">
              <w:t>317</w:t>
            </w:r>
          </w:p>
        </w:tc>
        <w:tc>
          <w:tcPr>
            <w:tcW w:w="1152" w:type="dxa"/>
            <w:tcBorders>
              <w:top w:val="single" w:sz="4" w:space="0" w:color="auto"/>
            </w:tcBorders>
            <w:hideMark/>
          </w:tcPr>
          <w:p w14:paraId="47ABC4C9" w14:textId="77777777" w:rsidR="001C1EA4" w:rsidRPr="00C7345F" w:rsidRDefault="001C1EA4" w:rsidP="00FD4F05">
            <w:pPr>
              <w:pStyle w:val="TableText"/>
              <w:ind w:right="144"/>
            </w:pPr>
            <w:r w:rsidRPr="00C7345F">
              <w:t>332</w:t>
            </w:r>
          </w:p>
        </w:tc>
        <w:tc>
          <w:tcPr>
            <w:tcW w:w="1368" w:type="dxa"/>
            <w:tcBorders>
              <w:top w:val="single" w:sz="4" w:space="0" w:color="auto"/>
            </w:tcBorders>
            <w:hideMark/>
          </w:tcPr>
          <w:p w14:paraId="23A93B9F" w14:textId="77777777" w:rsidR="001C1EA4" w:rsidRPr="00C7345F" w:rsidRDefault="001C1EA4" w:rsidP="00FD4F05">
            <w:pPr>
              <w:pStyle w:val="TableText"/>
              <w:ind w:right="144"/>
            </w:pPr>
            <w:r w:rsidRPr="00C7345F">
              <w:t>267</w:t>
            </w:r>
          </w:p>
        </w:tc>
        <w:tc>
          <w:tcPr>
            <w:tcW w:w="1152" w:type="dxa"/>
            <w:tcBorders>
              <w:top w:val="single" w:sz="4" w:space="0" w:color="auto"/>
            </w:tcBorders>
            <w:hideMark/>
          </w:tcPr>
          <w:p w14:paraId="2E610C1E" w14:textId="77777777" w:rsidR="001C1EA4" w:rsidRPr="00C7345F" w:rsidRDefault="001C1EA4" w:rsidP="00FD4F05">
            <w:pPr>
              <w:pStyle w:val="TableText"/>
              <w:ind w:right="144"/>
            </w:pPr>
            <w:r w:rsidRPr="00C7345F">
              <w:t>270</w:t>
            </w:r>
          </w:p>
        </w:tc>
        <w:tc>
          <w:tcPr>
            <w:tcW w:w="1368" w:type="dxa"/>
            <w:tcBorders>
              <w:top w:val="single" w:sz="4" w:space="0" w:color="auto"/>
            </w:tcBorders>
            <w:hideMark/>
          </w:tcPr>
          <w:p w14:paraId="5C1AAE11" w14:textId="77777777" w:rsidR="001C1EA4" w:rsidRPr="00C7345F" w:rsidRDefault="001C1EA4" w:rsidP="00FD4F05">
            <w:pPr>
              <w:pStyle w:val="TableText"/>
              <w:ind w:right="144"/>
            </w:pPr>
            <w:r w:rsidRPr="00C7345F">
              <w:t>165</w:t>
            </w:r>
          </w:p>
        </w:tc>
      </w:tr>
      <w:tr w:rsidR="001C1EA4" w:rsidRPr="00C7345F" w14:paraId="753A06D9" w14:textId="77777777" w:rsidTr="00F73F5C">
        <w:tc>
          <w:tcPr>
            <w:tcW w:w="1368" w:type="dxa"/>
            <w:hideMark/>
          </w:tcPr>
          <w:p w14:paraId="11C42E01" w14:textId="77777777" w:rsidR="001C1EA4" w:rsidRPr="00C7345F" w:rsidRDefault="001C1EA4" w:rsidP="00027345">
            <w:pPr>
              <w:pStyle w:val="TableTextLeft"/>
              <w:rPr>
                <w:noProof w:val="0"/>
              </w:rPr>
            </w:pPr>
            <w:r w:rsidRPr="00C7345F">
              <w:rPr>
                <w:noProof w:val="0"/>
              </w:rPr>
              <w:t>Mean</w:t>
            </w:r>
          </w:p>
        </w:tc>
        <w:tc>
          <w:tcPr>
            <w:tcW w:w="1152" w:type="dxa"/>
            <w:hideMark/>
          </w:tcPr>
          <w:p w14:paraId="2E25893F" w14:textId="77777777" w:rsidR="001C1EA4" w:rsidRPr="00C7345F" w:rsidRDefault="001C1EA4" w:rsidP="00FD4F05">
            <w:pPr>
              <w:pStyle w:val="TableText"/>
              <w:ind w:right="144"/>
            </w:pPr>
            <w:r w:rsidRPr="00C7345F">
              <w:t>27.84</w:t>
            </w:r>
          </w:p>
        </w:tc>
        <w:tc>
          <w:tcPr>
            <w:tcW w:w="1368" w:type="dxa"/>
            <w:hideMark/>
          </w:tcPr>
          <w:p w14:paraId="710F0828" w14:textId="77777777" w:rsidR="001C1EA4" w:rsidRPr="00C7345F" w:rsidRDefault="001C1EA4" w:rsidP="00FD4F05">
            <w:pPr>
              <w:pStyle w:val="TableText"/>
              <w:ind w:right="144"/>
            </w:pPr>
            <w:r w:rsidRPr="00C7345F">
              <w:t>25.99</w:t>
            </w:r>
          </w:p>
        </w:tc>
        <w:tc>
          <w:tcPr>
            <w:tcW w:w="1152" w:type="dxa"/>
            <w:hideMark/>
          </w:tcPr>
          <w:p w14:paraId="68B8D14D" w14:textId="77777777" w:rsidR="001C1EA4" w:rsidRPr="00C7345F" w:rsidRDefault="001C1EA4" w:rsidP="00FD4F05">
            <w:pPr>
              <w:pStyle w:val="TableText"/>
              <w:ind w:right="144"/>
            </w:pPr>
            <w:r w:rsidRPr="00C7345F">
              <w:t>33.86</w:t>
            </w:r>
          </w:p>
        </w:tc>
        <w:tc>
          <w:tcPr>
            <w:tcW w:w="1368" w:type="dxa"/>
            <w:hideMark/>
          </w:tcPr>
          <w:p w14:paraId="15427109" w14:textId="77777777" w:rsidR="001C1EA4" w:rsidRPr="00C7345F" w:rsidRDefault="001C1EA4" w:rsidP="00FD4F05">
            <w:pPr>
              <w:pStyle w:val="TableText"/>
              <w:ind w:right="144"/>
            </w:pPr>
            <w:r w:rsidRPr="00C7345F">
              <w:t>32.32</w:t>
            </w:r>
          </w:p>
        </w:tc>
        <w:tc>
          <w:tcPr>
            <w:tcW w:w="1152" w:type="dxa"/>
            <w:hideMark/>
          </w:tcPr>
          <w:p w14:paraId="30F715A0" w14:textId="77777777" w:rsidR="001C1EA4" w:rsidRPr="00C7345F" w:rsidRDefault="001C1EA4" w:rsidP="00FD4F05">
            <w:pPr>
              <w:pStyle w:val="TableText"/>
              <w:ind w:right="144"/>
            </w:pPr>
            <w:r w:rsidRPr="00C7345F">
              <w:t>31.13</w:t>
            </w:r>
          </w:p>
        </w:tc>
        <w:tc>
          <w:tcPr>
            <w:tcW w:w="1368" w:type="dxa"/>
            <w:hideMark/>
          </w:tcPr>
          <w:p w14:paraId="12056D2D" w14:textId="77777777" w:rsidR="001C1EA4" w:rsidRPr="00C7345F" w:rsidRDefault="001C1EA4" w:rsidP="00FD4F05">
            <w:pPr>
              <w:pStyle w:val="TableText"/>
              <w:ind w:right="144"/>
            </w:pPr>
            <w:r w:rsidRPr="00C7345F">
              <w:t>29.21</w:t>
            </w:r>
          </w:p>
        </w:tc>
      </w:tr>
      <w:tr w:rsidR="001C1EA4" w:rsidRPr="00C7345F" w14:paraId="60E4A7DD" w14:textId="77777777" w:rsidTr="00F73F5C">
        <w:tc>
          <w:tcPr>
            <w:tcW w:w="1368" w:type="dxa"/>
            <w:hideMark/>
          </w:tcPr>
          <w:p w14:paraId="4E25B92E" w14:textId="77777777" w:rsidR="001C1EA4" w:rsidRPr="00C7345F" w:rsidRDefault="001C1EA4" w:rsidP="00027345">
            <w:pPr>
              <w:pStyle w:val="TableTextLeft"/>
              <w:rPr>
                <w:noProof w:val="0"/>
              </w:rPr>
            </w:pPr>
            <w:r w:rsidRPr="00C7345F">
              <w:rPr>
                <w:noProof w:val="0"/>
              </w:rPr>
              <w:t>SD</w:t>
            </w:r>
          </w:p>
        </w:tc>
        <w:tc>
          <w:tcPr>
            <w:tcW w:w="1152" w:type="dxa"/>
            <w:hideMark/>
          </w:tcPr>
          <w:p w14:paraId="183DE76A" w14:textId="77777777" w:rsidR="001C1EA4" w:rsidRPr="00C7345F" w:rsidRDefault="001C1EA4" w:rsidP="00FD4F05">
            <w:pPr>
              <w:pStyle w:val="TableText"/>
              <w:ind w:right="144"/>
            </w:pPr>
            <w:r w:rsidRPr="00C7345F">
              <w:t>13.29</w:t>
            </w:r>
          </w:p>
        </w:tc>
        <w:tc>
          <w:tcPr>
            <w:tcW w:w="1368" w:type="dxa"/>
            <w:hideMark/>
          </w:tcPr>
          <w:p w14:paraId="19E38ED9" w14:textId="77777777" w:rsidR="001C1EA4" w:rsidRPr="00C7345F" w:rsidRDefault="001C1EA4" w:rsidP="00FD4F05">
            <w:pPr>
              <w:pStyle w:val="TableText"/>
              <w:ind w:right="144"/>
            </w:pPr>
            <w:r w:rsidRPr="00C7345F">
              <w:t>12.19</w:t>
            </w:r>
          </w:p>
        </w:tc>
        <w:tc>
          <w:tcPr>
            <w:tcW w:w="1152" w:type="dxa"/>
            <w:hideMark/>
          </w:tcPr>
          <w:p w14:paraId="49EBDD4B" w14:textId="77777777" w:rsidR="001C1EA4" w:rsidRPr="00C7345F" w:rsidRDefault="001C1EA4" w:rsidP="00FD4F05">
            <w:pPr>
              <w:pStyle w:val="TableText"/>
              <w:ind w:right="144"/>
            </w:pPr>
            <w:r w:rsidRPr="00C7345F">
              <w:t>17.63</w:t>
            </w:r>
          </w:p>
        </w:tc>
        <w:tc>
          <w:tcPr>
            <w:tcW w:w="1368" w:type="dxa"/>
            <w:hideMark/>
          </w:tcPr>
          <w:p w14:paraId="78956481" w14:textId="77777777" w:rsidR="001C1EA4" w:rsidRPr="00C7345F" w:rsidRDefault="001C1EA4" w:rsidP="00FD4F05">
            <w:pPr>
              <w:pStyle w:val="TableText"/>
              <w:ind w:right="144"/>
            </w:pPr>
            <w:r w:rsidRPr="00C7345F">
              <w:t>14.14</w:t>
            </w:r>
          </w:p>
        </w:tc>
        <w:tc>
          <w:tcPr>
            <w:tcW w:w="1152" w:type="dxa"/>
            <w:hideMark/>
          </w:tcPr>
          <w:p w14:paraId="163D9609" w14:textId="77777777" w:rsidR="001C1EA4" w:rsidRPr="00C7345F" w:rsidRDefault="001C1EA4" w:rsidP="00FD4F05">
            <w:pPr>
              <w:pStyle w:val="TableText"/>
              <w:ind w:right="144"/>
            </w:pPr>
            <w:r w:rsidRPr="00C7345F">
              <w:t>14.06</w:t>
            </w:r>
          </w:p>
        </w:tc>
        <w:tc>
          <w:tcPr>
            <w:tcW w:w="1368" w:type="dxa"/>
            <w:hideMark/>
          </w:tcPr>
          <w:p w14:paraId="53B1A3C5" w14:textId="77777777" w:rsidR="001C1EA4" w:rsidRPr="00C7345F" w:rsidRDefault="001C1EA4" w:rsidP="00FD4F05">
            <w:pPr>
              <w:pStyle w:val="TableText"/>
              <w:ind w:right="144"/>
            </w:pPr>
            <w:r w:rsidRPr="00C7345F">
              <w:t>12.30</w:t>
            </w:r>
          </w:p>
        </w:tc>
      </w:tr>
      <w:tr w:rsidR="001C1EA4" w:rsidRPr="00C7345F" w14:paraId="39B38C7D" w14:textId="77777777" w:rsidTr="00F73F5C">
        <w:tc>
          <w:tcPr>
            <w:tcW w:w="1368" w:type="dxa"/>
            <w:hideMark/>
          </w:tcPr>
          <w:p w14:paraId="3F08A752" w14:textId="77777777" w:rsidR="001C1EA4" w:rsidRPr="00C7345F" w:rsidRDefault="001C1EA4" w:rsidP="00027345">
            <w:pPr>
              <w:pStyle w:val="TableTextLeft"/>
              <w:rPr>
                <w:noProof w:val="0"/>
              </w:rPr>
            </w:pPr>
            <w:r w:rsidRPr="00C7345F">
              <w:rPr>
                <w:noProof w:val="0"/>
              </w:rPr>
              <w:t>Minimum</w:t>
            </w:r>
          </w:p>
        </w:tc>
        <w:tc>
          <w:tcPr>
            <w:tcW w:w="1152" w:type="dxa"/>
            <w:hideMark/>
          </w:tcPr>
          <w:p w14:paraId="4A07CD0E" w14:textId="77777777" w:rsidR="001C1EA4" w:rsidRPr="00C7345F" w:rsidRDefault="001C1EA4" w:rsidP="00FD4F05">
            <w:pPr>
              <w:pStyle w:val="TableText"/>
              <w:ind w:right="144"/>
            </w:pPr>
            <w:r w:rsidRPr="00C7345F">
              <w:t>1.54</w:t>
            </w:r>
          </w:p>
        </w:tc>
        <w:tc>
          <w:tcPr>
            <w:tcW w:w="1368" w:type="dxa"/>
            <w:hideMark/>
          </w:tcPr>
          <w:p w14:paraId="28526AE1" w14:textId="77777777" w:rsidR="001C1EA4" w:rsidRPr="00C7345F" w:rsidRDefault="001C1EA4" w:rsidP="00FD4F05">
            <w:pPr>
              <w:pStyle w:val="TableText"/>
              <w:ind w:right="144"/>
            </w:pPr>
            <w:r w:rsidRPr="00C7345F">
              <w:t>2.22</w:t>
            </w:r>
          </w:p>
        </w:tc>
        <w:tc>
          <w:tcPr>
            <w:tcW w:w="1152" w:type="dxa"/>
            <w:hideMark/>
          </w:tcPr>
          <w:p w14:paraId="7CDAF694" w14:textId="77777777" w:rsidR="001C1EA4" w:rsidRPr="00C7345F" w:rsidRDefault="001C1EA4" w:rsidP="00FD4F05">
            <w:pPr>
              <w:pStyle w:val="TableText"/>
              <w:ind w:right="144"/>
            </w:pPr>
            <w:r w:rsidRPr="00C7345F">
              <w:t>7.91</w:t>
            </w:r>
          </w:p>
        </w:tc>
        <w:tc>
          <w:tcPr>
            <w:tcW w:w="1368" w:type="dxa"/>
            <w:hideMark/>
          </w:tcPr>
          <w:p w14:paraId="7732787C" w14:textId="77777777" w:rsidR="001C1EA4" w:rsidRPr="00C7345F" w:rsidRDefault="001C1EA4" w:rsidP="00FD4F05">
            <w:pPr>
              <w:pStyle w:val="TableText"/>
              <w:ind w:right="144"/>
            </w:pPr>
            <w:r w:rsidRPr="00C7345F">
              <w:t>6.66</w:t>
            </w:r>
          </w:p>
        </w:tc>
        <w:tc>
          <w:tcPr>
            <w:tcW w:w="1152" w:type="dxa"/>
            <w:hideMark/>
          </w:tcPr>
          <w:p w14:paraId="66451C77" w14:textId="77777777" w:rsidR="001C1EA4" w:rsidRPr="00C7345F" w:rsidRDefault="001C1EA4" w:rsidP="00FD4F05">
            <w:pPr>
              <w:pStyle w:val="TableText"/>
              <w:ind w:right="144"/>
            </w:pPr>
            <w:r w:rsidRPr="00C7345F">
              <w:t>9.08</w:t>
            </w:r>
          </w:p>
        </w:tc>
        <w:tc>
          <w:tcPr>
            <w:tcW w:w="1368" w:type="dxa"/>
            <w:hideMark/>
          </w:tcPr>
          <w:p w14:paraId="0461DEF8" w14:textId="77777777" w:rsidR="001C1EA4" w:rsidRPr="00C7345F" w:rsidRDefault="001C1EA4" w:rsidP="00FD4F05">
            <w:pPr>
              <w:pStyle w:val="TableText"/>
              <w:ind w:right="144"/>
            </w:pPr>
            <w:r w:rsidRPr="00C7345F">
              <w:t>8.31</w:t>
            </w:r>
          </w:p>
        </w:tc>
      </w:tr>
      <w:tr w:rsidR="001C1EA4" w:rsidRPr="00C7345F" w14:paraId="51123056" w14:textId="77777777" w:rsidTr="00F73F5C">
        <w:tc>
          <w:tcPr>
            <w:tcW w:w="1368" w:type="dxa"/>
            <w:hideMark/>
          </w:tcPr>
          <w:p w14:paraId="38215A52" w14:textId="77777777" w:rsidR="001C1EA4" w:rsidRPr="00C7345F" w:rsidRDefault="001C1EA4" w:rsidP="00027345">
            <w:pPr>
              <w:pStyle w:val="TableTextLeft"/>
              <w:rPr>
                <w:noProof w:val="0"/>
              </w:rPr>
            </w:pPr>
            <w:r w:rsidRPr="00C7345F">
              <w:rPr>
                <w:noProof w:val="0"/>
              </w:rPr>
              <w:t>Maximum</w:t>
            </w:r>
          </w:p>
        </w:tc>
        <w:tc>
          <w:tcPr>
            <w:tcW w:w="1152" w:type="dxa"/>
            <w:hideMark/>
          </w:tcPr>
          <w:p w14:paraId="7292DD7E" w14:textId="77777777" w:rsidR="001C1EA4" w:rsidRPr="00C7345F" w:rsidRDefault="001C1EA4" w:rsidP="00FD4F05">
            <w:pPr>
              <w:pStyle w:val="TableText"/>
              <w:ind w:right="144"/>
            </w:pPr>
            <w:r w:rsidRPr="00C7345F">
              <w:t>101.59</w:t>
            </w:r>
          </w:p>
        </w:tc>
        <w:tc>
          <w:tcPr>
            <w:tcW w:w="1368" w:type="dxa"/>
            <w:hideMark/>
          </w:tcPr>
          <w:p w14:paraId="07482596" w14:textId="77777777" w:rsidR="001C1EA4" w:rsidRPr="00C7345F" w:rsidRDefault="001C1EA4" w:rsidP="00FD4F05">
            <w:pPr>
              <w:pStyle w:val="TableText"/>
              <w:ind w:right="144"/>
            </w:pPr>
            <w:r w:rsidRPr="00C7345F">
              <w:t>89.02</w:t>
            </w:r>
          </w:p>
        </w:tc>
        <w:tc>
          <w:tcPr>
            <w:tcW w:w="1152" w:type="dxa"/>
            <w:hideMark/>
          </w:tcPr>
          <w:p w14:paraId="75D693E0" w14:textId="77777777" w:rsidR="001C1EA4" w:rsidRPr="00C7345F" w:rsidRDefault="001C1EA4" w:rsidP="00FD4F05">
            <w:pPr>
              <w:pStyle w:val="TableText"/>
              <w:ind w:right="144"/>
            </w:pPr>
            <w:r w:rsidRPr="00C7345F">
              <w:t>160.22</w:t>
            </w:r>
          </w:p>
        </w:tc>
        <w:tc>
          <w:tcPr>
            <w:tcW w:w="1368" w:type="dxa"/>
            <w:hideMark/>
          </w:tcPr>
          <w:p w14:paraId="43F3F4E8" w14:textId="77777777" w:rsidR="001C1EA4" w:rsidRPr="00C7345F" w:rsidRDefault="001C1EA4" w:rsidP="00FD4F05">
            <w:pPr>
              <w:pStyle w:val="TableText"/>
              <w:ind w:right="144"/>
            </w:pPr>
            <w:r w:rsidRPr="00C7345F">
              <w:t>96.71</w:t>
            </w:r>
          </w:p>
        </w:tc>
        <w:tc>
          <w:tcPr>
            <w:tcW w:w="1152" w:type="dxa"/>
            <w:hideMark/>
          </w:tcPr>
          <w:p w14:paraId="01073DEE" w14:textId="77777777" w:rsidR="001C1EA4" w:rsidRPr="00C7345F" w:rsidRDefault="001C1EA4" w:rsidP="00FD4F05">
            <w:pPr>
              <w:pStyle w:val="TableText"/>
              <w:ind w:right="144"/>
            </w:pPr>
            <w:r w:rsidRPr="00C7345F">
              <w:t>107.36</w:t>
            </w:r>
          </w:p>
        </w:tc>
        <w:tc>
          <w:tcPr>
            <w:tcW w:w="1368" w:type="dxa"/>
            <w:hideMark/>
          </w:tcPr>
          <w:p w14:paraId="0DDF782E" w14:textId="77777777" w:rsidR="001C1EA4" w:rsidRPr="00C7345F" w:rsidRDefault="001C1EA4" w:rsidP="00FD4F05">
            <w:pPr>
              <w:pStyle w:val="TableText"/>
              <w:ind w:right="144"/>
            </w:pPr>
            <w:r w:rsidRPr="00C7345F">
              <w:t>71.15</w:t>
            </w:r>
          </w:p>
        </w:tc>
      </w:tr>
      <w:tr w:rsidR="001C1EA4" w:rsidRPr="00C7345F" w14:paraId="08EEED93" w14:textId="77777777" w:rsidTr="00F73F5C">
        <w:tc>
          <w:tcPr>
            <w:tcW w:w="1368" w:type="dxa"/>
            <w:hideMark/>
          </w:tcPr>
          <w:p w14:paraId="41D53E5A" w14:textId="77777777" w:rsidR="001C1EA4" w:rsidRPr="00C7345F" w:rsidRDefault="001C1EA4" w:rsidP="00027345">
            <w:pPr>
              <w:pStyle w:val="TableTextLeft"/>
              <w:rPr>
                <w:noProof w:val="0"/>
              </w:rPr>
            </w:pPr>
            <w:r w:rsidRPr="00C7345F">
              <w:rPr>
                <w:noProof w:val="0"/>
              </w:rPr>
              <w:t>Quartile 1</w:t>
            </w:r>
          </w:p>
        </w:tc>
        <w:tc>
          <w:tcPr>
            <w:tcW w:w="1152" w:type="dxa"/>
            <w:hideMark/>
          </w:tcPr>
          <w:p w14:paraId="2CC5E275" w14:textId="77777777" w:rsidR="001C1EA4" w:rsidRPr="00C7345F" w:rsidRDefault="001C1EA4" w:rsidP="00FD4F05">
            <w:pPr>
              <w:pStyle w:val="TableText"/>
              <w:ind w:right="144"/>
            </w:pPr>
            <w:r w:rsidRPr="00C7345F">
              <w:t>18.46</w:t>
            </w:r>
          </w:p>
        </w:tc>
        <w:tc>
          <w:tcPr>
            <w:tcW w:w="1368" w:type="dxa"/>
            <w:hideMark/>
          </w:tcPr>
          <w:p w14:paraId="3E8D5B3A" w14:textId="77777777" w:rsidR="001C1EA4" w:rsidRPr="00C7345F" w:rsidRDefault="001C1EA4" w:rsidP="00FD4F05">
            <w:pPr>
              <w:pStyle w:val="TableText"/>
              <w:ind w:right="144"/>
            </w:pPr>
            <w:r w:rsidRPr="00C7345F">
              <w:t>18.01</w:t>
            </w:r>
          </w:p>
        </w:tc>
        <w:tc>
          <w:tcPr>
            <w:tcW w:w="1152" w:type="dxa"/>
            <w:hideMark/>
          </w:tcPr>
          <w:p w14:paraId="4FF186CD" w14:textId="77777777" w:rsidR="001C1EA4" w:rsidRPr="00C7345F" w:rsidRDefault="001C1EA4" w:rsidP="00FD4F05">
            <w:pPr>
              <w:pStyle w:val="TableText"/>
              <w:ind w:right="144"/>
            </w:pPr>
            <w:r w:rsidRPr="00C7345F">
              <w:t>22.25</w:t>
            </w:r>
          </w:p>
        </w:tc>
        <w:tc>
          <w:tcPr>
            <w:tcW w:w="1368" w:type="dxa"/>
            <w:hideMark/>
          </w:tcPr>
          <w:p w14:paraId="7FCD524A" w14:textId="77777777" w:rsidR="001C1EA4" w:rsidRPr="00C7345F" w:rsidRDefault="001C1EA4" w:rsidP="00FD4F05">
            <w:pPr>
              <w:pStyle w:val="TableText"/>
              <w:ind w:right="144"/>
            </w:pPr>
            <w:r w:rsidRPr="00C7345F">
              <w:t>22.64</w:t>
            </w:r>
          </w:p>
        </w:tc>
        <w:tc>
          <w:tcPr>
            <w:tcW w:w="1152" w:type="dxa"/>
            <w:hideMark/>
          </w:tcPr>
          <w:p w14:paraId="02DAEFB3" w14:textId="77777777" w:rsidR="001C1EA4" w:rsidRPr="00C7345F" w:rsidRDefault="001C1EA4" w:rsidP="00FD4F05">
            <w:pPr>
              <w:pStyle w:val="TableText"/>
              <w:ind w:right="144"/>
            </w:pPr>
            <w:r w:rsidRPr="00C7345F">
              <w:t>21.33</w:t>
            </w:r>
          </w:p>
        </w:tc>
        <w:tc>
          <w:tcPr>
            <w:tcW w:w="1368" w:type="dxa"/>
            <w:hideMark/>
          </w:tcPr>
          <w:p w14:paraId="242A6199" w14:textId="77777777" w:rsidR="001C1EA4" w:rsidRPr="00C7345F" w:rsidRDefault="001C1EA4" w:rsidP="00FD4F05">
            <w:pPr>
              <w:pStyle w:val="TableText"/>
              <w:ind w:right="144"/>
            </w:pPr>
            <w:r w:rsidRPr="00C7345F">
              <w:t>21.04</w:t>
            </w:r>
          </w:p>
        </w:tc>
      </w:tr>
      <w:tr w:rsidR="001C1EA4" w:rsidRPr="00C7345F" w14:paraId="52C24366" w14:textId="77777777" w:rsidTr="00F73F5C">
        <w:tc>
          <w:tcPr>
            <w:tcW w:w="1368" w:type="dxa"/>
          </w:tcPr>
          <w:p w14:paraId="511CD35A" w14:textId="77777777" w:rsidR="001C1EA4" w:rsidRPr="00C7345F" w:rsidRDefault="001C1EA4" w:rsidP="00027345">
            <w:pPr>
              <w:pStyle w:val="TableTextLeft"/>
              <w:rPr>
                <w:noProof w:val="0"/>
              </w:rPr>
            </w:pPr>
            <w:r w:rsidRPr="00C7345F">
              <w:rPr>
                <w:noProof w:val="0"/>
              </w:rPr>
              <w:t>Median</w:t>
            </w:r>
          </w:p>
        </w:tc>
        <w:tc>
          <w:tcPr>
            <w:tcW w:w="1152" w:type="dxa"/>
          </w:tcPr>
          <w:p w14:paraId="59E51150" w14:textId="77777777" w:rsidR="001C1EA4" w:rsidRPr="00C7345F" w:rsidRDefault="001C1EA4" w:rsidP="00FD4F05">
            <w:pPr>
              <w:pStyle w:val="TableText"/>
              <w:ind w:right="144"/>
            </w:pPr>
            <w:r w:rsidRPr="00C7345F">
              <w:t>25.15</w:t>
            </w:r>
          </w:p>
        </w:tc>
        <w:tc>
          <w:tcPr>
            <w:tcW w:w="1368" w:type="dxa"/>
          </w:tcPr>
          <w:p w14:paraId="43D6204D" w14:textId="77777777" w:rsidR="001C1EA4" w:rsidRPr="00C7345F" w:rsidRDefault="001C1EA4" w:rsidP="00FD4F05">
            <w:pPr>
              <w:pStyle w:val="TableText"/>
              <w:ind w:right="144"/>
            </w:pPr>
            <w:r w:rsidRPr="00C7345F">
              <w:t>23.40</w:t>
            </w:r>
          </w:p>
        </w:tc>
        <w:tc>
          <w:tcPr>
            <w:tcW w:w="1152" w:type="dxa"/>
          </w:tcPr>
          <w:p w14:paraId="08A1F594" w14:textId="77777777" w:rsidR="001C1EA4" w:rsidRPr="00C7345F" w:rsidRDefault="001C1EA4" w:rsidP="00FD4F05">
            <w:pPr>
              <w:pStyle w:val="TableText"/>
              <w:ind w:right="144"/>
            </w:pPr>
            <w:r w:rsidRPr="00C7345F">
              <w:t>30.41</w:t>
            </w:r>
          </w:p>
        </w:tc>
        <w:tc>
          <w:tcPr>
            <w:tcW w:w="1368" w:type="dxa"/>
          </w:tcPr>
          <w:p w14:paraId="4856ECCE" w14:textId="77777777" w:rsidR="001C1EA4" w:rsidRPr="00C7345F" w:rsidRDefault="001C1EA4" w:rsidP="00FD4F05">
            <w:pPr>
              <w:pStyle w:val="TableText"/>
              <w:ind w:right="144"/>
            </w:pPr>
            <w:r w:rsidRPr="00C7345F">
              <w:t>29.93</w:t>
            </w:r>
          </w:p>
        </w:tc>
        <w:tc>
          <w:tcPr>
            <w:tcW w:w="1152" w:type="dxa"/>
          </w:tcPr>
          <w:p w14:paraId="49C783F6" w14:textId="77777777" w:rsidR="001C1EA4" w:rsidRPr="00C7345F" w:rsidRDefault="001C1EA4" w:rsidP="00FD4F05">
            <w:pPr>
              <w:pStyle w:val="TableText"/>
              <w:ind w:right="144"/>
            </w:pPr>
            <w:r w:rsidRPr="00C7345F">
              <w:t>28.84</w:t>
            </w:r>
          </w:p>
        </w:tc>
        <w:tc>
          <w:tcPr>
            <w:tcW w:w="1368" w:type="dxa"/>
          </w:tcPr>
          <w:p w14:paraId="061E4824" w14:textId="77777777" w:rsidR="001C1EA4" w:rsidRPr="00C7345F" w:rsidRDefault="001C1EA4" w:rsidP="00FD4F05">
            <w:pPr>
              <w:pStyle w:val="TableText"/>
              <w:ind w:right="144"/>
            </w:pPr>
            <w:r w:rsidRPr="00C7345F">
              <w:t>27.26</w:t>
            </w:r>
          </w:p>
        </w:tc>
      </w:tr>
      <w:tr w:rsidR="001C1EA4" w:rsidRPr="00C7345F" w14:paraId="5269A222" w14:textId="77777777" w:rsidTr="00F73F5C">
        <w:tc>
          <w:tcPr>
            <w:tcW w:w="1368" w:type="dxa"/>
            <w:hideMark/>
          </w:tcPr>
          <w:p w14:paraId="01A09459" w14:textId="77777777" w:rsidR="001C1EA4" w:rsidRPr="00C7345F" w:rsidRDefault="001C1EA4" w:rsidP="00027345">
            <w:pPr>
              <w:pStyle w:val="TableTextLeft"/>
              <w:rPr>
                <w:noProof w:val="0"/>
              </w:rPr>
            </w:pPr>
            <w:r w:rsidRPr="00C7345F">
              <w:rPr>
                <w:noProof w:val="0"/>
              </w:rPr>
              <w:t>Quartile 3</w:t>
            </w:r>
          </w:p>
        </w:tc>
        <w:tc>
          <w:tcPr>
            <w:tcW w:w="1152" w:type="dxa"/>
            <w:hideMark/>
          </w:tcPr>
          <w:p w14:paraId="0867CA37" w14:textId="77777777" w:rsidR="001C1EA4" w:rsidRPr="00C7345F" w:rsidRDefault="001C1EA4" w:rsidP="00FD4F05">
            <w:pPr>
              <w:pStyle w:val="TableText"/>
              <w:ind w:right="144"/>
            </w:pPr>
            <w:r w:rsidRPr="00C7345F">
              <w:t>35.12</w:t>
            </w:r>
          </w:p>
        </w:tc>
        <w:tc>
          <w:tcPr>
            <w:tcW w:w="1368" w:type="dxa"/>
            <w:hideMark/>
          </w:tcPr>
          <w:p w14:paraId="10C55615" w14:textId="77777777" w:rsidR="001C1EA4" w:rsidRPr="00C7345F" w:rsidRDefault="001C1EA4" w:rsidP="00FD4F05">
            <w:pPr>
              <w:pStyle w:val="TableText"/>
              <w:ind w:right="144"/>
            </w:pPr>
            <w:r w:rsidRPr="00C7345F">
              <w:t>31.68</w:t>
            </w:r>
          </w:p>
        </w:tc>
        <w:tc>
          <w:tcPr>
            <w:tcW w:w="1152" w:type="dxa"/>
            <w:hideMark/>
          </w:tcPr>
          <w:p w14:paraId="7D842826" w14:textId="77777777" w:rsidR="001C1EA4" w:rsidRPr="00C7345F" w:rsidRDefault="001C1EA4" w:rsidP="00FD4F05">
            <w:pPr>
              <w:pStyle w:val="TableText"/>
              <w:ind w:right="144"/>
            </w:pPr>
            <w:r w:rsidRPr="00C7345F">
              <w:t>41.01</w:t>
            </w:r>
          </w:p>
        </w:tc>
        <w:tc>
          <w:tcPr>
            <w:tcW w:w="1368" w:type="dxa"/>
            <w:hideMark/>
          </w:tcPr>
          <w:p w14:paraId="52052B0F" w14:textId="77777777" w:rsidR="001C1EA4" w:rsidRPr="00C7345F" w:rsidRDefault="001C1EA4" w:rsidP="00FD4F05">
            <w:pPr>
              <w:pStyle w:val="TableText"/>
              <w:ind w:right="144"/>
            </w:pPr>
            <w:r w:rsidRPr="00C7345F">
              <w:t>39.20</w:t>
            </w:r>
          </w:p>
        </w:tc>
        <w:tc>
          <w:tcPr>
            <w:tcW w:w="1152" w:type="dxa"/>
            <w:hideMark/>
          </w:tcPr>
          <w:p w14:paraId="2B51BA3D" w14:textId="77777777" w:rsidR="001C1EA4" w:rsidRPr="00C7345F" w:rsidRDefault="001C1EA4" w:rsidP="00FD4F05">
            <w:pPr>
              <w:pStyle w:val="TableText"/>
              <w:ind w:right="144"/>
            </w:pPr>
            <w:r w:rsidRPr="00C7345F">
              <w:t>36.40</w:t>
            </w:r>
          </w:p>
        </w:tc>
        <w:tc>
          <w:tcPr>
            <w:tcW w:w="1368" w:type="dxa"/>
            <w:hideMark/>
          </w:tcPr>
          <w:p w14:paraId="79627D30" w14:textId="77777777" w:rsidR="001C1EA4" w:rsidRPr="00C7345F" w:rsidRDefault="001C1EA4" w:rsidP="00FD4F05">
            <w:pPr>
              <w:pStyle w:val="TableText"/>
              <w:ind w:right="144"/>
            </w:pPr>
            <w:r w:rsidRPr="00C7345F">
              <w:t>33.18</w:t>
            </w:r>
          </w:p>
        </w:tc>
      </w:tr>
    </w:tbl>
    <w:p w14:paraId="397DCA65" w14:textId="77777777" w:rsidR="001C1EA4" w:rsidRPr="00C7345F" w:rsidRDefault="001C1EA4" w:rsidP="00F73F5C">
      <w:pPr>
        <w:pStyle w:val="Caption"/>
      </w:pPr>
      <w:bookmarkStart w:id="1041" w:name="_Ref104991128"/>
      <w:bookmarkStart w:id="1042" w:name="_Toc134622080"/>
      <w:r w:rsidRPr="00C7345F">
        <w:t>Table 5.F.</w:t>
      </w:r>
      <w:r w:rsidRPr="00C7345F">
        <w:fldChar w:fldCharType="begin"/>
      </w:r>
      <w:r w:rsidRPr="00C7345F">
        <w:instrText>SEQ Table_5.F. \* ARABIC</w:instrText>
      </w:r>
      <w:r w:rsidRPr="00C7345F">
        <w:fldChar w:fldCharType="separate"/>
      </w:r>
      <w:r w:rsidRPr="00C7345F">
        <w:t>9</w:t>
      </w:r>
      <w:r w:rsidRPr="00C7345F">
        <w:fldChar w:fldCharType="end"/>
      </w:r>
      <w:bookmarkEnd w:id="1041"/>
      <w:r w:rsidRPr="00C7345F">
        <w:t xml:space="preserve">  Response-Time Results: Written Language Composite for Grade Span Nine Through Twelve by PL</w:t>
      </w:r>
      <w:bookmarkEnd w:id="1042"/>
    </w:p>
    <w:tbl>
      <w:tblPr>
        <w:tblStyle w:val="TRs"/>
        <w:tblW w:w="8928" w:type="dxa"/>
        <w:tblLayout w:type="fixed"/>
        <w:tblLook w:val="04A0" w:firstRow="1" w:lastRow="0" w:firstColumn="1" w:lastColumn="0" w:noHBand="0" w:noVBand="1"/>
        <w:tblDescription w:val="Response-Time Results: Written Language Composite for Grade Span Nine Through Twelve by PL"/>
      </w:tblPr>
      <w:tblGrid>
        <w:gridCol w:w="1368"/>
        <w:gridCol w:w="1152"/>
        <w:gridCol w:w="1368"/>
        <w:gridCol w:w="1152"/>
        <w:gridCol w:w="1368"/>
        <w:gridCol w:w="1152"/>
        <w:gridCol w:w="1368"/>
      </w:tblGrid>
      <w:tr w:rsidR="001C1EA4" w:rsidRPr="00C7345F" w14:paraId="5DC4FC17" w14:textId="77777777" w:rsidTr="00F73F5C">
        <w:trPr>
          <w:cnfStyle w:val="100000000000" w:firstRow="1" w:lastRow="0" w:firstColumn="0" w:lastColumn="0" w:oddVBand="0" w:evenVBand="0" w:oddHBand="0" w:evenHBand="0" w:firstRowFirstColumn="0" w:firstRowLastColumn="0" w:lastRowFirstColumn="0" w:lastRowLastColumn="0"/>
        </w:trPr>
        <w:tc>
          <w:tcPr>
            <w:tcW w:w="1368" w:type="dxa"/>
            <w:hideMark/>
          </w:tcPr>
          <w:p w14:paraId="29CA4894" w14:textId="77777777" w:rsidR="001C1EA4" w:rsidRPr="00C7345F" w:rsidRDefault="001C1EA4" w:rsidP="00F73F5C">
            <w:pPr>
              <w:pStyle w:val="TableHead"/>
              <w:rPr>
                <w:b w:val="0"/>
                <w:bCs/>
                <w:noProof w:val="0"/>
                <w:sz w:val="20"/>
              </w:rPr>
            </w:pPr>
            <w:r w:rsidRPr="00C7345F">
              <w:rPr>
                <w:noProof w:val="0"/>
              </w:rPr>
              <w:t>Statistic</w:t>
            </w:r>
          </w:p>
        </w:tc>
        <w:tc>
          <w:tcPr>
            <w:tcW w:w="1152" w:type="dxa"/>
            <w:hideMark/>
          </w:tcPr>
          <w:p w14:paraId="504F1EF8" w14:textId="77777777" w:rsidR="001C1EA4" w:rsidRPr="00C7345F" w:rsidRDefault="001C1EA4" w:rsidP="00F73F5C">
            <w:pPr>
              <w:pStyle w:val="TableHead"/>
              <w:rPr>
                <w:b w:val="0"/>
                <w:bCs/>
                <w:noProof w:val="0"/>
              </w:rPr>
            </w:pPr>
            <w:r w:rsidRPr="00C7345F">
              <w:rPr>
                <w:noProof w:val="0"/>
              </w:rPr>
              <w:t>Remote PL1</w:t>
            </w:r>
          </w:p>
        </w:tc>
        <w:tc>
          <w:tcPr>
            <w:tcW w:w="1368" w:type="dxa"/>
            <w:hideMark/>
          </w:tcPr>
          <w:p w14:paraId="0663FBB2" w14:textId="77777777" w:rsidR="001C1EA4" w:rsidRPr="00C7345F" w:rsidRDefault="001C1EA4" w:rsidP="00F73F5C">
            <w:pPr>
              <w:pStyle w:val="TableHead"/>
              <w:rPr>
                <w:b w:val="0"/>
                <w:bCs/>
                <w:noProof w:val="0"/>
              </w:rPr>
            </w:pPr>
            <w:r w:rsidRPr="00C7345F">
              <w:rPr>
                <w:noProof w:val="0"/>
              </w:rPr>
              <w:t>In Person PL1</w:t>
            </w:r>
          </w:p>
        </w:tc>
        <w:tc>
          <w:tcPr>
            <w:tcW w:w="1152" w:type="dxa"/>
            <w:hideMark/>
          </w:tcPr>
          <w:p w14:paraId="44BB88D9" w14:textId="77777777" w:rsidR="001C1EA4" w:rsidRPr="00C7345F" w:rsidRDefault="001C1EA4" w:rsidP="00F73F5C">
            <w:pPr>
              <w:pStyle w:val="TableHead"/>
              <w:rPr>
                <w:b w:val="0"/>
                <w:bCs/>
                <w:noProof w:val="0"/>
              </w:rPr>
            </w:pPr>
            <w:r w:rsidRPr="00C7345F">
              <w:rPr>
                <w:noProof w:val="0"/>
              </w:rPr>
              <w:t>Remote PL2</w:t>
            </w:r>
          </w:p>
        </w:tc>
        <w:tc>
          <w:tcPr>
            <w:tcW w:w="1368" w:type="dxa"/>
            <w:hideMark/>
          </w:tcPr>
          <w:p w14:paraId="697DB49C" w14:textId="77777777" w:rsidR="001C1EA4" w:rsidRPr="00C7345F" w:rsidRDefault="001C1EA4" w:rsidP="00F73F5C">
            <w:pPr>
              <w:pStyle w:val="TableHead"/>
              <w:rPr>
                <w:b w:val="0"/>
                <w:bCs/>
                <w:noProof w:val="0"/>
              </w:rPr>
            </w:pPr>
            <w:r w:rsidRPr="00C7345F">
              <w:rPr>
                <w:noProof w:val="0"/>
              </w:rPr>
              <w:t>In Person PL2</w:t>
            </w:r>
          </w:p>
        </w:tc>
        <w:tc>
          <w:tcPr>
            <w:tcW w:w="1152" w:type="dxa"/>
            <w:hideMark/>
          </w:tcPr>
          <w:p w14:paraId="1686C554" w14:textId="77777777" w:rsidR="001C1EA4" w:rsidRPr="00C7345F" w:rsidRDefault="001C1EA4" w:rsidP="00F73F5C">
            <w:pPr>
              <w:pStyle w:val="TableHead"/>
              <w:rPr>
                <w:b w:val="0"/>
                <w:bCs/>
                <w:noProof w:val="0"/>
              </w:rPr>
            </w:pPr>
            <w:r w:rsidRPr="00C7345F">
              <w:rPr>
                <w:noProof w:val="0"/>
              </w:rPr>
              <w:t>Remote PL3</w:t>
            </w:r>
          </w:p>
        </w:tc>
        <w:tc>
          <w:tcPr>
            <w:tcW w:w="1368" w:type="dxa"/>
            <w:hideMark/>
          </w:tcPr>
          <w:p w14:paraId="4B4CD645" w14:textId="77777777" w:rsidR="001C1EA4" w:rsidRPr="00C7345F" w:rsidRDefault="001C1EA4" w:rsidP="00F73F5C">
            <w:pPr>
              <w:pStyle w:val="TableHead"/>
              <w:rPr>
                <w:b w:val="0"/>
                <w:bCs/>
                <w:noProof w:val="0"/>
              </w:rPr>
            </w:pPr>
            <w:r w:rsidRPr="00C7345F">
              <w:rPr>
                <w:noProof w:val="0"/>
              </w:rPr>
              <w:t>In Person PL3</w:t>
            </w:r>
          </w:p>
        </w:tc>
      </w:tr>
      <w:tr w:rsidR="001C1EA4" w:rsidRPr="00C7345F" w14:paraId="76FEC0BF" w14:textId="77777777" w:rsidTr="00F73F5C">
        <w:tc>
          <w:tcPr>
            <w:tcW w:w="1368" w:type="dxa"/>
            <w:tcBorders>
              <w:top w:val="single" w:sz="4" w:space="0" w:color="auto"/>
            </w:tcBorders>
            <w:hideMark/>
          </w:tcPr>
          <w:p w14:paraId="6907F531" w14:textId="77777777" w:rsidR="001C1EA4" w:rsidRPr="00C7345F" w:rsidRDefault="001C1EA4" w:rsidP="00027345">
            <w:pPr>
              <w:pStyle w:val="TableTextLeft"/>
              <w:rPr>
                <w:noProof w:val="0"/>
              </w:rPr>
            </w:pPr>
            <w:r w:rsidRPr="00C7345F">
              <w:rPr>
                <w:noProof w:val="0"/>
              </w:rPr>
              <w:t>N</w:t>
            </w:r>
          </w:p>
        </w:tc>
        <w:tc>
          <w:tcPr>
            <w:tcW w:w="1152" w:type="dxa"/>
            <w:tcBorders>
              <w:top w:val="single" w:sz="4" w:space="0" w:color="auto"/>
            </w:tcBorders>
            <w:hideMark/>
          </w:tcPr>
          <w:p w14:paraId="715635C9" w14:textId="77777777" w:rsidR="001C1EA4" w:rsidRPr="00C7345F" w:rsidRDefault="001C1EA4" w:rsidP="00FD4F05">
            <w:pPr>
              <w:pStyle w:val="TableText"/>
              <w:ind w:right="144"/>
            </w:pPr>
            <w:r w:rsidRPr="00C7345F">
              <w:t>679</w:t>
            </w:r>
          </w:p>
        </w:tc>
        <w:tc>
          <w:tcPr>
            <w:tcW w:w="1368" w:type="dxa"/>
            <w:tcBorders>
              <w:top w:val="single" w:sz="4" w:space="0" w:color="auto"/>
            </w:tcBorders>
            <w:hideMark/>
          </w:tcPr>
          <w:p w14:paraId="135A49D2" w14:textId="77777777" w:rsidR="001C1EA4" w:rsidRPr="00C7345F" w:rsidRDefault="001C1EA4" w:rsidP="00FD4F05">
            <w:pPr>
              <w:pStyle w:val="TableText"/>
              <w:ind w:right="144"/>
            </w:pPr>
            <w:r w:rsidRPr="00C7345F">
              <w:t>324</w:t>
            </w:r>
          </w:p>
        </w:tc>
        <w:tc>
          <w:tcPr>
            <w:tcW w:w="1152" w:type="dxa"/>
            <w:tcBorders>
              <w:top w:val="single" w:sz="4" w:space="0" w:color="auto"/>
            </w:tcBorders>
            <w:hideMark/>
          </w:tcPr>
          <w:p w14:paraId="09CEC30D" w14:textId="77777777" w:rsidR="001C1EA4" w:rsidRPr="00C7345F" w:rsidRDefault="001C1EA4" w:rsidP="00FD4F05">
            <w:pPr>
              <w:pStyle w:val="TableText"/>
              <w:ind w:right="144"/>
            </w:pPr>
            <w:r w:rsidRPr="00C7345F">
              <w:t>492</w:t>
            </w:r>
          </w:p>
        </w:tc>
        <w:tc>
          <w:tcPr>
            <w:tcW w:w="1368" w:type="dxa"/>
            <w:tcBorders>
              <w:top w:val="single" w:sz="4" w:space="0" w:color="auto"/>
            </w:tcBorders>
            <w:hideMark/>
          </w:tcPr>
          <w:p w14:paraId="5C1D8151" w14:textId="77777777" w:rsidR="001C1EA4" w:rsidRPr="00C7345F" w:rsidRDefault="001C1EA4" w:rsidP="00FD4F05">
            <w:pPr>
              <w:pStyle w:val="TableText"/>
              <w:ind w:right="144"/>
            </w:pPr>
            <w:r w:rsidRPr="00C7345F">
              <w:t>257</w:t>
            </w:r>
          </w:p>
        </w:tc>
        <w:tc>
          <w:tcPr>
            <w:tcW w:w="1152" w:type="dxa"/>
            <w:tcBorders>
              <w:top w:val="single" w:sz="4" w:space="0" w:color="auto"/>
            </w:tcBorders>
            <w:hideMark/>
          </w:tcPr>
          <w:p w14:paraId="72F6F815" w14:textId="77777777" w:rsidR="001C1EA4" w:rsidRPr="00C7345F" w:rsidRDefault="001C1EA4" w:rsidP="00FD4F05">
            <w:pPr>
              <w:pStyle w:val="TableText"/>
              <w:ind w:right="144"/>
            </w:pPr>
            <w:r w:rsidRPr="00C7345F">
              <w:t>609</w:t>
            </w:r>
          </w:p>
        </w:tc>
        <w:tc>
          <w:tcPr>
            <w:tcW w:w="1368" w:type="dxa"/>
            <w:tcBorders>
              <w:top w:val="single" w:sz="4" w:space="0" w:color="auto"/>
            </w:tcBorders>
            <w:hideMark/>
          </w:tcPr>
          <w:p w14:paraId="079840E8" w14:textId="77777777" w:rsidR="001C1EA4" w:rsidRPr="00C7345F" w:rsidRDefault="001C1EA4" w:rsidP="00FD4F05">
            <w:pPr>
              <w:pStyle w:val="TableText"/>
              <w:ind w:right="144"/>
            </w:pPr>
            <w:r w:rsidRPr="00C7345F">
              <w:t>261</w:t>
            </w:r>
          </w:p>
        </w:tc>
      </w:tr>
      <w:tr w:rsidR="001C1EA4" w:rsidRPr="00C7345F" w14:paraId="716F3D7A" w14:textId="77777777" w:rsidTr="00F73F5C">
        <w:tc>
          <w:tcPr>
            <w:tcW w:w="1368" w:type="dxa"/>
            <w:hideMark/>
          </w:tcPr>
          <w:p w14:paraId="26354FA2" w14:textId="77777777" w:rsidR="001C1EA4" w:rsidRPr="00C7345F" w:rsidRDefault="001C1EA4" w:rsidP="00027345">
            <w:pPr>
              <w:pStyle w:val="TableTextLeft"/>
              <w:rPr>
                <w:noProof w:val="0"/>
              </w:rPr>
            </w:pPr>
            <w:r w:rsidRPr="00C7345F">
              <w:rPr>
                <w:noProof w:val="0"/>
              </w:rPr>
              <w:t>Mean</w:t>
            </w:r>
          </w:p>
        </w:tc>
        <w:tc>
          <w:tcPr>
            <w:tcW w:w="1152" w:type="dxa"/>
            <w:hideMark/>
          </w:tcPr>
          <w:p w14:paraId="663CB139" w14:textId="77777777" w:rsidR="001C1EA4" w:rsidRPr="00C7345F" w:rsidRDefault="001C1EA4" w:rsidP="00FD4F05">
            <w:pPr>
              <w:pStyle w:val="TableText"/>
              <w:ind w:right="144"/>
            </w:pPr>
            <w:r w:rsidRPr="00C7345F">
              <w:t>32.47</w:t>
            </w:r>
          </w:p>
        </w:tc>
        <w:tc>
          <w:tcPr>
            <w:tcW w:w="1368" w:type="dxa"/>
            <w:hideMark/>
          </w:tcPr>
          <w:p w14:paraId="4167BA76" w14:textId="77777777" w:rsidR="001C1EA4" w:rsidRPr="00C7345F" w:rsidRDefault="001C1EA4" w:rsidP="00FD4F05">
            <w:pPr>
              <w:pStyle w:val="TableText"/>
              <w:ind w:right="144"/>
            </w:pPr>
            <w:r w:rsidRPr="00C7345F">
              <w:t>31.26</w:t>
            </w:r>
          </w:p>
        </w:tc>
        <w:tc>
          <w:tcPr>
            <w:tcW w:w="1152" w:type="dxa"/>
            <w:hideMark/>
          </w:tcPr>
          <w:p w14:paraId="43692A24" w14:textId="77777777" w:rsidR="001C1EA4" w:rsidRPr="00C7345F" w:rsidRDefault="001C1EA4" w:rsidP="00FD4F05">
            <w:pPr>
              <w:pStyle w:val="TableText"/>
              <w:ind w:right="144"/>
            </w:pPr>
            <w:r w:rsidRPr="00C7345F">
              <w:t>38.73</w:t>
            </w:r>
          </w:p>
        </w:tc>
        <w:tc>
          <w:tcPr>
            <w:tcW w:w="1368" w:type="dxa"/>
            <w:hideMark/>
          </w:tcPr>
          <w:p w14:paraId="348288C9" w14:textId="77777777" w:rsidR="001C1EA4" w:rsidRPr="00C7345F" w:rsidRDefault="001C1EA4" w:rsidP="00FD4F05">
            <w:pPr>
              <w:pStyle w:val="TableText"/>
              <w:ind w:right="144"/>
            </w:pPr>
            <w:r w:rsidRPr="00C7345F">
              <w:t>36.44</w:t>
            </w:r>
          </w:p>
        </w:tc>
        <w:tc>
          <w:tcPr>
            <w:tcW w:w="1152" w:type="dxa"/>
            <w:hideMark/>
          </w:tcPr>
          <w:p w14:paraId="0EC65B78" w14:textId="77777777" w:rsidR="001C1EA4" w:rsidRPr="00C7345F" w:rsidRDefault="001C1EA4" w:rsidP="00FD4F05">
            <w:pPr>
              <w:pStyle w:val="TableText"/>
              <w:ind w:right="144"/>
            </w:pPr>
            <w:r w:rsidRPr="00C7345F">
              <w:t>36.63</w:t>
            </w:r>
          </w:p>
        </w:tc>
        <w:tc>
          <w:tcPr>
            <w:tcW w:w="1368" w:type="dxa"/>
            <w:hideMark/>
          </w:tcPr>
          <w:p w14:paraId="6AAFB2E7" w14:textId="77777777" w:rsidR="001C1EA4" w:rsidRPr="00C7345F" w:rsidRDefault="001C1EA4" w:rsidP="00FD4F05">
            <w:pPr>
              <w:pStyle w:val="TableText"/>
              <w:ind w:right="144"/>
            </w:pPr>
            <w:r w:rsidRPr="00C7345F">
              <w:t>33.04</w:t>
            </w:r>
          </w:p>
        </w:tc>
      </w:tr>
      <w:tr w:rsidR="001C1EA4" w:rsidRPr="00C7345F" w14:paraId="7A20D0A0" w14:textId="77777777" w:rsidTr="00F73F5C">
        <w:tc>
          <w:tcPr>
            <w:tcW w:w="1368" w:type="dxa"/>
            <w:hideMark/>
          </w:tcPr>
          <w:p w14:paraId="5396714C" w14:textId="77777777" w:rsidR="001C1EA4" w:rsidRPr="00C7345F" w:rsidRDefault="001C1EA4" w:rsidP="00027345">
            <w:pPr>
              <w:pStyle w:val="TableTextLeft"/>
              <w:rPr>
                <w:noProof w:val="0"/>
              </w:rPr>
            </w:pPr>
            <w:r w:rsidRPr="00C7345F">
              <w:rPr>
                <w:noProof w:val="0"/>
              </w:rPr>
              <w:t>SD</w:t>
            </w:r>
          </w:p>
        </w:tc>
        <w:tc>
          <w:tcPr>
            <w:tcW w:w="1152" w:type="dxa"/>
            <w:hideMark/>
          </w:tcPr>
          <w:p w14:paraId="4D8553BD" w14:textId="77777777" w:rsidR="001C1EA4" w:rsidRPr="00C7345F" w:rsidRDefault="001C1EA4" w:rsidP="00FD4F05">
            <w:pPr>
              <w:pStyle w:val="TableText"/>
              <w:ind w:right="144"/>
            </w:pPr>
            <w:r w:rsidRPr="00C7345F">
              <w:t>16.86</w:t>
            </w:r>
          </w:p>
        </w:tc>
        <w:tc>
          <w:tcPr>
            <w:tcW w:w="1368" w:type="dxa"/>
            <w:hideMark/>
          </w:tcPr>
          <w:p w14:paraId="0EEA5F6B" w14:textId="77777777" w:rsidR="001C1EA4" w:rsidRPr="00C7345F" w:rsidRDefault="001C1EA4" w:rsidP="00FD4F05">
            <w:pPr>
              <w:pStyle w:val="TableText"/>
              <w:ind w:right="144"/>
            </w:pPr>
            <w:r w:rsidRPr="00C7345F">
              <w:t>15.41</w:t>
            </w:r>
          </w:p>
        </w:tc>
        <w:tc>
          <w:tcPr>
            <w:tcW w:w="1152" w:type="dxa"/>
            <w:hideMark/>
          </w:tcPr>
          <w:p w14:paraId="505B329C" w14:textId="77777777" w:rsidR="001C1EA4" w:rsidRPr="00C7345F" w:rsidRDefault="001C1EA4" w:rsidP="00FD4F05">
            <w:pPr>
              <w:pStyle w:val="TableText"/>
              <w:ind w:right="144"/>
            </w:pPr>
            <w:r w:rsidRPr="00C7345F">
              <w:t>17.11</w:t>
            </w:r>
          </w:p>
        </w:tc>
        <w:tc>
          <w:tcPr>
            <w:tcW w:w="1368" w:type="dxa"/>
            <w:hideMark/>
          </w:tcPr>
          <w:p w14:paraId="55B160FD" w14:textId="77777777" w:rsidR="001C1EA4" w:rsidRPr="00C7345F" w:rsidRDefault="001C1EA4" w:rsidP="00FD4F05">
            <w:pPr>
              <w:pStyle w:val="TableText"/>
              <w:ind w:right="144"/>
            </w:pPr>
            <w:r w:rsidRPr="00C7345F">
              <w:t>18.60</w:t>
            </w:r>
          </w:p>
        </w:tc>
        <w:tc>
          <w:tcPr>
            <w:tcW w:w="1152" w:type="dxa"/>
            <w:hideMark/>
          </w:tcPr>
          <w:p w14:paraId="10E2AD58" w14:textId="77777777" w:rsidR="001C1EA4" w:rsidRPr="00C7345F" w:rsidRDefault="001C1EA4" w:rsidP="00FD4F05">
            <w:pPr>
              <w:pStyle w:val="TableText"/>
              <w:ind w:right="144"/>
            </w:pPr>
            <w:r w:rsidRPr="00C7345F">
              <w:t>18.15</w:t>
            </w:r>
          </w:p>
        </w:tc>
        <w:tc>
          <w:tcPr>
            <w:tcW w:w="1368" w:type="dxa"/>
            <w:hideMark/>
          </w:tcPr>
          <w:p w14:paraId="6320BDDE" w14:textId="77777777" w:rsidR="001C1EA4" w:rsidRPr="00C7345F" w:rsidRDefault="001C1EA4" w:rsidP="00FD4F05">
            <w:pPr>
              <w:pStyle w:val="TableText"/>
              <w:ind w:right="144"/>
            </w:pPr>
            <w:r w:rsidRPr="00C7345F">
              <w:t>13.31</w:t>
            </w:r>
          </w:p>
        </w:tc>
      </w:tr>
      <w:tr w:rsidR="001C1EA4" w:rsidRPr="00C7345F" w14:paraId="7EB4355F" w14:textId="77777777" w:rsidTr="00F73F5C">
        <w:tc>
          <w:tcPr>
            <w:tcW w:w="1368" w:type="dxa"/>
            <w:hideMark/>
          </w:tcPr>
          <w:p w14:paraId="57F0884E" w14:textId="77777777" w:rsidR="001C1EA4" w:rsidRPr="00C7345F" w:rsidRDefault="001C1EA4" w:rsidP="00027345">
            <w:pPr>
              <w:pStyle w:val="TableTextLeft"/>
              <w:rPr>
                <w:noProof w:val="0"/>
              </w:rPr>
            </w:pPr>
            <w:r w:rsidRPr="00C7345F">
              <w:rPr>
                <w:noProof w:val="0"/>
              </w:rPr>
              <w:t>Minimum</w:t>
            </w:r>
          </w:p>
        </w:tc>
        <w:tc>
          <w:tcPr>
            <w:tcW w:w="1152" w:type="dxa"/>
            <w:hideMark/>
          </w:tcPr>
          <w:p w14:paraId="41A9EDAE" w14:textId="77777777" w:rsidR="001C1EA4" w:rsidRPr="00C7345F" w:rsidRDefault="001C1EA4" w:rsidP="00FD4F05">
            <w:pPr>
              <w:pStyle w:val="TableText"/>
              <w:ind w:right="144"/>
            </w:pPr>
            <w:r w:rsidRPr="00C7345F">
              <w:t>3.53</w:t>
            </w:r>
          </w:p>
        </w:tc>
        <w:tc>
          <w:tcPr>
            <w:tcW w:w="1368" w:type="dxa"/>
            <w:hideMark/>
          </w:tcPr>
          <w:p w14:paraId="2F1001C8" w14:textId="77777777" w:rsidR="001C1EA4" w:rsidRPr="00C7345F" w:rsidRDefault="001C1EA4" w:rsidP="00FD4F05">
            <w:pPr>
              <w:pStyle w:val="TableText"/>
              <w:ind w:right="144"/>
            </w:pPr>
            <w:r w:rsidRPr="00C7345F">
              <w:t>3.72</w:t>
            </w:r>
          </w:p>
        </w:tc>
        <w:tc>
          <w:tcPr>
            <w:tcW w:w="1152" w:type="dxa"/>
            <w:hideMark/>
          </w:tcPr>
          <w:p w14:paraId="142119C5" w14:textId="77777777" w:rsidR="001C1EA4" w:rsidRPr="00C7345F" w:rsidRDefault="001C1EA4" w:rsidP="00FD4F05">
            <w:pPr>
              <w:pStyle w:val="TableText"/>
              <w:ind w:right="144"/>
            </w:pPr>
            <w:r w:rsidRPr="00C7345F">
              <w:t>6.60</w:t>
            </w:r>
          </w:p>
        </w:tc>
        <w:tc>
          <w:tcPr>
            <w:tcW w:w="1368" w:type="dxa"/>
            <w:hideMark/>
          </w:tcPr>
          <w:p w14:paraId="54E65250" w14:textId="77777777" w:rsidR="001C1EA4" w:rsidRPr="00C7345F" w:rsidRDefault="001C1EA4" w:rsidP="00FD4F05">
            <w:pPr>
              <w:pStyle w:val="TableText"/>
              <w:ind w:right="144"/>
            </w:pPr>
            <w:r w:rsidRPr="00C7345F">
              <w:t>4.45</w:t>
            </w:r>
          </w:p>
        </w:tc>
        <w:tc>
          <w:tcPr>
            <w:tcW w:w="1152" w:type="dxa"/>
            <w:hideMark/>
          </w:tcPr>
          <w:p w14:paraId="22F0A64C" w14:textId="77777777" w:rsidR="001C1EA4" w:rsidRPr="00C7345F" w:rsidRDefault="001C1EA4" w:rsidP="00FD4F05">
            <w:pPr>
              <w:pStyle w:val="TableText"/>
              <w:ind w:right="144"/>
            </w:pPr>
            <w:r w:rsidRPr="00C7345F">
              <w:t>9.60</w:t>
            </w:r>
          </w:p>
        </w:tc>
        <w:tc>
          <w:tcPr>
            <w:tcW w:w="1368" w:type="dxa"/>
            <w:hideMark/>
          </w:tcPr>
          <w:p w14:paraId="05288648" w14:textId="77777777" w:rsidR="001C1EA4" w:rsidRPr="00C7345F" w:rsidRDefault="001C1EA4" w:rsidP="00FD4F05">
            <w:pPr>
              <w:pStyle w:val="TableText"/>
              <w:ind w:right="144"/>
            </w:pPr>
            <w:r w:rsidRPr="00C7345F">
              <w:t>7.94</w:t>
            </w:r>
          </w:p>
        </w:tc>
      </w:tr>
      <w:tr w:rsidR="001C1EA4" w:rsidRPr="00C7345F" w14:paraId="4AA99706" w14:textId="77777777" w:rsidTr="00F73F5C">
        <w:tc>
          <w:tcPr>
            <w:tcW w:w="1368" w:type="dxa"/>
            <w:hideMark/>
          </w:tcPr>
          <w:p w14:paraId="627066B6" w14:textId="77777777" w:rsidR="001C1EA4" w:rsidRPr="00C7345F" w:rsidRDefault="001C1EA4" w:rsidP="00027345">
            <w:pPr>
              <w:pStyle w:val="TableTextLeft"/>
              <w:rPr>
                <w:noProof w:val="0"/>
              </w:rPr>
            </w:pPr>
            <w:r w:rsidRPr="00C7345F">
              <w:rPr>
                <w:noProof w:val="0"/>
              </w:rPr>
              <w:t>Maximum</w:t>
            </w:r>
          </w:p>
        </w:tc>
        <w:tc>
          <w:tcPr>
            <w:tcW w:w="1152" w:type="dxa"/>
            <w:hideMark/>
          </w:tcPr>
          <w:p w14:paraId="0D212EDC" w14:textId="77777777" w:rsidR="001C1EA4" w:rsidRPr="00C7345F" w:rsidRDefault="001C1EA4" w:rsidP="00FD4F05">
            <w:pPr>
              <w:pStyle w:val="TableText"/>
              <w:ind w:right="144"/>
            </w:pPr>
            <w:r w:rsidRPr="00C7345F">
              <w:t>177.59</w:t>
            </w:r>
          </w:p>
        </w:tc>
        <w:tc>
          <w:tcPr>
            <w:tcW w:w="1368" w:type="dxa"/>
            <w:hideMark/>
          </w:tcPr>
          <w:p w14:paraId="4D0F6020" w14:textId="77777777" w:rsidR="001C1EA4" w:rsidRPr="00C7345F" w:rsidRDefault="001C1EA4" w:rsidP="00FD4F05">
            <w:pPr>
              <w:pStyle w:val="TableText"/>
              <w:ind w:right="144"/>
            </w:pPr>
            <w:r w:rsidRPr="00C7345F">
              <w:t>91.09</w:t>
            </w:r>
          </w:p>
        </w:tc>
        <w:tc>
          <w:tcPr>
            <w:tcW w:w="1152" w:type="dxa"/>
            <w:hideMark/>
          </w:tcPr>
          <w:p w14:paraId="61E779EC" w14:textId="77777777" w:rsidR="001C1EA4" w:rsidRPr="00C7345F" w:rsidRDefault="001C1EA4" w:rsidP="00FD4F05">
            <w:pPr>
              <w:pStyle w:val="TableText"/>
              <w:ind w:right="144"/>
            </w:pPr>
            <w:r w:rsidRPr="00C7345F">
              <w:t>127.37</w:t>
            </w:r>
          </w:p>
        </w:tc>
        <w:tc>
          <w:tcPr>
            <w:tcW w:w="1368" w:type="dxa"/>
            <w:hideMark/>
          </w:tcPr>
          <w:p w14:paraId="083D4BD2" w14:textId="77777777" w:rsidR="001C1EA4" w:rsidRPr="00C7345F" w:rsidRDefault="001C1EA4" w:rsidP="00FD4F05">
            <w:pPr>
              <w:pStyle w:val="TableText"/>
              <w:ind w:right="144"/>
            </w:pPr>
            <w:r w:rsidRPr="00C7345F">
              <w:t>170.52</w:t>
            </w:r>
          </w:p>
        </w:tc>
        <w:tc>
          <w:tcPr>
            <w:tcW w:w="1152" w:type="dxa"/>
            <w:hideMark/>
          </w:tcPr>
          <w:p w14:paraId="32927F25" w14:textId="77777777" w:rsidR="001C1EA4" w:rsidRPr="00C7345F" w:rsidRDefault="001C1EA4" w:rsidP="00FD4F05">
            <w:pPr>
              <w:pStyle w:val="TableText"/>
              <w:ind w:right="144"/>
            </w:pPr>
            <w:r w:rsidRPr="00C7345F">
              <w:t>132.76</w:t>
            </w:r>
          </w:p>
        </w:tc>
        <w:tc>
          <w:tcPr>
            <w:tcW w:w="1368" w:type="dxa"/>
            <w:hideMark/>
          </w:tcPr>
          <w:p w14:paraId="39248FB3" w14:textId="77777777" w:rsidR="001C1EA4" w:rsidRPr="00C7345F" w:rsidRDefault="001C1EA4" w:rsidP="00FD4F05">
            <w:pPr>
              <w:pStyle w:val="TableText"/>
              <w:ind w:right="144"/>
            </w:pPr>
            <w:r w:rsidRPr="00C7345F">
              <w:t>79.10</w:t>
            </w:r>
          </w:p>
        </w:tc>
      </w:tr>
      <w:tr w:rsidR="001C1EA4" w:rsidRPr="00C7345F" w14:paraId="4F3D7E0D" w14:textId="77777777" w:rsidTr="00F73F5C">
        <w:tc>
          <w:tcPr>
            <w:tcW w:w="1368" w:type="dxa"/>
            <w:hideMark/>
          </w:tcPr>
          <w:p w14:paraId="6713A894" w14:textId="77777777" w:rsidR="001C1EA4" w:rsidRPr="00C7345F" w:rsidRDefault="001C1EA4" w:rsidP="00027345">
            <w:pPr>
              <w:pStyle w:val="TableTextLeft"/>
              <w:rPr>
                <w:noProof w:val="0"/>
              </w:rPr>
            </w:pPr>
            <w:r w:rsidRPr="00C7345F">
              <w:rPr>
                <w:noProof w:val="0"/>
              </w:rPr>
              <w:t>Quartile 1</w:t>
            </w:r>
          </w:p>
        </w:tc>
        <w:tc>
          <w:tcPr>
            <w:tcW w:w="1152" w:type="dxa"/>
            <w:hideMark/>
          </w:tcPr>
          <w:p w14:paraId="78372914" w14:textId="77777777" w:rsidR="001C1EA4" w:rsidRPr="00C7345F" w:rsidRDefault="001C1EA4" w:rsidP="00FD4F05">
            <w:pPr>
              <w:pStyle w:val="TableText"/>
              <w:ind w:right="144"/>
            </w:pPr>
            <w:r w:rsidRPr="00C7345F">
              <w:t>20.45</w:t>
            </w:r>
          </w:p>
        </w:tc>
        <w:tc>
          <w:tcPr>
            <w:tcW w:w="1368" w:type="dxa"/>
            <w:hideMark/>
          </w:tcPr>
          <w:p w14:paraId="772FD302" w14:textId="77777777" w:rsidR="001C1EA4" w:rsidRPr="00C7345F" w:rsidRDefault="001C1EA4" w:rsidP="00FD4F05">
            <w:pPr>
              <w:pStyle w:val="TableText"/>
              <w:ind w:right="144"/>
            </w:pPr>
            <w:r w:rsidRPr="00C7345F">
              <w:t>20.11</w:t>
            </w:r>
          </w:p>
        </w:tc>
        <w:tc>
          <w:tcPr>
            <w:tcW w:w="1152" w:type="dxa"/>
            <w:hideMark/>
          </w:tcPr>
          <w:p w14:paraId="00BEDF8D" w14:textId="77777777" w:rsidR="001C1EA4" w:rsidRPr="00C7345F" w:rsidRDefault="001C1EA4" w:rsidP="00FD4F05">
            <w:pPr>
              <w:pStyle w:val="TableText"/>
              <w:ind w:right="144"/>
            </w:pPr>
            <w:r w:rsidRPr="00C7345F">
              <w:t>27.17</w:t>
            </w:r>
          </w:p>
        </w:tc>
        <w:tc>
          <w:tcPr>
            <w:tcW w:w="1368" w:type="dxa"/>
            <w:hideMark/>
          </w:tcPr>
          <w:p w14:paraId="3592E663" w14:textId="77777777" w:rsidR="001C1EA4" w:rsidRPr="00C7345F" w:rsidRDefault="001C1EA4" w:rsidP="00FD4F05">
            <w:pPr>
              <w:pStyle w:val="TableText"/>
              <w:ind w:right="144"/>
            </w:pPr>
            <w:r w:rsidRPr="00C7345F">
              <w:t>24.73</w:t>
            </w:r>
          </w:p>
        </w:tc>
        <w:tc>
          <w:tcPr>
            <w:tcW w:w="1152" w:type="dxa"/>
            <w:hideMark/>
          </w:tcPr>
          <w:p w14:paraId="5F9D265A" w14:textId="77777777" w:rsidR="001C1EA4" w:rsidRPr="00C7345F" w:rsidRDefault="001C1EA4" w:rsidP="00FD4F05">
            <w:pPr>
              <w:pStyle w:val="TableText"/>
              <w:ind w:right="144"/>
            </w:pPr>
            <w:r w:rsidRPr="00C7345F">
              <w:t>24.14</w:t>
            </w:r>
          </w:p>
        </w:tc>
        <w:tc>
          <w:tcPr>
            <w:tcW w:w="1368" w:type="dxa"/>
            <w:hideMark/>
          </w:tcPr>
          <w:p w14:paraId="2AD52D74" w14:textId="77777777" w:rsidR="001C1EA4" w:rsidRPr="00C7345F" w:rsidRDefault="001C1EA4" w:rsidP="00FD4F05">
            <w:pPr>
              <w:pStyle w:val="TableText"/>
              <w:ind w:right="144"/>
            </w:pPr>
            <w:r w:rsidRPr="00C7345F">
              <w:t>22.90</w:t>
            </w:r>
          </w:p>
        </w:tc>
      </w:tr>
      <w:tr w:rsidR="001C1EA4" w:rsidRPr="00C7345F" w14:paraId="4AB19025" w14:textId="77777777" w:rsidTr="00F73F5C">
        <w:tc>
          <w:tcPr>
            <w:tcW w:w="1368" w:type="dxa"/>
          </w:tcPr>
          <w:p w14:paraId="05199A6F" w14:textId="77777777" w:rsidR="001C1EA4" w:rsidRPr="00C7345F" w:rsidRDefault="001C1EA4" w:rsidP="00027345">
            <w:pPr>
              <w:pStyle w:val="TableTextLeft"/>
              <w:rPr>
                <w:noProof w:val="0"/>
              </w:rPr>
            </w:pPr>
            <w:r w:rsidRPr="00C7345F">
              <w:rPr>
                <w:noProof w:val="0"/>
              </w:rPr>
              <w:t>Median</w:t>
            </w:r>
          </w:p>
        </w:tc>
        <w:tc>
          <w:tcPr>
            <w:tcW w:w="1152" w:type="dxa"/>
          </w:tcPr>
          <w:p w14:paraId="42464268" w14:textId="77777777" w:rsidR="001C1EA4" w:rsidRPr="00C7345F" w:rsidRDefault="001C1EA4" w:rsidP="00FD4F05">
            <w:pPr>
              <w:pStyle w:val="TableText"/>
              <w:ind w:right="144"/>
            </w:pPr>
            <w:r w:rsidRPr="00C7345F">
              <w:t>29.35</w:t>
            </w:r>
          </w:p>
        </w:tc>
        <w:tc>
          <w:tcPr>
            <w:tcW w:w="1368" w:type="dxa"/>
          </w:tcPr>
          <w:p w14:paraId="1C6E5E75" w14:textId="77777777" w:rsidR="001C1EA4" w:rsidRPr="00C7345F" w:rsidRDefault="001C1EA4" w:rsidP="00FD4F05">
            <w:pPr>
              <w:pStyle w:val="TableText"/>
              <w:ind w:right="144"/>
            </w:pPr>
            <w:r w:rsidRPr="00C7345F">
              <w:t>29.20</w:t>
            </w:r>
          </w:p>
        </w:tc>
        <w:tc>
          <w:tcPr>
            <w:tcW w:w="1152" w:type="dxa"/>
          </w:tcPr>
          <w:p w14:paraId="512A7DB4" w14:textId="77777777" w:rsidR="001C1EA4" w:rsidRPr="00C7345F" w:rsidRDefault="001C1EA4" w:rsidP="00FD4F05">
            <w:pPr>
              <w:pStyle w:val="TableText"/>
              <w:ind w:right="144"/>
            </w:pPr>
            <w:r w:rsidRPr="00C7345F">
              <w:t>35.84</w:t>
            </w:r>
          </w:p>
        </w:tc>
        <w:tc>
          <w:tcPr>
            <w:tcW w:w="1368" w:type="dxa"/>
          </w:tcPr>
          <w:p w14:paraId="66253C01" w14:textId="77777777" w:rsidR="001C1EA4" w:rsidRPr="00C7345F" w:rsidRDefault="001C1EA4" w:rsidP="00FD4F05">
            <w:pPr>
              <w:pStyle w:val="TableText"/>
              <w:ind w:right="144"/>
            </w:pPr>
            <w:r w:rsidRPr="00C7345F">
              <w:t>32.55</w:t>
            </w:r>
          </w:p>
        </w:tc>
        <w:tc>
          <w:tcPr>
            <w:tcW w:w="1152" w:type="dxa"/>
          </w:tcPr>
          <w:p w14:paraId="3D7BD57E" w14:textId="77777777" w:rsidR="001C1EA4" w:rsidRPr="00C7345F" w:rsidRDefault="001C1EA4" w:rsidP="00FD4F05">
            <w:pPr>
              <w:pStyle w:val="TableText"/>
              <w:ind w:right="144"/>
            </w:pPr>
            <w:r w:rsidRPr="00C7345F">
              <w:t>32.71</w:t>
            </w:r>
          </w:p>
        </w:tc>
        <w:tc>
          <w:tcPr>
            <w:tcW w:w="1368" w:type="dxa"/>
          </w:tcPr>
          <w:p w14:paraId="52BA2886" w14:textId="77777777" w:rsidR="001C1EA4" w:rsidRPr="00C7345F" w:rsidRDefault="001C1EA4" w:rsidP="00FD4F05">
            <w:pPr>
              <w:pStyle w:val="TableText"/>
              <w:ind w:right="144"/>
            </w:pPr>
            <w:r w:rsidRPr="00C7345F">
              <w:t>29.67</w:t>
            </w:r>
          </w:p>
        </w:tc>
      </w:tr>
      <w:tr w:rsidR="001C1EA4" w:rsidRPr="00C7345F" w14:paraId="7EFE84EC" w14:textId="77777777" w:rsidTr="00F73F5C">
        <w:tc>
          <w:tcPr>
            <w:tcW w:w="1368" w:type="dxa"/>
            <w:hideMark/>
          </w:tcPr>
          <w:p w14:paraId="18F3B1C3" w14:textId="77777777" w:rsidR="001C1EA4" w:rsidRPr="00C7345F" w:rsidRDefault="001C1EA4" w:rsidP="00027345">
            <w:pPr>
              <w:pStyle w:val="TableTextLeft"/>
              <w:rPr>
                <w:noProof w:val="0"/>
              </w:rPr>
            </w:pPr>
            <w:r w:rsidRPr="00C7345F">
              <w:rPr>
                <w:noProof w:val="0"/>
              </w:rPr>
              <w:t>Quartile 3</w:t>
            </w:r>
          </w:p>
        </w:tc>
        <w:tc>
          <w:tcPr>
            <w:tcW w:w="1152" w:type="dxa"/>
            <w:hideMark/>
          </w:tcPr>
          <w:p w14:paraId="57F742E8" w14:textId="77777777" w:rsidR="001C1EA4" w:rsidRPr="00C7345F" w:rsidRDefault="001C1EA4" w:rsidP="00FD4F05">
            <w:pPr>
              <w:pStyle w:val="TableText"/>
              <w:ind w:right="144"/>
            </w:pPr>
            <w:r w:rsidRPr="00C7345F">
              <w:t>41.00</w:t>
            </w:r>
          </w:p>
        </w:tc>
        <w:tc>
          <w:tcPr>
            <w:tcW w:w="1368" w:type="dxa"/>
            <w:hideMark/>
          </w:tcPr>
          <w:p w14:paraId="43CE998B" w14:textId="77777777" w:rsidR="001C1EA4" w:rsidRPr="00C7345F" w:rsidRDefault="001C1EA4" w:rsidP="00FD4F05">
            <w:pPr>
              <w:pStyle w:val="TableText"/>
              <w:ind w:right="144"/>
            </w:pPr>
            <w:r w:rsidRPr="00C7345F">
              <w:t>39.25</w:t>
            </w:r>
          </w:p>
        </w:tc>
        <w:tc>
          <w:tcPr>
            <w:tcW w:w="1152" w:type="dxa"/>
            <w:hideMark/>
          </w:tcPr>
          <w:p w14:paraId="67E54C79" w14:textId="77777777" w:rsidR="001C1EA4" w:rsidRPr="00C7345F" w:rsidRDefault="001C1EA4" w:rsidP="00FD4F05">
            <w:pPr>
              <w:pStyle w:val="TableText"/>
              <w:ind w:right="144"/>
            </w:pPr>
            <w:r w:rsidRPr="00C7345F">
              <w:t>46.82</w:t>
            </w:r>
          </w:p>
        </w:tc>
        <w:tc>
          <w:tcPr>
            <w:tcW w:w="1368" w:type="dxa"/>
            <w:hideMark/>
          </w:tcPr>
          <w:p w14:paraId="62B3BC22" w14:textId="77777777" w:rsidR="001C1EA4" w:rsidRPr="00C7345F" w:rsidRDefault="001C1EA4" w:rsidP="00FD4F05">
            <w:pPr>
              <w:pStyle w:val="TableText"/>
              <w:ind w:right="144"/>
            </w:pPr>
            <w:r w:rsidRPr="00C7345F">
              <w:t>44.19</w:t>
            </w:r>
          </w:p>
        </w:tc>
        <w:tc>
          <w:tcPr>
            <w:tcW w:w="1152" w:type="dxa"/>
            <w:hideMark/>
          </w:tcPr>
          <w:p w14:paraId="2445600F" w14:textId="77777777" w:rsidR="001C1EA4" w:rsidRPr="00C7345F" w:rsidRDefault="001C1EA4" w:rsidP="00FD4F05">
            <w:pPr>
              <w:pStyle w:val="TableText"/>
              <w:ind w:right="144"/>
            </w:pPr>
            <w:r w:rsidRPr="00C7345F">
              <w:t>45.20</w:t>
            </w:r>
          </w:p>
        </w:tc>
        <w:tc>
          <w:tcPr>
            <w:tcW w:w="1368" w:type="dxa"/>
            <w:hideMark/>
          </w:tcPr>
          <w:p w14:paraId="1482F505" w14:textId="77777777" w:rsidR="001C1EA4" w:rsidRPr="00C7345F" w:rsidRDefault="001C1EA4" w:rsidP="00FD4F05">
            <w:pPr>
              <w:pStyle w:val="TableText"/>
              <w:ind w:right="144"/>
            </w:pPr>
            <w:r w:rsidRPr="00C7345F">
              <w:t>41.13</w:t>
            </w:r>
          </w:p>
        </w:tc>
      </w:tr>
    </w:tbl>
    <w:p w14:paraId="053E5636" w14:textId="77777777" w:rsidR="001C1EA4" w:rsidRPr="00C7345F" w:rsidRDefault="001C1EA4" w:rsidP="00F73F5C">
      <w:pPr>
        <w:pStyle w:val="Caption"/>
      </w:pPr>
      <w:bookmarkStart w:id="1043" w:name="_Ref104991303"/>
      <w:bookmarkStart w:id="1044" w:name="_Toc134622081"/>
      <w:r w:rsidRPr="00C7345F">
        <w:lastRenderedPageBreak/>
        <w:t>Table 5.F.</w:t>
      </w:r>
      <w:r w:rsidRPr="00C7345F">
        <w:fldChar w:fldCharType="begin"/>
      </w:r>
      <w:r w:rsidRPr="00C7345F">
        <w:instrText>SEQ Table_5.F. \* ARABIC</w:instrText>
      </w:r>
      <w:r w:rsidRPr="00C7345F">
        <w:fldChar w:fldCharType="separate"/>
      </w:r>
      <w:r w:rsidRPr="00C7345F">
        <w:t>10</w:t>
      </w:r>
      <w:r w:rsidRPr="00C7345F">
        <w:fldChar w:fldCharType="end"/>
      </w:r>
      <w:bookmarkEnd w:id="1043"/>
      <w:r w:rsidRPr="00C7345F">
        <w:t xml:space="preserve">  Reliability Estimates Across the Test Locations for Listening</w:t>
      </w:r>
      <w:bookmarkEnd w:id="1044"/>
    </w:p>
    <w:tbl>
      <w:tblPr>
        <w:tblStyle w:val="TRs"/>
        <w:tblW w:w="0" w:type="auto"/>
        <w:tblLayout w:type="fixed"/>
        <w:tblLook w:val="0620" w:firstRow="1" w:lastRow="0" w:firstColumn="0" w:lastColumn="0" w:noHBand="1" w:noVBand="1"/>
        <w:tblDescription w:val="Reliability Estimates Across the Test Locations for Listening"/>
      </w:tblPr>
      <w:tblGrid>
        <w:gridCol w:w="1872"/>
        <w:gridCol w:w="1152"/>
        <w:gridCol w:w="1152"/>
        <w:gridCol w:w="1005"/>
        <w:gridCol w:w="1584"/>
        <w:gridCol w:w="1872"/>
      </w:tblGrid>
      <w:tr w:rsidR="001C1EA4" w:rsidRPr="00C7345F" w14:paraId="21D376B6" w14:textId="77777777" w:rsidTr="00F73F5C">
        <w:trPr>
          <w:cnfStyle w:val="100000000000" w:firstRow="1" w:lastRow="0" w:firstColumn="0" w:lastColumn="0" w:oddVBand="0" w:evenVBand="0" w:oddHBand="0" w:evenHBand="0" w:firstRowFirstColumn="0" w:firstRowLastColumn="0" w:lastRowFirstColumn="0" w:lastRowLastColumn="0"/>
          <w:trHeight w:val="864"/>
        </w:trPr>
        <w:tc>
          <w:tcPr>
            <w:tcW w:w="1872" w:type="dxa"/>
            <w:hideMark/>
          </w:tcPr>
          <w:p w14:paraId="437E0E7D" w14:textId="77777777" w:rsidR="001C1EA4" w:rsidRPr="00C7345F" w:rsidRDefault="001C1EA4" w:rsidP="00F73F5C">
            <w:pPr>
              <w:pStyle w:val="TableHead"/>
              <w:rPr>
                <w:b w:val="0"/>
                <w:bCs/>
                <w:noProof w:val="0"/>
              </w:rPr>
            </w:pPr>
            <w:r w:rsidRPr="00C7345F">
              <w:rPr>
                <w:noProof w:val="0"/>
              </w:rPr>
              <w:t>Grade Level or Grade Span</w:t>
            </w:r>
          </w:p>
        </w:tc>
        <w:tc>
          <w:tcPr>
            <w:tcW w:w="1152" w:type="dxa"/>
            <w:hideMark/>
          </w:tcPr>
          <w:p w14:paraId="55FEA614" w14:textId="77777777" w:rsidR="001C1EA4" w:rsidRPr="00C7345F" w:rsidRDefault="001C1EA4" w:rsidP="00F73F5C">
            <w:pPr>
              <w:pStyle w:val="TableHead"/>
              <w:rPr>
                <w:b w:val="0"/>
                <w:bCs/>
                <w:noProof w:val="0"/>
              </w:rPr>
            </w:pPr>
            <w:r w:rsidRPr="00C7345F">
              <w:rPr>
                <w:noProof w:val="0"/>
              </w:rPr>
              <w:t>2020–2021 In Person</w:t>
            </w:r>
          </w:p>
        </w:tc>
        <w:tc>
          <w:tcPr>
            <w:tcW w:w="1152" w:type="dxa"/>
            <w:hideMark/>
          </w:tcPr>
          <w:p w14:paraId="253630D9" w14:textId="77777777" w:rsidR="001C1EA4" w:rsidRPr="00C7345F" w:rsidRDefault="001C1EA4" w:rsidP="00F73F5C">
            <w:pPr>
              <w:pStyle w:val="TableHead"/>
              <w:rPr>
                <w:b w:val="0"/>
                <w:bCs/>
                <w:noProof w:val="0"/>
              </w:rPr>
            </w:pPr>
            <w:r w:rsidRPr="00C7345F">
              <w:rPr>
                <w:noProof w:val="0"/>
              </w:rPr>
              <w:t>2020–2021 Remote</w:t>
            </w:r>
          </w:p>
        </w:tc>
        <w:tc>
          <w:tcPr>
            <w:tcW w:w="1005" w:type="dxa"/>
            <w:hideMark/>
          </w:tcPr>
          <w:p w14:paraId="2AFCB7AB" w14:textId="77777777" w:rsidR="001C1EA4" w:rsidRPr="00C7345F" w:rsidRDefault="001C1EA4" w:rsidP="00F73F5C">
            <w:pPr>
              <w:pStyle w:val="TableHead"/>
              <w:rPr>
                <w:b w:val="0"/>
                <w:bCs/>
                <w:noProof w:val="0"/>
              </w:rPr>
            </w:pPr>
            <w:r w:rsidRPr="00C7345F">
              <w:rPr>
                <w:noProof w:val="0"/>
              </w:rPr>
              <w:t>2019–2020</w:t>
            </w:r>
          </w:p>
        </w:tc>
        <w:tc>
          <w:tcPr>
            <w:tcW w:w="1584" w:type="dxa"/>
            <w:hideMark/>
          </w:tcPr>
          <w:p w14:paraId="3C1EF5DC" w14:textId="77777777" w:rsidR="001C1EA4" w:rsidRPr="00C7345F" w:rsidRDefault="001C1EA4" w:rsidP="00F73F5C">
            <w:pPr>
              <w:pStyle w:val="TableHead"/>
              <w:rPr>
                <w:b w:val="0"/>
                <w:bCs/>
                <w:noProof w:val="0"/>
              </w:rPr>
            </w:pPr>
            <w:r w:rsidRPr="00C7345F">
              <w:rPr>
                <w:noProof w:val="0"/>
              </w:rPr>
              <w:t>Difference (Remote vs. In Person)</w:t>
            </w:r>
          </w:p>
        </w:tc>
        <w:tc>
          <w:tcPr>
            <w:tcW w:w="1872" w:type="dxa"/>
            <w:hideMark/>
          </w:tcPr>
          <w:p w14:paraId="0ACAD17E" w14:textId="77777777" w:rsidR="001C1EA4" w:rsidRPr="00C7345F" w:rsidRDefault="001C1EA4" w:rsidP="00F73F5C">
            <w:pPr>
              <w:pStyle w:val="TableHead"/>
              <w:rPr>
                <w:b w:val="0"/>
                <w:bCs/>
                <w:noProof w:val="0"/>
              </w:rPr>
            </w:pPr>
            <w:r w:rsidRPr="00C7345F">
              <w:rPr>
                <w:noProof w:val="0"/>
              </w:rPr>
              <w:t>Difference (In Person vs. 2019–2020)</w:t>
            </w:r>
          </w:p>
        </w:tc>
      </w:tr>
      <w:tr w:rsidR="001C1EA4" w:rsidRPr="00C7345F" w14:paraId="1E0D9680" w14:textId="77777777" w:rsidTr="00F73F5C">
        <w:tc>
          <w:tcPr>
            <w:tcW w:w="1872" w:type="dxa"/>
            <w:tcBorders>
              <w:top w:val="single" w:sz="4" w:space="0" w:color="auto"/>
            </w:tcBorders>
            <w:hideMark/>
          </w:tcPr>
          <w:p w14:paraId="487DF6D6" w14:textId="77777777" w:rsidR="001C1EA4" w:rsidRPr="00C7345F" w:rsidRDefault="001C1EA4" w:rsidP="00FD4F05">
            <w:pPr>
              <w:pStyle w:val="TableText"/>
            </w:pPr>
            <w:r w:rsidRPr="00C7345F">
              <w:t>Kindergarten</w:t>
            </w:r>
          </w:p>
        </w:tc>
        <w:tc>
          <w:tcPr>
            <w:tcW w:w="1152" w:type="dxa"/>
            <w:tcBorders>
              <w:top w:val="single" w:sz="4" w:space="0" w:color="auto"/>
            </w:tcBorders>
          </w:tcPr>
          <w:p w14:paraId="23735DF7" w14:textId="77777777" w:rsidR="001C1EA4" w:rsidRPr="00C7345F" w:rsidRDefault="001C1EA4" w:rsidP="00FD4F05">
            <w:pPr>
              <w:pStyle w:val="TableText"/>
              <w:ind w:right="144"/>
            </w:pPr>
            <w:r w:rsidRPr="00C7345F">
              <w:t>0.87</w:t>
            </w:r>
          </w:p>
        </w:tc>
        <w:tc>
          <w:tcPr>
            <w:tcW w:w="1152" w:type="dxa"/>
            <w:tcBorders>
              <w:top w:val="single" w:sz="4" w:space="0" w:color="auto"/>
            </w:tcBorders>
          </w:tcPr>
          <w:p w14:paraId="1BE887A0" w14:textId="77777777" w:rsidR="001C1EA4" w:rsidRPr="00C7345F" w:rsidRDefault="001C1EA4" w:rsidP="00FD4F05">
            <w:pPr>
              <w:pStyle w:val="TableText"/>
              <w:ind w:right="144"/>
            </w:pPr>
            <w:r w:rsidRPr="00C7345F">
              <w:t>0.87</w:t>
            </w:r>
          </w:p>
        </w:tc>
        <w:tc>
          <w:tcPr>
            <w:tcW w:w="1005" w:type="dxa"/>
            <w:tcBorders>
              <w:top w:val="single" w:sz="4" w:space="0" w:color="auto"/>
            </w:tcBorders>
          </w:tcPr>
          <w:p w14:paraId="42A7D61F" w14:textId="77777777" w:rsidR="001C1EA4" w:rsidRPr="00C7345F" w:rsidRDefault="001C1EA4" w:rsidP="00FD4F05">
            <w:pPr>
              <w:pStyle w:val="TableText"/>
              <w:ind w:right="144"/>
            </w:pPr>
            <w:r w:rsidRPr="00C7345F">
              <w:t>0.84</w:t>
            </w:r>
          </w:p>
        </w:tc>
        <w:tc>
          <w:tcPr>
            <w:tcW w:w="1584" w:type="dxa"/>
            <w:tcBorders>
              <w:top w:val="single" w:sz="4" w:space="0" w:color="auto"/>
            </w:tcBorders>
          </w:tcPr>
          <w:p w14:paraId="3BCE4AAA" w14:textId="77777777" w:rsidR="001C1EA4" w:rsidRPr="00C7345F" w:rsidRDefault="001C1EA4" w:rsidP="00FD4F05">
            <w:pPr>
              <w:pStyle w:val="TableText"/>
              <w:ind w:right="432"/>
            </w:pPr>
            <w:r w:rsidRPr="00C7345F">
              <w:t>0.01</w:t>
            </w:r>
          </w:p>
        </w:tc>
        <w:tc>
          <w:tcPr>
            <w:tcW w:w="1872" w:type="dxa"/>
            <w:tcBorders>
              <w:top w:val="single" w:sz="4" w:space="0" w:color="auto"/>
            </w:tcBorders>
          </w:tcPr>
          <w:p w14:paraId="741328B5" w14:textId="77777777" w:rsidR="001C1EA4" w:rsidRPr="00C7345F" w:rsidRDefault="001C1EA4" w:rsidP="00FD4F05">
            <w:pPr>
              <w:pStyle w:val="TableText"/>
              <w:ind w:right="432"/>
            </w:pPr>
            <w:r w:rsidRPr="00C7345F">
              <w:t>0.03</w:t>
            </w:r>
          </w:p>
        </w:tc>
      </w:tr>
      <w:tr w:rsidR="001C1EA4" w:rsidRPr="00C7345F" w14:paraId="6448ACBA" w14:textId="77777777" w:rsidTr="00F73F5C">
        <w:tc>
          <w:tcPr>
            <w:tcW w:w="1872" w:type="dxa"/>
            <w:hideMark/>
          </w:tcPr>
          <w:p w14:paraId="0A5371F6" w14:textId="77777777" w:rsidR="001C1EA4" w:rsidRPr="00C7345F" w:rsidRDefault="001C1EA4" w:rsidP="00FD4F05">
            <w:pPr>
              <w:pStyle w:val="TableText"/>
            </w:pPr>
            <w:r w:rsidRPr="00C7345F">
              <w:t>1</w:t>
            </w:r>
          </w:p>
        </w:tc>
        <w:tc>
          <w:tcPr>
            <w:tcW w:w="1152" w:type="dxa"/>
          </w:tcPr>
          <w:p w14:paraId="3E47AC74" w14:textId="77777777" w:rsidR="001C1EA4" w:rsidRPr="00C7345F" w:rsidRDefault="001C1EA4" w:rsidP="00FD4F05">
            <w:pPr>
              <w:pStyle w:val="TableText"/>
              <w:ind w:right="144"/>
            </w:pPr>
            <w:r w:rsidRPr="00C7345F">
              <w:t>0.89</w:t>
            </w:r>
          </w:p>
        </w:tc>
        <w:tc>
          <w:tcPr>
            <w:tcW w:w="1152" w:type="dxa"/>
          </w:tcPr>
          <w:p w14:paraId="5EAFBFEC" w14:textId="77777777" w:rsidR="001C1EA4" w:rsidRPr="00C7345F" w:rsidRDefault="001C1EA4" w:rsidP="00FD4F05">
            <w:pPr>
              <w:pStyle w:val="TableText"/>
              <w:ind w:right="144"/>
            </w:pPr>
            <w:r w:rsidRPr="00C7345F">
              <w:t>0.90</w:t>
            </w:r>
          </w:p>
        </w:tc>
        <w:tc>
          <w:tcPr>
            <w:tcW w:w="1005" w:type="dxa"/>
          </w:tcPr>
          <w:p w14:paraId="17629C26" w14:textId="77777777" w:rsidR="001C1EA4" w:rsidRPr="00C7345F" w:rsidRDefault="001C1EA4" w:rsidP="00FD4F05">
            <w:pPr>
              <w:pStyle w:val="TableText"/>
              <w:ind w:right="144"/>
            </w:pPr>
            <w:r w:rsidRPr="00C7345F">
              <w:t>0.90</w:t>
            </w:r>
          </w:p>
        </w:tc>
        <w:tc>
          <w:tcPr>
            <w:tcW w:w="1584" w:type="dxa"/>
          </w:tcPr>
          <w:p w14:paraId="3D0D285C" w14:textId="77777777" w:rsidR="001C1EA4" w:rsidRPr="00C7345F" w:rsidRDefault="001C1EA4" w:rsidP="00FD4F05">
            <w:pPr>
              <w:pStyle w:val="TableText"/>
              <w:ind w:right="432"/>
            </w:pPr>
            <w:r w:rsidRPr="00C7345F">
              <w:t>0.01</w:t>
            </w:r>
          </w:p>
        </w:tc>
        <w:tc>
          <w:tcPr>
            <w:tcW w:w="1872" w:type="dxa"/>
          </w:tcPr>
          <w:p w14:paraId="3CD220FF" w14:textId="77777777" w:rsidR="001C1EA4" w:rsidRPr="00C7345F" w:rsidRDefault="001C1EA4" w:rsidP="00FD4F05">
            <w:pPr>
              <w:pStyle w:val="TableText"/>
              <w:ind w:right="432"/>
            </w:pPr>
            <w:r w:rsidRPr="00C7345F">
              <w:t>−0.01</w:t>
            </w:r>
          </w:p>
        </w:tc>
      </w:tr>
      <w:tr w:rsidR="001C1EA4" w:rsidRPr="00C7345F" w14:paraId="204C8743" w14:textId="77777777" w:rsidTr="00F73F5C">
        <w:tc>
          <w:tcPr>
            <w:tcW w:w="1872" w:type="dxa"/>
            <w:hideMark/>
          </w:tcPr>
          <w:p w14:paraId="53175075" w14:textId="77777777" w:rsidR="001C1EA4" w:rsidRPr="00C7345F" w:rsidRDefault="001C1EA4" w:rsidP="00FD4F05">
            <w:pPr>
              <w:pStyle w:val="TableText"/>
            </w:pPr>
            <w:r w:rsidRPr="00C7345F">
              <w:t>2</w:t>
            </w:r>
          </w:p>
        </w:tc>
        <w:tc>
          <w:tcPr>
            <w:tcW w:w="1152" w:type="dxa"/>
          </w:tcPr>
          <w:p w14:paraId="40768021" w14:textId="77777777" w:rsidR="001C1EA4" w:rsidRPr="00C7345F" w:rsidRDefault="001C1EA4" w:rsidP="00FD4F05">
            <w:pPr>
              <w:pStyle w:val="TableText"/>
              <w:ind w:right="144"/>
            </w:pPr>
            <w:r w:rsidRPr="00C7345F">
              <w:t>0.93</w:t>
            </w:r>
          </w:p>
        </w:tc>
        <w:tc>
          <w:tcPr>
            <w:tcW w:w="1152" w:type="dxa"/>
          </w:tcPr>
          <w:p w14:paraId="1D1E53D9" w14:textId="77777777" w:rsidR="001C1EA4" w:rsidRPr="00C7345F" w:rsidRDefault="001C1EA4" w:rsidP="00FD4F05">
            <w:pPr>
              <w:pStyle w:val="TableText"/>
              <w:ind w:right="144"/>
            </w:pPr>
            <w:r w:rsidRPr="00C7345F">
              <w:t>0.94</w:t>
            </w:r>
          </w:p>
        </w:tc>
        <w:tc>
          <w:tcPr>
            <w:tcW w:w="1005" w:type="dxa"/>
          </w:tcPr>
          <w:p w14:paraId="2F8367DA" w14:textId="77777777" w:rsidR="001C1EA4" w:rsidRPr="00C7345F" w:rsidRDefault="001C1EA4" w:rsidP="00FD4F05">
            <w:pPr>
              <w:pStyle w:val="TableText"/>
              <w:ind w:right="144"/>
            </w:pPr>
            <w:r w:rsidRPr="00C7345F">
              <w:t>0.92</w:t>
            </w:r>
          </w:p>
        </w:tc>
        <w:tc>
          <w:tcPr>
            <w:tcW w:w="1584" w:type="dxa"/>
          </w:tcPr>
          <w:p w14:paraId="5F33DCA0" w14:textId="77777777" w:rsidR="001C1EA4" w:rsidRPr="00C7345F" w:rsidRDefault="001C1EA4" w:rsidP="00FD4F05">
            <w:pPr>
              <w:pStyle w:val="TableText"/>
              <w:ind w:right="432"/>
            </w:pPr>
            <w:r w:rsidRPr="00C7345F">
              <w:t>0.01</w:t>
            </w:r>
          </w:p>
        </w:tc>
        <w:tc>
          <w:tcPr>
            <w:tcW w:w="1872" w:type="dxa"/>
          </w:tcPr>
          <w:p w14:paraId="63A3DC6F" w14:textId="77777777" w:rsidR="001C1EA4" w:rsidRPr="00C7345F" w:rsidRDefault="001C1EA4" w:rsidP="00FD4F05">
            <w:pPr>
              <w:pStyle w:val="TableText"/>
              <w:ind w:right="432"/>
            </w:pPr>
            <w:r w:rsidRPr="00C7345F">
              <w:t>0.01</w:t>
            </w:r>
          </w:p>
        </w:tc>
      </w:tr>
      <w:tr w:rsidR="001C1EA4" w:rsidRPr="00C7345F" w14:paraId="11C301F1" w14:textId="77777777" w:rsidTr="00F73F5C">
        <w:tc>
          <w:tcPr>
            <w:tcW w:w="1872" w:type="dxa"/>
            <w:hideMark/>
          </w:tcPr>
          <w:p w14:paraId="32EDCF43" w14:textId="77777777" w:rsidR="001C1EA4" w:rsidRPr="00C7345F" w:rsidRDefault="001C1EA4" w:rsidP="00FD4F05">
            <w:pPr>
              <w:pStyle w:val="TableText"/>
            </w:pPr>
            <w:r w:rsidRPr="00C7345F">
              <w:t>3–5</w:t>
            </w:r>
          </w:p>
        </w:tc>
        <w:tc>
          <w:tcPr>
            <w:tcW w:w="1152" w:type="dxa"/>
          </w:tcPr>
          <w:p w14:paraId="68350079" w14:textId="77777777" w:rsidR="001C1EA4" w:rsidRPr="00C7345F" w:rsidRDefault="001C1EA4" w:rsidP="00FD4F05">
            <w:pPr>
              <w:pStyle w:val="TableText"/>
              <w:ind w:right="144"/>
            </w:pPr>
            <w:r w:rsidRPr="00C7345F">
              <w:t>0.90</w:t>
            </w:r>
          </w:p>
        </w:tc>
        <w:tc>
          <w:tcPr>
            <w:tcW w:w="1152" w:type="dxa"/>
          </w:tcPr>
          <w:p w14:paraId="54601891" w14:textId="77777777" w:rsidR="001C1EA4" w:rsidRPr="00C7345F" w:rsidRDefault="001C1EA4" w:rsidP="00FD4F05">
            <w:pPr>
              <w:pStyle w:val="TableText"/>
              <w:ind w:right="144"/>
            </w:pPr>
            <w:r w:rsidRPr="00C7345F">
              <w:t>0.91</w:t>
            </w:r>
          </w:p>
        </w:tc>
        <w:tc>
          <w:tcPr>
            <w:tcW w:w="1005" w:type="dxa"/>
          </w:tcPr>
          <w:p w14:paraId="059B6120" w14:textId="77777777" w:rsidR="001C1EA4" w:rsidRPr="00C7345F" w:rsidRDefault="001C1EA4" w:rsidP="00FD4F05">
            <w:pPr>
              <w:pStyle w:val="TableText"/>
              <w:ind w:right="144"/>
            </w:pPr>
            <w:r w:rsidRPr="00C7345F">
              <w:t>0.91</w:t>
            </w:r>
          </w:p>
        </w:tc>
        <w:tc>
          <w:tcPr>
            <w:tcW w:w="1584" w:type="dxa"/>
          </w:tcPr>
          <w:p w14:paraId="34E9B210" w14:textId="77777777" w:rsidR="001C1EA4" w:rsidRPr="00C7345F" w:rsidRDefault="001C1EA4" w:rsidP="00FD4F05">
            <w:pPr>
              <w:pStyle w:val="TableText"/>
              <w:ind w:right="432"/>
            </w:pPr>
            <w:r w:rsidRPr="00C7345F">
              <w:t>0.01</w:t>
            </w:r>
          </w:p>
        </w:tc>
        <w:tc>
          <w:tcPr>
            <w:tcW w:w="1872" w:type="dxa"/>
          </w:tcPr>
          <w:p w14:paraId="0460D473" w14:textId="77777777" w:rsidR="001C1EA4" w:rsidRPr="00C7345F" w:rsidRDefault="001C1EA4" w:rsidP="00FD4F05">
            <w:pPr>
              <w:pStyle w:val="TableText"/>
              <w:ind w:right="432"/>
            </w:pPr>
            <w:r w:rsidRPr="00C7345F">
              <w:t>−0.01</w:t>
            </w:r>
          </w:p>
        </w:tc>
      </w:tr>
      <w:tr w:rsidR="001C1EA4" w:rsidRPr="00C7345F" w14:paraId="721B84B0" w14:textId="77777777" w:rsidTr="00F73F5C">
        <w:tc>
          <w:tcPr>
            <w:tcW w:w="1872" w:type="dxa"/>
            <w:hideMark/>
          </w:tcPr>
          <w:p w14:paraId="012E3CF1" w14:textId="77777777" w:rsidR="001C1EA4" w:rsidRPr="00C7345F" w:rsidRDefault="001C1EA4" w:rsidP="00FD4F05">
            <w:pPr>
              <w:pStyle w:val="TableText"/>
            </w:pPr>
            <w:r w:rsidRPr="00C7345F">
              <w:t>6–8</w:t>
            </w:r>
          </w:p>
        </w:tc>
        <w:tc>
          <w:tcPr>
            <w:tcW w:w="1152" w:type="dxa"/>
          </w:tcPr>
          <w:p w14:paraId="65E49A7A" w14:textId="77777777" w:rsidR="001C1EA4" w:rsidRPr="00C7345F" w:rsidRDefault="001C1EA4" w:rsidP="00FD4F05">
            <w:pPr>
              <w:pStyle w:val="TableText"/>
              <w:ind w:right="144"/>
            </w:pPr>
            <w:r w:rsidRPr="00C7345F">
              <w:t>0.90</w:t>
            </w:r>
          </w:p>
        </w:tc>
        <w:tc>
          <w:tcPr>
            <w:tcW w:w="1152" w:type="dxa"/>
          </w:tcPr>
          <w:p w14:paraId="0E072B9E" w14:textId="77777777" w:rsidR="001C1EA4" w:rsidRPr="00C7345F" w:rsidRDefault="001C1EA4" w:rsidP="00FD4F05">
            <w:pPr>
              <w:pStyle w:val="TableText"/>
              <w:ind w:right="144"/>
            </w:pPr>
            <w:r w:rsidRPr="00C7345F">
              <w:t>0.90</w:t>
            </w:r>
          </w:p>
        </w:tc>
        <w:tc>
          <w:tcPr>
            <w:tcW w:w="1005" w:type="dxa"/>
          </w:tcPr>
          <w:p w14:paraId="4420FD8D" w14:textId="77777777" w:rsidR="001C1EA4" w:rsidRPr="00C7345F" w:rsidRDefault="001C1EA4" w:rsidP="00FD4F05">
            <w:pPr>
              <w:pStyle w:val="TableText"/>
              <w:ind w:right="144"/>
            </w:pPr>
            <w:r w:rsidRPr="00C7345F">
              <w:t>0.91</w:t>
            </w:r>
          </w:p>
        </w:tc>
        <w:tc>
          <w:tcPr>
            <w:tcW w:w="1584" w:type="dxa"/>
          </w:tcPr>
          <w:p w14:paraId="40ABEA0E" w14:textId="77777777" w:rsidR="001C1EA4" w:rsidRPr="00C7345F" w:rsidRDefault="001C1EA4" w:rsidP="00FD4F05">
            <w:pPr>
              <w:pStyle w:val="TableText"/>
              <w:ind w:right="432"/>
            </w:pPr>
            <w:r w:rsidRPr="00C7345F">
              <w:t>0.00</w:t>
            </w:r>
          </w:p>
        </w:tc>
        <w:tc>
          <w:tcPr>
            <w:tcW w:w="1872" w:type="dxa"/>
          </w:tcPr>
          <w:p w14:paraId="1E3F0124" w14:textId="77777777" w:rsidR="001C1EA4" w:rsidRPr="00C7345F" w:rsidRDefault="001C1EA4" w:rsidP="00FD4F05">
            <w:pPr>
              <w:pStyle w:val="TableText"/>
              <w:ind w:right="432"/>
            </w:pPr>
            <w:r w:rsidRPr="00C7345F">
              <w:t>−0.01</w:t>
            </w:r>
          </w:p>
        </w:tc>
      </w:tr>
      <w:tr w:rsidR="001C1EA4" w:rsidRPr="00C7345F" w14:paraId="6ED61685" w14:textId="77777777" w:rsidTr="00F73F5C">
        <w:tc>
          <w:tcPr>
            <w:tcW w:w="1872" w:type="dxa"/>
            <w:hideMark/>
          </w:tcPr>
          <w:p w14:paraId="24BE4023" w14:textId="77777777" w:rsidR="001C1EA4" w:rsidRPr="00C7345F" w:rsidRDefault="001C1EA4" w:rsidP="00FD4F05">
            <w:pPr>
              <w:pStyle w:val="TableText"/>
            </w:pPr>
            <w:r w:rsidRPr="00C7345F">
              <w:t>9–12</w:t>
            </w:r>
          </w:p>
        </w:tc>
        <w:tc>
          <w:tcPr>
            <w:tcW w:w="1152" w:type="dxa"/>
          </w:tcPr>
          <w:p w14:paraId="31AF3D48" w14:textId="77777777" w:rsidR="001C1EA4" w:rsidRPr="00C7345F" w:rsidRDefault="001C1EA4" w:rsidP="00FD4F05">
            <w:pPr>
              <w:pStyle w:val="TableText"/>
              <w:ind w:right="144"/>
            </w:pPr>
            <w:r w:rsidRPr="00C7345F">
              <w:t>0.89</w:t>
            </w:r>
          </w:p>
        </w:tc>
        <w:tc>
          <w:tcPr>
            <w:tcW w:w="1152" w:type="dxa"/>
          </w:tcPr>
          <w:p w14:paraId="2ACEC056" w14:textId="77777777" w:rsidR="001C1EA4" w:rsidRPr="00C7345F" w:rsidRDefault="001C1EA4" w:rsidP="00FD4F05">
            <w:pPr>
              <w:pStyle w:val="TableText"/>
              <w:ind w:right="144"/>
            </w:pPr>
            <w:r w:rsidRPr="00C7345F">
              <w:t>0.88</w:t>
            </w:r>
          </w:p>
        </w:tc>
        <w:tc>
          <w:tcPr>
            <w:tcW w:w="1005" w:type="dxa"/>
          </w:tcPr>
          <w:p w14:paraId="58B55A2A" w14:textId="77777777" w:rsidR="001C1EA4" w:rsidRPr="00C7345F" w:rsidRDefault="001C1EA4" w:rsidP="00FD4F05">
            <w:pPr>
              <w:pStyle w:val="TableText"/>
              <w:ind w:right="144"/>
            </w:pPr>
            <w:r w:rsidRPr="00C7345F">
              <w:t>0.94</w:t>
            </w:r>
          </w:p>
        </w:tc>
        <w:tc>
          <w:tcPr>
            <w:tcW w:w="1584" w:type="dxa"/>
          </w:tcPr>
          <w:p w14:paraId="4050DC91" w14:textId="77777777" w:rsidR="001C1EA4" w:rsidRPr="00C7345F" w:rsidRDefault="001C1EA4" w:rsidP="00FD4F05">
            <w:pPr>
              <w:pStyle w:val="TableText"/>
              <w:ind w:right="432"/>
            </w:pPr>
            <w:r w:rsidRPr="00C7345F">
              <w:t>−0.01</w:t>
            </w:r>
          </w:p>
        </w:tc>
        <w:tc>
          <w:tcPr>
            <w:tcW w:w="1872" w:type="dxa"/>
          </w:tcPr>
          <w:p w14:paraId="792A824F" w14:textId="77777777" w:rsidR="001C1EA4" w:rsidRPr="00C7345F" w:rsidRDefault="001C1EA4" w:rsidP="00FD4F05">
            <w:pPr>
              <w:pStyle w:val="TableText"/>
              <w:ind w:right="432"/>
            </w:pPr>
            <w:r w:rsidRPr="00C7345F">
              <w:t>−0.05</w:t>
            </w:r>
          </w:p>
        </w:tc>
      </w:tr>
    </w:tbl>
    <w:p w14:paraId="262AD60B" w14:textId="77777777" w:rsidR="001C1EA4" w:rsidRPr="00C7345F" w:rsidRDefault="001C1EA4" w:rsidP="00F73F5C">
      <w:pPr>
        <w:pStyle w:val="Caption"/>
      </w:pPr>
      <w:bookmarkStart w:id="1045" w:name="_Toc134622082"/>
      <w:r w:rsidRPr="00C7345F">
        <w:t>Table 5.F.</w:t>
      </w:r>
      <w:r w:rsidRPr="00C7345F">
        <w:fldChar w:fldCharType="begin"/>
      </w:r>
      <w:r w:rsidRPr="00C7345F">
        <w:instrText>SEQ Table_5.F. \* ARABIC</w:instrText>
      </w:r>
      <w:r w:rsidRPr="00C7345F">
        <w:fldChar w:fldCharType="separate"/>
      </w:r>
      <w:r w:rsidRPr="00C7345F">
        <w:t>11</w:t>
      </w:r>
      <w:r w:rsidRPr="00C7345F">
        <w:fldChar w:fldCharType="end"/>
      </w:r>
      <w:r w:rsidRPr="00C7345F">
        <w:t xml:space="preserve">  Reliability Estimates Across the Test Locations for Speaking</w:t>
      </w:r>
      <w:bookmarkEnd w:id="1045"/>
    </w:p>
    <w:tbl>
      <w:tblPr>
        <w:tblStyle w:val="TRs"/>
        <w:tblW w:w="0" w:type="auto"/>
        <w:tblLayout w:type="fixed"/>
        <w:tblLook w:val="0620" w:firstRow="1" w:lastRow="0" w:firstColumn="0" w:lastColumn="0" w:noHBand="1" w:noVBand="1"/>
        <w:tblDescription w:val="Reliability Estimates Across the Test Locations for Speaking"/>
      </w:tblPr>
      <w:tblGrid>
        <w:gridCol w:w="1872"/>
        <w:gridCol w:w="1152"/>
        <w:gridCol w:w="1152"/>
        <w:gridCol w:w="1005"/>
        <w:gridCol w:w="1584"/>
        <w:gridCol w:w="1872"/>
      </w:tblGrid>
      <w:tr w:rsidR="001C1EA4" w:rsidRPr="00C7345F" w14:paraId="4EA8BAB0" w14:textId="77777777" w:rsidTr="00F73F5C">
        <w:trPr>
          <w:cnfStyle w:val="100000000000" w:firstRow="1" w:lastRow="0" w:firstColumn="0" w:lastColumn="0" w:oddVBand="0" w:evenVBand="0" w:oddHBand="0" w:evenHBand="0" w:firstRowFirstColumn="0" w:firstRowLastColumn="0" w:lastRowFirstColumn="0" w:lastRowLastColumn="0"/>
          <w:trHeight w:val="864"/>
        </w:trPr>
        <w:tc>
          <w:tcPr>
            <w:tcW w:w="1872" w:type="dxa"/>
            <w:hideMark/>
          </w:tcPr>
          <w:p w14:paraId="546222DC" w14:textId="77777777" w:rsidR="001C1EA4" w:rsidRPr="00C7345F" w:rsidRDefault="001C1EA4" w:rsidP="00F73F5C">
            <w:pPr>
              <w:pStyle w:val="TableHead"/>
              <w:rPr>
                <w:b w:val="0"/>
                <w:bCs/>
                <w:noProof w:val="0"/>
              </w:rPr>
            </w:pPr>
            <w:r w:rsidRPr="00C7345F">
              <w:rPr>
                <w:noProof w:val="0"/>
              </w:rPr>
              <w:t>Grade Level or Grade Span</w:t>
            </w:r>
          </w:p>
        </w:tc>
        <w:tc>
          <w:tcPr>
            <w:tcW w:w="1152" w:type="dxa"/>
            <w:hideMark/>
          </w:tcPr>
          <w:p w14:paraId="53E03AF8" w14:textId="77777777" w:rsidR="001C1EA4" w:rsidRPr="00C7345F" w:rsidRDefault="001C1EA4" w:rsidP="00F73F5C">
            <w:pPr>
              <w:pStyle w:val="TableHead"/>
              <w:rPr>
                <w:b w:val="0"/>
                <w:bCs/>
                <w:noProof w:val="0"/>
              </w:rPr>
            </w:pPr>
            <w:r w:rsidRPr="00C7345F">
              <w:rPr>
                <w:noProof w:val="0"/>
              </w:rPr>
              <w:t>2020–2021 In Person</w:t>
            </w:r>
          </w:p>
        </w:tc>
        <w:tc>
          <w:tcPr>
            <w:tcW w:w="1152" w:type="dxa"/>
            <w:hideMark/>
          </w:tcPr>
          <w:p w14:paraId="5C432F42" w14:textId="77777777" w:rsidR="001C1EA4" w:rsidRPr="00C7345F" w:rsidRDefault="001C1EA4" w:rsidP="00F73F5C">
            <w:pPr>
              <w:pStyle w:val="TableHead"/>
              <w:rPr>
                <w:b w:val="0"/>
                <w:bCs/>
                <w:noProof w:val="0"/>
              </w:rPr>
            </w:pPr>
            <w:r w:rsidRPr="00C7345F">
              <w:rPr>
                <w:noProof w:val="0"/>
              </w:rPr>
              <w:t>2020–2021 Remote</w:t>
            </w:r>
          </w:p>
        </w:tc>
        <w:tc>
          <w:tcPr>
            <w:tcW w:w="1005" w:type="dxa"/>
            <w:hideMark/>
          </w:tcPr>
          <w:p w14:paraId="1878D7C9" w14:textId="77777777" w:rsidR="001C1EA4" w:rsidRPr="00C7345F" w:rsidRDefault="001C1EA4" w:rsidP="00F73F5C">
            <w:pPr>
              <w:pStyle w:val="TableHead"/>
              <w:rPr>
                <w:b w:val="0"/>
                <w:bCs/>
                <w:noProof w:val="0"/>
              </w:rPr>
            </w:pPr>
            <w:r w:rsidRPr="00C7345F">
              <w:rPr>
                <w:noProof w:val="0"/>
              </w:rPr>
              <w:t>2019–2020</w:t>
            </w:r>
          </w:p>
        </w:tc>
        <w:tc>
          <w:tcPr>
            <w:tcW w:w="1584" w:type="dxa"/>
            <w:hideMark/>
          </w:tcPr>
          <w:p w14:paraId="6EFB0791" w14:textId="77777777" w:rsidR="001C1EA4" w:rsidRPr="00C7345F" w:rsidRDefault="001C1EA4" w:rsidP="00F73F5C">
            <w:pPr>
              <w:pStyle w:val="TableHead"/>
              <w:rPr>
                <w:b w:val="0"/>
                <w:bCs/>
                <w:noProof w:val="0"/>
              </w:rPr>
            </w:pPr>
            <w:r w:rsidRPr="00C7345F">
              <w:rPr>
                <w:noProof w:val="0"/>
              </w:rPr>
              <w:t>Difference (Remote vs. In Person)</w:t>
            </w:r>
          </w:p>
        </w:tc>
        <w:tc>
          <w:tcPr>
            <w:tcW w:w="1872" w:type="dxa"/>
            <w:hideMark/>
          </w:tcPr>
          <w:p w14:paraId="2F5E45CE" w14:textId="77777777" w:rsidR="001C1EA4" w:rsidRPr="00C7345F" w:rsidRDefault="001C1EA4" w:rsidP="00F73F5C">
            <w:pPr>
              <w:pStyle w:val="TableHead"/>
              <w:rPr>
                <w:b w:val="0"/>
                <w:bCs/>
                <w:noProof w:val="0"/>
              </w:rPr>
            </w:pPr>
            <w:r w:rsidRPr="00C7345F">
              <w:rPr>
                <w:noProof w:val="0"/>
              </w:rPr>
              <w:t>Difference (In Person vs. 2019–2020)</w:t>
            </w:r>
          </w:p>
        </w:tc>
      </w:tr>
      <w:tr w:rsidR="001C1EA4" w:rsidRPr="00C7345F" w14:paraId="398C6CDE" w14:textId="77777777" w:rsidTr="00F73F5C">
        <w:tc>
          <w:tcPr>
            <w:tcW w:w="1872" w:type="dxa"/>
            <w:tcBorders>
              <w:top w:val="single" w:sz="4" w:space="0" w:color="auto"/>
            </w:tcBorders>
            <w:hideMark/>
          </w:tcPr>
          <w:p w14:paraId="3A0EDD63" w14:textId="77777777" w:rsidR="001C1EA4" w:rsidRPr="00C7345F" w:rsidRDefault="001C1EA4" w:rsidP="00FD4F05">
            <w:pPr>
              <w:pStyle w:val="TableText"/>
            </w:pPr>
            <w:r w:rsidRPr="00C7345F">
              <w:t>Kindergarten</w:t>
            </w:r>
          </w:p>
        </w:tc>
        <w:tc>
          <w:tcPr>
            <w:tcW w:w="1152" w:type="dxa"/>
            <w:tcBorders>
              <w:top w:val="single" w:sz="4" w:space="0" w:color="auto"/>
            </w:tcBorders>
          </w:tcPr>
          <w:p w14:paraId="674FE492" w14:textId="77777777" w:rsidR="001C1EA4" w:rsidRPr="00C7345F" w:rsidRDefault="001C1EA4" w:rsidP="00FD4F05">
            <w:pPr>
              <w:pStyle w:val="TableText"/>
              <w:ind w:right="144"/>
            </w:pPr>
            <w:r w:rsidRPr="00C7345F">
              <w:t>0.89</w:t>
            </w:r>
          </w:p>
        </w:tc>
        <w:tc>
          <w:tcPr>
            <w:tcW w:w="1152" w:type="dxa"/>
            <w:tcBorders>
              <w:top w:val="single" w:sz="4" w:space="0" w:color="auto"/>
            </w:tcBorders>
          </w:tcPr>
          <w:p w14:paraId="7F00AB6C" w14:textId="77777777" w:rsidR="001C1EA4" w:rsidRPr="00C7345F" w:rsidRDefault="001C1EA4" w:rsidP="00FD4F05">
            <w:pPr>
              <w:pStyle w:val="TableText"/>
              <w:ind w:right="144"/>
            </w:pPr>
            <w:r w:rsidRPr="00C7345F">
              <w:t>0.90</w:t>
            </w:r>
          </w:p>
        </w:tc>
        <w:tc>
          <w:tcPr>
            <w:tcW w:w="1005" w:type="dxa"/>
            <w:tcBorders>
              <w:top w:val="single" w:sz="4" w:space="0" w:color="auto"/>
            </w:tcBorders>
          </w:tcPr>
          <w:p w14:paraId="57BD4E23" w14:textId="77777777" w:rsidR="001C1EA4" w:rsidRPr="00C7345F" w:rsidRDefault="001C1EA4" w:rsidP="00FD4F05">
            <w:pPr>
              <w:pStyle w:val="TableText"/>
              <w:ind w:right="144"/>
            </w:pPr>
            <w:r w:rsidRPr="00C7345F">
              <w:t>0.90</w:t>
            </w:r>
          </w:p>
        </w:tc>
        <w:tc>
          <w:tcPr>
            <w:tcW w:w="1584" w:type="dxa"/>
            <w:tcBorders>
              <w:top w:val="single" w:sz="4" w:space="0" w:color="auto"/>
            </w:tcBorders>
          </w:tcPr>
          <w:p w14:paraId="146B70F4" w14:textId="77777777" w:rsidR="001C1EA4" w:rsidRPr="00C7345F" w:rsidRDefault="001C1EA4" w:rsidP="00FD4F05">
            <w:pPr>
              <w:pStyle w:val="TableText"/>
              <w:ind w:right="432"/>
            </w:pPr>
            <w:r w:rsidRPr="00C7345F">
              <w:t>0.00</w:t>
            </w:r>
          </w:p>
        </w:tc>
        <w:tc>
          <w:tcPr>
            <w:tcW w:w="1872" w:type="dxa"/>
            <w:tcBorders>
              <w:top w:val="single" w:sz="4" w:space="0" w:color="auto"/>
            </w:tcBorders>
          </w:tcPr>
          <w:p w14:paraId="78D90B1E" w14:textId="77777777" w:rsidR="001C1EA4" w:rsidRPr="00C7345F" w:rsidRDefault="001C1EA4" w:rsidP="00FD4F05">
            <w:pPr>
              <w:pStyle w:val="TableText"/>
              <w:ind w:right="432"/>
            </w:pPr>
            <w:r w:rsidRPr="00C7345F">
              <w:t>−0.01</w:t>
            </w:r>
          </w:p>
        </w:tc>
      </w:tr>
      <w:tr w:rsidR="001C1EA4" w:rsidRPr="00C7345F" w14:paraId="2F62CF40" w14:textId="77777777" w:rsidTr="00F73F5C">
        <w:tc>
          <w:tcPr>
            <w:tcW w:w="1872" w:type="dxa"/>
            <w:hideMark/>
          </w:tcPr>
          <w:p w14:paraId="5B395AF0" w14:textId="77777777" w:rsidR="001C1EA4" w:rsidRPr="00C7345F" w:rsidRDefault="001C1EA4" w:rsidP="00FD4F05">
            <w:pPr>
              <w:pStyle w:val="TableText"/>
            </w:pPr>
            <w:r w:rsidRPr="00C7345F">
              <w:t>1</w:t>
            </w:r>
          </w:p>
        </w:tc>
        <w:tc>
          <w:tcPr>
            <w:tcW w:w="1152" w:type="dxa"/>
          </w:tcPr>
          <w:p w14:paraId="42627E4E" w14:textId="77777777" w:rsidR="001C1EA4" w:rsidRPr="00C7345F" w:rsidRDefault="001C1EA4" w:rsidP="00FD4F05">
            <w:pPr>
              <w:pStyle w:val="TableText"/>
              <w:ind w:right="144"/>
            </w:pPr>
            <w:r w:rsidRPr="00C7345F">
              <w:t>0.93</w:t>
            </w:r>
          </w:p>
        </w:tc>
        <w:tc>
          <w:tcPr>
            <w:tcW w:w="1152" w:type="dxa"/>
          </w:tcPr>
          <w:p w14:paraId="57945D5C" w14:textId="77777777" w:rsidR="001C1EA4" w:rsidRPr="00C7345F" w:rsidRDefault="001C1EA4" w:rsidP="00FD4F05">
            <w:pPr>
              <w:pStyle w:val="TableText"/>
              <w:ind w:right="144"/>
            </w:pPr>
            <w:r w:rsidRPr="00C7345F">
              <w:t>0.93</w:t>
            </w:r>
          </w:p>
        </w:tc>
        <w:tc>
          <w:tcPr>
            <w:tcW w:w="1005" w:type="dxa"/>
          </w:tcPr>
          <w:p w14:paraId="71CE8941" w14:textId="77777777" w:rsidR="001C1EA4" w:rsidRPr="00C7345F" w:rsidRDefault="001C1EA4" w:rsidP="00FD4F05">
            <w:pPr>
              <w:pStyle w:val="TableText"/>
              <w:ind w:right="144"/>
            </w:pPr>
            <w:r w:rsidRPr="00C7345F">
              <w:t>0.95</w:t>
            </w:r>
          </w:p>
        </w:tc>
        <w:tc>
          <w:tcPr>
            <w:tcW w:w="1584" w:type="dxa"/>
          </w:tcPr>
          <w:p w14:paraId="1B7485F7" w14:textId="77777777" w:rsidR="001C1EA4" w:rsidRPr="00C7345F" w:rsidRDefault="001C1EA4" w:rsidP="00FD4F05">
            <w:pPr>
              <w:pStyle w:val="TableText"/>
              <w:ind w:right="432"/>
            </w:pPr>
            <w:r w:rsidRPr="00C7345F">
              <w:t>0.00</w:t>
            </w:r>
          </w:p>
        </w:tc>
        <w:tc>
          <w:tcPr>
            <w:tcW w:w="1872" w:type="dxa"/>
          </w:tcPr>
          <w:p w14:paraId="6044183D" w14:textId="77777777" w:rsidR="001C1EA4" w:rsidRPr="00C7345F" w:rsidRDefault="001C1EA4" w:rsidP="00FD4F05">
            <w:pPr>
              <w:pStyle w:val="TableText"/>
              <w:ind w:right="432"/>
            </w:pPr>
            <w:r w:rsidRPr="00C7345F">
              <w:t>−0.02</w:t>
            </w:r>
          </w:p>
        </w:tc>
      </w:tr>
      <w:tr w:rsidR="001C1EA4" w:rsidRPr="00C7345F" w14:paraId="101778BC" w14:textId="77777777" w:rsidTr="00F73F5C">
        <w:tc>
          <w:tcPr>
            <w:tcW w:w="1872" w:type="dxa"/>
            <w:hideMark/>
          </w:tcPr>
          <w:p w14:paraId="7CB5A416" w14:textId="77777777" w:rsidR="001C1EA4" w:rsidRPr="00C7345F" w:rsidRDefault="001C1EA4" w:rsidP="00FD4F05">
            <w:pPr>
              <w:pStyle w:val="TableText"/>
            </w:pPr>
            <w:r w:rsidRPr="00C7345F">
              <w:t>2</w:t>
            </w:r>
          </w:p>
        </w:tc>
        <w:tc>
          <w:tcPr>
            <w:tcW w:w="1152" w:type="dxa"/>
          </w:tcPr>
          <w:p w14:paraId="5F64D807" w14:textId="77777777" w:rsidR="001C1EA4" w:rsidRPr="00C7345F" w:rsidRDefault="001C1EA4" w:rsidP="00FD4F05">
            <w:pPr>
              <w:pStyle w:val="TableText"/>
              <w:ind w:right="144"/>
            </w:pPr>
            <w:r w:rsidRPr="00C7345F">
              <w:t>0.94</w:t>
            </w:r>
          </w:p>
        </w:tc>
        <w:tc>
          <w:tcPr>
            <w:tcW w:w="1152" w:type="dxa"/>
          </w:tcPr>
          <w:p w14:paraId="3AC05E15" w14:textId="77777777" w:rsidR="001C1EA4" w:rsidRPr="00C7345F" w:rsidRDefault="001C1EA4" w:rsidP="00FD4F05">
            <w:pPr>
              <w:pStyle w:val="TableText"/>
              <w:ind w:right="144"/>
            </w:pPr>
            <w:r w:rsidRPr="00C7345F">
              <w:t>0.94</w:t>
            </w:r>
          </w:p>
        </w:tc>
        <w:tc>
          <w:tcPr>
            <w:tcW w:w="1005" w:type="dxa"/>
          </w:tcPr>
          <w:p w14:paraId="00E627CB" w14:textId="77777777" w:rsidR="001C1EA4" w:rsidRPr="00C7345F" w:rsidRDefault="001C1EA4" w:rsidP="00FD4F05">
            <w:pPr>
              <w:pStyle w:val="TableText"/>
              <w:ind w:right="144"/>
            </w:pPr>
            <w:r w:rsidRPr="00C7345F">
              <w:t>0.95</w:t>
            </w:r>
          </w:p>
        </w:tc>
        <w:tc>
          <w:tcPr>
            <w:tcW w:w="1584" w:type="dxa"/>
          </w:tcPr>
          <w:p w14:paraId="18915A42" w14:textId="77777777" w:rsidR="001C1EA4" w:rsidRPr="00C7345F" w:rsidRDefault="001C1EA4" w:rsidP="00FD4F05">
            <w:pPr>
              <w:pStyle w:val="TableText"/>
              <w:ind w:right="432"/>
            </w:pPr>
            <w:r w:rsidRPr="00C7345F">
              <w:t>0.00</w:t>
            </w:r>
          </w:p>
        </w:tc>
        <w:tc>
          <w:tcPr>
            <w:tcW w:w="1872" w:type="dxa"/>
          </w:tcPr>
          <w:p w14:paraId="1B4062B5" w14:textId="77777777" w:rsidR="001C1EA4" w:rsidRPr="00C7345F" w:rsidRDefault="001C1EA4" w:rsidP="00FD4F05">
            <w:pPr>
              <w:pStyle w:val="TableText"/>
              <w:ind w:right="432"/>
            </w:pPr>
            <w:r w:rsidRPr="00C7345F">
              <w:t>−0.01</w:t>
            </w:r>
          </w:p>
        </w:tc>
      </w:tr>
      <w:tr w:rsidR="001C1EA4" w:rsidRPr="00C7345F" w14:paraId="42EBAADE" w14:textId="77777777" w:rsidTr="00F73F5C">
        <w:tc>
          <w:tcPr>
            <w:tcW w:w="1872" w:type="dxa"/>
            <w:hideMark/>
          </w:tcPr>
          <w:p w14:paraId="6F7F7E40" w14:textId="77777777" w:rsidR="001C1EA4" w:rsidRPr="00C7345F" w:rsidRDefault="001C1EA4" w:rsidP="00FD4F05">
            <w:pPr>
              <w:pStyle w:val="TableText"/>
            </w:pPr>
            <w:r w:rsidRPr="00C7345F">
              <w:t>3–5</w:t>
            </w:r>
          </w:p>
        </w:tc>
        <w:tc>
          <w:tcPr>
            <w:tcW w:w="1152" w:type="dxa"/>
          </w:tcPr>
          <w:p w14:paraId="091B5D6B" w14:textId="77777777" w:rsidR="001C1EA4" w:rsidRPr="00C7345F" w:rsidRDefault="001C1EA4" w:rsidP="00FD4F05">
            <w:pPr>
              <w:pStyle w:val="TableText"/>
              <w:ind w:right="144"/>
            </w:pPr>
            <w:r w:rsidRPr="00C7345F">
              <w:t>0.96</w:t>
            </w:r>
          </w:p>
        </w:tc>
        <w:tc>
          <w:tcPr>
            <w:tcW w:w="1152" w:type="dxa"/>
          </w:tcPr>
          <w:p w14:paraId="79DB8CFC" w14:textId="77777777" w:rsidR="001C1EA4" w:rsidRPr="00C7345F" w:rsidRDefault="001C1EA4" w:rsidP="00FD4F05">
            <w:pPr>
              <w:pStyle w:val="TableText"/>
              <w:ind w:right="144"/>
            </w:pPr>
            <w:r w:rsidRPr="00C7345F">
              <w:t>0.96</w:t>
            </w:r>
          </w:p>
        </w:tc>
        <w:tc>
          <w:tcPr>
            <w:tcW w:w="1005" w:type="dxa"/>
          </w:tcPr>
          <w:p w14:paraId="76BCABCF" w14:textId="77777777" w:rsidR="001C1EA4" w:rsidRPr="00C7345F" w:rsidRDefault="001C1EA4" w:rsidP="00FD4F05">
            <w:pPr>
              <w:pStyle w:val="TableText"/>
              <w:ind w:right="144"/>
            </w:pPr>
            <w:r w:rsidRPr="00C7345F">
              <w:t>0.97</w:t>
            </w:r>
          </w:p>
        </w:tc>
        <w:tc>
          <w:tcPr>
            <w:tcW w:w="1584" w:type="dxa"/>
          </w:tcPr>
          <w:p w14:paraId="3F18259A" w14:textId="77777777" w:rsidR="001C1EA4" w:rsidRPr="00C7345F" w:rsidRDefault="001C1EA4" w:rsidP="00FD4F05">
            <w:pPr>
              <w:pStyle w:val="TableText"/>
              <w:ind w:right="432"/>
            </w:pPr>
            <w:r w:rsidRPr="00C7345F">
              <w:t>0.00</w:t>
            </w:r>
          </w:p>
        </w:tc>
        <w:tc>
          <w:tcPr>
            <w:tcW w:w="1872" w:type="dxa"/>
          </w:tcPr>
          <w:p w14:paraId="1C675319" w14:textId="77777777" w:rsidR="001C1EA4" w:rsidRPr="00C7345F" w:rsidRDefault="001C1EA4" w:rsidP="00FD4F05">
            <w:pPr>
              <w:pStyle w:val="TableText"/>
              <w:ind w:right="432"/>
            </w:pPr>
            <w:r w:rsidRPr="00C7345F">
              <w:t>−0.01</w:t>
            </w:r>
          </w:p>
        </w:tc>
      </w:tr>
      <w:tr w:rsidR="001C1EA4" w:rsidRPr="00C7345F" w14:paraId="51D8C427" w14:textId="77777777" w:rsidTr="00F73F5C">
        <w:tc>
          <w:tcPr>
            <w:tcW w:w="1872" w:type="dxa"/>
            <w:hideMark/>
          </w:tcPr>
          <w:p w14:paraId="6606D6BF" w14:textId="77777777" w:rsidR="001C1EA4" w:rsidRPr="00C7345F" w:rsidRDefault="001C1EA4" w:rsidP="00FD4F05">
            <w:pPr>
              <w:pStyle w:val="TableText"/>
            </w:pPr>
            <w:r w:rsidRPr="00C7345F">
              <w:t>6–8</w:t>
            </w:r>
          </w:p>
        </w:tc>
        <w:tc>
          <w:tcPr>
            <w:tcW w:w="1152" w:type="dxa"/>
          </w:tcPr>
          <w:p w14:paraId="2F693DE5" w14:textId="77777777" w:rsidR="001C1EA4" w:rsidRPr="00C7345F" w:rsidRDefault="001C1EA4" w:rsidP="00FD4F05">
            <w:pPr>
              <w:pStyle w:val="TableText"/>
              <w:ind w:right="144"/>
            </w:pPr>
            <w:r w:rsidRPr="00C7345F">
              <w:t>0.96</w:t>
            </w:r>
          </w:p>
        </w:tc>
        <w:tc>
          <w:tcPr>
            <w:tcW w:w="1152" w:type="dxa"/>
          </w:tcPr>
          <w:p w14:paraId="7378523B" w14:textId="77777777" w:rsidR="001C1EA4" w:rsidRPr="00C7345F" w:rsidRDefault="001C1EA4" w:rsidP="00FD4F05">
            <w:pPr>
              <w:pStyle w:val="TableText"/>
              <w:ind w:right="144"/>
            </w:pPr>
            <w:r w:rsidRPr="00C7345F">
              <w:t>0.96</w:t>
            </w:r>
          </w:p>
        </w:tc>
        <w:tc>
          <w:tcPr>
            <w:tcW w:w="1005" w:type="dxa"/>
          </w:tcPr>
          <w:p w14:paraId="69F78BAE" w14:textId="77777777" w:rsidR="001C1EA4" w:rsidRPr="00C7345F" w:rsidRDefault="001C1EA4" w:rsidP="00FD4F05">
            <w:pPr>
              <w:pStyle w:val="TableText"/>
              <w:ind w:right="144"/>
            </w:pPr>
            <w:r w:rsidRPr="00C7345F">
              <w:t>0.97</w:t>
            </w:r>
          </w:p>
        </w:tc>
        <w:tc>
          <w:tcPr>
            <w:tcW w:w="1584" w:type="dxa"/>
          </w:tcPr>
          <w:p w14:paraId="58B681EE" w14:textId="77777777" w:rsidR="001C1EA4" w:rsidRPr="00C7345F" w:rsidRDefault="001C1EA4" w:rsidP="00FD4F05">
            <w:pPr>
              <w:pStyle w:val="TableText"/>
              <w:ind w:right="432"/>
            </w:pPr>
            <w:r w:rsidRPr="00C7345F">
              <w:t>−0.01</w:t>
            </w:r>
          </w:p>
        </w:tc>
        <w:tc>
          <w:tcPr>
            <w:tcW w:w="1872" w:type="dxa"/>
          </w:tcPr>
          <w:p w14:paraId="6CA35AA1" w14:textId="77777777" w:rsidR="001C1EA4" w:rsidRPr="00C7345F" w:rsidRDefault="001C1EA4" w:rsidP="00FD4F05">
            <w:pPr>
              <w:pStyle w:val="TableText"/>
              <w:ind w:right="432"/>
            </w:pPr>
            <w:r w:rsidRPr="00C7345F">
              <w:t>−0.01</w:t>
            </w:r>
          </w:p>
        </w:tc>
      </w:tr>
      <w:tr w:rsidR="001C1EA4" w:rsidRPr="00C7345F" w14:paraId="4474A9DE" w14:textId="77777777" w:rsidTr="00F73F5C">
        <w:tc>
          <w:tcPr>
            <w:tcW w:w="1872" w:type="dxa"/>
            <w:hideMark/>
          </w:tcPr>
          <w:p w14:paraId="03E9FB24" w14:textId="77777777" w:rsidR="001C1EA4" w:rsidRPr="00C7345F" w:rsidRDefault="001C1EA4" w:rsidP="00FD4F05">
            <w:pPr>
              <w:pStyle w:val="TableText"/>
            </w:pPr>
            <w:r w:rsidRPr="00C7345F">
              <w:t>9–12</w:t>
            </w:r>
          </w:p>
        </w:tc>
        <w:tc>
          <w:tcPr>
            <w:tcW w:w="1152" w:type="dxa"/>
          </w:tcPr>
          <w:p w14:paraId="425447EE" w14:textId="77777777" w:rsidR="001C1EA4" w:rsidRPr="00C7345F" w:rsidRDefault="001C1EA4" w:rsidP="00FD4F05">
            <w:pPr>
              <w:pStyle w:val="TableText"/>
              <w:ind w:right="144"/>
            </w:pPr>
            <w:r w:rsidRPr="00C7345F">
              <w:t>0.95</w:t>
            </w:r>
          </w:p>
        </w:tc>
        <w:tc>
          <w:tcPr>
            <w:tcW w:w="1152" w:type="dxa"/>
          </w:tcPr>
          <w:p w14:paraId="3658439D" w14:textId="77777777" w:rsidR="001C1EA4" w:rsidRPr="00C7345F" w:rsidRDefault="001C1EA4" w:rsidP="00FD4F05">
            <w:pPr>
              <w:pStyle w:val="TableText"/>
              <w:ind w:right="144"/>
            </w:pPr>
            <w:r w:rsidRPr="00C7345F">
              <w:t>0.95</w:t>
            </w:r>
          </w:p>
        </w:tc>
        <w:tc>
          <w:tcPr>
            <w:tcW w:w="1005" w:type="dxa"/>
          </w:tcPr>
          <w:p w14:paraId="7326A2D1" w14:textId="77777777" w:rsidR="001C1EA4" w:rsidRPr="00C7345F" w:rsidRDefault="001C1EA4" w:rsidP="00FD4F05">
            <w:pPr>
              <w:pStyle w:val="TableText"/>
              <w:ind w:right="144"/>
            </w:pPr>
            <w:r w:rsidRPr="00C7345F">
              <w:t>0.96</w:t>
            </w:r>
          </w:p>
        </w:tc>
        <w:tc>
          <w:tcPr>
            <w:tcW w:w="1584" w:type="dxa"/>
          </w:tcPr>
          <w:p w14:paraId="2C412264" w14:textId="77777777" w:rsidR="001C1EA4" w:rsidRPr="00C7345F" w:rsidRDefault="001C1EA4" w:rsidP="00FD4F05">
            <w:pPr>
              <w:pStyle w:val="TableText"/>
              <w:ind w:right="432"/>
            </w:pPr>
            <w:r w:rsidRPr="00C7345F">
              <w:t>−0.01</w:t>
            </w:r>
          </w:p>
        </w:tc>
        <w:tc>
          <w:tcPr>
            <w:tcW w:w="1872" w:type="dxa"/>
          </w:tcPr>
          <w:p w14:paraId="59D1108C" w14:textId="77777777" w:rsidR="001C1EA4" w:rsidRPr="00C7345F" w:rsidRDefault="001C1EA4" w:rsidP="00FD4F05">
            <w:pPr>
              <w:pStyle w:val="TableText"/>
              <w:ind w:right="432"/>
            </w:pPr>
            <w:r w:rsidRPr="00C7345F">
              <w:t>−0.01</w:t>
            </w:r>
          </w:p>
        </w:tc>
      </w:tr>
    </w:tbl>
    <w:p w14:paraId="4AA58FC6" w14:textId="77777777" w:rsidR="001C1EA4" w:rsidRPr="00C7345F" w:rsidRDefault="001C1EA4" w:rsidP="00F73F5C">
      <w:pPr>
        <w:pStyle w:val="Caption"/>
      </w:pPr>
      <w:bookmarkStart w:id="1046" w:name="_Toc134622083"/>
      <w:r w:rsidRPr="00C7345F">
        <w:t>Table 5.F.</w:t>
      </w:r>
      <w:r w:rsidRPr="00C7345F">
        <w:fldChar w:fldCharType="begin"/>
      </w:r>
      <w:r w:rsidRPr="00C7345F">
        <w:instrText>SEQ Table_5.F. \* ARABIC</w:instrText>
      </w:r>
      <w:r w:rsidRPr="00C7345F">
        <w:fldChar w:fldCharType="separate"/>
      </w:r>
      <w:r w:rsidRPr="00C7345F">
        <w:t>12</w:t>
      </w:r>
      <w:r w:rsidRPr="00C7345F">
        <w:fldChar w:fldCharType="end"/>
      </w:r>
      <w:r w:rsidRPr="00C7345F">
        <w:t xml:space="preserve">  Reliability Estimates Across the Test Locations for Reading</w:t>
      </w:r>
      <w:bookmarkEnd w:id="1046"/>
    </w:p>
    <w:tbl>
      <w:tblPr>
        <w:tblStyle w:val="TRs"/>
        <w:tblW w:w="0" w:type="auto"/>
        <w:tblLayout w:type="fixed"/>
        <w:tblLook w:val="0620" w:firstRow="1" w:lastRow="0" w:firstColumn="0" w:lastColumn="0" w:noHBand="1" w:noVBand="1"/>
        <w:tblDescription w:val="Reliability Estimates Across the Test Locations for Reading"/>
      </w:tblPr>
      <w:tblGrid>
        <w:gridCol w:w="1872"/>
        <w:gridCol w:w="1152"/>
        <w:gridCol w:w="1152"/>
        <w:gridCol w:w="1005"/>
        <w:gridCol w:w="1584"/>
        <w:gridCol w:w="1872"/>
      </w:tblGrid>
      <w:tr w:rsidR="001C1EA4" w:rsidRPr="00C7345F" w14:paraId="54E8BAF1" w14:textId="77777777" w:rsidTr="00F73F5C">
        <w:trPr>
          <w:cnfStyle w:val="100000000000" w:firstRow="1" w:lastRow="0" w:firstColumn="0" w:lastColumn="0" w:oddVBand="0" w:evenVBand="0" w:oddHBand="0" w:evenHBand="0" w:firstRowFirstColumn="0" w:firstRowLastColumn="0" w:lastRowFirstColumn="0" w:lastRowLastColumn="0"/>
          <w:trHeight w:val="864"/>
        </w:trPr>
        <w:tc>
          <w:tcPr>
            <w:tcW w:w="1872" w:type="dxa"/>
            <w:hideMark/>
          </w:tcPr>
          <w:p w14:paraId="4C898EDF" w14:textId="77777777" w:rsidR="001C1EA4" w:rsidRPr="00C7345F" w:rsidRDefault="001C1EA4" w:rsidP="00F73F5C">
            <w:pPr>
              <w:pStyle w:val="TableHead"/>
              <w:rPr>
                <w:b w:val="0"/>
                <w:bCs/>
                <w:noProof w:val="0"/>
              </w:rPr>
            </w:pPr>
            <w:r w:rsidRPr="00C7345F">
              <w:rPr>
                <w:noProof w:val="0"/>
              </w:rPr>
              <w:t>Grade Level or Grade Span</w:t>
            </w:r>
          </w:p>
        </w:tc>
        <w:tc>
          <w:tcPr>
            <w:tcW w:w="1152" w:type="dxa"/>
            <w:hideMark/>
          </w:tcPr>
          <w:p w14:paraId="543AE916" w14:textId="77777777" w:rsidR="001C1EA4" w:rsidRPr="00C7345F" w:rsidRDefault="001C1EA4" w:rsidP="00F73F5C">
            <w:pPr>
              <w:pStyle w:val="TableHead"/>
              <w:rPr>
                <w:b w:val="0"/>
                <w:bCs/>
                <w:noProof w:val="0"/>
              </w:rPr>
            </w:pPr>
            <w:r w:rsidRPr="00C7345F">
              <w:rPr>
                <w:noProof w:val="0"/>
              </w:rPr>
              <w:t>2020–2021 In Person</w:t>
            </w:r>
          </w:p>
        </w:tc>
        <w:tc>
          <w:tcPr>
            <w:tcW w:w="1152" w:type="dxa"/>
            <w:hideMark/>
          </w:tcPr>
          <w:p w14:paraId="730CD64B" w14:textId="77777777" w:rsidR="001C1EA4" w:rsidRPr="00C7345F" w:rsidRDefault="001C1EA4" w:rsidP="00F73F5C">
            <w:pPr>
              <w:pStyle w:val="TableHead"/>
              <w:rPr>
                <w:b w:val="0"/>
                <w:bCs/>
                <w:noProof w:val="0"/>
              </w:rPr>
            </w:pPr>
            <w:r w:rsidRPr="00C7345F">
              <w:rPr>
                <w:noProof w:val="0"/>
              </w:rPr>
              <w:t>2020–2021 Remote</w:t>
            </w:r>
          </w:p>
        </w:tc>
        <w:tc>
          <w:tcPr>
            <w:tcW w:w="1005" w:type="dxa"/>
            <w:hideMark/>
          </w:tcPr>
          <w:p w14:paraId="4E85EB43" w14:textId="77777777" w:rsidR="001C1EA4" w:rsidRPr="00C7345F" w:rsidRDefault="001C1EA4" w:rsidP="00F73F5C">
            <w:pPr>
              <w:pStyle w:val="TableHead"/>
              <w:rPr>
                <w:b w:val="0"/>
                <w:bCs/>
                <w:noProof w:val="0"/>
              </w:rPr>
            </w:pPr>
            <w:r w:rsidRPr="00C7345F">
              <w:rPr>
                <w:noProof w:val="0"/>
              </w:rPr>
              <w:t>2019–2020</w:t>
            </w:r>
          </w:p>
        </w:tc>
        <w:tc>
          <w:tcPr>
            <w:tcW w:w="1584" w:type="dxa"/>
            <w:hideMark/>
          </w:tcPr>
          <w:p w14:paraId="029F5876" w14:textId="77777777" w:rsidR="001C1EA4" w:rsidRPr="00C7345F" w:rsidRDefault="001C1EA4" w:rsidP="00F73F5C">
            <w:pPr>
              <w:pStyle w:val="TableHead"/>
              <w:rPr>
                <w:b w:val="0"/>
                <w:bCs/>
                <w:noProof w:val="0"/>
              </w:rPr>
            </w:pPr>
            <w:r w:rsidRPr="00C7345F">
              <w:rPr>
                <w:noProof w:val="0"/>
              </w:rPr>
              <w:t>Difference (Remote vs. In Person)</w:t>
            </w:r>
          </w:p>
        </w:tc>
        <w:tc>
          <w:tcPr>
            <w:tcW w:w="1872" w:type="dxa"/>
            <w:hideMark/>
          </w:tcPr>
          <w:p w14:paraId="361168A8" w14:textId="77777777" w:rsidR="001C1EA4" w:rsidRPr="00C7345F" w:rsidRDefault="001C1EA4" w:rsidP="00F73F5C">
            <w:pPr>
              <w:pStyle w:val="TableHead"/>
              <w:rPr>
                <w:b w:val="0"/>
                <w:bCs/>
                <w:noProof w:val="0"/>
              </w:rPr>
            </w:pPr>
            <w:r w:rsidRPr="00C7345F">
              <w:rPr>
                <w:noProof w:val="0"/>
              </w:rPr>
              <w:t>Difference (In Person vs. 2019–2020)</w:t>
            </w:r>
          </w:p>
        </w:tc>
      </w:tr>
      <w:tr w:rsidR="001C1EA4" w:rsidRPr="00C7345F" w14:paraId="36AB63BE" w14:textId="77777777" w:rsidTr="00F73F5C">
        <w:tc>
          <w:tcPr>
            <w:tcW w:w="1872" w:type="dxa"/>
            <w:tcBorders>
              <w:top w:val="single" w:sz="4" w:space="0" w:color="auto"/>
            </w:tcBorders>
            <w:hideMark/>
          </w:tcPr>
          <w:p w14:paraId="7F588C15" w14:textId="77777777" w:rsidR="001C1EA4" w:rsidRPr="00C7345F" w:rsidRDefault="001C1EA4" w:rsidP="00FD4F05">
            <w:pPr>
              <w:pStyle w:val="TableText"/>
            </w:pPr>
            <w:r w:rsidRPr="00C7345F">
              <w:t>Kindergarten</w:t>
            </w:r>
          </w:p>
        </w:tc>
        <w:tc>
          <w:tcPr>
            <w:tcW w:w="1152" w:type="dxa"/>
            <w:tcBorders>
              <w:top w:val="single" w:sz="4" w:space="0" w:color="auto"/>
            </w:tcBorders>
          </w:tcPr>
          <w:p w14:paraId="03030E59" w14:textId="77777777" w:rsidR="001C1EA4" w:rsidRPr="00C7345F" w:rsidRDefault="001C1EA4" w:rsidP="00FD4F05">
            <w:pPr>
              <w:pStyle w:val="TableText"/>
              <w:ind w:right="144"/>
            </w:pPr>
            <w:r w:rsidRPr="00C7345F">
              <w:t>0.84</w:t>
            </w:r>
          </w:p>
        </w:tc>
        <w:tc>
          <w:tcPr>
            <w:tcW w:w="1152" w:type="dxa"/>
            <w:tcBorders>
              <w:top w:val="single" w:sz="4" w:space="0" w:color="auto"/>
            </w:tcBorders>
          </w:tcPr>
          <w:p w14:paraId="274A249B" w14:textId="77777777" w:rsidR="001C1EA4" w:rsidRPr="00C7345F" w:rsidRDefault="001C1EA4" w:rsidP="00FD4F05">
            <w:pPr>
              <w:pStyle w:val="TableText"/>
              <w:ind w:right="144"/>
            </w:pPr>
            <w:r w:rsidRPr="00C7345F">
              <w:t>0.85</w:t>
            </w:r>
          </w:p>
        </w:tc>
        <w:tc>
          <w:tcPr>
            <w:tcW w:w="1005" w:type="dxa"/>
            <w:tcBorders>
              <w:top w:val="single" w:sz="4" w:space="0" w:color="auto"/>
            </w:tcBorders>
          </w:tcPr>
          <w:p w14:paraId="626B1198" w14:textId="77777777" w:rsidR="001C1EA4" w:rsidRPr="00C7345F" w:rsidRDefault="001C1EA4" w:rsidP="00FD4F05">
            <w:pPr>
              <w:pStyle w:val="TableText"/>
              <w:ind w:right="144"/>
            </w:pPr>
            <w:r w:rsidRPr="00C7345F">
              <w:t>0.81</w:t>
            </w:r>
          </w:p>
        </w:tc>
        <w:tc>
          <w:tcPr>
            <w:tcW w:w="1584" w:type="dxa"/>
            <w:tcBorders>
              <w:top w:val="single" w:sz="4" w:space="0" w:color="auto"/>
            </w:tcBorders>
          </w:tcPr>
          <w:p w14:paraId="408EE968" w14:textId="77777777" w:rsidR="001C1EA4" w:rsidRPr="00C7345F" w:rsidRDefault="001C1EA4" w:rsidP="00FD4F05">
            <w:pPr>
              <w:pStyle w:val="TableText"/>
              <w:ind w:right="432"/>
            </w:pPr>
            <w:r w:rsidRPr="00C7345F">
              <w:t>0.01</w:t>
            </w:r>
          </w:p>
        </w:tc>
        <w:tc>
          <w:tcPr>
            <w:tcW w:w="1872" w:type="dxa"/>
            <w:tcBorders>
              <w:top w:val="single" w:sz="4" w:space="0" w:color="auto"/>
            </w:tcBorders>
          </w:tcPr>
          <w:p w14:paraId="459D17EB" w14:textId="77777777" w:rsidR="001C1EA4" w:rsidRPr="00C7345F" w:rsidRDefault="001C1EA4" w:rsidP="00FD4F05">
            <w:pPr>
              <w:pStyle w:val="TableText"/>
              <w:ind w:right="432"/>
            </w:pPr>
            <w:r w:rsidRPr="00C7345F">
              <w:t>0.03</w:t>
            </w:r>
          </w:p>
        </w:tc>
      </w:tr>
      <w:tr w:rsidR="001C1EA4" w:rsidRPr="00C7345F" w14:paraId="5ECB7378" w14:textId="77777777" w:rsidTr="00F73F5C">
        <w:tc>
          <w:tcPr>
            <w:tcW w:w="1872" w:type="dxa"/>
            <w:hideMark/>
          </w:tcPr>
          <w:p w14:paraId="681E53E7" w14:textId="77777777" w:rsidR="001C1EA4" w:rsidRPr="00C7345F" w:rsidRDefault="001C1EA4" w:rsidP="00FD4F05">
            <w:pPr>
              <w:pStyle w:val="TableText"/>
            </w:pPr>
            <w:r w:rsidRPr="00C7345F">
              <w:t>1</w:t>
            </w:r>
          </w:p>
        </w:tc>
        <w:tc>
          <w:tcPr>
            <w:tcW w:w="1152" w:type="dxa"/>
          </w:tcPr>
          <w:p w14:paraId="6E85A3A0" w14:textId="77777777" w:rsidR="001C1EA4" w:rsidRPr="00C7345F" w:rsidRDefault="001C1EA4" w:rsidP="00FD4F05">
            <w:pPr>
              <w:pStyle w:val="TableText"/>
              <w:ind w:right="144"/>
            </w:pPr>
            <w:r w:rsidRPr="00C7345F">
              <w:t>0.92</w:t>
            </w:r>
          </w:p>
        </w:tc>
        <w:tc>
          <w:tcPr>
            <w:tcW w:w="1152" w:type="dxa"/>
          </w:tcPr>
          <w:p w14:paraId="17E321BF" w14:textId="77777777" w:rsidR="001C1EA4" w:rsidRPr="00C7345F" w:rsidRDefault="001C1EA4" w:rsidP="00FD4F05">
            <w:pPr>
              <w:pStyle w:val="TableText"/>
              <w:ind w:right="144"/>
            </w:pPr>
            <w:r w:rsidRPr="00C7345F">
              <w:t>0.92</w:t>
            </w:r>
          </w:p>
        </w:tc>
        <w:tc>
          <w:tcPr>
            <w:tcW w:w="1005" w:type="dxa"/>
          </w:tcPr>
          <w:p w14:paraId="7F925029" w14:textId="77777777" w:rsidR="001C1EA4" w:rsidRPr="00C7345F" w:rsidRDefault="001C1EA4" w:rsidP="00FD4F05">
            <w:pPr>
              <w:pStyle w:val="TableText"/>
              <w:ind w:right="144"/>
            </w:pPr>
            <w:r w:rsidRPr="00C7345F">
              <w:t>0.92</w:t>
            </w:r>
          </w:p>
        </w:tc>
        <w:tc>
          <w:tcPr>
            <w:tcW w:w="1584" w:type="dxa"/>
          </w:tcPr>
          <w:p w14:paraId="2B1A2271" w14:textId="77777777" w:rsidR="001C1EA4" w:rsidRPr="00C7345F" w:rsidRDefault="001C1EA4" w:rsidP="00FD4F05">
            <w:pPr>
              <w:pStyle w:val="TableText"/>
              <w:ind w:right="432"/>
            </w:pPr>
            <w:r w:rsidRPr="00C7345F">
              <w:t>−0.01</w:t>
            </w:r>
          </w:p>
        </w:tc>
        <w:tc>
          <w:tcPr>
            <w:tcW w:w="1872" w:type="dxa"/>
          </w:tcPr>
          <w:p w14:paraId="24A8121C" w14:textId="77777777" w:rsidR="001C1EA4" w:rsidRPr="00C7345F" w:rsidRDefault="001C1EA4" w:rsidP="00FD4F05">
            <w:pPr>
              <w:pStyle w:val="TableText"/>
              <w:ind w:right="432"/>
            </w:pPr>
            <w:r w:rsidRPr="00C7345F">
              <w:t>0.00</w:t>
            </w:r>
          </w:p>
        </w:tc>
      </w:tr>
      <w:tr w:rsidR="001C1EA4" w:rsidRPr="00C7345F" w14:paraId="48805361" w14:textId="77777777" w:rsidTr="00F73F5C">
        <w:tc>
          <w:tcPr>
            <w:tcW w:w="1872" w:type="dxa"/>
            <w:hideMark/>
          </w:tcPr>
          <w:p w14:paraId="3E199E62" w14:textId="77777777" w:rsidR="001C1EA4" w:rsidRPr="00C7345F" w:rsidRDefault="001C1EA4" w:rsidP="00FD4F05">
            <w:pPr>
              <w:pStyle w:val="TableText"/>
            </w:pPr>
            <w:r w:rsidRPr="00C7345F">
              <w:t>2</w:t>
            </w:r>
          </w:p>
        </w:tc>
        <w:tc>
          <w:tcPr>
            <w:tcW w:w="1152" w:type="dxa"/>
          </w:tcPr>
          <w:p w14:paraId="77DDDCA1" w14:textId="77777777" w:rsidR="001C1EA4" w:rsidRPr="00C7345F" w:rsidRDefault="001C1EA4" w:rsidP="00FD4F05">
            <w:pPr>
              <w:pStyle w:val="TableText"/>
              <w:ind w:right="144"/>
            </w:pPr>
            <w:r w:rsidRPr="00C7345F">
              <w:t>0.90</w:t>
            </w:r>
          </w:p>
        </w:tc>
        <w:tc>
          <w:tcPr>
            <w:tcW w:w="1152" w:type="dxa"/>
          </w:tcPr>
          <w:p w14:paraId="15661430" w14:textId="77777777" w:rsidR="001C1EA4" w:rsidRPr="00C7345F" w:rsidRDefault="001C1EA4" w:rsidP="00FD4F05">
            <w:pPr>
              <w:pStyle w:val="TableText"/>
              <w:ind w:right="144"/>
            </w:pPr>
            <w:r w:rsidRPr="00C7345F">
              <w:t>0.92</w:t>
            </w:r>
          </w:p>
        </w:tc>
        <w:tc>
          <w:tcPr>
            <w:tcW w:w="1005" w:type="dxa"/>
          </w:tcPr>
          <w:p w14:paraId="0821271E" w14:textId="77777777" w:rsidR="001C1EA4" w:rsidRPr="00C7345F" w:rsidRDefault="001C1EA4" w:rsidP="00FD4F05">
            <w:pPr>
              <w:pStyle w:val="TableText"/>
              <w:ind w:right="144"/>
            </w:pPr>
            <w:r w:rsidRPr="00C7345F">
              <w:t>0.91</w:t>
            </w:r>
          </w:p>
        </w:tc>
        <w:tc>
          <w:tcPr>
            <w:tcW w:w="1584" w:type="dxa"/>
          </w:tcPr>
          <w:p w14:paraId="7AE66DC8" w14:textId="77777777" w:rsidR="001C1EA4" w:rsidRPr="00C7345F" w:rsidRDefault="001C1EA4" w:rsidP="00FD4F05">
            <w:pPr>
              <w:pStyle w:val="TableText"/>
              <w:ind w:right="432"/>
            </w:pPr>
            <w:r w:rsidRPr="00C7345F">
              <w:t>0.01</w:t>
            </w:r>
          </w:p>
        </w:tc>
        <w:tc>
          <w:tcPr>
            <w:tcW w:w="1872" w:type="dxa"/>
          </w:tcPr>
          <w:p w14:paraId="750E8139" w14:textId="77777777" w:rsidR="001C1EA4" w:rsidRPr="00C7345F" w:rsidRDefault="001C1EA4" w:rsidP="00FD4F05">
            <w:pPr>
              <w:pStyle w:val="TableText"/>
              <w:ind w:right="432"/>
            </w:pPr>
            <w:r w:rsidRPr="00C7345F">
              <w:t>−0.01</w:t>
            </w:r>
          </w:p>
        </w:tc>
      </w:tr>
      <w:tr w:rsidR="001C1EA4" w:rsidRPr="00C7345F" w14:paraId="565745BE" w14:textId="77777777" w:rsidTr="00F73F5C">
        <w:tc>
          <w:tcPr>
            <w:tcW w:w="1872" w:type="dxa"/>
            <w:hideMark/>
          </w:tcPr>
          <w:p w14:paraId="7E0B8AD3" w14:textId="77777777" w:rsidR="001C1EA4" w:rsidRPr="00C7345F" w:rsidRDefault="001C1EA4" w:rsidP="00FD4F05">
            <w:pPr>
              <w:pStyle w:val="TableText"/>
            </w:pPr>
            <w:r w:rsidRPr="00C7345F">
              <w:t>3–5</w:t>
            </w:r>
          </w:p>
        </w:tc>
        <w:tc>
          <w:tcPr>
            <w:tcW w:w="1152" w:type="dxa"/>
          </w:tcPr>
          <w:p w14:paraId="1BD9B1A6" w14:textId="77777777" w:rsidR="001C1EA4" w:rsidRPr="00C7345F" w:rsidRDefault="001C1EA4" w:rsidP="00FD4F05">
            <w:pPr>
              <w:pStyle w:val="TableText"/>
              <w:ind w:right="144"/>
            </w:pPr>
            <w:r w:rsidRPr="00C7345F">
              <w:t>0.86</w:t>
            </w:r>
          </w:p>
        </w:tc>
        <w:tc>
          <w:tcPr>
            <w:tcW w:w="1152" w:type="dxa"/>
          </w:tcPr>
          <w:p w14:paraId="0980DD7D" w14:textId="77777777" w:rsidR="001C1EA4" w:rsidRPr="00C7345F" w:rsidRDefault="001C1EA4" w:rsidP="00FD4F05">
            <w:pPr>
              <w:pStyle w:val="TableText"/>
              <w:ind w:right="144"/>
            </w:pPr>
            <w:r w:rsidRPr="00C7345F">
              <w:t>0.87</w:t>
            </w:r>
          </w:p>
        </w:tc>
        <w:tc>
          <w:tcPr>
            <w:tcW w:w="1005" w:type="dxa"/>
          </w:tcPr>
          <w:p w14:paraId="2FBDB005" w14:textId="77777777" w:rsidR="001C1EA4" w:rsidRPr="00C7345F" w:rsidRDefault="001C1EA4" w:rsidP="00FD4F05">
            <w:pPr>
              <w:pStyle w:val="TableText"/>
              <w:ind w:right="144"/>
            </w:pPr>
            <w:r w:rsidRPr="00C7345F">
              <w:t>0.85</w:t>
            </w:r>
          </w:p>
        </w:tc>
        <w:tc>
          <w:tcPr>
            <w:tcW w:w="1584" w:type="dxa"/>
          </w:tcPr>
          <w:p w14:paraId="1B167EB8" w14:textId="77777777" w:rsidR="001C1EA4" w:rsidRPr="00C7345F" w:rsidRDefault="001C1EA4" w:rsidP="00FD4F05">
            <w:pPr>
              <w:pStyle w:val="TableText"/>
              <w:ind w:right="432"/>
            </w:pPr>
            <w:r w:rsidRPr="00C7345F">
              <w:t>0.01</w:t>
            </w:r>
          </w:p>
        </w:tc>
        <w:tc>
          <w:tcPr>
            <w:tcW w:w="1872" w:type="dxa"/>
          </w:tcPr>
          <w:p w14:paraId="49081696" w14:textId="77777777" w:rsidR="001C1EA4" w:rsidRPr="00C7345F" w:rsidRDefault="001C1EA4" w:rsidP="00FD4F05">
            <w:pPr>
              <w:pStyle w:val="TableText"/>
              <w:ind w:right="432"/>
            </w:pPr>
            <w:r w:rsidRPr="00C7345F">
              <w:t>0.01</w:t>
            </w:r>
          </w:p>
        </w:tc>
      </w:tr>
      <w:tr w:rsidR="001C1EA4" w:rsidRPr="00C7345F" w14:paraId="6D5985AA" w14:textId="77777777" w:rsidTr="00F73F5C">
        <w:tc>
          <w:tcPr>
            <w:tcW w:w="1872" w:type="dxa"/>
            <w:hideMark/>
          </w:tcPr>
          <w:p w14:paraId="6D1B6E46" w14:textId="77777777" w:rsidR="001C1EA4" w:rsidRPr="00C7345F" w:rsidRDefault="001C1EA4" w:rsidP="00FD4F05">
            <w:pPr>
              <w:pStyle w:val="TableText"/>
            </w:pPr>
            <w:r w:rsidRPr="00C7345F">
              <w:t>6–8</w:t>
            </w:r>
          </w:p>
        </w:tc>
        <w:tc>
          <w:tcPr>
            <w:tcW w:w="1152" w:type="dxa"/>
          </w:tcPr>
          <w:p w14:paraId="506274FB" w14:textId="77777777" w:rsidR="001C1EA4" w:rsidRPr="00C7345F" w:rsidRDefault="001C1EA4" w:rsidP="00FD4F05">
            <w:pPr>
              <w:pStyle w:val="TableText"/>
              <w:ind w:right="144"/>
            </w:pPr>
            <w:r w:rsidRPr="00C7345F">
              <w:t>0.80</w:t>
            </w:r>
          </w:p>
        </w:tc>
        <w:tc>
          <w:tcPr>
            <w:tcW w:w="1152" w:type="dxa"/>
          </w:tcPr>
          <w:p w14:paraId="6C2E9D45" w14:textId="77777777" w:rsidR="001C1EA4" w:rsidRPr="00C7345F" w:rsidRDefault="001C1EA4" w:rsidP="00FD4F05">
            <w:pPr>
              <w:pStyle w:val="TableText"/>
              <w:ind w:right="144"/>
            </w:pPr>
            <w:r w:rsidRPr="00C7345F">
              <w:t>0.83</w:t>
            </w:r>
          </w:p>
        </w:tc>
        <w:tc>
          <w:tcPr>
            <w:tcW w:w="1005" w:type="dxa"/>
          </w:tcPr>
          <w:p w14:paraId="535442F9" w14:textId="77777777" w:rsidR="001C1EA4" w:rsidRPr="00C7345F" w:rsidRDefault="001C1EA4" w:rsidP="00FD4F05">
            <w:pPr>
              <w:pStyle w:val="TableText"/>
              <w:ind w:right="144"/>
            </w:pPr>
            <w:r w:rsidRPr="00C7345F">
              <w:t>0.86</w:t>
            </w:r>
          </w:p>
        </w:tc>
        <w:tc>
          <w:tcPr>
            <w:tcW w:w="1584" w:type="dxa"/>
          </w:tcPr>
          <w:p w14:paraId="629A1B4E" w14:textId="77777777" w:rsidR="001C1EA4" w:rsidRPr="00C7345F" w:rsidRDefault="001C1EA4" w:rsidP="00FD4F05">
            <w:pPr>
              <w:pStyle w:val="TableText"/>
              <w:ind w:right="432"/>
            </w:pPr>
            <w:r w:rsidRPr="00C7345F">
              <w:t>0.02</w:t>
            </w:r>
          </w:p>
        </w:tc>
        <w:tc>
          <w:tcPr>
            <w:tcW w:w="1872" w:type="dxa"/>
          </w:tcPr>
          <w:p w14:paraId="4D1658CD" w14:textId="77777777" w:rsidR="001C1EA4" w:rsidRPr="00C7345F" w:rsidRDefault="001C1EA4" w:rsidP="00FD4F05">
            <w:pPr>
              <w:pStyle w:val="TableText"/>
              <w:ind w:right="432"/>
            </w:pPr>
            <w:r w:rsidRPr="00C7345F">
              <w:t>−0.06</w:t>
            </w:r>
          </w:p>
        </w:tc>
      </w:tr>
      <w:tr w:rsidR="001C1EA4" w:rsidRPr="00C7345F" w14:paraId="3E2B54BD" w14:textId="77777777" w:rsidTr="00F73F5C">
        <w:tc>
          <w:tcPr>
            <w:tcW w:w="1872" w:type="dxa"/>
            <w:hideMark/>
          </w:tcPr>
          <w:p w14:paraId="1E69B8C1" w14:textId="77777777" w:rsidR="001C1EA4" w:rsidRPr="00C7345F" w:rsidRDefault="001C1EA4" w:rsidP="00FD4F05">
            <w:pPr>
              <w:pStyle w:val="TableText"/>
            </w:pPr>
            <w:r w:rsidRPr="00C7345F">
              <w:t>9–12</w:t>
            </w:r>
          </w:p>
        </w:tc>
        <w:tc>
          <w:tcPr>
            <w:tcW w:w="1152" w:type="dxa"/>
          </w:tcPr>
          <w:p w14:paraId="58E19077" w14:textId="77777777" w:rsidR="001C1EA4" w:rsidRPr="00C7345F" w:rsidRDefault="001C1EA4" w:rsidP="00FD4F05">
            <w:pPr>
              <w:pStyle w:val="TableText"/>
              <w:ind w:right="144"/>
            </w:pPr>
            <w:r w:rsidRPr="00C7345F">
              <w:t>0.81</w:t>
            </w:r>
          </w:p>
        </w:tc>
        <w:tc>
          <w:tcPr>
            <w:tcW w:w="1152" w:type="dxa"/>
          </w:tcPr>
          <w:p w14:paraId="60700297" w14:textId="77777777" w:rsidR="001C1EA4" w:rsidRPr="00C7345F" w:rsidRDefault="001C1EA4" w:rsidP="00FD4F05">
            <w:pPr>
              <w:pStyle w:val="TableText"/>
              <w:ind w:right="144"/>
            </w:pPr>
            <w:r w:rsidRPr="00C7345F">
              <w:t>0.81</w:t>
            </w:r>
          </w:p>
        </w:tc>
        <w:tc>
          <w:tcPr>
            <w:tcW w:w="1005" w:type="dxa"/>
          </w:tcPr>
          <w:p w14:paraId="44204122" w14:textId="77777777" w:rsidR="001C1EA4" w:rsidRPr="00C7345F" w:rsidRDefault="001C1EA4" w:rsidP="00FD4F05">
            <w:pPr>
              <w:pStyle w:val="TableText"/>
              <w:ind w:right="144"/>
            </w:pPr>
            <w:r w:rsidRPr="00C7345F">
              <w:t>0.88</w:t>
            </w:r>
          </w:p>
        </w:tc>
        <w:tc>
          <w:tcPr>
            <w:tcW w:w="1584" w:type="dxa"/>
          </w:tcPr>
          <w:p w14:paraId="246F8CDF" w14:textId="77777777" w:rsidR="001C1EA4" w:rsidRPr="00C7345F" w:rsidRDefault="001C1EA4" w:rsidP="00FD4F05">
            <w:pPr>
              <w:pStyle w:val="TableText"/>
              <w:ind w:right="432"/>
            </w:pPr>
            <w:r w:rsidRPr="00C7345F">
              <w:t>−0.01</w:t>
            </w:r>
          </w:p>
        </w:tc>
        <w:tc>
          <w:tcPr>
            <w:tcW w:w="1872" w:type="dxa"/>
          </w:tcPr>
          <w:p w14:paraId="667C007B" w14:textId="77777777" w:rsidR="001C1EA4" w:rsidRPr="00C7345F" w:rsidRDefault="001C1EA4" w:rsidP="00FD4F05">
            <w:pPr>
              <w:pStyle w:val="TableText"/>
              <w:ind w:right="432"/>
            </w:pPr>
            <w:r w:rsidRPr="00C7345F">
              <w:t>−0.07</w:t>
            </w:r>
          </w:p>
        </w:tc>
      </w:tr>
    </w:tbl>
    <w:p w14:paraId="1F5E9946" w14:textId="77777777" w:rsidR="001C1EA4" w:rsidRPr="00C7345F" w:rsidRDefault="001C1EA4" w:rsidP="00F73F5C">
      <w:pPr>
        <w:pStyle w:val="Caption"/>
      </w:pPr>
      <w:bookmarkStart w:id="1047" w:name="_Ref104991321"/>
      <w:bookmarkStart w:id="1048" w:name="_Toc134622084"/>
      <w:r w:rsidRPr="00C7345F">
        <w:t>Table 5.F.</w:t>
      </w:r>
      <w:r w:rsidRPr="00C7345F">
        <w:fldChar w:fldCharType="begin"/>
      </w:r>
      <w:r w:rsidRPr="00C7345F">
        <w:instrText>SEQ Table_5.F. \* ARABIC</w:instrText>
      </w:r>
      <w:r w:rsidRPr="00C7345F">
        <w:fldChar w:fldCharType="separate"/>
      </w:r>
      <w:r w:rsidRPr="00C7345F">
        <w:t>13</w:t>
      </w:r>
      <w:r w:rsidRPr="00C7345F">
        <w:fldChar w:fldCharType="end"/>
      </w:r>
      <w:bookmarkEnd w:id="1047"/>
      <w:r w:rsidRPr="00C7345F">
        <w:t xml:space="preserve">  Reliability Estimates Across the Test Locations for Writing</w:t>
      </w:r>
      <w:bookmarkEnd w:id="1048"/>
    </w:p>
    <w:tbl>
      <w:tblPr>
        <w:tblStyle w:val="TRs"/>
        <w:tblW w:w="0" w:type="auto"/>
        <w:tblLayout w:type="fixed"/>
        <w:tblLook w:val="0620" w:firstRow="1" w:lastRow="0" w:firstColumn="0" w:lastColumn="0" w:noHBand="1" w:noVBand="1"/>
        <w:tblDescription w:val="Reliability Estimates Across the Test Locations for Writing"/>
      </w:tblPr>
      <w:tblGrid>
        <w:gridCol w:w="1872"/>
        <w:gridCol w:w="1152"/>
        <w:gridCol w:w="1152"/>
        <w:gridCol w:w="1005"/>
        <w:gridCol w:w="1584"/>
        <w:gridCol w:w="1872"/>
      </w:tblGrid>
      <w:tr w:rsidR="001C1EA4" w:rsidRPr="00C7345F" w14:paraId="0030C1BF" w14:textId="77777777" w:rsidTr="00F73F5C">
        <w:trPr>
          <w:cnfStyle w:val="100000000000" w:firstRow="1" w:lastRow="0" w:firstColumn="0" w:lastColumn="0" w:oddVBand="0" w:evenVBand="0" w:oddHBand="0" w:evenHBand="0" w:firstRowFirstColumn="0" w:firstRowLastColumn="0" w:lastRowFirstColumn="0" w:lastRowLastColumn="0"/>
          <w:trHeight w:val="864"/>
        </w:trPr>
        <w:tc>
          <w:tcPr>
            <w:tcW w:w="1872" w:type="dxa"/>
            <w:hideMark/>
          </w:tcPr>
          <w:p w14:paraId="0B2AD844" w14:textId="77777777" w:rsidR="001C1EA4" w:rsidRPr="00C7345F" w:rsidRDefault="001C1EA4" w:rsidP="00F73F5C">
            <w:pPr>
              <w:pStyle w:val="TableHead"/>
              <w:rPr>
                <w:b w:val="0"/>
                <w:bCs/>
                <w:noProof w:val="0"/>
              </w:rPr>
            </w:pPr>
            <w:r w:rsidRPr="00C7345F">
              <w:rPr>
                <w:noProof w:val="0"/>
              </w:rPr>
              <w:t>Grade Level or Grade Span</w:t>
            </w:r>
          </w:p>
        </w:tc>
        <w:tc>
          <w:tcPr>
            <w:tcW w:w="1152" w:type="dxa"/>
            <w:hideMark/>
          </w:tcPr>
          <w:p w14:paraId="05B76746" w14:textId="77777777" w:rsidR="001C1EA4" w:rsidRPr="00C7345F" w:rsidRDefault="001C1EA4" w:rsidP="00F73F5C">
            <w:pPr>
              <w:pStyle w:val="TableHead"/>
              <w:rPr>
                <w:b w:val="0"/>
                <w:bCs/>
                <w:noProof w:val="0"/>
              </w:rPr>
            </w:pPr>
            <w:r w:rsidRPr="00C7345F">
              <w:rPr>
                <w:noProof w:val="0"/>
              </w:rPr>
              <w:t>2020–2021 In Person</w:t>
            </w:r>
          </w:p>
        </w:tc>
        <w:tc>
          <w:tcPr>
            <w:tcW w:w="1152" w:type="dxa"/>
            <w:hideMark/>
          </w:tcPr>
          <w:p w14:paraId="68018F3E" w14:textId="77777777" w:rsidR="001C1EA4" w:rsidRPr="00C7345F" w:rsidRDefault="001C1EA4" w:rsidP="00F73F5C">
            <w:pPr>
              <w:pStyle w:val="TableHead"/>
              <w:rPr>
                <w:b w:val="0"/>
                <w:bCs/>
                <w:noProof w:val="0"/>
              </w:rPr>
            </w:pPr>
            <w:r w:rsidRPr="00C7345F">
              <w:rPr>
                <w:noProof w:val="0"/>
              </w:rPr>
              <w:t>2020–2021 Remote</w:t>
            </w:r>
          </w:p>
        </w:tc>
        <w:tc>
          <w:tcPr>
            <w:tcW w:w="1005" w:type="dxa"/>
            <w:hideMark/>
          </w:tcPr>
          <w:p w14:paraId="1EE11AD0" w14:textId="77777777" w:rsidR="001C1EA4" w:rsidRPr="00C7345F" w:rsidRDefault="001C1EA4" w:rsidP="00F73F5C">
            <w:pPr>
              <w:pStyle w:val="TableHead"/>
              <w:rPr>
                <w:b w:val="0"/>
                <w:bCs/>
                <w:noProof w:val="0"/>
              </w:rPr>
            </w:pPr>
            <w:r w:rsidRPr="00C7345F">
              <w:rPr>
                <w:noProof w:val="0"/>
              </w:rPr>
              <w:t>2019–2020</w:t>
            </w:r>
          </w:p>
        </w:tc>
        <w:tc>
          <w:tcPr>
            <w:tcW w:w="1584" w:type="dxa"/>
            <w:hideMark/>
          </w:tcPr>
          <w:p w14:paraId="3CCE5682" w14:textId="77777777" w:rsidR="001C1EA4" w:rsidRPr="00C7345F" w:rsidRDefault="001C1EA4" w:rsidP="00F73F5C">
            <w:pPr>
              <w:pStyle w:val="TableHead"/>
              <w:rPr>
                <w:b w:val="0"/>
                <w:bCs/>
                <w:noProof w:val="0"/>
              </w:rPr>
            </w:pPr>
            <w:r w:rsidRPr="00C7345F">
              <w:rPr>
                <w:noProof w:val="0"/>
              </w:rPr>
              <w:t>Difference (Remote vs. In Person)</w:t>
            </w:r>
          </w:p>
        </w:tc>
        <w:tc>
          <w:tcPr>
            <w:tcW w:w="1872" w:type="dxa"/>
            <w:hideMark/>
          </w:tcPr>
          <w:p w14:paraId="52D994DD" w14:textId="77777777" w:rsidR="001C1EA4" w:rsidRPr="00C7345F" w:rsidRDefault="001C1EA4" w:rsidP="00F73F5C">
            <w:pPr>
              <w:pStyle w:val="TableHead"/>
              <w:rPr>
                <w:b w:val="0"/>
                <w:bCs/>
                <w:noProof w:val="0"/>
              </w:rPr>
            </w:pPr>
            <w:r w:rsidRPr="00C7345F">
              <w:rPr>
                <w:noProof w:val="0"/>
              </w:rPr>
              <w:t>Difference (In Person vs. 2019–2020)</w:t>
            </w:r>
          </w:p>
        </w:tc>
      </w:tr>
      <w:tr w:rsidR="001C1EA4" w:rsidRPr="00C7345F" w14:paraId="6AC65FC3" w14:textId="77777777" w:rsidTr="00F73F5C">
        <w:tc>
          <w:tcPr>
            <w:tcW w:w="1872" w:type="dxa"/>
            <w:tcBorders>
              <w:top w:val="single" w:sz="4" w:space="0" w:color="auto"/>
            </w:tcBorders>
            <w:hideMark/>
          </w:tcPr>
          <w:p w14:paraId="69857F98" w14:textId="77777777" w:rsidR="001C1EA4" w:rsidRPr="00C7345F" w:rsidRDefault="001C1EA4" w:rsidP="00FD4F05">
            <w:pPr>
              <w:pStyle w:val="TableText"/>
            </w:pPr>
            <w:r w:rsidRPr="00C7345F">
              <w:t>Kindergarten</w:t>
            </w:r>
          </w:p>
        </w:tc>
        <w:tc>
          <w:tcPr>
            <w:tcW w:w="1152" w:type="dxa"/>
            <w:tcBorders>
              <w:top w:val="single" w:sz="4" w:space="0" w:color="auto"/>
            </w:tcBorders>
          </w:tcPr>
          <w:p w14:paraId="417CE7CD" w14:textId="77777777" w:rsidR="001C1EA4" w:rsidRPr="00C7345F" w:rsidRDefault="001C1EA4" w:rsidP="00FD4F05">
            <w:pPr>
              <w:pStyle w:val="TableText"/>
              <w:ind w:right="144"/>
            </w:pPr>
            <w:r w:rsidRPr="00C7345F">
              <w:t>0.93</w:t>
            </w:r>
          </w:p>
        </w:tc>
        <w:tc>
          <w:tcPr>
            <w:tcW w:w="1152" w:type="dxa"/>
            <w:tcBorders>
              <w:top w:val="single" w:sz="4" w:space="0" w:color="auto"/>
            </w:tcBorders>
          </w:tcPr>
          <w:p w14:paraId="6FD575D1" w14:textId="77777777" w:rsidR="001C1EA4" w:rsidRPr="00C7345F" w:rsidRDefault="001C1EA4" w:rsidP="00FD4F05">
            <w:pPr>
              <w:pStyle w:val="TableText"/>
              <w:ind w:right="144"/>
            </w:pPr>
            <w:r w:rsidRPr="00C7345F">
              <w:t>0.93</w:t>
            </w:r>
          </w:p>
        </w:tc>
        <w:tc>
          <w:tcPr>
            <w:tcW w:w="1005" w:type="dxa"/>
            <w:tcBorders>
              <w:top w:val="single" w:sz="4" w:space="0" w:color="auto"/>
            </w:tcBorders>
          </w:tcPr>
          <w:p w14:paraId="6B15C4AA" w14:textId="77777777" w:rsidR="001C1EA4" w:rsidRPr="00C7345F" w:rsidRDefault="001C1EA4" w:rsidP="00FD4F05">
            <w:pPr>
              <w:pStyle w:val="TableText"/>
              <w:ind w:right="144"/>
            </w:pPr>
            <w:r w:rsidRPr="00C7345F">
              <w:t>0.91</w:t>
            </w:r>
          </w:p>
        </w:tc>
        <w:tc>
          <w:tcPr>
            <w:tcW w:w="1584" w:type="dxa"/>
            <w:tcBorders>
              <w:top w:val="single" w:sz="4" w:space="0" w:color="auto"/>
            </w:tcBorders>
          </w:tcPr>
          <w:p w14:paraId="3D26A3C5" w14:textId="77777777" w:rsidR="001C1EA4" w:rsidRPr="00C7345F" w:rsidRDefault="001C1EA4" w:rsidP="00FD4F05">
            <w:pPr>
              <w:pStyle w:val="TableText"/>
              <w:ind w:right="432"/>
            </w:pPr>
            <w:r w:rsidRPr="00C7345F">
              <w:t>0.00</w:t>
            </w:r>
          </w:p>
        </w:tc>
        <w:tc>
          <w:tcPr>
            <w:tcW w:w="1872" w:type="dxa"/>
            <w:tcBorders>
              <w:top w:val="single" w:sz="4" w:space="0" w:color="auto"/>
            </w:tcBorders>
          </w:tcPr>
          <w:p w14:paraId="0E6599B5" w14:textId="77777777" w:rsidR="001C1EA4" w:rsidRPr="00C7345F" w:rsidRDefault="001C1EA4" w:rsidP="00FD4F05">
            <w:pPr>
              <w:pStyle w:val="TableText"/>
              <w:ind w:right="432"/>
            </w:pPr>
            <w:r w:rsidRPr="00C7345F">
              <w:t>0.02</w:t>
            </w:r>
          </w:p>
        </w:tc>
      </w:tr>
      <w:tr w:rsidR="001C1EA4" w:rsidRPr="00C7345F" w14:paraId="0D5BDDD8" w14:textId="77777777" w:rsidTr="00F73F5C">
        <w:tc>
          <w:tcPr>
            <w:tcW w:w="1872" w:type="dxa"/>
            <w:hideMark/>
          </w:tcPr>
          <w:p w14:paraId="57549FB8" w14:textId="77777777" w:rsidR="001C1EA4" w:rsidRPr="00C7345F" w:rsidRDefault="001C1EA4" w:rsidP="00FD4F05">
            <w:pPr>
              <w:pStyle w:val="TableText"/>
            </w:pPr>
            <w:r w:rsidRPr="00C7345F">
              <w:t>1</w:t>
            </w:r>
          </w:p>
        </w:tc>
        <w:tc>
          <w:tcPr>
            <w:tcW w:w="1152" w:type="dxa"/>
          </w:tcPr>
          <w:p w14:paraId="648034A0" w14:textId="77777777" w:rsidR="001C1EA4" w:rsidRPr="00C7345F" w:rsidRDefault="001C1EA4" w:rsidP="00FD4F05">
            <w:pPr>
              <w:pStyle w:val="TableText"/>
              <w:ind w:right="144"/>
            </w:pPr>
            <w:r w:rsidRPr="00C7345F">
              <w:t>0.93</w:t>
            </w:r>
          </w:p>
        </w:tc>
        <w:tc>
          <w:tcPr>
            <w:tcW w:w="1152" w:type="dxa"/>
          </w:tcPr>
          <w:p w14:paraId="256FD5B6" w14:textId="77777777" w:rsidR="001C1EA4" w:rsidRPr="00C7345F" w:rsidRDefault="001C1EA4" w:rsidP="00FD4F05">
            <w:pPr>
              <w:pStyle w:val="TableText"/>
              <w:ind w:right="144"/>
            </w:pPr>
            <w:r w:rsidRPr="00C7345F">
              <w:t>0.93</w:t>
            </w:r>
          </w:p>
        </w:tc>
        <w:tc>
          <w:tcPr>
            <w:tcW w:w="1005" w:type="dxa"/>
          </w:tcPr>
          <w:p w14:paraId="4E667D0F" w14:textId="77777777" w:rsidR="001C1EA4" w:rsidRPr="00C7345F" w:rsidRDefault="001C1EA4" w:rsidP="00FD4F05">
            <w:pPr>
              <w:pStyle w:val="TableText"/>
              <w:ind w:right="144"/>
            </w:pPr>
            <w:r w:rsidRPr="00C7345F">
              <w:t>0.93</w:t>
            </w:r>
          </w:p>
        </w:tc>
        <w:tc>
          <w:tcPr>
            <w:tcW w:w="1584" w:type="dxa"/>
          </w:tcPr>
          <w:p w14:paraId="4CD88F66" w14:textId="77777777" w:rsidR="001C1EA4" w:rsidRPr="00C7345F" w:rsidRDefault="001C1EA4" w:rsidP="00FD4F05">
            <w:pPr>
              <w:pStyle w:val="TableText"/>
              <w:ind w:right="432"/>
            </w:pPr>
            <w:r w:rsidRPr="00C7345F">
              <w:t>0.00</w:t>
            </w:r>
          </w:p>
        </w:tc>
        <w:tc>
          <w:tcPr>
            <w:tcW w:w="1872" w:type="dxa"/>
          </w:tcPr>
          <w:p w14:paraId="2B022BED" w14:textId="77777777" w:rsidR="001C1EA4" w:rsidRPr="00C7345F" w:rsidRDefault="001C1EA4" w:rsidP="00FD4F05">
            <w:pPr>
              <w:pStyle w:val="TableText"/>
              <w:ind w:right="432"/>
            </w:pPr>
            <w:r w:rsidRPr="00C7345F">
              <w:t>&lt; 0.01</w:t>
            </w:r>
          </w:p>
        </w:tc>
      </w:tr>
      <w:tr w:rsidR="001C1EA4" w:rsidRPr="00C7345F" w14:paraId="0F20AA02" w14:textId="77777777" w:rsidTr="00F73F5C">
        <w:tc>
          <w:tcPr>
            <w:tcW w:w="1872" w:type="dxa"/>
            <w:hideMark/>
          </w:tcPr>
          <w:p w14:paraId="185A6A88" w14:textId="77777777" w:rsidR="001C1EA4" w:rsidRPr="00C7345F" w:rsidRDefault="001C1EA4" w:rsidP="00FD4F05">
            <w:pPr>
              <w:pStyle w:val="TableText"/>
            </w:pPr>
            <w:r w:rsidRPr="00C7345F">
              <w:t>2</w:t>
            </w:r>
          </w:p>
        </w:tc>
        <w:tc>
          <w:tcPr>
            <w:tcW w:w="1152" w:type="dxa"/>
          </w:tcPr>
          <w:p w14:paraId="5FB5ACAF" w14:textId="77777777" w:rsidR="001C1EA4" w:rsidRPr="00C7345F" w:rsidRDefault="001C1EA4" w:rsidP="00FD4F05">
            <w:pPr>
              <w:pStyle w:val="TableText"/>
              <w:ind w:right="144"/>
            </w:pPr>
            <w:r w:rsidRPr="00C7345F">
              <w:t>0.92</w:t>
            </w:r>
          </w:p>
        </w:tc>
        <w:tc>
          <w:tcPr>
            <w:tcW w:w="1152" w:type="dxa"/>
          </w:tcPr>
          <w:p w14:paraId="57AEA823" w14:textId="77777777" w:rsidR="001C1EA4" w:rsidRPr="00C7345F" w:rsidRDefault="001C1EA4" w:rsidP="00FD4F05">
            <w:pPr>
              <w:pStyle w:val="TableText"/>
              <w:ind w:right="144"/>
            </w:pPr>
            <w:r w:rsidRPr="00C7345F">
              <w:t>0.93</w:t>
            </w:r>
          </w:p>
        </w:tc>
        <w:tc>
          <w:tcPr>
            <w:tcW w:w="1005" w:type="dxa"/>
          </w:tcPr>
          <w:p w14:paraId="62753C80" w14:textId="77777777" w:rsidR="001C1EA4" w:rsidRPr="00C7345F" w:rsidRDefault="001C1EA4" w:rsidP="00FD4F05">
            <w:pPr>
              <w:pStyle w:val="TableText"/>
              <w:ind w:right="144"/>
            </w:pPr>
            <w:r w:rsidRPr="00C7345F">
              <w:t>0.93</w:t>
            </w:r>
          </w:p>
        </w:tc>
        <w:tc>
          <w:tcPr>
            <w:tcW w:w="1584" w:type="dxa"/>
          </w:tcPr>
          <w:p w14:paraId="469EE905" w14:textId="77777777" w:rsidR="001C1EA4" w:rsidRPr="00C7345F" w:rsidRDefault="001C1EA4" w:rsidP="00FD4F05">
            <w:pPr>
              <w:pStyle w:val="TableText"/>
              <w:ind w:right="432"/>
            </w:pPr>
            <w:r w:rsidRPr="00C7345F">
              <w:t>0.01</w:t>
            </w:r>
          </w:p>
        </w:tc>
        <w:tc>
          <w:tcPr>
            <w:tcW w:w="1872" w:type="dxa"/>
          </w:tcPr>
          <w:p w14:paraId="595E3B95" w14:textId="77777777" w:rsidR="001C1EA4" w:rsidRPr="00C7345F" w:rsidRDefault="001C1EA4" w:rsidP="00FD4F05">
            <w:pPr>
              <w:pStyle w:val="TableText"/>
              <w:ind w:right="432"/>
            </w:pPr>
            <w:r w:rsidRPr="00C7345F">
              <w:t>&lt; 0.01</w:t>
            </w:r>
          </w:p>
        </w:tc>
      </w:tr>
      <w:tr w:rsidR="001C1EA4" w:rsidRPr="00C7345F" w14:paraId="6758D59B" w14:textId="77777777" w:rsidTr="00F73F5C">
        <w:tc>
          <w:tcPr>
            <w:tcW w:w="1872" w:type="dxa"/>
            <w:hideMark/>
          </w:tcPr>
          <w:p w14:paraId="7326D143" w14:textId="77777777" w:rsidR="001C1EA4" w:rsidRPr="00C7345F" w:rsidRDefault="001C1EA4" w:rsidP="00FD4F05">
            <w:pPr>
              <w:pStyle w:val="TableText"/>
            </w:pPr>
            <w:r w:rsidRPr="00C7345F">
              <w:t>3–5</w:t>
            </w:r>
          </w:p>
        </w:tc>
        <w:tc>
          <w:tcPr>
            <w:tcW w:w="1152" w:type="dxa"/>
          </w:tcPr>
          <w:p w14:paraId="3336DC92" w14:textId="77777777" w:rsidR="001C1EA4" w:rsidRPr="00C7345F" w:rsidRDefault="001C1EA4" w:rsidP="00FD4F05">
            <w:pPr>
              <w:pStyle w:val="TableText"/>
              <w:ind w:right="144"/>
            </w:pPr>
            <w:r w:rsidRPr="00C7345F">
              <w:t>0.92</w:t>
            </w:r>
          </w:p>
        </w:tc>
        <w:tc>
          <w:tcPr>
            <w:tcW w:w="1152" w:type="dxa"/>
          </w:tcPr>
          <w:p w14:paraId="5AB88FCD" w14:textId="77777777" w:rsidR="001C1EA4" w:rsidRPr="00C7345F" w:rsidRDefault="001C1EA4" w:rsidP="00FD4F05">
            <w:pPr>
              <w:pStyle w:val="TableText"/>
              <w:ind w:right="144"/>
            </w:pPr>
            <w:r w:rsidRPr="00C7345F">
              <w:t>0.92</w:t>
            </w:r>
          </w:p>
        </w:tc>
        <w:tc>
          <w:tcPr>
            <w:tcW w:w="1005" w:type="dxa"/>
          </w:tcPr>
          <w:p w14:paraId="75717F3D" w14:textId="77777777" w:rsidR="001C1EA4" w:rsidRPr="00C7345F" w:rsidRDefault="001C1EA4" w:rsidP="00FD4F05">
            <w:pPr>
              <w:pStyle w:val="TableText"/>
              <w:ind w:right="144"/>
            </w:pPr>
            <w:r w:rsidRPr="00C7345F">
              <w:t>0.94</w:t>
            </w:r>
          </w:p>
        </w:tc>
        <w:tc>
          <w:tcPr>
            <w:tcW w:w="1584" w:type="dxa"/>
          </w:tcPr>
          <w:p w14:paraId="1E2B4A36" w14:textId="77777777" w:rsidR="001C1EA4" w:rsidRPr="00C7345F" w:rsidRDefault="001C1EA4" w:rsidP="00FD4F05">
            <w:pPr>
              <w:pStyle w:val="TableText"/>
              <w:ind w:right="432"/>
            </w:pPr>
            <w:r w:rsidRPr="00C7345F">
              <w:t>0.00</w:t>
            </w:r>
          </w:p>
        </w:tc>
        <w:tc>
          <w:tcPr>
            <w:tcW w:w="1872" w:type="dxa"/>
          </w:tcPr>
          <w:p w14:paraId="7DCAC79D" w14:textId="77777777" w:rsidR="001C1EA4" w:rsidRPr="00C7345F" w:rsidRDefault="001C1EA4" w:rsidP="00FD4F05">
            <w:pPr>
              <w:pStyle w:val="TableText"/>
              <w:ind w:right="432"/>
            </w:pPr>
            <w:r w:rsidRPr="00C7345F">
              <w:t>−0.02</w:t>
            </w:r>
          </w:p>
        </w:tc>
      </w:tr>
      <w:tr w:rsidR="001C1EA4" w:rsidRPr="00C7345F" w14:paraId="43EE5F0B" w14:textId="77777777" w:rsidTr="00F73F5C">
        <w:tc>
          <w:tcPr>
            <w:tcW w:w="1872" w:type="dxa"/>
            <w:hideMark/>
          </w:tcPr>
          <w:p w14:paraId="56079A03" w14:textId="77777777" w:rsidR="001C1EA4" w:rsidRPr="00C7345F" w:rsidRDefault="001C1EA4" w:rsidP="00FD4F05">
            <w:pPr>
              <w:pStyle w:val="TableText"/>
            </w:pPr>
            <w:r w:rsidRPr="00C7345F">
              <w:t>6–8</w:t>
            </w:r>
          </w:p>
        </w:tc>
        <w:tc>
          <w:tcPr>
            <w:tcW w:w="1152" w:type="dxa"/>
          </w:tcPr>
          <w:p w14:paraId="7CAC44D8" w14:textId="77777777" w:rsidR="001C1EA4" w:rsidRPr="00C7345F" w:rsidRDefault="001C1EA4" w:rsidP="00FD4F05">
            <w:pPr>
              <w:pStyle w:val="TableText"/>
              <w:ind w:right="144"/>
            </w:pPr>
            <w:r w:rsidRPr="00C7345F">
              <w:t>0.89</w:t>
            </w:r>
          </w:p>
        </w:tc>
        <w:tc>
          <w:tcPr>
            <w:tcW w:w="1152" w:type="dxa"/>
          </w:tcPr>
          <w:p w14:paraId="77DA17EA" w14:textId="77777777" w:rsidR="001C1EA4" w:rsidRPr="00C7345F" w:rsidRDefault="001C1EA4" w:rsidP="00FD4F05">
            <w:pPr>
              <w:pStyle w:val="TableText"/>
              <w:ind w:right="144"/>
            </w:pPr>
            <w:r w:rsidRPr="00C7345F">
              <w:t>0.88</w:t>
            </w:r>
          </w:p>
        </w:tc>
        <w:tc>
          <w:tcPr>
            <w:tcW w:w="1005" w:type="dxa"/>
          </w:tcPr>
          <w:p w14:paraId="04D4592F" w14:textId="77777777" w:rsidR="001C1EA4" w:rsidRPr="00C7345F" w:rsidRDefault="001C1EA4" w:rsidP="00FD4F05">
            <w:pPr>
              <w:pStyle w:val="TableText"/>
              <w:ind w:right="144"/>
            </w:pPr>
            <w:r w:rsidRPr="00C7345F">
              <w:t>0.94</w:t>
            </w:r>
          </w:p>
        </w:tc>
        <w:tc>
          <w:tcPr>
            <w:tcW w:w="1584" w:type="dxa"/>
          </w:tcPr>
          <w:p w14:paraId="616E0636" w14:textId="77777777" w:rsidR="001C1EA4" w:rsidRPr="00C7345F" w:rsidRDefault="001C1EA4" w:rsidP="00FD4F05">
            <w:pPr>
              <w:pStyle w:val="TableText"/>
              <w:ind w:right="432"/>
            </w:pPr>
            <w:r w:rsidRPr="00C7345F">
              <w:t>0.00</w:t>
            </w:r>
          </w:p>
        </w:tc>
        <w:tc>
          <w:tcPr>
            <w:tcW w:w="1872" w:type="dxa"/>
          </w:tcPr>
          <w:p w14:paraId="54F130EA" w14:textId="77777777" w:rsidR="001C1EA4" w:rsidRPr="00C7345F" w:rsidRDefault="001C1EA4" w:rsidP="00FD4F05">
            <w:pPr>
              <w:pStyle w:val="TableText"/>
              <w:ind w:right="432"/>
            </w:pPr>
            <w:r w:rsidRPr="00C7345F">
              <w:t>−0.05</w:t>
            </w:r>
          </w:p>
        </w:tc>
      </w:tr>
      <w:tr w:rsidR="001C1EA4" w:rsidRPr="00C7345F" w14:paraId="13746BFA" w14:textId="77777777" w:rsidTr="00F73F5C">
        <w:tc>
          <w:tcPr>
            <w:tcW w:w="1872" w:type="dxa"/>
            <w:hideMark/>
          </w:tcPr>
          <w:p w14:paraId="2AC10143" w14:textId="77777777" w:rsidR="001C1EA4" w:rsidRPr="00C7345F" w:rsidRDefault="001C1EA4" w:rsidP="00FD4F05">
            <w:pPr>
              <w:pStyle w:val="TableText"/>
            </w:pPr>
            <w:r w:rsidRPr="00C7345F">
              <w:t>9–12</w:t>
            </w:r>
          </w:p>
        </w:tc>
        <w:tc>
          <w:tcPr>
            <w:tcW w:w="1152" w:type="dxa"/>
          </w:tcPr>
          <w:p w14:paraId="495A4021" w14:textId="77777777" w:rsidR="001C1EA4" w:rsidRPr="00C7345F" w:rsidRDefault="001C1EA4" w:rsidP="00FD4F05">
            <w:pPr>
              <w:pStyle w:val="TableText"/>
              <w:ind w:right="144"/>
            </w:pPr>
            <w:r w:rsidRPr="00C7345F">
              <w:t>0.89</w:t>
            </w:r>
          </w:p>
        </w:tc>
        <w:tc>
          <w:tcPr>
            <w:tcW w:w="1152" w:type="dxa"/>
          </w:tcPr>
          <w:p w14:paraId="265B1532" w14:textId="77777777" w:rsidR="001C1EA4" w:rsidRPr="00C7345F" w:rsidRDefault="001C1EA4" w:rsidP="00FD4F05">
            <w:pPr>
              <w:pStyle w:val="TableText"/>
              <w:ind w:right="144"/>
            </w:pPr>
            <w:r w:rsidRPr="00C7345F">
              <w:t>0.89</w:t>
            </w:r>
          </w:p>
        </w:tc>
        <w:tc>
          <w:tcPr>
            <w:tcW w:w="1005" w:type="dxa"/>
          </w:tcPr>
          <w:p w14:paraId="0F48E586" w14:textId="77777777" w:rsidR="001C1EA4" w:rsidRPr="00C7345F" w:rsidRDefault="001C1EA4" w:rsidP="00FD4F05">
            <w:pPr>
              <w:pStyle w:val="TableText"/>
              <w:ind w:right="144"/>
            </w:pPr>
            <w:r w:rsidRPr="00C7345F">
              <w:t>0.94</w:t>
            </w:r>
          </w:p>
        </w:tc>
        <w:tc>
          <w:tcPr>
            <w:tcW w:w="1584" w:type="dxa"/>
          </w:tcPr>
          <w:p w14:paraId="7A9A0EA8" w14:textId="77777777" w:rsidR="001C1EA4" w:rsidRPr="00C7345F" w:rsidRDefault="001C1EA4" w:rsidP="00FD4F05">
            <w:pPr>
              <w:pStyle w:val="TableText"/>
              <w:ind w:right="432"/>
            </w:pPr>
            <w:r w:rsidRPr="00C7345F">
              <w:t>0.01</w:t>
            </w:r>
          </w:p>
        </w:tc>
        <w:tc>
          <w:tcPr>
            <w:tcW w:w="1872" w:type="dxa"/>
          </w:tcPr>
          <w:p w14:paraId="03314017" w14:textId="77777777" w:rsidR="001C1EA4" w:rsidRPr="00C7345F" w:rsidRDefault="001C1EA4" w:rsidP="00FD4F05">
            <w:pPr>
              <w:pStyle w:val="TableText"/>
              <w:ind w:right="432"/>
            </w:pPr>
            <w:r w:rsidRPr="00C7345F">
              <w:t>−0.05</w:t>
            </w:r>
          </w:p>
        </w:tc>
      </w:tr>
    </w:tbl>
    <w:p w14:paraId="745F2372" w14:textId="77777777" w:rsidR="001C1EA4" w:rsidRPr="00C7345F" w:rsidRDefault="001C1EA4" w:rsidP="00F73F5C">
      <w:pPr>
        <w:pStyle w:val="Caption"/>
      </w:pPr>
      <w:bookmarkStart w:id="1049" w:name="_Ref105051385"/>
      <w:bookmarkStart w:id="1050" w:name="_Toc134622085"/>
      <w:r w:rsidRPr="00C7345F">
        <w:lastRenderedPageBreak/>
        <w:t>Table 5.F.</w:t>
      </w:r>
      <w:r w:rsidRPr="00C7345F">
        <w:fldChar w:fldCharType="begin"/>
      </w:r>
      <w:r w:rsidRPr="00C7345F">
        <w:instrText>SEQ Table_5.F. \* ARABIC</w:instrText>
      </w:r>
      <w:r w:rsidRPr="00C7345F">
        <w:fldChar w:fldCharType="separate"/>
      </w:r>
      <w:r w:rsidRPr="00C7345F">
        <w:t>14</w:t>
      </w:r>
      <w:r w:rsidRPr="00C7345F">
        <w:fldChar w:fldCharType="end"/>
      </w:r>
      <w:bookmarkEnd w:id="1049"/>
      <w:r w:rsidRPr="00C7345F">
        <w:t xml:space="preserve">  Correlations Among Domains Across Locations: Oral Language</w:t>
      </w:r>
      <w:bookmarkEnd w:id="1050"/>
    </w:p>
    <w:tbl>
      <w:tblPr>
        <w:tblStyle w:val="TRs"/>
        <w:tblW w:w="8640" w:type="dxa"/>
        <w:tblLayout w:type="fixed"/>
        <w:tblLook w:val="0620" w:firstRow="1" w:lastRow="0" w:firstColumn="0" w:lastColumn="0" w:noHBand="1" w:noVBand="1"/>
        <w:tblDescription w:val="Correlations Among Domains Across Locations: Oral Language"/>
      </w:tblPr>
      <w:tblGrid>
        <w:gridCol w:w="1872"/>
        <w:gridCol w:w="1152"/>
        <w:gridCol w:w="1152"/>
        <w:gridCol w:w="1008"/>
        <w:gridCol w:w="1584"/>
        <w:gridCol w:w="1872"/>
      </w:tblGrid>
      <w:tr w:rsidR="001C1EA4" w:rsidRPr="00C7345F" w14:paraId="7C0D641A" w14:textId="77777777" w:rsidTr="00F73F5C">
        <w:trPr>
          <w:cnfStyle w:val="100000000000" w:firstRow="1" w:lastRow="0" w:firstColumn="0" w:lastColumn="0" w:oddVBand="0" w:evenVBand="0" w:oddHBand="0" w:evenHBand="0" w:firstRowFirstColumn="0" w:firstRowLastColumn="0" w:lastRowFirstColumn="0" w:lastRowLastColumn="0"/>
          <w:trHeight w:val="864"/>
        </w:trPr>
        <w:tc>
          <w:tcPr>
            <w:tcW w:w="1872" w:type="dxa"/>
            <w:hideMark/>
          </w:tcPr>
          <w:p w14:paraId="00DFC427" w14:textId="77777777" w:rsidR="001C1EA4" w:rsidRPr="00C7345F" w:rsidRDefault="001C1EA4" w:rsidP="00F73F5C">
            <w:pPr>
              <w:pStyle w:val="TableHead"/>
              <w:rPr>
                <w:b w:val="0"/>
                <w:bCs/>
                <w:noProof w:val="0"/>
              </w:rPr>
            </w:pPr>
            <w:r w:rsidRPr="00C7345F">
              <w:rPr>
                <w:noProof w:val="0"/>
              </w:rPr>
              <w:t>Grade Level or Grade Span</w:t>
            </w:r>
          </w:p>
        </w:tc>
        <w:tc>
          <w:tcPr>
            <w:tcW w:w="1152" w:type="dxa"/>
            <w:hideMark/>
          </w:tcPr>
          <w:p w14:paraId="2374C9D6" w14:textId="77777777" w:rsidR="001C1EA4" w:rsidRPr="00C7345F" w:rsidRDefault="001C1EA4" w:rsidP="00F73F5C">
            <w:pPr>
              <w:pStyle w:val="TableHead"/>
              <w:rPr>
                <w:b w:val="0"/>
                <w:bCs/>
                <w:noProof w:val="0"/>
              </w:rPr>
            </w:pPr>
            <w:r w:rsidRPr="00C7345F">
              <w:rPr>
                <w:noProof w:val="0"/>
              </w:rPr>
              <w:t>2020–2021 In Person</w:t>
            </w:r>
          </w:p>
        </w:tc>
        <w:tc>
          <w:tcPr>
            <w:tcW w:w="1152" w:type="dxa"/>
            <w:hideMark/>
          </w:tcPr>
          <w:p w14:paraId="526FDD06" w14:textId="77777777" w:rsidR="001C1EA4" w:rsidRPr="00C7345F" w:rsidRDefault="001C1EA4" w:rsidP="00F73F5C">
            <w:pPr>
              <w:pStyle w:val="TableHead"/>
              <w:rPr>
                <w:b w:val="0"/>
                <w:bCs/>
                <w:noProof w:val="0"/>
              </w:rPr>
            </w:pPr>
            <w:r w:rsidRPr="00C7345F">
              <w:rPr>
                <w:noProof w:val="0"/>
              </w:rPr>
              <w:t>2020–2021 Remote</w:t>
            </w:r>
          </w:p>
        </w:tc>
        <w:tc>
          <w:tcPr>
            <w:tcW w:w="1008" w:type="dxa"/>
            <w:hideMark/>
          </w:tcPr>
          <w:p w14:paraId="287F230F" w14:textId="77777777" w:rsidR="001C1EA4" w:rsidRPr="00C7345F" w:rsidRDefault="001C1EA4" w:rsidP="00F73F5C">
            <w:pPr>
              <w:pStyle w:val="TableHead"/>
              <w:rPr>
                <w:b w:val="0"/>
                <w:bCs/>
                <w:noProof w:val="0"/>
              </w:rPr>
            </w:pPr>
            <w:r w:rsidRPr="00C7345F">
              <w:rPr>
                <w:noProof w:val="0"/>
              </w:rPr>
              <w:t>2019–2020</w:t>
            </w:r>
          </w:p>
        </w:tc>
        <w:tc>
          <w:tcPr>
            <w:tcW w:w="1584" w:type="dxa"/>
            <w:hideMark/>
          </w:tcPr>
          <w:p w14:paraId="3070B996" w14:textId="77777777" w:rsidR="001C1EA4" w:rsidRPr="00C7345F" w:rsidRDefault="001C1EA4" w:rsidP="00F73F5C">
            <w:pPr>
              <w:pStyle w:val="TableHead"/>
              <w:rPr>
                <w:b w:val="0"/>
                <w:bCs/>
                <w:noProof w:val="0"/>
              </w:rPr>
            </w:pPr>
            <w:r w:rsidRPr="00C7345F">
              <w:rPr>
                <w:noProof w:val="0"/>
              </w:rPr>
              <w:t>Difference (Remote vs. In Person)</w:t>
            </w:r>
          </w:p>
        </w:tc>
        <w:tc>
          <w:tcPr>
            <w:tcW w:w="1872" w:type="dxa"/>
            <w:hideMark/>
          </w:tcPr>
          <w:p w14:paraId="6F8C7FBD" w14:textId="77777777" w:rsidR="001C1EA4" w:rsidRPr="00C7345F" w:rsidRDefault="001C1EA4" w:rsidP="00F73F5C">
            <w:pPr>
              <w:pStyle w:val="TableHead"/>
              <w:rPr>
                <w:b w:val="0"/>
                <w:bCs/>
                <w:noProof w:val="0"/>
              </w:rPr>
            </w:pPr>
            <w:r w:rsidRPr="00C7345F">
              <w:rPr>
                <w:noProof w:val="0"/>
              </w:rPr>
              <w:t>Difference (In Person vs. 2019–2020)</w:t>
            </w:r>
          </w:p>
        </w:tc>
      </w:tr>
      <w:tr w:rsidR="001C1EA4" w:rsidRPr="00C7345F" w14:paraId="42F6B7FA" w14:textId="77777777" w:rsidTr="00F73F5C">
        <w:tc>
          <w:tcPr>
            <w:tcW w:w="1872" w:type="dxa"/>
            <w:tcBorders>
              <w:top w:val="single" w:sz="4" w:space="0" w:color="auto"/>
            </w:tcBorders>
            <w:hideMark/>
          </w:tcPr>
          <w:p w14:paraId="28C62FC2" w14:textId="77777777" w:rsidR="001C1EA4" w:rsidRPr="00C7345F" w:rsidRDefault="001C1EA4" w:rsidP="00FD4F05">
            <w:pPr>
              <w:pStyle w:val="TableText"/>
            </w:pPr>
            <w:r w:rsidRPr="00C7345F">
              <w:t>Kindergarten</w:t>
            </w:r>
          </w:p>
        </w:tc>
        <w:tc>
          <w:tcPr>
            <w:tcW w:w="1152" w:type="dxa"/>
            <w:tcBorders>
              <w:top w:val="single" w:sz="4" w:space="0" w:color="auto"/>
            </w:tcBorders>
            <w:hideMark/>
          </w:tcPr>
          <w:p w14:paraId="5622F81F" w14:textId="77777777" w:rsidR="001C1EA4" w:rsidRPr="00C7345F" w:rsidRDefault="001C1EA4" w:rsidP="00FD4F05">
            <w:pPr>
              <w:pStyle w:val="TableText"/>
              <w:ind w:right="144"/>
            </w:pPr>
            <w:r w:rsidRPr="00C7345F">
              <w:t>0.64</w:t>
            </w:r>
          </w:p>
        </w:tc>
        <w:tc>
          <w:tcPr>
            <w:tcW w:w="1152" w:type="dxa"/>
            <w:tcBorders>
              <w:top w:val="single" w:sz="4" w:space="0" w:color="auto"/>
            </w:tcBorders>
            <w:hideMark/>
          </w:tcPr>
          <w:p w14:paraId="1695A484" w14:textId="77777777" w:rsidR="001C1EA4" w:rsidRPr="00C7345F" w:rsidRDefault="001C1EA4" w:rsidP="00FD4F05">
            <w:pPr>
              <w:pStyle w:val="TableText"/>
              <w:ind w:right="144"/>
            </w:pPr>
            <w:r w:rsidRPr="00C7345F">
              <w:t>0.66</w:t>
            </w:r>
          </w:p>
        </w:tc>
        <w:tc>
          <w:tcPr>
            <w:tcW w:w="1008" w:type="dxa"/>
            <w:tcBorders>
              <w:top w:val="single" w:sz="4" w:space="0" w:color="auto"/>
            </w:tcBorders>
            <w:hideMark/>
          </w:tcPr>
          <w:p w14:paraId="05D51AF9" w14:textId="77777777" w:rsidR="001C1EA4" w:rsidRPr="00C7345F" w:rsidRDefault="001C1EA4" w:rsidP="00FD4F05">
            <w:pPr>
              <w:pStyle w:val="TableText"/>
              <w:ind w:right="144"/>
            </w:pPr>
            <w:r w:rsidRPr="00C7345F">
              <w:t>0.68</w:t>
            </w:r>
          </w:p>
        </w:tc>
        <w:tc>
          <w:tcPr>
            <w:tcW w:w="1584" w:type="dxa"/>
            <w:tcBorders>
              <w:top w:val="single" w:sz="4" w:space="0" w:color="auto"/>
            </w:tcBorders>
            <w:hideMark/>
          </w:tcPr>
          <w:p w14:paraId="5B786CB7" w14:textId="77777777" w:rsidR="001C1EA4" w:rsidRPr="00C7345F" w:rsidRDefault="001C1EA4" w:rsidP="00FD4F05">
            <w:pPr>
              <w:pStyle w:val="TableText"/>
              <w:ind w:right="432"/>
            </w:pPr>
            <w:r w:rsidRPr="00C7345F">
              <w:t>0.02</w:t>
            </w:r>
          </w:p>
        </w:tc>
        <w:tc>
          <w:tcPr>
            <w:tcW w:w="1872" w:type="dxa"/>
            <w:tcBorders>
              <w:top w:val="single" w:sz="4" w:space="0" w:color="auto"/>
            </w:tcBorders>
            <w:hideMark/>
          </w:tcPr>
          <w:p w14:paraId="35EF9367" w14:textId="77777777" w:rsidR="001C1EA4" w:rsidRPr="00C7345F" w:rsidRDefault="001C1EA4" w:rsidP="00FD4F05">
            <w:pPr>
              <w:pStyle w:val="TableText"/>
              <w:ind w:right="432"/>
            </w:pPr>
            <w:r w:rsidRPr="00C7345F">
              <w:t>−0.04</w:t>
            </w:r>
          </w:p>
        </w:tc>
      </w:tr>
      <w:tr w:rsidR="001C1EA4" w:rsidRPr="00C7345F" w14:paraId="5EDF93E6" w14:textId="77777777" w:rsidTr="00F73F5C">
        <w:tc>
          <w:tcPr>
            <w:tcW w:w="1872" w:type="dxa"/>
            <w:hideMark/>
          </w:tcPr>
          <w:p w14:paraId="0DFCB855" w14:textId="77777777" w:rsidR="001C1EA4" w:rsidRPr="00C7345F" w:rsidRDefault="001C1EA4" w:rsidP="00FD4F05">
            <w:pPr>
              <w:pStyle w:val="TableText"/>
            </w:pPr>
            <w:r w:rsidRPr="00C7345F">
              <w:t>1</w:t>
            </w:r>
          </w:p>
        </w:tc>
        <w:tc>
          <w:tcPr>
            <w:tcW w:w="1152" w:type="dxa"/>
            <w:hideMark/>
          </w:tcPr>
          <w:p w14:paraId="3338456F" w14:textId="77777777" w:rsidR="001C1EA4" w:rsidRPr="00C7345F" w:rsidRDefault="001C1EA4" w:rsidP="00FD4F05">
            <w:pPr>
              <w:pStyle w:val="TableText"/>
              <w:ind w:right="144"/>
            </w:pPr>
            <w:r w:rsidRPr="00C7345F">
              <w:t>0.80</w:t>
            </w:r>
          </w:p>
        </w:tc>
        <w:tc>
          <w:tcPr>
            <w:tcW w:w="1152" w:type="dxa"/>
            <w:hideMark/>
          </w:tcPr>
          <w:p w14:paraId="10CC81C7" w14:textId="77777777" w:rsidR="001C1EA4" w:rsidRPr="00C7345F" w:rsidRDefault="001C1EA4" w:rsidP="00FD4F05">
            <w:pPr>
              <w:pStyle w:val="TableText"/>
              <w:ind w:right="144"/>
            </w:pPr>
            <w:r w:rsidRPr="00C7345F">
              <w:t>0.82</w:t>
            </w:r>
          </w:p>
        </w:tc>
        <w:tc>
          <w:tcPr>
            <w:tcW w:w="1008" w:type="dxa"/>
            <w:hideMark/>
          </w:tcPr>
          <w:p w14:paraId="109B6997" w14:textId="77777777" w:rsidR="001C1EA4" w:rsidRPr="00C7345F" w:rsidRDefault="001C1EA4" w:rsidP="00FD4F05">
            <w:pPr>
              <w:pStyle w:val="TableText"/>
              <w:ind w:right="144"/>
            </w:pPr>
            <w:r w:rsidRPr="00C7345F">
              <w:t>0.84</w:t>
            </w:r>
          </w:p>
        </w:tc>
        <w:tc>
          <w:tcPr>
            <w:tcW w:w="1584" w:type="dxa"/>
            <w:hideMark/>
          </w:tcPr>
          <w:p w14:paraId="352E8578" w14:textId="77777777" w:rsidR="001C1EA4" w:rsidRPr="00C7345F" w:rsidRDefault="001C1EA4" w:rsidP="00FD4F05">
            <w:pPr>
              <w:pStyle w:val="TableText"/>
              <w:ind w:right="432"/>
            </w:pPr>
            <w:r w:rsidRPr="00C7345F">
              <w:t>0.02</w:t>
            </w:r>
          </w:p>
        </w:tc>
        <w:tc>
          <w:tcPr>
            <w:tcW w:w="1872" w:type="dxa"/>
            <w:hideMark/>
          </w:tcPr>
          <w:p w14:paraId="54C32E99" w14:textId="77777777" w:rsidR="001C1EA4" w:rsidRPr="00C7345F" w:rsidRDefault="001C1EA4" w:rsidP="00FD4F05">
            <w:pPr>
              <w:pStyle w:val="TableText"/>
              <w:ind w:right="432"/>
            </w:pPr>
            <w:r w:rsidRPr="00C7345F">
              <w:t>−0.04</w:t>
            </w:r>
          </w:p>
        </w:tc>
      </w:tr>
      <w:tr w:rsidR="001C1EA4" w:rsidRPr="00C7345F" w14:paraId="12587033" w14:textId="77777777" w:rsidTr="00F73F5C">
        <w:tc>
          <w:tcPr>
            <w:tcW w:w="1872" w:type="dxa"/>
            <w:hideMark/>
          </w:tcPr>
          <w:p w14:paraId="4239C31C" w14:textId="77777777" w:rsidR="001C1EA4" w:rsidRPr="00C7345F" w:rsidRDefault="001C1EA4" w:rsidP="00FD4F05">
            <w:pPr>
              <w:pStyle w:val="TableText"/>
            </w:pPr>
            <w:r w:rsidRPr="00C7345F">
              <w:t>2</w:t>
            </w:r>
          </w:p>
        </w:tc>
        <w:tc>
          <w:tcPr>
            <w:tcW w:w="1152" w:type="dxa"/>
            <w:hideMark/>
          </w:tcPr>
          <w:p w14:paraId="3CFED9DF" w14:textId="77777777" w:rsidR="001C1EA4" w:rsidRPr="00C7345F" w:rsidRDefault="001C1EA4" w:rsidP="00FD4F05">
            <w:pPr>
              <w:pStyle w:val="TableText"/>
              <w:ind w:right="144"/>
            </w:pPr>
            <w:r w:rsidRPr="00C7345F">
              <w:t>0.84</w:t>
            </w:r>
          </w:p>
        </w:tc>
        <w:tc>
          <w:tcPr>
            <w:tcW w:w="1152" w:type="dxa"/>
            <w:hideMark/>
          </w:tcPr>
          <w:p w14:paraId="17F90B8B" w14:textId="77777777" w:rsidR="001C1EA4" w:rsidRPr="00C7345F" w:rsidRDefault="001C1EA4" w:rsidP="00FD4F05">
            <w:pPr>
              <w:pStyle w:val="TableText"/>
              <w:ind w:right="144"/>
            </w:pPr>
            <w:r w:rsidRPr="00C7345F">
              <w:t>0.85</w:t>
            </w:r>
          </w:p>
        </w:tc>
        <w:tc>
          <w:tcPr>
            <w:tcW w:w="1008" w:type="dxa"/>
            <w:hideMark/>
          </w:tcPr>
          <w:p w14:paraId="483C8A91" w14:textId="77777777" w:rsidR="001C1EA4" w:rsidRPr="00C7345F" w:rsidRDefault="001C1EA4" w:rsidP="00FD4F05">
            <w:pPr>
              <w:pStyle w:val="TableText"/>
              <w:ind w:right="144"/>
            </w:pPr>
            <w:r w:rsidRPr="00C7345F">
              <w:t>0.85</w:t>
            </w:r>
          </w:p>
        </w:tc>
        <w:tc>
          <w:tcPr>
            <w:tcW w:w="1584" w:type="dxa"/>
            <w:hideMark/>
          </w:tcPr>
          <w:p w14:paraId="559CC9EC" w14:textId="77777777" w:rsidR="001C1EA4" w:rsidRPr="00C7345F" w:rsidRDefault="001C1EA4" w:rsidP="00FD4F05">
            <w:pPr>
              <w:pStyle w:val="TableText"/>
              <w:ind w:right="432"/>
            </w:pPr>
            <w:r w:rsidRPr="00C7345F">
              <w:t>0.01</w:t>
            </w:r>
          </w:p>
        </w:tc>
        <w:tc>
          <w:tcPr>
            <w:tcW w:w="1872" w:type="dxa"/>
            <w:hideMark/>
          </w:tcPr>
          <w:p w14:paraId="7AFB3620" w14:textId="77777777" w:rsidR="001C1EA4" w:rsidRPr="00C7345F" w:rsidRDefault="001C1EA4" w:rsidP="00FD4F05">
            <w:pPr>
              <w:pStyle w:val="TableText"/>
              <w:ind w:right="432"/>
            </w:pPr>
            <w:r w:rsidRPr="00C7345F">
              <w:t>−0.01</w:t>
            </w:r>
          </w:p>
        </w:tc>
      </w:tr>
      <w:tr w:rsidR="001C1EA4" w:rsidRPr="00C7345F" w14:paraId="6E0DB242" w14:textId="77777777" w:rsidTr="00F73F5C">
        <w:tc>
          <w:tcPr>
            <w:tcW w:w="1872" w:type="dxa"/>
            <w:hideMark/>
          </w:tcPr>
          <w:p w14:paraId="65D510B1" w14:textId="77777777" w:rsidR="001C1EA4" w:rsidRPr="00C7345F" w:rsidRDefault="001C1EA4" w:rsidP="00FD4F05">
            <w:pPr>
              <w:pStyle w:val="TableText"/>
            </w:pPr>
            <w:r w:rsidRPr="00C7345F">
              <w:t>3–5</w:t>
            </w:r>
          </w:p>
        </w:tc>
        <w:tc>
          <w:tcPr>
            <w:tcW w:w="1152" w:type="dxa"/>
            <w:hideMark/>
          </w:tcPr>
          <w:p w14:paraId="39EE5109" w14:textId="77777777" w:rsidR="001C1EA4" w:rsidRPr="00C7345F" w:rsidRDefault="001C1EA4" w:rsidP="00FD4F05">
            <w:pPr>
              <w:pStyle w:val="TableText"/>
              <w:ind w:right="144"/>
            </w:pPr>
            <w:r w:rsidRPr="00C7345F">
              <w:t>0.78</w:t>
            </w:r>
          </w:p>
        </w:tc>
        <w:tc>
          <w:tcPr>
            <w:tcW w:w="1152" w:type="dxa"/>
            <w:hideMark/>
          </w:tcPr>
          <w:p w14:paraId="06A78DFB" w14:textId="77777777" w:rsidR="001C1EA4" w:rsidRPr="00C7345F" w:rsidRDefault="001C1EA4" w:rsidP="00FD4F05">
            <w:pPr>
              <w:pStyle w:val="TableText"/>
              <w:ind w:right="144"/>
            </w:pPr>
            <w:r w:rsidRPr="00C7345F">
              <w:t>0.81</w:t>
            </w:r>
          </w:p>
        </w:tc>
        <w:tc>
          <w:tcPr>
            <w:tcW w:w="1008" w:type="dxa"/>
            <w:hideMark/>
          </w:tcPr>
          <w:p w14:paraId="64FE8323" w14:textId="77777777" w:rsidR="001C1EA4" w:rsidRPr="00C7345F" w:rsidRDefault="001C1EA4" w:rsidP="00FD4F05">
            <w:pPr>
              <w:pStyle w:val="TableText"/>
              <w:ind w:right="144"/>
            </w:pPr>
            <w:r w:rsidRPr="00C7345F">
              <w:t>0.81</w:t>
            </w:r>
          </w:p>
        </w:tc>
        <w:tc>
          <w:tcPr>
            <w:tcW w:w="1584" w:type="dxa"/>
            <w:hideMark/>
          </w:tcPr>
          <w:p w14:paraId="12F9D552" w14:textId="77777777" w:rsidR="001C1EA4" w:rsidRPr="00C7345F" w:rsidRDefault="001C1EA4" w:rsidP="00FD4F05">
            <w:pPr>
              <w:pStyle w:val="TableText"/>
              <w:ind w:right="432"/>
            </w:pPr>
            <w:r w:rsidRPr="00C7345F">
              <w:t>0.03</w:t>
            </w:r>
          </w:p>
        </w:tc>
        <w:tc>
          <w:tcPr>
            <w:tcW w:w="1872" w:type="dxa"/>
            <w:hideMark/>
          </w:tcPr>
          <w:p w14:paraId="15796B15" w14:textId="77777777" w:rsidR="001C1EA4" w:rsidRPr="00C7345F" w:rsidRDefault="001C1EA4" w:rsidP="00FD4F05">
            <w:pPr>
              <w:pStyle w:val="TableText"/>
              <w:ind w:right="432"/>
            </w:pPr>
            <w:r w:rsidRPr="00C7345F">
              <w:t>−0.03</w:t>
            </w:r>
          </w:p>
        </w:tc>
      </w:tr>
      <w:tr w:rsidR="001C1EA4" w:rsidRPr="00C7345F" w14:paraId="1E99EC9F" w14:textId="77777777" w:rsidTr="00F73F5C">
        <w:tc>
          <w:tcPr>
            <w:tcW w:w="1872" w:type="dxa"/>
            <w:hideMark/>
          </w:tcPr>
          <w:p w14:paraId="1E7C7F92" w14:textId="77777777" w:rsidR="001C1EA4" w:rsidRPr="00C7345F" w:rsidRDefault="001C1EA4" w:rsidP="00FD4F05">
            <w:pPr>
              <w:pStyle w:val="TableText"/>
            </w:pPr>
            <w:r w:rsidRPr="00C7345F">
              <w:t>6–8</w:t>
            </w:r>
          </w:p>
        </w:tc>
        <w:tc>
          <w:tcPr>
            <w:tcW w:w="1152" w:type="dxa"/>
            <w:hideMark/>
          </w:tcPr>
          <w:p w14:paraId="2936C59A" w14:textId="77777777" w:rsidR="001C1EA4" w:rsidRPr="00C7345F" w:rsidRDefault="001C1EA4" w:rsidP="00FD4F05">
            <w:pPr>
              <w:pStyle w:val="TableText"/>
              <w:ind w:right="144"/>
            </w:pPr>
            <w:r w:rsidRPr="00C7345F">
              <w:t>0.79</w:t>
            </w:r>
          </w:p>
        </w:tc>
        <w:tc>
          <w:tcPr>
            <w:tcW w:w="1152" w:type="dxa"/>
            <w:hideMark/>
          </w:tcPr>
          <w:p w14:paraId="35477C50" w14:textId="77777777" w:rsidR="001C1EA4" w:rsidRPr="00C7345F" w:rsidRDefault="001C1EA4" w:rsidP="00FD4F05">
            <w:pPr>
              <w:pStyle w:val="TableText"/>
              <w:ind w:right="144"/>
            </w:pPr>
            <w:r w:rsidRPr="00C7345F">
              <w:t>0.77</w:t>
            </w:r>
          </w:p>
        </w:tc>
        <w:tc>
          <w:tcPr>
            <w:tcW w:w="1008" w:type="dxa"/>
            <w:hideMark/>
          </w:tcPr>
          <w:p w14:paraId="1278DAF6" w14:textId="77777777" w:rsidR="001C1EA4" w:rsidRPr="00C7345F" w:rsidRDefault="001C1EA4" w:rsidP="00FD4F05">
            <w:pPr>
              <w:pStyle w:val="TableText"/>
              <w:ind w:right="144"/>
            </w:pPr>
            <w:r w:rsidRPr="00C7345F">
              <w:t>0.80</w:t>
            </w:r>
          </w:p>
        </w:tc>
        <w:tc>
          <w:tcPr>
            <w:tcW w:w="1584" w:type="dxa"/>
            <w:hideMark/>
          </w:tcPr>
          <w:p w14:paraId="4174D74C" w14:textId="77777777" w:rsidR="001C1EA4" w:rsidRPr="00C7345F" w:rsidRDefault="001C1EA4" w:rsidP="00FD4F05">
            <w:pPr>
              <w:pStyle w:val="TableText"/>
              <w:ind w:right="432"/>
            </w:pPr>
            <w:r w:rsidRPr="00C7345F">
              <w:t>−0.01</w:t>
            </w:r>
          </w:p>
        </w:tc>
        <w:tc>
          <w:tcPr>
            <w:tcW w:w="1872" w:type="dxa"/>
            <w:hideMark/>
          </w:tcPr>
          <w:p w14:paraId="3A7466D6" w14:textId="77777777" w:rsidR="001C1EA4" w:rsidRPr="00C7345F" w:rsidRDefault="001C1EA4" w:rsidP="00FD4F05">
            <w:pPr>
              <w:pStyle w:val="TableText"/>
              <w:ind w:right="432"/>
            </w:pPr>
            <w:r w:rsidRPr="00C7345F">
              <w:t>−0.01</w:t>
            </w:r>
          </w:p>
        </w:tc>
      </w:tr>
      <w:tr w:rsidR="001C1EA4" w:rsidRPr="00C7345F" w14:paraId="4E7EC5EE" w14:textId="77777777" w:rsidTr="00F73F5C">
        <w:tc>
          <w:tcPr>
            <w:tcW w:w="1872" w:type="dxa"/>
            <w:hideMark/>
          </w:tcPr>
          <w:p w14:paraId="1217512D" w14:textId="77777777" w:rsidR="001C1EA4" w:rsidRPr="00C7345F" w:rsidRDefault="001C1EA4" w:rsidP="00FD4F05">
            <w:pPr>
              <w:pStyle w:val="TableText"/>
            </w:pPr>
            <w:r w:rsidRPr="00C7345F">
              <w:t>9–12</w:t>
            </w:r>
          </w:p>
        </w:tc>
        <w:tc>
          <w:tcPr>
            <w:tcW w:w="1152" w:type="dxa"/>
            <w:hideMark/>
          </w:tcPr>
          <w:p w14:paraId="2391F4C8" w14:textId="77777777" w:rsidR="001C1EA4" w:rsidRPr="00C7345F" w:rsidRDefault="001C1EA4" w:rsidP="00FD4F05">
            <w:pPr>
              <w:pStyle w:val="TableText"/>
              <w:ind w:right="144"/>
            </w:pPr>
            <w:r w:rsidRPr="00C7345F">
              <w:t>0.79</w:t>
            </w:r>
          </w:p>
        </w:tc>
        <w:tc>
          <w:tcPr>
            <w:tcW w:w="1152" w:type="dxa"/>
            <w:hideMark/>
          </w:tcPr>
          <w:p w14:paraId="3168506F" w14:textId="77777777" w:rsidR="001C1EA4" w:rsidRPr="00C7345F" w:rsidRDefault="001C1EA4" w:rsidP="00FD4F05">
            <w:pPr>
              <w:pStyle w:val="TableText"/>
              <w:ind w:right="144"/>
            </w:pPr>
            <w:r w:rsidRPr="00C7345F">
              <w:t>0.78</w:t>
            </w:r>
          </w:p>
        </w:tc>
        <w:tc>
          <w:tcPr>
            <w:tcW w:w="1008" w:type="dxa"/>
            <w:hideMark/>
          </w:tcPr>
          <w:p w14:paraId="09E27982" w14:textId="77777777" w:rsidR="001C1EA4" w:rsidRPr="00C7345F" w:rsidRDefault="001C1EA4" w:rsidP="00FD4F05">
            <w:pPr>
              <w:pStyle w:val="TableText"/>
              <w:ind w:right="144"/>
            </w:pPr>
            <w:r w:rsidRPr="00C7345F">
              <w:t>0.85</w:t>
            </w:r>
          </w:p>
        </w:tc>
        <w:tc>
          <w:tcPr>
            <w:tcW w:w="1584" w:type="dxa"/>
            <w:hideMark/>
          </w:tcPr>
          <w:p w14:paraId="505C3922" w14:textId="77777777" w:rsidR="001C1EA4" w:rsidRPr="00C7345F" w:rsidRDefault="001C1EA4" w:rsidP="00FD4F05">
            <w:pPr>
              <w:pStyle w:val="TableText"/>
              <w:ind w:right="432"/>
            </w:pPr>
            <w:r w:rsidRPr="00C7345F">
              <w:t>−0.01</w:t>
            </w:r>
          </w:p>
        </w:tc>
        <w:tc>
          <w:tcPr>
            <w:tcW w:w="1872" w:type="dxa"/>
            <w:hideMark/>
          </w:tcPr>
          <w:p w14:paraId="7D089D12" w14:textId="77777777" w:rsidR="001C1EA4" w:rsidRPr="00C7345F" w:rsidRDefault="001C1EA4" w:rsidP="00FD4F05">
            <w:pPr>
              <w:pStyle w:val="TableText"/>
              <w:ind w:right="432"/>
            </w:pPr>
            <w:r w:rsidRPr="00C7345F">
              <w:t>−0.06</w:t>
            </w:r>
          </w:p>
        </w:tc>
      </w:tr>
    </w:tbl>
    <w:p w14:paraId="707C282E" w14:textId="77777777" w:rsidR="001C1EA4" w:rsidRPr="00C7345F" w:rsidRDefault="001C1EA4" w:rsidP="00F73F5C">
      <w:pPr>
        <w:pStyle w:val="Caption"/>
      </w:pPr>
      <w:bookmarkStart w:id="1051" w:name="_Ref105051394"/>
      <w:bookmarkStart w:id="1052" w:name="_Toc134622086"/>
      <w:r w:rsidRPr="00C7345F">
        <w:t>Table 5.F.</w:t>
      </w:r>
      <w:r w:rsidRPr="00C7345F">
        <w:fldChar w:fldCharType="begin"/>
      </w:r>
      <w:r w:rsidRPr="00C7345F">
        <w:instrText>SEQ Table_5.F. \* ARABIC</w:instrText>
      </w:r>
      <w:r w:rsidRPr="00C7345F">
        <w:fldChar w:fldCharType="separate"/>
      </w:r>
      <w:r w:rsidRPr="00C7345F">
        <w:t>15</w:t>
      </w:r>
      <w:r w:rsidRPr="00C7345F">
        <w:fldChar w:fldCharType="end"/>
      </w:r>
      <w:bookmarkEnd w:id="1051"/>
      <w:r w:rsidRPr="00C7345F">
        <w:t xml:space="preserve">  Correlations Among Domains Across Locations: Written Language</w:t>
      </w:r>
      <w:bookmarkEnd w:id="1052"/>
    </w:p>
    <w:tbl>
      <w:tblPr>
        <w:tblStyle w:val="TRs"/>
        <w:tblW w:w="8640" w:type="dxa"/>
        <w:tblLayout w:type="fixed"/>
        <w:tblLook w:val="0620" w:firstRow="1" w:lastRow="0" w:firstColumn="0" w:lastColumn="0" w:noHBand="1" w:noVBand="1"/>
        <w:tblDescription w:val="Correlations Among Domains Across Locations: Written Language"/>
      </w:tblPr>
      <w:tblGrid>
        <w:gridCol w:w="1872"/>
        <w:gridCol w:w="1152"/>
        <w:gridCol w:w="1152"/>
        <w:gridCol w:w="1008"/>
        <w:gridCol w:w="1584"/>
        <w:gridCol w:w="1872"/>
      </w:tblGrid>
      <w:tr w:rsidR="001C1EA4" w:rsidRPr="00C7345F" w14:paraId="4E6B6E3B" w14:textId="77777777" w:rsidTr="00F73F5C">
        <w:trPr>
          <w:cnfStyle w:val="100000000000" w:firstRow="1" w:lastRow="0" w:firstColumn="0" w:lastColumn="0" w:oddVBand="0" w:evenVBand="0" w:oddHBand="0" w:evenHBand="0" w:firstRowFirstColumn="0" w:firstRowLastColumn="0" w:lastRowFirstColumn="0" w:lastRowLastColumn="0"/>
          <w:trHeight w:val="864"/>
        </w:trPr>
        <w:tc>
          <w:tcPr>
            <w:tcW w:w="1872" w:type="dxa"/>
            <w:hideMark/>
          </w:tcPr>
          <w:p w14:paraId="661E5C0D" w14:textId="77777777" w:rsidR="001C1EA4" w:rsidRPr="00C7345F" w:rsidRDefault="001C1EA4" w:rsidP="00F73F5C">
            <w:pPr>
              <w:pStyle w:val="TableHead"/>
              <w:rPr>
                <w:b w:val="0"/>
                <w:bCs/>
                <w:noProof w:val="0"/>
              </w:rPr>
            </w:pPr>
            <w:r w:rsidRPr="00C7345F">
              <w:rPr>
                <w:noProof w:val="0"/>
              </w:rPr>
              <w:t>Grade Level or Grade Span</w:t>
            </w:r>
          </w:p>
        </w:tc>
        <w:tc>
          <w:tcPr>
            <w:tcW w:w="1152" w:type="dxa"/>
            <w:hideMark/>
          </w:tcPr>
          <w:p w14:paraId="35BE5BEE" w14:textId="77777777" w:rsidR="001C1EA4" w:rsidRPr="00C7345F" w:rsidRDefault="001C1EA4" w:rsidP="00F73F5C">
            <w:pPr>
              <w:pStyle w:val="TableHead"/>
              <w:rPr>
                <w:b w:val="0"/>
                <w:bCs/>
                <w:noProof w:val="0"/>
              </w:rPr>
            </w:pPr>
            <w:r w:rsidRPr="00C7345F">
              <w:rPr>
                <w:noProof w:val="0"/>
              </w:rPr>
              <w:t>2020–2021 In Person</w:t>
            </w:r>
          </w:p>
        </w:tc>
        <w:tc>
          <w:tcPr>
            <w:tcW w:w="1152" w:type="dxa"/>
            <w:hideMark/>
          </w:tcPr>
          <w:p w14:paraId="62D980F1" w14:textId="77777777" w:rsidR="001C1EA4" w:rsidRPr="00C7345F" w:rsidRDefault="001C1EA4" w:rsidP="00F73F5C">
            <w:pPr>
              <w:pStyle w:val="TableHead"/>
              <w:rPr>
                <w:b w:val="0"/>
                <w:bCs/>
                <w:noProof w:val="0"/>
              </w:rPr>
            </w:pPr>
            <w:r w:rsidRPr="00C7345F">
              <w:rPr>
                <w:noProof w:val="0"/>
              </w:rPr>
              <w:t>2020–2021 Remote</w:t>
            </w:r>
          </w:p>
        </w:tc>
        <w:tc>
          <w:tcPr>
            <w:tcW w:w="1008" w:type="dxa"/>
            <w:hideMark/>
          </w:tcPr>
          <w:p w14:paraId="4D348254" w14:textId="77777777" w:rsidR="001C1EA4" w:rsidRPr="00C7345F" w:rsidRDefault="001C1EA4" w:rsidP="00F73F5C">
            <w:pPr>
              <w:pStyle w:val="TableHead"/>
              <w:rPr>
                <w:b w:val="0"/>
                <w:bCs/>
                <w:noProof w:val="0"/>
              </w:rPr>
            </w:pPr>
            <w:r w:rsidRPr="00C7345F">
              <w:rPr>
                <w:noProof w:val="0"/>
              </w:rPr>
              <w:t>2019–2020</w:t>
            </w:r>
          </w:p>
        </w:tc>
        <w:tc>
          <w:tcPr>
            <w:tcW w:w="1584" w:type="dxa"/>
            <w:hideMark/>
          </w:tcPr>
          <w:p w14:paraId="7278B61E" w14:textId="77777777" w:rsidR="001C1EA4" w:rsidRPr="00C7345F" w:rsidRDefault="001C1EA4" w:rsidP="00F73F5C">
            <w:pPr>
              <w:pStyle w:val="TableHead"/>
              <w:rPr>
                <w:b w:val="0"/>
                <w:bCs/>
                <w:noProof w:val="0"/>
              </w:rPr>
            </w:pPr>
            <w:r w:rsidRPr="00C7345F">
              <w:rPr>
                <w:noProof w:val="0"/>
              </w:rPr>
              <w:t>Difference (Remote vs. In Person)</w:t>
            </w:r>
          </w:p>
        </w:tc>
        <w:tc>
          <w:tcPr>
            <w:tcW w:w="1872" w:type="dxa"/>
            <w:hideMark/>
          </w:tcPr>
          <w:p w14:paraId="1BEF826E" w14:textId="77777777" w:rsidR="001C1EA4" w:rsidRPr="00C7345F" w:rsidRDefault="001C1EA4" w:rsidP="00F73F5C">
            <w:pPr>
              <w:pStyle w:val="TableHead"/>
              <w:rPr>
                <w:b w:val="0"/>
                <w:bCs/>
                <w:noProof w:val="0"/>
              </w:rPr>
            </w:pPr>
            <w:r w:rsidRPr="00C7345F">
              <w:rPr>
                <w:noProof w:val="0"/>
              </w:rPr>
              <w:t>Difference (In Person vs. 2019–2020)</w:t>
            </w:r>
          </w:p>
        </w:tc>
      </w:tr>
      <w:tr w:rsidR="001C1EA4" w:rsidRPr="00C7345F" w14:paraId="5A3A5E69" w14:textId="77777777" w:rsidTr="00F73F5C">
        <w:tc>
          <w:tcPr>
            <w:tcW w:w="1872" w:type="dxa"/>
            <w:tcBorders>
              <w:top w:val="single" w:sz="4" w:space="0" w:color="auto"/>
            </w:tcBorders>
            <w:hideMark/>
          </w:tcPr>
          <w:p w14:paraId="0A70B716" w14:textId="77777777" w:rsidR="001C1EA4" w:rsidRPr="00C7345F" w:rsidRDefault="001C1EA4" w:rsidP="00FD4F05">
            <w:pPr>
              <w:pStyle w:val="TableText"/>
            </w:pPr>
            <w:r w:rsidRPr="00C7345F">
              <w:t>Kindergarten</w:t>
            </w:r>
          </w:p>
        </w:tc>
        <w:tc>
          <w:tcPr>
            <w:tcW w:w="1152" w:type="dxa"/>
            <w:tcBorders>
              <w:top w:val="single" w:sz="4" w:space="0" w:color="auto"/>
            </w:tcBorders>
            <w:hideMark/>
          </w:tcPr>
          <w:p w14:paraId="212C7ED1" w14:textId="77777777" w:rsidR="001C1EA4" w:rsidRPr="00C7345F" w:rsidRDefault="001C1EA4" w:rsidP="00FD4F05">
            <w:pPr>
              <w:pStyle w:val="TableText"/>
              <w:ind w:right="144"/>
            </w:pPr>
            <w:r w:rsidRPr="00C7345F">
              <w:t>0.64</w:t>
            </w:r>
          </w:p>
        </w:tc>
        <w:tc>
          <w:tcPr>
            <w:tcW w:w="1152" w:type="dxa"/>
            <w:tcBorders>
              <w:top w:val="single" w:sz="4" w:space="0" w:color="auto"/>
            </w:tcBorders>
            <w:hideMark/>
          </w:tcPr>
          <w:p w14:paraId="4309D7C4" w14:textId="77777777" w:rsidR="001C1EA4" w:rsidRPr="00C7345F" w:rsidRDefault="001C1EA4" w:rsidP="00FD4F05">
            <w:pPr>
              <w:pStyle w:val="TableText"/>
              <w:ind w:right="144"/>
            </w:pPr>
            <w:r w:rsidRPr="00C7345F">
              <w:t>0.65</w:t>
            </w:r>
          </w:p>
        </w:tc>
        <w:tc>
          <w:tcPr>
            <w:tcW w:w="1008" w:type="dxa"/>
            <w:tcBorders>
              <w:top w:val="single" w:sz="4" w:space="0" w:color="auto"/>
            </w:tcBorders>
            <w:hideMark/>
          </w:tcPr>
          <w:p w14:paraId="6BA74AC0" w14:textId="77777777" w:rsidR="001C1EA4" w:rsidRPr="00C7345F" w:rsidRDefault="001C1EA4" w:rsidP="00FD4F05">
            <w:pPr>
              <w:pStyle w:val="TableText"/>
              <w:ind w:right="144"/>
            </w:pPr>
            <w:r w:rsidRPr="00C7345F">
              <w:t>0.56</w:t>
            </w:r>
          </w:p>
        </w:tc>
        <w:tc>
          <w:tcPr>
            <w:tcW w:w="1584" w:type="dxa"/>
            <w:tcBorders>
              <w:top w:val="single" w:sz="4" w:space="0" w:color="auto"/>
            </w:tcBorders>
            <w:hideMark/>
          </w:tcPr>
          <w:p w14:paraId="0BEB8BB5" w14:textId="77777777" w:rsidR="001C1EA4" w:rsidRPr="00C7345F" w:rsidRDefault="001C1EA4" w:rsidP="00FD4F05">
            <w:pPr>
              <w:pStyle w:val="TableText"/>
              <w:ind w:right="432"/>
            </w:pPr>
            <w:r w:rsidRPr="00C7345F">
              <w:t>0.01</w:t>
            </w:r>
          </w:p>
        </w:tc>
        <w:tc>
          <w:tcPr>
            <w:tcW w:w="1872" w:type="dxa"/>
            <w:tcBorders>
              <w:top w:val="single" w:sz="4" w:space="0" w:color="auto"/>
            </w:tcBorders>
            <w:hideMark/>
          </w:tcPr>
          <w:p w14:paraId="665B5E37" w14:textId="77777777" w:rsidR="001C1EA4" w:rsidRPr="00C7345F" w:rsidRDefault="001C1EA4" w:rsidP="00FD4F05">
            <w:pPr>
              <w:pStyle w:val="TableText"/>
              <w:ind w:right="432"/>
            </w:pPr>
            <w:r w:rsidRPr="00C7345F">
              <w:t>0.08</w:t>
            </w:r>
          </w:p>
        </w:tc>
      </w:tr>
      <w:tr w:rsidR="001C1EA4" w:rsidRPr="00C7345F" w14:paraId="5295CA5A" w14:textId="77777777" w:rsidTr="00F73F5C">
        <w:tc>
          <w:tcPr>
            <w:tcW w:w="1872" w:type="dxa"/>
            <w:hideMark/>
          </w:tcPr>
          <w:p w14:paraId="0C44DAB5" w14:textId="77777777" w:rsidR="001C1EA4" w:rsidRPr="00C7345F" w:rsidRDefault="001C1EA4" w:rsidP="00FD4F05">
            <w:pPr>
              <w:pStyle w:val="TableText"/>
            </w:pPr>
            <w:r w:rsidRPr="00C7345F">
              <w:t>1</w:t>
            </w:r>
          </w:p>
        </w:tc>
        <w:tc>
          <w:tcPr>
            <w:tcW w:w="1152" w:type="dxa"/>
            <w:hideMark/>
          </w:tcPr>
          <w:p w14:paraId="48870F32" w14:textId="77777777" w:rsidR="001C1EA4" w:rsidRPr="00C7345F" w:rsidRDefault="001C1EA4" w:rsidP="00FD4F05">
            <w:pPr>
              <w:pStyle w:val="TableText"/>
              <w:ind w:right="144"/>
            </w:pPr>
            <w:r w:rsidRPr="00C7345F">
              <w:t>0.82</w:t>
            </w:r>
          </w:p>
        </w:tc>
        <w:tc>
          <w:tcPr>
            <w:tcW w:w="1152" w:type="dxa"/>
            <w:hideMark/>
          </w:tcPr>
          <w:p w14:paraId="005EC8E9" w14:textId="77777777" w:rsidR="001C1EA4" w:rsidRPr="00C7345F" w:rsidRDefault="001C1EA4" w:rsidP="00FD4F05">
            <w:pPr>
              <w:pStyle w:val="TableText"/>
              <w:ind w:right="144"/>
            </w:pPr>
            <w:r w:rsidRPr="00C7345F">
              <w:t>0.81</w:t>
            </w:r>
          </w:p>
        </w:tc>
        <w:tc>
          <w:tcPr>
            <w:tcW w:w="1008" w:type="dxa"/>
            <w:hideMark/>
          </w:tcPr>
          <w:p w14:paraId="4F4E3AA8" w14:textId="77777777" w:rsidR="001C1EA4" w:rsidRPr="00C7345F" w:rsidRDefault="001C1EA4" w:rsidP="00FD4F05">
            <w:pPr>
              <w:pStyle w:val="TableText"/>
              <w:ind w:right="144"/>
            </w:pPr>
            <w:r w:rsidRPr="00C7345F">
              <w:t>0.80</w:t>
            </w:r>
          </w:p>
        </w:tc>
        <w:tc>
          <w:tcPr>
            <w:tcW w:w="1584" w:type="dxa"/>
            <w:hideMark/>
          </w:tcPr>
          <w:p w14:paraId="072D18BA" w14:textId="77777777" w:rsidR="001C1EA4" w:rsidRPr="00C7345F" w:rsidRDefault="001C1EA4" w:rsidP="00FD4F05">
            <w:pPr>
              <w:pStyle w:val="TableText"/>
              <w:ind w:right="432"/>
            </w:pPr>
            <w:r w:rsidRPr="00C7345F">
              <w:t>0.00</w:t>
            </w:r>
          </w:p>
        </w:tc>
        <w:tc>
          <w:tcPr>
            <w:tcW w:w="1872" w:type="dxa"/>
            <w:hideMark/>
          </w:tcPr>
          <w:p w14:paraId="681A4354" w14:textId="77777777" w:rsidR="001C1EA4" w:rsidRPr="00C7345F" w:rsidRDefault="001C1EA4" w:rsidP="00FD4F05">
            <w:pPr>
              <w:pStyle w:val="TableText"/>
              <w:ind w:right="432"/>
            </w:pPr>
            <w:r w:rsidRPr="00C7345F">
              <w:t>0.02</w:t>
            </w:r>
          </w:p>
        </w:tc>
      </w:tr>
      <w:tr w:rsidR="001C1EA4" w:rsidRPr="00C7345F" w14:paraId="72EB8FF2" w14:textId="77777777" w:rsidTr="00F73F5C">
        <w:tc>
          <w:tcPr>
            <w:tcW w:w="1872" w:type="dxa"/>
            <w:hideMark/>
          </w:tcPr>
          <w:p w14:paraId="5780BA8E" w14:textId="77777777" w:rsidR="001C1EA4" w:rsidRPr="00C7345F" w:rsidRDefault="001C1EA4" w:rsidP="00FD4F05">
            <w:pPr>
              <w:pStyle w:val="TableText"/>
            </w:pPr>
            <w:r w:rsidRPr="00C7345F">
              <w:t>2</w:t>
            </w:r>
          </w:p>
        </w:tc>
        <w:tc>
          <w:tcPr>
            <w:tcW w:w="1152" w:type="dxa"/>
            <w:hideMark/>
          </w:tcPr>
          <w:p w14:paraId="0081CDF4" w14:textId="77777777" w:rsidR="001C1EA4" w:rsidRPr="00C7345F" w:rsidRDefault="001C1EA4" w:rsidP="00FD4F05">
            <w:pPr>
              <w:pStyle w:val="TableText"/>
              <w:ind w:right="144"/>
            </w:pPr>
            <w:r w:rsidRPr="00C7345F">
              <w:t>0.81</w:t>
            </w:r>
          </w:p>
        </w:tc>
        <w:tc>
          <w:tcPr>
            <w:tcW w:w="1152" w:type="dxa"/>
            <w:hideMark/>
          </w:tcPr>
          <w:p w14:paraId="0EC6C07E" w14:textId="77777777" w:rsidR="001C1EA4" w:rsidRPr="00C7345F" w:rsidRDefault="001C1EA4" w:rsidP="00FD4F05">
            <w:pPr>
              <w:pStyle w:val="TableText"/>
              <w:ind w:right="144"/>
            </w:pPr>
            <w:r w:rsidRPr="00C7345F">
              <w:t>0.80</w:t>
            </w:r>
          </w:p>
        </w:tc>
        <w:tc>
          <w:tcPr>
            <w:tcW w:w="1008" w:type="dxa"/>
            <w:hideMark/>
          </w:tcPr>
          <w:p w14:paraId="79D353C0" w14:textId="77777777" w:rsidR="001C1EA4" w:rsidRPr="00C7345F" w:rsidRDefault="001C1EA4" w:rsidP="00FD4F05">
            <w:pPr>
              <w:pStyle w:val="TableText"/>
              <w:ind w:right="144"/>
            </w:pPr>
            <w:r w:rsidRPr="00C7345F">
              <w:t>0.84</w:t>
            </w:r>
          </w:p>
        </w:tc>
        <w:tc>
          <w:tcPr>
            <w:tcW w:w="1584" w:type="dxa"/>
            <w:hideMark/>
          </w:tcPr>
          <w:p w14:paraId="3B40D803" w14:textId="77777777" w:rsidR="001C1EA4" w:rsidRPr="00C7345F" w:rsidRDefault="001C1EA4" w:rsidP="00FD4F05">
            <w:pPr>
              <w:pStyle w:val="TableText"/>
              <w:ind w:right="432"/>
            </w:pPr>
            <w:r w:rsidRPr="00C7345F">
              <w:t>−0.01</w:t>
            </w:r>
          </w:p>
        </w:tc>
        <w:tc>
          <w:tcPr>
            <w:tcW w:w="1872" w:type="dxa"/>
            <w:hideMark/>
          </w:tcPr>
          <w:p w14:paraId="41ABB27F" w14:textId="77777777" w:rsidR="001C1EA4" w:rsidRPr="00C7345F" w:rsidRDefault="001C1EA4" w:rsidP="00FD4F05">
            <w:pPr>
              <w:pStyle w:val="TableText"/>
              <w:ind w:right="432"/>
            </w:pPr>
            <w:r w:rsidRPr="00C7345F">
              <w:t>−0.03</w:t>
            </w:r>
          </w:p>
        </w:tc>
      </w:tr>
      <w:tr w:rsidR="001C1EA4" w:rsidRPr="00C7345F" w14:paraId="5119DEBE" w14:textId="77777777" w:rsidTr="00F73F5C">
        <w:tc>
          <w:tcPr>
            <w:tcW w:w="1872" w:type="dxa"/>
            <w:hideMark/>
          </w:tcPr>
          <w:p w14:paraId="51FE20A3" w14:textId="77777777" w:rsidR="001C1EA4" w:rsidRPr="00C7345F" w:rsidRDefault="001C1EA4" w:rsidP="00FD4F05">
            <w:pPr>
              <w:pStyle w:val="TableText"/>
            </w:pPr>
            <w:r w:rsidRPr="00C7345F">
              <w:t>3–5</w:t>
            </w:r>
          </w:p>
        </w:tc>
        <w:tc>
          <w:tcPr>
            <w:tcW w:w="1152" w:type="dxa"/>
            <w:hideMark/>
          </w:tcPr>
          <w:p w14:paraId="1D36F272" w14:textId="77777777" w:rsidR="001C1EA4" w:rsidRPr="00C7345F" w:rsidRDefault="001C1EA4" w:rsidP="00FD4F05">
            <w:pPr>
              <w:pStyle w:val="TableText"/>
              <w:ind w:right="144"/>
            </w:pPr>
            <w:r w:rsidRPr="00C7345F">
              <w:t>0.76</w:t>
            </w:r>
          </w:p>
        </w:tc>
        <w:tc>
          <w:tcPr>
            <w:tcW w:w="1152" w:type="dxa"/>
            <w:hideMark/>
          </w:tcPr>
          <w:p w14:paraId="5FFFC219" w14:textId="77777777" w:rsidR="001C1EA4" w:rsidRPr="00C7345F" w:rsidRDefault="001C1EA4" w:rsidP="00FD4F05">
            <w:pPr>
              <w:pStyle w:val="TableText"/>
              <w:ind w:right="144"/>
            </w:pPr>
            <w:r w:rsidRPr="00C7345F">
              <w:t>0.81</w:t>
            </w:r>
          </w:p>
        </w:tc>
        <w:tc>
          <w:tcPr>
            <w:tcW w:w="1008" w:type="dxa"/>
            <w:hideMark/>
          </w:tcPr>
          <w:p w14:paraId="71C62C3E" w14:textId="77777777" w:rsidR="001C1EA4" w:rsidRPr="00C7345F" w:rsidRDefault="001C1EA4" w:rsidP="00FD4F05">
            <w:pPr>
              <w:pStyle w:val="TableText"/>
              <w:ind w:right="144"/>
            </w:pPr>
            <w:r w:rsidRPr="00C7345F">
              <w:t>0.79</w:t>
            </w:r>
          </w:p>
        </w:tc>
        <w:tc>
          <w:tcPr>
            <w:tcW w:w="1584" w:type="dxa"/>
            <w:hideMark/>
          </w:tcPr>
          <w:p w14:paraId="5A9C4DB1" w14:textId="77777777" w:rsidR="001C1EA4" w:rsidRPr="00C7345F" w:rsidRDefault="001C1EA4" w:rsidP="00FD4F05">
            <w:pPr>
              <w:pStyle w:val="TableText"/>
              <w:ind w:right="432"/>
            </w:pPr>
            <w:r w:rsidRPr="00C7345F">
              <w:t>0.05</w:t>
            </w:r>
          </w:p>
        </w:tc>
        <w:tc>
          <w:tcPr>
            <w:tcW w:w="1872" w:type="dxa"/>
            <w:hideMark/>
          </w:tcPr>
          <w:p w14:paraId="395D7337" w14:textId="77777777" w:rsidR="001C1EA4" w:rsidRPr="00C7345F" w:rsidRDefault="001C1EA4" w:rsidP="00FD4F05">
            <w:pPr>
              <w:pStyle w:val="TableText"/>
              <w:ind w:right="432"/>
            </w:pPr>
            <w:r w:rsidRPr="00C7345F">
              <w:t>−0.03</w:t>
            </w:r>
          </w:p>
        </w:tc>
      </w:tr>
      <w:tr w:rsidR="001C1EA4" w:rsidRPr="00C7345F" w14:paraId="3CC295B6" w14:textId="77777777" w:rsidTr="00F73F5C">
        <w:tc>
          <w:tcPr>
            <w:tcW w:w="1872" w:type="dxa"/>
            <w:hideMark/>
          </w:tcPr>
          <w:p w14:paraId="68831017" w14:textId="77777777" w:rsidR="001C1EA4" w:rsidRPr="00C7345F" w:rsidRDefault="001C1EA4" w:rsidP="00FD4F05">
            <w:pPr>
              <w:pStyle w:val="TableText"/>
            </w:pPr>
            <w:r w:rsidRPr="00C7345F">
              <w:t>6–8</w:t>
            </w:r>
          </w:p>
        </w:tc>
        <w:tc>
          <w:tcPr>
            <w:tcW w:w="1152" w:type="dxa"/>
            <w:hideMark/>
          </w:tcPr>
          <w:p w14:paraId="070D1FDF" w14:textId="77777777" w:rsidR="001C1EA4" w:rsidRPr="00C7345F" w:rsidRDefault="001C1EA4" w:rsidP="00FD4F05">
            <w:pPr>
              <w:pStyle w:val="TableText"/>
              <w:ind w:right="144"/>
            </w:pPr>
            <w:r w:rsidRPr="00C7345F">
              <w:t>0.76</w:t>
            </w:r>
          </w:p>
        </w:tc>
        <w:tc>
          <w:tcPr>
            <w:tcW w:w="1152" w:type="dxa"/>
            <w:hideMark/>
          </w:tcPr>
          <w:p w14:paraId="1D8C5580" w14:textId="77777777" w:rsidR="001C1EA4" w:rsidRPr="00C7345F" w:rsidRDefault="001C1EA4" w:rsidP="00FD4F05">
            <w:pPr>
              <w:pStyle w:val="TableText"/>
              <w:ind w:right="144"/>
            </w:pPr>
            <w:r w:rsidRPr="00C7345F">
              <w:t>0.77</w:t>
            </w:r>
          </w:p>
        </w:tc>
        <w:tc>
          <w:tcPr>
            <w:tcW w:w="1008" w:type="dxa"/>
            <w:hideMark/>
          </w:tcPr>
          <w:p w14:paraId="2BB8DEC7" w14:textId="77777777" w:rsidR="001C1EA4" w:rsidRPr="00C7345F" w:rsidRDefault="001C1EA4" w:rsidP="00FD4F05">
            <w:pPr>
              <w:pStyle w:val="TableText"/>
              <w:ind w:right="144"/>
            </w:pPr>
            <w:r w:rsidRPr="00C7345F">
              <w:t>0.72</w:t>
            </w:r>
          </w:p>
        </w:tc>
        <w:tc>
          <w:tcPr>
            <w:tcW w:w="1584" w:type="dxa"/>
            <w:hideMark/>
          </w:tcPr>
          <w:p w14:paraId="6E473282" w14:textId="77777777" w:rsidR="001C1EA4" w:rsidRPr="00C7345F" w:rsidRDefault="001C1EA4" w:rsidP="00FD4F05">
            <w:pPr>
              <w:pStyle w:val="TableText"/>
              <w:ind w:right="432"/>
            </w:pPr>
            <w:r w:rsidRPr="00C7345F">
              <w:t>0.01</w:t>
            </w:r>
          </w:p>
        </w:tc>
        <w:tc>
          <w:tcPr>
            <w:tcW w:w="1872" w:type="dxa"/>
            <w:hideMark/>
          </w:tcPr>
          <w:p w14:paraId="3C69AA99" w14:textId="77777777" w:rsidR="001C1EA4" w:rsidRPr="00C7345F" w:rsidRDefault="001C1EA4" w:rsidP="00FD4F05">
            <w:pPr>
              <w:pStyle w:val="TableText"/>
              <w:ind w:right="432"/>
            </w:pPr>
            <w:r w:rsidRPr="00C7345F">
              <w:t>0.04</w:t>
            </w:r>
          </w:p>
        </w:tc>
      </w:tr>
      <w:tr w:rsidR="001C1EA4" w:rsidRPr="00C7345F" w14:paraId="649EF88B" w14:textId="77777777" w:rsidTr="00F73F5C">
        <w:tc>
          <w:tcPr>
            <w:tcW w:w="1872" w:type="dxa"/>
            <w:hideMark/>
          </w:tcPr>
          <w:p w14:paraId="0FF630B3" w14:textId="77777777" w:rsidR="001C1EA4" w:rsidRPr="00C7345F" w:rsidRDefault="001C1EA4" w:rsidP="00FD4F05">
            <w:pPr>
              <w:pStyle w:val="TableText"/>
            </w:pPr>
            <w:r w:rsidRPr="00C7345F">
              <w:t>9–12</w:t>
            </w:r>
          </w:p>
        </w:tc>
        <w:tc>
          <w:tcPr>
            <w:tcW w:w="1152" w:type="dxa"/>
            <w:hideMark/>
          </w:tcPr>
          <w:p w14:paraId="72B704BD" w14:textId="77777777" w:rsidR="001C1EA4" w:rsidRPr="00C7345F" w:rsidRDefault="001C1EA4" w:rsidP="00FD4F05">
            <w:pPr>
              <w:pStyle w:val="TableText"/>
              <w:ind w:right="144"/>
            </w:pPr>
            <w:r w:rsidRPr="00C7345F">
              <w:t>0.71</w:t>
            </w:r>
          </w:p>
        </w:tc>
        <w:tc>
          <w:tcPr>
            <w:tcW w:w="1152" w:type="dxa"/>
            <w:hideMark/>
          </w:tcPr>
          <w:p w14:paraId="723DABF6" w14:textId="77777777" w:rsidR="001C1EA4" w:rsidRPr="00C7345F" w:rsidRDefault="001C1EA4" w:rsidP="00FD4F05">
            <w:pPr>
              <w:pStyle w:val="TableText"/>
              <w:ind w:right="144"/>
            </w:pPr>
            <w:r w:rsidRPr="00C7345F">
              <w:t>0.72</w:t>
            </w:r>
          </w:p>
        </w:tc>
        <w:tc>
          <w:tcPr>
            <w:tcW w:w="1008" w:type="dxa"/>
            <w:hideMark/>
          </w:tcPr>
          <w:p w14:paraId="42FAEC63" w14:textId="77777777" w:rsidR="001C1EA4" w:rsidRPr="00C7345F" w:rsidRDefault="001C1EA4" w:rsidP="00FD4F05">
            <w:pPr>
              <w:pStyle w:val="TableText"/>
              <w:ind w:right="144"/>
            </w:pPr>
            <w:r w:rsidRPr="00C7345F">
              <w:t>0.80</w:t>
            </w:r>
          </w:p>
        </w:tc>
        <w:tc>
          <w:tcPr>
            <w:tcW w:w="1584" w:type="dxa"/>
            <w:hideMark/>
          </w:tcPr>
          <w:p w14:paraId="2F4B5AB9" w14:textId="77777777" w:rsidR="001C1EA4" w:rsidRPr="00C7345F" w:rsidRDefault="001C1EA4" w:rsidP="00FD4F05">
            <w:pPr>
              <w:pStyle w:val="TableText"/>
              <w:ind w:right="432"/>
            </w:pPr>
            <w:r w:rsidRPr="00C7345F">
              <w:t>0.01</w:t>
            </w:r>
          </w:p>
        </w:tc>
        <w:tc>
          <w:tcPr>
            <w:tcW w:w="1872" w:type="dxa"/>
            <w:hideMark/>
          </w:tcPr>
          <w:p w14:paraId="78E42CFE" w14:textId="77777777" w:rsidR="001C1EA4" w:rsidRPr="00C7345F" w:rsidRDefault="001C1EA4" w:rsidP="00FD4F05">
            <w:pPr>
              <w:pStyle w:val="TableText"/>
              <w:ind w:right="432"/>
            </w:pPr>
            <w:r w:rsidRPr="00C7345F">
              <w:t>−0.09</w:t>
            </w:r>
          </w:p>
        </w:tc>
      </w:tr>
    </w:tbl>
    <w:p w14:paraId="0E7B11F8" w14:textId="55A60BB0" w:rsidR="007E0631" w:rsidRPr="00C7345F" w:rsidRDefault="00D6039B" w:rsidP="00FB1492">
      <w:pPr>
        <w:pStyle w:val="Heading2"/>
      </w:pPr>
      <w:bookmarkStart w:id="1053" w:name="_Validity"/>
      <w:bookmarkStart w:id="1054" w:name="_Toc105063485"/>
      <w:bookmarkStart w:id="1055" w:name="_Toc20218597"/>
      <w:bookmarkEnd w:id="747"/>
      <w:bookmarkEnd w:id="916"/>
      <w:bookmarkEnd w:id="1053"/>
      <w:r w:rsidRPr="00C7345F">
        <w:lastRenderedPageBreak/>
        <w:t>Validity</w:t>
      </w:r>
      <w:bookmarkEnd w:id="1054"/>
    </w:p>
    <w:p w14:paraId="6D873D29" w14:textId="57927CCE" w:rsidR="00DF63C9" w:rsidRPr="00C7345F" w:rsidRDefault="00DF63C9" w:rsidP="00DF63C9">
      <w:r w:rsidRPr="00C7345F">
        <w:t xml:space="preserve">This chapter summarizes validity evidence supporting the use of the Initial English Language Proficiency Assessments for California (ELPAC). It includes material </w:t>
      </w:r>
      <w:r w:rsidR="00D00CA3" w:rsidRPr="00C7345F">
        <w:t>on</w:t>
      </w:r>
      <w:r w:rsidRPr="00C7345F">
        <w:t xml:space="preserve"> content validity and evidence of fairness and reliability.</w:t>
      </w:r>
    </w:p>
    <w:p w14:paraId="5DBE8942" w14:textId="433C23D6" w:rsidR="009446B4" w:rsidRPr="00C7345F" w:rsidRDefault="002224FC" w:rsidP="00CF0581">
      <w:pPr>
        <w:pStyle w:val="Heading3"/>
      </w:pPr>
      <w:bookmarkStart w:id="1056" w:name="_Toc105063486"/>
      <w:r w:rsidRPr="00C7345F">
        <w:t xml:space="preserve">Validity of the </w:t>
      </w:r>
      <w:r w:rsidR="008C3E83" w:rsidRPr="00C7345F">
        <w:t xml:space="preserve">Initial </w:t>
      </w:r>
      <w:r w:rsidRPr="00C7345F">
        <w:t>ELPAC Test Design</w:t>
      </w:r>
      <w:bookmarkEnd w:id="1056"/>
    </w:p>
    <w:p w14:paraId="70BBA977" w14:textId="77777777" w:rsidR="006A0F28" w:rsidRPr="00C7345F" w:rsidRDefault="006A0F28" w:rsidP="006A0F28">
      <w:r w:rsidRPr="00C7345F">
        <w:t xml:space="preserve">The Initial ELPAC was developed in accordance with the criteria for test development, </w:t>
      </w:r>
      <w:bookmarkStart w:id="1057" w:name="_Hlk95386389"/>
      <w:r w:rsidRPr="00C7345F">
        <w:t xml:space="preserve">administration, and use described in the </w:t>
      </w:r>
      <w:r w:rsidRPr="00C7345F">
        <w:rPr>
          <w:i/>
          <w:iCs/>
        </w:rPr>
        <w:t xml:space="preserve">Standards for Educational and Psychological Testing </w:t>
      </w:r>
      <w:r w:rsidRPr="00C7345F">
        <w:t>(2014) adopted by the American Educational Research Association (AERA), the American Psychological Association (APA), and the National Council on Measurement in Education (NCME).</w:t>
      </w:r>
    </w:p>
    <w:bookmarkEnd w:id="1057"/>
    <w:p w14:paraId="63E05DAE" w14:textId="2E9E2514" w:rsidR="00DC6F96" w:rsidRPr="00C7345F" w:rsidRDefault="006A0F28" w:rsidP="006A0F28">
      <w:pPr>
        <w:rPr>
          <w:i/>
          <w:iCs/>
        </w:rPr>
      </w:pPr>
      <w:r w:rsidRPr="00C7345F">
        <w:t xml:space="preserve">Test validation is an ongoing process, beginning at conceptualization and continuing throughout the lifetime of the assessment. Every aspect of an assessment provides evidence in support of its validity (or evidence to the contrary), including design, content requirements, item development, and psychometric quality. </w:t>
      </w:r>
      <w:r w:rsidR="00DC6F96" w:rsidRPr="00C7345F">
        <w:t xml:space="preserve">According to the </w:t>
      </w:r>
      <w:r w:rsidR="00DC6F96" w:rsidRPr="00C7345F">
        <w:rPr>
          <w:i/>
          <w:iCs/>
        </w:rPr>
        <w:t xml:space="preserve">Standards for Educational and Psychological Testing </w:t>
      </w:r>
      <w:r w:rsidR="00DC6F96" w:rsidRPr="00C7345F">
        <w:t>(AERA, APA, &amp; NCME, 2014, p. 9)</w:t>
      </w:r>
      <w:r w:rsidR="00DC6F96" w:rsidRPr="00C7345F">
        <w:rPr>
          <w:i/>
          <w:iCs/>
        </w:rPr>
        <w:t>,</w:t>
      </w:r>
    </w:p>
    <w:p w14:paraId="6A612CCB" w14:textId="7F873A37" w:rsidR="006A0F28" w:rsidRPr="00C7345F" w:rsidRDefault="006A0F28" w:rsidP="001A3363">
      <w:pPr>
        <w:pStyle w:val="NormalIndent2"/>
      </w:pPr>
      <w:r w:rsidRPr="00C7345F">
        <w:t>“Validity refers to the degree to which evidence and theory support the interpretations made from test scores. Validity is, therefore, the most fundamental consideration in developing and evaluating tests. The process of validation involves accumulating evidence to provide a sound, scientific basis for the proposed score interpretations</w:t>
      </w:r>
      <w:r w:rsidR="00DC6F96" w:rsidRPr="00C7345F">
        <w:t>.</w:t>
      </w:r>
      <w:r w:rsidRPr="00C7345F">
        <w:t>”</w:t>
      </w:r>
    </w:p>
    <w:p w14:paraId="290A23A1" w14:textId="3659548C" w:rsidR="002224FC" w:rsidRPr="00C7345F" w:rsidRDefault="002224FC" w:rsidP="006D1093">
      <w:pPr>
        <w:pStyle w:val="Heading4"/>
      </w:pPr>
      <w:bookmarkStart w:id="1058" w:name="_Toc105063487"/>
      <w:r w:rsidRPr="00C7345F">
        <w:t xml:space="preserve">Purpose of the </w:t>
      </w:r>
      <w:r w:rsidR="008C3E83" w:rsidRPr="00C7345F">
        <w:t xml:space="preserve">Initial </w:t>
      </w:r>
      <w:r w:rsidRPr="00C7345F">
        <w:t>ELPAC</w:t>
      </w:r>
      <w:bookmarkEnd w:id="1058"/>
    </w:p>
    <w:p w14:paraId="1CA8555F" w14:textId="77777777" w:rsidR="006A0F28" w:rsidRPr="00C7345F" w:rsidRDefault="006A0F28" w:rsidP="006A0F28">
      <w:r w:rsidRPr="00C7345F">
        <w:t xml:space="preserve">The Initial ELPAC was designed and developed to provide scores representing English language proficiency (ELP) performance levels for required educational decision making as defined by the test purposes in the California </w:t>
      </w:r>
      <w:r w:rsidRPr="00C7345F">
        <w:rPr>
          <w:i/>
          <w:iCs/>
        </w:rPr>
        <w:t xml:space="preserve">Education Code (EC) </w:t>
      </w:r>
      <w:r w:rsidRPr="00C7345F">
        <w:rPr>
          <w:iCs/>
        </w:rPr>
        <w:t>Section 313</w:t>
      </w:r>
      <w:r w:rsidRPr="00C7345F">
        <w:t>. The primary inferences from the test results, in general, include (1) the proficiency level of individual students and (2) a source of information for the identification of English learner (EL) students and initial fluent English proficient (IFEP) students.</w:t>
      </w:r>
    </w:p>
    <w:p w14:paraId="00DFEC91" w14:textId="45423AB0" w:rsidR="006A0F28" w:rsidRPr="00C7345F" w:rsidRDefault="006A0F28" w:rsidP="006A0F28">
      <w:r w:rsidRPr="00C7345F">
        <w:t>Based on the results of the home language survey (HLS), those students whose primary language is not English or Sign Language take the Initial ELPAC one time only. Those students who are identified as ELs take the Summative ELPAC each year to track their progress until they are reclassified as fluent English proficient.</w:t>
      </w:r>
    </w:p>
    <w:p w14:paraId="37313760" w14:textId="0DABCB3F" w:rsidR="002224FC" w:rsidRPr="00C7345F" w:rsidRDefault="002224FC" w:rsidP="006D1093">
      <w:pPr>
        <w:pStyle w:val="Heading4"/>
      </w:pPr>
      <w:bookmarkStart w:id="1059" w:name="_Toc105063488"/>
      <w:r w:rsidRPr="00C7345F">
        <w:t xml:space="preserve">Constructs to </w:t>
      </w:r>
      <w:r w:rsidR="00E27BC6" w:rsidRPr="00C7345F">
        <w:t>B</w:t>
      </w:r>
      <w:r w:rsidRPr="00C7345F">
        <w:t>e Measured</w:t>
      </w:r>
      <w:bookmarkEnd w:id="1059"/>
    </w:p>
    <w:p w14:paraId="0F102003" w14:textId="77777777" w:rsidR="006A0F28" w:rsidRPr="00C7345F" w:rsidRDefault="006A0F28" w:rsidP="006A0F28">
      <w:bookmarkStart w:id="1060" w:name="_Hlk66689066"/>
      <w:r w:rsidRPr="00C7345F">
        <w:t xml:space="preserve">The </w:t>
      </w:r>
      <w:bookmarkStart w:id="1061" w:name="_Hlk25049625"/>
      <w:r w:rsidRPr="00C7345F">
        <w:t>Initial</w:t>
      </w:r>
      <w:bookmarkEnd w:id="1061"/>
      <w:r w:rsidRPr="00C7345F">
        <w:t xml:space="preserve"> ELPAC is designed to show how well students perform relative to the </w:t>
      </w:r>
      <w:r w:rsidRPr="00C7345F">
        <w:rPr>
          <w:i/>
        </w:rPr>
        <w:t>California English Language Development Standards, Kindergarten Through Grade 12</w:t>
      </w:r>
      <w:r w:rsidRPr="00C7345F">
        <w:t xml:space="preserve"> (2012 ELD Standards) (California Department of Education [CDE], 2014). The standards describe the ELP knowledge, skills, and abilities that students are expected to acquire at each grade. The Initial ELPAC test blueprints describe the assessment task types that the students perform, the number of items per task type, and the alignment of the items to the 2012 ELD Standards (CDE, 2019).</w:t>
      </w:r>
    </w:p>
    <w:bookmarkEnd w:id="1060"/>
    <w:p w14:paraId="78A8C42A" w14:textId="77777777" w:rsidR="006A0F28" w:rsidRPr="00C7345F" w:rsidRDefault="006A0F28" w:rsidP="006A0F28">
      <w:r w:rsidRPr="00C7345F">
        <w:rPr>
          <w:i/>
        </w:rPr>
        <w:t>EC</w:t>
      </w:r>
      <w:r w:rsidRPr="00C7345F">
        <w:t xml:space="preserve"> Section 60810 specifies that the state ELP assessment shall measure the language domains of Listening, Speaking, Reading, and Writing. The test blueprints describe the assessment task types and the number of items that are used to assess students’ ELP in each language domain.</w:t>
      </w:r>
    </w:p>
    <w:p w14:paraId="7D7A7E7C" w14:textId="77777777" w:rsidR="006A0F28" w:rsidRPr="00C7345F" w:rsidRDefault="006A0F28" w:rsidP="006A0F28">
      <w:bookmarkStart w:id="1062" w:name="_Hlk95386869"/>
      <w:r w:rsidRPr="00C7345F">
        <w:lastRenderedPageBreak/>
        <w:t xml:space="preserve">The Initial ELPAC provides an overall scale score and placement within one of three levels as described in the </w:t>
      </w:r>
      <w:r w:rsidRPr="00C7345F">
        <w:rPr>
          <w:i/>
          <w:iCs/>
        </w:rPr>
        <w:t>Initial ELPAC General Performance Level Descriptors</w:t>
      </w:r>
      <w:r w:rsidRPr="00C7345F">
        <w:t xml:space="preserve"> (CDE, 2020a). </w:t>
      </w:r>
      <w:bookmarkEnd w:id="1062"/>
      <w:r w:rsidRPr="00C7345F">
        <w:t>The oral language reporting levels are drawn from the Listening and Speaking results. The written language reporting levels are drawn from the Reading and Writing results. The overall scale score and reporting level are derived from Listening, Speaking, Reading, and Writing.</w:t>
      </w:r>
    </w:p>
    <w:p w14:paraId="5F53455E" w14:textId="4E508C0B" w:rsidR="006A0F28" w:rsidRPr="00C7345F" w:rsidRDefault="008273AE" w:rsidP="006A0F28">
      <w:r w:rsidRPr="00C7345F">
        <w:t xml:space="preserve">For </w:t>
      </w:r>
      <w:r w:rsidR="006A0F28" w:rsidRPr="00C7345F">
        <w:t xml:space="preserve">grades two through twelve, the overall scale score is derived from the equal weighting of Listening, Speaking, Reading, and Writing. </w:t>
      </w:r>
      <w:r w:rsidRPr="00C7345F">
        <w:t xml:space="preserve">For </w:t>
      </w:r>
      <w:r w:rsidR="006A0F28" w:rsidRPr="00C7345F">
        <w:t xml:space="preserve">kindergarten, where students are developing foundational literacy skills, the overall scale score is derived from differential weighting in which 90 percent of the overall scale score comes from Listening and Speaking, and 10 percent comes from Reading and Writing. </w:t>
      </w:r>
      <w:r w:rsidRPr="00C7345F">
        <w:t xml:space="preserve">For </w:t>
      </w:r>
      <w:r w:rsidR="006A0F28" w:rsidRPr="00C7345F">
        <w:t>grade one, the overall scale score is derived from the differential weighting in which 70 percent is derived from the Listening and Speaking domains and 30 percent comes from Reading and Writing.</w:t>
      </w:r>
    </w:p>
    <w:p w14:paraId="6EE2B6A6" w14:textId="52496B04" w:rsidR="002224FC" w:rsidRPr="00C7345F" w:rsidRDefault="002224FC" w:rsidP="006D1093">
      <w:pPr>
        <w:pStyle w:val="Heading4"/>
      </w:pPr>
      <w:bookmarkStart w:id="1063" w:name="_Toc105063489"/>
      <w:r w:rsidRPr="00C7345F">
        <w:t>Interpretations and Uses of the Scores</w:t>
      </w:r>
      <w:bookmarkEnd w:id="1063"/>
    </w:p>
    <w:p w14:paraId="51F8EA4C" w14:textId="77777777" w:rsidR="006A0F28" w:rsidRPr="00C7345F" w:rsidRDefault="006A0F28" w:rsidP="006A0F28">
      <w:r w:rsidRPr="00C7345F">
        <w:t xml:space="preserve">Initial ELPAC scores were used as one criterion for considering whether a student will be classified as an EL or an IFEP student. Pursuant to California </w:t>
      </w:r>
      <w:r w:rsidRPr="00C7345F">
        <w:rPr>
          <w:i/>
          <w:iCs/>
        </w:rPr>
        <w:t xml:space="preserve">EC </w:t>
      </w:r>
      <w:r w:rsidRPr="00C7345F">
        <w:rPr>
          <w:iCs/>
        </w:rPr>
        <w:t>Section 60811.8, students who were classified as ELs were enrolled in a full load of courses that were part of the standard instructional program; the designation of EL was not used to deny student participation in the standard instructional program.</w:t>
      </w:r>
    </w:p>
    <w:p w14:paraId="50174075" w14:textId="0F5CA0A6" w:rsidR="002224FC" w:rsidRPr="00C7345F" w:rsidRDefault="002224FC" w:rsidP="006D1093">
      <w:pPr>
        <w:pStyle w:val="Heading4"/>
      </w:pPr>
      <w:bookmarkStart w:id="1064" w:name="_Toc105063490"/>
      <w:r w:rsidRPr="00C7345F">
        <w:t>Intended Population</w:t>
      </w:r>
      <w:bookmarkEnd w:id="1064"/>
    </w:p>
    <w:p w14:paraId="23A15206" w14:textId="7EC1D35E" w:rsidR="006A0F28" w:rsidRPr="00C7345F" w:rsidRDefault="006A0F28" w:rsidP="5C8E4326">
      <w:r w:rsidRPr="00C7345F">
        <w:t>The ELPAC is the required state test for ELP that must be given to students whose primary language is a language other than English. The Initial ELPAC is used to identify students as being either an EL or IFEP. The Initial ELPAC is administered only once during a student’s time in California public schools</w:t>
      </w:r>
      <w:r w:rsidR="00041E02" w:rsidRPr="00C7345F">
        <w:t>. The decision to administer the Initial ELPAC is</w:t>
      </w:r>
      <w:r w:rsidRPr="00C7345F">
        <w:t xml:space="preserve"> based on the results of the HLS. </w:t>
      </w:r>
      <w:r w:rsidR="00041E02" w:rsidRPr="00C7345F">
        <w:t xml:space="preserve">The Initial ELPAC </w:t>
      </w:r>
      <w:r w:rsidRPr="00C7345F">
        <w:t>is administered to kindergarten through grade twelve</w:t>
      </w:r>
      <w:r w:rsidR="5C8E4326" w:rsidRPr="00C7345F">
        <w:t xml:space="preserve"> </w:t>
      </w:r>
      <w:r w:rsidRPr="00C7345F">
        <w:t>students who enrolled in a California public school for the first time. This includes students who enroll in transitional kindergarten, which is the first year of a two-year kindergarten program.</w:t>
      </w:r>
    </w:p>
    <w:p w14:paraId="7ED47CE7" w14:textId="4634BD70" w:rsidR="006A0F28" w:rsidRPr="00C7345F" w:rsidRDefault="006A0F28" w:rsidP="006A0F28">
      <w:r w:rsidRPr="00C7345F">
        <w:t>Students with the most significant cognitive disabilities who cannot take one or more domains of the ELPAC with allowed universal tools, designated supports, or accommodations can take a locally determined alternate assessment(s), as noted in their individualized education program.</w:t>
      </w:r>
      <w:r w:rsidR="00E417BA" w:rsidRPr="00C7345F">
        <w:t xml:space="preserve"> In cases where an eligible student had a disability for which there were no appropriate accommodations in one or more domains, as indicated in the student’s </w:t>
      </w:r>
      <w:r w:rsidR="00A74C7B" w:rsidRPr="00C7345F">
        <w:t>individualized education program</w:t>
      </w:r>
      <w:r w:rsidR="00E417BA" w:rsidRPr="00C7345F">
        <w:t xml:space="preserve"> or Section 504 plan, </w:t>
      </w:r>
      <w:r w:rsidR="006A198F" w:rsidRPr="00C7345F">
        <w:t xml:space="preserve">the student </w:t>
      </w:r>
      <w:r w:rsidR="00E417BA" w:rsidRPr="00C7345F">
        <w:t>was exempt from testing in that domain or domains.</w:t>
      </w:r>
    </w:p>
    <w:p w14:paraId="29D8DEF0" w14:textId="1EEBF57A" w:rsidR="00B47C89" w:rsidRPr="00C7345F" w:rsidRDefault="00BD343E" w:rsidP="00CF0581">
      <w:pPr>
        <w:pStyle w:val="Heading3"/>
      </w:pPr>
      <w:bookmarkStart w:id="1065" w:name="_Toc105063491"/>
      <w:r w:rsidRPr="00C7345F">
        <w:t>Evidence Based on</w:t>
      </w:r>
      <w:r w:rsidR="002224FC" w:rsidRPr="00C7345F">
        <w:t xml:space="preserve"> Test Content</w:t>
      </w:r>
      <w:bookmarkEnd w:id="1065"/>
    </w:p>
    <w:p w14:paraId="3A8D9C76" w14:textId="4E152B50" w:rsidR="002224FC" w:rsidRPr="00C7345F" w:rsidRDefault="001324C6" w:rsidP="006D1093">
      <w:pPr>
        <w:pStyle w:val="Heading4"/>
      </w:pPr>
      <w:bookmarkStart w:id="1066" w:name="_Toc105063492"/>
      <w:r w:rsidRPr="00C7345F">
        <w:t>Description of the State Standards</w:t>
      </w:r>
      <w:bookmarkEnd w:id="1066"/>
    </w:p>
    <w:p w14:paraId="7F926CFE" w14:textId="77777777" w:rsidR="006A0F28" w:rsidRPr="00C7345F" w:rsidRDefault="006A0F28" w:rsidP="006A0F28">
      <w:r w:rsidRPr="00C7345F">
        <w:t xml:space="preserve">The 2012 ELD Standards were developed and approved by the California State Board of Education in 2012 and then published in 2014. The 2012 ELD Standards describe the key knowledge, skills, and abilities that students who are learning English need to access, </w:t>
      </w:r>
      <w:bookmarkStart w:id="1067" w:name="_Hlk66689106"/>
      <w:r w:rsidRPr="00C7345F">
        <w:t>engage with, and achieve in grade</w:t>
      </w:r>
      <w:r w:rsidRPr="00C7345F">
        <w:rPr>
          <w:rFonts w:ascii="Cambria Math" w:hAnsi="Cambria Math" w:cs="Cambria Math"/>
        </w:rPr>
        <w:t>‐</w:t>
      </w:r>
      <w:r w:rsidRPr="00C7345F">
        <w:t xml:space="preserve">level academic content. The 2012 ELD Standards provide a framework to guide the development of ELD assessment systems that help </w:t>
      </w:r>
      <w:bookmarkStart w:id="1068" w:name="_Hlk95386882"/>
      <w:r w:rsidRPr="00C7345F">
        <w:t xml:space="preserve">California educators ensure that all EL students make progress in the English language knowledge, skills, and abilities needed to become college- and career-ready (CDE, 2014). </w:t>
      </w:r>
      <w:bookmarkEnd w:id="1068"/>
      <w:r w:rsidRPr="00C7345F">
        <w:lastRenderedPageBreak/>
        <w:t>Items that appear on the Initial ELPAC were all developed to align with the 2012 ELD Standards.</w:t>
      </w:r>
    </w:p>
    <w:p w14:paraId="798D8719" w14:textId="3F78E51F" w:rsidR="00964B36" w:rsidRPr="00C7345F" w:rsidRDefault="001324C6" w:rsidP="006D1093">
      <w:pPr>
        <w:pStyle w:val="Heading4"/>
      </w:pPr>
      <w:bookmarkStart w:id="1069" w:name="_Toc105063493"/>
      <w:bookmarkEnd w:id="1067"/>
      <w:r w:rsidRPr="00C7345F">
        <w:t>Test Blueprint</w:t>
      </w:r>
      <w:r w:rsidR="008C3E83" w:rsidRPr="00C7345F">
        <w:t>s</w:t>
      </w:r>
      <w:bookmarkEnd w:id="1069"/>
    </w:p>
    <w:p w14:paraId="6A39FE76" w14:textId="77777777" w:rsidR="009774D2" w:rsidRPr="00C7345F" w:rsidRDefault="009774D2" w:rsidP="009774D2">
      <w:r w:rsidRPr="00C7345F">
        <w:t>Test blueprints describe the content of the Initial ELPAC and include four tables with information about the task types in each of the four language domains of Listening, Speaking, Reading, and Writing. Task types are individual items or sets of items that require a student to perform an activity to elicit information about the student’s ELP.</w:t>
      </w:r>
    </w:p>
    <w:p w14:paraId="4DE3D560" w14:textId="77777777" w:rsidR="009774D2" w:rsidRPr="00C7345F" w:rsidRDefault="009774D2" w:rsidP="009774D2">
      <w:bookmarkStart w:id="1070" w:name="_Hlk66689169"/>
      <w:r w:rsidRPr="00C7345F">
        <w:t>The test blueprints provide information about the number of items and points that were administered per task type within each grade level and domain. The test blueprints also provide the alignment of task types with the 2012 ELD Standards (CDE, 2019).</w:t>
      </w:r>
    </w:p>
    <w:p w14:paraId="7BAFD7D7" w14:textId="7671BFAA" w:rsidR="0079140E" w:rsidRPr="00C7345F" w:rsidRDefault="001324C6" w:rsidP="006D1093">
      <w:pPr>
        <w:pStyle w:val="Heading4"/>
      </w:pPr>
      <w:bookmarkStart w:id="1071" w:name="_Toc105063494"/>
      <w:bookmarkEnd w:id="1070"/>
      <w:r w:rsidRPr="00C7345F">
        <w:t>Form Assembly Process</w:t>
      </w:r>
      <w:bookmarkEnd w:id="1071"/>
    </w:p>
    <w:p w14:paraId="6C3FDB49" w14:textId="51090399" w:rsidR="009774D2" w:rsidRPr="00C7345F" w:rsidRDefault="009774D2" w:rsidP="009774D2">
      <w:r w:rsidRPr="00C7345F">
        <w:t>The assembly process for th</w:t>
      </w:r>
      <w:r w:rsidR="3A836196" w:rsidRPr="00C7345F">
        <w:t>e</w:t>
      </w:r>
      <w:r w:rsidRPr="00C7345F">
        <w:t xml:space="preserve"> </w:t>
      </w:r>
      <w:r w:rsidR="404E57D8" w:rsidRPr="00C7345F">
        <w:t>2020</w:t>
      </w:r>
      <w:r w:rsidRPr="00C7345F">
        <w:t>–20</w:t>
      </w:r>
      <w:r w:rsidR="7C7BEFFF" w:rsidRPr="00C7345F">
        <w:t>21</w:t>
      </w:r>
      <w:r w:rsidRPr="00C7345F">
        <w:t xml:space="preserve"> </w:t>
      </w:r>
      <w:r w:rsidR="4E87437C" w:rsidRPr="00C7345F">
        <w:t>Initial ELPAC</w:t>
      </w:r>
      <w:r w:rsidRPr="00C7345F">
        <w:t xml:space="preserve"> form began with the creation of test development specifications, which described the content characteristics, the psychometric characteristics, and the number of items to be used in the Initial ELPAC. ETS created the test development specifications that the CDE then reviewed and approved.</w:t>
      </w:r>
      <w:r w:rsidR="187A4429" w:rsidRPr="00C7345F">
        <w:t xml:space="preserve"> This review process is described in </w:t>
      </w:r>
      <w:hyperlink w:anchor="_Test_Design_and" w:history="1">
        <w:r w:rsidR="187A4429" w:rsidRPr="00C7345F">
          <w:rPr>
            <w:rStyle w:val="Hyperlink"/>
            <w:i/>
            <w:iCs/>
          </w:rPr>
          <w:t>Chapter 2</w:t>
        </w:r>
        <w:r w:rsidR="002A1205" w:rsidRPr="00C7345F">
          <w:rPr>
            <w:rStyle w:val="Hyperlink"/>
            <w:i/>
            <w:iCs/>
          </w:rPr>
          <w:t>: Test Design and Assembly</w:t>
        </w:r>
      </w:hyperlink>
      <w:r w:rsidR="00EA5FE0" w:rsidRPr="00C7345F">
        <w:t>,</w:t>
      </w:r>
      <w:r w:rsidR="002F5D8C" w:rsidRPr="00C7345F">
        <w:t xml:space="preserve"> in section </w:t>
      </w:r>
      <w:hyperlink w:anchor="_Item_Review_Process" w:history="1">
        <w:r w:rsidR="002F5D8C" w:rsidRPr="00C7345F">
          <w:rPr>
            <w:rStyle w:val="Hyperlink"/>
            <w:i/>
            <w:iCs/>
          </w:rPr>
          <w:t>2.5</w:t>
        </w:r>
        <w:r w:rsidR="00595C8E" w:rsidRPr="00C7345F">
          <w:rPr>
            <w:rStyle w:val="Hyperlink"/>
            <w:i/>
            <w:iCs/>
          </w:rPr>
          <w:t xml:space="preserve"> ETS</w:t>
        </w:r>
        <w:r w:rsidR="002A1205" w:rsidRPr="00C7345F">
          <w:rPr>
            <w:rStyle w:val="Hyperlink"/>
            <w:i/>
            <w:iCs/>
          </w:rPr>
          <w:t xml:space="preserve"> Item Review Process</w:t>
        </w:r>
      </w:hyperlink>
      <w:r w:rsidR="187A4429" w:rsidRPr="00C7345F">
        <w:t>.</w:t>
      </w:r>
    </w:p>
    <w:p w14:paraId="52D4D447" w14:textId="49481D60" w:rsidR="00294AED" w:rsidRPr="00C7345F" w:rsidRDefault="00BD343E" w:rsidP="00CF0581">
      <w:pPr>
        <w:pStyle w:val="Heading3"/>
      </w:pPr>
      <w:bookmarkStart w:id="1072" w:name="_Toc96879570"/>
      <w:bookmarkStart w:id="1073" w:name="_Toc97211928"/>
      <w:bookmarkStart w:id="1074" w:name="_Toc105063495"/>
      <w:bookmarkEnd w:id="1072"/>
      <w:bookmarkEnd w:id="1073"/>
      <w:r w:rsidRPr="00C7345F">
        <w:t>Evidence Based on</w:t>
      </w:r>
      <w:r w:rsidR="001324C6" w:rsidRPr="00C7345F">
        <w:t xml:space="preserve"> the </w:t>
      </w:r>
      <w:r w:rsidR="00285B4C" w:rsidRPr="00C7345F">
        <w:t xml:space="preserve">Initial </w:t>
      </w:r>
      <w:r w:rsidR="001324C6" w:rsidRPr="00C7345F">
        <w:t>ELPAC</w:t>
      </w:r>
      <w:r w:rsidR="00645151" w:rsidRPr="00C7345F">
        <w:t>’s</w:t>
      </w:r>
      <w:r w:rsidR="001324C6" w:rsidRPr="00C7345F">
        <w:t xml:space="preserve"> Internal Structure</w:t>
      </w:r>
      <w:bookmarkEnd w:id="1074"/>
    </w:p>
    <w:p w14:paraId="10E2AAC3" w14:textId="6E4465F6" w:rsidR="009774D2" w:rsidRPr="00C7345F" w:rsidRDefault="009774D2" w:rsidP="009774D2">
      <w:r w:rsidRPr="00C7345F">
        <w:t>Internal structure evidence evaluates the strength or salience of the major dimensions underlying an assessment using indices of measurement precision such as fairness and differential item functioning (DIF) analys</w:t>
      </w:r>
      <w:r w:rsidR="00D6718E" w:rsidRPr="00C7345F">
        <w:t>e</w:t>
      </w:r>
      <w:r w:rsidRPr="00C7345F">
        <w:t>s, test reliability, and reliability of performance classifications.</w:t>
      </w:r>
    </w:p>
    <w:p w14:paraId="42C9FFBF" w14:textId="198848A7" w:rsidR="001324C6" w:rsidRPr="00C7345F" w:rsidRDefault="00D923BB" w:rsidP="006D1093">
      <w:pPr>
        <w:pStyle w:val="Heading4"/>
      </w:pPr>
      <w:bookmarkStart w:id="1075" w:name="_Toc105063496"/>
      <w:r w:rsidRPr="00C7345F">
        <w:t>Fairness and D</w:t>
      </w:r>
      <w:r w:rsidR="00D02BC1" w:rsidRPr="00C7345F">
        <w:t xml:space="preserve">ifferential </w:t>
      </w:r>
      <w:r w:rsidRPr="00C7345F">
        <w:t>I</w:t>
      </w:r>
      <w:r w:rsidR="00D02BC1" w:rsidRPr="00C7345F">
        <w:t xml:space="preserve">tem </w:t>
      </w:r>
      <w:r w:rsidRPr="00C7345F">
        <w:t>F</w:t>
      </w:r>
      <w:r w:rsidR="00D02BC1" w:rsidRPr="00C7345F">
        <w:t>unctioning</w:t>
      </w:r>
      <w:bookmarkEnd w:id="1075"/>
    </w:p>
    <w:p w14:paraId="60FCABD5" w14:textId="77777777" w:rsidR="006C29AA" w:rsidRPr="00C7345F" w:rsidRDefault="006C29AA" w:rsidP="006C29AA">
      <w:pPr>
        <w:pStyle w:val="Heading5"/>
      </w:pPr>
      <w:r w:rsidRPr="00C7345F">
        <w:t>Bias and Sensitivity Reviews</w:t>
      </w:r>
    </w:p>
    <w:p w14:paraId="5858F7FF" w14:textId="5767AAB0" w:rsidR="006C29AA" w:rsidRPr="00C7345F" w:rsidRDefault="006C29AA" w:rsidP="006C29AA">
      <w:r w:rsidRPr="00C7345F">
        <w:t xml:space="preserve">To develop test materials that are fair and unbiased to all students, ELPAC test items underwent reviews by Bias and Sensitivity Review panels from August 3 through August 5, 2016. Eighteen California educators reviewed the text and artwork of more than 2,000 newly developed items. Items were approved as is, approved with revisions, or rejected. As described in subsection </w:t>
      </w:r>
      <w:hyperlink w:anchor="_California_Educator_Review_1" w:history="1">
        <w:r w:rsidR="00595C8E" w:rsidRPr="00C7345F">
          <w:rPr>
            <w:rStyle w:val="Hyperlink"/>
            <w:i/>
            <w:iCs/>
          </w:rPr>
          <w:t>2.7 California Educator Review</w:t>
        </w:r>
      </w:hyperlink>
      <w:r w:rsidRPr="00C7345F">
        <w:t>, the educators added value to the item pool by revising items to make them fair and unbiased measures of ELP.</w:t>
      </w:r>
    </w:p>
    <w:p w14:paraId="682EE7DF" w14:textId="77777777" w:rsidR="006C29AA" w:rsidRPr="00C7345F" w:rsidRDefault="006C29AA" w:rsidP="006C29AA">
      <w:pPr>
        <w:pStyle w:val="Heading5"/>
      </w:pPr>
      <w:bookmarkStart w:id="1076" w:name="_Differential_Item_Functioning"/>
      <w:bookmarkEnd w:id="1076"/>
      <w:r w:rsidRPr="00C7345F">
        <w:t>Differential Item Functioning</w:t>
      </w:r>
    </w:p>
    <w:p w14:paraId="6A8247FA" w14:textId="77777777" w:rsidR="006C29AA" w:rsidRPr="00C7345F" w:rsidRDefault="006C29AA" w:rsidP="006C29AA">
      <w:bookmarkStart w:id="1077" w:name="_Hlk66689194"/>
      <w:r w:rsidRPr="00C7345F">
        <w:t xml:space="preserve">DIF analyses were conducted to identify differences in item performance by student gender. There were no items identified as having significant levels of DIF for any domain. Refer to </w:t>
      </w:r>
      <w:bookmarkStart w:id="1078" w:name="_Hlk95386903"/>
      <w:r w:rsidRPr="00C7345F">
        <w:t xml:space="preserve">chapter 8 of the </w:t>
      </w:r>
      <w:r w:rsidRPr="00C7345F">
        <w:rPr>
          <w:i/>
          <w:iCs/>
        </w:rPr>
        <w:t>Initial English Language Proficiency Assessments for California 2018–2019 Technical Report</w:t>
      </w:r>
      <w:r w:rsidRPr="00C7345F">
        <w:t xml:space="preserve"> (CDE, 2020b) for a description of the DIF analyses and the results of the </w:t>
      </w:r>
      <w:bookmarkEnd w:id="1078"/>
      <w:r w:rsidRPr="00C7345F">
        <w:t>DIF analyses performed on Initial ELPAC items.</w:t>
      </w:r>
    </w:p>
    <w:p w14:paraId="0746CBE5" w14:textId="4684FDDE" w:rsidR="00D923BB" w:rsidRPr="00C7345F" w:rsidRDefault="00D923BB" w:rsidP="006D1093">
      <w:pPr>
        <w:pStyle w:val="Heading4"/>
      </w:pPr>
      <w:bookmarkStart w:id="1079" w:name="_Toc105063497"/>
      <w:bookmarkEnd w:id="1077"/>
      <w:r w:rsidRPr="00C7345F">
        <w:t>Reliability</w:t>
      </w:r>
      <w:bookmarkEnd w:id="1079"/>
    </w:p>
    <w:p w14:paraId="1FD6EA4D" w14:textId="77777777" w:rsidR="006C29AA" w:rsidRPr="00C7345F" w:rsidRDefault="006C29AA" w:rsidP="006C29AA">
      <w:pPr>
        <w:pStyle w:val="Heading5"/>
      </w:pPr>
      <w:r w:rsidRPr="00C7345F">
        <w:t>Overall Reliability Estimates</w:t>
      </w:r>
    </w:p>
    <w:p w14:paraId="12E75555" w14:textId="68E87AB7" w:rsidR="006C29AA" w:rsidRPr="00C7345F" w:rsidRDefault="006C29AA" w:rsidP="006C29AA">
      <w:r w:rsidRPr="00C7345F">
        <w:t>The results of reliability analyses on the four domains</w:t>
      </w:r>
      <w:r w:rsidR="0007181F" w:rsidRPr="00C7345F">
        <w:t xml:space="preserve">, </w:t>
      </w:r>
      <w:r w:rsidRPr="00C7345F">
        <w:t>two composite</w:t>
      </w:r>
      <w:r w:rsidR="00A42C4B" w:rsidRPr="00C7345F">
        <w:t>s, and overall</w:t>
      </w:r>
      <w:r w:rsidRPr="00C7345F">
        <w:t xml:space="preserve"> scores are presented in </w:t>
      </w:r>
      <w:r w:rsidR="00974A43" w:rsidRPr="00C7345F">
        <w:rPr>
          <w:rStyle w:val="Cross-Reference"/>
        </w:rPr>
        <w:fldChar w:fldCharType="begin"/>
      </w:r>
      <w:r w:rsidR="00974A43" w:rsidRPr="00C7345F">
        <w:rPr>
          <w:rStyle w:val="Cross-Reference"/>
        </w:rPr>
        <w:instrText xml:space="preserve"> REF  _Ref83626231 \* Lower \h  \* MERGEFORMAT </w:instrText>
      </w:r>
      <w:r w:rsidR="00974A43" w:rsidRPr="00C7345F">
        <w:rPr>
          <w:rStyle w:val="Cross-Reference"/>
        </w:rPr>
      </w:r>
      <w:r w:rsidR="00974A43" w:rsidRPr="00C7345F">
        <w:rPr>
          <w:rStyle w:val="Cross-Reference"/>
        </w:rPr>
        <w:fldChar w:fldCharType="separate"/>
      </w:r>
      <w:r w:rsidR="00C87D84" w:rsidRPr="00C87D84">
        <w:rPr>
          <w:rStyle w:val="Cross-Reference"/>
        </w:rPr>
        <w:t>table 5.6</w:t>
      </w:r>
      <w:r w:rsidR="00974A43" w:rsidRPr="00C7345F">
        <w:rPr>
          <w:rStyle w:val="Cross-Reference"/>
        </w:rPr>
        <w:fldChar w:fldCharType="end"/>
      </w:r>
      <w:r w:rsidRPr="00C7345F">
        <w:t>.</w:t>
      </w:r>
    </w:p>
    <w:p w14:paraId="4FC14AAF" w14:textId="64C4BF0D" w:rsidR="006C29AA" w:rsidRPr="00C7345F" w:rsidRDefault="006C29AA" w:rsidP="006C29AA">
      <w:r w:rsidRPr="00C7345F">
        <w:lastRenderedPageBreak/>
        <w:t>The results indicate that the reliability estimates for each domain of the test were high, ranging from 0.8</w:t>
      </w:r>
      <w:r w:rsidR="004A6341" w:rsidRPr="00C7345F">
        <w:t>28</w:t>
      </w:r>
      <w:r w:rsidRPr="00C7345F">
        <w:t xml:space="preserve"> to 0.9</w:t>
      </w:r>
      <w:r w:rsidR="00433B1F" w:rsidRPr="00C7345F">
        <w:t>59</w:t>
      </w:r>
      <w:r w:rsidRPr="00C7345F">
        <w:t xml:space="preserve"> across grade levels and grade spans. For the oral and written language composite scores, the reliability estimates were high, ranging from 0.8</w:t>
      </w:r>
      <w:r w:rsidR="00073410" w:rsidRPr="00C7345F">
        <w:t>55</w:t>
      </w:r>
      <w:r w:rsidRPr="00C7345F">
        <w:t xml:space="preserve"> to 0.9</w:t>
      </w:r>
      <w:r w:rsidR="00E728DE" w:rsidRPr="00C7345F">
        <w:t>6</w:t>
      </w:r>
      <w:r w:rsidR="00073410" w:rsidRPr="00C7345F">
        <w:t>2</w:t>
      </w:r>
      <w:r w:rsidRPr="00C7345F">
        <w:t xml:space="preserve"> across grade levels and grade spans. </w:t>
      </w:r>
      <w:r w:rsidR="00606F02" w:rsidRPr="00C7345F">
        <w:t>For the overal</w:t>
      </w:r>
      <w:r w:rsidR="00742130" w:rsidRPr="00C7345F">
        <w:t>l</w:t>
      </w:r>
      <w:r w:rsidR="00606F02" w:rsidRPr="00C7345F">
        <w:t xml:space="preserve"> scores, the reliability estimates </w:t>
      </w:r>
      <w:r w:rsidR="00101D80" w:rsidRPr="00C7345F">
        <w:t xml:space="preserve">were </w:t>
      </w:r>
      <w:bookmarkStart w:id="1080" w:name="_Hlk95386915"/>
      <w:r w:rsidR="00101D80" w:rsidRPr="00C7345F">
        <w:t xml:space="preserve">also high and </w:t>
      </w:r>
      <w:r w:rsidR="00971619" w:rsidRPr="00C7345F">
        <w:t>range</w:t>
      </w:r>
      <w:r w:rsidR="00101D80" w:rsidRPr="00C7345F">
        <w:t>d</w:t>
      </w:r>
      <w:r w:rsidR="00971619" w:rsidRPr="00C7345F">
        <w:t xml:space="preserve"> from 0.923 to 0.974. </w:t>
      </w:r>
      <w:r w:rsidRPr="00C7345F">
        <w:t xml:space="preserve">These reliability estimates are similar to the results of reported in </w:t>
      </w:r>
      <w:r w:rsidR="002F0260" w:rsidRPr="00C7345F">
        <w:t>c</w:t>
      </w:r>
      <w:r w:rsidRPr="00C7345F">
        <w:t xml:space="preserve">hapter </w:t>
      </w:r>
      <w:r w:rsidR="006F1EA1" w:rsidRPr="00C7345F">
        <w:t>5</w:t>
      </w:r>
      <w:r w:rsidRPr="00C7345F">
        <w:t xml:space="preserve"> of the </w:t>
      </w:r>
      <w:r w:rsidR="00D94F59" w:rsidRPr="00C7345F">
        <w:rPr>
          <w:i/>
          <w:iCs/>
        </w:rPr>
        <w:t xml:space="preserve">Paper–Pencil </w:t>
      </w:r>
      <w:r w:rsidRPr="00C7345F">
        <w:rPr>
          <w:i/>
          <w:iCs/>
        </w:rPr>
        <w:t>Initial English Language Proficiency Assessments for California 201</w:t>
      </w:r>
      <w:r w:rsidR="006F1EA1" w:rsidRPr="00C7345F">
        <w:rPr>
          <w:i/>
          <w:iCs/>
        </w:rPr>
        <w:t>9</w:t>
      </w:r>
      <w:r w:rsidRPr="00C7345F">
        <w:rPr>
          <w:i/>
          <w:iCs/>
        </w:rPr>
        <w:t>–20</w:t>
      </w:r>
      <w:r w:rsidR="006F1EA1" w:rsidRPr="00C7345F">
        <w:rPr>
          <w:i/>
          <w:iCs/>
        </w:rPr>
        <w:t>20</w:t>
      </w:r>
      <w:r w:rsidRPr="00C7345F">
        <w:rPr>
          <w:i/>
          <w:iCs/>
        </w:rPr>
        <w:t xml:space="preserve"> Technical Report</w:t>
      </w:r>
      <w:r w:rsidRPr="00C7345F">
        <w:t xml:space="preserve"> (CDE, 202</w:t>
      </w:r>
      <w:r w:rsidR="00D94F59" w:rsidRPr="00C7345F">
        <w:t>1</w:t>
      </w:r>
      <w:r w:rsidRPr="00C7345F">
        <w:t>).</w:t>
      </w:r>
    </w:p>
    <w:p w14:paraId="455B0D3E" w14:textId="77777777" w:rsidR="006C29AA" w:rsidRPr="00C7345F" w:rsidRDefault="006C29AA" w:rsidP="006C29AA">
      <w:pPr>
        <w:pStyle w:val="Heading5"/>
      </w:pPr>
      <w:bookmarkStart w:id="1081" w:name="_Student_Group_Reliability"/>
      <w:bookmarkEnd w:id="1080"/>
      <w:bookmarkEnd w:id="1081"/>
      <w:r w:rsidRPr="00C7345F">
        <w:t>Student Group Reliability Estimates</w:t>
      </w:r>
    </w:p>
    <w:p w14:paraId="5117CC0E" w14:textId="678ADE68" w:rsidR="006C29AA" w:rsidRPr="00C7345F" w:rsidRDefault="006C29AA" w:rsidP="006C29AA">
      <w:r w:rsidRPr="00C7345F">
        <w:t xml:space="preserve">The reliabilities are also computed for various </w:t>
      </w:r>
      <w:r w:rsidR="0073698F" w:rsidRPr="00C7345F">
        <w:t xml:space="preserve">demographic </w:t>
      </w:r>
      <w:r w:rsidRPr="00C7345F">
        <w:t xml:space="preserve">student groups. The student groups considered were based on gender, ethnicity, economic status, calculated English language acquisition status (ELAS), special education services status, homeless status, and migrant status. Reliability estimates for each domain and composite scores are reported for each student group in </w:t>
      </w:r>
      <w:r w:rsidR="00994256" w:rsidRPr="00C7345F">
        <w:rPr>
          <w:rStyle w:val="Cross-Reference"/>
          <w:highlight w:val="yellow"/>
        </w:rPr>
        <w:fldChar w:fldCharType="begin"/>
      </w:r>
      <w:r w:rsidR="00994256" w:rsidRPr="00C7345F">
        <w:rPr>
          <w:rStyle w:val="Cross-Reference"/>
        </w:rPr>
        <w:instrText xml:space="preserve"> REF _Ref94537144 \h </w:instrText>
      </w:r>
      <w:r w:rsidR="00994256" w:rsidRPr="00C7345F">
        <w:rPr>
          <w:rStyle w:val="Cross-Reference"/>
          <w:highlight w:val="yellow"/>
        </w:rPr>
        <w:instrText xml:space="preserve"> \* MERGEFORMAT </w:instrText>
      </w:r>
      <w:r w:rsidR="00994256" w:rsidRPr="00C7345F">
        <w:rPr>
          <w:rStyle w:val="Cross-Reference"/>
          <w:highlight w:val="yellow"/>
        </w:rPr>
      </w:r>
      <w:r w:rsidR="00994256" w:rsidRPr="00C7345F">
        <w:rPr>
          <w:rStyle w:val="Cross-Reference"/>
          <w:highlight w:val="yellow"/>
        </w:rPr>
        <w:fldChar w:fldCharType="separate"/>
      </w:r>
      <w:r w:rsidR="00994256" w:rsidRPr="00C7345F">
        <w:rPr>
          <w:rStyle w:val="Cross-Reference"/>
        </w:rPr>
        <w:t>table 5.D.1</w:t>
      </w:r>
      <w:r w:rsidR="00994256" w:rsidRPr="00C7345F">
        <w:rPr>
          <w:rStyle w:val="Cross-Reference"/>
          <w:highlight w:val="yellow"/>
        </w:rPr>
        <w:fldChar w:fldCharType="end"/>
      </w:r>
      <w:r w:rsidRPr="00C7345F">
        <w:t xml:space="preserve"> through </w:t>
      </w:r>
      <w:r w:rsidR="00994256" w:rsidRPr="00C7345F">
        <w:rPr>
          <w:rStyle w:val="Cross-Reference"/>
          <w:highlight w:val="yellow"/>
        </w:rPr>
        <w:fldChar w:fldCharType="begin"/>
      </w:r>
      <w:r w:rsidR="00994256" w:rsidRPr="00C7345F">
        <w:rPr>
          <w:rStyle w:val="Cross-Reference"/>
        </w:rPr>
        <w:instrText xml:space="preserve"> REF _Ref94538308 \h </w:instrText>
      </w:r>
      <w:r w:rsidR="00994256" w:rsidRPr="00C7345F">
        <w:rPr>
          <w:rStyle w:val="Cross-Reference"/>
          <w:highlight w:val="yellow"/>
        </w:rPr>
        <w:instrText xml:space="preserve"> \* MERGEFORMAT </w:instrText>
      </w:r>
      <w:r w:rsidR="00994256" w:rsidRPr="00C7345F">
        <w:rPr>
          <w:rStyle w:val="Cross-Reference"/>
          <w:highlight w:val="yellow"/>
        </w:rPr>
      </w:r>
      <w:r w:rsidR="00994256" w:rsidRPr="00C7345F">
        <w:rPr>
          <w:rStyle w:val="Cross-Reference"/>
          <w:highlight w:val="yellow"/>
        </w:rPr>
        <w:fldChar w:fldCharType="separate"/>
      </w:r>
      <w:r w:rsidR="00994256" w:rsidRPr="00C7345F">
        <w:rPr>
          <w:rStyle w:val="Cross-Reference"/>
        </w:rPr>
        <w:t>table 5.D.12</w:t>
      </w:r>
      <w:r w:rsidR="00994256" w:rsidRPr="00C7345F">
        <w:rPr>
          <w:rStyle w:val="Cross-Reference"/>
          <w:highlight w:val="yellow"/>
        </w:rPr>
        <w:fldChar w:fldCharType="end"/>
      </w:r>
      <w:r w:rsidRPr="00C7345F">
        <w:t xml:space="preserve"> in </w:t>
      </w:r>
      <w:hyperlink w:anchor="_Appendix_5.D:_Reliability" w:history="1">
        <w:r w:rsidRPr="00C7345F">
          <w:rPr>
            <w:rStyle w:val="Hyperlink"/>
          </w:rPr>
          <w:t>appendix 5.</w:t>
        </w:r>
        <w:r w:rsidR="007F6B7A" w:rsidRPr="00C7345F">
          <w:rPr>
            <w:rStyle w:val="Hyperlink"/>
          </w:rPr>
          <w:t>D</w:t>
        </w:r>
      </w:hyperlink>
      <w:r w:rsidRPr="00C7345F">
        <w:t>.</w:t>
      </w:r>
    </w:p>
    <w:p w14:paraId="18FC0855" w14:textId="77309999" w:rsidR="006C29AA" w:rsidRPr="00C7345F" w:rsidRDefault="006C29AA" w:rsidP="006C29AA">
      <w:r w:rsidRPr="00C7345F">
        <w:t>For student groups other than calculated ELAS—EL and IFEP—the reliability estimates varied from 0.5</w:t>
      </w:r>
      <w:r w:rsidR="007E069C" w:rsidRPr="00C7345F">
        <w:t>4</w:t>
      </w:r>
      <w:r w:rsidRPr="00C7345F">
        <w:t>3 to 0.97</w:t>
      </w:r>
      <w:r w:rsidR="005F5617" w:rsidRPr="00C7345F">
        <w:t>5</w:t>
      </w:r>
      <w:r w:rsidRPr="00C7345F">
        <w:t>. The lowest estimate, of 0.5</w:t>
      </w:r>
      <w:r w:rsidR="005F5617" w:rsidRPr="00C7345F">
        <w:t>4</w:t>
      </w:r>
      <w:r w:rsidRPr="00C7345F">
        <w:t>3, was for the Reading domain</w:t>
      </w:r>
      <w:r w:rsidR="00C50BB3" w:rsidRPr="00C7345F">
        <w:t xml:space="preserve"> of the paper</w:t>
      </w:r>
      <w:r w:rsidR="00D765D8" w:rsidRPr="00C7345F">
        <w:t>–pencil</w:t>
      </w:r>
      <w:r w:rsidR="00C50BB3" w:rsidRPr="00C7345F">
        <w:t xml:space="preserve"> </w:t>
      </w:r>
      <w:r w:rsidR="00022922" w:rsidRPr="00C7345F">
        <w:t xml:space="preserve">test (PPT) </w:t>
      </w:r>
      <w:r w:rsidR="00C50BB3" w:rsidRPr="00C7345F">
        <w:t>emergency form</w:t>
      </w:r>
      <w:r w:rsidRPr="00C7345F">
        <w:t xml:space="preserve"> in grade span </w:t>
      </w:r>
      <w:r w:rsidR="00C141ED" w:rsidRPr="00C7345F">
        <w:t xml:space="preserve">nine </w:t>
      </w:r>
      <w:r w:rsidRPr="00C7345F">
        <w:t xml:space="preserve">through </w:t>
      </w:r>
      <w:r w:rsidR="00C141ED" w:rsidRPr="00C7345F">
        <w:t>twelve</w:t>
      </w:r>
      <w:r w:rsidRPr="00C7345F">
        <w:t xml:space="preserve">, for the Filipino student group, which had only </w:t>
      </w:r>
      <w:r w:rsidR="00C50BB3" w:rsidRPr="00C7345F">
        <w:t>46</w:t>
      </w:r>
      <w:r w:rsidRPr="00C7345F">
        <w:t xml:space="preserve"> students. The majority of the estimates were above 0.80. All reliability estimates for the overall score for these student groups were at least 0.8</w:t>
      </w:r>
      <w:r w:rsidR="00A37184" w:rsidRPr="00C7345F">
        <w:t>70</w:t>
      </w:r>
      <w:r w:rsidRPr="00C7345F">
        <w:t>, which indicates that the overall score was highly reliable across the student groups.</w:t>
      </w:r>
    </w:p>
    <w:p w14:paraId="17D87727" w14:textId="6EB514B7" w:rsidR="006C29AA" w:rsidRPr="00C7345F" w:rsidRDefault="0E9539A3" w:rsidP="006C29AA">
      <w:r w:rsidRPr="00C7345F">
        <w:t xml:space="preserve">Low reliability estimates were observed for the calculated ELAS IFEP student group. Of note were two negative Cronbach’s alpha calculations for the oral language composite in kindergarten </w:t>
      </w:r>
      <w:r w:rsidR="771B5A61" w:rsidRPr="00C7345F">
        <w:t>for the computer-based</w:t>
      </w:r>
      <w:r w:rsidR="46905641" w:rsidRPr="00C7345F">
        <w:t xml:space="preserve"> forms</w:t>
      </w:r>
      <w:r w:rsidR="771B5A61" w:rsidRPr="00C7345F">
        <w:t xml:space="preserve"> and </w:t>
      </w:r>
      <w:r w:rsidR="46905641" w:rsidRPr="00C7345F">
        <w:t>PPT</w:t>
      </w:r>
      <w:r w:rsidR="771B5A61" w:rsidRPr="00C7345F">
        <w:t xml:space="preserve"> emergency forms</w:t>
      </w:r>
      <w:r w:rsidR="00C1024F" w:rsidRPr="00C7345F">
        <w:t xml:space="preserve"> f</w:t>
      </w:r>
      <w:r w:rsidR="005934EB" w:rsidRPr="00C7345F">
        <w:t>or the student group</w:t>
      </w:r>
      <w:r w:rsidRPr="00C7345F">
        <w:t xml:space="preserve">. These negative estimates were </w:t>
      </w:r>
      <w:r w:rsidR="00A13075" w:rsidRPr="00C7345F">
        <w:t>reported as</w:t>
      </w:r>
      <w:r w:rsidRPr="00C7345F">
        <w:t xml:space="preserve"> zero</w:t>
      </w:r>
      <w:r w:rsidR="00932014" w:rsidRPr="00C7345F">
        <w:t xml:space="preserve"> with an asterisk (*)</w:t>
      </w:r>
      <w:r w:rsidRPr="00C7345F">
        <w:t xml:space="preserve"> in </w:t>
      </w:r>
      <w:r w:rsidR="002A03B5" w:rsidRPr="00C7345F">
        <w:rPr>
          <w:rStyle w:val="Cross-Reference"/>
          <w:highlight w:val="yellow"/>
        </w:rPr>
        <w:fldChar w:fldCharType="begin"/>
      </w:r>
      <w:r w:rsidR="002A03B5" w:rsidRPr="00C7345F">
        <w:rPr>
          <w:rStyle w:val="Cross-Reference"/>
        </w:rPr>
        <w:instrText xml:space="preserve"> REF _Ref94537144 \h </w:instrText>
      </w:r>
      <w:r w:rsidR="002A03B5" w:rsidRPr="00C7345F">
        <w:rPr>
          <w:rStyle w:val="Cross-Reference"/>
          <w:highlight w:val="yellow"/>
        </w:rPr>
        <w:instrText xml:space="preserve"> \* MERGEFORMAT </w:instrText>
      </w:r>
      <w:r w:rsidR="002A03B5" w:rsidRPr="00C7345F">
        <w:rPr>
          <w:rStyle w:val="Cross-Reference"/>
          <w:highlight w:val="yellow"/>
        </w:rPr>
      </w:r>
      <w:r w:rsidR="002A03B5" w:rsidRPr="00C7345F">
        <w:rPr>
          <w:rStyle w:val="Cross-Reference"/>
          <w:highlight w:val="yellow"/>
        </w:rPr>
        <w:fldChar w:fldCharType="separate"/>
      </w:r>
      <w:r w:rsidR="002A03B5" w:rsidRPr="00C7345F">
        <w:rPr>
          <w:rStyle w:val="Cross-Reference"/>
        </w:rPr>
        <w:t>table 5.D.1</w:t>
      </w:r>
      <w:r w:rsidR="002A03B5" w:rsidRPr="00C7345F">
        <w:rPr>
          <w:rStyle w:val="Cross-Reference"/>
          <w:highlight w:val="yellow"/>
        </w:rPr>
        <w:fldChar w:fldCharType="end"/>
      </w:r>
      <w:r w:rsidRPr="00C7345F">
        <w:t xml:space="preserve"> and </w:t>
      </w:r>
      <w:r w:rsidR="002A03B5" w:rsidRPr="00C7345F">
        <w:rPr>
          <w:rStyle w:val="Cross-Reference"/>
          <w:highlight w:val="yellow"/>
        </w:rPr>
        <w:fldChar w:fldCharType="begin"/>
      </w:r>
      <w:r w:rsidR="002A03B5" w:rsidRPr="00C7345F">
        <w:rPr>
          <w:rStyle w:val="Cross-Reference"/>
        </w:rPr>
        <w:instrText xml:space="preserve"> REF _Ref94537776 \h </w:instrText>
      </w:r>
      <w:r w:rsidR="002A03B5" w:rsidRPr="00C7345F">
        <w:rPr>
          <w:rStyle w:val="Cross-Reference"/>
          <w:highlight w:val="yellow"/>
        </w:rPr>
        <w:instrText xml:space="preserve"> \* MERGEFORMAT </w:instrText>
      </w:r>
      <w:r w:rsidR="002A03B5" w:rsidRPr="00C7345F">
        <w:rPr>
          <w:rStyle w:val="Cross-Reference"/>
          <w:highlight w:val="yellow"/>
        </w:rPr>
      </w:r>
      <w:r w:rsidR="002A03B5" w:rsidRPr="00C7345F">
        <w:rPr>
          <w:rStyle w:val="Cross-Reference"/>
          <w:highlight w:val="yellow"/>
        </w:rPr>
        <w:fldChar w:fldCharType="separate"/>
      </w:r>
      <w:r w:rsidR="002A03B5" w:rsidRPr="00C7345F">
        <w:rPr>
          <w:rStyle w:val="Cross-Reference"/>
        </w:rPr>
        <w:t>table 5.D.2</w:t>
      </w:r>
      <w:r w:rsidR="002A03B5" w:rsidRPr="00C7345F">
        <w:rPr>
          <w:rStyle w:val="Cross-Reference"/>
          <w:highlight w:val="yellow"/>
        </w:rPr>
        <w:fldChar w:fldCharType="end"/>
      </w:r>
      <w:r w:rsidRPr="00C7345F">
        <w:t>. Note that these negative values are caused by the homogeneity of the IFEP group and do not indicate that the test is unreliable for this student group.</w:t>
      </w:r>
    </w:p>
    <w:p w14:paraId="665FD793" w14:textId="500D1688" w:rsidR="006C29AA" w:rsidRPr="00C7345F" w:rsidRDefault="0E9539A3" w:rsidP="006C29AA">
      <w:r w:rsidRPr="00C7345F">
        <w:t xml:space="preserve">The Initial ELPAC is designed to effectively measure students near the threshold, but not for students who are already English proficient. </w:t>
      </w:r>
      <w:r w:rsidR="4126BF03" w:rsidRPr="00C7345F">
        <w:t xml:space="preserve">Initial </w:t>
      </w:r>
      <w:r w:rsidRPr="00C7345F">
        <w:t xml:space="preserve">ELPAC scores are not designed to effectively distinguish a </w:t>
      </w:r>
      <w:r w:rsidR="6652ACEB" w:rsidRPr="00C7345F">
        <w:t>student</w:t>
      </w:r>
      <w:r w:rsidRPr="00C7345F">
        <w:t xml:space="preserve"> earning a near-threshold score that meets the IFEP standard from a </w:t>
      </w:r>
      <w:r w:rsidR="6652ACEB" w:rsidRPr="00C7345F">
        <w:t>student</w:t>
      </w:r>
      <w:r w:rsidRPr="00C7345F">
        <w:t xml:space="preserve"> earning a higher score. Because the ELAS IFEP student group consisted of only students with the highest English proficiency, the computation of the reliability estimate for this student group was impacted by the restriction of the proficiency </w:t>
      </w:r>
      <w:bookmarkStart w:id="1082" w:name="_Hlk95386962"/>
      <w:r w:rsidRPr="00C7345F">
        <w:t xml:space="preserve">range. The restriction of range makes the reliability estimate smaller than the true reliability—or even negative, in some cases (Fife, Mendoza, &amp; Terry, 2012). For example, </w:t>
      </w:r>
      <w:bookmarkEnd w:id="1082"/>
      <w:r w:rsidRPr="00C7345F">
        <w:t xml:space="preserve">the standard deviations of the oral language raw score </w:t>
      </w:r>
      <w:r w:rsidR="6804F9F1" w:rsidRPr="00C7345F">
        <w:t xml:space="preserve">for the </w:t>
      </w:r>
      <w:r w:rsidR="0277D360" w:rsidRPr="00C7345F">
        <w:t>computer-based assessment</w:t>
      </w:r>
      <w:r w:rsidR="6804F9F1" w:rsidRPr="00C7345F">
        <w:t xml:space="preserve"> administration </w:t>
      </w:r>
      <w:r w:rsidRPr="00C7345F">
        <w:t>for all students in kindergarten</w:t>
      </w:r>
      <w:r w:rsidR="00891943" w:rsidRPr="00C7345F">
        <w:t xml:space="preserve"> was 8.39</w:t>
      </w:r>
      <w:r w:rsidR="00861732" w:rsidRPr="00C7345F">
        <w:t>,</w:t>
      </w:r>
      <w:r w:rsidR="00891943" w:rsidRPr="00C7345F">
        <w:t xml:space="preserve"> which was larger than the </w:t>
      </w:r>
      <w:r w:rsidR="0008702E" w:rsidRPr="00C7345F">
        <w:t xml:space="preserve">standard deviation of 7.29 for </w:t>
      </w:r>
      <w:r w:rsidRPr="00C7345F">
        <w:t>calculated ELAS EL students</w:t>
      </w:r>
      <w:r w:rsidR="0008702E" w:rsidRPr="00C7345F">
        <w:t xml:space="preserve">. The standard deviation for the </w:t>
      </w:r>
      <w:r w:rsidR="003E45C8" w:rsidRPr="00C7345F">
        <w:t xml:space="preserve">English proficient students (i.e., </w:t>
      </w:r>
      <w:r w:rsidRPr="00C7345F">
        <w:t>calculated ELAS IFEP students</w:t>
      </w:r>
      <w:r w:rsidR="003E45C8" w:rsidRPr="00C7345F">
        <w:t>)</w:t>
      </w:r>
      <w:r w:rsidR="00827524" w:rsidRPr="00C7345F">
        <w:t xml:space="preserve"> was</w:t>
      </w:r>
      <w:r w:rsidRPr="00C7345F">
        <w:t xml:space="preserve"> 1.</w:t>
      </w:r>
      <w:r w:rsidR="4CEAF768" w:rsidRPr="00C7345F">
        <w:t>3</w:t>
      </w:r>
      <w:r w:rsidRPr="00C7345F">
        <w:t>6</w:t>
      </w:r>
      <w:r w:rsidR="00EA1F75" w:rsidRPr="00C7345F">
        <w:t>,</w:t>
      </w:r>
      <w:r w:rsidR="00827524" w:rsidRPr="00C7345F">
        <w:t xml:space="preserve"> which was much smaller than the statistics for the </w:t>
      </w:r>
      <w:r w:rsidR="00614A2B" w:rsidRPr="00C7345F">
        <w:t>all-student and calculated-ELAS</w:t>
      </w:r>
      <w:r w:rsidR="005D0AEF" w:rsidRPr="00C7345F">
        <w:t xml:space="preserve"> </w:t>
      </w:r>
      <w:r w:rsidR="00FF7DDE" w:rsidRPr="00C7345F">
        <w:t xml:space="preserve">EL </w:t>
      </w:r>
      <w:r w:rsidR="005D0AEF" w:rsidRPr="00C7345F">
        <w:t>student</w:t>
      </w:r>
      <w:r w:rsidR="00827524" w:rsidRPr="00C7345F">
        <w:t xml:space="preserve"> groups</w:t>
      </w:r>
      <w:r w:rsidRPr="00C7345F">
        <w:t>.</w:t>
      </w:r>
      <w:r w:rsidR="005D0AEF" w:rsidRPr="00C7345F">
        <w:t xml:space="preserve"> </w:t>
      </w:r>
    </w:p>
    <w:p w14:paraId="05DE1C64" w14:textId="1A65D326" w:rsidR="006C29AA" w:rsidRPr="00C7345F" w:rsidRDefault="0E9539A3" w:rsidP="006C29AA">
      <w:r w:rsidRPr="00C7345F">
        <w:t xml:space="preserve">Similarly, standard deviations of the </w:t>
      </w:r>
      <w:r w:rsidR="588E8D54" w:rsidRPr="00C7345F">
        <w:t>o</w:t>
      </w:r>
      <w:r w:rsidR="6804F9F1" w:rsidRPr="00C7345F">
        <w:t>ral</w:t>
      </w:r>
      <w:r w:rsidR="588E8D54" w:rsidRPr="00C7345F">
        <w:t xml:space="preserve"> language</w:t>
      </w:r>
      <w:r w:rsidR="6804F9F1" w:rsidRPr="00C7345F">
        <w:t xml:space="preserve"> </w:t>
      </w:r>
      <w:r w:rsidRPr="00C7345F">
        <w:t xml:space="preserve">raw score </w:t>
      </w:r>
      <w:r w:rsidR="5A9F7698" w:rsidRPr="00C7345F">
        <w:t xml:space="preserve">for the </w:t>
      </w:r>
      <w:r w:rsidR="531550F4" w:rsidRPr="00C7345F">
        <w:t>PPT</w:t>
      </w:r>
      <w:r w:rsidR="5A9F7698" w:rsidRPr="00C7345F">
        <w:t xml:space="preserve"> emergency </w:t>
      </w:r>
      <w:r w:rsidR="531550F4" w:rsidRPr="00C7345F">
        <w:t>form</w:t>
      </w:r>
      <w:r w:rsidR="5A9F7698" w:rsidRPr="00C7345F">
        <w:t xml:space="preserve"> </w:t>
      </w:r>
      <w:r w:rsidRPr="00C7345F">
        <w:t>for all students</w:t>
      </w:r>
      <w:r w:rsidR="5A9F7698" w:rsidRPr="00C7345F">
        <w:t xml:space="preserve"> </w:t>
      </w:r>
      <w:r w:rsidRPr="00C7345F">
        <w:t xml:space="preserve">in </w:t>
      </w:r>
      <w:r w:rsidR="6804F9F1" w:rsidRPr="00C7345F">
        <w:t>kindergarten</w:t>
      </w:r>
      <w:r w:rsidR="588E8D54" w:rsidRPr="00C7345F">
        <w:t>,</w:t>
      </w:r>
      <w:r w:rsidRPr="00C7345F">
        <w:t xml:space="preserve"> calculated ELAS </w:t>
      </w:r>
      <w:r w:rsidR="6804F9F1" w:rsidRPr="00C7345F">
        <w:t xml:space="preserve">EL students, and calculated ELAS </w:t>
      </w:r>
      <w:r w:rsidRPr="00C7345F">
        <w:t xml:space="preserve">IFEP students were </w:t>
      </w:r>
      <w:r w:rsidR="4CEAF768" w:rsidRPr="00C7345F">
        <w:t>7.96</w:t>
      </w:r>
      <w:r w:rsidR="6804F9F1" w:rsidRPr="00C7345F">
        <w:t>,</w:t>
      </w:r>
      <w:r w:rsidR="4CEAF768" w:rsidRPr="00C7345F">
        <w:t xml:space="preserve"> 7.04,</w:t>
      </w:r>
      <w:r w:rsidRPr="00C7345F">
        <w:t xml:space="preserve"> and </w:t>
      </w:r>
      <w:r w:rsidR="4CEAF768" w:rsidRPr="00C7345F">
        <w:t>1.29</w:t>
      </w:r>
      <w:r w:rsidRPr="00C7345F">
        <w:t xml:space="preserve">, respectively. As a result, the score range of the calculated ELAS IFEP student group was only one-sixth of the score range of all students for the kindergarten oral language composite </w:t>
      </w:r>
      <w:r w:rsidR="3E238452" w:rsidRPr="00C7345F">
        <w:t xml:space="preserve">for </w:t>
      </w:r>
      <w:r w:rsidR="7727EBA0" w:rsidRPr="00C7345F">
        <w:t>administrations</w:t>
      </w:r>
      <w:r w:rsidR="3E238452" w:rsidRPr="00C7345F">
        <w:t xml:space="preserve"> using both testing modes</w:t>
      </w:r>
      <w:r w:rsidRPr="00C7345F">
        <w:t xml:space="preserve">. This level of range restriction made the reliability estimate less </w:t>
      </w:r>
      <w:r w:rsidR="00E417BA" w:rsidRPr="00C7345F">
        <w:t>robust</w:t>
      </w:r>
      <w:r w:rsidRPr="00C7345F">
        <w:t xml:space="preserve">, and thus should be </w:t>
      </w:r>
      <w:bookmarkStart w:id="1083" w:name="_Hlk95386973"/>
      <w:r w:rsidRPr="00C7345F">
        <w:t>interpreted with caution.</w:t>
      </w:r>
      <w:r w:rsidR="60094B44" w:rsidRPr="00C7345F">
        <w:t xml:space="preserve"> </w:t>
      </w:r>
      <w:r w:rsidR="00741041" w:rsidRPr="00C7345F">
        <w:t xml:space="preserve">The difference in these standard deviations for the three student </w:t>
      </w:r>
      <w:r w:rsidR="00741041" w:rsidRPr="00C7345F">
        <w:lastRenderedPageBreak/>
        <w:t xml:space="preserve">groups explained why </w:t>
      </w:r>
      <w:r w:rsidR="008E5DD0" w:rsidRPr="00C7345F">
        <w:t>there was</w:t>
      </w:r>
      <w:r w:rsidR="00741041" w:rsidRPr="00C7345F">
        <w:t xml:space="preserve"> negative Cronbach’s alpha for the calculated ELAS IFEP student group for kindergarten in </w:t>
      </w:r>
      <w:r w:rsidR="001E6B6D" w:rsidRPr="00C7345F">
        <w:rPr>
          <w:rStyle w:val="Cross-Reference"/>
          <w:highlight w:val="yellow"/>
        </w:rPr>
        <w:fldChar w:fldCharType="begin"/>
      </w:r>
      <w:r w:rsidR="001E6B6D" w:rsidRPr="00C7345F">
        <w:rPr>
          <w:rStyle w:val="Cross-Reference"/>
        </w:rPr>
        <w:instrText xml:space="preserve"> REF _Ref94537144 \h </w:instrText>
      </w:r>
      <w:r w:rsidR="001E6B6D" w:rsidRPr="00C7345F">
        <w:rPr>
          <w:rStyle w:val="Cross-Reference"/>
          <w:highlight w:val="yellow"/>
        </w:rPr>
        <w:instrText xml:space="preserve"> \* MERGEFORMAT </w:instrText>
      </w:r>
      <w:r w:rsidR="001E6B6D" w:rsidRPr="00C7345F">
        <w:rPr>
          <w:rStyle w:val="Cross-Reference"/>
          <w:highlight w:val="yellow"/>
        </w:rPr>
      </w:r>
      <w:r w:rsidR="001E6B6D" w:rsidRPr="00C7345F">
        <w:rPr>
          <w:rStyle w:val="Cross-Reference"/>
          <w:highlight w:val="yellow"/>
        </w:rPr>
        <w:fldChar w:fldCharType="separate"/>
      </w:r>
      <w:r w:rsidR="001E6B6D" w:rsidRPr="00C7345F">
        <w:rPr>
          <w:rStyle w:val="Cross-Reference"/>
        </w:rPr>
        <w:t>table 5.D.1</w:t>
      </w:r>
      <w:r w:rsidR="001E6B6D" w:rsidRPr="00C7345F">
        <w:rPr>
          <w:rStyle w:val="Cross-Reference"/>
          <w:highlight w:val="yellow"/>
        </w:rPr>
        <w:fldChar w:fldCharType="end"/>
      </w:r>
      <w:r w:rsidR="00741041" w:rsidRPr="00C7345F">
        <w:t xml:space="preserve"> and </w:t>
      </w:r>
      <w:r w:rsidR="001E6B6D" w:rsidRPr="00C7345F">
        <w:rPr>
          <w:rStyle w:val="Cross-Reference"/>
          <w:highlight w:val="yellow"/>
        </w:rPr>
        <w:fldChar w:fldCharType="begin"/>
      </w:r>
      <w:r w:rsidR="001E6B6D" w:rsidRPr="00C7345F">
        <w:rPr>
          <w:rStyle w:val="Cross-Reference"/>
        </w:rPr>
        <w:instrText xml:space="preserve"> REF _Ref94537776 \h </w:instrText>
      </w:r>
      <w:r w:rsidR="001E6B6D" w:rsidRPr="00C7345F">
        <w:rPr>
          <w:rStyle w:val="Cross-Reference"/>
          <w:highlight w:val="yellow"/>
        </w:rPr>
        <w:instrText xml:space="preserve"> \* MERGEFORMAT </w:instrText>
      </w:r>
      <w:r w:rsidR="001E6B6D" w:rsidRPr="00C7345F">
        <w:rPr>
          <w:rStyle w:val="Cross-Reference"/>
          <w:highlight w:val="yellow"/>
        </w:rPr>
      </w:r>
      <w:r w:rsidR="001E6B6D" w:rsidRPr="00C7345F">
        <w:rPr>
          <w:rStyle w:val="Cross-Reference"/>
          <w:highlight w:val="yellow"/>
        </w:rPr>
        <w:fldChar w:fldCharType="separate"/>
      </w:r>
      <w:r w:rsidR="001E6B6D" w:rsidRPr="00C7345F">
        <w:rPr>
          <w:rStyle w:val="Cross-Reference"/>
        </w:rPr>
        <w:t>table 5.D.2</w:t>
      </w:r>
      <w:r w:rsidR="001E6B6D" w:rsidRPr="00C7345F">
        <w:rPr>
          <w:rStyle w:val="Cross-Reference"/>
          <w:highlight w:val="yellow"/>
        </w:rPr>
        <w:fldChar w:fldCharType="end"/>
      </w:r>
      <w:r w:rsidR="00741041" w:rsidRPr="00C7345F">
        <w:t xml:space="preserve">. </w:t>
      </w:r>
      <w:r w:rsidR="60094B44" w:rsidRPr="00C7345F">
        <w:t xml:space="preserve">These </w:t>
      </w:r>
      <w:r w:rsidR="2A701A64" w:rsidRPr="00C7345F">
        <w:t>results</w:t>
      </w:r>
      <w:r w:rsidR="60094B44" w:rsidRPr="00C7345F">
        <w:t xml:space="preserve"> were similar to what w</w:t>
      </w:r>
      <w:r w:rsidR="2A701A64" w:rsidRPr="00C7345F">
        <w:t xml:space="preserve">as reported </w:t>
      </w:r>
      <w:r w:rsidR="67957AA7" w:rsidRPr="00C7345F">
        <w:t>for the previous test administration and can be found</w:t>
      </w:r>
      <w:r w:rsidR="2A701A64" w:rsidRPr="00C7345F">
        <w:t xml:space="preserve"> in chapter</w:t>
      </w:r>
      <w:r w:rsidR="43B5441C" w:rsidRPr="00C7345F">
        <w:t> </w:t>
      </w:r>
      <w:r w:rsidR="2A701A64" w:rsidRPr="00C7345F">
        <w:t>6 of</w:t>
      </w:r>
      <w:r w:rsidR="178C4896" w:rsidRPr="00C7345F">
        <w:t xml:space="preserve"> the </w:t>
      </w:r>
      <w:r w:rsidR="178C4896" w:rsidRPr="00C7345F">
        <w:rPr>
          <w:i/>
          <w:iCs/>
        </w:rPr>
        <w:t>Paper–Pencil</w:t>
      </w:r>
      <w:r w:rsidR="2A701A64" w:rsidRPr="00C7345F">
        <w:t xml:space="preserve"> </w:t>
      </w:r>
      <w:r w:rsidR="2A701A64" w:rsidRPr="00C7345F">
        <w:rPr>
          <w:i/>
          <w:iCs/>
        </w:rPr>
        <w:t>Initial English Language Proficiency Assessments for California 2019–2020 Technical Report</w:t>
      </w:r>
      <w:r w:rsidR="2A701A64" w:rsidRPr="00C7345F">
        <w:t xml:space="preserve"> (CDE, 202</w:t>
      </w:r>
      <w:r w:rsidR="178C4896" w:rsidRPr="00C7345F">
        <w:t>1</w:t>
      </w:r>
      <w:r w:rsidR="2A701A64" w:rsidRPr="00C7345F">
        <w:t>).</w:t>
      </w:r>
    </w:p>
    <w:bookmarkEnd w:id="1083"/>
    <w:p w14:paraId="34F3D0B7" w14:textId="77777777" w:rsidR="006C29AA" w:rsidRPr="00C7345F" w:rsidRDefault="006C29AA" w:rsidP="006C29AA">
      <w:pPr>
        <w:pStyle w:val="Heading5"/>
      </w:pPr>
      <w:r w:rsidRPr="00C7345F">
        <w:t>Reliability of Performance Classifications</w:t>
      </w:r>
    </w:p>
    <w:p w14:paraId="089AD2A7" w14:textId="6CFA6D57" w:rsidR="006C29AA" w:rsidRPr="00C7345F" w:rsidRDefault="0E9539A3" w:rsidP="006C29AA">
      <w:pPr>
        <w:rPr>
          <w:strike/>
        </w:rPr>
      </w:pPr>
      <w:r w:rsidRPr="00C7345F">
        <w:t xml:space="preserve">The methodology used for estimating the reliability of classification decisions is evaluated with the decision classification analyses in subsection </w:t>
      </w:r>
      <w:hyperlink w:anchor="_Decision_Classification_Analyses">
        <w:r w:rsidRPr="00C7345F">
          <w:rPr>
            <w:rStyle w:val="Hyperlink"/>
            <w:i/>
            <w:iCs/>
          </w:rPr>
          <w:t>5.</w:t>
        </w:r>
        <w:r w:rsidR="622CFF6E" w:rsidRPr="00C7345F">
          <w:rPr>
            <w:rStyle w:val="Hyperlink"/>
            <w:i/>
            <w:iCs/>
          </w:rPr>
          <w:t>5</w:t>
        </w:r>
        <w:r w:rsidRPr="00C7345F">
          <w:rPr>
            <w:rStyle w:val="Hyperlink"/>
            <w:i/>
            <w:iCs/>
          </w:rPr>
          <w:t>.2 Decision Classification Analyses</w:t>
        </w:r>
      </w:hyperlink>
      <w:r w:rsidRPr="00C7345F">
        <w:t xml:space="preserve">. The results of these analyses are presented in </w:t>
      </w:r>
      <w:hyperlink w:anchor="_Appendix_5.E:_Classification">
        <w:r w:rsidR="58D9D290" w:rsidRPr="00C7345F">
          <w:rPr>
            <w:rStyle w:val="Hyperlink"/>
          </w:rPr>
          <w:t>appendix 5.E</w:t>
        </w:r>
      </w:hyperlink>
      <w:r w:rsidRPr="00C7345F">
        <w:t>.</w:t>
      </w:r>
      <w:r w:rsidR="77BB8731" w:rsidRPr="00C7345F">
        <w:t xml:space="preserve"> </w:t>
      </w:r>
      <w:r w:rsidR="538596F4" w:rsidRPr="00C7345F">
        <w:t>Classification accuracy</w:t>
      </w:r>
      <w:r w:rsidR="00DB1F1A" w:rsidRPr="00C7345F">
        <w:t xml:space="preserve"> </w:t>
      </w:r>
      <w:r w:rsidR="47DCBCBA" w:rsidRPr="00C7345F">
        <w:t xml:space="preserve">coefficients ranged from </w:t>
      </w:r>
      <w:r w:rsidR="422F0EFD" w:rsidRPr="00C7345F">
        <w:t>0.8</w:t>
      </w:r>
      <w:r w:rsidR="00376759" w:rsidRPr="00C7345F">
        <w:t>92</w:t>
      </w:r>
      <w:r w:rsidR="422F0EFD" w:rsidRPr="00C7345F">
        <w:t xml:space="preserve"> for </w:t>
      </w:r>
      <w:r w:rsidR="6C33C028" w:rsidRPr="00C7345F">
        <w:t>the w</w:t>
      </w:r>
      <w:r w:rsidR="05BE3B6A" w:rsidRPr="00C7345F">
        <w:t xml:space="preserve">ritten language composite </w:t>
      </w:r>
      <w:r w:rsidR="6C33C028" w:rsidRPr="00C7345F">
        <w:t>for</w:t>
      </w:r>
      <w:r w:rsidR="05BE3B6A" w:rsidRPr="00C7345F">
        <w:t xml:space="preserve"> grade span nine through twelve</w:t>
      </w:r>
      <w:r w:rsidR="26D5C4E8" w:rsidRPr="00C7345F">
        <w:t xml:space="preserve"> </w:t>
      </w:r>
      <w:r w:rsidR="54B3445D" w:rsidRPr="00C7345F">
        <w:t>for</w:t>
      </w:r>
      <w:r w:rsidR="26D5C4E8" w:rsidRPr="00C7345F">
        <w:t xml:space="preserve"> the computer-based form to </w:t>
      </w:r>
      <w:r w:rsidR="556CEFCB" w:rsidRPr="00C7345F">
        <w:t>0.97</w:t>
      </w:r>
      <w:r w:rsidR="001D1ABB" w:rsidRPr="00C7345F">
        <w:t>7</w:t>
      </w:r>
      <w:r w:rsidR="556CEFCB" w:rsidRPr="00C7345F">
        <w:t xml:space="preserve"> for</w:t>
      </w:r>
      <w:r w:rsidR="54695A93" w:rsidRPr="00C7345F">
        <w:t xml:space="preserve"> </w:t>
      </w:r>
      <w:r w:rsidR="6C33C028" w:rsidRPr="00C7345F">
        <w:t>the w</w:t>
      </w:r>
      <w:r w:rsidR="54695A93" w:rsidRPr="00C7345F">
        <w:t xml:space="preserve">ritten language composite </w:t>
      </w:r>
      <w:r w:rsidR="6C33C028" w:rsidRPr="00C7345F">
        <w:t>for</w:t>
      </w:r>
      <w:r w:rsidR="54695A93" w:rsidRPr="00C7345F">
        <w:t xml:space="preserve"> </w:t>
      </w:r>
      <w:r w:rsidR="6C33C028" w:rsidRPr="00C7345F">
        <w:t>k</w:t>
      </w:r>
      <w:r w:rsidR="54695A93" w:rsidRPr="00C7345F">
        <w:t xml:space="preserve">indergarten </w:t>
      </w:r>
      <w:r w:rsidR="54B3445D" w:rsidRPr="00C7345F">
        <w:t xml:space="preserve">for the </w:t>
      </w:r>
      <w:r w:rsidR="46905641" w:rsidRPr="00C7345F">
        <w:t>PPT</w:t>
      </w:r>
      <w:r w:rsidR="54B3445D" w:rsidRPr="00C7345F">
        <w:t xml:space="preserve"> emergency form.</w:t>
      </w:r>
      <w:r w:rsidR="003C67CB" w:rsidRPr="00C7345F">
        <w:t xml:space="preserve"> Classification </w:t>
      </w:r>
      <w:r w:rsidR="00376759" w:rsidRPr="00C7345F">
        <w:t>consistency</w:t>
      </w:r>
      <w:r w:rsidR="003C67CB" w:rsidRPr="00C7345F">
        <w:t xml:space="preserve"> coefficients ranged from 0.851 for the written language composite for grade span nine through twelve for the computer-based form to 0.9</w:t>
      </w:r>
      <w:r w:rsidR="0069148A" w:rsidRPr="00C7345F">
        <w:t>69</w:t>
      </w:r>
      <w:r w:rsidR="003C67CB" w:rsidRPr="00C7345F">
        <w:t xml:space="preserve"> for the written language composite for kindergarten for the PPT emergency form</w:t>
      </w:r>
      <w:r w:rsidR="006B06B8" w:rsidRPr="00C7345F">
        <w:t xml:space="preserve">. </w:t>
      </w:r>
    </w:p>
    <w:p w14:paraId="368FFFCC" w14:textId="77777777" w:rsidR="006C29AA" w:rsidRPr="00C7345F" w:rsidRDefault="006C29AA" w:rsidP="006C29AA">
      <w:pPr>
        <w:pStyle w:val="Heading5"/>
      </w:pPr>
      <w:r w:rsidRPr="00C7345F">
        <w:t>Interrater Reliability</w:t>
      </w:r>
    </w:p>
    <w:p w14:paraId="4D55189D" w14:textId="77777777" w:rsidR="006C29AA" w:rsidRPr="00C7345F" w:rsidRDefault="006C29AA" w:rsidP="006C29AA">
      <w:bookmarkStart w:id="1084" w:name="_Hlk66689207"/>
      <w:r w:rsidRPr="00C7345F">
        <w:t>Quadratic-weighted kappa (QWK) statistics provide evidence of the degree to which a student’s score is consistent from one rater to another. Research has shown values of QWK greater than 0.70 indicate excellent agreement (Williamson, Xi, &amp; Breyer, 2012).</w:t>
      </w:r>
    </w:p>
    <w:bookmarkEnd w:id="1084"/>
    <w:p w14:paraId="549E2144" w14:textId="66A3855E" w:rsidR="006C29AA" w:rsidRPr="00C7345F" w:rsidRDefault="006C29AA" w:rsidP="006C29AA">
      <w:r w:rsidRPr="00C7345F">
        <w:t xml:space="preserve">The results in </w:t>
      </w:r>
      <w:r w:rsidR="00710B30" w:rsidRPr="00C7345F">
        <w:rPr>
          <w:rStyle w:val="Cross-Reference"/>
        </w:rPr>
        <w:fldChar w:fldCharType="begin"/>
      </w:r>
      <w:r w:rsidR="00710B30" w:rsidRPr="00C7345F">
        <w:rPr>
          <w:rStyle w:val="Cross-Reference"/>
        </w:rPr>
        <w:instrText xml:space="preserve"> REF  _Ref83626608 \* Lower \h  \* MERGEFORMAT </w:instrText>
      </w:r>
      <w:r w:rsidR="00710B30" w:rsidRPr="00C7345F">
        <w:rPr>
          <w:rStyle w:val="Cross-Reference"/>
        </w:rPr>
      </w:r>
      <w:r w:rsidR="00710B30" w:rsidRPr="00C7345F">
        <w:rPr>
          <w:rStyle w:val="Cross-Reference"/>
        </w:rPr>
        <w:fldChar w:fldCharType="separate"/>
      </w:r>
      <w:r w:rsidR="009172D6" w:rsidRPr="009172D6">
        <w:rPr>
          <w:rStyle w:val="Cross-Reference"/>
        </w:rPr>
        <w:t>table 5.8</w:t>
      </w:r>
      <w:r w:rsidR="00710B30" w:rsidRPr="00C7345F">
        <w:rPr>
          <w:rStyle w:val="Cross-Reference"/>
        </w:rPr>
        <w:fldChar w:fldCharType="end"/>
      </w:r>
      <w:r w:rsidRPr="00C7345F">
        <w:t xml:space="preserve"> range from 0.</w:t>
      </w:r>
      <w:r w:rsidR="00785EE5" w:rsidRPr="00C7345F">
        <w:t>65</w:t>
      </w:r>
      <w:r w:rsidR="00E7014E" w:rsidRPr="00C7345F">
        <w:t xml:space="preserve"> </w:t>
      </w:r>
      <w:r w:rsidRPr="00C7345F">
        <w:t>to 0.</w:t>
      </w:r>
      <w:r w:rsidR="00E7014E" w:rsidRPr="00C7345F">
        <w:t>9</w:t>
      </w:r>
      <w:r w:rsidR="00785EE5" w:rsidRPr="00C7345F">
        <w:t>1</w:t>
      </w:r>
      <w:r w:rsidRPr="00C7345F">
        <w:t xml:space="preserve"> for dichotomous items and 0.</w:t>
      </w:r>
      <w:r w:rsidR="003731C6" w:rsidRPr="00C7345F">
        <w:t>6</w:t>
      </w:r>
      <w:r w:rsidRPr="00C7345F">
        <w:t>3 to 0.9</w:t>
      </w:r>
      <w:r w:rsidR="003731C6" w:rsidRPr="00C7345F">
        <w:t>3</w:t>
      </w:r>
      <w:r w:rsidRPr="00C7345F">
        <w:t xml:space="preserve"> for polytomous items</w:t>
      </w:r>
      <w:r w:rsidR="00FB342D" w:rsidRPr="00C7345F">
        <w:t xml:space="preserve">. </w:t>
      </w:r>
      <w:r w:rsidR="00A00D31" w:rsidRPr="00C7345F">
        <w:t xml:space="preserve">All the </w:t>
      </w:r>
      <w:r w:rsidR="005A2910" w:rsidRPr="00C7345F">
        <w:t>QWK results for grade</w:t>
      </w:r>
      <w:r w:rsidR="007F6027" w:rsidRPr="00C7345F">
        <w:t xml:space="preserve"> levels</w:t>
      </w:r>
      <w:r w:rsidR="005A2910" w:rsidRPr="00C7345F">
        <w:t xml:space="preserve"> other than grade two w</w:t>
      </w:r>
      <w:r w:rsidR="00FB342D" w:rsidRPr="00C7345F">
        <w:t>ere greater than 0.70</w:t>
      </w:r>
      <w:r w:rsidR="000F5C62" w:rsidRPr="00C7345F">
        <w:t>,</w:t>
      </w:r>
      <w:r w:rsidR="00FB342D" w:rsidRPr="00C7345F">
        <w:t xml:space="preserve"> which indicates high levels of agreement between two raters.</w:t>
      </w:r>
      <w:r w:rsidR="004F64BF" w:rsidRPr="00C7345F">
        <w:t xml:space="preserve"> The lower results for </w:t>
      </w:r>
      <w:bookmarkStart w:id="1085" w:name="_Hlk95386990"/>
      <w:r w:rsidR="004F64BF" w:rsidRPr="00C7345F">
        <w:t xml:space="preserve">grade two </w:t>
      </w:r>
      <w:r w:rsidR="00F5490F" w:rsidRPr="00C7345F">
        <w:t xml:space="preserve">are </w:t>
      </w:r>
      <w:r w:rsidR="00291A39" w:rsidRPr="00C7345F">
        <w:t>likely</w:t>
      </w:r>
      <w:r w:rsidR="008E6CAA" w:rsidRPr="00C7345F">
        <w:t xml:space="preserve"> due to the </w:t>
      </w:r>
      <w:r w:rsidR="00EF390B" w:rsidRPr="00C7345F">
        <w:t>smaller sample size for this grade</w:t>
      </w:r>
      <w:r w:rsidR="000F5C62" w:rsidRPr="00C7345F">
        <w:t>, as</w:t>
      </w:r>
      <w:r w:rsidR="00EF390B" w:rsidRPr="00C7345F">
        <w:t xml:space="preserve"> shown in </w:t>
      </w:r>
      <w:r w:rsidR="000F5C62" w:rsidRPr="00C7345F">
        <w:rPr>
          <w:rStyle w:val="Cross-Reference"/>
        </w:rPr>
        <w:fldChar w:fldCharType="begin"/>
      </w:r>
      <w:r w:rsidR="000F5C62" w:rsidRPr="00C7345F">
        <w:rPr>
          <w:rStyle w:val="Cross-Reference"/>
        </w:rPr>
        <w:instrText xml:space="preserve"> REF  _Ref83626608 \* Lower \h  \* MERGEFORMAT </w:instrText>
      </w:r>
      <w:r w:rsidR="000F5C62" w:rsidRPr="00C7345F">
        <w:rPr>
          <w:rStyle w:val="Cross-Reference"/>
        </w:rPr>
      </w:r>
      <w:r w:rsidR="000F5C62" w:rsidRPr="00C7345F">
        <w:rPr>
          <w:rStyle w:val="Cross-Reference"/>
        </w:rPr>
        <w:fldChar w:fldCharType="separate"/>
      </w:r>
      <w:r w:rsidR="009172D6" w:rsidRPr="009172D6">
        <w:rPr>
          <w:rStyle w:val="Cross-Reference"/>
        </w:rPr>
        <w:t>table 5.8</w:t>
      </w:r>
      <w:r w:rsidR="000F5C62" w:rsidRPr="00C7345F">
        <w:rPr>
          <w:rStyle w:val="Cross-Reference"/>
        </w:rPr>
        <w:fldChar w:fldCharType="end"/>
      </w:r>
      <w:r w:rsidR="00864A25" w:rsidRPr="00C7345F">
        <w:t xml:space="preserve">. These </w:t>
      </w:r>
      <w:r w:rsidR="00DB6FEA" w:rsidRPr="00C7345F">
        <w:t>statistics</w:t>
      </w:r>
      <w:r w:rsidR="00864A25" w:rsidRPr="00C7345F">
        <w:t xml:space="preserve"> were similar to </w:t>
      </w:r>
      <w:r w:rsidR="00C3365C" w:rsidRPr="00C7345F">
        <w:t>th</w:t>
      </w:r>
      <w:r w:rsidR="00DB6FEA" w:rsidRPr="00C7345F">
        <w:t xml:space="preserve">e results </w:t>
      </w:r>
      <w:r w:rsidR="000F5C62" w:rsidRPr="00C7345F">
        <w:t xml:space="preserve">reported </w:t>
      </w:r>
      <w:r w:rsidR="00496FC3" w:rsidRPr="00C7345F">
        <w:t xml:space="preserve">in </w:t>
      </w:r>
      <w:r w:rsidR="002F0260" w:rsidRPr="00C7345F">
        <w:t>c</w:t>
      </w:r>
      <w:r w:rsidR="00496FC3" w:rsidRPr="00C7345F">
        <w:t xml:space="preserve">hapter 5 of the </w:t>
      </w:r>
      <w:r w:rsidR="00D94F59" w:rsidRPr="00C7345F">
        <w:rPr>
          <w:i/>
        </w:rPr>
        <w:t>Paper–Pencil</w:t>
      </w:r>
      <w:r w:rsidR="00D94F59" w:rsidRPr="00C7345F">
        <w:rPr>
          <w:i/>
          <w:iCs/>
        </w:rPr>
        <w:t xml:space="preserve"> </w:t>
      </w:r>
      <w:r w:rsidR="00496FC3" w:rsidRPr="00C7345F">
        <w:rPr>
          <w:i/>
          <w:iCs/>
        </w:rPr>
        <w:t>Initial English Language Proficiency Assessments for California 2019–2020 Technical Report</w:t>
      </w:r>
      <w:r w:rsidR="00496FC3" w:rsidRPr="00C7345F">
        <w:t xml:space="preserve"> (CDE, 202</w:t>
      </w:r>
      <w:r w:rsidR="00D94F59" w:rsidRPr="00C7345F">
        <w:t>1</w:t>
      </w:r>
      <w:r w:rsidR="00496FC3" w:rsidRPr="00C7345F">
        <w:t>)</w:t>
      </w:r>
    </w:p>
    <w:bookmarkEnd w:id="1085"/>
    <w:p w14:paraId="516F0C90" w14:textId="165BCF86" w:rsidR="006C29AA" w:rsidRPr="00C7345F" w:rsidRDefault="006C29AA" w:rsidP="006C29AA">
      <w:r w:rsidRPr="00C7345F">
        <w:t xml:space="preserve">Refer to subsection </w:t>
      </w:r>
      <w:hyperlink w:anchor="_Quadratic-Weighted_Kappa" w:history="1">
        <w:r w:rsidRPr="00C7345F">
          <w:rPr>
            <w:rStyle w:val="Hyperlink"/>
            <w:i/>
            <w:iCs/>
          </w:rPr>
          <w:t>5.</w:t>
        </w:r>
        <w:r w:rsidR="00710B30" w:rsidRPr="00C7345F">
          <w:rPr>
            <w:rStyle w:val="Hyperlink"/>
            <w:i/>
            <w:iCs/>
          </w:rPr>
          <w:t>5</w:t>
        </w:r>
        <w:r w:rsidRPr="00C7345F">
          <w:rPr>
            <w:rStyle w:val="Hyperlink"/>
            <w:i/>
            <w:iCs/>
          </w:rPr>
          <w:t>.3.2 Quadratic-Weighted Kappa</w:t>
        </w:r>
      </w:hyperlink>
      <w:r w:rsidRPr="00C7345F">
        <w:t xml:space="preserve"> for additional information about QWK statistics.</w:t>
      </w:r>
    </w:p>
    <w:p w14:paraId="1E1DBC86" w14:textId="228174EF" w:rsidR="00D923BB" w:rsidRPr="00C7345F" w:rsidRDefault="00D923BB" w:rsidP="006D1093">
      <w:pPr>
        <w:pStyle w:val="Heading4"/>
      </w:pPr>
      <w:bookmarkStart w:id="1086" w:name="_Toc105063498"/>
      <w:r w:rsidRPr="00C7345F">
        <w:t>Other Validity Evidence</w:t>
      </w:r>
      <w:bookmarkEnd w:id="1086"/>
    </w:p>
    <w:p w14:paraId="2B78BF24" w14:textId="0FA81A0D" w:rsidR="006C29AA" w:rsidRPr="00C7345F" w:rsidRDefault="006C29AA" w:rsidP="006C29AA">
      <w:pPr>
        <w:rPr>
          <w:strike/>
        </w:rPr>
      </w:pPr>
      <w:r w:rsidRPr="00C7345F">
        <w:t xml:space="preserve">Convergent and discriminant validity evidence can also be established through a pattern of high correlations among scales that purport to measure domains that are known to be closely related and lower correlations among scales that are intended to measure dissimilar domains. The pattern of correlations within the Initial ELPAC provides preliminary evidence of validity by showing that the correlations among oral and written language skills are positive and reasonably high, except for kindergarten. These correlations for each domain and composite score by grade level or grade span are presented in </w:t>
      </w:r>
      <w:hyperlink w:anchor="_Appendix_6.A:_Correlations" w:history="1">
        <w:r w:rsidRPr="00C7345F">
          <w:rPr>
            <w:rStyle w:val="Hyperlink"/>
          </w:rPr>
          <w:t>appendix 6.A</w:t>
        </w:r>
      </w:hyperlink>
      <w:r w:rsidRPr="00C7345F">
        <w:t>.</w:t>
      </w:r>
      <w:r w:rsidR="0026363B" w:rsidRPr="00C7345F">
        <w:t xml:space="preserve"> These</w:t>
      </w:r>
      <w:r w:rsidR="00445682" w:rsidRPr="00C7345F">
        <w:t xml:space="preserve"> </w:t>
      </w:r>
      <w:bookmarkStart w:id="1087" w:name="_Hlk95387001"/>
      <w:r w:rsidR="00445682" w:rsidRPr="00C7345F">
        <w:t xml:space="preserve">results were similar to the correlation </w:t>
      </w:r>
      <w:r w:rsidR="000F36BD" w:rsidRPr="00C7345F">
        <w:t xml:space="preserve">between domains </w:t>
      </w:r>
      <w:r w:rsidR="00E12631" w:rsidRPr="00C7345F">
        <w:t>of</w:t>
      </w:r>
      <w:r w:rsidR="00A24BDA" w:rsidRPr="00C7345F">
        <w:t xml:space="preserve"> the</w:t>
      </w:r>
      <w:r w:rsidR="00E12631" w:rsidRPr="00C7345F">
        <w:t xml:space="preserve"> </w:t>
      </w:r>
      <w:r w:rsidR="007B564B" w:rsidRPr="00C7345F">
        <w:t xml:space="preserve">Initial ELPAC </w:t>
      </w:r>
      <w:r w:rsidR="00B82349" w:rsidRPr="00C7345F">
        <w:t xml:space="preserve">calculated using </w:t>
      </w:r>
      <w:r w:rsidR="00C3660F" w:rsidRPr="00C7345F">
        <w:t>2019</w:t>
      </w:r>
      <w:r w:rsidR="00D3364C" w:rsidRPr="00C7345F">
        <w:t>–2020 testing data</w:t>
      </w:r>
      <w:r w:rsidR="00C4488B" w:rsidRPr="00C7345F">
        <w:t>, which</w:t>
      </w:r>
      <w:r w:rsidR="0073077A" w:rsidRPr="00C7345F">
        <w:t xml:space="preserve"> </w:t>
      </w:r>
      <w:r w:rsidR="00A0696A" w:rsidRPr="00C7345F">
        <w:t>can be found in appe</w:t>
      </w:r>
      <w:r w:rsidR="005F45FB" w:rsidRPr="00C7345F">
        <w:t>n</w:t>
      </w:r>
      <w:r w:rsidR="00A0696A" w:rsidRPr="00C7345F">
        <w:t>dix 6.A of</w:t>
      </w:r>
      <w:r w:rsidR="000450DF" w:rsidRPr="00C7345F">
        <w:t xml:space="preserve"> the</w:t>
      </w:r>
      <w:r w:rsidR="00A0696A" w:rsidRPr="00C7345F">
        <w:t xml:space="preserve"> </w:t>
      </w:r>
      <w:r w:rsidR="006C6B5F" w:rsidRPr="00C7345F">
        <w:rPr>
          <w:i/>
          <w:iCs/>
        </w:rPr>
        <w:t xml:space="preserve">Paper–Pencil Initial English Language Proficiency Assessments for California 2019–2020 Technical Report </w:t>
      </w:r>
      <w:r w:rsidR="006C6B5F" w:rsidRPr="00C7345F">
        <w:t>(CDE, 2021)</w:t>
      </w:r>
    </w:p>
    <w:bookmarkEnd w:id="1087"/>
    <w:p w14:paraId="5249837F" w14:textId="46A480A8" w:rsidR="006C29AA" w:rsidRPr="00C7345F" w:rsidRDefault="009A61C7" w:rsidP="006C29AA">
      <w:pPr>
        <w:keepNext/>
        <w:keepLines/>
      </w:pPr>
      <w:r w:rsidRPr="00C7345F">
        <w:rPr>
          <w:rStyle w:val="Cross-Reference"/>
        </w:rPr>
        <w:lastRenderedPageBreak/>
        <w:fldChar w:fldCharType="begin"/>
      </w:r>
      <w:r w:rsidRPr="00C7345F">
        <w:rPr>
          <w:rStyle w:val="Cross-Reference"/>
        </w:rPr>
        <w:instrText xml:space="preserve"> REF _Ref83628970 \h  \* MERGEFORMAT </w:instrText>
      </w:r>
      <w:r w:rsidRPr="00C7345F">
        <w:rPr>
          <w:rStyle w:val="Cross-Reference"/>
        </w:rPr>
      </w:r>
      <w:r w:rsidRPr="00C7345F">
        <w:rPr>
          <w:rStyle w:val="Cross-Reference"/>
        </w:rPr>
        <w:fldChar w:fldCharType="separate"/>
      </w:r>
      <w:r w:rsidR="008843D9" w:rsidRPr="008843D9">
        <w:rPr>
          <w:rStyle w:val="Cross-Reference"/>
        </w:rPr>
        <w:t>Table 6.1</w:t>
      </w:r>
      <w:r w:rsidRPr="00C7345F">
        <w:rPr>
          <w:rStyle w:val="Cross-Reference"/>
        </w:rPr>
        <w:fldChar w:fldCharType="end"/>
      </w:r>
      <w:r w:rsidR="006C29AA" w:rsidRPr="00C7345F">
        <w:t xml:space="preserve"> provides the correlations between composite scale scores and overall scale scores.</w:t>
      </w:r>
    </w:p>
    <w:p w14:paraId="69678A9D" w14:textId="176E858A" w:rsidR="009A61C7" w:rsidRPr="00C7345F" w:rsidRDefault="009A61C7" w:rsidP="009A61C7">
      <w:pPr>
        <w:pStyle w:val="Caption"/>
      </w:pPr>
      <w:bookmarkStart w:id="1088" w:name="_Ref83628970"/>
      <w:bookmarkStart w:id="1089" w:name="_Toc134622087"/>
      <w:bookmarkStart w:id="1090" w:name="_Hlk66689231"/>
      <w:r w:rsidRPr="00C7345F">
        <w:t xml:space="preserve">Table </w:t>
      </w:r>
      <w:r w:rsidRPr="00C7345F">
        <w:fldChar w:fldCharType="begin"/>
      </w:r>
      <w:r w:rsidRPr="00C7345F">
        <w:instrText>STYLEREF 2 \s</w:instrText>
      </w:r>
      <w:r w:rsidRPr="00C7345F">
        <w:fldChar w:fldCharType="separate"/>
      </w:r>
      <w:r w:rsidR="003166F4" w:rsidRPr="00C7345F">
        <w:t>6</w:t>
      </w:r>
      <w:r w:rsidRPr="00C7345F">
        <w:fldChar w:fldCharType="end"/>
      </w:r>
      <w:r w:rsidR="003166F4" w:rsidRPr="00C7345F">
        <w:t>.</w:t>
      </w:r>
      <w:r w:rsidRPr="00C7345F">
        <w:fldChar w:fldCharType="begin"/>
      </w:r>
      <w:r w:rsidRPr="00C7345F">
        <w:instrText>SEQ Table \* ARABIC \s 2</w:instrText>
      </w:r>
      <w:r w:rsidRPr="00C7345F">
        <w:fldChar w:fldCharType="separate"/>
      </w:r>
      <w:r w:rsidR="003166F4" w:rsidRPr="00C7345F">
        <w:t>1</w:t>
      </w:r>
      <w:r w:rsidRPr="00C7345F">
        <w:fldChar w:fldCharType="end"/>
      </w:r>
      <w:bookmarkEnd w:id="1088"/>
      <w:r w:rsidRPr="00C7345F">
        <w:t xml:space="preserve">  Correlation Among Composites and the Overall Score</w:t>
      </w:r>
      <w:bookmarkEnd w:id="1089"/>
    </w:p>
    <w:tbl>
      <w:tblPr>
        <w:tblStyle w:val="TRs"/>
        <w:tblW w:w="0" w:type="auto"/>
        <w:tblLayout w:type="fixed"/>
        <w:tblLook w:val="04A0" w:firstRow="1" w:lastRow="0" w:firstColumn="1" w:lastColumn="0" w:noHBand="0" w:noVBand="1"/>
        <w:tblDescription w:val="Correlation Among Composites and the Overall Score"/>
      </w:tblPr>
      <w:tblGrid>
        <w:gridCol w:w="1872"/>
        <w:gridCol w:w="1584"/>
        <w:gridCol w:w="1512"/>
        <w:gridCol w:w="1152"/>
      </w:tblGrid>
      <w:tr w:rsidR="00ED2D61" w:rsidRPr="00C7345F" w14:paraId="2C94056D" w14:textId="77777777" w:rsidTr="00641353">
        <w:trPr>
          <w:cnfStyle w:val="100000000000" w:firstRow="1" w:lastRow="0" w:firstColumn="0" w:lastColumn="0" w:oddVBand="0" w:evenVBand="0" w:oddHBand="0" w:evenHBand="0" w:firstRowFirstColumn="0" w:firstRowLastColumn="0" w:lastRowFirstColumn="0" w:lastRowLastColumn="0"/>
        </w:trPr>
        <w:tc>
          <w:tcPr>
            <w:tcW w:w="1872" w:type="dxa"/>
            <w:noWrap/>
            <w:hideMark/>
          </w:tcPr>
          <w:p w14:paraId="2E4B063A" w14:textId="77777777" w:rsidR="00E771D1" w:rsidRPr="00C7345F" w:rsidRDefault="00E771D1" w:rsidP="000450DF">
            <w:pPr>
              <w:pStyle w:val="TableHead"/>
              <w:keepNext/>
              <w:keepLines/>
              <w:rPr>
                <w:b w:val="0"/>
                <w:noProof w:val="0"/>
                <w:lang w:eastAsia="ko-KR"/>
              </w:rPr>
            </w:pPr>
            <w:bookmarkStart w:id="1091" w:name="RANGE!A1:E22"/>
            <w:r w:rsidRPr="00C7345F">
              <w:rPr>
                <w:noProof w:val="0"/>
                <w:lang w:eastAsia="ko-KR"/>
              </w:rPr>
              <w:t>Grade</w:t>
            </w:r>
            <w:bookmarkEnd w:id="1091"/>
            <w:r w:rsidRPr="00C7345F">
              <w:rPr>
                <w:noProof w:val="0"/>
                <w:lang w:eastAsia="ko-KR"/>
              </w:rPr>
              <w:t xml:space="preserve"> Level or Grade Span</w:t>
            </w:r>
          </w:p>
        </w:tc>
        <w:tc>
          <w:tcPr>
            <w:tcW w:w="1584" w:type="dxa"/>
            <w:noWrap/>
            <w:hideMark/>
          </w:tcPr>
          <w:p w14:paraId="0F3ABADC" w14:textId="77777777" w:rsidR="00E771D1" w:rsidRPr="00C7345F" w:rsidRDefault="00E771D1" w:rsidP="000450DF">
            <w:pPr>
              <w:pStyle w:val="TableHead"/>
              <w:keepNext/>
              <w:keepLines/>
              <w:rPr>
                <w:b w:val="0"/>
                <w:noProof w:val="0"/>
                <w:lang w:eastAsia="ko-KR"/>
              </w:rPr>
            </w:pPr>
            <w:r w:rsidRPr="00C7345F">
              <w:rPr>
                <w:noProof w:val="0"/>
                <w:lang w:eastAsia="ko-KR"/>
              </w:rPr>
              <w:t>Language Composite</w:t>
            </w:r>
          </w:p>
        </w:tc>
        <w:tc>
          <w:tcPr>
            <w:tcW w:w="1512" w:type="dxa"/>
            <w:noWrap/>
            <w:hideMark/>
          </w:tcPr>
          <w:p w14:paraId="5B1F50F4" w14:textId="0046960E" w:rsidR="00E771D1" w:rsidRPr="00C7345F" w:rsidRDefault="00E771D1" w:rsidP="000450DF">
            <w:pPr>
              <w:pStyle w:val="TableHead"/>
              <w:keepNext/>
              <w:keepLines/>
              <w:rPr>
                <w:b w:val="0"/>
                <w:noProof w:val="0"/>
                <w:lang w:eastAsia="ko-KR"/>
              </w:rPr>
            </w:pPr>
            <w:r w:rsidRPr="00C7345F">
              <w:rPr>
                <w:noProof w:val="0"/>
                <w:lang w:eastAsia="ko-KR"/>
              </w:rPr>
              <w:t>Written Language</w:t>
            </w:r>
          </w:p>
        </w:tc>
        <w:tc>
          <w:tcPr>
            <w:tcW w:w="1152" w:type="dxa"/>
            <w:noWrap/>
            <w:hideMark/>
          </w:tcPr>
          <w:p w14:paraId="5B7181F9" w14:textId="71DB3C35" w:rsidR="00E771D1" w:rsidRPr="00C7345F" w:rsidRDefault="00E771D1" w:rsidP="000450DF">
            <w:pPr>
              <w:pStyle w:val="TableHead"/>
              <w:keepNext/>
              <w:keepLines/>
              <w:rPr>
                <w:b w:val="0"/>
                <w:noProof w:val="0"/>
                <w:lang w:eastAsia="ko-KR"/>
              </w:rPr>
            </w:pPr>
            <w:r w:rsidRPr="00C7345F">
              <w:rPr>
                <w:noProof w:val="0"/>
                <w:lang w:eastAsia="ko-KR"/>
              </w:rPr>
              <w:t>Overall</w:t>
            </w:r>
          </w:p>
        </w:tc>
      </w:tr>
      <w:tr w:rsidR="00A35E12" w:rsidRPr="00C7345F" w14:paraId="076DFDB5" w14:textId="77777777" w:rsidTr="00641353">
        <w:tc>
          <w:tcPr>
            <w:tcW w:w="0" w:type="dxa"/>
            <w:noWrap/>
            <w:hideMark/>
          </w:tcPr>
          <w:p w14:paraId="45A0E384" w14:textId="77777777" w:rsidR="00A35E12" w:rsidRPr="00C7345F" w:rsidRDefault="00A35E12" w:rsidP="00A35E12">
            <w:pPr>
              <w:pStyle w:val="TableText"/>
              <w:keepNext/>
              <w:keepLines/>
              <w:rPr>
                <w:lang w:eastAsia="ko-KR"/>
              </w:rPr>
            </w:pPr>
            <w:r w:rsidRPr="00C7345F">
              <w:rPr>
                <w:lang w:eastAsia="ko-KR"/>
              </w:rPr>
              <w:t>Kindergarten</w:t>
            </w:r>
          </w:p>
        </w:tc>
        <w:tc>
          <w:tcPr>
            <w:tcW w:w="0" w:type="dxa"/>
            <w:noWrap/>
            <w:hideMark/>
          </w:tcPr>
          <w:p w14:paraId="48450C47" w14:textId="77777777" w:rsidR="00A35E12" w:rsidRPr="00C7345F" w:rsidRDefault="00A35E12" w:rsidP="00A35E12">
            <w:pPr>
              <w:pStyle w:val="TableText"/>
              <w:keepNext/>
              <w:keepLines/>
              <w:rPr>
                <w:lang w:eastAsia="ko-KR"/>
              </w:rPr>
            </w:pPr>
            <w:r w:rsidRPr="00C7345F">
              <w:rPr>
                <w:lang w:eastAsia="ko-KR"/>
              </w:rPr>
              <w:t>Oral</w:t>
            </w:r>
          </w:p>
        </w:tc>
        <w:tc>
          <w:tcPr>
            <w:tcW w:w="0" w:type="dxa"/>
            <w:noWrap/>
            <w:hideMark/>
          </w:tcPr>
          <w:p w14:paraId="1BF4EB05" w14:textId="391BD962" w:rsidR="00A35E12" w:rsidRPr="00C7345F" w:rsidRDefault="00047D1E" w:rsidP="000450DF">
            <w:pPr>
              <w:pStyle w:val="TableText"/>
              <w:keepNext/>
              <w:keepLines/>
              <w:ind w:right="288"/>
              <w:rPr>
                <w:rFonts w:cs="Arial"/>
                <w:szCs w:val="24"/>
                <w:lang w:eastAsia="ko-KR"/>
              </w:rPr>
            </w:pPr>
            <w:r w:rsidRPr="00C7345F">
              <w:t>0.671</w:t>
            </w:r>
          </w:p>
        </w:tc>
        <w:tc>
          <w:tcPr>
            <w:tcW w:w="0" w:type="dxa"/>
            <w:noWrap/>
            <w:hideMark/>
          </w:tcPr>
          <w:p w14:paraId="1DE8CF86" w14:textId="54CF4605" w:rsidR="00A35E12" w:rsidRPr="00C7345F" w:rsidRDefault="00047D1E" w:rsidP="000450DF">
            <w:pPr>
              <w:pStyle w:val="TableText"/>
              <w:keepNext/>
              <w:keepLines/>
              <w:ind w:right="144"/>
              <w:rPr>
                <w:rFonts w:cs="Arial"/>
                <w:szCs w:val="24"/>
                <w:lang w:eastAsia="ko-KR"/>
              </w:rPr>
            </w:pPr>
            <w:r w:rsidRPr="00C7345F">
              <w:t>0.998</w:t>
            </w:r>
          </w:p>
        </w:tc>
      </w:tr>
      <w:tr w:rsidR="00A35E12" w:rsidRPr="00C7345F" w14:paraId="7D63BBDA" w14:textId="77777777" w:rsidTr="00641353">
        <w:tc>
          <w:tcPr>
            <w:tcW w:w="1872" w:type="dxa"/>
            <w:tcBorders>
              <w:bottom w:val="single" w:sz="4" w:space="0" w:color="auto"/>
            </w:tcBorders>
            <w:noWrap/>
            <w:hideMark/>
          </w:tcPr>
          <w:p w14:paraId="21AABACF" w14:textId="77777777" w:rsidR="00A35E12" w:rsidRPr="00C7345F" w:rsidRDefault="00A35E12" w:rsidP="00A35E12">
            <w:pPr>
              <w:pStyle w:val="TableText"/>
              <w:keepNext/>
              <w:keepLines/>
              <w:rPr>
                <w:lang w:eastAsia="ko-KR"/>
              </w:rPr>
            </w:pPr>
            <w:r w:rsidRPr="00C7345F">
              <w:rPr>
                <w:lang w:eastAsia="ko-KR"/>
              </w:rPr>
              <w:t>Kindergarten</w:t>
            </w:r>
          </w:p>
        </w:tc>
        <w:tc>
          <w:tcPr>
            <w:tcW w:w="1584" w:type="dxa"/>
            <w:tcBorders>
              <w:bottom w:val="single" w:sz="4" w:space="0" w:color="auto"/>
            </w:tcBorders>
            <w:noWrap/>
            <w:hideMark/>
          </w:tcPr>
          <w:p w14:paraId="2DCD5790" w14:textId="77777777" w:rsidR="00A35E12" w:rsidRPr="00C7345F" w:rsidRDefault="00A35E12" w:rsidP="00A35E12">
            <w:pPr>
              <w:pStyle w:val="TableText"/>
              <w:keepNext/>
              <w:keepLines/>
              <w:rPr>
                <w:lang w:eastAsia="ko-KR"/>
              </w:rPr>
            </w:pPr>
            <w:r w:rsidRPr="00C7345F">
              <w:rPr>
                <w:lang w:eastAsia="ko-KR"/>
              </w:rPr>
              <w:t>Written</w:t>
            </w:r>
          </w:p>
        </w:tc>
        <w:tc>
          <w:tcPr>
            <w:tcW w:w="1512" w:type="dxa"/>
            <w:tcBorders>
              <w:bottom w:val="single" w:sz="4" w:space="0" w:color="auto"/>
            </w:tcBorders>
            <w:noWrap/>
            <w:hideMark/>
          </w:tcPr>
          <w:p w14:paraId="39A50A47" w14:textId="4B218ABD" w:rsidR="00A35E12" w:rsidRPr="00C7345F" w:rsidRDefault="00047D1E" w:rsidP="000450DF">
            <w:pPr>
              <w:pStyle w:val="TableText"/>
              <w:keepNext/>
              <w:keepLines/>
              <w:ind w:right="288"/>
              <w:rPr>
                <w:rFonts w:cs="Arial"/>
                <w:szCs w:val="24"/>
                <w:lang w:eastAsia="ko-KR"/>
              </w:rPr>
            </w:pPr>
            <w:r w:rsidRPr="00C7345F">
              <w:t>1.000</w:t>
            </w:r>
          </w:p>
        </w:tc>
        <w:tc>
          <w:tcPr>
            <w:tcW w:w="1152" w:type="dxa"/>
            <w:tcBorders>
              <w:bottom w:val="single" w:sz="4" w:space="0" w:color="auto"/>
            </w:tcBorders>
            <w:noWrap/>
            <w:hideMark/>
          </w:tcPr>
          <w:p w14:paraId="0B880CE7" w14:textId="4AF42042" w:rsidR="00A35E12" w:rsidRPr="00C7345F" w:rsidRDefault="00047D1E" w:rsidP="000450DF">
            <w:pPr>
              <w:pStyle w:val="TableText"/>
              <w:keepNext/>
              <w:keepLines/>
              <w:ind w:right="144"/>
              <w:rPr>
                <w:rFonts w:cs="Arial"/>
                <w:szCs w:val="24"/>
                <w:lang w:eastAsia="ko-KR"/>
              </w:rPr>
            </w:pPr>
            <w:r w:rsidRPr="00C7345F">
              <w:t>0.718</w:t>
            </w:r>
          </w:p>
        </w:tc>
      </w:tr>
      <w:tr w:rsidR="00A35E12" w:rsidRPr="00C7345F" w14:paraId="2C4AD28C" w14:textId="77777777" w:rsidTr="00641353">
        <w:tc>
          <w:tcPr>
            <w:tcW w:w="1872" w:type="dxa"/>
            <w:tcBorders>
              <w:top w:val="single" w:sz="4" w:space="0" w:color="auto"/>
              <w:bottom w:val="nil"/>
            </w:tcBorders>
            <w:noWrap/>
            <w:hideMark/>
          </w:tcPr>
          <w:p w14:paraId="762A9466" w14:textId="77777777" w:rsidR="00A35E12" w:rsidRPr="00C7345F" w:rsidRDefault="00A35E12" w:rsidP="007F6027">
            <w:pPr>
              <w:pStyle w:val="TableText"/>
              <w:rPr>
                <w:lang w:eastAsia="ko-KR"/>
              </w:rPr>
            </w:pPr>
            <w:r w:rsidRPr="00C7345F">
              <w:rPr>
                <w:lang w:eastAsia="ko-KR"/>
              </w:rPr>
              <w:t>1</w:t>
            </w:r>
          </w:p>
        </w:tc>
        <w:tc>
          <w:tcPr>
            <w:tcW w:w="1584" w:type="dxa"/>
            <w:tcBorders>
              <w:top w:val="single" w:sz="4" w:space="0" w:color="auto"/>
              <w:bottom w:val="nil"/>
            </w:tcBorders>
            <w:noWrap/>
            <w:hideMark/>
          </w:tcPr>
          <w:p w14:paraId="5A8C1725" w14:textId="77777777" w:rsidR="00A35E12" w:rsidRPr="00C7345F" w:rsidRDefault="00A35E12" w:rsidP="00A35E12">
            <w:pPr>
              <w:pStyle w:val="TableText"/>
              <w:keepNext/>
              <w:keepLines/>
              <w:rPr>
                <w:lang w:eastAsia="ko-KR"/>
              </w:rPr>
            </w:pPr>
            <w:r w:rsidRPr="00C7345F">
              <w:rPr>
                <w:lang w:eastAsia="ko-KR"/>
              </w:rPr>
              <w:t>Oral</w:t>
            </w:r>
          </w:p>
        </w:tc>
        <w:tc>
          <w:tcPr>
            <w:tcW w:w="1512" w:type="dxa"/>
            <w:tcBorders>
              <w:top w:val="single" w:sz="4" w:space="0" w:color="auto"/>
              <w:bottom w:val="nil"/>
            </w:tcBorders>
            <w:noWrap/>
            <w:hideMark/>
          </w:tcPr>
          <w:p w14:paraId="4B60DDA7" w14:textId="49E65449" w:rsidR="00A35E12" w:rsidRPr="00C7345F" w:rsidRDefault="00047D1E" w:rsidP="000450DF">
            <w:pPr>
              <w:pStyle w:val="TableText"/>
              <w:keepNext/>
              <w:keepLines/>
              <w:ind w:right="288"/>
              <w:rPr>
                <w:rFonts w:cs="Arial"/>
                <w:szCs w:val="24"/>
                <w:lang w:eastAsia="ko-KR"/>
              </w:rPr>
            </w:pPr>
            <w:r w:rsidRPr="00C7345F">
              <w:t>0.867</w:t>
            </w:r>
          </w:p>
        </w:tc>
        <w:tc>
          <w:tcPr>
            <w:tcW w:w="1152" w:type="dxa"/>
            <w:tcBorders>
              <w:top w:val="single" w:sz="4" w:space="0" w:color="auto"/>
              <w:bottom w:val="nil"/>
            </w:tcBorders>
            <w:noWrap/>
            <w:hideMark/>
          </w:tcPr>
          <w:p w14:paraId="5E242921" w14:textId="37663ECE" w:rsidR="00A35E12" w:rsidRPr="00C7345F" w:rsidRDefault="00047D1E" w:rsidP="000450DF">
            <w:pPr>
              <w:pStyle w:val="TableText"/>
              <w:keepNext/>
              <w:keepLines/>
              <w:ind w:right="144"/>
              <w:rPr>
                <w:rFonts w:cs="Arial"/>
                <w:szCs w:val="24"/>
                <w:lang w:eastAsia="ko-KR"/>
              </w:rPr>
            </w:pPr>
            <w:r w:rsidRPr="00C7345F">
              <w:t>0.989</w:t>
            </w:r>
          </w:p>
        </w:tc>
      </w:tr>
      <w:tr w:rsidR="00A35E12" w:rsidRPr="00C7345F" w14:paraId="0036F52C" w14:textId="77777777" w:rsidTr="00641353">
        <w:tc>
          <w:tcPr>
            <w:tcW w:w="1872" w:type="dxa"/>
            <w:tcBorders>
              <w:top w:val="nil"/>
              <w:bottom w:val="single" w:sz="4" w:space="0" w:color="auto"/>
            </w:tcBorders>
            <w:noWrap/>
            <w:hideMark/>
          </w:tcPr>
          <w:p w14:paraId="4D7C0C7E" w14:textId="77777777" w:rsidR="00A35E12" w:rsidRPr="00C7345F" w:rsidRDefault="00A35E12" w:rsidP="007F6027">
            <w:pPr>
              <w:pStyle w:val="TableText"/>
              <w:rPr>
                <w:lang w:eastAsia="ko-KR"/>
              </w:rPr>
            </w:pPr>
            <w:r w:rsidRPr="00C7345F">
              <w:rPr>
                <w:lang w:eastAsia="ko-KR"/>
              </w:rPr>
              <w:t>1</w:t>
            </w:r>
          </w:p>
        </w:tc>
        <w:tc>
          <w:tcPr>
            <w:tcW w:w="1584" w:type="dxa"/>
            <w:tcBorders>
              <w:top w:val="nil"/>
              <w:bottom w:val="single" w:sz="4" w:space="0" w:color="auto"/>
            </w:tcBorders>
            <w:noWrap/>
            <w:hideMark/>
          </w:tcPr>
          <w:p w14:paraId="2AF80A21" w14:textId="77777777" w:rsidR="00A35E12" w:rsidRPr="00C7345F" w:rsidRDefault="00A35E12" w:rsidP="00A35E12">
            <w:pPr>
              <w:pStyle w:val="TableText"/>
              <w:keepNext/>
              <w:keepLines/>
              <w:rPr>
                <w:lang w:eastAsia="ko-KR"/>
              </w:rPr>
            </w:pPr>
            <w:r w:rsidRPr="00C7345F">
              <w:rPr>
                <w:lang w:eastAsia="ko-KR"/>
              </w:rPr>
              <w:t>Written</w:t>
            </w:r>
          </w:p>
        </w:tc>
        <w:tc>
          <w:tcPr>
            <w:tcW w:w="1512" w:type="dxa"/>
            <w:tcBorders>
              <w:top w:val="nil"/>
              <w:bottom w:val="single" w:sz="4" w:space="0" w:color="auto"/>
            </w:tcBorders>
            <w:noWrap/>
            <w:hideMark/>
          </w:tcPr>
          <w:p w14:paraId="08A94AFD" w14:textId="30CD6DE8" w:rsidR="00A35E12" w:rsidRPr="00C7345F" w:rsidRDefault="00047D1E" w:rsidP="000450DF">
            <w:pPr>
              <w:pStyle w:val="TableText"/>
              <w:keepNext/>
              <w:keepLines/>
              <w:ind w:right="288"/>
              <w:rPr>
                <w:rFonts w:cs="Arial"/>
                <w:szCs w:val="24"/>
                <w:lang w:eastAsia="ko-KR"/>
              </w:rPr>
            </w:pPr>
            <w:r w:rsidRPr="00C7345F">
              <w:t>1.000</w:t>
            </w:r>
          </w:p>
        </w:tc>
        <w:tc>
          <w:tcPr>
            <w:tcW w:w="1152" w:type="dxa"/>
            <w:tcBorders>
              <w:top w:val="nil"/>
              <w:bottom w:val="single" w:sz="4" w:space="0" w:color="auto"/>
            </w:tcBorders>
            <w:noWrap/>
            <w:hideMark/>
          </w:tcPr>
          <w:p w14:paraId="61AE8BD2" w14:textId="56EC5C18" w:rsidR="00A35E12" w:rsidRPr="00C7345F" w:rsidRDefault="00047D1E" w:rsidP="000450DF">
            <w:pPr>
              <w:pStyle w:val="TableText"/>
              <w:keepNext/>
              <w:keepLines/>
              <w:ind w:right="144"/>
              <w:rPr>
                <w:rFonts w:cs="Arial"/>
                <w:szCs w:val="24"/>
                <w:lang w:eastAsia="ko-KR"/>
              </w:rPr>
            </w:pPr>
            <w:r w:rsidRPr="00C7345F">
              <w:t>0.931</w:t>
            </w:r>
          </w:p>
        </w:tc>
      </w:tr>
      <w:tr w:rsidR="00E417BA" w:rsidRPr="00C7345F" w14:paraId="30767F38" w14:textId="77777777" w:rsidTr="00641353">
        <w:tc>
          <w:tcPr>
            <w:tcW w:w="0" w:type="dxa"/>
            <w:tcBorders>
              <w:top w:val="single" w:sz="4" w:space="0" w:color="auto"/>
              <w:bottom w:val="nil"/>
            </w:tcBorders>
            <w:noWrap/>
            <w:hideMark/>
          </w:tcPr>
          <w:p w14:paraId="4004F192" w14:textId="77777777" w:rsidR="00E417BA" w:rsidRPr="00C7345F" w:rsidRDefault="00E417BA" w:rsidP="004922D1">
            <w:pPr>
              <w:pStyle w:val="TableText"/>
              <w:rPr>
                <w:lang w:eastAsia="ko-KR"/>
              </w:rPr>
            </w:pPr>
            <w:r w:rsidRPr="00C7345F">
              <w:rPr>
                <w:lang w:eastAsia="ko-KR"/>
              </w:rPr>
              <w:t>2</w:t>
            </w:r>
          </w:p>
        </w:tc>
        <w:tc>
          <w:tcPr>
            <w:tcW w:w="0" w:type="dxa"/>
            <w:tcBorders>
              <w:top w:val="single" w:sz="4" w:space="0" w:color="auto"/>
              <w:bottom w:val="nil"/>
            </w:tcBorders>
            <w:noWrap/>
            <w:hideMark/>
          </w:tcPr>
          <w:p w14:paraId="18B43D9E" w14:textId="77777777" w:rsidR="00E417BA" w:rsidRPr="00C7345F" w:rsidRDefault="00E417BA" w:rsidP="004922D1">
            <w:pPr>
              <w:pStyle w:val="TableText"/>
              <w:keepNext/>
              <w:keepLines/>
              <w:rPr>
                <w:lang w:eastAsia="ko-KR"/>
              </w:rPr>
            </w:pPr>
            <w:r w:rsidRPr="00C7345F">
              <w:rPr>
                <w:lang w:eastAsia="ko-KR"/>
              </w:rPr>
              <w:t>Oral</w:t>
            </w:r>
          </w:p>
        </w:tc>
        <w:tc>
          <w:tcPr>
            <w:tcW w:w="0" w:type="dxa"/>
            <w:tcBorders>
              <w:top w:val="single" w:sz="4" w:space="0" w:color="auto"/>
              <w:bottom w:val="nil"/>
            </w:tcBorders>
            <w:noWrap/>
            <w:hideMark/>
          </w:tcPr>
          <w:p w14:paraId="55AC8620" w14:textId="77777777" w:rsidR="00E417BA" w:rsidRPr="00C7345F" w:rsidRDefault="00E417BA" w:rsidP="004922D1">
            <w:pPr>
              <w:pStyle w:val="TableText"/>
              <w:keepNext/>
              <w:keepLines/>
              <w:ind w:right="288"/>
              <w:rPr>
                <w:rFonts w:cs="Arial"/>
                <w:szCs w:val="24"/>
                <w:lang w:eastAsia="ko-KR"/>
              </w:rPr>
            </w:pPr>
            <w:r w:rsidRPr="00C7345F">
              <w:t>0.844</w:t>
            </w:r>
          </w:p>
        </w:tc>
        <w:tc>
          <w:tcPr>
            <w:tcW w:w="0" w:type="dxa"/>
            <w:tcBorders>
              <w:top w:val="single" w:sz="4" w:space="0" w:color="auto"/>
              <w:bottom w:val="nil"/>
            </w:tcBorders>
            <w:noWrap/>
            <w:hideMark/>
          </w:tcPr>
          <w:p w14:paraId="56A26E83" w14:textId="77777777" w:rsidR="00E417BA" w:rsidRPr="00C7345F" w:rsidRDefault="00E417BA" w:rsidP="004922D1">
            <w:pPr>
              <w:pStyle w:val="TableText"/>
              <w:keepNext/>
              <w:keepLines/>
              <w:ind w:right="144"/>
              <w:rPr>
                <w:rFonts w:cs="Arial"/>
                <w:szCs w:val="24"/>
                <w:lang w:eastAsia="ko-KR"/>
              </w:rPr>
            </w:pPr>
            <w:r w:rsidRPr="00C7345F">
              <w:t>0.962</w:t>
            </w:r>
          </w:p>
        </w:tc>
      </w:tr>
      <w:tr w:rsidR="00E417BA" w:rsidRPr="00C7345F" w14:paraId="4693D6A0" w14:textId="77777777" w:rsidTr="00641353">
        <w:tc>
          <w:tcPr>
            <w:tcW w:w="1872" w:type="dxa"/>
            <w:tcBorders>
              <w:top w:val="nil"/>
              <w:bottom w:val="single" w:sz="4" w:space="0" w:color="auto"/>
            </w:tcBorders>
            <w:noWrap/>
            <w:hideMark/>
          </w:tcPr>
          <w:p w14:paraId="4CFB42D6" w14:textId="77777777" w:rsidR="00E417BA" w:rsidRPr="00C7345F" w:rsidRDefault="00E417BA" w:rsidP="004922D1">
            <w:pPr>
              <w:pStyle w:val="TableText"/>
              <w:rPr>
                <w:lang w:eastAsia="ko-KR"/>
              </w:rPr>
            </w:pPr>
            <w:r w:rsidRPr="00C7345F">
              <w:rPr>
                <w:lang w:eastAsia="ko-KR"/>
              </w:rPr>
              <w:t>2</w:t>
            </w:r>
          </w:p>
        </w:tc>
        <w:tc>
          <w:tcPr>
            <w:tcW w:w="1584" w:type="dxa"/>
            <w:tcBorders>
              <w:top w:val="nil"/>
              <w:bottom w:val="single" w:sz="4" w:space="0" w:color="auto"/>
            </w:tcBorders>
            <w:noWrap/>
            <w:hideMark/>
          </w:tcPr>
          <w:p w14:paraId="5E3FEE1F" w14:textId="77777777" w:rsidR="00E417BA" w:rsidRPr="00C7345F" w:rsidRDefault="00E417BA" w:rsidP="004922D1">
            <w:pPr>
              <w:pStyle w:val="TableText"/>
              <w:keepNext/>
              <w:keepLines/>
              <w:rPr>
                <w:lang w:eastAsia="ko-KR"/>
              </w:rPr>
            </w:pPr>
            <w:r w:rsidRPr="00C7345F">
              <w:rPr>
                <w:lang w:eastAsia="ko-KR"/>
              </w:rPr>
              <w:t>Written</w:t>
            </w:r>
          </w:p>
        </w:tc>
        <w:tc>
          <w:tcPr>
            <w:tcW w:w="1512" w:type="dxa"/>
            <w:tcBorders>
              <w:top w:val="nil"/>
              <w:bottom w:val="single" w:sz="4" w:space="0" w:color="auto"/>
            </w:tcBorders>
            <w:noWrap/>
            <w:hideMark/>
          </w:tcPr>
          <w:p w14:paraId="559F080E" w14:textId="77777777" w:rsidR="00E417BA" w:rsidRPr="00C7345F" w:rsidRDefault="00E417BA" w:rsidP="004922D1">
            <w:pPr>
              <w:pStyle w:val="TableText"/>
              <w:keepNext/>
              <w:keepLines/>
              <w:ind w:right="288"/>
              <w:rPr>
                <w:rFonts w:cs="Arial"/>
                <w:szCs w:val="24"/>
                <w:lang w:eastAsia="ko-KR"/>
              </w:rPr>
            </w:pPr>
            <w:r w:rsidRPr="00C7345F">
              <w:t>1.000</w:t>
            </w:r>
          </w:p>
        </w:tc>
        <w:tc>
          <w:tcPr>
            <w:tcW w:w="1152" w:type="dxa"/>
            <w:tcBorders>
              <w:top w:val="nil"/>
              <w:bottom w:val="single" w:sz="4" w:space="0" w:color="auto"/>
            </w:tcBorders>
            <w:noWrap/>
            <w:hideMark/>
          </w:tcPr>
          <w:p w14:paraId="5104F766" w14:textId="77777777" w:rsidR="00E417BA" w:rsidRPr="00C7345F" w:rsidRDefault="00E417BA" w:rsidP="004922D1">
            <w:pPr>
              <w:pStyle w:val="TableText"/>
              <w:keepNext/>
              <w:keepLines/>
              <w:ind w:right="144"/>
              <w:rPr>
                <w:rFonts w:cs="Arial"/>
                <w:szCs w:val="24"/>
                <w:lang w:eastAsia="ko-KR"/>
              </w:rPr>
            </w:pPr>
            <w:r w:rsidRPr="00C7345F">
              <w:t>0.958</w:t>
            </w:r>
          </w:p>
        </w:tc>
      </w:tr>
      <w:tr w:rsidR="00E417BA" w:rsidRPr="00C7345F" w14:paraId="531B3415" w14:textId="77777777" w:rsidTr="00641353">
        <w:tc>
          <w:tcPr>
            <w:tcW w:w="1872" w:type="dxa"/>
            <w:tcBorders>
              <w:top w:val="single" w:sz="4" w:space="0" w:color="auto"/>
              <w:bottom w:val="nil"/>
            </w:tcBorders>
            <w:noWrap/>
            <w:hideMark/>
          </w:tcPr>
          <w:p w14:paraId="309D9869" w14:textId="77777777" w:rsidR="00E417BA" w:rsidRPr="00C7345F" w:rsidRDefault="00E417BA" w:rsidP="004922D1">
            <w:pPr>
              <w:pStyle w:val="TableText"/>
              <w:rPr>
                <w:lang w:eastAsia="ko-KR"/>
              </w:rPr>
            </w:pPr>
            <w:r w:rsidRPr="00C7345F">
              <w:rPr>
                <w:lang w:eastAsia="ko-KR"/>
              </w:rPr>
              <w:t>3–5</w:t>
            </w:r>
          </w:p>
        </w:tc>
        <w:tc>
          <w:tcPr>
            <w:tcW w:w="1584" w:type="dxa"/>
            <w:tcBorders>
              <w:top w:val="single" w:sz="4" w:space="0" w:color="auto"/>
              <w:bottom w:val="nil"/>
            </w:tcBorders>
            <w:noWrap/>
            <w:hideMark/>
          </w:tcPr>
          <w:p w14:paraId="28ECB748" w14:textId="77777777" w:rsidR="00E417BA" w:rsidRPr="00C7345F" w:rsidRDefault="00E417BA" w:rsidP="004922D1">
            <w:pPr>
              <w:pStyle w:val="TableText"/>
              <w:keepNext/>
              <w:keepLines/>
              <w:rPr>
                <w:lang w:eastAsia="ko-KR"/>
              </w:rPr>
            </w:pPr>
            <w:r w:rsidRPr="00C7345F">
              <w:rPr>
                <w:lang w:eastAsia="ko-KR"/>
              </w:rPr>
              <w:t>Oral</w:t>
            </w:r>
          </w:p>
        </w:tc>
        <w:tc>
          <w:tcPr>
            <w:tcW w:w="1512" w:type="dxa"/>
            <w:tcBorders>
              <w:top w:val="single" w:sz="4" w:space="0" w:color="auto"/>
              <w:bottom w:val="nil"/>
            </w:tcBorders>
            <w:noWrap/>
            <w:hideMark/>
          </w:tcPr>
          <w:p w14:paraId="1C401568" w14:textId="77777777" w:rsidR="00E417BA" w:rsidRPr="00C7345F" w:rsidRDefault="00E417BA" w:rsidP="004922D1">
            <w:pPr>
              <w:pStyle w:val="TableText"/>
              <w:keepNext/>
              <w:keepLines/>
              <w:ind w:right="288"/>
              <w:rPr>
                <w:rFonts w:cs="Arial"/>
                <w:szCs w:val="24"/>
                <w:lang w:eastAsia="ko-KR"/>
              </w:rPr>
            </w:pPr>
            <w:r w:rsidRPr="00C7345F">
              <w:t>0.879</w:t>
            </w:r>
          </w:p>
        </w:tc>
        <w:tc>
          <w:tcPr>
            <w:tcW w:w="1152" w:type="dxa"/>
            <w:tcBorders>
              <w:top w:val="single" w:sz="4" w:space="0" w:color="auto"/>
              <w:bottom w:val="nil"/>
            </w:tcBorders>
            <w:noWrap/>
            <w:hideMark/>
          </w:tcPr>
          <w:p w14:paraId="6181FEDC" w14:textId="77777777" w:rsidR="00E417BA" w:rsidRPr="00C7345F" w:rsidRDefault="00E417BA" w:rsidP="004922D1">
            <w:pPr>
              <w:pStyle w:val="TableText"/>
              <w:keepNext/>
              <w:keepLines/>
              <w:ind w:right="144"/>
              <w:rPr>
                <w:rFonts w:cs="Arial"/>
                <w:szCs w:val="24"/>
                <w:lang w:eastAsia="ko-KR"/>
              </w:rPr>
            </w:pPr>
            <w:r w:rsidRPr="00C7345F">
              <w:t>0.973</w:t>
            </w:r>
          </w:p>
        </w:tc>
      </w:tr>
      <w:tr w:rsidR="00E417BA" w:rsidRPr="00C7345F" w14:paraId="4372B2E8" w14:textId="77777777" w:rsidTr="00641353">
        <w:tc>
          <w:tcPr>
            <w:tcW w:w="1872" w:type="dxa"/>
            <w:tcBorders>
              <w:top w:val="nil"/>
              <w:bottom w:val="single" w:sz="4" w:space="0" w:color="auto"/>
            </w:tcBorders>
            <w:noWrap/>
            <w:hideMark/>
          </w:tcPr>
          <w:p w14:paraId="55A9F4A0" w14:textId="77777777" w:rsidR="00E417BA" w:rsidRPr="00C7345F" w:rsidRDefault="00E417BA" w:rsidP="004922D1">
            <w:pPr>
              <w:pStyle w:val="TableText"/>
              <w:rPr>
                <w:lang w:eastAsia="ko-KR"/>
              </w:rPr>
            </w:pPr>
            <w:r w:rsidRPr="00C7345F">
              <w:rPr>
                <w:lang w:eastAsia="ko-KR"/>
              </w:rPr>
              <w:t>3–5</w:t>
            </w:r>
          </w:p>
        </w:tc>
        <w:tc>
          <w:tcPr>
            <w:tcW w:w="1584" w:type="dxa"/>
            <w:tcBorders>
              <w:top w:val="nil"/>
              <w:bottom w:val="single" w:sz="4" w:space="0" w:color="auto"/>
            </w:tcBorders>
            <w:noWrap/>
            <w:hideMark/>
          </w:tcPr>
          <w:p w14:paraId="741A86A6" w14:textId="77777777" w:rsidR="00E417BA" w:rsidRPr="00C7345F" w:rsidRDefault="00E417BA" w:rsidP="004922D1">
            <w:pPr>
              <w:pStyle w:val="TableText"/>
              <w:keepNext/>
              <w:keepLines/>
              <w:rPr>
                <w:lang w:eastAsia="ko-KR"/>
              </w:rPr>
            </w:pPr>
            <w:r w:rsidRPr="00C7345F">
              <w:rPr>
                <w:lang w:eastAsia="ko-KR"/>
              </w:rPr>
              <w:t>Written</w:t>
            </w:r>
          </w:p>
        </w:tc>
        <w:tc>
          <w:tcPr>
            <w:tcW w:w="1512" w:type="dxa"/>
            <w:tcBorders>
              <w:top w:val="nil"/>
              <w:bottom w:val="single" w:sz="4" w:space="0" w:color="auto"/>
            </w:tcBorders>
            <w:noWrap/>
            <w:hideMark/>
          </w:tcPr>
          <w:p w14:paraId="38AC770E" w14:textId="77777777" w:rsidR="00E417BA" w:rsidRPr="00C7345F" w:rsidRDefault="00E417BA" w:rsidP="004922D1">
            <w:pPr>
              <w:pStyle w:val="TableText"/>
              <w:keepNext/>
              <w:keepLines/>
              <w:ind w:right="288"/>
              <w:rPr>
                <w:rFonts w:cs="Arial"/>
                <w:szCs w:val="24"/>
                <w:lang w:eastAsia="ko-KR"/>
              </w:rPr>
            </w:pPr>
            <w:r w:rsidRPr="00C7345F">
              <w:t>1.000</w:t>
            </w:r>
          </w:p>
        </w:tc>
        <w:tc>
          <w:tcPr>
            <w:tcW w:w="1152" w:type="dxa"/>
            <w:tcBorders>
              <w:top w:val="nil"/>
              <w:bottom w:val="single" w:sz="4" w:space="0" w:color="auto"/>
            </w:tcBorders>
            <w:noWrap/>
            <w:hideMark/>
          </w:tcPr>
          <w:p w14:paraId="4B602B87" w14:textId="77777777" w:rsidR="00E417BA" w:rsidRPr="00C7345F" w:rsidRDefault="00E417BA" w:rsidP="004922D1">
            <w:pPr>
              <w:pStyle w:val="TableText"/>
              <w:keepNext/>
              <w:keepLines/>
              <w:ind w:right="144"/>
              <w:rPr>
                <w:rFonts w:cs="Arial"/>
                <w:szCs w:val="24"/>
                <w:lang w:eastAsia="ko-KR"/>
              </w:rPr>
            </w:pPr>
            <w:r w:rsidRPr="00C7345F">
              <w:t>0.965</w:t>
            </w:r>
          </w:p>
        </w:tc>
      </w:tr>
      <w:tr w:rsidR="00A35E12" w:rsidRPr="00C7345F" w14:paraId="649255E3" w14:textId="77777777" w:rsidTr="00641353">
        <w:tc>
          <w:tcPr>
            <w:tcW w:w="1872" w:type="dxa"/>
            <w:tcBorders>
              <w:top w:val="single" w:sz="4" w:space="0" w:color="auto"/>
              <w:bottom w:val="nil"/>
            </w:tcBorders>
            <w:noWrap/>
            <w:hideMark/>
          </w:tcPr>
          <w:p w14:paraId="1A4894CC" w14:textId="77777777" w:rsidR="00A35E12" w:rsidRPr="00C7345F" w:rsidRDefault="00A35E12" w:rsidP="007F6027">
            <w:pPr>
              <w:pStyle w:val="TableText"/>
              <w:rPr>
                <w:lang w:eastAsia="ko-KR"/>
              </w:rPr>
            </w:pPr>
            <w:r w:rsidRPr="00C7345F">
              <w:rPr>
                <w:lang w:eastAsia="ko-KR"/>
              </w:rPr>
              <w:t>6–8</w:t>
            </w:r>
          </w:p>
        </w:tc>
        <w:tc>
          <w:tcPr>
            <w:tcW w:w="1584" w:type="dxa"/>
            <w:tcBorders>
              <w:top w:val="single" w:sz="4" w:space="0" w:color="auto"/>
              <w:bottom w:val="nil"/>
            </w:tcBorders>
            <w:noWrap/>
            <w:hideMark/>
          </w:tcPr>
          <w:p w14:paraId="6D811353" w14:textId="77777777" w:rsidR="00A35E12" w:rsidRPr="00C7345F" w:rsidRDefault="00A35E12" w:rsidP="00A35E12">
            <w:pPr>
              <w:pStyle w:val="TableText"/>
              <w:keepNext/>
              <w:keepLines/>
              <w:rPr>
                <w:lang w:eastAsia="ko-KR"/>
              </w:rPr>
            </w:pPr>
            <w:r w:rsidRPr="00C7345F">
              <w:rPr>
                <w:lang w:eastAsia="ko-KR"/>
              </w:rPr>
              <w:t>Oral</w:t>
            </w:r>
          </w:p>
        </w:tc>
        <w:tc>
          <w:tcPr>
            <w:tcW w:w="1512" w:type="dxa"/>
            <w:tcBorders>
              <w:top w:val="single" w:sz="4" w:space="0" w:color="auto"/>
              <w:bottom w:val="nil"/>
            </w:tcBorders>
            <w:noWrap/>
            <w:hideMark/>
          </w:tcPr>
          <w:p w14:paraId="0BCF405B" w14:textId="4AC19221" w:rsidR="00A35E12" w:rsidRPr="00C7345F" w:rsidRDefault="00047D1E" w:rsidP="000450DF">
            <w:pPr>
              <w:pStyle w:val="TableText"/>
              <w:keepNext/>
              <w:keepLines/>
              <w:ind w:right="288"/>
              <w:rPr>
                <w:rFonts w:cs="Arial"/>
                <w:szCs w:val="24"/>
                <w:lang w:eastAsia="ko-KR"/>
              </w:rPr>
            </w:pPr>
            <w:r w:rsidRPr="00C7345F">
              <w:t>0.873</w:t>
            </w:r>
          </w:p>
        </w:tc>
        <w:tc>
          <w:tcPr>
            <w:tcW w:w="1152" w:type="dxa"/>
            <w:tcBorders>
              <w:top w:val="single" w:sz="4" w:space="0" w:color="auto"/>
              <w:bottom w:val="nil"/>
            </w:tcBorders>
            <w:noWrap/>
            <w:hideMark/>
          </w:tcPr>
          <w:p w14:paraId="28E4976F" w14:textId="326C9D23" w:rsidR="00A35E12" w:rsidRPr="00C7345F" w:rsidRDefault="00047D1E" w:rsidP="000450DF">
            <w:pPr>
              <w:pStyle w:val="TableText"/>
              <w:keepNext/>
              <w:keepLines/>
              <w:ind w:right="144"/>
              <w:rPr>
                <w:rFonts w:cs="Arial"/>
                <w:szCs w:val="24"/>
                <w:lang w:eastAsia="ko-KR"/>
              </w:rPr>
            </w:pPr>
            <w:r w:rsidRPr="00C7345F">
              <w:t>0.980</w:t>
            </w:r>
          </w:p>
        </w:tc>
      </w:tr>
      <w:tr w:rsidR="00A35E12" w:rsidRPr="00C7345F" w14:paraId="0A9B0D7B" w14:textId="77777777" w:rsidTr="00641353">
        <w:tc>
          <w:tcPr>
            <w:tcW w:w="1872" w:type="dxa"/>
            <w:tcBorders>
              <w:top w:val="nil"/>
              <w:bottom w:val="single" w:sz="4" w:space="0" w:color="auto"/>
            </w:tcBorders>
            <w:noWrap/>
            <w:hideMark/>
          </w:tcPr>
          <w:p w14:paraId="5CF5DA20" w14:textId="77777777" w:rsidR="00A35E12" w:rsidRPr="00C7345F" w:rsidRDefault="00A35E12" w:rsidP="007F6027">
            <w:pPr>
              <w:pStyle w:val="TableText"/>
              <w:rPr>
                <w:lang w:eastAsia="ko-KR"/>
              </w:rPr>
            </w:pPr>
            <w:r w:rsidRPr="00C7345F">
              <w:rPr>
                <w:lang w:eastAsia="ko-KR"/>
              </w:rPr>
              <w:t>6–8</w:t>
            </w:r>
          </w:p>
        </w:tc>
        <w:tc>
          <w:tcPr>
            <w:tcW w:w="1584" w:type="dxa"/>
            <w:tcBorders>
              <w:top w:val="nil"/>
              <w:bottom w:val="single" w:sz="4" w:space="0" w:color="auto"/>
            </w:tcBorders>
            <w:noWrap/>
            <w:hideMark/>
          </w:tcPr>
          <w:p w14:paraId="5EBDF6B5" w14:textId="77777777" w:rsidR="00A35E12" w:rsidRPr="00C7345F" w:rsidRDefault="00A35E12" w:rsidP="00A35E12">
            <w:pPr>
              <w:pStyle w:val="TableText"/>
              <w:keepNext/>
              <w:keepLines/>
              <w:rPr>
                <w:lang w:eastAsia="ko-KR"/>
              </w:rPr>
            </w:pPr>
            <w:r w:rsidRPr="00C7345F">
              <w:rPr>
                <w:lang w:eastAsia="ko-KR"/>
              </w:rPr>
              <w:t>Written</w:t>
            </w:r>
          </w:p>
        </w:tc>
        <w:tc>
          <w:tcPr>
            <w:tcW w:w="1512" w:type="dxa"/>
            <w:tcBorders>
              <w:top w:val="nil"/>
              <w:bottom w:val="single" w:sz="4" w:space="0" w:color="auto"/>
            </w:tcBorders>
            <w:noWrap/>
            <w:hideMark/>
          </w:tcPr>
          <w:p w14:paraId="38AE6BF9" w14:textId="085B8E72" w:rsidR="00A35E12" w:rsidRPr="00C7345F" w:rsidRDefault="00047D1E" w:rsidP="000450DF">
            <w:pPr>
              <w:pStyle w:val="TableText"/>
              <w:keepNext/>
              <w:keepLines/>
              <w:ind w:right="288"/>
              <w:rPr>
                <w:rFonts w:cs="Arial"/>
                <w:szCs w:val="24"/>
                <w:lang w:eastAsia="ko-KR"/>
              </w:rPr>
            </w:pPr>
            <w:r w:rsidRPr="00C7345F">
              <w:t>1.000</w:t>
            </w:r>
          </w:p>
        </w:tc>
        <w:tc>
          <w:tcPr>
            <w:tcW w:w="1152" w:type="dxa"/>
            <w:tcBorders>
              <w:top w:val="nil"/>
              <w:bottom w:val="single" w:sz="4" w:space="0" w:color="auto"/>
            </w:tcBorders>
            <w:noWrap/>
            <w:hideMark/>
          </w:tcPr>
          <w:p w14:paraId="167110B8" w14:textId="7AD93D74" w:rsidR="00A35E12" w:rsidRPr="00C7345F" w:rsidRDefault="00047D1E" w:rsidP="000450DF">
            <w:pPr>
              <w:pStyle w:val="TableText"/>
              <w:keepNext/>
              <w:keepLines/>
              <w:ind w:right="144"/>
              <w:rPr>
                <w:rFonts w:cs="Arial"/>
                <w:szCs w:val="24"/>
                <w:lang w:eastAsia="ko-KR"/>
              </w:rPr>
            </w:pPr>
            <w:r w:rsidRPr="00C7345F">
              <w:t>0.953</w:t>
            </w:r>
          </w:p>
        </w:tc>
      </w:tr>
      <w:tr w:rsidR="00A35E12" w:rsidRPr="00C7345F" w14:paraId="20336A00" w14:textId="77777777" w:rsidTr="00641353">
        <w:tc>
          <w:tcPr>
            <w:tcW w:w="1872" w:type="dxa"/>
            <w:tcBorders>
              <w:top w:val="single" w:sz="4" w:space="0" w:color="auto"/>
              <w:bottom w:val="nil"/>
            </w:tcBorders>
            <w:noWrap/>
            <w:hideMark/>
          </w:tcPr>
          <w:p w14:paraId="7960E8B8" w14:textId="77777777" w:rsidR="00A35E12" w:rsidRPr="00C7345F" w:rsidRDefault="00A35E12" w:rsidP="007F6027">
            <w:pPr>
              <w:pStyle w:val="TableText"/>
              <w:rPr>
                <w:lang w:eastAsia="ko-KR"/>
              </w:rPr>
            </w:pPr>
            <w:r w:rsidRPr="00C7345F">
              <w:rPr>
                <w:lang w:eastAsia="ko-KR"/>
              </w:rPr>
              <w:t>9–12</w:t>
            </w:r>
          </w:p>
        </w:tc>
        <w:tc>
          <w:tcPr>
            <w:tcW w:w="1584" w:type="dxa"/>
            <w:tcBorders>
              <w:top w:val="single" w:sz="4" w:space="0" w:color="auto"/>
              <w:bottom w:val="nil"/>
            </w:tcBorders>
            <w:noWrap/>
            <w:hideMark/>
          </w:tcPr>
          <w:p w14:paraId="15CCCE29" w14:textId="77777777" w:rsidR="00A35E12" w:rsidRPr="00C7345F" w:rsidRDefault="00A35E12" w:rsidP="00A35E12">
            <w:pPr>
              <w:pStyle w:val="TableText"/>
              <w:keepNext/>
              <w:keepLines/>
              <w:rPr>
                <w:lang w:eastAsia="ko-KR"/>
              </w:rPr>
            </w:pPr>
            <w:r w:rsidRPr="00C7345F">
              <w:rPr>
                <w:lang w:eastAsia="ko-KR"/>
              </w:rPr>
              <w:t>Oral</w:t>
            </w:r>
          </w:p>
        </w:tc>
        <w:tc>
          <w:tcPr>
            <w:tcW w:w="1512" w:type="dxa"/>
            <w:tcBorders>
              <w:top w:val="single" w:sz="4" w:space="0" w:color="auto"/>
              <w:bottom w:val="nil"/>
            </w:tcBorders>
            <w:noWrap/>
            <w:hideMark/>
          </w:tcPr>
          <w:p w14:paraId="6D0DC359" w14:textId="2D84524E" w:rsidR="00A35E12" w:rsidRPr="00C7345F" w:rsidRDefault="00047D1E" w:rsidP="000450DF">
            <w:pPr>
              <w:pStyle w:val="TableText"/>
              <w:keepNext/>
              <w:keepLines/>
              <w:ind w:right="288"/>
              <w:rPr>
                <w:rFonts w:cs="Arial"/>
                <w:szCs w:val="24"/>
                <w:lang w:eastAsia="ko-KR"/>
              </w:rPr>
            </w:pPr>
            <w:r w:rsidRPr="00C7345F">
              <w:t>0.890</w:t>
            </w:r>
          </w:p>
        </w:tc>
        <w:tc>
          <w:tcPr>
            <w:tcW w:w="1152" w:type="dxa"/>
            <w:tcBorders>
              <w:top w:val="single" w:sz="4" w:space="0" w:color="auto"/>
              <w:bottom w:val="nil"/>
            </w:tcBorders>
            <w:noWrap/>
            <w:hideMark/>
          </w:tcPr>
          <w:p w14:paraId="440C1FF9" w14:textId="0C73FA51" w:rsidR="00A35E12" w:rsidRPr="00C7345F" w:rsidRDefault="00047D1E" w:rsidP="000450DF">
            <w:pPr>
              <w:pStyle w:val="TableText"/>
              <w:keepNext/>
              <w:keepLines/>
              <w:ind w:right="144"/>
              <w:rPr>
                <w:rFonts w:cs="Arial"/>
                <w:szCs w:val="24"/>
                <w:lang w:eastAsia="ko-KR"/>
              </w:rPr>
            </w:pPr>
            <w:r w:rsidRPr="00C7345F">
              <w:t>0.980</w:t>
            </w:r>
          </w:p>
        </w:tc>
      </w:tr>
      <w:tr w:rsidR="00A35E12" w:rsidRPr="00C7345F" w14:paraId="0396DE60" w14:textId="77777777" w:rsidTr="00641353">
        <w:tc>
          <w:tcPr>
            <w:tcW w:w="1872" w:type="dxa"/>
            <w:tcBorders>
              <w:top w:val="nil"/>
            </w:tcBorders>
            <w:noWrap/>
            <w:hideMark/>
          </w:tcPr>
          <w:p w14:paraId="6F7653F8" w14:textId="77777777" w:rsidR="00A35E12" w:rsidRPr="00C7345F" w:rsidRDefault="00A35E12" w:rsidP="00A35E12">
            <w:pPr>
              <w:pStyle w:val="TableText"/>
              <w:rPr>
                <w:lang w:eastAsia="ko-KR"/>
              </w:rPr>
            </w:pPr>
            <w:r w:rsidRPr="00C7345F">
              <w:rPr>
                <w:lang w:eastAsia="ko-KR"/>
              </w:rPr>
              <w:t>9–12</w:t>
            </w:r>
          </w:p>
        </w:tc>
        <w:tc>
          <w:tcPr>
            <w:tcW w:w="1584" w:type="dxa"/>
            <w:tcBorders>
              <w:top w:val="nil"/>
            </w:tcBorders>
            <w:noWrap/>
            <w:hideMark/>
          </w:tcPr>
          <w:p w14:paraId="2980465C" w14:textId="77777777" w:rsidR="00A35E12" w:rsidRPr="00C7345F" w:rsidRDefault="00A35E12" w:rsidP="00A35E12">
            <w:pPr>
              <w:pStyle w:val="TableText"/>
              <w:rPr>
                <w:lang w:eastAsia="ko-KR"/>
              </w:rPr>
            </w:pPr>
            <w:r w:rsidRPr="00C7345F">
              <w:rPr>
                <w:lang w:eastAsia="ko-KR"/>
              </w:rPr>
              <w:t>Written</w:t>
            </w:r>
          </w:p>
        </w:tc>
        <w:tc>
          <w:tcPr>
            <w:tcW w:w="1512" w:type="dxa"/>
            <w:tcBorders>
              <w:top w:val="nil"/>
            </w:tcBorders>
            <w:noWrap/>
            <w:hideMark/>
          </w:tcPr>
          <w:p w14:paraId="3917F53D" w14:textId="0FF67374" w:rsidR="00A35E12" w:rsidRPr="00C7345F" w:rsidRDefault="00047D1E" w:rsidP="000450DF">
            <w:pPr>
              <w:pStyle w:val="TableText"/>
              <w:ind w:right="288"/>
              <w:rPr>
                <w:rFonts w:cs="Arial"/>
                <w:szCs w:val="24"/>
                <w:lang w:eastAsia="ko-KR"/>
              </w:rPr>
            </w:pPr>
            <w:r w:rsidRPr="00C7345F">
              <w:t>1.000</w:t>
            </w:r>
          </w:p>
        </w:tc>
        <w:tc>
          <w:tcPr>
            <w:tcW w:w="1152" w:type="dxa"/>
            <w:tcBorders>
              <w:top w:val="nil"/>
            </w:tcBorders>
            <w:noWrap/>
            <w:hideMark/>
          </w:tcPr>
          <w:p w14:paraId="6727F961" w14:textId="37C2069A" w:rsidR="00A35E12" w:rsidRPr="00C7345F" w:rsidRDefault="00047D1E" w:rsidP="000450DF">
            <w:pPr>
              <w:pStyle w:val="TableText"/>
              <w:ind w:right="144"/>
              <w:rPr>
                <w:rFonts w:cs="Arial"/>
                <w:szCs w:val="24"/>
                <w:lang w:eastAsia="ko-KR"/>
              </w:rPr>
            </w:pPr>
            <w:r w:rsidRPr="00C7345F">
              <w:t>0.963</w:t>
            </w:r>
          </w:p>
        </w:tc>
      </w:tr>
    </w:tbl>
    <w:p w14:paraId="5B6FBBEE" w14:textId="02F2EEF1" w:rsidR="0040121D" w:rsidRPr="00C7345F" w:rsidRDefault="003C3553" w:rsidP="001910FB">
      <w:pPr>
        <w:tabs>
          <w:tab w:val="left" w:pos="9255"/>
        </w:tabs>
        <w:spacing w:before="120"/>
      </w:pPr>
      <w:bookmarkStart w:id="1092" w:name="_Hlk95387010"/>
      <w:r w:rsidRPr="00C7345F">
        <w:t>The</w:t>
      </w:r>
      <w:r w:rsidR="00DE48E3" w:rsidRPr="00C7345F">
        <w:t xml:space="preserve"> </w:t>
      </w:r>
      <w:r w:rsidRPr="00C7345F">
        <w:t xml:space="preserve">correlation </w:t>
      </w:r>
      <w:r w:rsidR="00F77AFB" w:rsidRPr="00C7345F">
        <w:t>patterns</w:t>
      </w:r>
      <w:r w:rsidRPr="00C7345F">
        <w:t xml:space="preserve"> </w:t>
      </w:r>
      <w:r w:rsidR="00023FE4" w:rsidRPr="00C7345F">
        <w:t>among</w:t>
      </w:r>
      <w:r w:rsidR="00DE48E3" w:rsidRPr="00C7345F">
        <w:t xml:space="preserve"> composite and overal</w:t>
      </w:r>
      <w:r w:rsidR="0083141F" w:rsidRPr="00C7345F">
        <w:t>l</w:t>
      </w:r>
      <w:r w:rsidR="00DE48E3" w:rsidRPr="00C7345F">
        <w:t xml:space="preserve"> scores were similar to</w:t>
      </w:r>
      <w:r w:rsidR="00924BB5" w:rsidRPr="00C7345F">
        <w:t xml:space="preserve"> </w:t>
      </w:r>
      <w:r w:rsidR="00B46B7E" w:rsidRPr="00C7345F">
        <w:t xml:space="preserve">the </w:t>
      </w:r>
      <w:r w:rsidR="00924BB5" w:rsidRPr="00C7345F">
        <w:t>results</w:t>
      </w:r>
      <w:r w:rsidR="007E0C58" w:rsidRPr="00C7345F">
        <w:t xml:space="preserve"> found in chapter 6 of</w:t>
      </w:r>
      <w:r w:rsidR="00D0669D" w:rsidRPr="00C7345F">
        <w:t xml:space="preserve"> the</w:t>
      </w:r>
      <w:r w:rsidR="007E0C58" w:rsidRPr="00C7345F">
        <w:t xml:space="preserve"> </w:t>
      </w:r>
      <w:r w:rsidR="007E0C58" w:rsidRPr="00C7345F">
        <w:rPr>
          <w:i/>
          <w:iCs/>
        </w:rPr>
        <w:t xml:space="preserve">Paper–Pencil Initial English Language Proficiency Assessments for California 2019–2020 Technical Report </w:t>
      </w:r>
      <w:r w:rsidR="007E0C58" w:rsidRPr="00C7345F">
        <w:t>(CDE, 2021)</w:t>
      </w:r>
      <w:r w:rsidR="00C4488B" w:rsidRPr="00C7345F">
        <w:t>.</w:t>
      </w:r>
      <w:bookmarkEnd w:id="1090"/>
    </w:p>
    <w:p w14:paraId="096F8400" w14:textId="22E53307" w:rsidR="00616773" w:rsidRPr="00C7345F" w:rsidRDefault="00616773" w:rsidP="0040121D">
      <w:pPr>
        <w:pStyle w:val="Heading3"/>
        <w:pageBreakBefore/>
        <w:numPr>
          <w:ilvl w:val="0"/>
          <w:numId w:val="0"/>
        </w:numPr>
        <w:ind w:left="360" w:hanging="360"/>
      </w:pPr>
      <w:bookmarkStart w:id="1093" w:name="_Toc105063499"/>
      <w:bookmarkEnd w:id="1092"/>
      <w:r w:rsidRPr="00C7345F">
        <w:lastRenderedPageBreak/>
        <w:t>References</w:t>
      </w:r>
      <w:bookmarkEnd w:id="1093"/>
    </w:p>
    <w:p w14:paraId="2B519696" w14:textId="77777777" w:rsidR="006C29AA" w:rsidRPr="00C7345F" w:rsidRDefault="006C29AA" w:rsidP="006C29AA">
      <w:pPr>
        <w:pStyle w:val="References"/>
      </w:pPr>
      <w:r w:rsidRPr="00C7345F">
        <w:t xml:space="preserve">American Educational Research Association, American Psychological Association, &amp; National Council on Measurement in Education. (2014). </w:t>
      </w:r>
      <w:r w:rsidRPr="00C7345F">
        <w:rPr>
          <w:i/>
        </w:rPr>
        <w:t>Standards for educational and psychological testing.</w:t>
      </w:r>
      <w:r w:rsidRPr="00C7345F">
        <w:t xml:space="preserve"> Washington, DC: American Educational Research Association.</w:t>
      </w:r>
    </w:p>
    <w:p w14:paraId="740AB51B" w14:textId="77008C30" w:rsidR="006C29AA" w:rsidRPr="00C7345F" w:rsidRDefault="006C29AA" w:rsidP="006C29AA">
      <w:pPr>
        <w:pStyle w:val="References"/>
      </w:pPr>
      <w:r w:rsidRPr="00C7345F">
        <w:t xml:space="preserve">California Department of Education. (2014). </w:t>
      </w:r>
      <w:r w:rsidRPr="00C7345F">
        <w:rPr>
          <w:i/>
        </w:rPr>
        <w:t>California English language development standards: Kindergarten through grade 12</w:t>
      </w:r>
      <w:r w:rsidRPr="00C7345F">
        <w:t xml:space="preserve">. </w:t>
      </w:r>
      <w:r w:rsidRPr="00C7345F">
        <w:rPr>
          <w:rFonts w:eastAsia="Times New Roman"/>
        </w:rPr>
        <w:t>Adopted by the State Board of Education November 2012.</w:t>
      </w:r>
      <w:r w:rsidRPr="00C7345F">
        <w:t xml:space="preserve"> Sacramento, CA: California Department of Education.</w:t>
      </w:r>
    </w:p>
    <w:p w14:paraId="59D2CAFD" w14:textId="6EBEE0F7" w:rsidR="006C29AA" w:rsidRPr="00C7345F" w:rsidRDefault="006C29AA" w:rsidP="006C29AA">
      <w:pPr>
        <w:pStyle w:val="References"/>
      </w:pPr>
      <w:r w:rsidRPr="00C7345F">
        <w:t xml:space="preserve">California Department of Education. (2019). </w:t>
      </w:r>
      <w:r w:rsidRPr="00C7345F">
        <w:rPr>
          <w:i/>
          <w:color w:val="000000" w:themeColor="text1"/>
        </w:rPr>
        <w:t xml:space="preserve">Test blueprints for the Initial </w:t>
      </w:r>
      <w:r w:rsidRPr="00C7345F">
        <w:rPr>
          <w:i/>
        </w:rPr>
        <w:t>English Language Proficiency Assessments for California</w:t>
      </w:r>
      <w:r w:rsidRPr="00C7345F">
        <w:t>. Sacramento, CA: California Department of Education.</w:t>
      </w:r>
    </w:p>
    <w:p w14:paraId="06C22142" w14:textId="38D7A061" w:rsidR="006C29AA" w:rsidRPr="00C7345F" w:rsidRDefault="006C29AA" w:rsidP="006C29AA">
      <w:pPr>
        <w:pStyle w:val="References"/>
      </w:pPr>
      <w:r w:rsidRPr="00C7345F">
        <w:t xml:space="preserve">California Department of Education. (2020a). </w:t>
      </w:r>
      <w:r w:rsidRPr="00C7345F">
        <w:rPr>
          <w:i/>
        </w:rPr>
        <w:t>Initial ELPAC general performance level descriptors</w:t>
      </w:r>
      <w:r w:rsidRPr="00C7345F">
        <w:t>. Sacramento, CA: California Department of Education.</w:t>
      </w:r>
    </w:p>
    <w:p w14:paraId="6082902E" w14:textId="675AFC4E" w:rsidR="006C29AA" w:rsidRPr="00C7345F" w:rsidRDefault="006C29AA" w:rsidP="006C29AA">
      <w:pPr>
        <w:pStyle w:val="References"/>
      </w:pPr>
      <w:r w:rsidRPr="00C7345F">
        <w:t xml:space="preserve">California Department of Education. (2020b). </w:t>
      </w:r>
      <w:r w:rsidRPr="00C7345F">
        <w:rPr>
          <w:i/>
        </w:rPr>
        <w:t>Initial</w:t>
      </w:r>
      <w:r w:rsidRPr="00C7345F">
        <w:rPr>
          <w:i/>
          <w:iCs/>
        </w:rPr>
        <w:t xml:space="preserve"> English Language Proficiency Assessments for California 2018–2019 technical report </w:t>
      </w:r>
      <w:r w:rsidRPr="00C7345F">
        <w:t>[Unpublished report]</w:t>
      </w:r>
      <w:r w:rsidRPr="00C7345F">
        <w:rPr>
          <w:i/>
          <w:iCs/>
        </w:rPr>
        <w:t>.</w:t>
      </w:r>
      <w:r w:rsidRPr="00C7345F">
        <w:t xml:space="preserve"> Sacramento, CA: California Department of Education.</w:t>
      </w:r>
    </w:p>
    <w:p w14:paraId="03E8C386" w14:textId="0935994A" w:rsidR="006B7490" w:rsidRPr="00C7345F" w:rsidRDefault="006B7490" w:rsidP="006B7490">
      <w:pPr>
        <w:pStyle w:val="References"/>
      </w:pPr>
      <w:r w:rsidRPr="00C7345F">
        <w:t xml:space="preserve">California Department of Education. (2021). </w:t>
      </w:r>
      <w:r w:rsidR="00C470C5" w:rsidRPr="00C7345F">
        <w:rPr>
          <w:i/>
        </w:rPr>
        <w:t>Paper–</w:t>
      </w:r>
      <w:r w:rsidR="00E404D5" w:rsidRPr="00C7345F">
        <w:rPr>
          <w:i/>
        </w:rPr>
        <w:t>p</w:t>
      </w:r>
      <w:r w:rsidR="00C470C5" w:rsidRPr="00C7345F">
        <w:rPr>
          <w:i/>
        </w:rPr>
        <w:t>encil Initial</w:t>
      </w:r>
      <w:r w:rsidRPr="00C7345F">
        <w:rPr>
          <w:i/>
          <w:iCs/>
        </w:rPr>
        <w:t xml:space="preserve"> English Language Proficiency Assessments for California 2019</w:t>
      </w:r>
      <w:r w:rsidR="00C470C5" w:rsidRPr="00C7345F">
        <w:rPr>
          <w:i/>
        </w:rPr>
        <w:t xml:space="preserve">–2020 </w:t>
      </w:r>
      <w:r w:rsidR="00E404D5" w:rsidRPr="00C7345F">
        <w:rPr>
          <w:i/>
        </w:rPr>
        <w:t>t</w:t>
      </w:r>
      <w:r w:rsidR="00C470C5" w:rsidRPr="00C7345F">
        <w:rPr>
          <w:i/>
        </w:rPr>
        <w:t xml:space="preserve">echnical </w:t>
      </w:r>
      <w:r w:rsidR="00E404D5" w:rsidRPr="00C7345F">
        <w:rPr>
          <w:i/>
        </w:rPr>
        <w:t>r</w:t>
      </w:r>
      <w:r w:rsidR="00C470C5" w:rsidRPr="00C7345F">
        <w:rPr>
          <w:i/>
        </w:rPr>
        <w:t>eport</w:t>
      </w:r>
      <w:r w:rsidRPr="00C7345F">
        <w:rPr>
          <w:i/>
          <w:iCs/>
        </w:rPr>
        <w:t xml:space="preserve"> </w:t>
      </w:r>
      <w:r w:rsidRPr="00C7345F">
        <w:t>[Unpublished report]</w:t>
      </w:r>
      <w:r w:rsidRPr="00C7345F">
        <w:rPr>
          <w:i/>
          <w:iCs/>
        </w:rPr>
        <w:t>.</w:t>
      </w:r>
      <w:r w:rsidRPr="00C7345F">
        <w:t xml:space="preserve"> Sacramento, CA: California Department of Education.</w:t>
      </w:r>
    </w:p>
    <w:p w14:paraId="7CD32C2E" w14:textId="34622386" w:rsidR="006C29AA" w:rsidRPr="00C7345F" w:rsidRDefault="006C29AA" w:rsidP="006C29AA">
      <w:pPr>
        <w:pStyle w:val="References"/>
      </w:pPr>
      <w:r w:rsidRPr="00C7345F">
        <w:t xml:space="preserve">Fife, D. A., Mendoza, J. L., &amp; Terry, R. (2012). The assessment of reliability under range restriction: A comparison of α, ω, and test–retest reliability for dichotomous data. </w:t>
      </w:r>
      <w:r w:rsidRPr="00C7345F">
        <w:rPr>
          <w:i/>
          <w:iCs/>
        </w:rPr>
        <w:t>Educational and Psychological Measurement</w:t>
      </w:r>
      <w:r w:rsidRPr="00C7345F">
        <w:t xml:space="preserve">, </w:t>
      </w:r>
      <w:r w:rsidRPr="00C7345F">
        <w:rPr>
          <w:i/>
          <w:iCs/>
        </w:rPr>
        <w:t>72</w:t>
      </w:r>
      <w:r w:rsidRPr="00C7345F">
        <w:t>(5), 862–88.</w:t>
      </w:r>
    </w:p>
    <w:p w14:paraId="4DE347B1" w14:textId="4E63C7BD" w:rsidR="0040121D" w:rsidRPr="00C7345F" w:rsidRDefault="006C29AA" w:rsidP="00E65720">
      <w:pPr>
        <w:pStyle w:val="References"/>
      </w:pPr>
      <w:r w:rsidRPr="00C7345F">
        <w:t xml:space="preserve">Williamson, D.M., Xi, X., &amp; Breyer, F.J. (2012), A framework for evaluation and use of automated scoring. </w:t>
      </w:r>
      <w:r w:rsidRPr="00C7345F">
        <w:rPr>
          <w:i/>
          <w:iCs/>
        </w:rPr>
        <w:t>Educational Measurement: Issues and Practice</w:t>
      </w:r>
      <w:r w:rsidRPr="00C7345F">
        <w:t>, 31: 2–13.</w:t>
      </w:r>
    </w:p>
    <w:p w14:paraId="16F2C6D4" w14:textId="681D96DF" w:rsidR="001E74AE" w:rsidRPr="00C7345F" w:rsidRDefault="001E74AE" w:rsidP="0040121D">
      <w:pPr>
        <w:pStyle w:val="Heading3"/>
        <w:pageBreakBefore/>
        <w:numPr>
          <w:ilvl w:val="0"/>
          <w:numId w:val="0"/>
        </w:numPr>
        <w:ind w:left="360" w:hanging="360"/>
      </w:pPr>
      <w:bookmarkStart w:id="1094" w:name="_Appendix_6.A:_Correlations"/>
      <w:bookmarkStart w:id="1095" w:name="_Toc105063500"/>
      <w:bookmarkEnd w:id="1094"/>
      <w:r w:rsidRPr="00C7345F">
        <w:lastRenderedPageBreak/>
        <w:t xml:space="preserve">Appendix 6.A: Correlations Between </w:t>
      </w:r>
      <w:r w:rsidR="00010C43" w:rsidRPr="00C7345F">
        <w:t>Initial</w:t>
      </w:r>
      <w:r w:rsidRPr="00C7345F">
        <w:t xml:space="preserve"> </w:t>
      </w:r>
      <w:r w:rsidR="005847F0" w:rsidRPr="00C7345F">
        <w:t xml:space="preserve">ELPAC </w:t>
      </w:r>
      <w:r w:rsidRPr="00C7345F">
        <w:t>Domains</w:t>
      </w:r>
      <w:bookmarkEnd w:id="1095"/>
    </w:p>
    <w:p w14:paraId="4452AAC8" w14:textId="77777777" w:rsidR="00E57444" w:rsidRPr="00C7345F" w:rsidRDefault="00E57444" w:rsidP="00F73F5C">
      <w:pPr>
        <w:spacing w:before="120"/>
      </w:pPr>
      <w:r w:rsidRPr="00C7345F">
        <w:rPr>
          <w:b/>
        </w:rPr>
        <w:t xml:space="preserve">Note: </w:t>
      </w:r>
      <w:r w:rsidRPr="00C7345F">
        <w:t>“N/A” indicates repeated values.</w:t>
      </w:r>
    </w:p>
    <w:p w14:paraId="326EA116" w14:textId="77777777" w:rsidR="00E57444" w:rsidRPr="00C7345F" w:rsidRDefault="00E57444" w:rsidP="00F73F5C">
      <w:pPr>
        <w:pStyle w:val="Caption"/>
      </w:pPr>
      <w:bookmarkStart w:id="1096" w:name="_Toc61625348"/>
      <w:bookmarkStart w:id="1097" w:name="_Toc134622088"/>
      <w:r w:rsidRPr="00C7345F">
        <w:t>Table 6.A.</w:t>
      </w:r>
      <w:fldSimple w:instr=" SEQ Table_6.A. \* ARABIC ">
        <w:r w:rsidRPr="00C7345F">
          <w:t>1</w:t>
        </w:r>
      </w:fldSimple>
      <w:r w:rsidRPr="00C7345F">
        <w:t xml:space="preserve">  Correlation Coefficients Among Four Domains and Composite Scores for Kindergarten</w:t>
      </w:r>
      <w:bookmarkEnd w:id="1096"/>
      <w:bookmarkEnd w:id="1097"/>
    </w:p>
    <w:tbl>
      <w:tblPr>
        <w:tblStyle w:val="TRs"/>
        <w:tblW w:w="4637" w:type="pct"/>
        <w:tblCellMar>
          <w:left w:w="58" w:type="dxa"/>
          <w:right w:w="58" w:type="dxa"/>
        </w:tblCellMar>
        <w:tblLook w:val="04A0" w:firstRow="1" w:lastRow="0" w:firstColumn="1" w:lastColumn="0" w:noHBand="0" w:noVBand="1"/>
        <w:tblDescription w:val="Correlation Coefficients Among Four Domains and Composite Scores for Kindergarten"/>
      </w:tblPr>
      <w:tblGrid>
        <w:gridCol w:w="2016"/>
        <w:gridCol w:w="1183"/>
        <w:gridCol w:w="1183"/>
        <w:gridCol w:w="1152"/>
        <w:gridCol w:w="1008"/>
        <w:gridCol w:w="1344"/>
        <w:gridCol w:w="1329"/>
      </w:tblGrid>
      <w:tr w:rsidR="00E57444" w:rsidRPr="00C7345F" w14:paraId="7101FE33" w14:textId="77777777" w:rsidTr="00F73F5C">
        <w:trPr>
          <w:cnfStyle w:val="100000000000" w:firstRow="1" w:lastRow="0" w:firstColumn="0" w:lastColumn="0" w:oddVBand="0" w:evenVBand="0" w:oddHBand="0" w:evenHBand="0" w:firstRowFirstColumn="0" w:firstRowLastColumn="0" w:lastRowFirstColumn="0" w:lastRowLastColumn="0"/>
        </w:trPr>
        <w:tc>
          <w:tcPr>
            <w:tcW w:w="1094" w:type="pct"/>
            <w:hideMark/>
          </w:tcPr>
          <w:p w14:paraId="59268815" w14:textId="77777777" w:rsidR="00E57444" w:rsidRPr="00C7345F" w:rsidRDefault="00E57444" w:rsidP="00F73F5C">
            <w:pPr>
              <w:pStyle w:val="TableHead"/>
              <w:rPr>
                <w:b w:val="0"/>
                <w:bCs/>
                <w:noProof w:val="0"/>
              </w:rPr>
            </w:pPr>
            <w:r w:rsidRPr="00C7345F">
              <w:rPr>
                <w:noProof w:val="0"/>
              </w:rPr>
              <w:t>Domain</w:t>
            </w:r>
          </w:p>
        </w:tc>
        <w:tc>
          <w:tcPr>
            <w:tcW w:w="642" w:type="pct"/>
            <w:tcMar>
              <w:top w:w="58" w:type="dxa"/>
              <w:left w:w="58" w:type="dxa"/>
              <w:bottom w:w="58" w:type="dxa"/>
              <w:right w:w="58" w:type="dxa"/>
            </w:tcMar>
            <w:hideMark/>
          </w:tcPr>
          <w:p w14:paraId="363F6539" w14:textId="77777777" w:rsidR="00E57444" w:rsidRPr="00C7345F" w:rsidRDefault="00E57444" w:rsidP="00F73F5C">
            <w:pPr>
              <w:pStyle w:val="TableHead"/>
              <w:rPr>
                <w:b w:val="0"/>
                <w:bCs/>
                <w:noProof w:val="0"/>
              </w:rPr>
            </w:pPr>
            <w:r w:rsidRPr="00C7345F">
              <w:rPr>
                <w:noProof w:val="0"/>
              </w:rPr>
              <w:t>Listening</w:t>
            </w:r>
          </w:p>
        </w:tc>
        <w:tc>
          <w:tcPr>
            <w:tcW w:w="642" w:type="pct"/>
            <w:tcMar>
              <w:top w:w="58" w:type="dxa"/>
              <w:left w:w="58" w:type="dxa"/>
              <w:bottom w:w="58" w:type="dxa"/>
              <w:right w:w="58" w:type="dxa"/>
            </w:tcMar>
            <w:hideMark/>
          </w:tcPr>
          <w:p w14:paraId="391AFC25" w14:textId="77777777" w:rsidR="00E57444" w:rsidRPr="00C7345F" w:rsidRDefault="00E57444" w:rsidP="00F73F5C">
            <w:pPr>
              <w:pStyle w:val="TableHead"/>
              <w:rPr>
                <w:b w:val="0"/>
                <w:bCs/>
                <w:noProof w:val="0"/>
              </w:rPr>
            </w:pPr>
            <w:r w:rsidRPr="00C7345F">
              <w:rPr>
                <w:noProof w:val="0"/>
              </w:rPr>
              <w:t>Speaking</w:t>
            </w:r>
          </w:p>
        </w:tc>
        <w:tc>
          <w:tcPr>
            <w:tcW w:w="625" w:type="pct"/>
            <w:tcMar>
              <w:top w:w="58" w:type="dxa"/>
              <w:left w:w="58" w:type="dxa"/>
              <w:bottom w:w="58" w:type="dxa"/>
              <w:right w:w="58" w:type="dxa"/>
            </w:tcMar>
            <w:hideMark/>
          </w:tcPr>
          <w:p w14:paraId="5B47F95F" w14:textId="77777777" w:rsidR="00E57444" w:rsidRPr="00C7345F" w:rsidRDefault="00E57444" w:rsidP="00F73F5C">
            <w:pPr>
              <w:pStyle w:val="TableHead"/>
              <w:rPr>
                <w:b w:val="0"/>
                <w:bCs/>
                <w:noProof w:val="0"/>
              </w:rPr>
            </w:pPr>
            <w:r w:rsidRPr="00C7345F">
              <w:rPr>
                <w:noProof w:val="0"/>
              </w:rPr>
              <w:t>Reading</w:t>
            </w:r>
          </w:p>
        </w:tc>
        <w:tc>
          <w:tcPr>
            <w:tcW w:w="547" w:type="pct"/>
            <w:tcMar>
              <w:top w:w="58" w:type="dxa"/>
              <w:left w:w="58" w:type="dxa"/>
              <w:bottom w:w="58" w:type="dxa"/>
              <w:right w:w="58" w:type="dxa"/>
            </w:tcMar>
            <w:hideMark/>
          </w:tcPr>
          <w:p w14:paraId="73369ADC" w14:textId="77777777" w:rsidR="00E57444" w:rsidRPr="00C7345F" w:rsidRDefault="00E57444" w:rsidP="00F73F5C">
            <w:pPr>
              <w:pStyle w:val="TableHead"/>
              <w:rPr>
                <w:b w:val="0"/>
                <w:bCs/>
                <w:noProof w:val="0"/>
              </w:rPr>
            </w:pPr>
            <w:r w:rsidRPr="00C7345F">
              <w:rPr>
                <w:noProof w:val="0"/>
              </w:rPr>
              <w:t>Writing</w:t>
            </w:r>
          </w:p>
        </w:tc>
        <w:tc>
          <w:tcPr>
            <w:tcW w:w="729" w:type="pct"/>
            <w:tcMar>
              <w:top w:w="58" w:type="dxa"/>
              <w:left w:w="58" w:type="dxa"/>
              <w:bottom w:w="58" w:type="dxa"/>
              <w:right w:w="58" w:type="dxa"/>
            </w:tcMar>
            <w:hideMark/>
          </w:tcPr>
          <w:p w14:paraId="10DFD29A" w14:textId="77777777" w:rsidR="00E57444" w:rsidRPr="00C7345F" w:rsidRDefault="00E57444" w:rsidP="00F73F5C">
            <w:pPr>
              <w:pStyle w:val="TableHead"/>
              <w:rPr>
                <w:b w:val="0"/>
                <w:bCs/>
                <w:noProof w:val="0"/>
              </w:rPr>
            </w:pPr>
            <w:r w:rsidRPr="00C7345F">
              <w:rPr>
                <w:noProof w:val="0"/>
              </w:rPr>
              <w:t>Oral Language</w:t>
            </w:r>
          </w:p>
        </w:tc>
        <w:tc>
          <w:tcPr>
            <w:tcW w:w="721" w:type="pct"/>
            <w:tcMar>
              <w:top w:w="58" w:type="dxa"/>
              <w:left w:w="58" w:type="dxa"/>
              <w:bottom w:w="58" w:type="dxa"/>
              <w:right w:w="58" w:type="dxa"/>
            </w:tcMar>
            <w:hideMark/>
          </w:tcPr>
          <w:p w14:paraId="759F07FA" w14:textId="77777777" w:rsidR="00E57444" w:rsidRPr="00C7345F" w:rsidRDefault="00E57444" w:rsidP="00F73F5C">
            <w:pPr>
              <w:pStyle w:val="TableHead"/>
              <w:rPr>
                <w:b w:val="0"/>
                <w:bCs/>
                <w:noProof w:val="0"/>
              </w:rPr>
            </w:pPr>
            <w:r w:rsidRPr="00C7345F">
              <w:rPr>
                <w:noProof w:val="0"/>
              </w:rPr>
              <w:t>Written Language</w:t>
            </w:r>
          </w:p>
        </w:tc>
      </w:tr>
      <w:tr w:rsidR="00E57444" w:rsidRPr="00C7345F" w14:paraId="09125593" w14:textId="77777777" w:rsidTr="00F73F5C">
        <w:tc>
          <w:tcPr>
            <w:tcW w:w="1094" w:type="pct"/>
            <w:tcBorders>
              <w:top w:val="nil"/>
              <w:left w:val="nil"/>
              <w:bottom w:val="nil"/>
              <w:right w:val="nil"/>
            </w:tcBorders>
            <w:hideMark/>
          </w:tcPr>
          <w:p w14:paraId="7481D872" w14:textId="77777777" w:rsidR="00E57444" w:rsidRPr="00C7345F" w:rsidRDefault="00E57444" w:rsidP="00F738C2">
            <w:pPr>
              <w:pStyle w:val="TableTextLeft"/>
              <w:rPr>
                <w:noProof w:val="0"/>
              </w:rPr>
            </w:pPr>
            <w:r w:rsidRPr="00C7345F">
              <w:rPr>
                <w:noProof w:val="0"/>
              </w:rPr>
              <w:t>Listening</w:t>
            </w:r>
          </w:p>
        </w:tc>
        <w:tc>
          <w:tcPr>
            <w:tcW w:w="642" w:type="pct"/>
            <w:tcBorders>
              <w:top w:val="nil"/>
              <w:left w:val="nil"/>
              <w:bottom w:val="nil"/>
              <w:right w:val="nil"/>
            </w:tcBorders>
            <w:noWrap/>
            <w:vAlign w:val="bottom"/>
            <w:hideMark/>
          </w:tcPr>
          <w:p w14:paraId="3459793D"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642" w:type="pct"/>
            <w:tcBorders>
              <w:top w:val="nil"/>
              <w:left w:val="nil"/>
              <w:bottom w:val="nil"/>
              <w:right w:val="nil"/>
            </w:tcBorders>
            <w:noWrap/>
            <w:vAlign w:val="bottom"/>
            <w:hideMark/>
          </w:tcPr>
          <w:p w14:paraId="678CDB52" w14:textId="77777777" w:rsidR="00E57444" w:rsidRPr="00C7345F" w:rsidRDefault="00E57444" w:rsidP="00F73F5C">
            <w:pPr>
              <w:pStyle w:val="TableText"/>
              <w:ind w:right="144"/>
              <w:rPr>
                <w:rFonts w:cs="Arial"/>
                <w:szCs w:val="24"/>
              </w:rPr>
            </w:pPr>
            <w:r w:rsidRPr="00C7345F">
              <w:rPr>
                <w:rFonts w:cs="Arial"/>
                <w:color w:val="000000"/>
                <w:szCs w:val="24"/>
              </w:rPr>
              <w:t>0.674</w:t>
            </w:r>
          </w:p>
        </w:tc>
        <w:tc>
          <w:tcPr>
            <w:tcW w:w="625" w:type="pct"/>
            <w:tcBorders>
              <w:top w:val="nil"/>
              <w:left w:val="nil"/>
              <w:bottom w:val="nil"/>
              <w:right w:val="nil"/>
            </w:tcBorders>
            <w:noWrap/>
            <w:vAlign w:val="bottom"/>
            <w:hideMark/>
          </w:tcPr>
          <w:p w14:paraId="21C6C18A" w14:textId="77777777" w:rsidR="00E57444" w:rsidRPr="00C7345F" w:rsidRDefault="00E57444" w:rsidP="00F73F5C">
            <w:pPr>
              <w:pStyle w:val="TableText"/>
              <w:ind w:right="144"/>
              <w:rPr>
                <w:rFonts w:cs="Arial"/>
                <w:szCs w:val="24"/>
              </w:rPr>
            </w:pPr>
            <w:r w:rsidRPr="00C7345F">
              <w:rPr>
                <w:rFonts w:cs="Arial"/>
                <w:color w:val="000000"/>
                <w:szCs w:val="24"/>
              </w:rPr>
              <w:t>0.663</w:t>
            </w:r>
          </w:p>
        </w:tc>
        <w:tc>
          <w:tcPr>
            <w:tcW w:w="547" w:type="pct"/>
            <w:tcBorders>
              <w:top w:val="nil"/>
              <w:left w:val="nil"/>
              <w:bottom w:val="nil"/>
              <w:right w:val="nil"/>
            </w:tcBorders>
            <w:noWrap/>
            <w:vAlign w:val="bottom"/>
            <w:hideMark/>
          </w:tcPr>
          <w:p w14:paraId="60FBA26C" w14:textId="77777777" w:rsidR="00E57444" w:rsidRPr="00C7345F" w:rsidRDefault="00E57444" w:rsidP="00F73F5C">
            <w:pPr>
              <w:pStyle w:val="TableText"/>
              <w:ind w:right="144"/>
              <w:rPr>
                <w:rFonts w:cs="Arial"/>
                <w:szCs w:val="24"/>
              </w:rPr>
            </w:pPr>
            <w:r w:rsidRPr="00C7345F">
              <w:rPr>
                <w:rFonts w:cs="Arial"/>
                <w:color w:val="000000"/>
                <w:szCs w:val="24"/>
              </w:rPr>
              <w:t>0.466</w:t>
            </w:r>
          </w:p>
        </w:tc>
        <w:tc>
          <w:tcPr>
            <w:tcW w:w="729" w:type="pct"/>
            <w:tcBorders>
              <w:top w:val="nil"/>
              <w:left w:val="nil"/>
              <w:bottom w:val="nil"/>
              <w:right w:val="nil"/>
            </w:tcBorders>
            <w:noWrap/>
            <w:vAlign w:val="bottom"/>
            <w:hideMark/>
          </w:tcPr>
          <w:p w14:paraId="3092FA87" w14:textId="77777777" w:rsidR="00E57444" w:rsidRPr="00C7345F" w:rsidRDefault="00E57444" w:rsidP="00F73F5C">
            <w:pPr>
              <w:pStyle w:val="TableText"/>
              <w:ind w:right="288"/>
              <w:rPr>
                <w:rFonts w:cs="Arial"/>
                <w:szCs w:val="24"/>
              </w:rPr>
            </w:pPr>
            <w:r w:rsidRPr="00C7345F">
              <w:rPr>
                <w:rFonts w:cs="Arial"/>
                <w:color w:val="000000"/>
                <w:szCs w:val="24"/>
              </w:rPr>
              <w:t>0.884</w:t>
            </w:r>
          </w:p>
        </w:tc>
        <w:tc>
          <w:tcPr>
            <w:tcW w:w="721" w:type="pct"/>
            <w:tcBorders>
              <w:top w:val="nil"/>
              <w:left w:val="nil"/>
              <w:bottom w:val="nil"/>
              <w:right w:val="nil"/>
            </w:tcBorders>
            <w:noWrap/>
            <w:vAlign w:val="bottom"/>
            <w:hideMark/>
          </w:tcPr>
          <w:p w14:paraId="11A1D919" w14:textId="77777777" w:rsidR="00E57444" w:rsidRPr="00C7345F" w:rsidRDefault="00E57444" w:rsidP="00F73F5C">
            <w:pPr>
              <w:pStyle w:val="TableText"/>
              <w:ind w:right="288"/>
              <w:rPr>
                <w:rFonts w:cs="Arial"/>
                <w:szCs w:val="24"/>
              </w:rPr>
            </w:pPr>
            <w:r w:rsidRPr="00C7345F">
              <w:rPr>
                <w:rFonts w:cs="Arial"/>
                <w:color w:val="000000"/>
                <w:szCs w:val="24"/>
              </w:rPr>
              <w:t>0.605</w:t>
            </w:r>
          </w:p>
        </w:tc>
      </w:tr>
      <w:tr w:rsidR="00E57444" w:rsidRPr="00C7345F" w14:paraId="0C7D49A1" w14:textId="77777777" w:rsidTr="00F73F5C">
        <w:tc>
          <w:tcPr>
            <w:tcW w:w="1094" w:type="pct"/>
            <w:tcBorders>
              <w:top w:val="nil"/>
              <w:left w:val="nil"/>
              <w:bottom w:val="nil"/>
              <w:right w:val="nil"/>
            </w:tcBorders>
            <w:hideMark/>
          </w:tcPr>
          <w:p w14:paraId="1F699270" w14:textId="77777777" w:rsidR="00E57444" w:rsidRPr="00C7345F" w:rsidRDefault="00E57444" w:rsidP="00F738C2">
            <w:pPr>
              <w:pStyle w:val="TableTextLeft"/>
              <w:rPr>
                <w:noProof w:val="0"/>
              </w:rPr>
            </w:pPr>
            <w:r w:rsidRPr="00C7345F">
              <w:rPr>
                <w:noProof w:val="0"/>
              </w:rPr>
              <w:t>Speaking</w:t>
            </w:r>
          </w:p>
        </w:tc>
        <w:tc>
          <w:tcPr>
            <w:tcW w:w="642" w:type="pct"/>
            <w:tcBorders>
              <w:top w:val="nil"/>
              <w:left w:val="nil"/>
              <w:bottom w:val="nil"/>
              <w:right w:val="nil"/>
            </w:tcBorders>
            <w:noWrap/>
            <w:vAlign w:val="bottom"/>
            <w:hideMark/>
          </w:tcPr>
          <w:p w14:paraId="3023A8B5"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630BEF4F"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625" w:type="pct"/>
            <w:tcBorders>
              <w:top w:val="nil"/>
              <w:left w:val="nil"/>
              <w:bottom w:val="nil"/>
              <w:right w:val="nil"/>
            </w:tcBorders>
            <w:noWrap/>
            <w:vAlign w:val="bottom"/>
            <w:hideMark/>
          </w:tcPr>
          <w:p w14:paraId="5BE89572" w14:textId="77777777" w:rsidR="00E57444" w:rsidRPr="00C7345F" w:rsidRDefault="00E57444" w:rsidP="00F73F5C">
            <w:pPr>
              <w:pStyle w:val="TableText"/>
              <w:ind w:right="144"/>
              <w:rPr>
                <w:rFonts w:cs="Arial"/>
                <w:szCs w:val="24"/>
              </w:rPr>
            </w:pPr>
            <w:r w:rsidRPr="00C7345F">
              <w:rPr>
                <w:rFonts w:cs="Arial"/>
                <w:color w:val="000000"/>
                <w:szCs w:val="24"/>
              </w:rPr>
              <w:t>0.652</w:t>
            </w:r>
          </w:p>
        </w:tc>
        <w:tc>
          <w:tcPr>
            <w:tcW w:w="547" w:type="pct"/>
            <w:tcBorders>
              <w:top w:val="nil"/>
              <w:left w:val="nil"/>
              <w:bottom w:val="nil"/>
              <w:right w:val="nil"/>
            </w:tcBorders>
            <w:noWrap/>
            <w:vAlign w:val="bottom"/>
            <w:hideMark/>
          </w:tcPr>
          <w:p w14:paraId="04BA17E6" w14:textId="77777777" w:rsidR="00E57444" w:rsidRPr="00C7345F" w:rsidRDefault="00E57444" w:rsidP="00F73F5C">
            <w:pPr>
              <w:pStyle w:val="TableText"/>
              <w:ind w:right="144"/>
              <w:rPr>
                <w:rFonts w:cs="Arial"/>
                <w:szCs w:val="24"/>
              </w:rPr>
            </w:pPr>
            <w:r w:rsidRPr="00C7345F">
              <w:rPr>
                <w:rFonts w:cs="Arial"/>
                <w:color w:val="000000"/>
                <w:szCs w:val="24"/>
              </w:rPr>
              <w:t>0.445</w:t>
            </w:r>
          </w:p>
        </w:tc>
        <w:tc>
          <w:tcPr>
            <w:tcW w:w="729" w:type="pct"/>
            <w:tcBorders>
              <w:top w:val="nil"/>
              <w:left w:val="nil"/>
              <w:bottom w:val="nil"/>
              <w:right w:val="nil"/>
            </w:tcBorders>
            <w:noWrap/>
            <w:vAlign w:val="bottom"/>
            <w:hideMark/>
          </w:tcPr>
          <w:p w14:paraId="72339217" w14:textId="77777777" w:rsidR="00E57444" w:rsidRPr="00C7345F" w:rsidRDefault="00E57444" w:rsidP="00F73F5C">
            <w:pPr>
              <w:pStyle w:val="TableText"/>
              <w:ind w:right="288"/>
              <w:rPr>
                <w:rFonts w:cs="Arial"/>
                <w:szCs w:val="24"/>
              </w:rPr>
            </w:pPr>
            <w:r w:rsidRPr="00C7345F">
              <w:rPr>
                <w:rFonts w:cs="Arial"/>
                <w:color w:val="000000"/>
                <w:szCs w:val="24"/>
              </w:rPr>
              <w:t>0.941</w:t>
            </w:r>
          </w:p>
        </w:tc>
        <w:tc>
          <w:tcPr>
            <w:tcW w:w="721" w:type="pct"/>
            <w:tcBorders>
              <w:top w:val="nil"/>
              <w:left w:val="nil"/>
              <w:bottom w:val="nil"/>
              <w:right w:val="nil"/>
            </w:tcBorders>
            <w:noWrap/>
            <w:vAlign w:val="bottom"/>
            <w:hideMark/>
          </w:tcPr>
          <w:p w14:paraId="3F787DC2" w14:textId="77777777" w:rsidR="00E57444" w:rsidRPr="00C7345F" w:rsidRDefault="00E57444" w:rsidP="00F73F5C">
            <w:pPr>
              <w:pStyle w:val="TableText"/>
              <w:ind w:right="288"/>
              <w:rPr>
                <w:rFonts w:cs="Arial"/>
                <w:szCs w:val="24"/>
              </w:rPr>
            </w:pPr>
            <w:r w:rsidRPr="00C7345F">
              <w:rPr>
                <w:rFonts w:cs="Arial"/>
                <w:color w:val="000000"/>
                <w:szCs w:val="24"/>
              </w:rPr>
              <w:t>0.587</w:t>
            </w:r>
          </w:p>
        </w:tc>
      </w:tr>
      <w:tr w:rsidR="00E57444" w:rsidRPr="00C7345F" w14:paraId="2866BBE8" w14:textId="77777777" w:rsidTr="00F73F5C">
        <w:tc>
          <w:tcPr>
            <w:tcW w:w="1094" w:type="pct"/>
            <w:tcBorders>
              <w:top w:val="nil"/>
              <w:left w:val="nil"/>
              <w:bottom w:val="nil"/>
              <w:right w:val="nil"/>
            </w:tcBorders>
            <w:hideMark/>
          </w:tcPr>
          <w:p w14:paraId="3D7E6A46" w14:textId="77777777" w:rsidR="00E57444" w:rsidRPr="00C7345F" w:rsidRDefault="00E57444" w:rsidP="00F738C2">
            <w:pPr>
              <w:pStyle w:val="TableTextLeft"/>
              <w:rPr>
                <w:noProof w:val="0"/>
              </w:rPr>
            </w:pPr>
            <w:r w:rsidRPr="00C7345F">
              <w:rPr>
                <w:noProof w:val="0"/>
              </w:rPr>
              <w:t>Reading</w:t>
            </w:r>
          </w:p>
        </w:tc>
        <w:tc>
          <w:tcPr>
            <w:tcW w:w="642" w:type="pct"/>
            <w:tcBorders>
              <w:top w:val="nil"/>
              <w:left w:val="nil"/>
              <w:bottom w:val="nil"/>
              <w:right w:val="nil"/>
            </w:tcBorders>
            <w:noWrap/>
            <w:vAlign w:val="bottom"/>
            <w:hideMark/>
          </w:tcPr>
          <w:p w14:paraId="35BFCF87"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1A894E8E"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nil"/>
              <w:right w:val="nil"/>
            </w:tcBorders>
            <w:noWrap/>
            <w:vAlign w:val="bottom"/>
            <w:hideMark/>
          </w:tcPr>
          <w:p w14:paraId="20974F44"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547" w:type="pct"/>
            <w:tcBorders>
              <w:top w:val="nil"/>
              <w:left w:val="nil"/>
              <w:bottom w:val="nil"/>
              <w:right w:val="nil"/>
            </w:tcBorders>
            <w:noWrap/>
            <w:vAlign w:val="bottom"/>
            <w:hideMark/>
          </w:tcPr>
          <w:p w14:paraId="67C8A796" w14:textId="77777777" w:rsidR="00E57444" w:rsidRPr="00C7345F" w:rsidRDefault="00E57444" w:rsidP="00F73F5C">
            <w:pPr>
              <w:pStyle w:val="TableText"/>
              <w:ind w:right="144"/>
              <w:rPr>
                <w:rFonts w:cs="Arial"/>
                <w:szCs w:val="24"/>
              </w:rPr>
            </w:pPr>
            <w:r w:rsidRPr="00C7345F">
              <w:rPr>
                <w:rFonts w:cs="Arial"/>
                <w:color w:val="000000"/>
                <w:szCs w:val="24"/>
              </w:rPr>
              <w:t>0.690</w:t>
            </w:r>
          </w:p>
        </w:tc>
        <w:tc>
          <w:tcPr>
            <w:tcW w:w="729" w:type="pct"/>
            <w:tcBorders>
              <w:top w:val="nil"/>
              <w:left w:val="nil"/>
              <w:bottom w:val="nil"/>
              <w:right w:val="nil"/>
            </w:tcBorders>
            <w:noWrap/>
            <w:vAlign w:val="bottom"/>
            <w:hideMark/>
          </w:tcPr>
          <w:p w14:paraId="17D21510" w14:textId="77777777" w:rsidR="00E57444" w:rsidRPr="00C7345F" w:rsidRDefault="00E57444" w:rsidP="00F73F5C">
            <w:pPr>
              <w:pStyle w:val="TableText"/>
              <w:ind w:right="288"/>
              <w:rPr>
                <w:rFonts w:cs="Arial"/>
                <w:szCs w:val="24"/>
              </w:rPr>
            </w:pPr>
            <w:r w:rsidRPr="00C7345F">
              <w:rPr>
                <w:rFonts w:cs="Arial"/>
                <w:color w:val="000000"/>
                <w:szCs w:val="24"/>
              </w:rPr>
              <w:t>0.716</w:t>
            </w:r>
          </w:p>
        </w:tc>
        <w:tc>
          <w:tcPr>
            <w:tcW w:w="721" w:type="pct"/>
            <w:tcBorders>
              <w:top w:val="nil"/>
              <w:left w:val="nil"/>
              <w:bottom w:val="nil"/>
              <w:right w:val="nil"/>
            </w:tcBorders>
            <w:noWrap/>
            <w:vAlign w:val="bottom"/>
            <w:hideMark/>
          </w:tcPr>
          <w:p w14:paraId="717ECC0B" w14:textId="77777777" w:rsidR="00E57444" w:rsidRPr="00C7345F" w:rsidRDefault="00E57444" w:rsidP="00F73F5C">
            <w:pPr>
              <w:pStyle w:val="TableText"/>
              <w:ind w:right="288"/>
              <w:rPr>
                <w:rFonts w:cs="Arial"/>
                <w:szCs w:val="24"/>
              </w:rPr>
            </w:pPr>
            <w:r w:rsidRPr="00C7345F">
              <w:rPr>
                <w:rFonts w:cs="Arial"/>
                <w:color w:val="000000"/>
                <w:szCs w:val="24"/>
              </w:rPr>
              <w:t>0.905</w:t>
            </w:r>
          </w:p>
        </w:tc>
      </w:tr>
      <w:tr w:rsidR="00E57444" w:rsidRPr="00C7345F" w14:paraId="761E7E2A" w14:textId="77777777" w:rsidTr="00F73F5C">
        <w:tc>
          <w:tcPr>
            <w:tcW w:w="1094" w:type="pct"/>
            <w:tcBorders>
              <w:top w:val="nil"/>
              <w:left w:val="nil"/>
              <w:bottom w:val="nil"/>
              <w:right w:val="nil"/>
            </w:tcBorders>
            <w:hideMark/>
          </w:tcPr>
          <w:p w14:paraId="08437B24" w14:textId="77777777" w:rsidR="00E57444" w:rsidRPr="00C7345F" w:rsidRDefault="00E57444" w:rsidP="00F738C2">
            <w:pPr>
              <w:pStyle w:val="TableTextLeft"/>
              <w:rPr>
                <w:noProof w:val="0"/>
              </w:rPr>
            </w:pPr>
            <w:r w:rsidRPr="00C7345F">
              <w:rPr>
                <w:noProof w:val="0"/>
              </w:rPr>
              <w:t>Writing</w:t>
            </w:r>
          </w:p>
        </w:tc>
        <w:tc>
          <w:tcPr>
            <w:tcW w:w="642" w:type="pct"/>
            <w:tcBorders>
              <w:top w:val="nil"/>
              <w:left w:val="nil"/>
              <w:bottom w:val="nil"/>
              <w:right w:val="nil"/>
            </w:tcBorders>
            <w:noWrap/>
            <w:vAlign w:val="bottom"/>
            <w:hideMark/>
          </w:tcPr>
          <w:p w14:paraId="1FD7CEF9"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352BF775"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nil"/>
              <w:right w:val="nil"/>
            </w:tcBorders>
            <w:noWrap/>
            <w:vAlign w:val="bottom"/>
            <w:hideMark/>
          </w:tcPr>
          <w:p w14:paraId="72C1048A"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547" w:type="pct"/>
            <w:tcBorders>
              <w:top w:val="nil"/>
              <w:left w:val="nil"/>
              <w:bottom w:val="nil"/>
              <w:right w:val="nil"/>
            </w:tcBorders>
            <w:noWrap/>
            <w:vAlign w:val="bottom"/>
            <w:hideMark/>
          </w:tcPr>
          <w:p w14:paraId="71D81572"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729" w:type="pct"/>
            <w:tcBorders>
              <w:top w:val="nil"/>
              <w:left w:val="nil"/>
              <w:bottom w:val="nil"/>
              <w:right w:val="nil"/>
            </w:tcBorders>
            <w:noWrap/>
            <w:vAlign w:val="bottom"/>
            <w:hideMark/>
          </w:tcPr>
          <w:p w14:paraId="09BBA53D" w14:textId="77777777" w:rsidR="00E57444" w:rsidRPr="00C7345F" w:rsidRDefault="00E57444" w:rsidP="00F73F5C">
            <w:pPr>
              <w:pStyle w:val="TableText"/>
              <w:ind w:right="288"/>
              <w:rPr>
                <w:rFonts w:cs="Arial"/>
                <w:szCs w:val="24"/>
              </w:rPr>
            </w:pPr>
            <w:r w:rsidRPr="00C7345F">
              <w:rPr>
                <w:rFonts w:cs="Arial"/>
                <w:color w:val="000000"/>
                <w:szCs w:val="24"/>
              </w:rPr>
              <w:t>0.495</w:t>
            </w:r>
          </w:p>
        </w:tc>
        <w:tc>
          <w:tcPr>
            <w:tcW w:w="721" w:type="pct"/>
            <w:tcBorders>
              <w:top w:val="nil"/>
              <w:left w:val="nil"/>
              <w:bottom w:val="nil"/>
              <w:right w:val="nil"/>
            </w:tcBorders>
            <w:noWrap/>
            <w:vAlign w:val="bottom"/>
            <w:hideMark/>
          </w:tcPr>
          <w:p w14:paraId="7EBEBB25" w14:textId="77777777" w:rsidR="00E57444" w:rsidRPr="00C7345F" w:rsidRDefault="00E57444" w:rsidP="00F73F5C">
            <w:pPr>
              <w:pStyle w:val="TableText"/>
              <w:ind w:right="288"/>
              <w:rPr>
                <w:rFonts w:cs="Arial"/>
                <w:szCs w:val="24"/>
              </w:rPr>
            </w:pPr>
            <w:r w:rsidRPr="00C7345F">
              <w:rPr>
                <w:rFonts w:cs="Arial"/>
                <w:color w:val="000000"/>
                <w:szCs w:val="24"/>
              </w:rPr>
              <w:t>0.932</w:t>
            </w:r>
          </w:p>
        </w:tc>
      </w:tr>
      <w:tr w:rsidR="00E57444" w:rsidRPr="00C7345F" w14:paraId="175068B2" w14:textId="77777777" w:rsidTr="00F73F5C">
        <w:tc>
          <w:tcPr>
            <w:tcW w:w="1094" w:type="pct"/>
            <w:tcBorders>
              <w:top w:val="nil"/>
              <w:left w:val="nil"/>
              <w:bottom w:val="nil"/>
              <w:right w:val="nil"/>
            </w:tcBorders>
            <w:hideMark/>
          </w:tcPr>
          <w:p w14:paraId="0ADAF7B0" w14:textId="77777777" w:rsidR="00E57444" w:rsidRPr="00C7345F" w:rsidRDefault="00E57444" w:rsidP="00F738C2">
            <w:pPr>
              <w:pStyle w:val="TableTextLeft"/>
              <w:rPr>
                <w:noProof w:val="0"/>
              </w:rPr>
            </w:pPr>
            <w:r w:rsidRPr="00C7345F">
              <w:rPr>
                <w:noProof w:val="0"/>
              </w:rPr>
              <w:t>Oral Language</w:t>
            </w:r>
          </w:p>
        </w:tc>
        <w:tc>
          <w:tcPr>
            <w:tcW w:w="642" w:type="pct"/>
            <w:tcBorders>
              <w:top w:val="nil"/>
              <w:left w:val="nil"/>
              <w:bottom w:val="nil"/>
              <w:right w:val="nil"/>
            </w:tcBorders>
            <w:noWrap/>
            <w:vAlign w:val="bottom"/>
            <w:hideMark/>
          </w:tcPr>
          <w:p w14:paraId="0D5CDA1B"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3E27F601"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nil"/>
              <w:right w:val="nil"/>
            </w:tcBorders>
            <w:noWrap/>
            <w:vAlign w:val="bottom"/>
            <w:hideMark/>
          </w:tcPr>
          <w:p w14:paraId="1E15670C"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547" w:type="pct"/>
            <w:tcBorders>
              <w:top w:val="nil"/>
              <w:left w:val="nil"/>
              <w:bottom w:val="nil"/>
              <w:right w:val="nil"/>
            </w:tcBorders>
            <w:noWrap/>
            <w:vAlign w:val="bottom"/>
            <w:hideMark/>
          </w:tcPr>
          <w:p w14:paraId="361EF34E"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729" w:type="pct"/>
            <w:tcBorders>
              <w:top w:val="nil"/>
              <w:left w:val="nil"/>
              <w:bottom w:val="nil"/>
              <w:right w:val="nil"/>
            </w:tcBorders>
            <w:noWrap/>
            <w:vAlign w:val="bottom"/>
            <w:hideMark/>
          </w:tcPr>
          <w:p w14:paraId="5C68B6CC" w14:textId="77777777" w:rsidR="00E57444" w:rsidRPr="00C7345F" w:rsidRDefault="00E57444" w:rsidP="00F73F5C">
            <w:pPr>
              <w:pStyle w:val="TableText"/>
              <w:ind w:right="288"/>
              <w:rPr>
                <w:rFonts w:cs="Arial"/>
                <w:szCs w:val="24"/>
              </w:rPr>
            </w:pPr>
            <w:r w:rsidRPr="00C7345F">
              <w:rPr>
                <w:rFonts w:cs="Arial"/>
                <w:color w:val="000000"/>
                <w:szCs w:val="24"/>
              </w:rPr>
              <w:t>1.000</w:t>
            </w:r>
          </w:p>
        </w:tc>
        <w:tc>
          <w:tcPr>
            <w:tcW w:w="721" w:type="pct"/>
            <w:tcBorders>
              <w:top w:val="nil"/>
              <w:left w:val="nil"/>
              <w:bottom w:val="nil"/>
              <w:right w:val="nil"/>
            </w:tcBorders>
            <w:noWrap/>
            <w:vAlign w:val="bottom"/>
            <w:hideMark/>
          </w:tcPr>
          <w:p w14:paraId="3839AA8B" w14:textId="77777777" w:rsidR="00E57444" w:rsidRPr="00C7345F" w:rsidRDefault="00E57444" w:rsidP="00F73F5C">
            <w:pPr>
              <w:pStyle w:val="TableText"/>
              <w:ind w:right="288"/>
              <w:rPr>
                <w:rFonts w:cs="Arial"/>
                <w:szCs w:val="24"/>
              </w:rPr>
            </w:pPr>
            <w:r w:rsidRPr="00C7345F">
              <w:rPr>
                <w:rFonts w:cs="Arial"/>
                <w:color w:val="000000"/>
                <w:szCs w:val="24"/>
              </w:rPr>
              <w:t>0.649</w:t>
            </w:r>
          </w:p>
        </w:tc>
      </w:tr>
      <w:tr w:rsidR="00E57444" w:rsidRPr="00C7345F" w14:paraId="2C2EB16A" w14:textId="77777777" w:rsidTr="00F73F5C">
        <w:tc>
          <w:tcPr>
            <w:tcW w:w="1094" w:type="pct"/>
            <w:tcBorders>
              <w:top w:val="nil"/>
              <w:left w:val="nil"/>
              <w:bottom w:val="single" w:sz="12" w:space="0" w:color="auto"/>
              <w:right w:val="nil"/>
            </w:tcBorders>
            <w:hideMark/>
          </w:tcPr>
          <w:p w14:paraId="02CD321C" w14:textId="77777777" w:rsidR="00E57444" w:rsidRPr="00C7345F" w:rsidRDefault="00E57444" w:rsidP="00F738C2">
            <w:pPr>
              <w:pStyle w:val="TableTextLeft"/>
              <w:rPr>
                <w:noProof w:val="0"/>
              </w:rPr>
            </w:pPr>
            <w:r w:rsidRPr="00C7345F">
              <w:rPr>
                <w:noProof w:val="0"/>
              </w:rPr>
              <w:t>Written Language</w:t>
            </w:r>
          </w:p>
        </w:tc>
        <w:tc>
          <w:tcPr>
            <w:tcW w:w="642" w:type="pct"/>
            <w:tcBorders>
              <w:top w:val="nil"/>
              <w:left w:val="nil"/>
              <w:bottom w:val="single" w:sz="12" w:space="0" w:color="auto"/>
              <w:right w:val="nil"/>
            </w:tcBorders>
            <w:noWrap/>
            <w:vAlign w:val="bottom"/>
            <w:hideMark/>
          </w:tcPr>
          <w:p w14:paraId="15080D8D"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single" w:sz="12" w:space="0" w:color="auto"/>
              <w:right w:val="nil"/>
            </w:tcBorders>
            <w:noWrap/>
            <w:vAlign w:val="bottom"/>
            <w:hideMark/>
          </w:tcPr>
          <w:p w14:paraId="70FCA899"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single" w:sz="12" w:space="0" w:color="auto"/>
              <w:right w:val="nil"/>
            </w:tcBorders>
            <w:noWrap/>
            <w:vAlign w:val="bottom"/>
            <w:hideMark/>
          </w:tcPr>
          <w:p w14:paraId="27DCE647"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547" w:type="pct"/>
            <w:tcBorders>
              <w:top w:val="nil"/>
              <w:left w:val="nil"/>
              <w:bottom w:val="single" w:sz="12" w:space="0" w:color="auto"/>
              <w:right w:val="nil"/>
            </w:tcBorders>
            <w:noWrap/>
            <w:vAlign w:val="bottom"/>
            <w:hideMark/>
          </w:tcPr>
          <w:p w14:paraId="607AEC76"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729" w:type="pct"/>
            <w:tcBorders>
              <w:top w:val="nil"/>
              <w:left w:val="nil"/>
              <w:bottom w:val="single" w:sz="12" w:space="0" w:color="auto"/>
              <w:right w:val="nil"/>
            </w:tcBorders>
            <w:noWrap/>
            <w:vAlign w:val="bottom"/>
            <w:hideMark/>
          </w:tcPr>
          <w:p w14:paraId="66CE4D52" w14:textId="77777777" w:rsidR="00E57444" w:rsidRPr="00C7345F" w:rsidRDefault="00E57444" w:rsidP="00F73F5C">
            <w:pPr>
              <w:pStyle w:val="TableText"/>
              <w:ind w:right="288"/>
              <w:rPr>
                <w:rFonts w:cs="Arial"/>
                <w:szCs w:val="24"/>
              </w:rPr>
            </w:pPr>
            <w:r w:rsidRPr="00C7345F">
              <w:rPr>
                <w:rFonts w:cs="Arial"/>
                <w:color w:val="000000"/>
                <w:szCs w:val="24"/>
              </w:rPr>
              <w:t>N/A</w:t>
            </w:r>
          </w:p>
        </w:tc>
        <w:tc>
          <w:tcPr>
            <w:tcW w:w="721" w:type="pct"/>
            <w:tcBorders>
              <w:top w:val="nil"/>
              <w:left w:val="nil"/>
              <w:bottom w:val="single" w:sz="12" w:space="0" w:color="auto"/>
              <w:right w:val="nil"/>
            </w:tcBorders>
            <w:noWrap/>
            <w:vAlign w:val="bottom"/>
            <w:hideMark/>
          </w:tcPr>
          <w:p w14:paraId="1379368E" w14:textId="77777777" w:rsidR="00E57444" w:rsidRPr="00C7345F" w:rsidRDefault="00E57444" w:rsidP="00F73F5C">
            <w:pPr>
              <w:pStyle w:val="TableText"/>
              <w:keepNext/>
              <w:ind w:right="288"/>
              <w:rPr>
                <w:rFonts w:cs="Arial"/>
                <w:szCs w:val="24"/>
              </w:rPr>
            </w:pPr>
            <w:r w:rsidRPr="00C7345F">
              <w:rPr>
                <w:rFonts w:cs="Arial"/>
                <w:color w:val="000000"/>
                <w:szCs w:val="24"/>
              </w:rPr>
              <w:t>1.000</w:t>
            </w:r>
          </w:p>
        </w:tc>
      </w:tr>
    </w:tbl>
    <w:p w14:paraId="16590275" w14:textId="77777777" w:rsidR="00E57444" w:rsidRPr="00C7345F" w:rsidRDefault="00E57444" w:rsidP="00F73F5C">
      <w:pPr>
        <w:pStyle w:val="Caption"/>
      </w:pPr>
      <w:bookmarkStart w:id="1098" w:name="_Toc134622089"/>
      <w:r w:rsidRPr="00C7345F">
        <w:t>Table 6.A.</w:t>
      </w:r>
      <w:fldSimple w:instr=" SEQ Table_6.A. \* ARABIC ">
        <w:r w:rsidRPr="00C7345F">
          <w:t>2</w:t>
        </w:r>
      </w:fldSimple>
      <w:r w:rsidRPr="00C7345F">
        <w:t xml:space="preserve">  Correlation Coefficients Among Four Domains and Composite Scores for Grade One</w:t>
      </w:r>
      <w:bookmarkEnd w:id="1098"/>
    </w:p>
    <w:tbl>
      <w:tblPr>
        <w:tblStyle w:val="TRs"/>
        <w:tblW w:w="4637" w:type="pct"/>
        <w:tblCellMar>
          <w:left w:w="58" w:type="dxa"/>
          <w:right w:w="58" w:type="dxa"/>
        </w:tblCellMar>
        <w:tblLook w:val="04A0" w:firstRow="1" w:lastRow="0" w:firstColumn="1" w:lastColumn="0" w:noHBand="0" w:noVBand="1"/>
        <w:tblDescription w:val="Correlation Coefficients Among Four Domains and Composite Scores for Grade One"/>
      </w:tblPr>
      <w:tblGrid>
        <w:gridCol w:w="2016"/>
        <w:gridCol w:w="1183"/>
        <w:gridCol w:w="1183"/>
        <w:gridCol w:w="1152"/>
        <w:gridCol w:w="1008"/>
        <w:gridCol w:w="1344"/>
        <w:gridCol w:w="1329"/>
      </w:tblGrid>
      <w:tr w:rsidR="00E57444" w:rsidRPr="00C7345F" w14:paraId="1827D4CC" w14:textId="77777777" w:rsidTr="00F73F5C">
        <w:trPr>
          <w:cnfStyle w:val="100000000000" w:firstRow="1" w:lastRow="0" w:firstColumn="0" w:lastColumn="0" w:oddVBand="0" w:evenVBand="0" w:oddHBand="0" w:evenHBand="0" w:firstRowFirstColumn="0" w:firstRowLastColumn="0" w:lastRowFirstColumn="0" w:lastRowLastColumn="0"/>
        </w:trPr>
        <w:tc>
          <w:tcPr>
            <w:tcW w:w="1094" w:type="pct"/>
            <w:hideMark/>
          </w:tcPr>
          <w:p w14:paraId="6FBFF8E6" w14:textId="77777777" w:rsidR="00E57444" w:rsidRPr="00C7345F" w:rsidRDefault="00E57444" w:rsidP="00F73F5C">
            <w:pPr>
              <w:pStyle w:val="TableHead"/>
              <w:rPr>
                <w:b w:val="0"/>
                <w:bCs/>
                <w:noProof w:val="0"/>
              </w:rPr>
            </w:pPr>
            <w:r w:rsidRPr="00C7345F">
              <w:rPr>
                <w:noProof w:val="0"/>
              </w:rPr>
              <w:t>Domain</w:t>
            </w:r>
          </w:p>
        </w:tc>
        <w:tc>
          <w:tcPr>
            <w:tcW w:w="642" w:type="pct"/>
            <w:tcMar>
              <w:top w:w="58" w:type="dxa"/>
              <w:left w:w="58" w:type="dxa"/>
              <w:bottom w:w="58" w:type="dxa"/>
              <w:right w:w="58" w:type="dxa"/>
            </w:tcMar>
            <w:hideMark/>
          </w:tcPr>
          <w:p w14:paraId="32BC8AD0" w14:textId="77777777" w:rsidR="00E57444" w:rsidRPr="00C7345F" w:rsidRDefault="00E57444" w:rsidP="00F73F5C">
            <w:pPr>
              <w:pStyle w:val="TableHead"/>
              <w:rPr>
                <w:b w:val="0"/>
                <w:bCs/>
                <w:noProof w:val="0"/>
              </w:rPr>
            </w:pPr>
            <w:r w:rsidRPr="00C7345F">
              <w:rPr>
                <w:noProof w:val="0"/>
              </w:rPr>
              <w:t>Listening</w:t>
            </w:r>
          </w:p>
        </w:tc>
        <w:tc>
          <w:tcPr>
            <w:tcW w:w="642" w:type="pct"/>
            <w:tcMar>
              <w:top w:w="58" w:type="dxa"/>
              <w:left w:w="58" w:type="dxa"/>
              <w:bottom w:w="58" w:type="dxa"/>
              <w:right w:w="58" w:type="dxa"/>
            </w:tcMar>
            <w:hideMark/>
          </w:tcPr>
          <w:p w14:paraId="06261FC3" w14:textId="77777777" w:rsidR="00E57444" w:rsidRPr="00C7345F" w:rsidRDefault="00E57444" w:rsidP="00F73F5C">
            <w:pPr>
              <w:pStyle w:val="TableHead"/>
              <w:rPr>
                <w:b w:val="0"/>
                <w:bCs/>
                <w:noProof w:val="0"/>
              </w:rPr>
            </w:pPr>
            <w:r w:rsidRPr="00C7345F">
              <w:rPr>
                <w:noProof w:val="0"/>
              </w:rPr>
              <w:t>Speaking</w:t>
            </w:r>
          </w:p>
        </w:tc>
        <w:tc>
          <w:tcPr>
            <w:tcW w:w="625" w:type="pct"/>
            <w:tcMar>
              <w:top w:w="58" w:type="dxa"/>
              <w:left w:w="58" w:type="dxa"/>
              <w:bottom w:w="58" w:type="dxa"/>
              <w:right w:w="58" w:type="dxa"/>
            </w:tcMar>
            <w:hideMark/>
          </w:tcPr>
          <w:p w14:paraId="7F9D3947" w14:textId="77777777" w:rsidR="00E57444" w:rsidRPr="00C7345F" w:rsidRDefault="00E57444" w:rsidP="00F73F5C">
            <w:pPr>
              <w:pStyle w:val="TableHead"/>
              <w:rPr>
                <w:b w:val="0"/>
                <w:bCs/>
                <w:noProof w:val="0"/>
              </w:rPr>
            </w:pPr>
            <w:r w:rsidRPr="00C7345F">
              <w:rPr>
                <w:noProof w:val="0"/>
              </w:rPr>
              <w:t>Reading</w:t>
            </w:r>
          </w:p>
        </w:tc>
        <w:tc>
          <w:tcPr>
            <w:tcW w:w="547" w:type="pct"/>
            <w:tcMar>
              <w:top w:w="58" w:type="dxa"/>
              <w:left w:w="58" w:type="dxa"/>
              <w:bottom w:w="58" w:type="dxa"/>
              <w:right w:w="58" w:type="dxa"/>
            </w:tcMar>
            <w:hideMark/>
          </w:tcPr>
          <w:p w14:paraId="4DAB56E6" w14:textId="77777777" w:rsidR="00E57444" w:rsidRPr="00C7345F" w:rsidRDefault="00E57444" w:rsidP="00F73F5C">
            <w:pPr>
              <w:pStyle w:val="TableHead"/>
              <w:rPr>
                <w:b w:val="0"/>
                <w:bCs/>
                <w:noProof w:val="0"/>
              </w:rPr>
            </w:pPr>
            <w:r w:rsidRPr="00C7345F">
              <w:rPr>
                <w:noProof w:val="0"/>
              </w:rPr>
              <w:t>Writing</w:t>
            </w:r>
          </w:p>
        </w:tc>
        <w:tc>
          <w:tcPr>
            <w:tcW w:w="729" w:type="pct"/>
            <w:tcMar>
              <w:top w:w="58" w:type="dxa"/>
              <w:left w:w="58" w:type="dxa"/>
              <w:bottom w:w="58" w:type="dxa"/>
              <w:right w:w="58" w:type="dxa"/>
            </w:tcMar>
            <w:hideMark/>
          </w:tcPr>
          <w:p w14:paraId="41318401" w14:textId="77777777" w:rsidR="00E57444" w:rsidRPr="00C7345F" w:rsidRDefault="00E57444" w:rsidP="00F73F5C">
            <w:pPr>
              <w:pStyle w:val="TableHead"/>
              <w:rPr>
                <w:b w:val="0"/>
                <w:bCs/>
                <w:noProof w:val="0"/>
              </w:rPr>
            </w:pPr>
            <w:r w:rsidRPr="00C7345F">
              <w:rPr>
                <w:noProof w:val="0"/>
              </w:rPr>
              <w:t>Oral Language</w:t>
            </w:r>
          </w:p>
        </w:tc>
        <w:tc>
          <w:tcPr>
            <w:tcW w:w="721" w:type="pct"/>
            <w:tcMar>
              <w:top w:w="58" w:type="dxa"/>
              <w:left w:w="58" w:type="dxa"/>
              <w:bottom w:w="58" w:type="dxa"/>
              <w:right w:w="58" w:type="dxa"/>
            </w:tcMar>
            <w:hideMark/>
          </w:tcPr>
          <w:p w14:paraId="23A1FB06" w14:textId="77777777" w:rsidR="00E57444" w:rsidRPr="00C7345F" w:rsidRDefault="00E57444" w:rsidP="00F73F5C">
            <w:pPr>
              <w:pStyle w:val="TableHead"/>
              <w:rPr>
                <w:b w:val="0"/>
                <w:bCs/>
                <w:noProof w:val="0"/>
              </w:rPr>
            </w:pPr>
            <w:r w:rsidRPr="00C7345F">
              <w:rPr>
                <w:noProof w:val="0"/>
              </w:rPr>
              <w:t>Written Language</w:t>
            </w:r>
          </w:p>
        </w:tc>
      </w:tr>
      <w:tr w:rsidR="00E57444" w:rsidRPr="00C7345F" w14:paraId="42D0D011" w14:textId="77777777" w:rsidTr="00F73F5C">
        <w:tc>
          <w:tcPr>
            <w:tcW w:w="1094" w:type="pct"/>
            <w:tcBorders>
              <w:top w:val="nil"/>
              <w:left w:val="nil"/>
              <w:bottom w:val="nil"/>
              <w:right w:val="nil"/>
            </w:tcBorders>
            <w:hideMark/>
          </w:tcPr>
          <w:p w14:paraId="4B1B51C0" w14:textId="77777777" w:rsidR="00E57444" w:rsidRPr="00C7345F" w:rsidRDefault="00E57444" w:rsidP="00F738C2">
            <w:pPr>
              <w:pStyle w:val="TableTextLeft"/>
              <w:rPr>
                <w:noProof w:val="0"/>
              </w:rPr>
            </w:pPr>
            <w:r w:rsidRPr="00C7345F">
              <w:rPr>
                <w:noProof w:val="0"/>
              </w:rPr>
              <w:t>Listening</w:t>
            </w:r>
          </w:p>
        </w:tc>
        <w:tc>
          <w:tcPr>
            <w:tcW w:w="642" w:type="pct"/>
            <w:tcBorders>
              <w:top w:val="nil"/>
              <w:left w:val="nil"/>
              <w:bottom w:val="nil"/>
              <w:right w:val="nil"/>
            </w:tcBorders>
            <w:noWrap/>
            <w:vAlign w:val="bottom"/>
            <w:hideMark/>
          </w:tcPr>
          <w:p w14:paraId="721C2311"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642" w:type="pct"/>
            <w:tcBorders>
              <w:top w:val="nil"/>
              <w:left w:val="nil"/>
              <w:bottom w:val="nil"/>
              <w:right w:val="nil"/>
            </w:tcBorders>
            <w:noWrap/>
            <w:vAlign w:val="bottom"/>
            <w:hideMark/>
          </w:tcPr>
          <w:p w14:paraId="3C7A27BB" w14:textId="77777777" w:rsidR="00E57444" w:rsidRPr="00C7345F" w:rsidRDefault="00E57444" w:rsidP="00F73F5C">
            <w:pPr>
              <w:pStyle w:val="TableText"/>
              <w:ind w:right="144"/>
              <w:rPr>
                <w:rFonts w:cs="Arial"/>
                <w:szCs w:val="24"/>
              </w:rPr>
            </w:pPr>
            <w:r w:rsidRPr="00C7345F">
              <w:rPr>
                <w:rFonts w:cs="Arial"/>
                <w:color w:val="000000"/>
                <w:szCs w:val="24"/>
              </w:rPr>
              <w:t>0.810</w:t>
            </w:r>
          </w:p>
        </w:tc>
        <w:tc>
          <w:tcPr>
            <w:tcW w:w="625" w:type="pct"/>
            <w:tcBorders>
              <w:top w:val="nil"/>
              <w:left w:val="nil"/>
              <w:bottom w:val="nil"/>
              <w:right w:val="nil"/>
            </w:tcBorders>
            <w:noWrap/>
            <w:vAlign w:val="bottom"/>
            <w:hideMark/>
          </w:tcPr>
          <w:p w14:paraId="355301C8" w14:textId="77777777" w:rsidR="00E57444" w:rsidRPr="00C7345F" w:rsidRDefault="00E57444" w:rsidP="00F73F5C">
            <w:pPr>
              <w:pStyle w:val="TableText"/>
              <w:ind w:right="144"/>
              <w:rPr>
                <w:rFonts w:cs="Arial"/>
                <w:szCs w:val="24"/>
              </w:rPr>
            </w:pPr>
            <w:r w:rsidRPr="00C7345F">
              <w:rPr>
                <w:rFonts w:cs="Arial"/>
                <w:color w:val="000000"/>
                <w:szCs w:val="24"/>
              </w:rPr>
              <w:t>0.842</w:t>
            </w:r>
          </w:p>
        </w:tc>
        <w:tc>
          <w:tcPr>
            <w:tcW w:w="547" w:type="pct"/>
            <w:tcBorders>
              <w:top w:val="nil"/>
              <w:left w:val="nil"/>
              <w:bottom w:val="nil"/>
              <w:right w:val="nil"/>
            </w:tcBorders>
            <w:noWrap/>
            <w:vAlign w:val="bottom"/>
            <w:hideMark/>
          </w:tcPr>
          <w:p w14:paraId="4C782F1F" w14:textId="77777777" w:rsidR="00E57444" w:rsidRPr="00C7345F" w:rsidRDefault="00E57444" w:rsidP="00F73F5C">
            <w:pPr>
              <w:pStyle w:val="TableText"/>
              <w:ind w:right="144"/>
              <w:rPr>
                <w:rFonts w:cs="Arial"/>
                <w:szCs w:val="24"/>
              </w:rPr>
            </w:pPr>
            <w:r w:rsidRPr="00C7345F">
              <w:rPr>
                <w:rFonts w:cs="Arial"/>
                <w:color w:val="000000"/>
                <w:szCs w:val="24"/>
              </w:rPr>
              <w:t>0.770</w:t>
            </w:r>
          </w:p>
        </w:tc>
        <w:tc>
          <w:tcPr>
            <w:tcW w:w="729" w:type="pct"/>
            <w:tcBorders>
              <w:top w:val="nil"/>
              <w:left w:val="nil"/>
              <w:bottom w:val="nil"/>
              <w:right w:val="nil"/>
            </w:tcBorders>
            <w:noWrap/>
            <w:vAlign w:val="bottom"/>
            <w:hideMark/>
          </w:tcPr>
          <w:p w14:paraId="39B48D75" w14:textId="77777777" w:rsidR="00E57444" w:rsidRPr="00C7345F" w:rsidRDefault="00E57444" w:rsidP="00F73F5C">
            <w:pPr>
              <w:pStyle w:val="TableText"/>
              <w:ind w:right="288"/>
              <w:rPr>
                <w:rFonts w:cs="Arial"/>
                <w:szCs w:val="24"/>
              </w:rPr>
            </w:pPr>
            <w:r w:rsidRPr="00C7345F">
              <w:rPr>
                <w:rFonts w:cs="Arial"/>
                <w:color w:val="000000"/>
                <w:szCs w:val="24"/>
              </w:rPr>
              <w:t>0.925</w:t>
            </w:r>
          </w:p>
        </w:tc>
        <w:tc>
          <w:tcPr>
            <w:tcW w:w="721" w:type="pct"/>
            <w:tcBorders>
              <w:top w:val="nil"/>
              <w:left w:val="nil"/>
              <w:bottom w:val="nil"/>
              <w:right w:val="nil"/>
            </w:tcBorders>
            <w:noWrap/>
            <w:vAlign w:val="bottom"/>
            <w:hideMark/>
          </w:tcPr>
          <w:p w14:paraId="5EA38922" w14:textId="77777777" w:rsidR="00E57444" w:rsidRPr="00C7345F" w:rsidRDefault="00E57444" w:rsidP="00F73F5C">
            <w:pPr>
              <w:pStyle w:val="TableText"/>
              <w:ind w:right="288"/>
              <w:rPr>
                <w:rFonts w:cs="Arial"/>
                <w:szCs w:val="24"/>
              </w:rPr>
            </w:pPr>
            <w:r w:rsidRPr="00C7345F">
              <w:rPr>
                <w:rFonts w:cs="Arial"/>
                <w:color w:val="000000"/>
                <w:szCs w:val="24"/>
              </w:rPr>
              <w:t>0.839</w:t>
            </w:r>
          </w:p>
        </w:tc>
      </w:tr>
      <w:tr w:rsidR="00E57444" w:rsidRPr="00C7345F" w14:paraId="4562571F" w14:textId="77777777" w:rsidTr="00F73F5C">
        <w:tc>
          <w:tcPr>
            <w:tcW w:w="1094" w:type="pct"/>
            <w:tcBorders>
              <w:top w:val="nil"/>
              <w:left w:val="nil"/>
              <w:bottom w:val="nil"/>
              <w:right w:val="nil"/>
            </w:tcBorders>
            <w:hideMark/>
          </w:tcPr>
          <w:p w14:paraId="5FCAF989" w14:textId="77777777" w:rsidR="00E57444" w:rsidRPr="00C7345F" w:rsidRDefault="00E57444" w:rsidP="00F738C2">
            <w:pPr>
              <w:pStyle w:val="TableTextLeft"/>
              <w:rPr>
                <w:noProof w:val="0"/>
              </w:rPr>
            </w:pPr>
            <w:r w:rsidRPr="00C7345F">
              <w:rPr>
                <w:noProof w:val="0"/>
              </w:rPr>
              <w:t>Speaking</w:t>
            </w:r>
          </w:p>
        </w:tc>
        <w:tc>
          <w:tcPr>
            <w:tcW w:w="642" w:type="pct"/>
            <w:tcBorders>
              <w:top w:val="nil"/>
              <w:left w:val="nil"/>
              <w:bottom w:val="nil"/>
              <w:right w:val="nil"/>
            </w:tcBorders>
            <w:noWrap/>
            <w:vAlign w:val="bottom"/>
            <w:hideMark/>
          </w:tcPr>
          <w:p w14:paraId="08D3E30D"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43BA1AE0"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625" w:type="pct"/>
            <w:tcBorders>
              <w:top w:val="nil"/>
              <w:left w:val="nil"/>
              <w:bottom w:val="nil"/>
              <w:right w:val="nil"/>
            </w:tcBorders>
            <w:noWrap/>
            <w:vAlign w:val="bottom"/>
            <w:hideMark/>
          </w:tcPr>
          <w:p w14:paraId="55A5E335" w14:textId="77777777" w:rsidR="00E57444" w:rsidRPr="00C7345F" w:rsidRDefault="00E57444" w:rsidP="00F73F5C">
            <w:pPr>
              <w:pStyle w:val="TableText"/>
              <w:ind w:right="144"/>
              <w:rPr>
                <w:rFonts w:cs="Arial"/>
                <w:szCs w:val="24"/>
              </w:rPr>
            </w:pPr>
            <w:r w:rsidRPr="00C7345F">
              <w:rPr>
                <w:rFonts w:cs="Arial"/>
                <w:color w:val="000000"/>
                <w:szCs w:val="24"/>
              </w:rPr>
              <w:t>0.854</w:t>
            </w:r>
          </w:p>
        </w:tc>
        <w:tc>
          <w:tcPr>
            <w:tcW w:w="547" w:type="pct"/>
            <w:tcBorders>
              <w:top w:val="nil"/>
              <w:left w:val="nil"/>
              <w:bottom w:val="nil"/>
              <w:right w:val="nil"/>
            </w:tcBorders>
            <w:noWrap/>
            <w:vAlign w:val="bottom"/>
            <w:hideMark/>
          </w:tcPr>
          <w:p w14:paraId="580A4E4E" w14:textId="77777777" w:rsidR="00E57444" w:rsidRPr="00C7345F" w:rsidRDefault="00E57444" w:rsidP="00F73F5C">
            <w:pPr>
              <w:pStyle w:val="TableText"/>
              <w:ind w:right="144"/>
              <w:rPr>
                <w:rFonts w:cs="Arial"/>
                <w:szCs w:val="24"/>
              </w:rPr>
            </w:pPr>
            <w:r w:rsidRPr="00C7345F">
              <w:rPr>
                <w:rFonts w:cs="Arial"/>
                <w:color w:val="000000"/>
                <w:szCs w:val="24"/>
              </w:rPr>
              <w:t>0.772</w:t>
            </w:r>
          </w:p>
        </w:tc>
        <w:tc>
          <w:tcPr>
            <w:tcW w:w="729" w:type="pct"/>
            <w:tcBorders>
              <w:top w:val="nil"/>
              <w:left w:val="nil"/>
              <w:bottom w:val="nil"/>
              <w:right w:val="nil"/>
            </w:tcBorders>
            <w:noWrap/>
            <w:vAlign w:val="bottom"/>
            <w:hideMark/>
          </w:tcPr>
          <w:p w14:paraId="1E6AEF50" w14:textId="77777777" w:rsidR="00E57444" w:rsidRPr="00C7345F" w:rsidRDefault="00E57444" w:rsidP="00F73F5C">
            <w:pPr>
              <w:pStyle w:val="TableText"/>
              <w:ind w:right="288"/>
              <w:rPr>
                <w:rFonts w:cs="Arial"/>
                <w:szCs w:val="24"/>
              </w:rPr>
            </w:pPr>
            <w:r w:rsidRPr="00C7345F">
              <w:rPr>
                <w:rFonts w:cs="Arial"/>
                <w:color w:val="000000"/>
                <w:szCs w:val="24"/>
              </w:rPr>
              <w:t>0.972</w:t>
            </w:r>
          </w:p>
        </w:tc>
        <w:tc>
          <w:tcPr>
            <w:tcW w:w="721" w:type="pct"/>
            <w:tcBorders>
              <w:top w:val="nil"/>
              <w:left w:val="nil"/>
              <w:bottom w:val="nil"/>
              <w:right w:val="nil"/>
            </w:tcBorders>
            <w:noWrap/>
            <w:vAlign w:val="bottom"/>
            <w:hideMark/>
          </w:tcPr>
          <w:p w14:paraId="076B95E6" w14:textId="77777777" w:rsidR="00E57444" w:rsidRPr="00C7345F" w:rsidRDefault="00E57444" w:rsidP="00F73F5C">
            <w:pPr>
              <w:pStyle w:val="TableText"/>
              <w:ind w:right="288"/>
              <w:rPr>
                <w:rFonts w:cs="Arial"/>
                <w:szCs w:val="24"/>
              </w:rPr>
            </w:pPr>
            <w:r w:rsidRPr="00C7345F">
              <w:rPr>
                <w:rFonts w:cs="Arial"/>
                <w:color w:val="000000"/>
                <w:szCs w:val="24"/>
              </w:rPr>
              <w:t>0.845</w:t>
            </w:r>
          </w:p>
        </w:tc>
      </w:tr>
      <w:tr w:rsidR="00E57444" w:rsidRPr="00C7345F" w14:paraId="6F12E9A0" w14:textId="77777777" w:rsidTr="00F73F5C">
        <w:tc>
          <w:tcPr>
            <w:tcW w:w="1094" w:type="pct"/>
            <w:tcBorders>
              <w:top w:val="nil"/>
              <w:left w:val="nil"/>
              <w:bottom w:val="nil"/>
              <w:right w:val="nil"/>
            </w:tcBorders>
            <w:hideMark/>
          </w:tcPr>
          <w:p w14:paraId="68B50D70" w14:textId="77777777" w:rsidR="00E57444" w:rsidRPr="00C7345F" w:rsidRDefault="00E57444" w:rsidP="00F738C2">
            <w:pPr>
              <w:pStyle w:val="TableTextLeft"/>
              <w:rPr>
                <w:noProof w:val="0"/>
              </w:rPr>
            </w:pPr>
            <w:r w:rsidRPr="00C7345F">
              <w:rPr>
                <w:noProof w:val="0"/>
              </w:rPr>
              <w:t>Reading</w:t>
            </w:r>
          </w:p>
        </w:tc>
        <w:tc>
          <w:tcPr>
            <w:tcW w:w="642" w:type="pct"/>
            <w:tcBorders>
              <w:top w:val="nil"/>
              <w:left w:val="nil"/>
              <w:bottom w:val="nil"/>
              <w:right w:val="nil"/>
            </w:tcBorders>
            <w:noWrap/>
            <w:vAlign w:val="bottom"/>
            <w:hideMark/>
          </w:tcPr>
          <w:p w14:paraId="04D15EFA"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6F3555C3"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nil"/>
              <w:right w:val="nil"/>
            </w:tcBorders>
            <w:noWrap/>
            <w:vAlign w:val="bottom"/>
            <w:hideMark/>
          </w:tcPr>
          <w:p w14:paraId="6C281BD7"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547" w:type="pct"/>
            <w:tcBorders>
              <w:top w:val="nil"/>
              <w:left w:val="nil"/>
              <w:bottom w:val="nil"/>
              <w:right w:val="nil"/>
            </w:tcBorders>
            <w:noWrap/>
            <w:vAlign w:val="bottom"/>
            <w:hideMark/>
          </w:tcPr>
          <w:p w14:paraId="59C0E6A3" w14:textId="77777777" w:rsidR="00E57444" w:rsidRPr="00C7345F" w:rsidRDefault="00E57444" w:rsidP="00F73F5C">
            <w:pPr>
              <w:pStyle w:val="TableText"/>
              <w:ind w:right="144"/>
              <w:rPr>
                <w:rFonts w:cs="Arial"/>
                <w:szCs w:val="24"/>
              </w:rPr>
            </w:pPr>
            <w:r w:rsidRPr="00C7345F">
              <w:rPr>
                <w:rFonts w:cs="Arial"/>
                <w:color w:val="000000"/>
                <w:szCs w:val="24"/>
              </w:rPr>
              <w:t>0.824</w:t>
            </w:r>
          </w:p>
        </w:tc>
        <w:tc>
          <w:tcPr>
            <w:tcW w:w="729" w:type="pct"/>
            <w:tcBorders>
              <w:top w:val="nil"/>
              <w:left w:val="nil"/>
              <w:bottom w:val="nil"/>
              <w:right w:val="nil"/>
            </w:tcBorders>
            <w:noWrap/>
            <w:vAlign w:val="bottom"/>
            <w:hideMark/>
          </w:tcPr>
          <w:p w14:paraId="585CEBD5" w14:textId="77777777" w:rsidR="00E57444" w:rsidRPr="00C7345F" w:rsidRDefault="00E57444" w:rsidP="00F73F5C">
            <w:pPr>
              <w:pStyle w:val="TableText"/>
              <w:ind w:right="288"/>
              <w:rPr>
                <w:rFonts w:cs="Arial"/>
                <w:szCs w:val="24"/>
              </w:rPr>
            </w:pPr>
            <w:r w:rsidRPr="00C7345F">
              <w:rPr>
                <w:rFonts w:cs="Arial"/>
                <w:color w:val="000000"/>
                <w:szCs w:val="24"/>
              </w:rPr>
              <w:t>0.890</w:t>
            </w:r>
          </w:p>
        </w:tc>
        <w:tc>
          <w:tcPr>
            <w:tcW w:w="721" w:type="pct"/>
            <w:tcBorders>
              <w:top w:val="nil"/>
              <w:left w:val="nil"/>
              <w:bottom w:val="nil"/>
              <w:right w:val="nil"/>
            </w:tcBorders>
            <w:noWrap/>
            <w:vAlign w:val="bottom"/>
            <w:hideMark/>
          </w:tcPr>
          <w:p w14:paraId="7FD02470" w14:textId="77777777" w:rsidR="00E57444" w:rsidRPr="00C7345F" w:rsidRDefault="00E57444" w:rsidP="00F73F5C">
            <w:pPr>
              <w:pStyle w:val="TableText"/>
              <w:ind w:right="288"/>
              <w:rPr>
                <w:rFonts w:cs="Arial"/>
                <w:szCs w:val="24"/>
              </w:rPr>
            </w:pPr>
            <w:r w:rsidRPr="00C7345F">
              <w:rPr>
                <w:rFonts w:cs="Arial"/>
                <w:color w:val="000000"/>
                <w:szCs w:val="24"/>
              </w:rPr>
              <w:t>0.943</w:t>
            </w:r>
          </w:p>
        </w:tc>
      </w:tr>
      <w:tr w:rsidR="00E57444" w:rsidRPr="00C7345F" w14:paraId="0E611687" w14:textId="77777777" w:rsidTr="00F73F5C">
        <w:tc>
          <w:tcPr>
            <w:tcW w:w="1094" w:type="pct"/>
            <w:tcBorders>
              <w:top w:val="nil"/>
              <w:left w:val="nil"/>
              <w:bottom w:val="nil"/>
              <w:right w:val="nil"/>
            </w:tcBorders>
            <w:hideMark/>
          </w:tcPr>
          <w:p w14:paraId="43999297" w14:textId="77777777" w:rsidR="00E57444" w:rsidRPr="00C7345F" w:rsidRDefault="00E57444" w:rsidP="00F738C2">
            <w:pPr>
              <w:pStyle w:val="TableTextLeft"/>
              <w:rPr>
                <w:noProof w:val="0"/>
              </w:rPr>
            </w:pPr>
            <w:r w:rsidRPr="00C7345F">
              <w:rPr>
                <w:noProof w:val="0"/>
              </w:rPr>
              <w:t>Writing</w:t>
            </w:r>
          </w:p>
        </w:tc>
        <w:tc>
          <w:tcPr>
            <w:tcW w:w="642" w:type="pct"/>
            <w:tcBorders>
              <w:top w:val="nil"/>
              <w:left w:val="nil"/>
              <w:bottom w:val="nil"/>
              <w:right w:val="nil"/>
            </w:tcBorders>
            <w:noWrap/>
            <w:vAlign w:val="bottom"/>
            <w:hideMark/>
          </w:tcPr>
          <w:p w14:paraId="7599813F"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1D00384A"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nil"/>
              <w:right w:val="nil"/>
            </w:tcBorders>
            <w:noWrap/>
            <w:vAlign w:val="bottom"/>
            <w:hideMark/>
          </w:tcPr>
          <w:p w14:paraId="2C7C1FAA"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547" w:type="pct"/>
            <w:tcBorders>
              <w:top w:val="nil"/>
              <w:left w:val="nil"/>
              <w:bottom w:val="nil"/>
              <w:right w:val="nil"/>
            </w:tcBorders>
            <w:noWrap/>
            <w:vAlign w:val="bottom"/>
            <w:hideMark/>
          </w:tcPr>
          <w:p w14:paraId="30D779C0"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729" w:type="pct"/>
            <w:tcBorders>
              <w:top w:val="nil"/>
              <w:left w:val="nil"/>
              <w:bottom w:val="nil"/>
              <w:right w:val="nil"/>
            </w:tcBorders>
            <w:noWrap/>
            <w:vAlign w:val="bottom"/>
            <w:hideMark/>
          </w:tcPr>
          <w:p w14:paraId="55668F0B" w14:textId="77777777" w:rsidR="00E57444" w:rsidRPr="00C7345F" w:rsidRDefault="00E57444" w:rsidP="00F73F5C">
            <w:pPr>
              <w:pStyle w:val="TableText"/>
              <w:ind w:right="288"/>
              <w:rPr>
                <w:rFonts w:cs="Arial"/>
                <w:szCs w:val="24"/>
              </w:rPr>
            </w:pPr>
            <w:r w:rsidRPr="00C7345F">
              <w:rPr>
                <w:rFonts w:cs="Arial"/>
                <w:color w:val="000000"/>
                <w:szCs w:val="24"/>
              </w:rPr>
              <w:t>0.808</w:t>
            </w:r>
          </w:p>
        </w:tc>
        <w:tc>
          <w:tcPr>
            <w:tcW w:w="721" w:type="pct"/>
            <w:tcBorders>
              <w:top w:val="nil"/>
              <w:left w:val="nil"/>
              <w:bottom w:val="nil"/>
              <w:right w:val="nil"/>
            </w:tcBorders>
            <w:noWrap/>
            <w:vAlign w:val="bottom"/>
            <w:hideMark/>
          </w:tcPr>
          <w:p w14:paraId="5A8A8019" w14:textId="77777777" w:rsidR="00E57444" w:rsidRPr="00C7345F" w:rsidRDefault="00E57444" w:rsidP="00F73F5C">
            <w:pPr>
              <w:pStyle w:val="TableText"/>
              <w:ind w:right="288"/>
              <w:rPr>
                <w:rFonts w:cs="Arial"/>
                <w:szCs w:val="24"/>
              </w:rPr>
            </w:pPr>
            <w:r w:rsidRPr="00C7345F">
              <w:rPr>
                <w:rFonts w:cs="Arial"/>
                <w:color w:val="000000"/>
                <w:szCs w:val="24"/>
              </w:rPr>
              <w:t>0.966</w:t>
            </w:r>
          </w:p>
        </w:tc>
      </w:tr>
      <w:tr w:rsidR="00E57444" w:rsidRPr="00C7345F" w14:paraId="1891D752" w14:textId="77777777" w:rsidTr="00F73F5C">
        <w:tc>
          <w:tcPr>
            <w:tcW w:w="1094" w:type="pct"/>
            <w:tcBorders>
              <w:top w:val="nil"/>
              <w:left w:val="nil"/>
              <w:bottom w:val="nil"/>
              <w:right w:val="nil"/>
            </w:tcBorders>
            <w:hideMark/>
          </w:tcPr>
          <w:p w14:paraId="3DA9EB8C" w14:textId="77777777" w:rsidR="00E57444" w:rsidRPr="00C7345F" w:rsidRDefault="00E57444" w:rsidP="00F738C2">
            <w:pPr>
              <w:pStyle w:val="TableTextLeft"/>
              <w:rPr>
                <w:noProof w:val="0"/>
              </w:rPr>
            </w:pPr>
            <w:r w:rsidRPr="00C7345F">
              <w:rPr>
                <w:noProof w:val="0"/>
              </w:rPr>
              <w:t>Oral Language</w:t>
            </w:r>
          </w:p>
        </w:tc>
        <w:tc>
          <w:tcPr>
            <w:tcW w:w="642" w:type="pct"/>
            <w:tcBorders>
              <w:top w:val="nil"/>
              <w:left w:val="nil"/>
              <w:bottom w:val="nil"/>
              <w:right w:val="nil"/>
            </w:tcBorders>
            <w:noWrap/>
            <w:vAlign w:val="bottom"/>
            <w:hideMark/>
          </w:tcPr>
          <w:p w14:paraId="3ABE1DAC"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2A8511B9"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nil"/>
              <w:right w:val="nil"/>
            </w:tcBorders>
            <w:noWrap/>
            <w:vAlign w:val="bottom"/>
            <w:hideMark/>
          </w:tcPr>
          <w:p w14:paraId="4E05AF90"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547" w:type="pct"/>
            <w:tcBorders>
              <w:top w:val="nil"/>
              <w:left w:val="nil"/>
              <w:bottom w:val="nil"/>
              <w:right w:val="nil"/>
            </w:tcBorders>
            <w:noWrap/>
            <w:vAlign w:val="bottom"/>
            <w:hideMark/>
          </w:tcPr>
          <w:p w14:paraId="4B2CFA7C"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729" w:type="pct"/>
            <w:tcBorders>
              <w:top w:val="nil"/>
              <w:left w:val="nil"/>
              <w:bottom w:val="nil"/>
              <w:right w:val="nil"/>
            </w:tcBorders>
            <w:noWrap/>
            <w:vAlign w:val="bottom"/>
            <w:hideMark/>
          </w:tcPr>
          <w:p w14:paraId="1792325A" w14:textId="77777777" w:rsidR="00E57444" w:rsidRPr="00C7345F" w:rsidRDefault="00E57444" w:rsidP="00F73F5C">
            <w:pPr>
              <w:pStyle w:val="TableText"/>
              <w:ind w:right="288"/>
              <w:rPr>
                <w:rFonts w:cs="Arial"/>
                <w:szCs w:val="24"/>
              </w:rPr>
            </w:pPr>
            <w:r w:rsidRPr="00C7345F">
              <w:rPr>
                <w:rFonts w:cs="Arial"/>
                <w:color w:val="000000"/>
                <w:szCs w:val="24"/>
              </w:rPr>
              <w:t>1.000</w:t>
            </w:r>
          </w:p>
        </w:tc>
        <w:tc>
          <w:tcPr>
            <w:tcW w:w="721" w:type="pct"/>
            <w:tcBorders>
              <w:top w:val="nil"/>
              <w:left w:val="nil"/>
              <w:bottom w:val="nil"/>
              <w:right w:val="nil"/>
            </w:tcBorders>
            <w:noWrap/>
            <w:vAlign w:val="bottom"/>
            <w:hideMark/>
          </w:tcPr>
          <w:p w14:paraId="5EA26F39" w14:textId="77777777" w:rsidR="00E57444" w:rsidRPr="00C7345F" w:rsidRDefault="00E57444" w:rsidP="00F73F5C">
            <w:pPr>
              <w:pStyle w:val="TableText"/>
              <w:ind w:right="288"/>
              <w:rPr>
                <w:rFonts w:cs="Arial"/>
                <w:szCs w:val="24"/>
              </w:rPr>
            </w:pPr>
            <w:r w:rsidRPr="00C7345F">
              <w:rPr>
                <w:rFonts w:cs="Arial"/>
                <w:color w:val="000000"/>
                <w:szCs w:val="24"/>
              </w:rPr>
              <w:t>0.883</w:t>
            </w:r>
          </w:p>
        </w:tc>
      </w:tr>
      <w:tr w:rsidR="00E57444" w:rsidRPr="00C7345F" w14:paraId="75623DF3" w14:textId="77777777" w:rsidTr="00F73F5C">
        <w:tc>
          <w:tcPr>
            <w:tcW w:w="1094" w:type="pct"/>
            <w:tcBorders>
              <w:top w:val="nil"/>
              <w:left w:val="nil"/>
              <w:bottom w:val="single" w:sz="12" w:space="0" w:color="auto"/>
              <w:right w:val="nil"/>
            </w:tcBorders>
            <w:hideMark/>
          </w:tcPr>
          <w:p w14:paraId="2DFE10B3" w14:textId="77777777" w:rsidR="00E57444" w:rsidRPr="00C7345F" w:rsidRDefault="00E57444" w:rsidP="00F738C2">
            <w:pPr>
              <w:pStyle w:val="TableTextLeft"/>
              <w:rPr>
                <w:noProof w:val="0"/>
              </w:rPr>
            </w:pPr>
            <w:r w:rsidRPr="00C7345F">
              <w:rPr>
                <w:noProof w:val="0"/>
              </w:rPr>
              <w:t>Written Language</w:t>
            </w:r>
          </w:p>
        </w:tc>
        <w:tc>
          <w:tcPr>
            <w:tcW w:w="642" w:type="pct"/>
            <w:tcBorders>
              <w:top w:val="nil"/>
              <w:left w:val="nil"/>
              <w:bottom w:val="single" w:sz="12" w:space="0" w:color="auto"/>
              <w:right w:val="nil"/>
            </w:tcBorders>
            <w:noWrap/>
            <w:vAlign w:val="bottom"/>
            <w:hideMark/>
          </w:tcPr>
          <w:p w14:paraId="06D36771"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single" w:sz="12" w:space="0" w:color="auto"/>
              <w:right w:val="nil"/>
            </w:tcBorders>
            <w:noWrap/>
            <w:vAlign w:val="bottom"/>
            <w:hideMark/>
          </w:tcPr>
          <w:p w14:paraId="7734074E"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single" w:sz="12" w:space="0" w:color="auto"/>
              <w:right w:val="nil"/>
            </w:tcBorders>
            <w:noWrap/>
            <w:vAlign w:val="bottom"/>
            <w:hideMark/>
          </w:tcPr>
          <w:p w14:paraId="22093073"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547" w:type="pct"/>
            <w:tcBorders>
              <w:top w:val="nil"/>
              <w:left w:val="nil"/>
              <w:bottom w:val="single" w:sz="12" w:space="0" w:color="auto"/>
              <w:right w:val="nil"/>
            </w:tcBorders>
            <w:noWrap/>
            <w:vAlign w:val="bottom"/>
            <w:hideMark/>
          </w:tcPr>
          <w:p w14:paraId="55948205"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729" w:type="pct"/>
            <w:tcBorders>
              <w:top w:val="nil"/>
              <w:left w:val="nil"/>
              <w:bottom w:val="single" w:sz="12" w:space="0" w:color="auto"/>
              <w:right w:val="nil"/>
            </w:tcBorders>
            <w:noWrap/>
            <w:vAlign w:val="bottom"/>
            <w:hideMark/>
          </w:tcPr>
          <w:p w14:paraId="3D4CD647" w14:textId="77777777" w:rsidR="00E57444" w:rsidRPr="00C7345F" w:rsidRDefault="00E57444" w:rsidP="00F73F5C">
            <w:pPr>
              <w:pStyle w:val="TableText"/>
              <w:ind w:right="288"/>
              <w:rPr>
                <w:rFonts w:cs="Arial"/>
                <w:szCs w:val="24"/>
              </w:rPr>
            </w:pPr>
            <w:r w:rsidRPr="00C7345F">
              <w:rPr>
                <w:rFonts w:cs="Arial"/>
                <w:color w:val="000000"/>
                <w:szCs w:val="24"/>
              </w:rPr>
              <w:t>N/A</w:t>
            </w:r>
          </w:p>
        </w:tc>
        <w:tc>
          <w:tcPr>
            <w:tcW w:w="721" w:type="pct"/>
            <w:tcBorders>
              <w:top w:val="nil"/>
              <w:left w:val="nil"/>
              <w:bottom w:val="single" w:sz="12" w:space="0" w:color="auto"/>
              <w:right w:val="nil"/>
            </w:tcBorders>
            <w:noWrap/>
            <w:vAlign w:val="bottom"/>
            <w:hideMark/>
          </w:tcPr>
          <w:p w14:paraId="47C5412D" w14:textId="77777777" w:rsidR="00E57444" w:rsidRPr="00C7345F" w:rsidRDefault="00E57444" w:rsidP="00F73F5C">
            <w:pPr>
              <w:pStyle w:val="TableText"/>
              <w:keepNext/>
              <w:ind w:right="288"/>
              <w:rPr>
                <w:rFonts w:cs="Arial"/>
                <w:szCs w:val="24"/>
              </w:rPr>
            </w:pPr>
            <w:r w:rsidRPr="00C7345F">
              <w:rPr>
                <w:rFonts w:cs="Arial"/>
                <w:color w:val="000000"/>
                <w:szCs w:val="24"/>
              </w:rPr>
              <w:t>1.000</w:t>
            </w:r>
          </w:p>
        </w:tc>
      </w:tr>
    </w:tbl>
    <w:p w14:paraId="54EF94FA" w14:textId="77777777" w:rsidR="00E57444" w:rsidRPr="00C7345F" w:rsidRDefault="00E57444" w:rsidP="00F73F5C">
      <w:pPr>
        <w:pStyle w:val="Caption"/>
      </w:pPr>
      <w:bookmarkStart w:id="1099" w:name="_Toc134622090"/>
      <w:r w:rsidRPr="00C7345F">
        <w:t>Table 6.A.</w:t>
      </w:r>
      <w:fldSimple w:instr=" SEQ Table_6.A. \* ARABIC ">
        <w:r w:rsidRPr="00C7345F">
          <w:t>3</w:t>
        </w:r>
      </w:fldSimple>
      <w:r w:rsidRPr="00C7345F">
        <w:t xml:space="preserve">  Correlation Coefficients Among Four Domains and Composite Scores for Grade Two</w:t>
      </w:r>
      <w:bookmarkEnd w:id="1099"/>
    </w:p>
    <w:tbl>
      <w:tblPr>
        <w:tblStyle w:val="TRs"/>
        <w:tblW w:w="4637" w:type="pct"/>
        <w:tblCellMar>
          <w:left w:w="58" w:type="dxa"/>
          <w:right w:w="58" w:type="dxa"/>
        </w:tblCellMar>
        <w:tblLook w:val="04A0" w:firstRow="1" w:lastRow="0" w:firstColumn="1" w:lastColumn="0" w:noHBand="0" w:noVBand="1"/>
        <w:tblDescription w:val="Correlation Coefficients Among Four Domains and Composite Scores for Grade Two"/>
      </w:tblPr>
      <w:tblGrid>
        <w:gridCol w:w="2016"/>
        <w:gridCol w:w="1183"/>
        <w:gridCol w:w="1183"/>
        <w:gridCol w:w="1152"/>
        <w:gridCol w:w="1008"/>
        <w:gridCol w:w="1344"/>
        <w:gridCol w:w="1329"/>
      </w:tblGrid>
      <w:tr w:rsidR="00E57444" w:rsidRPr="00C7345F" w14:paraId="60DBC507" w14:textId="77777777" w:rsidTr="00F73F5C">
        <w:trPr>
          <w:cnfStyle w:val="100000000000" w:firstRow="1" w:lastRow="0" w:firstColumn="0" w:lastColumn="0" w:oddVBand="0" w:evenVBand="0" w:oddHBand="0" w:evenHBand="0" w:firstRowFirstColumn="0" w:firstRowLastColumn="0" w:lastRowFirstColumn="0" w:lastRowLastColumn="0"/>
        </w:trPr>
        <w:tc>
          <w:tcPr>
            <w:tcW w:w="1094" w:type="pct"/>
            <w:hideMark/>
          </w:tcPr>
          <w:p w14:paraId="063324D9" w14:textId="77777777" w:rsidR="00E57444" w:rsidRPr="00C7345F" w:rsidRDefault="00E57444" w:rsidP="00F73F5C">
            <w:pPr>
              <w:pStyle w:val="TableHead"/>
              <w:rPr>
                <w:b w:val="0"/>
                <w:bCs/>
                <w:noProof w:val="0"/>
              </w:rPr>
            </w:pPr>
            <w:r w:rsidRPr="00C7345F">
              <w:rPr>
                <w:noProof w:val="0"/>
              </w:rPr>
              <w:t>Domain</w:t>
            </w:r>
          </w:p>
        </w:tc>
        <w:tc>
          <w:tcPr>
            <w:tcW w:w="642" w:type="pct"/>
            <w:tcMar>
              <w:top w:w="58" w:type="dxa"/>
              <w:left w:w="58" w:type="dxa"/>
              <w:bottom w:w="58" w:type="dxa"/>
              <w:right w:w="58" w:type="dxa"/>
            </w:tcMar>
            <w:hideMark/>
          </w:tcPr>
          <w:p w14:paraId="73194D21" w14:textId="77777777" w:rsidR="00E57444" w:rsidRPr="00C7345F" w:rsidRDefault="00E57444" w:rsidP="00F73F5C">
            <w:pPr>
              <w:pStyle w:val="TableHead"/>
              <w:rPr>
                <w:b w:val="0"/>
                <w:bCs/>
                <w:noProof w:val="0"/>
              </w:rPr>
            </w:pPr>
            <w:r w:rsidRPr="00C7345F">
              <w:rPr>
                <w:noProof w:val="0"/>
              </w:rPr>
              <w:t>Listening</w:t>
            </w:r>
          </w:p>
        </w:tc>
        <w:tc>
          <w:tcPr>
            <w:tcW w:w="642" w:type="pct"/>
            <w:tcMar>
              <w:top w:w="58" w:type="dxa"/>
              <w:left w:w="58" w:type="dxa"/>
              <w:bottom w:w="58" w:type="dxa"/>
              <w:right w:w="58" w:type="dxa"/>
            </w:tcMar>
            <w:hideMark/>
          </w:tcPr>
          <w:p w14:paraId="2CB0E2F3" w14:textId="77777777" w:rsidR="00E57444" w:rsidRPr="00C7345F" w:rsidRDefault="00E57444" w:rsidP="00F73F5C">
            <w:pPr>
              <w:pStyle w:val="TableHead"/>
              <w:rPr>
                <w:b w:val="0"/>
                <w:bCs/>
                <w:noProof w:val="0"/>
              </w:rPr>
            </w:pPr>
            <w:r w:rsidRPr="00C7345F">
              <w:rPr>
                <w:noProof w:val="0"/>
              </w:rPr>
              <w:t>Speaking</w:t>
            </w:r>
          </w:p>
        </w:tc>
        <w:tc>
          <w:tcPr>
            <w:tcW w:w="625" w:type="pct"/>
            <w:tcMar>
              <w:top w:w="58" w:type="dxa"/>
              <w:left w:w="58" w:type="dxa"/>
              <w:bottom w:w="58" w:type="dxa"/>
              <w:right w:w="58" w:type="dxa"/>
            </w:tcMar>
            <w:hideMark/>
          </w:tcPr>
          <w:p w14:paraId="18FF56C7" w14:textId="77777777" w:rsidR="00E57444" w:rsidRPr="00C7345F" w:rsidRDefault="00E57444" w:rsidP="00F73F5C">
            <w:pPr>
              <w:pStyle w:val="TableHead"/>
              <w:rPr>
                <w:b w:val="0"/>
                <w:bCs/>
                <w:noProof w:val="0"/>
              </w:rPr>
            </w:pPr>
            <w:r w:rsidRPr="00C7345F">
              <w:rPr>
                <w:noProof w:val="0"/>
              </w:rPr>
              <w:t>Reading</w:t>
            </w:r>
          </w:p>
        </w:tc>
        <w:tc>
          <w:tcPr>
            <w:tcW w:w="547" w:type="pct"/>
            <w:tcMar>
              <w:top w:w="58" w:type="dxa"/>
              <w:left w:w="58" w:type="dxa"/>
              <w:bottom w:w="58" w:type="dxa"/>
              <w:right w:w="58" w:type="dxa"/>
            </w:tcMar>
            <w:hideMark/>
          </w:tcPr>
          <w:p w14:paraId="16B0C33F" w14:textId="77777777" w:rsidR="00E57444" w:rsidRPr="00C7345F" w:rsidRDefault="00E57444" w:rsidP="00F73F5C">
            <w:pPr>
              <w:pStyle w:val="TableHead"/>
              <w:rPr>
                <w:b w:val="0"/>
                <w:bCs/>
                <w:noProof w:val="0"/>
              </w:rPr>
            </w:pPr>
            <w:r w:rsidRPr="00C7345F">
              <w:rPr>
                <w:noProof w:val="0"/>
              </w:rPr>
              <w:t>Writing</w:t>
            </w:r>
          </w:p>
        </w:tc>
        <w:tc>
          <w:tcPr>
            <w:tcW w:w="729" w:type="pct"/>
            <w:tcMar>
              <w:top w:w="58" w:type="dxa"/>
              <w:left w:w="58" w:type="dxa"/>
              <w:bottom w:w="58" w:type="dxa"/>
              <w:right w:w="58" w:type="dxa"/>
            </w:tcMar>
            <w:hideMark/>
          </w:tcPr>
          <w:p w14:paraId="163F0F25" w14:textId="77777777" w:rsidR="00E57444" w:rsidRPr="00C7345F" w:rsidRDefault="00E57444" w:rsidP="00F73F5C">
            <w:pPr>
              <w:pStyle w:val="TableHead"/>
              <w:rPr>
                <w:b w:val="0"/>
                <w:bCs/>
                <w:noProof w:val="0"/>
              </w:rPr>
            </w:pPr>
            <w:r w:rsidRPr="00C7345F">
              <w:rPr>
                <w:noProof w:val="0"/>
              </w:rPr>
              <w:t>Oral Language</w:t>
            </w:r>
          </w:p>
        </w:tc>
        <w:tc>
          <w:tcPr>
            <w:tcW w:w="721" w:type="pct"/>
            <w:tcMar>
              <w:top w:w="58" w:type="dxa"/>
              <w:left w:w="58" w:type="dxa"/>
              <w:bottom w:w="58" w:type="dxa"/>
              <w:right w:w="58" w:type="dxa"/>
            </w:tcMar>
            <w:hideMark/>
          </w:tcPr>
          <w:p w14:paraId="0C34CE52" w14:textId="77777777" w:rsidR="00E57444" w:rsidRPr="00C7345F" w:rsidRDefault="00E57444" w:rsidP="00F73F5C">
            <w:pPr>
              <w:pStyle w:val="TableHead"/>
              <w:rPr>
                <w:b w:val="0"/>
                <w:bCs/>
                <w:noProof w:val="0"/>
              </w:rPr>
            </w:pPr>
            <w:r w:rsidRPr="00C7345F">
              <w:rPr>
                <w:noProof w:val="0"/>
              </w:rPr>
              <w:t>Written Language</w:t>
            </w:r>
          </w:p>
        </w:tc>
      </w:tr>
      <w:tr w:rsidR="00E57444" w:rsidRPr="00C7345F" w14:paraId="6C3D749A" w14:textId="77777777" w:rsidTr="00F73F5C">
        <w:tc>
          <w:tcPr>
            <w:tcW w:w="1094" w:type="pct"/>
            <w:tcBorders>
              <w:top w:val="nil"/>
              <w:left w:val="nil"/>
              <w:bottom w:val="nil"/>
              <w:right w:val="nil"/>
            </w:tcBorders>
            <w:hideMark/>
          </w:tcPr>
          <w:p w14:paraId="6A2281F2" w14:textId="77777777" w:rsidR="00E57444" w:rsidRPr="00C7345F" w:rsidRDefault="00E57444" w:rsidP="00F738C2">
            <w:pPr>
              <w:pStyle w:val="TableTextLeft"/>
              <w:rPr>
                <w:noProof w:val="0"/>
              </w:rPr>
            </w:pPr>
            <w:r w:rsidRPr="00C7345F">
              <w:rPr>
                <w:noProof w:val="0"/>
              </w:rPr>
              <w:t>Listening</w:t>
            </w:r>
          </w:p>
        </w:tc>
        <w:tc>
          <w:tcPr>
            <w:tcW w:w="642" w:type="pct"/>
            <w:tcBorders>
              <w:top w:val="nil"/>
              <w:left w:val="nil"/>
              <w:bottom w:val="nil"/>
              <w:right w:val="nil"/>
            </w:tcBorders>
            <w:noWrap/>
            <w:vAlign w:val="bottom"/>
            <w:hideMark/>
          </w:tcPr>
          <w:p w14:paraId="48E00A0A"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642" w:type="pct"/>
            <w:tcBorders>
              <w:top w:val="nil"/>
              <w:left w:val="nil"/>
              <w:bottom w:val="nil"/>
              <w:right w:val="nil"/>
            </w:tcBorders>
            <w:noWrap/>
            <w:vAlign w:val="bottom"/>
            <w:hideMark/>
          </w:tcPr>
          <w:p w14:paraId="55EDF567" w14:textId="77777777" w:rsidR="00E57444" w:rsidRPr="00C7345F" w:rsidRDefault="00E57444" w:rsidP="00F73F5C">
            <w:pPr>
              <w:pStyle w:val="TableText"/>
              <w:ind w:right="144"/>
              <w:rPr>
                <w:rFonts w:cs="Arial"/>
                <w:szCs w:val="24"/>
              </w:rPr>
            </w:pPr>
            <w:r w:rsidRPr="00C7345F">
              <w:rPr>
                <w:rFonts w:cs="Arial"/>
                <w:color w:val="000000"/>
                <w:szCs w:val="24"/>
              </w:rPr>
              <w:t>0.869</w:t>
            </w:r>
          </w:p>
        </w:tc>
        <w:tc>
          <w:tcPr>
            <w:tcW w:w="625" w:type="pct"/>
            <w:tcBorders>
              <w:top w:val="nil"/>
              <w:left w:val="nil"/>
              <w:bottom w:val="nil"/>
              <w:right w:val="nil"/>
            </w:tcBorders>
            <w:noWrap/>
            <w:vAlign w:val="bottom"/>
            <w:hideMark/>
          </w:tcPr>
          <w:p w14:paraId="24EC4D1B" w14:textId="77777777" w:rsidR="00E57444" w:rsidRPr="00C7345F" w:rsidRDefault="00E57444" w:rsidP="00F73F5C">
            <w:pPr>
              <w:pStyle w:val="TableText"/>
              <w:ind w:right="144"/>
              <w:rPr>
                <w:rFonts w:cs="Arial"/>
                <w:szCs w:val="24"/>
              </w:rPr>
            </w:pPr>
            <w:r w:rsidRPr="00C7345F">
              <w:rPr>
                <w:rFonts w:cs="Arial"/>
                <w:color w:val="000000"/>
                <w:szCs w:val="24"/>
              </w:rPr>
              <w:t>0.798</w:t>
            </w:r>
          </w:p>
        </w:tc>
        <w:tc>
          <w:tcPr>
            <w:tcW w:w="547" w:type="pct"/>
            <w:tcBorders>
              <w:top w:val="nil"/>
              <w:left w:val="nil"/>
              <w:bottom w:val="nil"/>
              <w:right w:val="nil"/>
            </w:tcBorders>
            <w:noWrap/>
            <w:vAlign w:val="bottom"/>
            <w:hideMark/>
          </w:tcPr>
          <w:p w14:paraId="1856D2BD" w14:textId="77777777" w:rsidR="00E57444" w:rsidRPr="00C7345F" w:rsidRDefault="00E57444" w:rsidP="00F73F5C">
            <w:pPr>
              <w:pStyle w:val="TableText"/>
              <w:ind w:right="144"/>
              <w:rPr>
                <w:rFonts w:cs="Arial"/>
                <w:szCs w:val="24"/>
              </w:rPr>
            </w:pPr>
            <w:r w:rsidRPr="00C7345F">
              <w:rPr>
                <w:rFonts w:cs="Arial"/>
                <w:color w:val="000000"/>
                <w:szCs w:val="24"/>
              </w:rPr>
              <w:t>0.819</w:t>
            </w:r>
          </w:p>
        </w:tc>
        <w:tc>
          <w:tcPr>
            <w:tcW w:w="729" w:type="pct"/>
            <w:tcBorders>
              <w:top w:val="nil"/>
              <w:left w:val="nil"/>
              <w:bottom w:val="nil"/>
              <w:right w:val="nil"/>
            </w:tcBorders>
            <w:noWrap/>
            <w:vAlign w:val="bottom"/>
            <w:hideMark/>
          </w:tcPr>
          <w:p w14:paraId="55DF4C8A" w14:textId="77777777" w:rsidR="00E57444" w:rsidRPr="00C7345F" w:rsidRDefault="00E57444" w:rsidP="00F73F5C">
            <w:pPr>
              <w:pStyle w:val="TableText"/>
              <w:ind w:right="288"/>
              <w:rPr>
                <w:rFonts w:cs="Arial"/>
                <w:szCs w:val="24"/>
              </w:rPr>
            </w:pPr>
            <w:r w:rsidRPr="00C7345F">
              <w:rPr>
                <w:rFonts w:cs="Arial"/>
                <w:color w:val="000000"/>
                <w:szCs w:val="24"/>
              </w:rPr>
              <w:t>0.951</w:t>
            </w:r>
          </w:p>
        </w:tc>
        <w:tc>
          <w:tcPr>
            <w:tcW w:w="721" w:type="pct"/>
            <w:tcBorders>
              <w:top w:val="nil"/>
              <w:left w:val="nil"/>
              <w:bottom w:val="nil"/>
              <w:right w:val="nil"/>
            </w:tcBorders>
            <w:noWrap/>
            <w:vAlign w:val="bottom"/>
            <w:hideMark/>
          </w:tcPr>
          <w:p w14:paraId="72882697" w14:textId="77777777" w:rsidR="00E57444" w:rsidRPr="00C7345F" w:rsidRDefault="00E57444" w:rsidP="00F73F5C">
            <w:pPr>
              <w:pStyle w:val="TableText"/>
              <w:ind w:right="288"/>
              <w:rPr>
                <w:rFonts w:cs="Arial"/>
                <w:szCs w:val="24"/>
              </w:rPr>
            </w:pPr>
            <w:r w:rsidRPr="00C7345F">
              <w:rPr>
                <w:rFonts w:cs="Arial"/>
                <w:color w:val="000000"/>
                <w:szCs w:val="24"/>
              </w:rPr>
              <w:t>0.844</w:t>
            </w:r>
          </w:p>
        </w:tc>
      </w:tr>
      <w:tr w:rsidR="00E57444" w:rsidRPr="00C7345F" w14:paraId="149AFED9" w14:textId="77777777" w:rsidTr="00F73F5C">
        <w:tc>
          <w:tcPr>
            <w:tcW w:w="1094" w:type="pct"/>
            <w:tcBorders>
              <w:top w:val="nil"/>
              <w:left w:val="nil"/>
              <w:bottom w:val="nil"/>
              <w:right w:val="nil"/>
            </w:tcBorders>
            <w:hideMark/>
          </w:tcPr>
          <w:p w14:paraId="0CAF1AA1" w14:textId="77777777" w:rsidR="00E57444" w:rsidRPr="00C7345F" w:rsidRDefault="00E57444" w:rsidP="00F738C2">
            <w:pPr>
              <w:pStyle w:val="TableTextLeft"/>
              <w:rPr>
                <w:noProof w:val="0"/>
              </w:rPr>
            </w:pPr>
            <w:r w:rsidRPr="00C7345F">
              <w:rPr>
                <w:noProof w:val="0"/>
              </w:rPr>
              <w:t>Speaking</w:t>
            </w:r>
          </w:p>
        </w:tc>
        <w:tc>
          <w:tcPr>
            <w:tcW w:w="642" w:type="pct"/>
            <w:tcBorders>
              <w:top w:val="nil"/>
              <w:left w:val="nil"/>
              <w:bottom w:val="nil"/>
              <w:right w:val="nil"/>
            </w:tcBorders>
            <w:noWrap/>
            <w:vAlign w:val="bottom"/>
            <w:hideMark/>
          </w:tcPr>
          <w:p w14:paraId="349D4E82"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11D997AA"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625" w:type="pct"/>
            <w:tcBorders>
              <w:top w:val="nil"/>
              <w:left w:val="nil"/>
              <w:bottom w:val="nil"/>
              <w:right w:val="nil"/>
            </w:tcBorders>
            <w:noWrap/>
            <w:vAlign w:val="bottom"/>
            <w:hideMark/>
          </w:tcPr>
          <w:p w14:paraId="639BFE57" w14:textId="77777777" w:rsidR="00E57444" w:rsidRPr="00C7345F" w:rsidRDefault="00E57444" w:rsidP="00F73F5C">
            <w:pPr>
              <w:pStyle w:val="TableText"/>
              <w:ind w:right="144"/>
              <w:rPr>
                <w:rFonts w:cs="Arial"/>
                <w:szCs w:val="24"/>
              </w:rPr>
            </w:pPr>
            <w:r w:rsidRPr="00C7345F">
              <w:rPr>
                <w:rFonts w:cs="Arial"/>
                <w:color w:val="000000"/>
                <w:szCs w:val="24"/>
              </w:rPr>
              <w:t>0.795</w:t>
            </w:r>
          </w:p>
        </w:tc>
        <w:tc>
          <w:tcPr>
            <w:tcW w:w="547" w:type="pct"/>
            <w:tcBorders>
              <w:top w:val="nil"/>
              <w:left w:val="nil"/>
              <w:bottom w:val="nil"/>
              <w:right w:val="nil"/>
            </w:tcBorders>
            <w:noWrap/>
            <w:vAlign w:val="bottom"/>
            <w:hideMark/>
          </w:tcPr>
          <w:p w14:paraId="72794889" w14:textId="77777777" w:rsidR="00E57444" w:rsidRPr="00C7345F" w:rsidRDefault="00E57444" w:rsidP="00F73F5C">
            <w:pPr>
              <w:pStyle w:val="TableText"/>
              <w:ind w:right="144"/>
              <w:rPr>
                <w:rFonts w:cs="Arial"/>
                <w:szCs w:val="24"/>
              </w:rPr>
            </w:pPr>
            <w:r w:rsidRPr="00C7345F">
              <w:rPr>
                <w:rFonts w:cs="Arial"/>
                <w:color w:val="000000"/>
                <w:szCs w:val="24"/>
              </w:rPr>
              <w:t>0.872</w:t>
            </w:r>
          </w:p>
        </w:tc>
        <w:tc>
          <w:tcPr>
            <w:tcW w:w="729" w:type="pct"/>
            <w:tcBorders>
              <w:top w:val="nil"/>
              <w:left w:val="nil"/>
              <w:bottom w:val="nil"/>
              <w:right w:val="nil"/>
            </w:tcBorders>
            <w:noWrap/>
            <w:vAlign w:val="bottom"/>
            <w:hideMark/>
          </w:tcPr>
          <w:p w14:paraId="31E0B66B" w14:textId="77777777" w:rsidR="00E57444" w:rsidRPr="00C7345F" w:rsidRDefault="00E57444" w:rsidP="00F73F5C">
            <w:pPr>
              <w:pStyle w:val="TableText"/>
              <w:ind w:right="288"/>
              <w:rPr>
                <w:rFonts w:cs="Arial"/>
                <w:szCs w:val="24"/>
              </w:rPr>
            </w:pPr>
            <w:r w:rsidRPr="00C7345F">
              <w:rPr>
                <w:rFonts w:cs="Arial"/>
                <w:color w:val="000000"/>
                <w:szCs w:val="24"/>
              </w:rPr>
              <w:t>0.979</w:t>
            </w:r>
          </w:p>
        </w:tc>
        <w:tc>
          <w:tcPr>
            <w:tcW w:w="721" w:type="pct"/>
            <w:tcBorders>
              <w:top w:val="nil"/>
              <w:left w:val="nil"/>
              <w:bottom w:val="nil"/>
              <w:right w:val="nil"/>
            </w:tcBorders>
            <w:noWrap/>
            <w:vAlign w:val="bottom"/>
            <w:hideMark/>
          </w:tcPr>
          <w:p w14:paraId="14C2EA16" w14:textId="77777777" w:rsidR="00E57444" w:rsidRPr="00C7345F" w:rsidRDefault="00E57444" w:rsidP="00F73F5C">
            <w:pPr>
              <w:pStyle w:val="TableText"/>
              <w:ind w:right="288"/>
              <w:rPr>
                <w:rFonts w:cs="Arial"/>
                <w:szCs w:val="24"/>
              </w:rPr>
            </w:pPr>
            <w:r w:rsidRPr="00C7345F">
              <w:rPr>
                <w:rFonts w:cs="Arial"/>
                <w:color w:val="000000"/>
                <w:szCs w:val="24"/>
              </w:rPr>
              <w:t>0.875</w:t>
            </w:r>
          </w:p>
        </w:tc>
      </w:tr>
      <w:tr w:rsidR="00E57444" w:rsidRPr="00C7345F" w14:paraId="62C885F8" w14:textId="77777777" w:rsidTr="00F73F5C">
        <w:tc>
          <w:tcPr>
            <w:tcW w:w="1094" w:type="pct"/>
            <w:tcBorders>
              <w:top w:val="nil"/>
              <w:left w:val="nil"/>
              <w:bottom w:val="nil"/>
              <w:right w:val="nil"/>
            </w:tcBorders>
            <w:hideMark/>
          </w:tcPr>
          <w:p w14:paraId="192F8ECB" w14:textId="77777777" w:rsidR="00E57444" w:rsidRPr="00C7345F" w:rsidRDefault="00E57444" w:rsidP="00F738C2">
            <w:pPr>
              <w:pStyle w:val="TableTextLeft"/>
              <w:rPr>
                <w:noProof w:val="0"/>
              </w:rPr>
            </w:pPr>
            <w:r w:rsidRPr="00C7345F">
              <w:rPr>
                <w:noProof w:val="0"/>
              </w:rPr>
              <w:t>Reading</w:t>
            </w:r>
          </w:p>
        </w:tc>
        <w:tc>
          <w:tcPr>
            <w:tcW w:w="642" w:type="pct"/>
            <w:tcBorders>
              <w:top w:val="nil"/>
              <w:left w:val="nil"/>
              <w:bottom w:val="nil"/>
              <w:right w:val="nil"/>
            </w:tcBorders>
            <w:noWrap/>
            <w:vAlign w:val="bottom"/>
            <w:hideMark/>
          </w:tcPr>
          <w:p w14:paraId="5085D1EB"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38D30BD9"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nil"/>
              <w:right w:val="nil"/>
            </w:tcBorders>
            <w:noWrap/>
            <w:vAlign w:val="bottom"/>
            <w:hideMark/>
          </w:tcPr>
          <w:p w14:paraId="137A57C1"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547" w:type="pct"/>
            <w:tcBorders>
              <w:top w:val="nil"/>
              <w:left w:val="nil"/>
              <w:bottom w:val="nil"/>
              <w:right w:val="nil"/>
            </w:tcBorders>
            <w:noWrap/>
            <w:vAlign w:val="bottom"/>
            <w:hideMark/>
          </w:tcPr>
          <w:p w14:paraId="57854B5F" w14:textId="77777777" w:rsidR="00E57444" w:rsidRPr="00C7345F" w:rsidRDefault="00E57444" w:rsidP="00F73F5C">
            <w:pPr>
              <w:pStyle w:val="TableText"/>
              <w:ind w:right="144"/>
              <w:rPr>
                <w:rFonts w:cs="Arial"/>
                <w:szCs w:val="24"/>
              </w:rPr>
            </w:pPr>
            <w:r w:rsidRPr="00C7345F">
              <w:rPr>
                <w:rFonts w:cs="Arial"/>
                <w:color w:val="000000"/>
                <w:szCs w:val="24"/>
              </w:rPr>
              <w:t>0.838</w:t>
            </w:r>
          </w:p>
        </w:tc>
        <w:tc>
          <w:tcPr>
            <w:tcW w:w="729" w:type="pct"/>
            <w:tcBorders>
              <w:top w:val="nil"/>
              <w:left w:val="nil"/>
              <w:bottom w:val="nil"/>
              <w:right w:val="nil"/>
            </w:tcBorders>
            <w:noWrap/>
            <w:vAlign w:val="bottom"/>
            <w:hideMark/>
          </w:tcPr>
          <w:p w14:paraId="2FA9678F" w14:textId="77777777" w:rsidR="00E57444" w:rsidRPr="00C7345F" w:rsidRDefault="00E57444" w:rsidP="00F73F5C">
            <w:pPr>
              <w:pStyle w:val="TableText"/>
              <w:ind w:right="288"/>
              <w:rPr>
                <w:rFonts w:cs="Arial"/>
                <w:szCs w:val="24"/>
              </w:rPr>
            </w:pPr>
            <w:r w:rsidRPr="00C7345F">
              <w:rPr>
                <w:rFonts w:cs="Arial"/>
                <w:color w:val="000000"/>
                <w:szCs w:val="24"/>
              </w:rPr>
              <w:t>0.822</w:t>
            </w:r>
          </w:p>
        </w:tc>
        <w:tc>
          <w:tcPr>
            <w:tcW w:w="721" w:type="pct"/>
            <w:tcBorders>
              <w:top w:val="nil"/>
              <w:left w:val="nil"/>
              <w:bottom w:val="nil"/>
              <w:right w:val="nil"/>
            </w:tcBorders>
            <w:noWrap/>
            <w:vAlign w:val="bottom"/>
            <w:hideMark/>
          </w:tcPr>
          <w:p w14:paraId="10F6AFF2" w14:textId="77777777" w:rsidR="00E57444" w:rsidRPr="00C7345F" w:rsidRDefault="00E57444" w:rsidP="00F73F5C">
            <w:pPr>
              <w:pStyle w:val="TableText"/>
              <w:ind w:right="288"/>
              <w:rPr>
                <w:rFonts w:cs="Arial"/>
                <w:szCs w:val="24"/>
              </w:rPr>
            </w:pPr>
            <w:r w:rsidRPr="00C7345F">
              <w:rPr>
                <w:rFonts w:cs="Arial"/>
                <w:color w:val="000000"/>
                <w:szCs w:val="24"/>
              </w:rPr>
              <w:t>0.943</w:t>
            </w:r>
          </w:p>
        </w:tc>
      </w:tr>
      <w:tr w:rsidR="00E57444" w:rsidRPr="00C7345F" w14:paraId="5E493751" w14:textId="77777777" w:rsidTr="00F73F5C">
        <w:tc>
          <w:tcPr>
            <w:tcW w:w="1094" w:type="pct"/>
            <w:tcBorders>
              <w:top w:val="nil"/>
              <w:left w:val="nil"/>
              <w:bottom w:val="nil"/>
              <w:right w:val="nil"/>
            </w:tcBorders>
            <w:hideMark/>
          </w:tcPr>
          <w:p w14:paraId="41C857A1" w14:textId="77777777" w:rsidR="00E57444" w:rsidRPr="00C7345F" w:rsidRDefault="00E57444" w:rsidP="00F738C2">
            <w:pPr>
              <w:pStyle w:val="TableTextLeft"/>
              <w:rPr>
                <w:noProof w:val="0"/>
              </w:rPr>
            </w:pPr>
            <w:r w:rsidRPr="00C7345F">
              <w:rPr>
                <w:noProof w:val="0"/>
              </w:rPr>
              <w:t>Writing</w:t>
            </w:r>
          </w:p>
        </w:tc>
        <w:tc>
          <w:tcPr>
            <w:tcW w:w="642" w:type="pct"/>
            <w:tcBorders>
              <w:top w:val="nil"/>
              <w:left w:val="nil"/>
              <w:bottom w:val="nil"/>
              <w:right w:val="nil"/>
            </w:tcBorders>
            <w:noWrap/>
            <w:vAlign w:val="bottom"/>
            <w:hideMark/>
          </w:tcPr>
          <w:p w14:paraId="3DD6A1D7"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6E0B9396"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nil"/>
              <w:right w:val="nil"/>
            </w:tcBorders>
            <w:noWrap/>
            <w:vAlign w:val="bottom"/>
            <w:hideMark/>
          </w:tcPr>
          <w:p w14:paraId="4D29E391"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547" w:type="pct"/>
            <w:tcBorders>
              <w:top w:val="nil"/>
              <w:left w:val="nil"/>
              <w:bottom w:val="nil"/>
              <w:right w:val="nil"/>
            </w:tcBorders>
            <w:noWrap/>
            <w:vAlign w:val="bottom"/>
            <w:hideMark/>
          </w:tcPr>
          <w:p w14:paraId="5B0C181A"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729" w:type="pct"/>
            <w:tcBorders>
              <w:top w:val="nil"/>
              <w:left w:val="nil"/>
              <w:bottom w:val="nil"/>
              <w:right w:val="nil"/>
            </w:tcBorders>
            <w:noWrap/>
            <w:vAlign w:val="bottom"/>
            <w:hideMark/>
          </w:tcPr>
          <w:p w14:paraId="7A0582E5" w14:textId="77777777" w:rsidR="00E57444" w:rsidRPr="00C7345F" w:rsidRDefault="00E57444" w:rsidP="00F73F5C">
            <w:pPr>
              <w:pStyle w:val="TableText"/>
              <w:ind w:right="288"/>
              <w:rPr>
                <w:rFonts w:cs="Arial"/>
                <w:szCs w:val="24"/>
              </w:rPr>
            </w:pPr>
            <w:r w:rsidRPr="00C7345F">
              <w:rPr>
                <w:rFonts w:cs="Arial"/>
                <w:color w:val="000000"/>
                <w:szCs w:val="24"/>
              </w:rPr>
              <w:t>0.879</w:t>
            </w:r>
          </w:p>
        </w:tc>
        <w:tc>
          <w:tcPr>
            <w:tcW w:w="721" w:type="pct"/>
            <w:tcBorders>
              <w:top w:val="nil"/>
              <w:left w:val="nil"/>
              <w:bottom w:val="nil"/>
              <w:right w:val="nil"/>
            </w:tcBorders>
            <w:noWrap/>
            <w:vAlign w:val="bottom"/>
            <w:hideMark/>
          </w:tcPr>
          <w:p w14:paraId="407B8925" w14:textId="77777777" w:rsidR="00E57444" w:rsidRPr="00C7345F" w:rsidRDefault="00E57444" w:rsidP="00F73F5C">
            <w:pPr>
              <w:pStyle w:val="TableText"/>
              <w:ind w:right="288"/>
              <w:rPr>
                <w:rFonts w:cs="Arial"/>
                <w:szCs w:val="24"/>
              </w:rPr>
            </w:pPr>
            <w:r w:rsidRPr="00C7345F">
              <w:rPr>
                <w:rFonts w:cs="Arial"/>
                <w:color w:val="000000"/>
                <w:szCs w:val="24"/>
              </w:rPr>
              <w:t>0.972</w:t>
            </w:r>
          </w:p>
        </w:tc>
      </w:tr>
      <w:tr w:rsidR="00E57444" w:rsidRPr="00C7345F" w14:paraId="6FE74C86" w14:textId="77777777" w:rsidTr="00F73F5C">
        <w:tc>
          <w:tcPr>
            <w:tcW w:w="1094" w:type="pct"/>
            <w:tcBorders>
              <w:top w:val="nil"/>
              <w:left w:val="nil"/>
              <w:bottom w:val="nil"/>
              <w:right w:val="nil"/>
            </w:tcBorders>
            <w:hideMark/>
          </w:tcPr>
          <w:p w14:paraId="39DC0753" w14:textId="77777777" w:rsidR="00E57444" w:rsidRPr="00C7345F" w:rsidRDefault="00E57444" w:rsidP="00F738C2">
            <w:pPr>
              <w:pStyle w:val="TableTextLeft"/>
              <w:rPr>
                <w:noProof w:val="0"/>
              </w:rPr>
            </w:pPr>
            <w:r w:rsidRPr="00C7345F">
              <w:rPr>
                <w:noProof w:val="0"/>
              </w:rPr>
              <w:t>Oral Language</w:t>
            </w:r>
          </w:p>
        </w:tc>
        <w:tc>
          <w:tcPr>
            <w:tcW w:w="642" w:type="pct"/>
            <w:tcBorders>
              <w:top w:val="nil"/>
              <w:left w:val="nil"/>
              <w:bottom w:val="nil"/>
              <w:right w:val="nil"/>
            </w:tcBorders>
            <w:noWrap/>
            <w:vAlign w:val="bottom"/>
            <w:hideMark/>
          </w:tcPr>
          <w:p w14:paraId="4911E061"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4DD9D24A"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nil"/>
              <w:right w:val="nil"/>
            </w:tcBorders>
            <w:noWrap/>
            <w:vAlign w:val="bottom"/>
            <w:hideMark/>
          </w:tcPr>
          <w:p w14:paraId="38652DAF"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547" w:type="pct"/>
            <w:tcBorders>
              <w:top w:val="nil"/>
              <w:left w:val="nil"/>
              <w:bottom w:val="nil"/>
              <w:right w:val="nil"/>
            </w:tcBorders>
            <w:noWrap/>
            <w:vAlign w:val="bottom"/>
            <w:hideMark/>
          </w:tcPr>
          <w:p w14:paraId="1C967362"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729" w:type="pct"/>
            <w:tcBorders>
              <w:top w:val="nil"/>
              <w:left w:val="nil"/>
              <w:bottom w:val="nil"/>
              <w:right w:val="nil"/>
            </w:tcBorders>
            <w:noWrap/>
            <w:vAlign w:val="bottom"/>
            <w:hideMark/>
          </w:tcPr>
          <w:p w14:paraId="52D54427" w14:textId="77777777" w:rsidR="00E57444" w:rsidRPr="00C7345F" w:rsidRDefault="00E57444" w:rsidP="00F73F5C">
            <w:pPr>
              <w:pStyle w:val="TableText"/>
              <w:ind w:right="288"/>
              <w:rPr>
                <w:rFonts w:cs="Arial"/>
                <w:szCs w:val="24"/>
              </w:rPr>
            </w:pPr>
            <w:r w:rsidRPr="00C7345F">
              <w:rPr>
                <w:rFonts w:cs="Arial"/>
                <w:color w:val="000000"/>
                <w:szCs w:val="24"/>
              </w:rPr>
              <w:t>1.000</w:t>
            </w:r>
          </w:p>
        </w:tc>
        <w:tc>
          <w:tcPr>
            <w:tcW w:w="721" w:type="pct"/>
            <w:tcBorders>
              <w:top w:val="nil"/>
              <w:left w:val="nil"/>
              <w:bottom w:val="nil"/>
              <w:right w:val="nil"/>
            </w:tcBorders>
            <w:noWrap/>
            <w:vAlign w:val="bottom"/>
            <w:hideMark/>
          </w:tcPr>
          <w:p w14:paraId="5AA465EE" w14:textId="77777777" w:rsidR="00E57444" w:rsidRPr="00C7345F" w:rsidRDefault="00E57444" w:rsidP="00F73F5C">
            <w:pPr>
              <w:pStyle w:val="TableText"/>
              <w:ind w:right="288"/>
              <w:rPr>
                <w:rFonts w:cs="Arial"/>
                <w:szCs w:val="24"/>
              </w:rPr>
            </w:pPr>
            <w:r w:rsidRPr="00C7345F">
              <w:rPr>
                <w:rFonts w:cs="Arial"/>
                <w:color w:val="000000"/>
                <w:szCs w:val="24"/>
              </w:rPr>
              <w:t>0.891</w:t>
            </w:r>
          </w:p>
        </w:tc>
      </w:tr>
      <w:tr w:rsidR="00E57444" w:rsidRPr="00C7345F" w14:paraId="3EAF872D" w14:textId="77777777" w:rsidTr="00F73F5C">
        <w:tc>
          <w:tcPr>
            <w:tcW w:w="1094" w:type="pct"/>
            <w:tcBorders>
              <w:top w:val="nil"/>
              <w:left w:val="nil"/>
              <w:bottom w:val="single" w:sz="12" w:space="0" w:color="auto"/>
              <w:right w:val="nil"/>
            </w:tcBorders>
            <w:hideMark/>
          </w:tcPr>
          <w:p w14:paraId="176FB48E" w14:textId="77777777" w:rsidR="00E57444" w:rsidRPr="00C7345F" w:rsidRDefault="00E57444" w:rsidP="00F738C2">
            <w:pPr>
              <w:pStyle w:val="TableTextLeft"/>
              <w:rPr>
                <w:noProof w:val="0"/>
              </w:rPr>
            </w:pPr>
            <w:r w:rsidRPr="00C7345F">
              <w:rPr>
                <w:noProof w:val="0"/>
              </w:rPr>
              <w:t>Written Language</w:t>
            </w:r>
          </w:p>
        </w:tc>
        <w:tc>
          <w:tcPr>
            <w:tcW w:w="642" w:type="pct"/>
            <w:tcBorders>
              <w:top w:val="nil"/>
              <w:left w:val="nil"/>
              <w:bottom w:val="single" w:sz="12" w:space="0" w:color="auto"/>
              <w:right w:val="nil"/>
            </w:tcBorders>
            <w:noWrap/>
            <w:vAlign w:val="bottom"/>
            <w:hideMark/>
          </w:tcPr>
          <w:p w14:paraId="336E7970"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single" w:sz="12" w:space="0" w:color="auto"/>
              <w:right w:val="nil"/>
            </w:tcBorders>
            <w:noWrap/>
            <w:vAlign w:val="bottom"/>
            <w:hideMark/>
          </w:tcPr>
          <w:p w14:paraId="30358CF7"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single" w:sz="12" w:space="0" w:color="auto"/>
              <w:right w:val="nil"/>
            </w:tcBorders>
            <w:noWrap/>
            <w:vAlign w:val="bottom"/>
            <w:hideMark/>
          </w:tcPr>
          <w:p w14:paraId="116D99F4"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547" w:type="pct"/>
            <w:tcBorders>
              <w:top w:val="nil"/>
              <w:left w:val="nil"/>
              <w:bottom w:val="single" w:sz="12" w:space="0" w:color="auto"/>
              <w:right w:val="nil"/>
            </w:tcBorders>
            <w:noWrap/>
            <w:vAlign w:val="bottom"/>
            <w:hideMark/>
          </w:tcPr>
          <w:p w14:paraId="34B7DE4A"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729" w:type="pct"/>
            <w:tcBorders>
              <w:top w:val="nil"/>
              <w:left w:val="nil"/>
              <w:bottom w:val="single" w:sz="12" w:space="0" w:color="auto"/>
              <w:right w:val="nil"/>
            </w:tcBorders>
            <w:noWrap/>
            <w:vAlign w:val="bottom"/>
            <w:hideMark/>
          </w:tcPr>
          <w:p w14:paraId="0CD77CA6" w14:textId="77777777" w:rsidR="00E57444" w:rsidRPr="00C7345F" w:rsidRDefault="00E57444" w:rsidP="00F73F5C">
            <w:pPr>
              <w:pStyle w:val="TableText"/>
              <w:ind w:right="288"/>
              <w:rPr>
                <w:rFonts w:cs="Arial"/>
                <w:szCs w:val="24"/>
              </w:rPr>
            </w:pPr>
            <w:r w:rsidRPr="00C7345F">
              <w:rPr>
                <w:rFonts w:cs="Arial"/>
                <w:color w:val="000000"/>
                <w:szCs w:val="24"/>
              </w:rPr>
              <w:t>N/A</w:t>
            </w:r>
          </w:p>
        </w:tc>
        <w:tc>
          <w:tcPr>
            <w:tcW w:w="721" w:type="pct"/>
            <w:tcBorders>
              <w:top w:val="nil"/>
              <w:left w:val="nil"/>
              <w:bottom w:val="single" w:sz="12" w:space="0" w:color="auto"/>
              <w:right w:val="nil"/>
            </w:tcBorders>
            <w:noWrap/>
            <w:vAlign w:val="bottom"/>
            <w:hideMark/>
          </w:tcPr>
          <w:p w14:paraId="41D5B5E2" w14:textId="77777777" w:rsidR="00E57444" w:rsidRPr="00C7345F" w:rsidRDefault="00E57444" w:rsidP="00F73F5C">
            <w:pPr>
              <w:pStyle w:val="TableText"/>
              <w:keepNext/>
              <w:ind w:right="288"/>
              <w:rPr>
                <w:rFonts w:cs="Arial"/>
                <w:szCs w:val="24"/>
              </w:rPr>
            </w:pPr>
            <w:r w:rsidRPr="00C7345F">
              <w:rPr>
                <w:rFonts w:cs="Arial"/>
                <w:color w:val="000000"/>
                <w:szCs w:val="24"/>
              </w:rPr>
              <w:t>1.000</w:t>
            </w:r>
          </w:p>
        </w:tc>
      </w:tr>
    </w:tbl>
    <w:p w14:paraId="6EE1AEA6" w14:textId="77777777" w:rsidR="00E57444" w:rsidRPr="00C7345F" w:rsidRDefault="00E57444" w:rsidP="001E6B6D">
      <w:pPr>
        <w:pStyle w:val="Caption"/>
        <w:keepLines/>
      </w:pPr>
      <w:bookmarkStart w:id="1100" w:name="_Toc134622091"/>
      <w:r w:rsidRPr="00C7345F">
        <w:lastRenderedPageBreak/>
        <w:t>Table 6.A.</w:t>
      </w:r>
      <w:fldSimple w:instr=" SEQ Table_6.A. \* ARABIC ">
        <w:r w:rsidRPr="00C7345F">
          <w:t>4</w:t>
        </w:r>
      </w:fldSimple>
      <w:r w:rsidRPr="00C7345F">
        <w:t xml:space="preserve">  Correlation Coefficients Among Four Domains and Composite Scores for Grade Span Three Through Five</w:t>
      </w:r>
      <w:bookmarkEnd w:id="1100"/>
    </w:p>
    <w:tbl>
      <w:tblPr>
        <w:tblStyle w:val="TRs"/>
        <w:tblW w:w="4637" w:type="pct"/>
        <w:tblCellMar>
          <w:left w:w="58" w:type="dxa"/>
          <w:right w:w="58" w:type="dxa"/>
        </w:tblCellMar>
        <w:tblLook w:val="04A0" w:firstRow="1" w:lastRow="0" w:firstColumn="1" w:lastColumn="0" w:noHBand="0" w:noVBand="1"/>
        <w:tblDescription w:val="Correlation Coefficients Among Four Domains and Composite Scores for Grade Span Three Through Five"/>
      </w:tblPr>
      <w:tblGrid>
        <w:gridCol w:w="2016"/>
        <w:gridCol w:w="1183"/>
        <w:gridCol w:w="1183"/>
        <w:gridCol w:w="1152"/>
        <w:gridCol w:w="1008"/>
        <w:gridCol w:w="1344"/>
        <w:gridCol w:w="1329"/>
      </w:tblGrid>
      <w:tr w:rsidR="00E57444" w:rsidRPr="00C7345F" w14:paraId="0A02462F" w14:textId="77777777" w:rsidTr="00F73F5C">
        <w:trPr>
          <w:cnfStyle w:val="100000000000" w:firstRow="1" w:lastRow="0" w:firstColumn="0" w:lastColumn="0" w:oddVBand="0" w:evenVBand="0" w:oddHBand="0" w:evenHBand="0" w:firstRowFirstColumn="0" w:firstRowLastColumn="0" w:lastRowFirstColumn="0" w:lastRowLastColumn="0"/>
        </w:trPr>
        <w:tc>
          <w:tcPr>
            <w:tcW w:w="1094" w:type="pct"/>
            <w:hideMark/>
          </w:tcPr>
          <w:p w14:paraId="62F60652" w14:textId="77777777" w:rsidR="00E57444" w:rsidRPr="00C7345F" w:rsidRDefault="00E57444" w:rsidP="001E6B6D">
            <w:pPr>
              <w:pStyle w:val="TableHead"/>
              <w:keepNext/>
              <w:keepLines/>
              <w:rPr>
                <w:b w:val="0"/>
                <w:bCs/>
                <w:noProof w:val="0"/>
              </w:rPr>
            </w:pPr>
            <w:r w:rsidRPr="00C7345F">
              <w:rPr>
                <w:noProof w:val="0"/>
              </w:rPr>
              <w:t>Domain</w:t>
            </w:r>
          </w:p>
        </w:tc>
        <w:tc>
          <w:tcPr>
            <w:tcW w:w="642" w:type="pct"/>
            <w:tcMar>
              <w:top w:w="58" w:type="dxa"/>
              <w:left w:w="58" w:type="dxa"/>
              <w:bottom w:w="58" w:type="dxa"/>
              <w:right w:w="58" w:type="dxa"/>
            </w:tcMar>
            <w:hideMark/>
          </w:tcPr>
          <w:p w14:paraId="135D66E9" w14:textId="77777777" w:rsidR="00E57444" w:rsidRPr="00C7345F" w:rsidRDefault="00E57444" w:rsidP="001E6B6D">
            <w:pPr>
              <w:pStyle w:val="TableHead"/>
              <w:keepNext/>
              <w:keepLines/>
              <w:rPr>
                <w:b w:val="0"/>
                <w:bCs/>
                <w:noProof w:val="0"/>
              </w:rPr>
            </w:pPr>
            <w:r w:rsidRPr="00C7345F">
              <w:rPr>
                <w:noProof w:val="0"/>
              </w:rPr>
              <w:t>Listening</w:t>
            </w:r>
          </w:p>
        </w:tc>
        <w:tc>
          <w:tcPr>
            <w:tcW w:w="642" w:type="pct"/>
            <w:tcMar>
              <w:top w:w="58" w:type="dxa"/>
              <w:left w:w="58" w:type="dxa"/>
              <w:bottom w:w="58" w:type="dxa"/>
              <w:right w:w="58" w:type="dxa"/>
            </w:tcMar>
            <w:hideMark/>
          </w:tcPr>
          <w:p w14:paraId="0141BA70" w14:textId="77777777" w:rsidR="00E57444" w:rsidRPr="00C7345F" w:rsidRDefault="00E57444" w:rsidP="001E6B6D">
            <w:pPr>
              <w:pStyle w:val="TableHead"/>
              <w:keepNext/>
              <w:keepLines/>
              <w:rPr>
                <w:b w:val="0"/>
                <w:bCs/>
                <w:noProof w:val="0"/>
              </w:rPr>
            </w:pPr>
            <w:r w:rsidRPr="00C7345F">
              <w:rPr>
                <w:noProof w:val="0"/>
              </w:rPr>
              <w:t>Speaking</w:t>
            </w:r>
          </w:p>
        </w:tc>
        <w:tc>
          <w:tcPr>
            <w:tcW w:w="625" w:type="pct"/>
            <w:tcMar>
              <w:top w:w="58" w:type="dxa"/>
              <w:left w:w="58" w:type="dxa"/>
              <w:bottom w:w="58" w:type="dxa"/>
              <w:right w:w="58" w:type="dxa"/>
            </w:tcMar>
            <w:hideMark/>
          </w:tcPr>
          <w:p w14:paraId="5199FA3B" w14:textId="77777777" w:rsidR="00E57444" w:rsidRPr="00C7345F" w:rsidRDefault="00E57444" w:rsidP="001E6B6D">
            <w:pPr>
              <w:pStyle w:val="TableHead"/>
              <w:keepNext/>
              <w:keepLines/>
              <w:rPr>
                <w:b w:val="0"/>
                <w:bCs/>
                <w:noProof w:val="0"/>
              </w:rPr>
            </w:pPr>
            <w:r w:rsidRPr="00C7345F">
              <w:rPr>
                <w:noProof w:val="0"/>
              </w:rPr>
              <w:t>Reading</w:t>
            </w:r>
          </w:p>
        </w:tc>
        <w:tc>
          <w:tcPr>
            <w:tcW w:w="547" w:type="pct"/>
            <w:tcMar>
              <w:top w:w="58" w:type="dxa"/>
              <w:left w:w="58" w:type="dxa"/>
              <w:bottom w:w="58" w:type="dxa"/>
              <w:right w:w="58" w:type="dxa"/>
            </w:tcMar>
            <w:hideMark/>
          </w:tcPr>
          <w:p w14:paraId="1B219556" w14:textId="77777777" w:rsidR="00E57444" w:rsidRPr="00C7345F" w:rsidRDefault="00E57444" w:rsidP="001E6B6D">
            <w:pPr>
              <w:pStyle w:val="TableHead"/>
              <w:keepNext/>
              <w:keepLines/>
              <w:rPr>
                <w:b w:val="0"/>
                <w:bCs/>
                <w:noProof w:val="0"/>
              </w:rPr>
            </w:pPr>
            <w:r w:rsidRPr="00C7345F">
              <w:rPr>
                <w:noProof w:val="0"/>
              </w:rPr>
              <w:t>Writing</w:t>
            </w:r>
          </w:p>
        </w:tc>
        <w:tc>
          <w:tcPr>
            <w:tcW w:w="729" w:type="pct"/>
            <w:tcMar>
              <w:top w:w="58" w:type="dxa"/>
              <w:left w:w="58" w:type="dxa"/>
              <w:bottom w:w="58" w:type="dxa"/>
              <w:right w:w="58" w:type="dxa"/>
            </w:tcMar>
            <w:hideMark/>
          </w:tcPr>
          <w:p w14:paraId="726AB265" w14:textId="77777777" w:rsidR="00E57444" w:rsidRPr="00C7345F" w:rsidRDefault="00E57444" w:rsidP="001E6B6D">
            <w:pPr>
              <w:pStyle w:val="TableHead"/>
              <w:keepNext/>
              <w:keepLines/>
              <w:rPr>
                <w:b w:val="0"/>
                <w:bCs/>
                <w:noProof w:val="0"/>
              </w:rPr>
            </w:pPr>
            <w:r w:rsidRPr="00C7345F">
              <w:rPr>
                <w:noProof w:val="0"/>
              </w:rPr>
              <w:t>Oral Language</w:t>
            </w:r>
          </w:p>
        </w:tc>
        <w:tc>
          <w:tcPr>
            <w:tcW w:w="721" w:type="pct"/>
            <w:tcMar>
              <w:top w:w="58" w:type="dxa"/>
              <w:left w:w="58" w:type="dxa"/>
              <w:bottom w:w="58" w:type="dxa"/>
              <w:right w:w="58" w:type="dxa"/>
            </w:tcMar>
            <w:hideMark/>
          </w:tcPr>
          <w:p w14:paraId="024AC8B4" w14:textId="77777777" w:rsidR="00E57444" w:rsidRPr="00C7345F" w:rsidRDefault="00E57444" w:rsidP="001E6B6D">
            <w:pPr>
              <w:pStyle w:val="TableHead"/>
              <w:keepNext/>
              <w:keepLines/>
              <w:rPr>
                <w:b w:val="0"/>
                <w:bCs/>
                <w:noProof w:val="0"/>
              </w:rPr>
            </w:pPr>
            <w:r w:rsidRPr="00C7345F">
              <w:rPr>
                <w:noProof w:val="0"/>
              </w:rPr>
              <w:t>Written Language</w:t>
            </w:r>
          </w:p>
        </w:tc>
      </w:tr>
      <w:tr w:rsidR="00E57444" w:rsidRPr="00C7345F" w14:paraId="60B8236D" w14:textId="77777777" w:rsidTr="00F73F5C">
        <w:tc>
          <w:tcPr>
            <w:tcW w:w="1094" w:type="pct"/>
            <w:tcBorders>
              <w:top w:val="nil"/>
              <w:left w:val="nil"/>
              <w:bottom w:val="nil"/>
              <w:right w:val="nil"/>
            </w:tcBorders>
            <w:hideMark/>
          </w:tcPr>
          <w:p w14:paraId="144B33AC" w14:textId="77777777" w:rsidR="00E57444" w:rsidRPr="00C7345F" w:rsidRDefault="00E57444" w:rsidP="001E6B6D">
            <w:pPr>
              <w:pStyle w:val="TableTextLeft"/>
              <w:keepNext/>
              <w:keepLines/>
              <w:rPr>
                <w:noProof w:val="0"/>
              </w:rPr>
            </w:pPr>
            <w:r w:rsidRPr="00C7345F">
              <w:rPr>
                <w:noProof w:val="0"/>
              </w:rPr>
              <w:t>Listening</w:t>
            </w:r>
          </w:p>
        </w:tc>
        <w:tc>
          <w:tcPr>
            <w:tcW w:w="642" w:type="pct"/>
            <w:tcBorders>
              <w:top w:val="nil"/>
              <w:left w:val="nil"/>
              <w:bottom w:val="nil"/>
              <w:right w:val="nil"/>
            </w:tcBorders>
            <w:noWrap/>
            <w:vAlign w:val="bottom"/>
            <w:hideMark/>
          </w:tcPr>
          <w:p w14:paraId="240A199B" w14:textId="77777777" w:rsidR="00E57444" w:rsidRPr="00C7345F" w:rsidRDefault="00E57444" w:rsidP="001E6B6D">
            <w:pPr>
              <w:pStyle w:val="TableText"/>
              <w:keepNext/>
              <w:keepLines/>
              <w:ind w:right="144"/>
              <w:rPr>
                <w:rFonts w:cs="Arial"/>
                <w:szCs w:val="24"/>
              </w:rPr>
            </w:pPr>
            <w:r w:rsidRPr="00C7345F">
              <w:rPr>
                <w:rFonts w:cs="Arial"/>
                <w:color w:val="000000"/>
                <w:szCs w:val="24"/>
              </w:rPr>
              <w:t>1.000</w:t>
            </w:r>
          </w:p>
        </w:tc>
        <w:tc>
          <w:tcPr>
            <w:tcW w:w="642" w:type="pct"/>
            <w:tcBorders>
              <w:top w:val="nil"/>
              <w:left w:val="nil"/>
              <w:bottom w:val="nil"/>
              <w:right w:val="nil"/>
            </w:tcBorders>
            <w:noWrap/>
            <w:vAlign w:val="bottom"/>
            <w:hideMark/>
          </w:tcPr>
          <w:p w14:paraId="32850884" w14:textId="77777777" w:rsidR="00E57444" w:rsidRPr="00C7345F" w:rsidRDefault="00E57444" w:rsidP="001E6B6D">
            <w:pPr>
              <w:pStyle w:val="TableText"/>
              <w:keepNext/>
              <w:keepLines/>
              <w:ind w:right="144"/>
              <w:rPr>
                <w:rFonts w:cs="Arial"/>
                <w:szCs w:val="24"/>
              </w:rPr>
            </w:pPr>
            <w:r w:rsidRPr="00C7345F">
              <w:rPr>
                <w:rFonts w:cs="Arial"/>
                <w:color w:val="000000"/>
                <w:szCs w:val="24"/>
              </w:rPr>
              <w:t>0.833</w:t>
            </w:r>
          </w:p>
        </w:tc>
        <w:tc>
          <w:tcPr>
            <w:tcW w:w="625" w:type="pct"/>
            <w:tcBorders>
              <w:top w:val="nil"/>
              <w:left w:val="nil"/>
              <w:bottom w:val="nil"/>
              <w:right w:val="nil"/>
            </w:tcBorders>
            <w:noWrap/>
            <w:vAlign w:val="bottom"/>
            <w:hideMark/>
          </w:tcPr>
          <w:p w14:paraId="34A490CD" w14:textId="77777777" w:rsidR="00E57444" w:rsidRPr="00C7345F" w:rsidRDefault="00E57444" w:rsidP="001E6B6D">
            <w:pPr>
              <w:pStyle w:val="TableText"/>
              <w:keepNext/>
              <w:keepLines/>
              <w:ind w:right="144"/>
              <w:rPr>
                <w:rFonts w:cs="Arial"/>
                <w:szCs w:val="24"/>
              </w:rPr>
            </w:pPr>
            <w:r w:rsidRPr="00C7345F">
              <w:rPr>
                <w:rFonts w:cs="Arial"/>
                <w:color w:val="000000"/>
                <w:szCs w:val="24"/>
              </w:rPr>
              <w:t>0.799</w:t>
            </w:r>
          </w:p>
        </w:tc>
        <w:tc>
          <w:tcPr>
            <w:tcW w:w="547" w:type="pct"/>
            <w:tcBorders>
              <w:top w:val="nil"/>
              <w:left w:val="nil"/>
              <w:bottom w:val="nil"/>
              <w:right w:val="nil"/>
            </w:tcBorders>
            <w:noWrap/>
            <w:vAlign w:val="bottom"/>
            <w:hideMark/>
          </w:tcPr>
          <w:p w14:paraId="2853C654" w14:textId="77777777" w:rsidR="00E57444" w:rsidRPr="00C7345F" w:rsidRDefault="00E57444" w:rsidP="001E6B6D">
            <w:pPr>
              <w:pStyle w:val="TableText"/>
              <w:keepNext/>
              <w:keepLines/>
              <w:ind w:right="144"/>
              <w:rPr>
                <w:rFonts w:cs="Arial"/>
                <w:szCs w:val="24"/>
              </w:rPr>
            </w:pPr>
            <w:r w:rsidRPr="00C7345F">
              <w:rPr>
                <w:rFonts w:cs="Arial"/>
                <w:color w:val="000000"/>
                <w:szCs w:val="24"/>
              </w:rPr>
              <w:t>0.785</w:t>
            </w:r>
          </w:p>
        </w:tc>
        <w:tc>
          <w:tcPr>
            <w:tcW w:w="729" w:type="pct"/>
            <w:tcBorders>
              <w:top w:val="nil"/>
              <w:left w:val="nil"/>
              <w:bottom w:val="nil"/>
              <w:right w:val="nil"/>
            </w:tcBorders>
            <w:noWrap/>
            <w:vAlign w:val="bottom"/>
            <w:hideMark/>
          </w:tcPr>
          <w:p w14:paraId="30EC490A" w14:textId="77777777" w:rsidR="00E57444" w:rsidRPr="00C7345F" w:rsidRDefault="00E57444" w:rsidP="001E6B6D">
            <w:pPr>
              <w:pStyle w:val="TableText"/>
              <w:keepNext/>
              <w:keepLines/>
              <w:ind w:right="288"/>
              <w:rPr>
                <w:rFonts w:cs="Arial"/>
                <w:szCs w:val="24"/>
              </w:rPr>
            </w:pPr>
            <w:r w:rsidRPr="00C7345F">
              <w:rPr>
                <w:rFonts w:cs="Arial"/>
                <w:color w:val="000000"/>
                <w:szCs w:val="24"/>
              </w:rPr>
              <w:t>0.936</w:t>
            </w:r>
          </w:p>
        </w:tc>
        <w:tc>
          <w:tcPr>
            <w:tcW w:w="721" w:type="pct"/>
            <w:tcBorders>
              <w:top w:val="nil"/>
              <w:left w:val="nil"/>
              <w:bottom w:val="nil"/>
              <w:right w:val="nil"/>
            </w:tcBorders>
            <w:noWrap/>
            <w:vAlign w:val="bottom"/>
            <w:hideMark/>
          </w:tcPr>
          <w:p w14:paraId="73BACF85" w14:textId="77777777" w:rsidR="00E57444" w:rsidRPr="00C7345F" w:rsidRDefault="00E57444" w:rsidP="001E6B6D">
            <w:pPr>
              <w:pStyle w:val="TableText"/>
              <w:keepNext/>
              <w:keepLines/>
              <w:ind w:right="288"/>
              <w:rPr>
                <w:rFonts w:cs="Arial"/>
                <w:szCs w:val="24"/>
              </w:rPr>
            </w:pPr>
            <w:r w:rsidRPr="00C7345F">
              <w:rPr>
                <w:rFonts w:cs="Arial"/>
                <w:color w:val="000000"/>
                <w:szCs w:val="24"/>
              </w:rPr>
              <w:t>0.824</w:t>
            </w:r>
          </w:p>
        </w:tc>
      </w:tr>
      <w:tr w:rsidR="00E57444" w:rsidRPr="00C7345F" w14:paraId="7E3B3809" w14:textId="77777777" w:rsidTr="00F73F5C">
        <w:tc>
          <w:tcPr>
            <w:tcW w:w="1094" w:type="pct"/>
            <w:tcBorders>
              <w:top w:val="nil"/>
              <w:left w:val="nil"/>
              <w:bottom w:val="nil"/>
              <w:right w:val="nil"/>
            </w:tcBorders>
            <w:hideMark/>
          </w:tcPr>
          <w:p w14:paraId="133409CE" w14:textId="77777777" w:rsidR="00E57444" w:rsidRPr="00C7345F" w:rsidRDefault="00E57444" w:rsidP="00F738C2">
            <w:pPr>
              <w:pStyle w:val="TableTextLeft"/>
              <w:rPr>
                <w:noProof w:val="0"/>
              </w:rPr>
            </w:pPr>
            <w:r w:rsidRPr="00C7345F">
              <w:rPr>
                <w:noProof w:val="0"/>
              </w:rPr>
              <w:t>Speaking</w:t>
            </w:r>
          </w:p>
        </w:tc>
        <w:tc>
          <w:tcPr>
            <w:tcW w:w="642" w:type="pct"/>
            <w:tcBorders>
              <w:top w:val="nil"/>
              <w:left w:val="nil"/>
              <w:bottom w:val="nil"/>
              <w:right w:val="nil"/>
            </w:tcBorders>
            <w:noWrap/>
            <w:vAlign w:val="bottom"/>
            <w:hideMark/>
          </w:tcPr>
          <w:p w14:paraId="4E68EB51" w14:textId="77777777" w:rsidR="00E57444" w:rsidRPr="00C7345F" w:rsidRDefault="00E57444" w:rsidP="00F73F5C">
            <w:pPr>
              <w:pStyle w:val="TableText"/>
              <w:keepNext/>
              <w:keepLines/>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2A186735" w14:textId="77777777" w:rsidR="00E57444" w:rsidRPr="00C7345F" w:rsidRDefault="00E57444" w:rsidP="00F73F5C">
            <w:pPr>
              <w:pStyle w:val="TableText"/>
              <w:keepNext/>
              <w:keepLines/>
              <w:ind w:right="144"/>
              <w:rPr>
                <w:rFonts w:cs="Arial"/>
                <w:szCs w:val="24"/>
              </w:rPr>
            </w:pPr>
            <w:r w:rsidRPr="00C7345F">
              <w:rPr>
                <w:rFonts w:cs="Arial"/>
                <w:color w:val="000000"/>
                <w:szCs w:val="24"/>
              </w:rPr>
              <w:t>1.000</w:t>
            </w:r>
          </w:p>
        </w:tc>
        <w:tc>
          <w:tcPr>
            <w:tcW w:w="625" w:type="pct"/>
            <w:tcBorders>
              <w:top w:val="nil"/>
              <w:left w:val="nil"/>
              <w:bottom w:val="nil"/>
              <w:right w:val="nil"/>
            </w:tcBorders>
            <w:noWrap/>
            <w:vAlign w:val="bottom"/>
            <w:hideMark/>
          </w:tcPr>
          <w:p w14:paraId="053C1B7F" w14:textId="77777777" w:rsidR="00E57444" w:rsidRPr="00C7345F" w:rsidRDefault="00E57444" w:rsidP="00F73F5C">
            <w:pPr>
              <w:pStyle w:val="TableText"/>
              <w:keepNext/>
              <w:keepLines/>
              <w:ind w:right="144"/>
              <w:rPr>
                <w:rFonts w:cs="Arial"/>
                <w:szCs w:val="24"/>
              </w:rPr>
            </w:pPr>
            <w:r w:rsidRPr="00C7345F">
              <w:rPr>
                <w:rFonts w:cs="Arial"/>
                <w:color w:val="000000"/>
                <w:szCs w:val="24"/>
              </w:rPr>
              <w:t>0.799</w:t>
            </w:r>
          </w:p>
        </w:tc>
        <w:tc>
          <w:tcPr>
            <w:tcW w:w="547" w:type="pct"/>
            <w:tcBorders>
              <w:top w:val="nil"/>
              <w:left w:val="nil"/>
              <w:bottom w:val="nil"/>
              <w:right w:val="nil"/>
            </w:tcBorders>
            <w:noWrap/>
            <w:vAlign w:val="bottom"/>
            <w:hideMark/>
          </w:tcPr>
          <w:p w14:paraId="6DF7964C" w14:textId="77777777" w:rsidR="00E57444" w:rsidRPr="00C7345F" w:rsidRDefault="00E57444" w:rsidP="00F73F5C">
            <w:pPr>
              <w:pStyle w:val="TableText"/>
              <w:keepNext/>
              <w:keepLines/>
              <w:ind w:right="144"/>
              <w:rPr>
                <w:rFonts w:cs="Arial"/>
                <w:szCs w:val="24"/>
              </w:rPr>
            </w:pPr>
            <w:r w:rsidRPr="00C7345F">
              <w:rPr>
                <w:rFonts w:cs="Arial"/>
                <w:color w:val="000000"/>
                <w:szCs w:val="24"/>
              </w:rPr>
              <w:t>0.845</w:t>
            </w:r>
          </w:p>
        </w:tc>
        <w:tc>
          <w:tcPr>
            <w:tcW w:w="729" w:type="pct"/>
            <w:tcBorders>
              <w:top w:val="nil"/>
              <w:left w:val="nil"/>
              <w:bottom w:val="nil"/>
              <w:right w:val="nil"/>
            </w:tcBorders>
            <w:noWrap/>
            <w:vAlign w:val="bottom"/>
            <w:hideMark/>
          </w:tcPr>
          <w:p w14:paraId="4E4DE688" w14:textId="77777777" w:rsidR="00E57444" w:rsidRPr="00C7345F" w:rsidRDefault="00E57444" w:rsidP="00F73F5C">
            <w:pPr>
              <w:pStyle w:val="TableText"/>
              <w:keepNext/>
              <w:ind w:right="288"/>
              <w:rPr>
                <w:rFonts w:cs="Arial"/>
                <w:szCs w:val="24"/>
              </w:rPr>
            </w:pPr>
            <w:r w:rsidRPr="00C7345F">
              <w:rPr>
                <w:rFonts w:cs="Arial"/>
                <w:color w:val="000000"/>
                <w:szCs w:val="24"/>
              </w:rPr>
              <w:t>0.974</w:t>
            </w:r>
          </w:p>
        </w:tc>
        <w:tc>
          <w:tcPr>
            <w:tcW w:w="721" w:type="pct"/>
            <w:tcBorders>
              <w:top w:val="nil"/>
              <w:left w:val="nil"/>
              <w:bottom w:val="nil"/>
              <w:right w:val="nil"/>
            </w:tcBorders>
            <w:noWrap/>
            <w:vAlign w:val="bottom"/>
            <w:hideMark/>
          </w:tcPr>
          <w:p w14:paraId="1D91D23D" w14:textId="77777777" w:rsidR="00E57444" w:rsidRPr="00C7345F" w:rsidRDefault="00E57444" w:rsidP="00F73F5C">
            <w:pPr>
              <w:pStyle w:val="TableText"/>
              <w:keepNext/>
              <w:ind w:right="288"/>
              <w:rPr>
                <w:rFonts w:cs="Arial"/>
                <w:szCs w:val="24"/>
              </w:rPr>
            </w:pPr>
            <w:r w:rsidRPr="00C7345F">
              <w:rPr>
                <w:rFonts w:cs="Arial"/>
                <w:color w:val="000000"/>
                <w:szCs w:val="24"/>
              </w:rPr>
              <w:t>0.860</w:t>
            </w:r>
          </w:p>
        </w:tc>
      </w:tr>
      <w:tr w:rsidR="00E57444" w:rsidRPr="00C7345F" w14:paraId="706C4D4A" w14:textId="77777777" w:rsidTr="00F73F5C">
        <w:tc>
          <w:tcPr>
            <w:tcW w:w="1094" w:type="pct"/>
            <w:tcBorders>
              <w:top w:val="nil"/>
              <w:left w:val="nil"/>
              <w:bottom w:val="nil"/>
              <w:right w:val="nil"/>
            </w:tcBorders>
            <w:hideMark/>
          </w:tcPr>
          <w:p w14:paraId="40E1B538" w14:textId="77777777" w:rsidR="00E57444" w:rsidRPr="00C7345F" w:rsidRDefault="00E57444" w:rsidP="00F738C2">
            <w:pPr>
              <w:pStyle w:val="TableTextLeft"/>
              <w:rPr>
                <w:noProof w:val="0"/>
              </w:rPr>
            </w:pPr>
            <w:r w:rsidRPr="00C7345F">
              <w:rPr>
                <w:noProof w:val="0"/>
              </w:rPr>
              <w:t>Reading</w:t>
            </w:r>
          </w:p>
        </w:tc>
        <w:tc>
          <w:tcPr>
            <w:tcW w:w="642" w:type="pct"/>
            <w:tcBorders>
              <w:top w:val="nil"/>
              <w:left w:val="nil"/>
              <w:bottom w:val="nil"/>
              <w:right w:val="nil"/>
            </w:tcBorders>
            <w:noWrap/>
            <w:vAlign w:val="bottom"/>
            <w:hideMark/>
          </w:tcPr>
          <w:p w14:paraId="2DF1FA3D" w14:textId="77777777" w:rsidR="00E57444" w:rsidRPr="00C7345F" w:rsidRDefault="00E57444" w:rsidP="00F73F5C">
            <w:pPr>
              <w:pStyle w:val="TableText"/>
              <w:keepNext/>
              <w:keepLines/>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3719C848" w14:textId="77777777" w:rsidR="00E57444" w:rsidRPr="00C7345F" w:rsidRDefault="00E57444" w:rsidP="00F73F5C">
            <w:pPr>
              <w:pStyle w:val="TableText"/>
              <w:keepNext/>
              <w:keepLines/>
              <w:ind w:right="144"/>
              <w:rPr>
                <w:rFonts w:cs="Arial"/>
                <w:szCs w:val="24"/>
              </w:rPr>
            </w:pPr>
            <w:r w:rsidRPr="00C7345F">
              <w:rPr>
                <w:rFonts w:cs="Arial"/>
                <w:color w:val="000000"/>
                <w:szCs w:val="24"/>
              </w:rPr>
              <w:t>N/A</w:t>
            </w:r>
          </w:p>
        </w:tc>
        <w:tc>
          <w:tcPr>
            <w:tcW w:w="625" w:type="pct"/>
            <w:tcBorders>
              <w:top w:val="nil"/>
              <w:left w:val="nil"/>
              <w:bottom w:val="nil"/>
              <w:right w:val="nil"/>
            </w:tcBorders>
            <w:noWrap/>
            <w:vAlign w:val="bottom"/>
            <w:hideMark/>
          </w:tcPr>
          <w:p w14:paraId="73254EFD" w14:textId="77777777" w:rsidR="00E57444" w:rsidRPr="00C7345F" w:rsidRDefault="00E57444" w:rsidP="00F73F5C">
            <w:pPr>
              <w:pStyle w:val="TableText"/>
              <w:keepNext/>
              <w:keepLines/>
              <w:ind w:right="144"/>
              <w:rPr>
                <w:rFonts w:cs="Arial"/>
                <w:szCs w:val="24"/>
              </w:rPr>
            </w:pPr>
            <w:r w:rsidRPr="00C7345F">
              <w:rPr>
                <w:rFonts w:cs="Arial"/>
                <w:color w:val="000000"/>
                <w:szCs w:val="24"/>
              </w:rPr>
              <w:t>1.000</w:t>
            </w:r>
          </w:p>
        </w:tc>
        <w:tc>
          <w:tcPr>
            <w:tcW w:w="547" w:type="pct"/>
            <w:tcBorders>
              <w:top w:val="nil"/>
              <w:left w:val="nil"/>
              <w:bottom w:val="nil"/>
              <w:right w:val="nil"/>
            </w:tcBorders>
            <w:noWrap/>
            <w:vAlign w:val="bottom"/>
            <w:hideMark/>
          </w:tcPr>
          <w:p w14:paraId="79544222" w14:textId="77777777" w:rsidR="00E57444" w:rsidRPr="00C7345F" w:rsidRDefault="00E57444" w:rsidP="00F73F5C">
            <w:pPr>
              <w:pStyle w:val="TableText"/>
              <w:keepNext/>
              <w:keepLines/>
              <w:ind w:right="144"/>
              <w:rPr>
                <w:rFonts w:cs="Arial"/>
                <w:szCs w:val="24"/>
              </w:rPr>
            </w:pPr>
            <w:r w:rsidRPr="00C7345F">
              <w:rPr>
                <w:rFonts w:cs="Arial"/>
                <w:color w:val="000000"/>
                <w:szCs w:val="24"/>
              </w:rPr>
              <w:t>0.837</w:t>
            </w:r>
          </w:p>
        </w:tc>
        <w:tc>
          <w:tcPr>
            <w:tcW w:w="729" w:type="pct"/>
            <w:tcBorders>
              <w:top w:val="nil"/>
              <w:left w:val="nil"/>
              <w:bottom w:val="nil"/>
              <w:right w:val="nil"/>
            </w:tcBorders>
            <w:noWrap/>
            <w:vAlign w:val="bottom"/>
            <w:hideMark/>
          </w:tcPr>
          <w:p w14:paraId="307A06DE" w14:textId="77777777" w:rsidR="00E57444" w:rsidRPr="00C7345F" w:rsidRDefault="00E57444" w:rsidP="00F73F5C">
            <w:pPr>
              <w:pStyle w:val="TableText"/>
              <w:keepNext/>
              <w:ind w:right="288"/>
              <w:rPr>
                <w:rFonts w:cs="Arial"/>
                <w:szCs w:val="24"/>
              </w:rPr>
            </w:pPr>
            <w:r w:rsidRPr="00C7345F">
              <w:rPr>
                <w:rFonts w:cs="Arial"/>
                <w:color w:val="000000"/>
                <w:szCs w:val="24"/>
              </w:rPr>
              <w:t>0.833</w:t>
            </w:r>
          </w:p>
        </w:tc>
        <w:tc>
          <w:tcPr>
            <w:tcW w:w="721" w:type="pct"/>
            <w:tcBorders>
              <w:top w:val="nil"/>
              <w:left w:val="nil"/>
              <w:bottom w:val="nil"/>
              <w:right w:val="nil"/>
            </w:tcBorders>
            <w:noWrap/>
            <w:vAlign w:val="bottom"/>
            <w:hideMark/>
          </w:tcPr>
          <w:p w14:paraId="54663782" w14:textId="77777777" w:rsidR="00E57444" w:rsidRPr="00C7345F" w:rsidRDefault="00E57444" w:rsidP="00F73F5C">
            <w:pPr>
              <w:pStyle w:val="TableText"/>
              <w:keepNext/>
              <w:ind w:right="288"/>
              <w:rPr>
                <w:rFonts w:cs="Arial"/>
                <w:szCs w:val="24"/>
              </w:rPr>
            </w:pPr>
            <w:r w:rsidRPr="00C7345F">
              <w:rPr>
                <w:rFonts w:cs="Arial"/>
                <w:color w:val="000000"/>
                <w:szCs w:val="24"/>
              </w:rPr>
              <w:t>0.945</w:t>
            </w:r>
          </w:p>
        </w:tc>
      </w:tr>
      <w:tr w:rsidR="00E57444" w:rsidRPr="00C7345F" w14:paraId="639450F4" w14:textId="77777777" w:rsidTr="00F73F5C">
        <w:tc>
          <w:tcPr>
            <w:tcW w:w="1094" w:type="pct"/>
            <w:tcBorders>
              <w:top w:val="nil"/>
              <w:left w:val="nil"/>
              <w:bottom w:val="nil"/>
              <w:right w:val="nil"/>
            </w:tcBorders>
            <w:hideMark/>
          </w:tcPr>
          <w:p w14:paraId="05DE12A3" w14:textId="77777777" w:rsidR="00E57444" w:rsidRPr="00C7345F" w:rsidRDefault="00E57444" w:rsidP="00F738C2">
            <w:pPr>
              <w:pStyle w:val="TableTextLeft"/>
              <w:rPr>
                <w:noProof w:val="0"/>
              </w:rPr>
            </w:pPr>
            <w:r w:rsidRPr="00C7345F">
              <w:rPr>
                <w:noProof w:val="0"/>
              </w:rPr>
              <w:t>Writing</w:t>
            </w:r>
          </w:p>
        </w:tc>
        <w:tc>
          <w:tcPr>
            <w:tcW w:w="642" w:type="pct"/>
            <w:tcBorders>
              <w:top w:val="nil"/>
              <w:left w:val="nil"/>
              <w:bottom w:val="nil"/>
              <w:right w:val="nil"/>
            </w:tcBorders>
            <w:noWrap/>
            <w:vAlign w:val="bottom"/>
            <w:hideMark/>
          </w:tcPr>
          <w:p w14:paraId="337DA958" w14:textId="77777777" w:rsidR="00E57444" w:rsidRPr="00C7345F" w:rsidRDefault="00E57444" w:rsidP="00F73F5C">
            <w:pPr>
              <w:pStyle w:val="TableText"/>
              <w:keepNext/>
              <w:keepLines/>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76D65C4C" w14:textId="77777777" w:rsidR="00E57444" w:rsidRPr="00C7345F" w:rsidRDefault="00E57444" w:rsidP="00F73F5C">
            <w:pPr>
              <w:pStyle w:val="TableText"/>
              <w:keepNext/>
              <w:keepLines/>
              <w:ind w:right="144"/>
              <w:rPr>
                <w:rFonts w:cs="Arial"/>
                <w:szCs w:val="24"/>
              </w:rPr>
            </w:pPr>
            <w:r w:rsidRPr="00C7345F">
              <w:rPr>
                <w:rFonts w:cs="Arial"/>
                <w:color w:val="000000"/>
                <w:szCs w:val="24"/>
              </w:rPr>
              <w:t>N/A</w:t>
            </w:r>
          </w:p>
        </w:tc>
        <w:tc>
          <w:tcPr>
            <w:tcW w:w="625" w:type="pct"/>
            <w:tcBorders>
              <w:top w:val="nil"/>
              <w:left w:val="nil"/>
              <w:bottom w:val="nil"/>
              <w:right w:val="nil"/>
            </w:tcBorders>
            <w:noWrap/>
            <w:vAlign w:val="bottom"/>
            <w:hideMark/>
          </w:tcPr>
          <w:p w14:paraId="189FCCD1" w14:textId="77777777" w:rsidR="00E57444" w:rsidRPr="00C7345F" w:rsidRDefault="00E57444" w:rsidP="00F73F5C">
            <w:pPr>
              <w:pStyle w:val="TableText"/>
              <w:keepNext/>
              <w:keepLines/>
              <w:ind w:right="144"/>
              <w:rPr>
                <w:rFonts w:cs="Arial"/>
                <w:szCs w:val="24"/>
              </w:rPr>
            </w:pPr>
            <w:r w:rsidRPr="00C7345F">
              <w:rPr>
                <w:rFonts w:cs="Arial"/>
                <w:color w:val="000000"/>
                <w:szCs w:val="24"/>
              </w:rPr>
              <w:t>N/A</w:t>
            </w:r>
          </w:p>
        </w:tc>
        <w:tc>
          <w:tcPr>
            <w:tcW w:w="547" w:type="pct"/>
            <w:tcBorders>
              <w:top w:val="nil"/>
              <w:left w:val="nil"/>
              <w:bottom w:val="nil"/>
              <w:right w:val="nil"/>
            </w:tcBorders>
            <w:noWrap/>
            <w:vAlign w:val="bottom"/>
            <w:hideMark/>
          </w:tcPr>
          <w:p w14:paraId="4581357B" w14:textId="77777777" w:rsidR="00E57444" w:rsidRPr="00C7345F" w:rsidRDefault="00E57444" w:rsidP="00F73F5C">
            <w:pPr>
              <w:pStyle w:val="TableText"/>
              <w:keepNext/>
              <w:keepLines/>
              <w:ind w:right="144"/>
              <w:rPr>
                <w:rFonts w:cs="Arial"/>
                <w:szCs w:val="24"/>
              </w:rPr>
            </w:pPr>
            <w:r w:rsidRPr="00C7345F">
              <w:rPr>
                <w:rFonts w:cs="Arial"/>
                <w:color w:val="000000"/>
                <w:szCs w:val="24"/>
              </w:rPr>
              <w:t>1.000</w:t>
            </w:r>
          </w:p>
        </w:tc>
        <w:tc>
          <w:tcPr>
            <w:tcW w:w="729" w:type="pct"/>
            <w:tcBorders>
              <w:top w:val="nil"/>
              <w:left w:val="nil"/>
              <w:bottom w:val="nil"/>
              <w:right w:val="nil"/>
            </w:tcBorders>
            <w:noWrap/>
            <w:vAlign w:val="bottom"/>
            <w:hideMark/>
          </w:tcPr>
          <w:p w14:paraId="08ED9B6F" w14:textId="77777777" w:rsidR="00E57444" w:rsidRPr="00C7345F" w:rsidRDefault="00E57444" w:rsidP="00F73F5C">
            <w:pPr>
              <w:pStyle w:val="TableText"/>
              <w:keepNext/>
              <w:ind w:right="288"/>
              <w:rPr>
                <w:rFonts w:cs="Arial"/>
                <w:szCs w:val="24"/>
              </w:rPr>
            </w:pPr>
            <w:r w:rsidRPr="00C7345F">
              <w:rPr>
                <w:rFonts w:cs="Arial"/>
                <w:color w:val="000000"/>
                <w:szCs w:val="24"/>
              </w:rPr>
              <w:t>0.856</w:t>
            </w:r>
          </w:p>
        </w:tc>
        <w:tc>
          <w:tcPr>
            <w:tcW w:w="721" w:type="pct"/>
            <w:tcBorders>
              <w:top w:val="nil"/>
              <w:left w:val="nil"/>
              <w:bottom w:val="nil"/>
              <w:right w:val="nil"/>
            </w:tcBorders>
            <w:noWrap/>
            <w:vAlign w:val="bottom"/>
            <w:hideMark/>
          </w:tcPr>
          <w:p w14:paraId="1E70AC72" w14:textId="77777777" w:rsidR="00E57444" w:rsidRPr="00C7345F" w:rsidRDefault="00E57444" w:rsidP="00F73F5C">
            <w:pPr>
              <w:pStyle w:val="TableText"/>
              <w:keepNext/>
              <w:ind w:right="288"/>
              <w:rPr>
                <w:rFonts w:cs="Arial"/>
                <w:szCs w:val="24"/>
              </w:rPr>
            </w:pPr>
            <w:r w:rsidRPr="00C7345F">
              <w:rPr>
                <w:rFonts w:cs="Arial"/>
                <w:color w:val="000000"/>
                <w:szCs w:val="24"/>
              </w:rPr>
              <w:t>0.970</w:t>
            </w:r>
          </w:p>
        </w:tc>
      </w:tr>
      <w:tr w:rsidR="00E57444" w:rsidRPr="00C7345F" w14:paraId="0A1AFD45" w14:textId="77777777" w:rsidTr="00F73F5C">
        <w:tc>
          <w:tcPr>
            <w:tcW w:w="1094" w:type="pct"/>
            <w:tcBorders>
              <w:top w:val="nil"/>
              <w:left w:val="nil"/>
              <w:bottom w:val="nil"/>
              <w:right w:val="nil"/>
            </w:tcBorders>
            <w:hideMark/>
          </w:tcPr>
          <w:p w14:paraId="4BF27BAE" w14:textId="77777777" w:rsidR="00E57444" w:rsidRPr="00C7345F" w:rsidRDefault="00E57444" w:rsidP="00F738C2">
            <w:pPr>
              <w:pStyle w:val="TableTextLeft"/>
              <w:rPr>
                <w:noProof w:val="0"/>
              </w:rPr>
            </w:pPr>
            <w:r w:rsidRPr="00C7345F">
              <w:rPr>
                <w:noProof w:val="0"/>
              </w:rPr>
              <w:t>Oral Language</w:t>
            </w:r>
          </w:p>
        </w:tc>
        <w:tc>
          <w:tcPr>
            <w:tcW w:w="642" w:type="pct"/>
            <w:tcBorders>
              <w:top w:val="nil"/>
              <w:left w:val="nil"/>
              <w:bottom w:val="nil"/>
              <w:right w:val="nil"/>
            </w:tcBorders>
            <w:noWrap/>
            <w:vAlign w:val="bottom"/>
            <w:hideMark/>
          </w:tcPr>
          <w:p w14:paraId="307F904A"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28CF24B3"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nil"/>
              <w:right w:val="nil"/>
            </w:tcBorders>
            <w:noWrap/>
            <w:vAlign w:val="bottom"/>
            <w:hideMark/>
          </w:tcPr>
          <w:p w14:paraId="2DBFBB40"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547" w:type="pct"/>
            <w:tcBorders>
              <w:top w:val="nil"/>
              <w:left w:val="nil"/>
              <w:bottom w:val="nil"/>
              <w:right w:val="nil"/>
            </w:tcBorders>
            <w:noWrap/>
            <w:vAlign w:val="bottom"/>
            <w:hideMark/>
          </w:tcPr>
          <w:p w14:paraId="2F7F4005"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729" w:type="pct"/>
            <w:tcBorders>
              <w:top w:val="nil"/>
              <w:left w:val="nil"/>
              <w:bottom w:val="nil"/>
              <w:right w:val="nil"/>
            </w:tcBorders>
            <w:noWrap/>
            <w:vAlign w:val="bottom"/>
            <w:hideMark/>
          </w:tcPr>
          <w:p w14:paraId="3FC7DB61" w14:textId="77777777" w:rsidR="00E57444" w:rsidRPr="00C7345F" w:rsidRDefault="00E57444" w:rsidP="00F73F5C">
            <w:pPr>
              <w:pStyle w:val="TableText"/>
              <w:ind w:right="288"/>
              <w:rPr>
                <w:rFonts w:cs="Arial"/>
                <w:szCs w:val="24"/>
              </w:rPr>
            </w:pPr>
            <w:r w:rsidRPr="00C7345F">
              <w:rPr>
                <w:rFonts w:cs="Arial"/>
                <w:color w:val="000000"/>
                <w:szCs w:val="24"/>
              </w:rPr>
              <w:t>1.000</w:t>
            </w:r>
          </w:p>
        </w:tc>
        <w:tc>
          <w:tcPr>
            <w:tcW w:w="721" w:type="pct"/>
            <w:tcBorders>
              <w:top w:val="nil"/>
              <w:left w:val="nil"/>
              <w:bottom w:val="nil"/>
              <w:right w:val="nil"/>
            </w:tcBorders>
            <w:noWrap/>
            <w:vAlign w:val="bottom"/>
            <w:hideMark/>
          </w:tcPr>
          <w:p w14:paraId="7137F0BA" w14:textId="77777777" w:rsidR="00E57444" w:rsidRPr="00C7345F" w:rsidRDefault="00E57444" w:rsidP="00F73F5C">
            <w:pPr>
              <w:pStyle w:val="TableText"/>
              <w:ind w:right="288"/>
              <w:rPr>
                <w:rFonts w:cs="Arial"/>
                <w:szCs w:val="24"/>
              </w:rPr>
            </w:pPr>
            <w:r w:rsidRPr="00C7345F">
              <w:rPr>
                <w:rFonts w:cs="Arial"/>
                <w:color w:val="000000"/>
                <w:szCs w:val="24"/>
              </w:rPr>
              <w:t>0.882</w:t>
            </w:r>
          </w:p>
        </w:tc>
      </w:tr>
      <w:tr w:rsidR="00E57444" w:rsidRPr="00C7345F" w14:paraId="1933DF41" w14:textId="77777777" w:rsidTr="00F73F5C">
        <w:tc>
          <w:tcPr>
            <w:tcW w:w="1094" w:type="pct"/>
            <w:tcBorders>
              <w:top w:val="nil"/>
              <w:left w:val="nil"/>
              <w:bottom w:val="single" w:sz="12" w:space="0" w:color="auto"/>
              <w:right w:val="nil"/>
            </w:tcBorders>
            <w:hideMark/>
          </w:tcPr>
          <w:p w14:paraId="4872F08B" w14:textId="77777777" w:rsidR="00E57444" w:rsidRPr="00C7345F" w:rsidRDefault="00E57444" w:rsidP="00F738C2">
            <w:pPr>
              <w:pStyle w:val="TableTextLeft"/>
              <w:rPr>
                <w:noProof w:val="0"/>
              </w:rPr>
            </w:pPr>
            <w:r w:rsidRPr="00C7345F">
              <w:rPr>
                <w:noProof w:val="0"/>
              </w:rPr>
              <w:t>Written Language</w:t>
            </w:r>
          </w:p>
        </w:tc>
        <w:tc>
          <w:tcPr>
            <w:tcW w:w="642" w:type="pct"/>
            <w:tcBorders>
              <w:top w:val="nil"/>
              <w:left w:val="nil"/>
              <w:bottom w:val="single" w:sz="12" w:space="0" w:color="auto"/>
              <w:right w:val="nil"/>
            </w:tcBorders>
            <w:noWrap/>
            <w:vAlign w:val="bottom"/>
            <w:hideMark/>
          </w:tcPr>
          <w:p w14:paraId="7C82F256"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single" w:sz="12" w:space="0" w:color="auto"/>
              <w:right w:val="nil"/>
            </w:tcBorders>
            <w:noWrap/>
            <w:vAlign w:val="bottom"/>
            <w:hideMark/>
          </w:tcPr>
          <w:p w14:paraId="4697D862"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single" w:sz="12" w:space="0" w:color="auto"/>
              <w:right w:val="nil"/>
            </w:tcBorders>
            <w:noWrap/>
            <w:vAlign w:val="bottom"/>
            <w:hideMark/>
          </w:tcPr>
          <w:p w14:paraId="4A550D47"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547" w:type="pct"/>
            <w:tcBorders>
              <w:top w:val="nil"/>
              <w:left w:val="nil"/>
              <w:bottom w:val="single" w:sz="12" w:space="0" w:color="auto"/>
              <w:right w:val="nil"/>
            </w:tcBorders>
            <w:noWrap/>
            <w:vAlign w:val="bottom"/>
            <w:hideMark/>
          </w:tcPr>
          <w:p w14:paraId="3BEB494A"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729" w:type="pct"/>
            <w:tcBorders>
              <w:top w:val="nil"/>
              <w:left w:val="nil"/>
              <w:bottom w:val="single" w:sz="12" w:space="0" w:color="auto"/>
              <w:right w:val="nil"/>
            </w:tcBorders>
            <w:noWrap/>
            <w:vAlign w:val="bottom"/>
            <w:hideMark/>
          </w:tcPr>
          <w:p w14:paraId="4C677652" w14:textId="77777777" w:rsidR="00E57444" w:rsidRPr="00C7345F" w:rsidRDefault="00E57444" w:rsidP="00F73F5C">
            <w:pPr>
              <w:pStyle w:val="TableText"/>
              <w:ind w:right="288"/>
              <w:rPr>
                <w:rFonts w:cs="Arial"/>
                <w:szCs w:val="24"/>
              </w:rPr>
            </w:pPr>
            <w:r w:rsidRPr="00C7345F">
              <w:rPr>
                <w:rFonts w:cs="Arial"/>
                <w:color w:val="000000"/>
                <w:szCs w:val="24"/>
              </w:rPr>
              <w:t>N/A</w:t>
            </w:r>
          </w:p>
        </w:tc>
        <w:tc>
          <w:tcPr>
            <w:tcW w:w="721" w:type="pct"/>
            <w:tcBorders>
              <w:top w:val="nil"/>
              <w:left w:val="nil"/>
              <w:bottom w:val="single" w:sz="12" w:space="0" w:color="auto"/>
              <w:right w:val="nil"/>
            </w:tcBorders>
            <w:noWrap/>
            <w:vAlign w:val="bottom"/>
            <w:hideMark/>
          </w:tcPr>
          <w:p w14:paraId="38330AD8" w14:textId="77777777" w:rsidR="00E57444" w:rsidRPr="00C7345F" w:rsidRDefault="00E57444" w:rsidP="00F73F5C">
            <w:pPr>
              <w:pStyle w:val="TableText"/>
              <w:keepNext/>
              <w:ind w:right="288"/>
              <w:rPr>
                <w:rFonts w:cs="Arial"/>
                <w:szCs w:val="24"/>
              </w:rPr>
            </w:pPr>
            <w:r w:rsidRPr="00C7345F">
              <w:rPr>
                <w:rFonts w:cs="Arial"/>
                <w:color w:val="000000"/>
                <w:szCs w:val="24"/>
              </w:rPr>
              <w:t>1.000</w:t>
            </w:r>
          </w:p>
        </w:tc>
      </w:tr>
    </w:tbl>
    <w:p w14:paraId="760891D5" w14:textId="77777777" w:rsidR="00E57444" w:rsidRPr="00C7345F" w:rsidRDefault="00E57444" w:rsidP="00F73F5C">
      <w:pPr>
        <w:pStyle w:val="Caption"/>
      </w:pPr>
      <w:bookmarkStart w:id="1101" w:name="_Toc134622092"/>
      <w:r w:rsidRPr="00C7345F">
        <w:t>Table 6.A.</w:t>
      </w:r>
      <w:fldSimple w:instr=" SEQ Table_6.A. \* ARABIC ">
        <w:r w:rsidRPr="00C7345F">
          <w:t>5</w:t>
        </w:r>
      </w:fldSimple>
      <w:r w:rsidRPr="00C7345F">
        <w:t xml:space="preserve">  Correlation Coefficients Among Four Domains and Composite Scores for Grade Span Six Through Eight</w:t>
      </w:r>
      <w:bookmarkEnd w:id="1101"/>
    </w:p>
    <w:tbl>
      <w:tblPr>
        <w:tblStyle w:val="TRs"/>
        <w:tblW w:w="4637" w:type="pct"/>
        <w:tblCellMar>
          <w:left w:w="58" w:type="dxa"/>
          <w:right w:w="58" w:type="dxa"/>
        </w:tblCellMar>
        <w:tblLook w:val="04A0" w:firstRow="1" w:lastRow="0" w:firstColumn="1" w:lastColumn="0" w:noHBand="0" w:noVBand="1"/>
        <w:tblDescription w:val="Correlation Coefficients Among Four Domains and Composite Scores for Grade Span Six Through Eight"/>
      </w:tblPr>
      <w:tblGrid>
        <w:gridCol w:w="2016"/>
        <w:gridCol w:w="1183"/>
        <w:gridCol w:w="1183"/>
        <w:gridCol w:w="1152"/>
        <w:gridCol w:w="1008"/>
        <w:gridCol w:w="1344"/>
        <w:gridCol w:w="1329"/>
      </w:tblGrid>
      <w:tr w:rsidR="00E57444" w:rsidRPr="00C7345F" w14:paraId="33734CC8" w14:textId="77777777" w:rsidTr="00F73F5C">
        <w:trPr>
          <w:cnfStyle w:val="100000000000" w:firstRow="1" w:lastRow="0" w:firstColumn="0" w:lastColumn="0" w:oddVBand="0" w:evenVBand="0" w:oddHBand="0" w:evenHBand="0" w:firstRowFirstColumn="0" w:firstRowLastColumn="0" w:lastRowFirstColumn="0" w:lastRowLastColumn="0"/>
        </w:trPr>
        <w:tc>
          <w:tcPr>
            <w:tcW w:w="1094" w:type="pct"/>
            <w:hideMark/>
          </w:tcPr>
          <w:p w14:paraId="41CF94AF" w14:textId="77777777" w:rsidR="00E57444" w:rsidRPr="00C7345F" w:rsidRDefault="00E57444" w:rsidP="00F73F5C">
            <w:pPr>
              <w:pStyle w:val="TableHead"/>
              <w:rPr>
                <w:b w:val="0"/>
                <w:bCs/>
                <w:noProof w:val="0"/>
              </w:rPr>
            </w:pPr>
            <w:r w:rsidRPr="00C7345F">
              <w:rPr>
                <w:noProof w:val="0"/>
              </w:rPr>
              <w:t>Domain</w:t>
            </w:r>
          </w:p>
        </w:tc>
        <w:tc>
          <w:tcPr>
            <w:tcW w:w="642" w:type="pct"/>
            <w:tcMar>
              <w:top w:w="58" w:type="dxa"/>
              <w:left w:w="58" w:type="dxa"/>
              <w:bottom w:w="58" w:type="dxa"/>
              <w:right w:w="58" w:type="dxa"/>
            </w:tcMar>
            <w:hideMark/>
          </w:tcPr>
          <w:p w14:paraId="5387E49A" w14:textId="77777777" w:rsidR="00E57444" w:rsidRPr="00C7345F" w:rsidRDefault="00E57444" w:rsidP="00F73F5C">
            <w:pPr>
              <w:pStyle w:val="TableHead"/>
              <w:rPr>
                <w:b w:val="0"/>
                <w:bCs/>
                <w:noProof w:val="0"/>
              </w:rPr>
            </w:pPr>
            <w:r w:rsidRPr="00C7345F">
              <w:rPr>
                <w:noProof w:val="0"/>
              </w:rPr>
              <w:t>Listening</w:t>
            </w:r>
          </w:p>
        </w:tc>
        <w:tc>
          <w:tcPr>
            <w:tcW w:w="642" w:type="pct"/>
            <w:tcMar>
              <w:top w:w="58" w:type="dxa"/>
              <w:left w:w="58" w:type="dxa"/>
              <w:bottom w:w="58" w:type="dxa"/>
              <w:right w:w="58" w:type="dxa"/>
            </w:tcMar>
            <w:hideMark/>
          </w:tcPr>
          <w:p w14:paraId="1F59B86C" w14:textId="77777777" w:rsidR="00E57444" w:rsidRPr="00C7345F" w:rsidRDefault="00E57444" w:rsidP="00F73F5C">
            <w:pPr>
              <w:pStyle w:val="TableHead"/>
              <w:rPr>
                <w:b w:val="0"/>
                <w:bCs/>
                <w:noProof w:val="0"/>
              </w:rPr>
            </w:pPr>
            <w:r w:rsidRPr="00C7345F">
              <w:rPr>
                <w:noProof w:val="0"/>
              </w:rPr>
              <w:t>Speaking</w:t>
            </w:r>
          </w:p>
        </w:tc>
        <w:tc>
          <w:tcPr>
            <w:tcW w:w="625" w:type="pct"/>
            <w:tcMar>
              <w:top w:w="58" w:type="dxa"/>
              <w:left w:w="58" w:type="dxa"/>
              <w:bottom w:w="58" w:type="dxa"/>
              <w:right w:w="58" w:type="dxa"/>
            </w:tcMar>
            <w:hideMark/>
          </w:tcPr>
          <w:p w14:paraId="5004BDDB" w14:textId="77777777" w:rsidR="00E57444" w:rsidRPr="00C7345F" w:rsidRDefault="00E57444" w:rsidP="00F73F5C">
            <w:pPr>
              <w:pStyle w:val="TableHead"/>
              <w:rPr>
                <w:b w:val="0"/>
                <w:bCs/>
                <w:noProof w:val="0"/>
              </w:rPr>
            </w:pPr>
            <w:r w:rsidRPr="00C7345F">
              <w:rPr>
                <w:noProof w:val="0"/>
              </w:rPr>
              <w:t>Reading</w:t>
            </w:r>
          </w:p>
        </w:tc>
        <w:tc>
          <w:tcPr>
            <w:tcW w:w="547" w:type="pct"/>
            <w:tcMar>
              <w:top w:w="58" w:type="dxa"/>
              <w:left w:w="58" w:type="dxa"/>
              <w:bottom w:w="58" w:type="dxa"/>
              <w:right w:w="58" w:type="dxa"/>
            </w:tcMar>
            <w:hideMark/>
          </w:tcPr>
          <w:p w14:paraId="60F4645B" w14:textId="77777777" w:rsidR="00E57444" w:rsidRPr="00C7345F" w:rsidRDefault="00E57444" w:rsidP="00F73F5C">
            <w:pPr>
              <w:pStyle w:val="TableHead"/>
              <w:rPr>
                <w:b w:val="0"/>
                <w:bCs/>
                <w:noProof w:val="0"/>
              </w:rPr>
            </w:pPr>
            <w:r w:rsidRPr="00C7345F">
              <w:rPr>
                <w:noProof w:val="0"/>
              </w:rPr>
              <w:t>Writing</w:t>
            </w:r>
          </w:p>
        </w:tc>
        <w:tc>
          <w:tcPr>
            <w:tcW w:w="729" w:type="pct"/>
            <w:tcMar>
              <w:top w:w="58" w:type="dxa"/>
              <w:left w:w="58" w:type="dxa"/>
              <w:bottom w:w="58" w:type="dxa"/>
              <w:right w:w="58" w:type="dxa"/>
            </w:tcMar>
            <w:hideMark/>
          </w:tcPr>
          <w:p w14:paraId="1ABAE32F" w14:textId="77777777" w:rsidR="00E57444" w:rsidRPr="00C7345F" w:rsidRDefault="00E57444" w:rsidP="00F73F5C">
            <w:pPr>
              <w:pStyle w:val="TableHead"/>
              <w:rPr>
                <w:b w:val="0"/>
                <w:bCs/>
                <w:noProof w:val="0"/>
              </w:rPr>
            </w:pPr>
            <w:r w:rsidRPr="00C7345F">
              <w:rPr>
                <w:noProof w:val="0"/>
              </w:rPr>
              <w:t>Oral Language</w:t>
            </w:r>
          </w:p>
        </w:tc>
        <w:tc>
          <w:tcPr>
            <w:tcW w:w="721" w:type="pct"/>
            <w:tcMar>
              <w:top w:w="58" w:type="dxa"/>
              <w:left w:w="58" w:type="dxa"/>
              <w:bottom w:w="58" w:type="dxa"/>
              <w:right w:w="58" w:type="dxa"/>
            </w:tcMar>
            <w:hideMark/>
          </w:tcPr>
          <w:p w14:paraId="0EAA39AD" w14:textId="77777777" w:rsidR="00E57444" w:rsidRPr="00C7345F" w:rsidRDefault="00E57444" w:rsidP="00F73F5C">
            <w:pPr>
              <w:pStyle w:val="TableHead"/>
              <w:rPr>
                <w:b w:val="0"/>
                <w:bCs/>
                <w:noProof w:val="0"/>
              </w:rPr>
            </w:pPr>
            <w:r w:rsidRPr="00C7345F">
              <w:rPr>
                <w:noProof w:val="0"/>
              </w:rPr>
              <w:t>Written Language</w:t>
            </w:r>
          </w:p>
        </w:tc>
      </w:tr>
      <w:tr w:rsidR="00E57444" w:rsidRPr="00C7345F" w14:paraId="770E20AB" w14:textId="77777777" w:rsidTr="00F73F5C">
        <w:tc>
          <w:tcPr>
            <w:tcW w:w="1094" w:type="pct"/>
            <w:tcBorders>
              <w:top w:val="nil"/>
              <w:left w:val="nil"/>
              <w:bottom w:val="nil"/>
              <w:right w:val="nil"/>
            </w:tcBorders>
            <w:hideMark/>
          </w:tcPr>
          <w:p w14:paraId="69557191" w14:textId="77777777" w:rsidR="00E57444" w:rsidRPr="00C7345F" w:rsidRDefault="00E57444" w:rsidP="00F738C2">
            <w:pPr>
              <w:pStyle w:val="TableTextLeft"/>
              <w:rPr>
                <w:noProof w:val="0"/>
              </w:rPr>
            </w:pPr>
            <w:r w:rsidRPr="00C7345F">
              <w:rPr>
                <w:noProof w:val="0"/>
              </w:rPr>
              <w:t>Listening</w:t>
            </w:r>
          </w:p>
        </w:tc>
        <w:tc>
          <w:tcPr>
            <w:tcW w:w="642" w:type="pct"/>
            <w:tcBorders>
              <w:top w:val="nil"/>
              <w:left w:val="nil"/>
              <w:bottom w:val="nil"/>
              <w:right w:val="nil"/>
            </w:tcBorders>
            <w:noWrap/>
            <w:vAlign w:val="bottom"/>
            <w:hideMark/>
          </w:tcPr>
          <w:p w14:paraId="0DF2AA82"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642" w:type="pct"/>
            <w:tcBorders>
              <w:top w:val="nil"/>
              <w:left w:val="nil"/>
              <w:bottom w:val="nil"/>
              <w:right w:val="nil"/>
            </w:tcBorders>
            <w:noWrap/>
            <w:vAlign w:val="bottom"/>
            <w:hideMark/>
          </w:tcPr>
          <w:p w14:paraId="3184071B" w14:textId="77777777" w:rsidR="00E57444" w:rsidRPr="00C7345F" w:rsidRDefault="00E57444" w:rsidP="00F73F5C">
            <w:pPr>
              <w:pStyle w:val="TableText"/>
              <w:ind w:right="144"/>
              <w:rPr>
                <w:rFonts w:cs="Arial"/>
                <w:szCs w:val="24"/>
              </w:rPr>
            </w:pPr>
            <w:r w:rsidRPr="00C7345F">
              <w:rPr>
                <w:rFonts w:cs="Arial"/>
                <w:color w:val="000000"/>
                <w:szCs w:val="24"/>
              </w:rPr>
              <w:t>0.805</w:t>
            </w:r>
          </w:p>
        </w:tc>
        <w:tc>
          <w:tcPr>
            <w:tcW w:w="625" w:type="pct"/>
            <w:tcBorders>
              <w:top w:val="nil"/>
              <w:left w:val="nil"/>
              <w:bottom w:val="nil"/>
              <w:right w:val="nil"/>
            </w:tcBorders>
            <w:noWrap/>
            <w:vAlign w:val="bottom"/>
            <w:hideMark/>
          </w:tcPr>
          <w:p w14:paraId="31117465" w14:textId="77777777" w:rsidR="00E57444" w:rsidRPr="00C7345F" w:rsidRDefault="00E57444" w:rsidP="00F73F5C">
            <w:pPr>
              <w:pStyle w:val="TableText"/>
              <w:ind w:right="144"/>
              <w:rPr>
                <w:rFonts w:cs="Arial"/>
                <w:szCs w:val="24"/>
              </w:rPr>
            </w:pPr>
            <w:r w:rsidRPr="00C7345F">
              <w:rPr>
                <w:rFonts w:cs="Arial"/>
                <w:color w:val="000000"/>
                <w:szCs w:val="24"/>
              </w:rPr>
              <w:t>0.793</w:t>
            </w:r>
          </w:p>
        </w:tc>
        <w:tc>
          <w:tcPr>
            <w:tcW w:w="547" w:type="pct"/>
            <w:tcBorders>
              <w:top w:val="nil"/>
              <w:left w:val="nil"/>
              <w:bottom w:val="nil"/>
              <w:right w:val="nil"/>
            </w:tcBorders>
            <w:noWrap/>
            <w:vAlign w:val="bottom"/>
            <w:hideMark/>
          </w:tcPr>
          <w:p w14:paraId="05AB1B84" w14:textId="77777777" w:rsidR="00E57444" w:rsidRPr="00C7345F" w:rsidRDefault="00E57444" w:rsidP="00F73F5C">
            <w:pPr>
              <w:pStyle w:val="TableText"/>
              <w:ind w:right="144"/>
              <w:rPr>
                <w:rFonts w:cs="Arial"/>
                <w:szCs w:val="24"/>
              </w:rPr>
            </w:pPr>
            <w:r w:rsidRPr="00C7345F">
              <w:rPr>
                <w:rFonts w:cs="Arial"/>
                <w:color w:val="000000"/>
                <w:szCs w:val="24"/>
              </w:rPr>
              <w:t>0.789</w:t>
            </w:r>
          </w:p>
        </w:tc>
        <w:tc>
          <w:tcPr>
            <w:tcW w:w="729" w:type="pct"/>
            <w:tcBorders>
              <w:top w:val="nil"/>
              <w:left w:val="nil"/>
              <w:bottom w:val="nil"/>
              <w:right w:val="nil"/>
            </w:tcBorders>
            <w:noWrap/>
            <w:vAlign w:val="bottom"/>
            <w:hideMark/>
          </w:tcPr>
          <w:p w14:paraId="104B3BBF" w14:textId="77777777" w:rsidR="00E57444" w:rsidRPr="00C7345F" w:rsidRDefault="00E57444" w:rsidP="00F73F5C">
            <w:pPr>
              <w:pStyle w:val="TableText"/>
              <w:ind w:right="288"/>
              <w:rPr>
                <w:rFonts w:cs="Arial"/>
                <w:szCs w:val="24"/>
              </w:rPr>
            </w:pPr>
            <w:r w:rsidRPr="00C7345F">
              <w:rPr>
                <w:rFonts w:cs="Arial"/>
                <w:color w:val="000000"/>
                <w:szCs w:val="24"/>
              </w:rPr>
              <w:t>0.924</w:t>
            </w:r>
          </w:p>
        </w:tc>
        <w:tc>
          <w:tcPr>
            <w:tcW w:w="721" w:type="pct"/>
            <w:tcBorders>
              <w:top w:val="nil"/>
              <w:left w:val="nil"/>
              <w:bottom w:val="nil"/>
              <w:right w:val="nil"/>
            </w:tcBorders>
            <w:noWrap/>
            <w:vAlign w:val="bottom"/>
            <w:hideMark/>
          </w:tcPr>
          <w:p w14:paraId="313FC8FB" w14:textId="77777777" w:rsidR="00E57444" w:rsidRPr="00C7345F" w:rsidRDefault="00E57444" w:rsidP="00F73F5C">
            <w:pPr>
              <w:pStyle w:val="TableText"/>
              <w:ind w:right="288"/>
              <w:rPr>
                <w:rFonts w:cs="Arial"/>
                <w:szCs w:val="24"/>
              </w:rPr>
            </w:pPr>
            <w:r w:rsidRPr="00C7345F">
              <w:rPr>
                <w:rFonts w:cs="Arial"/>
                <w:color w:val="000000"/>
                <w:szCs w:val="24"/>
              </w:rPr>
              <w:t>0.830</w:t>
            </w:r>
          </w:p>
        </w:tc>
      </w:tr>
      <w:tr w:rsidR="00E57444" w:rsidRPr="00C7345F" w14:paraId="22323107" w14:textId="77777777" w:rsidTr="00F73F5C">
        <w:tc>
          <w:tcPr>
            <w:tcW w:w="1094" w:type="pct"/>
            <w:tcBorders>
              <w:top w:val="nil"/>
              <w:left w:val="nil"/>
              <w:bottom w:val="nil"/>
              <w:right w:val="nil"/>
            </w:tcBorders>
            <w:hideMark/>
          </w:tcPr>
          <w:p w14:paraId="74083801" w14:textId="77777777" w:rsidR="00E57444" w:rsidRPr="00C7345F" w:rsidRDefault="00E57444" w:rsidP="00F738C2">
            <w:pPr>
              <w:pStyle w:val="TableTextLeft"/>
              <w:rPr>
                <w:noProof w:val="0"/>
              </w:rPr>
            </w:pPr>
            <w:r w:rsidRPr="00C7345F">
              <w:rPr>
                <w:noProof w:val="0"/>
              </w:rPr>
              <w:t>Speaking</w:t>
            </w:r>
          </w:p>
        </w:tc>
        <w:tc>
          <w:tcPr>
            <w:tcW w:w="642" w:type="pct"/>
            <w:tcBorders>
              <w:top w:val="nil"/>
              <w:left w:val="nil"/>
              <w:bottom w:val="nil"/>
              <w:right w:val="nil"/>
            </w:tcBorders>
            <w:noWrap/>
            <w:vAlign w:val="bottom"/>
            <w:hideMark/>
          </w:tcPr>
          <w:p w14:paraId="7A59702D"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54316B41"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625" w:type="pct"/>
            <w:tcBorders>
              <w:top w:val="nil"/>
              <w:left w:val="nil"/>
              <w:bottom w:val="nil"/>
              <w:right w:val="nil"/>
            </w:tcBorders>
            <w:noWrap/>
            <w:vAlign w:val="bottom"/>
            <w:hideMark/>
          </w:tcPr>
          <w:p w14:paraId="06EC6EAA" w14:textId="77777777" w:rsidR="00E57444" w:rsidRPr="00C7345F" w:rsidRDefault="00E57444" w:rsidP="00F73F5C">
            <w:pPr>
              <w:pStyle w:val="TableText"/>
              <w:ind w:right="144"/>
              <w:rPr>
                <w:rFonts w:cs="Arial"/>
                <w:szCs w:val="24"/>
              </w:rPr>
            </w:pPr>
            <w:r w:rsidRPr="00C7345F">
              <w:rPr>
                <w:rFonts w:cs="Arial"/>
                <w:color w:val="000000"/>
                <w:szCs w:val="24"/>
              </w:rPr>
              <w:t>0.786</w:t>
            </w:r>
          </w:p>
        </w:tc>
        <w:tc>
          <w:tcPr>
            <w:tcW w:w="547" w:type="pct"/>
            <w:tcBorders>
              <w:top w:val="nil"/>
              <w:left w:val="nil"/>
              <w:bottom w:val="nil"/>
              <w:right w:val="nil"/>
            </w:tcBorders>
            <w:noWrap/>
            <w:vAlign w:val="bottom"/>
            <w:hideMark/>
          </w:tcPr>
          <w:p w14:paraId="375E1F43" w14:textId="77777777" w:rsidR="00E57444" w:rsidRPr="00C7345F" w:rsidRDefault="00E57444" w:rsidP="00F73F5C">
            <w:pPr>
              <w:pStyle w:val="TableText"/>
              <w:ind w:right="144"/>
              <w:rPr>
                <w:rFonts w:cs="Arial"/>
                <w:szCs w:val="24"/>
              </w:rPr>
            </w:pPr>
            <w:r w:rsidRPr="00C7345F">
              <w:rPr>
                <w:rFonts w:cs="Arial"/>
                <w:color w:val="000000"/>
                <w:szCs w:val="24"/>
              </w:rPr>
              <w:t>0.878</w:t>
            </w:r>
          </w:p>
        </w:tc>
        <w:tc>
          <w:tcPr>
            <w:tcW w:w="729" w:type="pct"/>
            <w:tcBorders>
              <w:top w:val="nil"/>
              <w:left w:val="nil"/>
              <w:bottom w:val="nil"/>
              <w:right w:val="nil"/>
            </w:tcBorders>
            <w:noWrap/>
            <w:vAlign w:val="bottom"/>
            <w:hideMark/>
          </w:tcPr>
          <w:p w14:paraId="30E22D53" w14:textId="77777777" w:rsidR="00E57444" w:rsidRPr="00C7345F" w:rsidRDefault="00E57444" w:rsidP="00F73F5C">
            <w:pPr>
              <w:pStyle w:val="TableText"/>
              <w:ind w:right="288"/>
              <w:rPr>
                <w:rFonts w:cs="Arial"/>
                <w:szCs w:val="24"/>
              </w:rPr>
            </w:pPr>
            <w:r w:rsidRPr="00C7345F">
              <w:rPr>
                <w:rFonts w:cs="Arial"/>
                <w:color w:val="000000"/>
                <w:szCs w:val="24"/>
              </w:rPr>
              <w:t>0.970</w:t>
            </w:r>
          </w:p>
        </w:tc>
        <w:tc>
          <w:tcPr>
            <w:tcW w:w="721" w:type="pct"/>
            <w:tcBorders>
              <w:top w:val="nil"/>
              <w:left w:val="nil"/>
              <w:bottom w:val="nil"/>
              <w:right w:val="nil"/>
            </w:tcBorders>
            <w:noWrap/>
            <w:vAlign w:val="bottom"/>
            <w:hideMark/>
          </w:tcPr>
          <w:p w14:paraId="6FF196C7" w14:textId="77777777" w:rsidR="00E57444" w:rsidRPr="00C7345F" w:rsidRDefault="00E57444" w:rsidP="00F73F5C">
            <w:pPr>
              <w:pStyle w:val="TableText"/>
              <w:ind w:right="288"/>
              <w:rPr>
                <w:rFonts w:cs="Arial"/>
                <w:szCs w:val="24"/>
              </w:rPr>
            </w:pPr>
            <w:r w:rsidRPr="00C7345F">
              <w:rPr>
                <w:rFonts w:cs="Arial"/>
                <w:color w:val="000000"/>
                <w:szCs w:val="24"/>
              </w:rPr>
              <w:t>0.872</w:t>
            </w:r>
          </w:p>
        </w:tc>
      </w:tr>
      <w:tr w:rsidR="00E57444" w:rsidRPr="00C7345F" w14:paraId="2AD59350" w14:textId="77777777" w:rsidTr="00F73F5C">
        <w:tc>
          <w:tcPr>
            <w:tcW w:w="1094" w:type="pct"/>
            <w:tcBorders>
              <w:top w:val="nil"/>
              <w:left w:val="nil"/>
              <w:bottom w:val="nil"/>
              <w:right w:val="nil"/>
            </w:tcBorders>
            <w:hideMark/>
          </w:tcPr>
          <w:p w14:paraId="7A8FA032" w14:textId="77777777" w:rsidR="00E57444" w:rsidRPr="00C7345F" w:rsidRDefault="00E57444" w:rsidP="00F738C2">
            <w:pPr>
              <w:pStyle w:val="TableTextLeft"/>
              <w:rPr>
                <w:noProof w:val="0"/>
              </w:rPr>
            </w:pPr>
            <w:r w:rsidRPr="00C7345F">
              <w:rPr>
                <w:noProof w:val="0"/>
              </w:rPr>
              <w:t>Reading</w:t>
            </w:r>
          </w:p>
        </w:tc>
        <w:tc>
          <w:tcPr>
            <w:tcW w:w="642" w:type="pct"/>
            <w:tcBorders>
              <w:top w:val="nil"/>
              <w:left w:val="nil"/>
              <w:bottom w:val="nil"/>
              <w:right w:val="nil"/>
            </w:tcBorders>
            <w:noWrap/>
            <w:vAlign w:val="bottom"/>
            <w:hideMark/>
          </w:tcPr>
          <w:p w14:paraId="7301A961"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21CBDAF6"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nil"/>
              <w:right w:val="nil"/>
            </w:tcBorders>
            <w:noWrap/>
            <w:vAlign w:val="bottom"/>
            <w:hideMark/>
          </w:tcPr>
          <w:p w14:paraId="249BD86D"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547" w:type="pct"/>
            <w:tcBorders>
              <w:top w:val="nil"/>
              <w:left w:val="nil"/>
              <w:bottom w:val="nil"/>
              <w:right w:val="nil"/>
            </w:tcBorders>
            <w:noWrap/>
            <w:vAlign w:val="bottom"/>
            <w:hideMark/>
          </w:tcPr>
          <w:p w14:paraId="09CA84E6" w14:textId="77777777" w:rsidR="00E57444" w:rsidRPr="00C7345F" w:rsidRDefault="00E57444" w:rsidP="00F73F5C">
            <w:pPr>
              <w:pStyle w:val="TableText"/>
              <w:ind w:right="144"/>
              <w:rPr>
                <w:rFonts w:cs="Arial"/>
                <w:szCs w:val="24"/>
              </w:rPr>
            </w:pPr>
            <w:r w:rsidRPr="00C7345F">
              <w:rPr>
                <w:rFonts w:cs="Arial"/>
                <w:color w:val="000000"/>
                <w:szCs w:val="24"/>
              </w:rPr>
              <w:t>0.814</w:t>
            </w:r>
          </w:p>
        </w:tc>
        <w:tc>
          <w:tcPr>
            <w:tcW w:w="729" w:type="pct"/>
            <w:tcBorders>
              <w:top w:val="nil"/>
              <w:left w:val="nil"/>
              <w:bottom w:val="nil"/>
              <w:right w:val="nil"/>
            </w:tcBorders>
            <w:noWrap/>
            <w:vAlign w:val="bottom"/>
            <w:hideMark/>
          </w:tcPr>
          <w:p w14:paraId="395920FB" w14:textId="77777777" w:rsidR="00E57444" w:rsidRPr="00C7345F" w:rsidRDefault="00E57444" w:rsidP="00F73F5C">
            <w:pPr>
              <w:pStyle w:val="TableText"/>
              <w:ind w:right="288"/>
              <w:rPr>
                <w:rFonts w:cs="Arial"/>
                <w:szCs w:val="24"/>
              </w:rPr>
            </w:pPr>
            <w:r w:rsidRPr="00C7345F">
              <w:rPr>
                <w:rFonts w:cs="Arial"/>
                <w:color w:val="000000"/>
                <w:szCs w:val="24"/>
              </w:rPr>
              <w:t>0.828</w:t>
            </w:r>
          </w:p>
        </w:tc>
        <w:tc>
          <w:tcPr>
            <w:tcW w:w="721" w:type="pct"/>
            <w:tcBorders>
              <w:top w:val="nil"/>
              <w:left w:val="nil"/>
              <w:bottom w:val="nil"/>
              <w:right w:val="nil"/>
            </w:tcBorders>
            <w:noWrap/>
            <w:vAlign w:val="bottom"/>
            <w:hideMark/>
          </w:tcPr>
          <w:p w14:paraId="2B530438" w14:textId="77777777" w:rsidR="00E57444" w:rsidRPr="00C7345F" w:rsidRDefault="00E57444" w:rsidP="00F73F5C">
            <w:pPr>
              <w:pStyle w:val="TableText"/>
              <w:ind w:right="288"/>
              <w:rPr>
                <w:rFonts w:cs="Arial"/>
                <w:szCs w:val="24"/>
              </w:rPr>
            </w:pPr>
            <w:r w:rsidRPr="00C7345F">
              <w:rPr>
                <w:rFonts w:cs="Arial"/>
                <w:color w:val="000000"/>
                <w:szCs w:val="24"/>
              </w:rPr>
              <w:t>0.956</w:t>
            </w:r>
          </w:p>
        </w:tc>
      </w:tr>
      <w:tr w:rsidR="00E57444" w:rsidRPr="00C7345F" w14:paraId="1A9F873A" w14:textId="77777777" w:rsidTr="00F73F5C">
        <w:tc>
          <w:tcPr>
            <w:tcW w:w="1094" w:type="pct"/>
            <w:tcBorders>
              <w:top w:val="nil"/>
              <w:left w:val="nil"/>
              <w:bottom w:val="nil"/>
              <w:right w:val="nil"/>
            </w:tcBorders>
            <w:hideMark/>
          </w:tcPr>
          <w:p w14:paraId="5E813C07" w14:textId="77777777" w:rsidR="00E57444" w:rsidRPr="00C7345F" w:rsidRDefault="00E57444" w:rsidP="00F738C2">
            <w:pPr>
              <w:pStyle w:val="TableTextLeft"/>
              <w:rPr>
                <w:noProof w:val="0"/>
              </w:rPr>
            </w:pPr>
            <w:r w:rsidRPr="00C7345F">
              <w:rPr>
                <w:noProof w:val="0"/>
              </w:rPr>
              <w:t>Writing</w:t>
            </w:r>
          </w:p>
        </w:tc>
        <w:tc>
          <w:tcPr>
            <w:tcW w:w="642" w:type="pct"/>
            <w:tcBorders>
              <w:top w:val="nil"/>
              <w:left w:val="nil"/>
              <w:bottom w:val="nil"/>
              <w:right w:val="nil"/>
            </w:tcBorders>
            <w:noWrap/>
            <w:vAlign w:val="bottom"/>
            <w:hideMark/>
          </w:tcPr>
          <w:p w14:paraId="1EE8BBD3"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617A5AFA"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nil"/>
              <w:right w:val="nil"/>
            </w:tcBorders>
            <w:noWrap/>
            <w:vAlign w:val="bottom"/>
            <w:hideMark/>
          </w:tcPr>
          <w:p w14:paraId="2E01140B"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547" w:type="pct"/>
            <w:tcBorders>
              <w:top w:val="nil"/>
              <w:left w:val="nil"/>
              <w:bottom w:val="nil"/>
              <w:right w:val="nil"/>
            </w:tcBorders>
            <w:noWrap/>
            <w:vAlign w:val="bottom"/>
            <w:hideMark/>
          </w:tcPr>
          <w:p w14:paraId="7A6AC10F"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729" w:type="pct"/>
            <w:tcBorders>
              <w:top w:val="nil"/>
              <w:left w:val="nil"/>
              <w:bottom w:val="nil"/>
              <w:right w:val="nil"/>
            </w:tcBorders>
            <w:noWrap/>
            <w:vAlign w:val="bottom"/>
            <w:hideMark/>
          </w:tcPr>
          <w:p w14:paraId="6C7D5F32" w14:textId="77777777" w:rsidR="00E57444" w:rsidRPr="00C7345F" w:rsidRDefault="00E57444" w:rsidP="00F73F5C">
            <w:pPr>
              <w:pStyle w:val="TableText"/>
              <w:ind w:right="288"/>
              <w:rPr>
                <w:rFonts w:cs="Arial"/>
                <w:szCs w:val="24"/>
              </w:rPr>
            </w:pPr>
            <w:r w:rsidRPr="00C7345F">
              <w:rPr>
                <w:rFonts w:cs="Arial"/>
                <w:color w:val="000000"/>
                <w:szCs w:val="24"/>
              </w:rPr>
              <w:t>0.886</w:t>
            </w:r>
          </w:p>
        </w:tc>
        <w:tc>
          <w:tcPr>
            <w:tcW w:w="721" w:type="pct"/>
            <w:tcBorders>
              <w:top w:val="nil"/>
              <w:left w:val="nil"/>
              <w:bottom w:val="nil"/>
              <w:right w:val="nil"/>
            </w:tcBorders>
            <w:noWrap/>
            <w:vAlign w:val="bottom"/>
            <w:hideMark/>
          </w:tcPr>
          <w:p w14:paraId="20BA0005" w14:textId="77777777" w:rsidR="00E57444" w:rsidRPr="00C7345F" w:rsidRDefault="00E57444" w:rsidP="00F73F5C">
            <w:pPr>
              <w:pStyle w:val="TableText"/>
              <w:ind w:right="288"/>
              <w:rPr>
                <w:rFonts w:cs="Arial"/>
                <w:szCs w:val="24"/>
              </w:rPr>
            </w:pPr>
            <w:r w:rsidRPr="00C7345F">
              <w:rPr>
                <w:rFonts w:cs="Arial"/>
                <w:color w:val="000000"/>
                <w:szCs w:val="24"/>
              </w:rPr>
              <w:t>0.949</w:t>
            </w:r>
          </w:p>
        </w:tc>
      </w:tr>
      <w:tr w:rsidR="00E57444" w:rsidRPr="00C7345F" w14:paraId="66E0019C" w14:textId="77777777" w:rsidTr="00F73F5C">
        <w:tc>
          <w:tcPr>
            <w:tcW w:w="1094" w:type="pct"/>
            <w:tcBorders>
              <w:top w:val="nil"/>
              <w:left w:val="nil"/>
              <w:bottom w:val="nil"/>
              <w:right w:val="nil"/>
            </w:tcBorders>
            <w:hideMark/>
          </w:tcPr>
          <w:p w14:paraId="75137384" w14:textId="77777777" w:rsidR="00E57444" w:rsidRPr="00C7345F" w:rsidRDefault="00E57444" w:rsidP="00F738C2">
            <w:pPr>
              <w:pStyle w:val="TableTextLeft"/>
              <w:rPr>
                <w:noProof w:val="0"/>
              </w:rPr>
            </w:pPr>
            <w:r w:rsidRPr="00C7345F">
              <w:rPr>
                <w:noProof w:val="0"/>
              </w:rPr>
              <w:t>Oral Language</w:t>
            </w:r>
          </w:p>
        </w:tc>
        <w:tc>
          <w:tcPr>
            <w:tcW w:w="642" w:type="pct"/>
            <w:tcBorders>
              <w:top w:val="nil"/>
              <w:left w:val="nil"/>
              <w:bottom w:val="nil"/>
              <w:right w:val="nil"/>
            </w:tcBorders>
            <w:noWrap/>
            <w:vAlign w:val="bottom"/>
            <w:hideMark/>
          </w:tcPr>
          <w:p w14:paraId="064378AE"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65796A13"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nil"/>
              <w:right w:val="nil"/>
            </w:tcBorders>
            <w:noWrap/>
            <w:vAlign w:val="bottom"/>
            <w:hideMark/>
          </w:tcPr>
          <w:p w14:paraId="7DE743F3"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547" w:type="pct"/>
            <w:tcBorders>
              <w:top w:val="nil"/>
              <w:left w:val="nil"/>
              <w:bottom w:val="nil"/>
              <w:right w:val="nil"/>
            </w:tcBorders>
            <w:noWrap/>
            <w:vAlign w:val="bottom"/>
            <w:hideMark/>
          </w:tcPr>
          <w:p w14:paraId="2C26B472"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729" w:type="pct"/>
            <w:tcBorders>
              <w:top w:val="nil"/>
              <w:left w:val="nil"/>
              <w:bottom w:val="nil"/>
              <w:right w:val="nil"/>
            </w:tcBorders>
            <w:noWrap/>
            <w:vAlign w:val="bottom"/>
            <w:hideMark/>
          </w:tcPr>
          <w:p w14:paraId="63E533EE" w14:textId="77777777" w:rsidR="00E57444" w:rsidRPr="00C7345F" w:rsidRDefault="00E57444" w:rsidP="00F73F5C">
            <w:pPr>
              <w:pStyle w:val="TableText"/>
              <w:ind w:right="288"/>
              <w:rPr>
                <w:rFonts w:cs="Arial"/>
                <w:szCs w:val="24"/>
              </w:rPr>
            </w:pPr>
            <w:r w:rsidRPr="00C7345F">
              <w:rPr>
                <w:rFonts w:cs="Arial"/>
                <w:color w:val="000000"/>
                <w:szCs w:val="24"/>
              </w:rPr>
              <w:t>1.000</w:t>
            </w:r>
          </w:p>
        </w:tc>
        <w:tc>
          <w:tcPr>
            <w:tcW w:w="721" w:type="pct"/>
            <w:tcBorders>
              <w:top w:val="nil"/>
              <w:left w:val="nil"/>
              <w:bottom w:val="nil"/>
              <w:right w:val="nil"/>
            </w:tcBorders>
            <w:noWrap/>
            <w:vAlign w:val="bottom"/>
            <w:hideMark/>
          </w:tcPr>
          <w:p w14:paraId="6B062C57" w14:textId="77777777" w:rsidR="00E57444" w:rsidRPr="00C7345F" w:rsidRDefault="00E57444" w:rsidP="00F73F5C">
            <w:pPr>
              <w:pStyle w:val="TableText"/>
              <w:ind w:right="288"/>
              <w:rPr>
                <w:rFonts w:cs="Arial"/>
                <w:szCs w:val="24"/>
              </w:rPr>
            </w:pPr>
            <w:r w:rsidRPr="00C7345F">
              <w:rPr>
                <w:rFonts w:cs="Arial"/>
                <w:color w:val="000000"/>
                <w:szCs w:val="24"/>
              </w:rPr>
              <w:t>0.899</w:t>
            </w:r>
          </w:p>
        </w:tc>
      </w:tr>
      <w:tr w:rsidR="00E57444" w:rsidRPr="00C7345F" w14:paraId="32897BDB" w14:textId="77777777" w:rsidTr="00F73F5C">
        <w:tc>
          <w:tcPr>
            <w:tcW w:w="1094" w:type="pct"/>
            <w:tcBorders>
              <w:top w:val="nil"/>
              <w:left w:val="nil"/>
              <w:bottom w:val="single" w:sz="12" w:space="0" w:color="auto"/>
              <w:right w:val="nil"/>
            </w:tcBorders>
            <w:hideMark/>
          </w:tcPr>
          <w:p w14:paraId="3AAAAF30" w14:textId="77777777" w:rsidR="00E57444" w:rsidRPr="00C7345F" w:rsidRDefault="00E57444" w:rsidP="00F738C2">
            <w:pPr>
              <w:pStyle w:val="TableTextLeft"/>
              <w:rPr>
                <w:noProof w:val="0"/>
              </w:rPr>
            </w:pPr>
            <w:r w:rsidRPr="00C7345F">
              <w:rPr>
                <w:noProof w:val="0"/>
              </w:rPr>
              <w:t>Written Language</w:t>
            </w:r>
          </w:p>
        </w:tc>
        <w:tc>
          <w:tcPr>
            <w:tcW w:w="642" w:type="pct"/>
            <w:tcBorders>
              <w:top w:val="nil"/>
              <w:left w:val="nil"/>
              <w:bottom w:val="single" w:sz="12" w:space="0" w:color="auto"/>
              <w:right w:val="nil"/>
            </w:tcBorders>
            <w:noWrap/>
            <w:vAlign w:val="bottom"/>
            <w:hideMark/>
          </w:tcPr>
          <w:p w14:paraId="410FA565"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single" w:sz="12" w:space="0" w:color="auto"/>
              <w:right w:val="nil"/>
            </w:tcBorders>
            <w:noWrap/>
            <w:vAlign w:val="bottom"/>
            <w:hideMark/>
          </w:tcPr>
          <w:p w14:paraId="1048EF2F"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single" w:sz="12" w:space="0" w:color="auto"/>
              <w:right w:val="nil"/>
            </w:tcBorders>
            <w:noWrap/>
            <w:vAlign w:val="bottom"/>
            <w:hideMark/>
          </w:tcPr>
          <w:p w14:paraId="590C893B"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547" w:type="pct"/>
            <w:tcBorders>
              <w:top w:val="nil"/>
              <w:left w:val="nil"/>
              <w:bottom w:val="single" w:sz="12" w:space="0" w:color="auto"/>
              <w:right w:val="nil"/>
            </w:tcBorders>
            <w:noWrap/>
            <w:vAlign w:val="bottom"/>
            <w:hideMark/>
          </w:tcPr>
          <w:p w14:paraId="50F98E40"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729" w:type="pct"/>
            <w:tcBorders>
              <w:top w:val="nil"/>
              <w:left w:val="nil"/>
              <w:bottom w:val="single" w:sz="12" w:space="0" w:color="auto"/>
              <w:right w:val="nil"/>
            </w:tcBorders>
            <w:noWrap/>
            <w:vAlign w:val="bottom"/>
            <w:hideMark/>
          </w:tcPr>
          <w:p w14:paraId="10D303B8" w14:textId="77777777" w:rsidR="00E57444" w:rsidRPr="00C7345F" w:rsidRDefault="00E57444" w:rsidP="00F73F5C">
            <w:pPr>
              <w:pStyle w:val="TableText"/>
              <w:ind w:right="288"/>
              <w:rPr>
                <w:rFonts w:cs="Arial"/>
                <w:szCs w:val="24"/>
              </w:rPr>
            </w:pPr>
            <w:r w:rsidRPr="00C7345F">
              <w:rPr>
                <w:rFonts w:cs="Arial"/>
                <w:color w:val="000000"/>
                <w:szCs w:val="24"/>
              </w:rPr>
              <w:t>N/A</w:t>
            </w:r>
          </w:p>
        </w:tc>
        <w:tc>
          <w:tcPr>
            <w:tcW w:w="721" w:type="pct"/>
            <w:tcBorders>
              <w:top w:val="nil"/>
              <w:left w:val="nil"/>
              <w:bottom w:val="single" w:sz="12" w:space="0" w:color="auto"/>
              <w:right w:val="nil"/>
            </w:tcBorders>
            <w:noWrap/>
            <w:vAlign w:val="bottom"/>
            <w:hideMark/>
          </w:tcPr>
          <w:p w14:paraId="0A4274DA" w14:textId="77777777" w:rsidR="00E57444" w:rsidRPr="00C7345F" w:rsidRDefault="00E57444" w:rsidP="00F73F5C">
            <w:pPr>
              <w:pStyle w:val="TableText"/>
              <w:keepNext/>
              <w:ind w:right="288"/>
              <w:rPr>
                <w:rFonts w:cs="Arial"/>
                <w:szCs w:val="24"/>
              </w:rPr>
            </w:pPr>
            <w:r w:rsidRPr="00C7345F">
              <w:rPr>
                <w:rFonts w:cs="Arial"/>
                <w:color w:val="000000"/>
                <w:szCs w:val="24"/>
              </w:rPr>
              <w:t>1.000</w:t>
            </w:r>
          </w:p>
        </w:tc>
      </w:tr>
    </w:tbl>
    <w:p w14:paraId="5F613DEC" w14:textId="77777777" w:rsidR="00E57444" w:rsidRPr="00C7345F" w:rsidRDefault="00E57444" w:rsidP="00F73F5C">
      <w:pPr>
        <w:pStyle w:val="Caption"/>
      </w:pPr>
      <w:bookmarkStart w:id="1102" w:name="_Toc134622093"/>
      <w:r w:rsidRPr="00C7345F">
        <w:t>Table 6.A.</w:t>
      </w:r>
      <w:fldSimple w:instr=" SEQ Table_6.A. \* ARABIC ">
        <w:r w:rsidRPr="00C7345F">
          <w:t>6</w:t>
        </w:r>
      </w:fldSimple>
      <w:r w:rsidRPr="00C7345F">
        <w:t xml:space="preserve">  Correlation Coefficients Among Four Domains and Composite Scores for Grade Span Nine Through Twelve</w:t>
      </w:r>
      <w:bookmarkEnd w:id="1102"/>
    </w:p>
    <w:tbl>
      <w:tblPr>
        <w:tblStyle w:val="TRs"/>
        <w:tblW w:w="4637" w:type="pct"/>
        <w:tblCellMar>
          <w:left w:w="58" w:type="dxa"/>
          <w:right w:w="58" w:type="dxa"/>
        </w:tblCellMar>
        <w:tblLook w:val="04A0" w:firstRow="1" w:lastRow="0" w:firstColumn="1" w:lastColumn="0" w:noHBand="0" w:noVBand="1"/>
        <w:tblDescription w:val="Correlation Coefficients Among Four Domains and Composite Scores for Grade Span Nine Through Twelve"/>
      </w:tblPr>
      <w:tblGrid>
        <w:gridCol w:w="2016"/>
        <w:gridCol w:w="1183"/>
        <w:gridCol w:w="1183"/>
        <w:gridCol w:w="1152"/>
        <w:gridCol w:w="1008"/>
        <w:gridCol w:w="1344"/>
        <w:gridCol w:w="1329"/>
      </w:tblGrid>
      <w:tr w:rsidR="00E57444" w:rsidRPr="00C7345F" w14:paraId="2C1B9366" w14:textId="77777777" w:rsidTr="00F73F5C">
        <w:trPr>
          <w:cnfStyle w:val="100000000000" w:firstRow="1" w:lastRow="0" w:firstColumn="0" w:lastColumn="0" w:oddVBand="0" w:evenVBand="0" w:oddHBand="0" w:evenHBand="0" w:firstRowFirstColumn="0" w:firstRowLastColumn="0" w:lastRowFirstColumn="0" w:lastRowLastColumn="0"/>
        </w:trPr>
        <w:tc>
          <w:tcPr>
            <w:tcW w:w="1094" w:type="pct"/>
            <w:hideMark/>
          </w:tcPr>
          <w:p w14:paraId="30917DDF" w14:textId="77777777" w:rsidR="00E57444" w:rsidRPr="00C7345F" w:rsidRDefault="00E57444" w:rsidP="00F73F5C">
            <w:pPr>
              <w:pStyle w:val="TableHead"/>
              <w:rPr>
                <w:b w:val="0"/>
                <w:bCs/>
                <w:noProof w:val="0"/>
              </w:rPr>
            </w:pPr>
            <w:r w:rsidRPr="00C7345F">
              <w:rPr>
                <w:noProof w:val="0"/>
              </w:rPr>
              <w:t>Domain</w:t>
            </w:r>
          </w:p>
        </w:tc>
        <w:tc>
          <w:tcPr>
            <w:tcW w:w="642" w:type="pct"/>
            <w:tcMar>
              <w:top w:w="58" w:type="dxa"/>
              <w:left w:w="58" w:type="dxa"/>
              <w:bottom w:w="58" w:type="dxa"/>
              <w:right w:w="58" w:type="dxa"/>
            </w:tcMar>
            <w:hideMark/>
          </w:tcPr>
          <w:p w14:paraId="5896A682" w14:textId="77777777" w:rsidR="00E57444" w:rsidRPr="00C7345F" w:rsidRDefault="00E57444" w:rsidP="00F73F5C">
            <w:pPr>
              <w:pStyle w:val="TableHead"/>
              <w:rPr>
                <w:b w:val="0"/>
                <w:bCs/>
                <w:noProof w:val="0"/>
              </w:rPr>
            </w:pPr>
            <w:r w:rsidRPr="00C7345F">
              <w:rPr>
                <w:noProof w:val="0"/>
              </w:rPr>
              <w:t>Listening</w:t>
            </w:r>
          </w:p>
        </w:tc>
        <w:tc>
          <w:tcPr>
            <w:tcW w:w="642" w:type="pct"/>
            <w:tcMar>
              <w:top w:w="58" w:type="dxa"/>
              <w:left w:w="58" w:type="dxa"/>
              <w:bottom w:w="58" w:type="dxa"/>
              <w:right w:w="58" w:type="dxa"/>
            </w:tcMar>
            <w:hideMark/>
          </w:tcPr>
          <w:p w14:paraId="267EA28B" w14:textId="77777777" w:rsidR="00E57444" w:rsidRPr="00C7345F" w:rsidRDefault="00E57444" w:rsidP="00F73F5C">
            <w:pPr>
              <w:pStyle w:val="TableHead"/>
              <w:rPr>
                <w:b w:val="0"/>
                <w:bCs/>
                <w:noProof w:val="0"/>
              </w:rPr>
            </w:pPr>
            <w:r w:rsidRPr="00C7345F">
              <w:rPr>
                <w:noProof w:val="0"/>
              </w:rPr>
              <w:t>Speaking</w:t>
            </w:r>
          </w:p>
        </w:tc>
        <w:tc>
          <w:tcPr>
            <w:tcW w:w="625" w:type="pct"/>
            <w:tcMar>
              <w:top w:w="58" w:type="dxa"/>
              <w:left w:w="58" w:type="dxa"/>
              <w:bottom w:w="58" w:type="dxa"/>
              <w:right w:w="58" w:type="dxa"/>
            </w:tcMar>
            <w:hideMark/>
          </w:tcPr>
          <w:p w14:paraId="632E75C0" w14:textId="77777777" w:rsidR="00E57444" w:rsidRPr="00C7345F" w:rsidRDefault="00E57444" w:rsidP="00F73F5C">
            <w:pPr>
              <w:pStyle w:val="TableHead"/>
              <w:rPr>
                <w:b w:val="0"/>
                <w:bCs/>
                <w:noProof w:val="0"/>
              </w:rPr>
            </w:pPr>
            <w:r w:rsidRPr="00C7345F">
              <w:rPr>
                <w:noProof w:val="0"/>
              </w:rPr>
              <w:t>Reading</w:t>
            </w:r>
          </w:p>
        </w:tc>
        <w:tc>
          <w:tcPr>
            <w:tcW w:w="547" w:type="pct"/>
            <w:tcMar>
              <w:top w:w="58" w:type="dxa"/>
              <w:left w:w="58" w:type="dxa"/>
              <w:bottom w:w="58" w:type="dxa"/>
              <w:right w:w="58" w:type="dxa"/>
            </w:tcMar>
            <w:hideMark/>
          </w:tcPr>
          <w:p w14:paraId="08683CFE" w14:textId="77777777" w:rsidR="00E57444" w:rsidRPr="00C7345F" w:rsidRDefault="00E57444" w:rsidP="00F73F5C">
            <w:pPr>
              <w:pStyle w:val="TableHead"/>
              <w:rPr>
                <w:b w:val="0"/>
                <w:bCs/>
                <w:noProof w:val="0"/>
              </w:rPr>
            </w:pPr>
            <w:r w:rsidRPr="00C7345F">
              <w:rPr>
                <w:noProof w:val="0"/>
              </w:rPr>
              <w:t>Writing</w:t>
            </w:r>
          </w:p>
        </w:tc>
        <w:tc>
          <w:tcPr>
            <w:tcW w:w="729" w:type="pct"/>
            <w:tcMar>
              <w:top w:w="58" w:type="dxa"/>
              <w:left w:w="58" w:type="dxa"/>
              <w:bottom w:w="58" w:type="dxa"/>
              <w:right w:w="58" w:type="dxa"/>
            </w:tcMar>
            <w:hideMark/>
          </w:tcPr>
          <w:p w14:paraId="21F88184" w14:textId="77777777" w:rsidR="00E57444" w:rsidRPr="00C7345F" w:rsidRDefault="00E57444" w:rsidP="00F73F5C">
            <w:pPr>
              <w:pStyle w:val="TableHead"/>
              <w:rPr>
                <w:b w:val="0"/>
                <w:bCs/>
                <w:noProof w:val="0"/>
              </w:rPr>
            </w:pPr>
            <w:r w:rsidRPr="00C7345F">
              <w:rPr>
                <w:noProof w:val="0"/>
              </w:rPr>
              <w:t>Oral Language</w:t>
            </w:r>
          </w:p>
        </w:tc>
        <w:tc>
          <w:tcPr>
            <w:tcW w:w="721" w:type="pct"/>
            <w:tcMar>
              <w:top w:w="58" w:type="dxa"/>
              <w:left w:w="58" w:type="dxa"/>
              <w:bottom w:w="58" w:type="dxa"/>
              <w:right w:w="58" w:type="dxa"/>
            </w:tcMar>
            <w:hideMark/>
          </w:tcPr>
          <w:p w14:paraId="558D62FE" w14:textId="77777777" w:rsidR="00E57444" w:rsidRPr="00C7345F" w:rsidRDefault="00E57444" w:rsidP="00F73F5C">
            <w:pPr>
              <w:pStyle w:val="TableHead"/>
              <w:rPr>
                <w:b w:val="0"/>
                <w:bCs/>
                <w:noProof w:val="0"/>
              </w:rPr>
            </w:pPr>
            <w:r w:rsidRPr="00C7345F">
              <w:rPr>
                <w:noProof w:val="0"/>
              </w:rPr>
              <w:t>Written Language</w:t>
            </w:r>
          </w:p>
        </w:tc>
      </w:tr>
      <w:tr w:rsidR="00E57444" w:rsidRPr="00C7345F" w14:paraId="3DED716C" w14:textId="77777777" w:rsidTr="00F73F5C">
        <w:tc>
          <w:tcPr>
            <w:tcW w:w="1094" w:type="pct"/>
            <w:tcBorders>
              <w:top w:val="nil"/>
              <w:left w:val="nil"/>
              <w:bottom w:val="nil"/>
              <w:right w:val="nil"/>
            </w:tcBorders>
            <w:hideMark/>
          </w:tcPr>
          <w:p w14:paraId="38F283D3" w14:textId="77777777" w:rsidR="00E57444" w:rsidRPr="00C7345F" w:rsidRDefault="00E57444" w:rsidP="00F738C2">
            <w:pPr>
              <w:pStyle w:val="TableTextLeft"/>
              <w:rPr>
                <w:noProof w:val="0"/>
              </w:rPr>
            </w:pPr>
            <w:r w:rsidRPr="00C7345F">
              <w:rPr>
                <w:noProof w:val="0"/>
              </w:rPr>
              <w:t>Listening</w:t>
            </w:r>
          </w:p>
        </w:tc>
        <w:tc>
          <w:tcPr>
            <w:tcW w:w="642" w:type="pct"/>
            <w:tcBorders>
              <w:top w:val="nil"/>
              <w:left w:val="nil"/>
              <w:bottom w:val="nil"/>
              <w:right w:val="nil"/>
            </w:tcBorders>
            <w:noWrap/>
            <w:vAlign w:val="bottom"/>
            <w:hideMark/>
          </w:tcPr>
          <w:p w14:paraId="4AB81257"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642" w:type="pct"/>
            <w:tcBorders>
              <w:top w:val="nil"/>
              <w:left w:val="nil"/>
              <w:bottom w:val="nil"/>
              <w:right w:val="nil"/>
            </w:tcBorders>
            <w:noWrap/>
            <w:vAlign w:val="bottom"/>
            <w:hideMark/>
          </w:tcPr>
          <w:p w14:paraId="12A46189" w14:textId="77777777" w:rsidR="00E57444" w:rsidRPr="00C7345F" w:rsidRDefault="00E57444" w:rsidP="00F73F5C">
            <w:pPr>
              <w:pStyle w:val="TableText"/>
              <w:ind w:right="144"/>
              <w:rPr>
                <w:rFonts w:cs="Arial"/>
                <w:szCs w:val="24"/>
              </w:rPr>
            </w:pPr>
            <w:r w:rsidRPr="00C7345F">
              <w:rPr>
                <w:rFonts w:cs="Arial"/>
                <w:color w:val="000000"/>
                <w:szCs w:val="24"/>
              </w:rPr>
              <w:t>0.832</w:t>
            </w:r>
          </w:p>
        </w:tc>
        <w:tc>
          <w:tcPr>
            <w:tcW w:w="625" w:type="pct"/>
            <w:tcBorders>
              <w:top w:val="nil"/>
              <w:left w:val="nil"/>
              <w:bottom w:val="nil"/>
              <w:right w:val="nil"/>
            </w:tcBorders>
            <w:noWrap/>
            <w:vAlign w:val="bottom"/>
            <w:hideMark/>
          </w:tcPr>
          <w:p w14:paraId="473E74A6" w14:textId="77777777" w:rsidR="00E57444" w:rsidRPr="00C7345F" w:rsidRDefault="00E57444" w:rsidP="00F73F5C">
            <w:pPr>
              <w:pStyle w:val="TableText"/>
              <w:ind w:right="144"/>
              <w:rPr>
                <w:rFonts w:cs="Arial"/>
                <w:szCs w:val="24"/>
              </w:rPr>
            </w:pPr>
            <w:r w:rsidRPr="00C7345F">
              <w:rPr>
                <w:rFonts w:cs="Arial"/>
                <w:color w:val="000000"/>
                <w:szCs w:val="24"/>
              </w:rPr>
              <w:t>0.802</w:t>
            </w:r>
          </w:p>
        </w:tc>
        <w:tc>
          <w:tcPr>
            <w:tcW w:w="547" w:type="pct"/>
            <w:tcBorders>
              <w:top w:val="nil"/>
              <w:left w:val="nil"/>
              <w:bottom w:val="nil"/>
              <w:right w:val="nil"/>
            </w:tcBorders>
            <w:noWrap/>
            <w:vAlign w:val="bottom"/>
            <w:hideMark/>
          </w:tcPr>
          <w:p w14:paraId="420DE0C4" w14:textId="77777777" w:rsidR="00E57444" w:rsidRPr="00C7345F" w:rsidRDefault="00E57444" w:rsidP="00F73F5C">
            <w:pPr>
              <w:pStyle w:val="TableText"/>
              <w:ind w:right="144"/>
              <w:rPr>
                <w:rFonts w:cs="Arial"/>
                <w:szCs w:val="24"/>
              </w:rPr>
            </w:pPr>
            <w:r w:rsidRPr="00C7345F">
              <w:rPr>
                <w:rFonts w:cs="Arial"/>
                <w:color w:val="000000"/>
                <w:szCs w:val="24"/>
              </w:rPr>
              <w:t>0.816</w:t>
            </w:r>
          </w:p>
        </w:tc>
        <w:tc>
          <w:tcPr>
            <w:tcW w:w="729" w:type="pct"/>
            <w:tcBorders>
              <w:top w:val="nil"/>
              <w:left w:val="nil"/>
              <w:bottom w:val="nil"/>
              <w:right w:val="nil"/>
            </w:tcBorders>
            <w:noWrap/>
            <w:vAlign w:val="bottom"/>
            <w:hideMark/>
          </w:tcPr>
          <w:p w14:paraId="29749E97" w14:textId="77777777" w:rsidR="00E57444" w:rsidRPr="00C7345F" w:rsidRDefault="00E57444" w:rsidP="00F73F5C">
            <w:pPr>
              <w:pStyle w:val="TableText"/>
              <w:ind w:right="288"/>
              <w:rPr>
                <w:rFonts w:cs="Arial"/>
                <w:szCs w:val="24"/>
              </w:rPr>
            </w:pPr>
            <w:r w:rsidRPr="00C7345F">
              <w:rPr>
                <w:rFonts w:cs="Arial"/>
                <w:color w:val="000000"/>
                <w:szCs w:val="24"/>
              </w:rPr>
              <w:t>0.937</w:t>
            </w:r>
          </w:p>
        </w:tc>
        <w:tc>
          <w:tcPr>
            <w:tcW w:w="721" w:type="pct"/>
            <w:tcBorders>
              <w:top w:val="nil"/>
              <w:left w:val="nil"/>
              <w:bottom w:val="nil"/>
              <w:right w:val="nil"/>
            </w:tcBorders>
            <w:noWrap/>
            <w:vAlign w:val="bottom"/>
            <w:hideMark/>
          </w:tcPr>
          <w:p w14:paraId="79F4C318" w14:textId="77777777" w:rsidR="00E57444" w:rsidRPr="00C7345F" w:rsidRDefault="00E57444" w:rsidP="00F73F5C">
            <w:pPr>
              <w:pStyle w:val="TableText"/>
              <w:ind w:right="288"/>
              <w:rPr>
                <w:rFonts w:cs="Arial"/>
                <w:szCs w:val="24"/>
              </w:rPr>
            </w:pPr>
            <w:r w:rsidRPr="00C7345F">
              <w:rPr>
                <w:rFonts w:cs="Arial"/>
                <w:color w:val="000000"/>
                <w:szCs w:val="24"/>
              </w:rPr>
              <w:t>0.855</w:t>
            </w:r>
          </w:p>
        </w:tc>
      </w:tr>
      <w:tr w:rsidR="00E57444" w:rsidRPr="00C7345F" w14:paraId="6CCBC018" w14:textId="77777777" w:rsidTr="00F73F5C">
        <w:tc>
          <w:tcPr>
            <w:tcW w:w="1094" w:type="pct"/>
            <w:tcBorders>
              <w:top w:val="nil"/>
              <w:left w:val="nil"/>
              <w:bottom w:val="nil"/>
              <w:right w:val="nil"/>
            </w:tcBorders>
            <w:hideMark/>
          </w:tcPr>
          <w:p w14:paraId="5924FFE5" w14:textId="77777777" w:rsidR="00E57444" w:rsidRPr="00C7345F" w:rsidRDefault="00E57444" w:rsidP="00F738C2">
            <w:pPr>
              <w:pStyle w:val="TableTextLeft"/>
              <w:rPr>
                <w:noProof w:val="0"/>
              </w:rPr>
            </w:pPr>
            <w:r w:rsidRPr="00C7345F">
              <w:rPr>
                <w:noProof w:val="0"/>
              </w:rPr>
              <w:t>Speaking</w:t>
            </w:r>
          </w:p>
        </w:tc>
        <w:tc>
          <w:tcPr>
            <w:tcW w:w="642" w:type="pct"/>
            <w:tcBorders>
              <w:top w:val="nil"/>
              <w:left w:val="nil"/>
              <w:bottom w:val="nil"/>
              <w:right w:val="nil"/>
            </w:tcBorders>
            <w:noWrap/>
            <w:vAlign w:val="bottom"/>
            <w:hideMark/>
          </w:tcPr>
          <w:p w14:paraId="7B79CEDA"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0B017929"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625" w:type="pct"/>
            <w:tcBorders>
              <w:top w:val="nil"/>
              <w:left w:val="nil"/>
              <w:bottom w:val="nil"/>
              <w:right w:val="nil"/>
            </w:tcBorders>
            <w:noWrap/>
            <w:vAlign w:val="bottom"/>
            <w:hideMark/>
          </w:tcPr>
          <w:p w14:paraId="5291C607" w14:textId="77777777" w:rsidR="00E57444" w:rsidRPr="00C7345F" w:rsidRDefault="00E57444" w:rsidP="00F73F5C">
            <w:pPr>
              <w:pStyle w:val="TableText"/>
              <w:ind w:right="144"/>
              <w:rPr>
                <w:rFonts w:cs="Arial"/>
                <w:szCs w:val="24"/>
              </w:rPr>
            </w:pPr>
            <w:r w:rsidRPr="00C7345F">
              <w:rPr>
                <w:rFonts w:cs="Arial"/>
                <w:color w:val="000000"/>
                <w:szCs w:val="24"/>
              </w:rPr>
              <w:t>0.799</w:t>
            </w:r>
          </w:p>
        </w:tc>
        <w:tc>
          <w:tcPr>
            <w:tcW w:w="547" w:type="pct"/>
            <w:tcBorders>
              <w:top w:val="nil"/>
              <w:left w:val="nil"/>
              <w:bottom w:val="nil"/>
              <w:right w:val="nil"/>
            </w:tcBorders>
            <w:noWrap/>
            <w:vAlign w:val="bottom"/>
            <w:hideMark/>
          </w:tcPr>
          <w:p w14:paraId="3D66D3DC" w14:textId="77777777" w:rsidR="00E57444" w:rsidRPr="00C7345F" w:rsidRDefault="00E57444" w:rsidP="00F73F5C">
            <w:pPr>
              <w:pStyle w:val="TableText"/>
              <w:ind w:right="144"/>
              <w:rPr>
                <w:rFonts w:cs="Arial"/>
                <w:szCs w:val="24"/>
              </w:rPr>
            </w:pPr>
            <w:r w:rsidRPr="00C7345F">
              <w:rPr>
                <w:rFonts w:cs="Arial"/>
                <w:color w:val="000000"/>
                <w:szCs w:val="24"/>
              </w:rPr>
              <w:t>0.893</w:t>
            </w:r>
          </w:p>
        </w:tc>
        <w:tc>
          <w:tcPr>
            <w:tcW w:w="729" w:type="pct"/>
            <w:tcBorders>
              <w:top w:val="nil"/>
              <w:left w:val="nil"/>
              <w:bottom w:val="nil"/>
              <w:right w:val="nil"/>
            </w:tcBorders>
            <w:noWrap/>
            <w:vAlign w:val="bottom"/>
            <w:hideMark/>
          </w:tcPr>
          <w:p w14:paraId="2CDA662E" w14:textId="77777777" w:rsidR="00E57444" w:rsidRPr="00C7345F" w:rsidRDefault="00E57444" w:rsidP="00F73F5C">
            <w:pPr>
              <w:pStyle w:val="TableText"/>
              <w:ind w:right="288"/>
              <w:rPr>
                <w:rFonts w:cs="Arial"/>
                <w:szCs w:val="24"/>
              </w:rPr>
            </w:pPr>
            <w:r w:rsidRPr="00C7345F">
              <w:rPr>
                <w:rFonts w:cs="Arial"/>
                <w:color w:val="000000"/>
                <w:szCs w:val="24"/>
              </w:rPr>
              <w:t>0.973</w:t>
            </w:r>
          </w:p>
        </w:tc>
        <w:tc>
          <w:tcPr>
            <w:tcW w:w="721" w:type="pct"/>
            <w:tcBorders>
              <w:top w:val="nil"/>
              <w:left w:val="nil"/>
              <w:bottom w:val="nil"/>
              <w:right w:val="nil"/>
            </w:tcBorders>
            <w:noWrap/>
            <w:vAlign w:val="bottom"/>
            <w:hideMark/>
          </w:tcPr>
          <w:p w14:paraId="518EC295" w14:textId="77777777" w:rsidR="00E57444" w:rsidRPr="00C7345F" w:rsidRDefault="00E57444" w:rsidP="00F73F5C">
            <w:pPr>
              <w:pStyle w:val="TableText"/>
              <w:ind w:right="288"/>
              <w:rPr>
                <w:rFonts w:cs="Arial"/>
                <w:szCs w:val="24"/>
              </w:rPr>
            </w:pPr>
            <w:r w:rsidRPr="00C7345F">
              <w:rPr>
                <w:rFonts w:cs="Arial"/>
                <w:color w:val="000000"/>
                <w:szCs w:val="24"/>
              </w:rPr>
              <w:t>0.894</w:t>
            </w:r>
          </w:p>
        </w:tc>
      </w:tr>
      <w:tr w:rsidR="00E57444" w:rsidRPr="00C7345F" w14:paraId="2BB834D1" w14:textId="77777777" w:rsidTr="00F73F5C">
        <w:tc>
          <w:tcPr>
            <w:tcW w:w="1094" w:type="pct"/>
            <w:tcBorders>
              <w:top w:val="nil"/>
              <w:left w:val="nil"/>
              <w:bottom w:val="nil"/>
              <w:right w:val="nil"/>
            </w:tcBorders>
            <w:hideMark/>
          </w:tcPr>
          <w:p w14:paraId="5F953D1F" w14:textId="77777777" w:rsidR="00E57444" w:rsidRPr="00C7345F" w:rsidRDefault="00E57444" w:rsidP="00F738C2">
            <w:pPr>
              <w:pStyle w:val="TableTextLeft"/>
              <w:rPr>
                <w:noProof w:val="0"/>
              </w:rPr>
            </w:pPr>
            <w:r w:rsidRPr="00C7345F">
              <w:rPr>
                <w:noProof w:val="0"/>
              </w:rPr>
              <w:t>Reading</w:t>
            </w:r>
          </w:p>
        </w:tc>
        <w:tc>
          <w:tcPr>
            <w:tcW w:w="642" w:type="pct"/>
            <w:tcBorders>
              <w:top w:val="nil"/>
              <w:left w:val="nil"/>
              <w:bottom w:val="nil"/>
              <w:right w:val="nil"/>
            </w:tcBorders>
            <w:noWrap/>
            <w:vAlign w:val="bottom"/>
            <w:hideMark/>
          </w:tcPr>
          <w:p w14:paraId="7B56B762"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48C624BC"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nil"/>
              <w:right w:val="nil"/>
            </w:tcBorders>
            <w:noWrap/>
            <w:vAlign w:val="bottom"/>
            <w:hideMark/>
          </w:tcPr>
          <w:p w14:paraId="747C1D21"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547" w:type="pct"/>
            <w:tcBorders>
              <w:top w:val="nil"/>
              <w:left w:val="nil"/>
              <w:bottom w:val="nil"/>
              <w:right w:val="nil"/>
            </w:tcBorders>
            <w:noWrap/>
            <w:vAlign w:val="bottom"/>
            <w:hideMark/>
          </w:tcPr>
          <w:p w14:paraId="58767D36" w14:textId="77777777" w:rsidR="00E57444" w:rsidRPr="00C7345F" w:rsidRDefault="00E57444" w:rsidP="00F73F5C">
            <w:pPr>
              <w:pStyle w:val="TableText"/>
              <w:ind w:right="144"/>
              <w:rPr>
                <w:rFonts w:cs="Arial"/>
                <w:szCs w:val="24"/>
              </w:rPr>
            </w:pPr>
            <w:r w:rsidRPr="00C7345F">
              <w:rPr>
                <w:rFonts w:cs="Arial"/>
                <w:color w:val="000000"/>
                <w:szCs w:val="24"/>
              </w:rPr>
              <w:t>0.789</w:t>
            </w:r>
          </w:p>
        </w:tc>
        <w:tc>
          <w:tcPr>
            <w:tcW w:w="729" w:type="pct"/>
            <w:tcBorders>
              <w:top w:val="nil"/>
              <w:left w:val="nil"/>
              <w:bottom w:val="nil"/>
              <w:right w:val="nil"/>
            </w:tcBorders>
            <w:noWrap/>
            <w:vAlign w:val="bottom"/>
            <w:hideMark/>
          </w:tcPr>
          <w:p w14:paraId="54AE7521" w14:textId="77777777" w:rsidR="00E57444" w:rsidRPr="00C7345F" w:rsidRDefault="00E57444" w:rsidP="00F73F5C">
            <w:pPr>
              <w:pStyle w:val="TableText"/>
              <w:ind w:right="288"/>
              <w:rPr>
                <w:rFonts w:cs="Arial"/>
                <w:szCs w:val="24"/>
              </w:rPr>
            </w:pPr>
            <w:r w:rsidRPr="00C7345F">
              <w:rPr>
                <w:rFonts w:cs="Arial"/>
                <w:color w:val="000000"/>
                <w:szCs w:val="24"/>
              </w:rPr>
              <w:t>0.835</w:t>
            </w:r>
          </w:p>
        </w:tc>
        <w:tc>
          <w:tcPr>
            <w:tcW w:w="721" w:type="pct"/>
            <w:tcBorders>
              <w:top w:val="nil"/>
              <w:left w:val="nil"/>
              <w:bottom w:val="nil"/>
              <w:right w:val="nil"/>
            </w:tcBorders>
            <w:noWrap/>
            <w:vAlign w:val="bottom"/>
            <w:hideMark/>
          </w:tcPr>
          <w:p w14:paraId="43D05E23" w14:textId="77777777" w:rsidR="00E57444" w:rsidRPr="00C7345F" w:rsidRDefault="00E57444" w:rsidP="00F73F5C">
            <w:pPr>
              <w:pStyle w:val="TableText"/>
              <w:ind w:right="288"/>
              <w:rPr>
                <w:rFonts w:cs="Arial"/>
                <w:szCs w:val="24"/>
              </w:rPr>
            </w:pPr>
            <w:r w:rsidRPr="00C7345F">
              <w:rPr>
                <w:rFonts w:cs="Arial"/>
                <w:color w:val="000000"/>
                <w:szCs w:val="24"/>
              </w:rPr>
              <w:t>0.947</w:t>
            </w:r>
          </w:p>
        </w:tc>
      </w:tr>
      <w:tr w:rsidR="00E57444" w:rsidRPr="00C7345F" w14:paraId="73E619E1" w14:textId="77777777" w:rsidTr="00F73F5C">
        <w:tc>
          <w:tcPr>
            <w:tcW w:w="1094" w:type="pct"/>
            <w:tcBorders>
              <w:top w:val="nil"/>
              <w:left w:val="nil"/>
              <w:bottom w:val="nil"/>
              <w:right w:val="nil"/>
            </w:tcBorders>
            <w:hideMark/>
          </w:tcPr>
          <w:p w14:paraId="54CEF012" w14:textId="77777777" w:rsidR="00E57444" w:rsidRPr="00C7345F" w:rsidRDefault="00E57444" w:rsidP="00F738C2">
            <w:pPr>
              <w:pStyle w:val="TableTextLeft"/>
              <w:rPr>
                <w:noProof w:val="0"/>
              </w:rPr>
            </w:pPr>
            <w:r w:rsidRPr="00C7345F">
              <w:rPr>
                <w:noProof w:val="0"/>
              </w:rPr>
              <w:t>Writing</w:t>
            </w:r>
          </w:p>
        </w:tc>
        <w:tc>
          <w:tcPr>
            <w:tcW w:w="642" w:type="pct"/>
            <w:tcBorders>
              <w:top w:val="nil"/>
              <w:left w:val="nil"/>
              <w:bottom w:val="nil"/>
              <w:right w:val="nil"/>
            </w:tcBorders>
            <w:noWrap/>
            <w:vAlign w:val="bottom"/>
            <w:hideMark/>
          </w:tcPr>
          <w:p w14:paraId="21DCBA95"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2BEEAA04"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nil"/>
              <w:right w:val="nil"/>
            </w:tcBorders>
            <w:noWrap/>
            <w:vAlign w:val="bottom"/>
            <w:hideMark/>
          </w:tcPr>
          <w:p w14:paraId="7DFD24A8"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547" w:type="pct"/>
            <w:tcBorders>
              <w:top w:val="nil"/>
              <w:left w:val="nil"/>
              <w:bottom w:val="nil"/>
              <w:right w:val="nil"/>
            </w:tcBorders>
            <w:noWrap/>
            <w:vAlign w:val="bottom"/>
            <w:hideMark/>
          </w:tcPr>
          <w:p w14:paraId="73742CA0" w14:textId="77777777" w:rsidR="00E57444" w:rsidRPr="00C7345F" w:rsidRDefault="00E57444" w:rsidP="00F73F5C">
            <w:pPr>
              <w:pStyle w:val="TableText"/>
              <w:ind w:right="144"/>
              <w:rPr>
                <w:rFonts w:cs="Arial"/>
                <w:szCs w:val="24"/>
              </w:rPr>
            </w:pPr>
            <w:r w:rsidRPr="00C7345F">
              <w:rPr>
                <w:rFonts w:cs="Arial"/>
                <w:color w:val="000000"/>
                <w:szCs w:val="24"/>
              </w:rPr>
              <w:t>1.000</w:t>
            </w:r>
          </w:p>
        </w:tc>
        <w:tc>
          <w:tcPr>
            <w:tcW w:w="729" w:type="pct"/>
            <w:tcBorders>
              <w:top w:val="nil"/>
              <w:left w:val="nil"/>
              <w:bottom w:val="nil"/>
              <w:right w:val="nil"/>
            </w:tcBorders>
            <w:noWrap/>
            <w:vAlign w:val="bottom"/>
            <w:hideMark/>
          </w:tcPr>
          <w:p w14:paraId="4AE0F008" w14:textId="77777777" w:rsidR="00E57444" w:rsidRPr="00C7345F" w:rsidRDefault="00E57444" w:rsidP="00F73F5C">
            <w:pPr>
              <w:pStyle w:val="TableText"/>
              <w:ind w:right="288"/>
              <w:rPr>
                <w:rFonts w:cs="Arial"/>
                <w:szCs w:val="24"/>
              </w:rPr>
            </w:pPr>
            <w:r w:rsidRPr="00C7345F">
              <w:rPr>
                <w:rFonts w:cs="Arial"/>
                <w:color w:val="000000"/>
                <w:szCs w:val="24"/>
              </w:rPr>
              <w:t>0.900</w:t>
            </w:r>
          </w:p>
        </w:tc>
        <w:tc>
          <w:tcPr>
            <w:tcW w:w="721" w:type="pct"/>
            <w:tcBorders>
              <w:top w:val="nil"/>
              <w:left w:val="nil"/>
              <w:bottom w:val="nil"/>
              <w:right w:val="nil"/>
            </w:tcBorders>
            <w:noWrap/>
            <w:vAlign w:val="bottom"/>
            <w:hideMark/>
          </w:tcPr>
          <w:p w14:paraId="32655120" w14:textId="77777777" w:rsidR="00E57444" w:rsidRPr="00C7345F" w:rsidRDefault="00E57444" w:rsidP="00F73F5C">
            <w:pPr>
              <w:pStyle w:val="TableText"/>
              <w:ind w:right="288"/>
              <w:rPr>
                <w:rFonts w:cs="Arial"/>
                <w:szCs w:val="24"/>
              </w:rPr>
            </w:pPr>
            <w:r w:rsidRPr="00C7345F">
              <w:rPr>
                <w:rFonts w:cs="Arial"/>
                <w:color w:val="000000"/>
                <w:szCs w:val="24"/>
              </w:rPr>
              <w:t>0.944</w:t>
            </w:r>
          </w:p>
        </w:tc>
      </w:tr>
      <w:tr w:rsidR="00E57444" w:rsidRPr="00C7345F" w14:paraId="2E6933B1" w14:textId="77777777" w:rsidTr="00F73F5C">
        <w:tc>
          <w:tcPr>
            <w:tcW w:w="1094" w:type="pct"/>
            <w:tcBorders>
              <w:top w:val="nil"/>
              <w:left w:val="nil"/>
              <w:bottom w:val="nil"/>
              <w:right w:val="nil"/>
            </w:tcBorders>
            <w:hideMark/>
          </w:tcPr>
          <w:p w14:paraId="5D7BC419" w14:textId="77777777" w:rsidR="00E57444" w:rsidRPr="00C7345F" w:rsidRDefault="00E57444" w:rsidP="00F738C2">
            <w:pPr>
              <w:pStyle w:val="TableTextLeft"/>
              <w:rPr>
                <w:noProof w:val="0"/>
              </w:rPr>
            </w:pPr>
            <w:r w:rsidRPr="00C7345F">
              <w:rPr>
                <w:noProof w:val="0"/>
              </w:rPr>
              <w:t>Oral Language</w:t>
            </w:r>
          </w:p>
        </w:tc>
        <w:tc>
          <w:tcPr>
            <w:tcW w:w="642" w:type="pct"/>
            <w:tcBorders>
              <w:top w:val="nil"/>
              <w:left w:val="nil"/>
              <w:bottom w:val="nil"/>
              <w:right w:val="nil"/>
            </w:tcBorders>
            <w:noWrap/>
            <w:vAlign w:val="bottom"/>
            <w:hideMark/>
          </w:tcPr>
          <w:p w14:paraId="701EDA8E"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nil"/>
              <w:right w:val="nil"/>
            </w:tcBorders>
            <w:noWrap/>
            <w:vAlign w:val="bottom"/>
            <w:hideMark/>
          </w:tcPr>
          <w:p w14:paraId="6AB373DE"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nil"/>
              <w:right w:val="nil"/>
            </w:tcBorders>
            <w:noWrap/>
            <w:vAlign w:val="bottom"/>
            <w:hideMark/>
          </w:tcPr>
          <w:p w14:paraId="0170F647"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547" w:type="pct"/>
            <w:tcBorders>
              <w:top w:val="nil"/>
              <w:left w:val="nil"/>
              <w:bottom w:val="nil"/>
              <w:right w:val="nil"/>
            </w:tcBorders>
            <w:noWrap/>
            <w:vAlign w:val="bottom"/>
            <w:hideMark/>
          </w:tcPr>
          <w:p w14:paraId="65A4A11C"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729" w:type="pct"/>
            <w:tcBorders>
              <w:top w:val="nil"/>
              <w:left w:val="nil"/>
              <w:bottom w:val="nil"/>
              <w:right w:val="nil"/>
            </w:tcBorders>
            <w:noWrap/>
            <w:vAlign w:val="bottom"/>
            <w:hideMark/>
          </w:tcPr>
          <w:p w14:paraId="77C5AC86" w14:textId="77777777" w:rsidR="00E57444" w:rsidRPr="00C7345F" w:rsidRDefault="00E57444" w:rsidP="00F73F5C">
            <w:pPr>
              <w:pStyle w:val="TableText"/>
              <w:ind w:right="288"/>
              <w:rPr>
                <w:rFonts w:cs="Arial"/>
                <w:szCs w:val="24"/>
              </w:rPr>
            </w:pPr>
            <w:r w:rsidRPr="00C7345F">
              <w:rPr>
                <w:rFonts w:cs="Arial"/>
                <w:color w:val="000000"/>
                <w:szCs w:val="24"/>
              </w:rPr>
              <w:t>1.000</w:t>
            </w:r>
          </w:p>
        </w:tc>
        <w:tc>
          <w:tcPr>
            <w:tcW w:w="721" w:type="pct"/>
            <w:tcBorders>
              <w:top w:val="nil"/>
              <w:left w:val="nil"/>
              <w:bottom w:val="nil"/>
              <w:right w:val="nil"/>
            </w:tcBorders>
            <w:noWrap/>
            <w:vAlign w:val="bottom"/>
            <w:hideMark/>
          </w:tcPr>
          <w:p w14:paraId="757897EC" w14:textId="77777777" w:rsidR="00E57444" w:rsidRPr="00C7345F" w:rsidRDefault="00E57444" w:rsidP="00F73F5C">
            <w:pPr>
              <w:pStyle w:val="TableText"/>
              <w:ind w:right="288"/>
              <w:rPr>
                <w:rFonts w:cs="Arial"/>
                <w:szCs w:val="24"/>
              </w:rPr>
            </w:pPr>
            <w:r w:rsidRPr="00C7345F">
              <w:rPr>
                <w:rFonts w:cs="Arial"/>
                <w:color w:val="000000"/>
                <w:szCs w:val="24"/>
              </w:rPr>
              <w:t>0.917</w:t>
            </w:r>
          </w:p>
        </w:tc>
      </w:tr>
      <w:tr w:rsidR="00E57444" w:rsidRPr="00C7345F" w14:paraId="69FEA1AD" w14:textId="77777777" w:rsidTr="00F73F5C">
        <w:tc>
          <w:tcPr>
            <w:tcW w:w="1094" w:type="pct"/>
            <w:tcBorders>
              <w:top w:val="nil"/>
              <w:left w:val="nil"/>
              <w:bottom w:val="single" w:sz="12" w:space="0" w:color="auto"/>
              <w:right w:val="nil"/>
            </w:tcBorders>
            <w:hideMark/>
          </w:tcPr>
          <w:p w14:paraId="14F0E9FD" w14:textId="77777777" w:rsidR="00E57444" w:rsidRPr="00C7345F" w:rsidRDefault="00E57444" w:rsidP="00F738C2">
            <w:pPr>
              <w:pStyle w:val="TableTextLeft"/>
              <w:rPr>
                <w:noProof w:val="0"/>
              </w:rPr>
            </w:pPr>
            <w:r w:rsidRPr="00C7345F">
              <w:rPr>
                <w:noProof w:val="0"/>
              </w:rPr>
              <w:t>Written Language</w:t>
            </w:r>
          </w:p>
        </w:tc>
        <w:tc>
          <w:tcPr>
            <w:tcW w:w="642" w:type="pct"/>
            <w:tcBorders>
              <w:top w:val="nil"/>
              <w:left w:val="nil"/>
              <w:bottom w:val="single" w:sz="12" w:space="0" w:color="auto"/>
              <w:right w:val="nil"/>
            </w:tcBorders>
            <w:noWrap/>
            <w:vAlign w:val="bottom"/>
            <w:hideMark/>
          </w:tcPr>
          <w:p w14:paraId="794D5CD5"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42" w:type="pct"/>
            <w:tcBorders>
              <w:top w:val="nil"/>
              <w:left w:val="nil"/>
              <w:bottom w:val="single" w:sz="12" w:space="0" w:color="auto"/>
              <w:right w:val="nil"/>
            </w:tcBorders>
            <w:noWrap/>
            <w:vAlign w:val="bottom"/>
            <w:hideMark/>
          </w:tcPr>
          <w:p w14:paraId="27EF53FD"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625" w:type="pct"/>
            <w:tcBorders>
              <w:top w:val="nil"/>
              <w:left w:val="nil"/>
              <w:bottom w:val="single" w:sz="12" w:space="0" w:color="auto"/>
              <w:right w:val="nil"/>
            </w:tcBorders>
            <w:noWrap/>
            <w:vAlign w:val="bottom"/>
            <w:hideMark/>
          </w:tcPr>
          <w:p w14:paraId="2375C716"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547" w:type="pct"/>
            <w:tcBorders>
              <w:top w:val="nil"/>
              <w:left w:val="nil"/>
              <w:bottom w:val="single" w:sz="12" w:space="0" w:color="auto"/>
              <w:right w:val="nil"/>
            </w:tcBorders>
            <w:noWrap/>
            <w:vAlign w:val="bottom"/>
            <w:hideMark/>
          </w:tcPr>
          <w:p w14:paraId="786356FA" w14:textId="77777777" w:rsidR="00E57444" w:rsidRPr="00C7345F" w:rsidRDefault="00E57444" w:rsidP="00F73F5C">
            <w:pPr>
              <w:pStyle w:val="TableText"/>
              <w:ind w:right="144"/>
              <w:rPr>
                <w:rFonts w:cs="Arial"/>
                <w:szCs w:val="24"/>
              </w:rPr>
            </w:pPr>
            <w:r w:rsidRPr="00C7345F">
              <w:rPr>
                <w:rFonts w:cs="Arial"/>
                <w:color w:val="000000"/>
                <w:szCs w:val="24"/>
              </w:rPr>
              <w:t>N/A</w:t>
            </w:r>
          </w:p>
        </w:tc>
        <w:tc>
          <w:tcPr>
            <w:tcW w:w="729" w:type="pct"/>
            <w:tcBorders>
              <w:top w:val="nil"/>
              <w:left w:val="nil"/>
              <w:bottom w:val="single" w:sz="12" w:space="0" w:color="auto"/>
              <w:right w:val="nil"/>
            </w:tcBorders>
            <w:noWrap/>
            <w:vAlign w:val="bottom"/>
            <w:hideMark/>
          </w:tcPr>
          <w:p w14:paraId="160CB9AC" w14:textId="77777777" w:rsidR="00E57444" w:rsidRPr="00C7345F" w:rsidRDefault="00E57444" w:rsidP="00F73F5C">
            <w:pPr>
              <w:pStyle w:val="TableText"/>
              <w:ind w:right="288"/>
              <w:rPr>
                <w:rFonts w:cs="Arial"/>
                <w:szCs w:val="24"/>
              </w:rPr>
            </w:pPr>
            <w:r w:rsidRPr="00C7345F">
              <w:rPr>
                <w:rFonts w:cs="Arial"/>
                <w:color w:val="000000"/>
                <w:szCs w:val="24"/>
              </w:rPr>
              <w:t>N/A</w:t>
            </w:r>
          </w:p>
        </w:tc>
        <w:tc>
          <w:tcPr>
            <w:tcW w:w="721" w:type="pct"/>
            <w:tcBorders>
              <w:top w:val="nil"/>
              <w:left w:val="nil"/>
              <w:bottom w:val="single" w:sz="12" w:space="0" w:color="auto"/>
              <w:right w:val="nil"/>
            </w:tcBorders>
            <w:noWrap/>
            <w:vAlign w:val="bottom"/>
            <w:hideMark/>
          </w:tcPr>
          <w:p w14:paraId="013BB0EA" w14:textId="77777777" w:rsidR="00E57444" w:rsidRPr="00C7345F" w:rsidRDefault="00E57444" w:rsidP="00F73F5C">
            <w:pPr>
              <w:pStyle w:val="TableText"/>
              <w:keepNext/>
              <w:ind w:right="288"/>
              <w:rPr>
                <w:rFonts w:cs="Arial"/>
                <w:szCs w:val="24"/>
              </w:rPr>
            </w:pPr>
            <w:r w:rsidRPr="00C7345F">
              <w:rPr>
                <w:rFonts w:cs="Arial"/>
                <w:color w:val="000000"/>
                <w:szCs w:val="24"/>
              </w:rPr>
              <w:t>1.000</w:t>
            </w:r>
          </w:p>
        </w:tc>
      </w:tr>
    </w:tbl>
    <w:p w14:paraId="0CD50BFB" w14:textId="5F987B0B" w:rsidR="00D87D66" w:rsidRPr="00C7345F" w:rsidRDefault="00D87D66" w:rsidP="00FB1492">
      <w:pPr>
        <w:pStyle w:val="Heading2"/>
      </w:pPr>
      <w:bookmarkStart w:id="1103" w:name="_Quality_Control_Procedures"/>
      <w:bookmarkStart w:id="1104" w:name="_Field_Testing"/>
      <w:bookmarkStart w:id="1105" w:name="_Appendix_11.A:_Field"/>
      <w:bookmarkStart w:id="1106" w:name="_Quality_Control"/>
      <w:bookmarkStart w:id="1107" w:name="_Toc105063501"/>
      <w:bookmarkEnd w:id="1103"/>
      <w:bookmarkEnd w:id="1104"/>
      <w:bookmarkEnd w:id="1105"/>
      <w:bookmarkEnd w:id="1106"/>
      <w:r w:rsidRPr="00C7345F">
        <w:lastRenderedPageBreak/>
        <w:t>Quality Control</w:t>
      </w:r>
      <w:bookmarkEnd w:id="1055"/>
      <w:bookmarkEnd w:id="1107"/>
    </w:p>
    <w:p w14:paraId="6B2DA173" w14:textId="77777777" w:rsidR="006F5C8E" w:rsidRPr="00C7345F" w:rsidRDefault="006F5C8E" w:rsidP="006F5C8E">
      <w:r w:rsidRPr="00C7345F">
        <w:t>This chapter highlights the quality control processes used at various stages of administration of the Initial English Language Proficiency Assessments for California (ELPAC).</w:t>
      </w:r>
    </w:p>
    <w:p w14:paraId="04618734" w14:textId="5555B831" w:rsidR="00D87D66" w:rsidRPr="00C7345F" w:rsidRDefault="00D87D66" w:rsidP="006D1093">
      <w:pPr>
        <w:pStyle w:val="Heading3"/>
      </w:pPr>
      <w:bookmarkStart w:id="1108" w:name="_Toc105063502"/>
      <w:r w:rsidRPr="00C7345F">
        <w:t>Quality Control of Test Development</w:t>
      </w:r>
      <w:bookmarkEnd w:id="1108"/>
    </w:p>
    <w:p w14:paraId="3EB026CD" w14:textId="77777777" w:rsidR="00F84FEB" w:rsidRPr="00C7345F" w:rsidRDefault="00F84FEB" w:rsidP="00F84FEB">
      <w:r w:rsidRPr="00C7345F">
        <w:t xml:space="preserve">The California Department of Education (CDE) and ETS implemented rigorous quality control procedures throughout the test development, administration, scoring, analyses, and reporting processes for the Initial ELPAC. As part of this effort, ETS program staff worked with the ETS Office of Professional Standards Compliance, which publishes and maintains the </w:t>
      </w:r>
      <w:r w:rsidRPr="00C7345F">
        <w:rPr>
          <w:i/>
        </w:rPr>
        <w:t>ETS Standards for Quality and Fairness</w:t>
      </w:r>
      <w:r w:rsidRPr="00C7345F">
        <w:t xml:space="preserve"> (ETS, 2014). These standards support the goals of delivering technically sound, fair, and useful products and services; and assisting the public and auditors in evaluating those products and services. Quality control procedures are outlined in this chapter.</w:t>
      </w:r>
    </w:p>
    <w:p w14:paraId="7861ED42" w14:textId="34EDA635" w:rsidR="00EE0AFD" w:rsidRPr="00C7345F" w:rsidRDefault="00EE0AFD" w:rsidP="006D1093">
      <w:pPr>
        <w:pStyle w:val="Heading4"/>
      </w:pPr>
      <w:bookmarkStart w:id="1109" w:name="_Toc105063503"/>
      <w:r w:rsidRPr="00C7345F">
        <w:t>Quality Control of Item Selection</w:t>
      </w:r>
      <w:bookmarkEnd w:id="1109"/>
    </w:p>
    <w:p w14:paraId="4A8BDC56" w14:textId="3A11FE83" w:rsidR="00F84FEB" w:rsidRPr="00C7345F" w:rsidRDefault="00F84FEB" w:rsidP="00F84FEB">
      <w:pPr>
        <w:spacing w:after="0"/>
        <w:ind w:left="180"/>
      </w:pPr>
      <w:r w:rsidRPr="00C7345F">
        <w:t>Both ETS Assessment and Learning Technology Research &amp; Development staff and Psychometric Analysis &amp; Research</w:t>
      </w:r>
      <w:r w:rsidR="00D9798F" w:rsidRPr="00C7345F">
        <w:t xml:space="preserve"> (PAR)</w:t>
      </w:r>
      <w:r w:rsidRPr="00C7345F">
        <w:t xml:space="preserve"> staff checked the prior use of items to ensure that items of the appropriate status were used as operational items. Cross checks were also performed to ensure that none of the items placed on an operational form appeared in a public-facing document, such as a practice test.</w:t>
      </w:r>
    </w:p>
    <w:p w14:paraId="001F1B42" w14:textId="3EB7D570" w:rsidR="00255456" w:rsidRPr="00C7345F" w:rsidRDefault="00255456" w:rsidP="006D1093">
      <w:pPr>
        <w:pStyle w:val="Heading3"/>
      </w:pPr>
      <w:bookmarkStart w:id="1110" w:name="_Toc105063504"/>
      <w:r w:rsidRPr="00C7345F">
        <w:t>Quality Control of Test Materials</w:t>
      </w:r>
      <w:bookmarkEnd w:id="1110"/>
    </w:p>
    <w:p w14:paraId="56CDFBD3" w14:textId="3D070DB4" w:rsidR="00F84FEB" w:rsidRPr="00C7345F" w:rsidRDefault="00F84FEB" w:rsidP="00F84FEB">
      <w:r w:rsidRPr="00C7345F">
        <w:t xml:space="preserve">After the CDE approved </w:t>
      </w:r>
      <w:r w:rsidR="007C41E0" w:rsidRPr="00C7345F">
        <w:t>the test forms</w:t>
      </w:r>
      <w:r w:rsidR="00BE2AE9" w:rsidRPr="00C7345F">
        <w:t xml:space="preserve"> and Answer Books</w:t>
      </w:r>
      <w:r w:rsidRPr="00C7345F">
        <w:t xml:space="preserve">, ETS </w:t>
      </w:r>
      <w:r w:rsidR="007C41E0" w:rsidRPr="00C7345F">
        <w:t>and</w:t>
      </w:r>
      <w:r w:rsidR="00D86387" w:rsidRPr="00C7345F">
        <w:t xml:space="preserve"> the</w:t>
      </w:r>
      <w:r w:rsidR="007C41E0" w:rsidRPr="00C7345F">
        <w:t xml:space="preserve"> CDE reviewed all test materials in the test</w:t>
      </w:r>
      <w:r w:rsidRPr="00C7345F">
        <w:t xml:space="preserve"> </w:t>
      </w:r>
      <w:r w:rsidR="007C41E0" w:rsidRPr="00C7345F">
        <w:t xml:space="preserve">delivery system </w:t>
      </w:r>
      <w:r w:rsidR="00D86387" w:rsidRPr="00C7345F">
        <w:t xml:space="preserve">(TDS) </w:t>
      </w:r>
      <w:r w:rsidR="007C41E0" w:rsidRPr="00C7345F">
        <w:t xml:space="preserve">during the user acceptance testing (UAT) process. </w:t>
      </w:r>
      <w:r w:rsidR="00BE2AE9" w:rsidRPr="00C7345F">
        <w:t xml:space="preserve">The </w:t>
      </w:r>
      <w:r w:rsidR="00BE2AE9" w:rsidRPr="00C7345F">
        <w:rPr>
          <w:i/>
        </w:rPr>
        <w:t>Directions for Administration</w:t>
      </w:r>
      <w:r w:rsidR="00BE2AE9" w:rsidRPr="00C7345F">
        <w:t xml:space="preserve"> were reviewed during UAT to ensure accuracy.</w:t>
      </w:r>
    </w:p>
    <w:p w14:paraId="5DF4E961" w14:textId="435EEE88" w:rsidR="00255456" w:rsidRPr="00C7345F" w:rsidRDefault="00255456" w:rsidP="006D1093">
      <w:pPr>
        <w:pStyle w:val="Heading4"/>
      </w:pPr>
      <w:bookmarkStart w:id="1111" w:name="_Toc96879581"/>
      <w:bookmarkStart w:id="1112" w:name="_Toc97211939"/>
      <w:bookmarkStart w:id="1113" w:name="_Toc94017179"/>
      <w:bookmarkStart w:id="1114" w:name="_Toc94091482"/>
      <w:bookmarkStart w:id="1115" w:name="_Toc94092308"/>
      <w:bookmarkStart w:id="1116" w:name="_Toc95465652"/>
      <w:bookmarkStart w:id="1117" w:name="_Toc95486129"/>
      <w:bookmarkStart w:id="1118" w:name="_Toc95487000"/>
      <w:bookmarkStart w:id="1119" w:name="_Toc95487872"/>
      <w:bookmarkStart w:id="1120" w:name="_Toc96879582"/>
      <w:bookmarkStart w:id="1121" w:name="_Toc97211940"/>
      <w:bookmarkStart w:id="1122" w:name="_Toc105063505"/>
      <w:bookmarkEnd w:id="1111"/>
      <w:bookmarkEnd w:id="1112"/>
      <w:bookmarkEnd w:id="1113"/>
      <w:bookmarkEnd w:id="1114"/>
      <w:bookmarkEnd w:id="1115"/>
      <w:bookmarkEnd w:id="1116"/>
      <w:bookmarkEnd w:id="1117"/>
      <w:bookmarkEnd w:id="1118"/>
      <w:bookmarkEnd w:id="1119"/>
      <w:bookmarkEnd w:id="1120"/>
      <w:bookmarkEnd w:id="1121"/>
      <w:r w:rsidRPr="00C7345F">
        <w:t>Processing Test Materials</w:t>
      </w:r>
      <w:bookmarkEnd w:id="1122"/>
    </w:p>
    <w:p w14:paraId="220DFBB4" w14:textId="4706225A" w:rsidR="00F84FEB" w:rsidRPr="00C7345F" w:rsidRDefault="00F84FEB" w:rsidP="00F84FEB">
      <w:r w:rsidRPr="00C7345F">
        <w:t xml:space="preserve">Only the local educational agencies (LEAs) participating in the Rotating Score Validation Process (RSVP) were required to return </w:t>
      </w:r>
      <w:r w:rsidR="00175335" w:rsidRPr="00C7345F">
        <w:t>scannable</w:t>
      </w:r>
      <w:r w:rsidR="00E602AB" w:rsidRPr="00C7345F">
        <w:t xml:space="preserve"> kindergarten through grade two</w:t>
      </w:r>
      <w:r w:rsidR="00175335" w:rsidRPr="00C7345F">
        <w:t xml:space="preserve"> </w:t>
      </w:r>
      <w:r w:rsidR="00E602AB" w:rsidRPr="00C7345F">
        <w:t>(</w:t>
      </w:r>
      <w:r w:rsidR="00175335" w:rsidRPr="00C7345F">
        <w:t>K</w:t>
      </w:r>
      <w:r w:rsidR="0029065D" w:rsidRPr="00C7345F">
        <w:t>–2</w:t>
      </w:r>
      <w:r w:rsidR="00E602AB" w:rsidRPr="00C7345F">
        <w:t>)</w:t>
      </w:r>
      <w:r w:rsidR="0029065D" w:rsidRPr="00C7345F">
        <w:t xml:space="preserve"> Writing </w:t>
      </w:r>
      <w:r w:rsidRPr="00C7345F">
        <w:t>Answer Books for back-scoring. Upon receipt of the test materials, ETS personnel examined each shipment for a number of conditions, including physical damage, shipping errors, and omission of materials. The number of students recorded on the Group Information Sheet (GIS)—the precoded identification sheet that accompanied the grade-level test materials for a school—was compared to the number of Answer Books returned to ETS.</w:t>
      </w:r>
    </w:p>
    <w:p w14:paraId="0D7DE0BD" w14:textId="77777777" w:rsidR="00F84FEB" w:rsidRPr="00C7345F" w:rsidRDefault="00F84FEB" w:rsidP="00F84FEB">
      <w:r w:rsidRPr="00C7345F">
        <w:t>ETS’ image-scanning process, which captured security information electronically and compared scorable material quantities reported on the GIS to actual documents scanned, was used when processing returned Answer Books. LEAs were contacted by phone if there were any missing shipments or the quantity of materials returned was less than expected.</w:t>
      </w:r>
    </w:p>
    <w:p w14:paraId="31237CEA" w14:textId="2FECD248" w:rsidR="00F84FEB" w:rsidRPr="00C7345F" w:rsidRDefault="00F84FEB" w:rsidP="00F84FEB">
      <w:r w:rsidRPr="00C7345F">
        <w:t>LEAs not included in the RSVP were instructed to securely destroy used Answer Books. However, these LEAs were able to reuse the unused Answer Books for the following year’s administration unless they were identified as being part of the RSVP, in which case they would need to order scannable Answer Books for the next administration.</w:t>
      </w:r>
    </w:p>
    <w:p w14:paraId="34FAE6E9" w14:textId="0073EFCB" w:rsidR="0029065D" w:rsidRPr="00C7345F" w:rsidRDefault="0029065D" w:rsidP="00F84FEB">
      <w:r w:rsidRPr="00C7345F">
        <w:lastRenderedPageBreak/>
        <w:t>For grades three throug</w:t>
      </w:r>
      <w:r w:rsidR="00EC7A14" w:rsidRPr="00C7345F">
        <w:t>h twelve, the student Writing item responses were sent to ETS for back</w:t>
      </w:r>
      <w:r w:rsidR="005E3D25" w:rsidRPr="00C7345F">
        <w:t>-</w:t>
      </w:r>
      <w:r w:rsidR="00EC7A14" w:rsidRPr="00C7345F">
        <w:t xml:space="preserve">scoring </w:t>
      </w:r>
      <w:r w:rsidR="005E3D25" w:rsidRPr="00C7345F">
        <w:t>through</w:t>
      </w:r>
      <w:r w:rsidR="00EC7A14" w:rsidRPr="00C7345F">
        <w:t xml:space="preserve"> the </w:t>
      </w:r>
      <w:r w:rsidR="00D86387" w:rsidRPr="00C7345F">
        <w:t>TDS</w:t>
      </w:r>
      <w:r w:rsidR="00EC7A14" w:rsidRPr="00C7345F">
        <w:t>.</w:t>
      </w:r>
    </w:p>
    <w:p w14:paraId="2C8C785C" w14:textId="77D889DB" w:rsidR="00204162" w:rsidRPr="00C7345F" w:rsidRDefault="00204162" w:rsidP="006D1093">
      <w:pPr>
        <w:pStyle w:val="Heading3"/>
      </w:pPr>
      <w:bookmarkStart w:id="1123" w:name="_Toc105063506"/>
      <w:r w:rsidRPr="00C7345F">
        <w:t xml:space="preserve">Quality Control of Test </w:t>
      </w:r>
      <w:r w:rsidR="00255456" w:rsidRPr="00C7345F">
        <w:t>Delivery</w:t>
      </w:r>
      <w:bookmarkEnd w:id="1123"/>
    </w:p>
    <w:p w14:paraId="22D01F54" w14:textId="015235D2" w:rsidR="00043196" w:rsidRPr="00C7345F" w:rsidRDefault="00043196" w:rsidP="000D3EBC">
      <w:r w:rsidRPr="00C7345F">
        <w:t xml:space="preserve">ETS used several methods to manage and monitor the security of the </w:t>
      </w:r>
      <w:r w:rsidR="00D5518E" w:rsidRPr="00C7345F">
        <w:t xml:space="preserve">Initial </w:t>
      </w:r>
      <w:r w:rsidRPr="00C7345F">
        <w:t xml:space="preserve">ELPAC test </w:t>
      </w:r>
      <w:r w:rsidR="002D41AD" w:rsidRPr="00C7345F">
        <w:t>delivery</w:t>
      </w:r>
      <w:r w:rsidR="002C4F74" w:rsidRPr="00C7345F">
        <w:t xml:space="preserve"> through </w:t>
      </w:r>
      <w:r w:rsidR="002728F5" w:rsidRPr="00C7345F">
        <w:t>quality control of test assignment, test administration,</w:t>
      </w:r>
      <w:r w:rsidR="00483E14" w:rsidRPr="00C7345F">
        <w:t xml:space="preserve"> and</w:t>
      </w:r>
      <w:r w:rsidR="00D72861" w:rsidRPr="00C7345F">
        <w:t xml:space="preserve"> test</w:t>
      </w:r>
      <w:r w:rsidR="002728F5" w:rsidRPr="00C7345F">
        <w:t xml:space="preserve"> </w:t>
      </w:r>
      <w:r w:rsidR="00483E14" w:rsidRPr="00C7345F">
        <w:t>scoring</w:t>
      </w:r>
      <w:r w:rsidR="00D72861" w:rsidRPr="00C7345F">
        <w:t>.</w:t>
      </w:r>
    </w:p>
    <w:p w14:paraId="2CBB6EAB" w14:textId="2AC3E3D1" w:rsidR="00255456" w:rsidRPr="00C7345F" w:rsidRDefault="00255456" w:rsidP="006D1093">
      <w:pPr>
        <w:pStyle w:val="Heading4"/>
      </w:pPr>
      <w:bookmarkStart w:id="1124" w:name="_Toc94017182"/>
      <w:bookmarkStart w:id="1125" w:name="_Toc94091485"/>
      <w:bookmarkStart w:id="1126" w:name="_Toc94092311"/>
      <w:bookmarkStart w:id="1127" w:name="_Toc95465655"/>
      <w:bookmarkStart w:id="1128" w:name="_Toc95486132"/>
      <w:bookmarkStart w:id="1129" w:name="_Toc95487003"/>
      <w:bookmarkStart w:id="1130" w:name="_Toc95487875"/>
      <w:bookmarkStart w:id="1131" w:name="_Toc94017183"/>
      <w:bookmarkStart w:id="1132" w:name="_Toc94091486"/>
      <w:bookmarkStart w:id="1133" w:name="_Toc94092312"/>
      <w:bookmarkStart w:id="1134" w:name="_Toc95465656"/>
      <w:bookmarkStart w:id="1135" w:name="_Toc95486133"/>
      <w:bookmarkStart w:id="1136" w:name="_Toc95487004"/>
      <w:bookmarkStart w:id="1137" w:name="_Toc95487876"/>
      <w:bookmarkStart w:id="1138" w:name="_Toc94017184"/>
      <w:bookmarkStart w:id="1139" w:name="_Toc94091487"/>
      <w:bookmarkStart w:id="1140" w:name="_Toc94092313"/>
      <w:bookmarkStart w:id="1141" w:name="_Toc95465657"/>
      <w:bookmarkStart w:id="1142" w:name="_Toc95486134"/>
      <w:bookmarkStart w:id="1143" w:name="_Toc95487005"/>
      <w:bookmarkStart w:id="1144" w:name="_Toc95487877"/>
      <w:bookmarkStart w:id="1145" w:name="_Toc94017185"/>
      <w:bookmarkStart w:id="1146" w:name="_Toc94091488"/>
      <w:bookmarkStart w:id="1147" w:name="_Toc94092314"/>
      <w:bookmarkStart w:id="1148" w:name="_Toc95465658"/>
      <w:bookmarkStart w:id="1149" w:name="_Toc95486135"/>
      <w:bookmarkStart w:id="1150" w:name="_Toc95487006"/>
      <w:bookmarkStart w:id="1151" w:name="_Toc95487878"/>
      <w:bookmarkStart w:id="1152" w:name="_Toc96879585"/>
      <w:bookmarkStart w:id="1153" w:name="_Toc97211943"/>
      <w:bookmarkStart w:id="1154" w:name="_Toc94017186"/>
      <w:bookmarkStart w:id="1155" w:name="_Toc94091489"/>
      <w:bookmarkStart w:id="1156" w:name="_Toc94092315"/>
      <w:bookmarkStart w:id="1157" w:name="_Toc95465659"/>
      <w:bookmarkStart w:id="1158" w:name="_Toc95486136"/>
      <w:bookmarkStart w:id="1159" w:name="_Toc95487007"/>
      <w:bookmarkStart w:id="1160" w:name="_Toc95487879"/>
      <w:bookmarkStart w:id="1161" w:name="_Toc96879586"/>
      <w:bookmarkStart w:id="1162" w:name="_Toc97211944"/>
      <w:bookmarkStart w:id="1163" w:name="_Toc105063507"/>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r w:rsidRPr="00C7345F">
        <w:t>Quality Control of Test Assignment</w:t>
      </w:r>
      <w:bookmarkEnd w:id="1163"/>
    </w:p>
    <w:p w14:paraId="5CA79A92" w14:textId="77777777" w:rsidR="00F84FEB" w:rsidRPr="00C7345F" w:rsidRDefault="00F84FEB" w:rsidP="00F84FEB">
      <w:r w:rsidRPr="00C7345F">
        <w:t xml:space="preserve">State and federal laws (California </w:t>
      </w:r>
      <w:r w:rsidRPr="00C7345F">
        <w:rPr>
          <w:i/>
          <w:iCs/>
          <w:color w:val="151515"/>
          <w:bdr w:val="none" w:sz="0" w:space="0" w:color="auto" w:frame="1"/>
        </w:rPr>
        <w:t>Education Code</w:t>
      </w:r>
      <w:r w:rsidRPr="00C7345F">
        <w:t xml:space="preserve"> sections 313 and 60810 and federal law Titles I and Ill of the Every Student Succeeds Act) require that all students whose primary language is other than English be assessed for English language proficiency.</w:t>
      </w:r>
    </w:p>
    <w:p w14:paraId="0A3CFC5D" w14:textId="08E8A956" w:rsidR="008B3F57" w:rsidRPr="00C7345F" w:rsidRDefault="68AE181F" w:rsidP="00F84FEB">
      <w:r w:rsidRPr="00C7345F">
        <w:t xml:space="preserve">ELPAC regulations state that LEAs are required to administer a home language survey to students upon their first enrollment in a California public school. If a student’s primary language </w:t>
      </w:r>
      <w:r w:rsidR="0F40C2EB" w:rsidRPr="00C7345F">
        <w:t xml:space="preserve">was </w:t>
      </w:r>
      <w:r w:rsidRPr="00C7345F">
        <w:t>other than English or Sign Language, an LEA administer</w:t>
      </w:r>
      <w:r w:rsidR="0F40C2EB" w:rsidRPr="00C7345F">
        <w:t>ed</w:t>
      </w:r>
      <w:r w:rsidRPr="00C7345F">
        <w:t xml:space="preserve"> the Initial ELPAC to the student within 30 calendar days of the student’s first enrollment or 60 calendar days prior to instruction, but not before July 1.</w:t>
      </w:r>
      <w:r w:rsidRPr="00C7345F">
        <w:rPr>
          <w:rFonts w:ascii="ZWAdobeF" w:hAnsi="ZWAdobeF" w:cs="ZWAdobeF"/>
          <w:sz w:val="2"/>
          <w:szCs w:val="2"/>
        </w:rPr>
        <w:t>4F</w:t>
      </w:r>
      <w:r w:rsidR="00F84FEB" w:rsidRPr="00C7345F">
        <w:rPr>
          <w:rStyle w:val="FootnoteReference"/>
        </w:rPr>
        <w:footnoteReference w:id="6"/>
      </w:r>
      <w:r w:rsidRPr="00C7345F">
        <w:t xml:space="preserve"> Parents</w:t>
      </w:r>
      <w:r w:rsidR="456072C0" w:rsidRPr="00C7345F">
        <w:t>/G</w:t>
      </w:r>
      <w:r w:rsidRPr="00C7345F">
        <w:t xml:space="preserve">uardians </w:t>
      </w:r>
      <w:r w:rsidR="0F40C2EB" w:rsidRPr="00C7345F">
        <w:t xml:space="preserve">were to </w:t>
      </w:r>
      <w:r w:rsidRPr="00C7345F">
        <w:t xml:space="preserve">be notified in writing that their child </w:t>
      </w:r>
      <w:r w:rsidR="0F40C2EB" w:rsidRPr="00C7345F">
        <w:t xml:space="preserve">would </w:t>
      </w:r>
      <w:r w:rsidRPr="00C7345F">
        <w:t xml:space="preserve">be administered the Initial ELPAC. These students </w:t>
      </w:r>
      <w:r w:rsidR="0F40C2EB" w:rsidRPr="00C7345F">
        <w:t>had</w:t>
      </w:r>
      <w:r w:rsidRPr="00C7345F">
        <w:t xml:space="preserve"> an </w:t>
      </w:r>
      <w:r w:rsidRPr="00C7345F">
        <w:rPr>
          <w:lang w:eastAsia="zh-CN"/>
        </w:rPr>
        <w:t>English language acquisition status</w:t>
      </w:r>
      <w:r w:rsidRPr="00C7345F">
        <w:t xml:space="preserve"> (ELAS) of </w:t>
      </w:r>
      <w:r w:rsidRPr="00C7345F">
        <w:rPr>
          <w:lang w:eastAsia="zh-CN"/>
        </w:rPr>
        <w:t>To Be Determined</w:t>
      </w:r>
      <w:r w:rsidRPr="00C7345F">
        <w:t xml:space="preserve"> (TBD) submitted to California Longitudinal Pupil Achievement Data System (CALPADS) and </w:t>
      </w:r>
      <w:r w:rsidR="0F40C2EB" w:rsidRPr="00C7345F">
        <w:t xml:space="preserve">were </w:t>
      </w:r>
      <w:r w:rsidRPr="00C7345F">
        <w:t>determined to be eligible for the Initial ELPAC in</w:t>
      </w:r>
      <w:r w:rsidR="1890D3A1" w:rsidRPr="00C7345F">
        <w:t xml:space="preserve"> the Test Operations Management System</w:t>
      </w:r>
      <w:r w:rsidRPr="00C7345F">
        <w:t xml:space="preserve"> </w:t>
      </w:r>
      <w:r w:rsidR="1890D3A1" w:rsidRPr="00C7345F">
        <w:t>(</w:t>
      </w:r>
      <w:r w:rsidRPr="00C7345F">
        <w:t>TOMS</w:t>
      </w:r>
      <w:r w:rsidR="1890D3A1" w:rsidRPr="00C7345F">
        <w:t>)</w:t>
      </w:r>
      <w:r w:rsidRPr="00C7345F">
        <w:t xml:space="preserve">. </w:t>
      </w:r>
    </w:p>
    <w:p w14:paraId="24E1CDC6" w14:textId="013E9604" w:rsidR="00F84FEB" w:rsidRPr="00C7345F" w:rsidRDefault="00F84FEB" w:rsidP="00F84FEB">
      <w:r w:rsidRPr="00C7345F">
        <w:t xml:space="preserve">After the Initial ELPAC </w:t>
      </w:r>
      <w:r w:rsidR="00B70BA3" w:rsidRPr="00C7345F">
        <w:t xml:space="preserve">was </w:t>
      </w:r>
      <w:r w:rsidRPr="00C7345F">
        <w:t xml:space="preserve">administered, LEAs </w:t>
      </w:r>
      <w:r w:rsidR="00B70BA3" w:rsidRPr="00C7345F">
        <w:t xml:space="preserve">were </w:t>
      </w:r>
      <w:r w:rsidRPr="00C7345F">
        <w:t>required to inform parents</w:t>
      </w:r>
      <w:r w:rsidR="008B3F57" w:rsidRPr="00C7345F">
        <w:t>/</w:t>
      </w:r>
      <w:r w:rsidRPr="00C7345F">
        <w:t xml:space="preserve">guardians within 30 calendar days of enrollment of the results of the Initial ELPAC, identifying the student as either initial fluent English proficient (IFEP) or English learner (EL). If the student </w:t>
      </w:r>
      <w:r w:rsidR="00B70BA3" w:rsidRPr="00C7345F">
        <w:t xml:space="preserve">was </w:t>
      </w:r>
      <w:r w:rsidRPr="00C7345F">
        <w:t>identified as an EL, the notification provide</w:t>
      </w:r>
      <w:r w:rsidR="00B70BA3" w:rsidRPr="00C7345F">
        <w:t>d</w:t>
      </w:r>
      <w:r w:rsidRPr="00C7345F">
        <w:t xml:space="preserve"> information on the English language instructional support program </w:t>
      </w:r>
      <w:r w:rsidR="00B70BA3" w:rsidRPr="00C7345F">
        <w:t>to</w:t>
      </w:r>
      <w:r w:rsidRPr="00C7345F">
        <w:t xml:space="preserve"> be offered. In addition, those students who </w:t>
      </w:r>
      <w:r w:rsidR="00B70BA3" w:rsidRPr="00C7345F">
        <w:t xml:space="preserve">were </w:t>
      </w:r>
      <w:r w:rsidRPr="00C7345F">
        <w:t>designated as ELs must be administered the Summative ELPAC annually until they are reclassified as fluent English proficient.</w:t>
      </w:r>
    </w:p>
    <w:p w14:paraId="059FECA4" w14:textId="3C8492DA" w:rsidR="00F84FEB" w:rsidRPr="00C7345F" w:rsidRDefault="00F84FEB" w:rsidP="00F84FEB">
      <w:pPr>
        <w:keepLines/>
      </w:pPr>
      <w:r w:rsidRPr="00C7345F">
        <w:t xml:space="preserve">Proficiency classifications (e.g., IFEP, EL) are found in CALPADS—the system used to maintain student data—in the ELAS field. Students who </w:t>
      </w:r>
      <w:r w:rsidR="00B70BA3" w:rsidRPr="00C7345F">
        <w:t xml:space="preserve">took </w:t>
      </w:r>
      <w:r w:rsidRPr="00C7345F">
        <w:t xml:space="preserve">the Initial ELPAC had an ELAS of TBD in </w:t>
      </w:r>
      <w:r w:rsidR="003166F4" w:rsidRPr="00C7345F">
        <w:t>CALPADS</w:t>
      </w:r>
      <w:r w:rsidRPr="00C7345F">
        <w:t>.</w:t>
      </w:r>
    </w:p>
    <w:p w14:paraId="6345FC89" w14:textId="7120278C" w:rsidR="00F84FEB" w:rsidRPr="00C7345F" w:rsidRDefault="00F84FEB" w:rsidP="00F84FEB">
      <w:pPr>
        <w:keepLines/>
      </w:pPr>
      <w:r w:rsidRPr="00C7345F">
        <w:t xml:space="preserve">LEAs </w:t>
      </w:r>
      <w:r w:rsidR="00B70BA3" w:rsidRPr="00C7345F">
        <w:t xml:space="preserve">were </w:t>
      </w:r>
      <w:r w:rsidRPr="00C7345F">
        <w:t>able to access the Initial ELPAC Student Eligibility Report in TOMS for a list of students with an ELAS of TBD and who still need</w:t>
      </w:r>
      <w:r w:rsidR="00B70BA3" w:rsidRPr="00C7345F">
        <w:t>ed</w:t>
      </w:r>
      <w:r w:rsidRPr="00C7345F">
        <w:t xml:space="preserve"> to be administered the Initial ELPAC. Once a student’s </w:t>
      </w:r>
      <w:r w:rsidR="005F3AF9" w:rsidRPr="00C7345F">
        <w:t>calculate</w:t>
      </w:r>
      <w:r w:rsidR="00BA0DFA" w:rsidRPr="00C7345F">
        <w:t>d</w:t>
      </w:r>
      <w:r w:rsidR="005F3AF9" w:rsidRPr="00C7345F">
        <w:t xml:space="preserve"> </w:t>
      </w:r>
      <w:r w:rsidRPr="00C7345F">
        <w:t xml:space="preserve">ELAS changed from TBD to EL or IFEP in CALPADS based on the results of the Initial ELPAC, </w:t>
      </w:r>
      <w:r w:rsidR="003D289E" w:rsidRPr="00C7345F">
        <w:t>the new ELAS was sent back to TOMS from CALPADS and</w:t>
      </w:r>
      <w:r w:rsidRPr="00C7345F">
        <w:t xml:space="preserve"> the student no longer appear</w:t>
      </w:r>
      <w:r w:rsidR="00B70BA3" w:rsidRPr="00C7345F">
        <w:t>ed</w:t>
      </w:r>
      <w:r w:rsidRPr="00C7345F">
        <w:t xml:space="preserve"> on the Initial ELPAC Student Eligibility Report.</w:t>
      </w:r>
    </w:p>
    <w:p w14:paraId="66ACFB71" w14:textId="31A947E0" w:rsidR="00255456" w:rsidRPr="00C7345F" w:rsidRDefault="00255456" w:rsidP="006D1093">
      <w:pPr>
        <w:pStyle w:val="Heading4"/>
      </w:pPr>
      <w:bookmarkStart w:id="1164" w:name="_Toc105063508"/>
      <w:r w:rsidRPr="00C7345F">
        <w:t>Quality Control of Test Administration</w:t>
      </w:r>
      <w:bookmarkEnd w:id="1164"/>
    </w:p>
    <w:p w14:paraId="68BC1B6E" w14:textId="1E815E2A" w:rsidR="00B65080" w:rsidRPr="00C7345F" w:rsidRDefault="00B65080" w:rsidP="00B65080">
      <w:r w:rsidRPr="00C7345F">
        <w:t>During the operational administration of the computer-based Initial ELPAC, every person who either worked with the assessments, communicated test results, or received testing information was responsible for maintaining the security and confidentiality of the tests, including CDE staff, ETS staff, ETS subcontractors, LEA ELPAC coordinators, site ELPAC coordinators, ELPAC test examiners, and teachers.</w:t>
      </w:r>
    </w:p>
    <w:p w14:paraId="1375452C" w14:textId="271E6637" w:rsidR="00B65080" w:rsidRPr="00C7345F" w:rsidRDefault="00B65080" w:rsidP="00B65080">
      <w:r w:rsidRPr="00C7345F">
        <w:lastRenderedPageBreak/>
        <w:t xml:space="preserve">ETS’ Code of Ethics requires that all test information, including tangible materials (e.g., test items and test books), confidential files (e.g., those containing personally identifiable student information), and processes related to test administration (e.g., the packing and delivery of test materials) is kept secure. For </w:t>
      </w:r>
      <w:r w:rsidR="009B5C05" w:rsidRPr="00C7345F">
        <w:t>Initial</w:t>
      </w:r>
      <w:r w:rsidRPr="00C7345F">
        <w:t xml:space="preserve"> ELPAC</w:t>
      </w:r>
      <w:r w:rsidR="009B5C05" w:rsidRPr="00C7345F">
        <w:t xml:space="preserve"> administration</w:t>
      </w:r>
      <w:r w:rsidRPr="00C7345F">
        <w:t>, ETS had systems in place that maintained tight security for test items, test books, and test results, as well as for student data.</w:t>
      </w:r>
    </w:p>
    <w:p w14:paraId="685F4FFD" w14:textId="6F11A8D3" w:rsidR="00F84FEB" w:rsidRPr="00C7345F" w:rsidRDefault="00B65080" w:rsidP="00F84FEB">
      <w:r w:rsidRPr="00C7345F">
        <w:t xml:space="preserve">To ensure security for all the tests that ETS develops or handles, ETS maintains an Office of Testing Integrity (OTI). As described in subsection </w:t>
      </w:r>
      <w:hyperlink w:anchor="_ETS’_Office_of" w:history="1">
        <w:r w:rsidRPr="00C7345F">
          <w:rPr>
            <w:rStyle w:val="Hyperlink"/>
            <w:i/>
            <w:iCs/>
          </w:rPr>
          <w:t>3.5.1 ETS’ Office of Testing Integrity</w:t>
        </w:r>
      </w:hyperlink>
      <w:r w:rsidRPr="00C7345F">
        <w:t>, the mission of the OTI is to oversee quality assurance of all ETS testing programs and to safeguard the various processes throughout the test development and administration cycles.</w:t>
      </w:r>
    </w:p>
    <w:p w14:paraId="13C2B0DD" w14:textId="72FF0223" w:rsidR="00255456" w:rsidRPr="00C7345F" w:rsidRDefault="00255456" w:rsidP="006D1093">
      <w:pPr>
        <w:pStyle w:val="Heading4"/>
      </w:pPr>
      <w:bookmarkStart w:id="1165" w:name="_Toc105063509"/>
      <w:r w:rsidRPr="00C7345F">
        <w:t>Quality Control of Machine-Scoring Procedures</w:t>
      </w:r>
      <w:bookmarkEnd w:id="1165"/>
    </w:p>
    <w:p w14:paraId="104DF533" w14:textId="5A4012B7" w:rsidR="0057093C" w:rsidRPr="00C7345F" w:rsidRDefault="467D36D1" w:rsidP="0057093C">
      <w:r w:rsidRPr="00C7345F">
        <w:t xml:space="preserve">The quality control of </w:t>
      </w:r>
      <w:r w:rsidR="692A0C7E" w:rsidRPr="00C7345F">
        <w:t xml:space="preserve">computer-based assessment and </w:t>
      </w:r>
      <w:r w:rsidRPr="00C7345F">
        <w:t>paper</w:t>
      </w:r>
      <w:r w:rsidRPr="00C7345F">
        <w:rPr>
          <w:rFonts w:eastAsia="Arial"/>
        </w:rPr>
        <w:t>–</w:t>
      </w:r>
      <w:r w:rsidRPr="00C7345F">
        <w:t xml:space="preserve">pencil </w:t>
      </w:r>
      <w:r w:rsidR="5C5286B2" w:rsidRPr="00C7345F">
        <w:t>test forms</w:t>
      </w:r>
      <w:r w:rsidRPr="00C7345F">
        <w:t xml:space="preserve"> is ensured by an independent group at ETS that signs on to the ETS </w:t>
      </w:r>
      <w:r w:rsidR="2FD79985" w:rsidRPr="00C7345F">
        <w:t>Item Banking Information System</w:t>
      </w:r>
      <w:r w:rsidRPr="00C7345F">
        <w:t xml:space="preserve"> and checks scoring keys. This group must sign off and approve the keys before scoring for the administration can begin. These quality control procedures were followed during the 20</w:t>
      </w:r>
      <w:r w:rsidR="5B006084" w:rsidRPr="00C7345F">
        <w:t>20</w:t>
      </w:r>
      <w:r w:rsidRPr="00C7345F">
        <w:t>–202</w:t>
      </w:r>
      <w:r w:rsidR="5B006084" w:rsidRPr="00C7345F">
        <w:t>1</w:t>
      </w:r>
      <w:r w:rsidRPr="00C7345F">
        <w:t xml:space="preserve"> Initial ELPAC administration.</w:t>
      </w:r>
    </w:p>
    <w:p w14:paraId="557B18B3" w14:textId="3B55ACBA" w:rsidR="00255456" w:rsidRPr="00C7345F" w:rsidRDefault="00255456" w:rsidP="006D1093">
      <w:pPr>
        <w:pStyle w:val="Heading4"/>
      </w:pPr>
      <w:bookmarkStart w:id="1166" w:name="_Quality_Control_of"/>
      <w:bookmarkStart w:id="1167" w:name="_Toc105063510"/>
      <w:bookmarkEnd w:id="1166"/>
      <w:r w:rsidRPr="00C7345F">
        <w:t>Quality Control of Hand</w:t>
      </w:r>
      <w:r w:rsidR="00D308B3" w:rsidRPr="00C7345F">
        <w:t xml:space="preserve"> </w:t>
      </w:r>
      <w:r w:rsidRPr="00C7345F">
        <w:t xml:space="preserve">Scoring Procedures for </w:t>
      </w:r>
      <w:r w:rsidR="00FC7AAB" w:rsidRPr="00C7345F">
        <w:t>Speaking and Writing</w:t>
      </w:r>
      <w:bookmarkEnd w:id="1167"/>
    </w:p>
    <w:p w14:paraId="4540E2B2" w14:textId="26E27C4A" w:rsidR="0057093C" w:rsidRPr="00C7345F" w:rsidRDefault="0057093C" w:rsidP="0057093C">
      <w:r w:rsidRPr="00C7345F">
        <w:t xml:space="preserve">The </w:t>
      </w:r>
      <w:r w:rsidR="00FC7AAB" w:rsidRPr="00C7345F">
        <w:t>Speaking and</w:t>
      </w:r>
      <w:r w:rsidRPr="00C7345F">
        <w:t xml:space="preserve"> Writing responses were scored locally by test examiners using the rubrics and anchor samples provided in the </w:t>
      </w:r>
      <w:r w:rsidR="007B1204" w:rsidRPr="00C7345F">
        <w:rPr>
          <w:i/>
        </w:rPr>
        <w:t>D</w:t>
      </w:r>
      <w:r w:rsidR="00E602AB" w:rsidRPr="00C7345F">
        <w:rPr>
          <w:i/>
        </w:rPr>
        <w:t>FA</w:t>
      </w:r>
      <w:r w:rsidRPr="00C7345F">
        <w:t xml:space="preserve"> and during the statewide and regional </w:t>
      </w:r>
      <w:r w:rsidR="0095595E" w:rsidRPr="00C7345F">
        <w:t>A</w:t>
      </w:r>
      <w:r w:rsidRPr="00C7345F">
        <w:t xml:space="preserve">dministration and </w:t>
      </w:r>
      <w:r w:rsidR="0095595E" w:rsidRPr="00C7345F">
        <w:t>S</w:t>
      </w:r>
      <w:r w:rsidRPr="00C7345F">
        <w:t xml:space="preserve">coring </w:t>
      </w:r>
      <w:r w:rsidR="0095595E" w:rsidRPr="00C7345F">
        <w:t>T</w:t>
      </w:r>
      <w:r w:rsidRPr="00C7345F">
        <w:t xml:space="preserve">rainings, as well as Moodle calibration sets. This subsection describes the ETS process for back-scoring </w:t>
      </w:r>
      <w:r w:rsidR="003C1DA6" w:rsidRPr="00C7345F">
        <w:t>1,200 Speaking responses</w:t>
      </w:r>
      <w:r w:rsidR="00262D4F" w:rsidRPr="00C7345F">
        <w:t>,</w:t>
      </w:r>
      <w:r w:rsidR="003C1DA6" w:rsidRPr="00C7345F">
        <w:t xml:space="preserve"> </w:t>
      </w:r>
      <w:r w:rsidR="006541AB" w:rsidRPr="00C7345F">
        <w:t>the</w:t>
      </w:r>
      <w:r w:rsidR="00C37ED4" w:rsidRPr="00C7345F">
        <w:t xml:space="preserve"> </w:t>
      </w:r>
      <w:r w:rsidR="00CC0611" w:rsidRPr="00C7345F">
        <w:t xml:space="preserve">K–2 Writing </w:t>
      </w:r>
      <w:r w:rsidRPr="00C7345F">
        <w:t>Answer Books</w:t>
      </w:r>
      <w:r w:rsidR="006541AB" w:rsidRPr="00C7345F">
        <w:t>,</w:t>
      </w:r>
      <w:r w:rsidRPr="00C7345F">
        <w:t xml:space="preserve"> </w:t>
      </w:r>
      <w:r w:rsidR="00CC0611" w:rsidRPr="00C7345F">
        <w:t>and</w:t>
      </w:r>
      <w:r w:rsidR="006541AB" w:rsidRPr="00C7345F">
        <w:t xml:space="preserve"> the</w:t>
      </w:r>
      <w:r w:rsidR="00CC0611" w:rsidRPr="00C7345F">
        <w:t xml:space="preserve"> grades three through twelve </w:t>
      </w:r>
      <w:r w:rsidR="006541AB" w:rsidRPr="00C7345F">
        <w:t xml:space="preserve">student responses for </w:t>
      </w:r>
      <w:r w:rsidR="00CC0611" w:rsidRPr="00C7345F">
        <w:t xml:space="preserve">Writing </w:t>
      </w:r>
      <w:r w:rsidR="00E31BE7" w:rsidRPr="00C7345F">
        <w:t xml:space="preserve">items </w:t>
      </w:r>
      <w:r w:rsidRPr="00C7345F">
        <w:t>from LEAs participating in the RSVP.</w:t>
      </w:r>
    </w:p>
    <w:p w14:paraId="65459D5B" w14:textId="59C6F767" w:rsidR="0057093C" w:rsidRPr="00C7345F" w:rsidRDefault="0057093C" w:rsidP="0057093C">
      <w:r w:rsidRPr="00C7345F">
        <w:t xml:space="preserve">Rater qualifications, rater certifications, and periodic rater calibrations are all processes used to control the reliability of constructed-response scoring. In addition, for the Initial ELPAC, raters were required to complete a training set before scoring any task type at any grade level or grade span. To complete the training set, raters scored samples of previously scored </w:t>
      </w:r>
      <w:r w:rsidR="00DA316F" w:rsidRPr="00C7345F">
        <w:t>W</w:t>
      </w:r>
      <w:r w:rsidRPr="00C7345F">
        <w:t>riting responses and read annotations that explained the most accurate score for each response to refresh their training on appropriately applying the rubrics. Benchmark samples were available to raters throughout the scoring process for each prompt to exemplify responses at each score band on each rubric.</w:t>
      </w:r>
    </w:p>
    <w:p w14:paraId="3AB28BF8" w14:textId="77777777" w:rsidR="0057093C" w:rsidRPr="00C7345F" w:rsidRDefault="0057093C" w:rsidP="0057093C">
      <w:r w:rsidRPr="00C7345F">
        <w:t>Trained raters were scheduled to score in four- or eight-hour shifts. Scoring leaders were qualified raters who provided feedback to raters to provide additional content support and offered corrective mentoring for struggling raters.</w:t>
      </w:r>
    </w:p>
    <w:p w14:paraId="6EB06FC0" w14:textId="77777777" w:rsidR="0057093C" w:rsidRPr="00C7345F" w:rsidRDefault="0057093C" w:rsidP="0057093C">
      <w:r w:rsidRPr="00C7345F">
        <w:t>Each rater was assigned a secure user ID and password to log on to the scoring system and was required to sign a confidentiality agreement. System access for the rater was restricted to the hours that the rater was scheduled to work.</w:t>
      </w:r>
    </w:p>
    <w:p w14:paraId="01BBFD9C" w14:textId="77777777" w:rsidR="0057093C" w:rsidRPr="00C7345F" w:rsidRDefault="0057093C" w:rsidP="0057093C">
      <w:r w:rsidRPr="00C7345F">
        <w:t>Prior to scoring in a task type at a particular grade level or grade span, a rater passed a calibration test that demonstrated sufficient training in ELPAC scoring criteria and an ability to score accurately. Scoring leaders read behind the raters throughout a shift and entered their own scores on responses that raters read.</w:t>
      </w:r>
    </w:p>
    <w:p w14:paraId="23FCE9AB" w14:textId="77777777" w:rsidR="0057093C" w:rsidRPr="00C7345F" w:rsidRDefault="0057093C" w:rsidP="0057093C">
      <w:r w:rsidRPr="00C7345F">
        <w:lastRenderedPageBreak/>
        <w:t xml:space="preserve">Refer to subsection </w:t>
      </w:r>
      <w:r w:rsidRPr="00C7345F">
        <w:rPr>
          <w:i/>
          <w:iCs/>
        </w:rPr>
        <w:t>12.4.1 Constructed-Response Scoring for Writing</w:t>
      </w:r>
      <w:r w:rsidRPr="00C7345F">
        <w:t xml:space="preserve"> of the </w:t>
      </w:r>
      <w:r w:rsidRPr="00C7345F">
        <w:rPr>
          <w:i/>
          <w:iCs/>
        </w:rPr>
        <w:t>Initial English Language Proficiency Assessments for California 2018–2019 Technical Report</w:t>
      </w:r>
      <w:r w:rsidRPr="00C7345F">
        <w:t xml:space="preserve"> (CDE, 2020) for details about these processes.</w:t>
      </w:r>
    </w:p>
    <w:p w14:paraId="23F22A2E" w14:textId="52A69E10" w:rsidR="00D87D66" w:rsidRPr="00C7345F" w:rsidRDefault="00D87D66" w:rsidP="006D1093">
      <w:pPr>
        <w:pStyle w:val="Heading3"/>
      </w:pPr>
      <w:bookmarkStart w:id="1168" w:name="_Toc105063511"/>
      <w:r w:rsidRPr="00C7345F">
        <w:t xml:space="preserve">Quality Control of </w:t>
      </w:r>
      <w:r w:rsidR="00255456" w:rsidRPr="00C7345F">
        <w:t>Psychometric Processes</w:t>
      </w:r>
      <w:bookmarkEnd w:id="1168"/>
    </w:p>
    <w:p w14:paraId="7C75DDF8" w14:textId="273CCDA1" w:rsidR="00C56805" w:rsidRPr="00C7345F" w:rsidRDefault="00255456" w:rsidP="006D1093">
      <w:pPr>
        <w:pStyle w:val="Heading4"/>
      </w:pPr>
      <w:bookmarkStart w:id="1169" w:name="_Toc105063512"/>
      <w:r w:rsidRPr="00C7345F">
        <w:t>Development of Scoring Specifications</w:t>
      </w:r>
      <w:bookmarkEnd w:id="1169"/>
    </w:p>
    <w:p w14:paraId="3D432392" w14:textId="512530E4" w:rsidR="00DA71F2" w:rsidRPr="00C7345F" w:rsidRDefault="00DA71F2" w:rsidP="00DA71F2">
      <w:pPr>
        <w:rPr>
          <w:bCs/>
        </w:rPr>
      </w:pPr>
      <w:r w:rsidRPr="00C7345F">
        <w:t xml:space="preserve">A number of measures were taken to </w:t>
      </w:r>
      <w:r w:rsidR="00731C84" w:rsidRPr="00C7345F">
        <w:t xml:space="preserve">establish </w:t>
      </w:r>
      <w:r w:rsidRPr="00C7345F">
        <w:t xml:space="preserve">that the scoring keys were applied to the student responses as intended and </w:t>
      </w:r>
      <w:r w:rsidR="00731C84" w:rsidRPr="00C7345F">
        <w:t xml:space="preserve">that </w:t>
      </w:r>
      <w:r w:rsidRPr="00C7345F">
        <w:t xml:space="preserve">student scores were computed accurately. </w:t>
      </w:r>
      <w:r w:rsidRPr="00C7345F">
        <w:rPr>
          <w:bCs/>
        </w:rPr>
        <w:t>ETS built and reviewed the scoring system models based on scoring specifications developed by ETS and approved by the CDE. Machine-scored item responses and demographic information were collected from the Answer Books by ETS. Human-scored item responses were sent electronically to the ETS Online Network for Evaluation for scoring by trained, qualified raters. Record counts were verified against the counts obtained during security check-in from the document processing staff to ensure all students were accounted for in the file.</w:t>
      </w:r>
    </w:p>
    <w:p w14:paraId="53B87001" w14:textId="1AD174D2" w:rsidR="00DA71F2" w:rsidRPr="00C7345F" w:rsidRDefault="00DA71F2" w:rsidP="00DA71F2">
      <w:pPr>
        <w:rPr>
          <w:bCs/>
        </w:rPr>
      </w:pPr>
      <w:r w:rsidRPr="00C7345F">
        <w:rPr>
          <w:bCs/>
        </w:rPr>
        <w:t>Once the record counts were reviewed, the machine-scored item responses were scored against the appropriate answer key. In addition, the student’s original response string was stored for data verification and auditing.</w:t>
      </w:r>
    </w:p>
    <w:p w14:paraId="65ADB9A4" w14:textId="77777777" w:rsidR="00DA71F2" w:rsidRPr="00C7345F" w:rsidRDefault="00DA71F2" w:rsidP="00DA71F2">
      <w:r w:rsidRPr="00C7345F">
        <w:rPr>
          <w:bCs/>
        </w:rPr>
        <w:t>The scoring specifications contained detailed scoring procedures, along with the procedures for determining whether a student attempted a test and whether that student response data should be included in the statistical analyses and calculations for computing summary data. Standard quality inspections were performed on all data files, including the evaluation of each student data record for correctness and completeness. Student results were kept confidential and secure at all times.</w:t>
      </w:r>
    </w:p>
    <w:p w14:paraId="5379AD09" w14:textId="69F4D591" w:rsidR="00EE0AFD" w:rsidRPr="00C7345F" w:rsidRDefault="00EE0AFD" w:rsidP="006D1093">
      <w:pPr>
        <w:pStyle w:val="Heading4"/>
      </w:pPr>
      <w:bookmarkStart w:id="1170" w:name="_Toc105063513"/>
      <w:r w:rsidRPr="00C7345F">
        <w:t>Development of Scoring Procedures</w:t>
      </w:r>
      <w:bookmarkEnd w:id="1170"/>
    </w:p>
    <w:p w14:paraId="7F96535F" w14:textId="707B5588" w:rsidR="00DA71F2" w:rsidRPr="00C7345F" w:rsidRDefault="00DA71F2" w:rsidP="00DA71F2">
      <w:r w:rsidRPr="00C7345F">
        <w:t xml:space="preserve">The ETS eSKM scoring system </w:t>
      </w:r>
      <w:r w:rsidR="00731C84" w:rsidRPr="00C7345F">
        <w:t xml:space="preserve">uses </w:t>
      </w:r>
      <w:r w:rsidRPr="00C7345F">
        <w:t xml:space="preserve">scoring procedures specified by psychometricians and provides scoring services. </w:t>
      </w:r>
      <w:r w:rsidR="00731C84" w:rsidRPr="00C7345F">
        <w:t xml:space="preserve">The eSKM system produced the official student scores of record. </w:t>
      </w:r>
      <w:r w:rsidRPr="00C7345F">
        <w:t>Following scoring, a series of quality control checks were carried out by ETS psychometricians to ensure the accuracy of each score.</w:t>
      </w:r>
    </w:p>
    <w:p w14:paraId="2138C9DC" w14:textId="77777777" w:rsidR="00DA71F2" w:rsidRPr="00C7345F" w:rsidRDefault="00DA71F2" w:rsidP="00DA71F2">
      <w:pPr>
        <w:pStyle w:val="Heading5"/>
      </w:pPr>
      <w:r w:rsidRPr="00C7345F">
        <w:t>Enterprise Score Key Management System Processing</w:t>
      </w:r>
    </w:p>
    <w:p w14:paraId="1AA4C4A1" w14:textId="4B69E9E9" w:rsidR="00DA71F2" w:rsidRPr="00C7345F" w:rsidRDefault="00DA71F2" w:rsidP="00E42D77">
      <w:pPr>
        <w:rPr>
          <w:rFonts w:asciiTheme="minorHAnsi" w:eastAsiaTheme="minorEastAsia" w:hAnsiTheme="minorHAnsi" w:cstheme="minorBidi"/>
        </w:rPr>
      </w:pPr>
      <w:r w:rsidRPr="00C7345F">
        <w:t>ETS developed two independent and parallel scoring structures to produce students’ scores: the eSKM</w:t>
      </w:r>
      <w:r w:rsidRPr="00C7345F">
        <w:rPr>
          <w:rFonts w:ascii="ZWAdobeF" w:hAnsi="ZWAdobeF" w:cs="ZWAdobeF"/>
          <w:sz w:val="2"/>
          <w:szCs w:val="2"/>
        </w:rPr>
        <w:t>5F</w:t>
      </w:r>
      <w:r w:rsidRPr="00C7345F">
        <w:t xml:space="preserve"> scoring system, which collected, scored, and delivered individual students’ scores to the ETS reporting system; and the parallel scoring system developed by ETS Technology and Information Processing Services (TIPS), which scored individual students’ responses. The two scoring systems independently applied the same scoring algorithms and specifications.</w:t>
      </w:r>
    </w:p>
    <w:p w14:paraId="3E1827CF" w14:textId="77777777" w:rsidR="00DA71F2" w:rsidRPr="00C7345F" w:rsidRDefault="00DA71F2" w:rsidP="00DA71F2">
      <w:r w:rsidRPr="00C7345F">
        <w:t>ETS psychometricians verified the eSKM scoring by comparing all individual student scores from TIPS and resolving any discrepancies. This process redundancy is an internal quality control step and is in place to verify the accuracy of scoring. Students’ scores were reported only when the two parallel systems produce identical results.</w:t>
      </w:r>
    </w:p>
    <w:p w14:paraId="3FBC0970" w14:textId="055FB5A7" w:rsidR="00DA71F2" w:rsidRPr="00C7345F" w:rsidRDefault="00DA71F2" w:rsidP="00DA71F2">
      <w:pPr>
        <w:rPr>
          <w:rFonts w:eastAsia="Times New Roman"/>
          <w:color w:val="000000" w:themeColor="text1"/>
          <w:sz w:val="22"/>
          <w:szCs w:val="22"/>
        </w:rPr>
      </w:pPr>
      <w:r w:rsidRPr="00C7345F">
        <w:rPr>
          <w:color w:val="000000" w:themeColor="text1"/>
        </w:rPr>
        <w:t>If scores did not match, the mismatch was investigated by</w:t>
      </w:r>
      <w:r w:rsidR="00D9798F" w:rsidRPr="00C7345F">
        <w:rPr>
          <w:color w:val="000000" w:themeColor="text1"/>
        </w:rPr>
        <w:t xml:space="preserve"> </w:t>
      </w:r>
      <w:r w:rsidRPr="00C7345F">
        <w:rPr>
          <w:color w:val="000000" w:themeColor="text1"/>
        </w:rPr>
        <w:t xml:space="preserve">ETS </w:t>
      </w:r>
      <w:r w:rsidR="00D9798F" w:rsidRPr="00C7345F">
        <w:rPr>
          <w:color w:val="000000" w:themeColor="text1"/>
        </w:rPr>
        <w:t xml:space="preserve">Psychometric Analysis &amp; Research </w:t>
      </w:r>
      <w:r w:rsidRPr="00C7345F">
        <w:rPr>
          <w:color w:val="000000" w:themeColor="text1"/>
        </w:rPr>
        <w:t xml:space="preserve">and eSKM teams and resolved. </w:t>
      </w:r>
      <w:r w:rsidRPr="00C7345F">
        <w:t xml:space="preserve">The mismatch could be a result of a CDE decision not to score an item because a problem was identified in a particular item or rubric. In cases of a mismatch, ETS applied the problem item notification (PIN) </w:t>
      </w:r>
      <w:bookmarkStart w:id="1171" w:name="_Hlk96877517"/>
      <w:r w:rsidRPr="00C7345F">
        <w:t xml:space="preserve">not to score the </w:t>
      </w:r>
      <w:r w:rsidRPr="00C7345F">
        <w:lastRenderedPageBreak/>
        <w:t>item through the systematic process</w:t>
      </w:r>
      <w:bookmarkEnd w:id="1171"/>
      <w:r w:rsidRPr="00C7345F">
        <w:t xml:space="preserve"> in eSKM</w:t>
      </w:r>
      <w:bookmarkStart w:id="1172" w:name="_Hlk96877542"/>
      <w:r w:rsidRPr="00C7345F">
        <w:t>; the mismatch would be possible if TIPS was still in the process of applying the PIN in the parallel system when the student score was being compared.</w:t>
      </w:r>
      <w:bookmarkEnd w:id="1172"/>
      <w:r w:rsidRPr="00C7345F">
        <w:t xml:space="preserve"> This real-time scoring check was designed to continually detect mismatches and track remediation.</w:t>
      </w:r>
    </w:p>
    <w:p w14:paraId="2BC2F457" w14:textId="798FE29B" w:rsidR="00DA71F2" w:rsidRPr="00C7345F" w:rsidRDefault="00DA71F2" w:rsidP="00DA71F2">
      <w:r w:rsidRPr="00C7345F">
        <w:t>Finally, data extracts were sent to ETS’ Data Quality Services for data validation. Following validation, the student response statistical extracts were made available to the psychometricians.</w:t>
      </w:r>
      <w:r w:rsidR="00D9798F" w:rsidRPr="00C7345F">
        <w:t xml:space="preserve"> These processes were followed to help ensure the quality and accuracy of scoring and to support the transfer of scores into the database of the student records scoring system before data was used for analyses.</w:t>
      </w:r>
    </w:p>
    <w:p w14:paraId="71248199" w14:textId="77777777" w:rsidR="00DA71F2" w:rsidRPr="00C7345F" w:rsidRDefault="00DA71F2" w:rsidP="00DA71F2">
      <w:pPr>
        <w:pStyle w:val="Heading5"/>
      </w:pPr>
      <w:r w:rsidRPr="00C7345F">
        <w:t>Psychometric Processing</w:t>
      </w:r>
    </w:p>
    <w:p w14:paraId="208CBC2D" w14:textId="4A48D4E9" w:rsidR="00DA71F2" w:rsidRPr="00C7345F" w:rsidRDefault="00DA71F2" w:rsidP="00DA71F2">
      <w:r w:rsidRPr="00C7345F">
        <w:t xml:space="preserve">Psychometricians verified the eSKM scoring by comparing the parallel scoring programs, conducting extensive analyses to resolve any discrepancies, and verifying the accuracy of all student scores and reported results. In particular, psychometricians checked variables such as total scale scores, </w:t>
      </w:r>
      <w:r w:rsidR="00957472" w:rsidRPr="00C7345F">
        <w:t xml:space="preserve">performance </w:t>
      </w:r>
      <w:r w:rsidRPr="00C7345F">
        <w:t>levels, and number of scored items. Finally, psychometricians verified the LST scoring with scale scores and proficiency levels.</w:t>
      </w:r>
    </w:p>
    <w:p w14:paraId="521BCBE9" w14:textId="77777777" w:rsidR="00DA71F2" w:rsidRPr="00C7345F" w:rsidRDefault="00DA71F2" w:rsidP="00DA71F2">
      <w:r w:rsidRPr="00C7345F">
        <w:t>All scores were complied with the ETS scoring specifications and the parallel scoring process to ensure the quality and accuracy of scoring and to support the transfer of scores into the database of the student records scoring system before student reports were generated.</w:t>
      </w:r>
    </w:p>
    <w:p w14:paraId="1C48E880" w14:textId="68DF93A2" w:rsidR="00204162" w:rsidRPr="00C7345F" w:rsidRDefault="00D87D66" w:rsidP="006D1093">
      <w:pPr>
        <w:pStyle w:val="Heading3"/>
      </w:pPr>
      <w:bookmarkStart w:id="1173" w:name="_Toc105063514"/>
      <w:r w:rsidRPr="00C7345F">
        <w:t xml:space="preserve">Quality Control of </w:t>
      </w:r>
      <w:r w:rsidR="0032342B" w:rsidRPr="00C7345F">
        <w:t>Reporting</w:t>
      </w:r>
      <w:bookmarkEnd w:id="1173"/>
    </w:p>
    <w:p w14:paraId="4E622668" w14:textId="7D252C45" w:rsidR="00B90DE8" w:rsidRPr="00C7345F" w:rsidRDefault="00B90DE8" w:rsidP="00B90DE8">
      <w:r w:rsidRPr="00C7345F">
        <w:t>To ensure the quality of Initial ELPAC test results, both individual Student Score Reports</w:t>
      </w:r>
      <w:r w:rsidR="002F78A1" w:rsidRPr="00C7345F">
        <w:t xml:space="preserve"> (SSRs)</w:t>
      </w:r>
      <w:r w:rsidRPr="00C7345F">
        <w:t xml:space="preserve"> and LEA student data files were evaluated to ensure the reporting process and subsequent results matched CDE-approved reporting business rules. As a quality check, production reports were proofread by the CDE and ETS—including the versions in available languages (Spanish, Chinese</w:t>
      </w:r>
      <w:r w:rsidR="007E0990" w:rsidRPr="00C7345F">
        <w:t>-Traditional</w:t>
      </w:r>
      <w:r w:rsidRPr="00C7345F">
        <w:t>, Filipino, and Vietnamese)—prior to the beginning of the Initial ELPAC testing window.</w:t>
      </w:r>
    </w:p>
    <w:p w14:paraId="2668377A" w14:textId="671CB97F" w:rsidR="00B90DE8" w:rsidRPr="00C7345F" w:rsidRDefault="00B90DE8" w:rsidP="00B90DE8">
      <w:r w:rsidRPr="00C7345F">
        <w:t>All reports were required to include a single, accurate LEA code, an LEA name, and a school name. All elements conformed to the CDE’s official county/district/school (CDS) code and naming records. From the start of processing through scoring and reporting, the CDS Master File was used to verify and confirm accurate codes and names. The CDE provided a revised CDS Master File to ETS throughout the year as updates became available.</w:t>
      </w:r>
    </w:p>
    <w:p w14:paraId="0725190B" w14:textId="77777777" w:rsidR="00B90DE8" w:rsidRPr="00C7345F" w:rsidRDefault="00B90DE8" w:rsidP="00B90DE8">
      <w:r w:rsidRPr="00C7345F">
        <w:t>Electronic score reports and LEA student data files were provided to the CDE for quality control.</w:t>
      </w:r>
    </w:p>
    <w:p w14:paraId="353E66AE" w14:textId="54052895" w:rsidR="00B90DE8" w:rsidRPr="00C7345F" w:rsidRDefault="00B90DE8" w:rsidP="00B90DE8">
      <w:r w:rsidRPr="00C7345F">
        <w:t xml:space="preserve">ETS proceeded with operational reporting with the approval of the score reports from Initial ELPAC </w:t>
      </w:r>
      <w:r w:rsidR="00E602AB" w:rsidRPr="00C7345F">
        <w:t>UAT</w:t>
      </w:r>
      <w:r w:rsidRPr="00C7345F">
        <w:t xml:space="preserve"> in TOMS.</w:t>
      </w:r>
    </w:p>
    <w:p w14:paraId="2EB9D432" w14:textId="26FF8A95" w:rsidR="00C56805" w:rsidRPr="00C7345F" w:rsidRDefault="0032342B" w:rsidP="006D1093">
      <w:pPr>
        <w:pStyle w:val="Heading4"/>
      </w:pPr>
      <w:bookmarkStart w:id="1174" w:name="_Toc105063515"/>
      <w:r w:rsidRPr="00C7345F">
        <w:t>Exclusion of Student Scores from Summary Reports</w:t>
      </w:r>
      <w:bookmarkEnd w:id="1174"/>
    </w:p>
    <w:p w14:paraId="60B0D49A" w14:textId="50F35D78" w:rsidR="00B90DE8" w:rsidRPr="00C7345F" w:rsidRDefault="12C26013" w:rsidP="00B90DE8">
      <w:pPr>
        <w:keepNext/>
      </w:pPr>
      <w:r w:rsidRPr="00C7345F">
        <w:t xml:space="preserve">Students who did not complete the </w:t>
      </w:r>
      <w:r w:rsidR="33576B63" w:rsidRPr="00C7345F">
        <w:t>Initial ELPAC</w:t>
      </w:r>
      <w:r w:rsidRPr="00C7345F">
        <w:t xml:space="preserve"> and then were subsequently reclassified by the LEA with an ELAS of English </w:t>
      </w:r>
      <w:r w:rsidR="45369A76" w:rsidRPr="00C7345F">
        <w:t>o</w:t>
      </w:r>
      <w:r w:rsidRPr="00C7345F">
        <w:t>nly were excluded from the summary report information</w:t>
      </w:r>
      <w:r w:rsidR="564994C6" w:rsidRPr="00C7345F">
        <w:t>.</w:t>
      </w:r>
    </w:p>
    <w:p w14:paraId="7AD8EF02" w14:textId="26EBCAF5" w:rsidR="00B90DE8" w:rsidRPr="00C7345F" w:rsidRDefault="00B90DE8" w:rsidP="00B90DE8">
      <w:r w:rsidRPr="00C7345F">
        <w:t xml:space="preserve">Students who were identified to take the Initial ELPAC and assigned to take an alternate assessment received the lowest obtainable scale score for the </w:t>
      </w:r>
      <w:r w:rsidR="005361E4" w:rsidRPr="00C7345F">
        <w:t>domain</w:t>
      </w:r>
      <w:r w:rsidRPr="00C7345F">
        <w:t xml:space="preserve">. </w:t>
      </w:r>
      <w:r w:rsidRPr="00C7345F" w:rsidDel="00B312F1">
        <w:t xml:space="preserve">Students who </w:t>
      </w:r>
      <w:r w:rsidR="004A65AB" w:rsidRPr="00C7345F">
        <w:t>were assigned a domain exemption</w:t>
      </w:r>
      <w:r w:rsidRPr="00C7345F" w:rsidDel="00B312F1">
        <w:t xml:space="preserve"> for only one domain within a composite and the general Initial </w:t>
      </w:r>
      <w:r w:rsidRPr="00C7345F" w:rsidDel="00B312F1">
        <w:lastRenderedPageBreak/>
        <w:t xml:space="preserve">ELPAC for the remaining domain received an interpolated scale score for that composite. </w:t>
      </w:r>
      <w:r w:rsidRPr="00C7345F">
        <w:t>Those scores contributed to summary report statistics.</w:t>
      </w:r>
    </w:p>
    <w:p w14:paraId="3DAE55CD" w14:textId="1A8CDA6D" w:rsidR="00C56805" w:rsidRPr="00C7345F" w:rsidRDefault="00AD33CF" w:rsidP="003B5E07">
      <w:pPr>
        <w:pStyle w:val="Heading3"/>
      </w:pPr>
      <w:bookmarkStart w:id="1175" w:name="_Toc105063516"/>
      <w:r w:rsidRPr="00C7345F">
        <w:t xml:space="preserve">Quality Control of </w:t>
      </w:r>
      <w:r w:rsidR="0032342B" w:rsidRPr="00C7345F">
        <w:t>End-to-End Testing</w:t>
      </w:r>
      <w:bookmarkEnd w:id="1175"/>
    </w:p>
    <w:p w14:paraId="3FE64EC2" w14:textId="77777777" w:rsidR="00B90DE8" w:rsidRPr="00C7345F" w:rsidRDefault="00B90DE8" w:rsidP="00B90DE8">
      <w:r w:rsidRPr="00C7345F">
        <w:t>ETS conducted end-to-end system testing prior to the start of the test administration. The purpose of this testing was to verify that all systems, processes, and resources were ready for the operational administration.</w:t>
      </w:r>
    </w:p>
    <w:p w14:paraId="498C4113" w14:textId="6BDBDD9A" w:rsidR="00A90666" w:rsidRPr="00C7345F" w:rsidRDefault="00A90666" w:rsidP="00A90666">
      <w:pPr>
        <w:keepNext/>
      </w:pPr>
      <w:r w:rsidRPr="00C7345F">
        <w:t xml:space="preserve">To begin the quality control process for </w:t>
      </w:r>
      <w:r w:rsidR="00A93A57" w:rsidRPr="00C7345F">
        <w:t>end-to-end testing of the administration</w:t>
      </w:r>
      <w:r w:rsidRPr="00C7345F">
        <w:t xml:space="preserve">, the ETS program and resolutions teams prepared by marking responses on paper Answer Books for Writing in kindergarten through grade two and </w:t>
      </w:r>
      <w:r w:rsidR="00A93A57" w:rsidRPr="00C7345F">
        <w:t>entering responses</w:t>
      </w:r>
      <w:r w:rsidR="00D013E1" w:rsidRPr="00C7345F">
        <w:t xml:space="preserve"> and ratings</w:t>
      </w:r>
      <w:r w:rsidR="00A93A57" w:rsidRPr="00C7345F">
        <w:t xml:space="preserve"> in</w:t>
      </w:r>
      <w:r w:rsidR="00D155E9" w:rsidRPr="00C7345F">
        <w:t>to relevant</w:t>
      </w:r>
      <w:r w:rsidRPr="00C7345F">
        <w:t xml:space="preserve"> computer-based </w:t>
      </w:r>
      <w:r w:rsidR="00024B06" w:rsidRPr="00C7345F">
        <w:t>assessment</w:t>
      </w:r>
      <w:r w:rsidR="004E2FAD" w:rsidRPr="00C7345F">
        <w:t xml:space="preserve"> response</w:t>
      </w:r>
      <w:r w:rsidR="00EC044C" w:rsidRPr="00C7345F">
        <w:t xml:space="preserve"> and </w:t>
      </w:r>
      <w:r w:rsidR="004E2FAD" w:rsidRPr="00C7345F">
        <w:t>rating capture system</w:t>
      </w:r>
      <w:r w:rsidR="00024B06" w:rsidRPr="00C7345F">
        <w:t>s</w:t>
      </w:r>
      <w:r w:rsidRPr="00C7345F">
        <w:t xml:space="preserve"> for all grade spans and domains. These responses were entered for fictitious students in selected schools and across several LEAs. Each student’s test was </w:t>
      </w:r>
      <w:r w:rsidR="00A93A57" w:rsidRPr="00C7345F">
        <w:t>completed</w:t>
      </w:r>
      <w:r w:rsidRPr="00C7345F">
        <w:t xml:space="preserve"> with </w:t>
      </w:r>
      <w:r w:rsidR="00A93A57" w:rsidRPr="00C7345F">
        <w:t>responses</w:t>
      </w:r>
      <w:r w:rsidRPr="00C7345F">
        <w:t xml:space="preserve"> that were all correct, all incorrect, and combinations</w:t>
      </w:r>
      <w:r w:rsidR="00A93A57" w:rsidRPr="00C7345F">
        <w:t xml:space="preserve"> of correct and incorrect</w:t>
      </w:r>
      <w:r w:rsidRPr="00C7345F">
        <w:t>. These response combinations were the expected results across performance levels and score ranges. The responses were sent for processing, including batching and scanning of paper Answer Books</w:t>
      </w:r>
      <w:r w:rsidR="00A93A57" w:rsidRPr="00C7345F">
        <w:t xml:space="preserve"> and</w:t>
      </w:r>
      <w:r w:rsidRPr="00C7345F">
        <w:t xml:space="preserve"> system </w:t>
      </w:r>
      <w:r w:rsidR="00024B06" w:rsidRPr="00C7345F">
        <w:t>quality control</w:t>
      </w:r>
      <w:r w:rsidRPr="00C7345F">
        <w:t xml:space="preserve"> for computer-based assessments.</w:t>
      </w:r>
    </w:p>
    <w:p w14:paraId="24A94D45" w14:textId="68CAACED" w:rsidR="00A90666" w:rsidRPr="00C7345F" w:rsidRDefault="00A90666" w:rsidP="00A90666">
      <w:r w:rsidRPr="00C7345F">
        <w:t>Once released from processing, the test results were sent through the system for scoring and reporting. SSRs were created, along with data files for subject-matter experts in the teams to review and verify. Individual SSRs were generated based on the fictitious students when 100 percent quality control was demonstrated by ETS’ Resolution staff.</w:t>
      </w:r>
    </w:p>
    <w:p w14:paraId="340C3C69" w14:textId="7631106F" w:rsidR="00D87D66" w:rsidRPr="00C7345F" w:rsidRDefault="00204162" w:rsidP="00664B76">
      <w:pPr>
        <w:pStyle w:val="Heading3"/>
        <w:pageBreakBefore/>
        <w:numPr>
          <w:ilvl w:val="0"/>
          <w:numId w:val="0"/>
        </w:numPr>
        <w:ind w:left="360" w:hanging="360"/>
      </w:pPr>
      <w:bookmarkStart w:id="1176" w:name="_Toc105063517"/>
      <w:r w:rsidRPr="00C7345F">
        <w:lastRenderedPageBreak/>
        <w:t>References</w:t>
      </w:r>
      <w:bookmarkEnd w:id="1176"/>
    </w:p>
    <w:p w14:paraId="25709A2D" w14:textId="77777777" w:rsidR="00807611" w:rsidRPr="00C7345F" w:rsidRDefault="00807611" w:rsidP="00807611">
      <w:pPr>
        <w:pStyle w:val="References"/>
      </w:pPr>
      <w:r w:rsidRPr="00C7345F">
        <w:t xml:space="preserve">California Department of Education. (2020). </w:t>
      </w:r>
      <w:r w:rsidRPr="00C7345F">
        <w:rPr>
          <w:i/>
        </w:rPr>
        <w:t>Initial</w:t>
      </w:r>
      <w:r w:rsidRPr="00C7345F">
        <w:rPr>
          <w:i/>
          <w:iCs/>
        </w:rPr>
        <w:t xml:space="preserve"> English Language Proficiency Assessments for California 2018–2019 technical report </w:t>
      </w:r>
      <w:r w:rsidRPr="00C7345F">
        <w:t>[Unpublished report]</w:t>
      </w:r>
      <w:r w:rsidRPr="00C7345F">
        <w:rPr>
          <w:i/>
          <w:iCs/>
        </w:rPr>
        <w:t>.</w:t>
      </w:r>
      <w:r w:rsidRPr="00C7345F">
        <w:t xml:space="preserve"> Sacramento, CA: California Department of Education.</w:t>
      </w:r>
    </w:p>
    <w:p w14:paraId="5350706D" w14:textId="37D94AC6" w:rsidR="00664B76" w:rsidRPr="00C7345F" w:rsidRDefault="00807611" w:rsidP="00FB0DE6">
      <w:pPr>
        <w:pStyle w:val="References"/>
      </w:pPr>
      <w:r w:rsidRPr="00C7345F">
        <w:t xml:space="preserve">Educational Testing Service. (2014). </w:t>
      </w:r>
      <w:r w:rsidRPr="00C7345F">
        <w:rPr>
          <w:i/>
        </w:rPr>
        <w:t>ETS standards for quality and fairness</w:t>
      </w:r>
      <w:r w:rsidRPr="00C7345F">
        <w:t>. Princeton, NJ: Educational Testing Service.</w:t>
      </w:r>
    </w:p>
    <w:p w14:paraId="39758070" w14:textId="197BE1AF" w:rsidR="00ED304A" w:rsidRPr="00C7345F" w:rsidRDefault="00791A6F" w:rsidP="00FB1492">
      <w:pPr>
        <w:pStyle w:val="Heading2"/>
      </w:pPr>
      <w:bookmarkStart w:id="1177" w:name="_Continuous_Improvement"/>
      <w:bookmarkStart w:id="1178" w:name="_Toc20218599"/>
      <w:bookmarkStart w:id="1179" w:name="_Toc105063518"/>
      <w:bookmarkEnd w:id="1177"/>
      <w:r w:rsidRPr="00C7345F">
        <w:lastRenderedPageBreak/>
        <w:t>Continuous Improvement</w:t>
      </w:r>
      <w:bookmarkEnd w:id="1178"/>
      <w:bookmarkEnd w:id="1179"/>
    </w:p>
    <w:p w14:paraId="6BCD2BAA" w14:textId="22021B1D" w:rsidR="00003A8E" w:rsidRPr="00C7345F" w:rsidRDefault="00003A8E" w:rsidP="00B118F8">
      <w:r w:rsidRPr="00C7345F">
        <w:t xml:space="preserve">This chapter </w:t>
      </w:r>
      <w:r w:rsidR="00355315" w:rsidRPr="00C7345F">
        <w:t xml:space="preserve">presents the </w:t>
      </w:r>
      <w:r w:rsidRPr="00C7345F">
        <w:t xml:space="preserve">various procedures used to gather information to improve the </w:t>
      </w:r>
      <w:r w:rsidR="00BD00C2" w:rsidRPr="00C7345F">
        <w:t>computer-based</w:t>
      </w:r>
      <w:r w:rsidR="00E55143" w:rsidRPr="00C7345F">
        <w:t xml:space="preserve"> </w:t>
      </w:r>
      <w:r w:rsidR="00627391" w:rsidRPr="00C7345F">
        <w:t>English Language Proficiency Assessments for California (ELPAC).</w:t>
      </w:r>
    </w:p>
    <w:p w14:paraId="391116F0" w14:textId="54F6DAEF" w:rsidR="00003A8E" w:rsidRPr="00C7345F" w:rsidRDefault="00003A8E" w:rsidP="006D1093">
      <w:pPr>
        <w:pStyle w:val="Heading3"/>
      </w:pPr>
      <w:bookmarkStart w:id="1180" w:name="_Toc105063519"/>
      <w:r w:rsidRPr="00C7345F">
        <w:t>Test Development</w:t>
      </w:r>
      <w:bookmarkEnd w:id="1180"/>
    </w:p>
    <w:p w14:paraId="584CE106" w14:textId="7D9C2C4E" w:rsidR="0071178A" w:rsidRPr="00C7345F" w:rsidRDefault="0DC8C16C" w:rsidP="0059098D">
      <w:r w:rsidRPr="00C7345F">
        <w:t xml:space="preserve">The </w:t>
      </w:r>
      <w:r w:rsidR="65430866" w:rsidRPr="00C7345F">
        <w:t>2020</w:t>
      </w:r>
      <w:r w:rsidRPr="00C7345F">
        <w:t>–202</w:t>
      </w:r>
      <w:r w:rsidR="3F7DFBB8" w:rsidRPr="00C7345F">
        <w:t>1</w:t>
      </w:r>
      <w:r w:rsidRPr="00C7345F">
        <w:t xml:space="preserve"> Initial ELPAC was the </w:t>
      </w:r>
      <w:r w:rsidR="2956E78C" w:rsidRPr="00C7345F">
        <w:t>first</w:t>
      </w:r>
      <w:r w:rsidRPr="00C7345F">
        <w:t xml:space="preserve"> administration of the </w:t>
      </w:r>
      <w:r w:rsidR="422B1724" w:rsidRPr="00C7345F">
        <w:t>computer-based</w:t>
      </w:r>
      <w:r w:rsidRPr="00C7345F">
        <w:t xml:space="preserve"> form. </w:t>
      </w:r>
      <w:r w:rsidR="005D31A6" w:rsidRPr="00C7345F">
        <w:t xml:space="preserve">Since the Initial ELPAC forms were designed to be reused each school year, ETS and </w:t>
      </w:r>
      <w:r w:rsidR="00046B93" w:rsidRPr="00C7345F">
        <w:t xml:space="preserve">the </w:t>
      </w:r>
      <w:r w:rsidR="005D31A6" w:rsidRPr="00C7345F">
        <w:t xml:space="preserve">CDE will monitor any queries or concerns </w:t>
      </w:r>
      <w:r w:rsidR="006C3D79" w:rsidRPr="00C7345F">
        <w:t>received via feedback</w:t>
      </w:r>
      <w:r w:rsidR="00AB6641" w:rsidRPr="00C7345F">
        <w:t xml:space="preserve"> </w:t>
      </w:r>
      <w:r w:rsidR="005D31A6" w:rsidRPr="00C7345F">
        <w:t>from educators regarding the test questions and delivery.</w:t>
      </w:r>
    </w:p>
    <w:p w14:paraId="5FA9CA87" w14:textId="6E2D8636" w:rsidR="002B3220" w:rsidRPr="00C7345F" w:rsidRDefault="00003A8E" w:rsidP="006D1093">
      <w:pPr>
        <w:pStyle w:val="Heading3"/>
      </w:pPr>
      <w:bookmarkStart w:id="1181" w:name="_Toc105063520"/>
      <w:r w:rsidRPr="00C7345F">
        <w:t>Test Delivery and Administration</w:t>
      </w:r>
      <w:bookmarkEnd w:id="1181"/>
    </w:p>
    <w:p w14:paraId="69B147C9" w14:textId="3D3925DB" w:rsidR="007A0544" w:rsidRPr="00C7345F" w:rsidRDefault="007A0544" w:rsidP="00C675ED">
      <w:pPr>
        <w:pStyle w:val="Heading4"/>
        <w:ind w:left="1170" w:hanging="1170"/>
      </w:pPr>
      <w:bookmarkStart w:id="1182" w:name="_Toc105063521"/>
      <w:r w:rsidRPr="00C7345F">
        <w:t>Post-test Survey</w:t>
      </w:r>
      <w:bookmarkEnd w:id="1182"/>
    </w:p>
    <w:p w14:paraId="5EA88600" w14:textId="49300604" w:rsidR="00941A8F" w:rsidRPr="00C7345F" w:rsidRDefault="00941A8F" w:rsidP="00941A8F">
      <w:r w:rsidRPr="00C7345F">
        <w:t xml:space="preserve">ETS administered the </w:t>
      </w:r>
      <w:r w:rsidR="00E52C6C" w:rsidRPr="00C7345F">
        <w:t>California Assessment of Student Performance and Progress (</w:t>
      </w:r>
      <w:r w:rsidRPr="00C7345F">
        <w:t>CAASPP</w:t>
      </w:r>
      <w:r w:rsidR="00E52C6C" w:rsidRPr="00C7345F">
        <w:t>)</w:t>
      </w:r>
      <w:r w:rsidRPr="00C7345F">
        <w:t xml:space="preserve"> and ELPAC Feedback for Continuous Improvement Survey to local educational agencies (LEAs) in May 2021. The survey focused on gathering information and data from educators who were part of the ELPAC administration to highlight successes and to identify areas for immediate and long-term improvement. The focus of the survey questions </w:t>
      </w:r>
      <w:bookmarkStart w:id="1183" w:name="_Hlk95463484"/>
      <w:r w:rsidRPr="00C7345F">
        <w:t>centered on preparation, training, and test administration, including remote testing.</w:t>
      </w:r>
      <w:r w:rsidR="00115BA3" w:rsidRPr="00C7345F">
        <w:t xml:space="preserve"> </w:t>
      </w:r>
      <w:r w:rsidR="00C4680F" w:rsidRPr="00C7345F">
        <w:t xml:space="preserve">Results of the survey </w:t>
      </w:r>
      <w:r w:rsidR="00D14223" w:rsidRPr="00C7345F">
        <w:t>are described</w:t>
      </w:r>
      <w:r w:rsidR="00C4680F" w:rsidRPr="00C7345F">
        <w:t xml:space="preserve"> in chapter 8 of</w:t>
      </w:r>
      <w:r w:rsidR="00E52C6C" w:rsidRPr="00C7345F">
        <w:t xml:space="preserve"> the</w:t>
      </w:r>
      <w:r w:rsidR="00C4680F" w:rsidRPr="00C7345F">
        <w:t xml:space="preserve"> </w:t>
      </w:r>
      <w:r w:rsidR="00335E52" w:rsidRPr="00C7345F">
        <w:rPr>
          <w:i/>
          <w:iCs/>
        </w:rPr>
        <w:t xml:space="preserve">Summative English Language Proficiency Assessments for California 2020–2021 Technical Report </w:t>
      </w:r>
      <w:r w:rsidR="00335E52" w:rsidRPr="00C7345F">
        <w:t>(CDE, 202</w:t>
      </w:r>
      <w:r w:rsidR="00E52C6C" w:rsidRPr="00C7345F">
        <w:t>2</w:t>
      </w:r>
      <w:r w:rsidR="00335E52" w:rsidRPr="00C7345F">
        <w:t>)</w:t>
      </w:r>
      <w:r w:rsidR="00DC698E" w:rsidRPr="00C7345F">
        <w:t>.</w:t>
      </w:r>
    </w:p>
    <w:bookmarkEnd w:id="1183"/>
    <w:p w14:paraId="02299D7F" w14:textId="5A163C0A" w:rsidR="00941A8F" w:rsidRPr="00C7345F" w:rsidRDefault="00941A8F" w:rsidP="00941A8F">
      <w:r w:rsidRPr="00C7345F">
        <w:t>In response to the LEA feedback, ETS is implementing the following improvements for the 2021–2022 operational administration:</w:t>
      </w:r>
    </w:p>
    <w:p w14:paraId="118BCF68" w14:textId="35EC9831" w:rsidR="00941A8F" w:rsidRPr="00C7345F" w:rsidRDefault="00941A8F" w:rsidP="004302C3">
      <w:pPr>
        <w:pStyle w:val="bullets"/>
      </w:pPr>
      <w:r w:rsidRPr="00C7345F">
        <w:rPr>
          <w:lang w:eastAsia="zh-CN"/>
        </w:rPr>
        <w:t xml:space="preserve">Creating </w:t>
      </w:r>
      <w:r w:rsidR="00942ECC" w:rsidRPr="00C7345F">
        <w:rPr>
          <w:lang w:eastAsia="zh-CN"/>
        </w:rPr>
        <w:t xml:space="preserve">additional </w:t>
      </w:r>
      <w:r w:rsidRPr="00C7345F">
        <w:rPr>
          <w:lang w:eastAsia="zh-CN"/>
        </w:rPr>
        <w:t>guidance for administering tests remotely</w:t>
      </w:r>
      <w:r w:rsidR="00942ECC" w:rsidRPr="00C7345F">
        <w:rPr>
          <w:lang w:eastAsia="zh-CN"/>
        </w:rPr>
        <w:t xml:space="preserve"> and adding this content to the test administration manual</w:t>
      </w:r>
    </w:p>
    <w:p w14:paraId="3BA07A16" w14:textId="4CE8A86C" w:rsidR="00941A8F" w:rsidRPr="00C7345F" w:rsidRDefault="00941A8F" w:rsidP="00511E64">
      <w:pPr>
        <w:pStyle w:val="bullets"/>
      </w:pPr>
      <w:r w:rsidRPr="00C7345F">
        <w:rPr>
          <w:lang w:eastAsia="zh-CN"/>
        </w:rPr>
        <w:t xml:space="preserve">Creating resources </w:t>
      </w:r>
      <w:r w:rsidRPr="00C7345F">
        <w:t xml:space="preserve">for educators, parents/guardians, and students to ensure that all </w:t>
      </w:r>
      <w:r w:rsidR="00C74C0B" w:rsidRPr="00C7345F">
        <w:t>cohorts</w:t>
      </w:r>
      <w:r w:rsidRPr="00C7345F">
        <w:t xml:space="preserve"> are adequately prepared to administer tests remotely</w:t>
      </w:r>
    </w:p>
    <w:p w14:paraId="2749502A" w14:textId="6BD3C381" w:rsidR="00941A8F" w:rsidRPr="00C7345F" w:rsidRDefault="00941A8F" w:rsidP="006151DE">
      <w:pPr>
        <w:pStyle w:val="bullets"/>
      </w:pPr>
      <w:r w:rsidRPr="00C7345F">
        <w:rPr>
          <w:lang w:eastAsia="zh-CN"/>
        </w:rPr>
        <w:t xml:space="preserve">Providing </w:t>
      </w:r>
      <w:r w:rsidRPr="00C7345F">
        <w:t xml:space="preserve">Coffee Sessions the second Friday of every month to give LEAs an opportunity to ask questions and receive timely updates </w:t>
      </w:r>
    </w:p>
    <w:p w14:paraId="42951F71" w14:textId="71F0487D" w:rsidR="00941A8F" w:rsidRPr="00C7345F" w:rsidRDefault="00941A8F" w:rsidP="006151DE">
      <w:pPr>
        <w:pStyle w:val="bullets"/>
      </w:pPr>
      <w:r w:rsidRPr="00C7345F">
        <w:t xml:space="preserve">Creating new </w:t>
      </w:r>
      <w:r w:rsidR="00C74C0B" w:rsidRPr="00C7345F">
        <w:t xml:space="preserve">demonstration </w:t>
      </w:r>
      <w:r w:rsidRPr="00C7345F">
        <w:t>videos and updating existing videos</w:t>
      </w:r>
      <w:r w:rsidR="00D14223" w:rsidRPr="00C7345F">
        <w:t>, where possible, with suggestions provided</w:t>
      </w:r>
      <w:r w:rsidRPr="00C7345F">
        <w:t xml:space="preserve"> by LEAs</w:t>
      </w:r>
    </w:p>
    <w:p w14:paraId="08F3E79C" w14:textId="0BCB592A" w:rsidR="00941A8F" w:rsidRPr="00C7345F" w:rsidRDefault="14FF7CFC" w:rsidP="22E46845">
      <w:pPr>
        <w:pStyle w:val="bullets"/>
        <w:ind w:left="817" w:hanging="187"/>
        <w:rPr>
          <w:rFonts w:asciiTheme="minorHAnsi" w:eastAsiaTheme="minorEastAsia" w:hAnsiTheme="minorHAnsi" w:cstheme="minorBidi"/>
        </w:rPr>
      </w:pPr>
      <w:r w:rsidRPr="00C7345F">
        <w:t>Assigning each LEA in California to an LEA Success Agent who will be dedicated to answering questions, providing frequent touchpoints and updates, and monitoring</w:t>
      </w:r>
    </w:p>
    <w:p w14:paraId="6B07427D" w14:textId="77777777" w:rsidR="00941A8F" w:rsidRPr="00C7345F" w:rsidRDefault="00941A8F" w:rsidP="006151DE">
      <w:pPr>
        <w:pStyle w:val="bullets"/>
      </w:pPr>
      <w:r w:rsidRPr="00C7345F">
        <w:t>Improving videos to include the use of accessibility resources during administration of both CAASPP and the ELPAC</w:t>
      </w:r>
    </w:p>
    <w:p w14:paraId="108E9579" w14:textId="77777777" w:rsidR="00941A8F" w:rsidRPr="00C7345F" w:rsidRDefault="00941A8F" w:rsidP="006151DE">
      <w:pPr>
        <w:pStyle w:val="bullets"/>
      </w:pPr>
      <w:r w:rsidRPr="00C7345F">
        <w:t>Improving the usefulness and usability of the websites by simplifying the display of information and offering materials more readily when possible</w:t>
      </w:r>
    </w:p>
    <w:p w14:paraId="27698FDF" w14:textId="77777777" w:rsidR="00627391" w:rsidRPr="00C7345F" w:rsidRDefault="00627391" w:rsidP="00627391">
      <w:pPr>
        <w:pStyle w:val="Heading4"/>
      </w:pPr>
      <w:bookmarkStart w:id="1184" w:name="_Toc94017204"/>
      <w:bookmarkStart w:id="1185" w:name="_Toc94091507"/>
      <w:bookmarkStart w:id="1186" w:name="_Toc94092333"/>
      <w:bookmarkStart w:id="1187" w:name="_Toc95465676"/>
      <w:bookmarkStart w:id="1188" w:name="_Toc95486153"/>
      <w:bookmarkStart w:id="1189" w:name="_Toc95487024"/>
      <w:bookmarkStart w:id="1190" w:name="_Toc95487896"/>
      <w:bookmarkStart w:id="1191" w:name="_Toc94017205"/>
      <w:bookmarkStart w:id="1192" w:name="_Toc94091508"/>
      <w:bookmarkStart w:id="1193" w:name="_Toc94092334"/>
      <w:bookmarkStart w:id="1194" w:name="_Toc95465677"/>
      <w:bookmarkStart w:id="1195" w:name="_Toc95486154"/>
      <w:bookmarkStart w:id="1196" w:name="_Toc95487025"/>
      <w:bookmarkStart w:id="1197" w:name="_Toc95487897"/>
      <w:bookmarkStart w:id="1198" w:name="_Toc24968732"/>
      <w:bookmarkStart w:id="1199" w:name="_Toc105063522"/>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r w:rsidRPr="00C7345F">
        <w:t>Training and Communication</w:t>
      </w:r>
      <w:bookmarkEnd w:id="1198"/>
      <w:bookmarkEnd w:id="1199"/>
    </w:p>
    <w:p w14:paraId="17C11F21" w14:textId="7BCC3CA8" w:rsidR="00627391" w:rsidRPr="00C7345F" w:rsidRDefault="00627391" w:rsidP="00627391">
      <w:r w:rsidRPr="00C7345F">
        <w:t xml:space="preserve">As ETS continues work on the Initial ELPAC, </w:t>
      </w:r>
      <w:r w:rsidR="005061DD" w:rsidRPr="00C7345F">
        <w:t xml:space="preserve">administration, </w:t>
      </w:r>
      <w:r w:rsidRPr="00C7345F">
        <w:t>training and communication will be a focal point moving forward. ETS will continue with the following activities:</w:t>
      </w:r>
    </w:p>
    <w:p w14:paraId="66D3E28B" w14:textId="309792B4" w:rsidR="00627391" w:rsidRPr="00C7345F" w:rsidRDefault="00627391" w:rsidP="00511E64">
      <w:pPr>
        <w:pStyle w:val="bullets"/>
      </w:pPr>
      <w:r w:rsidRPr="00C7345F">
        <w:t>Providing timely communications for each critical component of the ELPAC administration, including materials order dates and deadlines and training schedules</w:t>
      </w:r>
    </w:p>
    <w:p w14:paraId="69A6D91E" w14:textId="77777777" w:rsidR="00627391" w:rsidRPr="00C7345F" w:rsidRDefault="00627391" w:rsidP="00511E64">
      <w:pPr>
        <w:pStyle w:val="bullets"/>
      </w:pPr>
      <w:r w:rsidRPr="00C7345F">
        <w:lastRenderedPageBreak/>
        <w:t>Working with the Sacramento County Office of Education to emphasize the importance and necessity of training, along with providing statewide training to LEA staff so they are prepared to administer the test (Training will continue to focus on local scoring of the Speaking and Writing domains.)</w:t>
      </w:r>
    </w:p>
    <w:p w14:paraId="40E43FF2" w14:textId="60D527F0" w:rsidR="00627391" w:rsidRPr="00C7345F" w:rsidRDefault="00627391" w:rsidP="002D4368">
      <w:pPr>
        <w:pStyle w:val="bullets"/>
      </w:pPr>
      <w:r w:rsidRPr="00C7345F">
        <w:t>Continuing communicat</w:t>
      </w:r>
      <w:r w:rsidR="00E31E19" w:rsidRPr="00C7345F">
        <w:t>ions that</w:t>
      </w:r>
      <w:r w:rsidRPr="00C7345F">
        <w:t xml:space="preserve"> encourage LEAs to use the Technology Readiness Checker for Students </w:t>
      </w:r>
      <w:r w:rsidR="00174288" w:rsidRPr="00C7345F">
        <w:t xml:space="preserve">when </w:t>
      </w:r>
      <w:r w:rsidRPr="00C7345F">
        <w:t>prepar</w:t>
      </w:r>
      <w:r w:rsidR="00174288" w:rsidRPr="00C7345F">
        <w:t>ing</w:t>
      </w:r>
      <w:r w:rsidRPr="00C7345F">
        <w:t xml:space="preserve"> students to become more familiar with the computer-based ELPAC (The Technology Readiness Checker for Students is more suited for students in </w:t>
      </w:r>
      <w:r w:rsidR="00174288" w:rsidRPr="00C7345F">
        <w:t>the upper grade levels,</w:t>
      </w:r>
      <w:r w:rsidRPr="00C7345F">
        <w:t xml:space="preserve"> as it can be used to identify a student’s technology readiness for computer-based testing, where students are expected to navigate through the test delivery system independently.)</w:t>
      </w:r>
    </w:p>
    <w:p w14:paraId="290585A7" w14:textId="125DFCB3" w:rsidR="007925EE" w:rsidRPr="00C7345F" w:rsidRDefault="007925EE" w:rsidP="002D4368">
      <w:pPr>
        <w:pStyle w:val="bullets"/>
      </w:pPr>
      <w:r w:rsidRPr="00C7345F">
        <w:rPr>
          <w:rFonts w:cs="Arial"/>
          <w:color w:val="000000" w:themeColor="text1"/>
        </w:rPr>
        <w:t>Updates to the test delivery system (TDS) will be made to help clarify stopping marker usage and test instructions for the grade two Reading test. The text on the stopping marker screen will be reworded to ask the test examiner whether the student has answered any questions correctly up to this point. Answer selections will direct the test examiner to select the [</w:t>
      </w:r>
      <w:r w:rsidRPr="00C7345F">
        <w:rPr>
          <w:rFonts w:cs="Arial"/>
          <w:b/>
          <w:bCs/>
          <w:color w:val="000000" w:themeColor="text1"/>
        </w:rPr>
        <w:t>Next</w:t>
      </w:r>
      <w:r w:rsidRPr="00C7345F">
        <w:rPr>
          <w:rFonts w:cs="Arial"/>
          <w:color w:val="000000" w:themeColor="text1"/>
        </w:rPr>
        <w:t>] button if the answer is “Yes” or to select the [</w:t>
      </w:r>
      <w:r w:rsidRPr="00C7345F">
        <w:rPr>
          <w:rFonts w:cs="Arial"/>
          <w:b/>
          <w:bCs/>
          <w:color w:val="000000" w:themeColor="text1"/>
        </w:rPr>
        <w:t>End Test</w:t>
      </w:r>
      <w:r w:rsidRPr="00C7345F">
        <w:rPr>
          <w:rFonts w:cs="Arial"/>
          <w:color w:val="000000" w:themeColor="text1"/>
        </w:rPr>
        <w:t xml:space="preserve">] button if the answer is “No.” The intent is to prevent test examiners from incorrectly ending a test early. The grade two Reading domain directions screen will be updated to clarify that the student is expected to read the reading passages independently, which better matches the </w:t>
      </w:r>
      <w:r w:rsidRPr="00C7345F">
        <w:rPr>
          <w:rFonts w:cs="Arial"/>
          <w:i/>
          <w:iCs/>
          <w:color w:val="000000" w:themeColor="text1"/>
        </w:rPr>
        <w:t>DFA</w:t>
      </w:r>
      <w:r w:rsidRPr="00C7345F">
        <w:rPr>
          <w:rFonts w:cs="Arial"/>
          <w:color w:val="000000" w:themeColor="text1"/>
        </w:rPr>
        <w:t xml:space="preserve"> instructions.</w:t>
      </w:r>
    </w:p>
    <w:p w14:paraId="0ACEE28D" w14:textId="77777777" w:rsidR="00B7632C" w:rsidRPr="00C7345F" w:rsidRDefault="00B7632C" w:rsidP="006D1093">
      <w:pPr>
        <w:pStyle w:val="Heading3"/>
      </w:pPr>
      <w:bookmarkStart w:id="1200" w:name="_Toc92959466"/>
      <w:bookmarkStart w:id="1201" w:name="_Toc94016375"/>
      <w:bookmarkStart w:id="1202" w:name="_Toc94017207"/>
      <w:bookmarkStart w:id="1203" w:name="_Toc94091510"/>
      <w:bookmarkStart w:id="1204" w:name="_Toc94092336"/>
      <w:bookmarkStart w:id="1205" w:name="_Toc95465679"/>
      <w:bookmarkStart w:id="1206" w:name="_Toc95486156"/>
      <w:bookmarkStart w:id="1207" w:name="_Toc95487027"/>
      <w:bookmarkStart w:id="1208" w:name="_Toc95487899"/>
      <w:bookmarkStart w:id="1209" w:name="_Toc105063523"/>
      <w:bookmarkEnd w:id="1200"/>
      <w:bookmarkEnd w:id="1201"/>
      <w:bookmarkEnd w:id="1202"/>
      <w:bookmarkEnd w:id="1203"/>
      <w:bookmarkEnd w:id="1204"/>
      <w:bookmarkEnd w:id="1205"/>
      <w:bookmarkEnd w:id="1206"/>
      <w:bookmarkEnd w:id="1207"/>
      <w:bookmarkEnd w:id="1208"/>
      <w:r w:rsidRPr="00C7345F">
        <w:t>Audits</w:t>
      </w:r>
      <w:bookmarkEnd w:id="1209"/>
    </w:p>
    <w:p w14:paraId="1F406E97" w14:textId="42EB0E42" w:rsidR="00627391" w:rsidRPr="00C7345F" w:rsidRDefault="00627391" w:rsidP="00627391">
      <w:r w:rsidRPr="00C7345F">
        <w:t>ETS will be conducting</w:t>
      </w:r>
      <w:r w:rsidR="3DCD93B6" w:rsidRPr="00C7345F">
        <w:t xml:space="preserve"> site visits and testing procedure</w:t>
      </w:r>
      <w:r w:rsidR="005C48D5" w:rsidRPr="00C7345F">
        <w:t xml:space="preserve"> </w:t>
      </w:r>
      <w:r w:rsidRPr="00C7345F">
        <w:t>audits from August through June in future administrations. For the 2021–</w:t>
      </w:r>
      <w:r w:rsidR="000D7F2D" w:rsidRPr="00C7345F">
        <w:t>20</w:t>
      </w:r>
      <w:r w:rsidRPr="00C7345F">
        <w:t>22 administration year, the goal is to conduct 50 audits from August to November, 50 audits from January to March, and 100 audits from April to June.</w:t>
      </w:r>
    </w:p>
    <w:p w14:paraId="0FCB98FA" w14:textId="09F06764" w:rsidR="00625EC7" w:rsidRPr="00C7345F" w:rsidRDefault="00003A8E" w:rsidP="006D1093">
      <w:pPr>
        <w:pStyle w:val="Heading3"/>
      </w:pPr>
      <w:bookmarkStart w:id="1210" w:name="_Toc105063524"/>
      <w:r w:rsidRPr="00C7345F">
        <w:t>H</w:t>
      </w:r>
      <w:r w:rsidR="001E30A4" w:rsidRPr="00C7345F">
        <w:t>uman</w:t>
      </w:r>
      <w:r w:rsidRPr="00C7345F">
        <w:t xml:space="preserve"> Scoring</w:t>
      </w:r>
      <w:bookmarkEnd w:id="1210"/>
    </w:p>
    <w:p w14:paraId="2EE91532" w14:textId="27B90596" w:rsidR="003E4A82" w:rsidRPr="00C7345F" w:rsidRDefault="002940FB" w:rsidP="002940FB">
      <w:r w:rsidRPr="00C7345F">
        <w:t xml:space="preserve">Because constructed-response items for the Initial ELPAC were scored locally by test examiners, improving the </w:t>
      </w:r>
      <w:r w:rsidR="004562C4" w:rsidRPr="00C7345F">
        <w:t>A</w:t>
      </w:r>
      <w:r w:rsidRPr="00C7345F">
        <w:t xml:space="preserve">dministration and </w:t>
      </w:r>
      <w:r w:rsidR="004562C4" w:rsidRPr="00C7345F">
        <w:t>S</w:t>
      </w:r>
      <w:r w:rsidRPr="00C7345F">
        <w:t xml:space="preserve">coring </w:t>
      </w:r>
      <w:r w:rsidR="004562C4" w:rsidRPr="00C7345F">
        <w:t>T</w:t>
      </w:r>
      <w:r w:rsidRPr="00C7345F">
        <w:t xml:space="preserve">raining is key to the improvement of the overall quality of human scoring. Administration and Scoring Trainings </w:t>
      </w:r>
      <w:r w:rsidR="39662F83" w:rsidRPr="00C7345F">
        <w:t xml:space="preserve">and materials </w:t>
      </w:r>
      <w:r w:rsidRPr="00C7345F">
        <w:t xml:space="preserve">were </w:t>
      </w:r>
      <w:r w:rsidR="6819C6E3" w:rsidRPr="00C7345F">
        <w:t xml:space="preserve">made </w:t>
      </w:r>
      <w:r w:rsidR="003E4A82" w:rsidRPr="00C7345F">
        <w:t>available online</w:t>
      </w:r>
      <w:r w:rsidR="6819C6E3" w:rsidRPr="00C7345F">
        <w:t xml:space="preserve"> to LEAs </w:t>
      </w:r>
      <w:r w:rsidR="003E126E" w:rsidRPr="00C7345F">
        <w:t>after</w:t>
      </w:r>
      <w:r w:rsidR="6819C6E3" w:rsidRPr="00C7345F">
        <w:t xml:space="preserve"> the </w:t>
      </w:r>
      <w:r w:rsidR="008850DA" w:rsidRPr="00C7345F">
        <w:t>novel coronavirus disease 2019 pandemic</w:t>
      </w:r>
      <w:r w:rsidR="6819C6E3" w:rsidRPr="00C7345F">
        <w:t xml:space="preserve"> </w:t>
      </w:r>
      <w:r w:rsidR="004562C4" w:rsidRPr="00C7345F">
        <w:t>suspension of testing in</w:t>
      </w:r>
      <w:r w:rsidR="6819C6E3" w:rsidRPr="00C7345F">
        <w:t xml:space="preserve"> spring 2020. </w:t>
      </w:r>
      <w:r w:rsidR="003E4A82" w:rsidRPr="00C7345F">
        <w:t>Since then, the following i</w:t>
      </w:r>
      <w:r w:rsidR="62E6D844" w:rsidRPr="00C7345F">
        <w:t>mprovements were made to training</w:t>
      </w:r>
      <w:r w:rsidR="003E4A82" w:rsidRPr="00C7345F">
        <w:t>:</w:t>
      </w:r>
    </w:p>
    <w:p w14:paraId="4EF8F754" w14:textId="31B1801F" w:rsidR="003E4A82" w:rsidRPr="00C7345F" w:rsidRDefault="003E4A82" w:rsidP="003E4A82">
      <w:pPr>
        <w:pStyle w:val="bullets"/>
      </w:pPr>
      <w:r w:rsidRPr="00C7345F">
        <w:t>M</w:t>
      </w:r>
      <w:r w:rsidR="62E6D844" w:rsidRPr="00C7345F">
        <w:t xml:space="preserve">ake all training </w:t>
      </w:r>
      <w:r w:rsidR="004562C4" w:rsidRPr="00C7345F">
        <w:t>available</w:t>
      </w:r>
      <w:r w:rsidR="62E6D844" w:rsidRPr="00C7345F">
        <w:t xml:space="preserve"> online</w:t>
      </w:r>
    </w:p>
    <w:p w14:paraId="34104C5D" w14:textId="02F29F57" w:rsidR="003E4A82" w:rsidRPr="00C7345F" w:rsidRDefault="003E4A82" w:rsidP="003E4A82">
      <w:pPr>
        <w:pStyle w:val="bullets"/>
      </w:pPr>
      <w:r w:rsidRPr="00C7345F">
        <w:t>Ship</w:t>
      </w:r>
      <w:r w:rsidR="62E6D844" w:rsidRPr="00C7345F">
        <w:t xml:space="preserve"> training materials to LEA</w:t>
      </w:r>
      <w:r w:rsidRPr="00C7345F">
        <w:t xml:space="preserve"> ELPAC</w:t>
      </w:r>
      <w:r w:rsidR="62E6D844" w:rsidRPr="00C7345F">
        <w:t xml:space="preserve"> coordinators</w:t>
      </w:r>
    </w:p>
    <w:p w14:paraId="3C5CBA57" w14:textId="1EE363BB" w:rsidR="003E4A82" w:rsidRPr="00C7345F" w:rsidRDefault="003E4A82" w:rsidP="003E4A82">
      <w:pPr>
        <w:pStyle w:val="bullets"/>
      </w:pPr>
      <w:r w:rsidRPr="00C7345F">
        <w:t>Record and post</w:t>
      </w:r>
      <w:r w:rsidR="62E6D844" w:rsidRPr="00C7345F">
        <w:t xml:space="preserve"> </w:t>
      </w:r>
      <w:r w:rsidRPr="00C7345F">
        <w:t>t</w:t>
      </w:r>
      <w:r w:rsidR="3B371CC2" w:rsidRPr="00C7345F">
        <w:t>raining online</w:t>
      </w:r>
    </w:p>
    <w:p w14:paraId="1227AF2C" w14:textId="01207C3D" w:rsidR="003E4A82" w:rsidRPr="00C7345F" w:rsidRDefault="003E4A82" w:rsidP="003E4A82">
      <w:pPr>
        <w:pStyle w:val="bullets"/>
      </w:pPr>
      <w:r w:rsidRPr="00C7345F">
        <w:t>Create</w:t>
      </w:r>
      <w:r w:rsidR="3B371CC2" w:rsidRPr="00C7345F">
        <w:t xml:space="preserve"> </w:t>
      </w:r>
      <w:r w:rsidRPr="00C7345F">
        <w:t>n</w:t>
      </w:r>
      <w:r w:rsidR="3B371CC2" w:rsidRPr="00C7345F">
        <w:t>ew training videos for Writing task types for those test examiners locally scoring Writing</w:t>
      </w:r>
    </w:p>
    <w:p w14:paraId="2F942AFC" w14:textId="0ECCFB44" w:rsidR="003E4A82" w:rsidRPr="00C7345F" w:rsidRDefault="003E4A82" w:rsidP="003E4A82">
      <w:pPr>
        <w:pStyle w:val="bullets"/>
      </w:pPr>
      <w:r w:rsidRPr="00C7345F">
        <w:t>Create</w:t>
      </w:r>
      <w:r w:rsidR="3B371CC2" w:rsidRPr="00C7345F">
        <w:t xml:space="preserve"> </w:t>
      </w:r>
      <w:r w:rsidRPr="00C7345F">
        <w:t>videos about testing r</w:t>
      </w:r>
      <w:r w:rsidR="103101D2" w:rsidRPr="00C7345F">
        <w:t>emote</w:t>
      </w:r>
      <w:r w:rsidRPr="00C7345F">
        <w:t>ly for test examiners</w:t>
      </w:r>
    </w:p>
    <w:p w14:paraId="77B17E69" w14:textId="445A76DE" w:rsidR="002940FB" w:rsidRPr="00C7345F" w:rsidRDefault="003E4A82" w:rsidP="003E126E">
      <w:pPr>
        <w:pStyle w:val="bullets"/>
      </w:pPr>
      <w:r w:rsidRPr="00C7345F">
        <w:t>Create remote testing</w:t>
      </w:r>
      <w:r w:rsidR="103101D2" w:rsidRPr="00C7345F">
        <w:t xml:space="preserve"> </w:t>
      </w:r>
      <w:r w:rsidR="007D3BE8" w:rsidRPr="00C7345F">
        <w:rPr>
          <w:i/>
          <w:iCs/>
        </w:rPr>
        <w:t xml:space="preserve">DFAs </w:t>
      </w:r>
      <w:r w:rsidR="103101D2" w:rsidRPr="00C7345F">
        <w:t xml:space="preserve">to assist test examiners in </w:t>
      </w:r>
      <w:r w:rsidR="008850DA" w:rsidRPr="00C7345F">
        <w:t xml:space="preserve">remotely </w:t>
      </w:r>
      <w:r w:rsidR="103101D2" w:rsidRPr="00C7345F">
        <w:t xml:space="preserve">administering and scoring </w:t>
      </w:r>
      <w:r w:rsidR="008850DA" w:rsidRPr="00C7345F">
        <w:t xml:space="preserve">kindergarten through grade </w:t>
      </w:r>
      <w:r w:rsidR="00E10141" w:rsidRPr="00C7345F">
        <w:t xml:space="preserve">two and provide </w:t>
      </w:r>
      <w:r w:rsidR="009D7515" w:rsidRPr="00C7345F">
        <w:t xml:space="preserve">a </w:t>
      </w:r>
      <w:r w:rsidR="007D3BE8" w:rsidRPr="00C7345F">
        <w:t>remote testing adde</w:t>
      </w:r>
      <w:r w:rsidR="00F96F29" w:rsidRPr="00C7345F">
        <w:t>nd</w:t>
      </w:r>
      <w:r w:rsidR="009D7515" w:rsidRPr="00C7345F">
        <w:t>um</w:t>
      </w:r>
      <w:r w:rsidR="00F96F29" w:rsidRPr="00C7345F">
        <w:t xml:space="preserve"> for grades three through twelve.</w:t>
      </w:r>
      <w:r w:rsidR="00E10141" w:rsidRPr="00C7345F">
        <w:t xml:space="preserve"> </w:t>
      </w:r>
    </w:p>
    <w:p w14:paraId="10B872EF" w14:textId="53624487" w:rsidR="00DD44C1" w:rsidRPr="00C7345F" w:rsidRDefault="00003A8E" w:rsidP="006D1093">
      <w:pPr>
        <w:pStyle w:val="Heading3"/>
      </w:pPr>
      <w:bookmarkStart w:id="1211" w:name="_Toc92959469"/>
      <w:bookmarkStart w:id="1212" w:name="_Toc94016378"/>
      <w:bookmarkStart w:id="1213" w:name="_Toc94017210"/>
      <w:bookmarkStart w:id="1214" w:name="_Toc94091513"/>
      <w:bookmarkStart w:id="1215" w:name="_Toc94092339"/>
      <w:bookmarkStart w:id="1216" w:name="_Toc95465682"/>
      <w:bookmarkStart w:id="1217" w:name="_Toc95486159"/>
      <w:bookmarkStart w:id="1218" w:name="_Toc95487030"/>
      <w:bookmarkStart w:id="1219" w:name="_Toc95487902"/>
      <w:bookmarkStart w:id="1220" w:name="_Toc105063525"/>
      <w:bookmarkEnd w:id="1211"/>
      <w:bookmarkEnd w:id="1212"/>
      <w:bookmarkEnd w:id="1213"/>
      <w:bookmarkEnd w:id="1214"/>
      <w:bookmarkEnd w:id="1215"/>
      <w:bookmarkEnd w:id="1216"/>
      <w:bookmarkEnd w:id="1217"/>
      <w:bookmarkEnd w:id="1218"/>
      <w:bookmarkEnd w:id="1219"/>
      <w:r w:rsidRPr="00C7345F">
        <w:lastRenderedPageBreak/>
        <w:t>Psychometric Analysis</w:t>
      </w:r>
      <w:bookmarkEnd w:id="1220"/>
    </w:p>
    <w:p w14:paraId="70B1D066" w14:textId="51D514F1" w:rsidR="002940FB" w:rsidRPr="00C7345F" w:rsidRDefault="002940FB" w:rsidP="002940FB">
      <w:r w:rsidRPr="00C7345F">
        <w:t xml:space="preserve">Starting </w:t>
      </w:r>
      <w:r w:rsidR="003E4A82" w:rsidRPr="00C7345F">
        <w:t xml:space="preserve">with </w:t>
      </w:r>
      <w:r w:rsidRPr="00C7345F">
        <w:t xml:space="preserve">the 2020–2021 academic year, the Initial ELPAC transitioned from a paper–pencil and computer-based assessment field test to an operational administration beginning on </w:t>
      </w:r>
      <w:r w:rsidR="00A117DA" w:rsidRPr="00C7345F">
        <w:t xml:space="preserve">August </w:t>
      </w:r>
      <w:r w:rsidR="00174288" w:rsidRPr="00C7345F">
        <w:t>20</w:t>
      </w:r>
      <w:r w:rsidRPr="00C7345F">
        <w:t xml:space="preserve">, 2020. The ETS </w:t>
      </w:r>
      <w:r w:rsidRPr="00C7345F">
        <w:rPr>
          <w:lang w:eastAsia="zh-CN"/>
        </w:rPr>
        <w:t>Psychometric Analysis &amp; Research</w:t>
      </w:r>
      <w:r w:rsidRPr="00C7345F">
        <w:t xml:space="preserve"> (PAR) team continued to maintain best practices to ensure the quality of psychometric results. For example, ETS conducted a mode comparability study using the field test data collected in fall 2019 to link </w:t>
      </w:r>
      <w:bookmarkStart w:id="1221" w:name="_Hlk95463500"/>
      <w:r w:rsidRPr="00C7345F">
        <w:t xml:space="preserve">the computer-based Initial ELPAC back to the paper–pencil reporting scale. Results from that study indicated that scores from the computer-based Initial ELPAC are comparable to the past paper–pencil forms (ETS, 2020). </w:t>
      </w:r>
      <w:r w:rsidR="00D37D3D" w:rsidRPr="00C7345F">
        <w:t xml:space="preserve">Another example of best practices was </w:t>
      </w:r>
      <w:r w:rsidR="00CF1D8C" w:rsidRPr="00C7345F">
        <w:t>the ETS</w:t>
      </w:r>
      <w:r w:rsidR="00D37D3D" w:rsidRPr="00C7345F">
        <w:t xml:space="preserve"> </w:t>
      </w:r>
      <w:bookmarkEnd w:id="1221"/>
      <w:r w:rsidR="00D37D3D" w:rsidRPr="00C7345F">
        <w:t>test location analysis conducted in the fall of 2020 to compare remote and in-person administration</w:t>
      </w:r>
      <w:r w:rsidR="00557C4A" w:rsidRPr="00C7345F">
        <w:t>s</w:t>
      </w:r>
      <w:r w:rsidR="00BA3BEF" w:rsidRPr="00C7345F">
        <w:t xml:space="preserve">. </w:t>
      </w:r>
      <w:r w:rsidR="0020656C" w:rsidRPr="00C7345F">
        <w:t xml:space="preserve">As reported in </w:t>
      </w:r>
      <w:hyperlink w:anchor="_Evaluation_of_Remote">
        <w:r w:rsidR="000127AA" w:rsidRPr="00C7345F">
          <w:rPr>
            <w:rStyle w:val="Hyperlink"/>
            <w:i/>
            <w:iCs/>
          </w:rPr>
          <w:t>5.6 Evaluation of Remote and In-Person Administration of the Initial ELPAC</w:t>
        </w:r>
      </w:hyperlink>
      <w:r w:rsidR="0020656C" w:rsidRPr="00C7345F">
        <w:t xml:space="preserve">, </w:t>
      </w:r>
      <w:r w:rsidR="00A9523E" w:rsidRPr="00C7345F">
        <w:t xml:space="preserve">the </w:t>
      </w:r>
      <w:r w:rsidR="00151B58" w:rsidRPr="00C7345F">
        <w:t xml:space="preserve">findings of that </w:t>
      </w:r>
      <w:r w:rsidR="007D3594" w:rsidRPr="00C7345F">
        <w:t>study indicated that the scores from students taking the test remotely and in</w:t>
      </w:r>
      <w:r w:rsidR="00CF1D8C" w:rsidRPr="00C7345F">
        <w:t xml:space="preserve"> </w:t>
      </w:r>
      <w:r w:rsidR="007D3594" w:rsidRPr="00C7345F">
        <w:t xml:space="preserve">person </w:t>
      </w:r>
      <w:r w:rsidR="00D9763E" w:rsidRPr="00C7345F">
        <w:t>were comparable</w:t>
      </w:r>
      <w:r w:rsidR="002F1EB9" w:rsidRPr="00C7345F">
        <w:t>.</w:t>
      </w:r>
    </w:p>
    <w:p w14:paraId="7094BF08" w14:textId="09EDB44B" w:rsidR="002940FB" w:rsidRPr="00C7345F" w:rsidRDefault="002940FB" w:rsidP="002940FB">
      <w:r w:rsidRPr="00C7345F">
        <w:t xml:space="preserve">In addition, the PAR team continues to </w:t>
      </w:r>
      <w:r w:rsidR="003E4A82" w:rsidRPr="00C7345F">
        <w:t>identify new</w:t>
      </w:r>
      <w:r w:rsidRPr="00C7345F">
        <w:t xml:space="preserve"> ways to streamline and improve psychometric processes. Future plans include investigating strategies to automate some of the manual psychometric reviews (e.g., reviewing item analysis results to evaluate items flagged because of out-of-range classical item statistics) and the manual comparison report review. Automation of manual procedures will help to facilitate timely delivery of comparison reports and aggregate</w:t>
      </w:r>
      <w:r w:rsidR="003E4A82" w:rsidRPr="00C7345F">
        <w:t>d</w:t>
      </w:r>
      <w:r w:rsidRPr="00C7345F">
        <w:t xml:space="preserve"> reports.</w:t>
      </w:r>
    </w:p>
    <w:p w14:paraId="236E1289" w14:textId="77777777" w:rsidR="002940FB" w:rsidRPr="00C7345F" w:rsidRDefault="002940FB" w:rsidP="002940FB">
      <w:pPr>
        <w:pStyle w:val="Heading3"/>
        <w:pageBreakBefore/>
        <w:numPr>
          <w:ilvl w:val="0"/>
          <w:numId w:val="0"/>
        </w:numPr>
        <w:ind w:left="360" w:hanging="360"/>
      </w:pPr>
      <w:bookmarkStart w:id="1222" w:name="_Toc74125061"/>
      <w:bookmarkStart w:id="1223" w:name="_Toc105063526"/>
      <w:bookmarkStart w:id="1224" w:name="_Toc20218600"/>
      <w:r w:rsidRPr="00C7345F">
        <w:lastRenderedPageBreak/>
        <w:t>References</w:t>
      </w:r>
      <w:bookmarkEnd w:id="1222"/>
      <w:bookmarkEnd w:id="1223"/>
    </w:p>
    <w:p w14:paraId="64146DA2" w14:textId="265DAC01" w:rsidR="00335E52" w:rsidRPr="00C7345F" w:rsidRDefault="00335E52">
      <w:pPr>
        <w:pStyle w:val="References"/>
      </w:pPr>
      <w:bookmarkStart w:id="1225" w:name="_Hlk43040275"/>
      <w:r w:rsidRPr="00C7345F">
        <w:t>California Department of Education. (202</w:t>
      </w:r>
      <w:r w:rsidR="00DC698E" w:rsidRPr="00C7345F">
        <w:t>2</w:t>
      </w:r>
      <w:r w:rsidRPr="00C7345F">
        <w:t xml:space="preserve">). </w:t>
      </w:r>
      <w:r w:rsidR="001E7DC3" w:rsidRPr="00C7345F">
        <w:rPr>
          <w:i/>
        </w:rPr>
        <w:t>Summative English Language Proficiency Assessments for California 2020–2021 Technical Report</w:t>
      </w:r>
      <w:r w:rsidRPr="00C7345F">
        <w:rPr>
          <w:i/>
          <w:iCs/>
        </w:rPr>
        <w:t xml:space="preserve"> </w:t>
      </w:r>
      <w:r w:rsidRPr="00C7345F">
        <w:t>[Unpublished report]</w:t>
      </w:r>
      <w:r w:rsidRPr="00C7345F">
        <w:rPr>
          <w:i/>
          <w:iCs/>
        </w:rPr>
        <w:t>.</w:t>
      </w:r>
      <w:r w:rsidRPr="00C7345F">
        <w:t xml:space="preserve"> Sacramento, CA: California Department of Education.</w:t>
      </w:r>
    </w:p>
    <w:p w14:paraId="1153C853" w14:textId="668E3ED5" w:rsidR="00CB766C" w:rsidRPr="00C7345F" w:rsidRDefault="002940FB" w:rsidP="00915E6A">
      <w:pPr>
        <w:pStyle w:val="References"/>
      </w:pPr>
      <w:r w:rsidRPr="00C7345F">
        <w:t xml:space="preserve">Educational Testing Service. (2020). </w:t>
      </w:r>
      <w:r w:rsidRPr="00C7345F">
        <w:rPr>
          <w:i/>
        </w:rPr>
        <w:t>A study of mode comparability for the transition to computer-based Initial English Language Proficiency Assessments for California: Results from the psychometric analyses of computer-based assessment</w:t>
      </w:r>
      <w:r w:rsidRPr="00C7345F">
        <w:t xml:space="preserve"> [Unpublished report]. </w:t>
      </w:r>
      <w:r w:rsidRPr="00C7345F">
        <w:rPr>
          <w:rFonts w:eastAsia="Times New Roman"/>
        </w:rPr>
        <w:t>Princeton, NJ: Educational Testing Service.</w:t>
      </w:r>
      <w:bookmarkEnd w:id="1224"/>
      <w:bookmarkEnd w:id="1225"/>
    </w:p>
    <w:sectPr w:rsidR="00CB766C" w:rsidRPr="00C7345F" w:rsidSect="005A2280">
      <w:headerReference w:type="first" r:id="rId80"/>
      <w:footerReference w:type="first" r:id="rId81"/>
      <w:pgSz w:w="12240" w:h="15840" w:code="1"/>
      <w:pgMar w:top="1152" w:right="1152" w:bottom="1152" w:left="1152" w:header="576" w:footer="36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253D2E" w14:textId="77777777" w:rsidR="00F93B76" w:rsidRDefault="00F93B76" w:rsidP="00523DCD">
      <w:pPr>
        <w:spacing w:after="0"/>
      </w:pPr>
      <w:r>
        <w:separator/>
      </w:r>
    </w:p>
    <w:p w14:paraId="0FA8F39E" w14:textId="77777777" w:rsidR="00F93B76" w:rsidRDefault="00F93B76"/>
    <w:p w14:paraId="5F96A912" w14:textId="77777777" w:rsidR="00F93B76" w:rsidRDefault="00F93B76"/>
    <w:p w14:paraId="31E10BFB" w14:textId="77777777" w:rsidR="00F93B76" w:rsidRDefault="00F93B76"/>
  </w:endnote>
  <w:endnote w:type="continuationSeparator" w:id="0">
    <w:p w14:paraId="79AA8637" w14:textId="77777777" w:rsidR="00F93B76" w:rsidRDefault="00F93B76" w:rsidP="00523DCD">
      <w:pPr>
        <w:spacing w:after="0"/>
      </w:pPr>
      <w:r>
        <w:continuationSeparator/>
      </w:r>
    </w:p>
    <w:p w14:paraId="1DEBF27B" w14:textId="77777777" w:rsidR="00F93B76" w:rsidRDefault="00F93B76"/>
    <w:p w14:paraId="7FC20DF4" w14:textId="77777777" w:rsidR="00F93B76" w:rsidRDefault="00F93B76"/>
    <w:p w14:paraId="529E4F76" w14:textId="77777777" w:rsidR="00F93B76" w:rsidRDefault="00F93B76"/>
  </w:endnote>
  <w:endnote w:type="continuationNotice" w:id="1">
    <w:p w14:paraId="2F6FC503" w14:textId="77777777" w:rsidR="00F93B76" w:rsidRDefault="00F93B76">
      <w:pPr>
        <w:spacing w:after="0"/>
      </w:pPr>
    </w:p>
    <w:p w14:paraId="6DE5BFCE" w14:textId="77777777" w:rsidR="00F93B76" w:rsidRDefault="00F93B7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Bold">
    <w:altName w:val="Arial"/>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Narkisim">
    <w:altName w:val="Narkisim"/>
    <w:charset w:val="B1"/>
    <w:family w:val="swiss"/>
    <w:pitch w:val="variable"/>
    <w:sig w:usb0="00000803" w:usb1="00000000" w:usb2="00000000" w:usb3="00000000" w:csb0="00000021" w:csb1="00000000"/>
  </w:font>
  <w:font w:name="ZWAdobeF">
    <w:panose1 w:val="00000000000000000000"/>
    <w:charset w:val="00"/>
    <w:family w:val="auto"/>
    <w:pitch w:val="variable"/>
    <w:sig w:usb0="20002A87" w:usb1="00000000" w:usb2="00000000"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40559" w14:textId="4FA8AE85" w:rsidR="004917BA" w:rsidRPr="001403B9" w:rsidRDefault="004917BA" w:rsidP="00B267B1">
    <w:pPr>
      <w:pStyle w:val="Footer"/>
      <w:jc w:val="center"/>
    </w:pPr>
    <w:r>
      <w:t xml:space="preserve">– </w:t>
    </w:r>
    <w:r>
      <w:fldChar w:fldCharType="begin"/>
    </w:r>
    <w:r>
      <w:instrText xml:space="preserve"> PAGE   \* MERGEFORMAT </w:instrText>
    </w:r>
    <w:r>
      <w:fldChar w:fldCharType="separate"/>
    </w:r>
    <w:r>
      <w:t>ii</w:t>
    </w:r>
    <w:r>
      <w:rPr>
        <w:noProof/>
      </w:rPr>
      <w:fldChar w:fldCharType="end"/>
    </w:r>
    <w:r>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BD926D" w14:textId="64DC3610" w:rsidR="004917BA" w:rsidRDefault="00627DAF" w:rsidP="00C774C4">
    <w:pPr>
      <w:pStyle w:val="Footer"/>
      <w:rPr>
        <w:noProof/>
      </w:rPr>
    </w:pPr>
    <w:r>
      <w:t>May</w:t>
    </w:r>
    <w:r w:rsidR="004917BA">
      <w:t xml:space="preserve"> </w:t>
    </w:r>
    <w:r w:rsidR="004917BA" w:rsidRPr="000949A9">
      <w:t>20</w:t>
    </w:r>
    <w:r w:rsidR="004917BA">
      <w:t>2</w:t>
    </w:r>
    <w:r>
      <w:t>3</w:t>
    </w:r>
    <w:r w:rsidR="004917BA">
      <w:ptab w:relativeTo="margin" w:alignment="right" w:leader="none"/>
    </w:r>
    <w:r w:rsidR="004917BA">
      <w:t>Computer-based Initial ELPAC 2020–2021 Technical Report</w:t>
    </w:r>
    <w:r w:rsidR="004917BA" w:rsidRPr="000949A9">
      <w:t xml:space="preserve"> ♦</w:t>
    </w:r>
    <w:r w:rsidR="004917BA" w:rsidRPr="00EE34E3">
      <w:t xml:space="preserve"> </w:t>
    </w:r>
    <w:r w:rsidR="004917BA">
      <w:fldChar w:fldCharType="begin"/>
    </w:r>
    <w:r w:rsidR="004917BA">
      <w:instrText xml:space="preserve"> PAGE   \* MERGEFORMAT </w:instrText>
    </w:r>
    <w:r w:rsidR="004917BA">
      <w:fldChar w:fldCharType="separate"/>
    </w:r>
    <w:r w:rsidR="004917BA">
      <w:t>75</w:t>
    </w:r>
    <w:r w:rsidR="004917BA">
      <w:rPr>
        <w:noProof/>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E3B0E3" w14:textId="46C1A426" w:rsidR="004917BA" w:rsidRDefault="004917BA" w:rsidP="00F73F5C">
    <w:pPr>
      <w:pStyle w:val="Footer"/>
    </w:pPr>
    <w:r>
      <w:fldChar w:fldCharType="begin"/>
    </w:r>
    <w:r>
      <w:instrText xml:space="preserve"> PAGE   \* MERGEFORMAT </w:instrText>
    </w:r>
    <w:r>
      <w:fldChar w:fldCharType="separate"/>
    </w:r>
    <w:r>
      <w:t>2</w:t>
    </w:r>
    <w:r>
      <w:rPr>
        <w:noProof/>
      </w:rPr>
      <w:fldChar w:fldCharType="end"/>
    </w:r>
    <w:r w:rsidRPr="000949A9">
      <w:t xml:space="preserve"> ♦</w:t>
    </w:r>
    <w:r w:rsidRPr="00EE34E3">
      <w:t xml:space="preserve"> </w:t>
    </w:r>
    <w:r>
      <w:t>Computer-based Initial ELPAC 2020–2021 Technical Report</w:t>
    </w:r>
    <w:r>
      <w:ptab w:relativeTo="margin" w:alignment="right" w:leader="none"/>
    </w:r>
    <w:r w:rsidR="00627DAF">
      <w:t>May</w:t>
    </w:r>
    <w:r>
      <w:t xml:space="preserve"> </w:t>
    </w:r>
    <w:r w:rsidRPr="000949A9">
      <w:t>20</w:t>
    </w:r>
    <w:r>
      <w:t>2</w:t>
    </w:r>
    <w:r w:rsidR="00627DAF">
      <w:t>3</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790B9A" w14:textId="603A5159" w:rsidR="004917BA" w:rsidRDefault="00627DAF" w:rsidP="00F73F5C">
    <w:pPr>
      <w:pStyle w:val="Footer"/>
      <w:rPr>
        <w:noProof/>
      </w:rPr>
    </w:pPr>
    <w:r>
      <w:t>May</w:t>
    </w:r>
    <w:r w:rsidR="004917BA">
      <w:t xml:space="preserve"> </w:t>
    </w:r>
    <w:r w:rsidR="004917BA" w:rsidRPr="000949A9">
      <w:t>20</w:t>
    </w:r>
    <w:r w:rsidR="004917BA">
      <w:t>2</w:t>
    </w:r>
    <w:r>
      <w:t>3</w:t>
    </w:r>
    <w:r w:rsidR="004917BA" w:rsidRPr="000949A9">
      <w:tab/>
    </w:r>
    <w:r w:rsidR="004917BA">
      <w:t xml:space="preserve">Computer-based Initial ELPAC 2020–2021 Technical Report </w:t>
    </w:r>
    <w:r w:rsidR="004917BA" w:rsidRPr="000949A9">
      <w:t>♦</w:t>
    </w:r>
    <w:r w:rsidR="004917BA">
      <w:t xml:space="preserve"> </w:t>
    </w:r>
    <w:r w:rsidR="004917BA">
      <w:fldChar w:fldCharType="begin"/>
    </w:r>
    <w:r w:rsidR="004917BA">
      <w:instrText xml:space="preserve"> PAGE   \* MERGEFORMAT </w:instrText>
    </w:r>
    <w:r w:rsidR="004917BA">
      <w:fldChar w:fldCharType="separate"/>
    </w:r>
    <w:r w:rsidR="004917BA">
      <w:t>1</w:t>
    </w:r>
    <w:r w:rsidR="004917BA">
      <w:rPr>
        <w:noProof/>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A0EB9B" w14:textId="3CEF04B3" w:rsidR="004917BA" w:rsidRPr="00436F55" w:rsidRDefault="00627DAF" w:rsidP="00436F55">
    <w:pPr>
      <w:pStyle w:val="Footer"/>
      <w:ind w:left="144"/>
      <w:rPr>
        <w:noProof/>
      </w:rPr>
    </w:pPr>
    <w:r>
      <w:t>May</w:t>
    </w:r>
    <w:r w:rsidR="00436F55" w:rsidRPr="000949A9">
      <w:t xml:space="preserve"> 20</w:t>
    </w:r>
    <w:r w:rsidR="00436F55">
      <w:t>2</w:t>
    </w:r>
    <w:r>
      <w:t>3</w:t>
    </w:r>
    <w:r w:rsidR="00436F55" w:rsidRPr="000949A9">
      <w:tab/>
    </w:r>
    <w:r w:rsidR="00436F55">
      <w:t xml:space="preserve">Computer-based Initial ELPAC 2020–2021 Technical Report </w:t>
    </w:r>
    <w:r w:rsidR="00436F55" w:rsidRPr="000949A9">
      <w:t>♦</w:t>
    </w:r>
    <w:r w:rsidR="00436F55">
      <w:t xml:space="preserve"> </w:t>
    </w:r>
    <w:r w:rsidR="00436F55">
      <w:fldChar w:fldCharType="begin"/>
    </w:r>
    <w:r w:rsidR="00436F55">
      <w:instrText xml:space="preserve"> PAGE   \* MERGEFORMAT </w:instrText>
    </w:r>
    <w:r w:rsidR="00436F55">
      <w:fldChar w:fldCharType="separate"/>
    </w:r>
    <w:r w:rsidR="00436F55">
      <w:t>73</w:t>
    </w:r>
    <w:r w:rsidR="00436F55">
      <w:rPr>
        <w:noProof/>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AD3573" w14:textId="61486234" w:rsidR="004917BA" w:rsidRDefault="004917BA" w:rsidP="00F73F5C">
    <w:pPr>
      <w:pStyle w:val="Footer"/>
    </w:pPr>
    <w:r>
      <w:fldChar w:fldCharType="begin"/>
    </w:r>
    <w:r>
      <w:instrText xml:space="preserve"> PAGE   \* MERGEFORMAT </w:instrText>
    </w:r>
    <w:r>
      <w:fldChar w:fldCharType="separate"/>
    </w:r>
    <w:r>
      <w:t>2</w:t>
    </w:r>
    <w:r>
      <w:rPr>
        <w:noProof/>
      </w:rPr>
      <w:fldChar w:fldCharType="end"/>
    </w:r>
    <w:r w:rsidRPr="000949A9">
      <w:t xml:space="preserve"> ♦</w:t>
    </w:r>
    <w:r w:rsidRPr="00EE34E3">
      <w:t xml:space="preserve"> </w:t>
    </w:r>
    <w:r>
      <w:t>Computer-based Initial ELPAC 2020–2021 Technical Report</w:t>
    </w:r>
    <w:r>
      <w:ptab w:relativeTo="margin" w:alignment="right" w:leader="none"/>
    </w:r>
    <w:r w:rsidR="00C36E60">
      <w:t>May</w:t>
    </w:r>
    <w:r>
      <w:t xml:space="preserve"> </w:t>
    </w:r>
    <w:r w:rsidRPr="000949A9">
      <w:t>20</w:t>
    </w:r>
    <w:r>
      <w:t>2</w:t>
    </w:r>
    <w:r w:rsidR="00C36E60">
      <w:t>3</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0EA6DA" w14:textId="1FF61EC5" w:rsidR="004917BA" w:rsidRDefault="00C36E60" w:rsidP="00F73F5C">
    <w:pPr>
      <w:pStyle w:val="Footer"/>
      <w:rPr>
        <w:noProof/>
      </w:rPr>
    </w:pPr>
    <w:r>
      <w:t>May</w:t>
    </w:r>
    <w:r w:rsidR="004917BA">
      <w:t xml:space="preserve"> </w:t>
    </w:r>
    <w:r w:rsidR="004917BA" w:rsidRPr="000949A9">
      <w:t>20</w:t>
    </w:r>
    <w:r w:rsidR="004917BA">
      <w:t>2</w:t>
    </w:r>
    <w:r>
      <w:t>3</w:t>
    </w:r>
    <w:r w:rsidR="004917BA" w:rsidRPr="000949A9">
      <w:tab/>
    </w:r>
    <w:r w:rsidR="004917BA">
      <w:t xml:space="preserve">Computer-based Initial ELPAC 2020–2021 Technical Report </w:t>
    </w:r>
    <w:r w:rsidR="004917BA" w:rsidRPr="000949A9">
      <w:t>♦</w:t>
    </w:r>
    <w:r w:rsidR="004917BA">
      <w:t xml:space="preserve"> </w:t>
    </w:r>
    <w:r w:rsidR="004917BA">
      <w:fldChar w:fldCharType="begin"/>
    </w:r>
    <w:r w:rsidR="004917BA">
      <w:instrText xml:space="preserve"> PAGE   \* MERGEFORMAT </w:instrText>
    </w:r>
    <w:r w:rsidR="004917BA">
      <w:fldChar w:fldCharType="separate"/>
    </w:r>
    <w:r w:rsidR="004917BA">
      <w:t>1</w:t>
    </w:r>
    <w:r w:rsidR="004917BA">
      <w:rPr>
        <w:noProof/>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F31472" w14:textId="2FE59086" w:rsidR="004917BA" w:rsidRDefault="00C36E60" w:rsidP="00F73F5C">
    <w:pPr>
      <w:pStyle w:val="Footer"/>
      <w:rPr>
        <w:noProof/>
      </w:rPr>
    </w:pPr>
    <w:r>
      <w:t>May</w:t>
    </w:r>
    <w:r w:rsidR="00436F55">
      <w:t xml:space="preserve"> </w:t>
    </w:r>
    <w:r w:rsidR="00436F55" w:rsidRPr="000949A9">
      <w:t>20</w:t>
    </w:r>
    <w:r w:rsidR="00436F55">
      <w:t>2</w:t>
    </w:r>
    <w:r>
      <w:t>3</w:t>
    </w:r>
    <w:r w:rsidR="00436F55" w:rsidRPr="000949A9">
      <w:tab/>
    </w:r>
    <w:r w:rsidR="00436F55">
      <w:t xml:space="preserve">Computer-based Initial ELPAC 2020–2021 Technical Report </w:t>
    </w:r>
    <w:r w:rsidR="00436F55" w:rsidRPr="000949A9">
      <w:t>♦</w:t>
    </w:r>
    <w:r w:rsidR="00436F55">
      <w:t xml:space="preserve"> </w:t>
    </w:r>
    <w:r w:rsidR="00436F55">
      <w:fldChar w:fldCharType="begin"/>
    </w:r>
    <w:r w:rsidR="00436F55">
      <w:instrText xml:space="preserve"> PAGE   \* MERGEFORMAT </w:instrText>
    </w:r>
    <w:r w:rsidR="00436F55">
      <w:fldChar w:fldCharType="separate"/>
    </w:r>
    <w:r w:rsidR="00436F55">
      <w:t>383</w:t>
    </w:r>
    <w:r w:rsidR="00436F55">
      <w:rPr>
        <w:noProof/>
      </w:rPr>
      <w:fldChar w:fldCharType="end"/>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E1857B" w14:textId="1BB05AE2" w:rsidR="004917BA" w:rsidRDefault="00C36E60" w:rsidP="00417D40">
    <w:pPr>
      <w:pStyle w:val="Footer"/>
    </w:pPr>
    <w:r>
      <w:t>May</w:t>
    </w:r>
    <w:r w:rsidR="00436F55">
      <w:t xml:space="preserve"> </w:t>
    </w:r>
    <w:r w:rsidR="00436F55" w:rsidRPr="000949A9">
      <w:t>20</w:t>
    </w:r>
    <w:r w:rsidR="00436F55">
      <w:t>2</w:t>
    </w:r>
    <w:r>
      <w:t>3</w:t>
    </w:r>
    <w:r w:rsidR="00436F55" w:rsidRPr="000949A9">
      <w:tab/>
    </w:r>
    <w:r w:rsidR="00436F55">
      <w:t xml:space="preserve">Computer-based Initial ELPAC 2020–2021 Technical Report </w:t>
    </w:r>
    <w:r w:rsidR="00436F55" w:rsidRPr="000949A9">
      <w:t>♦</w:t>
    </w:r>
    <w:r w:rsidR="00436F55">
      <w:t xml:space="preserve"> </w:t>
    </w:r>
    <w:r w:rsidR="00436F55">
      <w:fldChar w:fldCharType="begin"/>
    </w:r>
    <w:r w:rsidR="00436F55">
      <w:instrText xml:space="preserve"> PAGE   \* MERGEFORMAT </w:instrText>
    </w:r>
    <w:r w:rsidR="00436F55">
      <w:fldChar w:fldCharType="separate"/>
    </w:r>
    <w:r w:rsidR="00436F55">
      <w:t>417</w:t>
    </w:r>
    <w:r w:rsidR="00436F55">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5913AF" w14:textId="28393FCB" w:rsidR="004917BA" w:rsidRPr="00FC2C87" w:rsidRDefault="004917BA" w:rsidP="009312A2">
    <w:pPr>
      <w:pStyle w:val="Footer"/>
      <w:jc w:val="center"/>
    </w:pPr>
    <w:r>
      <w:t xml:space="preserve">– </w:t>
    </w:r>
    <w:r>
      <w:fldChar w:fldCharType="begin"/>
    </w:r>
    <w:r>
      <w:instrText xml:space="preserve"> PAGE   \* MERGEFORMAT </w:instrText>
    </w:r>
    <w:r>
      <w:fldChar w:fldCharType="separate"/>
    </w:r>
    <w:r>
      <w:t>ii</w:t>
    </w:r>
    <w:r>
      <w:rPr>
        <w:noProof/>
      </w:rPr>
      <w:fldChar w:fldCharType="end"/>
    </w:r>
    <w: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147A32" w14:textId="77777777" w:rsidR="004917BA" w:rsidRDefault="004917BA" w:rsidP="00001DFB">
    <w:pPr>
      <w:pStyle w:val="Footer"/>
      <w:jc w:val="center"/>
    </w:pPr>
    <w:r>
      <w:t xml:space="preserve">– </w:t>
    </w:r>
    <w:r>
      <w:fldChar w:fldCharType="begin"/>
    </w:r>
    <w:r>
      <w:instrText xml:space="preserve"> PAGE   \* MERGEFORMAT </w:instrText>
    </w:r>
    <w:r>
      <w:fldChar w:fldCharType="separate"/>
    </w:r>
    <w:r>
      <w:t>ii</w:t>
    </w:r>
    <w:r>
      <w:rPr>
        <w:noProof/>
      </w:rPr>
      <w:fldChar w:fldCharType="end"/>
    </w:r>
    <w:r>
      <w:t xml:space="preserve">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F74323" w14:textId="6B2EC8B8" w:rsidR="004917BA" w:rsidRDefault="004917BA" w:rsidP="00CF2AB1">
    <w:pPr>
      <w:pStyle w:val="Footer"/>
    </w:pPr>
    <w:r>
      <w:fldChar w:fldCharType="begin"/>
    </w:r>
    <w:r>
      <w:instrText xml:space="preserve"> PAGE   \* MERGEFORMAT </w:instrText>
    </w:r>
    <w:r>
      <w:fldChar w:fldCharType="separate"/>
    </w:r>
    <w:r>
      <w:t>2</w:t>
    </w:r>
    <w:r>
      <w:rPr>
        <w:noProof/>
      </w:rPr>
      <w:fldChar w:fldCharType="end"/>
    </w:r>
    <w:r w:rsidRPr="000949A9">
      <w:t xml:space="preserve"> ♦</w:t>
    </w:r>
    <w:r w:rsidRPr="00EE34E3">
      <w:t xml:space="preserve"> </w:t>
    </w:r>
    <w:r>
      <w:t>Computer-based Initial ELPAC 2020–2021 Technical Report</w:t>
    </w:r>
    <w:r>
      <w:ptab w:relativeTo="margin" w:alignment="right" w:leader="none"/>
    </w:r>
    <w:r w:rsidR="00B24013">
      <w:t>May</w:t>
    </w:r>
    <w:r>
      <w:t xml:space="preserve"> </w:t>
    </w:r>
    <w:r w:rsidRPr="000949A9">
      <w:t>20</w:t>
    </w:r>
    <w:r>
      <w:t>2</w:t>
    </w:r>
    <w:r w:rsidR="00B24013">
      <w:t>3</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3CC423" w14:textId="34F58B33" w:rsidR="004917BA" w:rsidRDefault="00B24013" w:rsidP="00B0117B">
    <w:pPr>
      <w:pStyle w:val="Footer"/>
      <w:rPr>
        <w:noProof/>
      </w:rPr>
    </w:pPr>
    <w:r>
      <w:t>May</w:t>
    </w:r>
    <w:r w:rsidR="004917BA" w:rsidRPr="000949A9">
      <w:t xml:space="preserve"> 20</w:t>
    </w:r>
    <w:r w:rsidR="004917BA">
      <w:t>2</w:t>
    </w:r>
    <w:r>
      <w:t>3</w:t>
    </w:r>
    <w:r w:rsidR="004917BA" w:rsidRPr="000949A9">
      <w:tab/>
    </w:r>
    <w:r w:rsidR="004917BA">
      <w:t xml:space="preserve">Computer-based Initial ELPAC 2020–2021 Technical Report </w:t>
    </w:r>
    <w:r w:rsidR="004917BA" w:rsidRPr="000949A9">
      <w:t>♦</w:t>
    </w:r>
    <w:r w:rsidR="004917BA">
      <w:t xml:space="preserve"> </w:t>
    </w:r>
    <w:r w:rsidR="004917BA">
      <w:fldChar w:fldCharType="begin"/>
    </w:r>
    <w:r w:rsidR="004917BA">
      <w:instrText xml:space="preserve"> PAGE   \* MERGEFORMAT </w:instrText>
    </w:r>
    <w:r w:rsidR="004917BA">
      <w:fldChar w:fldCharType="separate"/>
    </w:r>
    <w:r w:rsidR="004917BA">
      <w:t>1</w:t>
    </w:r>
    <w:r w:rsidR="004917BA">
      <w:rPr>
        <w:noProof/>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DC0E8" w14:textId="2B95B796" w:rsidR="004917BA" w:rsidRDefault="00B24013" w:rsidP="00CF2AB1">
    <w:pPr>
      <w:pStyle w:val="Footer"/>
      <w:rPr>
        <w:noProof/>
      </w:rPr>
    </w:pPr>
    <w:r>
      <w:t>May</w:t>
    </w:r>
    <w:r w:rsidR="004917BA">
      <w:t xml:space="preserve"> </w:t>
    </w:r>
    <w:r w:rsidR="004917BA" w:rsidRPr="000949A9">
      <w:t>20</w:t>
    </w:r>
    <w:r w:rsidR="004917BA">
      <w:t>2</w:t>
    </w:r>
    <w:r>
      <w:t>3</w:t>
    </w:r>
    <w:r w:rsidR="004917BA" w:rsidRPr="000949A9">
      <w:tab/>
    </w:r>
    <w:r w:rsidR="004917BA">
      <w:t xml:space="preserve">Computer-based Initial ELPAC 2020–2021 Technical Report </w:t>
    </w:r>
    <w:r w:rsidR="004917BA" w:rsidRPr="000949A9">
      <w:t>♦</w:t>
    </w:r>
    <w:r w:rsidR="004917BA">
      <w:t xml:space="preserve"> </w:t>
    </w:r>
    <w:r w:rsidR="004917BA">
      <w:fldChar w:fldCharType="begin"/>
    </w:r>
    <w:r w:rsidR="004917BA">
      <w:instrText xml:space="preserve"> PAGE   \* MERGEFORMAT </w:instrText>
    </w:r>
    <w:r w:rsidR="004917BA">
      <w:fldChar w:fldCharType="separate"/>
    </w:r>
    <w:r w:rsidR="004917BA">
      <w:t>2</w:t>
    </w:r>
    <w:r w:rsidR="004917BA">
      <w:rPr>
        <w:noProof/>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98C4A3" w14:textId="283556BC" w:rsidR="00ED2277" w:rsidRDefault="00ED2277" w:rsidP="00CF2AB1">
    <w:pPr>
      <w:pStyle w:val="Footer"/>
      <w:rPr>
        <w:noProof/>
      </w:rPr>
    </w:pPr>
    <w:r>
      <w:fldChar w:fldCharType="begin"/>
    </w:r>
    <w:r>
      <w:instrText xml:space="preserve"> PAGE   \* MERGEFORMAT </w:instrText>
    </w:r>
    <w:r>
      <w:fldChar w:fldCharType="separate"/>
    </w:r>
    <w:r>
      <w:t>56</w:t>
    </w:r>
    <w:r>
      <w:rPr>
        <w:noProof/>
      </w:rPr>
      <w:fldChar w:fldCharType="end"/>
    </w:r>
    <w:r>
      <w:t xml:space="preserve"> </w:t>
    </w:r>
    <w:r w:rsidRPr="000949A9">
      <w:t>♦</w:t>
    </w:r>
    <w:r>
      <w:t xml:space="preserve"> Computer-based Initial ELPAC 2020–2021 Technical Report</w:t>
    </w:r>
    <w:r w:rsidRPr="000949A9">
      <w:tab/>
    </w:r>
    <w:r w:rsidR="00627DAF">
      <w:t>May</w:t>
    </w:r>
    <w:r>
      <w:t xml:space="preserve"> </w:t>
    </w:r>
    <w:r w:rsidRPr="000949A9">
      <w:t>20</w:t>
    </w:r>
    <w:r>
      <w:t>2</w:t>
    </w:r>
    <w:r w:rsidR="00627DAF">
      <w:t>3</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32E507" w14:textId="4E1CE175" w:rsidR="004917BA" w:rsidRDefault="004917BA" w:rsidP="00CF2AB1">
    <w:pPr>
      <w:pStyle w:val="Footer"/>
    </w:pPr>
    <w:r>
      <w:fldChar w:fldCharType="begin"/>
    </w:r>
    <w:r>
      <w:instrText xml:space="preserve"> PAGE   \* MERGEFORMAT </w:instrText>
    </w:r>
    <w:r>
      <w:fldChar w:fldCharType="separate"/>
    </w:r>
    <w:r>
      <w:t>2</w:t>
    </w:r>
    <w:r>
      <w:rPr>
        <w:noProof/>
      </w:rPr>
      <w:fldChar w:fldCharType="end"/>
    </w:r>
    <w:r w:rsidRPr="000949A9">
      <w:t xml:space="preserve"> ♦</w:t>
    </w:r>
    <w:r w:rsidRPr="00EE34E3">
      <w:t xml:space="preserve"> </w:t>
    </w:r>
    <w:r>
      <w:t>Computer-based Initial ELPAC 2020–2021 Technical Report</w:t>
    </w:r>
    <w:r>
      <w:ptab w:relativeTo="margin" w:alignment="right" w:leader="none"/>
    </w:r>
    <w:r w:rsidR="00627DAF">
      <w:t>May</w:t>
    </w:r>
    <w:r>
      <w:t xml:space="preserve"> </w:t>
    </w:r>
    <w:r w:rsidRPr="000949A9">
      <w:t>20</w:t>
    </w:r>
    <w:r>
      <w:t>2</w:t>
    </w:r>
    <w:r w:rsidR="00627DAF">
      <w:t>3</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7EEF6" w14:textId="044F8040" w:rsidR="004917BA" w:rsidRDefault="00627DAF" w:rsidP="00B0117B">
    <w:pPr>
      <w:pStyle w:val="Footer"/>
      <w:rPr>
        <w:noProof/>
      </w:rPr>
    </w:pPr>
    <w:r>
      <w:t>May</w:t>
    </w:r>
    <w:r w:rsidR="004917BA" w:rsidRPr="000949A9">
      <w:t xml:space="preserve"> 20</w:t>
    </w:r>
    <w:r w:rsidR="004917BA">
      <w:t>2</w:t>
    </w:r>
    <w:r>
      <w:t>3</w:t>
    </w:r>
    <w:r w:rsidR="004917BA" w:rsidRPr="000949A9">
      <w:tab/>
    </w:r>
    <w:r w:rsidR="004917BA">
      <w:t xml:space="preserve">Computer-based Initial ELPAC 2020–2021 Technical Report </w:t>
    </w:r>
    <w:r w:rsidR="004917BA" w:rsidRPr="000949A9">
      <w:t>♦</w:t>
    </w:r>
    <w:r w:rsidR="004917BA">
      <w:t xml:space="preserve"> </w:t>
    </w:r>
    <w:r w:rsidR="004917BA">
      <w:fldChar w:fldCharType="begin"/>
    </w:r>
    <w:r w:rsidR="004917BA">
      <w:instrText xml:space="preserve"> PAGE   \* MERGEFORMAT </w:instrText>
    </w:r>
    <w:r w:rsidR="004917BA">
      <w:fldChar w:fldCharType="separate"/>
    </w:r>
    <w:r w:rsidR="004917BA">
      <w:t>47</w:t>
    </w:r>
    <w:r w:rsidR="004917BA">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B09114" w14:textId="77777777" w:rsidR="00F93B76" w:rsidRDefault="00F93B76" w:rsidP="00523DCD">
      <w:pPr>
        <w:spacing w:after="0"/>
      </w:pPr>
      <w:bookmarkStart w:id="0" w:name="_Hlk56074173"/>
      <w:bookmarkEnd w:id="0"/>
      <w:r>
        <w:separator/>
      </w:r>
    </w:p>
  </w:footnote>
  <w:footnote w:type="continuationSeparator" w:id="0">
    <w:p w14:paraId="79D67C04" w14:textId="77777777" w:rsidR="00F93B76" w:rsidRDefault="00F93B76" w:rsidP="00523DCD">
      <w:pPr>
        <w:spacing w:after="0"/>
      </w:pPr>
      <w:r>
        <w:continuationSeparator/>
      </w:r>
    </w:p>
    <w:p w14:paraId="346094F3" w14:textId="77777777" w:rsidR="00F93B76" w:rsidRDefault="00F93B76"/>
  </w:footnote>
  <w:footnote w:type="continuationNotice" w:id="1">
    <w:p w14:paraId="2105682A" w14:textId="77777777" w:rsidR="00F93B76" w:rsidRDefault="00F93B76">
      <w:pPr>
        <w:spacing w:after="0"/>
      </w:pPr>
    </w:p>
    <w:p w14:paraId="6779DAD0" w14:textId="77777777" w:rsidR="00F93B76" w:rsidRDefault="00F93B76"/>
  </w:footnote>
  <w:footnote w:id="2">
    <w:p w14:paraId="6805BB6D" w14:textId="0FF66A91" w:rsidR="004917BA" w:rsidRDefault="004917BA" w:rsidP="0093566A">
      <w:pPr>
        <w:pStyle w:val="Footnote"/>
      </w:pPr>
      <w:r>
        <w:rPr>
          <w:rStyle w:val="FootnoteReference"/>
        </w:rPr>
        <w:footnoteRef/>
      </w:r>
      <w:r>
        <w:t xml:space="preserve"> For 2020–2021, the administration end date was extended to July 30, 2021, because of the COVID-19 pandemic and the impact to schools.</w:t>
      </w:r>
    </w:p>
  </w:footnote>
  <w:footnote w:id="3">
    <w:p w14:paraId="7A124807" w14:textId="1FBA6AE1" w:rsidR="004917BA" w:rsidRPr="001C0B13" w:rsidRDefault="004917BA" w:rsidP="001C0B13">
      <w:pPr>
        <w:pStyle w:val="Footnote"/>
      </w:pPr>
      <w:r>
        <w:rPr>
          <w:rStyle w:val="FootnoteReference"/>
        </w:rPr>
        <w:footnoteRef/>
      </w:r>
      <w:r>
        <w:t xml:space="preserve"> Data for 2020–2021 was retrieved from the </w:t>
      </w:r>
      <w:r>
        <w:rPr>
          <w:i/>
        </w:rPr>
        <w:t>CalEdFacts</w:t>
      </w:r>
      <w:r>
        <w:t xml:space="preserve"> web page on the</w:t>
      </w:r>
      <w:r w:rsidRPr="001C0B13">
        <w:t xml:space="preserve"> CDE website.</w:t>
      </w:r>
    </w:p>
  </w:footnote>
  <w:footnote w:id="4">
    <w:p w14:paraId="64B5B3AE" w14:textId="76915084" w:rsidR="004917BA" w:rsidRDefault="004917BA" w:rsidP="001C0B13">
      <w:pPr>
        <w:pStyle w:val="Footnote"/>
      </w:pPr>
      <w:r>
        <w:rPr>
          <w:rStyle w:val="FootnoteReference"/>
        </w:rPr>
        <w:footnoteRef/>
      </w:r>
      <w:r>
        <w:t xml:space="preserve"> This definition was retrieved from the CALPADS web page on the CDE website.</w:t>
      </w:r>
    </w:p>
  </w:footnote>
  <w:footnote w:id="5">
    <w:p w14:paraId="1F4CF2BA" w14:textId="77777777" w:rsidR="004917BA" w:rsidRDefault="004917BA" w:rsidP="001C0B13">
      <w:pPr>
        <w:pStyle w:val="Footnote"/>
      </w:pPr>
      <w:r>
        <w:rPr>
          <w:rStyle w:val="FootnoteReference"/>
        </w:rPr>
        <w:footnoteRef/>
      </w:r>
      <w:r>
        <w:t xml:space="preserve"> </w:t>
      </w:r>
      <w:bookmarkStart w:id="410" w:name="_Hlk68515947"/>
      <w:r>
        <w:t>This requirement was extended by 45 days—for a total of 75 days—as a result of the passage and approval of Senate Bill 117.</w:t>
      </w:r>
      <w:bookmarkEnd w:id="410"/>
    </w:p>
  </w:footnote>
  <w:footnote w:id="6">
    <w:p w14:paraId="0EF5ED03" w14:textId="77777777" w:rsidR="004917BA" w:rsidRDefault="004917BA" w:rsidP="001C0B13">
      <w:pPr>
        <w:pStyle w:val="Footnote"/>
      </w:pPr>
      <w:r>
        <w:rPr>
          <w:rStyle w:val="FootnoteReference"/>
        </w:rPr>
        <w:footnoteRef/>
      </w:r>
      <w:r>
        <w:t xml:space="preserve"> This requirement was extended by 45 days—for a total of 75 days—as a result of the passage and approval of Senate Bill 117.</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99DCAF" w14:textId="165B2CA5" w:rsidR="004917BA" w:rsidRDefault="004917BA" w:rsidP="00001DFB">
    <w:pPr>
      <w:pStyle w:val="Header"/>
    </w:pPr>
    <w:r>
      <w:drawing>
        <wp:inline distT="0" distB="0" distL="0" distR="0" wp14:anchorId="5C9F0D29" wp14:editId="5CC8B63C">
          <wp:extent cx="1385660" cy="493202"/>
          <wp:effectExtent l="0" t="0" r="5080" b="2540"/>
          <wp:docPr id="6" name="Picture 6" descr="English Language Proficiency Assessments for California (ELPAC)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extLst>
                      <a:ext uri="{28A0092B-C50C-407E-A947-70E740481C1C}">
                        <a14:useLocalDpi xmlns:a14="http://schemas.microsoft.com/office/drawing/2010/main" val="0"/>
                      </a:ext>
                    </a:extLst>
                  </a:blip>
                  <a:stretch>
                    <a:fillRect/>
                  </a:stretch>
                </pic:blipFill>
                <pic:spPr>
                  <a:xfrm>
                    <a:off x="0" y="0"/>
                    <a:ext cx="1390283" cy="494847"/>
                  </a:xfrm>
                  <a:prstGeom prst="rect">
                    <a:avLst/>
                  </a:prstGeom>
                </pic:spPr>
              </pic:pic>
            </a:graphicData>
          </a:graphic>
        </wp:inline>
      </w:drawing>
    </w:r>
    <w:fldSimple w:instr="STYLEREF  &quot;Heading 2&quot;  \* MERGEFORMAT">
      <w:r>
        <w:t>Introduction</w:t>
      </w:r>
    </w:fldSimple>
    <w:r>
      <w:rPr>
        <w:color w:val="000000"/>
        <w:szCs w:val="18"/>
        <w:lang w:eastAsia="ko-KR"/>
      </w:rPr>
      <w:ptab w:relativeTo="margin" w:alignment="right" w:leader="none"/>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8C1DAE" w14:textId="3E854197" w:rsidR="004917BA" w:rsidRDefault="00DC71F4" w:rsidP="00DD2146">
    <w:pPr>
      <w:pStyle w:val="Header"/>
      <w:jc w:val="right"/>
    </w:pPr>
    <w:fldSimple w:instr="STYLEREF  &quot;Heading 2&quot;  \* MERGEFORMAT">
      <w:r w:rsidR="00EA794D">
        <w:t>Scoring and Reporting</w:t>
      </w:r>
    </w:fldSimple>
    <w:r w:rsidR="004917BA">
      <w:t xml:space="preserve"> | </w:t>
    </w:r>
    <w:fldSimple w:instr="STYLEREF  &quot;Heading 3&quot;  \* MERGEFORMAT">
      <w:r w:rsidR="00EA794D">
        <w:t>Types of Scores</w:t>
      </w:r>
    </w:fldSimple>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1DFC0F" w14:textId="691F5E69" w:rsidR="004917BA" w:rsidRPr="00961329" w:rsidRDefault="00DC71F4" w:rsidP="00F73F5C">
    <w:pPr>
      <w:pStyle w:val="Header"/>
    </w:pPr>
    <w:fldSimple w:instr="STYLEREF  &quot;Heading 2&quot;  \* MERGEFORMAT">
      <w:r w:rsidR="00A61A69">
        <w:t>Analyses and Results</w:t>
      </w:r>
    </w:fldSimple>
    <w:r w:rsidR="004917BA" w:rsidRPr="00961329">
      <w:t xml:space="preserve"> | </w:t>
    </w:r>
    <w:fldSimple w:instr="STYLEREF  &quot;Heading 3&quot;  \* MERGEFORMAT">
      <w:r w:rsidR="00A61A69">
        <w:t>Appendix 5.B: Classical Item Analyses</w:t>
      </w:r>
    </w:fldSimple>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298FDF" w14:textId="1618224A" w:rsidR="004917BA" w:rsidRPr="00961329" w:rsidRDefault="00DC71F4" w:rsidP="00F73F5C">
    <w:pPr>
      <w:pStyle w:val="Header"/>
      <w:tabs>
        <w:tab w:val="center" w:pos="3510"/>
      </w:tabs>
      <w:jc w:val="right"/>
    </w:pPr>
    <w:fldSimple w:instr="STYLEREF  &quot;Heading 2&quot;  \* MERGEFORMAT">
      <w:r w:rsidR="00A61A69">
        <w:t>Analyses and Results</w:t>
      </w:r>
    </w:fldSimple>
    <w:r w:rsidR="004917BA" w:rsidRPr="00961329">
      <w:t xml:space="preserve"> | </w:t>
    </w:r>
    <w:fldSimple w:instr="STYLEREF  &quot;Heading 3&quot;  \* MERGEFORMAT">
      <w:r w:rsidR="00A61A69">
        <w:t>Appendix 5.B: Classical Item Analyses</w:t>
      </w:r>
    </w:fldSimple>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148222" w14:textId="2E7C83A9" w:rsidR="004917BA" w:rsidRPr="001714CB" w:rsidRDefault="00DC71F4" w:rsidP="00114B4C">
    <w:pPr>
      <w:pStyle w:val="Header"/>
      <w:jc w:val="right"/>
    </w:pPr>
    <w:fldSimple w:instr="STYLEREF  &quot;Heading 2&quot;  \* MERGEFORMAT">
      <w:r w:rsidR="00EA794D">
        <w:t>Scoring and Reporting</w:t>
      </w:r>
    </w:fldSimple>
    <w:r w:rsidR="004917BA" w:rsidRPr="001714CB">
      <w:t xml:space="preserve"> | </w:t>
    </w:r>
    <w:fldSimple w:instr="STYLEREF  &quot;Heading 3&quot;  \* MERGEFORMAT">
      <w:r w:rsidR="00EA794D">
        <w:t>Reports Produced and Scores for Each Report</w:t>
      </w:r>
    </w:fldSimple>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8C138E" w14:textId="47B1038B" w:rsidR="004917BA" w:rsidRPr="000D4A09" w:rsidRDefault="00DC71F4" w:rsidP="00F73F5C">
    <w:pPr>
      <w:pStyle w:val="Header"/>
    </w:pPr>
    <w:fldSimple w:instr="STYLEREF  &quot;Heading 2&quot;  \* MERGEFORMAT">
      <w:r w:rsidR="00A61A69">
        <w:t>Continuous Improvement</w:t>
      </w:r>
    </w:fldSimple>
    <w:r w:rsidR="004917BA" w:rsidRPr="000D4A09">
      <w:t xml:space="preserve"> | </w:t>
    </w:r>
    <w:fldSimple w:instr="STYLEREF  &quot;Heading 3&quot;  \* MERGEFORMAT">
      <w:r w:rsidR="00A61A69">
        <w:t>Psychometric Analysis</w:t>
      </w:r>
    </w:fldSimple>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B6024" w14:textId="2DB5F0C0" w:rsidR="004917BA" w:rsidRPr="00961329" w:rsidRDefault="004917BA" w:rsidP="00F73F5C">
    <w:pPr>
      <w:pStyle w:val="Header"/>
      <w:ind w:left="4680" w:hanging="4680"/>
      <w:jc w:val="right"/>
      <w:rPr>
        <w:bCs/>
      </w:rPr>
    </w:pPr>
    <w:r w:rsidRPr="00961329">
      <w:rPr>
        <w:bCs/>
      </w:rPr>
      <w:fldChar w:fldCharType="begin"/>
    </w:r>
    <w:r w:rsidRPr="00961329">
      <w:rPr>
        <w:bCs/>
      </w:rPr>
      <w:instrText xml:space="preserve"> STYLEREF  "Heading 2"  \* MERGEFORMAT </w:instrText>
    </w:r>
    <w:r w:rsidRPr="00961329">
      <w:rPr>
        <w:bCs/>
      </w:rPr>
      <w:fldChar w:fldCharType="separate"/>
    </w:r>
    <w:r w:rsidR="00A61A69">
      <w:rPr>
        <w:bCs/>
      </w:rPr>
      <w:t>Continuous Improvement</w:t>
    </w:r>
    <w:r w:rsidRPr="00961329">
      <w:rPr>
        <w:bCs/>
      </w:rPr>
      <w:fldChar w:fldCharType="end"/>
    </w:r>
    <w:r w:rsidRPr="00961329">
      <w:rPr>
        <w:bCs/>
      </w:rPr>
      <w:t xml:space="preserve"> | </w:t>
    </w:r>
    <w:r w:rsidRPr="00961329">
      <w:rPr>
        <w:bCs/>
      </w:rPr>
      <w:fldChar w:fldCharType="begin"/>
    </w:r>
    <w:r w:rsidRPr="00961329">
      <w:rPr>
        <w:bCs/>
      </w:rPr>
      <w:instrText>STYLEREF  "Heading 3"  \* MERGEFORMAT</w:instrText>
    </w:r>
    <w:r w:rsidRPr="00961329">
      <w:rPr>
        <w:bCs/>
      </w:rPr>
      <w:fldChar w:fldCharType="separate"/>
    </w:r>
    <w:r w:rsidR="00A61A69">
      <w:rPr>
        <w:bCs/>
      </w:rPr>
      <w:t>References</w:t>
    </w:r>
    <w:r w:rsidRPr="00961329">
      <w:rPr>
        <w:bCs/>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AE4A77" w14:textId="7FCB81E1" w:rsidR="004917BA" w:rsidRPr="00961329" w:rsidRDefault="004917BA" w:rsidP="00114B4C">
    <w:pPr>
      <w:pStyle w:val="Header"/>
      <w:tabs>
        <w:tab w:val="left" w:pos="1620"/>
        <w:tab w:val="left" w:pos="1800"/>
        <w:tab w:val="left" w:pos="1890"/>
        <w:tab w:val="center" w:pos="2880"/>
        <w:tab w:val="left" w:pos="5220"/>
        <w:tab w:val="left" w:pos="5580"/>
      </w:tabs>
      <w:jc w:val="right"/>
      <w:rPr>
        <w:bCs/>
      </w:rPr>
    </w:pPr>
    <w:r w:rsidRPr="00215159">
      <w:rPr>
        <w:bCs/>
      </w:rPr>
      <w:fldChar w:fldCharType="begin"/>
    </w:r>
    <w:r w:rsidRPr="00215159">
      <w:rPr>
        <w:bCs/>
      </w:rPr>
      <w:instrText xml:space="preserve"> STYLEREF  "Heading 2"  \* MERGEFORMAT </w:instrText>
    </w:r>
    <w:r w:rsidRPr="00215159">
      <w:rPr>
        <w:bCs/>
      </w:rPr>
      <w:fldChar w:fldCharType="separate"/>
    </w:r>
    <w:r w:rsidR="00A61A69">
      <w:rPr>
        <w:bCs/>
      </w:rPr>
      <w:t>Analyses and Results</w:t>
    </w:r>
    <w:r w:rsidRPr="00215159">
      <w:rPr>
        <w:bCs/>
      </w:rPr>
      <w:fldChar w:fldCharType="end"/>
    </w:r>
    <w:r w:rsidRPr="00961329">
      <w:rPr>
        <w:bCs/>
      </w:rPr>
      <w:t xml:space="preserve"> | </w:t>
    </w:r>
    <w:r w:rsidRPr="00961329">
      <w:rPr>
        <w:bCs/>
      </w:rPr>
      <w:fldChar w:fldCharType="begin"/>
    </w:r>
    <w:r w:rsidRPr="00961329">
      <w:rPr>
        <w:bCs/>
      </w:rPr>
      <w:instrText>STYLEREF  "Heading 3"  \* MERGEFORMAT</w:instrText>
    </w:r>
    <w:r w:rsidRPr="00961329">
      <w:rPr>
        <w:bCs/>
      </w:rPr>
      <w:fldChar w:fldCharType="separate"/>
    </w:r>
    <w:r w:rsidR="00A61A69">
      <w:rPr>
        <w:bCs/>
      </w:rPr>
      <w:t>Appendix 5.B: Classical Item Analyses</w:t>
    </w:r>
    <w:r w:rsidRPr="00961329">
      <w:rPr>
        <w:bCs/>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8BE707" w14:textId="7E0FD99B" w:rsidR="004917BA" w:rsidRDefault="00DC71F4" w:rsidP="00114B4C">
    <w:pPr>
      <w:pStyle w:val="Header"/>
      <w:jc w:val="right"/>
    </w:pPr>
    <w:fldSimple w:instr="STYLEREF  &quot;Heading 2&quot;  \* MERGEFORMAT">
      <w:r w:rsidR="00A61A69">
        <w:t>Analyses and Results</w:t>
      </w:r>
    </w:fldSimple>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7027AD" w14:textId="436D1111" w:rsidR="004917BA" w:rsidRDefault="004917BA" w:rsidP="00001DFB">
    <w:pPr>
      <w:pStyle w:val="Header"/>
    </w:pPr>
    <w:r>
      <w:t>ELPAC Syste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7554B5" w14:textId="15269D76" w:rsidR="004917BA" w:rsidRDefault="004917BA" w:rsidP="00001DFB">
    <w:pPr>
      <w:pStyle w:val="Header"/>
      <w:jc w:val="right"/>
    </w:pPr>
    <w:r>
      <w:t>ELPAC System</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ADD3F8" w14:textId="71EEE967" w:rsidR="004917BA" w:rsidRDefault="004917BA">
    <w:pPr>
      <w:pStyle w:val="Header"/>
    </w:pPr>
    <w:r>
      <w:t>ELPAC System</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164DEB" w14:textId="791AA05F" w:rsidR="004917BA" w:rsidRDefault="00DC71F4" w:rsidP="00001DFB">
    <w:pPr>
      <w:pStyle w:val="Header"/>
    </w:pPr>
    <w:fldSimple w:instr="STYLEREF  &quot;Heading 2&quot;  \* MERGEFORMAT">
      <w:r w:rsidR="00A61A69">
        <w:t>Introduction</w:t>
      </w:r>
    </w:fldSimple>
    <w:r w:rsidR="004917BA">
      <w:t xml:space="preserve"> | </w:t>
    </w:r>
    <w:fldSimple w:instr="STYLEREF  &quot;Heading 3&quot;  \* MERGEFORMAT">
      <w:r w:rsidR="00A61A69">
        <w:t>Intended Use and Purpose of Test Scores</w:t>
      </w:r>
    </w:fldSimple>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762FF5" w14:textId="6DC3C11B" w:rsidR="004917BA" w:rsidRPr="00114EE8" w:rsidRDefault="00DC71F4" w:rsidP="00CF2AB1">
    <w:pPr>
      <w:pStyle w:val="Header"/>
      <w:jc w:val="right"/>
    </w:pPr>
    <w:fldSimple w:instr="STYLEREF  &quot;Heading 2&quot;  \* MERGEFORMAT">
      <w:r w:rsidR="00A61A69">
        <w:t>Introduction</w:t>
      </w:r>
    </w:fldSimple>
    <w:r w:rsidR="004917BA">
      <w:t xml:space="preserve"> | </w:t>
    </w:r>
    <w:fldSimple w:instr="STYLEREF  &quot;Heading 3&quot;  \* MERGEFORMAT">
      <w:r w:rsidR="00A61A69">
        <w:t>Intended Population</w:t>
      </w:r>
    </w:fldSimple>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EDAE69" w14:textId="59E39B3B" w:rsidR="004917BA" w:rsidRDefault="00DC71F4" w:rsidP="00CF2AB1">
    <w:pPr>
      <w:pStyle w:val="Header"/>
      <w:jc w:val="right"/>
    </w:pPr>
    <w:fldSimple w:instr="STYLEREF  &quot;Heading 2&quot;  \* MERGEFORMAT">
      <w:r w:rsidR="00A61A69">
        <w:t>Introduction</w:t>
      </w:r>
    </w:fldSimple>
    <w:r w:rsidR="004917BA">
      <w:t xml:space="preserve"> | </w:t>
    </w:r>
    <w:fldSimple w:instr="STYLEREF  &quot;Heading 3&quot;  \* MERGEFORMAT">
      <w:r w:rsidR="00A61A69">
        <w:t>ELPAC Overview</w:t>
      </w:r>
    </w:fldSimple>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96972" w14:textId="50A4D799" w:rsidR="00ED2277" w:rsidRDefault="00DC71F4" w:rsidP="002413D4">
    <w:pPr>
      <w:pStyle w:val="Header"/>
    </w:pPr>
    <w:fldSimple w:instr="STYLEREF  &quot;Heading 2&quot;  \* MERGEFORMAT">
      <w:r w:rsidR="00EA794D">
        <w:t>Scoring and Reporting</w:t>
      </w:r>
    </w:fldSimple>
    <w:r w:rsidR="00ED2277">
      <w:t xml:space="preserve"> | </w:t>
    </w:r>
    <w:fldSimple w:instr="STYLEREF  &quot;Heading 3&quot;  \* MERGEFORMAT">
      <w:r w:rsidR="00EA794D">
        <w:t>Scoring for Constructed-Response Items</w:t>
      </w:r>
    </w:fldSimple>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E44F48" w14:textId="72C6FAA0" w:rsidR="004917BA" w:rsidRDefault="00DC71F4">
    <w:pPr>
      <w:pStyle w:val="Header"/>
    </w:pPr>
    <w:fldSimple w:instr="STYLEREF  &quot;Heading 2&quot;  \* MERGEFORMAT">
      <w:r w:rsidR="00EA794D">
        <w:t>Scoring and Reporting</w:t>
      </w:r>
    </w:fldSimple>
    <w:r w:rsidR="004917BA">
      <w:t xml:space="preserve"> | </w:t>
    </w:r>
    <w:fldSimple w:instr="STYLEREF  &quot;Heading 3&quot;  \* MERGEFORMAT">
      <w:r w:rsidR="00EA794D">
        <w:t>Types of Scores</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E43932"/>
    <w:multiLevelType w:val="hybridMultilevel"/>
    <w:tmpl w:val="67F0DB8A"/>
    <w:lvl w:ilvl="0" w:tplc="E9DC6214">
      <w:start w:val="1"/>
      <w:numFmt w:val="decimal"/>
      <w:lvlText w:val="%1."/>
      <w:lvlJc w:val="right"/>
      <w:pPr>
        <w:ind w:left="720" w:hanging="360"/>
      </w:pPr>
      <w:rPr>
        <w:rFonts w:ascii="Arial"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3D75354"/>
    <w:multiLevelType w:val="multilevel"/>
    <w:tmpl w:val="B26C5438"/>
    <w:styleLink w:val="TableNumbers"/>
    <w:lvl w:ilvl="0">
      <w:start w:val="1"/>
      <w:numFmt w:val="decimal"/>
      <w:lvlText w:val="%1)"/>
      <w:lvlJc w:val="left"/>
      <w:pPr>
        <w:tabs>
          <w:tab w:val="num" w:pos="331"/>
        </w:tabs>
        <w:ind w:left="331" w:hanging="216"/>
      </w:pPr>
      <w:rPr>
        <w:rFonts w:hint="default"/>
      </w:rPr>
    </w:lvl>
    <w:lvl w:ilvl="1">
      <w:start w:val="1"/>
      <w:numFmt w:val="lowerLetter"/>
      <w:lvlText w:val="%2)"/>
      <w:lvlJc w:val="left"/>
      <w:pPr>
        <w:tabs>
          <w:tab w:val="num" w:pos="547"/>
        </w:tabs>
        <w:ind w:left="547" w:hanging="216"/>
      </w:pPr>
      <w:rPr>
        <w:rFonts w:hint="default"/>
      </w:rPr>
    </w:lvl>
    <w:lvl w:ilvl="2">
      <w:start w:val="1"/>
      <w:numFmt w:val="lowerRoman"/>
      <w:lvlText w:val="%3)"/>
      <w:lvlJc w:val="left"/>
      <w:pPr>
        <w:tabs>
          <w:tab w:val="num" w:pos="763"/>
        </w:tabs>
        <w:ind w:left="763" w:hanging="216"/>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18826473"/>
    <w:multiLevelType w:val="hybridMultilevel"/>
    <w:tmpl w:val="C3AE651E"/>
    <w:lvl w:ilvl="0" w:tplc="9A507610">
      <w:start w:val="1"/>
      <w:numFmt w:val="decimal"/>
      <w:pStyle w:val="Numbered"/>
      <w:lvlText w:val="%1."/>
      <w:lvlJc w:val="right"/>
      <w:pPr>
        <w:ind w:left="648" w:hanging="360"/>
      </w:pPr>
      <w:rPr>
        <w:rFonts w:ascii="Arial" w:hAnsi="Arial" w:cs="Arial" w:hint="default"/>
        <w:color w:val="000000" w:themeColor="text1"/>
        <w:sz w:val="24"/>
      </w:rPr>
    </w:lvl>
    <w:lvl w:ilvl="1" w:tplc="FFFFFFFF">
      <w:start w:val="1"/>
      <w:numFmt w:val="lowerLetter"/>
      <w:lvlText w:val="%2."/>
      <w:lvlJc w:val="left"/>
      <w:pPr>
        <w:tabs>
          <w:tab w:val="num" w:pos="8100"/>
        </w:tabs>
        <w:ind w:left="8100" w:hanging="360"/>
      </w:pPr>
    </w:lvl>
    <w:lvl w:ilvl="2" w:tplc="FFFFFFFF" w:tentative="1">
      <w:start w:val="1"/>
      <w:numFmt w:val="lowerRoman"/>
      <w:lvlText w:val="%3."/>
      <w:lvlJc w:val="right"/>
      <w:pPr>
        <w:tabs>
          <w:tab w:val="num" w:pos="8820"/>
        </w:tabs>
        <w:ind w:left="8820" w:hanging="180"/>
      </w:pPr>
    </w:lvl>
    <w:lvl w:ilvl="3" w:tplc="FFFFFFFF" w:tentative="1">
      <w:start w:val="1"/>
      <w:numFmt w:val="decimal"/>
      <w:lvlText w:val="%4."/>
      <w:lvlJc w:val="left"/>
      <w:pPr>
        <w:tabs>
          <w:tab w:val="num" w:pos="9540"/>
        </w:tabs>
        <w:ind w:left="9540" w:hanging="360"/>
      </w:pPr>
    </w:lvl>
    <w:lvl w:ilvl="4" w:tplc="FFFFFFFF" w:tentative="1">
      <w:start w:val="1"/>
      <w:numFmt w:val="lowerLetter"/>
      <w:lvlText w:val="%5."/>
      <w:lvlJc w:val="left"/>
      <w:pPr>
        <w:tabs>
          <w:tab w:val="num" w:pos="10260"/>
        </w:tabs>
        <w:ind w:left="10260" w:hanging="360"/>
      </w:pPr>
    </w:lvl>
    <w:lvl w:ilvl="5" w:tplc="FFFFFFFF" w:tentative="1">
      <w:start w:val="1"/>
      <w:numFmt w:val="lowerRoman"/>
      <w:lvlText w:val="%6."/>
      <w:lvlJc w:val="right"/>
      <w:pPr>
        <w:tabs>
          <w:tab w:val="num" w:pos="10980"/>
        </w:tabs>
        <w:ind w:left="10980" w:hanging="180"/>
      </w:pPr>
    </w:lvl>
    <w:lvl w:ilvl="6" w:tplc="FFFFFFFF" w:tentative="1">
      <w:start w:val="1"/>
      <w:numFmt w:val="decimal"/>
      <w:lvlText w:val="%7."/>
      <w:lvlJc w:val="left"/>
      <w:pPr>
        <w:tabs>
          <w:tab w:val="num" w:pos="11700"/>
        </w:tabs>
        <w:ind w:left="11700" w:hanging="360"/>
      </w:pPr>
    </w:lvl>
    <w:lvl w:ilvl="7" w:tplc="FFFFFFFF" w:tentative="1">
      <w:start w:val="1"/>
      <w:numFmt w:val="lowerLetter"/>
      <w:lvlText w:val="%8."/>
      <w:lvlJc w:val="left"/>
      <w:pPr>
        <w:tabs>
          <w:tab w:val="num" w:pos="12420"/>
        </w:tabs>
        <w:ind w:left="12420" w:hanging="360"/>
      </w:pPr>
    </w:lvl>
    <w:lvl w:ilvl="8" w:tplc="FFFFFFFF" w:tentative="1">
      <w:start w:val="1"/>
      <w:numFmt w:val="lowerRoman"/>
      <w:lvlText w:val="%9."/>
      <w:lvlJc w:val="right"/>
      <w:pPr>
        <w:tabs>
          <w:tab w:val="num" w:pos="13140"/>
        </w:tabs>
        <w:ind w:left="13140" w:hanging="180"/>
      </w:pPr>
    </w:lvl>
  </w:abstractNum>
  <w:abstractNum w:abstractNumId="3" w15:restartNumberingAfterBreak="0">
    <w:nsid w:val="1DF7518E"/>
    <w:multiLevelType w:val="hybridMultilevel"/>
    <w:tmpl w:val="D98ED016"/>
    <w:lvl w:ilvl="0" w:tplc="7DCED31C">
      <w:start w:val="1"/>
      <w:numFmt w:val="decimal"/>
      <w:lvlText w:val="%1."/>
      <w:lvlJc w:val="right"/>
      <w:pPr>
        <w:ind w:left="648" w:hanging="360"/>
      </w:pPr>
      <w:rPr>
        <w:rFonts w:ascii="Arial" w:hAnsi="Arial" w:cs="Arial" w:hint="default"/>
        <w:color w:val="000000" w:themeColor="text1"/>
        <w:sz w:val="24"/>
      </w:rPr>
    </w:lvl>
    <w:lvl w:ilvl="1" w:tplc="FFFFFFFF">
      <w:start w:val="1"/>
      <w:numFmt w:val="lowerLetter"/>
      <w:lvlText w:val="%2."/>
      <w:lvlJc w:val="left"/>
      <w:pPr>
        <w:tabs>
          <w:tab w:val="num" w:pos="8100"/>
        </w:tabs>
        <w:ind w:left="8100" w:hanging="360"/>
      </w:pPr>
    </w:lvl>
    <w:lvl w:ilvl="2" w:tplc="FFFFFFFF" w:tentative="1">
      <w:start w:val="1"/>
      <w:numFmt w:val="lowerRoman"/>
      <w:lvlText w:val="%3."/>
      <w:lvlJc w:val="right"/>
      <w:pPr>
        <w:tabs>
          <w:tab w:val="num" w:pos="8820"/>
        </w:tabs>
        <w:ind w:left="8820" w:hanging="180"/>
      </w:pPr>
    </w:lvl>
    <w:lvl w:ilvl="3" w:tplc="FFFFFFFF" w:tentative="1">
      <w:start w:val="1"/>
      <w:numFmt w:val="decimal"/>
      <w:lvlText w:val="%4."/>
      <w:lvlJc w:val="left"/>
      <w:pPr>
        <w:tabs>
          <w:tab w:val="num" w:pos="9540"/>
        </w:tabs>
        <w:ind w:left="9540" w:hanging="360"/>
      </w:pPr>
    </w:lvl>
    <w:lvl w:ilvl="4" w:tplc="FFFFFFFF" w:tentative="1">
      <w:start w:val="1"/>
      <w:numFmt w:val="lowerLetter"/>
      <w:lvlText w:val="%5."/>
      <w:lvlJc w:val="left"/>
      <w:pPr>
        <w:tabs>
          <w:tab w:val="num" w:pos="10260"/>
        </w:tabs>
        <w:ind w:left="10260" w:hanging="360"/>
      </w:pPr>
    </w:lvl>
    <w:lvl w:ilvl="5" w:tplc="FFFFFFFF" w:tentative="1">
      <w:start w:val="1"/>
      <w:numFmt w:val="lowerRoman"/>
      <w:lvlText w:val="%6."/>
      <w:lvlJc w:val="right"/>
      <w:pPr>
        <w:tabs>
          <w:tab w:val="num" w:pos="10980"/>
        </w:tabs>
        <w:ind w:left="10980" w:hanging="180"/>
      </w:pPr>
    </w:lvl>
    <w:lvl w:ilvl="6" w:tplc="FFFFFFFF" w:tentative="1">
      <w:start w:val="1"/>
      <w:numFmt w:val="decimal"/>
      <w:lvlText w:val="%7."/>
      <w:lvlJc w:val="left"/>
      <w:pPr>
        <w:tabs>
          <w:tab w:val="num" w:pos="11700"/>
        </w:tabs>
        <w:ind w:left="11700" w:hanging="360"/>
      </w:pPr>
    </w:lvl>
    <w:lvl w:ilvl="7" w:tplc="FFFFFFFF" w:tentative="1">
      <w:start w:val="1"/>
      <w:numFmt w:val="lowerLetter"/>
      <w:lvlText w:val="%8."/>
      <w:lvlJc w:val="left"/>
      <w:pPr>
        <w:tabs>
          <w:tab w:val="num" w:pos="12420"/>
        </w:tabs>
        <w:ind w:left="12420" w:hanging="360"/>
      </w:pPr>
    </w:lvl>
    <w:lvl w:ilvl="8" w:tplc="FFFFFFFF" w:tentative="1">
      <w:start w:val="1"/>
      <w:numFmt w:val="lowerRoman"/>
      <w:lvlText w:val="%9."/>
      <w:lvlJc w:val="right"/>
      <w:pPr>
        <w:tabs>
          <w:tab w:val="num" w:pos="13140"/>
        </w:tabs>
        <w:ind w:left="13140" w:hanging="180"/>
      </w:pPr>
    </w:lvl>
  </w:abstractNum>
  <w:abstractNum w:abstractNumId="4" w15:restartNumberingAfterBreak="0">
    <w:nsid w:val="2A885F99"/>
    <w:multiLevelType w:val="hybridMultilevel"/>
    <w:tmpl w:val="6F5A4BA0"/>
    <w:lvl w:ilvl="0" w:tplc="70DABBD4">
      <w:start w:val="1"/>
      <w:numFmt w:val="bullet"/>
      <w:lvlText w:val=""/>
      <w:lvlJc w:val="left"/>
      <w:pPr>
        <w:tabs>
          <w:tab w:val="num" w:pos="360"/>
        </w:tabs>
        <w:ind w:left="360" w:hanging="360"/>
      </w:pPr>
      <w:rPr>
        <w:rFonts w:ascii="Symbol" w:hAnsi="Symbol" w:hint="default"/>
        <w:b w:val="0"/>
        <w:i w:val="0"/>
        <w:sz w:val="22"/>
        <w:szCs w:val="24"/>
      </w:rPr>
    </w:lvl>
    <w:lvl w:ilvl="1" w:tplc="B6F8BB78">
      <w:start w:val="1"/>
      <w:numFmt w:val="bullet"/>
      <w:pStyle w:val="bullets2"/>
      <w:lvlText w:val="−"/>
      <w:lvlJc w:val="left"/>
      <w:pPr>
        <w:tabs>
          <w:tab w:val="num" w:pos="2520"/>
        </w:tabs>
        <w:ind w:left="2520" w:hanging="360"/>
      </w:pPr>
      <w:rPr>
        <w:rFonts w:ascii="Times New Roman" w:hAnsi="Times New Roman" w:cs="Times New Roman" w:hint="default"/>
        <w:sz w:val="24"/>
      </w:rPr>
    </w:lvl>
    <w:lvl w:ilvl="2" w:tplc="0409001B">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5" w15:restartNumberingAfterBreak="0">
    <w:nsid w:val="2F5810D2"/>
    <w:multiLevelType w:val="hybridMultilevel"/>
    <w:tmpl w:val="16B47A1C"/>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00B4ED2"/>
    <w:multiLevelType w:val="hybridMultilevel"/>
    <w:tmpl w:val="410CDD7E"/>
    <w:lvl w:ilvl="0" w:tplc="FFFFFFFF">
      <w:start w:val="1"/>
      <w:numFmt w:val="decimal"/>
      <w:lvlText w:val="%1."/>
      <w:lvlJc w:val="right"/>
      <w:pPr>
        <w:ind w:left="720" w:hanging="360"/>
      </w:pPr>
      <w:rPr>
        <w:rFonts w:ascii="Arial" w:hAnsi="Arial" w:cs="Arial" w:hint="default"/>
        <w:sz w:val="24"/>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15:restartNumberingAfterBreak="0">
    <w:nsid w:val="3B5B5369"/>
    <w:multiLevelType w:val="hybridMultilevel"/>
    <w:tmpl w:val="5880C2CC"/>
    <w:lvl w:ilvl="0" w:tplc="05B66190">
      <w:start w:val="1"/>
      <w:numFmt w:val="bullet"/>
      <w:pStyle w:val="TableBullets"/>
      <w:lvlText w:val=""/>
      <w:lvlJc w:val="left"/>
      <w:pPr>
        <w:ind w:left="36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0663918"/>
    <w:multiLevelType w:val="hybridMultilevel"/>
    <w:tmpl w:val="27A2E3A6"/>
    <w:lvl w:ilvl="0" w:tplc="21BC70A8">
      <w:start w:val="1"/>
      <w:numFmt w:val="bullet"/>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07E6AE4"/>
    <w:multiLevelType w:val="hybridMultilevel"/>
    <w:tmpl w:val="2AC64154"/>
    <w:lvl w:ilvl="0" w:tplc="8FA2E4F4">
      <w:start w:val="1"/>
      <w:numFmt w:val="bullet"/>
      <w:pStyle w:val="bullets"/>
      <w:lvlText w:val=""/>
      <w:lvlJc w:val="left"/>
      <w:pPr>
        <w:tabs>
          <w:tab w:val="num" w:pos="817"/>
        </w:tabs>
        <w:ind w:left="817" w:hanging="187"/>
      </w:pPr>
      <w:rPr>
        <w:rFonts w:ascii="Symbol" w:hAnsi="Symbol" w:hint="default"/>
        <w:strike w:val="0"/>
        <w:dstrike w:val="0"/>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43D1BDA"/>
    <w:multiLevelType w:val="hybridMultilevel"/>
    <w:tmpl w:val="EAF08B0C"/>
    <w:lvl w:ilvl="0" w:tplc="F690B534">
      <w:start w:val="1"/>
      <w:numFmt w:val="decimal"/>
      <w:lvlText w:val="%1."/>
      <w:lvlJc w:val="left"/>
      <w:pPr>
        <w:tabs>
          <w:tab w:val="num" w:pos="720"/>
        </w:tabs>
        <w:ind w:left="1080" w:hanging="360"/>
      </w:pPr>
      <w:rPr>
        <w:rFonts w:ascii="Arial" w:hAnsi="Arial" w:hint="default"/>
        <w:sz w:val="22"/>
      </w:rPr>
    </w:lvl>
    <w:lvl w:ilvl="1" w:tplc="1EF4EEBC">
      <w:start w:val="1"/>
      <w:numFmt w:val="lowerLetter"/>
      <w:lvlText w:val="%2."/>
      <w:lvlJc w:val="left"/>
      <w:pPr>
        <w:tabs>
          <w:tab w:val="num" w:pos="2232"/>
        </w:tabs>
        <w:ind w:left="2232" w:hanging="360"/>
      </w:pPr>
      <w:rPr>
        <w:rFonts w:hint="default"/>
      </w:rPr>
    </w:lvl>
    <w:lvl w:ilvl="2" w:tplc="4C3C2816">
      <w:start w:val="1"/>
      <w:numFmt w:val="lowerRoman"/>
      <w:lvlText w:val="%3."/>
      <w:lvlJc w:val="right"/>
      <w:pPr>
        <w:tabs>
          <w:tab w:val="num" w:pos="2952"/>
        </w:tabs>
        <w:ind w:left="2952" w:hanging="180"/>
      </w:pPr>
      <w:rPr>
        <w:rFonts w:hint="default"/>
      </w:rPr>
    </w:lvl>
    <w:lvl w:ilvl="3" w:tplc="5A6432C8">
      <w:start w:val="1"/>
      <w:numFmt w:val="decimal"/>
      <w:lvlText w:val="%4."/>
      <w:lvlJc w:val="left"/>
      <w:pPr>
        <w:tabs>
          <w:tab w:val="num" w:pos="3672"/>
        </w:tabs>
        <w:ind w:left="3672" w:hanging="360"/>
      </w:pPr>
      <w:rPr>
        <w:rFonts w:hint="default"/>
      </w:rPr>
    </w:lvl>
    <w:lvl w:ilvl="4" w:tplc="A148C800">
      <w:start w:val="1"/>
      <w:numFmt w:val="lowerLetter"/>
      <w:lvlText w:val="%5."/>
      <w:lvlJc w:val="left"/>
      <w:pPr>
        <w:tabs>
          <w:tab w:val="num" w:pos="4392"/>
        </w:tabs>
        <w:ind w:left="4392" w:hanging="360"/>
      </w:pPr>
      <w:rPr>
        <w:rFonts w:hint="default"/>
      </w:rPr>
    </w:lvl>
    <w:lvl w:ilvl="5" w:tplc="35B4AD7A">
      <w:start w:val="1"/>
      <w:numFmt w:val="lowerRoman"/>
      <w:lvlText w:val="%6."/>
      <w:lvlJc w:val="right"/>
      <w:pPr>
        <w:tabs>
          <w:tab w:val="num" w:pos="5112"/>
        </w:tabs>
        <w:ind w:left="5112" w:hanging="180"/>
      </w:pPr>
      <w:rPr>
        <w:rFonts w:hint="default"/>
      </w:rPr>
    </w:lvl>
    <w:lvl w:ilvl="6" w:tplc="A678DCEA">
      <w:start w:val="1"/>
      <w:numFmt w:val="decimal"/>
      <w:lvlText w:val="%7."/>
      <w:lvlJc w:val="left"/>
      <w:pPr>
        <w:tabs>
          <w:tab w:val="num" w:pos="5832"/>
        </w:tabs>
        <w:ind w:left="5832" w:hanging="360"/>
      </w:pPr>
      <w:rPr>
        <w:rFonts w:hint="default"/>
      </w:rPr>
    </w:lvl>
    <w:lvl w:ilvl="7" w:tplc="81609E54">
      <w:start w:val="1"/>
      <w:numFmt w:val="lowerLetter"/>
      <w:lvlText w:val="%8."/>
      <w:lvlJc w:val="left"/>
      <w:pPr>
        <w:tabs>
          <w:tab w:val="num" w:pos="6552"/>
        </w:tabs>
        <w:ind w:left="6552" w:hanging="360"/>
      </w:pPr>
      <w:rPr>
        <w:rFonts w:hint="default"/>
      </w:rPr>
    </w:lvl>
    <w:lvl w:ilvl="8" w:tplc="AA366874">
      <w:start w:val="1"/>
      <w:numFmt w:val="lowerRoman"/>
      <w:lvlText w:val="%9."/>
      <w:lvlJc w:val="right"/>
      <w:pPr>
        <w:tabs>
          <w:tab w:val="num" w:pos="7272"/>
        </w:tabs>
        <w:ind w:left="7272" w:hanging="180"/>
      </w:pPr>
      <w:rPr>
        <w:rFonts w:hint="default"/>
      </w:rPr>
    </w:lvl>
  </w:abstractNum>
  <w:abstractNum w:abstractNumId="11" w15:restartNumberingAfterBreak="0">
    <w:nsid w:val="44C9046D"/>
    <w:multiLevelType w:val="hybridMultilevel"/>
    <w:tmpl w:val="3DBCB586"/>
    <w:lvl w:ilvl="0" w:tplc="4DB44084">
      <w:start w:val="1"/>
      <w:numFmt w:val="decimal"/>
      <w:lvlText w:val="%1."/>
      <w:lvlJc w:val="right"/>
      <w:pPr>
        <w:ind w:left="1080" w:hanging="360"/>
      </w:pPr>
      <w:rPr>
        <w:rFonts w:ascii="Arial" w:hAnsi="Arial" w:cs="Arial" w:hint="default"/>
        <w:b w:val="0"/>
        <w:color w:val="auto"/>
        <w:sz w:val="24"/>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15:restartNumberingAfterBreak="0">
    <w:nsid w:val="467B1D8A"/>
    <w:multiLevelType w:val="multilevel"/>
    <w:tmpl w:val="F6BADC22"/>
    <w:lvl w:ilvl="0">
      <w:start w:val="1"/>
      <w:numFmt w:val="decimal"/>
      <w:pStyle w:val="Heading2"/>
      <w:suff w:val="space"/>
      <w:lvlText w:val="Chapter %1:"/>
      <w:lvlJc w:val="left"/>
      <w:pPr>
        <w:ind w:left="360" w:hanging="360"/>
      </w:pPr>
      <w:rPr>
        <w:rFonts w:hint="default"/>
      </w:rPr>
    </w:lvl>
    <w:lvl w:ilvl="1">
      <w:start w:val="1"/>
      <w:numFmt w:val="decimal"/>
      <w:pStyle w:val="Heading3"/>
      <w:suff w:val="space"/>
      <w:lvlText w:val="%1.%2."/>
      <w:lvlJc w:val="left"/>
      <w:pPr>
        <w:ind w:left="360" w:hanging="360"/>
      </w:pPr>
      <w:rPr>
        <w:rFonts w:hint="default"/>
      </w:rPr>
    </w:lvl>
    <w:lvl w:ilvl="2">
      <w:start w:val="1"/>
      <w:numFmt w:val="decimal"/>
      <w:pStyle w:val="Heading4"/>
      <w:suff w:val="space"/>
      <w:lvlText w:val="%1.%2.%3."/>
      <w:lvlJc w:val="left"/>
      <w:pPr>
        <w:ind w:left="450" w:hanging="450"/>
      </w:pPr>
      <w:rPr>
        <w:rFonts w:hint="default"/>
      </w:rPr>
    </w:lvl>
    <w:lvl w:ilvl="3">
      <w:start w:val="1"/>
      <w:numFmt w:val="decimal"/>
      <w:pStyle w:val="Heading5"/>
      <w:suff w:val="space"/>
      <w:lvlText w:val="%1.%2.%3.%4."/>
      <w:lvlJc w:val="left"/>
      <w:pPr>
        <w:ind w:left="1080" w:hanging="936"/>
      </w:pPr>
      <w:rPr>
        <w:b/>
        <w:i w:val="0"/>
      </w:rPr>
    </w:lvl>
    <w:lvl w:ilvl="4">
      <w:start w:val="1"/>
      <w:numFmt w:val="decimal"/>
      <w:pStyle w:val="Heading6"/>
      <w:suff w:val="space"/>
      <w:lvlText w:val="%1.%2.%3.%4.%5."/>
      <w:lvlJc w:val="left"/>
      <w:pPr>
        <w:ind w:left="864" w:hanging="720"/>
      </w:pPr>
      <w:rPr>
        <w:rFonts w:ascii="Arial Bold" w:hAnsi="Arial Bold" w:hint="default"/>
        <w:b/>
        <w:i/>
        <w:sz w:val="24"/>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47960D4C"/>
    <w:multiLevelType w:val="multilevel"/>
    <w:tmpl w:val="F058260C"/>
    <w:lvl w:ilvl="0">
      <w:start w:val="7"/>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suff w:val="space"/>
      <w:lvlText w:val="%1.%2.%3.%4.%5"/>
      <w:lvlJc w:val="left"/>
      <w:pPr>
        <w:ind w:left="1008" w:hanging="864"/>
      </w:pPr>
      <w:rPr>
        <w:rFonts w:hint="default"/>
      </w:rPr>
    </w:lvl>
    <w:lvl w:ilvl="5">
      <w:start w:val="1"/>
      <w:numFmt w:val="decimal"/>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4" w15:restartNumberingAfterBreak="0">
    <w:nsid w:val="4CE06A1E"/>
    <w:multiLevelType w:val="hybridMultilevel"/>
    <w:tmpl w:val="9230DFA0"/>
    <w:lvl w:ilvl="0" w:tplc="A126A1C2">
      <w:start w:val="1"/>
      <w:numFmt w:val="bullet"/>
      <w:lvlText w:val="–"/>
      <w:lvlJc w:val="left"/>
      <w:pPr>
        <w:ind w:left="1440" w:hanging="360"/>
      </w:pPr>
      <w:rPr>
        <w:rFonts w:ascii="Arial" w:hAnsi="Arial" w:hint="default"/>
        <w:sz w:val="24"/>
        <w:szCs w:val="24"/>
      </w:rPr>
    </w:lvl>
    <w:lvl w:ilvl="1" w:tplc="04090019">
      <w:start w:val="1"/>
      <w:numFmt w:val="bullet"/>
      <w:lvlText w:val="o"/>
      <w:lvlJc w:val="left"/>
      <w:pPr>
        <w:tabs>
          <w:tab w:val="num" w:pos="2160"/>
        </w:tabs>
        <w:ind w:left="2160" w:hanging="360"/>
      </w:pPr>
      <w:rPr>
        <w:rFonts w:ascii="Courier New" w:hAnsi="Courier New" w:cs="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15" w15:restartNumberingAfterBreak="0">
    <w:nsid w:val="598B0383"/>
    <w:multiLevelType w:val="multilevel"/>
    <w:tmpl w:val="B80AF0DE"/>
    <w:styleLink w:val="StyleNumbered"/>
    <w:lvl w:ilvl="0">
      <w:start w:val="8"/>
      <w:numFmt w:val="decimal"/>
      <w:lvlText w:val="%1"/>
      <w:lvlJc w:val="left"/>
      <w:pPr>
        <w:ind w:left="480" w:hanging="480"/>
      </w:pPr>
      <w:rPr>
        <w:rFonts w:hint="default"/>
      </w:rPr>
    </w:lvl>
    <w:lvl w:ilvl="1">
      <w:start w:val="2"/>
      <w:numFmt w:val="decimal"/>
      <w:lvlText w:val="%1.%2"/>
      <w:lvlJc w:val="left"/>
      <w:pPr>
        <w:ind w:left="705" w:hanging="480"/>
      </w:pPr>
      <w:rPr>
        <w:rFonts w:hint="default"/>
      </w:rPr>
    </w:lvl>
    <w:lvl w:ilvl="2">
      <w:start w:val="4"/>
      <w:numFmt w:val="decimal"/>
      <w:lvlText w:val="%1.%2.%3"/>
      <w:lvlJc w:val="left"/>
      <w:pPr>
        <w:ind w:left="1170" w:hanging="720"/>
      </w:pPr>
      <w:rPr>
        <w:rFonts w:hint="default"/>
      </w:rPr>
    </w:lvl>
    <w:lvl w:ilvl="3">
      <w:start w:val="1"/>
      <w:numFmt w:val="decimal"/>
      <w:lvlText w:val="%1.%2.%3.%4"/>
      <w:lvlJc w:val="left"/>
      <w:pPr>
        <w:ind w:left="1395" w:hanging="72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205" w:hanging="1080"/>
      </w:pPr>
      <w:rPr>
        <w:rFonts w:hint="default"/>
      </w:rPr>
    </w:lvl>
    <w:lvl w:ilvl="6">
      <w:start w:val="1"/>
      <w:numFmt w:val="decimal"/>
      <w:lvlText w:val="%1.%2.%3.%4.%5.%6.%7"/>
      <w:lvlJc w:val="left"/>
      <w:pPr>
        <w:ind w:left="2790" w:hanging="1440"/>
      </w:pPr>
      <w:rPr>
        <w:rFonts w:hint="default"/>
      </w:rPr>
    </w:lvl>
    <w:lvl w:ilvl="7">
      <w:start w:val="1"/>
      <w:numFmt w:val="decimal"/>
      <w:lvlText w:val="%1.%2.%3.%4.%5.%6.%7.%8"/>
      <w:lvlJc w:val="left"/>
      <w:pPr>
        <w:ind w:left="3015" w:hanging="1440"/>
      </w:pPr>
      <w:rPr>
        <w:rFonts w:hint="default"/>
      </w:rPr>
    </w:lvl>
    <w:lvl w:ilvl="8">
      <w:start w:val="1"/>
      <w:numFmt w:val="decimal"/>
      <w:lvlText w:val="%1.%2.%3.%4.%5.%6.%7.%8.%9"/>
      <w:lvlJc w:val="left"/>
      <w:pPr>
        <w:ind w:left="3600" w:hanging="1800"/>
      </w:pPr>
      <w:rPr>
        <w:rFonts w:hint="default"/>
      </w:rPr>
    </w:lvl>
  </w:abstractNum>
  <w:abstractNum w:abstractNumId="16" w15:restartNumberingAfterBreak="0">
    <w:nsid w:val="5BB571AE"/>
    <w:multiLevelType w:val="hybridMultilevel"/>
    <w:tmpl w:val="F3745936"/>
    <w:lvl w:ilvl="0" w:tplc="F4808426">
      <w:start w:val="1"/>
      <w:numFmt w:val="decimal"/>
      <w:lvlText w:val="%1."/>
      <w:lvlJc w:val="right"/>
      <w:pPr>
        <w:ind w:left="45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CEF18A2"/>
    <w:multiLevelType w:val="hybridMultilevel"/>
    <w:tmpl w:val="67F0DB8A"/>
    <w:lvl w:ilvl="0" w:tplc="E9DC6214">
      <w:start w:val="1"/>
      <w:numFmt w:val="decimal"/>
      <w:lvlText w:val="%1."/>
      <w:lvlJc w:val="right"/>
      <w:pPr>
        <w:ind w:left="720" w:hanging="360"/>
      </w:pPr>
      <w:rPr>
        <w:rFonts w:ascii="Arial"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2297993"/>
    <w:multiLevelType w:val="hybridMultilevel"/>
    <w:tmpl w:val="6D4A330C"/>
    <w:lvl w:ilvl="0" w:tplc="F63E4602">
      <w:start w:val="1"/>
      <w:numFmt w:val="bullet"/>
      <w:pStyle w:val="bullets-one"/>
      <w:lvlText w:val=""/>
      <w:lvlJc w:val="left"/>
      <w:pPr>
        <w:tabs>
          <w:tab w:val="num" w:pos="727"/>
        </w:tabs>
        <w:ind w:left="727" w:hanging="187"/>
      </w:pPr>
      <w:rPr>
        <w:rFonts w:ascii="Symbol" w:hAnsi="Symbol" w:hint="default"/>
        <w:sz w:val="24"/>
        <w:szCs w:val="22"/>
      </w:rPr>
    </w:lvl>
    <w:lvl w:ilvl="1" w:tplc="A462EAFC">
      <w:start w:val="1"/>
      <w:numFmt w:val="bullet"/>
      <w:pStyle w:val="bullets2-one"/>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65470E7"/>
    <w:multiLevelType w:val="multilevel"/>
    <w:tmpl w:val="A2C25916"/>
    <w:lvl w:ilvl="0">
      <w:start w:val="1"/>
      <w:numFmt w:val="decimal"/>
      <w:pStyle w:val="Index7"/>
      <w:lvlText w:val="%1."/>
      <w:lvlJc w:val="right"/>
      <w:pPr>
        <w:ind w:left="1080" w:hanging="360"/>
      </w:pPr>
      <w:rPr>
        <w:rFonts w:ascii="Arial" w:hAnsi="Arial" w:hint="default"/>
        <w:b w:val="0"/>
        <w:i w:val="0"/>
        <w:strike w:val="0"/>
        <w:color w:val="000000" w:themeColor="text1"/>
        <w:sz w:val="24"/>
        <w:szCs w:val="24"/>
      </w:rPr>
    </w:lvl>
    <w:lvl w:ilvl="1">
      <w:start w:val="2"/>
      <w:numFmt w:val="decimal"/>
      <w:lvlText w:val="%1.%2."/>
      <w:lvlJc w:val="left"/>
      <w:pPr>
        <w:ind w:left="1440" w:hanging="720"/>
      </w:pPr>
    </w:lvl>
    <w:lvl w:ilvl="2">
      <w:start w:val="2"/>
      <w:numFmt w:val="decimal"/>
      <w:lvlText w:val="%1.%2.%3."/>
      <w:lvlJc w:val="left"/>
      <w:pPr>
        <w:ind w:left="1800" w:hanging="1080"/>
      </w:pPr>
    </w:lvl>
    <w:lvl w:ilvl="3">
      <w:start w:val="1"/>
      <w:numFmt w:val="decimal"/>
      <w:suff w:val="space"/>
      <w:lvlText w:val="4.2.2.%4."/>
      <w:lvlJc w:val="left"/>
      <w:pPr>
        <w:ind w:left="331" w:hanging="144"/>
      </w:pPr>
    </w:lvl>
    <w:lvl w:ilvl="4">
      <w:start w:val="1"/>
      <w:numFmt w:val="decimal"/>
      <w:lvlText w:val="%1.%2.%3.%4.%5."/>
      <w:lvlJc w:val="left"/>
      <w:pPr>
        <w:ind w:left="2160" w:hanging="1440"/>
      </w:pPr>
    </w:lvl>
    <w:lvl w:ilvl="5">
      <w:start w:val="1"/>
      <w:numFmt w:val="decimal"/>
      <w:lvlText w:val="%1.%2.%3.%4.%5.%6."/>
      <w:lvlJc w:val="left"/>
      <w:pPr>
        <w:ind w:left="2520" w:hanging="1800"/>
      </w:pPr>
    </w:lvl>
    <w:lvl w:ilvl="6">
      <w:start w:val="1"/>
      <w:numFmt w:val="decimal"/>
      <w:lvlText w:val="%1.%2.%3.%4.%5.%6.%7."/>
      <w:lvlJc w:val="left"/>
      <w:pPr>
        <w:ind w:left="2880" w:hanging="2160"/>
      </w:pPr>
    </w:lvl>
    <w:lvl w:ilvl="7">
      <w:start w:val="1"/>
      <w:numFmt w:val="decimal"/>
      <w:lvlText w:val="%1.%2.%3.%4.%5.%6.%7.%8."/>
      <w:lvlJc w:val="left"/>
      <w:pPr>
        <w:ind w:left="2880" w:hanging="2160"/>
      </w:pPr>
    </w:lvl>
    <w:lvl w:ilvl="8">
      <w:start w:val="1"/>
      <w:numFmt w:val="decimal"/>
      <w:lvlText w:val="%1.%2.%3.%4.%5.%6.%7.%8.%9."/>
      <w:lvlJc w:val="left"/>
      <w:pPr>
        <w:ind w:left="3240" w:hanging="2520"/>
      </w:pPr>
    </w:lvl>
  </w:abstractNum>
  <w:abstractNum w:abstractNumId="20" w15:restartNumberingAfterBreak="0">
    <w:nsid w:val="6E25421F"/>
    <w:multiLevelType w:val="hybridMultilevel"/>
    <w:tmpl w:val="410CDD7E"/>
    <w:lvl w:ilvl="0" w:tplc="77EADDA2">
      <w:start w:val="1"/>
      <w:numFmt w:val="decimal"/>
      <w:lvlText w:val="%1."/>
      <w:lvlJc w:val="right"/>
      <w:pPr>
        <w:ind w:left="720" w:hanging="360"/>
      </w:pPr>
      <w:rPr>
        <w:rFonts w:ascii="Arial" w:hAnsi="Arial" w:cs="Arial" w:hint="default"/>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4646185"/>
    <w:multiLevelType w:val="hybridMultilevel"/>
    <w:tmpl w:val="3DBCB586"/>
    <w:lvl w:ilvl="0" w:tplc="4DB44084">
      <w:start w:val="1"/>
      <w:numFmt w:val="decimal"/>
      <w:lvlText w:val="%1."/>
      <w:lvlJc w:val="right"/>
      <w:pPr>
        <w:ind w:left="1080" w:hanging="360"/>
      </w:pPr>
      <w:rPr>
        <w:rFonts w:ascii="Arial" w:hAnsi="Arial" w:cs="Arial" w:hint="default"/>
        <w:b w:val="0"/>
        <w:color w:val="auto"/>
        <w:sz w:val="24"/>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16cid:durableId="2120568473">
    <w:abstractNumId w:val="4"/>
  </w:num>
  <w:num w:numId="2" w16cid:durableId="1164197989">
    <w:abstractNumId w:val="10"/>
  </w:num>
  <w:num w:numId="3" w16cid:durableId="50857394">
    <w:abstractNumId w:val="7"/>
  </w:num>
  <w:num w:numId="4" w16cid:durableId="2100985545">
    <w:abstractNumId w:val="18"/>
  </w:num>
  <w:num w:numId="5" w16cid:durableId="248975001">
    <w:abstractNumId w:val="12"/>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numFmt w:val="decimal"/>
        <w:pStyle w:val="Heading5"/>
        <w:suff w:val="space"/>
        <w:lvlText w:val="%1.%2.%3.%4."/>
        <w:lvlJc w:val="left"/>
        <w:pPr>
          <w:ind w:left="1080"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6" w16cid:durableId="635646833">
    <w:abstractNumId w:val="13"/>
  </w:num>
  <w:num w:numId="7" w16cid:durableId="336738238">
    <w:abstractNumId w:val="9"/>
  </w:num>
  <w:num w:numId="8" w16cid:durableId="112624267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497963484">
    <w:abstractNumId w:val="20"/>
  </w:num>
  <w:num w:numId="10" w16cid:durableId="225456525">
    <w:abstractNumId w:val="14"/>
  </w:num>
  <w:num w:numId="11" w16cid:durableId="80388956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893156710">
    <w:abstractNumId w:val="8"/>
  </w:num>
  <w:num w:numId="13" w16cid:durableId="2070836563">
    <w:abstractNumId w:val="20"/>
    <w:lvlOverride w:ilvl="0">
      <w:startOverride w:val="1"/>
    </w:lvlOverride>
  </w:num>
  <w:num w:numId="14" w16cid:durableId="147818305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477840246">
    <w:abstractNumId w:val="17"/>
  </w:num>
  <w:num w:numId="16" w16cid:durableId="1473985001">
    <w:abstractNumId w:val="19"/>
  </w:num>
  <w:num w:numId="17" w16cid:durableId="760101664">
    <w:abstractNumId w:val="15"/>
  </w:num>
  <w:num w:numId="18" w16cid:durableId="1610040166">
    <w:abstractNumId w:val="12"/>
    <w:lvlOverride w:ilvl="0">
      <w:lvl w:ilvl="0">
        <w:numFmt w:val="decimal"/>
        <w:pStyle w:val="Heading2"/>
        <w:suff w:val="space"/>
        <w:lvlText w:val="Chapter %1:"/>
        <w:lvlJc w:val="left"/>
        <w:pPr>
          <w:ind w:left="360" w:hanging="360"/>
        </w:pPr>
        <w:rPr>
          <w:rFonts w:hint="default"/>
        </w:rPr>
      </w:lvl>
    </w:lvlOverride>
    <w:lvlOverride w:ilvl="1">
      <w:lvl w:ilvl="1">
        <w:numFmt w:val="decimal"/>
        <w:pStyle w:val="Heading3"/>
        <w:suff w:val="space"/>
        <w:lvlText w:val="%1.%2."/>
        <w:lvlJc w:val="left"/>
        <w:pPr>
          <w:ind w:left="450" w:hanging="450"/>
        </w:pPr>
        <w:rPr>
          <w:rFonts w:hint="default"/>
        </w:rPr>
      </w:lvl>
    </w:lvlOverride>
    <w:lvlOverride w:ilvl="2">
      <w:lvl w:ilvl="2">
        <w:numFmt w:val="decimal"/>
        <w:pStyle w:val="Heading4"/>
        <w:suff w:val="space"/>
        <w:lvlText w:val="%1.%2.%3."/>
        <w:lvlJc w:val="left"/>
        <w:pPr>
          <w:ind w:left="900" w:hanging="900"/>
        </w:pPr>
        <w:rPr>
          <w:rFonts w:hint="default"/>
        </w:rPr>
      </w:lvl>
    </w:lvlOverride>
    <w:lvlOverride w:ilvl="3">
      <w:lvl w:ilvl="3">
        <w:numFmt w:val="decimal"/>
        <w:pStyle w:val="Heading5"/>
        <w:suff w:val="space"/>
        <w:lvlText w:val="%1.%2.%3.%4."/>
        <w:lvlJc w:val="left"/>
        <w:pPr>
          <w:ind w:left="1080"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numFmt w:val="decimal"/>
        <w:pStyle w:val="Heading6"/>
        <w:suff w:val="space"/>
        <w:lvlText w:val="%1.%2.%3.%4.%5."/>
        <w:lvlJc w:val="left"/>
        <w:pPr>
          <w:ind w:left="810" w:hanging="720"/>
        </w:pPr>
        <w:rPr>
          <w:b/>
          <w:i/>
          <w:sz w:val="24"/>
        </w:rPr>
      </w:lvl>
    </w:lvlOverride>
    <w:lvlOverride w:ilvl="5">
      <w:lvl w:ilvl="5">
        <w:numFmt w:val="decimal"/>
        <w:suff w:val="space"/>
        <w:lvlText w:val="%1.%2.%3.%4.%5.%6."/>
        <w:lvlJc w:val="left"/>
        <w:pPr>
          <w:ind w:left="2736" w:hanging="936"/>
        </w:pPr>
        <w:rPr>
          <w:rFonts w:hint="default"/>
        </w:rPr>
      </w:lvl>
    </w:lvlOverride>
    <w:lvlOverride w:ilvl="6">
      <w:lvl w:ilvl="6">
        <w:numFmt w:val="decimal"/>
        <w:lvlText w:val="%1.%2.%3.%4.%5.%6.%7."/>
        <w:lvlJc w:val="left"/>
        <w:pPr>
          <w:ind w:left="3240" w:hanging="1080"/>
        </w:pPr>
        <w:rPr>
          <w:rFonts w:hint="default"/>
        </w:rPr>
      </w:lvl>
    </w:lvlOverride>
    <w:lvlOverride w:ilvl="7">
      <w:lvl w:ilvl="7">
        <w:numFmt w:val="decimal"/>
        <w:lvlText w:val="%1.%2.%3.%4.%5.%6.%7.%8."/>
        <w:lvlJc w:val="left"/>
        <w:pPr>
          <w:ind w:left="3744" w:hanging="1224"/>
        </w:pPr>
        <w:rPr>
          <w:rFonts w:hint="default"/>
        </w:rPr>
      </w:lvl>
    </w:lvlOverride>
    <w:lvlOverride w:ilvl="8">
      <w:lvl w:ilvl="8">
        <w:numFmt w:val="decimal"/>
        <w:lvlText w:val="%1.%2.%3.%4.%5.%6.%7.%8.%9."/>
        <w:lvlJc w:val="left"/>
        <w:pPr>
          <w:ind w:left="4320" w:hanging="1440"/>
        </w:pPr>
        <w:rPr>
          <w:rFonts w:hint="default"/>
        </w:rPr>
      </w:lvl>
    </w:lvlOverride>
  </w:num>
  <w:num w:numId="19" w16cid:durableId="886837736">
    <w:abstractNumId w:val="12"/>
    <w:lvlOverride w:ilvl="0">
      <w:startOverride w:val="4"/>
      <w:lvl w:ilvl="0">
        <w:start w:val="4"/>
        <w:numFmt w:val="decimal"/>
        <w:pStyle w:val="Heading2"/>
        <w:suff w:val="space"/>
        <w:lvlText w:val="Chapter %1:"/>
        <w:lvlJc w:val="left"/>
        <w:pPr>
          <w:ind w:left="360" w:hanging="360"/>
        </w:pPr>
        <w:rPr>
          <w:rFonts w:hint="default"/>
        </w:rPr>
      </w:lvl>
    </w:lvlOverride>
    <w:lvlOverride w:ilvl="1">
      <w:startOverride w:val="1"/>
      <w:lvl w:ilvl="1">
        <w:start w:val="1"/>
        <w:numFmt w:val="decimal"/>
        <w:pStyle w:val="Heading3"/>
        <w:suff w:val="space"/>
        <w:lvlText w:val="%1.%2."/>
        <w:lvlJc w:val="left"/>
        <w:pPr>
          <w:ind w:left="450" w:hanging="450"/>
        </w:pPr>
        <w:rPr>
          <w:rFonts w:hint="default"/>
        </w:rPr>
      </w:lvl>
    </w:lvlOverride>
    <w:lvlOverride w:ilvl="2">
      <w:startOverride w:val="1"/>
      <w:lvl w:ilvl="2">
        <w:start w:val="1"/>
        <w:numFmt w:val="decimal"/>
        <w:pStyle w:val="Heading4"/>
        <w:suff w:val="space"/>
        <w:lvlText w:val="%1.%2.%3."/>
        <w:lvlJc w:val="left"/>
        <w:pPr>
          <w:ind w:left="900" w:hanging="900"/>
        </w:pPr>
        <w:rPr>
          <w:rFonts w:hint="default"/>
        </w:rPr>
      </w:lvl>
    </w:lvlOverride>
    <w:lvlOverride w:ilvl="3">
      <w:lvl w:ilvl="3">
        <w:numFmt w:val="decimal"/>
        <w:pStyle w:val="Heading5"/>
        <w:suff w:val="space"/>
        <w:lvlText w:val="%1.%2.%3.%4."/>
        <w:lvlJc w:val="left"/>
        <w:pPr>
          <w:ind w:left="1080"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startOverride w:val="1"/>
      <w:lvl w:ilvl="4">
        <w:start w:val="1"/>
        <w:numFmt w:val="decimal"/>
        <w:pStyle w:val="Heading6"/>
        <w:suff w:val="space"/>
        <w:lvlText w:val="%1.%2.%3.%4.%5."/>
        <w:lvlJc w:val="left"/>
        <w:pPr>
          <w:ind w:left="810" w:hanging="720"/>
        </w:pPr>
        <w:rPr>
          <w:rFonts w:hint="default"/>
          <w:b/>
          <w:i/>
          <w:sz w:val="24"/>
        </w:rPr>
      </w:lvl>
    </w:lvlOverride>
    <w:lvlOverride w:ilvl="5">
      <w:startOverride w:val="1"/>
      <w:lvl w:ilvl="5">
        <w:start w:val="1"/>
        <w:numFmt w:val="decimal"/>
        <w:suff w:val="space"/>
        <w:lvlText w:val="%1.%2.%3.%4.%5.%6."/>
        <w:lvlJc w:val="left"/>
        <w:pPr>
          <w:ind w:left="2736" w:hanging="936"/>
        </w:pPr>
        <w:rPr>
          <w:rFonts w:hint="default"/>
        </w:rPr>
      </w:lvl>
    </w:lvlOverride>
    <w:lvlOverride w:ilvl="6">
      <w:startOverride w:val="1"/>
      <w:lvl w:ilvl="6">
        <w:start w:val="1"/>
        <w:numFmt w:val="decimal"/>
        <w:lvlText w:val="%1.%2.%3.%4.%5.%6.%7."/>
        <w:lvlJc w:val="left"/>
        <w:pPr>
          <w:ind w:left="3240" w:hanging="1080"/>
        </w:pPr>
        <w:rPr>
          <w:rFonts w:hint="default"/>
        </w:rPr>
      </w:lvl>
    </w:lvlOverride>
    <w:lvlOverride w:ilvl="7">
      <w:startOverride w:val="1"/>
      <w:lvl w:ilvl="7">
        <w:start w:val="1"/>
        <w:numFmt w:val="decimal"/>
        <w:lvlText w:val="%1.%2.%3.%4.%5.%6.%7.%8."/>
        <w:lvlJc w:val="left"/>
        <w:pPr>
          <w:ind w:left="3744" w:hanging="1224"/>
        </w:pPr>
        <w:rPr>
          <w:rFonts w:hint="default"/>
        </w:rPr>
      </w:lvl>
    </w:lvlOverride>
    <w:lvlOverride w:ilvl="8">
      <w:startOverride w:val="1"/>
      <w:lvl w:ilvl="8">
        <w:start w:val="1"/>
        <w:numFmt w:val="decimal"/>
        <w:lvlText w:val="%1.%2.%3.%4.%5.%6.%7.%8.%9."/>
        <w:lvlJc w:val="left"/>
        <w:pPr>
          <w:ind w:left="4320" w:hanging="1440"/>
        </w:pPr>
        <w:rPr>
          <w:rFonts w:hint="default"/>
        </w:rPr>
      </w:lvl>
    </w:lvlOverride>
  </w:num>
  <w:num w:numId="20" w16cid:durableId="1364987459">
    <w:abstractNumId w:val="12"/>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1170" w:hanging="1026"/>
        </w:pPr>
        <w:rPr>
          <w:rFonts w:hint="default"/>
        </w:rPr>
      </w:lvl>
    </w:lvlOverride>
    <w:lvlOverride w:ilvl="3">
      <w:lvl w:ilvl="3">
        <w:numFmt w:val="decimal"/>
        <w:pStyle w:val="Heading5"/>
        <w:suff w:val="space"/>
        <w:lvlText w:val="%1.%2.%3.%4."/>
        <w:lvlJc w:val="left"/>
        <w:pPr>
          <w:ind w:left="102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21" w16cid:durableId="152841280">
    <w:abstractNumId w:val="12"/>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1080"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22" w16cid:durableId="845052960">
    <w:abstractNumId w:val="21"/>
  </w:num>
  <w:num w:numId="23" w16cid:durableId="1404598634">
    <w:abstractNumId w:val="5"/>
  </w:num>
  <w:num w:numId="24" w16cid:durableId="1109810702">
    <w:abstractNumId w:val="3"/>
    <w:lvlOverride w:ilvl="0">
      <w:startOverride w:val="1"/>
    </w:lvlOverride>
  </w:num>
  <w:num w:numId="25" w16cid:durableId="886650034">
    <w:abstractNumId w:val="1"/>
  </w:num>
  <w:num w:numId="26" w16cid:durableId="726342873">
    <w:abstractNumId w:val="2"/>
  </w:num>
  <w:num w:numId="27" w16cid:durableId="665473331">
    <w:abstractNumId w:val="2"/>
    <w:lvlOverride w:ilvl="0">
      <w:startOverride w:val="1"/>
    </w:lvlOverride>
  </w:num>
  <w:num w:numId="28" w16cid:durableId="286085535">
    <w:abstractNumId w:val="12"/>
    <w:lvlOverride w:ilvl="0">
      <w:startOverride w:val="1"/>
      <w:lvl w:ilvl="0">
        <w:start w:val="1"/>
        <w:numFmt w:val="decimal"/>
        <w:pStyle w:val="Heading2"/>
        <w:suff w:val="space"/>
        <w:lvlText w:val="Chapter %1:"/>
        <w:lvlJc w:val="left"/>
        <w:pPr>
          <w:ind w:left="360" w:hanging="360"/>
        </w:pPr>
        <w:rPr>
          <w:rFonts w:hint="default"/>
        </w:rPr>
      </w:lvl>
    </w:lvlOverride>
    <w:lvlOverride w:ilvl="1">
      <w:startOverride w:val="8"/>
      <w:lvl w:ilvl="1">
        <w:start w:val="8"/>
        <w:numFmt w:val="decimal"/>
        <w:pStyle w:val="Heading3"/>
        <w:suff w:val="space"/>
        <w:lvlText w:val="%1.%2."/>
        <w:lvlJc w:val="left"/>
        <w:pPr>
          <w:ind w:left="450" w:hanging="450"/>
        </w:pPr>
        <w:rPr>
          <w:rFonts w:hint="default"/>
        </w:rPr>
      </w:lvl>
    </w:lvlOverride>
    <w:lvlOverride w:ilvl="2">
      <w:startOverride w:val="4"/>
      <w:lvl w:ilvl="2">
        <w:start w:val="4"/>
        <w:numFmt w:val="decimal"/>
        <w:pStyle w:val="Heading4"/>
        <w:suff w:val="space"/>
        <w:lvlText w:val="%1.%2.%3."/>
        <w:lvlJc w:val="left"/>
        <w:pPr>
          <w:ind w:left="900" w:hanging="900"/>
        </w:pPr>
        <w:rPr>
          <w:rFonts w:hint="default"/>
        </w:rPr>
      </w:lvl>
    </w:lvlOverride>
    <w:lvlOverride w:ilvl="3">
      <w:startOverride w:val="1"/>
      <w:lvl w:ilvl="3">
        <w:start w:val="1"/>
        <w:numFmt w:val="decimal"/>
        <w:pStyle w:val="Heading5"/>
        <w:suff w:val="space"/>
        <w:lvlText w:val="%1.%2.%3.%4."/>
        <w:lvlJc w:val="left"/>
        <w:pPr>
          <w:ind w:left="1080"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startOverride w:val="1"/>
      <w:lvl w:ilvl="4">
        <w:start w:val="1"/>
        <w:numFmt w:val="decimal"/>
        <w:pStyle w:val="Heading6"/>
        <w:suff w:val="space"/>
        <w:lvlText w:val="%1.%2.%3.%4.%5."/>
        <w:lvlJc w:val="left"/>
        <w:pPr>
          <w:ind w:left="810" w:hanging="720"/>
        </w:pPr>
        <w:rPr>
          <w:rFonts w:ascii="Arial Bold" w:hAnsi="Arial Bold" w:hint="default"/>
          <w:b/>
          <w:i/>
          <w:sz w:val="24"/>
        </w:rPr>
      </w:lvl>
    </w:lvlOverride>
    <w:lvlOverride w:ilvl="5">
      <w:startOverride w:val="1"/>
      <w:lvl w:ilvl="5">
        <w:start w:val="1"/>
        <w:numFmt w:val="decimal"/>
        <w:suff w:val="space"/>
        <w:lvlText w:val="%1.%2.%3.%4.%5.%6."/>
        <w:lvlJc w:val="left"/>
        <w:pPr>
          <w:ind w:left="2736" w:hanging="936"/>
        </w:pPr>
        <w:rPr>
          <w:rFonts w:hint="default"/>
        </w:rPr>
      </w:lvl>
    </w:lvlOverride>
    <w:lvlOverride w:ilvl="6">
      <w:startOverride w:val="1"/>
      <w:lvl w:ilvl="6">
        <w:start w:val="1"/>
        <w:numFmt w:val="decimal"/>
        <w:lvlText w:val="%1.%2.%3.%4.%5.%6.%7."/>
        <w:lvlJc w:val="left"/>
        <w:pPr>
          <w:ind w:left="3240" w:hanging="1080"/>
        </w:pPr>
        <w:rPr>
          <w:rFonts w:hint="default"/>
        </w:rPr>
      </w:lvl>
    </w:lvlOverride>
    <w:lvlOverride w:ilvl="7">
      <w:startOverride w:val="1"/>
      <w:lvl w:ilvl="7">
        <w:start w:val="1"/>
        <w:numFmt w:val="decimal"/>
        <w:lvlText w:val="%1.%2.%3.%4.%5.%6.%7.%8."/>
        <w:lvlJc w:val="left"/>
        <w:pPr>
          <w:ind w:left="3744" w:hanging="1224"/>
        </w:pPr>
        <w:rPr>
          <w:rFonts w:hint="default"/>
        </w:rPr>
      </w:lvl>
    </w:lvlOverride>
    <w:lvlOverride w:ilvl="8">
      <w:startOverride w:val="1"/>
      <w:lvl w:ilvl="8">
        <w:start w:val="1"/>
        <w:numFmt w:val="decimal"/>
        <w:lvlText w:val="%1.%2.%3.%4.%5.%6.%7.%8.%9."/>
        <w:lvlJc w:val="left"/>
        <w:pPr>
          <w:ind w:left="4320" w:hanging="1440"/>
        </w:pPr>
        <w:rPr>
          <w:rFonts w:hint="default"/>
        </w:rPr>
      </w:lvl>
    </w:lvlOverride>
  </w:num>
  <w:num w:numId="29" w16cid:durableId="1132407853">
    <w:abstractNumId w:val="16"/>
  </w:num>
  <w:num w:numId="30" w16cid:durableId="535971899">
    <w:abstractNumId w:val="2"/>
    <w:lvlOverride w:ilvl="0">
      <w:startOverride w:val="1"/>
    </w:lvlOverride>
  </w:num>
  <w:num w:numId="31" w16cid:durableId="1918783893">
    <w:abstractNumId w:val="6"/>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characterSpacingControl w:val="doNotCompress"/>
  <w:hdrShapeDefaults>
    <o:shapedefaults v:ext="edit" spidmax="2050"/>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zQxMzQ2NTQ2MzG3MDRS0lEKTi0uzszPAykwrAUAU2l5PSwAAAA="/>
  </w:docVars>
  <w:rsids>
    <w:rsidRoot w:val="002B09F1"/>
    <w:rsid w:val="000002AC"/>
    <w:rsid w:val="000004F2"/>
    <w:rsid w:val="00000748"/>
    <w:rsid w:val="00000A8A"/>
    <w:rsid w:val="00000C82"/>
    <w:rsid w:val="00001633"/>
    <w:rsid w:val="000017E9"/>
    <w:rsid w:val="000018AA"/>
    <w:rsid w:val="00001A58"/>
    <w:rsid w:val="00001AF3"/>
    <w:rsid w:val="00001CE0"/>
    <w:rsid w:val="00001DFB"/>
    <w:rsid w:val="000020DF"/>
    <w:rsid w:val="0000218A"/>
    <w:rsid w:val="000021C8"/>
    <w:rsid w:val="000024C2"/>
    <w:rsid w:val="00002535"/>
    <w:rsid w:val="00002682"/>
    <w:rsid w:val="000026FC"/>
    <w:rsid w:val="00002BCB"/>
    <w:rsid w:val="00002C8E"/>
    <w:rsid w:val="000032F5"/>
    <w:rsid w:val="000035B5"/>
    <w:rsid w:val="000038B5"/>
    <w:rsid w:val="00003A8E"/>
    <w:rsid w:val="00003BFF"/>
    <w:rsid w:val="00003C2D"/>
    <w:rsid w:val="00004346"/>
    <w:rsid w:val="00004353"/>
    <w:rsid w:val="00004F60"/>
    <w:rsid w:val="000052C1"/>
    <w:rsid w:val="000052EF"/>
    <w:rsid w:val="000057D7"/>
    <w:rsid w:val="0000590B"/>
    <w:rsid w:val="00005B84"/>
    <w:rsid w:val="00005BB1"/>
    <w:rsid w:val="00005DB7"/>
    <w:rsid w:val="00005EE8"/>
    <w:rsid w:val="00006D11"/>
    <w:rsid w:val="00006F4A"/>
    <w:rsid w:val="000073D0"/>
    <w:rsid w:val="00010470"/>
    <w:rsid w:val="000106D8"/>
    <w:rsid w:val="00010946"/>
    <w:rsid w:val="00010BF5"/>
    <w:rsid w:val="00010C34"/>
    <w:rsid w:val="00010C43"/>
    <w:rsid w:val="00010D3E"/>
    <w:rsid w:val="00010D4E"/>
    <w:rsid w:val="000110EA"/>
    <w:rsid w:val="000111FA"/>
    <w:rsid w:val="0001174F"/>
    <w:rsid w:val="00011A49"/>
    <w:rsid w:val="00011A98"/>
    <w:rsid w:val="00012019"/>
    <w:rsid w:val="000121C5"/>
    <w:rsid w:val="0001252E"/>
    <w:rsid w:val="000127AA"/>
    <w:rsid w:val="00012F37"/>
    <w:rsid w:val="0001304D"/>
    <w:rsid w:val="00013173"/>
    <w:rsid w:val="00013852"/>
    <w:rsid w:val="000139A7"/>
    <w:rsid w:val="000139BD"/>
    <w:rsid w:val="00013AC8"/>
    <w:rsid w:val="00013BCB"/>
    <w:rsid w:val="00013E60"/>
    <w:rsid w:val="000141F2"/>
    <w:rsid w:val="000149B2"/>
    <w:rsid w:val="00014A15"/>
    <w:rsid w:val="00014C4C"/>
    <w:rsid w:val="00014E62"/>
    <w:rsid w:val="000150C6"/>
    <w:rsid w:val="0001528C"/>
    <w:rsid w:val="000157A8"/>
    <w:rsid w:val="00015B17"/>
    <w:rsid w:val="00015DC8"/>
    <w:rsid w:val="00015EC8"/>
    <w:rsid w:val="000161D3"/>
    <w:rsid w:val="000164D2"/>
    <w:rsid w:val="000165A3"/>
    <w:rsid w:val="00016747"/>
    <w:rsid w:val="00016B1C"/>
    <w:rsid w:val="00016B90"/>
    <w:rsid w:val="00016CD1"/>
    <w:rsid w:val="00017187"/>
    <w:rsid w:val="000172D6"/>
    <w:rsid w:val="0001734D"/>
    <w:rsid w:val="000177E8"/>
    <w:rsid w:val="00017B13"/>
    <w:rsid w:val="000204AC"/>
    <w:rsid w:val="0002080D"/>
    <w:rsid w:val="00020AA2"/>
    <w:rsid w:val="00020E18"/>
    <w:rsid w:val="00021550"/>
    <w:rsid w:val="00021722"/>
    <w:rsid w:val="00021791"/>
    <w:rsid w:val="0002193E"/>
    <w:rsid w:val="00021A09"/>
    <w:rsid w:val="00021B61"/>
    <w:rsid w:val="0002207E"/>
    <w:rsid w:val="000221A9"/>
    <w:rsid w:val="000221AD"/>
    <w:rsid w:val="00022922"/>
    <w:rsid w:val="00022AFB"/>
    <w:rsid w:val="00022BFE"/>
    <w:rsid w:val="000231C7"/>
    <w:rsid w:val="00023456"/>
    <w:rsid w:val="00023BA7"/>
    <w:rsid w:val="00023E29"/>
    <w:rsid w:val="00023ED6"/>
    <w:rsid w:val="00023FE4"/>
    <w:rsid w:val="0002401E"/>
    <w:rsid w:val="000243B8"/>
    <w:rsid w:val="00024487"/>
    <w:rsid w:val="00024596"/>
    <w:rsid w:val="000247AC"/>
    <w:rsid w:val="000249EF"/>
    <w:rsid w:val="00024B06"/>
    <w:rsid w:val="00024BA1"/>
    <w:rsid w:val="00024C76"/>
    <w:rsid w:val="00025044"/>
    <w:rsid w:val="00025061"/>
    <w:rsid w:val="000259C4"/>
    <w:rsid w:val="00025B59"/>
    <w:rsid w:val="00025E8A"/>
    <w:rsid w:val="00026165"/>
    <w:rsid w:val="000263AA"/>
    <w:rsid w:val="00026600"/>
    <w:rsid w:val="0002684B"/>
    <w:rsid w:val="00026896"/>
    <w:rsid w:val="0002699E"/>
    <w:rsid w:val="00026B83"/>
    <w:rsid w:val="00026BC7"/>
    <w:rsid w:val="00026BE2"/>
    <w:rsid w:val="00026C7E"/>
    <w:rsid w:val="00027345"/>
    <w:rsid w:val="000275EE"/>
    <w:rsid w:val="0002789A"/>
    <w:rsid w:val="00027B2E"/>
    <w:rsid w:val="00027B48"/>
    <w:rsid w:val="00027C39"/>
    <w:rsid w:val="00027DB1"/>
    <w:rsid w:val="00027F9B"/>
    <w:rsid w:val="0003011C"/>
    <w:rsid w:val="000305E7"/>
    <w:rsid w:val="00030945"/>
    <w:rsid w:val="00030B75"/>
    <w:rsid w:val="000313A2"/>
    <w:rsid w:val="000313BC"/>
    <w:rsid w:val="00031451"/>
    <w:rsid w:val="0003152F"/>
    <w:rsid w:val="0003180E"/>
    <w:rsid w:val="0003191A"/>
    <w:rsid w:val="00031CED"/>
    <w:rsid w:val="00031D08"/>
    <w:rsid w:val="00031F43"/>
    <w:rsid w:val="00032121"/>
    <w:rsid w:val="000324EF"/>
    <w:rsid w:val="00032534"/>
    <w:rsid w:val="00032606"/>
    <w:rsid w:val="000327CA"/>
    <w:rsid w:val="00032909"/>
    <w:rsid w:val="00033835"/>
    <w:rsid w:val="000340F7"/>
    <w:rsid w:val="0003420F"/>
    <w:rsid w:val="00034AA6"/>
    <w:rsid w:val="00034F30"/>
    <w:rsid w:val="00035165"/>
    <w:rsid w:val="000355BD"/>
    <w:rsid w:val="000356B8"/>
    <w:rsid w:val="000357CB"/>
    <w:rsid w:val="00035936"/>
    <w:rsid w:val="0003599F"/>
    <w:rsid w:val="00035E12"/>
    <w:rsid w:val="000361FE"/>
    <w:rsid w:val="000365A3"/>
    <w:rsid w:val="000365E5"/>
    <w:rsid w:val="00036A97"/>
    <w:rsid w:val="00036FB4"/>
    <w:rsid w:val="00037117"/>
    <w:rsid w:val="000371B5"/>
    <w:rsid w:val="000372C0"/>
    <w:rsid w:val="000375FE"/>
    <w:rsid w:val="00037B4B"/>
    <w:rsid w:val="00037B78"/>
    <w:rsid w:val="00037C4E"/>
    <w:rsid w:val="000384B6"/>
    <w:rsid w:val="00040440"/>
    <w:rsid w:val="000407A1"/>
    <w:rsid w:val="00040C77"/>
    <w:rsid w:val="00040CBC"/>
    <w:rsid w:val="00041063"/>
    <w:rsid w:val="0004135A"/>
    <w:rsid w:val="000413B9"/>
    <w:rsid w:val="00041B9C"/>
    <w:rsid w:val="00041E02"/>
    <w:rsid w:val="0004221B"/>
    <w:rsid w:val="000424E6"/>
    <w:rsid w:val="000425EB"/>
    <w:rsid w:val="000426D0"/>
    <w:rsid w:val="00042795"/>
    <w:rsid w:val="00043196"/>
    <w:rsid w:val="000431A7"/>
    <w:rsid w:val="00043641"/>
    <w:rsid w:val="00043701"/>
    <w:rsid w:val="00043A69"/>
    <w:rsid w:val="00043DF7"/>
    <w:rsid w:val="00043F2E"/>
    <w:rsid w:val="000441FE"/>
    <w:rsid w:val="000444D6"/>
    <w:rsid w:val="000447E8"/>
    <w:rsid w:val="00044F0D"/>
    <w:rsid w:val="000450DF"/>
    <w:rsid w:val="0004510F"/>
    <w:rsid w:val="000457D2"/>
    <w:rsid w:val="00045B83"/>
    <w:rsid w:val="00045D5A"/>
    <w:rsid w:val="00045E2C"/>
    <w:rsid w:val="000461B0"/>
    <w:rsid w:val="00046206"/>
    <w:rsid w:val="000462BD"/>
    <w:rsid w:val="00046B87"/>
    <w:rsid w:val="00046B93"/>
    <w:rsid w:val="0004735C"/>
    <w:rsid w:val="00047606"/>
    <w:rsid w:val="00047D1E"/>
    <w:rsid w:val="00047E07"/>
    <w:rsid w:val="0005030B"/>
    <w:rsid w:val="000504F8"/>
    <w:rsid w:val="00051186"/>
    <w:rsid w:val="000516D5"/>
    <w:rsid w:val="000517C5"/>
    <w:rsid w:val="00051E22"/>
    <w:rsid w:val="00051F35"/>
    <w:rsid w:val="000525E3"/>
    <w:rsid w:val="00052F3E"/>
    <w:rsid w:val="000535AC"/>
    <w:rsid w:val="000537E7"/>
    <w:rsid w:val="00053B3B"/>
    <w:rsid w:val="00054141"/>
    <w:rsid w:val="00054188"/>
    <w:rsid w:val="00054197"/>
    <w:rsid w:val="000541FA"/>
    <w:rsid w:val="00054368"/>
    <w:rsid w:val="00054852"/>
    <w:rsid w:val="0005492F"/>
    <w:rsid w:val="0005495F"/>
    <w:rsid w:val="00054D01"/>
    <w:rsid w:val="00054F2C"/>
    <w:rsid w:val="00055101"/>
    <w:rsid w:val="000554B2"/>
    <w:rsid w:val="0005559C"/>
    <w:rsid w:val="00055A0F"/>
    <w:rsid w:val="00055C36"/>
    <w:rsid w:val="000567A2"/>
    <w:rsid w:val="000568D1"/>
    <w:rsid w:val="000568ED"/>
    <w:rsid w:val="000569A6"/>
    <w:rsid w:val="00056C00"/>
    <w:rsid w:val="00056E69"/>
    <w:rsid w:val="00057168"/>
    <w:rsid w:val="000572E4"/>
    <w:rsid w:val="000574F2"/>
    <w:rsid w:val="000575DE"/>
    <w:rsid w:val="000575EF"/>
    <w:rsid w:val="0005769C"/>
    <w:rsid w:val="00057C7E"/>
    <w:rsid w:val="00057D0E"/>
    <w:rsid w:val="00057D47"/>
    <w:rsid w:val="00057ED8"/>
    <w:rsid w:val="000604E1"/>
    <w:rsid w:val="00060633"/>
    <w:rsid w:val="000607DC"/>
    <w:rsid w:val="00060C57"/>
    <w:rsid w:val="00060D0B"/>
    <w:rsid w:val="00060D76"/>
    <w:rsid w:val="00060DE6"/>
    <w:rsid w:val="00061078"/>
    <w:rsid w:val="0006110E"/>
    <w:rsid w:val="000611A5"/>
    <w:rsid w:val="00061989"/>
    <w:rsid w:val="00061EBD"/>
    <w:rsid w:val="000622E6"/>
    <w:rsid w:val="000623D9"/>
    <w:rsid w:val="000627D9"/>
    <w:rsid w:val="00062E65"/>
    <w:rsid w:val="0006314A"/>
    <w:rsid w:val="000632E3"/>
    <w:rsid w:val="00063342"/>
    <w:rsid w:val="000634F7"/>
    <w:rsid w:val="00063B7A"/>
    <w:rsid w:val="00063E82"/>
    <w:rsid w:val="00063F77"/>
    <w:rsid w:val="00064379"/>
    <w:rsid w:val="00064B07"/>
    <w:rsid w:val="0006501F"/>
    <w:rsid w:val="0006533D"/>
    <w:rsid w:val="00065B26"/>
    <w:rsid w:val="00065D1B"/>
    <w:rsid w:val="000662C6"/>
    <w:rsid w:val="0006677A"/>
    <w:rsid w:val="0006692F"/>
    <w:rsid w:val="00066B8D"/>
    <w:rsid w:val="00066BAA"/>
    <w:rsid w:val="00066BB0"/>
    <w:rsid w:val="00066C23"/>
    <w:rsid w:val="00066D4A"/>
    <w:rsid w:val="00067456"/>
    <w:rsid w:val="000677F8"/>
    <w:rsid w:val="00067CB5"/>
    <w:rsid w:val="00067F29"/>
    <w:rsid w:val="00070090"/>
    <w:rsid w:val="00070173"/>
    <w:rsid w:val="000701F3"/>
    <w:rsid w:val="00070525"/>
    <w:rsid w:val="00070535"/>
    <w:rsid w:val="0007057B"/>
    <w:rsid w:val="000706CE"/>
    <w:rsid w:val="000712BD"/>
    <w:rsid w:val="0007130F"/>
    <w:rsid w:val="00071456"/>
    <w:rsid w:val="00071524"/>
    <w:rsid w:val="000715C4"/>
    <w:rsid w:val="0007181F"/>
    <w:rsid w:val="000719BC"/>
    <w:rsid w:val="00071C80"/>
    <w:rsid w:val="0007210F"/>
    <w:rsid w:val="00072396"/>
    <w:rsid w:val="000727BC"/>
    <w:rsid w:val="0007284B"/>
    <w:rsid w:val="00072D4D"/>
    <w:rsid w:val="0007309D"/>
    <w:rsid w:val="00073112"/>
    <w:rsid w:val="00073410"/>
    <w:rsid w:val="000735FC"/>
    <w:rsid w:val="00073A2D"/>
    <w:rsid w:val="00073F57"/>
    <w:rsid w:val="00074088"/>
    <w:rsid w:val="00074DF6"/>
    <w:rsid w:val="00075136"/>
    <w:rsid w:val="00075446"/>
    <w:rsid w:val="00075A99"/>
    <w:rsid w:val="00075B11"/>
    <w:rsid w:val="000762E9"/>
    <w:rsid w:val="00076575"/>
    <w:rsid w:val="00076A67"/>
    <w:rsid w:val="00076A76"/>
    <w:rsid w:val="00076AD4"/>
    <w:rsid w:val="00076C43"/>
    <w:rsid w:val="0007773E"/>
    <w:rsid w:val="000778C0"/>
    <w:rsid w:val="00077C4F"/>
    <w:rsid w:val="00077D78"/>
    <w:rsid w:val="000809BC"/>
    <w:rsid w:val="00080A0F"/>
    <w:rsid w:val="00080A6F"/>
    <w:rsid w:val="00080BB9"/>
    <w:rsid w:val="00081030"/>
    <w:rsid w:val="000813B1"/>
    <w:rsid w:val="00081445"/>
    <w:rsid w:val="00081664"/>
    <w:rsid w:val="0008167F"/>
    <w:rsid w:val="0008182C"/>
    <w:rsid w:val="0008193E"/>
    <w:rsid w:val="00081A30"/>
    <w:rsid w:val="00081D4A"/>
    <w:rsid w:val="000820F2"/>
    <w:rsid w:val="00082332"/>
    <w:rsid w:val="000824C9"/>
    <w:rsid w:val="00082505"/>
    <w:rsid w:val="000825BF"/>
    <w:rsid w:val="00082A68"/>
    <w:rsid w:val="00082BE5"/>
    <w:rsid w:val="0008357E"/>
    <w:rsid w:val="000835D9"/>
    <w:rsid w:val="000836A2"/>
    <w:rsid w:val="00083C31"/>
    <w:rsid w:val="00084564"/>
    <w:rsid w:val="000845F0"/>
    <w:rsid w:val="0008464F"/>
    <w:rsid w:val="0008485F"/>
    <w:rsid w:val="00084B4C"/>
    <w:rsid w:val="00084C7D"/>
    <w:rsid w:val="00084CE7"/>
    <w:rsid w:val="0008515A"/>
    <w:rsid w:val="00085169"/>
    <w:rsid w:val="00085209"/>
    <w:rsid w:val="00085306"/>
    <w:rsid w:val="00085666"/>
    <w:rsid w:val="000856BC"/>
    <w:rsid w:val="000859A4"/>
    <w:rsid w:val="00085A96"/>
    <w:rsid w:val="00085B2B"/>
    <w:rsid w:val="00085BF2"/>
    <w:rsid w:val="00086399"/>
    <w:rsid w:val="0008662B"/>
    <w:rsid w:val="000867DC"/>
    <w:rsid w:val="0008685B"/>
    <w:rsid w:val="00086B52"/>
    <w:rsid w:val="00086C82"/>
    <w:rsid w:val="00086CD8"/>
    <w:rsid w:val="00086F37"/>
    <w:rsid w:val="0008702E"/>
    <w:rsid w:val="00087349"/>
    <w:rsid w:val="0008741D"/>
    <w:rsid w:val="00087426"/>
    <w:rsid w:val="000875F3"/>
    <w:rsid w:val="00087844"/>
    <w:rsid w:val="00087900"/>
    <w:rsid w:val="00087B36"/>
    <w:rsid w:val="00087D53"/>
    <w:rsid w:val="00087DF9"/>
    <w:rsid w:val="00087F3C"/>
    <w:rsid w:val="00090046"/>
    <w:rsid w:val="000900DC"/>
    <w:rsid w:val="000903C4"/>
    <w:rsid w:val="00090529"/>
    <w:rsid w:val="0009090C"/>
    <w:rsid w:val="00090BBB"/>
    <w:rsid w:val="00090C06"/>
    <w:rsid w:val="00091051"/>
    <w:rsid w:val="00091080"/>
    <w:rsid w:val="00091323"/>
    <w:rsid w:val="0009136E"/>
    <w:rsid w:val="0009138F"/>
    <w:rsid w:val="00091591"/>
    <w:rsid w:val="000917A6"/>
    <w:rsid w:val="00091E5D"/>
    <w:rsid w:val="00091F73"/>
    <w:rsid w:val="00092081"/>
    <w:rsid w:val="000922CA"/>
    <w:rsid w:val="000926A7"/>
    <w:rsid w:val="000926EA"/>
    <w:rsid w:val="0009274B"/>
    <w:rsid w:val="000928D6"/>
    <w:rsid w:val="00093056"/>
    <w:rsid w:val="00093197"/>
    <w:rsid w:val="000935EE"/>
    <w:rsid w:val="000935EF"/>
    <w:rsid w:val="000938EE"/>
    <w:rsid w:val="00093AE4"/>
    <w:rsid w:val="0009499E"/>
    <w:rsid w:val="00094AC3"/>
    <w:rsid w:val="00094B80"/>
    <w:rsid w:val="00094C3D"/>
    <w:rsid w:val="0009512F"/>
    <w:rsid w:val="00095145"/>
    <w:rsid w:val="0009554A"/>
    <w:rsid w:val="000959DF"/>
    <w:rsid w:val="00095B9D"/>
    <w:rsid w:val="00095D71"/>
    <w:rsid w:val="0009600D"/>
    <w:rsid w:val="00096467"/>
    <w:rsid w:val="00096526"/>
    <w:rsid w:val="000965DA"/>
    <w:rsid w:val="000969CD"/>
    <w:rsid w:val="00096B04"/>
    <w:rsid w:val="00097346"/>
    <w:rsid w:val="000974FB"/>
    <w:rsid w:val="00097D2C"/>
    <w:rsid w:val="000A00B2"/>
    <w:rsid w:val="000A0605"/>
    <w:rsid w:val="000A06EE"/>
    <w:rsid w:val="000A0886"/>
    <w:rsid w:val="000A0AE4"/>
    <w:rsid w:val="000A0BBC"/>
    <w:rsid w:val="000A0DBC"/>
    <w:rsid w:val="000A0DC4"/>
    <w:rsid w:val="000A16A5"/>
    <w:rsid w:val="000A1A07"/>
    <w:rsid w:val="000A1AE5"/>
    <w:rsid w:val="000A1EE7"/>
    <w:rsid w:val="000A1F85"/>
    <w:rsid w:val="000A235A"/>
    <w:rsid w:val="000A27B3"/>
    <w:rsid w:val="000A2898"/>
    <w:rsid w:val="000A28D6"/>
    <w:rsid w:val="000A2A7D"/>
    <w:rsid w:val="000A2AAE"/>
    <w:rsid w:val="000A2AE4"/>
    <w:rsid w:val="000A3545"/>
    <w:rsid w:val="000A36AF"/>
    <w:rsid w:val="000A36E9"/>
    <w:rsid w:val="000A37C3"/>
    <w:rsid w:val="000A3803"/>
    <w:rsid w:val="000A3FF2"/>
    <w:rsid w:val="000A4377"/>
    <w:rsid w:val="000A43D9"/>
    <w:rsid w:val="000A442E"/>
    <w:rsid w:val="000A4A7E"/>
    <w:rsid w:val="000A4B24"/>
    <w:rsid w:val="000A4DB9"/>
    <w:rsid w:val="000A4E06"/>
    <w:rsid w:val="000A5077"/>
    <w:rsid w:val="000A58AC"/>
    <w:rsid w:val="000A5AB7"/>
    <w:rsid w:val="000A5DC3"/>
    <w:rsid w:val="000A6052"/>
    <w:rsid w:val="000A60B6"/>
    <w:rsid w:val="000A60FD"/>
    <w:rsid w:val="000A6149"/>
    <w:rsid w:val="000A654B"/>
    <w:rsid w:val="000A664B"/>
    <w:rsid w:val="000A670E"/>
    <w:rsid w:val="000A6A18"/>
    <w:rsid w:val="000A6A9D"/>
    <w:rsid w:val="000A6BED"/>
    <w:rsid w:val="000A6E8F"/>
    <w:rsid w:val="000A6E92"/>
    <w:rsid w:val="000A72E7"/>
    <w:rsid w:val="000A761D"/>
    <w:rsid w:val="000A7797"/>
    <w:rsid w:val="000A7CD3"/>
    <w:rsid w:val="000A7CD5"/>
    <w:rsid w:val="000B0687"/>
    <w:rsid w:val="000B089B"/>
    <w:rsid w:val="000B0987"/>
    <w:rsid w:val="000B0A5B"/>
    <w:rsid w:val="000B0B27"/>
    <w:rsid w:val="000B0D03"/>
    <w:rsid w:val="000B12DB"/>
    <w:rsid w:val="000B15D2"/>
    <w:rsid w:val="000B1642"/>
    <w:rsid w:val="000B1678"/>
    <w:rsid w:val="000B16BA"/>
    <w:rsid w:val="000B1702"/>
    <w:rsid w:val="000B181B"/>
    <w:rsid w:val="000B1A0F"/>
    <w:rsid w:val="000B1A58"/>
    <w:rsid w:val="000B2422"/>
    <w:rsid w:val="000B2571"/>
    <w:rsid w:val="000B2769"/>
    <w:rsid w:val="000B2934"/>
    <w:rsid w:val="000B29FC"/>
    <w:rsid w:val="000B2D5E"/>
    <w:rsid w:val="000B30C0"/>
    <w:rsid w:val="000B3285"/>
    <w:rsid w:val="000B32E4"/>
    <w:rsid w:val="000B3775"/>
    <w:rsid w:val="000B3785"/>
    <w:rsid w:val="000B37B2"/>
    <w:rsid w:val="000B39E0"/>
    <w:rsid w:val="000B3DE3"/>
    <w:rsid w:val="000B3F82"/>
    <w:rsid w:val="000B3FC3"/>
    <w:rsid w:val="000B4C73"/>
    <w:rsid w:val="000B5069"/>
    <w:rsid w:val="000B51A6"/>
    <w:rsid w:val="000B522E"/>
    <w:rsid w:val="000B53DC"/>
    <w:rsid w:val="000B57D9"/>
    <w:rsid w:val="000B5910"/>
    <w:rsid w:val="000B5D12"/>
    <w:rsid w:val="000B5DF1"/>
    <w:rsid w:val="000B6487"/>
    <w:rsid w:val="000B67A6"/>
    <w:rsid w:val="000B6A66"/>
    <w:rsid w:val="000B6CF9"/>
    <w:rsid w:val="000B6D27"/>
    <w:rsid w:val="000B6D43"/>
    <w:rsid w:val="000B6DC7"/>
    <w:rsid w:val="000B6FCD"/>
    <w:rsid w:val="000B7063"/>
    <w:rsid w:val="000B74B5"/>
    <w:rsid w:val="000B75FC"/>
    <w:rsid w:val="000B772F"/>
    <w:rsid w:val="000B79CE"/>
    <w:rsid w:val="000B7C71"/>
    <w:rsid w:val="000B7F24"/>
    <w:rsid w:val="000C03E1"/>
    <w:rsid w:val="000C0626"/>
    <w:rsid w:val="000C0655"/>
    <w:rsid w:val="000C0ABE"/>
    <w:rsid w:val="000C0CA7"/>
    <w:rsid w:val="000C0D3B"/>
    <w:rsid w:val="000C0FEF"/>
    <w:rsid w:val="000C1073"/>
    <w:rsid w:val="000C1771"/>
    <w:rsid w:val="000C195D"/>
    <w:rsid w:val="000C1C22"/>
    <w:rsid w:val="000C1E52"/>
    <w:rsid w:val="000C1EB3"/>
    <w:rsid w:val="000C22E7"/>
    <w:rsid w:val="000C27E9"/>
    <w:rsid w:val="000C29F1"/>
    <w:rsid w:val="000C2C5F"/>
    <w:rsid w:val="000C2DEF"/>
    <w:rsid w:val="000C2DF7"/>
    <w:rsid w:val="000C302C"/>
    <w:rsid w:val="000C3087"/>
    <w:rsid w:val="000C325D"/>
    <w:rsid w:val="000C35BE"/>
    <w:rsid w:val="000C370F"/>
    <w:rsid w:val="000C38C0"/>
    <w:rsid w:val="000C3AEF"/>
    <w:rsid w:val="000C3EA4"/>
    <w:rsid w:val="000C3FC0"/>
    <w:rsid w:val="000C40E0"/>
    <w:rsid w:val="000C434B"/>
    <w:rsid w:val="000C4368"/>
    <w:rsid w:val="000C4CCF"/>
    <w:rsid w:val="000C4E19"/>
    <w:rsid w:val="000C4E6C"/>
    <w:rsid w:val="000C51E2"/>
    <w:rsid w:val="000C54EA"/>
    <w:rsid w:val="000C5502"/>
    <w:rsid w:val="000C56E7"/>
    <w:rsid w:val="000C5AAD"/>
    <w:rsid w:val="000C62CC"/>
    <w:rsid w:val="000C6A8C"/>
    <w:rsid w:val="000C6DD5"/>
    <w:rsid w:val="000C6F18"/>
    <w:rsid w:val="000C717D"/>
    <w:rsid w:val="000C7418"/>
    <w:rsid w:val="000C7801"/>
    <w:rsid w:val="000C79CA"/>
    <w:rsid w:val="000C7B63"/>
    <w:rsid w:val="000C7C0E"/>
    <w:rsid w:val="000D0906"/>
    <w:rsid w:val="000D0ABD"/>
    <w:rsid w:val="000D0E25"/>
    <w:rsid w:val="000D1198"/>
    <w:rsid w:val="000D12D4"/>
    <w:rsid w:val="000D12D8"/>
    <w:rsid w:val="000D1753"/>
    <w:rsid w:val="000D1B9B"/>
    <w:rsid w:val="000D1C5E"/>
    <w:rsid w:val="000D2202"/>
    <w:rsid w:val="000D2237"/>
    <w:rsid w:val="000D264F"/>
    <w:rsid w:val="000D269F"/>
    <w:rsid w:val="000D28F9"/>
    <w:rsid w:val="000D2C06"/>
    <w:rsid w:val="000D2CD1"/>
    <w:rsid w:val="000D2F73"/>
    <w:rsid w:val="000D2FF2"/>
    <w:rsid w:val="000D362C"/>
    <w:rsid w:val="000D3A42"/>
    <w:rsid w:val="000D3C69"/>
    <w:rsid w:val="000D3E04"/>
    <w:rsid w:val="000D3EBC"/>
    <w:rsid w:val="000D43C0"/>
    <w:rsid w:val="000D4895"/>
    <w:rsid w:val="000D4905"/>
    <w:rsid w:val="000D4AD8"/>
    <w:rsid w:val="000D52A0"/>
    <w:rsid w:val="000D54BA"/>
    <w:rsid w:val="000D5A68"/>
    <w:rsid w:val="000D5BE3"/>
    <w:rsid w:val="000D5E81"/>
    <w:rsid w:val="000D6074"/>
    <w:rsid w:val="000D624F"/>
    <w:rsid w:val="000D67DE"/>
    <w:rsid w:val="000D6A55"/>
    <w:rsid w:val="000D6A71"/>
    <w:rsid w:val="000D6CF0"/>
    <w:rsid w:val="000D6D48"/>
    <w:rsid w:val="000D6DD9"/>
    <w:rsid w:val="000D6FCC"/>
    <w:rsid w:val="000D72E0"/>
    <w:rsid w:val="000D78D4"/>
    <w:rsid w:val="000D7C66"/>
    <w:rsid w:val="000D7C72"/>
    <w:rsid w:val="000D7D06"/>
    <w:rsid w:val="000D7F04"/>
    <w:rsid w:val="000D7F2D"/>
    <w:rsid w:val="000D7F3C"/>
    <w:rsid w:val="000E034E"/>
    <w:rsid w:val="000E07F3"/>
    <w:rsid w:val="000E0B5B"/>
    <w:rsid w:val="000E1175"/>
    <w:rsid w:val="000E1256"/>
    <w:rsid w:val="000E1338"/>
    <w:rsid w:val="000E14CD"/>
    <w:rsid w:val="000E2232"/>
    <w:rsid w:val="000E234E"/>
    <w:rsid w:val="000E2C87"/>
    <w:rsid w:val="000E2E99"/>
    <w:rsid w:val="000E2F60"/>
    <w:rsid w:val="000E304E"/>
    <w:rsid w:val="000E319E"/>
    <w:rsid w:val="000E31C6"/>
    <w:rsid w:val="000E332C"/>
    <w:rsid w:val="000E380B"/>
    <w:rsid w:val="000E3814"/>
    <w:rsid w:val="000E3D23"/>
    <w:rsid w:val="000E3D2E"/>
    <w:rsid w:val="000E3DC3"/>
    <w:rsid w:val="000E3EAB"/>
    <w:rsid w:val="000E3FC1"/>
    <w:rsid w:val="000E4186"/>
    <w:rsid w:val="000E4239"/>
    <w:rsid w:val="000E44D0"/>
    <w:rsid w:val="000E466F"/>
    <w:rsid w:val="000E5370"/>
    <w:rsid w:val="000E5C5D"/>
    <w:rsid w:val="000E611A"/>
    <w:rsid w:val="000E619B"/>
    <w:rsid w:val="000E6243"/>
    <w:rsid w:val="000E6244"/>
    <w:rsid w:val="000E656A"/>
    <w:rsid w:val="000E6785"/>
    <w:rsid w:val="000E68DF"/>
    <w:rsid w:val="000E6B83"/>
    <w:rsid w:val="000E6E23"/>
    <w:rsid w:val="000E7247"/>
    <w:rsid w:val="000E7820"/>
    <w:rsid w:val="000E7961"/>
    <w:rsid w:val="000E79B1"/>
    <w:rsid w:val="000E7A5C"/>
    <w:rsid w:val="000E7BAF"/>
    <w:rsid w:val="000F036D"/>
    <w:rsid w:val="000F0648"/>
    <w:rsid w:val="000F06E5"/>
    <w:rsid w:val="000F07F1"/>
    <w:rsid w:val="000F099D"/>
    <w:rsid w:val="000F0B4C"/>
    <w:rsid w:val="000F0CED"/>
    <w:rsid w:val="000F0E69"/>
    <w:rsid w:val="000F1244"/>
    <w:rsid w:val="000F15BB"/>
    <w:rsid w:val="000F16DE"/>
    <w:rsid w:val="000F18CC"/>
    <w:rsid w:val="000F1B76"/>
    <w:rsid w:val="000F1C06"/>
    <w:rsid w:val="000F1D66"/>
    <w:rsid w:val="000F1D9B"/>
    <w:rsid w:val="000F2484"/>
    <w:rsid w:val="000F2536"/>
    <w:rsid w:val="000F261F"/>
    <w:rsid w:val="000F26C5"/>
    <w:rsid w:val="000F280E"/>
    <w:rsid w:val="000F29D4"/>
    <w:rsid w:val="000F29FF"/>
    <w:rsid w:val="000F2A7E"/>
    <w:rsid w:val="000F2C1C"/>
    <w:rsid w:val="000F2E74"/>
    <w:rsid w:val="000F350C"/>
    <w:rsid w:val="000F3510"/>
    <w:rsid w:val="000F3580"/>
    <w:rsid w:val="000F36BD"/>
    <w:rsid w:val="000F375E"/>
    <w:rsid w:val="000F37EB"/>
    <w:rsid w:val="000F3993"/>
    <w:rsid w:val="000F3FE7"/>
    <w:rsid w:val="000F42F4"/>
    <w:rsid w:val="000F45C8"/>
    <w:rsid w:val="000F460B"/>
    <w:rsid w:val="000F4C8D"/>
    <w:rsid w:val="000F4ECC"/>
    <w:rsid w:val="000F515F"/>
    <w:rsid w:val="000F540A"/>
    <w:rsid w:val="000F5506"/>
    <w:rsid w:val="000F56FA"/>
    <w:rsid w:val="000F5A94"/>
    <w:rsid w:val="000F5B8C"/>
    <w:rsid w:val="000F5C62"/>
    <w:rsid w:val="000F5D5D"/>
    <w:rsid w:val="000F6083"/>
    <w:rsid w:val="000F656C"/>
    <w:rsid w:val="000F6710"/>
    <w:rsid w:val="000F6AA4"/>
    <w:rsid w:val="000F6B9D"/>
    <w:rsid w:val="000F75DD"/>
    <w:rsid w:val="000F76D1"/>
    <w:rsid w:val="000F7A64"/>
    <w:rsid w:val="000F7C5D"/>
    <w:rsid w:val="000F7F67"/>
    <w:rsid w:val="001001E6"/>
    <w:rsid w:val="00100227"/>
    <w:rsid w:val="00100521"/>
    <w:rsid w:val="00100C20"/>
    <w:rsid w:val="00100D16"/>
    <w:rsid w:val="00101231"/>
    <w:rsid w:val="00101618"/>
    <w:rsid w:val="00101AFD"/>
    <w:rsid w:val="00101CBA"/>
    <w:rsid w:val="00101D80"/>
    <w:rsid w:val="00101FB1"/>
    <w:rsid w:val="001020E1"/>
    <w:rsid w:val="001026E0"/>
    <w:rsid w:val="00102773"/>
    <w:rsid w:val="00102984"/>
    <w:rsid w:val="00102E89"/>
    <w:rsid w:val="00102EF5"/>
    <w:rsid w:val="00102F58"/>
    <w:rsid w:val="00102F8F"/>
    <w:rsid w:val="0010307E"/>
    <w:rsid w:val="001030B6"/>
    <w:rsid w:val="0010326C"/>
    <w:rsid w:val="001034B8"/>
    <w:rsid w:val="00103555"/>
    <w:rsid w:val="00103B0D"/>
    <w:rsid w:val="00103B58"/>
    <w:rsid w:val="00103B96"/>
    <w:rsid w:val="00104289"/>
    <w:rsid w:val="0010435A"/>
    <w:rsid w:val="00104809"/>
    <w:rsid w:val="00104EAA"/>
    <w:rsid w:val="00105093"/>
    <w:rsid w:val="001051BC"/>
    <w:rsid w:val="0010553E"/>
    <w:rsid w:val="00105809"/>
    <w:rsid w:val="00105956"/>
    <w:rsid w:val="001060D1"/>
    <w:rsid w:val="001060ED"/>
    <w:rsid w:val="00106208"/>
    <w:rsid w:val="00106491"/>
    <w:rsid w:val="00106607"/>
    <w:rsid w:val="001068FC"/>
    <w:rsid w:val="00106B15"/>
    <w:rsid w:val="00106B27"/>
    <w:rsid w:val="00106BFF"/>
    <w:rsid w:val="00106DD8"/>
    <w:rsid w:val="00107021"/>
    <w:rsid w:val="00107109"/>
    <w:rsid w:val="00107482"/>
    <w:rsid w:val="001077E0"/>
    <w:rsid w:val="001078A4"/>
    <w:rsid w:val="0010794B"/>
    <w:rsid w:val="00107AA4"/>
    <w:rsid w:val="00110614"/>
    <w:rsid w:val="00110AC0"/>
    <w:rsid w:val="00110FAC"/>
    <w:rsid w:val="0011111B"/>
    <w:rsid w:val="00111378"/>
    <w:rsid w:val="00111808"/>
    <w:rsid w:val="00111942"/>
    <w:rsid w:val="0011198E"/>
    <w:rsid w:val="00111A3E"/>
    <w:rsid w:val="00111A7C"/>
    <w:rsid w:val="00111B27"/>
    <w:rsid w:val="00111DC7"/>
    <w:rsid w:val="00111F15"/>
    <w:rsid w:val="00112472"/>
    <w:rsid w:val="0011249F"/>
    <w:rsid w:val="001132E5"/>
    <w:rsid w:val="001140E3"/>
    <w:rsid w:val="001142A3"/>
    <w:rsid w:val="0011441E"/>
    <w:rsid w:val="00114685"/>
    <w:rsid w:val="0011469E"/>
    <w:rsid w:val="001148D3"/>
    <w:rsid w:val="00114911"/>
    <w:rsid w:val="00114977"/>
    <w:rsid w:val="00114B4C"/>
    <w:rsid w:val="00114BD9"/>
    <w:rsid w:val="00114C5B"/>
    <w:rsid w:val="00114D4B"/>
    <w:rsid w:val="00114EE8"/>
    <w:rsid w:val="00115281"/>
    <w:rsid w:val="00115558"/>
    <w:rsid w:val="0011583C"/>
    <w:rsid w:val="00115BA3"/>
    <w:rsid w:val="00115BC7"/>
    <w:rsid w:val="00115E3F"/>
    <w:rsid w:val="00116091"/>
    <w:rsid w:val="001161CF"/>
    <w:rsid w:val="001161E4"/>
    <w:rsid w:val="00116244"/>
    <w:rsid w:val="0011629F"/>
    <w:rsid w:val="00116C2A"/>
    <w:rsid w:val="00116C63"/>
    <w:rsid w:val="00116DBC"/>
    <w:rsid w:val="00117186"/>
    <w:rsid w:val="001171F0"/>
    <w:rsid w:val="001172B6"/>
    <w:rsid w:val="001173F7"/>
    <w:rsid w:val="00117509"/>
    <w:rsid w:val="00117AFB"/>
    <w:rsid w:val="00120167"/>
    <w:rsid w:val="001202F8"/>
    <w:rsid w:val="001204DB"/>
    <w:rsid w:val="00120778"/>
    <w:rsid w:val="00120893"/>
    <w:rsid w:val="00120B24"/>
    <w:rsid w:val="00120EB9"/>
    <w:rsid w:val="00121206"/>
    <w:rsid w:val="001216CF"/>
    <w:rsid w:val="00121775"/>
    <w:rsid w:val="00121A0F"/>
    <w:rsid w:val="00121DB3"/>
    <w:rsid w:val="00121DD2"/>
    <w:rsid w:val="00121F61"/>
    <w:rsid w:val="001220B2"/>
    <w:rsid w:val="001222A1"/>
    <w:rsid w:val="00122A6A"/>
    <w:rsid w:val="00122C28"/>
    <w:rsid w:val="00122E2F"/>
    <w:rsid w:val="00122E9B"/>
    <w:rsid w:val="00122ED8"/>
    <w:rsid w:val="0012330D"/>
    <w:rsid w:val="001234E8"/>
    <w:rsid w:val="00123593"/>
    <w:rsid w:val="00123B86"/>
    <w:rsid w:val="00124334"/>
    <w:rsid w:val="00124A90"/>
    <w:rsid w:val="00125140"/>
    <w:rsid w:val="00125250"/>
    <w:rsid w:val="001256D0"/>
    <w:rsid w:val="0012592A"/>
    <w:rsid w:val="00125B8A"/>
    <w:rsid w:val="001260F1"/>
    <w:rsid w:val="00126B16"/>
    <w:rsid w:val="00126C52"/>
    <w:rsid w:val="00126CAC"/>
    <w:rsid w:val="0012716A"/>
    <w:rsid w:val="00127344"/>
    <w:rsid w:val="001275A1"/>
    <w:rsid w:val="0012785D"/>
    <w:rsid w:val="00127A6C"/>
    <w:rsid w:val="00130257"/>
    <w:rsid w:val="00130368"/>
    <w:rsid w:val="00130897"/>
    <w:rsid w:val="001308D0"/>
    <w:rsid w:val="00130C1C"/>
    <w:rsid w:val="00130C98"/>
    <w:rsid w:val="00130E49"/>
    <w:rsid w:val="001314FA"/>
    <w:rsid w:val="001317B8"/>
    <w:rsid w:val="00131D28"/>
    <w:rsid w:val="00131EE6"/>
    <w:rsid w:val="00131F6E"/>
    <w:rsid w:val="00132048"/>
    <w:rsid w:val="00132127"/>
    <w:rsid w:val="001324C6"/>
    <w:rsid w:val="001329E1"/>
    <w:rsid w:val="00132DF1"/>
    <w:rsid w:val="00132F9D"/>
    <w:rsid w:val="0013307E"/>
    <w:rsid w:val="001333FB"/>
    <w:rsid w:val="001339C5"/>
    <w:rsid w:val="00133BFA"/>
    <w:rsid w:val="00133F8E"/>
    <w:rsid w:val="00133FF8"/>
    <w:rsid w:val="001340F3"/>
    <w:rsid w:val="00134320"/>
    <w:rsid w:val="001343B8"/>
    <w:rsid w:val="001347F7"/>
    <w:rsid w:val="00134834"/>
    <w:rsid w:val="00134A43"/>
    <w:rsid w:val="00134C59"/>
    <w:rsid w:val="00134DBA"/>
    <w:rsid w:val="0013514E"/>
    <w:rsid w:val="00135641"/>
    <w:rsid w:val="00135953"/>
    <w:rsid w:val="001359A3"/>
    <w:rsid w:val="00135D20"/>
    <w:rsid w:val="00135DA6"/>
    <w:rsid w:val="00135F8B"/>
    <w:rsid w:val="00135FA4"/>
    <w:rsid w:val="0013699A"/>
    <w:rsid w:val="00136A48"/>
    <w:rsid w:val="00136E2A"/>
    <w:rsid w:val="00136FDF"/>
    <w:rsid w:val="0013719E"/>
    <w:rsid w:val="001371AF"/>
    <w:rsid w:val="001375BF"/>
    <w:rsid w:val="001378AE"/>
    <w:rsid w:val="00137B5B"/>
    <w:rsid w:val="00137EF5"/>
    <w:rsid w:val="00137F71"/>
    <w:rsid w:val="00140364"/>
    <w:rsid w:val="001403B9"/>
    <w:rsid w:val="001405E3"/>
    <w:rsid w:val="001406F3"/>
    <w:rsid w:val="001408BB"/>
    <w:rsid w:val="00140C34"/>
    <w:rsid w:val="00140CF6"/>
    <w:rsid w:val="00141040"/>
    <w:rsid w:val="00141609"/>
    <w:rsid w:val="0014187F"/>
    <w:rsid w:val="00141995"/>
    <w:rsid w:val="00141C43"/>
    <w:rsid w:val="00141DA3"/>
    <w:rsid w:val="00141E21"/>
    <w:rsid w:val="001420EF"/>
    <w:rsid w:val="00142314"/>
    <w:rsid w:val="0014372C"/>
    <w:rsid w:val="00143AF0"/>
    <w:rsid w:val="00143BB4"/>
    <w:rsid w:val="00143D0B"/>
    <w:rsid w:val="001442BE"/>
    <w:rsid w:val="00144522"/>
    <w:rsid w:val="001447ED"/>
    <w:rsid w:val="00144810"/>
    <w:rsid w:val="001448EB"/>
    <w:rsid w:val="00144C94"/>
    <w:rsid w:val="00145213"/>
    <w:rsid w:val="001453FB"/>
    <w:rsid w:val="00145432"/>
    <w:rsid w:val="001454D7"/>
    <w:rsid w:val="00145642"/>
    <w:rsid w:val="001457A9"/>
    <w:rsid w:val="0014584A"/>
    <w:rsid w:val="00145A71"/>
    <w:rsid w:val="00145B5F"/>
    <w:rsid w:val="00145E28"/>
    <w:rsid w:val="001461F0"/>
    <w:rsid w:val="001468A5"/>
    <w:rsid w:val="00146978"/>
    <w:rsid w:val="00146D2A"/>
    <w:rsid w:val="001475AF"/>
    <w:rsid w:val="001477FA"/>
    <w:rsid w:val="00147922"/>
    <w:rsid w:val="00147AF0"/>
    <w:rsid w:val="00147B68"/>
    <w:rsid w:val="00147C11"/>
    <w:rsid w:val="00150214"/>
    <w:rsid w:val="00150499"/>
    <w:rsid w:val="00150510"/>
    <w:rsid w:val="001506E6"/>
    <w:rsid w:val="00150786"/>
    <w:rsid w:val="001508F0"/>
    <w:rsid w:val="00150949"/>
    <w:rsid w:val="00150D12"/>
    <w:rsid w:val="00150D9B"/>
    <w:rsid w:val="00150E86"/>
    <w:rsid w:val="00151564"/>
    <w:rsid w:val="00151808"/>
    <w:rsid w:val="001518CF"/>
    <w:rsid w:val="00151A3F"/>
    <w:rsid w:val="00151B58"/>
    <w:rsid w:val="0015223B"/>
    <w:rsid w:val="00152256"/>
    <w:rsid w:val="00152D2A"/>
    <w:rsid w:val="00152E08"/>
    <w:rsid w:val="001534A6"/>
    <w:rsid w:val="00153755"/>
    <w:rsid w:val="00153803"/>
    <w:rsid w:val="001539A2"/>
    <w:rsid w:val="00153A6E"/>
    <w:rsid w:val="00153AEC"/>
    <w:rsid w:val="0015423D"/>
    <w:rsid w:val="001544D2"/>
    <w:rsid w:val="00154598"/>
    <w:rsid w:val="00154A4E"/>
    <w:rsid w:val="00154B42"/>
    <w:rsid w:val="00154E64"/>
    <w:rsid w:val="00154F97"/>
    <w:rsid w:val="00154FB5"/>
    <w:rsid w:val="0015513E"/>
    <w:rsid w:val="0015530A"/>
    <w:rsid w:val="001555F4"/>
    <w:rsid w:val="00155AC2"/>
    <w:rsid w:val="00155D1E"/>
    <w:rsid w:val="00155F7E"/>
    <w:rsid w:val="00155FA3"/>
    <w:rsid w:val="00155FD7"/>
    <w:rsid w:val="001561B9"/>
    <w:rsid w:val="001562B7"/>
    <w:rsid w:val="00156322"/>
    <w:rsid w:val="00156CDC"/>
    <w:rsid w:val="00156D91"/>
    <w:rsid w:val="00157632"/>
    <w:rsid w:val="001579C2"/>
    <w:rsid w:val="001602AA"/>
    <w:rsid w:val="001602ED"/>
    <w:rsid w:val="0016034D"/>
    <w:rsid w:val="001603A2"/>
    <w:rsid w:val="001603F2"/>
    <w:rsid w:val="0016081F"/>
    <w:rsid w:val="00160AC4"/>
    <w:rsid w:val="00160B8B"/>
    <w:rsid w:val="00160D39"/>
    <w:rsid w:val="00160F18"/>
    <w:rsid w:val="0016151C"/>
    <w:rsid w:val="001615E1"/>
    <w:rsid w:val="001617FE"/>
    <w:rsid w:val="00161A44"/>
    <w:rsid w:val="00161BF9"/>
    <w:rsid w:val="00161D3E"/>
    <w:rsid w:val="001621F7"/>
    <w:rsid w:val="00162297"/>
    <w:rsid w:val="0016294D"/>
    <w:rsid w:val="00162C1D"/>
    <w:rsid w:val="00162D7E"/>
    <w:rsid w:val="00162F1B"/>
    <w:rsid w:val="001630A2"/>
    <w:rsid w:val="00163394"/>
    <w:rsid w:val="00163494"/>
    <w:rsid w:val="001634C7"/>
    <w:rsid w:val="0016381E"/>
    <w:rsid w:val="00163AF1"/>
    <w:rsid w:val="00163C10"/>
    <w:rsid w:val="00163DFD"/>
    <w:rsid w:val="001640F9"/>
    <w:rsid w:val="0016427F"/>
    <w:rsid w:val="001646FD"/>
    <w:rsid w:val="00164938"/>
    <w:rsid w:val="001649C0"/>
    <w:rsid w:val="001650A3"/>
    <w:rsid w:val="00165627"/>
    <w:rsid w:val="001657B3"/>
    <w:rsid w:val="00165AE7"/>
    <w:rsid w:val="0016656F"/>
    <w:rsid w:val="00166645"/>
    <w:rsid w:val="00166A86"/>
    <w:rsid w:val="00166B27"/>
    <w:rsid w:val="00166D29"/>
    <w:rsid w:val="00167043"/>
    <w:rsid w:val="001672B0"/>
    <w:rsid w:val="00167409"/>
    <w:rsid w:val="001675B3"/>
    <w:rsid w:val="00167826"/>
    <w:rsid w:val="00167CC7"/>
    <w:rsid w:val="00167D0B"/>
    <w:rsid w:val="00167FEB"/>
    <w:rsid w:val="00170233"/>
    <w:rsid w:val="00170294"/>
    <w:rsid w:val="00170515"/>
    <w:rsid w:val="001705AD"/>
    <w:rsid w:val="00170693"/>
    <w:rsid w:val="0017077C"/>
    <w:rsid w:val="00170A76"/>
    <w:rsid w:val="00171181"/>
    <w:rsid w:val="00171955"/>
    <w:rsid w:val="00171975"/>
    <w:rsid w:val="001725D5"/>
    <w:rsid w:val="001725E6"/>
    <w:rsid w:val="0017284A"/>
    <w:rsid w:val="00172909"/>
    <w:rsid w:val="00172D0C"/>
    <w:rsid w:val="00172D63"/>
    <w:rsid w:val="00173499"/>
    <w:rsid w:val="001737A9"/>
    <w:rsid w:val="0017394D"/>
    <w:rsid w:val="001739AF"/>
    <w:rsid w:val="00173DD8"/>
    <w:rsid w:val="00173F8C"/>
    <w:rsid w:val="00174288"/>
    <w:rsid w:val="001742DA"/>
    <w:rsid w:val="0017439C"/>
    <w:rsid w:val="0017441D"/>
    <w:rsid w:val="001744E6"/>
    <w:rsid w:val="00174655"/>
    <w:rsid w:val="00174A7B"/>
    <w:rsid w:val="00174CF8"/>
    <w:rsid w:val="00174F8E"/>
    <w:rsid w:val="00175054"/>
    <w:rsid w:val="001750EA"/>
    <w:rsid w:val="00175201"/>
    <w:rsid w:val="00175210"/>
    <w:rsid w:val="00175335"/>
    <w:rsid w:val="00175345"/>
    <w:rsid w:val="0017534A"/>
    <w:rsid w:val="00175605"/>
    <w:rsid w:val="001759E2"/>
    <w:rsid w:val="00175AE8"/>
    <w:rsid w:val="00175D78"/>
    <w:rsid w:val="00175EA7"/>
    <w:rsid w:val="00175EB5"/>
    <w:rsid w:val="001763AD"/>
    <w:rsid w:val="00176988"/>
    <w:rsid w:val="00176B40"/>
    <w:rsid w:val="00176E85"/>
    <w:rsid w:val="00177196"/>
    <w:rsid w:val="001772D8"/>
    <w:rsid w:val="00177527"/>
    <w:rsid w:val="001777E5"/>
    <w:rsid w:val="00180015"/>
    <w:rsid w:val="00180108"/>
    <w:rsid w:val="00180168"/>
    <w:rsid w:val="001807FB"/>
    <w:rsid w:val="00180952"/>
    <w:rsid w:val="00180B90"/>
    <w:rsid w:val="00180BF2"/>
    <w:rsid w:val="00180DE4"/>
    <w:rsid w:val="00180EAB"/>
    <w:rsid w:val="00180F41"/>
    <w:rsid w:val="0018125B"/>
    <w:rsid w:val="001816BC"/>
    <w:rsid w:val="00181AEE"/>
    <w:rsid w:val="00181B2C"/>
    <w:rsid w:val="00181BDF"/>
    <w:rsid w:val="0018213F"/>
    <w:rsid w:val="0018229F"/>
    <w:rsid w:val="00182475"/>
    <w:rsid w:val="00182890"/>
    <w:rsid w:val="00183176"/>
    <w:rsid w:val="0018364B"/>
    <w:rsid w:val="00183801"/>
    <w:rsid w:val="00183916"/>
    <w:rsid w:val="00183B74"/>
    <w:rsid w:val="00183BB5"/>
    <w:rsid w:val="0018430C"/>
    <w:rsid w:val="00184360"/>
    <w:rsid w:val="001843A6"/>
    <w:rsid w:val="001843BE"/>
    <w:rsid w:val="00184518"/>
    <w:rsid w:val="00184591"/>
    <w:rsid w:val="001846BA"/>
    <w:rsid w:val="00184BDF"/>
    <w:rsid w:val="00184E6D"/>
    <w:rsid w:val="001850F9"/>
    <w:rsid w:val="00185282"/>
    <w:rsid w:val="00185650"/>
    <w:rsid w:val="00185B53"/>
    <w:rsid w:val="00186026"/>
    <w:rsid w:val="001860D3"/>
    <w:rsid w:val="001860D6"/>
    <w:rsid w:val="00186327"/>
    <w:rsid w:val="00186542"/>
    <w:rsid w:val="00186683"/>
    <w:rsid w:val="00186A51"/>
    <w:rsid w:val="00186C09"/>
    <w:rsid w:val="00186DF7"/>
    <w:rsid w:val="00187163"/>
    <w:rsid w:val="00187449"/>
    <w:rsid w:val="00187869"/>
    <w:rsid w:val="0018795A"/>
    <w:rsid w:val="00187C80"/>
    <w:rsid w:val="0019033E"/>
    <w:rsid w:val="001905A4"/>
    <w:rsid w:val="00190604"/>
    <w:rsid w:val="001906AB"/>
    <w:rsid w:val="00190945"/>
    <w:rsid w:val="00190ABA"/>
    <w:rsid w:val="00190BD8"/>
    <w:rsid w:val="00190D69"/>
    <w:rsid w:val="001910FB"/>
    <w:rsid w:val="00191AAD"/>
    <w:rsid w:val="00191BDB"/>
    <w:rsid w:val="00191FCF"/>
    <w:rsid w:val="0019221D"/>
    <w:rsid w:val="0019225C"/>
    <w:rsid w:val="00192A09"/>
    <w:rsid w:val="00192A7D"/>
    <w:rsid w:val="00193080"/>
    <w:rsid w:val="00193676"/>
    <w:rsid w:val="00193856"/>
    <w:rsid w:val="001945E8"/>
    <w:rsid w:val="001949A9"/>
    <w:rsid w:val="00194B83"/>
    <w:rsid w:val="0019540E"/>
    <w:rsid w:val="00195CF3"/>
    <w:rsid w:val="001966F1"/>
    <w:rsid w:val="00196A25"/>
    <w:rsid w:val="00196C27"/>
    <w:rsid w:val="00196C8B"/>
    <w:rsid w:val="00196E4A"/>
    <w:rsid w:val="00196EEC"/>
    <w:rsid w:val="0019730F"/>
    <w:rsid w:val="0019750F"/>
    <w:rsid w:val="0019770A"/>
    <w:rsid w:val="0019795D"/>
    <w:rsid w:val="001979BC"/>
    <w:rsid w:val="00197A75"/>
    <w:rsid w:val="00197C64"/>
    <w:rsid w:val="00197EAD"/>
    <w:rsid w:val="001A00CC"/>
    <w:rsid w:val="001A027D"/>
    <w:rsid w:val="001A02BD"/>
    <w:rsid w:val="001A0369"/>
    <w:rsid w:val="001A0748"/>
    <w:rsid w:val="001A07FD"/>
    <w:rsid w:val="001A092D"/>
    <w:rsid w:val="001A0961"/>
    <w:rsid w:val="001A0A22"/>
    <w:rsid w:val="001A0A5C"/>
    <w:rsid w:val="001A0D83"/>
    <w:rsid w:val="001A1061"/>
    <w:rsid w:val="001A140C"/>
    <w:rsid w:val="001A1AB6"/>
    <w:rsid w:val="001A1D4B"/>
    <w:rsid w:val="001A1D89"/>
    <w:rsid w:val="001A1F3E"/>
    <w:rsid w:val="001A1F81"/>
    <w:rsid w:val="001A1FE1"/>
    <w:rsid w:val="001A208B"/>
    <w:rsid w:val="001A2924"/>
    <w:rsid w:val="001A2949"/>
    <w:rsid w:val="001A2DAD"/>
    <w:rsid w:val="001A2FB3"/>
    <w:rsid w:val="001A3134"/>
    <w:rsid w:val="001A3363"/>
    <w:rsid w:val="001A3457"/>
    <w:rsid w:val="001A3501"/>
    <w:rsid w:val="001A3995"/>
    <w:rsid w:val="001A39ED"/>
    <w:rsid w:val="001A3B87"/>
    <w:rsid w:val="001A3C5D"/>
    <w:rsid w:val="001A481D"/>
    <w:rsid w:val="001A4D25"/>
    <w:rsid w:val="001A4E5F"/>
    <w:rsid w:val="001A4EBF"/>
    <w:rsid w:val="001A564E"/>
    <w:rsid w:val="001A5B4C"/>
    <w:rsid w:val="001A5F30"/>
    <w:rsid w:val="001A611D"/>
    <w:rsid w:val="001A6235"/>
    <w:rsid w:val="001A653C"/>
    <w:rsid w:val="001A6B36"/>
    <w:rsid w:val="001A6BEF"/>
    <w:rsid w:val="001A6EE0"/>
    <w:rsid w:val="001A7131"/>
    <w:rsid w:val="001A76A7"/>
    <w:rsid w:val="001A792B"/>
    <w:rsid w:val="001A7AD5"/>
    <w:rsid w:val="001A7AE2"/>
    <w:rsid w:val="001A7EA3"/>
    <w:rsid w:val="001A7F85"/>
    <w:rsid w:val="001B02F8"/>
    <w:rsid w:val="001B0341"/>
    <w:rsid w:val="001B063B"/>
    <w:rsid w:val="001B068A"/>
    <w:rsid w:val="001B093C"/>
    <w:rsid w:val="001B0AB8"/>
    <w:rsid w:val="001B0CAA"/>
    <w:rsid w:val="001B0CF1"/>
    <w:rsid w:val="001B10B3"/>
    <w:rsid w:val="001B1115"/>
    <w:rsid w:val="001B12D1"/>
    <w:rsid w:val="001B1374"/>
    <w:rsid w:val="001B16A2"/>
    <w:rsid w:val="001B1B03"/>
    <w:rsid w:val="001B1D5E"/>
    <w:rsid w:val="001B1D79"/>
    <w:rsid w:val="001B1FAF"/>
    <w:rsid w:val="001B21E8"/>
    <w:rsid w:val="001B225B"/>
    <w:rsid w:val="001B2939"/>
    <w:rsid w:val="001B2A4C"/>
    <w:rsid w:val="001B2AA4"/>
    <w:rsid w:val="001B2C9B"/>
    <w:rsid w:val="001B2DA8"/>
    <w:rsid w:val="001B2F04"/>
    <w:rsid w:val="001B361B"/>
    <w:rsid w:val="001B366D"/>
    <w:rsid w:val="001B3A69"/>
    <w:rsid w:val="001B3A89"/>
    <w:rsid w:val="001B4FA5"/>
    <w:rsid w:val="001B51BC"/>
    <w:rsid w:val="001B5256"/>
    <w:rsid w:val="001B5BA5"/>
    <w:rsid w:val="001B5BE8"/>
    <w:rsid w:val="001B5D30"/>
    <w:rsid w:val="001B6771"/>
    <w:rsid w:val="001B6A39"/>
    <w:rsid w:val="001B6E75"/>
    <w:rsid w:val="001B70FB"/>
    <w:rsid w:val="001B728C"/>
    <w:rsid w:val="001B72C1"/>
    <w:rsid w:val="001B733F"/>
    <w:rsid w:val="001B7420"/>
    <w:rsid w:val="001B74D9"/>
    <w:rsid w:val="001B79E9"/>
    <w:rsid w:val="001C02E5"/>
    <w:rsid w:val="001C0322"/>
    <w:rsid w:val="001C06C5"/>
    <w:rsid w:val="001C0A94"/>
    <w:rsid w:val="001C0B13"/>
    <w:rsid w:val="001C0DF1"/>
    <w:rsid w:val="001C0FC1"/>
    <w:rsid w:val="001C1298"/>
    <w:rsid w:val="001C12AA"/>
    <w:rsid w:val="001C1982"/>
    <w:rsid w:val="001C1EA4"/>
    <w:rsid w:val="001C1F4C"/>
    <w:rsid w:val="001C2081"/>
    <w:rsid w:val="001C25F2"/>
    <w:rsid w:val="001C273E"/>
    <w:rsid w:val="001C285F"/>
    <w:rsid w:val="001C289A"/>
    <w:rsid w:val="001C2973"/>
    <w:rsid w:val="001C2DE5"/>
    <w:rsid w:val="001C35B2"/>
    <w:rsid w:val="001C3767"/>
    <w:rsid w:val="001C3C71"/>
    <w:rsid w:val="001C3FDF"/>
    <w:rsid w:val="001C41F5"/>
    <w:rsid w:val="001C4384"/>
    <w:rsid w:val="001C4566"/>
    <w:rsid w:val="001C45BA"/>
    <w:rsid w:val="001C473A"/>
    <w:rsid w:val="001C4836"/>
    <w:rsid w:val="001C4FBB"/>
    <w:rsid w:val="001C52A1"/>
    <w:rsid w:val="001C5477"/>
    <w:rsid w:val="001C5514"/>
    <w:rsid w:val="001C5663"/>
    <w:rsid w:val="001C5678"/>
    <w:rsid w:val="001C56A4"/>
    <w:rsid w:val="001C575C"/>
    <w:rsid w:val="001C58D6"/>
    <w:rsid w:val="001C590D"/>
    <w:rsid w:val="001C592F"/>
    <w:rsid w:val="001C599C"/>
    <w:rsid w:val="001C5C10"/>
    <w:rsid w:val="001C5C65"/>
    <w:rsid w:val="001C6423"/>
    <w:rsid w:val="001C651C"/>
    <w:rsid w:val="001C6CDB"/>
    <w:rsid w:val="001C6FB7"/>
    <w:rsid w:val="001C75E8"/>
    <w:rsid w:val="001C76A7"/>
    <w:rsid w:val="001C7AF4"/>
    <w:rsid w:val="001C7B38"/>
    <w:rsid w:val="001D031B"/>
    <w:rsid w:val="001D04C6"/>
    <w:rsid w:val="001D06AF"/>
    <w:rsid w:val="001D07B4"/>
    <w:rsid w:val="001D0DCB"/>
    <w:rsid w:val="001D1082"/>
    <w:rsid w:val="001D139E"/>
    <w:rsid w:val="001D15BE"/>
    <w:rsid w:val="001D175B"/>
    <w:rsid w:val="001D1ABB"/>
    <w:rsid w:val="001D1F8D"/>
    <w:rsid w:val="001D21BC"/>
    <w:rsid w:val="001D22A4"/>
    <w:rsid w:val="001D23AA"/>
    <w:rsid w:val="001D2717"/>
    <w:rsid w:val="001D27A3"/>
    <w:rsid w:val="001D2ACA"/>
    <w:rsid w:val="001D2B09"/>
    <w:rsid w:val="001D2C1F"/>
    <w:rsid w:val="001D2CE0"/>
    <w:rsid w:val="001D2EF9"/>
    <w:rsid w:val="001D2F93"/>
    <w:rsid w:val="001D32F3"/>
    <w:rsid w:val="001D3318"/>
    <w:rsid w:val="001D34EB"/>
    <w:rsid w:val="001D374D"/>
    <w:rsid w:val="001D3C94"/>
    <w:rsid w:val="001D3E06"/>
    <w:rsid w:val="001D4223"/>
    <w:rsid w:val="001D474C"/>
    <w:rsid w:val="001D4AC3"/>
    <w:rsid w:val="001D4AF4"/>
    <w:rsid w:val="001D4FDB"/>
    <w:rsid w:val="001D50B3"/>
    <w:rsid w:val="001D50E0"/>
    <w:rsid w:val="001D512C"/>
    <w:rsid w:val="001D52BD"/>
    <w:rsid w:val="001D5380"/>
    <w:rsid w:val="001D54F4"/>
    <w:rsid w:val="001D55DE"/>
    <w:rsid w:val="001D5AC5"/>
    <w:rsid w:val="001D5FE0"/>
    <w:rsid w:val="001D6692"/>
    <w:rsid w:val="001D6D7B"/>
    <w:rsid w:val="001D71C1"/>
    <w:rsid w:val="001D731E"/>
    <w:rsid w:val="001D753E"/>
    <w:rsid w:val="001D76B0"/>
    <w:rsid w:val="001D791D"/>
    <w:rsid w:val="001D7921"/>
    <w:rsid w:val="001D7964"/>
    <w:rsid w:val="001D7BFE"/>
    <w:rsid w:val="001D7E1A"/>
    <w:rsid w:val="001D7E33"/>
    <w:rsid w:val="001E0502"/>
    <w:rsid w:val="001E0971"/>
    <w:rsid w:val="001E0F61"/>
    <w:rsid w:val="001E12FC"/>
    <w:rsid w:val="001E185E"/>
    <w:rsid w:val="001E1870"/>
    <w:rsid w:val="001E1E0E"/>
    <w:rsid w:val="001E1E14"/>
    <w:rsid w:val="001E2090"/>
    <w:rsid w:val="001E21A6"/>
    <w:rsid w:val="001E27A1"/>
    <w:rsid w:val="001E2834"/>
    <w:rsid w:val="001E2B2F"/>
    <w:rsid w:val="001E2CD5"/>
    <w:rsid w:val="001E2DBC"/>
    <w:rsid w:val="001E30A4"/>
    <w:rsid w:val="001E316B"/>
    <w:rsid w:val="001E33DC"/>
    <w:rsid w:val="001E3629"/>
    <w:rsid w:val="001E37DE"/>
    <w:rsid w:val="001E3C2C"/>
    <w:rsid w:val="001E3D3C"/>
    <w:rsid w:val="001E4170"/>
    <w:rsid w:val="001E4462"/>
    <w:rsid w:val="001E468D"/>
    <w:rsid w:val="001E47D3"/>
    <w:rsid w:val="001E496A"/>
    <w:rsid w:val="001E4D93"/>
    <w:rsid w:val="001E506F"/>
    <w:rsid w:val="001E5162"/>
    <w:rsid w:val="001E53BA"/>
    <w:rsid w:val="001E5647"/>
    <w:rsid w:val="001E5A01"/>
    <w:rsid w:val="001E5AB3"/>
    <w:rsid w:val="001E5B93"/>
    <w:rsid w:val="001E5DC7"/>
    <w:rsid w:val="001E5EFD"/>
    <w:rsid w:val="001E6039"/>
    <w:rsid w:val="001E6089"/>
    <w:rsid w:val="001E67FF"/>
    <w:rsid w:val="001E6B44"/>
    <w:rsid w:val="001E6B6D"/>
    <w:rsid w:val="001E6CB1"/>
    <w:rsid w:val="001E6D01"/>
    <w:rsid w:val="001E712C"/>
    <w:rsid w:val="001E7210"/>
    <w:rsid w:val="001E72A6"/>
    <w:rsid w:val="001E735C"/>
    <w:rsid w:val="001E739F"/>
    <w:rsid w:val="001E74AE"/>
    <w:rsid w:val="001E777E"/>
    <w:rsid w:val="001E778B"/>
    <w:rsid w:val="001E7DC3"/>
    <w:rsid w:val="001E7E8F"/>
    <w:rsid w:val="001E7F5B"/>
    <w:rsid w:val="001F085F"/>
    <w:rsid w:val="001F09F3"/>
    <w:rsid w:val="001F0ECA"/>
    <w:rsid w:val="001F104D"/>
    <w:rsid w:val="001F1074"/>
    <w:rsid w:val="001F14C4"/>
    <w:rsid w:val="001F1761"/>
    <w:rsid w:val="001F1ED4"/>
    <w:rsid w:val="001F23CA"/>
    <w:rsid w:val="001F251C"/>
    <w:rsid w:val="001F277E"/>
    <w:rsid w:val="001F2898"/>
    <w:rsid w:val="001F2BF0"/>
    <w:rsid w:val="001F2D3B"/>
    <w:rsid w:val="001F2DC0"/>
    <w:rsid w:val="001F3341"/>
    <w:rsid w:val="001F34D4"/>
    <w:rsid w:val="001F36CB"/>
    <w:rsid w:val="001F383E"/>
    <w:rsid w:val="001F393E"/>
    <w:rsid w:val="001F3E80"/>
    <w:rsid w:val="001F416B"/>
    <w:rsid w:val="001F4252"/>
    <w:rsid w:val="001F42AA"/>
    <w:rsid w:val="001F457C"/>
    <w:rsid w:val="001F462B"/>
    <w:rsid w:val="001F4752"/>
    <w:rsid w:val="001F4D56"/>
    <w:rsid w:val="001F5641"/>
    <w:rsid w:val="001F5830"/>
    <w:rsid w:val="001F5B99"/>
    <w:rsid w:val="001F5F62"/>
    <w:rsid w:val="001F6383"/>
    <w:rsid w:val="001F65D1"/>
    <w:rsid w:val="001F6616"/>
    <w:rsid w:val="001F6A45"/>
    <w:rsid w:val="001F6E84"/>
    <w:rsid w:val="001F6E85"/>
    <w:rsid w:val="001F6F05"/>
    <w:rsid w:val="001F740C"/>
    <w:rsid w:val="001F7978"/>
    <w:rsid w:val="001F7B5C"/>
    <w:rsid w:val="0020022A"/>
    <w:rsid w:val="002002FC"/>
    <w:rsid w:val="00200413"/>
    <w:rsid w:val="0020049E"/>
    <w:rsid w:val="002004E3"/>
    <w:rsid w:val="00200737"/>
    <w:rsid w:val="00200C01"/>
    <w:rsid w:val="00201604"/>
    <w:rsid w:val="00201BD1"/>
    <w:rsid w:val="00201BE3"/>
    <w:rsid w:val="00201C74"/>
    <w:rsid w:val="00201FBD"/>
    <w:rsid w:val="00202293"/>
    <w:rsid w:val="00203835"/>
    <w:rsid w:val="00203FC8"/>
    <w:rsid w:val="00204124"/>
    <w:rsid w:val="00204162"/>
    <w:rsid w:val="002043C6"/>
    <w:rsid w:val="0020470A"/>
    <w:rsid w:val="0020473F"/>
    <w:rsid w:val="0020474F"/>
    <w:rsid w:val="0020485F"/>
    <w:rsid w:val="002049DE"/>
    <w:rsid w:val="00204C83"/>
    <w:rsid w:val="00204E74"/>
    <w:rsid w:val="00204EEF"/>
    <w:rsid w:val="00204F9E"/>
    <w:rsid w:val="00205185"/>
    <w:rsid w:val="00205584"/>
    <w:rsid w:val="00205669"/>
    <w:rsid w:val="002059AD"/>
    <w:rsid w:val="00205B0E"/>
    <w:rsid w:val="00205C5D"/>
    <w:rsid w:val="00205F38"/>
    <w:rsid w:val="0020608B"/>
    <w:rsid w:val="002060C9"/>
    <w:rsid w:val="0020629F"/>
    <w:rsid w:val="0020656C"/>
    <w:rsid w:val="0020663D"/>
    <w:rsid w:val="00206A88"/>
    <w:rsid w:val="00206CF5"/>
    <w:rsid w:val="00206F94"/>
    <w:rsid w:val="00207050"/>
    <w:rsid w:val="0020741E"/>
    <w:rsid w:val="0020795B"/>
    <w:rsid w:val="002079A2"/>
    <w:rsid w:val="00207AE5"/>
    <w:rsid w:val="00210125"/>
    <w:rsid w:val="0021078A"/>
    <w:rsid w:val="00210962"/>
    <w:rsid w:val="00210CCB"/>
    <w:rsid w:val="00210EA4"/>
    <w:rsid w:val="00210F47"/>
    <w:rsid w:val="00211099"/>
    <w:rsid w:val="002112F8"/>
    <w:rsid w:val="002114C8"/>
    <w:rsid w:val="00211AC1"/>
    <w:rsid w:val="00212161"/>
    <w:rsid w:val="002122A4"/>
    <w:rsid w:val="002135AB"/>
    <w:rsid w:val="002135E6"/>
    <w:rsid w:val="0021364E"/>
    <w:rsid w:val="0021379C"/>
    <w:rsid w:val="002137B0"/>
    <w:rsid w:val="00213863"/>
    <w:rsid w:val="00213927"/>
    <w:rsid w:val="0021409A"/>
    <w:rsid w:val="00214334"/>
    <w:rsid w:val="00215159"/>
    <w:rsid w:val="0021521A"/>
    <w:rsid w:val="00215386"/>
    <w:rsid w:val="002158C0"/>
    <w:rsid w:val="00215A91"/>
    <w:rsid w:val="00215AA2"/>
    <w:rsid w:val="00215AF5"/>
    <w:rsid w:val="00215D5A"/>
    <w:rsid w:val="0021615C"/>
    <w:rsid w:val="002162A1"/>
    <w:rsid w:val="002162E0"/>
    <w:rsid w:val="00216303"/>
    <w:rsid w:val="00216782"/>
    <w:rsid w:val="00216BC2"/>
    <w:rsid w:val="00216F9C"/>
    <w:rsid w:val="002172F1"/>
    <w:rsid w:val="00217790"/>
    <w:rsid w:val="0021783D"/>
    <w:rsid w:val="002179AE"/>
    <w:rsid w:val="00217C5D"/>
    <w:rsid w:val="00217C6E"/>
    <w:rsid w:val="00217EA1"/>
    <w:rsid w:val="00217EA2"/>
    <w:rsid w:val="00217EC1"/>
    <w:rsid w:val="002200BD"/>
    <w:rsid w:val="002201F0"/>
    <w:rsid w:val="00220922"/>
    <w:rsid w:val="00220A44"/>
    <w:rsid w:val="00220C55"/>
    <w:rsid w:val="00220E30"/>
    <w:rsid w:val="00220F1B"/>
    <w:rsid w:val="0022153F"/>
    <w:rsid w:val="0022171C"/>
    <w:rsid w:val="002217D8"/>
    <w:rsid w:val="0022187D"/>
    <w:rsid w:val="00221901"/>
    <w:rsid w:val="00221D57"/>
    <w:rsid w:val="002220BF"/>
    <w:rsid w:val="00222390"/>
    <w:rsid w:val="002224FC"/>
    <w:rsid w:val="002225D0"/>
    <w:rsid w:val="0022284F"/>
    <w:rsid w:val="0022285C"/>
    <w:rsid w:val="002228F5"/>
    <w:rsid w:val="0022291C"/>
    <w:rsid w:val="00222B75"/>
    <w:rsid w:val="00222EA7"/>
    <w:rsid w:val="002232A0"/>
    <w:rsid w:val="002232E2"/>
    <w:rsid w:val="002233AD"/>
    <w:rsid w:val="002236A9"/>
    <w:rsid w:val="002236EB"/>
    <w:rsid w:val="00223A1A"/>
    <w:rsid w:val="00223DEF"/>
    <w:rsid w:val="00223E93"/>
    <w:rsid w:val="00223EE4"/>
    <w:rsid w:val="0022405A"/>
    <w:rsid w:val="0022408B"/>
    <w:rsid w:val="00224206"/>
    <w:rsid w:val="00224864"/>
    <w:rsid w:val="00224DE5"/>
    <w:rsid w:val="00225842"/>
    <w:rsid w:val="00225AA2"/>
    <w:rsid w:val="00225F3C"/>
    <w:rsid w:val="002264AC"/>
    <w:rsid w:val="0022685D"/>
    <w:rsid w:val="002268C0"/>
    <w:rsid w:val="00226F56"/>
    <w:rsid w:val="002275AD"/>
    <w:rsid w:val="00227736"/>
    <w:rsid w:val="00227A1D"/>
    <w:rsid w:val="00227B3E"/>
    <w:rsid w:val="00227C7A"/>
    <w:rsid w:val="00227ED6"/>
    <w:rsid w:val="00230022"/>
    <w:rsid w:val="002301E9"/>
    <w:rsid w:val="00230312"/>
    <w:rsid w:val="0023096D"/>
    <w:rsid w:val="00230BC8"/>
    <w:rsid w:val="002314C1"/>
    <w:rsid w:val="002317E9"/>
    <w:rsid w:val="00231A90"/>
    <w:rsid w:val="00231D49"/>
    <w:rsid w:val="00231D7E"/>
    <w:rsid w:val="002325AC"/>
    <w:rsid w:val="002327FC"/>
    <w:rsid w:val="00232870"/>
    <w:rsid w:val="002328B0"/>
    <w:rsid w:val="00232F21"/>
    <w:rsid w:val="00232F55"/>
    <w:rsid w:val="002334D6"/>
    <w:rsid w:val="00233C22"/>
    <w:rsid w:val="00234102"/>
    <w:rsid w:val="00234158"/>
    <w:rsid w:val="0023436D"/>
    <w:rsid w:val="00234685"/>
    <w:rsid w:val="00234B74"/>
    <w:rsid w:val="00234BCC"/>
    <w:rsid w:val="00234F7D"/>
    <w:rsid w:val="00234F9E"/>
    <w:rsid w:val="00235516"/>
    <w:rsid w:val="002359D3"/>
    <w:rsid w:val="00235B97"/>
    <w:rsid w:val="00235E81"/>
    <w:rsid w:val="002363BA"/>
    <w:rsid w:val="002364F7"/>
    <w:rsid w:val="00236722"/>
    <w:rsid w:val="002368BA"/>
    <w:rsid w:val="00236B24"/>
    <w:rsid w:val="00236DFF"/>
    <w:rsid w:val="002373AD"/>
    <w:rsid w:val="002374FA"/>
    <w:rsid w:val="00237729"/>
    <w:rsid w:val="00237774"/>
    <w:rsid w:val="00237E6A"/>
    <w:rsid w:val="00237EF5"/>
    <w:rsid w:val="00240143"/>
    <w:rsid w:val="00240222"/>
    <w:rsid w:val="002402C5"/>
    <w:rsid w:val="002402DD"/>
    <w:rsid w:val="00240463"/>
    <w:rsid w:val="00240552"/>
    <w:rsid w:val="00240715"/>
    <w:rsid w:val="002407DE"/>
    <w:rsid w:val="00240BC4"/>
    <w:rsid w:val="00241269"/>
    <w:rsid w:val="002413D4"/>
    <w:rsid w:val="0024165D"/>
    <w:rsid w:val="002418CE"/>
    <w:rsid w:val="00241C78"/>
    <w:rsid w:val="00241C9F"/>
    <w:rsid w:val="0024233E"/>
    <w:rsid w:val="00242897"/>
    <w:rsid w:val="00242B62"/>
    <w:rsid w:val="00242F8C"/>
    <w:rsid w:val="002430DA"/>
    <w:rsid w:val="00243932"/>
    <w:rsid w:val="00243B60"/>
    <w:rsid w:val="00243C43"/>
    <w:rsid w:val="00243E70"/>
    <w:rsid w:val="0024492C"/>
    <w:rsid w:val="00244988"/>
    <w:rsid w:val="00244A86"/>
    <w:rsid w:val="00244C29"/>
    <w:rsid w:val="00244D0D"/>
    <w:rsid w:val="00245461"/>
    <w:rsid w:val="00245671"/>
    <w:rsid w:val="002456D2"/>
    <w:rsid w:val="0024591F"/>
    <w:rsid w:val="002461CD"/>
    <w:rsid w:val="00246436"/>
    <w:rsid w:val="0024643B"/>
    <w:rsid w:val="002466CC"/>
    <w:rsid w:val="00246984"/>
    <w:rsid w:val="00246BEC"/>
    <w:rsid w:val="00246DC9"/>
    <w:rsid w:val="00246F13"/>
    <w:rsid w:val="00247044"/>
    <w:rsid w:val="00247408"/>
    <w:rsid w:val="0024798E"/>
    <w:rsid w:val="00247A82"/>
    <w:rsid w:val="00247EB3"/>
    <w:rsid w:val="00247EB5"/>
    <w:rsid w:val="00247ECC"/>
    <w:rsid w:val="0025007E"/>
    <w:rsid w:val="0025011F"/>
    <w:rsid w:val="002502AE"/>
    <w:rsid w:val="0025081E"/>
    <w:rsid w:val="00250A23"/>
    <w:rsid w:val="00250B95"/>
    <w:rsid w:val="00251131"/>
    <w:rsid w:val="00251330"/>
    <w:rsid w:val="00251556"/>
    <w:rsid w:val="00251615"/>
    <w:rsid w:val="00251C6D"/>
    <w:rsid w:val="00251FB5"/>
    <w:rsid w:val="0025205B"/>
    <w:rsid w:val="00252238"/>
    <w:rsid w:val="00252251"/>
    <w:rsid w:val="00252588"/>
    <w:rsid w:val="002525CF"/>
    <w:rsid w:val="00252686"/>
    <w:rsid w:val="00252738"/>
    <w:rsid w:val="002527C7"/>
    <w:rsid w:val="0025348F"/>
    <w:rsid w:val="00253AA7"/>
    <w:rsid w:val="00253AA8"/>
    <w:rsid w:val="00253B19"/>
    <w:rsid w:val="00253BA7"/>
    <w:rsid w:val="00253DD3"/>
    <w:rsid w:val="00253FAD"/>
    <w:rsid w:val="00254313"/>
    <w:rsid w:val="00254439"/>
    <w:rsid w:val="00254566"/>
    <w:rsid w:val="0025460E"/>
    <w:rsid w:val="00255058"/>
    <w:rsid w:val="0025511F"/>
    <w:rsid w:val="002551C5"/>
    <w:rsid w:val="0025535B"/>
    <w:rsid w:val="0025537A"/>
    <w:rsid w:val="00255456"/>
    <w:rsid w:val="0025567A"/>
    <w:rsid w:val="002558C2"/>
    <w:rsid w:val="00255A13"/>
    <w:rsid w:val="00255A58"/>
    <w:rsid w:val="00255B32"/>
    <w:rsid w:val="00255C77"/>
    <w:rsid w:val="002560B2"/>
    <w:rsid w:val="00256488"/>
    <w:rsid w:val="0025661E"/>
    <w:rsid w:val="00256666"/>
    <w:rsid w:val="0025667F"/>
    <w:rsid w:val="0025684B"/>
    <w:rsid w:val="00256A4F"/>
    <w:rsid w:val="00256A90"/>
    <w:rsid w:val="00256B2F"/>
    <w:rsid w:val="00256D98"/>
    <w:rsid w:val="00256ED6"/>
    <w:rsid w:val="00256F75"/>
    <w:rsid w:val="002572A0"/>
    <w:rsid w:val="0025772A"/>
    <w:rsid w:val="00257A90"/>
    <w:rsid w:val="00257CC3"/>
    <w:rsid w:val="00257D28"/>
    <w:rsid w:val="00257F3D"/>
    <w:rsid w:val="00257FC0"/>
    <w:rsid w:val="00260286"/>
    <w:rsid w:val="002602CB"/>
    <w:rsid w:val="00260389"/>
    <w:rsid w:val="00260721"/>
    <w:rsid w:val="0026079C"/>
    <w:rsid w:val="00260B46"/>
    <w:rsid w:val="00260EAB"/>
    <w:rsid w:val="002611A2"/>
    <w:rsid w:val="00261456"/>
    <w:rsid w:val="002616BD"/>
    <w:rsid w:val="00261B83"/>
    <w:rsid w:val="00261CC2"/>
    <w:rsid w:val="00262091"/>
    <w:rsid w:val="00262155"/>
    <w:rsid w:val="00262162"/>
    <w:rsid w:val="002624AF"/>
    <w:rsid w:val="00262676"/>
    <w:rsid w:val="0026267C"/>
    <w:rsid w:val="002626AD"/>
    <w:rsid w:val="00262B38"/>
    <w:rsid w:val="00262D4F"/>
    <w:rsid w:val="00262D6C"/>
    <w:rsid w:val="00262FBF"/>
    <w:rsid w:val="0026305F"/>
    <w:rsid w:val="002631F8"/>
    <w:rsid w:val="0026363B"/>
    <w:rsid w:val="0026383F"/>
    <w:rsid w:val="002639D6"/>
    <w:rsid w:val="00263C51"/>
    <w:rsid w:val="0026404E"/>
    <w:rsid w:val="00264162"/>
    <w:rsid w:val="00264661"/>
    <w:rsid w:val="0026478B"/>
    <w:rsid w:val="0026493A"/>
    <w:rsid w:val="00264A08"/>
    <w:rsid w:val="00264AF7"/>
    <w:rsid w:val="00264B96"/>
    <w:rsid w:val="00264CB0"/>
    <w:rsid w:val="002650A2"/>
    <w:rsid w:val="002650C0"/>
    <w:rsid w:val="00265B4B"/>
    <w:rsid w:val="00265C28"/>
    <w:rsid w:val="00265CBF"/>
    <w:rsid w:val="00265CC8"/>
    <w:rsid w:val="00265D9F"/>
    <w:rsid w:val="00265E65"/>
    <w:rsid w:val="00265F1D"/>
    <w:rsid w:val="00266029"/>
    <w:rsid w:val="00266099"/>
    <w:rsid w:val="002660D2"/>
    <w:rsid w:val="0026626D"/>
    <w:rsid w:val="0026636A"/>
    <w:rsid w:val="00266433"/>
    <w:rsid w:val="00266578"/>
    <w:rsid w:val="0026658C"/>
    <w:rsid w:val="002668FB"/>
    <w:rsid w:val="0026694D"/>
    <w:rsid w:val="002669C8"/>
    <w:rsid w:val="00266A70"/>
    <w:rsid w:val="00266CF1"/>
    <w:rsid w:val="00266D71"/>
    <w:rsid w:val="00266DF5"/>
    <w:rsid w:val="00266F65"/>
    <w:rsid w:val="00266F9F"/>
    <w:rsid w:val="002670C6"/>
    <w:rsid w:val="0026723B"/>
    <w:rsid w:val="002672A9"/>
    <w:rsid w:val="00267C5E"/>
    <w:rsid w:val="00267CEA"/>
    <w:rsid w:val="00267E83"/>
    <w:rsid w:val="00267FD9"/>
    <w:rsid w:val="002701B7"/>
    <w:rsid w:val="002701CE"/>
    <w:rsid w:val="002704E1"/>
    <w:rsid w:val="0027055E"/>
    <w:rsid w:val="0027090E"/>
    <w:rsid w:val="00270BDB"/>
    <w:rsid w:val="00270F02"/>
    <w:rsid w:val="00271EDF"/>
    <w:rsid w:val="00272007"/>
    <w:rsid w:val="00272190"/>
    <w:rsid w:val="0027288E"/>
    <w:rsid w:val="002728F5"/>
    <w:rsid w:val="00272A51"/>
    <w:rsid w:val="00272BF1"/>
    <w:rsid w:val="00272E96"/>
    <w:rsid w:val="002731D3"/>
    <w:rsid w:val="00273403"/>
    <w:rsid w:val="00273948"/>
    <w:rsid w:val="00273D27"/>
    <w:rsid w:val="00273FB9"/>
    <w:rsid w:val="00274022"/>
    <w:rsid w:val="00274125"/>
    <w:rsid w:val="00274183"/>
    <w:rsid w:val="0027483C"/>
    <w:rsid w:val="00274A62"/>
    <w:rsid w:val="00274DF4"/>
    <w:rsid w:val="00274E6D"/>
    <w:rsid w:val="00274FD6"/>
    <w:rsid w:val="0027518C"/>
    <w:rsid w:val="002754F7"/>
    <w:rsid w:val="0027564B"/>
    <w:rsid w:val="00275917"/>
    <w:rsid w:val="00275D2D"/>
    <w:rsid w:val="00276025"/>
    <w:rsid w:val="00276028"/>
    <w:rsid w:val="0027653D"/>
    <w:rsid w:val="00276874"/>
    <w:rsid w:val="002768C4"/>
    <w:rsid w:val="00276F0F"/>
    <w:rsid w:val="00276F68"/>
    <w:rsid w:val="00277071"/>
    <w:rsid w:val="00277236"/>
    <w:rsid w:val="002776ED"/>
    <w:rsid w:val="0027772B"/>
    <w:rsid w:val="002779B1"/>
    <w:rsid w:val="002779E6"/>
    <w:rsid w:val="00277C4E"/>
    <w:rsid w:val="00280036"/>
    <w:rsid w:val="002806E7"/>
    <w:rsid w:val="00280DC7"/>
    <w:rsid w:val="00280F70"/>
    <w:rsid w:val="00281453"/>
    <w:rsid w:val="002817F0"/>
    <w:rsid w:val="00281A1D"/>
    <w:rsid w:val="00281ACD"/>
    <w:rsid w:val="00281B9A"/>
    <w:rsid w:val="00282574"/>
    <w:rsid w:val="002828A6"/>
    <w:rsid w:val="002829D2"/>
    <w:rsid w:val="00282BDF"/>
    <w:rsid w:val="00282CAE"/>
    <w:rsid w:val="00282EDB"/>
    <w:rsid w:val="00283408"/>
    <w:rsid w:val="00283649"/>
    <w:rsid w:val="00283A8C"/>
    <w:rsid w:val="00283FD5"/>
    <w:rsid w:val="00284067"/>
    <w:rsid w:val="00284286"/>
    <w:rsid w:val="0028442C"/>
    <w:rsid w:val="00284526"/>
    <w:rsid w:val="00284A91"/>
    <w:rsid w:val="00284BB0"/>
    <w:rsid w:val="00284CBB"/>
    <w:rsid w:val="00285267"/>
    <w:rsid w:val="00285531"/>
    <w:rsid w:val="00285708"/>
    <w:rsid w:val="0028588B"/>
    <w:rsid w:val="00285B10"/>
    <w:rsid w:val="00285B4C"/>
    <w:rsid w:val="00285CE1"/>
    <w:rsid w:val="00285E9E"/>
    <w:rsid w:val="00285F2D"/>
    <w:rsid w:val="00285FE7"/>
    <w:rsid w:val="0028608C"/>
    <w:rsid w:val="00286360"/>
    <w:rsid w:val="002863EE"/>
    <w:rsid w:val="002863F6"/>
    <w:rsid w:val="00286AF6"/>
    <w:rsid w:val="00286FF1"/>
    <w:rsid w:val="00287127"/>
    <w:rsid w:val="002874BE"/>
    <w:rsid w:val="0028752C"/>
    <w:rsid w:val="002879A0"/>
    <w:rsid w:val="0029005C"/>
    <w:rsid w:val="002900CA"/>
    <w:rsid w:val="00290158"/>
    <w:rsid w:val="002903DE"/>
    <w:rsid w:val="0029044F"/>
    <w:rsid w:val="002905E5"/>
    <w:rsid w:val="0029065D"/>
    <w:rsid w:val="00290F6E"/>
    <w:rsid w:val="0029100D"/>
    <w:rsid w:val="00291020"/>
    <w:rsid w:val="0029111F"/>
    <w:rsid w:val="00291188"/>
    <w:rsid w:val="00291A39"/>
    <w:rsid w:val="00291D7B"/>
    <w:rsid w:val="00291E6B"/>
    <w:rsid w:val="0029215C"/>
    <w:rsid w:val="00292227"/>
    <w:rsid w:val="00292250"/>
    <w:rsid w:val="00292549"/>
    <w:rsid w:val="00292712"/>
    <w:rsid w:val="00293085"/>
    <w:rsid w:val="00293154"/>
    <w:rsid w:val="0029316F"/>
    <w:rsid w:val="00293172"/>
    <w:rsid w:val="00293330"/>
    <w:rsid w:val="0029371E"/>
    <w:rsid w:val="002939CC"/>
    <w:rsid w:val="00293EC3"/>
    <w:rsid w:val="002940FB"/>
    <w:rsid w:val="00294567"/>
    <w:rsid w:val="00294735"/>
    <w:rsid w:val="0029478A"/>
    <w:rsid w:val="00294870"/>
    <w:rsid w:val="00294991"/>
    <w:rsid w:val="00294AED"/>
    <w:rsid w:val="00294EC9"/>
    <w:rsid w:val="00295054"/>
    <w:rsid w:val="002956D9"/>
    <w:rsid w:val="002959F2"/>
    <w:rsid w:val="00295B6B"/>
    <w:rsid w:val="00295C72"/>
    <w:rsid w:val="00295CCB"/>
    <w:rsid w:val="00295EA7"/>
    <w:rsid w:val="00295F8F"/>
    <w:rsid w:val="00295FE7"/>
    <w:rsid w:val="0029651D"/>
    <w:rsid w:val="00296A8E"/>
    <w:rsid w:val="00296B3C"/>
    <w:rsid w:val="00296CD2"/>
    <w:rsid w:val="00296DBA"/>
    <w:rsid w:val="0029750F"/>
    <w:rsid w:val="00297D2D"/>
    <w:rsid w:val="00297E72"/>
    <w:rsid w:val="002A0147"/>
    <w:rsid w:val="002A029E"/>
    <w:rsid w:val="002A03B5"/>
    <w:rsid w:val="002A090F"/>
    <w:rsid w:val="002A099B"/>
    <w:rsid w:val="002A09D6"/>
    <w:rsid w:val="002A0B35"/>
    <w:rsid w:val="002A0D1B"/>
    <w:rsid w:val="002A0DB4"/>
    <w:rsid w:val="002A1047"/>
    <w:rsid w:val="002A118E"/>
    <w:rsid w:val="002A11D1"/>
    <w:rsid w:val="002A1205"/>
    <w:rsid w:val="002A12BE"/>
    <w:rsid w:val="002A1824"/>
    <w:rsid w:val="002A1896"/>
    <w:rsid w:val="002A19B6"/>
    <w:rsid w:val="002A19CD"/>
    <w:rsid w:val="002A1E9A"/>
    <w:rsid w:val="002A261A"/>
    <w:rsid w:val="002A34DB"/>
    <w:rsid w:val="002A3695"/>
    <w:rsid w:val="002A3E94"/>
    <w:rsid w:val="002A3EA8"/>
    <w:rsid w:val="002A3FF6"/>
    <w:rsid w:val="002A432C"/>
    <w:rsid w:val="002A4934"/>
    <w:rsid w:val="002A4BBE"/>
    <w:rsid w:val="002A4C5B"/>
    <w:rsid w:val="002A500F"/>
    <w:rsid w:val="002A50DD"/>
    <w:rsid w:val="002A513E"/>
    <w:rsid w:val="002A5351"/>
    <w:rsid w:val="002A53B6"/>
    <w:rsid w:val="002A53EB"/>
    <w:rsid w:val="002A57F1"/>
    <w:rsid w:val="002A5872"/>
    <w:rsid w:val="002A5DC5"/>
    <w:rsid w:val="002A5F48"/>
    <w:rsid w:val="002A5FBA"/>
    <w:rsid w:val="002A6051"/>
    <w:rsid w:val="002A666E"/>
    <w:rsid w:val="002A6898"/>
    <w:rsid w:val="002A6B25"/>
    <w:rsid w:val="002A6D19"/>
    <w:rsid w:val="002A7099"/>
    <w:rsid w:val="002A7112"/>
    <w:rsid w:val="002A7130"/>
    <w:rsid w:val="002A75E6"/>
    <w:rsid w:val="002A78C2"/>
    <w:rsid w:val="002A78ED"/>
    <w:rsid w:val="002A7A42"/>
    <w:rsid w:val="002A7A4B"/>
    <w:rsid w:val="002B04C1"/>
    <w:rsid w:val="002B0608"/>
    <w:rsid w:val="002B0616"/>
    <w:rsid w:val="002B09F1"/>
    <w:rsid w:val="002B0E27"/>
    <w:rsid w:val="002B1086"/>
    <w:rsid w:val="002B1604"/>
    <w:rsid w:val="002B178F"/>
    <w:rsid w:val="002B198D"/>
    <w:rsid w:val="002B19A4"/>
    <w:rsid w:val="002B1B0E"/>
    <w:rsid w:val="002B1C30"/>
    <w:rsid w:val="002B1D18"/>
    <w:rsid w:val="002B1DB6"/>
    <w:rsid w:val="002B1FBD"/>
    <w:rsid w:val="002B1FD7"/>
    <w:rsid w:val="002B20CE"/>
    <w:rsid w:val="002B223C"/>
    <w:rsid w:val="002B23FE"/>
    <w:rsid w:val="002B2465"/>
    <w:rsid w:val="002B2552"/>
    <w:rsid w:val="002B266F"/>
    <w:rsid w:val="002B2D4E"/>
    <w:rsid w:val="002B31A8"/>
    <w:rsid w:val="002B3220"/>
    <w:rsid w:val="002B3301"/>
    <w:rsid w:val="002B3567"/>
    <w:rsid w:val="002B36D2"/>
    <w:rsid w:val="002B3985"/>
    <w:rsid w:val="002B3CF3"/>
    <w:rsid w:val="002B3D39"/>
    <w:rsid w:val="002B4041"/>
    <w:rsid w:val="002B419E"/>
    <w:rsid w:val="002B41DD"/>
    <w:rsid w:val="002B4396"/>
    <w:rsid w:val="002B43D9"/>
    <w:rsid w:val="002B460E"/>
    <w:rsid w:val="002B4BB7"/>
    <w:rsid w:val="002B4D55"/>
    <w:rsid w:val="002B4E51"/>
    <w:rsid w:val="002B4F72"/>
    <w:rsid w:val="002B5069"/>
    <w:rsid w:val="002B5211"/>
    <w:rsid w:val="002B52A1"/>
    <w:rsid w:val="002B530D"/>
    <w:rsid w:val="002B5391"/>
    <w:rsid w:val="002B5470"/>
    <w:rsid w:val="002B5675"/>
    <w:rsid w:val="002B576C"/>
    <w:rsid w:val="002B59FB"/>
    <w:rsid w:val="002B5A96"/>
    <w:rsid w:val="002B6117"/>
    <w:rsid w:val="002B68D0"/>
    <w:rsid w:val="002B6B79"/>
    <w:rsid w:val="002B6B82"/>
    <w:rsid w:val="002B7169"/>
    <w:rsid w:val="002B7504"/>
    <w:rsid w:val="002B79F7"/>
    <w:rsid w:val="002B7B1A"/>
    <w:rsid w:val="002B7B3F"/>
    <w:rsid w:val="002B7C63"/>
    <w:rsid w:val="002B7DA9"/>
    <w:rsid w:val="002C0127"/>
    <w:rsid w:val="002C084D"/>
    <w:rsid w:val="002C0C70"/>
    <w:rsid w:val="002C0F5C"/>
    <w:rsid w:val="002C131C"/>
    <w:rsid w:val="002C14AF"/>
    <w:rsid w:val="002C152F"/>
    <w:rsid w:val="002C16BA"/>
    <w:rsid w:val="002C1B97"/>
    <w:rsid w:val="002C1CD0"/>
    <w:rsid w:val="002C20BE"/>
    <w:rsid w:val="002C20D9"/>
    <w:rsid w:val="002C21B9"/>
    <w:rsid w:val="002C23E5"/>
    <w:rsid w:val="002C252C"/>
    <w:rsid w:val="002C2663"/>
    <w:rsid w:val="002C279A"/>
    <w:rsid w:val="002C2A9E"/>
    <w:rsid w:val="002C2B37"/>
    <w:rsid w:val="002C2B82"/>
    <w:rsid w:val="002C3281"/>
    <w:rsid w:val="002C3755"/>
    <w:rsid w:val="002C3ADF"/>
    <w:rsid w:val="002C3E9A"/>
    <w:rsid w:val="002C4296"/>
    <w:rsid w:val="002C42FA"/>
    <w:rsid w:val="002C4356"/>
    <w:rsid w:val="002C441A"/>
    <w:rsid w:val="002C460B"/>
    <w:rsid w:val="002C4948"/>
    <w:rsid w:val="002C4D9C"/>
    <w:rsid w:val="002C4E50"/>
    <w:rsid w:val="002C4F74"/>
    <w:rsid w:val="002C544C"/>
    <w:rsid w:val="002C59C8"/>
    <w:rsid w:val="002C5F4C"/>
    <w:rsid w:val="002C617E"/>
    <w:rsid w:val="002C61C3"/>
    <w:rsid w:val="002C69AE"/>
    <w:rsid w:val="002C6C42"/>
    <w:rsid w:val="002C6C51"/>
    <w:rsid w:val="002C6CDD"/>
    <w:rsid w:val="002C6D85"/>
    <w:rsid w:val="002C6E1E"/>
    <w:rsid w:val="002C6E8D"/>
    <w:rsid w:val="002C730B"/>
    <w:rsid w:val="002C73C6"/>
    <w:rsid w:val="002C77F2"/>
    <w:rsid w:val="002C79C8"/>
    <w:rsid w:val="002C7AE1"/>
    <w:rsid w:val="002C7B6F"/>
    <w:rsid w:val="002C7DC1"/>
    <w:rsid w:val="002D0608"/>
    <w:rsid w:val="002D0626"/>
    <w:rsid w:val="002D072C"/>
    <w:rsid w:val="002D0810"/>
    <w:rsid w:val="002D0BDB"/>
    <w:rsid w:val="002D0BFA"/>
    <w:rsid w:val="002D0E18"/>
    <w:rsid w:val="002D0FF9"/>
    <w:rsid w:val="002D1172"/>
    <w:rsid w:val="002D14FC"/>
    <w:rsid w:val="002D14FF"/>
    <w:rsid w:val="002D1553"/>
    <w:rsid w:val="002D1593"/>
    <w:rsid w:val="002D1E9A"/>
    <w:rsid w:val="002D1FB3"/>
    <w:rsid w:val="002D2242"/>
    <w:rsid w:val="002D2333"/>
    <w:rsid w:val="002D2AA2"/>
    <w:rsid w:val="002D2AF8"/>
    <w:rsid w:val="002D2D37"/>
    <w:rsid w:val="002D2EF2"/>
    <w:rsid w:val="002D3097"/>
    <w:rsid w:val="002D3113"/>
    <w:rsid w:val="002D3AE3"/>
    <w:rsid w:val="002D3D61"/>
    <w:rsid w:val="002D41AD"/>
    <w:rsid w:val="002D4368"/>
    <w:rsid w:val="002D4388"/>
    <w:rsid w:val="002D4589"/>
    <w:rsid w:val="002D45BA"/>
    <w:rsid w:val="002D4AA2"/>
    <w:rsid w:val="002D4B3F"/>
    <w:rsid w:val="002D5163"/>
    <w:rsid w:val="002D55BE"/>
    <w:rsid w:val="002D56ED"/>
    <w:rsid w:val="002D57FF"/>
    <w:rsid w:val="002D596A"/>
    <w:rsid w:val="002D5981"/>
    <w:rsid w:val="002D5B9A"/>
    <w:rsid w:val="002D5CBE"/>
    <w:rsid w:val="002D605B"/>
    <w:rsid w:val="002D6298"/>
    <w:rsid w:val="002D678C"/>
    <w:rsid w:val="002D67C1"/>
    <w:rsid w:val="002D6C26"/>
    <w:rsid w:val="002D6E62"/>
    <w:rsid w:val="002D6E97"/>
    <w:rsid w:val="002D708B"/>
    <w:rsid w:val="002D7235"/>
    <w:rsid w:val="002D7978"/>
    <w:rsid w:val="002D79D6"/>
    <w:rsid w:val="002D7D2E"/>
    <w:rsid w:val="002D7E39"/>
    <w:rsid w:val="002D7E3C"/>
    <w:rsid w:val="002D7E5A"/>
    <w:rsid w:val="002D7EB6"/>
    <w:rsid w:val="002D7FCE"/>
    <w:rsid w:val="002E023A"/>
    <w:rsid w:val="002E035C"/>
    <w:rsid w:val="002E0411"/>
    <w:rsid w:val="002E053D"/>
    <w:rsid w:val="002E071D"/>
    <w:rsid w:val="002E0887"/>
    <w:rsid w:val="002E08F6"/>
    <w:rsid w:val="002E0C5B"/>
    <w:rsid w:val="002E17C7"/>
    <w:rsid w:val="002E1AD2"/>
    <w:rsid w:val="002E1AF6"/>
    <w:rsid w:val="002E1FD9"/>
    <w:rsid w:val="002E2155"/>
    <w:rsid w:val="002E2218"/>
    <w:rsid w:val="002E2322"/>
    <w:rsid w:val="002E243F"/>
    <w:rsid w:val="002E30E0"/>
    <w:rsid w:val="002E3175"/>
    <w:rsid w:val="002E3BC7"/>
    <w:rsid w:val="002E3BD3"/>
    <w:rsid w:val="002E3D23"/>
    <w:rsid w:val="002E3F82"/>
    <w:rsid w:val="002E4684"/>
    <w:rsid w:val="002E49B4"/>
    <w:rsid w:val="002E4B2D"/>
    <w:rsid w:val="002E4CC6"/>
    <w:rsid w:val="002E4DEA"/>
    <w:rsid w:val="002E4F3B"/>
    <w:rsid w:val="002E50D0"/>
    <w:rsid w:val="002E53F3"/>
    <w:rsid w:val="002E562A"/>
    <w:rsid w:val="002E565D"/>
    <w:rsid w:val="002E583E"/>
    <w:rsid w:val="002E5858"/>
    <w:rsid w:val="002E59AC"/>
    <w:rsid w:val="002E59FA"/>
    <w:rsid w:val="002E5D49"/>
    <w:rsid w:val="002E6151"/>
    <w:rsid w:val="002E6286"/>
    <w:rsid w:val="002E632E"/>
    <w:rsid w:val="002E6340"/>
    <w:rsid w:val="002E6385"/>
    <w:rsid w:val="002E64E7"/>
    <w:rsid w:val="002E6716"/>
    <w:rsid w:val="002E6781"/>
    <w:rsid w:val="002E678B"/>
    <w:rsid w:val="002E69C0"/>
    <w:rsid w:val="002E69C2"/>
    <w:rsid w:val="002E6ED4"/>
    <w:rsid w:val="002E70D5"/>
    <w:rsid w:val="002E70DA"/>
    <w:rsid w:val="002E77AD"/>
    <w:rsid w:val="002E77DE"/>
    <w:rsid w:val="002E7D83"/>
    <w:rsid w:val="002F0061"/>
    <w:rsid w:val="002F012D"/>
    <w:rsid w:val="002F0260"/>
    <w:rsid w:val="002F0273"/>
    <w:rsid w:val="002F02D0"/>
    <w:rsid w:val="002F031D"/>
    <w:rsid w:val="002F0814"/>
    <w:rsid w:val="002F0AF5"/>
    <w:rsid w:val="002F0DFE"/>
    <w:rsid w:val="002F1271"/>
    <w:rsid w:val="002F137C"/>
    <w:rsid w:val="002F1770"/>
    <w:rsid w:val="002F18C0"/>
    <w:rsid w:val="002F19F8"/>
    <w:rsid w:val="002F1B3A"/>
    <w:rsid w:val="002F1B92"/>
    <w:rsid w:val="002F1E52"/>
    <w:rsid w:val="002F1EB9"/>
    <w:rsid w:val="002F22C9"/>
    <w:rsid w:val="002F2DA6"/>
    <w:rsid w:val="002F3564"/>
    <w:rsid w:val="002F35D6"/>
    <w:rsid w:val="002F378D"/>
    <w:rsid w:val="002F3A2B"/>
    <w:rsid w:val="002F3ACD"/>
    <w:rsid w:val="002F3B72"/>
    <w:rsid w:val="002F3C36"/>
    <w:rsid w:val="002F3D85"/>
    <w:rsid w:val="002F3DFF"/>
    <w:rsid w:val="002F3F48"/>
    <w:rsid w:val="002F41E5"/>
    <w:rsid w:val="002F43D9"/>
    <w:rsid w:val="002F4538"/>
    <w:rsid w:val="002F45CA"/>
    <w:rsid w:val="002F4C3B"/>
    <w:rsid w:val="002F4E3E"/>
    <w:rsid w:val="002F5480"/>
    <w:rsid w:val="002F557B"/>
    <w:rsid w:val="002F5643"/>
    <w:rsid w:val="002F564E"/>
    <w:rsid w:val="002F56E2"/>
    <w:rsid w:val="002F5880"/>
    <w:rsid w:val="002F5BDF"/>
    <w:rsid w:val="002F5C24"/>
    <w:rsid w:val="002F5D7C"/>
    <w:rsid w:val="002F5D8C"/>
    <w:rsid w:val="002F61A0"/>
    <w:rsid w:val="002F62FB"/>
    <w:rsid w:val="002F677D"/>
    <w:rsid w:val="002F6CE9"/>
    <w:rsid w:val="002F710D"/>
    <w:rsid w:val="002F74E4"/>
    <w:rsid w:val="002F752F"/>
    <w:rsid w:val="002F75AF"/>
    <w:rsid w:val="002F78A1"/>
    <w:rsid w:val="002F7A4D"/>
    <w:rsid w:val="002F7C3E"/>
    <w:rsid w:val="0030039F"/>
    <w:rsid w:val="003003F5"/>
    <w:rsid w:val="003009B4"/>
    <w:rsid w:val="00300A4F"/>
    <w:rsid w:val="00300B33"/>
    <w:rsid w:val="00300D7E"/>
    <w:rsid w:val="0030109F"/>
    <w:rsid w:val="00301776"/>
    <w:rsid w:val="003017E1"/>
    <w:rsid w:val="00301800"/>
    <w:rsid w:val="0030186A"/>
    <w:rsid w:val="00301A65"/>
    <w:rsid w:val="00301B97"/>
    <w:rsid w:val="00301BFF"/>
    <w:rsid w:val="003020CA"/>
    <w:rsid w:val="003027A1"/>
    <w:rsid w:val="00302E3E"/>
    <w:rsid w:val="00302F17"/>
    <w:rsid w:val="00302F5D"/>
    <w:rsid w:val="00302F9B"/>
    <w:rsid w:val="003032B1"/>
    <w:rsid w:val="003034AD"/>
    <w:rsid w:val="00303738"/>
    <w:rsid w:val="00303B4C"/>
    <w:rsid w:val="00303BAC"/>
    <w:rsid w:val="00303DCF"/>
    <w:rsid w:val="00303DDA"/>
    <w:rsid w:val="0030414C"/>
    <w:rsid w:val="003041A2"/>
    <w:rsid w:val="00304B15"/>
    <w:rsid w:val="00304E1F"/>
    <w:rsid w:val="00304ED2"/>
    <w:rsid w:val="00305283"/>
    <w:rsid w:val="003054F7"/>
    <w:rsid w:val="00305833"/>
    <w:rsid w:val="00305A8E"/>
    <w:rsid w:val="00305CEA"/>
    <w:rsid w:val="0030656E"/>
    <w:rsid w:val="00307092"/>
    <w:rsid w:val="003072FD"/>
    <w:rsid w:val="0030740F"/>
    <w:rsid w:val="003078B5"/>
    <w:rsid w:val="00307BB2"/>
    <w:rsid w:val="00307DE8"/>
    <w:rsid w:val="00307F6F"/>
    <w:rsid w:val="00307FD1"/>
    <w:rsid w:val="003102D3"/>
    <w:rsid w:val="00310532"/>
    <w:rsid w:val="003105B6"/>
    <w:rsid w:val="00310633"/>
    <w:rsid w:val="00310C5E"/>
    <w:rsid w:val="00310CEF"/>
    <w:rsid w:val="00310FA6"/>
    <w:rsid w:val="00311041"/>
    <w:rsid w:val="00311045"/>
    <w:rsid w:val="0031136E"/>
    <w:rsid w:val="003114ED"/>
    <w:rsid w:val="003116AC"/>
    <w:rsid w:val="003117DB"/>
    <w:rsid w:val="00311AC8"/>
    <w:rsid w:val="00311BB6"/>
    <w:rsid w:val="00311C80"/>
    <w:rsid w:val="00311D5F"/>
    <w:rsid w:val="00312082"/>
    <w:rsid w:val="00312136"/>
    <w:rsid w:val="0031229B"/>
    <w:rsid w:val="003123EF"/>
    <w:rsid w:val="0031254A"/>
    <w:rsid w:val="0031267B"/>
    <w:rsid w:val="003131B7"/>
    <w:rsid w:val="00313763"/>
    <w:rsid w:val="00313AE1"/>
    <w:rsid w:val="00314565"/>
    <w:rsid w:val="00314BFC"/>
    <w:rsid w:val="00314DAA"/>
    <w:rsid w:val="00314FFB"/>
    <w:rsid w:val="0031515E"/>
    <w:rsid w:val="003152AC"/>
    <w:rsid w:val="0031604C"/>
    <w:rsid w:val="00316434"/>
    <w:rsid w:val="00316640"/>
    <w:rsid w:val="003166F4"/>
    <w:rsid w:val="00316988"/>
    <w:rsid w:val="00316CCE"/>
    <w:rsid w:val="00317B67"/>
    <w:rsid w:val="00317E90"/>
    <w:rsid w:val="00320062"/>
    <w:rsid w:val="003205DA"/>
    <w:rsid w:val="003205E3"/>
    <w:rsid w:val="00320748"/>
    <w:rsid w:val="00320ED2"/>
    <w:rsid w:val="003219A9"/>
    <w:rsid w:val="00321A13"/>
    <w:rsid w:val="00321CD0"/>
    <w:rsid w:val="003220CA"/>
    <w:rsid w:val="00322234"/>
    <w:rsid w:val="003224D4"/>
    <w:rsid w:val="00322517"/>
    <w:rsid w:val="00322642"/>
    <w:rsid w:val="00322A7F"/>
    <w:rsid w:val="00322C5E"/>
    <w:rsid w:val="00322C7F"/>
    <w:rsid w:val="00322F7A"/>
    <w:rsid w:val="003230E9"/>
    <w:rsid w:val="0032342B"/>
    <w:rsid w:val="003236B9"/>
    <w:rsid w:val="00323B9A"/>
    <w:rsid w:val="00323CF9"/>
    <w:rsid w:val="003243E2"/>
    <w:rsid w:val="00324B26"/>
    <w:rsid w:val="00324EFF"/>
    <w:rsid w:val="00324F01"/>
    <w:rsid w:val="00325161"/>
    <w:rsid w:val="003252E6"/>
    <w:rsid w:val="003257E7"/>
    <w:rsid w:val="0032580A"/>
    <w:rsid w:val="00325A80"/>
    <w:rsid w:val="00325AEE"/>
    <w:rsid w:val="00325BBE"/>
    <w:rsid w:val="00325CEF"/>
    <w:rsid w:val="00325E2C"/>
    <w:rsid w:val="0032667B"/>
    <w:rsid w:val="0032672A"/>
    <w:rsid w:val="00326F5B"/>
    <w:rsid w:val="003273B6"/>
    <w:rsid w:val="0032752A"/>
    <w:rsid w:val="003276E6"/>
    <w:rsid w:val="003277EF"/>
    <w:rsid w:val="0033036B"/>
    <w:rsid w:val="00330A85"/>
    <w:rsid w:val="00331BF6"/>
    <w:rsid w:val="00332309"/>
    <w:rsid w:val="0033278A"/>
    <w:rsid w:val="00332BCD"/>
    <w:rsid w:val="00332BD9"/>
    <w:rsid w:val="00332C91"/>
    <w:rsid w:val="00333045"/>
    <w:rsid w:val="003331F1"/>
    <w:rsid w:val="003332B8"/>
    <w:rsid w:val="003333F1"/>
    <w:rsid w:val="0033368E"/>
    <w:rsid w:val="00333BA9"/>
    <w:rsid w:val="00333DF9"/>
    <w:rsid w:val="00334054"/>
    <w:rsid w:val="00334B5D"/>
    <w:rsid w:val="003352C9"/>
    <w:rsid w:val="003356E3"/>
    <w:rsid w:val="003357D0"/>
    <w:rsid w:val="003359C1"/>
    <w:rsid w:val="00335AAD"/>
    <w:rsid w:val="00335E52"/>
    <w:rsid w:val="003360BA"/>
    <w:rsid w:val="00336213"/>
    <w:rsid w:val="0033664D"/>
    <w:rsid w:val="00336AF2"/>
    <w:rsid w:val="00336B06"/>
    <w:rsid w:val="00336C16"/>
    <w:rsid w:val="00336FFF"/>
    <w:rsid w:val="00337715"/>
    <w:rsid w:val="003377FF"/>
    <w:rsid w:val="003379B4"/>
    <w:rsid w:val="00337A78"/>
    <w:rsid w:val="00337F83"/>
    <w:rsid w:val="00340270"/>
    <w:rsid w:val="003403D4"/>
    <w:rsid w:val="003403E0"/>
    <w:rsid w:val="003404FA"/>
    <w:rsid w:val="0034053F"/>
    <w:rsid w:val="0034062A"/>
    <w:rsid w:val="003407A0"/>
    <w:rsid w:val="00340884"/>
    <w:rsid w:val="0034091F"/>
    <w:rsid w:val="00340B36"/>
    <w:rsid w:val="00340B82"/>
    <w:rsid w:val="00340C48"/>
    <w:rsid w:val="0034158F"/>
    <w:rsid w:val="003417B8"/>
    <w:rsid w:val="00341976"/>
    <w:rsid w:val="0034200C"/>
    <w:rsid w:val="0034220E"/>
    <w:rsid w:val="003422ED"/>
    <w:rsid w:val="003423F7"/>
    <w:rsid w:val="00342819"/>
    <w:rsid w:val="00342C5D"/>
    <w:rsid w:val="00342D6A"/>
    <w:rsid w:val="00342F76"/>
    <w:rsid w:val="0034352B"/>
    <w:rsid w:val="00343650"/>
    <w:rsid w:val="0034395E"/>
    <w:rsid w:val="00344121"/>
    <w:rsid w:val="0034432C"/>
    <w:rsid w:val="0034440A"/>
    <w:rsid w:val="003448DD"/>
    <w:rsid w:val="00344D3A"/>
    <w:rsid w:val="003455A9"/>
    <w:rsid w:val="00345692"/>
    <w:rsid w:val="00345750"/>
    <w:rsid w:val="00345E1F"/>
    <w:rsid w:val="00346099"/>
    <w:rsid w:val="00346163"/>
    <w:rsid w:val="0034640F"/>
    <w:rsid w:val="00346557"/>
    <w:rsid w:val="003467D7"/>
    <w:rsid w:val="00346917"/>
    <w:rsid w:val="00346A54"/>
    <w:rsid w:val="00346D6A"/>
    <w:rsid w:val="00346DF0"/>
    <w:rsid w:val="003476FD"/>
    <w:rsid w:val="00347A56"/>
    <w:rsid w:val="00347BE4"/>
    <w:rsid w:val="00347C86"/>
    <w:rsid w:val="00347D4C"/>
    <w:rsid w:val="003504ED"/>
    <w:rsid w:val="00350594"/>
    <w:rsid w:val="00350660"/>
    <w:rsid w:val="00350B54"/>
    <w:rsid w:val="0035112A"/>
    <w:rsid w:val="00351A6C"/>
    <w:rsid w:val="00351B48"/>
    <w:rsid w:val="00351B4F"/>
    <w:rsid w:val="00351DDA"/>
    <w:rsid w:val="0035203E"/>
    <w:rsid w:val="0035241D"/>
    <w:rsid w:val="00352542"/>
    <w:rsid w:val="00352671"/>
    <w:rsid w:val="003527DA"/>
    <w:rsid w:val="003527F1"/>
    <w:rsid w:val="00352D3C"/>
    <w:rsid w:val="00352DFA"/>
    <w:rsid w:val="00352FAA"/>
    <w:rsid w:val="00353153"/>
    <w:rsid w:val="003532AD"/>
    <w:rsid w:val="0035338D"/>
    <w:rsid w:val="003535EB"/>
    <w:rsid w:val="00353896"/>
    <w:rsid w:val="00353997"/>
    <w:rsid w:val="00353B36"/>
    <w:rsid w:val="00353C19"/>
    <w:rsid w:val="00353FBD"/>
    <w:rsid w:val="003542C1"/>
    <w:rsid w:val="0035470C"/>
    <w:rsid w:val="00354817"/>
    <w:rsid w:val="00354C9D"/>
    <w:rsid w:val="00354D72"/>
    <w:rsid w:val="00354E07"/>
    <w:rsid w:val="00354F6D"/>
    <w:rsid w:val="00355197"/>
    <w:rsid w:val="00355315"/>
    <w:rsid w:val="003553BF"/>
    <w:rsid w:val="003554DF"/>
    <w:rsid w:val="003555C9"/>
    <w:rsid w:val="00355643"/>
    <w:rsid w:val="00355764"/>
    <w:rsid w:val="00355805"/>
    <w:rsid w:val="00355BC5"/>
    <w:rsid w:val="00355EC5"/>
    <w:rsid w:val="00356562"/>
    <w:rsid w:val="00356744"/>
    <w:rsid w:val="003567F8"/>
    <w:rsid w:val="0035680A"/>
    <w:rsid w:val="00356947"/>
    <w:rsid w:val="00356A1F"/>
    <w:rsid w:val="00356AD0"/>
    <w:rsid w:val="00356CF2"/>
    <w:rsid w:val="003570E1"/>
    <w:rsid w:val="00357780"/>
    <w:rsid w:val="00357837"/>
    <w:rsid w:val="00357864"/>
    <w:rsid w:val="00357B24"/>
    <w:rsid w:val="00357BB6"/>
    <w:rsid w:val="00357EED"/>
    <w:rsid w:val="00357F98"/>
    <w:rsid w:val="00360001"/>
    <w:rsid w:val="00360036"/>
    <w:rsid w:val="00360064"/>
    <w:rsid w:val="003601CC"/>
    <w:rsid w:val="003601E2"/>
    <w:rsid w:val="003604E8"/>
    <w:rsid w:val="0036098F"/>
    <w:rsid w:val="00360D3C"/>
    <w:rsid w:val="00361046"/>
    <w:rsid w:val="00361158"/>
    <w:rsid w:val="00361249"/>
    <w:rsid w:val="00361405"/>
    <w:rsid w:val="0036142A"/>
    <w:rsid w:val="0036143A"/>
    <w:rsid w:val="00361662"/>
    <w:rsid w:val="00361720"/>
    <w:rsid w:val="003617C3"/>
    <w:rsid w:val="00361819"/>
    <w:rsid w:val="0036188F"/>
    <w:rsid w:val="003619E0"/>
    <w:rsid w:val="00361B2F"/>
    <w:rsid w:val="00361FA2"/>
    <w:rsid w:val="00361FFC"/>
    <w:rsid w:val="0036219D"/>
    <w:rsid w:val="00362407"/>
    <w:rsid w:val="003628DB"/>
    <w:rsid w:val="00362B4A"/>
    <w:rsid w:val="00362BC4"/>
    <w:rsid w:val="00362D3F"/>
    <w:rsid w:val="00362D4E"/>
    <w:rsid w:val="003636EE"/>
    <w:rsid w:val="00363CA3"/>
    <w:rsid w:val="00363FD8"/>
    <w:rsid w:val="003642F0"/>
    <w:rsid w:val="00364325"/>
    <w:rsid w:val="003643F4"/>
    <w:rsid w:val="00364514"/>
    <w:rsid w:val="003646C3"/>
    <w:rsid w:val="00364766"/>
    <w:rsid w:val="00364A9A"/>
    <w:rsid w:val="00365345"/>
    <w:rsid w:val="003657A2"/>
    <w:rsid w:val="00365867"/>
    <w:rsid w:val="00365CC1"/>
    <w:rsid w:val="00366731"/>
    <w:rsid w:val="0036674C"/>
    <w:rsid w:val="00366BF5"/>
    <w:rsid w:val="003670C9"/>
    <w:rsid w:val="00367422"/>
    <w:rsid w:val="00367B42"/>
    <w:rsid w:val="00367C33"/>
    <w:rsid w:val="00367D72"/>
    <w:rsid w:val="00367EBB"/>
    <w:rsid w:val="00370148"/>
    <w:rsid w:val="00370819"/>
    <w:rsid w:val="0037087F"/>
    <w:rsid w:val="00370BB3"/>
    <w:rsid w:val="00370E4C"/>
    <w:rsid w:val="003710E0"/>
    <w:rsid w:val="003712E4"/>
    <w:rsid w:val="0037175F"/>
    <w:rsid w:val="00371B93"/>
    <w:rsid w:val="00371FE2"/>
    <w:rsid w:val="00372250"/>
    <w:rsid w:val="00372416"/>
    <w:rsid w:val="00372459"/>
    <w:rsid w:val="00372A30"/>
    <w:rsid w:val="00372D7C"/>
    <w:rsid w:val="003731C6"/>
    <w:rsid w:val="003733AE"/>
    <w:rsid w:val="003735F4"/>
    <w:rsid w:val="00373923"/>
    <w:rsid w:val="00373F77"/>
    <w:rsid w:val="0037466B"/>
    <w:rsid w:val="003746EE"/>
    <w:rsid w:val="00374748"/>
    <w:rsid w:val="0037531E"/>
    <w:rsid w:val="00375359"/>
    <w:rsid w:val="0037572F"/>
    <w:rsid w:val="003757E6"/>
    <w:rsid w:val="003759F3"/>
    <w:rsid w:val="00375A3A"/>
    <w:rsid w:val="003760F3"/>
    <w:rsid w:val="0037626E"/>
    <w:rsid w:val="00376521"/>
    <w:rsid w:val="00376548"/>
    <w:rsid w:val="00376759"/>
    <w:rsid w:val="0037695F"/>
    <w:rsid w:val="003769A5"/>
    <w:rsid w:val="00376AC9"/>
    <w:rsid w:val="0037716F"/>
    <w:rsid w:val="003772BF"/>
    <w:rsid w:val="003774A7"/>
    <w:rsid w:val="00377601"/>
    <w:rsid w:val="00377612"/>
    <w:rsid w:val="00377627"/>
    <w:rsid w:val="0037780B"/>
    <w:rsid w:val="003779A2"/>
    <w:rsid w:val="00377DE2"/>
    <w:rsid w:val="00377F40"/>
    <w:rsid w:val="00380305"/>
    <w:rsid w:val="0038048D"/>
    <w:rsid w:val="00380505"/>
    <w:rsid w:val="00380D36"/>
    <w:rsid w:val="003810FE"/>
    <w:rsid w:val="003811A6"/>
    <w:rsid w:val="0038145D"/>
    <w:rsid w:val="00381476"/>
    <w:rsid w:val="00381710"/>
    <w:rsid w:val="0038230F"/>
    <w:rsid w:val="003823FC"/>
    <w:rsid w:val="00382414"/>
    <w:rsid w:val="00382758"/>
    <w:rsid w:val="003828F7"/>
    <w:rsid w:val="00382A48"/>
    <w:rsid w:val="00382C5D"/>
    <w:rsid w:val="00382CC7"/>
    <w:rsid w:val="00382E67"/>
    <w:rsid w:val="0038301E"/>
    <w:rsid w:val="003830ED"/>
    <w:rsid w:val="003833B3"/>
    <w:rsid w:val="00383496"/>
    <w:rsid w:val="00383815"/>
    <w:rsid w:val="0038384B"/>
    <w:rsid w:val="0038396F"/>
    <w:rsid w:val="00383A2F"/>
    <w:rsid w:val="00383B33"/>
    <w:rsid w:val="00383FE8"/>
    <w:rsid w:val="00384017"/>
    <w:rsid w:val="00384032"/>
    <w:rsid w:val="003845D0"/>
    <w:rsid w:val="00384616"/>
    <w:rsid w:val="003846E1"/>
    <w:rsid w:val="00384C0C"/>
    <w:rsid w:val="00384C43"/>
    <w:rsid w:val="00385274"/>
    <w:rsid w:val="003852BC"/>
    <w:rsid w:val="003854DC"/>
    <w:rsid w:val="0038558E"/>
    <w:rsid w:val="003856F8"/>
    <w:rsid w:val="00385AFD"/>
    <w:rsid w:val="00385D19"/>
    <w:rsid w:val="003860F0"/>
    <w:rsid w:val="00386350"/>
    <w:rsid w:val="003863B1"/>
    <w:rsid w:val="00386529"/>
    <w:rsid w:val="00386530"/>
    <w:rsid w:val="00386746"/>
    <w:rsid w:val="00386975"/>
    <w:rsid w:val="0038697F"/>
    <w:rsid w:val="00386DD5"/>
    <w:rsid w:val="00387055"/>
    <w:rsid w:val="00387230"/>
    <w:rsid w:val="00387495"/>
    <w:rsid w:val="003875DB"/>
    <w:rsid w:val="00387606"/>
    <w:rsid w:val="003877CF"/>
    <w:rsid w:val="00387F3A"/>
    <w:rsid w:val="003903E5"/>
    <w:rsid w:val="00390B9D"/>
    <w:rsid w:val="0039100F"/>
    <w:rsid w:val="0039104C"/>
    <w:rsid w:val="00391206"/>
    <w:rsid w:val="00391385"/>
    <w:rsid w:val="00391455"/>
    <w:rsid w:val="00391808"/>
    <w:rsid w:val="0039192C"/>
    <w:rsid w:val="00391A3A"/>
    <w:rsid w:val="00391CF3"/>
    <w:rsid w:val="00391E46"/>
    <w:rsid w:val="0039212A"/>
    <w:rsid w:val="00392538"/>
    <w:rsid w:val="003925A7"/>
    <w:rsid w:val="00392C3A"/>
    <w:rsid w:val="00392C8E"/>
    <w:rsid w:val="00392C99"/>
    <w:rsid w:val="00393356"/>
    <w:rsid w:val="00393524"/>
    <w:rsid w:val="003938F3"/>
    <w:rsid w:val="00393A8E"/>
    <w:rsid w:val="00393A94"/>
    <w:rsid w:val="00393FE7"/>
    <w:rsid w:val="00394201"/>
    <w:rsid w:val="00394339"/>
    <w:rsid w:val="003948C3"/>
    <w:rsid w:val="00394C07"/>
    <w:rsid w:val="00394C44"/>
    <w:rsid w:val="00394D74"/>
    <w:rsid w:val="003950B8"/>
    <w:rsid w:val="00395395"/>
    <w:rsid w:val="003955CE"/>
    <w:rsid w:val="0039567D"/>
    <w:rsid w:val="0039591E"/>
    <w:rsid w:val="00395C7F"/>
    <w:rsid w:val="00396416"/>
    <w:rsid w:val="003969D7"/>
    <w:rsid w:val="00396A0B"/>
    <w:rsid w:val="00396E04"/>
    <w:rsid w:val="00396EDB"/>
    <w:rsid w:val="00397893"/>
    <w:rsid w:val="00397E31"/>
    <w:rsid w:val="00397E6E"/>
    <w:rsid w:val="003A0021"/>
    <w:rsid w:val="003A0411"/>
    <w:rsid w:val="003A0776"/>
    <w:rsid w:val="003A19E1"/>
    <w:rsid w:val="003A1A18"/>
    <w:rsid w:val="003A1A55"/>
    <w:rsid w:val="003A1BE6"/>
    <w:rsid w:val="003A1D5E"/>
    <w:rsid w:val="003A1EF9"/>
    <w:rsid w:val="003A23AF"/>
    <w:rsid w:val="003A25F5"/>
    <w:rsid w:val="003A271A"/>
    <w:rsid w:val="003A2B47"/>
    <w:rsid w:val="003A2B96"/>
    <w:rsid w:val="003A2EB7"/>
    <w:rsid w:val="003A341D"/>
    <w:rsid w:val="003A3469"/>
    <w:rsid w:val="003A35D4"/>
    <w:rsid w:val="003A366F"/>
    <w:rsid w:val="003A394B"/>
    <w:rsid w:val="003A3C85"/>
    <w:rsid w:val="003A4045"/>
    <w:rsid w:val="003A4634"/>
    <w:rsid w:val="003A485B"/>
    <w:rsid w:val="003A49A1"/>
    <w:rsid w:val="003A4BA0"/>
    <w:rsid w:val="003A4F74"/>
    <w:rsid w:val="003A502F"/>
    <w:rsid w:val="003A5675"/>
    <w:rsid w:val="003A5AA0"/>
    <w:rsid w:val="003A6398"/>
    <w:rsid w:val="003A63C4"/>
    <w:rsid w:val="003A63EB"/>
    <w:rsid w:val="003A66D4"/>
    <w:rsid w:val="003A6A4D"/>
    <w:rsid w:val="003A6C73"/>
    <w:rsid w:val="003A6FAB"/>
    <w:rsid w:val="003A722C"/>
    <w:rsid w:val="003A7A8F"/>
    <w:rsid w:val="003A7AC8"/>
    <w:rsid w:val="003A7B96"/>
    <w:rsid w:val="003A7C14"/>
    <w:rsid w:val="003A7D66"/>
    <w:rsid w:val="003A7F28"/>
    <w:rsid w:val="003B04C0"/>
    <w:rsid w:val="003B0838"/>
    <w:rsid w:val="003B09A5"/>
    <w:rsid w:val="003B0EAD"/>
    <w:rsid w:val="003B0F49"/>
    <w:rsid w:val="003B137D"/>
    <w:rsid w:val="003B1456"/>
    <w:rsid w:val="003B14AB"/>
    <w:rsid w:val="003B14D0"/>
    <w:rsid w:val="003B150F"/>
    <w:rsid w:val="003B15BA"/>
    <w:rsid w:val="003B1B6D"/>
    <w:rsid w:val="003B1CC4"/>
    <w:rsid w:val="003B239D"/>
    <w:rsid w:val="003B25C7"/>
    <w:rsid w:val="003B3030"/>
    <w:rsid w:val="003B3350"/>
    <w:rsid w:val="003B351D"/>
    <w:rsid w:val="003B37FA"/>
    <w:rsid w:val="003B39A9"/>
    <w:rsid w:val="003B3A2C"/>
    <w:rsid w:val="003B3B3D"/>
    <w:rsid w:val="003B3F53"/>
    <w:rsid w:val="003B40CA"/>
    <w:rsid w:val="003B4157"/>
    <w:rsid w:val="003B427B"/>
    <w:rsid w:val="003B4B54"/>
    <w:rsid w:val="003B4BB8"/>
    <w:rsid w:val="003B4DF7"/>
    <w:rsid w:val="003B4E15"/>
    <w:rsid w:val="003B4F46"/>
    <w:rsid w:val="003B4F85"/>
    <w:rsid w:val="003B5561"/>
    <w:rsid w:val="003B5ABF"/>
    <w:rsid w:val="003B5E07"/>
    <w:rsid w:val="003B5F1B"/>
    <w:rsid w:val="003B601A"/>
    <w:rsid w:val="003B631F"/>
    <w:rsid w:val="003B632F"/>
    <w:rsid w:val="003B64AE"/>
    <w:rsid w:val="003B6938"/>
    <w:rsid w:val="003B69A1"/>
    <w:rsid w:val="003B6CAD"/>
    <w:rsid w:val="003B6D94"/>
    <w:rsid w:val="003B6EEA"/>
    <w:rsid w:val="003B6FA3"/>
    <w:rsid w:val="003B7382"/>
    <w:rsid w:val="003B73D5"/>
    <w:rsid w:val="003B7579"/>
    <w:rsid w:val="003B7659"/>
    <w:rsid w:val="003C00A2"/>
    <w:rsid w:val="003C015C"/>
    <w:rsid w:val="003C05D3"/>
    <w:rsid w:val="003C074A"/>
    <w:rsid w:val="003C0B65"/>
    <w:rsid w:val="003C0C43"/>
    <w:rsid w:val="003C0DEB"/>
    <w:rsid w:val="003C11C1"/>
    <w:rsid w:val="003C149D"/>
    <w:rsid w:val="003C18B8"/>
    <w:rsid w:val="003C18F0"/>
    <w:rsid w:val="003C1CC1"/>
    <w:rsid w:val="003C1CFE"/>
    <w:rsid w:val="003C1D6B"/>
    <w:rsid w:val="003C1DA6"/>
    <w:rsid w:val="003C1EF8"/>
    <w:rsid w:val="003C1F66"/>
    <w:rsid w:val="003C24B7"/>
    <w:rsid w:val="003C281C"/>
    <w:rsid w:val="003C2938"/>
    <w:rsid w:val="003C2A96"/>
    <w:rsid w:val="003C2B23"/>
    <w:rsid w:val="003C2C57"/>
    <w:rsid w:val="003C31C4"/>
    <w:rsid w:val="003C3553"/>
    <w:rsid w:val="003C3744"/>
    <w:rsid w:val="003C3A8F"/>
    <w:rsid w:val="003C442C"/>
    <w:rsid w:val="003C45D2"/>
    <w:rsid w:val="003C467D"/>
    <w:rsid w:val="003C470B"/>
    <w:rsid w:val="003C48F0"/>
    <w:rsid w:val="003C4EE6"/>
    <w:rsid w:val="003C4F97"/>
    <w:rsid w:val="003C5151"/>
    <w:rsid w:val="003C522C"/>
    <w:rsid w:val="003C5392"/>
    <w:rsid w:val="003C54FC"/>
    <w:rsid w:val="003C5A7A"/>
    <w:rsid w:val="003C5BE9"/>
    <w:rsid w:val="003C5F97"/>
    <w:rsid w:val="003C5FD5"/>
    <w:rsid w:val="003C60B3"/>
    <w:rsid w:val="003C60B9"/>
    <w:rsid w:val="003C6167"/>
    <w:rsid w:val="003C67CB"/>
    <w:rsid w:val="003C6BC3"/>
    <w:rsid w:val="003C6D5B"/>
    <w:rsid w:val="003C6DD7"/>
    <w:rsid w:val="003C6EC0"/>
    <w:rsid w:val="003C6F7F"/>
    <w:rsid w:val="003C71FF"/>
    <w:rsid w:val="003C7347"/>
    <w:rsid w:val="003C762F"/>
    <w:rsid w:val="003C76FC"/>
    <w:rsid w:val="003C78D6"/>
    <w:rsid w:val="003C7988"/>
    <w:rsid w:val="003C7AAB"/>
    <w:rsid w:val="003C7C10"/>
    <w:rsid w:val="003C7D6A"/>
    <w:rsid w:val="003C7F74"/>
    <w:rsid w:val="003C7FC1"/>
    <w:rsid w:val="003D0102"/>
    <w:rsid w:val="003D023D"/>
    <w:rsid w:val="003D0419"/>
    <w:rsid w:val="003D0586"/>
    <w:rsid w:val="003D0D7A"/>
    <w:rsid w:val="003D14E4"/>
    <w:rsid w:val="003D19B6"/>
    <w:rsid w:val="003D1B4F"/>
    <w:rsid w:val="003D1C7D"/>
    <w:rsid w:val="003D237F"/>
    <w:rsid w:val="003D289E"/>
    <w:rsid w:val="003D2A01"/>
    <w:rsid w:val="003D2D1C"/>
    <w:rsid w:val="003D2DC8"/>
    <w:rsid w:val="003D310D"/>
    <w:rsid w:val="003D329A"/>
    <w:rsid w:val="003D344E"/>
    <w:rsid w:val="003D34B4"/>
    <w:rsid w:val="003D3D3A"/>
    <w:rsid w:val="003D3F99"/>
    <w:rsid w:val="003D47D4"/>
    <w:rsid w:val="003D48DF"/>
    <w:rsid w:val="003D4AAC"/>
    <w:rsid w:val="003D4AAD"/>
    <w:rsid w:val="003D4DB2"/>
    <w:rsid w:val="003D4E49"/>
    <w:rsid w:val="003D4FF6"/>
    <w:rsid w:val="003D5432"/>
    <w:rsid w:val="003D5596"/>
    <w:rsid w:val="003D5934"/>
    <w:rsid w:val="003D59AC"/>
    <w:rsid w:val="003D5A23"/>
    <w:rsid w:val="003D5E70"/>
    <w:rsid w:val="003D622F"/>
    <w:rsid w:val="003D6395"/>
    <w:rsid w:val="003D63EC"/>
    <w:rsid w:val="003D673F"/>
    <w:rsid w:val="003D67BA"/>
    <w:rsid w:val="003D6A22"/>
    <w:rsid w:val="003D6A2A"/>
    <w:rsid w:val="003D6BCA"/>
    <w:rsid w:val="003D6F42"/>
    <w:rsid w:val="003D7025"/>
    <w:rsid w:val="003D71AD"/>
    <w:rsid w:val="003D7565"/>
    <w:rsid w:val="003D78EE"/>
    <w:rsid w:val="003D7BB1"/>
    <w:rsid w:val="003D7EDF"/>
    <w:rsid w:val="003E0416"/>
    <w:rsid w:val="003E066B"/>
    <w:rsid w:val="003E07D7"/>
    <w:rsid w:val="003E0823"/>
    <w:rsid w:val="003E0976"/>
    <w:rsid w:val="003E0BB3"/>
    <w:rsid w:val="003E0D52"/>
    <w:rsid w:val="003E0F14"/>
    <w:rsid w:val="003E126E"/>
    <w:rsid w:val="003E14FC"/>
    <w:rsid w:val="003E153A"/>
    <w:rsid w:val="003E1544"/>
    <w:rsid w:val="003E1636"/>
    <w:rsid w:val="003E16EC"/>
    <w:rsid w:val="003E1833"/>
    <w:rsid w:val="003E1869"/>
    <w:rsid w:val="003E1A32"/>
    <w:rsid w:val="003E1AB2"/>
    <w:rsid w:val="003E1CFF"/>
    <w:rsid w:val="003E1F9E"/>
    <w:rsid w:val="003E26BB"/>
    <w:rsid w:val="003E294D"/>
    <w:rsid w:val="003E2A80"/>
    <w:rsid w:val="003E2C20"/>
    <w:rsid w:val="003E2C2A"/>
    <w:rsid w:val="003E2EDD"/>
    <w:rsid w:val="003E3029"/>
    <w:rsid w:val="003E32CC"/>
    <w:rsid w:val="003E3547"/>
    <w:rsid w:val="003E416C"/>
    <w:rsid w:val="003E42EB"/>
    <w:rsid w:val="003E43A1"/>
    <w:rsid w:val="003E43DC"/>
    <w:rsid w:val="003E45C8"/>
    <w:rsid w:val="003E4645"/>
    <w:rsid w:val="003E46D4"/>
    <w:rsid w:val="003E4A08"/>
    <w:rsid w:val="003E4A29"/>
    <w:rsid w:val="003E4A82"/>
    <w:rsid w:val="003E4D4B"/>
    <w:rsid w:val="003E5045"/>
    <w:rsid w:val="003E512E"/>
    <w:rsid w:val="003E51AB"/>
    <w:rsid w:val="003E544C"/>
    <w:rsid w:val="003E5680"/>
    <w:rsid w:val="003E5B24"/>
    <w:rsid w:val="003E5C5F"/>
    <w:rsid w:val="003E5E2F"/>
    <w:rsid w:val="003E5EA7"/>
    <w:rsid w:val="003E607A"/>
    <w:rsid w:val="003E6512"/>
    <w:rsid w:val="003E6857"/>
    <w:rsid w:val="003E6CB0"/>
    <w:rsid w:val="003E6CBB"/>
    <w:rsid w:val="003E6D29"/>
    <w:rsid w:val="003E708D"/>
    <w:rsid w:val="003E71DA"/>
    <w:rsid w:val="003E74BC"/>
    <w:rsid w:val="003E74E7"/>
    <w:rsid w:val="003E7946"/>
    <w:rsid w:val="003E7D07"/>
    <w:rsid w:val="003E7DD8"/>
    <w:rsid w:val="003E7EF8"/>
    <w:rsid w:val="003F01A7"/>
    <w:rsid w:val="003F0211"/>
    <w:rsid w:val="003F027F"/>
    <w:rsid w:val="003F07C5"/>
    <w:rsid w:val="003F1006"/>
    <w:rsid w:val="003F12A8"/>
    <w:rsid w:val="003F1449"/>
    <w:rsid w:val="003F164F"/>
    <w:rsid w:val="003F1ACD"/>
    <w:rsid w:val="003F1E25"/>
    <w:rsid w:val="003F1E55"/>
    <w:rsid w:val="003F1F5B"/>
    <w:rsid w:val="003F276A"/>
    <w:rsid w:val="003F2844"/>
    <w:rsid w:val="003F2C0C"/>
    <w:rsid w:val="003F2C2A"/>
    <w:rsid w:val="003F2DB0"/>
    <w:rsid w:val="003F3436"/>
    <w:rsid w:val="003F3637"/>
    <w:rsid w:val="003F367F"/>
    <w:rsid w:val="003F385A"/>
    <w:rsid w:val="003F3D50"/>
    <w:rsid w:val="003F41F1"/>
    <w:rsid w:val="003F4257"/>
    <w:rsid w:val="003F47BA"/>
    <w:rsid w:val="003F49B2"/>
    <w:rsid w:val="003F49E0"/>
    <w:rsid w:val="003F4A01"/>
    <w:rsid w:val="003F4E0F"/>
    <w:rsid w:val="003F4E52"/>
    <w:rsid w:val="003F4F66"/>
    <w:rsid w:val="003F5185"/>
    <w:rsid w:val="003F5A23"/>
    <w:rsid w:val="003F5A4C"/>
    <w:rsid w:val="003F5DCA"/>
    <w:rsid w:val="003F5F91"/>
    <w:rsid w:val="003F5FC9"/>
    <w:rsid w:val="003F6D5B"/>
    <w:rsid w:val="003F751B"/>
    <w:rsid w:val="003F766C"/>
    <w:rsid w:val="003F7C48"/>
    <w:rsid w:val="003F7E7B"/>
    <w:rsid w:val="00400674"/>
    <w:rsid w:val="0040121D"/>
    <w:rsid w:val="004014A7"/>
    <w:rsid w:val="00402000"/>
    <w:rsid w:val="004020CF"/>
    <w:rsid w:val="0040214F"/>
    <w:rsid w:val="004023A7"/>
    <w:rsid w:val="004027D7"/>
    <w:rsid w:val="004027F9"/>
    <w:rsid w:val="004028B1"/>
    <w:rsid w:val="004028B7"/>
    <w:rsid w:val="00402B62"/>
    <w:rsid w:val="00402C66"/>
    <w:rsid w:val="00403117"/>
    <w:rsid w:val="004035C3"/>
    <w:rsid w:val="00403A34"/>
    <w:rsid w:val="00403AF2"/>
    <w:rsid w:val="00404205"/>
    <w:rsid w:val="00404B61"/>
    <w:rsid w:val="004052EE"/>
    <w:rsid w:val="0040581F"/>
    <w:rsid w:val="00405EB5"/>
    <w:rsid w:val="00405EBA"/>
    <w:rsid w:val="0040602A"/>
    <w:rsid w:val="004060D1"/>
    <w:rsid w:val="00406831"/>
    <w:rsid w:val="004069BC"/>
    <w:rsid w:val="004069DB"/>
    <w:rsid w:val="00406A15"/>
    <w:rsid w:val="00406DD4"/>
    <w:rsid w:val="0040720F"/>
    <w:rsid w:val="00407752"/>
    <w:rsid w:val="004077BE"/>
    <w:rsid w:val="004078F2"/>
    <w:rsid w:val="00407B4E"/>
    <w:rsid w:val="00410046"/>
    <w:rsid w:val="00410665"/>
    <w:rsid w:val="004111A9"/>
    <w:rsid w:val="00411323"/>
    <w:rsid w:val="00411484"/>
    <w:rsid w:val="00411601"/>
    <w:rsid w:val="00411685"/>
    <w:rsid w:val="00411735"/>
    <w:rsid w:val="004117AD"/>
    <w:rsid w:val="00411921"/>
    <w:rsid w:val="00411A48"/>
    <w:rsid w:val="00411BB1"/>
    <w:rsid w:val="00411D9B"/>
    <w:rsid w:val="004127EA"/>
    <w:rsid w:val="0041293D"/>
    <w:rsid w:val="00412EB7"/>
    <w:rsid w:val="004136AE"/>
    <w:rsid w:val="00413ADD"/>
    <w:rsid w:val="00413D73"/>
    <w:rsid w:val="004140EC"/>
    <w:rsid w:val="0041445E"/>
    <w:rsid w:val="00414AE3"/>
    <w:rsid w:val="00415318"/>
    <w:rsid w:val="0041550E"/>
    <w:rsid w:val="00415909"/>
    <w:rsid w:val="00415B72"/>
    <w:rsid w:val="00415E28"/>
    <w:rsid w:val="004161F2"/>
    <w:rsid w:val="00416690"/>
    <w:rsid w:val="00416731"/>
    <w:rsid w:val="004167A2"/>
    <w:rsid w:val="00416C1F"/>
    <w:rsid w:val="00416C7C"/>
    <w:rsid w:val="004170B2"/>
    <w:rsid w:val="00417323"/>
    <w:rsid w:val="0041746C"/>
    <w:rsid w:val="004174E0"/>
    <w:rsid w:val="004176AB"/>
    <w:rsid w:val="00417C1A"/>
    <w:rsid w:val="00417C1B"/>
    <w:rsid w:val="00417C8E"/>
    <w:rsid w:val="00417D40"/>
    <w:rsid w:val="00417DEA"/>
    <w:rsid w:val="00417F0B"/>
    <w:rsid w:val="00417F6F"/>
    <w:rsid w:val="004202D2"/>
    <w:rsid w:val="0042056A"/>
    <w:rsid w:val="0042063A"/>
    <w:rsid w:val="00420731"/>
    <w:rsid w:val="00420A05"/>
    <w:rsid w:val="00420ABC"/>
    <w:rsid w:val="00420EA8"/>
    <w:rsid w:val="00421320"/>
    <w:rsid w:val="004215FC"/>
    <w:rsid w:val="0042175E"/>
    <w:rsid w:val="00421784"/>
    <w:rsid w:val="00421BE5"/>
    <w:rsid w:val="00421C61"/>
    <w:rsid w:val="00421DB4"/>
    <w:rsid w:val="00421DCC"/>
    <w:rsid w:val="00421FA8"/>
    <w:rsid w:val="00421FEB"/>
    <w:rsid w:val="00422281"/>
    <w:rsid w:val="0042295B"/>
    <w:rsid w:val="004229BF"/>
    <w:rsid w:val="00422A9F"/>
    <w:rsid w:val="00422BFB"/>
    <w:rsid w:val="00422D54"/>
    <w:rsid w:val="00422EDD"/>
    <w:rsid w:val="00423001"/>
    <w:rsid w:val="0042314F"/>
    <w:rsid w:val="00423BF1"/>
    <w:rsid w:val="00423F56"/>
    <w:rsid w:val="00423F9E"/>
    <w:rsid w:val="0042400B"/>
    <w:rsid w:val="004240E1"/>
    <w:rsid w:val="0042410A"/>
    <w:rsid w:val="00424203"/>
    <w:rsid w:val="004242F0"/>
    <w:rsid w:val="00424416"/>
    <w:rsid w:val="004248EE"/>
    <w:rsid w:val="00424AF4"/>
    <w:rsid w:val="00424CB2"/>
    <w:rsid w:val="004254A3"/>
    <w:rsid w:val="004257CE"/>
    <w:rsid w:val="00425A1E"/>
    <w:rsid w:val="00425E26"/>
    <w:rsid w:val="00425EFA"/>
    <w:rsid w:val="0042657B"/>
    <w:rsid w:val="004266E0"/>
    <w:rsid w:val="00426A9F"/>
    <w:rsid w:val="00426CEA"/>
    <w:rsid w:val="0042701D"/>
    <w:rsid w:val="00427053"/>
    <w:rsid w:val="004272F6"/>
    <w:rsid w:val="0042744A"/>
    <w:rsid w:val="00427A80"/>
    <w:rsid w:val="00427B5A"/>
    <w:rsid w:val="00427EC6"/>
    <w:rsid w:val="004302C3"/>
    <w:rsid w:val="004302F0"/>
    <w:rsid w:val="00430614"/>
    <w:rsid w:val="004306C2"/>
    <w:rsid w:val="004308BA"/>
    <w:rsid w:val="00430E8A"/>
    <w:rsid w:val="00430F1E"/>
    <w:rsid w:val="0043110A"/>
    <w:rsid w:val="004312D0"/>
    <w:rsid w:val="004313EC"/>
    <w:rsid w:val="004314BF"/>
    <w:rsid w:val="004316BC"/>
    <w:rsid w:val="004319ED"/>
    <w:rsid w:val="00431A34"/>
    <w:rsid w:val="00431DC4"/>
    <w:rsid w:val="00431E8D"/>
    <w:rsid w:val="004322A8"/>
    <w:rsid w:val="004322C5"/>
    <w:rsid w:val="004325AF"/>
    <w:rsid w:val="0043269D"/>
    <w:rsid w:val="004327A1"/>
    <w:rsid w:val="004328E0"/>
    <w:rsid w:val="004328EF"/>
    <w:rsid w:val="00432BD9"/>
    <w:rsid w:val="00432F12"/>
    <w:rsid w:val="00433001"/>
    <w:rsid w:val="0043311E"/>
    <w:rsid w:val="004334B5"/>
    <w:rsid w:val="0043359A"/>
    <w:rsid w:val="004336CC"/>
    <w:rsid w:val="00433862"/>
    <w:rsid w:val="00433AD6"/>
    <w:rsid w:val="00433B1F"/>
    <w:rsid w:val="00433BD3"/>
    <w:rsid w:val="00433BD6"/>
    <w:rsid w:val="00433E01"/>
    <w:rsid w:val="00433EB8"/>
    <w:rsid w:val="00433F48"/>
    <w:rsid w:val="004347C6"/>
    <w:rsid w:val="00434C8F"/>
    <w:rsid w:val="00434DE2"/>
    <w:rsid w:val="00435304"/>
    <w:rsid w:val="004354B6"/>
    <w:rsid w:val="004355B5"/>
    <w:rsid w:val="00435901"/>
    <w:rsid w:val="00435A51"/>
    <w:rsid w:val="00435BEF"/>
    <w:rsid w:val="0043629B"/>
    <w:rsid w:val="0043651F"/>
    <w:rsid w:val="00436547"/>
    <w:rsid w:val="0043657A"/>
    <w:rsid w:val="004367EE"/>
    <w:rsid w:val="004369C3"/>
    <w:rsid w:val="00436A4C"/>
    <w:rsid w:val="00436AA3"/>
    <w:rsid w:val="00436BDE"/>
    <w:rsid w:val="00436D0C"/>
    <w:rsid w:val="00436F03"/>
    <w:rsid w:val="00436F55"/>
    <w:rsid w:val="004371B2"/>
    <w:rsid w:val="004373FD"/>
    <w:rsid w:val="004374E2"/>
    <w:rsid w:val="0043760C"/>
    <w:rsid w:val="0043774A"/>
    <w:rsid w:val="004378A7"/>
    <w:rsid w:val="004404C7"/>
    <w:rsid w:val="004404D7"/>
    <w:rsid w:val="00440522"/>
    <w:rsid w:val="004408BB"/>
    <w:rsid w:val="004408FF"/>
    <w:rsid w:val="00440995"/>
    <w:rsid w:val="00441362"/>
    <w:rsid w:val="00441650"/>
    <w:rsid w:val="0044188B"/>
    <w:rsid w:val="00441AD8"/>
    <w:rsid w:val="00441B61"/>
    <w:rsid w:val="00441D62"/>
    <w:rsid w:val="00441DF9"/>
    <w:rsid w:val="00442355"/>
    <w:rsid w:val="0044285C"/>
    <w:rsid w:val="00442B1C"/>
    <w:rsid w:val="00442D62"/>
    <w:rsid w:val="00442DD0"/>
    <w:rsid w:val="0044307B"/>
    <w:rsid w:val="004433BC"/>
    <w:rsid w:val="00443621"/>
    <w:rsid w:val="004437F9"/>
    <w:rsid w:val="004439BC"/>
    <w:rsid w:val="00443F36"/>
    <w:rsid w:val="00444615"/>
    <w:rsid w:val="00444AFD"/>
    <w:rsid w:val="00444DED"/>
    <w:rsid w:val="00445055"/>
    <w:rsid w:val="0044510C"/>
    <w:rsid w:val="004455E1"/>
    <w:rsid w:val="00445682"/>
    <w:rsid w:val="004456CF"/>
    <w:rsid w:val="00445A56"/>
    <w:rsid w:val="00445B52"/>
    <w:rsid w:val="00445FCD"/>
    <w:rsid w:val="00445FD0"/>
    <w:rsid w:val="00446272"/>
    <w:rsid w:val="004462DA"/>
    <w:rsid w:val="004463A7"/>
    <w:rsid w:val="004463BB"/>
    <w:rsid w:val="00446408"/>
    <w:rsid w:val="00446460"/>
    <w:rsid w:val="004469AE"/>
    <w:rsid w:val="004469E3"/>
    <w:rsid w:val="004470B7"/>
    <w:rsid w:val="004471FA"/>
    <w:rsid w:val="00447A8B"/>
    <w:rsid w:val="00447B8B"/>
    <w:rsid w:val="00450626"/>
    <w:rsid w:val="0045158A"/>
    <w:rsid w:val="00451EA6"/>
    <w:rsid w:val="00452098"/>
    <w:rsid w:val="0045213B"/>
    <w:rsid w:val="00452404"/>
    <w:rsid w:val="004527BE"/>
    <w:rsid w:val="0045299D"/>
    <w:rsid w:val="00452BEC"/>
    <w:rsid w:val="004530FF"/>
    <w:rsid w:val="00453203"/>
    <w:rsid w:val="00453223"/>
    <w:rsid w:val="004533EB"/>
    <w:rsid w:val="0045375A"/>
    <w:rsid w:val="0045387D"/>
    <w:rsid w:val="004538CB"/>
    <w:rsid w:val="00453F70"/>
    <w:rsid w:val="0045404D"/>
    <w:rsid w:val="00454C99"/>
    <w:rsid w:val="00455173"/>
    <w:rsid w:val="00455247"/>
    <w:rsid w:val="004553FD"/>
    <w:rsid w:val="004557D7"/>
    <w:rsid w:val="00455D21"/>
    <w:rsid w:val="00455DD6"/>
    <w:rsid w:val="004561F3"/>
    <w:rsid w:val="0045627E"/>
    <w:rsid w:val="00456290"/>
    <w:rsid w:val="004562C4"/>
    <w:rsid w:val="004567C1"/>
    <w:rsid w:val="004567DD"/>
    <w:rsid w:val="00456B92"/>
    <w:rsid w:val="00456BB0"/>
    <w:rsid w:val="00456C6E"/>
    <w:rsid w:val="00456CD7"/>
    <w:rsid w:val="004570B6"/>
    <w:rsid w:val="00457327"/>
    <w:rsid w:val="00457656"/>
    <w:rsid w:val="004578AC"/>
    <w:rsid w:val="004579F1"/>
    <w:rsid w:val="00457A82"/>
    <w:rsid w:val="00457A94"/>
    <w:rsid w:val="00457C2B"/>
    <w:rsid w:val="00457EF6"/>
    <w:rsid w:val="00457F76"/>
    <w:rsid w:val="00457FB9"/>
    <w:rsid w:val="00460224"/>
    <w:rsid w:val="00460479"/>
    <w:rsid w:val="00460E2A"/>
    <w:rsid w:val="00460F05"/>
    <w:rsid w:val="00461001"/>
    <w:rsid w:val="0046103A"/>
    <w:rsid w:val="0046128A"/>
    <w:rsid w:val="00461392"/>
    <w:rsid w:val="00461481"/>
    <w:rsid w:val="0046159E"/>
    <w:rsid w:val="004617CB"/>
    <w:rsid w:val="00461C27"/>
    <w:rsid w:val="00461C89"/>
    <w:rsid w:val="004621DA"/>
    <w:rsid w:val="004622A5"/>
    <w:rsid w:val="0046251B"/>
    <w:rsid w:val="004625D5"/>
    <w:rsid w:val="004627FA"/>
    <w:rsid w:val="0046287A"/>
    <w:rsid w:val="00462C9D"/>
    <w:rsid w:val="004631F3"/>
    <w:rsid w:val="004636B2"/>
    <w:rsid w:val="00463707"/>
    <w:rsid w:val="00463735"/>
    <w:rsid w:val="004639D4"/>
    <w:rsid w:val="00463BDE"/>
    <w:rsid w:val="00463DD4"/>
    <w:rsid w:val="00463EFC"/>
    <w:rsid w:val="00463F63"/>
    <w:rsid w:val="0046462F"/>
    <w:rsid w:val="00464A06"/>
    <w:rsid w:val="00465146"/>
    <w:rsid w:val="004651F3"/>
    <w:rsid w:val="004656F1"/>
    <w:rsid w:val="00465D96"/>
    <w:rsid w:val="00465DC1"/>
    <w:rsid w:val="0046675D"/>
    <w:rsid w:val="00466C00"/>
    <w:rsid w:val="00466C7A"/>
    <w:rsid w:val="00466F3D"/>
    <w:rsid w:val="004670DF"/>
    <w:rsid w:val="00467595"/>
    <w:rsid w:val="0046784B"/>
    <w:rsid w:val="004679AC"/>
    <w:rsid w:val="00467C7D"/>
    <w:rsid w:val="00467EB3"/>
    <w:rsid w:val="00467F36"/>
    <w:rsid w:val="00470588"/>
    <w:rsid w:val="004706DD"/>
    <w:rsid w:val="00470729"/>
    <w:rsid w:val="00470A7D"/>
    <w:rsid w:val="00470A89"/>
    <w:rsid w:val="00470B30"/>
    <w:rsid w:val="00470B5F"/>
    <w:rsid w:val="00470C28"/>
    <w:rsid w:val="00470DC5"/>
    <w:rsid w:val="00470F9A"/>
    <w:rsid w:val="00471188"/>
    <w:rsid w:val="004712A2"/>
    <w:rsid w:val="0047131C"/>
    <w:rsid w:val="00471A08"/>
    <w:rsid w:val="00471B04"/>
    <w:rsid w:val="00471D78"/>
    <w:rsid w:val="00471FF8"/>
    <w:rsid w:val="004721A8"/>
    <w:rsid w:val="00472880"/>
    <w:rsid w:val="00472A39"/>
    <w:rsid w:val="00472AE5"/>
    <w:rsid w:val="00472B63"/>
    <w:rsid w:val="00472CC7"/>
    <w:rsid w:val="00472D01"/>
    <w:rsid w:val="00472DC9"/>
    <w:rsid w:val="00472EFC"/>
    <w:rsid w:val="0047303F"/>
    <w:rsid w:val="00473401"/>
    <w:rsid w:val="00473632"/>
    <w:rsid w:val="00473778"/>
    <w:rsid w:val="00473E00"/>
    <w:rsid w:val="004741A9"/>
    <w:rsid w:val="00474A5B"/>
    <w:rsid w:val="00474B1E"/>
    <w:rsid w:val="00474BD2"/>
    <w:rsid w:val="00475284"/>
    <w:rsid w:val="004752E5"/>
    <w:rsid w:val="0047554A"/>
    <w:rsid w:val="0047567E"/>
    <w:rsid w:val="0047579C"/>
    <w:rsid w:val="0047580B"/>
    <w:rsid w:val="00475A2E"/>
    <w:rsid w:val="00475E6C"/>
    <w:rsid w:val="00475E73"/>
    <w:rsid w:val="0047631C"/>
    <w:rsid w:val="00476400"/>
    <w:rsid w:val="004764A4"/>
    <w:rsid w:val="004766A5"/>
    <w:rsid w:val="00476B07"/>
    <w:rsid w:val="00476D78"/>
    <w:rsid w:val="0047766F"/>
    <w:rsid w:val="00477CB0"/>
    <w:rsid w:val="00477FBE"/>
    <w:rsid w:val="00477FC5"/>
    <w:rsid w:val="004800A0"/>
    <w:rsid w:val="004802D3"/>
    <w:rsid w:val="00480364"/>
    <w:rsid w:val="004804BA"/>
    <w:rsid w:val="00480849"/>
    <w:rsid w:val="0048122A"/>
    <w:rsid w:val="00481246"/>
    <w:rsid w:val="00481922"/>
    <w:rsid w:val="00481C5B"/>
    <w:rsid w:val="00481CC2"/>
    <w:rsid w:val="004824C3"/>
    <w:rsid w:val="00482541"/>
    <w:rsid w:val="004825B3"/>
    <w:rsid w:val="00482E9A"/>
    <w:rsid w:val="00483123"/>
    <w:rsid w:val="004831E4"/>
    <w:rsid w:val="004835AB"/>
    <w:rsid w:val="004837B2"/>
    <w:rsid w:val="00483951"/>
    <w:rsid w:val="00483DBC"/>
    <w:rsid w:val="00483E14"/>
    <w:rsid w:val="00483F04"/>
    <w:rsid w:val="00483FB4"/>
    <w:rsid w:val="00484569"/>
    <w:rsid w:val="00484697"/>
    <w:rsid w:val="004849FB"/>
    <w:rsid w:val="00484A69"/>
    <w:rsid w:val="0048537B"/>
    <w:rsid w:val="004855E8"/>
    <w:rsid w:val="0048570B"/>
    <w:rsid w:val="00485A45"/>
    <w:rsid w:val="00485DC8"/>
    <w:rsid w:val="00486814"/>
    <w:rsid w:val="00486A5E"/>
    <w:rsid w:val="0048754D"/>
    <w:rsid w:val="004875C3"/>
    <w:rsid w:val="00487619"/>
    <w:rsid w:val="004877F5"/>
    <w:rsid w:val="004901AB"/>
    <w:rsid w:val="00490DBC"/>
    <w:rsid w:val="00490F12"/>
    <w:rsid w:val="00491499"/>
    <w:rsid w:val="004915A4"/>
    <w:rsid w:val="0049179A"/>
    <w:rsid w:val="004917BA"/>
    <w:rsid w:val="00491AA7"/>
    <w:rsid w:val="00491C01"/>
    <w:rsid w:val="00491C18"/>
    <w:rsid w:val="00491C74"/>
    <w:rsid w:val="00491F80"/>
    <w:rsid w:val="004922D1"/>
    <w:rsid w:val="004924D8"/>
    <w:rsid w:val="0049269D"/>
    <w:rsid w:val="00492C5A"/>
    <w:rsid w:val="004938A6"/>
    <w:rsid w:val="00493EEE"/>
    <w:rsid w:val="00493F9D"/>
    <w:rsid w:val="0049407B"/>
    <w:rsid w:val="004940E2"/>
    <w:rsid w:val="004944C3"/>
    <w:rsid w:val="00494712"/>
    <w:rsid w:val="004947F8"/>
    <w:rsid w:val="004948F9"/>
    <w:rsid w:val="00494A75"/>
    <w:rsid w:val="00494BA0"/>
    <w:rsid w:val="00494DB8"/>
    <w:rsid w:val="0049502F"/>
    <w:rsid w:val="00495072"/>
    <w:rsid w:val="004952D4"/>
    <w:rsid w:val="0049591C"/>
    <w:rsid w:val="004959B2"/>
    <w:rsid w:val="00495C64"/>
    <w:rsid w:val="00495E78"/>
    <w:rsid w:val="00495FC1"/>
    <w:rsid w:val="00496229"/>
    <w:rsid w:val="0049633F"/>
    <w:rsid w:val="004963BF"/>
    <w:rsid w:val="00496861"/>
    <w:rsid w:val="00496BB4"/>
    <w:rsid w:val="00496FC3"/>
    <w:rsid w:val="00496FF2"/>
    <w:rsid w:val="00497812"/>
    <w:rsid w:val="004978DD"/>
    <w:rsid w:val="004979C3"/>
    <w:rsid w:val="00497B85"/>
    <w:rsid w:val="00497C42"/>
    <w:rsid w:val="004A001C"/>
    <w:rsid w:val="004A0193"/>
    <w:rsid w:val="004A040D"/>
    <w:rsid w:val="004A0518"/>
    <w:rsid w:val="004A0761"/>
    <w:rsid w:val="004A0CB0"/>
    <w:rsid w:val="004A0DB6"/>
    <w:rsid w:val="004A0E35"/>
    <w:rsid w:val="004A10AA"/>
    <w:rsid w:val="004A1499"/>
    <w:rsid w:val="004A1514"/>
    <w:rsid w:val="004A1585"/>
    <w:rsid w:val="004A19B6"/>
    <w:rsid w:val="004A19EB"/>
    <w:rsid w:val="004A213A"/>
    <w:rsid w:val="004A21CE"/>
    <w:rsid w:val="004A232D"/>
    <w:rsid w:val="004A28BB"/>
    <w:rsid w:val="004A29A5"/>
    <w:rsid w:val="004A29C9"/>
    <w:rsid w:val="004A2ABF"/>
    <w:rsid w:val="004A2FF0"/>
    <w:rsid w:val="004A30B9"/>
    <w:rsid w:val="004A31F6"/>
    <w:rsid w:val="004A36C9"/>
    <w:rsid w:val="004A39AA"/>
    <w:rsid w:val="004A3D5B"/>
    <w:rsid w:val="004A3E88"/>
    <w:rsid w:val="004A4074"/>
    <w:rsid w:val="004A4F28"/>
    <w:rsid w:val="004A5444"/>
    <w:rsid w:val="004A5CD3"/>
    <w:rsid w:val="004A5F43"/>
    <w:rsid w:val="004A627C"/>
    <w:rsid w:val="004A6341"/>
    <w:rsid w:val="004A65AB"/>
    <w:rsid w:val="004A667A"/>
    <w:rsid w:val="004A6D10"/>
    <w:rsid w:val="004A6D4D"/>
    <w:rsid w:val="004A7045"/>
    <w:rsid w:val="004A73AC"/>
    <w:rsid w:val="004A752F"/>
    <w:rsid w:val="004A76FB"/>
    <w:rsid w:val="004A7989"/>
    <w:rsid w:val="004A79B5"/>
    <w:rsid w:val="004A7E05"/>
    <w:rsid w:val="004A7FBA"/>
    <w:rsid w:val="004B03A1"/>
    <w:rsid w:val="004B06E6"/>
    <w:rsid w:val="004B0CDF"/>
    <w:rsid w:val="004B1039"/>
    <w:rsid w:val="004B131F"/>
    <w:rsid w:val="004B1584"/>
    <w:rsid w:val="004B16D2"/>
    <w:rsid w:val="004B181E"/>
    <w:rsid w:val="004B1D50"/>
    <w:rsid w:val="004B1F01"/>
    <w:rsid w:val="004B20D3"/>
    <w:rsid w:val="004B2269"/>
    <w:rsid w:val="004B2290"/>
    <w:rsid w:val="004B24BE"/>
    <w:rsid w:val="004B27D2"/>
    <w:rsid w:val="004B28A1"/>
    <w:rsid w:val="004B2FA9"/>
    <w:rsid w:val="004B375F"/>
    <w:rsid w:val="004B38A5"/>
    <w:rsid w:val="004B39C4"/>
    <w:rsid w:val="004B3B2A"/>
    <w:rsid w:val="004B3B50"/>
    <w:rsid w:val="004B3C9A"/>
    <w:rsid w:val="004B420B"/>
    <w:rsid w:val="004B42A7"/>
    <w:rsid w:val="004B43F3"/>
    <w:rsid w:val="004B4425"/>
    <w:rsid w:val="004B45CE"/>
    <w:rsid w:val="004B45EA"/>
    <w:rsid w:val="004B4701"/>
    <w:rsid w:val="004B4794"/>
    <w:rsid w:val="004B4A5B"/>
    <w:rsid w:val="004B4AFA"/>
    <w:rsid w:val="004B4B6C"/>
    <w:rsid w:val="004B4C3B"/>
    <w:rsid w:val="004B54F3"/>
    <w:rsid w:val="004B55C8"/>
    <w:rsid w:val="004B596E"/>
    <w:rsid w:val="004B5B54"/>
    <w:rsid w:val="004B607E"/>
    <w:rsid w:val="004B64E6"/>
    <w:rsid w:val="004B6677"/>
    <w:rsid w:val="004B68F4"/>
    <w:rsid w:val="004B696F"/>
    <w:rsid w:val="004B6C9A"/>
    <w:rsid w:val="004B6CAA"/>
    <w:rsid w:val="004B6E4A"/>
    <w:rsid w:val="004B749E"/>
    <w:rsid w:val="004B76A0"/>
    <w:rsid w:val="004B7995"/>
    <w:rsid w:val="004B7A41"/>
    <w:rsid w:val="004B7B07"/>
    <w:rsid w:val="004B7D36"/>
    <w:rsid w:val="004B7DE1"/>
    <w:rsid w:val="004B7E41"/>
    <w:rsid w:val="004B7EA3"/>
    <w:rsid w:val="004C039E"/>
    <w:rsid w:val="004C060D"/>
    <w:rsid w:val="004C06A5"/>
    <w:rsid w:val="004C0916"/>
    <w:rsid w:val="004C0997"/>
    <w:rsid w:val="004C0F87"/>
    <w:rsid w:val="004C0FD3"/>
    <w:rsid w:val="004C1009"/>
    <w:rsid w:val="004C12E6"/>
    <w:rsid w:val="004C1950"/>
    <w:rsid w:val="004C253E"/>
    <w:rsid w:val="004C2A5E"/>
    <w:rsid w:val="004C2B77"/>
    <w:rsid w:val="004C3047"/>
    <w:rsid w:val="004C310B"/>
    <w:rsid w:val="004C35C5"/>
    <w:rsid w:val="004C39A1"/>
    <w:rsid w:val="004C3B0C"/>
    <w:rsid w:val="004C3B89"/>
    <w:rsid w:val="004C3CE1"/>
    <w:rsid w:val="004C3DB8"/>
    <w:rsid w:val="004C4417"/>
    <w:rsid w:val="004C46F7"/>
    <w:rsid w:val="004C4877"/>
    <w:rsid w:val="004C4D0B"/>
    <w:rsid w:val="004C4D1B"/>
    <w:rsid w:val="004C4D82"/>
    <w:rsid w:val="004C4DC9"/>
    <w:rsid w:val="004C52DB"/>
    <w:rsid w:val="004C5768"/>
    <w:rsid w:val="004C5B69"/>
    <w:rsid w:val="004C5E10"/>
    <w:rsid w:val="004C5E50"/>
    <w:rsid w:val="004C63BC"/>
    <w:rsid w:val="004C659D"/>
    <w:rsid w:val="004C65A4"/>
    <w:rsid w:val="004C671D"/>
    <w:rsid w:val="004C6A21"/>
    <w:rsid w:val="004C6A25"/>
    <w:rsid w:val="004C6A4F"/>
    <w:rsid w:val="004C7054"/>
    <w:rsid w:val="004C70FB"/>
    <w:rsid w:val="004C75DD"/>
    <w:rsid w:val="004C7ADA"/>
    <w:rsid w:val="004C7BBD"/>
    <w:rsid w:val="004D08AD"/>
    <w:rsid w:val="004D0927"/>
    <w:rsid w:val="004D18D8"/>
    <w:rsid w:val="004D196B"/>
    <w:rsid w:val="004D1F44"/>
    <w:rsid w:val="004D2033"/>
    <w:rsid w:val="004D2256"/>
    <w:rsid w:val="004D235B"/>
    <w:rsid w:val="004D2F99"/>
    <w:rsid w:val="004D32D6"/>
    <w:rsid w:val="004D3712"/>
    <w:rsid w:val="004D3C52"/>
    <w:rsid w:val="004D41EC"/>
    <w:rsid w:val="004D4248"/>
    <w:rsid w:val="004D42FD"/>
    <w:rsid w:val="004D435E"/>
    <w:rsid w:val="004D4405"/>
    <w:rsid w:val="004D458D"/>
    <w:rsid w:val="004D45B0"/>
    <w:rsid w:val="004D4683"/>
    <w:rsid w:val="004D49D3"/>
    <w:rsid w:val="004D4AC4"/>
    <w:rsid w:val="004D4DC7"/>
    <w:rsid w:val="004D50D6"/>
    <w:rsid w:val="004D5110"/>
    <w:rsid w:val="004D52CF"/>
    <w:rsid w:val="004D531C"/>
    <w:rsid w:val="004D53E1"/>
    <w:rsid w:val="004D5DF1"/>
    <w:rsid w:val="004D6464"/>
    <w:rsid w:val="004D688C"/>
    <w:rsid w:val="004D6949"/>
    <w:rsid w:val="004D6C36"/>
    <w:rsid w:val="004D6D8E"/>
    <w:rsid w:val="004D7006"/>
    <w:rsid w:val="004D71EF"/>
    <w:rsid w:val="004D73CB"/>
    <w:rsid w:val="004D7684"/>
    <w:rsid w:val="004D7ACD"/>
    <w:rsid w:val="004D7C32"/>
    <w:rsid w:val="004D7DE0"/>
    <w:rsid w:val="004D7E6A"/>
    <w:rsid w:val="004D7F60"/>
    <w:rsid w:val="004E01A9"/>
    <w:rsid w:val="004E0884"/>
    <w:rsid w:val="004E0B08"/>
    <w:rsid w:val="004E0BD9"/>
    <w:rsid w:val="004E0E42"/>
    <w:rsid w:val="004E1090"/>
    <w:rsid w:val="004E13E7"/>
    <w:rsid w:val="004E171D"/>
    <w:rsid w:val="004E1BE9"/>
    <w:rsid w:val="004E1F42"/>
    <w:rsid w:val="004E1FDE"/>
    <w:rsid w:val="004E20FE"/>
    <w:rsid w:val="004E2401"/>
    <w:rsid w:val="004E2DA4"/>
    <w:rsid w:val="004E2FAD"/>
    <w:rsid w:val="004E3721"/>
    <w:rsid w:val="004E3785"/>
    <w:rsid w:val="004E3889"/>
    <w:rsid w:val="004E3D5F"/>
    <w:rsid w:val="004E3E84"/>
    <w:rsid w:val="004E4104"/>
    <w:rsid w:val="004E4334"/>
    <w:rsid w:val="004E44E1"/>
    <w:rsid w:val="004E4A63"/>
    <w:rsid w:val="004E4B64"/>
    <w:rsid w:val="004E4B93"/>
    <w:rsid w:val="004E4CE8"/>
    <w:rsid w:val="004E4E80"/>
    <w:rsid w:val="004E5130"/>
    <w:rsid w:val="004E5BE7"/>
    <w:rsid w:val="004E5F66"/>
    <w:rsid w:val="004E62AD"/>
    <w:rsid w:val="004E63DE"/>
    <w:rsid w:val="004E65ED"/>
    <w:rsid w:val="004E6A0F"/>
    <w:rsid w:val="004E6ACC"/>
    <w:rsid w:val="004E6DEA"/>
    <w:rsid w:val="004E6E36"/>
    <w:rsid w:val="004E6F47"/>
    <w:rsid w:val="004E718E"/>
    <w:rsid w:val="004E71C9"/>
    <w:rsid w:val="004E73C3"/>
    <w:rsid w:val="004E7C78"/>
    <w:rsid w:val="004E7D47"/>
    <w:rsid w:val="004E7DA8"/>
    <w:rsid w:val="004E7EF2"/>
    <w:rsid w:val="004E7FBA"/>
    <w:rsid w:val="004F0509"/>
    <w:rsid w:val="004F059F"/>
    <w:rsid w:val="004F09D0"/>
    <w:rsid w:val="004F0E07"/>
    <w:rsid w:val="004F15C8"/>
    <w:rsid w:val="004F1609"/>
    <w:rsid w:val="004F194F"/>
    <w:rsid w:val="004F1A00"/>
    <w:rsid w:val="004F1CEA"/>
    <w:rsid w:val="004F26A6"/>
    <w:rsid w:val="004F28AC"/>
    <w:rsid w:val="004F28FD"/>
    <w:rsid w:val="004F2D03"/>
    <w:rsid w:val="004F2DDA"/>
    <w:rsid w:val="004F30F3"/>
    <w:rsid w:val="004F34A9"/>
    <w:rsid w:val="004F3974"/>
    <w:rsid w:val="004F3C65"/>
    <w:rsid w:val="004F44A2"/>
    <w:rsid w:val="004F44BF"/>
    <w:rsid w:val="004F44F0"/>
    <w:rsid w:val="004F4886"/>
    <w:rsid w:val="004F4FA6"/>
    <w:rsid w:val="004F52FF"/>
    <w:rsid w:val="004F5947"/>
    <w:rsid w:val="004F5A5E"/>
    <w:rsid w:val="004F5C1C"/>
    <w:rsid w:val="004F5F74"/>
    <w:rsid w:val="004F6485"/>
    <w:rsid w:val="004F64BF"/>
    <w:rsid w:val="004F656A"/>
    <w:rsid w:val="004F6677"/>
    <w:rsid w:val="004F679B"/>
    <w:rsid w:val="004F68EA"/>
    <w:rsid w:val="004F6AC7"/>
    <w:rsid w:val="004F6CAC"/>
    <w:rsid w:val="004F7209"/>
    <w:rsid w:val="004F7488"/>
    <w:rsid w:val="004F7A04"/>
    <w:rsid w:val="004F7DBD"/>
    <w:rsid w:val="005001D9"/>
    <w:rsid w:val="005003A3"/>
    <w:rsid w:val="005003BB"/>
    <w:rsid w:val="00500420"/>
    <w:rsid w:val="00500677"/>
    <w:rsid w:val="00500EC4"/>
    <w:rsid w:val="005012E7"/>
    <w:rsid w:val="00501313"/>
    <w:rsid w:val="005014D0"/>
    <w:rsid w:val="005016D6"/>
    <w:rsid w:val="00501D5A"/>
    <w:rsid w:val="00502300"/>
    <w:rsid w:val="0050230F"/>
    <w:rsid w:val="00502429"/>
    <w:rsid w:val="005027EC"/>
    <w:rsid w:val="00502B03"/>
    <w:rsid w:val="00502D6C"/>
    <w:rsid w:val="00502E28"/>
    <w:rsid w:val="00503122"/>
    <w:rsid w:val="00503328"/>
    <w:rsid w:val="0050340A"/>
    <w:rsid w:val="00503575"/>
    <w:rsid w:val="005036B3"/>
    <w:rsid w:val="00503D06"/>
    <w:rsid w:val="0050438F"/>
    <w:rsid w:val="00504D60"/>
    <w:rsid w:val="00504E00"/>
    <w:rsid w:val="00505062"/>
    <w:rsid w:val="005053BA"/>
    <w:rsid w:val="00505470"/>
    <w:rsid w:val="00505581"/>
    <w:rsid w:val="005058C0"/>
    <w:rsid w:val="00505EAA"/>
    <w:rsid w:val="00505EFA"/>
    <w:rsid w:val="005061DD"/>
    <w:rsid w:val="00506253"/>
    <w:rsid w:val="0050647A"/>
    <w:rsid w:val="005065DE"/>
    <w:rsid w:val="00506739"/>
    <w:rsid w:val="005067D2"/>
    <w:rsid w:val="005068AC"/>
    <w:rsid w:val="00506A85"/>
    <w:rsid w:val="00506B26"/>
    <w:rsid w:val="00506C07"/>
    <w:rsid w:val="00506CB9"/>
    <w:rsid w:val="00507541"/>
    <w:rsid w:val="005075D7"/>
    <w:rsid w:val="0050793E"/>
    <w:rsid w:val="00507A7C"/>
    <w:rsid w:val="00507BA8"/>
    <w:rsid w:val="00507C97"/>
    <w:rsid w:val="00507D37"/>
    <w:rsid w:val="0051048E"/>
    <w:rsid w:val="00510739"/>
    <w:rsid w:val="00510C67"/>
    <w:rsid w:val="00510C6C"/>
    <w:rsid w:val="00510C9B"/>
    <w:rsid w:val="00510E02"/>
    <w:rsid w:val="00510F22"/>
    <w:rsid w:val="0051113E"/>
    <w:rsid w:val="0051140D"/>
    <w:rsid w:val="0051141D"/>
    <w:rsid w:val="00511839"/>
    <w:rsid w:val="00511C57"/>
    <w:rsid w:val="00511CED"/>
    <w:rsid w:val="00511E64"/>
    <w:rsid w:val="00511EE2"/>
    <w:rsid w:val="0051208B"/>
    <w:rsid w:val="005125B0"/>
    <w:rsid w:val="005126FF"/>
    <w:rsid w:val="00512B11"/>
    <w:rsid w:val="00512C0C"/>
    <w:rsid w:val="005132BF"/>
    <w:rsid w:val="005135E5"/>
    <w:rsid w:val="00513B1A"/>
    <w:rsid w:val="00513C8C"/>
    <w:rsid w:val="00513D23"/>
    <w:rsid w:val="00513E02"/>
    <w:rsid w:val="005140C1"/>
    <w:rsid w:val="00514378"/>
    <w:rsid w:val="00514855"/>
    <w:rsid w:val="00514D9A"/>
    <w:rsid w:val="00514DEF"/>
    <w:rsid w:val="00515233"/>
    <w:rsid w:val="005155C0"/>
    <w:rsid w:val="0051563B"/>
    <w:rsid w:val="00515A3F"/>
    <w:rsid w:val="00515C1D"/>
    <w:rsid w:val="00515E98"/>
    <w:rsid w:val="00516350"/>
    <w:rsid w:val="00516561"/>
    <w:rsid w:val="005165B1"/>
    <w:rsid w:val="00516704"/>
    <w:rsid w:val="005168C6"/>
    <w:rsid w:val="005168EA"/>
    <w:rsid w:val="00516A4C"/>
    <w:rsid w:val="00516AB5"/>
    <w:rsid w:val="00516AE6"/>
    <w:rsid w:val="00516B59"/>
    <w:rsid w:val="00516D72"/>
    <w:rsid w:val="005170A1"/>
    <w:rsid w:val="00517498"/>
    <w:rsid w:val="0051767F"/>
    <w:rsid w:val="0051773A"/>
    <w:rsid w:val="00517822"/>
    <w:rsid w:val="005178F0"/>
    <w:rsid w:val="00517CEF"/>
    <w:rsid w:val="00517FE2"/>
    <w:rsid w:val="005204BB"/>
    <w:rsid w:val="00520691"/>
    <w:rsid w:val="00520760"/>
    <w:rsid w:val="0052095A"/>
    <w:rsid w:val="00520A5D"/>
    <w:rsid w:val="00520A68"/>
    <w:rsid w:val="00521207"/>
    <w:rsid w:val="0052148F"/>
    <w:rsid w:val="00521505"/>
    <w:rsid w:val="005215C0"/>
    <w:rsid w:val="0052178E"/>
    <w:rsid w:val="00521A6D"/>
    <w:rsid w:val="00521B45"/>
    <w:rsid w:val="00521EE9"/>
    <w:rsid w:val="00522677"/>
    <w:rsid w:val="0052267C"/>
    <w:rsid w:val="00522A12"/>
    <w:rsid w:val="00522B2D"/>
    <w:rsid w:val="00522B39"/>
    <w:rsid w:val="00522FF3"/>
    <w:rsid w:val="00523050"/>
    <w:rsid w:val="00523813"/>
    <w:rsid w:val="00523D75"/>
    <w:rsid w:val="00523DCD"/>
    <w:rsid w:val="0052413D"/>
    <w:rsid w:val="005244DF"/>
    <w:rsid w:val="005246A2"/>
    <w:rsid w:val="00524765"/>
    <w:rsid w:val="00524A44"/>
    <w:rsid w:val="00524CE2"/>
    <w:rsid w:val="00525060"/>
    <w:rsid w:val="005251C1"/>
    <w:rsid w:val="00525294"/>
    <w:rsid w:val="00525B9C"/>
    <w:rsid w:val="00525CC4"/>
    <w:rsid w:val="00525D28"/>
    <w:rsid w:val="00525D41"/>
    <w:rsid w:val="00526967"/>
    <w:rsid w:val="00526AD8"/>
    <w:rsid w:val="00526EB6"/>
    <w:rsid w:val="005274BF"/>
    <w:rsid w:val="005275EB"/>
    <w:rsid w:val="005277B7"/>
    <w:rsid w:val="00527880"/>
    <w:rsid w:val="00527CF4"/>
    <w:rsid w:val="00530098"/>
    <w:rsid w:val="0053049E"/>
    <w:rsid w:val="00530689"/>
    <w:rsid w:val="0053093C"/>
    <w:rsid w:val="005309F3"/>
    <w:rsid w:val="0053118D"/>
    <w:rsid w:val="00531A2C"/>
    <w:rsid w:val="00531A63"/>
    <w:rsid w:val="00531CAE"/>
    <w:rsid w:val="00531E12"/>
    <w:rsid w:val="00531E20"/>
    <w:rsid w:val="00531F0D"/>
    <w:rsid w:val="005322BE"/>
    <w:rsid w:val="005324AC"/>
    <w:rsid w:val="00532895"/>
    <w:rsid w:val="00532B16"/>
    <w:rsid w:val="00532BD2"/>
    <w:rsid w:val="00532D12"/>
    <w:rsid w:val="00532E93"/>
    <w:rsid w:val="0053310B"/>
    <w:rsid w:val="005335B7"/>
    <w:rsid w:val="0053364C"/>
    <w:rsid w:val="00533830"/>
    <w:rsid w:val="00533BEC"/>
    <w:rsid w:val="00533CF3"/>
    <w:rsid w:val="00533E9C"/>
    <w:rsid w:val="00533EC4"/>
    <w:rsid w:val="005342B4"/>
    <w:rsid w:val="00534559"/>
    <w:rsid w:val="0053468F"/>
    <w:rsid w:val="00534DE5"/>
    <w:rsid w:val="00534F66"/>
    <w:rsid w:val="00535202"/>
    <w:rsid w:val="00535551"/>
    <w:rsid w:val="005358E8"/>
    <w:rsid w:val="005359E2"/>
    <w:rsid w:val="00535CAD"/>
    <w:rsid w:val="0053601E"/>
    <w:rsid w:val="005361E4"/>
    <w:rsid w:val="005364C9"/>
    <w:rsid w:val="00536815"/>
    <w:rsid w:val="005369C4"/>
    <w:rsid w:val="00536CBC"/>
    <w:rsid w:val="00536FB9"/>
    <w:rsid w:val="005372D5"/>
    <w:rsid w:val="005379EB"/>
    <w:rsid w:val="00537C07"/>
    <w:rsid w:val="00537CFE"/>
    <w:rsid w:val="00540302"/>
    <w:rsid w:val="00540546"/>
    <w:rsid w:val="00540564"/>
    <w:rsid w:val="005409D3"/>
    <w:rsid w:val="00540EC3"/>
    <w:rsid w:val="00541245"/>
    <w:rsid w:val="00541252"/>
    <w:rsid w:val="00541682"/>
    <w:rsid w:val="005416D4"/>
    <w:rsid w:val="005416EC"/>
    <w:rsid w:val="00541753"/>
    <w:rsid w:val="0054185D"/>
    <w:rsid w:val="00541BAD"/>
    <w:rsid w:val="00542324"/>
    <w:rsid w:val="0054256E"/>
    <w:rsid w:val="0054275D"/>
    <w:rsid w:val="00542923"/>
    <w:rsid w:val="0054296A"/>
    <w:rsid w:val="00542CF4"/>
    <w:rsid w:val="00542E97"/>
    <w:rsid w:val="005430AE"/>
    <w:rsid w:val="005435FD"/>
    <w:rsid w:val="0054375C"/>
    <w:rsid w:val="00543B76"/>
    <w:rsid w:val="00543D20"/>
    <w:rsid w:val="00543DCC"/>
    <w:rsid w:val="00543FB1"/>
    <w:rsid w:val="00544231"/>
    <w:rsid w:val="0054447E"/>
    <w:rsid w:val="0054497B"/>
    <w:rsid w:val="005449DD"/>
    <w:rsid w:val="00545045"/>
    <w:rsid w:val="00545E53"/>
    <w:rsid w:val="00545F9B"/>
    <w:rsid w:val="005464DA"/>
    <w:rsid w:val="00546596"/>
    <w:rsid w:val="005466CF"/>
    <w:rsid w:val="005469B4"/>
    <w:rsid w:val="00546B5D"/>
    <w:rsid w:val="00546CFB"/>
    <w:rsid w:val="00546FD3"/>
    <w:rsid w:val="00547017"/>
    <w:rsid w:val="00547516"/>
    <w:rsid w:val="00547664"/>
    <w:rsid w:val="005478B2"/>
    <w:rsid w:val="0054799C"/>
    <w:rsid w:val="00547B48"/>
    <w:rsid w:val="00550203"/>
    <w:rsid w:val="005505D8"/>
    <w:rsid w:val="00551021"/>
    <w:rsid w:val="00551175"/>
    <w:rsid w:val="0055117A"/>
    <w:rsid w:val="00551260"/>
    <w:rsid w:val="00551C21"/>
    <w:rsid w:val="00552023"/>
    <w:rsid w:val="005521CF"/>
    <w:rsid w:val="0055234F"/>
    <w:rsid w:val="005523CB"/>
    <w:rsid w:val="0055253D"/>
    <w:rsid w:val="00552726"/>
    <w:rsid w:val="005527D8"/>
    <w:rsid w:val="005528BA"/>
    <w:rsid w:val="00552F80"/>
    <w:rsid w:val="005530EB"/>
    <w:rsid w:val="0055321E"/>
    <w:rsid w:val="0055355A"/>
    <w:rsid w:val="00553648"/>
    <w:rsid w:val="00553709"/>
    <w:rsid w:val="00553747"/>
    <w:rsid w:val="00553751"/>
    <w:rsid w:val="005537AF"/>
    <w:rsid w:val="0055413D"/>
    <w:rsid w:val="0055424A"/>
    <w:rsid w:val="005546A4"/>
    <w:rsid w:val="00554743"/>
    <w:rsid w:val="00554A67"/>
    <w:rsid w:val="00554CDB"/>
    <w:rsid w:val="00554D00"/>
    <w:rsid w:val="00554D3E"/>
    <w:rsid w:val="00554DA4"/>
    <w:rsid w:val="00555244"/>
    <w:rsid w:val="00555446"/>
    <w:rsid w:val="005555A9"/>
    <w:rsid w:val="005556F6"/>
    <w:rsid w:val="0055599F"/>
    <w:rsid w:val="00555A86"/>
    <w:rsid w:val="0055612B"/>
    <w:rsid w:val="0055616C"/>
    <w:rsid w:val="005562AF"/>
    <w:rsid w:val="00556533"/>
    <w:rsid w:val="005565CE"/>
    <w:rsid w:val="005566C8"/>
    <w:rsid w:val="005567DF"/>
    <w:rsid w:val="00556804"/>
    <w:rsid w:val="00556AEC"/>
    <w:rsid w:val="00556D1D"/>
    <w:rsid w:val="00556F7F"/>
    <w:rsid w:val="00557355"/>
    <w:rsid w:val="0055737F"/>
    <w:rsid w:val="00557761"/>
    <w:rsid w:val="00557A8D"/>
    <w:rsid w:val="00557ADD"/>
    <w:rsid w:val="00557C4A"/>
    <w:rsid w:val="00557D4A"/>
    <w:rsid w:val="005600DD"/>
    <w:rsid w:val="00560D90"/>
    <w:rsid w:val="00560F18"/>
    <w:rsid w:val="0056104F"/>
    <w:rsid w:val="0056122E"/>
    <w:rsid w:val="0056123A"/>
    <w:rsid w:val="00561AD8"/>
    <w:rsid w:val="00561BC0"/>
    <w:rsid w:val="00561D45"/>
    <w:rsid w:val="00561D7A"/>
    <w:rsid w:val="00562050"/>
    <w:rsid w:val="005621FD"/>
    <w:rsid w:val="005627DE"/>
    <w:rsid w:val="00562CBF"/>
    <w:rsid w:val="00562EC4"/>
    <w:rsid w:val="00563682"/>
    <w:rsid w:val="00563750"/>
    <w:rsid w:val="005639C8"/>
    <w:rsid w:val="005639F3"/>
    <w:rsid w:val="00563BE0"/>
    <w:rsid w:val="00564402"/>
    <w:rsid w:val="00564559"/>
    <w:rsid w:val="005645E5"/>
    <w:rsid w:val="00564782"/>
    <w:rsid w:val="005647ED"/>
    <w:rsid w:val="00564F1A"/>
    <w:rsid w:val="00564FF4"/>
    <w:rsid w:val="0056503E"/>
    <w:rsid w:val="0056541C"/>
    <w:rsid w:val="005654BF"/>
    <w:rsid w:val="005659CB"/>
    <w:rsid w:val="00565CFB"/>
    <w:rsid w:val="00565EA9"/>
    <w:rsid w:val="00565EFF"/>
    <w:rsid w:val="00566250"/>
    <w:rsid w:val="0056628B"/>
    <w:rsid w:val="005666B2"/>
    <w:rsid w:val="00566800"/>
    <w:rsid w:val="00566891"/>
    <w:rsid w:val="0056694D"/>
    <w:rsid w:val="00566A26"/>
    <w:rsid w:val="00566B2D"/>
    <w:rsid w:val="00566BF9"/>
    <w:rsid w:val="0056704E"/>
    <w:rsid w:val="005670A8"/>
    <w:rsid w:val="00567448"/>
    <w:rsid w:val="00567512"/>
    <w:rsid w:val="0056754A"/>
    <w:rsid w:val="0056760F"/>
    <w:rsid w:val="005676CF"/>
    <w:rsid w:val="00567A27"/>
    <w:rsid w:val="00567EE3"/>
    <w:rsid w:val="0057016A"/>
    <w:rsid w:val="0057026C"/>
    <w:rsid w:val="00570425"/>
    <w:rsid w:val="005704C7"/>
    <w:rsid w:val="0057093C"/>
    <w:rsid w:val="00570982"/>
    <w:rsid w:val="00570991"/>
    <w:rsid w:val="0057152E"/>
    <w:rsid w:val="0057196C"/>
    <w:rsid w:val="005719B5"/>
    <w:rsid w:val="00571B2F"/>
    <w:rsid w:val="00571B64"/>
    <w:rsid w:val="00571C3B"/>
    <w:rsid w:val="00571D0F"/>
    <w:rsid w:val="00572084"/>
    <w:rsid w:val="0057218E"/>
    <w:rsid w:val="00572238"/>
    <w:rsid w:val="0057274D"/>
    <w:rsid w:val="005727ED"/>
    <w:rsid w:val="00572955"/>
    <w:rsid w:val="00572A42"/>
    <w:rsid w:val="00572B4D"/>
    <w:rsid w:val="00572B5D"/>
    <w:rsid w:val="00572C78"/>
    <w:rsid w:val="00572C7D"/>
    <w:rsid w:val="00572C80"/>
    <w:rsid w:val="00572DB5"/>
    <w:rsid w:val="005731C4"/>
    <w:rsid w:val="0057353E"/>
    <w:rsid w:val="005736A4"/>
    <w:rsid w:val="00573885"/>
    <w:rsid w:val="0057466D"/>
    <w:rsid w:val="005746BB"/>
    <w:rsid w:val="0057502A"/>
    <w:rsid w:val="005754DA"/>
    <w:rsid w:val="00575571"/>
    <w:rsid w:val="00575765"/>
    <w:rsid w:val="0057599A"/>
    <w:rsid w:val="005759BB"/>
    <w:rsid w:val="005759C6"/>
    <w:rsid w:val="0057609A"/>
    <w:rsid w:val="00576119"/>
    <w:rsid w:val="00576167"/>
    <w:rsid w:val="00576454"/>
    <w:rsid w:val="0057649B"/>
    <w:rsid w:val="005764D9"/>
    <w:rsid w:val="00576993"/>
    <w:rsid w:val="00576AF3"/>
    <w:rsid w:val="00577290"/>
    <w:rsid w:val="0057730B"/>
    <w:rsid w:val="00577753"/>
    <w:rsid w:val="00577ABB"/>
    <w:rsid w:val="00577AF2"/>
    <w:rsid w:val="00577B41"/>
    <w:rsid w:val="00577DE9"/>
    <w:rsid w:val="00577EA7"/>
    <w:rsid w:val="00580137"/>
    <w:rsid w:val="005801F6"/>
    <w:rsid w:val="0058058A"/>
    <w:rsid w:val="00580674"/>
    <w:rsid w:val="00580777"/>
    <w:rsid w:val="00580D77"/>
    <w:rsid w:val="00580FA1"/>
    <w:rsid w:val="005810E2"/>
    <w:rsid w:val="00581825"/>
    <w:rsid w:val="00581B21"/>
    <w:rsid w:val="00581D38"/>
    <w:rsid w:val="00581E51"/>
    <w:rsid w:val="00581E90"/>
    <w:rsid w:val="00582429"/>
    <w:rsid w:val="0058293D"/>
    <w:rsid w:val="00582D64"/>
    <w:rsid w:val="00582DB7"/>
    <w:rsid w:val="00582E03"/>
    <w:rsid w:val="00582E35"/>
    <w:rsid w:val="005831FB"/>
    <w:rsid w:val="00583A76"/>
    <w:rsid w:val="00583D64"/>
    <w:rsid w:val="00584184"/>
    <w:rsid w:val="00584489"/>
    <w:rsid w:val="005846B9"/>
    <w:rsid w:val="005846E7"/>
    <w:rsid w:val="005847F0"/>
    <w:rsid w:val="00584B3B"/>
    <w:rsid w:val="00584B59"/>
    <w:rsid w:val="00584BF1"/>
    <w:rsid w:val="00584BF3"/>
    <w:rsid w:val="00584D2E"/>
    <w:rsid w:val="00584EF9"/>
    <w:rsid w:val="0058506E"/>
    <w:rsid w:val="005851FD"/>
    <w:rsid w:val="00585527"/>
    <w:rsid w:val="0058570D"/>
    <w:rsid w:val="0058577E"/>
    <w:rsid w:val="005858FC"/>
    <w:rsid w:val="00585D30"/>
    <w:rsid w:val="00585D78"/>
    <w:rsid w:val="005865D4"/>
    <w:rsid w:val="00586639"/>
    <w:rsid w:val="00586684"/>
    <w:rsid w:val="0058680B"/>
    <w:rsid w:val="0058683B"/>
    <w:rsid w:val="0058691D"/>
    <w:rsid w:val="005870E0"/>
    <w:rsid w:val="00587231"/>
    <w:rsid w:val="00587273"/>
    <w:rsid w:val="00587427"/>
    <w:rsid w:val="00587E6E"/>
    <w:rsid w:val="00587EDC"/>
    <w:rsid w:val="0059003D"/>
    <w:rsid w:val="00590185"/>
    <w:rsid w:val="005904FF"/>
    <w:rsid w:val="0059098D"/>
    <w:rsid w:val="005909BA"/>
    <w:rsid w:val="00590B25"/>
    <w:rsid w:val="00590D1A"/>
    <w:rsid w:val="005913C6"/>
    <w:rsid w:val="00591441"/>
    <w:rsid w:val="005914F8"/>
    <w:rsid w:val="00591792"/>
    <w:rsid w:val="005919F8"/>
    <w:rsid w:val="005924A5"/>
    <w:rsid w:val="00592937"/>
    <w:rsid w:val="00592C53"/>
    <w:rsid w:val="00592E7D"/>
    <w:rsid w:val="005930A0"/>
    <w:rsid w:val="0059318C"/>
    <w:rsid w:val="005931B2"/>
    <w:rsid w:val="005934EB"/>
    <w:rsid w:val="00593553"/>
    <w:rsid w:val="00593969"/>
    <w:rsid w:val="00593BEC"/>
    <w:rsid w:val="00593D38"/>
    <w:rsid w:val="00593F21"/>
    <w:rsid w:val="00594437"/>
    <w:rsid w:val="005946B8"/>
    <w:rsid w:val="0059478F"/>
    <w:rsid w:val="00594A47"/>
    <w:rsid w:val="00594B62"/>
    <w:rsid w:val="00594F1A"/>
    <w:rsid w:val="0059503A"/>
    <w:rsid w:val="0059516C"/>
    <w:rsid w:val="00595307"/>
    <w:rsid w:val="00595593"/>
    <w:rsid w:val="005955B4"/>
    <w:rsid w:val="00595625"/>
    <w:rsid w:val="00595A5F"/>
    <w:rsid w:val="00595C8E"/>
    <w:rsid w:val="00595D4F"/>
    <w:rsid w:val="00595E81"/>
    <w:rsid w:val="00596432"/>
    <w:rsid w:val="005967F0"/>
    <w:rsid w:val="00596ABC"/>
    <w:rsid w:val="00596DA8"/>
    <w:rsid w:val="00596FCD"/>
    <w:rsid w:val="005970FE"/>
    <w:rsid w:val="0059713A"/>
    <w:rsid w:val="00597C6F"/>
    <w:rsid w:val="00597DFA"/>
    <w:rsid w:val="005A0057"/>
    <w:rsid w:val="005A03EE"/>
    <w:rsid w:val="005A0400"/>
    <w:rsid w:val="005A06D0"/>
    <w:rsid w:val="005A0843"/>
    <w:rsid w:val="005A0CBA"/>
    <w:rsid w:val="005A10E6"/>
    <w:rsid w:val="005A12CC"/>
    <w:rsid w:val="005A16C4"/>
    <w:rsid w:val="005A17E0"/>
    <w:rsid w:val="005A1939"/>
    <w:rsid w:val="005A1C63"/>
    <w:rsid w:val="005A1DE3"/>
    <w:rsid w:val="005A1E54"/>
    <w:rsid w:val="005A21A0"/>
    <w:rsid w:val="005A2262"/>
    <w:rsid w:val="005A2280"/>
    <w:rsid w:val="005A248B"/>
    <w:rsid w:val="005A2755"/>
    <w:rsid w:val="005A27D9"/>
    <w:rsid w:val="005A2910"/>
    <w:rsid w:val="005A2C72"/>
    <w:rsid w:val="005A2FE7"/>
    <w:rsid w:val="005A36E9"/>
    <w:rsid w:val="005A383C"/>
    <w:rsid w:val="005A385E"/>
    <w:rsid w:val="005A38D4"/>
    <w:rsid w:val="005A3ACF"/>
    <w:rsid w:val="005A3AF2"/>
    <w:rsid w:val="005A3C42"/>
    <w:rsid w:val="005A3DAF"/>
    <w:rsid w:val="005A3EEB"/>
    <w:rsid w:val="005A41EB"/>
    <w:rsid w:val="005A45F1"/>
    <w:rsid w:val="005A4662"/>
    <w:rsid w:val="005A4882"/>
    <w:rsid w:val="005A4C3B"/>
    <w:rsid w:val="005A4D52"/>
    <w:rsid w:val="005A51A1"/>
    <w:rsid w:val="005A546D"/>
    <w:rsid w:val="005A5F44"/>
    <w:rsid w:val="005A5F5A"/>
    <w:rsid w:val="005A6079"/>
    <w:rsid w:val="005A6361"/>
    <w:rsid w:val="005A662A"/>
    <w:rsid w:val="005A673A"/>
    <w:rsid w:val="005A6B8F"/>
    <w:rsid w:val="005A6B98"/>
    <w:rsid w:val="005A6C58"/>
    <w:rsid w:val="005A6D75"/>
    <w:rsid w:val="005A6EDF"/>
    <w:rsid w:val="005A71D4"/>
    <w:rsid w:val="005A7386"/>
    <w:rsid w:val="005A74F0"/>
    <w:rsid w:val="005A76EE"/>
    <w:rsid w:val="005A788F"/>
    <w:rsid w:val="005A7DBD"/>
    <w:rsid w:val="005A7EAA"/>
    <w:rsid w:val="005A7EF6"/>
    <w:rsid w:val="005A7F89"/>
    <w:rsid w:val="005B061A"/>
    <w:rsid w:val="005B090F"/>
    <w:rsid w:val="005B0A31"/>
    <w:rsid w:val="005B0E67"/>
    <w:rsid w:val="005B17ED"/>
    <w:rsid w:val="005B207C"/>
    <w:rsid w:val="005B213E"/>
    <w:rsid w:val="005B2865"/>
    <w:rsid w:val="005B2FAC"/>
    <w:rsid w:val="005B3192"/>
    <w:rsid w:val="005B35A8"/>
    <w:rsid w:val="005B3851"/>
    <w:rsid w:val="005B3A39"/>
    <w:rsid w:val="005B3FB7"/>
    <w:rsid w:val="005B41A2"/>
    <w:rsid w:val="005B42EB"/>
    <w:rsid w:val="005B4562"/>
    <w:rsid w:val="005B4AC7"/>
    <w:rsid w:val="005B4C55"/>
    <w:rsid w:val="005B4D7A"/>
    <w:rsid w:val="005B524E"/>
    <w:rsid w:val="005B57E0"/>
    <w:rsid w:val="005B5811"/>
    <w:rsid w:val="005B5979"/>
    <w:rsid w:val="005B5A46"/>
    <w:rsid w:val="005B5B1C"/>
    <w:rsid w:val="005B5FA4"/>
    <w:rsid w:val="005B6026"/>
    <w:rsid w:val="005B6AF8"/>
    <w:rsid w:val="005B6C18"/>
    <w:rsid w:val="005B70B6"/>
    <w:rsid w:val="005B70D3"/>
    <w:rsid w:val="005B737E"/>
    <w:rsid w:val="005B76F8"/>
    <w:rsid w:val="005B78E2"/>
    <w:rsid w:val="005B7922"/>
    <w:rsid w:val="005B79DE"/>
    <w:rsid w:val="005B7A29"/>
    <w:rsid w:val="005B7B32"/>
    <w:rsid w:val="005B7BCD"/>
    <w:rsid w:val="005B7FB1"/>
    <w:rsid w:val="005B7FE2"/>
    <w:rsid w:val="005C0213"/>
    <w:rsid w:val="005C066E"/>
    <w:rsid w:val="005C088A"/>
    <w:rsid w:val="005C1035"/>
    <w:rsid w:val="005C155E"/>
    <w:rsid w:val="005C18A4"/>
    <w:rsid w:val="005C1AC5"/>
    <w:rsid w:val="005C1EC4"/>
    <w:rsid w:val="005C202B"/>
    <w:rsid w:val="005C21A1"/>
    <w:rsid w:val="005C2245"/>
    <w:rsid w:val="005C22F8"/>
    <w:rsid w:val="005C23A7"/>
    <w:rsid w:val="005C24FA"/>
    <w:rsid w:val="005C2791"/>
    <w:rsid w:val="005C2865"/>
    <w:rsid w:val="005C3251"/>
    <w:rsid w:val="005C34D5"/>
    <w:rsid w:val="005C34FE"/>
    <w:rsid w:val="005C35D1"/>
    <w:rsid w:val="005C35D3"/>
    <w:rsid w:val="005C37A3"/>
    <w:rsid w:val="005C3983"/>
    <w:rsid w:val="005C3E15"/>
    <w:rsid w:val="005C3F7F"/>
    <w:rsid w:val="005C407E"/>
    <w:rsid w:val="005C420A"/>
    <w:rsid w:val="005C43C3"/>
    <w:rsid w:val="005C4664"/>
    <w:rsid w:val="005C48D5"/>
    <w:rsid w:val="005C4B95"/>
    <w:rsid w:val="005C4CBA"/>
    <w:rsid w:val="005C5562"/>
    <w:rsid w:val="005C55AE"/>
    <w:rsid w:val="005C57E5"/>
    <w:rsid w:val="005C5A97"/>
    <w:rsid w:val="005C5A9B"/>
    <w:rsid w:val="005C5B12"/>
    <w:rsid w:val="005C5B35"/>
    <w:rsid w:val="005C5B67"/>
    <w:rsid w:val="005C6244"/>
    <w:rsid w:val="005C6344"/>
    <w:rsid w:val="005C6572"/>
    <w:rsid w:val="005C657E"/>
    <w:rsid w:val="005C69A5"/>
    <w:rsid w:val="005C6CA0"/>
    <w:rsid w:val="005C6E87"/>
    <w:rsid w:val="005C6EBA"/>
    <w:rsid w:val="005C7A4E"/>
    <w:rsid w:val="005C7B76"/>
    <w:rsid w:val="005D0100"/>
    <w:rsid w:val="005D037F"/>
    <w:rsid w:val="005D0382"/>
    <w:rsid w:val="005D0AEF"/>
    <w:rsid w:val="005D0B3B"/>
    <w:rsid w:val="005D0C63"/>
    <w:rsid w:val="005D1075"/>
    <w:rsid w:val="005D1450"/>
    <w:rsid w:val="005D17AF"/>
    <w:rsid w:val="005D1828"/>
    <w:rsid w:val="005D1913"/>
    <w:rsid w:val="005D1A61"/>
    <w:rsid w:val="005D1D68"/>
    <w:rsid w:val="005D1E51"/>
    <w:rsid w:val="005D1FC6"/>
    <w:rsid w:val="005D2064"/>
    <w:rsid w:val="005D2276"/>
    <w:rsid w:val="005D27D0"/>
    <w:rsid w:val="005D296B"/>
    <w:rsid w:val="005D2A0C"/>
    <w:rsid w:val="005D300D"/>
    <w:rsid w:val="005D31A6"/>
    <w:rsid w:val="005D3255"/>
    <w:rsid w:val="005D3F39"/>
    <w:rsid w:val="005D3F71"/>
    <w:rsid w:val="005D41A9"/>
    <w:rsid w:val="005D4347"/>
    <w:rsid w:val="005D447A"/>
    <w:rsid w:val="005D469C"/>
    <w:rsid w:val="005D472A"/>
    <w:rsid w:val="005D4B17"/>
    <w:rsid w:val="005D4BB5"/>
    <w:rsid w:val="005D5212"/>
    <w:rsid w:val="005D5894"/>
    <w:rsid w:val="005D647F"/>
    <w:rsid w:val="005D6694"/>
    <w:rsid w:val="005D685C"/>
    <w:rsid w:val="005D68B1"/>
    <w:rsid w:val="005D68E1"/>
    <w:rsid w:val="005D69E4"/>
    <w:rsid w:val="005D7176"/>
    <w:rsid w:val="005D72AD"/>
    <w:rsid w:val="005D7540"/>
    <w:rsid w:val="005D7B28"/>
    <w:rsid w:val="005D7C31"/>
    <w:rsid w:val="005E027D"/>
    <w:rsid w:val="005E02CD"/>
    <w:rsid w:val="005E0359"/>
    <w:rsid w:val="005E0754"/>
    <w:rsid w:val="005E099C"/>
    <w:rsid w:val="005E0ACE"/>
    <w:rsid w:val="005E0BDC"/>
    <w:rsid w:val="005E0E58"/>
    <w:rsid w:val="005E0F4A"/>
    <w:rsid w:val="005E0F8B"/>
    <w:rsid w:val="005E0FF4"/>
    <w:rsid w:val="005E1100"/>
    <w:rsid w:val="005E1117"/>
    <w:rsid w:val="005E1177"/>
    <w:rsid w:val="005E1180"/>
    <w:rsid w:val="005E1270"/>
    <w:rsid w:val="005E17DB"/>
    <w:rsid w:val="005E1B3A"/>
    <w:rsid w:val="005E1BAA"/>
    <w:rsid w:val="005E24CD"/>
    <w:rsid w:val="005E2886"/>
    <w:rsid w:val="005E2D2D"/>
    <w:rsid w:val="005E2E6A"/>
    <w:rsid w:val="005E2F1F"/>
    <w:rsid w:val="005E2FE3"/>
    <w:rsid w:val="005E345C"/>
    <w:rsid w:val="005E36C4"/>
    <w:rsid w:val="005E3BE9"/>
    <w:rsid w:val="005E3D25"/>
    <w:rsid w:val="005E42BB"/>
    <w:rsid w:val="005E43C6"/>
    <w:rsid w:val="005E456C"/>
    <w:rsid w:val="005E467F"/>
    <w:rsid w:val="005E4864"/>
    <w:rsid w:val="005E48C8"/>
    <w:rsid w:val="005E4A68"/>
    <w:rsid w:val="005E4AEE"/>
    <w:rsid w:val="005E4D8E"/>
    <w:rsid w:val="005E4F7F"/>
    <w:rsid w:val="005E4FB3"/>
    <w:rsid w:val="005E5041"/>
    <w:rsid w:val="005E5502"/>
    <w:rsid w:val="005E587F"/>
    <w:rsid w:val="005E5A55"/>
    <w:rsid w:val="005E5EB8"/>
    <w:rsid w:val="005E5FF4"/>
    <w:rsid w:val="005E6108"/>
    <w:rsid w:val="005E66D6"/>
    <w:rsid w:val="005E6730"/>
    <w:rsid w:val="005E6C60"/>
    <w:rsid w:val="005E6E28"/>
    <w:rsid w:val="005E714D"/>
    <w:rsid w:val="005E74A4"/>
    <w:rsid w:val="005E7532"/>
    <w:rsid w:val="005E77EB"/>
    <w:rsid w:val="005E7882"/>
    <w:rsid w:val="005E7AB4"/>
    <w:rsid w:val="005E7DEE"/>
    <w:rsid w:val="005F01D9"/>
    <w:rsid w:val="005F023F"/>
    <w:rsid w:val="005F048E"/>
    <w:rsid w:val="005F071D"/>
    <w:rsid w:val="005F0907"/>
    <w:rsid w:val="005F0A1F"/>
    <w:rsid w:val="005F0CBB"/>
    <w:rsid w:val="005F1742"/>
    <w:rsid w:val="005F1A6F"/>
    <w:rsid w:val="005F1C33"/>
    <w:rsid w:val="005F1C8F"/>
    <w:rsid w:val="005F210E"/>
    <w:rsid w:val="005F216A"/>
    <w:rsid w:val="005F2232"/>
    <w:rsid w:val="005F2248"/>
    <w:rsid w:val="005F2436"/>
    <w:rsid w:val="005F2635"/>
    <w:rsid w:val="005F2727"/>
    <w:rsid w:val="005F2BAF"/>
    <w:rsid w:val="005F2D09"/>
    <w:rsid w:val="005F2D38"/>
    <w:rsid w:val="005F2D93"/>
    <w:rsid w:val="005F3110"/>
    <w:rsid w:val="005F3208"/>
    <w:rsid w:val="005F3649"/>
    <w:rsid w:val="005F3AF9"/>
    <w:rsid w:val="005F4042"/>
    <w:rsid w:val="005F413B"/>
    <w:rsid w:val="005F45FB"/>
    <w:rsid w:val="005F46DF"/>
    <w:rsid w:val="005F4989"/>
    <w:rsid w:val="005F4CD1"/>
    <w:rsid w:val="005F517B"/>
    <w:rsid w:val="005F5368"/>
    <w:rsid w:val="005F5617"/>
    <w:rsid w:val="005F5A9C"/>
    <w:rsid w:val="005F5EC4"/>
    <w:rsid w:val="005F5FA4"/>
    <w:rsid w:val="005F6432"/>
    <w:rsid w:val="005F69AB"/>
    <w:rsid w:val="005F6B52"/>
    <w:rsid w:val="005F6C54"/>
    <w:rsid w:val="005F6E2D"/>
    <w:rsid w:val="005F6F31"/>
    <w:rsid w:val="005F6F3D"/>
    <w:rsid w:val="005F6F40"/>
    <w:rsid w:val="005F7247"/>
    <w:rsid w:val="005F75D1"/>
    <w:rsid w:val="00600316"/>
    <w:rsid w:val="0060044F"/>
    <w:rsid w:val="006006C1"/>
    <w:rsid w:val="00600837"/>
    <w:rsid w:val="00600BEE"/>
    <w:rsid w:val="00600D36"/>
    <w:rsid w:val="00600F2F"/>
    <w:rsid w:val="006011D0"/>
    <w:rsid w:val="00601262"/>
    <w:rsid w:val="00601750"/>
    <w:rsid w:val="006017F5"/>
    <w:rsid w:val="00601B48"/>
    <w:rsid w:val="006022A8"/>
    <w:rsid w:val="006025B3"/>
    <w:rsid w:val="006029EA"/>
    <w:rsid w:val="00603518"/>
    <w:rsid w:val="00603520"/>
    <w:rsid w:val="00603799"/>
    <w:rsid w:val="00603BEB"/>
    <w:rsid w:val="00603CFA"/>
    <w:rsid w:val="00604768"/>
    <w:rsid w:val="00604811"/>
    <w:rsid w:val="0060486E"/>
    <w:rsid w:val="0060489F"/>
    <w:rsid w:val="00604BCB"/>
    <w:rsid w:val="00605247"/>
    <w:rsid w:val="0060545D"/>
    <w:rsid w:val="006056AA"/>
    <w:rsid w:val="0060579F"/>
    <w:rsid w:val="0060583D"/>
    <w:rsid w:val="00605967"/>
    <w:rsid w:val="006060A8"/>
    <w:rsid w:val="00606370"/>
    <w:rsid w:val="006065C0"/>
    <w:rsid w:val="006065DC"/>
    <w:rsid w:val="0060673A"/>
    <w:rsid w:val="00606BAB"/>
    <w:rsid w:val="00606E74"/>
    <w:rsid w:val="00606EC7"/>
    <w:rsid w:val="00606F02"/>
    <w:rsid w:val="00606F1C"/>
    <w:rsid w:val="00607036"/>
    <w:rsid w:val="006072E8"/>
    <w:rsid w:val="00607371"/>
    <w:rsid w:val="00607593"/>
    <w:rsid w:val="0060762A"/>
    <w:rsid w:val="00607657"/>
    <w:rsid w:val="0060768F"/>
    <w:rsid w:val="00607B7F"/>
    <w:rsid w:val="00607D86"/>
    <w:rsid w:val="00607FB5"/>
    <w:rsid w:val="006108AA"/>
    <w:rsid w:val="00610B89"/>
    <w:rsid w:val="00610C64"/>
    <w:rsid w:val="00610D93"/>
    <w:rsid w:val="006112E0"/>
    <w:rsid w:val="006113B1"/>
    <w:rsid w:val="00611B98"/>
    <w:rsid w:val="00611D27"/>
    <w:rsid w:val="00611D9D"/>
    <w:rsid w:val="00611F62"/>
    <w:rsid w:val="0061224E"/>
    <w:rsid w:val="006122AB"/>
    <w:rsid w:val="006124AD"/>
    <w:rsid w:val="00612627"/>
    <w:rsid w:val="00612789"/>
    <w:rsid w:val="006129AA"/>
    <w:rsid w:val="00612BE1"/>
    <w:rsid w:val="00612C84"/>
    <w:rsid w:val="00612CC3"/>
    <w:rsid w:val="00612E12"/>
    <w:rsid w:val="00612F58"/>
    <w:rsid w:val="00612F83"/>
    <w:rsid w:val="00613019"/>
    <w:rsid w:val="0061333F"/>
    <w:rsid w:val="00613B16"/>
    <w:rsid w:val="00614078"/>
    <w:rsid w:val="0061419C"/>
    <w:rsid w:val="006142BA"/>
    <w:rsid w:val="0061464D"/>
    <w:rsid w:val="00614A2B"/>
    <w:rsid w:val="00614A4E"/>
    <w:rsid w:val="00614AF5"/>
    <w:rsid w:val="00614DA8"/>
    <w:rsid w:val="006150CD"/>
    <w:rsid w:val="0061517B"/>
    <w:rsid w:val="006151DE"/>
    <w:rsid w:val="006153E6"/>
    <w:rsid w:val="006158DE"/>
    <w:rsid w:val="00615FC1"/>
    <w:rsid w:val="006162D9"/>
    <w:rsid w:val="00616773"/>
    <w:rsid w:val="00616791"/>
    <w:rsid w:val="00616A6E"/>
    <w:rsid w:val="00616E29"/>
    <w:rsid w:val="00616FA0"/>
    <w:rsid w:val="0061739F"/>
    <w:rsid w:val="006177A4"/>
    <w:rsid w:val="006178FD"/>
    <w:rsid w:val="00617AD1"/>
    <w:rsid w:val="00617C70"/>
    <w:rsid w:val="00617DA1"/>
    <w:rsid w:val="00617FA4"/>
    <w:rsid w:val="00620317"/>
    <w:rsid w:val="006205C7"/>
    <w:rsid w:val="0062071E"/>
    <w:rsid w:val="0062129E"/>
    <w:rsid w:val="00621955"/>
    <w:rsid w:val="0062195B"/>
    <w:rsid w:val="00621C4C"/>
    <w:rsid w:val="006221A7"/>
    <w:rsid w:val="006226C1"/>
    <w:rsid w:val="00622752"/>
    <w:rsid w:val="00622801"/>
    <w:rsid w:val="00622C29"/>
    <w:rsid w:val="00622CDF"/>
    <w:rsid w:val="00622E85"/>
    <w:rsid w:val="00622F6C"/>
    <w:rsid w:val="0062332F"/>
    <w:rsid w:val="0062358B"/>
    <w:rsid w:val="006239A2"/>
    <w:rsid w:val="00623D3F"/>
    <w:rsid w:val="00623F83"/>
    <w:rsid w:val="00624830"/>
    <w:rsid w:val="00624C39"/>
    <w:rsid w:val="00624D3B"/>
    <w:rsid w:val="00624F63"/>
    <w:rsid w:val="0062529E"/>
    <w:rsid w:val="00625385"/>
    <w:rsid w:val="00625663"/>
    <w:rsid w:val="0062570E"/>
    <w:rsid w:val="00625783"/>
    <w:rsid w:val="00625AB2"/>
    <w:rsid w:val="00625B34"/>
    <w:rsid w:val="00625C32"/>
    <w:rsid w:val="00625C99"/>
    <w:rsid w:val="00625EC7"/>
    <w:rsid w:val="0062689A"/>
    <w:rsid w:val="00626AEC"/>
    <w:rsid w:val="00626BF4"/>
    <w:rsid w:val="00626DEC"/>
    <w:rsid w:val="00626E51"/>
    <w:rsid w:val="00626F31"/>
    <w:rsid w:val="00627391"/>
    <w:rsid w:val="006274DF"/>
    <w:rsid w:val="00627600"/>
    <w:rsid w:val="00627732"/>
    <w:rsid w:val="0062776D"/>
    <w:rsid w:val="0062791A"/>
    <w:rsid w:val="00627DAF"/>
    <w:rsid w:val="00627F8E"/>
    <w:rsid w:val="00630761"/>
    <w:rsid w:val="006308A6"/>
    <w:rsid w:val="00630BD3"/>
    <w:rsid w:val="00630D67"/>
    <w:rsid w:val="006310F0"/>
    <w:rsid w:val="00631121"/>
    <w:rsid w:val="006314B2"/>
    <w:rsid w:val="006314F8"/>
    <w:rsid w:val="006316A2"/>
    <w:rsid w:val="00631971"/>
    <w:rsid w:val="006319F9"/>
    <w:rsid w:val="00631F67"/>
    <w:rsid w:val="006321A6"/>
    <w:rsid w:val="00632283"/>
    <w:rsid w:val="006322EF"/>
    <w:rsid w:val="006323CB"/>
    <w:rsid w:val="006327C9"/>
    <w:rsid w:val="00632DDF"/>
    <w:rsid w:val="006332F2"/>
    <w:rsid w:val="006332F6"/>
    <w:rsid w:val="006333CE"/>
    <w:rsid w:val="006334B7"/>
    <w:rsid w:val="006334E6"/>
    <w:rsid w:val="006334EE"/>
    <w:rsid w:val="00633820"/>
    <w:rsid w:val="0063386E"/>
    <w:rsid w:val="00633A34"/>
    <w:rsid w:val="00633E1E"/>
    <w:rsid w:val="00633EF1"/>
    <w:rsid w:val="00633FBE"/>
    <w:rsid w:val="00633FC6"/>
    <w:rsid w:val="006340CD"/>
    <w:rsid w:val="006345CE"/>
    <w:rsid w:val="00634A11"/>
    <w:rsid w:val="00634B6D"/>
    <w:rsid w:val="00634E8E"/>
    <w:rsid w:val="006350CB"/>
    <w:rsid w:val="006352CD"/>
    <w:rsid w:val="00635973"/>
    <w:rsid w:val="00635B21"/>
    <w:rsid w:val="00635BF4"/>
    <w:rsid w:val="00635D35"/>
    <w:rsid w:val="006362FC"/>
    <w:rsid w:val="00636A84"/>
    <w:rsid w:val="00636C43"/>
    <w:rsid w:val="00636C6E"/>
    <w:rsid w:val="00636E0B"/>
    <w:rsid w:val="0063722C"/>
    <w:rsid w:val="00637327"/>
    <w:rsid w:val="006374C7"/>
    <w:rsid w:val="00637560"/>
    <w:rsid w:val="006377AC"/>
    <w:rsid w:val="0063792B"/>
    <w:rsid w:val="00637D5A"/>
    <w:rsid w:val="00637DF1"/>
    <w:rsid w:val="006400C4"/>
    <w:rsid w:val="00640397"/>
    <w:rsid w:val="00640561"/>
    <w:rsid w:val="0064064E"/>
    <w:rsid w:val="006406F0"/>
    <w:rsid w:val="00640EB8"/>
    <w:rsid w:val="00641185"/>
    <w:rsid w:val="00641353"/>
    <w:rsid w:val="00641534"/>
    <w:rsid w:val="006416A1"/>
    <w:rsid w:val="00641896"/>
    <w:rsid w:val="00641963"/>
    <w:rsid w:val="00641CDF"/>
    <w:rsid w:val="00641D60"/>
    <w:rsid w:val="00641E42"/>
    <w:rsid w:val="00641F55"/>
    <w:rsid w:val="00642585"/>
    <w:rsid w:val="006425BE"/>
    <w:rsid w:val="0064268C"/>
    <w:rsid w:val="00642847"/>
    <w:rsid w:val="006428DE"/>
    <w:rsid w:val="00643391"/>
    <w:rsid w:val="006434AF"/>
    <w:rsid w:val="006434E3"/>
    <w:rsid w:val="0064378C"/>
    <w:rsid w:val="00643851"/>
    <w:rsid w:val="00643D2A"/>
    <w:rsid w:val="00644688"/>
    <w:rsid w:val="006447EC"/>
    <w:rsid w:val="00644BFE"/>
    <w:rsid w:val="00644E4B"/>
    <w:rsid w:val="00645151"/>
    <w:rsid w:val="006451E4"/>
    <w:rsid w:val="00645B47"/>
    <w:rsid w:val="00645DC7"/>
    <w:rsid w:val="00645DE5"/>
    <w:rsid w:val="00645F73"/>
    <w:rsid w:val="00645FAB"/>
    <w:rsid w:val="006466A4"/>
    <w:rsid w:val="006466D8"/>
    <w:rsid w:val="006469E9"/>
    <w:rsid w:val="00646B71"/>
    <w:rsid w:val="00646D4F"/>
    <w:rsid w:val="00647358"/>
    <w:rsid w:val="006476EA"/>
    <w:rsid w:val="00647976"/>
    <w:rsid w:val="00647AD4"/>
    <w:rsid w:val="0064D704"/>
    <w:rsid w:val="006503A1"/>
    <w:rsid w:val="0065048F"/>
    <w:rsid w:val="006504A9"/>
    <w:rsid w:val="0065088A"/>
    <w:rsid w:val="00650899"/>
    <w:rsid w:val="00650993"/>
    <w:rsid w:val="00650A55"/>
    <w:rsid w:val="00650A9F"/>
    <w:rsid w:val="00650B29"/>
    <w:rsid w:val="00650BE2"/>
    <w:rsid w:val="00651358"/>
    <w:rsid w:val="0065149B"/>
    <w:rsid w:val="006515CB"/>
    <w:rsid w:val="0065195A"/>
    <w:rsid w:val="0065198A"/>
    <w:rsid w:val="00651C9D"/>
    <w:rsid w:val="006520A1"/>
    <w:rsid w:val="00652323"/>
    <w:rsid w:val="0065233E"/>
    <w:rsid w:val="00652611"/>
    <w:rsid w:val="006531FC"/>
    <w:rsid w:val="0065325D"/>
    <w:rsid w:val="00653489"/>
    <w:rsid w:val="006535DA"/>
    <w:rsid w:val="00653676"/>
    <w:rsid w:val="00653770"/>
    <w:rsid w:val="00653771"/>
    <w:rsid w:val="006539F5"/>
    <w:rsid w:val="006541AB"/>
    <w:rsid w:val="00654ADF"/>
    <w:rsid w:val="00654B67"/>
    <w:rsid w:val="00654E02"/>
    <w:rsid w:val="00654EFC"/>
    <w:rsid w:val="00654F62"/>
    <w:rsid w:val="006550F3"/>
    <w:rsid w:val="006554C1"/>
    <w:rsid w:val="006558B4"/>
    <w:rsid w:val="0065592B"/>
    <w:rsid w:val="00655AD1"/>
    <w:rsid w:val="00655EA0"/>
    <w:rsid w:val="00656008"/>
    <w:rsid w:val="00656418"/>
    <w:rsid w:val="006565C3"/>
    <w:rsid w:val="006566AC"/>
    <w:rsid w:val="006566F7"/>
    <w:rsid w:val="00656AF0"/>
    <w:rsid w:val="00656D17"/>
    <w:rsid w:val="00657506"/>
    <w:rsid w:val="00657B5F"/>
    <w:rsid w:val="00657C92"/>
    <w:rsid w:val="00657DA0"/>
    <w:rsid w:val="006607CB"/>
    <w:rsid w:val="00660909"/>
    <w:rsid w:val="0066095F"/>
    <w:rsid w:val="00660ACF"/>
    <w:rsid w:val="00661101"/>
    <w:rsid w:val="006611E6"/>
    <w:rsid w:val="00661AF6"/>
    <w:rsid w:val="00661B98"/>
    <w:rsid w:val="00661E3F"/>
    <w:rsid w:val="00662B6C"/>
    <w:rsid w:val="00662DF1"/>
    <w:rsid w:val="0066311D"/>
    <w:rsid w:val="0066329D"/>
    <w:rsid w:val="006637E6"/>
    <w:rsid w:val="00663926"/>
    <w:rsid w:val="00663C78"/>
    <w:rsid w:val="00663D20"/>
    <w:rsid w:val="00664444"/>
    <w:rsid w:val="006645C1"/>
    <w:rsid w:val="0066467C"/>
    <w:rsid w:val="006646D2"/>
    <w:rsid w:val="00664811"/>
    <w:rsid w:val="00664B76"/>
    <w:rsid w:val="00664BF9"/>
    <w:rsid w:val="00664CAE"/>
    <w:rsid w:val="00664FA6"/>
    <w:rsid w:val="0066522E"/>
    <w:rsid w:val="00665323"/>
    <w:rsid w:val="006656FD"/>
    <w:rsid w:val="00665A3F"/>
    <w:rsid w:val="00665ACB"/>
    <w:rsid w:val="00665D4B"/>
    <w:rsid w:val="00665E1F"/>
    <w:rsid w:val="00665E2A"/>
    <w:rsid w:val="006667EB"/>
    <w:rsid w:val="006668E8"/>
    <w:rsid w:val="00666A45"/>
    <w:rsid w:val="00666B95"/>
    <w:rsid w:val="00667026"/>
    <w:rsid w:val="0066737A"/>
    <w:rsid w:val="006673F2"/>
    <w:rsid w:val="00667461"/>
    <w:rsid w:val="00667548"/>
    <w:rsid w:val="006675DE"/>
    <w:rsid w:val="00667826"/>
    <w:rsid w:val="006678AF"/>
    <w:rsid w:val="00667A50"/>
    <w:rsid w:val="00667AF7"/>
    <w:rsid w:val="00667BC2"/>
    <w:rsid w:val="00667CCC"/>
    <w:rsid w:val="00667ED0"/>
    <w:rsid w:val="00667F31"/>
    <w:rsid w:val="006700F8"/>
    <w:rsid w:val="0067049E"/>
    <w:rsid w:val="006706FC"/>
    <w:rsid w:val="00670864"/>
    <w:rsid w:val="00670C8D"/>
    <w:rsid w:val="00670D49"/>
    <w:rsid w:val="00670FD7"/>
    <w:rsid w:val="006714A2"/>
    <w:rsid w:val="00671513"/>
    <w:rsid w:val="006716CB"/>
    <w:rsid w:val="00671F83"/>
    <w:rsid w:val="00672046"/>
    <w:rsid w:val="006720FA"/>
    <w:rsid w:val="006723C6"/>
    <w:rsid w:val="006725B4"/>
    <w:rsid w:val="00672E28"/>
    <w:rsid w:val="00672EA8"/>
    <w:rsid w:val="00673707"/>
    <w:rsid w:val="00673CD1"/>
    <w:rsid w:val="00674176"/>
    <w:rsid w:val="0067449C"/>
    <w:rsid w:val="00674AC3"/>
    <w:rsid w:val="00674C64"/>
    <w:rsid w:val="00674C75"/>
    <w:rsid w:val="00674CA8"/>
    <w:rsid w:val="00674D49"/>
    <w:rsid w:val="00674E73"/>
    <w:rsid w:val="00675037"/>
    <w:rsid w:val="0067553F"/>
    <w:rsid w:val="006755E0"/>
    <w:rsid w:val="0067560B"/>
    <w:rsid w:val="0067565C"/>
    <w:rsid w:val="0067575E"/>
    <w:rsid w:val="006763C2"/>
    <w:rsid w:val="00676917"/>
    <w:rsid w:val="00676984"/>
    <w:rsid w:val="00676C33"/>
    <w:rsid w:val="0067778F"/>
    <w:rsid w:val="00677AE0"/>
    <w:rsid w:val="00677B20"/>
    <w:rsid w:val="00677BF1"/>
    <w:rsid w:val="00680496"/>
    <w:rsid w:val="00680BD3"/>
    <w:rsid w:val="00680BFD"/>
    <w:rsid w:val="00681036"/>
    <w:rsid w:val="00681485"/>
    <w:rsid w:val="0068157C"/>
    <w:rsid w:val="00682283"/>
    <w:rsid w:val="00682361"/>
    <w:rsid w:val="00682B45"/>
    <w:rsid w:val="00682D36"/>
    <w:rsid w:val="006830FA"/>
    <w:rsid w:val="0068340F"/>
    <w:rsid w:val="0068362E"/>
    <w:rsid w:val="0068370C"/>
    <w:rsid w:val="0068390F"/>
    <w:rsid w:val="0068399C"/>
    <w:rsid w:val="00683DCC"/>
    <w:rsid w:val="0068408C"/>
    <w:rsid w:val="006841E5"/>
    <w:rsid w:val="0068433E"/>
    <w:rsid w:val="00684521"/>
    <w:rsid w:val="0068455F"/>
    <w:rsid w:val="0068463E"/>
    <w:rsid w:val="00684C90"/>
    <w:rsid w:val="00684D28"/>
    <w:rsid w:val="00684E4B"/>
    <w:rsid w:val="00684EDA"/>
    <w:rsid w:val="00685381"/>
    <w:rsid w:val="0068594D"/>
    <w:rsid w:val="00685C62"/>
    <w:rsid w:val="00685E00"/>
    <w:rsid w:val="006861F9"/>
    <w:rsid w:val="0068632C"/>
    <w:rsid w:val="006865A3"/>
    <w:rsid w:val="006867D1"/>
    <w:rsid w:val="00686A63"/>
    <w:rsid w:val="00686C07"/>
    <w:rsid w:val="00686CA1"/>
    <w:rsid w:val="0068714E"/>
    <w:rsid w:val="006874A9"/>
    <w:rsid w:val="0068797D"/>
    <w:rsid w:val="00687CEA"/>
    <w:rsid w:val="00687F82"/>
    <w:rsid w:val="006905B0"/>
    <w:rsid w:val="00690892"/>
    <w:rsid w:val="00690DA7"/>
    <w:rsid w:val="00690DF4"/>
    <w:rsid w:val="0069102F"/>
    <w:rsid w:val="006910F8"/>
    <w:rsid w:val="006911DC"/>
    <w:rsid w:val="0069148A"/>
    <w:rsid w:val="0069148E"/>
    <w:rsid w:val="00691514"/>
    <w:rsid w:val="0069169A"/>
    <w:rsid w:val="00691841"/>
    <w:rsid w:val="00691A30"/>
    <w:rsid w:val="00691F13"/>
    <w:rsid w:val="006924DB"/>
    <w:rsid w:val="00692CAC"/>
    <w:rsid w:val="0069301D"/>
    <w:rsid w:val="00693488"/>
    <w:rsid w:val="0069396B"/>
    <w:rsid w:val="00693A3F"/>
    <w:rsid w:val="00693C28"/>
    <w:rsid w:val="00693FEA"/>
    <w:rsid w:val="006940D8"/>
    <w:rsid w:val="0069411E"/>
    <w:rsid w:val="006942BF"/>
    <w:rsid w:val="006942F4"/>
    <w:rsid w:val="006943A5"/>
    <w:rsid w:val="0069477A"/>
    <w:rsid w:val="00694A87"/>
    <w:rsid w:val="00694E4D"/>
    <w:rsid w:val="00694F9B"/>
    <w:rsid w:val="00694F9F"/>
    <w:rsid w:val="00695096"/>
    <w:rsid w:val="00695311"/>
    <w:rsid w:val="006954A2"/>
    <w:rsid w:val="0069550C"/>
    <w:rsid w:val="00695823"/>
    <w:rsid w:val="00695A8C"/>
    <w:rsid w:val="00695EC5"/>
    <w:rsid w:val="00695F2C"/>
    <w:rsid w:val="00696449"/>
    <w:rsid w:val="0069673F"/>
    <w:rsid w:val="00696A14"/>
    <w:rsid w:val="00696E08"/>
    <w:rsid w:val="00696E34"/>
    <w:rsid w:val="00696F5D"/>
    <w:rsid w:val="0069709F"/>
    <w:rsid w:val="00697486"/>
    <w:rsid w:val="006974BD"/>
    <w:rsid w:val="006977E5"/>
    <w:rsid w:val="00697EE5"/>
    <w:rsid w:val="006A02F9"/>
    <w:rsid w:val="006A04F4"/>
    <w:rsid w:val="006A0549"/>
    <w:rsid w:val="006A05A3"/>
    <w:rsid w:val="006A08DD"/>
    <w:rsid w:val="006A0E92"/>
    <w:rsid w:val="006A0F28"/>
    <w:rsid w:val="006A1686"/>
    <w:rsid w:val="006A198F"/>
    <w:rsid w:val="006A2128"/>
    <w:rsid w:val="006A216C"/>
    <w:rsid w:val="006A21BF"/>
    <w:rsid w:val="006A258F"/>
    <w:rsid w:val="006A2B57"/>
    <w:rsid w:val="006A3212"/>
    <w:rsid w:val="006A33F0"/>
    <w:rsid w:val="006A34A9"/>
    <w:rsid w:val="006A34EF"/>
    <w:rsid w:val="006A3950"/>
    <w:rsid w:val="006A3A10"/>
    <w:rsid w:val="006A3A9E"/>
    <w:rsid w:val="006A3AC6"/>
    <w:rsid w:val="006A3B15"/>
    <w:rsid w:val="006A3E8A"/>
    <w:rsid w:val="006A3FF5"/>
    <w:rsid w:val="006A3FFD"/>
    <w:rsid w:val="006A43EA"/>
    <w:rsid w:val="006A46BF"/>
    <w:rsid w:val="006A48CC"/>
    <w:rsid w:val="006A517F"/>
    <w:rsid w:val="006A5186"/>
    <w:rsid w:val="006A527B"/>
    <w:rsid w:val="006A5352"/>
    <w:rsid w:val="006A5435"/>
    <w:rsid w:val="006A55BE"/>
    <w:rsid w:val="006A5714"/>
    <w:rsid w:val="006A5B48"/>
    <w:rsid w:val="006A5D60"/>
    <w:rsid w:val="006A5E4A"/>
    <w:rsid w:val="006A5ED7"/>
    <w:rsid w:val="006A6285"/>
    <w:rsid w:val="006A68BE"/>
    <w:rsid w:val="006A6DA2"/>
    <w:rsid w:val="006A7187"/>
    <w:rsid w:val="006A74D9"/>
    <w:rsid w:val="006B002A"/>
    <w:rsid w:val="006B004F"/>
    <w:rsid w:val="006B0160"/>
    <w:rsid w:val="006B0304"/>
    <w:rsid w:val="006B06B8"/>
    <w:rsid w:val="006B0767"/>
    <w:rsid w:val="006B092F"/>
    <w:rsid w:val="006B0AFC"/>
    <w:rsid w:val="006B0D5D"/>
    <w:rsid w:val="006B106B"/>
    <w:rsid w:val="006B12C4"/>
    <w:rsid w:val="006B1535"/>
    <w:rsid w:val="006B1644"/>
    <w:rsid w:val="006B195C"/>
    <w:rsid w:val="006B19D6"/>
    <w:rsid w:val="006B1A76"/>
    <w:rsid w:val="006B1AA4"/>
    <w:rsid w:val="006B1AAF"/>
    <w:rsid w:val="006B1B2B"/>
    <w:rsid w:val="006B201F"/>
    <w:rsid w:val="006B2054"/>
    <w:rsid w:val="006B2191"/>
    <w:rsid w:val="006B24B0"/>
    <w:rsid w:val="006B24DC"/>
    <w:rsid w:val="006B27F9"/>
    <w:rsid w:val="006B28A0"/>
    <w:rsid w:val="006B2AB0"/>
    <w:rsid w:val="006B2EE0"/>
    <w:rsid w:val="006B304E"/>
    <w:rsid w:val="006B30CE"/>
    <w:rsid w:val="006B3194"/>
    <w:rsid w:val="006B32E3"/>
    <w:rsid w:val="006B3712"/>
    <w:rsid w:val="006B3751"/>
    <w:rsid w:val="006B37ED"/>
    <w:rsid w:val="006B3AEE"/>
    <w:rsid w:val="006B3CA0"/>
    <w:rsid w:val="006B4221"/>
    <w:rsid w:val="006B440D"/>
    <w:rsid w:val="006B45CD"/>
    <w:rsid w:val="006B5422"/>
    <w:rsid w:val="006B5810"/>
    <w:rsid w:val="006B5B12"/>
    <w:rsid w:val="006B5C51"/>
    <w:rsid w:val="006B5F5E"/>
    <w:rsid w:val="006B5F66"/>
    <w:rsid w:val="006B6010"/>
    <w:rsid w:val="006B6C6F"/>
    <w:rsid w:val="006B7174"/>
    <w:rsid w:val="006B741B"/>
    <w:rsid w:val="006B7490"/>
    <w:rsid w:val="006B76A7"/>
    <w:rsid w:val="006B7958"/>
    <w:rsid w:val="006B7A48"/>
    <w:rsid w:val="006B7B36"/>
    <w:rsid w:val="006B7CD7"/>
    <w:rsid w:val="006B7E59"/>
    <w:rsid w:val="006B7E90"/>
    <w:rsid w:val="006C00B8"/>
    <w:rsid w:val="006C03AC"/>
    <w:rsid w:val="006C0448"/>
    <w:rsid w:val="006C0764"/>
    <w:rsid w:val="006C0FA6"/>
    <w:rsid w:val="006C125D"/>
    <w:rsid w:val="006C133A"/>
    <w:rsid w:val="006C1351"/>
    <w:rsid w:val="006C1E41"/>
    <w:rsid w:val="006C2147"/>
    <w:rsid w:val="006C2298"/>
    <w:rsid w:val="006C243D"/>
    <w:rsid w:val="006C2447"/>
    <w:rsid w:val="006C2463"/>
    <w:rsid w:val="006C282C"/>
    <w:rsid w:val="006C285F"/>
    <w:rsid w:val="006C286F"/>
    <w:rsid w:val="006C2890"/>
    <w:rsid w:val="006C29AA"/>
    <w:rsid w:val="006C2A1C"/>
    <w:rsid w:val="006C2D15"/>
    <w:rsid w:val="006C2E93"/>
    <w:rsid w:val="006C3663"/>
    <w:rsid w:val="006C38FA"/>
    <w:rsid w:val="006C3C48"/>
    <w:rsid w:val="006C3D79"/>
    <w:rsid w:val="006C4101"/>
    <w:rsid w:val="006C4498"/>
    <w:rsid w:val="006C44E7"/>
    <w:rsid w:val="006C460E"/>
    <w:rsid w:val="006C4B91"/>
    <w:rsid w:val="006C4CC0"/>
    <w:rsid w:val="006C585C"/>
    <w:rsid w:val="006C58E8"/>
    <w:rsid w:val="006C5BB0"/>
    <w:rsid w:val="006C5EA3"/>
    <w:rsid w:val="006C5F71"/>
    <w:rsid w:val="006C605E"/>
    <w:rsid w:val="006C61CD"/>
    <w:rsid w:val="006C628B"/>
    <w:rsid w:val="006C633D"/>
    <w:rsid w:val="006C661C"/>
    <w:rsid w:val="006C66A2"/>
    <w:rsid w:val="006C684B"/>
    <w:rsid w:val="006C68E8"/>
    <w:rsid w:val="006C6A69"/>
    <w:rsid w:val="006C6B5F"/>
    <w:rsid w:val="006C6DD5"/>
    <w:rsid w:val="006C7004"/>
    <w:rsid w:val="006C7442"/>
    <w:rsid w:val="006C75C8"/>
    <w:rsid w:val="006C7761"/>
    <w:rsid w:val="006C7770"/>
    <w:rsid w:val="006C7A1A"/>
    <w:rsid w:val="006C7A39"/>
    <w:rsid w:val="006D021F"/>
    <w:rsid w:val="006D04C2"/>
    <w:rsid w:val="006D07E9"/>
    <w:rsid w:val="006D0807"/>
    <w:rsid w:val="006D0888"/>
    <w:rsid w:val="006D0ABF"/>
    <w:rsid w:val="006D0B9F"/>
    <w:rsid w:val="006D0DBC"/>
    <w:rsid w:val="006D1093"/>
    <w:rsid w:val="006D12CE"/>
    <w:rsid w:val="006D1646"/>
    <w:rsid w:val="006D1648"/>
    <w:rsid w:val="006D185B"/>
    <w:rsid w:val="006D18B6"/>
    <w:rsid w:val="006D1911"/>
    <w:rsid w:val="006D1A88"/>
    <w:rsid w:val="006D1EA4"/>
    <w:rsid w:val="006D1FA9"/>
    <w:rsid w:val="006D227B"/>
    <w:rsid w:val="006D23C2"/>
    <w:rsid w:val="006D292B"/>
    <w:rsid w:val="006D2AB9"/>
    <w:rsid w:val="006D3020"/>
    <w:rsid w:val="006D31A4"/>
    <w:rsid w:val="006D32C3"/>
    <w:rsid w:val="006D3419"/>
    <w:rsid w:val="006D3422"/>
    <w:rsid w:val="006D363D"/>
    <w:rsid w:val="006D3ABB"/>
    <w:rsid w:val="006D3C7E"/>
    <w:rsid w:val="006D3FD8"/>
    <w:rsid w:val="006D402B"/>
    <w:rsid w:val="006D4499"/>
    <w:rsid w:val="006D551A"/>
    <w:rsid w:val="006D5532"/>
    <w:rsid w:val="006D58B8"/>
    <w:rsid w:val="006D58C3"/>
    <w:rsid w:val="006D5A0A"/>
    <w:rsid w:val="006D5B58"/>
    <w:rsid w:val="006D5FCA"/>
    <w:rsid w:val="006D62AD"/>
    <w:rsid w:val="006D66E2"/>
    <w:rsid w:val="006D6905"/>
    <w:rsid w:val="006D6ABC"/>
    <w:rsid w:val="006D6D4D"/>
    <w:rsid w:val="006D765B"/>
    <w:rsid w:val="006D7E08"/>
    <w:rsid w:val="006E04E8"/>
    <w:rsid w:val="006E08E3"/>
    <w:rsid w:val="006E0E0E"/>
    <w:rsid w:val="006E0F47"/>
    <w:rsid w:val="006E1009"/>
    <w:rsid w:val="006E152B"/>
    <w:rsid w:val="006E172F"/>
    <w:rsid w:val="006E1BDA"/>
    <w:rsid w:val="006E1D04"/>
    <w:rsid w:val="006E1F81"/>
    <w:rsid w:val="006E22F2"/>
    <w:rsid w:val="006E27F5"/>
    <w:rsid w:val="006E290D"/>
    <w:rsid w:val="006E296E"/>
    <w:rsid w:val="006E305A"/>
    <w:rsid w:val="006E34C1"/>
    <w:rsid w:val="006E38A9"/>
    <w:rsid w:val="006E3DCD"/>
    <w:rsid w:val="006E3F65"/>
    <w:rsid w:val="006E4593"/>
    <w:rsid w:val="006E466C"/>
    <w:rsid w:val="006E477A"/>
    <w:rsid w:val="006E4942"/>
    <w:rsid w:val="006E4A43"/>
    <w:rsid w:val="006E4A7A"/>
    <w:rsid w:val="006E4DF5"/>
    <w:rsid w:val="006E5319"/>
    <w:rsid w:val="006E5444"/>
    <w:rsid w:val="006E5E05"/>
    <w:rsid w:val="006E6262"/>
    <w:rsid w:val="006E69CC"/>
    <w:rsid w:val="006E6B73"/>
    <w:rsid w:val="006E752A"/>
    <w:rsid w:val="006E75B5"/>
    <w:rsid w:val="006E7678"/>
    <w:rsid w:val="006E7F91"/>
    <w:rsid w:val="006F017C"/>
    <w:rsid w:val="006F01E2"/>
    <w:rsid w:val="006F028D"/>
    <w:rsid w:val="006F069C"/>
    <w:rsid w:val="006F0797"/>
    <w:rsid w:val="006F095A"/>
    <w:rsid w:val="006F09B6"/>
    <w:rsid w:val="006F0B0E"/>
    <w:rsid w:val="006F0B11"/>
    <w:rsid w:val="006F0F75"/>
    <w:rsid w:val="006F1006"/>
    <w:rsid w:val="006F14FB"/>
    <w:rsid w:val="006F1595"/>
    <w:rsid w:val="006F1A70"/>
    <w:rsid w:val="006F1BCC"/>
    <w:rsid w:val="006F1EA1"/>
    <w:rsid w:val="006F22C3"/>
    <w:rsid w:val="006F2477"/>
    <w:rsid w:val="006F27F1"/>
    <w:rsid w:val="006F2B64"/>
    <w:rsid w:val="006F2DC3"/>
    <w:rsid w:val="006F2EF5"/>
    <w:rsid w:val="006F2F5C"/>
    <w:rsid w:val="006F325B"/>
    <w:rsid w:val="006F3511"/>
    <w:rsid w:val="006F361F"/>
    <w:rsid w:val="006F363E"/>
    <w:rsid w:val="006F378B"/>
    <w:rsid w:val="006F3926"/>
    <w:rsid w:val="006F3C02"/>
    <w:rsid w:val="006F3CDD"/>
    <w:rsid w:val="006F3D7A"/>
    <w:rsid w:val="006F3DB7"/>
    <w:rsid w:val="006F3F75"/>
    <w:rsid w:val="006F4D79"/>
    <w:rsid w:val="006F50BF"/>
    <w:rsid w:val="006F5228"/>
    <w:rsid w:val="006F53E0"/>
    <w:rsid w:val="006F5512"/>
    <w:rsid w:val="006F57DF"/>
    <w:rsid w:val="006F58A1"/>
    <w:rsid w:val="006F58EC"/>
    <w:rsid w:val="006F59F6"/>
    <w:rsid w:val="006F5B6A"/>
    <w:rsid w:val="006F5C8E"/>
    <w:rsid w:val="006F5D4B"/>
    <w:rsid w:val="006F5D79"/>
    <w:rsid w:val="006F5E2E"/>
    <w:rsid w:val="006F5EC3"/>
    <w:rsid w:val="006F60E7"/>
    <w:rsid w:val="006F61D0"/>
    <w:rsid w:val="006F66A2"/>
    <w:rsid w:val="006F689B"/>
    <w:rsid w:val="006F69EA"/>
    <w:rsid w:val="006F6A88"/>
    <w:rsid w:val="006F6E9F"/>
    <w:rsid w:val="006F7206"/>
    <w:rsid w:val="006F7C0E"/>
    <w:rsid w:val="006F7C61"/>
    <w:rsid w:val="006F7E2D"/>
    <w:rsid w:val="007000F2"/>
    <w:rsid w:val="00700247"/>
    <w:rsid w:val="00700256"/>
    <w:rsid w:val="0070028B"/>
    <w:rsid w:val="007006A9"/>
    <w:rsid w:val="007009FD"/>
    <w:rsid w:val="00700ED2"/>
    <w:rsid w:val="00701658"/>
    <w:rsid w:val="0070183A"/>
    <w:rsid w:val="007019D8"/>
    <w:rsid w:val="0070234D"/>
    <w:rsid w:val="007025AF"/>
    <w:rsid w:val="00702840"/>
    <w:rsid w:val="00702929"/>
    <w:rsid w:val="00702D38"/>
    <w:rsid w:val="0070301F"/>
    <w:rsid w:val="00703234"/>
    <w:rsid w:val="0070335A"/>
    <w:rsid w:val="00703460"/>
    <w:rsid w:val="00703725"/>
    <w:rsid w:val="00703A02"/>
    <w:rsid w:val="007040BE"/>
    <w:rsid w:val="00704515"/>
    <w:rsid w:val="007046AD"/>
    <w:rsid w:val="007048E0"/>
    <w:rsid w:val="00704A61"/>
    <w:rsid w:val="00704ACA"/>
    <w:rsid w:val="00704B1C"/>
    <w:rsid w:val="00704DE9"/>
    <w:rsid w:val="007050D1"/>
    <w:rsid w:val="0070564E"/>
    <w:rsid w:val="00705755"/>
    <w:rsid w:val="00705845"/>
    <w:rsid w:val="00705E74"/>
    <w:rsid w:val="00706040"/>
    <w:rsid w:val="0070621F"/>
    <w:rsid w:val="007064CA"/>
    <w:rsid w:val="007065E9"/>
    <w:rsid w:val="0070687E"/>
    <w:rsid w:val="0070696A"/>
    <w:rsid w:val="00706A9D"/>
    <w:rsid w:val="00706BDC"/>
    <w:rsid w:val="007070DA"/>
    <w:rsid w:val="00707148"/>
    <w:rsid w:val="00707691"/>
    <w:rsid w:val="0070773A"/>
    <w:rsid w:val="0070785E"/>
    <w:rsid w:val="00707BB2"/>
    <w:rsid w:val="00710528"/>
    <w:rsid w:val="00710656"/>
    <w:rsid w:val="007108EA"/>
    <w:rsid w:val="00710A2C"/>
    <w:rsid w:val="00710B30"/>
    <w:rsid w:val="00710BDE"/>
    <w:rsid w:val="00710E09"/>
    <w:rsid w:val="007114D2"/>
    <w:rsid w:val="007115B7"/>
    <w:rsid w:val="0071178A"/>
    <w:rsid w:val="007118E3"/>
    <w:rsid w:val="00711923"/>
    <w:rsid w:val="007119C1"/>
    <w:rsid w:val="00711A0D"/>
    <w:rsid w:val="00711B12"/>
    <w:rsid w:val="00711D07"/>
    <w:rsid w:val="00712385"/>
    <w:rsid w:val="0071247F"/>
    <w:rsid w:val="0071261A"/>
    <w:rsid w:val="0071286B"/>
    <w:rsid w:val="007129BC"/>
    <w:rsid w:val="007132B9"/>
    <w:rsid w:val="00713915"/>
    <w:rsid w:val="00713D52"/>
    <w:rsid w:val="00713E29"/>
    <w:rsid w:val="00714442"/>
    <w:rsid w:val="0071487F"/>
    <w:rsid w:val="00715043"/>
    <w:rsid w:val="00715430"/>
    <w:rsid w:val="0071558F"/>
    <w:rsid w:val="0071584A"/>
    <w:rsid w:val="0071598E"/>
    <w:rsid w:val="00715DD0"/>
    <w:rsid w:val="00715FD9"/>
    <w:rsid w:val="0071604B"/>
    <w:rsid w:val="00716274"/>
    <w:rsid w:val="00716753"/>
    <w:rsid w:val="007168B9"/>
    <w:rsid w:val="00716F13"/>
    <w:rsid w:val="00717141"/>
    <w:rsid w:val="00717180"/>
    <w:rsid w:val="00717198"/>
    <w:rsid w:val="007171D0"/>
    <w:rsid w:val="00717587"/>
    <w:rsid w:val="007179F9"/>
    <w:rsid w:val="007179FF"/>
    <w:rsid w:val="00720776"/>
    <w:rsid w:val="00720879"/>
    <w:rsid w:val="00720D0F"/>
    <w:rsid w:val="00720FCD"/>
    <w:rsid w:val="00721839"/>
    <w:rsid w:val="00721D9C"/>
    <w:rsid w:val="00722017"/>
    <w:rsid w:val="0072253E"/>
    <w:rsid w:val="00722990"/>
    <w:rsid w:val="00722AA0"/>
    <w:rsid w:val="00722AF9"/>
    <w:rsid w:val="00722B61"/>
    <w:rsid w:val="00722C6B"/>
    <w:rsid w:val="00722C8D"/>
    <w:rsid w:val="00722F85"/>
    <w:rsid w:val="00723392"/>
    <w:rsid w:val="0072348C"/>
    <w:rsid w:val="0072364D"/>
    <w:rsid w:val="00723C1A"/>
    <w:rsid w:val="00724329"/>
    <w:rsid w:val="00724996"/>
    <w:rsid w:val="00724A4B"/>
    <w:rsid w:val="00724B8F"/>
    <w:rsid w:val="00724DBC"/>
    <w:rsid w:val="00724DEB"/>
    <w:rsid w:val="007251E1"/>
    <w:rsid w:val="00725256"/>
    <w:rsid w:val="007254DA"/>
    <w:rsid w:val="00725779"/>
    <w:rsid w:val="007257B7"/>
    <w:rsid w:val="007258A7"/>
    <w:rsid w:val="00725936"/>
    <w:rsid w:val="00725A00"/>
    <w:rsid w:val="00725A1D"/>
    <w:rsid w:val="00726465"/>
    <w:rsid w:val="00726F59"/>
    <w:rsid w:val="007271FE"/>
    <w:rsid w:val="007273F8"/>
    <w:rsid w:val="007274FE"/>
    <w:rsid w:val="0072752C"/>
    <w:rsid w:val="00727705"/>
    <w:rsid w:val="00730056"/>
    <w:rsid w:val="00730092"/>
    <w:rsid w:val="0073024E"/>
    <w:rsid w:val="00730650"/>
    <w:rsid w:val="0073077A"/>
    <w:rsid w:val="00730A0C"/>
    <w:rsid w:val="00730CF9"/>
    <w:rsid w:val="007312B1"/>
    <w:rsid w:val="007314C6"/>
    <w:rsid w:val="00731816"/>
    <w:rsid w:val="0073191F"/>
    <w:rsid w:val="00731BBD"/>
    <w:rsid w:val="00731C84"/>
    <w:rsid w:val="00731CBB"/>
    <w:rsid w:val="00731D9F"/>
    <w:rsid w:val="00732222"/>
    <w:rsid w:val="00732667"/>
    <w:rsid w:val="00732E2F"/>
    <w:rsid w:val="0073309F"/>
    <w:rsid w:val="007335AD"/>
    <w:rsid w:val="00733E76"/>
    <w:rsid w:val="0073419A"/>
    <w:rsid w:val="007345BB"/>
    <w:rsid w:val="0073464C"/>
    <w:rsid w:val="007346FC"/>
    <w:rsid w:val="007353B3"/>
    <w:rsid w:val="007359BF"/>
    <w:rsid w:val="00735C0D"/>
    <w:rsid w:val="00735C1C"/>
    <w:rsid w:val="00735CB4"/>
    <w:rsid w:val="00735E2D"/>
    <w:rsid w:val="007362D2"/>
    <w:rsid w:val="00736357"/>
    <w:rsid w:val="007363E0"/>
    <w:rsid w:val="00736463"/>
    <w:rsid w:val="00736853"/>
    <w:rsid w:val="0073698F"/>
    <w:rsid w:val="00736B7B"/>
    <w:rsid w:val="00736DA1"/>
    <w:rsid w:val="00737982"/>
    <w:rsid w:val="00737A2E"/>
    <w:rsid w:val="00737BB2"/>
    <w:rsid w:val="00737D27"/>
    <w:rsid w:val="007400B8"/>
    <w:rsid w:val="00740404"/>
    <w:rsid w:val="007404CA"/>
    <w:rsid w:val="007408A4"/>
    <w:rsid w:val="00740B97"/>
    <w:rsid w:val="00741041"/>
    <w:rsid w:val="00741158"/>
    <w:rsid w:val="0074157B"/>
    <w:rsid w:val="007415B6"/>
    <w:rsid w:val="00741718"/>
    <w:rsid w:val="00741CE2"/>
    <w:rsid w:val="00742130"/>
    <w:rsid w:val="00742313"/>
    <w:rsid w:val="007424DF"/>
    <w:rsid w:val="007427E2"/>
    <w:rsid w:val="00742A8B"/>
    <w:rsid w:val="00742AFE"/>
    <w:rsid w:val="00742BF7"/>
    <w:rsid w:val="00742FB0"/>
    <w:rsid w:val="007432F1"/>
    <w:rsid w:val="0074332F"/>
    <w:rsid w:val="007436A9"/>
    <w:rsid w:val="007436F7"/>
    <w:rsid w:val="00743731"/>
    <w:rsid w:val="00743995"/>
    <w:rsid w:val="007444A2"/>
    <w:rsid w:val="007444A5"/>
    <w:rsid w:val="007445CC"/>
    <w:rsid w:val="00744991"/>
    <w:rsid w:val="00744B61"/>
    <w:rsid w:val="00744F3A"/>
    <w:rsid w:val="00744F6A"/>
    <w:rsid w:val="00745256"/>
    <w:rsid w:val="0074526C"/>
    <w:rsid w:val="007453CE"/>
    <w:rsid w:val="00745574"/>
    <w:rsid w:val="0074558B"/>
    <w:rsid w:val="00745B76"/>
    <w:rsid w:val="00745FFA"/>
    <w:rsid w:val="00746307"/>
    <w:rsid w:val="0074689D"/>
    <w:rsid w:val="00746903"/>
    <w:rsid w:val="00746E65"/>
    <w:rsid w:val="007470BA"/>
    <w:rsid w:val="00747166"/>
    <w:rsid w:val="00747DF3"/>
    <w:rsid w:val="00747F7B"/>
    <w:rsid w:val="00750478"/>
    <w:rsid w:val="00750714"/>
    <w:rsid w:val="007518F6"/>
    <w:rsid w:val="00751A2A"/>
    <w:rsid w:val="00751C1B"/>
    <w:rsid w:val="00751F7A"/>
    <w:rsid w:val="00752072"/>
    <w:rsid w:val="00752990"/>
    <w:rsid w:val="00752DD5"/>
    <w:rsid w:val="0075332B"/>
    <w:rsid w:val="0075344F"/>
    <w:rsid w:val="007534EB"/>
    <w:rsid w:val="007535FF"/>
    <w:rsid w:val="007537A0"/>
    <w:rsid w:val="00753C27"/>
    <w:rsid w:val="00753C78"/>
    <w:rsid w:val="00753CC5"/>
    <w:rsid w:val="00753CE4"/>
    <w:rsid w:val="007540A9"/>
    <w:rsid w:val="00754173"/>
    <w:rsid w:val="00754312"/>
    <w:rsid w:val="00754333"/>
    <w:rsid w:val="00754372"/>
    <w:rsid w:val="007545C1"/>
    <w:rsid w:val="007546A7"/>
    <w:rsid w:val="00754778"/>
    <w:rsid w:val="00754786"/>
    <w:rsid w:val="0075516E"/>
    <w:rsid w:val="0075572F"/>
    <w:rsid w:val="0075599A"/>
    <w:rsid w:val="0075615C"/>
    <w:rsid w:val="007561F7"/>
    <w:rsid w:val="00756201"/>
    <w:rsid w:val="007568AE"/>
    <w:rsid w:val="007569F6"/>
    <w:rsid w:val="00756B4E"/>
    <w:rsid w:val="00756C90"/>
    <w:rsid w:val="00756E4F"/>
    <w:rsid w:val="00757299"/>
    <w:rsid w:val="00757770"/>
    <w:rsid w:val="00757EA0"/>
    <w:rsid w:val="007602E9"/>
    <w:rsid w:val="0076046F"/>
    <w:rsid w:val="007604E3"/>
    <w:rsid w:val="0076082B"/>
    <w:rsid w:val="00760F3A"/>
    <w:rsid w:val="007612A0"/>
    <w:rsid w:val="00761304"/>
    <w:rsid w:val="0076145B"/>
    <w:rsid w:val="00761538"/>
    <w:rsid w:val="00761552"/>
    <w:rsid w:val="00761600"/>
    <w:rsid w:val="00761E84"/>
    <w:rsid w:val="00761F49"/>
    <w:rsid w:val="00762203"/>
    <w:rsid w:val="00762273"/>
    <w:rsid w:val="00762815"/>
    <w:rsid w:val="00762948"/>
    <w:rsid w:val="007629DF"/>
    <w:rsid w:val="00762B5E"/>
    <w:rsid w:val="00762BDE"/>
    <w:rsid w:val="00762C06"/>
    <w:rsid w:val="00762E39"/>
    <w:rsid w:val="0076309C"/>
    <w:rsid w:val="007637B8"/>
    <w:rsid w:val="007642B6"/>
    <w:rsid w:val="0076438E"/>
    <w:rsid w:val="00764393"/>
    <w:rsid w:val="007646B4"/>
    <w:rsid w:val="0076481F"/>
    <w:rsid w:val="00764D43"/>
    <w:rsid w:val="00764E74"/>
    <w:rsid w:val="00765005"/>
    <w:rsid w:val="007655FF"/>
    <w:rsid w:val="007656D6"/>
    <w:rsid w:val="00765952"/>
    <w:rsid w:val="00765BD0"/>
    <w:rsid w:val="00765E3B"/>
    <w:rsid w:val="00765F09"/>
    <w:rsid w:val="00765FF8"/>
    <w:rsid w:val="0076620B"/>
    <w:rsid w:val="00766503"/>
    <w:rsid w:val="00766C7B"/>
    <w:rsid w:val="00766CD0"/>
    <w:rsid w:val="00766E6E"/>
    <w:rsid w:val="00766EDE"/>
    <w:rsid w:val="0076703C"/>
    <w:rsid w:val="0076711F"/>
    <w:rsid w:val="0076722A"/>
    <w:rsid w:val="00767290"/>
    <w:rsid w:val="0076761D"/>
    <w:rsid w:val="00767785"/>
    <w:rsid w:val="00767BBC"/>
    <w:rsid w:val="00767E62"/>
    <w:rsid w:val="0077067F"/>
    <w:rsid w:val="00770791"/>
    <w:rsid w:val="007707AB"/>
    <w:rsid w:val="00770C8A"/>
    <w:rsid w:val="00770EBA"/>
    <w:rsid w:val="007713F3"/>
    <w:rsid w:val="00771D06"/>
    <w:rsid w:val="00771F11"/>
    <w:rsid w:val="007726F1"/>
    <w:rsid w:val="00772754"/>
    <w:rsid w:val="00772813"/>
    <w:rsid w:val="00772995"/>
    <w:rsid w:val="0077350F"/>
    <w:rsid w:val="0077376B"/>
    <w:rsid w:val="007739F1"/>
    <w:rsid w:val="00773B74"/>
    <w:rsid w:val="00773F69"/>
    <w:rsid w:val="0077414C"/>
    <w:rsid w:val="00774261"/>
    <w:rsid w:val="007745E9"/>
    <w:rsid w:val="007746D3"/>
    <w:rsid w:val="00774746"/>
    <w:rsid w:val="007747F5"/>
    <w:rsid w:val="007748A4"/>
    <w:rsid w:val="00774904"/>
    <w:rsid w:val="00774DEB"/>
    <w:rsid w:val="0077556A"/>
    <w:rsid w:val="007756C1"/>
    <w:rsid w:val="0077579B"/>
    <w:rsid w:val="007759A6"/>
    <w:rsid w:val="00775A05"/>
    <w:rsid w:val="00775FE3"/>
    <w:rsid w:val="007761AC"/>
    <w:rsid w:val="00776834"/>
    <w:rsid w:val="00776EE2"/>
    <w:rsid w:val="00776FA4"/>
    <w:rsid w:val="0077704E"/>
    <w:rsid w:val="00777133"/>
    <w:rsid w:val="00777701"/>
    <w:rsid w:val="0078090E"/>
    <w:rsid w:val="00780CB3"/>
    <w:rsid w:val="00780CBD"/>
    <w:rsid w:val="00780E30"/>
    <w:rsid w:val="00780EFE"/>
    <w:rsid w:val="0078118A"/>
    <w:rsid w:val="00781408"/>
    <w:rsid w:val="007819DC"/>
    <w:rsid w:val="00781C14"/>
    <w:rsid w:val="00781C4B"/>
    <w:rsid w:val="00781D8D"/>
    <w:rsid w:val="00781EDE"/>
    <w:rsid w:val="00781F46"/>
    <w:rsid w:val="007827A0"/>
    <w:rsid w:val="00782BB7"/>
    <w:rsid w:val="0078318C"/>
    <w:rsid w:val="007835C1"/>
    <w:rsid w:val="00783E60"/>
    <w:rsid w:val="00783FEC"/>
    <w:rsid w:val="007845B5"/>
    <w:rsid w:val="00784691"/>
    <w:rsid w:val="00784973"/>
    <w:rsid w:val="00784AD4"/>
    <w:rsid w:val="00784E75"/>
    <w:rsid w:val="00784ED1"/>
    <w:rsid w:val="007852F0"/>
    <w:rsid w:val="00785B2D"/>
    <w:rsid w:val="00785BFD"/>
    <w:rsid w:val="00785EE5"/>
    <w:rsid w:val="007862B1"/>
    <w:rsid w:val="007863EF"/>
    <w:rsid w:val="007865B1"/>
    <w:rsid w:val="00786D06"/>
    <w:rsid w:val="00786D1E"/>
    <w:rsid w:val="00786F4E"/>
    <w:rsid w:val="007870B4"/>
    <w:rsid w:val="0078738A"/>
    <w:rsid w:val="0078754E"/>
    <w:rsid w:val="00787A0B"/>
    <w:rsid w:val="00787A66"/>
    <w:rsid w:val="00787E18"/>
    <w:rsid w:val="00787EA8"/>
    <w:rsid w:val="00790085"/>
    <w:rsid w:val="00790279"/>
    <w:rsid w:val="007907D2"/>
    <w:rsid w:val="00790DF3"/>
    <w:rsid w:val="00791317"/>
    <w:rsid w:val="0079140E"/>
    <w:rsid w:val="0079151C"/>
    <w:rsid w:val="007917C9"/>
    <w:rsid w:val="007919B4"/>
    <w:rsid w:val="007919F4"/>
    <w:rsid w:val="00791A6F"/>
    <w:rsid w:val="00791ACE"/>
    <w:rsid w:val="00791C46"/>
    <w:rsid w:val="00792096"/>
    <w:rsid w:val="0079227B"/>
    <w:rsid w:val="007922DE"/>
    <w:rsid w:val="007925EE"/>
    <w:rsid w:val="007927E2"/>
    <w:rsid w:val="00793251"/>
    <w:rsid w:val="00793AC4"/>
    <w:rsid w:val="00793C92"/>
    <w:rsid w:val="00793F39"/>
    <w:rsid w:val="00794224"/>
    <w:rsid w:val="00794B4E"/>
    <w:rsid w:val="00794B5D"/>
    <w:rsid w:val="00794BE1"/>
    <w:rsid w:val="00794EF8"/>
    <w:rsid w:val="0079521D"/>
    <w:rsid w:val="00795275"/>
    <w:rsid w:val="0079543A"/>
    <w:rsid w:val="00795C1C"/>
    <w:rsid w:val="00795F80"/>
    <w:rsid w:val="00796098"/>
    <w:rsid w:val="0079623A"/>
    <w:rsid w:val="00796757"/>
    <w:rsid w:val="00796AA6"/>
    <w:rsid w:val="00796AB8"/>
    <w:rsid w:val="00796D34"/>
    <w:rsid w:val="00796E59"/>
    <w:rsid w:val="00796E88"/>
    <w:rsid w:val="007970B3"/>
    <w:rsid w:val="0079748D"/>
    <w:rsid w:val="00797B05"/>
    <w:rsid w:val="00797B80"/>
    <w:rsid w:val="00797C89"/>
    <w:rsid w:val="00797F99"/>
    <w:rsid w:val="00797FDF"/>
    <w:rsid w:val="007A0242"/>
    <w:rsid w:val="007A0461"/>
    <w:rsid w:val="007A0544"/>
    <w:rsid w:val="007A0669"/>
    <w:rsid w:val="007A0747"/>
    <w:rsid w:val="007A0956"/>
    <w:rsid w:val="007A0D7B"/>
    <w:rsid w:val="007A12D9"/>
    <w:rsid w:val="007A160E"/>
    <w:rsid w:val="007A1C5B"/>
    <w:rsid w:val="007A2554"/>
    <w:rsid w:val="007A255F"/>
    <w:rsid w:val="007A2811"/>
    <w:rsid w:val="007A294C"/>
    <w:rsid w:val="007A2955"/>
    <w:rsid w:val="007A2D2D"/>
    <w:rsid w:val="007A2EED"/>
    <w:rsid w:val="007A2F8A"/>
    <w:rsid w:val="007A307C"/>
    <w:rsid w:val="007A3560"/>
    <w:rsid w:val="007A364C"/>
    <w:rsid w:val="007A374C"/>
    <w:rsid w:val="007A3CCE"/>
    <w:rsid w:val="007A3D42"/>
    <w:rsid w:val="007A3EE8"/>
    <w:rsid w:val="007A4107"/>
    <w:rsid w:val="007A42EC"/>
    <w:rsid w:val="007A469C"/>
    <w:rsid w:val="007A4D05"/>
    <w:rsid w:val="007A4D20"/>
    <w:rsid w:val="007A4E61"/>
    <w:rsid w:val="007A4F23"/>
    <w:rsid w:val="007A50A1"/>
    <w:rsid w:val="007A51F0"/>
    <w:rsid w:val="007A550B"/>
    <w:rsid w:val="007A56F2"/>
    <w:rsid w:val="007A5891"/>
    <w:rsid w:val="007A5F7F"/>
    <w:rsid w:val="007A6065"/>
    <w:rsid w:val="007A60B7"/>
    <w:rsid w:val="007A627E"/>
    <w:rsid w:val="007A6479"/>
    <w:rsid w:val="007A66E9"/>
    <w:rsid w:val="007A66F4"/>
    <w:rsid w:val="007A67CE"/>
    <w:rsid w:val="007A6A67"/>
    <w:rsid w:val="007A6A88"/>
    <w:rsid w:val="007A6B1F"/>
    <w:rsid w:val="007A6DA8"/>
    <w:rsid w:val="007A6EC2"/>
    <w:rsid w:val="007A71FC"/>
    <w:rsid w:val="007A74D3"/>
    <w:rsid w:val="007A753C"/>
    <w:rsid w:val="007A7586"/>
    <w:rsid w:val="007A77E7"/>
    <w:rsid w:val="007A7C96"/>
    <w:rsid w:val="007A7F8C"/>
    <w:rsid w:val="007A7FC2"/>
    <w:rsid w:val="007B000A"/>
    <w:rsid w:val="007B0261"/>
    <w:rsid w:val="007B05E6"/>
    <w:rsid w:val="007B0663"/>
    <w:rsid w:val="007B0B30"/>
    <w:rsid w:val="007B0BD8"/>
    <w:rsid w:val="007B0CF3"/>
    <w:rsid w:val="007B0D32"/>
    <w:rsid w:val="007B0E96"/>
    <w:rsid w:val="007B0F2B"/>
    <w:rsid w:val="007B1204"/>
    <w:rsid w:val="007B12D0"/>
    <w:rsid w:val="007B1326"/>
    <w:rsid w:val="007B1384"/>
    <w:rsid w:val="007B15F3"/>
    <w:rsid w:val="007B1D40"/>
    <w:rsid w:val="007B1E3C"/>
    <w:rsid w:val="007B1EF0"/>
    <w:rsid w:val="007B200E"/>
    <w:rsid w:val="007B230E"/>
    <w:rsid w:val="007B2372"/>
    <w:rsid w:val="007B23CA"/>
    <w:rsid w:val="007B2490"/>
    <w:rsid w:val="007B2E0C"/>
    <w:rsid w:val="007B3207"/>
    <w:rsid w:val="007B33D0"/>
    <w:rsid w:val="007B34E8"/>
    <w:rsid w:val="007B3C8E"/>
    <w:rsid w:val="007B3E50"/>
    <w:rsid w:val="007B417C"/>
    <w:rsid w:val="007B46C4"/>
    <w:rsid w:val="007B4726"/>
    <w:rsid w:val="007B47B6"/>
    <w:rsid w:val="007B4950"/>
    <w:rsid w:val="007B49A2"/>
    <w:rsid w:val="007B4A6C"/>
    <w:rsid w:val="007B4B58"/>
    <w:rsid w:val="007B4CD7"/>
    <w:rsid w:val="007B4D27"/>
    <w:rsid w:val="007B4E72"/>
    <w:rsid w:val="007B4F60"/>
    <w:rsid w:val="007B4FA4"/>
    <w:rsid w:val="007B5164"/>
    <w:rsid w:val="007B5545"/>
    <w:rsid w:val="007B564B"/>
    <w:rsid w:val="007B58FD"/>
    <w:rsid w:val="007B5953"/>
    <w:rsid w:val="007B59A4"/>
    <w:rsid w:val="007B5B68"/>
    <w:rsid w:val="007B5F15"/>
    <w:rsid w:val="007B62D8"/>
    <w:rsid w:val="007B6954"/>
    <w:rsid w:val="007B6968"/>
    <w:rsid w:val="007B6C25"/>
    <w:rsid w:val="007B6F09"/>
    <w:rsid w:val="007B7128"/>
    <w:rsid w:val="007B715A"/>
    <w:rsid w:val="007B7253"/>
    <w:rsid w:val="007B7360"/>
    <w:rsid w:val="007B76DB"/>
    <w:rsid w:val="007B7AF4"/>
    <w:rsid w:val="007B7DF7"/>
    <w:rsid w:val="007C09BC"/>
    <w:rsid w:val="007C0A14"/>
    <w:rsid w:val="007C0D29"/>
    <w:rsid w:val="007C154F"/>
    <w:rsid w:val="007C1B85"/>
    <w:rsid w:val="007C20E4"/>
    <w:rsid w:val="007C233C"/>
    <w:rsid w:val="007C23A3"/>
    <w:rsid w:val="007C2425"/>
    <w:rsid w:val="007C26E9"/>
    <w:rsid w:val="007C2747"/>
    <w:rsid w:val="007C2779"/>
    <w:rsid w:val="007C29AF"/>
    <w:rsid w:val="007C2DD5"/>
    <w:rsid w:val="007C344E"/>
    <w:rsid w:val="007C37F8"/>
    <w:rsid w:val="007C3852"/>
    <w:rsid w:val="007C39A8"/>
    <w:rsid w:val="007C3BBF"/>
    <w:rsid w:val="007C3C3C"/>
    <w:rsid w:val="007C416A"/>
    <w:rsid w:val="007C41E0"/>
    <w:rsid w:val="007C499F"/>
    <w:rsid w:val="007C4C81"/>
    <w:rsid w:val="007C4D7E"/>
    <w:rsid w:val="007C4FBA"/>
    <w:rsid w:val="007C50B7"/>
    <w:rsid w:val="007C55FB"/>
    <w:rsid w:val="007C5624"/>
    <w:rsid w:val="007C562A"/>
    <w:rsid w:val="007C5CAD"/>
    <w:rsid w:val="007C5EC7"/>
    <w:rsid w:val="007C6055"/>
    <w:rsid w:val="007C61EE"/>
    <w:rsid w:val="007C6475"/>
    <w:rsid w:val="007C67E3"/>
    <w:rsid w:val="007C6810"/>
    <w:rsid w:val="007C6844"/>
    <w:rsid w:val="007C68A0"/>
    <w:rsid w:val="007C6BCA"/>
    <w:rsid w:val="007C6D96"/>
    <w:rsid w:val="007C6F50"/>
    <w:rsid w:val="007C7B21"/>
    <w:rsid w:val="007C7CA7"/>
    <w:rsid w:val="007D051A"/>
    <w:rsid w:val="007D0555"/>
    <w:rsid w:val="007D05A2"/>
    <w:rsid w:val="007D0C76"/>
    <w:rsid w:val="007D0F39"/>
    <w:rsid w:val="007D10C7"/>
    <w:rsid w:val="007D12F5"/>
    <w:rsid w:val="007D14CB"/>
    <w:rsid w:val="007D1568"/>
    <w:rsid w:val="007D19FC"/>
    <w:rsid w:val="007D1A29"/>
    <w:rsid w:val="007D1AD2"/>
    <w:rsid w:val="007D1E34"/>
    <w:rsid w:val="007D1F9E"/>
    <w:rsid w:val="007D20F5"/>
    <w:rsid w:val="007D21A8"/>
    <w:rsid w:val="007D2609"/>
    <w:rsid w:val="007D268F"/>
    <w:rsid w:val="007D273D"/>
    <w:rsid w:val="007D2C15"/>
    <w:rsid w:val="007D2D5F"/>
    <w:rsid w:val="007D2F77"/>
    <w:rsid w:val="007D308F"/>
    <w:rsid w:val="007D331D"/>
    <w:rsid w:val="007D33A9"/>
    <w:rsid w:val="007D354B"/>
    <w:rsid w:val="007D3594"/>
    <w:rsid w:val="007D399A"/>
    <w:rsid w:val="007D3BE7"/>
    <w:rsid w:val="007D3BE8"/>
    <w:rsid w:val="007D3D6D"/>
    <w:rsid w:val="007D45C2"/>
    <w:rsid w:val="007D4954"/>
    <w:rsid w:val="007D50FC"/>
    <w:rsid w:val="007D5501"/>
    <w:rsid w:val="007D56D3"/>
    <w:rsid w:val="007D56F5"/>
    <w:rsid w:val="007D5D14"/>
    <w:rsid w:val="007D6635"/>
    <w:rsid w:val="007D66FB"/>
    <w:rsid w:val="007D6925"/>
    <w:rsid w:val="007D7065"/>
    <w:rsid w:val="007D732C"/>
    <w:rsid w:val="007D73E8"/>
    <w:rsid w:val="007D7C0A"/>
    <w:rsid w:val="007D7DE3"/>
    <w:rsid w:val="007D7E37"/>
    <w:rsid w:val="007D7E3F"/>
    <w:rsid w:val="007D7E86"/>
    <w:rsid w:val="007E0631"/>
    <w:rsid w:val="007E069C"/>
    <w:rsid w:val="007E07D1"/>
    <w:rsid w:val="007E0990"/>
    <w:rsid w:val="007E09D0"/>
    <w:rsid w:val="007E0C58"/>
    <w:rsid w:val="007E0CA0"/>
    <w:rsid w:val="007E109F"/>
    <w:rsid w:val="007E1133"/>
    <w:rsid w:val="007E165F"/>
    <w:rsid w:val="007E1831"/>
    <w:rsid w:val="007E189A"/>
    <w:rsid w:val="007E19AE"/>
    <w:rsid w:val="007E1B16"/>
    <w:rsid w:val="007E1B4D"/>
    <w:rsid w:val="007E1BA8"/>
    <w:rsid w:val="007E1E71"/>
    <w:rsid w:val="007E226F"/>
    <w:rsid w:val="007E2360"/>
    <w:rsid w:val="007E262D"/>
    <w:rsid w:val="007E300A"/>
    <w:rsid w:val="007E3084"/>
    <w:rsid w:val="007E365B"/>
    <w:rsid w:val="007E3746"/>
    <w:rsid w:val="007E3863"/>
    <w:rsid w:val="007E3A88"/>
    <w:rsid w:val="007E3C4B"/>
    <w:rsid w:val="007E3D8C"/>
    <w:rsid w:val="007E3FB2"/>
    <w:rsid w:val="007E430E"/>
    <w:rsid w:val="007E4385"/>
    <w:rsid w:val="007E45D6"/>
    <w:rsid w:val="007E46DF"/>
    <w:rsid w:val="007E48C0"/>
    <w:rsid w:val="007E4AA4"/>
    <w:rsid w:val="007E4C0D"/>
    <w:rsid w:val="007E4C2C"/>
    <w:rsid w:val="007E4C58"/>
    <w:rsid w:val="007E4F3B"/>
    <w:rsid w:val="007E5239"/>
    <w:rsid w:val="007E5435"/>
    <w:rsid w:val="007E5671"/>
    <w:rsid w:val="007E56B6"/>
    <w:rsid w:val="007E5B06"/>
    <w:rsid w:val="007E5E20"/>
    <w:rsid w:val="007E61D5"/>
    <w:rsid w:val="007E64AC"/>
    <w:rsid w:val="007E6664"/>
    <w:rsid w:val="007E6C8C"/>
    <w:rsid w:val="007E74AE"/>
    <w:rsid w:val="007E7B3E"/>
    <w:rsid w:val="007E7B9D"/>
    <w:rsid w:val="007E7D0A"/>
    <w:rsid w:val="007E7D39"/>
    <w:rsid w:val="007F0138"/>
    <w:rsid w:val="007F021B"/>
    <w:rsid w:val="007F0240"/>
    <w:rsid w:val="007F0638"/>
    <w:rsid w:val="007F0825"/>
    <w:rsid w:val="007F0826"/>
    <w:rsid w:val="007F0AFE"/>
    <w:rsid w:val="007F0CC7"/>
    <w:rsid w:val="007F0CEC"/>
    <w:rsid w:val="007F0F99"/>
    <w:rsid w:val="007F0FD2"/>
    <w:rsid w:val="007F1027"/>
    <w:rsid w:val="007F1282"/>
    <w:rsid w:val="007F133A"/>
    <w:rsid w:val="007F13FF"/>
    <w:rsid w:val="007F1B3E"/>
    <w:rsid w:val="007F1E0F"/>
    <w:rsid w:val="007F2452"/>
    <w:rsid w:val="007F25A1"/>
    <w:rsid w:val="007F28DA"/>
    <w:rsid w:val="007F2B44"/>
    <w:rsid w:val="007F2FA1"/>
    <w:rsid w:val="007F30AF"/>
    <w:rsid w:val="007F3186"/>
    <w:rsid w:val="007F31A5"/>
    <w:rsid w:val="007F35D3"/>
    <w:rsid w:val="007F3622"/>
    <w:rsid w:val="007F37EE"/>
    <w:rsid w:val="007F3AB7"/>
    <w:rsid w:val="007F3B8B"/>
    <w:rsid w:val="007F4187"/>
    <w:rsid w:val="007F46CD"/>
    <w:rsid w:val="007F490F"/>
    <w:rsid w:val="007F4A7D"/>
    <w:rsid w:val="007F5462"/>
    <w:rsid w:val="007F5777"/>
    <w:rsid w:val="007F5AE4"/>
    <w:rsid w:val="007F5DA5"/>
    <w:rsid w:val="007F5F09"/>
    <w:rsid w:val="007F6027"/>
    <w:rsid w:val="007F6326"/>
    <w:rsid w:val="007F639E"/>
    <w:rsid w:val="007F63DA"/>
    <w:rsid w:val="007F696C"/>
    <w:rsid w:val="007F699A"/>
    <w:rsid w:val="007F6B25"/>
    <w:rsid w:val="007F6B7A"/>
    <w:rsid w:val="007F71FD"/>
    <w:rsid w:val="007F7222"/>
    <w:rsid w:val="007F72E3"/>
    <w:rsid w:val="007F7419"/>
    <w:rsid w:val="007F790F"/>
    <w:rsid w:val="007F79C1"/>
    <w:rsid w:val="00800141"/>
    <w:rsid w:val="00800396"/>
    <w:rsid w:val="008003EF"/>
    <w:rsid w:val="008008C2"/>
    <w:rsid w:val="00800B01"/>
    <w:rsid w:val="00800D65"/>
    <w:rsid w:val="00800ED9"/>
    <w:rsid w:val="008010D9"/>
    <w:rsid w:val="008014D1"/>
    <w:rsid w:val="00801DA5"/>
    <w:rsid w:val="00801DB0"/>
    <w:rsid w:val="00802168"/>
    <w:rsid w:val="00802728"/>
    <w:rsid w:val="008027B3"/>
    <w:rsid w:val="00802820"/>
    <w:rsid w:val="00802873"/>
    <w:rsid w:val="00802B19"/>
    <w:rsid w:val="00802C40"/>
    <w:rsid w:val="008031FB"/>
    <w:rsid w:val="008033AE"/>
    <w:rsid w:val="00803F38"/>
    <w:rsid w:val="00804619"/>
    <w:rsid w:val="00804790"/>
    <w:rsid w:val="00804A52"/>
    <w:rsid w:val="00805143"/>
    <w:rsid w:val="00805462"/>
    <w:rsid w:val="0080567F"/>
    <w:rsid w:val="00805727"/>
    <w:rsid w:val="0080586F"/>
    <w:rsid w:val="0080591A"/>
    <w:rsid w:val="008066E5"/>
    <w:rsid w:val="00806A07"/>
    <w:rsid w:val="00806C16"/>
    <w:rsid w:val="00806FAD"/>
    <w:rsid w:val="00807611"/>
    <w:rsid w:val="00807EBF"/>
    <w:rsid w:val="008102B7"/>
    <w:rsid w:val="008103B0"/>
    <w:rsid w:val="00810570"/>
    <w:rsid w:val="008105F1"/>
    <w:rsid w:val="00810A45"/>
    <w:rsid w:val="00810AD5"/>
    <w:rsid w:val="00810B32"/>
    <w:rsid w:val="00810B5B"/>
    <w:rsid w:val="00811006"/>
    <w:rsid w:val="00811174"/>
    <w:rsid w:val="0081138E"/>
    <w:rsid w:val="00811581"/>
    <w:rsid w:val="008118CB"/>
    <w:rsid w:val="00811BD3"/>
    <w:rsid w:val="00811BEA"/>
    <w:rsid w:val="00811D40"/>
    <w:rsid w:val="00811F39"/>
    <w:rsid w:val="008123B4"/>
    <w:rsid w:val="008124BA"/>
    <w:rsid w:val="0081264E"/>
    <w:rsid w:val="0081294C"/>
    <w:rsid w:val="00812A54"/>
    <w:rsid w:val="00812AC8"/>
    <w:rsid w:val="00812AE6"/>
    <w:rsid w:val="00812E10"/>
    <w:rsid w:val="00812EA9"/>
    <w:rsid w:val="00813232"/>
    <w:rsid w:val="0081379F"/>
    <w:rsid w:val="00813F43"/>
    <w:rsid w:val="00814600"/>
    <w:rsid w:val="00814722"/>
    <w:rsid w:val="0081478B"/>
    <w:rsid w:val="00814C5E"/>
    <w:rsid w:val="00815012"/>
    <w:rsid w:val="0081520D"/>
    <w:rsid w:val="008157F9"/>
    <w:rsid w:val="00815BAE"/>
    <w:rsid w:val="00815E94"/>
    <w:rsid w:val="00815EFB"/>
    <w:rsid w:val="0081617A"/>
    <w:rsid w:val="00816356"/>
    <w:rsid w:val="008164D1"/>
    <w:rsid w:val="008165E5"/>
    <w:rsid w:val="00816B09"/>
    <w:rsid w:val="00817543"/>
    <w:rsid w:val="008177B1"/>
    <w:rsid w:val="008179B0"/>
    <w:rsid w:val="00817A22"/>
    <w:rsid w:val="00817A2F"/>
    <w:rsid w:val="00817BFF"/>
    <w:rsid w:val="00817CAC"/>
    <w:rsid w:val="00817F7B"/>
    <w:rsid w:val="00820006"/>
    <w:rsid w:val="0082025A"/>
    <w:rsid w:val="008205BB"/>
    <w:rsid w:val="00820965"/>
    <w:rsid w:val="00820AAD"/>
    <w:rsid w:val="00820CFC"/>
    <w:rsid w:val="00820EB8"/>
    <w:rsid w:val="008211BF"/>
    <w:rsid w:val="008212B6"/>
    <w:rsid w:val="008214FA"/>
    <w:rsid w:val="00821506"/>
    <w:rsid w:val="00821834"/>
    <w:rsid w:val="00821A9A"/>
    <w:rsid w:val="00821BA8"/>
    <w:rsid w:val="00821CD8"/>
    <w:rsid w:val="00822277"/>
    <w:rsid w:val="008226E8"/>
    <w:rsid w:val="0082285C"/>
    <w:rsid w:val="00822D33"/>
    <w:rsid w:val="008232FE"/>
    <w:rsid w:val="00823985"/>
    <w:rsid w:val="00823B5C"/>
    <w:rsid w:val="008241EF"/>
    <w:rsid w:val="0082437A"/>
    <w:rsid w:val="00824408"/>
    <w:rsid w:val="0082442E"/>
    <w:rsid w:val="00824444"/>
    <w:rsid w:val="00824835"/>
    <w:rsid w:val="0082499A"/>
    <w:rsid w:val="00824EB0"/>
    <w:rsid w:val="008252F0"/>
    <w:rsid w:val="00825318"/>
    <w:rsid w:val="008253E5"/>
    <w:rsid w:val="008254A9"/>
    <w:rsid w:val="00825732"/>
    <w:rsid w:val="00825D6F"/>
    <w:rsid w:val="0082628E"/>
    <w:rsid w:val="0082670A"/>
    <w:rsid w:val="0082673D"/>
    <w:rsid w:val="00826A31"/>
    <w:rsid w:val="008270EC"/>
    <w:rsid w:val="00827281"/>
    <w:rsid w:val="008273AE"/>
    <w:rsid w:val="00827524"/>
    <w:rsid w:val="00827533"/>
    <w:rsid w:val="00827878"/>
    <w:rsid w:val="008278F0"/>
    <w:rsid w:val="00827993"/>
    <w:rsid w:val="00827A64"/>
    <w:rsid w:val="00827DF8"/>
    <w:rsid w:val="00827EB9"/>
    <w:rsid w:val="0083000E"/>
    <w:rsid w:val="00830026"/>
    <w:rsid w:val="00830A8A"/>
    <w:rsid w:val="00830B36"/>
    <w:rsid w:val="00830E1E"/>
    <w:rsid w:val="008312CF"/>
    <w:rsid w:val="0083141F"/>
    <w:rsid w:val="00831777"/>
    <w:rsid w:val="008319BB"/>
    <w:rsid w:val="00831C45"/>
    <w:rsid w:val="008322FD"/>
    <w:rsid w:val="00832892"/>
    <w:rsid w:val="0083296D"/>
    <w:rsid w:val="00832B29"/>
    <w:rsid w:val="00833110"/>
    <w:rsid w:val="00833162"/>
    <w:rsid w:val="00833170"/>
    <w:rsid w:val="008331BD"/>
    <w:rsid w:val="00833265"/>
    <w:rsid w:val="00833361"/>
    <w:rsid w:val="0083377E"/>
    <w:rsid w:val="008338E8"/>
    <w:rsid w:val="00833EDE"/>
    <w:rsid w:val="00833F9F"/>
    <w:rsid w:val="008344ED"/>
    <w:rsid w:val="00834590"/>
    <w:rsid w:val="00834597"/>
    <w:rsid w:val="008347E8"/>
    <w:rsid w:val="008349BD"/>
    <w:rsid w:val="00834B50"/>
    <w:rsid w:val="00834BFE"/>
    <w:rsid w:val="00834DD1"/>
    <w:rsid w:val="00834F50"/>
    <w:rsid w:val="00834FCF"/>
    <w:rsid w:val="00834FDB"/>
    <w:rsid w:val="0083516C"/>
    <w:rsid w:val="0083521E"/>
    <w:rsid w:val="00835474"/>
    <w:rsid w:val="008358E8"/>
    <w:rsid w:val="0083594A"/>
    <w:rsid w:val="008359F1"/>
    <w:rsid w:val="00835A5A"/>
    <w:rsid w:val="0083623D"/>
    <w:rsid w:val="008365BD"/>
    <w:rsid w:val="008369A4"/>
    <w:rsid w:val="00836AF3"/>
    <w:rsid w:val="00836C91"/>
    <w:rsid w:val="00836EC7"/>
    <w:rsid w:val="0083722E"/>
    <w:rsid w:val="0083749D"/>
    <w:rsid w:val="00837794"/>
    <w:rsid w:val="00837BDB"/>
    <w:rsid w:val="00837C54"/>
    <w:rsid w:val="00837CA3"/>
    <w:rsid w:val="00837D37"/>
    <w:rsid w:val="00840081"/>
    <w:rsid w:val="008406DE"/>
    <w:rsid w:val="00840C08"/>
    <w:rsid w:val="00840CF8"/>
    <w:rsid w:val="00840DEB"/>
    <w:rsid w:val="00840EFD"/>
    <w:rsid w:val="008414F3"/>
    <w:rsid w:val="00841DB2"/>
    <w:rsid w:val="00841EED"/>
    <w:rsid w:val="0084211B"/>
    <w:rsid w:val="0084225F"/>
    <w:rsid w:val="0084269D"/>
    <w:rsid w:val="008430E3"/>
    <w:rsid w:val="008432CF"/>
    <w:rsid w:val="00843598"/>
    <w:rsid w:val="0084368E"/>
    <w:rsid w:val="008436C0"/>
    <w:rsid w:val="00843B3C"/>
    <w:rsid w:val="00843BBA"/>
    <w:rsid w:val="00843D0E"/>
    <w:rsid w:val="00843F96"/>
    <w:rsid w:val="00844066"/>
    <w:rsid w:val="00844203"/>
    <w:rsid w:val="00844293"/>
    <w:rsid w:val="008444F9"/>
    <w:rsid w:val="00844504"/>
    <w:rsid w:val="0084461E"/>
    <w:rsid w:val="00844A16"/>
    <w:rsid w:val="00844DF1"/>
    <w:rsid w:val="00844EE7"/>
    <w:rsid w:val="00845020"/>
    <w:rsid w:val="00845285"/>
    <w:rsid w:val="008455EC"/>
    <w:rsid w:val="0084576B"/>
    <w:rsid w:val="00845F17"/>
    <w:rsid w:val="00845FE5"/>
    <w:rsid w:val="008464A8"/>
    <w:rsid w:val="00846DD9"/>
    <w:rsid w:val="008475FA"/>
    <w:rsid w:val="008477E1"/>
    <w:rsid w:val="00847963"/>
    <w:rsid w:val="00847AD5"/>
    <w:rsid w:val="00847CD9"/>
    <w:rsid w:val="00847D00"/>
    <w:rsid w:val="008500A3"/>
    <w:rsid w:val="00850106"/>
    <w:rsid w:val="008501C4"/>
    <w:rsid w:val="00850261"/>
    <w:rsid w:val="00850520"/>
    <w:rsid w:val="00850535"/>
    <w:rsid w:val="00851132"/>
    <w:rsid w:val="00851322"/>
    <w:rsid w:val="00851660"/>
    <w:rsid w:val="00851768"/>
    <w:rsid w:val="008517C1"/>
    <w:rsid w:val="00851CDF"/>
    <w:rsid w:val="00851F42"/>
    <w:rsid w:val="00852064"/>
    <w:rsid w:val="00852376"/>
    <w:rsid w:val="008523DA"/>
    <w:rsid w:val="008525C9"/>
    <w:rsid w:val="008525E2"/>
    <w:rsid w:val="0085268B"/>
    <w:rsid w:val="0085276F"/>
    <w:rsid w:val="00852B42"/>
    <w:rsid w:val="00852EEE"/>
    <w:rsid w:val="00853112"/>
    <w:rsid w:val="008537CE"/>
    <w:rsid w:val="00853960"/>
    <w:rsid w:val="0085396A"/>
    <w:rsid w:val="00853AE5"/>
    <w:rsid w:val="00853E53"/>
    <w:rsid w:val="00854668"/>
    <w:rsid w:val="00854782"/>
    <w:rsid w:val="00854C9C"/>
    <w:rsid w:val="0085513F"/>
    <w:rsid w:val="008552FE"/>
    <w:rsid w:val="008557C8"/>
    <w:rsid w:val="0085599B"/>
    <w:rsid w:val="00855A14"/>
    <w:rsid w:val="00855A1E"/>
    <w:rsid w:val="00855F21"/>
    <w:rsid w:val="00856192"/>
    <w:rsid w:val="008562FD"/>
    <w:rsid w:val="008564C4"/>
    <w:rsid w:val="00856670"/>
    <w:rsid w:val="00856791"/>
    <w:rsid w:val="00856997"/>
    <w:rsid w:val="0085699F"/>
    <w:rsid w:val="00856BC5"/>
    <w:rsid w:val="00856C0C"/>
    <w:rsid w:val="00856CB6"/>
    <w:rsid w:val="00856D6C"/>
    <w:rsid w:val="00856F5B"/>
    <w:rsid w:val="00857738"/>
    <w:rsid w:val="00857A97"/>
    <w:rsid w:val="008602AA"/>
    <w:rsid w:val="008607A6"/>
    <w:rsid w:val="00860AD5"/>
    <w:rsid w:val="00860AE9"/>
    <w:rsid w:val="00860EC5"/>
    <w:rsid w:val="00860F08"/>
    <w:rsid w:val="00861206"/>
    <w:rsid w:val="00861732"/>
    <w:rsid w:val="00861845"/>
    <w:rsid w:val="00861934"/>
    <w:rsid w:val="00862252"/>
    <w:rsid w:val="008625DB"/>
    <w:rsid w:val="00862612"/>
    <w:rsid w:val="008631D0"/>
    <w:rsid w:val="008631FD"/>
    <w:rsid w:val="00863390"/>
    <w:rsid w:val="008635B9"/>
    <w:rsid w:val="00863B81"/>
    <w:rsid w:val="00863C2A"/>
    <w:rsid w:val="00863EF6"/>
    <w:rsid w:val="00864101"/>
    <w:rsid w:val="0086449E"/>
    <w:rsid w:val="00864983"/>
    <w:rsid w:val="00864A25"/>
    <w:rsid w:val="00864E77"/>
    <w:rsid w:val="008658F0"/>
    <w:rsid w:val="00865930"/>
    <w:rsid w:val="00865CF8"/>
    <w:rsid w:val="00865EF8"/>
    <w:rsid w:val="008660E5"/>
    <w:rsid w:val="00866311"/>
    <w:rsid w:val="00866778"/>
    <w:rsid w:val="00866BEF"/>
    <w:rsid w:val="00866C33"/>
    <w:rsid w:val="0086713D"/>
    <w:rsid w:val="00867641"/>
    <w:rsid w:val="00867822"/>
    <w:rsid w:val="008679A1"/>
    <w:rsid w:val="00867F2B"/>
    <w:rsid w:val="00870277"/>
    <w:rsid w:val="00870F53"/>
    <w:rsid w:val="0087104E"/>
    <w:rsid w:val="00871358"/>
    <w:rsid w:val="008715C5"/>
    <w:rsid w:val="00871830"/>
    <w:rsid w:val="0087200E"/>
    <w:rsid w:val="00872160"/>
    <w:rsid w:val="00872416"/>
    <w:rsid w:val="00872647"/>
    <w:rsid w:val="00872887"/>
    <w:rsid w:val="008729D8"/>
    <w:rsid w:val="008729F4"/>
    <w:rsid w:val="0087310C"/>
    <w:rsid w:val="00873C9E"/>
    <w:rsid w:val="00873D1A"/>
    <w:rsid w:val="00873E2B"/>
    <w:rsid w:val="008745DF"/>
    <w:rsid w:val="00874B6D"/>
    <w:rsid w:val="00875563"/>
    <w:rsid w:val="00875666"/>
    <w:rsid w:val="008759E3"/>
    <w:rsid w:val="00875CD6"/>
    <w:rsid w:val="00876093"/>
    <w:rsid w:val="008760B0"/>
    <w:rsid w:val="008760D3"/>
    <w:rsid w:val="00876861"/>
    <w:rsid w:val="008768AC"/>
    <w:rsid w:val="00876AAC"/>
    <w:rsid w:val="00876BCF"/>
    <w:rsid w:val="00876E8B"/>
    <w:rsid w:val="00876F88"/>
    <w:rsid w:val="0087718C"/>
    <w:rsid w:val="0087748D"/>
    <w:rsid w:val="008778F2"/>
    <w:rsid w:val="00877A77"/>
    <w:rsid w:val="00877A8B"/>
    <w:rsid w:val="00877C80"/>
    <w:rsid w:val="008804D7"/>
    <w:rsid w:val="00880692"/>
    <w:rsid w:val="00880755"/>
    <w:rsid w:val="00880D45"/>
    <w:rsid w:val="00880D65"/>
    <w:rsid w:val="00880DE9"/>
    <w:rsid w:val="00880E38"/>
    <w:rsid w:val="00881660"/>
    <w:rsid w:val="008819B0"/>
    <w:rsid w:val="00881A5B"/>
    <w:rsid w:val="00881B44"/>
    <w:rsid w:val="00881E8E"/>
    <w:rsid w:val="008820A1"/>
    <w:rsid w:val="0088278B"/>
    <w:rsid w:val="00882E1B"/>
    <w:rsid w:val="00883191"/>
    <w:rsid w:val="00883239"/>
    <w:rsid w:val="0088418E"/>
    <w:rsid w:val="00884205"/>
    <w:rsid w:val="008842CF"/>
    <w:rsid w:val="008843D9"/>
    <w:rsid w:val="008843F4"/>
    <w:rsid w:val="008843FD"/>
    <w:rsid w:val="00884813"/>
    <w:rsid w:val="00884A8D"/>
    <w:rsid w:val="00884BD5"/>
    <w:rsid w:val="00884E17"/>
    <w:rsid w:val="00885088"/>
    <w:rsid w:val="008850DA"/>
    <w:rsid w:val="0088531F"/>
    <w:rsid w:val="00885A2A"/>
    <w:rsid w:val="00885ECF"/>
    <w:rsid w:val="008861D2"/>
    <w:rsid w:val="008866E6"/>
    <w:rsid w:val="008868E1"/>
    <w:rsid w:val="00886E35"/>
    <w:rsid w:val="00886E40"/>
    <w:rsid w:val="00886E63"/>
    <w:rsid w:val="008877AB"/>
    <w:rsid w:val="0088783D"/>
    <w:rsid w:val="00887BB9"/>
    <w:rsid w:val="0089006A"/>
    <w:rsid w:val="00890320"/>
    <w:rsid w:val="008903C3"/>
    <w:rsid w:val="0089041D"/>
    <w:rsid w:val="00890452"/>
    <w:rsid w:val="00890F5F"/>
    <w:rsid w:val="0089122A"/>
    <w:rsid w:val="00891324"/>
    <w:rsid w:val="00891362"/>
    <w:rsid w:val="0089151F"/>
    <w:rsid w:val="0089156B"/>
    <w:rsid w:val="0089184D"/>
    <w:rsid w:val="008918CC"/>
    <w:rsid w:val="00891943"/>
    <w:rsid w:val="0089195D"/>
    <w:rsid w:val="008919D7"/>
    <w:rsid w:val="00891D5E"/>
    <w:rsid w:val="00891E3F"/>
    <w:rsid w:val="00892053"/>
    <w:rsid w:val="008927EF"/>
    <w:rsid w:val="008928C6"/>
    <w:rsid w:val="008929DF"/>
    <w:rsid w:val="008929F7"/>
    <w:rsid w:val="00892C48"/>
    <w:rsid w:val="00892D8D"/>
    <w:rsid w:val="00892EF5"/>
    <w:rsid w:val="0089329B"/>
    <w:rsid w:val="008935E7"/>
    <w:rsid w:val="00893A44"/>
    <w:rsid w:val="00893C0C"/>
    <w:rsid w:val="00893DB4"/>
    <w:rsid w:val="00893E5A"/>
    <w:rsid w:val="00893EE3"/>
    <w:rsid w:val="00893F70"/>
    <w:rsid w:val="0089414D"/>
    <w:rsid w:val="008942B3"/>
    <w:rsid w:val="008947F5"/>
    <w:rsid w:val="00894947"/>
    <w:rsid w:val="00894AA8"/>
    <w:rsid w:val="00894C17"/>
    <w:rsid w:val="00894EAE"/>
    <w:rsid w:val="00894F26"/>
    <w:rsid w:val="00895188"/>
    <w:rsid w:val="0089566E"/>
    <w:rsid w:val="00895D71"/>
    <w:rsid w:val="00895E9D"/>
    <w:rsid w:val="00895EB4"/>
    <w:rsid w:val="0089607C"/>
    <w:rsid w:val="00896423"/>
    <w:rsid w:val="00896472"/>
    <w:rsid w:val="008966A0"/>
    <w:rsid w:val="00896B1F"/>
    <w:rsid w:val="00896C58"/>
    <w:rsid w:val="008975EE"/>
    <w:rsid w:val="00897682"/>
    <w:rsid w:val="008976BE"/>
    <w:rsid w:val="008979EB"/>
    <w:rsid w:val="008A0358"/>
    <w:rsid w:val="008A0898"/>
    <w:rsid w:val="008A08A8"/>
    <w:rsid w:val="008A09CE"/>
    <w:rsid w:val="008A0A1A"/>
    <w:rsid w:val="008A0AEB"/>
    <w:rsid w:val="008A0E44"/>
    <w:rsid w:val="008A0F30"/>
    <w:rsid w:val="008A1D76"/>
    <w:rsid w:val="008A1F90"/>
    <w:rsid w:val="008A2148"/>
    <w:rsid w:val="008A221D"/>
    <w:rsid w:val="008A24AB"/>
    <w:rsid w:val="008A26DD"/>
    <w:rsid w:val="008A2BEB"/>
    <w:rsid w:val="008A2D24"/>
    <w:rsid w:val="008A2E4C"/>
    <w:rsid w:val="008A3179"/>
    <w:rsid w:val="008A3229"/>
    <w:rsid w:val="008A35A0"/>
    <w:rsid w:val="008A3C5F"/>
    <w:rsid w:val="008A3C6A"/>
    <w:rsid w:val="008A3E27"/>
    <w:rsid w:val="008A4056"/>
    <w:rsid w:val="008A41E0"/>
    <w:rsid w:val="008A424A"/>
    <w:rsid w:val="008A4432"/>
    <w:rsid w:val="008A4554"/>
    <w:rsid w:val="008A4571"/>
    <w:rsid w:val="008A47A7"/>
    <w:rsid w:val="008A487A"/>
    <w:rsid w:val="008A4C07"/>
    <w:rsid w:val="008A4CA1"/>
    <w:rsid w:val="008A4D6A"/>
    <w:rsid w:val="008A4D74"/>
    <w:rsid w:val="008A4D9B"/>
    <w:rsid w:val="008A4EBC"/>
    <w:rsid w:val="008A50D1"/>
    <w:rsid w:val="008A5140"/>
    <w:rsid w:val="008A5B42"/>
    <w:rsid w:val="008A5FAA"/>
    <w:rsid w:val="008A6169"/>
    <w:rsid w:val="008A640C"/>
    <w:rsid w:val="008A6535"/>
    <w:rsid w:val="008A65B4"/>
    <w:rsid w:val="008A66A6"/>
    <w:rsid w:val="008A6802"/>
    <w:rsid w:val="008A6901"/>
    <w:rsid w:val="008A6F5B"/>
    <w:rsid w:val="008A7048"/>
    <w:rsid w:val="008A730B"/>
    <w:rsid w:val="008A73EC"/>
    <w:rsid w:val="008A7575"/>
    <w:rsid w:val="008A7895"/>
    <w:rsid w:val="008A78E9"/>
    <w:rsid w:val="008A793A"/>
    <w:rsid w:val="008A7A56"/>
    <w:rsid w:val="008A7CD5"/>
    <w:rsid w:val="008A7CFB"/>
    <w:rsid w:val="008A7DA5"/>
    <w:rsid w:val="008A7F3D"/>
    <w:rsid w:val="008B00A1"/>
    <w:rsid w:val="008B05BC"/>
    <w:rsid w:val="008B0DC9"/>
    <w:rsid w:val="008B0E54"/>
    <w:rsid w:val="008B11AF"/>
    <w:rsid w:val="008B12AE"/>
    <w:rsid w:val="008B16F6"/>
    <w:rsid w:val="008B188D"/>
    <w:rsid w:val="008B190E"/>
    <w:rsid w:val="008B1F32"/>
    <w:rsid w:val="008B2556"/>
    <w:rsid w:val="008B2950"/>
    <w:rsid w:val="008B2B78"/>
    <w:rsid w:val="008B2BD6"/>
    <w:rsid w:val="008B3024"/>
    <w:rsid w:val="008B3175"/>
    <w:rsid w:val="008B3280"/>
    <w:rsid w:val="008B33A5"/>
    <w:rsid w:val="008B33D1"/>
    <w:rsid w:val="008B34E2"/>
    <w:rsid w:val="008B3897"/>
    <w:rsid w:val="008B3D40"/>
    <w:rsid w:val="008B3F57"/>
    <w:rsid w:val="008B4065"/>
    <w:rsid w:val="008B4234"/>
    <w:rsid w:val="008B4747"/>
    <w:rsid w:val="008B4C70"/>
    <w:rsid w:val="008B50EA"/>
    <w:rsid w:val="008B547E"/>
    <w:rsid w:val="008B5569"/>
    <w:rsid w:val="008B572D"/>
    <w:rsid w:val="008B59F6"/>
    <w:rsid w:val="008B5B62"/>
    <w:rsid w:val="008B6169"/>
    <w:rsid w:val="008B64C7"/>
    <w:rsid w:val="008B658F"/>
    <w:rsid w:val="008B6C51"/>
    <w:rsid w:val="008B6D05"/>
    <w:rsid w:val="008B7289"/>
    <w:rsid w:val="008B72A7"/>
    <w:rsid w:val="008B72A8"/>
    <w:rsid w:val="008B77E2"/>
    <w:rsid w:val="008B79F0"/>
    <w:rsid w:val="008B7A6B"/>
    <w:rsid w:val="008B7B13"/>
    <w:rsid w:val="008C0173"/>
    <w:rsid w:val="008C01C8"/>
    <w:rsid w:val="008C03B8"/>
    <w:rsid w:val="008C04B1"/>
    <w:rsid w:val="008C06C0"/>
    <w:rsid w:val="008C076E"/>
    <w:rsid w:val="008C07E6"/>
    <w:rsid w:val="008C09BD"/>
    <w:rsid w:val="008C0DD4"/>
    <w:rsid w:val="008C0DDF"/>
    <w:rsid w:val="008C1472"/>
    <w:rsid w:val="008C177E"/>
    <w:rsid w:val="008C18B6"/>
    <w:rsid w:val="008C23B7"/>
    <w:rsid w:val="008C25A8"/>
    <w:rsid w:val="008C25AB"/>
    <w:rsid w:val="008C26A5"/>
    <w:rsid w:val="008C307C"/>
    <w:rsid w:val="008C32F9"/>
    <w:rsid w:val="008C3575"/>
    <w:rsid w:val="008C3ADB"/>
    <w:rsid w:val="008C3E83"/>
    <w:rsid w:val="008C4390"/>
    <w:rsid w:val="008C4AD9"/>
    <w:rsid w:val="008C4C4E"/>
    <w:rsid w:val="008C4FE1"/>
    <w:rsid w:val="008C502D"/>
    <w:rsid w:val="008C50B5"/>
    <w:rsid w:val="008C53F0"/>
    <w:rsid w:val="008C5CB8"/>
    <w:rsid w:val="008C5D0B"/>
    <w:rsid w:val="008C5F4B"/>
    <w:rsid w:val="008C5F6F"/>
    <w:rsid w:val="008C5FFB"/>
    <w:rsid w:val="008C6380"/>
    <w:rsid w:val="008C64D9"/>
    <w:rsid w:val="008C66B5"/>
    <w:rsid w:val="008C674F"/>
    <w:rsid w:val="008C6B17"/>
    <w:rsid w:val="008C6FF5"/>
    <w:rsid w:val="008C735C"/>
    <w:rsid w:val="008C7402"/>
    <w:rsid w:val="008C7412"/>
    <w:rsid w:val="008C745C"/>
    <w:rsid w:val="008C7516"/>
    <w:rsid w:val="008C78AB"/>
    <w:rsid w:val="008C79AB"/>
    <w:rsid w:val="008C7E8E"/>
    <w:rsid w:val="008D00BB"/>
    <w:rsid w:val="008D030E"/>
    <w:rsid w:val="008D0645"/>
    <w:rsid w:val="008D0F32"/>
    <w:rsid w:val="008D1137"/>
    <w:rsid w:val="008D14C7"/>
    <w:rsid w:val="008D14D9"/>
    <w:rsid w:val="008D1615"/>
    <w:rsid w:val="008D1A91"/>
    <w:rsid w:val="008D1BA2"/>
    <w:rsid w:val="008D1BB0"/>
    <w:rsid w:val="008D1C1D"/>
    <w:rsid w:val="008D1CAF"/>
    <w:rsid w:val="008D1D77"/>
    <w:rsid w:val="008D1D9A"/>
    <w:rsid w:val="008D2252"/>
    <w:rsid w:val="008D25B6"/>
    <w:rsid w:val="008D2637"/>
    <w:rsid w:val="008D271A"/>
    <w:rsid w:val="008D286D"/>
    <w:rsid w:val="008D2B28"/>
    <w:rsid w:val="008D2F4C"/>
    <w:rsid w:val="008D363A"/>
    <w:rsid w:val="008D38B5"/>
    <w:rsid w:val="008D3F7B"/>
    <w:rsid w:val="008D3F7D"/>
    <w:rsid w:val="008D42EE"/>
    <w:rsid w:val="008D4689"/>
    <w:rsid w:val="008D4865"/>
    <w:rsid w:val="008D4910"/>
    <w:rsid w:val="008D4B5B"/>
    <w:rsid w:val="008D4C32"/>
    <w:rsid w:val="008D4E30"/>
    <w:rsid w:val="008D4EDA"/>
    <w:rsid w:val="008D508D"/>
    <w:rsid w:val="008D56D7"/>
    <w:rsid w:val="008D5788"/>
    <w:rsid w:val="008D57BD"/>
    <w:rsid w:val="008D5C55"/>
    <w:rsid w:val="008D5D07"/>
    <w:rsid w:val="008D5E5F"/>
    <w:rsid w:val="008D5F55"/>
    <w:rsid w:val="008D6042"/>
    <w:rsid w:val="008D62C2"/>
    <w:rsid w:val="008D6324"/>
    <w:rsid w:val="008D6982"/>
    <w:rsid w:val="008D6DCA"/>
    <w:rsid w:val="008D704F"/>
    <w:rsid w:val="008D7121"/>
    <w:rsid w:val="008D7344"/>
    <w:rsid w:val="008D737A"/>
    <w:rsid w:val="008D7B1F"/>
    <w:rsid w:val="008E004A"/>
    <w:rsid w:val="008E010F"/>
    <w:rsid w:val="008E046C"/>
    <w:rsid w:val="008E080F"/>
    <w:rsid w:val="008E0E2D"/>
    <w:rsid w:val="008E0FDD"/>
    <w:rsid w:val="008E12A9"/>
    <w:rsid w:val="008E1322"/>
    <w:rsid w:val="008E1402"/>
    <w:rsid w:val="008E16A6"/>
    <w:rsid w:val="008E1A96"/>
    <w:rsid w:val="008E1C93"/>
    <w:rsid w:val="008E2631"/>
    <w:rsid w:val="008E26DE"/>
    <w:rsid w:val="008E27FC"/>
    <w:rsid w:val="008E298D"/>
    <w:rsid w:val="008E29DC"/>
    <w:rsid w:val="008E2B0F"/>
    <w:rsid w:val="008E2DA7"/>
    <w:rsid w:val="008E328B"/>
    <w:rsid w:val="008E3410"/>
    <w:rsid w:val="008E3417"/>
    <w:rsid w:val="008E3E74"/>
    <w:rsid w:val="008E3F49"/>
    <w:rsid w:val="008E3F4C"/>
    <w:rsid w:val="008E3F5C"/>
    <w:rsid w:val="008E4159"/>
    <w:rsid w:val="008E4225"/>
    <w:rsid w:val="008E4D35"/>
    <w:rsid w:val="008E4F7E"/>
    <w:rsid w:val="008E553A"/>
    <w:rsid w:val="008E5DD0"/>
    <w:rsid w:val="008E5EB9"/>
    <w:rsid w:val="008E6050"/>
    <w:rsid w:val="008E6185"/>
    <w:rsid w:val="008E6615"/>
    <w:rsid w:val="008E662A"/>
    <w:rsid w:val="008E6CAA"/>
    <w:rsid w:val="008E6CB8"/>
    <w:rsid w:val="008E7114"/>
    <w:rsid w:val="008E7397"/>
    <w:rsid w:val="008E75AE"/>
    <w:rsid w:val="008E7673"/>
    <w:rsid w:val="008E7B2C"/>
    <w:rsid w:val="008F0419"/>
    <w:rsid w:val="008F04CA"/>
    <w:rsid w:val="008F0B35"/>
    <w:rsid w:val="008F1383"/>
    <w:rsid w:val="008F15F8"/>
    <w:rsid w:val="008F1623"/>
    <w:rsid w:val="008F1ABC"/>
    <w:rsid w:val="008F1CCC"/>
    <w:rsid w:val="008F1E17"/>
    <w:rsid w:val="008F1EFC"/>
    <w:rsid w:val="008F1F7E"/>
    <w:rsid w:val="008F2925"/>
    <w:rsid w:val="008F2DDB"/>
    <w:rsid w:val="008F2F9A"/>
    <w:rsid w:val="008F328F"/>
    <w:rsid w:val="008F32A8"/>
    <w:rsid w:val="008F3432"/>
    <w:rsid w:val="008F343B"/>
    <w:rsid w:val="008F3645"/>
    <w:rsid w:val="008F3B39"/>
    <w:rsid w:val="008F3BB9"/>
    <w:rsid w:val="008F3D1A"/>
    <w:rsid w:val="008F3D57"/>
    <w:rsid w:val="008F3FB5"/>
    <w:rsid w:val="008F3FCF"/>
    <w:rsid w:val="008F4852"/>
    <w:rsid w:val="008F48F0"/>
    <w:rsid w:val="008F4C09"/>
    <w:rsid w:val="008F53B2"/>
    <w:rsid w:val="008F53C2"/>
    <w:rsid w:val="008F53ED"/>
    <w:rsid w:val="008F559F"/>
    <w:rsid w:val="008F587C"/>
    <w:rsid w:val="008F5AEA"/>
    <w:rsid w:val="008F64F5"/>
    <w:rsid w:val="008F6839"/>
    <w:rsid w:val="008F6B08"/>
    <w:rsid w:val="008F6FC0"/>
    <w:rsid w:val="008F71FA"/>
    <w:rsid w:val="008F7436"/>
    <w:rsid w:val="008F7737"/>
    <w:rsid w:val="008F77A9"/>
    <w:rsid w:val="008F78A6"/>
    <w:rsid w:val="008F79F5"/>
    <w:rsid w:val="008F7D3F"/>
    <w:rsid w:val="008F7F54"/>
    <w:rsid w:val="00900803"/>
    <w:rsid w:val="009009E7"/>
    <w:rsid w:val="00900B33"/>
    <w:rsid w:val="00900C90"/>
    <w:rsid w:val="00900D25"/>
    <w:rsid w:val="00901043"/>
    <w:rsid w:val="0090128C"/>
    <w:rsid w:val="0090149D"/>
    <w:rsid w:val="00901873"/>
    <w:rsid w:val="00901D75"/>
    <w:rsid w:val="00901E0C"/>
    <w:rsid w:val="00901F72"/>
    <w:rsid w:val="0090212E"/>
    <w:rsid w:val="00902211"/>
    <w:rsid w:val="00902242"/>
    <w:rsid w:val="009026D3"/>
    <w:rsid w:val="00902A5A"/>
    <w:rsid w:val="00902C37"/>
    <w:rsid w:val="009030C5"/>
    <w:rsid w:val="0090311A"/>
    <w:rsid w:val="0090334D"/>
    <w:rsid w:val="009034D1"/>
    <w:rsid w:val="0090368C"/>
    <w:rsid w:val="00903ADA"/>
    <w:rsid w:val="00904102"/>
    <w:rsid w:val="009042B0"/>
    <w:rsid w:val="00904307"/>
    <w:rsid w:val="0090430A"/>
    <w:rsid w:val="00904367"/>
    <w:rsid w:val="00904481"/>
    <w:rsid w:val="0090470B"/>
    <w:rsid w:val="0090473F"/>
    <w:rsid w:val="00904925"/>
    <w:rsid w:val="009049A5"/>
    <w:rsid w:val="00904A09"/>
    <w:rsid w:val="00904C81"/>
    <w:rsid w:val="00904E6B"/>
    <w:rsid w:val="0090506D"/>
    <w:rsid w:val="00905122"/>
    <w:rsid w:val="0090564F"/>
    <w:rsid w:val="00905698"/>
    <w:rsid w:val="0090638E"/>
    <w:rsid w:val="0090660C"/>
    <w:rsid w:val="009066A0"/>
    <w:rsid w:val="00906852"/>
    <w:rsid w:val="00906C1C"/>
    <w:rsid w:val="00906F80"/>
    <w:rsid w:val="0090707A"/>
    <w:rsid w:val="00907176"/>
    <w:rsid w:val="00907347"/>
    <w:rsid w:val="00907561"/>
    <w:rsid w:val="00907A44"/>
    <w:rsid w:val="00907A97"/>
    <w:rsid w:val="00907DFE"/>
    <w:rsid w:val="00910018"/>
    <w:rsid w:val="009101CA"/>
    <w:rsid w:val="009107ED"/>
    <w:rsid w:val="0091085B"/>
    <w:rsid w:val="00910967"/>
    <w:rsid w:val="00910A55"/>
    <w:rsid w:val="00910B8D"/>
    <w:rsid w:val="00910CC5"/>
    <w:rsid w:val="00910E62"/>
    <w:rsid w:val="009111F1"/>
    <w:rsid w:val="0091138F"/>
    <w:rsid w:val="00911500"/>
    <w:rsid w:val="00911975"/>
    <w:rsid w:val="00911D91"/>
    <w:rsid w:val="00912588"/>
    <w:rsid w:val="00912B09"/>
    <w:rsid w:val="00912E98"/>
    <w:rsid w:val="009139F0"/>
    <w:rsid w:val="00913C2A"/>
    <w:rsid w:val="00913C6F"/>
    <w:rsid w:val="00913CEA"/>
    <w:rsid w:val="00913F23"/>
    <w:rsid w:val="00913FDC"/>
    <w:rsid w:val="009149EE"/>
    <w:rsid w:val="00914AA6"/>
    <w:rsid w:val="00914BEC"/>
    <w:rsid w:val="00914D28"/>
    <w:rsid w:val="00915331"/>
    <w:rsid w:val="0091541E"/>
    <w:rsid w:val="00915656"/>
    <w:rsid w:val="009157F5"/>
    <w:rsid w:val="00915854"/>
    <w:rsid w:val="00915898"/>
    <w:rsid w:val="00915A09"/>
    <w:rsid w:val="00915ADF"/>
    <w:rsid w:val="00915C69"/>
    <w:rsid w:val="00915E0D"/>
    <w:rsid w:val="00915E6A"/>
    <w:rsid w:val="00916060"/>
    <w:rsid w:val="00916092"/>
    <w:rsid w:val="009161CC"/>
    <w:rsid w:val="009161D6"/>
    <w:rsid w:val="009165B9"/>
    <w:rsid w:val="00916A05"/>
    <w:rsid w:val="00916B40"/>
    <w:rsid w:val="009172D6"/>
    <w:rsid w:val="0091773E"/>
    <w:rsid w:val="009179FE"/>
    <w:rsid w:val="00917C7E"/>
    <w:rsid w:val="00917EEA"/>
    <w:rsid w:val="009200BF"/>
    <w:rsid w:val="0092015D"/>
    <w:rsid w:val="00920177"/>
    <w:rsid w:val="0092023E"/>
    <w:rsid w:val="0092096E"/>
    <w:rsid w:val="00920DF7"/>
    <w:rsid w:val="009211A0"/>
    <w:rsid w:val="00921614"/>
    <w:rsid w:val="00921CC2"/>
    <w:rsid w:val="009220BE"/>
    <w:rsid w:val="00922217"/>
    <w:rsid w:val="00922232"/>
    <w:rsid w:val="00922304"/>
    <w:rsid w:val="009224AC"/>
    <w:rsid w:val="00922529"/>
    <w:rsid w:val="00922572"/>
    <w:rsid w:val="00922697"/>
    <w:rsid w:val="009226A9"/>
    <w:rsid w:val="00922729"/>
    <w:rsid w:val="009228EB"/>
    <w:rsid w:val="00922AA0"/>
    <w:rsid w:val="00922B11"/>
    <w:rsid w:val="00922DD1"/>
    <w:rsid w:val="00923341"/>
    <w:rsid w:val="009233E1"/>
    <w:rsid w:val="009233FF"/>
    <w:rsid w:val="009234A6"/>
    <w:rsid w:val="0092392F"/>
    <w:rsid w:val="00923A51"/>
    <w:rsid w:val="00923C06"/>
    <w:rsid w:val="00923C11"/>
    <w:rsid w:val="00923ED1"/>
    <w:rsid w:val="00924526"/>
    <w:rsid w:val="009245D1"/>
    <w:rsid w:val="0092460B"/>
    <w:rsid w:val="0092487D"/>
    <w:rsid w:val="00924AC2"/>
    <w:rsid w:val="00924AF3"/>
    <w:rsid w:val="00924BB5"/>
    <w:rsid w:val="00924E12"/>
    <w:rsid w:val="00925263"/>
    <w:rsid w:val="009252FF"/>
    <w:rsid w:val="0092551F"/>
    <w:rsid w:val="009258D0"/>
    <w:rsid w:val="00925BC5"/>
    <w:rsid w:val="009261F5"/>
    <w:rsid w:val="00926386"/>
    <w:rsid w:val="00926635"/>
    <w:rsid w:val="009266E4"/>
    <w:rsid w:val="00926A34"/>
    <w:rsid w:val="00927083"/>
    <w:rsid w:val="009279B4"/>
    <w:rsid w:val="00927A56"/>
    <w:rsid w:val="00927C2C"/>
    <w:rsid w:val="00927F00"/>
    <w:rsid w:val="009303ED"/>
    <w:rsid w:val="00930B6B"/>
    <w:rsid w:val="00930C6B"/>
    <w:rsid w:val="009312A2"/>
    <w:rsid w:val="009313F4"/>
    <w:rsid w:val="0093186A"/>
    <w:rsid w:val="00931898"/>
    <w:rsid w:val="009318DB"/>
    <w:rsid w:val="00932014"/>
    <w:rsid w:val="00932192"/>
    <w:rsid w:val="00932735"/>
    <w:rsid w:val="009327F4"/>
    <w:rsid w:val="009328AC"/>
    <w:rsid w:val="00932A55"/>
    <w:rsid w:val="00932E59"/>
    <w:rsid w:val="00932F8A"/>
    <w:rsid w:val="00933358"/>
    <w:rsid w:val="00933378"/>
    <w:rsid w:val="00933526"/>
    <w:rsid w:val="00933706"/>
    <w:rsid w:val="0093376E"/>
    <w:rsid w:val="00933F67"/>
    <w:rsid w:val="00934064"/>
    <w:rsid w:val="00934776"/>
    <w:rsid w:val="00934A8D"/>
    <w:rsid w:val="00934ACB"/>
    <w:rsid w:val="00934B48"/>
    <w:rsid w:val="00934CC4"/>
    <w:rsid w:val="00935160"/>
    <w:rsid w:val="0093566A"/>
    <w:rsid w:val="009357D9"/>
    <w:rsid w:val="00935907"/>
    <w:rsid w:val="00935920"/>
    <w:rsid w:val="00935958"/>
    <w:rsid w:val="00935A0F"/>
    <w:rsid w:val="00935FEC"/>
    <w:rsid w:val="00936241"/>
    <w:rsid w:val="0093627C"/>
    <w:rsid w:val="0093633F"/>
    <w:rsid w:val="00936DAD"/>
    <w:rsid w:val="009371B8"/>
    <w:rsid w:val="009372A4"/>
    <w:rsid w:val="00937680"/>
    <w:rsid w:val="0093787D"/>
    <w:rsid w:val="00937D7E"/>
    <w:rsid w:val="00937E74"/>
    <w:rsid w:val="00937F90"/>
    <w:rsid w:val="009400E1"/>
    <w:rsid w:val="0094023B"/>
    <w:rsid w:val="00940361"/>
    <w:rsid w:val="009407A1"/>
    <w:rsid w:val="00940915"/>
    <w:rsid w:val="00940BB8"/>
    <w:rsid w:val="00940C54"/>
    <w:rsid w:val="00940CF0"/>
    <w:rsid w:val="00941228"/>
    <w:rsid w:val="009413BC"/>
    <w:rsid w:val="00941A8F"/>
    <w:rsid w:val="00941F05"/>
    <w:rsid w:val="009423AD"/>
    <w:rsid w:val="00942ECC"/>
    <w:rsid w:val="009432A5"/>
    <w:rsid w:val="0094351D"/>
    <w:rsid w:val="009435E0"/>
    <w:rsid w:val="009435E9"/>
    <w:rsid w:val="00943750"/>
    <w:rsid w:val="00943864"/>
    <w:rsid w:val="009438A1"/>
    <w:rsid w:val="00943ABB"/>
    <w:rsid w:val="00943D62"/>
    <w:rsid w:val="00943E19"/>
    <w:rsid w:val="009440F8"/>
    <w:rsid w:val="00944153"/>
    <w:rsid w:val="0094433B"/>
    <w:rsid w:val="009444E7"/>
    <w:rsid w:val="00944531"/>
    <w:rsid w:val="009445B6"/>
    <w:rsid w:val="009446B4"/>
    <w:rsid w:val="009448D1"/>
    <w:rsid w:val="00944B86"/>
    <w:rsid w:val="00944F25"/>
    <w:rsid w:val="00944F3F"/>
    <w:rsid w:val="0094541A"/>
    <w:rsid w:val="00945605"/>
    <w:rsid w:val="009459AF"/>
    <w:rsid w:val="00945D1B"/>
    <w:rsid w:val="00945DE1"/>
    <w:rsid w:val="00945DFB"/>
    <w:rsid w:val="00945E1F"/>
    <w:rsid w:val="00945EF8"/>
    <w:rsid w:val="00946139"/>
    <w:rsid w:val="0094644B"/>
    <w:rsid w:val="00946785"/>
    <w:rsid w:val="00946E78"/>
    <w:rsid w:val="00946ECD"/>
    <w:rsid w:val="009473FD"/>
    <w:rsid w:val="009475BE"/>
    <w:rsid w:val="0094770B"/>
    <w:rsid w:val="009477B9"/>
    <w:rsid w:val="00947E74"/>
    <w:rsid w:val="00950180"/>
    <w:rsid w:val="00950250"/>
    <w:rsid w:val="00950278"/>
    <w:rsid w:val="00950294"/>
    <w:rsid w:val="00950358"/>
    <w:rsid w:val="00950685"/>
    <w:rsid w:val="00950A43"/>
    <w:rsid w:val="00950D8E"/>
    <w:rsid w:val="00950E3D"/>
    <w:rsid w:val="009511BB"/>
    <w:rsid w:val="00951427"/>
    <w:rsid w:val="00951698"/>
    <w:rsid w:val="00951B68"/>
    <w:rsid w:val="00951C0F"/>
    <w:rsid w:val="00951CA2"/>
    <w:rsid w:val="009522B4"/>
    <w:rsid w:val="00952562"/>
    <w:rsid w:val="00952583"/>
    <w:rsid w:val="0095259E"/>
    <w:rsid w:val="0095274B"/>
    <w:rsid w:val="009529AC"/>
    <w:rsid w:val="00952E46"/>
    <w:rsid w:val="00953342"/>
    <w:rsid w:val="00953769"/>
    <w:rsid w:val="00953838"/>
    <w:rsid w:val="009538FA"/>
    <w:rsid w:val="00953CC4"/>
    <w:rsid w:val="00953CDA"/>
    <w:rsid w:val="00953DDE"/>
    <w:rsid w:val="009541AE"/>
    <w:rsid w:val="0095457D"/>
    <w:rsid w:val="0095472B"/>
    <w:rsid w:val="00954945"/>
    <w:rsid w:val="00954E8C"/>
    <w:rsid w:val="00955279"/>
    <w:rsid w:val="0095558D"/>
    <w:rsid w:val="0095582E"/>
    <w:rsid w:val="0095595E"/>
    <w:rsid w:val="009559B6"/>
    <w:rsid w:val="00955AF9"/>
    <w:rsid w:val="00955BF1"/>
    <w:rsid w:val="009567F1"/>
    <w:rsid w:val="009569B4"/>
    <w:rsid w:val="00956C90"/>
    <w:rsid w:val="00956C9D"/>
    <w:rsid w:val="009572CD"/>
    <w:rsid w:val="00957317"/>
    <w:rsid w:val="009573CA"/>
    <w:rsid w:val="00957472"/>
    <w:rsid w:val="00957931"/>
    <w:rsid w:val="009602E4"/>
    <w:rsid w:val="009603B6"/>
    <w:rsid w:val="009603F9"/>
    <w:rsid w:val="009605B3"/>
    <w:rsid w:val="00960DD3"/>
    <w:rsid w:val="00960F5D"/>
    <w:rsid w:val="00960F64"/>
    <w:rsid w:val="009610D8"/>
    <w:rsid w:val="00961246"/>
    <w:rsid w:val="0096164D"/>
    <w:rsid w:val="009617FC"/>
    <w:rsid w:val="00961A36"/>
    <w:rsid w:val="00961EA0"/>
    <w:rsid w:val="0096214B"/>
    <w:rsid w:val="00962477"/>
    <w:rsid w:val="00962506"/>
    <w:rsid w:val="009627A7"/>
    <w:rsid w:val="009627CE"/>
    <w:rsid w:val="00962DCD"/>
    <w:rsid w:val="00962F76"/>
    <w:rsid w:val="009635C2"/>
    <w:rsid w:val="0096373A"/>
    <w:rsid w:val="00963D38"/>
    <w:rsid w:val="00963E67"/>
    <w:rsid w:val="00963F7C"/>
    <w:rsid w:val="00964286"/>
    <w:rsid w:val="0096431C"/>
    <w:rsid w:val="009645BC"/>
    <w:rsid w:val="009648A9"/>
    <w:rsid w:val="009648BE"/>
    <w:rsid w:val="0096490B"/>
    <w:rsid w:val="00964B36"/>
    <w:rsid w:val="00964B6F"/>
    <w:rsid w:val="00964DD1"/>
    <w:rsid w:val="009651D9"/>
    <w:rsid w:val="00965751"/>
    <w:rsid w:val="00965A7D"/>
    <w:rsid w:val="00965AB6"/>
    <w:rsid w:val="00965C41"/>
    <w:rsid w:val="00965D7A"/>
    <w:rsid w:val="00965DF2"/>
    <w:rsid w:val="00966088"/>
    <w:rsid w:val="00966424"/>
    <w:rsid w:val="009669CD"/>
    <w:rsid w:val="00966A38"/>
    <w:rsid w:val="00966DB1"/>
    <w:rsid w:val="009673A8"/>
    <w:rsid w:val="00967419"/>
    <w:rsid w:val="009674BA"/>
    <w:rsid w:val="009676C1"/>
    <w:rsid w:val="00967710"/>
    <w:rsid w:val="00967894"/>
    <w:rsid w:val="00967B76"/>
    <w:rsid w:val="00967C07"/>
    <w:rsid w:val="00967D68"/>
    <w:rsid w:val="00967DFC"/>
    <w:rsid w:val="00967ECF"/>
    <w:rsid w:val="0097008B"/>
    <w:rsid w:val="00970390"/>
    <w:rsid w:val="00970513"/>
    <w:rsid w:val="009712BB"/>
    <w:rsid w:val="00971619"/>
    <w:rsid w:val="00971729"/>
    <w:rsid w:val="00971EBC"/>
    <w:rsid w:val="00971FD9"/>
    <w:rsid w:val="009721BF"/>
    <w:rsid w:val="0097240A"/>
    <w:rsid w:val="009725EF"/>
    <w:rsid w:val="009726F4"/>
    <w:rsid w:val="00972EF1"/>
    <w:rsid w:val="009730AB"/>
    <w:rsid w:val="00973121"/>
    <w:rsid w:val="00973173"/>
    <w:rsid w:val="00973A16"/>
    <w:rsid w:val="00973B4F"/>
    <w:rsid w:val="00973CB1"/>
    <w:rsid w:val="00974065"/>
    <w:rsid w:val="00974194"/>
    <w:rsid w:val="009741F4"/>
    <w:rsid w:val="00974306"/>
    <w:rsid w:val="0097430A"/>
    <w:rsid w:val="00974A06"/>
    <w:rsid w:val="00974A23"/>
    <w:rsid w:val="00974A43"/>
    <w:rsid w:val="00974C30"/>
    <w:rsid w:val="00975C93"/>
    <w:rsid w:val="00975F55"/>
    <w:rsid w:val="009760D6"/>
    <w:rsid w:val="00976635"/>
    <w:rsid w:val="00976825"/>
    <w:rsid w:val="00976B29"/>
    <w:rsid w:val="00976C72"/>
    <w:rsid w:val="00976DB9"/>
    <w:rsid w:val="00976F6A"/>
    <w:rsid w:val="00976F71"/>
    <w:rsid w:val="00976F8E"/>
    <w:rsid w:val="00977055"/>
    <w:rsid w:val="009774D2"/>
    <w:rsid w:val="00977755"/>
    <w:rsid w:val="00977A84"/>
    <w:rsid w:val="00977F4D"/>
    <w:rsid w:val="00980072"/>
    <w:rsid w:val="0098017B"/>
    <w:rsid w:val="009805C1"/>
    <w:rsid w:val="009805E6"/>
    <w:rsid w:val="009808C4"/>
    <w:rsid w:val="00980980"/>
    <w:rsid w:val="00980A51"/>
    <w:rsid w:val="00980EA1"/>
    <w:rsid w:val="00980EE4"/>
    <w:rsid w:val="00980FEE"/>
    <w:rsid w:val="0098134B"/>
    <w:rsid w:val="009814E3"/>
    <w:rsid w:val="009815EB"/>
    <w:rsid w:val="00981BC8"/>
    <w:rsid w:val="00982645"/>
    <w:rsid w:val="00982986"/>
    <w:rsid w:val="00983241"/>
    <w:rsid w:val="009835CA"/>
    <w:rsid w:val="0098429B"/>
    <w:rsid w:val="00984392"/>
    <w:rsid w:val="009846CE"/>
    <w:rsid w:val="00984956"/>
    <w:rsid w:val="00984EE5"/>
    <w:rsid w:val="00985181"/>
    <w:rsid w:val="009851E7"/>
    <w:rsid w:val="00985268"/>
    <w:rsid w:val="0098573A"/>
    <w:rsid w:val="00985789"/>
    <w:rsid w:val="009859FD"/>
    <w:rsid w:val="00985F76"/>
    <w:rsid w:val="00985FFC"/>
    <w:rsid w:val="00986070"/>
    <w:rsid w:val="0098609D"/>
    <w:rsid w:val="00986181"/>
    <w:rsid w:val="00986409"/>
    <w:rsid w:val="00986578"/>
    <w:rsid w:val="009867F1"/>
    <w:rsid w:val="009868E3"/>
    <w:rsid w:val="00986C89"/>
    <w:rsid w:val="00986D9F"/>
    <w:rsid w:val="00986E5D"/>
    <w:rsid w:val="0098702E"/>
    <w:rsid w:val="0098750B"/>
    <w:rsid w:val="009875B9"/>
    <w:rsid w:val="00987C4B"/>
    <w:rsid w:val="00990433"/>
    <w:rsid w:val="00990903"/>
    <w:rsid w:val="00990B5F"/>
    <w:rsid w:val="00990BDC"/>
    <w:rsid w:val="00990E99"/>
    <w:rsid w:val="0099107A"/>
    <w:rsid w:val="00991095"/>
    <w:rsid w:val="00991186"/>
    <w:rsid w:val="009914A0"/>
    <w:rsid w:val="009915F9"/>
    <w:rsid w:val="0099169A"/>
    <w:rsid w:val="00991947"/>
    <w:rsid w:val="00991C85"/>
    <w:rsid w:val="009922FE"/>
    <w:rsid w:val="00992518"/>
    <w:rsid w:val="009925CF"/>
    <w:rsid w:val="009926DF"/>
    <w:rsid w:val="009927EE"/>
    <w:rsid w:val="0099290C"/>
    <w:rsid w:val="00992B14"/>
    <w:rsid w:val="00993089"/>
    <w:rsid w:val="009930FD"/>
    <w:rsid w:val="0099361C"/>
    <w:rsid w:val="009936EB"/>
    <w:rsid w:val="00993E4A"/>
    <w:rsid w:val="009941A1"/>
    <w:rsid w:val="00994200"/>
    <w:rsid w:val="00994256"/>
    <w:rsid w:val="0099488E"/>
    <w:rsid w:val="009948BC"/>
    <w:rsid w:val="00994BDF"/>
    <w:rsid w:val="00994C0E"/>
    <w:rsid w:val="00994C9B"/>
    <w:rsid w:val="009952D1"/>
    <w:rsid w:val="0099587A"/>
    <w:rsid w:val="0099591F"/>
    <w:rsid w:val="00995A6F"/>
    <w:rsid w:val="00996578"/>
    <w:rsid w:val="00996AD8"/>
    <w:rsid w:val="00996C02"/>
    <w:rsid w:val="00997116"/>
    <w:rsid w:val="0099714B"/>
    <w:rsid w:val="00997186"/>
    <w:rsid w:val="009971E6"/>
    <w:rsid w:val="009974E3"/>
    <w:rsid w:val="0099760E"/>
    <w:rsid w:val="009976A0"/>
    <w:rsid w:val="00997861"/>
    <w:rsid w:val="0099795E"/>
    <w:rsid w:val="00997A7B"/>
    <w:rsid w:val="00997BA8"/>
    <w:rsid w:val="00997E34"/>
    <w:rsid w:val="009A0D0B"/>
    <w:rsid w:val="009A0DB3"/>
    <w:rsid w:val="009A0EEE"/>
    <w:rsid w:val="009A1049"/>
    <w:rsid w:val="009A1A64"/>
    <w:rsid w:val="009A1AC5"/>
    <w:rsid w:val="009A236C"/>
    <w:rsid w:val="009A250D"/>
    <w:rsid w:val="009A267F"/>
    <w:rsid w:val="009A2BDE"/>
    <w:rsid w:val="009A2C3C"/>
    <w:rsid w:val="009A2D29"/>
    <w:rsid w:val="009A2EB4"/>
    <w:rsid w:val="009A2F21"/>
    <w:rsid w:val="009A2FA1"/>
    <w:rsid w:val="009A3206"/>
    <w:rsid w:val="009A34E2"/>
    <w:rsid w:val="009A3738"/>
    <w:rsid w:val="009A3D9F"/>
    <w:rsid w:val="009A49B5"/>
    <w:rsid w:val="009A4B67"/>
    <w:rsid w:val="009A4C92"/>
    <w:rsid w:val="009A4C95"/>
    <w:rsid w:val="009A4C9C"/>
    <w:rsid w:val="009A4E58"/>
    <w:rsid w:val="009A4FCE"/>
    <w:rsid w:val="009A50E9"/>
    <w:rsid w:val="009A54F5"/>
    <w:rsid w:val="009A55CE"/>
    <w:rsid w:val="009A55E4"/>
    <w:rsid w:val="009A57F4"/>
    <w:rsid w:val="009A58B4"/>
    <w:rsid w:val="009A5BA8"/>
    <w:rsid w:val="009A61C7"/>
    <w:rsid w:val="009A66CD"/>
    <w:rsid w:val="009A675B"/>
    <w:rsid w:val="009A68DE"/>
    <w:rsid w:val="009A6ACC"/>
    <w:rsid w:val="009A6DB4"/>
    <w:rsid w:val="009A7443"/>
    <w:rsid w:val="009A7AAA"/>
    <w:rsid w:val="009A7AB6"/>
    <w:rsid w:val="009B0214"/>
    <w:rsid w:val="009B08D4"/>
    <w:rsid w:val="009B0B68"/>
    <w:rsid w:val="009B0EAA"/>
    <w:rsid w:val="009B0ECF"/>
    <w:rsid w:val="009B0ED4"/>
    <w:rsid w:val="009B16E3"/>
    <w:rsid w:val="009B1748"/>
    <w:rsid w:val="009B1A87"/>
    <w:rsid w:val="009B1E92"/>
    <w:rsid w:val="009B2335"/>
    <w:rsid w:val="009B2363"/>
    <w:rsid w:val="009B243C"/>
    <w:rsid w:val="009B2E80"/>
    <w:rsid w:val="009B33A8"/>
    <w:rsid w:val="009B3725"/>
    <w:rsid w:val="009B3F41"/>
    <w:rsid w:val="009B4246"/>
    <w:rsid w:val="009B4311"/>
    <w:rsid w:val="009B44D7"/>
    <w:rsid w:val="009B476E"/>
    <w:rsid w:val="009B4A3D"/>
    <w:rsid w:val="009B4C42"/>
    <w:rsid w:val="009B4D29"/>
    <w:rsid w:val="009B4F10"/>
    <w:rsid w:val="009B50FA"/>
    <w:rsid w:val="009B552B"/>
    <w:rsid w:val="009B57B2"/>
    <w:rsid w:val="009B5ABE"/>
    <w:rsid w:val="009B5B74"/>
    <w:rsid w:val="009B5C05"/>
    <w:rsid w:val="009B5EB1"/>
    <w:rsid w:val="009B61B6"/>
    <w:rsid w:val="009B6E30"/>
    <w:rsid w:val="009B6EA8"/>
    <w:rsid w:val="009B71CD"/>
    <w:rsid w:val="009B737B"/>
    <w:rsid w:val="009B76A3"/>
    <w:rsid w:val="009B7E1F"/>
    <w:rsid w:val="009B7F1D"/>
    <w:rsid w:val="009C02E8"/>
    <w:rsid w:val="009C03D8"/>
    <w:rsid w:val="009C0755"/>
    <w:rsid w:val="009C0791"/>
    <w:rsid w:val="009C0879"/>
    <w:rsid w:val="009C091A"/>
    <w:rsid w:val="009C0EA1"/>
    <w:rsid w:val="009C10C0"/>
    <w:rsid w:val="009C1118"/>
    <w:rsid w:val="009C114F"/>
    <w:rsid w:val="009C163D"/>
    <w:rsid w:val="009C1871"/>
    <w:rsid w:val="009C1907"/>
    <w:rsid w:val="009C1B72"/>
    <w:rsid w:val="009C1CA3"/>
    <w:rsid w:val="009C1DF5"/>
    <w:rsid w:val="009C2415"/>
    <w:rsid w:val="009C2717"/>
    <w:rsid w:val="009C2808"/>
    <w:rsid w:val="009C302B"/>
    <w:rsid w:val="009C30F8"/>
    <w:rsid w:val="009C3137"/>
    <w:rsid w:val="009C332E"/>
    <w:rsid w:val="009C35E7"/>
    <w:rsid w:val="009C3CCB"/>
    <w:rsid w:val="009C3FCF"/>
    <w:rsid w:val="009C4143"/>
    <w:rsid w:val="009C4229"/>
    <w:rsid w:val="009C4257"/>
    <w:rsid w:val="009C46DA"/>
    <w:rsid w:val="009C4B63"/>
    <w:rsid w:val="009C4D38"/>
    <w:rsid w:val="009C5450"/>
    <w:rsid w:val="009C55FA"/>
    <w:rsid w:val="009C581E"/>
    <w:rsid w:val="009C58C8"/>
    <w:rsid w:val="009C5E82"/>
    <w:rsid w:val="009C61DD"/>
    <w:rsid w:val="009C65F7"/>
    <w:rsid w:val="009C65FE"/>
    <w:rsid w:val="009C691E"/>
    <w:rsid w:val="009C6D1A"/>
    <w:rsid w:val="009C6DE2"/>
    <w:rsid w:val="009C71B0"/>
    <w:rsid w:val="009C75A9"/>
    <w:rsid w:val="009C7744"/>
    <w:rsid w:val="009C791A"/>
    <w:rsid w:val="009D024F"/>
    <w:rsid w:val="009D038C"/>
    <w:rsid w:val="009D03BD"/>
    <w:rsid w:val="009D0470"/>
    <w:rsid w:val="009D069E"/>
    <w:rsid w:val="009D06AF"/>
    <w:rsid w:val="009D0B4E"/>
    <w:rsid w:val="009D0EBF"/>
    <w:rsid w:val="009D1A73"/>
    <w:rsid w:val="009D1A83"/>
    <w:rsid w:val="009D1AA3"/>
    <w:rsid w:val="009D23DE"/>
    <w:rsid w:val="009D24C5"/>
    <w:rsid w:val="009D275A"/>
    <w:rsid w:val="009D2949"/>
    <w:rsid w:val="009D2BA6"/>
    <w:rsid w:val="009D2BC6"/>
    <w:rsid w:val="009D2D44"/>
    <w:rsid w:val="009D3913"/>
    <w:rsid w:val="009D393A"/>
    <w:rsid w:val="009D39E0"/>
    <w:rsid w:val="009D3A24"/>
    <w:rsid w:val="009D4165"/>
    <w:rsid w:val="009D456E"/>
    <w:rsid w:val="009D4963"/>
    <w:rsid w:val="009D49A3"/>
    <w:rsid w:val="009D49BC"/>
    <w:rsid w:val="009D539B"/>
    <w:rsid w:val="009D5454"/>
    <w:rsid w:val="009D5554"/>
    <w:rsid w:val="009D59CD"/>
    <w:rsid w:val="009D59D6"/>
    <w:rsid w:val="009D5A62"/>
    <w:rsid w:val="009D5BD4"/>
    <w:rsid w:val="009D5DD4"/>
    <w:rsid w:val="009D5E84"/>
    <w:rsid w:val="009D606C"/>
    <w:rsid w:val="009D610D"/>
    <w:rsid w:val="009D6248"/>
    <w:rsid w:val="009D64B1"/>
    <w:rsid w:val="009D6C11"/>
    <w:rsid w:val="009D6CF5"/>
    <w:rsid w:val="009D6D9B"/>
    <w:rsid w:val="009D6E49"/>
    <w:rsid w:val="009D7086"/>
    <w:rsid w:val="009D7515"/>
    <w:rsid w:val="009D7667"/>
    <w:rsid w:val="009D7980"/>
    <w:rsid w:val="009D7CFC"/>
    <w:rsid w:val="009D7EEB"/>
    <w:rsid w:val="009E03AA"/>
    <w:rsid w:val="009E04C1"/>
    <w:rsid w:val="009E0599"/>
    <w:rsid w:val="009E0BDB"/>
    <w:rsid w:val="009E1214"/>
    <w:rsid w:val="009E159C"/>
    <w:rsid w:val="009E15B4"/>
    <w:rsid w:val="009E169A"/>
    <w:rsid w:val="009E17F0"/>
    <w:rsid w:val="009E1867"/>
    <w:rsid w:val="009E1902"/>
    <w:rsid w:val="009E1D0D"/>
    <w:rsid w:val="009E1FAF"/>
    <w:rsid w:val="009E20E0"/>
    <w:rsid w:val="009E29E4"/>
    <w:rsid w:val="009E2B2B"/>
    <w:rsid w:val="009E2CB7"/>
    <w:rsid w:val="009E31C5"/>
    <w:rsid w:val="009E3476"/>
    <w:rsid w:val="009E3691"/>
    <w:rsid w:val="009E4752"/>
    <w:rsid w:val="009E47AC"/>
    <w:rsid w:val="009E47ED"/>
    <w:rsid w:val="009E4AA6"/>
    <w:rsid w:val="009E4CA2"/>
    <w:rsid w:val="009E4FE1"/>
    <w:rsid w:val="009E5270"/>
    <w:rsid w:val="009E52DB"/>
    <w:rsid w:val="009E55DB"/>
    <w:rsid w:val="009E58A9"/>
    <w:rsid w:val="009E5BCD"/>
    <w:rsid w:val="009E5D55"/>
    <w:rsid w:val="009E5E41"/>
    <w:rsid w:val="009E5F7E"/>
    <w:rsid w:val="009E60B2"/>
    <w:rsid w:val="009E6107"/>
    <w:rsid w:val="009E612A"/>
    <w:rsid w:val="009E64C3"/>
    <w:rsid w:val="009E6E10"/>
    <w:rsid w:val="009E6EA5"/>
    <w:rsid w:val="009E7180"/>
    <w:rsid w:val="009E72FE"/>
    <w:rsid w:val="009E7C20"/>
    <w:rsid w:val="009E7FB7"/>
    <w:rsid w:val="009E9D94"/>
    <w:rsid w:val="009F00EF"/>
    <w:rsid w:val="009F0383"/>
    <w:rsid w:val="009F056B"/>
    <w:rsid w:val="009F0598"/>
    <w:rsid w:val="009F0848"/>
    <w:rsid w:val="009F0FA2"/>
    <w:rsid w:val="009F120B"/>
    <w:rsid w:val="009F1B29"/>
    <w:rsid w:val="009F1BDA"/>
    <w:rsid w:val="009F1C7E"/>
    <w:rsid w:val="009F2A7D"/>
    <w:rsid w:val="009F2B09"/>
    <w:rsid w:val="009F2B23"/>
    <w:rsid w:val="009F2DA1"/>
    <w:rsid w:val="009F3092"/>
    <w:rsid w:val="009F321F"/>
    <w:rsid w:val="009F3953"/>
    <w:rsid w:val="009F3E41"/>
    <w:rsid w:val="009F4305"/>
    <w:rsid w:val="009F43E4"/>
    <w:rsid w:val="009F4476"/>
    <w:rsid w:val="009F49B1"/>
    <w:rsid w:val="009F4C0C"/>
    <w:rsid w:val="009F4F62"/>
    <w:rsid w:val="009F529A"/>
    <w:rsid w:val="009F5357"/>
    <w:rsid w:val="009F54E0"/>
    <w:rsid w:val="009F54FA"/>
    <w:rsid w:val="009F60EA"/>
    <w:rsid w:val="009F6748"/>
    <w:rsid w:val="009F6ADC"/>
    <w:rsid w:val="009F6F1C"/>
    <w:rsid w:val="009F6F3C"/>
    <w:rsid w:val="009F7256"/>
    <w:rsid w:val="009F72E4"/>
    <w:rsid w:val="009F72FD"/>
    <w:rsid w:val="009F7352"/>
    <w:rsid w:val="009F74E7"/>
    <w:rsid w:val="009F7A78"/>
    <w:rsid w:val="009F7B8C"/>
    <w:rsid w:val="009F7BA1"/>
    <w:rsid w:val="009F7C0A"/>
    <w:rsid w:val="009F7CEF"/>
    <w:rsid w:val="009F7E54"/>
    <w:rsid w:val="00A006D7"/>
    <w:rsid w:val="00A00884"/>
    <w:rsid w:val="00A009D8"/>
    <w:rsid w:val="00A00B18"/>
    <w:rsid w:val="00A00C0F"/>
    <w:rsid w:val="00A00C29"/>
    <w:rsid w:val="00A00C30"/>
    <w:rsid w:val="00A00D31"/>
    <w:rsid w:val="00A011BC"/>
    <w:rsid w:val="00A01279"/>
    <w:rsid w:val="00A012EB"/>
    <w:rsid w:val="00A0131F"/>
    <w:rsid w:val="00A0163A"/>
    <w:rsid w:val="00A01817"/>
    <w:rsid w:val="00A01ACE"/>
    <w:rsid w:val="00A01BDA"/>
    <w:rsid w:val="00A01E0D"/>
    <w:rsid w:val="00A021E9"/>
    <w:rsid w:val="00A022C4"/>
    <w:rsid w:val="00A023F9"/>
    <w:rsid w:val="00A024B6"/>
    <w:rsid w:val="00A024CC"/>
    <w:rsid w:val="00A02792"/>
    <w:rsid w:val="00A02E95"/>
    <w:rsid w:val="00A03132"/>
    <w:rsid w:val="00A0363B"/>
    <w:rsid w:val="00A03648"/>
    <w:rsid w:val="00A03A3E"/>
    <w:rsid w:val="00A03B20"/>
    <w:rsid w:val="00A03B5B"/>
    <w:rsid w:val="00A03BBA"/>
    <w:rsid w:val="00A03C97"/>
    <w:rsid w:val="00A03E7B"/>
    <w:rsid w:val="00A041A7"/>
    <w:rsid w:val="00A043D3"/>
    <w:rsid w:val="00A04469"/>
    <w:rsid w:val="00A045E4"/>
    <w:rsid w:val="00A048B0"/>
    <w:rsid w:val="00A0499C"/>
    <w:rsid w:val="00A04BF8"/>
    <w:rsid w:val="00A04CEF"/>
    <w:rsid w:val="00A05544"/>
    <w:rsid w:val="00A05823"/>
    <w:rsid w:val="00A05CDD"/>
    <w:rsid w:val="00A061AA"/>
    <w:rsid w:val="00A061B9"/>
    <w:rsid w:val="00A062E1"/>
    <w:rsid w:val="00A06349"/>
    <w:rsid w:val="00A06364"/>
    <w:rsid w:val="00A06960"/>
    <w:rsid w:val="00A0696A"/>
    <w:rsid w:val="00A06AE8"/>
    <w:rsid w:val="00A06ED9"/>
    <w:rsid w:val="00A07021"/>
    <w:rsid w:val="00A07119"/>
    <w:rsid w:val="00A07A9F"/>
    <w:rsid w:val="00A07C02"/>
    <w:rsid w:val="00A07E9B"/>
    <w:rsid w:val="00A10055"/>
    <w:rsid w:val="00A1030E"/>
    <w:rsid w:val="00A10773"/>
    <w:rsid w:val="00A107EB"/>
    <w:rsid w:val="00A10ABC"/>
    <w:rsid w:val="00A10D41"/>
    <w:rsid w:val="00A10F82"/>
    <w:rsid w:val="00A114D9"/>
    <w:rsid w:val="00A117DA"/>
    <w:rsid w:val="00A117F3"/>
    <w:rsid w:val="00A11A2D"/>
    <w:rsid w:val="00A11C1A"/>
    <w:rsid w:val="00A11D7C"/>
    <w:rsid w:val="00A12071"/>
    <w:rsid w:val="00A12533"/>
    <w:rsid w:val="00A12873"/>
    <w:rsid w:val="00A12C40"/>
    <w:rsid w:val="00A12FAF"/>
    <w:rsid w:val="00A1306E"/>
    <w:rsid w:val="00A13075"/>
    <w:rsid w:val="00A130A2"/>
    <w:rsid w:val="00A13321"/>
    <w:rsid w:val="00A1337E"/>
    <w:rsid w:val="00A136E7"/>
    <w:rsid w:val="00A13F1D"/>
    <w:rsid w:val="00A1413D"/>
    <w:rsid w:val="00A14317"/>
    <w:rsid w:val="00A14438"/>
    <w:rsid w:val="00A14825"/>
    <w:rsid w:val="00A14CB4"/>
    <w:rsid w:val="00A14E80"/>
    <w:rsid w:val="00A14E8C"/>
    <w:rsid w:val="00A15005"/>
    <w:rsid w:val="00A1557A"/>
    <w:rsid w:val="00A157E3"/>
    <w:rsid w:val="00A15A62"/>
    <w:rsid w:val="00A15EDF"/>
    <w:rsid w:val="00A16040"/>
    <w:rsid w:val="00A162B2"/>
    <w:rsid w:val="00A165C3"/>
    <w:rsid w:val="00A16760"/>
    <w:rsid w:val="00A16980"/>
    <w:rsid w:val="00A16B5A"/>
    <w:rsid w:val="00A1717C"/>
    <w:rsid w:val="00A171C8"/>
    <w:rsid w:val="00A17575"/>
    <w:rsid w:val="00A1758B"/>
    <w:rsid w:val="00A175C4"/>
    <w:rsid w:val="00A1791D"/>
    <w:rsid w:val="00A179DF"/>
    <w:rsid w:val="00A17E46"/>
    <w:rsid w:val="00A17F69"/>
    <w:rsid w:val="00A20117"/>
    <w:rsid w:val="00A204CD"/>
    <w:rsid w:val="00A20787"/>
    <w:rsid w:val="00A2082B"/>
    <w:rsid w:val="00A20AE2"/>
    <w:rsid w:val="00A21106"/>
    <w:rsid w:val="00A215B1"/>
    <w:rsid w:val="00A21DAB"/>
    <w:rsid w:val="00A21EAC"/>
    <w:rsid w:val="00A21F76"/>
    <w:rsid w:val="00A22198"/>
    <w:rsid w:val="00A223AB"/>
    <w:rsid w:val="00A2276C"/>
    <w:rsid w:val="00A227D4"/>
    <w:rsid w:val="00A22893"/>
    <w:rsid w:val="00A22B87"/>
    <w:rsid w:val="00A22BAF"/>
    <w:rsid w:val="00A22D5B"/>
    <w:rsid w:val="00A2302E"/>
    <w:rsid w:val="00A231E1"/>
    <w:rsid w:val="00A232DE"/>
    <w:rsid w:val="00A2366B"/>
    <w:rsid w:val="00A23871"/>
    <w:rsid w:val="00A239BB"/>
    <w:rsid w:val="00A23BCB"/>
    <w:rsid w:val="00A23CEF"/>
    <w:rsid w:val="00A23DE8"/>
    <w:rsid w:val="00A23EA5"/>
    <w:rsid w:val="00A24116"/>
    <w:rsid w:val="00A242BE"/>
    <w:rsid w:val="00A244C6"/>
    <w:rsid w:val="00A2469F"/>
    <w:rsid w:val="00A24BDA"/>
    <w:rsid w:val="00A24DAE"/>
    <w:rsid w:val="00A250B7"/>
    <w:rsid w:val="00A2521F"/>
    <w:rsid w:val="00A2599A"/>
    <w:rsid w:val="00A25E5C"/>
    <w:rsid w:val="00A25F10"/>
    <w:rsid w:val="00A26145"/>
    <w:rsid w:val="00A26210"/>
    <w:rsid w:val="00A266FE"/>
    <w:rsid w:val="00A26A3C"/>
    <w:rsid w:val="00A26D89"/>
    <w:rsid w:val="00A26E59"/>
    <w:rsid w:val="00A2735A"/>
    <w:rsid w:val="00A274D9"/>
    <w:rsid w:val="00A27EDC"/>
    <w:rsid w:val="00A27FA4"/>
    <w:rsid w:val="00A30312"/>
    <w:rsid w:val="00A30583"/>
    <w:rsid w:val="00A3068A"/>
    <w:rsid w:val="00A309A3"/>
    <w:rsid w:val="00A30E04"/>
    <w:rsid w:val="00A30E22"/>
    <w:rsid w:val="00A30EE4"/>
    <w:rsid w:val="00A30FF2"/>
    <w:rsid w:val="00A31438"/>
    <w:rsid w:val="00A31917"/>
    <w:rsid w:val="00A31AF0"/>
    <w:rsid w:val="00A31B28"/>
    <w:rsid w:val="00A31B5F"/>
    <w:rsid w:val="00A31CD7"/>
    <w:rsid w:val="00A32570"/>
    <w:rsid w:val="00A325F3"/>
    <w:rsid w:val="00A327B0"/>
    <w:rsid w:val="00A32870"/>
    <w:rsid w:val="00A3303E"/>
    <w:rsid w:val="00A330F1"/>
    <w:rsid w:val="00A33D69"/>
    <w:rsid w:val="00A3415B"/>
    <w:rsid w:val="00A34386"/>
    <w:rsid w:val="00A3447D"/>
    <w:rsid w:val="00A34934"/>
    <w:rsid w:val="00A349E0"/>
    <w:rsid w:val="00A34A2F"/>
    <w:rsid w:val="00A34C1A"/>
    <w:rsid w:val="00A34E89"/>
    <w:rsid w:val="00A35233"/>
    <w:rsid w:val="00A35428"/>
    <w:rsid w:val="00A35870"/>
    <w:rsid w:val="00A35BF1"/>
    <w:rsid w:val="00A35E12"/>
    <w:rsid w:val="00A35F36"/>
    <w:rsid w:val="00A3618B"/>
    <w:rsid w:val="00A36938"/>
    <w:rsid w:val="00A36C83"/>
    <w:rsid w:val="00A37184"/>
    <w:rsid w:val="00A372F4"/>
    <w:rsid w:val="00A3749B"/>
    <w:rsid w:val="00A376EC"/>
    <w:rsid w:val="00A37ED7"/>
    <w:rsid w:val="00A400E4"/>
    <w:rsid w:val="00A40232"/>
    <w:rsid w:val="00A40542"/>
    <w:rsid w:val="00A405F1"/>
    <w:rsid w:val="00A40713"/>
    <w:rsid w:val="00A40761"/>
    <w:rsid w:val="00A40EBB"/>
    <w:rsid w:val="00A40F0B"/>
    <w:rsid w:val="00A41550"/>
    <w:rsid w:val="00A41557"/>
    <w:rsid w:val="00A4165F"/>
    <w:rsid w:val="00A416FA"/>
    <w:rsid w:val="00A41708"/>
    <w:rsid w:val="00A4191C"/>
    <w:rsid w:val="00A41B74"/>
    <w:rsid w:val="00A41D5A"/>
    <w:rsid w:val="00A41F5B"/>
    <w:rsid w:val="00A42633"/>
    <w:rsid w:val="00A4280D"/>
    <w:rsid w:val="00A428D7"/>
    <w:rsid w:val="00A42930"/>
    <w:rsid w:val="00A42C13"/>
    <w:rsid w:val="00A42C4B"/>
    <w:rsid w:val="00A42CD9"/>
    <w:rsid w:val="00A42D62"/>
    <w:rsid w:val="00A42F02"/>
    <w:rsid w:val="00A42F09"/>
    <w:rsid w:val="00A42F51"/>
    <w:rsid w:val="00A431A4"/>
    <w:rsid w:val="00A43343"/>
    <w:rsid w:val="00A43426"/>
    <w:rsid w:val="00A434FB"/>
    <w:rsid w:val="00A43730"/>
    <w:rsid w:val="00A43979"/>
    <w:rsid w:val="00A43A48"/>
    <w:rsid w:val="00A43B39"/>
    <w:rsid w:val="00A4434F"/>
    <w:rsid w:val="00A44574"/>
    <w:rsid w:val="00A44742"/>
    <w:rsid w:val="00A44A4C"/>
    <w:rsid w:val="00A44BB5"/>
    <w:rsid w:val="00A451A3"/>
    <w:rsid w:val="00A45768"/>
    <w:rsid w:val="00A4580E"/>
    <w:rsid w:val="00A4652C"/>
    <w:rsid w:val="00A4678F"/>
    <w:rsid w:val="00A46AEF"/>
    <w:rsid w:val="00A46B19"/>
    <w:rsid w:val="00A4771F"/>
    <w:rsid w:val="00A477A9"/>
    <w:rsid w:val="00A502C4"/>
    <w:rsid w:val="00A503DC"/>
    <w:rsid w:val="00A504F3"/>
    <w:rsid w:val="00A505BA"/>
    <w:rsid w:val="00A506AF"/>
    <w:rsid w:val="00A5116E"/>
    <w:rsid w:val="00A51676"/>
    <w:rsid w:val="00A52244"/>
    <w:rsid w:val="00A524F7"/>
    <w:rsid w:val="00A525DD"/>
    <w:rsid w:val="00A52866"/>
    <w:rsid w:val="00A528CD"/>
    <w:rsid w:val="00A52911"/>
    <w:rsid w:val="00A52D6B"/>
    <w:rsid w:val="00A52D6F"/>
    <w:rsid w:val="00A52E3E"/>
    <w:rsid w:val="00A52F53"/>
    <w:rsid w:val="00A538B6"/>
    <w:rsid w:val="00A53A7B"/>
    <w:rsid w:val="00A5438E"/>
    <w:rsid w:val="00A5442E"/>
    <w:rsid w:val="00A5451E"/>
    <w:rsid w:val="00A5455A"/>
    <w:rsid w:val="00A54635"/>
    <w:rsid w:val="00A54902"/>
    <w:rsid w:val="00A54AF9"/>
    <w:rsid w:val="00A553CD"/>
    <w:rsid w:val="00A55745"/>
    <w:rsid w:val="00A559B1"/>
    <w:rsid w:val="00A559B3"/>
    <w:rsid w:val="00A55AE1"/>
    <w:rsid w:val="00A55CFB"/>
    <w:rsid w:val="00A55DF9"/>
    <w:rsid w:val="00A55FBC"/>
    <w:rsid w:val="00A56191"/>
    <w:rsid w:val="00A561F2"/>
    <w:rsid w:val="00A56271"/>
    <w:rsid w:val="00A565CC"/>
    <w:rsid w:val="00A567EF"/>
    <w:rsid w:val="00A56AA7"/>
    <w:rsid w:val="00A56B6E"/>
    <w:rsid w:val="00A56D89"/>
    <w:rsid w:val="00A56E7E"/>
    <w:rsid w:val="00A56F1B"/>
    <w:rsid w:val="00A56F45"/>
    <w:rsid w:val="00A57976"/>
    <w:rsid w:val="00A57B0E"/>
    <w:rsid w:val="00A57B64"/>
    <w:rsid w:val="00A57CC9"/>
    <w:rsid w:val="00A60374"/>
    <w:rsid w:val="00A6044F"/>
    <w:rsid w:val="00A6061F"/>
    <w:rsid w:val="00A606F1"/>
    <w:rsid w:val="00A6074E"/>
    <w:rsid w:val="00A6074F"/>
    <w:rsid w:val="00A608A6"/>
    <w:rsid w:val="00A61091"/>
    <w:rsid w:val="00A610A6"/>
    <w:rsid w:val="00A61408"/>
    <w:rsid w:val="00A61418"/>
    <w:rsid w:val="00A61428"/>
    <w:rsid w:val="00A61A69"/>
    <w:rsid w:val="00A61BE9"/>
    <w:rsid w:val="00A61F20"/>
    <w:rsid w:val="00A62030"/>
    <w:rsid w:val="00A62561"/>
    <w:rsid w:val="00A62BE5"/>
    <w:rsid w:val="00A62C0D"/>
    <w:rsid w:val="00A62F6B"/>
    <w:rsid w:val="00A6305E"/>
    <w:rsid w:val="00A6356D"/>
    <w:rsid w:val="00A63BE9"/>
    <w:rsid w:val="00A63C68"/>
    <w:rsid w:val="00A63C9E"/>
    <w:rsid w:val="00A63CA0"/>
    <w:rsid w:val="00A641AE"/>
    <w:rsid w:val="00A64333"/>
    <w:rsid w:val="00A6495C"/>
    <w:rsid w:val="00A64EDE"/>
    <w:rsid w:val="00A65083"/>
    <w:rsid w:val="00A65128"/>
    <w:rsid w:val="00A65185"/>
    <w:rsid w:val="00A6590B"/>
    <w:rsid w:val="00A659AC"/>
    <w:rsid w:val="00A65A88"/>
    <w:rsid w:val="00A65AE8"/>
    <w:rsid w:val="00A6603D"/>
    <w:rsid w:val="00A660AE"/>
    <w:rsid w:val="00A6634E"/>
    <w:rsid w:val="00A66443"/>
    <w:rsid w:val="00A66532"/>
    <w:rsid w:val="00A66731"/>
    <w:rsid w:val="00A66987"/>
    <w:rsid w:val="00A66B3B"/>
    <w:rsid w:val="00A66DDC"/>
    <w:rsid w:val="00A66E4F"/>
    <w:rsid w:val="00A66E92"/>
    <w:rsid w:val="00A670B8"/>
    <w:rsid w:val="00A671CC"/>
    <w:rsid w:val="00A67238"/>
    <w:rsid w:val="00A67682"/>
    <w:rsid w:val="00A67830"/>
    <w:rsid w:val="00A67A21"/>
    <w:rsid w:val="00A67A93"/>
    <w:rsid w:val="00A7003A"/>
    <w:rsid w:val="00A709DB"/>
    <w:rsid w:val="00A70B83"/>
    <w:rsid w:val="00A70D65"/>
    <w:rsid w:val="00A713AE"/>
    <w:rsid w:val="00A7197A"/>
    <w:rsid w:val="00A71C8A"/>
    <w:rsid w:val="00A71CA2"/>
    <w:rsid w:val="00A71E68"/>
    <w:rsid w:val="00A720E8"/>
    <w:rsid w:val="00A7212D"/>
    <w:rsid w:val="00A72790"/>
    <w:rsid w:val="00A727B8"/>
    <w:rsid w:val="00A72965"/>
    <w:rsid w:val="00A72DBC"/>
    <w:rsid w:val="00A73079"/>
    <w:rsid w:val="00A732A1"/>
    <w:rsid w:val="00A738D4"/>
    <w:rsid w:val="00A73909"/>
    <w:rsid w:val="00A73B45"/>
    <w:rsid w:val="00A73CC7"/>
    <w:rsid w:val="00A73D28"/>
    <w:rsid w:val="00A73D38"/>
    <w:rsid w:val="00A73ED5"/>
    <w:rsid w:val="00A74269"/>
    <w:rsid w:val="00A74448"/>
    <w:rsid w:val="00A745FB"/>
    <w:rsid w:val="00A749D8"/>
    <w:rsid w:val="00A74B5D"/>
    <w:rsid w:val="00A74C7B"/>
    <w:rsid w:val="00A75043"/>
    <w:rsid w:val="00A7548E"/>
    <w:rsid w:val="00A755CC"/>
    <w:rsid w:val="00A75894"/>
    <w:rsid w:val="00A75922"/>
    <w:rsid w:val="00A75D20"/>
    <w:rsid w:val="00A75DC9"/>
    <w:rsid w:val="00A761C2"/>
    <w:rsid w:val="00A762D5"/>
    <w:rsid w:val="00A769E3"/>
    <w:rsid w:val="00A7711D"/>
    <w:rsid w:val="00A773E3"/>
    <w:rsid w:val="00A77599"/>
    <w:rsid w:val="00A80439"/>
    <w:rsid w:val="00A80614"/>
    <w:rsid w:val="00A80676"/>
    <w:rsid w:val="00A8099B"/>
    <w:rsid w:val="00A80A03"/>
    <w:rsid w:val="00A80A68"/>
    <w:rsid w:val="00A80CDD"/>
    <w:rsid w:val="00A80D6E"/>
    <w:rsid w:val="00A8101A"/>
    <w:rsid w:val="00A8112E"/>
    <w:rsid w:val="00A811D5"/>
    <w:rsid w:val="00A812E8"/>
    <w:rsid w:val="00A818D3"/>
    <w:rsid w:val="00A81A96"/>
    <w:rsid w:val="00A81B7B"/>
    <w:rsid w:val="00A81DA7"/>
    <w:rsid w:val="00A82662"/>
    <w:rsid w:val="00A82C2B"/>
    <w:rsid w:val="00A830BE"/>
    <w:rsid w:val="00A83116"/>
    <w:rsid w:val="00A83828"/>
    <w:rsid w:val="00A83945"/>
    <w:rsid w:val="00A83A33"/>
    <w:rsid w:val="00A83EE3"/>
    <w:rsid w:val="00A84543"/>
    <w:rsid w:val="00A84B84"/>
    <w:rsid w:val="00A84D35"/>
    <w:rsid w:val="00A84ECF"/>
    <w:rsid w:val="00A85085"/>
    <w:rsid w:val="00A85121"/>
    <w:rsid w:val="00A8550A"/>
    <w:rsid w:val="00A8551B"/>
    <w:rsid w:val="00A86050"/>
    <w:rsid w:val="00A8616C"/>
    <w:rsid w:val="00A861A7"/>
    <w:rsid w:val="00A86203"/>
    <w:rsid w:val="00A862DA"/>
    <w:rsid w:val="00A86380"/>
    <w:rsid w:val="00A86523"/>
    <w:rsid w:val="00A86A18"/>
    <w:rsid w:val="00A86B36"/>
    <w:rsid w:val="00A86C0E"/>
    <w:rsid w:val="00A86C54"/>
    <w:rsid w:val="00A86DFA"/>
    <w:rsid w:val="00A86E59"/>
    <w:rsid w:val="00A87308"/>
    <w:rsid w:val="00A874E4"/>
    <w:rsid w:val="00A877A6"/>
    <w:rsid w:val="00A87925"/>
    <w:rsid w:val="00A90000"/>
    <w:rsid w:val="00A902AB"/>
    <w:rsid w:val="00A902E1"/>
    <w:rsid w:val="00A903FA"/>
    <w:rsid w:val="00A90666"/>
    <w:rsid w:val="00A9099F"/>
    <w:rsid w:val="00A90A2E"/>
    <w:rsid w:val="00A90C1A"/>
    <w:rsid w:val="00A90D39"/>
    <w:rsid w:val="00A91072"/>
    <w:rsid w:val="00A910AC"/>
    <w:rsid w:val="00A9141D"/>
    <w:rsid w:val="00A92044"/>
    <w:rsid w:val="00A92066"/>
    <w:rsid w:val="00A92112"/>
    <w:rsid w:val="00A92548"/>
    <w:rsid w:val="00A9261A"/>
    <w:rsid w:val="00A926FC"/>
    <w:rsid w:val="00A92B5C"/>
    <w:rsid w:val="00A92F9F"/>
    <w:rsid w:val="00A9343F"/>
    <w:rsid w:val="00A93462"/>
    <w:rsid w:val="00A936C4"/>
    <w:rsid w:val="00A93A57"/>
    <w:rsid w:val="00A93EC4"/>
    <w:rsid w:val="00A93FF8"/>
    <w:rsid w:val="00A94355"/>
    <w:rsid w:val="00A9479D"/>
    <w:rsid w:val="00A949F1"/>
    <w:rsid w:val="00A94D1B"/>
    <w:rsid w:val="00A94E1D"/>
    <w:rsid w:val="00A94FE4"/>
    <w:rsid w:val="00A950DC"/>
    <w:rsid w:val="00A9511F"/>
    <w:rsid w:val="00A9523E"/>
    <w:rsid w:val="00A9567B"/>
    <w:rsid w:val="00A95F65"/>
    <w:rsid w:val="00A95FAB"/>
    <w:rsid w:val="00A9678A"/>
    <w:rsid w:val="00A96926"/>
    <w:rsid w:val="00A96F0C"/>
    <w:rsid w:val="00A9702E"/>
    <w:rsid w:val="00A97116"/>
    <w:rsid w:val="00A97268"/>
    <w:rsid w:val="00A97495"/>
    <w:rsid w:val="00A977C5"/>
    <w:rsid w:val="00A977DE"/>
    <w:rsid w:val="00A97A6E"/>
    <w:rsid w:val="00A97CD2"/>
    <w:rsid w:val="00AA0027"/>
    <w:rsid w:val="00AA0111"/>
    <w:rsid w:val="00AA0B07"/>
    <w:rsid w:val="00AA0D43"/>
    <w:rsid w:val="00AA0DDA"/>
    <w:rsid w:val="00AA0E1B"/>
    <w:rsid w:val="00AA0F28"/>
    <w:rsid w:val="00AA122C"/>
    <w:rsid w:val="00AA12AF"/>
    <w:rsid w:val="00AA137A"/>
    <w:rsid w:val="00AA1A90"/>
    <w:rsid w:val="00AA212B"/>
    <w:rsid w:val="00AA22A1"/>
    <w:rsid w:val="00AA22D7"/>
    <w:rsid w:val="00AA2592"/>
    <w:rsid w:val="00AA2775"/>
    <w:rsid w:val="00AA2B2B"/>
    <w:rsid w:val="00AA2B67"/>
    <w:rsid w:val="00AA321D"/>
    <w:rsid w:val="00AA3425"/>
    <w:rsid w:val="00AA3491"/>
    <w:rsid w:val="00AA3495"/>
    <w:rsid w:val="00AA3562"/>
    <w:rsid w:val="00AA3A40"/>
    <w:rsid w:val="00AA3C69"/>
    <w:rsid w:val="00AA3D4E"/>
    <w:rsid w:val="00AA436B"/>
    <w:rsid w:val="00AA446B"/>
    <w:rsid w:val="00AA4E18"/>
    <w:rsid w:val="00AA4F97"/>
    <w:rsid w:val="00AA4FBF"/>
    <w:rsid w:val="00AA518B"/>
    <w:rsid w:val="00AA51C2"/>
    <w:rsid w:val="00AA53D5"/>
    <w:rsid w:val="00AA5C82"/>
    <w:rsid w:val="00AA5CC6"/>
    <w:rsid w:val="00AA5DBE"/>
    <w:rsid w:val="00AA6281"/>
    <w:rsid w:val="00AA71D1"/>
    <w:rsid w:val="00AA72DC"/>
    <w:rsid w:val="00AA7537"/>
    <w:rsid w:val="00AA75CE"/>
    <w:rsid w:val="00AA761F"/>
    <w:rsid w:val="00AA7877"/>
    <w:rsid w:val="00AA7AB3"/>
    <w:rsid w:val="00AA7AC5"/>
    <w:rsid w:val="00AB0050"/>
    <w:rsid w:val="00AB02C4"/>
    <w:rsid w:val="00AB0ADA"/>
    <w:rsid w:val="00AB131D"/>
    <w:rsid w:val="00AB133E"/>
    <w:rsid w:val="00AB224B"/>
    <w:rsid w:val="00AB2A4D"/>
    <w:rsid w:val="00AB3332"/>
    <w:rsid w:val="00AB3533"/>
    <w:rsid w:val="00AB3871"/>
    <w:rsid w:val="00AB3ABB"/>
    <w:rsid w:val="00AB3E4D"/>
    <w:rsid w:val="00AB41B9"/>
    <w:rsid w:val="00AB42FA"/>
    <w:rsid w:val="00AB438F"/>
    <w:rsid w:val="00AB47D9"/>
    <w:rsid w:val="00AB4DD3"/>
    <w:rsid w:val="00AB529B"/>
    <w:rsid w:val="00AB5345"/>
    <w:rsid w:val="00AB541C"/>
    <w:rsid w:val="00AB541D"/>
    <w:rsid w:val="00AB5477"/>
    <w:rsid w:val="00AB54F2"/>
    <w:rsid w:val="00AB56E8"/>
    <w:rsid w:val="00AB594E"/>
    <w:rsid w:val="00AB5B2F"/>
    <w:rsid w:val="00AB5BF4"/>
    <w:rsid w:val="00AB5DE5"/>
    <w:rsid w:val="00AB6641"/>
    <w:rsid w:val="00AB6865"/>
    <w:rsid w:val="00AB69AA"/>
    <w:rsid w:val="00AB6F7B"/>
    <w:rsid w:val="00AB7076"/>
    <w:rsid w:val="00AB7304"/>
    <w:rsid w:val="00AB7317"/>
    <w:rsid w:val="00AB73B2"/>
    <w:rsid w:val="00AB7595"/>
    <w:rsid w:val="00AB7AB9"/>
    <w:rsid w:val="00AB7BE8"/>
    <w:rsid w:val="00AB7E5A"/>
    <w:rsid w:val="00AB7F19"/>
    <w:rsid w:val="00AC03E5"/>
    <w:rsid w:val="00AC0669"/>
    <w:rsid w:val="00AC06AF"/>
    <w:rsid w:val="00AC0B83"/>
    <w:rsid w:val="00AC0B96"/>
    <w:rsid w:val="00AC0C0E"/>
    <w:rsid w:val="00AC0E57"/>
    <w:rsid w:val="00AC0F24"/>
    <w:rsid w:val="00AC1560"/>
    <w:rsid w:val="00AC15C3"/>
    <w:rsid w:val="00AC186C"/>
    <w:rsid w:val="00AC18E9"/>
    <w:rsid w:val="00AC1F42"/>
    <w:rsid w:val="00AC1F95"/>
    <w:rsid w:val="00AC230B"/>
    <w:rsid w:val="00AC2676"/>
    <w:rsid w:val="00AC26D8"/>
    <w:rsid w:val="00AC2768"/>
    <w:rsid w:val="00AC2EA2"/>
    <w:rsid w:val="00AC3253"/>
    <w:rsid w:val="00AC3346"/>
    <w:rsid w:val="00AC34DF"/>
    <w:rsid w:val="00AC36FC"/>
    <w:rsid w:val="00AC38C6"/>
    <w:rsid w:val="00AC4017"/>
    <w:rsid w:val="00AC42A9"/>
    <w:rsid w:val="00AC4440"/>
    <w:rsid w:val="00AC44AA"/>
    <w:rsid w:val="00AC44E5"/>
    <w:rsid w:val="00AC4736"/>
    <w:rsid w:val="00AC4882"/>
    <w:rsid w:val="00AC4A32"/>
    <w:rsid w:val="00AC4E71"/>
    <w:rsid w:val="00AC51A4"/>
    <w:rsid w:val="00AC55D7"/>
    <w:rsid w:val="00AC5603"/>
    <w:rsid w:val="00AC58C9"/>
    <w:rsid w:val="00AC5AE3"/>
    <w:rsid w:val="00AC6580"/>
    <w:rsid w:val="00AC660F"/>
    <w:rsid w:val="00AC6645"/>
    <w:rsid w:val="00AC66F3"/>
    <w:rsid w:val="00AC66FE"/>
    <w:rsid w:val="00AC6773"/>
    <w:rsid w:val="00AC6874"/>
    <w:rsid w:val="00AC6894"/>
    <w:rsid w:val="00AC6A21"/>
    <w:rsid w:val="00AC6B80"/>
    <w:rsid w:val="00AC6C58"/>
    <w:rsid w:val="00AC6C8C"/>
    <w:rsid w:val="00AC6E1A"/>
    <w:rsid w:val="00AC6F7B"/>
    <w:rsid w:val="00AC6FD4"/>
    <w:rsid w:val="00AC75C8"/>
    <w:rsid w:val="00AC789B"/>
    <w:rsid w:val="00AC7E0D"/>
    <w:rsid w:val="00AC7EEA"/>
    <w:rsid w:val="00AC7FC0"/>
    <w:rsid w:val="00AD0007"/>
    <w:rsid w:val="00AD0098"/>
    <w:rsid w:val="00AD02E8"/>
    <w:rsid w:val="00AD06AF"/>
    <w:rsid w:val="00AD0A97"/>
    <w:rsid w:val="00AD0D89"/>
    <w:rsid w:val="00AD0F4F"/>
    <w:rsid w:val="00AD10F3"/>
    <w:rsid w:val="00AD12A5"/>
    <w:rsid w:val="00AD14B4"/>
    <w:rsid w:val="00AD185E"/>
    <w:rsid w:val="00AD1893"/>
    <w:rsid w:val="00AD1F0C"/>
    <w:rsid w:val="00AD1F18"/>
    <w:rsid w:val="00AD2197"/>
    <w:rsid w:val="00AD229B"/>
    <w:rsid w:val="00AD22E2"/>
    <w:rsid w:val="00AD27DD"/>
    <w:rsid w:val="00AD28B2"/>
    <w:rsid w:val="00AD2C0E"/>
    <w:rsid w:val="00AD2F45"/>
    <w:rsid w:val="00AD31DE"/>
    <w:rsid w:val="00AD33CB"/>
    <w:rsid w:val="00AD33CF"/>
    <w:rsid w:val="00AD3416"/>
    <w:rsid w:val="00AD36FC"/>
    <w:rsid w:val="00AD379D"/>
    <w:rsid w:val="00AD3B6A"/>
    <w:rsid w:val="00AD3F06"/>
    <w:rsid w:val="00AD45CC"/>
    <w:rsid w:val="00AD4938"/>
    <w:rsid w:val="00AD4BC0"/>
    <w:rsid w:val="00AD4E31"/>
    <w:rsid w:val="00AD52D2"/>
    <w:rsid w:val="00AD52FF"/>
    <w:rsid w:val="00AD5431"/>
    <w:rsid w:val="00AD5AFB"/>
    <w:rsid w:val="00AD5C70"/>
    <w:rsid w:val="00AD5D28"/>
    <w:rsid w:val="00AD5D3F"/>
    <w:rsid w:val="00AD6150"/>
    <w:rsid w:val="00AD6331"/>
    <w:rsid w:val="00AD649C"/>
    <w:rsid w:val="00AD65FA"/>
    <w:rsid w:val="00AD6813"/>
    <w:rsid w:val="00AD6855"/>
    <w:rsid w:val="00AD6D7D"/>
    <w:rsid w:val="00AD6D96"/>
    <w:rsid w:val="00AD6DC1"/>
    <w:rsid w:val="00AD7245"/>
    <w:rsid w:val="00AD763D"/>
    <w:rsid w:val="00AD76B8"/>
    <w:rsid w:val="00AD79E6"/>
    <w:rsid w:val="00AD7F28"/>
    <w:rsid w:val="00AE0358"/>
    <w:rsid w:val="00AE0577"/>
    <w:rsid w:val="00AE0781"/>
    <w:rsid w:val="00AE1134"/>
    <w:rsid w:val="00AE1229"/>
    <w:rsid w:val="00AE14A4"/>
    <w:rsid w:val="00AE17B6"/>
    <w:rsid w:val="00AE1A05"/>
    <w:rsid w:val="00AE1A87"/>
    <w:rsid w:val="00AE1CAA"/>
    <w:rsid w:val="00AE1F34"/>
    <w:rsid w:val="00AE207F"/>
    <w:rsid w:val="00AE20EF"/>
    <w:rsid w:val="00AE26B9"/>
    <w:rsid w:val="00AE2ACA"/>
    <w:rsid w:val="00AE2B4D"/>
    <w:rsid w:val="00AE2CB7"/>
    <w:rsid w:val="00AE2CE3"/>
    <w:rsid w:val="00AE2FF6"/>
    <w:rsid w:val="00AE30B5"/>
    <w:rsid w:val="00AE31F5"/>
    <w:rsid w:val="00AE332E"/>
    <w:rsid w:val="00AE3A13"/>
    <w:rsid w:val="00AE40B2"/>
    <w:rsid w:val="00AE43E8"/>
    <w:rsid w:val="00AE4464"/>
    <w:rsid w:val="00AE4796"/>
    <w:rsid w:val="00AE47AD"/>
    <w:rsid w:val="00AE4BEE"/>
    <w:rsid w:val="00AE50BC"/>
    <w:rsid w:val="00AE5575"/>
    <w:rsid w:val="00AE5A5C"/>
    <w:rsid w:val="00AE5DAC"/>
    <w:rsid w:val="00AE5EFE"/>
    <w:rsid w:val="00AE5F40"/>
    <w:rsid w:val="00AE5FA2"/>
    <w:rsid w:val="00AE62E5"/>
    <w:rsid w:val="00AE66B0"/>
    <w:rsid w:val="00AE66E4"/>
    <w:rsid w:val="00AE6CAC"/>
    <w:rsid w:val="00AE6CE4"/>
    <w:rsid w:val="00AE6FE6"/>
    <w:rsid w:val="00AE7696"/>
    <w:rsid w:val="00AE76FD"/>
    <w:rsid w:val="00AE77E0"/>
    <w:rsid w:val="00AE7B60"/>
    <w:rsid w:val="00AE7D90"/>
    <w:rsid w:val="00AE7DD5"/>
    <w:rsid w:val="00AE7F1A"/>
    <w:rsid w:val="00AE7F70"/>
    <w:rsid w:val="00AF00CD"/>
    <w:rsid w:val="00AF0131"/>
    <w:rsid w:val="00AF075E"/>
    <w:rsid w:val="00AF0E81"/>
    <w:rsid w:val="00AF111A"/>
    <w:rsid w:val="00AF112A"/>
    <w:rsid w:val="00AF129C"/>
    <w:rsid w:val="00AF17B5"/>
    <w:rsid w:val="00AF18D4"/>
    <w:rsid w:val="00AF1BC9"/>
    <w:rsid w:val="00AF1BEF"/>
    <w:rsid w:val="00AF2164"/>
    <w:rsid w:val="00AF2374"/>
    <w:rsid w:val="00AF2602"/>
    <w:rsid w:val="00AF27A2"/>
    <w:rsid w:val="00AF27F5"/>
    <w:rsid w:val="00AF2971"/>
    <w:rsid w:val="00AF34F5"/>
    <w:rsid w:val="00AF397C"/>
    <w:rsid w:val="00AF3E35"/>
    <w:rsid w:val="00AF417D"/>
    <w:rsid w:val="00AF418F"/>
    <w:rsid w:val="00AF4B71"/>
    <w:rsid w:val="00AF4E69"/>
    <w:rsid w:val="00AF5114"/>
    <w:rsid w:val="00AF51FB"/>
    <w:rsid w:val="00AF5324"/>
    <w:rsid w:val="00AF56AA"/>
    <w:rsid w:val="00AF58ED"/>
    <w:rsid w:val="00AF59BF"/>
    <w:rsid w:val="00AF59D6"/>
    <w:rsid w:val="00AF5B7D"/>
    <w:rsid w:val="00AF5DFB"/>
    <w:rsid w:val="00AF5E35"/>
    <w:rsid w:val="00AF629F"/>
    <w:rsid w:val="00AF65CC"/>
    <w:rsid w:val="00AF67D8"/>
    <w:rsid w:val="00AF6877"/>
    <w:rsid w:val="00AF6A11"/>
    <w:rsid w:val="00AF6ECE"/>
    <w:rsid w:val="00AF6F33"/>
    <w:rsid w:val="00AF7083"/>
    <w:rsid w:val="00AF7215"/>
    <w:rsid w:val="00AF72B1"/>
    <w:rsid w:val="00AF73B1"/>
    <w:rsid w:val="00AF751D"/>
    <w:rsid w:val="00AF76CD"/>
    <w:rsid w:val="00AF7825"/>
    <w:rsid w:val="00AF7939"/>
    <w:rsid w:val="00AF794A"/>
    <w:rsid w:val="00AF7C52"/>
    <w:rsid w:val="00B000D2"/>
    <w:rsid w:val="00B00931"/>
    <w:rsid w:val="00B00E98"/>
    <w:rsid w:val="00B0117B"/>
    <w:rsid w:val="00B01568"/>
    <w:rsid w:val="00B018C1"/>
    <w:rsid w:val="00B01B95"/>
    <w:rsid w:val="00B01D4E"/>
    <w:rsid w:val="00B0202B"/>
    <w:rsid w:val="00B0213F"/>
    <w:rsid w:val="00B02497"/>
    <w:rsid w:val="00B02B16"/>
    <w:rsid w:val="00B02D9D"/>
    <w:rsid w:val="00B02E85"/>
    <w:rsid w:val="00B03DCD"/>
    <w:rsid w:val="00B0411D"/>
    <w:rsid w:val="00B0444A"/>
    <w:rsid w:val="00B0449C"/>
    <w:rsid w:val="00B044CB"/>
    <w:rsid w:val="00B04AB8"/>
    <w:rsid w:val="00B04B49"/>
    <w:rsid w:val="00B05685"/>
    <w:rsid w:val="00B057A2"/>
    <w:rsid w:val="00B05BB4"/>
    <w:rsid w:val="00B05F36"/>
    <w:rsid w:val="00B06372"/>
    <w:rsid w:val="00B06A6B"/>
    <w:rsid w:val="00B06D9D"/>
    <w:rsid w:val="00B06E43"/>
    <w:rsid w:val="00B07155"/>
    <w:rsid w:val="00B07828"/>
    <w:rsid w:val="00B07A10"/>
    <w:rsid w:val="00B10006"/>
    <w:rsid w:val="00B10237"/>
    <w:rsid w:val="00B103EF"/>
    <w:rsid w:val="00B10549"/>
    <w:rsid w:val="00B107A2"/>
    <w:rsid w:val="00B107AA"/>
    <w:rsid w:val="00B10B83"/>
    <w:rsid w:val="00B10C19"/>
    <w:rsid w:val="00B110AA"/>
    <w:rsid w:val="00B1118C"/>
    <w:rsid w:val="00B11466"/>
    <w:rsid w:val="00B11474"/>
    <w:rsid w:val="00B118F8"/>
    <w:rsid w:val="00B11ADD"/>
    <w:rsid w:val="00B11FC7"/>
    <w:rsid w:val="00B11FDD"/>
    <w:rsid w:val="00B1215E"/>
    <w:rsid w:val="00B1243D"/>
    <w:rsid w:val="00B12654"/>
    <w:rsid w:val="00B127BD"/>
    <w:rsid w:val="00B1280E"/>
    <w:rsid w:val="00B12836"/>
    <w:rsid w:val="00B12E44"/>
    <w:rsid w:val="00B131BE"/>
    <w:rsid w:val="00B1338D"/>
    <w:rsid w:val="00B13C52"/>
    <w:rsid w:val="00B13F2B"/>
    <w:rsid w:val="00B14126"/>
    <w:rsid w:val="00B14189"/>
    <w:rsid w:val="00B147F3"/>
    <w:rsid w:val="00B1494B"/>
    <w:rsid w:val="00B14A65"/>
    <w:rsid w:val="00B15456"/>
    <w:rsid w:val="00B15C0E"/>
    <w:rsid w:val="00B15F7E"/>
    <w:rsid w:val="00B16137"/>
    <w:rsid w:val="00B163A3"/>
    <w:rsid w:val="00B163B3"/>
    <w:rsid w:val="00B1655D"/>
    <w:rsid w:val="00B16C0F"/>
    <w:rsid w:val="00B16C76"/>
    <w:rsid w:val="00B16DBE"/>
    <w:rsid w:val="00B16E7F"/>
    <w:rsid w:val="00B17058"/>
    <w:rsid w:val="00B17105"/>
    <w:rsid w:val="00B1739B"/>
    <w:rsid w:val="00B173CC"/>
    <w:rsid w:val="00B17429"/>
    <w:rsid w:val="00B175F6"/>
    <w:rsid w:val="00B17791"/>
    <w:rsid w:val="00B17E36"/>
    <w:rsid w:val="00B2010A"/>
    <w:rsid w:val="00B20540"/>
    <w:rsid w:val="00B20583"/>
    <w:rsid w:val="00B20773"/>
    <w:rsid w:val="00B20966"/>
    <w:rsid w:val="00B20DBB"/>
    <w:rsid w:val="00B21094"/>
    <w:rsid w:val="00B21420"/>
    <w:rsid w:val="00B2186E"/>
    <w:rsid w:val="00B219A7"/>
    <w:rsid w:val="00B21A90"/>
    <w:rsid w:val="00B21DEC"/>
    <w:rsid w:val="00B21F4D"/>
    <w:rsid w:val="00B22209"/>
    <w:rsid w:val="00B223BE"/>
    <w:rsid w:val="00B223FF"/>
    <w:rsid w:val="00B22445"/>
    <w:rsid w:val="00B225CA"/>
    <w:rsid w:val="00B227B2"/>
    <w:rsid w:val="00B22A11"/>
    <w:rsid w:val="00B22A35"/>
    <w:rsid w:val="00B22CFB"/>
    <w:rsid w:val="00B23007"/>
    <w:rsid w:val="00B232DC"/>
    <w:rsid w:val="00B233B9"/>
    <w:rsid w:val="00B234D6"/>
    <w:rsid w:val="00B2366C"/>
    <w:rsid w:val="00B237B1"/>
    <w:rsid w:val="00B23849"/>
    <w:rsid w:val="00B23A1B"/>
    <w:rsid w:val="00B23B9A"/>
    <w:rsid w:val="00B23C2C"/>
    <w:rsid w:val="00B23CFE"/>
    <w:rsid w:val="00B23D5B"/>
    <w:rsid w:val="00B24013"/>
    <w:rsid w:val="00B244FB"/>
    <w:rsid w:val="00B245A6"/>
    <w:rsid w:val="00B24B1E"/>
    <w:rsid w:val="00B252D9"/>
    <w:rsid w:val="00B25486"/>
    <w:rsid w:val="00B25531"/>
    <w:rsid w:val="00B25BA7"/>
    <w:rsid w:val="00B25BF6"/>
    <w:rsid w:val="00B260E1"/>
    <w:rsid w:val="00B26195"/>
    <w:rsid w:val="00B2677D"/>
    <w:rsid w:val="00B267B1"/>
    <w:rsid w:val="00B27014"/>
    <w:rsid w:val="00B270BA"/>
    <w:rsid w:val="00B271F6"/>
    <w:rsid w:val="00B272AB"/>
    <w:rsid w:val="00B27368"/>
    <w:rsid w:val="00B274B7"/>
    <w:rsid w:val="00B275B5"/>
    <w:rsid w:val="00B27BE0"/>
    <w:rsid w:val="00B27D29"/>
    <w:rsid w:val="00B27FAF"/>
    <w:rsid w:val="00B27FBA"/>
    <w:rsid w:val="00B306B6"/>
    <w:rsid w:val="00B3084F"/>
    <w:rsid w:val="00B3105E"/>
    <w:rsid w:val="00B310A4"/>
    <w:rsid w:val="00B312F1"/>
    <w:rsid w:val="00B31370"/>
    <w:rsid w:val="00B314DC"/>
    <w:rsid w:val="00B3185F"/>
    <w:rsid w:val="00B31C4A"/>
    <w:rsid w:val="00B31E4F"/>
    <w:rsid w:val="00B31EF8"/>
    <w:rsid w:val="00B31F12"/>
    <w:rsid w:val="00B32379"/>
    <w:rsid w:val="00B323B4"/>
    <w:rsid w:val="00B32452"/>
    <w:rsid w:val="00B324FA"/>
    <w:rsid w:val="00B325EE"/>
    <w:rsid w:val="00B3291E"/>
    <w:rsid w:val="00B32982"/>
    <w:rsid w:val="00B32C73"/>
    <w:rsid w:val="00B32D00"/>
    <w:rsid w:val="00B32FE2"/>
    <w:rsid w:val="00B33790"/>
    <w:rsid w:val="00B33AE9"/>
    <w:rsid w:val="00B33C07"/>
    <w:rsid w:val="00B33E3C"/>
    <w:rsid w:val="00B34481"/>
    <w:rsid w:val="00B34696"/>
    <w:rsid w:val="00B346A4"/>
    <w:rsid w:val="00B346B9"/>
    <w:rsid w:val="00B346FD"/>
    <w:rsid w:val="00B34B2D"/>
    <w:rsid w:val="00B34EDA"/>
    <w:rsid w:val="00B35083"/>
    <w:rsid w:val="00B352D4"/>
    <w:rsid w:val="00B3566A"/>
    <w:rsid w:val="00B356A2"/>
    <w:rsid w:val="00B35909"/>
    <w:rsid w:val="00B35998"/>
    <w:rsid w:val="00B35F3B"/>
    <w:rsid w:val="00B36466"/>
    <w:rsid w:val="00B365F3"/>
    <w:rsid w:val="00B3682D"/>
    <w:rsid w:val="00B36B10"/>
    <w:rsid w:val="00B37010"/>
    <w:rsid w:val="00B3714C"/>
    <w:rsid w:val="00B3777B"/>
    <w:rsid w:val="00B378E6"/>
    <w:rsid w:val="00B37FDE"/>
    <w:rsid w:val="00B400D1"/>
    <w:rsid w:val="00B4029F"/>
    <w:rsid w:val="00B402A4"/>
    <w:rsid w:val="00B402AA"/>
    <w:rsid w:val="00B40CF9"/>
    <w:rsid w:val="00B411E9"/>
    <w:rsid w:val="00B4123B"/>
    <w:rsid w:val="00B42020"/>
    <w:rsid w:val="00B42158"/>
    <w:rsid w:val="00B427D8"/>
    <w:rsid w:val="00B42E9C"/>
    <w:rsid w:val="00B42FA3"/>
    <w:rsid w:val="00B432F9"/>
    <w:rsid w:val="00B43356"/>
    <w:rsid w:val="00B439ED"/>
    <w:rsid w:val="00B43F06"/>
    <w:rsid w:val="00B44234"/>
    <w:rsid w:val="00B44322"/>
    <w:rsid w:val="00B44904"/>
    <w:rsid w:val="00B44F43"/>
    <w:rsid w:val="00B44FCA"/>
    <w:rsid w:val="00B45225"/>
    <w:rsid w:val="00B45324"/>
    <w:rsid w:val="00B458C1"/>
    <w:rsid w:val="00B45BCE"/>
    <w:rsid w:val="00B45C5E"/>
    <w:rsid w:val="00B460BC"/>
    <w:rsid w:val="00B46698"/>
    <w:rsid w:val="00B468F4"/>
    <w:rsid w:val="00B46B7E"/>
    <w:rsid w:val="00B46EDB"/>
    <w:rsid w:val="00B46EE6"/>
    <w:rsid w:val="00B46EF6"/>
    <w:rsid w:val="00B47209"/>
    <w:rsid w:val="00B47228"/>
    <w:rsid w:val="00B47279"/>
    <w:rsid w:val="00B4729C"/>
    <w:rsid w:val="00B474A7"/>
    <w:rsid w:val="00B475C9"/>
    <w:rsid w:val="00B47ADD"/>
    <w:rsid w:val="00B47C89"/>
    <w:rsid w:val="00B47D8A"/>
    <w:rsid w:val="00B47EEA"/>
    <w:rsid w:val="00B50075"/>
    <w:rsid w:val="00B5022A"/>
    <w:rsid w:val="00B504BC"/>
    <w:rsid w:val="00B506D6"/>
    <w:rsid w:val="00B507B6"/>
    <w:rsid w:val="00B509F7"/>
    <w:rsid w:val="00B50B32"/>
    <w:rsid w:val="00B51080"/>
    <w:rsid w:val="00B518A7"/>
    <w:rsid w:val="00B51DB2"/>
    <w:rsid w:val="00B51DE0"/>
    <w:rsid w:val="00B521F6"/>
    <w:rsid w:val="00B524A8"/>
    <w:rsid w:val="00B526A3"/>
    <w:rsid w:val="00B526B0"/>
    <w:rsid w:val="00B529A8"/>
    <w:rsid w:val="00B529B8"/>
    <w:rsid w:val="00B5304E"/>
    <w:rsid w:val="00B53459"/>
    <w:rsid w:val="00B53568"/>
    <w:rsid w:val="00B53726"/>
    <w:rsid w:val="00B53A22"/>
    <w:rsid w:val="00B53A9A"/>
    <w:rsid w:val="00B53AC5"/>
    <w:rsid w:val="00B5412A"/>
    <w:rsid w:val="00B5417A"/>
    <w:rsid w:val="00B5418E"/>
    <w:rsid w:val="00B54232"/>
    <w:rsid w:val="00B54C04"/>
    <w:rsid w:val="00B55016"/>
    <w:rsid w:val="00B55091"/>
    <w:rsid w:val="00B551AF"/>
    <w:rsid w:val="00B55773"/>
    <w:rsid w:val="00B5586B"/>
    <w:rsid w:val="00B55CA6"/>
    <w:rsid w:val="00B55D20"/>
    <w:rsid w:val="00B56175"/>
    <w:rsid w:val="00B56217"/>
    <w:rsid w:val="00B562AD"/>
    <w:rsid w:val="00B563F4"/>
    <w:rsid w:val="00B56A23"/>
    <w:rsid w:val="00B56B67"/>
    <w:rsid w:val="00B56E8F"/>
    <w:rsid w:val="00B56ED7"/>
    <w:rsid w:val="00B5709A"/>
    <w:rsid w:val="00B572FA"/>
    <w:rsid w:val="00B5752D"/>
    <w:rsid w:val="00B5757B"/>
    <w:rsid w:val="00B576F3"/>
    <w:rsid w:val="00B57D38"/>
    <w:rsid w:val="00B600F0"/>
    <w:rsid w:val="00B600FB"/>
    <w:rsid w:val="00B605CE"/>
    <w:rsid w:val="00B60D00"/>
    <w:rsid w:val="00B61117"/>
    <w:rsid w:val="00B6137D"/>
    <w:rsid w:val="00B61383"/>
    <w:rsid w:val="00B620F6"/>
    <w:rsid w:val="00B62CEB"/>
    <w:rsid w:val="00B6311F"/>
    <w:rsid w:val="00B63650"/>
    <w:rsid w:val="00B638E5"/>
    <w:rsid w:val="00B63EF1"/>
    <w:rsid w:val="00B643D8"/>
    <w:rsid w:val="00B6446A"/>
    <w:rsid w:val="00B64505"/>
    <w:rsid w:val="00B6455A"/>
    <w:rsid w:val="00B64D1C"/>
    <w:rsid w:val="00B64DAE"/>
    <w:rsid w:val="00B64F41"/>
    <w:rsid w:val="00B65080"/>
    <w:rsid w:val="00B653A1"/>
    <w:rsid w:val="00B653ED"/>
    <w:rsid w:val="00B6567E"/>
    <w:rsid w:val="00B656B8"/>
    <w:rsid w:val="00B657EE"/>
    <w:rsid w:val="00B65D66"/>
    <w:rsid w:val="00B66103"/>
    <w:rsid w:val="00B6642B"/>
    <w:rsid w:val="00B66AAB"/>
    <w:rsid w:val="00B6741A"/>
    <w:rsid w:val="00B6776B"/>
    <w:rsid w:val="00B67815"/>
    <w:rsid w:val="00B67A49"/>
    <w:rsid w:val="00B70013"/>
    <w:rsid w:val="00B707D4"/>
    <w:rsid w:val="00B709AA"/>
    <w:rsid w:val="00B70BA3"/>
    <w:rsid w:val="00B70CB8"/>
    <w:rsid w:val="00B70EB7"/>
    <w:rsid w:val="00B70ED2"/>
    <w:rsid w:val="00B70F0B"/>
    <w:rsid w:val="00B71112"/>
    <w:rsid w:val="00B71874"/>
    <w:rsid w:val="00B71B38"/>
    <w:rsid w:val="00B71CB8"/>
    <w:rsid w:val="00B71D1D"/>
    <w:rsid w:val="00B71F20"/>
    <w:rsid w:val="00B72423"/>
    <w:rsid w:val="00B72551"/>
    <w:rsid w:val="00B727BD"/>
    <w:rsid w:val="00B72877"/>
    <w:rsid w:val="00B728A6"/>
    <w:rsid w:val="00B72935"/>
    <w:rsid w:val="00B729EE"/>
    <w:rsid w:val="00B72BF2"/>
    <w:rsid w:val="00B73446"/>
    <w:rsid w:val="00B73618"/>
    <w:rsid w:val="00B736C8"/>
    <w:rsid w:val="00B738E6"/>
    <w:rsid w:val="00B73918"/>
    <w:rsid w:val="00B739C9"/>
    <w:rsid w:val="00B73BC8"/>
    <w:rsid w:val="00B73D87"/>
    <w:rsid w:val="00B74011"/>
    <w:rsid w:val="00B74537"/>
    <w:rsid w:val="00B74895"/>
    <w:rsid w:val="00B74A54"/>
    <w:rsid w:val="00B74DFE"/>
    <w:rsid w:val="00B74F9C"/>
    <w:rsid w:val="00B753E4"/>
    <w:rsid w:val="00B755A2"/>
    <w:rsid w:val="00B7582F"/>
    <w:rsid w:val="00B7591D"/>
    <w:rsid w:val="00B7592E"/>
    <w:rsid w:val="00B7632C"/>
    <w:rsid w:val="00B765BB"/>
    <w:rsid w:val="00B766A8"/>
    <w:rsid w:val="00B767CC"/>
    <w:rsid w:val="00B7699E"/>
    <w:rsid w:val="00B7708D"/>
    <w:rsid w:val="00B7731C"/>
    <w:rsid w:val="00B77483"/>
    <w:rsid w:val="00B774BC"/>
    <w:rsid w:val="00B774C8"/>
    <w:rsid w:val="00B77696"/>
    <w:rsid w:val="00B77944"/>
    <w:rsid w:val="00B77AC8"/>
    <w:rsid w:val="00B77C17"/>
    <w:rsid w:val="00B804D4"/>
    <w:rsid w:val="00B809A8"/>
    <w:rsid w:val="00B80D51"/>
    <w:rsid w:val="00B80D92"/>
    <w:rsid w:val="00B80E66"/>
    <w:rsid w:val="00B80F34"/>
    <w:rsid w:val="00B812E9"/>
    <w:rsid w:val="00B816E9"/>
    <w:rsid w:val="00B8182D"/>
    <w:rsid w:val="00B81E51"/>
    <w:rsid w:val="00B81F83"/>
    <w:rsid w:val="00B82192"/>
    <w:rsid w:val="00B82295"/>
    <w:rsid w:val="00B82349"/>
    <w:rsid w:val="00B82363"/>
    <w:rsid w:val="00B82904"/>
    <w:rsid w:val="00B82C07"/>
    <w:rsid w:val="00B834D2"/>
    <w:rsid w:val="00B835BF"/>
    <w:rsid w:val="00B8391B"/>
    <w:rsid w:val="00B83F35"/>
    <w:rsid w:val="00B84275"/>
    <w:rsid w:val="00B8450A"/>
    <w:rsid w:val="00B849E9"/>
    <w:rsid w:val="00B84A74"/>
    <w:rsid w:val="00B84CED"/>
    <w:rsid w:val="00B84FFF"/>
    <w:rsid w:val="00B850B0"/>
    <w:rsid w:val="00B85476"/>
    <w:rsid w:val="00B8586F"/>
    <w:rsid w:val="00B85BEF"/>
    <w:rsid w:val="00B85DFF"/>
    <w:rsid w:val="00B85EA3"/>
    <w:rsid w:val="00B86056"/>
    <w:rsid w:val="00B861BD"/>
    <w:rsid w:val="00B8646C"/>
    <w:rsid w:val="00B867D3"/>
    <w:rsid w:val="00B868CC"/>
    <w:rsid w:val="00B86978"/>
    <w:rsid w:val="00B86984"/>
    <w:rsid w:val="00B86B6C"/>
    <w:rsid w:val="00B86EE9"/>
    <w:rsid w:val="00B86F51"/>
    <w:rsid w:val="00B878D1"/>
    <w:rsid w:val="00B87ACF"/>
    <w:rsid w:val="00B87C9C"/>
    <w:rsid w:val="00B87D32"/>
    <w:rsid w:val="00B901E5"/>
    <w:rsid w:val="00B9072E"/>
    <w:rsid w:val="00B90B6F"/>
    <w:rsid w:val="00B90DD3"/>
    <w:rsid w:val="00B90DE8"/>
    <w:rsid w:val="00B910FA"/>
    <w:rsid w:val="00B91B29"/>
    <w:rsid w:val="00B9260C"/>
    <w:rsid w:val="00B92983"/>
    <w:rsid w:val="00B93078"/>
    <w:rsid w:val="00B9317B"/>
    <w:rsid w:val="00B93913"/>
    <w:rsid w:val="00B93A64"/>
    <w:rsid w:val="00B9437F"/>
    <w:rsid w:val="00B94526"/>
    <w:rsid w:val="00B9464D"/>
    <w:rsid w:val="00B946C6"/>
    <w:rsid w:val="00B948D3"/>
    <w:rsid w:val="00B948E7"/>
    <w:rsid w:val="00B94CD6"/>
    <w:rsid w:val="00B94ECF"/>
    <w:rsid w:val="00B94F34"/>
    <w:rsid w:val="00B94FFE"/>
    <w:rsid w:val="00B9522A"/>
    <w:rsid w:val="00B953CC"/>
    <w:rsid w:val="00B95451"/>
    <w:rsid w:val="00B9573B"/>
    <w:rsid w:val="00B95806"/>
    <w:rsid w:val="00B95BF3"/>
    <w:rsid w:val="00B95FE8"/>
    <w:rsid w:val="00B962F6"/>
    <w:rsid w:val="00B963F1"/>
    <w:rsid w:val="00B9648F"/>
    <w:rsid w:val="00B96905"/>
    <w:rsid w:val="00B96DCE"/>
    <w:rsid w:val="00B96E59"/>
    <w:rsid w:val="00B96FC5"/>
    <w:rsid w:val="00B970C2"/>
    <w:rsid w:val="00B97436"/>
    <w:rsid w:val="00B97BF7"/>
    <w:rsid w:val="00B97E82"/>
    <w:rsid w:val="00B97FBE"/>
    <w:rsid w:val="00BA0271"/>
    <w:rsid w:val="00BA0368"/>
    <w:rsid w:val="00BA0525"/>
    <w:rsid w:val="00BA0636"/>
    <w:rsid w:val="00BA0817"/>
    <w:rsid w:val="00BA08FE"/>
    <w:rsid w:val="00BA0967"/>
    <w:rsid w:val="00BA0DFA"/>
    <w:rsid w:val="00BA112E"/>
    <w:rsid w:val="00BA1173"/>
    <w:rsid w:val="00BA1FC7"/>
    <w:rsid w:val="00BA2093"/>
    <w:rsid w:val="00BA26DF"/>
    <w:rsid w:val="00BA2940"/>
    <w:rsid w:val="00BA2D26"/>
    <w:rsid w:val="00BA2EBC"/>
    <w:rsid w:val="00BA2EED"/>
    <w:rsid w:val="00BA3032"/>
    <w:rsid w:val="00BA311B"/>
    <w:rsid w:val="00BA35DF"/>
    <w:rsid w:val="00BA3696"/>
    <w:rsid w:val="00BA3BB5"/>
    <w:rsid w:val="00BA3BEF"/>
    <w:rsid w:val="00BA4D94"/>
    <w:rsid w:val="00BA4FEB"/>
    <w:rsid w:val="00BA506B"/>
    <w:rsid w:val="00BA52A8"/>
    <w:rsid w:val="00BA5308"/>
    <w:rsid w:val="00BA558E"/>
    <w:rsid w:val="00BA5743"/>
    <w:rsid w:val="00BA5A60"/>
    <w:rsid w:val="00BA5CDC"/>
    <w:rsid w:val="00BA5D0C"/>
    <w:rsid w:val="00BA5D72"/>
    <w:rsid w:val="00BA65EB"/>
    <w:rsid w:val="00BA6948"/>
    <w:rsid w:val="00BA6D95"/>
    <w:rsid w:val="00BA6DEA"/>
    <w:rsid w:val="00BA701A"/>
    <w:rsid w:val="00BA72B0"/>
    <w:rsid w:val="00BA7312"/>
    <w:rsid w:val="00BA74CE"/>
    <w:rsid w:val="00BA7B85"/>
    <w:rsid w:val="00BA7EEC"/>
    <w:rsid w:val="00BB05B2"/>
    <w:rsid w:val="00BB08C8"/>
    <w:rsid w:val="00BB08D8"/>
    <w:rsid w:val="00BB0A7F"/>
    <w:rsid w:val="00BB0BE0"/>
    <w:rsid w:val="00BB0E49"/>
    <w:rsid w:val="00BB126C"/>
    <w:rsid w:val="00BB17F0"/>
    <w:rsid w:val="00BB1914"/>
    <w:rsid w:val="00BB1BA8"/>
    <w:rsid w:val="00BB1C22"/>
    <w:rsid w:val="00BB214E"/>
    <w:rsid w:val="00BB2332"/>
    <w:rsid w:val="00BB2377"/>
    <w:rsid w:val="00BB2472"/>
    <w:rsid w:val="00BB3608"/>
    <w:rsid w:val="00BB3972"/>
    <w:rsid w:val="00BB3C74"/>
    <w:rsid w:val="00BB3CB8"/>
    <w:rsid w:val="00BB47DD"/>
    <w:rsid w:val="00BB4AB9"/>
    <w:rsid w:val="00BB4C41"/>
    <w:rsid w:val="00BB509A"/>
    <w:rsid w:val="00BB5271"/>
    <w:rsid w:val="00BB52BD"/>
    <w:rsid w:val="00BB5943"/>
    <w:rsid w:val="00BB59F3"/>
    <w:rsid w:val="00BB5B35"/>
    <w:rsid w:val="00BB5DA7"/>
    <w:rsid w:val="00BB6227"/>
    <w:rsid w:val="00BB62B2"/>
    <w:rsid w:val="00BB6617"/>
    <w:rsid w:val="00BB687F"/>
    <w:rsid w:val="00BB68B5"/>
    <w:rsid w:val="00BB6961"/>
    <w:rsid w:val="00BB6F05"/>
    <w:rsid w:val="00BB6F20"/>
    <w:rsid w:val="00BB7604"/>
    <w:rsid w:val="00BB7A31"/>
    <w:rsid w:val="00BB7AC6"/>
    <w:rsid w:val="00BB7E55"/>
    <w:rsid w:val="00BB7E99"/>
    <w:rsid w:val="00BB7F6B"/>
    <w:rsid w:val="00BBF3D6"/>
    <w:rsid w:val="00BC052E"/>
    <w:rsid w:val="00BC0538"/>
    <w:rsid w:val="00BC0542"/>
    <w:rsid w:val="00BC0599"/>
    <w:rsid w:val="00BC071B"/>
    <w:rsid w:val="00BC077F"/>
    <w:rsid w:val="00BC08B9"/>
    <w:rsid w:val="00BC0A84"/>
    <w:rsid w:val="00BC0E5F"/>
    <w:rsid w:val="00BC0F8B"/>
    <w:rsid w:val="00BC1537"/>
    <w:rsid w:val="00BC1B8B"/>
    <w:rsid w:val="00BC1C74"/>
    <w:rsid w:val="00BC1D62"/>
    <w:rsid w:val="00BC1DC1"/>
    <w:rsid w:val="00BC1E33"/>
    <w:rsid w:val="00BC2025"/>
    <w:rsid w:val="00BC2169"/>
    <w:rsid w:val="00BC2228"/>
    <w:rsid w:val="00BC223B"/>
    <w:rsid w:val="00BC224C"/>
    <w:rsid w:val="00BC244F"/>
    <w:rsid w:val="00BC253B"/>
    <w:rsid w:val="00BC26DB"/>
    <w:rsid w:val="00BC280A"/>
    <w:rsid w:val="00BC2858"/>
    <w:rsid w:val="00BC28AA"/>
    <w:rsid w:val="00BC2F55"/>
    <w:rsid w:val="00BC3087"/>
    <w:rsid w:val="00BC30E4"/>
    <w:rsid w:val="00BC3360"/>
    <w:rsid w:val="00BC3710"/>
    <w:rsid w:val="00BC3846"/>
    <w:rsid w:val="00BC3AAE"/>
    <w:rsid w:val="00BC3C61"/>
    <w:rsid w:val="00BC3DCB"/>
    <w:rsid w:val="00BC3E45"/>
    <w:rsid w:val="00BC4074"/>
    <w:rsid w:val="00BC40DE"/>
    <w:rsid w:val="00BC4400"/>
    <w:rsid w:val="00BC482A"/>
    <w:rsid w:val="00BC4898"/>
    <w:rsid w:val="00BC48AD"/>
    <w:rsid w:val="00BC4FE9"/>
    <w:rsid w:val="00BC552B"/>
    <w:rsid w:val="00BC55F9"/>
    <w:rsid w:val="00BC562F"/>
    <w:rsid w:val="00BC58B2"/>
    <w:rsid w:val="00BC5A1A"/>
    <w:rsid w:val="00BC5F4C"/>
    <w:rsid w:val="00BC611E"/>
    <w:rsid w:val="00BC6561"/>
    <w:rsid w:val="00BC6791"/>
    <w:rsid w:val="00BC6A1D"/>
    <w:rsid w:val="00BC6D8C"/>
    <w:rsid w:val="00BC6D93"/>
    <w:rsid w:val="00BC72DF"/>
    <w:rsid w:val="00BC739D"/>
    <w:rsid w:val="00BC7595"/>
    <w:rsid w:val="00BC7BAC"/>
    <w:rsid w:val="00BC7E45"/>
    <w:rsid w:val="00BC7EE4"/>
    <w:rsid w:val="00BD005F"/>
    <w:rsid w:val="00BD00C2"/>
    <w:rsid w:val="00BD0202"/>
    <w:rsid w:val="00BD0271"/>
    <w:rsid w:val="00BD0A48"/>
    <w:rsid w:val="00BD0A78"/>
    <w:rsid w:val="00BD0A9C"/>
    <w:rsid w:val="00BD0D96"/>
    <w:rsid w:val="00BD1315"/>
    <w:rsid w:val="00BD1542"/>
    <w:rsid w:val="00BD187D"/>
    <w:rsid w:val="00BD1AFF"/>
    <w:rsid w:val="00BD1B13"/>
    <w:rsid w:val="00BD1E04"/>
    <w:rsid w:val="00BD1FCB"/>
    <w:rsid w:val="00BD20BF"/>
    <w:rsid w:val="00BD2437"/>
    <w:rsid w:val="00BD276F"/>
    <w:rsid w:val="00BD279A"/>
    <w:rsid w:val="00BD27AE"/>
    <w:rsid w:val="00BD28D8"/>
    <w:rsid w:val="00BD2A4B"/>
    <w:rsid w:val="00BD2E0F"/>
    <w:rsid w:val="00BD2F05"/>
    <w:rsid w:val="00BD2FC3"/>
    <w:rsid w:val="00BD3085"/>
    <w:rsid w:val="00BD32E4"/>
    <w:rsid w:val="00BD3392"/>
    <w:rsid w:val="00BD343E"/>
    <w:rsid w:val="00BD3461"/>
    <w:rsid w:val="00BD373D"/>
    <w:rsid w:val="00BD3A5E"/>
    <w:rsid w:val="00BD3D11"/>
    <w:rsid w:val="00BD3D83"/>
    <w:rsid w:val="00BD3FF7"/>
    <w:rsid w:val="00BD4368"/>
    <w:rsid w:val="00BD45AF"/>
    <w:rsid w:val="00BD4A76"/>
    <w:rsid w:val="00BD4C11"/>
    <w:rsid w:val="00BD4CE4"/>
    <w:rsid w:val="00BD503A"/>
    <w:rsid w:val="00BD52E3"/>
    <w:rsid w:val="00BD55E5"/>
    <w:rsid w:val="00BD58A0"/>
    <w:rsid w:val="00BD58B1"/>
    <w:rsid w:val="00BD5A5A"/>
    <w:rsid w:val="00BD5BAE"/>
    <w:rsid w:val="00BD5F6C"/>
    <w:rsid w:val="00BD66A6"/>
    <w:rsid w:val="00BD67BF"/>
    <w:rsid w:val="00BD688C"/>
    <w:rsid w:val="00BD6971"/>
    <w:rsid w:val="00BD6AD1"/>
    <w:rsid w:val="00BD6B86"/>
    <w:rsid w:val="00BD7875"/>
    <w:rsid w:val="00BD7A32"/>
    <w:rsid w:val="00BD7EA1"/>
    <w:rsid w:val="00BE0036"/>
    <w:rsid w:val="00BE0392"/>
    <w:rsid w:val="00BE05B9"/>
    <w:rsid w:val="00BE0965"/>
    <w:rsid w:val="00BE0BD2"/>
    <w:rsid w:val="00BE0C91"/>
    <w:rsid w:val="00BE0F3A"/>
    <w:rsid w:val="00BE11FF"/>
    <w:rsid w:val="00BE12F4"/>
    <w:rsid w:val="00BE1495"/>
    <w:rsid w:val="00BE1731"/>
    <w:rsid w:val="00BE1D3E"/>
    <w:rsid w:val="00BE1E12"/>
    <w:rsid w:val="00BE1E9D"/>
    <w:rsid w:val="00BE2210"/>
    <w:rsid w:val="00BE2298"/>
    <w:rsid w:val="00BE22F3"/>
    <w:rsid w:val="00BE235A"/>
    <w:rsid w:val="00BE2A5C"/>
    <w:rsid w:val="00BE2AE9"/>
    <w:rsid w:val="00BE2FD4"/>
    <w:rsid w:val="00BE30DC"/>
    <w:rsid w:val="00BE33E9"/>
    <w:rsid w:val="00BE371C"/>
    <w:rsid w:val="00BE3AF9"/>
    <w:rsid w:val="00BE483A"/>
    <w:rsid w:val="00BE4A04"/>
    <w:rsid w:val="00BE510D"/>
    <w:rsid w:val="00BE560C"/>
    <w:rsid w:val="00BE5B49"/>
    <w:rsid w:val="00BE5B54"/>
    <w:rsid w:val="00BE5E73"/>
    <w:rsid w:val="00BE61A8"/>
    <w:rsid w:val="00BE61D4"/>
    <w:rsid w:val="00BE6542"/>
    <w:rsid w:val="00BE6585"/>
    <w:rsid w:val="00BE6621"/>
    <w:rsid w:val="00BE6852"/>
    <w:rsid w:val="00BE71FA"/>
    <w:rsid w:val="00BE7753"/>
    <w:rsid w:val="00BE78A0"/>
    <w:rsid w:val="00BE7A9B"/>
    <w:rsid w:val="00BE7AF5"/>
    <w:rsid w:val="00BE7B3F"/>
    <w:rsid w:val="00BE7E2D"/>
    <w:rsid w:val="00BF0068"/>
    <w:rsid w:val="00BF0109"/>
    <w:rsid w:val="00BF03D6"/>
    <w:rsid w:val="00BF06EE"/>
    <w:rsid w:val="00BF079C"/>
    <w:rsid w:val="00BF10AE"/>
    <w:rsid w:val="00BF14C8"/>
    <w:rsid w:val="00BF15F1"/>
    <w:rsid w:val="00BF18B8"/>
    <w:rsid w:val="00BF1A77"/>
    <w:rsid w:val="00BF1FFA"/>
    <w:rsid w:val="00BF213F"/>
    <w:rsid w:val="00BF24F8"/>
    <w:rsid w:val="00BF2751"/>
    <w:rsid w:val="00BF2FB8"/>
    <w:rsid w:val="00BF30E9"/>
    <w:rsid w:val="00BF32E0"/>
    <w:rsid w:val="00BF3786"/>
    <w:rsid w:val="00BF389E"/>
    <w:rsid w:val="00BF3CA5"/>
    <w:rsid w:val="00BF3F91"/>
    <w:rsid w:val="00BF419C"/>
    <w:rsid w:val="00BF4587"/>
    <w:rsid w:val="00BF4701"/>
    <w:rsid w:val="00BF49F8"/>
    <w:rsid w:val="00BF4D1C"/>
    <w:rsid w:val="00BF528A"/>
    <w:rsid w:val="00BF55EF"/>
    <w:rsid w:val="00BF57C5"/>
    <w:rsid w:val="00BF6357"/>
    <w:rsid w:val="00BF644A"/>
    <w:rsid w:val="00BF6452"/>
    <w:rsid w:val="00BF6BF1"/>
    <w:rsid w:val="00BF6C97"/>
    <w:rsid w:val="00BF6D32"/>
    <w:rsid w:val="00BF7060"/>
    <w:rsid w:val="00BF73AC"/>
    <w:rsid w:val="00BF7D4F"/>
    <w:rsid w:val="00C00267"/>
    <w:rsid w:val="00C0053C"/>
    <w:rsid w:val="00C006F9"/>
    <w:rsid w:val="00C0088F"/>
    <w:rsid w:val="00C012B2"/>
    <w:rsid w:val="00C016A4"/>
    <w:rsid w:val="00C01EEA"/>
    <w:rsid w:val="00C02158"/>
    <w:rsid w:val="00C025F5"/>
    <w:rsid w:val="00C028BB"/>
    <w:rsid w:val="00C02D5F"/>
    <w:rsid w:val="00C03166"/>
    <w:rsid w:val="00C031D9"/>
    <w:rsid w:val="00C039B0"/>
    <w:rsid w:val="00C03C8E"/>
    <w:rsid w:val="00C03CEE"/>
    <w:rsid w:val="00C03E0A"/>
    <w:rsid w:val="00C03F47"/>
    <w:rsid w:val="00C04230"/>
    <w:rsid w:val="00C04414"/>
    <w:rsid w:val="00C044BA"/>
    <w:rsid w:val="00C04953"/>
    <w:rsid w:val="00C04B58"/>
    <w:rsid w:val="00C04BE3"/>
    <w:rsid w:val="00C04EAD"/>
    <w:rsid w:val="00C05247"/>
    <w:rsid w:val="00C055CF"/>
    <w:rsid w:val="00C05855"/>
    <w:rsid w:val="00C059AA"/>
    <w:rsid w:val="00C05B5C"/>
    <w:rsid w:val="00C06088"/>
    <w:rsid w:val="00C060D6"/>
    <w:rsid w:val="00C06161"/>
    <w:rsid w:val="00C063DF"/>
    <w:rsid w:val="00C0669A"/>
    <w:rsid w:val="00C06A91"/>
    <w:rsid w:val="00C06C00"/>
    <w:rsid w:val="00C06CC8"/>
    <w:rsid w:val="00C06F8B"/>
    <w:rsid w:val="00C070E4"/>
    <w:rsid w:val="00C07246"/>
    <w:rsid w:val="00C07635"/>
    <w:rsid w:val="00C076AC"/>
    <w:rsid w:val="00C07C3B"/>
    <w:rsid w:val="00C1024F"/>
    <w:rsid w:val="00C1040C"/>
    <w:rsid w:val="00C10749"/>
    <w:rsid w:val="00C1075A"/>
    <w:rsid w:val="00C107E0"/>
    <w:rsid w:val="00C10800"/>
    <w:rsid w:val="00C10984"/>
    <w:rsid w:val="00C10F42"/>
    <w:rsid w:val="00C113A0"/>
    <w:rsid w:val="00C114F1"/>
    <w:rsid w:val="00C11835"/>
    <w:rsid w:val="00C118EF"/>
    <w:rsid w:val="00C11A6A"/>
    <w:rsid w:val="00C11BE0"/>
    <w:rsid w:val="00C11E15"/>
    <w:rsid w:val="00C12687"/>
    <w:rsid w:val="00C127B8"/>
    <w:rsid w:val="00C127D6"/>
    <w:rsid w:val="00C1282A"/>
    <w:rsid w:val="00C130E6"/>
    <w:rsid w:val="00C13A33"/>
    <w:rsid w:val="00C14114"/>
    <w:rsid w:val="00C1411F"/>
    <w:rsid w:val="00C141ED"/>
    <w:rsid w:val="00C14345"/>
    <w:rsid w:val="00C14380"/>
    <w:rsid w:val="00C14388"/>
    <w:rsid w:val="00C147A1"/>
    <w:rsid w:val="00C14A93"/>
    <w:rsid w:val="00C14AAA"/>
    <w:rsid w:val="00C14FAF"/>
    <w:rsid w:val="00C157A7"/>
    <w:rsid w:val="00C1620F"/>
    <w:rsid w:val="00C166A0"/>
    <w:rsid w:val="00C16F52"/>
    <w:rsid w:val="00C1713F"/>
    <w:rsid w:val="00C17C51"/>
    <w:rsid w:val="00C17CEF"/>
    <w:rsid w:val="00C17D18"/>
    <w:rsid w:val="00C20202"/>
    <w:rsid w:val="00C202F3"/>
    <w:rsid w:val="00C2068A"/>
    <w:rsid w:val="00C208F9"/>
    <w:rsid w:val="00C20B32"/>
    <w:rsid w:val="00C20E7E"/>
    <w:rsid w:val="00C20F71"/>
    <w:rsid w:val="00C21128"/>
    <w:rsid w:val="00C21290"/>
    <w:rsid w:val="00C21537"/>
    <w:rsid w:val="00C2176A"/>
    <w:rsid w:val="00C221F9"/>
    <w:rsid w:val="00C22327"/>
    <w:rsid w:val="00C224B0"/>
    <w:rsid w:val="00C2261A"/>
    <w:rsid w:val="00C22680"/>
    <w:rsid w:val="00C226E9"/>
    <w:rsid w:val="00C22956"/>
    <w:rsid w:val="00C229D8"/>
    <w:rsid w:val="00C22A36"/>
    <w:rsid w:val="00C22C69"/>
    <w:rsid w:val="00C22EC0"/>
    <w:rsid w:val="00C23036"/>
    <w:rsid w:val="00C235A2"/>
    <w:rsid w:val="00C2387B"/>
    <w:rsid w:val="00C23AC1"/>
    <w:rsid w:val="00C23CC2"/>
    <w:rsid w:val="00C23CD2"/>
    <w:rsid w:val="00C24037"/>
    <w:rsid w:val="00C24529"/>
    <w:rsid w:val="00C24740"/>
    <w:rsid w:val="00C2476E"/>
    <w:rsid w:val="00C24C9F"/>
    <w:rsid w:val="00C25451"/>
    <w:rsid w:val="00C25619"/>
    <w:rsid w:val="00C25A5D"/>
    <w:rsid w:val="00C25B5E"/>
    <w:rsid w:val="00C25C62"/>
    <w:rsid w:val="00C25F59"/>
    <w:rsid w:val="00C26393"/>
    <w:rsid w:val="00C26A06"/>
    <w:rsid w:val="00C26A5C"/>
    <w:rsid w:val="00C26CD7"/>
    <w:rsid w:val="00C26F5C"/>
    <w:rsid w:val="00C27092"/>
    <w:rsid w:val="00C2728C"/>
    <w:rsid w:val="00C275DA"/>
    <w:rsid w:val="00C27A5A"/>
    <w:rsid w:val="00C3015C"/>
    <w:rsid w:val="00C305AE"/>
    <w:rsid w:val="00C3074B"/>
    <w:rsid w:val="00C30B9B"/>
    <w:rsid w:val="00C30FA0"/>
    <w:rsid w:val="00C30FA8"/>
    <w:rsid w:val="00C3108F"/>
    <w:rsid w:val="00C31226"/>
    <w:rsid w:val="00C3142E"/>
    <w:rsid w:val="00C316CA"/>
    <w:rsid w:val="00C3175F"/>
    <w:rsid w:val="00C317D5"/>
    <w:rsid w:val="00C3274B"/>
    <w:rsid w:val="00C32976"/>
    <w:rsid w:val="00C32987"/>
    <w:rsid w:val="00C32ADB"/>
    <w:rsid w:val="00C32B1F"/>
    <w:rsid w:val="00C32C8C"/>
    <w:rsid w:val="00C32DE2"/>
    <w:rsid w:val="00C32FC0"/>
    <w:rsid w:val="00C33032"/>
    <w:rsid w:val="00C33099"/>
    <w:rsid w:val="00C330BE"/>
    <w:rsid w:val="00C330E9"/>
    <w:rsid w:val="00C33456"/>
    <w:rsid w:val="00C3365C"/>
    <w:rsid w:val="00C336D9"/>
    <w:rsid w:val="00C3385F"/>
    <w:rsid w:val="00C33871"/>
    <w:rsid w:val="00C33ABD"/>
    <w:rsid w:val="00C33AF9"/>
    <w:rsid w:val="00C33C79"/>
    <w:rsid w:val="00C33F14"/>
    <w:rsid w:val="00C341BA"/>
    <w:rsid w:val="00C34447"/>
    <w:rsid w:val="00C34915"/>
    <w:rsid w:val="00C34929"/>
    <w:rsid w:val="00C34CDF"/>
    <w:rsid w:val="00C3500D"/>
    <w:rsid w:val="00C35061"/>
    <w:rsid w:val="00C3509C"/>
    <w:rsid w:val="00C35818"/>
    <w:rsid w:val="00C35821"/>
    <w:rsid w:val="00C35A4A"/>
    <w:rsid w:val="00C35C1A"/>
    <w:rsid w:val="00C35C86"/>
    <w:rsid w:val="00C35FA0"/>
    <w:rsid w:val="00C360A3"/>
    <w:rsid w:val="00C36169"/>
    <w:rsid w:val="00C362A9"/>
    <w:rsid w:val="00C3643C"/>
    <w:rsid w:val="00C364A8"/>
    <w:rsid w:val="00C3660F"/>
    <w:rsid w:val="00C36E60"/>
    <w:rsid w:val="00C370BA"/>
    <w:rsid w:val="00C3768C"/>
    <w:rsid w:val="00C3768E"/>
    <w:rsid w:val="00C3774E"/>
    <w:rsid w:val="00C377BF"/>
    <w:rsid w:val="00C37834"/>
    <w:rsid w:val="00C37A9C"/>
    <w:rsid w:val="00C37C4F"/>
    <w:rsid w:val="00C37ED4"/>
    <w:rsid w:val="00C40225"/>
    <w:rsid w:val="00C403DF"/>
    <w:rsid w:val="00C40443"/>
    <w:rsid w:val="00C404AC"/>
    <w:rsid w:val="00C406CA"/>
    <w:rsid w:val="00C406EB"/>
    <w:rsid w:val="00C4075E"/>
    <w:rsid w:val="00C40781"/>
    <w:rsid w:val="00C40C41"/>
    <w:rsid w:val="00C410AC"/>
    <w:rsid w:val="00C41441"/>
    <w:rsid w:val="00C41671"/>
    <w:rsid w:val="00C417FA"/>
    <w:rsid w:val="00C41859"/>
    <w:rsid w:val="00C41B5C"/>
    <w:rsid w:val="00C41B83"/>
    <w:rsid w:val="00C4204F"/>
    <w:rsid w:val="00C42159"/>
    <w:rsid w:val="00C423B7"/>
    <w:rsid w:val="00C42C38"/>
    <w:rsid w:val="00C42D17"/>
    <w:rsid w:val="00C43021"/>
    <w:rsid w:val="00C4331E"/>
    <w:rsid w:val="00C434C8"/>
    <w:rsid w:val="00C436CB"/>
    <w:rsid w:val="00C43B9E"/>
    <w:rsid w:val="00C43C43"/>
    <w:rsid w:val="00C43DB8"/>
    <w:rsid w:val="00C43FAD"/>
    <w:rsid w:val="00C43FB5"/>
    <w:rsid w:val="00C44330"/>
    <w:rsid w:val="00C4488B"/>
    <w:rsid w:val="00C448C5"/>
    <w:rsid w:val="00C448C7"/>
    <w:rsid w:val="00C44993"/>
    <w:rsid w:val="00C44A1C"/>
    <w:rsid w:val="00C450E9"/>
    <w:rsid w:val="00C4562A"/>
    <w:rsid w:val="00C45723"/>
    <w:rsid w:val="00C45A20"/>
    <w:rsid w:val="00C45BA3"/>
    <w:rsid w:val="00C4636C"/>
    <w:rsid w:val="00C46766"/>
    <w:rsid w:val="00C4680F"/>
    <w:rsid w:val="00C468E8"/>
    <w:rsid w:val="00C46F01"/>
    <w:rsid w:val="00C470C5"/>
    <w:rsid w:val="00C4719F"/>
    <w:rsid w:val="00C4750C"/>
    <w:rsid w:val="00C475D0"/>
    <w:rsid w:val="00C47897"/>
    <w:rsid w:val="00C478E8"/>
    <w:rsid w:val="00C47A91"/>
    <w:rsid w:val="00C47D64"/>
    <w:rsid w:val="00C5002B"/>
    <w:rsid w:val="00C504DD"/>
    <w:rsid w:val="00C50566"/>
    <w:rsid w:val="00C50693"/>
    <w:rsid w:val="00C50950"/>
    <w:rsid w:val="00C50970"/>
    <w:rsid w:val="00C5097E"/>
    <w:rsid w:val="00C50A55"/>
    <w:rsid w:val="00C50B57"/>
    <w:rsid w:val="00C50BB3"/>
    <w:rsid w:val="00C510D5"/>
    <w:rsid w:val="00C51165"/>
    <w:rsid w:val="00C51731"/>
    <w:rsid w:val="00C51C50"/>
    <w:rsid w:val="00C52060"/>
    <w:rsid w:val="00C52413"/>
    <w:rsid w:val="00C52435"/>
    <w:rsid w:val="00C524D9"/>
    <w:rsid w:val="00C5255C"/>
    <w:rsid w:val="00C525A0"/>
    <w:rsid w:val="00C5271D"/>
    <w:rsid w:val="00C52813"/>
    <w:rsid w:val="00C52818"/>
    <w:rsid w:val="00C52878"/>
    <w:rsid w:val="00C52AE7"/>
    <w:rsid w:val="00C52C0D"/>
    <w:rsid w:val="00C52C87"/>
    <w:rsid w:val="00C52CFF"/>
    <w:rsid w:val="00C52FCB"/>
    <w:rsid w:val="00C530F5"/>
    <w:rsid w:val="00C5315C"/>
    <w:rsid w:val="00C53225"/>
    <w:rsid w:val="00C533F8"/>
    <w:rsid w:val="00C534E6"/>
    <w:rsid w:val="00C5391E"/>
    <w:rsid w:val="00C53CCA"/>
    <w:rsid w:val="00C53D2F"/>
    <w:rsid w:val="00C53FD1"/>
    <w:rsid w:val="00C54219"/>
    <w:rsid w:val="00C543EF"/>
    <w:rsid w:val="00C544A6"/>
    <w:rsid w:val="00C54904"/>
    <w:rsid w:val="00C54AE0"/>
    <w:rsid w:val="00C54CC6"/>
    <w:rsid w:val="00C54EA6"/>
    <w:rsid w:val="00C55352"/>
    <w:rsid w:val="00C5557F"/>
    <w:rsid w:val="00C557D7"/>
    <w:rsid w:val="00C558AA"/>
    <w:rsid w:val="00C5594B"/>
    <w:rsid w:val="00C55A71"/>
    <w:rsid w:val="00C55AFB"/>
    <w:rsid w:val="00C55B60"/>
    <w:rsid w:val="00C55D85"/>
    <w:rsid w:val="00C567EF"/>
    <w:rsid w:val="00C56805"/>
    <w:rsid w:val="00C56986"/>
    <w:rsid w:val="00C56A9A"/>
    <w:rsid w:val="00C56F2D"/>
    <w:rsid w:val="00C5712F"/>
    <w:rsid w:val="00C57137"/>
    <w:rsid w:val="00C571ED"/>
    <w:rsid w:val="00C5728D"/>
    <w:rsid w:val="00C6002D"/>
    <w:rsid w:val="00C600D4"/>
    <w:rsid w:val="00C601C4"/>
    <w:rsid w:val="00C6073B"/>
    <w:rsid w:val="00C608CA"/>
    <w:rsid w:val="00C60A71"/>
    <w:rsid w:val="00C60E4D"/>
    <w:rsid w:val="00C60E83"/>
    <w:rsid w:val="00C61503"/>
    <w:rsid w:val="00C615D5"/>
    <w:rsid w:val="00C617A0"/>
    <w:rsid w:val="00C6248B"/>
    <w:rsid w:val="00C625AA"/>
    <w:rsid w:val="00C626B4"/>
    <w:rsid w:val="00C627EF"/>
    <w:rsid w:val="00C6287A"/>
    <w:rsid w:val="00C628A0"/>
    <w:rsid w:val="00C62CDE"/>
    <w:rsid w:val="00C62DCD"/>
    <w:rsid w:val="00C63955"/>
    <w:rsid w:val="00C639F3"/>
    <w:rsid w:val="00C63A1D"/>
    <w:rsid w:val="00C64377"/>
    <w:rsid w:val="00C6470E"/>
    <w:rsid w:val="00C648D2"/>
    <w:rsid w:val="00C653FB"/>
    <w:rsid w:val="00C65571"/>
    <w:rsid w:val="00C65A13"/>
    <w:rsid w:val="00C65A42"/>
    <w:rsid w:val="00C65C18"/>
    <w:rsid w:val="00C65CD9"/>
    <w:rsid w:val="00C65D83"/>
    <w:rsid w:val="00C65E74"/>
    <w:rsid w:val="00C6630B"/>
    <w:rsid w:val="00C66520"/>
    <w:rsid w:val="00C6654D"/>
    <w:rsid w:val="00C66661"/>
    <w:rsid w:val="00C66D71"/>
    <w:rsid w:val="00C66DBD"/>
    <w:rsid w:val="00C67032"/>
    <w:rsid w:val="00C67464"/>
    <w:rsid w:val="00C675ED"/>
    <w:rsid w:val="00C675FD"/>
    <w:rsid w:val="00C6771F"/>
    <w:rsid w:val="00C67F4D"/>
    <w:rsid w:val="00C67FA9"/>
    <w:rsid w:val="00C70117"/>
    <w:rsid w:val="00C701B1"/>
    <w:rsid w:val="00C7063C"/>
    <w:rsid w:val="00C707D5"/>
    <w:rsid w:val="00C7085C"/>
    <w:rsid w:val="00C70BCA"/>
    <w:rsid w:val="00C70D37"/>
    <w:rsid w:val="00C70EF4"/>
    <w:rsid w:val="00C710D1"/>
    <w:rsid w:val="00C71276"/>
    <w:rsid w:val="00C715E1"/>
    <w:rsid w:val="00C7179A"/>
    <w:rsid w:val="00C717EF"/>
    <w:rsid w:val="00C7190D"/>
    <w:rsid w:val="00C71931"/>
    <w:rsid w:val="00C71A47"/>
    <w:rsid w:val="00C71BB4"/>
    <w:rsid w:val="00C722D3"/>
    <w:rsid w:val="00C724B0"/>
    <w:rsid w:val="00C72D81"/>
    <w:rsid w:val="00C73027"/>
    <w:rsid w:val="00C731BD"/>
    <w:rsid w:val="00C733D8"/>
    <w:rsid w:val="00C7345F"/>
    <w:rsid w:val="00C736CD"/>
    <w:rsid w:val="00C736FE"/>
    <w:rsid w:val="00C73888"/>
    <w:rsid w:val="00C73ABD"/>
    <w:rsid w:val="00C73F57"/>
    <w:rsid w:val="00C73FFA"/>
    <w:rsid w:val="00C74331"/>
    <w:rsid w:val="00C744F4"/>
    <w:rsid w:val="00C746AA"/>
    <w:rsid w:val="00C746DF"/>
    <w:rsid w:val="00C74918"/>
    <w:rsid w:val="00C74989"/>
    <w:rsid w:val="00C74A73"/>
    <w:rsid w:val="00C74C0B"/>
    <w:rsid w:val="00C7513E"/>
    <w:rsid w:val="00C7521E"/>
    <w:rsid w:val="00C755BA"/>
    <w:rsid w:val="00C75C5C"/>
    <w:rsid w:val="00C75CD0"/>
    <w:rsid w:val="00C75DD3"/>
    <w:rsid w:val="00C76742"/>
    <w:rsid w:val="00C7679E"/>
    <w:rsid w:val="00C76A34"/>
    <w:rsid w:val="00C770E7"/>
    <w:rsid w:val="00C774C4"/>
    <w:rsid w:val="00C77AB3"/>
    <w:rsid w:val="00C77B99"/>
    <w:rsid w:val="00C77D97"/>
    <w:rsid w:val="00C800AF"/>
    <w:rsid w:val="00C80120"/>
    <w:rsid w:val="00C803C8"/>
    <w:rsid w:val="00C806F2"/>
    <w:rsid w:val="00C80F11"/>
    <w:rsid w:val="00C80F8D"/>
    <w:rsid w:val="00C8116C"/>
    <w:rsid w:val="00C81216"/>
    <w:rsid w:val="00C8139B"/>
    <w:rsid w:val="00C815A7"/>
    <w:rsid w:val="00C8180B"/>
    <w:rsid w:val="00C81820"/>
    <w:rsid w:val="00C81824"/>
    <w:rsid w:val="00C81C52"/>
    <w:rsid w:val="00C81D97"/>
    <w:rsid w:val="00C81DF4"/>
    <w:rsid w:val="00C8228F"/>
    <w:rsid w:val="00C825AA"/>
    <w:rsid w:val="00C82644"/>
    <w:rsid w:val="00C827BB"/>
    <w:rsid w:val="00C827D7"/>
    <w:rsid w:val="00C82B12"/>
    <w:rsid w:val="00C82C29"/>
    <w:rsid w:val="00C82C6D"/>
    <w:rsid w:val="00C83228"/>
    <w:rsid w:val="00C8375B"/>
    <w:rsid w:val="00C83963"/>
    <w:rsid w:val="00C83F0C"/>
    <w:rsid w:val="00C84097"/>
    <w:rsid w:val="00C84778"/>
    <w:rsid w:val="00C8479F"/>
    <w:rsid w:val="00C848D3"/>
    <w:rsid w:val="00C84D75"/>
    <w:rsid w:val="00C84F63"/>
    <w:rsid w:val="00C859D3"/>
    <w:rsid w:val="00C85A35"/>
    <w:rsid w:val="00C85A45"/>
    <w:rsid w:val="00C86212"/>
    <w:rsid w:val="00C866B2"/>
    <w:rsid w:val="00C86870"/>
    <w:rsid w:val="00C86B67"/>
    <w:rsid w:val="00C86C87"/>
    <w:rsid w:val="00C8717E"/>
    <w:rsid w:val="00C8720E"/>
    <w:rsid w:val="00C87467"/>
    <w:rsid w:val="00C8785A"/>
    <w:rsid w:val="00C87B25"/>
    <w:rsid w:val="00C87D84"/>
    <w:rsid w:val="00C87DDA"/>
    <w:rsid w:val="00C90270"/>
    <w:rsid w:val="00C90272"/>
    <w:rsid w:val="00C909F3"/>
    <w:rsid w:val="00C91233"/>
    <w:rsid w:val="00C914F6"/>
    <w:rsid w:val="00C916D2"/>
    <w:rsid w:val="00C91D08"/>
    <w:rsid w:val="00C91DEF"/>
    <w:rsid w:val="00C9211D"/>
    <w:rsid w:val="00C92274"/>
    <w:rsid w:val="00C92631"/>
    <w:rsid w:val="00C928DB"/>
    <w:rsid w:val="00C92F49"/>
    <w:rsid w:val="00C93357"/>
    <w:rsid w:val="00C9352B"/>
    <w:rsid w:val="00C93666"/>
    <w:rsid w:val="00C93742"/>
    <w:rsid w:val="00C93922"/>
    <w:rsid w:val="00C93A70"/>
    <w:rsid w:val="00C93C42"/>
    <w:rsid w:val="00C93D72"/>
    <w:rsid w:val="00C9416F"/>
    <w:rsid w:val="00C942C7"/>
    <w:rsid w:val="00C944E6"/>
    <w:rsid w:val="00C945E3"/>
    <w:rsid w:val="00C94820"/>
    <w:rsid w:val="00C94A1C"/>
    <w:rsid w:val="00C94C32"/>
    <w:rsid w:val="00C94DD1"/>
    <w:rsid w:val="00C94E25"/>
    <w:rsid w:val="00C950B0"/>
    <w:rsid w:val="00C9532E"/>
    <w:rsid w:val="00C95561"/>
    <w:rsid w:val="00C958BA"/>
    <w:rsid w:val="00C95A26"/>
    <w:rsid w:val="00C95B6E"/>
    <w:rsid w:val="00C96605"/>
    <w:rsid w:val="00C96657"/>
    <w:rsid w:val="00C966DF"/>
    <w:rsid w:val="00C969D6"/>
    <w:rsid w:val="00C96ECD"/>
    <w:rsid w:val="00C9745D"/>
    <w:rsid w:val="00C9758F"/>
    <w:rsid w:val="00C977BA"/>
    <w:rsid w:val="00C97810"/>
    <w:rsid w:val="00C97C4E"/>
    <w:rsid w:val="00C97F9F"/>
    <w:rsid w:val="00C97FCA"/>
    <w:rsid w:val="00CA035C"/>
    <w:rsid w:val="00CA05D8"/>
    <w:rsid w:val="00CA0E2A"/>
    <w:rsid w:val="00CA12EE"/>
    <w:rsid w:val="00CA1483"/>
    <w:rsid w:val="00CA2213"/>
    <w:rsid w:val="00CA2590"/>
    <w:rsid w:val="00CA2804"/>
    <w:rsid w:val="00CA29C2"/>
    <w:rsid w:val="00CA2BB3"/>
    <w:rsid w:val="00CA300A"/>
    <w:rsid w:val="00CA30E0"/>
    <w:rsid w:val="00CA3247"/>
    <w:rsid w:val="00CA35A4"/>
    <w:rsid w:val="00CA36B3"/>
    <w:rsid w:val="00CA3A61"/>
    <w:rsid w:val="00CA3AE7"/>
    <w:rsid w:val="00CA3AED"/>
    <w:rsid w:val="00CA3B7D"/>
    <w:rsid w:val="00CA402D"/>
    <w:rsid w:val="00CA4143"/>
    <w:rsid w:val="00CA4234"/>
    <w:rsid w:val="00CA4330"/>
    <w:rsid w:val="00CA46B8"/>
    <w:rsid w:val="00CA4A8A"/>
    <w:rsid w:val="00CA4FBE"/>
    <w:rsid w:val="00CA50FF"/>
    <w:rsid w:val="00CA5757"/>
    <w:rsid w:val="00CA5E71"/>
    <w:rsid w:val="00CA5F0A"/>
    <w:rsid w:val="00CA6286"/>
    <w:rsid w:val="00CA62D3"/>
    <w:rsid w:val="00CA6804"/>
    <w:rsid w:val="00CA68CB"/>
    <w:rsid w:val="00CA6914"/>
    <w:rsid w:val="00CA69DD"/>
    <w:rsid w:val="00CA6B3F"/>
    <w:rsid w:val="00CA6C26"/>
    <w:rsid w:val="00CA70AC"/>
    <w:rsid w:val="00CA75F3"/>
    <w:rsid w:val="00CA75FC"/>
    <w:rsid w:val="00CA7A23"/>
    <w:rsid w:val="00CA7A67"/>
    <w:rsid w:val="00CA7CB0"/>
    <w:rsid w:val="00CB02DE"/>
    <w:rsid w:val="00CB0350"/>
    <w:rsid w:val="00CB059D"/>
    <w:rsid w:val="00CB0645"/>
    <w:rsid w:val="00CB076B"/>
    <w:rsid w:val="00CB0B46"/>
    <w:rsid w:val="00CB0D8E"/>
    <w:rsid w:val="00CB0EF0"/>
    <w:rsid w:val="00CB1789"/>
    <w:rsid w:val="00CB1B79"/>
    <w:rsid w:val="00CB1DBB"/>
    <w:rsid w:val="00CB1F6B"/>
    <w:rsid w:val="00CB220D"/>
    <w:rsid w:val="00CB220F"/>
    <w:rsid w:val="00CB25CA"/>
    <w:rsid w:val="00CB2944"/>
    <w:rsid w:val="00CB30E5"/>
    <w:rsid w:val="00CB31C7"/>
    <w:rsid w:val="00CB35B0"/>
    <w:rsid w:val="00CB3CAB"/>
    <w:rsid w:val="00CB3CF6"/>
    <w:rsid w:val="00CB4001"/>
    <w:rsid w:val="00CB40AE"/>
    <w:rsid w:val="00CB442E"/>
    <w:rsid w:val="00CB5024"/>
    <w:rsid w:val="00CB50A7"/>
    <w:rsid w:val="00CB516C"/>
    <w:rsid w:val="00CB5276"/>
    <w:rsid w:val="00CB559F"/>
    <w:rsid w:val="00CB5687"/>
    <w:rsid w:val="00CB5B34"/>
    <w:rsid w:val="00CB5F60"/>
    <w:rsid w:val="00CB5FDE"/>
    <w:rsid w:val="00CB621C"/>
    <w:rsid w:val="00CB6364"/>
    <w:rsid w:val="00CB66DC"/>
    <w:rsid w:val="00CB6978"/>
    <w:rsid w:val="00CB6AFF"/>
    <w:rsid w:val="00CB6B67"/>
    <w:rsid w:val="00CB6C48"/>
    <w:rsid w:val="00CB6EB0"/>
    <w:rsid w:val="00CB6FCE"/>
    <w:rsid w:val="00CB70AA"/>
    <w:rsid w:val="00CB70BB"/>
    <w:rsid w:val="00CB7214"/>
    <w:rsid w:val="00CB7266"/>
    <w:rsid w:val="00CB727D"/>
    <w:rsid w:val="00CB729C"/>
    <w:rsid w:val="00CB766C"/>
    <w:rsid w:val="00CB76F4"/>
    <w:rsid w:val="00CB786E"/>
    <w:rsid w:val="00CB78AB"/>
    <w:rsid w:val="00CB78BB"/>
    <w:rsid w:val="00CB7A9F"/>
    <w:rsid w:val="00CB7BAC"/>
    <w:rsid w:val="00CB7C05"/>
    <w:rsid w:val="00CC0084"/>
    <w:rsid w:val="00CC0462"/>
    <w:rsid w:val="00CC0611"/>
    <w:rsid w:val="00CC061B"/>
    <w:rsid w:val="00CC0AF8"/>
    <w:rsid w:val="00CC0C10"/>
    <w:rsid w:val="00CC0F45"/>
    <w:rsid w:val="00CC120B"/>
    <w:rsid w:val="00CC16AA"/>
    <w:rsid w:val="00CC173F"/>
    <w:rsid w:val="00CC18BF"/>
    <w:rsid w:val="00CC1C69"/>
    <w:rsid w:val="00CC21FF"/>
    <w:rsid w:val="00CC2A0C"/>
    <w:rsid w:val="00CC2B84"/>
    <w:rsid w:val="00CC2CE3"/>
    <w:rsid w:val="00CC300D"/>
    <w:rsid w:val="00CC30CB"/>
    <w:rsid w:val="00CC345A"/>
    <w:rsid w:val="00CC3514"/>
    <w:rsid w:val="00CC395C"/>
    <w:rsid w:val="00CC3C7D"/>
    <w:rsid w:val="00CC3E74"/>
    <w:rsid w:val="00CC3FA2"/>
    <w:rsid w:val="00CC4117"/>
    <w:rsid w:val="00CC4762"/>
    <w:rsid w:val="00CC4A1B"/>
    <w:rsid w:val="00CC4C15"/>
    <w:rsid w:val="00CC514E"/>
    <w:rsid w:val="00CC57CA"/>
    <w:rsid w:val="00CC591A"/>
    <w:rsid w:val="00CC5A51"/>
    <w:rsid w:val="00CC5BA4"/>
    <w:rsid w:val="00CC5D91"/>
    <w:rsid w:val="00CC5F85"/>
    <w:rsid w:val="00CC612B"/>
    <w:rsid w:val="00CC63BF"/>
    <w:rsid w:val="00CC64AA"/>
    <w:rsid w:val="00CC66C6"/>
    <w:rsid w:val="00CC66D3"/>
    <w:rsid w:val="00CC6705"/>
    <w:rsid w:val="00CC6B4C"/>
    <w:rsid w:val="00CC6C78"/>
    <w:rsid w:val="00CC6F68"/>
    <w:rsid w:val="00CC6F8D"/>
    <w:rsid w:val="00CC7056"/>
    <w:rsid w:val="00CC71B1"/>
    <w:rsid w:val="00CC72CF"/>
    <w:rsid w:val="00CC74BD"/>
    <w:rsid w:val="00CC757D"/>
    <w:rsid w:val="00CC7614"/>
    <w:rsid w:val="00CC7D39"/>
    <w:rsid w:val="00CC7E68"/>
    <w:rsid w:val="00CD015F"/>
    <w:rsid w:val="00CD0160"/>
    <w:rsid w:val="00CD07CB"/>
    <w:rsid w:val="00CD0D2B"/>
    <w:rsid w:val="00CD0EC8"/>
    <w:rsid w:val="00CD0EE8"/>
    <w:rsid w:val="00CD0F1E"/>
    <w:rsid w:val="00CD18E8"/>
    <w:rsid w:val="00CD19FE"/>
    <w:rsid w:val="00CD208A"/>
    <w:rsid w:val="00CD21AE"/>
    <w:rsid w:val="00CD2339"/>
    <w:rsid w:val="00CD23F7"/>
    <w:rsid w:val="00CD245A"/>
    <w:rsid w:val="00CD24C7"/>
    <w:rsid w:val="00CD2629"/>
    <w:rsid w:val="00CD27DC"/>
    <w:rsid w:val="00CD28AD"/>
    <w:rsid w:val="00CD2D48"/>
    <w:rsid w:val="00CD3086"/>
    <w:rsid w:val="00CD32D4"/>
    <w:rsid w:val="00CD34E7"/>
    <w:rsid w:val="00CD3664"/>
    <w:rsid w:val="00CD3EB7"/>
    <w:rsid w:val="00CD4852"/>
    <w:rsid w:val="00CD4998"/>
    <w:rsid w:val="00CD4BA6"/>
    <w:rsid w:val="00CD4BA7"/>
    <w:rsid w:val="00CD4C0E"/>
    <w:rsid w:val="00CD4E74"/>
    <w:rsid w:val="00CD5055"/>
    <w:rsid w:val="00CD51FA"/>
    <w:rsid w:val="00CD5377"/>
    <w:rsid w:val="00CD55C4"/>
    <w:rsid w:val="00CD5639"/>
    <w:rsid w:val="00CD5699"/>
    <w:rsid w:val="00CD5B8F"/>
    <w:rsid w:val="00CD5B96"/>
    <w:rsid w:val="00CD5BF2"/>
    <w:rsid w:val="00CD5CF9"/>
    <w:rsid w:val="00CD5D5E"/>
    <w:rsid w:val="00CD61D7"/>
    <w:rsid w:val="00CD621C"/>
    <w:rsid w:val="00CD649D"/>
    <w:rsid w:val="00CD6875"/>
    <w:rsid w:val="00CD689A"/>
    <w:rsid w:val="00CD6D50"/>
    <w:rsid w:val="00CD6DAB"/>
    <w:rsid w:val="00CD703F"/>
    <w:rsid w:val="00CD73FA"/>
    <w:rsid w:val="00CD75F3"/>
    <w:rsid w:val="00CD76A0"/>
    <w:rsid w:val="00CD777B"/>
    <w:rsid w:val="00CD77D2"/>
    <w:rsid w:val="00CD7829"/>
    <w:rsid w:val="00CD7C95"/>
    <w:rsid w:val="00CE0030"/>
    <w:rsid w:val="00CE0333"/>
    <w:rsid w:val="00CE03D5"/>
    <w:rsid w:val="00CE0492"/>
    <w:rsid w:val="00CE04EB"/>
    <w:rsid w:val="00CE088A"/>
    <w:rsid w:val="00CE0E8C"/>
    <w:rsid w:val="00CE1378"/>
    <w:rsid w:val="00CE1536"/>
    <w:rsid w:val="00CE196E"/>
    <w:rsid w:val="00CE1B9A"/>
    <w:rsid w:val="00CE1E94"/>
    <w:rsid w:val="00CE1F85"/>
    <w:rsid w:val="00CE2091"/>
    <w:rsid w:val="00CE213E"/>
    <w:rsid w:val="00CE221E"/>
    <w:rsid w:val="00CE27C3"/>
    <w:rsid w:val="00CE27C9"/>
    <w:rsid w:val="00CE2815"/>
    <w:rsid w:val="00CE2B9A"/>
    <w:rsid w:val="00CE2BCA"/>
    <w:rsid w:val="00CE2C09"/>
    <w:rsid w:val="00CE2E6F"/>
    <w:rsid w:val="00CE3426"/>
    <w:rsid w:val="00CE3446"/>
    <w:rsid w:val="00CE35C2"/>
    <w:rsid w:val="00CE3A7C"/>
    <w:rsid w:val="00CE3D86"/>
    <w:rsid w:val="00CE4060"/>
    <w:rsid w:val="00CE42CD"/>
    <w:rsid w:val="00CE44D5"/>
    <w:rsid w:val="00CE4544"/>
    <w:rsid w:val="00CE459C"/>
    <w:rsid w:val="00CE4789"/>
    <w:rsid w:val="00CE4948"/>
    <w:rsid w:val="00CE49B4"/>
    <w:rsid w:val="00CE50AF"/>
    <w:rsid w:val="00CE51D4"/>
    <w:rsid w:val="00CE53B1"/>
    <w:rsid w:val="00CE557B"/>
    <w:rsid w:val="00CE5805"/>
    <w:rsid w:val="00CE59DE"/>
    <w:rsid w:val="00CE5A9A"/>
    <w:rsid w:val="00CE5ADF"/>
    <w:rsid w:val="00CE61CF"/>
    <w:rsid w:val="00CE628A"/>
    <w:rsid w:val="00CE6354"/>
    <w:rsid w:val="00CE6607"/>
    <w:rsid w:val="00CE6619"/>
    <w:rsid w:val="00CE6742"/>
    <w:rsid w:val="00CE6860"/>
    <w:rsid w:val="00CE6885"/>
    <w:rsid w:val="00CE68F0"/>
    <w:rsid w:val="00CE6A0C"/>
    <w:rsid w:val="00CE6A4F"/>
    <w:rsid w:val="00CE6AA0"/>
    <w:rsid w:val="00CE6E14"/>
    <w:rsid w:val="00CE711B"/>
    <w:rsid w:val="00CE723C"/>
    <w:rsid w:val="00CE7382"/>
    <w:rsid w:val="00CE74E1"/>
    <w:rsid w:val="00CE768D"/>
    <w:rsid w:val="00CE76C9"/>
    <w:rsid w:val="00CE7E67"/>
    <w:rsid w:val="00CF0581"/>
    <w:rsid w:val="00CF0623"/>
    <w:rsid w:val="00CF0BB0"/>
    <w:rsid w:val="00CF0E41"/>
    <w:rsid w:val="00CF0F6C"/>
    <w:rsid w:val="00CF1401"/>
    <w:rsid w:val="00CF181C"/>
    <w:rsid w:val="00CF194F"/>
    <w:rsid w:val="00CF1997"/>
    <w:rsid w:val="00CF1CEF"/>
    <w:rsid w:val="00CF1D8C"/>
    <w:rsid w:val="00CF1E59"/>
    <w:rsid w:val="00CF225B"/>
    <w:rsid w:val="00CF2313"/>
    <w:rsid w:val="00CF235E"/>
    <w:rsid w:val="00CF24A9"/>
    <w:rsid w:val="00CF2531"/>
    <w:rsid w:val="00CF267E"/>
    <w:rsid w:val="00CF286B"/>
    <w:rsid w:val="00CF2AB1"/>
    <w:rsid w:val="00CF3066"/>
    <w:rsid w:val="00CF3070"/>
    <w:rsid w:val="00CF318A"/>
    <w:rsid w:val="00CF3287"/>
    <w:rsid w:val="00CF3758"/>
    <w:rsid w:val="00CF3B9F"/>
    <w:rsid w:val="00CF41BF"/>
    <w:rsid w:val="00CF43EF"/>
    <w:rsid w:val="00CF44C9"/>
    <w:rsid w:val="00CF4569"/>
    <w:rsid w:val="00CF4658"/>
    <w:rsid w:val="00CF4835"/>
    <w:rsid w:val="00CF487A"/>
    <w:rsid w:val="00CF48F6"/>
    <w:rsid w:val="00CF4A2C"/>
    <w:rsid w:val="00CF4A61"/>
    <w:rsid w:val="00CF5243"/>
    <w:rsid w:val="00CF524B"/>
    <w:rsid w:val="00CF556F"/>
    <w:rsid w:val="00CF59FD"/>
    <w:rsid w:val="00CF5F29"/>
    <w:rsid w:val="00CF5F66"/>
    <w:rsid w:val="00CF6392"/>
    <w:rsid w:val="00CF650B"/>
    <w:rsid w:val="00CF685B"/>
    <w:rsid w:val="00CF6C85"/>
    <w:rsid w:val="00CF6F26"/>
    <w:rsid w:val="00CF7021"/>
    <w:rsid w:val="00CF7330"/>
    <w:rsid w:val="00CF73AA"/>
    <w:rsid w:val="00CF755E"/>
    <w:rsid w:val="00CF7567"/>
    <w:rsid w:val="00CF76EB"/>
    <w:rsid w:val="00CF77FC"/>
    <w:rsid w:val="00CF7AB2"/>
    <w:rsid w:val="00CF7B2C"/>
    <w:rsid w:val="00CF7C9D"/>
    <w:rsid w:val="00CF7CEF"/>
    <w:rsid w:val="00CF7E43"/>
    <w:rsid w:val="00D00166"/>
    <w:rsid w:val="00D00185"/>
    <w:rsid w:val="00D0019D"/>
    <w:rsid w:val="00D0023D"/>
    <w:rsid w:val="00D00470"/>
    <w:rsid w:val="00D00A23"/>
    <w:rsid w:val="00D00C42"/>
    <w:rsid w:val="00D00CA3"/>
    <w:rsid w:val="00D00CFE"/>
    <w:rsid w:val="00D00DBB"/>
    <w:rsid w:val="00D00FB5"/>
    <w:rsid w:val="00D00FD6"/>
    <w:rsid w:val="00D010BE"/>
    <w:rsid w:val="00D0124E"/>
    <w:rsid w:val="00D013E1"/>
    <w:rsid w:val="00D01565"/>
    <w:rsid w:val="00D0167F"/>
    <w:rsid w:val="00D0177E"/>
    <w:rsid w:val="00D0181A"/>
    <w:rsid w:val="00D01ADE"/>
    <w:rsid w:val="00D01F58"/>
    <w:rsid w:val="00D020B2"/>
    <w:rsid w:val="00D020CB"/>
    <w:rsid w:val="00D0214E"/>
    <w:rsid w:val="00D02210"/>
    <w:rsid w:val="00D02280"/>
    <w:rsid w:val="00D0235D"/>
    <w:rsid w:val="00D02409"/>
    <w:rsid w:val="00D026AF"/>
    <w:rsid w:val="00D027AE"/>
    <w:rsid w:val="00D027B0"/>
    <w:rsid w:val="00D02BC1"/>
    <w:rsid w:val="00D02BF8"/>
    <w:rsid w:val="00D02D54"/>
    <w:rsid w:val="00D02D84"/>
    <w:rsid w:val="00D02DC6"/>
    <w:rsid w:val="00D0329A"/>
    <w:rsid w:val="00D03313"/>
    <w:rsid w:val="00D033B7"/>
    <w:rsid w:val="00D036DD"/>
    <w:rsid w:val="00D0384A"/>
    <w:rsid w:val="00D038DD"/>
    <w:rsid w:val="00D03F0F"/>
    <w:rsid w:val="00D040A8"/>
    <w:rsid w:val="00D04287"/>
    <w:rsid w:val="00D042AE"/>
    <w:rsid w:val="00D04489"/>
    <w:rsid w:val="00D0499F"/>
    <w:rsid w:val="00D04D82"/>
    <w:rsid w:val="00D051DB"/>
    <w:rsid w:val="00D05433"/>
    <w:rsid w:val="00D0626F"/>
    <w:rsid w:val="00D0635C"/>
    <w:rsid w:val="00D06677"/>
    <w:rsid w:val="00D0669D"/>
    <w:rsid w:val="00D066A1"/>
    <w:rsid w:val="00D0673D"/>
    <w:rsid w:val="00D06860"/>
    <w:rsid w:val="00D06992"/>
    <w:rsid w:val="00D06AAE"/>
    <w:rsid w:val="00D070CF"/>
    <w:rsid w:val="00D07110"/>
    <w:rsid w:val="00D0716A"/>
    <w:rsid w:val="00D07436"/>
    <w:rsid w:val="00D07993"/>
    <w:rsid w:val="00D07A43"/>
    <w:rsid w:val="00D07D4B"/>
    <w:rsid w:val="00D07E34"/>
    <w:rsid w:val="00D10CC5"/>
    <w:rsid w:val="00D10CDA"/>
    <w:rsid w:val="00D113BD"/>
    <w:rsid w:val="00D113C0"/>
    <w:rsid w:val="00D1193F"/>
    <w:rsid w:val="00D11E80"/>
    <w:rsid w:val="00D1212A"/>
    <w:rsid w:val="00D122D3"/>
    <w:rsid w:val="00D125A7"/>
    <w:rsid w:val="00D127D0"/>
    <w:rsid w:val="00D12AAD"/>
    <w:rsid w:val="00D12B3B"/>
    <w:rsid w:val="00D12EE0"/>
    <w:rsid w:val="00D1312D"/>
    <w:rsid w:val="00D1339C"/>
    <w:rsid w:val="00D13A22"/>
    <w:rsid w:val="00D13EBE"/>
    <w:rsid w:val="00D13EE9"/>
    <w:rsid w:val="00D14223"/>
    <w:rsid w:val="00D145DB"/>
    <w:rsid w:val="00D14CAE"/>
    <w:rsid w:val="00D14CC0"/>
    <w:rsid w:val="00D14DB7"/>
    <w:rsid w:val="00D14E8C"/>
    <w:rsid w:val="00D14F71"/>
    <w:rsid w:val="00D155E9"/>
    <w:rsid w:val="00D164CD"/>
    <w:rsid w:val="00D166C2"/>
    <w:rsid w:val="00D16B61"/>
    <w:rsid w:val="00D17170"/>
    <w:rsid w:val="00D175D8"/>
    <w:rsid w:val="00D1773F"/>
    <w:rsid w:val="00D17CC4"/>
    <w:rsid w:val="00D17EC2"/>
    <w:rsid w:val="00D17F99"/>
    <w:rsid w:val="00D202DB"/>
    <w:rsid w:val="00D2056D"/>
    <w:rsid w:val="00D208C3"/>
    <w:rsid w:val="00D209B3"/>
    <w:rsid w:val="00D20A13"/>
    <w:rsid w:val="00D20BF8"/>
    <w:rsid w:val="00D20D3F"/>
    <w:rsid w:val="00D20DCD"/>
    <w:rsid w:val="00D2137A"/>
    <w:rsid w:val="00D21441"/>
    <w:rsid w:val="00D21583"/>
    <w:rsid w:val="00D21647"/>
    <w:rsid w:val="00D217F9"/>
    <w:rsid w:val="00D2198F"/>
    <w:rsid w:val="00D21CBE"/>
    <w:rsid w:val="00D21D58"/>
    <w:rsid w:val="00D21F95"/>
    <w:rsid w:val="00D22085"/>
    <w:rsid w:val="00D22304"/>
    <w:rsid w:val="00D229F4"/>
    <w:rsid w:val="00D22C7F"/>
    <w:rsid w:val="00D23072"/>
    <w:rsid w:val="00D2342D"/>
    <w:rsid w:val="00D2391F"/>
    <w:rsid w:val="00D23C5A"/>
    <w:rsid w:val="00D2470E"/>
    <w:rsid w:val="00D2475F"/>
    <w:rsid w:val="00D24A79"/>
    <w:rsid w:val="00D24C59"/>
    <w:rsid w:val="00D255FD"/>
    <w:rsid w:val="00D25829"/>
    <w:rsid w:val="00D25E3F"/>
    <w:rsid w:val="00D25FCA"/>
    <w:rsid w:val="00D2623F"/>
    <w:rsid w:val="00D26921"/>
    <w:rsid w:val="00D26B39"/>
    <w:rsid w:val="00D26C17"/>
    <w:rsid w:val="00D26EFC"/>
    <w:rsid w:val="00D26F0E"/>
    <w:rsid w:val="00D27235"/>
    <w:rsid w:val="00D2753A"/>
    <w:rsid w:val="00D27629"/>
    <w:rsid w:val="00D278A5"/>
    <w:rsid w:val="00D27BF3"/>
    <w:rsid w:val="00D27E50"/>
    <w:rsid w:val="00D3007D"/>
    <w:rsid w:val="00D300DE"/>
    <w:rsid w:val="00D30819"/>
    <w:rsid w:val="00D308AB"/>
    <w:rsid w:val="00D308B3"/>
    <w:rsid w:val="00D314DF"/>
    <w:rsid w:val="00D316C2"/>
    <w:rsid w:val="00D317FA"/>
    <w:rsid w:val="00D31A12"/>
    <w:rsid w:val="00D31BA6"/>
    <w:rsid w:val="00D31E22"/>
    <w:rsid w:val="00D32410"/>
    <w:rsid w:val="00D32C25"/>
    <w:rsid w:val="00D32D53"/>
    <w:rsid w:val="00D32F0C"/>
    <w:rsid w:val="00D3316F"/>
    <w:rsid w:val="00D3364C"/>
    <w:rsid w:val="00D336BA"/>
    <w:rsid w:val="00D33A28"/>
    <w:rsid w:val="00D33D2A"/>
    <w:rsid w:val="00D340DE"/>
    <w:rsid w:val="00D341F9"/>
    <w:rsid w:val="00D342AB"/>
    <w:rsid w:val="00D343D9"/>
    <w:rsid w:val="00D34C90"/>
    <w:rsid w:val="00D34DC0"/>
    <w:rsid w:val="00D357CB"/>
    <w:rsid w:val="00D35932"/>
    <w:rsid w:val="00D35A1E"/>
    <w:rsid w:val="00D36FCD"/>
    <w:rsid w:val="00D3737B"/>
    <w:rsid w:val="00D3739D"/>
    <w:rsid w:val="00D373BD"/>
    <w:rsid w:val="00D379D9"/>
    <w:rsid w:val="00D37D3D"/>
    <w:rsid w:val="00D40095"/>
    <w:rsid w:val="00D40880"/>
    <w:rsid w:val="00D409BD"/>
    <w:rsid w:val="00D40F26"/>
    <w:rsid w:val="00D41731"/>
    <w:rsid w:val="00D419D1"/>
    <w:rsid w:val="00D41EBF"/>
    <w:rsid w:val="00D41EC9"/>
    <w:rsid w:val="00D42252"/>
    <w:rsid w:val="00D426E2"/>
    <w:rsid w:val="00D42938"/>
    <w:rsid w:val="00D42AE8"/>
    <w:rsid w:val="00D42AEF"/>
    <w:rsid w:val="00D42B0E"/>
    <w:rsid w:val="00D42F7B"/>
    <w:rsid w:val="00D4312E"/>
    <w:rsid w:val="00D43608"/>
    <w:rsid w:val="00D43887"/>
    <w:rsid w:val="00D4406A"/>
    <w:rsid w:val="00D440D6"/>
    <w:rsid w:val="00D442E7"/>
    <w:rsid w:val="00D44517"/>
    <w:rsid w:val="00D44573"/>
    <w:rsid w:val="00D44634"/>
    <w:rsid w:val="00D447EB"/>
    <w:rsid w:val="00D44FFE"/>
    <w:rsid w:val="00D45194"/>
    <w:rsid w:val="00D454C6"/>
    <w:rsid w:val="00D45619"/>
    <w:rsid w:val="00D45727"/>
    <w:rsid w:val="00D46151"/>
    <w:rsid w:val="00D46157"/>
    <w:rsid w:val="00D46480"/>
    <w:rsid w:val="00D466C4"/>
    <w:rsid w:val="00D466D5"/>
    <w:rsid w:val="00D46733"/>
    <w:rsid w:val="00D46AB2"/>
    <w:rsid w:val="00D46C2D"/>
    <w:rsid w:val="00D46E80"/>
    <w:rsid w:val="00D47490"/>
    <w:rsid w:val="00D47549"/>
    <w:rsid w:val="00D47AA0"/>
    <w:rsid w:val="00D47BB0"/>
    <w:rsid w:val="00D50558"/>
    <w:rsid w:val="00D5059A"/>
    <w:rsid w:val="00D506E5"/>
    <w:rsid w:val="00D50829"/>
    <w:rsid w:val="00D50949"/>
    <w:rsid w:val="00D50C0B"/>
    <w:rsid w:val="00D50E3F"/>
    <w:rsid w:val="00D50F9A"/>
    <w:rsid w:val="00D51140"/>
    <w:rsid w:val="00D5119D"/>
    <w:rsid w:val="00D5130B"/>
    <w:rsid w:val="00D51776"/>
    <w:rsid w:val="00D51A26"/>
    <w:rsid w:val="00D51AD1"/>
    <w:rsid w:val="00D51EBE"/>
    <w:rsid w:val="00D51F3C"/>
    <w:rsid w:val="00D51FC1"/>
    <w:rsid w:val="00D52112"/>
    <w:rsid w:val="00D522C1"/>
    <w:rsid w:val="00D52443"/>
    <w:rsid w:val="00D5264D"/>
    <w:rsid w:val="00D52ABD"/>
    <w:rsid w:val="00D52CB6"/>
    <w:rsid w:val="00D52D82"/>
    <w:rsid w:val="00D52E50"/>
    <w:rsid w:val="00D53331"/>
    <w:rsid w:val="00D53747"/>
    <w:rsid w:val="00D53846"/>
    <w:rsid w:val="00D53A1F"/>
    <w:rsid w:val="00D53BB2"/>
    <w:rsid w:val="00D53CB2"/>
    <w:rsid w:val="00D53CB5"/>
    <w:rsid w:val="00D53F33"/>
    <w:rsid w:val="00D53F71"/>
    <w:rsid w:val="00D541A2"/>
    <w:rsid w:val="00D54843"/>
    <w:rsid w:val="00D548A1"/>
    <w:rsid w:val="00D54ADA"/>
    <w:rsid w:val="00D5518E"/>
    <w:rsid w:val="00D552A4"/>
    <w:rsid w:val="00D557E3"/>
    <w:rsid w:val="00D55907"/>
    <w:rsid w:val="00D55A76"/>
    <w:rsid w:val="00D55A81"/>
    <w:rsid w:val="00D55D2F"/>
    <w:rsid w:val="00D562F0"/>
    <w:rsid w:val="00D565C2"/>
    <w:rsid w:val="00D566E5"/>
    <w:rsid w:val="00D567D6"/>
    <w:rsid w:val="00D567EF"/>
    <w:rsid w:val="00D56951"/>
    <w:rsid w:val="00D56CCC"/>
    <w:rsid w:val="00D57280"/>
    <w:rsid w:val="00D57853"/>
    <w:rsid w:val="00D57B21"/>
    <w:rsid w:val="00D57BCF"/>
    <w:rsid w:val="00D57F6D"/>
    <w:rsid w:val="00D6039B"/>
    <w:rsid w:val="00D6064F"/>
    <w:rsid w:val="00D60869"/>
    <w:rsid w:val="00D60FBB"/>
    <w:rsid w:val="00D61111"/>
    <w:rsid w:val="00D61780"/>
    <w:rsid w:val="00D62839"/>
    <w:rsid w:val="00D62B55"/>
    <w:rsid w:val="00D62E83"/>
    <w:rsid w:val="00D6328D"/>
    <w:rsid w:val="00D63338"/>
    <w:rsid w:val="00D638D1"/>
    <w:rsid w:val="00D63DE8"/>
    <w:rsid w:val="00D64232"/>
    <w:rsid w:val="00D642D1"/>
    <w:rsid w:val="00D644C8"/>
    <w:rsid w:val="00D644FB"/>
    <w:rsid w:val="00D6469F"/>
    <w:rsid w:val="00D648E8"/>
    <w:rsid w:val="00D649AB"/>
    <w:rsid w:val="00D64A71"/>
    <w:rsid w:val="00D65012"/>
    <w:rsid w:val="00D65064"/>
    <w:rsid w:val="00D652AB"/>
    <w:rsid w:val="00D6597B"/>
    <w:rsid w:val="00D65D54"/>
    <w:rsid w:val="00D65ED8"/>
    <w:rsid w:val="00D66132"/>
    <w:rsid w:val="00D66448"/>
    <w:rsid w:val="00D66506"/>
    <w:rsid w:val="00D665AE"/>
    <w:rsid w:val="00D66A36"/>
    <w:rsid w:val="00D66A75"/>
    <w:rsid w:val="00D66B12"/>
    <w:rsid w:val="00D66C30"/>
    <w:rsid w:val="00D6718E"/>
    <w:rsid w:val="00D674E3"/>
    <w:rsid w:val="00D67920"/>
    <w:rsid w:val="00D67E4C"/>
    <w:rsid w:val="00D700AE"/>
    <w:rsid w:val="00D702BE"/>
    <w:rsid w:val="00D70ACF"/>
    <w:rsid w:val="00D70B82"/>
    <w:rsid w:val="00D70C83"/>
    <w:rsid w:val="00D70EE5"/>
    <w:rsid w:val="00D71320"/>
    <w:rsid w:val="00D715F2"/>
    <w:rsid w:val="00D71660"/>
    <w:rsid w:val="00D716AE"/>
    <w:rsid w:val="00D71715"/>
    <w:rsid w:val="00D71B0F"/>
    <w:rsid w:val="00D71DD3"/>
    <w:rsid w:val="00D71E18"/>
    <w:rsid w:val="00D71EBE"/>
    <w:rsid w:val="00D72861"/>
    <w:rsid w:val="00D72E64"/>
    <w:rsid w:val="00D731A2"/>
    <w:rsid w:val="00D731A7"/>
    <w:rsid w:val="00D733A9"/>
    <w:rsid w:val="00D733D5"/>
    <w:rsid w:val="00D734E1"/>
    <w:rsid w:val="00D73BB2"/>
    <w:rsid w:val="00D7402B"/>
    <w:rsid w:val="00D74046"/>
    <w:rsid w:val="00D74651"/>
    <w:rsid w:val="00D749AD"/>
    <w:rsid w:val="00D74A2F"/>
    <w:rsid w:val="00D74B4C"/>
    <w:rsid w:val="00D74F5A"/>
    <w:rsid w:val="00D75168"/>
    <w:rsid w:val="00D75CAF"/>
    <w:rsid w:val="00D75D76"/>
    <w:rsid w:val="00D75F65"/>
    <w:rsid w:val="00D76021"/>
    <w:rsid w:val="00D76102"/>
    <w:rsid w:val="00D7637C"/>
    <w:rsid w:val="00D7645F"/>
    <w:rsid w:val="00D76533"/>
    <w:rsid w:val="00D765BB"/>
    <w:rsid w:val="00D765D8"/>
    <w:rsid w:val="00D76721"/>
    <w:rsid w:val="00D76CE5"/>
    <w:rsid w:val="00D76F3B"/>
    <w:rsid w:val="00D77072"/>
    <w:rsid w:val="00D7742A"/>
    <w:rsid w:val="00D77567"/>
    <w:rsid w:val="00D77A33"/>
    <w:rsid w:val="00D77B12"/>
    <w:rsid w:val="00D800CA"/>
    <w:rsid w:val="00D804ED"/>
    <w:rsid w:val="00D805B8"/>
    <w:rsid w:val="00D80711"/>
    <w:rsid w:val="00D80F00"/>
    <w:rsid w:val="00D81BEF"/>
    <w:rsid w:val="00D81E39"/>
    <w:rsid w:val="00D81E88"/>
    <w:rsid w:val="00D82091"/>
    <w:rsid w:val="00D82190"/>
    <w:rsid w:val="00D82253"/>
    <w:rsid w:val="00D82276"/>
    <w:rsid w:val="00D82368"/>
    <w:rsid w:val="00D82780"/>
    <w:rsid w:val="00D82849"/>
    <w:rsid w:val="00D82CB7"/>
    <w:rsid w:val="00D830E2"/>
    <w:rsid w:val="00D83100"/>
    <w:rsid w:val="00D8311F"/>
    <w:rsid w:val="00D831C3"/>
    <w:rsid w:val="00D83873"/>
    <w:rsid w:val="00D838C1"/>
    <w:rsid w:val="00D840B1"/>
    <w:rsid w:val="00D841B0"/>
    <w:rsid w:val="00D843EB"/>
    <w:rsid w:val="00D844CA"/>
    <w:rsid w:val="00D84509"/>
    <w:rsid w:val="00D84722"/>
    <w:rsid w:val="00D84766"/>
    <w:rsid w:val="00D847E2"/>
    <w:rsid w:val="00D84A92"/>
    <w:rsid w:val="00D8504B"/>
    <w:rsid w:val="00D8510B"/>
    <w:rsid w:val="00D8523F"/>
    <w:rsid w:val="00D85283"/>
    <w:rsid w:val="00D85345"/>
    <w:rsid w:val="00D8575A"/>
    <w:rsid w:val="00D857AB"/>
    <w:rsid w:val="00D857B5"/>
    <w:rsid w:val="00D85991"/>
    <w:rsid w:val="00D860D6"/>
    <w:rsid w:val="00D86387"/>
    <w:rsid w:val="00D864AB"/>
    <w:rsid w:val="00D86539"/>
    <w:rsid w:val="00D8683C"/>
    <w:rsid w:val="00D869CE"/>
    <w:rsid w:val="00D86C45"/>
    <w:rsid w:val="00D8707E"/>
    <w:rsid w:val="00D87A99"/>
    <w:rsid w:val="00D87AAE"/>
    <w:rsid w:val="00D87B48"/>
    <w:rsid w:val="00D87D66"/>
    <w:rsid w:val="00D87E0C"/>
    <w:rsid w:val="00D87E16"/>
    <w:rsid w:val="00D9003F"/>
    <w:rsid w:val="00D906B1"/>
    <w:rsid w:val="00D90C37"/>
    <w:rsid w:val="00D90D12"/>
    <w:rsid w:val="00D90E6D"/>
    <w:rsid w:val="00D910FB"/>
    <w:rsid w:val="00D91ABF"/>
    <w:rsid w:val="00D91D68"/>
    <w:rsid w:val="00D91EB7"/>
    <w:rsid w:val="00D91F4C"/>
    <w:rsid w:val="00D91F7D"/>
    <w:rsid w:val="00D92178"/>
    <w:rsid w:val="00D923BB"/>
    <w:rsid w:val="00D926AD"/>
    <w:rsid w:val="00D927A0"/>
    <w:rsid w:val="00D928AB"/>
    <w:rsid w:val="00D92B2F"/>
    <w:rsid w:val="00D92CA1"/>
    <w:rsid w:val="00D92D79"/>
    <w:rsid w:val="00D92DFD"/>
    <w:rsid w:val="00D92E84"/>
    <w:rsid w:val="00D92ED7"/>
    <w:rsid w:val="00D93A10"/>
    <w:rsid w:val="00D93BFB"/>
    <w:rsid w:val="00D93CC8"/>
    <w:rsid w:val="00D93DC0"/>
    <w:rsid w:val="00D9400B"/>
    <w:rsid w:val="00D9470C"/>
    <w:rsid w:val="00D94CBD"/>
    <w:rsid w:val="00D94D03"/>
    <w:rsid w:val="00D94E62"/>
    <w:rsid w:val="00D94EDC"/>
    <w:rsid w:val="00D94F59"/>
    <w:rsid w:val="00D95107"/>
    <w:rsid w:val="00D9520A"/>
    <w:rsid w:val="00D954CF"/>
    <w:rsid w:val="00D95CA8"/>
    <w:rsid w:val="00D965E7"/>
    <w:rsid w:val="00D96766"/>
    <w:rsid w:val="00D9689E"/>
    <w:rsid w:val="00D96A85"/>
    <w:rsid w:val="00D96BD9"/>
    <w:rsid w:val="00D9763E"/>
    <w:rsid w:val="00D9798F"/>
    <w:rsid w:val="00D97AB0"/>
    <w:rsid w:val="00D97AC3"/>
    <w:rsid w:val="00D97EC1"/>
    <w:rsid w:val="00DA00D4"/>
    <w:rsid w:val="00DA038B"/>
    <w:rsid w:val="00DA0823"/>
    <w:rsid w:val="00DA106E"/>
    <w:rsid w:val="00DA1082"/>
    <w:rsid w:val="00DA118A"/>
    <w:rsid w:val="00DA1394"/>
    <w:rsid w:val="00DA197C"/>
    <w:rsid w:val="00DA1A35"/>
    <w:rsid w:val="00DA1C7C"/>
    <w:rsid w:val="00DA227A"/>
    <w:rsid w:val="00DA3111"/>
    <w:rsid w:val="00DA316F"/>
    <w:rsid w:val="00DA318B"/>
    <w:rsid w:val="00DA32B5"/>
    <w:rsid w:val="00DA3441"/>
    <w:rsid w:val="00DA3D72"/>
    <w:rsid w:val="00DA3F27"/>
    <w:rsid w:val="00DA4044"/>
    <w:rsid w:val="00DA435A"/>
    <w:rsid w:val="00DA43A1"/>
    <w:rsid w:val="00DA4526"/>
    <w:rsid w:val="00DA463E"/>
    <w:rsid w:val="00DA46DB"/>
    <w:rsid w:val="00DA496C"/>
    <w:rsid w:val="00DA49A1"/>
    <w:rsid w:val="00DA4A7A"/>
    <w:rsid w:val="00DA4AE7"/>
    <w:rsid w:val="00DA4B0F"/>
    <w:rsid w:val="00DA4BA5"/>
    <w:rsid w:val="00DA4BE0"/>
    <w:rsid w:val="00DA4C78"/>
    <w:rsid w:val="00DA4E8B"/>
    <w:rsid w:val="00DA50F3"/>
    <w:rsid w:val="00DA512A"/>
    <w:rsid w:val="00DA5636"/>
    <w:rsid w:val="00DA56CC"/>
    <w:rsid w:val="00DA5753"/>
    <w:rsid w:val="00DA58FF"/>
    <w:rsid w:val="00DA5B5B"/>
    <w:rsid w:val="00DA5E62"/>
    <w:rsid w:val="00DA5FD0"/>
    <w:rsid w:val="00DA627E"/>
    <w:rsid w:val="00DA6295"/>
    <w:rsid w:val="00DA6403"/>
    <w:rsid w:val="00DA641E"/>
    <w:rsid w:val="00DA65E6"/>
    <w:rsid w:val="00DA6AFD"/>
    <w:rsid w:val="00DA6E7A"/>
    <w:rsid w:val="00DA71F2"/>
    <w:rsid w:val="00DA75CD"/>
    <w:rsid w:val="00DA7886"/>
    <w:rsid w:val="00DA7A7F"/>
    <w:rsid w:val="00DB03D1"/>
    <w:rsid w:val="00DB0A6C"/>
    <w:rsid w:val="00DB0C1E"/>
    <w:rsid w:val="00DB0F14"/>
    <w:rsid w:val="00DB15C2"/>
    <w:rsid w:val="00DB15F9"/>
    <w:rsid w:val="00DB1974"/>
    <w:rsid w:val="00DB1A15"/>
    <w:rsid w:val="00DB1E5F"/>
    <w:rsid w:val="00DB1EA8"/>
    <w:rsid w:val="00DB1F1A"/>
    <w:rsid w:val="00DB2091"/>
    <w:rsid w:val="00DB2512"/>
    <w:rsid w:val="00DB2552"/>
    <w:rsid w:val="00DB278C"/>
    <w:rsid w:val="00DB2FC6"/>
    <w:rsid w:val="00DB34BC"/>
    <w:rsid w:val="00DB3789"/>
    <w:rsid w:val="00DB37CF"/>
    <w:rsid w:val="00DB3A50"/>
    <w:rsid w:val="00DB3A71"/>
    <w:rsid w:val="00DB3E42"/>
    <w:rsid w:val="00DB4478"/>
    <w:rsid w:val="00DB456F"/>
    <w:rsid w:val="00DB468E"/>
    <w:rsid w:val="00DB47E8"/>
    <w:rsid w:val="00DB4921"/>
    <w:rsid w:val="00DB499C"/>
    <w:rsid w:val="00DB4A6A"/>
    <w:rsid w:val="00DB4C44"/>
    <w:rsid w:val="00DB4D62"/>
    <w:rsid w:val="00DB5093"/>
    <w:rsid w:val="00DB5281"/>
    <w:rsid w:val="00DB52B8"/>
    <w:rsid w:val="00DB5EB3"/>
    <w:rsid w:val="00DB6126"/>
    <w:rsid w:val="00DB636B"/>
    <w:rsid w:val="00DB6AAA"/>
    <w:rsid w:val="00DB6FEA"/>
    <w:rsid w:val="00DB7473"/>
    <w:rsid w:val="00DB7692"/>
    <w:rsid w:val="00DB791E"/>
    <w:rsid w:val="00DB7CB9"/>
    <w:rsid w:val="00DB7F24"/>
    <w:rsid w:val="00DC01C7"/>
    <w:rsid w:val="00DC03BA"/>
    <w:rsid w:val="00DC0436"/>
    <w:rsid w:val="00DC092D"/>
    <w:rsid w:val="00DC0D25"/>
    <w:rsid w:val="00DC0E17"/>
    <w:rsid w:val="00DC0F15"/>
    <w:rsid w:val="00DC1080"/>
    <w:rsid w:val="00DC1379"/>
    <w:rsid w:val="00DC147E"/>
    <w:rsid w:val="00DC162D"/>
    <w:rsid w:val="00DC1ACC"/>
    <w:rsid w:val="00DC1C27"/>
    <w:rsid w:val="00DC1CED"/>
    <w:rsid w:val="00DC1DC6"/>
    <w:rsid w:val="00DC2123"/>
    <w:rsid w:val="00DC2132"/>
    <w:rsid w:val="00DC2786"/>
    <w:rsid w:val="00DC2BA3"/>
    <w:rsid w:val="00DC2D82"/>
    <w:rsid w:val="00DC3244"/>
    <w:rsid w:val="00DC34B0"/>
    <w:rsid w:val="00DC366A"/>
    <w:rsid w:val="00DC3CAE"/>
    <w:rsid w:val="00DC42AF"/>
    <w:rsid w:val="00DC460C"/>
    <w:rsid w:val="00DC466D"/>
    <w:rsid w:val="00DC4ACB"/>
    <w:rsid w:val="00DC4AD9"/>
    <w:rsid w:val="00DC4D77"/>
    <w:rsid w:val="00DC5007"/>
    <w:rsid w:val="00DC5117"/>
    <w:rsid w:val="00DC56E5"/>
    <w:rsid w:val="00DC576A"/>
    <w:rsid w:val="00DC5DEC"/>
    <w:rsid w:val="00DC5E1A"/>
    <w:rsid w:val="00DC5F25"/>
    <w:rsid w:val="00DC615A"/>
    <w:rsid w:val="00DC6182"/>
    <w:rsid w:val="00DC6315"/>
    <w:rsid w:val="00DC6318"/>
    <w:rsid w:val="00DC6636"/>
    <w:rsid w:val="00DC668B"/>
    <w:rsid w:val="00DC698E"/>
    <w:rsid w:val="00DC6F96"/>
    <w:rsid w:val="00DC70DF"/>
    <w:rsid w:val="00DC7147"/>
    <w:rsid w:val="00DC7188"/>
    <w:rsid w:val="00DC71F4"/>
    <w:rsid w:val="00DC73E0"/>
    <w:rsid w:val="00DC73F3"/>
    <w:rsid w:val="00DC7601"/>
    <w:rsid w:val="00DC7A38"/>
    <w:rsid w:val="00DC7CC8"/>
    <w:rsid w:val="00DD003D"/>
    <w:rsid w:val="00DD0553"/>
    <w:rsid w:val="00DD0C36"/>
    <w:rsid w:val="00DD0E89"/>
    <w:rsid w:val="00DD0FF6"/>
    <w:rsid w:val="00DD1264"/>
    <w:rsid w:val="00DD12D6"/>
    <w:rsid w:val="00DD1438"/>
    <w:rsid w:val="00DD1577"/>
    <w:rsid w:val="00DD195E"/>
    <w:rsid w:val="00DD1FBA"/>
    <w:rsid w:val="00DD2146"/>
    <w:rsid w:val="00DD235A"/>
    <w:rsid w:val="00DD2363"/>
    <w:rsid w:val="00DD24BE"/>
    <w:rsid w:val="00DD252B"/>
    <w:rsid w:val="00DD25D4"/>
    <w:rsid w:val="00DD2A35"/>
    <w:rsid w:val="00DD3032"/>
    <w:rsid w:val="00DD340B"/>
    <w:rsid w:val="00DD3E2D"/>
    <w:rsid w:val="00DD3F67"/>
    <w:rsid w:val="00DD4129"/>
    <w:rsid w:val="00DD44C1"/>
    <w:rsid w:val="00DD49D4"/>
    <w:rsid w:val="00DD50A2"/>
    <w:rsid w:val="00DD5124"/>
    <w:rsid w:val="00DD568A"/>
    <w:rsid w:val="00DD582F"/>
    <w:rsid w:val="00DD5975"/>
    <w:rsid w:val="00DD5C0E"/>
    <w:rsid w:val="00DD63E3"/>
    <w:rsid w:val="00DD6583"/>
    <w:rsid w:val="00DD6751"/>
    <w:rsid w:val="00DD6814"/>
    <w:rsid w:val="00DD6AFF"/>
    <w:rsid w:val="00DD6B19"/>
    <w:rsid w:val="00DD6BED"/>
    <w:rsid w:val="00DD6C49"/>
    <w:rsid w:val="00DD6E73"/>
    <w:rsid w:val="00DD6FCD"/>
    <w:rsid w:val="00DD6FF6"/>
    <w:rsid w:val="00DD71B1"/>
    <w:rsid w:val="00DD73C8"/>
    <w:rsid w:val="00DD75AA"/>
    <w:rsid w:val="00DD7647"/>
    <w:rsid w:val="00DD765A"/>
    <w:rsid w:val="00DD77F4"/>
    <w:rsid w:val="00DD77FA"/>
    <w:rsid w:val="00DD796E"/>
    <w:rsid w:val="00DE031A"/>
    <w:rsid w:val="00DE040F"/>
    <w:rsid w:val="00DE05DC"/>
    <w:rsid w:val="00DE07A1"/>
    <w:rsid w:val="00DE0CA0"/>
    <w:rsid w:val="00DE1064"/>
    <w:rsid w:val="00DE12C0"/>
    <w:rsid w:val="00DE12C2"/>
    <w:rsid w:val="00DE136F"/>
    <w:rsid w:val="00DE14F8"/>
    <w:rsid w:val="00DE1507"/>
    <w:rsid w:val="00DE154C"/>
    <w:rsid w:val="00DE1788"/>
    <w:rsid w:val="00DE1AED"/>
    <w:rsid w:val="00DE1B04"/>
    <w:rsid w:val="00DE1ECA"/>
    <w:rsid w:val="00DE2185"/>
    <w:rsid w:val="00DE21C3"/>
    <w:rsid w:val="00DE2464"/>
    <w:rsid w:val="00DE2539"/>
    <w:rsid w:val="00DE279D"/>
    <w:rsid w:val="00DE2936"/>
    <w:rsid w:val="00DE2D51"/>
    <w:rsid w:val="00DE3579"/>
    <w:rsid w:val="00DE3800"/>
    <w:rsid w:val="00DE3802"/>
    <w:rsid w:val="00DE381F"/>
    <w:rsid w:val="00DE3A84"/>
    <w:rsid w:val="00DE3E1A"/>
    <w:rsid w:val="00DE40CE"/>
    <w:rsid w:val="00DE418A"/>
    <w:rsid w:val="00DE4229"/>
    <w:rsid w:val="00DE437A"/>
    <w:rsid w:val="00DE4569"/>
    <w:rsid w:val="00DE47E4"/>
    <w:rsid w:val="00DE47E9"/>
    <w:rsid w:val="00DE48E3"/>
    <w:rsid w:val="00DE4A66"/>
    <w:rsid w:val="00DE4CED"/>
    <w:rsid w:val="00DE50AC"/>
    <w:rsid w:val="00DE51FA"/>
    <w:rsid w:val="00DE531E"/>
    <w:rsid w:val="00DE5930"/>
    <w:rsid w:val="00DE5B8A"/>
    <w:rsid w:val="00DE5F18"/>
    <w:rsid w:val="00DE627D"/>
    <w:rsid w:val="00DE637C"/>
    <w:rsid w:val="00DE662A"/>
    <w:rsid w:val="00DE673D"/>
    <w:rsid w:val="00DE67FB"/>
    <w:rsid w:val="00DE69F9"/>
    <w:rsid w:val="00DE6F0D"/>
    <w:rsid w:val="00DE7380"/>
    <w:rsid w:val="00DE758F"/>
    <w:rsid w:val="00DE7D97"/>
    <w:rsid w:val="00DF0387"/>
    <w:rsid w:val="00DF03E8"/>
    <w:rsid w:val="00DF041A"/>
    <w:rsid w:val="00DF0582"/>
    <w:rsid w:val="00DF05A5"/>
    <w:rsid w:val="00DF087E"/>
    <w:rsid w:val="00DF0E56"/>
    <w:rsid w:val="00DF155F"/>
    <w:rsid w:val="00DF16A6"/>
    <w:rsid w:val="00DF1804"/>
    <w:rsid w:val="00DF1A9D"/>
    <w:rsid w:val="00DF1F82"/>
    <w:rsid w:val="00DF2165"/>
    <w:rsid w:val="00DF21E2"/>
    <w:rsid w:val="00DF2371"/>
    <w:rsid w:val="00DF2684"/>
    <w:rsid w:val="00DF27A6"/>
    <w:rsid w:val="00DF281D"/>
    <w:rsid w:val="00DF2ABC"/>
    <w:rsid w:val="00DF3183"/>
    <w:rsid w:val="00DF33C2"/>
    <w:rsid w:val="00DF3B04"/>
    <w:rsid w:val="00DF440C"/>
    <w:rsid w:val="00DF44A4"/>
    <w:rsid w:val="00DF44CC"/>
    <w:rsid w:val="00DF475C"/>
    <w:rsid w:val="00DF475E"/>
    <w:rsid w:val="00DF4E0D"/>
    <w:rsid w:val="00DF4E90"/>
    <w:rsid w:val="00DF50AD"/>
    <w:rsid w:val="00DF50F7"/>
    <w:rsid w:val="00DF5145"/>
    <w:rsid w:val="00DF5362"/>
    <w:rsid w:val="00DF55AD"/>
    <w:rsid w:val="00DF5744"/>
    <w:rsid w:val="00DF5917"/>
    <w:rsid w:val="00DF5AE0"/>
    <w:rsid w:val="00DF62FC"/>
    <w:rsid w:val="00DF63C9"/>
    <w:rsid w:val="00DF6678"/>
    <w:rsid w:val="00DF675D"/>
    <w:rsid w:val="00DF6BB5"/>
    <w:rsid w:val="00DF74E3"/>
    <w:rsid w:val="00DF7607"/>
    <w:rsid w:val="00DF7924"/>
    <w:rsid w:val="00DF79F3"/>
    <w:rsid w:val="00DF7A1A"/>
    <w:rsid w:val="00DF7AFE"/>
    <w:rsid w:val="00E00220"/>
    <w:rsid w:val="00E0027F"/>
    <w:rsid w:val="00E00441"/>
    <w:rsid w:val="00E006EE"/>
    <w:rsid w:val="00E008F1"/>
    <w:rsid w:val="00E00993"/>
    <w:rsid w:val="00E00A18"/>
    <w:rsid w:val="00E00B19"/>
    <w:rsid w:val="00E01252"/>
    <w:rsid w:val="00E0209D"/>
    <w:rsid w:val="00E020DB"/>
    <w:rsid w:val="00E02343"/>
    <w:rsid w:val="00E0238A"/>
    <w:rsid w:val="00E026CE"/>
    <w:rsid w:val="00E02AE1"/>
    <w:rsid w:val="00E02C09"/>
    <w:rsid w:val="00E02EF2"/>
    <w:rsid w:val="00E02F63"/>
    <w:rsid w:val="00E02F8D"/>
    <w:rsid w:val="00E03081"/>
    <w:rsid w:val="00E0308B"/>
    <w:rsid w:val="00E0340A"/>
    <w:rsid w:val="00E035A2"/>
    <w:rsid w:val="00E03B6A"/>
    <w:rsid w:val="00E03C28"/>
    <w:rsid w:val="00E04014"/>
    <w:rsid w:val="00E04032"/>
    <w:rsid w:val="00E0434A"/>
    <w:rsid w:val="00E0438E"/>
    <w:rsid w:val="00E04835"/>
    <w:rsid w:val="00E04A99"/>
    <w:rsid w:val="00E04ACF"/>
    <w:rsid w:val="00E04E52"/>
    <w:rsid w:val="00E04F18"/>
    <w:rsid w:val="00E05103"/>
    <w:rsid w:val="00E055AB"/>
    <w:rsid w:val="00E0571C"/>
    <w:rsid w:val="00E05BBB"/>
    <w:rsid w:val="00E05C71"/>
    <w:rsid w:val="00E06480"/>
    <w:rsid w:val="00E0673D"/>
    <w:rsid w:val="00E0677A"/>
    <w:rsid w:val="00E06852"/>
    <w:rsid w:val="00E06C66"/>
    <w:rsid w:val="00E06CDB"/>
    <w:rsid w:val="00E06DBB"/>
    <w:rsid w:val="00E06E4E"/>
    <w:rsid w:val="00E074F0"/>
    <w:rsid w:val="00E0759E"/>
    <w:rsid w:val="00E075AF"/>
    <w:rsid w:val="00E07783"/>
    <w:rsid w:val="00E079C0"/>
    <w:rsid w:val="00E07C88"/>
    <w:rsid w:val="00E100FC"/>
    <w:rsid w:val="00E10126"/>
    <w:rsid w:val="00E10141"/>
    <w:rsid w:val="00E10209"/>
    <w:rsid w:val="00E106E9"/>
    <w:rsid w:val="00E107E6"/>
    <w:rsid w:val="00E109EE"/>
    <w:rsid w:val="00E10D31"/>
    <w:rsid w:val="00E11098"/>
    <w:rsid w:val="00E1109C"/>
    <w:rsid w:val="00E11B24"/>
    <w:rsid w:val="00E11E1E"/>
    <w:rsid w:val="00E12021"/>
    <w:rsid w:val="00E124D6"/>
    <w:rsid w:val="00E12631"/>
    <w:rsid w:val="00E1270A"/>
    <w:rsid w:val="00E129AF"/>
    <w:rsid w:val="00E12A14"/>
    <w:rsid w:val="00E12A95"/>
    <w:rsid w:val="00E12C16"/>
    <w:rsid w:val="00E12C1A"/>
    <w:rsid w:val="00E130C7"/>
    <w:rsid w:val="00E1311D"/>
    <w:rsid w:val="00E13458"/>
    <w:rsid w:val="00E13473"/>
    <w:rsid w:val="00E13A20"/>
    <w:rsid w:val="00E13FC1"/>
    <w:rsid w:val="00E14047"/>
    <w:rsid w:val="00E1423C"/>
    <w:rsid w:val="00E14393"/>
    <w:rsid w:val="00E14406"/>
    <w:rsid w:val="00E14462"/>
    <w:rsid w:val="00E1461D"/>
    <w:rsid w:val="00E14D05"/>
    <w:rsid w:val="00E14D1A"/>
    <w:rsid w:val="00E14F39"/>
    <w:rsid w:val="00E15035"/>
    <w:rsid w:val="00E151E9"/>
    <w:rsid w:val="00E1537D"/>
    <w:rsid w:val="00E153A8"/>
    <w:rsid w:val="00E15794"/>
    <w:rsid w:val="00E15920"/>
    <w:rsid w:val="00E159F3"/>
    <w:rsid w:val="00E15B5E"/>
    <w:rsid w:val="00E15D3E"/>
    <w:rsid w:val="00E15D63"/>
    <w:rsid w:val="00E15F4C"/>
    <w:rsid w:val="00E16236"/>
    <w:rsid w:val="00E1660A"/>
    <w:rsid w:val="00E168E4"/>
    <w:rsid w:val="00E16AA7"/>
    <w:rsid w:val="00E16AE1"/>
    <w:rsid w:val="00E17332"/>
    <w:rsid w:val="00E174EE"/>
    <w:rsid w:val="00E1764F"/>
    <w:rsid w:val="00E177B5"/>
    <w:rsid w:val="00E17950"/>
    <w:rsid w:val="00E179F2"/>
    <w:rsid w:val="00E17C54"/>
    <w:rsid w:val="00E17CCE"/>
    <w:rsid w:val="00E17F8B"/>
    <w:rsid w:val="00E17FEF"/>
    <w:rsid w:val="00E20013"/>
    <w:rsid w:val="00E201C8"/>
    <w:rsid w:val="00E2072E"/>
    <w:rsid w:val="00E20D4E"/>
    <w:rsid w:val="00E21019"/>
    <w:rsid w:val="00E21075"/>
    <w:rsid w:val="00E21840"/>
    <w:rsid w:val="00E21903"/>
    <w:rsid w:val="00E21C2A"/>
    <w:rsid w:val="00E21E31"/>
    <w:rsid w:val="00E21E36"/>
    <w:rsid w:val="00E22511"/>
    <w:rsid w:val="00E22516"/>
    <w:rsid w:val="00E2255E"/>
    <w:rsid w:val="00E225E1"/>
    <w:rsid w:val="00E22B54"/>
    <w:rsid w:val="00E22CC5"/>
    <w:rsid w:val="00E22D23"/>
    <w:rsid w:val="00E22FB3"/>
    <w:rsid w:val="00E232A1"/>
    <w:rsid w:val="00E23649"/>
    <w:rsid w:val="00E2382D"/>
    <w:rsid w:val="00E2383B"/>
    <w:rsid w:val="00E243F7"/>
    <w:rsid w:val="00E24A47"/>
    <w:rsid w:val="00E24CE5"/>
    <w:rsid w:val="00E24DA6"/>
    <w:rsid w:val="00E24DE5"/>
    <w:rsid w:val="00E255DA"/>
    <w:rsid w:val="00E25B67"/>
    <w:rsid w:val="00E25D8C"/>
    <w:rsid w:val="00E25EC2"/>
    <w:rsid w:val="00E265A0"/>
    <w:rsid w:val="00E268C3"/>
    <w:rsid w:val="00E2693B"/>
    <w:rsid w:val="00E26D43"/>
    <w:rsid w:val="00E27564"/>
    <w:rsid w:val="00E2792F"/>
    <w:rsid w:val="00E27B6B"/>
    <w:rsid w:val="00E27BB4"/>
    <w:rsid w:val="00E27BC6"/>
    <w:rsid w:val="00E30241"/>
    <w:rsid w:val="00E3030A"/>
    <w:rsid w:val="00E30C02"/>
    <w:rsid w:val="00E30C49"/>
    <w:rsid w:val="00E3119D"/>
    <w:rsid w:val="00E31252"/>
    <w:rsid w:val="00E31AA3"/>
    <w:rsid w:val="00E31B7F"/>
    <w:rsid w:val="00E31BE7"/>
    <w:rsid w:val="00E31E0C"/>
    <w:rsid w:val="00E31E19"/>
    <w:rsid w:val="00E321A3"/>
    <w:rsid w:val="00E32353"/>
    <w:rsid w:val="00E32561"/>
    <w:rsid w:val="00E32726"/>
    <w:rsid w:val="00E32AE7"/>
    <w:rsid w:val="00E32C4D"/>
    <w:rsid w:val="00E32CC5"/>
    <w:rsid w:val="00E33553"/>
    <w:rsid w:val="00E3383F"/>
    <w:rsid w:val="00E33B94"/>
    <w:rsid w:val="00E33C93"/>
    <w:rsid w:val="00E3445A"/>
    <w:rsid w:val="00E34567"/>
    <w:rsid w:val="00E346CB"/>
    <w:rsid w:val="00E348CC"/>
    <w:rsid w:val="00E34DEF"/>
    <w:rsid w:val="00E34F84"/>
    <w:rsid w:val="00E35127"/>
    <w:rsid w:val="00E3515D"/>
    <w:rsid w:val="00E357B1"/>
    <w:rsid w:val="00E357D2"/>
    <w:rsid w:val="00E36275"/>
    <w:rsid w:val="00E362DC"/>
    <w:rsid w:val="00E36561"/>
    <w:rsid w:val="00E36631"/>
    <w:rsid w:val="00E366A6"/>
    <w:rsid w:val="00E36BDF"/>
    <w:rsid w:val="00E3757E"/>
    <w:rsid w:val="00E37C75"/>
    <w:rsid w:val="00E401BE"/>
    <w:rsid w:val="00E404D5"/>
    <w:rsid w:val="00E4111D"/>
    <w:rsid w:val="00E4115C"/>
    <w:rsid w:val="00E41650"/>
    <w:rsid w:val="00E417BA"/>
    <w:rsid w:val="00E41A42"/>
    <w:rsid w:val="00E41D93"/>
    <w:rsid w:val="00E41F9E"/>
    <w:rsid w:val="00E420B9"/>
    <w:rsid w:val="00E42567"/>
    <w:rsid w:val="00E429D3"/>
    <w:rsid w:val="00E42D77"/>
    <w:rsid w:val="00E42D8E"/>
    <w:rsid w:val="00E42E30"/>
    <w:rsid w:val="00E42ECD"/>
    <w:rsid w:val="00E437A4"/>
    <w:rsid w:val="00E4385F"/>
    <w:rsid w:val="00E43CE8"/>
    <w:rsid w:val="00E4419C"/>
    <w:rsid w:val="00E441EE"/>
    <w:rsid w:val="00E4452B"/>
    <w:rsid w:val="00E44654"/>
    <w:rsid w:val="00E44794"/>
    <w:rsid w:val="00E448AB"/>
    <w:rsid w:val="00E448BB"/>
    <w:rsid w:val="00E4495F"/>
    <w:rsid w:val="00E44D68"/>
    <w:rsid w:val="00E44DA4"/>
    <w:rsid w:val="00E44F8F"/>
    <w:rsid w:val="00E45382"/>
    <w:rsid w:val="00E4584B"/>
    <w:rsid w:val="00E45856"/>
    <w:rsid w:val="00E465B9"/>
    <w:rsid w:val="00E46B7F"/>
    <w:rsid w:val="00E471D2"/>
    <w:rsid w:val="00E47266"/>
    <w:rsid w:val="00E47A52"/>
    <w:rsid w:val="00E47BF0"/>
    <w:rsid w:val="00E47EB6"/>
    <w:rsid w:val="00E5053A"/>
    <w:rsid w:val="00E5061D"/>
    <w:rsid w:val="00E508DC"/>
    <w:rsid w:val="00E50B0E"/>
    <w:rsid w:val="00E50D28"/>
    <w:rsid w:val="00E51114"/>
    <w:rsid w:val="00E5128E"/>
    <w:rsid w:val="00E51676"/>
    <w:rsid w:val="00E516E8"/>
    <w:rsid w:val="00E51706"/>
    <w:rsid w:val="00E51A2F"/>
    <w:rsid w:val="00E51AEE"/>
    <w:rsid w:val="00E51BEC"/>
    <w:rsid w:val="00E51C7A"/>
    <w:rsid w:val="00E51DC1"/>
    <w:rsid w:val="00E51DEC"/>
    <w:rsid w:val="00E51E08"/>
    <w:rsid w:val="00E52034"/>
    <w:rsid w:val="00E520F3"/>
    <w:rsid w:val="00E52288"/>
    <w:rsid w:val="00E52308"/>
    <w:rsid w:val="00E52655"/>
    <w:rsid w:val="00E52AF3"/>
    <w:rsid w:val="00E52C6C"/>
    <w:rsid w:val="00E52E2E"/>
    <w:rsid w:val="00E5314E"/>
    <w:rsid w:val="00E533A8"/>
    <w:rsid w:val="00E538E8"/>
    <w:rsid w:val="00E53986"/>
    <w:rsid w:val="00E53B2E"/>
    <w:rsid w:val="00E53C5B"/>
    <w:rsid w:val="00E5405A"/>
    <w:rsid w:val="00E545D4"/>
    <w:rsid w:val="00E54698"/>
    <w:rsid w:val="00E54DAA"/>
    <w:rsid w:val="00E55143"/>
    <w:rsid w:val="00E555B5"/>
    <w:rsid w:val="00E55839"/>
    <w:rsid w:val="00E559CE"/>
    <w:rsid w:val="00E55A49"/>
    <w:rsid w:val="00E55D06"/>
    <w:rsid w:val="00E55E1E"/>
    <w:rsid w:val="00E55EFC"/>
    <w:rsid w:val="00E56418"/>
    <w:rsid w:val="00E56449"/>
    <w:rsid w:val="00E56712"/>
    <w:rsid w:val="00E56765"/>
    <w:rsid w:val="00E56843"/>
    <w:rsid w:val="00E5706F"/>
    <w:rsid w:val="00E572A9"/>
    <w:rsid w:val="00E57444"/>
    <w:rsid w:val="00E5777D"/>
    <w:rsid w:val="00E578BE"/>
    <w:rsid w:val="00E57A98"/>
    <w:rsid w:val="00E57B34"/>
    <w:rsid w:val="00E6018E"/>
    <w:rsid w:val="00E602AB"/>
    <w:rsid w:val="00E602E9"/>
    <w:rsid w:val="00E60456"/>
    <w:rsid w:val="00E6059F"/>
    <w:rsid w:val="00E611DD"/>
    <w:rsid w:val="00E612D5"/>
    <w:rsid w:val="00E61597"/>
    <w:rsid w:val="00E61BFB"/>
    <w:rsid w:val="00E61D62"/>
    <w:rsid w:val="00E6229D"/>
    <w:rsid w:val="00E622DC"/>
    <w:rsid w:val="00E6250C"/>
    <w:rsid w:val="00E626C1"/>
    <w:rsid w:val="00E62717"/>
    <w:rsid w:val="00E62977"/>
    <w:rsid w:val="00E62AB8"/>
    <w:rsid w:val="00E62EC4"/>
    <w:rsid w:val="00E63093"/>
    <w:rsid w:val="00E630C9"/>
    <w:rsid w:val="00E634D3"/>
    <w:rsid w:val="00E634F4"/>
    <w:rsid w:val="00E635E5"/>
    <w:rsid w:val="00E63677"/>
    <w:rsid w:val="00E63840"/>
    <w:rsid w:val="00E63AF4"/>
    <w:rsid w:val="00E63EC7"/>
    <w:rsid w:val="00E64235"/>
    <w:rsid w:val="00E644A6"/>
    <w:rsid w:val="00E64844"/>
    <w:rsid w:val="00E64F40"/>
    <w:rsid w:val="00E64F84"/>
    <w:rsid w:val="00E6507E"/>
    <w:rsid w:val="00E650D6"/>
    <w:rsid w:val="00E651B0"/>
    <w:rsid w:val="00E65371"/>
    <w:rsid w:val="00E654A7"/>
    <w:rsid w:val="00E65720"/>
    <w:rsid w:val="00E6587C"/>
    <w:rsid w:val="00E659B9"/>
    <w:rsid w:val="00E65D1C"/>
    <w:rsid w:val="00E6613F"/>
    <w:rsid w:val="00E66384"/>
    <w:rsid w:val="00E6638C"/>
    <w:rsid w:val="00E666AD"/>
    <w:rsid w:val="00E66728"/>
    <w:rsid w:val="00E66A74"/>
    <w:rsid w:val="00E66BD6"/>
    <w:rsid w:val="00E66C15"/>
    <w:rsid w:val="00E66EAB"/>
    <w:rsid w:val="00E6704B"/>
    <w:rsid w:val="00E67168"/>
    <w:rsid w:val="00E67416"/>
    <w:rsid w:val="00E6793C"/>
    <w:rsid w:val="00E67AE5"/>
    <w:rsid w:val="00E67D96"/>
    <w:rsid w:val="00E7014E"/>
    <w:rsid w:val="00E70208"/>
    <w:rsid w:val="00E70307"/>
    <w:rsid w:val="00E7034D"/>
    <w:rsid w:val="00E70690"/>
    <w:rsid w:val="00E706C0"/>
    <w:rsid w:val="00E7081F"/>
    <w:rsid w:val="00E7096A"/>
    <w:rsid w:val="00E70EC9"/>
    <w:rsid w:val="00E70F6E"/>
    <w:rsid w:val="00E71108"/>
    <w:rsid w:val="00E7110D"/>
    <w:rsid w:val="00E714F9"/>
    <w:rsid w:val="00E7150E"/>
    <w:rsid w:val="00E71582"/>
    <w:rsid w:val="00E717EA"/>
    <w:rsid w:val="00E71C29"/>
    <w:rsid w:val="00E71D00"/>
    <w:rsid w:val="00E71E2A"/>
    <w:rsid w:val="00E71E6E"/>
    <w:rsid w:val="00E71EC2"/>
    <w:rsid w:val="00E721B4"/>
    <w:rsid w:val="00E725FE"/>
    <w:rsid w:val="00E7269D"/>
    <w:rsid w:val="00E726B0"/>
    <w:rsid w:val="00E7278F"/>
    <w:rsid w:val="00E728DE"/>
    <w:rsid w:val="00E72BA6"/>
    <w:rsid w:val="00E72D79"/>
    <w:rsid w:val="00E734A3"/>
    <w:rsid w:val="00E73554"/>
    <w:rsid w:val="00E73E96"/>
    <w:rsid w:val="00E73F6D"/>
    <w:rsid w:val="00E74718"/>
    <w:rsid w:val="00E74A37"/>
    <w:rsid w:val="00E74B7F"/>
    <w:rsid w:val="00E74F02"/>
    <w:rsid w:val="00E74F39"/>
    <w:rsid w:val="00E7517B"/>
    <w:rsid w:val="00E75368"/>
    <w:rsid w:val="00E75470"/>
    <w:rsid w:val="00E7580F"/>
    <w:rsid w:val="00E759E7"/>
    <w:rsid w:val="00E75A07"/>
    <w:rsid w:val="00E75B04"/>
    <w:rsid w:val="00E75C89"/>
    <w:rsid w:val="00E75FA0"/>
    <w:rsid w:val="00E76545"/>
    <w:rsid w:val="00E7715D"/>
    <w:rsid w:val="00E771D1"/>
    <w:rsid w:val="00E8001A"/>
    <w:rsid w:val="00E80030"/>
    <w:rsid w:val="00E804EC"/>
    <w:rsid w:val="00E8086F"/>
    <w:rsid w:val="00E808AD"/>
    <w:rsid w:val="00E8190B"/>
    <w:rsid w:val="00E81A88"/>
    <w:rsid w:val="00E81B9C"/>
    <w:rsid w:val="00E81D1B"/>
    <w:rsid w:val="00E822B4"/>
    <w:rsid w:val="00E8308E"/>
    <w:rsid w:val="00E830B1"/>
    <w:rsid w:val="00E831C5"/>
    <w:rsid w:val="00E833CE"/>
    <w:rsid w:val="00E8372C"/>
    <w:rsid w:val="00E83B7B"/>
    <w:rsid w:val="00E83C59"/>
    <w:rsid w:val="00E83F4D"/>
    <w:rsid w:val="00E842A4"/>
    <w:rsid w:val="00E8435F"/>
    <w:rsid w:val="00E84524"/>
    <w:rsid w:val="00E846F2"/>
    <w:rsid w:val="00E8488F"/>
    <w:rsid w:val="00E84920"/>
    <w:rsid w:val="00E84B0C"/>
    <w:rsid w:val="00E84D86"/>
    <w:rsid w:val="00E851A1"/>
    <w:rsid w:val="00E8527B"/>
    <w:rsid w:val="00E85282"/>
    <w:rsid w:val="00E8543D"/>
    <w:rsid w:val="00E854F7"/>
    <w:rsid w:val="00E858E0"/>
    <w:rsid w:val="00E85B6E"/>
    <w:rsid w:val="00E85CB5"/>
    <w:rsid w:val="00E85D9F"/>
    <w:rsid w:val="00E85E9E"/>
    <w:rsid w:val="00E85EF9"/>
    <w:rsid w:val="00E85FEF"/>
    <w:rsid w:val="00E86235"/>
    <w:rsid w:val="00E862EC"/>
    <w:rsid w:val="00E864F6"/>
    <w:rsid w:val="00E8651D"/>
    <w:rsid w:val="00E869B5"/>
    <w:rsid w:val="00E86A21"/>
    <w:rsid w:val="00E87053"/>
    <w:rsid w:val="00E8717A"/>
    <w:rsid w:val="00E871BD"/>
    <w:rsid w:val="00E871CC"/>
    <w:rsid w:val="00E87215"/>
    <w:rsid w:val="00E8743A"/>
    <w:rsid w:val="00E874B0"/>
    <w:rsid w:val="00E879D3"/>
    <w:rsid w:val="00E87EDE"/>
    <w:rsid w:val="00E903B3"/>
    <w:rsid w:val="00E90693"/>
    <w:rsid w:val="00E90912"/>
    <w:rsid w:val="00E90BD9"/>
    <w:rsid w:val="00E913E3"/>
    <w:rsid w:val="00E91850"/>
    <w:rsid w:val="00E91EB6"/>
    <w:rsid w:val="00E92142"/>
    <w:rsid w:val="00E9248C"/>
    <w:rsid w:val="00E9256A"/>
    <w:rsid w:val="00E92633"/>
    <w:rsid w:val="00E92777"/>
    <w:rsid w:val="00E927E3"/>
    <w:rsid w:val="00E92852"/>
    <w:rsid w:val="00E92916"/>
    <w:rsid w:val="00E92A13"/>
    <w:rsid w:val="00E93081"/>
    <w:rsid w:val="00E930E7"/>
    <w:rsid w:val="00E93742"/>
    <w:rsid w:val="00E937B6"/>
    <w:rsid w:val="00E93994"/>
    <w:rsid w:val="00E93E81"/>
    <w:rsid w:val="00E94016"/>
    <w:rsid w:val="00E9418F"/>
    <w:rsid w:val="00E94312"/>
    <w:rsid w:val="00E943A5"/>
    <w:rsid w:val="00E947DB"/>
    <w:rsid w:val="00E9482A"/>
    <w:rsid w:val="00E9491F"/>
    <w:rsid w:val="00E94CDE"/>
    <w:rsid w:val="00E94D24"/>
    <w:rsid w:val="00E94E42"/>
    <w:rsid w:val="00E94E4A"/>
    <w:rsid w:val="00E951C1"/>
    <w:rsid w:val="00E95250"/>
    <w:rsid w:val="00E9526B"/>
    <w:rsid w:val="00E953B2"/>
    <w:rsid w:val="00E9592E"/>
    <w:rsid w:val="00E95C51"/>
    <w:rsid w:val="00E96022"/>
    <w:rsid w:val="00E96224"/>
    <w:rsid w:val="00E963A0"/>
    <w:rsid w:val="00E96939"/>
    <w:rsid w:val="00E96A5E"/>
    <w:rsid w:val="00E96C5C"/>
    <w:rsid w:val="00E96F22"/>
    <w:rsid w:val="00E96F65"/>
    <w:rsid w:val="00E970FE"/>
    <w:rsid w:val="00E9728C"/>
    <w:rsid w:val="00E976CF"/>
    <w:rsid w:val="00E9794B"/>
    <w:rsid w:val="00E97A2B"/>
    <w:rsid w:val="00E97AFA"/>
    <w:rsid w:val="00E97BC1"/>
    <w:rsid w:val="00E97D85"/>
    <w:rsid w:val="00E97EFF"/>
    <w:rsid w:val="00E97FB2"/>
    <w:rsid w:val="00EA02A2"/>
    <w:rsid w:val="00EA02DA"/>
    <w:rsid w:val="00EA0495"/>
    <w:rsid w:val="00EA0634"/>
    <w:rsid w:val="00EA06B7"/>
    <w:rsid w:val="00EA0739"/>
    <w:rsid w:val="00EA0822"/>
    <w:rsid w:val="00EA0D0D"/>
    <w:rsid w:val="00EA0E85"/>
    <w:rsid w:val="00EA13E8"/>
    <w:rsid w:val="00EA1448"/>
    <w:rsid w:val="00EA14D3"/>
    <w:rsid w:val="00EA192E"/>
    <w:rsid w:val="00EA1F75"/>
    <w:rsid w:val="00EA20AB"/>
    <w:rsid w:val="00EA27D8"/>
    <w:rsid w:val="00EA2A74"/>
    <w:rsid w:val="00EA2BDE"/>
    <w:rsid w:val="00EA2F94"/>
    <w:rsid w:val="00EA2FC1"/>
    <w:rsid w:val="00EA368B"/>
    <w:rsid w:val="00EA37A7"/>
    <w:rsid w:val="00EA3999"/>
    <w:rsid w:val="00EA399F"/>
    <w:rsid w:val="00EA4113"/>
    <w:rsid w:val="00EA41AC"/>
    <w:rsid w:val="00EA4357"/>
    <w:rsid w:val="00EA436A"/>
    <w:rsid w:val="00EA4777"/>
    <w:rsid w:val="00EA47C0"/>
    <w:rsid w:val="00EA481E"/>
    <w:rsid w:val="00EA4B59"/>
    <w:rsid w:val="00EA4B81"/>
    <w:rsid w:val="00EA4DA9"/>
    <w:rsid w:val="00EA5175"/>
    <w:rsid w:val="00EA535B"/>
    <w:rsid w:val="00EA572B"/>
    <w:rsid w:val="00EA5A43"/>
    <w:rsid w:val="00EA5A71"/>
    <w:rsid w:val="00EA5C7D"/>
    <w:rsid w:val="00EA5FE0"/>
    <w:rsid w:val="00EA60B1"/>
    <w:rsid w:val="00EA65B2"/>
    <w:rsid w:val="00EA6794"/>
    <w:rsid w:val="00EA690B"/>
    <w:rsid w:val="00EA6B13"/>
    <w:rsid w:val="00EA6D4B"/>
    <w:rsid w:val="00EA7174"/>
    <w:rsid w:val="00EA717E"/>
    <w:rsid w:val="00EA7181"/>
    <w:rsid w:val="00EA7350"/>
    <w:rsid w:val="00EA794D"/>
    <w:rsid w:val="00EA7CC8"/>
    <w:rsid w:val="00EB04B9"/>
    <w:rsid w:val="00EB0553"/>
    <w:rsid w:val="00EB05D6"/>
    <w:rsid w:val="00EB085D"/>
    <w:rsid w:val="00EB086B"/>
    <w:rsid w:val="00EB0942"/>
    <w:rsid w:val="00EB0CBC"/>
    <w:rsid w:val="00EB0DD3"/>
    <w:rsid w:val="00EB0DFC"/>
    <w:rsid w:val="00EB0E38"/>
    <w:rsid w:val="00EB0FC4"/>
    <w:rsid w:val="00EB1189"/>
    <w:rsid w:val="00EB122C"/>
    <w:rsid w:val="00EB15C5"/>
    <w:rsid w:val="00EB163B"/>
    <w:rsid w:val="00EB169F"/>
    <w:rsid w:val="00EB1963"/>
    <w:rsid w:val="00EB1BB3"/>
    <w:rsid w:val="00EB2459"/>
    <w:rsid w:val="00EB2502"/>
    <w:rsid w:val="00EB250D"/>
    <w:rsid w:val="00EB268C"/>
    <w:rsid w:val="00EB26E6"/>
    <w:rsid w:val="00EB2AB6"/>
    <w:rsid w:val="00EB2DB0"/>
    <w:rsid w:val="00EB2EB4"/>
    <w:rsid w:val="00EB3167"/>
    <w:rsid w:val="00EB3794"/>
    <w:rsid w:val="00EB380A"/>
    <w:rsid w:val="00EB3A84"/>
    <w:rsid w:val="00EB3D2F"/>
    <w:rsid w:val="00EB42A7"/>
    <w:rsid w:val="00EB4601"/>
    <w:rsid w:val="00EB499C"/>
    <w:rsid w:val="00EB4A09"/>
    <w:rsid w:val="00EB4BE2"/>
    <w:rsid w:val="00EB4C03"/>
    <w:rsid w:val="00EB4EEE"/>
    <w:rsid w:val="00EB4F65"/>
    <w:rsid w:val="00EB513E"/>
    <w:rsid w:val="00EB516D"/>
    <w:rsid w:val="00EB52E7"/>
    <w:rsid w:val="00EB535C"/>
    <w:rsid w:val="00EB5614"/>
    <w:rsid w:val="00EB56CF"/>
    <w:rsid w:val="00EB577E"/>
    <w:rsid w:val="00EB58C1"/>
    <w:rsid w:val="00EB5996"/>
    <w:rsid w:val="00EB5A11"/>
    <w:rsid w:val="00EB5CDA"/>
    <w:rsid w:val="00EB5D58"/>
    <w:rsid w:val="00EB5EA7"/>
    <w:rsid w:val="00EB5ECF"/>
    <w:rsid w:val="00EB655F"/>
    <w:rsid w:val="00EB67DF"/>
    <w:rsid w:val="00EB68E7"/>
    <w:rsid w:val="00EB6BEC"/>
    <w:rsid w:val="00EB6CA0"/>
    <w:rsid w:val="00EB784B"/>
    <w:rsid w:val="00EB7BD9"/>
    <w:rsid w:val="00EB7CFA"/>
    <w:rsid w:val="00EB7F0E"/>
    <w:rsid w:val="00EC0336"/>
    <w:rsid w:val="00EC044C"/>
    <w:rsid w:val="00EC047B"/>
    <w:rsid w:val="00EC04AC"/>
    <w:rsid w:val="00EC0A26"/>
    <w:rsid w:val="00EC0C51"/>
    <w:rsid w:val="00EC10B1"/>
    <w:rsid w:val="00EC13B1"/>
    <w:rsid w:val="00EC172B"/>
    <w:rsid w:val="00EC178C"/>
    <w:rsid w:val="00EC1E66"/>
    <w:rsid w:val="00EC1FF1"/>
    <w:rsid w:val="00EC2067"/>
    <w:rsid w:val="00EC2086"/>
    <w:rsid w:val="00EC20AE"/>
    <w:rsid w:val="00EC2542"/>
    <w:rsid w:val="00EC29A6"/>
    <w:rsid w:val="00EC2F59"/>
    <w:rsid w:val="00EC309C"/>
    <w:rsid w:val="00EC32AF"/>
    <w:rsid w:val="00EC39AC"/>
    <w:rsid w:val="00EC3D57"/>
    <w:rsid w:val="00EC3FA9"/>
    <w:rsid w:val="00EC46F2"/>
    <w:rsid w:val="00EC4790"/>
    <w:rsid w:val="00EC492B"/>
    <w:rsid w:val="00EC4C2C"/>
    <w:rsid w:val="00EC4D7D"/>
    <w:rsid w:val="00EC4EA4"/>
    <w:rsid w:val="00EC501D"/>
    <w:rsid w:val="00EC5264"/>
    <w:rsid w:val="00EC52A6"/>
    <w:rsid w:val="00EC5BDF"/>
    <w:rsid w:val="00EC5F30"/>
    <w:rsid w:val="00EC5F3F"/>
    <w:rsid w:val="00EC5F58"/>
    <w:rsid w:val="00EC60DB"/>
    <w:rsid w:val="00EC6113"/>
    <w:rsid w:val="00EC6257"/>
    <w:rsid w:val="00EC632E"/>
    <w:rsid w:val="00EC66E2"/>
    <w:rsid w:val="00EC68F5"/>
    <w:rsid w:val="00EC6ACD"/>
    <w:rsid w:val="00EC705D"/>
    <w:rsid w:val="00EC708F"/>
    <w:rsid w:val="00EC754B"/>
    <w:rsid w:val="00EC77B9"/>
    <w:rsid w:val="00EC7859"/>
    <w:rsid w:val="00EC7A14"/>
    <w:rsid w:val="00EC7A4D"/>
    <w:rsid w:val="00EC7C21"/>
    <w:rsid w:val="00EC7EC6"/>
    <w:rsid w:val="00EC7F83"/>
    <w:rsid w:val="00ED0061"/>
    <w:rsid w:val="00ED00E8"/>
    <w:rsid w:val="00ED0331"/>
    <w:rsid w:val="00ED05EA"/>
    <w:rsid w:val="00ED0640"/>
    <w:rsid w:val="00ED0803"/>
    <w:rsid w:val="00ED09A1"/>
    <w:rsid w:val="00ED0BF1"/>
    <w:rsid w:val="00ED0CB7"/>
    <w:rsid w:val="00ED0D75"/>
    <w:rsid w:val="00ED0F84"/>
    <w:rsid w:val="00ED1300"/>
    <w:rsid w:val="00ED14E7"/>
    <w:rsid w:val="00ED161E"/>
    <w:rsid w:val="00ED19BE"/>
    <w:rsid w:val="00ED1DF1"/>
    <w:rsid w:val="00ED2094"/>
    <w:rsid w:val="00ED2277"/>
    <w:rsid w:val="00ED27FC"/>
    <w:rsid w:val="00ED283B"/>
    <w:rsid w:val="00ED2D0B"/>
    <w:rsid w:val="00ED2D61"/>
    <w:rsid w:val="00ED2EC3"/>
    <w:rsid w:val="00ED3019"/>
    <w:rsid w:val="00ED304A"/>
    <w:rsid w:val="00ED333A"/>
    <w:rsid w:val="00ED3565"/>
    <w:rsid w:val="00ED356A"/>
    <w:rsid w:val="00ED35BA"/>
    <w:rsid w:val="00ED3655"/>
    <w:rsid w:val="00ED37CB"/>
    <w:rsid w:val="00ED3896"/>
    <w:rsid w:val="00ED3C98"/>
    <w:rsid w:val="00ED3EC2"/>
    <w:rsid w:val="00ED4225"/>
    <w:rsid w:val="00ED426A"/>
    <w:rsid w:val="00ED429A"/>
    <w:rsid w:val="00ED429E"/>
    <w:rsid w:val="00ED43FD"/>
    <w:rsid w:val="00ED522D"/>
    <w:rsid w:val="00ED5349"/>
    <w:rsid w:val="00ED538F"/>
    <w:rsid w:val="00ED542A"/>
    <w:rsid w:val="00ED5AA8"/>
    <w:rsid w:val="00ED5C7D"/>
    <w:rsid w:val="00ED5D4B"/>
    <w:rsid w:val="00ED607B"/>
    <w:rsid w:val="00ED654F"/>
    <w:rsid w:val="00ED6A44"/>
    <w:rsid w:val="00ED7017"/>
    <w:rsid w:val="00ED71C0"/>
    <w:rsid w:val="00ED7205"/>
    <w:rsid w:val="00ED7228"/>
    <w:rsid w:val="00ED7291"/>
    <w:rsid w:val="00ED7835"/>
    <w:rsid w:val="00EE0179"/>
    <w:rsid w:val="00EE0306"/>
    <w:rsid w:val="00EE0370"/>
    <w:rsid w:val="00EE04BB"/>
    <w:rsid w:val="00EE0ABA"/>
    <w:rsid w:val="00EE0AFD"/>
    <w:rsid w:val="00EE0D65"/>
    <w:rsid w:val="00EE1219"/>
    <w:rsid w:val="00EE18EF"/>
    <w:rsid w:val="00EE19EF"/>
    <w:rsid w:val="00EE1B09"/>
    <w:rsid w:val="00EE2045"/>
    <w:rsid w:val="00EE234C"/>
    <w:rsid w:val="00EE2526"/>
    <w:rsid w:val="00EE275B"/>
    <w:rsid w:val="00EE2895"/>
    <w:rsid w:val="00EE337C"/>
    <w:rsid w:val="00EE34B3"/>
    <w:rsid w:val="00EE34E3"/>
    <w:rsid w:val="00EE37D8"/>
    <w:rsid w:val="00EE3A42"/>
    <w:rsid w:val="00EE40A1"/>
    <w:rsid w:val="00EE4257"/>
    <w:rsid w:val="00EE429E"/>
    <w:rsid w:val="00EE460C"/>
    <w:rsid w:val="00EE4AC6"/>
    <w:rsid w:val="00EE5226"/>
    <w:rsid w:val="00EE53BB"/>
    <w:rsid w:val="00EE5993"/>
    <w:rsid w:val="00EE59B1"/>
    <w:rsid w:val="00EE5A18"/>
    <w:rsid w:val="00EE5C23"/>
    <w:rsid w:val="00EE5EC1"/>
    <w:rsid w:val="00EE5EEE"/>
    <w:rsid w:val="00EE630F"/>
    <w:rsid w:val="00EE65A1"/>
    <w:rsid w:val="00EE67FA"/>
    <w:rsid w:val="00EE6928"/>
    <w:rsid w:val="00EE6F95"/>
    <w:rsid w:val="00EE72B6"/>
    <w:rsid w:val="00EE73A5"/>
    <w:rsid w:val="00EE73C7"/>
    <w:rsid w:val="00EE73EE"/>
    <w:rsid w:val="00EE7557"/>
    <w:rsid w:val="00EE76E4"/>
    <w:rsid w:val="00EE797E"/>
    <w:rsid w:val="00EE7E19"/>
    <w:rsid w:val="00EF0070"/>
    <w:rsid w:val="00EF02E9"/>
    <w:rsid w:val="00EF06E9"/>
    <w:rsid w:val="00EF082C"/>
    <w:rsid w:val="00EF0E10"/>
    <w:rsid w:val="00EF0EB5"/>
    <w:rsid w:val="00EF120E"/>
    <w:rsid w:val="00EF129C"/>
    <w:rsid w:val="00EF165A"/>
    <w:rsid w:val="00EF18D7"/>
    <w:rsid w:val="00EF1CE1"/>
    <w:rsid w:val="00EF2048"/>
    <w:rsid w:val="00EF24C8"/>
    <w:rsid w:val="00EF2510"/>
    <w:rsid w:val="00EF26CD"/>
    <w:rsid w:val="00EF2A78"/>
    <w:rsid w:val="00EF2D5A"/>
    <w:rsid w:val="00EF2D5B"/>
    <w:rsid w:val="00EF306A"/>
    <w:rsid w:val="00EF353A"/>
    <w:rsid w:val="00EF390B"/>
    <w:rsid w:val="00EF3A61"/>
    <w:rsid w:val="00EF45D9"/>
    <w:rsid w:val="00EF4C2B"/>
    <w:rsid w:val="00EF5207"/>
    <w:rsid w:val="00EF550E"/>
    <w:rsid w:val="00EF5BC8"/>
    <w:rsid w:val="00EF5FF9"/>
    <w:rsid w:val="00EF61A2"/>
    <w:rsid w:val="00EF66C5"/>
    <w:rsid w:val="00EF6C3F"/>
    <w:rsid w:val="00EF6D40"/>
    <w:rsid w:val="00EF6D8B"/>
    <w:rsid w:val="00EF734B"/>
    <w:rsid w:val="00EF7564"/>
    <w:rsid w:val="00EF76B2"/>
    <w:rsid w:val="00EF76BC"/>
    <w:rsid w:val="00F00122"/>
    <w:rsid w:val="00F0021B"/>
    <w:rsid w:val="00F00876"/>
    <w:rsid w:val="00F00DEA"/>
    <w:rsid w:val="00F010B2"/>
    <w:rsid w:val="00F01639"/>
    <w:rsid w:val="00F01677"/>
    <w:rsid w:val="00F01682"/>
    <w:rsid w:val="00F01848"/>
    <w:rsid w:val="00F019B9"/>
    <w:rsid w:val="00F01C32"/>
    <w:rsid w:val="00F01C97"/>
    <w:rsid w:val="00F02135"/>
    <w:rsid w:val="00F0265C"/>
    <w:rsid w:val="00F027E9"/>
    <w:rsid w:val="00F03110"/>
    <w:rsid w:val="00F03392"/>
    <w:rsid w:val="00F03737"/>
    <w:rsid w:val="00F039E8"/>
    <w:rsid w:val="00F03FB0"/>
    <w:rsid w:val="00F03FF4"/>
    <w:rsid w:val="00F04276"/>
    <w:rsid w:val="00F044A6"/>
    <w:rsid w:val="00F04699"/>
    <w:rsid w:val="00F04A55"/>
    <w:rsid w:val="00F04BAE"/>
    <w:rsid w:val="00F0501E"/>
    <w:rsid w:val="00F0532B"/>
    <w:rsid w:val="00F055C1"/>
    <w:rsid w:val="00F05845"/>
    <w:rsid w:val="00F0591C"/>
    <w:rsid w:val="00F05936"/>
    <w:rsid w:val="00F05E20"/>
    <w:rsid w:val="00F062E0"/>
    <w:rsid w:val="00F0643B"/>
    <w:rsid w:val="00F0661C"/>
    <w:rsid w:val="00F067DB"/>
    <w:rsid w:val="00F0688D"/>
    <w:rsid w:val="00F068DC"/>
    <w:rsid w:val="00F06B70"/>
    <w:rsid w:val="00F06DBB"/>
    <w:rsid w:val="00F07189"/>
    <w:rsid w:val="00F07737"/>
    <w:rsid w:val="00F07A84"/>
    <w:rsid w:val="00F07BFA"/>
    <w:rsid w:val="00F07C10"/>
    <w:rsid w:val="00F07CE8"/>
    <w:rsid w:val="00F07D0E"/>
    <w:rsid w:val="00F07DC2"/>
    <w:rsid w:val="00F07F9B"/>
    <w:rsid w:val="00F10253"/>
    <w:rsid w:val="00F106C9"/>
    <w:rsid w:val="00F10B93"/>
    <w:rsid w:val="00F10DAF"/>
    <w:rsid w:val="00F10E31"/>
    <w:rsid w:val="00F10F63"/>
    <w:rsid w:val="00F110F7"/>
    <w:rsid w:val="00F11283"/>
    <w:rsid w:val="00F11577"/>
    <w:rsid w:val="00F11AE4"/>
    <w:rsid w:val="00F11B0B"/>
    <w:rsid w:val="00F11C9B"/>
    <w:rsid w:val="00F11D17"/>
    <w:rsid w:val="00F11D8C"/>
    <w:rsid w:val="00F1218E"/>
    <w:rsid w:val="00F1219E"/>
    <w:rsid w:val="00F121C7"/>
    <w:rsid w:val="00F12FC2"/>
    <w:rsid w:val="00F1309D"/>
    <w:rsid w:val="00F132D2"/>
    <w:rsid w:val="00F137EA"/>
    <w:rsid w:val="00F13A9D"/>
    <w:rsid w:val="00F13DD1"/>
    <w:rsid w:val="00F143E6"/>
    <w:rsid w:val="00F14519"/>
    <w:rsid w:val="00F14710"/>
    <w:rsid w:val="00F148B4"/>
    <w:rsid w:val="00F14C2C"/>
    <w:rsid w:val="00F150A9"/>
    <w:rsid w:val="00F152E1"/>
    <w:rsid w:val="00F158B6"/>
    <w:rsid w:val="00F15C22"/>
    <w:rsid w:val="00F1697E"/>
    <w:rsid w:val="00F16987"/>
    <w:rsid w:val="00F16ABD"/>
    <w:rsid w:val="00F16B26"/>
    <w:rsid w:val="00F16D11"/>
    <w:rsid w:val="00F17602"/>
    <w:rsid w:val="00F17AA0"/>
    <w:rsid w:val="00F17B05"/>
    <w:rsid w:val="00F17BB3"/>
    <w:rsid w:val="00F17C32"/>
    <w:rsid w:val="00F17D02"/>
    <w:rsid w:val="00F200AF"/>
    <w:rsid w:val="00F201DD"/>
    <w:rsid w:val="00F20AF6"/>
    <w:rsid w:val="00F20C21"/>
    <w:rsid w:val="00F20DB7"/>
    <w:rsid w:val="00F21225"/>
    <w:rsid w:val="00F212BB"/>
    <w:rsid w:val="00F21389"/>
    <w:rsid w:val="00F2146A"/>
    <w:rsid w:val="00F215AA"/>
    <w:rsid w:val="00F215D1"/>
    <w:rsid w:val="00F21641"/>
    <w:rsid w:val="00F21B04"/>
    <w:rsid w:val="00F21B8D"/>
    <w:rsid w:val="00F21C40"/>
    <w:rsid w:val="00F21D85"/>
    <w:rsid w:val="00F21E43"/>
    <w:rsid w:val="00F21E99"/>
    <w:rsid w:val="00F22139"/>
    <w:rsid w:val="00F221C5"/>
    <w:rsid w:val="00F221C6"/>
    <w:rsid w:val="00F221CD"/>
    <w:rsid w:val="00F223DB"/>
    <w:rsid w:val="00F22991"/>
    <w:rsid w:val="00F22B5F"/>
    <w:rsid w:val="00F22C4F"/>
    <w:rsid w:val="00F22DE4"/>
    <w:rsid w:val="00F23348"/>
    <w:rsid w:val="00F234E8"/>
    <w:rsid w:val="00F2358B"/>
    <w:rsid w:val="00F23707"/>
    <w:rsid w:val="00F23729"/>
    <w:rsid w:val="00F238AE"/>
    <w:rsid w:val="00F23AC6"/>
    <w:rsid w:val="00F23BF4"/>
    <w:rsid w:val="00F23ECC"/>
    <w:rsid w:val="00F23F7E"/>
    <w:rsid w:val="00F24249"/>
    <w:rsid w:val="00F24528"/>
    <w:rsid w:val="00F24612"/>
    <w:rsid w:val="00F246CE"/>
    <w:rsid w:val="00F2477B"/>
    <w:rsid w:val="00F24832"/>
    <w:rsid w:val="00F2483F"/>
    <w:rsid w:val="00F249D7"/>
    <w:rsid w:val="00F24B21"/>
    <w:rsid w:val="00F24D9A"/>
    <w:rsid w:val="00F25100"/>
    <w:rsid w:val="00F25662"/>
    <w:rsid w:val="00F2571D"/>
    <w:rsid w:val="00F25A74"/>
    <w:rsid w:val="00F25B9C"/>
    <w:rsid w:val="00F2631B"/>
    <w:rsid w:val="00F26350"/>
    <w:rsid w:val="00F267B0"/>
    <w:rsid w:val="00F26A0D"/>
    <w:rsid w:val="00F26AE2"/>
    <w:rsid w:val="00F26CBC"/>
    <w:rsid w:val="00F26CBF"/>
    <w:rsid w:val="00F26E05"/>
    <w:rsid w:val="00F27312"/>
    <w:rsid w:val="00F2731A"/>
    <w:rsid w:val="00F27488"/>
    <w:rsid w:val="00F27808"/>
    <w:rsid w:val="00F30680"/>
    <w:rsid w:val="00F30AAE"/>
    <w:rsid w:val="00F30CA7"/>
    <w:rsid w:val="00F30E7F"/>
    <w:rsid w:val="00F30FDA"/>
    <w:rsid w:val="00F3117F"/>
    <w:rsid w:val="00F31239"/>
    <w:rsid w:val="00F314DF"/>
    <w:rsid w:val="00F31716"/>
    <w:rsid w:val="00F31B8B"/>
    <w:rsid w:val="00F31F7A"/>
    <w:rsid w:val="00F3221F"/>
    <w:rsid w:val="00F328BB"/>
    <w:rsid w:val="00F32DB7"/>
    <w:rsid w:val="00F32F82"/>
    <w:rsid w:val="00F330B2"/>
    <w:rsid w:val="00F333CA"/>
    <w:rsid w:val="00F3355F"/>
    <w:rsid w:val="00F33797"/>
    <w:rsid w:val="00F33BEC"/>
    <w:rsid w:val="00F33D65"/>
    <w:rsid w:val="00F33D6E"/>
    <w:rsid w:val="00F34126"/>
    <w:rsid w:val="00F3412A"/>
    <w:rsid w:val="00F3439E"/>
    <w:rsid w:val="00F344CD"/>
    <w:rsid w:val="00F34501"/>
    <w:rsid w:val="00F34AB5"/>
    <w:rsid w:val="00F34C3B"/>
    <w:rsid w:val="00F34CC3"/>
    <w:rsid w:val="00F34D10"/>
    <w:rsid w:val="00F35343"/>
    <w:rsid w:val="00F35593"/>
    <w:rsid w:val="00F35628"/>
    <w:rsid w:val="00F35B51"/>
    <w:rsid w:val="00F35B87"/>
    <w:rsid w:val="00F35F89"/>
    <w:rsid w:val="00F35FB5"/>
    <w:rsid w:val="00F361A2"/>
    <w:rsid w:val="00F36927"/>
    <w:rsid w:val="00F36A2F"/>
    <w:rsid w:val="00F36C1A"/>
    <w:rsid w:val="00F36FD5"/>
    <w:rsid w:val="00F3798C"/>
    <w:rsid w:val="00F40321"/>
    <w:rsid w:val="00F4051B"/>
    <w:rsid w:val="00F405E2"/>
    <w:rsid w:val="00F405E9"/>
    <w:rsid w:val="00F40B08"/>
    <w:rsid w:val="00F40EAA"/>
    <w:rsid w:val="00F41224"/>
    <w:rsid w:val="00F41D9C"/>
    <w:rsid w:val="00F420A8"/>
    <w:rsid w:val="00F4230F"/>
    <w:rsid w:val="00F42430"/>
    <w:rsid w:val="00F4254B"/>
    <w:rsid w:val="00F42B4E"/>
    <w:rsid w:val="00F42EA8"/>
    <w:rsid w:val="00F43D37"/>
    <w:rsid w:val="00F4429A"/>
    <w:rsid w:val="00F442B8"/>
    <w:rsid w:val="00F44516"/>
    <w:rsid w:val="00F447B2"/>
    <w:rsid w:val="00F44AF5"/>
    <w:rsid w:val="00F45098"/>
    <w:rsid w:val="00F45409"/>
    <w:rsid w:val="00F45952"/>
    <w:rsid w:val="00F45B0F"/>
    <w:rsid w:val="00F45EC8"/>
    <w:rsid w:val="00F45ECE"/>
    <w:rsid w:val="00F45F49"/>
    <w:rsid w:val="00F4611E"/>
    <w:rsid w:val="00F46234"/>
    <w:rsid w:val="00F465A6"/>
    <w:rsid w:val="00F50329"/>
    <w:rsid w:val="00F5085A"/>
    <w:rsid w:val="00F5091C"/>
    <w:rsid w:val="00F5097C"/>
    <w:rsid w:val="00F50B3C"/>
    <w:rsid w:val="00F50D2C"/>
    <w:rsid w:val="00F50E89"/>
    <w:rsid w:val="00F511DD"/>
    <w:rsid w:val="00F513DF"/>
    <w:rsid w:val="00F514F8"/>
    <w:rsid w:val="00F51646"/>
    <w:rsid w:val="00F5186C"/>
    <w:rsid w:val="00F519AA"/>
    <w:rsid w:val="00F52373"/>
    <w:rsid w:val="00F524C7"/>
    <w:rsid w:val="00F5250B"/>
    <w:rsid w:val="00F52704"/>
    <w:rsid w:val="00F52D89"/>
    <w:rsid w:val="00F52DAC"/>
    <w:rsid w:val="00F52ED7"/>
    <w:rsid w:val="00F52F92"/>
    <w:rsid w:val="00F5313E"/>
    <w:rsid w:val="00F53458"/>
    <w:rsid w:val="00F5369B"/>
    <w:rsid w:val="00F543C9"/>
    <w:rsid w:val="00F5490F"/>
    <w:rsid w:val="00F55066"/>
    <w:rsid w:val="00F551F8"/>
    <w:rsid w:val="00F55218"/>
    <w:rsid w:val="00F5536B"/>
    <w:rsid w:val="00F555F6"/>
    <w:rsid w:val="00F55605"/>
    <w:rsid w:val="00F5568E"/>
    <w:rsid w:val="00F556D9"/>
    <w:rsid w:val="00F557AD"/>
    <w:rsid w:val="00F55BC7"/>
    <w:rsid w:val="00F55FA6"/>
    <w:rsid w:val="00F5606F"/>
    <w:rsid w:val="00F5626B"/>
    <w:rsid w:val="00F56316"/>
    <w:rsid w:val="00F565E1"/>
    <w:rsid w:val="00F56D55"/>
    <w:rsid w:val="00F56EA3"/>
    <w:rsid w:val="00F56F5E"/>
    <w:rsid w:val="00F57087"/>
    <w:rsid w:val="00F57225"/>
    <w:rsid w:val="00F572CA"/>
    <w:rsid w:val="00F5742D"/>
    <w:rsid w:val="00F574E4"/>
    <w:rsid w:val="00F57A54"/>
    <w:rsid w:val="00F57B79"/>
    <w:rsid w:val="00F57C93"/>
    <w:rsid w:val="00F57E5E"/>
    <w:rsid w:val="00F600CC"/>
    <w:rsid w:val="00F602DE"/>
    <w:rsid w:val="00F60387"/>
    <w:rsid w:val="00F603F8"/>
    <w:rsid w:val="00F604A4"/>
    <w:rsid w:val="00F60AD8"/>
    <w:rsid w:val="00F60D94"/>
    <w:rsid w:val="00F60FDE"/>
    <w:rsid w:val="00F613B4"/>
    <w:rsid w:val="00F61A17"/>
    <w:rsid w:val="00F61AE7"/>
    <w:rsid w:val="00F61C5C"/>
    <w:rsid w:val="00F61C88"/>
    <w:rsid w:val="00F6284F"/>
    <w:rsid w:val="00F628B4"/>
    <w:rsid w:val="00F62CF1"/>
    <w:rsid w:val="00F62DCA"/>
    <w:rsid w:val="00F62E04"/>
    <w:rsid w:val="00F63046"/>
    <w:rsid w:val="00F630CB"/>
    <w:rsid w:val="00F632AA"/>
    <w:rsid w:val="00F6332F"/>
    <w:rsid w:val="00F633CE"/>
    <w:rsid w:val="00F634E2"/>
    <w:rsid w:val="00F63A4D"/>
    <w:rsid w:val="00F63F1B"/>
    <w:rsid w:val="00F63FB5"/>
    <w:rsid w:val="00F6437B"/>
    <w:rsid w:val="00F64827"/>
    <w:rsid w:val="00F64B2A"/>
    <w:rsid w:val="00F64BA9"/>
    <w:rsid w:val="00F650BA"/>
    <w:rsid w:val="00F650C2"/>
    <w:rsid w:val="00F657AF"/>
    <w:rsid w:val="00F65898"/>
    <w:rsid w:val="00F658CB"/>
    <w:rsid w:val="00F65A41"/>
    <w:rsid w:val="00F6634E"/>
    <w:rsid w:val="00F66621"/>
    <w:rsid w:val="00F66BA6"/>
    <w:rsid w:val="00F6753A"/>
    <w:rsid w:val="00F677ED"/>
    <w:rsid w:val="00F678B6"/>
    <w:rsid w:val="00F679BA"/>
    <w:rsid w:val="00F67C3D"/>
    <w:rsid w:val="00F67C9C"/>
    <w:rsid w:val="00F70001"/>
    <w:rsid w:val="00F703BF"/>
    <w:rsid w:val="00F703DA"/>
    <w:rsid w:val="00F70762"/>
    <w:rsid w:val="00F708F1"/>
    <w:rsid w:val="00F70B1C"/>
    <w:rsid w:val="00F714A1"/>
    <w:rsid w:val="00F71746"/>
    <w:rsid w:val="00F71BC2"/>
    <w:rsid w:val="00F71BD3"/>
    <w:rsid w:val="00F71D79"/>
    <w:rsid w:val="00F72037"/>
    <w:rsid w:val="00F722DD"/>
    <w:rsid w:val="00F726B5"/>
    <w:rsid w:val="00F72717"/>
    <w:rsid w:val="00F72C29"/>
    <w:rsid w:val="00F72DF5"/>
    <w:rsid w:val="00F72E15"/>
    <w:rsid w:val="00F73506"/>
    <w:rsid w:val="00F7361E"/>
    <w:rsid w:val="00F736DA"/>
    <w:rsid w:val="00F738C2"/>
    <w:rsid w:val="00F738E8"/>
    <w:rsid w:val="00F73C84"/>
    <w:rsid w:val="00F73F5C"/>
    <w:rsid w:val="00F742A2"/>
    <w:rsid w:val="00F742BD"/>
    <w:rsid w:val="00F7460F"/>
    <w:rsid w:val="00F7509F"/>
    <w:rsid w:val="00F751D6"/>
    <w:rsid w:val="00F75338"/>
    <w:rsid w:val="00F75565"/>
    <w:rsid w:val="00F755C9"/>
    <w:rsid w:val="00F755D6"/>
    <w:rsid w:val="00F75747"/>
    <w:rsid w:val="00F763D5"/>
    <w:rsid w:val="00F764C2"/>
    <w:rsid w:val="00F766B6"/>
    <w:rsid w:val="00F7697D"/>
    <w:rsid w:val="00F769A3"/>
    <w:rsid w:val="00F76CBA"/>
    <w:rsid w:val="00F76D71"/>
    <w:rsid w:val="00F77384"/>
    <w:rsid w:val="00F773AB"/>
    <w:rsid w:val="00F77951"/>
    <w:rsid w:val="00F77959"/>
    <w:rsid w:val="00F77AD3"/>
    <w:rsid w:val="00F77AFB"/>
    <w:rsid w:val="00F77FAF"/>
    <w:rsid w:val="00F80425"/>
    <w:rsid w:val="00F8058B"/>
    <w:rsid w:val="00F805A4"/>
    <w:rsid w:val="00F80602"/>
    <w:rsid w:val="00F8074F"/>
    <w:rsid w:val="00F8093B"/>
    <w:rsid w:val="00F80991"/>
    <w:rsid w:val="00F80BBE"/>
    <w:rsid w:val="00F811B1"/>
    <w:rsid w:val="00F813B6"/>
    <w:rsid w:val="00F81535"/>
    <w:rsid w:val="00F81B8D"/>
    <w:rsid w:val="00F81E29"/>
    <w:rsid w:val="00F81FBB"/>
    <w:rsid w:val="00F81FDA"/>
    <w:rsid w:val="00F821D0"/>
    <w:rsid w:val="00F8299A"/>
    <w:rsid w:val="00F82FAA"/>
    <w:rsid w:val="00F8301A"/>
    <w:rsid w:val="00F83315"/>
    <w:rsid w:val="00F83577"/>
    <w:rsid w:val="00F836D8"/>
    <w:rsid w:val="00F8371E"/>
    <w:rsid w:val="00F83971"/>
    <w:rsid w:val="00F839A0"/>
    <w:rsid w:val="00F83BC5"/>
    <w:rsid w:val="00F84328"/>
    <w:rsid w:val="00F84869"/>
    <w:rsid w:val="00F849FB"/>
    <w:rsid w:val="00F84D85"/>
    <w:rsid w:val="00F84D95"/>
    <w:rsid w:val="00F84E75"/>
    <w:rsid w:val="00F84FEB"/>
    <w:rsid w:val="00F85247"/>
    <w:rsid w:val="00F85D48"/>
    <w:rsid w:val="00F85DAC"/>
    <w:rsid w:val="00F85E25"/>
    <w:rsid w:val="00F85E31"/>
    <w:rsid w:val="00F862EC"/>
    <w:rsid w:val="00F86818"/>
    <w:rsid w:val="00F873D2"/>
    <w:rsid w:val="00F874AD"/>
    <w:rsid w:val="00F877B1"/>
    <w:rsid w:val="00F87894"/>
    <w:rsid w:val="00F87AB2"/>
    <w:rsid w:val="00F87B41"/>
    <w:rsid w:val="00F87FF7"/>
    <w:rsid w:val="00F90173"/>
    <w:rsid w:val="00F90592"/>
    <w:rsid w:val="00F908B5"/>
    <w:rsid w:val="00F90AD3"/>
    <w:rsid w:val="00F912A7"/>
    <w:rsid w:val="00F91366"/>
    <w:rsid w:val="00F91620"/>
    <w:rsid w:val="00F917EA"/>
    <w:rsid w:val="00F91896"/>
    <w:rsid w:val="00F91BC2"/>
    <w:rsid w:val="00F91CF3"/>
    <w:rsid w:val="00F91DC9"/>
    <w:rsid w:val="00F921B0"/>
    <w:rsid w:val="00F92D3B"/>
    <w:rsid w:val="00F92FB6"/>
    <w:rsid w:val="00F92FEB"/>
    <w:rsid w:val="00F932EA"/>
    <w:rsid w:val="00F935BF"/>
    <w:rsid w:val="00F93820"/>
    <w:rsid w:val="00F93B76"/>
    <w:rsid w:val="00F93C29"/>
    <w:rsid w:val="00F93E85"/>
    <w:rsid w:val="00F94283"/>
    <w:rsid w:val="00F94614"/>
    <w:rsid w:val="00F94AC6"/>
    <w:rsid w:val="00F94BC3"/>
    <w:rsid w:val="00F94BD7"/>
    <w:rsid w:val="00F94C5C"/>
    <w:rsid w:val="00F94CD0"/>
    <w:rsid w:val="00F94DE3"/>
    <w:rsid w:val="00F95362"/>
    <w:rsid w:val="00F9539B"/>
    <w:rsid w:val="00F955A9"/>
    <w:rsid w:val="00F95672"/>
    <w:rsid w:val="00F95B5F"/>
    <w:rsid w:val="00F964D1"/>
    <w:rsid w:val="00F96896"/>
    <w:rsid w:val="00F968C0"/>
    <w:rsid w:val="00F96958"/>
    <w:rsid w:val="00F96BE9"/>
    <w:rsid w:val="00F96F29"/>
    <w:rsid w:val="00F97158"/>
    <w:rsid w:val="00F97AED"/>
    <w:rsid w:val="00F97C2D"/>
    <w:rsid w:val="00F97CD2"/>
    <w:rsid w:val="00FA010A"/>
    <w:rsid w:val="00FA0158"/>
    <w:rsid w:val="00FA0897"/>
    <w:rsid w:val="00FA0AE7"/>
    <w:rsid w:val="00FA0D99"/>
    <w:rsid w:val="00FA11E8"/>
    <w:rsid w:val="00FA1550"/>
    <w:rsid w:val="00FA19CE"/>
    <w:rsid w:val="00FA1C8D"/>
    <w:rsid w:val="00FA1CE2"/>
    <w:rsid w:val="00FA20C6"/>
    <w:rsid w:val="00FA28A1"/>
    <w:rsid w:val="00FA2A86"/>
    <w:rsid w:val="00FA2B8A"/>
    <w:rsid w:val="00FA2B90"/>
    <w:rsid w:val="00FA2BA4"/>
    <w:rsid w:val="00FA2C46"/>
    <w:rsid w:val="00FA2D8A"/>
    <w:rsid w:val="00FA376E"/>
    <w:rsid w:val="00FA39BB"/>
    <w:rsid w:val="00FA3CC7"/>
    <w:rsid w:val="00FA3CF6"/>
    <w:rsid w:val="00FA4393"/>
    <w:rsid w:val="00FA4731"/>
    <w:rsid w:val="00FA47D6"/>
    <w:rsid w:val="00FA4FC4"/>
    <w:rsid w:val="00FA509C"/>
    <w:rsid w:val="00FA58A9"/>
    <w:rsid w:val="00FA5965"/>
    <w:rsid w:val="00FA5A81"/>
    <w:rsid w:val="00FA5AFC"/>
    <w:rsid w:val="00FA5C24"/>
    <w:rsid w:val="00FA6595"/>
    <w:rsid w:val="00FA6A12"/>
    <w:rsid w:val="00FA6EB1"/>
    <w:rsid w:val="00FA7085"/>
    <w:rsid w:val="00FA7196"/>
    <w:rsid w:val="00FA7234"/>
    <w:rsid w:val="00FA7D3D"/>
    <w:rsid w:val="00FA7E05"/>
    <w:rsid w:val="00FB0325"/>
    <w:rsid w:val="00FB0364"/>
    <w:rsid w:val="00FB0465"/>
    <w:rsid w:val="00FB0523"/>
    <w:rsid w:val="00FB088E"/>
    <w:rsid w:val="00FB0DE6"/>
    <w:rsid w:val="00FB10DB"/>
    <w:rsid w:val="00FB1492"/>
    <w:rsid w:val="00FB1518"/>
    <w:rsid w:val="00FB15A6"/>
    <w:rsid w:val="00FB15B7"/>
    <w:rsid w:val="00FB1651"/>
    <w:rsid w:val="00FB1934"/>
    <w:rsid w:val="00FB238D"/>
    <w:rsid w:val="00FB25D8"/>
    <w:rsid w:val="00FB2626"/>
    <w:rsid w:val="00FB2704"/>
    <w:rsid w:val="00FB29C9"/>
    <w:rsid w:val="00FB2B0F"/>
    <w:rsid w:val="00FB2C79"/>
    <w:rsid w:val="00FB3133"/>
    <w:rsid w:val="00FB33EA"/>
    <w:rsid w:val="00FB342D"/>
    <w:rsid w:val="00FB3579"/>
    <w:rsid w:val="00FB3674"/>
    <w:rsid w:val="00FB36D4"/>
    <w:rsid w:val="00FB380E"/>
    <w:rsid w:val="00FB3962"/>
    <w:rsid w:val="00FB3DAD"/>
    <w:rsid w:val="00FB4248"/>
    <w:rsid w:val="00FB44C2"/>
    <w:rsid w:val="00FB46C8"/>
    <w:rsid w:val="00FB4929"/>
    <w:rsid w:val="00FB4E50"/>
    <w:rsid w:val="00FB539D"/>
    <w:rsid w:val="00FB5588"/>
    <w:rsid w:val="00FB55DC"/>
    <w:rsid w:val="00FB5604"/>
    <w:rsid w:val="00FB582D"/>
    <w:rsid w:val="00FB5A74"/>
    <w:rsid w:val="00FB5B0E"/>
    <w:rsid w:val="00FB5CC3"/>
    <w:rsid w:val="00FB6234"/>
    <w:rsid w:val="00FB63AC"/>
    <w:rsid w:val="00FB67F4"/>
    <w:rsid w:val="00FB68B7"/>
    <w:rsid w:val="00FB6D22"/>
    <w:rsid w:val="00FB6FC0"/>
    <w:rsid w:val="00FB6FDF"/>
    <w:rsid w:val="00FB7085"/>
    <w:rsid w:val="00FB7758"/>
    <w:rsid w:val="00FB795F"/>
    <w:rsid w:val="00FB7AF3"/>
    <w:rsid w:val="00FB7C7D"/>
    <w:rsid w:val="00FB7E07"/>
    <w:rsid w:val="00FB7E18"/>
    <w:rsid w:val="00FB7E77"/>
    <w:rsid w:val="00FB7EA7"/>
    <w:rsid w:val="00FC0207"/>
    <w:rsid w:val="00FC065B"/>
    <w:rsid w:val="00FC0A34"/>
    <w:rsid w:val="00FC0B08"/>
    <w:rsid w:val="00FC0B1F"/>
    <w:rsid w:val="00FC0F33"/>
    <w:rsid w:val="00FC1311"/>
    <w:rsid w:val="00FC13F6"/>
    <w:rsid w:val="00FC1710"/>
    <w:rsid w:val="00FC1803"/>
    <w:rsid w:val="00FC1CE5"/>
    <w:rsid w:val="00FC1E0D"/>
    <w:rsid w:val="00FC1E24"/>
    <w:rsid w:val="00FC1F35"/>
    <w:rsid w:val="00FC1F6C"/>
    <w:rsid w:val="00FC21DF"/>
    <w:rsid w:val="00FC238B"/>
    <w:rsid w:val="00FC25C9"/>
    <w:rsid w:val="00FC26A4"/>
    <w:rsid w:val="00FC270C"/>
    <w:rsid w:val="00FC2C81"/>
    <w:rsid w:val="00FC2C87"/>
    <w:rsid w:val="00FC2E94"/>
    <w:rsid w:val="00FC3194"/>
    <w:rsid w:val="00FC3272"/>
    <w:rsid w:val="00FC32BF"/>
    <w:rsid w:val="00FC32ED"/>
    <w:rsid w:val="00FC3459"/>
    <w:rsid w:val="00FC358E"/>
    <w:rsid w:val="00FC35B5"/>
    <w:rsid w:val="00FC3AAC"/>
    <w:rsid w:val="00FC4103"/>
    <w:rsid w:val="00FC419C"/>
    <w:rsid w:val="00FC43DC"/>
    <w:rsid w:val="00FC4B5F"/>
    <w:rsid w:val="00FC4D7F"/>
    <w:rsid w:val="00FC52A9"/>
    <w:rsid w:val="00FC5460"/>
    <w:rsid w:val="00FC574E"/>
    <w:rsid w:val="00FC586A"/>
    <w:rsid w:val="00FC59C5"/>
    <w:rsid w:val="00FC6243"/>
    <w:rsid w:val="00FC62D1"/>
    <w:rsid w:val="00FC6CDE"/>
    <w:rsid w:val="00FC6D23"/>
    <w:rsid w:val="00FC6EE5"/>
    <w:rsid w:val="00FC764A"/>
    <w:rsid w:val="00FC7A76"/>
    <w:rsid w:val="00FC7AAB"/>
    <w:rsid w:val="00FC7AD3"/>
    <w:rsid w:val="00FC7B78"/>
    <w:rsid w:val="00FC7B90"/>
    <w:rsid w:val="00FC7C16"/>
    <w:rsid w:val="00FC7C4C"/>
    <w:rsid w:val="00FC7FD1"/>
    <w:rsid w:val="00FD03C3"/>
    <w:rsid w:val="00FD040D"/>
    <w:rsid w:val="00FD0675"/>
    <w:rsid w:val="00FD08DD"/>
    <w:rsid w:val="00FD09D4"/>
    <w:rsid w:val="00FD0C05"/>
    <w:rsid w:val="00FD1018"/>
    <w:rsid w:val="00FD137C"/>
    <w:rsid w:val="00FD1B7F"/>
    <w:rsid w:val="00FD1E3C"/>
    <w:rsid w:val="00FD25E3"/>
    <w:rsid w:val="00FD265A"/>
    <w:rsid w:val="00FD267E"/>
    <w:rsid w:val="00FD2BE3"/>
    <w:rsid w:val="00FD2E54"/>
    <w:rsid w:val="00FD33F1"/>
    <w:rsid w:val="00FD357E"/>
    <w:rsid w:val="00FD36A2"/>
    <w:rsid w:val="00FD36A4"/>
    <w:rsid w:val="00FD3851"/>
    <w:rsid w:val="00FD386D"/>
    <w:rsid w:val="00FD3AC5"/>
    <w:rsid w:val="00FD3C60"/>
    <w:rsid w:val="00FD3C87"/>
    <w:rsid w:val="00FD3F26"/>
    <w:rsid w:val="00FD3F7C"/>
    <w:rsid w:val="00FD413D"/>
    <w:rsid w:val="00FD4F05"/>
    <w:rsid w:val="00FD5047"/>
    <w:rsid w:val="00FD51E9"/>
    <w:rsid w:val="00FD51F1"/>
    <w:rsid w:val="00FD5209"/>
    <w:rsid w:val="00FD523B"/>
    <w:rsid w:val="00FD52C5"/>
    <w:rsid w:val="00FD5425"/>
    <w:rsid w:val="00FD571B"/>
    <w:rsid w:val="00FD5743"/>
    <w:rsid w:val="00FD5C37"/>
    <w:rsid w:val="00FD5C4E"/>
    <w:rsid w:val="00FD662C"/>
    <w:rsid w:val="00FD6847"/>
    <w:rsid w:val="00FD6A98"/>
    <w:rsid w:val="00FD6B89"/>
    <w:rsid w:val="00FD6D16"/>
    <w:rsid w:val="00FD6E59"/>
    <w:rsid w:val="00FD700D"/>
    <w:rsid w:val="00FD7CD8"/>
    <w:rsid w:val="00FD7FAC"/>
    <w:rsid w:val="00FD7FE7"/>
    <w:rsid w:val="00FE05C5"/>
    <w:rsid w:val="00FE0A80"/>
    <w:rsid w:val="00FE0AE8"/>
    <w:rsid w:val="00FE0E5F"/>
    <w:rsid w:val="00FE0F05"/>
    <w:rsid w:val="00FE13CE"/>
    <w:rsid w:val="00FE1595"/>
    <w:rsid w:val="00FE1AB6"/>
    <w:rsid w:val="00FE203E"/>
    <w:rsid w:val="00FE2228"/>
    <w:rsid w:val="00FE242A"/>
    <w:rsid w:val="00FE3049"/>
    <w:rsid w:val="00FE3493"/>
    <w:rsid w:val="00FE3506"/>
    <w:rsid w:val="00FE35DD"/>
    <w:rsid w:val="00FE3680"/>
    <w:rsid w:val="00FE3B51"/>
    <w:rsid w:val="00FE41EE"/>
    <w:rsid w:val="00FE4362"/>
    <w:rsid w:val="00FE456A"/>
    <w:rsid w:val="00FE47FE"/>
    <w:rsid w:val="00FE485E"/>
    <w:rsid w:val="00FE49DF"/>
    <w:rsid w:val="00FE4B19"/>
    <w:rsid w:val="00FE4F86"/>
    <w:rsid w:val="00FE4FB7"/>
    <w:rsid w:val="00FE4FF8"/>
    <w:rsid w:val="00FE5887"/>
    <w:rsid w:val="00FE593E"/>
    <w:rsid w:val="00FE596F"/>
    <w:rsid w:val="00FE601B"/>
    <w:rsid w:val="00FE6191"/>
    <w:rsid w:val="00FE6192"/>
    <w:rsid w:val="00FE6329"/>
    <w:rsid w:val="00FE6394"/>
    <w:rsid w:val="00FE63D4"/>
    <w:rsid w:val="00FE67A2"/>
    <w:rsid w:val="00FE6816"/>
    <w:rsid w:val="00FE682B"/>
    <w:rsid w:val="00FE6924"/>
    <w:rsid w:val="00FE6B66"/>
    <w:rsid w:val="00FE6F1E"/>
    <w:rsid w:val="00FE717A"/>
    <w:rsid w:val="00FE7281"/>
    <w:rsid w:val="00FE7283"/>
    <w:rsid w:val="00FE72C1"/>
    <w:rsid w:val="00FE755D"/>
    <w:rsid w:val="00FE7A90"/>
    <w:rsid w:val="00FE7EDE"/>
    <w:rsid w:val="00FE7FF1"/>
    <w:rsid w:val="00FF03A6"/>
    <w:rsid w:val="00FF043D"/>
    <w:rsid w:val="00FF04DD"/>
    <w:rsid w:val="00FF0578"/>
    <w:rsid w:val="00FF057C"/>
    <w:rsid w:val="00FF0628"/>
    <w:rsid w:val="00FF0683"/>
    <w:rsid w:val="00FF06D5"/>
    <w:rsid w:val="00FF07B6"/>
    <w:rsid w:val="00FF09CE"/>
    <w:rsid w:val="00FF0AD3"/>
    <w:rsid w:val="00FF0B38"/>
    <w:rsid w:val="00FF0B86"/>
    <w:rsid w:val="00FF0D3C"/>
    <w:rsid w:val="00FF161D"/>
    <w:rsid w:val="00FF1941"/>
    <w:rsid w:val="00FF1BBF"/>
    <w:rsid w:val="00FF229E"/>
    <w:rsid w:val="00FF2397"/>
    <w:rsid w:val="00FF23AC"/>
    <w:rsid w:val="00FF2541"/>
    <w:rsid w:val="00FF2751"/>
    <w:rsid w:val="00FF27B2"/>
    <w:rsid w:val="00FF27D0"/>
    <w:rsid w:val="00FF28E7"/>
    <w:rsid w:val="00FF2C2C"/>
    <w:rsid w:val="00FF2E82"/>
    <w:rsid w:val="00FF2ECA"/>
    <w:rsid w:val="00FF3186"/>
    <w:rsid w:val="00FF3380"/>
    <w:rsid w:val="00FF3677"/>
    <w:rsid w:val="00FF399F"/>
    <w:rsid w:val="00FF3AED"/>
    <w:rsid w:val="00FF3F61"/>
    <w:rsid w:val="00FF426C"/>
    <w:rsid w:val="00FF4307"/>
    <w:rsid w:val="00FF43C4"/>
    <w:rsid w:val="00FF4BB9"/>
    <w:rsid w:val="00FF543C"/>
    <w:rsid w:val="00FF5733"/>
    <w:rsid w:val="00FF5795"/>
    <w:rsid w:val="00FF5962"/>
    <w:rsid w:val="00FF5E18"/>
    <w:rsid w:val="00FF6247"/>
    <w:rsid w:val="00FF6288"/>
    <w:rsid w:val="00FF6714"/>
    <w:rsid w:val="00FF6772"/>
    <w:rsid w:val="00FF6DE7"/>
    <w:rsid w:val="00FF6DFC"/>
    <w:rsid w:val="00FF6F6E"/>
    <w:rsid w:val="00FF712A"/>
    <w:rsid w:val="00FF712E"/>
    <w:rsid w:val="00FF7203"/>
    <w:rsid w:val="00FF762F"/>
    <w:rsid w:val="00FF791C"/>
    <w:rsid w:val="00FF79EC"/>
    <w:rsid w:val="00FF7DDE"/>
    <w:rsid w:val="00FF7DF6"/>
    <w:rsid w:val="00FF7E7E"/>
    <w:rsid w:val="012A6A1D"/>
    <w:rsid w:val="01362D09"/>
    <w:rsid w:val="01422050"/>
    <w:rsid w:val="01657609"/>
    <w:rsid w:val="01692C43"/>
    <w:rsid w:val="016F0F98"/>
    <w:rsid w:val="01746E05"/>
    <w:rsid w:val="018F9368"/>
    <w:rsid w:val="01B03AF7"/>
    <w:rsid w:val="01CEBFB5"/>
    <w:rsid w:val="01FAE408"/>
    <w:rsid w:val="01FE71BE"/>
    <w:rsid w:val="0205AA89"/>
    <w:rsid w:val="0227A705"/>
    <w:rsid w:val="024CC739"/>
    <w:rsid w:val="0254E0ED"/>
    <w:rsid w:val="0257AE0C"/>
    <w:rsid w:val="0277D360"/>
    <w:rsid w:val="027BDCF1"/>
    <w:rsid w:val="0285168C"/>
    <w:rsid w:val="028AD8CE"/>
    <w:rsid w:val="028E8E6D"/>
    <w:rsid w:val="029896C6"/>
    <w:rsid w:val="0298D49E"/>
    <w:rsid w:val="02ABD13C"/>
    <w:rsid w:val="02BEFEE2"/>
    <w:rsid w:val="02FAF486"/>
    <w:rsid w:val="03217E05"/>
    <w:rsid w:val="0330EAE1"/>
    <w:rsid w:val="03412D52"/>
    <w:rsid w:val="03537A03"/>
    <w:rsid w:val="036A3B41"/>
    <w:rsid w:val="038BFB77"/>
    <w:rsid w:val="03908DA4"/>
    <w:rsid w:val="03986ABA"/>
    <w:rsid w:val="03A26918"/>
    <w:rsid w:val="03A47EE0"/>
    <w:rsid w:val="03A68DD2"/>
    <w:rsid w:val="03A7C9E3"/>
    <w:rsid w:val="03BDBF7F"/>
    <w:rsid w:val="03C7B82B"/>
    <w:rsid w:val="03DC9CA5"/>
    <w:rsid w:val="03E5F17D"/>
    <w:rsid w:val="03F30F2E"/>
    <w:rsid w:val="03F92ACC"/>
    <w:rsid w:val="0402AAAE"/>
    <w:rsid w:val="0413A88C"/>
    <w:rsid w:val="042D6B40"/>
    <w:rsid w:val="0448282F"/>
    <w:rsid w:val="044DA1AA"/>
    <w:rsid w:val="0462E98F"/>
    <w:rsid w:val="0476EFF0"/>
    <w:rsid w:val="0485FBDF"/>
    <w:rsid w:val="048AC824"/>
    <w:rsid w:val="04C6E096"/>
    <w:rsid w:val="04EFE1EE"/>
    <w:rsid w:val="051A92AA"/>
    <w:rsid w:val="051F972A"/>
    <w:rsid w:val="0529846C"/>
    <w:rsid w:val="052A4B88"/>
    <w:rsid w:val="05377297"/>
    <w:rsid w:val="05386B7E"/>
    <w:rsid w:val="0555E1B3"/>
    <w:rsid w:val="056246B4"/>
    <w:rsid w:val="059DA133"/>
    <w:rsid w:val="05A34C2C"/>
    <w:rsid w:val="05AAE531"/>
    <w:rsid w:val="05B1A8B5"/>
    <w:rsid w:val="05BE3B6A"/>
    <w:rsid w:val="05E22992"/>
    <w:rsid w:val="05E9337A"/>
    <w:rsid w:val="05F5F489"/>
    <w:rsid w:val="060A2151"/>
    <w:rsid w:val="060F7385"/>
    <w:rsid w:val="0642544A"/>
    <w:rsid w:val="0650815E"/>
    <w:rsid w:val="06535B71"/>
    <w:rsid w:val="065FB02E"/>
    <w:rsid w:val="06A535DF"/>
    <w:rsid w:val="06B78FDD"/>
    <w:rsid w:val="06BAA495"/>
    <w:rsid w:val="06BE0BB2"/>
    <w:rsid w:val="06C562CF"/>
    <w:rsid w:val="06CBBBC3"/>
    <w:rsid w:val="06D9818F"/>
    <w:rsid w:val="06F3222B"/>
    <w:rsid w:val="0701AD82"/>
    <w:rsid w:val="0701D3E0"/>
    <w:rsid w:val="070FBD70"/>
    <w:rsid w:val="072BBA90"/>
    <w:rsid w:val="073EC235"/>
    <w:rsid w:val="074954EA"/>
    <w:rsid w:val="075C2E92"/>
    <w:rsid w:val="07A83D84"/>
    <w:rsid w:val="07A936EB"/>
    <w:rsid w:val="07BF894E"/>
    <w:rsid w:val="07D5A5FC"/>
    <w:rsid w:val="07E9C934"/>
    <w:rsid w:val="080965E4"/>
    <w:rsid w:val="0817C421"/>
    <w:rsid w:val="08191930"/>
    <w:rsid w:val="083D7C84"/>
    <w:rsid w:val="0844F1D9"/>
    <w:rsid w:val="086BA3EC"/>
    <w:rsid w:val="0872C19B"/>
    <w:rsid w:val="0883C0AB"/>
    <w:rsid w:val="08B1773A"/>
    <w:rsid w:val="08D41F30"/>
    <w:rsid w:val="08E2257C"/>
    <w:rsid w:val="08E8CC14"/>
    <w:rsid w:val="090EA28B"/>
    <w:rsid w:val="092543E7"/>
    <w:rsid w:val="09304D28"/>
    <w:rsid w:val="0952666D"/>
    <w:rsid w:val="09679C59"/>
    <w:rsid w:val="0970A8A4"/>
    <w:rsid w:val="097497FA"/>
    <w:rsid w:val="0979F180"/>
    <w:rsid w:val="09A57C26"/>
    <w:rsid w:val="09B58489"/>
    <w:rsid w:val="09D49448"/>
    <w:rsid w:val="09F062E3"/>
    <w:rsid w:val="0A03B1E8"/>
    <w:rsid w:val="0A08E8C9"/>
    <w:rsid w:val="0A0B4526"/>
    <w:rsid w:val="0A170FAE"/>
    <w:rsid w:val="0A19BB81"/>
    <w:rsid w:val="0A1F15A6"/>
    <w:rsid w:val="0A40C515"/>
    <w:rsid w:val="0A4AF955"/>
    <w:rsid w:val="0A4E822F"/>
    <w:rsid w:val="0A654A47"/>
    <w:rsid w:val="0A76796B"/>
    <w:rsid w:val="0A7DBB2F"/>
    <w:rsid w:val="0A88FFD8"/>
    <w:rsid w:val="0A91AF36"/>
    <w:rsid w:val="0A9DC684"/>
    <w:rsid w:val="0AF70E65"/>
    <w:rsid w:val="0B00DAB9"/>
    <w:rsid w:val="0B0CF86E"/>
    <w:rsid w:val="0B2ADB90"/>
    <w:rsid w:val="0B2E2D20"/>
    <w:rsid w:val="0B321F90"/>
    <w:rsid w:val="0B6B1408"/>
    <w:rsid w:val="0B76B0DD"/>
    <w:rsid w:val="0B97A502"/>
    <w:rsid w:val="0BAEACE8"/>
    <w:rsid w:val="0BB381C5"/>
    <w:rsid w:val="0BBA4313"/>
    <w:rsid w:val="0BC79A3C"/>
    <w:rsid w:val="0BEF6252"/>
    <w:rsid w:val="0BF464D3"/>
    <w:rsid w:val="0C1AB7A4"/>
    <w:rsid w:val="0C4276C7"/>
    <w:rsid w:val="0C5A990C"/>
    <w:rsid w:val="0C5AFA8B"/>
    <w:rsid w:val="0C6C6CED"/>
    <w:rsid w:val="0C725163"/>
    <w:rsid w:val="0C7EA8EA"/>
    <w:rsid w:val="0CF75387"/>
    <w:rsid w:val="0D01B7F3"/>
    <w:rsid w:val="0D047661"/>
    <w:rsid w:val="0D12F618"/>
    <w:rsid w:val="0D2925BF"/>
    <w:rsid w:val="0D423F18"/>
    <w:rsid w:val="0D4CBDD2"/>
    <w:rsid w:val="0D66E250"/>
    <w:rsid w:val="0D6D22B4"/>
    <w:rsid w:val="0D74B78E"/>
    <w:rsid w:val="0D9E401C"/>
    <w:rsid w:val="0DA36018"/>
    <w:rsid w:val="0DA8AF74"/>
    <w:rsid w:val="0DBD21BE"/>
    <w:rsid w:val="0DBE3D21"/>
    <w:rsid w:val="0DC7F2F5"/>
    <w:rsid w:val="0DC8C16C"/>
    <w:rsid w:val="0DDCD459"/>
    <w:rsid w:val="0DF2DC8C"/>
    <w:rsid w:val="0E16C0EC"/>
    <w:rsid w:val="0E20B84E"/>
    <w:rsid w:val="0E257C93"/>
    <w:rsid w:val="0E402BC7"/>
    <w:rsid w:val="0E533771"/>
    <w:rsid w:val="0E5E5056"/>
    <w:rsid w:val="0E7E1105"/>
    <w:rsid w:val="0E855EB4"/>
    <w:rsid w:val="0E9539A3"/>
    <w:rsid w:val="0EB478BD"/>
    <w:rsid w:val="0EB847A6"/>
    <w:rsid w:val="0ED50E07"/>
    <w:rsid w:val="0EF0C48D"/>
    <w:rsid w:val="0EF79061"/>
    <w:rsid w:val="0F0F4012"/>
    <w:rsid w:val="0F11E6D9"/>
    <w:rsid w:val="0F40C2EB"/>
    <w:rsid w:val="0F4AFFE3"/>
    <w:rsid w:val="0F77701B"/>
    <w:rsid w:val="0F78A4BA"/>
    <w:rsid w:val="0F79F05A"/>
    <w:rsid w:val="0F83A16E"/>
    <w:rsid w:val="0F868F50"/>
    <w:rsid w:val="0F912C30"/>
    <w:rsid w:val="0FA23FF0"/>
    <w:rsid w:val="0FA6DAEA"/>
    <w:rsid w:val="0FAFDCCA"/>
    <w:rsid w:val="0FB2C46F"/>
    <w:rsid w:val="0FB4F3E6"/>
    <w:rsid w:val="0FC3F406"/>
    <w:rsid w:val="0FC68EC2"/>
    <w:rsid w:val="0FCB1BA0"/>
    <w:rsid w:val="0FD88E5C"/>
    <w:rsid w:val="0FEDD076"/>
    <w:rsid w:val="1000DC69"/>
    <w:rsid w:val="1019CB7A"/>
    <w:rsid w:val="103101D2"/>
    <w:rsid w:val="10311BFF"/>
    <w:rsid w:val="103EFF91"/>
    <w:rsid w:val="104840A5"/>
    <w:rsid w:val="104DF053"/>
    <w:rsid w:val="10AAA6D9"/>
    <w:rsid w:val="10C833EA"/>
    <w:rsid w:val="10CD0D33"/>
    <w:rsid w:val="10D66AD0"/>
    <w:rsid w:val="10D89434"/>
    <w:rsid w:val="10EF638E"/>
    <w:rsid w:val="1103EA78"/>
    <w:rsid w:val="110E7461"/>
    <w:rsid w:val="11207AA4"/>
    <w:rsid w:val="1125CA96"/>
    <w:rsid w:val="1139A0E3"/>
    <w:rsid w:val="1142BB28"/>
    <w:rsid w:val="11745EBD"/>
    <w:rsid w:val="1180B66E"/>
    <w:rsid w:val="11954706"/>
    <w:rsid w:val="11AACB0B"/>
    <w:rsid w:val="11CA0CD8"/>
    <w:rsid w:val="11DEFBE7"/>
    <w:rsid w:val="12023754"/>
    <w:rsid w:val="120670B0"/>
    <w:rsid w:val="121092FE"/>
    <w:rsid w:val="12181668"/>
    <w:rsid w:val="12200CC8"/>
    <w:rsid w:val="1234F282"/>
    <w:rsid w:val="1244CEAB"/>
    <w:rsid w:val="12474373"/>
    <w:rsid w:val="124FD984"/>
    <w:rsid w:val="125DBA5C"/>
    <w:rsid w:val="12897C4B"/>
    <w:rsid w:val="128E20CC"/>
    <w:rsid w:val="129111CD"/>
    <w:rsid w:val="12949900"/>
    <w:rsid w:val="12A2DCE1"/>
    <w:rsid w:val="12B0997F"/>
    <w:rsid w:val="12C26013"/>
    <w:rsid w:val="12E0CC21"/>
    <w:rsid w:val="12FA6829"/>
    <w:rsid w:val="13178867"/>
    <w:rsid w:val="132484F6"/>
    <w:rsid w:val="13364EE2"/>
    <w:rsid w:val="1343BD3A"/>
    <w:rsid w:val="136B3467"/>
    <w:rsid w:val="13743066"/>
    <w:rsid w:val="1377EAEB"/>
    <w:rsid w:val="138427FC"/>
    <w:rsid w:val="138743F6"/>
    <w:rsid w:val="139A3866"/>
    <w:rsid w:val="13BCE582"/>
    <w:rsid w:val="13D69F0F"/>
    <w:rsid w:val="13E3B13E"/>
    <w:rsid w:val="13E8F423"/>
    <w:rsid w:val="13F12DCB"/>
    <w:rsid w:val="13FD2A75"/>
    <w:rsid w:val="1440FD59"/>
    <w:rsid w:val="144FA15E"/>
    <w:rsid w:val="145CDD82"/>
    <w:rsid w:val="14C6E102"/>
    <w:rsid w:val="14DFF4FD"/>
    <w:rsid w:val="14E00F39"/>
    <w:rsid w:val="14FC0EFC"/>
    <w:rsid w:val="14FCB077"/>
    <w:rsid w:val="14FF7CFC"/>
    <w:rsid w:val="150963EF"/>
    <w:rsid w:val="152917B5"/>
    <w:rsid w:val="1534A27F"/>
    <w:rsid w:val="153B8137"/>
    <w:rsid w:val="153ED6BF"/>
    <w:rsid w:val="1542B2E5"/>
    <w:rsid w:val="1563D5A8"/>
    <w:rsid w:val="1565C8F7"/>
    <w:rsid w:val="157CCA8D"/>
    <w:rsid w:val="1583517C"/>
    <w:rsid w:val="1595709C"/>
    <w:rsid w:val="159D1040"/>
    <w:rsid w:val="159D8217"/>
    <w:rsid w:val="15AEB64C"/>
    <w:rsid w:val="15B10931"/>
    <w:rsid w:val="15BDD7AA"/>
    <w:rsid w:val="15D712EC"/>
    <w:rsid w:val="15EBD326"/>
    <w:rsid w:val="16346CCA"/>
    <w:rsid w:val="163B2C6A"/>
    <w:rsid w:val="164FC3CF"/>
    <w:rsid w:val="16601C9E"/>
    <w:rsid w:val="168BFB4F"/>
    <w:rsid w:val="1690AD25"/>
    <w:rsid w:val="169FD5A3"/>
    <w:rsid w:val="16A9B5DF"/>
    <w:rsid w:val="16B36F7A"/>
    <w:rsid w:val="16BBAB39"/>
    <w:rsid w:val="1714D257"/>
    <w:rsid w:val="173027AC"/>
    <w:rsid w:val="173F17EA"/>
    <w:rsid w:val="174772D7"/>
    <w:rsid w:val="175437C5"/>
    <w:rsid w:val="17554246"/>
    <w:rsid w:val="175D870A"/>
    <w:rsid w:val="17811E53"/>
    <w:rsid w:val="178C4896"/>
    <w:rsid w:val="179C14DD"/>
    <w:rsid w:val="17AFA0FD"/>
    <w:rsid w:val="17BBB042"/>
    <w:rsid w:val="17BBB0D5"/>
    <w:rsid w:val="17C11706"/>
    <w:rsid w:val="17C66F7E"/>
    <w:rsid w:val="17D929B5"/>
    <w:rsid w:val="17E68B28"/>
    <w:rsid w:val="17EEB039"/>
    <w:rsid w:val="17F3D7E1"/>
    <w:rsid w:val="18080D28"/>
    <w:rsid w:val="180BC63A"/>
    <w:rsid w:val="1834650D"/>
    <w:rsid w:val="184E3AB2"/>
    <w:rsid w:val="187A4429"/>
    <w:rsid w:val="188908AD"/>
    <w:rsid w:val="1890D3A1"/>
    <w:rsid w:val="18948994"/>
    <w:rsid w:val="189ED4DF"/>
    <w:rsid w:val="18AAD0A4"/>
    <w:rsid w:val="18AFBB83"/>
    <w:rsid w:val="18B6D0FE"/>
    <w:rsid w:val="18C26C98"/>
    <w:rsid w:val="18D18F67"/>
    <w:rsid w:val="18DCC4DE"/>
    <w:rsid w:val="18E0381A"/>
    <w:rsid w:val="18E151EB"/>
    <w:rsid w:val="18E34AAE"/>
    <w:rsid w:val="19039C78"/>
    <w:rsid w:val="1919B8F1"/>
    <w:rsid w:val="192008AC"/>
    <w:rsid w:val="192E3BDF"/>
    <w:rsid w:val="194D5371"/>
    <w:rsid w:val="197EE25F"/>
    <w:rsid w:val="197F67C2"/>
    <w:rsid w:val="199C3441"/>
    <w:rsid w:val="19AFA835"/>
    <w:rsid w:val="19C2A28F"/>
    <w:rsid w:val="19CECE8C"/>
    <w:rsid w:val="19DAFD47"/>
    <w:rsid w:val="19ECAF23"/>
    <w:rsid w:val="19F3C2F3"/>
    <w:rsid w:val="1A30DE08"/>
    <w:rsid w:val="1A365535"/>
    <w:rsid w:val="1A528829"/>
    <w:rsid w:val="1A547A02"/>
    <w:rsid w:val="1A74673E"/>
    <w:rsid w:val="1AB3847F"/>
    <w:rsid w:val="1ABAFFF7"/>
    <w:rsid w:val="1AC8E1B0"/>
    <w:rsid w:val="1AE24161"/>
    <w:rsid w:val="1AFBD59A"/>
    <w:rsid w:val="1B0E8318"/>
    <w:rsid w:val="1B1050F1"/>
    <w:rsid w:val="1B159B40"/>
    <w:rsid w:val="1B271F09"/>
    <w:rsid w:val="1B27A7AC"/>
    <w:rsid w:val="1B381518"/>
    <w:rsid w:val="1B46CC6C"/>
    <w:rsid w:val="1B4B048D"/>
    <w:rsid w:val="1B70AA24"/>
    <w:rsid w:val="1B9471FE"/>
    <w:rsid w:val="1BB841DC"/>
    <w:rsid w:val="1BD1E3E0"/>
    <w:rsid w:val="1BDBFF72"/>
    <w:rsid w:val="1BFE959E"/>
    <w:rsid w:val="1C2CCDB7"/>
    <w:rsid w:val="1C4F43FA"/>
    <w:rsid w:val="1C6D1E6A"/>
    <w:rsid w:val="1C6D589F"/>
    <w:rsid w:val="1C8746D7"/>
    <w:rsid w:val="1C899BC9"/>
    <w:rsid w:val="1C8E2F37"/>
    <w:rsid w:val="1C96EC44"/>
    <w:rsid w:val="1CA12C9A"/>
    <w:rsid w:val="1CAD1C20"/>
    <w:rsid w:val="1CBDAFDB"/>
    <w:rsid w:val="1CC0A0F3"/>
    <w:rsid w:val="1CC77652"/>
    <w:rsid w:val="1D091874"/>
    <w:rsid w:val="1D2C4AF8"/>
    <w:rsid w:val="1D300AF8"/>
    <w:rsid w:val="1D572111"/>
    <w:rsid w:val="1D5F0D7C"/>
    <w:rsid w:val="1D6A2EB4"/>
    <w:rsid w:val="1D8E1E50"/>
    <w:rsid w:val="1D8EED4F"/>
    <w:rsid w:val="1D8F3DBF"/>
    <w:rsid w:val="1D9F238E"/>
    <w:rsid w:val="1DA09076"/>
    <w:rsid w:val="1DA5AE5B"/>
    <w:rsid w:val="1DB1B3F5"/>
    <w:rsid w:val="1DB4EC15"/>
    <w:rsid w:val="1DD0B73F"/>
    <w:rsid w:val="1DD92149"/>
    <w:rsid w:val="1DE2DF66"/>
    <w:rsid w:val="1DE9E555"/>
    <w:rsid w:val="1E2A56D9"/>
    <w:rsid w:val="1E2F6E7E"/>
    <w:rsid w:val="1E615626"/>
    <w:rsid w:val="1E673CB2"/>
    <w:rsid w:val="1E8E1D1C"/>
    <w:rsid w:val="1E981C30"/>
    <w:rsid w:val="1EB5FD19"/>
    <w:rsid w:val="1EE88571"/>
    <w:rsid w:val="1EEE99DF"/>
    <w:rsid w:val="1F1A8645"/>
    <w:rsid w:val="1F277929"/>
    <w:rsid w:val="1F35E3BD"/>
    <w:rsid w:val="1F5FB962"/>
    <w:rsid w:val="1FB4F6D6"/>
    <w:rsid w:val="1FB8CFD4"/>
    <w:rsid w:val="1FBAC8B2"/>
    <w:rsid w:val="1FC2C9BE"/>
    <w:rsid w:val="1FCD440C"/>
    <w:rsid w:val="1FCDD923"/>
    <w:rsid w:val="1FE1D510"/>
    <w:rsid w:val="1FE202CB"/>
    <w:rsid w:val="1FF92DA6"/>
    <w:rsid w:val="201C2EE1"/>
    <w:rsid w:val="203C858D"/>
    <w:rsid w:val="207D4CE1"/>
    <w:rsid w:val="20957F4E"/>
    <w:rsid w:val="209CA900"/>
    <w:rsid w:val="20AC2C29"/>
    <w:rsid w:val="20BEEDAB"/>
    <w:rsid w:val="20EA831F"/>
    <w:rsid w:val="20F29E81"/>
    <w:rsid w:val="20F80277"/>
    <w:rsid w:val="2103DFFF"/>
    <w:rsid w:val="2107089D"/>
    <w:rsid w:val="2114D34C"/>
    <w:rsid w:val="2135350F"/>
    <w:rsid w:val="213D402F"/>
    <w:rsid w:val="2147B982"/>
    <w:rsid w:val="215CCC57"/>
    <w:rsid w:val="21604E62"/>
    <w:rsid w:val="21648389"/>
    <w:rsid w:val="2165E673"/>
    <w:rsid w:val="21690922"/>
    <w:rsid w:val="2174189F"/>
    <w:rsid w:val="2176A5D3"/>
    <w:rsid w:val="217B7BF4"/>
    <w:rsid w:val="2183D362"/>
    <w:rsid w:val="218D61FD"/>
    <w:rsid w:val="21B2B513"/>
    <w:rsid w:val="21B414C0"/>
    <w:rsid w:val="21DF4A18"/>
    <w:rsid w:val="21DF884E"/>
    <w:rsid w:val="220E73A8"/>
    <w:rsid w:val="22282D49"/>
    <w:rsid w:val="2235D5FA"/>
    <w:rsid w:val="223B5BD1"/>
    <w:rsid w:val="22471B12"/>
    <w:rsid w:val="225A14B4"/>
    <w:rsid w:val="2279EE3C"/>
    <w:rsid w:val="227BFE65"/>
    <w:rsid w:val="22A7DD2C"/>
    <w:rsid w:val="22A94CB6"/>
    <w:rsid w:val="22AF8BF0"/>
    <w:rsid w:val="22C69ABD"/>
    <w:rsid w:val="22E46845"/>
    <w:rsid w:val="22FA5C26"/>
    <w:rsid w:val="23166D80"/>
    <w:rsid w:val="231F51A9"/>
    <w:rsid w:val="232447ED"/>
    <w:rsid w:val="2338072E"/>
    <w:rsid w:val="2355CD32"/>
    <w:rsid w:val="235D8F13"/>
    <w:rsid w:val="2366BA84"/>
    <w:rsid w:val="236C1E48"/>
    <w:rsid w:val="239D598C"/>
    <w:rsid w:val="23ADCB15"/>
    <w:rsid w:val="23C27A49"/>
    <w:rsid w:val="23C71029"/>
    <w:rsid w:val="23FF0622"/>
    <w:rsid w:val="2401D1E6"/>
    <w:rsid w:val="24207388"/>
    <w:rsid w:val="242B9790"/>
    <w:rsid w:val="24345971"/>
    <w:rsid w:val="24476913"/>
    <w:rsid w:val="2447F1B3"/>
    <w:rsid w:val="245177D3"/>
    <w:rsid w:val="2465209C"/>
    <w:rsid w:val="24675C14"/>
    <w:rsid w:val="247684AE"/>
    <w:rsid w:val="2481F3FC"/>
    <w:rsid w:val="249FCC32"/>
    <w:rsid w:val="24BE50D5"/>
    <w:rsid w:val="24BF42CE"/>
    <w:rsid w:val="24C258B5"/>
    <w:rsid w:val="24C60277"/>
    <w:rsid w:val="24C9DC2E"/>
    <w:rsid w:val="24D75F04"/>
    <w:rsid w:val="24E71CD9"/>
    <w:rsid w:val="24F1F1C6"/>
    <w:rsid w:val="24F75524"/>
    <w:rsid w:val="24F80A70"/>
    <w:rsid w:val="2516741C"/>
    <w:rsid w:val="2532CC38"/>
    <w:rsid w:val="2538C928"/>
    <w:rsid w:val="2540DA8A"/>
    <w:rsid w:val="254D0D05"/>
    <w:rsid w:val="2557375D"/>
    <w:rsid w:val="256F0CF7"/>
    <w:rsid w:val="257E0BAC"/>
    <w:rsid w:val="25809B6E"/>
    <w:rsid w:val="258431CF"/>
    <w:rsid w:val="258BBA4E"/>
    <w:rsid w:val="259CE89D"/>
    <w:rsid w:val="25B80769"/>
    <w:rsid w:val="25C8AABA"/>
    <w:rsid w:val="25CBB80E"/>
    <w:rsid w:val="25D39A20"/>
    <w:rsid w:val="25E8BF25"/>
    <w:rsid w:val="25EBD21C"/>
    <w:rsid w:val="25EDD519"/>
    <w:rsid w:val="25F383FE"/>
    <w:rsid w:val="260AD7BC"/>
    <w:rsid w:val="260D4034"/>
    <w:rsid w:val="26121124"/>
    <w:rsid w:val="2628E639"/>
    <w:rsid w:val="264231FA"/>
    <w:rsid w:val="264CFCA1"/>
    <w:rsid w:val="26513975"/>
    <w:rsid w:val="268C24F1"/>
    <w:rsid w:val="268F2D55"/>
    <w:rsid w:val="269B126A"/>
    <w:rsid w:val="26BDC07B"/>
    <w:rsid w:val="26D5C4E8"/>
    <w:rsid w:val="26FA8C92"/>
    <w:rsid w:val="27069DA8"/>
    <w:rsid w:val="2706A299"/>
    <w:rsid w:val="270B529D"/>
    <w:rsid w:val="272A48CE"/>
    <w:rsid w:val="272D512B"/>
    <w:rsid w:val="2732FF24"/>
    <w:rsid w:val="27348CF4"/>
    <w:rsid w:val="273D05D9"/>
    <w:rsid w:val="2746D98F"/>
    <w:rsid w:val="27522F51"/>
    <w:rsid w:val="275A6DF8"/>
    <w:rsid w:val="277EFB7B"/>
    <w:rsid w:val="2780E844"/>
    <w:rsid w:val="27B6A63B"/>
    <w:rsid w:val="27BA6197"/>
    <w:rsid w:val="27EBC618"/>
    <w:rsid w:val="27F9D1EF"/>
    <w:rsid w:val="28034902"/>
    <w:rsid w:val="280D42FD"/>
    <w:rsid w:val="281956F7"/>
    <w:rsid w:val="282C3FDD"/>
    <w:rsid w:val="2835A054"/>
    <w:rsid w:val="2839C541"/>
    <w:rsid w:val="283BAAD6"/>
    <w:rsid w:val="284FF0DE"/>
    <w:rsid w:val="287FB36F"/>
    <w:rsid w:val="2889A636"/>
    <w:rsid w:val="28B96A19"/>
    <w:rsid w:val="28BD7836"/>
    <w:rsid w:val="28C7B6E1"/>
    <w:rsid w:val="28D65001"/>
    <w:rsid w:val="28E5BAF3"/>
    <w:rsid w:val="2903A3C2"/>
    <w:rsid w:val="292CED95"/>
    <w:rsid w:val="2956E78C"/>
    <w:rsid w:val="295F2E13"/>
    <w:rsid w:val="2967B846"/>
    <w:rsid w:val="296C48FF"/>
    <w:rsid w:val="29A8B956"/>
    <w:rsid w:val="29BF55FA"/>
    <w:rsid w:val="29C600B9"/>
    <w:rsid w:val="29CD9FFF"/>
    <w:rsid w:val="29DA7051"/>
    <w:rsid w:val="29E6B04A"/>
    <w:rsid w:val="29E9A42F"/>
    <w:rsid w:val="29EDDF6E"/>
    <w:rsid w:val="2A19FC5F"/>
    <w:rsid w:val="2A236F2A"/>
    <w:rsid w:val="2A2E3432"/>
    <w:rsid w:val="2A374228"/>
    <w:rsid w:val="2A3CC0BB"/>
    <w:rsid w:val="2A4D8B58"/>
    <w:rsid w:val="2A4FDC94"/>
    <w:rsid w:val="2A537C86"/>
    <w:rsid w:val="2A701A64"/>
    <w:rsid w:val="2A7D3CCD"/>
    <w:rsid w:val="2ADCBD75"/>
    <w:rsid w:val="2AE06EEC"/>
    <w:rsid w:val="2AF034D8"/>
    <w:rsid w:val="2AF7C970"/>
    <w:rsid w:val="2AFE9F97"/>
    <w:rsid w:val="2B09C8F5"/>
    <w:rsid w:val="2B152A9C"/>
    <w:rsid w:val="2B16986B"/>
    <w:rsid w:val="2B568BAC"/>
    <w:rsid w:val="2B679F45"/>
    <w:rsid w:val="2B715238"/>
    <w:rsid w:val="2B766FDD"/>
    <w:rsid w:val="2B7783EE"/>
    <w:rsid w:val="2B874024"/>
    <w:rsid w:val="2B9752DB"/>
    <w:rsid w:val="2B9E3314"/>
    <w:rsid w:val="2BD000A6"/>
    <w:rsid w:val="2BE81E57"/>
    <w:rsid w:val="2C026DEB"/>
    <w:rsid w:val="2C16F6A7"/>
    <w:rsid w:val="2C231A36"/>
    <w:rsid w:val="2C7BAE9B"/>
    <w:rsid w:val="2C7CFC8A"/>
    <w:rsid w:val="2C8254F1"/>
    <w:rsid w:val="2C9256D4"/>
    <w:rsid w:val="2CAC89BB"/>
    <w:rsid w:val="2CBBBADC"/>
    <w:rsid w:val="2CC0E12F"/>
    <w:rsid w:val="2D1ACC30"/>
    <w:rsid w:val="2D28C97D"/>
    <w:rsid w:val="2D404063"/>
    <w:rsid w:val="2D755DD7"/>
    <w:rsid w:val="2D78BE28"/>
    <w:rsid w:val="2D98A855"/>
    <w:rsid w:val="2DA1F595"/>
    <w:rsid w:val="2DA2EC9E"/>
    <w:rsid w:val="2DB9C38E"/>
    <w:rsid w:val="2DBB1C5F"/>
    <w:rsid w:val="2DD49420"/>
    <w:rsid w:val="2DE15A15"/>
    <w:rsid w:val="2E31A295"/>
    <w:rsid w:val="2E6EA3A9"/>
    <w:rsid w:val="2E917EF7"/>
    <w:rsid w:val="2EA7BCC2"/>
    <w:rsid w:val="2EC7B59F"/>
    <w:rsid w:val="2ED5809C"/>
    <w:rsid w:val="2F100403"/>
    <w:rsid w:val="2F11772F"/>
    <w:rsid w:val="2F208F3E"/>
    <w:rsid w:val="2F222B6B"/>
    <w:rsid w:val="2F2D1C86"/>
    <w:rsid w:val="2F7F2285"/>
    <w:rsid w:val="2FA91E51"/>
    <w:rsid w:val="2FD79985"/>
    <w:rsid w:val="2FFB764E"/>
    <w:rsid w:val="3003ABD5"/>
    <w:rsid w:val="3009837C"/>
    <w:rsid w:val="300B45C7"/>
    <w:rsid w:val="30366455"/>
    <w:rsid w:val="3043A412"/>
    <w:rsid w:val="30566403"/>
    <w:rsid w:val="305AC213"/>
    <w:rsid w:val="30BF5C92"/>
    <w:rsid w:val="30C9D9AF"/>
    <w:rsid w:val="30D755FF"/>
    <w:rsid w:val="30E874A3"/>
    <w:rsid w:val="30F85BC9"/>
    <w:rsid w:val="3154B0C7"/>
    <w:rsid w:val="315F50EE"/>
    <w:rsid w:val="31791AF5"/>
    <w:rsid w:val="317B3DBA"/>
    <w:rsid w:val="319FCAB2"/>
    <w:rsid w:val="31A369EB"/>
    <w:rsid w:val="31BD052D"/>
    <w:rsid w:val="31C32967"/>
    <w:rsid w:val="3201B5EE"/>
    <w:rsid w:val="3211E216"/>
    <w:rsid w:val="322506F4"/>
    <w:rsid w:val="323EF581"/>
    <w:rsid w:val="32511559"/>
    <w:rsid w:val="3252AA11"/>
    <w:rsid w:val="32583D36"/>
    <w:rsid w:val="32716B2F"/>
    <w:rsid w:val="328CB144"/>
    <w:rsid w:val="32903131"/>
    <w:rsid w:val="32B74DC8"/>
    <w:rsid w:val="32DC5040"/>
    <w:rsid w:val="32EFDBF1"/>
    <w:rsid w:val="32FD2376"/>
    <w:rsid w:val="3303E804"/>
    <w:rsid w:val="330E340B"/>
    <w:rsid w:val="334D0F3F"/>
    <w:rsid w:val="33502780"/>
    <w:rsid w:val="33576B63"/>
    <w:rsid w:val="3357A6BA"/>
    <w:rsid w:val="33590FB5"/>
    <w:rsid w:val="33804E1E"/>
    <w:rsid w:val="33944307"/>
    <w:rsid w:val="3398DF03"/>
    <w:rsid w:val="33A9E709"/>
    <w:rsid w:val="33BCD21D"/>
    <w:rsid w:val="33E31204"/>
    <w:rsid w:val="33F8B002"/>
    <w:rsid w:val="3401EC42"/>
    <w:rsid w:val="3407B96A"/>
    <w:rsid w:val="3431ABCC"/>
    <w:rsid w:val="343FE24A"/>
    <w:rsid w:val="344988D0"/>
    <w:rsid w:val="344E47DF"/>
    <w:rsid w:val="34593B4D"/>
    <w:rsid w:val="348C7B2D"/>
    <w:rsid w:val="34B39500"/>
    <w:rsid w:val="34B7303F"/>
    <w:rsid w:val="34BC58F4"/>
    <w:rsid w:val="34C76F11"/>
    <w:rsid w:val="34CA3C4D"/>
    <w:rsid w:val="34FF2CE4"/>
    <w:rsid w:val="35107CF4"/>
    <w:rsid w:val="3523B871"/>
    <w:rsid w:val="3533206D"/>
    <w:rsid w:val="353F8A5D"/>
    <w:rsid w:val="354DEA72"/>
    <w:rsid w:val="35659D62"/>
    <w:rsid w:val="35861629"/>
    <w:rsid w:val="359DBFCB"/>
    <w:rsid w:val="35A9776F"/>
    <w:rsid w:val="35B3CADC"/>
    <w:rsid w:val="35B46744"/>
    <w:rsid w:val="35C8F4EF"/>
    <w:rsid w:val="35E687D7"/>
    <w:rsid w:val="35E6CFBF"/>
    <w:rsid w:val="35E93453"/>
    <w:rsid w:val="35E93CE4"/>
    <w:rsid w:val="35F3E90D"/>
    <w:rsid w:val="35FECA10"/>
    <w:rsid w:val="360299B9"/>
    <w:rsid w:val="361295B1"/>
    <w:rsid w:val="362E46BF"/>
    <w:rsid w:val="3634812E"/>
    <w:rsid w:val="3676A3E4"/>
    <w:rsid w:val="368F3D4D"/>
    <w:rsid w:val="36913D1C"/>
    <w:rsid w:val="369A047E"/>
    <w:rsid w:val="36B33A96"/>
    <w:rsid w:val="36C328FA"/>
    <w:rsid w:val="36C401D0"/>
    <w:rsid w:val="36E1687D"/>
    <w:rsid w:val="36EE4F5A"/>
    <w:rsid w:val="371DED82"/>
    <w:rsid w:val="3738B252"/>
    <w:rsid w:val="374E05B4"/>
    <w:rsid w:val="375A0D9C"/>
    <w:rsid w:val="37936F10"/>
    <w:rsid w:val="379AB465"/>
    <w:rsid w:val="379DA525"/>
    <w:rsid w:val="37A350F1"/>
    <w:rsid w:val="37A3BE36"/>
    <w:rsid w:val="37AB9D5F"/>
    <w:rsid w:val="37B2B906"/>
    <w:rsid w:val="37B6C13F"/>
    <w:rsid w:val="37D957E0"/>
    <w:rsid w:val="37E69460"/>
    <w:rsid w:val="37F63EE3"/>
    <w:rsid w:val="37FD698C"/>
    <w:rsid w:val="380DC19B"/>
    <w:rsid w:val="383DB37A"/>
    <w:rsid w:val="3869A569"/>
    <w:rsid w:val="386E8194"/>
    <w:rsid w:val="3878E27E"/>
    <w:rsid w:val="389B6123"/>
    <w:rsid w:val="38A3E1CB"/>
    <w:rsid w:val="38D859A6"/>
    <w:rsid w:val="38E008E2"/>
    <w:rsid w:val="38E6BEDE"/>
    <w:rsid w:val="38E8103A"/>
    <w:rsid w:val="38EAB944"/>
    <w:rsid w:val="38FBB881"/>
    <w:rsid w:val="39008774"/>
    <w:rsid w:val="3904891E"/>
    <w:rsid w:val="390C0C8C"/>
    <w:rsid w:val="3913B9B4"/>
    <w:rsid w:val="392A9099"/>
    <w:rsid w:val="394E1438"/>
    <w:rsid w:val="3961A6B0"/>
    <w:rsid w:val="39622030"/>
    <w:rsid w:val="39662F83"/>
    <w:rsid w:val="3977421C"/>
    <w:rsid w:val="39BC7B6F"/>
    <w:rsid w:val="39F010EF"/>
    <w:rsid w:val="3A1A698B"/>
    <w:rsid w:val="3A23E9AD"/>
    <w:rsid w:val="3A2C96A1"/>
    <w:rsid w:val="3A6B9707"/>
    <w:rsid w:val="3A7227B2"/>
    <w:rsid w:val="3A836196"/>
    <w:rsid w:val="3A91F83A"/>
    <w:rsid w:val="3A9233B3"/>
    <w:rsid w:val="3AA0804B"/>
    <w:rsid w:val="3AB61DB4"/>
    <w:rsid w:val="3AB99577"/>
    <w:rsid w:val="3ADCB52C"/>
    <w:rsid w:val="3AF3B24F"/>
    <w:rsid w:val="3B0DABE3"/>
    <w:rsid w:val="3B1A1EE8"/>
    <w:rsid w:val="3B1B0577"/>
    <w:rsid w:val="3B1BBD06"/>
    <w:rsid w:val="3B1DD5CA"/>
    <w:rsid w:val="3B371CC2"/>
    <w:rsid w:val="3B49BB4C"/>
    <w:rsid w:val="3B93B13C"/>
    <w:rsid w:val="3B99D25E"/>
    <w:rsid w:val="3B9ED093"/>
    <w:rsid w:val="3BC05708"/>
    <w:rsid w:val="3BC5BDE4"/>
    <w:rsid w:val="3BCCD545"/>
    <w:rsid w:val="3BD23A00"/>
    <w:rsid w:val="3BE26D25"/>
    <w:rsid w:val="3BF578FC"/>
    <w:rsid w:val="3C0F486B"/>
    <w:rsid w:val="3C109AE3"/>
    <w:rsid w:val="3C10B297"/>
    <w:rsid w:val="3C122DF3"/>
    <w:rsid w:val="3C34A2AF"/>
    <w:rsid w:val="3C4235BE"/>
    <w:rsid w:val="3C4D49EC"/>
    <w:rsid w:val="3C894E61"/>
    <w:rsid w:val="3C96B574"/>
    <w:rsid w:val="3CA00F98"/>
    <w:rsid w:val="3CA0E00C"/>
    <w:rsid w:val="3CB76702"/>
    <w:rsid w:val="3CCF2A5E"/>
    <w:rsid w:val="3CD15368"/>
    <w:rsid w:val="3CD671E7"/>
    <w:rsid w:val="3CDF856C"/>
    <w:rsid w:val="3CE27D59"/>
    <w:rsid w:val="3CF52D44"/>
    <w:rsid w:val="3D1704A5"/>
    <w:rsid w:val="3D26B6B0"/>
    <w:rsid w:val="3D2A2690"/>
    <w:rsid w:val="3D4E6DA0"/>
    <w:rsid w:val="3D54AF33"/>
    <w:rsid w:val="3D93EBC6"/>
    <w:rsid w:val="3DC29CFD"/>
    <w:rsid w:val="3DCD93B6"/>
    <w:rsid w:val="3DD1B462"/>
    <w:rsid w:val="3DEF8619"/>
    <w:rsid w:val="3E0815F9"/>
    <w:rsid w:val="3E238452"/>
    <w:rsid w:val="3E2ABDFB"/>
    <w:rsid w:val="3E2FE42A"/>
    <w:rsid w:val="3E3B0C20"/>
    <w:rsid w:val="3E3BBD7A"/>
    <w:rsid w:val="3E41A5F9"/>
    <w:rsid w:val="3E4D9192"/>
    <w:rsid w:val="3E4F2EB2"/>
    <w:rsid w:val="3E5DC3D7"/>
    <w:rsid w:val="3E7404C4"/>
    <w:rsid w:val="3E9291DF"/>
    <w:rsid w:val="3EA1C49F"/>
    <w:rsid w:val="3ED99AE4"/>
    <w:rsid w:val="3EDA99EB"/>
    <w:rsid w:val="3EDB8062"/>
    <w:rsid w:val="3EE25593"/>
    <w:rsid w:val="3EF078A6"/>
    <w:rsid w:val="3F03DEFF"/>
    <w:rsid w:val="3F23AFAB"/>
    <w:rsid w:val="3F2ADCA3"/>
    <w:rsid w:val="3F37D463"/>
    <w:rsid w:val="3F4A638D"/>
    <w:rsid w:val="3F7DFBB8"/>
    <w:rsid w:val="3F80DC91"/>
    <w:rsid w:val="3F875DBE"/>
    <w:rsid w:val="3F925C47"/>
    <w:rsid w:val="3F9C7411"/>
    <w:rsid w:val="3F9D5A18"/>
    <w:rsid w:val="3FB1AE75"/>
    <w:rsid w:val="3FB3A1C9"/>
    <w:rsid w:val="3FC8FCCD"/>
    <w:rsid w:val="3FCC2BFE"/>
    <w:rsid w:val="3FF0A67B"/>
    <w:rsid w:val="402BE7A9"/>
    <w:rsid w:val="404E57D8"/>
    <w:rsid w:val="405B5369"/>
    <w:rsid w:val="406176DF"/>
    <w:rsid w:val="4064E466"/>
    <w:rsid w:val="406DDFF5"/>
    <w:rsid w:val="406EDE08"/>
    <w:rsid w:val="408E961D"/>
    <w:rsid w:val="40B2883D"/>
    <w:rsid w:val="40C31CE3"/>
    <w:rsid w:val="40C3CC39"/>
    <w:rsid w:val="40C6ABEE"/>
    <w:rsid w:val="40D9A94B"/>
    <w:rsid w:val="40EF0A09"/>
    <w:rsid w:val="41012E08"/>
    <w:rsid w:val="410DE2E3"/>
    <w:rsid w:val="410F5683"/>
    <w:rsid w:val="41126DB0"/>
    <w:rsid w:val="4126BF03"/>
    <w:rsid w:val="414A85F4"/>
    <w:rsid w:val="4158CC4A"/>
    <w:rsid w:val="4177D361"/>
    <w:rsid w:val="41ACE60E"/>
    <w:rsid w:val="41B3CB64"/>
    <w:rsid w:val="41BB2A6F"/>
    <w:rsid w:val="41E1A163"/>
    <w:rsid w:val="41E2F2EC"/>
    <w:rsid w:val="41EE6681"/>
    <w:rsid w:val="41FAF8FF"/>
    <w:rsid w:val="4206F785"/>
    <w:rsid w:val="420F7692"/>
    <w:rsid w:val="4212E483"/>
    <w:rsid w:val="42224882"/>
    <w:rsid w:val="422B1724"/>
    <w:rsid w:val="422F0EFD"/>
    <w:rsid w:val="42885F1E"/>
    <w:rsid w:val="4296066B"/>
    <w:rsid w:val="42A1B871"/>
    <w:rsid w:val="42B70615"/>
    <w:rsid w:val="42D476E8"/>
    <w:rsid w:val="42DE5F0E"/>
    <w:rsid w:val="42EB879A"/>
    <w:rsid w:val="42FBF3DE"/>
    <w:rsid w:val="430C33B1"/>
    <w:rsid w:val="432B736B"/>
    <w:rsid w:val="432E0E8A"/>
    <w:rsid w:val="433B7900"/>
    <w:rsid w:val="433EA1F3"/>
    <w:rsid w:val="434AAB23"/>
    <w:rsid w:val="435828A2"/>
    <w:rsid w:val="435B71D0"/>
    <w:rsid w:val="436DAC16"/>
    <w:rsid w:val="43B5441C"/>
    <w:rsid w:val="43D0B1D1"/>
    <w:rsid w:val="43D1AB4C"/>
    <w:rsid w:val="43EA4B29"/>
    <w:rsid w:val="440319B5"/>
    <w:rsid w:val="44228AD5"/>
    <w:rsid w:val="443A7E91"/>
    <w:rsid w:val="444BCADF"/>
    <w:rsid w:val="44525226"/>
    <w:rsid w:val="44599BD4"/>
    <w:rsid w:val="44672024"/>
    <w:rsid w:val="446D4340"/>
    <w:rsid w:val="447CB2B5"/>
    <w:rsid w:val="4482935C"/>
    <w:rsid w:val="44915E93"/>
    <w:rsid w:val="44921641"/>
    <w:rsid w:val="44AD0A5E"/>
    <w:rsid w:val="44AD8AC9"/>
    <w:rsid w:val="44BCF472"/>
    <w:rsid w:val="44ED6800"/>
    <w:rsid w:val="44F567AB"/>
    <w:rsid w:val="44FB7B4F"/>
    <w:rsid w:val="4533752B"/>
    <w:rsid w:val="45369A76"/>
    <w:rsid w:val="453D5657"/>
    <w:rsid w:val="453F5589"/>
    <w:rsid w:val="456072C0"/>
    <w:rsid w:val="4572F5D5"/>
    <w:rsid w:val="45A48358"/>
    <w:rsid w:val="45BBD020"/>
    <w:rsid w:val="45C24AA5"/>
    <w:rsid w:val="45C3C439"/>
    <w:rsid w:val="45C6775F"/>
    <w:rsid w:val="45D880CB"/>
    <w:rsid w:val="45EA40FD"/>
    <w:rsid w:val="45F023B0"/>
    <w:rsid w:val="460F4864"/>
    <w:rsid w:val="4621D65C"/>
    <w:rsid w:val="46665038"/>
    <w:rsid w:val="467D36D1"/>
    <w:rsid w:val="46823F40"/>
    <w:rsid w:val="46905641"/>
    <w:rsid w:val="469F6B66"/>
    <w:rsid w:val="46B3CA70"/>
    <w:rsid w:val="46C14552"/>
    <w:rsid w:val="47048FAC"/>
    <w:rsid w:val="47224C32"/>
    <w:rsid w:val="472F49FA"/>
    <w:rsid w:val="47772452"/>
    <w:rsid w:val="477E807B"/>
    <w:rsid w:val="47836599"/>
    <w:rsid w:val="47983596"/>
    <w:rsid w:val="479B03FD"/>
    <w:rsid w:val="47AD22B6"/>
    <w:rsid w:val="47B7969F"/>
    <w:rsid w:val="47BBF263"/>
    <w:rsid w:val="47C1526F"/>
    <w:rsid w:val="47C446D7"/>
    <w:rsid w:val="47C80E87"/>
    <w:rsid w:val="47D8EE96"/>
    <w:rsid w:val="47DB8A4C"/>
    <w:rsid w:val="47DCBCBA"/>
    <w:rsid w:val="4804B8DE"/>
    <w:rsid w:val="48088C04"/>
    <w:rsid w:val="4826CF2A"/>
    <w:rsid w:val="48336381"/>
    <w:rsid w:val="483B9799"/>
    <w:rsid w:val="48457EC1"/>
    <w:rsid w:val="4847414A"/>
    <w:rsid w:val="484BC0E8"/>
    <w:rsid w:val="4853C214"/>
    <w:rsid w:val="488D9EBC"/>
    <w:rsid w:val="488DC512"/>
    <w:rsid w:val="48CEE13B"/>
    <w:rsid w:val="48D9B2E8"/>
    <w:rsid w:val="48E15FBD"/>
    <w:rsid w:val="495DC2A4"/>
    <w:rsid w:val="496A5ED7"/>
    <w:rsid w:val="498E8B4E"/>
    <w:rsid w:val="49904181"/>
    <w:rsid w:val="49962B41"/>
    <w:rsid w:val="49A3101C"/>
    <w:rsid w:val="49DAAE28"/>
    <w:rsid w:val="49F50CBD"/>
    <w:rsid w:val="4A0ACA89"/>
    <w:rsid w:val="4A21FEA3"/>
    <w:rsid w:val="4A426A3C"/>
    <w:rsid w:val="4AA5F5A9"/>
    <w:rsid w:val="4AB47F70"/>
    <w:rsid w:val="4ABB1D43"/>
    <w:rsid w:val="4B02E151"/>
    <w:rsid w:val="4B0BACA2"/>
    <w:rsid w:val="4B15FC35"/>
    <w:rsid w:val="4B2BA978"/>
    <w:rsid w:val="4B4740C8"/>
    <w:rsid w:val="4B50584D"/>
    <w:rsid w:val="4B65ADDB"/>
    <w:rsid w:val="4BAFD96D"/>
    <w:rsid w:val="4BC7E423"/>
    <w:rsid w:val="4BD16476"/>
    <w:rsid w:val="4BD66EA9"/>
    <w:rsid w:val="4C1B6A64"/>
    <w:rsid w:val="4C288E61"/>
    <w:rsid w:val="4C3A4E48"/>
    <w:rsid w:val="4C91D530"/>
    <w:rsid w:val="4C92C69F"/>
    <w:rsid w:val="4C9D1167"/>
    <w:rsid w:val="4CA1A880"/>
    <w:rsid w:val="4CC11392"/>
    <w:rsid w:val="4CC7C950"/>
    <w:rsid w:val="4CD5B461"/>
    <w:rsid w:val="4CEAF768"/>
    <w:rsid w:val="4CF4B2EA"/>
    <w:rsid w:val="4CFAB997"/>
    <w:rsid w:val="4CFB5C84"/>
    <w:rsid w:val="4CFB70C4"/>
    <w:rsid w:val="4D0FF6D1"/>
    <w:rsid w:val="4D247F7F"/>
    <w:rsid w:val="4D41CEB3"/>
    <w:rsid w:val="4D461150"/>
    <w:rsid w:val="4D79FF3E"/>
    <w:rsid w:val="4D8BB785"/>
    <w:rsid w:val="4DCB6559"/>
    <w:rsid w:val="4DE1CC95"/>
    <w:rsid w:val="4DEF46C4"/>
    <w:rsid w:val="4DF16BF4"/>
    <w:rsid w:val="4DF31639"/>
    <w:rsid w:val="4DF41218"/>
    <w:rsid w:val="4DF9F55A"/>
    <w:rsid w:val="4DFFDED2"/>
    <w:rsid w:val="4E198A04"/>
    <w:rsid w:val="4E87437C"/>
    <w:rsid w:val="4E9E5933"/>
    <w:rsid w:val="4EAA95FA"/>
    <w:rsid w:val="4EB7A068"/>
    <w:rsid w:val="4F125AED"/>
    <w:rsid w:val="4F19229D"/>
    <w:rsid w:val="4F3705FA"/>
    <w:rsid w:val="4F5EEAE7"/>
    <w:rsid w:val="4F677CEC"/>
    <w:rsid w:val="4F7A8922"/>
    <w:rsid w:val="4F8F6CA3"/>
    <w:rsid w:val="4FA8332F"/>
    <w:rsid w:val="4FAA26A9"/>
    <w:rsid w:val="4FAE6582"/>
    <w:rsid w:val="4FC982EB"/>
    <w:rsid w:val="4FE7E30E"/>
    <w:rsid w:val="501F338E"/>
    <w:rsid w:val="5022412B"/>
    <w:rsid w:val="50334FF5"/>
    <w:rsid w:val="5039FC75"/>
    <w:rsid w:val="503AFEA9"/>
    <w:rsid w:val="5064D4E0"/>
    <w:rsid w:val="50674C8F"/>
    <w:rsid w:val="50904840"/>
    <w:rsid w:val="5093A13A"/>
    <w:rsid w:val="5098C508"/>
    <w:rsid w:val="50AD4A19"/>
    <w:rsid w:val="50B70895"/>
    <w:rsid w:val="50BF7A30"/>
    <w:rsid w:val="50DD733C"/>
    <w:rsid w:val="50EBBC4C"/>
    <w:rsid w:val="511A6436"/>
    <w:rsid w:val="51250CAF"/>
    <w:rsid w:val="513710AF"/>
    <w:rsid w:val="5151025A"/>
    <w:rsid w:val="516B7A6A"/>
    <w:rsid w:val="51740D38"/>
    <w:rsid w:val="517B6FF8"/>
    <w:rsid w:val="517CA7E7"/>
    <w:rsid w:val="519FAD94"/>
    <w:rsid w:val="51A2D4D6"/>
    <w:rsid w:val="51A94947"/>
    <w:rsid w:val="51AD8EBD"/>
    <w:rsid w:val="51C5B011"/>
    <w:rsid w:val="51E12313"/>
    <w:rsid w:val="51E1A0EB"/>
    <w:rsid w:val="51F19E0F"/>
    <w:rsid w:val="51FBEEAD"/>
    <w:rsid w:val="51FDEA86"/>
    <w:rsid w:val="5200175A"/>
    <w:rsid w:val="52002692"/>
    <w:rsid w:val="5200E5EA"/>
    <w:rsid w:val="52126634"/>
    <w:rsid w:val="52284F09"/>
    <w:rsid w:val="5229BA31"/>
    <w:rsid w:val="522A9A56"/>
    <w:rsid w:val="527DE8E3"/>
    <w:rsid w:val="5285C152"/>
    <w:rsid w:val="52A952D2"/>
    <w:rsid w:val="52B70429"/>
    <w:rsid w:val="52B9C94A"/>
    <w:rsid w:val="52BFF430"/>
    <w:rsid w:val="52C621BA"/>
    <w:rsid w:val="52D4B210"/>
    <w:rsid w:val="52D7279C"/>
    <w:rsid w:val="531550F4"/>
    <w:rsid w:val="53194712"/>
    <w:rsid w:val="53194FCF"/>
    <w:rsid w:val="5325938E"/>
    <w:rsid w:val="5326C1D1"/>
    <w:rsid w:val="53428CB2"/>
    <w:rsid w:val="534C6264"/>
    <w:rsid w:val="5350603A"/>
    <w:rsid w:val="535D5071"/>
    <w:rsid w:val="5362D966"/>
    <w:rsid w:val="538596F4"/>
    <w:rsid w:val="53912CE4"/>
    <w:rsid w:val="53A27E18"/>
    <w:rsid w:val="53B3C116"/>
    <w:rsid w:val="53B5F990"/>
    <w:rsid w:val="53B627E2"/>
    <w:rsid w:val="53C11938"/>
    <w:rsid w:val="53C793AF"/>
    <w:rsid w:val="53CA75B2"/>
    <w:rsid w:val="53EBDC38"/>
    <w:rsid w:val="5400EDE2"/>
    <w:rsid w:val="54027352"/>
    <w:rsid w:val="542388CC"/>
    <w:rsid w:val="544C24BB"/>
    <w:rsid w:val="545FD7E1"/>
    <w:rsid w:val="5466777A"/>
    <w:rsid w:val="54695A93"/>
    <w:rsid w:val="547403AE"/>
    <w:rsid w:val="549849B2"/>
    <w:rsid w:val="54AE5623"/>
    <w:rsid w:val="54B3445D"/>
    <w:rsid w:val="54BAFE56"/>
    <w:rsid w:val="54BF9979"/>
    <w:rsid w:val="54C3CE78"/>
    <w:rsid w:val="54CA2B7A"/>
    <w:rsid w:val="54EB3233"/>
    <w:rsid w:val="54ED0501"/>
    <w:rsid w:val="54F5FA20"/>
    <w:rsid w:val="54FA323D"/>
    <w:rsid w:val="5501D1D4"/>
    <w:rsid w:val="551AEDBF"/>
    <w:rsid w:val="55628E0A"/>
    <w:rsid w:val="5563B3F2"/>
    <w:rsid w:val="556A1931"/>
    <w:rsid w:val="556CEFCB"/>
    <w:rsid w:val="5585BA01"/>
    <w:rsid w:val="55B76292"/>
    <w:rsid w:val="55E93B14"/>
    <w:rsid w:val="55FB5564"/>
    <w:rsid w:val="564994C6"/>
    <w:rsid w:val="5656E503"/>
    <w:rsid w:val="565AA8F0"/>
    <w:rsid w:val="567015FB"/>
    <w:rsid w:val="567D3FC4"/>
    <w:rsid w:val="567DDD0C"/>
    <w:rsid w:val="568DEE83"/>
    <w:rsid w:val="568EA3C0"/>
    <w:rsid w:val="56BB1E8D"/>
    <w:rsid w:val="56E43CC5"/>
    <w:rsid w:val="56E9C09E"/>
    <w:rsid w:val="56FFA58B"/>
    <w:rsid w:val="5715DBB7"/>
    <w:rsid w:val="5726EC0E"/>
    <w:rsid w:val="5736C63A"/>
    <w:rsid w:val="5751C244"/>
    <w:rsid w:val="575D3FDA"/>
    <w:rsid w:val="576F715E"/>
    <w:rsid w:val="578F7B43"/>
    <w:rsid w:val="579105A6"/>
    <w:rsid w:val="57A6DF13"/>
    <w:rsid w:val="57A91F52"/>
    <w:rsid w:val="57BFE0D1"/>
    <w:rsid w:val="57D6B44C"/>
    <w:rsid w:val="57E0C95B"/>
    <w:rsid w:val="57EDDB9B"/>
    <w:rsid w:val="57FEF5D4"/>
    <w:rsid w:val="58146E68"/>
    <w:rsid w:val="5819520C"/>
    <w:rsid w:val="5855C8D7"/>
    <w:rsid w:val="58689E84"/>
    <w:rsid w:val="5875FD65"/>
    <w:rsid w:val="5889E95A"/>
    <w:rsid w:val="588E8D54"/>
    <w:rsid w:val="58A61CBA"/>
    <w:rsid w:val="58C50FD2"/>
    <w:rsid w:val="58D9D290"/>
    <w:rsid w:val="58DE8407"/>
    <w:rsid w:val="58E18C23"/>
    <w:rsid w:val="58F6DCEF"/>
    <w:rsid w:val="58F82779"/>
    <w:rsid w:val="590BAE33"/>
    <w:rsid w:val="5922D689"/>
    <w:rsid w:val="592392CA"/>
    <w:rsid w:val="59297CE8"/>
    <w:rsid w:val="592DE229"/>
    <w:rsid w:val="593A3590"/>
    <w:rsid w:val="593F9E71"/>
    <w:rsid w:val="59403106"/>
    <w:rsid w:val="596A126E"/>
    <w:rsid w:val="59919F33"/>
    <w:rsid w:val="5994F187"/>
    <w:rsid w:val="5998C0A6"/>
    <w:rsid w:val="599BE80F"/>
    <w:rsid w:val="59A8B7C2"/>
    <w:rsid w:val="59A966D1"/>
    <w:rsid w:val="59B12B59"/>
    <w:rsid w:val="59B8051F"/>
    <w:rsid w:val="59C82103"/>
    <w:rsid w:val="59D01A29"/>
    <w:rsid w:val="59D574E9"/>
    <w:rsid w:val="59DFE692"/>
    <w:rsid w:val="5A0BDD34"/>
    <w:rsid w:val="5A119CD3"/>
    <w:rsid w:val="5A16746C"/>
    <w:rsid w:val="5A23FF0D"/>
    <w:rsid w:val="5A2D601A"/>
    <w:rsid w:val="5A3355D1"/>
    <w:rsid w:val="5A345B02"/>
    <w:rsid w:val="5A3B6200"/>
    <w:rsid w:val="5A42B5F7"/>
    <w:rsid w:val="5A51B96D"/>
    <w:rsid w:val="5A61CA44"/>
    <w:rsid w:val="5A62ABA4"/>
    <w:rsid w:val="5A9F7698"/>
    <w:rsid w:val="5AB442FF"/>
    <w:rsid w:val="5AB89C54"/>
    <w:rsid w:val="5AE2DBD7"/>
    <w:rsid w:val="5AE66A85"/>
    <w:rsid w:val="5AE69D08"/>
    <w:rsid w:val="5AE9D1D3"/>
    <w:rsid w:val="5AFC3104"/>
    <w:rsid w:val="5AFE9128"/>
    <w:rsid w:val="5B006084"/>
    <w:rsid w:val="5B198C8C"/>
    <w:rsid w:val="5B19C4A8"/>
    <w:rsid w:val="5B39D6F8"/>
    <w:rsid w:val="5B3CFB1D"/>
    <w:rsid w:val="5B617A31"/>
    <w:rsid w:val="5B9A48FD"/>
    <w:rsid w:val="5BA0C9D0"/>
    <w:rsid w:val="5BAC02E1"/>
    <w:rsid w:val="5BB17BF6"/>
    <w:rsid w:val="5BCF4D70"/>
    <w:rsid w:val="5BE3EFF9"/>
    <w:rsid w:val="5BF7E0AA"/>
    <w:rsid w:val="5C076DF4"/>
    <w:rsid w:val="5C078069"/>
    <w:rsid w:val="5C1BCDCA"/>
    <w:rsid w:val="5C2EBAE5"/>
    <w:rsid w:val="5C366658"/>
    <w:rsid w:val="5C373C1C"/>
    <w:rsid w:val="5C5286B2"/>
    <w:rsid w:val="5C6AB13E"/>
    <w:rsid w:val="5C757F19"/>
    <w:rsid w:val="5C868C64"/>
    <w:rsid w:val="5C8E4326"/>
    <w:rsid w:val="5C95BFEF"/>
    <w:rsid w:val="5CBA8C60"/>
    <w:rsid w:val="5CDD7136"/>
    <w:rsid w:val="5CE31D22"/>
    <w:rsid w:val="5CEF3289"/>
    <w:rsid w:val="5D04E386"/>
    <w:rsid w:val="5D0D57B4"/>
    <w:rsid w:val="5D1AA807"/>
    <w:rsid w:val="5D21B519"/>
    <w:rsid w:val="5D398AAD"/>
    <w:rsid w:val="5D4826D6"/>
    <w:rsid w:val="5D4F4A13"/>
    <w:rsid w:val="5D566D50"/>
    <w:rsid w:val="5D5AFFDC"/>
    <w:rsid w:val="5D5F1FDB"/>
    <w:rsid w:val="5D9DFD0F"/>
    <w:rsid w:val="5DB3CB3A"/>
    <w:rsid w:val="5DB4CD6A"/>
    <w:rsid w:val="5DC0F103"/>
    <w:rsid w:val="5DEB46AE"/>
    <w:rsid w:val="5DFB2AE5"/>
    <w:rsid w:val="5DFD7A9A"/>
    <w:rsid w:val="5E0AAD8A"/>
    <w:rsid w:val="5E20B903"/>
    <w:rsid w:val="5E261B6B"/>
    <w:rsid w:val="5E336E1E"/>
    <w:rsid w:val="5E550D84"/>
    <w:rsid w:val="5E78C140"/>
    <w:rsid w:val="5E813972"/>
    <w:rsid w:val="5E8E10F2"/>
    <w:rsid w:val="5E9F6E0A"/>
    <w:rsid w:val="5EA20038"/>
    <w:rsid w:val="5EB43A08"/>
    <w:rsid w:val="5EBB8C41"/>
    <w:rsid w:val="5ED6BD0F"/>
    <w:rsid w:val="5EFE5C62"/>
    <w:rsid w:val="5F227199"/>
    <w:rsid w:val="5F27A610"/>
    <w:rsid w:val="5F30DD53"/>
    <w:rsid w:val="5F33F747"/>
    <w:rsid w:val="5F3BE8F0"/>
    <w:rsid w:val="5F3E0585"/>
    <w:rsid w:val="5F502F58"/>
    <w:rsid w:val="5F55F640"/>
    <w:rsid w:val="5F57D8B9"/>
    <w:rsid w:val="5F6B7785"/>
    <w:rsid w:val="5F86870B"/>
    <w:rsid w:val="5F8B3B3B"/>
    <w:rsid w:val="5F9E6714"/>
    <w:rsid w:val="5FA3712E"/>
    <w:rsid w:val="5FB8D70F"/>
    <w:rsid w:val="5FC45444"/>
    <w:rsid w:val="5FF49943"/>
    <w:rsid w:val="60094B44"/>
    <w:rsid w:val="603BBADE"/>
    <w:rsid w:val="6059931E"/>
    <w:rsid w:val="607431F4"/>
    <w:rsid w:val="60775F40"/>
    <w:rsid w:val="608AF017"/>
    <w:rsid w:val="608FCD74"/>
    <w:rsid w:val="60929E2E"/>
    <w:rsid w:val="60A8095C"/>
    <w:rsid w:val="60B58097"/>
    <w:rsid w:val="60D1602C"/>
    <w:rsid w:val="60F630B3"/>
    <w:rsid w:val="6123F4A3"/>
    <w:rsid w:val="61432C0A"/>
    <w:rsid w:val="6144897B"/>
    <w:rsid w:val="6147C7B9"/>
    <w:rsid w:val="6163659A"/>
    <w:rsid w:val="618679E6"/>
    <w:rsid w:val="61A46DF1"/>
    <w:rsid w:val="61B42D0C"/>
    <w:rsid w:val="61BDDEC8"/>
    <w:rsid w:val="620B3C9B"/>
    <w:rsid w:val="622CFF6E"/>
    <w:rsid w:val="62343F33"/>
    <w:rsid w:val="624DA63D"/>
    <w:rsid w:val="624F4138"/>
    <w:rsid w:val="625AA1C3"/>
    <w:rsid w:val="626DDF0A"/>
    <w:rsid w:val="62A182EB"/>
    <w:rsid w:val="62A7B811"/>
    <w:rsid w:val="62B4A5D2"/>
    <w:rsid w:val="62E1D484"/>
    <w:rsid w:val="62E6D844"/>
    <w:rsid w:val="62EFFD9B"/>
    <w:rsid w:val="62F229E4"/>
    <w:rsid w:val="6301CBFB"/>
    <w:rsid w:val="63029B2C"/>
    <w:rsid w:val="630F4DDD"/>
    <w:rsid w:val="632D6E95"/>
    <w:rsid w:val="634F75E9"/>
    <w:rsid w:val="6364E620"/>
    <w:rsid w:val="63767914"/>
    <w:rsid w:val="63853078"/>
    <w:rsid w:val="6388D741"/>
    <w:rsid w:val="63A67A0A"/>
    <w:rsid w:val="63C167F5"/>
    <w:rsid w:val="63CA9FA2"/>
    <w:rsid w:val="63D59306"/>
    <w:rsid w:val="63DF5FED"/>
    <w:rsid w:val="63E5AE2F"/>
    <w:rsid w:val="6407D4E3"/>
    <w:rsid w:val="6409A8A9"/>
    <w:rsid w:val="640F98D9"/>
    <w:rsid w:val="6436BBE6"/>
    <w:rsid w:val="644EE894"/>
    <w:rsid w:val="646E9942"/>
    <w:rsid w:val="64735ADD"/>
    <w:rsid w:val="6481AE28"/>
    <w:rsid w:val="6484EFA6"/>
    <w:rsid w:val="64A4361A"/>
    <w:rsid w:val="64AAB370"/>
    <w:rsid w:val="64AC54F8"/>
    <w:rsid w:val="64C1C2F9"/>
    <w:rsid w:val="64C94275"/>
    <w:rsid w:val="64D02887"/>
    <w:rsid w:val="64D3C910"/>
    <w:rsid w:val="64DC68BE"/>
    <w:rsid w:val="64DCB962"/>
    <w:rsid w:val="64F072E0"/>
    <w:rsid w:val="65430866"/>
    <w:rsid w:val="654B715D"/>
    <w:rsid w:val="65545E90"/>
    <w:rsid w:val="65563225"/>
    <w:rsid w:val="656C74EA"/>
    <w:rsid w:val="658BC8B8"/>
    <w:rsid w:val="65AB5827"/>
    <w:rsid w:val="65BBAC0F"/>
    <w:rsid w:val="65BBC23A"/>
    <w:rsid w:val="65BC6814"/>
    <w:rsid w:val="65BEBE0D"/>
    <w:rsid w:val="65FF6834"/>
    <w:rsid w:val="6633AA0F"/>
    <w:rsid w:val="66382DEF"/>
    <w:rsid w:val="663DE7D0"/>
    <w:rsid w:val="6642FAB1"/>
    <w:rsid w:val="6652ACEB"/>
    <w:rsid w:val="66554C4A"/>
    <w:rsid w:val="66BDEC7D"/>
    <w:rsid w:val="66D98E1A"/>
    <w:rsid w:val="66E0AD2C"/>
    <w:rsid w:val="670F82B2"/>
    <w:rsid w:val="671D0D55"/>
    <w:rsid w:val="67216ED6"/>
    <w:rsid w:val="673E4830"/>
    <w:rsid w:val="67445005"/>
    <w:rsid w:val="677B9371"/>
    <w:rsid w:val="67957AA7"/>
    <w:rsid w:val="67978D82"/>
    <w:rsid w:val="67982F4F"/>
    <w:rsid w:val="67D7B75B"/>
    <w:rsid w:val="67ECCBD8"/>
    <w:rsid w:val="6804F9F1"/>
    <w:rsid w:val="68092AC8"/>
    <w:rsid w:val="6819C6E3"/>
    <w:rsid w:val="681BC33E"/>
    <w:rsid w:val="682ABB93"/>
    <w:rsid w:val="68397F22"/>
    <w:rsid w:val="6858EE65"/>
    <w:rsid w:val="68770DD0"/>
    <w:rsid w:val="687A5B85"/>
    <w:rsid w:val="688EEE3C"/>
    <w:rsid w:val="68AE181F"/>
    <w:rsid w:val="68BF7B89"/>
    <w:rsid w:val="68C931A6"/>
    <w:rsid w:val="68CB0347"/>
    <w:rsid w:val="68E1380A"/>
    <w:rsid w:val="690173E6"/>
    <w:rsid w:val="691369DE"/>
    <w:rsid w:val="69141E71"/>
    <w:rsid w:val="692337C5"/>
    <w:rsid w:val="692A0C7E"/>
    <w:rsid w:val="69625EF3"/>
    <w:rsid w:val="697EAAA1"/>
    <w:rsid w:val="697FC158"/>
    <w:rsid w:val="699F8250"/>
    <w:rsid w:val="69AA4AEB"/>
    <w:rsid w:val="69CBC1F3"/>
    <w:rsid w:val="69CFD34E"/>
    <w:rsid w:val="69DF1AA7"/>
    <w:rsid w:val="69E3FFF7"/>
    <w:rsid w:val="6A0676D9"/>
    <w:rsid w:val="6A2D7987"/>
    <w:rsid w:val="6A380F07"/>
    <w:rsid w:val="6A3D31AD"/>
    <w:rsid w:val="6A53D07B"/>
    <w:rsid w:val="6A5E68EC"/>
    <w:rsid w:val="6A619EBA"/>
    <w:rsid w:val="6A801191"/>
    <w:rsid w:val="6A98AD47"/>
    <w:rsid w:val="6ABC4922"/>
    <w:rsid w:val="6ADA7FD6"/>
    <w:rsid w:val="6AE1A67D"/>
    <w:rsid w:val="6AEE48D0"/>
    <w:rsid w:val="6B3B8A91"/>
    <w:rsid w:val="6B3C8870"/>
    <w:rsid w:val="6B5423F7"/>
    <w:rsid w:val="6B551D48"/>
    <w:rsid w:val="6B678DB4"/>
    <w:rsid w:val="6B6DDDE5"/>
    <w:rsid w:val="6B91D6C7"/>
    <w:rsid w:val="6B9D0E40"/>
    <w:rsid w:val="6BA7D446"/>
    <w:rsid w:val="6BABDC42"/>
    <w:rsid w:val="6BB64AF8"/>
    <w:rsid w:val="6BB8F8D5"/>
    <w:rsid w:val="6BB955D2"/>
    <w:rsid w:val="6BD49045"/>
    <w:rsid w:val="6BDEE575"/>
    <w:rsid w:val="6BEC00C5"/>
    <w:rsid w:val="6BEC8A05"/>
    <w:rsid w:val="6C156EA2"/>
    <w:rsid w:val="6C2CBB55"/>
    <w:rsid w:val="6C33C028"/>
    <w:rsid w:val="6C49B02B"/>
    <w:rsid w:val="6C6DF5E3"/>
    <w:rsid w:val="6C8B5AE3"/>
    <w:rsid w:val="6C98C32E"/>
    <w:rsid w:val="6CDC0B8A"/>
    <w:rsid w:val="6CED0E59"/>
    <w:rsid w:val="6CF1231B"/>
    <w:rsid w:val="6D12710B"/>
    <w:rsid w:val="6D33B1D4"/>
    <w:rsid w:val="6D5549AB"/>
    <w:rsid w:val="6D63FDEF"/>
    <w:rsid w:val="6D6D4FAB"/>
    <w:rsid w:val="6D704B61"/>
    <w:rsid w:val="6D783342"/>
    <w:rsid w:val="6D797D2C"/>
    <w:rsid w:val="6D964A20"/>
    <w:rsid w:val="6DAAAEEC"/>
    <w:rsid w:val="6DADF0B3"/>
    <w:rsid w:val="6DBBF19F"/>
    <w:rsid w:val="6DE21160"/>
    <w:rsid w:val="6DE7079A"/>
    <w:rsid w:val="6DF36019"/>
    <w:rsid w:val="6DF8CECB"/>
    <w:rsid w:val="6E02F7AA"/>
    <w:rsid w:val="6E074A8F"/>
    <w:rsid w:val="6E0931A8"/>
    <w:rsid w:val="6E27FB68"/>
    <w:rsid w:val="6E4F070F"/>
    <w:rsid w:val="6E5F08E1"/>
    <w:rsid w:val="6E62AB3D"/>
    <w:rsid w:val="6E69F0D5"/>
    <w:rsid w:val="6E7ED89D"/>
    <w:rsid w:val="6E8C761B"/>
    <w:rsid w:val="6E9D265B"/>
    <w:rsid w:val="6EAB192A"/>
    <w:rsid w:val="6ED53148"/>
    <w:rsid w:val="6ED98766"/>
    <w:rsid w:val="6EF60C47"/>
    <w:rsid w:val="6EF8BA1F"/>
    <w:rsid w:val="6EFA43EA"/>
    <w:rsid w:val="6F3EE2E4"/>
    <w:rsid w:val="6F439714"/>
    <w:rsid w:val="6F587268"/>
    <w:rsid w:val="6F5DA65A"/>
    <w:rsid w:val="6F76A540"/>
    <w:rsid w:val="6FA40E02"/>
    <w:rsid w:val="6FB32A92"/>
    <w:rsid w:val="6FB7A339"/>
    <w:rsid w:val="6FD64662"/>
    <w:rsid w:val="6FDFDAE0"/>
    <w:rsid w:val="6FE4D1B1"/>
    <w:rsid w:val="6FE617AC"/>
    <w:rsid w:val="701AF70F"/>
    <w:rsid w:val="706DA902"/>
    <w:rsid w:val="7071266D"/>
    <w:rsid w:val="7087F45F"/>
    <w:rsid w:val="709343DA"/>
    <w:rsid w:val="709FCB35"/>
    <w:rsid w:val="70BB77E0"/>
    <w:rsid w:val="70D702E8"/>
    <w:rsid w:val="70E16229"/>
    <w:rsid w:val="70E731F2"/>
    <w:rsid w:val="70F34B79"/>
    <w:rsid w:val="71047E95"/>
    <w:rsid w:val="71207B8C"/>
    <w:rsid w:val="712BA534"/>
    <w:rsid w:val="7133A7A9"/>
    <w:rsid w:val="713E1D43"/>
    <w:rsid w:val="714CAA3F"/>
    <w:rsid w:val="71611F7A"/>
    <w:rsid w:val="7171EA5B"/>
    <w:rsid w:val="7183A205"/>
    <w:rsid w:val="7185B841"/>
    <w:rsid w:val="7196E4B1"/>
    <w:rsid w:val="7199FAC2"/>
    <w:rsid w:val="71A0947D"/>
    <w:rsid w:val="71B1E387"/>
    <w:rsid w:val="71BBFD5D"/>
    <w:rsid w:val="71BE1DA9"/>
    <w:rsid w:val="71C2C742"/>
    <w:rsid w:val="71D066D7"/>
    <w:rsid w:val="71EBDEE0"/>
    <w:rsid w:val="7201CC83"/>
    <w:rsid w:val="7225A5B3"/>
    <w:rsid w:val="723111B4"/>
    <w:rsid w:val="723AE771"/>
    <w:rsid w:val="7248A397"/>
    <w:rsid w:val="726CFFBF"/>
    <w:rsid w:val="728129CB"/>
    <w:rsid w:val="72845B60"/>
    <w:rsid w:val="7289CF9C"/>
    <w:rsid w:val="728B5CB8"/>
    <w:rsid w:val="729B2C31"/>
    <w:rsid w:val="72A7C173"/>
    <w:rsid w:val="72BCFB8A"/>
    <w:rsid w:val="72C0C937"/>
    <w:rsid w:val="72D72F79"/>
    <w:rsid w:val="72DBAEF1"/>
    <w:rsid w:val="72DBEBF9"/>
    <w:rsid w:val="72DCE1D1"/>
    <w:rsid w:val="72E080CC"/>
    <w:rsid w:val="72F231DD"/>
    <w:rsid w:val="72FC59AA"/>
    <w:rsid w:val="73288885"/>
    <w:rsid w:val="733CE94D"/>
    <w:rsid w:val="734478BF"/>
    <w:rsid w:val="73479D81"/>
    <w:rsid w:val="7347B6A2"/>
    <w:rsid w:val="73871BC2"/>
    <w:rsid w:val="73BE27A0"/>
    <w:rsid w:val="73DCE4D0"/>
    <w:rsid w:val="73DD3182"/>
    <w:rsid w:val="73E4BB74"/>
    <w:rsid w:val="73F0E96E"/>
    <w:rsid w:val="740DB015"/>
    <w:rsid w:val="74156426"/>
    <w:rsid w:val="741E4F07"/>
    <w:rsid w:val="7451F73A"/>
    <w:rsid w:val="746718B6"/>
    <w:rsid w:val="74687EDB"/>
    <w:rsid w:val="74733E70"/>
    <w:rsid w:val="747EB4A2"/>
    <w:rsid w:val="74A5AB1C"/>
    <w:rsid w:val="74A7A148"/>
    <w:rsid w:val="74BB8760"/>
    <w:rsid w:val="74C8E5F3"/>
    <w:rsid w:val="74CB483F"/>
    <w:rsid w:val="74D58B0C"/>
    <w:rsid w:val="74D80F26"/>
    <w:rsid w:val="74F511D3"/>
    <w:rsid w:val="74F56FD6"/>
    <w:rsid w:val="74F6A901"/>
    <w:rsid w:val="750790A1"/>
    <w:rsid w:val="750A9658"/>
    <w:rsid w:val="751BAD1A"/>
    <w:rsid w:val="752CA198"/>
    <w:rsid w:val="7555A9C8"/>
    <w:rsid w:val="7558542C"/>
    <w:rsid w:val="75702A53"/>
    <w:rsid w:val="757400FF"/>
    <w:rsid w:val="757F14B8"/>
    <w:rsid w:val="758DC0DF"/>
    <w:rsid w:val="759665C6"/>
    <w:rsid w:val="75AD89D1"/>
    <w:rsid w:val="75BC8A8C"/>
    <w:rsid w:val="75EDE628"/>
    <w:rsid w:val="76101865"/>
    <w:rsid w:val="7615015B"/>
    <w:rsid w:val="76156C69"/>
    <w:rsid w:val="7621EBC3"/>
    <w:rsid w:val="763D6739"/>
    <w:rsid w:val="764595B3"/>
    <w:rsid w:val="7650B3DD"/>
    <w:rsid w:val="766ADDB2"/>
    <w:rsid w:val="767D5283"/>
    <w:rsid w:val="7680E439"/>
    <w:rsid w:val="76A6BF1E"/>
    <w:rsid w:val="76ACEBC0"/>
    <w:rsid w:val="76B0B348"/>
    <w:rsid w:val="76BA6299"/>
    <w:rsid w:val="76C5B981"/>
    <w:rsid w:val="76D470A2"/>
    <w:rsid w:val="76E6292F"/>
    <w:rsid w:val="76F85913"/>
    <w:rsid w:val="76F9274A"/>
    <w:rsid w:val="771B5A61"/>
    <w:rsid w:val="7727EBA0"/>
    <w:rsid w:val="773D9A51"/>
    <w:rsid w:val="77453F18"/>
    <w:rsid w:val="776BBC15"/>
    <w:rsid w:val="776DD30B"/>
    <w:rsid w:val="777E85F4"/>
    <w:rsid w:val="778B5C1E"/>
    <w:rsid w:val="779FC246"/>
    <w:rsid w:val="77B68629"/>
    <w:rsid w:val="77BB8731"/>
    <w:rsid w:val="77EC9705"/>
    <w:rsid w:val="7810C228"/>
    <w:rsid w:val="78194510"/>
    <w:rsid w:val="78265DD9"/>
    <w:rsid w:val="783D141C"/>
    <w:rsid w:val="78455227"/>
    <w:rsid w:val="784C2660"/>
    <w:rsid w:val="785C7358"/>
    <w:rsid w:val="78624A1C"/>
    <w:rsid w:val="7864561A"/>
    <w:rsid w:val="786E1316"/>
    <w:rsid w:val="786E2723"/>
    <w:rsid w:val="78770793"/>
    <w:rsid w:val="789059E8"/>
    <w:rsid w:val="78A853C5"/>
    <w:rsid w:val="78AED30F"/>
    <w:rsid w:val="78B96B88"/>
    <w:rsid w:val="78C730F2"/>
    <w:rsid w:val="78C93CD0"/>
    <w:rsid w:val="78E18380"/>
    <w:rsid w:val="78E27BE2"/>
    <w:rsid w:val="78E59860"/>
    <w:rsid w:val="78E61B74"/>
    <w:rsid w:val="79039E91"/>
    <w:rsid w:val="7921F014"/>
    <w:rsid w:val="79241D12"/>
    <w:rsid w:val="79354028"/>
    <w:rsid w:val="793558D8"/>
    <w:rsid w:val="79386EB0"/>
    <w:rsid w:val="794828E4"/>
    <w:rsid w:val="794DDA40"/>
    <w:rsid w:val="795FDFCA"/>
    <w:rsid w:val="79975A88"/>
    <w:rsid w:val="799D3797"/>
    <w:rsid w:val="79BDCE1A"/>
    <w:rsid w:val="7A020AF9"/>
    <w:rsid w:val="7A0B53B5"/>
    <w:rsid w:val="7A0EFDCA"/>
    <w:rsid w:val="7A19D932"/>
    <w:rsid w:val="7A257562"/>
    <w:rsid w:val="7A27A15A"/>
    <w:rsid w:val="7A465E10"/>
    <w:rsid w:val="7A4E3B0D"/>
    <w:rsid w:val="7A766167"/>
    <w:rsid w:val="7A79FF99"/>
    <w:rsid w:val="7A95E306"/>
    <w:rsid w:val="7A97FEF6"/>
    <w:rsid w:val="7A997E3D"/>
    <w:rsid w:val="7A9EF937"/>
    <w:rsid w:val="7AD41418"/>
    <w:rsid w:val="7AD51A63"/>
    <w:rsid w:val="7ADAAC3E"/>
    <w:rsid w:val="7AED9C82"/>
    <w:rsid w:val="7AF120FD"/>
    <w:rsid w:val="7B0042F1"/>
    <w:rsid w:val="7B0689FE"/>
    <w:rsid w:val="7B2D593E"/>
    <w:rsid w:val="7B336ECD"/>
    <w:rsid w:val="7B542204"/>
    <w:rsid w:val="7B5EA597"/>
    <w:rsid w:val="7B68341C"/>
    <w:rsid w:val="7B6C3426"/>
    <w:rsid w:val="7B6DF413"/>
    <w:rsid w:val="7B7B60AA"/>
    <w:rsid w:val="7B7B866F"/>
    <w:rsid w:val="7BBE1A4E"/>
    <w:rsid w:val="7BC9D122"/>
    <w:rsid w:val="7BD92EA2"/>
    <w:rsid w:val="7BE6FFFD"/>
    <w:rsid w:val="7C217F3C"/>
    <w:rsid w:val="7C247482"/>
    <w:rsid w:val="7C29EF5E"/>
    <w:rsid w:val="7C4B675B"/>
    <w:rsid w:val="7C4F61E1"/>
    <w:rsid w:val="7C522337"/>
    <w:rsid w:val="7C704848"/>
    <w:rsid w:val="7C7A52E8"/>
    <w:rsid w:val="7C7BEFFF"/>
    <w:rsid w:val="7C833B95"/>
    <w:rsid w:val="7C8DDFA7"/>
    <w:rsid w:val="7CB7F14B"/>
    <w:rsid w:val="7CC4A3ED"/>
    <w:rsid w:val="7CD8E10E"/>
    <w:rsid w:val="7CE3764E"/>
    <w:rsid w:val="7CFEE1C9"/>
    <w:rsid w:val="7D2108CA"/>
    <w:rsid w:val="7D2D52BA"/>
    <w:rsid w:val="7D329E99"/>
    <w:rsid w:val="7D4F39B8"/>
    <w:rsid w:val="7D743285"/>
    <w:rsid w:val="7DAEE81D"/>
    <w:rsid w:val="7DC80ECA"/>
    <w:rsid w:val="7DCE6E11"/>
    <w:rsid w:val="7DE07821"/>
    <w:rsid w:val="7DE51B29"/>
    <w:rsid w:val="7DE7D31C"/>
    <w:rsid w:val="7DE81DB0"/>
    <w:rsid w:val="7E1E8516"/>
    <w:rsid w:val="7E21690A"/>
    <w:rsid w:val="7E25EDF2"/>
    <w:rsid w:val="7E54B6C2"/>
    <w:rsid w:val="7E63D4EE"/>
    <w:rsid w:val="7E7447B0"/>
    <w:rsid w:val="7E81E14D"/>
    <w:rsid w:val="7E851AEB"/>
    <w:rsid w:val="7E940A87"/>
    <w:rsid w:val="7E96FFDF"/>
    <w:rsid w:val="7ED1E3D4"/>
    <w:rsid w:val="7EDAEF1C"/>
    <w:rsid w:val="7EFB04BB"/>
    <w:rsid w:val="7F0675AD"/>
    <w:rsid w:val="7F18E0C7"/>
    <w:rsid w:val="7F374E1B"/>
    <w:rsid w:val="7F53F09F"/>
    <w:rsid w:val="7F55DCE3"/>
    <w:rsid w:val="7F60C8E5"/>
    <w:rsid w:val="7F6AD8EA"/>
    <w:rsid w:val="7F8EC461"/>
    <w:rsid w:val="7F912664"/>
    <w:rsid w:val="7F9DD941"/>
    <w:rsid w:val="7FA29B70"/>
    <w:rsid w:val="7FB92A76"/>
    <w:rsid w:val="7FEC2CF7"/>
    <w:rsid w:val="7FFCC6B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E1647D9"/>
  <w15:chartTrackingRefBased/>
  <w15:docId w15:val="{AFD4C11C-3C73-4D1D-B2F9-CAF2217BB5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11" w:qFormat="1"/>
    <w:lsdException w:name="Salutation" w:semiHidden="1" w:uiPriority="0"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iPriority="0" w:unhideWhenUsed="1"/>
    <w:lsdException w:name="HTML Definition" w:semiHidden="1" w:unhideWhenUsed="1"/>
    <w:lsdException w:name="HTML Keyboard" w:semiHidden="1" w:uiPriority="0"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925CF"/>
    <w:pPr>
      <w:spacing w:after="120" w:line="240" w:lineRule="auto"/>
      <w:ind w:left="144"/>
    </w:pPr>
    <w:rPr>
      <w:rFonts w:ascii="Arial" w:eastAsia="SimSun" w:hAnsi="Arial" w:cs="Calibri"/>
      <w:sz w:val="24"/>
      <w:szCs w:val="24"/>
      <w:lang w:eastAsia="en-US"/>
    </w:rPr>
  </w:style>
  <w:style w:type="paragraph" w:styleId="Heading1">
    <w:name w:val="heading 1"/>
    <w:basedOn w:val="Normal"/>
    <w:next w:val="Normal"/>
    <w:link w:val="Heading1Char"/>
    <w:qFormat/>
    <w:rsid w:val="00596DA8"/>
    <w:pPr>
      <w:spacing w:before="720"/>
      <w:jc w:val="center"/>
      <w:outlineLvl w:val="0"/>
    </w:pPr>
    <w:rPr>
      <w:rFonts w:cs="Arial"/>
      <w:b/>
      <w:bCs/>
      <w:color w:val="000000"/>
      <w:sz w:val="48"/>
    </w:rPr>
  </w:style>
  <w:style w:type="paragraph" w:styleId="Heading2">
    <w:name w:val="heading 2"/>
    <w:next w:val="Normal"/>
    <w:link w:val="Heading2Char"/>
    <w:uiPriority w:val="9"/>
    <w:qFormat/>
    <w:rsid w:val="00596DA8"/>
    <w:pPr>
      <w:pageBreakBefore/>
      <w:numPr>
        <w:numId w:val="21"/>
      </w:numPr>
      <w:pBdr>
        <w:bottom w:val="double" w:sz="4" w:space="1" w:color="auto"/>
      </w:pBdr>
      <w:spacing w:before="10" w:after="120" w:line="240" w:lineRule="auto"/>
      <w:outlineLvl w:val="1"/>
    </w:pPr>
    <w:rPr>
      <w:rFonts w:ascii="Arial" w:eastAsia="SimSun" w:hAnsi="Arial" w:cs="Arial"/>
      <w:b/>
      <w:bCs/>
      <w:color w:val="000000"/>
      <w:sz w:val="40"/>
      <w:szCs w:val="24"/>
      <w:lang w:eastAsia="en-US"/>
    </w:rPr>
  </w:style>
  <w:style w:type="paragraph" w:styleId="Heading3">
    <w:name w:val="heading 3"/>
    <w:next w:val="Normal"/>
    <w:link w:val="Heading3Char"/>
    <w:uiPriority w:val="9"/>
    <w:qFormat/>
    <w:rsid w:val="00596DA8"/>
    <w:pPr>
      <w:keepNext/>
      <w:numPr>
        <w:ilvl w:val="1"/>
        <w:numId w:val="21"/>
      </w:numPr>
      <w:spacing w:before="180" w:after="60" w:line="240" w:lineRule="auto"/>
      <w:outlineLvl w:val="2"/>
    </w:pPr>
    <w:rPr>
      <w:rFonts w:ascii="Arial" w:eastAsia="SimSun" w:hAnsi="Arial" w:cs="Arial"/>
      <w:b/>
      <w:bCs/>
      <w:color w:val="000000"/>
      <w:sz w:val="32"/>
      <w:szCs w:val="24"/>
      <w:lang w:eastAsia="en-US"/>
    </w:rPr>
  </w:style>
  <w:style w:type="paragraph" w:styleId="Heading4">
    <w:name w:val="heading 4"/>
    <w:basedOn w:val="Heading3"/>
    <w:next w:val="Normal"/>
    <w:link w:val="Heading4Char"/>
    <w:uiPriority w:val="9"/>
    <w:qFormat/>
    <w:rsid w:val="0067565C"/>
    <w:pPr>
      <w:numPr>
        <w:ilvl w:val="2"/>
      </w:numPr>
      <w:spacing w:before="120" w:after="120"/>
      <w:outlineLvl w:val="3"/>
    </w:pPr>
    <w:rPr>
      <w:sz w:val="28"/>
    </w:rPr>
  </w:style>
  <w:style w:type="paragraph" w:styleId="Heading5">
    <w:name w:val="heading 5"/>
    <w:next w:val="Normal"/>
    <w:link w:val="Heading5Char"/>
    <w:uiPriority w:val="9"/>
    <w:qFormat/>
    <w:rsid w:val="006D1093"/>
    <w:pPr>
      <w:keepNext/>
      <w:numPr>
        <w:ilvl w:val="3"/>
        <w:numId w:val="21"/>
      </w:numPr>
      <w:spacing w:before="120" w:after="60" w:line="240" w:lineRule="auto"/>
      <w:outlineLvl w:val="4"/>
    </w:pPr>
    <w:rPr>
      <w:rFonts w:ascii="Arial" w:eastAsia="SimSun" w:hAnsi="Arial" w:cs="Arial"/>
      <w:b/>
      <w:bCs/>
      <w:color w:val="000000"/>
      <w:sz w:val="24"/>
      <w:szCs w:val="24"/>
      <w:lang w:eastAsia="en-US"/>
    </w:rPr>
  </w:style>
  <w:style w:type="paragraph" w:styleId="Heading6">
    <w:name w:val="heading 6"/>
    <w:basedOn w:val="Heading5"/>
    <w:next w:val="Normal"/>
    <w:link w:val="Heading6Char"/>
    <w:uiPriority w:val="9"/>
    <w:qFormat/>
    <w:rsid w:val="006D1093"/>
    <w:pPr>
      <w:numPr>
        <w:ilvl w:val="4"/>
      </w:numPr>
      <w:outlineLvl w:val="5"/>
    </w:pPr>
    <w:rPr>
      <w:i/>
    </w:rPr>
  </w:style>
  <w:style w:type="paragraph" w:styleId="Heading7">
    <w:name w:val="heading 7"/>
    <w:basedOn w:val="Normal"/>
    <w:next w:val="Normal"/>
    <w:link w:val="Heading7Char"/>
    <w:uiPriority w:val="9"/>
    <w:qFormat/>
    <w:rsid w:val="006D1093"/>
    <w:pPr>
      <w:numPr>
        <w:ilvl w:val="6"/>
        <w:numId w:val="6"/>
      </w:numPr>
      <w:spacing w:before="240" w:after="60"/>
      <w:ind w:left="5040" w:hanging="360"/>
      <w:outlineLvl w:val="6"/>
    </w:pPr>
    <w:rPr>
      <w:rFonts w:cs="Arial"/>
      <w:color w:val="000000"/>
      <w:sz w:val="20"/>
      <w:szCs w:val="20"/>
    </w:rPr>
  </w:style>
  <w:style w:type="paragraph" w:styleId="Heading8">
    <w:name w:val="heading 8"/>
    <w:basedOn w:val="Normal"/>
    <w:next w:val="Normal"/>
    <w:link w:val="Heading8Char"/>
    <w:uiPriority w:val="9"/>
    <w:qFormat/>
    <w:rsid w:val="00596DA8"/>
    <w:pPr>
      <w:numPr>
        <w:ilvl w:val="7"/>
        <w:numId w:val="6"/>
      </w:numPr>
      <w:spacing w:before="240" w:after="60"/>
      <w:ind w:left="5760" w:hanging="360"/>
      <w:outlineLvl w:val="7"/>
    </w:pPr>
    <w:rPr>
      <w:rFonts w:cs="Arial"/>
      <w:i/>
      <w:color w:val="000000"/>
      <w:sz w:val="20"/>
      <w:szCs w:val="20"/>
    </w:rPr>
  </w:style>
  <w:style w:type="paragraph" w:styleId="Heading9">
    <w:name w:val="heading 9"/>
    <w:basedOn w:val="Normal"/>
    <w:next w:val="Normal"/>
    <w:link w:val="Heading9Char"/>
    <w:uiPriority w:val="9"/>
    <w:qFormat/>
    <w:rsid w:val="00596DA8"/>
    <w:pPr>
      <w:numPr>
        <w:ilvl w:val="8"/>
        <w:numId w:val="6"/>
      </w:numPr>
      <w:spacing w:before="240" w:after="60"/>
      <w:ind w:left="6480" w:hanging="360"/>
      <w:outlineLvl w:val="8"/>
    </w:pPr>
    <w:rPr>
      <w:rFonts w:cs="Arial"/>
      <w:b/>
      <w:i/>
      <w:color w:val="000000"/>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unhideWhenUsed/>
    <w:rsid w:val="0003420F"/>
  </w:style>
  <w:style w:type="paragraph" w:customStyle="1" w:styleId="TableHead">
    <w:name w:val="TableHead"/>
    <w:link w:val="TableHeadChar"/>
    <w:rsid w:val="00987C4B"/>
    <w:pPr>
      <w:spacing w:before="20" w:after="20" w:line="240" w:lineRule="auto"/>
      <w:jc w:val="center"/>
    </w:pPr>
    <w:rPr>
      <w:rFonts w:ascii="Arial" w:eastAsia="SimSun" w:hAnsi="Arial" w:cs="Times New Roman"/>
      <w:b/>
      <w:noProof/>
      <w:sz w:val="24"/>
      <w:szCs w:val="20"/>
      <w:lang w:eastAsia="en-US"/>
    </w:rPr>
  </w:style>
  <w:style w:type="character" w:customStyle="1" w:styleId="TableHeadChar">
    <w:name w:val="TableHead Char"/>
    <w:basedOn w:val="DefaultParagraphFont"/>
    <w:link w:val="TableHead"/>
    <w:rsid w:val="00987C4B"/>
    <w:rPr>
      <w:rFonts w:ascii="Arial" w:eastAsia="SimSun" w:hAnsi="Arial" w:cs="Times New Roman"/>
      <w:b/>
      <w:noProof/>
      <w:sz w:val="24"/>
      <w:szCs w:val="20"/>
      <w:lang w:eastAsia="en-US"/>
    </w:rPr>
  </w:style>
  <w:style w:type="character" w:customStyle="1" w:styleId="BodyTextChar">
    <w:name w:val="Body Text Char"/>
    <w:basedOn w:val="DefaultParagraphFont"/>
    <w:link w:val="BodyText"/>
    <w:semiHidden/>
    <w:rsid w:val="0003420F"/>
    <w:rPr>
      <w:rFonts w:ascii="Arial" w:eastAsia="SimSun" w:hAnsi="Arial" w:cs="Calibri"/>
      <w:sz w:val="24"/>
      <w:szCs w:val="24"/>
      <w:lang w:eastAsia="en-US"/>
    </w:rPr>
  </w:style>
  <w:style w:type="paragraph" w:styleId="BodyText2">
    <w:name w:val="Body Text 2"/>
    <w:basedOn w:val="Normal"/>
    <w:link w:val="BodyText2Char"/>
    <w:semiHidden/>
    <w:unhideWhenUsed/>
    <w:rsid w:val="004533EB"/>
    <w:pPr>
      <w:spacing w:line="480" w:lineRule="auto"/>
    </w:pPr>
  </w:style>
  <w:style w:type="character" w:styleId="FootnoteReference">
    <w:name w:val="footnote reference"/>
    <w:uiPriority w:val="99"/>
    <w:rsid w:val="005A6B98"/>
    <w:rPr>
      <w:vertAlign w:val="superscript"/>
    </w:rPr>
  </w:style>
  <w:style w:type="paragraph" w:styleId="Caption">
    <w:name w:val="caption"/>
    <w:basedOn w:val="Normal"/>
    <w:next w:val="Normal"/>
    <w:link w:val="CaptionChar"/>
    <w:uiPriority w:val="35"/>
    <w:qFormat/>
    <w:rsid w:val="00B411E9"/>
    <w:pPr>
      <w:keepNext/>
      <w:spacing w:before="240" w:after="60"/>
      <w:jc w:val="center"/>
    </w:pPr>
    <w:rPr>
      <w:rFonts w:cs="Arial"/>
      <w:b/>
      <w:color w:val="034D8E"/>
      <w:szCs w:val="20"/>
      <w:lang w:eastAsia="zh-CN"/>
    </w:rPr>
  </w:style>
  <w:style w:type="character" w:customStyle="1" w:styleId="CaptionChar">
    <w:name w:val="Caption Char"/>
    <w:link w:val="Caption"/>
    <w:uiPriority w:val="35"/>
    <w:locked/>
    <w:rsid w:val="00B411E9"/>
    <w:rPr>
      <w:rFonts w:ascii="Arial" w:eastAsia="SimSun" w:hAnsi="Arial" w:cs="Arial"/>
      <w:b/>
      <w:color w:val="034D8E"/>
      <w:sz w:val="24"/>
      <w:szCs w:val="20"/>
    </w:rPr>
  </w:style>
  <w:style w:type="paragraph" w:customStyle="1" w:styleId="TableText">
    <w:name w:val="TableText"/>
    <w:basedOn w:val="Normal"/>
    <w:link w:val="TableTextChar"/>
    <w:rsid w:val="000F16DE"/>
    <w:pPr>
      <w:spacing w:before="20" w:after="20"/>
      <w:ind w:left="0"/>
      <w:jc w:val="right"/>
    </w:pPr>
    <w:rPr>
      <w:szCs w:val="20"/>
    </w:rPr>
  </w:style>
  <w:style w:type="character" w:customStyle="1" w:styleId="TableTextChar">
    <w:name w:val="TableText Char"/>
    <w:basedOn w:val="DefaultParagraphFont"/>
    <w:link w:val="TableText"/>
    <w:rsid w:val="000F16DE"/>
    <w:rPr>
      <w:rFonts w:ascii="Arial" w:eastAsia="SimSun" w:hAnsi="Arial" w:cs="Calibri"/>
      <w:sz w:val="24"/>
      <w:szCs w:val="20"/>
      <w:lang w:eastAsia="en-US"/>
    </w:rPr>
  </w:style>
  <w:style w:type="table" w:styleId="TableGrid">
    <w:name w:val="Table Grid"/>
    <w:basedOn w:val="TableNormal"/>
    <w:uiPriority w:val="59"/>
    <w:rsid w:val="005A6B98"/>
    <w:pPr>
      <w:spacing w:after="0" w:line="240" w:lineRule="auto"/>
    </w:pPr>
    <w:rPr>
      <w:rFonts w:ascii="Calibri" w:eastAsia="Times New Roman" w:hAnsi="Calibri"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Char">
    <w:name w:val="Body Text 2 Char"/>
    <w:basedOn w:val="DefaultParagraphFont"/>
    <w:link w:val="BodyText2"/>
    <w:semiHidden/>
    <w:rsid w:val="004533EB"/>
    <w:rPr>
      <w:rFonts w:ascii="Arial" w:eastAsia="SimSun" w:hAnsi="Arial" w:cs="Calibri"/>
      <w:sz w:val="24"/>
      <w:szCs w:val="24"/>
      <w:lang w:eastAsia="en-US"/>
    </w:rPr>
  </w:style>
  <w:style w:type="paragraph" w:styleId="Header">
    <w:name w:val="header"/>
    <w:basedOn w:val="Normal"/>
    <w:link w:val="HeaderChar"/>
    <w:uiPriority w:val="99"/>
    <w:unhideWhenUsed/>
    <w:rsid w:val="00114B4C"/>
    <w:pPr>
      <w:tabs>
        <w:tab w:val="right" w:pos="9900"/>
      </w:tabs>
      <w:spacing w:after="240"/>
      <w:ind w:left="0"/>
    </w:pPr>
    <w:rPr>
      <w:rFonts w:ascii="Arial Narrow" w:hAnsi="Arial Narrow"/>
      <w:noProof/>
    </w:rPr>
  </w:style>
  <w:style w:type="character" w:customStyle="1" w:styleId="HeaderChar">
    <w:name w:val="Header Char"/>
    <w:link w:val="Header"/>
    <w:uiPriority w:val="99"/>
    <w:rsid w:val="00114B4C"/>
    <w:rPr>
      <w:rFonts w:ascii="Arial Narrow" w:eastAsia="SimSun" w:hAnsi="Arial Narrow" w:cs="Calibri"/>
      <w:noProof/>
      <w:sz w:val="24"/>
      <w:szCs w:val="24"/>
      <w:lang w:eastAsia="en-US"/>
    </w:rPr>
  </w:style>
  <w:style w:type="paragraph" w:styleId="Footer">
    <w:name w:val="footer"/>
    <w:basedOn w:val="Normal"/>
    <w:link w:val="FooterChar"/>
    <w:uiPriority w:val="99"/>
    <w:unhideWhenUsed/>
    <w:rsid w:val="00114B4C"/>
    <w:pPr>
      <w:pBdr>
        <w:top w:val="single" w:sz="4" w:space="0" w:color="auto"/>
      </w:pBdr>
      <w:tabs>
        <w:tab w:val="right" w:pos="13500"/>
      </w:tabs>
      <w:spacing w:after="0"/>
      <w:ind w:left="0"/>
    </w:pPr>
    <w:rPr>
      <w:rFonts w:ascii="Arial Narrow" w:hAnsi="Arial Narrow"/>
    </w:rPr>
  </w:style>
  <w:style w:type="character" w:customStyle="1" w:styleId="FooterChar">
    <w:name w:val="Footer Char"/>
    <w:link w:val="Footer"/>
    <w:uiPriority w:val="99"/>
    <w:rsid w:val="00114B4C"/>
    <w:rPr>
      <w:rFonts w:ascii="Arial Narrow" w:eastAsia="SimSun" w:hAnsi="Arial Narrow" w:cs="Calibri"/>
      <w:sz w:val="24"/>
      <w:szCs w:val="24"/>
      <w:lang w:eastAsia="en-US"/>
    </w:rPr>
  </w:style>
  <w:style w:type="paragraph" w:customStyle="1" w:styleId="Default">
    <w:name w:val="Default"/>
    <w:rsid w:val="005A6B98"/>
    <w:pPr>
      <w:autoSpaceDE w:val="0"/>
      <w:autoSpaceDN w:val="0"/>
      <w:adjustRightInd w:val="0"/>
      <w:spacing w:after="0" w:line="240" w:lineRule="auto"/>
    </w:pPr>
    <w:rPr>
      <w:rFonts w:ascii="Times New Roman" w:eastAsia="Times New Roman" w:hAnsi="Times New Roman" w:cs="Times New Roman"/>
      <w:color w:val="000000"/>
      <w:sz w:val="24"/>
      <w:szCs w:val="24"/>
      <w:lang w:eastAsia="en-US"/>
    </w:rPr>
  </w:style>
  <w:style w:type="paragraph" w:customStyle="1" w:styleId="bullets">
    <w:name w:val="bullets"/>
    <w:basedOn w:val="Normal"/>
    <w:link w:val="bulletsCharChar"/>
    <w:rsid w:val="00710E09"/>
    <w:pPr>
      <w:numPr>
        <w:numId w:val="7"/>
      </w:numPr>
      <w:tabs>
        <w:tab w:val="clear" w:pos="817"/>
      </w:tabs>
      <w:spacing w:before="10"/>
      <w:ind w:left="864" w:hanging="288"/>
    </w:pPr>
    <w:rPr>
      <w:rFonts w:eastAsia="Times New Roman" w:cs="Times New Roman"/>
      <w:lang w:bidi="en-US"/>
    </w:rPr>
  </w:style>
  <w:style w:type="character" w:customStyle="1" w:styleId="bulletsCharChar">
    <w:name w:val="bullets Char Char"/>
    <w:link w:val="bullets"/>
    <w:rsid w:val="00710E09"/>
    <w:rPr>
      <w:rFonts w:ascii="Arial" w:eastAsia="Times New Roman" w:hAnsi="Arial" w:cs="Times New Roman"/>
      <w:sz w:val="24"/>
      <w:szCs w:val="24"/>
      <w:lang w:eastAsia="en-US" w:bidi="en-US"/>
    </w:rPr>
  </w:style>
  <w:style w:type="character" w:customStyle="1" w:styleId="Heading1Char">
    <w:name w:val="Heading 1 Char"/>
    <w:link w:val="Heading1"/>
    <w:rsid w:val="00596DA8"/>
    <w:rPr>
      <w:rFonts w:ascii="Arial" w:eastAsia="SimSun" w:hAnsi="Arial" w:cs="Arial"/>
      <w:b/>
      <w:bCs/>
      <w:color w:val="000000"/>
      <w:sz w:val="48"/>
      <w:szCs w:val="24"/>
      <w:lang w:eastAsia="en-US"/>
    </w:rPr>
  </w:style>
  <w:style w:type="character" w:customStyle="1" w:styleId="Heading2Char">
    <w:name w:val="Heading 2 Char"/>
    <w:link w:val="Heading2"/>
    <w:uiPriority w:val="9"/>
    <w:rsid w:val="00596DA8"/>
    <w:rPr>
      <w:rFonts w:ascii="Arial" w:eastAsia="SimSun" w:hAnsi="Arial" w:cs="Arial"/>
      <w:b/>
      <w:bCs/>
      <w:color w:val="000000"/>
      <w:sz w:val="40"/>
      <w:szCs w:val="24"/>
      <w:lang w:eastAsia="en-US"/>
    </w:rPr>
  </w:style>
  <w:style w:type="character" w:styleId="Hyperlink">
    <w:name w:val="Hyperlink"/>
    <w:uiPriority w:val="99"/>
    <w:unhideWhenUsed/>
    <w:rsid w:val="005A6B98"/>
    <w:rPr>
      <w:color w:val="0000FF"/>
      <w:u w:val="single"/>
    </w:rPr>
  </w:style>
  <w:style w:type="table" w:styleId="TableGridLight">
    <w:name w:val="Grid Table Light"/>
    <w:basedOn w:val="TableNormal"/>
    <w:uiPriority w:val="40"/>
    <w:rsid w:val="005A21A0"/>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Revision">
    <w:name w:val="Revision"/>
    <w:hidden/>
    <w:uiPriority w:val="99"/>
    <w:semiHidden/>
    <w:rsid w:val="00170233"/>
    <w:pPr>
      <w:spacing w:after="0" w:line="240" w:lineRule="auto"/>
    </w:pPr>
  </w:style>
  <w:style w:type="paragraph" w:customStyle="1" w:styleId="bullets2">
    <w:name w:val="bullets2"/>
    <w:basedOn w:val="Normal"/>
    <w:rsid w:val="003A1EF9"/>
    <w:pPr>
      <w:numPr>
        <w:ilvl w:val="1"/>
        <w:numId w:val="1"/>
      </w:numPr>
      <w:tabs>
        <w:tab w:val="clear" w:pos="2520"/>
      </w:tabs>
      <w:spacing w:after="60"/>
      <w:ind w:left="1152" w:hanging="288"/>
    </w:pPr>
    <w:rPr>
      <w:lang w:eastAsia="zh-CN"/>
    </w:rPr>
  </w:style>
  <w:style w:type="paragraph" w:customStyle="1" w:styleId="Captionwide">
    <w:name w:val="Captionwide"/>
    <w:basedOn w:val="Caption"/>
    <w:link w:val="CaptionwideChar"/>
    <w:rsid w:val="000D78D4"/>
    <w:pPr>
      <w:keepNext w:val="0"/>
      <w:tabs>
        <w:tab w:val="num" w:pos="360"/>
      </w:tabs>
      <w:spacing w:before="60" w:after="240"/>
      <w:ind w:left="0"/>
    </w:pPr>
  </w:style>
  <w:style w:type="character" w:customStyle="1" w:styleId="Heading3Char">
    <w:name w:val="Heading 3 Char"/>
    <w:link w:val="Heading3"/>
    <w:uiPriority w:val="9"/>
    <w:rsid w:val="00596DA8"/>
    <w:rPr>
      <w:rFonts w:ascii="Arial" w:eastAsia="SimSun" w:hAnsi="Arial" w:cs="Arial"/>
      <w:b/>
      <w:bCs/>
      <w:color w:val="000000"/>
      <w:sz w:val="32"/>
      <w:szCs w:val="24"/>
      <w:lang w:eastAsia="en-US"/>
    </w:rPr>
  </w:style>
  <w:style w:type="character" w:customStyle="1" w:styleId="Heading4Char">
    <w:name w:val="Heading 4 Char"/>
    <w:link w:val="Heading4"/>
    <w:uiPriority w:val="9"/>
    <w:rsid w:val="0067565C"/>
    <w:rPr>
      <w:rFonts w:ascii="Arial" w:eastAsia="SimSun" w:hAnsi="Arial" w:cs="Arial"/>
      <w:b/>
      <w:bCs/>
      <w:color w:val="000000"/>
      <w:sz w:val="28"/>
      <w:szCs w:val="24"/>
      <w:lang w:eastAsia="en-US"/>
    </w:rPr>
  </w:style>
  <w:style w:type="character" w:styleId="FollowedHyperlink">
    <w:name w:val="FollowedHyperlink"/>
    <w:basedOn w:val="DefaultParagraphFont"/>
    <w:uiPriority w:val="99"/>
    <w:unhideWhenUsed/>
    <w:rsid w:val="005A6B98"/>
    <w:rPr>
      <w:color w:val="954F72" w:themeColor="followedHyperlink"/>
      <w:u w:val="single"/>
    </w:rPr>
  </w:style>
  <w:style w:type="table" w:customStyle="1" w:styleId="TRs">
    <w:name w:val="TRs"/>
    <w:basedOn w:val="TableNormal"/>
    <w:uiPriority w:val="99"/>
    <w:rsid w:val="00A14438"/>
    <w:pPr>
      <w:spacing w:after="0" w:line="240" w:lineRule="auto"/>
    </w:pPr>
    <w:rPr>
      <w:rFonts w:ascii="Arial" w:hAnsi="Arial"/>
      <w:sz w:val="24"/>
    </w:rPr>
    <w:tblPr>
      <w:jc w:val="center"/>
      <w:tblBorders>
        <w:top w:val="single" w:sz="12" w:space="0" w:color="auto"/>
        <w:bottom w:val="single" w:sz="12" w:space="0" w:color="auto"/>
      </w:tblBorders>
    </w:tblPr>
    <w:trPr>
      <w:jc w:val="center"/>
    </w:trPr>
    <w:tblStylePr w:type="firstRow">
      <w:pPr>
        <w:wordWrap/>
        <w:spacing w:beforeLines="0" w:before="20" w:beforeAutospacing="0" w:afterLines="0" w:after="20" w:afterAutospacing="0"/>
        <w:contextualSpacing w:val="0"/>
        <w:jc w:val="center"/>
      </w:pPr>
      <w:rPr>
        <w:rFonts w:ascii="Arial" w:hAnsi="Arial"/>
        <w:b w:val="0"/>
        <w:sz w:val="24"/>
      </w:rPr>
      <w:tblPr/>
      <w:trPr>
        <w:tblHeader/>
      </w:trPr>
      <w:tcPr>
        <w:tcBorders>
          <w:top w:val="single" w:sz="12" w:space="0" w:color="auto"/>
          <w:left w:val="nil"/>
          <w:bottom w:val="single" w:sz="4" w:space="0" w:color="auto"/>
          <w:right w:val="nil"/>
          <w:insideH w:val="nil"/>
          <w:insideV w:val="nil"/>
          <w:tl2br w:val="nil"/>
          <w:tr2bl w:val="nil"/>
        </w:tcBorders>
        <w:vAlign w:val="bottom"/>
      </w:tcPr>
    </w:tblStylePr>
  </w:style>
  <w:style w:type="paragraph" w:styleId="TOC1">
    <w:name w:val="toc 1"/>
    <w:basedOn w:val="Normal"/>
    <w:next w:val="Normal"/>
    <w:link w:val="TOC1Char"/>
    <w:uiPriority w:val="39"/>
    <w:qFormat/>
    <w:rsid w:val="008729D8"/>
    <w:pPr>
      <w:keepNext/>
      <w:tabs>
        <w:tab w:val="right" w:leader="dot" w:pos="9907"/>
      </w:tabs>
      <w:spacing w:before="40" w:after="0"/>
      <w:ind w:left="72" w:hanging="72"/>
    </w:pPr>
    <w:rPr>
      <w:rFonts w:cs="Arial"/>
      <w:b/>
      <w:noProof/>
      <w:color w:val="0000FF"/>
    </w:rPr>
  </w:style>
  <w:style w:type="paragraph" w:styleId="TOC2">
    <w:name w:val="toc 2"/>
    <w:basedOn w:val="Normal"/>
    <w:next w:val="Normal"/>
    <w:link w:val="TOC2Char"/>
    <w:uiPriority w:val="39"/>
    <w:qFormat/>
    <w:rsid w:val="002B23FE"/>
    <w:pPr>
      <w:tabs>
        <w:tab w:val="right" w:leader="dot" w:pos="9907"/>
      </w:tabs>
      <w:spacing w:before="10" w:after="0"/>
      <w:ind w:left="504" w:hanging="216"/>
    </w:pPr>
    <w:rPr>
      <w:rFonts w:cs="Arial"/>
      <w:noProof/>
      <w:color w:val="0000FF"/>
    </w:rPr>
  </w:style>
  <w:style w:type="paragraph" w:styleId="TOC3">
    <w:name w:val="toc 3"/>
    <w:basedOn w:val="Normal"/>
    <w:next w:val="Normal"/>
    <w:link w:val="TOC3Char"/>
    <w:uiPriority w:val="39"/>
    <w:qFormat/>
    <w:rsid w:val="002B23FE"/>
    <w:pPr>
      <w:tabs>
        <w:tab w:val="right" w:leader="dot" w:pos="9907"/>
      </w:tabs>
      <w:spacing w:before="10" w:after="0"/>
      <w:ind w:left="792" w:hanging="216"/>
    </w:pPr>
    <w:rPr>
      <w:rFonts w:cs="Arial"/>
      <w:color w:val="0000FF"/>
    </w:rPr>
  </w:style>
  <w:style w:type="character" w:customStyle="1" w:styleId="TOC1Char">
    <w:name w:val="TOC 1 Char"/>
    <w:link w:val="TOC1"/>
    <w:uiPriority w:val="39"/>
    <w:rsid w:val="008729D8"/>
    <w:rPr>
      <w:rFonts w:ascii="Arial" w:eastAsia="SimSun" w:hAnsi="Arial" w:cs="Arial"/>
      <w:b/>
      <w:noProof/>
      <w:color w:val="0000FF"/>
      <w:sz w:val="24"/>
      <w:szCs w:val="24"/>
      <w:lang w:eastAsia="en-US"/>
    </w:rPr>
  </w:style>
  <w:style w:type="character" w:customStyle="1" w:styleId="TOC2Char">
    <w:name w:val="TOC 2 Char"/>
    <w:link w:val="TOC2"/>
    <w:uiPriority w:val="39"/>
    <w:rsid w:val="002B23FE"/>
    <w:rPr>
      <w:rFonts w:ascii="Arial" w:eastAsia="SimSun" w:hAnsi="Arial" w:cs="Arial"/>
      <w:noProof/>
      <w:color w:val="0000FF"/>
      <w:sz w:val="24"/>
      <w:szCs w:val="24"/>
      <w:lang w:eastAsia="en-US"/>
    </w:rPr>
  </w:style>
  <w:style w:type="character" w:customStyle="1" w:styleId="TOC3Char">
    <w:name w:val="TOC 3 Char"/>
    <w:link w:val="TOC3"/>
    <w:uiPriority w:val="39"/>
    <w:rsid w:val="002B23FE"/>
    <w:rPr>
      <w:rFonts w:ascii="Arial" w:eastAsia="SimSun" w:hAnsi="Arial" w:cs="Arial"/>
      <w:color w:val="0000FF"/>
      <w:sz w:val="24"/>
      <w:szCs w:val="24"/>
      <w:lang w:eastAsia="en-US"/>
    </w:rPr>
  </w:style>
  <w:style w:type="paragraph" w:styleId="TOC5">
    <w:name w:val="toc 5"/>
    <w:next w:val="Normal"/>
    <w:autoRedefine/>
    <w:uiPriority w:val="39"/>
    <w:rsid w:val="0047579C"/>
    <w:pPr>
      <w:tabs>
        <w:tab w:val="right" w:leader="dot" w:pos="10080"/>
      </w:tabs>
      <w:spacing w:after="0" w:line="240" w:lineRule="auto"/>
      <w:ind w:left="274" w:hanging="274"/>
    </w:pPr>
    <w:rPr>
      <w:rFonts w:ascii="Arial" w:eastAsia="SimSun" w:hAnsi="Arial" w:cs="Times New Roman"/>
      <w:noProof/>
      <w:sz w:val="24"/>
      <w:szCs w:val="18"/>
    </w:rPr>
  </w:style>
  <w:style w:type="character" w:styleId="PlaceholderText">
    <w:name w:val="Placeholder Text"/>
    <w:basedOn w:val="DefaultParagraphFont"/>
    <w:uiPriority w:val="99"/>
    <w:semiHidden/>
    <w:rsid w:val="00FA5A81"/>
    <w:rPr>
      <w:color w:val="808080"/>
    </w:rPr>
  </w:style>
  <w:style w:type="table" w:styleId="GridTable4-Accent1">
    <w:name w:val="Grid Table 4 Accent 1"/>
    <w:basedOn w:val="TableNormal"/>
    <w:uiPriority w:val="49"/>
    <w:rsid w:val="005A6B98"/>
    <w:pPr>
      <w:spacing w:after="0" w:line="240" w:lineRule="auto"/>
    </w:pPr>
    <w:rPr>
      <w:rFonts w:ascii="Calibri" w:eastAsia="Calibri" w:hAnsi="Calibri" w:cs="Times New Roman"/>
      <w:sz w:val="20"/>
      <w:szCs w:val="20"/>
      <w:lang w:eastAsia="en-US"/>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Heading5Char">
    <w:name w:val="Heading 5 Char"/>
    <w:link w:val="Heading5"/>
    <w:uiPriority w:val="9"/>
    <w:rsid w:val="006D1093"/>
    <w:rPr>
      <w:rFonts w:ascii="Arial" w:eastAsia="SimSun" w:hAnsi="Arial" w:cs="Arial"/>
      <w:b/>
      <w:bCs/>
      <w:color w:val="000000"/>
      <w:sz w:val="24"/>
      <w:szCs w:val="24"/>
      <w:lang w:eastAsia="en-US"/>
    </w:rPr>
  </w:style>
  <w:style w:type="character" w:customStyle="1" w:styleId="Heading6Char">
    <w:name w:val="Heading 6 Char"/>
    <w:link w:val="Heading6"/>
    <w:uiPriority w:val="9"/>
    <w:rsid w:val="006D1093"/>
    <w:rPr>
      <w:rFonts w:ascii="Arial" w:eastAsia="SimSun" w:hAnsi="Arial" w:cs="Arial"/>
      <w:b/>
      <w:bCs/>
      <w:i/>
      <w:color w:val="000000"/>
      <w:sz w:val="24"/>
      <w:szCs w:val="24"/>
      <w:lang w:eastAsia="en-US"/>
    </w:rPr>
  </w:style>
  <w:style w:type="character" w:customStyle="1" w:styleId="Heading7Char">
    <w:name w:val="Heading 7 Char"/>
    <w:basedOn w:val="DefaultParagraphFont"/>
    <w:link w:val="Heading7"/>
    <w:uiPriority w:val="9"/>
    <w:rsid w:val="006D1093"/>
    <w:rPr>
      <w:rFonts w:ascii="Arial" w:eastAsia="SimSun" w:hAnsi="Arial" w:cs="Arial"/>
      <w:color w:val="000000"/>
      <w:sz w:val="20"/>
      <w:szCs w:val="20"/>
      <w:lang w:eastAsia="en-US"/>
    </w:rPr>
  </w:style>
  <w:style w:type="character" w:customStyle="1" w:styleId="Heading8Char">
    <w:name w:val="Heading 8 Char"/>
    <w:basedOn w:val="DefaultParagraphFont"/>
    <w:link w:val="Heading8"/>
    <w:uiPriority w:val="9"/>
    <w:rsid w:val="00596DA8"/>
    <w:rPr>
      <w:rFonts w:ascii="Arial" w:eastAsia="SimSun" w:hAnsi="Arial" w:cs="Arial"/>
      <w:i/>
      <w:color w:val="000000"/>
      <w:sz w:val="20"/>
      <w:szCs w:val="20"/>
      <w:lang w:eastAsia="en-US"/>
    </w:rPr>
  </w:style>
  <w:style w:type="character" w:customStyle="1" w:styleId="Heading9Char">
    <w:name w:val="Heading 9 Char"/>
    <w:basedOn w:val="DefaultParagraphFont"/>
    <w:link w:val="Heading9"/>
    <w:uiPriority w:val="9"/>
    <w:rsid w:val="00596DA8"/>
    <w:rPr>
      <w:rFonts w:ascii="Arial" w:eastAsia="SimSun" w:hAnsi="Arial" w:cs="Arial"/>
      <w:b/>
      <w:i/>
      <w:color w:val="000000"/>
      <w:sz w:val="18"/>
      <w:szCs w:val="20"/>
      <w:lang w:eastAsia="en-US"/>
    </w:rPr>
  </w:style>
  <w:style w:type="paragraph" w:customStyle="1" w:styleId="Image">
    <w:name w:val="Image"/>
    <w:rsid w:val="005A6B98"/>
    <w:pPr>
      <w:keepNext/>
      <w:spacing w:before="240" w:after="60" w:line="240" w:lineRule="auto"/>
      <w:jc w:val="center"/>
    </w:pPr>
    <w:rPr>
      <w:rFonts w:ascii="Arial" w:eastAsia="Calibri" w:hAnsi="Arial" w:cs="Arial"/>
      <w:noProof/>
      <w:sz w:val="24"/>
      <w:lang w:eastAsia="en-US"/>
    </w:rPr>
  </w:style>
  <w:style w:type="character" w:styleId="IntenseEmphasis">
    <w:name w:val="Intense Emphasis"/>
    <w:uiPriority w:val="21"/>
    <w:qFormat/>
    <w:rsid w:val="005A6B98"/>
    <w:rPr>
      <w:b/>
      <w:bCs/>
      <w:i/>
      <w:iCs/>
      <w:color w:val="4F81BD"/>
    </w:rPr>
  </w:style>
  <w:style w:type="paragraph" w:styleId="IntenseQuote">
    <w:name w:val="Intense Quote"/>
    <w:basedOn w:val="Normal"/>
    <w:next w:val="Normal"/>
    <w:link w:val="IntenseQuoteChar"/>
    <w:uiPriority w:val="30"/>
    <w:qFormat/>
    <w:rsid w:val="005A6B98"/>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ink w:val="IntenseQuote"/>
    <w:uiPriority w:val="30"/>
    <w:rsid w:val="005A6B98"/>
    <w:rPr>
      <w:rFonts w:ascii="Arial" w:eastAsia="SimSun" w:hAnsi="Arial" w:cs="Calibri"/>
      <w:b/>
      <w:bCs/>
      <w:i/>
      <w:iCs/>
      <w:color w:val="4F81BD"/>
      <w:sz w:val="24"/>
      <w:szCs w:val="24"/>
      <w:lang w:eastAsia="en-US"/>
    </w:rPr>
  </w:style>
  <w:style w:type="paragraph" w:styleId="NormalWeb">
    <w:name w:val="Normal (Web)"/>
    <w:basedOn w:val="Normal"/>
    <w:uiPriority w:val="99"/>
    <w:rsid w:val="005A6B98"/>
    <w:pPr>
      <w:spacing w:after="240"/>
    </w:pPr>
  </w:style>
  <w:style w:type="paragraph" w:customStyle="1" w:styleId="Numbered">
    <w:name w:val="Numbered"/>
    <w:basedOn w:val="Normal"/>
    <w:link w:val="NumberedChar"/>
    <w:qFormat/>
    <w:rsid w:val="009C65FE"/>
    <w:pPr>
      <w:numPr>
        <w:numId w:val="26"/>
      </w:numPr>
      <w:ind w:left="864" w:hanging="288"/>
    </w:pPr>
    <w:rPr>
      <w:szCs w:val="22"/>
      <w:lang w:eastAsia="zh-CN"/>
    </w:rPr>
  </w:style>
  <w:style w:type="character" w:customStyle="1" w:styleId="NumberedChar">
    <w:name w:val="Numbered Char"/>
    <w:link w:val="Numbered"/>
    <w:rsid w:val="00510739"/>
    <w:rPr>
      <w:rFonts w:ascii="Arial" w:eastAsia="SimSun" w:hAnsi="Arial" w:cs="Calibri"/>
      <w:sz w:val="24"/>
    </w:rPr>
  </w:style>
  <w:style w:type="paragraph" w:customStyle="1" w:styleId="Numbered-One">
    <w:name w:val="Numbered-One"/>
    <w:basedOn w:val="Numbered"/>
    <w:rsid w:val="005A6B98"/>
    <w:pPr>
      <w:contextualSpacing/>
    </w:pPr>
  </w:style>
  <w:style w:type="table" w:styleId="PlainTable2">
    <w:name w:val="Plain Table 2"/>
    <w:basedOn w:val="TableNormal"/>
    <w:uiPriority w:val="42"/>
    <w:rsid w:val="005A6B98"/>
    <w:pPr>
      <w:spacing w:after="0" w:line="240" w:lineRule="auto"/>
    </w:pPr>
    <w:rPr>
      <w:rFonts w:ascii="Calibri" w:eastAsia="Calibri" w:hAnsi="Calibri" w:cs="Times New Roman"/>
      <w:sz w:val="20"/>
      <w:szCs w:val="20"/>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References">
    <w:name w:val="References"/>
    <w:basedOn w:val="Normal"/>
    <w:rsid w:val="005A6B98"/>
    <w:pPr>
      <w:ind w:left="216" w:hanging="216"/>
    </w:pPr>
    <w:rPr>
      <w:color w:val="000000"/>
    </w:rPr>
  </w:style>
  <w:style w:type="character" w:styleId="Strong">
    <w:name w:val="Strong"/>
    <w:qFormat/>
    <w:rsid w:val="005A6B98"/>
    <w:rPr>
      <w:b/>
      <w:bCs/>
    </w:rPr>
  </w:style>
  <w:style w:type="character" w:styleId="SubtleEmphasis">
    <w:name w:val="Subtle Emphasis"/>
    <w:uiPriority w:val="19"/>
    <w:qFormat/>
    <w:rsid w:val="005A6B98"/>
    <w:rPr>
      <w:i/>
      <w:iCs/>
      <w:color w:val="808080"/>
    </w:rPr>
  </w:style>
  <w:style w:type="character" w:styleId="SubtleReference">
    <w:name w:val="Subtle Reference"/>
    <w:uiPriority w:val="31"/>
    <w:qFormat/>
    <w:rsid w:val="005A6B98"/>
    <w:rPr>
      <w:smallCaps/>
      <w:color w:val="C0504D"/>
      <w:u w:val="single"/>
    </w:rPr>
  </w:style>
  <w:style w:type="table" w:styleId="Table3Deffects3">
    <w:name w:val="Table 3D effects 3"/>
    <w:basedOn w:val="TableNormal"/>
    <w:rsid w:val="005A6B98"/>
    <w:pPr>
      <w:spacing w:after="0" w:line="240" w:lineRule="auto"/>
    </w:pPr>
    <w:rPr>
      <w:rFonts w:ascii="Calibri" w:eastAsia="Times New Roman" w:hAnsi="Calibri" w:cs="Times New Roman"/>
      <w:sz w:val="20"/>
      <w:szCs w:val="20"/>
      <w:lang w:eastAsia="en-US"/>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TableBullets">
    <w:name w:val="TableBullets"/>
    <w:basedOn w:val="Normal"/>
    <w:rsid w:val="00580FA1"/>
    <w:pPr>
      <w:numPr>
        <w:numId w:val="3"/>
      </w:numPr>
      <w:spacing w:before="20" w:after="20"/>
      <w:ind w:left="288" w:hanging="288"/>
    </w:pPr>
    <w:rPr>
      <w:rFonts w:eastAsia="Times New Roman" w:cs="Arial"/>
      <w:szCs w:val="20"/>
      <w:lang w:bidi="en-US"/>
    </w:rPr>
  </w:style>
  <w:style w:type="table" w:styleId="TableGrid1">
    <w:name w:val="Table Grid 1"/>
    <w:basedOn w:val="TableNormal"/>
    <w:rsid w:val="005A6B98"/>
    <w:pPr>
      <w:spacing w:after="240" w:line="240" w:lineRule="auto"/>
    </w:pPr>
    <w:rPr>
      <w:rFonts w:ascii="Times New Roman" w:eastAsia="Times New Roman" w:hAnsi="Times New Roman" w:cs="Times New Roman"/>
      <w:sz w:val="20"/>
      <w:szCs w:val="20"/>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List3">
    <w:name w:val="Table List 3"/>
    <w:basedOn w:val="TableNormal"/>
    <w:rsid w:val="005A6B98"/>
    <w:pPr>
      <w:spacing w:after="0" w:line="240" w:lineRule="auto"/>
    </w:pPr>
    <w:rPr>
      <w:rFonts w:ascii="Calibri" w:eastAsia="Times New Roman" w:hAnsi="Calibri" w:cs="Times New Roman"/>
      <w:sz w:val="20"/>
      <w:szCs w:val="20"/>
      <w:lang w:eastAsia="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customStyle="1" w:styleId="Footnote">
    <w:name w:val="Footnote"/>
    <w:basedOn w:val="Normal"/>
    <w:rsid w:val="0093566A"/>
  </w:style>
  <w:style w:type="paragraph" w:styleId="TOC4">
    <w:name w:val="toc 4"/>
    <w:basedOn w:val="Normal"/>
    <w:next w:val="Normal"/>
    <w:uiPriority w:val="39"/>
    <w:rsid w:val="0090212E"/>
    <w:pPr>
      <w:tabs>
        <w:tab w:val="right" w:leader="dot" w:pos="9907"/>
      </w:tabs>
      <w:spacing w:before="10" w:after="0"/>
      <w:ind w:left="540" w:hanging="252"/>
    </w:pPr>
    <w:rPr>
      <w:rFonts w:cs="Arial"/>
      <w:bCs/>
      <w:noProof/>
      <w:color w:val="0000FF"/>
    </w:rPr>
  </w:style>
  <w:style w:type="paragraph" w:styleId="TOC6">
    <w:name w:val="toc 6"/>
    <w:basedOn w:val="Normal"/>
    <w:next w:val="Normal"/>
    <w:autoRedefine/>
    <w:uiPriority w:val="39"/>
    <w:rsid w:val="005A6B98"/>
    <w:pPr>
      <w:tabs>
        <w:tab w:val="left" w:pos="1260"/>
        <w:tab w:val="right" w:leader="dot" w:pos="10070"/>
      </w:tabs>
      <w:spacing w:after="0"/>
      <w:ind w:left="270" w:hanging="210"/>
    </w:pPr>
    <w:rPr>
      <w:noProof/>
      <w:sz w:val="20"/>
      <w:szCs w:val="20"/>
      <w:lang w:eastAsia="zh-CN"/>
    </w:rPr>
  </w:style>
  <w:style w:type="paragraph" w:styleId="TOC7">
    <w:name w:val="toc 7"/>
    <w:basedOn w:val="Normal"/>
    <w:next w:val="Normal"/>
    <w:autoRedefine/>
    <w:uiPriority w:val="39"/>
    <w:rsid w:val="005A6B98"/>
    <w:pPr>
      <w:spacing w:after="0"/>
      <w:ind w:left="1440"/>
    </w:pPr>
    <w:rPr>
      <w:sz w:val="22"/>
      <w:szCs w:val="22"/>
      <w:lang w:eastAsia="zh-CN"/>
    </w:rPr>
  </w:style>
  <w:style w:type="paragraph" w:styleId="TOC8">
    <w:name w:val="toc 8"/>
    <w:basedOn w:val="Normal"/>
    <w:next w:val="Normal"/>
    <w:autoRedefine/>
    <w:uiPriority w:val="39"/>
    <w:rsid w:val="008008C2"/>
    <w:pPr>
      <w:tabs>
        <w:tab w:val="right" w:leader="dot" w:pos="9926"/>
      </w:tabs>
      <w:spacing w:after="0"/>
      <w:ind w:right="144" w:hanging="144"/>
    </w:pPr>
    <w:rPr>
      <w:color w:val="0000FF"/>
      <w:szCs w:val="22"/>
      <w:lang w:eastAsia="zh-CN"/>
    </w:rPr>
  </w:style>
  <w:style w:type="paragraph" w:styleId="TOC9">
    <w:name w:val="toc 9"/>
    <w:basedOn w:val="Normal"/>
    <w:next w:val="Normal"/>
    <w:autoRedefine/>
    <w:uiPriority w:val="39"/>
    <w:rsid w:val="005A6B98"/>
    <w:pPr>
      <w:spacing w:after="0"/>
      <w:ind w:left="1920"/>
    </w:pPr>
    <w:rPr>
      <w:sz w:val="22"/>
      <w:szCs w:val="22"/>
      <w:lang w:eastAsia="zh-CN"/>
    </w:rPr>
  </w:style>
  <w:style w:type="table" w:customStyle="1" w:styleId="TableGrid5">
    <w:name w:val="Table Grid5"/>
    <w:basedOn w:val="TableNormal"/>
    <w:next w:val="TableGrid"/>
    <w:uiPriority w:val="39"/>
    <w:rsid w:val="0009274B"/>
    <w:pPr>
      <w:spacing w:after="0" w:line="240" w:lineRule="auto"/>
    </w:pPr>
    <w:rPr>
      <w:rFonts w:ascii="Calibri" w:eastAsia="Calibri" w:hAnsi="Calibri" w:cs="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aliases w:val="Exhibits"/>
    <w:basedOn w:val="Normal"/>
    <w:next w:val="Normal"/>
    <w:uiPriority w:val="99"/>
    <w:unhideWhenUsed/>
    <w:rsid w:val="00A00C29"/>
    <w:pPr>
      <w:spacing w:after="0"/>
      <w:ind w:right="144" w:hanging="144"/>
    </w:pPr>
    <w:rPr>
      <w:color w:val="0000FF"/>
    </w:rPr>
  </w:style>
  <w:style w:type="paragraph" w:customStyle="1" w:styleId="bullets-one">
    <w:name w:val="bullets-one"/>
    <w:basedOn w:val="bullets"/>
    <w:rsid w:val="006E305A"/>
    <w:pPr>
      <w:numPr>
        <w:numId w:val="4"/>
      </w:numPr>
      <w:tabs>
        <w:tab w:val="clear" w:pos="727"/>
      </w:tabs>
      <w:ind w:left="864" w:hanging="288"/>
      <w:contextualSpacing/>
    </w:pPr>
    <w:rPr>
      <w:rFonts w:eastAsia="SimSun"/>
      <w:color w:val="000000"/>
      <w:lang w:bidi="ar-SA"/>
    </w:rPr>
  </w:style>
  <w:style w:type="paragraph" w:customStyle="1" w:styleId="TableTextLeft">
    <w:name w:val="TableTextLeft"/>
    <w:basedOn w:val="TableText"/>
    <w:rsid w:val="00AF2374"/>
    <w:pPr>
      <w:jc w:val="left"/>
    </w:pPr>
    <w:rPr>
      <w:rFonts w:cs="Arial"/>
      <w:noProof/>
    </w:rPr>
  </w:style>
  <w:style w:type="character" w:customStyle="1" w:styleId="CaptionwideChar">
    <w:name w:val="Captionwide Char"/>
    <w:basedOn w:val="CaptionChar"/>
    <w:link w:val="Captionwide"/>
    <w:rsid w:val="000D78D4"/>
    <w:rPr>
      <w:rFonts w:ascii="Arial" w:eastAsia="SimSun" w:hAnsi="Arial" w:cs="Arial"/>
      <w:b/>
      <w:color w:val="034D8E"/>
      <w:sz w:val="24"/>
      <w:szCs w:val="20"/>
    </w:rPr>
  </w:style>
  <w:style w:type="character" w:customStyle="1" w:styleId="Cross-Reference">
    <w:name w:val="Cross-Reference"/>
    <w:basedOn w:val="DefaultParagraphFont"/>
    <w:uiPriority w:val="1"/>
    <w:qFormat/>
    <w:rsid w:val="003E74E7"/>
    <w:rPr>
      <w:color w:val="0000FF"/>
      <w:u w:val="single"/>
    </w:rPr>
  </w:style>
  <w:style w:type="paragraph" w:customStyle="1" w:styleId="Note">
    <w:name w:val="Note"/>
    <w:basedOn w:val="Normal"/>
    <w:rsid w:val="00546FD3"/>
    <w:pPr>
      <w:shd w:val="clear" w:color="auto" w:fill="FFFFFF" w:themeFill="background1"/>
      <w:spacing w:before="120"/>
      <w:ind w:left="288"/>
    </w:pPr>
    <w:rPr>
      <w:rFonts w:eastAsia="Times New Roman" w:cs="Arial"/>
      <w:color w:val="000000" w:themeColor="text1"/>
    </w:rPr>
  </w:style>
  <w:style w:type="paragraph" w:customStyle="1" w:styleId="NormalContinuation">
    <w:name w:val="NormalContinuation"/>
    <w:basedOn w:val="Normal"/>
    <w:qFormat/>
    <w:rsid w:val="008C50B5"/>
    <w:pPr>
      <w:keepNext/>
    </w:pPr>
    <w:rPr>
      <w:rFonts w:cs="Arial"/>
    </w:rPr>
  </w:style>
  <w:style w:type="table" w:customStyle="1" w:styleId="TRsBorders">
    <w:name w:val="TRs Borders"/>
    <w:basedOn w:val="TableNormal"/>
    <w:uiPriority w:val="99"/>
    <w:rsid w:val="008C50B5"/>
    <w:pPr>
      <w:spacing w:after="0" w:line="240" w:lineRule="auto"/>
    </w:pPr>
    <w:rPr>
      <w:rFonts w:ascii="Arial" w:eastAsia="SimSun" w:hAnsi="Arial" w:cs="Times New Roman"/>
      <w:sz w:val="24"/>
      <w:szCs w:val="20"/>
      <w:lang w:eastAsia="en-US"/>
    </w:rPr>
    <w:tblPr>
      <w:jc w:val="center"/>
      <w:tblBorders>
        <w:top w:val="single" w:sz="12" w:space="0" w:color="auto"/>
        <w:bottom w:val="single" w:sz="12" w:space="0" w:color="auto"/>
        <w:insideH w:val="single" w:sz="4" w:space="0" w:color="auto"/>
        <w:insideV w:val="single" w:sz="4" w:space="0" w:color="auto"/>
      </w:tblBorders>
    </w:tblPr>
    <w:trPr>
      <w:cantSplit/>
      <w:jc w:val="center"/>
    </w:trPr>
    <w:tblStylePr w:type="firstRow">
      <w:rPr>
        <w:rFonts w:ascii="Arial" w:hAnsi="Arial"/>
        <w:b/>
        <w:sz w:val="24"/>
      </w:rPr>
      <w:tblPr/>
      <w:trPr>
        <w:cantSplit w:val="0"/>
        <w:tblHeader/>
      </w:trPr>
      <w:tcPr>
        <w:tcBorders>
          <w:top w:val="single" w:sz="12" w:space="0" w:color="auto"/>
          <w:left w:val="nil"/>
          <w:bottom w:val="single" w:sz="4" w:space="0" w:color="auto"/>
          <w:right w:val="nil"/>
          <w:insideH w:val="nil"/>
          <w:insideV w:val="single" w:sz="4" w:space="0" w:color="auto"/>
          <w:tl2br w:val="nil"/>
          <w:tr2bl w:val="nil"/>
        </w:tcBorders>
        <w:vAlign w:val="bottom"/>
      </w:tcPr>
    </w:tblStylePr>
  </w:style>
  <w:style w:type="paragraph" w:customStyle="1" w:styleId="equation">
    <w:name w:val="equation"/>
    <w:basedOn w:val="Normal"/>
    <w:rsid w:val="002374FA"/>
    <w:pPr>
      <w:spacing w:before="10" w:after="60"/>
      <w:ind w:left="1080"/>
    </w:pPr>
    <w:rPr>
      <w:rFonts w:cs="Arial"/>
      <w:color w:val="000000"/>
    </w:rPr>
  </w:style>
  <w:style w:type="paragraph" w:customStyle="1" w:styleId="NormalIndent2">
    <w:name w:val="NormalIndent2"/>
    <w:basedOn w:val="Normal"/>
    <w:rsid w:val="002374FA"/>
    <w:pPr>
      <w:tabs>
        <w:tab w:val="right" w:pos="9900"/>
      </w:tabs>
      <w:spacing w:before="10"/>
      <w:ind w:left="360"/>
    </w:pPr>
    <w:rPr>
      <w:rFonts w:cs="Arial"/>
      <w:color w:val="000000"/>
    </w:rPr>
  </w:style>
  <w:style w:type="paragraph" w:customStyle="1" w:styleId="bullets2-one">
    <w:name w:val="bullets2-one"/>
    <w:basedOn w:val="Normal"/>
    <w:rsid w:val="00856192"/>
    <w:pPr>
      <w:numPr>
        <w:ilvl w:val="1"/>
        <w:numId w:val="4"/>
      </w:numPr>
      <w:spacing w:before="10"/>
      <w:ind w:left="1152" w:hanging="288"/>
      <w:contextualSpacing/>
    </w:pPr>
    <w:rPr>
      <w:rFonts w:cs="Times New Roman"/>
      <w:color w:val="000000"/>
    </w:rPr>
  </w:style>
  <w:style w:type="character" w:styleId="Emphasis">
    <w:name w:val="Emphasis"/>
    <w:basedOn w:val="DefaultParagraphFont"/>
    <w:uiPriority w:val="20"/>
    <w:qFormat/>
    <w:rsid w:val="00893E5A"/>
    <w:rPr>
      <w:i/>
    </w:rPr>
  </w:style>
  <w:style w:type="table" w:styleId="GridTable1Light">
    <w:name w:val="Grid Table 1 Light"/>
    <w:basedOn w:val="TableNormal"/>
    <w:uiPriority w:val="46"/>
    <w:rsid w:val="00893E5A"/>
    <w:pPr>
      <w:spacing w:after="0" w:line="240" w:lineRule="auto"/>
    </w:pPr>
    <w:rPr>
      <w:lang w:eastAsia="ko-K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893E5A"/>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1Light-Accent11">
    <w:name w:val="Grid Table 1 Light - Accent 11"/>
    <w:basedOn w:val="TableNormal"/>
    <w:uiPriority w:val="46"/>
    <w:rsid w:val="00893E5A"/>
    <w:pPr>
      <w:spacing w:after="0" w:line="240" w:lineRule="auto"/>
    </w:pPr>
    <w:rPr>
      <w:rFonts w:ascii="Cambria" w:eastAsia="Calibri" w:hAnsi="Cambria" w:cs="Times New Roman"/>
      <w:lang w:eastAsia="en-US"/>
    </w:rPr>
    <w:tblPr>
      <w:tblStyleRowBandSize w:val="1"/>
      <w:tblStyleColBandSize w:val="1"/>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Pr>
    <w:tblStylePr w:type="firstRow">
      <w:rPr>
        <w:b/>
        <w:bCs/>
      </w:rPr>
      <w:tblPr/>
      <w:tcPr>
        <w:tcBorders>
          <w:bottom w:val="single" w:sz="12" w:space="0" w:color="95B3D7"/>
        </w:tcBorders>
      </w:tcPr>
    </w:tblStylePr>
    <w:tblStylePr w:type="lastRow">
      <w:rPr>
        <w:b/>
        <w:bCs/>
      </w:rPr>
      <w:tblPr/>
      <w:tcPr>
        <w:tcBorders>
          <w:top w:val="double" w:sz="2" w:space="0" w:color="95B3D7"/>
        </w:tcBorders>
      </w:tcPr>
    </w:tblStylePr>
    <w:tblStylePr w:type="firstCol">
      <w:rPr>
        <w:b/>
        <w:bCs/>
      </w:rPr>
    </w:tblStylePr>
    <w:tblStylePr w:type="lastCol">
      <w:rPr>
        <w:b/>
        <w:bCs/>
      </w:rPr>
    </w:tblStylePr>
  </w:style>
  <w:style w:type="table" w:customStyle="1" w:styleId="GridTable1Light-Accent21">
    <w:name w:val="Grid Table 1 Light - Accent 21"/>
    <w:basedOn w:val="TableNormal"/>
    <w:uiPriority w:val="46"/>
    <w:rsid w:val="00893E5A"/>
    <w:pPr>
      <w:spacing w:after="0" w:line="240" w:lineRule="auto"/>
    </w:pPr>
    <w:rPr>
      <w:rFonts w:ascii="Cambria" w:eastAsia="Calibri" w:hAnsi="Cambria" w:cs="Times New Roman"/>
      <w:lang w:eastAsia="en-US"/>
    </w:rPr>
    <w:tblPr>
      <w:tblStyleRowBandSize w:val="1"/>
      <w:tblStyleColBandSize w:val="1"/>
      <w:tblBorders>
        <w:top w:val="single" w:sz="4" w:space="0" w:color="E5B8B7"/>
        <w:left w:val="single" w:sz="4" w:space="0" w:color="E5B8B7"/>
        <w:bottom w:val="single" w:sz="4" w:space="0" w:color="E5B8B7"/>
        <w:right w:val="single" w:sz="4" w:space="0" w:color="E5B8B7"/>
        <w:insideH w:val="single" w:sz="4" w:space="0" w:color="E5B8B7"/>
        <w:insideV w:val="single" w:sz="4" w:space="0" w:color="E5B8B7"/>
      </w:tblBorders>
    </w:tblPr>
    <w:tblStylePr w:type="firstRow">
      <w:rPr>
        <w:b/>
        <w:bCs/>
      </w:rPr>
      <w:tblPr/>
      <w:tcPr>
        <w:tcBorders>
          <w:bottom w:val="single" w:sz="12" w:space="0" w:color="D99594"/>
        </w:tcBorders>
      </w:tcPr>
    </w:tblStylePr>
    <w:tblStylePr w:type="lastRow">
      <w:rPr>
        <w:b/>
        <w:bCs/>
      </w:rPr>
      <w:tblPr/>
      <w:tcPr>
        <w:tcBorders>
          <w:top w:val="double" w:sz="2" w:space="0" w:color="D99594"/>
        </w:tcBorders>
      </w:tcPr>
    </w:tblStylePr>
    <w:tblStylePr w:type="firstCol">
      <w:rPr>
        <w:b/>
        <w:bCs/>
      </w:rPr>
    </w:tblStylePr>
    <w:tblStylePr w:type="lastCol">
      <w:rPr>
        <w:b/>
        <w:bCs/>
      </w:rPr>
    </w:tblStylePr>
  </w:style>
  <w:style w:type="table" w:customStyle="1" w:styleId="GridTable1Light-Accent31">
    <w:name w:val="Grid Table 1 Light - Accent 31"/>
    <w:basedOn w:val="TableNormal"/>
    <w:uiPriority w:val="46"/>
    <w:rsid w:val="00893E5A"/>
    <w:pPr>
      <w:spacing w:after="0" w:line="240" w:lineRule="auto"/>
    </w:pPr>
    <w:rPr>
      <w:rFonts w:ascii="Cambria" w:eastAsia="Calibri" w:hAnsi="Cambria" w:cs="Times New Roman"/>
      <w:lang w:eastAsia="en-US"/>
    </w:rPr>
    <w:tblPr>
      <w:tblStyleRowBandSize w:val="1"/>
      <w:tblStyleColBandSize w:val="1"/>
      <w:tblBorders>
        <w:top w:val="single" w:sz="4" w:space="0" w:color="D6E3BC"/>
        <w:left w:val="single" w:sz="4" w:space="0" w:color="D6E3BC"/>
        <w:bottom w:val="single" w:sz="4" w:space="0" w:color="D6E3BC"/>
        <w:right w:val="single" w:sz="4" w:space="0" w:color="D6E3BC"/>
        <w:insideH w:val="single" w:sz="4" w:space="0" w:color="D6E3BC"/>
        <w:insideV w:val="single" w:sz="4" w:space="0" w:color="D6E3BC"/>
      </w:tblBorders>
    </w:tblPr>
    <w:tblStylePr w:type="firstRow">
      <w:rPr>
        <w:b/>
        <w:bCs/>
      </w:rPr>
      <w:tblPr/>
      <w:tcPr>
        <w:tcBorders>
          <w:bottom w:val="single" w:sz="12" w:space="0" w:color="C2D69B"/>
        </w:tcBorders>
      </w:tcPr>
    </w:tblStylePr>
    <w:tblStylePr w:type="lastRow">
      <w:rPr>
        <w:b/>
        <w:bCs/>
      </w:rPr>
      <w:tblPr/>
      <w:tcPr>
        <w:tcBorders>
          <w:top w:val="double" w:sz="2" w:space="0" w:color="C2D69B"/>
        </w:tcBorders>
      </w:tcPr>
    </w:tblStylePr>
    <w:tblStylePr w:type="firstCol">
      <w:rPr>
        <w:b/>
        <w:bCs/>
      </w:rPr>
    </w:tblStylePr>
    <w:tblStylePr w:type="lastCol">
      <w:rPr>
        <w:b/>
        <w:bCs/>
      </w:rPr>
    </w:tblStylePr>
  </w:style>
  <w:style w:type="table" w:customStyle="1" w:styleId="GridTable1Light-Accent41">
    <w:name w:val="Grid Table 1 Light - Accent 41"/>
    <w:basedOn w:val="TableNormal"/>
    <w:uiPriority w:val="46"/>
    <w:rsid w:val="00893E5A"/>
    <w:pPr>
      <w:spacing w:after="0" w:line="240" w:lineRule="auto"/>
    </w:pPr>
    <w:rPr>
      <w:rFonts w:ascii="Cambria" w:eastAsia="Calibri" w:hAnsi="Cambria" w:cs="Times New Roman"/>
      <w:lang w:eastAsia="en-US"/>
    </w:rPr>
    <w:tblPr>
      <w:tblStyleRowBandSize w:val="1"/>
      <w:tblStyleColBandSize w:val="1"/>
      <w:tblBorders>
        <w:top w:val="single" w:sz="4" w:space="0" w:color="CCC0D9"/>
        <w:left w:val="single" w:sz="4" w:space="0" w:color="CCC0D9"/>
        <w:bottom w:val="single" w:sz="4" w:space="0" w:color="CCC0D9"/>
        <w:right w:val="single" w:sz="4" w:space="0" w:color="CCC0D9"/>
        <w:insideH w:val="single" w:sz="4" w:space="0" w:color="CCC0D9"/>
        <w:insideV w:val="single" w:sz="4" w:space="0" w:color="CCC0D9"/>
      </w:tblBorders>
    </w:tblPr>
    <w:tblStylePr w:type="firstRow">
      <w:rPr>
        <w:b/>
        <w:bCs/>
      </w:rPr>
      <w:tblPr/>
      <w:tcPr>
        <w:tcBorders>
          <w:bottom w:val="single" w:sz="12" w:space="0" w:color="B2A1C7"/>
        </w:tcBorders>
      </w:tcPr>
    </w:tblStylePr>
    <w:tblStylePr w:type="lastRow">
      <w:rPr>
        <w:b/>
        <w:bCs/>
      </w:rPr>
      <w:tblPr/>
      <w:tcPr>
        <w:tcBorders>
          <w:top w:val="double" w:sz="2" w:space="0" w:color="B2A1C7"/>
        </w:tcBorders>
      </w:tcPr>
    </w:tblStylePr>
    <w:tblStylePr w:type="firstCol">
      <w:rPr>
        <w:b/>
        <w:bCs/>
      </w:rPr>
    </w:tblStylePr>
    <w:tblStylePr w:type="lastCol">
      <w:rPr>
        <w:b/>
        <w:bCs/>
      </w:rPr>
    </w:tblStylePr>
  </w:style>
  <w:style w:type="table" w:customStyle="1" w:styleId="GridTable1Light-Accent51">
    <w:name w:val="Grid Table 1 Light - Accent 51"/>
    <w:basedOn w:val="TableNormal"/>
    <w:uiPriority w:val="46"/>
    <w:rsid w:val="00893E5A"/>
    <w:pPr>
      <w:spacing w:after="0" w:line="240" w:lineRule="auto"/>
    </w:pPr>
    <w:rPr>
      <w:rFonts w:ascii="Cambria" w:eastAsia="Calibri" w:hAnsi="Cambria" w:cs="Times New Roman"/>
      <w:lang w:eastAsia="en-US"/>
    </w:rPr>
    <w:tblPr>
      <w:tblStyleRowBandSize w:val="1"/>
      <w:tblStyleColBandSize w:val="1"/>
      <w:tblBorders>
        <w:top w:val="single" w:sz="4" w:space="0" w:color="B6DDE8"/>
        <w:left w:val="single" w:sz="4" w:space="0" w:color="B6DDE8"/>
        <w:bottom w:val="single" w:sz="4" w:space="0" w:color="B6DDE8"/>
        <w:right w:val="single" w:sz="4" w:space="0" w:color="B6DDE8"/>
        <w:insideH w:val="single" w:sz="4" w:space="0" w:color="B6DDE8"/>
        <w:insideV w:val="single" w:sz="4" w:space="0" w:color="B6DDE8"/>
      </w:tblBorders>
    </w:tblPr>
    <w:tblStylePr w:type="firstRow">
      <w:rPr>
        <w:b/>
        <w:bCs/>
      </w:rPr>
      <w:tblPr/>
      <w:tcPr>
        <w:tcBorders>
          <w:bottom w:val="single" w:sz="12" w:space="0" w:color="92CDDC"/>
        </w:tcBorders>
      </w:tcPr>
    </w:tblStylePr>
    <w:tblStylePr w:type="lastRow">
      <w:rPr>
        <w:b/>
        <w:bCs/>
      </w:rPr>
      <w:tblPr/>
      <w:tcPr>
        <w:tcBorders>
          <w:top w:val="double" w:sz="2" w:space="0" w:color="92CDDC"/>
        </w:tcBorders>
      </w:tcPr>
    </w:tblStylePr>
    <w:tblStylePr w:type="firstCol">
      <w:rPr>
        <w:b/>
        <w:bCs/>
      </w:rPr>
    </w:tblStylePr>
    <w:tblStylePr w:type="lastCol">
      <w:rPr>
        <w:b/>
        <w:bCs/>
      </w:rPr>
    </w:tblStylePr>
  </w:style>
  <w:style w:type="table" w:customStyle="1" w:styleId="GridTable1Light-Accent61">
    <w:name w:val="Grid Table 1 Light - Accent 61"/>
    <w:basedOn w:val="TableNormal"/>
    <w:uiPriority w:val="46"/>
    <w:rsid w:val="00893E5A"/>
    <w:pPr>
      <w:spacing w:after="0" w:line="240" w:lineRule="auto"/>
    </w:pPr>
    <w:rPr>
      <w:rFonts w:ascii="Cambria" w:eastAsia="Calibri" w:hAnsi="Cambria" w:cs="Times New Roman"/>
      <w:lang w:eastAsia="en-US"/>
    </w:rPr>
    <w:tblPr>
      <w:tblStyleRowBandSize w:val="1"/>
      <w:tblStyleColBandSize w:val="1"/>
      <w:tblBorders>
        <w:top w:val="single" w:sz="4" w:space="0" w:color="FBD4B4"/>
        <w:left w:val="single" w:sz="4" w:space="0" w:color="FBD4B4"/>
        <w:bottom w:val="single" w:sz="4" w:space="0" w:color="FBD4B4"/>
        <w:right w:val="single" w:sz="4" w:space="0" w:color="FBD4B4"/>
        <w:insideH w:val="single" w:sz="4" w:space="0" w:color="FBD4B4"/>
        <w:insideV w:val="single" w:sz="4" w:space="0" w:color="FBD4B4"/>
      </w:tblBorders>
    </w:tblPr>
    <w:tblStylePr w:type="firstRow">
      <w:rPr>
        <w:b/>
        <w:bCs/>
      </w:rPr>
      <w:tblPr/>
      <w:tcPr>
        <w:tcBorders>
          <w:bottom w:val="single" w:sz="12" w:space="0" w:color="FABF8F"/>
        </w:tcBorders>
      </w:tcPr>
    </w:tblStylePr>
    <w:tblStylePr w:type="lastRow">
      <w:rPr>
        <w:b/>
        <w:bCs/>
      </w:rPr>
      <w:tblPr/>
      <w:tcPr>
        <w:tcBorders>
          <w:top w:val="double" w:sz="2" w:space="0" w:color="FABF8F"/>
        </w:tcBorders>
      </w:tcPr>
    </w:tblStylePr>
    <w:tblStylePr w:type="firstCol">
      <w:rPr>
        <w:b/>
        <w:bCs/>
      </w:rPr>
    </w:tblStylePr>
    <w:tblStylePr w:type="lastCol">
      <w:rPr>
        <w:b/>
        <w:bCs/>
      </w:rPr>
    </w:tblStylePr>
  </w:style>
  <w:style w:type="table" w:customStyle="1" w:styleId="GridTable2-Accent11">
    <w:name w:val="Grid Table 2 - Accent 11"/>
    <w:basedOn w:val="TableNormal"/>
    <w:uiPriority w:val="47"/>
    <w:rsid w:val="00893E5A"/>
    <w:pPr>
      <w:spacing w:after="0" w:line="240" w:lineRule="auto"/>
    </w:pPr>
    <w:rPr>
      <w:rFonts w:ascii="Cambria" w:eastAsia="Calibri" w:hAnsi="Cambria" w:cs="Times New Roman"/>
      <w:lang w:eastAsia="en-US"/>
    </w:rPr>
    <w:tblPr>
      <w:tblStyleRowBandSize w:val="1"/>
      <w:tblStyleColBandSize w:val="1"/>
      <w:tblBorders>
        <w:top w:val="single" w:sz="2" w:space="0" w:color="95B3D7"/>
        <w:bottom w:val="single" w:sz="2" w:space="0" w:color="95B3D7"/>
        <w:insideH w:val="single" w:sz="2" w:space="0" w:color="95B3D7"/>
        <w:insideV w:val="single" w:sz="2" w:space="0" w:color="95B3D7"/>
      </w:tblBorders>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GridTable2-Accent31">
    <w:name w:val="Grid Table 2 - Accent 31"/>
    <w:basedOn w:val="TableNormal"/>
    <w:uiPriority w:val="47"/>
    <w:rsid w:val="00893E5A"/>
    <w:pPr>
      <w:spacing w:after="0" w:line="240" w:lineRule="auto"/>
    </w:pPr>
    <w:rPr>
      <w:rFonts w:ascii="Cambria" w:eastAsia="Calibri" w:hAnsi="Cambria" w:cs="Times New Roman"/>
      <w:lang w:eastAsia="en-US"/>
    </w:rPr>
    <w:tblPr>
      <w:tblStyleRowBandSize w:val="1"/>
      <w:tblStyleColBandSize w:val="1"/>
      <w:tblBorders>
        <w:top w:val="single" w:sz="2" w:space="0" w:color="C2D69B"/>
        <w:bottom w:val="single" w:sz="2" w:space="0" w:color="C2D69B"/>
        <w:insideH w:val="single" w:sz="2" w:space="0" w:color="C2D69B"/>
        <w:insideV w:val="single" w:sz="2" w:space="0" w:color="C2D69B"/>
      </w:tblBorders>
    </w:tblPr>
    <w:tblStylePr w:type="firstRow">
      <w:rPr>
        <w:b/>
        <w:bCs/>
      </w:rPr>
      <w:tblPr/>
      <w:tcPr>
        <w:tcBorders>
          <w:top w:val="nil"/>
          <w:bottom w:val="single" w:sz="12" w:space="0" w:color="C2D69B"/>
          <w:insideH w:val="nil"/>
          <w:insideV w:val="nil"/>
        </w:tcBorders>
        <w:shd w:val="clear" w:color="auto" w:fill="FFFFFF"/>
      </w:tcPr>
    </w:tblStylePr>
    <w:tblStylePr w:type="lastRow">
      <w:rPr>
        <w:b/>
        <w:bCs/>
      </w:rPr>
      <w:tblPr/>
      <w:tcPr>
        <w:tcBorders>
          <w:top w:val="double" w:sz="2" w:space="0" w:color="C2D69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GridTable2-Accent51">
    <w:name w:val="Grid Table 2 - Accent 51"/>
    <w:basedOn w:val="TableNormal"/>
    <w:uiPriority w:val="47"/>
    <w:rsid w:val="00893E5A"/>
    <w:pPr>
      <w:spacing w:after="0" w:line="240" w:lineRule="auto"/>
    </w:pPr>
    <w:rPr>
      <w:rFonts w:ascii="Cambria" w:eastAsia="Calibri" w:hAnsi="Cambria" w:cs="Times New Roman"/>
      <w:lang w:eastAsia="en-US"/>
    </w:rPr>
    <w:tblPr>
      <w:tblStyleRowBandSize w:val="1"/>
      <w:tblStyleColBandSize w:val="1"/>
      <w:tblBorders>
        <w:top w:val="single" w:sz="2" w:space="0" w:color="92CDDC"/>
        <w:bottom w:val="single" w:sz="2" w:space="0" w:color="92CDDC"/>
        <w:insideH w:val="single" w:sz="2" w:space="0" w:color="92CDDC"/>
        <w:insideV w:val="single" w:sz="2" w:space="0" w:color="92CDDC"/>
      </w:tblBorders>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GridTable21">
    <w:name w:val="Grid Table 21"/>
    <w:basedOn w:val="TableNormal"/>
    <w:uiPriority w:val="47"/>
    <w:rsid w:val="00893E5A"/>
    <w:pPr>
      <w:spacing w:after="0" w:line="240" w:lineRule="auto"/>
    </w:pPr>
    <w:rPr>
      <w:rFonts w:ascii="Cambria" w:eastAsia="Calibri" w:hAnsi="Cambria" w:cs="Times New Roman"/>
      <w:lang w:eastAsia="en-US"/>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3-Accent11">
    <w:name w:val="Grid Table 3 - Accent 11"/>
    <w:basedOn w:val="TableNormal"/>
    <w:uiPriority w:val="48"/>
    <w:rsid w:val="00893E5A"/>
    <w:pPr>
      <w:spacing w:after="0" w:line="240" w:lineRule="auto"/>
    </w:pPr>
    <w:rPr>
      <w:rFonts w:ascii="Cambria" w:eastAsia="Calibri" w:hAnsi="Cambria" w:cs="Times New Roman"/>
      <w:lang w:eastAsia="en-US"/>
    </w:rPr>
    <w:tblPr>
      <w:tblStyleRowBandSize w:val="1"/>
      <w:tblStyleColBandSize w:val="1"/>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BE5F1"/>
      </w:tcPr>
    </w:tblStylePr>
    <w:tblStylePr w:type="band1Horz">
      <w:tblPr/>
      <w:tcPr>
        <w:shd w:val="clear" w:color="auto" w:fill="DBE5F1"/>
      </w:tcPr>
    </w:tblStylePr>
    <w:tblStylePr w:type="neCell">
      <w:tblPr/>
      <w:tcPr>
        <w:tcBorders>
          <w:bottom w:val="single" w:sz="4" w:space="0" w:color="95B3D7"/>
        </w:tcBorders>
      </w:tcPr>
    </w:tblStylePr>
    <w:tblStylePr w:type="nwCell">
      <w:tblPr/>
      <w:tcPr>
        <w:tcBorders>
          <w:bottom w:val="single" w:sz="4" w:space="0" w:color="95B3D7"/>
        </w:tcBorders>
      </w:tcPr>
    </w:tblStylePr>
    <w:tblStylePr w:type="seCell">
      <w:tblPr/>
      <w:tcPr>
        <w:tcBorders>
          <w:top w:val="single" w:sz="4" w:space="0" w:color="95B3D7"/>
        </w:tcBorders>
      </w:tcPr>
    </w:tblStylePr>
    <w:tblStylePr w:type="swCell">
      <w:tblPr/>
      <w:tcPr>
        <w:tcBorders>
          <w:top w:val="single" w:sz="4" w:space="0" w:color="95B3D7"/>
        </w:tcBorders>
      </w:tcPr>
    </w:tblStylePr>
  </w:style>
  <w:style w:type="table" w:customStyle="1" w:styleId="GridTable3-Accent21">
    <w:name w:val="Grid Table 3 - Accent 21"/>
    <w:basedOn w:val="TableNormal"/>
    <w:uiPriority w:val="48"/>
    <w:rsid w:val="00893E5A"/>
    <w:pPr>
      <w:spacing w:after="0" w:line="240" w:lineRule="auto"/>
    </w:pPr>
    <w:rPr>
      <w:rFonts w:ascii="Cambria" w:eastAsia="Calibri" w:hAnsi="Cambria" w:cs="Times New Roman"/>
      <w:lang w:eastAsia="en-US"/>
    </w:rPr>
    <w:tblPr>
      <w:tblStyleRowBandSize w:val="1"/>
      <w:tblStyleColBandSize w:val="1"/>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2DBDB"/>
      </w:tcPr>
    </w:tblStylePr>
    <w:tblStylePr w:type="band1Horz">
      <w:tblPr/>
      <w:tcPr>
        <w:shd w:val="clear" w:color="auto" w:fill="F2DBDB"/>
      </w:tcPr>
    </w:tblStylePr>
    <w:tblStylePr w:type="neCell">
      <w:tblPr/>
      <w:tcPr>
        <w:tcBorders>
          <w:bottom w:val="single" w:sz="4" w:space="0" w:color="D99594"/>
        </w:tcBorders>
      </w:tcPr>
    </w:tblStylePr>
    <w:tblStylePr w:type="nwCell">
      <w:tblPr/>
      <w:tcPr>
        <w:tcBorders>
          <w:bottom w:val="single" w:sz="4" w:space="0" w:color="D99594"/>
        </w:tcBorders>
      </w:tcPr>
    </w:tblStylePr>
    <w:tblStylePr w:type="seCell">
      <w:tblPr/>
      <w:tcPr>
        <w:tcBorders>
          <w:top w:val="single" w:sz="4" w:space="0" w:color="D99594"/>
        </w:tcBorders>
      </w:tcPr>
    </w:tblStylePr>
    <w:tblStylePr w:type="swCell">
      <w:tblPr/>
      <w:tcPr>
        <w:tcBorders>
          <w:top w:val="single" w:sz="4" w:space="0" w:color="D99594"/>
        </w:tcBorders>
      </w:tcPr>
    </w:tblStylePr>
  </w:style>
  <w:style w:type="table" w:customStyle="1" w:styleId="GridTable3-Accent31">
    <w:name w:val="Grid Table 3 - Accent 31"/>
    <w:basedOn w:val="TableNormal"/>
    <w:uiPriority w:val="48"/>
    <w:rsid w:val="00893E5A"/>
    <w:pPr>
      <w:spacing w:after="0" w:line="240" w:lineRule="auto"/>
    </w:pPr>
    <w:rPr>
      <w:rFonts w:ascii="Cambria" w:eastAsia="Calibri" w:hAnsi="Cambria" w:cs="Times New Roman"/>
      <w:lang w:eastAsia="en-US"/>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AF1DD"/>
      </w:tcPr>
    </w:tblStylePr>
    <w:tblStylePr w:type="band1Horz">
      <w:tblPr/>
      <w:tcPr>
        <w:shd w:val="clear" w:color="auto" w:fill="EAF1DD"/>
      </w:tcPr>
    </w:tblStylePr>
    <w:tblStylePr w:type="neCell">
      <w:tblPr/>
      <w:tcPr>
        <w:tcBorders>
          <w:bottom w:val="single" w:sz="4" w:space="0" w:color="C2D69B"/>
        </w:tcBorders>
      </w:tcPr>
    </w:tblStylePr>
    <w:tblStylePr w:type="nwCell">
      <w:tblPr/>
      <w:tcPr>
        <w:tcBorders>
          <w:bottom w:val="single" w:sz="4" w:space="0" w:color="C2D69B"/>
        </w:tcBorders>
      </w:tcPr>
    </w:tblStylePr>
    <w:tblStylePr w:type="seCell">
      <w:tblPr/>
      <w:tcPr>
        <w:tcBorders>
          <w:top w:val="single" w:sz="4" w:space="0" w:color="C2D69B"/>
        </w:tcBorders>
      </w:tcPr>
    </w:tblStylePr>
    <w:tblStylePr w:type="swCell">
      <w:tblPr/>
      <w:tcPr>
        <w:tcBorders>
          <w:top w:val="single" w:sz="4" w:space="0" w:color="C2D69B"/>
        </w:tcBorders>
      </w:tcPr>
    </w:tblStylePr>
  </w:style>
  <w:style w:type="table" w:customStyle="1" w:styleId="GridTable3-Accent41">
    <w:name w:val="Grid Table 3 - Accent 41"/>
    <w:basedOn w:val="TableNormal"/>
    <w:uiPriority w:val="48"/>
    <w:rsid w:val="00893E5A"/>
    <w:pPr>
      <w:spacing w:after="0" w:line="240" w:lineRule="auto"/>
    </w:pPr>
    <w:rPr>
      <w:rFonts w:ascii="Cambria" w:eastAsia="Calibri" w:hAnsi="Cambria" w:cs="Times New Roman"/>
      <w:lang w:eastAsia="en-US"/>
    </w:rPr>
    <w:tblPr>
      <w:tblStyleRowBandSize w:val="1"/>
      <w:tblStyleColBandSize w:val="1"/>
      <w:tblBorders>
        <w:top w:val="single" w:sz="4" w:space="0" w:color="B2A1C7"/>
        <w:left w:val="single" w:sz="4" w:space="0" w:color="B2A1C7"/>
        <w:bottom w:val="single" w:sz="4" w:space="0" w:color="B2A1C7"/>
        <w:right w:val="single" w:sz="4" w:space="0" w:color="B2A1C7"/>
        <w:insideH w:val="single" w:sz="4" w:space="0" w:color="B2A1C7"/>
        <w:insideV w:val="single" w:sz="4" w:space="0" w:color="B2A1C7"/>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E5DFEC"/>
      </w:tcPr>
    </w:tblStylePr>
    <w:tblStylePr w:type="band1Horz">
      <w:tblPr/>
      <w:tcPr>
        <w:shd w:val="clear" w:color="auto" w:fill="E5DFEC"/>
      </w:tcPr>
    </w:tblStylePr>
    <w:tblStylePr w:type="neCell">
      <w:tblPr/>
      <w:tcPr>
        <w:tcBorders>
          <w:bottom w:val="single" w:sz="4" w:space="0" w:color="B2A1C7"/>
        </w:tcBorders>
      </w:tcPr>
    </w:tblStylePr>
    <w:tblStylePr w:type="nwCell">
      <w:tblPr/>
      <w:tcPr>
        <w:tcBorders>
          <w:bottom w:val="single" w:sz="4" w:space="0" w:color="B2A1C7"/>
        </w:tcBorders>
      </w:tcPr>
    </w:tblStylePr>
    <w:tblStylePr w:type="seCell">
      <w:tblPr/>
      <w:tcPr>
        <w:tcBorders>
          <w:top w:val="single" w:sz="4" w:space="0" w:color="B2A1C7"/>
        </w:tcBorders>
      </w:tcPr>
    </w:tblStylePr>
    <w:tblStylePr w:type="swCell">
      <w:tblPr/>
      <w:tcPr>
        <w:tcBorders>
          <w:top w:val="single" w:sz="4" w:space="0" w:color="B2A1C7"/>
        </w:tcBorders>
      </w:tcPr>
    </w:tblStylePr>
  </w:style>
  <w:style w:type="table" w:customStyle="1" w:styleId="GridTable3-Accent51">
    <w:name w:val="Grid Table 3 - Accent 51"/>
    <w:basedOn w:val="TableNormal"/>
    <w:uiPriority w:val="48"/>
    <w:rsid w:val="00893E5A"/>
    <w:pPr>
      <w:spacing w:after="0" w:line="240" w:lineRule="auto"/>
    </w:pPr>
    <w:rPr>
      <w:rFonts w:ascii="Cambria" w:eastAsia="Calibri" w:hAnsi="Cambria" w:cs="Times New Roman"/>
      <w:lang w:eastAsia="en-US"/>
    </w:rPr>
    <w:tblPr>
      <w:tblStyleRowBandSize w:val="1"/>
      <w:tblStyleColBandSize w:val="1"/>
      <w:tblBorders>
        <w:top w:val="single" w:sz="4" w:space="0" w:color="92CDDC"/>
        <w:left w:val="single" w:sz="4" w:space="0" w:color="92CDDC"/>
        <w:bottom w:val="single" w:sz="4" w:space="0" w:color="92CDDC"/>
        <w:right w:val="single" w:sz="4" w:space="0" w:color="92CDDC"/>
        <w:insideH w:val="single" w:sz="4" w:space="0" w:color="92CDDC"/>
        <w:insideV w:val="single" w:sz="4" w:space="0" w:color="92CDDC"/>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AEEF3"/>
      </w:tcPr>
    </w:tblStylePr>
    <w:tblStylePr w:type="band1Horz">
      <w:tblPr/>
      <w:tcPr>
        <w:shd w:val="clear" w:color="auto" w:fill="DAEEF3"/>
      </w:tcPr>
    </w:tblStylePr>
    <w:tblStylePr w:type="neCell">
      <w:tblPr/>
      <w:tcPr>
        <w:tcBorders>
          <w:bottom w:val="single" w:sz="4" w:space="0" w:color="92CDDC"/>
        </w:tcBorders>
      </w:tcPr>
    </w:tblStylePr>
    <w:tblStylePr w:type="nwCell">
      <w:tblPr/>
      <w:tcPr>
        <w:tcBorders>
          <w:bottom w:val="single" w:sz="4" w:space="0" w:color="92CDDC"/>
        </w:tcBorders>
      </w:tcPr>
    </w:tblStylePr>
    <w:tblStylePr w:type="seCell">
      <w:tblPr/>
      <w:tcPr>
        <w:tcBorders>
          <w:top w:val="single" w:sz="4" w:space="0" w:color="92CDDC"/>
        </w:tcBorders>
      </w:tcPr>
    </w:tblStylePr>
    <w:tblStylePr w:type="swCell">
      <w:tblPr/>
      <w:tcPr>
        <w:tcBorders>
          <w:top w:val="single" w:sz="4" w:space="0" w:color="92CDDC"/>
        </w:tcBorders>
      </w:tcPr>
    </w:tblStylePr>
  </w:style>
  <w:style w:type="table" w:customStyle="1" w:styleId="GridTable31">
    <w:name w:val="Grid Table 31"/>
    <w:basedOn w:val="TableNormal"/>
    <w:uiPriority w:val="48"/>
    <w:rsid w:val="00893E5A"/>
    <w:pPr>
      <w:spacing w:after="0" w:line="240" w:lineRule="auto"/>
    </w:pPr>
    <w:rPr>
      <w:rFonts w:ascii="Cambria" w:eastAsia="Calibri" w:hAnsi="Cambria" w:cs="Times New Roman"/>
      <w:lang w:eastAsia="en-US"/>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customStyle="1" w:styleId="GridTable4-Accent11">
    <w:name w:val="Grid Table 4 - Accent 11"/>
    <w:basedOn w:val="TableNormal"/>
    <w:uiPriority w:val="49"/>
    <w:rsid w:val="00893E5A"/>
    <w:pPr>
      <w:spacing w:after="0" w:line="240" w:lineRule="auto"/>
    </w:pPr>
    <w:rPr>
      <w:rFonts w:ascii="Cambria" w:eastAsia="Calibri" w:hAnsi="Cambria" w:cs="Times New Roman"/>
      <w:lang w:eastAsia="en-US"/>
    </w:rPr>
    <w:tblPr>
      <w:tblStyleRowBandSize w:val="1"/>
      <w:tblStyleColBandSize w:val="1"/>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Pr>
    <w:tblStylePr w:type="firstRow">
      <w:rPr>
        <w:b/>
        <w:bCs/>
        <w:color w:val="FFFFFF"/>
      </w:rPr>
      <w:tblPr/>
      <w:tcPr>
        <w:tcBorders>
          <w:top w:val="single" w:sz="4" w:space="0" w:color="4F81BD"/>
          <w:left w:val="single" w:sz="4" w:space="0" w:color="4F81BD"/>
          <w:bottom w:val="single" w:sz="4" w:space="0" w:color="4F81BD"/>
          <w:right w:val="single" w:sz="4" w:space="0" w:color="4F81BD"/>
          <w:insideH w:val="nil"/>
          <w:insideV w:val="nil"/>
        </w:tcBorders>
        <w:shd w:val="clear" w:color="auto" w:fill="4F81BD"/>
      </w:tcPr>
    </w:tblStylePr>
    <w:tblStylePr w:type="lastRow">
      <w:rPr>
        <w:b/>
        <w:bCs/>
      </w:rPr>
      <w:tblPr/>
      <w:tcPr>
        <w:tcBorders>
          <w:top w:val="double" w:sz="4" w:space="0" w:color="4F81BD"/>
        </w:tcBorders>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GridTable4-Accent31">
    <w:name w:val="Grid Table 4 - Accent 31"/>
    <w:basedOn w:val="TableNormal"/>
    <w:uiPriority w:val="49"/>
    <w:rsid w:val="00893E5A"/>
    <w:pPr>
      <w:spacing w:after="0" w:line="240" w:lineRule="auto"/>
    </w:pPr>
    <w:rPr>
      <w:rFonts w:ascii="Cambria" w:eastAsia="Calibri" w:hAnsi="Cambria" w:cs="Times New Roman"/>
      <w:lang w:eastAsia="en-US"/>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GridTable4-Accent51">
    <w:name w:val="Grid Table 4 - Accent 51"/>
    <w:basedOn w:val="TableNormal"/>
    <w:uiPriority w:val="49"/>
    <w:rsid w:val="00893E5A"/>
    <w:pPr>
      <w:spacing w:after="0" w:line="240" w:lineRule="auto"/>
    </w:pPr>
    <w:rPr>
      <w:rFonts w:ascii="Cambria" w:eastAsia="Calibri" w:hAnsi="Cambria" w:cs="Times New Roman"/>
      <w:lang w:eastAsia="en-US"/>
    </w:rPr>
    <w:tblPr>
      <w:tblStyleRowBandSize w:val="1"/>
      <w:tblStyleColBandSize w:val="1"/>
      <w:tblBorders>
        <w:top w:val="single" w:sz="4" w:space="0" w:color="92CDDC"/>
        <w:left w:val="single" w:sz="4" w:space="0" w:color="92CDDC"/>
        <w:bottom w:val="single" w:sz="4" w:space="0" w:color="92CDDC"/>
        <w:right w:val="single" w:sz="4" w:space="0" w:color="92CDDC"/>
        <w:insideH w:val="single" w:sz="4" w:space="0" w:color="92CDDC"/>
        <w:insideV w:val="single" w:sz="4" w:space="0" w:color="92CDDC"/>
      </w:tblBorders>
    </w:tblPr>
    <w:tblStylePr w:type="firstRow">
      <w:rPr>
        <w:b/>
        <w:bCs/>
        <w:color w:val="FFFFFF"/>
      </w:rPr>
      <w:tblPr/>
      <w:tcPr>
        <w:tcBorders>
          <w:top w:val="single" w:sz="4" w:space="0" w:color="4BACC6"/>
          <w:left w:val="single" w:sz="4" w:space="0" w:color="4BACC6"/>
          <w:bottom w:val="single" w:sz="4" w:space="0" w:color="4BACC6"/>
          <w:right w:val="single" w:sz="4" w:space="0" w:color="4BACC6"/>
          <w:insideH w:val="nil"/>
          <w:insideV w:val="nil"/>
        </w:tcBorders>
        <w:shd w:val="clear" w:color="auto" w:fill="4BACC6"/>
      </w:tcPr>
    </w:tblStylePr>
    <w:tblStylePr w:type="lastRow">
      <w:rPr>
        <w:b/>
        <w:bCs/>
      </w:rPr>
      <w:tblPr/>
      <w:tcPr>
        <w:tcBorders>
          <w:top w:val="double" w:sz="4" w:space="0" w:color="4BACC6"/>
        </w:tcBorders>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GridTable41">
    <w:name w:val="Grid Table 41"/>
    <w:basedOn w:val="TableNormal"/>
    <w:uiPriority w:val="49"/>
    <w:rsid w:val="00893E5A"/>
    <w:pPr>
      <w:spacing w:after="0" w:line="240" w:lineRule="auto"/>
    </w:pPr>
    <w:rPr>
      <w:rFonts w:ascii="Cambria" w:eastAsia="Calibri" w:hAnsi="Cambria" w:cs="Times New Roman"/>
      <w:lang w:eastAsia="en-US"/>
    </w:rPr>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color w:val="FFFFFF"/>
      </w:rPr>
      <w:tblPr/>
      <w:tcPr>
        <w:tcBorders>
          <w:top w:val="single" w:sz="4" w:space="0" w:color="000000"/>
          <w:left w:val="single" w:sz="4" w:space="0" w:color="000000"/>
          <w:bottom w:val="single" w:sz="4" w:space="0" w:color="000000"/>
          <w:right w:val="single" w:sz="4" w:space="0" w:color="000000"/>
          <w:insideH w:val="nil"/>
          <w:insideV w:val="nil"/>
        </w:tcBorders>
        <w:shd w:val="clear" w:color="auto" w:fill="000000"/>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styleId="GridTable6Colorful">
    <w:name w:val="Grid Table 6 Colorful"/>
    <w:basedOn w:val="TableNormal"/>
    <w:uiPriority w:val="51"/>
    <w:rsid w:val="00893E5A"/>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HTMLAddress">
    <w:name w:val="HTML Address"/>
    <w:basedOn w:val="Normal"/>
    <w:link w:val="HTMLAddressChar"/>
    <w:rsid w:val="00893E5A"/>
    <w:pPr>
      <w:spacing w:before="10" w:after="240"/>
    </w:pPr>
    <w:rPr>
      <w:rFonts w:cs="Arial"/>
      <w:i/>
      <w:iCs/>
      <w:color w:val="000000"/>
      <w:sz w:val="20"/>
      <w:szCs w:val="20"/>
    </w:rPr>
  </w:style>
  <w:style w:type="character" w:customStyle="1" w:styleId="HTMLAddressChar">
    <w:name w:val="HTML Address Char"/>
    <w:basedOn w:val="DefaultParagraphFont"/>
    <w:link w:val="HTMLAddress"/>
    <w:rsid w:val="00893E5A"/>
    <w:rPr>
      <w:rFonts w:ascii="Arial" w:eastAsia="SimSun" w:hAnsi="Arial" w:cs="Arial"/>
      <w:i/>
      <w:iCs/>
      <w:color w:val="000000"/>
      <w:sz w:val="20"/>
      <w:szCs w:val="20"/>
      <w:lang w:eastAsia="en-US"/>
    </w:rPr>
  </w:style>
  <w:style w:type="character" w:styleId="HTMLCode">
    <w:name w:val="HTML Code"/>
    <w:rsid w:val="00893E5A"/>
    <w:rPr>
      <w:rFonts w:ascii="Courier New" w:hAnsi="Courier New" w:cs="Courier New"/>
      <w:sz w:val="20"/>
      <w:szCs w:val="20"/>
    </w:rPr>
  </w:style>
  <w:style w:type="character" w:styleId="HTMLKeyboard">
    <w:name w:val="HTML Keyboard"/>
    <w:rsid w:val="00893E5A"/>
    <w:rPr>
      <w:rFonts w:ascii="Courier New" w:hAnsi="Courier New" w:cs="Courier New"/>
      <w:sz w:val="20"/>
      <w:szCs w:val="20"/>
    </w:rPr>
  </w:style>
  <w:style w:type="paragraph" w:customStyle="1" w:styleId="HTMLlink">
    <w:name w:val="HTML link"/>
    <w:basedOn w:val="HTMLAddress"/>
    <w:link w:val="HTMLlinkChar"/>
    <w:autoRedefine/>
    <w:rsid w:val="00893E5A"/>
    <w:rPr>
      <w:rFonts w:ascii="Courier New" w:hAnsi="Courier New"/>
      <w:i w:val="0"/>
      <w:sz w:val="18"/>
      <w:u w:val="single"/>
    </w:rPr>
  </w:style>
  <w:style w:type="character" w:customStyle="1" w:styleId="HTMLlinkChar">
    <w:name w:val="HTML link Char"/>
    <w:link w:val="HTMLlink"/>
    <w:rsid w:val="00893E5A"/>
    <w:rPr>
      <w:rFonts w:ascii="Courier New" w:eastAsia="SimSun" w:hAnsi="Courier New" w:cs="Arial"/>
      <w:iCs/>
      <w:color w:val="000000"/>
      <w:sz w:val="18"/>
      <w:szCs w:val="20"/>
      <w:u w:val="single"/>
      <w:lang w:eastAsia="en-US"/>
    </w:rPr>
  </w:style>
  <w:style w:type="paragraph" w:styleId="HTMLPreformatted">
    <w:name w:val="HTML Preformatted"/>
    <w:basedOn w:val="Normal"/>
    <w:link w:val="HTMLPreformattedChar"/>
    <w:rsid w:val="00893E5A"/>
    <w:pPr>
      <w:spacing w:before="10" w:after="240"/>
    </w:pPr>
    <w:rPr>
      <w:rFonts w:ascii="Courier New" w:hAnsi="Courier New" w:cs="Courier New"/>
      <w:color w:val="000000"/>
      <w:sz w:val="20"/>
      <w:szCs w:val="20"/>
    </w:rPr>
  </w:style>
  <w:style w:type="character" w:customStyle="1" w:styleId="HTMLPreformattedChar">
    <w:name w:val="HTML Preformatted Char"/>
    <w:basedOn w:val="DefaultParagraphFont"/>
    <w:link w:val="HTMLPreformatted"/>
    <w:rsid w:val="00893E5A"/>
    <w:rPr>
      <w:rFonts w:ascii="Courier New" w:eastAsia="SimSun" w:hAnsi="Courier New" w:cs="Courier New"/>
      <w:color w:val="000000"/>
      <w:sz w:val="20"/>
      <w:szCs w:val="20"/>
      <w:lang w:eastAsia="en-US"/>
    </w:rPr>
  </w:style>
  <w:style w:type="paragraph" w:customStyle="1" w:styleId="HTMLLink0">
    <w:name w:val="HTML Link"/>
    <w:basedOn w:val="HTMLPreformatted"/>
    <w:link w:val="HTMLLinkChar1"/>
    <w:rsid w:val="00893E5A"/>
    <w:pPr>
      <w:spacing w:after="120"/>
    </w:pPr>
    <w:rPr>
      <w:rFonts w:eastAsia="Times New Roman" w:cs="Times New Roman"/>
      <w:sz w:val="18"/>
      <w:szCs w:val="18"/>
      <w:u w:val="single"/>
      <w:lang w:val="x-none" w:eastAsia="x-none"/>
    </w:rPr>
  </w:style>
  <w:style w:type="character" w:customStyle="1" w:styleId="HTMLLinkChar1">
    <w:name w:val="HTML Link Char1"/>
    <w:link w:val="HTMLLink0"/>
    <w:rsid w:val="00893E5A"/>
    <w:rPr>
      <w:rFonts w:ascii="Courier New" w:eastAsia="Times New Roman" w:hAnsi="Courier New" w:cs="Times New Roman"/>
      <w:color w:val="000000"/>
      <w:sz w:val="18"/>
      <w:szCs w:val="18"/>
      <w:u w:val="single"/>
      <w:lang w:val="x-none" w:eastAsia="x-none"/>
    </w:rPr>
  </w:style>
  <w:style w:type="character" w:customStyle="1" w:styleId="HTMLLinkChar0">
    <w:name w:val="HTML Link Char"/>
    <w:rsid w:val="00893E5A"/>
    <w:rPr>
      <w:rFonts w:ascii="Courier New" w:eastAsia="SimSun" w:hAnsi="Courier New" w:cs="Calibri"/>
      <w:sz w:val="20"/>
      <w:szCs w:val="18"/>
      <w:u w:val="single"/>
      <w:lang w:eastAsia="zh-CN"/>
    </w:rPr>
  </w:style>
  <w:style w:type="paragraph" w:styleId="Index1">
    <w:name w:val="index 1"/>
    <w:basedOn w:val="Normal"/>
    <w:next w:val="Normal"/>
    <w:autoRedefine/>
    <w:uiPriority w:val="99"/>
    <w:rsid w:val="00893E5A"/>
    <w:pPr>
      <w:spacing w:before="10" w:after="240"/>
      <w:ind w:left="220" w:hanging="220"/>
      <w:jc w:val="center"/>
    </w:pPr>
    <w:rPr>
      <w:rFonts w:cs="Arial"/>
      <w:b/>
      <w:noProof/>
      <w:color w:val="000000"/>
      <w:kern w:val="28"/>
      <w:sz w:val="20"/>
      <w:szCs w:val="20"/>
    </w:rPr>
  </w:style>
  <w:style w:type="paragraph" w:styleId="Index2">
    <w:name w:val="index 2"/>
    <w:basedOn w:val="Normal"/>
    <w:next w:val="Normal"/>
    <w:autoRedefine/>
    <w:rsid w:val="00893E5A"/>
    <w:pPr>
      <w:spacing w:before="10" w:after="240"/>
      <w:ind w:left="440" w:hanging="220"/>
    </w:pPr>
    <w:rPr>
      <w:rFonts w:cs="Arial"/>
      <w:color w:val="000000"/>
      <w:sz w:val="20"/>
      <w:szCs w:val="20"/>
    </w:rPr>
  </w:style>
  <w:style w:type="paragraph" w:styleId="Index3">
    <w:name w:val="index 3"/>
    <w:basedOn w:val="Normal"/>
    <w:next w:val="Normal"/>
    <w:autoRedefine/>
    <w:rsid w:val="00893E5A"/>
    <w:pPr>
      <w:spacing w:before="10" w:after="240"/>
      <w:ind w:left="660" w:hanging="220"/>
    </w:pPr>
    <w:rPr>
      <w:rFonts w:cs="Arial"/>
      <w:color w:val="000000"/>
      <w:sz w:val="20"/>
      <w:szCs w:val="20"/>
    </w:rPr>
  </w:style>
  <w:style w:type="paragraph" w:styleId="Index4">
    <w:name w:val="index 4"/>
    <w:basedOn w:val="Normal"/>
    <w:next w:val="Normal"/>
    <w:autoRedefine/>
    <w:rsid w:val="00893E5A"/>
    <w:pPr>
      <w:spacing w:before="10" w:after="240"/>
      <w:ind w:left="880" w:hanging="220"/>
    </w:pPr>
    <w:rPr>
      <w:rFonts w:cs="Arial"/>
      <w:color w:val="000000"/>
      <w:sz w:val="20"/>
      <w:szCs w:val="20"/>
    </w:rPr>
  </w:style>
  <w:style w:type="paragraph" w:styleId="Index5">
    <w:name w:val="index 5"/>
    <w:basedOn w:val="Normal"/>
    <w:next w:val="Normal"/>
    <w:autoRedefine/>
    <w:rsid w:val="00893E5A"/>
    <w:pPr>
      <w:spacing w:before="10" w:after="240"/>
      <w:ind w:left="1100" w:hanging="220"/>
    </w:pPr>
    <w:rPr>
      <w:rFonts w:cs="Arial"/>
      <w:color w:val="000000"/>
      <w:sz w:val="20"/>
      <w:szCs w:val="20"/>
    </w:rPr>
  </w:style>
  <w:style w:type="paragraph" w:styleId="Index6">
    <w:name w:val="index 6"/>
    <w:basedOn w:val="Normal"/>
    <w:next w:val="Normal"/>
    <w:autoRedefine/>
    <w:rsid w:val="00893E5A"/>
    <w:pPr>
      <w:spacing w:before="10" w:after="240"/>
      <w:ind w:left="1320" w:hanging="220"/>
    </w:pPr>
    <w:rPr>
      <w:rFonts w:cs="Arial"/>
      <w:color w:val="000000"/>
      <w:sz w:val="20"/>
      <w:szCs w:val="20"/>
    </w:rPr>
  </w:style>
  <w:style w:type="paragraph" w:styleId="Index7">
    <w:name w:val="index 7"/>
    <w:basedOn w:val="Normal"/>
    <w:next w:val="Normal"/>
    <w:autoRedefine/>
    <w:rsid w:val="00893E5A"/>
    <w:pPr>
      <w:numPr>
        <w:numId w:val="16"/>
      </w:numPr>
      <w:spacing w:before="10" w:after="240"/>
      <w:ind w:left="720"/>
    </w:pPr>
    <w:rPr>
      <w:rFonts w:cs="Arial"/>
      <w:color w:val="000000"/>
      <w:sz w:val="20"/>
      <w:szCs w:val="20"/>
    </w:rPr>
  </w:style>
  <w:style w:type="paragraph" w:styleId="Index8">
    <w:name w:val="index 8"/>
    <w:basedOn w:val="Normal"/>
    <w:next w:val="Normal"/>
    <w:autoRedefine/>
    <w:rsid w:val="00893E5A"/>
    <w:pPr>
      <w:spacing w:before="10" w:after="240"/>
      <w:ind w:left="1760" w:hanging="220"/>
    </w:pPr>
    <w:rPr>
      <w:rFonts w:cs="Arial"/>
      <w:color w:val="000000"/>
      <w:sz w:val="20"/>
      <w:szCs w:val="20"/>
    </w:rPr>
  </w:style>
  <w:style w:type="paragraph" w:styleId="Index9">
    <w:name w:val="index 9"/>
    <w:basedOn w:val="Normal"/>
    <w:next w:val="Normal"/>
    <w:autoRedefine/>
    <w:rsid w:val="00893E5A"/>
    <w:pPr>
      <w:spacing w:before="10" w:after="240"/>
      <w:ind w:left="1980" w:hanging="220"/>
    </w:pPr>
    <w:rPr>
      <w:rFonts w:cs="Arial"/>
      <w:color w:val="000000"/>
      <w:sz w:val="20"/>
      <w:szCs w:val="20"/>
    </w:rPr>
  </w:style>
  <w:style w:type="table" w:styleId="LightList-Accent1">
    <w:name w:val="Light List Accent 1"/>
    <w:basedOn w:val="TableNormal"/>
    <w:uiPriority w:val="61"/>
    <w:rsid w:val="00893E5A"/>
    <w:pPr>
      <w:spacing w:after="0" w:line="240" w:lineRule="auto"/>
    </w:pPr>
    <w:rPr>
      <w:rFonts w:ascii="Arial" w:eastAsia="Times New Roman" w:hAnsi="Arial" w:cs="Calibri"/>
      <w:szCs w:val="24"/>
      <w:lang w:eastAsia="en-US"/>
    </w:rPr>
    <w:tblPr>
      <w:tblStyleRowBandSize w:val="1"/>
      <w:tblStyleColBandSize w:val="1"/>
      <w:tblBorders>
        <w:top w:val="single" w:sz="4" w:space="0" w:color="4F81BD"/>
        <w:left w:val="single" w:sz="4" w:space="0" w:color="4F81BD"/>
        <w:bottom w:val="single" w:sz="8" w:space="0" w:color="4F81BD"/>
        <w:right w:val="single" w:sz="4" w:space="0" w:color="4F81BD"/>
        <w:insideH w:val="single" w:sz="4" w:space="0" w:color="4F81BD"/>
        <w:insideV w:val="single" w:sz="4"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11">
    <w:name w:val="Light List - Accent 11"/>
    <w:basedOn w:val="TableNormal"/>
    <w:uiPriority w:val="61"/>
    <w:rsid w:val="00893E5A"/>
    <w:pPr>
      <w:spacing w:after="0" w:line="240" w:lineRule="auto"/>
    </w:pPr>
    <w:rPr>
      <w:rFonts w:ascii="Calibri" w:eastAsia="Calibri" w:hAnsi="Calibri" w:cs="Arial"/>
      <w:lang w:eastAsia="en-US"/>
    </w:rPr>
    <w:tblPr>
      <w:tblStyleRowBandSize w:val="1"/>
      <w:tblStyleColBandSize w:val="1"/>
      <w:tblBorders>
        <w:top w:val="single" w:sz="8" w:space="0" w:color="4F81BD"/>
        <w:left w:val="single" w:sz="8" w:space="0" w:color="4F81BD"/>
        <w:bottom w:val="single" w:sz="8" w:space="0" w:color="4F81BD"/>
        <w:right w:val="single" w:sz="8" w:space="0" w:color="4F81BD"/>
        <w:insideV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styleId="LineNumber">
    <w:name w:val="line number"/>
    <w:basedOn w:val="DefaultParagraphFont"/>
    <w:uiPriority w:val="99"/>
    <w:semiHidden/>
    <w:unhideWhenUsed/>
    <w:rsid w:val="00893E5A"/>
  </w:style>
  <w:style w:type="table" w:customStyle="1" w:styleId="ListTable4-Accent31">
    <w:name w:val="List Table 4 - Accent 31"/>
    <w:basedOn w:val="TableNormal"/>
    <w:uiPriority w:val="49"/>
    <w:rsid w:val="00893E5A"/>
    <w:pPr>
      <w:spacing w:after="0" w:line="240" w:lineRule="auto"/>
    </w:pPr>
    <w:rPr>
      <w:rFonts w:ascii="Cambria" w:eastAsia="Calibri" w:hAnsi="Cambria" w:cs="Times New Roman"/>
      <w:lang w:eastAsia="en-US"/>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tcBorders>
        <w:shd w:val="clear" w:color="auto" w:fill="9BBB59"/>
      </w:tcPr>
    </w:tblStylePr>
    <w:tblStylePr w:type="lastRow">
      <w:rPr>
        <w:b/>
        <w:bCs/>
      </w:rPr>
      <w:tblPr/>
      <w:tcPr>
        <w:tcBorders>
          <w:top w:val="double" w:sz="4" w:space="0" w:color="C2D69B"/>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ListTable5Dark-Accent31">
    <w:name w:val="List Table 5 Dark - Accent 31"/>
    <w:basedOn w:val="TableNormal"/>
    <w:uiPriority w:val="50"/>
    <w:rsid w:val="00893E5A"/>
    <w:pPr>
      <w:spacing w:after="0" w:line="240" w:lineRule="auto"/>
    </w:pPr>
    <w:rPr>
      <w:rFonts w:ascii="Cambria" w:eastAsia="Calibri" w:hAnsi="Cambria" w:cs="Times New Roman"/>
      <w:color w:val="FFFFFF"/>
      <w:lang w:eastAsia="en-US"/>
    </w:rPr>
    <w:tblPr>
      <w:tblStyleRowBandSize w:val="1"/>
      <w:tblStyleColBandSize w:val="1"/>
      <w:tblBorders>
        <w:top w:val="single" w:sz="24" w:space="0" w:color="9BBB59"/>
        <w:left w:val="single" w:sz="24" w:space="0" w:color="9BBB59"/>
        <w:bottom w:val="single" w:sz="24" w:space="0" w:color="9BBB59"/>
        <w:right w:val="single" w:sz="24" w:space="0" w:color="9BBB59"/>
      </w:tblBorders>
    </w:tblPr>
    <w:tcPr>
      <w:shd w:val="clear" w:color="auto" w:fill="9BBB59"/>
    </w:tcPr>
    <w:tblStylePr w:type="firstRow">
      <w:rPr>
        <w:b/>
        <w:bCs/>
      </w:rPr>
      <w:tblPr/>
      <w:tcPr>
        <w:tcBorders>
          <w:bottom w:val="single" w:sz="18" w:space="0" w:color="FFFFFF"/>
        </w:tcBorders>
      </w:tcPr>
    </w:tblStylePr>
    <w:tblStylePr w:type="lastRow">
      <w:rPr>
        <w:b/>
        <w:bCs/>
      </w:rPr>
      <w:tblPr/>
      <w:tcPr>
        <w:tcBorders>
          <w:top w:val="single" w:sz="4" w:space="0" w:color="FFFFFF"/>
        </w:tcBorders>
      </w:tcPr>
    </w:tblStylePr>
    <w:tblStylePr w:type="firstCol">
      <w:rPr>
        <w:b/>
        <w:bCs/>
      </w:rPr>
      <w:tblPr/>
      <w:tcPr>
        <w:tcBorders>
          <w:right w:val="single" w:sz="4" w:space="0" w:color="FFFFFF"/>
        </w:tcBorders>
      </w:tcPr>
    </w:tblStylePr>
    <w:tblStylePr w:type="lastCol">
      <w:rPr>
        <w:b/>
        <w:bCs/>
      </w:rPr>
      <w:tblPr/>
      <w:tcPr>
        <w:tcBorders>
          <w:left w:val="single" w:sz="4" w:space="0" w:color="FFFFFF"/>
        </w:tcBorders>
      </w:tcPr>
    </w:tblStylePr>
    <w:tblStylePr w:type="band1Vert">
      <w:tblPr/>
      <w:tcPr>
        <w:tcBorders>
          <w:left w:val="single" w:sz="4" w:space="0" w:color="FFFFFF"/>
          <w:right w:val="single" w:sz="4" w:space="0" w:color="FFFFFF"/>
        </w:tcBorders>
      </w:tcPr>
    </w:tblStylePr>
    <w:tblStylePr w:type="band2Vert">
      <w:tblPr/>
      <w:tcPr>
        <w:tcBorders>
          <w:left w:val="single" w:sz="4" w:space="0" w:color="FFFFFF"/>
          <w:right w:val="single" w:sz="4" w:space="0" w:color="FFFFFF"/>
        </w:tcBorders>
      </w:tcPr>
    </w:tblStylePr>
    <w:tblStylePr w:type="band1Horz">
      <w:tblPr/>
      <w:tcPr>
        <w:tcBorders>
          <w:top w:val="single" w:sz="4" w:space="0" w:color="FFFFFF"/>
          <w:bottom w:val="single" w:sz="4" w:space="0" w:color="FFFFFF"/>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paragraph" w:styleId="MacroText">
    <w:name w:val="macro"/>
    <w:link w:val="MacroTextChar"/>
    <w:rsid w:val="00893E5A"/>
    <w:pPr>
      <w:tabs>
        <w:tab w:val="left" w:pos="480"/>
        <w:tab w:val="left" w:pos="960"/>
        <w:tab w:val="left" w:pos="1440"/>
        <w:tab w:val="left" w:pos="1920"/>
        <w:tab w:val="left" w:pos="2400"/>
        <w:tab w:val="left" w:pos="2880"/>
        <w:tab w:val="left" w:pos="3360"/>
        <w:tab w:val="left" w:pos="3840"/>
        <w:tab w:val="left" w:pos="4320"/>
      </w:tabs>
      <w:spacing w:after="240" w:line="240" w:lineRule="auto"/>
    </w:pPr>
    <w:rPr>
      <w:rFonts w:ascii="Courier New" w:eastAsia="SimSun" w:hAnsi="Courier New" w:cs="Courier New"/>
      <w:sz w:val="18"/>
      <w:szCs w:val="20"/>
      <w:lang w:eastAsia="en-US"/>
    </w:rPr>
  </w:style>
  <w:style w:type="character" w:customStyle="1" w:styleId="MacroTextChar">
    <w:name w:val="Macro Text Char"/>
    <w:basedOn w:val="DefaultParagraphFont"/>
    <w:link w:val="MacroText"/>
    <w:rsid w:val="00893E5A"/>
    <w:rPr>
      <w:rFonts w:ascii="Courier New" w:eastAsia="SimSun" w:hAnsi="Courier New" w:cs="Courier New"/>
      <w:sz w:val="18"/>
      <w:szCs w:val="20"/>
      <w:lang w:eastAsia="en-US"/>
    </w:rPr>
  </w:style>
  <w:style w:type="table" w:styleId="MediumShading1-Accent3">
    <w:name w:val="Medium Shading 1 Accent 3"/>
    <w:basedOn w:val="TableNormal"/>
    <w:uiPriority w:val="63"/>
    <w:rsid w:val="00893E5A"/>
    <w:pPr>
      <w:spacing w:after="0" w:line="240" w:lineRule="auto"/>
    </w:pPr>
    <w:rPr>
      <w:rFonts w:ascii="Calibri" w:eastAsia="Calibri" w:hAnsi="Calibri" w:cs="Arial"/>
      <w:lang w:eastAsia="en-US"/>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MTDisplayEquation">
    <w:name w:val="MTDisplayEquation"/>
    <w:basedOn w:val="Normal"/>
    <w:next w:val="Normal"/>
    <w:link w:val="MTDisplayEquationChar"/>
    <w:rsid w:val="00893E5A"/>
    <w:pPr>
      <w:tabs>
        <w:tab w:val="center" w:pos="5040"/>
        <w:tab w:val="right" w:pos="9360"/>
      </w:tabs>
      <w:autoSpaceDE w:val="0"/>
      <w:autoSpaceDN w:val="0"/>
      <w:adjustRightInd w:val="0"/>
      <w:spacing w:before="120" w:after="0" w:line="276" w:lineRule="auto"/>
      <w:ind w:left="720"/>
    </w:pPr>
    <w:rPr>
      <w:rFonts w:ascii="Calibri" w:eastAsia="Calibri" w:hAnsi="Calibri" w:cs="Arial"/>
      <w:color w:val="000000"/>
    </w:rPr>
  </w:style>
  <w:style w:type="character" w:customStyle="1" w:styleId="MTDisplayEquationChar">
    <w:name w:val="MTDisplayEquation Char"/>
    <w:basedOn w:val="DefaultParagraphFont"/>
    <w:link w:val="MTDisplayEquation"/>
    <w:rsid w:val="00893E5A"/>
    <w:rPr>
      <w:rFonts w:ascii="Calibri" w:eastAsia="Calibri" w:hAnsi="Calibri" w:cs="Arial"/>
      <w:color w:val="000000"/>
      <w:sz w:val="24"/>
      <w:szCs w:val="24"/>
      <w:lang w:eastAsia="en-US"/>
    </w:rPr>
  </w:style>
  <w:style w:type="character" w:customStyle="1" w:styleId="MTEquationSection">
    <w:name w:val="MTEquationSection"/>
    <w:basedOn w:val="DefaultParagraphFont"/>
    <w:rsid w:val="00893E5A"/>
    <w:rPr>
      <w:vanish w:val="0"/>
      <w:color w:val="FF0000"/>
      <w:sz w:val="22"/>
    </w:rPr>
  </w:style>
  <w:style w:type="character" w:customStyle="1" w:styleId="NormalWebChar">
    <w:name w:val="Normal (Web) Char"/>
    <w:rsid w:val="00893E5A"/>
    <w:rPr>
      <w:rFonts w:ascii="Arial" w:hAnsi="Arial" w:cs="Arial"/>
      <w:sz w:val="24"/>
      <w:szCs w:val="24"/>
      <w:lang w:val="en-US" w:eastAsia="en-US"/>
    </w:rPr>
  </w:style>
  <w:style w:type="table" w:styleId="PlainTable1">
    <w:name w:val="Plain Table 1"/>
    <w:basedOn w:val="TableNormal"/>
    <w:uiPriority w:val="41"/>
    <w:rsid w:val="00893E5A"/>
    <w:pPr>
      <w:spacing w:after="0" w:line="240" w:lineRule="auto"/>
    </w:pPr>
    <w:rPr>
      <w:rFonts w:ascii="Calibri" w:eastAsia="Calibri" w:hAnsi="Calibri" w:cs="Times New Roman"/>
      <w:sz w:val="20"/>
      <w:szCs w:val="20"/>
      <w:lang w:eastAsia="en-US"/>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1">
    <w:name w:val="Plain Table 11"/>
    <w:basedOn w:val="TableNormal"/>
    <w:uiPriority w:val="41"/>
    <w:rsid w:val="00893E5A"/>
    <w:pPr>
      <w:spacing w:after="0" w:line="240" w:lineRule="auto"/>
    </w:pPr>
    <w:rPr>
      <w:rFonts w:ascii="Cambria" w:eastAsia="Calibri" w:hAnsi="Cambria" w:cs="Times New Roman"/>
      <w:lang w:eastAsia="en-US"/>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111">
    <w:name w:val="Plain Table 111"/>
    <w:basedOn w:val="TableNormal"/>
    <w:uiPriority w:val="41"/>
    <w:rsid w:val="00893E5A"/>
    <w:pPr>
      <w:spacing w:after="0" w:line="240" w:lineRule="auto"/>
    </w:pPr>
    <w:rPr>
      <w:rFonts w:ascii="Times New Roman" w:eastAsia="Times New Roman" w:hAnsi="Times New Roman" w:cs="Times New Roman"/>
      <w:sz w:val="20"/>
      <w:szCs w:val="20"/>
      <w:lang w:eastAsia="en-US"/>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21">
    <w:name w:val="Plain Table 21"/>
    <w:basedOn w:val="TableNormal"/>
    <w:uiPriority w:val="42"/>
    <w:rsid w:val="00893E5A"/>
    <w:pPr>
      <w:spacing w:after="0" w:line="240" w:lineRule="auto"/>
    </w:pPr>
    <w:rPr>
      <w:rFonts w:ascii="Calibri" w:eastAsia="Calibri" w:hAnsi="Calibri" w:cs="Times New Roman"/>
      <w:sz w:val="20"/>
      <w:szCs w:val="20"/>
      <w:lang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31">
    <w:name w:val="Plain Table 31"/>
    <w:basedOn w:val="TableNormal"/>
    <w:uiPriority w:val="43"/>
    <w:rsid w:val="00893E5A"/>
    <w:pPr>
      <w:spacing w:after="0" w:line="240" w:lineRule="auto"/>
    </w:pPr>
    <w:rPr>
      <w:rFonts w:ascii="Cambria" w:eastAsia="Calibri" w:hAnsi="Cambria" w:cs="Times New Roman"/>
      <w:lang w:eastAsia="en-US"/>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44"/>
    <w:rsid w:val="00893E5A"/>
    <w:pPr>
      <w:spacing w:after="0" w:line="240" w:lineRule="auto"/>
    </w:pPr>
    <w:rPr>
      <w:rFonts w:ascii="Cambria" w:eastAsia="Calibri" w:hAnsi="Cambria" w:cs="Times New Roman"/>
      <w:lang w:eastAsia="en-U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51">
    <w:name w:val="Plain Table 51"/>
    <w:basedOn w:val="TableNormal"/>
    <w:uiPriority w:val="45"/>
    <w:rsid w:val="00893E5A"/>
    <w:pPr>
      <w:spacing w:after="0" w:line="240" w:lineRule="auto"/>
    </w:pPr>
    <w:rPr>
      <w:rFonts w:ascii="Cambria" w:eastAsia="Calibri" w:hAnsi="Cambria" w:cs="Times New Roman"/>
      <w:lang w:eastAsia="en-US"/>
    </w:rPr>
    <w:tblPr>
      <w:tblStyleRowBandSize w:val="1"/>
      <w:tblStyleColBandSize w:val="1"/>
    </w:tblPr>
    <w:tblStylePr w:type="firstRow">
      <w:rPr>
        <w:rFonts w:ascii="Calibri" w:eastAsia="Times New Roman" w:hAnsi="Calibri" w:cs="Times New Roman"/>
        <w:i/>
        <w:iCs/>
        <w:sz w:val="26"/>
      </w:rPr>
      <w:tblPr/>
      <w:tcPr>
        <w:tcBorders>
          <w:bottom w:val="single" w:sz="4" w:space="0" w:color="7F7F7F"/>
        </w:tcBorders>
        <w:shd w:val="clear" w:color="auto" w:fill="FFFFFF"/>
      </w:tcPr>
    </w:tblStylePr>
    <w:tblStylePr w:type="lastRow">
      <w:rPr>
        <w:rFonts w:ascii="Calibri" w:eastAsia="Times New Roman" w:hAnsi="Calibri" w:cs="Times New Roman"/>
        <w:i/>
        <w:iCs/>
        <w:sz w:val="26"/>
      </w:rPr>
      <w:tblPr/>
      <w:tcPr>
        <w:tcBorders>
          <w:top w:val="single" w:sz="4" w:space="0" w:color="7F7F7F"/>
        </w:tcBorders>
        <w:shd w:val="clear" w:color="auto" w:fill="FFFFFF"/>
      </w:tcPr>
    </w:tblStylePr>
    <w:tblStylePr w:type="firstCol">
      <w:pPr>
        <w:jc w:val="right"/>
      </w:pPr>
      <w:rPr>
        <w:rFonts w:ascii="Calibri" w:eastAsia="Times New Roman" w:hAnsi="Calibri" w:cs="Times New Roman"/>
        <w:i/>
        <w:iCs/>
        <w:sz w:val="26"/>
      </w:rPr>
      <w:tblPr/>
      <w:tcPr>
        <w:tcBorders>
          <w:right w:val="single" w:sz="4" w:space="0" w:color="7F7F7F"/>
        </w:tcBorders>
        <w:shd w:val="clear" w:color="auto" w:fill="FFFFFF"/>
      </w:tcPr>
    </w:tblStylePr>
    <w:tblStylePr w:type="lastCol">
      <w:rPr>
        <w:rFonts w:ascii="Calibri" w:eastAsia="Times New Roman" w:hAnsi="Calibri"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PlainText">
    <w:name w:val="Plain Text"/>
    <w:basedOn w:val="Normal"/>
    <w:link w:val="PlainTextChar"/>
    <w:uiPriority w:val="99"/>
    <w:rsid w:val="00893E5A"/>
    <w:pPr>
      <w:spacing w:before="10"/>
    </w:pPr>
    <w:rPr>
      <w:rFonts w:ascii="Courier New" w:hAnsi="Courier New" w:cs="Courier New"/>
      <w:color w:val="000000"/>
    </w:rPr>
  </w:style>
  <w:style w:type="character" w:customStyle="1" w:styleId="PlainTextChar">
    <w:name w:val="Plain Text Char"/>
    <w:basedOn w:val="DefaultParagraphFont"/>
    <w:link w:val="PlainText"/>
    <w:uiPriority w:val="99"/>
    <w:rsid w:val="00893E5A"/>
    <w:rPr>
      <w:rFonts w:ascii="Courier New" w:eastAsia="SimSun" w:hAnsi="Courier New" w:cs="Courier New"/>
      <w:color w:val="000000"/>
      <w:sz w:val="24"/>
      <w:szCs w:val="24"/>
      <w:lang w:eastAsia="en-US"/>
    </w:rPr>
  </w:style>
  <w:style w:type="character" w:customStyle="1" w:styleId="PlainTextChar1">
    <w:name w:val="Plain Text Char1"/>
    <w:basedOn w:val="DefaultParagraphFont"/>
    <w:uiPriority w:val="99"/>
    <w:semiHidden/>
    <w:rsid w:val="00893E5A"/>
    <w:rPr>
      <w:rFonts w:ascii="Consolas" w:hAnsi="Consolas" w:cs="Consolas"/>
      <w:sz w:val="21"/>
      <w:szCs w:val="21"/>
    </w:rPr>
  </w:style>
  <w:style w:type="numbering" w:customStyle="1" w:styleId="StyleNumbered">
    <w:name w:val="Style Numbered"/>
    <w:basedOn w:val="NoList"/>
    <w:rsid w:val="00893E5A"/>
    <w:pPr>
      <w:numPr>
        <w:numId w:val="17"/>
      </w:numPr>
    </w:pPr>
  </w:style>
  <w:style w:type="table" w:customStyle="1" w:styleId="TableGridLight1">
    <w:name w:val="Table Grid Light1"/>
    <w:basedOn w:val="TableNormal"/>
    <w:uiPriority w:val="40"/>
    <w:rsid w:val="00893E5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eGrid10">
    <w:name w:val="Table Grid1"/>
    <w:basedOn w:val="TableNormal"/>
    <w:next w:val="TableGrid"/>
    <w:uiPriority w:val="59"/>
    <w:rsid w:val="00893E5A"/>
    <w:pPr>
      <w:spacing w:after="0" w:line="240" w:lineRule="auto"/>
    </w:pPr>
    <w:rPr>
      <w:rFonts w:ascii="Calibri" w:eastAsia="Calibri" w:hAnsi="Calibri"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893E5A"/>
    <w:pPr>
      <w:spacing w:before="20" w:after="20" w:line="240" w:lineRule="auto"/>
    </w:pPr>
    <w:rPr>
      <w:rFonts w:ascii="Arial" w:hAnsi="Arial"/>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sz w:val="24"/>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clear" w:color="auto" w:fill="D9D9D9" w:themeFill="background1" w:themeFillShade="D9"/>
      </w:tcPr>
    </w:tblStylePr>
  </w:style>
  <w:style w:type="table" w:customStyle="1" w:styleId="TableGrid3">
    <w:name w:val="Table Grid3"/>
    <w:basedOn w:val="TableNormal"/>
    <w:next w:val="TableGrid"/>
    <w:uiPriority w:val="39"/>
    <w:rsid w:val="00893E5A"/>
    <w:pPr>
      <w:spacing w:after="0" w:line="240" w:lineRule="auto"/>
    </w:pPr>
    <w:rPr>
      <w:rFonts w:ascii="Arial" w:eastAsiaTheme="minorHAnsi" w:hAnsi="Arial" w:cs="Arial"/>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893E5A"/>
    <w:pPr>
      <w:spacing w:after="0" w:line="240" w:lineRule="auto"/>
    </w:pPr>
    <w:rPr>
      <w:rFonts w:ascii="Arial" w:eastAsia="Times New Roman" w:hAnsi="Arial" w:cs="Arial"/>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Authorities">
    <w:name w:val="table of authorities"/>
    <w:basedOn w:val="Normal"/>
    <w:next w:val="Normal"/>
    <w:rsid w:val="00893E5A"/>
    <w:pPr>
      <w:spacing w:before="10"/>
      <w:ind w:left="220" w:hanging="220"/>
    </w:pPr>
    <w:rPr>
      <w:rFonts w:cs="Arial"/>
      <w:color w:val="000000"/>
    </w:rPr>
  </w:style>
  <w:style w:type="numbering" w:customStyle="1" w:styleId="TableNumbers">
    <w:name w:val="Table Numbers"/>
    <w:uiPriority w:val="99"/>
    <w:rsid w:val="000259C4"/>
    <w:pPr>
      <w:numPr>
        <w:numId w:val="25"/>
      </w:numPr>
    </w:pPr>
  </w:style>
  <w:style w:type="character" w:customStyle="1" w:styleId="FootnoteTextChar1">
    <w:name w:val="Footnote Text Char1"/>
    <w:basedOn w:val="DefaultParagraphFont"/>
    <w:uiPriority w:val="99"/>
    <w:semiHidden/>
    <w:rsid w:val="000259C4"/>
    <w:rPr>
      <w:sz w:val="20"/>
      <w:szCs w:val="20"/>
    </w:rPr>
  </w:style>
  <w:style w:type="character" w:styleId="IntenseReference">
    <w:name w:val="Intense Reference"/>
    <w:uiPriority w:val="32"/>
    <w:qFormat/>
    <w:rsid w:val="008205BB"/>
    <w:rPr>
      <w:b/>
      <w:bCs/>
      <w:smallCaps/>
      <w:color w:val="C0504D"/>
      <w:spacing w:val="5"/>
      <w:u w:val="single"/>
    </w:rPr>
  </w:style>
  <w:style w:type="character" w:styleId="PageNumber">
    <w:name w:val="page number"/>
    <w:rsid w:val="008205BB"/>
    <w:rPr>
      <w:rFonts w:ascii="Arial Narrow" w:hAnsi="Arial Narrow"/>
      <w:sz w:val="24"/>
      <w:szCs w:val="16"/>
    </w:rPr>
  </w:style>
  <w:style w:type="paragraph" w:styleId="BalloonText">
    <w:name w:val="Balloon Text"/>
    <w:basedOn w:val="Normal"/>
    <w:link w:val="BalloonTextChar"/>
    <w:uiPriority w:val="99"/>
    <w:semiHidden/>
    <w:unhideWhenUsed/>
    <w:rsid w:val="007257B7"/>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257B7"/>
    <w:rPr>
      <w:rFonts w:ascii="Segoe UI" w:eastAsia="SimSun" w:hAnsi="Segoe UI" w:cs="Segoe UI"/>
      <w:sz w:val="18"/>
      <w:szCs w:val="18"/>
      <w:lang w:eastAsia="en-US"/>
    </w:rPr>
  </w:style>
  <w:style w:type="character" w:styleId="UnresolvedMention">
    <w:name w:val="Unresolved Mention"/>
    <w:basedOn w:val="DefaultParagraphFont"/>
    <w:uiPriority w:val="99"/>
    <w:semiHidden/>
    <w:unhideWhenUsed/>
    <w:rsid w:val="0099425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953701">
      <w:bodyDiv w:val="1"/>
      <w:marLeft w:val="0"/>
      <w:marRight w:val="0"/>
      <w:marTop w:val="0"/>
      <w:marBottom w:val="0"/>
      <w:divBdr>
        <w:top w:val="none" w:sz="0" w:space="0" w:color="auto"/>
        <w:left w:val="none" w:sz="0" w:space="0" w:color="auto"/>
        <w:bottom w:val="none" w:sz="0" w:space="0" w:color="auto"/>
        <w:right w:val="none" w:sz="0" w:space="0" w:color="auto"/>
      </w:divBdr>
    </w:div>
    <w:div w:id="42801991">
      <w:bodyDiv w:val="1"/>
      <w:marLeft w:val="0"/>
      <w:marRight w:val="0"/>
      <w:marTop w:val="0"/>
      <w:marBottom w:val="0"/>
      <w:divBdr>
        <w:top w:val="none" w:sz="0" w:space="0" w:color="auto"/>
        <w:left w:val="none" w:sz="0" w:space="0" w:color="auto"/>
        <w:bottom w:val="none" w:sz="0" w:space="0" w:color="auto"/>
        <w:right w:val="none" w:sz="0" w:space="0" w:color="auto"/>
      </w:divBdr>
    </w:div>
    <w:div w:id="46297877">
      <w:bodyDiv w:val="1"/>
      <w:marLeft w:val="0"/>
      <w:marRight w:val="0"/>
      <w:marTop w:val="0"/>
      <w:marBottom w:val="0"/>
      <w:divBdr>
        <w:top w:val="none" w:sz="0" w:space="0" w:color="auto"/>
        <w:left w:val="none" w:sz="0" w:space="0" w:color="auto"/>
        <w:bottom w:val="none" w:sz="0" w:space="0" w:color="auto"/>
        <w:right w:val="none" w:sz="0" w:space="0" w:color="auto"/>
      </w:divBdr>
    </w:div>
    <w:div w:id="69236300">
      <w:bodyDiv w:val="1"/>
      <w:marLeft w:val="0"/>
      <w:marRight w:val="0"/>
      <w:marTop w:val="0"/>
      <w:marBottom w:val="0"/>
      <w:divBdr>
        <w:top w:val="none" w:sz="0" w:space="0" w:color="auto"/>
        <w:left w:val="none" w:sz="0" w:space="0" w:color="auto"/>
        <w:bottom w:val="none" w:sz="0" w:space="0" w:color="auto"/>
        <w:right w:val="none" w:sz="0" w:space="0" w:color="auto"/>
      </w:divBdr>
    </w:div>
    <w:div w:id="94399561">
      <w:bodyDiv w:val="1"/>
      <w:marLeft w:val="0"/>
      <w:marRight w:val="0"/>
      <w:marTop w:val="0"/>
      <w:marBottom w:val="0"/>
      <w:divBdr>
        <w:top w:val="none" w:sz="0" w:space="0" w:color="auto"/>
        <w:left w:val="none" w:sz="0" w:space="0" w:color="auto"/>
        <w:bottom w:val="none" w:sz="0" w:space="0" w:color="auto"/>
        <w:right w:val="none" w:sz="0" w:space="0" w:color="auto"/>
      </w:divBdr>
    </w:div>
    <w:div w:id="207030873">
      <w:bodyDiv w:val="1"/>
      <w:marLeft w:val="0"/>
      <w:marRight w:val="0"/>
      <w:marTop w:val="0"/>
      <w:marBottom w:val="0"/>
      <w:divBdr>
        <w:top w:val="none" w:sz="0" w:space="0" w:color="auto"/>
        <w:left w:val="none" w:sz="0" w:space="0" w:color="auto"/>
        <w:bottom w:val="none" w:sz="0" w:space="0" w:color="auto"/>
        <w:right w:val="none" w:sz="0" w:space="0" w:color="auto"/>
      </w:divBdr>
    </w:div>
    <w:div w:id="219289785">
      <w:bodyDiv w:val="1"/>
      <w:marLeft w:val="0"/>
      <w:marRight w:val="0"/>
      <w:marTop w:val="0"/>
      <w:marBottom w:val="0"/>
      <w:divBdr>
        <w:top w:val="none" w:sz="0" w:space="0" w:color="auto"/>
        <w:left w:val="none" w:sz="0" w:space="0" w:color="auto"/>
        <w:bottom w:val="none" w:sz="0" w:space="0" w:color="auto"/>
        <w:right w:val="none" w:sz="0" w:space="0" w:color="auto"/>
      </w:divBdr>
    </w:div>
    <w:div w:id="233123840">
      <w:bodyDiv w:val="1"/>
      <w:marLeft w:val="0"/>
      <w:marRight w:val="0"/>
      <w:marTop w:val="0"/>
      <w:marBottom w:val="0"/>
      <w:divBdr>
        <w:top w:val="none" w:sz="0" w:space="0" w:color="auto"/>
        <w:left w:val="none" w:sz="0" w:space="0" w:color="auto"/>
        <w:bottom w:val="none" w:sz="0" w:space="0" w:color="auto"/>
        <w:right w:val="none" w:sz="0" w:space="0" w:color="auto"/>
      </w:divBdr>
    </w:div>
    <w:div w:id="332267597">
      <w:bodyDiv w:val="1"/>
      <w:marLeft w:val="0"/>
      <w:marRight w:val="0"/>
      <w:marTop w:val="0"/>
      <w:marBottom w:val="0"/>
      <w:divBdr>
        <w:top w:val="none" w:sz="0" w:space="0" w:color="auto"/>
        <w:left w:val="none" w:sz="0" w:space="0" w:color="auto"/>
        <w:bottom w:val="none" w:sz="0" w:space="0" w:color="auto"/>
        <w:right w:val="none" w:sz="0" w:space="0" w:color="auto"/>
      </w:divBdr>
    </w:div>
    <w:div w:id="371536355">
      <w:bodyDiv w:val="1"/>
      <w:marLeft w:val="0"/>
      <w:marRight w:val="0"/>
      <w:marTop w:val="0"/>
      <w:marBottom w:val="0"/>
      <w:divBdr>
        <w:top w:val="none" w:sz="0" w:space="0" w:color="auto"/>
        <w:left w:val="none" w:sz="0" w:space="0" w:color="auto"/>
        <w:bottom w:val="none" w:sz="0" w:space="0" w:color="auto"/>
        <w:right w:val="none" w:sz="0" w:space="0" w:color="auto"/>
      </w:divBdr>
    </w:div>
    <w:div w:id="415325198">
      <w:bodyDiv w:val="1"/>
      <w:marLeft w:val="0"/>
      <w:marRight w:val="0"/>
      <w:marTop w:val="0"/>
      <w:marBottom w:val="0"/>
      <w:divBdr>
        <w:top w:val="none" w:sz="0" w:space="0" w:color="auto"/>
        <w:left w:val="none" w:sz="0" w:space="0" w:color="auto"/>
        <w:bottom w:val="none" w:sz="0" w:space="0" w:color="auto"/>
        <w:right w:val="none" w:sz="0" w:space="0" w:color="auto"/>
      </w:divBdr>
    </w:div>
    <w:div w:id="449931925">
      <w:bodyDiv w:val="1"/>
      <w:marLeft w:val="0"/>
      <w:marRight w:val="0"/>
      <w:marTop w:val="0"/>
      <w:marBottom w:val="0"/>
      <w:divBdr>
        <w:top w:val="none" w:sz="0" w:space="0" w:color="auto"/>
        <w:left w:val="none" w:sz="0" w:space="0" w:color="auto"/>
        <w:bottom w:val="none" w:sz="0" w:space="0" w:color="auto"/>
        <w:right w:val="none" w:sz="0" w:space="0" w:color="auto"/>
      </w:divBdr>
    </w:div>
    <w:div w:id="487984334">
      <w:bodyDiv w:val="1"/>
      <w:marLeft w:val="0"/>
      <w:marRight w:val="0"/>
      <w:marTop w:val="0"/>
      <w:marBottom w:val="0"/>
      <w:divBdr>
        <w:top w:val="none" w:sz="0" w:space="0" w:color="auto"/>
        <w:left w:val="none" w:sz="0" w:space="0" w:color="auto"/>
        <w:bottom w:val="none" w:sz="0" w:space="0" w:color="auto"/>
        <w:right w:val="none" w:sz="0" w:space="0" w:color="auto"/>
      </w:divBdr>
    </w:div>
    <w:div w:id="513229044">
      <w:bodyDiv w:val="1"/>
      <w:marLeft w:val="0"/>
      <w:marRight w:val="0"/>
      <w:marTop w:val="0"/>
      <w:marBottom w:val="0"/>
      <w:divBdr>
        <w:top w:val="none" w:sz="0" w:space="0" w:color="auto"/>
        <w:left w:val="none" w:sz="0" w:space="0" w:color="auto"/>
        <w:bottom w:val="none" w:sz="0" w:space="0" w:color="auto"/>
        <w:right w:val="none" w:sz="0" w:space="0" w:color="auto"/>
      </w:divBdr>
    </w:div>
    <w:div w:id="550384272">
      <w:bodyDiv w:val="1"/>
      <w:marLeft w:val="0"/>
      <w:marRight w:val="0"/>
      <w:marTop w:val="0"/>
      <w:marBottom w:val="0"/>
      <w:divBdr>
        <w:top w:val="none" w:sz="0" w:space="0" w:color="auto"/>
        <w:left w:val="none" w:sz="0" w:space="0" w:color="auto"/>
        <w:bottom w:val="none" w:sz="0" w:space="0" w:color="auto"/>
        <w:right w:val="none" w:sz="0" w:space="0" w:color="auto"/>
      </w:divBdr>
    </w:div>
    <w:div w:id="578909543">
      <w:bodyDiv w:val="1"/>
      <w:marLeft w:val="0"/>
      <w:marRight w:val="0"/>
      <w:marTop w:val="0"/>
      <w:marBottom w:val="0"/>
      <w:divBdr>
        <w:top w:val="none" w:sz="0" w:space="0" w:color="auto"/>
        <w:left w:val="none" w:sz="0" w:space="0" w:color="auto"/>
        <w:bottom w:val="none" w:sz="0" w:space="0" w:color="auto"/>
        <w:right w:val="none" w:sz="0" w:space="0" w:color="auto"/>
      </w:divBdr>
    </w:div>
    <w:div w:id="710543467">
      <w:bodyDiv w:val="1"/>
      <w:marLeft w:val="0"/>
      <w:marRight w:val="0"/>
      <w:marTop w:val="0"/>
      <w:marBottom w:val="0"/>
      <w:divBdr>
        <w:top w:val="none" w:sz="0" w:space="0" w:color="auto"/>
        <w:left w:val="none" w:sz="0" w:space="0" w:color="auto"/>
        <w:bottom w:val="none" w:sz="0" w:space="0" w:color="auto"/>
        <w:right w:val="none" w:sz="0" w:space="0" w:color="auto"/>
      </w:divBdr>
    </w:div>
    <w:div w:id="718285871">
      <w:bodyDiv w:val="1"/>
      <w:marLeft w:val="0"/>
      <w:marRight w:val="0"/>
      <w:marTop w:val="0"/>
      <w:marBottom w:val="0"/>
      <w:divBdr>
        <w:top w:val="none" w:sz="0" w:space="0" w:color="auto"/>
        <w:left w:val="none" w:sz="0" w:space="0" w:color="auto"/>
        <w:bottom w:val="none" w:sz="0" w:space="0" w:color="auto"/>
        <w:right w:val="none" w:sz="0" w:space="0" w:color="auto"/>
      </w:divBdr>
    </w:div>
    <w:div w:id="751051770">
      <w:bodyDiv w:val="1"/>
      <w:marLeft w:val="0"/>
      <w:marRight w:val="0"/>
      <w:marTop w:val="0"/>
      <w:marBottom w:val="0"/>
      <w:divBdr>
        <w:top w:val="none" w:sz="0" w:space="0" w:color="auto"/>
        <w:left w:val="none" w:sz="0" w:space="0" w:color="auto"/>
        <w:bottom w:val="none" w:sz="0" w:space="0" w:color="auto"/>
        <w:right w:val="none" w:sz="0" w:space="0" w:color="auto"/>
      </w:divBdr>
    </w:div>
    <w:div w:id="785195858">
      <w:bodyDiv w:val="1"/>
      <w:marLeft w:val="0"/>
      <w:marRight w:val="0"/>
      <w:marTop w:val="0"/>
      <w:marBottom w:val="0"/>
      <w:divBdr>
        <w:top w:val="none" w:sz="0" w:space="0" w:color="auto"/>
        <w:left w:val="none" w:sz="0" w:space="0" w:color="auto"/>
        <w:bottom w:val="none" w:sz="0" w:space="0" w:color="auto"/>
        <w:right w:val="none" w:sz="0" w:space="0" w:color="auto"/>
      </w:divBdr>
    </w:div>
    <w:div w:id="832911840">
      <w:bodyDiv w:val="1"/>
      <w:marLeft w:val="0"/>
      <w:marRight w:val="0"/>
      <w:marTop w:val="0"/>
      <w:marBottom w:val="0"/>
      <w:divBdr>
        <w:top w:val="none" w:sz="0" w:space="0" w:color="auto"/>
        <w:left w:val="none" w:sz="0" w:space="0" w:color="auto"/>
        <w:bottom w:val="none" w:sz="0" w:space="0" w:color="auto"/>
        <w:right w:val="none" w:sz="0" w:space="0" w:color="auto"/>
      </w:divBdr>
    </w:div>
    <w:div w:id="839080372">
      <w:bodyDiv w:val="1"/>
      <w:marLeft w:val="0"/>
      <w:marRight w:val="0"/>
      <w:marTop w:val="0"/>
      <w:marBottom w:val="0"/>
      <w:divBdr>
        <w:top w:val="none" w:sz="0" w:space="0" w:color="auto"/>
        <w:left w:val="none" w:sz="0" w:space="0" w:color="auto"/>
        <w:bottom w:val="none" w:sz="0" w:space="0" w:color="auto"/>
        <w:right w:val="none" w:sz="0" w:space="0" w:color="auto"/>
      </w:divBdr>
    </w:div>
    <w:div w:id="866255830">
      <w:bodyDiv w:val="1"/>
      <w:marLeft w:val="0"/>
      <w:marRight w:val="0"/>
      <w:marTop w:val="0"/>
      <w:marBottom w:val="0"/>
      <w:divBdr>
        <w:top w:val="none" w:sz="0" w:space="0" w:color="auto"/>
        <w:left w:val="none" w:sz="0" w:space="0" w:color="auto"/>
        <w:bottom w:val="none" w:sz="0" w:space="0" w:color="auto"/>
        <w:right w:val="none" w:sz="0" w:space="0" w:color="auto"/>
      </w:divBdr>
    </w:div>
    <w:div w:id="871651056">
      <w:bodyDiv w:val="1"/>
      <w:marLeft w:val="0"/>
      <w:marRight w:val="0"/>
      <w:marTop w:val="0"/>
      <w:marBottom w:val="0"/>
      <w:divBdr>
        <w:top w:val="none" w:sz="0" w:space="0" w:color="auto"/>
        <w:left w:val="none" w:sz="0" w:space="0" w:color="auto"/>
        <w:bottom w:val="none" w:sz="0" w:space="0" w:color="auto"/>
        <w:right w:val="none" w:sz="0" w:space="0" w:color="auto"/>
      </w:divBdr>
    </w:div>
    <w:div w:id="878586153">
      <w:bodyDiv w:val="1"/>
      <w:marLeft w:val="0"/>
      <w:marRight w:val="0"/>
      <w:marTop w:val="0"/>
      <w:marBottom w:val="0"/>
      <w:divBdr>
        <w:top w:val="none" w:sz="0" w:space="0" w:color="auto"/>
        <w:left w:val="none" w:sz="0" w:space="0" w:color="auto"/>
        <w:bottom w:val="none" w:sz="0" w:space="0" w:color="auto"/>
        <w:right w:val="none" w:sz="0" w:space="0" w:color="auto"/>
      </w:divBdr>
    </w:div>
    <w:div w:id="903295484">
      <w:bodyDiv w:val="1"/>
      <w:marLeft w:val="0"/>
      <w:marRight w:val="0"/>
      <w:marTop w:val="0"/>
      <w:marBottom w:val="0"/>
      <w:divBdr>
        <w:top w:val="none" w:sz="0" w:space="0" w:color="auto"/>
        <w:left w:val="none" w:sz="0" w:space="0" w:color="auto"/>
        <w:bottom w:val="none" w:sz="0" w:space="0" w:color="auto"/>
        <w:right w:val="none" w:sz="0" w:space="0" w:color="auto"/>
      </w:divBdr>
    </w:div>
    <w:div w:id="905146839">
      <w:bodyDiv w:val="1"/>
      <w:marLeft w:val="0"/>
      <w:marRight w:val="0"/>
      <w:marTop w:val="0"/>
      <w:marBottom w:val="0"/>
      <w:divBdr>
        <w:top w:val="none" w:sz="0" w:space="0" w:color="auto"/>
        <w:left w:val="none" w:sz="0" w:space="0" w:color="auto"/>
        <w:bottom w:val="none" w:sz="0" w:space="0" w:color="auto"/>
        <w:right w:val="none" w:sz="0" w:space="0" w:color="auto"/>
      </w:divBdr>
    </w:div>
    <w:div w:id="907960424">
      <w:bodyDiv w:val="1"/>
      <w:marLeft w:val="0"/>
      <w:marRight w:val="0"/>
      <w:marTop w:val="0"/>
      <w:marBottom w:val="0"/>
      <w:divBdr>
        <w:top w:val="none" w:sz="0" w:space="0" w:color="auto"/>
        <w:left w:val="none" w:sz="0" w:space="0" w:color="auto"/>
        <w:bottom w:val="none" w:sz="0" w:space="0" w:color="auto"/>
        <w:right w:val="none" w:sz="0" w:space="0" w:color="auto"/>
      </w:divBdr>
    </w:div>
    <w:div w:id="934364202">
      <w:bodyDiv w:val="1"/>
      <w:marLeft w:val="0"/>
      <w:marRight w:val="0"/>
      <w:marTop w:val="0"/>
      <w:marBottom w:val="0"/>
      <w:divBdr>
        <w:top w:val="none" w:sz="0" w:space="0" w:color="auto"/>
        <w:left w:val="none" w:sz="0" w:space="0" w:color="auto"/>
        <w:bottom w:val="none" w:sz="0" w:space="0" w:color="auto"/>
        <w:right w:val="none" w:sz="0" w:space="0" w:color="auto"/>
      </w:divBdr>
    </w:div>
    <w:div w:id="989166197">
      <w:bodyDiv w:val="1"/>
      <w:marLeft w:val="0"/>
      <w:marRight w:val="0"/>
      <w:marTop w:val="0"/>
      <w:marBottom w:val="0"/>
      <w:divBdr>
        <w:top w:val="none" w:sz="0" w:space="0" w:color="auto"/>
        <w:left w:val="none" w:sz="0" w:space="0" w:color="auto"/>
        <w:bottom w:val="none" w:sz="0" w:space="0" w:color="auto"/>
        <w:right w:val="none" w:sz="0" w:space="0" w:color="auto"/>
      </w:divBdr>
    </w:div>
    <w:div w:id="1045565308">
      <w:bodyDiv w:val="1"/>
      <w:marLeft w:val="0"/>
      <w:marRight w:val="0"/>
      <w:marTop w:val="0"/>
      <w:marBottom w:val="0"/>
      <w:divBdr>
        <w:top w:val="none" w:sz="0" w:space="0" w:color="auto"/>
        <w:left w:val="none" w:sz="0" w:space="0" w:color="auto"/>
        <w:bottom w:val="none" w:sz="0" w:space="0" w:color="auto"/>
        <w:right w:val="none" w:sz="0" w:space="0" w:color="auto"/>
      </w:divBdr>
    </w:div>
    <w:div w:id="1050886546">
      <w:bodyDiv w:val="1"/>
      <w:marLeft w:val="0"/>
      <w:marRight w:val="0"/>
      <w:marTop w:val="0"/>
      <w:marBottom w:val="0"/>
      <w:divBdr>
        <w:top w:val="none" w:sz="0" w:space="0" w:color="auto"/>
        <w:left w:val="none" w:sz="0" w:space="0" w:color="auto"/>
        <w:bottom w:val="none" w:sz="0" w:space="0" w:color="auto"/>
        <w:right w:val="none" w:sz="0" w:space="0" w:color="auto"/>
      </w:divBdr>
    </w:div>
    <w:div w:id="1061514482">
      <w:bodyDiv w:val="1"/>
      <w:marLeft w:val="0"/>
      <w:marRight w:val="0"/>
      <w:marTop w:val="0"/>
      <w:marBottom w:val="0"/>
      <w:divBdr>
        <w:top w:val="none" w:sz="0" w:space="0" w:color="auto"/>
        <w:left w:val="none" w:sz="0" w:space="0" w:color="auto"/>
        <w:bottom w:val="none" w:sz="0" w:space="0" w:color="auto"/>
        <w:right w:val="none" w:sz="0" w:space="0" w:color="auto"/>
      </w:divBdr>
    </w:div>
    <w:div w:id="1144814455">
      <w:bodyDiv w:val="1"/>
      <w:marLeft w:val="0"/>
      <w:marRight w:val="0"/>
      <w:marTop w:val="0"/>
      <w:marBottom w:val="0"/>
      <w:divBdr>
        <w:top w:val="none" w:sz="0" w:space="0" w:color="auto"/>
        <w:left w:val="none" w:sz="0" w:space="0" w:color="auto"/>
        <w:bottom w:val="none" w:sz="0" w:space="0" w:color="auto"/>
        <w:right w:val="none" w:sz="0" w:space="0" w:color="auto"/>
      </w:divBdr>
    </w:div>
    <w:div w:id="1206455187">
      <w:bodyDiv w:val="1"/>
      <w:marLeft w:val="0"/>
      <w:marRight w:val="0"/>
      <w:marTop w:val="0"/>
      <w:marBottom w:val="0"/>
      <w:divBdr>
        <w:top w:val="none" w:sz="0" w:space="0" w:color="auto"/>
        <w:left w:val="none" w:sz="0" w:space="0" w:color="auto"/>
        <w:bottom w:val="none" w:sz="0" w:space="0" w:color="auto"/>
        <w:right w:val="none" w:sz="0" w:space="0" w:color="auto"/>
      </w:divBdr>
    </w:div>
    <w:div w:id="1228803886">
      <w:bodyDiv w:val="1"/>
      <w:marLeft w:val="0"/>
      <w:marRight w:val="0"/>
      <w:marTop w:val="0"/>
      <w:marBottom w:val="0"/>
      <w:divBdr>
        <w:top w:val="none" w:sz="0" w:space="0" w:color="auto"/>
        <w:left w:val="none" w:sz="0" w:space="0" w:color="auto"/>
        <w:bottom w:val="none" w:sz="0" w:space="0" w:color="auto"/>
        <w:right w:val="none" w:sz="0" w:space="0" w:color="auto"/>
      </w:divBdr>
    </w:div>
    <w:div w:id="1233809537">
      <w:bodyDiv w:val="1"/>
      <w:marLeft w:val="0"/>
      <w:marRight w:val="0"/>
      <w:marTop w:val="0"/>
      <w:marBottom w:val="0"/>
      <w:divBdr>
        <w:top w:val="none" w:sz="0" w:space="0" w:color="auto"/>
        <w:left w:val="none" w:sz="0" w:space="0" w:color="auto"/>
        <w:bottom w:val="none" w:sz="0" w:space="0" w:color="auto"/>
        <w:right w:val="none" w:sz="0" w:space="0" w:color="auto"/>
      </w:divBdr>
    </w:div>
    <w:div w:id="1235773871">
      <w:bodyDiv w:val="1"/>
      <w:marLeft w:val="0"/>
      <w:marRight w:val="0"/>
      <w:marTop w:val="0"/>
      <w:marBottom w:val="0"/>
      <w:divBdr>
        <w:top w:val="none" w:sz="0" w:space="0" w:color="auto"/>
        <w:left w:val="none" w:sz="0" w:space="0" w:color="auto"/>
        <w:bottom w:val="none" w:sz="0" w:space="0" w:color="auto"/>
        <w:right w:val="none" w:sz="0" w:space="0" w:color="auto"/>
      </w:divBdr>
    </w:div>
    <w:div w:id="1242913921">
      <w:bodyDiv w:val="1"/>
      <w:marLeft w:val="0"/>
      <w:marRight w:val="0"/>
      <w:marTop w:val="0"/>
      <w:marBottom w:val="0"/>
      <w:divBdr>
        <w:top w:val="none" w:sz="0" w:space="0" w:color="auto"/>
        <w:left w:val="none" w:sz="0" w:space="0" w:color="auto"/>
        <w:bottom w:val="none" w:sz="0" w:space="0" w:color="auto"/>
        <w:right w:val="none" w:sz="0" w:space="0" w:color="auto"/>
      </w:divBdr>
    </w:div>
    <w:div w:id="1252592939">
      <w:bodyDiv w:val="1"/>
      <w:marLeft w:val="0"/>
      <w:marRight w:val="0"/>
      <w:marTop w:val="0"/>
      <w:marBottom w:val="0"/>
      <w:divBdr>
        <w:top w:val="none" w:sz="0" w:space="0" w:color="auto"/>
        <w:left w:val="none" w:sz="0" w:space="0" w:color="auto"/>
        <w:bottom w:val="none" w:sz="0" w:space="0" w:color="auto"/>
        <w:right w:val="none" w:sz="0" w:space="0" w:color="auto"/>
      </w:divBdr>
    </w:div>
    <w:div w:id="1349722582">
      <w:bodyDiv w:val="1"/>
      <w:marLeft w:val="0"/>
      <w:marRight w:val="0"/>
      <w:marTop w:val="0"/>
      <w:marBottom w:val="0"/>
      <w:divBdr>
        <w:top w:val="none" w:sz="0" w:space="0" w:color="auto"/>
        <w:left w:val="none" w:sz="0" w:space="0" w:color="auto"/>
        <w:bottom w:val="none" w:sz="0" w:space="0" w:color="auto"/>
        <w:right w:val="none" w:sz="0" w:space="0" w:color="auto"/>
      </w:divBdr>
    </w:div>
    <w:div w:id="1358432562">
      <w:bodyDiv w:val="1"/>
      <w:marLeft w:val="0"/>
      <w:marRight w:val="0"/>
      <w:marTop w:val="0"/>
      <w:marBottom w:val="0"/>
      <w:divBdr>
        <w:top w:val="none" w:sz="0" w:space="0" w:color="auto"/>
        <w:left w:val="none" w:sz="0" w:space="0" w:color="auto"/>
        <w:bottom w:val="none" w:sz="0" w:space="0" w:color="auto"/>
        <w:right w:val="none" w:sz="0" w:space="0" w:color="auto"/>
      </w:divBdr>
    </w:div>
    <w:div w:id="1374886854">
      <w:bodyDiv w:val="1"/>
      <w:marLeft w:val="0"/>
      <w:marRight w:val="0"/>
      <w:marTop w:val="0"/>
      <w:marBottom w:val="0"/>
      <w:divBdr>
        <w:top w:val="none" w:sz="0" w:space="0" w:color="auto"/>
        <w:left w:val="none" w:sz="0" w:space="0" w:color="auto"/>
        <w:bottom w:val="none" w:sz="0" w:space="0" w:color="auto"/>
        <w:right w:val="none" w:sz="0" w:space="0" w:color="auto"/>
      </w:divBdr>
    </w:div>
    <w:div w:id="1554000705">
      <w:bodyDiv w:val="1"/>
      <w:marLeft w:val="0"/>
      <w:marRight w:val="0"/>
      <w:marTop w:val="0"/>
      <w:marBottom w:val="0"/>
      <w:divBdr>
        <w:top w:val="none" w:sz="0" w:space="0" w:color="auto"/>
        <w:left w:val="none" w:sz="0" w:space="0" w:color="auto"/>
        <w:bottom w:val="none" w:sz="0" w:space="0" w:color="auto"/>
        <w:right w:val="none" w:sz="0" w:space="0" w:color="auto"/>
      </w:divBdr>
    </w:div>
    <w:div w:id="1571892197">
      <w:bodyDiv w:val="1"/>
      <w:marLeft w:val="0"/>
      <w:marRight w:val="0"/>
      <w:marTop w:val="0"/>
      <w:marBottom w:val="0"/>
      <w:divBdr>
        <w:top w:val="none" w:sz="0" w:space="0" w:color="auto"/>
        <w:left w:val="none" w:sz="0" w:space="0" w:color="auto"/>
        <w:bottom w:val="none" w:sz="0" w:space="0" w:color="auto"/>
        <w:right w:val="none" w:sz="0" w:space="0" w:color="auto"/>
      </w:divBdr>
    </w:div>
    <w:div w:id="1572306450">
      <w:bodyDiv w:val="1"/>
      <w:marLeft w:val="0"/>
      <w:marRight w:val="0"/>
      <w:marTop w:val="0"/>
      <w:marBottom w:val="0"/>
      <w:divBdr>
        <w:top w:val="none" w:sz="0" w:space="0" w:color="auto"/>
        <w:left w:val="none" w:sz="0" w:space="0" w:color="auto"/>
        <w:bottom w:val="none" w:sz="0" w:space="0" w:color="auto"/>
        <w:right w:val="none" w:sz="0" w:space="0" w:color="auto"/>
      </w:divBdr>
    </w:div>
    <w:div w:id="1585794285">
      <w:bodyDiv w:val="1"/>
      <w:marLeft w:val="0"/>
      <w:marRight w:val="0"/>
      <w:marTop w:val="0"/>
      <w:marBottom w:val="0"/>
      <w:divBdr>
        <w:top w:val="none" w:sz="0" w:space="0" w:color="auto"/>
        <w:left w:val="none" w:sz="0" w:space="0" w:color="auto"/>
        <w:bottom w:val="none" w:sz="0" w:space="0" w:color="auto"/>
        <w:right w:val="none" w:sz="0" w:space="0" w:color="auto"/>
      </w:divBdr>
    </w:div>
    <w:div w:id="1586768409">
      <w:bodyDiv w:val="1"/>
      <w:marLeft w:val="0"/>
      <w:marRight w:val="0"/>
      <w:marTop w:val="0"/>
      <w:marBottom w:val="0"/>
      <w:divBdr>
        <w:top w:val="none" w:sz="0" w:space="0" w:color="auto"/>
        <w:left w:val="none" w:sz="0" w:space="0" w:color="auto"/>
        <w:bottom w:val="none" w:sz="0" w:space="0" w:color="auto"/>
        <w:right w:val="none" w:sz="0" w:space="0" w:color="auto"/>
      </w:divBdr>
    </w:div>
    <w:div w:id="1587030680">
      <w:bodyDiv w:val="1"/>
      <w:marLeft w:val="0"/>
      <w:marRight w:val="0"/>
      <w:marTop w:val="0"/>
      <w:marBottom w:val="0"/>
      <w:divBdr>
        <w:top w:val="none" w:sz="0" w:space="0" w:color="auto"/>
        <w:left w:val="none" w:sz="0" w:space="0" w:color="auto"/>
        <w:bottom w:val="none" w:sz="0" w:space="0" w:color="auto"/>
        <w:right w:val="none" w:sz="0" w:space="0" w:color="auto"/>
      </w:divBdr>
    </w:div>
    <w:div w:id="1619919829">
      <w:bodyDiv w:val="1"/>
      <w:marLeft w:val="0"/>
      <w:marRight w:val="0"/>
      <w:marTop w:val="0"/>
      <w:marBottom w:val="0"/>
      <w:divBdr>
        <w:top w:val="none" w:sz="0" w:space="0" w:color="auto"/>
        <w:left w:val="none" w:sz="0" w:space="0" w:color="auto"/>
        <w:bottom w:val="none" w:sz="0" w:space="0" w:color="auto"/>
        <w:right w:val="none" w:sz="0" w:space="0" w:color="auto"/>
      </w:divBdr>
    </w:div>
    <w:div w:id="1620336656">
      <w:bodyDiv w:val="1"/>
      <w:marLeft w:val="0"/>
      <w:marRight w:val="0"/>
      <w:marTop w:val="0"/>
      <w:marBottom w:val="0"/>
      <w:divBdr>
        <w:top w:val="none" w:sz="0" w:space="0" w:color="auto"/>
        <w:left w:val="none" w:sz="0" w:space="0" w:color="auto"/>
        <w:bottom w:val="none" w:sz="0" w:space="0" w:color="auto"/>
        <w:right w:val="none" w:sz="0" w:space="0" w:color="auto"/>
      </w:divBdr>
    </w:div>
    <w:div w:id="1624918575">
      <w:bodyDiv w:val="1"/>
      <w:marLeft w:val="0"/>
      <w:marRight w:val="0"/>
      <w:marTop w:val="0"/>
      <w:marBottom w:val="0"/>
      <w:divBdr>
        <w:top w:val="none" w:sz="0" w:space="0" w:color="auto"/>
        <w:left w:val="none" w:sz="0" w:space="0" w:color="auto"/>
        <w:bottom w:val="none" w:sz="0" w:space="0" w:color="auto"/>
        <w:right w:val="none" w:sz="0" w:space="0" w:color="auto"/>
      </w:divBdr>
    </w:div>
    <w:div w:id="1705642582">
      <w:bodyDiv w:val="1"/>
      <w:marLeft w:val="0"/>
      <w:marRight w:val="0"/>
      <w:marTop w:val="0"/>
      <w:marBottom w:val="0"/>
      <w:divBdr>
        <w:top w:val="none" w:sz="0" w:space="0" w:color="auto"/>
        <w:left w:val="none" w:sz="0" w:space="0" w:color="auto"/>
        <w:bottom w:val="none" w:sz="0" w:space="0" w:color="auto"/>
        <w:right w:val="none" w:sz="0" w:space="0" w:color="auto"/>
      </w:divBdr>
    </w:div>
    <w:div w:id="1707759075">
      <w:bodyDiv w:val="1"/>
      <w:marLeft w:val="0"/>
      <w:marRight w:val="0"/>
      <w:marTop w:val="0"/>
      <w:marBottom w:val="0"/>
      <w:divBdr>
        <w:top w:val="none" w:sz="0" w:space="0" w:color="auto"/>
        <w:left w:val="none" w:sz="0" w:space="0" w:color="auto"/>
        <w:bottom w:val="none" w:sz="0" w:space="0" w:color="auto"/>
        <w:right w:val="none" w:sz="0" w:space="0" w:color="auto"/>
      </w:divBdr>
    </w:div>
    <w:div w:id="1719739819">
      <w:bodyDiv w:val="1"/>
      <w:marLeft w:val="0"/>
      <w:marRight w:val="0"/>
      <w:marTop w:val="0"/>
      <w:marBottom w:val="0"/>
      <w:divBdr>
        <w:top w:val="none" w:sz="0" w:space="0" w:color="auto"/>
        <w:left w:val="none" w:sz="0" w:space="0" w:color="auto"/>
        <w:bottom w:val="none" w:sz="0" w:space="0" w:color="auto"/>
        <w:right w:val="none" w:sz="0" w:space="0" w:color="auto"/>
      </w:divBdr>
    </w:div>
    <w:div w:id="1736706617">
      <w:bodyDiv w:val="1"/>
      <w:marLeft w:val="0"/>
      <w:marRight w:val="0"/>
      <w:marTop w:val="0"/>
      <w:marBottom w:val="0"/>
      <w:divBdr>
        <w:top w:val="none" w:sz="0" w:space="0" w:color="auto"/>
        <w:left w:val="none" w:sz="0" w:space="0" w:color="auto"/>
        <w:bottom w:val="none" w:sz="0" w:space="0" w:color="auto"/>
        <w:right w:val="none" w:sz="0" w:space="0" w:color="auto"/>
      </w:divBdr>
    </w:div>
    <w:div w:id="1763062764">
      <w:bodyDiv w:val="1"/>
      <w:marLeft w:val="0"/>
      <w:marRight w:val="0"/>
      <w:marTop w:val="0"/>
      <w:marBottom w:val="0"/>
      <w:divBdr>
        <w:top w:val="none" w:sz="0" w:space="0" w:color="auto"/>
        <w:left w:val="none" w:sz="0" w:space="0" w:color="auto"/>
        <w:bottom w:val="none" w:sz="0" w:space="0" w:color="auto"/>
        <w:right w:val="none" w:sz="0" w:space="0" w:color="auto"/>
      </w:divBdr>
      <w:divsChild>
        <w:div w:id="155003866">
          <w:marLeft w:val="0"/>
          <w:marRight w:val="0"/>
          <w:marTop w:val="0"/>
          <w:marBottom w:val="0"/>
          <w:divBdr>
            <w:top w:val="none" w:sz="0" w:space="0" w:color="auto"/>
            <w:left w:val="none" w:sz="0" w:space="0" w:color="auto"/>
            <w:bottom w:val="none" w:sz="0" w:space="0" w:color="auto"/>
            <w:right w:val="none" w:sz="0" w:space="0" w:color="auto"/>
          </w:divBdr>
          <w:divsChild>
            <w:div w:id="329413760">
              <w:marLeft w:val="0"/>
              <w:marRight w:val="0"/>
              <w:marTop w:val="0"/>
              <w:marBottom w:val="0"/>
              <w:divBdr>
                <w:top w:val="none" w:sz="0" w:space="0" w:color="auto"/>
                <w:left w:val="none" w:sz="0" w:space="0" w:color="auto"/>
                <w:bottom w:val="none" w:sz="0" w:space="0" w:color="auto"/>
                <w:right w:val="none" w:sz="0" w:space="0" w:color="auto"/>
              </w:divBdr>
              <w:divsChild>
                <w:div w:id="1520654780">
                  <w:marLeft w:val="0"/>
                  <w:marRight w:val="0"/>
                  <w:marTop w:val="0"/>
                  <w:marBottom w:val="0"/>
                  <w:divBdr>
                    <w:top w:val="none" w:sz="0" w:space="0" w:color="auto"/>
                    <w:left w:val="none" w:sz="0" w:space="0" w:color="auto"/>
                    <w:bottom w:val="none" w:sz="0" w:space="0" w:color="auto"/>
                    <w:right w:val="none" w:sz="0" w:space="0" w:color="auto"/>
                  </w:divBdr>
                  <w:divsChild>
                    <w:div w:id="194007081">
                      <w:marLeft w:val="0"/>
                      <w:marRight w:val="0"/>
                      <w:marTop w:val="0"/>
                      <w:marBottom w:val="0"/>
                      <w:divBdr>
                        <w:top w:val="none" w:sz="0" w:space="0" w:color="auto"/>
                        <w:left w:val="none" w:sz="0" w:space="0" w:color="auto"/>
                        <w:bottom w:val="none" w:sz="0" w:space="0" w:color="auto"/>
                        <w:right w:val="none" w:sz="0" w:space="0" w:color="auto"/>
                      </w:divBdr>
                      <w:divsChild>
                        <w:div w:id="336352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5969152">
      <w:bodyDiv w:val="1"/>
      <w:marLeft w:val="0"/>
      <w:marRight w:val="0"/>
      <w:marTop w:val="0"/>
      <w:marBottom w:val="0"/>
      <w:divBdr>
        <w:top w:val="none" w:sz="0" w:space="0" w:color="auto"/>
        <w:left w:val="none" w:sz="0" w:space="0" w:color="auto"/>
        <w:bottom w:val="none" w:sz="0" w:space="0" w:color="auto"/>
        <w:right w:val="none" w:sz="0" w:space="0" w:color="auto"/>
      </w:divBdr>
    </w:div>
    <w:div w:id="1936397383">
      <w:bodyDiv w:val="1"/>
      <w:marLeft w:val="0"/>
      <w:marRight w:val="0"/>
      <w:marTop w:val="0"/>
      <w:marBottom w:val="0"/>
      <w:divBdr>
        <w:top w:val="none" w:sz="0" w:space="0" w:color="auto"/>
        <w:left w:val="none" w:sz="0" w:space="0" w:color="auto"/>
        <w:bottom w:val="none" w:sz="0" w:space="0" w:color="auto"/>
        <w:right w:val="none" w:sz="0" w:space="0" w:color="auto"/>
      </w:divBdr>
    </w:div>
    <w:div w:id="2007707758">
      <w:bodyDiv w:val="1"/>
      <w:marLeft w:val="0"/>
      <w:marRight w:val="0"/>
      <w:marTop w:val="0"/>
      <w:marBottom w:val="0"/>
      <w:divBdr>
        <w:top w:val="none" w:sz="0" w:space="0" w:color="auto"/>
        <w:left w:val="none" w:sz="0" w:space="0" w:color="auto"/>
        <w:bottom w:val="none" w:sz="0" w:space="0" w:color="auto"/>
        <w:right w:val="none" w:sz="0" w:space="0" w:color="auto"/>
      </w:divBdr>
    </w:div>
    <w:div w:id="2033066085">
      <w:bodyDiv w:val="1"/>
      <w:marLeft w:val="0"/>
      <w:marRight w:val="0"/>
      <w:marTop w:val="0"/>
      <w:marBottom w:val="0"/>
      <w:divBdr>
        <w:top w:val="none" w:sz="0" w:space="0" w:color="auto"/>
        <w:left w:val="none" w:sz="0" w:space="0" w:color="auto"/>
        <w:bottom w:val="none" w:sz="0" w:space="0" w:color="auto"/>
        <w:right w:val="none" w:sz="0" w:space="0" w:color="auto"/>
      </w:divBdr>
    </w:div>
    <w:div w:id="2047365391">
      <w:bodyDiv w:val="1"/>
      <w:marLeft w:val="0"/>
      <w:marRight w:val="0"/>
      <w:marTop w:val="0"/>
      <w:marBottom w:val="0"/>
      <w:divBdr>
        <w:top w:val="none" w:sz="0" w:space="0" w:color="auto"/>
        <w:left w:val="none" w:sz="0" w:space="0" w:color="auto"/>
        <w:bottom w:val="none" w:sz="0" w:space="0" w:color="auto"/>
        <w:right w:val="none" w:sz="0" w:space="0" w:color="auto"/>
      </w:divBdr>
    </w:div>
    <w:div w:id="2082361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footer" Target="footer1.xml"/><Relationship Id="rId26" Type="http://schemas.openxmlformats.org/officeDocument/2006/relationships/footer" Target="footer4.xml"/><Relationship Id="rId39" Type="http://schemas.openxmlformats.org/officeDocument/2006/relationships/package" Target="embeddings/Microsoft_Word_Document3.docx"/><Relationship Id="rId21" Type="http://schemas.openxmlformats.org/officeDocument/2006/relationships/header" Target="header3.xml"/><Relationship Id="rId34" Type="http://schemas.openxmlformats.org/officeDocument/2006/relationships/image" Target="media/image7.wmf"/><Relationship Id="rId42" Type="http://schemas.openxmlformats.org/officeDocument/2006/relationships/header" Target="header8.xml"/><Relationship Id="rId47" Type="http://schemas.openxmlformats.org/officeDocument/2006/relationships/header" Target="header9.xml"/><Relationship Id="rId50" Type="http://schemas.openxmlformats.org/officeDocument/2006/relationships/header" Target="header10.xml"/><Relationship Id="rId55" Type="http://schemas.openxmlformats.org/officeDocument/2006/relationships/oleObject" Target="embeddings/oleObject3.bin"/><Relationship Id="rId63" Type="http://schemas.openxmlformats.org/officeDocument/2006/relationships/package" Target="embeddings/Microsoft_Word_Document7.docx"/><Relationship Id="rId68" Type="http://schemas.openxmlformats.org/officeDocument/2006/relationships/header" Target="header11.xml"/><Relationship Id="rId76" Type="http://schemas.openxmlformats.org/officeDocument/2006/relationships/footer" Target="footer14.xml"/><Relationship Id="rId7" Type="http://schemas.openxmlformats.org/officeDocument/2006/relationships/customXml" Target="../customXml/item7.xml"/><Relationship Id="rId71" Type="http://schemas.openxmlformats.org/officeDocument/2006/relationships/footer" Target="footer12.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footer" Target="footer6.xml"/><Relationship Id="rId11" Type="http://schemas.openxmlformats.org/officeDocument/2006/relationships/webSettings" Target="webSettings.xml"/><Relationship Id="rId24" Type="http://schemas.openxmlformats.org/officeDocument/2006/relationships/header" Target="header5.xml"/><Relationship Id="rId32" Type="http://schemas.openxmlformats.org/officeDocument/2006/relationships/image" Target="media/image6.emf"/><Relationship Id="rId37" Type="http://schemas.openxmlformats.org/officeDocument/2006/relationships/package" Target="embeddings/Microsoft_Word_Document2.docx"/><Relationship Id="rId40" Type="http://schemas.openxmlformats.org/officeDocument/2006/relationships/image" Target="media/image10.emf"/><Relationship Id="rId45" Type="http://schemas.openxmlformats.org/officeDocument/2006/relationships/image" Target="media/image12.png"/><Relationship Id="rId53" Type="http://schemas.openxmlformats.org/officeDocument/2006/relationships/oleObject" Target="embeddings/oleObject2.bin"/><Relationship Id="rId58" Type="http://schemas.openxmlformats.org/officeDocument/2006/relationships/image" Target="media/image17.emf"/><Relationship Id="rId66" Type="http://schemas.openxmlformats.org/officeDocument/2006/relationships/image" Target="media/image21.wmf"/><Relationship Id="rId74" Type="http://schemas.openxmlformats.org/officeDocument/2006/relationships/header" Target="header14.xml"/><Relationship Id="rId79" Type="http://schemas.openxmlformats.org/officeDocument/2006/relationships/footer" Target="footer16.xml"/><Relationship Id="rId5" Type="http://schemas.openxmlformats.org/officeDocument/2006/relationships/customXml" Target="../customXml/item5.xml"/><Relationship Id="rId61" Type="http://schemas.openxmlformats.org/officeDocument/2006/relationships/package" Target="embeddings/Microsoft_Word_Document6.docx"/><Relationship Id="rId82"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footer" Target="footer2.xml"/><Relationship Id="rId31" Type="http://schemas.openxmlformats.org/officeDocument/2006/relationships/package" Target="embeddings/Microsoft_Word_Document.docx"/><Relationship Id="rId44" Type="http://schemas.openxmlformats.org/officeDocument/2006/relationships/image" Target="media/image11.png"/><Relationship Id="rId52" Type="http://schemas.openxmlformats.org/officeDocument/2006/relationships/image" Target="media/image14.wmf"/><Relationship Id="rId60" Type="http://schemas.openxmlformats.org/officeDocument/2006/relationships/image" Target="media/image18.emf"/><Relationship Id="rId65" Type="http://schemas.openxmlformats.org/officeDocument/2006/relationships/oleObject" Target="embeddings/oleObject5.bin"/><Relationship Id="rId73" Type="http://schemas.openxmlformats.org/officeDocument/2006/relationships/footer" Target="footer13.xml"/><Relationship Id="rId78" Type="http://schemas.openxmlformats.org/officeDocument/2006/relationships/header" Target="header16.xml"/><Relationship Id="rId81" Type="http://schemas.openxmlformats.org/officeDocument/2006/relationships/footer" Target="footer17.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g"/><Relationship Id="rId22" Type="http://schemas.openxmlformats.org/officeDocument/2006/relationships/header" Target="header4.xml"/><Relationship Id="rId27" Type="http://schemas.openxmlformats.org/officeDocument/2006/relationships/footer" Target="footer5.xml"/><Relationship Id="rId30" Type="http://schemas.openxmlformats.org/officeDocument/2006/relationships/image" Target="media/image5.emf"/><Relationship Id="rId35" Type="http://schemas.openxmlformats.org/officeDocument/2006/relationships/oleObject" Target="embeddings/oleObject1.bin"/><Relationship Id="rId43" Type="http://schemas.openxmlformats.org/officeDocument/2006/relationships/footer" Target="footer7.xml"/><Relationship Id="rId48" Type="http://schemas.openxmlformats.org/officeDocument/2006/relationships/footer" Target="footer8.xml"/><Relationship Id="rId56" Type="http://schemas.openxmlformats.org/officeDocument/2006/relationships/image" Target="media/image16.wmf"/><Relationship Id="rId64" Type="http://schemas.openxmlformats.org/officeDocument/2006/relationships/image" Target="media/image20.wmf"/><Relationship Id="rId69" Type="http://schemas.openxmlformats.org/officeDocument/2006/relationships/header" Target="header12.xml"/><Relationship Id="rId77" Type="http://schemas.openxmlformats.org/officeDocument/2006/relationships/footer" Target="footer15.xml"/><Relationship Id="rId8" Type="http://schemas.openxmlformats.org/officeDocument/2006/relationships/numbering" Target="numbering.xml"/><Relationship Id="rId51" Type="http://schemas.openxmlformats.org/officeDocument/2006/relationships/footer" Target="footer10.xml"/><Relationship Id="rId72" Type="http://schemas.openxmlformats.org/officeDocument/2006/relationships/header" Target="header13.xml"/><Relationship Id="rId80" Type="http://schemas.openxmlformats.org/officeDocument/2006/relationships/header" Target="header17.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header" Target="header1.xml"/><Relationship Id="rId25" Type="http://schemas.openxmlformats.org/officeDocument/2006/relationships/header" Target="header6.xml"/><Relationship Id="rId33" Type="http://schemas.openxmlformats.org/officeDocument/2006/relationships/package" Target="embeddings/Microsoft_Word_Document1.docx"/><Relationship Id="rId38" Type="http://schemas.openxmlformats.org/officeDocument/2006/relationships/image" Target="media/image9.emf"/><Relationship Id="rId46" Type="http://schemas.openxmlformats.org/officeDocument/2006/relationships/image" Target="media/image13.png"/><Relationship Id="rId59" Type="http://schemas.openxmlformats.org/officeDocument/2006/relationships/package" Target="embeddings/Microsoft_Word_Document5.docx"/><Relationship Id="rId67" Type="http://schemas.openxmlformats.org/officeDocument/2006/relationships/oleObject" Target="embeddings/oleObject6.bin"/><Relationship Id="rId20" Type="http://schemas.openxmlformats.org/officeDocument/2006/relationships/header" Target="header2.xml"/><Relationship Id="rId41" Type="http://schemas.openxmlformats.org/officeDocument/2006/relationships/package" Target="embeddings/Microsoft_Word_Document4.docx"/><Relationship Id="rId54" Type="http://schemas.openxmlformats.org/officeDocument/2006/relationships/image" Target="media/image15.wmf"/><Relationship Id="rId62" Type="http://schemas.openxmlformats.org/officeDocument/2006/relationships/image" Target="media/image19.emf"/><Relationship Id="rId70" Type="http://schemas.openxmlformats.org/officeDocument/2006/relationships/footer" Target="footer11.xml"/><Relationship Id="rId75" Type="http://schemas.openxmlformats.org/officeDocument/2006/relationships/header" Target="header15.xm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footer" Target="footer3.xml"/><Relationship Id="rId28" Type="http://schemas.openxmlformats.org/officeDocument/2006/relationships/header" Target="header7.xml"/><Relationship Id="rId36" Type="http://schemas.openxmlformats.org/officeDocument/2006/relationships/image" Target="media/image8.emf"/><Relationship Id="rId49" Type="http://schemas.openxmlformats.org/officeDocument/2006/relationships/footer" Target="footer9.xml"/><Relationship Id="rId57" Type="http://schemas.openxmlformats.org/officeDocument/2006/relationships/oleObject" Target="embeddings/oleObject4.bin"/></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p:properties xmlns:p="http://schemas.microsoft.com/office/2006/metadata/properties" xmlns:xsi="http://www.w3.org/2001/XMLSchema-instance" xmlns:pc="http://schemas.microsoft.com/office/infopath/2007/PartnerControls">
  <documentManagement>
    <SharedWithUsers xmlns="1aae30ff-d7bc-47e3-882e-cd3423d00d62">
      <UserInfo>
        <DisplayName/>
        <AccountId xsi:nil="true"/>
        <AccountType/>
      </UserInfo>
    </SharedWithUsers>
    <MediaLengthInSeconds xmlns="f89dec18-d0c2-45d2-8a15-31051f2519f8" xsi:nil="true"/>
    <TaxCatchAll xmlns="1aae30ff-d7bc-47e3-882e-cd3423d00d62" xsi:nil="true"/>
    <STATUS xmlns="f89dec18-d0c2-45d2-8a15-31051f2519f8" xsi:nil="true"/>
    <lcf76f155ced4ddcb4097134ff3c332f xmlns="f89dec18-d0c2-45d2-8a15-31051f2519f8">
      <Terms xmlns="http://schemas.microsoft.com/office/infopath/2007/PartnerControls"/>
    </lcf76f155ced4ddcb4097134ff3c332f>
  </documentManagement>
</p:properties>
</file>

<file path=customXml/item7.xml><?xml version="1.0" encoding="utf-8"?>
<ct:contentTypeSchema xmlns:ct="http://schemas.microsoft.com/office/2006/metadata/contentType" xmlns:ma="http://schemas.microsoft.com/office/2006/metadata/properties/metaAttributes" ct:_="" ma:_="" ma:contentTypeName="Document" ma:contentTypeID="0x0101003534ED83EA0B5E468033F72E96A6CA4D" ma:contentTypeVersion="16" ma:contentTypeDescription="Create a new document." ma:contentTypeScope="" ma:versionID="765667098db5ff568f110e57866f8781">
  <xsd:schema xmlns:xsd="http://www.w3.org/2001/XMLSchema" xmlns:xs="http://www.w3.org/2001/XMLSchema" xmlns:p="http://schemas.microsoft.com/office/2006/metadata/properties" xmlns:ns2="f89dec18-d0c2-45d2-8a15-31051f2519f8" xmlns:ns3="1aae30ff-d7bc-47e3-882e-cd3423d00d62" targetNamespace="http://schemas.microsoft.com/office/2006/metadata/properties" ma:root="true" ma:fieldsID="dbb5a2a096abc225071d599d60fa5958" ns2:_="" ns3:_="">
    <xsd:import namespace="f89dec18-d0c2-45d2-8a15-31051f2519f8"/>
    <xsd:import namespace="1aae30ff-d7bc-47e3-882e-cd3423d00d6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STATUS" minOccurs="0"/>
                <xsd:element ref="ns2:MediaServiceAutoTags"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9dec18-d0c2-45d2-8a15-31051f2519f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STATUS" ma:index="12" nillable="true" ma:displayName="STATUS" ma:format="Dropdown" ma:internalName="STATUS">
      <xsd:simpleType>
        <xsd:restriction base="dms:Note">
          <xsd:maxLength value="255"/>
        </xsd:restriction>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c2487d89-012e-44bc-975c-10dd49798f89"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1aae30ff-d7bc-47e3-882e-cd3423d00d62"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8de40c3f-2197-4a1a-a40c-c096b7c6bbe8}" ma:internalName="TaxCatchAll" ma:showField="CatchAllData" ma:web="1aae30ff-d7bc-47e3-882e-cd3423d00d6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6E1694A-CD93-4F55-85F0-5531D036485A}">
  <ds:schemaRefs>
    <ds:schemaRef ds:uri="http://schemas.microsoft.com/sharepoint/v3/contenttype/forms"/>
  </ds:schemaRefs>
</ds:datastoreItem>
</file>

<file path=customXml/itemProps2.xml><?xml version="1.0" encoding="utf-8"?>
<ds:datastoreItem xmlns:ds="http://schemas.openxmlformats.org/officeDocument/2006/customXml" ds:itemID="{4C55E25E-01D1-473C-A214-D8120E24881F}">
  <ds:schemaRefs>
    <ds:schemaRef ds:uri="http://schemas.openxmlformats.org/officeDocument/2006/bibliography"/>
  </ds:schemaRefs>
</ds:datastoreItem>
</file>

<file path=customXml/itemProps3.xml><?xml version="1.0" encoding="utf-8"?>
<ds:datastoreItem xmlns:ds="http://schemas.openxmlformats.org/officeDocument/2006/customXml" ds:itemID="{51F77DE8-7C87-4BD9-BB23-6A100714BDAE}">
  <ds:schemaRefs>
    <ds:schemaRef ds:uri="http://schemas.openxmlformats.org/officeDocument/2006/bibliography"/>
  </ds:schemaRefs>
</ds:datastoreItem>
</file>

<file path=customXml/itemProps4.xml><?xml version="1.0" encoding="utf-8"?>
<ds:datastoreItem xmlns:ds="http://schemas.openxmlformats.org/officeDocument/2006/customXml" ds:itemID="{423D1444-2910-4B65-A0C2-CA4105FA46CD}">
  <ds:schemaRefs>
    <ds:schemaRef ds:uri="http://schemas.openxmlformats.org/officeDocument/2006/bibliography"/>
  </ds:schemaRefs>
</ds:datastoreItem>
</file>

<file path=customXml/itemProps5.xml><?xml version="1.0" encoding="utf-8"?>
<ds:datastoreItem xmlns:ds="http://schemas.openxmlformats.org/officeDocument/2006/customXml" ds:itemID="{DD837717-7639-4196-A681-175FEBBD6AD5}">
  <ds:schemaRefs>
    <ds:schemaRef ds:uri="http://schemas.openxmlformats.org/officeDocument/2006/bibliography"/>
  </ds:schemaRefs>
</ds:datastoreItem>
</file>

<file path=customXml/itemProps6.xml><?xml version="1.0" encoding="utf-8"?>
<ds:datastoreItem xmlns:ds="http://schemas.openxmlformats.org/officeDocument/2006/customXml" ds:itemID="{55692C64-6BC9-4BB3-B3AF-076B54D27FE5}">
  <ds:schemaRefs>
    <ds:schemaRef ds:uri="http://schemas.microsoft.com/office/2006/metadata/properties"/>
    <ds:schemaRef ds:uri="http://schemas.microsoft.com/office/infopath/2007/PartnerControls"/>
    <ds:schemaRef ds:uri="1aae30ff-d7bc-47e3-882e-cd3423d00d62"/>
    <ds:schemaRef ds:uri="f89dec18-d0c2-45d2-8a15-31051f2519f8"/>
  </ds:schemaRefs>
</ds:datastoreItem>
</file>

<file path=customXml/itemProps7.xml><?xml version="1.0" encoding="utf-8"?>
<ds:datastoreItem xmlns:ds="http://schemas.openxmlformats.org/officeDocument/2006/customXml" ds:itemID="{1A8C4085-8978-4D46-BC69-08806ABF957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89dec18-d0c2-45d2-8a15-31051f2519f8"/>
    <ds:schemaRef ds:uri="1aae30ff-d7bc-47e3-882e-cd3423d00d6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73</Pages>
  <Words>94882</Words>
  <Characters>540830</Characters>
  <Application>Microsoft Office Word</Application>
  <DocSecurity>0</DocSecurity>
  <Lines>4506</Lines>
  <Paragraphs>1268</Paragraphs>
  <ScaleCrop>false</ScaleCrop>
  <HeadingPairs>
    <vt:vector size="2" baseType="variant">
      <vt:variant>
        <vt:lpstr>Title</vt:lpstr>
      </vt:variant>
      <vt:variant>
        <vt:i4>1</vt:i4>
      </vt:variant>
    </vt:vector>
  </HeadingPairs>
  <TitlesOfParts>
    <vt:vector size="1" baseType="lpstr">
      <vt:lpstr>2020-2021 Initial ELPAC Technical Report (CA Dept of Education)</vt:lpstr>
    </vt:vector>
  </TitlesOfParts>
  <Company>ETS</Company>
  <LinksUpToDate>false</LinksUpToDate>
  <CharactersWithSpaces>6344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0-21 Initial ELPAC Technical Report - ELPAC (CA Dept of Education)</dc:title>
  <dc:subject>This file contains the results of the analyses of the 2020-2021 Initial ELPAC Technical Report.</dc:subject>
  <dc:creator>ELPAC Program Management Team</dc:creator>
  <cp:keywords/>
  <dc:description/>
  <cp:lastModifiedBy>Chelsea Manassero</cp:lastModifiedBy>
  <cp:revision>4</cp:revision>
  <cp:lastPrinted>2019-08-29T16:25:00Z</cp:lastPrinted>
  <dcterms:created xsi:type="dcterms:W3CDTF">2023-07-14T22:34:00Z</dcterms:created>
  <dcterms:modified xsi:type="dcterms:W3CDTF">2023-07-17T2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34ED83EA0B5E468033F72E96A6CA4D</vt:lpwstr>
  </property>
  <property fmtid="{D5CDD505-2E9C-101B-9397-08002B2CF9AE}" pid="3" name="MediaServiceImageTags">
    <vt:lpwstr/>
  </property>
  <property fmtid="{D5CDD505-2E9C-101B-9397-08002B2CF9AE}" pid="4" name="Order">
    <vt:r8>6755600</vt:r8>
  </property>
  <property fmtid="{D5CDD505-2E9C-101B-9397-08002B2CF9AE}" pid="5" name="xd_Signature">
    <vt:bool>false</vt:bool>
  </property>
  <property fmtid="{D5CDD505-2E9C-101B-9397-08002B2CF9AE}" pid="6" name="xd_ProgID">
    <vt:lpwstr/>
  </property>
  <property fmtid="{D5CDD505-2E9C-101B-9397-08002B2CF9AE}" pid="7" name="TriggerFlowInfo">
    <vt:lpwstr/>
  </property>
  <property fmtid="{D5CDD505-2E9C-101B-9397-08002B2CF9AE}" pid="8" name="_ColorHex">
    <vt:lpwstr/>
  </property>
  <property fmtid="{D5CDD505-2E9C-101B-9397-08002B2CF9AE}" pid="9" name="_Emoji">
    <vt:lpwstr/>
  </property>
  <property fmtid="{D5CDD505-2E9C-101B-9397-08002B2CF9AE}" pid="10" name="ComplianceAssetId">
    <vt:lpwstr/>
  </property>
  <property fmtid="{D5CDD505-2E9C-101B-9397-08002B2CF9AE}" pid="11" name="TemplateUrl">
    <vt:lpwstr/>
  </property>
  <property fmtid="{D5CDD505-2E9C-101B-9397-08002B2CF9AE}" pid="12" name="_ExtendedDescription">
    <vt:lpwstr/>
  </property>
  <property fmtid="{D5CDD505-2E9C-101B-9397-08002B2CF9AE}" pid="13" name="_ColorTag">
    <vt:lpwstr/>
  </property>
</Properties>
</file>